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71F0304" w14:textId="77777777" w:rsidR="00AB67FA" w:rsidRPr="00D0162F" w:rsidRDefault="00AB67FA" w:rsidP="00AB67FA">
      <w:pPr>
        <w:pStyle w:val="Heading8"/>
      </w:pPr>
      <w:r w:rsidRPr="00D0162F">
        <w:t>Annex A (normative):</w:t>
      </w:r>
      <w:r w:rsidRPr="00D0162F">
        <w:br/>
        <w:t>RRM test configurations</w:t>
      </w:r>
    </w:p>
    <w:p w14:paraId="4BC36C3F" w14:textId="7577020A" w:rsidR="00AB67FA" w:rsidRPr="00D0162F" w:rsidRDefault="00AB67FA" w:rsidP="00AB67FA">
      <w:pPr>
        <w:pStyle w:val="Heading1"/>
      </w:pPr>
      <w:r w:rsidRPr="00D0162F">
        <w:t>A.1</w:t>
      </w:r>
      <w:r w:rsidRPr="00D0162F">
        <w:tab/>
        <w:t>Reference measurement channels</w:t>
      </w:r>
    </w:p>
    <w:p w14:paraId="719628AD" w14:textId="648807F4" w:rsidR="00227AA2" w:rsidRPr="00D0162F" w:rsidRDefault="00227AA2" w:rsidP="003128BD">
      <w:pPr>
        <w:pStyle w:val="Heading2"/>
      </w:pPr>
      <w:r w:rsidRPr="00D0162F">
        <w:t>A.1.0</w:t>
      </w:r>
      <w:r w:rsidRPr="00D0162F">
        <w:tab/>
        <w:t>General</w:t>
      </w:r>
    </w:p>
    <w:p w14:paraId="231C84C8" w14:textId="195062AF" w:rsidR="00AB67FA" w:rsidRPr="00D0162F" w:rsidRDefault="00AB67FA" w:rsidP="00AB67FA">
      <w:r w:rsidRPr="00D0162F">
        <w:t xml:space="preserve">This </w:t>
      </w:r>
      <w:r w:rsidR="006E0A54" w:rsidRPr="00D0162F">
        <w:t>clause</w:t>
      </w:r>
      <w:r w:rsidRPr="00D0162F">
        <w:t xml:space="preserve"> contains the Reference Measurement Channels (RMC) to be used for the RRM test scenarios in </w:t>
      </w:r>
      <w:r w:rsidR="006E0A54" w:rsidRPr="00D0162F">
        <w:t>Clause</w:t>
      </w:r>
      <w:r w:rsidRPr="00D0162F">
        <w:t xml:space="preserve">s 4 to </w:t>
      </w:r>
      <w:r w:rsidR="00E22670" w:rsidRPr="00D0162F">
        <w:t>18</w:t>
      </w:r>
      <w:r w:rsidRPr="00D0162F">
        <w:t xml:space="preserve"> of this document.</w:t>
      </w:r>
    </w:p>
    <w:p w14:paraId="181EA29B" w14:textId="77777777" w:rsidR="00AB67FA" w:rsidRPr="00D0162F" w:rsidRDefault="00AB67FA" w:rsidP="00AB67FA">
      <w:pPr>
        <w:pStyle w:val="Heading2"/>
      </w:pPr>
      <w:r w:rsidRPr="00D0162F">
        <w:t>A.1.1</w:t>
      </w:r>
      <w:r w:rsidRPr="00D0162F">
        <w:tab/>
        <w:t>PDSCH</w:t>
      </w:r>
    </w:p>
    <w:p w14:paraId="6A50E5C1" w14:textId="77777777" w:rsidR="00AB67FA" w:rsidRPr="00D0162F" w:rsidRDefault="00AB67FA" w:rsidP="00AB67FA">
      <w:pPr>
        <w:pStyle w:val="Heading3"/>
      </w:pPr>
      <w:r w:rsidRPr="00D0162F">
        <w:t>A.1.1.1</w:t>
      </w:r>
      <w:r w:rsidRPr="00D0162F">
        <w:tab/>
        <w:t>FDD</w:t>
      </w:r>
    </w:p>
    <w:p w14:paraId="3C8B07F6" w14:textId="77777777" w:rsidR="00AB67FA" w:rsidRPr="00D0162F" w:rsidRDefault="00AB67FA" w:rsidP="00AB67FA">
      <w:pPr>
        <w:pStyle w:val="TH"/>
      </w:pPr>
      <w:r w:rsidRPr="00D0162F">
        <w:t>Table A.1.1.1-1: PDSCH Reference Measurement Channels for SCS = 15 kHz for FDD</w:t>
      </w:r>
    </w:p>
    <w:tbl>
      <w:tblPr>
        <w:tblW w:w="72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5219"/>
        <w:gridCol w:w="723"/>
        <w:gridCol w:w="1326"/>
      </w:tblGrid>
      <w:tr w:rsidR="00AB67FA" w:rsidRPr="00D0162F" w14:paraId="104310AB" w14:textId="77777777" w:rsidTr="006E0A54">
        <w:trPr>
          <w:jc w:val="center"/>
        </w:trPr>
        <w:tc>
          <w:tcPr>
            <w:tcW w:w="5219" w:type="dxa"/>
            <w:shd w:val="clear" w:color="auto" w:fill="auto"/>
          </w:tcPr>
          <w:p w14:paraId="3CBD42F5" w14:textId="77777777" w:rsidR="00AB67FA" w:rsidRPr="00D0162F" w:rsidRDefault="00AB67FA" w:rsidP="006E0A54">
            <w:pPr>
              <w:pStyle w:val="TAH"/>
              <w:rPr>
                <w:rFonts w:cs="Arial"/>
              </w:rPr>
            </w:pPr>
            <w:r w:rsidRPr="00D0162F">
              <w:rPr>
                <w:rFonts w:cs="Arial"/>
              </w:rPr>
              <w:t>Parameter</w:t>
            </w:r>
          </w:p>
        </w:tc>
        <w:tc>
          <w:tcPr>
            <w:tcW w:w="723" w:type="dxa"/>
            <w:shd w:val="clear" w:color="auto" w:fill="auto"/>
          </w:tcPr>
          <w:p w14:paraId="43BE7BA2" w14:textId="77777777" w:rsidR="00AB67FA" w:rsidRPr="00D0162F" w:rsidRDefault="00AB67FA" w:rsidP="006E0A54">
            <w:pPr>
              <w:pStyle w:val="TAH"/>
              <w:rPr>
                <w:rFonts w:cs="Arial"/>
              </w:rPr>
            </w:pPr>
            <w:r w:rsidRPr="00D0162F">
              <w:rPr>
                <w:rFonts w:cs="Arial"/>
              </w:rPr>
              <w:t>Unit</w:t>
            </w:r>
          </w:p>
        </w:tc>
        <w:tc>
          <w:tcPr>
            <w:tcW w:w="1326" w:type="dxa"/>
          </w:tcPr>
          <w:p w14:paraId="7D99CC64" w14:textId="77777777" w:rsidR="00AB67FA" w:rsidRPr="00D0162F" w:rsidRDefault="00AB67FA" w:rsidP="006E0A54">
            <w:pPr>
              <w:pStyle w:val="TAH"/>
              <w:rPr>
                <w:rFonts w:cs="Arial"/>
              </w:rPr>
            </w:pPr>
            <w:r w:rsidRPr="00D0162F">
              <w:rPr>
                <w:rFonts w:cs="Arial"/>
              </w:rPr>
              <w:t>Value</w:t>
            </w:r>
          </w:p>
        </w:tc>
      </w:tr>
      <w:tr w:rsidR="00AB67FA" w:rsidRPr="00D0162F" w14:paraId="49A01822" w14:textId="77777777" w:rsidTr="006E0A54">
        <w:trPr>
          <w:jc w:val="center"/>
        </w:trPr>
        <w:tc>
          <w:tcPr>
            <w:tcW w:w="5219" w:type="dxa"/>
            <w:shd w:val="clear" w:color="auto" w:fill="auto"/>
          </w:tcPr>
          <w:p w14:paraId="77E318CE" w14:textId="0EA15C55" w:rsidR="00AB67FA" w:rsidRPr="00D0162F" w:rsidRDefault="00AB67FA" w:rsidP="006E0A54">
            <w:pPr>
              <w:pStyle w:val="TAL"/>
              <w:rPr>
                <w:rFonts w:cs="Arial"/>
              </w:rPr>
            </w:pPr>
            <w:r w:rsidRPr="00D0162F">
              <w:rPr>
                <w:rFonts w:cs="Arial"/>
              </w:rPr>
              <w:t>Reference</w:t>
            </w:r>
            <w:r w:rsidR="006E0A54" w:rsidRPr="00D0162F">
              <w:rPr>
                <w:rFonts w:cs="Arial"/>
              </w:rPr>
              <w:t xml:space="preserve"> </w:t>
            </w:r>
            <w:r w:rsidRPr="00D0162F">
              <w:rPr>
                <w:rFonts w:cs="Arial"/>
              </w:rPr>
              <w:t>channel</w:t>
            </w:r>
          </w:p>
        </w:tc>
        <w:tc>
          <w:tcPr>
            <w:tcW w:w="723" w:type="dxa"/>
            <w:shd w:val="clear" w:color="auto" w:fill="auto"/>
          </w:tcPr>
          <w:p w14:paraId="5E3B88E0" w14:textId="77777777" w:rsidR="00AB67FA" w:rsidRPr="00D0162F" w:rsidRDefault="00AB67FA" w:rsidP="006E0A54">
            <w:pPr>
              <w:pStyle w:val="TAC"/>
              <w:rPr>
                <w:rFonts w:cs="Arial"/>
              </w:rPr>
            </w:pPr>
          </w:p>
        </w:tc>
        <w:tc>
          <w:tcPr>
            <w:tcW w:w="1326" w:type="dxa"/>
            <w:shd w:val="clear" w:color="auto" w:fill="auto"/>
          </w:tcPr>
          <w:p w14:paraId="2CFEE4E6" w14:textId="79BDF5F0" w:rsidR="00AB67FA" w:rsidRPr="00D0162F" w:rsidRDefault="00AB67FA" w:rsidP="006E0A54">
            <w:pPr>
              <w:pStyle w:val="TAC"/>
              <w:rPr>
                <w:rFonts w:cs="Arial"/>
              </w:rPr>
            </w:pPr>
            <w:r w:rsidRPr="00D0162F">
              <w:rPr>
                <w:rFonts w:cs="Arial"/>
              </w:rPr>
              <w:t>SR.1.1</w:t>
            </w:r>
            <w:r w:rsidR="006E0A54" w:rsidRPr="00D0162F">
              <w:rPr>
                <w:rFonts w:cs="Arial"/>
              </w:rPr>
              <w:t xml:space="preserve"> </w:t>
            </w:r>
            <w:r w:rsidRPr="00D0162F">
              <w:rPr>
                <w:rFonts w:cs="Arial"/>
              </w:rPr>
              <w:t>FDD</w:t>
            </w:r>
          </w:p>
        </w:tc>
      </w:tr>
      <w:tr w:rsidR="00AB67FA" w:rsidRPr="00D0162F" w14:paraId="6D0990D7" w14:textId="77777777" w:rsidTr="006E0A54">
        <w:trPr>
          <w:jc w:val="center"/>
        </w:trPr>
        <w:tc>
          <w:tcPr>
            <w:tcW w:w="5219" w:type="dxa"/>
            <w:shd w:val="clear" w:color="auto" w:fill="auto"/>
          </w:tcPr>
          <w:p w14:paraId="1DCA9C42" w14:textId="5D514032" w:rsidR="00AB67FA" w:rsidRPr="00D0162F" w:rsidRDefault="00AB67FA" w:rsidP="006E0A54">
            <w:pPr>
              <w:pStyle w:val="TAL"/>
              <w:rPr>
                <w:rFonts w:cs="Arial"/>
              </w:rPr>
            </w:pPr>
            <w:r w:rsidRPr="00D0162F">
              <w:rPr>
                <w:rFonts w:cs="Arial"/>
              </w:rPr>
              <w:t>Channel</w:t>
            </w:r>
            <w:r w:rsidR="006E0A54" w:rsidRPr="00D0162F">
              <w:rPr>
                <w:rFonts w:cs="Arial"/>
              </w:rPr>
              <w:t xml:space="preserve"> </w:t>
            </w:r>
            <w:r w:rsidRPr="00D0162F">
              <w:rPr>
                <w:rFonts w:cs="Arial"/>
              </w:rPr>
              <w:t>bandwidth</w:t>
            </w:r>
          </w:p>
        </w:tc>
        <w:tc>
          <w:tcPr>
            <w:tcW w:w="723" w:type="dxa"/>
            <w:shd w:val="clear" w:color="auto" w:fill="auto"/>
          </w:tcPr>
          <w:p w14:paraId="00D94388" w14:textId="77777777" w:rsidR="00AB67FA" w:rsidRPr="00D0162F" w:rsidRDefault="00AB67FA" w:rsidP="006E0A54">
            <w:pPr>
              <w:pStyle w:val="TAC"/>
              <w:rPr>
                <w:rFonts w:cs="Arial"/>
              </w:rPr>
            </w:pPr>
            <w:r w:rsidRPr="00D0162F">
              <w:rPr>
                <w:rFonts w:cs="Arial"/>
              </w:rPr>
              <w:t>MHz</w:t>
            </w:r>
          </w:p>
        </w:tc>
        <w:tc>
          <w:tcPr>
            <w:tcW w:w="1326" w:type="dxa"/>
            <w:shd w:val="clear" w:color="auto" w:fill="auto"/>
          </w:tcPr>
          <w:p w14:paraId="2A006AAF" w14:textId="170A9232" w:rsidR="00AB67FA" w:rsidRPr="00D0162F" w:rsidRDefault="006244E2" w:rsidP="006E0A54">
            <w:pPr>
              <w:pStyle w:val="TAC"/>
              <w:rPr>
                <w:rFonts w:cs="Arial"/>
              </w:rPr>
            </w:pPr>
            <w:r w:rsidRPr="00D0162F">
              <w:t>Defined in test case</w:t>
            </w:r>
          </w:p>
        </w:tc>
      </w:tr>
      <w:tr w:rsidR="00AB67FA" w:rsidRPr="00D0162F" w14:paraId="1DDD54B1" w14:textId="77777777" w:rsidTr="006E0A54">
        <w:trPr>
          <w:jc w:val="center"/>
        </w:trPr>
        <w:tc>
          <w:tcPr>
            <w:tcW w:w="5219" w:type="dxa"/>
            <w:shd w:val="clear" w:color="auto" w:fill="auto"/>
          </w:tcPr>
          <w:p w14:paraId="23068892" w14:textId="08BE8B3B" w:rsidR="00AB67FA" w:rsidRPr="00D0162F" w:rsidRDefault="00AB67FA" w:rsidP="006E0A54">
            <w:pPr>
              <w:pStyle w:val="TAL"/>
              <w:rPr>
                <w:rFonts w:cs="Arial"/>
              </w:rPr>
            </w:pP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transmitter</w:t>
            </w:r>
            <w:r w:rsidR="006E0A54" w:rsidRPr="00D0162F">
              <w:rPr>
                <w:rFonts w:cs="Arial"/>
              </w:rPr>
              <w:t xml:space="preserve"> </w:t>
            </w:r>
            <w:r w:rsidRPr="00D0162F">
              <w:rPr>
                <w:rFonts w:cs="Arial"/>
              </w:rPr>
              <w:t>antennas</w:t>
            </w:r>
          </w:p>
        </w:tc>
        <w:tc>
          <w:tcPr>
            <w:tcW w:w="723" w:type="dxa"/>
            <w:shd w:val="clear" w:color="auto" w:fill="auto"/>
          </w:tcPr>
          <w:p w14:paraId="4CB22008" w14:textId="77777777" w:rsidR="00AB67FA" w:rsidRPr="00D0162F" w:rsidRDefault="00AB67FA" w:rsidP="006E0A54">
            <w:pPr>
              <w:pStyle w:val="TAC"/>
              <w:rPr>
                <w:rFonts w:cs="Arial"/>
              </w:rPr>
            </w:pPr>
          </w:p>
        </w:tc>
        <w:tc>
          <w:tcPr>
            <w:tcW w:w="1326" w:type="dxa"/>
            <w:shd w:val="clear" w:color="auto" w:fill="auto"/>
          </w:tcPr>
          <w:p w14:paraId="6883A853" w14:textId="77777777" w:rsidR="00AB67FA" w:rsidRPr="00D0162F" w:rsidRDefault="00AB67FA" w:rsidP="006E0A54">
            <w:pPr>
              <w:pStyle w:val="TAC"/>
              <w:rPr>
                <w:rFonts w:cs="Arial"/>
              </w:rPr>
            </w:pPr>
            <w:r w:rsidRPr="00D0162F">
              <w:rPr>
                <w:rFonts w:cs="Arial"/>
              </w:rPr>
              <w:t>1</w:t>
            </w:r>
          </w:p>
        </w:tc>
      </w:tr>
      <w:tr w:rsidR="00AB67FA" w:rsidRPr="00D0162F" w14:paraId="0B5FBA5A" w14:textId="77777777" w:rsidTr="006E0A54">
        <w:trPr>
          <w:jc w:val="center"/>
        </w:trPr>
        <w:tc>
          <w:tcPr>
            <w:tcW w:w="5219" w:type="dxa"/>
            <w:shd w:val="clear" w:color="auto" w:fill="auto"/>
          </w:tcPr>
          <w:p w14:paraId="4F06CA4A" w14:textId="1203CE36" w:rsidR="00AB67FA" w:rsidRPr="00D0162F" w:rsidRDefault="00AB67FA" w:rsidP="006E0A54">
            <w:pPr>
              <w:pStyle w:val="TAL"/>
              <w:tabs>
                <w:tab w:val="center" w:pos="2174"/>
              </w:tabs>
              <w:rPr>
                <w:rFonts w:cs="Arial"/>
              </w:rPr>
            </w:pPr>
            <w:r w:rsidRPr="00D0162F">
              <w:rPr>
                <w:rFonts w:cs="Arial"/>
              </w:rPr>
              <w:t>Allocated</w:t>
            </w:r>
            <w:r w:rsidR="006E0A54" w:rsidRPr="00D0162F">
              <w:rPr>
                <w:rFonts w:cs="Arial"/>
              </w:rPr>
              <w:t xml:space="preserve"> </w:t>
            </w:r>
            <w:r w:rsidRPr="00D0162F">
              <w:rPr>
                <w:rFonts w:cs="Arial"/>
              </w:rPr>
              <w:t>resource</w:t>
            </w:r>
            <w:r w:rsidR="006E0A54" w:rsidRPr="00D0162F">
              <w:rPr>
                <w:rFonts w:cs="Arial"/>
              </w:rPr>
              <w:t xml:space="preserve"> </w:t>
            </w:r>
            <w:r w:rsidRPr="00D0162F">
              <w:rPr>
                <w:rFonts w:cs="Arial"/>
              </w:rPr>
              <w:t>blocks</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1</w:t>
            </w:r>
          </w:p>
        </w:tc>
        <w:tc>
          <w:tcPr>
            <w:tcW w:w="723" w:type="dxa"/>
            <w:shd w:val="clear" w:color="auto" w:fill="auto"/>
          </w:tcPr>
          <w:p w14:paraId="528B575E" w14:textId="77777777" w:rsidR="00AB67FA" w:rsidRPr="00D0162F" w:rsidRDefault="00AB67FA" w:rsidP="006E0A54">
            <w:pPr>
              <w:pStyle w:val="TAC"/>
              <w:rPr>
                <w:rFonts w:cs="Arial"/>
              </w:rPr>
            </w:pPr>
          </w:p>
        </w:tc>
        <w:tc>
          <w:tcPr>
            <w:tcW w:w="1326" w:type="dxa"/>
            <w:shd w:val="clear" w:color="auto" w:fill="auto"/>
          </w:tcPr>
          <w:p w14:paraId="46A38CDC" w14:textId="77777777" w:rsidR="00AB67FA" w:rsidRPr="00D0162F" w:rsidRDefault="00AB67FA" w:rsidP="006E0A54">
            <w:pPr>
              <w:pStyle w:val="TAC"/>
              <w:rPr>
                <w:rFonts w:cs="Arial"/>
              </w:rPr>
            </w:pPr>
            <w:r w:rsidRPr="00D0162F">
              <w:rPr>
                <w:rFonts w:cs="Arial"/>
              </w:rPr>
              <w:t>24</w:t>
            </w:r>
          </w:p>
        </w:tc>
      </w:tr>
      <w:tr w:rsidR="00AB67FA" w:rsidRPr="00D0162F" w14:paraId="23CAD5C3" w14:textId="77777777" w:rsidTr="006E0A54">
        <w:trPr>
          <w:jc w:val="center"/>
        </w:trPr>
        <w:tc>
          <w:tcPr>
            <w:tcW w:w="5219" w:type="dxa"/>
            <w:shd w:val="clear" w:color="auto" w:fill="auto"/>
          </w:tcPr>
          <w:p w14:paraId="727CCDC8" w14:textId="4FB0394E" w:rsidR="00AB67FA" w:rsidRPr="00D0162F" w:rsidRDefault="00AB67FA" w:rsidP="006E0A54">
            <w:pPr>
              <w:pStyle w:val="TAL"/>
              <w:rPr>
                <w:rFonts w:cs="Arial"/>
              </w:rPr>
            </w:pPr>
            <w:r w:rsidRPr="00D0162F">
              <w:rPr>
                <w:rFonts w:cs="Arial"/>
              </w:rPr>
              <w:t>Allocated</w:t>
            </w:r>
            <w:r w:rsidR="006E0A54" w:rsidRPr="00D0162F">
              <w:rPr>
                <w:rFonts w:cs="Arial"/>
              </w:rPr>
              <w:t xml:space="preserve"> </w:t>
            </w:r>
            <w:r w:rsidRPr="00D0162F">
              <w:rPr>
                <w:rFonts w:cs="Arial"/>
              </w:rPr>
              <w:t>slots</w:t>
            </w:r>
            <w:r w:rsidR="006E0A54" w:rsidRPr="00D0162F">
              <w:rPr>
                <w:rFonts w:cs="Arial"/>
              </w:rPr>
              <w:t xml:space="preserve"> </w:t>
            </w:r>
            <w:r w:rsidRPr="00D0162F">
              <w:rPr>
                <w:rFonts w:cs="Arial"/>
              </w:rPr>
              <w:t>per</w:t>
            </w:r>
            <w:r w:rsidR="006E0A54" w:rsidRPr="00D0162F">
              <w:rPr>
                <w:rFonts w:cs="Arial"/>
              </w:rPr>
              <w:t xml:space="preserve"> </w:t>
            </w:r>
            <w:r w:rsidRPr="00D0162F">
              <w:rPr>
                <w:rFonts w:cs="Arial"/>
              </w:rPr>
              <w:t>Radio</w:t>
            </w:r>
            <w:r w:rsidR="006E0A54" w:rsidRPr="00D0162F">
              <w:rPr>
                <w:rFonts w:cs="Arial"/>
              </w:rPr>
              <w:t xml:space="preserve"> </w:t>
            </w:r>
            <w:r w:rsidRPr="00D0162F">
              <w:rPr>
                <w:rFonts w:cs="Arial"/>
              </w:rPr>
              <w:t>Frame</w:t>
            </w:r>
          </w:p>
        </w:tc>
        <w:tc>
          <w:tcPr>
            <w:tcW w:w="723" w:type="dxa"/>
            <w:shd w:val="clear" w:color="auto" w:fill="auto"/>
          </w:tcPr>
          <w:p w14:paraId="38EF6F9D" w14:textId="77777777" w:rsidR="00AB67FA" w:rsidRPr="00D0162F" w:rsidRDefault="00AB67FA" w:rsidP="006E0A54">
            <w:pPr>
              <w:pStyle w:val="TAC"/>
              <w:rPr>
                <w:rFonts w:cs="Arial"/>
              </w:rPr>
            </w:pPr>
          </w:p>
        </w:tc>
        <w:tc>
          <w:tcPr>
            <w:tcW w:w="1326" w:type="dxa"/>
            <w:shd w:val="clear" w:color="auto" w:fill="auto"/>
          </w:tcPr>
          <w:p w14:paraId="54999A8C" w14:textId="77777777" w:rsidR="00AB67FA" w:rsidRPr="00D0162F" w:rsidRDefault="00AB67FA" w:rsidP="006E0A54">
            <w:pPr>
              <w:pStyle w:val="TAC"/>
              <w:rPr>
                <w:rFonts w:cs="Arial"/>
              </w:rPr>
            </w:pPr>
            <w:r w:rsidRPr="00D0162F">
              <w:rPr>
                <w:rFonts w:cs="Arial"/>
              </w:rPr>
              <w:t>10</w:t>
            </w:r>
          </w:p>
        </w:tc>
      </w:tr>
      <w:tr w:rsidR="00AB67FA" w:rsidRPr="00D0162F" w14:paraId="1AFBA515" w14:textId="77777777" w:rsidTr="006E0A54">
        <w:trPr>
          <w:jc w:val="center"/>
        </w:trPr>
        <w:tc>
          <w:tcPr>
            <w:tcW w:w="5219" w:type="dxa"/>
            <w:shd w:val="clear" w:color="auto" w:fill="auto"/>
          </w:tcPr>
          <w:p w14:paraId="377758B5" w14:textId="104D4AAB" w:rsidR="00AB67FA" w:rsidRPr="00D0162F" w:rsidRDefault="006E0A54" w:rsidP="006E0A54">
            <w:pPr>
              <w:pStyle w:val="TAL"/>
              <w:rPr>
                <w:rFonts w:cs="Arial"/>
              </w:rPr>
            </w:pPr>
            <w:r w:rsidRPr="00D0162F">
              <w:rPr>
                <w:rFonts w:cs="Arial"/>
              </w:rPr>
              <w:t xml:space="preserve">  </w:t>
            </w:r>
            <w:r w:rsidR="00AB67FA" w:rsidRPr="00D0162F">
              <w:rPr>
                <w:rFonts w:cs="Arial"/>
              </w:rPr>
              <w:t>Radio</w:t>
            </w:r>
            <w:r w:rsidRPr="00D0162F">
              <w:rPr>
                <w:rFonts w:cs="Arial"/>
              </w:rPr>
              <w:t xml:space="preserve"> </w:t>
            </w:r>
            <w:r w:rsidR="00AB67FA" w:rsidRPr="00D0162F">
              <w:rPr>
                <w:rFonts w:cs="Arial"/>
              </w:rPr>
              <w:t>frame</w:t>
            </w:r>
            <w:r w:rsidRPr="00D0162F">
              <w:rPr>
                <w:rFonts w:cs="Arial"/>
              </w:rPr>
              <w:t xml:space="preserve"> </w:t>
            </w:r>
            <w:r w:rsidR="00AB67FA" w:rsidRPr="00D0162F">
              <w:rPr>
                <w:rFonts w:cs="Arial"/>
              </w:rPr>
              <w:t>containing</w:t>
            </w:r>
            <w:r w:rsidRPr="00D0162F">
              <w:rPr>
                <w:rFonts w:cs="Arial"/>
              </w:rPr>
              <w:t xml:space="preserve"> </w:t>
            </w:r>
            <w:r w:rsidR="00AB67FA" w:rsidRPr="00D0162F">
              <w:rPr>
                <w:rFonts w:cs="Arial"/>
              </w:rPr>
              <w:t>SSB</w:t>
            </w:r>
          </w:p>
        </w:tc>
        <w:tc>
          <w:tcPr>
            <w:tcW w:w="723" w:type="dxa"/>
            <w:shd w:val="clear" w:color="auto" w:fill="auto"/>
          </w:tcPr>
          <w:p w14:paraId="7892DA70" w14:textId="77777777" w:rsidR="00AB67FA" w:rsidRPr="00D0162F" w:rsidRDefault="00AB67FA" w:rsidP="006E0A54">
            <w:pPr>
              <w:pStyle w:val="TAC"/>
              <w:rPr>
                <w:rFonts w:cs="Arial"/>
              </w:rPr>
            </w:pPr>
            <w:r w:rsidRPr="00D0162F">
              <w:rPr>
                <w:rFonts w:cs="Arial"/>
              </w:rPr>
              <w:t>slots</w:t>
            </w:r>
          </w:p>
        </w:tc>
        <w:tc>
          <w:tcPr>
            <w:tcW w:w="1326" w:type="dxa"/>
            <w:shd w:val="clear" w:color="auto" w:fill="auto"/>
          </w:tcPr>
          <w:p w14:paraId="34D2EDDA" w14:textId="3C007141"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5</w:t>
            </w:r>
          </w:p>
        </w:tc>
      </w:tr>
      <w:tr w:rsidR="00AB67FA" w:rsidRPr="00D0162F" w14:paraId="710507BA" w14:textId="77777777" w:rsidTr="006E0A54">
        <w:trPr>
          <w:jc w:val="center"/>
        </w:trPr>
        <w:tc>
          <w:tcPr>
            <w:tcW w:w="5219" w:type="dxa"/>
            <w:shd w:val="clear" w:color="auto" w:fill="auto"/>
          </w:tcPr>
          <w:p w14:paraId="42F8C4C9" w14:textId="2D0FB05D" w:rsidR="00AB67FA" w:rsidRPr="00D0162F" w:rsidRDefault="006E0A54" w:rsidP="006E0A54">
            <w:pPr>
              <w:pStyle w:val="TAL"/>
              <w:rPr>
                <w:rFonts w:cs="Arial"/>
              </w:rPr>
            </w:pPr>
            <w:r w:rsidRPr="00D0162F">
              <w:rPr>
                <w:rFonts w:cs="Arial"/>
              </w:rPr>
              <w:t xml:space="preserve">  </w:t>
            </w:r>
            <w:r w:rsidR="00AB67FA" w:rsidRPr="00D0162F">
              <w:rPr>
                <w:rFonts w:cs="Arial"/>
              </w:rPr>
              <w:t>Radio</w:t>
            </w:r>
            <w:r w:rsidRPr="00D0162F">
              <w:rPr>
                <w:rFonts w:cs="Arial"/>
              </w:rPr>
              <w:t xml:space="preserve"> </w:t>
            </w:r>
            <w:r w:rsidR="00AB67FA" w:rsidRPr="00D0162F">
              <w:rPr>
                <w:rFonts w:cs="Arial"/>
              </w:rPr>
              <w:t>frame</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containing</w:t>
            </w:r>
            <w:r w:rsidRPr="00D0162F">
              <w:rPr>
                <w:rFonts w:cs="Arial"/>
              </w:rPr>
              <w:t xml:space="preserve"> </w:t>
            </w:r>
            <w:r w:rsidR="00AB67FA" w:rsidRPr="00D0162F">
              <w:rPr>
                <w:rFonts w:cs="Arial"/>
              </w:rPr>
              <w:t>SSB</w:t>
            </w:r>
          </w:p>
        </w:tc>
        <w:tc>
          <w:tcPr>
            <w:tcW w:w="723" w:type="dxa"/>
            <w:shd w:val="clear" w:color="auto" w:fill="auto"/>
          </w:tcPr>
          <w:p w14:paraId="5CA228A9" w14:textId="77777777" w:rsidR="00AB67FA" w:rsidRPr="00D0162F" w:rsidRDefault="00AB67FA" w:rsidP="006E0A54">
            <w:pPr>
              <w:pStyle w:val="TAC"/>
              <w:rPr>
                <w:rFonts w:cs="Arial"/>
              </w:rPr>
            </w:pPr>
            <w:r w:rsidRPr="00D0162F">
              <w:rPr>
                <w:rFonts w:cs="Arial"/>
              </w:rPr>
              <w:t>slots</w:t>
            </w:r>
          </w:p>
        </w:tc>
        <w:tc>
          <w:tcPr>
            <w:tcW w:w="1326" w:type="dxa"/>
            <w:shd w:val="clear" w:color="auto" w:fill="auto"/>
          </w:tcPr>
          <w:p w14:paraId="53FECCD6" w14:textId="77777777" w:rsidR="00AB67FA" w:rsidRPr="00D0162F" w:rsidRDefault="00AB67FA" w:rsidP="006E0A54">
            <w:pPr>
              <w:pStyle w:val="TAC"/>
              <w:rPr>
                <w:rFonts w:cs="Arial"/>
              </w:rPr>
            </w:pPr>
            <w:r w:rsidRPr="00D0162F">
              <w:rPr>
                <w:rFonts w:cs="Arial"/>
              </w:rPr>
              <w:t>10</w:t>
            </w:r>
          </w:p>
        </w:tc>
      </w:tr>
      <w:tr w:rsidR="00AB67FA" w:rsidRPr="00D0162F" w14:paraId="2DDE2115" w14:textId="77777777" w:rsidTr="006E0A54">
        <w:trPr>
          <w:jc w:val="center"/>
        </w:trPr>
        <w:tc>
          <w:tcPr>
            <w:tcW w:w="5219" w:type="dxa"/>
            <w:shd w:val="clear" w:color="auto" w:fill="auto"/>
          </w:tcPr>
          <w:p w14:paraId="6906708A" w14:textId="33338998" w:rsidR="00AB67FA" w:rsidRPr="00D0162F" w:rsidRDefault="00AB67FA" w:rsidP="006E0A54">
            <w:pPr>
              <w:pStyle w:val="TAL"/>
              <w:rPr>
                <w:rFonts w:cs="Arial"/>
              </w:rPr>
            </w:pPr>
            <w:r w:rsidRPr="00D0162F">
              <w:rPr>
                <w:rFonts w:cs="Arial"/>
              </w:rPr>
              <w:t>MCS</w:t>
            </w:r>
            <w:r w:rsidR="006E0A54" w:rsidRPr="00D0162F">
              <w:rPr>
                <w:rFonts w:cs="Arial"/>
              </w:rPr>
              <w:t xml:space="preserve"> </w:t>
            </w:r>
            <w:r w:rsidRPr="00D0162F">
              <w:rPr>
                <w:rFonts w:cs="Arial"/>
              </w:rPr>
              <w:t>index</w:t>
            </w:r>
          </w:p>
        </w:tc>
        <w:tc>
          <w:tcPr>
            <w:tcW w:w="723" w:type="dxa"/>
            <w:shd w:val="clear" w:color="auto" w:fill="auto"/>
          </w:tcPr>
          <w:p w14:paraId="371855A5" w14:textId="77777777" w:rsidR="00AB67FA" w:rsidRPr="00D0162F" w:rsidRDefault="00AB67FA" w:rsidP="006E0A54">
            <w:pPr>
              <w:pStyle w:val="TAC"/>
              <w:rPr>
                <w:rFonts w:cs="Arial"/>
              </w:rPr>
            </w:pPr>
          </w:p>
        </w:tc>
        <w:tc>
          <w:tcPr>
            <w:tcW w:w="1326" w:type="dxa"/>
            <w:shd w:val="clear" w:color="auto" w:fill="auto"/>
          </w:tcPr>
          <w:p w14:paraId="3B9A69EB" w14:textId="77777777" w:rsidR="00AB67FA" w:rsidRPr="00D0162F" w:rsidRDefault="00AB67FA" w:rsidP="006E0A54">
            <w:pPr>
              <w:pStyle w:val="TAC"/>
              <w:rPr>
                <w:rFonts w:cs="Arial"/>
              </w:rPr>
            </w:pPr>
            <w:r w:rsidRPr="00D0162F">
              <w:rPr>
                <w:rFonts w:cs="Arial"/>
              </w:rPr>
              <w:t>4</w:t>
            </w:r>
          </w:p>
        </w:tc>
      </w:tr>
      <w:tr w:rsidR="00AB67FA" w:rsidRPr="00D0162F" w14:paraId="1F210CE1" w14:textId="77777777" w:rsidTr="006E0A54">
        <w:trPr>
          <w:jc w:val="center"/>
        </w:trPr>
        <w:tc>
          <w:tcPr>
            <w:tcW w:w="5219" w:type="dxa"/>
            <w:shd w:val="clear" w:color="auto" w:fill="auto"/>
          </w:tcPr>
          <w:p w14:paraId="3DA7EBC2" w14:textId="77777777" w:rsidR="00AB67FA" w:rsidRPr="00D0162F" w:rsidRDefault="00AB67FA" w:rsidP="006E0A54">
            <w:pPr>
              <w:pStyle w:val="TAL"/>
              <w:rPr>
                <w:rFonts w:cs="Arial"/>
              </w:rPr>
            </w:pPr>
            <w:r w:rsidRPr="00D0162F">
              <w:rPr>
                <w:rFonts w:cs="Arial"/>
              </w:rPr>
              <w:t>Modulation</w:t>
            </w:r>
          </w:p>
        </w:tc>
        <w:tc>
          <w:tcPr>
            <w:tcW w:w="723" w:type="dxa"/>
            <w:shd w:val="clear" w:color="auto" w:fill="auto"/>
          </w:tcPr>
          <w:p w14:paraId="6E0C561A" w14:textId="77777777" w:rsidR="00AB67FA" w:rsidRPr="00D0162F" w:rsidRDefault="00AB67FA" w:rsidP="006E0A54">
            <w:pPr>
              <w:pStyle w:val="TAC"/>
              <w:rPr>
                <w:rFonts w:cs="Arial"/>
              </w:rPr>
            </w:pPr>
          </w:p>
        </w:tc>
        <w:tc>
          <w:tcPr>
            <w:tcW w:w="1326" w:type="dxa"/>
            <w:shd w:val="clear" w:color="auto" w:fill="auto"/>
          </w:tcPr>
          <w:p w14:paraId="6A502179" w14:textId="77777777" w:rsidR="00AB67FA" w:rsidRPr="00D0162F" w:rsidRDefault="00AB67FA" w:rsidP="006E0A54">
            <w:pPr>
              <w:pStyle w:val="TAC"/>
              <w:rPr>
                <w:rFonts w:cs="Arial"/>
              </w:rPr>
            </w:pPr>
            <w:r w:rsidRPr="00D0162F">
              <w:rPr>
                <w:rFonts w:cs="Arial"/>
              </w:rPr>
              <w:t>QPSK</w:t>
            </w:r>
          </w:p>
        </w:tc>
      </w:tr>
      <w:tr w:rsidR="00AB67FA" w:rsidRPr="00D0162F" w14:paraId="5E3AF822" w14:textId="77777777" w:rsidTr="006E0A54">
        <w:trPr>
          <w:jc w:val="center"/>
        </w:trPr>
        <w:tc>
          <w:tcPr>
            <w:tcW w:w="5219" w:type="dxa"/>
            <w:shd w:val="clear" w:color="auto" w:fill="auto"/>
          </w:tcPr>
          <w:p w14:paraId="51F7D91F" w14:textId="2658887E" w:rsidR="00AB67FA" w:rsidRPr="00D0162F" w:rsidRDefault="00AB67FA" w:rsidP="006E0A54">
            <w:pPr>
              <w:pStyle w:val="TAL"/>
              <w:rPr>
                <w:rFonts w:cs="Arial"/>
              </w:rPr>
            </w:pPr>
            <w:r w:rsidRPr="00D0162F">
              <w:rPr>
                <w:rFonts w:cs="Arial"/>
              </w:rPr>
              <w:t>Target</w:t>
            </w:r>
            <w:r w:rsidR="006E0A54" w:rsidRPr="00D0162F">
              <w:rPr>
                <w:rFonts w:cs="Arial"/>
              </w:rPr>
              <w:t xml:space="preserve"> </w:t>
            </w:r>
            <w:r w:rsidRPr="00D0162F">
              <w:rPr>
                <w:rFonts w:cs="Arial"/>
              </w:rPr>
              <w:t>Coding</w:t>
            </w:r>
            <w:r w:rsidR="006E0A54" w:rsidRPr="00D0162F">
              <w:rPr>
                <w:rFonts w:cs="Arial"/>
              </w:rPr>
              <w:t xml:space="preserve"> </w:t>
            </w:r>
            <w:r w:rsidRPr="00D0162F">
              <w:rPr>
                <w:rFonts w:cs="Arial"/>
              </w:rPr>
              <w:t>Rate</w:t>
            </w:r>
          </w:p>
        </w:tc>
        <w:tc>
          <w:tcPr>
            <w:tcW w:w="723" w:type="dxa"/>
            <w:shd w:val="clear" w:color="auto" w:fill="auto"/>
          </w:tcPr>
          <w:p w14:paraId="2C515BBF" w14:textId="77777777" w:rsidR="00AB67FA" w:rsidRPr="00D0162F" w:rsidRDefault="00AB67FA" w:rsidP="006E0A54">
            <w:pPr>
              <w:pStyle w:val="TAC"/>
              <w:rPr>
                <w:rFonts w:cs="Arial"/>
              </w:rPr>
            </w:pPr>
          </w:p>
        </w:tc>
        <w:tc>
          <w:tcPr>
            <w:tcW w:w="1326" w:type="dxa"/>
            <w:shd w:val="clear" w:color="auto" w:fill="auto"/>
          </w:tcPr>
          <w:p w14:paraId="48396DED" w14:textId="77777777" w:rsidR="00AB67FA" w:rsidRPr="00D0162F" w:rsidRDefault="00AB67FA" w:rsidP="006E0A54">
            <w:pPr>
              <w:pStyle w:val="TAC"/>
              <w:rPr>
                <w:rFonts w:cs="Arial"/>
              </w:rPr>
            </w:pPr>
            <w:r w:rsidRPr="00D0162F">
              <w:rPr>
                <w:rFonts w:cs="Arial"/>
              </w:rPr>
              <w:t>1/3</w:t>
            </w:r>
          </w:p>
        </w:tc>
      </w:tr>
      <w:tr w:rsidR="00AB67FA" w:rsidRPr="00D0162F" w14:paraId="07DFEE8B" w14:textId="77777777" w:rsidTr="006E0A54">
        <w:trPr>
          <w:jc w:val="center"/>
        </w:trPr>
        <w:tc>
          <w:tcPr>
            <w:tcW w:w="5219" w:type="dxa"/>
            <w:shd w:val="clear" w:color="auto" w:fill="auto"/>
          </w:tcPr>
          <w:p w14:paraId="174E24CB" w14:textId="326EADA5" w:rsidR="00AB67FA" w:rsidRPr="00D0162F" w:rsidRDefault="00AB67FA" w:rsidP="006E0A54">
            <w:pPr>
              <w:pStyle w:val="TAL"/>
              <w:rPr>
                <w:rFonts w:cs="Arial"/>
              </w:rPr>
            </w:pP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control</w:t>
            </w:r>
            <w:r w:rsidR="006E0A54" w:rsidRPr="00D0162F">
              <w:rPr>
                <w:rFonts w:cs="Arial"/>
              </w:rPr>
              <w:t xml:space="preserve"> </w:t>
            </w:r>
            <w:r w:rsidRPr="00D0162F">
              <w:rPr>
                <w:rFonts w:cs="Arial"/>
              </w:rPr>
              <w:t>symbols</w:t>
            </w:r>
          </w:p>
        </w:tc>
        <w:tc>
          <w:tcPr>
            <w:tcW w:w="723" w:type="dxa"/>
            <w:shd w:val="clear" w:color="auto" w:fill="auto"/>
          </w:tcPr>
          <w:p w14:paraId="2BE63D90" w14:textId="77777777" w:rsidR="00AB67FA" w:rsidRPr="00D0162F" w:rsidRDefault="00AB67FA" w:rsidP="006E0A54">
            <w:pPr>
              <w:pStyle w:val="TAC"/>
              <w:rPr>
                <w:rFonts w:cs="Arial"/>
              </w:rPr>
            </w:pPr>
          </w:p>
        </w:tc>
        <w:tc>
          <w:tcPr>
            <w:tcW w:w="1326" w:type="dxa"/>
            <w:shd w:val="clear" w:color="auto" w:fill="auto"/>
          </w:tcPr>
          <w:p w14:paraId="3AD49188" w14:textId="77777777" w:rsidR="00AB67FA" w:rsidRPr="00D0162F" w:rsidRDefault="00AB67FA" w:rsidP="006E0A54">
            <w:pPr>
              <w:pStyle w:val="TAC"/>
              <w:rPr>
                <w:rFonts w:cs="Arial"/>
              </w:rPr>
            </w:pPr>
            <w:r w:rsidRPr="00D0162F">
              <w:rPr>
                <w:rFonts w:cs="Arial"/>
              </w:rPr>
              <w:t>2</w:t>
            </w:r>
          </w:p>
        </w:tc>
      </w:tr>
      <w:tr w:rsidR="00AB67FA" w:rsidRPr="00D0162F" w14:paraId="60B8EE20" w14:textId="77777777" w:rsidTr="006E0A54">
        <w:trPr>
          <w:jc w:val="center"/>
        </w:trPr>
        <w:tc>
          <w:tcPr>
            <w:tcW w:w="5219" w:type="dxa"/>
            <w:shd w:val="clear" w:color="auto" w:fill="auto"/>
          </w:tcPr>
          <w:p w14:paraId="34CEFFB2" w14:textId="449B8CDF" w:rsidR="00AB67FA" w:rsidRPr="00D0162F" w:rsidRDefault="00AB67FA" w:rsidP="006E0A54">
            <w:pPr>
              <w:pStyle w:val="TAL"/>
              <w:rPr>
                <w:rFonts w:cs="Arial"/>
              </w:rPr>
            </w:pPr>
            <w:r w:rsidRPr="00D0162F">
              <w:rPr>
                <w:rFonts w:cs="Arial"/>
              </w:rPr>
              <w:t>PDSCH</w:t>
            </w:r>
            <w:r w:rsidR="006E0A54" w:rsidRPr="00D0162F">
              <w:rPr>
                <w:rFonts w:cs="Arial"/>
              </w:rPr>
              <w:t xml:space="preserve"> </w:t>
            </w:r>
            <w:r w:rsidRPr="00D0162F">
              <w:rPr>
                <w:rFonts w:cs="Arial"/>
              </w:rPr>
              <w:t>mapping</w:t>
            </w:r>
            <w:r w:rsidR="006E0A54" w:rsidRPr="00D0162F">
              <w:rPr>
                <w:rFonts w:cs="Arial"/>
              </w:rPr>
              <w:t xml:space="preserve"> </w:t>
            </w:r>
            <w:r w:rsidRPr="00D0162F">
              <w:rPr>
                <w:rFonts w:cs="Arial"/>
              </w:rPr>
              <w:t>type</w:t>
            </w:r>
          </w:p>
        </w:tc>
        <w:tc>
          <w:tcPr>
            <w:tcW w:w="723" w:type="dxa"/>
            <w:shd w:val="clear" w:color="auto" w:fill="auto"/>
          </w:tcPr>
          <w:p w14:paraId="04342829" w14:textId="77777777" w:rsidR="00AB67FA" w:rsidRPr="00D0162F" w:rsidRDefault="00AB67FA" w:rsidP="006E0A54">
            <w:pPr>
              <w:pStyle w:val="TAC"/>
              <w:rPr>
                <w:rFonts w:cs="Arial"/>
              </w:rPr>
            </w:pPr>
          </w:p>
        </w:tc>
        <w:tc>
          <w:tcPr>
            <w:tcW w:w="1326" w:type="dxa"/>
            <w:shd w:val="clear" w:color="auto" w:fill="auto"/>
          </w:tcPr>
          <w:p w14:paraId="5FF54DDD" w14:textId="001B6DAF" w:rsidR="00AB67FA" w:rsidRPr="00D0162F" w:rsidRDefault="00AB67FA" w:rsidP="006E0A54">
            <w:pPr>
              <w:pStyle w:val="TAC"/>
              <w:rPr>
                <w:rFonts w:cs="Arial"/>
              </w:rPr>
            </w:pPr>
            <w:r w:rsidRPr="00D0162F">
              <w:rPr>
                <w:rFonts w:cs="Arial"/>
              </w:rPr>
              <w:t>Type</w:t>
            </w:r>
            <w:r w:rsidR="006E0A54" w:rsidRPr="00D0162F">
              <w:rPr>
                <w:rFonts w:cs="Arial"/>
              </w:rPr>
              <w:t xml:space="preserve"> </w:t>
            </w:r>
            <w:r w:rsidRPr="00D0162F">
              <w:rPr>
                <w:rFonts w:cs="Arial"/>
              </w:rPr>
              <w:t>A</w:t>
            </w:r>
          </w:p>
        </w:tc>
      </w:tr>
      <w:tr w:rsidR="00AB67FA" w:rsidRPr="00D0162F" w14:paraId="2B336311" w14:textId="77777777" w:rsidTr="006E0A54">
        <w:trPr>
          <w:jc w:val="center"/>
        </w:trPr>
        <w:tc>
          <w:tcPr>
            <w:tcW w:w="5219" w:type="dxa"/>
            <w:shd w:val="clear" w:color="auto" w:fill="auto"/>
          </w:tcPr>
          <w:p w14:paraId="31942F79" w14:textId="37186428" w:rsidR="00AB67FA" w:rsidRPr="00D0162F" w:rsidRDefault="00AB67FA" w:rsidP="006E0A54">
            <w:pPr>
              <w:pStyle w:val="TAL"/>
              <w:rPr>
                <w:rFonts w:cs="Arial"/>
              </w:rPr>
            </w:pPr>
            <w:r w:rsidRPr="00D0162F">
              <w:rPr>
                <w:rFonts w:cs="Arial"/>
              </w:rPr>
              <w:t>Information</w:t>
            </w:r>
            <w:r w:rsidR="006E0A54" w:rsidRPr="00D0162F">
              <w:rPr>
                <w:rFonts w:cs="Arial"/>
              </w:rPr>
              <w:t xml:space="preserve"> </w:t>
            </w:r>
            <w:r w:rsidRPr="00D0162F">
              <w:rPr>
                <w:rFonts w:cs="Arial"/>
              </w:rPr>
              <w:t>Bit</w:t>
            </w:r>
            <w:r w:rsidR="006E0A54" w:rsidRPr="00D0162F">
              <w:rPr>
                <w:rFonts w:cs="Arial"/>
              </w:rPr>
              <w:t xml:space="preserve"> </w:t>
            </w:r>
            <w:r w:rsidRPr="00D0162F">
              <w:rPr>
                <w:rFonts w:cs="Arial"/>
              </w:rPr>
              <w:t>Payload</w:t>
            </w:r>
          </w:p>
        </w:tc>
        <w:tc>
          <w:tcPr>
            <w:tcW w:w="723" w:type="dxa"/>
            <w:shd w:val="clear" w:color="auto" w:fill="auto"/>
          </w:tcPr>
          <w:p w14:paraId="1CEDF360" w14:textId="77777777" w:rsidR="00AB67FA" w:rsidRPr="00D0162F" w:rsidRDefault="00AB67FA" w:rsidP="006E0A54">
            <w:pPr>
              <w:pStyle w:val="TAC"/>
              <w:rPr>
                <w:rFonts w:cs="Arial"/>
              </w:rPr>
            </w:pPr>
          </w:p>
        </w:tc>
        <w:tc>
          <w:tcPr>
            <w:tcW w:w="1326" w:type="dxa"/>
            <w:shd w:val="clear" w:color="auto" w:fill="auto"/>
          </w:tcPr>
          <w:p w14:paraId="6F9E691D" w14:textId="77777777" w:rsidR="00AB67FA" w:rsidRPr="00D0162F" w:rsidRDefault="00AB67FA" w:rsidP="006E0A54">
            <w:pPr>
              <w:pStyle w:val="TAC"/>
              <w:rPr>
                <w:rFonts w:cs="Arial"/>
              </w:rPr>
            </w:pPr>
          </w:p>
        </w:tc>
      </w:tr>
      <w:tr w:rsidR="00AB67FA" w:rsidRPr="00D0162F" w14:paraId="36BB91A8" w14:textId="77777777" w:rsidTr="006E0A54">
        <w:trPr>
          <w:jc w:val="center"/>
        </w:trPr>
        <w:tc>
          <w:tcPr>
            <w:tcW w:w="5219" w:type="dxa"/>
            <w:shd w:val="clear" w:color="auto" w:fill="auto"/>
          </w:tcPr>
          <w:p w14:paraId="6D6C3B72" w14:textId="4274B2E4" w:rsidR="00AB67FA" w:rsidRPr="00D0162F" w:rsidRDefault="006E0A54" w:rsidP="006E0A54">
            <w:pPr>
              <w:pStyle w:val="TAL"/>
              <w:rPr>
                <w:rFonts w:cs="Arial"/>
              </w:rPr>
            </w:pP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slots</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szCs w:val="16"/>
              </w:rPr>
              <w:t>RMSI</w:t>
            </w:r>
            <w:r w:rsidRPr="00D0162F">
              <w:rPr>
                <w:rFonts w:cs="Arial"/>
                <w:vertAlign w:val="superscript"/>
              </w:rPr>
              <w:t xml:space="preserve"> </w:t>
            </w:r>
            <w:r w:rsidR="00AB67FA" w:rsidRPr="00D0162F">
              <w:rPr>
                <w:rFonts w:cs="Arial"/>
                <w:vertAlign w:val="superscript"/>
              </w:rPr>
              <w:t>Note</w:t>
            </w:r>
            <w:r w:rsidRPr="00D0162F">
              <w:rPr>
                <w:rFonts w:cs="Arial"/>
                <w:vertAlign w:val="superscript"/>
              </w:rPr>
              <w:t xml:space="preserve"> </w:t>
            </w:r>
            <w:r w:rsidR="00AB67FA" w:rsidRPr="00D0162F">
              <w:rPr>
                <w:rFonts w:cs="Arial"/>
                <w:vertAlign w:val="superscript"/>
              </w:rPr>
              <w:t>2</w:t>
            </w:r>
          </w:p>
        </w:tc>
        <w:tc>
          <w:tcPr>
            <w:tcW w:w="723" w:type="dxa"/>
            <w:shd w:val="clear" w:color="auto" w:fill="auto"/>
          </w:tcPr>
          <w:p w14:paraId="6C316E10" w14:textId="77777777" w:rsidR="00AB67FA" w:rsidRPr="00D0162F" w:rsidRDefault="00AB67FA" w:rsidP="006E0A54">
            <w:pPr>
              <w:pStyle w:val="TAC"/>
              <w:rPr>
                <w:rFonts w:cs="Arial"/>
              </w:rPr>
            </w:pPr>
            <w:r w:rsidRPr="00D0162F">
              <w:rPr>
                <w:rFonts w:cs="Arial"/>
              </w:rPr>
              <w:t>Bits</w:t>
            </w:r>
          </w:p>
        </w:tc>
        <w:tc>
          <w:tcPr>
            <w:tcW w:w="1326" w:type="dxa"/>
            <w:shd w:val="clear" w:color="auto" w:fill="auto"/>
          </w:tcPr>
          <w:p w14:paraId="3F583A26" w14:textId="77777777" w:rsidR="00AB67FA" w:rsidRPr="00D0162F" w:rsidRDefault="00AB67FA" w:rsidP="006E0A54">
            <w:pPr>
              <w:pStyle w:val="TAC"/>
              <w:rPr>
                <w:rFonts w:cs="Arial"/>
              </w:rPr>
            </w:pPr>
            <w:r w:rsidRPr="00D0162F">
              <w:rPr>
                <w:rFonts w:cs="Arial"/>
              </w:rPr>
              <w:t>1608</w:t>
            </w:r>
          </w:p>
        </w:tc>
      </w:tr>
      <w:tr w:rsidR="00AB67FA" w:rsidRPr="00D0162F" w14:paraId="2686CA5E" w14:textId="77777777" w:rsidTr="006E0A54">
        <w:trPr>
          <w:jc w:val="center"/>
        </w:trPr>
        <w:tc>
          <w:tcPr>
            <w:tcW w:w="5219" w:type="dxa"/>
            <w:shd w:val="clear" w:color="auto" w:fill="auto"/>
          </w:tcPr>
          <w:p w14:paraId="54CFA94E" w14:textId="4A317939" w:rsidR="00AB67FA" w:rsidRPr="00D0162F" w:rsidRDefault="006E0A54" w:rsidP="006E0A54">
            <w:pPr>
              <w:keepNext/>
              <w:keepLines/>
              <w:spacing w:after="0"/>
              <w:rPr>
                <w:rFonts w:ascii="Arial" w:hAnsi="Arial" w:cs="Arial"/>
                <w:sz w:val="18"/>
              </w:rPr>
            </w:pPr>
            <w:r w:rsidRPr="00D0162F">
              <w:rPr>
                <w:rFonts w:ascii="Arial" w:hAnsi="Arial" w:cs="Arial"/>
                <w:sz w:val="18"/>
              </w:rPr>
              <w:t xml:space="preserve">  </w:t>
            </w:r>
            <w:r w:rsidR="00AB67FA" w:rsidRPr="00D0162F">
              <w:rPr>
                <w:rFonts w:ascii="Arial" w:hAnsi="Arial" w:cs="Arial"/>
                <w:sz w:val="18"/>
              </w:rPr>
              <w:t>For</w:t>
            </w:r>
            <w:r w:rsidRPr="00D0162F">
              <w:rPr>
                <w:rFonts w:ascii="Arial" w:hAnsi="Arial" w:cs="Arial"/>
                <w:sz w:val="18"/>
              </w:rPr>
              <w:t xml:space="preserve"> </w:t>
            </w:r>
            <w:r w:rsidR="00AB67FA" w:rsidRPr="00D0162F">
              <w:rPr>
                <w:rFonts w:ascii="Arial" w:hAnsi="Arial" w:cs="Arial"/>
                <w:sz w:val="18"/>
              </w:rPr>
              <w:t>slots</w:t>
            </w:r>
            <w:r w:rsidRPr="00D0162F">
              <w:rPr>
                <w:rFonts w:ascii="Arial" w:hAnsi="Arial" w:cs="Arial"/>
                <w:sz w:val="18"/>
              </w:rPr>
              <w:t xml:space="preserve"> </w:t>
            </w:r>
            <w:r w:rsidR="00AB67FA" w:rsidRPr="00D0162F">
              <w:rPr>
                <w:rFonts w:ascii="Arial" w:hAnsi="Arial" w:cs="Arial"/>
                <w:sz w:val="18"/>
              </w:rPr>
              <w:t>without</w:t>
            </w:r>
            <w:r w:rsidRPr="00D0162F">
              <w:rPr>
                <w:rFonts w:ascii="Arial" w:hAnsi="Arial" w:cs="Arial"/>
                <w:sz w:val="18"/>
              </w:rPr>
              <w:t xml:space="preserve"> </w:t>
            </w:r>
            <w:r w:rsidR="00AB67FA" w:rsidRPr="00D0162F">
              <w:rPr>
                <w:rFonts w:ascii="Arial" w:hAnsi="Arial" w:cs="Arial"/>
                <w:sz w:val="18"/>
                <w:szCs w:val="16"/>
              </w:rPr>
              <w:t>RMSI</w:t>
            </w:r>
          </w:p>
        </w:tc>
        <w:tc>
          <w:tcPr>
            <w:tcW w:w="723" w:type="dxa"/>
            <w:shd w:val="clear" w:color="auto" w:fill="auto"/>
          </w:tcPr>
          <w:p w14:paraId="3D9EF5EB"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Bits</w:t>
            </w:r>
          </w:p>
        </w:tc>
        <w:tc>
          <w:tcPr>
            <w:tcW w:w="1326" w:type="dxa"/>
            <w:shd w:val="clear" w:color="auto" w:fill="auto"/>
          </w:tcPr>
          <w:p w14:paraId="164D1762"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1864</w:t>
            </w:r>
          </w:p>
        </w:tc>
      </w:tr>
      <w:tr w:rsidR="00AB67FA" w:rsidRPr="00D0162F" w14:paraId="3659818B" w14:textId="77777777" w:rsidTr="006E0A54">
        <w:trPr>
          <w:jc w:val="center"/>
        </w:trPr>
        <w:tc>
          <w:tcPr>
            <w:tcW w:w="5219" w:type="dxa"/>
            <w:shd w:val="clear" w:color="auto" w:fill="auto"/>
          </w:tcPr>
          <w:p w14:paraId="1C0E41BB" w14:textId="4B4A42B2" w:rsidR="00AB67FA" w:rsidRPr="00D0162F" w:rsidRDefault="00AB67FA" w:rsidP="006E0A54">
            <w:pPr>
              <w:pStyle w:val="TAL"/>
              <w:rPr>
                <w:rFonts w:cs="Arial"/>
                <w:szCs w:val="22"/>
              </w:rPr>
            </w:pPr>
            <w:r w:rsidRPr="00D0162F">
              <w:rPr>
                <w:rFonts w:cs="Arial"/>
                <w:szCs w:val="22"/>
              </w:rPr>
              <w:t>Number</w:t>
            </w:r>
            <w:r w:rsidR="006E0A54" w:rsidRPr="00D0162F">
              <w:rPr>
                <w:rFonts w:cs="Arial"/>
                <w:szCs w:val="22"/>
              </w:rPr>
              <w:t xml:space="preserve"> </w:t>
            </w:r>
            <w:r w:rsidRPr="00D0162F">
              <w:rPr>
                <w:rFonts w:cs="Arial"/>
                <w:szCs w:val="22"/>
              </w:rPr>
              <w:t>of</w:t>
            </w:r>
            <w:r w:rsidR="006E0A54" w:rsidRPr="00D0162F">
              <w:rPr>
                <w:rFonts w:cs="Arial"/>
                <w:szCs w:val="22"/>
              </w:rPr>
              <w:t xml:space="preserve"> </w:t>
            </w:r>
            <w:r w:rsidRPr="00D0162F">
              <w:rPr>
                <w:rFonts w:cs="Arial"/>
                <w:szCs w:val="22"/>
              </w:rPr>
              <w:t>Code</w:t>
            </w:r>
            <w:r w:rsidR="006E0A54" w:rsidRPr="00D0162F">
              <w:rPr>
                <w:rFonts w:cs="Arial"/>
                <w:szCs w:val="22"/>
              </w:rPr>
              <w:t xml:space="preserve"> </w:t>
            </w:r>
            <w:r w:rsidRPr="00D0162F">
              <w:rPr>
                <w:rFonts w:cs="Arial"/>
                <w:szCs w:val="22"/>
              </w:rPr>
              <w:t>Blocks</w:t>
            </w:r>
            <w:r w:rsidR="006E0A54" w:rsidRPr="00D0162F">
              <w:rPr>
                <w:rFonts w:cs="Arial"/>
                <w:szCs w:val="22"/>
              </w:rPr>
              <w:t xml:space="preserve"> </w:t>
            </w:r>
            <w:r w:rsidRPr="00D0162F">
              <w:rPr>
                <w:rFonts w:cs="Arial"/>
                <w:szCs w:val="22"/>
              </w:rPr>
              <w:t>per</w:t>
            </w:r>
            <w:r w:rsidR="006E0A54" w:rsidRPr="00D0162F">
              <w:rPr>
                <w:rFonts w:cs="Arial"/>
                <w:szCs w:val="22"/>
              </w:rPr>
              <w:t xml:space="preserve"> </w:t>
            </w:r>
            <w:r w:rsidRPr="00D0162F">
              <w:rPr>
                <w:rFonts w:cs="Arial"/>
                <w:szCs w:val="22"/>
              </w:rPr>
              <w:t>slot</w:t>
            </w:r>
          </w:p>
        </w:tc>
        <w:tc>
          <w:tcPr>
            <w:tcW w:w="723" w:type="dxa"/>
            <w:shd w:val="clear" w:color="auto" w:fill="auto"/>
          </w:tcPr>
          <w:p w14:paraId="69FC64A5" w14:textId="77777777" w:rsidR="00AB67FA" w:rsidRPr="00D0162F" w:rsidRDefault="00AB67FA" w:rsidP="006E0A54">
            <w:pPr>
              <w:pStyle w:val="TAC"/>
              <w:rPr>
                <w:rFonts w:cs="Arial"/>
              </w:rPr>
            </w:pPr>
          </w:p>
        </w:tc>
        <w:tc>
          <w:tcPr>
            <w:tcW w:w="1326" w:type="dxa"/>
            <w:shd w:val="clear" w:color="auto" w:fill="auto"/>
          </w:tcPr>
          <w:p w14:paraId="12ADF33F" w14:textId="77777777" w:rsidR="00AB67FA" w:rsidRPr="00D0162F" w:rsidRDefault="00AB67FA" w:rsidP="006E0A54">
            <w:pPr>
              <w:pStyle w:val="TAC"/>
              <w:rPr>
                <w:rFonts w:cs="Arial"/>
              </w:rPr>
            </w:pPr>
            <w:r w:rsidRPr="00D0162F">
              <w:rPr>
                <w:rFonts w:cs="Arial"/>
              </w:rPr>
              <w:t>1</w:t>
            </w:r>
          </w:p>
        </w:tc>
      </w:tr>
      <w:tr w:rsidR="00AB67FA" w:rsidRPr="00D0162F" w14:paraId="75A065D8" w14:textId="77777777" w:rsidTr="006E0A54">
        <w:trPr>
          <w:jc w:val="center"/>
        </w:trPr>
        <w:tc>
          <w:tcPr>
            <w:tcW w:w="5219" w:type="dxa"/>
            <w:shd w:val="clear" w:color="auto" w:fill="auto"/>
          </w:tcPr>
          <w:p w14:paraId="22CB7A2E" w14:textId="4E859249" w:rsidR="00AB67FA" w:rsidRPr="00D0162F" w:rsidRDefault="00AB67FA" w:rsidP="006E0A54">
            <w:pPr>
              <w:pStyle w:val="TAL"/>
              <w:rPr>
                <w:rFonts w:cs="Arial"/>
              </w:rPr>
            </w:pPr>
            <w:r w:rsidRPr="00D0162F">
              <w:rPr>
                <w:rFonts w:cs="Arial"/>
              </w:rPr>
              <w:t>Binary</w:t>
            </w:r>
            <w:r w:rsidR="006E0A54" w:rsidRPr="00D0162F">
              <w:rPr>
                <w:rFonts w:cs="Arial"/>
              </w:rPr>
              <w:t xml:space="preserve"> </w:t>
            </w:r>
            <w:r w:rsidRPr="00D0162F">
              <w:rPr>
                <w:rFonts w:cs="Arial"/>
              </w:rPr>
              <w:t>Channel</w:t>
            </w:r>
            <w:r w:rsidR="006E0A54" w:rsidRPr="00D0162F">
              <w:rPr>
                <w:rFonts w:cs="Arial"/>
              </w:rPr>
              <w:t xml:space="preserve"> </w:t>
            </w:r>
            <w:r w:rsidRPr="00D0162F">
              <w:rPr>
                <w:rFonts w:cs="Arial"/>
              </w:rPr>
              <w:t>Bits</w:t>
            </w:r>
            <w:r w:rsidR="006E0A54" w:rsidRPr="00D0162F">
              <w:rPr>
                <w:rFonts w:cs="Arial"/>
              </w:rPr>
              <w:t xml:space="preserve"> </w:t>
            </w:r>
            <w:r w:rsidRPr="00D0162F">
              <w:rPr>
                <w:rFonts w:cs="Arial"/>
              </w:rPr>
              <w:t>Per</w:t>
            </w:r>
            <w:r w:rsidR="006E0A54" w:rsidRPr="00D0162F">
              <w:rPr>
                <w:rFonts w:cs="Arial"/>
              </w:rPr>
              <w:t xml:space="preserve"> </w:t>
            </w:r>
            <w:r w:rsidRPr="00D0162F">
              <w:rPr>
                <w:rFonts w:cs="Arial"/>
              </w:rPr>
              <w:t>slot</w:t>
            </w:r>
          </w:p>
        </w:tc>
        <w:tc>
          <w:tcPr>
            <w:tcW w:w="723" w:type="dxa"/>
            <w:shd w:val="clear" w:color="auto" w:fill="auto"/>
          </w:tcPr>
          <w:p w14:paraId="731AF187" w14:textId="77777777" w:rsidR="00AB67FA" w:rsidRPr="00D0162F" w:rsidRDefault="00AB67FA" w:rsidP="006E0A54">
            <w:pPr>
              <w:pStyle w:val="TAC"/>
              <w:rPr>
                <w:rFonts w:cs="Arial"/>
              </w:rPr>
            </w:pPr>
          </w:p>
        </w:tc>
        <w:tc>
          <w:tcPr>
            <w:tcW w:w="1326" w:type="dxa"/>
            <w:shd w:val="clear" w:color="auto" w:fill="auto"/>
          </w:tcPr>
          <w:p w14:paraId="6BB0B86F" w14:textId="77777777" w:rsidR="00AB67FA" w:rsidRPr="00D0162F" w:rsidRDefault="00AB67FA" w:rsidP="006E0A54">
            <w:pPr>
              <w:pStyle w:val="TAC"/>
              <w:rPr>
                <w:rFonts w:cs="Arial"/>
              </w:rPr>
            </w:pPr>
          </w:p>
        </w:tc>
      </w:tr>
      <w:tr w:rsidR="00AB67FA" w:rsidRPr="00D0162F" w14:paraId="422F302A" w14:textId="77777777" w:rsidTr="006E0A54">
        <w:trPr>
          <w:jc w:val="center"/>
        </w:trPr>
        <w:tc>
          <w:tcPr>
            <w:tcW w:w="5219" w:type="dxa"/>
            <w:shd w:val="clear" w:color="auto" w:fill="auto"/>
          </w:tcPr>
          <w:p w14:paraId="2570027C" w14:textId="7517AA2E" w:rsidR="00AB67FA" w:rsidRPr="00D0162F" w:rsidRDefault="006E0A54" w:rsidP="006E0A54">
            <w:pPr>
              <w:pStyle w:val="TAL"/>
              <w:rPr>
                <w:rFonts w:cs="Arial"/>
              </w:rPr>
            </w:pP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slots</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szCs w:val="16"/>
              </w:rPr>
              <w:t>RMSI</w:t>
            </w:r>
            <w:r w:rsidRPr="00D0162F">
              <w:rPr>
                <w:rFonts w:cs="Arial"/>
                <w:vertAlign w:val="superscript"/>
              </w:rPr>
              <w:t xml:space="preserve"> </w:t>
            </w:r>
            <w:r w:rsidR="00AB67FA" w:rsidRPr="00D0162F">
              <w:rPr>
                <w:rFonts w:cs="Arial"/>
                <w:vertAlign w:val="superscript"/>
              </w:rPr>
              <w:t>Note</w:t>
            </w:r>
            <w:r w:rsidRPr="00D0162F">
              <w:rPr>
                <w:rFonts w:cs="Arial"/>
                <w:vertAlign w:val="superscript"/>
              </w:rPr>
              <w:t xml:space="preserve"> </w:t>
            </w:r>
            <w:r w:rsidR="00AB67FA" w:rsidRPr="00D0162F">
              <w:rPr>
                <w:rFonts w:cs="Arial"/>
                <w:vertAlign w:val="superscript"/>
              </w:rPr>
              <w:t>2,</w:t>
            </w:r>
            <w:r w:rsidRPr="00D0162F">
              <w:rPr>
                <w:rFonts w:cs="Arial"/>
                <w:vertAlign w:val="superscript"/>
              </w:rPr>
              <w:t xml:space="preserve"> </w:t>
            </w:r>
            <w:r w:rsidR="00AB67FA" w:rsidRPr="00D0162F">
              <w:rPr>
                <w:rFonts w:cs="Arial"/>
                <w:vertAlign w:val="superscript"/>
              </w:rPr>
              <w:t>4</w:t>
            </w:r>
          </w:p>
        </w:tc>
        <w:tc>
          <w:tcPr>
            <w:tcW w:w="723" w:type="dxa"/>
            <w:shd w:val="clear" w:color="auto" w:fill="auto"/>
          </w:tcPr>
          <w:p w14:paraId="551C21FE" w14:textId="77777777" w:rsidR="00AB67FA" w:rsidRPr="00D0162F" w:rsidRDefault="00AB67FA" w:rsidP="006E0A54">
            <w:pPr>
              <w:pStyle w:val="TAC"/>
              <w:rPr>
                <w:rFonts w:cs="Arial"/>
              </w:rPr>
            </w:pPr>
            <w:r w:rsidRPr="00D0162F">
              <w:rPr>
                <w:rFonts w:cs="Arial"/>
              </w:rPr>
              <w:t>Bits</w:t>
            </w:r>
          </w:p>
        </w:tc>
        <w:tc>
          <w:tcPr>
            <w:tcW w:w="1326" w:type="dxa"/>
            <w:shd w:val="clear" w:color="auto" w:fill="auto"/>
          </w:tcPr>
          <w:p w14:paraId="3350EA09" w14:textId="77777777" w:rsidR="00AB67FA" w:rsidRPr="00D0162F" w:rsidRDefault="00AB67FA" w:rsidP="006E0A54">
            <w:pPr>
              <w:pStyle w:val="TAC"/>
              <w:rPr>
                <w:rFonts w:cs="Arial"/>
              </w:rPr>
            </w:pPr>
            <w:r w:rsidRPr="00D0162F">
              <w:rPr>
                <w:rFonts w:cs="Arial"/>
              </w:rPr>
              <w:t>5184</w:t>
            </w:r>
          </w:p>
        </w:tc>
      </w:tr>
      <w:tr w:rsidR="00AB67FA" w:rsidRPr="00D0162F" w14:paraId="43456834" w14:textId="77777777" w:rsidTr="006E0A54">
        <w:trPr>
          <w:jc w:val="center"/>
        </w:trPr>
        <w:tc>
          <w:tcPr>
            <w:tcW w:w="5219" w:type="dxa"/>
            <w:shd w:val="clear" w:color="auto" w:fill="auto"/>
          </w:tcPr>
          <w:p w14:paraId="27578D62" w14:textId="7B040344" w:rsidR="00AB67FA" w:rsidRPr="00D0162F" w:rsidRDefault="006E0A54" w:rsidP="006E0A54">
            <w:pPr>
              <w:keepNext/>
              <w:keepLines/>
              <w:spacing w:after="0"/>
              <w:rPr>
                <w:rFonts w:ascii="Arial" w:hAnsi="Arial" w:cs="Arial"/>
                <w:sz w:val="18"/>
              </w:rPr>
            </w:pPr>
            <w:r w:rsidRPr="00D0162F">
              <w:rPr>
                <w:rFonts w:ascii="Arial" w:hAnsi="Arial" w:cs="Arial"/>
                <w:sz w:val="18"/>
              </w:rPr>
              <w:t xml:space="preserve">  </w:t>
            </w:r>
            <w:r w:rsidR="00AB67FA" w:rsidRPr="00D0162F">
              <w:rPr>
                <w:rFonts w:ascii="Arial" w:hAnsi="Arial" w:cs="Arial"/>
                <w:sz w:val="18"/>
              </w:rPr>
              <w:t>For</w:t>
            </w:r>
            <w:r w:rsidRPr="00D0162F">
              <w:rPr>
                <w:rFonts w:ascii="Arial" w:hAnsi="Arial" w:cs="Arial"/>
                <w:sz w:val="18"/>
              </w:rPr>
              <w:t xml:space="preserve"> </w:t>
            </w:r>
            <w:r w:rsidR="00AB67FA" w:rsidRPr="00D0162F">
              <w:rPr>
                <w:rFonts w:ascii="Arial" w:hAnsi="Arial" w:cs="Arial"/>
                <w:sz w:val="18"/>
              </w:rPr>
              <w:t>slots</w:t>
            </w:r>
            <w:r w:rsidRPr="00D0162F">
              <w:rPr>
                <w:rFonts w:ascii="Arial" w:hAnsi="Arial" w:cs="Arial"/>
                <w:sz w:val="18"/>
              </w:rPr>
              <w:t xml:space="preserve"> </w:t>
            </w:r>
            <w:r w:rsidR="00AB67FA" w:rsidRPr="00D0162F">
              <w:rPr>
                <w:rFonts w:ascii="Arial" w:hAnsi="Arial" w:cs="Arial"/>
                <w:sz w:val="18"/>
              </w:rPr>
              <w:t>without</w:t>
            </w:r>
            <w:r w:rsidRPr="00D0162F">
              <w:rPr>
                <w:rFonts w:ascii="Arial" w:hAnsi="Arial" w:cs="Arial"/>
                <w:sz w:val="18"/>
              </w:rPr>
              <w:t xml:space="preserve"> </w:t>
            </w:r>
            <w:r w:rsidR="00AB67FA" w:rsidRPr="00D0162F">
              <w:rPr>
                <w:rFonts w:ascii="Arial" w:hAnsi="Arial" w:cs="Arial"/>
                <w:sz w:val="18"/>
                <w:szCs w:val="16"/>
              </w:rPr>
              <w:t>RMSI</w:t>
            </w:r>
            <w:r w:rsidRPr="00D0162F">
              <w:rPr>
                <w:rFonts w:ascii="Arial" w:hAnsi="Arial" w:cs="Arial"/>
                <w:sz w:val="18"/>
                <w:vertAlign w:val="superscript"/>
              </w:rPr>
              <w:t xml:space="preserve"> </w:t>
            </w:r>
            <w:r w:rsidR="00AB67FA" w:rsidRPr="00D0162F">
              <w:rPr>
                <w:rFonts w:ascii="Arial" w:hAnsi="Arial" w:cs="Arial"/>
                <w:sz w:val="18"/>
                <w:vertAlign w:val="superscript"/>
              </w:rPr>
              <w:t>Note</w:t>
            </w:r>
            <w:r w:rsidRPr="00D0162F">
              <w:rPr>
                <w:rFonts w:ascii="Arial" w:hAnsi="Arial" w:cs="Arial"/>
                <w:sz w:val="18"/>
                <w:vertAlign w:val="superscript"/>
              </w:rPr>
              <w:t xml:space="preserve"> </w:t>
            </w:r>
            <w:r w:rsidR="00AB67FA" w:rsidRPr="00D0162F">
              <w:rPr>
                <w:rFonts w:ascii="Arial" w:hAnsi="Arial" w:cs="Arial"/>
                <w:sz w:val="18"/>
                <w:vertAlign w:val="superscript"/>
              </w:rPr>
              <w:t>6</w:t>
            </w:r>
          </w:p>
        </w:tc>
        <w:tc>
          <w:tcPr>
            <w:tcW w:w="723" w:type="dxa"/>
            <w:shd w:val="clear" w:color="auto" w:fill="auto"/>
          </w:tcPr>
          <w:p w14:paraId="64D79F13"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Bits</w:t>
            </w:r>
          </w:p>
        </w:tc>
        <w:tc>
          <w:tcPr>
            <w:tcW w:w="1326" w:type="dxa"/>
            <w:shd w:val="clear" w:color="auto" w:fill="auto"/>
          </w:tcPr>
          <w:p w14:paraId="3EFE77C4"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6048</w:t>
            </w:r>
          </w:p>
        </w:tc>
      </w:tr>
      <w:tr w:rsidR="00AB67FA" w:rsidRPr="00D0162F" w14:paraId="42455D75" w14:textId="77777777" w:rsidTr="006E0A54">
        <w:trPr>
          <w:jc w:val="center"/>
        </w:trPr>
        <w:tc>
          <w:tcPr>
            <w:tcW w:w="7268" w:type="dxa"/>
            <w:gridSpan w:val="3"/>
          </w:tcPr>
          <w:p w14:paraId="58BB701A" w14:textId="481EB993" w:rsidR="00AB67FA" w:rsidRPr="00D0162F" w:rsidRDefault="006E0A54" w:rsidP="006E0A54">
            <w:pPr>
              <w:pStyle w:val="TAN"/>
            </w:pPr>
            <w:r w:rsidRPr="00D0162F">
              <w:t>NOTE 1:</w:t>
            </w:r>
            <w:r w:rsidRPr="00D0162F">
              <w:tab/>
            </w:r>
            <w:r w:rsidR="00AB67FA" w:rsidRPr="00D0162F">
              <w:t>Allocated</w:t>
            </w:r>
            <w:r w:rsidRPr="00D0162F">
              <w:t xml:space="preserve"> </w:t>
            </w:r>
            <w:r w:rsidR="00AB67FA" w:rsidRPr="00D0162F">
              <w:t>outside</w:t>
            </w:r>
            <w:r w:rsidRPr="00D0162F">
              <w:t xml:space="preserve"> </w:t>
            </w:r>
            <w:r w:rsidR="00AB67FA" w:rsidRPr="00D0162F">
              <w:t>the</w:t>
            </w:r>
            <w:r w:rsidRPr="00D0162F">
              <w:t xml:space="preserve"> </w:t>
            </w:r>
            <w:r w:rsidR="00AB67FA" w:rsidRPr="00D0162F">
              <w:t>SMTC</w:t>
            </w:r>
            <w:r w:rsidRPr="00D0162F">
              <w:t xml:space="preserve"> </w:t>
            </w:r>
            <w:r w:rsidR="00AB67FA" w:rsidRPr="00D0162F">
              <w:t>duration</w:t>
            </w:r>
            <w:r w:rsidRPr="00D0162F">
              <w:t xml:space="preserve"> </w:t>
            </w:r>
            <w:r w:rsidR="00AB67FA" w:rsidRPr="00D0162F">
              <w:t>in</w:t>
            </w:r>
            <w:r w:rsidRPr="00D0162F">
              <w:t xml:space="preserve"> </w:t>
            </w:r>
            <w:r w:rsidR="00AB67FA" w:rsidRPr="00D0162F">
              <w:t>time</w:t>
            </w:r>
            <w:r w:rsidRPr="00D0162F">
              <w:t xml:space="preserve"> </w:t>
            </w:r>
            <w:r w:rsidR="00AB67FA" w:rsidRPr="00D0162F">
              <w:t>and</w:t>
            </w:r>
            <w:r w:rsidRPr="00D0162F">
              <w:t xml:space="preserve"> </w:t>
            </w:r>
            <w:r w:rsidR="00AB67FA" w:rsidRPr="00D0162F">
              <w:t>in</w:t>
            </w:r>
            <w:r w:rsidRPr="00D0162F">
              <w:t xml:space="preserve"> </w:t>
            </w:r>
            <w:r w:rsidR="00AB67FA" w:rsidRPr="00D0162F">
              <w:t>resource</w:t>
            </w:r>
            <w:r w:rsidRPr="00D0162F">
              <w:t xml:space="preserve"> </w:t>
            </w:r>
            <w:r w:rsidR="00AB67FA" w:rsidRPr="00D0162F">
              <w:t>blocks</w:t>
            </w:r>
            <w:r w:rsidRPr="00D0162F">
              <w:t xml:space="preserve"> </w:t>
            </w:r>
            <w:r w:rsidR="00AB67FA" w:rsidRPr="00D0162F">
              <w:t>which</w:t>
            </w:r>
            <w:r w:rsidRPr="00D0162F">
              <w:t xml:space="preserve"> </w:t>
            </w:r>
            <w:r w:rsidR="00AB67FA" w:rsidRPr="00D0162F">
              <w:t>do</w:t>
            </w:r>
            <w:r w:rsidRPr="00D0162F">
              <w:t xml:space="preserve"> </w:t>
            </w:r>
            <w:r w:rsidR="00AB67FA" w:rsidRPr="00D0162F">
              <w:t>not</w:t>
            </w:r>
            <w:r w:rsidRPr="00D0162F">
              <w:t xml:space="preserve"> </w:t>
            </w:r>
            <w:r w:rsidR="00AB67FA" w:rsidRPr="00D0162F">
              <w:t>overlap</w:t>
            </w:r>
            <w:r w:rsidRPr="00D0162F">
              <w:t xml:space="preserve"> </w:t>
            </w:r>
            <w:r w:rsidR="00AB67FA" w:rsidRPr="00D0162F">
              <w:t>with</w:t>
            </w:r>
            <w:r w:rsidRPr="00D0162F">
              <w:t xml:space="preserve"> </w:t>
            </w:r>
            <w:r w:rsidR="00AB67FA" w:rsidRPr="00D0162F">
              <w:t>the</w:t>
            </w:r>
            <w:r w:rsidRPr="00D0162F">
              <w:t xml:space="preserve"> </w:t>
            </w:r>
            <w:r w:rsidR="00AB67FA" w:rsidRPr="00D0162F">
              <w:t>resource</w:t>
            </w:r>
            <w:r w:rsidRPr="00D0162F">
              <w:t xml:space="preserve"> </w:t>
            </w:r>
            <w:r w:rsidR="00AB67FA" w:rsidRPr="00D0162F">
              <w:t>blocks</w:t>
            </w:r>
            <w:r w:rsidRPr="00D0162F">
              <w:t xml:space="preserve"> </w:t>
            </w:r>
            <w:r w:rsidR="00AB67FA" w:rsidRPr="00D0162F">
              <w:t>allocated</w:t>
            </w:r>
            <w:r w:rsidRPr="00D0162F">
              <w:t xml:space="preserve"> </w:t>
            </w:r>
            <w:r w:rsidR="00AB67FA" w:rsidRPr="00D0162F">
              <w:t>for</w:t>
            </w:r>
            <w:r w:rsidRPr="00D0162F">
              <w:t xml:space="preserve"> </w:t>
            </w:r>
            <w:r w:rsidR="00AB67FA" w:rsidRPr="00D0162F">
              <w:t>SS/PBCH</w:t>
            </w:r>
            <w:r w:rsidRPr="00D0162F">
              <w:t xml:space="preserve"> </w:t>
            </w:r>
            <w:r w:rsidR="00AB67FA" w:rsidRPr="00D0162F">
              <w:t>block.</w:t>
            </w:r>
          </w:p>
          <w:p w14:paraId="29C86DCA" w14:textId="3FFCBFAB" w:rsidR="00AB67FA" w:rsidRPr="00D0162F" w:rsidRDefault="006E0A54" w:rsidP="006E0A54">
            <w:pPr>
              <w:pStyle w:val="TAN"/>
            </w:pPr>
            <w:r w:rsidRPr="00D0162F">
              <w:t>NOTE 2:</w:t>
            </w:r>
            <w:r w:rsidRPr="00D0162F">
              <w:tab/>
            </w:r>
            <w:r w:rsidR="00AB67FA" w:rsidRPr="00D0162F">
              <w:t>PDSCH</w:t>
            </w:r>
            <w:r w:rsidRPr="00D0162F">
              <w:t xml:space="preserve"> </w:t>
            </w:r>
            <w:r w:rsidR="00AB67FA" w:rsidRPr="00D0162F">
              <w:t>is</w:t>
            </w:r>
            <w:r w:rsidRPr="00D0162F">
              <w:t xml:space="preserve"> </w:t>
            </w:r>
            <w:r w:rsidR="00AB67FA" w:rsidRPr="00D0162F">
              <w:t>scheduled</w:t>
            </w:r>
            <w:r w:rsidRPr="00D0162F">
              <w:t xml:space="preserve"> </w:t>
            </w:r>
            <w:r w:rsidR="00AB67FA" w:rsidRPr="00D0162F">
              <w:t>on</w:t>
            </w:r>
            <w:r w:rsidRPr="00D0162F">
              <w:t xml:space="preserve"> </w:t>
            </w:r>
            <w:r w:rsidR="00AB67FA" w:rsidRPr="00D0162F">
              <w:t>the</w:t>
            </w:r>
            <w:r w:rsidRPr="00D0162F">
              <w:t xml:space="preserve"> </w:t>
            </w:r>
            <w:r w:rsidR="00AB67FA" w:rsidRPr="00D0162F">
              <w:t>slots</w:t>
            </w:r>
            <w:r w:rsidRPr="00D0162F">
              <w:t xml:space="preserve"> </w:t>
            </w:r>
            <w:r w:rsidR="00AB67FA" w:rsidRPr="00D0162F">
              <w:t>with</w:t>
            </w:r>
            <w:r w:rsidRPr="00D0162F">
              <w:t xml:space="preserve"> </w:t>
            </w:r>
            <w:r w:rsidR="00AB67FA" w:rsidRPr="00D0162F">
              <w:t>RMSI.</w:t>
            </w:r>
          </w:p>
          <w:p w14:paraId="092897C8" w14:textId="6B8B1423" w:rsidR="00AB67FA" w:rsidRPr="00D0162F" w:rsidRDefault="006E0A54" w:rsidP="006E0A54">
            <w:pPr>
              <w:pStyle w:val="TAN"/>
            </w:pPr>
            <w:r w:rsidRPr="00D0162F">
              <w:t>NOTE 3:</w:t>
            </w:r>
            <w:r w:rsidRPr="00D0162F">
              <w:tab/>
            </w:r>
            <w:r w:rsidR="00AB67FA" w:rsidRPr="00D0162F">
              <w:t>If</w:t>
            </w:r>
            <w:r w:rsidRPr="00D0162F">
              <w:t xml:space="preserve"> </w:t>
            </w:r>
            <w:r w:rsidR="00AB67FA" w:rsidRPr="00D0162F">
              <w:t>necessary,</w:t>
            </w:r>
            <w:r w:rsidRPr="00D0162F">
              <w:t xml:space="preserve"> </w:t>
            </w:r>
            <w:r w:rsidR="00AB67FA" w:rsidRPr="00D0162F">
              <w:t>the</w:t>
            </w:r>
            <w:r w:rsidRPr="00D0162F">
              <w:t xml:space="preserve"> </w:t>
            </w:r>
            <w:r w:rsidR="00AB67FA" w:rsidRPr="00D0162F">
              <w:t>information</w:t>
            </w:r>
            <w:r w:rsidRPr="00D0162F">
              <w:t xml:space="preserve"> </w:t>
            </w:r>
            <w:r w:rsidR="00AB67FA" w:rsidRPr="00D0162F">
              <w:t>bit</w:t>
            </w:r>
            <w:r w:rsidRPr="00D0162F">
              <w:t xml:space="preserve"> </w:t>
            </w:r>
            <w:r w:rsidR="00AB67FA" w:rsidRPr="00D0162F">
              <w:t>payload</w:t>
            </w:r>
            <w:r w:rsidRPr="00D0162F">
              <w:t xml:space="preserve"> </w:t>
            </w:r>
            <w:r w:rsidR="00AB67FA" w:rsidRPr="00D0162F">
              <w:t>size</w:t>
            </w:r>
            <w:r w:rsidRPr="00D0162F">
              <w:t xml:space="preserve"> </w:t>
            </w:r>
            <w:r w:rsidR="00AB67FA" w:rsidRPr="00D0162F">
              <w:t>can</w:t>
            </w:r>
            <w:r w:rsidRPr="00D0162F">
              <w:t xml:space="preserve"> </w:t>
            </w:r>
            <w:r w:rsidR="00AB67FA" w:rsidRPr="00D0162F">
              <w:t>be</w:t>
            </w:r>
            <w:r w:rsidRPr="00D0162F">
              <w:t xml:space="preserve"> </w:t>
            </w:r>
            <w:r w:rsidR="00AB67FA" w:rsidRPr="00D0162F">
              <w:t>adjusted</w:t>
            </w:r>
            <w:r w:rsidRPr="00D0162F">
              <w:t xml:space="preserve"> </w:t>
            </w:r>
            <w:r w:rsidR="00AB67FA" w:rsidRPr="00D0162F">
              <w:t>to</w:t>
            </w:r>
            <w:r w:rsidRPr="00D0162F">
              <w:t xml:space="preserve"> </w:t>
            </w:r>
            <w:r w:rsidR="00AB67FA" w:rsidRPr="00D0162F">
              <w:t>facilitate</w:t>
            </w:r>
            <w:r w:rsidRPr="00D0162F">
              <w:t xml:space="preserve"> </w:t>
            </w:r>
            <w:r w:rsidR="00AB67FA" w:rsidRPr="00D0162F">
              <w:t>the</w:t>
            </w:r>
            <w:r w:rsidRPr="00D0162F">
              <w:t xml:space="preserve"> </w:t>
            </w:r>
            <w:r w:rsidR="00AB67FA" w:rsidRPr="00D0162F">
              <w:t>test</w:t>
            </w:r>
            <w:r w:rsidRPr="00D0162F">
              <w:t xml:space="preserve"> </w:t>
            </w:r>
            <w:r w:rsidR="00AB67FA" w:rsidRPr="00D0162F">
              <w:t>implementation.</w:t>
            </w:r>
            <w:r w:rsidRPr="00D0162F">
              <w:t xml:space="preserve"> </w:t>
            </w:r>
            <w:r w:rsidR="00AB67FA" w:rsidRPr="00D0162F">
              <w:t>The</w:t>
            </w:r>
            <w:r w:rsidRPr="00D0162F">
              <w:t xml:space="preserve"> </w:t>
            </w:r>
            <w:r w:rsidR="00AB67FA" w:rsidRPr="00D0162F">
              <w:t>payload</w:t>
            </w:r>
            <w:r w:rsidRPr="00D0162F">
              <w:t xml:space="preserve"> </w:t>
            </w:r>
            <w:r w:rsidR="00AB67FA" w:rsidRPr="00D0162F">
              <w:t>sizes</w:t>
            </w:r>
            <w:r w:rsidRPr="00D0162F">
              <w:t xml:space="preserve"> </w:t>
            </w:r>
            <w:r w:rsidR="00AB67FA" w:rsidRPr="00D0162F">
              <w:t>are</w:t>
            </w:r>
            <w:r w:rsidRPr="00D0162F">
              <w:t xml:space="preserve"> </w:t>
            </w:r>
            <w:r w:rsidR="00AB67FA" w:rsidRPr="00D0162F">
              <w:t>defined</w:t>
            </w:r>
            <w:r w:rsidRPr="00D0162F">
              <w:t xml:space="preserve"> </w:t>
            </w:r>
            <w:r w:rsidR="00AB67FA" w:rsidRPr="00D0162F">
              <w:t>in</w:t>
            </w:r>
            <w:r w:rsidRPr="00D0162F">
              <w:t xml:space="preserve"> </w:t>
            </w:r>
            <w:r w:rsidR="00AB67FA" w:rsidRPr="00D0162F">
              <w:t>3GPP</w:t>
            </w:r>
            <w:r w:rsidRPr="00D0162F">
              <w:t xml:space="preserve"> </w:t>
            </w:r>
            <w:r w:rsidR="00AB67FA" w:rsidRPr="00D0162F">
              <w:t>TS</w:t>
            </w:r>
            <w:r w:rsidRPr="00D0162F">
              <w:t xml:space="preserve"> </w:t>
            </w:r>
            <w:r w:rsidR="00AB67FA" w:rsidRPr="00D0162F">
              <w:t>38.213</w:t>
            </w:r>
            <w:r w:rsidRPr="00D0162F">
              <w:t xml:space="preserve"> </w:t>
            </w:r>
            <w:r w:rsidR="00AB67FA" w:rsidRPr="00D0162F">
              <w:t>[8].</w:t>
            </w:r>
          </w:p>
          <w:p w14:paraId="75538C60" w14:textId="1DEC5291" w:rsidR="00AB67FA" w:rsidRPr="00D0162F" w:rsidRDefault="006E0A54" w:rsidP="006E0A54">
            <w:pPr>
              <w:pStyle w:val="TAN"/>
            </w:pPr>
            <w:r w:rsidRPr="00D0162F">
              <w:t>NOTE 4:</w:t>
            </w:r>
            <w:r w:rsidRPr="00D0162F">
              <w:tab/>
            </w:r>
            <w:r w:rsidR="00AB67FA" w:rsidRPr="00D0162F">
              <w:t>Derived</w:t>
            </w:r>
            <w:r w:rsidRPr="00D0162F">
              <w:t xml:space="preserve"> </w:t>
            </w:r>
            <w:r w:rsidR="00AB67FA" w:rsidRPr="00D0162F">
              <w:t>based</w:t>
            </w:r>
            <w:r w:rsidRPr="00D0162F">
              <w:t xml:space="preserve"> </w:t>
            </w:r>
            <w:r w:rsidR="00AB67FA" w:rsidRPr="00D0162F">
              <w:t>on</w:t>
            </w:r>
            <w:r w:rsidRPr="00D0162F">
              <w:t xml:space="preserve"> </w:t>
            </w:r>
            <w:r w:rsidR="00AB67FA" w:rsidRPr="00D0162F">
              <w:t>the</w:t>
            </w:r>
            <w:r w:rsidRPr="00D0162F">
              <w:t xml:space="preserve"> </w:t>
            </w:r>
            <w:r w:rsidR="00AB67FA" w:rsidRPr="00D0162F">
              <w:t>PDSCH</w:t>
            </w:r>
            <w:r w:rsidRPr="00D0162F">
              <w:t xml:space="preserve"> </w:t>
            </w:r>
            <w:r w:rsidR="00AB67FA" w:rsidRPr="00D0162F">
              <w:t>DMRS</w:t>
            </w:r>
            <w:r w:rsidRPr="00D0162F">
              <w:t xml:space="preserve"> </w:t>
            </w:r>
            <w:r w:rsidR="00AB67FA" w:rsidRPr="00D0162F">
              <w:t>assumption:</w:t>
            </w:r>
            <w:r w:rsidRPr="00D0162F">
              <w:t xml:space="preserve"> </w:t>
            </w:r>
            <w:r w:rsidR="00AB67FA" w:rsidRPr="00D0162F">
              <w:t>dmrs-TypeA-Position=2,</w:t>
            </w:r>
            <w:r w:rsidRPr="00D0162F">
              <w:t xml:space="preserve"> </w:t>
            </w:r>
            <w:r w:rsidR="00AB67FA" w:rsidRPr="00D0162F">
              <w:t>dmrs-Type=1,</w:t>
            </w:r>
            <w:r w:rsidRPr="00D0162F">
              <w:t xml:space="preserve"> </w:t>
            </w:r>
            <w:r w:rsidR="00AB67FA" w:rsidRPr="00D0162F">
              <w:t>dmrs-AdditonalPositions=2,</w:t>
            </w:r>
            <w:r w:rsidRPr="00D0162F">
              <w:t xml:space="preserve"> </w:t>
            </w:r>
            <w:r w:rsidR="00AB67FA" w:rsidRPr="00D0162F">
              <w:t>maxLength=1,</w:t>
            </w:r>
            <w:r w:rsidRPr="00D0162F">
              <w:t xml:space="preserve"> </w:t>
            </w:r>
            <w:r w:rsidR="00AB67FA" w:rsidRPr="00D0162F">
              <w:t>Antenna</w:t>
            </w:r>
            <w:r w:rsidRPr="00D0162F">
              <w:t xml:space="preserve"> </w:t>
            </w:r>
            <w:r w:rsidR="00AB67FA" w:rsidRPr="00D0162F">
              <w:t>port</w:t>
            </w:r>
            <w:r w:rsidRPr="00D0162F">
              <w:t xml:space="preserve"> </w:t>
            </w:r>
            <w:r w:rsidR="00AB67FA" w:rsidRPr="00D0162F">
              <w:t>index:</w:t>
            </w:r>
            <w:r w:rsidRPr="00D0162F">
              <w:t xml:space="preserve"> </w:t>
            </w:r>
            <w:r w:rsidR="00AB67FA" w:rsidRPr="00D0162F">
              <w:t>1000,</w:t>
            </w:r>
            <w:r w:rsidRPr="00D0162F">
              <w:t xml:space="preserve"> </w:t>
            </w:r>
            <w:r w:rsidR="00AB67FA" w:rsidRPr="00D0162F">
              <w:t>and</w:t>
            </w:r>
            <w:r w:rsidRPr="00D0162F">
              <w:t xml:space="preserve"> </w:t>
            </w:r>
            <w:r w:rsidR="00AB67FA" w:rsidRPr="00D0162F">
              <w:t>Number</w:t>
            </w:r>
            <w:r w:rsidRPr="00D0162F">
              <w:t xml:space="preserve"> </w:t>
            </w:r>
            <w:r w:rsidR="00AB67FA" w:rsidRPr="00D0162F">
              <w:t>of</w:t>
            </w:r>
            <w:r w:rsidRPr="00D0162F">
              <w:t xml:space="preserve"> </w:t>
            </w:r>
            <w:r w:rsidR="00AB67FA" w:rsidRPr="00D0162F">
              <w:t>PDSCH</w:t>
            </w:r>
            <w:r w:rsidRPr="00D0162F">
              <w:t xml:space="preserve"> </w:t>
            </w:r>
            <w:r w:rsidR="00AB67FA" w:rsidRPr="00D0162F">
              <w:t>DMRS</w:t>
            </w:r>
            <w:r w:rsidRPr="00D0162F">
              <w:t xml:space="preserve"> </w:t>
            </w:r>
            <w:r w:rsidR="00AB67FA" w:rsidRPr="00D0162F">
              <w:t>CDM</w:t>
            </w:r>
            <w:r w:rsidRPr="00D0162F">
              <w:t xml:space="preserve"> </w:t>
            </w:r>
            <w:r w:rsidR="00AB67FA" w:rsidRPr="00D0162F">
              <w:t>group(s)</w:t>
            </w:r>
            <w:r w:rsidRPr="00D0162F">
              <w:t xml:space="preserve"> </w:t>
            </w:r>
            <w:r w:rsidR="00AB67FA" w:rsidRPr="00D0162F">
              <w:t>without</w:t>
            </w:r>
            <w:r w:rsidRPr="00D0162F">
              <w:t xml:space="preserve"> </w:t>
            </w:r>
            <w:r w:rsidR="00AB67FA" w:rsidRPr="00D0162F">
              <w:t>data:</w:t>
            </w:r>
            <w:r w:rsidRPr="00D0162F">
              <w:t xml:space="preserve"> </w:t>
            </w:r>
            <w:r w:rsidR="00AB67FA" w:rsidRPr="00D0162F">
              <w:t>2.</w:t>
            </w:r>
          </w:p>
          <w:p w14:paraId="213D2BF9" w14:textId="4308DD90" w:rsidR="00AB67FA" w:rsidRPr="00D0162F" w:rsidRDefault="006E0A54" w:rsidP="006E0A54">
            <w:pPr>
              <w:pStyle w:val="TAN"/>
              <w:rPr>
                <w:szCs w:val="18"/>
              </w:rPr>
            </w:pPr>
            <w:r w:rsidRPr="00D0162F">
              <w:rPr>
                <w:szCs w:val="18"/>
              </w:rPr>
              <w:t>NOTE 5:</w:t>
            </w:r>
            <w:r w:rsidRPr="00D0162F">
              <w:rPr>
                <w:szCs w:val="18"/>
              </w:rPr>
              <w:tab/>
            </w:r>
            <w:r w:rsidR="00AB67FA" w:rsidRPr="00D0162F">
              <w:rPr>
                <w:szCs w:val="18"/>
              </w:rPr>
              <w:t>PDSCH</w:t>
            </w:r>
            <w:r w:rsidRPr="00D0162F">
              <w:rPr>
                <w:szCs w:val="18"/>
              </w:rPr>
              <w:t xml:space="preserve"> </w:t>
            </w:r>
            <w:r w:rsidR="00AB67FA" w:rsidRPr="00D0162F">
              <w:rPr>
                <w:szCs w:val="18"/>
              </w:rPr>
              <w:t>is</w:t>
            </w:r>
            <w:r w:rsidRPr="00D0162F">
              <w:rPr>
                <w:szCs w:val="18"/>
              </w:rPr>
              <w:t xml:space="preserve"> </w:t>
            </w:r>
            <w:r w:rsidR="00AB67FA" w:rsidRPr="00D0162F">
              <w:rPr>
                <w:szCs w:val="18"/>
              </w:rPr>
              <w:t>not</w:t>
            </w:r>
            <w:r w:rsidRPr="00D0162F">
              <w:rPr>
                <w:szCs w:val="18"/>
              </w:rPr>
              <w:t xml:space="preserve"> </w:t>
            </w:r>
            <w:r w:rsidR="00AB67FA" w:rsidRPr="00D0162F">
              <w:rPr>
                <w:szCs w:val="18"/>
              </w:rPr>
              <w:t>scheduled</w:t>
            </w:r>
            <w:r w:rsidRPr="00D0162F">
              <w:rPr>
                <w:szCs w:val="18"/>
              </w:rPr>
              <w:t xml:space="preserve"> </w:t>
            </w:r>
            <w:r w:rsidR="00AB67FA" w:rsidRPr="00D0162F">
              <w:rPr>
                <w:szCs w:val="18"/>
              </w:rPr>
              <w:t>in</w:t>
            </w:r>
            <w:r w:rsidRPr="00D0162F">
              <w:rPr>
                <w:szCs w:val="18"/>
              </w:rPr>
              <w:t xml:space="preserve"> </w:t>
            </w:r>
            <w:r w:rsidR="00AB67FA" w:rsidRPr="00D0162F">
              <w:rPr>
                <w:szCs w:val="18"/>
              </w:rPr>
              <w:t>slots</w:t>
            </w:r>
            <w:r w:rsidRPr="00D0162F">
              <w:rPr>
                <w:szCs w:val="18"/>
              </w:rPr>
              <w:t xml:space="preserve"> </w:t>
            </w:r>
            <w:r w:rsidR="00AB67FA" w:rsidRPr="00D0162F">
              <w:rPr>
                <w:szCs w:val="18"/>
              </w:rPr>
              <w:t>containing</w:t>
            </w:r>
            <w:r w:rsidRPr="00D0162F">
              <w:rPr>
                <w:szCs w:val="18"/>
              </w:rPr>
              <w:t xml:space="preserve"> </w:t>
            </w:r>
            <w:r w:rsidR="00AB67FA" w:rsidRPr="00D0162F">
              <w:rPr>
                <w:szCs w:val="18"/>
              </w:rPr>
              <w:t>SSB</w:t>
            </w:r>
            <w:r w:rsidRPr="00D0162F">
              <w:rPr>
                <w:szCs w:val="18"/>
              </w:rPr>
              <w:t xml:space="preserve"> </w:t>
            </w:r>
            <w:r w:rsidR="00AB67FA" w:rsidRPr="00D0162F">
              <w:rPr>
                <w:szCs w:val="18"/>
              </w:rPr>
              <w:t>according</w:t>
            </w:r>
            <w:r w:rsidRPr="00D0162F">
              <w:rPr>
                <w:szCs w:val="18"/>
              </w:rPr>
              <w:t xml:space="preserve"> </w:t>
            </w:r>
            <w:r w:rsidR="00AB67FA" w:rsidRPr="00D0162F">
              <w:rPr>
                <w:szCs w:val="18"/>
              </w:rPr>
              <w:t>to</w:t>
            </w:r>
            <w:r w:rsidRPr="00D0162F">
              <w:rPr>
                <w:szCs w:val="18"/>
              </w:rPr>
              <w:t xml:space="preserve"> </w:t>
            </w:r>
            <w:r w:rsidR="00AB67FA" w:rsidRPr="00D0162F">
              <w:rPr>
                <w:szCs w:val="18"/>
              </w:rPr>
              <w:t>the</w:t>
            </w:r>
            <w:r w:rsidRPr="00D0162F">
              <w:rPr>
                <w:szCs w:val="18"/>
              </w:rPr>
              <w:t xml:space="preserve"> </w:t>
            </w:r>
            <w:r w:rsidR="00AB67FA" w:rsidRPr="00D0162F">
              <w:rPr>
                <w:szCs w:val="18"/>
              </w:rPr>
              <w:t>SSB</w:t>
            </w:r>
            <w:r w:rsidRPr="00D0162F">
              <w:rPr>
                <w:szCs w:val="18"/>
              </w:rPr>
              <w:t xml:space="preserve"> </w:t>
            </w:r>
            <w:r w:rsidR="00AB67FA" w:rsidRPr="00D0162F">
              <w:rPr>
                <w:szCs w:val="18"/>
              </w:rPr>
              <w:t>configuration</w:t>
            </w:r>
            <w:r w:rsidRPr="00D0162F">
              <w:rPr>
                <w:szCs w:val="18"/>
              </w:rPr>
              <w:t xml:space="preserve"> </w:t>
            </w:r>
            <w:r w:rsidR="00AB67FA" w:rsidRPr="00D0162F">
              <w:rPr>
                <w:szCs w:val="18"/>
              </w:rPr>
              <w:t>used</w:t>
            </w:r>
            <w:r w:rsidRPr="00D0162F">
              <w:rPr>
                <w:szCs w:val="18"/>
              </w:rPr>
              <w:t xml:space="preserve"> </w:t>
            </w:r>
            <w:r w:rsidR="00AB67FA" w:rsidRPr="00D0162F">
              <w:rPr>
                <w:szCs w:val="18"/>
              </w:rPr>
              <w:t>in</w:t>
            </w:r>
            <w:r w:rsidRPr="00D0162F">
              <w:rPr>
                <w:szCs w:val="18"/>
              </w:rPr>
              <w:t xml:space="preserve"> </w:t>
            </w:r>
            <w:r w:rsidR="00AB67FA" w:rsidRPr="00D0162F">
              <w:rPr>
                <w:szCs w:val="18"/>
              </w:rPr>
              <w:t>the</w:t>
            </w:r>
            <w:r w:rsidRPr="00D0162F">
              <w:rPr>
                <w:szCs w:val="18"/>
              </w:rPr>
              <w:t xml:space="preserve"> </w:t>
            </w:r>
            <w:r w:rsidR="00AB67FA" w:rsidRPr="00D0162F">
              <w:rPr>
                <w:szCs w:val="18"/>
              </w:rPr>
              <w:t>test.</w:t>
            </w:r>
            <w:r w:rsidRPr="00D0162F">
              <w:rPr>
                <w:szCs w:val="18"/>
              </w:rPr>
              <w:t xml:space="preserve"> </w:t>
            </w:r>
            <w:r w:rsidR="00AB67FA" w:rsidRPr="00D0162F">
              <w:rPr>
                <w:szCs w:val="18"/>
              </w:rPr>
              <w:t>SSB</w:t>
            </w:r>
            <w:r w:rsidRPr="00D0162F">
              <w:rPr>
                <w:szCs w:val="18"/>
              </w:rPr>
              <w:t xml:space="preserve"> </w:t>
            </w:r>
            <w:r w:rsidR="00AB67FA" w:rsidRPr="00D0162F">
              <w:rPr>
                <w:szCs w:val="18"/>
              </w:rPr>
              <w:t>configurations</w:t>
            </w:r>
            <w:r w:rsidRPr="00D0162F">
              <w:rPr>
                <w:szCs w:val="18"/>
              </w:rPr>
              <w:t xml:space="preserve"> </w:t>
            </w:r>
            <w:r w:rsidR="00AB67FA" w:rsidRPr="00D0162F">
              <w:rPr>
                <w:szCs w:val="18"/>
              </w:rPr>
              <w:t>are</w:t>
            </w:r>
            <w:r w:rsidRPr="00D0162F">
              <w:rPr>
                <w:szCs w:val="18"/>
              </w:rPr>
              <w:t xml:space="preserve"> </w:t>
            </w:r>
            <w:r w:rsidR="00AB67FA" w:rsidRPr="00D0162F">
              <w:rPr>
                <w:szCs w:val="18"/>
              </w:rPr>
              <w:t>defined</w:t>
            </w:r>
            <w:r w:rsidRPr="00D0162F">
              <w:rPr>
                <w:szCs w:val="18"/>
              </w:rPr>
              <w:t xml:space="preserve"> </w:t>
            </w:r>
            <w:r w:rsidR="00AB67FA" w:rsidRPr="00D0162F">
              <w:rPr>
                <w:szCs w:val="18"/>
              </w:rPr>
              <w:t>in</w:t>
            </w:r>
            <w:r w:rsidRPr="00D0162F">
              <w:rPr>
                <w:szCs w:val="18"/>
              </w:rPr>
              <w:t xml:space="preserve"> clause </w:t>
            </w:r>
            <w:r w:rsidR="00AB67FA" w:rsidRPr="00D0162F">
              <w:rPr>
                <w:szCs w:val="18"/>
              </w:rPr>
              <w:t>A.3.</w:t>
            </w:r>
          </w:p>
          <w:p w14:paraId="288F7FE8" w14:textId="21FCAF61" w:rsidR="00245D05" w:rsidRPr="00D0162F" w:rsidRDefault="006E0A54" w:rsidP="00245D05">
            <w:pPr>
              <w:pStyle w:val="TAN"/>
            </w:pPr>
            <w:r w:rsidRPr="00D0162F">
              <w:t>NOTE 6:</w:t>
            </w:r>
            <w:r w:rsidRPr="00D0162F">
              <w:tab/>
            </w:r>
            <w:r w:rsidR="00AB67FA" w:rsidRPr="00D0162F">
              <w:t>Derived</w:t>
            </w:r>
            <w:r w:rsidRPr="00D0162F">
              <w:t xml:space="preserve"> </w:t>
            </w:r>
            <w:r w:rsidR="00AB67FA" w:rsidRPr="00D0162F">
              <w:t>based</w:t>
            </w:r>
            <w:r w:rsidRPr="00D0162F">
              <w:t xml:space="preserve"> </w:t>
            </w:r>
            <w:r w:rsidR="00AB67FA" w:rsidRPr="00D0162F">
              <w:t>on</w:t>
            </w:r>
            <w:r w:rsidRPr="00D0162F">
              <w:t xml:space="preserve"> </w:t>
            </w:r>
            <w:r w:rsidR="00AB67FA" w:rsidRPr="00D0162F">
              <w:t>the</w:t>
            </w:r>
            <w:r w:rsidRPr="00D0162F">
              <w:t xml:space="preserve"> </w:t>
            </w:r>
            <w:r w:rsidR="00AB67FA" w:rsidRPr="00D0162F">
              <w:t>PDSCH</w:t>
            </w:r>
            <w:r w:rsidRPr="00D0162F">
              <w:t xml:space="preserve"> </w:t>
            </w:r>
            <w:r w:rsidR="00AB67FA" w:rsidRPr="00D0162F">
              <w:t>DMRS</w:t>
            </w:r>
            <w:r w:rsidRPr="00D0162F">
              <w:t xml:space="preserve"> </w:t>
            </w:r>
            <w:r w:rsidR="00AB67FA" w:rsidRPr="00D0162F">
              <w:t>assumption:</w:t>
            </w:r>
            <w:r w:rsidRPr="00D0162F">
              <w:t xml:space="preserve"> </w:t>
            </w:r>
            <w:r w:rsidR="00AB67FA" w:rsidRPr="00D0162F">
              <w:t>dmrs-TypeA-Position=2,</w:t>
            </w:r>
            <w:r w:rsidRPr="00D0162F">
              <w:t xml:space="preserve"> </w:t>
            </w:r>
            <w:r w:rsidR="00AB67FA" w:rsidRPr="00D0162F">
              <w:t>dmrs-Type=1,</w:t>
            </w:r>
            <w:r w:rsidRPr="00D0162F">
              <w:t xml:space="preserve"> </w:t>
            </w:r>
            <w:r w:rsidR="00AB67FA" w:rsidRPr="00D0162F">
              <w:t>dmrs-AdditonalPositions=2,</w:t>
            </w:r>
            <w:r w:rsidRPr="00D0162F">
              <w:t xml:space="preserve"> </w:t>
            </w:r>
            <w:r w:rsidR="00AB67FA" w:rsidRPr="00D0162F">
              <w:t>maxLength=1,</w:t>
            </w:r>
            <w:r w:rsidRPr="00D0162F">
              <w:t xml:space="preserve"> </w:t>
            </w:r>
            <w:r w:rsidR="00AB67FA" w:rsidRPr="00D0162F">
              <w:t>Antenna</w:t>
            </w:r>
            <w:r w:rsidRPr="00D0162F">
              <w:t xml:space="preserve"> </w:t>
            </w:r>
            <w:r w:rsidR="00AB67FA" w:rsidRPr="00D0162F">
              <w:t>port</w:t>
            </w:r>
            <w:r w:rsidRPr="00D0162F">
              <w:t xml:space="preserve"> </w:t>
            </w:r>
            <w:r w:rsidR="00AB67FA" w:rsidRPr="00D0162F">
              <w:t>index:</w:t>
            </w:r>
            <w:r w:rsidRPr="00D0162F">
              <w:t xml:space="preserve"> </w:t>
            </w:r>
            <w:r w:rsidR="00AB67FA" w:rsidRPr="00D0162F">
              <w:t>1000,</w:t>
            </w:r>
            <w:r w:rsidRPr="00D0162F">
              <w:t xml:space="preserve"> </w:t>
            </w:r>
            <w:r w:rsidR="00AB67FA" w:rsidRPr="00D0162F">
              <w:t>and</w:t>
            </w:r>
            <w:r w:rsidRPr="00D0162F">
              <w:t xml:space="preserve"> </w:t>
            </w:r>
            <w:r w:rsidR="00AB67FA" w:rsidRPr="00D0162F">
              <w:t>Number</w:t>
            </w:r>
            <w:r w:rsidRPr="00D0162F">
              <w:t xml:space="preserve"> </w:t>
            </w:r>
            <w:r w:rsidR="00AB67FA" w:rsidRPr="00D0162F">
              <w:t>of</w:t>
            </w:r>
            <w:r w:rsidRPr="00D0162F">
              <w:t xml:space="preserve"> </w:t>
            </w:r>
            <w:r w:rsidR="00AB67FA" w:rsidRPr="00D0162F">
              <w:t>PDSCH</w:t>
            </w:r>
            <w:r w:rsidRPr="00D0162F">
              <w:t xml:space="preserve"> </w:t>
            </w:r>
            <w:r w:rsidR="00AB67FA" w:rsidRPr="00D0162F">
              <w:t>DMRS</w:t>
            </w:r>
            <w:r w:rsidRPr="00D0162F">
              <w:t xml:space="preserve"> </w:t>
            </w:r>
            <w:r w:rsidR="00AB67FA" w:rsidRPr="00D0162F">
              <w:t>CDM</w:t>
            </w:r>
            <w:r w:rsidRPr="00D0162F">
              <w:t xml:space="preserve"> </w:t>
            </w:r>
            <w:r w:rsidR="00AB67FA" w:rsidRPr="00D0162F">
              <w:t>group(s)</w:t>
            </w:r>
            <w:r w:rsidRPr="00D0162F">
              <w:t xml:space="preserve"> </w:t>
            </w:r>
            <w:r w:rsidR="00AB67FA" w:rsidRPr="00D0162F">
              <w:t>without</w:t>
            </w:r>
            <w:r w:rsidRPr="00D0162F">
              <w:t xml:space="preserve"> </w:t>
            </w:r>
            <w:r w:rsidR="00AB67FA" w:rsidRPr="00D0162F">
              <w:t>data:</w:t>
            </w:r>
            <w:r w:rsidRPr="00D0162F">
              <w:t xml:space="preserve"> </w:t>
            </w:r>
            <w:r w:rsidR="00AB67FA" w:rsidRPr="00D0162F">
              <w:t>1.</w:t>
            </w:r>
          </w:p>
          <w:p w14:paraId="42CCB4EA" w14:textId="7047EF27" w:rsidR="00245D05" w:rsidRPr="00D0162F" w:rsidRDefault="00245D05" w:rsidP="00245D05">
            <w:pPr>
              <w:pStyle w:val="TAN"/>
              <w:rPr>
                <w:szCs w:val="18"/>
              </w:rPr>
            </w:pPr>
            <w:r w:rsidRPr="00D0162F">
              <w:t>NOTE 7:</w:t>
            </w:r>
            <w:r w:rsidRPr="00D0162F">
              <w:tab/>
              <w:t xml:space="preserve">When DRX is configured, </w:t>
            </w:r>
            <w:r w:rsidR="007F050F" w:rsidRPr="00D0162F">
              <w:t xml:space="preserve">PDCCH </w:t>
            </w:r>
            <w:r w:rsidR="00011811" w:rsidRPr="00D0162F">
              <w:t xml:space="preserve">can be scheduled both for downlink assignment and/or UL grant only during ([10ms] – drx-InactivityTimer) from </w:t>
            </w:r>
            <w:r w:rsidR="00F21A71" w:rsidRPr="00D0162F">
              <w:t>timing when</w:t>
            </w:r>
            <w:r w:rsidRPr="00D0162F">
              <w:t xml:space="preserve"> </w:t>
            </w:r>
            <w:r w:rsidRPr="00D0162F">
              <w:rPr>
                <w:i/>
                <w:iCs/>
              </w:rPr>
              <w:t>drx-onDurationTimer</w:t>
            </w:r>
            <w:r w:rsidRPr="00D0162F">
              <w:t xml:space="preserve"> </w:t>
            </w:r>
            <w:r w:rsidR="00D410C5" w:rsidRPr="00D0162F">
              <w:t>starts</w:t>
            </w:r>
            <w:r w:rsidRPr="00D0162F">
              <w:t>, unless otherwise specified in the test case.</w:t>
            </w:r>
          </w:p>
        </w:tc>
      </w:tr>
    </w:tbl>
    <w:p w14:paraId="7A1F3348" w14:textId="77777777" w:rsidR="00AB67FA" w:rsidRPr="00D0162F" w:rsidRDefault="00AB67FA" w:rsidP="00AB67FA"/>
    <w:p w14:paraId="19FF52EF" w14:textId="77777777" w:rsidR="00AB67FA" w:rsidRPr="00D0162F" w:rsidRDefault="00AB67FA" w:rsidP="00AB67FA">
      <w:pPr>
        <w:pStyle w:val="Heading3"/>
      </w:pPr>
      <w:r w:rsidRPr="00D0162F">
        <w:lastRenderedPageBreak/>
        <w:t>A.1.1.2</w:t>
      </w:r>
      <w:r w:rsidRPr="00D0162F">
        <w:tab/>
        <w:t>TDD</w:t>
      </w:r>
    </w:p>
    <w:p w14:paraId="731D6560" w14:textId="77777777" w:rsidR="00AB67FA" w:rsidRPr="00D0162F" w:rsidRDefault="00AB67FA" w:rsidP="00AB67FA">
      <w:pPr>
        <w:pStyle w:val="TH"/>
      </w:pPr>
      <w:r w:rsidRPr="00D0162F">
        <w:t>Table A.1.1.2-1: PDSCH Reference Measurement Channels for SCS = 15 kHz for TDD</w:t>
      </w:r>
    </w:p>
    <w:tbl>
      <w:tblPr>
        <w:tblW w:w="8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5181"/>
        <w:gridCol w:w="723"/>
        <w:gridCol w:w="1403"/>
        <w:gridCol w:w="1403"/>
      </w:tblGrid>
      <w:tr w:rsidR="00AB67FA" w:rsidRPr="00D0162F" w14:paraId="5BFADD9E" w14:textId="77777777" w:rsidTr="006E0A54">
        <w:trPr>
          <w:jc w:val="center"/>
        </w:trPr>
        <w:tc>
          <w:tcPr>
            <w:tcW w:w="5181" w:type="dxa"/>
            <w:shd w:val="clear" w:color="auto" w:fill="auto"/>
          </w:tcPr>
          <w:p w14:paraId="49C709D0" w14:textId="77777777" w:rsidR="00AB67FA" w:rsidRPr="00D0162F" w:rsidRDefault="00AB67FA" w:rsidP="006E0A54">
            <w:pPr>
              <w:pStyle w:val="TAH"/>
              <w:rPr>
                <w:rFonts w:cs="Arial"/>
              </w:rPr>
            </w:pPr>
            <w:r w:rsidRPr="00D0162F">
              <w:rPr>
                <w:rFonts w:cs="Arial"/>
              </w:rPr>
              <w:t>Parameter</w:t>
            </w:r>
          </w:p>
        </w:tc>
        <w:tc>
          <w:tcPr>
            <w:tcW w:w="723" w:type="dxa"/>
            <w:shd w:val="clear" w:color="auto" w:fill="auto"/>
          </w:tcPr>
          <w:p w14:paraId="73D046CD" w14:textId="77777777" w:rsidR="00AB67FA" w:rsidRPr="00D0162F" w:rsidRDefault="00AB67FA" w:rsidP="006E0A54">
            <w:pPr>
              <w:pStyle w:val="TAH"/>
              <w:rPr>
                <w:rFonts w:cs="Arial"/>
              </w:rPr>
            </w:pPr>
            <w:r w:rsidRPr="00D0162F">
              <w:rPr>
                <w:rFonts w:cs="Arial"/>
              </w:rPr>
              <w:t>Unit</w:t>
            </w:r>
          </w:p>
        </w:tc>
        <w:tc>
          <w:tcPr>
            <w:tcW w:w="1403" w:type="dxa"/>
          </w:tcPr>
          <w:p w14:paraId="1839294D" w14:textId="77777777" w:rsidR="00AB67FA" w:rsidRPr="00D0162F" w:rsidRDefault="00AB67FA" w:rsidP="006E0A54">
            <w:pPr>
              <w:pStyle w:val="TAH"/>
              <w:rPr>
                <w:rFonts w:cs="Arial"/>
              </w:rPr>
            </w:pPr>
            <w:r w:rsidRPr="00D0162F">
              <w:rPr>
                <w:rFonts w:cs="Arial"/>
              </w:rPr>
              <w:t>Value</w:t>
            </w:r>
          </w:p>
        </w:tc>
        <w:tc>
          <w:tcPr>
            <w:tcW w:w="1403" w:type="dxa"/>
          </w:tcPr>
          <w:p w14:paraId="63F22824" w14:textId="77777777" w:rsidR="00AB67FA" w:rsidRPr="00D0162F" w:rsidRDefault="00AB67FA" w:rsidP="006E0A54">
            <w:pPr>
              <w:pStyle w:val="TAH"/>
              <w:rPr>
                <w:rFonts w:cs="Arial"/>
              </w:rPr>
            </w:pPr>
            <w:r w:rsidRPr="00D0162F">
              <w:rPr>
                <w:rFonts w:cs="Arial"/>
              </w:rPr>
              <w:t>Value</w:t>
            </w:r>
          </w:p>
        </w:tc>
      </w:tr>
      <w:tr w:rsidR="00AB67FA" w:rsidRPr="00D0162F" w14:paraId="3E5DE15D" w14:textId="77777777" w:rsidTr="006E0A54">
        <w:trPr>
          <w:jc w:val="center"/>
        </w:trPr>
        <w:tc>
          <w:tcPr>
            <w:tcW w:w="5181" w:type="dxa"/>
            <w:shd w:val="clear" w:color="auto" w:fill="auto"/>
          </w:tcPr>
          <w:p w14:paraId="4214EFDB" w14:textId="64936EE2" w:rsidR="00AB67FA" w:rsidRPr="00D0162F" w:rsidRDefault="00AB67FA" w:rsidP="006E0A54">
            <w:pPr>
              <w:pStyle w:val="TAL"/>
              <w:rPr>
                <w:rFonts w:cs="Arial"/>
              </w:rPr>
            </w:pPr>
            <w:r w:rsidRPr="00D0162F">
              <w:rPr>
                <w:rFonts w:cs="Arial"/>
              </w:rPr>
              <w:t>Reference</w:t>
            </w:r>
            <w:r w:rsidR="006E0A54" w:rsidRPr="00D0162F">
              <w:rPr>
                <w:rFonts w:cs="Arial"/>
              </w:rPr>
              <w:t xml:space="preserve"> </w:t>
            </w:r>
            <w:r w:rsidRPr="00D0162F">
              <w:rPr>
                <w:rFonts w:cs="Arial"/>
              </w:rPr>
              <w:t>channel</w:t>
            </w:r>
          </w:p>
        </w:tc>
        <w:tc>
          <w:tcPr>
            <w:tcW w:w="723" w:type="dxa"/>
            <w:shd w:val="clear" w:color="auto" w:fill="auto"/>
          </w:tcPr>
          <w:p w14:paraId="38428F42" w14:textId="77777777" w:rsidR="00AB67FA" w:rsidRPr="00D0162F" w:rsidRDefault="00AB67FA" w:rsidP="006E0A54">
            <w:pPr>
              <w:pStyle w:val="TAC"/>
              <w:rPr>
                <w:rFonts w:cs="Arial"/>
              </w:rPr>
            </w:pPr>
          </w:p>
        </w:tc>
        <w:tc>
          <w:tcPr>
            <w:tcW w:w="1403" w:type="dxa"/>
            <w:shd w:val="clear" w:color="auto" w:fill="auto"/>
          </w:tcPr>
          <w:p w14:paraId="6C7EA3A0" w14:textId="4F13A826" w:rsidR="00AB67FA" w:rsidRPr="00D0162F" w:rsidRDefault="00AB67FA" w:rsidP="006E0A54">
            <w:pPr>
              <w:pStyle w:val="TAC"/>
              <w:rPr>
                <w:rFonts w:cs="Arial"/>
              </w:rPr>
            </w:pPr>
            <w:r w:rsidRPr="00D0162F">
              <w:rPr>
                <w:rFonts w:cs="Arial"/>
              </w:rPr>
              <w:t>SR.1.1</w:t>
            </w:r>
            <w:r w:rsidR="006E0A54" w:rsidRPr="00D0162F">
              <w:rPr>
                <w:rFonts w:cs="Arial"/>
              </w:rPr>
              <w:t xml:space="preserve"> </w:t>
            </w:r>
            <w:r w:rsidRPr="00D0162F">
              <w:rPr>
                <w:rFonts w:cs="Arial"/>
              </w:rPr>
              <w:t>TDD</w:t>
            </w:r>
          </w:p>
        </w:tc>
        <w:tc>
          <w:tcPr>
            <w:tcW w:w="1403" w:type="dxa"/>
          </w:tcPr>
          <w:p w14:paraId="51582A5C" w14:textId="24FA9B98" w:rsidR="00AB67FA" w:rsidRPr="00D0162F" w:rsidRDefault="00AB67FA" w:rsidP="006E0A54">
            <w:pPr>
              <w:pStyle w:val="TAC"/>
              <w:rPr>
                <w:rFonts w:cs="Arial"/>
              </w:rPr>
            </w:pPr>
            <w:r w:rsidRPr="00D0162F">
              <w:rPr>
                <w:rFonts w:cs="Arial"/>
              </w:rPr>
              <w:t>SR.1.2</w:t>
            </w:r>
            <w:r w:rsidR="006E0A54" w:rsidRPr="00D0162F">
              <w:rPr>
                <w:rFonts w:cs="Arial"/>
              </w:rPr>
              <w:t xml:space="preserve"> </w:t>
            </w:r>
            <w:r w:rsidRPr="00D0162F">
              <w:rPr>
                <w:rFonts w:cs="Arial"/>
              </w:rPr>
              <w:t>TDD</w:t>
            </w:r>
          </w:p>
        </w:tc>
      </w:tr>
      <w:tr w:rsidR="00AB67FA" w:rsidRPr="00D0162F" w14:paraId="306AD0E6" w14:textId="77777777" w:rsidTr="006E0A54">
        <w:trPr>
          <w:jc w:val="center"/>
        </w:trPr>
        <w:tc>
          <w:tcPr>
            <w:tcW w:w="5181" w:type="dxa"/>
            <w:shd w:val="clear" w:color="auto" w:fill="auto"/>
          </w:tcPr>
          <w:p w14:paraId="329B93BD" w14:textId="7255C9EA" w:rsidR="00AB67FA" w:rsidRPr="00D0162F" w:rsidRDefault="00AB67FA" w:rsidP="006E0A54">
            <w:pPr>
              <w:pStyle w:val="TAL"/>
              <w:rPr>
                <w:rFonts w:cs="Arial"/>
              </w:rPr>
            </w:pPr>
            <w:r w:rsidRPr="00D0162F">
              <w:rPr>
                <w:rFonts w:cs="Arial"/>
              </w:rPr>
              <w:t>Channel</w:t>
            </w:r>
            <w:r w:rsidR="006E0A54" w:rsidRPr="00D0162F">
              <w:rPr>
                <w:rFonts w:cs="Arial"/>
              </w:rPr>
              <w:t xml:space="preserve"> </w:t>
            </w:r>
            <w:r w:rsidRPr="00D0162F">
              <w:rPr>
                <w:rFonts w:cs="Arial"/>
              </w:rPr>
              <w:t>bandwidth</w:t>
            </w:r>
          </w:p>
        </w:tc>
        <w:tc>
          <w:tcPr>
            <w:tcW w:w="723" w:type="dxa"/>
            <w:shd w:val="clear" w:color="auto" w:fill="auto"/>
          </w:tcPr>
          <w:p w14:paraId="157F832B" w14:textId="77777777" w:rsidR="00AB67FA" w:rsidRPr="00D0162F" w:rsidRDefault="00AB67FA" w:rsidP="006E0A54">
            <w:pPr>
              <w:pStyle w:val="TAC"/>
              <w:rPr>
                <w:rFonts w:cs="Arial"/>
              </w:rPr>
            </w:pPr>
            <w:r w:rsidRPr="00D0162F">
              <w:rPr>
                <w:rFonts w:cs="Arial"/>
              </w:rPr>
              <w:t>MHz</w:t>
            </w:r>
          </w:p>
        </w:tc>
        <w:tc>
          <w:tcPr>
            <w:tcW w:w="1403" w:type="dxa"/>
            <w:shd w:val="clear" w:color="auto" w:fill="auto"/>
          </w:tcPr>
          <w:p w14:paraId="57D7C35D" w14:textId="4628AC83" w:rsidR="00AB67FA" w:rsidRPr="00D0162F" w:rsidRDefault="006244E2" w:rsidP="006E0A54">
            <w:pPr>
              <w:pStyle w:val="TAC"/>
              <w:rPr>
                <w:rFonts w:cs="Arial"/>
              </w:rPr>
            </w:pPr>
            <w:r w:rsidRPr="00D0162F">
              <w:t>Defined in test case</w:t>
            </w:r>
          </w:p>
        </w:tc>
        <w:tc>
          <w:tcPr>
            <w:tcW w:w="1403" w:type="dxa"/>
          </w:tcPr>
          <w:p w14:paraId="0B6EB036" w14:textId="2EEA683C" w:rsidR="00AB67FA" w:rsidRPr="00D0162F" w:rsidRDefault="00AB67FA" w:rsidP="006E0A54">
            <w:pPr>
              <w:pStyle w:val="TAC"/>
              <w:rPr>
                <w:rFonts w:cs="Arial"/>
              </w:rPr>
            </w:pPr>
            <w:r w:rsidRPr="00D0162F">
              <w:t>Defined</w:t>
            </w:r>
            <w:r w:rsidR="006E0A54" w:rsidRPr="00D0162F">
              <w:t xml:space="preserve"> </w:t>
            </w:r>
            <w:r w:rsidRPr="00D0162F">
              <w:t>in</w:t>
            </w:r>
            <w:r w:rsidR="006E0A54" w:rsidRPr="00D0162F">
              <w:t xml:space="preserve"> </w:t>
            </w:r>
            <w:r w:rsidRPr="00D0162F">
              <w:t>test</w:t>
            </w:r>
            <w:r w:rsidR="006E0A54" w:rsidRPr="00D0162F">
              <w:t xml:space="preserve"> </w:t>
            </w:r>
            <w:r w:rsidRPr="00D0162F">
              <w:t>case</w:t>
            </w:r>
          </w:p>
        </w:tc>
      </w:tr>
      <w:tr w:rsidR="00AB67FA" w:rsidRPr="00D0162F" w14:paraId="201ED800" w14:textId="77777777" w:rsidTr="006E0A54">
        <w:trPr>
          <w:jc w:val="center"/>
        </w:trPr>
        <w:tc>
          <w:tcPr>
            <w:tcW w:w="5181" w:type="dxa"/>
            <w:shd w:val="clear" w:color="auto" w:fill="auto"/>
          </w:tcPr>
          <w:p w14:paraId="0CDCD3C3" w14:textId="456CD783" w:rsidR="00AB67FA" w:rsidRPr="00D0162F" w:rsidRDefault="00AB67FA" w:rsidP="006E0A54">
            <w:pPr>
              <w:pStyle w:val="TAL"/>
              <w:rPr>
                <w:rFonts w:cs="Arial"/>
              </w:rPr>
            </w:pP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transmitter</w:t>
            </w:r>
            <w:r w:rsidR="006E0A54" w:rsidRPr="00D0162F">
              <w:rPr>
                <w:rFonts w:cs="Arial"/>
              </w:rPr>
              <w:t xml:space="preserve"> </w:t>
            </w:r>
            <w:r w:rsidRPr="00D0162F">
              <w:rPr>
                <w:rFonts w:cs="Arial"/>
              </w:rPr>
              <w:t>antennas</w:t>
            </w:r>
          </w:p>
        </w:tc>
        <w:tc>
          <w:tcPr>
            <w:tcW w:w="723" w:type="dxa"/>
            <w:shd w:val="clear" w:color="auto" w:fill="auto"/>
          </w:tcPr>
          <w:p w14:paraId="0EB488E7" w14:textId="77777777" w:rsidR="00AB67FA" w:rsidRPr="00D0162F" w:rsidRDefault="00AB67FA" w:rsidP="006E0A54">
            <w:pPr>
              <w:pStyle w:val="TAC"/>
              <w:rPr>
                <w:rFonts w:cs="Arial"/>
              </w:rPr>
            </w:pPr>
          </w:p>
        </w:tc>
        <w:tc>
          <w:tcPr>
            <w:tcW w:w="1403" w:type="dxa"/>
            <w:shd w:val="clear" w:color="auto" w:fill="auto"/>
          </w:tcPr>
          <w:p w14:paraId="3EF4CE13" w14:textId="77777777" w:rsidR="00AB67FA" w:rsidRPr="00D0162F" w:rsidRDefault="00AB67FA" w:rsidP="006E0A54">
            <w:pPr>
              <w:pStyle w:val="TAC"/>
              <w:rPr>
                <w:rFonts w:cs="Arial"/>
              </w:rPr>
            </w:pPr>
            <w:r w:rsidRPr="00D0162F">
              <w:rPr>
                <w:rFonts w:cs="Arial"/>
              </w:rPr>
              <w:t>1</w:t>
            </w:r>
          </w:p>
        </w:tc>
        <w:tc>
          <w:tcPr>
            <w:tcW w:w="1403" w:type="dxa"/>
          </w:tcPr>
          <w:p w14:paraId="509285AB" w14:textId="77777777" w:rsidR="00AB67FA" w:rsidRPr="00D0162F" w:rsidRDefault="00AB67FA" w:rsidP="006E0A54">
            <w:pPr>
              <w:pStyle w:val="TAC"/>
              <w:rPr>
                <w:rFonts w:cs="Arial"/>
              </w:rPr>
            </w:pPr>
            <w:r w:rsidRPr="00D0162F">
              <w:rPr>
                <w:rFonts w:cs="Arial"/>
                <w:lang w:eastAsia="zh-CN"/>
              </w:rPr>
              <w:t>1</w:t>
            </w:r>
          </w:p>
        </w:tc>
      </w:tr>
      <w:tr w:rsidR="00AB67FA" w:rsidRPr="00D0162F" w14:paraId="55A5BC35" w14:textId="77777777" w:rsidTr="006E0A54">
        <w:trPr>
          <w:jc w:val="center"/>
        </w:trPr>
        <w:tc>
          <w:tcPr>
            <w:tcW w:w="5181" w:type="dxa"/>
            <w:shd w:val="clear" w:color="auto" w:fill="auto"/>
          </w:tcPr>
          <w:p w14:paraId="5A513A89" w14:textId="0D2BE695" w:rsidR="00AB67FA" w:rsidRPr="00D0162F" w:rsidRDefault="00AB67FA" w:rsidP="006E0A54">
            <w:pPr>
              <w:pStyle w:val="TAL"/>
              <w:tabs>
                <w:tab w:val="center" w:pos="2174"/>
              </w:tabs>
              <w:rPr>
                <w:rFonts w:cs="Arial"/>
              </w:rPr>
            </w:pPr>
            <w:r w:rsidRPr="00D0162F">
              <w:rPr>
                <w:rFonts w:cs="Arial"/>
              </w:rPr>
              <w:t>Allocated</w:t>
            </w:r>
            <w:r w:rsidR="006E0A54" w:rsidRPr="00D0162F">
              <w:rPr>
                <w:rFonts w:cs="Arial"/>
              </w:rPr>
              <w:t xml:space="preserve"> </w:t>
            </w:r>
            <w:r w:rsidRPr="00D0162F">
              <w:rPr>
                <w:rFonts w:cs="Arial"/>
              </w:rPr>
              <w:t>resource</w:t>
            </w:r>
            <w:r w:rsidR="006E0A54" w:rsidRPr="00D0162F">
              <w:rPr>
                <w:rFonts w:cs="Arial"/>
              </w:rPr>
              <w:t xml:space="preserve"> </w:t>
            </w:r>
            <w:r w:rsidRPr="00D0162F">
              <w:rPr>
                <w:rFonts w:cs="Arial"/>
              </w:rPr>
              <w:t>blocks</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1</w:t>
            </w:r>
          </w:p>
        </w:tc>
        <w:tc>
          <w:tcPr>
            <w:tcW w:w="723" w:type="dxa"/>
            <w:shd w:val="clear" w:color="auto" w:fill="auto"/>
          </w:tcPr>
          <w:p w14:paraId="793F7EFF" w14:textId="77777777" w:rsidR="00AB67FA" w:rsidRPr="00D0162F" w:rsidRDefault="00AB67FA" w:rsidP="006E0A54">
            <w:pPr>
              <w:pStyle w:val="TAC"/>
              <w:rPr>
                <w:rFonts w:cs="Arial"/>
              </w:rPr>
            </w:pPr>
          </w:p>
        </w:tc>
        <w:tc>
          <w:tcPr>
            <w:tcW w:w="1403" w:type="dxa"/>
            <w:shd w:val="clear" w:color="auto" w:fill="auto"/>
          </w:tcPr>
          <w:p w14:paraId="13F7E5B0" w14:textId="77777777" w:rsidR="00AB67FA" w:rsidRPr="00D0162F" w:rsidRDefault="00AB67FA" w:rsidP="006E0A54">
            <w:pPr>
              <w:pStyle w:val="TAC"/>
              <w:rPr>
                <w:rFonts w:cs="Arial"/>
              </w:rPr>
            </w:pPr>
            <w:r w:rsidRPr="00D0162F">
              <w:rPr>
                <w:rFonts w:cs="Arial"/>
              </w:rPr>
              <w:t>24</w:t>
            </w:r>
          </w:p>
        </w:tc>
        <w:tc>
          <w:tcPr>
            <w:tcW w:w="1403" w:type="dxa"/>
          </w:tcPr>
          <w:p w14:paraId="28335DE4" w14:textId="77777777" w:rsidR="00AB67FA" w:rsidRPr="00D0162F" w:rsidRDefault="00AB67FA" w:rsidP="006E0A54">
            <w:pPr>
              <w:pStyle w:val="TAC"/>
              <w:rPr>
                <w:rFonts w:cs="Arial"/>
              </w:rPr>
            </w:pPr>
            <w:r w:rsidRPr="00D0162F">
              <w:rPr>
                <w:rFonts w:cs="Arial"/>
                <w:lang w:eastAsia="zh-CN"/>
              </w:rPr>
              <w:t>24</w:t>
            </w:r>
          </w:p>
        </w:tc>
      </w:tr>
      <w:tr w:rsidR="00AB67FA" w:rsidRPr="00D0162F" w14:paraId="3B0C0B1D" w14:textId="77777777" w:rsidTr="006E0A54">
        <w:trPr>
          <w:jc w:val="center"/>
        </w:trPr>
        <w:tc>
          <w:tcPr>
            <w:tcW w:w="5181" w:type="dxa"/>
            <w:shd w:val="clear" w:color="auto" w:fill="auto"/>
          </w:tcPr>
          <w:p w14:paraId="523228ED" w14:textId="2C5ADC86" w:rsidR="00AB67FA" w:rsidRPr="00D0162F" w:rsidRDefault="00AB67FA" w:rsidP="006E0A54">
            <w:pPr>
              <w:pStyle w:val="TAL"/>
              <w:rPr>
                <w:rFonts w:cs="Arial"/>
              </w:rPr>
            </w:pPr>
            <w:r w:rsidRPr="00D0162F">
              <w:rPr>
                <w:rFonts w:cs="Arial"/>
              </w:rPr>
              <w:t>Allocated</w:t>
            </w:r>
            <w:r w:rsidR="006E0A54" w:rsidRPr="00D0162F">
              <w:rPr>
                <w:rFonts w:cs="Arial"/>
              </w:rPr>
              <w:t xml:space="preserve"> </w:t>
            </w:r>
            <w:r w:rsidRPr="00D0162F">
              <w:rPr>
                <w:rFonts w:cs="Arial"/>
              </w:rPr>
              <w:t>slots</w:t>
            </w:r>
            <w:r w:rsidR="006E0A54" w:rsidRPr="00D0162F">
              <w:rPr>
                <w:rFonts w:cs="Arial"/>
              </w:rPr>
              <w:t xml:space="preserve"> </w:t>
            </w:r>
            <w:r w:rsidRPr="00D0162F">
              <w:rPr>
                <w:rFonts w:cs="Arial"/>
              </w:rPr>
              <w:t>per</w:t>
            </w:r>
            <w:r w:rsidR="006E0A54" w:rsidRPr="00D0162F">
              <w:rPr>
                <w:rFonts w:cs="Arial"/>
              </w:rPr>
              <w:t xml:space="preserve"> </w:t>
            </w:r>
            <w:r w:rsidRPr="00D0162F">
              <w:rPr>
                <w:rFonts w:cs="Arial"/>
              </w:rPr>
              <w:t>Radio</w:t>
            </w:r>
            <w:r w:rsidR="006E0A54" w:rsidRPr="00D0162F">
              <w:rPr>
                <w:rFonts w:cs="Arial"/>
              </w:rPr>
              <w:t xml:space="preserve"> </w:t>
            </w:r>
            <w:r w:rsidRPr="00D0162F">
              <w:rPr>
                <w:rFonts w:cs="Arial"/>
              </w:rPr>
              <w:t>Frame</w:t>
            </w:r>
          </w:p>
        </w:tc>
        <w:tc>
          <w:tcPr>
            <w:tcW w:w="723" w:type="dxa"/>
            <w:shd w:val="clear" w:color="auto" w:fill="auto"/>
          </w:tcPr>
          <w:p w14:paraId="6958E69C" w14:textId="77777777" w:rsidR="00AB67FA" w:rsidRPr="00D0162F" w:rsidRDefault="00AB67FA" w:rsidP="006E0A54">
            <w:pPr>
              <w:pStyle w:val="TAC"/>
              <w:rPr>
                <w:rFonts w:cs="Arial"/>
              </w:rPr>
            </w:pPr>
          </w:p>
        </w:tc>
        <w:tc>
          <w:tcPr>
            <w:tcW w:w="1403" w:type="dxa"/>
            <w:shd w:val="clear" w:color="auto" w:fill="auto"/>
          </w:tcPr>
          <w:p w14:paraId="1293D8B3" w14:textId="77777777" w:rsidR="00AB67FA" w:rsidRPr="00D0162F" w:rsidRDefault="00AB67FA" w:rsidP="006E0A54">
            <w:pPr>
              <w:pStyle w:val="TAC"/>
              <w:rPr>
                <w:rFonts w:cs="Arial"/>
              </w:rPr>
            </w:pPr>
          </w:p>
        </w:tc>
        <w:tc>
          <w:tcPr>
            <w:tcW w:w="1403" w:type="dxa"/>
          </w:tcPr>
          <w:p w14:paraId="4CECFF54" w14:textId="77777777" w:rsidR="00AB67FA" w:rsidRPr="00D0162F" w:rsidRDefault="00AB67FA" w:rsidP="006E0A54">
            <w:pPr>
              <w:pStyle w:val="TAC"/>
              <w:rPr>
                <w:rFonts w:cs="Arial"/>
              </w:rPr>
            </w:pPr>
          </w:p>
        </w:tc>
      </w:tr>
      <w:tr w:rsidR="00AB67FA" w:rsidRPr="00D0162F" w14:paraId="0CAFB449" w14:textId="77777777" w:rsidTr="006E0A54">
        <w:trPr>
          <w:jc w:val="center"/>
        </w:trPr>
        <w:tc>
          <w:tcPr>
            <w:tcW w:w="5181" w:type="dxa"/>
            <w:shd w:val="clear" w:color="auto" w:fill="auto"/>
          </w:tcPr>
          <w:p w14:paraId="581329F5" w14:textId="1C7D33F7" w:rsidR="00AB67FA" w:rsidRPr="00D0162F" w:rsidRDefault="006E0A54" w:rsidP="006E0A54">
            <w:pPr>
              <w:pStyle w:val="TAL"/>
              <w:rPr>
                <w:rFonts w:cs="Arial"/>
              </w:rPr>
            </w:pPr>
            <w:r w:rsidRPr="00D0162F">
              <w:rPr>
                <w:rFonts w:cs="Arial"/>
              </w:rPr>
              <w:t xml:space="preserve">  </w:t>
            </w:r>
            <w:r w:rsidR="00AB67FA" w:rsidRPr="00D0162F">
              <w:rPr>
                <w:rFonts w:cs="Arial"/>
              </w:rPr>
              <w:t>Radio</w:t>
            </w:r>
            <w:r w:rsidRPr="00D0162F">
              <w:rPr>
                <w:rFonts w:cs="Arial"/>
              </w:rPr>
              <w:t xml:space="preserve"> </w:t>
            </w:r>
            <w:r w:rsidR="00AB67FA" w:rsidRPr="00D0162F">
              <w:rPr>
                <w:rFonts w:cs="Arial"/>
              </w:rPr>
              <w:t>frame</w:t>
            </w:r>
            <w:r w:rsidRPr="00D0162F">
              <w:rPr>
                <w:rFonts w:cs="Arial"/>
              </w:rPr>
              <w:t xml:space="preserve"> </w:t>
            </w:r>
            <w:r w:rsidR="00AB67FA" w:rsidRPr="00D0162F">
              <w:rPr>
                <w:rFonts w:cs="Arial"/>
              </w:rPr>
              <w:t>containing</w:t>
            </w:r>
            <w:r w:rsidRPr="00D0162F">
              <w:rPr>
                <w:rFonts w:cs="Arial"/>
              </w:rPr>
              <w:t xml:space="preserve"> </w:t>
            </w:r>
            <w:r w:rsidR="00AB67FA" w:rsidRPr="00D0162F">
              <w:rPr>
                <w:rFonts w:cs="Arial"/>
              </w:rPr>
              <w:t>SSB</w:t>
            </w:r>
          </w:p>
        </w:tc>
        <w:tc>
          <w:tcPr>
            <w:tcW w:w="723" w:type="dxa"/>
            <w:shd w:val="clear" w:color="auto" w:fill="auto"/>
          </w:tcPr>
          <w:p w14:paraId="723D6E59" w14:textId="77777777" w:rsidR="00AB67FA" w:rsidRPr="00D0162F" w:rsidRDefault="00AB67FA" w:rsidP="006E0A54">
            <w:pPr>
              <w:pStyle w:val="TAC"/>
              <w:rPr>
                <w:rFonts w:cs="Arial"/>
              </w:rPr>
            </w:pPr>
            <w:r w:rsidRPr="00D0162F">
              <w:rPr>
                <w:rFonts w:cs="Arial"/>
              </w:rPr>
              <w:t>slots</w:t>
            </w:r>
          </w:p>
        </w:tc>
        <w:tc>
          <w:tcPr>
            <w:tcW w:w="1403" w:type="dxa"/>
            <w:shd w:val="clear" w:color="auto" w:fill="auto"/>
          </w:tcPr>
          <w:p w14:paraId="39BF3E13" w14:textId="37BDEEDE"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5</w:t>
            </w:r>
          </w:p>
        </w:tc>
        <w:tc>
          <w:tcPr>
            <w:tcW w:w="1403" w:type="dxa"/>
          </w:tcPr>
          <w:p w14:paraId="78BD2E8C" w14:textId="60BBD188" w:rsidR="00AB67FA" w:rsidRPr="00D0162F" w:rsidRDefault="00AB67FA" w:rsidP="006E0A54">
            <w:pPr>
              <w:pStyle w:val="TAC"/>
              <w:rPr>
                <w:rFonts w:cs="Arial"/>
              </w:rPr>
            </w:pPr>
            <w:r w:rsidRPr="00D0162F">
              <w:rPr>
                <w:rFonts w:cs="Arial"/>
                <w:lang w:eastAsia="zh-CN"/>
              </w:rPr>
              <w:t>Note</w:t>
            </w:r>
            <w:r w:rsidR="006E0A54" w:rsidRPr="00D0162F">
              <w:rPr>
                <w:rFonts w:cs="Arial"/>
                <w:lang w:eastAsia="zh-CN"/>
              </w:rPr>
              <w:t xml:space="preserve"> </w:t>
            </w:r>
            <w:r w:rsidRPr="00D0162F">
              <w:rPr>
                <w:rFonts w:cs="Arial"/>
                <w:lang w:eastAsia="zh-CN"/>
              </w:rPr>
              <w:t>5</w:t>
            </w:r>
          </w:p>
        </w:tc>
      </w:tr>
      <w:tr w:rsidR="00AB67FA" w:rsidRPr="00D0162F" w14:paraId="415C6C7A" w14:textId="77777777" w:rsidTr="006E0A54">
        <w:trPr>
          <w:jc w:val="center"/>
        </w:trPr>
        <w:tc>
          <w:tcPr>
            <w:tcW w:w="5181" w:type="dxa"/>
            <w:shd w:val="clear" w:color="auto" w:fill="auto"/>
          </w:tcPr>
          <w:p w14:paraId="4BA41F13" w14:textId="147A84A1" w:rsidR="00AB67FA" w:rsidRPr="00D0162F" w:rsidRDefault="006E0A54" w:rsidP="006E0A54">
            <w:pPr>
              <w:pStyle w:val="TAL"/>
              <w:rPr>
                <w:rFonts w:cs="Arial"/>
              </w:rPr>
            </w:pPr>
            <w:r w:rsidRPr="00D0162F">
              <w:rPr>
                <w:rFonts w:cs="Arial"/>
              </w:rPr>
              <w:t xml:space="preserve">  </w:t>
            </w:r>
            <w:r w:rsidR="00AB67FA" w:rsidRPr="00D0162F">
              <w:rPr>
                <w:rFonts w:cs="Arial"/>
              </w:rPr>
              <w:t>Radio</w:t>
            </w:r>
            <w:r w:rsidRPr="00D0162F">
              <w:rPr>
                <w:rFonts w:cs="Arial"/>
              </w:rPr>
              <w:t xml:space="preserve"> </w:t>
            </w:r>
            <w:r w:rsidR="00AB67FA" w:rsidRPr="00D0162F">
              <w:rPr>
                <w:rFonts w:cs="Arial"/>
              </w:rPr>
              <w:t>frame</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containing</w:t>
            </w:r>
            <w:r w:rsidRPr="00D0162F">
              <w:rPr>
                <w:rFonts w:cs="Arial"/>
              </w:rPr>
              <w:t xml:space="preserve"> </w:t>
            </w:r>
            <w:r w:rsidR="00AB67FA" w:rsidRPr="00D0162F">
              <w:rPr>
                <w:rFonts w:cs="Arial"/>
              </w:rPr>
              <w:t>SSB</w:t>
            </w:r>
          </w:p>
        </w:tc>
        <w:tc>
          <w:tcPr>
            <w:tcW w:w="723" w:type="dxa"/>
            <w:shd w:val="clear" w:color="auto" w:fill="auto"/>
          </w:tcPr>
          <w:p w14:paraId="7248EB79" w14:textId="77777777" w:rsidR="00AB67FA" w:rsidRPr="00D0162F" w:rsidRDefault="00AB67FA" w:rsidP="006E0A54">
            <w:pPr>
              <w:pStyle w:val="TAC"/>
              <w:rPr>
                <w:rFonts w:cs="Arial"/>
              </w:rPr>
            </w:pPr>
            <w:r w:rsidRPr="00D0162F">
              <w:rPr>
                <w:rFonts w:cs="Arial"/>
              </w:rPr>
              <w:t>slots</w:t>
            </w:r>
          </w:p>
        </w:tc>
        <w:tc>
          <w:tcPr>
            <w:tcW w:w="1403" w:type="dxa"/>
            <w:shd w:val="clear" w:color="auto" w:fill="auto"/>
          </w:tcPr>
          <w:p w14:paraId="727E7D69" w14:textId="77777777" w:rsidR="00AB67FA" w:rsidRPr="00D0162F" w:rsidRDefault="00AB67FA" w:rsidP="006E0A54">
            <w:pPr>
              <w:pStyle w:val="TAC"/>
              <w:rPr>
                <w:rFonts w:cs="Arial"/>
              </w:rPr>
            </w:pPr>
            <w:r w:rsidRPr="00D0162F">
              <w:rPr>
                <w:rFonts w:cs="Arial"/>
              </w:rPr>
              <w:t>4</w:t>
            </w:r>
          </w:p>
        </w:tc>
        <w:tc>
          <w:tcPr>
            <w:tcW w:w="1403" w:type="dxa"/>
          </w:tcPr>
          <w:p w14:paraId="799E1A1B" w14:textId="77777777" w:rsidR="00AB67FA" w:rsidRPr="00D0162F" w:rsidRDefault="00AB67FA" w:rsidP="006E0A54">
            <w:pPr>
              <w:pStyle w:val="TAC"/>
              <w:rPr>
                <w:rFonts w:cs="Arial"/>
              </w:rPr>
            </w:pPr>
            <w:r w:rsidRPr="00D0162F">
              <w:rPr>
                <w:rFonts w:cs="Arial"/>
              </w:rPr>
              <w:t>6</w:t>
            </w:r>
          </w:p>
        </w:tc>
      </w:tr>
      <w:tr w:rsidR="00AB67FA" w:rsidRPr="00D0162F" w14:paraId="0EB8810C" w14:textId="77777777" w:rsidTr="006E0A54">
        <w:trPr>
          <w:jc w:val="center"/>
        </w:trPr>
        <w:tc>
          <w:tcPr>
            <w:tcW w:w="5181" w:type="dxa"/>
            <w:shd w:val="clear" w:color="auto" w:fill="auto"/>
          </w:tcPr>
          <w:p w14:paraId="11BA691A" w14:textId="74FCC435" w:rsidR="00AB67FA" w:rsidRPr="00D0162F" w:rsidRDefault="00AB67FA" w:rsidP="006E0A54">
            <w:pPr>
              <w:pStyle w:val="TAL"/>
              <w:rPr>
                <w:rFonts w:cs="Arial"/>
              </w:rPr>
            </w:pPr>
            <w:r w:rsidRPr="00D0162F">
              <w:rPr>
                <w:rFonts w:cs="Arial"/>
              </w:rPr>
              <w:t>MCS</w:t>
            </w:r>
            <w:r w:rsidR="006E0A54" w:rsidRPr="00D0162F">
              <w:rPr>
                <w:rFonts w:cs="Arial"/>
              </w:rPr>
              <w:t xml:space="preserve"> </w:t>
            </w:r>
            <w:r w:rsidRPr="00D0162F">
              <w:rPr>
                <w:rFonts w:cs="Arial"/>
              </w:rPr>
              <w:t>table</w:t>
            </w:r>
          </w:p>
        </w:tc>
        <w:tc>
          <w:tcPr>
            <w:tcW w:w="723" w:type="dxa"/>
            <w:shd w:val="clear" w:color="auto" w:fill="auto"/>
          </w:tcPr>
          <w:p w14:paraId="375EC9B0" w14:textId="77777777" w:rsidR="00AB67FA" w:rsidRPr="00D0162F" w:rsidRDefault="00AB67FA" w:rsidP="006E0A54">
            <w:pPr>
              <w:pStyle w:val="TAC"/>
              <w:rPr>
                <w:rFonts w:cs="Arial"/>
              </w:rPr>
            </w:pPr>
          </w:p>
        </w:tc>
        <w:tc>
          <w:tcPr>
            <w:tcW w:w="1403" w:type="dxa"/>
            <w:shd w:val="clear" w:color="auto" w:fill="auto"/>
          </w:tcPr>
          <w:p w14:paraId="4A6C241A" w14:textId="77777777" w:rsidR="00AB67FA" w:rsidRPr="00D0162F" w:rsidRDefault="00AB67FA" w:rsidP="006E0A54">
            <w:pPr>
              <w:pStyle w:val="TAC"/>
              <w:rPr>
                <w:rFonts w:cs="Arial"/>
              </w:rPr>
            </w:pPr>
            <w:r w:rsidRPr="00D0162F">
              <w:rPr>
                <w:rFonts w:cs="Arial"/>
              </w:rPr>
              <w:t>64QAM</w:t>
            </w:r>
          </w:p>
        </w:tc>
        <w:tc>
          <w:tcPr>
            <w:tcW w:w="1403" w:type="dxa"/>
          </w:tcPr>
          <w:p w14:paraId="31B1D802" w14:textId="77777777" w:rsidR="00AB67FA" w:rsidRPr="00D0162F" w:rsidRDefault="00AB67FA" w:rsidP="006E0A54">
            <w:pPr>
              <w:pStyle w:val="TAC"/>
              <w:rPr>
                <w:rFonts w:cs="Arial"/>
              </w:rPr>
            </w:pPr>
            <w:r w:rsidRPr="00D0162F">
              <w:rPr>
                <w:rFonts w:cs="Arial"/>
                <w:lang w:eastAsia="zh-CN"/>
              </w:rPr>
              <w:t>64QAM</w:t>
            </w:r>
          </w:p>
        </w:tc>
      </w:tr>
      <w:tr w:rsidR="00AB67FA" w:rsidRPr="00D0162F" w14:paraId="3CE4441B" w14:textId="77777777" w:rsidTr="006E0A54">
        <w:trPr>
          <w:jc w:val="center"/>
        </w:trPr>
        <w:tc>
          <w:tcPr>
            <w:tcW w:w="5181" w:type="dxa"/>
            <w:shd w:val="clear" w:color="auto" w:fill="auto"/>
          </w:tcPr>
          <w:p w14:paraId="573B654D" w14:textId="3E3167B4" w:rsidR="00AB67FA" w:rsidRPr="00D0162F" w:rsidRDefault="00AB67FA" w:rsidP="006E0A54">
            <w:pPr>
              <w:pStyle w:val="TAL"/>
              <w:rPr>
                <w:rFonts w:cs="Arial"/>
              </w:rPr>
            </w:pPr>
            <w:r w:rsidRPr="00D0162F">
              <w:rPr>
                <w:rFonts w:cs="Arial"/>
              </w:rPr>
              <w:t>MCS</w:t>
            </w:r>
            <w:r w:rsidR="006E0A54" w:rsidRPr="00D0162F">
              <w:rPr>
                <w:rFonts w:cs="Arial"/>
              </w:rPr>
              <w:t xml:space="preserve"> </w:t>
            </w:r>
            <w:r w:rsidRPr="00D0162F">
              <w:rPr>
                <w:rFonts w:cs="Arial"/>
              </w:rPr>
              <w:t>index</w:t>
            </w:r>
          </w:p>
        </w:tc>
        <w:tc>
          <w:tcPr>
            <w:tcW w:w="723" w:type="dxa"/>
            <w:shd w:val="clear" w:color="auto" w:fill="auto"/>
          </w:tcPr>
          <w:p w14:paraId="1CAA20CD" w14:textId="77777777" w:rsidR="00AB67FA" w:rsidRPr="00D0162F" w:rsidRDefault="00AB67FA" w:rsidP="006E0A54">
            <w:pPr>
              <w:pStyle w:val="TAC"/>
              <w:rPr>
                <w:rFonts w:cs="Arial"/>
              </w:rPr>
            </w:pPr>
          </w:p>
        </w:tc>
        <w:tc>
          <w:tcPr>
            <w:tcW w:w="1403" w:type="dxa"/>
            <w:shd w:val="clear" w:color="auto" w:fill="auto"/>
          </w:tcPr>
          <w:p w14:paraId="45B92C8B" w14:textId="77777777" w:rsidR="00AB67FA" w:rsidRPr="00D0162F" w:rsidRDefault="00AB67FA" w:rsidP="006E0A54">
            <w:pPr>
              <w:pStyle w:val="TAC"/>
              <w:rPr>
                <w:rFonts w:cs="Arial"/>
              </w:rPr>
            </w:pPr>
            <w:r w:rsidRPr="00D0162F">
              <w:rPr>
                <w:rFonts w:cs="Arial"/>
              </w:rPr>
              <w:t>4</w:t>
            </w:r>
          </w:p>
        </w:tc>
        <w:tc>
          <w:tcPr>
            <w:tcW w:w="1403" w:type="dxa"/>
          </w:tcPr>
          <w:p w14:paraId="6BEEA2B1" w14:textId="77777777" w:rsidR="00AB67FA" w:rsidRPr="00D0162F" w:rsidRDefault="00AB67FA" w:rsidP="006E0A54">
            <w:pPr>
              <w:pStyle w:val="TAC"/>
              <w:rPr>
                <w:rFonts w:cs="Arial"/>
              </w:rPr>
            </w:pPr>
            <w:r w:rsidRPr="00D0162F">
              <w:rPr>
                <w:rFonts w:cs="Arial"/>
                <w:lang w:eastAsia="zh-CN"/>
              </w:rPr>
              <w:t>4</w:t>
            </w:r>
          </w:p>
        </w:tc>
      </w:tr>
      <w:tr w:rsidR="00AB67FA" w:rsidRPr="00D0162F" w14:paraId="1CF0FAE4" w14:textId="77777777" w:rsidTr="006E0A54">
        <w:trPr>
          <w:jc w:val="center"/>
        </w:trPr>
        <w:tc>
          <w:tcPr>
            <w:tcW w:w="5181" w:type="dxa"/>
            <w:shd w:val="clear" w:color="auto" w:fill="auto"/>
          </w:tcPr>
          <w:p w14:paraId="1C15978D" w14:textId="77777777" w:rsidR="00AB67FA" w:rsidRPr="00D0162F" w:rsidRDefault="00AB67FA" w:rsidP="006E0A54">
            <w:pPr>
              <w:pStyle w:val="TAL"/>
              <w:rPr>
                <w:rFonts w:cs="Arial"/>
              </w:rPr>
            </w:pPr>
            <w:r w:rsidRPr="00D0162F">
              <w:rPr>
                <w:rFonts w:cs="Arial"/>
              </w:rPr>
              <w:t>Modulation</w:t>
            </w:r>
          </w:p>
        </w:tc>
        <w:tc>
          <w:tcPr>
            <w:tcW w:w="723" w:type="dxa"/>
            <w:shd w:val="clear" w:color="auto" w:fill="auto"/>
          </w:tcPr>
          <w:p w14:paraId="0363CA9A" w14:textId="77777777" w:rsidR="00AB67FA" w:rsidRPr="00D0162F" w:rsidRDefault="00AB67FA" w:rsidP="006E0A54">
            <w:pPr>
              <w:pStyle w:val="TAC"/>
              <w:rPr>
                <w:rFonts w:cs="Arial"/>
              </w:rPr>
            </w:pPr>
          </w:p>
        </w:tc>
        <w:tc>
          <w:tcPr>
            <w:tcW w:w="1403" w:type="dxa"/>
            <w:shd w:val="clear" w:color="auto" w:fill="auto"/>
          </w:tcPr>
          <w:p w14:paraId="26602946" w14:textId="77777777" w:rsidR="00AB67FA" w:rsidRPr="00D0162F" w:rsidRDefault="00AB67FA" w:rsidP="006E0A54">
            <w:pPr>
              <w:pStyle w:val="TAC"/>
              <w:rPr>
                <w:rFonts w:cs="Arial"/>
              </w:rPr>
            </w:pPr>
            <w:r w:rsidRPr="00D0162F">
              <w:rPr>
                <w:rFonts w:cs="Arial"/>
              </w:rPr>
              <w:t>QPSK</w:t>
            </w:r>
          </w:p>
        </w:tc>
        <w:tc>
          <w:tcPr>
            <w:tcW w:w="1403" w:type="dxa"/>
          </w:tcPr>
          <w:p w14:paraId="521C262A" w14:textId="77777777" w:rsidR="00AB67FA" w:rsidRPr="00D0162F" w:rsidRDefault="00AB67FA" w:rsidP="006E0A54">
            <w:pPr>
              <w:pStyle w:val="TAC"/>
              <w:rPr>
                <w:rFonts w:cs="Arial"/>
              </w:rPr>
            </w:pPr>
            <w:r w:rsidRPr="00D0162F">
              <w:rPr>
                <w:rFonts w:cs="Arial"/>
                <w:lang w:eastAsia="zh-CN"/>
              </w:rPr>
              <w:t>QPSK</w:t>
            </w:r>
          </w:p>
        </w:tc>
      </w:tr>
      <w:tr w:rsidR="00AB67FA" w:rsidRPr="00D0162F" w14:paraId="187C8D6C" w14:textId="77777777" w:rsidTr="006E0A54">
        <w:trPr>
          <w:jc w:val="center"/>
        </w:trPr>
        <w:tc>
          <w:tcPr>
            <w:tcW w:w="5181" w:type="dxa"/>
            <w:shd w:val="clear" w:color="auto" w:fill="auto"/>
          </w:tcPr>
          <w:p w14:paraId="63D5CA4D" w14:textId="1245E647" w:rsidR="00AB67FA" w:rsidRPr="00D0162F" w:rsidRDefault="00AB67FA" w:rsidP="006E0A54">
            <w:pPr>
              <w:pStyle w:val="TAL"/>
              <w:rPr>
                <w:rFonts w:cs="Arial"/>
              </w:rPr>
            </w:pPr>
            <w:r w:rsidRPr="00D0162F">
              <w:rPr>
                <w:rFonts w:cs="Arial"/>
              </w:rPr>
              <w:t>Target</w:t>
            </w:r>
            <w:r w:rsidR="006E0A54" w:rsidRPr="00D0162F">
              <w:rPr>
                <w:rFonts w:cs="Arial"/>
              </w:rPr>
              <w:t xml:space="preserve"> </w:t>
            </w:r>
            <w:r w:rsidRPr="00D0162F">
              <w:rPr>
                <w:rFonts w:cs="Arial"/>
              </w:rPr>
              <w:t>Coding</w:t>
            </w:r>
            <w:r w:rsidR="006E0A54" w:rsidRPr="00D0162F">
              <w:rPr>
                <w:rFonts w:cs="Arial"/>
              </w:rPr>
              <w:t xml:space="preserve"> </w:t>
            </w:r>
            <w:r w:rsidRPr="00D0162F">
              <w:rPr>
                <w:rFonts w:cs="Arial"/>
              </w:rPr>
              <w:t>Rate</w:t>
            </w:r>
          </w:p>
        </w:tc>
        <w:tc>
          <w:tcPr>
            <w:tcW w:w="723" w:type="dxa"/>
            <w:shd w:val="clear" w:color="auto" w:fill="auto"/>
          </w:tcPr>
          <w:p w14:paraId="1BBEE522" w14:textId="77777777" w:rsidR="00AB67FA" w:rsidRPr="00D0162F" w:rsidRDefault="00AB67FA" w:rsidP="006E0A54">
            <w:pPr>
              <w:pStyle w:val="TAC"/>
              <w:rPr>
                <w:rFonts w:cs="Arial"/>
              </w:rPr>
            </w:pPr>
          </w:p>
        </w:tc>
        <w:tc>
          <w:tcPr>
            <w:tcW w:w="1403" w:type="dxa"/>
            <w:shd w:val="clear" w:color="auto" w:fill="auto"/>
          </w:tcPr>
          <w:p w14:paraId="0569182E" w14:textId="77777777" w:rsidR="00AB67FA" w:rsidRPr="00D0162F" w:rsidRDefault="00AB67FA" w:rsidP="006E0A54">
            <w:pPr>
              <w:pStyle w:val="TAC"/>
              <w:rPr>
                <w:rFonts w:cs="Arial"/>
              </w:rPr>
            </w:pPr>
            <w:r w:rsidRPr="00D0162F">
              <w:rPr>
                <w:rFonts w:cs="Arial"/>
              </w:rPr>
              <w:t>1/3</w:t>
            </w:r>
          </w:p>
        </w:tc>
        <w:tc>
          <w:tcPr>
            <w:tcW w:w="1403" w:type="dxa"/>
          </w:tcPr>
          <w:p w14:paraId="2BD1537C" w14:textId="77777777" w:rsidR="00AB67FA" w:rsidRPr="00D0162F" w:rsidRDefault="00AB67FA" w:rsidP="006E0A54">
            <w:pPr>
              <w:pStyle w:val="TAC"/>
              <w:rPr>
                <w:rFonts w:cs="Arial"/>
              </w:rPr>
            </w:pPr>
            <w:r w:rsidRPr="00D0162F">
              <w:rPr>
                <w:rFonts w:cs="Arial"/>
                <w:lang w:eastAsia="zh-CN"/>
              </w:rPr>
              <w:t>1/3</w:t>
            </w:r>
          </w:p>
        </w:tc>
      </w:tr>
      <w:tr w:rsidR="00AB67FA" w:rsidRPr="00D0162F" w14:paraId="14EBE3BB" w14:textId="77777777" w:rsidTr="006E0A54">
        <w:trPr>
          <w:jc w:val="center"/>
        </w:trPr>
        <w:tc>
          <w:tcPr>
            <w:tcW w:w="5181" w:type="dxa"/>
            <w:shd w:val="clear" w:color="auto" w:fill="auto"/>
          </w:tcPr>
          <w:p w14:paraId="7D4A25BF" w14:textId="033DC3A5" w:rsidR="00AB67FA" w:rsidRPr="00D0162F" w:rsidRDefault="00AB67FA" w:rsidP="006E0A54">
            <w:pPr>
              <w:pStyle w:val="TAL"/>
              <w:rPr>
                <w:rFonts w:cs="Arial"/>
              </w:rPr>
            </w:pP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control</w:t>
            </w:r>
            <w:r w:rsidR="006E0A54" w:rsidRPr="00D0162F">
              <w:rPr>
                <w:rFonts w:cs="Arial"/>
              </w:rPr>
              <w:t xml:space="preserve"> </w:t>
            </w:r>
            <w:r w:rsidRPr="00D0162F">
              <w:rPr>
                <w:rFonts w:cs="Arial"/>
              </w:rPr>
              <w:t>symbols</w:t>
            </w:r>
          </w:p>
        </w:tc>
        <w:tc>
          <w:tcPr>
            <w:tcW w:w="723" w:type="dxa"/>
            <w:shd w:val="clear" w:color="auto" w:fill="auto"/>
          </w:tcPr>
          <w:p w14:paraId="20971576" w14:textId="77777777" w:rsidR="00AB67FA" w:rsidRPr="00D0162F" w:rsidRDefault="00AB67FA" w:rsidP="006E0A54">
            <w:pPr>
              <w:pStyle w:val="TAC"/>
              <w:rPr>
                <w:rFonts w:cs="Arial"/>
              </w:rPr>
            </w:pPr>
          </w:p>
        </w:tc>
        <w:tc>
          <w:tcPr>
            <w:tcW w:w="1403" w:type="dxa"/>
            <w:shd w:val="clear" w:color="auto" w:fill="auto"/>
          </w:tcPr>
          <w:p w14:paraId="5F1F1A1F" w14:textId="77777777" w:rsidR="00AB67FA" w:rsidRPr="00D0162F" w:rsidRDefault="00AB67FA" w:rsidP="006E0A54">
            <w:pPr>
              <w:pStyle w:val="TAC"/>
              <w:rPr>
                <w:rFonts w:cs="Arial"/>
              </w:rPr>
            </w:pPr>
            <w:r w:rsidRPr="00D0162F">
              <w:rPr>
                <w:rFonts w:cs="Arial"/>
              </w:rPr>
              <w:t>2</w:t>
            </w:r>
          </w:p>
        </w:tc>
        <w:tc>
          <w:tcPr>
            <w:tcW w:w="1403" w:type="dxa"/>
          </w:tcPr>
          <w:p w14:paraId="4739F153" w14:textId="77777777" w:rsidR="00AB67FA" w:rsidRPr="00D0162F" w:rsidRDefault="00AB67FA" w:rsidP="006E0A54">
            <w:pPr>
              <w:pStyle w:val="TAC"/>
              <w:rPr>
                <w:rFonts w:cs="Arial"/>
              </w:rPr>
            </w:pPr>
            <w:r w:rsidRPr="00D0162F">
              <w:rPr>
                <w:rFonts w:cs="Arial"/>
                <w:lang w:eastAsia="zh-CN"/>
              </w:rPr>
              <w:t>2</w:t>
            </w:r>
          </w:p>
        </w:tc>
      </w:tr>
      <w:tr w:rsidR="00AB67FA" w:rsidRPr="00D0162F" w14:paraId="2026B3FE" w14:textId="77777777" w:rsidTr="006E0A54">
        <w:trPr>
          <w:jc w:val="center"/>
        </w:trPr>
        <w:tc>
          <w:tcPr>
            <w:tcW w:w="5181" w:type="dxa"/>
            <w:shd w:val="clear" w:color="auto" w:fill="auto"/>
          </w:tcPr>
          <w:p w14:paraId="388C49F6" w14:textId="15E5E876" w:rsidR="00AB67FA" w:rsidRPr="00D0162F" w:rsidRDefault="00AB67FA" w:rsidP="006E0A54">
            <w:pPr>
              <w:pStyle w:val="TAL"/>
              <w:rPr>
                <w:rFonts w:cs="Arial"/>
              </w:rPr>
            </w:pPr>
            <w:r w:rsidRPr="00D0162F">
              <w:rPr>
                <w:rFonts w:cs="Arial"/>
              </w:rPr>
              <w:t>PDSCH</w:t>
            </w:r>
            <w:r w:rsidR="006E0A54" w:rsidRPr="00D0162F">
              <w:rPr>
                <w:rFonts w:cs="Arial"/>
              </w:rPr>
              <w:t xml:space="preserve"> </w:t>
            </w:r>
            <w:r w:rsidRPr="00D0162F">
              <w:rPr>
                <w:rFonts w:cs="Arial"/>
              </w:rPr>
              <w:t>mapping</w:t>
            </w:r>
            <w:r w:rsidR="006E0A54" w:rsidRPr="00D0162F">
              <w:rPr>
                <w:rFonts w:cs="Arial"/>
              </w:rPr>
              <w:t xml:space="preserve"> </w:t>
            </w:r>
            <w:r w:rsidRPr="00D0162F">
              <w:rPr>
                <w:rFonts w:cs="Arial"/>
              </w:rPr>
              <w:t>type</w:t>
            </w:r>
          </w:p>
        </w:tc>
        <w:tc>
          <w:tcPr>
            <w:tcW w:w="723" w:type="dxa"/>
            <w:shd w:val="clear" w:color="auto" w:fill="auto"/>
          </w:tcPr>
          <w:p w14:paraId="78FE31B7" w14:textId="77777777" w:rsidR="00AB67FA" w:rsidRPr="00D0162F" w:rsidRDefault="00AB67FA" w:rsidP="006E0A54">
            <w:pPr>
              <w:pStyle w:val="TAC"/>
              <w:rPr>
                <w:rFonts w:cs="Arial"/>
              </w:rPr>
            </w:pPr>
          </w:p>
        </w:tc>
        <w:tc>
          <w:tcPr>
            <w:tcW w:w="1403" w:type="dxa"/>
            <w:shd w:val="clear" w:color="auto" w:fill="auto"/>
          </w:tcPr>
          <w:p w14:paraId="4AC62108" w14:textId="7D4CC5B5" w:rsidR="00AB67FA" w:rsidRPr="00D0162F" w:rsidRDefault="00AB67FA" w:rsidP="006E0A54">
            <w:pPr>
              <w:pStyle w:val="TAC"/>
              <w:rPr>
                <w:rFonts w:cs="Arial"/>
              </w:rPr>
            </w:pPr>
            <w:r w:rsidRPr="00D0162F">
              <w:rPr>
                <w:rFonts w:cs="Arial"/>
              </w:rPr>
              <w:t>Type</w:t>
            </w:r>
            <w:r w:rsidR="006E0A54" w:rsidRPr="00D0162F">
              <w:rPr>
                <w:rFonts w:cs="Arial"/>
              </w:rPr>
              <w:t xml:space="preserve"> </w:t>
            </w:r>
            <w:r w:rsidRPr="00D0162F">
              <w:rPr>
                <w:rFonts w:cs="Arial"/>
              </w:rPr>
              <w:t>A</w:t>
            </w:r>
          </w:p>
        </w:tc>
        <w:tc>
          <w:tcPr>
            <w:tcW w:w="1403" w:type="dxa"/>
          </w:tcPr>
          <w:p w14:paraId="2DEE0AF2" w14:textId="75674C26" w:rsidR="00AB67FA" w:rsidRPr="00D0162F" w:rsidRDefault="00AB67FA" w:rsidP="006E0A54">
            <w:pPr>
              <w:pStyle w:val="TAC"/>
              <w:rPr>
                <w:rFonts w:cs="Arial"/>
              </w:rPr>
            </w:pPr>
            <w:r w:rsidRPr="00D0162F">
              <w:rPr>
                <w:rFonts w:cs="Arial"/>
                <w:lang w:eastAsia="zh-CN"/>
              </w:rPr>
              <w:t>Type</w:t>
            </w:r>
            <w:r w:rsidR="006E0A54" w:rsidRPr="00D0162F">
              <w:rPr>
                <w:rFonts w:cs="Arial"/>
                <w:lang w:eastAsia="zh-CN"/>
              </w:rPr>
              <w:t xml:space="preserve"> </w:t>
            </w:r>
            <w:r w:rsidRPr="00D0162F">
              <w:rPr>
                <w:rFonts w:cs="Arial"/>
                <w:lang w:eastAsia="zh-CN"/>
              </w:rPr>
              <w:t>A</w:t>
            </w:r>
          </w:p>
        </w:tc>
      </w:tr>
      <w:tr w:rsidR="00AB67FA" w:rsidRPr="00D0162F" w14:paraId="05842E60" w14:textId="77777777" w:rsidTr="006E0A54">
        <w:trPr>
          <w:jc w:val="center"/>
        </w:trPr>
        <w:tc>
          <w:tcPr>
            <w:tcW w:w="5181" w:type="dxa"/>
            <w:shd w:val="clear" w:color="auto" w:fill="auto"/>
          </w:tcPr>
          <w:p w14:paraId="07D3D518" w14:textId="76C45739" w:rsidR="00AB67FA" w:rsidRPr="00D0162F" w:rsidRDefault="00AB67FA" w:rsidP="006E0A54">
            <w:pPr>
              <w:pStyle w:val="TAL"/>
              <w:rPr>
                <w:rFonts w:cs="Arial"/>
              </w:rPr>
            </w:pPr>
            <w:r w:rsidRPr="00D0162F">
              <w:rPr>
                <w:rFonts w:cs="Arial"/>
              </w:rPr>
              <w:t>Information</w:t>
            </w:r>
            <w:r w:rsidR="006E0A54" w:rsidRPr="00D0162F">
              <w:rPr>
                <w:rFonts w:cs="Arial"/>
              </w:rPr>
              <w:t xml:space="preserve"> </w:t>
            </w:r>
            <w:r w:rsidRPr="00D0162F">
              <w:rPr>
                <w:rFonts w:cs="Arial"/>
              </w:rPr>
              <w:t>Bit</w:t>
            </w:r>
            <w:r w:rsidR="006E0A54" w:rsidRPr="00D0162F">
              <w:rPr>
                <w:rFonts w:cs="Arial"/>
              </w:rPr>
              <w:t xml:space="preserve"> </w:t>
            </w:r>
            <w:r w:rsidRPr="00D0162F">
              <w:rPr>
                <w:rFonts w:cs="Arial"/>
              </w:rPr>
              <w:t>Payload</w:t>
            </w:r>
          </w:p>
        </w:tc>
        <w:tc>
          <w:tcPr>
            <w:tcW w:w="723" w:type="dxa"/>
            <w:shd w:val="clear" w:color="auto" w:fill="auto"/>
          </w:tcPr>
          <w:p w14:paraId="64A2A793" w14:textId="77777777" w:rsidR="00AB67FA" w:rsidRPr="00D0162F" w:rsidRDefault="00AB67FA" w:rsidP="006E0A54">
            <w:pPr>
              <w:pStyle w:val="TAC"/>
              <w:rPr>
                <w:rFonts w:cs="Arial"/>
              </w:rPr>
            </w:pPr>
          </w:p>
        </w:tc>
        <w:tc>
          <w:tcPr>
            <w:tcW w:w="1403" w:type="dxa"/>
            <w:shd w:val="clear" w:color="auto" w:fill="auto"/>
          </w:tcPr>
          <w:p w14:paraId="4F039289" w14:textId="77777777" w:rsidR="00AB67FA" w:rsidRPr="00D0162F" w:rsidRDefault="00AB67FA" w:rsidP="006E0A54">
            <w:pPr>
              <w:pStyle w:val="TAC"/>
              <w:rPr>
                <w:rFonts w:cs="Arial"/>
              </w:rPr>
            </w:pPr>
          </w:p>
        </w:tc>
        <w:tc>
          <w:tcPr>
            <w:tcW w:w="1403" w:type="dxa"/>
          </w:tcPr>
          <w:p w14:paraId="57196D55" w14:textId="77777777" w:rsidR="00AB67FA" w:rsidRPr="00D0162F" w:rsidRDefault="00AB67FA" w:rsidP="006E0A54">
            <w:pPr>
              <w:pStyle w:val="TAC"/>
              <w:rPr>
                <w:rFonts w:cs="Arial"/>
              </w:rPr>
            </w:pPr>
          </w:p>
        </w:tc>
      </w:tr>
      <w:tr w:rsidR="00AB67FA" w:rsidRPr="00D0162F" w14:paraId="1BA68E1C" w14:textId="77777777" w:rsidTr="006E0A54">
        <w:trPr>
          <w:jc w:val="center"/>
        </w:trPr>
        <w:tc>
          <w:tcPr>
            <w:tcW w:w="5181" w:type="dxa"/>
            <w:shd w:val="clear" w:color="auto" w:fill="auto"/>
          </w:tcPr>
          <w:p w14:paraId="3AF3B9D8" w14:textId="791CA7E2" w:rsidR="00AB67FA" w:rsidRPr="00D0162F" w:rsidRDefault="006E0A54" w:rsidP="006E0A54">
            <w:pPr>
              <w:pStyle w:val="TAL"/>
              <w:rPr>
                <w:rFonts w:cs="Arial"/>
              </w:rPr>
            </w:pP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slots</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szCs w:val="16"/>
              </w:rPr>
              <w:t>RMSI</w:t>
            </w:r>
            <w:r w:rsidRPr="00D0162F">
              <w:rPr>
                <w:rFonts w:cs="Arial"/>
                <w:vertAlign w:val="superscript"/>
              </w:rPr>
              <w:t xml:space="preserve"> </w:t>
            </w:r>
            <w:r w:rsidR="00AB67FA" w:rsidRPr="00D0162F">
              <w:rPr>
                <w:rFonts w:cs="Arial"/>
                <w:vertAlign w:val="superscript"/>
              </w:rPr>
              <w:t>Note</w:t>
            </w:r>
            <w:r w:rsidRPr="00D0162F">
              <w:rPr>
                <w:rFonts w:cs="Arial"/>
                <w:vertAlign w:val="superscript"/>
              </w:rPr>
              <w:t xml:space="preserve"> </w:t>
            </w:r>
            <w:r w:rsidR="00AB67FA" w:rsidRPr="00D0162F">
              <w:rPr>
                <w:rFonts w:cs="Arial"/>
                <w:vertAlign w:val="superscript"/>
              </w:rPr>
              <w:t>2</w:t>
            </w:r>
          </w:p>
        </w:tc>
        <w:tc>
          <w:tcPr>
            <w:tcW w:w="723" w:type="dxa"/>
            <w:shd w:val="clear" w:color="auto" w:fill="auto"/>
          </w:tcPr>
          <w:p w14:paraId="332D6A50" w14:textId="77777777" w:rsidR="00AB67FA" w:rsidRPr="00D0162F" w:rsidRDefault="00AB67FA" w:rsidP="006E0A54">
            <w:pPr>
              <w:pStyle w:val="TAC"/>
              <w:rPr>
                <w:rFonts w:cs="Arial"/>
              </w:rPr>
            </w:pPr>
            <w:r w:rsidRPr="00D0162F">
              <w:rPr>
                <w:rFonts w:cs="Arial"/>
              </w:rPr>
              <w:t>Bits</w:t>
            </w:r>
          </w:p>
        </w:tc>
        <w:tc>
          <w:tcPr>
            <w:tcW w:w="1403" w:type="dxa"/>
            <w:shd w:val="clear" w:color="auto" w:fill="auto"/>
          </w:tcPr>
          <w:p w14:paraId="7054468B" w14:textId="77777777" w:rsidR="00AB67FA" w:rsidRPr="00D0162F" w:rsidRDefault="00AB67FA" w:rsidP="006E0A54">
            <w:pPr>
              <w:pStyle w:val="TAC"/>
              <w:rPr>
                <w:rFonts w:cs="Arial"/>
              </w:rPr>
            </w:pPr>
            <w:r w:rsidRPr="00D0162F">
              <w:rPr>
                <w:rFonts w:cs="Arial"/>
              </w:rPr>
              <w:t>1608</w:t>
            </w:r>
          </w:p>
        </w:tc>
        <w:tc>
          <w:tcPr>
            <w:tcW w:w="1403" w:type="dxa"/>
          </w:tcPr>
          <w:p w14:paraId="6C232746" w14:textId="77777777" w:rsidR="00AB67FA" w:rsidRPr="00D0162F" w:rsidRDefault="00AB67FA" w:rsidP="006E0A54">
            <w:pPr>
              <w:pStyle w:val="TAC"/>
              <w:rPr>
                <w:rFonts w:cs="Arial"/>
              </w:rPr>
            </w:pPr>
            <w:r w:rsidRPr="00D0162F">
              <w:rPr>
                <w:rFonts w:cs="Arial"/>
                <w:lang w:eastAsia="zh-CN"/>
              </w:rPr>
              <w:t>1608</w:t>
            </w:r>
          </w:p>
        </w:tc>
      </w:tr>
      <w:tr w:rsidR="00AB67FA" w:rsidRPr="00D0162F" w14:paraId="03D15D79" w14:textId="77777777" w:rsidTr="006E0A54">
        <w:trPr>
          <w:jc w:val="center"/>
        </w:trPr>
        <w:tc>
          <w:tcPr>
            <w:tcW w:w="5181" w:type="dxa"/>
            <w:shd w:val="clear" w:color="auto" w:fill="auto"/>
          </w:tcPr>
          <w:p w14:paraId="5FA68E61" w14:textId="3118F64B" w:rsidR="00AB67FA" w:rsidRPr="00D0162F" w:rsidRDefault="006E0A54" w:rsidP="006E0A54">
            <w:pPr>
              <w:keepNext/>
              <w:keepLines/>
              <w:spacing w:after="0"/>
              <w:rPr>
                <w:rFonts w:ascii="Arial" w:hAnsi="Arial" w:cs="Arial"/>
                <w:sz w:val="18"/>
              </w:rPr>
            </w:pPr>
            <w:r w:rsidRPr="00D0162F">
              <w:rPr>
                <w:rFonts w:ascii="Arial" w:hAnsi="Arial" w:cs="Arial"/>
                <w:sz w:val="18"/>
              </w:rPr>
              <w:t xml:space="preserve">  </w:t>
            </w:r>
            <w:r w:rsidR="00AB67FA" w:rsidRPr="00D0162F">
              <w:rPr>
                <w:rFonts w:ascii="Arial" w:hAnsi="Arial" w:cs="Arial"/>
                <w:sz w:val="18"/>
              </w:rPr>
              <w:t>For</w:t>
            </w:r>
            <w:r w:rsidRPr="00D0162F">
              <w:rPr>
                <w:rFonts w:ascii="Arial" w:hAnsi="Arial" w:cs="Arial"/>
                <w:sz w:val="18"/>
              </w:rPr>
              <w:t xml:space="preserve"> </w:t>
            </w:r>
            <w:r w:rsidR="00AB67FA" w:rsidRPr="00D0162F">
              <w:rPr>
                <w:rFonts w:ascii="Arial" w:hAnsi="Arial" w:cs="Arial"/>
                <w:sz w:val="18"/>
              </w:rPr>
              <w:t>slots</w:t>
            </w:r>
            <w:r w:rsidRPr="00D0162F">
              <w:rPr>
                <w:rFonts w:ascii="Arial" w:hAnsi="Arial" w:cs="Arial"/>
                <w:sz w:val="18"/>
              </w:rPr>
              <w:t xml:space="preserve"> </w:t>
            </w:r>
            <w:r w:rsidR="00AB67FA" w:rsidRPr="00D0162F">
              <w:rPr>
                <w:rFonts w:ascii="Arial" w:hAnsi="Arial" w:cs="Arial"/>
                <w:sz w:val="18"/>
              </w:rPr>
              <w:t>without</w:t>
            </w:r>
            <w:r w:rsidRPr="00D0162F">
              <w:rPr>
                <w:rFonts w:ascii="Arial" w:hAnsi="Arial" w:cs="Arial"/>
                <w:sz w:val="18"/>
              </w:rPr>
              <w:t xml:space="preserve"> </w:t>
            </w:r>
            <w:r w:rsidR="00AB67FA" w:rsidRPr="00D0162F">
              <w:rPr>
                <w:rFonts w:ascii="Arial" w:hAnsi="Arial" w:cs="Arial"/>
                <w:sz w:val="18"/>
                <w:szCs w:val="16"/>
              </w:rPr>
              <w:t>RMSI</w:t>
            </w:r>
          </w:p>
        </w:tc>
        <w:tc>
          <w:tcPr>
            <w:tcW w:w="723" w:type="dxa"/>
            <w:shd w:val="clear" w:color="auto" w:fill="auto"/>
          </w:tcPr>
          <w:p w14:paraId="13B100A6"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Bits</w:t>
            </w:r>
          </w:p>
        </w:tc>
        <w:tc>
          <w:tcPr>
            <w:tcW w:w="1403" w:type="dxa"/>
            <w:shd w:val="clear" w:color="auto" w:fill="auto"/>
          </w:tcPr>
          <w:p w14:paraId="087298E1"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1864</w:t>
            </w:r>
          </w:p>
        </w:tc>
        <w:tc>
          <w:tcPr>
            <w:tcW w:w="1403" w:type="dxa"/>
          </w:tcPr>
          <w:p w14:paraId="2F5FA889"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lang w:eastAsia="zh-CN"/>
              </w:rPr>
              <w:t>1864</w:t>
            </w:r>
          </w:p>
        </w:tc>
      </w:tr>
      <w:tr w:rsidR="00AB67FA" w:rsidRPr="00D0162F" w14:paraId="4320B353" w14:textId="77777777" w:rsidTr="006E0A54">
        <w:trPr>
          <w:jc w:val="center"/>
        </w:trPr>
        <w:tc>
          <w:tcPr>
            <w:tcW w:w="5181" w:type="dxa"/>
            <w:shd w:val="clear" w:color="auto" w:fill="auto"/>
          </w:tcPr>
          <w:p w14:paraId="11FBAC4C" w14:textId="35498105" w:rsidR="00AB67FA" w:rsidRPr="00D0162F" w:rsidRDefault="006E0A54" w:rsidP="006E0A54">
            <w:pPr>
              <w:pStyle w:val="TAL"/>
              <w:rPr>
                <w:rFonts w:cs="Arial"/>
                <w:szCs w:val="22"/>
              </w:rPr>
            </w:pP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special</w:t>
            </w:r>
            <w:r w:rsidRPr="00D0162F">
              <w:rPr>
                <w:rFonts w:cs="Arial"/>
              </w:rPr>
              <w:t xml:space="preserve"> </w:t>
            </w:r>
            <w:r w:rsidR="00AB67FA" w:rsidRPr="00D0162F">
              <w:rPr>
                <w:rFonts w:cs="Arial"/>
              </w:rPr>
              <w:t>slots</w:t>
            </w:r>
          </w:p>
        </w:tc>
        <w:tc>
          <w:tcPr>
            <w:tcW w:w="723" w:type="dxa"/>
            <w:shd w:val="clear" w:color="auto" w:fill="auto"/>
          </w:tcPr>
          <w:p w14:paraId="7F0DA211" w14:textId="77777777" w:rsidR="00AB67FA" w:rsidRPr="00D0162F" w:rsidRDefault="00AB67FA" w:rsidP="006E0A54">
            <w:pPr>
              <w:pStyle w:val="TAC"/>
              <w:rPr>
                <w:rFonts w:cs="Arial"/>
              </w:rPr>
            </w:pPr>
            <w:r w:rsidRPr="00D0162F">
              <w:rPr>
                <w:rFonts w:cs="Arial"/>
              </w:rPr>
              <w:t>Bits</w:t>
            </w:r>
          </w:p>
        </w:tc>
        <w:tc>
          <w:tcPr>
            <w:tcW w:w="1403" w:type="dxa"/>
            <w:shd w:val="clear" w:color="auto" w:fill="auto"/>
          </w:tcPr>
          <w:p w14:paraId="490F6ACC" w14:textId="77777777" w:rsidR="00AB67FA" w:rsidRPr="00D0162F" w:rsidRDefault="00AB67FA" w:rsidP="006E0A54">
            <w:pPr>
              <w:pStyle w:val="TAC"/>
              <w:rPr>
                <w:rFonts w:cs="Arial"/>
              </w:rPr>
            </w:pPr>
            <w:r w:rsidRPr="00D0162F">
              <w:rPr>
                <w:rFonts w:cs="Arial"/>
              </w:rPr>
              <w:t>N/A</w:t>
            </w:r>
          </w:p>
        </w:tc>
        <w:tc>
          <w:tcPr>
            <w:tcW w:w="1403" w:type="dxa"/>
          </w:tcPr>
          <w:p w14:paraId="6F81016D" w14:textId="77777777" w:rsidR="00AB67FA" w:rsidRPr="00D0162F" w:rsidRDefault="00AB67FA" w:rsidP="006E0A54">
            <w:pPr>
              <w:pStyle w:val="TAC"/>
              <w:rPr>
                <w:rFonts w:cs="Arial"/>
              </w:rPr>
            </w:pPr>
            <w:r w:rsidRPr="00D0162F">
              <w:rPr>
                <w:rFonts w:cs="Arial"/>
              </w:rPr>
              <w:t>1128</w:t>
            </w:r>
          </w:p>
        </w:tc>
      </w:tr>
      <w:tr w:rsidR="00AB67FA" w:rsidRPr="00D0162F" w14:paraId="22538BE0" w14:textId="77777777" w:rsidTr="006E0A54">
        <w:trPr>
          <w:jc w:val="center"/>
        </w:trPr>
        <w:tc>
          <w:tcPr>
            <w:tcW w:w="5181" w:type="dxa"/>
            <w:shd w:val="clear" w:color="auto" w:fill="auto"/>
          </w:tcPr>
          <w:p w14:paraId="588C5363" w14:textId="21DFE281" w:rsidR="00AB67FA" w:rsidRPr="00D0162F" w:rsidRDefault="00AB67FA" w:rsidP="006E0A54">
            <w:pPr>
              <w:pStyle w:val="TAL"/>
              <w:rPr>
                <w:rFonts w:cs="Arial"/>
                <w:szCs w:val="22"/>
              </w:rPr>
            </w:pPr>
            <w:r w:rsidRPr="00D0162F">
              <w:rPr>
                <w:rFonts w:cs="Arial"/>
                <w:szCs w:val="22"/>
              </w:rPr>
              <w:t>Number</w:t>
            </w:r>
            <w:r w:rsidR="006E0A54" w:rsidRPr="00D0162F">
              <w:rPr>
                <w:rFonts w:cs="Arial"/>
                <w:szCs w:val="22"/>
              </w:rPr>
              <w:t xml:space="preserve"> </w:t>
            </w:r>
            <w:r w:rsidRPr="00D0162F">
              <w:rPr>
                <w:rFonts w:cs="Arial"/>
                <w:szCs w:val="22"/>
              </w:rPr>
              <w:t>of</w:t>
            </w:r>
            <w:r w:rsidR="006E0A54" w:rsidRPr="00D0162F">
              <w:rPr>
                <w:rFonts w:cs="Arial"/>
                <w:szCs w:val="22"/>
              </w:rPr>
              <w:t xml:space="preserve"> </w:t>
            </w:r>
            <w:r w:rsidRPr="00D0162F">
              <w:rPr>
                <w:rFonts w:cs="Arial"/>
                <w:szCs w:val="22"/>
              </w:rPr>
              <w:t>Code</w:t>
            </w:r>
            <w:r w:rsidR="006E0A54" w:rsidRPr="00D0162F">
              <w:rPr>
                <w:rFonts w:cs="Arial"/>
                <w:szCs w:val="22"/>
              </w:rPr>
              <w:t xml:space="preserve"> </w:t>
            </w:r>
            <w:r w:rsidRPr="00D0162F">
              <w:rPr>
                <w:rFonts w:cs="Arial"/>
                <w:szCs w:val="22"/>
              </w:rPr>
              <w:t>Blocks</w:t>
            </w:r>
            <w:r w:rsidR="006E0A54" w:rsidRPr="00D0162F">
              <w:rPr>
                <w:rFonts w:cs="Arial"/>
                <w:szCs w:val="22"/>
              </w:rPr>
              <w:t xml:space="preserve"> </w:t>
            </w:r>
            <w:r w:rsidRPr="00D0162F">
              <w:rPr>
                <w:rFonts w:cs="Arial"/>
                <w:szCs w:val="22"/>
              </w:rPr>
              <w:t>per</w:t>
            </w:r>
            <w:r w:rsidR="006E0A54" w:rsidRPr="00D0162F">
              <w:rPr>
                <w:rFonts w:cs="Arial"/>
                <w:szCs w:val="22"/>
              </w:rPr>
              <w:t xml:space="preserve"> </w:t>
            </w:r>
            <w:r w:rsidRPr="00D0162F">
              <w:rPr>
                <w:rFonts w:cs="Arial"/>
                <w:szCs w:val="22"/>
              </w:rPr>
              <w:t>slot</w:t>
            </w:r>
          </w:p>
        </w:tc>
        <w:tc>
          <w:tcPr>
            <w:tcW w:w="723" w:type="dxa"/>
            <w:shd w:val="clear" w:color="auto" w:fill="auto"/>
          </w:tcPr>
          <w:p w14:paraId="1A67EDCF" w14:textId="77777777" w:rsidR="00AB67FA" w:rsidRPr="00D0162F" w:rsidRDefault="00AB67FA" w:rsidP="006E0A54">
            <w:pPr>
              <w:pStyle w:val="TAC"/>
              <w:rPr>
                <w:rFonts w:cs="Arial"/>
              </w:rPr>
            </w:pPr>
          </w:p>
        </w:tc>
        <w:tc>
          <w:tcPr>
            <w:tcW w:w="1403" w:type="dxa"/>
            <w:shd w:val="clear" w:color="auto" w:fill="auto"/>
          </w:tcPr>
          <w:p w14:paraId="201AE6CF" w14:textId="77777777" w:rsidR="00AB67FA" w:rsidRPr="00D0162F" w:rsidRDefault="00AB67FA" w:rsidP="006E0A54">
            <w:pPr>
              <w:pStyle w:val="TAC"/>
              <w:rPr>
                <w:rFonts w:cs="Arial"/>
              </w:rPr>
            </w:pPr>
            <w:r w:rsidRPr="00D0162F">
              <w:rPr>
                <w:rFonts w:cs="Arial"/>
              </w:rPr>
              <w:t>1</w:t>
            </w:r>
          </w:p>
        </w:tc>
        <w:tc>
          <w:tcPr>
            <w:tcW w:w="1403" w:type="dxa"/>
          </w:tcPr>
          <w:p w14:paraId="4315470D" w14:textId="77777777" w:rsidR="00AB67FA" w:rsidRPr="00D0162F" w:rsidRDefault="00AB67FA" w:rsidP="006E0A54">
            <w:pPr>
              <w:pStyle w:val="TAC"/>
              <w:rPr>
                <w:rFonts w:cs="Arial"/>
              </w:rPr>
            </w:pPr>
          </w:p>
        </w:tc>
      </w:tr>
      <w:tr w:rsidR="00AB67FA" w:rsidRPr="00D0162F" w14:paraId="6BE2A9CD" w14:textId="77777777" w:rsidTr="006E0A54">
        <w:trPr>
          <w:jc w:val="center"/>
        </w:trPr>
        <w:tc>
          <w:tcPr>
            <w:tcW w:w="5181" w:type="dxa"/>
            <w:shd w:val="clear" w:color="auto" w:fill="auto"/>
          </w:tcPr>
          <w:p w14:paraId="7A29D528" w14:textId="5720D78B" w:rsidR="00AB67FA" w:rsidRPr="00D0162F" w:rsidRDefault="00AB67FA" w:rsidP="006E0A54">
            <w:pPr>
              <w:pStyle w:val="TAL"/>
              <w:rPr>
                <w:rFonts w:cs="Arial"/>
              </w:rPr>
            </w:pPr>
            <w:r w:rsidRPr="00D0162F">
              <w:rPr>
                <w:rFonts w:cs="Arial"/>
              </w:rPr>
              <w:t>Binary</w:t>
            </w:r>
            <w:r w:rsidR="006E0A54" w:rsidRPr="00D0162F">
              <w:rPr>
                <w:rFonts w:cs="Arial"/>
              </w:rPr>
              <w:t xml:space="preserve"> </w:t>
            </w:r>
            <w:r w:rsidRPr="00D0162F">
              <w:rPr>
                <w:rFonts w:cs="Arial"/>
              </w:rPr>
              <w:t>Channel</w:t>
            </w:r>
            <w:r w:rsidR="006E0A54" w:rsidRPr="00D0162F">
              <w:rPr>
                <w:rFonts w:cs="Arial"/>
              </w:rPr>
              <w:t xml:space="preserve"> </w:t>
            </w:r>
            <w:r w:rsidRPr="00D0162F">
              <w:rPr>
                <w:rFonts w:cs="Arial"/>
              </w:rPr>
              <w:t>Bits</w:t>
            </w:r>
            <w:r w:rsidR="006E0A54" w:rsidRPr="00D0162F">
              <w:rPr>
                <w:rFonts w:cs="Arial"/>
              </w:rPr>
              <w:t xml:space="preserve"> </w:t>
            </w:r>
            <w:r w:rsidRPr="00D0162F">
              <w:rPr>
                <w:rFonts w:cs="Arial"/>
              </w:rPr>
              <w:t>Per</w:t>
            </w:r>
            <w:r w:rsidR="006E0A54" w:rsidRPr="00D0162F">
              <w:rPr>
                <w:rFonts w:cs="Arial"/>
              </w:rPr>
              <w:t xml:space="preserve"> </w:t>
            </w:r>
            <w:r w:rsidRPr="00D0162F">
              <w:rPr>
                <w:rFonts w:cs="Arial"/>
              </w:rPr>
              <w:t>slot</w:t>
            </w:r>
          </w:p>
        </w:tc>
        <w:tc>
          <w:tcPr>
            <w:tcW w:w="723" w:type="dxa"/>
            <w:shd w:val="clear" w:color="auto" w:fill="auto"/>
          </w:tcPr>
          <w:p w14:paraId="31E355FE" w14:textId="77777777" w:rsidR="00AB67FA" w:rsidRPr="00D0162F" w:rsidRDefault="00AB67FA" w:rsidP="006E0A54">
            <w:pPr>
              <w:pStyle w:val="TAC"/>
              <w:rPr>
                <w:rFonts w:cs="Arial"/>
              </w:rPr>
            </w:pPr>
          </w:p>
        </w:tc>
        <w:tc>
          <w:tcPr>
            <w:tcW w:w="1403" w:type="dxa"/>
            <w:shd w:val="clear" w:color="auto" w:fill="auto"/>
          </w:tcPr>
          <w:p w14:paraId="7966D1DA" w14:textId="77777777" w:rsidR="00AB67FA" w:rsidRPr="00D0162F" w:rsidRDefault="00AB67FA" w:rsidP="006E0A54">
            <w:pPr>
              <w:pStyle w:val="TAC"/>
              <w:rPr>
                <w:rFonts w:cs="Arial"/>
              </w:rPr>
            </w:pPr>
          </w:p>
        </w:tc>
        <w:tc>
          <w:tcPr>
            <w:tcW w:w="1403" w:type="dxa"/>
          </w:tcPr>
          <w:p w14:paraId="788D9D91" w14:textId="77777777" w:rsidR="00AB67FA" w:rsidRPr="00D0162F" w:rsidRDefault="00AB67FA" w:rsidP="006E0A54">
            <w:pPr>
              <w:pStyle w:val="TAC"/>
              <w:rPr>
                <w:rFonts w:cs="Arial"/>
              </w:rPr>
            </w:pPr>
          </w:p>
        </w:tc>
      </w:tr>
      <w:tr w:rsidR="00AB67FA" w:rsidRPr="00D0162F" w14:paraId="17432654" w14:textId="77777777" w:rsidTr="006E0A54">
        <w:trPr>
          <w:jc w:val="center"/>
        </w:trPr>
        <w:tc>
          <w:tcPr>
            <w:tcW w:w="5181" w:type="dxa"/>
            <w:shd w:val="clear" w:color="auto" w:fill="auto"/>
          </w:tcPr>
          <w:p w14:paraId="71990D7D" w14:textId="2E3C4C3D" w:rsidR="00AB67FA" w:rsidRPr="00D0162F" w:rsidRDefault="006E0A54" w:rsidP="006E0A54">
            <w:pPr>
              <w:pStyle w:val="TAL"/>
              <w:rPr>
                <w:rFonts w:cs="Arial"/>
              </w:rPr>
            </w:pP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slots</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szCs w:val="16"/>
              </w:rPr>
              <w:t>RMSI</w:t>
            </w:r>
            <w:r w:rsidRPr="00D0162F">
              <w:rPr>
                <w:rFonts w:cs="Arial"/>
                <w:vertAlign w:val="superscript"/>
              </w:rPr>
              <w:t xml:space="preserve"> </w:t>
            </w:r>
            <w:r w:rsidR="00AB67FA" w:rsidRPr="00D0162F">
              <w:rPr>
                <w:rFonts w:cs="Arial"/>
                <w:vertAlign w:val="superscript"/>
              </w:rPr>
              <w:t>Note</w:t>
            </w:r>
            <w:r w:rsidRPr="00D0162F">
              <w:rPr>
                <w:rFonts w:cs="Arial"/>
                <w:vertAlign w:val="superscript"/>
              </w:rPr>
              <w:t xml:space="preserve"> </w:t>
            </w:r>
            <w:r w:rsidR="00AB67FA" w:rsidRPr="00D0162F">
              <w:rPr>
                <w:rFonts w:cs="Arial"/>
                <w:vertAlign w:val="superscript"/>
              </w:rPr>
              <w:t>2,</w:t>
            </w:r>
            <w:r w:rsidRPr="00D0162F">
              <w:rPr>
                <w:rFonts w:cs="Arial"/>
                <w:vertAlign w:val="superscript"/>
              </w:rPr>
              <w:t xml:space="preserve"> </w:t>
            </w:r>
            <w:r w:rsidR="00AB67FA" w:rsidRPr="00D0162F">
              <w:rPr>
                <w:rFonts w:cs="Arial"/>
                <w:vertAlign w:val="superscript"/>
              </w:rPr>
              <w:t>4</w:t>
            </w:r>
          </w:p>
        </w:tc>
        <w:tc>
          <w:tcPr>
            <w:tcW w:w="723" w:type="dxa"/>
            <w:shd w:val="clear" w:color="auto" w:fill="auto"/>
          </w:tcPr>
          <w:p w14:paraId="17A76388" w14:textId="77777777" w:rsidR="00AB67FA" w:rsidRPr="00D0162F" w:rsidRDefault="00AB67FA" w:rsidP="006E0A54">
            <w:pPr>
              <w:pStyle w:val="TAC"/>
              <w:rPr>
                <w:rFonts w:cs="Arial"/>
              </w:rPr>
            </w:pPr>
            <w:r w:rsidRPr="00D0162F">
              <w:rPr>
                <w:rFonts w:cs="Arial"/>
              </w:rPr>
              <w:t>Bits</w:t>
            </w:r>
          </w:p>
        </w:tc>
        <w:tc>
          <w:tcPr>
            <w:tcW w:w="1403" w:type="dxa"/>
            <w:shd w:val="clear" w:color="auto" w:fill="auto"/>
          </w:tcPr>
          <w:p w14:paraId="0BA21A46" w14:textId="77777777" w:rsidR="00AB67FA" w:rsidRPr="00D0162F" w:rsidRDefault="00AB67FA" w:rsidP="006E0A54">
            <w:pPr>
              <w:pStyle w:val="TAC"/>
              <w:rPr>
                <w:rFonts w:cs="Arial"/>
              </w:rPr>
            </w:pPr>
            <w:r w:rsidRPr="00D0162F">
              <w:rPr>
                <w:rFonts w:cs="Arial"/>
              </w:rPr>
              <w:t>5184</w:t>
            </w:r>
          </w:p>
        </w:tc>
        <w:tc>
          <w:tcPr>
            <w:tcW w:w="1403" w:type="dxa"/>
          </w:tcPr>
          <w:p w14:paraId="64D695F1" w14:textId="77777777" w:rsidR="00AB67FA" w:rsidRPr="00D0162F" w:rsidRDefault="00AB67FA" w:rsidP="006E0A54">
            <w:pPr>
              <w:pStyle w:val="TAC"/>
              <w:rPr>
                <w:rFonts w:cs="Arial"/>
              </w:rPr>
            </w:pPr>
            <w:r w:rsidRPr="00D0162F">
              <w:rPr>
                <w:rFonts w:cs="Arial"/>
                <w:lang w:eastAsia="zh-CN"/>
              </w:rPr>
              <w:t>5184</w:t>
            </w:r>
          </w:p>
        </w:tc>
      </w:tr>
      <w:tr w:rsidR="00AB67FA" w:rsidRPr="00D0162F" w14:paraId="3EA7962E" w14:textId="77777777" w:rsidTr="006E0A54">
        <w:trPr>
          <w:jc w:val="center"/>
        </w:trPr>
        <w:tc>
          <w:tcPr>
            <w:tcW w:w="5181" w:type="dxa"/>
            <w:shd w:val="clear" w:color="auto" w:fill="auto"/>
          </w:tcPr>
          <w:p w14:paraId="06222DF3" w14:textId="6F887818" w:rsidR="00AB67FA" w:rsidRPr="00D0162F" w:rsidRDefault="006E0A54" w:rsidP="006E0A54">
            <w:pPr>
              <w:keepNext/>
              <w:keepLines/>
              <w:spacing w:after="0"/>
              <w:rPr>
                <w:rFonts w:ascii="Arial" w:hAnsi="Arial" w:cs="Arial"/>
                <w:sz w:val="18"/>
              </w:rPr>
            </w:pPr>
            <w:r w:rsidRPr="00D0162F">
              <w:rPr>
                <w:rFonts w:ascii="Arial" w:hAnsi="Arial" w:cs="Arial"/>
                <w:sz w:val="18"/>
              </w:rPr>
              <w:t xml:space="preserve">  </w:t>
            </w:r>
            <w:r w:rsidR="00AB67FA" w:rsidRPr="00D0162F">
              <w:rPr>
                <w:rFonts w:ascii="Arial" w:hAnsi="Arial" w:cs="Arial"/>
                <w:sz w:val="18"/>
              </w:rPr>
              <w:t>For</w:t>
            </w:r>
            <w:r w:rsidRPr="00D0162F">
              <w:rPr>
                <w:rFonts w:ascii="Arial" w:hAnsi="Arial" w:cs="Arial"/>
                <w:sz w:val="18"/>
              </w:rPr>
              <w:t xml:space="preserve"> </w:t>
            </w:r>
            <w:r w:rsidR="00AB67FA" w:rsidRPr="00D0162F">
              <w:rPr>
                <w:rFonts w:ascii="Arial" w:hAnsi="Arial" w:cs="Arial"/>
                <w:sz w:val="18"/>
              </w:rPr>
              <w:t>slots</w:t>
            </w:r>
            <w:r w:rsidRPr="00D0162F">
              <w:rPr>
                <w:rFonts w:ascii="Arial" w:hAnsi="Arial" w:cs="Arial"/>
                <w:sz w:val="18"/>
              </w:rPr>
              <w:t xml:space="preserve"> </w:t>
            </w:r>
            <w:r w:rsidR="00AB67FA" w:rsidRPr="00D0162F">
              <w:rPr>
                <w:rFonts w:ascii="Arial" w:hAnsi="Arial" w:cs="Arial"/>
                <w:sz w:val="18"/>
              </w:rPr>
              <w:t>without</w:t>
            </w:r>
            <w:r w:rsidRPr="00D0162F">
              <w:rPr>
                <w:rFonts w:ascii="Arial" w:hAnsi="Arial" w:cs="Arial"/>
                <w:sz w:val="18"/>
              </w:rPr>
              <w:t xml:space="preserve"> </w:t>
            </w:r>
            <w:r w:rsidR="00AB67FA" w:rsidRPr="00D0162F">
              <w:rPr>
                <w:rFonts w:ascii="Arial" w:hAnsi="Arial" w:cs="Arial"/>
                <w:sz w:val="18"/>
                <w:szCs w:val="16"/>
              </w:rPr>
              <w:t>RMSI</w:t>
            </w:r>
            <w:r w:rsidRPr="00D0162F">
              <w:rPr>
                <w:rFonts w:ascii="Arial" w:hAnsi="Arial" w:cs="Arial"/>
                <w:sz w:val="18"/>
                <w:vertAlign w:val="superscript"/>
              </w:rPr>
              <w:t xml:space="preserve"> </w:t>
            </w:r>
            <w:r w:rsidR="00AB67FA" w:rsidRPr="00D0162F">
              <w:rPr>
                <w:rFonts w:ascii="Arial" w:hAnsi="Arial" w:cs="Arial"/>
                <w:sz w:val="18"/>
                <w:vertAlign w:val="superscript"/>
              </w:rPr>
              <w:t>Note</w:t>
            </w:r>
            <w:r w:rsidRPr="00D0162F">
              <w:rPr>
                <w:rFonts w:ascii="Arial" w:hAnsi="Arial" w:cs="Arial"/>
                <w:sz w:val="18"/>
                <w:vertAlign w:val="superscript"/>
              </w:rPr>
              <w:t xml:space="preserve"> </w:t>
            </w:r>
            <w:r w:rsidR="00AB67FA" w:rsidRPr="00D0162F">
              <w:rPr>
                <w:rFonts w:ascii="Arial" w:hAnsi="Arial" w:cs="Arial"/>
                <w:sz w:val="18"/>
                <w:vertAlign w:val="superscript"/>
              </w:rPr>
              <w:t>6</w:t>
            </w:r>
          </w:p>
        </w:tc>
        <w:tc>
          <w:tcPr>
            <w:tcW w:w="723" w:type="dxa"/>
            <w:shd w:val="clear" w:color="auto" w:fill="auto"/>
          </w:tcPr>
          <w:p w14:paraId="6849770D"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Bits</w:t>
            </w:r>
          </w:p>
        </w:tc>
        <w:tc>
          <w:tcPr>
            <w:tcW w:w="1403" w:type="dxa"/>
            <w:shd w:val="clear" w:color="auto" w:fill="auto"/>
          </w:tcPr>
          <w:p w14:paraId="65691B44"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6048</w:t>
            </w:r>
          </w:p>
        </w:tc>
        <w:tc>
          <w:tcPr>
            <w:tcW w:w="1403" w:type="dxa"/>
          </w:tcPr>
          <w:p w14:paraId="0C47EEFA"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lang w:eastAsia="zh-CN"/>
              </w:rPr>
              <w:t>6048</w:t>
            </w:r>
          </w:p>
        </w:tc>
      </w:tr>
      <w:tr w:rsidR="00AB67FA" w:rsidRPr="00D0162F" w14:paraId="09FDE300" w14:textId="77777777" w:rsidTr="006E0A54">
        <w:trPr>
          <w:jc w:val="center"/>
        </w:trPr>
        <w:tc>
          <w:tcPr>
            <w:tcW w:w="5181" w:type="dxa"/>
            <w:shd w:val="clear" w:color="auto" w:fill="auto"/>
          </w:tcPr>
          <w:p w14:paraId="3E3946BE" w14:textId="1E7233AB" w:rsidR="00AB67FA" w:rsidRPr="00D0162F" w:rsidRDefault="006E0A54" w:rsidP="006E0A54">
            <w:pPr>
              <w:keepNext/>
              <w:keepLines/>
              <w:spacing w:after="0"/>
              <w:rPr>
                <w:rFonts w:ascii="Arial" w:hAnsi="Arial" w:cs="Arial"/>
                <w:sz w:val="18"/>
              </w:rPr>
            </w:pPr>
            <w:r w:rsidRPr="00D0162F">
              <w:rPr>
                <w:rFonts w:ascii="Arial" w:hAnsi="Arial" w:cs="Arial"/>
                <w:sz w:val="18"/>
              </w:rPr>
              <w:t xml:space="preserve">  </w:t>
            </w:r>
            <w:r w:rsidR="00AB67FA" w:rsidRPr="00D0162F">
              <w:rPr>
                <w:rFonts w:ascii="Arial" w:hAnsi="Arial" w:cs="Arial"/>
                <w:sz w:val="18"/>
              </w:rPr>
              <w:t>For</w:t>
            </w:r>
            <w:r w:rsidRPr="00D0162F">
              <w:rPr>
                <w:rFonts w:ascii="Arial" w:hAnsi="Arial" w:cs="Arial"/>
                <w:sz w:val="18"/>
              </w:rPr>
              <w:t xml:space="preserve"> </w:t>
            </w:r>
            <w:r w:rsidR="00AB67FA" w:rsidRPr="00D0162F">
              <w:rPr>
                <w:rFonts w:ascii="Arial" w:hAnsi="Arial" w:cs="Arial"/>
                <w:sz w:val="18"/>
              </w:rPr>
              <w:t>special</w:t>
            </w:r>
            <w:r w:rsidRPr="00D0162F">
              <w:rPr>
                <w:rFonts w:ascii="Arial" w:hAnsi="Arial" w:cs="Arial"/>
                <w:sz w:val="18"/>
              </w:rPr>
              <w:t xml:space="preserve"> </w:t>
            </w:r>
            <w:r w:rsidR="00AB67FA" w:rsidRPr="00D0162F">
              <w:rPr>
                <w:rFonts w:ascii="Arial" w:hAnsi="Arial" w:cs="Arial"/>
                <w:sz w:val="18"/>
              </w:rPr>
              <w:t>slots</w:t>
            </w:r>
            <w:r w:rsidRPr="00D0162F">
              <w:rPr>
                <w:rFonts w:ascii="Arial" w:hAnsi="Arial" w:cs="Arial"/>
                <w:sz w:val="18"/>
                <w:vertAlign w:val="superscript"/>
              </w:rPr>
              <w:t xml:space="preserve"> </w:t>
            </w:r>
            <w:r w:rsidR="00AB67FA" w:rsidRPr="00D0162F">
              <w:rPr>
                <w:rFonts w:ascii="Arial" w:hAnsi="Arial" w:cs="Arial"/>
                <w:sz w:val="18"/>
                <w:vertAlign w:val="superscript"/>
              </w:rPr>
              <w:t>Note</w:t>
            </w:r>
            <w:r w:rsidRPr="00D0162F">
              <w:rPr>
                <w:rFonts w:ascii="Arial" w:hAnsi="Arial" w:cs="Arial"/>
                <w:sz w:val="18"/>
                <w:vertAlign w:val="superscript"/>
              </w:rPr>
              <w:t xml:space="preserve"> </w:t>
            </w:r>
            <w:r w:rsidR="00AB67FA" w:rsidRPr="00D0162F">
              <w:rPr>
                <w:rFonts w:ascii="Arial" w:hAnsi="Arial" w:cs="Arial"/>
                <w:sz w:val="18"/>
                <w:vertAlign w:val="superscript"/>
              </w:rPr>
              <w:t>6</w:t>
            </w:r>
          </w:p>
        </w:tc>
        <w:tc>
          <w:tcPr>
            <w:tcW w:w="723" w:type="dxa"/>
            <w:shd w:val="clear" w:color="auto" w:fill="auto"/>
          </w:tcPr>
          <w:p w14:paraId="365BAD4F"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Bits</w:t>
            </w:r>
          </w:p>
        </w:tc>
        <w:tc>
          <w:tcPr>
            <w:tcW w:w="1403" w:type="dxa"/>
            <w:shd w:val="clear" w:color="auto" w:fill="auto"/>
          </w:tcPr>
          <w:p w14:paraId="761471B5"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w:t>
            </w:r>
          </w:p>
        </w:tc>
        <w:tc>
          <w:tcPr>
            <w:tcW w:w="1403" w:type="dxa"/>
          </w:tcPr>
          <w:p w14:paraId="095B2DEF" w14:textId="77777777" w:rsidR="00AB67FA" w:rsidRPr="00D0162F" w:rsidRDefault="00AB67FA" w:rsidP="006E0A54">
            <w:pPr>
              <w:keepNext/>
              <w:keepLines/>
              <w:spacing w:after="0"/>
              <w:jc w:val="center"/>
              <w:rPr>
                <w:rFonts w:ascii="Arial" w:hAnsi="Arial" w:cs="Arial"/>
                <w:sz w:val="18"/>
                <w:lang w:eastAsia="zh-CN"/>
              </w:rPr>
            </w:pPr>
            <w:r w:rsidRPr="00D0162F">
              <w:rPr>
                <w:rFonts w:ascii="Arial" w:hAnsi="Arial" w:cs="Arial"/>
                <w:sz w:val="18"/>
                <w:lang w:eastAsia="zh-CN"/>
              </w:rPr>
              <w:t>3744</w:t>
            </w:r>
          </w:p>
        </w:tc>
      </w:tr>
      <w:tr w:rsidR="00AB67FA" w:rsidRPr="00D0162F" w14:paraId="51229586" w14:textId="77777777" w:rsidTr="006E0A54">
        <w:trPr>
          <w:jc w:val="center"/>
        </w:trPr>
        <w:tc>
          <w:tcPr>
            <w:tcW w:w="8710" w:type="dxa"/>
            <w:gridSpan w:val="4"/>
          </w:tcPr>
          <w:p w14:paraId="6BFA1AD0" w14:textId="4EB4AF38" w:rsidR="00AB67FA" w:rsidRPr="00D0162F" w:rsidRDefault="006E0A54" w:rsidP="006E0A54">
            <w:pPr>
              <w:pStyle w:val="TAN"/>
              <w:rPr>
                <w:rFonts w:cs="Arial"/>
              </w:rPr>
            </w:pPr>
            <w:r w:rsidRPr="00D0162F">
              <w:rPr>
                <w:rFonts w:cs="Arial"/>
              </w:rPr>
              <w:t>NOTE 1:</w:t>
            </w:r>
            <w:r w:rsidRPr="00D0162F">
              <w:rPr>
                <w:rFonts w:cs="Arial"/>
              </w:rPr>
              <w:tab/>
            </w:r>
            <w:r w:rsidR="00AB67FA" w:rsidRPr="00D0162F">
              <w:rPr>
                <w:rFonts w:cs="Arial"/>
                <w:szCs w:val="16"/>
              </w:rPr>
              <w:t>Allocated</w:t>
            </w:r>
            <w:r w:rsidRPr="00D0162F">
              <w:rPr>
                <w:rFonts w:cs="Arial"/>
                <w:szCs w:val="16"/>
              </w:rPr>
              <w:t xml:space="preserve"> </w:t>
            </w:r>
            <w:r w:rsidR="00AB67FA" w:rsidRPr="00D0162F">
              <w:rPr>
                <w:rFonts w:cs="Arial"/>
                <w:szCs w:val="16"/>
              </w:rPr>
              <w:t>outside</w:t>
            </w:r>
            <w:r w:rsidRPr="00D0162F">
              <w:rPr>
                <w:rFonts w:cs="Arial"/>
                <w:szCs w:val="16"/>
              </w:rPr>
              <w:t xml:space="preserve"> </w:t>
            </w:r>
            <w:r w:rsidR="00AB67FA" w:rsidRPr="00D0162F">
              <w:rPr>
                <w:rFonts w:cs="Arial"/>
                <w:szCs w:val="16"/>
              </w:rPr>
              <w:t>the</w:t>
            </w:r>
            <w:r w:rsidRPr="00D0162F">
              <w:rPr>
                <w:rFonts w:cs="Arial"/>
                <w:szCs w:val="16"/>
              </w:rPr>
              <w:t xml:space="preserve"> </w:t>
            </w:r>
            <w:r w:rsidR="00AB67FA" w:rsidRPr="00D0162F">
              <w:rPr>
                <w:rFonts w:cs="Arial"/>
                <w:szCs w:val="16"/>
              </w:rPr>
              <w:t>SMTC</w:t>
            </w:r>
            <w:r w:rsidRPr="00D0162F">
              <w:rPr>
                <w:rFonts w:cs="Arial"/>
                <w:szCs w:val="16"/>
              </w:rPr>
              <w:t xml:space="preserve"> </w:t>
            </w:r>
            <w:r w:rsidR="00AB67FA" w:rsidRPr="00D0162F">
              <w:rPr>
                <w:rFonts w:cs="Arial"/>
                <w:szCs w:val="16"/>
              </w:rPr>
              <w:t>duration</w:t>
            </w:r>
            <w:r w:rsidRPr="00D0162F">
              <w:rPr>
                <w:rFonts w:cs="Arial"/>
                <w:szCs w:val="16"/>
              </w:rPr>
              <w:t xml:space="preserve"> </w:t>
            </w:r>
            <w:r w:rsidR="00AB67FA" w:rsidRPr="00D0162F">
              <w:rPr>
                <w:rFonts w:cs="Arial"/>
                <w:szCs w:val="16"/>
              </w:rPr>
              <w:t>in</w:t>
            </w:r>
            <w:r w:rsidRPr="00D0162F">
              <w:rPr>
                <w:rFonts w:cs="Arial"/>
                <w:szCs w:val="16"/>
              </w:rPr>
              <w:t xml:space="preserve"> </w:t>
            </w:r>
            <w:r w:rsidR="00AB67FA" w:rsidRPr="00D0162F">
              <w:rPr>
                <w:rFonts w:cs="Arial"/>
                <w:szCs w:val="16"/>
              </w:rPr>
              <w:t>time</w:t>
            </w:r>
            <w:r w:rsidRPr="00D0162F">
              <w:rPr>
                <w:rFonts w:cs="Arial"/>
                <w:szCs w:val="16"/>
              </w:rPr>
              <w:t xml:space="preserve"> </w:t>
            </w:r>
            <w:r w:rsidR="00AB67FA" w:rsidRPr="00D0162F">
              <w:rPr>
                <w:rFonts w:cs="Arial"/>
                <w:szCs w:val="16"/>
              </w:rPr>
              <w:t>and</w:t>
            </w:r>
            <w:r w:rsidRPr="00D0162F">
              <w:rPr>
                <w:rFonts w:cs="Arial"/>
                <w:szCs w:val="16"/>
              </w:rPr>
              <w:t xml:space="preserve"> </w:t>
            </w:r>
            <w:r w:rsidR="00AB67FA" w:rsidRPr="00D0162F">
              <w:rPr>
                <w:rFonts w:cs="Arial"/>
                <w:szCs w:val="16"/>
              </w:rPr>
              <w:t>in</w:t>
            </w:r>
            <w:r w:rsidRPr="00D0162F">
              <w:rPr>
                <w:rFonts w:cs="Arial"/>
                <w:szCs w:val="16"/>
              </w:rPr>
              <w:t xml:space="preserve"> </w:t>
            </w:r>
            <w:r w:rsidR="00AB67FA" w:rsidRPr="00D0162F">
              <w:rPr>
                <w:rFonts w:cs="Arial"/>
                <w:szCs w:val="16"/>
              </w:rPr>
              <w:t>resource</w:t>
            </w:r>
            <w:r w:rsidRPr="00D0162F">
              <w:rPr>
                <w:rFonts w:cs="Arial"/>
                <w:szCs w:val="16"/>
              </w:rPr>
              <w:t xml:space="preserve"> </w:t>
            </w:r>
            <w:r w:rsidR="00AB67FA" w:rsidRPr="00D0162F">
              <w:rPr>
                <w:rFonts w:cs="Arial"/>
                <w:szCs w:val="16"/>
              </w:rPr>
              <w:t>blocks</w:t>
            </w:r>
            <w:r w:rsidRPr="00D0162F">
              <w:rPr>
                <w:rFonts w:cs="Arial"/>
                <w:szCs w:val="16"/>
              </w:rPr>
              <w:t xml:space="preserve"> </w:t>
            </w:r>
            <w:r w:rsidR="00AB67FA" w:rsidRPr="00D0162F">
              <w:rPr>
                <w:rFonts w:cs="Arial"/>
                <w:szCs w:val="16"/>
              </w:rPr>
              <w:t>which</w:t>
            </w:r>
            <w:r w:rsidRPr="00D0162F">
              <w:rPr>
                <w:rFonts w:cs="Arial"/>
                <w:szCs w:val="16"/>
              </w:rPr>
              <w:t xml:space="preserve"> </w:t>
            </w:r>
            <w:r w:rsidR="00AB67FA" w:rsidRPr="00D0162F">
              <w:rPr>
                <w:rFonts w:cs="Arial"/>
                <w:szCs w:val="16"/>
              </w:rPr>
              <w:t>do</w:t>
            </w:r>
            <w:r w:rsidRPr="00D0162F">
              <w:rPr>
                <w:rFonts w:cs="Arial"/>
                <w:szCs w:val="16"/>
              </w:rPr>
              <w:t xml:space="preserve"> </w:t>
            </w:r>
            <w:r w:rsidR="00AB67FA" w:rsidRPr="00D0162F">
              <w:rPr>
                <w:rFonts w:cs="Arial"/>
                <w:szCs w:val="16"/>
              </w:rPr>
              <w:t>not</w:t>
            </w:r>
            <w:r w:rsidRPr="00D0162F">
              <w:rPr>
                <w:rFonts w:cs="Arial"/>
                <w:szCs w:val="16"/>
              </w:rPr>
              <w:t xml:space="preserve"> </w:t>
            </w:r>
            <w:r w:rsidR="00AB67FA" w:rsidRPr="00D0162F">
              <w:rPr>
                <w:rFonts w:cs="Arial"/>
                <w:szCs w:val="16"/>
              </w:rPr>
              <w:t>overlap</w:t>
            </w:r>
            <w:r w:rsidRPr="00D0162F">
              <w:rPr>
                <w:rFonts w:cs="Arial"/>
                <w:szCs w:val="16"/>
              </w:rPr>
              <w:t xml:space="preserve"> </w:t>
            </w:r>
            <w:r w:rsidR="00AB67FA" w:rsidRPr="00D0162F">
              <w:rPr>
                <w:rFonts w:cs="Arial"/>
                <w:szCs w:val="16"/>
              </w:rPr>
              <w:t>with</w:t>
            </w:r>
            <w:r w:rsidRPr="00D0162F">
              <w:rPr>
                <w:rFonts w:cs="Arial"/>
                <w:szCs w:val="16"/>
              </w:rPr>
              <w:t xml:space="preserve"> </w:t>
            </w:r>
            <w:r w:rsidR="00AB67FA" w:rsidRPr="00D0162F">
              <w:rPr>
                <w:rFonts w:cs="Arial"/>
                <w:szCs w:val="16"/>
              </w:rPr>
              <w:t>the</w:t>
            </w:r>
            <w:r w:rsidRPr="00D0162F">
              <w:rPr>
                <w:rFonts w:cs="Arial"/>
                <w:szCs w:val="16"/>
              </w:rPr>
              <w:t xml:space="preserve"> </w:t>
            </w:r>
            <w:r w:rsidR="00AB67FA" w:rsidRPr="00D0162F">
              <w:rPr>
                <w:rFonts w:cs="Arial"/>
                <w:szCs w:val="16"/>
              </w:rPr>
              <w:t>resource</w:t>
            </w:r>
            <w:r w:rsidRPr="00D0162F">
              <w:rPr>
                <w:rFonts w:cs="Arial"/>
                <w:szCs w:val="16"/>
              </w:rPr>
              <w:t xml:space="preserve"> </w:t>
            </w:r>
            <w:r w:rsidR="00AB67FA" w:rsidRPr="00D0162F">
              <w:rPr>
                <w:rFonts w:cs="Arial"/>
                <w:szCs w:val="16"/>
              </w:rPr>
              <w:t>blocks</w:t>
            </w:r>
            <w:r w:rsidRPr="00D0162F">
              <w:rPr>
                <w:rFonts w:cs="Arial"/>
                <w:szCs w:val="16"/>
              </w:rPr>
              <w:t xml:space="preserve"> </w:t>
            </w:r>
            <w:r w:rsidR="00AB67FA" w:rsidRPr="00D0162F">
              <w:rPr>
                <w:rFonts w:cs="Arial"/>
                <w:szCs w:val="16"/>
              </w:rPr>
              <w:t>allocated</w:t>
            </w:r>
            <w:r w:rsidRPr="00D0162F">
              <w:rPr>
                <w:rFonts w:cs="Arial"/>
                <w:szCs w:val="16"/>
              </w:rPr>
              <w:t xml:space="preserve"> </w:t>
            </w:r>
            <w:r w:rsidR="00AB67FA" w:rsidRPr="00D0162F">
              <w:rPr>
                <w:rFonts w:cs="Arial"/>
                <w:szCs w:val="16"/>
              </w:rPr>
              <w:t>for</w:t>
            </w:r>
            <w:r w:rsidRPr="00D0162F">
              <w:rPr>
                <w:rFonts w:cs="Arial"/>
                <w:szCs w:val="16"/>
              </w:rPr>
              <w:t xml:space="preserve"> </w:t>
            </w:r>
            <w:r w:rsidR="00AB67FA" w:rsidRPr="00D0162F">
              <w:rPr>
                <w:rFonts w:cs="Arial"/>
                <w:szCs w:val="16"/>
              </w:rPr>
              <w:t>SS/PBCH</w:t>
            </w:r>
            <w:r w:rsidRPr="00D0162F">
              <w:rPr>
                <w:rFonts w:cs="Arial"/>
                <w:szCs w:val="16"/>
              </w:rPr>
              <w:t xml:space="preserve"> </w:t>
            </w:r>
            <w:r w:rsidR="00AB67FA" w:rsidRPr="00D0162F">
              <w:rPr>
                <w:rFonts w:cs="Arial"/>
                <w:szCs w:val="16"/>
              </w:rPr>
              <w:t>block.</w:t>
            </w:r>
          </w:p>
          <w:p w14:paraId="74E39705" w14:textId="063D538B" w:rsidR="00AB67FA" w:rsidRPr="00D0162F" w:rsidRDefault="006E0A54" w:rsidP="006E0A54">
            <w:pPr>
              <w:pStyle w:val="TAN"/>
              <w:rPr>
                <w:rFonts w:cs="Arial"/>
              </w:rPr>
            </w:pPr>
            <w:r w:rsidRPr="00D0162F">
              <w:rPr>
                <w:rFonts w:cs="Arial"/>
              </w:rPr>
              <w:t>NOTE 2:</w:t>
            </w:r>
            <w:r w:rsidRPr="00D0162F">
              <w:rPr>
                <w:rFonts w:cs="Arial"/>
              </w:rPr>
              <w:tab/>
            </w:r>
            <w:r w:rsidR="00AB67FA" w:rsidRPr="00D0162F">
              <w:rPr>
                <w:rFonts w:cs="Arial"/>
                <w:szCs w:val="16"/>
              </w:rPr>
              <w:t>PDSCH</w:t>
            </w:r>
            <w:r w:rsidRPr="00D0162F">
              <w:rPr>
                <w:rFonts w:cs="Arial"/>
                <w:szCs w:val="16"/>
              </w:rPr>
              <w:t xml:space="preserve"> </w:t>
            </w:r>
            <w:r w:rsidR="00AB67FA" w:rsidRPr="00D0162F">
              <w:rPr>
                <w:rFonts w:cs="Arial"/>
                <w:szCs w:val="16"/>
              </w:rPr>
              <w:t>is</w:t>
            </w:r>
            <w:r w:rsidRPr="00D0162F">
              <w:rPr>
                <w:rFonts w:cs="Arial"/>
                <w:szCs w:val="16"/>
              </w:rPr>
              <w:t xml:space="preserve"> </w:t>
            </w:r>
            <w:r w:rsidR="00AB67FA" w:rsidRPr="00D0162F">
              <w:rPr>
                <w:rFonts w:cs="Arial"/>
                <w:szCs w:val="16"/>
              </w:rPr>
              <w:t>scheduled</w:t>
            </w:r>
            <w:r w:rsidRPr="00D0162F">
              <w:rPr>
                <w:rFonts w:cs="Arial"/>
                <w:szCs w:val="16"/>
              </w:rPr>
              <w:t xml:space="preserve"> </w:t>
            </w:r>
            <w:r w:rsidR="00AB67FA" w:rsidRPr="00D0162F">
              <w:rPr>
                <w:rFonts w:cs="Arial"/>
                <w:szCs w:val="16"/>
              </w:rPr>
              <w:t>on</w:t>
            </w:r>
            <w:r w:rsidRPr="00D0162F">
              <w:rPr>
                <w:rFonts w:cs="Arial"/>
                <w:szCs w:val="16"/>
              </w:rPr>
              <w:t xml:space="preserve"> </w:t>
            </w:r>
            <w:r w:rsidR="00AB67FA" w:rsidRPr="00D0162F">
              <w:rPr>
                <w:rFonts w:cs="Arial"/>
                <w:szCs w:val="16"/>
              </w:rPr>
              <w:t>the</w:t>
            </w:r>
            <w:r w:rsidRPr="00D0162F">
              <w:rPr>
                <w:rFonts w:cs="Arial"/>
                <w:szCs w:val="16"/>
              </w:rPr>
              <w:t xml:space="preserve"> </w:t>
            </w:r>
            <w:r w:rsidR="00AB67FA" w:rsidRPr="00D0162F">
              <w:rPr>
                <w:rFonts w:cs="Arial"/>
                <w:szCs w:val="16"/>
              </w:rPr>
              <w:t>slots</w:t>
            </w:r>
            <w:r w:rsidRPr="00D0162F">
              <w:rPr>
                <w:rFonts w:cs="Arial"/>
                <w:szCs w:val="16"/>
              </w:rPr>
              <w:t xml:space="preserve"> </w:t>
            </w:r>
            <w:r w:rsidR="00AB67FA" w:rsidRPr="00D0162F">
              <w:rPr>
                <w:rFonts w:cs="Arial"/>
                <w:szCs w:val="16"/>
              </w:rPr>
              <w:t>with</w:t>
            </w:r>
            <w:r w:rsidRPr="00D0162F">
              <w:rPr>
                <w:rFonts w:cs="Arial"/>
                <w:szCs w:val="16"/>
              </w:rPr>
              <w:t xml:space="preserve"> </w:t>
            </w:r>
            <w:r w:rsidR="00AB67FA" w:rsidRPr="00D0162F">
              <w:rPr>
                <w:rFonts w:cs="Arial"/>
                <w:szCs w:val="16"/>
              </w:rPr>
              <w:t>RMSI</w:t>
            </w:r>
            <w:r w:rsidR="00AB67FA" w:rsidRPr="00D0162F">
              <w:rPr>
                <w:rFonts w:cs="Arial"/>
              </w:rPr>
              <w:t>.</w:t>
            </w:r>
          </w:p>
          <w:p w14:paraId="5A258597" w14:textId="2B919605" w:rsidR="00AB67FA" w:rsidRPr="00D0162F" w:rsidRDefault="006E0A54" w:rsidP="006E0A54">
            <w:pPr>
              <w:pStyle w:val="TAN"/>
              <w:rPr>
                <w:rFonts w:cs="Arial"/>
              </w:rPr>
            </w:pPr>
            <w:r w:rsidRPr="00D0162F">
              <w:rPr>
                <w:rFonts w:cs="Arial"/>
                <w:szCs w:val="16"/>
              </w:rPr>
              <w:t>NOTE 3:</w:t>
            </w:r>
            <w:r w:rsidRPr="00D0162F">
              <w:rPr>
                <w:rFonts w:cs="Arial"/>
                <w:szCs w:val="16"/>
              </w:rPr>
              <w:tab/>
            </w:r>
            <w:r w:rsidR="00AB67FA" w:rsidRPr="00D0162F">
              <w:rPr>
                <w:rFonts w:cs="Arial"/>
              </w:rPr>
              <w:t>If</w:t>
            </w:r>
            <w:r w:rsidRPr="00D0162F">
              <w:rPr>
                <w:rFonts w:cs="Arial"/>
              </w:rPr>
              <w:t xml:space="preserve"> </w:t>
            </w:r>
            <w:r w:rsidR="00AB67FA" w:rsidRPr="00D0162F">
              <w:rPr>
                <w:rFonts w:cs="Arial"/>
              </w:rPr>
              <w:t>necessary,</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information</w:t>
            </w:r>
            <w:r w:rsidRPr="00D0162F">
              <w:rPr>
                <w:rFonts w:cs="Arial"/>
              </w:rPr>
              <w:t xml:space="preserve"> </w:t>
            </w:r>
            <w:r w:rsidR="00AB67FA" w:rsidRPr="00D0162F">
              <w:rPr>
                <w:rFonts w:cs="Arial"/>
              </w:rPr>
              <w:t>bit</w:t>
            </w:r>
            <w:r w:rsidRPr="00D0162F">
              <w:rPr>
                <w:rFonts w:cs="Arial"/>
              </w:rPr>
              <w:t xml:space="preserve"> </w:t>
            </w:r>
            <w:r w:rsidR="00AB67FA" w:rsidRPr="00D0162F">
              <w:rPr>
                <w:rFonts w:cs="Arial"/>
              </w:rPr>
              <w:t>payload</w:t>
            </w:r>
            <w:r w:rsidRPr="00D0162F">
              <w:rPr>
                <w:rFonts w:cs="Arial"/>
              </w:rPr>
              <w:t xml:space="preserve"> </w:t>
            </w:r>
            <w:r w:rsidR="00AB67FA" w:rsidRPr="00D0162F">
              <w:rPr>
                <w:rFonts w:cs="Arial"/>
              </w:rPr>
              <w:t>size</w:t>
            </w:r>
            <w:r w:rsidRPr="00D0162F">
              <w:rPr>
                <w:rFonts w:cs="Arial"/>
              </w:rPr>
              <w:t xml:space="preserve"> </w:t>
            </w:r>
            <w:r w:rsidR="00AB67FA" w:rsidRPr="00D0162F">
              <w:rPr>
                <w:rFonts w:cs="Arial"/>
              </w:rPr>
              <w:t>can</w:t>
            </w:r>
            <w:r w:rsidRPr="00D0162F">
              <w:rPr>
                <w:rFonts w:cs="Arial"/>
              </w:rPr>
              <w:t xml:space="preserve"> </w:t>
            </w:r>
            <w:r w:rsidR="00AB67FA" w:rsidRPr="00D0162F">
              <w:rPr>
                <w:rFonts w:cs="Arial"/>
              </w:rPr>
              <w:t>be</w:t>
            </w:r>
            <w:r w:rsidRPr="00D0162F">
              <w:rPr>
                <w:rFonts w:cs="Arial"/>
              </w:rPr>
              <w:t xml:space="preserve"> </w:t>
            </w:r>
            <w:r w:rsidR="00AB67FA" w:rsidRPr="00D0162F">
              <w:rPr>
                <w:rFonts w:cs="Arial"/>
              </w:rPr>
              <w:t>adjusted</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facilitate</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implementati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payload</w:t>
            </w:r>
            <w:r w:rsidRPr="00D0162F">
              <w:rPr>
                <w:rFonts w:cs="Arial"/>
              </w:rPr>
              <w:t xml:space="preserve"> </w:t>
            </w:r>
            <w:r w:rsidR="00AB67FA" w:rsidRPr="00D0162F">
              <w:rPr>
                <w:rFonts w:cs="Arial"/>
              </w:rPr>
              <w:t>size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3GPP</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213</w:t>
            </w:r>
            <w:r w:rsidRPr="00D0162F">
              <w:rPr>
                <w:rFonts w:cs="Arial"/>
              </w:rPr>
              <w:t xml:space="preserve"> </w:t>
            </w:r>
            <w:r w:rsidR="00AB67FA" w:rsidRPr="00D0162F">
              <w:rPr>
                <w:rFonts w:cs="Arial"/>
              </w:rPr>
              <w:t>[8].</w:t>
            </w:r>
          </w:p>
          <w:p w14:paraId="6C82C58C" w14:textId="388EBB60" w:rsidR="00AB67FA" w:rsidRPr="00D0162F" w:rsidRDefault="006E0A54" w:rsidP="006E0A54">
            <w:pPr>
              <w:pStyle w:val="TAN"/>
              <w:rPr>
                <w:rFonts w:cs="Arial"/>
              </w:rPr>
            </w:pPr>
            <w:r w:rsidRPr="00D0162F">
              <w:rPr>
                <w:rFonts w:cs="Arial"/>
              </w:rPr>
              <w:t>NOTE 4:</w:t>
            </w:r>
            <w:r w:rsidRPr="00D0162F">
              <w:rPr>
                <w:rFonts w:cs="Arial"/>
              </w:rPr>
              <w:tab/>
            </w:r>
            <w:r w:rsidR="00AB67FA" w:rsidRPr="00D0162F">
              <w:rPr>
                <w:rFonts w:cs="Arial"/>
              </w:rPr>
              <w:t>Derived</w:t>
            </w:r>
            <w:r w:rsidRPr="00D0162F">
              <w:rPr>
                <w:rFonts w:cs="Arial"/>
              </w:rPr>
              <w:t xml:space="preserve"> </w:t>
            </w:r>
            <w:r w:rsidR="00AB67FA" w:rsidRPr="00D0162F">
              <w:rPr>
                <w:rFonts w:cs="Arial"/>
              </w:rPr>
              <w:t>based</w:t>
            </w:r>
            <w:r w:rsidRPr="00D0162F">
              <w:rPr>
                <w:rFonts w:cs="Arial"/>
              </w:rPr>
              <w:t xml:space="preserve"> </w:t>
            </w:r>
            <w:r w:rsidR="00AB67FA" w:rsidRPr="00D0162F">
              <w:rPr>
                <w:rFonts w:cs="Arial"/>
              </w:rPr>
              <w:t>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PDSCH</w:t>
            </w:r>
            <w:r w:rsidRPr="00D0162F">
              <w:rPr>
                <w:rFonts w:cs="Arial"/>
              </w:rPr>
              <w:t xml:space="preserve"> </w:t>
            </w:r>
            <w:r w:rsidR="00AB67FA" w:rsidRPr="00D0162F">
              <w:rPr>
                <w:rFonts w:cs="Arial"/>
              </w:rPr>
              <w:t>DMRS</w:t>
            </w:r>
            <w:r w:rsidRPr="00D0162F">
              <w:rPr>
                <w:rFonts w:cs="Arial"/>
              </w:rPr>
              <w:t xml:space="preserve"> </w:t>
            </w:r>
            <w:r w:rsidR="00AB67FA" w:rsidRPr="00D0162F">
              <w:rPr>
                <w:rFonts w:cs="Arial"/>
              </w:rPr>
              <w:t>assumption:</w:t>
            </w:r>
            <w:r w:rsidRPr="00D0162F">
              <w:rPr>
                <w:rFonts w:cs="Arial"/>
              </w:rPr>
              <w:t xml:space="preserve"> </w:t>
            </w:r>
            <w:r w:rsidR="00AB67FA" w:rsidRPr="00D0162F">
              <w:rPr>
                <w:rFonts w:cs="Arial"/>
              </w:rPr>
              <w:t>dmrs-TypeA-Position=2,</w:t>
            </w:r>
            <w:r w:rsidRPr="00D0162F">
              <w:rPr>
                <w:rFonts w:cs="Arial"/>
              </w:rPr>
              <w:t xml:space="preserve"> </w:t>
            </w:r>
            <w:r w:rsidR="00AB67FA" w:rsidRPr="00D0162F">
              <w:rPr>
                <w:rFonts w:cs="Arial"/>
              </w:rPr>
              <w:t>dmrs-Type=1,</w:t>
            </w:r>
            <w:r w:rsidRPr="00D0162F">
              <w:rPr>
                <w:rFonts w:cs="Arial"/>
              </w:rPr>
              <w:t xml:space="preserve"> </w:t>
            </w:r>
            <w:r w:rsidR="00AB67FA" w:rsidRPr="00D0162F">
              <w:rPr>
                <w:rFonts w:cs="Arial"/>
              </w:rPr>
              <w:t>dmrs-AdditonalPositions=2,</w:t>
            </w:r>
            <w:r w:rsidRPr="00D0162F">
              <w:rPr>
                <w:rFonts w:cs="Arial"/>
              </w:rPr>
              <w:t xml:space="preserve"> </w:t>
            </w:r>
            <w:r w:rsidR="00AB67FA" w:rsidRPr="00D0162F">
              <w:rPr>
                <w:rFonts w:cs="Arial"/>
              </w:rPr>
              <w:t>maxLength=1,</w:t>
            </w:r>
            <w:r w:rsidRPr="00D0162F">
              <w:rPr>
                <w:rFonts w:cs="Arial"/>
              </w:rPr>
              <w:t xml:space="preserve"> </w:t>
            </w:r>
            <w:r w:rsidR="00AB67FA" w:rsidRPr="00D0162F">
              <w:rPr>
                <w:rFonts w:cs="Arial"/>
              </w:rPr>
              <w:t>Antenna</w:t>
            </w:r>
            <w:r w:rsidRPr="00D0162F">
              <w:rPr>
                <w:rFonts w:cs="Arial"/>
              </w:rPr>
              <w:t xml:space="preserve"> </w:t>
            </w:r>
            <w:r w:rsidR="00AB67FA" w:rsidRPr="00D0162F">
              <w:rPr>
                <w:rFonts w:cs="Arial"/>
              </w:rPr>
              <w:t>port</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1000,</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Number</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PDSCH</w:t>
            </w:r>
            <w:r w:rsidRPr="00D0162F">
              <w:rPr>
                <w:rFonts w:cs="Arial"/>
              </w:rPr>
              <w:t xml:space="preserve"> </w:t>
            </w:r>
            <w:r w:rsidR="00AB67FA" w:rsidRPr="00D0162F">
              <w:rPr>
                <w:rFonts w:cs="Arial"/>
              </w:rPr>
              <w:t>DMRS</w:t>
            </w:r>
            <w:r w:rsidRPr="00D0162F">
              <w:rPr>
                <w:rFonts w:cs="Arial"/>
              </w:rPr>
              <w:t xml:space="preserve"> </w:t>
            </w:r>
            <w:r w:rsidR="00AB67FA" w:rsidRPr="00D0162F">
              <w:rPr>
                <w:rFonts w:cs="Arial"/>
              </w:rPr>
              <w:t>CDM</w:t>
            </w:r>
            <w:r w:rsidRPr="00D0162F">
              <w:rPr>
                <w:rFonts w:cs="Arial"/>
              </w:rPr>
              <w:t xml:space="preserve"> </w:t>
            </w:r>
            <w:r w:rsidR="00AB67FA" w:rsidRPr="00D0162F">
              <w:rPr>
                <w:rFonts w:cs="Arial"/>
              </w:rPr>
              <w:t>group(s)</w:t>
            </w:r>
            <w:r w:rsidRPr="00D0162F">
              <w:rPr>
                <w:rFonts w:cs="Arial"/>
              </w:rPr>
              <w:t xml:space="preserve"> </w:t>
            </w:r>
            <w:r w:rsidR="00AB67FA" w:rsidRPr="00D0162F">
              <w:rPr>
                <w:rFonts w:cs="Arial"/>
              </w:rPr>
              <w:t>without</w:t>
            </w:r>
            <w:r w:rsidRPr="00D0162F">
              <w:rPr>
                <w:rFonts w:cs="Arial"/>
              </w:rPr>
              <w:t xml:space="preserve"> </w:t>
            </w:r>
            <w:r w:rsidR="00AB67FA" w:rsidRPr="00D0162F">
              <w:rPr>
                <w:rFonts w:cs="Arial"/>
              </w:rPr>
              <w:t>data:</w:t>
            </w:r>
            <w:r w:rsidRPr="00D0162F">
              <w:rPr>
                <w:rFonts w:cs="Arial"/>
              </w:rPr>
              <w:t xml:space="preserve"> </w:t>
            </w:r>
            <w:r w:rsidR="00AB67FA" w:rsidRPr="00D0162F">
              <w:rPr>
                <w:rFonts w:cs="Arial"/>
              </w:rPr>
              <w:t>2.</w:t>
            </w:r>
          </w:p>
          <w:p w14:paraId="6FE187F0" w14:textId="216EF735" w:rsidR="00AB67FA" w:rsidRPr="00D0162F" w:rsidRDefault="006E0A54" w:rsidP="006E0A54">
            <w:pPr>
              <w:pStyle w:val="TAN"/>
              <w:rPr>
                <w:rFonts w:cs="Arial"/>
              </w:rPr>
            </w:pPr>
            <w:r w:rsidRPr="00D0162F">
              <w:rPr>
                <w:rFonts w:cs="Arial"/>
              </w:rPr>
              <w:t>NOTE 5:</w:t>
            </w:r>
            <w:r w:rsidRPr="00D0162F">
              <w:rPr>
                <w:rFonts w:cs="Arial"/>
              </w:rPr>
              <w:tab/>
            </w:r>
            <w:r w:rsidR="00AB67FA" w:rsidRPr="00D0162F">
              <w:rPr>
                <w:rFonts w:cs="Arial"/>
              </w:rPr>
              <w:t>PDSCH</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schedul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slots</w:t>
            </w:r>
            <w:r w:rsidRPr="00D0162F">
              <w:rPr>
                <w:rFonts w:cs="Arial"/>
              </w:rPr>
              <w:t xml:space="preserve"> </w:t>
            </w:r>
            <w:r w:rsidR="00AB67FA" w:rsidRPr="00D0162F">
              <w:rPr>
                <w:rFonts w:cs="Arial"/>
              </w:rPr>
              <w:t>containing</w:t>
            </w:r>
            <w:r w:rsidRPr="00D0162F">
              <w:rPr>
                <w:rFonts w:cs="Arial"/>
              </w:rPr>
              <w:t xml:space="preserve"> </w:t>
            </w:r>
            <w:r w:rsidR="00AB67FA" w:rsidRPr="00D0162F">
              <w:rPr>
                <w:rFonts w:cs="Arial"/>
              </w:rPr>
              <w:t>SSB</w:t>
            </w:r>
            <w:r w:rsidRPr="00D0162F">
              <w:rPr>
                <w:rFonts w:cs="Arial"/>
              </w:rPr>
              <w:t xml:space="preserve"> </w:t>
            </w:r>
            <w:r w:rsidR="00AB67FA" w:rsidRPr="00D0162F">
              <w:rPr>
                <w:rFonts w:cs="Arial"/>
              </w:rPr>
              <w:t>according</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SB</w:t>
            </w:r>
            <w:r w:rsidRPr="00D0162F">
              <w:rPr>
                <w:rFonts w:cs="Arial"/>
              </w:rPr>
              <w:t xml:space="preserve"> </w:t>
            </w:r>
            <w:r w:rsidR="00AB67FA" w:rsidRPr="00D0162F">
              <w:rPr>
                <w:rFonts w:cs="Arial"/>
              </w:rPr>
              <w:t>configuration</w:t>
            </w:r>
            <w:r w:rsidRPr="00D0162F">
              <w:rPr>
                <w:rFonts w:cs="Arial"/>
              </w:rPr>
              <w:t xml:space="preserve"> </w:t>
            </w:r>
            <w:r w:rsidR="00AB67FA" w:rsidRPr="00D0162F">
              <w:rPr>
                <w:rFonts w:cs="Arial"/>
              </w:rPr>
              <w:t>us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SSB</w:t>
            </w:r>
            <w:r w:rsidRPr="00D0162F">
              <w:rPr>
                <w:rFonts w:cs="Arial"/>
              </w:rPr>
              <w:t xml:space="preserve"> </w:t>
            </w:r>
            <w:r w:rsidR="00AB67FA" w:rsidRPr="00D0162F">
              <w:rPr>
                <w:rFonts w:cs="Arial"/>
              </w:rPr>
              <w:t>configuration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clause </w:t>
            </w:r>
            <w:r w:rsidR="00AB67FA" w:rsidRPr="00D0162F">
              <w:rPr>
                <w:rFonts w:cs="Arial"/>
              </w:rPr>
              <w:t>A.3.10.</w:t>
            </w:r>
          </w:p>
          <w:p w14:paraId="222E0914" w14:textId="233F11CD" w:rsidR="00D84127" w:rsidRPr="00D0162F" w:rsidRDefault="006E0A54" w:rsidP="00D84127">
            <w:pPr>
              <w:pStyle w:val="TAN"/>
              <w:rPr>
                <w:rFonts w:cs="Arial"/>
              </w:rPr>
            </w:pPr>
            <w:r w:rsidRPr="00D0162F">
              <w:rPr>
                <w:rFonts w:cs="Arial"/>
              </w:rPr>
              <w:t>NOTE 6:</w:t>
            </w:r>
            <w:r w:rsidRPr="00D0162F">
              <w:rPr>
                <w:rFonts w:cs="Arial"/>
              </w:rPr>
              <w:tab/>
            </w:r>
            <w:r w:rsidR="00AB67FA" w:rsidRPr="00D0162F">
              <w:rPr>
                <w:rFonts w:cs="Arial"/>
              </w:rPr>
              <w:t>Derived</w:t>
            </w:r>
            <w:r w:rsidRPr="00D0162F">
              <w:rPr>
                <w:rFonts w:cs="Arial"/>
              </w:rPr>
              <w:t xml:space="preserve"> </w:t>
            </w:r>
            <w:r w:rsidR="00AB67FA" w:rsidRPr="00D0162F">
              <w:rPr>
                <w:rFonts w:cs="Arial"/>
              </w:rPr>
              <w:t>based</w:t>
            </w:r>
            <w:r w:rsidRPr="00D0162F">
              <w:rPr>
                <w:rFonts w:cs="Arial"/>
              </w:rPr>
              <w:t xml:space="preserve"> </w:t>
            </w:r>
            <w:r w:rsidR="00AB67FA" w:rsidRPr="00D0162F">
              <w:rPr>
                <w:rFonts w:cs="Arial"/>
              </w:rPr>
              <w:t>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PDSCH</w:t>
            </w:r>
            <w:r w:rsidRPr="00D0162F">
              <w:rPr>
                <w:rFonts w:cs="Arial"/>
              </w:rPr>
              <w:t xml:space="preserve"> </w:t>
            </w:r>
            <w:r w:rsidR="00AB67FA" w:rsidRPr="00D0162F">
              <w:rPr>
                <w:rFonts w:cs="Arial"/>
              </w:rPr>
              <w:t>DMRS</w:t>
            </w:r>
            <w:r w:rsidRPr="00D0162F">
              <w:rPr>
                <w:rFonts w:cs="Arial"/>
              </w:rPr>
              <w:t xml:space="preserve"> </w:t>
            </w:r>
            <w:r w:rsidR="00AB67FA" w:rsidRPr="00D0162F">
              <w:rPr>
                <w:rFonts w:cs="Arial"/>
              </w:rPr>
              <w:t>assumption:</w:t>
            </w:r>
            <w:r w:rsidRPr="00D0162F">
              <w:rPr>
                <w:rFonts w:cs="Arial"/>
              </w:rPr>
              <w:t xml:space="preserve"> </w:t>
            </w:r>
            <w:r w:rsidR="00AB67FA" w:rsidRPr="00D0162F">
              <w:rPr>
                <w:rFonts w:cs="Arial"/>
              </w:rPr>
              <w:t>dmrs-TypeA-Position=2,</w:t>
            </w:r>
            <w:r w:rsidRPr="00D0162F">
              <w:rPr>
                <w:rFonts w:cs="Arial"/>
              </w:rPr>
              <w:t xml:space="preserve"> </w:t>
            </w:r>
            <w:r w:rsidR="00AB67FA" w:rsidRPr="00D0162F">
              <w:rPr>
                <w:rFonts w:cs="Arial"/>
              </w:rPr>
              <w:t>dmrs-Type=1,</w:t>
            </w:r>
            <w:r w:rsidRPr="00D0162F">
              <w:rPr>
                <w:rFonts w:cs="Arial"/>
              </w:rPr>
              <w:t xml:space="preserve"> </w:t>
            </w:r>
            <w:r w:rsidR="00AB67FA" w:rsidRPr="00D0162F">
              <w:rPr>
                <w:rFonts w:cs="Arial"/>
              </w:rPr>
              <w:t>dmrs-AdditonalPositions=2,</w:t>
            </w:r>
            <w:r w:rsidRPr="00D0162F">
              <w:rPr>
                <w:rFonts w:cs="Arial"/>
              </w:rPr>
              <w:t xml:space="preserve"> </w:t>
            </w:r>
            <w:r w:rsidR="00AB67FA" w:rsidRPr="00D0162F">
              <w:rPr>
                <w:rFonts w:cs="Arial"/>
              </w:rPr>
              <w:t>maxLength=1,</w:t>
            </w:r>
            <w:r w:rsidRPr="00D0162F">
              <w:rPr>
                <w:rFonts w:cs="Arial"/>
              </w:rPr>
              <w:t xml:space="preserve"> </w:t>
            </w:r>
            <w:r w:rsidR="00AB67FA" w:rsidRPr="00D0162F">
              <w:rPr>
                <w:rFonts w:cs="Arial"/>
              </w:rPr>
              <w:t>Antenna</w:t>
            </w:r>
            <w:r w:rsidRPr="00D0162F">
              <w:rPr>
                <w:rFonts w:cs="Arial"/>
              </w:rPr>
              <w:t xml:space="preserve"> </w:t>
            </w:r>
            <w:r w:rsidR="00AB67FA" w:rsidRPr="00D0162F">
              <w:rPr>
                <w:rFonts w:cs="Arial"/>
              </w:rPr>
              <w:t>port</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1000,</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Number</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PDSCH</w:t>
            </w:r>
            <w:r w:rsidRPr="00D0162F">
              <w:rPr>
                <w:rFonts w:cs="Arial"/>
              </w:rPr>
              <w:t xml:space="preserve"> </w:t>
            </w:r>
            <w:r w:rsidR="00AB67FA" w:rsidRPr="00D0162F">
              <w:rPr>
                <w:rFonts w:cs="Arial"/>
              </w:rPr>
              <w:t>DMRS</w:t>
            </w:r>
            <w:r w:rsidRPr="00D0162F">
              <w:rPr>
                <w:rFonts w:cs="Arial"/>
              </w:rPr>
              <w:t xml:space="preserve"> </w:t>
            </w:r>
            <w:r w:rsidR="00AB67FA" w:rsidRPr="00D0162F">
              <w:rPr>
                <w:rFonts w:cs="Arial"/>
              </w:rPr>
              <w:t>CDM</w:t>
            </w:r>
            <w:r w:rsidRPr="00D0162F">
              <w:rPr>
                <w:rFonts w:cs="Arial"/>
              </w:rPr>
              <w:t xml:space="preserve"> </w:t>
            </w:r>
            <w:r w:rsidR="00AB67FA" w:rsidRPr="00D0162F">
              <w:rPr>
                <w:rFonts w:cs="Arial"/>
              </w:rPr>
              <w:t>group(s)</w:t>
            </w:r>
            <w:r w:rsidRPr="00D0162F">
              <w:rPr>
                <w:rFonts w:cs="Arial"/>
              </w:rPr>
              <w:t xml:space="preserve"> </w:t>
            </w:r>
            <w:r w:rsidR="00AB67FA" w:rsidRPr="00D0162F">
              <w:rPr>
                <w:rFonts w:cs="Arial"/>
              </w:rPr>
              <w:t>without</w:t>
            </w:r>
            <w:r w:rsidRPr="00D0162F">
              <w:rPr>
                <w:rFonts w:cs="Arial"/>
              </w:rPr>
              <w:t xml:space="preserve"> </w:t>
            </w:r>
            <w:r w:rsidR="00AB67FA" w:rsidRPr="00D0162F">
              <w:rPr>
                <w:rFonts w:cs="Arial"/>
              </w:rPr>
              <w:t>data:</w:t>
            </w:r>
            <w:r w:rsidRPr="00D0162F">
              <w:rPr>
                <w:rFonts w:cs="Arial"/>
              </w:rPr>
              <w:t xml:space="preserve"> </w:t>
            </w:r>
            <w:r w:rsidR="00AB67FA" w:rsidRPr="00D0162F">
              <w:rPr>
                <w:rFonts w:cs="Arial"/>
              </w:rPr>
              <w:t>1.</w:t>
            </w:r>
          </w:p>
          <w:p w14:paraId="3A28FA99" w14:textId="6E909BF0" w:rsidR="00D84127" w:rsidRPr="00D0162F" w:rsidRDefault="00D84127" w:rsidP="00D84127">
            <w:pPr>
              <w:pStyle w:val="TAN"/>
              <w:rPr>
                <w:rFonts w:cs="Arial"/>
              </w:rPr>
            </w:pPr>
            <w:r w:rsidRPr="00D0162F">
              <w:t>NOTE 7:</w:t>
            </w:r>
            <w:r w:rsidRPr="00D0162F">
              <w:tab/>
              <w:t xml:space="preserve">When DRX is configured, </w:t>
            </w:r>
            <w:r w:rsidR="00722ADE" w:rsidRPr="00D0162F">
              <w:t xml:space="preserve">PDCCH </w:t>
            </w:r>
            <w:r w:rsidR="000454EC" w:rsidRPr="00D0162F">
              <w:t xml:space="preserve">can be scheduled both for downlink assignment and/or UL grant only during ([10]ms – drx-InactivityTimer) from timing when </w:t>
            </w:r>
            <w:r w:rsidRPr="00D0162F">
              <w:rPr>
                <w:i/>
                <w:iCs/>
              </w:rPr>
              <w:t>drx-onDurationTimer</w:t>
            </w:r>
            <w:r w:rsidRPr="00D0162F">
              <w:t xml:space="preserve"> </w:t>
            </w:r>
            <w:r w:rsidR="00703738" w:rsidRPr="00D0162F">
              <w:t>starts</w:t>
            </w:r>
            <w:r w:rsidRPr="00D0162F">
              <w:t>, unless otherwise specified in the test case.</w:t>
            </w:r>
          </w:p>
        </w:tc>
      </w:tr>
    </w:tbl>
    <w:p w14:paraId="36CF1CA2" w14:textId="77777777" w:rsidR="00AB67FA" w:rsidRPr="00D0162F" w:rsidRDefault="00AB67FA" w:rsidP="00AB67FA"/>
    <w:p w14:paraId="428A3C5B" w14:textId="77777777" w:rsidR="00AB67FA" w:rsidRPr="00D0162F" w:rsidRDefault="00AB67FA" w:rsidP="00AB67FA">
      <w:pPr>
        <w:pStyle w:val="TH"/>
      </w:pPr>
      <w:r w:rsidRPr="00D0162F">
        <w:lastRenderedPageBreak/>
        <w:t>Table A.1.1.2-2: PDSCH Reference Measurement Channels for SCS = 30 kHz for TDD</w:t>
      </w:r>
    </w:p>
    <w:tbl>
      <w:tblPr>
        <w:tblW w:w="74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5323"/>
        <w:gridCol w:w="723"/>
        <w:gridCol w:w="1403"/>
      </w:tblGrid>
      <w:tr w:rsidR="00AB67FA" w:rsidRPr="00D0162F" w14:paraId="79C0BBE8" w14:textId="77777777" w:rsidTr="006E0A54">
        <w:trPr>
          <w:jc w:val="center"/>
        </w:trPr>
        <w:tc>
          <w:tcPr>
            <w:tcW w:w="5323" w:type="dxa"/>
            <w:shd w:val="clear" w:color="auto" w:fill="auto"/>
          </w:tcPr>
          <w:p w14:paraId="4C3A502A" w14:textId="77777777" w:rsidR="00AB67FA" w:rsidRPr="00D0162F" w:rsidRDefault="00AB67FA" w:rsidP="006E0A54">
            <w:pPr>
              <w:pStyle w:val="TAH"/>
              <w:rPr>
                <w:rFonts w:cs="Arial"/>
              </w:rPr>
            </w:pPr>
            <w:r w:rsidRPr="00D0162F">
              <w:rPr>
                <w:rFonts w:cs="Arial"/>
              </w:rPr>
              <w:t>Parameter</w:t>
            </w:r>
          </w:p>
        </w:tc>
        <w:tc>
          <w:tcPr>
            <w:tcW w:w="723" w:type="dxa"/>
            <w:shd w:val="clear" w:color="auto" w:fill="auto"/>
          </w:tcPr>
          <w:p w14:paraId="742244AE" w14:textId="77777777" w:rsidR="00AB67FA" w:rsidRPr="00D0162F" w:rsidRDefault="00AB67FA" w:rsidP="006E0A54">
            <w:pPr>
              <w:pStyle w:val="TAH"/>
              <w:rPr>
                <w:rFonts w:cs="Arial"/>
              </w:rPr>
            </w:pPr>
            <w:r w:rsidRPr="00D0162F">
              <w:rPr>
                <w:rFonts w:cs="Arial"/>
              </w:rPr>
              <w:t>Unit</w:t>
            </w:r>
          </w:p>
        </w:tc>
        <w:tc>
          <w:tcPr>
            <w:tcW w:w="1403" w:type="dxa"/>
          </w:tcPr>
          <w:p w14:paraId="61B1B6DA" w14:textId="77777777" w:rsidR="00AB67FA" w:rsidRPr="00D0162F" w:rsidRDefault="00AB67FA" w:rsidP="006E0A54">
            <w:pPr>
              <w:pStyle w:val="TAH"/>
              <w:rPr>
                <w:rFonts w:cs="Arial"/>
              </w:rPr>
            </w:pPr>
            <w:r w:rsidRPr="00D0162F">
              <w:rPr>
                <w:rFonts w:cs="Arial"/>
              </w:rPr>
              <w:t>Value</w:t>
            </w:r>
          </w:p>
        </w:tc>
      </w:tr>
      <w:tr w:rsidR="00AB67FA" w:rsidRPr="00D0162F" w14:paraId="3AF90A48" w14:textId="77777777" w:rsidTr="006E0A54">
        <w:trPr>
          <w:jc w:val="center"/>
        </w:trPr>
        <w:tc>
          <w:tcPr>
            <w:tcW w:w="5323" w:type="dxa"/>
            <w:shd w:val="clear" w:color="auto" w:fill="auto"/>
          </w:tcPr>
          <w:p w14:paraId="71F5B701" w14:textId="4568B1F7" w:rsidR="00AB67FA" w:rsidRPr="00D0162F" w:rsidRDefault="00AB67FA" w:rsidP="006E0A54">
            <w:pPr>
              <w:pStyle w:val="TAL"/>
              <w:rPr>
                <w:rFonts w:cs="Arial"/>
              </w:rPr>
            </w:pPr>
            <w:r w:rsidRPr="00D0162F">
              <w:rPr>
                <w:rFonts w:cs="Arial"/>
              </w:rPr>
              <w:t>Reference</w:t>
            </w:r>
            <w:r w:rsidR="006E0A54" w:rsidRPr="00D0162F">
              <w:rPr>
                <w:rFonts w:cs="Arial"/>
              </w:rPr>
              <w:t xml:space="preserve"> </w:t>
            </w:r>
            <w:r w:rsidRPr="00D0162F">
              <w:rPr>
                <w:rFonts w:cs="Arial"/>
              </w:rPr>
              <w:t>channel</w:t>
            </w:r>
          </w:p>
        </w:tc>
        <w:tc>
          <w:tcPr>
            <w:tcW w:w="723" w:type="dxa"/>
            <w:shd w:val="clear" w:color="auto" w:fill="auto"/>
          </w:tcPr>
          <w:p w14:paraId="7A7A87C9" w14:textId="77777777" w:rsidR="00AB67FA" w:rsidRPr="00D0162F" w:rsidRDefault="00AB67FA" w:rsidP="006E0A54">
            <w:pPr>
              <w:pStyle w:val="TAC"/>
              <w:rPr>
                <w:rFonts w:cs="Arial"/>
              </w:rPr>
            </w:pPr>
          </w:p>
        </w:tc>
        <w:tc>
          <w:tcPr>
            <w:tcW w:w="1403" w:type="dxa"/>
            <w:shd w:val="clear" w:color="auto" w:fill="auto"/>
          </w:tcPr>
          <w:p w14:paraId="49B835E9" w14:textId="3CC2AB24" w:rsidR="00AB67FA" w:rsidRPr="00D0162F" w:rsidRDefault="00AB67FA" w:rsidP="006E0A54">
            <w:pPr>
              <w:pStyle w:val="TAC"/>
              <w:rPr>
                <w:rFonts w:cs="Arial"/>
              </w:rPr>
            </w:pPr>
            <w:r w:rsidRPr="00D0162F">
              <w:rPr>
                <w:rFonts w:cs="Arial"/>
              </w:rPr>
              <w:t>SR.2.1</w:t>
            </w:r>
            <w:r w:rsidR="006E0A54" w:rsidRPr="00D0162F">
              <w:rPr>
                <w:rFonts w:cs="Arial"/>
              </w:rPr>
              <w:t xml:space="preserve"> </w:t>
            </w:r>
            <w:r w:rsidRPr="00D0162F">
              <w:rPr>
                <w:rFonts w:cs="Arial"/>
              </w:rPr>
              <w:t>TDD</w:t>
            </w:r>
          </w:p>
        </w:tc>
      </w:tr>
      <w:tr w:rsidR="00AB67FA" w:rsidRPr="00D0162F" w14:paraId="2C8F646C" w14:textId="77777777" w:rsidTr="006E0A54">
        <w:trPr>
          <w:jc w:val="center"/>
        </w:trPr>
        <w:tc>
          <w:tcPr>
            <w:tcW w:w="5323" w:type="dxa"/>
            <w:shd w:val="clear" w:color="auto" w:fill="auto"/>
          </w:tcPr>
          <w:p w14:paraId="7F0C2F70" w14:textId="28554F75" w:rsidR="00AB67FA" w:rsidRPr="00D0162F" w:rsidRDefault="00AB67FA" w:rsidP="006E0A54">
            <w:pPr>
              <w:pStyle w:val="TAL"/>
              <w:rPr>
                <w:rFonts w:cs="Arial"/>
              </w:rPr>
            </w:pPr>
            <w:r w:rsidRPr="00D0162F">
              <w:rPr>
                <w:rFonts w:cs="Arial"/>
              </w:rPr>
              <w:t>Channel</w:t>
            </w:r>
            <w:r w:rsidR="006E0A54" w:rsidRPr="00D0162F">
              <w:rPr>
                <w:rFonts w:cs="Arial"/>
              </w:rPr>
              <w:t xml:space="preserve"> </w:t>
            </w:r>
            <w:r w:rsidRPr="00D0162F">
              <w:rPr>
                <w:rFonts w:cs="Arial"/>
              </w:rPr>
              <w:t>bandwidth</w:t>
            </w:r>
          </w:p>
        </w:tc>
        <w:tc>
          <w:tcPr>
            <w:tcW w:w="723" w:type="dxa"/>
            <w:shd w:val="clear" w:color="auto" w:fill="auto"/>
          </w:tcPr>
          <w:p w14:paraId="1184E03D" w14:textId="77777777" w:rsidR="00AB67FA" w:rsidRPr="00D0162F" w:rsidRDefault="00AB67FA" w:rsidP="006E0A54">
            <w:pPr>
              <w:pStyle w:val="TAC"/>
              <w:rPr>
                <w:rFonts w:cs="Arial"/>
              </w:rPr>
            </w:pPr>
            <w:r w:rsidRPr="00D0162F">
              <w:rPr>
                <w:rFonts w:cs="Arial"/>
              </w:rPr>
              <w:t>MHz</w:t>
            </w:r>
          </w:p>
        </w:tc>
        <w:tc>
          <w:tcPr>
            <w:tcW w:w="1403" w:type="dxa"/>
            <w:shd w:val="clear" w:color="auto" w:fill="auto"/>
          </w:tcPr>
          <w:p w14:paraId="319B4413" w14:textId="390E6906" w:rsidR="00AB67FA" w:rsidRPr="00D0162F" w:rsidRDefault="006244E2" w:rsidP="006E0A54">
            <w:pPr>
              <w:pStyle w:val="TAC"/>
              <w:rPr>
                <w:rFonts w:cs="Arial"/>
              </w:rPr>
            </w:pPr>
            <w:r w:rsidRPr="00D0162F">
              <w:t>Defined in test case</w:t>
            </w:r>
          </w:p>
        </w:tc>
      </w:tr>
      <w:tr w:rsidR="00AB67FA" w:rsidRPr="00D0162F" w14:paraId="6D038D60" w14:textId="77777777" w:rsidTr="006E0A54">
        <w:trPr>
          <w:jc w:val="center"/>
        </w:trPr>
        <w:tc>
          <w:tcPr>
            <w:tcW w:w="5323" w:type="dxa"/>
            <w:shd w:val="clear" w:color="auto" w:fill="auto"/>
          </w:tcPr>
          <w:p w14:paraId="140C3CB5" w14:textId="1348E926" w:rsidR="00AB67FA" w:rsidRPr="00D0162F" w:rsidRDefault="00AB67FA" w:rsidP="006E0A54">
            <w:pPr>
              <w:pStyle w:val="TAL"/>
              <w:rPr>
                <w:rFonts w:cs="Arial"/>
              </w:rPr>
            </w:pP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transmitter</w:t>
            </w:r>
            <w:r w:rsidR="006E0A54" w:rsidRPr="00D0162F">
              <w:rPr>
                <w:rFonts w:cs="Arial"/>
              </w:rPr>
              <w:t xml:space="preserve"> </w:t>
            </w:r>
            <w:r w:rsidRPr="00D0162F">
              <w:rPr>
                <w:rFonts w:cs="Arial"/>
              </w:rPr>
              <w:t>antennas</w:t>
            </w:r>
          </w:p>
        </w:tc>
        <w:tc>
          <w:tcPr>
            <w:tcW w:w="723" w:type="dxa"/>
            <w:shd w:val="clear" w:color="auto" w:fill="auto"/>
          </w:tcPr>
          <w:p w14:paraId="3481AB72" w14:textId="77777777" w:rsidR="00AB67FA" w:rsidRPr="00D0162F" w:rsidRDefault="00AB67FA" w:rsidP="006E0A54">
            <w:pPr>
              <w:pStyle w:val="TAC"/>
              <w:rPr>
                <w:rFonts w:cs="Arial"/>
              </w:rPr>
            </w:pPr>
          </w:p>
        </w:tc>
        <w:tc>
          <w:tcPr>
            <w:tcW w:w="1403" w:type="dxa"/>
            <w:shd w:val="clear" w:color="auto" w:fill="auto"/>
          </w:tcPr>
          <w:p w14:paraId="6D9AF706" w14:textId="77777777" w:rsidR="00AB67FA" w:rsidRPr="00D0162F" w:rsidRDefault="00AB67FA" w:rsidP="006E0A54">
            <w:pPr>
              <w:pStyle w:val="TAC"/>
              <w:rPr>
                <w:rFonts w:cs="Arial"/>
              </w:rPr>
            </w:pPr>
            <w:r w:rsidRPr="00D0162F">
              <w:rPr>
                <w:rFonts w:cs="Arial"/>
              </w:rPr>
              <w:t>1</w:t>
            </w:r>
          </w:p>
        </w:tc>
      </w:tr>
      <w:tr w:rsidR="00AB67FA" w:rsidRPr="00D0162F" w14:paraId="27FF4814" w14:textId="77777777" w:rsidTr="006E0A54">
        <w:trPr>
          <w:jc w:val="center"/>
        </w:trPr>
        <w:tc>
          <w:tcPr>
            <w:tcW w:w="5323" w:type="dxa"/>
            <w:shd w:val="clear" w:color="auto" w:fill="auto"/>
          </w:tcPr>
          <w:p w14:paraId="3C5380CE" w14:textId="0AE26002" w:rsidR="00AB67FA" w:rsidRPr="00D0162F" w:rsidRDefault="00AB67FA" w:rsidP="006E0A54">
            <w:pPr>
              <w:pStyle w:val="TAL"/>
              <w:tabs>
                <w:tab w:val="center" w:pos="2174"/>
              </w:tabs>
              <w:rPr>
                <w:rFonts w:cs="Arial"/>
              </w:rPr>
            </w:pPr>
            <w:r w:rsidRPr="00D0162F">
              <w:rPr>
                <w:rFonts w:cs="Arial"/>
              </w:rPr>
              <w:t>Allocated</w:t>
            </w:r>
            <w:r w:rsidR="006E0A54" w:rsidRPr="00D0162F">
              <w:rPr>
                <w:rFonts w:cs="Arial"/>
              </w:rPr>
              <w:t xml:space="preserve"> </w:t>
            </w:r>
            <w:r w:rsidRPr="00D0162F">
              <w:rPr>
                <w:rFonts w:cs="Arial"/>
              </w:rPr>
              <w:t>resource</w:t>
            </w:r>
            <w:r w:rsidR="006E0A54" w:rsidRPr="00D0162F">
              <w:rPr>
                <w:rFonts w:cs="Arial"/>
              </w:rPr>
              <w:t xml:space="preserve"> </w:t>
            </w:r>
            <w:r w:rsidRPr="00D0162F">
              <w:rPr>
                <w:rFonts w:cs="Arial"/>
              </w:rPr>
              <w:t>blocks</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1</w:t>
            </w:r>
          </w:p>
        </w:tc>
        <w:tc>
          <w:tcPr>
            <w:tcW w:w="723" w:type="dxa"/>
            <w:shd w:val="clear" w:color="auto" w:fill="auto"/>
          </w:tcPr>
          <w:p w14:paraId="6A812C16" w14:textId="77777777" w:rsidR="00AB67FA" w:rsidRPr="00D0162F" w:rsidRDefault="00AB67FA" w:rsidP="006E0A54">
            <w:pPr>
              <w:pStyle w:val="TAC"/>
              <w:rPr>
                <w:rFonts w:cs="Arial"/>
              </w:rPr>
            </w:pPr>
          </w:p>
        </w:tc>
        <w:tc>
          <w:tcPr>
            <w:tcW w:w="1403" w:type="dxa"/>
            <w:shd w:val="clear" w:color="auto" w:fill="auto"/>
          </w:tcPr>
          <w:p w14:paraId="78852C3E" w14:textId="77777777" w:rsidR="00AB67FA" w:rsidRPr="00D0162F" w:rsidRDefault="00AB67FA" w:rsidP="006E0A54">
            <w:pPr>
              <w:pStyle w:val="TAC"/>
              <w:rPr>
                <w:rFonts w:cs="Arial"/>
              </w:rPr>
            </w:pPr>
            <w:r w:rsidRPr="00D0162F">
              <w:rPr>
                <w:rFonts w:cs="Arial"/>
              </w:rPr>
              <w:t>24</w:t>
            </w:r>
          </w:p>
        </w:tc>
      </w:tr>
      <w:tr w:rsidR="00AB67FA" w:rsidRPr="00D0162F" w14:paraId="1C0D5766" w14:textId="77777777" w:rsidTr="006E0A54">
        <w:trPr>
          <w:jc w:val="center"/>
        </w:trPr>
        <w:tc>
          <w:tcPr>
            <w:tcW w:w="5323" w:type="dxa"/>
            <w:shd w:val="clear" w:color="auto" w:fill="auto"/>
          </w:tcPr>
          <w:p w14:paraId="077CDCFE" w14:textId="619E71FA" w:rsidR="00AB67FA" w:rsidRPr="00D0162F" w:rsidRDefault="00AB67FA" w:rsidP="006E0A54">
            <w:pPr>
              <w:pStyle w:val="TAL"/>
              <w:rPr>
                <w:rFonts w:cs="Arial"/>
              </w:rPr>
            </w:pPr>
            <w:r w:rsidRPr="00D0162F">
              <w:rPr>
                <w:rFonts w:cs="Arial"/>
              </w:rPr>
              <w:t>Allocated</w:t>
            </w:r>
            <w:r w:rsidR="006E0A54" w:rsidRPr="00D0162F">
              <w:rPr>
                <w:rFonts w:cs="Arial"/>
              </w:rPr>
              <w:t xml:space="preserve"> </w:t>
            </w:r>
            <w:r w:rsidRPr="00D0162F">
              <w:rPr>
                <w:rFonts w:cs="Arial"/>
              </w:rPr>
              <w:t>slots</w:t>
            </w:r>
            <w:r w:rsidR="006E0A54" w:rsidRPr="00D0162F">
              <w:rPr>
                <w:rFonts w:cs="Arial"/>
              </w:rPr>
              <w:t xml:space="preserve"> </w:t>
            </w:r>
            <w:r w:rsidRPr="00D0162F">
              <w:rPr>
                <w:rFonts w:cs="Arial"/>
              </w:rPr>
              <w:t>per</w:t>
            </w:r>
            <w:r w:rsidR="006E0A54" w:rsidRPr="00D0162F">
              <w:rPr>
                <w:rFonts w:cs="Arial"/>
              </w:rPr>
              <w:t xml:space="preserve"> </w:t>
            </w:r>
            <w:r w:rsidRPr="00D0162F">
              <w:rPr>
                <w:rFonts w:cs="Arial"/>
              </w:rPr>
              <w:t>Radio</w:t>
            </w:r>
            <w:r w:rsidR="006E0A54" w:rsidRPr="00D0162F">
              <w:rPr>
                <w:rFonts w:cs="Arial"/>
              </w:rPr>
              <w:t xml:space="preserve"> </w:t>
            </w:r>
            <w:r w:rsidRPr="00D0162F">
              <w:rPr>
                <w:rFonts w:cs="Arial"/>
              </w:rPr>
              <w:t>Frame</w:t>
            </w:r>
          </w:p>
        </w:tc>
        <w:tc>
          <w:tcPr>
            <w:tcW w:w="723" w:type="dxa"/>
            <w:shd w:val="clear" w:color="auto" w:fill="auto"/>
          </w:tcPr>
          <w:p w14:paraId="5C36B8D0" w14:textId="77777777" w:rsidR="00AB67FA" w:rsidRPr="00D0162F" w:rsidRDefault="00AB67FA" w:rsidP="006E0A54">
            <w:pPr>
              <w:pStyle w:val="TAC"/>
              <w:rPr>
                <w:rFonts w:cs="Arial"/>
              </w:rPr>
            </w:pPr>
          </w:p>
        </w:tc>
        <w:tc>
          <w:tcPr>
            <w:tcW w:w="1403" w:type="dxa"/>
            <w:shd w:val="clear" w:color="auto" w:fill="auto"/>
          </w:tcPr>
          <w:p w14:paraId="3A5CFAC6" w14:textId="77777777" w:rsidR="00AB67FA" w:rsidRPr="00D0162F" w:rsidRDefault="00AB67FA" w:rsidP="006E0A54">
            <w:pPr>
              <w:pStyle w:val="TAC"/>
              <w:rPr>
                <w:rFonts w:cs="Arial"/>
              </w:rPr>
            </w:pPr>
          </w:p>
        </w:tc>
      </w:tr>
      <w:tr w:rsidR="00AB67FA" w:rsidRPr="00D0162F" w14:paraId="178504B0" w14:textId="77777777" w:rsidTr="006E0A54">
        <w:trPr>
          <w:jc w:val="center"/>
        </w:trPr>
        <w:tc>
          <w:tcPr>
            <w:tcW w:w="5323" w:type="dxa"/>
            <w:shd w:val="clear" w:color="auto" w:fill="auto"/>
          </w:tcPr>
          <w:p w14:paraId="46DE92E3" w14:textId="6B38EAC3" w:rsidR="00AB67FA" w:rsidRPr="00D0162F" w:rsidRDefault="006E0A54" w:rsidP="006E0A54">
            <w:pPr>
              <w:pStyle w:val="TAL"/>
              <w:rPr>
                <w:rFonts w:cs="Arial"/>
              </w:rPr>
            </w:pPr>
            <w:r w:rsidRPr="00D0162F">
              <w:rPr>
                <w:rFonts w:cs="Arial"/>
              </w:rPr>
              <w:t xml:space="preserve">  </w:t>
            </w:r>
            <w:r w:rsidR="00AB67FA" w:rsidRPr="00D0162F">
              <w:rPr>
                <w:rFonts w:cs="Arial"/>
              </w:rPr>
              <w:t>Radio</w:t>
            </w:r>
            <w:r w:rsidRPr="00D0162F">
              <w:rPr>
                <w:rFonts w:cs="Arial"/>
              </w:rPr>
              <w:t xml:space="preserve"> </w:t>
            </w:r>
            <w:r w:rsidR="00AB67FA" w:rsidRPr="00D0162F">
              <w:rPr>
                <w:rFonts w:cs="Arial"/>
              </w:rPr>
              <w:t>frame</w:t>
            </w:r>
            <w:r w:rsidRPr="00D0162F">
              <w:rPr>
                <w:rFonts w:cs="Arial"/>
              </w:rPr>
              <w:t xml:space="preserve"> </w:t>
            </w:r>
            <w:r w:rsidR="00AB67FA" w:rsidRPr="00D0162F">
              <w:rPr>
                <w:rFonts w:cs="Arial"/>
              </w:rPr>
              <w:t>containing</w:t>
            </w:r>
            <w:r w:rsidRPr="00D0162F">
              <w:rPr>
                <w:rFonts w:cs="Arial"/>
              </w:rPr>
              <w:t xml:space="preserve"> </w:t>
            </w:r>
            <w:r w:rsidR="00AB67FA" w:rsidRPr="00D0162F">
              <w:rPr>
                <w:rFonts w:cs="Arial"/>
              </w:rPr>
              <w:t>SSB</w:t>
            </w:r>
          </w:p>
        </w:tc>
        <w:tc>
          <w:tcPr>
            <w:tcW w:w="723" w:type="dxa"/>
            <w:shd w:val="clear" w:color="auto" w:fill="auto"/>
          </w:tcPr>
          <w:p w14:paraId="63B5D618" w14:textId="77777777" w:rsidR="00AB67FA" w:rsidRPr="00D0162F" w:rsidRDefault="00AB67FA" w:rsidP="006E0A54">
            <w:pPr>
              <w:pStyle w:val="TAC"/>
              <w:rPr>
                <w:rFonts w:cs="Arial"/>
              </w:rPr>
            </w:pPr>
            <w:r w:rsidRPr="00D0162F">
              <w:rPr>
                <w:rFonts w:cs="Arial"/>
              </w:rPr>
              <w:t>slots</w:t>
            </w:r>
          </w:p>
        </w:tc>
        <w:tc>
          <w:tcPr>
            <w:tcW w:w="1403" w:type="dxa"/>
            <w:shd w:val="clear" w:color="auto" w:fill="auto"/>
          </w:tcPr>
          <w:p w14:paraId="51E3496F" w14:textId="036D5EE0"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5</w:t>
            </w:r>
          </w:p>
        </w:tc>
      </w:tr>
      <w:tr w:rsidR="00AB67FA" w:rsidRPr="00D0162F" w14:paraId="3929B268" w14:textId="77777777" w:rsidTr="006E0A54">
        <w:trPr>
          <w:jc w:val="center"/>
        </w:trPr>
        <w:tc>
          <w:tcPr>
            <w:tcW w:w="5323" w:type="dxa"/>
            <w:shd w:val="clear" w:color="auto" w:fill="auto"/>
          </w:tcPr>
          <w:p w14:paraId="651193D9" w14:textId="46DFB505" w:rsidR="00AB67FA" w:rsidRPr="00D0162F" w:rsidRDefault="006E0A54" w:rsidP="006E0A54">
            <w:pPr>
              <w:pStyle w:val="TAL"/>
              <w:rPr>
                <w:rFonts w:cs="Arial"/>
              </w:rPr>
            </w:pPr>
            <w:r w:rsidRPr="00D0162F">
              <w:rPr>
                <w:rFonts w:cs="Arial"/>
              </w:rPr>
              <w:t xml:space="preserve">  </w:t>
            </w:r>
            <w:r w:rsidR="00AB67FA" w:rsidRPr="00D0162F">
              <w:rPr>
                <w:rFonts w:cs="Arial"/>
              </w:rPr>
              <w:t>Radio</w:t>
            </w:r>
            <w:r w:rsidRPr="00D0162F">
              <w:rPr>
                <w:rFonts w:cs="Arial"/>
              </w:rPr>
              <w:t xml:space="preserve"> </w:t>
            </w:r>
            <w:r w:rsidR="00AB67FA" w:rsidRPr="00D0162F">
              <w:rPr>
                <w:rFonts w:cs="Arial"/>
              </w:rPr>
              <w:t>frame</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containing</w:t>
            </w:r>
            <w:r w:rsidRPr="00D0162F">
              <w:rPr>
                <w:rFonts w:cs="Arial"/>
              </w:rPr>
              <w:t xml:space="preserve"> </w:t>
            </w:r>
            <w:r w:rsidR="00AB67FA" w:rsidRPr="00D0162F">
              <w:rPr>
                <w:rFonts w:cs="Arial"/>
              </w:rPr>
              <w:t>SSB</w:t>
            </w:r>
          </w:p>
        </w:tc>
        <w:tc>
          <w:tcPr>
            <w:tcW w:w="723" w:type="dxa"/>
            <w:shd w:val="clear" w:color="auto" w:fill="auto"/>
          </w:tcPr>
          <w:p w14:paraId="6E61E9B6" w14:textId="77777777" w:rsidR="00AB67FA" w:rsidRPr="00D0162F" w:rsidRDefault="00AB67FA" w:rsidP="006E0A54">
            <w:pPr>
              <w:pStyle w:val="TAC"/>
              <w:rPr>
                <w:rFonts w:cs="Arial"/>
              </w:rPr>
            </w:pPr>
            <w:r w:rsidRPr="00D0162F">
              <w:rPr>
                <w:rFonts w:cs="Arial"/>
              </w:rPr>
              <w:t>slots</w:t>
            </w:r>
          </w:p>
        </w:tc>
        <w:tc>
          <w:tcPr>
            <w:tcW w:w="1403" w:type="dxa"/>
            <w:shd w:val="clear" w:color="auto" w:fill="auto"/>
          </w:tcPr>
          <w:p w14:paraId="3D4FCAF3" w14:textId="77777777" w:rsidR="00AB67FA" w:rsidRPr="00D0162F" w:rsidRDefault="00AB67FA" w:rsidP="006E0A54">
            <w:pPr>
              <w:pStyle w:val="TAC"/>
              <w:rPr>
                <w:rFonts w:cs="Arial"/>
              </w:rPr>
            </w:pPr>
            <w:r w:rsidRPr="00D0162F">
              <w:rPr>
                <w:rFonts w:cs="Arial"/>
              </w:rPr>
              <w:t>10</w:t>
            </w:r>
          </w:p>
        </w:tc>
      </w:tr>
      <w:tr w:rsidR="00AB67FA" w:rsidRPr="00D0162F" w14:paraId="6EF4F7B4" w14:textId="77777777" w:rsidTr="006E0A54">
        <w:trPr>
          <w:jc w:val="center"/>
        </w:trPr>
        <w:tc>
          <w:tcPr>
            <w:tcW w:w="5323" w:type="dxa"/>
            <w:shd w:val="clear" w:color="auto" w:fill="auto"/>
          </w:tcPr>
          <w:p w14:paraId="0FAE095D" w14:textId="4D7A2C0C" w:rsidR="00AB67FA" w:rsidRPr="00D0162F" w:rsidRDefault="00AB67FA" w:rsidP="006E0A54">
            <w:pPr>
              <w:pStyle w:val="TAL"/>
              <w:rPr>
                <w:rFonts w:cs="Arial"/>
              </w:rPr>
            </w:pPr>
            <w:r w:rsidRPr="00D0162F">
              <w:rPr>
                <w:rFonts w:cs="Arial"/>
              </w:rPr>
              <w:t>MCS</w:t>
            </w:r>
            <w:r w:rsidR="006E0A54" w:rsidRPr="00D0162F">
              <w:rPr>
                <w:rFonts w:cs="Arial"/>
              </w:rPr>
              <w:t xml:space="preserve"> </w:t>
            </w:r>
            <w:r w:rsidRPr="00D0162F">
              <w:rPr>
                <w:rFonts w:cs="Arial"/>
              </w:rPr>
              <w:t>table</w:t>
            </w:r>
          </w:p>
        </w:tc>
        <w:tc>
          <w:tcPr>
            <w:tcW w:w="723" w:type="dxa"/>
            <w:shd w:val="clear" w:color="auto" w:fill="auto"/>
          </w:tcPr>
          <w:p w14:paraId="22A9F680" w14:textId="77777777" w:rsidR="00AB67FA" w:rsidRPr="00D0162F" w:rsidRDefault="00AB67FA" w:rsidP="006E0A54">
            <w:pPr>
              <w:pStyle w:val="TAC"/>
              <w:rPr>
                <w:rFonts w:cs="Arial"/>
              </w:rPr>
            </w:pPr>
          </w:p>
        </w:tc>
        <w:tc>
          <w:tcPr>
            <w:tcW w:w="1403" w:type="dxa"/>
            <w:shd w:val="clear" w:color="auto" w:fill="auto"/>
          </w:tcPr>
          <w:p w14:paraId="6D624B70" w14:textId="77777777" w:rsidR="00AB67FA" w:rsidRPr="00D0162F" w:rsidRDefault="00AB67FA" w:rsidP="006E0A54">
            <w:pPr>
              <w:pStyle w:val="TAC"/>
              <w:rPr>
                <w:rFonts w:cs="Arial"/>
              </w:rPr>
            </w:pPr>
            <w:r w:rsidRPr="00D0162F">
              <w:rPr>
                <w:rFonts w:cs="Arial"/>
              </w:rPr>
              <w:t>64QAM</w:t>
            </w:r>
          </w:p>
        </w:tc>
      </w:tr>
      <w:tr w:rsidR="00AB67FA" w:rsidRPr="00D0162F" w14:paraId="74E97E3A" w14:textId="77777777" w:rsidTr="006E0A54">
        <w:trPr>
          <w:jc w:val="center"/>
        </w:trPr>
        <w:tc>
          <w:tcPr>
            <w:tcW w:w="5323" w:type="dxa"/>
            <w:shd w:val="clear" w:color="auto" w:fill="auto"/>
          </w:tcPr>
          <w:p w14:paraId="46CFA382" w14:textId="7825882E" w:rsidR="00AB67FA" w:rsidRPr="00D0162F" w:rsidRDefault="00AB67FA" w:rsidP="006E0A54">
            <w:pPr>
              <w:pStyle w:val="TAL"/>
              <w:rPr>
                <w:rFonts w:cs="Arial"/>
              </w:rPr>
            </w:pPr>
            <w:r w:rsidRPr="00D0162F">
              <w:rPr>
                <w:rFonts w:cs="Arial"/>
              </w:rPr>
              <w:t>MCS</w:t>
            </w:r>
            <w:r w:rsidR="006E0A54" w:rsidRPr="00D0162F">
              <w:rPr>
                <w:rFonts w:cs="Arial"/>
              </w:rPr>
              <w:t xml:space="preserve"> </w:t>
            </w:r>
            <w:r w:rsidRPr="00D0162F">
              <w:rPr>
                <w:rFonts w:cs="Arial"/>
              </w:rPr>
              <w:t>index</w:t>
            </w:r>
          </w:p>
        </w:tc>
        <w:tc>
          <w:tcPr>
            <w:tcW w:w="723" w:type="dxa"/>
            <w:shd w:val="clear" w:color="auto" w:fill="auto"/>
          </w:tcPr>
          <w:p w14:paraId="26C09A74" w14:textId="77777777" w:rsidR="00AB67FA" w:rsidRPr="00D0162F" w:rsidRDefault="00AB67FA" w:rsidP="006E0A54">
            <w:pPr>
              <w:pStyle w:val="TAC"/>
              <w:rPr>
                <w:rFonts w:cs="Arial"/>
              </w:rPr>
            </w:pPr>
          </w:p>
        </w:tc>
        <w:tc>
          <w:tcPr>
            <w:tcW w:w="1403" w:type="dxa"/>
            <w:shd w:val="clear" w:color="auto" w:fill="auto"/>
          </w:tcPr>
          <w:p w14:paraId="45F22104" w14:textId="77777777" w:rsidR="00AB67FA" w:rsidRPr="00D0162F" w:rsidRDefault="00AB67FA" w:rsidP="006E0A54">
            <w:pPr>
              <w:pStyle w:val="TAC"/>
              <w:rPr>
                <w:rFonts w:cs="Arial"/>
              </w:rPr>
            </w:pPr>
            <w:r w:rsidRPr="00D0162F">
              <w:rPr>
                <w:rFonts w:cs="Arial"/>
              </w:rPr>
              <w:t>4</w:t>
            </w:r>
          </w:p>
        </w:tc>
      </w:tr>
      <w:tr w:rsidR="00AB67FA" w:rsidRPr="00D0162F" w14:paraId="06D3A391" w14:textId="77777777" w:rsidTr="006E0A54">
        <w:trPr>
          <w:jc w:val="center"/>
        </w:trPr>
        <w:tc>
          <w:tcPr>
            <w:tcW w:w="5323" w:type="dxa"/>
            <w:shd w:val="clear" w:color="auto" w:fill="auto"/>
          </w:tcPr>
          <w:p w14:paraId="3C9C66DD" w14:textId="77777777" w:rsidR="00AB67FA" w:rsidRPr="00D0162F" w:rsidRDefault="00AB67FA" w:rsidP="006E0A54">
            <w:pPr>
              <w:pStyle w:val="TAL"/>
              <w:rPr>
                <w:rFonts w:cs="Arial"/>
              </w:rPr>
            </w:pPr>
            <w:r w:rsidRPr="00D0162F">
              <w:rPr>
                <w:rFonts w:cs="Arial"/>
              </w:rPr>
              <w:t>Modulation</w:t>
            </w:r>
          </w:p>
        </w:tc>
        <w:tc>
          <w:tcPr>
            <w:tcW w:w="723" w:type="dxa"/>
            <w:shd w:val="clear" w:color="auto" w:fill="auto"/>
          </w:tcPr>
          <w:p w14:paraId="5723066C" w14:textId="77777777" w:rsidR="00AB67FA" w:rsidRPr="00D0162F" w:rsidRDefault="00AB67FA" w:rsidP="006E0A54">
            <w:pPr>
              <w:pStyle w:val="TAC"/>
              <w:rPr>
                <w:rFonts w:cs="Arial"/>
              </w:rPr>
            </w:pPr>
          </w:p>
        </w:tc>
        <w:tc>
          <w:tcPr>
            <w:tcW w:w="1403" w:type="dxa"/>
            <w:shd w:val="clear" w:color="auto" w:fill="auto"/>
          </w:tcPr>
          <w:p w14:paraId="75BA4AC7" w14:textId="77777777" w:rsidR="00AB67FA" w:rsidRPr="00D0162F" w:rsidRDefault="00AB67FA" w:rsidP="006E0A54">
            <w:pPr>
              <w:pStyle w:val="TAC"/>
              <w:rPr>
                <w:rFonts w:cs="Arial"/>
              </w:rPr>
            </w:pPr>
            <w:r w:rsidRPr="00D0162F">
              <w:rPr>
                <w:rFonts w:cs="Arial"/>
              </w:rPr>
              <w:t>QPSK</w:t>
            </w:r>
          </w:p>
        </w:tc>
      </w:tr>
      <w:tr w:rsidR="00AB67FA" w:rsidRPr="00D0162F" w14:paraId="41780094" w14:textId="77777777" w:rsidTr="006E0A54">
        <w:trPr>
          <w:jc w:val="center"/>
        </w:trPr>
        <w:tc>
          <w:tcPr>
            <w:tcW w:w="5323" w:type="dxa"/>
            <w:shd w:val="clear" w:color="auto" w:fill="auto"/>
          </w:tcPr>
          <w:p w14:paraId="00369B1E" w14:textId="3D5C304F" w:rsidR="00AB67FA" w:rsidRPr="00D0162F" w:rsidRDefault="00AB67FA" w:rsidP="006E0A54">
            <w:pPr>
              <w:pStyle w:val="TAL"/>
              <w:rPr>
                <w:rFonts w:cs="Arial"/>
              </w:rPr>
            </w:pPr>
            <w:r w:rsidRPr="00D0162F">
              <w:rPr>
                <w:rFonts w:cs="Arial"/>
              </w:rPr>
              <w:t>Target</w:t>
            </w:r>
            <w:r w:rsidR="006E0A54" w:rsidRPr="00D0162F">
              <w:rPr>
                <w:rFonts w:cs="Arial"/>
              </w:rPr>
              <w:t xml:space="preserve"> </w:t>
            </w:r>
            <w:r w:rsidRPr="00D0162F">
              <w:rPr>
                <w:rFonts w:cs="Arial"/>
              </w:rPr>
              <w:t>Coding</w:t>
            </w:r>
            <w:r w:rsidR="006E0A54" w:rsidRPr="00D0162F">
              <w:rPr>
                <w:rFonts w:cs="Arial"/>
              </w:rPr>
              <w:t xml:space="preserve"> </w:t>
            </w:r>
            <w:r w:rsidRPr="00D0162F">
              <w:rPr>
                <w:rFonts w:cs="Arial"/>
              </w:rPr>
              <w:t>Rate</w:t>
            </w:r>
          </w:p>
        </w:tc>
        <w:tc>
          <w:tcPr>
            <w:tcW w:w="723" w:type="dxa"/>
            <w:shd w:val="clear" w:color="auto" w:fill="auto"/>
          </w:tcPr>
          <w:p w14:paraId="49E96C2B" w14:textId="77777777" w:rsidR="00AB67FA" w:rsidRPr="00D0162F" w:rsidRDefault="00AB67FA" w:rsidP="006E0A54">
            <w:pPr>
              <w:pStyle w:val="TAC"/>
              <w:rPr>
                <w:rFonts w:cs="Arial"/>
              </w:rPr>
            </w:pPr>
          </w:p>
        </w:tc>
        <w:tc>
          <w:tcPr>
            <w:tcW w:w="1403" w:type="dxa"/>
            <w:shd w:val="clear" w:color="auto" w:fill="auto"/>
          </w:tcPr>
          <w:p w14:paraId="1AE79626" w14:textId="77777777" w:rsidR="00AB67FA" w:rsidRPr="00D0162F" w:rsidRDefault="00AB67FA" w:rsidP="006E0A54">
            <w:pPr>
              <w:pStyle w:val="TAC"/>
              <w:rPr>
                <w:rFonts w:cs="Arial"/>
              </w:rPr>
            </w:pPr>
            <w:r w:rsidRPr="00D0162F">
              <w:rPr>
                <w:rFonts w:cs="Arial"/>
              </w:rPr>
              <w:t>1/3</w:t>
            </w:r>
          </w:p>
        </w:tc>
      </w:tr>
      <w:tr w:rsidR="00AB67FA" w:rsidRPr="00D0162F" w14:paraId="3C4FC5C2" w14:textId="77777777" w:rsidTr="006E0A54">
        <w:trPr>
          <w:jc w:val="center"/>
        </w:trPr>
        <w:tc>
          <w:tcPr>
            <w:tcW w:w="5323" w:type="dxa"/>
            <w:shd w:val="clear" w:color="auto" w:fill="auto"/>
          </w:tcPr>
          <w:p w14:paraId="33BB0043" w14:textId="66CCF530" w:rsidR="00AB67FA" w:rsidRPr="00D0162F" w:rsidRDefault="00AB67FA" w:rsidP="006E0A54">
            <w:pPr>
              <w:pStyle w:val="TAL"/>
              <w:rPr>
                <w:rFonts w:cs="Arial"/>
              </w:rPr>
            </w:pP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control</w:t>
            </w:r>
            <w:r w:rsidR="006E0A54" w:rsidRPr="00D0162F">
              <w:rPr>
                <w:rFonts w:cs="Arial"/>
              </w:rPr>
              <w:t xml:space="preserve"> </w:t>
            </w:r>
            <w:r w:rsidRPr="00D0162F">
              <w:rPr>
                <w:rFonts w:cs="Arial"/>
              </w:rPr>
              <w:t>symbols</w:t>
            </w:r>
          </w:p>
        </w:tc>
        <w:tc>
          <w:tcPr>
            <w:tcW w:w="723" w:type="dxa"/>
            <w:shd w:val="clear" w:color="auto" w:fill="auto"/>
          </w:tcPr>
          <w:p w14:paraId="2805E3A8" w14:textId="77777777" w:rsidR="00AB67FA" w:rsidRPr="00D0162F" w:rsidRDefault="00AB67FA" w:rsidP="006E0A54">
            <w:pPr>
              <w:pStyle w:val="TAC"/>
              <w:rPr>
                <w:rFonts w:cs="Arial"/>
              </w:rPr>
            </w:pPr>
          </w:p>
        </w:tc>
        <w:tc>
          <w:tcPr>
            <w:tcW w:w="1403" w:type="dxa"/>
            <w:shd w:val="clear" w:color="auto" w:fill="auto"/>
          </w:tcPr>
          <w:p w14:paraId="04FB6B4B" w14:textId="77777777" w:rsidR="00AB67FA" w:rsidRPr="00D0162F" w:rsidRDefault="00AB67FA" w:rsidP="006E0A54">
            <w:pPr>
              <w:pStyle w:val="TAC"/>
              <w:rPr>
                <w:rFonts w:cs="Arial"/>
              </w:rPr>
            </w:pPr>
            <w:r w:rsidRPr="00D0162F">
              <w:rPr>
                <w:rFonts w:cs="Arial"/>
              </w:rPr>
              <w:t>2</w:t>
            </w:r>
          </w:p>
        </w:tc>
      </w:tr>
      <w:tr w:rsidR="00AB67FA" w:rsidRPr="00D0162F" w14:paraId="34206FA8" w14:textId="77777777" w:rsidTr="006E0A54">
        <w:trPr>
          <w:jc w:val="center"/>
        </w:trPr>
        <w:tc>
          <w:tcPr>
            <w:tcW w:w="5323" w:type="dxa"/>
            <w:shd w:val="clear" w:color="auto" w:fill="auto"/>
          </w:tcPr>
          <w:p w14:paraId="5B626F14" w14:textId="49D169C8" w:rsidR="00AB67FA" w:rsidRPr="00D0162F" w:rsidRDefault="00AB67FA" w:rsidP="006E0A54">
            <w:pPr>
              <w:pStyle w:val="TAL"/>
              <w:rPr>
                <w:rFonts w:cs="Arial"/>
              </w:rPr>
            </w:pPr>
            <w:r w:rsidRPr="00D0162F">
              <w:rPr>
                <w:rFonts w:cs="Arial"/>
              </w:rPr>
              <w:t>PDSCH</w:t>
            </w:r>
            <w:r w:rsidR="006E0A54" w:rsidRPr="00D0162F">
              <w:rPr>
                <w:rFonts w:cs="Arial"/>
              </w:rPr>
              <w:t xml:space="preserve"> </w:t>
            </w:r>
            <w:r w:rsidRPr="00D0162F">
              <w:rPr>
                <w:rFonts w:cs="Arial"/>
              </w:rPr>
              <w:t>mapping</w:t>
            </w:r>
            <w:r w:rsidR="006E0A54" w:rsidRPr="00D0162F">
              <w:rPr>
                <w:rFonts w:cs="Arial"/>
              </w:rPr>
              <w:t xml:space="preserve"> </w:t>
            </w:r>
            <w:r w:rsidRPr="00D0162F">
              <w:rPr>
                <w:rFonts w:cs="Arial"/>
              </w:rPr>
              <w:t>type</w:t>
            </w:r>
          </w:p>
        </w:tc>
        <w:tc>
          <w:tcPr>
            <w:tcW w:w="723" w:type="dxa"/>
            <w:shd w:val="clear" w:color="auto" w:fill="auto"/>
          </w:tcPr>
          <w:p w14:paraId="6A4C36AB" w14:textId="77777777" w:rsidR="00AB67FA" w:rsidRPr="00D0162F" w:rsidRDefault="00AB67FA" w:rsidP="006E0A54">
            <w:pPr>
              <w:pStyle w:val="TAC"/>
              <w:rPr>
                <w:rFonts w:cs="Arial"/>
              </w:rPr>
            </w:pPr>
          </w:p>
        </w:tc>
        <w:tc>
          <w:tcPr>
            <w:tcW w:w="1403" w:type="dxa"/>
            <w:shd w:val="clear" w:color="auto" w:fill="auto"/>
          </w:tcPr>
          <w:p w14:paraId="08DA2740" w14:textId="39F04A26" w:rsidR="00AB67FA" w:rsidRPr="00D0162F" w:rsidRDefault="00AB67FA" w:rsidP="006E0A54">
            <w:pPr>
              <w:pStyle w:val="TAC"/>
              <w:rPr>
                <w:rFonts w:cs="Arial"/>
              </w:rPr>
            </w:pPr>
            <w:r w:rsidRPr="00D0162F">
              <w:rPr>
                <w:rFonts w:cs="Arial"/>
              </w:rPr>
              <w:t>Type</w:t>
            </w:r>
            <w:r w:rsidR="006E0A54" w:rsidRPr="00D0162F">
              <w:rPr>
                <w:rFonts w:cs="Arial"/>
              </w:rPr>
              <w:t xml:space="preserve"> </w:t>
            </w:r>
            <w:r w:rsidRPr="00D0162F">
              <w:rPr>
                <w:rFonts w:cs="Arial"/>
              </w:rPr>
              <w:t>A</w:t>
            </w:r>
          </w:p>
        </w:tc>
      </w:tr>
      <w:tr w:rsidR="00AB67FA" w:rsidRPr="00D0162F" w14:paraId="298E1CAA" w14:textId="77777777" w:rsidTr="006E0A54">
        <w:trPr>
          <w:jc w:val="center"/>
        </w:trPr>
        <w:tc>
          <w:tcPr>
            <w:tcW w:w="5323" w:type="dxa"/>
            <w:shd w:val="clear" w:color="auto" w:fill="auto"/>
          </w:tcPr>
          <w:p w14:paraId="5B685CB7" w14:textId="44333673" w:rsidR="00AB67FA" w:rsidRPr="00D0162F" w:rsidRDefault="00AB67FA" w:rsidP="006E0A54">
            <w:pPr>
              <w:pStyle w:val="TAL"/>
              <w:rPr>
                <w:rFonts w:cs="Arial"/>
              </w:rPr>
            </w:pPr>
            <w:r w:rsidRPr="00D0162F">
              <w:rPr>
                <w:rFonts w:cs="Arial"/>
              </w:rPr>
              <w:t>Information</w:t>
            </w:r>
            <w:r w:rsidR="006E0A54" w:rsidRPr="00D0162F">
              <w:rPr>
                <w:rFonts w:cs="Arial"/>
              </w:rPr>
              <w:t xml:space="preserve"> </w:t>
            </w:r>
            <w:r w:rsidRPr="00D0162F">
              <w:rPr>
                <w:rFonts w:cs="Arial"/>
              </w:rPr>
              <w:t>Bit</w:t>
            </w:r>
            <w:r w:rsidR="006E0A54" w:rsidRPr="00D0162F">
              <w:rPr>
                <w:rFonts w:cs="Arial"/>
              </w:rPr>
              <w:t xml:space="preserve"> </w:t>
            </w:r>
            <w:r w:rsidRPr="00D0162F">
              <w:rPr>
                <w:rFonts w:cs="Arial"/>
              </w:rPr>
              <w:t>Payload</w:t>
            </w:r>
          </w:p>
        </w:tc>
        <w:tc>
          <w:tcPr>
            <w:tcW w:w="723" w:type="dxa"/>
            <w:shd w:val="clear" w:color="auto" w:fill="auto"/>
          </w:tcPr>
          <w:p w14:paraId="4DB9CCC5" w14:textId="77777777" w:rsidR="00AB67FA" w:rsidRPr="00D0162F" w:rsidRDefault="00AB67FA" w:rsidP="006E0A54">
            <w:pPr>
              <w:pStyle w:val="TAC"/>
              <w:rPr>
                <w:rFonts w:cs="Arial"/>
              </w:rPr>
            </w:pPr>
          </w:p>
        </w:tc>
        <w:tc>
          <w:tcPr>
            <w:tcW w:w="1403" w:type="dxa"/>
            <w:shd w:val="clear" w:color="auto" w:fill="auto"/>
          </w:tcPr>
          <w:p w14:paraId="6BF177CE" w14:textId="77777777" w:rsidR="00AB67FA" w:rsidRPr="00D0162F" w:rsidRDefault="00AB67FA" w:rsidP="006E0A54">
            <w:pPr>
              <w:pStyle w:val="TAC"/>
              <w:rPr>
                <w:rFonts w:cs="Arial"/>
              </w:rPr>
            </w:pPr>
          </w:p>
        </w:tc>
      </w:tr>
      <w:tr w:rsidR="00AB67FA" w:rsidRPr="00D0162F" w14:paraId="5EA7A92E" w14:textId="77777777" w:rsidTr="006E0A54">
        <w:trPr>
          <w:jc w:val="center"/>
        </w:trPr>
        <w:tc>
          <w:tcPr>
            <w:tcW w:w="5323" w:type="dxa"/>
            <w:shd w:val="clear" w:color="auto" w:fill="auto"/>
          </w:tcPr>
          <w:p w14:paraId="4BEE5EED" w14:textId="30636177" w:rsidR="00AB67FA" w:rsidRPr="00D0162F" w:rsidRDefault="006E0A54" w:rsidP="006E0A54">
            <w:pPr>
              <w:pStyle w:val="TAL"/>
              <w:rPr>
                <w:rFonts w:cs="Arial"/>
              </w:rPr>
            </w:pP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slots</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szCs w:val="16"/>
              </w:rPr>
              <w:t>RMSI</w:t>
            </w:r>
            <w:r w:rsidRPr="00D0162F">
              <w:rPr>
                <w:rFonts w:cs="Arial"/>
                <w:vertAlign w:val="superscript"/>
              </w:rPr>
              <w:t xml:space="preserve"> </w:t>
            </w:r>
            <w:r w:rsidR="00AB67FA" w:rsidRPr="00D0162F">
              <w:rPr>
                <w:rFonts w:cs="Arial"/>
                <w:vertAlign w:val="superscript"/>
              </w:rPr>
              <w:t>Note</w:t>
            </w:r>
            <w:r w:rsidRPr="00D0162F">
              <w:rPr>
                <w:rFonts w:cs="Arial"/>
                <w:vertAlign w:val="superscript"/>
              </w:rPr>
              <w:t xml:space="preserve"> </w:t>
            </w:r>
            <w:r w:rsidR="00AB67FA" w:rsidRPr="00D0162F">
              <w:rPr>
                <w:rFonts w:cs="Arial"/>
                <w:vertAlign w:val="superscript"/>
              </w:rPr>
              <w:t>2</w:t>
            </w:r>
          </w:p>
        </w:tc>
        <w:tc>
          <w:tcPr>
            <w:tcW w:w="723" w:type="dxa"/>
            <w:shd w:val="clear" w:color="auto" w:fill="auto"/>
          </w:tcPr>
          <w:p w14:paraId="12BC9AA5" w14:textId="77777777" w:rsidR="00AB67FA" w:rsidRPr="00D0162F" w:rsidRDefault="00AB67FA" w:rsidP="006E0A54">
            <w:pPr>
              <w:pStyle w:val="TAC"/>
              <w:rPr>
                <w:rFonts w:cs="Arial"/>
              </w:rPr>
            </w:pPr>
            <w:r w:rsidRPr="00D0162F">
              <w:rPr>
                <w:rFonts w:cs="Arial"/>
              </w:rPr>
              <w:t>Bits</w:t>
            </w:r>
          </w:p>
        </w:tc>
        <w:tc>
          <w:tcPr>
            <w:tcW w:w="1403" w:type="dxa"/>
            <w:shd w:val="clear" w:color="auto" w:fill="auto"/>
          </w:tcPr>
          <w:p w14:paraId="688558AC" w14:textId="77777777" w:rsidR="00AB67FA" w:rsidRPr="00D0162F" w:rsidRDefault="00AB67FA" w:rsidP="006E0A54">
            <w:pPr>
              <w:pStyle w:val="TAC"/>
              <w:rPr>
                <w:rFonts w:cs="Arial"/>
              </w:rPr>
            </w:pPr>
            <w:r w:rsidRPr="00D0162F">
              <w:rPr>
                <w:rFonts w:cs="Arial"/>
              </w:rPr>
              <w:t>1608</w:t>
            </w:r>
          </w:p>
        </w:tc>
      </w:tr>
      <w:tr w:rsidR="00AB67FA" w:rsidRPr="00D0162F" w14:paraId="24AE597C" w14:textId="77777777" w:rsidTr="006E0A54">
        <w:trPr>
          <w:jc w:val="center"/>
        </w:trPr>
        <w:tc>
          <w:tcPr>
            <w:tcW w:w="5323" w:type="dxa"/>
            <w:shd w:val="clear" w:color="auto" w:fill="auto"/>
          </w:tcPr>
          <w:p w14:paraId="61123CB9" w14:textId="64FFB579" w:rsidR="00AB67FA" w:rsidRPr="00D0162F" w:rsidRDefault="006E0A54" w:rsidP="006E0A54">
            <w:pPr>
              <w:keepNext/>
              <w:keepLines/>
              <w:spacing w:after="0"/>
              <w:rPr>
                <w:rFonts w:ascii="Arial" w:hAnsi="Arial" w:cs="Arial"/>
                <w:sz w:val="18"/>
              </w:rPr>
            </w:pPr>
            <w:r w:rsidRPr="00D0162F">
              <w:rPr>
                <w:rFonts w:ascii="Arial" w:hAnsi="Arial" w:cs="Arial"/>
                <w:sz w:val="18"/>
              </w:rPr>
              <w:t xml:space="preserve">  </w:t>
            </w:r>
            <w:r w:rsidR="00AB67FA" w:rsidRPr="00D0162F">
              <w:rPr>
                <w:rFonts w:ascii="Arial" w:hAnsi="Arial" w:cs="Arial"/>
                <w:sz w:val="18"/>
              </w:rPr>
              <w:t>For</w:t>
            </w:r>
            <w:r w:rsidRPr="00D0162F">
              <w:rPr>
                <w:rFonts w:ascii="Arial" w:hAnsi="Arial" w:cs="Arial"/>
                <w:sz w:val="18"/>
              </w:rPr>
              <w:t xml:space="preserve"> </w:t>
            </w:r>
            <w:r w:rsidR="00AB67FA" w:rsidRPr="00D0162F">
              <w:rPr>
                <w:rFonts w:ascii="Arial" w:hAnsi="Arial" w:cs="Arial"/>
                <w:sz w:val="18"/>
              </w:rPr>
              <w:t>slots</w:t>
            </w:r>
            <w:r w:rsidRPr="00D0162F">
              <w:rPr>
                <w:rFonts w:ascii="Arial" w:hAnsi="Arial" w:cs="Arial"/>
                <w:sz w:val="18"/>
              </w:rPr>
              <w:t xml:space="preserve"> </w:t>
            </w:r>
            <w:r w:rsidR="00AB67FA" w:rsidRPr="00D0162F">
              <w:rPr>
                <w:rFonts w:ascii="Arial" w:hAnsi="Arial" w:cs="Arial"/>
                <w:sz w:val="18"/>
              </w:rPr>
              <w:t>without</w:t>
            </w:r>
            <w:r w:rsidRPr="00D0162F">
              <w:rPr>
                <w:rFonts w:ascii="Arial" w:hAnsi="Arial" w:cs="Arial"/>
                <w:sz w:val="18"/>
              </w:rPr>
              <w:t xml:space="preserve"> </w:t>
            </w:r>
            <w:r w:rsidR="00AB67FA" w:rsidRPr="00D0162F">
              <w:rPr>
                <w:rFonts w:ascii="Arial" w:hAnsi="Arial" w:cs="Arial"/>
                <w:sz w:val="18"/>
                <w:szCs w:val="16"/>
              </w:rPr>
              <w:t>RMSI</w:t>
            </w:r>
          </w:p>
        </w:tc>
        <w:tc>
          <w:tcPr>
            <w:tcW w:w="723" w:type="dxa"/>
            <w:shd w:val="clear" w:color="auto" w:fill="auto"/>
          </w:tcPr>
          <w:p w14:paraId="13B07E72"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Bits</w:t>
            </w:r>
          </w:p>
        </w:tc>
        <w:tc>
          <w:tcPr>
            <w:tcW w:w="1403" w:type="dxa"/>
            <w:shd w:val="clear" w:color="auto" w:fill="auto"/>
          </w:tcPr>
          <w:p w14:paraId="74EF8AD7"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1864</w:t>
            </w:r>
          </w:p>
        </w:tc>
      </w:tr>
      <w:tr w:rsidR="00AB67FA" w:rsidRPr="00D0162F" w14:paraId="49789122" w14:textId="77777777" w:rsidTr="006E0A54">
        <w:trPr>
          <w:jc w:val="center"/>
        </w:trPr>
        <w:tc>
          <w:tcPr>
            <w:tcW w:w="5323" w:type="dxa"/>
            <w:shd w:val="clear" w:color="auto" w:fill="auto"/>
          </w:tcPr>
          <w:p w14:paraId="4FABBBCB" w14:textId="3C611C4C" w:rsidR="00AB67FA" w:rsidRPr="00D0162F" w:rsidRDefault="00AB67FA" w:rsidP="006E0A54">
            <w:pPr>
              <w:pStyle w:val="TAL"/>
              <w:rPr>
                <w:rFonts w:cs="Arial"/>
                <w:szCs w:val="22"/>
              </w:rPr>
            </w:pPr>
            <w:r w:rsidRPr="00D0162F">
              <w:rPr>
                <w:rFonts w:cs="Arial"/>
                <w:szCs w:val="22"/>
              </w:rPr>
              <w:t>Number</w:t>
            </w:r>
            <w:r w:rsidR="006E0A54" w:rsidRPr="00D0162F">
              <w:rPr>
                <w:rFonts w:cs="Arial"/>
                <w:szCs w:val="22"/>
              </w:rPr>
              <w:t xml:space="preserve"> </w:t>
            </w:r>
            <w:r w:rsidRPr="00D0162F">
              <w:rPr>
                <w:rFonts w:cs="Arial"/>
                <w:szCs w:val="22"/>
              </w:rPr>
              <w:t>of</w:t>
            </w:r>
            <w:r w:rsidR="006E0A54" w:rsidRPr="00D0162F">
              <w:rPr>
                <w:rFonts w:cs="Arial"/>
                <w:szCs w:val="22"/>
              </w:rPr>
              <w:t xml:space="preserve"> </w:t>
            </w:r>
            <w:r w:rsidRPr="00D0162F">
              <w:rPr>
                <w:rFonts w:cs="Arial"/>
                <w:szCs w:val="22"/>
              </w:rPr>
              <w:t>Code</w:t>
            </w:r>
            <w:r w:rsidR="006E0A54" w:rsidRPr="00D0162F">
              <w:rPr>
                <w:rFonts w:cs="Arial"/>
                <w:szCs w:val="22"/>
              </w:rPr>
              <w:t xml:space="preserve"> </w:t>
            </w:r>
            <w:r w:rsidRPr="00D0162F">
              <w:rPr>
                <w:rFonts w:cs="Arial"/>
                <w:szCs w:val="22"/>
              </w:rPr>
              <w:t>Blocks</w:t>
            </w:r>
            <w:r w:rsidR="006E0A54" w:rsidRPr="00D0162F">
              <w:rPr>
                <w:rFonts w:cs="Arial"/>
                <w:szCs w:val="22"/>
              </w:rPr>
              <w:t xml:space="preserve"> </w:t>
            </w:r>
            <w:r w:rsidRPr="00D0162F">
              <w:rPr>
                <w:rFonts w:cs="Arial"/>
                <w:szCs w:val="22"/>
              </w:rPr>
              <w:t>per</w:t>
            </w:r>
            <w:r w:rsidR="006E0A54" w:rsidRPr="00D0162F">
              <w:rPr>
                <w:rFonts w:cs="Arial"/>
                <w:szCs w:val="22"/>
              </w:rPr>
              <w:t xml:space="preserve"> </w:t>
            </w:r>
            <w:r w:rsidRPr="00D0162F">
              <w:rPr>
                <w:rFonts w:cs="Arial"/>
                <w:szCs w:val="22"/>
              </w:rPr>
              <w:t>slot</w:t>
            </w:r>
          </w:p>
        </w:tc>
        <w:tc>
          <w:tcPr>
            <w:tcW w:w="723" w:type="dxa"/>
            <w:shd w:val="clear" w:color="auto" w:fill="auto"/>
          </w:tcPr>
          <w:p w14:paraId="0A503B1C" w14:textId="77777777" w:rsidR="00AB67FA" w:rsidRPr="00D0162F" w:rsidRDefault="00AB67FA" w:rsidP="006E0A54">
            <w:pPr>
              <w:pStyle w:val="TAC"/>
              <w:rPr>
                <w:rFonts w:cs="Arial"/>
              </w:rPr>
            </w:pPr>
          </w:p>
        </w:tc>
        <w:tc>
          <w:tcPr>
            <w:tcW w:w="1403" w:type="dxa"/>
            <w:shd w:val="clear" w:color="auto" w:fill="auto"/>
          </w:tcPr>
          <w:p w14:paraId="42F844EA" w14:textId="77777777" w:rsidR="00AB67FA" w:rsidRPr="00D0162F" w:rsidRDefault="00AB67FA" w:rsidP="006E0A54">
            <w:pPr>
              <w:pStyle w:val="TAC"/>
              <w:rPr>
                <w:rFonts w:cs="Arial"/>
              </w:rPr>
            </w:pPr>
            <w:r w:rsidRPr="00D0162F">
              <w:rPr>
                <w:rFonts w:cs="Arial"/>
              </w:rPr>
              <w:t>1</w:t>
            </w:r>
          </w:p>
        </w:tc>
      </w:tr>
      <w:tr w:rsidR="00AB67FA" w:rsidRPr="00D0162F" w14:paraId="065D5869" w14:textId="77777777" w:rsidTr="006E0A54">
        <w:trPr>
          <w:jc w:val="center"/>
        </w:trPr>
        <w:tc>
          <w:tcPr>
            <w:tcW w:w="5323" w:type="dxa"/>
            <w:shd w:val="clear" w:color="auto" w:fill="auto"/>
          </w:tcPr>
          <w:p w14:paraId="3164B42C" w14:textId="360625D5" w:rsidR="00AB67FA" w:rsidRPr="00D0162F" w:rsidRDefault="00AB67FA" w:rsidP="006E0A54">
            <w:pPr>
              <w:pStyle w:val="TAL"/>
              <w:rPr>
                <w:rFonts w:cs="Arial"/>
              </w:rPr>
            </w:pPr>
            <w:r w:rsidRPr="00D0162F">
              <w:rPr>
                <w:rFonts w:cs="Arial"/>
              </w:rPr>
              <w:t>Binary</w:t>
            </w:r>
            <w:r w:rsidR="006E0A54" w:rsidRPr="00D0162F">
              <w:rPr>
                <w:rFonts w:cs="Arial"/>
              </w:rPr>
              <w:t xml:space="preserve"> </w:t>
            </w:r>
            <w:r w:rsidRPr="00D0162F">
              <w:rPr>
                <w:rFonts w:cs="Arial"/>
              </w:rPr>
              <w:t>Channel</w:t>
            </w:r>
            <w:r w:rsidR="006E0A54" w:rsidRPr="00D0162F">
              <w:rPr>
                <w:rFonts w:cs="Arial"/>
              </w:rPr>
              <w:t xml:space="preserve"> </w:t>
            </w:r>
            <w:r w:rsidRPr="00D0162F">
              <w:rPr>
                <w:rFonts w:cs="Arial"/>
              </w:rPr>
              <w:t>Bits</w:t>
            </w:r>
            <w:r w:rsidR="006E0A54" w:rsidRPr="00D0162F">
              <w:rPr>
                <w:rFonts w:cs="Arial"/>
              </w:rPr>
              <w:t xml:space="preserve"> </w:t>
            </w:r>
            <w:r w:rsidRPr="00D0162F">
              <w:rPr>
                <w:rFonts w:cs="Arial"/>
              </w:rPr>
              <w:t>Per</w:t>
            </w:r>
            <w:r w:rsidR="006E0A54" w:rsidRPr="00D0162F">
              <w:rPr>
                <w:rFonts w:cs="Arial"/>
              </w:rPr>
              <w:t xml:space="preserve"> </w:t>
            </w:r>
            <w:r w:rsidRPr="00D0162F">
              <w:rPr>
                <w:rFonts w:cs="Arial"/>
              </w:rPr>
              <w:t>slot</w:t>
            </w:r>
          </w:p>
        </w:tc>
        <w:tc>
          <w:tcPr>
            <w:tcW w:w="723" w:type="dxa"/>
            <w:shd w:val="clear" w:color="auto" w:fill="auto"/>
          </w:tcPr>
          <w:p w14:paraId="7F60C842" w14:textId="77777777" w:rsidR="00AB67FA" w:rsidRPr="00D0162F" w:rsidRDefault="00AB67FA" w:rsidP="006E0A54">
            <w:pPr>
              <w:pStyle w:val="TAC"/>
              <w:rPr>
                <w:rFonts w:cs="Arial"/>
              </w:rPr>
            </w:pPr>
          </w:p>
        </w:tc>
        <w:tc>
          <w:tcPr>
            <w:tcW w:w="1403" w:type="dxa"/>
            <w:shd w:val="clear" w:color="auto" w:fill="auto"/>
          </w:tcPr>
          <w:p w14:paraId="3EEF88BC" w14:textId="77777777" w:rsidR="00AB67FA" w:rsidRPr="00D0162F" w:rsidRDefault="00AB67FA" w:rsidP="006E0A54">
            <w:pPr>
              <w:pStyle w:val="TAC"/>
              <w:rPr>
                <w:rFonts w:cs="Arial"/>
              </w:rPr>
            </w:pPr>
          </w:p>
        </w:tc>
      </w:tr>
      <w:tr w:rsidR="00AB67FA" w:rsidRPr="00D0162F" w14:paraId="05975544" w14:textId="77777777" w:rsidTr="006E0A54">
        <w:trPr>
          <w:jc w:val="center"/>
        </w:trPr>
        <w:tc>
          <w:tcPr>
            <w:tcW w:w="5323" w:type="dxa"/>
            <w:shd w:val="clear" w:color="auto" w:fill="auto"/>
          </w:tcPr>
          <w:p w14:paraId="46156BE4" w14:textId="04CCC2A4" w:rsidR="00AB67FA" w:rsidRPr="00D0162F" w:rsidRDefault="006E0A54" w:rsidP="006E0A54">
            <w:pPr>
              <w:pStyle w:val="TAL"/>
              <w:rPr>
                <w:rFonts w:cs="Arial"/>
              </w:rPr>
            </w:pP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slots</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szCs w:val="16"/>
              </w:rPr>
              <w:t>RMSI</w:t>
            </w:r>
            <w:r w:rsidRPr="00D0162F">
              <w:rPr>
                <w:rFonts w:cs="Arial"/>
                <w:vertAlign w:val="superscript"/>
              </w:rPr>
              <w:t xml:space="preserve"> </w:t>
            </w:r>
            <w:r w:rsidR="00AB67FA" w:rsidRPr="00D0162F">
              <w:rPr>
                <w:rFonts w:cs="Arial"/>
                <w:vertAlign w:val="superscript"/>
              </w:rPr>
              <w:t>Note</w:t>
            </w:r>
            <w:r w:rsidRPr="00D0162F">
              <w:rPr>
                <w:rFonts w:cs="Arial"/>
                <w:vertAlign w:val="superscript"/>
              </w:rPr>
              <w:t xml:space="preserve"> </w:t>
            </w:r>
            <w:r w:rsidR="00AB67FA" w:rsidRPr="00D0162F">
              <w:rPr>
                <w:rFonts w:cs="Arial"/>
                <w:vertAlign w:val="superscript"/>
              </w:rPr>
              <w:t>2,</w:t>
            </w:r>
            <w:r w:rsidRPr="00D0162F">
              <w:rPr>
                <w:rFonts w:cs="Arial"/>
                <w:vertAlign w:val="superscript"/>
              </w:rPr>
              <w:t xml:space="preserve"> </w:t>
            </w:r>
            <w:r w:rsidR="00AB67FA" w:rsidRPr="00D0162F">
              <w:rPr>
                <w:rFonts w:cs="Arial"/>
                <w:vertAlign w:val="superscript"/>
              </w:rPr>
              <w:t>4</w:t>
            </w:r>
          </w:p>
        </w:tc>
        <w:tc>
          <w:tcPr>
            <w:tcW w:w="723" w:type="dxa"/>
            <w:shd w:val="clear" w:color="auto" w:fill="auto"/>
          </w:tcPr>
          <w:p w14:paraId="3ED8E910" w14:textId="77777777" w:rsidR="00AB67FA" w:rsidRPr="00D0162F" w:rsidRDefault="00AB67FA" w:rsidP="006E0A54">
            <w:pPr>
              <w:pStyle w:val="TAC"/>
              <w:rPr>
                <w:rFonts w:cs="Arial"/>
              </w:rPr>
            </w:pPr>
            <w:r w:rsidRPr="00D0162F">
              <w:rPr>
                <w:rFonts w:cs="Arial"/>
              </w:rPr>
              <w:t>Bits</w:t>
            </w:r>
          </w:p>
        </w:tc>
        <w:tc>
          <w:tcPr>
            <w:tcW w:w="1403" w:type="dxa"/>
            <w:shd w:val="clear" w:color="auto" w:fill="auto"/>
          </w:tcPr>
          <w:p w14:paraId="2271DF7C" w14:textId="77777777" w:rsidR="00AB67FA" w:rsidRPr="00D0162F" w:rsidRDefault="00AB67FA" w:rsidP="006E0A54">
            <w:pPr>
              <w:pStyle w:val="TAC"/>
              <w:rPr>
                <w:rFonts w:cs="Arial"/>
              </w:rPr>
            </w:pPr>
            <w:r w:rsidRPr="00D0162F">
              <w:rPr>
                <w:rFonts w:cs="Arial"/>
              </w:rPr>
              <w:t>5184</w:t>
            </w:r>
          </w:p>
        </w:tc>
      </w:tr>
      <w:tr w:rsidR="00AB67FA" w:rsidRPr="00D0162F" w14:paraId="31A93F11" w14:textId="77777777" w:rsidTr="006E0A54">
        <w:trPr>
          <w:jc w:val="center"/>
        </w:trPr>
        <w:tc>
          <w:tcPr>
            <w:tcW w:w="5323" w:type="dxa"/>
            <w:shd w:val="clear" w:color="auto" w:fill="auto"/>
          </w:tcPr>
          <w:p w14:paraId="19AED48B" w14:textId="1BB42864" w:rsidR="00AB67FA" w:rsidRPr="00D0162F" w:rsidRDefault="006E0A54" w:rsidP="006E0A54">
            <w:pPr>
              <w:keepNext/>
              <w:keepLines/>
              <w:spacing w:after="0"/>
              <w:rPr>
                <w:rFonts w:ascii="Arial" w:hAnsi="Arial" w:cs="Arial"/>
                <w:sz w:val="18"/>
              </w:rPr>
            </w:pPr>
            <w:r w:rsidRPr="00D0162F">
              <w:rPr>
                <w:rFonts w:ascii="Arial" w:hAnsi="Arial" w:cs="Arial"/>
                <w:sz w:val="18"/>
              </w:rPr>
              <w:t xml:space="preserve">  </w:t>
            </w:r>
            <w:r w:rsidR="00AB67FA" w:rsidRPr="00D0162F">
              <w:rPr>
                <w:rFonts w:ascii="Arial" w:hAnsi="Arial" w:cs="Arial"/>
                <w:sz w:val="18"/>
              </w:rPr>
              <w:t>For</w:t>
            </w:r>
            <w:r w:rsidRPr="00D0162F">
              <w:rPr>
                <w:rFonts w:ascii="Arial" w:hAnsi="Arial" w:cs="Arial"/>
                <w:sz w:val="18"/>
              </w:rPr>
              <w:t xml:space="preserve"> </w:t>
            </w:r>
            <w:r w:rsidR="00AB67FA" w:rsidRPr="00D0162F">
              <w:rPr>
                <w:rFonts w:ascii="Arial" w:hAnsi="Arial" w:cs="Arial"/>
                <w:sz w:val="18"/>
              </w:rPr>
              <w:t>slots</w:t>
            </w:r>
            <w:r w:rsidRPr="00D0162F">
              <w:rPr>
                <w:rFonts w:ascii="Arial" w:hAnsi="Arial" w:cs="Arial"/>
                <w:sz w:val="18"/>
              </w:rPr>
              <w:t xml:space="preserve"> </w:t>
            </w:r>
            <w:r w:rsidR="00AB67FA" w:rsidRPr="00D0162F">
              <w:rPr>
                <w:rFonts w:ascii="Arial" w:hAnsi="Arial" w:cs="Arial"/>
                <w:sz w:val="18"/>
              </w:rPr>
              <w:t>without</w:t>
            </w:r>
            <w:r w:rsidRPr="00D0162F">
              <w:rPr>
                <w:rFonts w:ascii="Arial" w:hAnsi="Arial" w:cs="Arial"/>
                <w:sz w:val="18"/>
              </w:rPr>
              <w:t xml:space="preserve"> </w:t>
            </w:r>
            <w:r w:rsidR="00AB67FA" w:rsidRPr="00D0162F">
              <w:rPr>
                <w:rFonts w:ascii="Arial" w:hAnsi="Arial" w:cs="Arial"/>
                <w:sz w:val="18"/>
                <w:szCs w:val="16"/>
              </w:rPr>
              <w:t>RMSI</w:t>
            </w:r>
            <w:r w:rsidRPr="00D0162F">
              <w:rPr>
                <w:rFonts w:ascii="Arial" w:hAnsi="Arial" w:cs="Arial"/>
                <w:sz w:val="18"/>
                <w:vertAlign w:val="superscript"/>
              </w:rPr>
              <w:t xml:space="preserve"> </w:t>
            </w:r>
            <w:r w:rsidR="00AB67FA" w:rsidRPr="00D0162F">
              <w:rPr>
                <w:rFonts w:ascii="Arial" w:hAnsi="Arial" w:cs="Arial"/>
                <w:sz w:val="18"/>
                <w:vertAlign w:val="superscript"/>
              </w:rPr>
              <w:t>Note</w:t>
            </w:r>
            <w:r w:rsidRPr="00D0162F">
              <w:rPr>
                <w:rFonts w:ascii="Arial" w:hAnsi="Arial" w:cs="Arial"/>
                <w:sz w:val="18"/>
                <w:vertAlign w:val="superscript"/>
              </w:rPr>
              <w:t xml:space="preserve"> </w:t>
            </w:r>
            <w:r w:rsidR="00AB67FA" w:rsidRPr="00D0162F">
              <w:rPr>
                <w:rFonts w:ascii="Arial" w:hAnsi="Arial" w:cs="Arial"/>
                <w:sz w:val="18"/>
                <w:vertAlign w:val="superscript"/>
              </w:rPr>
              <w:t>6</w:t>
            </w:r>
          </w:p>
        </w:tc>
        <w:tc>
          <w:tcPr>
            <w:tcW w:w="723" w:type="dxa"/>
            <w:shd w:val="clear" w:color="auto" w:fill="auto"/>
          </w:tcPr>
          <w:p w14:paraId="631C8CDF"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Bits</w:t>
            </w:r>
          </w:p>
        </w:tc>
        <w:tc>
          <w:tcPr>
            <w:tcW w:w="1403" w:type="dxa"/>
            <w:shd w:val="clear" w:color="auto" w:fill="auto"/>
          </w:tcPr>
          <w:p w14:paraId="59551F93"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6048</w:t>
            </w:r>
          </w:p>
        </w:tc>
      </w:tr>
      <w:tr w:rsidR="00AB67FA" w:rsidRPr="00D0162F" w14:paraId="23EB1AF7" w14:textId="77777777" w:rsidTr="006E0A54">
        <w:trPr>
          <w:jc w:val="center"/>
        </w:trPr>
        <w:tc>
          <w:tcPr>
            <w:tcW w:w="7449" w:type="dxa"/>
            <w:gridSpan w:val="3"/>
          </w:tcPr>
          <w:p w14:paraId="44E541E6" w14:textId="5B746538" w:rsidR="00AB67FA" w:rsidRPr="00D0162F" w:rsidRDefault="006E0A54" w:rsidP="006E0A54">
            <w:pPr>
              <w:pStyle w:val="TAN"/>
              <w:rPr>
                <w:rFonts w:cs="Arial"/>
              </w:rPr>
            </w:pPr>
            <w:r w:rsidRPr="00D0162F">
              <w:rPr>
                <w:rFonts w:cs="Arial"/>
              </w:rPr>
              <w:t>NOTE 1:</w:t>
            </w:r>
            <w:r w:rsidRPr="00D0162F">
              <w:rPr>
                <w:rFonts w:cs="Arial"/>
              </w:rPr>
              <w:tab/>
            </w:r>
            <w:r w:rsidR="00AB67FA" w:rsidRPr="00D0162F">
              <w:rPr>
                <w:rFonts w:cs="Arial"/>
                <w:szCs w:val="16"/>
              </w:rPr>
              <w:t>Allocated</w:t>
            </w:r>
            <w:r w:rsidRPr="00D0162F">
              <w:rPr>
                <w:rFonts w:cs="Arial"/>
                <w:szCs w:val="16"/>
              </w:rPr>
              <w:t xml:space="preserve"> </w:t>
            </w:r>
            <w:r w:rsidR="00AB67FA" w:rsidRPr="00D0162F">
              <w:rPr>
                <w:rFonts w:cs="Arial"/>
                <w:szCs w:val="16"/>
              </w:rPr>
              <w:t>outside</w:t>
            </w:r>
            <w:r w:rsidRPr="00D0162F">
              <w:rPr>
                <w:rFonts w:cs="Arial"/>
                <w:szCs w:val="16"/>
              </w:rPr>
              <w:t xml:space="preserve"> </w:t>
            </w:r>
            <w:r w:rsidR="00AB67FA" w:rsidRPr="00D0162F">
              <w:rPr>
                <w:rFonts w:cs="Arial"/>
                <w:szCs w:val="16"/>
              </w:rPr>
              <w:t>the</w:t>
            </w:r>
            <w:r w:rsidRPr="00D0162F">
              <w:rPr>
                <w:rFonts w:cs="Arial"/>
                <w:szCs w:val="16"/>
              </w:rPr>
              <w:t xml:space="preserve"> </w:t>
            </w:r>
            <w:r w:rsidR="00AB67FA" w:rsidRPr="00D0162F">
              <w:rPr>
                <w:rFonts w:cs="Arial"/>
                <w:szCs w:val="16"/>
              </w:rPr>
              <w:t>SMTC</w:t>
            </w:r>
            <w:r w:rsidRPr="00D0162F">
              <w:rPr>
                <w:rFonts w:cs="Arial"/>
                <w:szCs w:val="16"/>
              </w:rPr>
              <w:t xml:space="preserve"> </w:t>
            </w:r>
            <w:r w:rsidR="00AB67FA" w:rsidRPr="00D0162F">
              <w:rPr>
                <w:rFonts w:cs="Arial"/>
                <w:szCs w:val="16"/>
              </w:rPr>
              <w:t>duration</w:t>
            </w:r>
            <w:r w:rsidRPr="00D0162F">
              <w:rPr>
                <w:rFonts w:cs="Arial"/>
                <w:szCs w:val="16"/>
              </w:rPr>
              <w:t xml:space="preserve"> </w:t>
            </w:r>
            <w:r w:rsidR="00AB67FA" w:rsidRPr="00D0162F">
              <w:rPr>
                <w:rFonts w:cs="Arial"/>
                <w:szCs w:val="16"/>
              </w:rPr>
              <w:t>in</w:t>
            </w:r>
            <w:r w:rsidRPr="00D0162F">
              <w:rPr>
                <w:rFonts w:cs="Arial"/>
                <w:szCs w:val="16"/>
              </w:rPr>
              <w:t xml:space="preserve"> </w:t>
            </w:r>
            <w:r w:rsidR="00AB67FA" w:rsidRPr="00D0162F">
              <w:rPr>
                <w:rFonts w:cs="Arial"/>
                <w:szCs w:val="16"/>
              </w:rPr>
              <w:t>time</w:t>
            </w:r>
            <w:r w:rsidRPr="00D0162F">
              <w:rPr>
                <w:rFonts w:cs="Arial"/>
                <w:szCs w:val="16"/>
              </w:rPr>
              <w:t xml:space="preserve"> </w:t>
            </w:r>
            <w:r w:rsidR="00AB67FA" w:rsidRPr="00D0162F">
              <w:rPr>
                <w:rFonts w:cs="Arial"/>
                <w:szCs w:val="16"/>
              </w:rPr>
              <w:t>and</w:t>
            </w:r>
            <w:r w:rsidRPr="00D0162F">
              <w:rPr>
                <w:rFonts w:cs="Arial"/>
                <w:szCs w:val="16"/>
              </w:rPr>
              <w:t xml:space="preserve"> </w:t>
            </w:r>
            <w:r w:rsidR="00AB67FA" w:rsidRPr="00D0162F">
              <w:rPr>
                <w:rFonts w:cs="Arial"/>
                <w:szCs w:val="16"/>
              </w:rPr>
              <w:t>in</w:t>
            </w:r>
            <w:r w:rsidRPr="00D0162F">
              <w:rPr>
                <w:rFonts w:cs="Arial"/>
                <w:szCs w:val="16"/>
              </w:rPr>
              <w:t xml:space="preserve"> </w:t>
            </w:r>
            <w:r w:rsidR="00AB67FA" w:rsidRPr="00D0162F">
              <w:rPr>
                <w:rFonts w:cs="Arial"/>
                <w:szCs w:val="16"/>
              </w:rPr>
              <w:t>resource</w:t>
            </w:r>
            <w:r w:rsidRPr="00D0162F">
              <w:rPr>
                <w:rFonts w:cs="Arial"/>
                <w:szCs w:val="16"/>
              </w:rPr>
              <w:t xml:space="preserve"> </w:t>
            </w:r>
            <w:r w:rsidR="00AB67FA" w:rsidRPr="00D0162F">
              <w:rPr>
                <w:rFonts w:cs="Arial"/>
                <w:szCs w:val="16"/>
              </w:rPr>
              <w:t>blocks</w:t>
            </w:r>
            <w:r w:rsidRPr="00D0162F">
              <w:rPr>
                <w:rFonts w:cs="Arial"/>
                <w:szCs w:val="16"/>
              </w:rPr>
              <w:t xml:space="preserve"> </w:t>
            </w:r>
            <w:r w:rsidR="00AB67FA" w:rsidRPr="00D0162F">
              <w:rPr>
                <w:rFonts w:cs="Arial"/>
                <w:szCs w:val="16"/>
              </w:rPr>
              <w:t>which</w:t>
            </w:r>
            <w:r w:rsidRPr="00D0162F">
              <w:rPr>
                <w:rFonts w:cs="Arial"/>
                <w:szCs w:val="16"/>
              </w:rPr>
              <w:t xml:space="preserve"> </w:t>
            </w:r>
            <w:r w:rsidR="00AB67FA" w:rsidRPr="00D0162F">
              <w:rPr>
                <w:rFonts w:cs="Arial"/>
                <w:szCs w:val="16"/>
              </w:rPr>
              <w:t>do</w:t>
            </w:r>
            <w:r w:rsidRPr="00D0162F">
              <w:rPr>
                <w:rFonts w:cs="Arial"/>
                <w:szCs w:val="16"/>
              </w:rPr>
              <w:t xml:space="preserve"> </w:t>
            </w:r>
            <w:r w:rsidR="00AB67FA" w:rsidRPr="00D0162F">
              <w:rPr>
                <w:rFonts w:cs="Arial"/>
                <w:szCs w:val="16"/>
              </w:rPr>
              <w:t>not</w:t>
            </w:r>
            <w:r w:rsidRPr="00D0162F">
              <w:rPr>
                <w:rFonts w:cs="Arial"/>
                <w:szCs w:val="16"/>
              </w:rPr>
              <w:t xml:space="preserve"> </w:t>
            </w:r>
            <w:r w:rsidR="00AB67FA" w:rsidRPr="00D0162F">
              <w:rPr>
                <w:rFonts w:cs="Arial"/>
                <w:szCs w:val="16"/>
              </w:rPr>
              <w:t>overlap</w:t>
            </w:r>
            <w:r w:rsidRPr="00D0162F">
              <w:rPr>
                <w:rFonts w:cs="Arial"/>
                <w:szCs w:val="16"/>
              </w:rPr>
              <w:t xml:space="preserve"> </w:t>
            </w:r>
            <w:r w:rsidR="00AB67FA" w:rsidRPr="00D0162F">
              <w:rPr>
                <w:rFonts w:cs="Arial"/>
                <w:szCs w:val="16"/>
              </w:rPr>
              <w:t>with</w:t>
            </w:r>
            <w:r w:rsidRPr="00D0162F">
              <w:rPr>
                <w:rFonts w:cs="Arial"/>
                <w:szCs w:val="16"/>
              </w:rPr>
              <w:t xml:space="preserve"> </w:t>
            </w:r>
            <w:r w:rsidR="00AB67FA" w:rsidRPr="00D0162F">
              <w:rPr>
                <w:rFonts w:cs="Arial"/>
                <w:szCs w:val="16"/>
              </w:rPr>
              <w:t>the</w:t>
            </w:r>
            <w:r w:rsidRPr="00D0162F">
              <w:rPr>
                <w:rFonts w:cs="Arial"/>
                <w:szCs w:val="16"/>
              </w:rPr>
              <w:t xml:space="preserve"> </w:t>
            </w:r>
            <w:r w:rsidR="00AB67FA" w:rsidRPr="00D0162F">
              <w:rPr>
                <w:rFonts w:cs="Arial"/>
                <w:szCs w:val="16"/>
              </w:rPr>
              <w:t>resource</w:t>
            </w:r>
            <w:r w:rsidRPr="00D0162F">
              <w:rPr>
                <w:rFonts w:cs="Arial"/>
                <w:szCs w:val="16"/>
              </w:rPr>
              <w:t xml:space="preserve"> </w:t>
            </w:r>
            <w:r w:rsidR="00AB67FA" w:rsidRPr="00D0162F">
              <w:rPr>
                <w:rFonts w:cs="Arial"/>
                <w:szCs w:val="16"/>
              </w:rPr>
              <w:t>blocks</w:t>
            </w:r>
            <w:r w:rsidRPr="00D0162F">
              <w:rPr>
                <w:rFonts w:cs="Arial"/>
                <w:szCs w:val="16"/>
              </w:rPr>
              <w:t xml:space="preserve"> </w:t>
            </w:r>
            <w:r w:rsidR="00AB67FA" w:rsidRPr="00D0162F">
              <w:rPr>
                <w:rFonts w:cs="Arial"/>
                <w:szCs w:val="16"/>
              </w:rPr>
              <w:t>allocated</w:t>
            </w:r>
            <w:r w:rsidRPr="00D0162F">
              <w:rPr>
                <w:rFonts w:cs="Arial"/>
                <w:szCs w:val="16"/>
              </w:rPr>
              <w:t xml:space="preserve"> </w:t>
            </w:r>
            <w:r w:rsidR="00AB67FA" w:rsidRPr="00D0162F">
              <w:rPr>
                <w:rFonts w:cs="Arial"/>
                <w:szCs w:val="16"/>
              </w:rPr>
              <w:t>for</w:t>
            </w:r>
            <w:r w:rsidRPr="00D0162F">
              <w:rPr>
                <w:rFonts w:cs="Arial"/>
                <w:szCs w:val="16"/>
              </w:rPr>
              <w:t xml:space="preserve"> </w:t>
            </w:r>
            <w:r w:rsidR="00AB67FA" w:rsidRPr="00D0162F">
              <w:rPr>
                <w:rFonts w:cs="Arial"/>
                <w:szCs w:val="16"/>
              </w:rPr>
              <w:t>SS/PBCH</w:t>
            </w:r>
            <w:r w:rsidRPr="00D0162F">
              <w:rPr>
                <w:rFonts w:cs="Arial"/>
                <w:szCs w:val="16"/>
              </w:rPr>
              <w:t xml:space="preserve"> </w:t>
            </w:r>
            <w:r w:rsidR="00AB67FA" w:rsidRPr="00D0162F">
              <w:rPr>
                <w:rFonts w:cs="Arial"/>
                <w:szCs w:val="16"/>
              </w:rPr>
              <w:t>block.</w:t>
            </w:r>
          </w:p>
          <w:p w14:paraId="2A1DDC6A" w14:textId="0872E82B" w:rsidR="00AB67FA" w:rsidRPr="00D0162F" w:rsidRDefault="006E0A54" w:rsidP="006E0A54">
            <w:pPr>
              <w:pStyle w:val="TAN"/>
              <w:rPr>
                <w:rFonts w:cs="Arial"/>
              </w:rPr>
            </w:pPr>
            <w:r w:rsidRPr="00D0162F">
              <w:rPr>
                <w:rFonts w:cs="Arial"/>
              </w:rPr>
              <w:t>NOTE 2:</w:t>
            </w:r>
            <w:r w:rsidRPr="00D0162F">
              <w:rPr>
                <w:rFonts w:cs="Arial"/>
              </w:rPr>
              <w:tab/>
            </w:r>
            <w:r w:rsidR="00AB67FA" w:rsidRPr="00D0162F">
              <w:rPr>
                <w:rFonts w:cs="Arial"/>
                <w:szCs w:val="16"/>
              </w:rPr>
              <w:t>PDSCH</w:t>
            </w:r>
            <w:r w:rsidRPr="00D0162F">
              <w:rPr>
                <w:rFonts w:cs="Arial"/>
                <w:szCs w:val="16"/>
              </w:rPr>
              <w:t xml:space="preserve"> </w:t>
            </w:r>
            <w:r w:rsidR="00AB67FA" w:rsidRPr="00D0162F">
              <w:rPr>
                <w:rFonts w:cs="Arial"/>
                <w:szCs w:val="16"/>
              </w:rPr>
              <w:t>is</w:t>
            </w:r>
            <w:r w:rsidRPr="00D0162F">
              <w:rPr>
                <w:rFonts w:cs="Arial"/>
                <w:szCs w:val="16"/>
              </w:rPr>
              <w:t xml:space="preserve"> </w:t>
            </w:r>
            <w:r w:rsidR="00AB67FA" w:rsidRPr="00D0162F">
              <w:rPr>
                <w:rFonts w:cs="Arial"/>
                <w:szCs w:val="16"/>
              </w:rPr>
              <w:t>scheduled</w:t>
            </w:r>
            <w:r w:rsidRPr="00D0162F">
              <w:rPr>
                <w:rFonts w:cs="Arial"/>
                <w:szCs w:val="16"/>
              </w:rPr>
              <w:t xml:space="preserve"> </w:t>
            </w:r>
            <w:r w:rsidR="00AB67FA" w:rsidRPr="00D0162F">
              <w:rPr>
                <w:rFonts w:cs="Arial"/>
                <w:szCs w:val="16"/>
              </w:rPr>
              <w:t>on</w:t>
            </w:r>
            <w:r w:rsidRPr="00D0162F">
              <w:rPr>
                <w:rFonts w:cs="Arial"/>
                <w:szCs w:val="16"/>
              </w:rPr>
              <w:t xml:space="preserve"> </w:t>
            </w:r>
            <w:r w:rsidR="00AB67FA" w:rsidRPr="00D0162F">
              <w:rPr>
                <w:rFonts w:cs="Arial"/>
                <w:szCs w:val="16"/>
              </w:rPr>
              <w:t>the</w:t>
            </w:r>
            <w:r w:rsidRPr="00D0162F">
              <w:rPr>
                <w:rFonts w:cs="Arial"/>
                <w:szCs w:val="16"/>
              </w:rPr>
              <w:t xml:space="preserve"> </w:t>
            </w:r>
            <w:r w:rsidR="00AB67FA" w:rsidRPr="00D0162F">
              <w:rPr>
                <w:rFonts w:cs="Arial"/>
                <w:szCs w:val="16"/>
              </w:rPr>
              <w:t>slots</w:t>
            </w:r>
            <w:r w:rsidRPr="00D0162F">
              <w:rPr>
                <w:rFonts w:cs="Arial"/>
                <w:szCs w:val="16"/>
              </w:rPr>
              <w:t xml:space="preserve"> </w:t>
            </w:r>
            <w:r w:rsidR="00AB67FA" w:rsidRPr="00D0162F">
              <w:rPr>
                <w:rFonts w:cs="Arial"/>
                <w:szCs w:val="16"/>
              </w:rPr>
              <w:t>with</w:t>
            </w:r>
            <w:r w:rsidRPr="00D0162F">
              <w:rPr>
                <w:rFonts w:cs="Arial"/>
                <w:szCs w:val="16"/>
              </w:rPr>
              <w:t xml:space="preserve"> </w:t>
            </w:r>
            <w:r w:rsidR="00AB67FA" w:rsidRPr="00D0162F">
              <w:rPr>
                <w:rFonts w:cs="Arial"/>
                <w:szCs w:val="16"/>
              </w:rPr>
              <w:t>RMSI</w:t>
            </w:r>
            <w:r w:rsidR="00AB67FA" w:rsidRPr="00D0162F">
              <w:rPr>
                <w:rFonts w:cs="Arial"/>
              </w:rPr>
              <w:t>.</w:t>
            </w:r>
          </w:p>
          <w:p w14:paraId="569D8967" w14:textId="0C5E164A" w:rsidR="00AB67FA" w:rsidRPr="00D0162F" w:rsidRDefault="006E0A54" w:rsidP="006E0A54">
            <w:pPr>
              <w:pStyle w:val="TAN"/>
              <w:rPr>
                <w:rFonts w:cs="Arial"/>
              </w:rPr>
            </w:pPr>
            <w:r w:rsidRPr="00D0162F">
              <w:rPr>
                <w:rFonts w:cs="Arial"/>
                <w:szCs w:val="16"/>
              </w:rPr>
              <w:t>NOTE 3:</w:t>
            </w:r>
            <w:r w:rsidRPr="00D0162F">
              <w:rPr>
                <w:rFonts w:cs="Arial"/>
                <w:szCs w:val="16"/>
              </w:rPr>
              <w:tab/>
            </w:r>
            <w:r w:rsidR="00AB67FA" w:rsidRPr="00D0162F">
              <w:rPr>
                <w:rFonts w:cs="Arial"/>
              </w:rPr>
              <w:t>If</w:t>
            </w:r>
            <w:r w:rsidRPr="00D0162F">
              <w:rPr>
                <w:rFonts w:cs="Arial"/>
              </w:rPr>
              <w:t xml:space="preserve"> </w:t>
            </w:r>
            <w:r w:rsidR="00AB67FA" w:rsidRPr="00D0162F">
              <w:rPr>
                <w:rFonts w:cs="Arial"/>
              </w:rPr>
              <w:t>necessary,</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information</w:t>
            </w:r>
            <w:r w:rsidRPr="00D0162F">
              <w:rPr>
                <w:rFonts w:cs="Arial"/>
              </w:rPr>
              <w:t xml:space="preserve"> </w:t>
            </w:r>
            <w:r w:rsidR="00AB67FA" w:rsidRPr="00D0162F">
              <w:rPr>
                <w:rFonts w:cs="Arial"/>
              </w:rPr>
              <w:t>bit</w:t>
            </w:r>
            <w:r w:rsidRPr="00D0162F">
              <w:rPr>
                <w:rFonts w:cs="Arial"/>
              </w:rPr>
              <w:t xml:space="preserve"> </w:t>
            </w:r>
            <w:r w:rsidR="00AB67FA" w:rsidRPr="00D0162F">
              <w:rPr>
                <w:rFonts w:cs="Arial"/>
              </w:rPr>
              <w:t>payload</w:t>
            </w:r>
            <w:r w:rsidRPr="00D0162F">
              <w:rPr>
                <w:rFonts w:cs="Arial"/>
              </w:rPr>
              <w:t xml:space="preserve"> </w:t>
            </w:r>
            <w:r w:rsidR="00AB67FA" w:rsidRPr="00D0162F">
              <w:rPr>
                <w:rFonts w:cs="Arial"/>
              </w:rPr>
              <w:t>size</w:t>
            </w:r>
            <w:r w:rsidRPr="00D0162F">
              <w:rPr>
                <w:rFonts w:cs="Arial"/>
              </w:rPr>
              <w:t xml:space="preserve"> </w:t>
            </w:r>
            <w:r w:rsidR="00AB67FA" w:rsidRPr="00D0162F">
              <w:rPr>
                <w:rFonts w:cs="Arial"/>
              </w:rPr>
              <w:t>can</w:t>
            </w:r>
            <w:r w:rsidRPr="00D0162F">
              <w:rPr>
                <w:rFonts w:cs="Arial"/>
              </w:rPr>
              <w:t xml:space="preserve"> </w:t>
            </w:r>
            <w:r w:rsidR="00AB67FA" w:rsidRPr="00D0162F">
              <w:rPr>
                <w:rFonts w:cs="Arial"/>
              </w:rPr>
              <w:t>be</w:t>
            </w:r>
            <w:r w:rsidRPr="00D0162F">
              <w:rPr>
                <w:rFonts w:cs="Arial"/>
              </w:rPr>
              <w:t xml:space="preserve"> </w:t>
            </w:r>
            <w:r w:rsidR="00AB67FA" w:rsidRPr="00D0162F">
              <w:rPr>
                <w:rFonts w:cs="Arial"/>
              </w:rPr>
              <w:t>adjusted</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facilitate</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implementati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payload</w:t>
            </w:r>
            <w:r w:rsidRPr="00D0162F">
              <w:rPr>
                <w:rFonts w:cs="Arial"/>
              </w:rPr>
              <w:t xml:space="preserve"> </w:t>
            </w:r>
            <w:r w:rsidR="00AB67FA" w:rsidRPr="00D0162F">
              <w:rPr>
                <w:rFonts w:cs="Arial"/>
              </w:rPr>
              <w:t>size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3GPP</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213</w:t>
            </w:r>
            <w:r w:rsidRPr="00D0162F">
              <w:rPr>
                <w:rFonts w:cs="Arial"/>
              </w:rPr>
              <w:t xml:space="preserve"> </w:t>
            </w:r>
            <w:r w:rsidR="00AB67FA" w:rsidRPr="00D0162F">
              <w:rPr>
                <w:rFonts w:cs="Arial"/>
              </w:rPr>
              <w:t>[8].</w:t>
            </w:r>
          </w:p>
          <w:p w14:paraId="74AD056A" w14:textId="49E17680" w:rsidR="00AB67FA" w:rsidRPr="00D0162F" w:rsidRDefault="006E0A54" w:rsidP="006E0A54">
            <w:pPr>
              <w:pStyle w:val="TAN"/>
              <w:rPr>
                <w:rFonts w:cs="Arial"/>
              </w:rPr>
            </w:pPr>
            <w:r w:rsidRPr="00D0162F">
              <w:rPr>
                <w:rFonts w:cs="Arial"/>
              </w:rPr>
              <w:t>NOTE 4:</w:t>
            </w:r>
            <w:r w:rsidRPr="00D0162F">
              <w:rPr>
                <w:rFonts w:cs="Arial"/>
              </w:rPr>
              <w:tab/>
            </w:r>
            <w:r w:rsidR="00AB67FA" w:rsidRPr="00D0162F">
              <w:rPr>
                <w:rFonts w:cs="Arial"/>
              </w:rPr>
              <w:t>Derived</w:t>
            </w:r>
            <w:r w:rsidRPr="00D0162F">
              <w:rPr>
                <w:rFonts w:cs="Arial"/>
              </w:rPr>
              <w:t xml:space="preserve"> </w:t>
            </w:r>
            <w:r w:rsidR="00AB67FA" w:rsidRPr="00D0162F">
              <w:rPr>
                <w:rFonts w:cs="Arial"/>
              </w:rPr>
              <w:t>based</w:t>
            </w:r>
            <w:r w:rsidRPr="00D0162F">
              <w:rPr>
                <w:rFonts w:cs="Arial"/>
              </w:rPr>
              <w:t xml:space="preserve"> </w:t>
            </w:r>
            <w:r w:rsidR="00AB67FA" w:rsidRPr="00D0162F">
              <w:rPr>
                <w:rFonts w:cs="Arial"/>
              </w:rPr>
              <w:t>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PDSCH</w:t>
            </w:r>
            <w:r w:rsidRPr="00D0162F">
              <w:rPr>
                <w:rFonts w:cs="Arial"/>
              </w:rPr>
              <w:t xml:space="preserve"> </w:t>
            </w:r>
            <w:r w:rsidR="00AB67FA" w:rsidRPr="00D0162F">
              <w:rPr>
                <w:rFonts w:cs="Arial"/>
              </w:rPr>
              <w:t>DMRS</w:t>
            </w:r>
            <w:r w:rsidRPr="00D0162F">
              <w:rPr>
                <w:rFonts w:cs="Arial"/>
              </w:rPr>
              <w:t xml:space="preserve"> </w:t>
            </w:r>
            <w:r w:rsidR="00AB67FA" w:rsidRPr="00D0162F">
              <w:rPr>
                <w:rFonts w:cs="Arial"/>
              </w:rPr>
              <w:t>assumption:</w:t>
            </w:r>
            <w:r w:rsidRPr="00D0162F">
              <w:rPr>
                <w:rFonts w:cs="Arial"/>
              </w:rPr>
              <w:t xml:space="preserve"> </w:t>
            </w:r>
            <w:r w:rsidR="00AB67FA" w:rsidRPr="00D0162F">
              <w:rPr>
                <w:rFonts w:cs="Arial"/>
              </w:rPr>
              <w:t>dmrs-TypeA-Position=2,</w:t>
            </w:r>
            <w:r w:rsidRPr="00D0162F">
              <w:rPr>
                <w:rFonts w:cs="Arial"/>
              </w:rPr>
              <w:t xml:space="preserve"> </w:t>
            </w:r>
            <w:r w:rsidR="00AB67FA" w:rsidRPr="00D0162F">
              <w:rPr>
                <w:rFonts w:cs="Arial"/>
              </w:rPr>
              <w:t>dmrs-Type=1,</w:t>
            </w:r>
            <w:r w:rsidRPr="00D0162F">
              <w:rPr>
                <w:rFonts w:cs="Arial"/>
              </w:rPr>
              <w:t xml:space="preserve"> </w:t>
            </w:r>
            <w:r w:rsidR="00AB67FA" w:rsidRPr="00D0162F">
              <w:rPr>
                <w:rFonts w:cs="Arial"/>
              </w:rPr>
              <w:t>dmrs-AdditonalPositions=2,</w:t>
            </w:r>
            <w:r w:rsidRPr="00D0162F">
              <w:rPr>
                <w:rFonts w:cs="Arial"/>
              </w:rPr>
              <w:t xml:space="preserve"> </w:t>
            </w:r>
            <w:r w:rsidR="00AB67FA" w:rsidRPr="00D0162F">
              <w:rPr>
                <w:rFonts w:cs="Arial"/>
              </w:rPr>
              <w:t>maxLength=1,</w:t>
            </w:r>
            <w:r w:rsidRPr="00D0162F">
              <w:rPr>
                <w:rFonts w:cs="Arial"/>
              </w:rPr>
              <w:t xml:space="preserve"> </w:t>
            </w:r>
            <w:r w:rsidR="00AB67FA" w:rsidRPr="00D0162F">
              <w:rPr>
                <w:rFonts w:cs="Arial"/>
              </w:rPr>
              <w:t>Antenna</w:t>
            </w:r>
            <w:r w:rsidRPr="00D0162F">
              <w:rPr>
                <w:rFonts w:cs="Arial"/>
              </w:rPr>
              <w:t xml:space="preserve"> </w:t>
            </w:r>
            <w:r w:rsidR="00AB67FA" w:rsidRPr="00D0162F">
              <w:rPr>
                <w:rFonts w:cs="Arial"/>
              </w:rPr>
              <w:t>port</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1000,</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Number</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PDSCH</w:t>
            </w:r>
            <w:r w:rsidRPr="00D0162F">
              <w:rPr>
                <w:rFonts w:cs="Arial"/>
              </w:rPr>
              <w:t xml:space="preserve"> </w:t>
            </w:r>
            <w:r w:rsidR="00AB67FA" w:rsidRPr="00D0162F">
              <w:rPr>
                <w:rFonts w:cs="Arial"/>
              </w:rPr>
              <w:t>DMRS</w:t>
            </w:r>
            <w:r w:rsidRPr="00D0162F">
              <w:rPr>
                <w:rFonts w:cs="Arial"/>
              </w:rPr>
              <w:t xml:space="preserve"> </w:t>
            </w:r>
            <w:r w:rsidR="00AB67FA" w:rsidRPr="00D0162F">
              <w:rPr>
                <w:rFonts w:cs="Arial"/>
              </w:rPr>
              <w:t>CDM</w:t>
            </w:r>
            <w:r w:rsidRPr="00D0162F">
              <w:rPr>
                <w:rFonts w:cs="Arial"/>
              </w:rPr>
              <w:t xml:space="preserve"> </w:t>
            </w:r>
            <w:r w:rsidR="00AB67FA" w:rsidRPr="00D0162F">
              <w:rPr>
                <w:rFonts w:cs="Arial"/>
              </w:rPr>
              <w:t>group(s)</w:t>
            </w:r>
            <w:r w:rsidRPr="00D0162F">
              <w:rPr>
                <w:rFonts w:cs="Arial"/>
              </w:rPr>
              <w:t xml:space="preserve"> </w:t>
            </w:r>
            <w:r w:rsidR="00AB67FA" w:rsidRPr="00D0162F">
              <w:rPr>
                <w:rFonts w:cs="Arial"/>
              </w:rPr>
              <w:t>without</w:t>
            </w:r>
            <w:r w:rsidRPr="00D0162F">
              <w:rPr>
                <w:rFonts w:cs="Arial"/>
              </w:rPr>
              <w:t xml:space="preserve"> </w:t>
            </w:r>
            <w:r w:rsidR="00AB67FA" w:rsidRPr="00D0162F">
              <w:rPr>
                <w:rFonts w:cs="Arial"/>
              </w:rPr>
              <w:t>data:</w:t>
            </w:r>
            <w:r w:rsidRPr="00D0162F">
              <w:rPr>
                <w:rFonts w:cs="Arial"/>
              </w:rPr>
              <w:t xml:space="preserve"> </w:t>
            </w:r>
            <w:r w:rsidR="00AB67FA" w:rsidRPr="00D0162F">
              <w:rPr>
                <w:rFonts w:cs="Arial"/>
              </w:rPr>
              <w:t>2.</w:t>
            </w:r>
          </w:p>
          <w:p w14:paraId="2CB59AE9" w14:textId="78DFCA91" w:rsidR="00AB67FA" w:rsidRPr="00D0162F" w:rsidRDefault="006E0A54" w:rsidP="006E0A54">
            <w:pPr>
              <w:pStyle w:val="TAN"/>
              <w:rPr>
                <w:rFonts w:cs="Arial"/>
              </w:rPr>
            </w:pPr>
            <w:r w:rsidRPr="00D0162F">
              <w:rPr>
                <w:rFonts w:cs="Arial"/>
              </w:rPr>
              <w:t>NOTE 5:</w:t>
            </w:r>
            <w:r w:rsidRPr="00D0162F">
              <w:rPr>
                <w:rFonts w:cs="Arial"/>
              </w:rPr>
              <w:tab/>
            </w:r>
            <w:r w:rsidR="00AB67FA" w:rsidRPr="00D0162F">
              <w:rPr>
                <w:rFonts w:cs="Arial"/>
              </w:rPr>
              <w:t>PDSCH</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schedul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slots</w:t>
            </w:r>
            <w:r w:rsidRPr="00D0162F">
              <w:rPr>
                <w:rFonts w:cs="Arial"/>
              </w:rPr>
              <w:t xml:space="preserve"> </w:t>
            </w:r>
            <w:r w:rsidR="00AB67FA" w:rsidRPr="00D0162F">
              <w:rPr>
                <w:rFonts w:cs="Arial"/>
              </w:rPr>
              <w:t>containing</w:t>
            </w:r>
            <w:r w:rsidRPr="00D0162F">
              <w:rPr>
                <w:rFonts w:cs="Arial"/>
              </w:rPr>
              <w:t xml:space="preserve"> </w:t>
            </w:r>
            <w:r w:rsidR="00AB67FA" w:rsidRPr="00D0162F">
              <w:rPr>
                <w:rFonts w:cs="Arial"/>
              </w:rPr>
              <w:t>SSB</w:t>
            </w:r>
            <w:r w:rsidRPr="00D0162F">
              <w:rPr>
                <w:rFonts w:cs="Arial"/>
              </w:rPr>
              <w:t xml:space="preserve"> </w:t>
            </w:r>
            <w:r w:rsidR="00AB67FA" w:rsidRPr="00D0162F">
              <w:rPr>
                <w:rFonts w:cs="Arial"/>
              </w:rPr>
              <w:t>according</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SB</w:t>
            </w:r>
            <w:r w:rsidRPr="00D0162F">
              <w:rPr>
                <w:rFonts w:cs="Arial"/>
              </w:rPr>
              <w:t xml:space="preserve"> </w:t>
            </w:r>
            <w:r w:rsidR="00AB67FA" w:rsidRPr="00D0162F">
              <w:rPr>
                <w:rFonts w:cs="Arial"/>
              </w:rPr>
              <w:t>configuration</w:t>
            </w:r>
            <w:r w:rsidRPr="00D0162F">
              <w:rPr>
                <w:rFonts w:cs="Arial"/>
              </w:rPr>
              <w:t xml:space="preserve"> </w:t>
            </w:r>
            <w:r w:rsidR="00AB67FA" w:rsidRPr="00D0162F">
              <w:rPr>
                <w:rFonts w:cs="Arial"/>
              </w:rPr>
              <w:t>us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SSB</w:t>
            </w:r>
            <w:r w:rsidRPr="00D0162F">
              <w:rPr>
                <w:rFonts w:cs="Arial"/>
              </w:rPr>
              <w:t xml:space="preserve"> </w:t>
            </w:r>
            <w:r w:rsidR="00AB67FA" w:rsidRPr="00D0162F">
              <w:rPr>
                <w:rFonts w:cs="Arial"/>
              </w:rPr>
              <w:t>configuration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clause </w:t>
            </w:r>
            <w:r w:rsidR="00AB67FA" w:rsidRPr="00D0162F">
              <w:rPr>
                <w:rFonts w:cs="Arial"/>
              </w:rPr>
              <w:t>A.3.10.</w:t>
            </w:r>
          </w:p>
          <w:p w14:paraId="51801BA6" w14:textId="04675763" w:rsidR="000B0187" w:rsidRPr="00D0162F" w:rsidRDefault="006E0A54" w:rsidP="000B0187">
            <w:pPr>
              <w:pStyle w:val="TAN"/>
              <w:rPr>
                <w:rFonts w:cs="Arial"/>
              </w:rPr>
            </w:pPr>
            <w:r w:rsidRPr="00D0162F">
              <w:rPr>
                <w:rFonts w:cs="Arial"/>
              </w:rPr>
              <w:t>NOTE 6:</w:t>
            </w:r>
            <w:r w:rsidRPr="00D0162F">
              <w:rPr>
                <w:rFonts w:cs="Arial"/>
              </w:rPr>
              <w:tab/>
            </w:r>
            <w:r w:rsidR="00AB67FA" w:rsidRPr="00D0162F">
              <w:rPr>
                <w:rFonts w:cs="Arial"/>
              </w:rPr>
              <w:t>Derived</w:t>
            </w:r>
            <w:r w:rsidRPr="00D0162F">
              <w:rPr>
                <w:rFonts w:cs="Arial"/>
              </w:rPr>
              <w:t xml:space="preserve"> </w:t>
            </w:r>
            <w:r w:rsidR="00AB67FA" w:rsidRPr="00D0162F">
              <w:rPr>
                <w:rFonts w:cs="Arial"/>
              </w:rPr>
              <w:t>based</w:t>
            </w:r>
            <w:r w:rsidRPr="00D0162F">
              <w:rPr>
                <w:rFonts w:cs="Arial"/>
              </w:rPr>
              <w:t xml:space="preserve"> </w:t>
            </w:r>
            <w:r w:rsidR="00AB67FA" w:rsidRPr="00D0162F">
              <w:rPr>
                <w:rFonts w:cs="Arial"/>
              </w:rPr>
              <w:t>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PDSCH</w:t>
            </w:r>
            <w:r w:rsidRPr="00D0162F">
              <w:rPr>
                <w:rFonts w:cs="Arial"/>
              </w:rPr>
              <w:t xml:space="preserve"> </w:t>
            </w:r>
            <w:r w:rsidR="00AB67FA" w:rsidRPr="00D0162F">
              <w:rPr>
                <w:rFonts w:cs="Arial"/>
              </w:rPr>
              <w:t>DMRS</w:t>
            </w:r>
            <w:r w:rsidRPr="00D0162F">
              <w:rPr>
                <w:rFonts w:cs="Arial"/>
              </w:rPr>
              <w:t xml:space="preserve"> </w:t>
            </w:r>
            <w:r w:rsidR="00AB67FA" w:rsidRPr="00D0162F">
              <w:rPr>
                <w:rFonts w:cs="Arial"/>
              </w:rPr>
              <w:t>assumption:</w:t>
            </w:r>
            <w:r w:rsidRPr="00D0162F">
              <w:rPr>
                <w:rFonts w:cs="Arial"/>
              </w:rPr>
              <w:t xml:space="preserve"> </w:t>
            </w:r>
            <w:r w:rsidR="00AB67FA" w:rsidRPr="00D0162F">
              <w:rPr>
                <w:rFonts w:cs="Arial"/>
              </w:rPr>
              <w:t>dmrs-TypeA-Position=2,</w:t>
            </w:r>
            <w:r w:rsidRPr="00D0162F">
              <w:rPr>
                <w:rFonts w:cs="Arial"/>
              </w:rPr>
              <w:t xml:space="preserve"> </w:t>
            </w:r>
            <w:r w:rsidR="00AB67FA" w:rsidRPr="00D0162F">
              <w:rPr>
                <w:rFonts w:cs="Arial"/>
              </w:rPr>
              <w:t>dmrs-Type=1,</w:t>
            </w:r>
            <w:r w:rsidRPr="00D0162F">
              <w:rPr>
                <w:rFonts w:cs="Arial"/>
              </w:rPr>
              <w:t xml:space="preserve"> </w:t>
            </w:r>
            <w:r w:rsidR="00AB67FA" w:rsidRPr="00D0162F">
              <w:rPr>
                <w:rFonts w:cs="Arial"/>
              </w:rPr>
              <w:t>dmrs-AdditonalPositions=2,</w:t>
            </w:r>
            <w:r w:rsidRPr="00D0162F">
              <w:rPr>
                <w:rFonts w:cs="Arial"/>
              </w:rPr>
              <w:t xml:space="preserve"> </w:t>
            </w:r>
            <w:r w:rsidR="00AB67FA" w:rsidRPr="00D0162F">
              <w:rPr>
                <w:rFonts w:cs="Arial"/>
              </w:rPr>
              <w:t>maxLength=1,</w:t>
            </w:r>
            <w:r w:rsidRPr="00D0162F">
              <w:rPr>
                <w:rFonts w:cs="Arial"/>
              </w:rPr>
              <w:t xml:space="preserve"> </w:t>
            </w:r>
            <w:r w:rsidR="00AB67FA" w:rsidRPr="00D0162F">
              <w:rPr>
                <w:rFonts w:cs="Arial"/>
              </w:rPr>
              <w:t>Antenna</w:t>
            </w:r>
            <w:r w:rsidRPr="00D0162F">
              <w:rPr>
                <w:rFonts w:cs="Arial"/>
              </w:rPr>
              <w:t xml:space="preserve"> </w:t>
            </w:r>
            <w:r w:rsidR="00AB67FA" w:rsidRPr="00D0162F">
              <w:rPr>
                <w:rFonts w:cs="Arial"/>
              </w:rPr>
              <w:t>port</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1000,</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Number</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PDSCH</w:t>
            </w:r>
            <w:r w:rsidRPr="00D0162F">
              <w:rPr>
                <w:rFonts w:cs="Arial"/>
              </w:rPr>
              <w:t xml:space="preserve"> </w:t>
            </w:r>
            <w:r w:rsidR="00AB67FA" w:rsidRPr="00D0162F">
              <w:rPr>
                <w:rFonts w:cs="Arial"/>
              </w:rPr>
              <w:t>DMRS</w:t>
            </w:r>
            <w:r w:rsidRPr="00D0162F">
              <w:rPr>
                <w:rFonts w:cs="Arial"/>
              </w:rPr>
              <w:t xml:space="preserve"> </w:t>
            </w:r>
            <w:r w:rsidR="00AB67FA" w:rsidRPr="00D0162F">
              <w:rPr>
                <w:rFonts w:cs="Arial"/>
              </w:rPr>
              <w:t>CDM</w:t>
            </w:r>
            <w:r w:rsidRPr="00D0162F">
              <w:rPr>
                <w:rFonts w:cs="Arial"/>
              </w:rPr>
              <w:t xml:space="preserve"> </w:t>
            </w:r>
            <w:r w:rsidR="00AB67FA" w:rsidRPr="00D0162F">
              <w:rPr>
                <w:rFonts w:cs="Arial"/>
              </w:rPr>
              <w:t>group(s)</w:t>
            </w:r>
            <w:r w:rsidRPr="00D0162F">
              <w:rPr>
                <w:rFonts w:cs="Arial"/>
              </w:rPr>
              <w:t xml:space="preserve"> </w:t>
            </w:r>
            <w:r w:rsidR="00AB67FA" w:rsidRPr="00D0162F">
              <w:rPr>
                <w:rFonts w:cs="Arial"/>
              </w:rPr>
              <w:t>without</w:t>
            </w:r>
            <w:r w:rsidRPr="00D0162F">
              <w:rPr>
                <w:rFonts w:cs="Arial"/>
              </w:rPr>
              <w:t xml:space="preserve"> </w:t>
            </w:r>
            <w:r w:rsidR="00AB67FA" w:rsidRPr="00D0162F">
              <w:rPr>
                <w:rFonts w:cs="Arial"/>
              </w:rPr>
              <w:t>data:</w:t>
            </w:r>
            <w:r w:rsidRPr="00D0162F">
              <w:rPr>
                <w:rFonts w:cs="Arial"/>
              </w:rPr>
              <w:t xml:space="preserve"> </w:t>
            </w:r>
            <w:r w:rsidR="00AB67FA" w:rsidRPr="00D0162F">
              <w:rPr>
                <w:rFonts w:cs="Arial"/>
              </w:rPr>
              <w:t>1.</w:t>
            </w:r>
          </w:p>
          <w:p w14:paraId="4E04A998" w14:textId="0F73E262" w:rsidR="000B0187" w:rsidRPr="00D0162F" w:rsidRDefault="000B0187" w:rsidP="000B0187">
            <w:pPr>
              <w:pStyle w:val="TAN"/>
              <w:rPr>
                <w:rFonts w:cs="Arial"/>
              </w:rPr>
            </w:pPr>
            <w:r w:rsidRPr="00D0162F">
              <w:t>NOTE 7:</w:t>
            </w:r>
            <w:r w:rsidRPr="00D0162F">
              <w:tab/>
              <w:t xml:space="preserve">When DRX is configured, </w:t>
            </w:r>
            <w:r w:rsidR="00F34C52" w:rsidRPr="00D0162F">
              <w:t xml:space="preserve">PDCCH </w:t>
            </w:r>
            <w:r w:rsidR="00B72847" w:rsidRPr="00D0162F">
              <w:t>can be scheduled both for downlink assignment and/or UL grant only during ([10]ms – drxInactivityTimer) from timing when</w:t>
            </w:r>
            <w:r w:rsidRPr="00D0162F">
              <w:t xml:space="preserve"> </w:t>
            </w:r>
            <w:r w:rsidRPr="00D0162F">
              <w:rPr>
                <w:i/>
                <w:iCs/>
              </w:rPr>
              <w:t>drx-onDurationTimer</w:t>
            </w:r>
            <w:r w:rsidRPr="00D0162F">
              <w:t xml:space="preserve"> </w:t>
            </w:r>
            <w:r w:rsidR="00D23C26" w:rsidRPr="00D0162F">
              <w:t>starts</w:t>
            </w:r>
            <w:r w:rsidRPr="00D0162F">
              <w:t>, unless otherwise specified in the test case.</w:t>
            </w:r>
          </w:p>
        </w:tc>
      </w:tr>
    </w:tbl>
    <w:p w14:paraId="0D763B0B" w14:textId="77777777" w:rsidR="00AB67FA" w:rsidRPr="00D0162F" w:rsidRDefault="00AB67FA" w:rsidP="00AB67FA"/>
    <w:p w14:paraId="0BC3C926" w14:textId="77777777" w:rsidR="00AB67FA" w:rsidRPr="00D0162F" w:rsidRDefault="00AB67FA" w:rsidP="00AB67FA">
      <w:pPr>
        <w:pStyle w:val="TH"/>
      </w:pPr>
      <w:r w:rsidRPr="00D0162F">
        <w:t>Table A.1.1.2-3: PDSCH Reference Measurement Channels for SCS = 120 kHz for TDD</w:t>
      </w:r>
    </w:p>
    <w:tbl>
      <w:tblPr>
        <w:tblW w:w="95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60"/>
        <w:gridCol w:w="723"/>
        <w:gridCol w:w="1403"/>
        <w:gridCol w:w="1403"/>
        <w:gridCol w:w="1403"/>
      </w:tblGrid>
      <w:tr w:rsidR="00AB67FA" w:rsidRPr="00D0162F" w14:paraId="6020FA9E"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71087A76" w14:textId="77777777" w:rsidR="00AB67FA" w:rsidRPr="00D0162F" w:rsidRDefault="00AB67FA" w:rsidP="006E0A54">
            <w:pPr>
              <w:pStyle w:val="TAH"/>
              <w:rPr>
                <w:rFonts w:cs="Arial"/>
              </w:rPr>
            </w:pPr>
            <w:r w:rsidRPr="00D0162F">
              <w:rPr>
                <w:rFonts w:cs="Arial"/>
              </w:rPr>
              <w:t>Parameter</w:t>
            </w:r>
          </w:p>
        </w:tc>
        <w:tc>
          <w:tcPr>
            <w:tcW w:w="723" w:type="dxa"/>
            <w:tcBorders>
              <w:top w:val="single" w:sz="4" w:space="0" w:color="auto"/>
              <w:left w:val="single" w:sz="4" w:space="0" w:color="auto"/>
              <w:bottom w:val="single" w:sz="4" w:space="0" w:color="auto"/>
              <w:right w:val="single" w:sz="4" w:space="0" w:color="auto"/>
            </w:tcBorders>
            <w:hideMark/>
          </w:tcPr>
          <w:p w14:paraId="6D4F01E4" w14:textId="77777777" w:rsidR="00AB67FA" w:rsidRPr="00D0162F" w:rsidRDefault="00AB67FA" w:rsidP="006E0A54">
            <w:pPr>
              <w:pStyle w:val="TAH"/>
              <w:rPr>
                <w:rFonts w:cs="Arial"/>
              </w:rPr>
            </w:pPr>
            <w:r w:rsidRPr="00D0162F">
              <w:rPr>
                <w:rFonts w:cs="Arial"/>
              </w:rPr>
              <w:t>Unit</w:t>
            </w:r>
          </w:p>
        </w:tc>
        <w:tc>
          <w:tcPr>
            <w:tcW w:w="4209" w:type="dxa"/>
            <w:gridSpan w:val="3"/>
            <w:tcBorders>
              <w:top w:val="single" w:sz="4" w:space="0" w:color="auto"/>
              <w:left w:val="single" w:sz="4" w:space="0" w:color="auto"/>
              <w:bottom w:val="single" w:sz="4" w:space="0" w:color="auto"/>
              <w:right w:val="single" w:sz="4" w:space="0" w:color="auto"/>
            </w:tcBorders>
            <w:hideMark/>
          </w:tcPr>
          <w:p w14:paraId="0B087FF1" w14:textId="77777777" w:rsidR="00AB67FA" w:rsidRPr="00D0162F" w:rsidRDefault="00AB67FA" w:rsidP="006E0A54">
            <w:pPr>
              <w:pStyle w:val="TAH"/>
              <w:rPr>
                <w:rFonts w:cs="Arial"/>
              </w:rPr>
            </w:pPr>
            <w:r w:rsidRPr="00D0162F">
              <w:rPr>
                <w:rFonts w:cs="Arial"/>
              </w:rPr>
              <w:t>Value</w:t>
            </w:r>
          </w:p>
        </w:tc>
      </w:tr>
      <w:tr w:rsidR="00AB67FA" w:rsidRPr="00D0162F" w14:paraId="0361EABA"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6C3B76D5" w14:textId="79A0A053" w:rsidR="00AB67FA" w:rsidRPr="00D0162F" w:rsidRDefault="00AB67FA" w:rsidP="006E0A54">
            <w:pPr>
              <w:pStyle w:val="TAL"/>
              <w:rPr>
                <w:rFonts w:cs="Arial"/>
              </w:rPr>
            </w:pPr>
            <w:r w:rsidRPr="00D0162F">
              <w:rPr>
                <w:rFonts w:cs="Arial"/>
              </w:rPr>
              <w:t>Reference</w:t>
            </w:r>
            <w:r w:rsidR="006E0A54" w:rsidRPr="00D0162F">
              <w:rPr>
                <w:rFonts w:cs="Arial"/>
              </w:rPr>
              <w:t xml:space="preserve"> </w:t>
            </w:r>
            <w:r w:rsidRPr="00D0162F">
              <w:rPr>
                <w:rFonts w:cs="Arial"/>
              </w:rPr>
              <w:t>channel</w:t>
            </w:r>
          </w:p>
        </w:tc>
        <w:tc>
          <w:tcPr>
            <w:tcW w:w="723" w:type="dxa"/>
            <w:tcBorders>
              <w:top w:val="single" w:sz="4" w:space="0" w:color="auto"/>
              <w:left w:val="single" w:sz="4" w:space="0" w:color="auto"/>
              <w:bottom w:val="single" w:sz="4" w:space="0" w:color="auto"/>
              <w:right w:val="single" w:sz="4" w:space="0" w:color="auto"/>
            </w:tcBorders>
          </w:tcPr>
          <w:p w14:paraId="404AB7C0"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hideMark/>
          </w:tcPr>
          <w:p w14:paraId="0D7809A9" w14:textId="2BC06CA4" w:rsidR="00AB67FA" w:rsidRPr="00D0162F" w:rsidRDefault="00AB67FA" w:rsidP="006E0A54">
            <w:pPr>
              <w:pStyle w:val="TAC"/>
              <w:rPr>
                <w:rFonts w:cs="Arial"/>
              </w:rPr>
            </w:pPr>
            <w:r w:rsidRPr="00D0162F">
              <w:rPr>
                <w:rFonts w:cs="Arial"/>
              </w:rPr>
              <w:t>SR.3.1</w:t>
            </w:r>
            <w:r w:rsidR="006E0A54" w:rsidRPr="00D0162F">
              <w:rPr>
                <w:rFonts w:cs="Arial"/>
              </w:rPr>
              <w:t xml:space="preserve"> </w:t>
            </w:r>
            <w:r w:rsidRPr="00D0162F">
              <w:rPr>
                <w:rFonts w:cs="Arial"/>
              </w:rPr>
              <w:t>TDD</w:t>
            </w:r>
          </w:p>
        </w:tc>
        <w:tc>
          <w:tcPr>
            <w:tcW w:w="1403" w:type="dxa"/>
            <w:tcBorders>
              <w:top w:val="single" w:sz="4" w:space="0" w:color="auto"/>
              <w:left w:val="single" w:sz="4" w:space="0" w:color="auto"/>
              <w:bottom w:val="single" w:sz="4" w:space="0" w:color="auto"/>
              <w:right w:val="single" w:sz="4" w:space="0" w:color="auto"/>
            </w:tcBorders>
          </w:tcPr>
          <w:p w14:paraId="511741C1" w14:textId="7F6D10D0" w:rsidR="00AB67FA" w:rsidRPr="00D0162F" w:rsidRDefault="00AB67FA" w:rsidP="006E0A54">
            <w:pPr>
              <w:pStyle w:val="TAC"/>
              <w:rPr>
                <w:rFonts w:cs="Arial"/>
              </w:rPr>
            </w:pPr>
            <w:r w:rsidRPr="00D0162F">
              <w:rPr>
                <w:rFonts w:cs="Arial"/>
              </w:rPr>
              <w:t>SR.3.2</w:t>
            </w:r>
            <w:r w:rsidR="006E0A54" w:rsidRPr="00D0162F">
              <w:rPr>
                <w:rFonts w:cs="Arial"/>
              </w:rPr>
              <w:t xml:space="preserve"> </w:t>
            </w:r>
            <w:r w:rsidRPr="00D0162F">
              <w:rPr>
                <w:rFonts w:cs="Arial"/>
              </w:rPr>
              <w:t>TDD</w:t>
            </w:r>
          </w:p>
        </w:tc>
        <w:tc>
          <w:tcPr>
            <w:tcW w:w="1403" w:type="dxa"/>
            <w:tcBorders>
              <w:top w:val="single" w:sz="4" w:space="0" w:color="auto"/>
              <w:left w:val="single" w:sz="4" w:space="0" w:color="auto"/>
              <w:bottom w:val="single" w:sz="4" w:space="0" w:color="auto"/>
              <w:right w:val="single" w:sz="4" w:space="0" w:color="auto"/>
            </w:tcBorders>
          </w:tcPr>
          <w:p w14:paraId="04426D26" w14:textId="098DC571" w:rsidR="00AB67FA" w:rsidRPr="00D0162F" w:rsidRDefault="00AB67FA" w:rsidP="006E0A54">
            <w:pPr>
              <w:pStyle w:val="TAC"/>
              <w:rPr>
                <w:rFonts w:cs="Arial"/>
              </w:rPr>
            </w:pPr>
            <w:r w:rsidRPr="00D0162F">
              <w:rPr>
                <w:rFonts w:cs="Arial"/>
              </w:rPr>
              <w:t>SR.3.3</w:t>
            </w:r>
            <w:r w:rsidR="006E0A54" w:rsidRPr="00D0162F">
              <w:rPr>
                <w:rFonts w:cs="Arial"/>
              </w:rPr>
              <w:t xml:space="preserve"> </w:t>
            </w:r>
            <w:r w:rsidRPr="00D0162F">
              <w:rPr>
                <w:rFonts w:cs="Arial"/>
              </w:rPr>
              <w:t>TDD</w:t>
            </w:r>
          </w:p>
        </w:tc>
      </w:tr>
      <w:tr w:rsidR="00AB67FA" w:rsidRPr="00D0162F" w14:paraId="1E3F74F7"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5E76A395" w14:textId="7E6FCDB5" w:rsidR="00AB67FA" w:rsidRPr="00D0162F" w:rsidRDefault="00AB67FA" w:rsidP="006E0A54">
            <w:pPr>
              <w:pStyle w:val="TAL"/>
              <w:rPr>
                <w:rFonts w:cs="Arial"/>
              </w:rPr>
            </w:pPr>
            <w:r w:rsidRPr="00D0162F">
              <w:rPr>
                <w:rFonts w:cs="Arial"/>
              </w:rPr>
              <w:t>Channel</w:t>
            </w:r>
            <w:r w:rsidR="006E0A54" w:rsidRPr="00D0162F">
              <w:rPr>
                <w:rFonts w:cs="Arial"/>
              </w:rPr>
              <w:t xml:space="preserve"> </w:t>
            </w:r>
            <w:r w:rsidRPr="00D0162F">
              <w:rPr>
                <w:rFonts w:cs="Arial"/>
              </w:rPr>
              <w:t>bandwidth</w:t>
            </w:r>
          </w:p>
        </w:tc>
        <w:tc>
          <w:tcPr>
            <w:tcW w:w="723" w:type="dxa"/>
            <w:tcBorders>
              <w:top w:val="single" w:sz="4" w:space="0" w:color="auto"/>
              <w:left w:val="single" w:sz="4" w:space="0" w:color="auto"/>
              <w:bottom w:val="single" w:sz="4" w:space="0" w:color="auto"/>
              <w:right w:val="single" w:sz="4" w:space="0" w:color="auto"/>
            </w:tcBorders>
            <w:hideMark/>
          </w:tcPr>
          <w:p w14:paraId="086E65F2" w14:textId="77777777" w:rsidR="00AB67FA" w:rsidRPr="00D0162F" w:rsidRDefault="00AB67FA" w:rsidP="006E0A54">
            <w:pPr>
              <w:pStyle w:val="TAC"/>
              <w:rPr>
                <w:rFonts w:cs="Arial"/>
              </w:rPr>
            </w:pPr>
            <w:r w:rsidRPr="00D0162F">
              <w:rPr>
                <w:rFonts w:cs="Arial"/>
              </w:rPr>
              <w:t>MHz</w:t>
            </w:r>
          </w:p>
        </w:tc>
        <w:tc>
          <w:tcPr>
            <w:tcW w:w="1403" w:type="dxa"/>
            <w:tcBorders>
              <w:top w:val="single" w:sz="4" w:space="0" w:color="auto"/>
              <w:left w:val="single" w:sz="4" w:space="0" w:color="auto"/>
              <w:bottom w:val="single" w:sz="4" w:space="0" w:color="auto"/>
              <w:right w:val="single" w:sz="4" w:space="0" w:color="auto"/>
            </w:tcBorders>
            <w:hideMark/>
          </w:tcPr>
          <w:p w14:paraId="0E49AE16" w14:textId="77777777" w:rsidR="00AB67FA" w:rsidRPr="00D0162F" w:rsidRDefault="00AB67FA" w:rsidP="006E0A54">
            <w:pPr>
              <w:pStyle w:val="TAC"/>
              <w:rPr>
                <w:rFonts w:cs="Arial"/>
              </w:rPr>
            </w:pPr>
            <w:r w:rsidRPr="00D0162F">
              <w:rPr>
                <w:rFonts w:cs="Arial"/>
              </w:rPr>
              <w:t>100</w:t>
            </w:r>
          </w:p>
        </w:tc>
        <w:tc>
          <w:tcPr>
            <w:tcW w:w="1403" w:type="dxa"/>
            <w:tcBorders>
              <w:top w:val="single" w:sz="4" w:space="0" w:color="auto"/>
              <w:left w:val="single" w:sz="4" w:space="0" w:color="auto"/>
              <w:bottom w:val="single" w:sz="4" w:space="0" w:color="auto"/>
              <w:right w:val="single" w:sz="4" w:space="0" w:color="auto"/>
            </w:tcBorders>
          </w:tcPr>
          <w:p w14:paraId="3BA84C2C" w14:textId="77777777" w:rsidR="00AB67FA" w:rsidRPr="00D0162F" w:rsidRDefault="00AB67FA" w:rsidP="006E0A54">
            <w:pPr>
              <w:pStyle w:val="TAC"/>
              <w:rPr>
                <w:rFonts w:cs="Arial"/>
              </w:rPr>
            </w:pPr>
            <w:r w:rsidRPr="00D0162F">
              <w:rPr>
                <w:rFonts w:cs="Arial"/>
              </w:rPr>
              <w:t>100</w:t>
            </w:r>
          </w:p>
        </w:tc>
        <w:tc>
          <w:tcPr>
            <w:tcW w:w="1403" w:type="dxa"/>
            <w:tcBorders>
              <w:top w:val="single" w:sz="4" w:space="0" w:color="auto"/>
              <w:left w:val="single" w:sz="4" w:space="0" w:color="auto"/>
              <w:bottom w:val="single" w:sz="4" w:space="0" w:color="auto"/>
              <w:right w:val="single" w:sz="4" w:space="0" w:color="auto"/>
            </w:tcBorders>
          </w:tcPr>
          <w:p w14:paraId="427F0714" w14:textId="77777777" w:rsidR="00AB67FA" w:rsidRPr="00D0162F" w:rsidRDefault="00AB67FA" w:rsidP="006E0A54">
            <w:pPr>
              <w:pStyle w:val="TAC"/>
              <w:rPr>
                <w:rFonts w:cs="Arial"/>
              </w:rPr>
            </w:pPr>
            <w:r w:rsidRPr="00D0162F">
              <w:rPr>
                <w:rFonts w:cs="Arial"/>
              </w:rPr>
              <w:t>100</w:t>
            </w:r>
          </w:p>
        </w:tc>
      </w:tr>
      <w:tr w:rsidR="00AB67FA" w:rsidRPr="00D0162F" w14:paraId="549DA1A2"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0376F463" w14:textId="49184AF0" w:rsidR="00AB67FA" w:rsidRPr="00D0162F" w:rsidRDefault="00AB67FA" w:rsidP="006E0A54">
            <w:pPr>
              <w:pStyle w:val="TAL"/>
              <w:rPr>
                <w:rFonts w:cs="Arial"/>
              </w:rPr>
            </w:pP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transmitter</w:t>
            </w:r>
            <w:r w:rsidR="006E0A54" w:rsidRPr="00D0162F">
              <w:rPr>
                <w:rFonts w:cs="Arial"/>
              </w:rPr>
              <w:t xml:space="preserve"> </w:t>
            </w:r>
            <w:r w:rsidRPr="00D0162F">
              <w:rPr>
                <w:rFonts w:cs="Arial"/>
              </w:rPr>
              <w:t>antennas</w:t>
            </w:r>
          </w:p>
        </w:tc>
        <w:tc>
          <w:tcPr>
            <w:tcW w:w="723" w:type="dxa"/>
            <w:tcBorders>
              <w:top w:val="single" w:sz="4" w:space="0" w:color="auto"/>
              <w:left w:val="single" w:sz="4" w:space="0" w:color="auto"/>
              <w:bottom w:val="single" w:sz="4" w:space="0" w:color="auto"/>
              <w:right w:val="single" w:sz="4" w:space="0" w:color="auto"/>
            </w:tcBorders>
          </w:tcPr>
          <w:p w14:paraId="058A267A"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hideMark/>
          </w:tcPr>
          <w:p w14:paraId="1FF2C5C1" w14:textId="77777777" w:rsidR="00AB67FA" w:rsidRPr="00D0162F" w:rsidRDefault="00AB67FA" w:rsidP="006E0A54">
            <w:pPr>
              <w:pStyle w:val="TAC"/>
              <w:rPr>
                <w:rFonts w:cs="Arial"/>
              </w:rPr>
            </w:pPr>
            <w:r w:rsidRPr="00D0162F">
              <w:rPr>
                <w:rFonts w:cs="Arial"/>
              </w:rPr>
              <w:t>1</w:t>
            </w:r>
          </w:p>
        </w:tc>
        <w:tc>
          <w:tcPr>
            <w:tcW w:w="1403" w:type="dxa"/>
            <w:tcBorders>
              <w:top w:val="single" w:sz="4" w:space="0" w:color="auto"/>
              <w:left w:val="single" w:sz="4" w:space="0" w:color="auto"/>
              <w:bottom w:val="single" w:sz="4" w:space="0" w:color="auto"/>
              <w:right w:val="single" w:sz="4" w:space="0" w:color="auto"/>
            </w:tcBorders>
          </w:tcPr>
          <w:p w14:paraId="3F992FC4" w14:textId="77777777" w:rsidR="00AB67FA" w:rsidRPr="00D0162F" w:rsidRDefault="00AB67FA" w:rsidP="006E0A54">
            <w:pPr>
              <w:pStyle w:val="TAC"/>
              <w:rPr>
                <w:rFonts w:cs="Arial"/>
              </w:rPr>
            </w:pPr>
            <w:r w:rsidRPr="00D0162F">
              <w:rPr>
                <w:rFonts w:cs="Arial"/>
              </w:rPr>
              <w:t>1</w:t>
            </w:r>
          </w:p>
        </w:tc>
        <w:tc>
          <w:tcPr>
            <w:tcW w:w="1403" w:type="dxa"/>
            <w:tcBorders>
              <w:top w:val="single" w:sz="4" w:space="0" w:color="auto"/>
              <w:left w:val="single" w:sz="4" w:space="0" w:color="auto"/>
              <w:bottom w:val="single" w:sz="4" w:space="0" w:color="auto"/>
              <w:right w:val="single" w:sz="4" w:space="0" w:color="auto"/>
            </w:tcBorders>
          </w:tcPr>
          <w:p w14:paraId="72CA43F2" w14:textId="77777777" w:rsidR="00AB67FA" w:rsidRPr="00D0162F" w:rsidRDefault="00AB67FA" w:rsidP="006E0A54">
            <w:pPr>
              <w:pStyle w:val="TAC"/>
              <w:rPr>
                <w:rFonts w:cs="Arial"/>
              </w:rPr>
            </w:pPr>
            <w:r w:rsidRPr="00D0162F">
              <w:rPr>
                <w:rFonts w:cs="Arial"/>
              </w:rPr>
              <w:t>1</w:t>
            </w:r>
          </w:p>
        </w:tc>
      </w:tr>
      <w:tr w:rsidR="00AB67FA" w:rsidRPr="00D0162F" w14:paraId="4EF5CB51"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3E4EB478" w14:textId="43CD455C" w:rsidR="00AB67FA" w:rsidRPr="00D0162F" w:rsidRDefault="00AB67FA" w:rsidP="006E0A54">
            <w:pPr>
              <w:pStyle w:val="TAL"/>
              <w:tabs>
                <w:tab w:val="center" w:pos="2174"/>
              </w:tabs>
              <w:rPr>
                <w:rFonts w:cs="Arial"/>
              </w:rPr>
            </w:pPr>
            <w:r w:rsidRPr="00D0162F">
              <w:rPr>
                <w:rFonts w:cs="Arial"/>
              </w:rPr>
              <w:t>Allocated</w:t>
            </w:r>
            <w:r w:rsidR="006E0A54" w:rsidRPr="00D0162F">
              <w:rPr>
                <w:rFonts w:cs="Arial"/>
              </w:rPr>
              <w:t xml:space="preserve"> </w:t>
            </w:r>
            <w:r w:rsidRPr="00D0162F">
              <w:rPr>
                <w:rFonts w:cs="Arial"/>
              </w:rPr>
              <w:t>resource</w:t>
            </w:r>
            <w:r w:rsidR="006E0A54" w:rsidRPr="00D0162F">
              <w:rPr>
                <w:rFonts w:cs="Arial"/>
              </w:rPr>
              <w:t xml:space="preserve"> </w:t>
            </w:r>
            <w:r w:rsidRPr="00D0162F">
              <w:rPr>
                <w:rFonts w:cs="Arial"/>
              </w:rPr>
              <w:t>blocks</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PDSCH</w:t>
            </w:r>
          </w:p>
        </w:tc>
        <w:tc>
          <w:tcPr>
            <w:tcW w:w="723" w:type="dxa"/>
            <w:tcBorders>
              <w:top w:val="single" w:sz="4" w:space="0" w:color="auto"/>
              <w:left w:val="single" w:sz="4" w:space="0" w:color="auto"/>
              <w:bottom w:val="single" w:sz="4" w:space="0" w:color="auto"/>
              <w:right w:val="single" w:sz="4" w:space="0" w:color="auto"/>
            </w:tcBorders>
          </w:tcPr>
          <w:p w14:paraId="6C6E39A8"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hideMark/>
          </w:tcPr>
          <w:p w14:paraId="5BA6C89B" w14:textId="2C964E8E" w:rsidR="00AB67FA" w:rsidRPr="00D0162F" w:rsidRDefault="00AB67FA" w:rsidP="006E0A54">
            <w:pPr>
              <w:pStyle w:val="TAC"/>
              <w:rPr>
                <w:rFonts w:cs="Arial"/>
                <w:vertAlign w:val="superscript"/>
              </w:rPr>
            </w:pPr>
            <w:r w:rsidRPr="00D0162F">
              <w:rPr>
                <w:rFonts w:cs="Arial"/>
              </w:rPr>
              <w:t>24</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1</w:t>
            </w:r>
          </w:p>
        </w:tc>
        <w:tc>
          <w:tcPr>
            <w:tcW w:w="1403" w:type="dxa"/>
            <w:tcBorders>
              <w:top w:val="single" w:sz="4" w:space="0" w:color="auto"/>
              <w:left w:val="single" w:sz="4" w:space="0" w:color="auto"/>
              <w:bottom w:val="single" w:sz="4" w:space="0" w:color="auto"/>
              <w:right w:val="single" w:sz="4" w:space="0" w:color="auto"/>
            </w:tcBorders>
          </w:tcPr>
          <w:p w14:paraId="286AD5C6" w14:textId="300E6449" w:rsidR="00AB67FA" w:rsidRPr="00D0162F" w:rsidRDefault="00AB67FA" w:rsidP="006E0A54">
            <w:pPr>
              <w:pStyle w:val="TAC"/>
              <w:rPr>
                <w:rFonts w:cs="Arial"/>
                <w:vertAlign w:val="superscript"/>
              </w:rPr>
            </w:pPr>
            <w:r w:rsidRPr="00D0162F">
              <w:rPr>
                <w:rFonts w:cs="Arial"/>
              </w:rPr>
              <w:t>24</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7</w:t>
            </w:r>
          </w:p>
        </w:tc>
        <w:tc>
          <w:tcPr>
            <w:tcW w:w="1403" w:type="dxa"/>
            <w:tcBorders>
              <w:top w:val="single" w:sz="4" w:space="0" w:color="auto"/>
              <w:left w:val="single" w:sz="4" w:space="0" w:color="auto"/>
              <w:bottom w:val="single" w:sz="4" w:space="0" w:color="auto"/>
              <w:right w:val="single" w:sz="4" w:space="0" w:color="auto"/>
            </w:tcBorders>
          </w:tcPr>
          <w:p w14:paraId="2597E340" w14:textId="6D7D5366" w:rsidR="00AB67FA" w:rsidRPr="00D0162F" w:rsidRDefault="00AB67FA" w:rsidP="006E0A54">
            <w:pPr>
              <w:pStyle w:val="TAC"/>
              <w:rPr>
                <w:rFonts w:cs="Arial"/>
                <w:vertAlign w:val="superscript"/>
              </w:rPr>
            </w:pPr>
            <w:r w:rsidRPr="00D0162F">
              <w:rPr>
                <w:rFonts w:cs="Arial"/>
              </w:rPr>
              <w:t>48</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7</w:t>
            </w:r>
          </w:p>
        </w:tc>
      </w:tr>
      <w:tr w:rsidR="00AB67FA" w:rsidRPr="00D0162F" w14:paraId="773F070C"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4685BDB0" w14:textId="06125593" w:rsidR="00AB67FA" w:rsidRPr="00D0162F" w:rsidRDefault="00AB67FA" w:rsidP="006E0A54">
            <w:pPr>
              <w:pStyle w:val="TAL"/>
              <w:rPr>
                <w:rFonts w:cs="Arial"/>
              </w:rPr>
            </w:pPr>
            <w:r w:rsidRPr="00D0162F">
              <w:rPr>
                <w:rFonts w:cs="Arial"/>
              </w:rPr>
              <w:t>Allocated</w:t>
            </w:r>
            <w:r w:rsidR="006E0A54" w:rsidRPr="00D0162F">
              <w:rPr>
                <w:rFonts w:cs="Arial"/>
              </w:rPr>
              <w:t xml:space="preserve"> </w:t>
            </w:r>
            <w:r w:rsidRPr="00D0162F">
              <w:rPr>
                <w:rFonts w:cs="Arial"/>
              </w:rPr>
              <w:t>slots</w:t>
            </w:r>
            <w:r w:rsidR="006E0A54" w:rsidRPr="00D0162F">
              <w:rPr>
                <w:rFonts w:cs="Arial"/>
              </w:rPr>
              <w:t xml:space="preserve"> </w:t>
            </w:r>
            <w:r w:rsidRPr="00D0162F">
              <w:rPr>
                <w:rFonts w:cs="Arial"/>
              </w:rPr>
              <w:t>per</w:t>
            </w:r>
            <w:r w:rsidR="006E0A54" w:rsidRPr="00D0162F">
              <w:rPr>
                <w:rFonts w:cs="Arial"/>
              </w:rPr>
              <w:t xml:space="preserve"> </w:t>
            </w:r>
            <w:r w:rsidRPr="00D0162F">
              <w:rPr>
                <w:rFonts w:cs="Arial"/>
              </w:rPr>
              <w:t>Radio</w:t>
            </w:r>
            <w:r w:rsidR="006E0A54" w:rsidRPr="00D0162F">
              <w:rPr>
                <w:rFonts w:cs="Arial"/>
              </w:rPr>
              <w:t xml:space="preserve"> </w:t>
            </w:r>
            <w:r w:rsidRPr="00D0162F">
              <w:rPr>
                <w:rFonts w:cs="Arial"/>
              </w:rPr>
              <w:t>Frame</w:t>
            </w:r>
          </w:p>
        </w:tc>
        <w:tc>
          <w:tcPr>
            <w:tcW w:w="723" w:type="dxa"/>
            <w:tcBorders>
              <w:top w:val="single" w:sz="4" w:space="0" w:color="auto"/>
              <w:left w:val="single" w:sz="4" w:space="0" w:color="auto"/>
              <w:bottom w:val="single" w:sz="4" w:space="0" w:color="auto"/>
              <w:right w:val="single" w:sz="4" w:space="0" w:color="auto"/>
            </w:tcBorders>
          </w:tcPr>
          <w:p w14:paraId="13CAEBEC"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hideMark/>
          </w:tcPr>
          <w:p w14:paraId="6AC96E2F"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tcPr>
          <w:p w14:paraId="4C94FCC8"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tcPr>
          <w:p w14:paraId="0AB25A4E" w14:textId="77777777" w:rsidR="00AB67FA" w:rsidRPr="00D0162F" w:rsidRDefault="00AB67FA" w:rsidP="006E0A54">
            <w:pPr>
              <w:pStyle w:val="TAC"/>
              <w:rPr>
                <w:rFonts w:cs="Arial"/>
              </w:rPr>
            </w:pPr>
          </w:p>
        </w:tc>
      </w:tr>
      <w:tr w:rsidR="00AB67FA" w:rsidRPr="00D0162F" w14:paraId="776E227F"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47FE57B6" w14:textId="4B938128" w:rsidR="00AB67FA" w:rsidRPr="00D0162F" w:rsidRDefault="006E0A54" w:rsidP="006E0A54">
            <w:pPr>
              <w:pStyle w:val="TAL"/>
              <w:rPr>
                <w:rFonts w:cs="Arial"/>
              </w:rPr>
            </w:pPr>
            <w:r w:rsidRPr="00D0162F">
              <w:rPr>
                <w:rFonts w:cs="Arial"/>
              </w:rPr>
              <w:t xml:space="preserve">  </w:t>
            </w:r>
            <w:r w:rsidR="00AB67FA" w:rsidRPr="00D0162F">
              <w:rPr>
                <w:rFonts w:cs="Arial"/>
              </w:rPr>
              <w:t>Radio</w:t>
            </w:r>
            <w:r w:rsidRPr="00D0162F">
              <w:rPr>
                <w:rFonts w:cs="Arial"/>
              </w:rPr>
              <w:t xml:space="preserve"> </w:t>
            </w:r>
            <w:r w:rsidR="00AB67FA" w:rsidRPr="00D0162F">
              <w:rPr>
                <w:rFonts w:cs="Arial"/>
              </w:rPr>
              <w:t>frame</w:t>
            </w:r>
            <w:r w:rsidRPr="00D0162F">
              <w:rPr>
                <w:rFonts w:cs="Arial"/>
              </w:rPr>
              <w:t xml:space="preserve"> </w:t>
            </w:r>
            <w:r w:rsidR="00AB67FA" w:rsidRPr="00D0162F">
              <w:rPr>
                <w:rFonts w:cs="Arial"/>
              </w:rPr>
              <w:t>containing</w:t>
            </w:r>
            <w:r w:rsidRPr="00D0162F">
              <w:rPr>
                <w:rFonts w:cs="Arial"/>
              </w:rPr>
              <w:t xml:space="preserve"> </w:t>
            </w:r>
            <w:r w:rsidR="00AB67FA" w:rsidRPr="00D0162F">
              <w:rPr>
                <w:rFonts w:cs="Arial"/>
              </w:rPr>
              <w:t>SSB</w:t>
            </w:r>
          </w:p>
        </w:tc>
        <w:tc>
          <w:tcPr>
            <w:tcW w:w="723" w:type="dxa"/>
            <w:tcBorders>
              <w:top w:val="single" w:sz="4" w:space="0" w:color="auto"/>
              <w:left w:val="single" w:sz="4" w:space="0" w:color="auto"/>
              <w:bottom w:val="single" w:sz="4" w:space="0" w:color="auto"/>
              <w:right w:val="single" w:sz="4" w:space="0" w:color="auto"/>
            </w:tcBorders>
            <w:hideMark/>
          </w:tcPr>
          <w:p w14:paraId="0377C0CE" w14:textId="77777777" w:rsidR="00AB67FA" w:rsidRPr="00D0162F" w:rsidRDefault="00AB67FA" w:rsidP="006E0A54">
            <w:pPr>
              <w:pStyle w:val="TAC"/>
              <w:rPr>
                <w:rFonts w:cs="Arial"/>
              </w:rPr>
            </w:pPr>
            <w:r w:rsidRPr="00D0162F">
              <w:rPr>
                <w:rFonts w:cs="Arial"/>
              </w:rPr>
              <w:t>slots</w:t>
            </w:r>
          </w:p>
        </w:tc>
        <w:tc>
          <w:tcPr>
            <w:tcW w:w="1403" w:type="dxa"/>
            <w:tcBorders>
              <w:top w:val="single" w:sz="4" w:space="0" w:color="auto"/>
              <w:left w:val="single" w:sz="4" w:space="0" w:color="auto"/>
              <w:bottom w:val="single" w:sz="4" w:space="0" w:color="auto"/>
              <w:right w:val="single" w:sz="4" w:space="0" w:color="auto"/>
            </w:tcBorders>
            <w:hideMark/>
          </w:tcPr>
          <w:p w14:paraId="242C5097" w14:textId="377E614A"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5</w:t>
            </w:r>
          </w:p>
        </w:tc>
        <w:tc>
          <w:tcPr>
            <w:tcW w:w="1403" w:type="dxa"/>
            <w:tcBorders>
              <w:top w:val="single" w:sz="4" w:space="0" w:color="auto"/>
              <w:left w:val="single" w:sz="4" w:space="0" w:color="auto"/>
              <w:bottom w:val="single" w:sz="4" w:space="0" w:color="auto"/>
              <w:right w:val="single" w:sz="4" w:space="0" w:color="auto"/>
            </w:tcBorders>
          </w:tcPr>
          <w:p w14:paraId="531C7BB5" w14:textId="3F7FE1CF"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8</w:t>
            </w:r>
          </w:p>
        </w:tc>
        <w:tc>
          <w:tcPr>
            <w:tcW w:w="1403" w:type="dxa"/>
            <w:tcBorders>
              <w:top w:val="single" w:sz="4" w:space="0" w:color="auto"/>
              <w:left w:val="single" w:sz="4" w:space="0" w:color="auto"/>
              <w:bottom w:val="single" w:sz="4" w:space="0" w:color="auto"/>
              <w:right w:val="single" w:sz="4" w:space="0" w:color="auto"/>
            </w:tcBorders>
          </w:tcPr>
          <w:p w14:paraId="06C2BA34" w14:textId="2229AB76"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5</w:t>
            </w:r>
          </w:p>
        </w:tc>
      </w:tr>
      <w:tr w:rsidR="00AB67FA" w:rsidRPr="00D0162F" w14:paraId="0552A6CF"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572E5886" w14:textId="46CD857B" w:rsidR="00AB67FA" w:rsidRPr="00D0162F" w:rsidRDefault="006E0A54" w:rsidP="006E0A54">
            <w:pPr>
              <w:pStyle w:val="TAL"/>
              <w:rPr>
                <w:rFonts w:cs="Arial"/>
              </w:rPr>
            </w:pPr>
            <w:r w:rsidRPr="00D0162F">
              <w:rPr>
                <w:rFonts w:cs="Arial"/>
              </w:rPr>
              <w:t xml:space="preserve">  </w:t>
            </w:r>
            <w:r w:rsidR="00AB67FA" w:rsidRPr="00D0162F">
              <w:rPr>
                <w:rFonts w:cs="Arial"/>
              </w:rPr>
              <w:t>Radio</w:t>
            </w:r>
            <w:r w:rsidRPr="00D0162F">
              <w:rPr>
                <w:rFonts w:cs="Arial"/>
              </w:rPr>
              <w:t xml:space="preserve"> </w:t>
            </w:r>
            <w:r w:rsidR="00AB67FA" w:rsidRPr="00D0162F">
              <w:rPr>
                <w:rFonts w:cs="Arial"/>
              </w:rPr>
              <w:t>frame</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containing</w:t>
            </w:r>
            <w:r w:rsidRPr="00D0162F">
              <w:rPr>
                <w:rFonts w:cs="Arial"/>
              </w:rPr>
              <w:t xml:space="preserve"> </w:t>
            </w:r>
            <w:r w:rsidR="00AB67FA" w:rsidRPr="00D0162F">
              <w:rPr>
                <w:rFonts w:cs="Arial"/>
              </w:rPr>
              <w:t>SSB</w:t>
            </w:r>
          </w:p>
        </w:tc>
        <w:tc>
          <w:tcPr>
            <w:tcW w:w="723" w:type="dxa"/>
            <w:tcBorders>
              <w:top w:val="single" w:sz="4" w:space="0" w:color="auto"/>
              <w:left w:val="single" w:sz="4" w:space="0" w:color="auto"/>
              <w:bottom w:val="single" w:sz="4" w:space="0" w:color="auto"/>
              <w:right w:val="single" w:sz="4" w:space="0" w:color="auto"/>
            </w:tcBorders>
            <w:hideMark/>
          </w:tcPr>
          <w:p w14:paraId="2806E639" w14:textId="77777777" w:rsidR="00AB67FA" w:rsidRPr="00D0162F" w:rsidRDefault="00AB67FA" w:rsidP="006E0A54">
            <w:pPr>
              <w:pStyle w:val="TAC"/>
              <w:rPr>
                <w:rFonts w:cs="Arial"/>
              </w:rPr>
            </w:pPr>
            <w:r w:rsidRPr="00D0162F">
              <w:rPr>
                <w:rFonts w:cs="Arial"/>
              </w:rPr>
              <w:t>slots</w:t>
            </w:r>
          </w:p>
        </w:tc>
        <w:tc>
          <w:tcPr>
            <w:tcW w:w="1403" w:type="dxa"/>
            <w:tcBorders>
              <w:top w:val="single" w:sz="4" w:space="0" w:color="auto"/>
              <w:left w:val="single" w:sz="4" w:space="0" w:color="auto"/>
              <w:bottom w:val="single" w:sz="4" w:space="0" w:color="auto"/>
              <w:right w:val="single" w:sz="4" w:space="0" w:color="auto"/>
            </w:tcBorders>
            <w:hideMark/>
          </w:tcPr>
          <w:p w14:paraId="2BBACE82" w14:textId="77777777" w:rsidR="00AB67FA" w:rsidRPr="00D0162F" w:rsidRDefault="00AB67FA" w:rsidP="006E0A54">
            <w:pPr>
              <w:pStyle w:val="TAC"/>
              <w:rPr>
                <w:rFonts w:cs="Arial"/>
              </w:rPr>
            </w:pPr>
            <w:r w:rsidRPr="00D0162F">
              <w:rPr>
                <w:rFonts w:cs="Arial"/>
              </w:rPr>
              <w:t>48</w:t>
            </w:r>
          </w:p>
        </w:tc>
        <w:tc>
          <w:tcPr>
            <w:tcW w:w="1403" w:type="dxa"/>
            <w:tcBorders>
              <w:top w:val="single" w:sz="4" w:space="0" w:color="auto"/>
              <w:left w:val="single" w:sz="4" w:space="0" w:color="auto"/>
              <w:bottom w:val="single" w:sz="4" w:space="0" w:color="auto"/>
              <w:right w:val="single" w:sz="4" w:space="0" w:color="auto"/>
            </w:tcBorders>
          </w:tcPr>
          <w:p w14:paraId="389114BD" w14:textId="77777777" w:rsidR="00AB67FA" w:rsidRPr="00D0162F" w:rsidRDefault="00AB67FA" w:rsidP="006E0A54">
            <w:pPr>
              <w:pStyle w:val="TAC"/>
              <w:rPr>
                <w:rFonts w:cs="Arial"/>
              </w:rPr>
            </w:pPr>
            <w:r w:rsidRPr="00D0162F">
              <w:rPr>
                <w:rFonts w:cs="Arial"/>
              </w:rPr>
              <w:t>48</w:t>
            </w:r>
          </w:p>
        </w:tc>
        <w:tc>
          <w:tcPr>
            <w:tcW w:w="1403" w:type="dxa"/>
            <w:tcBorders>
              <w:top w:val="single" w:sz="4" w:space="0" w:color="auto"/>
              <w:left w:val="single" w:sz="4" w:space="0" w:color="auto"/>
              <w:bottom w:val="single" w:sz="4" w:space="0" w:color="auto"/>
              <w:right w:val="single" w:sz="4" w:space="0" w:color="auto"/>
            </w:tcBorders>
          </w:tcPr>
          <w:p w14:paraId="30D56363" w14:textId="77777777" w:rsidR="00AB67FA" w:rsidRPr="00D0162F" w:rsidRDefault="00AB67FA" w:rsidP="006E0A54">
            <w:pPr>
              <w:pStyle w:val="TAC"/>
              <w:rPr>
                <w:rFonts w:cs="Arial"/>
              </w:rPr>
            </w:pPr>
            <w:r w:rsidRPr="00D0162F">
              <w:rPr>
                <w:rFonts w:cs="Arial"/>
              </w:rPr>
              <w:t>48</w:t>
            </w:r>
          </w:p>
        </w:tc>
      </w:tr>
      <w:tr w:rsidR="00AB67FA" w:rsidRPr="00D0162F" w14:paraId="2CE52AA9"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4ED5FE82" w14:textId="28F8AD21" w:rsidR="00AB67FA" w:rsidRPr="00D0162F" w:rsidRDefault="00AB67FA" w:rsidP="006E0A54">
            <w:pPr>
              <w:pStyle w:val="TAL"/>
              <w:rPr>
                <w:rFonts w:cs="Arial"/>
              </w:rPr>
            </w:pPr>
            <w:r w:rsidRPr="00D0162F">
              <w:rPr>
                <w:rFonts w:cs="Arial"/>
              </w:rPr>
              <w:t>MCS</w:t>
            </w:r>
            <w:r w:rsidR="006E0A54" w:rsidRPr="00D0162F">
              <w:rPr>
                <w:rFonts w:cs="Arial"/>
              </w:rPr>
              <w:t xml:space="preserve"> </w:t>
            </w:r>
            <w:r w:rsidRPr="00D0162F">
              <w:rPr>
                <w:rFonts w:cs="Arial"/>
              </w:rPr>
              <w:t>table</w:t>
            </w:r>
          </w:p>
        </w:tc>
        <w:tc>
          <w:tcPr>
            <w:tcW w:w="723" w:type="dxa"/>
            <w:tcBorders>
              <w:top w:val="single" w:sz="4" w:space="0" w:color="auto"/>
              <w:left w:val="single" w:sz="4" w:space="0" w:color="auto"/>
              <w:bottom w:val="single" w:sz="4" w:space="0" w:color="auto"/>
              <w:right w:val="single" w:sz="4" w:space="0" w:color="auto"/>
            </w:tcBorders>
          </w:tcPr>
          <w:p w14:paraId="02919A9F"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hideMark/>
          </w:tcPr>
          <w:p w14:paraId="26E56DA0" w14:textId="77777777" w:rsidR="00AB67FA" w:rsidRPr="00D0162F" w:rsidRDefault="00AB67FA" w:rsidP="006E0A54">
            <w:pPr>
              <w:pStyle w:val="TAC"/>
              <w:rPr>
                <w:rFonts w:cs="Arial"/>
              </w:rPr>
            </w:pPr>
            <w:r w:rsidRPr="00D0162F">
              <w:rPr>
                <w:rFonts w:cs="Arial"/>
              </w:rPr>
              <w:t>64QAM</w:t>
            </w:r>
          </w:p>
        </w:tc>
        <w:tc>
          <w:tcPr>
            <w:tcW w:w="1403" w:type="dxa"/>
            <w:tcBorders>
              <w:top w:val="single" w:sz="4" w:space="0" w:color="auto"/>
              <w:left w:val="single" w:sz="4" w:space="0" w:color="auto"/>
              <w:bottom w:val="single" w:sz="4" w:space="0" w:color="auto"/>
              <w:right w:val="single" w:sz="4" w:space="0" w:color="auto"/>
            </w:tcBorders>
          </w:tcPr>
          <w:p w14:paraId="4AAB5EE1" w14:textId="77777777" w:rsidR="00AB67FA" w:rsidRPr="00D0162F" w:rsidRDefault="00AB67FA" w:rsidP="006E0A54">
            <w:pPr>
              <w:pStyle w:val="TAC"/>
              <w:rPr>
                <w:rFonts w:cs="Arial"/>
              </w:rPr>
            </w:pPr>
            <w:r w:rsidRPr="00D0162F">
              <w:rPr>
                <w:rFonts w:cs="Arial"/>
              </w:rPr>
              <w:t>64QAM</w:t>
            </w:r>
          </w:p>
        </w:tc>
        <w:tc>
          <w:tcPr>
            <w:tcW w:w="1403" w:type="dxa"/>
            <w:tcBorders>
              <w:top w:val="single" w:sz="4" w:space="0" w:color="auto"/>
              <w:left w:val="single" w:sz="4" w:space="0" w:color="auto"/>
              <w:bottom w:val="single" w:sz="4" w:space="0" w:color="auto"/>
              <w:right w:val="single" w:sz="4" w:space="0" w:color="auto"/>
            </w:tcBorders>
          </w:tcPr>
          <w:p w14:paraId="2B63C0B8" w14:textId="77777777" w:rsidR="00AB67FA" w:rsidRPr="00D0162F" w:rsidRDefault="00AB67FA" w:rsidP="006E0A54">
            <w:pPr>
              <w:pStyle w:val="TAC"/>
              <w:rPr>
                <w:rFonts w:cs="Arial"/>
              </w:rPr>
            </w:pPr>
            <w:r w:rsidRPr="00D0162F">
              <w:rPr>
                <w:rFonts w:cs="Arial"/>
              </w:rPr>
              <w:t>64QAM</w:t>
            </w:r>
          </w:p>
        </w:tc>
      </w:tr>
      <w:tr w:rsidR="00AB67FA" w:rsidRPr="00D0162F" w14:paraId="78DBB14F"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6EA26ABC" w14:textId="65FB6185" w:rsidR="00AB67FA" w:rsidRPr="00D0162F" w:rsidRDefault="00AB67FA" w:rsidP="006E0A54">
            <w:pPr>
              <w:pStyle w:val="TAL"/>
              <w:rPr>
                <w:rFonts w:cs="Arial"/>
              </w:rPr>
            </w:pPr>
            <w:r w:rsidRPr="00D0162F">
              <w:rPr>
                <w:rFonts w:cs="Arial"/>
              </w:rPr>
              <w:t>MCS</w:t>
            </w:r>
            <w:r w:rsidR="006E0A54" w:rsidRPr="00D0162F">
              <w:rPr>
                <w:rFonts w:cs="Arial"/>
              </w:rPr>
              <w:t xml:space="preserve"> </w:t>
            </w:r>
            <w:r w:rsidRPr="00D0162F">
              <w:rPr>
                <w:rFonts w:cs="Arial"/>
              </w:rPr>
              <w:t>index</w:t>
            </w:r>
          </w:p>
        </w:tc>
        <w:tc>
          <w:tcPr>
            <w:tcW w:w="723" w:type="dxa"/>
            <w:tcBorders>
              <w:top w:val="single" w:sz="4" w:space="0" w:color="auto"/>
              <w:left w:val="single" w:sz="4" w:space="0" w:color="auto"/>
              <w:bottom w:val="single" w:sz="4" w:space="0" w:color="auto"/>
              <w:right w:val="single" w:sz="4" w:space="0" w:color="auto"/>
            </w:tcBorders>
          </w:tcPr>
          <w:p w14:paraId="67E5AA3A"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hideMark/>
          </w:tcPr>
          <w:p w14:paraId="70C05DB1" w14:textId="77777777" w:rsidR="00AB67FA" w:rsidRPr="00D0162F" w:rsidRDefault="00AB67FA" w:rsidP="006E0A54">
            <w:pPr>
              <w:pStyle w:val="TAC"/>
              <w:rPr>
                <w:rFonts w:cs="Arial"/>
              </w:rPr>
            </w:pPr>
            <w:r w:rsidRPr="00D0162F">
              <w:rPr>
                <w:rFonts w:cs="Arial"/>
              </w:rPr>
              <w:t>4</w:t>
            </w:r>
          </w:p>
        </w:tc>
        <w:tc>
          <w:tcPr>
            <w:tcW w:w="1403" w:type="dxa"/>
            <w:tcBorders>
              <w:top w:val="single" w:sz="4" w:space="0" w:color="auto"/>
              <w:left w:val="single" w:sz="4" w:space="0" w:color="auto"/>
              <w:bottom w:val="single" w:sz="4" w:space="0" w:color="auto"/>
              <w:right w:val="single" w:sz="4" w:space="0" w:color="auto"/>
            </w:tcBorders>
          </w:tcPr>
          <w:p w14:paraId="1ED73B5A" w14:textId="77777777" w:rsidR="00AB67FA" w:rsidRPr="00D0162F" w:rsidRDefault="00AB67FA" w:rsidP="006E0A54">
            <w:pPr>
              <w:pStyle w:val="TAC"/>
              <w:rPr>
                <w:rFonts w:cs="Arial"/>
              </w:rPr>
            </w:pPr>
            <w:r w:rsidRPr="00D0162F">
              <w:rPr>
                <w:rFonts w:cs="Arial"/>
              </w:rPr>
              <w:t>4</w:t>
            </w:r>
          </w:p>
        </w:tc>
        <w:tc>
          <w:tcPr>
            <w:tcW w:w="1403" w:type="dxa"/>
            <w:tcBorders>
              <w:top w:val="single" w:sz="4" w:space="0" w:color="auto"/>
              <w:left w:val="single" w:sz="4" w:space="0" w:color="auto"/>
              <w:bottom w:val="single" w:sz="4" w:space="0" w:color="auto"/>
              <w:right w:val="single" w:sz="4" w:space="0" w:color="auto"/>
            </w:tcBorders>
          </w:tcPr>
          <w:p w14:paraId="420C9C79" w14:textId="77777777" w:rsidR="00AB67FA" w:rsidRPr="00D0162F" w:rsidRDefault="00AB67FA" w:rsidP="006E0A54">
            <w:pPr>
              <w:pStyle w:val="TAC"/>
              <w:rPr>
                <w:rFonts w:cs="Arial"/>
              </w:rPr>
            </w:pPr>
            <w:r w:rsidRPr="00D0162F">
              <w:rPr>
                <w:rFonts w:cs="Arial"/>
              </w:rPr>
              <w:t>4</w:t>
            </w:r>
          </w:p>
        </w:tc>
      </w:tr>
      <w:tr w:rsidR="00AB67FA" w:rsidRPr="00D0162F" w14:paraId="44845627"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1F2E1E5C" w14:textId="77777777" w:rsidR="00AB67FA" w:rsidRPr="00D0162F" w:rsidRDefault="00AB67FA" w:rsidP="006E0A54">
            <w:pPr>
              <w:pStyle w:val="TAL"/>
              <w:rPr>
                <w:rFonts w:cs="Arial"/>
              </w:rPr>
            </w:pPr>
            <w:r w:rsidRPr="00D0162F">
              <w:rPr>
                <w:rFonts w:cs="Arial"/>
              </w:rPr>
              <w:t>Modulation</w:t>
            </w:r>
          </w:p>
        </w:tc>
        <w:tc>
          <w:tcPr>
            <w:tcW w:w="723" w:type="dxa"/>
            <w:tcBorders>
              <w:top w:val="single" w:sz="4" w:space="0" w:color="auto"/>
              <w:left w:val="single" w:sz="4" w:space="0" w:color="auto"/>
              <w:bottom w:val="single" w:sz="4" w:space="0" w:color="auto"/>
              <w:right w:val="single" w:sz="4" w:space="0" w:color="auto"/>
            </w:tcBorders>
          </w:tcPr>
          <w:p w14:paraId="474F703C"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hideMark/>
          </w:tcPr>
          <w:p w14:paraId="4D918C35" w14:textId="77777777" w:rsidR="00AB67FA" w:rsidRPr="00D0162F" w:rsidRDefault="00AB67FA" w:rsidP="006E0A54">
            <w:pPr>
              <w:pStyle w:val="TAC"/>
              <w:rPr>
                <w:rFonts w:cs="Arial"/>
              </w:rPr>
            </w:pPr>
            <w:r w:rsidRPr="00D0162F">
              <w:rPr>
                <w:rFonts w:cs="Arial"/>
              </w:rPr>
              <w:t>QPSK</w:t>
            </w:r>
          </w:p>
        </w:tc>
        <w:tc>
          <w:tcPr>
            <w:tcW w:w="1403" w:type="dxa"/>
            <w:tcBorders>
              <w:top w:val="single" w:sz="4" w:space="0" w:color="auto"/>
              <w:left w:val="single" w:sz="4" w:space="0" w:color="auto"/>
              <w:bottom w:val="single" w:sz="4" w:space="0" w:color="auto"/>
              <w:right w:val="single" w:sz="4" w:space="0" w:color="auto"/>
            </w:tcBorders>
          </w:tcPr>
          <w:p w14:paraId="63BCA1FF" w14:textId="77777777" w:rsidR="00AB67FA" w:rsidRPr="00D0162F" w:rsidRDefault="00AB67FA" w:rsidP="006E0A54">
            <w:pPr>
              <w:pStyle w:val="TAC"/>
              <w:rPr>
                <w:rFonts w:cs="Arial"/>
              </w:rPr>
            </w:pPr>
            <w:r w:rsidRPr="00D0162F">
              <w:rPr>
                <w:rFonts w:cs="Arial"/>
              </w:rPr>
              <w:t>QPSK</w:t>
            </w:r>
          </w:p>
        </w:tc>
        <w:tc>
          <w:tcPr>
            <w:tcW w:w="1403" w:type="dxa"/>
            <w:tcBorders>
              <w:top w:val="single" w:sz="4" w:space="0" w:color="auto"/>
              <w:left w:val="single" w:sz="4" w:space="0" w:color="auto"/>
              <w:bottom w:val="single" w:sz="4" w:space="0" w:color="auto"/>
              <w:right w:val="single" w:sz="4" w:space="0" w:color="auto"/>
            </w:tcBorders>
          </w:tcPr>
          <w:p w14:paraId="569F9E2F" w14:textId="77777777" w:rsidR="00AB67FA" w:rsidRPr="00D0162F" w:rsidRDefault="00AB67FA" w:rsidP="006E0A54">
            <w:pPr>
              <w:pStyle w:val="TAC"/>
              <w:rPr>
                <w:rFonts w:cs="Arial"/>
              </w:rPr>
            </w:pPr>
            <w:r w:rsidRPr="00D0162F">
              <w:rPr>
                <w:rFonts w:cs="Arial"/>
              </w:rPr>
              <w:t>QPSK</w:t>
            </w:r>
          </w:p>
        </w:tc>
      </w:tr>
      <w:tr w:rsidR="00AB67FA" w:rsidRPr="00D0162F" w14:paraId="5B571044"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23E9F148" w14:textId="61176CF0" w:rsidR="00AB67FA" w:rsidRPr="00D0162F" w:rsidRDefault="00AB67FA" w:rsidP="006E0A54">
            <w:pPr>
              <w:pStyle w:val="TAL"/>
              <w:rPr>
                <w:rFonts w:cs="Arial"/>
              </w:rPr>
            </w:pPr>
            <w:r w:rsidRPr="00D0162F">
              <w:rPr>
                <w:rFonts w:cs="Arial"/>
              </w:rPr>
              <w:t>Target</w:t>
            </w:r>
            <w:r w:rsidR="006E0A54" w:rsidRPr="00D0162F">
              <w:rPr>
                <w:rFonts w:cs="Arial"/>
              </w:rPr>
              <w:t xml:space="preserve"> </w:t>
            </w:r>
            <w:r w:rsidRPr="00D0162F">
              <w:rPr>
                <w:rFonts w:cs="Arial"/>
              </w:rPr>
              <w:t>Coding</w:t>
            </w:r>
            <w:r w:rsidR="006E0A54" w:rsidRPr="00D0162F">
              <w:rPr>
                <w:rFonts w:cs="Arial"/>
              </w:rPr>
              <w:t xml:space="preserve"> </w:t>
            </w:r>
            <w:r w:rsidRPr="00D0162F">
              <w:rPr>
                <w:rFonts w:cs="Arial"/>
              </w:rPr>
              <w:t>Rate</w:t>
            </w:r>
          </w:p>
        </w:tc>
        <w:tc>
          <w:tcPr>
            <w:tcW w:w="723" w:type="dxa"/>
            <w:tcBorders>
              <w:top w:val="single" w:sz="4" w:space="0" w:color="auto"/>
              <w:left w:val="single" w:sz="4" w:space="0" w:color="auto"/>
              <w:bottom w:val="single" w:sz="4" w:space="0" w:color="auto"/>
              <w:right w:val="single" w:sz="4" w:space="0" w:color="auto"/>
            </w:tcBorders>
          </w:tcPr>
          <w:p w14:paraId="60DA2C33"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hideMark/>
          </w:tcPr>
          <w:p w14:paraId="2CDE8096" w14:textId="77777777" w:rsidR="00AB67FA" w:rsidRPr="00D0162F" w:rsidRDefault="00AB67FA" w:rsidP="006E0A54">
            <w:pPr>
              <w:pStyle w:val="TAC"/>
              <w:rPr>
                <w:rFonts w:cs="Arial"/>
              </w:rPr>
            </w:pPr>
            <w:r w:rsidRPr="00D0162F">
              <w:rPr>
                <w:rFonts w:cs="Arial"/>
              </w:rPr>
              <w:t>1/3</w:t>
            </w:r>
          </w:p>
        </w:tc>
        <w:tc>
          <w:tcPr>
            <w:tcW w:w="1403" w:type="dxa"/>
            <w:tcBorders>
              <w:top w:val="single" w:sz="4" w:space="0" w:color="auto"/>
              <w:left w:val="single" w:sz="4" w:space="0" w:color="auto"/>
              <w:bottom w:val="single" w:sz="4" w:space="0" w:color="auto"/>
              <w:right w:val="single" w:sz="4" w:space="0" w:color="auto"/>
            </w:tcBorders>
          </w:tcPr>
          <w:p w14:paraId="6EF7CF15" w14:textId="77777777" w:rsidR="00AB67FA" w:rsidRPr="00D0162F" w:rsidRDefault="00AB67FA" w:rsidP="006E0A54">
            <w:pPr>
              <w:pStyle w:val="TAC"/>
              <w:rPr>
                <w:rFonts w:cs="Arial"/>
              </w:rPr>
            </w:pPr>
            <w:r w:rsidRPr="00D0162F">
              <w:rPr>
                <w:rFonts w:cs="Arial"/>
              </w:rPr>
              <w:t>1/3</w:t>
            </w:r>
          </w:p>
        </w:tc>
        <w:tc>
          <w:tcPr>
            <w:tcW w:w="1403" w:type="dxa"/>
            <w:tcBorders>
              <w:top w:val="single" w:sz="4" w:space="0" w:color="auto"/>
              <w:left w:val="single" w:sz="4" w:space="0" w:color="auto"/>
              <w:bottom w:val="single" w:sz="4" w:space="0" w:color="auto"/>
              <w:right w:val="single" w:sz="4" w:space="0" w:color="auto"/>
            </w:tcBorders>
          </w:tcPr>
          <w:p w14:paraId="33D05B9B" w14:textId="77777777" w:rsidR="00AB67FA" w:rsidRPr="00D0162F" w:rsidRDefault="00AB67FA" w:rsidP="006E0A54">
            <w:pPr>
              <w:pStyle w:val="TAC"/>
              <w:rPr>
                <w:rFonts w:cs="Arial"/>
              </w:rPr>
            </w:pPr>
            <w:r w:rsidRPr="00D0162F">
              <w:rPr>
                <w:rFonts w:cs="Arial"/>
              </w:rPr>
              <w:t>1/3</w:t>
            </w:r>
          </w:p>
        </w:tc>
      </w:tr>
      <w:tr w:rsidR="00AB67FA" w:rsidRPr="00D0162F" w14:paraId="46353009"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3617DB11" w14:textId="6E243349" w:rsidR="00AB67FA" w:rsidRPr="00D0162F" w:rsidRDefault="00AB67FA" w:rsidP="006E0A54">
            <w:pPr>
              <w:pStyle w:val="TAL"/>
              <w:rPr>
                <w:rFonts w:cs="Arial"/>
              </w:rPr>
            </w:pP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control</w:t>
            </w:r>
            <w:r w:rsidR="006E0A54" w:rsidRPr="00D0162F">
              <w:rPr>
                <w:rFonts w:cs="Arial"/>
              </w:rPr>
              <w:t xml:space="preserve"> </w:t>
            </w:r>
            <w:r w:rsidRPr="00D0162F">
              <w:rPr>
                <w:rFonts w:cs="Arial"/>
              </w:rPr>
              <w:t>symbols</w:t>
            </w:r>
          </w:p>
        </w:tc>
        <w:tc>
          <w:tcPr>
            <w:tcW w:w="723" w:type="dxa"/>
            <w:tcBorders>
              <w:top w:val="single" w:sz="4" w:space="0" w:color="auto"/>
              <w:left w:val="single" w:sz="4" w:space="0" w:color="auto"/>
              <w:bottom w:val="single" w:sz="4" w:space="0" w:color="auto"/>
              <w:right w:val="single" w:sz="4" w:space="0" w:color="auto"/>
            </w:tcBorders>
          </w:tcPr>
          <w:p w14:paraId="4C3BF743"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hideMark/>
          </w:tcPr>
          <w:p w14:paraId="3389A83F" w14:textId="77777777" w:rsidR="00AB67FA" w:rsidRPr="00D0162F" w:rsidRDefault="00AB67FA" w:rsidP="006E0A54">
            <w:pPr>
              <w:pStyle w:val="TAC"/>
              <w:rPr>
                <w:rFonts w:cs="Arial"/>
              </w:rPr>
            </w:pPr>
            <w:r w:rsidRPr="00D0162F">
              <w:rPr>
                <w:rFonts w:cs="Arial"/>
              </w:rPr>
              <w:t>2</w:t>
            </w:r>
          </w:p>
        </w:tc>
        <w:tc>
          <w:tcPr>
            <w:tcW w:w="1403" w:type="dxa"/>
            <w:tcBorders>
              <w:top w:val="single" w:sz="4" w:space="0" w:color="auto"/>
              <w:left w:val="single" w:sz="4" w:space="0" w:color="auto"/>
              <w:bottom w:val="single" w:sz="4" w:space="0" w:color="auto"/>
              <w:right w:val="single" w:sz="4" w:space="0" w:color="auto"/>
            </w:tcBorders>
          </w:tcPr>
          <w:p w14:paraId="430849BC" w14:textId="77777777" w:rsidR="00AB67FA" w:rsidRPr="00D0162F" w:rsidRDefault="00AB67FA" w:rsidP="006E0A54">
            <w:pPr>
              <w:pStyle w:val="TAC"/>
              <w:rPr>
                <w:rFonts w:cs="Arial"/>
              </w:rPr>
            </w:pPr>
            <w:r w:rsidRPr="00D0162F">
              <w:rPr>
                <w:rFonts w:cs="Arial"/>
              </w:rPr>
              <w:t>2</w:t>
            </w:r>
          </w:p>
        </w:tc>
        <w:tc>
          <w:tcPr>
            <w:tcW w:w="1403" w:type="dxa"/>
            <w:tcBorders>
              <w:top w:val="single" w:sz="4" w:space="0" w:color="auto"/>
              <w:left w:val="single" w:sz="4" w:space="0" w:color="auto"/>
              <w:bottom w:val="single" w:sz="4" w:space="0" w:color="auto"/>
              <w:right w:val="single" w:sz="4" w:space="0" w:color="auto"/>
            </w:tcBorders>
          </w:tcPr>
          <w:p w14:paraId="30018AC3" w14:textId="77777777" w:rsidR="00AB67FA" w:rsidRPr="00D0162F" w:rsidRDefault="00AB67FA" w:rsidP="006E0A54">
            <w:pPr>
              <w:pStyle w:val="TAC"/>
              <w:rPr>
                <w:rFonts w:cs="Arial"/>
              </w:rPr>
            </w:pPr>
            <w:r w:rsidRPr="00D0162F">
              <w:rPr>
                <w:rFonts w:cs="Arial"/>
              </w:rPr>
              <w:t>2</w:t>
            </w:r>
          </w:p>
        </w:tc>
      </w:tr>
      <w:tr w:rsidR="00AB67FA" w:rsidRPr="00D0162F" w14:paraId="61474D02"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018090E8" w14:textId="57F066E1" w:rsidR="00AB67FA" w:rsidRPr="00D0162F" w:rsidRDefault="00AB67FA" w:rsidP="006E0A54">
            <w:pPr>
              <w:pStyle w:val="TAL"/>
              <w:rPr>
                <w:rFonts w:cs="Arial"/>
              </w:rPr>
            </w:pPr>
            <w:r w:rsidRPr="00D0162F">
              <w:rPr>
                <w:rFonts w:cs="Arial"/>
              </w:rPr>
              <w:t>PDSCH</w:t>
            </w:r>
            <w:r w:rsidR="006E0A54" w:rsidRPr="00D0162F">
              <w:rPr>
                <w:rFonts w:cs="Arial"/>
              </w:rPr>
              <w:t xml:space="preserve"> </w:t>
            </w:r>
            <w:r w:rsidRPr="00D0162F">
              <w:rPr>
                <w:rFonts w:cs="Arial"/>
              </w:rPr>
              <w:t>mapping</w:t>
            </w:r>
            <w:r w:rsidR="006E0A54" w:rsidRPr="00D0162F">
              <w:rPr>
                <w:rFonts w:cs="Arial"/>
              </w:rPr>
              <w:t xml:space="preserve"> </w:t>
            </w:r>
            <w:r w:rsidRPr="00D0162F">
              <w:rPr>
                <w:rFonts w:cs="Arial"/>
              </w:rPr>
              <w:t>type</w:t>
            </w:r>
          </w:p>
        </w:tc>
        <w:tc>
          <w:tcPr>
            <w:tcW w:w="723" w:type="dxa"/>
            <w:tcBorders>
              <w:top w:val="single" w:sz="4" w:space="0" w:color="auto"/>
              <w:left w:val="single" w:sz="4" w:space="0" w:color="auto"/>
              <w:bottom w:val="single" w:sz="4" w:space="0" w:color="auto"/>
              <w:right w:val="single" w:sz="4" w:space="0" w:color="auto"/>
            </w:tcBorders>
          </w:tcPr>
          <w:p w14:paraId="3C43BA45"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hideMark/>
          </w:tcPr>
          <w:p w14:paraId="0D4DC66F" w14:textId="0534875B" w:rsidR="00AB67FA" w:rsidRPr="00D0162F" w:rsidRDefault="00AB67FA" w:rsidP="006E0A54">
            <w:pPr>
              <w:pStyle w:val="TAC"/>
              <w:rPr>
                <w:rFonts w:cs="Arial"/>
              </w:rPr>
            </w:pPr>
            <w:r w:rsidRPr="00D0162F">
              <w:rPr>
                <w:rFonts w:cs="Arial"/>
              </w:rPr>
              <w:t>Type</w:t>
            </w:r>
            <w:r w:rsidR="006E0A54" w:rsidRPr="00D0162F">
              <w:rPr>
                <w:rFonts w:cs="Arial"/>
              </w:rPr>
              <w:t xml:space="preserve"> </w:t>
            </w:r>
            <w:r w:rsidRPr="00D0162F">
              <w:rPr>
                <w:rFonts w:cs="Arial"/>
              </w:rPr>
              <w:t>A</w:t>
            </w:r>
          </w:p>
        </w:tc>
        <w:tc>
          <w:tcPr>
            <w:tcW w:w="1403" w:type="dxa"/>
            <w:tcBorders>
              <w:top w:val="single" w:sz="4" w:space="0" w:color="auto"/>
              <w:left w:val="single" w:sz="4" w:space="0" w:color="auto"/>
              <w:bottom w:val="single" w:sz="4" w:space="0" w:color="auto"/>
              <w:right w:val="single" w:sz="4" w:space="0" w:color="auto"/>
            </w:tcBorders>
          </w:tcPr>
          <w:p w14:paraId="7BC23556" w14:textId="73C711C8" w:rsidR="00AB67FA" w:rsidRPr="00D0162F" w:rsidRDefault="00AB67FA" w:rsidP="006E0A54">
            <w:pPr>
              <w:pStyle w:val="TAC"/>
              <w:rPr>
                <w:rFonts w:cs="Arial"/>
              </w:rPr>
            </w:pPr>
            <w:r w:rsidRPr="00D0162F">
              <w:rPr>
                <w:rFonts w:cs="Arial"/>
              </w:rPr>
              <w:t>Type</w:t>
            </w:r>
            <w:r w:rsidR="006E0A54" w:rsidRPr="00D0162F">
              <w:rPr>
                <w:rFonts w:cs="Arial"/>
              </w:rPr>
              <w:t xml:space="preserve"> </w:t>
            </w:r>
            <w:r w:rsidRPr="00D0162F">
              <w:rPr>
                <w:rFonts w:cs="Arial"/>
              </w:rPr>
              <w:t>A</w:t>
            </w:r>
          </w:p>
        </w:tc>
        <w:tc>
          <w:tcPr>
            <w:tcW w:w="1403" w:type="dxa"/>
            <w:tcBorders>
              <w:top w:val="single" w:sz="4" w:space="0" w:color="auto"/>
              <w:left w:val="single" w:sz="4" w:space="0" w:color="auto"/>
              <w:bottom w:val="single" w:sz="4" w:space="0" w:color="auto"/>
              <w:right w:val="single" w:sz="4" w:space="0" w:color="auto"/>
            </w:tcBorders>
          </w:tcPr>
          <w:p w14:paraId="64851A1A" w14:textId="692572A6" w:rsidR="00AB67FA" w:rsidRPr="00D0162F" w:rsidRDefault="00AB67FA" w:rsidP="006E0A54">
            <w:pPr>
              <w:pStyle w:val="TAC"/>
              <w:rPr>
                <w:rFonts w:cs="Arial"/>
              </w:rPr>
            </w:pPr>
            <w:r w:rsidRPr="00D0162F">
              <w:rPr>
                <w:rFonts w:cs="Arial"/>
              </w:rPr>
              <w:t>Type</w:t>
            </w:r>
            <w:r w:rsidR="006E0A54" w:rsidRPr="00D0162F">
              <w:rPr>
                <w:rFonts w:cs="Arial"/>
              </w:rPr>
              <w:t xml:space="preserve"> </w:t>
            </w:r>
            <w:r w:rsidRPr="00D0162F">
              <w:rPr>
                <w:rFonts w:cs="Arial"/>
              </w:rPr>
              <w:t>A</w:t>
            </w:r>
          </w:p>
        </w:tc>
      </w:tr>
      <w:tr w:rsidR="00AB67FA" w:rsidRPr="00D0162F" w14:paraId="2EBCE186"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07621F58" w14:textId="05139D40" w:rsidR="00AB67FA" w:rsidRPr="00D0162F" w:rsidRDefault="00AB67FA" w:rsidP="006E0A54">
            <w:pPr>
              <w:pStyle w:val="TAL"/>
              <w:rPr>
                <w:rFonts w:cs="Arial"/>
              </w:rPr>
            </w:pPr>
            <w:r w:rsidRPr="00D0162F">
              <w:rPr>
                <w:rFonts w:cs="Arial"/>
              </w:rPr>
              <w:t>Information</w:t>
            </w:r>
            <w:r w:rsidR="006E0A54" w:rsidRPr="00D0162F">
              <w:rPr>
                <w:rFonts w:cs="Arial"/>
              </w:rPr>
              <w:t xml:space="preserve"> </w:t>
            </w:r>
            <w:r w:rsidRPr="00D0162F">
              <w:rPr>
                <w:rFonts w:cs="Arial"/>
              </w:rPr>
              <w:t>Bit</w:t>
            </w:r>
            <w:r w:rsidR="006E0A54" w:rsidRPr="00D0162F">
              <w:rPr>
                <w:rFonts w:cs="Arial"/>
              </w:rPr>
              <w:t xml:space="preserve"> </w:t>
            </w:r>
            <w:r w:rsidRPr="00D0162F">
              <w:rPr>
                <w:rFonts w:cs="Arial"/>
              </w:rPr>
              <w:t>Payload</w:t>
            </w:r>
          </w:p>
        </w:tc>
        <w:tc>
          <w:tcPr>
            <w:tcW w:w="723" w:type="dxa"/>
            <w:tcBorders>
              <w:top w:val="single" w:sz="4" w:space="0" w:color="auto"/>
              <w:left w:val="single" w:sz="4" w:space="0" w:color="auto"/>
              <w:bottom w:val="single" w:sz="4" w:space="0" w:color="auto"/>
              <w:right w:val="single" w:sz="4" w:space="0" w:color="auto"/>
            </w:tcBorders>
          </w:tcPr>
          <w:p w14:paraId="5A592FBC"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tcPr>
          <w:p w14:paraId="2A89250D"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tcPr>
          <w:p w14:paraId="6A5F30D2"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tcPr>
          <w:p w14:paraId="60E0E4F8" w14:textId="77777777" w:rsidR="00AB67FA" w:rsidRPr="00D0162F" w:rsidRDefault="00AB67FA" w:rsidP="006E0A54">
            <w:pPr>
              <w:pStyle w:val="TAC"/>
              <w:rPr>
                <w:rFonts w:cs="Arial"/>
              </w:rPr>
            </w:pPr>
          </w:p>
        </w:tc>
      </w:tr>
      <w:tr w:rsidR="00AB67FA" w:rsidRPr="00D0162F" w14:paraId="59416281"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1F24ACF2" w14:textId="19106AD4" w:rsidR="00AB67FA" w:rsidRPr="00D0162F" w:rsidRDefault="00AB67FA" w:rsidP="006E0A54">
            <w:pPr>
              <w:pStyle w:val="TAL"/>
              <w:rPr>
                <w:rFonts w:cs="Arial"/>
              </w:rPr>
            </w:pPr>
            <w:r w:rsidRPr="00D0162F">
              <w:rPr>
                <w:rFonts w:cs="Arial"/>
              </w:rPr>
              <w:t>For</w:t>
            </w:r>
            <w:r w:rsidR="006E0A54" w:rsidRPr="00D0162F">
              <w:rPr>
                <w:rFonts w:cs="Arial"/>
              </w:rPr>
              <w:t xml:space="preserve"> </w:t>
            </w:r>
            <w:r w:rsidRPr="00D0162F">
              <w:rPr>
                <w:rFonts w:cs="Arial"/>
              </w:rPr>
              <w:t>slots</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szCs w:val="16"/>
              </w:rPr>
              <w:t>RMSI</w:t>
            </w:r>
          </w:p>
        </w:tc>
        <w:tc>
          <w:tcPr>
            <w:tcW w:w="723" w:type="dxa"/>
            <w:tcBorders>
              <w:top w:val="single" w:sz="4" w:space="0" w:color="auto"/>
              <w:left w:val="single" w:sz="4" w:space="0" w:color="auto"/>
              <w:bottom w:val="single" w:sz="4" w:space="0" w:color="auto"/>
              <w:right w:val="single" w:sz="4" w:space="0" w:color="auto"/>
            </w:tcBorders>
            <w:hideMark/>
          </w:tcPr>
          <w:p w14:paraId="5D0B7C88" w14:textId="77777777" w:rsidR="00AB67FA" w:rsidRPr="00D0162F" w:rsidRDefault="00AB67FA" w:rsidP="006E0A54">
            <w:pPr>
              <w:pStyle w:val="TAC"/>
              <w:rPr>
                <w:rFonts w:cs="Arial"/>
              </w:rPr>
            </w:pPr>
            <w:r w:rsidRPr="00D0162F">
              <w:rPr>
                <w:rFonts w:cs="Arial"/>
              </w:rPr>
              <w:t>Bits</w:t>
            </w:r>
          </w:p>
        </w:tc>
        <w:tc>
          <w:tcPr>
            <w:tcW w:w="1403" w:type="dxa"/>
            <w:tcBorders>
              <w:top w:val="single" w:sz="4" w:space="0" w:color="auto"/>
              <w:left w:val="single" w:sz="4" w:space="0" w:color="auto"/>
              <w:bottom w:val="single" w:sz="4" w:space="0" w:color="auto"/>
              <w:right w:val="single" w:sz="4" w:space="0" w:color="auto"/>
            </w:tcBorders>
            <w:hideMark/>
          </w:tcPr>
          <w:p w14:paraId="1CB5453A" w14:textId="77777777" w:rsidR="00AB67FA" w:rsidRPr="00D0162F" w:rsidRDefault="00AB67FA" w:rsidP="006E0A54">
            <w:pPr>
              <w:pStyle w:val="TAC"/>
              <w:rPr>
                <w:rFonts w:cs="Arial"/>
              </w:rPr>
            </w:pPr>
            <w:r w:rsidRPr="00D0162F">
              <w:rPr>
                <w:rFonts w:cs="Arial"/>
              </w:rPr>
              <w:t>1608</w:t>
            </w:r>
          </w:p>
        </w:tc>
        <w:tc>
          <w:tcPr>
            <w:tcW w:w="1403" w:type="dxa"/>
            <w:tcBorders>
              <w:top w:val="single" w:sz="4" w:space="0" w:color="auto"/>
              <w:left w:val="single" w:sz="4" w:space="0" w:color="auto"/>
              <w:bottom w:val="single" w:sz="4" w:space="0" w:color="auto"/>
              <w:right w:val="single" w:sz="4" w:space="0" w:color="auto"/>
            </w:tcBorders>
          </w:tcPr>
          <w:p w14:paraId="712D710C" w14:textId="77777777" w:rsidR="00AB67FA" w:rsidRPr="00D0162F" w:rsidRDefault="00AB67FA" w:rsidP="006E0A54">
            <w:pPr>
              <w:pStyle w:val="TAC"/>
              <w:rPr>
                <w:rFonts w:cs="Arial"/>
              </w:rPr>
            </w:pPr>
            <w:r w:rsidRPr="00D0162F">
              <w:rPr>
                <w:rFonts w:cs="Arial"/>
              </w:rPr>
              <w:t>1608</w:t>
            </w:r>
          </w:p>
        </w:tc>
        <w:tc>
          <w:tcPr>
            <w:tcW w:w="1403" w:type="dxa"/>
            <w:tcBorders>
              <w:top w:val="single" w:sz="4" w:space="0" w:color="auto"/>
              <w:left w:val="single" w:sz="4" w:space="0" w:color="auto"/>
              <w:bottom w:val="single" w:sz="4" w:space="0" w:color="auto"/>
              <w:right w:val="single" w:sz="4" w:space="0" w:color="auto"/>
            </w:tcBorders>
          </w:tcPr>
          <w:p w14:paraId="7756D54A" w14:textId="77777777" w:rsidR="00AB67FA" w:rsidRPr="00D0162F" w:rsidRDefault="00AB67FA" w:rsidP="006E0A54">
            <w:pPr>
              <w:pStyle w:val="TAC"/>
              <w:rPr>
                <w:rFonts w:cs="Arial"/>
              </w:rPr>
            </w:pPr>
            <w:r w:rsidRPr="00D0162F">
              <w:rPr>
                <w:lang w:eastAsia="zh-CN"/>
              </w:rPr>
              <w:t>3104</w:t>
            </w:r>
          </w:p>
        </w:tc>
      </w:tr>
      <w:tr w:rsidR="00AB67FA" w:rsidRPr="00D0162F" w14:paraId="5145B8D2"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3C6CDAFC" w14:textId="2A605AB7" w:rsidR="00AB67FA" w:rsidRPr="00D0162F" w:rsidRDefault="00AB67FA" w:rsidP="006E0A54">
            <w:pPr>
              <w:keepNext/>
              <w:keepLines/>
              <w:spacing w:after="0"/>
              <w:rPr>
                <w:rFonts w:ascii="Arial" w:hAnsi="Arial" w:cs="Arial"/>
                <w:sz w:val="18"/>
              </w:rPr>
            </w:pPr>
            <w:r w:rsidRPr="00D0162F">
              <w:rPr>
                <w:rFonts w:ascii="Arial" w:hAnsi="Arial" w:cs="Arial"/>
                <w:sz w:val="18"/>
              </w:rPr>
              <w:t>For</w:t>
            </w:r>
            <w:r w:rsidR="006E0A54" w:rsidRPr="00D0162F">
              <w:rPr>
                <w:rFonts w:ascii="Arial" w:hAnsi="Arial" w:cs="Arial"/>
                <w:sz w:val="18"/>
              </w:rPr>
              <w:t xml:space="preserve"> </w:t>
            </w:r>
            <w:r w:rsidRPr="00D0162F">
              <w:rPr>
                <w:rFonts w:ascii="Arial" w:hAnsi="Arial" w:cs="Arial"/>
                <w:sz w:val="18"/>
              </w:rPr>
              <w:t>slots</w:t>
            </w:r>
            <w:r w:rsidR="006E0A54" w:rsidRPr="00D0162F">
              <w:rPr>
                <w:rFonts w:ascii="Arial" w:hAnsi="Arial" w:cs="Arial"/>
                <w:sz w:val="18"/>
              </w:rPr>
              <w:t xml:space="preserve"> </w:t>
            </w:r>
            <w:r w:rsidRPr="00D0162F">
              <w:rPr>
                <w:rFonts w:ascii="Arial" w:hAnsi="Arial" w:cs="Arial"/>
                <w:sz w:val="18"/>
              </w:rPr>
              <w:t>without</w:t>
            </w:r>
            <w:r w:rsidR="006E0A54" w:rsidRPr="00D0162F">
              <w:rPr>
                <w:rFonts w:ascii="Arial" w:hAnsi="Arial" w:cs="Arial"/>
                <w:sz w:val="18"/>
              </w:rPr>
              <w:t xml:space="preserve"> </w:t>
            </w:r>
            <w:r w:rsidRPr="00D0162F">
              <w:rPr>
                <w:rFonts w:ascii="Arial" w:hAnsi="Arial" w:cs="Arial"/>
                <w:sz w:val="18"/>
                <w:szCs w:val="16"/>
              </w:rPr>
              <w:t>RMSI</w:t>
            </w:r>
          </w:p>
        </w:tc>
        <w:tc>
          <w:tcPr>
            <w:tcW w:w="723" w:type="dxa"/>
            <w:tcBorders>
              <w:top w:val="single" w:sz="4" w:space="0" w:color="auto"/>
              <w:left w:val="single" w:sz="4" w:space="0" w:color="auto"/>
              <w:bottom w:val="single" w:sz="4" w:space="0" w:color="auto"/>
              <w:right w:val="single" w:sz="4" w:space="0" w:color="auto"/>
            </w:tcBorders>
            <w:hideMark/>
          </w:tcPr>
          <w:p w14:paraId="3719D382"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Bits</w:t>
            </w:r>
          </w:p>
        </w:tc>
        <w:tc>
          <w:tcPr>
            <w:tcW w:w="1403" w:type="dxa"/>
            <w:tcBorders>
              <w:top w:val="single" w:sz="4" w:space="0" w:color="auto"/>
              <w:left w:val="single" w:sz="4" w:space="0" w:color="auto"/>
              <w:bottom w:val="single" w:sz="4" w:space="0" w:color="auto"/>
              <w:right w:val="single" w:sz="4" w:space="0" w:color="auto"/>
            </w:tcBorders>
            <w:hideMark/>
          </w:tcPr>
          <w:p w14:paraId="74D3F385"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1864</w:t>
            </w:r>
          </w:p>
        </w:tc>
        <w:tc>
          <w:tcPr>
            <w:tcW w:w="1403" w:type="dxa"/>
            <w:tcBorders>
              <w:top w:val="single" w:sz="4" w:space="0" w:color="auto"/>
              <w:left w:val="single" w:sz="4" w:space="0" w:color="auto"/>
              <w:bottom w:val="single" w:sz="4" w:space="0" w:color="auto"/>
              <w:right w:val="single" w:sz="4" w:space="0" w:color="auto"/>
            </w:tcBorders>
          </w:tcPr>
          <w:p w14:paraId="02323898"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1864</w:t>
            </w:r>
          </w:p>
        </w:tc>
        <w:tc>
          <w:tcPr>
            <w:tcW w:w="1403" w:type="dxa"/>
            <w:tcBorders>
              <w:top w:val="single" w:sz="4" w:space="0" w:color="auto"/>
              <w:left w:val="single" w:sz="4" w:space="0" w:color="auto"/>
              <w:bottom w:val="single" w:sz="4" w:space="0" w:color="auto"/>
              <w:right w:val="single" w:sz="4" w:space="0" w:color="auto"/>
            </w:tcBorders>
          </w:tcPr>
          <w:p w14:paraId="5BB1DBAF"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3624</w:t>
            </w:r>
          </w:p>
        </w:tc>
      </w:tr>
      <w:tr w:rsidR="00AB67FA" w:rsidRPr="00D0162F" w14:paraId="1FD2FF43"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7AD01E83" w14:textId="221985C3" w:rsidR="00AB67FA" w:rsidRPr="00D0162F" w:rsidRDefault="00AB67FA" w:rsidP="006E0A54">
            <w:pPr>
              <w:pStyle w:val="TAL"/>
              <w:rPr>
                <w:rFonts w:cs="Arial"/>
                <w:szCs w:val="22"/>
              </w:rPr>
            </w:pPr>
            <w:r w:rsidRPr="00D0162F">
              <w:rPr>
                <w:rFonts w:cs="Arial"/>
                <w:szCs w:val="22"/>
              </w:rPr>
              <w:t>Number</w:t>
            </w:r>
            <w:r w:rsidR="006E0A54" w:rsidRPr="00D0162F">
              <w:rPr>
                <w:rFonts w:cs="Arial"/>
                <w:szCs w:val="22"/>
              </w:rPr>
              <w:t xml:space="preserve"> </w:t>
            </w:r>
            <w:r w:rsidRPr="00D0162F">
              <w:rPr>
                <w:rFonts w:cs="Arial"/>
                <w:szCs w:val="22"/>
              </w:rPr>
              <w:t>of</w:t>
            </w:r>
            <w:r w:rsidR="006E0A54" w:rsidRPr="00D0162F">
              <w:rPr>
                <w:rFonts w:cs="Arial"/>
                <w:szCs w:val="22"/>
              </w:rPr>
              <w:t xml:space="preserve"> </w:t>
            </w:r>
            <w:r w:rsidRPr="00D0162F">
              <w:rPr>
                <w:rFonts w:cs="Arial"/>
                <w:szCs w:val="22"/>
              </w:rPr>
              <w:t>Code</w:t>
            </w:r>
            <w:r w:rsidR="006E0A54" w:rsidRPr="00D0162F">
              <w:rPr>
                <w:rFonts w:cs="Arial"/>
                <w:szCs w:val="22"/>
              </w:rPr>
              <w:t xml:space="preserve"> </w:t>
            </w:r>
            <w:r w:rsidRPr="00D0162F">
              <w:rPr>
                <w:rFonts w:cs="Arial"/>
                <w:szCs w:val="22"/>
              </w:rPr>
              <w:t>Blocks</w:t>
            </w:r>
            <w:r w:rsidR="006E0A54" w:rsidRPr="00D0162F">
              <w:rPr>
                <w:rFonts w:cs="Arial"/>
                <w:szCs w:val="22"/>
              </w:rPr>
              <w:t xml:space="preserve"> </w:t>
            </w:r>
            <w:r w:rsidRPr="00D0162F">
              <w:rPr>
                <w:rFonts w:cs="Arial"/>
                <w:szCs w:val="22"/>
              </w:rPr>
              <w:t>per</w:t>
            </w:r>
            <w:r w:rsidR="006E0A54" w:rsidRPr="00D0162F">
              <w:rPr>
                <w:rFonts w:cs="Arial"/>
                <w:szCs w:val="22"/>
              </w:rPr>
              <w:t xml:space="preserve"> </w:t>
            </w:r>
            <w:r w:rsidRPr="00D0162F">
              <w:rPr>
                <w:rFonts w:cs="Arial"/>
                <w:szCs w:val="22"/>
              </w:rPr>
              <w:t>slot</w:t>
            </w:r>
          </w:p>
        </w:tc>
        <w:tc>
          <w:tcPr>
            <w:tcW w:w="723" w:type="dxa"/>
            <w:tcBorders>
              <w:top w:val="single" w:sz="4" w:space="0" w:color="auto"/>
              <w:left w:val="single" w:sz="4" w:space="0" w:color="auto"/>
              <w:bottom w:val="single" w:sz="4" w:space="0" w:color="auto"/>
              <w:right w:val="single" w:sz="4" w:space="0" w:color="auto"/>
            </w:tcBorders>
          </w:tcPr>
          <w:p w14:paraId="1D2F79B5"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hideMark/>
          </w:tcPr>
          <w:p w14:paraId="415CE0CE" w14:textId="77777777" w:rsidR="00AB67FA" w:rsidRPr="00D0162F" w:rsidRDefault="00AB67FA" w:rsidP="006E0A54">
            <w:pPr>
              <w:pStyle w:val="TAC"/>
              <w:rPr>
                <w:rFonts w:cs="Arial"/>
              </w:rPr>
            </w:pPr>
            <w:r w:rsidRPr="00D0162F">
              <w:rPr>
                <w:rFonts w:cs="Arial"/>
              </w:rPr>
              <w:t>1</w:t>
            </w:r>
          </w:p>
        </w:tc>
        <w:tc>
          <w:tcPr>
            <w:tcW w:w="1403" w:type="dxa"/>
            <w:tcBorders>
              <w:top w:val="single" w:sz="4" w:space="0" w:color="auto"/>
              <w:left w:val="single" w:sz="4" w:space="0" w:color="auto"/>
              <w:bottom w:val="single" w:sz="4" w:space="0" w:color="auto"/>
              <w:right w:val="single" w:sz="4" w:space="0" w:color="auto"/>
            </w:tcBorders>
          </w:tcPr>
          <w:p w14:paraId="232926B0" w14:textId="77777777" w:rsidR="00AB67FA" w:rsidRPr="00D0162F" w:rsidRDefault="00AB67FA" w:rsidP="006E0A54">
            <w:pPr>
              <w:pStyle w:val="TAC"/>
              <w:rPr>
                <w:rFonts w:cs="Arial"/>
              </w:rPr>
            </w:pPr>
            <w:r w:rsidRPr="00D0162F">
              <w:rPr>
                <w:rFonts w:cs="Arial"/>
              </w:rPr>
              <w:t>1</w:t>
            </w:r>
          </w:p>
        </w:tc>
        <w:tc>
          <w:tcPr>
            <w:tcW w:w="1403" w:type="dxa"/>
            <w:tcBorders>
              <w:top w:val="single" w:sz="4" w:space="0" w:color="auto"/>
              <w:left w:val="single" w:sz="4" w:space="0" w:color="auto"/>
              <w:bottom w:val="single" w:sz="4" w:space="0" w:color="auto"/>
              <w:right w:val="single" w:sz="4" w:space="0" w:color="auto"/>
            </w:tcBorders>
          </w:tcPr>
          <w:p w14:paraId="7CBDFE55" w14:textId="77777777" w:rsidR="00AB67FA" w:rsidRPr="00D0162F" w:rsidRDefault="00AB67FA" w:rsidP="006E0A54">
            <w:pPr>
              <w:pStyle w:val="TAC"/>
              <w:rPr>
                <w:rFonts w:cs="Arial"/>
              </w:rPr>
            </w:pPr>
            <w:r w:rsidRPr="00D0162F">
              <w:rPr>
                <w:rFonts w:cs="Arial"/>
              </w:rPr>
              <w:t>1</w:t>
            </w:r>
          </w:p>
        </w:tc>
      </w:tr>
      <w:tr w:rsidR="00AB67FA" w:rsidRPr="00D0162F" w14:paraId="114EBDD4"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7C9774E5" w14:textId="1705BCB9" w:rsidR="00AB67FA" w:rsidRPr="00D0162F" w:rsidRDefault="00AB67FA" w:rsidP="006E0A54">
            <w:pPr>
              <w:pStyle w:val="TAL"/>
              <w:rPr>
                <w:rFonts w:cs="Arial"/>
              </w:rPr>
            </w:pPr>
            <w:r w:rsidRPr="00D0162F">
              <w:rPr>
                <w:rFonts w:cs="Arial"/>
              </w:rPr>
              <w:t>Binary</w:t>
            </w:r>
            <w:r w:rsidR="006E0A54" w:rsidRPr="00D0162F">
              <w:rPr>
                <w:rFonts w:cs="Arial"/>
              </w:rPr>
              <w:t xml:space="preserve"> </w:t>
            </w:r>
            <w:r w:rsidRPr="00D0162F">
              <w:rPr>
                <w:rFonts w:cs="Arial"/>
              </w:rPr>
              <w:t>Channel</w:t>
            </w:r>
            <w:r w:rsidR="006E0A54" w:rsidRPr="00D0162F">
              <w:rPr>
                <w:rFonts w:cs="Arial"/>
              </w:rPr>
              <w:t xml:space="preserve"> </w:t>
            </w:r>
            <w:r w:rsidRPr="00D0162F">
              <w:rPr>
                <w:rFonts w:cs="Arial"/>
              </w:rPr>
              <w:t>Bits</w:t>
            </w:r>
            <w:r w:rsidR="006E0A54" w:rsidRPr="00D0162F">
              <w:rPr>
                <w:rFonts w:cs="Arial"/>
              </w:rPr>
              <w:t xml:space="preserve"> </w:t>
            </w:r>
            <w:r w:rsidRPr="00D0162F">
              <w:rPr>
                <w:rFonts w:cs="Arial"/>
              </w:rPr>
              <w:t>Per</w:t>
            </w:r>
            <w:r w:rsidR="006E0A54" w:rsidRPr="00D0162F">
              <w:rPr>
                <w:rFonts w:cs="Arial"/>
              </w:rPr>
              <w:t xml:space="preserve"> </w:t>
            </w:r>
            <w:r w:rsidRPr="00D0162F">
              <w:rPr>
                <w:rFonts w:cs="Arial"/>
              </w:rPr>
              <w:t>slot</w:t>
            </w:r>
          </w:p>
        </w:tc>
        <w:tc>
          <w:tcPr>
            <w:tcW w:w="723" w:type="dxa"/>
            <w:tcBorders>
              <w:top w:val="single" w:sz="4" w:space="0" w:color="auto"/>
              <w:left w:val="single" w:sz="4" w:space="0" w:color="auto"/>
              <w:bottom w:val="single" w:sz="4" w:space="0" w:color="auto"/>
              <w:right w:val="single" w:sz="4" w:space="0" w:color="auto"/>
            </w:tcBorders>
          </w:tcPr>
          <w:p w14:paraId="596C60F0"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tcPr>
          <w:p w14:paraId="2DCFB8D2"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tcPr>
          <w:p w14:paraId="14F21DC5" w14:textId="77777777" w:rsidR="00AB67FA" w:rsidRPr="00D0162F" w:rsidRDefault="00AB67FA" w:rsidP="006E0A54">
            <w:pPr>
              <w:pStyle w:val="TAC"/>
              <w:rPr>
                <w:rFonts w:cs="Arial"/>
              </w:rPr>
            </w:pPr>
          </w:p>
        </w:tc>
        <w:tc>
          <w:tcPr>
            <w:tcW w:w="1403" w:type="dxa"/>
            <w:tcBorders>
              <w:top w:val="single" w:sz="4" w:space="0" w:color="auto"/>
              <w:left w:val="single" w:sz="4" w:space="0" w:color="auto"/>
              <w:bottom w:val="single" w:sz="4" w:space="0" w:color="auto"/>
              <w:right w:val="single" w:sz="4" w:space="0" w:color="auto"/>
            </w:tcBorders>
          </w:tcPr>
          <w:p w14:paraId="276CBB00" w14:textId="77777777" w:rsidR="00AB67FA" w:rsidRPr="00D0162F" w:rsidRDefault="00AB67FA" w:rsidP="006E0A54">
            <w:pPr>
              <w:pStyle w:val="TAC"/>
              <w:rPr>
                <w:rFonts w:cs="Arial"/>
              </w:rPr>
            </w:pPr>
          </w:p>
        </w:tc>
      </w:tr>
      <w:tr w:rsidR="00AB67FA" w:rsidRPr="00D0162F" w14:paraId="5E7BFE89"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14D524CB" w14:textId="37D893DC" w:rsidR="00AB67FA" w:rsidRPr="00D0162F" w:rsidRDefault="00AB67FA" w:rsidP="006E0A54">
            <w:pPr>
              <w:pStyle w:val="TAL"/>
              <w:rPr>
                <w:rFonts w:cs="Arial"/>
              </w:rPr>
            </w:pPr>
            <w:r w:rsidRPr="00D0162F">
              <w:rPr>
                <w:rFonts w:cs="Arial"/>
              </w:rPr>
              <w:t>For</w:t>
            </w:r>
            <w:r w:rsidR="006E0A54" w:rsidRPr="00D0162F">
              <w:rPr>
                <w:rFonts w:cs="Arial"/>
              </w:rPr>
              <w:t xml:space="preserve"> </w:t>
            </w:r>
            <w:r w:rsidRPr="00D0162F">
              <w:rPr>
                <w:rFonts w:cs="Arial"/>
              </w:rPr>
              <w:t>slots</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szCs w:val="16"/>
              </w:rPr>
              <w:t>RMSI</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4</w:t>
            </w:r>
          </w:p>
        </w:tc>
        <w:tc>
          <w:tcPr>
            <w:tcW w:w="723" w:type="dxa"/>
            <w:tcBorders>
              <w:top w:val="single" w:sz="4" w:space="0" w:color="auto"/>
              <w:left w:val="single" w:sz="4" w:space="0" w:color="auto"/>
              <w:bottom w:val="single" w:sz="4" w:space="0" w:color="auto"/>
              <w:right w:val="single" w:sz="4" w:space="0" w:color="auto"/>
            </w:tcBorders>
            <w:hideMark/>
          </w:tcPr>
          <w:p w14:paraId="4FF12AC1" w14:textId="77777777" w:rsidR="00AB67FA" w:rsidRPr="00D0162F" w:rsidRDefault="00AB67FA" w:rsidP="006E0A54">
            <w:pPr>
              <w:pStyle w:val="TAC"/>
              <w:rPr>
                <w:rFonts w:cs="Arial"/>
              </w:rPr>
            </w:pPr>
            <w:r w:rsidRPr="00D0162F">
              <w:rPr>
                <w:rFonts w:cs="Arial"/>
              </w:rPr>
              <w:t>Bits</w:t>
            </w:r>
          </w:p>
        </w:tc>
        <w:tc>
          <w:tcPr>
            <w:tcW w:w="1403" w:type="dxa"/>
            <w:tcBorders>
              <w:top w:val="single" w:sz="4" w:space="0" w:color="auto"/>
              <w:left w:val="single" w:sz="4" w:space="0" w:color="auto"/>
              <w:bottom w:val="single" w:sz="4" w:space="0" w:color="auto"/>
              <w:right w:val="single" w:sz="4" w:space="0" w:color="auto"/>
            </w:tcBorders>
            <w:hideMark/>
          </w:tcPr>
          <w:p w14:paraId="720211FD" w14:textId="77777777" w:rsidR="00AB67FA" w:rsidRPr="00D0162F" w:rsidRDefault="00AB67FA" w:rsidP="006E0A54">
            <w:pPr>
              <w:pStyle w:val="TAC"/>
              <w:rPr>
                <w:rFonts w:cs="Arial"/>
              </w:rPr>
            </w:pPr>
            <w:r w:rsidRPr="00D0162F">
              <w:rPr>
                <w:rFonts w:cs="Arial"/>
              </w:rPr>
              <w:t>5184</w:t>
            </w:r>
          </w:p>
        </w:tc>
        <w:tc>
          <w:tcPr>
            <w:tcW w:w="1403" w:type="dxa"/>
            <w:tcBorders>
              <w:top w:val="single" w:sz="4" w:space="0" w:color="auto"/>
              <w:left w:val="single" w:sz="4" w:space="0" w:color="auto"/>
              <w:bottom w:val="single" w:sz="4" w:space="0" w:color="auto"/>
              <w:right w:val="single" w:sz="4" w:space="0" w:color="auto"/>
            </w:tcBorders>
          </w:tcPr>
          <w:p w14:paraId="54791BFB" w14:textId="77777777" w:rsidR="00AB67FA" w:rsidRPr="00D0162F" w:rsidRDefault="00AB67FA" w:rsidP="006E0A54">
            <w:pPr>
              <w:pStyle w:val="TAC"/>
              <w:rPr>
                <w:rFonts w:cs="Arial"/>
              </w:rPr>
            </w:pPr>
            <w:r w:rsidRPr="00D0162F">
              <w:rPr>
                <w:rFonts w:cs="Arial"/>
              </w:rPr>
              <w:t>5184</w:t>
            </w:r>
          </w:p>
        </w:tc>
        <w:tc>
          <w:tcPr>
            <w:tcW w:w="1403" w:type="dxa"/>
            <w:tcBorders>
              <w:top w:val="single" w:sz="4" w:space="0" w:color="auto"/>
              <w:left w:val="single" w:sz="4" w:space="0" w:color="auto"/>
              <w:bottom w:val="single" w:sz="4" w:space="0" w:color="auto"/>
              <w:right w:val="single" w:sz="4" w:space="0" w:color="auto"/>
            </w:tcBorders>
          </w:tcPr>
          <w:p w14:paraId="45335CCD" w14:textId="77777777" w:rsidR="00AB67FA" w:rsidRPr="00D0162F" w:rsidRDefault="00AB67FA" w:rsidP="006E0A54">
            <w:pPr>
              <w:pStyle w:val="TAC"/>
              <w:rPr>
                <w:lang w:eastAsia="zh-CN"/>
              </w:rPr>
            </w:pPr>
            <w:r w:rsidRPr="00D0162F">
              <w:rPr>
                <w:lang w:eastAsia="zh-CN"/>
              </w:rPr>
              <w:t>10368</w:t>
            </w:r>
          </w:p>
        </w:tc>
      </w:tr>
      <w:tr w:rsidR="00AB67FA" w:rsidRPr="00D0162F" w14:paraId="7563DE43" w14:textId="77777777" w:rsidTr="006E0A54">
        <w:trPr>
          <w:jc w:val="center"/>
        </w:trPr>
        <w:tc>
          <w:tcPr>
            <w:tcW w:w="4660" w:type="dxa"/>
            <w:tcBorders>
              <w:top w:val="single" w:sz="4" w:space="0" w:color="auto"/>
              <w:left w:val="single" w:sz="4" w:space="0" w:color="auto"/>
              <w:bottom w:val="single" w:sz="4" w:space="0" w:color="auto"/>
              <w:right w:val="single" w:sz="4" w:space="0" w:color="auto"/>
            </w:tcBorders>
            <w:hideMark/>
          </w:tcPr>
          <w:p w14:paraId="55E0B458" w14:textId="245FD9FA" w:rsidR="00AB67FA" w:rsidRPr="00D0162F" w:rsidRDefault="00AB67FA" w:rsidP="006E0A54">
            <w:pPr>
              <w:keepNext/>
              <w:keepLines/>
              <w:spacing w:after="0"/>
              <w:rPr>
                <w:rFonts w:ascii="Arial" w:hAnsi="Arial" w:cs="Arial"/>
                <w:sz w:val="18"/>
              </w:rPr>
            </w:pPr>
            <w:r w:rsidRPr="00D0162F">
              <w:rPr>
                <w:rFonts w:ascii="Arial" w:hAnsi="Arial" w:cs="Arial"/>
                <w:sz w:val="18"/>
              </w:rPr>
              <w:t>For</w:t>
            </w:r>
            <w:r w:rsidR="006E0A54" w:rsidRPr="00D0162F">
              <w:rPr>
                <w:rFonts w:ascii="Arial" w:hAnsi="Arial" w:cs="Arial"/>
                <w:sz w:val="18"/>
              </w:rPr>
              <w:t xml:space="preserve"> </w:t>
            </w:r>
            <w:r w:rsidRPr="00D0162F">
              <w:rPr>
                <w:rFonts w:ascii="Arial" w:hAnsi="Arial" w:cs="Arial"/>
                <w:sz w:val="18"/>
              </w:rPr>
              <w:t>slots</w:t>
            </w:r>
            <w:r w:rsidR="006E0A54" w:rsidRPr="00D0162F">
              <w:rPr>
                <w:rFonts w:ascii="Arial" w:hAnsi="Arial" w:cs="Arial"/>
                <w:sz w:val="18"/>
              </w:rPr>
              <w:t xml:space="preserve"> </w:t>
            </w:r>
            <w:r w:rsidRPr="00D0162F">
              <w:rPr>
                <w:rFonts w:ascii="Arial" w:hAnsi="Arial" w:cs="Arial"/>
                <w:sz w:val="18"/>
              </w:rPr>
              <w:t>without</w:t>
            </w:r>
            <w:r w:rsidR="006E0A54" w:rsidRPr="00D0162F">
              <w:rPr>
                <w:rFonts w:ascii="Arial" w:hAnsi="Arial" w:cs="Arial"/>
                <w:sz w:val="18"/>
              </w:rPr>
              <w:t xml:space="preserve"> </w:t>
            </w:r>
            <w:r w:rsidRPr="00D0162F">
              <w:rPr>
                <w:rFonts w:ascii="Arial" w:hAnsi="Arial" w:cs="Arial"/>
                <w:sz w:val="18"/>
                <w:szCs w:val="16"/>
              </w:rPr>
              <w:t>RMSI</w:t>
            </w:r>
            <w:r w:rsidR="006E0A54" w:rsidRPr="00D0162F">
              <w:rPr>
                <w:rFonts w:ascii="Arial" w:hAnsi="Arial" w:cs="Arial"/>
                <w:sz w:val="18"/>
                <w:vertAlign w:val="superscript"/>
              </w:rPr>
              <w:t xml:space="preserve"> </w:t>
            </w:r>
            <w:r w:rsidRPr="00D0162F">
              <w:rPr>
                <w:rFonts w:ascii="Arial" w:hAnsi="Arial" w:cs="Arial"/>
                <w:sz w:val="18"/>
                <w:vertAlign w:val="superscript"/>
              </w:rPr>
              <w:t>Note</w:t>
            </w:r>
            <w:r w:rsidR="006E0A54" w:rsidRPr="00D0162F">
              <w:rPr>
                <w:rFonts w:ascii="Arial" w:hAnsi="Arial" w:cs="Arial"/>
                <w:sz w:val="18"/>
                <w:vertAlign w:val="superscript"/>
              </w:rPr>
              <w:t xml:space="preserve"> </w:t>
            </w:r>
            <w:r w:rsidRPr="00D0162F">
              <w:rPr>
                <w:rFonts w:ascii="Arial" w:hAnsi="Arial" w:cs="Arial"/>
                <w:sz w:val="18"/>
                <w:vertAlign w:val="superscript"/>
              </w:rPr>
              <w:t>6</w:t>
            </w:r>
          </w:p>
        </w:tc>
        <w:tc>
          <w:tcPr>
            <w:tcW w:w="723" w:type="dxa"/>
            <w:tcBorders>
              <w:top w:val="single" w:sz="4" w:space="0" w:color="auto"/>
              <w:left w:val="single" w:sz="4" w:space="0" w:color="auto"/>
              <w:bottom w:val="single" w:sz="4" w:space="0" w:color="auto"/>
              <w:right w:val="single" w:sz="4" w:space="0" w:color="auto"/>
            </w:tcBorders>
            <w:hideMark/>
          </w:tcPr>
          <w:p w14:paraId="2873875C"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Bits</w:t>
            </w:r>
          </w:p>
        </w:tc>
        <w:tc>
          <w:tcPr>
            <w:tcW w:w="1403" w:type="dxa"/>
            <w:tcBorders>
              <w:top w:val="single" w:sz="4" w:space="0" w:color="auto"/>
              <w:left w:val="single" w:sz="4" w:space="0" w:color="auto"/>
              <w:bottom w:val="single" w:sz="4" w:space="0" w:color="auto"/>
              <w:right w:val="single" w:sz="4" w:space="0" w:color="auto"/>
            </w:tcBorders>
            <w:hideMark/>
          </w:tcPr>
          <w:p w14:paraId="731CA3C5"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6048</w:t>
            </w:r>
          </w:p>
        </w:tc>
        <w:tc>
          <w:tcPr>
            <w:tcW w:w="1403" w:type="dxa"/>
            <w:tcBorders>
              <w:top w:val="single" w:sz="4" w:space="0" w:color="auto"/>
              <w:left w:val="single" w:sz="4" w:space="0" w:color="auto"/>
              <w:bottom w:val="single" w:sz="4" w:space="0" w:color="auto"/>
              <w:right w:val="single" w:sz="4" w:space="0" w:color="auto"/>
            </w:tcBorders>
          </w:tcPr>
          <w:p w14:paraId="2CC3A41E"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6048</w:t>
            </w:r>
          </w:p>
        </w:tc>
        <w:tc>
          <w:tcPr>
            <w:tcW w:w="1403" w:type="dxa"/>
            <w:tcBorders>
              <w:top w:val="single" w:sz="4" w:space="0" w:color="auto"/>
              <w:left w:val="single" w:sz="4" w:space="0" w:color="auto"/>
              <w:bottom w:val="single" w:sz="4" w:space="0" w:color="auto"/>
              <w:right w:val="single" w:sz="4" w:space="0" w:color="auto"/>
            </w:tcBorders>
          </w:tcPr>
          <w:p w14:paraId="687BEDEF" w14:textId="77777777" w:rsidR="00AB67FA" w:rsidRPr="00D0162F" w:rsidRDefault="00AB67FA" w:rsidP="006E0A54">
            <w:pPr>
              <w:pStyle w:val="TAC"/>
              <w:rPr>
                <w:lang w:eastAsia="zh-CN"/>
              </w:rPr>
            </w:pPr>
            <w:r w:rsidRPr="00D0162F">
              <w:rPr>
                <w:lang w:eastAsia="zh-CN"/>
              </w:rPr>
              <w:t>12096</w:t>
            </w:r>
          </w:p>
        </w:tc>
      </w:tr>
      <w:tr w:rsidR="00AB67FA" w:rsidRPr="00D0162F" w14:paraId="4944A8C8" w14:textId="77777777" w:rsidTr="006E0A54">
        <w:trPr>
          <w:jc w:val="center"/>
        </w:trPr>
        <w:tc>
          <w:tcPr>
            <w:tcW w:w="9592" w:type="dxa"/>
            <w:gridSpan w:val="5"/>
            <w:tcBorders>
              <w:top w:val="single" w:sz="4" w:space="0" w:color="auto"/>
              <w:left w:val="single" w:sz="4" w:space="0" w:color="auto"/>
              <w:bottom w:val="single" w:sz="4" w:space="0" w:color="auto"/>
              <w:right w:val="single" w:sz="4" w:space="0" w:color="auto"/>
            </w:tcBorders>
            <w:hideMark/>
          </w:tcPr>
          <w:p w14:paraId="13529486" w14:textId="3244009E" w:rsidR="00AB67FA" w:rsidRPr="00D0162F" w:rsidRDefault="006E0A54" w:rsidP="006E0A54">
            <w:pPr>
              <w:pStyle w:val="TAN"/>
              <w:rPr>
                <w:rFonts w:cs="Arial"/>
              </w:rPr>
            </w:pPr>
            <w:r w:rsidRPr="00D0162F">
              <w:rPr>
                <w:rFonts w:cs="Arial"/>
              </w:rPr>
              <w:t>NOTE 1:</w:t>
            </w:r>
            <w:r w:rsidRPr="00D0162F">
              <w:rPr>
                <w:rFonts w:cs="Arial"/>
              </w:rPr>
              <w:tab/>
            </w:r>
            <w:r w:rsidR="00AB67FA" w:rsidRPr="00D0162F">
              <w:rPr>
                <w:rFonts w:cs="Arial"/>
                <w:szCs w:val="16"/>
              </w:rPr>
              <w:t>Allocated</w:t>
            </w:r>
            <w:r w:rsidRPr="00D0162F">
              <w:rPr>
                <w:rFonts w:cs="Arial"/>
                <w:szCs w:val="16"/>
              </w:rPr>
              <w:t xml:space="preserve"> </w:t>
            </w:r>
            <w:r w:rsidR="00AB67FA" w:rsidRPr="00D0162F">
              <w:rPr>
                <w:rFonts w:cs="Arial"/>
                <w:szCs w:val="16"/>
              </w:rPr>
              <w:t>in</w:t>
            </w:r>
            <w:r w:rsidRPr="00D0162F">
              <w:rPr>
                <w:rFonts w:cs="Arial"/>
                <w:szCs w:val="16"/>
              </w:rPr>
              <w:t xml:space="preserve"> </w:t>
            </w:r>
            <w:r w:rsidR="00AB67FA" w:rsidRPr="00D0162F">
              <w:rPr>
                <w:rFonts w:cs="Arial"/>
                <w:szCs w:val="16"/>
              </w:rPr>
              <w:t>resource</w:t>
            </w:r>
            <w:r w:rsidRPr="00D0162F">
              <w:rPr>
                <w:rFonts w:cs="Arial"/>
                <w:szCs w:val="16"/>
              </w:rPr>
              <w:t xml:space="preserve"> </w:t>
            </w:r>
            <w:r w:rsidR="00AB67FA" w:rsidRPr="00D0162F">
              <w:rPr>
                <w:rFonts w:cs="Arial"/>
                <w:szCs w:val="16"/>
              </w:rPr>
              <w:t>blocks</w:t>
            </w:r>
            <w:r w:rsidRPr="00D0162F">
              <w:rPr>
                <w:rFonts w:cs="Arial"/>
                <w:szCs w:val="16"/>
              </w:rPr>
              <w:t xml:space="preserve"> </w:t>
            </w:r>
            <w:r w:rsidR="00AB67FA" w:rsidRPr="00D0162F">
              <w:rPr>
                <w:rFonts w:cs="Arial"/>
                <w:szCs w:val="16"/>
              </w:rPr>
              <w:t>which</w:t>
            </w:r>
            <w:r w:rsidRPr="00D0162F">
              <w:rPr>
                <w:rFonts w:cs="Arial"/>
                <w:szCs w:val="16"/>
              </w:rPr>
              <w:t xml:space="preserve"> </w:t>
            </w:r>
            <w:r w:rsidR="00AB67FA" w:rsidRPr="00D0162F">
              <w:rPr>
                <w:rFonts w:cs="Arial"/>
                <w:szCs w:val="16"/>
              </w:rPr>
              <w:t>do</w:t>
            </w:r>
            <w:r w:rsidRPr="00D0162F">
              <w:rPr>
                <w:rFonts w:cs="Arial"/>
                <w:szCs w:val="16"/>
              </w:rPr>
              <w:t xml:space="preserve"> </w:t>
            </w:r>
            <w:r w:rsidR="00AB67FA" w:rsidRPr="00D0162F">
              <w:rPr>
                <w:rFonts w:cs="Arial"/>
                <w:szCs w:val="16"/>
              </w:rPr>
              <w:t>not</w:t>
            </w:r>
            <w:r w:rsidRPr="00D0162F">
              <w:rPr>
                <w:rFonts w:cs="Arial"/>
                <w:szCs w:val="16"/>
              </w:rPr>
              <w:t xml:space="preserve"> </w:t>
            </w:r>
            <w:r w:rsidR="00AB67FA" w:rsidRPr="00D0162F">
              <w:rPr>
                <w:rFonts w:cs="Arial"/>
                <w:szCs w:val="16"/>
              </w:rPr>
              <w:t>overlap</w:t>
            </w:r>
            <w:r w:rsidRPr="00D0162F">
              <w:rPr>
                <w:rFonts w:cs="Arial"/>
                <w:szCs w:val="16"/>
              </w:rPr>
              <w:t xml:space="preserve"> </w:t>
            </w:r>
            <w:r w:rsidR="00AB67FA" w:rsidRPr="00D0162F">
              <w:rPr>
                <w:rFonts w:cs="Arial"/>
                <w:szCs w:val="16"/>
              </w:rPr>
              <w:t>with</w:t>
            </w:r>
            <w:r w:rsidRPr="00D0162F">
              <w:rPr>
                <w:rFonts w:cs="Arial"/>
                <w:szCs w:val="16"/>
              </w:rPr>
              <w:t xml:space="preserve"> </w:t>
            </w:r>
            <w:r w:rsidR="00AB67FA" w:rsidRPr="00D0162F">
              <w:rPr>
                <w:rFonts w:cs="Arial"/>
                <w:szCs w:val="16"/>
              </w:rPr>
              <w:t>the</w:t>
            </w:r>
            <w:r w:rsidRPr="00D0162F">
              <w:rPr>
                <w:rFonts w:cs="Arial"/>
                <w:szCs w:val="16"/>
              </w:rPr>
              <w:t xml:space="preserve"> </w:t>
            </w:r>
            <w:r w:rsidR="00AB67FA" w:rsidRPr="00D0162F">
              <w:rPr>
                <w:rFonts w:cs="Arial"/>
                <w:szCs w:val="16"/>
              </w:rPr>
              <w:t>resource</w:t>
            </w:r>
            <w:r w:rsidRPr="00D0162F">
              <w:rPr>
                <w:rFonts w:cs="Arial"/>
                <w:szCs w:val="16"/>
              </w:rPr>
              <w:t xml:space="preserve"> </w:t>
            </w:r>
            <w:r w:rsidR="00AB67FA" w:rsidRPr="00D0162F">
              <w:rPr>
                <w:rFonts w:cs="Arial"/>
                <w:szCs w:val="16"/>
              </w:rPr>
              <w:t>blocks</w:t>
            </w:r>
            <w:r w:rsidRPr="00D0162F">
              <w:rPr>
                <w:rFonts w:cs="Arial"/>
                <w:szCs w:val="16"/>
              </w:rPr>
              <w:t xml:space="preserve"> </w:t>
            </w:r>
            <w:r w:rsidR="00AB67FA" w:rsidRPr="00D0162F">
              <w:rPr>
                <w:rFonts w:cs="Arial"/>
                <w:szCs w:val="16"/>
              </w:rPr>
              <w:t>allocated</w:t>
            </w:r>
            <w:r w:rsidRPr="00D0162F">
              <w:rPr>
                <w:rFonts w:cs="Arial"/>
                <w:szCs w:val="16"/>
              </w:rPr>
              <w:t xml:space="preserve"> </w:t>
            </w:r>
            <w:r w:rsidR="00AB67FA" w:rsidRPr="00D0162F">
              <w:rPr>
                <w:rFonts w:cs="Arial"/>
                <w:szCs w:val="16"/>
              </w:rPr>
              <w:t>for</w:t>
            </w:r>
            <w:r w:rsidRPr="00D0162F">
              <w:rPr>
                <w:rFonts w:cs="Arial"/>
                <w:szCs w:val="16"/>
              </w:rPr>
              <w:t xml:space="preserve"> </w:t>
            </w:r>
            <w:r w:rsidR="00AB67FA" w:rsidRPr="00D0162F">
              <w:rPr>
                <w:rFonts w:cs="Arial"/>
                <w:szCs w:val="16"/>
              </w:rPr>
              <w:t>SS/PBCH</w:t>
            </w:r>
            <w:r w:rsidRPr="00D0162F">
              <w:rPr>
                <w:rFonts w:cs="Arial"/>
                <w:szCs w:val="16"/>
              </w:rPr>
              <w:t xml:space="preserve"> </w:t>
            </w:r>
            <w:r w:rsidR="00AB67FA" w:rsidRPr="00D0162F">
              <w:rPr>
                <w:rFonts w:cs="Arial"/>
                <w:szCs w:val="16"/>
              </w:rPr>
              <w:t>block.</w:t>
            </w:r>
          </w:p>
          <w:p w14:paraId="6218869C" w14:textId="59CF150F" w:rsidR="00AB67FA" w:rsidRPr="00D0162F" w:rsidRDefault="006E0A54" w:rsidP="006E0A54">
            <w:pPr>
              <w:pStyle w:val="TAN"/>
              <w:rPr>
                <w:rFonts w:cs="Arial"/>
              </w:rPr>
            </w:pPr>
            <w:r w:rsidRPr="00D0162F">
              <w:rPr>
                <w:rFonts w:cs="Arial"/>
              </w:rPr>
              <w:t>NOTE 2:</w:t>
            </w:r>
            <w:r w:rsidRPr="00D0162F">
              <w:rPr>
                <w:rFonts w:cs="Arial"/>
              </w:rPr>
              <w:tab/>
            </w:r>
            <w:r w:rsidR="00AB67FA" w:rsidRPr="00D0162F">
              <w:rPr>
                <w:rFonts w:cs="Arial"/>
                <w:szCs w:val="16"/>
              </w:rPr>
              <w:t>Void</w:t>
            </w:r>
          </w:p>
          <w:p w14:paraId="61F0F5C5" w14:textId="0F48B513" w:rsidR="00AB67FA" w:rsidRPr="00D0162F" w:rsidRDefault="006E0A54" w:rsidP="006E0A54">
            <w:pPr>
              <w:pStyle w:val="TAN"/>
              <w:rPr>
                <w:rFonts w:cs="Arial"/>
              </w:rPr>
            </w:pPr>
            <w:r w:rsidRPr="00D0162F">
              <w:rPr>
                <w:rFonts w:cs="Arial"/>
                <w:szCs w:val="16"/>
              </w:rPr>
              <w:t>NOTE 3:</w:t>
            </w:r>
            <w:r w:rsidRPr="00D0162F">
              <w:rPr>
                <w:rFonts w:cs="Arial"/>
                <w:szCs w:val="16"/>
              </w:rPr>
              <w:tab/>
            </w:r>
            <w:r w:rsidR="00AB67FA" w:rsidRPr="00D0162F">
              <w:rPr>
                <w:rFonts w:cs="Arial"/>
              </w:rPr>
              <w:t>If</w:t>
            </w:r>
            <w:r w:rsidRPr="00D0162F">
              <w:rPr>
                <w:rFonts w:cs="Arial"/>
              </w:rPr>
              <w:t xml:space="preserve"> </w:t>
            </w:r>
            <w:r w:rsidR="00AB67FA" w:rsidRPr="00D0162F">
              <w:rPr>
                <w:rFonts w:cs="Arial"/>
              </w:rPr>
              <w:t>necessary,</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information</w:t>
            </w:r>
            <w:r w:rsidRPr="00D0162F">
              <w:rPr>
                <w:rFonts w:cs="Arial"/>
              </w:rPr>
              <w:t xml:space="preserve"> </w:t>
            </w:r>
            <w:r w:rsidR="00AB67FA" w:rsidRPr="00D0162F">
              <w:rPr>
                <w:rFonts w:cs="Arial"/>
              </w:rPr>
              <w:t>bit</w:t>
            </w:r>
            <w:r w:rsidRPr="00D0162F">
              <w:rPr>
                <w:rFonts w:cs="Arial"/>
              </w:rPr>
              <w:t xml:space="preserve"> </w:t>
            </w:r>
            <w:r w:rsidR="00AB67FA" w:rsidRPr="00D0162F">
              <w:rPr>
                <w:rFonts w:cs="Arial"/>
              </w:rPr>
              <w:t>payload</w:t>
            </w:r>
            <w:r w:rsidRPr="00D0162F">
              <w:rPr>
                <w:rFonts w:cs="Arial"/>
              </w:rPr>
              <w:t xml:space="preserve"> </w:t>
            </w:r>
            <w:r w:rsidR="00AB67FA" w:rsidRPr="00D0162F">
              <w:rPr>
                <w:rFonts w:cs="Arial"/>
              </w:rPr>
              <w:t>size</w:t>
            </w:r>
            <w:r w:rsidRPr="00D0162F">
              <w:rPr>
                <w:rFonts w:cs="Arial"/>
              </w:rPr>
              <w:t xml:space="preserve"> </w:t>
            </w:r>
            <w:r w:rsidR="00AB67FA" w:rsidRPr="00D0162F">
              <w:rPr>
                <w:rFonts w:cs="Arial"/>
              </w:rPr>
              <w:t>can</w:t>
            </w:r>
            <w:r w:rsidRPr="00D0162F">
              <w:rPr>
                <w:rFonts w:cs="Arial"/>
              </w:rPr>
              <w:t xml:space="preserve"> </w:t>
            </w:r>
            <w:r w:rsidR="00AB67FA" w:rsidRPr="00D0162F">
              <w:rPr>
                <w:rFonts w:cs="Arial"/>
              </w:rPr>
              <w:t>be</w:t>
            </w:r>
            <w:r w:rsidRPr="00D0162F">
              <w:rPr>
                <w:rFonts w:cs="Arial"/>
              </w:rPr>
              <w:t xml:space="preserve"> </w:t>
            </w:r>
            <w:r w:rsidR="00AB67FA" w:rsidRPr="00D0162F">
              <w:rPr>
                <w:rFonts w:cs="Arial"/>
              </w:rPr>
              <w:t>adjusted</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facilitate</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implementati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payload</w:t>
            </w:r>
            <w:r w:rsidRPr="00D0162F">
              <w:rPr>
                <w:rFonts w:cs="Arial"/>
              </w:rPr>
              <w:t xml:space="preserve"> </w:t>
            </w:r>
            <w:r w:rsidR="00AB67FA" w:rsidRPr="00D0162F">
              <w:rPr>
                <w:rFonts w:cs="Arial"/>
              </w:rPr>
              <w:t>size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3GPP</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213</w:t>
            </w:r>
            <w:r w:rsidRPr="00D0162F">
              <w:rPr>
                <w:rFonts w:cs="Arial"/>
              </w:rPr>
              <w:t xml:space="preserve"> </w:t>
            </w:r>
            <w:r w:rsidR="00AB67FA" w:rsidRPr="00D0162F">
              <w:rPr>
                <w:rFonts w:cs="Arial"/>
              </w:rPr>
              <w:t>[8].</w:t>
            </w:r>
          </w:p>
          <w:p w14:paraId="7411845E" w14:textId="374FA66F" w:rsidR="00AB67FA" w:rsidRPr="00D0162F" w:rsidRDefault="006E0A54" w:rsidP="006E0A54">
            <w:pPr>
              <w:pStyle w:val="TAN"/>
              <w:rPr>
                <w:rFonts w:cs="Arial"/>
              </w:rPr>
            </w:pPr>
            <w:r w:rsidRPr="00D0162F">
              <w:rPr>
                <w:rFonts w:cs="Arial"/>
              </w:rPr>
              <w:t>NOTE 4:</w:t>
            </w:r>
            <w:r w:rsidRPr="00D0162F">
              <w:rPr>
                <w:rFonts w:cs="Arial"/>
              </w:rPr>
              <w:tab/>
            </w:r>
            <w:r w:rsidR="00AB67FA" w:rsidRPr="00D0162F">
              <w:rPr>
                <w:rFonts w:cs="Arial"/>
              </w:rPr>
              <w:t>Derived</w:t>
            </w:r>
            <w:r w:rsidRPr="00D0162F">
              <w:rPr>
                <w:rFonts w:cs="Arial"/>
              </w:rPr>
              <w:t xml:space="preserve"> </w:t>
            </w:r>
            <w:r w:rsidR="00AB67FA" w:rsidRPr="00D0162F">
              <w:rPr>
                <w:rFonts w:cs="Arial"/>
              </w:rPr>
              <w:t>based</w:t>
            </w:r>
            <w:r w:rsidRPr="00D0162F">
              <w:rPr>
                <w:rFonts w:cs="Arial"/>
              </w:rPr>
              <w:t xml:space="preserve"> </w:t>
            </w:r>
            <w:r w:rsidR="00AB67FA" w:rsidRPr="00D0162F">
              <w:rPr>
                <w:rFonts w:cs="Arial"/>
              </w:rPr>
              <w:t>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PDSCH</w:t>
            </w:r>
            <w:r w:rsidRPr="00D0162F">
              <w:rPr>
                <w:rFonts w:cs="Arial"/>
              </w:rPr>
              <w:t xml:space="preserve"> </w:t>
            </w:r>
            <w:r w:rsidR="00AB67FA" w:rsidRPr="00D0162F">
              <w:rPr>
                <w:rFonts w:cs="Arial"/>
              </w:rPr>
              <w:t>DMRS</w:t>
            </w:r>
            <w:r w:rsidRPr="00D0162F">
              <w:rPr>
                <w:rFonts w:cs="Arial"/>
              </w:rPr>
              <w:t xml:space="preserve"> </w:t>
            </w:r>
            <w:r w:rsidR="00AB67FA" w:rsidRPr="00D0162F">
              <w:rPr>
                <w:rFonts w:cs="Arial"/>
              </w:rPr>
              <w:t>assumption:</w:t>
            </w:r>
            <w:r w:rsidRPr="00D0162F">
              <w:rPr>
                <w:rFonts w:cs="Arial"/>
              </w:rPr>
              <w:t xml:space="preserve"> </w:t>
            </w:r>
            <w:r w:rsidR="00AB67FA" w:rsidRPr="00D0162F">
              <w:rPr>
                <w:rFonts w:cs="Arial"/>
              </w:rPr>
              <w:t>dmrs-TypeA-Position=2,</w:t>
            </w:r>
            <w:r w:rsidRPr="00D0162F">
              <w:rPr>
                <w:rFonts w:cs="Arial"/>
              </w:rPr>
              <w:t xml:space="preserve"> </w:t>
            </w:r>
            <w:r w:rsidR="00AB67FA" w:rsidRPr="00D0162F">
              <w:rPr>
                <w:rFonts w:cs="Arial"/>
              </w:rPr>
              <w:t>dmrs-Type=1,</w:t>
            </w:r>
            <w:r w:rsidRPr="00D0162F">
              <w:rPr>
                <w:rFonts w:cs="Arial"/>
              </w:rPr>
              <w:t xml:space="preserve"> </w:t>
            </w:r>
            <w:r w:rsidR="00AB67FA" w:rsidRPr="00D0162F">
              <w:rPr>
                <w:rFonts w:cs="Arial"/>
              </w:rPr>
              <w:t>dmrs-AdditonalPositions=2,</w:t>
            </w:r>
            <w:r w:rsidRPr="00D0162F">
              <w:rPr>
                <w:rFonts w:cs="Arial"/>
              </w:rPr>
              <w:t xml:space="preserve"> </w:t>
            </w:r>
            <w:r w:rsidR="00AB67FA" w:rsidRPr="00D0162F">
              <w:rPr>
                <w:rFonts w:cs="Arial"/>
              </w:rPr>
              <w:t>maxLength=1,</w:t>
            </w:r>
            <w:r w:rsidRPr="00D0162F">
              <w:rPr>
                <w:rFonts w:cs="Arial"/>
              </w:rPr>
              <w:t xml:space="preserve"> </w:t>
            </w:r>
            <w:r w:rsidR="00AB67FA" w:rsidRPr="00D0162F">
              <w:rPr>
                <w:rFonts w:cs="Arial"/>
              </w:rPr>
              <w:t>Antenna</w:t>
            </w:r>
            <w:r w:rsidRPr="00D0162F">
              <w:rPr>
                <w:rFonts w:cs="Arial"/>
              </w:rPr>
              <w:t xml:space="preserve"> </w:t>
            </w:r>
            <w:r w:rsidR="00AB67FA" w:rsidRPr="00D0162F">
              <w:rPr>
                <w:rFonts w:cs="Arial"/>
              </w:rPr>
              <w:t>port</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1000,</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Number</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PDSCH</w:t>
            </w:r>
            <w:r w:rsidRPr="00D0162F">
              <w:rPr>
                <w:rFonts w:cs="Arial"/>
              </w:rPr>
              <w:t xml:space="preserve"> </w:t>
            </w:r>
            <w:r w:rsidR="00AB67FA" w:rsidRPr="00D0162F">
              <w:rPr>
                <w:rFonts w:cs="Arial"/>
              </w:rPr>
              <w:t>DMRS</w:t>
            </w:r>
            <w:r w:rsidRPr="00D0162F">
              <w:rPr>
                <w:rFonts w:cs="Arial"/>
              </w:rPr>
              <w:t xml:space="preserve"> </w:t>
            </w:r>
            <w:r w:rsidR="00AB67FA" w:rsidRPr="00D0162F">
              <w:rPr>
                <w:rFonts w:cs="Arial"/>
              </w:rPr>
              <w:t>CDM</w:t>
            </w:r>
            <w:r w:rsidRPr="00D0162F">
              <w:rPr>
                <w:rFonts w:cs="Arial"/>
              </w:rPr>
              <w:t xml:space="preserve"> </w:t>
            </w:r>
            <w:r w:rsidR="00AB67FA" w:rsidRPr="00D0162F">
              <w:rPr>
                <w:rFonts w:cs="Arial"/>
              </w:rPr>
              <w:t>group(s)</w:t>
            </w:r>
            <w:r w:rsidRPr="00D0162F">
              <w:rPr>
                <w:rFonts w:cs="Arial"/>
              </w:rPr>
              <w:t xml:space="preserve"> </w:t>
            </w:r>
            <w:r w:rsidR="00AB67FA" w:rsidRPr="00D0162F">
              <w:rPr>
                <w:rFonts w:cs="Arial"/>
              </w:rPr>
              <w:t>without</w:t>
            </w:r>
            <w:r w:rsidRPr="00D0162F">
              <w:rPr>
                <w:rFonts w:cs="Arial"/>
              </w:rPr>
              <w:t xml:space="preserve"> </w:t>
            </w:r>
            <w:r w:rsidR="00AB67FA" w:rsidRPr="00D0162F">
              <w:rPr>
                <w:rFonts w:cs="Arial"/>
              </w:rPr>
              <w:t>data:</w:t>
            </w:r>
            <w:r w:rsidRPr="00D0162F">
              <w:rPr>
                <w:rFonts w:cs="Arial"/>
              </w:rPr>
              <w:t xml:space="preserve"> </w:t>
            </w:r>
            <w:r w:rsidR="00AB67FA" w:rsidRPr="00D0162F">
              <w:rPr>
                <w:rFonts w:cs="Arial"/>
              </w:rPr>
              <w:t>2.</w:t>
            </w:r>
          </w:p>
          <w:p w14:paraId="5F100960" w14:textId="3C6B1024" w:rsidR="00AB67FA" w:rsidRPr="00D0162F" w:rsidRDefault="006E0A54" w:rsidP="006E0A54">
            <w:pPr>
              <w:pStyle w:val="TAN"/>
              <w:rPr>
                <w:rFonts w:cs="Arial"/>
              </w:rPr>
            </w:pPr>
            <w:r w:rsidRPr="00D0162F">
              <w:rPr>
                <w:rFonts w:cs="Arial"/>
              </w:rPr>
              <w:t>NOTE 5:</w:t>
            </w:r>
            <w:r w:rsidRPr="00D0162F">
              <w:rPr>
                <w:rFonts w:cs="Arial"/>
              </w:rPr>
              <w:tab/>
            </w:r>
            <w:r w:rsidR="00AB67FA" w:rsidRPr="00D0162F">
              <w:rPr>
                <w:rFonts w:cs="Arial"/>
              </w:rPr>
              <w:t>PDSCH</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schedul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slots</w:t>
            </w:r>
            <w:r w:rsidRPr="00D0162F">
              <w:rPr>
                <w:rFonts w:cs="Arial"/>
              </w:rPr>
              <w:t xml:space="preserve"> </w:t>
            </w:r>
            <w:r w:rsidR="00AB67FA" w:rsidRPr="00D0162F">
              <w:rPr>
                <w:rFonts w:cs="Arial"/>
              </w:rPr>
              <w:t>containing</w:t>
            </w:r>
            <w:r w:rsidRPr="00D0162F">
              <w:rPr>
                <w:rFonts w:cs="Arial"/>
              </w:rPr>
              <w:t xml:space="preserve"> </w:t>
            </w:r>
            <w:r w:rsidR="00AB67FA" w:rsidRPr="00D0162F">
              <w:rPr>
                <w:rFonts w:cs="Arial"/>
              </w:rPr>
              <w:t>SSB</w:t>
            </w:r>
            <w:r w:rsidRPr="00D0162F">
              <w:rPr>
                <w:rFonts w:cs="Arial"/>
              </w:rPr>
              <w:t xml:space="preserve"> </w:t>
            </w:r>
            <w:r w:rsidR="00AB67FA" w:rsidRPr="00D0162F">
              <w:rPr>
                <w:rFonts w:cs="Arial"/>
              </w:rPr>
              <w:t>according</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SB</w:t>
            </w:r>
            <w:r w:rsidRPr="00D0162F">
              <w:rPr>
                <w:rFonts w:cs="Arial"/>
              </w:rPr>
              <w:t xml:space="preserve"> </w:t>
            </w:r>
            <w:r w:rsidR="00AB67FA" w:rsidRPr="00D0162F">
              <w:rPr>
                <w:rFonts w:cs="Arial"/>
              </w:rPr>
              <w:t>configuration</w:t>
            </w:r>
            <w:r w:rsidRPr="00D0162F">
              <w:rPr>
                <w:rFonts w:cs="Arial"/>
              </w:rPr>
              <w:t xml:space="preserve"> </w:t>
            </w:r>
            <w:r w:rsidR="00AB67FA" w:rsidRPr="00D0162F">
              <w:rPr>
                <w:rFonts w:cs="Arial"/>
              </w:rPr>
              <w:t>us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SSB</w:t>
            </w:r>
            <w:r w:rsidRPr="00D0162F">
              <w:rPr>
                <w:rFonts w:cs="Arial"/>
              </w:rPr>
              <w:t xml:space="preserve"> </w:t>
            </w:r>
            <w:r w:rsidR="00AB67FA" w:rsidRPr="00D0162F">
              <w:rPr>
                <w:rFonts w:cs="Arial"/>
              </w:rPr>
              <w:t>configuration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clause </w:t>
            </w:r>
            <w:r w:rsidR="00AB67FA" w:rsidRPr="00D0162F">
              <w:rPr>
                <w:rFonts w:cs="Arial"/>
              </w:rPr>
              <w:t>A.3.10.</w:t>
            </w:r>
          </w:p>
          <w:p w14:paraId="05449234" w14:textId="2804D9FD" w:rsidR="00AB67FA" w:rsidRPr="00D0162F" w:rsidRDefault="006E0A54" w:rsidP="006E0A54">
            <w:pPr>
              <w:pStyle w:val="TAN"/>
              <w:rPr>
                <w:rFonts w:cs="Arial"/>
              </w:rPr>
            </w:pPr>
            <w:r w:rsidRPr="00D0162F">
              <w:rPr>
                <w:rFonts w:cs="Arial"/>
              </w:rPr>
              <w:t>NOTE 6:</w:t>
            </w:r>
            <w:r w:rsidRPr="00D0162F">
              <w:rPr>
                <w:rFonts w:cs="Arial"/>
              </w:rPr>
              <w:tab/>
            </w:r>
            <w:r w:rsidR="00AB67FA" w:rsidRPr="00D0162F">
              <w:rPr>
                <w:rFonts w:cs="Arial"/>
              </w:rPr>
              <w:t>Derived</w:t>
            </w:r>
            <w:r w:rsidRPr="00D0162F">
              <w:rPr>
                <w:rFonts w:cs="Arial"/>
              </w:rPr>
              <w:t xml:space="preserve"> </w:t>
            </w:r>
            <w:r w:rsidR="00AB67FA" w:rsidRPr="00D0162F">
              <w:rPr>
                <w:rFonts w:cs="Arial"/>
              </w:rPr>
              <w:t>based</w:t>
            </w:r>
            <w:r w:rsidRPr="00D0162F">
              <w:rPr>
                <w:rFonts w:cs="Arial"/>
              </w:rPr>
              <w:t xml:space="preserve"> </w:t>
            </w:r>
            <w:r w:rsidR="00AB67FA" w:rsidRPr="00D0162F">
              <w:rPr>
                <w:rFonts w:cs="Arial"/>
              </w:rPr>
              <w:t>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PDSCH</w:t>
            </w:r>
            <w:r w:rsidRPr="00D0162F">
              <w:rPr>
                <w:rFonts w:cs="Arial"/>
              </w:rPr>
              <w:t xml:space="preserve"> </w:t>
            </w:r>
            <w:r w:rsidR="00AB67FA" w:rsidRPr="00D0162F">
              <w:rPr>
                <w:rFonts w:cs="Arial"/>
              </w:rPr>
              <w:t>DMRS</w:t>
            </w:r>
            <w:r w:rsidRPr="00D0162F">
              <w:rPr>
                <w:rFonts w:cs="Arial"/>
              </w:rPr>
              <w:t xml:space="preserve"> </w:t>
            </w:r>
            <w:r w:rsidR="00AB67FA" w:rsidRPr="00D0162F">
              <w:rPr>
                <w:rFonts w:cs="Arial"/>
              </w:rPr>
              <w:t>assumption:</w:t>
            </w:r>
            <w:r w:rsidRPr="00D0162F">
              <w:rPr>
                <w:rFonts w:cs="Arial"/>
              </w:rPr>
              <w:t xml:space="preserve"> </w:t>
            </w:r>
            <w:r w:rsidR="00AB67FA" w:rsidRPr="00D0162F">
              <w:rPr>
                <w:rFonts w:cs="Arial"/>
              </w:rPr>
              <w:t>dmrs-TypeA-Position=2,</w:t>
            </w:r>
            <w:r w:rsidRPr="00D0162F">
              <w:rPr>
                <w:rFonts w:cs="Arial"/>
              </w:rPr>
              <w:t xml:space="preserve"> </w:t>
            </w:r>
            <w:r w:rsidR="00AB67FA" w:rsidRPr="00D0162F">
              <w:rPr>
                <w:rFonts w:cs="Arial"/>
              </w:rPr>
              <w:t>dmrs-Type=1,</w:t>
            </w:r>
            <w:r w:rsidRPr="00D0162F">
              <w:rPr>
                <w:rFonts w:cs="Arial"/>
              </w:rPr>
              <w:t xml:space="preserve"> </w:t>
            </w:r>
            <w:r w:rsidR="00AB67FA" w:rsidRPr="00D0162F">
              <w:rPr>
                <w:rFonts w:cs="Arial"/>
              </w:rPr>
              <w:t>dmrs-AdditionalPositions=2,</w:t>
            </w:r>
            <w:r w:rsidRPr="00D0162F">
              <w:rPr>
                <w:rFonts w:cs="Arial"/>
              </w:rPr>
              <w:t xml:space="preserve"> </w:t>
            </w:r>
            <w:r w:rsidR="00AB67FA" w:rsidRPr="00D0162F">
              <w:rPr>
                <w:rFonts w:cs="Arial"/>
              </w:rPr>
              <w:t>maxLength=1,</w:t>
            </w:r>
            <w:r w:rsidRPr="00D0162F">
              <w:rPr>
                <w:rFonts w:cs="Arial"/>
              </w:rPr>
              <w:t xml:space="preserve"> </w:t>
            </w:r>
            <w:r w:rsidR="00AB67FA" w:rsidRPr="00D0162F">
              <w:rPr>
                <w:rFonts w:cs="Arial"/>
              </w:rPr>
              <w:t>Antenna</w:t>
            </w:r>
            <w:r w:rsidRPr="00D0162F">
              <w:rPr>
                <w:rFonts w:cs="Arial"/>
              </w:rPr>
              <w:t xml:space="preserve"> </w:t>
            </w:r>
            <w:r w:rsidR="00AB67FA" w:rsidRPr="00D0162F">
              <w:rPr>
                <w:rFonts w:cs="Arial"/>
              </w:rPr>
              <w:t>port</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1000,</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Number</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PDSCH</w:t>
            </w:r>
            <w:r w:rsidRPr="00D0162F">
              <w:rPr>
                <w:rFonts w:cs="Arial"/>
              </w:rPr>
              <w:t xml:space="preserve"> </w:t>
            </w:r>
            <w:r w:rsidR="00AB67FA" w:rsidRPr="00D0162F">
              <w:rPr>
                <w:rFonts w:cs="Arial"/>
              </w:rPr>
              <w:t>DMRS</w:t>
            </w:r>
            <w:r w:rsidRPr="00D0162F">
              <w:rPr>
                <w:rFonts w:cs="Arial"/>
              </w:rPr>
              <w:t xml:space="preserve"> </w:t>
            </w:r>
            <w:r w:rsidR="00AB67FA" w:rsidRPr="00D0162F">
              <w:rPr>
                <w:rFonts w:cs="Arial"/>
              </w:rPr>
              <w:t>CDM</w:t>
            </w:r>
            <w:r w:rsidRPr="00D0162F">
              <w:rPr>
                <w:rFonts w:cs="Arial"/>
              </w:rPr>
              <w:t xml:space="preserve"> </w:t>
            </w:r>
            <w:r w:rsidR="00AB67FA" w:rsidRPr="00D0162F">
              <w:rPr>
                <w:rFonts w:cs="Arial"/>
              </w:rPr>
              <w:t>group(s)</w:t>
            </w:r>
            <w:r w:rsidRPr="00D0162F">
              <w:rPr>
                <w:rFonts w:cs="Arial"/>
              </w:rPr>
              <w:t xml:space="preserve"> </w:t>
            </w:r>
            <w:r w:rsidR="00AB67FA" w:rsidRPr="00D0162F">
              <w:rPr>
                <w:rFonts w:cs="Arial"/>
              </w:rPr>
              <w:t>without</w:t>
            </w:r>
            <w:r w:rsidRPr="00D0162F">
              <w:rPr>
                <w:rFonts w:cs="Arial"/>
              </w:rPr>
              <w:t xml:space="preserve"> </w:t>
            </w:r>
            <w:r w:rsidR="00AB67FA" w:rsidRPr="00D0162F">
              <w:rPr>
                <w:rFonts w:cs="Arial"/>
              </w:rPr>
              <w:t>data:</w:t>
            </w:r>
            <w:r w:rsidRPr="00D0162F">
              <w:rPr>
                <w:rFonts w:cs="Arial"/>
              </w:rPr>
              <w:t xml:space="preserve"> </w:t>
            </w:r>
            <w:r w:rsidR="00AB67FA" w:rsidRPr="00D0162F">
              <w:rPr>
                <w:rFonts w:cs="Arial"/>
              </w:rPr>
              <w:t>1.</w:t>
            </w:r>
          </w:p>
          <w:p w14:paraId="32A97EB4" w14:textId="55E68C40" w:rsidR="00AB67FA" w:rsidRPr="00D0162F" w:rsidRDefault="006E0A54" w:rsidP="006E0A54">
            <w:pPr>
              <w:keepNext/>
              <w:keepLines/>
              <w:spacing w:after="0"/>
              <w:ind w:left="851" w:hanging="851"/>
              <w:rPr>
                <w:rFonts w:ascii="Arial" w:hAnsi="Arial"/>
                <w:sz w:val="18"/>
              </w:rPr>
            </w:pPr>
            <w:r w:rsidRPr="00D0162F">
              <w:rPr>
                <w:rFonts w:ascii="Arial" w:hAnsi="Arial"/>
                <w:sz w:val="18"/>
              </w:rPr>
              <w:t>NOTE 7:</w:t>
            </w:r>
            <w:r w:rsidRPr="00D0162F">
              <w:rPr>
                <w:rFonts w:ascii="Arial" w:hAnsi="Arial"/>
                <w:sz w:val="18"/>
              </w:rPr>
              <w:tab/>
            </w:r>
            <w:r w:rsidR="00AB67FA" w:rsidRPr="00D0162F">
              <w:rPr>
                <w:rFonts w:ascii="Arial" w:hAnsi="Arial"/>
                <w:sz w:val="18"/>
              </w:rPr>
              <w:t>Allocated</w:t>
            </w:r>
            <w:r w:rsidRPr="00D0162F">
              <w:rPr>
                <w:rFonts w:ascii="Arial" w:hAnsi="Arial"/>
                <w:sz w:val="18"/>
              </w:rPr>
              <w:t xml:space="preserve"> </w:t>
            </w:r>
            <w:r w:rsidR="00AB67FA" w:rsidRPr="00D0162F">
              <w:rPr>
                <w:rFonts w:ascii="Arial" w:hAnsi="Arial"/>
                <w:sz w:val="18"/>
              </w:rPr>
              <w:t>in</w:t>
            </w:r>
            <w:r w:rsidRPr="00D0162F">
              <w:rPr>
                <w:rFonts w:ascii="Arial" w:hAnsi="Arial"/>
                <w:sz w:val="18"/>
              </w:rPr>
              <w:t xml:space="preserve"> </w:t>
            </w:r>
            <w:r w:rsidR="00AB67FA" w:rsidRPr="00D0162F">
              <w:rPr>
                <w:rFonts w:ascii="Arial" w:hAnsi="Arial"/>
                <w:sz w:val="18"/>
              </w:rPr>
              <w:t>the</w:t>
            </w:r>
            <w:r w:rsidRPr="00D0162F">
              <w:rPr>
                <w:rFonts w:ascii="Arial" w:hAnsi="Arial"/>
                <w:sz w:val="18"/>
              </w:rPr>
              <w:t xml:space="preserve"> </w:t>
            </w:r>
            <w:r w:rsidR="00AB67FA" w:rsidRPr="00D0162F">
              <w:rPr>
                <w:rFonts w:ascii="Arial" w:hAnsi="Arial"/>
                <w:sz w:val="18"/>
              </w:rPr>
              <w:t>same</w:t>
            </w:r>
            <w:r w:rsidRPr="00D0162F">
              <w:rPr>
                <w:rFonts w:ascii="Arial" w:hAnsi="Arial"/>
                <w:sz w:val="18"/>
              </w:rPr>
              <w:t xml:space="preserve"> </w:t>
            </w:r>
            <w:r w:rsidR="00AB67FA" w:rsidRPr="00D0162F">
              <w:rPr>
                <w:rFonts w:ascii="Arial" w:hAnsi="Arial"/>
                <w:sz w:val="18"/>
              </w:rPr>
              <w:t>resource</w:t>
            </w:r>
            <w:r w:rsidRPr="00D0162F">
              <w:rPr>
                <w:rFonts w:ascii="Arial" w:hAnsi="Arial"/>
                <w:sz w:val="18"/>
              </w:rPr>
              <w:t xml:space="preserve"> </w:t>
            </w:r>
            <w:r w:rsidR="00AB67FA" w:rsidRPr="00D0162F">
              <w:rPr>
                <w:rFonts w:ascii="Arial" w:hAnsi="Arial"/>
                <w:sz w:val="18"/>
              </w:rPr>
              <w:t>blocks</w:t>
            </w:r>
            <w:r w:rsidRPr="00D0162F">
              <w:rPr>
                <w:rFonts w:ascii="Arial" w:hAnsi="Arial"/>
                <w:sz w:val="18"/>
              </w:rPr>
              <w:t xml:space="preserve"> </w:t>
            </w:r>
            <w:r w:rsidR="00AB67FA" w:rsidRPr="00D0162F">
              <w:rPr>
                <w:rFonts w:ascii="Arial" w:hAnsi="Arial"/>
                <w:sz w:val="18"/>
              </w:rPr>
              <w:t>as</w:t>
            </w:r>
            <w:r w:rsidRPr="00D0162F">
              <w:rPr>
                <w:rFonts w:ascii="Arial" w:hAnsi="Arial"/>
                <w:sz w:val="18"/>
              </w:rPr>
              <w:t xml:space="preserve"> </w:t>
            </w:r>
            <w:r w:rsidR="00AB67FA" w:rsidRPr="00D0162F">
              <w:rPr>
                <w:rFonts w:ascii="Arial" w:hAnsi="Arial"/>
                <w:sz w:val="18"/>
              </w:rPr>
              <w:t>the</w:t>
            </w:r>
            <w:r w:rsidRPr="00D0162F">
              <w:rPr>
                <w:rFonts w:ascii="Arial" w:hAnsi="Arial"/>
                <w:sz w:val="18"/>
              </w:rPr>
              <w:t xml:space="preserve"> </w:t>
            </w:r>
            <w:r w:rsidR="00AB67FA" w:rsidRPr="00D0162F">
              <w:rPr>
                <w:rFonts w:ascii="Arial" w:hAnsi="Arial"/>
                <w:sz w:val="18"/>
              </w:rPr>
              <w:t>CORESET.</w:t>
            </w:r>
          </w:p>
          <w:p w14:paraId="2B6E8081" w14:textId="1E5CBC99" w:rsidR="00AB67FA" w:rsidRPr="00D0162F" w:rsidRDefault="000676E7" w:rsidP="006E0A54">
            <w:pPr>
              <w:pStyle w:val="TAN"/>
            </w:pPr>
            <w:r w:rsidRPr="00D0162F">
              <w:t xml:space="preserve">NOTE </w:t>
            </w:r>
            <w:r w:rsidR="00AB67FA" w:rsidRPr="00D0162F">
              <w:t>8:</w:t>
            </w:r>
            <w:r w:rsidR="00AB67FA" w:rsidRPr="00D0162F">
              <w:tab/>
              <w:t>When</w:t>
            </w:r>
            <w:r w:rsidR="006E0A54" w:rsidRPr="00D0162F">
              <w:t xml:space="preserve"> </w:t>
            </w:r>
            <w:r w:rsidR="00AB67FA" w:rsidRPr="00D0162F">
              <w:t>DRX</w:t>
            </w:r>
            <w:r w:rsidR="006E0A54" w:rsidRPr="00D0162F">
              <w:t xml:space="preserve"> </w:t>
            </w:r>
            <w:r w:rsidR="00AB67FA" w:rsidRPr="00D0162F">
              <w:t>is</w:t>
            </w:r>
            <w:r w:rsidR="006E0A54" w:rsidRPr="00D0162F">
              <w:t xml:space="preserve"> </w:t>
            </w:r>
            <w:r w:rsidR="00AB67FA" w:rsidRPr="00D0162F">
              <w:t>configured,</w:t>
            </w:r>
            <w:r w:rsidR="006E0A54" w:rsidRPr="00D0162F">
              <w:t xml:space="preserve"> </w:t>
            </w:r>
            <w:r w:rsidR="00AB67FA" w:rsidRPr="00D0162F">
              <w:t>PDSCH</w:t>
            </w:r>
            <w:r w:rsidR="006E0A54" w:rsidRPr="00D0162F">
              <w:t xml:space="preserve"> </w:t>
            </w:r>
            <w:r w:rsidR="00AB67FA" w:rsidRPr="00D0162F">
              <w:t>is</w:t>
            </w:r>
            <w:r w:rsidR="006E0A54" w:rsidRPr="00D0162F">
              <w:t xml:space="preserve"> </w:t>
            </w:r>
            <w:r w:rsidR="00AB67FA" w:rsidRPr="00D0162F">
              <w:t>scheduled</w:t>
            </w:r>
            <w:r w:rsidR="006E0A54" w:rsidRPr="00D0162F">
              <w:t xml:space="preserve"> </w:t>
            </w:r>
            <w:r w:rsidR="00AB67FA" w:rsidRPr="00D0162F">
              <w:t>only</w:t>
            </w:r>
            <w:r w:rsidR="006E0A54" w:rsidRPr="00D0162F">
              <w:t xml:space="preserve"> </w:t>
            </w:r>
            <w:r w:rsidR="00AB67FA" w:rsidRPr="00D0162F">
              <w:t>while</w:t>
            </w:r>
            <w:r w:rsidR="006E0A54" w:rsidRPr="00D0162F">
              <w:t xml:space="preserve"> </w:t>
            </w:r>
            <w:r w:rsidR="00AB67FA" w:rsidRPr="00D0162F">
              <w:rPr>
                <w:i/>
                <w:iCs/>
              </w:rPr>
              <w:t>drx-onDurationTimer</w:t>
            </w:r>
            <w:r w:rsidR="006E0A54" w:rsidRPr="00D0162F">
              <w:t xml:space="preserve"> </w:t>
            </w:r>
            <w:r w:rsidR="00AB67FA" w:rsidRPr="00D0162F">
              <w:t>is</w:t>
            </w:r>
            <w:r w:rsidR="006E0A54" w:rsidRPr="00D0162F">
              <w:t xml:space="preserve"> </w:t>
            </w:r>
            <w:r w:rsidR="00AB67FA" w:rsidRPr="00D0162F">
              <w:t>running,</w:t>
            </w:r>
            <w:r w:rsidR="006E0A54" w:rsidRPr="00D0162F">
              <w:t xml:space="preserve"> </w:t>
            </w:r>
            <w:r w:rsidR="00AB67FA" w:rsidRPr="00D0162F">
              <w:t>unless</w:t>
            </w:r>
            <w:r w:rsidR="006E0A54" w:rsidRPr="00D0162F">
              <w:t xml:space="preserve"> </w:t>
            </w:r>
            <w:r w:rsidR="00AB67FA" w:rsidRPr="00D0162F">
              <w:t>otherwise</w:t>
            </w:r>
            <w:r w:rsidR="006E0A54" w:rsidRPr="00D0162F">
              <w:t xml:space="preserve"> </w:t>
            </w:r>
            <w:r w:rsidR="00AB67FA" w:rsidRPr="00D0162F">
              <w:t>specified</w:t>
            </w:r>
            <w:r w:rsidR="006E0A54" w:rsidRPr="00D0162F">
              <w:t xml:space="preserve"> </w:t>
            </w:r>
            <w:r w:rsidR="00AB67FA" w:rsidRPr="00D0162F">
              <w:t>in</w:t>
            </w:r>
            <w:r w:rsidR="006E0A54" w:rsidRPr="00D0162F">
              <w:t xml:space="preserve"> </w:t>
            </w:r>
            <w:r w:rsidR="00AB67FA" w:rsidRPr="00D0162F">
              <w:t>the</w:t>
            </w:r>
            <w:r w:rsidR="006E0A54" w:rsidRPr="00D0162F">
              <w:t xml:space="preserve"> </w:t>
            </w:r>
            <w:r w:rsidR="00AB67FA" w:rsidRPr="00D0162F">
              <w:t>test</w:t>
            </w:r>
            <w:r w:rsidR="006E0A54" w:rsidRPr="00D0162F">
              <w:t xml:space="preserve"> </w:t>
            </w:r>
            <w:r w:rsidR="00AB67FA" w:rsidRPr="00D0162F">
              <w:t>case.</w:t>
            </w:r>
          </w:p>
        </w:tc>
      </w:tr>
    </w:tbl>
    <w:p w14:paraId="6A0BEB47" w14:textId="77777777" w:rsidR="00AB67FA" w:rsidRPr="00D0162F" w:rsidRDefault="00AB67FA" w:rsidP="00AB67FA"/>
    <w:p w14:paraId="664DEED6" w14:textId="77777777" w:rsidR="00AB67FA" w:rsidRPr="00D0162F" w:rsidRDefault="00AB67FA" w:rsidP="00AB67FA">
      <w:pPr>
        <w:pStyle w:val="Heading2"/>
      </w:pPr>
      <w:r w:rsidRPr="00D0162F">
        <w:t>A.1.2</w:t>
      </w:r>
      <w:r w:rsidRPr="00D0162F">
        <w:tab/>
        <w:t>CORESET for RMSI scheduling</w:t>
      </w:r>
    </w:p>
    <w:p w14:paraId="56D08519" w14:textId="77777777" w:rsidR="00AB67FA" w:rsidRPr="00D0162F" w:rsidRDefault="00AB67FA" w:rsidP="00AB67FA">
      <w:pPr>
        <w:pStyle w:val="Heading3"/>
      </w:pPr>
      <w:r w:rsidRPr="00D0162F">
        <w:t>A.1.2.1</w:t>
      </w:r>
      <w:r w:rsidRPr="00D0162F">
        <w:tab/>
        <w:t>FDD</w:t>
      </w:r>
    </w:p>
    <w:p w14:paraId="188EE581" w14:textId="77777777" w:rsidR="00AB67FA" w:rsidRPr="00D0162F" w:rsidRDefault="00AB67FA" w:rsidP="00AB67FA">
      <w:pPr>
        <w:pStyle w:val="TH"/>
      </w:pPr>
      <w:r w:rsidRPr="00D0162F">
        <w:t>Table A.1.2.1-1: RMSI CORESET Reference Measurement Channels for SCS = 15 kHz for FDD</w:t>
      </w:r>
    </w:p>
    <w:tbl>
      <w:tblPr>
        <w:tblW w:w="7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5645"/>
        <w:gridCol w:w="723"/>
        <w:gridCol w:w="1326"/>
      </w:tblGrid>
      <w:tr w:rsidR="00AB67FA" w:rsidRPr="00D0162F" w14:paraId="798D9999" w14:textId="77777777" w:rsidTr="006E0A54">
        <w:trPr>
          <w:jc w:val="center"/>
        </w:trPr>
        <w:tc>
          <w:tcPr>
            <w:tcW w:w="5645" w:type="dxa"/>
            <w:shd w:val="clear" w:color="auto" w:fill="auto"/>
          </w:tcPr>
          <w:p w14:paraId="3D073C09" w14:textId="77777777" w:rsidR="00AB67FA" w:rsidRPr="00D0162F" w:rsidRDefault="00AB67FA" w:rsidP="006E0A54">
            <w:pPr>
              <w:pStyle w:val="TAH"/>
              <w:rPr>
                <w:rFonts w:cs="Arial"/>
              </w:rPr>
            </w:pPr>
            <w:r w:rsidRPr="00D0162F">
              <w:rPr>
                <w:rFonts w:cs="Arial"/>
              </w:rPr>
              <w:t>Parameter</w:t>
            </w:r>
          </w:p>
        </w:tc>
        <w:tc>
          <w:tcPr>
            <w:tcW w:w="723" w:type="dxa"/>
            <w:shd w:val="clear" w:color="auto" w:fill="auto"/>
          </w:tcPr>
          <w:p w14:paraId="59970B9F" w14:textId="77777777" w:rsidR="00AB67FA" w:rsidRPr="00D0162F" w:rsidRDefault="00AB67FA" w:rsidP="006E0A54">
            <w:pPr>
              <w:pStyle w:val="TAH"/>
              <w:rPr>
                <w:rFonts w:cs="Arial"/>
              </w:rPr>
            </w:pPr>
            <w:r w:rsidRPr="00D0162F">
              <w:rPr>
                <w:rFonts w:cs="Arial"/>
              </w:rPr>
              <w:t>Unit</w:t>
            </w:r>
          </w:p>
        </w:tc>
        <w:tc>
          <w:tcPr>
            <w:tcW w:w="1326" w:type="dxa"/>
          </w:tcPr>
          <w:p w14:paraId="12A5B140" w14:textId="77777777" w:rsidR="00AB67FA" w:rsidRPr="00D0162F" w:rsidRDefault="00AB67FA" w:rsidP="006E0A54">
            <w:pPr>
              <w:pStyle w:val="TAH"/>
              <w:rPr>
                <w:rFonts w:cs="Arial"/>
              </w:rPr>
            </w:pPr>
            <w:r w:rsidRPr="00D0162F">
              <w:rPr>
                <w:rFonts w:cs="Arial"/>
              </w:rPr>
              <w:t>Value</w:t>
            </w:r>
          </w:p>
        </w:tc>
      </w:tr>
      <w:tr w:rsidR="00AB67FA" w:rsidRPr="00D0162F" w14:paraId="2D3475AB" w14:textId="77777777" w:rsidTr="006E0A54">
        <w:trPr>
          <w:jc w:val="center"/>
        </w:trPr>
        <w:tc>
          <w:tcPr>
            <w:tcW w:w="5645" w:type="dxa"/>
            <w:shd w:val="clear" w:color="auto" w:fill="auto"/>
          </w:tcPr>
          <w:p w14:paraId="484A6902" w14:textId="5A75C464" w:rsidR="00AB67FA" w:rsidRPr="00D0162F" w:rsidRDefault="00AB67FA" w:rsidP="006E0A54">
            <w:pPr>
              <w:pStyle w:val="TAL"/>
              <w:rPr>
                <w:rFonts w:cs="Arial"/>
              </w:rPr>
            </w:pPr>
            <w:r w:rsidRPr="00D0162F">
              <w:rPr>
                <w:rFonts w:cs="Arial"/>
              </w:rPr>
              <w:t>Reference</w:t>
            </w:r>
            <w:r w:rsidR="006E0A54" w:rsidRPr="00D0162F">
              <w:rPr>
                <w:rFonts w:cs="Arial"/>
              </w:rPr>
              <w:t xml:space="preserve"> </w:t>
            </w:r>
            <w:r w:rsidRPr="00D0162F">
              <w:rPr>
                <w:rFonts w:cs="Arial"/>
              </w:rPr>
              <w:t>channel</w:t>
            </w:r>
          </w:p>
        </w:tc>
        <w:tc>
          <w:tcPr>
            <w:tcW w:w="723" w:type="dxa"/>
            <w:shd w:val="clear" w:color="auto" w:fill="auto"/>
          </w:tcPr>
          <w:p w14:paraId="69AB5741" w14:textId="77777777" w:rsidR="00AB67FA" w:rsidRPr="00D0162F" w:rsidRDefault="00AB67FA" w:rsidP="006E0A54">
            <w:pPr>
              <w:pStyle w:val="TAC"/>
              <w:rPr>
                <w:rFonts w:cs="Arial"/>
              </w:rPr>
            </w:pPr>
          </w:p>
        </w:tc>
        <w:tc>
          <w:tcPr>
            <w:tcW w:w="1326" w:type="dxa"/>
            <w:shd w:val="clear" w:color="auto" w:fill="auto"/>
          </w:tcPr>
          <w:p w14:paraId="6D3F372C" w14:textId="4DAE1C4C" w:rsidR="00AB67FA" w:rsidRPr="00D0162F" w:rsidRDefault="00AB67FA" w:rsidP="006E0A54">
            <w:pPr>
              <w:pStyle w:val="TAC"/>
              <w:rPr>
                <w:rFonts w:cs="Arial"/>
              </w:rPr>
            </w:pPr>
            <w:r w:rsidRPr="00D0162F">
              <w:rPr>
                <w:rFonts w:cs="Arial"/>
              </w:rPr>
              <w:t>CR.1.1</w:t>
            </w:r>
            <w:r w:rsidR="006E0A54" w:rsidRPr="00D0162F">
              <w:rPr>
                <w:rFonts w:cs="Arial"/>
              </w:rPr>
              <w:t xml:space="preserve"> </w:t>
            </w:r>
            <w:r w:rsidRPr="00D0162F">
              <w:rPr>
                <w:rFonts w:cs="Arial"/>
              </w:rPr>
              <w:t>FDD</w:t>
            </w:r>
          </w:p>
        </w:tc>
      </w:tr>
      <w:tr w:rsidR="00AB67FA" w:rsidRPr="00D0162F" w14:paraId="7D39A1B3" w14:textId="77777777" w:rsidTr="006E0A54">
        <w:trPr>
          <w:jc w:val="center"/>
        </w:trPr>
        <w:tc>
          <w:tcPr>
            <w:tcW w:w="5645" w:type="dxa"/>
            <w:shd w:val="clear" w:color="auto" w:fill="auto"/>
          </w:tcPr>
          <w:p w14:paraId="5092DD23" w14:textId="77FE3696" w:rsidR="00AB67FA" w:rsidRPr="00D0162F" w:rsidRDefault="00AB67FA" w:rsidP="006E0A54">
            <w:pPr>
              <w:pStyle w:val="TAL"/>
              <w:rPr>
                <w:rFonts w:cs="Arial"/>
              </w:rPr>
            </w:pPr>
            <w:r w:rsidRPr="00D0162F">
              <w:rPr>
                <w:rFonts w:cs="Arial"/>
              </w:rPr>
              <w:t>Channel</w:t>
            </w:r>
            <w:r w:rsidR="006E0A54" w:rsidRPr="00D0162F">
              <w:rPr>
                <w:rFonts w:cs="Arial"/>
              </w:rPr>
              <w:t xml:space="preserve"> </w:t>
            </w:r>
            <w:r w:rsidRPr="00D0162F">
              <w:rPr>
                <w:rFonts w:cs="Arial"/>
              </w:rPr>
              <w:t>bandwidth</w:t>
            </w:r>
          </w:p>
        </w:tc>
        <w:tc>
          <w:tcPr>
            <w:tcW w:w="723" w:type="dxa"/>
            <w:shd w:val="clear" w:color="auto" w:fill="auto"/>
          </w:tcPr>
          <w:p w14:paraId="2D3A7483" w14:textId="77777777" w:rsidR="00AB67FA" w:rsidRPr="00D0162F" w:rsidRDefault="00AB67FA" w:rsidP="006E0A54">
            <w:pPr>
              <w:pStyle w:val="TAC"/>
              <w:rPr>
                <w:rFonts w:cs="Arial"/>
              </w:rPr>
            </w:pPr>
            <w:r w:rsidRPr="00D0162F">
              <w:rPr>
                <w:rFonts w:cs="Arial"/>
              </w:rPr>
              <w:t>MHz</w:t>
            </w:r>
          </w:p>
        </w:tc>
        <w:tc>
          <w:tcPr>
            <w:tcW w:w="1326" w:type="dxa"/>
            <w:shd w:val="clear" w:color="auto" w:fill="auto"/>
          </w:tcPr>
          <w:p w14:paraId="3694958A" w14:textId="72570B78" w:rsidR="00AB67FA" w:rsidRPr="00D0162F" w:rsidRDefault="006244E2" w:rsidP="006E0A54">
            <w:pPr>
              <w:pStyle w:val="TAC"/>
              <w:rPr>
                <w:rFonts w:cs="Arial"/>
              </w:rPr>
            </w:pPr>
            <w:r w:rsidRPr="00D0162F">
              <w:t>Defined in test case</w:t>
            </w:r>
          </w:p>
        </w:tc>
      </w:tr>
      <w:tr w:rsidR="00AB67FA" w:rsidRPr="00D0162F" w14:paraId="6E584014" w14:textId="77777777" w:rsidTr="006E0A54">
        <w:trPr>
          <w:jc w:val="center"/>
        </w:trPr>
        <w:tc>
          <w:tcPr>
            <w:tcW w:w="5645" w:type="dxa"/>
            <w:shd w:val="clear" w:color="auto" w:fill="auto"/>
          </w:tcPr>
          <w:p w14:paraId="26FD56AD" w14:textId="2BA08DAD" w:rsidR="00AB67FA" w:rsidRPr="00D0162F" w:rsidRDefault="00AB67FA" w:rsidP="006E0A54">
            <w:pPr>
              <w:pStyle w:val="TAL"/>
              <w:rPr>
                <w:rFonts w:cs="Arial"/>
              </w:rPr>
            </w:pPr>
            <w:r w:rsidRPr="00D0162F">
              <w:rPr>
                <w:rFonts w:cs="Arial"/>
              </w:rPr>
              <w:t>Subcarrier</w:t>
            </w:r>
            <w:r w:rsidR="006E0A54" w:rsidRPr="00D0162F">
              <w:rPr>
                <w:rFonts w:cs="Arial"/>
              </w:rPr>
              <w:t xml:space="preserve"> </w:t>
            </w:r>
            <w:r w:rsidRPr="00D0162F">
              <w:rPr>
                <w:rFonts w:cs="Arial"/>
              </w:rPr>
              <w:t>spacing</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p>
        </w:tc>
        <w:tc>
          <w:tcPr>
            <w:tcW w:w="723" w:type="dxa"/>
            <w:shd w:val="clear" w:color="auto" w:fill="auto"/>
          </w:tcPr>
          <w:p w14:paraId="5FF2EE0F" w14:textId="77777777" w:rsidR="00AB67FA" w:rsidRPr="00D0162F" w:rsidRDefault="00AB67FA" w:rsidP="006E0A54">
            <w:pPr>
              <w:pStyle w:val="TAC"/>
              <w:rPr>
                <w:rFonts w:cs="Arial"/>
              </w:rPr>
            </w:pPr>
            <w:r w:rsidRPr="00D0162F">
              <w:rPr>
                <w:rFonts w:cs="Arial"/>
              </w:rPr>
              <w:t>kHz</w:t>
            </w:r>
          </w:p>
        </w:tc>
        <w:tc>
          <w:tcPr>
            <w:tcW w:w="1326" w:type="dxa"/>
            <w:shd w:val="clear" w:color="auto" w:fill="auto"/>
          </w:tcPr>
          <w:p w14:paraId="05A38CAB" w14:textId="77777777" w:rsidR="00AB67FA" w:rsidRPr="00D0162F" w:rsidRDefault="00AB67FA" w:rsidP="006E0A54">
            <w:pPr>
              <w:pStyle w:val="TAC"/>
              <w:rPr>
                <w:rFonts w:cs="Arial"/>
              </w:rPr>
            </w:pPr>
            <w:r w:rsidRPr="00D0162F">
              <w:rPr>
                <w:rFonts w:cs="Arial"/>
              </w:rPr>
              <w:t>15</w:t>
            </w:r>
          </w:p>
        </w:tc>
      </w:tr>
      <w:tr w:rsidR="00AB67FA" w:rsidRPr="00D0162F" w14:paraId="57DFA291" w14:textId="77777777" w:rsidTr="006E0A54">
        <w:trPr>
          <w:jc w:val="center"/>
        </w:trPr>
        <w:tc>
          <w:tcPr>
            <w:tcW w:w="5645" w:type="dxa"/>
            <w:shd w:val="clear" w:color="auto" w:fill="auto"/>
          </w:tcPr>
          <w:p w14:paraId="4A9F35CD" w14:textId="09BAECF1" w:rsidR="00AB67FA" w:rsidRPr="00D0162F" w:rsidRDefault="00AB67FA" w:rsidP="006E0A54">
            <w:pPr>
              <w:pStyle w:val="TAL"/>
              <w:rPr>
                <w:rFonts w:cs="Arial"/>
                <w:vertAlign w:val="superscript"/>
              </w:rPr>
            </w:pPr>
            <w:r w:rsidRPr="00D0162F">
              <w:rPr>
                <w:rFonts w:cs="Arial"/>
              </w:rPr>
              <w:t>Allocated</w:t>
            </w:r>
            <w:r w:rsidR="006E0A54" w:rsidRPr="00D0162F">
              <w:rPr>
                <w:rFonts w:cs="Arial"/>
              </w:rPr>
              <w:t xml:space="preserve"> </w:t>
            </w:r>
            <w:r w:rsidRPr="00D0162F">
              <w:rPr>
                <w:rFonts w:cs="Arial"/>
              </w:rPr>
              <w:t>resource</w:t>
            </w:r>
            <w:r w:rsidR="006E0A54" w:rsidRPr="00D0162F">
              <w:rPr>
                <w:rFonts w:cs="Arial"/>
              </w:rPr>
              <w:t xml:space="preserve"> </w:t>
            </w:r>
            <w:r w:rsidRPr="00D0162F">
              <w:rPr>
                <w:rFonts w:cs="Arial"/>
              </w:rPr>
              <w:t>blocks</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7</w:t>
            </w:r>
          </w:p>
        </w:tc>
        <w:tc>
          <w:tcPr>
            <w:tcW w:w="723" w:type="dxa"/>
            <w:shd w:val="clear" w:color="auto" w:fill="auto"/>
          </w:tcPr>
          <w:p w14:paraId="58DFE119" w14:textId="77777777" w:rsidR="00AB67FA" w:rsidRPr="00D0162F" w:rsidRDefault="00AB67FA" w:rsidP="006E0A54">
            <w:pPr>
              <w:pStyle w:val="TAC"/>
              <w:rPr>
                <w:rFonts w:cs="Arial"/>
              </w:rPr>
            </w:pPr>
          </w:p>
        </w:tc>
        <w:tc>
          <w:tcPr>
            <w:tcW w:w="1326" w:type="dxa"/>
            <w:shd w:val="clear" w:color="auto" w:fill="auto"/>
          </w:tcPr>
          <w:p w14:paraId="1FCB5DF1" w14:textId="77777777" w:rsidR="00AB67FA" w:rsidRPr="00D0162F" w:rsidRDefault="00AB67FA" w:rsidP="006E0A54">
            <w:pPr>
              <w:pStyle w:val="TAC"/>
              <w:rPr>
                <w:rFonts w:cs="Arial"/>
              </w:rPr>
            </w:pPr>
            <w:r w:rsidRPr="00D0162F">
              <w:rPr>
                <w:rFonts w:cs="Arial"/>
              </w:rPr>
              <w:t>24</w:t>
            </w:r>
          </w:p>
        </w:tc>
      </w:tr>
      <w:tr w:rsidR="00AB67FA" w:rsidRPr="00D0162F" w14:paraId="34D9C77B" w14:textId="77777777" w:rsidTr="006E0A54">
        <w:trPr>
          <w:jc w:val="center"/>
        </w:trPr>
        <w:tc>
          <w:tcPr>
            <w:tcW w:w="5645" w:type="dxa"/>
            <w:shd w:val="clear" w:color="auto" w:fill="auto"/>
          </w:tcPr>
          <w:p w14:paraId="396C8179" w14:textId="73D5901E" w:rsidR="00AB67FA" w:rsidRPr="00D0162F" w:rsidRDefault="00AB67FA" w:rsidP="006E0A54">
            <w:pPr>
              <w:pStyle w:val="TAL"/>
              <w:rPr>
                <w:rFonts w:cs="Arial"/>
              </w:rPr>
            </w:pPr>
            <w:r w:rsidRPr="00D0162F">
              <w:rPr>
                <w:rFonts w:cs="Arial"/>
              </w:rPr>
              <w:t>Subcarrier</w:t>
            </w:r>
            <w:r w:rsidR="006E0A54" w:rsidRPr="00D0162F">
              <w:rPr>
                <w:rFonts w:cs="Arial"/>
              </w:rPr>
              <w:t xml:space="preserve"> </w:t>
            </w:r>
            <w:r w:rsidRPr="00D0162F">
              <w:rPr>
                <w:rFonts w:cs="Arial"/>
              </w:rPr>
              <w:t>spacing</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SSB</w:t>
            </w:r>
          </w:p>
        </w:tc>
        <w:tc>
          <w:tcPr>
            <w:tcW w:w="723" w:type="dxa"/>
            <w:shd w:val="clear" w:color="auto" w:fill="auto"/>
          </w:tcPr>
          <w:p w14:paraId="12AFCEE9" w14:textId="77777777" w:rsidR="00AB67FA" w:rsidRPr="00D0162F" w:rsidRDefault="00AB67FA" w:rsidP="006E0A54">
            <w:pPr>
              <w:pStyle w:val="TAC"/>
              <w:rPr>
                <w:rFonts w:cs="Arial"/>
              </w:rPr>
            </w:pPr>
            <w:r w:rsidRPr="00D0162F">
              <w:rPr>
                <w:rFonts w:cs="Arial"/>
              </w:rPr>
              <w:t>kHz</w:t>
            </w:r>
          </w:p>
        </w:tc>
        <w:tc>
          <w:tcPr>
            <w:tcW w:w="1326" w:type="dxa"/>
            <w:shd w:val="clear" w:color="auto" w:fill="auto"/>
          </w:tcPr>
          <w:p w14:paraId="7DA16CD9" w14:textId="77777777" w:rsidR="00AB67FA" w:rsidRPr="00D0162F" w:rsidRDefault="00AB67FA" w:rsidP="006E0A54">
            <w:pPr>
              <w:pStyle w:val="TAC"/>
              <w:rPr>
                <w:rFonts w:cs="Arial"/>
              </w:rPr>
            </w:pPr>
            <w:r w:rsidRPr="00D0162F">
              <w:rPr>
                <w:rFonts w:cs="Arial"/>
              </w:rPr>
              <w:t>15</w:t>
            </w:r>
          </w:p>
        </w:tc>
      </w:tr>
      <w:tr w:rsidR="00AB67FA" w:rsidRPr="00D0162F" w14:paraId="1DBA2FFC" w14:textId="77777777" w:rsidTr="006E0A54">
        <w:trPr>
          <w:jc w:val="center"/>
        </w:trPr>
        <w:tc>
          <w:tcPr>
            <w:tcW w:w="5645" w:type="dxa"/>
            <w:shd w:val="clear" w:color="auto" w:fill="auto"/>
          </w:tcPr>
          <w:p w14:paraId="21C67CE5" w14:textId="0B0320E2" w:rsidR="00AB67FA" w:rsidRPr="00D0162F" w:rsidRDefault="00AB67FA" w:rsidP="006E0A54">
            <w:pPr>
              <w:pStyle w:val="TAL"/>
              <w:tabs>
                <w:tab w:val="center" w:pos="2174"/>
              </w:tabs>
              <w:rPr>
                <w:rFonts w:cs="Arial"/>
              </w:rPr>
            </w:pPr>
            <w:r w:rsidRPr="00D0162F">
              <w:rPr>
                <w:rFonts w:cs="Arial"/>
              </w:rPr>
              <w:t>SSB</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rPr>
              <w:t xml:space="preserve"> </w:t>
            </w:r>
            <w:r w:rsidRPr="00D0162F">
              <w:rPr>
                <w:rFonts w:cs="Arial"/>
              </w:rPr>
              <w:t>multiplexing</w:t>
            </w:r>
            <w:r w:rsidR="006E0A54" w:rsidRPr="00D0162F">
              <w:rPr>
                <w:rFonts w:cs="Arial"/>
              </w:rPr>
              <w:t xml:space="preserve"> </w:t>
            </w:r>
            <w:r w:rsidRPr="00D0162F">
              <w:rPr>
                <w:rFonts w:cs="Arial"/>
              </w:rPr>
              <w:t>configuration</w:t>
            </w:r>
          </w:p>
        </w:tc>
        <w:tc>
          <w:tcPr>
            <w:tcW w:w="723" w:type="dxa"/>
            <w:shd w:val="clear" w:color="auto" w:fill="auto"/>
          </w:tcPr>
          <w:p w14:paraId="56B23468" w14:textId="77777777" w:rsidR="00AB67FA" w:rsidRPr="00D0162F" w:rsidRDefault="00AB67FA" w:rsidP="006E0A54">
            <w:pPr>
              <w:pStyle w:val="TAC"/>
              <w:rPr>
                <w:rFonts w:cs="Arial"/>
              </w:rPr>
            </w:pPr>
          </w:p>
        </w:tc>
        <w:tc>
          <w:tcPr>
            <w:tcW w:w="1326" w:type="dxa"/>
            <w:shd w:val="clear" w:color="auto" w:fill="auto"/>
          </w:tcPr>
          <w:p w14:paraId="0D91641C" w14:textId="37549BB3" w:rsidR="00AB67FA" w:rsidRPr="00D0162F" w:rsidRDefault="00AB67FA" w:rsidP="006E0A54">
            <w:pPr>
              <w:pStyle w:val="TAC"/>
              <w:rPr>
                <w:rFonts w:cs="Arial"/>
              </w:rPr>
            </w:pPr>
            <w:r w:rsidRPr="00D0162F">
              <w:rPr>
                <w:rFonts w:cs="Arial"/>
              </w:rPr>
              <w:t>Pattern</w:t>
            </w:r>
            <w:r w:rsidR="006E0A54" w:rsidRPr="00D0162F">
              <w:rPr>
                <w:rFonts w:cs="Arial"/>
              </w:rPr>
              <w:t xml:space="preserve"> </w:t>
            </w:r>
            <w:r w:rsidRPr="00D0162F">
              <w:rPr>
                <w:rFonts w:cs="Arial"/>
              </w:rPr>
              <w:t>1</w:t>
            </w:r>
          </w:p>
        </w:tc>
      </w:tr>
      <w:tr w:rsidR="00AB67FA" w:rsidRPr="00D0162F" w14:paraId="1342A2A0" w14:textId="77777777" w:rsidTr="006E0A54">
        <w:trPr>
          <w:jc w:val="center"/>
        </w:trPr>
        <w:tc>
          <w:tcPr>
            <w:tcW w:w="5645" w:type="dxa"/>
            <w:shd w:val="clear" w:color="auto" w:fill="auto"/>
          </w:tcPr>
          <w:p w14:paraId="0ACF97AA" w14:textId="6F1A28AB" w:rsidR="00AB67FA" w:rsidRPr="00D0162F" w:rsidRDefault="00AB67FA" w:rsidP="006E0A54">
            <w:pPr>
              <w:pStyle w:val="TAL"/>
              <w:rPr>
                <w:rFonts w:cs="Arial"/>
              </w:rPr>
            </w:pPr>
            <w:r w:rsidRPr="00D0162F">
              <w:rPr>
                <w:rFonts w:cs="Arial"/>
              </w:rPr>
              <w:t>Offset</w:t>
            </w:r>
            <w:r w:rsidR="006E0A54" w:rsidRPr="00D0162F">
              <w:rPr>
                <w:rFonts w:cs="Arial"/>
              </w:rPr>
              <w:t xml:space="preserve"> </w:t>
            </w:r>
            <w:r w:rsidRPr="00D0162F">
              <w:rPr>
                <w:rFonts w:cs="Arial"/>
              </w:rPr>
              <w:t>between</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3,</w:t>
            </w:r>
            <w:r w:rsidR="006E0A54" w:rsidRPr="00D0162F">
              <w:rPr>
                <w:rFonts w:cs="Arial"/>
                <w:vertAlign w:val="superscript"/>
              </w:rPr>
              <w:t xml:space="preserve"> </w:t>
            </w:r>
            <w:r w:rsidRPr="00D0162F">
              <w:rPr>
                <w:rFonts w:cs="Arial"/>
                <w:vertAlign w:val="superscript"/>
              </w:rPr>
              <w:t>7</w:t>
            </w:r>
          </w:p>
        </w:tc>
        <w:tc>
          <w:tcPr>
            <w:tcW w:w="723" w:type="dxa"/>
            <w:shd w:val="clear" w:color="auto" w:fill="auto"/>
          </w:tcPr>
          <w:p w14:paraId="58FA0250" w14:textId="77777777" w:rsidR="00AB67FA" w:rsidRPr="00D0162F" w:rsidRDefault="00AB67FA" w:rsidP="006E0A54">
            <w:pPr>
              <w:pStyle w:val="TAC"/>
              <w:rPr>
                <w:rFonts w:cs="Arial"/>
              </w:rPr>
            </w:pPr>
            <w:r w:rsidRPr="00D0162F">
              <w:rPr>
                <w:rFonts w:cs="Arial"/>
              </w:rPr>
              <w:t>RB</w:t>
            </w:r>
          </w:p>
        </w:tc>
        <w:tc>
          <w:tcPr>
            <w:tcW w:w="1326" w:type="dxa"/>
            <w:shd w:val="clear" w:color="auto" w:fill="auto"/>
          </w:tcPr>
          <w:p w14:paraId="0A37A1B0" w14:textId="0CE47476" w:rsidR="00AB67FA" w:rsidRPr="00D0162F" w:rsidRDefault="00AB67FA" w:rsidP="006E0A54">
            <w:pPr>
              <w:pStyle w:val="TAC"/>
              <w:rPr>
                <w:rFonts w:cs="Arial"/>
              </w:rPr>
            </w:pPr>
            <w:r w:rsidRPr="00D0162F">
              <w:rPr>
                <w:rFonts w:cs="Arial"/>
              </w:rPr>
              <w:t>0</w:t>
            </w:r>
            <w:r w:rsidR="006E0A54" w:rsidRPr="00D0162F">
              <w:rPr>
                <w:rFonts w:cs="Arial"/>
              </w:rPr>
              <w:t xml:space="preserve"> </w:t>
            </w:r>
            <w:r w:rsidRPr="00D0162F">
              <w:rPr>
                <w:rFonts w:cs="Arial"/>
              </w:rPr>
              <w:t>(Note</w:t>
            </w:r>
            <w:r w:rsidR="006E0A54" w:rsidRPr="00D0162F">
              <w:rPr>
                <w:rFonts w:cs="Arial"/>
              </w:rPr>
              <w:t xml:space="preserve"> </w:t>
            </w:r>
            <w:r w:rsidRPr="00D0162F">
              <w:rPr>
                <w:rFonts w:cs="Arial"/>
              </w:rPr>
              <w:t>8)</w:t>
            </w:r>
          </w:p>
        </w:tc>
      </w:tr>
      <w:tr w:rsidR="00AB67FA" w:rsidRPr="00D0162F" w14:paraId="1EB349E8" w14:textId="77777777" w:rsidTr="006E0A54">
        <w:trPr>
          <w:jc w:val="center"/>
        </w:trPr>
        <w:tc>
          <w:tcPr>
            <w:tcW w:w="5645" w:type="dxa"/>
            <w:shd w:val="clear" w:color="auto" w:fill="auto"/>
          </w:tcPr>
          <w:p w14:paraId="7E6584C0" w14:textId="5603388D" w:rsidR="00AB67FA" w:rsidRPr="00D0162F" w:rsidRDefault="00AB67FA" w:rsidP="006E0A54">
            <w:pPr>
              <w:pStyle w:val="TAL"/>
              <w:rPr>
                <w:rFonts w:cs="Arial"/>
              </w:rPr>
            </w:pPr>
            <w:r w:rsidRPr="00D0162F">
              <w:t>Configuration</w:t>
            </w:r>
            <w:r w:rsidR="006E0A54" w:rsidRPr="00D0162F">
              <w:t xml:space="preserve"> </w:t>
            </w:r>
            <w:r w:rsidRPr="00D0162F">
              <w:t>of</w:t>
            </w:r>
            <w:r w:rsidR="006E0A54" w:rsidRPr="00D0162F">
              <w:t xml:space="preserve"> </w:t>
            </w:r>
            <w:r w:rsidRPr="00D0162F">
              <w:t>PDCCH</w:t>
            </w:r>
            <w:r w:rsidR="006E0A54" w:rsidRPr="00D0162F">
              <w:t xml:space="preserve"> </w:t>
            </w:r>
            <w:r w:rsidRPr="00D0162F">
              <w:t>monitoring</w:t>
            </w:r>
            <w:r w:rsidR="006E0A54" w:rsidRPr="00D0162F">
              <w:t xml:space="preserve"> </w:t>
            </w:r>
            <w:r w:rsidRPr="00D0162F">
              <w:t>occasions</w:t>
            </w:r>
            <w:r w:rsidR="006E0A54" w:rsidRPr="00D0162F">
              <w:t xml:space="preserve"> </w:t>
            </w:r>
            <w:r w:rsidRPr="00D0162F">
              <w:t>for</w:t>
            </w:r>
            <w:r w:rsidR="006E0A54" w:rsidRPr="00D0162F">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4</w:t>
            </w:r>
          </w:p>
        </w:tc>
        <w:tc>
          <w:tcPr>
            <w:tcW w:w="723" w:type="dxa"/>
            <w:shd w:val="clear" w:color="auto" w:fill="auto"/>
          </w:tcPr>
          <w:p w14:paraId="17A2B589" w14:textId="77777777" w:rsidR="00AB67FA" w:rsidRPr="00D0162F" w:rsidRDefault="00AB67FA" w:rsidP="006E0A54">
            <w:pPr>
              <w:pStyle w:val="TAC"/>
              <w:rPr>
                <w:rFonts w:cs="Arial"/>
              </w:rPr>
            </w:pPr>
          </w:p>
        </w:tc>
        <w:tc>
          <w:tcPr>
            <w:tcW w:w="1326" w:type="dxa"/>
            <w:shd w:val="clear" w:color="auto" w:fill="auto"/>
          </w:tcPr>
          <w:p w14:paraId="581AFEF1" w14:textId="355F9DC4" w:rsidR="00AB67FA" w:rsidRPr="00D0162F" w:rsidRDefault="00AB67FA" w:rsidP="006E0A54">
            <w:pPr>
              <w:pStyle w:val="TAC"/>
              <w:rPr>
                <w:rFonts w:cs="Arial"/>
              </w:rPr>
            </w:pPr>
            <w:r w:rsidRPr="00D0162F">
              <w:rPr>
                <w:rFonts w:cs="Arial"/>
              </w:rPr>
              <w:t>Index</w:t>
            </w:r>
            <w:r w:rsidR="006E0A54" w:rsidRPr="00D0162F">
              <w:rPr>
                <w:rFonts w:cs="Arial"/>
              </w:rPr>
              <w:t xml:space="preserve"> </w:t>
            </w:r>
            <w:r w:rsidRPr="00D0162F">
              <w:rPr>
                <w:rFonts w:cs="Arial"/>
              </w:rPr>
              <w:t>4</w:t>
            </w:r>
          </w:p>
        </w:tc>
      </w:tr>
      <w:tr w:rsidR="00AB67FA" w:rsidRPr="00D0162F" w14:paraId="5FC92809" w14:textId="77777777" w:rsidTr="006E0A54">
        <w:trPr>
          <w:jc w:val="center"/>
        </w:trPr>
        <w:tc>
          <w:tcPr>
            <w:tcW w:w="5645" w:type="dxa"/>
            <w:shd w:val="clear" w:color="auto" w:fill="auto"/>
          </w:tcPr>
          <w:p w14:paraId="5F270167" w14:textId="1DFAB323" w:rsidR="00AB67FA" w:rsidRPr="00D0162F" w:rsidRDefault="00AB67FA" w:rsidP="006E0A54">
            <w:pPr>
              <w:pStyle w:val="TAL"/>
              <w:rPr>
                <w:rFonts w:cs="Arial"/>
              </w:rPr>
            </w:pP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transmitter</w:t>
            </w:r>
            <w:r w:rsidR="006E0A54" w:rsidRPr="00D0162F">
              <w:rPr>
                <w:rFonts w:cs="Arial"/>
              </w:rPr>
              <w:t xml:space="preserve"> </w:t>
            </w:r>
            <w:r w:rsidRPr="00D0162F">
              <w:rPr>
                <w:rFonts w:cs="Arial"/>
              </w:rPr>
              <w:t>antennas</w:t>
            </w:r>
          </w:p>
        </w:tc>
        <w:tc>
          <w:tcPr>
            <w:tcW w:w="723" w:type="dxa"/>
            <w:shd w:val="clear" w:color="auto" w:fill="auto"/>
          </w:tcPr>
          <w:p w14:paraId="766DA821" w14:textId="77777777" w:rsidR="00AB67FA" w:rsidRPr="00D0162F" w:rsidRDefault="00AB67FA" w:rsidP="006E0A54">
            <w:pPr>
              <w:pStyle w:val="TAC"/>
              <w:rPr>
                <w:rFonts w:cs="Arial"/>
              </w:rPr>
            </w:pPr>
          </w:p>
        </w:tc>
        <w:tc>
          <w:tcPr>
            <w:tcW w:w="1326" w:type="dxa"/>
            <w:shd w:val="clear" w:color="auto" w:fill="auto"/>
          </w:tcPr>
          <w:p w14:paraId="67D7E06A" w14:textId="77777777" w:rsidR="00AB67FA" w:rsidRPr="00D0162F" w:rsidRDefault="00AB67FA" w:rsidP="006E0A54">
            <w:pPr>
              <w:pStyle w:val="TAC"/>
              <w:rPr>
                <w:rFonts w:cs="Arial"/>
              </w:rPr>
            </w:pPr>
            <w:r w:rsidRPr="00D0162F">
              <w:rPr>
                <w:rFonts w:cs="Arial"/>
              </w:rPr>
              <w:t>1</w:t>
            </w:r>
          </w:p>
        </w:tc>
      </w:tr>
      <w:tr w:rsidR="00AB67FA" w:rsidRPr="00D0162F" w14:paraId="578F7FEC" w14:textId="77777777" w:rsidTr="006E0A54">
        <w:trPr>
          <w:jc w:val="center"/>
        </w:trPr>
        <w:tc>
          <w:tcPr>
            <w:tcW w:w="5645" w:type="dxa"/>
            <w:shd w:val="clear" w:color="auto" w:fill="auto"/>
          </w:tcPr>
          <w:p w14:paraId="4311BFD4" w14:textId="359EA645" w:rsidR="00AB67FA" w:rsidRPr="00D0162F" w:rsidRDefault="00AB67FA" w:rsidP="006E0A54">
            <w:pPr>
              <w:pStyle w:val="TAL"/>
              <w:rPr>
                <w:rFonts w:cs="Arial"/>
                <w:vertAlign w:val="superscript"/>
              </w:rPr>
            </w:pPr>
            <w:r w:rsidRPr="00D0162F">
              <w:rPr>
                <w:rFonts w:cs="Arial"/>
              </w:rPr>
              <w:t>Duration</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7</w:t>
            </w:r>
          </w:p>
        </w:tc>
        <w:tc>
          <w:tcPr>
            <w:tcW w:w="723" w:type="dxa"/>
            <w:shd w:val="clear" w:color="auto" w:fill="auto"/>
          </w:tcPr>
          <w:p w14:paraId="1AF90AB3" w14:textId="77777777" w:rsidR="00AB67FA" w:rsidRPr="00D0162F" w:rsidRDefault="00AB67FA" w:rsidP="006E0A54">
            <w:pPr>
              <w:pStyle w:val="TAC"/>
              <w:rPr>
                <w:rFonts w:cs="Arial"/>
              </w:rPr>
            </w:pPr>
            <w:r w:rsidRPr="00D0162F">
              <w:rPr>
                <w:rFonts w:cs="Arial"/>
              </w:rPr>
              <w:t>symbols</w:t>
            </w:r>
          </w:p>
        </w:tc>
        <w:tc>
          <w:tcPr>
            <w:tcW w:w="1326" w:type="dxa"/>
            <w:shd w:val="clear" w:color="auto" w:fill="auto"/>
          </w:tcPr>
          <w:p w14:paraId="5F1C30F8" w14:textId="77777777" w:rsidR="00AB67FA" w:rsidRPr="00D0162F" w:rsidRDefault="00AB67FA" w:rsidP="006E0A54">
            <w:pPr>
              <w:pStyle w:val="TAC"/>
              <w:rPr>
                <w:rFonts w:cs="Arial"/>
              </w:rPr>
            </w:pPr>
            <w:r w:rsidRPr="00D0162F">
              <w:rPr>
                <w:rFonts w:cs="Arial"/>
              </w:rPr>
              <w:t>2</w:t>
            </w:r>
          </w:p>
        </w:tc>
      </w:tr>
      <w:tr w:rsidR="00AB67FA" w:rsidRPr="00D0162F" w14:paraId="55FDB8DB" w14:textId="77777777" w:rsidTr="006E0A54">
        <w:trPr>
          <w:jc w:val="center"/>
        </w:trPr>
        <w:tc>
          <w:tcPr>
            <w:tcW w:w="5645" w:type="dxa"/>
            <w:shd w:val="clear" w:color="auto" w:fill="auto"/>
          </w:tcPr>
          <w:p w14:paraId="372B54CE" w14:textId="7BC50437" w:rsidR="00AB67FA" w:rsidRPr="00D0162F" w:rsidRDefault="00AB67FA" w:rsidP="006E0A54">
            <w:pPr>
              <w:pStyle w:val="TAL"/>
              <w:rPr>
                <w:rFonts w:cs="Arial"/>
              </w:rPr>
            </w:pPr>
            <w:r w:rsidRPr="00D0162F">
              <w:rPr>
                <w:rFonts w:cs="Arial"/>
              </w:rPr>
              <w:t>DCI</w:t>
            </w:r>
            <w:r w:rsidR="006E0A54" w:rsidRPr="00D0162F">
              <w:rPr>
                <w:rFonts w:cs="Arial"/>
              </w:rPr>
              <w:t xml:space="preserve"> </w:t>
            </w:r>
            <w:r w:rsidRPr="00D0162F">
              <w:rPr>
                <w:rFonts w:cs="Arial"/>
              </w:rPr>
              <w:t>Format</w:t>
            </w:r>
            <w:r w:rsidR="006E0A54" w:rsidRPr="00D0162F">
              <w:rPr>
                <w:rFonts w:cs="Arial"/>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1</w:t>
            </w:r>
          </w:p>
        </w:tc>
        <w:tc>
          <w:tcPr>
            <w:tcW w:w="723" w:type="dxa"/>
            <w:shd w:val="clear" w:color="auto" w:fill="auto"/>
          </w:tcPr>
          <w:p w14:paraId="14613509" w14:textId="77777777" w:rsidR="00AB67FA" w:rsidRPr="00D0162F" w:rsidRDefault="00AB67FA" w:rsidP="006E0A54">
            <w:pPr>
              <w:pStyle w:val="TAC"/>
              <w:rPr>
                <w:rFonts w:cs="Arial"/>
              </w:rPr>
            </w:pPr>
          </w:p>
        </w:tc>
        <w:tc>
          <w:tcPr>
            <w:tcW w:w="1326" w:type="dxa"/>
            <w:shd w:val="clear" w:color="auto" w:fill="auto"/>
          </w:tcPr>
          <w:p w14:paraId="703C57B5" w14:textId="38279570"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2</w:t>
            </w:r>
          </w:p>
        </w:tc>
      </w:tr>
      <w:tr w:rsidR="00AB67FA" w:rsidRPr="00D0162F" w14:paraId="0587510E" w14:textId="77777777" w:rsidTr="006E0A54">
        <w:trPr>
          <w:jc w:val="center"/>
        </w:trPr>
        <w:tc>
          <w:tcPr>
            <w:tcW w:w="5645" w:type="dxa"/>
            <w:shd w:val="clear" w:color="auto" w:fill="auto"/>
          </w:tcPr>
          <w:p w14:paraId="01A99E60" w14:textId="55288DAC" w:rsidR="00AB67FA" w:rsidRPr="00D0162F" w:rsidRDefault="00AB67FA" w:rsidP="006E0A54">
            <w:pPr>
              <w:pStyle w:val="TAL"/>
              <w:rPr>
                <w:rFonts w:cs="Arial"/>
              </w:rPr>
            </w:pPr>
            <w:r w:rsidRPr="00D0162F">
              <w:rPr>
                <w:rFonts w:cs="Arial"/>
              </w:rPr>
              <w:t>Aggregation</w:t>
            </w:r>
            <w:r w:rsidR="006E0A54" w:rsidRPr="00D0162F">
              <w:rPr>
                <w:rFonts w:cs="Arial"/>
              </w:rPr>
              <w:t xml:space="preserve"> </w:t>
            </w:r>
            <w:r w:rsidRPr="00D0162F">
              <w:rPr>
                <w:rFonts w:cs="Arial"/>
              </w:rPr>
              <w:t>level</w:t>
            </w:r>
          </w:p>
        </w:tc>
        <w:tc>
          <w:tcPr>
            <w:tcW w:w="723" w:type="dxa"/>
            <w:shd w:val="clear" w:color="auto" w:fill="auto"/>
          </w:tcPr>
          <w:p w14:paraId="632D832B" w14:textId="77777777" w:rsidR="00AB67FA" w:rsidRPr="00D0162F" w:rsidRDefault="00AB67FA" w:rsidP="006E0A54">
            <w:pPr>
              <w:pStyle w:val="TAC"/>
              <w:rPr>
                <w:rFonts w:cs="Arial"/>
              </w:rPr>
            </w:pPr>
            <w:r w:rsidRPr="00D0162F">
              <w:rPr>
                <w:rFonts w:cs="Arial"/>
              </w:rPr>
              <w:t>CCE</w:t>
            </w:r>
          </w:p>
        </w:tc>
        <w:tc>
          <w:tcPr>
            <w:tcW w:w="1326" w:type="dxa"/>
            <w:shd w:val="clear" w:color="auto" w:fill="auto"/>
          </w:tcPr>
          <w:p w14:paraId="640DEE99" w14:textId="77777777" w:rsidR="00AB67FA" w:rsidRPr="00D0162F" w:rsidRDefault="00AB67FA" w:rsidP="006E0A54">
            <w:pPr>
              <w:pStyle w:val="TAC"/>
              <w:rPr>
                <w:rFonts w:cs="Arial"/>
              </w:rPr>
            </w:pPr>
            <w:r w:rsidRPr="00D0162F">
              <w:rPr>
                <w:rFonts w:cs="Arial"/>
              </w:rPr>
              <w:t>8</w:t>
            </w:r>
          </w:p>
        </w:tc>
      </w:tr>
      <w:tr w:rsidR="00AB67FA" w:rsidRPr="00D0162F" w14:paraId="5990528C" w14:textId="77777777" w:rsidTr="006E0A54">
        <w:trPr>
          <w:jc w:val="center"/>
        </w:trPr>
        <w:tc>
          <w:tcPr>
            <w:tcW w:w="5645" w:type="dxa"/>
            <w:shd w:val="clear" w:color="auto" w:fill="auto"/>
          </w:tcPr>
          <w:p w14:paraId="333D4806" w14:textId="4113FD30" w:rsidR="00AB67FA" w:rsidRPr="00D0162F" w:rsidRDefault="00AB67FA" w:rsidP="006E0A54">
            <w:pPr>
              <w:pStyle w:val="TAL"/>
              <w:rPr>
                <w:rFonts w:cs="Arial"/>
              </w:rPr>
            </w:pPr>
            <w:r w:rsidRPr="00D0162F">
              <w:rPr>
                <w:rFonts w:cs="Arial"/>
              </w:rPr>
              <w:t>DMRS</w:t>
            </w:r>
            <w:r w:rsidR="006E0A54" w:rsidRPr="00D0162F">
              <w:rPr>
                <w:rFonts w:cs="Arial"/>
              </w:rPr>
              <w:t xml:space="preserve"> </w:t>
            </w:r>
            <w:r w:rsidRPr="00D0162F">
              <w:rPr>
                <w:rFonts w:cs="Arial"/>
              </w:rPr>
              <w:t>precoder</w:t>
            </w:r>
            <w:r w:rsidR="006E0A54" w:rsidRPr="00D0162F">
              <w:rPr>
                <w:rFonts w:cs="Arial"/>
              </w:rPr>
              <w:t xml:space="preserve"> </w:t>
            </w:r>
            <w:r w:rsidRPr="00D0162F">
              <w:rPr>
                <w:rFonts w:cs="Arial"/>
              </w:rPr>
              <w:t>granularity</w:t>
            </w:r>
          </w:p>
        </w:tc>
        <w:tc>
          <w:tcPr>
            <w:tcW w:w="723" w:type="dxa"/>
            <w:shd w:val="clear" w:color="auto" w:fill="auto"/>
          </w:tcPr>
          <w:p w14:paraId="5100E206" w14:textId="77777777" w:rsidR="00AB67FA" w:rsidRPr="00D0162F" w:rsidRDefault="00AB67FA" w:rsidP="006E0A54">
            <w:pPr>
              <w:pStyle w:val="TAC"/>
              <w:rPr>
                <w:rFonts w:cs="Arial"/>
              </w:rPr>
            </w:pPr>
          </w:p>
        </w:tc>
        <w:tc>
          <w:tcPr>
            <w:tcW w:w="1326" w:type="dxa"/>
            <w:shd w:val="clear" w:color="auto" w:fill="auto"/>
          </w:tcPr>
          <w:p w14:paraId="29EBE3D6" w14:textId="77777777" w:rsidR="00AB67FA" w:rsidRPr="00D0162F" w:rsidRDefault="00AB67FA" w:rsidP="006E0A54">
            <w:pPr>
              <w:pStyle w:val="TAC"/>
              <w:rPr>
                <w:rFonts w:cs="Arial"/>
              </w:rPr>
            </w:pPr>
            <w:r w:rsidRPr="00D0162F">
              <w:rPr>
                <w:rFonts w:cs="Arial"/>
              </w:rPr>
              <w:t>6</w:t>
            </w:r>
          </w:p>
        </w:tc>
      </w:tr>
      <w:tr w:rsidR="00AB67FA" w:rsidRPr="00D0162F" w14:paraId="618AB460" w14:textId="77777777" w:rsidTr="006E0A54">
        <w:trPr>
          <w:jc w:val="center"/>
        </w:trPr>
        <w:tc>
          <w:tcPr>
            <w:tcW w:w="5645" w:type="dxa"/>
            <w:shd w:val="clear" w:color="auto" w:fill="auto"/>
          </w:tcPr>
          <w:p w14:paraId="10BB9B7B" w14:textId="3DB274FD" w:rsidR="00AB67FA" w:rsidRPr="00D0162F" w:rsidRDefault="00AB67FA" w:rsidP="006E0A54">
            <w:pPr>
              <w:pStyle w:val="TAL"/>
              <w:rPr>
                <w:rFonts w:cs="Arial"/>
                <w:szCs w:val="22"/>
              </w:rPr>
            </w:pPr>
            <w:r w:rsidRPr="00D0162F">
              <w:rPr>
                <w:rFonts w:cs="Arial"/>
              </w:rPr>
              <w:t>REG</w:t>
            </w:r>
            <w:r w:rsidR="006E0A54" w:rsidRPr="00D0162F">
              <w:rPr>
                <w:rFonts w:cs="Arial"/>
              </w:rPr>
              <w:t xml:space="preserve"> </w:t>
            </w:r>
            <w:r w:rsidRPr="00D0162F">
              <w:rPr>
                <w:rFonts w:cs="Arial"/>
              </w:rPr>
              <w:t>bundle</w:t>
            </w:r>
            <w:r w:rsidR="006E0A54" w:rsidRPr="00D0162F">
              <w:rPr>
                <w:rFonts w:cs="Arial"/>
              </w:rPr>
              <w:t xml:space="preserve"> </w:t>
            </w:r>
            <w:r w:rsidRPr="00D0162F">
              <w:rPr>
                <w:rFonts w:cs="Arial"/>
              </w:rPr>
              <w:t>size</w:t>
            </w:r>
          </w:p>
        </w:tc>
        <w:tc>
          <w:tcPr>
            <w:tcW w:w="723" w:type="dxa"/>
            <w:shd w:val="clear" w:color="auto" w:fill="auto"/>
          </w:tcPr>
          <w:p w14:paraId="08487044" w14:textId="77777777" w:rsidR="00AB67FA" w:rsidRPr="00D0162F" w:rsidRDefault="00AB67FA" w:rsidP="006E0A54">
            <w:pPr>
              <w:pStyle w:val="TAC"/>
              <w:rPr>
                <w:rFonts w:cs="Arial"/>
              </w:rPr>
            </w:pPr>
          </w:p>
        </w:tc>
        <w:tc>
          <w:tcPr>
            <w:tcW w:w="1326" w:type="dxa"/>
            <w:shd w:val="clear" w:color="auto" w:fill="auto"/>
          </w:tcPr>
          <w:p w14:paraId="5E07851E" w14:textId="77777777" w:rsidR="00AB67FA" w:rsidRPr="00D0162F" w:rsidRDefault="00AB67FA" w:rsidP="006E0A54">
            <w:pPr>
              <w:pStyle w:val="TAC"/>
              <w:rPr>
                <w:rFonts w:cs="Arial"/>
              </w:rPr>
            </w:pPr>
            <w:r w:rsidRPr="00D0162F">
              <w:rPr>
                <w:rFonts w:cs="Arial"/>
              </w:rPr>
              <w:t>6</w:t>
            </w:r>
          </w:p>
        </w:tc>
      </w:tr>
      <w:tr w:rsidR="00AB67FA" w:rsidRPr="00D0162F" w14:paraId="082B6366" w14:textId="77777777" w:rsidTr="006E0A54">
        <w:trPr>
          <w:jc w:val="center"/>
        </w:trPr>
        <w:tc>
          <w:tcPr>
            <w:tcW w:w="5645" w:type="dxa"/>
            <w:shd w:val="clear" w:color="auto" w:fill="auto"/>
          </w:tcPr>
          <w:p w14:paraId="2136B6F8" w14:textId="6B7F6ABD" w:rsidR="00AB67FA" w:rsidRPr="00D0162F" w:rsidRDefault="00AB67FA" w:rsidP="006E0A54">
            <w:pPr>
              <w:pStyle w:val="TAL"/>
              <w:rPr>
                <w:rFonts w:cs="Arial"/>
              </w:rPr>
            </w:pPr>
            <w:r w:rsidRPr="00D0162F">
              <w:rPr>
                <w:rFonts w:cs="Arial"/>
              </w:rPr>
              <w:t>Mapping</w:t>
            </w:r>
            <w:r w:rsidR="006E0A54" w:rsidRPr="00D0162F">
              <w:rPr>
                <w:rFonts w:cs="Arial"/>
              </w:rPr>
              <w:t xml:space="preserve"> </w:t>
            </w:r>
            <w:r w:rsidRPr="00D0162F">
              <w:rPr>
                <w:rFonts w:cs="Arial"/>
              </w:rPr>
              <w:t>from</w:t>
            </w:r>
            <w:r w:rsidR="006E0A54" w:rsidRPr="00D0162F">
              <w:rPr>
                <w:rFonts w:cs="Arial"/>
              </w:rPr>
              <w:t xml:space="preserve"> </w:t>
            </w:r>
            <w:r w:rsidRPr="00D0162F">
              <w:rPr>
                <w:rFonts w:cs="Arial"/>
              </w:rPr>
              <w:t>REG</w:t>
            </w:r>
            <w:r w:rsidR="006E0A54" w:rsidRPr="00D0162F">
              <w:rPr>
                <w:rFonts w:cs="Arial"/>
              </w:rPr>
              <w:t xml:space="preserve"> </w:t>
            </w:r>
            <w:r w:rsidRPr="00D0162F">
              <w:rPr>
                <w:rFonts w:cs="Arial"/>
              </w:rPr>
              <w:t>to</w:t>
            </w:r>
            <w:r w:rsidR="006E0A54" w:rsidRPr="00D0162F">
              <w:rPr>
                <w:rFonts w:cs="Arial"/>
              </w:rPr>
              <w:t xml:space="preserve"> </w:t>
            </w:r>
            <w:r w:rsidRPr="00D0162F">
              <w:rPr>
                <w:rFonts w:cs="Arial"/>
              </w:rPr>
              <w:t>CCE</w:t>
            </w:r>
          </w:p>
        </w:tc>
        <w:tc>
          <w:tcPr>
            <w:tcW w:w="723" w:type="dxa"/>
            <w:shd w:val="clear" w:color="auto" w:fill="auto"/>
          </w:tcPr>
          <w:p w14:paraId="4B1617BE" w14:textId="77777777" w:rsidR="00AB67FA" w:rsidRPr="00D0162F" w:rsidRDefault="00AB67FA" w:rsidP="006E0A54">
            <w:pPr>
              <w:pStyle w:val="TAC"/>
              <w:rPr>
                <w:rFonts w:cs="Arial"/>
              </w:rPr>
            </w:pPr>
          </w:p>
        </w:tc>
        <w:tc>
          <w:tcPr>
            <w:tcW w:w="1326" w:type="dxa"/>
            <w:shd w:val="clear" w:color="auto" w:fill="auto"/>
          </w:tcPr>
          <w:p w14:paraId="2999B116" w14:textId="77777777" w:rsidR="00AB67FA" w:rsidRPr="00D0162F" w:rsidRDefault="00AB67FA" w:rsidP="006E0A54">
            <w:pPr>
              <w:pStyle w:val="TAC"/>
              <w:rPr>
                <w:rFonts w:cs="Arial"/>
              </w:rPr>
            </w:pPr>
            <w:r w:rsidRPr="00D0162F">
              <w:rPr>
                <w:rFonts w:cs="Arial"/>
              </w:rPr>
              <w:t>Distributed</w:t>
            </w:r>
          </w:p>
        </w:tc>
      </w:tr>
      <w:tr w:rsidR="00AB67FA" w:rsidRPr="00D0162F" w14:paraId="2EB373BB" w14:textId="77777777" w:rsidTr="006E0A54">
        <w:trPr>
          <w:jc w:val="center"/>
        </w:trPr>
        <w:tc>
          <w:tcPr>
            <w:tcW w:w="5645" w:type="dxa"/>
            <w:shd w:val="clear" w:color="auto" w:fill="auto"/>
          </w:tcPr>
          <w:p w14:paraId="039101B2" w14:textId="285B8309" w:rsidR="00AB67FA" w:rsidRPr="00D0162F" w:rsidRDefault="00AB67FA" w:rsidP="006E0A54">
            <w:pPr>
              <w:pStyle w:val="TAL"/>
              <w:rPr>
                <w:rFonts w:cs="Arial"/>
              </w:rPr>
            </w:pPr>
            <w:r w:rsidRPr="00D0162F">
              <w:rPr>
                <w:rFonts w:cs="Arial"/>
              </w:rPr>
              <w:t>Cell</w:t>
            </w:r>
            <w:r w:rsidR="006E0A54" w:rsidRPr="00D0162F">
              <w:rPr>
                <w:rFonts w:cs="Arial"/>
              </w:rPr>
              <w:t xml:space="preserve"> </w:t>
            </w:r>
            <w:r w:rsidRPr="00D0162F">
              <w:rPr>
                <w:rFonts w:cs="Arial"/>
              </w:rPr>
              <w:t>ID</w:t>
            </w:r>
          </w:p>
        </w:tc>
        <w:tc>
          <w:tcPr>
            <w:tcW w:w="723" w:type="dxa"/>
            <w:shd w:val="clear" w:color="auto" w:fill="auto"/>
          </w:tcPr>
          <w:p w14:paraId="6CFAC1A2" w14:textId="77777777" w:rsidR="00AB67FA" w:rsidRPr="00D0162F" w:rsidRDefault="00AB67FA" w:rsidP="006E0A54">
            <w:pPr>
              <w:pStyle w:val="TAC"/>
              <w:rPr>
                <w:rFonts w:cs="Arial"/>
              </w:rPr>
            </w:pPr>
          </w:p>
        </w:tc>
        <w:tc>
          <w:tcPr>
            <w:tcW w:w="1326" w:type="dxa"/>
            <w:shd w:val="clear" w:color="auto" w:fill="auto"/>
          </w:tcPr>
          <w:p w14:paraId="6AE357FD" w14:textId="053D1E4A"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5</w:t>
            </w:r>
          </w:p>
        </w:tc>
      </w:tr>
      <w:tr w:rsidR="00AB67FA" w:rsidRPr="00D0162F" w14:paraId="671BC90B" w14:textId="77777777" w:rsidTr="006E0A54">
        <w:trPr>
          <w:jc w:val="center"/>
        </w:trPr>
        <w:tc>
          <w:tcPr>
            <w:tcW w:w="5645" w:type="dxa"/>
            <w:shd w:val="clear" w:color="auto" w:fill="auto"/>
          </w:tcPr>
          <w:p w14:paraId="356B9949" w14:textId="16F23B9D" w:rsidR="00AB67FA" w:rsidRPr="00D0162F" w:rsidRDefault="00AB67FA" w:rsidP="006E0A54">
            <w:pPr>
              <w:pStyle w:val="TAL"/>
              <w:rPr>
                <w:rFonts w:cs="Arial"/>
              </w:rPr>
            </w:pPr>
            <w:r w:rsidRPr="00D0162F">
              <w:rPr>
                <w:rFonts w:cs="Arial"/>
              </w:rPr>
              <w:t>Payload</w:t>
            </w:r>
            <w:r w:rsidR="006E0A54" w:rsidRPr="00D0162F">
              <w:rPr>
                <w:rFonts w:cs="Arial"/>
              </w:rPr>
              <w:t xml:space="preserve"> </w:t>
            </w:r>
            <w:r w:rsidRPr="00D0162F">
              <w:rPr>
                <w:rFonts w:cs="Arial"/>
              </w:rPr>
              <w:t>(without</w:t>
            </w:r>
            <w:r w:rsidR="006E0A54" w:rsidRPr="00D0162F">
              <w:rPr>
                <w:rFonts w:cs="Arial"/>
              </w:rPr>
              <w:t xml:space="preserve"> </w:t>
            </w:r>
            <w:r w:rsidRPr="00D0162F">
              <w:rPr>
                <w:rFonts w:cs="Arial"/>
              </w:rPr>
              <w:t>CRC)</w:t>
            </w:r>
          </w:p>
        </w:tc>
        <w:tc>
          <w:tcPr>
            <w:tcW w:w="723" w:type="dxa"/>
            <w:shd w:val="clear" w:color="auto" w:fill="auto"/>
          </w:tcPr>
          <w:p w14:paraId="7BE462E0" w14:textId="77777777" w:rsidR="00AB67FA" w:rsidRPr="00D0162F" w:rsidRDefault="00AB67FA" w:rsidP="006E0A54">
            <w:pPr>
              <w:pStyle w:val="TAC"/>
              <w:rPr>
                <w:rFonts w:cs="Arial"/>
              </w:rPr>
            </w:pPr>
            <w:r w:rsidRPr="00D0162F">
              <w:rPr>
                <w:rFonts w:cs="Arial"/>
              </w:rPr>
              <w:t>Bits</w:t>
            </w:r>
          </w:p>
        </w:tc>
        <w:tc>
          <w:tcPr>
            <w:tcW w:w="1326" w:type="dxa"/>
            <w:shd w:val="clear" w:color="auto" w:fill="auto"/>
          </w:tcPr>
          <w:p w14:paraId="03B23805" w14:textId="3662BB3D"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6</w:t>
            </w:r>
          </w:p>
        </w:tc>
      </w:tr>
      <w:tr w:rsidR="00AB67FA" w:rsidRPr="00D0162F" w14:paraId="296293ED" w14:textId="77777777" w:rsidTr="006E0A54">
        <w:trPr>
          <w:jc w:val="center"/>
        </w:trPr>
        <w:tc>
          <w:tcPr>
            <w:tcW w:w="7694" w:type="dxa"/>
            <w:gridSpan w:val="3"/>
          </w:tcPr>
          <w:p w14:paraId="2FFC91CD" w14:textId="0B73473F" w:rsidR="00AB67FA" w:rsidRPr="00D0162F" w:rsidRDefault="006E0A54" w:rsidP="006E0A54">
            <w:pPr>
              <w:pStyle w:val="TAN"/>
              <w:rPr>
                <w:rFonts w:cs="Arial"/>
              </w:rPr>
            </w:pPr>
            <w:r w:rsidRPr="00D0162F">
              <w:rPr>
                <w:rFonts w:cs="Arial"/>
              </w:rPr>
              <w:t>NOTE 1:</w:t>
            </w:r>
            <w:r w:rsidRPr="00D0162F">
              <w:rPr>
                <w:rFonts w:cs="Arial"/>
              </w:rPr>
              <w:tab/>
            </w:r>
            <w:r w:rsidR="00AB67FA" w:rsidRPr="00D0162F">
              <w:rPr>
                <w:rFonts w:cs="Arial"/>
              </w:rPr>
              <w:t>DCI</w:t>
            </w:r>
            <w:r w:rsidRPr="00D0162F">
              <w:rPr>
                <w:rFonts w:cs="Arial"/>
              </w:rPr>
              <w:t xml:space="preserve"> </w:t>
            </w:r>
            <w:r w:rsidR="00AB67FA" w:rsidRPr="00D0162F">
              <w:rPr>
                <w:rFonts w:cs="Arial"/>
              </w:rPr>
              <w:t>format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212</w:t>
            </w:r>
            <w:r w:rsidRPr="00D0162F">
              <w:rPr>
                <w:rFonts w:cs="Arial"/>
              </w:rPr>
              <w:t xml:space="preserve"> </w:t>
            </w:r>
            <w:r w:rsidR="00AB67FA" w:rsidRPr="00D0162F">
              <w:rPr>
                <w:rFonts w:cs="Arial"/>
              </w:rPr>
              <w:t>[31].</w:t>
            </w:r>
          </w:p>
          <w:p w14:paraId="0772210B" w14:textId="42FD0588" w:rsidR="00AB67FA" w:rsidRPr="00D0162F" w:rsidRDefault="006E0A54" w:rsidP="006E0A54">
            <w:pPr>
              <w:pStyle w:val="TAN"/>
              <w:rPr>
                <w:rFonts w:cs="Arial"/>
              </w:rPr>
            </w:pPr>
            <w:r w:rsidRPr="00D0162F">
              <w:rPr>
                <w:rFonts w:cs="Arial"/>
              </w:rPr>
              <w:t>NOTE 2:</w:t>
            </w:r>
            <w:r w:rsidRPr="00D0162F">
              <w:rPr>
                <w:rFonts w:cs="Arial"/>
              </w:rPr>
              <w:tab/>
            </w:r>
            <w:r w:rsidR="00AB67FA" w:rsidRPr="00D0162F">
              <w:rPr>
                <w:rFonts w:cs="Arial"/>
              </w:rPr>
              <w:t>DCI</w:t>
            </w:r>
            <w:r w:rsidRPr="00D0162F">
              <w:rPr>
                <w:rFonts w:cs="Arial"/>
              </w:rPr>
              <w:t xml:space="preserve"> </w:t>
            </w:r>
            <w:r w:rsidR="00AB67FA" w:rsidRPr="00D0162F">
              <w:rPr>
                <w:rFonts w:cs="Arial"/>
              </w:rPr>
              <w:t>format</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406A65FB" w14:textId="76CA7936" w:rsidR="00AB67FA" w:rsidRPr="00D0162F" w:rsidRDefault="006E0A54" w:rsidP="006E0A54">
            <w:pPr>
              <w:pStyle w:val="TAN"/>
              <w:rPr>
                <w:rFonts w:cs="Arial"/>
              </w:rPr>
            </w:pPr>
            <w:r w:rsidRPr="00D0162F">
              <w:rPr>
                <w:rFonts w:cs="Arial"/>
              </w:rPr>
              <w:t>NOTE 3:</w:t>
            </w:r>
            <w:r w:rsidRPr="00D0162F">
              <w:rPr>
                <w:rFonts w:cs="Arial"/>
              </w:rPr>
              <w:tab/>
            </w:r>
            <w:r w:rsidR="00AB67FA" w:rsidRPr="00D0162F">
              <w:rPr>
                <w:rFonts w:cs="Arial"/>
              </w:rPr>
              <w:t>The</w:t>
            </w:r>
            <w:r w:rsidRPr="00D0162F">
              <w:rPr>
                <w:rFonts w:cs="Arial"/>
              </w:rPr>
              <w:t xml:space="preserve"> </w:t>
            </w:r>
            <w:r w:rsidR="00AB67FA" w:rsidRPr="00D0162F">
              <w:rPr>
                <w:rFonts w:cs="Arial"/>
              </w:rPr>
              <w:t>offset</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rPr>
              <w:t>respect</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ubcarrier</w:t>
            </w:r>
            <w:r w:rsidRPr="00D0162F">
              <w:rPr>
                <w:rFonts w:cs="Arial"/>
              </w:rPr>
              <w:t xml:space="preserve"> </w:t>
            </w:r>
            <w:r w:rsidR="00AB67FA" w:rsidRPr="00D0162F">
              <w:rPr>
                <w:rFonts w:cs="Arial"/>
              </w:rPr>
              <w:t>spacing</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from</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mallest</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RMSI</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mallest</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common</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overlapping</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first</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S/PBCH</w:t>
            </w:r>
            <w:r w:rsidRPr="00D0162F">
              <w:rPr>
                <w:rFonts w:cs="Arial"/>
              </w:rPr>
              <w:t xml:space="preserve"> </w:t>
            </w:r>
            <w:r w:rsidR="00AB67FA" w:rsidRPr="00D0162F">
              <w:rPr>
                <w:rFonts w:cs="Arial"/>
              </w:rPr>
              <w:t>block.</w:t>
            </w:r>
          </w:p>
          <w:p w14:paraId="4CD736DC" w14:textId="682097C2" w:rsidR="00AB67FA" w:rsidRPr="00D0162F" w:rsidRDefault="006E0A54" w:rsidP="006E0A54">
            <w:pPr>
              <w:pStyle w:val="TAN"/>
              <w:rPr>
                <w:rFonts w:cs="Arial"/>
              </w:rPr>
            </w:pPr>
            <w:r w:rsidRPr="00D0162F">
              <w:rPr>
                <w:rFonts w:cs="Arial"/>
              </w:rPr>
              <w:t>NOTE 4:</w:t>
            </w:r>
            <w:r w:rsidRPr="00D0162F">
              <w:rPr>
                <w:rFonts w:cs="Arial"/>
              </w:rPr>
              <w:tab/>
            </w:r>
            <w:r w:rsidR="00AB67FA" w:rsidRPr="00D0162F">
              <w:rPr>
                <w:rFonts w:cs="Arial"/>
              </w:rPr>
              <w:t>The</w:t>
            </w:r>
            <w:r w:rsidRPr="00D0162F">
              <w:rPr>
                <w:rFonts w:cs="Arial"/>
              </w:rPr>
              <w:t xml:space="preserve"> </w:t>
            </w:r>
            <w:r w:rsidR="00AB67FA" w:rsidRPr="00D0162F">
              <w:rPr>
                <w:rFonts w:cs="Arial"/>
              </w:rPr>
              <w:t>configuration</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PDCCH</w:t>
            </w:r>
            <w:r w:rsidRPr="00D0162F">
              <w:rPr>
                <w:rFonts w:cs="Arial"/>
              </w:rPr>
              <w:t xml:space="preserve"> </w:t>
            </w:r>
            <w:r w:rsidR="00AB67FA" w:rsidRPr="00D0162F">
              <w:rPr>
                <w:rFonts w:cs="Arial"/>
              </w:rPr>
              <w:t>monitoring</w:t>
            </w:r>
            <w:r w:rsidRPr="00D0162F">
              <w:rPr>
                <w:rFonts w:cs="Arial"/>
              </w:rPr>
              <w:t xml:space="preserve"> </w:t>
            </w:r>
            <w:r w:rsidR="00AB67FA" w:rsidRPr="00D0162F">
              <w:rPr>
                <w:rFonts w:cs="Arial"/>
              </w:rPr>
              <w:t>occasions</w:t>
            </w: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RMSI</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able</w:t>
            </w:r>
            <w:r w:rsidRPr="00D0162F">
              <w:rPr>
                <w:rFonts w:cs="Arial"/>
              </w:rPr>
              <w:t xml:space="preserve"> </w:t>
            </w:r>
            <w:r w:rsidR="00AB67FA" w:rsidRPr="00D0162F">
              <w:rPr>
                <w:rFonts w:cs="Arial"/>
              </w:rPr>
              <w:t>13-11</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213</w:t>
            </w:r>
            <w:r w:rsidRPr="00D0162F">
              <w:rPr>
                <w:rFonts w:cs="Arial"/>
              </w:rPr>
              <w:t xml:space="preserve"> </w:t>
            </w:r>
            <w:r w:rsidR="00AB67FA" w:rsidRPr="00D0162F">
              <w:rPr>
                <w:rFonts w:cs="Arial"/>
              </w:rPr>
              <w:t>[8].</w:t>
            </w:r>
          </w:p>
          <w:p w14:paraId="7760663E" w14:textId="71B95872" w:rsidR="00AB67FA" w:rsidRPr="00D0162F" w:rsidRDefault="006E0A54" w:rsidP="006E0A54">
            <w:pPr>
              <w:pStyle w:val="TAN"/>
              <w:rPr>
                <w:rFonts w:cs="Arial"/>
              </w:rPr>
            </w:pPr>
            <w:r w:rsidRPr="00D0162F">
              <w:rPr>
                <w:rFonts w:cs="Arial"/>
              </w:rPr>
              <w:t>NOTE 5:</w:t>
            </w:r>
            <w:r w:rsidRPr="00D0162F">
              <w:rPr>
                <w:rFonts w:cs="Arial"/>
              </w:rPr>
              <w:tab/>
            </w:r>
            <w:r w:rsidR="00AB67FA" w:rsidRPr="00D0162F">
              <w:rPr>
                <w:rFonts w:cs="Arial"/>
              </w:rPr>
              <w:t>Cell</w:t>
            </w:r>
            <w:r w:rsidRPr="00D0162F">
              <w:rPr>
                <w:rFonts w:cs="Arial"/>
              </w:rPr>
              <w:t xml:space="preserve"> </w:t>
            </w:r>
            <w:r w:rsidR="00AB67FA" w:rsidRPr="00D0162F">
              <w:rPr>
                <w:rFonts w:cs="Arial"/>
              </w:rPr>
              <w:t>ID</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483F4DF0" w14:textId="67264DC1" w:rsidR="00AB67FA" w:rsidRPr="00D0162F" w:rsidRDefault="006E0A54" w:rsidP="006E0A54">
            <w:pPr>
              <w:pStyle w:val="TAN"/>
              <w:rPr>
                <w:rFonts w:cs="Arial"/>
              </w:rPr>
            </w:pPr>
            <w:r w:rsidRPr="00D0162F">
              <w:rPr>
                <w:rFonts w:cs="Arial"/>
              </w:rPr>
              <w:t>NOTE 6:</w:t>
            </w:r>
            <w:r w:rsidRPr="00D0162F">
              <w:rPr>
                <w:rFonts w:cs="Arial"/>
              </w:rPr>
              <w:tab/>
            </w:r>
            <w:r w:rsidR="00AB67FA" w:rsidRPr="00D0162F">
              <w:rPr>
                <w:rFonts w:cs="Arial"/>
              </w:rPr>
              <w:t>Payload</w:t>
            </w:r>
            <w:r w:rsidRPr="00D0162F">
              <w:rPr>
                <w:rFonts w:cs="Arial"/>
              </w:rPr>
              <w:t xml:space="preserve"> </w:t>
            </w:r>
            <w:r w:rsidR="00AB67FA" w:rsidRPr="00D0162F">
              <w:rPr>
                <w:rFonts w:cs="Arial"/>
              </w:rPr>
              <w:t>size</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3F9DBBF1" w14:textId="65AD36E0" w:rsidR="00AB67FA" w:rsidRPr="00D0162F" w:rsidRDefault="006E0A54" w:rsidP="006E0A54">
            <w:pPr>
              <w:pStyle w:val="TAN"/>
            </w:pPr>
            <w:r w:rsidRPr="00D0162F">
              <w:rPr>
                <w:rFonts w:cs="Arial"/>
              </w:rPr>
              <w:t>NOTE 7:</w:t>
            </w:r>
            <w:r w:rsidRPr="00D0162F">
              <w:rPr>
                <w:rFonts w:cs="Arial"/>
              </w:rPr>
              <w:tab/>
            </w:r>
            <w:r w:rsidR="00AB67FA" w:rsidRPr="00D0162F">
              <w:t>The</w:t>
            </w:r>
            <w:r w:rsidRPr="00D0162F">
              <w:t xml:space="preserve"> </w:t>
            </w:r>
            <w:r w:rsidR="00AB67FA" w:rsidRPr="00D0162F">
              <w:t>configuration</w:t>
            </w:r>
            <w:r w:rsidRPr="00D0162F">
              <w:t xml:space="preserve"> </w:t>
            </w:r>
            <w:r w:rsidR="00AB67FA" w:rsidRPr="00D0162F">
              <w:t>of</w:t>
            </w:r>
            <w:r w:rsidRPr="00D0162F">
              <w:t xml:space="preserve"> </w:t>
            </w:r>
            <w:r w:rsidR="00AB67FA" w:rsidRPr="00D0162F">
              <w:t>set</w:t>
            </w:r>
            <w:r w:rsidRPr="00D0162F">
              <w:t xml:space="preserve"> </w:t>
            </w:r>
            <w:r w:rsidR="00AB67FA" w:rsidRPr="00D0162F">
              <w:t>of</w:t>
            </w:r>
            <w:r w:rsidRPr="00D0162F">
              <w:t xml:space="preserve"> </w:t>
            </w:r>
            <w:r w:rsidR="00AB67FA" w:rsidRPr="00D0162F">
              <w:t>resource</w:t>
            </w:r>
            <w:r w:rsidRPr="00D0162F">
              <w:t xml:space="preserve"> </w:t>
            </w:r>
            <w:r w:rsidR="00AB67FA" w:rsidRPr="00D0162F">
              <w:t>blocks</w:t>
            </w:r>
            <w:r w:rsidRPr="00D0162F">
              <w:t xml:space="preserve"> </w:t>
            </w:r>
            <w:r w:rsidR="00AB67FA" w:rsidRPr="00D0162F">
              <w:t>and</w:t>
            </w:r>
            <w:r w:rsidRPr="00D0162F">
              <w:t xml:space="preserve"> </w:t>
            </w:r>
            <w:r w:rsidR="00AB67FA" w:rsidRPr="00D0162F">
              <w:t>slot</w:t>
            </w:r>
            <w:r w:rsidRPr="00D0162F">
              <w:t xml:space="preserve"> </w:t>
            </w:r>
            <w:r w:rsidR="00AB67FA" w:rsidRPr="00D0162F">
              <w:t>symbols</w:t>
            </w:r>
            <w:r w:rsidRPr="00D0162F">
              <w:t xml:space="preserve"> </w:t>
            </w:r>
            <w:r w:rsidR="00AB67FA" w:rsidRPr="00D0162F">
              <w:t>of</w:t>
            </w:r>
            <w:r w:rsidRPr="00D0162F">
              <w:t xml:space="preserve"> </w:t>
            </w:r>
            <w:r w:rsidR="00AB67FA" w:rsidRPr="00D0162F">
              <w:t>control</w:t>
            </w:r>
            <w:r w:rsidRPr="00D0162F">
              <w:t xml:space="preserve"> </w:t>
            </w:r>
            <w:r w:rsidR="00AB67FA" w:rsidRPr="00D0162F">
              <w:t>resource</w:t>
            </w:r>
            <w:r w:rsidRPr="00D0162F">
              <w:t xml:space="preserve"> </w:t>
            </w:r>
            <w:r w:rsidR="00AB67FA" w:rsidRPr="00D0162F">
              <w:t>set</w:t>
            </w:r>
            <w:r w:rsidRPr="00D0162F">
              <w:t xml:space="preserve"> </w:t>
            </w:r>
            <w:r w:rsidR="00AB67FA" w:rsidRPr="00D0162F">
              <w:t>for</w:t>
            </w:r>
            <w:r w:rsidRPr="00D0162F">
              <w:t xml:space="preserve"> </w:t>
            </w:r>
            <w:r w:rsidR="00AB67FA" w:rsidRPr="00D0162F">
              <w:t>Type0-PDCCH</w:t>
            </w:r>
            <w:r w:rsidRPr="00D0162F">
              <w:t xml:space="preserve"> </w:t>
            </w:r>
            <w:r w:rsidR="00AB67FA" w:rsidRPr="00D0162F">
              <w:t>search</w:t>
            </w:r>
            <w:r w:rsidRPr="00D0162F">
              <w:t xml:space="preserve"> </w:t>
            </w:r>
            <w:r w:rsidR="00AB67FA" w:rsidRPr="00D0162F">
              <w:t>space</w:t>
            </w:r>
            <w:r w:rsidRPr="00D0162F">
              <w:t xml:space="preserve"> </w:t>
            </w:r>
            <w:r w:rsidR="00AB67FA" w:rsidRPr="00D0162F">
              <w:t>corresponds</w:t>
            </w:r>
            <w:r w:rsidRPr="00D0162F">
              <w:t xml:space="preserve"> </w:t>
            </w:r>
            <w:r w:rsidR="00AB67FA" w:rsidRPr="00D0162F">
              <w:t>to</w:t>
            </w:r>
            <w:r w:rsidRPr="00D0162F">
              <w:t xml:space="preserve"> </w:t>
            </w:r>
            <w:r w:rsidR="00AB67FA" w:rsidRPr="00D0162F">
              <w:t>index</w:t>
            </w:r>
            <w:r w:rsidRPr="00D0162F">
              <w:t xml:space="preserve"> </w:t>
            </w:r>
            <w:r w:rsidR="00AB67FA" w:rsidRPr="00D0162F">
              <w:t>0</w:t>
            </w:r>
            <w:r w:rsidRPr="00D0162F">
              <w:t xml:space="preserve"> </w:t>
            </w:r>
            <w:r w:rsidR="00AB67FA" w:rsidRPr="00D0162F">
              <w:t>in</w:t>
            </w:r>
            <w:r w:rsidRPr="00D0162F">
              <w:t xml:space="preserve"> </w:t>
            </w:r>
            <w:r w:rsidR="00AB67FA" w:rsidRPr="00D0162F">
              <w:t>Table</w:t>
            </w:r>
            <w:r w:rsidRPr="00D0162F">
              <w:t xml:space="preserve"> </w:t>
            </w:r>
            <w:r w:rsidR="00AB67FA" w:rsidRPr="00D0162F">
              <w:t>13-1</w:t>
            </w:r>
            <w:r w:rsidRPr="00D0162F">
              <w:t xml:space="preserve"> </w:t>
            </w:r>
            <w:r w:rsidR="00AB67FA" w:rsidRPr="00D0162F">
              <w:t>in</w:t>
            </w:r>
            <w:r w:rsidRPr="00D0162F">
              <w:t xml:space="preserve"> </w:t>
            </w:r>
            <w:r w:rsidR="00AB67FA" w:rsidRPr="00D0162F">
              <w:t>TS</w:t>
            </w:r>
            <w:r w:rsidRPr="00D0162F">
              <w:t xml:space="preserve"> </w:t>
            </w:r>
            <w:r w:rsidR="00AB67FA" w:rsidRPr="00D0162F">
              <w:t>38.213</w:t>
            </w:r>
            <w:r w:rsidRPr="00D0162F">
              <w:t xml:space="preserve"> </w:t>
            </w:r>
            <w:r w:rsidR="00AB67FA" w:rsidRPr="00D0162F">
              <w:t>[8].</w:t>
            </w:r>
          </w:p>
          <w:p w14:paraId="213FD888" w14:textId="0C32414E" w:rsidR="00AB67FA" w:rsidRPr="00D0162F" w:rsidRDefault="006E0A54" w:rsidP="006E0A54">
            <w:pPr>
              <w:pStyle w:val="TAN"/>
              <w:rPr>
                <w:rFonts w:cs="Arial"/>
              </w:rPr>
            </w:pPr>
            <w:r w:rsidRPr="00D0162F">
              <w:t>NOTE 8:</w:t>
            </w:r>
            <w:r w:rsidRPr="00D0162F">
              <w:tab/>
            </w:r>
            <w:r w:rsidR="00AB67FA" w:rsidRPr="00D0162F">
              <w:t>Other</w:t>
            </w:r>
            <w:r w:rsidRPr="00D0162F">
              <w:t xml:space="preserve"> </w:t>
            </w:r>
            <w:r w:rsidR="00AB67FA" w:rsidRPr="00D0162F">
              <w:t>values</w:t>
            </w:r>
            <w:r w:rsidRPr="00D0162F">
              <w:t xml:space="preserve"> </w:t>
            </w:r>
            <w:r w:rsidR="00AB67FA" w:rsidRPr="00D0162F">
              <w:t>can</w:t>
            </w:r>
            <w:r w:rsidRPr="00D0162F">
              <w:t xml:space="preserve"> </w:t>
            </w:r>
            <w:r w:rsidR="00AB67FA" w:rsidRPr="00D0162F">
              <w:t>be</w:t>
            </w:r>
            <w:r w:rsidRPr="00D0162F">
              <w:t xml:space="preserve"> </w:t>
            </w:r>
            <w:r w:rsidR="00AB67FA" w:rsidRPr="00D0162F">
              <w:t>used</w:t>
            </w:r>
            <w:r w:rsidRPr="00D0162F">
              <w:t xml:space="preserve"> </w:t>
            </w:r>
            <w:r w:rsidR="00AB67FA" w:rsidRPr="00D0162F">
              <w:t>to</w:t>
            </w:r>
            <w:r w:rsidRPr="00D0162F">
              <w:t xml:space="preserve"> </w:t>
            </w:r>
            <w:r w:rsidR="00AB67FA" w:rsidRPr="00D0162F">
              <w:t>align</w:t>
            </w:r>
            <w:r w:rsidRPr="00D0162F">
              <w:t xml:space="preserve"> </w:t>
            </w:r>
            <w:r w:rsidR="00AB67FA" w:rsidRPr="00D0162F">
              <w:t>with</w:t>
            </w:r>
            <w:r w:rsidRPr="00D0162F">
              <w:t xml:space="preserve"> </w:t>
            </w:r>
            <w:r w:rsidR="00AB67FA" w:rsidRPr="00D0162F">
              <w:t>GSCN</w:t>
            </w:r>
            <w:r w:rsidRPr="00D0162F">
              <w:t xml:space="preserve"> </w:t>
            </w:r>
            <w:r w:rsidR="00AB67FA" w:rsidRPr="00D0162F">
              <w:t>as</w:t>
            </w:r>
            <w:r w:rsidRPr="00D0162F">
              <w:t xml:space="preserve"> </w:t>
            </w:r>
            <w:r w:rsidR="00AB67FA" w:rsidRPr="00D0162F">
              <w:t>long</w:t>
            </w:r>
            <w:r w:rsidRPr="00D0162F">
              <w:t xml:space="preserve"> </w:t>
            </w:r>
            <w:r w:rsidR="00AB67FA" w:rsidRPr="00D0162F">
              <w:t>as</w:t>
            </w:r>
            <w:r w:rsidRPr="00D0162F">
              <w:t xml:space="preserve"> </w:t>
            </w:r>
            <w:r w:rsidR="00AB67FA" w:rsidRPr="00D0162F">
              <w:t>SSB</w:t>
            </w:r>
            <w:r w:rsidRPr="00D0162F">
              <w:t xml:space="preserve"> </w:t>
            </w:r>
            <w:r w:rsidR="00AB67FA" w:rsidRPr="00D0162F">
              <w:t>does</w:t>
            </w:r>
            <w:r w:rsidRPr="00D0162F">
              <w:t xml:space="preserve"> </w:t>
            </w:r>
            <w:r w:rsidR="00AB67FA" w:rsidRPr="00D0162F">
              <w:t>not</w:t>
            </w:r>
            <w:r w:rsidRPr="00D0162F">
              <w:t xml:space="preserve"> </w:t>
            </w:r>
            <w:r w:rsidR="00AB67FA" w:rsidRPr="00D0162F">
              <w:t>overlap</w:t>
            </w:r>
            <w:r w:rsidRPr="00D0162F">
              <w:t xml:space="preserve"> </w:t>
            </w:r>
            <w:r w:rsidR="00AB67FA" w:rsidRPr="00D0162F">
              <w:t>the</w:t>
            </w:r>
            <w:r w:rsidRPr="00D0162F">
              <w:t xml:space="preserve"> </w:t>
            </w:r>
            <w:r w:rsidR="00AB67FA" w:rsidRPr="00D0162F">
              <w:t>RMC</w:t>
            </w:r>
          </w:p>
        </w:tc>
      </w:tr>
    </w:tbl>
    <w:p w14:paraId="45D1BF9E" w14:textId="77777777" w:rsidR="00AB67FA" w:rsidRPr="00D0162F" w:rsidRDefault="00AB67FA" w:rsidP="00AB67FA"/>
    <w:p w14:paraId="1AB0E60B" w14:textId="77777777" w:rsidR="00AB67FA" w:rsidRPr="00D0162F" w:rsidRDefault="00AB67FA" w:rsidP="00AB67FA">
      <w:pPr>
        <w:pStyle w:val="Heading3"/>
      </w:pPr>
      <w:r w:rsidRPr="00D0162F">
        <w:t>A.1.2.2</w:t>
      </w:r>
      <w:r w:rsidRPr="00D0162F">
        <w:tab/>
        <w:t>TDD</w:t>
      </w:r>
    </w:p>
    <w:p w14:paraId="0F75FF14" w14:textId="77777777" w:rsidR="00AB67FA" w:rsidRPr="00D0162F" w:rsidRDefault="00AB67FA" w:rsidP="00AB67FA">
      <w:pPr>
        <w:pStyle w:val="TH"/>
      </w:pPr>
      <w:r w:rsidRPr="00D0162F">
        <w:t>Table A.1.2.2-1: RMSI CORESET Reference Measurement Channels for SCS = 15 kHz for TDD</w:t>
      </w:r>
    </w:p>
    <w:tbl>
      <w:tblPr>
        <w:tblW w:w="7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5503"/>
        <w:gridCol w:w="723"/>
        <w:gridCol w:w="1326"/>
      </w:tblGrid>
      <w:tr w:rsidR="00AB67FA" w:rsidRPr="00D0162F" w14:paraId="5B40F8B7" w14:textId="77777777" w:rsidTr="006E0A54">
        <w:trPr>
          <w:jc w:val="center"/>
        </w:trPr>
        <w:tc>
          <w:tcPr>
            <w:tcW w:w="5503" w:type="dxa"/>
            <w:shd w:val="clear" w:color="auto" w:fill="auto"/>
          </w:tcPr>
          <w:p w14:paraId="3CC755E4" w14:textId="77777777" w:rsidR="00AB67FA" w:rsidRPr="00D0162F" w:rsidRDefault="00AB67FA" w:rsidP="006E0A54">
            <w:pPr>
              <w:pStyle w:val="TAH"/>
              <w:rPr>
                <w:rFonts w:cs="Arial"/>
              </w:rPr>
            </w:pPr>
            <w:r w:rsidRPr="00D0162F">
              <w:rPr>
                <w:rFonts w:cs="Arial"/>
              </w:rPr>
              <w:t>Parameter</w:t>
            </w:r>
          </w:p>
        </w:tc>
        <w:tc>
          <w:tcPr>
            <w:tcW w:w="723" w:type="dxa"/>
            <w:shd w:val="clear" w:color="auto" w:fill="auto"/>
          </w:tcPr>
          <w:p w14:paraId="4636EB70" w14:textId="77777777" w:rsidR="00AB67FA" w:rsidRPr="00D0162F" w:rsidRDefault="00AB67FA" w:rsidP="006E0A54">
            <w:pPr>
              <w:pStyle w:val="TAH"/>
              <w:rPr>
                <w:rFonts w:cs="Arial"/>
              </w:rPr>
            </w:pPr>
            <w:r w:rsidRPr="00D0162F">
              <w:rPr>
                <w:rFonts w:cs="Arial"/>
              </w:rPr>
              <w:t>Unit</w:t>
            </w:r>
          </w:p>
        </w:tc>
        <w:tc>
          <w:tcPr>
            <w:tcW w:w="1326" w:type="dxa"/>
          </w:tcPr>
          <w:p w14:paraId="43F2F8D6" w14:textId="77777777" w:rsidR="00AB67FA" w:rsidRPr="00D0162F" w:rsidRDefault="00AB67FA" w:rsidP="006E0A54">
            <w:pPr>
              <w:pStyle w:val="TAH"/>
              <w:rPr>
                <w:rFonts w:cs="Arial"/>
              </w:rPr>
            </w:pPr>
            <w:r w:rsidRPr="00D0162F">
              <w:rPr>
                <w:rFonts w:cs="Arial"/>
              </w:rPr>
              <w:t>Value</w:t>
            </w:r>
          </w:p>
        </w:tc>
      </w:tr>
      <w:tr w:rsidR="00AB67FA" w:rsidRPr="00D0162F" w14:paraId="3CDF31D7" w14:textId="77777777" w:rsidTr="006E0A54">
        <w:trPr>
          <w:jc w:val="center"/>
        </w:trPr>
        <w:tc>
          <w:tcPr>
            <w:tcW w:w="5503" w:type="dxa"/>
            <w:shd w:val="clear" w:color="auto" w:fill="auto"/>
          </w:tcPr>
          <w:p w14:paraId="66926F8D" w14:textId="09A611B0" w:rsidR="00AB67FA" w:rsidRPr="00D0162F" w:rsidRDefault="00AB67FA" w:rsidP="006E0A54">
            <w:pPr>
              <w:pStyle w:val="TAL"/>
              <w:rPr>
                <w:rFonts w:cs="Arial"/>
              </w:rPr>
            </w:pPr>
            <w:r w:rsidRPr="00D0162F">
              <w:rPr>
                <w:rFonts w:cs="Arial"/>
              </w:rPr>
              <w:t>Reference</w:t>
            </w:r>
            <w:r w:rsidR="006E0A54" w:rsidRPr="00D0162F">
              <w:rPr>
                <w:rFonts w:cs="Arial"/>
              </w:rPr>
              <w:t xml:space="preserve"> </w:t>
            </w:r>
            <w:r w:rsidRPr="00D0162F">
              <w:rPr>
                <w:rFonts w:cs="Arial"/>
              </w:rPr>
              <w:t>channel</w:t>
            </w:r>
          </w:p>
        </w:tc>
        <w:tc>
          <w:tcPr>
            <w:tcW w:w="723" w:type="dxa"/>
            <w:shd w:val="clear" w:color="auto" w:fill="auto"/>
          </w:tcPr>
          <w:p w14:paraId="1ACE63B8" w14:textId="77777777" w:rsidR="00AB67FA" w:rsidRPr="00D0162F" w:rsidRDefault="00AB67FA" w:rsidP="006E0A54">
            <w:pPr>
              <w:pStyle w:val="TAC"/>
              <w:rPr>
                <w:rFonts w:cs="Arial"/>
              </w:rPr>
            </w:pPr>
          </w:p>
        </w:tc>
        <w:tc>
          <w:tcPr>
            <w:tcW w:w="1326" w:type="dxa"/>
            <w:shd w:val="clear" w:color="auto" w:fill="auto"/>
          </w:tcPr>
          <w:p w14:paraId="7AD4481B" w14:textId="20142B13" w:rsidR="00AB67FA" w:rsidRPr="00D0162F" w:rsidRDefault="00AB67FA" w:rsidP="006E0A54">
            <w:pPr>
              <w:pStyle w:val="TAC"/>
              <w:rPr>
                <w:rFonts w:cs="Arial"/>
              </w:rPr>
            </w:pPr>
            <w:r w:rsidRPr="00D0162F">
              <w:rPr>
                <w:rFonts w:cs="Arial"/>
              </w:rPr>
              <w:t>CR.1.1</w:t>
            </w:r>
            <w:r w:rsidR="006E0A54" w:rsidRPr="00D0162F">
              <w:rPr>
                <w:rFonts w:cs="Arial"/>
              </w:rPr>
              <w:t xml:space="preserve"> </w:t>
            </w:r>
            <w:r w:rsidRPr="00D0162F">
              <w:rPr>
                <w:rFonts w:cs="Arial"/>
              </w:rPr>
              <w:t>TDD</w:t>
            </w:r>
          </w:p>
        </w:tc>
      </w:tr>
      <w:tr w:rsidR="00AB67FA" w:rsidRPr="00D0162F" w14:paraId="30BB34DA" w14:textId="77777777" w:rsidTr="006E0A54">
        <w:trPr>
          <w:jc w:val="center"/>
        </w:trPr>
        <w:tc>
          <w:tcPr>
            <w:tcW w:w="5503" w:type="dxa"/>
            <w:shd w:val="clear" w:color="auto" w:fill="auto"/>
          </w:tcPr>
          <w:p w14:paraId="5987CCA9" w14:textId="6720D9C7" w:rsidR="00AB67FA" w:rsidRPr="00D0162F" w:rsidRDefault="00AB67FA" w:rsidP="006E0A54">
            <w:pPr>
              <w:pStyle w:val="TAL"/>
              <w:rPr>
                <w:rFonts w:cs="Arial"/>
              </w:rPr>
            </w:pPr>
            <w:r w:rsidRPr="00D0162F">
              <w:rPr>
                <w:rFonts w:cs="Arial"/>
              </w:rPr>
              <w:t>Channel</w:t>
            </w:r>
            <w:r w:rsidR="006E0A54" w:rsidRPr="00D0162F">
              <w:rPr>
                <w:rFonts w:cs="Arial"/>
              </w:rPr>
              <w:t xml:space="preserve"> </w:t>
            </w:r>
            <w:r w:rsidRPr="00D0162F">
              <w:rPr>
                <w:rFonts w:cs="Arial"/>
              </w:rPr>
              <w:t>bandwidth</w:t>
            </w:r>
          </w:p>
        </w:tc>
        <w:tc>
          <w:tcPr>
            <w:tcW w:w="723" w:type="dxa"/>
            <w:shd w:val="clear" w:color="auto" w:fill="auto"/>
          </w:tcPr>
          <w:p w14:paraId="49C35B24" w14:textId="77777777" w:rsidR="00AB67FA" w:rsidRPr="00D0162F" w:rsidRDefault="00AB67FA" w:rsidP="006E0A54">
            <w:pPr>
              <w:pStyle w:val="TAC"/>
              <w:rPr>
                <w:rFonts w:cs="Arial"/>
              </w:rPr>
            </w:pPr>
            <w:r w:rsidRPr="00D0162F">
              <w:rPr>
                <w:rFonts w:cs="Arial"/>
              </w:rPr>
              <w:t>MHz</w:t>
            </w:r>
          </w:p>
        </w:tc>
        <w:tc>
          <w:tcPr>
            <w:tcW w:w="1326" w:type="dxa"/>
            <w:shd w:val="clear" w:color="auto" w:fill="auto"/>
          </w:tcPr>
          <w:p w14:paraId="668C558F" w14:textId="105FE4FF" w:rsidR="00AB67FA" w:rsidRPr="00D0162F" w:rsidRDefault="006244E2" w:rsidP="006E0A54">
            <w:pPr>
              <w:pStyle w:val="TAC"/>
              <w:rPr>
                <w:rFonts w:cs="Arial"/>
              </w:rPr>
            </w:pPr>
            <w:r w:rsidRPr="00D0162F">
              <w:t>Defined in test case</w:t>
            </w:r>
          </w:p>
        </w:tc>
      </w:tr>
      <w:tr w:rsidR="00AB67FA" w:rsidRPr="00D0162F" w14:paraId="4FF15405" w14:textId="77777777" w:rsidTr="006E0A54">
        <w:trPr>
          <w:jc w:val="center"/>
        </w:trPr>
        <w:tc>
          <w:tcPr>
            <w:tcW w:w="5503" w:type="dxa"/>
            <w:shd w:val="clear" w:color="auto" w:fill="auto"/>
          </w:tcPr>
          <w:p w14:paraId="18E76A3C" w14:textId="51F6E1BC" w:rsidR="00AB67FA" w:rsidRPr="00D0162F" w:rsidRDefault="00AB67FA" w:rsidP="006E0A54">
            <w:pPr>
              <w:pStyle w:val="TAL"/>
              <w:rPr>
                <w:rFonts w:cs="Arial"/>
              </w:rPr>
            </w:pPr>
            <w:r w:rsidRPr="00D0162F">
              <w:rPr>
                <w:rFonts w:cs="Arial"/>
              </w:rPr>
              <w:t>Subcarrier</w:t>
            </w:r>
            <w:r w:rsidR="006E0A54" w:rsidRPr="00D0162F">
              <w:rPr>
                <w:rFonts w:cs="Arial"/>
              </w:rPr>
              <w:t xml:space="preserve"> </w:t>
            </w:r>
            <w:r w:rsidRPr="00D0162F">
              <w:rPr>
                <w:rFonts w:cs="Arial"/>
              </w:rPr>
              <w:t>spacing</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p>
        </w:tc>
        <w:tc>
          <w:tcPr>
            <w:tcW w:w="723" w:type="dxa"/>
            <w:shd w:val="clear" w:color="auto" w:fill="auto"/>
          </w:tcPr>
          <w:p w14:paraId="00E34DE0" w14:textId="77777777" w:rsidR="00AB67FA" w:rsidRPr="00D0162F" w:rsidRDefault="00AB67FA" w:rsidP="006E0A54">
            <w:pPr>
              <w:pStyle w:val="TAC"/>
              <w:rPr>
                <w:rFonts w:cs="Arial"/>
              </w:rPr>
            </w:pPr>
            <w:r w:rsidRPr="00D0162F">
              <w:rPr>
                <w:rFonts w:cs="Arial"/>
              </w:rPr>
              <w:t>kHz</w:t>
            </w:r>
          </w:p>
        </w:tc>
        <w:tc>
          <w:tcPr>
            <w:tcW w:w="1326" w:type="dxa"/>
            <w:shd w:val="clear" w:color="auto" w:fill="auto"/>
          </w:tcPr>
          <w:p w14:paraId="2B2F4831" w14:textId="77777777" w:rsidR="00AB67FA" w:rsidRPr="00D0162F" w:rsidRDefault="00AB67FA" w:rsidP="006E0A54">
            <w:pPr>
              <w:pStyle w:val="TAC"/>
              <w:rPr>
                <w:rFonts w:cs="Arial"/>
              </w:rPr>
            </w:pPr>
            <w:r w:rsidRPr="00D0162F">
              <w:rPr>
                <w:rFonts w:cs="Arial"/>
              </w:rPr>
              <w:t>15</w:t>
            </w:r>
          </w:p>
        </w:tc>
      </w:tr>
      <w:tr w:rsidR="00AB67FA" w:rsidRPr="00D0162F" w14:paraId="663B6CB9" w14:textId="77777777" w:rsidTr="006E0A54">
        <w:trPr>
          <w:jc w:val="center"/>
        </w:trPr>
        <w:tc>
          <w:tcPr>
            <w:tcW w:w="5503" w:type="dxa"/>
            <w:shd w:val="clear" w:color="auto" w:fill="auto"/>
          </w:tcPr>
          <w:p w14:paraId="78312F73" w14:textId="4107950E" w:rsidR="00AB67FA" w:rsidRPr="00D0162F" w:rsidRDefault="00AB67FA" w:rsidP="006E0A54">
            <w:pPr>
              <w:pStyle w:val="TAL"/>
              <w:rPr>
                <w:rFonts w:cs="Arial"/>
              </w:rPr>
            </w:pPr>
            <w:r w:rsidRPr="00D0162F">
              <w:rPr>
                <w:rFonts w:cs="Arial"/>
              </w:rPr>
              <w:t>Allocated</w:t>
            </w:r>
            <w:r w:rsidR="006E0A54" w:rsidRPr="00D0162F">
              <w:rPr>
                <w:rFonts w:cs="Arial"/>
              </w:rPr>
              <w:t xml:space="preserve"> </w:t>
            </w:r>
            <w:r w:rsidRPr="00D0162F">
              <w:rPr>
                <w:rFonts w:cs="Arial"/>
              </w:rPr>
              <w:t>resource</w:t>
            </w:r>
            <w:r w:rsidR="006E0A54" w:rsidRPr="00D0162F">
              <w:rPr>
                <w:rFonts w:cs="Arial"/>
              </w:rPr>
              <w:t xml:space="preserve"> </w:t>
            </w:r>
            <w:r w:rsidRPr="00D0162F">
              <w:rPr>
                <w:rFonts w:cs="Arial"/>
              </w:rPr>
              <w:t>blocks</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7</w:t>
            </w:r>
          </w:p>
        </w:tc>
        <w:tc>
          <w:tcPr>
            <w:tcW w:w="723" w:type="dxa"/>
            <w:shd w:val="clear" w:color="auto" w:fill="auto"/>
          </w:tcPr>
          <w:p w14:paraId="11F63907" w14:textId="77777777" w:rsidR="00AB67FA" w:rsidRPr="00D0162F" w:rsidRDefault="00AB67FA" w:rsidP="006E0A54">
            <w:pPr>
              <w:pStyle w:val="TAC"/>
              <w:rPr>
                <w:rFonts w:cs="Arial"/>
              </w:rPr>
            </w:pPr>
          </w:p>
        </w:tc>
        <w:tc>
          <w:tcPr>
            <w:tcW w:w="1326" w:type="dxa"/>
            <w:shd w:val="clear" w:color="auto" w:fill="auto"/>
          </w:tcPr>
          <w:p w14:paraId="2DF68AE6" w14:textId="77777777" w:rsidR="00AB67FA" w:rsidRPr="00D0162F" w:rsidRDefault="00AB67FA" w:rsidP="006E0A54">
            <w:pPr>
              <w:pStyle w:val="TAC"/>
              <w:rPr>
                <w:rFonts w:cs="Arial"/>
              </w:rPr>
            </w:pPr>
            <w:r w:rsidRPr="00D0162F">
              <w:rPr>
                <w:rFonts w:cs="Arial"/>
              </w:rPr>
              <w:t>24</w:t>
            </w:r>
          </w:p>
        </w:tc>
      </w:tr>
      <w:tr w:rsidR="00AB67FA" w:rsidRPr="00D0162F" w14:paraId="4A354B58" w14:textId="77777777" w:rsidTr="006E0A54">
        <w:trPr>
          <w:jc w:val="center"/>
        </w:trPr>
        <w:tc>
          <w:tcPr>
            <w:tcW w:w="5503" w:type="dxa"/>
            <w:shd w:val="clear" w:color="auto" w:fill="auto"/>
          </w:tcPr>
          <w:p w14:paraId="133CB2FD" w14:textId="02BF70C5" w:rsidR="00AB67FA" w:rsidRPr="00D0162F" w:rsidRDefault="00AB67FA" w:rsidP="006E0A54">
            <w:pPr>
              <w:pStyle w:val="TAL"/>
              <w:tabs>
                <w:tab w:val="center" w:pos="2174"/>
              </w:tabs>
              <w:rPr>
                <w:rFonts w:cs="Arial"/>
              </w:rPr>
            </w:pPr>
            <w:r w:rsidRPr="00D0162F">
              <w:rPr>
                <w:rFonts w:cs="Arial"/>
              </w:rPr>
              <w:t>SSB</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rPr>
              <w:t xml:space="preserve"> </w:t>
            </w:r>
            <w:r w:rsidRPr="00D0162F">
              <w:rPr>
                <w:rFonts w:cs="Arial"/>
              </w:rPr>
              <w:t>multiplexing</w:t>
            </w:r>
            <w:r w:rsidR="006E0A54" w:rsidRPr="00D0162F">
              <w:rPr>
                <w:rFonts w:cs="Arial"/>
              </w:rPr>
              <w:t xml:space="preserve"> </w:t>
            </w:r>
            <w:r w:rsidRPr="00D0162F">
              <w:rPr>
                <w:rFonts w:cs="Arial"/>
              </w:rPr>
              <w:t>configuration</w:t>
            </w:r>
          </w:p>
        </w:tc>
        <w:tc>
          <w:tcPr>
            <w:tcW w:w="723" w:type="dxa"/>
            <w:shd w:val="clear" w:color="auto" w:fill="auto"/>
          </w:tcPr>
          <w:p w14:paraId="1AAB4F1B" w14:textId="77777777" w:rsidR="00AB67FA" w:rsidRPr="00D0162F" w:rsidRDefault="00AB67FA" w:rsidP="006E0A54">
            <w:pPr>
              <w:pStyle w:val="TAC"/>
              <w:rPr>
                <w:rFonts w:cs="Arial"/>
              </w:rPr>
            </w:pPr>
          </w:p>
        </w:tc>
        <w:tc>
          <w:tcPr>
            <w:tcW w:w="1326" w:type="dxa"/>
            <w:shd w:val="clear" w:color="auto" w:fill="auto"/>
          </w:tcPr>
          <w:p w14:paraId="39068551" w14:textId="4C025ADC" w:rsidR="00AB67FA" w:rsidRPr="00D0162F" w:rsidRDefault="00AB67FA" w:rsidP="006E0A54">
            <w:pPr>
              <w:pStyle w:val="TAC"/>
              <w:rPr>
                <w:rFonts w:cs="Arial"/>
              </w:rPr>
            </w:pPr>
            <w:r w:rsidRPr="00D0162F">
              <w:rPr>
                <w:rFonts w:cs="Arial"/>
              </w:rPr>
              <w:t>Pattern</w:t>
            </w:r>
            <w:r w:rsidR="006E0A54" w:rsidRPr="00D0162F">
              <w:rPr>
                <w:rFonts w:cs="Arial"/>
              </w:rPr>
              <w:t xml:space="preserve"> </w:t>
            </w:r>
            <w:r w:rsidRPr="00D0162F">
              <w:rPr>
                <w:rFonts w:cs="Arial"/>
              </w:rPr>
              <w:t>1</w:t>
            </w:r>
          </w:p>
        </w:tc>
      </w:tr>
      <w:tr w:rsidR="00AB67FA" w:rsidRPr="00D0162F" w14:paraId="705B8090" w14:textId="77777777" w:rsidTr="006E0A54">
        <w:trPr>
          <w:jc w:val="center"/>
        </w:trPr>
        <w:tc>
          <w:tcPr>
            <w:tcW w:w="5503" w:type="dxa"/>
            <w:shd w:val="clear" w:color="auto" w:fill="auto"/>
          </w:tcPr>
          <w:p w14:paraId="79983D6A" w14:textId="619538E3" w:rsidR="00AB67FA" w:rsidRPr="00D0162F" w:rsidRDefault="00AB67FA" w:rsidP="006E0A54">
            <w:pPr>
              <w:pStyle w:val="TAL"/>
              <w:rPr>
                <w:rFonts w:cs="Arial"/>
              </w:rPr>
            </w:pPr>
            <w:r w:rsidRPr="00D0162F">
              <w:rPr>
                <w:rFonts w:cs="Arial"/>
              </w:rPr>
              <w:t>Offset</w:t>
            </w:r>
            <w:r w:rsidR="006E0A54" w:rsidRPr="00D0162F">
              <w:rPr>
                <w:rFonts w:cs="Arial"/>
              </w:rPr>
              <w:t xml:space="preserve"> </w:t>
            </w:r>
            <w:r w:rsidRPr="00D0162F">
              <w:rPr>
                <w:rFonts w:cs="Arial"/>
              </w:rPr>
              <w:t>between</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3,</w:t>
            </w:r>
            <w:r w:rsidR="006E0A54" w:rsidRPr="00D0162F">
              <w:rPr>
                <w:rFonts w:cs="Arial"/>
                <w:vertAlign w:val="superscript"/>
              </w:rPr>
              <w:t xml:space="preserve"> </w:t>
            </w:r>
            <w:r w:rsidRPr="00D0162F">
              <w:rPr>
                <w:rFonts w:cs="Arial"/>
                <w:vertAlign w:val="superscript"/>
              </w:rPr>
              <w:t>7</w:t>
            </w:r>
          </w:p>
        </w:tc>
        <w:tc>
          <w:tcPr>
            <w:tcW w:w="723" w:type="dxa"/>
            <w:shd w:val="clear" w:color="auto" w:fill="auto"/>
          </w:tcPr>
          <w:p w14:paraId="60791287" w14:textId="77777777" w:rsidR="00AB67FA" w:rsidRPr="00D0162F" w:rsidRDefault="00AB67FA" w:rsidP="006E0A54">
            <w:pPr>
              <w:pStyle w:val="TAC"/>
              <w:rPr>
                <w:rFonts w:cs="Arial"/>
              </w:rPr>
            </w:pPr>
            <w:r w:rsidRPr="00D0162F">
              <w:rPr>
                <w:rFonts w:cs="Arial"/>
              </w:rPr>
              <w:t>RB</w:t>
            </w:r>
          </w:p>
        </w:tc>
        <w:tc>
          <w:tcPr>
            <w:tcW w:w="1326" w:type="dxa"/>
            <w:shd w:val="clear" w:color="auto" w:fill="auto"/>
          </w:tcPr>
          <w:p w14:paraId="1FC8AB2C" w14:textId="7B9CD048" w:rsidR="00AB67FA" w:rsidRPr="00D0162F" w:rsidRDefault="00AB67FA" w:rsidP="006E0A54">
            <w:pPr>
              <w:pStyle w:val="TAC"/>
              <w:rPr>
                <w:rFonts w:cs="Arial"/>
              </w:rPr>
            </w:pPr>
            <w:r w:rsidRPr="00D0162F">
              <w:rPr>
                <w:rFonts w:cs="Arial"/>
              </w:rPr>
              <w:t>0</w:t>
            </w:r>
            <w:r w:rsidR="006E0A54" w:rsidRPr="00D0162F">
              <w:rPr>
                <w:rFonts w:cs="Arial"/>
              </w:rPr>
              <w:t xml:space="preserve"> </w:t>
            </w:r>
            <w:r w:rsidRPr="00D0162F">
              <w:rPr>
                <w:rFonts w:cs="Arial"/>
              </w:rPr>
              <w:t>(Note</w:t>
            </w:r>
            <w:r w:rsidR="006E0A54" w:rsidRPr="00D0162F">
              <w:rPr>
                <w:rFonts w:cs="Arial"/>
              </w:rPr>
              <w:t xml:space="preserve"> </w:t>
            </w:r>
            <w:r w:rsidRPr="00D0162F">
              <w:rPr>
                <w:rFonts w:cs="Arial"/>
              </w:rPr>
              <w:t>8)</w:t>
            </w:r>
          </w:p>
        </w:tc>
      </w:tr>
      <w:tr w:rsidR="00AB67FA" w:rsidRPr="00D0162F" w14:paraId="4E2A563E" w14:textId="77777777" w:rsidTr="006E0A54">
        <w:trPr>
          <w:jc w:val="center"/>
        </w:trPr>
        <w:tc>
          <w:tcPr>
            <w:tcW w:w="5503" w:type="dxa"/>
            <w:shd w:val="clear" w:color="auto" w:fill="auto"/>
          </w:tcPr>
          <w:p w14:paraId="015FFC64" w14:textId="00AE96F9" w:rsidR="00AB67FA" w:rsidRPr="00D0162F" w:rsidRDefault="00AB67FA" w:rsidP="006E0A54">
            <w:pPr>
              <w:pStyle w:val="TAL"/>
              <w:rPr>
                <w:rFonts w:cs="Arial"/>
              </w:rPr>
            </w:pPr>
            <w:r w:rsidRPr="00D0162F">
              <w:t>Configuration</w:t>
            </w:r>
            <w:r w:rsidR="006E0A54" w:rsidRPr="00D0162F">
              <w:t xml:space="preserve"> </w:t>
            </w:r>
            <w:r w:rsidRPr="00D0162F">
              <w:t>of</w:t>
            </w:r>
            <w:r w:rsidR="006E0A54" w:rsidRPr="00D0162F">
              <w:t xml:space="preserve"> </w:t>
            </w:r>
            <w:r w:rsidRPr="00D0162F">
              <w:t>PDCCH</w:t>
            </w:r>
            <w:r w:rsidR="006E0A54" w:rsidRPr="00D0162F">
              <w:t xml:space="preserve"> </w:t>
            </w:r>
            <w:r w:rsidRPr="00D0162F">
              <w:t>monitoring</w:t>
            </w:r>
            <w:r w:rsidR="006E0A54" w:rsidRPr="00D0162F">
              <w:t xml:space="preserve"> </w:t>
            </w:r>
            <w:r w:rsidRPr="00D0162F">
              <w:t>occasions</w:t>
            </w:r>
            <w:r w:rsidR="006E0A54" w:rsidRPr="00D0162F">
              <w:t xml:space="preserve"> </w:t>
            </w:r>
            <w:r w:rsidRPr="00D0162F">
              <w:t>for</w:t>
            </w:r>
            <w:r w:rsidR="006E0A54" w:rsidRPr="00D0162F">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4</w:t>
            </w:r>
          </w:p>
        </w:tc>
        <w:tc>
          <w:tcPr>
            <w:tcW w:w="723" w:type="dxa"/>
            <w:shd w:val="clear" w:color="auto" w:fill="auto"/>
          </w:tcPr>
          <w:p w14:paraId="5A624757" w14:textId="77777777" w:rsidR="00AB67FA" w:rsidRPr="00D0162F" w:rsidRDefault="00AB67FA" w:rsidP="006E0A54">
            <w:pPr>
              <w:pStyle w:val="TAC"/>
              <w:rPr>
                <w:rFonts w:cs="Arial"/>
              </w:rPr>
            </w:pPr>
          </w:p>
        </w:tc>
        <w:tc>
          <w:tcPr>
            <w:tcW w:w="1326" w:type="dxa"/>
            <w:shd w:val="clear" w:color="auto" w:fill="auto"/>
          </w:tcPr>
          <w:p w14:paraId="0757CB99" w14:textId="3F1B70F5" w:rsidR="00AB67FA" w:rsidRPr="00D0162F" w:rsidRDefault="00AB67FA" w:rsidP="006E0A54">
            <w:pPr>
              <w:pStyle w:val="TAC"/>
              <w:rPr>
                <w:rFonts w:cs="Arial"/>
              </w:rPr>
            </w:pPr>
            <w:r w:rsidRPr="00D0162F">
              <w:rPr>
                <w:rFonts w:cs="Arial"/>
              </w:rPr>
              <w:t>Index</w:t>
            </w:r>
            <w:r w:rsidR="006E0A54" w:rsidRPr="00D0162F">
              <w:rPr>
                <w:rFonts w:cs="Arial"/>
              </w:rPr>
              <w:t xml:space="preserve"> </w:t>
            </w:r>
            <w:r w:rsidRPr="00D0162F">
              <w:rPr>
                <w:rFonts w:cs="Arial"/>
              </w:rPr>
              <w:t>4</w:t>
            </w:r>
          </w:p>
        </w:tc>
      </w:tr>
      <w:tr w:rsidR="00AB67FA" w:rsidRPr="00D0162F" w14:paraId="0AA48E9C" w14:textId="77777777" w:rsidTr="006E0A54">
        <w:trPr>
          <w:jc w:val="center"/>
        </w:trPr>
        <w:tc>
          <w:tcPr>
            <w:tcW w:w="5503" w:type="dxa"/>
            <w:shd w:val="clear" w:color="auto" w:fill="auto"/>
          </w:tcPr>
          <w:p w14:paraId="493B6210" w14:textId="54F76314" w:rsidR="00AB67FA" w:rsidRPr="00D0162F" w:rsidRDefault="00AB67FA" w:rsidP="006E0A54">
            <w:pPr>
              <w:pStyle w:val="TAL"/>
              <w:rPr>
                <w:rFonts w:cs="Arial"/>
              </w:rPr>
            </w:pP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transmitter</w:t>
            </w:r>
            <w:r w:rsidR="006E0A54" w:rsidRPr="00D0162F">
              <w:rPr>
                <w:rFonts w:cs="Arial"/>
              </w:rPr>
              <w:t xml:space="preserve"> </w:t>
            </w:r>
            <w:r w:rsidRPr="00D0162F">
              <w:rPr>
                <w:rFonts w:cs="Arial"/>
              </w:rPr>
              <w:t>antennas</w:t>
            </w:r>
          </w:p>
        </w:tc>
        <w:tc>
          <w:tcPr>
            <w:tcW w:w="723" w:type="dxa"/>
            <w:shd w:val="clear" w:color="auto" w:fill="auto"/>
          </w:tcPr>
          <w:p w14:paraId="062DDBFA" w14:textId="77777777" w:rsidR="00AB67FA" w:rsidRPr="00D0162F" w:rsidRDefault="00AB67FA" w:rsidP="006E0A54">
            <w:pPr>
              <w:pStyle w:val="TAC"/>
              <w:rPr>
                <w:rFonts w:cs="Arial"/>
              </w:rPr>
            </w:pPr>
          </w:p>
        </w:tc>
        <w:tc>
          <w:tcPr>
            <w:tcW w:w="1326" w:type="dxa"/>
            <w:shd w:val="clear" w:color="auto" w:fill="auto"/>
          </w:tcPr>
          <w:p w14:paraId="285CC955" w14:textId="77777777" w:rsidR="00AB67FA" w:rsidRPr="00D0162F" w:rsidRDefault="00AB67FA" w:rsidP="006E0A54">
            <w:pPr>
              <w:pStyle w:val="TAC"/>
              <w:rPr>
                <w:rFonts w:cs="Arial"/>
              </w:rPr>
            </w:pPr>
            <w:r w:rsidRPr="00D0162F">
              <w:rPr>
                <w:rFonts w:cs="Arial"/>
              </w:rPr>
              <w:t>1</w:t>
            </w:r>
          </w:p>
        </w:tc>
      </w:tr>
      <w:tr w:rsidR="00AB67FA" w:rsidRPr="00D0162F" w14:paraId="166B3E58" w14:textId="77777777" w:rsidTr="006E0A54">
        <w:trPr>
          <w:jc w:val="center"/>
        </w:trPr>
        <w:tc>
          <w:tcPr>
            <w:tcW w:w="5503" w:type="dxa"/>
            <w:shd w:val="clear" w:color="auto" w:fill="auto"/>
          </w:tcPr>
          <w:p w14:paraId="65FFAA25" w14:textId="08F3D1A1" w:rsidR="00AB67FA" w:rsidRPr="00D0162F" w:rsidRDefault="00AB67FA" w:rsidP="006E0A54">
            <w:pPr>
              <w:pStyle w:val="TAL"/>
              <w:rPr>
                <w:rFonts w:cs="Arial"/>
              </w:rPr>
            </w:pPr>
            <w:r w:rsidRPr="00D0162F">
              <w:rPr>
                <w:rFonts w:cs="Arial"/>
              </w:rPr>
              <w:t>Duration</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7</w:t>
            </w:r>
          </w:p>
        </w:tc>
        <w:tc>
          <w:tcPr>
            <w:tcW w:w="723" w:type="dxa"/>
            <w:shd w:val="clear" w:color="auto" w:fill="auto"/>
          </w:tcPr>
          <w:p w14:paraId="1C2F457B" w14:textId="77777777" w:rsidR="00AB67FA" w:rsidRPr="00D0162F" w:rsidRDefault="00AB67FA" w:rsidP="006E0A54">
            <w:pPr>
              <w:pStyle w:val="TAC"/>
              <w:rPr>
                <w:rFonts w:cs="Arial"/>
              </w:rPr>
            </w:pPr>
            <w:r w:rsidRPr="00D0162F">
              <w:rPr>
                <w:rFonts w:cs="Arial"/>
              </w:rPr>
              <w:t>symbols</w:t>
            </w:r>
          </w:p>
        </w:tc>
        <w:tc>
          <w:tcPr>
            <w:tcW w:w="1326" w:type="dxa"/>
            <w:shd w:val="clear" w:color="auto" w:fill="auto"/>
          </w:tcPr>
          <w:p w14:paraId="5C8932B5" w14:textId="77777777" w:rsidR="00AB67FA" w:rsidRPr="00D0162F" w:rsidRDefault="00AB67FA" w:rsidP="006E0A54">
            <w:pPr>
              <w:pStyle w:val="TAC"/>
              <w:rPr>
                <w:rFonts w:cs="Arial"/>
              </w:rPr>
            </w:pPr>
            <w:r w:rsidRPr="00D0162F">
              <w:rPr>
                <w:rFonts w:cs="Arial"/>
              </w:rPr>
              <w:t>2</w:t>
            </w:r>
          </w:p>
        </w:tc>
      </w:tr>
      <w:tr w:rsidR="00AB67FA" w:rsidRPr="00D0162F" w14:paraId="466ADC86" w14:textId="77777777" w:rsidTr="006E0A54">
        <w:trPr>
          <w:jc w:val="center"/>
        </w:trPr>
        <w:tc>
          <w:tcPr>
            <w:tcW w:w="5503" w:type="dxa"/>
            <w:shd w:val="clear" w:color="auto" w:fill="auto"/>
          </w:tcPr>
          <w:p w14:paraId="2B4381B9" w14:textId="35E55D36" w:rsidR="00AB67FA" w:rsidRPr="00D0162F" w:rsidRDefault="00AB67FA" w:rsidP="006E0A54">
            <w:pPr>
              <w:pStyle w:val="TAL"/>
              <w:rPr>
                <w:rFonts w:cs="Arial"/>
              </w:rPr>
            </w:pPr>
            <w:r w:rsidRPr="00D0162F">
              <w:rPr>
                <w:rFonts w:cs="Arial"/>
              </w:rPr>
              <w:t>DCI</w:t>
            </w:r>
            <w:r w:rsidR="006E0A54" w:rsidRPr="00D0162F">
              <w:rPr>
                <w:rFonts w:cs="Arial"/>
              </w:rPr>
              <w:t xml:space="preserve"> </w:t>
            </w:r>
            <w:r w:rsidRPr="00D0162F">
              <w:rPr>
                <w:rFonts w:cs="Arial"/>
              </w:rPr>
              <w:t>Format</w:t>
            </w:r>
            <w:r w:rsidR="006E0A54" w:rsidRPr="00D0162F">
              <w:rPr>
                <w:rFonts w:cs="Arial"/>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1</w:t>
            </w:r>
          </w:p>
        </w:tc>
        <w:tc>
          <w:tcPr>
            <w:tcW w:w="723" w:type="dxa"/>
            <w:shd w:val="clear" w:color="auto" w:fill="auto"/>
          </w:tcPr>
          <w:p w14:paraId="57D4622F" w14:textId="77777777" w:rsidR="00AB67FA" w:rsidRPr="00D0162F" w:rsidRDefault="00AB67FA" w:rsidP="006E0A54">
            <w:pPr>
              <w:pStyle w:val="TAC"/>
              <w:rPr>
                <w:rFonts w:cs="Arial"/>
              </w:rPr>
            </w:pPr>
          </w:p>
        </w:tc>
        <w:tc>
          <w:tcPr>
            <w:tcW w:w="1326" w:type="dxa"/>
            <w:shd w:val="clear" w:color="auto" w:fill="auto"/>
          </w:tcPr>
          <w:p w14:paraId="09C785F6" w14:textId="163F17B0"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2</w:t>
            </w:r>
          </w:p>
        </w:tc>
      </w:tr>
      <w:tr w:rsidR="00AB67FA" w:rsidRPr="00D0162F" w14:paraId="2ED8DCD8" w14:textId="77777777" w:rsidTr="006E0A54">
        <w:trPr>
          <w:jc w:val="center"/>
        </w:trPr>
        <w:tc>
          <w:tcPr>
            <w:tcW w:w="5503" w:type="dxa"/>
            <w:shd w:val="clear" w:color="auto" w:fill="auto"/>
          </w:tcPr>
          <w:p w14:paraId="0C9AD654" w14:textId="7CCC65D6" w:rsidR="00AB67FA" w:rsidRPr="00D0162F" w:rsidRDefault="00AB67FA" w:rsidP="006E0A54">
            <w:pPr>
              <w:pStyle w:val="TAL"/>
              <w:rPr>
                <w:rFonts w:cs="Arial"/>
              </w:rPr>
            </w:pPr>
            <w:r w:rsidRPr="00D0162F">
              <w:rPr>
                <w:rFonts w:cs="Arial"/>
              </w:rPr>
              <w:t>Aggregation</w:t>
            </w:r>
            <w:r w:rsidR="006E0A54" w:rsidRPr="00D0162F">
              <w:rPr>
                <w:rFonts w:cs="Arial"/>
              </w:rPr>
              <w:t xml:space="preserve"> </w:t>
            </w:r>
            <w:r w:rsidRPr="00D0162F">
              <w:rPr>
                <w:rFonts w:cs="Arial"/>
              </w:rPr>
              <w:t>level</w:t>
            </w:r>
          </w:p>
        </w:tc>
        <w:tc>
          <w:tcPr>
            <w:tcW w:w="723" w:type="dxa"/>
            <w:shd w:val="clear" w:color="auto" w:fill="auto"/>
          </w:tcPr>
          <w:p w14:paraId="2B1CF93B" w14:textId="77777777" w:rsidR="00AB67FA" w:rsidRPr="00D0162F" w:rsidRDefault="00AB67FA" w:rsidP="006E0A54">
            <w:pPr>
              <w:pStyle w:val="TAC"/>
              <w:rPr>
                <w:rFonts w:cs="Arial"/>
              </w:rPr>
            </w:pPr>
            <w:r w:rsidRPr="00D0162F">
              <w:rPr>
                <w:rFonts w:cs="Arial"/>
              </w:rPr>
              <w:t>CCE</w:t>
            </w:r>
          </w:p>
        </w:tc>
        <w:tc>
          <w:tcPr>
            <w:tcW w:w="1326" w:type="dxa"/>
            <w:shd w:val="clear" w:color="auto" w:fill="auto"/>
          </w:tcPr>
          <w:p w14:paraId="1192266D" w14:textId="77777777" w:rsidR="00AB67FA" w:rsidRPr="00D0162F" w:rsidRDefault="00AB67FA" w:rsidP="006E0A54">
            <w:pPr>
              <w:pStyle w:val="TAC"/>
              <w:rPr>
                <w:rFonts w:cs="Arial"/>
              </w:rPr>
            </w:pPr>
            <w:r w:rsidRPr="00D0162F">
              <w:rPr>
                <w:rFonts w:cs="Arial"/>
              </w:rPr>
              <w:t>8</w:t>
            </w:r>
          </w:p>
        </w:tc>
      </w:tr>
      <w:tr w:rsidR="00AB67FA" w:rsidRPr="00D0162F" w14:paraId="5025519F" w14:textId="77777777" w:rsidTr="006E0A54">
        <w:trPr>
          <w:jc w:val="center"/>
        </w:trPr>
        <w:tc>
          <w:tcPr>
            <w:tcW w:w="5503" w:type="dxa"/>
            <w:shd w:val="clear" w:color="auto" w:fill="auto"/>
          </w:tcPr>
          <w:p w14:paraId="509D1B9E" w14:textId="057C49A2" w:rsidR="00AB67FA" w:rsidRPr="00D0162F" w:rsidRDefault="00AB67FA" w:rsidP="006E0A54">
            <w:pPr>
              <w:pStyle w:val="TAL"/>
              <w:rPr>
                <w:rFonts w:cs="Arial"/>
              </w:rPr>
            </w:pPr>
            <w:r w:rsidRPr="00D0162F">
              <w:rPr>
                <w:rFonts w:cs="Arial"/>
              </w:rPr>
              <w:t>DMRS</w:t>
            </w:r>
            <w:r w:rsidR="006E0A54" w:rsidRPr="00D0162F">
              <w:rPr>
                <w:rFonts w:cs="Arial"/>
              </w:rPr>
              <w:t xml:space="preserve"> </w:t>
            </w:r>
            <w:r w:rsidRPr="00D0162F">
              <w:rPr>
                <w:rFonts w:cs="Arial"/>
              </w:rPr>
              <w:t>precoder</w:t>
            </w:r>
            <w:r w:rsidR="006E0A54" w:rsidRPr="00D0162F">
              <w:rPr>
                <w:rFonts w:cs="Arial"/>
              </w:rPr>
              <w:t xml:space="preserve"> </w:t>
            </w:r>
            <w:r w:rsidRPr="00D0162F">
              <w:rPr>
                <w:rFonts w:cs="Arial"/>
              </w:rPr>
              <w:t>granularity</w:t>
            </w:r>
          </w:p>
        </w:tc>
        <w:tc>
          <w:tcPr>
            <w:tcW w:w="723" w:type="dxa"/>
            <w:shd w:val="clear" w:color="auto" w:fill="auto"/>
          </w:tcPr>
          <w:p w14:paraId="36394B60" w14:textId="77777777" w:rsidR="00AB67FA" w:rsidRPr="00D0162F" w:rsidRDefault="00AB67FA" w:rsidP="006E0A54">
            <w:pPr>
              <w:pStyle w:val="TAC"/>
              <w:rPr>
                <w:rFonts w:cs="Arial"/>
              </w:rPr>
            </w:pPr>
          </w:p>
        </w:tc>
        <w:tc>
          <w:tcPr>
            <w:tcW w:w="1326" w:type="dxa"/>
            <w:shd w:val="clear" w:color="auto" w:fill="auto"/>
          </w:tcPr>
          <w:p w14:paraId="4F0D6695" w14:textId="77777777" w:rsidR="00AB67FA" w:rsidRPr="00D0162F" w:rsidRDefault="00AB67FA" w:rsidP="006E0A54">
            <w:pPr>
              <w:pStyle w:val="TAC"/>
              <w:rPr>
                <w:rFonts w:cs="Arial"/>
              </w:rPr>
            </w:pPr>
            <w:r w:rsidRPr="00D0162F">
              <w:rPr>
                <w:rFonts w:cs="Arial"/>
              </w:rPr>
              <w:t>6</w:t>
            </w:r>
          </w:p>
        </w:tc>
      </w:tr>
      <w:tr w:rsidR="00AB67FA" w:rsidRPr="00D0162F" w14:paraId="406E2DCE" w14:textId="77777777" w:rsidTr="006E0A54">
        <w:trPr>
          <w:jc w:val="center"/>
        </w:trPr>
        <w:tc>
          <w:tcPr>
            <w:tcW w:w="5503" w:type="dxa"/>
            <w:shd w:val="clear" w:color="auto" w:fill="auto"/>
          </w:tcPr>
          <w:p w14:paraId="42B92564" w14:textId="2336709D" w:rsidR="00AB67FA" w:rsidRPr="00D0162F" w:rsidRDefault="00AB67FA" w:rsidP="006E0A54">
            <w:pPr>
              <w:pStyle w:val="TAL"/>
              <w:rPr>
                <w:rFonts w:cs="Arial"/>
                <w:szCs w:val="22"/>
              </w:rPr>
            </w:pPr>
            <w:r w:rsidRPr="00D0162F">
              <w:rPr>
                <w:rFonts w:cs="Arial"/>
              </w:rPr>
              <w:t>REG</w:t>
            </w:r>
            <w:r w:rsidR="006E0A54" w:rsidRPr="00D0162F">
              <w:rPr>
                <w:rFonts w:cs="Arial"/>
              </w:rPr>
              <w:t xml:space="preserve"> </w:t>
            </w:r>
            <w:r w:rsidRPr="00D0162F">
              <w:rPr>
                <w:rFonts w:cs="Arial"/>
              </w:rPr>
              <w:t>bundle</w:t>
            </w:r>
            <w:r w:rsidR="006E0A54" w:rsidRPr="00D0162F">
              <w:rPr>
                <w:rFonts w:cs="Arial"/>
              </w:rPr>
              <w:t xml:space="preserve"> </w:t>
            </w:r>
            <w:r w:rsidRPr="00D0162F">
              <w:rPr>
                <w:rFonts w:cs="Arial"/>
              </w:rPr>
              <w:t>size</w:t>
            </w:r>
          </w:p>
        </w:tc>
        <w:tc>
          <w:tcPr>
            <w:tcW w:w="723" w:type="dxa"/>
            <w:shd w:val="clear" w:color="auto" w:fill="auto"/>
          </w:tcPr>
          <w:p w14:paraId="53DC44FE" w14:textId="77777777" w:rsidR="00AB67FA" w:rsidRPr="00D0162F" w:rsidRDefault="00AB67FA" w:rsidP="006E0A54">
            <w:pPr>
              <w:pStyle w:val="TAC"/>
              <w:rPr>
                <w:rFonts w:cs="Arial"/>
              </w:rPr>
            </w:pPr>
          </w:p>
        </w:tc>
        <w:tc>
          <w:tcPr>
            <w:tcW w:w="1326" w:type="dxa"/>
            <w:shd w:val="clear" w:color="auto" w:fill="auto"/>
          </w:tcPr>
          <w:p w14:paraId="444FB20B" w14:textId="77777777" w:rsidR="00AB67FA" w:rsidRPr="00D0162F" w:rsidRDefault="00AB67FA" w:rsidP="006E0A54">
            <w:pPr>
              <w:pStyle w:val="TAC"/>
              <w:rPr>
                <w:rFonts w:cs="Arial"/>
              </w:rPr>
            </w:pPr>
            <w:r w:rsidRPr="00D0162F">
              <w:rPr>
                <w:rFonts w:cs="Arial"/>
              </w:rPr>
              <w:t>6</w:t>
            </w:r>
          </w:p>
        </w:tc>
      </w:tr>
      <w:tr w:rsidR="00AB67FA" w:rsidRPr="00D0162F" w14:paraId="2226270B" w14:textId="77777777" w:rsidTr="006E0A54">
        <w:trPr>
          <w:jc w:val="center"/>
        </w:trPr>
        <w:tc>
          <w:tcPr>
            <w:tcW w:w="5503" w:type="dxa"/>
            <w:shd w:val="clear" w:color="auto" w:fill="auto"/>
          </w:tcPr>
          <w:p w14:paraId="5DE0218F" w14:textId="3D17CD24" w:rsidR="00AB67FA" w:rsidRPr="00D0162F" w:rsidRDefault="00AB67FA" w:rsidP="006E0A54">
            <w:pPr>
              <w:pStyle w:val="TAL"/>
              <w:rPr>
                <w:rFonts w:cs="Arial"/>
              </w:rPr>
            </w:pPr>
            <w:r w:rsidRPr="00D0162F">
              <w:rPr>
                <w:rFonts w:cs="Arial"/>
              </w:rPr>
              <w:t>Mapping</w:t>
            </w:r>
            <w:r w:rsidR="006E0A54" w:rsidRPr="00D0162F">
              <w:rPr>
                <w:rFonts w:cs="Arial"/>
              </w:rPr>
              <w:t xml:space="preserve"> </w:t>
            </w:r>
            <w:r w:rsidRPr="00D0162F">
              <w:rPr>
                <w:rFonts w:cs="Arial"/>
              </w:rPr>
              <w:t>from</w:t>
            </w:r>
            <w:r w:rsidR="006E0A54" w:rsidRPr="00D0162F">
              <w:rPr>
                <w:rFonts w:cs="Arial"/>
              </w:rPr>
              <w:t xml:space="preserve"> </w:t>
            </w:r>
            <w:r w:rsidRPr="00D0162F">
              <w:rPr>
                <w:rFonts w:cs="Arial"/>
              </w:rPr>
              <w:t>REG</w:t>
            </w:r>
            <w:r w:rsidR="006E0A54" w:rsidRPr="00D0162F">
              <w:rPr>
                <w:rFonts w:cs="Arial"/>
              </w:rPr>
              <w:t xml:space="preserve"> </w:t>
            </w:r>
            <w:r w:rsidRPr="00D0162F">
              <w:rPr>
                <w:rFonts w:cs="Arial"/>
              </w:rPr>
              <w:t>to</w:t>
            </w:r>
            <w:r w:rsidR="006E0A54" w:rsidRPr="00D0162F">
              <w:rPr>
                <w:rFonts w:cs="Arial"/>
              </w:rPr>
              <w:t xml:space="preserve"> </w:t>
            </w:r>
            <w:r w:rsidRPr="00D0162F">
              <w:rPr>
                <w:rFonts w:cs="Arial"/>
              </w:rPr>
              <w:t>CCE</w:t>
            </w:r>
          </w:p>
        </w:tc>
        <w:tc>
          <w:tcPr>
            <w:tcW w:w="723" w:type="dxa"/>
            <w:shd w:val="clear" w:color="auto" w:fill="auto"/>
          </w:tcPr>
          <w:p w14:paraId="7A745019" w14:textId="77777777" w:rsidR="00AB67FA" w:rsidRPr="00D0162F" w:rsidRDefault="00AB67FA" w:rsidP="006E0A54">
            <w:pPr>
              <w:pStyle w:val="TAC"/>
              <w:rPr>
                <w:rFonts w:cs="Arial"/>
              </w:rPr>
            </w:pPr>
          </w:p>
        </w:tc>
        <w:tc>
          <w:tcPr>
            <w:tcW w:w="1326" w:type="dxa"/>
            <w:shd w:val="clear" w:color="auto" w:fill="auto"/>
          </w:tcPr>
          <w:p w14:paraId="5B31D786" w14:textId="77777777" w:rsidR="00AB67FA" w:rsidRPr="00D0162F" w:rsidRDefault="00AB67FA" w:rsidP="006E0A54">
            <w:pPr>
              <w:pStyle w:val="TAC"/>
              <w:rPr>
                <w:rFonts w:cs="Arial"/>
              </w:rPr>
            </w:pPr>
            <w:r w:rsidRPr="00D0162F">
              <w:rPr>
                <w:rFonts w:cs="Arial"/>
              </w:rPr>
              <w:t>Distributed</w:t>
            </w:r>
          </w:p>
        </w:tc>
      </w:tr>
      <w:tr w:rsidR="00AB67FA" w:rsidRPr="00D0162F" w14:paraId="6DE20EA9" w14:textId="77777777" w:rsidTr="006E0A54">
        <w:trPr>
          <w:jc w:val="center"/>
        </w:trPr>
        <w:tc>
          <w:tcPr>
            <w:tcW w:w="5503" w:type="dxa"/>
            <w:shd w:val="clear" w:color="auto" w:fill="auto"/>
          </w:tcPr>
          <w:p w14:paraId="2CB49209" w14:textId="21361941" w:rsidR="00AB67FA" w:rsidRPr="00D0162F" w:rsidRDefault="00AB67FA" w:rsidP="006E0A54">
            <w:pPr>
              <w:pStyle w:val="TAL"/>
              <w:rPr>
                <w:rFonts w:cs="Arial"/>
              </w:rPr>
            </w:pPr>
            <w:r w:rsidRPr="00D0162F">
              <w:rPr>
                <w:rFonts w:cs="Arial"/>
              </w:rPr>
              <w:t>Cell</w:t>
            </w:r>
            <w:r w:rsidR="006E0A54" w:rsidRPr="00D0162F">
              <w:rPr>
                <w:rFonts w:cs="Arial"/>
              </w:rPr>
              <w:t xml:space="preserve"> </w:t>
            </w:r>
            <w:r w:rsidRPr="00D0162F">
              <w:rPr>
                <w:rFonts w:cs="Arial"/>
              </w:rPr>
              <w:t>ID</w:t>
            </w:r>
          </w:p>
        </w:tc>
        <w:tc>
          <w:tcPr>
            <w:tcW w:w="723" w:type="dxa"/>
            <w:shd w:val="clear" w:color="auto" w:fill="auto"/>
          </w:tcPr>
          <w:p w14:paraId="26533039" w14:textId="77777777" w:rsidR="00AB67FA" w:rsidRPr="00D0162F" w:rsidRDefault="00AB67FA" w:rsidP="006E0A54">
            <w:pPr>
              <w:pStyle w:val="TAC"/>
              <w:rPr>
                <w:rFonts w:cs="Arial"/>
              </w:rPr>
            </w:pPr>
          </w:p>
        </w:tc>
        <w:tc>
          <w:tcPr>
            <w:tcW w:w="1326" w:type="dxa"/>
            <w:shd w:val="clear" w:color="auto" w:fill="auto"/>
          </w:tcPr>
          <w:p w14:paraId="606DC316" w14:textId="756709EF"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5</w:t>
            </w:r>
          </w:p>
        </w:tc>
      </w:tr>
      <w:tr w:rsidR="00AB67FA" w:rsidRPr="00D0162F" w14:paraId="6935A569" w14:textId="77777777" w:rsidTr="006E0A54">
        <w:trPr>
          <w:jc w:val="center"/>
        </w:trPr>
        <w:tc>
          <w:tcPr>
            <w:tcW w:w="5503" w:type="dxa"/>
            <w:shd w:val="clear" w:color="auto" w:fill="auto"/>
          </w:tcPr>
          <w:p w14:paraId="14596A46" w14:textId="6A856B2F" w:rsidR="00AB67FA" w:rsidRPr="00D0162F" w:rsidRDefault="00AB67FA" w:rsidP="006E0A54">
            <w:pPr>
              <w:pStyle w:val="TAL"/>
              <w:rPr>
                <w:rFonts w:cs="Arial"/>
              </w:rPr>
            </w:pPr>
            <w:r w:rsidRPr="00D0162F">
              <w:rPr>
                <w:rFonts w:cs="Arial"/>
              </w:rPr>
              <w:t>Payload</w:t>
            </w:r>
            <w:r w:rsidR="006E0A54" w:rsidRPr="00D0162F">
              <w:rPr>
                <w:rFonts w:cs="Arial"/>
              </w:rPr>
              <w:t xml:space="preserve"> </w:t>
            </w:r>
            <w:r w:rsidRPr="00D0162F">
              <w:rPr>
                <w:rFonts w:cs="Arial"/>
              </w:rPr>
              <w:t>(without</w:t>
            </w:r>
            <w:r w:rsidR="006E0A54" w:rsidRPr="00D0162F">
              <w:rPr>
                <w:rFonts w:cs="Arial"/>
              </w:rPr>
              <w:t xml:space="preserve"> </w:t>
            </w:r>
            <w:r w:rsidRPr="00D0162F">
              <w:rPr>
                <w:rFonts w:cs="Arial"/>
              </w:rPr>
              <w:t>CRC)</w:t>
            </w:r>
          </w:p>
        </w:tc>
        <w:tc>
          <w:tcPr>
            <w:tcW w:w="723" w:type="dxa"/>
            <w:shd w:val="clear" w:color="auto" w:fill="auto"/>
          </w:tcPr>
          <w:p w14:paraId="454EC317" w14:textId="77777777" w:rsidR="00AB67FA" w:rsidRPr="00D0162F" w:rsidRDefault="00AB67FA" w:rsidP="006E0A54">
            <w:pPr>
              <w:pStyle w:val="TAC"/>
              <w:rPr>
                <w:rFonts w:cs="Arial"/>
              </w:rPr>
            </w:pPr>
            <w:r w:rsidRPr="00D0162F">
              <w:rPr>
                <w:rFonts w:cs="Arial"/>
              </w:rPr>
              <w:t>Bits</w:t>
            </w:r>
          </w:p>
        </w:tc>
        <w:tc>
          <w:tcPr>
            <w:tcW w:w="1326" w:type="dxa"/>
            <w:shd w:val="clear" w:color="auto" w:fill="auto"/>
          </w:tcPr>
          <w:p w14:paraId="799F2404" w14:textId="5EE783D2"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6</w:t>
            </w:r>
          </w:p>
        </w:tc>
      </w:tr>
      <w:tr w:rsidR="00AB67FA" w:rsidRPr="00D0162F" w14:paraId="3892E936" w14:textId="77777777" w:rsidTr="006E0A54">
        <w:trPr>
          <w:jc w:val="center"/>
        </w:trPr>
        <w:tc>
          <w:tcPr>
            <w:tcW w:w="7552" w:type="dxa"/>
            <w:gridSpan w:val="3"/>
          </w:tcPr>
          <w:p w14:paraId="4A17A601" w14:textId="4CD05B71" w:rsidR="00AB67FA" w:rsidRPr="00D0162F" w:rsidRDefault="006E0A54" w:rsidP="006E0A54">
            <w:pPr>
              <w:pStyle w:val="TAN"/>
              <w:rPr>
                <w:rFonts w:cs="Arial"/>
              </w:rPr>
            </w:pPr>
            <w:r w:rsidRPr="00D0162F">
              <w:rPr>
                <w:rFonts w:cs="Arial"/>
              </w:rPr>
              <w:t>NOTE 1:</w:t>
            </w:r>
            <w:r w:rsidRPr="00D0162F">
              <w:rPr>
                <w:rFonts w:cs="Arial"/>
              </w:rPr>
              <w:tab/>
            </w:r>
            <w:r w:rsidR="00AB67FA" w:rsidRPr="00D0162F">
              <w:rPr>
                <w:rFonts w:cs="Arial"/>
              </w:rPr>
              <w:t>DCI</w:t>
            </w:r>
            <w:r w:rsidRPr="00D0162F">
              <w:rPr>
                <w:rFonts w:cs="Arial"/>
              </w:rPr>
              <w:t xml:space="preserve"> </w:t>
            </w:r>
            <w:r w:rsidR="00AB67FA" w:rsidRPr="00D0162F">
              <w:rPr>
                <w:rFonts w:cs="Arial"/>
              </w:rPr>
              <w:t>format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212</w:t>
            </w:r>
            <w:r w:rsidRPr="00D0162F">
              <w:rPr>
                <w:rFonts w:cs="Arial"/>
              </w:rPr>
              <w:t xml:space="preserve"> </w:t>
            </w:r>
            <w:r w:rsidR="00AB67FA" w:rsidRPr="00D0162F">
              <w:rPr>
                <w:rFonts w:cs="Arial"/>
              </w:rPr>
              <w:t>[31].</w:t>
            </w:r>
          </w:p>
          <w:p w14:paraId="08484DAE" w14:textId="04F4222F" w:rsidR="00AB67FA" w:rsidRPr="00D0162F" w:rsidRDefault="006E0A54" w:rsidP="006E0A54">
            <w:pPr>
              <w:pStyle w:val="TAN"/>
              <w:rPr>
                <w:rFonts w:cs="Arial"/>
              </w:rPr>
            </w:pPr>
            <w:r w:rsidRPr="00D0162F">
              <w:rPr>
                <w:rFonts w:cs="Arial"/>
              </w:rPr>
              <w:t>NOTE 2:</w:t>
            </w:r>
            <w:r w:rsidRPr="00D0162F">
              <w:rPr>
                <w:rFonts w:cs="Arial"/>
              </w:rPr>
              <w:tab/>
            </w:r>
            <w:r w:rsidR="00AB67FA" w:rsidRPr="00D0162F">
              <w:rPr>
                <w:rFonts w:cs="Arial"/>
              </w:rPr>
              <w:t>DCI</w:t>
            </w:r>
            <w:r w:rsidRPr="00D0162F">
              <w:rPr>
                <w:rFonts w:cs="Arial"/>
              </w:rPr>
              <w:t xml:space="preserve"> </w:t>
            </w:r>
            <w:r w:rsidR="00AB67FA" w:rsidRPr="00D0162F">
              <w:rPr>
                <w:rFonts w:cs="Arial"/>
              </w:rPr>
              <w:t>format</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58D8D377" w14:textId="17128E21" w:rsidR="00AB67FA" w:rsidRPr="00D0162F" w:rsidRDefault="006E0A54" w:rsidP="006E0A54">
            <w:pPr>
              <w:pStyle w:val="TAN"/>
              <w:rPr>
                <w:rFonts w:cs="Arial"/>
              </w:rPr>
            </w:pPr>
            <w:r w:rsidRPr="00D0162F">
              <w:rPr>
                <w:rFonts w:cs="Arial"/>
              </w:rPr>
              <w:t>NOTE 3:</w:t>
            </w:r>
            <w:r w:rsidRPr="00D0162F">
              <w:rPr>
                <w:rFonts w:cs="Arial"/>
              </w:rPr>
              <w:tab/>
            </w:r>
            <w:r w:rsidR="00AB67FA" w:rsidRPr="00D0162F">
              <w:rPr>
                <w:rFonts w:cs="Arial"/>
              </w:rPr>
              <w:t>The</w:t>
            </w:r>
            <w:r w:rsidRPr="00D0162F">
              <w:rPr>
                <w:rFonts w:cs="Arial"/>
              </w:rPr>
              <w:t xml:space="preserve"> </w:t>
            </w:r>
            <w:r w:rsidR="00AB67FA" w:rsidRPr="00D0162F">
              <w:rPr>
                <w:rFonts w:cs="Arial"/>
              </w:rPr>
              <w:t>offset</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rPr>
              <w:t>respect</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ubcarrier</w:t>
            </w:r>
            <w:r w:rsidRPr="00D0162F">
              <w:rPr>
                <w:rFonts w:cs="Arial"/>
              </w:rPr>
              <w:t xml:space="preserve"> </w:t>
            </w:r>
            <w:r w:rsidR="00AB67FA" w:rsidRPr="00D0162F">
              <w:rPr>
                <w:rFonts w:cs="Arial"/>
              </w:rPr>
              <w:t>spacing</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from</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mallest</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RMSI</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mallest</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common</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overlapping</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first</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S/PBCH</w:t>
            </w:r>
            <w:r w:rsidRPr="00D0162F">
              <w:rPr>
                <w:rFonts w:cs="Arial"/>
              </w:rPr>
              <w:t xml:space="preserve"> </w:t>
            </w:r>
            <w:r w:rsidR="00AB67FA" w:rsidRPr="00D0162F">
              <w:rPr>
                <w:rFonts w:cs="Arial"/>
              </w:rPr>
              <w:t>block.</w:t>
            </w:r>
          </w:p>
          <w:p w14:paraId="11357278" w14:textId="2FF3D77E" w:rsidR="00AB67FA" w:rsidRPr="00D0162F" w:rsidRDefault="006E0A54" w:rsidP="006E0A54">
            <w:pPr>
              <w:pStyle w:val="TAN"/>
              <w:rPr>
                <w:rFonts w:cs="Arial"/>
              </w:rPr>
            </w:pPr>
            <w:r w:rsidRPr="00D0162F">
              <w:rPr>
                <w:rFonts w:cs="Arial"/>
              </w:rPr>
              <w:t>NOTE 4:</w:t>
            </w:r>
            <w:r w:rsidRPr="00D0162F">
              <w:rPr>
                <w:rFonts w:cs="Arial"/>
              </w:rPr>
              <w:tab/>
            </w:r>
            <w:r w:rsidR="00AB67FA" w:rsidRPr="00D0162F">
              <w:rPr>
                <w:rFonts w:cs="Arial"/>
              </w:rPr>
              <w:t>The</w:t>
            </w:r>
            <w:r w:rsidRPr="00D0162F">
              <w:rPr>
                <w:rFonts w:cs="Arial"/>
              </w:rPr>
              <w:t xml:space="preserve"> </w:t>
            </w:r>
            <w:r w:rsidR="00AB67FA" w:rsidRPr="00D0162F">
              <w:rPr>
                <w:rFonts w:cs="Arial"/>
              </w:rPr>
              <w:t>configuration</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PDCCH</w:t>
            </w:r>
            <w:r w:rsidRPr="00D0162F">
              <w:rPr>
                <w:rFonts w:cs="Arial"/>
              </w:rPr>
              <w:t xml:space="preserve"> </w:t>
            </w:r>
            <w:r w:rsidR="00AB67FA" w:rsidRPr="00D0162F">
              <w:rPr>
                <w:rFonts w:cs="Arial"/>
              </w:rPr>
              <w:t>monitoring</w:t>
            </w:r>
            <w:r w:rsidRPr="00D0162F">
              <w:rPr>
                <w:rFonts w:cs="Arial"/>
              </w:rPr>
              <w:t xml:space="preserve"> </w:t>
            </w:r>
            <w:r w:rsidR="00AB67FA" w:rsidRPr="00D0162F">
              <w:rPr>
                <w:rFonts w:cs="Arial"/>
              </w:rPr>
              <w:t>occasions</w:t>
            </w: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RMSI</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able</w:t>
            </w:r>
            <w:r w:rsidRPr="00D0162F">
              <w:rPr>
                <w:rFonts w:cs="Arial"/>
              </w:rPr>
              <w:t xml:space="preserve"> </w:t>
            </w:r>
            <w:r w:rsidR="00AB67FA" w:rsidRPr="00D0162F">
              <w:rPr>
                <w:rFonts w:cs="Arial"/>
              </w:rPr>
              <w:t>13-11</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213</w:t>
            </w:r>
            <w:r w:rsidRPr="00D0162F">
              <w:rPr>
                <w:rFonts w:cs="Arial"/>
              </w:rPr>
              <w:t xml:space="preserve"> </w:t>
            </w:r>
            <w:r w:rsidR="00AB67FA" w:rsidRPr="00D0162F">
              <w:rPr>
                <w:rFonts w:cs="Arial"/>
              </w:rPr>
              <w:t>[8].</w:t>
            </w:r>
          </w:p>
          <w:p w14:paraId="4A753132" w14:textId="3058AA11" w:rsidR="00AB67FA" w:rsidRPr="00D0162F" w:rsidRDefault="006E0A54" w:rsidP="006E0A54">
            <w:pPr>
              <w:pStyle w:val="TAN"/>
              <w:rPr>
                <w:rFonts w:cs="Arial"/>
              </w:rPr>
            </w:pPr>
            <w:r w:rsidRPr="00D0162F">
              <w:rPr>
                <w:rFonts w:cs="Arial"/>
              </w:rPr>
              <w:t>NOTE 5:</w:t>
            </w:r>
            <w:r w:rsidRPr="00D0162F">
              <w:rPr>
                <w:rFonts w:cs="Arial"/>
              </w:rPr>
              <w:tab/>
            </w:r>
            <w:r w:rsidR="00AB67FA" w:rsidRPr="00D0162F">
              <w:rPr>
                <w:rFonts w:cs="Arial"/>
              </w:rPr>
              <w:t>Cell</w:t>
            </w:r>
            <w:r w:rsidRPr="00D0162F">
              <w:rPr>
                <w:rFonts w:cs="Arial"/>
              </w:rPr>
              <w:t xml:space="preserve"> </w:t>
            </w:r>
            <w:r w:rsidR="00AB67FA" w:rsidRPr="00D0162F">
              <w:rPr>
                <w:rFonts w:cs="Arial"/>
              </w:rPr>
              <w:t>ID</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0CED2F92" w14:textId="67EE359D" w:rsidR="00AB67FA" w:rsidRPr="00D0162F" w:rsidRDefault="006E0A54" w:rsidP="006E0A54">
            <w:pPr>
              <w:pStyle w:val="TAN"/>
              <w:rPr>
                <w:rFonts w:cs="Arial"/>
              </w:rPr>
            </w:pPr>
            <w:r w:rsidRPr="00D0162F">
              <w:rPr>
                <w:rFonts w:cs="Arial"/>
              </w:rPr>
              <w:t>NOTE 6:</w:t>
            </w:r>
            <w:r w:rsidRPr="00D0162F">
              <w:rPr>
                <w:rFonts w:cs="Arial"/>
              </w:rPr>
              <w:tab/>
            </w:r>
            <w:r w:rsidR="00AB67FA" w:rsidRPr="00D0162F">
              <w:rPr>
                <w:rFonts w:cs="Arial"/>
              </w:rPr>
              <w:t>Payload</w:t>
            </w:r>
            <w:r w:rsidRPr="00D0162F">
              <w:rPr>
                <w:rFonts w:cs="Arial"/>
              </w:rPr>
              <w:t xml:space="preserve"> </w:t>
            </w:r>
            <w:r w:rsidR="00AB67FA" w:rsidRPr="00D0162F">
              <w:rPr>
                <w:rFonts w:cs="Arial"/>
              </w:rPr>
              <w:t>size</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0246B6CE" w14:textId="606920DD" w:rsidR="00AB67FA" w:rsidRPr="00D0162F" w:rsidRDefault="006E0A54" w:rsidP="006E0A54">
            <w:pPr>
              <w:pStyle w:val="TAN"/>
            </w:pPr>
            <w:r w:rsidRPr="00D0162F">
              <w:rPr>
                <w:rFonts w:cs="Arial"/>
              </w:rPr>
              <w:t>NOTE 7:</w:t>
            </w:r>
            <w:r w:rsidRPr="00D0162F">
              <w:rPr>
                <w:rFonts w:cs="Arial"/>
              </w:rPr>
              <w:tab/>
            </w:r>
            <w:r w:rsidR="00AB67FA" w:rsidRPr="00D0162F">
              <w:t>The</w:t>
            </w:r>
            <w:r w:rsidRPr="00D0162F">
              <w:t xml:space="preserve"> </w:t>
            </w:r>
            <w:r w:rsidR="00AB67FA" w:rsidRPr="00D0162F">
              <w:t>configuration</w:t>
            </w:r>
            <w:r w:rsidRPr="00D0162F">
              <w:t xml:space="preserve"> </w:t>
            </w:r>
            <w:r w:rsidR="00AB67FA" w:rsidRPr="00D0162F">
              <w:t>of</w:t>
            </w:r>
            <w:r w:rsidRPr="00D0162F">
              <w:t xml:space="preserve"> </w:t>
            </w:r>
            <w:r w:rsidR="00AB67FA" w:rsidRPr="00D0162F">
              <w:t>set</w:t>
            </w:r>
            <w:r w:rsidRPr="00D0162F">
              <w:t xml:space="preserve"> </w:t>
            </w:r>
            <w:r w:rsidR="00AB67FA" w:rsidRPr="00D0162F">
              <w:t>of</w:t>
            </w:r>
            <w:r w:rsidRPr="00D0162F">
              <w:t xml:space="preserve"> </w:t>
            </w:r>
            <w:r w:rsidR="00AB67FA" w:rsidRPr="00D0162F">
              <w:t>resource</w:t>
            </w:r>
            <w:r w:rsidRPr="00D0162F">
              <w:t xml:space="preserve"> </w:t>
            </w:r>
            <w:r w:rsidR="00AB67FA" w:rsidRPr="00D0162F">
              <w:t>blocks</w:t>
            </w:r>
            <w:r w:rsidRPr="00D0162F">
              <w:t xml:space="preserve"> </w:t>
            </w:r>
            <w:r w:rsidR="00AB67FA" w:rsidRPr="00D0162F">
              <w:t>and</w:t>
            </w:r>
            <w:r w:rsidRPr="00D0162F">
              <w:t xml:space="preserve"> </w:t>
            </w:r>
            <w:r w:rsidR="00AB67FA" w:rsidRPr="00D0162F">
              <w:t>slot</w:t>
            </w:r>
            <w:r w:rsidRPr="00D0162F">
              <w:t xml:space="preserve"> </w:t>
            </w:r>
            <w:r w:rsidR="00AB67FA" w:rsidRPr="00D0162F">
              <w:t>symbols</w:t>
            </w:r>
            <w:r w:rsidRPr="00D0162F">
              <w:t xml:space="preserve"> </w:t>
            </w:r>
            <w:r w:rsidR="00AB67FA" w:rsidRPr="00D0162F">
              <w:t>of</w:t>
            </w:r>
            <w:r w:rsidRPr="00D0162F">
              <w:t xml:space="preserve"> </w:t>
            </w:r>
            <w:r w:rsidR="00AB67FA" w:rsidRPr="00D0162F">
              <w:t>control</w:t>
            </w:r>
            <w:r w:rsidRPr="00D0162F">
              <w:t xml:space="preserve"> </w:t>
            </w:r>
            <w:r w:rsidR="00AB67FA" w:rsidRPr="00D0162F">
              <w:t>resource</w:t>
            </w:r>
            <w:r w:rsidRPr="00D0162F">
              <w:t xml:space="preserve"> </w:t>
            </w:r>
            <w:r w:rsidR="00AB67FA" w:rsidRPr="00D0162F">
              <w:t>set</w:t>
            </w:r>
            <w:r w:rsidRPr="00D0162F">
              <w:t xml:space="preserve"> </w:t>
            </w:r>
            <w:r w:rsidR="00AB67FA" w:rsidRPr="00D0162F">
              <w:t>for</w:t>
            </w:r>
            <w:r w:rsidRPr="00D0162F">
              <w:t xml:space="preserve"> </w:t>
            </w:r>
            <w:r w:rsidR="00AB67FA" w:rsidRPr="00D0162F">
              <w:t>Type0-PDCCH</w:t>
            </w:r>
            <w:r w:rsidRPr="00D0162F">
              <w:t xml:space="preserve"> </w:t>
            </w:r>
            <w:r w:rsidR="00AB67FA" w:rsidRPr="00D0162F">
              <w:t>search</w:t>
            </w:r>
            <w:r w:rsidRPr="00D0162F">
              <w:t xml:space="preserve"> </w:t>
            </w:r>
            <w:r w:rsidR="00AB67FA" w:rsidRPr="00D0162F">
              <w:t>space</w:t>
            </w:r>
            <w:r w:rsidRPr="00D0162F">
              <w:t xml:space="preserve"> </w:t>
            </w:r>
            <w:r w:rsidR="00AB67FA" w:rsidRPr="00D0162F">
              <w:t>corresponds</w:t>
            </w:r>
            <w:r w:rsidRPr="00D0162F">
              <w:t xml:space="preserve"> </w:t>
            </w:r>
            <w:r w:rsidR="00AB67FA" w:rsidRPr="00D0162F">
              <w:t>to</w:t>
            </w:r>
            <w:r w:rsidRPr="00D0162F">
              <w:t xml:space="preserve"> </w:t>
            </w:r>
            <w:r w:rsidR="00AB67FA" w:rsidRPr="00D0162F">
              <w:t>index</w:t>
            </w:r>
            <w:r w:rsidRPr="00D0162F">
              <w:t xml:space="preserve"> </w:t>
            </w:r>
            <w:r w:rsidR="00AB67FA" w:rsidRPr="00D0162F">
              <w:t>0</w:t>
            </w:r>
            <w:r w:rsidRPr="00D0162F">
              <w:t xml:space="preserve"> </w:t>
            </w:r>
            <w:r w:rsidR="00AB67FA" w:rsidRPr="00D0162F">
              <w:t>in</w:t>
            </w:r>
            <w:r w:rsidRPr="00D0162F">
              <w:t xml:space="preserve"> </w:t>
            </w:r>
            <w:r w:rsidR="00AB67FA" w:rsidRPr="00D0162F">
              <w:t>Table</w:t>
            </w:r>
            <w:r w:rsidRPr="00D0162F">
              <w:t xml:space="preserve"> </w:t>
            </w:r>
            <w:r w:rsidR="00AB67FA" w:rsidRPr="00D0162F">
              <w:t>13-1</w:t>
            </w:r>
            <w:r w:rsidRPr="00D0162F">
              <w:t xml:space="preserve"> </w:t>
            </w:r>
            <w:r w:rsidR="00AB67FA" w:rsidRPr="00D0162F">
              <w:t>in</w:t>
            </w:r>
            <w:r w:rsidRPr="00D0162F">
              <w:t xml:space="preserve"> </w:t>
            </w:r>
            <w:r w:rsidR="00AB67FA" w:rsidRPr="00D0162F">
              <w:t>TS</w:t>
            </w:r>
            <w:r w:rsidRPr="00D0162F">
              <w:t xml:space="preserve"> </w:t>
            </w:r>
            <w:r w:rsidR="00AB67FA" w:rsidRPr="00D0162F">
              <w:t>38.213</w:t>
            </w:r>
            <w:r w:rsidRPr="00D0162F">
              <w:t xml:space="preserve"> </w:t>
            </w:r>
            <w:r w:rsidR="00AB67FA" w:rsidRPr="00D0162F">
              <w:t>[8].</w:t>
            </w:r>
          </w:p>
          <w:p w14:paraId="6DDFAA3D" w14:textId="404864EC" w:rsidR="00AB67FA" w:rsidRPr="00D0162F" w:rsidRDefault="006E0A54" w:rsidP="006E0A54">
            <w:pPr>
              <w:pStyle w:val="TAN"/>
              <w:rPr>
                <w:rFonts w:cs="Arial"/>
              </w:rPr>
            </w:pPr>
            <w:r w:rsidRPr="00D0162F">
              <w:t>NOTE 8:</w:t>
            </w:r>
            <w:r w:rsidRPr="00D0162F">
              <w:tab/>
            </w:r>
            <w:r w:rsidR="00AB67FA" w:rsidRPr="00D0162F">
              <w:t>Other</w:t>
            </w:r>
            <w:r w:rsidRPr="00D0162F">
              <w:t xml:space="preserve"> </w:t>
            </w:r>
            <w:r w:rsidR="00AB67FA" w:rsidRPr="00D0162F">
              <w:t>values</w:t>
            </w:r>
            <w:r w:rsidRPr="00D0162F">
              <w:t xml:space="preserve"> </w:t>
            </w:r>
            <w:r w:rsidR="00AB67FA" w:rsidRPr="00D0162F">
              <w:t>can</w:t>
            </w:r>
            <w:r w:rsidRPr="00D0162F">
              <w:t xml:space="preserve"> </w:t>
            </w:r>
            <w:r w:rsidR="00AB67FA" w:rsidRPr="00D0162F">
              <w:t>be</w:t>
            </w:r>
            <w:r w:rsidRPr="00D0162F">
              <w:t xml:space="preserve"> </w:t>
            </w:r>
            <w:r w:rsidR="00AB67FA" w:rsidRPr="00D0162F">
              <w:t>used</w:t>
            </w:r>
            <w:r w:rsidRPr="00D0162F">
              <w:t xml:space="preserve"> </w:t>
            </w:r>
            <w:r w:rsidR="00AB67FA" w:rsidRPr="00D0162F">
              <w:t>to</w:t>
            </w:r>
            <w:r w:rsidRPr="00D0162F">
              <w:t xml:space="preserve"> </w:t>
            </w:r>
            <w:r w:rsidR="00AB67FA" w:rsidRPr="00D0162F">
              <w:t>align</w:t>
            </w:r>
            <w:r w:rsidRPr="00D0162F">
              <w:t xml:space="preserve"> </w:t>
            </w:r>
            <w:r w:rsidR="00AB67FA" w:rsidRPr="00D0162F">
              <w:t>with</w:t>
            </w:r>
            <w:r w:rsidRPr="00D0162F">
              <w:t xml:space="preserve"> </w:t>
            </w:r>
            <w:r w:rsidR="00AB67FA" w:rsidRPr="00D0162F">
              <w:t>GSCN</w:t>
            </w:r>
            <w:r w:rsidRPr="00D0162F">
              <w:t xml:space="preserve"> </w:t>
            </w:r>
            <w:r w:rsidR="00AB67FA" w:rsidRPr="00D0162F">
              <w:t>as</w:t>
            </w:r>
            <w:r w:rsidRPr="00D0162F">
              <w:t xml:space="preserve"> </w:t>
            </w:r>
            <w:r w:rsidR="00AB67FA" w:rsidRPr="00D0162F">
              <w:t>long</w:t>
            </w:r>
            <w:r w:rsidRPr="00D0162F">
              <w:t xml:space="preserve"> </w:t>
            </w:r>
            <w:r w:rsidR="00AB67FA" w:rsidRPr="00D0162F">
              <w:t>as</w:t>
            </w:r>
            <w:r w:rsidRPr="00D0162F">
              <w:t xml:space="preserve"> </w:t>
            </w:r>
            <w:r w:rsidR="00AB67FA" w:rsidRPr="00D0162F">
              <w:t>SSB</w:t>
            </w:r>
            <w:r w:rsidRPr="00D0162F">
              <w:t xml:space="preserve"> </w:t>
            </w:r>
            <w:r w:rsidR="00AB67FA" w:rsidRPr="00D0162F">
              <w:t>does</w:t>
            </w:r>
            <w:r w:rsidRPr="00D0162F">
              <w:t xml:space="preserve"> </w:t>
            </w:r>
            <w:r w:rsidR="00AB67FA" w:rsidRPr="00D0162F">
              <w:t>not</w:t>
            </w:r>
            <w:r w:rsidRPr="00D0162F">
              <w:t xml:space="preserve"> </w:t>
            </w:r>
            <w:r w:rsidR="00AB67FA" w:rsidRPr="00D0162F">
              <w:t>overlap</w:t>
            </w:r>
            <w:r w:rsidRPr="00D0162F">
              <w:t xml:space="preserve"> </w:t>
            </w:r>
            <w:r w:rsidR="00AB67FA" w:rsidRPr="00D0162F">
              <w:t>the</w:t>
            </w:r>
            <w:r w:rsidRPr="00D0162F">
              <w:t xml:space="preserve"> </w:t>
            </w:r>
            <w:r w:rsidR="00AB67FA" w:rsidRPr="00D0162F">
              <w:t>RMC</w:t>
            </w:r>
          </w:p>
        </w:tc>
      </w:tr>
    </w:tbl>
    <w:p w14:paraId="7709A18B" w14:textId="77777777" w:rsidR="00AB67FA" w:rsidRPr="00D0162F" w:rsidRDefault="00AB67FA" w:rsidP="00AB67FA"/>
    <w:p w14:paraId="47874509" w14:textId="77777777" w:rsidR="00AB67FA" w:rsidRPr="00D0162F" w:rsidRDefault="00AB67FA" w:rsidP="00AB67FA">
      <w:pPr>
        <w:pStyle w:val="TH"/>
      </w:pPr>
      <w:r w:rsidRPr="00D0162F">
        <w:t>Table A.1.2.2-2: RMSI CORESET Reference Measurement Channels for SCS = 30 kHz for TDD</w:t>
      </w:r>
    </w:p>
    <w:tbl>
      <w:tblPr>
        <w:tblW w:w="7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5291"/>
        <w:gridCol w:w="723"/>
        <w:gridCol w:w="1326"/>
      </w:tblGrid>
      <w:tr w:rsidR="00AB67FA" w:rsidRPr="00D0162F" w14:paraId="75F779E0" w14:textId="77777777" w:rsidTr="006E0A54">
        <w:trPr>
          <w:jc w:val="center"/>
        </w:trPr>
        <w:tc>
          <w:tcPr>
            <w:tcW w:w="5291" w:type="dxa"/>
            <w:shd w:val="clear" w:color="auto" w:fill="auto"/>
          </w:tcPr>
          <w:p w14:paraId="2B7047B5" w14:textId="77777777" w:rsidR="00AB67FA" w:rsidRPr="00D0162F" w:rsidRDefault="00AB67FA" w:rsidP="006E0A54">
            <w:pPr>
              <w:pStyle w:val="TAH"/>
              <w:rPr>
                <w:rFonts w:cs="Arial"/>
              </w:rPr>
            </w:pPr>
            <w:r w:rsidRPr="00D0162F">
              <w:rPr>
                <w:rFonts w:cs="Arial"/>
              </w:rPr>
              <w:t>Parameter</w:t>
            </w:r>
          </w:p>
        </w:tc>
        <w:tc>
          <w:tcPr>
            <w:tcW w:w="723" w:type="dxa"/>
            <w:shd w:val="clear" w:color="auto" w:fill="auto"/>
          </w:tcPr>
          <w:p w14:paraId="0D7BB1A4" w14:textId="77777777" w:rsidR="00AB67FA" w:rsidRPr="00D0162F" w:rsidRDefault="00AB67FA" w:rsidP="006E0A54">
            <w:pPr>
              <w:pStyle w:val="TAH"/>
              <w:rPr>
                <w:rFonts w:cs="Arial"/>
              </w:rPr>
            </w:pPr>
            <w:r w:rsidRPr="00D0162F">
              <w:rPr>
                <w:rFonts w:cs="Arial"/>
              </w:rPr>
              <w:t>Unit</w:t>
            </w:r>
          </w:p>
        </w:tc>
        <w:tc>
          <w:tcPr>
            <w:tcW w:w="1326" w:type="dxa"/>
          </w:tcPr>
          <w:p w14:paraId="5D5A8D9C" w14:textId="77777777" w:rsidR="00AB67FA" w:rsidRPr="00D0162F" w:rsidRDefault="00AB67FA" w:rsidP="006E0A54">
            <w:pPr>
              <w:pStyle w:val="TAH"/>
              <w:rPr>
                <w:rFonts w:cs="Arial"/>
              </w:rPr>
            </w:pPr>
            <w:r w:rsidRPr="00D0162F">
              <w:rPr>
                <w:rFonts w:cs="Arial"/>
              </w:rPr>
              <w:t>Value</w:t>
            </w:r>
          </w:p>
        </w:tc>
      </w:tr>
      <w:tr w:rsidR="00AB67FA" w:rsidRPr="00D0162F" w14:paraId="1A613DE8" w14:textId="77777777" w:rsidTr="006E0A54">
        <w:trPr>
          <w:jc w:val="center"/>
        </w:trPr>
        <w:tc>
          <w:tcPr>
            <w:tcW w:w="5291" w:type="dxa"/>
            <w:shd w:val="clear" w:color="auto" w:fill="auto"/>
          </w:tcPr>
          <w:p w14:paraId="320B8F45" w14:textId="1EAFEA02" w:rsidR="00AB67FA" w:rsidRPr="00D0162F" w:rsidRDefault="00AB67FA" w:rsidP="006E0A54">
            <w:pPr>
              <w:pStyle w:val="TAL"/>
              <w:rPr>
                <w:rFonts w:cs="Arial"/>
              </w:rPr>
            </w:pPr>
            <w:r w:rsidRPr="00D0162F">
              <w:rPr>
                <w:rFonts w:cs="Arial"/>
              </w:rPr>
              <w:t>Reference</w:t>
            </w:r>
            <w:r w:rsidR="006E0A54" w:rsidRPr="00D0162F">
              <w:rPr>
                <w:rFonts w:cs="Arial"/>
              </w:rPr>
              <w:t xml:space="preserve"> </w:t>
            </w:r>
            <w:r w:rsidRPr="00D0162F">
              <w:rPr>
                <w:rFonts w:cs="Arial"/>
              </w:rPr>
              <w:t>channel</w:t>
            </w:r>
          </w:p>
        </w:tc>
        <w:tc>
          <w:tcPr>
            <w:tcW w:w="723" w:type="dxa"/>
            <w:shd w:val="clear" w:color="auto" w:fill="auto"/>
          </w:tcPr>
          <w:p w14:paraId="00841E84" w14:textId="77777777" w:rsidR="00AB67FA" w:rsidRPr="00D0162F" w:rsidRDefault="00AB67FA" w:rsidP="006E0A54">
            <w:pPr>
              <w:pStyle w:val="TAC"/>
              <w:rPr>
                <w:rFonts w:cs="Arial"/>
              </w:rPr>
            </w:pPr>
          </w:p>
        </w:tc>
        <w:tc>
          <w:tcPr>
            <w:tcW w:w="1326" w:type="dxa"/>
            <w:shd w:val="clear" w:color="auto" w:fill="auto"/>
          </w:tcPr>
          <w:p w14:paraId="67935643" w14:textId="6CE1BD36" w:rsidR="00AB67FA" w:rsidRPr="00D0162F" w:rsidRDefault="00AB67FA" w:rsidP="006E0A54">
            <w:pPr>
              <w:pStyle w:val="TAC"/>
              <w:rPr>
                <w:rFonts w:cs="Arial"/>
              </w:rPr>
            </w:pPr>
            <w:r w:rsidRPr="00D0162F">
              <w:rPr>
                <w:rFonts w:cs="Arial"/>
              </w:rPr>
              <w:t>CR.2.1</w:t>
            </w:r>
            <w:r w:rsidR="006E0A54" w:rsidRPr="00D0162F">
              <w:rPr>
                <w:rFonts w:cs="Arial"/>
              </w:rPr>
              <w:t xml:space="preserve"> </w:t>
            </w:r>
            <w:r w:rsidRPr="00D0162F">
              <w:rPr>
                <w:rFonts w:cs="Arial"/>
              </w:rPr>
              <w:t>TDD</w:t>
            </w:r>
          </w:p>
        </w:tc>
      </w:tr>
      <w:tr w:rsidR="00AB67FA" w:rsidRPr="00D0162F" w14:paraId="7834EDCD" w14:textId="77777777" w:rsidTr="006E0A54">
        <w:trPr>
          <w:jc w:val="center"/>
        </w:trPr>
        <w:tc>
          <w:tcPr>
            <w:tcW w:w="5291" w:type="dxa"/>
            <w:shd w:val="clear" w:color="auto" w:fill="auto"/>
          </w:tcPr>
          <w:p w14:paraId="1F90AC00" w14:textId="3BA44E6F" w:rsidR="00AB67FA" w:rsidRPr="00D0162F" w:rsidRDefault="00AB67FA" w:rsidP="006E0A54">
            <w:pPr>
              <w:pStyle w:val="TAL"/>
              <w:rPr>
                <w:rFonts w:cs="Arial"/>
              </w:rPr>
            </w:pPr>
            <w:r w:rsidRPr="00D0162F">
              <w:rPr>
                <w:rFonts w:cs="Arial"/>
              </w:rPr>
              <w:t>Channel</w:t>
            </w:r>
            <w:r w:rsidR="006E0A54" w:rsidRPr="00D0162F">
              <w:rPr>
                <w:rFonts w:cs="Arial"/>
              </w:rPr>
              <w:t xml:space="preserve"> </w:t>
            </w:r>
            <w:r w:rsidRPr="00D0162F">
              <w:rPr>
                <w:rFonts w:cs="Arial"/>
              </w:rPr>
              <w:t>bandwidth</w:t>
            </w:r>
          </w:p>
        </w:tc>
        <w:tc>
          <w:tcPr>
            <w:tcW w:w="723" w:type="dxa"/>
            <w:shd w:val="clear" w:color="auto" w:fill="auto"/>
          </w:tcPr>
          <w:p w14:paraId="0C2330C1" w14:textId="77777777" w:rsidR="00AB67FA" w:rsidRPr="00D0162F" w:rsidRDefault="00AB67FA" w:rsidP="006E0A54">
            <w:pPr>
              <w:pStyle w:val="TAC"/>
              <w:rPr>
                <w:rFonts w:cs="Arial"/>
              </w:rPr>
            </w:pPr>
            <w:r w:rsidRPr="00D0162F">
              <w:rPr>
                <w:rFonts w:cs="Arial"/>
              </w:rPr>
              <w:t>MHz</w:t>
            </w:r>
          </w:p>
        </w:tc>
        <w:tc>
          <w:tcPr>
            <w:tcW w:w="1326" w:type="dxa"/>
            <w:shd w:val="clear" w:color="auto" w:fill="auto"/>
          </w:tcPr>
          <w:p w14:paraId="3D120ACB" w14:textId="49E0BB6A" w:rsidR="00AB67FA" w:rsidRPr="00D0162F" w:rsidRDefault="006244E2" w:rsidP="006E0A54">
            <w:pPr>
              <w:pStyle w:val="TAC"/>
              <w:rPr>
                <w:rFonts w:cs="Arial"/>
              </w:rPr>
            </w:pPr>
            <w:r w:rsidRPr="00D0162F">
              <w:t>Defined in test case</w:t>
            </w:r>
          </w:p>
        </w:tc>
      </w:tr>
      <w:tr w:rsidR="00AB67FA" w:rsidRPr="00D0162F" w14:paraId="6EDEF7AC" w14:textId="77777777" w:rsidTr="006E0A54">
        <w:trPr>
          <w:jc w:val="center"/>
        </w:trPr>
        <w:tc>
          <w:tcPr>
            <w:tcW w:w="5291" w:type="dxa"/>
            <w:shd w:val="clear" w:color="auto" w:fill="auto"/>
          </w:tcPr>
          <w:p w14:paraId="2193CC6F" w14:textId="128B390E" w:rsidR="00AB67FA" w:rsidRPr="00D0162F" w:rsidRDefault="00AB67FA" w:rsidP="006E0A54">
            <w:pPr>
              <w:pStyle w:val="TAL"/>
              <w:rPr>
                <w:rFonts w:cs="Arial"/>
              </w:rPr>
            </w:pPr>
            <w:r w:rsidRPr="00D0162F">
              <w:rPr>
                <w:rFonts w:cs="Arial"/>
              </w:rPr>
              <w:t>Subcarrier</w:t>
            </w:r>
            <w:r w:rsidR="006E0A54" w:rsidRPr="00D0162F">
              <w:rPr>
                <w:rFonts w:cs="Arial"/>
              </w:rPr>
              <w:t xml:space="preserve"> </w:t>
            </w:r>
            <w:r w:rsidRPr="00D0162F">
              <w:rPr>
                <w:rFonts w:cs="Arial"/>
              </w:rPr>
              <w:t>spacing</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p>
        </w:tc>
        <w:tc>
          <w:tcPr>
            <w:tcW w:w="723" w:type="dxa"/>
            <w:shd w:val="clear" w:color="auto" w:fill="auto"/>
          </w:tcPr>
          <w:p w14:paraId="3E1674A6" w14:textId="77777777" w:rsidR="00AB67FA" w:rsidRPr="00D0162F" w:rsidRDefault="00AB67FA" w:rsidP="006E0A54">
            <w:pPr>
              <w:pStyle w:val="TAC"/>
              <w:rPr>
                <w:rFonts w:cs="Arial"/>
              </w:rPr>
            </w:pPr>
            <w:r w:rsidRPr="00D0162F">
              <w:rPr>
                <w:rFonts w:cs="Arial"/>
              </w:rPr>
              <w:t>kHz</w:t>
            </w:r>
          </w:p>
        </w:tc>
        <w:tc>
          <w:tcPr>
            <w:tcW w:w="1326" w:type="dxa"/>
            <w:shd w:val="clear" w:color="auto" w:fill="auto"/>
          </w:tcPr>
          <w:p w14:paraId="7E85D23A" w14:textId="77777777" w:rsidR="00AB67FA" w:rsidRPr="00D0162F" w:rsidRDefault="00AB67FA" w:rsidP="006E0A54">
            <w:pPr>
              <w:pStyle w:val="TAC"/>
              <w:rPr>
                <w:rFonts w:cs="Arial"/>
              </w:rPr>
            </w:pPr>
            <w:r w:rsidRPr="00D0162F">
              <w:rPr>
                <w:rFonts w:cs="Arial"/>
              </w:rPr>
              <w:t>30</w:t>
            </w:r>
          </w:p>
        </w:tc>
      </w:tr>
      <w:tr w:rsidR="00AB67FA" w:rsidRPr="00D0162F" w14:paraId="2AA5D51A" w14:textId="77777777" w:rsidTr="006E0A54">
        <w:trPr>
          <w:jc w:val="center"/>
        </w:trPr>
        <w:tc>
          <w:tcPr>
            <w:tcW w:w="5291" w:type="dxa"/>
            <w:shd w:val="clear" w:color="auto" w:fill="auto"/>
          </w:tcPr>
          <w:p w14:paraId="7AD08461" w14:textId="0AACB0E4" w:rsidR="00AB67FA" w:rsidRPr="00D0162F" w:rsidRDefault="00AB67FA" w:rsidP="006E0A54">
            <w:pPr>
              <w:pStyle w:val="TAL"/>
              <w:rPr>
                <w:rFonts w:cs="Arial"/>
              </w:rPr>
            </w:pPr>
            <w:r w:rsidRPr="00D0162F">
              <w:rPr>
                <w:rFonts w:cs="Arial"/>
              </w:rPr>
              <w:t>Allocated</w:t>
            </w:r>
            <w:r w:rsidR="006E0A54" w:rsidRPr="00D0162F">
              <w:rPr>
                <w:rFonts w:cs="Arial"/>
              </w:rPr>
              <w:t xml:space="preserve"> </w:t>
            </w:r>
            <w:r w:rsidRPr="00D0162F">
              <w:rPr>
                <w:rFonts w:cs="Arial"/>
              </w:rPr>
              <w:t>resource</w:t>
            </w:r>
            <w:r w:rsidR="006E0A54" w:rsidRPr="00D0162F">
              <w:rPr>
                <w:rFonts w:cs="Arial"/>
              </w:rPr>
              <w:t xml:space="preserve"> </w:t>
            </w:r>
            <w:r w:rsidRPr="00D0162F">
              <w:rPr>
                <w:rFonts w:cs="Arial"/>
              </w:rPr>
              <w:t>blocks</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7</w:t>
            </w:r>
          </w:p>
        </w:tc>
        <w:tc>
          <w:tcPr>
            <w:tcW w:w="723" w:type="dxa"/>
            <w:shd w:val="clear" w:color="auto" w:fill="auto"/>
          </w:tcPr>
          <w:p w14:paraId="2C738A08" w14:textId="77777777" w:rsidR="00AB67FA" w:rsidRPr="00D0162F" w:rsidRDefault="00AB67FA" w:rsidP="006E0A54">
            <w:pPr>
              <w:pStyle w:val="TAC"/>
              <w:rPr>
                <w:rFonts w:cs="Arial"/>
              </w:rPr>
            </w:pPr>
          </w:p>
        </w:tc>
        <w:tc>
          <w:tcPr>
            <w:tcW w:w="1326" w:type="dxa"/>
            <w:shd w:val="clear" w:color="auto" w:fill="auto"/>
          </w:tcPr>
          <w:p w14:paraId="67831412" w14:textId="77777777" w:rsidR="00AB67FA" w:rsidRPr="00D0162F" w:rsidRDefault="00AB67FA" w:rsidP="006E0A54">
            <w:pPr>
              <w:pStyle w:val="TAC"/>
              <w:rPr>
                <w:rFonts w:cs="Arial"/>
              </w:rPr>
            </w:pPr>
            <w:r w:rsidRPr="00D0162F">
              <w:rPr>
                <w:rFonts w:cs="Arial"/>
              </w:rPr>
              <w:t>24</w:t>
            </w:r>
          </w:p>
        </w:tc>
      </w:tr>
      <w:tr w:rsidR="00AB67FA" w:rsidRPr="00D0162F" w14:paraId="57BA36B1" w14:textId="77777777" w:rsidTr="006E0A54">
        <w:trPr>
          <w:jc w:val="center"/>
        </w:trPr>
        <w:tc>
          <w:tcPr>
            <w:tcW w:w="5291" w:type="dxa"/>
            <w:shd w:val="clear" w:color="auto" w:fill="auto"/>
          </w:tcPr>
          <w:p w14:paraId="31FD91EA" w14:textId="0ED147F3" w:rsidR="00AB67FA" w:rsidRPr="00D0162F" w:rsidRDefault="00AB67FA" w:rsidP="006E0A54">
            <w:pPr>
              <w:pStyle w:val="TAL"/>
              <w:tabs>
                <w:tab w:val="center" w:pos="2174"/>
              </w:tabs>
              <w:rPr>
                <w:rFonts w:cs="Arial"/>
              </w:rPr>
            </w:pPr>
            <w:r w:rsidRPr="00D0162F">
              <w:rPr>
                <w:rFonts w:cs="Arial"/>
              </w:rPr>
              <w:t>SSB</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rPr>
              <w:t xml:space="preserve"> </w:t>
            </w:r>
            <w:r w:rsidRPr="00D0162F">
              <w:rPr>
                <w:rFonts w:cs="Arial"/>
              </w:rPr>
              <w:t>multiplexing</w:t>
            </w:r>
            <w:r w:rsidR="006E0A54" w:rsidRPr="00D0162F">
              <w:rPr>
                <w:rFonts w:cs="Arial"/>
              </w:rPr>
              <w:t xml:space="preserve"> </w:t>
            </w:r>
            <w:r w:rsidRPr="00D0162F">
              <w:rPr>
                <w:rFonts w:cs="Arial"/>
              </w:rPr>
              <w:t>configuration</w:t>
            </w:r>
          </w:p>
        </w:tc>
        <w:tc>
          <w:tcPr>
            <w:tcW w:w="723" w:type="dxa"/>
            <w:shd w:val="clear" w:color="auto" w:fill="auto"/>
          </w:tcPr>
          <w:p w14:paraId="67D37B72" w14:textId="77777777" w:rsidR="00AB67FA" w:rsidRPr="00D0162F" w:rsidRDefault="00AB67FA" w:rsidP="006E0A54">
            <w:pPr>
              <w:pStyle w:val="TAC"/>
              <w:rPr>
                <w:rFonts w:cs="Arial"/>
              </w:rPr>
            </w:pPr>
          </w:p>
        </w:tc>
        <w:tc>
          <w:tcPr>
            <w:tcW w:w="1326" w:type="dxa"/>
            <w:shd w:val="clear" w:color="auto" w:fill="auto"/>
          </w:tcPr>
          <w:p w14:paraId="3733C285" w14:textId="65FC23E6" w:rsidR="00AB67FA" w:rsidRPr="00D0162F" w:rsidRDefault="00AB67FA" w:rsidP="006E0A54">
            <w:pPr>
              <w:pStyle w:val="TAC"/>
              <w:rPr>
                <w:rFonts w:cs="Arial"/>
              </w:rPr>
            </w:pPr>
            <w:r w:rsidRPr="00D0162F">
              <w:rPr>
                <w:rFonts w:cs="Arial"/>
              </w:rPr>
              <w:t>Pattern</w:t>
            </w:r>
            <w:r w:rsidR="006E0A54" w:rsidRPr="00D0162F">
              <w:rPr>
                <w:rFonts w:cs="Arial"/>
              </w:rPr>
              <w:t xml:space="preserve"> </w:t>
            </w:r>
            <w:r w:rsidRPr="00D0162F">
              <w:rPr>
                <w:rFonts w:cs="Arial"/>
              </w:rPr>
              <w:t>1</w:t>
            </w:r>
          </w:p>
        </w:tc>
      </w:tr>
      <w:tr w:rsidR="00AB67FA" w:rsidRPr="00D0162F" w14:paraId="52E1B1F9" w14:textId="77777777" w:rsidTr="006E0A54">
        <w:trPr>
          <w:jc w:val="center"/>
        </w:trPr>
        <w:tc>
          <w:tcPr>
            <w:tcW w:w="5291" w:type="dxa"/>
            <w:shd w:val="clear" w:color="auto" w:fill="auto"/>
          </w:tcPr>
          <w:p w14:paraId="1DD0FDFE" w14:textId="4A85B722" w:rsidR="00AB67FA" w:rsidRPr="00D0162F" w:rsidRDefault="00AB67FA" w:rsidP="006E0A54">
            <w:pPr>
              <w:pStyle w:val="TAL"/>
              <w:rPr>
                <w:rFonts w:cs="Arial"/>
              </w:rPr>
            </w:pPr>
            <w:r w:rsidRPr="00D0162F">
              <w:rPr>
                <w:rFonts w:cs="Arial"/>
              </w:rPr>
              <w:t>Offset</w:t>
            </w:r>
            <w:r w:rsidR="006E0A54" w:rsidRPr="00D0162F">
              <w:rPr>
                <w:rFonts w:cs="Arial"/>
              </w:rPr>
              <w:t xml:space="preserve"> </w:t>
            </w:r>
            <w:r w:rsidRPr="00D0162F">
              <w:rPr>
                <w:rFonts w:cs="Arial"/>
              </w:rPr>
              <w:t>between</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3,</w:t>
            </w:r>
            <w:r w:rsidR="006E0A54" w:rsidRPr="00D0162F">
              <w:rPr>
                <w:rFonts w:cs="Arial"/>
                <w:vertAlign w:val="superscript"/>
              </w:rPr>
              <w:t xml:space="preserve"> </w:t>
            </w:r>
            <w:r w:rsidRPr="00D0162F">
              <w:rPr>
                <w:rFonts w:cs="Arial"/>
                <w:vertAlign w:val="superscript"/>
              </w:rPr>
              <w:t>7</w:t>
            </w:r>
          </w:p>
        </w:tc>
        <w:tc>
          <w:tcPr>
            <w:tcW w:w="723" w:type="dxa"/>
            <w:shd w:val="clear" w:color="auto" w:fill="auto"/>
          </w:tcPr>
          <w:p w14:paraId="75ACBD01" w14:textId="77777777" w:rsidR="00AB67FA" w:rsidRPr="00D0162F" w:rsidRDefault="00AB67FA" w:rsidP="006E0A54">
            <w:pPr>
              <w:pStyle w:val="TAC"/>
              <w:rPr>
                <w:rFonts w:cs="Arial"/>
              </w:rPr>
            </w:pPr>
            <w:r w:rsidRPr="00D0162F">
              <w:rPr>
                <w:rFonts w:cs="Arial"/>
              </w:rPr>
              <w:t>RB</w:t>
            </w:r>
          </w:p>
        </w:tc>
        <w:tc>
          <w:tcPr>
            <w:tcW w:w="1326" w:type="dxa"/>
            <w:shd w:val="clear" w:color="auto" w:fill="auto"/>
          </w:tcPr>
          <w:p w14:paraId="7EDBD75B" w14:textId="42EEF42D" w:rsidR="00AB67FA" w:rsidRPr="00D0162F" w:rsidRDefault="00AB67FA" w:rsidP="006E0A54">
            <w:pPr>
              <w:pStyle w:val="TAC"/>
              <w:rPr>
                <w:rFonts w:cs="Arial"/>
              </w:rPr>
            </w:pPr>
            <w:r w:rsidRPr="00D0162F">
              <w:rPr>
                <w:rFonts w:cs="Arial"/>
              </w:rPr>
              <w:t>0</w:t>
            </w:r>
            <w:r w:rsidR="006E0A54" w:rsidRPr="00D0162F">
              <w:rPr>
                <w:rFonts w:cs="Arial"/>
              </w:rPr>
              <w:t xml:space="preserve"> </w:t>
            </w:r>
            <w:r w:rsidRPr="00D0162F">
              <w:rPr>
                <w:rFonts w:cs="Arial"/>
              </w:rPr>
              <w:t>(Note</w:t>
            </w:r>
            <w:r w:rsidR="006E0A54" w:rsidRPr="00D0162F">
              <w:rPr>
                <w:rFonts w:cs="Arial"/>
              </w:rPr>
              <w:t xml:space="preserve"> </w:t>
            </w:r>
            <w:r w:rsidRPr="00D0162F">
              <w:rPr>
                <w:rFonts w:cs="Arial"/>
              </w:rPr>
              <w:t>8)</w:t>
            </w:r>
          </w:p>
        </w:tc>
      </w:tr>
      <w:tr w:rsidR="00AB67FA" w:rsidRPr="00D0162F" w14:paraId="144FF016" w14:textId="77777777" w:rsidTr="006E0A54">
        <w:trPr>
          <w:jc w:val="center"/>
        </w:trPr>
        <w:tc>
          <w:tcPr>
            <w:tcW w:w="5291" w:type="dxa"/>
            <w:shd w:val="clear" w:color="auto" w:fill="auto"/>
          </w:tcPr>
          <w:p w14:paraId="3775774C" w14:textId="7AF5B7CA" w:rsidR="00AB67FA" w:rsidRPr="00D0162F" w:rsidRDefault="00AB67FA" w:rsidP="006E0A54">
            <w:pPr>
              <w:pStyle w:val="TAL"/>
              <w:rPr>
                <w:rFonts w:cs="Arial"/>
              </w:rPr>
            </w:pPr>
            <w:r w:rsidRPr="00D0162F">
              <w:t>Configuration</w:t>
            </w:r>
            <w:r w:rsidR="006E0A54" w:rsidRPr="00D0162F">
              <w:t xml:space="preserve"> </w:t>
            </w:r>
            <w:r w:rsidRPr="00D0162F">
              <w:t>of</w:t>
            </w:r>
            <w:r w:rsidR="006E0A54" w:rsidRPr="00D0162F">
              <w:t xml:space="preserve"> </w:t>
            </w:r>
            <w:r w:rsidRPr="00D0162F">
              <w:t>PDCCH</w:t>
            </w:r>
            <w:r w:rsidR="006E0A54" w:rsidRPr="00D0162F">
              <w:t xml:space="preserve"> </w:t>
            </w:r>
            <w:r w:rsidRPr="00D0162F">
              <w:t>monitoring</w:t>
            </w:r>
            <w:r w:rsidR="006E0A54" w:rsidRPr="00D0162F">
              <w:t xml:space="preserve"> </w:t>
            </w:r>
            <w:r w:rsidRPr="00D0162F">
              <w:t>occasions</w:t>
            </w:r>
            <w:r w:rsidR="006E0A54" w:rsidRPr="00D0162F">
              <w:t xml:space="preserve"> </w:t>
            </w:r>
            <w:r w:rsidRPr="00D0162F">
              <w:t>for</w:t>
            </w:r>
            <w:r w:rsidR="006E0A54" w:rsidRPr="00D0162F">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4</w:t>
            </w:r>
          </w:p>
        </w:tc>
        <w:tc>
          <w:tcPr>
            <w:tcW w:w="723" w:type="dxa"/>
            <w:shd w:val="clear" w:color="auto" w:fill="auto"/>
          </w:tcPr>
          <w:p w14:paraId="306E7048" w14:textId="77777777" w:rsidR="00AB67FA" w:rsidRPr="00D0162F" w:rsidRDefault="00AB67FA" w:rsidP="006E0A54">
            <w:pPr>
              <w:pStyle w:val="TAC"/>
              <w:rPr>
                <w:rFonts w:cs="Arial"/>
              </w:rPr>
            </w:pPr>
          </w:p>
        </w:tc>
        <w:tc>
          <w:tcPr>
            <w:tcW w:w="1326" w:type="dxa"/>
            <w:shd w:val="clear" w:color="auto" w:fill="auto"/>
          </w:tcPr>
          <w:p w14:paraId="17D6538C" w14:textId="633D9F82" w:rsidR="00AB67FA" w:rsidRPr="00D0162F" w:rsidRDefault="00AB67FA" w:rsidP="006E0A54">
            <w:pPr>
              <w:pStyle w:val="TAC"/>
              <w:rPr>
                <w:rFonts w:cs="Arial"/>
              </w:rPr>
            </w:pPr>
            <w:r w:rsidRPr="00D0162F">
              <w:rPr>
                <w:rFonts w:cs="Arial"/>
              </w:rPr>
              <w:t>Index</w:t>
            </w:r>
            <w:r w:rsidR="006E0A54" w:rsidRPr="00D0162F">
              <w:rPr>
                <w:rFonts w:cs="Arial"/>
              </w:rPr>
              <w:t xml:space="preserve"> </w:t>
            </w:r>
            <w:r w:rsidRPr="00D0162F">
              <w:rPr>
                <w:rFonts w:cs="Arial"/>
              </w:rPr>
              <w:t>4</w:t>
            </w:r>
          </w:p>
        </w:tc>
      </w:tr>
      <w:tr w:rsidR="00AB67FA" w:rsidRPr="00D0162F" w14:paraId="78636AA3" w14:textId="77777777" w:rsidTr="006E0A54">
        <w:trPr>
          <w:jc w:val="center"/>
        </w:trPr>
        <w:tc>
          <w:tcPr>
            <w:tcW w:w="5291" w:type="dxa"/>
            <w:shd w:val="clear" w:color="auto" w:fill="auto"/>
          </w:tcPr>
          <w:p w14:paraId="59BA47BE" w14:textId="031FA390" w:rsidR="00AB67FA" w:rsidRPr="00D0162F" w:rsidRDefault="00AB67FA" w:rsidP="006E0A54">
            <w:pPr>
              <w:pStyle w:val="TAL"/>
              <w:rPr>
                <w:rFonts w:cs="Arial"/>
              </w:rPr>
            </w:pP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transmitter</w:t>
            </w:r>
            <w:r w:rsidR="006E0A54" w:rsidRPr="00D0162F">
              <w:rPr>
                <w:rFonts w:cs="Arial"/>
              </w:rPr>
              <w:t xml:space="preserve"> </w:t>
            </w:r>
            <w:r w:rsidRPr="00D0162F">
              <w:rPr>
                <w:rFonts w:cs="Arial"/>
              </w:rPr>
              <w:t>antennas</w:t>
            </w:r>
          </w:p>
        </w:tc>
        <w:tc>
          <w:tcPr>
            <w:tcW w:w="723" w:type="dxa"/>
            <w:shd w:val="clear" w:color="auto" w:fill="auto"/>
          </w:tcPr>
          <w:p w14:paraId="5A5F365D" w14:textId="77777777" w:rsidR="00AB67FA" w:rsidRPr="00D0162F" w:rsidRDefault="00AB67FA" w:rsidP="006E0A54">
            <w:pPr>
              <w:pStyle w:val="TAC"/>
              <w:rPr>
                <w:rFonts w:cs="Arial"/>
              </w:rPr>
            </w:pPr>
          </w:p>
        </w:tc>
        <w:tc>
          <w:tcPr>
            <w:tcW w:w="1326" w:type="dxa"/>
            <w:shd w:val="clear" w:color="auto" w:fill="auto"/>
          </w:tcPr>
          <w:p w14:paraId="11B56EAC" w14:textId="77777777" w:rsidR="00AB67FA" w:rsidRPr="00D0162F" w:rsidRDefault="00AB67FA" w:rsidP="006E0A54">
            <w:pPr>
              <w:pStyle w:val="TAC"/>
              <w:rPr>
                <w:rFonts w:cs="Arial"/>
              </w:rPr>
            </w:pPr>
            <w:r w:rsidRPr="00D0162F">
              <w:rPr>
                <w:rFonts w:cs="Arial"/>
              </w:rPr>
              <w:t>1</w:t>
            </w:r>
          </w:p>
        </w:tc>
      </w:tr>
      <w:tr w:rsidR="00AB67FA" w:rsidRPr="00D0162F" w14:paraId="0CF95F3B" w14:textId="77777777" w:rsidTr="006E0A54">
        <w:trPr>
          <w:jc w:val="center"/>
        </w:trPr>
        <w:tc>
          <w:tcPr>
            <w:tcW w:w="5291" w:type="dxa"/>
            <w:shd w:val="clear" w:color="auto" w:fill="auto"/>
          </w:tcPr>
          <w:p w14:paraId="18FEEB39" w14:textId="5B2BA99F" w:rsidR="00AB67FA" w:rsidRPr="00D0162F" w:rsidRDefault="00AB67FA" w:rsidP="006E0A54">
            <w:pPr>
              <w:pStyle w:val="TAL"/>
              <w:rPr>
                <w:rFonts w:cs="Arial"/>
              </w:rPr>
            </w:pPr>
            <w:r w:rsidRPr="00D0162F">
              <w:rPr>
                <w:rFonts w:cs="Arial"/>
              </w:rPr>
              <w:t>Duration</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7</w:t>
            </w:r>
          </w:p>
        </w:tc>
        <w:tc>
          <w:tcPr>
            <w:tcW w:w="723" w:type="dxa"/>
            <w:shd w:val="clear" w:color="auto" w:fill="auto"/>
          </w:tcPr>
          <w:p w14:paraId="0692B4DD" w14:textId="77777777" w:rsidR="00AB67FA" w:rsidRPr="00D0162F" w:rsidRDefault="00AB67FA" w:rsidP="006E0A54">
            <w:pPr>
              <w:pStyle w:val="TAC"/>
              <w:rPr>
                <w:rFonts w:cs="Arial"/>
              </w:rPr>
            </w:pPr>
            <w:r w:rsidRPr="00D0162F">
              <w:rPr>
                <w:rFonts w:cs="Arial"/>
              </w:rPr>
              <w:t>symbols</w:t>
            </w:r>
          </w:p>
        </w:tc>
        <w:tc>
          <w:tcPr>
            <w:tcW w:w="1326" w:type="dxa"/>
            <w:shd w:val="clear" w:color="auto" w:fill="auto"/>
          </w:tcPr>
          <w:p w14:paraId="45313CE1" w14:textId="77777777" w:rsidR="00AB67FA" w:rsidRPr="00D0162F" w:rsidRDefault="00AB67FA" w:rsidP="006E0A54">
            <w:pPr>
              <w:pStyle w:val="TAC"/>
              <w:rPr>
                <w:rFonts w:cs="Arial"/>
              </w:rPr>
            </w:pPr>
            <w:r w:rsidRPr="00D0162F">
              <w:rPr>
                <w:rFonts w:cs="Arial"/>
              </w:rPr>
              <w:t>2</w:t>
            </w:r>
          </w:p>
        </w:tc>
      </w:tr>
      <w:tr w:rsidR="00AB67FA" w:rsidRPr="00D0162F" w14:paraId="7AE2C2A4" w14:textId="77777777" w:rsidTr="006E0A54">
        <w:trPr>
          <w:jc w:val="center"/>
        </w:trPr>
        <w:tc>
          <w:tcPr>
            <w:tcW w:w="5291" w:type="dxa"/>
            <w:shd w:val="clear" w:color="auto" w:fill="auto"/>
          </w:tcPr>
          <w:p w14:paraId="55C70597" w14:textId="44688AFF" w:rsidR="00AB67FA" w:rsidRPr="00D0162F" w:rsidRDefault="00AB67FA" w:rsidP="006E0A54">
            <w:pPr>
              <w:pStyle w:val="TAL"/>
              <w:rPr>
                <w:rFonts w:cs="Arial"/>
              </w:rPr>
            </w:pPr>
            <w:r w:rsidRPr="00D0162F">
              <w:rPr>
                <w:rFonts w:cs="Arial"/>
              </w:rPr>
              <w:t>DCI</w:t>
            </w:r>
            <w:r w:rsidR="006E0A54" w:rsidRPr="00D0162F">
              <w:rPr>
                <w:rFonts w:cs="Arial"/>
              </w:rPr>
              <w:t xml:space="preserve"> </w:t>
            </w:r>
            <w:r w:rsidRPr="00D0162F">
              <w:rPr>
                <w:rFonts w:cs="Arial"/>
              </w:rPr>
              <w:t>Format</w:t>
            </w:r>
            <w:r w:rsidR="006E0A54" w:rsidRPr="00D0162F">
              <w:rPr>
                <w:rFonts w:cs="Arial"/>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1</w:t>
            </w:r>
          </w:p>
        </w:tc>
        <w:tc>
          <w:tcPr>
            <w:tcW w:w="723" w:type="dxa"/>
            <w:shd w:val="clear" w:color="auto" w:fill="auto"/>
          </w:tcPr>
          <w:p w14:paraId="4F2E63AC" w14:textId="77777777" w:rsidR="00AB67FA" w:rsidRPr="00D0162F" w:rsidRDefault="00AB67FA" w:rsidP="006E0A54">
            <w:pPr>
              <w:pStyle w:val="TAC"/>
              <w:rPr>
                <w:rFonts w:cs="Arial"/>
              </w:rPr>
            </w:pPr>
          </w:p>
        </w:tc>
        <w:tc>
          <w:tcPr>
            <w:tcW w:w="1326" w:type="dxa"/>
            <w:shd w:val="clear" w:color="auto" w:fill="auto"/>
          </w:tcPr>
          <w:p w14:paraId="41B293F4" w14:textId="6B0DC379"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2</w:t>
            </w:r>
          </w:p>
        </w:tc>
      </w:tr>
      <w:tr w:rsidR="00AB67FA" w:rsidRPr="00D0162F" w14:paraId="0A433E0F" w14:textId="77777777" w:rsidTr="006E0A54">
        <w:trPr>
          <w:jc w:val="center"/>
        </w:trPr>
        <w:tc>
          <w:tcPr>
            <w:tcW w:w="5291" w:type="dxa"/>
            <w:shd w:val="clear" w:color="auto" w:fill="auto"/>
          </w:tcPr>
          <w:p w14:paraId="685206F6" w14:textId="45AF889C" w:rsidR="00AB67FA" w:rsidRPr="00D0162F" w:rsidRDefault="00AB67FA" w:rsidP="006E0A54">
            <w:pPr>
              <w:pStyle w:val="TAL"/>
              <w:rPr>
                <w:rFonts w:cs="Arial"/>
              </w:rPr>
            </w:pPr>
            <w:r w:rsidRPr="00D0162F">
              <w:rPr>
                <w:rFonts w:cs="Arial"/>
              </w:rPr>
              <w:t>Aggregation</w:t>
            </w:r>
            <w:r w:rsidR="006E0A54" w:rsidRPr="00D0162F">
              <w:rPr>
                <w:rFonts w:cs="Arial"/>
              </w:rPr>
              <w:t xml:space="preserve"> </w:t>
            </w:r>
            <w:r w:rsidRPr="00D0162F">
              <w:rPr>
                <w:rFonts w:cs="Arial"/>
              </w:rPr>
              <w:t>level</w:t>
            </w:r>
          </w:p>
        </w:tc>
        <w:tc>
          <w:tcPr>
            <w:tcW w:w="723" w:type="dxa"/>
            <w:shd w:val="clear" w:color="auto" w:fill="auto"/>
          </w:tcPr>
          <w:p w14:paraId="2DE1EF19" w14:textId="77777777" w:rsidR="00AB67FA" w:rsidRPr="00D0162F" w:rsidRDefault="00AB67FA" w:rsidP="006E0A54">
            <w:pPr>
              <w:pStyle w:val="TAC"/>
              <w:rPr>
                <w:rFonts w:cs="Arial"/>
              </w:rPr>
            </w:pPr>
            <w:r w:rsidRPr="00D0162F">
              <w:rPr>
                <w:rFonts w:cs="Arial"/>
              </w:rPr>
              <w:t>CCE</w:t>
            </w:r>
          </w:p>
        </w:tc>
        <w:tc>
          <w:tcPr>
            <w:tcW w:w="1326" w:type="dxa"/>
            <w:shd w:val="clear" w:color="auto" w:fill="auto"/>
          </w:tcPr>
          <w:p w14:paraId="4F9E62DB" w14:textId="77777777" w:rsidR="00AB67FA" w:rsidRPr="00D0162F" w:rsidRDefault="00AB67FA" w:rsidP="006E0A54">
            <w:pPr>
              <w:pStyle w:val="TAC"/>
              <w:rPr>
                <w:rFonts w:cs="Arial"/>
              </w:rPr>
            </w:pPr>
            <w:r w:rsidRPr="00D0162F">
              <w:rPr>
                <w:rFonts w:cs="Arial"/>
              </w:rPr>
              <w:t>8</w:t>
            </w:r>
          </w:p>
        </w:tc>
      </w:tr>
      <w:tr w:rsidR="00AB67FA" w:rsidRPr="00D0162F" w14:paraId="78598ECE" w14:textId="77777777" w:rsidTr="006E0A54">
        <w:trPr>
          <w:jc w:val="center"/>
        </w:trPr>
        <w:tc>
          <w:tcPr>
            <w:tcW w:w="5291" w:type="dxa"/>
            <w:shd w:val="clear" w:color="auto" w:fill="auto"/>
          </w:tcPr>
          <w:p w14:paraId="50B07866" w14:textId="1613E829" w:rsidR="00AB67FA" w:rsidRPr="00D0162F" w:rsidRDefault="00AB67FA" w:rsidP="006E0A54">
            <w:pPr>
              <w:pStyle w:val="TAL"/>
              <w:rPr>
                <w:rFonts w:cs="Arial"/>
              </w:rPr>
            </w:pPr>
            <w:r w:rsidRPr="00D0162F">
              <w:rPr>
                <w:rFonts w:cs="Arial"/>
              </w:rPr>
              <w:t>DMRS</w:t>
            </w:r>
            <w:r w:rsidR="006E0A54" w:rsidRPr="00D0162F">
              <w:rPr>
                <w:rFonts w:cs="Arial"/>
              </w:rPr>
              <w:t xml:space="preserve"> </w:t>
            </w:r>
            <w:r w:rsidRPr="00D0162F">
              <w:rPr>
                <w:rFonts w:cs="Arial"/>
              </w:rPr>
              <w:t>precoder</w:t>
            </w:r>
            <w:r w:rsidR="006E0A54" w:rsidRPr="00D0162F">
              <w:rPr>
                <w:rFonts w:cs="Arial"/>
              </w:rPr>
              <w:t xml:space="preserve"> </w:t>
            </w:r>
            <w:r w:rsidRPr="00D0162F">
              <w:rPr>
                <w:rFonts w:cs="Arial"/>
              </w:rPr>
              <w:t>granularity</w:t>
            </w:r>
          </w:p>
        </w:tc>
        <w:tc>
          <w:tcPr>
            <w:tcW w:w="723" w:type="dxa"/>
            <w:shd w:val="clear" w:color="auto" w:fill="auto"/>
          </w:tcPr>
          <w:p w14:paraId="1D07CEAD" w14:textId="77777777" w:rsidR="00AB67FA" w:rsidRPr="00D0162F" w:rsidRDefault="00AB67FA" w:rsidP="006E0A54">
            <w:pPr>
              <w:pStyle w:val="TAC"/>
              <w:rPr>
                <w:rFonts w:cs="Arial"/>
              </w:rPr>
            </w:pPr>
          </w:p>
        </w:tc>
        <w:tc>
          <w:tcPr>
            <w:tcW w:w="1326" w:type="dxa"/>
            <w:shd w:val="clear" w:color="auto" w:fill="auto"/>
          </w:tcPr>
          <w:p w14:paraId="4F9092B8" w14:textId="77777777" w:rsidR="00AB67FA" w:rsidRPr="00D0162F" w:rsidRDefault="00AB67FA" w:rsidP="006E0A54">
            <w:pPr>
              <w:pStyle w:val="TAC"/>
              <w:rPr>
                <w:rFonts w:cs="Arial"/>
              </w:rPr>
            </w:pPr>
            <w:r w:rsidRPr="00D0162F">
              <w:rPr>
                <w:rFonts w:cs="Arial"/>
              </w:rPr>
              <w:t>6</w:t>
            </w:r>
          </w:p>
        </w:tc>
      </w:tr>
      <w:tr w:rsidR="00AB67FA" w:rsidRPr="00D0162F" w14:paraId="4BCD8163" w14:textId="77777777" w:rsidTr="006E0A54">
        <w:trPr>
          <w:jc w:val="center"/>
        </w:trPr>
        <w:tc>
          <w:tcPr>
            <w:tcW w:w="5291" w:type="dxa"/>
            <w:shd w:val="clear" w:color="auto" w:fill="auto"/>
          </w:tcPr>
          <w:p w14:paraId="1EC87F9B" w14:textId="614B93E8" w:rsidR="00AB67FA" w:rsidRPr="00D0162F" w:rsidRDefault="00AB67FA" w:rsidP="006E0A54">
            <w:pPr>
              <w:pStyle w:val="TAL"/>
              <w:rPr>
                <w:rFonts w:cs="Arial"/>
                <w:szCs w:val="22"/>
              </w:rPr>
            </w:pPr>
            <w:r w:rsidRPr="00D0162F">
              <w:rPr>
                <w:rFonts w:cs="Arial"/>
              </w:rPr>
              <w:t>REG</w:t>
            </w:r>
            <w:r w:rsidR="006E0A54" w:rsidRPr="00D0162F">
              <w:rPr>
                <w:rFonts w:cs="Arial"/>
              </w:rPr>
              <w:t xml:space="preserve"> </w:t>
            </w:r>
            <w:r w:rsidRPr="00D0162F">
              <w:rPr>
                <w:rFonts w:cs="Arial"/>
              </w:rPr>
              <w:t>bundle</w:t>
            </w:r>
            <w:r w:rsidR="006E0A54" w:rsidRPr="00D0162F">
              <w:rPr>
                <w:rFonts w:cs="Arial"/>
              </w:rPr>
              <w:t xml:space="preserve"> </w:t>
            </w:r>
            <w:r w:rsidRPr="00D0162F">
              <w:rPr>
                <w:rFonts w:cs="Arial"/>
              </w:rPr>
              <w:t>size</w:t>
            </w:r>
          </w:p>
        </w:tc>
        <w:tc>
          <w:tcPr>
            <w:tcW w:w="723" w:type="dxa"/>
            <w:shd w:val="clear" w:color="auto" w:fill="auto"/>
          </w:tcPr>
          <w:p w14:paraId="0CD42013" w14:textId="77777777" w:rsidR="00AB67FA" w:rsidRPr="00D0162F" w:rsidRDefault="00AB67FA" w:rsidP="006E0A54">
            <w:pPr>
              <w:pStyle w:val="TAC"/>
              <w:rPr>
                <w:rFonts w:cs="Arial"/>
              </w:rPr>
            </w:pPr>
          </w:p>
        </w:tc>
        <w:tc>
          <w:tcPr>
            <w:tcW w:w="1326" w:type="dxa"/>
            <w:shd w:val="clear" w:color="auto" w:fill="auto"/>
          </w:tcPr>
          <w:p w14:paraId="40DF264F" w14:textId="77777777" w:rsidR="00AB67FA" w:rsidRPr="00D0162F" w:rsidRDefault="00AB67FA" w:rsidP="006E0A54">
            <w:pPr>
              <w:pStyle w:val="TAC"/>
              <w:rPr>
                <w:rFonts w:cs="Arial"/>
              </w:rPr>
            </w:pPr>
            <w:r w:rsidRPr="00D0162F">
              <w:rPr>
                <w:rFonts w:cs="Arial"/>
              </w:rPr>
              <w:t>6</w:t>
            </w:r>
          </w:p>
        </w:tc>
      </w:tr>
      <w:tr w:rsidR="00AB67FA" w:rsidRPr="00D0162F" w14:paraId="33221B63" w14:textId="77777777" w:rsidTr="006E0A54">
        <w:trPr>
          <w:jc w:val="center"/>
        </w:trPr>
        <w:tc>
          <w:tcPr>
            <w:tcW w:w="5291" w:type="dxa"/>
            <w:shd w:val="clear" w:color="auto" w:fill="auto"/>
          </w:tcPr>
          <w:p w14:paraId="25E980E4" w14:textId="569B2B0A" w:rsidR="00AB67FA" w:rsidRPr="00D0162F" w:rsidRDefault="00AB67FA" w:rsidP="006E0A54">
            <w:pPr>
              <w:pStyle w:val="TAL"/>
              <w:rPr>
                <w:rFonts w:cs="Arial"/>
              </w:rPr>
            </w:pPr>
            <w:r w:rsidRPr="00D0162F">
              <w:rPr>
                <w:rFonts w:cs="Arial"/>
              </w:rPr>
              <w:t>Mapping</w:t>
            </w:r>
            <w:r w:rsidR="006E0A54" w:rsidRPr="00D0162F">
              <w:rPr>
                <w:rFonts w:cs="Arial"/>
              </w:rPr>
              <w:t xml:space="preserve"> </w:t>
            </w:r>
            <w:r w:rsidRPr="00D0162F">
              <w:rPr>
                <w:rFonts w:cs="Arial"/>
              </w:rPr>
              <w:t>from</w:t>
            </w:r>
            <w:r w:rsidR="006E0A54" w:rsidRPr="00D0162F">
              <w:rPr>
                <w:rFonts w:cs="Arial"/>
              </w:rPr>
              <w:t xml:space="preserve"> </w:t>
            </w:r>
            <w:r w:rsidRPr="00D0162F">
              <w:rPr>
                <w:rFonts w:cs="Arial"/>
              </w:rPr>
              <w:t>REG</w:t>
            </w:r>
            <w:r w:rsidR="006E0A54" w:rsidRPr="00D0162F">
              <w:rPr>
                <w:rFonts w:cs="Arial"/>
              </w:rPr>
              <w:t xml:space="preserve"> </w:t>
            </w:r>
            <w:r w:rsidRPr="00D0162F">
              <w:rPr>
                <w:rFonts w:cs="Arial"/>
              </w:rPr>
              <w:t>to</w:t>
            </w:r>
            <w:r w:rsidR="006E0A54" w:rsidRPr="00D0162F">
              <w:rPr>
                <w:rFonts w:cs="Arial"/>
              </w:rPr>
              <w:t xml:space="preserve"> </w:t>
            </w:r>
            <w:r w:rsidRPr="00D0162F">
              <w:rPr>
                <w:rFonts w:cs="Arial"/>
              </w:rPr>
              <w:t>CCE</w:t>
            </w:r>
          </w:p>
        </w:tc>
        <w:tc>
          <w:tcPr>
            <w:tcW w:w="723" w:type="dxa"/>
            <w:shd w:val="clear" w:color="auto" w:fill="auto"/>
          </w:tcPr>
          <w:p w14:paraId="0A028113" w14:textId="77777777" w:rsidR="00AB67FA" w:rsidRPr="00D0162F" w:rsidRDefault="00AB67FA" w:rsidP="006E0A54">
            <w:pPr>
              <w:pStyle w:val="TAC"/>
              <w:rPr>
                <w:rFonts w:cs="Arial"/>
              </w:rPr>
            </w:pPr>
          </w:p>
        </w:tc>
        <w:tc>
          <w:tcPr>
            <w:tcW w:w="1326" w:type="dxa"/>
            <w:shd w:val="clear" w:color="auto" w:fill="auto"/>
          </w:tcPr>
          <w:p w14:paraId="1D1E6C01" w14:textId="77777777" w:rsidR="00AB67FA" w:rsidRPr="00D0162F" w:rsidRDefault="00AB67FA" w:rsidP="006E0A54">
            <w:pPr>
              <w:pStyle w:val="TAC"/>
              <w:rPr>
                <w:rFonts w:cs="Arial"/>
              </w:rPr>
            </w:pPr>
            <w:r w:rsidRPr="00D0162F">
              <w:rPr>
                <w:rFonts w:cs="Arial"/>
              </w:rPr>
              <w:t>Distributed</w:t>
            </w:r>
          </w:p>
        </w:tc>
      </w:tr>
      <w:tr w:rsidR="00AB67FA" w:rsidRPr="00D0162F" w14:paraId="4ECFE588" w14:textId="77777777" w:rsidTr="006E0A54">
        <w:trPr>
          <w:jc w:val="center"/>
        </w:trPr>
        <w:tc>
          <w:tcPr>
            <w:tcW w:w="5291" w:type="dxa"/>
            <w:shd w:val="clear" w:color="auto" w:fill="auto"/>
          </w:tcPr>
          <w:p w14:paraId="3E816135" w14:textId="34BA44A5" w:rsidR="00AB67FA" w:rsidRPr="00D0162F" w:rsidRDefault="00AB67FA" w:rsidP="006E0A54">
            <w:pPr>
              <w:pStyle w:val="TAL"/>
              <w:rPr>
                <w:rFonts w:cs="Arial"/>
              </w:rPr>
            </w:pPr>
            <w:r w:rsidRPr="00D0162F">
              <w:rPr>
                <w:rFonts w:cs="Arial"/>
              </w:rPr>
              <w:t>Cell</w:t>
            </w:r>
            <w:r w:rsidR="006E0A54" w:rsidRPr="00D0162F">
              <w:rPr>
                <w:rFonts w:cs="Arial"/>
              </w:rPr>
              <w:t xml:space="preserve"> </w:t>
            </w:r>
            <w:r w:rsidRPr="00D0162F">
              <w:rPr>
                <w:rFonts w:cs="Arial"/>
              </w:rPr>
              <w:t>ID</w:t>
            </w:r>
          </w:p>
        </w:tc>
        <w:tc>
          <w:tcPr>
            <w:tcW w:w="723" w:type="dxa"/>
            <w:shd w:val="clear" w:color="auto" w:fill="auto"/>
          </w:tcPr>
          <w:p w14:paraId="047B0998" w14:textId="77777777" w:rsidR="00AB67FA" w:rsidRPr="00D0162F" w:rsidRDefault="00AB67FA" w:rsidP="006E0A54">
            <w:pPr>
              <w:pStyle w:val="TAC"/>
              <w:rPr>
                <w:rFonts w:cs="Arial"/>
              </w:rPr>
            </w:pPr>
          </w:p>
        </w:tc>
        <w:tc>
          <w:tcPr>
            <w:tcW w:w="1326" w:type="dxa"/>
            <w:shd w:val="clear" w:color="auto" w:fill="auto"/>
          </w:tcPr>
          <w:p w14:paraId="7F2BCFCD" w14:textId="332A88EA"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5</w:t>
            </w:r>
          </w:p>
        </w:tc>
      </w:tr>
      <w:tr w:rsidR="00AB67FA" w:rsidRPr="00D0162F" w14:paraId="07CDA5E3" w14:textId="77777777" w:rsidTr="006E0A54">
        <w:trPr>
          <w:jc w:val="center"/>
        </w:trPr>
        <w:tc>
          <w:tcPr>
            <w:tcW w:w="5291" w:type="dxa"/>
            <w:shd w:val="clear" w:color="auto" w:fill="auto"/>
          </w:tcPr>
          <w:p w14:paraId="18A56834" w14:textId="4966772F" w:rsidR="00AB67FA" w:rsidRPr="00D0162F" w:rsidRDefault="00AB67FA" w:rsidP="006E0A54">
            <w:pPr>
              <w:pStyle w:val="TAL"/>
              <w:rPr>
                <w:rFonts w:cs="Arial"/>
              </w:rPr>
            </w:pPr>
            <w:r w:rsidRPr="00D0162F">
              <w:rPr>
                <w:rFonts w:cs="Arial"/>
              </w:rPr>
              <w:t>Payload</w:t>
            </w:r>
            <w:r w:rsidR="006E0A54" w:rsidRPr="00D0162F">
              <w:rPr>
                <w:rFonts w:cs="Arial"/>
              </w:rPr>
              <w:t xml:space="preserve"> </w:t>
            </w:r>
            <w:r w:rsidRPr="00D0162F">
              <w:rPr>
                <w:rFonts w:cs="Arial"/>
              </w:rPr>
              <w:t>(without</w:t>
            </w:r>
            <w:r w:rsidR="006E0A54" w:rsidRPr="00D0162F">
              <w:rPr>
                <w:rFonts w:cs="Arial"/>
              </w:rPr>
              <w:t xml:space="preserve"> </w:t>
            </w:r>
            <w:r w:rsidRPr="00D0162F">
              <w:rPr>
                <w:rFonts w:cs="Arial"/>
              </w:rPr>
              <w:t>CRC)</w:t>
            </w:r>
          </w:p>
        </w:tc>
        <w:tc>
          <w:tcPr>
            <w:tcW w:w="723" w:type="dxa"/>
            <w:shd w:val="clear" w:color="auto" w:fill="auto"/>
          </w:tcPr>
          <w:p w14:paraId="1C9B458B" w14:textId="77777777" w:rsidR="00AB67FA" w:rsidRPr="00D0162F" w:rsidRDefault="00AB67FA" w:rsidP="006E0A54">
            <w:pPr>
              <w:pStyle w:val="TAC"/>
              <w:rPr>
                <w:rFonts w:cs="Arial"/>
              </w:rPr>
            </w:pPr>
            <w:r w:rsidRPr="00D0162F">
              <w:rPr>
                <w:rFonts w:cs="Arial"/>
              </w:rPr>
              <w:t>Bits</w:t>
            </w:r>
          </w:p>
        </w:tc>
        <w:tc>
          <w:tcPr>
            <w:tcW w:w="1326" w:type="dxa"/>
            <w:shd w:val="clear" w:color="auto" w:fill="auto"/>
          </w:tcPr>
          <w:p w14:paraId="0BC7B73F" w14:textId="73769DDC"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6</w:t>
            </w:r>
          </w:p>
        </w:tc>
      </w:tr>
      <w:tr w:rsidR="00AB67FA" w:rsidRPr="00D0162F" w14:paraId="269CF4B9" w14:textId="77777777" w:rsidTr="006E0A54">
        <w:trPr>
          <w:jc w:val="center"/>
        </w:trPr>
        <w:tc>
          <w:tcPr>
            <w:tcW w:w="7340" w:type="dxa"/>
            <w:gridSpan w:val="3"/>
          </w:tcPr>
          <w:p w14:paraId="77619934" w14:textId="6740A577" w:rsidR="00AB67FA" w:rsidRPr="00D0162F" w:rsidRDefault="006E0A54" w:rsidP="006E0A54">
            <w:pPr>
              <w:pStyle w:val="TAN"/>
              <w:rPr>
                <w:rFonts w:cs="Arial"/>
              </w:rPr>
            </w:pPr>
            <w:r w:rsidRPr="00D0162F">
              <w:rPr>
                <w:rFonts w:cs="Arial"/>
              </w:rPr>
              <w:t>NOTE 1:</w:t>
            </w:r>
            <w:r w:rsidRPr="00D0162F">
              <w:rPr>
                <w:rFonts w:cs="Arial"/>
              </w:rPr>
              <w:tab/>
            </w:r>
            <w:r w:rsidR="00AB67FA" w:rsidRPr="00D0162F">
              <w:rPr>
                <w:rFonts w:cs="Arial"/>
              </w:rPr>
              <w:t>DCI</w:t>
            </w:r>
            <w:r w:rsidRPr="00D0162F">
              <w:rPr>
                <w:rFonts w:cs="Arial"/>
              </w:rPr>
              <w:t xml:space="preserve"> </w:t>
            </w:r>
            <w:r w:rsidR="00AB67FA" w:rsidRPr="00D0162F">
              <w:rPr>
                <w:rFonts w:cs="Arial"/>
              </w:rPr>
              <w:t>format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212</w:t>
            </w:r>
            <w:r w:rsidRPr="00D0162F">
              <w:rPr>
                <w:rFonts w:cs="Arial"/>
              </w:rPr>
              <w:t xml:space="preserve"> </w:t>
            </w:r>
            <w:r w:rsidR="00AB67FA" w:rsidRPr="00D0162F">
              <w:rPr>
                <w:rFonts w:cs="Arial"/>
              </w:rPr>
              <w:t>[31].</w:t>
            </w:r>
          </w:p>
          <w:p w14:paraId="763F5261" w14:textId="5E4AAAE5" w:rsidR="00AB67FA" w:rsidRPr="00D0162F" w:rsidRDefault="006E0A54" w:rsidP="006E0A54">
            <w:pPr>
              <w:pStyle w:val="TAN"/>
              <w:rPr>
                <w:rFonts w:cs="Arial"/>
              </w:rPr>
            </w:pPr>
            <w:r w:rsidRPr="00D0162F">
              <w:rPr>
                <w:rFonts w:cs="Arial"/>
              </w:rPr>
              <w:t>NOTE 2:</w:t>
            </w:r>
            <w:r w:rsidRPr="00D0162F">
              <w:rPr>
                <w:rFonts w:cs="Arial"/>
              </w:rPr>
              <w:tab/>
            </w:r>
            <w:r w:rsidR="00AB67FA" w:rsidRPr="00D0162F">
              <w:rPr>
                <w:rFonts w:cs="Arial"/>
              </w:rPr>
              <w:t>DCI</w:t>
            </w:r>
            <w:r w:rsidRPr="00D0162F">
              <w:rPr>
                <w:rFonts w:cs="Arial"/>
              </w:rPr>
              <w:t xml:space="preserve"> </w:t>
            </w:r>
            <w:r w:rsidR="00AB67FA" w:rsidRPr="00D0162F">
              <w:rPr>
                <w:rFonts w:cs="Arial"/>
              </w:rPr>
              <w:t>format</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7648420E" w14:textId="5421D6BC" w:rsidR="00AB67FA" w:rsidRPr="00D0162F" w:rsidRDefault="006E0A54" w:rsidP="006E0A54">
            <w:pPr>
              <w:pStyle w:val="TAN"/>
              <w:rPr>
                <w:rFonts w:cs="Arial"/>
              </w:rPr>
            </w:pPr>
            <w:r w:rsidRPr="00D0162F">
              <w:rPr>
                <w:rFonts w:cs="Arial"/>
              </w:rPr>
              <w:t>NOTE 3:</w:t>
            </w:r>
            <w:r w:rsidRPr="00D0162F">
              <w:rPr>
                <w:rFonts w:cs="Arial"/>
              </w:rPr>
              <w:tab/>
            </w:r>
            <w:r w:rsidR="00AB67FA" w:rsidRPr="00D0162F">
              <w:rPr>
                <w:rFonts w:cs="Arial"/>
              </w:rPr>
              <w:t>The</w:t>
            </w:r>
            <w:r w:rsidRPr="00D0162F">
              <w:rPr>
                <w:rFonts w:cs="Arial"/>
              </w:rPr>
              <w:t xml:space="preserve"> </w:t>
            </w:r>
            <w:r w:rsidR="00AB67FA" w:rsidRPr="00D0162F">
              <w:rPr>
                <w:rFonts w:cs="Arial"/>
              </w:rPr>
              <w:t>offset</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rPr>
              <w:t>respect</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ubcarrier</w:t>
            </w:r>
            <w:r w:rsidRPr="00D0162F">
              <w:rPr>
                <w:rFonts w:cs="Arial"/>
              </w:rPr>
              <w:t xml:space="preserve"> </w:t>
            </w:r>
            <w:r w:rsidR="00AB67FA" w:rsidRPr="00D0162F">
              <w:rPr>
                <w:rFonts w:cs="Arial"/>
              </w:rPr>
              <w:t>spacing</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from</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mallest</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RMSI</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mallest</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common</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overlapping</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first</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S/PBCH</w:t>
            </w:r>
            <w:r w:rsidRPr="00D0162F">
              <w:rPr>
                <w:rFonts w:cs="Arial"/>
              </w:rPr>
              <w:t xml:space="preserve"> </w:t>
            </w:r>
            <w:r w:rsidR="00AB67FA" w:rsidRPr="00D0162F">
              <w:rPr>
                <w:rFonts w:cs="Arial"/>
              </w:rPr>
              <w:t>block.</w:t>
            </w:r>
          </w:p>
          <w:p w14:paraId="4D1B05CD" w14:textId="3C57C7DA" w:rsidR="00AB67FA" w:rsidRPr="00D0162F" w:rsidRDefault="006E0A54" w:rsidP="006E0A54">
            <w:pPr>
              <w:pStyle w:val="TAN"/>
              <w:rPr>
                <w:rFonts w:cs="Arial"/>
              </w:rPr>
            </w:pPr>
            <w:r w:rsidRPr="00D0162F">
              <w:rPr>
                <w:rFonts w:cs="Arial"/>
              </w:rPr>
              <w:t>NOTE 4:</w:t>
            </w:r>
            <w:r w:rsidRPr="00D0162F">
              <w:rPr>
                <w:rFonts w:cs="Arial"/>
              </w:rPr>
              <w:tab/>
            </w:r>
            <w:r w:rsidR="00AB67FA" w:rsidRPr="00D0162F">
              <w:rPr>
                <w:rFonts w:cs="Arial"/>
              </w:rPr>
              <w:t>The</w:t>
            </w:r>
            <w:r w:rsidRPr="00D0162F">
              <w:rPr>
                <w:rFonts w:cs="Arial"/>
              </w:rPr>
              <w:t xml:space="preserve"> </w:t>
            </w:r>
            <w:r w:rsidR="00AB67FA" w:rsidRPr="00D0162F">
              <w:rPr>
                <w:rFonts w:cs="Arial"/>
              </w:rPr>
              <w:t>configuration</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PDCCH</w:t>
            </w:r>
            <w:r w:rsidRPr="00D0162F">
              <w:rPr>
                <w:rFonts w:cs="Arial"/>
              </w:rPr>
              <w:t xml:space="preserve"> </w:t>
            </w:r>
            <w:r w:rsidR="00AB67FA" w:rsidRPr="00D0162F">
              <w:rPr>
                <w:rFonts w:cs="Arial"/>
              </w:rPr>
              <w:t>monitoring</w:t>
            </w:r>
            <w:r w:rsidRPr="00D0162F">
              <w:rPr>
                <w:rFonts w:cs="Arial"/>
              </w:rPr>
              <w:t xml:space="preserve"> </w:t>
            </w:r>
            <w:r w:rsidR="00AB67FA" w:rsidRPr="00D0162F">
              <w:rPr>
                <w:rFonts w:cs="Arial"/>
              </w:rPr>
              <w:t>occasions</w:t>
            </w: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RMSI</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able</w:t>
            </w:r>
            <w:r w:rsidRPr="00D0162F">
              <w:rPr>
                <w:rFonts w:cs="Arial"/>
              </w:rPr>
              <w:t xml:space="preserve"> </w:t>
            </w:r>
            <w:r w:rsidR="00AB67FA" w:rsidRPr="00D0162F">
              <w:rPr>
                <w:rFonts w:cs="Arial"/>
              </w:rPr>
              <w:t>13-11</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213</w:t>
            </w:r>
            <w:r w:rsidRPr="00D0162F">
              <w:rPr>
                <w:rFonts w:cs="Arial"/>
              </w:rPr>
              <w:t xml:space="preserve"> </w:t>
            </w:r>
            <w:r w:rsidR="00AB67FA" w:rsidRPr="00D0162F">
              <w:rPr>
                <w:rFonts w:cs="Arial"/>
              </w:rPr>
              <w:t>[8].</w:t>
            </w:r>
          </w:p>
          <w:p w14:paraId="20BA66E9" w14:textId="77D24B2D" w:rsidR="00AB67FA" w:rsidRPr="00D0162F" w:rsidRDefault="006E0A54" w:rsidP="006E0A54">
            <w:pPr>
              <w:pStyle w:val="TAN"/>
              <w:rPr>
                <w:rFonts w:cs="Arial"/>
              </w:rPr>
            </w:pPr>
            <w:r w:rsidRPr="00D0162F">
              <w:rPr>
                <w:rFonts w:cs="Arial"/>
              </w:rPr>
              <w:t>NOTE 5:</w:t>
            </w:r>
            <w:r w:rsidRPr="00D0162F">
              <w:rPr>
                <w:rFonts w:cs="Arial"/>
              </w:rPr>
              <w:tab/>
            </w:r>
            <w:r w:rsidR="00AB67FA" w:rsidRPr="00D0162F">
              <w:rPr>
                <w:rFonts w:cs="Arial"/>
              </w:rPr>
              <w:t>Cell</w:t>
            </w:r>
            <w:r w:rsidRPr="00D0162F">
              <w:rPr>
                <w:rFonts w:cs="Arial"/>
              </w:rPr>
              <w:t xml:space="preserve"> </w:t>
            </w:r>
            <w:r w:rsidR="00AB67FA" w:rsidRPr="00D0162F">
              <w:rPr>
                <w:rFonts w:cs="Arial"/>
              </w:rPr>
              <w:t>ID</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2A0ABF87" w14:textId="64DB65D9" w:rsidR="00AB67FA" w:rsidRPr="00D0162F" w:rsidRDefault="006E0A54" w:rsidP="006E0A54">
            <w:pPr>
              <w:pStyle w:val="TAN"/>
              <w:rPr>
                <w:rFonts w:cs="Arial"/>
              </w:rPr>
            </w:pPr>
            <w:r w:rsidRPr="00D0162F">
              <w:rPr>
                <w:rFonts w:cs="Arial"/>
              </w:rPr>
              <w:t>NOTE 6:</w:t>
            </w:r>
            <w:r w:rsidRPr="00D0162F">
              <w:rPr>
                <w:rFonts w:cs="Arial"/>
              </w:rPr>
              <w:tab/>
            </w:r>
            <w:r w:rsidR="00AB67FA" w:rsidRPr="00D0162F">
              <w:rPr>
                <w:rFonts w:cs="Arial"/>
              </w:rPr>
              <w:t>Payload</w:t>
            </w:r>
            <w:r w:rsidRPr="00D0162F">
              <w:rPr>
                <w:rFonts w:cs="Arial"/>
              </w:rPr>
              <w:t xml:space="preserve"> </w:t>
            </w:r>
            <w:r w:rsidR="00AB67FA" w:rsidRPr="00D0162F">
              <w:rPr>
                <w:rFonts w:cs="Arial"/>
              </w:rPr>
              <w:t>size</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7962716F" w14:textId="7FEC50B2" w:rsidR="00AB67FA" w:rsidRPr="00D0162F" w:rsidRDefault="006E0A54" w:rsidP="006E0A54">
            <w:pPr>
              <w:pStyle w:val="TAN"/>
            </w:pPr>
            <w:r w:rsidRPr="00D0162F">
              <w:rPr>
                <w:rFonts w:cs="Arial"/>
              </w:rPr>
              <w:t>NOTE 7:</w:t>
            </w:r>
            <w:r w:rsidRPr="00D0162F">
              <w:rPr>
                <w:rFonts w:cs="Arial"/>
              </w:rPr>
              <w:tab/>
            </w:r>
            <w:r w:rsidR="00AB67FA" w:rsidRPr="00D0162F">
              <w:t>The</w:t>
            </w:r>
            <w:r w:rsidRPr="00D0162F">
              <w:t xml:space="preserve"> </w:t>
            </w:r>
            <w:r w:rsidR="00AB67FA" w:rsidRPr="00D0162F">
              <w:t>configuration</w:t>
            </w:r>
            <w:r w:rsidRPr="00D0162F">
              <w:t xml:space="preserve"> </w:t>
            </w:r>
            <w:r w:rsidR="00AB67FA" w:rsidRPr="00D0162F">
              <w:t>of</w:t>
            </w:r>
            <w:r w:rsidRPr="00D0162F">
              <w:t xml:space="preserve"> </w:t>
            </w:r>
            <w:r w:rsidR="00AB67FA" w:rsidRPr="00D0162F">
              <w:t>set</w:t>
            </w:r>
            <w:r w:rsidRPr="00D0162F">
              <w:t xml:space="preserve"> </w:t>
            </w:r>
            <w:r w:rsidR="00AB67FA" w:rsidRPr="00D0162F">
              <w:t>of</w:t>
            </w:r>
            <w:r w:rsidRPr="00D0162F">
              <w:t xml:space="preserve"> </w:t>
            </w:r>
            <w:r w:rsidR="00AB67FA" w:rsidRPr="00D0162F">
              <w:t>resource</w:t>
            </w:r>
            <w:r w:rsidRPr="00D0162F">
              <w:t xml:space="preserve"> </w:t>
            </w:r>
            <w:r w:rsidR="00AB67FA" w:rsidRPr="00D0162F">
              <w:t>blocks</w:t>
            </w:r>
            <w:r w:rsidRPr="00D0162F">
              <w:t xml:space="preserve"> </w:t>
            </w:r>
            <w:r w:rsidR="00AB67FA" w:rsidRPr="00D0162F">
              <w:t>and</w:t>
            </w:r>
            <w:r w:rsidRPr="00D0162F">
              <w:t xml:space="preserve"> </w:t>
            </w:r>
            <w:r w:rsidR="00AB67FA" w:rsidRPr="00D0162F">
              <w:t>slot</w:t>
            </w:r>
            <w:r w:rsidRPr="00D0162F">
              <w:t xml:space="preserve"> </w:t>
            </w:r>
            <w:r w:rsidR="00AB67FA" w:rsidRPr="00D0162F">
              <w:t>symbols</w:t>
            </w:r>
            <w:r w:rsidRPr="00D0162F">
              <w:t xml:space="preserve"> </w:t>
            </w:r>
            <w:r w:rsidR="00AB67FA" w:rsidRPr="00D0162F">
              <w:t>of</w:t>
            </w:r>
            <w:r w:rsidRPr="00D0162F">
              <w:t xml:space="preserve"> </w:t>
            </w:r>
            <w:r w:rsidR="00AB67FA" w:rsidRPr="00D0162F">
              <w:t>control</w:t>
            </w:r>
            <w:r w:rsidRPr="00D0162F">
              <w:t xml:space="preserve"> </w:t>
            </w:r>
            <w:r w:rsidR="00AB67FA" w:rsidRPr="00D0162F">
              <w:t>resource</w:t>
            </w:r>
            <w:r w:rsidRPr="00D0162F">
              <w:t xml:space="preserve"> </w:t>
            </w:r>
            <w:r w:rsidR="00AB67FA" w:rsidRPr="00D0162F">
              <w:t>set</w:t>
            </w:r>
            <w:r w:rsidRPr="00D0162F">
              <w:t xml:space="preserve"> </w:t>
            </w:r>
            <w:r w:rsidR="00AB67FA" w:rsidRPr="00D0162F">
              <w:t>for</w:t>
            </w:r>
            <w:r w:rsidRPr="00D0162F">
              <w:t xml:space="preserve"> </w:t>
            </w:r>
            <w:r w:rsidR="00AB67FA" w:rsidRPr="00D0162F">
              <w:t>Type0-PDCCH</w:t>
            </w:r>
            <w:r w:rsidRPr="00D0162F">
              <w:t xml:space="preserve"> </w:t>
            </w:r>
            <w:r w:rsidR="00AB67FA" w:rsidRPr="00D0162F">
              <w:t>search</w:t>
            </w:r>
            <w:r w:rsidRPr="00D0162F">
              <w:t xml:space="preserve"> </w:t>
            </w:r>
            <w:r w:rsidR="00AB67FA" w:rsidRPr="00D0162F">
              <w:t>space</w:t>
            </w:r>
            <w:r w:rsidRPr="00D0162F">
              <w:t xml:space="preserve"> </w:t>
            </w:r>
            <w:r w:rsidR="00AB67FA" w:rsidRPr="00D0162F">
              <w:t>corresponds</w:t>
            </w:r>
            <w:r w:rsidRPr="00D0162F">
              <w:t xml:space="preserve"> </w:t>
            </w:r>
            <w:r w:rsidR="00AB67FA" w:rsidRPr="00D0162F">
              <w:t>to</w:t>
            </w:r>
            <w:r w:rsidRPr="00D0162F">
              <w:t xml:space="preserve"> </w:t>
            </w:r>
            <w:r w:rsidR="00AB67FA" w:rsidRPr="00D0162F">
              <w:t>index</w:t>
            </w:r>
            <w:r w:rsidRPr="00D0162F">
              <w:t xml:space="preserve"> </w:t>
            </w:r>
            <w:r w:rsidR="00AB67FA" w:rsidRPr="00D0162F">
              <w:t>0</w:t>
            </w:r>
            <w:r w:rsidRPr="00D0162F">
              <w:t xml:space="preserve"> </w:t>
            </w:r>
            <w:r w:rsidR="00AB67FA" w:rsidRPr="00D0162F">
              <w:t>in</w:t>
            </w:r>
            <w:r w:rsidRPr="00D0162F">
              <w:t xml:space="preserve"> </w:t>
            </w:r>
            <w:r w:rsidR="00AB67FA" w:rsidRPr="00D0162F">
              <w:t>Table</w:t>
            </w:r>
            <w:r w:rsidRPr="00D0162F">
              <w:t xml:space="preserve"> </w:t>
            </w:r>
            <w:r w:rsidR="00AB67FA" w:rsidRPr="00D0162F">
              <w:t>13-6</w:t>
            </w:r>
            <w:r w:rsidRPr="00D0162F">
              <w:t xml:space="preserve"> </w:t>
            </w:r>
            <w:r w:rsidR="00AB67FA" w:rsidRPr="00D0162F">
              <w:t>in</w:t>
            </w:r>
            <w:r w:rsidRPr="00D0162F">
              <w:t xml:space="preserve"> </w:t>
            </w:r>
            <w:r w:rsidR="00AB67FA" w:rsidRPr="00D0162F">
              <w:t>TS</w:t>
            </w:r>
            <w:r w:rsidRPr="00D0162F">
              <w:t xml:space="preserve"> </w:t>
            </w:r>
            <w:r w:rsidR="00AB67FA" w:rsidRPr="00D0162F">
              <w:t>38.213</w:t>
            </w:r>
            <w:r w:rsidRPr="00D0162F">
              <w:t xml:space="preserve"> </w:t>
            </w:r>
            <w:r w:rsidR="00AB67FA" w:rsidRPr="00D0162F">
              <w:t>[8].</w:t>
            </w:r>
          </w:p>
          <w:p w14:paraId="50A6B5E5" w14:textId="29506587" w:rsidR="00AB67FA" w:rsidRPr="00D0162F" w:rsidRDefault="006E0A54" w:rsidP="006E0A54">
            <w:pPr>
              <w:pStyle w:val="TAN"/>
              <w:rPr>
                <w:rFonts w:cs="Arial"/>
              </w:rPr>
            </w:pPr>
            <w:r w:rsidRPr="00D0162F">
              <w:t>NOTE 8:</w:t>
            </w:r>
            <w:r w:rsidRPr="00D0162F">
              <w:tab/>
            </w:r>
            <w:r w:rsidR="00AB67FA" w:rsidRPr="00D0162F">
              <w:t>Other</w:t>
            </w:r>
            <w:r w:rsidRPr="00D0162F">
              <w:t xml:space="preserve"> </w:t>
            </w:r>
            <w:r w:rsidR="00AB67FA" w:rsidRPr="00D0162F">
              <w:t>values</w:t>
            </w:r>
            <w:r w:rsidRPr="00D0162F">
              <w:t xml:space="preserve"> </w:t>
            </w:r>
            <w:r w:rsidR="00AB67FA" w:rsidRPr="00D0162F">
              <w:t>can</w:t>
            </w:r>
            <w:r w:rsidRPr="00D0162F">
              <w:t xml:space="preserve"> </w:t>
            </w:r>
            <w:r w:rsidR="00AB67FA" w:rsidRPr="00D0162F">
              <w:t>be</w:t>
            </w:r>
            <w:r w:rsidRPr="00D0162F">
              <w:t xml:space="preserve"> </w:t>
            </w:r>
            <w:r w:rsidR="00AB67FA" w:rsidRPr="00D0162F">
              <w:t>used</w:t>
            </w:r>
            <w:r w:rsidRPr="00D0162F">
              <w:t xml:space="preserve"> </w:t>
            </w:r>
            <w:r w:rsidR="00AB67FA" w:rsidRPr="00D0162F">
              <w:t>to</w:t>
            </w:r>
            <w:r w:rsidRPr="00D0162F">
              <w:t xml:space="preserve"> </w:t>
            </w:r>
            <w:r w:rsidR="00AB67FA" w:rsidRPr="00D0162F">
              <w:t>align</w:t>
            </w:r>
            <w:r w:rsidRPr="00D0162F">
              <w:t xml:space="preserve"> </w:t>
            </w:r>
            <w:r w:rsidR="00AB67FA" w:rsidRPr="00D0162F">
              <w:t>with</w:t>
            </w:r>
            <w:r w:rsidRPr="00D0162F">
              <w:t xml:space="preserve"> </w:t>
            </w:r>
            <w:r w:rsidR="00AB67FA" w:rsidRPr="00D0162F">
              <w:t>GSCN</w:t>
            </w:r>
            <w:r w:rsidRPr="00D0162F">
              <w:t xml:space="preserve"> </w:t>
            </w:r>
            <w:r w:rsidR="00AB67FA" w:rsidRPr="00D0162F">
              <w:t>as</w:t>
            </w:r>
            <w:r w:rsidRPr="00D0162F">
              <w:t xml:space="preserve"> </w:t>
            </w:r>
            <w:r w:rsidR="00AB67FA" w:rsidRPr="00D0162F">
              <w:t>long</w:t>
            </w:r>
            <w:r w:rsidRPr="00D0162F">
              <w:t xml:space="preserve"> </w:t>
            </w:r>
            <w:r w:rsidR="00AB67FA" w:rsidRPr="00D0162F">
              <w:t>as</w:t>
            </w:r>
            <w:r w:rsidRPr="00D0162F">
              <w:t xml:space="preserve"> </w:t>
            </w:r>
            <w:r w:rsidR="00AB67FA" w:rsidRPr="00D0162F">
              <w:t>SSB</w:t>
            </w:r>
            <w:r w:rsidRPr="00D0162F">
              <w:t xml:space="preserve"> </w:t>
            </w:r>
            <w:r w:rsidR="00AB67FA" w:rsidRPr="00D0162F">
              <w:t>does</w:t>
            </w:r>
            <w:r w:rsidRPr="00D0162F">
              <w:t xml:space="preserve"> </w:t>
            </w:r>
            <w:r w:rsidR="00AB67FA" w:rsidRPr="00D0162F">
              <w:t>not</w:t>
            </w:r>
            <w:r w:rsidRPr="00D0162F">
              <w:t xml:space="preserve"> </w:t>
            </w:r>
            <w:r w:rsidR="00AB67FA" w:rsidRPr="00D0162F">
              <w:t>overlap</w:t>
            </w:r>
            <w:r w:rsidRPr="00D0162F">
              <w:t xml:space="preserve"> </w:t>
            </w:r>
            <w:r w:rsidR="00AB67FA" w:rsidRPr="00D0162F">
              <w:t>the</w:t>
            </w:r>
            <w:r w:rsidRPr="00D0162F">
              <w:t xml:space="preserve"> </w:t>
            </w:r>
            <w:r w:rsidR="00AB67FA" w:rsidRPr="00D0162F">
              <w:t>RMC</w:t>
            </w:r>
          </w:p>
        </w:tc>
      </w:tr>
    </w:tbl>
    <w:p w14:paraId="6E653193" w14:textId="77777777" w:rsidR="00AB67FA" w:rsidRPr="00D0162F" w:rsidRDefault="00AB67FA" w:rsidP="00AB67FA"/>
    <w:p w14:paraId="3B2BC279" w14:textId="77777777" w:rsidR="00AB67FA" w:rsidRPr="00D0162F" w:rsidRDefault="00AB67FA" w:rsidP="00AB67FA">
      <w:pPr>
        <w:pStyle w:val="TH"/>
      </w:pPr>
      <w:r w:rsidRPr="00D0162F">
        <w:t>Table A.1.2.2-3: RMSI CORESET Reference Measurement Channels for SCS = 120 kHz for TDD</w:t>
      </w:r>
    </w:p>
    <w:tbl>
      <w:tblPr>
        <w:tblW w:w="8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92"/>
        <w:gridCol w:w="723"/>
        <w:gridCol w:w="1325"/>
        <w:gridCol w:w="1325"/>
      </w:tblGrid>
      <w:tr w:rsidR="00AB67FA" w:rsidRPr="00D0162F" w14:paraId="39C7F726"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18D06F5B" w14:textId="77777777" w:rsidR="00AB67FA" w:rsidRPr="00D0162F" w:rsidRDefault="00AB67FA" w:rsidP="006E0A54">
            <w:pPr>
              <w:pStyle w:val="TAH"/>
              <w:rPr>
                <w:rFonts w:cs="Arial"/>
              </w:rPr>
            </w:pPr>
            <w:r w:rsidRPr="00D0162F">
              <w:rPr>
                <w:rFonts w:cs="Arial"/>
              </w:rPr>
              <w:t>Parameter</w:t>
            </w:r>
          </w:p>
        </w:tc>
        <w:tc>
          <w:tcPr>
            <w:tcW w:w="723" w:type="dxa"/>
            <w:tcBorders>
              <w:top w:val="single" w:sz="4" w:space="0" w:color="auto"/>
              <w:left w:val="single" w:sz="4" w:space="0" w:color="auto"/>
              <w:bottom w:val="single" w:sz="4" w:space="0" w:color="auto"/>
              <w:right w:val="single" w:sz="4" w:space="0" w:color="auto"/>
            </w:tcBorders>
            <w:hideMark/>
          </w:tcPr>
          <w:p w14:paraId="0F4CAFE8" w14:textId="77777777" w:rsidR="00AB67FA" w:rsidRPr="00D0162F" w:rsidRDefault="00AB67FA" w:rsidP="006E0A54">
            <w:pPr>
              <w:pStyle w:val="TAH"/>
              <w:rPr>
                <w:rFonts w:cs="Arial"/>
              </w:rPr>
            </w:pPr>
            <w:r w:rsidRPr="00D0162F">
              <w:rPr>
                <w:rFonts w:cs="Arial"/>
              </w:rPr>
              <w:t>Unit</w:t>
            </w:r>
          </w:p>
        </w:tc>
        <w:tc>
          <w:tcPr>
            <w:tcW w:w="2650" w:type="dxa"/>
            <w:gridSpan w:val="2"/>
            <w:tcBorders>
              <w:top w:val="single" w:sz="4" w:space="0" w:color="auto"/>
              <w:left w:val="single" w:sz="4" w:space="0" w:color="auto"/>
              <w:bottom w:val="single" w:sz="4" w:space="0" w:color="auto"/>
              <w:right w:val="single" w:sz="4" w:space="0" w:color="auto"/>
            </w:tcBorders>
            <w:hideMark/>
          </w:tcPr>
          <w:p w14:paraId="0C051374" w14:textId="77777777" w:rsidR="00AB67FA" w:rsidRPr="00D0162F" w:rsidRDefault="00AB67FA" w:rsidP="006E0A54">
            <w:pPr>
              <w:pStyle w:val="TAH"/>
              <w:rPr>
                <w:rFonts w:cs="Arial"/>
              </w:rPr>
            </w:pPr>
            <w:r w:rsidRPr="00D0162F">
              <w:rPr>
                <w:rFonts w:cs="Arial"/>
              </w:rPr>
              <w:t>Value</w:t>
            </w:r>
          </w:p>
        </w:tc>
      </w:tr>
      <w:tr w:rsidR="00AB67FA" w:rsidRPr="00D0162F" w14:paraId="6542A6FA"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47613483" w14:textId="285F1E90" w:rsidR="00AB67FA" w:rsidRPr="00D0162F" w:rsidRDefault="00AB67FA" w:rsidP="006E0A54">
            <w:pPr>
              <w:pStyle w:val="TAL"/>
              <w:rPr>
                <w:rFonts w:cs="Arial"/>
              </w:rPr>
            </w:pPr>
            <w:r w:rsidRPr="00D0162F">
              <w:rPr>
                <w:rFonts w:cs="Arial"/>
              </w:rPr>
              <w:t>Reference</w:t>
            </w:r>
            <w:r w:rsidR="006E0A54" w:rsidRPr="00D0162F">
              <w:rPr>
                <w:rFonts w:cs="Arial"/>
              </w:rPr>
              <w:t xml:space="preserve"> </w:t>
            </w:r>
            <w:r w:rsidRPr="00D0162F">
              <w:rPr>
                <w:rFonts w:cs="Arial"/>
              </w:rPr>
              <w:t>channel</w:t>
            </w:r>
          </w:p>
        </w:tc>
        <w:tc>
          <w:tcPr>
            <w:tcW w:w="723" w:type="dxa"/>
            <w:tcBorders>
              <w:top w:val="single" w:sz="4" w:space="0" w:color="auto"/>
              <w:left w:val="single" w:sz="4" w:space="0" w:color="auto"/>
              <w:bottom w:val="single" w:sz="4" w:space="0" w:color="auto"/>
              <w:right w:val="single" w:sz="4" w:space="0" w:color="auto"/>
            </w:tcBorders>
          </w:tcPr>
          <w:p w14:paraId="772858E8" w14:textId="77777777" w:rsidR="00AB67FA" w:rsidRPr="00D0162F" w:rsidRDefault="00AB67FA" w:rsidP="006E0A54">
            <w:pPr>
              <w:pStyle w:val="TAC"/>
              <w:rPr>
                <w:rFonts w:cs="Arial"/>
              </w:rPr>
            </w:pPr>
          </w:p>
        </w:tc>
        <w:tc>
          <w:tcPr>
            <w:tcW w:w="1325" w:type="dxa"/>
            <w:tcBorders>
              <w:top w:val="single" w:sz="4" w:space="0" w:color="auto"/>
              <w:left w:val="single" w:sz="4" w:space="0" w:color="auto"/>
              <w:bottom w:val="single" w:sz="4" w:space="0" w:color="auto"/>
              <w:right w:val="single" w:sz="4" w:space="0" w:color="auto"/>
            </w:tcBorders>
            <w:hideMark/>
          </w:tcPr>
          <w:p w14:paraId="61E7BBE2" w14:textId="5E9B0669" w:rsidR="00AB67FA" w:rsidRPr="00D0162F" w:rsidRDefault="00AB67FA" w:rsidP="006E0A54">
            <w:pPr>
              <w:pStyle w:val="TAC"/>
              <w:rPr>
                <w:rFonts w:cs="Arial"/>
              </w:rPr>
            </w:pPr>
            <w:r w:rsidRPr="00D0162F">
              <w:rPr>
                <w:rFonts w:cs="Arial"/>
              </w:rPr>
              <w:t>CR.3.1</w:t>
            </w:r>
            <w:r w:rsidR="006E0A54" w:rsidRPr="00D0162F">
              <w:rPr>
                <w:rFonts w:cs="Arial"/>
              </w:rPr>
              <w:t xml:space="preserve"> </w:t>
            </w:r>
            <w:r w:rsidRPr="00D0162F">
              <w:rPr>
                <w:rFonts w:cs="Arial"/>
              </w:rPr>
              <w:t>TDD</w:t>
            </w:r>
          </w:p>
        </w:tc>
        <w:tc>
          <w:tcPr>
            <w:tcW w:w="1325" w:type="dxa"/>
            <w:tcBorders>
              <w:top w:val="single" w:sz="4" w:space="0" w:color="auto"/>
              <w:left w:val="single" w:sz="4" w:space="0" w:color="auto"/>
              <w:bottom w:val="single" w:sz="4" w:space="0" w:color="auto"/>
              <w:right w:val="single" w:sz="4" w:space="0" w:color="auto"/>
            </w:tcBorders>
          </w:tcPr>
          <w:p w14:paraId="121FB3D5" w14:textId="6A22D1D6" w:rsidR="00AB67FA" w:rsidRPr="00D0162F" w:rsidRDefault="00AB67FA" w:rsidP="006E0A54">
            <w:pPr>
              <w:pStyle w:val="TAC"/>
              <w:rPr>
                <w:rFonts w:cs="Arial"/>
              </w:rPr>
            </w:pPr>
            <w:r w:rsidRPr="00D0162F">
              <w:rPr>
                <w:rFonts w:cs="Arial"/>
              </w:rPr>
              <w:t>CR.3.2</w:t>
            </w:r>
            <w:r w:rsidR="006E0A54" w:rsidRPr="00D0162F">
              <w:rPr>
                <w:rFonts w:cs="Arial"/>
              </w:rPr>
              <w:t xml:space="preserve"> </w:t>
            </w:r>
            <w:r w:rsidRPr="00D0162F">
              <w:rPr>
                <w:rFonts w:cs="Arial"/>
              </w:rPr>
              <w:t>TDD</w:t>
            </w:r>
          </w:p>
        </w:tc>
      </w:tr>
      <w:tr w:rsidR="00AB67FA" w:rsidRPr="00D0162F" w14:paraId="21B44059"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490CB24A" w14:textId="1E6C98A1" w:rsidR="00AB67FA" w:rsidRPr="00D0162F" w:rsidRDefault="00AB67FA" w:rsidP="006E0A54">
            <w:pPr>
              <w:pStyle w:val="TAL"/>
              <w:rPr>
                <w:rFonts w:cs="Arial"/>
              </w:rPr>
            </w:pPr>
            <w:r w:rsidRPr="00D0162F">
              <w:rPr>
                <w:rFonts w:cs="Arial"/>
              </w:rPr>
              <w:t>Channel</w:t>
            </w:r>
            <w:r w:rsidR="006E0A54" w:rsidRPr="00D0162F">
              <w:rPr>
                <w:rFonts w:cs="Arial"/>
              </w:rPr>
              <w:t xml:space="preserve"> </w:t>
            </w:r>
            <w:r w:rsidRPr="00D0162F">
              <w:rPr>
                <w:rFonts w:cs="Arial"/>
              </w:rPr>
              <w:t>bandwidth</w:t>
            </w:r>
          </w:p>
        </w:tc>
        <w:tc>
          <w:tcPr>
            <w:tcW w:w="723" w:type="dxa"/>
            <w:tcBorders>
              <w:top w:val="single" w:sz="4" w:space="0" w:color="auto"/>
              <w:left w:val="single" w:sz="4" w:space="0" w:color="auto"/>
              <w:bottom w:val="single" w:sz="4" w:space="0" w:color="auto"/>
              <w:right w:val="single" w:sz="4" w:space="0" w:color="auto"/>
            </w:tcBorders>
            <w:hideMark/>
          </w:tcPr>
          <w:p w14:paraId="0720A930" w14:textId="77777777" w:rsidR="00AB67FA" w:rsidRPr="00D0162F" w:rsidRDefault="00AB67FA" w:rsidP="006E0A54">
            <w:pPr>
              <w:pStyle w:val="TAC"/>
              <w:rPr>
                <w:rFonts w:cs="Arial"/>
              </w:rPr>
            </w:pPr>
            <w:r w:rsidRPr="00D0162F">
              <w:rPr>
                <w:rFonts w:cs="Arial"/>
              </w:rPr>
              <w:t>MHz</w:t>
            </w:r>
          </w:p>
        </w:tc>
        <w:tc>
          <w:tcPr>
            <w:tcW w:w="1325" w:type="dxa"/>
            <w:tcBorders>
              <w:top w:val="single" w:sz="4" w:space="0" w:color="auto"/>
              <w:left w:val="single" w:sz="4" w:space="0" w:color="auto"/>
              <w:bottom w:val="single" w:sz="4" w:space="0" w:color="auto"/>
              <w:right w:val="single" w:sz="4" w:space="0" w:color="auto"/>
            </w:tcBorders>
            <w:hideMark/>
          </w:tcPr>
          <w:p w14:paraId="0B0743EC" w14:textId="77777777" w:rsidR="00AB67FA" w:rsidRPr="00D0162F" w:rsidRDefault="00AB67FA" w:rsidP="006E0A54">
            <w:pPr>
              <w:pStyle w:val="TAC"/>
              <w:rPr>
                <w:rFonts w:cs="Arial"/>
              </w:rPr>
            </w:pPr>
            <w:r w:rsidRPr="00D0162F">
              <w:rPr>
                <w:rFonts w:cs="Arial"/>
              </w:rPr>
              <w:t>100</w:t>
            </w:r>
          </w:p>
        </w:tc>
        <w:tc>
          <w:tcPr>
            <w:tcW w:w="1325" w:type="dxa"/>
            <w:tcBorders>
              <w:top w:val="single" w:sz="4" w:space="0" w:color="auto"/>
              <w:left w:val="single" w:sz="4" w:space="0" w:color="auto"/>
              <w:bottom w:val="single" w:sz="4" w:space="0" w:color="auto"/>
              <w:right w:val="single" w:sz="4" w:space="0" w:color="auto"/>
            </w:tcBorders>
          </w:tcPr>
          <w:p w14:paraId="30C57207" w14:textId="77777777" w:rsidR="00AB67FA" w:rsidRPr="00D0162F" w:rsidRDefault="00AB67FA" w:rsidP="006E0A54">
            <w:pPr>
              <w:pStyle w:val="TAC"/>
              <w:rPr>
                <w:rFonts w:cs="Arial"/>
              </w:rPr>
            </w:pPr>
            <w:r w:rsidRPr="00D0162F">
              <w:rPr>
                <w:rFonts w:cs="Arial"/>
              </w:rPr>
              <w:t>100</w:t>
            </w:r>
          </w:p>
        </w:tc>
      </w:tr>
      <w:tr w:rsidR="00AB67FA" w:rsidRPr="00D0162F" w14:paraId="7B7269D3"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1B156CF4" w14:textId="12C00BA1" w:rsidR="00AB67FA" w:rsidRPr="00D0162F" w:rsidRDefault="00AB67FA" w:rsidP="006E0A54">
            <w:pPr>
              <w:pStyle w:val="TAL"/>
              <w:rPr>
                <w:rFonts w:cs="Arial"/>
              </w:rPr>
            </w:pPr>
            <w:r w:rsidRPr="00D0162F">
              <w:rPr>
                <w:rFonts w:cs="Arial"/>
              </w:rPr>
              <w:t>Subcarrier</w:t>
            </w:r>
            <w:r w:rsidR="006E0A54" w:rsidRPr="00D0162F">
              <w:rPr>
                <w:rFonts w:cs="Arial"/>
              </w:rPr>
              <w:t xml:space="preserve"> </w:t>
            </w:r>
            <w:r w:rsidRPr="00D0162F">
              <w:rPr>
                <w:rFonts w:cs="Arial"/>
              </w:rPr>
              <w:t>spacing</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p>
        </w:tc>
        <w:tc>
          <w:tcPr>
            <w:tcW w:w="723" w:type="dxa"/>
            <w:tcBorders>
              <w:top w:val="single" w:sz="4" w:space="0" w:color="auto"/>
              <w:left w:val="single" w:sz="4" w:space="0" w:color="auto"/>
              <w:bottom w:val="single" w:sz="4" w:space="0" w:color="auto"/>
              <w:right w:val="single" w:sz="4" w:space="0" w:color="auto"/>
            </w:tcBorders>
            <w:hideMark/>
          </w:tcPr>
          <w:p w14:paraId="20017F38" w14:textId="77777777" w:rsidR="00AB67FA" w:rsidRPr="00D0162F" w:rsidRDefault="00AB67FA" w:rsidP="006E0A54">
            <w:pPr>
              <w:pStyle w:val="TAC"/>
              <w:rPr>
                <w:rFonts w:cs="Arial"/>
              </w:rPr>
            </w:pPr>
            <w:r w:rsidRPr="00D0162F">
              <w:rPr>
                <w:rFonts w:cs="Arial"/>
              </w:rPr>
              <w:t>kHz</w:t>
            </w:r>
          </w:p>
        </w:tc>
        <w:tc>
          <w:tcPr>
            <w:tcW w:w="1325" w:type="dxa"/>
            <w:tcBorders>
              <w:top w:val="single" w:sz="4" w:space="0" w:color="auto"/>
              <w:left w:val="single" w:sz="4" w:space="0" w:color="auto"/>
              <w:bottom w:val="single" w:sz="4" w:space="0" w:color="auto"/>
              <w:right w:val="single" w:sz="4" w:space="0" w:color="auto"/>
            </w:tcBorders>
            <w:hideMark/>
          </w:tcPr>
          <w:p w14:paraId="747A521F" w14:textId="77777777" w:rsidR="00AB67FA" w:rsidRPr="00D0162F" w:rsidRDefault="00AB67FA" w:rsidP="006E0A54">
            <w:pPr>
              <w:pStyle w:val="TAC"/>
              <w:rPr>
                <w:rFonts w:cs="Arial"/>
              </w:rPr>
            </w:pPr>
            <w:r w:rsidRPr="00D0162F">
              <w:rPr>
                <w:rFonts w:cs="Arial"/>
              </w:rPr>
              <w:t>120</w:t>
            </w:r>
          </w:p>
        </w:tc>
        <w:tc>
          <w:tcPr>
            <w:tcW w:w="1325" w:type="dxa"/>
            <w:tcBorders>
              <w:top w:val="single" w:sz="4" w:space="0" w:color="auto"/>
              <w:left w:val="single" w:sz="4" w:space="0" w:color="auto"/>
              <w:bottom w:val="single" w:sz="4" w:space="0" w:color="auto"/>
              <w:right w:val="single" w:sz="4" w:space="0" w:color="auto"/>
            </w:tcBorders>
          </w:tcPr>
          <w:p w14:paraId="13AD53BE" w14:textId="77777777" w:rsidR="00AB67FA" w:rsidRPr="00D0162F" w:rsidRDefault="00AB67FA" w:rsidP="006E0A54">
            <w:pPr>
              <w:pStyle w:val="TAC"/>
              <w:rPr>
                <w:rFonts w:cs="Arial"/>
              </w:rPr>
            </w:pPr>
            <w:r w:rsidRPr="00D0162F">
              <w:rPr>
                <w:rFonts w:cs="Arial"/>
              </w:rPr>
              <w:t>120</w:t>
            </w:r>
          </w:p>
        </w:tc>
      </w:tr>
      <w:tr w:rsidR="00AB67FA" w:rsidRPr="00D0162F" w14:paraId="11D58E85"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6F52C0A1" w14:textId="2A3E4157" w:rsidR="00AB67FA" w:rsidRPr="00D0162F" w:rsidRDefault="00AB67FA" w:rsidP="006E0A54">
            <w:pPr>
              <w:pStyle w:val="TAL"/>
              <w:rPr>
                <w:rFonts w:cs="Arial"/>
              </w:rPr>
            </w:pPr>
            <w:r w:rsidRPr="00D0162F">
              <w:rPr>
                <w:rFonts w:cs="Arial"/>
              </w:rPr>
              <w:t>Allocated</w:t>
            </w:r>
            <w:r w:rsidR="006E0A54" w:rsidRPr="00D0162F">
              <w:rPr>
                <w:rFonts w:cs="Arial"/>
              </w:rPr>
              <w:t xml:space="preserve"> </w:t>
            </w:r>
            <w:r w:rsidRPr="00D0162F">
              <w:rPr>
                <w:rFonts w:cs="Arial"/>
              </w:rPr>
              <w:t>resource</w:t>
            </w:r>
            <w:r w:rsidR="006E0A54" w:rsidRPr="00D0162F">
              <w:rPr>
                <w:rFonts w:cs="Arial"/>
              </w:rPr>
              <w:t xml:space="preserve"> </w:t>
            </w:r>
            <w:r w:rsidRPr="00D0162F">
              <w:rPr>
                <w:rFonts w:cs="Arial"/>
              </w:rPr>
              <w:t>blocks</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p>
        </w:tc>
        <w:tc>
          <w:tcPr>
            <w:tcW w:w="723" w:type="dxa"/>
            <w:tcBorders>
              <w:top w:val="single" w:sz="4" w:space="0" w:color="auto"/>
              <w:left w:val="single" w:sz="4" w:space="0" w:color="auto"/>
              <w:bottom w:val="single" w:sz="4" w:space="0" w:color="auto"/>
              <w:right w:val="single" w:sz="4" w:space="0" w:color="auto"/>
            </w:tcBorders>
          </w:tcPr>
          <w:p w14:paraId="54B4DFCA" w14:textId="77777777" w:rsidR="00AB67FA" w:rsidRPr="00D0162F" w:rsidRDefault="00AB67FA" w:rsidP="006E0A54">
            <w:pPr>
              <w:pStyle w:val="TAC"/>
              <w:rPr>
                <w:rFonts w:cs="Arial"/>
              </w:rPr>
            </w:pPr>
          </w:p>
        </w:tc>
        <w:tc>
          <w:tcPr>
            <w:tcW w:w="1325" w:type="dxa"/>
            <w:tcBorders>
              <w:top w:val="single" w:sz="4" w:space="0" w:color="auto"/>
              <w:left w:val="single" w:sz="4" w:space="0" w:color="auto"/>
              <w:bottom w:val="single" w:sz="4" w:space="0" w:color="auto"/>
              <w:right w:val="single" w:sz="4" w:space="0" w:color="auto"/>
            </w:tcBorders>
            <w:hideMark/>
          </w:tcPr>
          <w:p w14:paraId="39FA399A" w14:textId="6A57AF9F" w:rsidR="00AB67FA" w:rsidRPr="00D0162F" w:rsidRDefault="00AB67FA" w:rsidP="006E0A54">
            <w:pPr>
              <w:pStyle w:val="TAC"/>
              <w:rPr>
                <w:rFonts w:cs="Arial"/>
                <w:vertAlign w:val="superscript"/>
              </w:rPr>
            </w:pPr>
            <w:r w:rsidRPr="00D0162F">
              <w:rPr>
                <w:rFonts w:cs="Arial"/>
              </w:rPr>
              <w:t>24</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7</w:t>
            </w:r>
          </w:p>
        </w:tc>
        <w:tc>
          <w:tcPr>
            <w:tcW w:w="1325" w:type="dxa"/>
            <w:tcBorders>
              <w:top w:val="single" w:sz="4" w:space="0" w:color="auto"/>
              <w:left w:val="single" w:sz="4" w:space="0" w:color="auto"/>
              <w:bottom w:val="single" w:sz="4" w:space="0" w:color="auto"/>
              <w:right w:val="single" w:sz="4" w:space="0" w:color="auto"/>
            </w:tcBorders>
          </w:tcPr>
          <w:p w14:paraId="4F808E07" w14:textId="35A32072" w:rsidR="00AB67FA" w:rsidRPr="00D0162F" w:rsidRDefault="00AB67FA" w:rsidP="006E0A54">
            <w:pPr>
              <w:pStyle w:val="TAC"/>
              <w:rPr>
                <w:rFonts w:cs="Arial"/>
                <w:vertAlign w:val="superscript"/>
              </w:rPr>
            </w:pPr>
            <w:r w:rsidRPr="00D0162F">
              <w:rPr>
                <w:rFonts w:cs="Arial"/>
              </w:rPr>
              <w:t>48</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9</w:t>
            </w:r>
          </w:p>
        </w:tc>
      </w:tr>
      <w:tr w:rsidR="00AB67FA" w:rsidRPr="00D0162F" w14:paraId="049F5318"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48C92DFA" w14:textId="4AC504F6" w:rsidR="00AB67FA" w:rsidRPr="00D0162F" w:rsidRDefault="00AB67FA" w:rsidP="006E0A54">
            <w:pPr>
              <w:pStyle w:val="TAL"/>
              <w:rPr>
                <w:rFonts w:cs="Arial"/>
              </w:rPr>
            </w:pPr>
            <w:r w:rsidRPr="00D0162F">
              <w:rPr>
                <w:rFonts w:cs="Arial"/>
              </w:rPr>
              <w:t>Subcarrier</w:t>
            </w:r>
            <w:r w:rsidR="006E0A54" w:rsidRPr="00D0162F">
              <w:rPr>
                <w:rFonts w:cs="Arial"/>
              </w:rPr>
              <w:t xml:space="preserve"> </w:t>
            </w:r>
            <w:r w:rsidRPr="00D0162F">
              <w:rPr>
                <w:rFonts w:cs="Arial"/>
              </w:rPr>
              <w:t>spacing</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SSB</w:t>
            </w:r>
          </w:p>
        </w:tc>
        <w:tc>
          <w:tcPr>
            <w:tcW w:w="723" w:type="dxa"/>
            <w:tcBorders>
              <w:top w:val="single" w:sz="4" w:space="0" w:color="auto"/>
              <w:left w:val="single" w:sz="4" w:space="0" w:color="auto"/>
              <w:bottom w:val="single" w:sz="4" w:space="0" w:color="auto"/>
              <w:right w:val="single" w:sz="4" w:space="0" w:color="auto"/>
            </w:tcBorders>
            <w:hideMark/>
          </w:tcPr>
          <w:p w14:paraId="68F5A95C" w14:textId="77777777" w:rsidR="00AB67FA" w:rsidRPr="00D0162F" w:rsidRDefault="00AB67FA" w:rsidP="006E0A54">
            <w:pPr>
              <w:pStyle w:val="TAC"/>
              <w:rPr>
                <w:rFonts w:cs="Arial"/>
              </w:rPr>
            </w:pPr>
            <w:r w:rsidRPr="00D0162F">
              <w:rPr>
                <w:rFonts w:cs="Arial"/>
              </w:rPr>
              <w:t>kHz</w:t>
            </w:r>
          </w:p>
        </w:tc>
        <w:tc>
          <w:tcPr>
            <w:tcW w:w="1325" w:type="dxa"/>
            <w:tcBorders>
              <w:top w:val="single" w:sz="4" w:space="0" w:color="auto"/>
              <w:left w:val="single" w:sz="4" w:space="0" w:color="auto"/>
              <w:bottom w:val="single" w:sz="4" w:space="0" w:color="auto"/>
              <w:right w:val="single" w:sz="4" w:space="0" w:color="auto"/>
            </w:tcBorders>
            <w:hideMark/>
          </w:tcPr>
          <w:p w14:paraId="336F0A96" w14:textId="77777777" w:rsidR="00AB67FA" w:rsidRPr="00D0162F" w:rsidRDefault="00AB67FA" w:rsidP="006E0A54">
            <w:pPr>
              <w:pStyle w:val="TAC"/>
              <w:rPr>
                <w:rFonts w:cs="Arial"/>
              </w:rPr>
            </w:pPr>
            <w:r w:rsidRPr="00D0162F">
              <w:rPr>
                <w:rFonts w:cs="Arial"/>
              </w:rPr>
              <w:t>120</w:t>
            </w:r>
          </w:p>
        </w:tc>
        <w:tc>
          <w:tcPr>
            <w:tcW w:w="1325" w:type="dxa"/>
            <w:tcBorders>
              <w:top w:val="single" w:sz="4" w:space="0" w:color="auto"/>
              <w:left w:val="single" w:sz="4" w:space="0" w:color="auto"/>
              <w:bottom w:val="single" w:sz="4" w:space="0" w:color="auto"/>
              <w:right w:val="single" w:sz="4" w:space="0" w:color="auto"/>
            </w:tcBorders>
          </w:tcPr>
          <w:p w14:paraId="45F5E001" w14:textId="77777777" w:rsidR="00AB67FA" w:rsidRPr="00D0162F" w:rsidRDefault="00AB67FA" w:rsidP="006E0A54">
            <w:pPr>
              <w:pStyle w:val="TAC"/>
              <w:rPr>
                <w:rFonts w:cs="Arial"/>
              </w:rPr>
            </w:pPr>
            <w:r w:rsidRPr="00D0162F">
              <w:rPr>
                <w:rFonts w:cs="Arial"/>
              </w:rPr>
              <w:t>120</w:t>
            </w:r>
          </w:p>
        </w:tc>
      </w:tr>
      <w:tr w:rsidR="00AB67FA" w:rsidRPr="00D0162F" w14:paraId="25D9754F"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6BFAF2C6" w14:textId="17EE08F8" w:rsidR="00AB67FA" w:rsidRPr="00D0162F" w:rsidRDefault="00AB67FA" w:rsidP="006E0A54">
            <w:pPr>
              <w:pStyle w:val="TAL"/>
              <w:tabs>
                <w:tab w:val="center" w:pos="2174"/>
              </w:tabs>
              <w:rPr>
                <w:rFonts w:cs="Arial"/>
              </w:rPr>
            </w:pPr>
            <w:r w:rsidRPr="00D0162F">
              <w:rPr>
                <w:rFonts w:cs="Arial"/>
              </w:rPr>
              <w:t>SSB</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rPr>
              <w:t xml:space="preserve"> </w:t>
            </w:r>
            <w:r w:rsidRPr="00D0162F">
              <w:rPr>
                <w:rFonts w:cs="Arial"/>
              </w:rPr>
              <w:t>multiplexing</w:t>
            </w:r>
            <w:r w:rsidR="006E0A54" w:rsidRPr="00D0162F">
              <w:rPr>
                <w:rFonts w:cs="Arial"/>
              </w:rPr>
              <w:t xml:space="preserve"> </w:t>
            </w:r>
            <w:r w:rsidRPr="00D0162F">
              <w:rPr>
                <w:rFonts w:cs="Arial"/>
              </w:rPr>
              <w:t>configuration</w:t>
            </w:r>
          </w:p>
        </w:tc>
        <w:tc>
          <w:tcPr>
            <w:tcW w:w="723" w:type="dxa"/>
            <w:tcBorders>
              <w:top w:val="single" w:sz="4" w:space="0" w:color="auto"/>
              <w:left w:val="single" w:sz="4" w:space="0" w:color="auto"/>
              <w:bottom w:val="single" w:sz="4" w:space="0" w:color="auto"/>
              <w:right w:val="single" w:sz="4" w:space="0" w:color="auto"/>
            </w:tcBorders>
          </w:tcPr>
          <w:p w14:paraId="154076BD" w14:textId="77777777" w:rsidR="00AB67FA" w:rsidRPr="00D0162F" w:rsidRDefault="00AB67FA" w:rsidP="006E0A54">
            <w:pPr>
              <w:pStyle w:val="TAC"/>
              <w:rPr>
                <w:rFonts w:cs="Arial"/>
              </w:rPr>
            </w:pPr>
          </w:p>
        </w:tc>
        <w:tc>
          <w:tcPr>
            <w:tcW w:w="1325" w:type="dxa"/>
            <w:tcBorders>
              <w:top w:val="single" w:sz="4" w:space="0" w:color="auto"/>
              <w:left w:val="single" w:sz="4" w:space="0" w:color="auto"/>
              <w:bottom w:val="single" w:sz="4" w:space="0" w:color="auto"/>
              <w:right w:val="single" w:sz="4" w:space="0" w:color="auto"/>
            </w:tcBorders>
            <w:hideMark/>
          </w:tcPr>
          <w:p w14:paraId="6517FE36" w14:textId="73E50BFC" w:rsidR="00AB67FA" w:rsidRPr="00D0162F" w:rsidRDefault="00AB67FA" w:rsidP="006E0A54">
            <w:pPr>
              <w:pStyle w:val="TAC"/>
              <w:rPr>
                <w:rFonts w:cs="Arial"/>
                <w:vertAlign w:val="superscript"/>
              </w:rPr>
            </w:pPr>
            <w:r w:rsidRPr="00D0162F">
              <w:rPr>
                <w:rFonts w:cs="Arial"/>
              </w:rPr>
              <w:t>Pattern</w:t>
            </w:r>
            <w:r w:rsidR="006E0A54" w:rsidRPr="00D0162F">
              <w:rPr>
                <w:rFonts w:cs="Arial"/>
              </w:rPr>
              <w:t xml:space="preserve"> </w:t>
            </w:r>
            <w:r w:rsidRPr="00D0162F">
              <w:rPr>
                <w:rFonts w:cs="Arial"/>
              </w:rPr>
              <w:t>1</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7</w:t>
            </w:r>
          </w:p>
        </w:tc>
        <w:tc>
          <w:tcPr>
            <w:tcW w:w="1325" w:type="dxa"/>
            <w:tcBorders>
              <w:top w:val="single" w:sz="4" w:space="0" w:color="auto"/>
              <w:left w:val="single" w:sz="4" w:space="0" w:color="auto"/>
              <w:bottom w:val="single" w:sz="4" w:space="0" w:color="auto"/>
              <w:right w:val="single" w:sz="4" w:space="0" w:color="auto"/>
            </w:tcBorders>
          </w:tcPr>
          <w:p w14:paraId="64803761" w14:textId="57D32A48" w:rsidR="00AB67FA" w:rsidRPr="00D0162F" w:rsidRDefault="00AB67FA" w:rsidP="006E0A54">
            <w:pPr>
              <w:pStyle w:val="TAC"/>
              <w:rPr>
                <w:rFonts w:cs="Arial"/>
                <w:vertAlign w:val="superscript"/>
              </w:rPr>
            </w:pPr>
            <w:r w:rsidRPr="00D0162F">
              <w:rPr>
                <w:rFonts w:cs="Arial"/>
              </w:rPr>
              <w:t>Pattern</w:t>
            </w:r>
            <w:r w:rsidR="006E0A54" w:rsidRPr="00D0162F">
              <w:rPr>
                <w:rFonts w:cs="Arial"/>
              </w:rPr>
              <w:t xml:space="preserve"> </w:t>
            </w:r>
            <w:r w:rsidRPr="00D0162F">
              <w:rPr>
                <w:rFonts w:cs="Arial"/>
              </w:rPr>
              <w:t>1</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9</w:t>
            </w:r>
          </w:p>
        </w:tc>
      </w:tr>
      <w:tr w:rsidR="00AB67FA" w:rsidRPr="00D0162F" w14:paraId="3A1BC284"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22760ED9" w14:textId="0AE52A87" w:rsidR="00AB67FA" w:rsidRPr="00D0162F" w:rsidRDefault="00AB67FA" w:rsidP="006E0A54">
            <w:pPr>
              <w:pStyle w:val="TAL"/>
              <w:rPr>
                <w:rFonts w:cs="Arial"/>
              </w:rPr>
            </w:pPr>
            <w:r w:rsidRPr="00D0162F">
              <w:rPr>
                <w:rFonts w:cs="Arial"/>
              </w:rPr>
              <w:t>Offset</w:t>
            </w:r>
            <w:r w:rsidR="006E0A54" w:rsidRPr="00D0162F">
              <w:rPr>
                <w:rFonts w:cs="Arial"/>
              </w:rPr>
              <w:t xml:space="preserve"> </w:t>
            </w:r>
            <w:r w:rsidRPr="00D0162F">
              <w:rPr>
                <w:rFonts w:cs="Arial"/>
              </w:rPr>
              <w:t>between</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3</w:t>
            </w:r>
          </w:p>
        </w:tc>
        <w:tc>
          <w:tcPr>
            <w:tcW w:w="723" w:type="dxa"/>
            <w:tcBorders>
              <w:top w:val="single" w:sz="4" w:space="0" w:color="auto"/>
              <w:left w:val="single" w:sz="4" w:space="0" w:color="auto"/>
              <w:bottom w:val="single" w:sz="4" w:space="0" w:color="auto"/>
              <w:right w:val="single" w:sz="4" w:space="0" w:color="auto"/>
            </w:tcBorders>
            <w:hideMark/>
          </w:tcPr>
          <w:p w14:paraId="262468AF" w14:textId="77777777" w:rsidR="00AB67FA" w:rsidRPr="00D0162F" w:rsidRDefault="00AB67FA" w:rsidP="006E0A54">
            <w:pPr>
              <w:pStyle w:val="TAC"/>
              <w:rPr>
                <w:rFonts w:cs="Arial"/>
              </w:rPr>
            </w:pPr>
            <w:r w:rsidRPr="00D0162F">
              <w:rPr>
                <w:rFonts w:cs="Arial"/>
              </w:rPr>
              <w:t>RB</w:t>
            </w:r>
          </w:p>
        </w:tc>
        <w:tc>
          <w:tcPr>
            <w:tcW w:w="1325" w:type="dxa"/>
            <w:tcBorders>
              <w:top w:val="single" w:sz="4" w:space="0" w:color="auto"/>
              <w:left w:val="single" w:sz="4" w:space="0" w:color="auto"/>
              <w:bottom w:val="single" w:sz="4" w:space="0" w:color="auto"/>
              <w:right w:val="single" w:sz="4" w:space="0" w:color="auto"/>
            </w:tcBorders>
            <w:hideMark/>
          </w:tcPr>
          <w:p w14:paraId="5DD0D0D9" w14:textId="260C45A3" w:rsidR="00AB67FA" w:rsidRPr="00D0162F" w:rsidRDefault="00AB67FA" w:rsidP="006E0A54">
            <w:pPr>
              <w:pStyle w:val="TAC"/>
              <w:rPr>
                <w:rFonts w:cs="Arial"/>
                <w:vertAlign w:val="superscript"/>
              </w:rPr>
            </w:pPr>
            <w:r w:rsidRPr="00D0162F">
              <w:rPr>
                <w:rFonts w:cs="Arial"/>
              </w:rPr>
              <w:t>0</w:t>
            </w:r>
            <w:r w:rsidR="006E0A54" w:rsidRPr="00D0162F">
              <w:rPr>
                <w:rFonts w:cs="Arial"/>
              </w:rPr>
              <w:t xml:space="preserve"> </w:t>
            </w:r>
            <w:r w:rsidRPr="00D0162F">
              <w:rPr>
                <w:rFonts w:cs="Arial"/>
              </w:rPr>
              <w:t>(Note</w:t>
            </w:r>
            <w:r w:rsidR="006E0A54" w:rsidRPr="00D0162F">
              <w:rPr>
                <w:rFonts w:cs="Arial"/>
              </w:rPr>
              <w:t xml:space="preserve"> </w:t>
            </w:r>
            <w:r w:rsidRPr="00D0162F">
              <w:rPr>
                <w:rFonts w:cs="Arial"/>
              </w:rPr>
              <w:t>8)</w:t>
            </w:r>
            <w:r w:rsidR="006E0A54" w:rsidRPr="00D0162F">
              <w:rPr>
                <w:rFonts w:cs="Arial"/>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7</w:t>
            </w:r>
          </w:p>
        </w:tc>
        <w:tc>
          <w:tcPr>
            <w:tcW w:w="1325" w:type="dxa"/>
            <w:tcBorders>
              <w:top w:val="single" w:sz="4" w:space="0" w:color="auto"/>
              <w:left w:val="single" w:sz="4" w:space="0" w:color="auto"/>
              <w:bottom w:val="single" w:sz="4" w:space="0" w:color="auto"/>
              <w:right w:val="single" w:sz="4" w:space="0" w:color="auto"/>
            </w:tcBorders>
          </w:tcPr>
          <w:p w14:paraId="2EE8F56A" w14:textId="182064FF" w:rsidR="00AB67FA" w:rsidRPr="00D0162F" w:rsidRDefault="00AB67FA" w:rsidP="006E0A54">
            <w:pPr>
              <w:pStyle w:val="TAC"/>
              <w:rPr>
                <w:rFonts w:cs="Arial"/>
                <w:vertAlign w:val="superscript"/>
              </w:rPr>
            </w:pPr>
            <w:r w:rsidRPr="00D0162F">
              <w:rPr>
                <w:rFonts w:cs="Arial"/>
              </w:rPr>
              <w:t>0</w:t>
            </w:r>
            <w:r w:rsidR="006E0A54" w:rsidRPr="00D0162F">
              <w:rPr>
                <w:rFonts w:cs="Arial"/>
              </w:rPr>
              <w:t xml:space="preserve"> </w:t>
            </w:r>
            <w:r w:rsidRPr="00D0162F">
              <w:rPr>
                <w:rFonts w:cs="Arial"/>
              </w:rPr>
              <w:t>(Note</w:t>
            </w:r>
            <w:r w:rsidR="006E0A54" w:rsidRPr="00D0162F">
              <w:rPr>
                <w:rFonts w:cs="Arial"/>
              </w:rPr>
              <w:t xml:space="preserve"> </w:t>
            </w:r>
            <w:r w:rsidRPr="00D0162F">
              <w:rPr>
                <w:rFonts w:cs="Arial"/>
              </w:rPr>
              <w:t>8)</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9</w:t>
            </w:r>
          </w:p>
        </w:tc>
      </w:tr>
      <w:tr w:rsidR="00AB67FA" w:rsidRPr="00D0162F" w14:paraId="5725A4F1"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56022814" w14:textId="5B3E9C02" w:rsidR="00AB67FA" w:rsidRPr="00D0162F" w:rsidRDefault="00AB67FA" w:rsidP="006E0A54">
            <w:pPr>
              <w:pStyle w:val="TAL"/>
              <w:rPr>
                <w:rFonts w:cs="Arial"/>
              </w:rPr>
            </w:pPr>
            <w:r w:rsidRPr="00D0162F">
              <w:t>Configuration</w:t>
            </w:r>
            <w:r w:rsidR="006E0A54" w:rsidRPr="00D0162F">
              <w:t xml:space="preserve"> </w:t>
            </w:r>
            <w:r w:rsidRPr="00D0162F">
              <w:t>of</w:t>
            </w:r>
            <w:r w:rsidR="006E0A54" w:rsidRPr="00D0162F">
              <w:t xml:space="preserve"> </w:t>
            </w:r>
            <w:r w:rsidRPr="00D0162F">
              <w:t>PDCCH</w:t>
            </w:r>
            <w:r w:rsidR="006E0A54" w:rsidRPr="00D0162F">
              <w:t xml:space="preserve"> </w:t>
            </w:r>
            <w:r w:rsidRPr="00D0162F">
              <w:t>monitoring</w:t>
            </w:r>
            <w:r w:rsidR="006E0A54" w:rsidRPr="00D0162F">
              <w:t xml:space="preserve"> </w:t>
            </w:r>
            <w:r w:rsidRPr="00D0162F">
              <w:t>occasions</w:t>
            </w:r>
            <w:r w:rsidR="006E0A54" w:rsidRPr="00D0162F">
              <w:t xml:space="preserve"> </w:t>
            </w:r>
            <w:r w:rsidRPr="00D0162F">
              <w:t>for</w:t>
            </w:r>
            <w:r w:rsidR="006E0A54" w:rsidRPr="00D0162F">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4</w:t>
            </w:r>
          </w:p>
        </w:tc>
        <w:tc>
          <w:tcPr>
            <w:tcW w:w="723" w:type="dxa"/>
            <w:tcBorders>
              <w:top w:val="single" w:sz="4" w:space="0" w:color="auto"/>
              <w:left w:val="single" w:sz="4" w:space="0" w:color="auto"/>
              <w:bottom w:val="single" w:sz="4" w:space="0" w:color="auto"/>
              <w:right w:val="single" w:sz="4" w:space="0" w:color="auto"/>
            </w:tcBorders>
          </w:tcPr>
          <w:p w14:paraId="2BC87736" w14:textId="77777777" w:rsidR="00AB67FA" w:rsidRPr="00D0162F" w:rsidRDefault="00AB67FA" w:rsidP="006E0A54">
            <w:pPr>
              <w:pStyle w:val="TAC"/>
              <w:rPr>
                <w:rFonts w:cs="Arial"/>
              </w:rPr>
            </w:pPr>
          </w:p>
        </w:tc>
        <w:tc>
          <w:tcPr>
            <w:tcW w:w="1325" w:type="dxa"/>
            <w:tcBorders>
              <w:top w:val="single" w:sz="4" w:space="0" w:color="auto"/>
              <w:left w:val="single" w:sz="4" w:space="0" w:color="auto"/>
              <w:bottom w:val="single" w:sz="4" w:space="0" w:color="auto"/>
              <w:right w:val="single" w:sz="4" w:space="0" w:color="auto"/>
            </w:tcBorders>
            <w:hideMark/>
          </w:tcPr>
          <w:p w14:paraId="44921454" w14:textId="25F2BE8E" w:rsidR="00AB67FA" w:rsidRPr="00D0162F" w:rsidRDefault="00AB67FA" w:rsidP="006E0A54">
            <w:pPr>
              <w:pStyle w:val="TAC"/>
              <w:rPr>
                <w:rFonts w:cs="Arial"/>
              </w:rPr>
            </w:pPr>
            <w:r w:rsidRPr="00D0162F">
              <w:rPr>
                <w:rFonts w:cs="Arial"/>
              </w:rPr>
              <w:t>Index</w:t>
            </w:r>
            <w:r w:rsidR="006E0A54" w:rsidRPr="00D0162F">
              <w:rPr>
                <w:rFonts w:cs="Arial"/>
              </w:rPr>
              <w:t xml:space="preserve"> </w:t>
            </w:r>
            <w:r w:rsidRPr="00D0162F">
              <w:rPr>
                <w:rFonts w:cs="Arial"/>
              </w:rPr>
              <w:t>4</w:t>
            </w:r>
          </w:p>
        </w:tc>
        <w:tc>
          <w:tcPr>
            <w:tcW w:w="1325" w:type="dxa"/>
            <w:tcBorders>
              <w:top w:val="single" w:sz="4" w:space="0" w:color="auto"/>
              <w:left w:val="single" w:sz="4" w:space="0" w:color="auto"/>
              <w:bottom w:val="single" w:sz="4" w:space="0" w:color="auto"/>
              <w:right w:val="single" w:sz="4" w:space="0" w:color="auto"/>
            </w:tcBorders>
          </w:tcPr>
          <w:p w14:paraId="3322BFD2" w14:textId="46CE45BE" w:rsidR="00AB67FA" w:rsidRPr="00D0162F" w:rsidRDefault="00AB67FA" w:rsidP="006E0A54">
            <w:pPr>
              <w:pStyle w:val="TAC"/>
              <w:rPr>
                <w:rFonts w:cs="Arial"/>
              </w:rPr>
            </w:pPr>
            <w:r w:rsidRPr="00D0162F">
              <w:rPr>
                <w:rFonts w:cs="Arial"/>
              </w:rPr>
              <w:t>Index</w:t>
            </w:r>
            <w:r w:rsidR="006E0A54" w:rsidRPr="00D0162F">
              <w:rPr>
                <w:rFonts w:cs="Arial"/>
              </w:rPr>
              <w:t xml:space="preserve"> </w:t>
            </w:r>
            <w:r w:rsidRPr="00D0162F">
              <w:rPr>
                <w:rFonts w:cs="Arial"/>
              </w:rPr>
              <w:t>4</w:t>
            </w:r>
          </w:p>
        </w:tc>
      </w:tr>
      <w:tr w:rsidR="00AB67FA" w:rsidRPr="00D0162F" w14:paraId="236E6CC4"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5A35A098" w14:textId="46073F40" w:rsidR="00AB67FA" w:rsidRPr="00D0162F" w:rsidRDefault="00AB67FA" w:rsidP="006E0A54">
            <w:pPr>
              <w:pStyle w:val="TAL"/>
              <w:rPr>
                <w:rFonts w:cs="Arial"/>
              </w:rPr>
            </w:pP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transmitter</w:t>
            </w:r>
            <w:r w:rsidR="006E0A54" w:rsidRPr="00D0162F">
              <w:rPr>
                <w:rFonts w:cs="Arial"/>
              </w:rPr>
              <w:t xml:space="preserve"> </w:t>
            </w:r>
            <w:r w:rsidRPr="00D0162F">
              <w:rPr>
                <w:rFonts w:cs="Arial"/>
              </w:rPr>
              <w:t>antennas</w:t>
            </w:r>
          </w:p>
        </w:tc>
        <w:tc>
          <w:tcPr>
            <w:tcW w:w="723" w:type="dxa"/>
            <w:tcBorders>
              <w:top w:val="single" w:sz="4" w:space="0" w:color="auto"/>
              <w:left w:val="single" w:sz="4" w:space="0" w:color="auto"/>
              <w:bottom w:val="single" w:sz="4" w:space="0" w:color="auto"/>
              <w:right w:val="single" w:sz="4" w:space="0" w:color="auto"/>
            </w:tcBorders>
          </w:tcPr>
          <w:p w14:paraId="565EC866" w14:textId="77777777" w:rsidR="00AB67FA" w:rsidRPr="00D0162F" w:rsidRDefault="00AB67FA" w:rsidP="006E0A54">
            <w:pPr>
              <w:pStyle w:val="TAC"/>
              <w:rPr>
                <w:rFonts w:cs="Arial"/>
              </w:rPr>
            </w:pPr>
          </w:p>
        </w:tc>
        <w:tc>
          <w:tcPr>
            <w:tcW w:w="1325" w:type="dxa"/>
            <w:tcBorders>
              <w:top w:val="single" w:sz="4" w:space="0" w:color="auto"/>
              <w:left w:val="single" w:sz="4" w:space="0" w:color="auto"/>
              <w:bottom w:val="single" w:sz="4" w:space="0" w:color="auto"/>
              <w:right w:val="single" w:sz="4" w:space="0" w:color="auto"/>
            </w:tcBorders>
            <w:hideMark/>
          </w:tcPr>
          <w:p w14:paraId="0D3AE173" w14:textId="77777777" w:rsidR="00AB67FA" w:rsidRPr="00D0162F" w:rsidRDefault="00AB67FA" w:rsidP="006E0A54">
            <w:pPr>
              <w:pStyle w:val="TAC"/>
              <w:rPr>
                <w:rFonts w:cs="Arial"/>
              </w:rPr>
            </w:pPr>
            <w:r w:rsidRPr="00D0162F">
              <w:rPr>
                <w:rFonts w:cs="Arial"/>
              </w:rPr>
              <w:t>1</w:t>
            </w:r>
          </w:p>
        </w:tc>
        <w:tc>
          <w:tcPr>
            <w:tcW w:w="1325" w:type="dxa"/>
            <w:tcBorders>
              <w:top w:val="single" w:sz="4" w:space="0" w:color="auto"/>
              <w:left w:val="single" w:sz="4" w:space="0" w:color="auto"/>
              <w:bottom w:val="single" w:sz="4" w:space="0" w:color="auto"/>
              <w:right w:val="single" w:sz="4" w:space="0" w:color="auto"/>
            </w:tcBorders>
          </w:tcPr>
          <w:p w14:paraId="26E7BDF0" w14:textId="77777777" w:rsidR="00AB67FA" w:rsidRPr="00D0162F" w:rsidRDefault="00AB67FA" w:rsidP="006E0A54">
            <w:pPr>
              <w:pStyle w:val="TAC"/>
              <w:rPr>
                <w:rFonts w:cs="Arial"/>
              </w:rPr>
            </w:pPr>
            <w:r w:rsidRPr="00D0162F">
              <w:rPr>
                <w:rFonts w:cs="Arial"/>
              </w:rPr>
              <w:t>1</w:t>
            </w:r>
          </w:p>
        </w:tc>
      </w:tr>
      <w:tr w:rsidR="00AB67FA" w:rsidRPr="00D0162F" w14:paraId="754DCF31"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5E4F671B" w14:textId="663C8A70" w:rsidR="00AB67FA" w:rsidRPr="00D0162F" w:rsidRDefault="00AB67FA" w:rsidP="006E0A54">
            <w:pPr>
              <w:pStyle w:val="TAL"/>
              <w:rPr>
                <w:rFonts w:cs="Arial"/>
              </w:rPr>
            </w:pPr>
            <w:r w:rsidRPr="00D0162F">
              <w:rPr>
                <w:rFonts w:cs="Arial"/>
              </w:rPr>
              <w:t>Duration</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r w:rsidR="006E0A54" w:rsidRPr="00D0162F">
              <w:rPr>
                <w:rFonts w:cs="Arial"/>
                <w:vertAlign w:val="superscript"/>
              </w:rPr>
              <w:t xml:space="preserve"> </w:t>
            </w:r>
          </w:p>
        </w:tc>
        <w:tc>
          <w:tcPr>
            <w:tcW w:w="723" w:type="dxa"/>
            <w:tcBorders>
              <w:top w:val="single" w:sz="4" w:space="0" w:color="auto"/>
              <w:left w:val="single" w:sz="4" w:space="0" w:color="auto"/>
              <w:bottom w:val="single" w:sz="4" w:space="0" w:color="auto"/>
              <w:right w:val="single" w:sz="4" w:space="0" w:color="auto"/>
            </w:tcBorders>
            <w:hideMark/>
          </w:tcPr>
          <w:p w14:paraId="273350B9" w14:textId="77777777" w:rsidR="00AB67FA" w:rsidRPr="00D0162F" w:rsidRDefault="00AB67FA" w:rsidP="006E0A54">
            <w:pPr>
              <w:pStyle w:val="TAC"/>
              <w:rPr>
                <w:rFonts w:cs="Arial"/>
              </w:rPr>
            </w:pPr>
            <w:r w:rsidRPr="00D0162F">
              <w:rPr>
                <w:rFonts w:cs="Arial"/>
              </w:rPr>
              <w:t>symbols</w:t>
            </w:r>
          </w:p>
        </w:tc>
        <w:tc>
          <w:tcPr>
            <w:tcW w:w="1325" w:type="dxa"/>
            <w:tcBorders>
              <w:top w:val="single" w:sz="4" w:space="0" w:color="auto"/>
              <w:left w:val="single" w:sz="4" w:space="0" w:color="auto"/>
              <w:bottom w:val="single" w:sz="4" w:space="0" w:color="auto"/>
              <w:right w:val="single" w:sz="4" w:space="0" w:color="auto"/>
            </w:tcBorders>
            <w:hideMark/>
          </w:tcPr>
          <w:p w14:paraId="76ACA1D8" w14:textId="4CC4EDE4" w:rsidR="00AB67FA" w:rsidRPr="00D0162F" w:rsidRDefault="00AB67FA" w:rsidP="006E0A54">
            <w:pPr>
              <w:pStyle w:val="TAC"/>
              <w:rPr>
                <w:rFonts w:cs="Arial"/>
                <w:vertAlign w:val="superscript"/>
              </w:rPr>
            </w:pPr>
            <w:r w:rsidRPr="00D0162F">
              <w:rPr>
                <w:rFonts w:cs="Arial"/>
              </w:rPr>
              <w:t>2</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7</w:t>
            </w:r>
          </w:p>
        </w:tc>
        <w:tc>
          <w:tcPr>
            <w:tcW w:w="1325" w:type="dxa"/>
            <w:tcBorders>
              <w:top w:val="single" w:sz="4" w:space="0" w:color="auto"/>
              <w:left w:val="single" w:sz="4" w:space="0" w:color="auto"/>
              <w:bottom w:val="single" w:sz="4" w:space="0" w:color="auto"/>
              <w:right w:val="single" w:sz="4" w:space="0" w:color="auto"/>
            </w:tcBorders>
          </w:tcPr>
          <w:p w14:paraId="57C9D719" w14:textId="7119A9EC" w:rsidR="00AB67FA" w:rsidRPr="00D0162F" w:rsidRDefault="00AB67FA" w:rsidP="006E0A54">
            <w:pPr>
              <w:pStyle w:val="TAC"/>
              <w:rPr>
                <w:rFonts w:cs="Arial"/>
                <w:vertAlign w:val="superscript"/>
              </w:rPr>
            </w:pPr>
            <w:r w:rsidRPr="00D0162F">
              <w:rPr>
                <w:rFonts w:cs="Arial"/>
              </w:rPr>
              <w:t>2</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9</w:t>
            </w:r>
          </w:p>
        </w:tc>
      </w:tr>
      <w:tr w:rsidR="00AB67FA" w:rsidRPr="00D0162F" w14:paraId="34DA5895"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45128755" w14:textId="2CC1EC77" w:rsidR="00AB67FA" w:rsidRPr="00D0162F" w:rsidRDefault="00AB67FA" w:rsidP="006E0A54">
            <w:pPr>
              <w:pStyle w:val="TAL"/>
              <w:rPr>
                <w:rFonts w:cs="Arial"/>
              </w:rPr>
            </w:pPr>
            <w:r w:rsidRPr="00D0162F">
              <w:rPr>
                <w:rFonts w:cs="Arial"/>
              </w:rPr>
              <w:t>DCI</w:t>
            </w:r>
            <w:r w:rsidR="006E0A54" w:rsidRPr="00D0162F">
              <w:rPr>
                <w:rFonts w:cs="Arial"/>
              </w:rPr>
              <w:t xml:space="preserve"> </w:t>
            </w:r>
            <w:r w:rsidRPr="00D0162F">
              <w:rPr>
                <w:rFonts w:cs="Arial"/>
              </w:rPr>
              <w:t>Format</w:t>
            </w:r>
            <w:r w:rsidR="006E0A54" w:rsidRPr="00D0162F">
              <w:rPr>
                <w:rFonts w:cs="Arial"/>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1</w:t>
            </w:r>
          </w:p>
        </w:tc>
        <w:tc>
          <w:tcPr>
            <w:tcW w:w="723" w:type="dxa"/>
            <w:tcBorders>
              <w:top w:val="single" w:sz="4" w:space="0" w:color="auto"/>
              <w:left w:val="single" w:sz="4" w:space="0" w:color="auto"/>
              <w:bottom w:val="single" w:sz="4" w:space="0" w:color="auto"/>
              <w:right w:val="single" w:sz="4" w:space="0" w:color="auto"/>
            </w:tcBorders>
          </w:tcPr>
          <w:p w14:paraId="72DE9D85" w14:textId="77777777" w:rsidR="00AB67FA" w:rsidRPr="00D0162F" w:rsidRDefault="00AB67FA" w:rsidP="006E0A54">
            <w:pPr>
              <w:pStyle w:val="TAC"/>
              <w:rPr>
                <w:rFonts w:cs="Arial"/>
              </w:rPr>
            </w:pPr>
          </w:p>
        </w:tc>
        <w:tc>
          <w:tcPr>
            <w:tcW w:w="1325" w:type="dxa"/>
            <w:tcBorders>
              <w:top w:val="single" w:sz="4" w:space="0" w:color="auto"/>
              <w:left w:val="single" w:sz="4" w:space="0" w:color="auto"/>
              <w:bottom w:val="single" w:sz="4" w:space="0" w:color="auto"/>
              <w:right w:val="single" w:sz="4" w:space="0" w:color="auto"/>
            </w:tcBorders>
            <w:hideMark/>
          </w:tcPr>
          <w:p w14:paraId="614DE8C2" w14:textId="63C7C493"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2</w:t>
            </w:r>
          </w:p>
        </w:tc>
        <w:tc>
          <w:tcPr>
            <w:tcW w:w="1325" w:type="dxa"/>
            <w:tcBorders>
              <w:top w:val="single" w:sz="4" w:space="0" w:color="auto"/>
              <w:left w:val="single" w:sz="4" w:space="0" w:color="auto"/>
              <w:bottom w:val="single" w:sz="4" w:space="0" w:color="auto"/>
              <w:right w:val="single" w:sz="4" w:space="0" w:color="auto"/>
            </w:tcBorders>
          </w:tcPr>
          <w:p w14:paraId="04E7349F" w14:textId="37BF8EA4"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2</w:t>
            </w:r>
          </w:p>
        </w:tc>
      </w:tr>
      <w:tr w:rsidR="00AB67FA" w:rsidRPr="00D0162F" w14:paraId="2750F4C6"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37851509" w14:textId="2531F5D0" w:rsidR="00AB67FA" w:rsidRPr="00D0162F" w:rsidRDefault="00AB67FA" w:rsidP="006E0A54">
            <w:pPr>
              <w:pStyle w:val="TAL"/>
              <w:rPr>
                <w:rFonts w:cs="Arial"/>
              </w:rPr>
            </w:pPr>
            <w:r w:rsidRPr="00D0162F">
              <w:rPr>
                <w:rFonts w:cs="Arial"/>
              </w:rPr>
              <w:t>Aggregation</w:t>
            </w:r>
            <w:r w:rsidR="006E0A54" w:rsidRPr="00D0162F">
              <w:rPr>
                <w:rFonts w:cs="Arial"/>
              </w:rPr>
              <w:t xml:space="preserve"> </w:t>
            </w:r>
            <w:r w:rsidRPr="00D0162F">
              <w:rPr>
                <w:rFonts w:cs="Arial"/>
              </w:rPr>
              <w:t>level</w:t>
            </w:r>
          </w:p>
        </w:tc>
        <w:tc>
          <w:tcPr>
            <w:tcW w:w="723" w:type="dxa"/>
            <w:tcBorders>
              <w:top w:val="single" w:sz="4" w:space="0" w:color="auto"/>
              <w:left w:val="single" w:sz="4" w:space="0" w:color="auto"/>
              <w:bottom w:val="single" w:sz="4" w:space="0" w:color="auto"/>
              <w:right w:val="single" w:sz="4" w:space="0" w:color="auto"/>
            </w:tcBorders>
            <w:hideMark/>
          </w:tcPr>
          <w:p w14:paraId="0784C9FF" w14:textId="77777777" w:rsidR="00AB67FA" w:rsidRPr="00D0162F" w:rsidRDefault="00AB67FA" w:rsidP="006E0A54">
            <w:pPr>
              <w:pStyle w:val="TAC"/>
              <w:rPr>
                <w:rFonts w:cs="Arial"/>
              </w:rPr>
            </w:pPr>
            <w:r w:rsidRPr="00D0162F">
              <w:rPr>
                <w:rFonts w:cs="Arial"/>
              </w:rPr>
              <w:t>CCE</w:t>
            </w:r>
          </w:p>
        </w:tc>
        <w:tc>
          <w:tcPr>
            <w:tcW w:w="1325" w:type="dxa"/>
            <w:tcBorders>
              <w:top w:val="single" w:sz="4" w:space="0" w:color="auto"/>
              <w:left w:val="single" w:sz="4" w:space="0" w:color="auto"/>
              <w:bottom w:val="single" w:sz="4" w:space="0" w:color="auto"/>
              <w:right w:val="single" w:sz="4" w:space="0" w:color="auto"/>
            </w:tcBorders>
            <w:hideMark/>
          </w:tcPr>
          <w:p w14:paraId="0C45F94E" w14:textId="77777777" w:rsidR="00AB67FA" w:rsidRPr="00D0162F" w:rsidRDefault="00AB67FA" w:rsidP="006E0A54">
            <w:pPr>
              <w:pStyle w:val="TAC"/>
              <w:rPr>
                <w:rFonts w:cs="Arial"/>
              </w:rPr>
            </w:pPr>
            <w:r w:rsidRPr="00D0162F">
              <w:rPr>
                <w:rFonts w:cs="Arial"/>
              </w:rPr>
              <w:t>8</w:t>
            </w:r>
          </w:p>
        </w:tc>
        <w:tc>
          <w:tcPr>
            <w:tcW w:w="1325" w:type="dxa"/>
            <w:tcBorders>
              <w:top w:val="single" w:sz="4" w:space="0" w:color="auto"/>
              <w:left w:val="single" w:sz="4" w:space="0" w:color="auto"/>
              <w:bottom w:val="single" w:sz="4" w:space="0" w:color="auto"/>
              <w:right w:val="single" w:sz="4" w:space="0" w:color="auto"/>
            </w:tcBorders>
          </w:tcPr>
          <w:p w14:paraId="7379EB9E" w14:textId="77777777" w:rsidR="00AB67FA" w:rsidRPr="00D0162F" w:rsidRDefault="00AB67FA" w:rsidP="006E0A54">
            <w:pPr>
              <w:pStyle w:val="TAC"/>
              <w:rPr>
                <w:rFonts w:cs="Arial"/>
              </w:rPr>
            </w:pPr>
            <w:r w:rsidRPr="00D0162F">
              <w:rPr>
                <w:rFonts w:cs="Arial"/>
              </w:rPr>
              <w:t>8</w:t>
            </w:r>
          </w:p>
        </w:tc>
      </w:tr>
      <w:tr w:rsidR="00AB67FA" w:rsidRPr="00D0162F" w14:paraId="0AEE5292"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67CB2AD1" w14:textId="573E8017" w:rsidR="00AB67FA" w:rsidRPr="00D0162F" w:rsidRDefault="00AB67FA" w:rsidP="006E0A54">
            <w:pPr>
              <w:pStyle w:val="TAL"/>
              <w:rPr>
                <w:rFonts w:cs="Arial"/>
              </w:rPr>
            </w:pPr>
            <w:r w:rsidRPr="00D0162F">
              <w:rPr>
                <w:rFonts w:cs="Arial"/>
              </w:rPr>
              <w:t>DMRS</w:t>
            </w:r>
            <w:r w:rsidR="006E0A54" w:rsidRPr="00D0162F">
              <w:rPr>
                <w:rFonts w:cs="Arial"/>
              </w:rPr>
              <w:t xml:space="preserve"> </w:t>
            </w:r>
            <w:r w:rsidRPr="00D0162F">
              <w:rPr>
                <w:rFonts w:cs="Arial"/>
              </w:rPr>
              <w:t>precoder</w:t>
            </w:r>
            <w:r w:rsidR="006E0A54" w:rsidRPr="00D0162F">
              <w:rPr>
                <w:rFonts w:cs="Arial"/>
              </w:rPr>
              <w:t xml:space="preserve"> </w:t>
            </w:r>
            <w:r w:rsidRPr="00D0162F">
              <w:rPr>
                <w:rFonts w:cs="Arial"/>
              </w:rPr>
              <w:t>granularity</w:t>
            </w:r>
          </w:p>
        </w:tc>
        <w:tc>
          <w:tcPr>
            <w:tcW w:w="723" w:type="dxa"/>
            <w:tcBorders>
              <w:top w:val="single" w:sz="4" w:space="0" w:color="auto"/>
              <w:left w:val="single" w:sz="4" w:space="0" w:color="auto"/>
              <w:bottom w:val="single" w:sz="4" w:space="0" w:color="auto"/>
              <w:right w:val="single" w:sz="4" w:space="0" w:color="auto"/>
            </w:tcBorders>
          </w:tcPr>
          <w:p w14:paraId="78367A6D" w14:textId="77777777" w:rsidR="00AB67FA" w:rsidRPr="00D0162F" w:rsidRDefault="00AB67FA" w:rsidP="006E0A54">
            <w:pPr>
              <w:pStyle w:val="TAC"/>
              <w:rPr>
                <w:rFonts w:cs="Arial"/>
              </w:rPr>
            </w:pPr>
          </w:p>
        </w:tc>
        <w:tc>
          <w:tcPr>
            <w:tcW w:w="1325" w:type="dxa"/>
            <w:tcBorders>
              <w:top w:val="single" w:sz="4" w:space="0" w:color="auto"/>
              <w:left w:val="single" w:sz="4" w:space="0" w:color="auto"/>
              <w:bottom w:val="single" w:sz="4" w:space="0" w:color="auto"/>
              <w:right w:val="single" w:sz="4" w:space="0" w:color="auto"/>
            </w:tcBorders>
            <w:hideMark/>
          </w:tcPr>
          <w:p w14:paraId="5D039404" w14:textId="77777777" w:rsidR="00AB67FA" w:rsidRPr="00D0162F" w:rsidRDefault="00AB67FA" w:rsidP="006E0A54">
            <w:pPr>
              <w:pStyle w:val="TAC"/>
              <w:rPr>
                <w:rFonts w:cs="Arial"/>
              </w:rPr>
            </w:pPr>
            <w:r w:rsidRPr="00D0162F">
              <w:rPr>
                <w:rFonts w:cs="Arial"/>
              </w:rPr>
              <w:t>6</w:t>
            </w:r>
          </w:p>
        </w:tc>
        <w:tc>
          <w:tcPr>
            <w:tcW w:w="1325" w:type="dxa"/>
            <w:tcBorders>
              <w:top w:val="single" w:sz="4" w:space="0" w:color="auto"/>
              <w:left w:val="single" w:sz="4" w:space="0" w:color="auto"/>
              <w:bottom w:val="single" w:sz="4" w:space="0" w:color="auto"/>
              <w:right w:val="single" w:sz="4" w:space="0" w:color="auto"/>
            </w:tcBorders>
          </w:tcPr>
          <w:p w14:paraId="6D52575C" w14:textId="77777777" w:rsidR="00AB67FA" w:rsidRPr="00D0162F" w:rsidRDefault="00AB67FA" w:rsidP="006E0A54">
            <w:pPr>
              <w:pStyle w:val="TAC"/>
              <w:rPr>
                <w:rFonts w:cs="Arial"/>
              </w:rPr>
            </w:pPr>
            <w:r w:rsidRPr="00D0162F">
              <w:rPr>
                <w:rFonts w:cs="Arial"/>
              </w:rPr>
              <w:t>6</w:t>
            </w:r>
          </w:p>
        </w:tc>
      </w:tr>
      <w:tr w:rsidR="00AB67FA" w:rsidRPr="00D0162F" w14:paraId="543E2358"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73E25F1D" w14:textId="74C2DDAA" w:rsidR="00AB67FA" w:rsidRPr="00D0162F" w:rsidRDefault="00AB67FA" w:rsidP="006E0A54">
            <w:pPr>
              <w:pStyle w:val="TAL"/>
              <w:rPr>
                <w:rFonts w:cs="Arial"/>
                <w:szCs w:val="22"/>
              </w:rPr>
            </w:pPr>
            <w:r w:rsidRPr="00D0162F">
              <w:rPr>
                <w:rFonts w:cs="Arial"/>
              </w:rPr>
              <w:t>REG</w:t>
            </w:r>
            <w:r w:rsidR="006E0A54" w:rsidRPr="00D0162F">
              <w:rPr>
                <w:rFonts w:cs="Arial"/>
              </w:rPr>
              <w:t xml:space="preserve"> </w:t>
            </w:r>
            <w:r w:rsidRPr="00D0162F">
              <w:rPr>
                <w:rFonts w:cs="Arial"/>
              </w:rPr>
              <w:t>bundle</w:t>
            </w:r>
            <w:r w:rsidR="006E0A54" w:rsidRPr="00D0162F">
              <w:rPr>
                <w:rFonts w:cs="Arial"/>
              </w:rPr>
              <w:t xml:space="preserve"> </w:t>
            </w:r>
            <w:r w:rsidRPr="00D0162F">
              <w:rPr>
                <w:rFonts w:cs="Arial"/>
              </w:rPr>
              <w:t>size</w:t>
            </w:r>
          </w:p>
        </w:tc>
        <w:tc>
          <w:tcPr>
            <w:tcW w:w="723" w:type="dxa"/>
            <w:tcBorders>
              <w:top w:val="single" w:sz="4" w:space="0" w:color="auto"/>
              <w:left w:val="single" w:sz="4" w:space="0" w:color="auto"/>
              <w:bottom w:val="single" w:sz="4" w:space="0" w:color="auto"/>
              <w:right w:val="single" w:sz="4" w:space="0" w:color="auto"/>
            </w:tcBorders>
          </w:tcPr>
          <w:p w14:paraId="4E67BE97" w14:textId="77777777" w:rsidR="00AB67FA" w:rsidRPr="00D0162F" w:rsidRDefault="00AB67FA" w:rsidP="006E0A54">
            <w:pPr>
              <w:pStyle w:val="TAC"/>
              <w:rPr>
                <w:rFonts w:cs="Arial"/>
              </w:rPr>
            </w:pPr>
          </w:p>
        </w:tc>
        <w:tc>
          <w:tcPr>
            <w:tcW w:w="1325" w:type="dxa"/>
            <w:tcBorders>
              <w:top w:val="single" w:sz="4" w:space="0" w:color="auto"/>
              <w:left w:val="single" w:sz="4" w:space="0" w:color="auto"/>
              <w:bottom w:val="single" w:sz="4" w:space="0" w:color="auto"/>
              <w:right w:val="single" w:sz="4" w:space="0" w:color="auto"/>
            </w:tcBorders>
            <w:hideMark/>
          </w:tcPr>
          <w:p w14:paraId="7D0785C9" w14:textId="77777777" w:rsidR="00AB67FA" w:rsidRPr="00D0162F" w:rsidRDefault="00AB67FA" w:rsidP="006E0A54">
            <w:pPr>
              <w:pStyle w:val="TAC"/>
              <w:rPr>
                <w:rFonts w:cs="Arial"/>
              </w:rPr>
            </w:pPr>
            <w:r w:rsidRPr="00D0162F">
              <w:rPr>
                <w:rFonts w:cs="Arial"/>
              </w:rPr>
              <w:t>6</w:t>
            </w:r>
          </w:p>
        </w:tc>
        <w:tc>
          <w:tcPr>
            <w:tcW w:w="1325" w:type="dxa"/>
            <w:tcBorders>
              <w:top w:val="single" w:sz="4" w:space="0" w:color="auto"/>
              <w:left w:val="single" w:sz="4" w:space="0" w:color="auto"/>
              <w:bottom w:val="single" w:sz="4" w:space="0" w:color="auto"/>
              <w:right w:val="single" w:sz="4" w:space="0" w:color="auto"/>
            </w:tcBorders>
          </w:tcPr>
          <w:p w14:paraId="24A4758B" w14:textId="77777777" w:rsidR="00AB67FA" w:rsidRPr="00D0162F" w:rsidRDefault="00AB67FA" w:rsidP="006E0A54">
            <w:pPr>
              <w:pStyle w:val="TAC"/>
              <w:rPr>
                <w:rFonts w:cs="Arial"/>
              </w:rPr>
            </w:pPr>
            <w:r w:rsidRPr="00D0162F">
              <w:rPr>
                <w:rFonts w:cs="Arial"/>
              </w:rPr>
              <w:t>6</w:t>
            </w:r>
          </w:p>
        </w:tc>
      </w:tr>
      <w:tr w:rsidR="00AB67FA" w:rsidRPr="00D0162F" w14:paraId="3684685B"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6EDEDC9B" w14:textId="6EDC91B6" w:rsidR="00AB67FA" w:rsidRPr="00D0162F" w:rsidRDefault="00AB67FA" w:rsidP="006E0A54">
            <w:pPr>
              <w:pStyle w:val="TAL"/>
              <w:rPr>
                <w:rFonts w:cs="Arial"/>
              </w:rPr>
            </w:pPr>
            <w:r w:rsidRPr="00D0162F">
              <w:rPr>
                <w:rFonts w:cs="Arial"/>
              </w:rPr>
              <w:t>Mapping</w:t>
            </w:r>
            <w:r w:rsidR="006E0A54" w:rsidRPr="00D0162F">
              <w:rPr>
                <w:rFonts w:cs="Arial"/>
              </w:rPr>
              <w:t xml:space="preserve"> </w:t>
            </w:r>
            <w:r w:rsidRPr="00D0162F">
              <w:rPr>
                <w:rFonts w:cs="Arial"/>
              </w:rPr>
              <w:t>from</w:t>
            </w:r>
            <w:r w:rsidR="006E0A54" w:rsidRPr="00D0162F">
              <w:rPr>
                <w:rFonts w:cs="Arial"/>
              </w:rPr>
              <w:t xml:space="preserve"> </w:t>
            </w:r>
            <w:r w:rsidRPr="00D0162F">
              <w:rPr>
                <w:rFonts w:cs="Arial"/>
              </w:rPr>
              <w:t>REG</w:t>
            </w:r>
            <w:r w:rsidR="006E0A54" w:rsidRPr="00D0162F">
              <w:rPr>
                <w:rFonts w:cs="Arial"/>
              </w:rPr>
              <w:t xml:space="preserve"> </w:t>
            </w:r>
            <w:r w:rsidRPr="00D0162F">
              <w:rPr>
                <w:rFonts w:cs="Arial"/>
              </w:rPr>
              <w:t>to</w:t>
            </w:r>
            <w:r w:rsidR="006E0A54" w:rsidRPr="00D0162F">
              <w:rPr>
                <w:rFonts w:cs="Arial"/>
              </w:rPr>
              <w:t xml:space="preserve"> </w:t>
            </w:r>
            <w:r w:rsidRPr="00D0162F">
              <w:rPr>
                <w:rFonts w:cs="Arial"/>
              </w:rPr>
              <w:t>CCE</w:t>
            </w:r>
          </w:p>
        </w:tc>
        <w:tc>
          <w:tcPr>
            <w:tcW w:w="723" w:type="dxa"/>
            <w:tcBorders>
              <w:top w:val="single" w:sz="4" w:space="0" w:color="auto"/>
              <w:left w:val="single" w:sz="4" w:space="0" w:color="auto"/>
              <w:bottom w:val="single" w:sz="4" w:space="0" w:color="auto"/>
              <w:right w:val="single" w:sz="4" w:space="0" w:color="auto"/>
            </w:tcBorders>
          </w:tcPr>
          <w:p w14:paraId="76C206E3" w14:textId="77777777" w:rsidR="00AB67FA" w:rsidRPr="00D0162F" w:rsidRDefault="00AB67FA" w:rsidP="006E0A54">
            <w:pPr>
              <w:pStyle w:val="TAC"/>
              <w:rPr>
                <w:rFonts w:cs="Arial"/>
              </w:rPr>
            </w:pPr>
          </w:p>
        </w:tc>
        <w:tc>
          <w:tcPr>
            <w:tcW w:w="1325" w:type="dxa"/>
            <w:tcBorders>
              <w:top w:val="single" w:sz="4" w:space="0" w:color="auto"/>
              <w:left w:val="single" w:sz="4" w:space="0" w:color="auto"/>
              <w:bottom w:val="single" w:sz="4" w:space="0" w:color="auto"/>
              <w:right w:val="single" w:sz="4" w:space="0" w:color="auto"/>
            </w:tcBorders>
            <w:hideMark/>
          </w:tcPr>
          <w:p w14:paraId="0C8F37EA" w14:textId="77777777" w:rsidR="00AB67FA" w:rsidRPr="00D0162F" w:rsidRDefault="00AB67FA" w:rsidP="006E0A54">
            <w:pPr>
              <w:pStyle w:val="TAC"/>
              <w:rPr>
                <w:rFonts w:cs="Arial"/>
              </w:rPr>
            </w:pPr>
            <w:r w:rsidRPr="00D0162F">
              <w:rPr>
                <w:rFonts w:cs="Arial"/>
              </w:rPr>
              <w:t>Distributed</w:t>
            </w:r>
          </w:p>
        </w:tc>
        <w:tc>
          <w:tcPr>
            <w:tcW w:w="1325" w:type="dxa"/>
            <w:tcBorders>
              <w:top w:val="single" w:sz="4" w:space="0" w:color="auto"/>
              <w:left w:val="single" w:sz="4" w:space="0" w:color="auto"/>
              <w:bottom w:val="single" w:sz="4" w:space="0" w:color="auto"/>
              <w:right w:val="single" w:sz="4" w:space="0" w:color="auto"/>
            </w:tcBorders>
          </w:tcPr>
          <w:p w14:paraId="6D60D2D0" w14:textId="77777777" w:rsidR="00AB67FA" w:rsidRPr="00D0162F" w:rsidRDefault="00AB67FA" w:rsidP="006E0A54">
            <w:pPr>
              <w:pStyle w:val="TAC"/>
              <w:rPr>
                <w:rFonts w:cs="Arial"/>
              </w:rPr>
            </w:pPr>
            <w:r w:rsidRPr="00D0162F">
              <w:rPr>
                <w:rFonts w:cs="Arial"/>
              </w:rPr>
              <w:t>Distributed</w:t>
            </w:r>
          </w:p>
        </w:tc>
      </w:tr>
      <w:tr w:rsidR="00AB67FA" w:rsidRPr="00D0162F" w14:paraId="4C302334"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10A42907" w14:textId="03B2AA0A" w:rsidR="00AB67FA" w:rsidRPr="00D0162F" w:rsidRDefault="00AB67FA" w:rsidP="006E0A54">
            <w:pPr>
              <w:pStyle w:val="TAL"/>
              <w:rPr>
                <w:rFonts w:cs="Arial"/>
              </w:rPr>
            </w:pPr>
            <w:r w:rsidRPr="00D0162F">
              <w:rPr>
                <w:rFonts w:cs="Arial"/>
              </w:rPr>
              <w:t>Cell</w:t>
            </w:r>
            <w:r w:rsidR="006E0A54" w:rsidRPr="00D0162F">
              <w:rPr>
                <w:rFonts w:cs="Arial"/>
              </w:rPr>
              <w:t xml:space="preserve"> </w:t>
            </w:r>
            <w:r w:rsidRPr="00D0162F">
              <w:rPr>
                <w:rFonts w:cs="Arial"/>
              </w:rPr>
              <w:t>ID</w:t>
            </w:r>
          </w:p>
        </w:tc>
        <w:tc>
          <w:tcPr>
            <w:tcW w:w="723" w:type="dxa"/>
            <w:tcBorders>
              <w:top w:val="single" w:sz="4" w:space="0" w:color="auto"/>
              <w:left w:val="single" w:sz="4" w:space="0" w:color="auto"/>
              <w:bottom w:val="single" w:sz="4" w:space="0" w:color="auto"/>
              <w:right w:val="single" w:sz="4" w:space="0" w:color="auto"/>
            </w:tcBorders>
          </w:tcPr>
          <w:p w14:paraId="04C6AD57" w14:textId="77777777" w:rsidR="00AB67FA" w:rsidRPr="00D0162F" w:rsidRDefault="00AB67FA" w:rsidP="006E0A54">
            <w:pPr>
              <w:pStyle w:val="TAC"/>
              <w:rPr>
                <w:rFonts w:cs="Arial"/>
              </w:rPr>
            </w:pPr>
          </w:p>
        </w:tc>
        <w:tc>
          <w:tcPr>
            <w:tcW w:w="1325" w:type="dxa"/>
            <w:tcBorders>
              <w:top w:val="single" w:sz="4" w:space="0" w:color="auto"/>
              <w:left w:val="single" w:sz="4" w:space="0" w:color="auto"/>
              <w:bottom w:val="single" w:sz="4" w:space="0" w:color="auto"/>
              <w:right w:val="single" w:sz="4" w:space="0" w:color="auto"/>
            </w:tcBorders>
            <w:hideMark/>
          </w:tcPr>
          <w:p w14:paraId="54F49422" w14:textId="31E24A55"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5</w:t>
            </w:r>
          </w:p>
        </w:tc>
        <w:tc>
          <w:tcPr>
            <w:tcW w:w="1325" w:type="dxa"/>
            <w:tcBorders>
              <w:top w:val="single" w:sz="4" w:space="0" w:color="auto"/>
              <w:left w:val="single" w:sz="4" w:space="0" w:color="auto"/>
              <w:bottom w:val="single" w:sz="4" w:space="0" w:color="auto"/>
              <w:right w:val="single" w:sz="4" w:space="0" w:color="auto"/>
            </w:tcBorders>
          </w:tcPr>
          <w:p w14:paraId="45E3B8AA" w14:textId="30D7FE96"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5</w:t>
            </w:r>
          </w:p>
        </w:tc>
      </w:tr>
      <w:tr w:rsidR="00AB67FA" w:rsidRPr="00D0162F" w14:paraId="0282B1E5" w14:textId="77777777" w:rsidTr="006E0A54">
        <w:trPr>
          <w:jc w:val="center"/>
        </w:trPr>
        <w:tc>
          <w:tcPr>
            <w:tcW w:w="4792" w:type="dxa"/>
            <w:tcBorders>
              <w:top w:val="single" w:sz="4" w:space="0" w:color="auto"/>
              <w:left w:val="single" w:sz="4" w:space="0" w:color="auto"/>
              <w:bottom w:val="single" w:sz="4" w:space="0" w:color="auto"/>
              <w:right w:val="single" w:sz="4" w:space="0" w:color="auto"/>
            </w:tcBorders>
            <w:hideMark/>
          </w:tcPr>
          <w:p w14:paraId="6DC36CBC" w14:textId="0EA0A8D9" w:rsidR="00AB67FA" w:rsidRPr="00D0162F" w:rsidRDefault="00AB67FA" w:rsidP="006E0A54">
            <w:pPr>
              <w:pStyle w:val="TAL"/>
              <w:rPr>
                <w:rFonts w:cs="Arial"/>
              </w:rPr>
            </w:pPr>
            <w:r w:rsidRPr="00D0162F">
              <w:rPr>
                <w:rFonts w:cs="Arial"/>
              </w:rPr>
              <w:t>Payload</w:t>
            </w:r>
            <w:r w:rsidR="006E0A54" w:rsidRPr="00D0162F">
              <w:rPr>
                <w:rFonts w:cs="Arial"/>
              </w:rPr>
              <w:t xml:space="preserve"> </w:t>
            </w:r>
            <w:r w:rsidRPr="00D0162F">
              <w:rPr>
                <w:rFonts w:cs="Arial"/>
              </w:rPr>
              <w:t>(without</w:t>
            </w:r>
            <w:r w:rsidR="006E0A54" w:rsidRPr="00D0162F">
              <w:rPr>
                <w:rFonts w:cs="Arial"/>
              </w:rPr>
              <w:t xml:space="preserve"> </w:t>
            </w:r>
            <w:r w:rsidRPr="00D0162F">
              <w:rPr>
                <w:rFonts w:cs="Arial"/>
              </w:rPr>
              <w:t>CRC)</w:t>
            </w:r>
          </w:p>
        </w:tc>
        <w:tc>
          <w:tcPr>
            <w:tcW w:w="723" w:type="dxa"/>
            <w:tcBorders>
              <w:top w:val="single" w:sz="4" w:space="0" w:color="auto"/>
              <w:left w:val="single" w:sz="4" w:space="0" w:color="auto"/>
              <w:bottom w:val="single" w:sz="4" w:space="0" w:color="auto"/>
              <w:right w:val="single" w:sz="4" w:space="0" w:color="auto"/>
            </w:tcBorders>
            <w:hideMark/>
          </w:tcPr>
          <w:p w14:paraId="7D2F693F" w14:textId="77777777" w:rsidR="00AB67FA" w:rsidRPr="00D0162F" w:rsidRDefault="00AB67FA" w:rsidP="006E0A54">
            <w:pPr>
              <w:pStyle w:val="TAC"/>
              <w:rPr>
                <w:rFonts w:cs="Arial"/>
              </w:rPr>
            </w:pPr>
            <w:r w:rsidRPr="00D0162F">
              <w:rPr>
                <w:rFonts w:cs="Arial"/>
              </w:rPr>
              <w:t>Bits</w:t>
            </w:r>
          </w:p>
        </w:tc>
        <w:tc>
          <w:tcPr>
            <w:tcW w:w="1325" w:type="dxa"/>
            <w:tcBorders>
              <w:top w:val="single" w:sz="4" w:space="0" w:color="auto"/>
              <w:left w:val="single" w:sz="4" w:space="0" w:color="auto"/>
              <w:bottom w:val="single" w:sz="4" w:space="0" w:color="auto"/>
              <w:right w:val="single" w:sz="4" w:space="0" w:color="auto"/>
            </w:tcBorders>
            <w:hideMark/>
          </w:tcPr>
          <w:p w14:paraId="1EE586F5" w14:textId="23520DBB"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6</w:t>
            </w:r>
          </w:p>
        </w:tc>
        <w:tc>
          <w:tcPr>
            <w:tcW w:w="1325" w:type="dxa"/>
            <w:tcBorders>
              <w:top w:val="single" w:sz="4" w:space="0" w:color="auto"/>
              <w:left w:val="single" w:sz="4" w:space="0" w:color="auto"/>
              <w:bottom w:val="single" w:sz="4" w:space="0" w:color="auto"/>
              <w:right w:val="single" w:sz="4" w:space="0" w:color="auto"/>
            </w:tcBorders>
          </w:tcPr>
          <w:p w14:paraId="66771C39" w14:textId="0B53BEEB" w:rsidR="00AB67FA" w:rsidRPr="00D0162F" w:rsidRDefault="00AB67FA" w:rsidP="006E0A54">
            <w:pPr>
              <w:pStyle w:val="TAC"/>
              <w:rPr>
                <w:rFonts w:cs="Arial"/>
              </w:rPr>
            </w:pPr>
            <w:r w:rsidRPr="00D0162F">
              <w:rPr>
                <w:rFonts w:cs="Arial"/>
              </w:rPr>
              <w:t>Note</w:t>
            </w:r>
            <w:r w:rsidR="006E0A54" w:rsidRPr="00D0162F">
              <w:rPr>
                <w:rFonts w:cs="Arial"/>
              </w:rPr>
              <w:t xml:space="preserve"> </w:t>
            </w:r>
            <w:r w:rsidRPr="00D0162F">
              <w:rPr>
                <w:rFonts w:cs="Arial"/>
              </w:rPr>
              <w:t>6</w:t>
            </w:r>
          </w:p>
        </w:tc>
      </w:tr>
      <w:tr w:rsidR="00AB67FA" w:rsidRPr="00D0162F" w14:paraId="2C2A46C1" w14:textId="77777777" w:rsidTr="006E0A54">
        <w:trPr>
          <w:jc w:val="center"/>
        </w:trPr>
        <w:tc>
          <w:tcPr>
            <w:tcW w:w="8165" w:type="dxa"/>
            <w:gridSpan w:val="4"/>
            <w:tcBorders>
              <w:top w:val="single" w:sz="4" w:space="0" w:color="auto"/>
              <w:left w:val="single" w:sz="4" w:space="0" w:color="auto"/>
              <w:bottom w:val="single" w:sz="4" w:space="0" w:color="auto"/>
              <w:right w:val="single" w:sz="4" w:space="0" w:color="auto"/>
            </w:tcBorders>
            <w:hideMark/>
          </w:tcPr>
          <w:p w14:paraId="6AEF42FB" w14:textId="6D2B7CE5" w:rsidR="00AB67FA" w:rsidRPr="00D0162F" w:rsidRDefault="006E0A54" w:rsidP="006E0A54">
            <w:pPr>
              <w:pStyle w:val="TAN"/>
              <w:rPr>
                <w:rFonts w:cs="Arial"/>
              </w:rPr>
            </w:pPr>
            <w:r w:rsidRPr="00D0162F">
              <w:rPr>
                <w:rFonts w:cs="Arial"/>
              </w:rPr>
              <w:t>NOTE 1:</w:t>
            </w:r>
            <w:r w:rsidRPr="00D0162F">
              <w:rPr>
                <w:rFonts w:cs="Arial"/>
              </w:rPr>
              <w:tab/>
            </w:r>
            <w:r w:rsidR="00AB67FA" w:rsidRPr="00D0162F">
              <w:rPr>
                <w:rFonts w:cs="Arial"/>
              </w:rPr>
              <w:t>DCI</w:t>
            </w:r>
            <w:r w:rsidRPr="00D0162F">
              <w:rPr>
                <w:rFonts w:cs="Arial"/>
              </w:rPr>
              <w:t xml:space="preserve"> </w:t>
            </w:r>
            <w:r w:rsidR="00AB67FA" w:rsidRPr="00D0162F">
              <w:rPr>
                <w:rFonts w:cs="Arial"/>
              </w:rPr>
              <w:t>format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212</w:t>
            </w:r>
            <w:r w:rsidRPr="00D0162F">
              <w:rPr>
                <w:rFonts w:cs="Arial"/>
              </w:rPr>
              <w:t xml:space="preserve"> </w:t>
            </w:r>
            <w:r w:rsidR="00AB67FA" w:rsidRPr="00D0162F">
              <w:rPr>
                <w:rFonts w:cs="Arial"/>
              </w:rPr>
              <w:t>[31].</w:t>
            </w:r>
          </w:p>
          <w:p w14:paraId="77E97824" w14:textId="79A2DE5A" w:rsidR="00AB67FA" w:rsidRPr="00D0162F" w:rsidRDefault="006E0A54" w:rsidP="006E0A54">
            <w:pPr>
              <w:pStyle w:val="TAN"/>
              <w:rPr>
                <w:rFonts w:cs="Arial"/>
              </w:rPr>
            </w:pPr>
            <w:r w:rsidRPr="00D0162F">
              <w:rPr>
                <w:rFonts w:cs="Arial"/>
              </w:rPr>
              <w:t>NOTE 2:</w:t>
            </w:r>
            <w:r w:rsidRPr="00D0162F">
              <w:rPr>
                <w:rFonts w:cs="Arial"/>
              </w:rPr>
              <w:tab/>
            </w:r>
            <w:r w:rsidR="00AB67FA" w:rsidRPr="00D0162F">
              <w:rPr>
                <w:rFonts w:cs="Arial"/>
              </w:rPr>
              <w:t>DCI</w:t>
            </w:r>
            <w:r w:rsidRPr="00D0162F">
              <w:rPr>
                <w:rFonts w:cs="Arial"/>
              </w:rPr>
              <w:t xml:space="preserve"> </w:t>
            </w:r>
            <w:r w:rsidR="00AB67FA" w:rsidRPr="00D0162F">
              <w:rPr>
                <w:rFonts w:cs="Arial"/>
              </w:rPr>
              <w:t>format</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52B2EFA5" w14:textId="43FEDDCB" w:rsidR="00AB67FA" w:rsidRPr="00D0162F" w:rsidRDefault="006E0A54" w:rsidP="006E0A54">
            <w:pPr>
              <w:pStyle w:val="TAN"/>
              <w:rPr>
                <w:rFonts w:cs="Arial"/>
              </w:rPr>
            </w:pPr>
            <w:r w:rsidRPr="00D0162F">
              <w:rPr>
                <w:rFonts w:cs="Arial"/>
              </w:rPr>
              <w:t>NOTE 3:</w:t>
            </w:r>
            <w:r w:rsidRPr="00D0162F">
              <w:rPr>
                <w:rFonts w:cs="Arial"/>
              </w:rPr>
              <w:tab/>
            </w:r>
            <w:r w:rsidR="00AB67FA" w:rsidRPr="00D0162F">
              <w:rPr>
                <w:rFonts w:cs="Arial"/>
              </w:rPr>
              <w:t>The</w:t>
            </w:r>
            <w:r w:rsidRPr="00D0162F">
              <w:rPr>
                <w:rFonts w:cs="Arial"/>
              </w:rPr>
              <w:t xml:space="preserve"> </w:t>
            </w:r>
            <w:r w:rsidR="00AB67FA" w:rsidRPr="00D0162F">
              <w:rPr>
                <w:rFonts w:cs="Arial"/>
              </w:rPr>
              <w:t>offset</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rPr>
              <w:t>respect</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ubcarrier</w:t>
            </w:r>
            <w:r w:rsidRPr="00D0162F">
              <w:rPr>
                <w:rFonts w:cs="Arial"/>
              </w:rPr>
              <w:t xml:space="preserve"> </w:t>
            </w:r>
            <w:r w:rsidR="00AB67FA" w:rsidRPr="00D0162F">
              <w:rPr>
                <w:rFonts w:cs="Arial"/>
              </w:rPr>
              <w:t>spacing</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from</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mallest</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RMSI</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mallest</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common</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overlapping</w:t>
            </w:r>
            <w:r w:rsidRPr="00D0162F">
              <w:rPr>
                <w:rFonts w:cs="Arial"/>
              </w:rPr>
              <w:t xml:space="preserve"> </w:t>
            </w:r>
            <w:r w:rsidR="00AB67FA" w:rsidRPr="00D0162F">
              <w:rPr>
                <w:rFonts w:cs="Arial"/>
              </w:rPr>
              <w:t>with</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first</w:t>
            </w:r>
            <w:r w:rsidRPr="00D0162F">
              <w:rPr>
                <w:rFonts w:cs="Arial"/>
              </w:rPr>
              <w:t xml:space="preserve"> </w:t>
            </w:r>
            <w:r w:rsidR="00AB67FA" w:rsidRPr="00D0162F">
              <w:rPr>
                <w:rFonts w:cs="Arial"/>
              </w:rPr>
              <w:t>RB</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S/PBCH</w:t>
            </w:r>
            <w:r w:rsidRPr="00D0162F">
              <w:rPr>
                <w:rFonts w:cs="Arial"/>
              </w:rPr>
              <w:t xml:space="preserve"> </w:t>
            </w:r>
            <w:r w:rsidR="00AB67FA" w:rsidRPr="00D0162F">
              <w:rPr>
                <w:rFonts w:cs="Arial"/>
              </w:rPr>
              <w:t>block.</w:t>
            </w:r>
          </w:p>
          <w:p w14:paraId="35A05C71" w14:textId="6312079D" w:rsidR="00AB67FA" w:rsidRPr="00D0162F" w:rsidRDefault="006E0A54" w:rsidP="006E0A54">
            <w:pPr>
              <w:pStyle w:val="TAN"/>
              <w:rPr>
                <w:rFonts w:cs="Arial"/>
              </w:rPr>
            </w:pPr>
            <w:r w:rsidRPr="00D0162F">
              <w:rPr>
                <w:rFonts w:cs="Arial"/>
              </w:rPr>
              <w:t>NOTE 4:</w:t>
            </w:r>
            <w:r w:rsidRPr="00D0162F">
              <w:rPr>
                <w:rFonts w:cs="Arial"/>
              </w:rPr>
              <w:tab/>
            </w:r>
            <w:r w:rsidR="00AB67FA" w:rsidRPr="00D0162F">
              <w:rPr>
                <w:rFonts w:cs="Arial"/>
              </w:rPr>
              <w:t>The</w:t>
            </w:r>
            <w:r w:rsidRPr="00D0162F">
              <w:rPr>
                <w:rFonts w:cs="Arial"/>
              </w:rPr>
              <w:t xml:space="preserve"> </w:t>
            </w:r>
            <w:r w:rsidR="00AB67FA" w:rsidRPr="00D0162F">
              <w:rPr>
                <w:rFonts w:cs="Arial"/>
              </w:rPr>
              <w:t>configuration</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PDCCH</w:t>
            </w:r>
            <w:r w:rsidRPr="00D0162F">
              <w:rPr>
                <w:rFonts w:cs="Arial"/>
              </w:rPr>
              <w:t xml:space="preserve"> </w:t>
            </w:r>
            <w:r w:rsidR="00AB67FA" w:rsidRPr="00D0162F">
              <w:rPr>
                <w:rFonts w:cs="Arial"/>
              </w:rPr>
              <w:t>monitoring</w:t>
            </w:r>
            <w:r w:rsidRPr="00D0162F">
              <w:rPr>
                <w:rFonts w:cs="Arial"/>
              </w:rPr>
              <w:t xml:space="preserve"> </w:t>
            </w:r>
            <w:r w:rsidR="00AB67FA" w:rsidRPr="00D0162F">
              <w:rPr>
                <w:rFonts w:cs="Arial"/>
              </w:rPr>
              <w:t>occasions</w:t>
            </w: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RMSI</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able</w:t>
            </w:r>
            <w:r w:rsidRPr="00D0162F">
              <w:rPr>
                <w:rFonts w:cs="Arial"/>
              </w:rPr>
              <w:t xml:space="preserve"> </w:t>
            </w:r>
            <w:r w:rsidR="00AB67FA" w:rsidRPr="00D0162F">
              <w:rPr>
                <w:rFonts w:cs="Arial"/>
              </w:rPr>
              <w:t>13-11</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213</w:t>
            </w:r>
            <w:r w:rsidRPr="00D0162F">
              <w:rPr>
                <w:rFonts w:cs="Arial"/>
              </w:rPr>
              <w:t xml:space="preserve"> </w:t>
            </w:r>
            <w:r w:rsidR="00AB67FA" w:rsidRPr="00D0162F">
              <w:rPr>
                <w:rFonts w:cs="Arial"/>
              </w:rPr>
              <w:t>[8].</w:t>
            </w:r>
          </w:p>
          <w:p w14:paraId="64072A2C" w14:textId="29CFDE0A" w:rsidR="00AB67FA" w:rsidRPr="00D0162F" w:rsidRDefault="006E0A54" w:rsidP="006E0A54">
            <w:pPr>
              <w:pStyle w:val="TAN"/>
              <w:rPr>
                <w:rFonts w:cs="Arial"/>
              </w:rPr>
            </w:pPr>
            <w:r w:rsidRPr="00D0162F">
              <w:rPr>
                <w:rFonts w:cs="Arial"/>
              </w:rPr>
              <w:t>NOTE 5:</w:t>
            </w:r>
            <w:r w:rsidRPr="00D0162F">
              <w:rPr>
                <w:rFonts w:cs="Arial"/>
              </w:rPr>
              <w:tab/>
            </w:r>
            <w:r w:rsidR="00AB67FA" w:rsidRPr="00D0162F">
              <w:rPr>
                <w:rFonts w:cs="Arial"/>
              </w:rPr>
              <w:t>Cell</w:t>
            </w:r>
            <w:r w:rsidRPr="00D0162F">
              <w:rPr>
                <w:rFonts w:cs="Arial"/>
              </w:rPr>
              <w:t xml:space="preserve"> </w:t>
            </w:r>
            <w:r w:rsidR="00AB67FA" w:rsidRPr="00D0162F">
              <w:rPr>
                <w:rFonts w:cs="Arial"/>
              </w:rPr>
              <w:t>ID</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01E9D2FF" w14:textId="3F236038" w:rsidR="00AB67FA" w:rsidRPr="00D0162F" w:rsidRDefault="006E0A54" w:rsidP="006E0A54">
            <w:pPr>
              <w:pStyle w:val="TAN"/>
              <w:rPr>
                <w:rFonts w:cs="Arial"/>
              </w:rPr>
            </w:pPr>
            <w:r w:rsidRPr="00D0162F">
              <w:rPr>
                <w:rFonts w:cs="Arial"/>
              </w:rPr>
              <w:t>NOTE 6:</w:t>
            </w:r>
            <w:r w:rsidRPr="00D0162F">
              <w:rPr>
                <w:rFonts w:cs="Arial"/>
              </w:rPr>
              <w:tab/>
            </w:r>
            <w:r w:rsidR="00AB67FA" w:rsidRPr="00D0162F">
              <w:rPr>
                <w:rFonts w:cs="Arial"/>
              </w:rPr>
              <w:t>Payload</w:t>
            </w:r>
            <w:r w:rsidRPr="00D0162F">
              <w:rPr>
                <w:rFonts w:cs="Arial"/>
              </w:rPr>
              <w:t xml:space="preserve"> </w:t>
            </w:r>
            <w:r w:rsidR="00AB67FA" w:rsidRPr="00D0162F">
              <w:rPr>
                <w:rFonts w:cs="Arial"/>
              </w:rPr>
              <w:t>size</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02504187" w14:textId="715BDD9B" w:rsidR="00AB67FA" w:rsidRPr="00D0162F" w:rsidRDefault="006E0A54" w:rsidP="006E0A54">
            <w:pPr>
              <w:pStyle w:val="TAN"/>
            </w:pPr>
            <w:r w:rsidRPr="00D0162F">
              <w:rPr>
                <w:rFonts w:cs="Arial"/>
              </w:rPr>
              <w:t>NOTE 7:</w:t>
            </w:r>
            <w:r w:rsidRPr="00D0162F">
              <w:rPr>
                <w:rFonts w:cs="Arial"/>
              </w:rPr>
              <w:tab/>
            </w:r>
            <w:r w:rsidR="00AB67FA" w:rsidRPr="00D0162F">
              <w:t>The</w:t>
            </w:r>
            <w:r w:rsidRPr="00D0162F">
              <w:t xml:space="preserve"> </w:t>
            </w:r>
            <w:r w:rsidR="00AB67FA" w:rsidRPr="00D0162F">
              <w:t>configuration</w:t>
            </w:r>
            <w:r w:rsidRPr="00D0162F">
              <w:t xml:space="preserve"> </w:t>
            </w:r>
            <w:r w:rsidR="00AB67FA" w:rsidRPr="00D0162F">
              <w:t>of</w:t>
            </w:r>
            <w:r w:rsidRPr="00D0162F">
              <w:t xml:space="preserve"> </w:t>
            </w:r>
            <w:r w:rsidR="00AB67FA" w:rsidRPr="00D0162F">
              <w:t>set</w:t>
            </w:r>
            <w:r w:rsidRPr="00D0162F">
              <w:t xml:space="preserve"> </w:t>
            </w:r>
            <w:r w:rsidR="00AB67FA" w:rsidRPr="00D0162F">
              <w:t>of</w:t>
            </w:r>
            <w:r w:rsidRPr="00D0162F">
              <w:t xml:space="preserve"> </w:t>
            </w:r>
            <w:r w:rsidR="00AB67FA" w:rsidRPr="00D0162F">
              <w:t>resource</w:t>
            </w:r>
            <w:r w:rsidRPr="00D0162F">
              <w:t xml:space="preserve"> </w:t>
            </w:r>
            <w:r w:rsidR="00AB67FA" w:rsidRPr="00D0162F">
              <w:t>blocks</w:t>
            </w:r>
            <w:r w:rsidRPr="00D0162F">
              <w:t xml:space="preserve"> </w:t>
            </w:r>
            <w:r w:rsidR="00AB67FA" w:rsidRPr="00D0162F">
              <w:t>and</w:t>
            </w:r>
            <w:r w:rsidRPr="00D0162F">
              <w:t xml:space="preserve"> </w:t>
            </w:r>
            <w:r w:rsidR="00AB67FA" w:rsidRPr="00D0162F">
              <w:t>slot</w:t>
            </w:r>
            <w:r w:rsidRPr="00D0162F">
              <w:t xml:space="preserve"> </w:t>
            </w:r>
            <w:r w:rsidR="00AB67FA" w:rsidRPr="00D0162F">
              <w:t>symbols</w:t>
            </w:r>
            <w:r w:rsidRPr="00D0162F">
              <w:t xml:space="preserve"> </w:t>
            </w:r>
            <w:r w:rsidR="00AB67FA" w:rsidRPr="00D0162F">
              <w:t>of</w:t>
            </w:r>
            <w:r w:rsidRPr="00D0162F">
              <w:t xml:space="preserve"> </w:t>
            </w:r>
            <w:r w:rsidR="00AB67FA" w:rsidRPr="00D0162F">
              <w:t>control</w:t>
            </w:r>
            <w:r w:rsidRPr="00D0162F">
              <w:t xml:space="preserve"> </w:t>
            </w:r>
            <w:r w:rsidR="00AB67FA" w:rsidRPr="00D0162F">
              <w:t>resource</w:t>
            </w:r>
            <w:r w:rsidRPr="00D0162F">
              <w:t xml:space="preserve"> </w:t>
            </w:r>
            <w:r w:rsidR="00AB67FA" w:rsidRPr="00D0162F">
              <w:t>set</w:t>
            </w:r>
            <w:r w:rsidRPr="00D0162F">
              <w:t xml:space="preserve"> </w:t>
            </w:r>
            <w:r w:rsidR="00AB67FA" w:rsidRPr="00D0162F">
              <w:t>for</w:t>
            </w:r>
            <w:r w:rsidRPr="00D0162F">
              <w:t xml:space="preserve"> </w:t>
            </w:r>
            <w:r w:rsidR="00AB67FA" w:rsidRPr="00D0162F">
              <w:t>Type0-PDCCH</w:t>
            </w:r>
            <w:r w:rsidRPr="00D0162F">
              <w:t xml:space="preserve"> </w:t>
            </w:r>
            <w:r w:rsidR="00AB67FA" w:rsidRPr="00D0162F">
              <w:t>search</w:t>
            </w:r>
            <w:r w:rsidRPr="00D0162F">
              <w:t xml:space="preserve"> </w:t>
            </w:r>
            <w:r w:rsidR="00AB67FA" w:rsidRPr="00D0162F">
              <w:t>space</w:t>
            </w:r>
            <w:r w:rsidRPr="00D0162F">
              <w:t xml:space="preserve"> </w:t>
            </w:r>
            <w:r w:rsidR="00AB67FA" w:rsidRPr="00D0162F">
              <w:t>corresponds</w:t>
            </w:r>
            <w:r w:rsidRPr="00D0162F">
              <w:t xml:space="preserve"> </w:t>
            </w:r>
            <w:r w:rsidR="00AB67FA" w:rsidRPr="00D0162F">
              <w:t>to</w:t>
            </w:r>
            <w:r w:rsidRPr="00D0162F">
              <w:t xml:space="preserve"> </w:t>
            </w:r>
            <w:r w:rsidR="00AB67FA" w:rsidRPr="00D0162F">
              <w:t>index</w:t>
            </w:r>
            <w:r w:rsidRPr="00D0162F">
              <w:t xml:space="preserve"> </w:t>
            </w:r>
            <w:r w:rsidR="00AB67FA" w:rsidRPr="00D0162F">
              <w:t>0</w:t>
            </w:r>
            <w:r w:rsidRPr="00D0162F">
              <w:t xml:space="preserve"> </w:t>
            </w:r>
            <w:r w:rsidR="00AB67FA" w:rsidRPr="00D0162F">
              <w:t>in</w:t>
            </w:r>
            <w:r w:rsidRPr="00D0162F">
              <w:t xml:space="preserve"> </w:t>
            </w:r>
            <w:r w:rsidR="00AB67FA" w:rsidRPr="00D0162F">
              <w:t>Table</w:t>
            </w:r>
            <w:r w:rsidRPr="00D0162F">
              <w:t xml:space="preserve"> </w:t>
            </w:r>
            <w:r w:rsidR="00AB67FA" w:rsidRPr="00D0162F">
              <w:t>13-8</w:t>
            </w:r>
            <w:r w:rsidRPr="00D0162F">
              <w:t xml:space="preserve"> </w:t>
            </w:r>
            <w:r w:rsidR="00AB67FA" w:rsidRPr="00D0162F">
              <w:t>in</w:t>
            </w:r>
            <w:r w:rsidRPr="00D0162F">
              <w:t xml:space="preserve"> </w:t>
            </w:r>
            <w:r w:rsidR="00AB67FA" w:rsidRPr="00D0162F">
              <w:t>TS</w:t>
            </w:r>
            <w:r w:rsidRPr="00D0162F">
              <w:t xml:space="preserve"> </w:t>
            </w:r>
            <w:r w:rsidR="00AB67FA" w:rsidRPr="00D0162F">
              <w:t>38.213</w:t>
            </w:r>
            <w:r w:rsidRPr="00D0162F">
              <w:t xml:space="preserve"> </w:t>
            </w:r>
            <w:r w:rsidR="00AB67FA" w:rsidRPr="00D0162F">
              <w:t>[8].</w:t>
            </w:r>
          </w:p>
          <w:p w14:paraId="5BEE970F" w14:textId="00073863" w:rsidR="00AB67FA" w:rsidRPr="00D0162F" w:rsidRDefault="006E0A54" w:rsidP="006E0A54">
            <w:pPr>
              <w:pStyle w:val="TAN"/>
            </w:pPr>
            <w:r w:rsidRPr="00D0162F">
              <w:t>NOTE 8:</w:t>
            </w:r>
            <w:r w:rsidRPr="00D0162F">
              <w:tab/>
            </w:r>
            <w:r w:rsidR="00AB67FA" w:rsidRPr="00D0162F">
              <w:t>Other</w:t>
            </w:r>
            <w:r w:rsidRPr="00D0162F">
              <w:t xml:space="preserve"> </w:t>
            </w:r>
            <w:r w:rsidR="00AB67FA" w:rsidRPr="00D0162F">
              <w:t>values</w:t>
            </w:r>
            <w:r w:rsidRPr="00D0162F">
              <w:t xml:space="preserve"> </w:t>
            </w:r>
            <w:r w:rsidR="00AB67FA" w:rsidRPr="00D0162F">
              <w:t>can</w:t>
            </w:r>
            <w:r w:rsidRPr="00D0162F">
              <w:t xml:space="preserve"> </w:t>
            </w:r>
            <w:r w:rsidR="00AB67FA" w:rsidRPr="00D0162F">
              <w:t>be</w:t>
            </w:r>
            <w:r w:rsidRPr="00D0162F">
              <w:t xml:space="preserve"> </w:t>
            </w:r>
            <w:r w:rsidR="00AB67FA" w:rsidRPr="00D0162F">
              <w:t>used</w:t>
            </w:r>
            <w:r w:rsidRPr="00D0162F">
              <w:t xml:space="preserve"> </w:t>
            </w:r>
            <w:r w:rsidR="00AB67FA" w:rsidRPr="00D0162F">
              <w:t>to</w:t>
            </w:r>
            <w:r w:rsidRPr="00D0162F">
              <w:t xml:space="preserve"> </w:t>
            </w:r>
            <w:r w:rsidR="00AB67FA" w:rsidRPr="00D0162F">
              <w:t>align</w:t>
            </w:r>
            <w:r w:rsidRPr="00D0162F">
              <w:t xml:space="preserve"> </w:t>
            </w:r>
            <w:r w:rsidR="00AB67FA" w:rsidRPr="00D0162F">
              <w:t>with</w:t>
            </w:r>
            <w:r w:rsidRPr="00D0162F">
              <w:t xml:space="preserve"> </w:t>
            </w:r>
            <w:r w:rsidR="00AB67FA" w:rsidRPr="00D0162F">
              <w:t>GSCN</w:t>
            </w:r>
            <w:r w:rsidRPr="00D0162F">
              <w:t xml:space="preserve"> </w:t>
            </w:r>
            <w:r w:rsidR="00AB67FA" w:rsidRPr="00D0162F">
              <w:t>as</w:t>
            </w:r>
            <w:r w:rsidRPr="00D0162F">
              <w:t xml:space="preserve"> </w:t>
            </w:r>
            <w:r w:rsidR="00AB67FA" w:rsidRPr="00D0162F">
              <w:t>long</w:t>
            </w:r>
            <w:r w:rsidRPr="00D0162F">
              <w:t xml:space="preserve"> </w:t>
            </w:r>
            <w:r w:rsidR="00AB67FA" w:rsidRPr="00D0162F">
              <w:t>as</w:t>
            </w:r>
            <w:r w:rsidRPr="00D0162F">
              <w:t xml:space="preserve"> </w:t>
            </w:r>
            <w:r w:rsidR="00AB67FA" w:rsidRPr="00D0162F">
              <w:t>SSB</w:t>
            </w:r>
            <w:r w:rsidRPr="00D0162F">
              <w:t xml:space="preserve"> </w:t>
            </w:r>
            <w:r w:rsidR="00AB67FA" w:rsidRPr="00D0162F">
              <w:t>does</w:t>
            </w:r>
            <w:r w:rsidRPr="00D0162F">
              <w:t xml:space="preserve"> </w:t>
            </w:r>
            <w:r w:rsidR="00AB67FA" w:rsidRPr="00D0162F">
              <w:t>not</w:t>
            </w:r>
            <w:r w:rsidRPr="00D0162F">
              <w:t xml:space="preserve"> </w:t>
            </w:r>
            <w:r w:rsidR="00AB67FA" w:rsidRPr="00D0162F">
              <w:t>overlap</w:t>
            </w:r>
            <w:r w:rsidRPr="00D0162F">
              <w:t xml:space="preserve"> </w:t>
            </w:r>
            <w:r w:rsidR="00AB67FA" w:rsidRPr="00D0162F">
              <w:t>the</w:t>
            </w:r>
            <w:r w:rsidRPr="00D0162F">
              <w:t xml:space="preserve"> </w:t>
            </w:r>
            <w:r w:rsidR="00AB67FA" w:rsidRPr="00D0162F">
              <w:t>RMC</w:t>
            </w:r>
          </w:p>
          <w:p w14:paraId="6B260211" w14:textId="4924EEA5" w:rsidR="00AB67FA" w:rsidRPr="00D0162F" w:rsidRDefault="006E0A54" w:rsidP="006E0A54">
            <w:pPr>
              <w:pStyle w:val="TAN"/>
              <w:rPr>
                <w:rFonts w:cs="Arial"/>
              </w:rPr>
            </w:pPr>
            <w:r w:rsidRPr="00D0162F">
              <w:rPr>
                <w:rFonts w:cs="Arial"/>
              </w:rPr>
              <w:t xml:space="preserve">NOTE </w:t>
            </w:r>
            <w:r w:rsidR="00AB67FA" w:rsidRPr="00D0162F">
              <w:rPr>
                <w:rFonts w:cs="Arial"/>
              </w:rPr>
              <w:t>9:</w:t>
            </w:r>
            <w:r w:rsidR="00AB67FA" w:rsidRPr="00D0162F">
              <w:rPr>
                <w:rFonts w:cs="Arial"/>
              </w:rPr>
              <w:tab/>
            </w:r>
            <w:r w:rsidR="00AB67FA" w:rsidRPr="00D0162F">
              <w:t>The</w:t>
            </w:r>
            <w:r w:rsidRPr="00D0162F">
              <w:t xml:space="preserve"> </w:t>
            </w:r>
            <w:r w:rsidR="00AB67FA" w:rsidRPr="00D0162F">
              <w:t>configuration</w:t>
            </w:r>
            <w:r w:rsidRPr="00D0162F">
              <w:t xml:space="preserve"> </w:t>
            </w:r>
            <w:r w:rsidR="00AB67FA" w:rsidRPr="00D0162F">
              <w:t>of</w:t>
            </w:r>
            <w:r w:rsidRPr="00D0162F">
              <w:t xml:space="preserve"> </w:t>
            </w:r>
            <w:r w:rsidR="00AB67FA" w:rsidRPr="00D0162F">
              <w:t>set</w:t>
            </w:r>
            <w:r w:rsidRPr="00D0162F">
              <w:t xml:space="preserve"> </w:t>
            </w:r>
            <w:r w:rsidR="00AB67FA" w:rsidRPr="00D0162F">
              <w:t>of</w:t>
            </w:r>
            <w:r w:rsidRPr="00D0162F">
              <w:t xml:space="preserve"> </w:t>
            </w:r>
            <w:r w:rsidR="00AB67FA" w:rsidRPr="00D0162F">
              <w:t>resource</w:t>
            </w:r>
            <w:r w:rsidRPr="00D0162F">
              <w:t xml:space="preserve"> </w:t>
            </w:r>
            <w:r w:rsidR="00AB67FA" w:rsidRPr="00D0162F">
              <w:t>blocks</w:t>
            </w:r>
            <w:r w:rsidRPr="00D0162F">
              <w:t xml:space="preserve"> </w:t>
            </w:r>
            <w:r w:rsidR="00AB67FA" w:rsidRPr="00D0162F">
              <w:t>and</w:t>
            </w:r>
            <w:r w:rsidRPr="00D0162F">
              <w:t xml:space="preserve"> </w:t>
            </w:r>
            <w:r w:rsidR="00AB67FA" w:rsidRPr="00D0162F">
              <w:t>slot</w:t>
            </w:r>
            <w:r w:rsidRPr="00D0162F">
              <w:t xml:space="preserve"> </w:t>
            </w:r>
            <w:r w:rsidR="00AB67FA" w:rsidRPr="00D0162F">
              <w:t>symbols</w:t>
            </w:r>
            <w:r w:rsidRPr="00D0162F">
              <w:t xml:space="preserve"> </w:t>
            </w:r>
            <w:r w:rsidR="00AB67FA" w:rsidRPr="00D0162F">
              <w:t>of</w:t>
            </w:r>
            <w:r w:rsidRPr="00D0162F">
              <w:t xml:space="preserve"> </w:t>
            </w:r>
            <w:r w:rsidR="00AB67FA" w:rsidRPr="00D0162F">
              <w:t>control</w:t>
            </w:r>
            <w:r w:rsidRPr="00D0162F">
              <w:t xml:space="preserve"> </w:t>
            </w:r>
            <w:r w:rsidR="00AB67FA" w:rsidRPr="00D0162F">
              <w:t>resource</w:t>
            </w:r>
            <w:r w:rsidRPr="00D0162F">
              <w:t xml:space="preserve"> </w:t>
            </w:r>
            <w:r w:rsidR="00AB67FA" w:rsidRPr="00D0162F">
              <w:t>set</w:t>
            </w:r>
            <w:r w:rsidRPr="00D0162F">
              <w:t xml:space="preserve"> </w:t>
            </w:r>
            <w:r w:rsidR="00AB67FA" w:rsidRPr="00D0162F">
              <w:t>for</w:t>
            </w:r>
            <w:r w:rsidRPr="00D0162F">
              <w:t xml:space="preserve"> </w:t>
            </w:r>
            <w:r w:rsidR="00AB67FA" w:rsidRPr="00D0162F">
              <w:t>Type0-PDCCH</w:t>
            </w:r>
            <w:r w:rsidRPr="00D0162F">
              <w:t xml:space="preserve"> </w:t>
            </w:r>
            <w:r w:rsidR="00AB67FA" w:rsidRPr="00D0162F">
              <w:t>search</w:t>
            </w:r>
            <w:r w:rsidRPr="00D0162F">
              <w:t xml:space="preserve"> </w:t>
            </w:r>
            <w:r w:rsidR="00AB67FA" w:rsidRPr="00D0162F">
              <w:t>space</w:t>
            </w:r>
            <w:r w:rsidRPr="00D0162F">
              <w:t xml:space="preserve"> </w:t>
            </w:r>
            <w:r w:rsidR="00AB67FA" w:rsidRPr="00D0162F">
              <w:t>corresponds</w:t>
            </w:r>
            <w:r w:rsidRPr="00D0162F">
              <w:t xml:space="preserve"> </w:t>
            </w:r>
            <w:r w:rsidR="00AB67FA" w:rsidRPr="00D0162F">
              <w:t>to</w:t>
            </w:r>
            <w:r w:rsidRPr="00D0162F">
              <w:t xml:space="preserve"> </w:t>
            </w:r>
            <w:r w:rsidR="00AB67FA" w:rsidRPr="00D0162F">
              <w:t>index</w:t>
            </w:r>
            <w:r w:rsidRPr="00D0162F">
              <w:t xml:space="preserve"> </w:t>
            </w:r>
            <w:r w:rsidR="00AB67FA" w:rsidRPr="00D0162F">
              <w:t>2</w:t>
            </w:r>
            <w:r w:rsidRPr="00D0162F">
              <w:t xml:space="preserve"> </w:t>
            </w:r>
            <w:r w:rsidR="00AB67FA" w:rsidRPr="00D0162F">
              <w:t>in</w:t>
            </w:r>
            <w:r w:rsidRPr="00D0162F">
              <w:t xml:space="preserve"> </w:t>
            </w:r>
            <w:r w:rsidR="00AB67FA" w:rsidRPr="00D0162F">
              <w:t>Table</w:t>
            </w:r>
            <w:r w:rsidRPr="00D0162F">
              <w:t xml:space="preserve"> </w:t>
            </w:r>
            <w:r w:rsidR="00AB67FA" w:rsidRPr="00D0162F">
              <w:t>13-10</w:t>
            </w:r>
            <w:r w:rsidRPr="00D0162F">
              <w:t xml:space="preserve"> </w:t>
            </w:r>
            <w:r w:rsidR="00AB67FA" w:rsidRPr="00D0162F">
              <w:t>in</w:t>
            </w:r>
            <w:r w:rsidRPr="00D0162F">
              <w:t xml:space="preserve"> </w:t>
            </w:r>
            <w:r w:rsidR="00AB67FA" w:rsidRPr="00D0162F">
              <w:t>TS</w:t>
            </w:r>
            <w:r w:rsidRPr="00D0162F">
              <w:t xml:space="preserve"> </w:t>
            </w:r>
            <w:r w:rsidR="00AB67FA" w:rsidRPr="00D0162F">
              <w:t>38.213</w:t>
            </w:r>
            <w:r w:rsidRPr="00D0162F">
              <w:t xml:space="preserve"> </w:t>
            </w:r>
            <w:r w:rsidR="00AB67FA" w:rsidRPr="00D0162F">
              <w:t>[8].</w:t>
            </w:r>
          </w:p>
        </w:tc>
      </w:tr>
    </w:tbl>
    <w:p w14:paraId="6CE92843" w14:textId="77777777" w:rsidR="00AB67FA" w:rsidRPr="00D0162F" w:rsidRDefault="00AB67FA" w:rsidP="00AB67FA"/>
    <w:p w14:paraId="47BA7D7D" w14:textId="77777777" w:rsidR="00AB67FA" w:rsidRPr="00D0162F" w:rsidRDefault="00AB67FA" w:rsidP="00AB67FA">
      <w:pPr>
        <w:pStyle w:val="Heading2"/>
      </w:pPr>
      <w:r w:rsidRPr="00D0162F">
        <w:t>A.1.3</w:t>
      </w:r>
      <w:r w:rsidRPr="00D0162F">
        <w:tab/>
        <w:t>CORESET for RMC scheduling</w:t>
      </w:r>
    </w:p>
    <w:p w14:paraId="586CF4A8" w14:textId="77777777" w:rsidR="00AB67FA" w:rsidRPr="00D0162F" w:rsidRDefault="00AB67FA" w:rsidP="00AB67FA">
      <w:pPr>
        <w:pStyle w:val="Heading3"/>
      </w:pPr>
      <w:r w:rsidRPr="00D0162F">
        <w:t>A.1.3.1</w:t>
      </w:r>
      <w:r w:rsidRPr="00D0162F">
        <w:tab/>
        <w:t>FDD</w:t>
      </w:r>
    </w:p>
    <w:p w14:paraId="66F2BF79" w14:textId="77777777" w:rsidR="00AB67FA" w:rsidRPr="00D0162F" w:rsidRDefault="00AB67FA" w:rsidP="00AB67FA">
      <w:pPr>
        <w:pStyle w:val="TH"/>
      </w:pPr>
      <w:r w:rsidRPr="00D0162F">
        <w:t>Table A.1.3.1-1: Control Channel RMC for SCS = 15 kHz for F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2"/>
        <w:gridCol w:w="896"/>
        <w:gridCol w:w="1134"/>
        <w:gridCol w:w="1132"/>
        <w:gridCol w:w="1132"/>
        <w:gridCol w:w="1132"/>
        <w:gridCol w:w="1132"/>
        <w:gridCol w:w="229"/>
        <w:gridCol w:w="229"/>
      </w:tblGrid>
      <w:tr w:rsidR="00546A6F" w:rsidRPr="00D0162F" w14:paraId="07F73A69"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hideMark/>
          </w:tcPr>
          <w:p w14:paraId="7E086764" w14:textId="77777777" w:rsidR="00546A6F" w:rsidRPr="00D0162F" w:rsidRDefault="00546A6F" w:rsidP="00042A53">
            <w:pPr>
              <w:pStyle w:val="TAH"/>
              <w:rPr>
                <w:rFonts w:cs="Arial"/>
              </w:rPr>
            </w:pPr>
            <w:r w:rsidRPr="00D0162F">
              <w:rPr>
                <w:rFonts w:cs="Arial"/>
              </w:rPr>
              <w:t>Parameter</w:t>
            </w:r>
          </w:p>
        </w:tc>
        <w:tc>
          <w:tcPr>
            <w:tcW w:w="459" w:type="pct"/>
            <w:tcBorders>
              <w:top w:val="single" w:sz="4" w:space="0" w:color="auto"/>
              <w:left w:val="single" w:sz="4" w:space="0" w:color="auto"/>
              <w:bottom w:val="single" w:sz="4" w:space="0" w:color="auto"/>
              <w:right w:val="single" w:sz="4" w:space="0" w:color="auto"/>
            </w:tcBorders>
            <w:hideMark/>
          </w:tcPr>
          <w:p w14:paraId="23737552" w14:textId="77777777" w:rsidR="00546A6F" w:rsidRPr="00D0162F" w:rsidRDefault="00546A6F" w:rsidP="00042A53">
            <w:pPr>
              <w:pStyle w:val="TAH"/>
              <w:rPr>
                <w:rFonts w:cs="Arial"/>
              </w:rPr>
            </w:pPr>
            <w:r w:rsidRPr="00D0162F">
              <w:rPr>
                <w:rFonts w:cs="Arial"/>
              </w:rPr>
              <w:t>Unit</w:t>
            </w:r>
          </w:p>
        </w:tc>
        <w:tc>
          <w:tcPr>
            <w:tcW w:w="3129" w:type="pct"/>
            <w:gridSpan w:val="7"/>
            <w:tcBorders>
              <w:top w:val="single" w:sz="4" w:space="0" w:color="auto"/>
              <w:left w:val="single" w:sz="4" w:space="0" w:color="auto"/>
              <w:bottom w:val="single" w:sz="4" w:space="0" w:color="auto"/>
              <w:right w:val="single" w:sz="4" w:space="0" w:color="auto"/>
            </w:tcBorders>
            <w:hideMark/>
          </w:tcPr>
          <w:p w14:paraId="1F68865C" w14:textId="77777777" w:rsidR="00546A6F" w:rsidRPr="00D0162F" w:rsidRDefault="00546A6F" w:rsidP="00042A53">
            <w:pPr>
              <w:pStyle w:val="TAH"/>
              <w:rPr>
                <w:rFonts w:cs="Arial"/>
              </w:rPr>
            </w:pPr>
            <w:r w:rsidRPr="00D0162F">
              <w:rPr>
                <w:rFonts w:cs="Arial"/>
              </w:rPr>
              <w:t>Value</w:t>
            </w:r>
          </w:p>
        </w:tc>
      </w:tr>
      <w:tr w:rsidR="00546A6F" w:rsidRPr="00D0162F" w14:paraId="53D12D85"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hideMark/>
          </w:tcPr>
          <w:p w14:paraId="32889075" w14:textId="77777777" w:rsidR="00546A6F" w:rsidRPr="00D0162F" w:rsidRDefault="00546A6F" w:rsidP="00042A53">
            <w:pPr>
              <w:pStyle w:val="TAL"/>
              <w:rPr>
                <w:rFonts w:cs="Arial"/>
              </w:rPr>
            </w:pPr>
            <w:r w:rsidRPr="00D0162F">
              <w:rPr>
                <w:rFonts w:cs="Arial"/>
              </w:rPr>
              <w:t>Reference channel</w:t>
            </w:r>
          </w:p>
        </w:tc>
        <w:tc>
          <w:tcPr>
            <w:tcW w:w="459" w:type="pct"/>
            <w:tcBorders>
              <w:top w:val="single" w:sz="4" w:space="0" w:color="auto"/>
              <w:left w:val="single" w:sz="4" w:space="0" w:color="auto"/>
              <w:bottom w:val="single" w:sz="4" w:space="0" w:color="auto"/>
              <w:right w:val="single" w:sz="4" w:space="0" w:color="auto"/>
            </w:tcBorders>
          </w:tcPr>
          <w:p w14:paraId="3C1AA8D4" w14:textId="77777777" w:rsidR="00546A6F" w:rsidRPr="00D0162F" w:rsidRDefault="00546A6F" w:rsidP="00042A53">
            <w:pPr>
              <w:pStyle w:val="TAC"/>
              <w:ind w:left="454" w:hanging="454"/>
              <w:rPr>
                <w:rFonts w:cs="Arial"/>
              </w:rPr>
            </w:pPr>
          </w:p>
        </w:tc>
        <w:tc>
          <w:tcPr>
            <w:tcW w:w="580" w:type="pct"/>
            <w:tcBorders>
              <w:top w:val="single" w:sz="4" w:space="0" w:color="auto"/>
              <w:left w:val="single" w:sz="4" w:space="0" w:color="auto"/>
              <w:bottom w:val="single" w:sz="4" w:space="0" w:color="auto"/>
              <w:right w:val="single" w:sz="4" w:space="0" w:color="auto"/>
            </w:tcBorders>
            <w:hideMark/>
          </w:tcPr>
          <w:p w14:paraId="65CB9C10" w14:textId="77777777" w:rsidR="00546A6F" w:rsidRPr="00D0162F" w:rsidRDefault="00546A6F" w:rsidP="00042A53">
            <w:pPr>
              <w:pStyle w:val="TAC"/>
              <w:spacing w:line="254" w:lineRule="auto"/>
            </w:pPr>
            <w:r w:rsidRPr="00D0162F">
              <w:t>CCR.1.1 FDD</w:t>
            </w:r>
          </w:p>
        </w:tc>
        <w:tc>
          <w:tcPr>
            <w:tcW w:w="579" w:type="pct"/>
            <w:tcBorders>
              <w:top w:val="single" w:sz="4" w:space="0" w:color="auto"/>
              <w:left w:val="single" w:sz="4" w:space="0" w:color="auto"/>
              <w:bottom w:val="single" w:sz="4" w:space="0" w:color="auto"/>
              <w:right w:val="single" w:sz="4" w:space="0" w:color="auto"/>
            </w:tcBorders>
          </w:tcPr>
          <w:p w14:paraId="4F2F03DA" w14:textId="77777777" w:rsidR="00546A6F" w:rsidRPr="00D0162F" w:rsidRDefault="00546A6F" w:rsidP="00042A53">
            <w:pPr>
              <w:pStyle w:val="TAC"/>
            </w:pPr>
            <w:r w:rsidRPr="00D0162F">
              <w:rPr>
                <w:rFonts w:hint="eastAsia"/>
                <w:lang w:eastAsia="zh-CN"/>
              </w:rPr>
              <w:t>C</w:t>
            </w:r>
            <w:r w:rsidRPr="00D0162F">
              <w:rPr>
                <w:lang w:eastAsia="zh-CN"/>
              </w:rPr>
              <w:t>CR.1.2 FDD</w:t>
            </w:r>
          </w:p>
        </w:tc>
        <w:tc>
          <w:tcPr>
            <w:tcW w:w="579" w:type="pct"/>
            <w:tcBorders>
              <w:top w:val="single" w:sz="4" w:space="0" w:color="auto"/>
              <w:left w:val="single" w:sz="4" w:space="0" w:color="auto"/>
              <w:bottom w:val="single" w:sz="4" w:space="0" w:color="auto"/>
              <w:right w:val="single" w:sz="4" w:space="0" w:color="auto"/>
            </w:tcBorders>
          </w:tcPr>
          <w:p w14:paraId="59B3AD91" w14:textId="77777777" w:rsidR="00546A6F" w:rsidRPr="00D0162F" w:rsidRDefault="00546A6F" w:rsidP="00042A53">
            <w:pPr>
              <w:pStyle w:val="TAC"/>
              <w:rPr>
                <w:rFonts w:cs="Arial"/>
              </w:rPr>
            </w:pPr>
            <w:r w:rsidRPr="00D0162F">
              <w:t>CCR.1.3 FDD</w:t>
            </w:r>
          </w:p>
        </w:tc>
        <w:tc>
          <w:tcPr>
            <w:tcW w:w="579" w:type="pct"/>
            <w:tcBorders>
              <w:top w:val="single" w:sz="4" w:space="0" w:color="auto"/>
              <w:left w:val="single" w:sz="4" w:space="0" w:color="auto"/>
              <w:bottom w:val="single" w:sz="4" w:space="0" w:color="auto"/>
              <w:right w:val="single" w:sz="4" w:space="0" w:color="auto"/>
            </w:tcBorders>
          </w:tcPr>
          <w:p w14:paraId="5D1678AD" w14:textId="77777777" w:rsidR="00546A6F" w:rsidRPr="00D0162F" w:rsidRDefault="00546A6F" w:rsidP="00042A53">
            <w:pPr>
              <w:pStyle w:val="TAC"/>
              <w:rPr>
                <w:rFonts w:cs="Arial"/>
              </w:rPr>
            </w:pPr>
            <w:r w:rsidRPr="00D0162F">
              <w:rPr>
                <w:rFonts w:hint="eastAsia"/>
                <w:lang w:eastAsia="zh-CN"/>
              </w:rPr>
              <w:t>C</w:t>
            </w:r>
            <w:r w:rsidRPr="00D0162F">
              <w:rPr>
                <w:lang w:eastAsia="zh-CN"/>
              </w:rPr>
              <w:t>CR.1.4 FDD</w:t>
            </w:r>
          </w:p>
        </w:tc>
        <w:tc>
          <w:tcPr>
            <w:tcW w:w="579" w:type="pct"/>
            <w:tcBorders>
              <w:top w:val="single" w:sz="4" w:space="0" w:color="auto"/>
              <w:left w:val="single" w:sz="4" w:space="0" w:color="auto"/>
              <w:bottom w:val="single" w:sz="4" w:space="0" w:color="auto"/>
              <w:right w:val="single" w:sz="4" w:space="0" w:color="auto"/>
            </w:tcBorders>
          </w:tcPr>
          <w:p w14:paraId="42207F5B" w14:textId="77777777" w:rsidR="00546A6F" w:rsidRPr="00D0162F" w:rsidRDefault="00546A6F" w:rsidP="00042A53">
            <w:pPr>
              <w:pStyle w:val="TAC"/>
              <w:rPr>
                <w:rFonts w:cs="Arial"/>
              </w:rPr>
            </w:pPr>
            <w:r w:rsidRPr="00D0162F">
              <w:t>CCR.1.5 FDD</w:t>
            </w:r>
          </w:p>
        </w:tc>
        <w:tc>
          <w:tcPr>
            <w:tcW w:w="117" w:type="pct"/>
            <w:tcBorders>
              <w:top w:val="single" w:sz="4" w:space="0" w:color="auto"/>
              <w:left w:val="single" w:sz="4" w:space="0" w:color="auto"/>
              <w:bottom w:val="single" w:sz="4" w:space="0" w:color="auto"/>
              <w:right w:val="single" w:sz="4" w:space="0" w:color="auto"/>
            </w:tcBorders>
          </w:tcPr>
          <w:p w14:paraId="73C29F38"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0C632D65" w14:textId="77777777" w:rsidR="00546A6F" w:rsidRPr="00D0162F" w:rsidRDefault="00546A6F" w:rsidP="00042A53">
            <w:pPr>
              <w:pStyle w:val="TAC"/>
              <w:rPr>
                <w:rFonts w:cs="Arial"/>
              </w:rPr>
            </w:pPr>
          </w:p>
        </w:tc>
      </w:tr>
      <w:tr w:rsidR="00546A6F" w:rsidRPr="00D0162F" w14:paraId="23A88CEB"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hideMark/>
          </w:tcPr>
          <w:p w14:paraId="1ACC1924" w14:textId="77777777" w:rsidR="00546A6F" w:rsidRPr="00D0162F" w:rsidRDefault="00546A6F" w:rsidP="00042A53">
            <w:pPr>
              <w:pStyle w:val="TAL"/>
              <w:rPr>
                <w:rFonts w:cs="Arial"/>
              </w:rPr>
            </w:pPr>
            <w:r w:rsidRPr="00D0162F">
              <w:rPr>
                <w:rFonts w:cs="Arial"/>
              </w:rPr>
              <w:t>Channel bandwidth</w:t>
            </w:r>
          </w:p>
        </w:tc>
        <w:tc>
          <w:tcPr>
            <w:tcW w:w="459" w:type="pct"/>
            <w:tcBorders>
              <w:top w:val="single" w:sz="4" w:space="0" w:color="auto"/>
              <w:left w:val="single" w:sz="4" w:space="0" w:color="auto"/>
              <w:bottom w:val="single" w:sz="4" w:space="0" w:color="auto"/>
              <w:right w:val="single" w:sz="4" w:space="0" w:color="auto"/>
            </w:tcBorders>
            <w:hideMark/>
          </w:tcPr>
          <w:p w14:paraId="22ED3B0B" w14:textId="77777777" w:rsidR="00546A6F" w:rsidRPr="00D0162F" w:rsidRDefault="00546A6F" w:rsidP="00042A53">
            <w:pPr>
              <w:pStyle w:val="TAC"/>
              <w:rPr>
                <w:rFonts w:cs="Arial"/>
              </w:rPr>
            </w:pPr>
            <w:r w:rsidRPr="00D0162F">
              <w:rPr>
                <w:rFonts w:cs="Arial"/>
              </w:rPr>
              <w:t>MHz</w:t>
            </w:r>
          </w:p>
        </w:tc>
        <w:tc>
          <w:tcPr>
            <w:tcW w:w="580" w:type="pct"/>
            <w:tcBorders>
              <w:top w:val="single" w:sz="4" w:space="0" w:color="auto"/>
              <w:left w:val="single" w:sz="4" w:space="0" w:color="auto"/>
              <w:bottom w:val="single" w:sz="4" w:space="0" w:color="auto"/>
              <w:right w:val="single" w:sz="4" w:space="0" w:color="auto"/>
            </w:tcBorders>
            <w:hideMark/>
          </w:tcPr>
          <w:p w14:paraId="01FEDAFC" w14:textId="77777777" w:rsidR="00546A6F" w:rsidRPr="00D0162F" w:rsidRDefault="00546A6F" w:rsidP="00042A53">
            <w:pPr>
              <w:pStyle w:val="TAC"/>
            </w:pPr>
            <w:r w:rsidRPr="00D0162F">
              <w:t>Defined in test case</w:t>
            </w:r>
          </w:p>
        </w:tc>
        <w:tc>
          <w:tcPr>
            <w:tcW w:w="579" w:type="pct"/>
            <w:tcBorders>
              <w:top w:val="single" w:sz="4" w:space="0" w:color="auto"/>
              <w:left w:val="single" w:sz="4" w:space="0" w:color="auto"/>
              <w:bottom w:val="single" w:sz="4" w:space="0" w:color="auto"/>
              <w:right w:val="single" w:sz="4" w:space="0" w:color="auto"/>
            </w:tcBorders>
          </w:tcPr>
          <w:p w14:paraId="29239BB0" w14:textId="77777777" w:rsidR="00546A6F" w:rsidRPr="00D0162F" w:rsidRDefault="00546A6F" w:rsidP="00042A53">
            <w:pPr>
              <w:pStyle w:val="TAC"/>
              <w:rPr>
                <w:lang w:eastAsia="zh-CN"/>
              </w:rPr>
            </w:pPr>
            <w:r w:rsidRPr="00D0162F">
              <w:t>Defined in test case</w:t>
            </w:r>
          </w:p>
        </w:tc>
        <w:tc>
          <w:tcPr>
            <w:tcW w:w="579" w:type="pct"/>
            <w:tcBorders>
              <w:top w:val="single" w:sz="4" w:space="0" w:color="auto"/>
              <w:left w:val="single" w:sz="4" w:space="0" w:color="auto"/>
              <w:bottom w:val="single" w:sz="4" w:space="0" w:color="auto"/>
              <w:right w:val="single" w:sz="4" w:space="0" w:color="auto"/>
            </w:tcBorders>
          </w:tcPr>
          <w:p w14:paraId="561873DF" w14:textId="77777777" w:rsidR="00546A6F" w:rsidRPr="00D0162F" w:rsidRDefault="00546A6F" w:rsidP="00042A53">
            <w:pPr>
              <w:pStyle w:val="TAC"/>
              <w:rPr>
                <w:rFonts w:cs="Arial"/>
              </w:rPr>
            </w:pPr>
            <w:r w:rsidRPr="00D0162F">
              <w:t>Defined in test case</w:t>
            </w:r>
          </w:p>
        </w:tc>
        <w:tc>
          <w:tcPr>
            <w:tcW w:w="579" w:type="pct"/>
            <w:tcBorders>
              <w:top w:val="single" w:sz="4" w:space="0" w:color="auto"/>
              <w:left w:val="single" w:sz="4" w:space="0" w:color="auto"/>
              <w:bottom w:val="single" w:sz="4" w:space="0" w:color="auto"/>
              <w:right w:val="single" w:sz="4" w:space="0" w:color="auto"/>
            </w:tcBorders>
          </w:tcPr>
          <w:p w14:paraId="0322270E" w14:textId="77777777" w:rsidR="00546A6F" w:rsidRPr="00D0162F" w:rsidRDefault="00546A6F" w:rsidP="00042A53">
            <w:pPr>
              <w:pStyle w:val="TAC"/>
              <w:rPr>
                <w:rFonts w:cs="Arial"/>
              </w:rPr>
            </w:pPr>
            <w:r w:rsidRPr="00D0162F">
              <w:t>Defined in test case</w:t>
            </w:r>
          </w:p>
        </w:tc>
        <w:tc>
          <w:tcPr>
            <w:tcW w:w="579" w:type="pct"/>
            <w:tcBorders>
              <w:top w:val="single" w:sz="4" w:space="0" w:color="auto"/>
              <w:left w:val="single" w:sz="4" w:space="0" w:color="auto"/>
              <w:bottom w:val="single" w:sz="4" w:space="0" w:color="auto"/>
              <w:right w:val="single" w:sz="4" w:space="0" w:color="auto"/>
            </w:tcBorders>
          </w:tcPr>
          <w:p w14:paraId="5040ECEC" w14:textId="77777777" w:rsidR="00546A6F" w:rsidRPr="00D0162F" w:rsidRDefault="00546A6F" w:rsidP="00042A53">
            <w:pPr>
              <w:pStyle w:val="TAC"/>
              <w:rPr>
                <w:rFonts w:cs="Arial"/>
              </w:rPr>
            </w:pPr>
            <w:r w:rsidRPr="00D0162F">
              <w:t>10</w:t>
            </w:r>
          </w:p>
        </w:tc>
        <w:tc>
          <w:tcPr>
            <w:tcW w:w="117" w:type="pct"/>
            <w:tcBorders>
              <w:top w:val="single" w:sz="4" w:space="0" w:color="auto"/>
              <w:left w:val="single" w:sz="4" w:space="0" w:color="auto"/>
              <w:bottom w:val="single" w:sz="4" w:space="0" w:color="auto"/>
              <w:right w:val="single" w:sz="4" w:space="0" w:color="auto"/>
            </w:tcBorders>
          </w:tcPr>
          <w:p w14:paraId="65CDF359"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28FD9778" w14:textId="77777777" w:rsidR="00546A6F" w:rsidRPr="00D0162F" w:rsidRDefault="00546A6F" w:rsidP="00042A53">
            <w:pPr>
              <w:pStyle w:val="TAC"/>
              <w:rPr>
                <w:rFonts w:cs="Arial"/>
              </w:rPr>
            </w:pPr>
          </w:p>
        </w:tc>
      </w:tr>
      <w:tr w:rsidR="00546A6F" w:rsidRPr="00D0162F" w14:paraId="184BB8C4"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hideMark/>
          </w:tcPr>
          <w:p w14:paraId="1432E14D" w14:textId="77777777" w:rsidR="00546A6F" w:rsidRPr="00D0162F" w:rsidRDefault="00546A6F" w:rsidP="00042A53">
            <w:pPr>
              <w:pStyle w:val="TAL"/>
              <w:rPr>
                <w:rFonts w:cs="Arial"/>
                <w:lang w:eastAsia="zh-CN"/>
              </w:rPr>
            </w:pPr>
            <w:r w:rsidRPr="00D0162F">
              <w:rPr>
                <w:rFonts w:cs="Arial"/>
                <w:lang w:eastAsia="zh-CN"/>
              </w:rPr>
              <w:t>Subcarrier spacing</w:t>
            </w:r>
          </w:p>
        </w:tc>
        <w:tc>
          <w:tcPr>
            <w:tcW w:w="459" w:type="pct"/>
            <w:tcBorders>
              <w:top w:val="single" w:sz="4" w:space="0" w:color="auto"/>
              <w:left w:val="single" w:sz="4" w:space="0" w:color="auto"/>
              <w:bottom w:val="single" w:sz="4" w:space="0" w:color="auto"/>
              <w:right w:val="single" w:sz="4" w:space="0" w:color="auto"/>
            </w:tcBorders>
            <w:hideMark/>
          </w:tcPr>
          <w:p w14:paraId="7EF9F6D9" w14:textId="77777777" w:rsidR="00546A6F" w:rsidRPr="00D0162F" w:rsidRDefault="00546A6F" w:rsidP="00042A53">
            <w:pPr>
              <w:pStyle w:val="TAC"/>
              <w:rPr>
                <w:rFonts w:cs="Arial"/>
                <w:lang w:eastAsia="zh-CN"/>
              </w:rPr>
            </w:pPr>
            <w:r w:rsidRPr="00D0162F">
              <w:rPr>
                <w:rFonts w:cs="Arial"/>
                <w:lang w:eastAsia="zh-CN"/>
              </w:rPr>
              <w:t>kHz</w:t>
            </w:r>
          </w:p>
        </w:tc>
        <w:tc>
          <w:tcPr>
            <w:tcW w:w="580" w:type="pct"/>
            <w:tcBorders>
              <w:top w:val="single" w:sz="4" w:space="0" w:color="auto"/>
              <w:left w:val="single" w:sz="4" w:space="0" w:color="auto"/>
              <w:bottom w:val="single" w:sz="4" w:space="0" w:color="auto"/>
              <w:right w:val="single" w:sz="4" w:space="0" w:color="auto"/>
            </w:tcBorders>
            <w:hideMark/>
          </w:tcPr>
          <w:p w14:paraId="567FE5A8" w14:textId="77777777" w:rsidR="00546A6F" w:rsidRPr="00D0162F" w:rsidRDefault="00546A6F" w:rsidP="00042A53">
            <w:pPr>
              <w:pStyle w:val="TAC"/>
              <w:rPr>
                <w:lang w:eastAsia="zh-CN"/>
              </w:rPr>
            </w:pPr>
            <w:r w:rsidRPr="00D0162F">
              <w:rPr>
                <w:lang w:eastAsia="zh-CN"/>
              </w:rPr>
              <w:t>15</w:t>
            </w:r>
          </w:p>
        </w:tc>
        <w:tc>
          <w:tcPr>
            <w:tcW w:w="579" w:type="pct"/>
            <w:tcBorders>
              <w:top w:val="single" w:sz="4" w:space="0" w:color="auto"/>
              <w:left w:val="single" w:sz="4" w:space="0" w:color="auto"/>
              <w:bottom w:val="single" w:sz="4" w:space="0" w:color="auto"/>
              <w:right w:val="single" w:sz="4" w:space="0" w:color="auto"/>
            </w:tcBorders>
          </w:tcPr>
          <w:p w14:paraId="039A3D92" w14:textId="77777777" w:rsidR="00546A6F" w:rsidRPr="00D0162F" w:rsidRDefault="00546A6F" w:rsidP="00042A53">
            <w:pPr>
              <w:pStyle w:val="TAC"/>
              <w:rPr>
                <w:lang w:eastAsia="zh-CN"/>
              </w:rPr>
            </w:pPr>
            <w:r w:rsidRPr="00D0162F">
              <w:rPr>
                <w:rFonts w:hint="eastAsia"/>
                <w:lang w:eastAsia="zh-CN"/>
              </w:rPr>
              <w:t>1</w:t>
            </w:r>
            <w:r w:rsidRPr="00D0162F">
              <w:rPr>
                <w:lang w:eastAsia="zh-CN"/>
              </w:rPr>
              <w:t>5</w:t>
            </w:r>
          </w:p>
        </w:tc>
        <w:tc>
          <w:tcPr>
            <w:tcW w:w="579" w:type="pct"/>
            <w:tcBorders>
              <w:top w:val="single" w:sz="4" w:space="0" w:color="auto"/>
              <w:left w:val="single" w:sz="4" w:space="0" w:color="auto"/>
              <w:bottom w:val="single" w:sz="4" w:space="0" w:color="auto"/>
              <w:right w:val="single" w:sz="4" w:space="0" w:color="auto"/>
            </w:tcBorders>
          </w:tcPr>
          <w:p w14:paraId="4F38ADDB" w14:textId="77777777" w:rsidR="00546A6F" w:rsidRPr="00D0162F" w:rsidRDefault="00546A6F" w:rsidP="00042A53">
            <w:pPr>
              <w:pStyle w:val="TAC"/>
              <w:rPr>
                <w:rFonts w:cs="Arial"/>
              </w:rPr>
            </w:pPr>
            <w:r w:rsidRPr="00D0162F">
              <w:rPr>
                <w:lang w:eastAsia="zh-CN"/>
              </w:rPr>
              <w:t>15</w:t>
            </w:r>
          </w:p>
        </w:tc>
        <w:tc>
          <w:tcPr>
            <w:tcW w:w="579" w:type="pct"/>
            <w:tcBorders>
              <w:top w:val="single" w:sz="4" w:space="0" w:color="auto"/>
              <w:left w:val="single" w:sz="4" w:space="0" w:color="auto"/>
              <w:bottom w:val="single" w:sz="4" w:space="0" w:color="auto"/>
              <w:right w:val="single" w:sz="4" w:space="0" w:color="auto"/>
            </w:tcBorders>
          </w:tcPr>
          <w:p w14:paraId="4C727DA7" w14:textId="77777777" w:rsidR="00546A6F" w:rsidRPr="00D0162F" w:rsidRDefault="00546A6F" w:rsidP="00042A53">
            <w:pPr>
              <w:pStyle w:val="TAC"/>
              <w:rPr>
                <w:rFonts w:cs="Arial"/>
              </w:rPr>
            </w:pPr>
            <w:r w:rsidRPr="00D0162F">
              <w:rPr>
                <w:rFonts w:hint="eastAsia"/>
                <w:lang w:eastAsia="zh-CN"/>
              </w:rPr>
              <w:t>1</w:t>
            </w:r>
            <w:r w:rsidRPr="00D0162F">
              <w:rPr>
                <w:lang w:eastAsia="zh-CN"/>
              </w:rPr>
              <w:t>5</w:t>
            </w:r>
          </w:p>
        </w:tc>
        <w:tc>
          <w:tcPr>
            <w:tcW w:w="579" w:type="pct"/>
            <w:tcBorders>
              <w:top w:val="single" w:sz="4" w:space="0" w:color="auto"/>
              <w:left w:val="single" w:sz="4" w:space="0" w:color="auto"/>
              <w:bottom w:val="single" w:sz="4" w:space="0" w:color="auto"/>
              <w:right w:val="single" w:sz="4" w:space="0" w:color="auto"/>
            </w:tcBorders>
          </w:tcPr>
          <w:p w14:paraId="5F4B5A5D" w14:textId="77777777" w:rsidR="00546A6F" w:rsidRPr="00D0162F" w:rsidRDefault="00546A6F" w:rsidP="00042A53">
            <w:pPr>
              <w:pStyle w:val="TAC"/>
              <w:rPr>
                <w:rFonts w:cs="Arial"/>
              </w:rPr>
            </w:pPr>
            <w:r w:rsidRPr="00D0162F">
              <w:rPr>
                <w:lang w:eastAsia="zh-CN"/>
              </w:rPr>
              <w:t>15</w:t>
            </w:r>
          </w:p>
        </w:tc>
        <w:tc>
          <w:tcPr>
            <w:tcW w:w="117" w:type="pct"/>
            <w:tcBorders>
              <w:top w:val="single" w:sz="4" w:space="0" w:color="auto"/>
              <w:left w:val="single" w:sz="4" w:space="0" w:color="auto"/>
              <w:bottom w:val="single" w:sz="4" w:space="0" w:color="auto"/>
              <w:right w:val="single" w:sz="4" w:space="0" w:color="auto"/>
            </w:tcBorders>
          </w:tcPr>
          <w:p w14:paraId="68D694CC"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0B174F59" w14:textId="77777777" w:rsidR="00546A6F" w:rsidRPr="00D0162F" w:rsidRDefault="00546A6F" w:rsidP="00042A53">
            <w:pPr>
              <w:pStyle w:val="TAC"/>
              <w:rPr>
                <w:rFonts w:cs="Arial"/>
              </w:rPr>
            </w:pPr>
          </w:p>
        </w:tc>
      </w:tr>
      <w:tr w:rsidR="00546A6F" w:rsidRPr="00D0162F" w14:paraId="0A6D8154"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hideMark/>
          </w:tcPr>
          <w:p w14:paraId="2BFBE9DB" w14:textId="77777777" w:rsidR="00546A6F" w:rsidRPr="00D0162F" w:rsidRDefault="00546A6F" w:rsidP="00042A53">
            <w:pPr>
              <w:pStyle w:val="TAL"/>
              <w:rPr>
                <w:rFonts w:cs="Arial"/>
                <w:lang w:eastAsia="zh-CN"/>
              </w:rPr>
            </w:pPr>
            <w:r w:rsidRPr="00D0162F">
              <w:rPr>
                <w:rFonts w:cs="Arial"/>
                <w:lang w:eastAsia="zh-CN"/>
              </w:rPr>
              <w:t xml:space="preserve">Allocated </w:t>
            </w:r>
            <w:r w:rsidRPr="00D0162F">
              <w:rPr>
                <w:rFonts w:cs="Arial"/>
              </w:rPr>
              <w:t xml:space="preserve">resource blocks </w:t>
            </w:r>
            <w:r w:rsidRPr="00D0162F">
              <w:rPr>
                <w:rFonts w:cs="Arial"/>
                <w:lang w:eastAsia="zh-CN"/>
              </w:rPr>
              <w:t>for CORESET</w:t>
            </w:r>
            <w:r w:rsidRPr="00D0162F">
              <w:rPr>
                <w:rFonts w:cs="Arial"/>
                <w:vertAlign w:val="superscript"/>
                <w:lang w:eastAsia="zh-CN"/>
              </w:rPr>
              <w:t xml:space="preserve"> Note 3</w:t>
            </w:r>
          </w:p>
        </w:tc>
        <w:tc>
          <w:tcPr>
            <w:tcW w:w="459" w:type="pct"/>
            <w:tcBorders>
              <w:top w:val="single" w:sz="4" w:space="0" w:color="auto"/>
              <w:left w:val="single" w:sz="4" w:space="0" w:color="auto"/>
              <w:bottom w:val="single" w:sz="4" w:space="0" w:color="auto"/>
              <w:right w:val="single" w:sz="4" w:space="0" w:color="auto"/>
            </w:tcBorders>
          </w:tcPr>
          <w:p w14:paraId="7A47484D" w14:textId="77777777" w:rsidR="00546A6F" w:rsidRPr="00D0162F" w:rsidRDefault="00546A6F" w:rsidP="00042A53">
            <w:pPr>
              <w:pStyle w:val="TAC"/>
              <w:rPr>
                <w:rFonts w:cs="Arial"/>
                <w:lang w:eastAsia="zh-CN"/>
              </w:rPr>
            </w:pPr>
          </w:p>
        </w:tc>
        <w:tc>
          <w:tcPr>
            <w:tcW w:w="580" w:type="pct"/>
            <w:tcBorders>
              <w:top w:val="single" w:sz="4" w:space="0" w:color="auto"/>
              <w:left w:val="single" w:sz="4" w:space="0" w:color="auto"/>
              <w:bottom w:val="single" w:sz="4" w:space="0" w:color="auto"/>
              <w:right w:val="single" w:sz="4" w:space="0" w:color="auto"/>
            </w:tcBorders>
            <w:hideMark/>
          </w:tcPr>
          <w:p w14:paraId="1BADB8B2" w14:textId="77777777" w:rsidR="00546A6F" w:rsidRPr="00D0162F" w:rsidRDefault="00546A6F" w:rsidP="00042A53">
            <w:pPr>
              <w:pStyle w:val="TAC"/>
              <w:rPr>
                <w:lang w:eastAsia="zh-CN"/>
              </w:rPr>
            </w:pPr>
            <w:r w:rsidRPr="00D0162F">
              <w:rPr>
                <w:lang w:eastAsia="zh-CN"/>
              </w:rPr>
              <w:t>24</w:t>
            </w:r>
          </w:p>
        </w:tc>
        <w:tc>
          <w:tcPr>
            <w:tcW w:w="579" w:type="pct"/>
            <w:tcBorders>
              <w:top w:val="single" w:sz="4" w:space="0" w:color="auto"/>
              <w:left w:val="single" w:sz="4" w:space="0" w:color="auto"/>
              <w:bottom w:val="single" w:sz="4" w:space="0" w:color="auto"/>
              <w:right w:val="single" w:sz="4" w:space="0" w:color="auto"/>
            </w:tcBorders>
          </w:tcPr>
          <w:p w14:paraId="72934EEA" w14:textId="77777777" w:rsidR="00546A6F" w:rsidRPr="00D0162F" w:rsidRDefault="00546A6F" w:rsidP="00042A53">
            <w:pPr>
              <w:pStyle w:val="TAC"/>
              <w:rPr>
                <w:lang w:eastAsia="zh-CN"/>
              </w:rPr>
            </w:pPr>
            <w:r w:rsidRPr="00D0162F">
              <w:rPr>
                <w:rFonts w:hint="eastAsia"/>
                <w:lang w:eastAsia="zh-CN"/>
              </w:rPr>
              <w:t>1</w:t>
            </w:r>
            <w:r w:rsidRPr="00D0162F">
              <w:rPr>
                <w:lang w:eastAsia="zh-CN"/>
              </w:rPr>
              <w:t>8</w:t>
            </w:r>
          </w:p>
        </w:tc>
        <w:tc>
          <w:tcPr>
            <w:tcW w:w="579" w:type="pct"/>
            <w:tcBorders>
              <w:top w:val="single" w:sz="4" w:space="0" w:color="auto"/>
              <w:left w:val="single" w:sz="4" w:space="0" w:color="auto"/>
              <w:bottom w:val="single" w:sz="4" w:space="0" w:color="auto"/>
              <w:right w:val="single" w:sz="4" w:space="0" w:color="auto"/>
            </w:tcBorders>
          </w:tcPr>
          <w:p w14:paraId="18476770" w14:textId="77777777" w:rsidR="00546A6F" w:rsidRPr="00D0162F" w:rsidRDefault="00546A6F" w:rsidP="00042A53">
            <w:pPr>
              <w:pStyle w:val="TAC"/>
              <w:rPr>
                <w:rFonts w:cs="Arial"/>
              </w:rPr>
            </w:pPr>
            <w:r w:rsidRPr="00D0162F">
              <w:rPr>
                <w:lang w:eastAsia="zh-CN"/>
              </w:rPr>
              <w:t>24</w:t>
            </w:r>
          </w:p>
        </w:tc>
        <w:tc>
          <w:tcPr>
            <w:tcW w:w="579" w:type="pct"/>
            <w:tcBorders>
              <w:top w:val="single" w:sz="4" w:space="0" w:color="auto"/>
              <w:left w:val="single" w:sz="4" w:space="0" w:color="auto"/>
              <w:bottom w:val="single" w:sz="4" w:space="0" w:color="auto"/>
              <w:right w:val="single" w:sz="4" w:space="0" w:color="auto"/>
            </w:tcBorders>
          </w:tcPr>
          <w:p w14:paraId="0657F40E" w14:textId="77777777" w:rsidR="00546A6F" w:rsidRPr="00D0162F" w:rsidRDefault="00546A6F" w:rsidP="00042A53">
            <w:pPr>
              <w:pStyle w:val="TAC"/>
              <w:rPr>
                <w:rFonts w:cs="Arial"/>
              </w:rPr>
            </w:pPr>
            <w:r w:rsidRPr="00D0162F">
              <w:rPr>
                <w:rFonts w:hint="eastAsia"/>
                <w:lang w:eastAsia="zh-CN"/>
              </w:rPr>
              <w:t>1</w:t>
            </w:r>
            <w:r w:rsidRPr="00D0162F">
              <w:rPr>
                <w:lang w:eastAsia="zh-CN"/>
              </w:rPr>
              <w:t>8</w:t>
            </w:r>
          </w:p>
        </w:tc>
        <w:tc>
          <w:tcPr>
            <w:tcW w:w="579" w:type="pct"/>
            <w:tcBorders>
              <w:top w:val="single" w:sz="4" w:space="0" w:color="auto"/>
              <w:left w:val="single" w:sz="4" w:space="0" w:color="auto"/>
              <w:bottom w:val="single" w:sz="4" w:space="0" w:color="auto"/>
              <w:right w:val="single" w:sz="4" w:space="0" w:color="auto"/>
            </w:tcBorders>
          </w:tcPr>
          <w:p w14:paraId="773A71AF" w14:textId="77777777" w:rsidR="00546A6F" w:rsidRPr="00D0162F" w:rsidRDefault="00546A6F" w:rsidP="00042A53">
            <w:pPr>
              <w:pStyle w:val="TAC"/>
              <w:rPr>
                <w:rFonts w:cs="Arial"/>
              </w:rPr>
            </w:pPr>
            <w:r w:rsidRPr="00D0162F">
              <w:rPr>
                <w:lang w:eastAsia="zh-CN"/>
              </w:rPr>
              <w:t>24</w:t>
            </w:r>
          </w:p>
        </w:tc>
        <w:tc>
          <w:tcPr>
            <w:tcW w:w="117" w:type="pct"/>
            <w:tcBorders>
              <w:top w:val="single" w:sz="4" w:space="0" w:color="auto"/>
              <w:left w:val="single" w:sz="4" w:space="0" w:color="auto"/>
              <w:bottom w:val="single" w:sz="4" w:space="0" w:color="auto"/>
              <w:right w:val="single" w:sz="4" w:space="0" w:color="auto"/>
            </w:tcBorders>
          </w:tcPr>
          <w:p w14:paraId="1828340C"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5961725F" w14:textId="77777777" w:rsidR="00546A6F" w:rsidRPr="00D0162F" w:rsidRDefault="00546A6F" w:rsidP="00042A53">
            <w:pPr>
              <w:pStyle w:val="TAC"/>
              <w:rPr>
                <w:rFonts w:cs="Arial"/>
              </w:rPr>
            </w:pPr>
          </w:p>
        </w:tc>
      </w:tr>
      <w:tr w:rsidR="00546A6F" w:rsidRPr="00D0162F" w14:paraId="1882A2FD"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hideMark/>
          </w:tcPr>
          <w:p w14:paraId="26072CB0" w14:textId="77777777" w:rsidR="00546A6F" w:rsidRPr="00D0162F" w:rsidRDefault="00546A6F" w:rsidP="00042A53">
            <w:pPr>
              <w:pStyle w:val="TAL"/>
              <w:rPr>
                <w:rFonts w:cs="Arial"/>
              </w:rPr>
            </w:pPr>
            <w:r w:rsidRPr="00D0162F">
              <w:rPr>
                <w:rFonts w:cs="Arial"/>
              </w:rPr>
              <w:t>Number of transmitter antennas</w:t>
            </w:r>
          </w:p>
        </w:tc>
        <w:tc>
          <w:tcPr>
            <w:tcW w:w="459" w:type="pct"/>
            <w:tcBorders>
              <w:top w:val="single" w:sz="4" w:space="0" w:color="auto"/>
              <w:left w:val="single" w:sz="4" w:space="0" w:color="auto"/>
              <w:bottom w:val="single" w:sz="4" w:space="0" w:color="auto"/>
              <w:right w:val="single" w:sz="4" w:space="0" w:color="auto"/>
            </w:tcBorders>
          </w:tcPr>
          <w:p w14:paraId="7C4A261D" w14:textId="77777777" w:rsidR="00546A6F" w:rsidRPr="00D0162F" w:rsidRDefault="00546A6F" w:rsidP="00042A53">
            <w:pPr>
              <w:pStyle w:val="TAC"/>
              <w:ind w:left="454" w:hanging="454"/>
              <w:rPr>
                <w:rFonts w:cs="Arial"/>
              </w:rPr>
            </w:pPr>
          </w:p>
        </w:tc>
        <w:tc>
          <w:tcPr>
            <w:tcW w:w="580" w:type="pct"/>
            <w:tcBorders>
              <w:top w:val="single" w:sz="4" w:space="0" w:color="auto"/>
              <w:left w:val="single" w:sz="4" w:space="0" w:color="auto"/>
              <w:bottom w:val="single" w:sz="4" w:space="0" w:color="auto"/>
              <w:right w:val="single" w:sz="4" w:space="0" w:color="auto"/>
            </w:tcBorders>
            <w:hideMark/>
          </w:tcPr>
          <w:p w14:paraId="43A51FFE" w14:textId="77777777" w:rsidR="00546A6F" w:rsidRPr="00D0162F" w:rsidRDefault="00546A6F" w:rsidP="00042A53">
            <w:pPr>
              <w:pStyle w:val="TAC"/>
            </w:pPr>
            <w:r w:rsidRPr="00D0162F">
              <w:t>1</w:t>
            </w:r>
          </w:p>
        </w:tc>
        <w:tc>
          <w:tcPr>
            <w:tcW w:w="579" w:type="pct"/>
            <w:tcBorders>
              <w:top w:val="single" w:sz="4" w:space="0" w:color="auto"/>
              <w:left w:val="single" w:sz="4" w:space="0" w:color="auto"/>
              <w:bottom w:val="single" w:sz="4" w:space="0" w:color="auto"/>
              <w:right w:val="single" w:sz="4" w:space="0" w:color="auto"/>
            </w:tcBorders>
          </w:tcPr>
          <w:p w14:paraId="30C93E0C" w14:textId="77777777" w:rsidR="00546A6F" w:rsidRPr="00D0162F" w:rsidRDefault="00546A6F" w:rsidP="00042A53">
            <w:pPr>
              <w:pStyle w:val="TAC"/>
            </w:pPr>
            <w:r w:rsidRPr="00D0162F">
              <w:rPr>
                <w:rFonts w:hint="eastAsia"/>
                <w:lang w:eastAsia="zh-CN"/>
              </w:rPr>
              <w:t>1</w:t>
            </w:r>
          </w:p>
        </w:tc>
        <w:tc>
          <w:tcPr>
            <w:tcW w:w="579" w:type="pct"/>
            <w:tcBorders>
              <w:top w:val="single" w:sz="4" w:space="0" w:color="auto"/>
              <w:left w:val="single" w:sz="4" w:space="0" w:color="auto"/>
              <w:bottom w:val="single" w:sz="4" w:space="0" w:color="auto"/>
              <w:right w:val="single" w:sz="4" w:space="0" w:color="auto"/>
            </w:tcBorders>
          </w:tcPr>
          <w:p w14:paraId="335E25FB" w14:textId="77777777" w:rsidR="00546A6F" w:rsidRPr="00D0162F" w:rsidRDefault="00546A6F" w:rsidP="00042A53">
            <w:pPr>
              <w:pStyle w:val="TAC"/>
              <w:rPr>
                <w:rFonts w:cs="Arial"/>
              </w:rPr>
            </w:pPr>
            <w:r w:rsidRPr="00D0162F">
              <w:t>1</w:t>
            </w:r>
          </w:p>
        </w:tc>
        <w:tc>
          <w:tcPr>
            <w:tcW w:w="579" w:type="pct"/>
            <w:tcBorders>
              <w:top w:val="single" w:sz="4" w:space="0" w:color="auto"/>
              <w:left w:val="single" w:sz="4" w:space="0" w:color="auto"/>
              <w:bottom w:val="single" w:sz="4" w:space="0" w:color="auto"/>
              <w:right w:val="single" w:sz="4" w:space="0" w:color="auto"/>
            </w:tcBorders>
          </w:tcPr>
          <w:p w14:paraId="3DE3DCEF" w14:textId="77777777" w:rsidR="00546A6F" w:rsidRPr="00D0162F" w:rsidRDefault="00546A6F" w:rsidP="00042A53">
            <w:pPr>
              <w:pStyle w:val="TAC"/>
              <w:rPr>
                <w:rFonts w:cs="Arial"/>
              </w:rPr>
            </w:pPr>
            <w:r w:rsidRPr="00D0162F">
              <w:rPr>
                <w:rFonts w:hint="eastAsia"/>
                <w:lang w:eastAsia="zh-CN"/>
              </w:rPr>
              <w:t>1</w:t>
            </w:r>
          </w:p>
        </w:tc>
        <w:tc>
          <w:tcPr>
            <w:tcW w:w="579" w:type="pct"/>
            <w:tcBorders>
              <w:top w:val="single" w:sz="4" w:space="0" w:color="auto"/>
              <w:left w:val="single" w:sz="4" w:space="0" w:color="auto"/>
              <w:bottom w:val="single" w:sz="4" w:space="0" w:color="auto"/>
              <w:right w:val="single" w:sz="4" w:space="0" w:color="auto"/>
            </w:tcBorders>
          </w:tcPr>
          <w:p w14:paraId="699F92FD" w14:textId="77777777" w:rsidR="00546A6F" w:rsidRPr="00D0162F" w:rsidRDefault="00546A6F" w:rsidP="00042A53">
            <w:pPr>
              <w:pStyle w:val="TAC"/>
              <w:rPr>
                <w:rFonts w:cs="Arial"/>
              </w:rPr>
            </w:pPr>
            <w:r w:rsidRPr="00D0162F">
              <w:t>1</w:t>
            </w:r>
          </w:p>
        </w:tc>
        <w:tc>
          <w:tcPr>
            <w:tcW w:w="117" w:type="pct"/>
            <w:tcBorders>
              <w:top w:val="single" w:sz="4" w:space="0" w:color="auto"/>
              <w:left w:val="single" w:sz="4" w:space="0" w:color="auto"/>
              <w:bottom w:val="single" w:sz="4" w:space="0" w:color="auto"/>
              <w:right w:val="single" w:sz="4" w:space="0" w:color="auto"/>
            </w:tcBorders>
          </w:tcPr>
          <w:p w14:paraId="29D6EFC5"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35B915B5" w14:textId="77777777" w:rsidR="00546A6F" w:rsidRPr="00D0162F" w:rsidRDefault="00546A6F" w:rsidP="00042A53">
            <w:pPr>
              <w:pStyle w:val="TAC"/>
              <w:rPr>
                <w:rFonts w:cs="Arial"/>
              </w:rPr>
            </w:pPr>
          </w:p>
        </w:tc>
      </w:tr>
      <w:tr w:rsidR="00546A6F" w:rsidRPr="00D0162F" w14:paraId="65786E63"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hideMark/>
          </w:tcPr>
          <w:p w14:paraId="66B37C67" w14:textId="77777777" w:rsidR="00546A6F" w:rsidRPr="00D0162F" w:rsidRDefault="00546A6F" w:rsidP="00042A53">
            <w:pPr>
              <w:pStyle w:val="TAL"/>
              <w:rPr>
                <w:rFonts w:cs="Arial"/>
              </w:rPr>
            </w:pPr>
            <w:r w:rsidRPr="00D0162F">
              <w:rPr>
                <w:rFonts w:cs="Arial"/>
              </w:rPr>
              <w:t>Duration of CORESET</w:t>
            </w:r>
          </w:p>
        </w:tc>
        <w:tc>
          <w:tcPr>
            <w:tcW w:w="459" w:type="pct"/>
            <w:tcBorders>
              <w:top w:val="single" w:sz="4" w:space="0" w:color="auto"/>
              <w:left w:val="single" w:sz="4" w:space="0" w:color="auto"/>
              <w:bottom w:val="single" w:sz="4" w:space="0" w:color="auto"/>
              <w:right w:val="single" w:sz="4" w:space="0" w:color="auto"/>
            </w:tcBorders>
            <w:hideMark/>
          </w:tcPr>
          <w:p w14:paraId="0EB879FA" w14:textId="77777777" w:rsidR="00546A6F" w:rsidRPr="00D0162F" w:rsidRDefault="00546A6F" w:rsidP="00042A53">
            <w:pPr>
              <w:pStyle w:val="TAC"/>
              <w:rPr>
                <w:rFonts w:cs="Arial"/>
              </w:rPr>
            </w:pPr>
            <w:r w:rsidRPr="00D0162F">
              <w:rPr>
                <w:rFonts w:cs="Arial"/>
              </w:rPr>
              <w:t>symbols</w:t>
            </w:r>
          </w:p>
        </w:tc>
        <w:tc>
          <w:tcPr>
            <w:tcW w:w="580" w:type="pct"/>
            <w:tcBorders>
              <w:top w:val="single" w:sz="4" w:space="0" w:color="auto"/>
              <w:left w:val="single" w:sz="4" w:space="0" w:color="auto"/>
              <w:bottom w:val="single" w:sz="4" w:space="0" w:color="auto"/>
              <w:right w:val="single" w:sz="4" w:space="0" w:color="auto"/>
            </w:tcBorders>
            <w:hideMark/>
          </w:tcPr>
          <w:p w14:paraId="562C1747" w14:textId="77777777" w:rsidR="00546A6F" w:rsidRPr="00D0162F" w:rsidRDefault="00546A6F" w:rsidP="00042A53">
            <w:pPr>
              <w:pStyle w:val="TAC"/>
            </w:pPr>
            <w:r w:rsidRPr="00D0162F">
              <w:t>2</w:t>
            </w:r>
          </w:p>
        </w:tc>
        <w:tc>
          <w:tcPr>
            <w:tcW w:w="579" w:type="pct"/>
            <w:tcBorders>
              <w:top w:val="single" w:sz="4" w:space="0" w:color="auto"/>
              <w:left w:val="single" w:sz="4" w:space="0" w:color="auto"/>
              <w:bottom w:val="single" w:sz="4" w:space="0" w:color="auto"/>
              <w:right w:val="single" w:sz="4" w:space="0" w:color="auto"/>
            </w:tcBorders>
          </w:tcPr>
          <w:p w14:paraId="7485E61E" w14:textId="77777777" w:rsidR="00546A6F" w:rsidRPr="00D0162F" w:rsidRDefault="00546A6F" w:rsidP="00042A53">
            <w:pPr>
              <w:pStyle w:val="TAC"/>
            </w:pPr>
            <w:r w:rsidRPr="00D0162F">
              <w:rPr>
                <w:rFonts w:hint="eastAsia"/>
                <w:lang w:eastAsia="zh-CN"/>
              </w:rPr>
              <w:t>2</w:t>
            </w:r>
          </w:p>
        </w:tc>
        <w:tc>
          <w:tcPr>
            <w:tcW w:w="579" w:type="pct"/>
            <w:tcBorders>
              <w:top w:val="single" w:sz="4" w:space="0" w:color="auto"/>
              <w:left w:val="single" w:sz="4" w:space="0" w:color="auto"/>
              <w:bottom w:val="single" w:sz="4" w:space="0" w:color="auto"/>
              <w:right w:val="single" w:sz="4" w:space="0" w:color="auto"/>
            </w:tcBorders>
          </w:tcPr>
          <w:p w14:paraId="4FD9F93E" w14:textId="77777777" w:rsidR="00546A6F" w:rsidRPr="00D0162F" w:rsidRDefault="00546A6F" w:rsidP="00042A53">
            <w:pPr>
              <w:pStyle w:val="TAC"/>
              <w:rPr>
                <w:rFonts w:cs="Arial"/>
              </w:rPr>
            </w:pPr>
            <w:r w:rsidRPr="00D0162F">
              <w:t>2</w:t>
            </w:r>
          </w:p>
        </w:tc>
        <w:tc>
          <w:tcPr>
            <w:tcW w:w="579" w:type="pct"/>
            <w:tcBorders>
              <w:top w:val="single" w:sz="4" w:space="0" w:color="auto"/>
              <w:left w:val="single" w:sz="4" w:space="0" w:color="auto"/>
              <w:bottom w:val="single" w:sz="4" w:space="0" w:color="auto"/>
              <w:right w:val="single" w:sz="4" w:space="0" w:color="auto"/>
            </w:tcBorders>
          </w:tcPr>
          <w:p w14:paraId="783BB289" w14:textId="77777777" w:rsidR="00546A6F" w:rsidRPr="00D0162F" w:rsidRDefault="00546A6F" w:rsidP="00042A53">
            <w:pPr>
              <w:pStyle w:val="TAC"/>
              <w:rPr>
                <w:rFonts w:cs="Arial"/>
              </w:rPr>
            </w:pPr>
            <w:r w:rsidRPr="00D0162F">
              <w:rPr>
                <w:rFonts w:hint="eastAsia"/>
                <w:lang w:eastAsia="zh-CN"/>
              </w:rPr>
              <w:t>2</w:t>
            </w:r>
          </w:p>
        </w:tc>
        <w:tc>
          <w:tcPr>
            <w:tcW w:w="579" w:type="pct"/>
            <w:tcBorders>
              <w:top w:val="single" w:sz="4" w:space="0" w:color="auto"/>
              <w:left w:val="single" w:sz="4" w:space="0" w:color="auto"/>
              <w:bottom w:val="single" w:sz="4" w:space="0" w:color="auto"/>
              <w:right w:val="single" w:sz="4" w:space="0" w:color="auto"/>
            </w:tcBorders>
          </w:tcPr>
          <w:p w14:paraId="253D2B01" w14:textId="77777777" w:rsidR="00546A6F" w:rsidRPr="00D0162F" w:rsidRDefault="00546A6F" w:rsidP="00042A53">
            <w:pPr>
              <w:pStyle w:val="TAC"/>
              <w:rPr>
                <w:rFonts w:cs="Arial"/>
              </w:rPr>
            </w:pPr>
            <w:r w:rsidRPr="00D0162F">
              <w:t>2</w:t>
            </w:r>
          </w:p>
        </w:tc>
        <w:tc>
          <w:tcPr>
            <w:tcW w:w="117" w:type="pct"/>
            <w:tcBorders>
              <w:top w:val="single" w:sz="4" w:space="0" w:color="auto"/>
              <w:left w:val="single" w:sz="4" w:space="0" w:color="auto"/>
              <w:bottom w:val="single" w:sz="4" w:space="0" w:color="auto"/>
              <w:right w:val="single" w:sz="4" w:space="0" w:color="auto"/>
            </w:tcBorders>
          </w:tcPr>
          <w:p w14:paraId="36A79B4F"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56FDE649" w14:textId="77777777" w:rsidR="00546A6F" w:rsidRPr="00D0162F" w:rsidRDefault="00546A6F" w:rsidP="00042A53">
            <w:pPr>
              <w:pStyle w:val="TAC"/>
              <w:rPr>
                <w:rFonts w:cs="Arial"/>
              </w:rPr>
            </w:pPr>
          </w:p>
        </w:tc>
      </w:tr>
      <w:tr w:rsidR="00546A6F" w:rsidRPr="00D0162F" w14:paraId="5B0DC6F4"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tcPr>
          <w:p w14:paraId="582FAD12" w14:textId="77777777" w:rsidR="00546A6F" w:rsidRPr="00D0162F" w:rsidRDefault="00546A6F" w:rsidP="00042A53">
            <w:pPr>
              <w:pStyle w:val="TAL"/>
              <w:rPr>
                <w:rFonts w:cs="Arial"/>
              </w:rPr>
            </w:pPr>
            <w:r w:rsidRPr="00D0162F">
              <w:rPr>
                <w:rFonts w:cs="Arial"/>
                <w:lang w:eastAsia="zh-CN"/>
              </w:rPr>
              <w:t>monitoringSymbolsWithinSlot</w:t>
            </w:r>
          </w:p>
        </w:tc>
        <w:tc>
          <w:tcPr>
            <w:tcW w:w="459" w:type="pct"/>
            <w:tcBorders>
              <w:top w:val="single" w:sz="4" w:space="0" w:color="auto"/>
              <w:left w:val="single" w:sz="4" w:space="0" w:color="auto"/>
              <w:bottom w:val="single" w:sz="4" w:space="0" w:color="auto"/>
              <w:right w:val="single" w:sz="4" w:space="0" w:color="auto"/>
            </w:tcBorders>
          </w:tcPr>
          <w:p w14:paraId="380F74F7" w14:textId="77777777" w:rsidR="00546A6F" w:rsidRPr="00D0162F" w:rsidRDefault="00546A6F" w:rsidP="00042A53">
            <w:pPr>
              <w:pStyle w:val="TAC"/>
              <w:rPr>
                <w:rFonts w:cs="Arial"/>
              </w:rPr>
            </w:pPr>
          </w:p>
        </w:tc>
        <w:tc>
          <w:tcPr>
            <w:tcW w:w="580" w:type="pct"/>
            <w:tcBorders>
              <w:top w:val="single" w:sz="4" w:space="0" w:color="auto"/>
              <w:left w:val="single" w:sz="4" w:space="0" w:color="auto"/>
              <w:bottom w:val="single" w:sz="4" w:space="0" w:color="auto"/>
              <w:right w:val="single" w:sz="4" w:space="0" w:color="auto"/>
            </w:tcBorders>
          </w:tcPr>
          <w:p w14:paraId="4406F103" w14:textId="7FC1B766" w:rsidR="00546A6F" w:rsidRPr="00D0162F" w:rsidRDefault="00546A6F" w:rsidP="00042A53">
            <w:pPr>
              <w:pStyle w:val="TAC"/>
              <w:spacing w:line="252" w:lineRule="auto"/>
              <w:rPr>
                <w:lang w:eastAsia="zh-CN"/>
              </w:rPr>
            </w:pPr>
            <w:r w:rsidRPr="00D0162F">
              <w:rPr>
                <w:lang w:eastAsia="zh-CN"/>
              </w:rPr>
              <w:t>1</w:t>
            </w:r>
            <w:r w:rsidR="003A7707">
              <w:rPr>
                <w:lang w:eastAsia="zh-CN"/>
              </w:rPr>
              <w:t>0</w:t>
            </w:r>
            <w:r w:rsidRPr="00D0162F">
              <w:rPr>
                <w:lang w:eastAsia="zh-CN"/>
              </w:rPr>
              <w:t>00000</w:t>
            </w:r>
          </w:p>
          <w:p w14:paraId="5958CC4A" w14:textId="77777777" w:rsidR="00546A6F" w:rsidRPr="00D0162F" w:rsidRDefault="00546A6F" w:rsidP="00042A53">
            <w:pPr>
              <w:pStyle w:val="TAC"/>
            </w:pPr>
            <w:r w:rsidRPr="00D0162F">
              <w:rPr>
                <w:lang w:eastAsia="zh-CN"/>
              </w:rPr>
              <w:t>0000000</w:t>
            </w:r>
          </w:p>
        </w:tc>
        <w:tc>
          <w:tcPr>
            <w:tcW w:w="579" w:type="pct"/>
            <w:tcBorders>
              <w:top w:val="single" w:sz="4" w:space="0" w:color="auto"/>
              <w:left w:val="single" w:sz="4" w:space="0" w:color="auto"/>
              <w:bottom w:val="single" w:sz="4" w:space="0" w:color="auto"/>
              <w:right w:val="single" w:sz="4" w:space="0" w:color="auto"/>
            </w:tcBorders>
          </w:tcPr>
          <w:p w14:paraId="3EA228AC" w14:textId="45A5BFFC" w:rsidR="00546A6F" w:rsidRPr="00D0162F" w:rsidRDefault="00546A6F" w:rsidP="00042A53">
            <w:pPr>
              <w:pStyle w:val="TAC"/>
              <w:spacing w:line="252" w:lineRule="auto"/>
              <w:rPr>
                <w:lang w:eastAsia="zh-CN"/>
              </w:rPr>
            </w:pPr>
            <w:r w:rsidRPr="00D0162F">
              <w:rPr>
                <w:lang w:eastAsia="zh-CN"/>
              </w:rPr>
              <w:t>1</w:t>
            </w:r>
            <w:r w:rsidR="003A7707">
              <w:rPr>
                <w:lang w:eastAsia="zh-CN"/>
              </w:rPr>
              <w:t>0</w:t>
            </w:r>
            <w:r w:rsidRPr="00D0162F">
              <w:rPr>
                <w:lang w:eastAsia="zh-CN"/>
              </w:rPr>
              <w:t>00000</w:t>
            </w:r>
          </w:p>
          <w:p w14:paraId="6DFF16A3" w14:textId="77777777" w:rsidR="00546A6F" w:rsidRPr="00D0162F" w:rsidRDefault="00546A6F" w:rsidP="00042A53">
            <w:pPr>
              <w:pStyle w:val="TAC"/>
              <w:rPr>
                <w:lang w:eastAsia="zh-CN"/>
              </w:rPr>
            </w:pPr>
            <w:r w:rsidRPr="00D0162F">
              <w:rPr>
                <w:lang w:eastAsia="zh-CN"/>
              </w:rPr>
              <w:t>0000000</w:t>
            </w:r>
          </w:p>
        </w:tc>
        <w:tc>
          <w:tcPr>
            <w:tcW w:w="579" w:type="pct"/>
            <w:tcBorders>
              <w:top w:val="single" w:sz="4" w:space="0" w:color="auto"/>
              <w:left w:val="single" w:sz="4" w:space="0" w:color="auto"/>
              <w:bottom w:val="single" w:sz="4" w:space="0" w:color="auto"/>
              <w:right w:val="single" w:sz="4" w:space="0" w:color="auto"/>
            </w:tcBorders>
          </w:tcPr>
          <w:p w14:paraId="6E146858" w14:textId="02C3112D" w:rsidR="00546A6F" w:rsidRPr="00D0162F" w:rsidRDefault="00546A6F" w:rsidP="00042A53">
            <w:pPr>
              <w:pStyle w:val="TAC"/>
              <w:spacing w:line="252" w:lineRule="auto"/>
              <w:rPr>
                <w:lang w:eastAsia="zh-CN"/>
              </w:rPr>
            </w:pPr>
            <w:r w:rsidRPr="00D0162F">
              <w:rPr>
                <w:lang w:eastAsia="zh-CN"/>
              </w:rPr>
              <w:t>1</w:t>
            </w:r>
            <w:r w:rsidR="003A7707">
              <w:rPr>
                <w:lang w:eastAsia="zh-CN"/>
              </w:rPr>
              <w:t>0</w:t>
            </w:r>
            <w:r w:rsidRPr="00D0162F">
              <w:rPr>
                <w:lang w:eastAsia="zh-CN"/>
              </w:rPr>
              <w:t>00000</w:t>
            </w:r>
          </w:p>
          <w:p w14:paraId="1FF3DEFF" w14:textId="77777777" w:rsidR="00546A6F" w:rsidRPr="00D0162F" w:rsidRDefault="00546A6F" w:rsidP="00042A53">
            <w:pPr>
              <w:pStyle w:val="TAC"/>
            </w:pPr>
            <w:r w:rsidRPr="00D0162F">
              <w:rPr>
                <w:lang w:eastAsia="zh-CN"/>
              </w:rPr>
              <w:t>0000000</w:t>
            </w:r>
          </w:p>
        </w:tc>
        <w:tc>
          <w:tcPr>
            <w:tcW w:w="579" w:type="pct"/>
            <w:tcBorders>
              <w:top w:val="single" w:sz="4" w:space="0" w:color="auto"/>
              <w:left w:val="single" w:sz="4" w:space="0" w:color="auto"/>
              <w:bottom w:val="single" w:sz="4" w:space="0" w:color="auto"/>
              <w:right w:val="single" w:sz="4" w:space="0" w:color="auto"/>
            </w:tcBorders>
          </w:tcPr>
          <w:p w14:paraId="69BEAD2F" w14:textId="10768AAC" w:rsidR="00546A6F" w:rsidRPr="00D0162F" w:rsidRDefault="00546A6F" w:rsidP="00042A53">
            <w:pPr>
              <w:pStyle w:val="TAC"/>
              <w:spacing w:line="252" w:lineRule="auto"/>
              <w:rPr>
                <w:lang w:eastAsia="zh-CN"/>
              </w:rPr>
            </w:pPr>
            <w:r w:rsidRPr="00D0162F">
              <w:rPr>
                <w:lang w:eastAsia="zh-CN"/>
              </w:rPr>
              <w:t>1</w:t>
            </w:r>
            <w:r w:rsidR="003A7707">
              <w:rPr>
                <w:lang w:eastAsia="zh-CN"/>
              </w:rPr>
              <w:t>0</w:t>
            </w:r>
            <w:r w:rsidRPr="00D0162F">
              <w:rPr>
                <w:lang w:eastAsia="zh-CN"/>
              </w:rPr>
              <w:t>00000</w:t>
            </w:r>
          </w:p>
          <w:p w14:paraId="5306C807" w14:textId="77777777" w:rsidR="00546A6F" w:rsidRPr="00D0162F" w:rsidRDefault="00546A6F" w:rsidP="00042A53">
            <w:pPr>
              <w:pStyle w:val="TAC"/>
              <w:rPr>
                <w:lang w:eastAsia="zh-CN"/>
              </w:rPr>
            </w:pPr>
            <w:r w:rsidRPr="00D0162F">
              <w:rPr>
                <w:lang w:eastAsia="zh-CN"/>
              </w:rPr>
              <w:t>0000000</w:t>
            </w:r>
          </w:p>
        </w:tc>
        <w:tc>
          <w:tcPr>
            <w:tcW w:w="579" w:type="pct"/>
            <w:tcBorders>
              <w:top w:val="single" w:sz="4" w:space="0" w:color="auto"/>
              <w:left w:val="single" w:sz="4" w:space="0" w:color="auto"/>
              <w:bottom w:val="single" w:sz="4" w:space="0" w:color="auto"/>
              <w:right w:val="single" w:sz="4" w:space="0" w:color="auto"/>
            </w:tcBorders>
          </w:tcPr>
          <w:p w14:paraId="46349A38" w14:textId="2EB2991E" w:rsidR="00546A6F" w:rsidRPr="00D0162F" w:rsidRDefault="00546A6F" w:rsidP="00042A53">
            <w:pPr>
              <w:pStyle w:val="TAC"/>
              <w:spacing w:line="252" w:lineRule="auto"/>
              <w:rPr>
                <w:lang w:eastAsia="zh-CN"/>
              </w:rPr>
            </w:pPr>
            <w:r w:rsidRPr="00D0162F">
              <w:rPr>
                <w:lang w:eastAsia="zh-CN"/>
              </w:rPr>
              <w:t>001</w:t>
            </w:r>
            <w:r w:rsidR="003A7707">
              <w:rPr>
                <w:lang w:eastAsia="zh-CN"/>
              </w:rPr>
              <w:t>0</w:t>
            </w:r>
            <w:r w:rsidRPr="00D0162F">
              <w:rPr>
                <w:lang w:eastAsia="zh-CN"/>
              </w:rPr>
              <w:t>000</w:t>
            </w:r>
          </w:p>
          <w:p w14:paraId="6B0D42D6" w14:textId="77777777" w:rsidR="00546A6F" w:rsidRPr="00D0162F" w:rsidRDefault="00546A6F" w:rsidP="00042A53">
            <w:pPr>
              <w:pStyle w:val="TAC"/>
              <w:rPr>
                <w:rFonts w:cs="Arial"/>
              </w:rPr>
            </w:pPr>
            <w:r w:rsidRPr="00D0162F">
              <w:rPr>
                <w:lang w:eastAsia="zh-CN"/>
              </w:rPr>
              <w:t>0000000</w:t>
            </w:r>
          </w:p>
        </w:tc>
        <w:tc>
          <w:tcPr>
            <w:tcW w:w="117" w:type="pct"/>
            <w:tcBorders>
              <w:top w:val="single" w:sz="4" w:space="0" w:color="auto"/>
              <w:left w:val="single" w:sz="4" w:space="0" w:color="auto"/>
              <w:bottom w:val="single" w:sz="4" w:space="0" w:color="auto"/>
              <w:right w:val="single" w:sz="4" w:space="0" w:color="auto"/>
            </w:tcBorders>
          </w:tcPr>
          <w:p w14:paraId="76CA0C8A"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405013A0" w14:textId="77777777" w:rsidR="00546A6F" w:rsidRPr="00D0162F" w:rsidRDefault="00546A6F" w:rsidP="00042A53">
            <w:pPr>
              <w:pStyle w:val="TAC"/>
              <w:rPr>
                <w:rFonts w:cs="Arial"/>
              </w:rPr>
            </w:pPr>
          </w:p>
        </w:tc>
      </w:tr>
      <w:tr w:rsidR="00546A6F" w:rsidRPr="00D0162F" w14:paraId="517D2721"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vAlign w:val="center"/>
            <w:hideMark/>
          </w:tcPr>
          <w:p w14:paraId="3A9652B6" w14:textId="77777777" w:rsidR="00546A6F" w:rsidRPr="00D0162F" w:rsidRDefault="00546A6F" w:rsidP="00042A53">
            <w:pPr>
              <w:pStyle w:val="TAL"/>
              <w:rPr>
                <w:rFonts w:cs="Arial"/>
              </w:rPr>
            </w:pPr>
            <w:r w:rsidRPr="00D0162F">
              <w:rPr>
                <w:rFonts w:cs="Arial"/>
              </w:rPr>
              <w:t>REG bundle size</w:t>
            </w:r>
          </w:p>
        </w:tc>
        <w:tc>
          <w:tcPr>
            <w:tcW w:w="459" w:type="pct"/>
            <w:tcBorders>
              <w:top w:val="single" w:sz="4" w:space="0" w:color="auto"/>
              <w:left w:val="single" w:sz="4" w:space="0" w:color="auto"/>
              <w:bottom w:val="single" w:sz="4" w:space="0" w:color="auto"/>
              <w:right w:val="single" w:sz="4" w:space="0" w:color="auto"/>
            </w:tcBorders>
          </w:tcPr>
          <w:p w14:paraId="33EFE251" w14:textId="77777777" w:rsidR="00546A6F" w:rsidRPr="00D0162F" w:rsidRDefault="00546A6F" w:rsidP="00042A53">
            <w:pPr>
              <w:pStyle w:val="TAC"/>
              <w:rPr>
                <w:rFonts w:cs="Arial"/>
              </w:rPr>
            </w:pPr>
          </w:p>
        </w:tc>
        <w:tc>
          <w:tcPr>
            <w:tcW w:w="580" w:type="pct"/>
            <w:tcBorders>
              <w:top w:val="single" w:sz="4" w:space="0" w:color="auto"/>
              <w:left w:val="single" w:sz="4" w:space="0" w:color="auto"/>
              <w:bottom w:val="single" w:sz="4" w:space="0" w:color="auto"/>
              <w:right w:val="single" w:sz="4" w:space="0" w:color="auto"/>
            </w:tcBorders>
            <w:hideMark/>
          </w:tcPr>
          <w:p w14:paraId="14C9FADF" w14:textId="77777777" w:rsidR="00546A6F" w:rsidRPr="00D0162F" w:rsidRDefault="00546A6F" w:rsidP="00042A53">
            <w:pPr>
              <w:pStyle w:val="TAC"/>
              <w:rPr>
                <w:lang w:eastAsia="zh-CN"/>
              </w:rPr>
            </w:pPr>
            <w:r w:rsidRPr="00D0162F">
              <w:rPr>
                <w:lang w:eastAsia="zh-CN"/>
              </w:rPr>
              <w:t>6</w:t>
            </w:r>
          </w:p>
        </w:tc>
        <w:tc>
          <w:tcPr>
            <w:tcW w:w="579" w:type="pct"/>
            <w:tcBorders>
              <w:top w:val="single" w:sz="4" w:space="0" w:color="auto"/>
              <w:left w:val="single" w:sz="4" w:space="0" w:color="auto"/>
              <w:bottom w:val="single" w:sz="4" w:space="0" w:color="auto"/>
              <w:right w:val="single" w:sz="4" w:space="0" w:color="auto"/>
            </w:tcBorders>
          </w:tcPr>
          <w:p w14:paraId="23A9EE64" w14:textId="77777777" w:rsidR="00546A6F" w:rsidRPr="00D0162F" w:rsidRDefault="00546A6F" w:rsidP="00042A53">
            <w:pPr>
              <w:pStyle w:val="TAC"/>
              <w:rPr>
                <w:lang w:eastAsia="zh-CN"/>
              </w:rPr>
            </w:pPr>
            <w:r w:rsidRPr="00D0162F">
              <w:rPr>
                <w:rFonts w:hint="eastAsia"/>
                <w:lang w:eastAsia="zh-CN"/>
              </w:rPr>
              <w:t>6</w:t>
            </w:r>
          </w:p>
        </w:tc>
        <w:tc>
          <w:tcPr>
            <w:tcW w:w="579" w:type="pct"/>
            <w:tcBorders>
              <w:top w:val="single" w:sz="4" w:space="0" w:color="auto"/>
              <w:left w:val="single" w:sz="4" w:space="0" w:color="auto"/>
              <w:bottom w:val="single" w:sz="4" w:space="0" w:color="auto"/>
              <w:right w:val="single" w:sz="4" w:space="0" w:color="auto"/>
            </w:tcBorders>
          </w:tcPr>
          <w:p w14:paraId="492B40B4" w14:textId="77777777" w:rsidR="00546A6F" w:rsidRPr="00D0162F" w:rsidRDefault="00546A6F" w:rsidP="00042A53">
            <w:pPr>
              <w:pStyle w:val="TAC"/>
              <w:rPr>
                <w:rFonts w:cs="Arial"/>
              </w:rPr>
            </w:pPr>
            <w:r w:rsidRPr="00D0162F">
              <w:rPr>
                <w:lang w:eastAsia="zh-CN"/>
              </w:rPr>
              <w:t>6</w:t>
            </w:r>
          </w:p>
        </w:tc>
        <w:tc>
          <w:tcPr>
            <w:tcW w:w="579" w:type="pct"/>
            <w:tcBorders>
              <w:top w:val="single" w:sz="4" w:space="0" w:color="auto"/>
              <w:left w:val="single" w:sz="4" w:space="0" w:color="auto"/>
              <w:bottom w:val="single" w:sz="4" w:space="0" w:color="auto"/>
              <w:right w:val="single" w:sz="4" w:space="0" w:color="auto"/>
            </w:tcBorders>
          </w:tcPr>
          <w:p w14:paraId="1B5E1315" w14:textId="77777777" w:rsidR="00546A6F" w:rsidRPr="00D0162F" w:rsidRDefault="00546A6F" w:rsidP="00042A53">
            <w:pPr>
              <w:pStyle w:val="TAC"/>
              <w:rPr>
                <w:rFonts w:cs="Arial"/>
              </w:rPr>
            </w:pPr>
            <w:r w:rsidRPr="00D0162F">
              <w:rPr>
                <w:rFonts w:hint="eastAsia"/>
                <w:lang w:eastAsia="zh-CN"/>
              </w:rPr>
              <w:t>6</w:t>
            </w:r>
          </w:p>
        </w:tc>
        <w:tc>
          <w:tcPr>
            <w:tcW w:w="579" w:type="pct"/>
            <w:tcBorders>
              <w:top w:val="single" w:sz="4" w:space="0" w:color="auto"/>
              <w:left w:val="single" w:sz="4" w:space="0" w:color="auto"/>
              <w:bottom w:val="single" w:sz="4" w:space="0" w:color="auto"/>
              <w:right w:val="single" w:sz="4" w:space="0" w:color="auto"/>
            </w:tcBorders>
          </w:tcPr>
          <w:p w14:paraId="030ED05E" w14:textId="77777777" w:rsidR="00546A6F" w:rsidRPr="00D0162F" w:rsidRDefault="00546A6F" w:rsidP="00042A53">
            <w:pPr>
              <w:pStyle w:val="TAC"/>
              <w:rPr>
                <w:rFonts w:cs="Arial"/>
              </w:rPr>
            </w:pPr>
            <w:r w:rsidRPr="00D0162F">
              <w:rPr>
                <w:lang w:eastAsia="zh-CN"/>
              </w:rPr>
              <w:t>6</w:t>
            </w:r>
          </w:p>
        </w:tc>
        <w:tc>
          <w:tcPr>
            <w:tcW w:w="117" w:type="pct"/>
            <w:tcBorders>
              <w:top w:val="single" w:sz="4" w:space="0" w:color="auto"/>
              <w:left w:val="single" w:sz="4" w:space="0" w:color="auto"/>
              <w:bottom w:val="single" w:sz="4" w:space="0" w:color="auto"/>
              <w:right w:val="single" w:sz="4" w:space="0" w:color="auto"/>
            </w:tcBorders>
          </w:tcPr>
          <w:p w14:paraId="6A5C616A"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75121359" w14:textId="77777777" w:rsidR="00546A6F" w:rsidRPr="00D0162F" w:rsidRDefault="00546A6F" w:rsidP="00042A53">
            <w:pPr>
              <w:pStyle w:val="TAC"/>
              <w:rPr>
                <w:rFonts w:cs="Arial"/>
              </w:rPr>
            </w:pPr>
          </w:p>
        </w:tc>
      </w:tr>
      <w:tr w:rsidR="00546A6F" w:rsidRPr="00D0162F" w14:paraId="59C99E31"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vAlign w:val="center"/>
            <w:hideMark/>
          </w:tcPr>
          <w:p w14:paraId="4953091C" w14:textId="77777777" w:rsidR="00546A6F" w:rsidRPr="00D0162F" w:rsidRDefault="00546A6F" w:rsidP="00042A53">
            <w:pPr>
              <w:pStyle w:val="TAL"/>
              <w:rPr>
                <w:rFonts w:cs="Arial"/>
              </w:rPr>
            </w:pPr>
            <w:r w:rsidRPr="00D0162F">
              <w:rPr>
                <w:rFonts w:cs="Arial"/>
              </w:rPr>
              <w:t>DMRS precoder granularity</w:t>
            </w:r>
          </w:p>
        </w:tc>
        <w:tc>
          <w:tcPr>
            <w:tcW w:w="459" w:type="pct"/>
            <w:tcBorders>
              <w:top w:val="single" w:sz="4" w:space="0" w:color="auto"/>
              <w:left w:val="single" w:sz="4" w:space="0" w:color="auto"/>
              <w:bottom w:val="single" w:sz="4" w:space="0" w:color="auto"/>
              <w:right w:val="single" w:sz="4" w:space="0" w:color="auto"/>
            </w:tcBorders>
          </w:tcPr>
          <w:p w14:paraId="11915523" w14:textId="77777777" w:rsidR="00546A6F" w:rsidRPr="00D0162F" w:rsidRDefault="00546A6F" w:rsidP="00042A53">
            <w:pPr>
              <w:pStyle w:val="TAC"/>
              <w:rPr>
                <w:rFonts w:cs="Arial"/>
              </w:rPr>
            </w:pPr>
          </w:p>
        </w:tc>
        <w:tc>
          <w:tcPr>
            <w:tcW w:w="580" w:type="pct"/>
            <w:tcBorders>
              <w:top w:val="single" w:sz="4" w:space="0" w:color="auto"/>
              <w:left w:val="single" w:sz="4" w:space="0" w:color="auto"/>
              <w:bottom w:val="single" w:sz="4" w:space="0" w:color="auto"/>
              <w:right w:val="single" w:sz="4" w:space="0" w:color="auto"/>
            </w:tcBorders>
            <w:hideMark/>
          </w:tcPr>
          <w:p w14:paraId="0F7BCAA7" w14:textId="77777777" w:rsidR="00546A6F" w:rsidRPr="00D0162F" w:rsidRDefault="00546A6F" w:rsidP="00042A53">
            <w:pPr>
              <w:pStyle w:val="TAC"/>
              <w:rPr>
                <w:lang w:eastAsia="zh-CN"/>
              </w:rPr>
            </w:pPr>
            <w:r w:rsidRPr="00D0162F">
              <w:rPr>
                <w:lang w:eastAsia="zh-CN"/>
              </w:rPr>
              <w:t>Same as REG bundle size</w:t>
            </w:r>
          </w:p>
        </w:tc>
        <w:tc>
          <w:tcPr>
            <w:tcW w:w="579" w:type="pct"/>
            <w:tcBorders>
              <w:top w:val="single" w:sz="4" w:space="0" w:color="auto"/>
              <w:left w:val="single" w:sz="4" w:space="0" w:color="auto"/>
              <w:bottom w:val="single" w:sz="4" w:space="0" w:color="auto"/>
              <w:right w:val="single" w:sz="4" w:space="0" w:color="auto"/>
            </w:tcBorders>
          </w:tcPr>
          <w:p w14:paraId="1B1A1F38" w14:textId="77777777" w:rsidR="00546A6F" w:rsidRPr="00D0162F" w:rsidRDefault="00546A6F" w:rsidP="00042A53">
            <w:pPr>
              <w:pStyle w:val="TAC"/>
              <w:rPr>
                <w:lang w:eastAsia="zh-CN"/>
              </w:rPr>
            </w:pPr>
            <w:r w:rsidRPr="00D0162F">
              <w:rPr>
                <w:lang w:eastAsia="zh-CN"/>
              </w:rPr>
              <w:t>Same as REG bundle size</w:t>
            </w:r>
          </w:p>
        </w:tc>
        <w:tc>
          <w:tcPr>
            <w:tcW w:w="579" w:type="pct"/>
            <w:tcBorders>
              <w:top w:val="single" w:sz="4" w:space="0" w:color="auto"/>
              <w:left w:val="single" w:sz="4" w:space="0" w:color="auto"/>
              <w:bottom w:val="single" w:sz="4" w:space="0" w:color="auto"/>
              <w:right w:val="single" w:sz="4" w:space="0" w:color="auto"/>
            </w:tcBorders>
          </w:tcPr>
          <w:p w14:paraId="542C63CF" w14:textId="77777777" w:rsidR="00546A6F" w:rsidRPr="00D0162F" w:rsidRDefault="00546A6F" w:rsidP="00042A53">
            <w:pPr>
              <w:pStyle w:val="TAC"/>
              <w:rPr>
                <w:rFonts w:cs="Arial"/>
              </w:rPr>
            </w:pPr>
            <w:r w:rsidRPr="00D0162F">
              <w:rPr>
                <w:lang w:eastAsia="zh-CN"/>
              </w:rPr>
              <w:t>Same as REG bundle size</w:t>
            </w:r>
          </w:p>
        </w:tc>
        <w:tc>
          <w:tcPr>
            <w:tcW w:w="579" w:type="pct"/>
            <w:tcBorders>
              <w:top w:val="single" w:sz="4" w:space="0" w:color="auto"/>
              <w:left w:val="single" w:sz="4" w:space="0" w:color="auto"/>
              <w:bottom w:val="single" w:sz="4" w:space="0" w:color="auto"/>
              <w:right w:val="single" w:sz="4" w:space="0" w:color="auto"/>
            </w:tcBorders>
          </w:tcPr>
          <w:p w14:paraId="45FDEC71" w14:textId="77777777" w:rsidR="00546A6F" w:rsidRPr="00D0162F" w:rsidRDefault="00546A6F" w:rsidP="00042A53">
            <w:pPr>
              <w:pStyle w:val="TAC"/>
              <w:rPr>
                <w:rFonts w:cs="Arial"/>
              </w:rPr>
            </w:pPr>
            <w:r w:rsidRPr="00D0162F">
              <w:rPr>
                <w:lang w:eastAsia="zh-CN"/>
              </w:rPr>
              <w:t>Same as REG bundle size</w:t>
            </w:r>
          </w:p>
        </w:tc>
        <w:tc>
          <w:tcPr>
            <w:tcW w:w="579" w:type="pct"/>
            <w:tcBorders>
              <w:top w:val="single" w:sz="4" w:space="0" w:color="auto"/>
              <w:left w:val="single" w:sz="4" w:space="0" w:color="auto"/>
              <w:bottom w:val="single" w:sz="4" w:space="0" w:color="auto"/>
              <w:right w:val="single" w:sz="4" w:space="0" w:color="auto"/>
            </w:tcBorders>
          </w:tcPr>
          <w:p w14:paraId="396488A3" w14:textId="77777777" w:rsidR="00546A6F" w:rsidRPr="00D0162F" w:rsidRDefault="00546A6F" w:rsidP="00042A53">
            <w:pPr>
              <w:pStyle w:val="TAC"/>
              <w:rPr>
                <w:rFonts w:cs="Arial"/>
              </w:rPr>
            </w:pPr>
            <w:r w:rsidRPr="00D0162F">
              <w:rPr>
                <w:lang w:eastAsia="zh-CN"/>
              </w:rPr>
              <w:t>Same as REG bundle size</w:t>
            </w:r>
          </w:p>
        </w:tc>
        <w:tc>
          <w:tcPr>
            <w:tcW w:w="117" w:type="pct"/>
            <w:tcBorders>
              <w:top w:val="single" w:sz="4" w:space="0" w:color="auto"/>
              <w:left w:val="single" w:sz="4" w:space="0" w:color="auto"/>
              <w:bottom w:val="single" w:sz="4" w:space="0" w:color="auto"/>
              <w:right w:val="single" w:sz="4" w:space="0" w:color="auto"/>
            </w:tcBorders>
          </w:tcPr>
          <w:p w14:paraId="60DAAA08"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3FB9E66C" w14:textId="77777777" w:rsidR="00546A6F" w:rsidRPr="00D0162F" w:rsidRDefault="00546A6F" w:rsidP="00042A53">
            <w:pPr>
              <w:pStyle w:val="TAC"/>
              <w:rPr>
                <w:rFonts w:cs="Arial"/>
              </w:rPr>
            </w:pPr>
          </w:p>
        </w:tc>
      </w:tr>
      <w:tr w:rsidR="00546A6F" w:rsidRPr="00D0162F" w14:paraId="5F0F5236"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vAlign w:val="center"/>
            <w:hideMark/>
          </w:tcPr>
          <w:p w14:paraId="26C6994A" w14:textId="77777777" w:rsidR="00546A6F" w:rsidRPr="00D0162F" w:rsidRDefault="00546A6F" w:rsidP="00042A53">
            <w:pPr>
              <w:pStyle w:val="TAL"/>
              <w:rPr>
                <w:rFonts w:cs="Arial"/>
              </w:rPr>
            </w:pPr>
            <w:r w:rsidRPr="00D0162F">
              <w:rPr>
                <w:rFonts w:cs="Arial"/>
              </w:rPr>
              <w:t>CCE to REG mapping</w:t>
            </w:r>
          </w:p>
        </w:tc>
        <w:tc>
          <w:tcPr>
            <w:tcW w:w="459" w:type="pct"/>
            <w:tcBorders>
              <w:top w:val="single" w:sz="4" w:space="0" w:color="auto"/>
              <w:left w:val="single" w:sz="4" w:space="0" w:color="auto"/>
              <w:bottom w:val="single" w:sz="4" w:space="0" w:color="auto"/>
              <w:right w:val="single" w:sz="4" w:space="0" w:color="auto"/>
            </w:tcBorders>
          </w:tcPr>
          <w:p w14:paraId="2BF37D68" w14:textId="77777777" w:rsidR="00546A6F" w:rsidRPr="00D0162F" w:rsidRDefault="00546A6F" w:rsidP="00042A53">
            <w:pPr>
              <w:pStyle w:val="TAC"/>
              <w:rPr>
                <w:rFonts w:cs="Arial"/>
              </w:rPr>
            </w:pPr>
          </w:p>
        </w:tc>
        <w:tc>
          <w:tcPr>
            <w:tcW w:w="580" w:type="pct"/>
            <w:tcBorders>
              <w:top w:val="single" w:sz="4" w:space="0" w:color="auto"/>
              <w:left w:val="single" w:sz="4" w:space="0" w:color="auto"/>
              <w:bottom w:val="single" w:sz="4" w:space="0" w:color="auto"/>
              <w:right w:val="single" w:sz="4" w:space="0" w:color="auto"/>
            </w:tcBorders>
            <w:hideMark/>
          </w:tcPr>
          <w:p w14:paraId="371ECA3C" w14:textId="77777777" w:rsidR="00546A6F" w:rsidRPr="00D0162F" w:rsidRDefault="00546A6F" w:rsidP="00042A53">
            <w:pPr>
              <w:pStyle w:val="TAC"/>
            </w:pPr>
            <w:r w:rsidRPr="00D0162F">
              <w:t>Interleaved</w:t>
            </w:r>
          </w:p>
        </w:tc>
        <w:tc>
          <w:tcPr>
            <w:tcW w:w="579" w:type="pct"/>
            <w:tcBorders>
              <w:top w:val="single" w:sz="4" w:space="0" w:color="auto"/>
              <w:left w:val="single" w:sz="4" w:space="0" w:color="auto"/>
              <w:bottom w:val="single" w:sz="4" w:space="0" w:color="auto"/>
              <w:right w:val="single" w:sz="4" w:space="0" w:color="auto"/>
            </w:tcBorders>
          </w:tcPr>
          <w:p w14:paraId="33413644" w14:textId="77777777" w:rsidR="00546A6F" w:rsidRPr="00D0162F" w:rsidRDefault="00546A6F" w:rsidP="00042A53">
            <w:pPr>
              <w:pStyle w:val="TAC"/>
            </w:pPr>
            <w:r w:rsidRPr="00D0162F">
              <w:t>Interleaved</w:t>
            </w:r>
          </w:p>
        </w:tc>
        <w:tc>
          <w:tcPr>
            <w:tcW w:w="579" w:type="pct"/>
            <w:tcBorders>
              <w:top w:val="single" w:sz="4" w:space="0" w:color="auto"/>
              <w:left w:val="single" w:sz="4" w:space="0" w:color="auto"/>
              <w:bottom w:val="single" w:sz="4" w:space="0" w:color="auto"/>
              <w:right w:val="single" w:sz="4" w:space="0" w:color="auto"/>
            </w:tcBorders>
          </w:tcPr>
          <w:p w14:paraId="67CB99B4" w14:textId="77777777" w:rsidR="00546A6F" w:rsidRPr="00D0162F" w:rsidRDefault="00546A6F" w:rsidP="00042A53">
            <w:pPr>
              <w:pStyle w:val="TAC"/>
              <w:rPr>
                <w:rFonts w:cs="Arial"/>
              </w:rPr>
            </w:pPr>
            <w:r w:rsidRPr="00D0162F">
              <w:t>Interleaved</w:t>
            </w:r>
          </w:p>
        </w:tc>
        <w:tc>
          <w:tcPr>
            <w:tcW w:w="579" w:type="pct"/>
            <w:tcBorders>
              <w:top w:val="single" w:sz="4" w:space="0" w:color="auto"/>
              <w:left w:val="single" w:sz="4" w:space="0" w:color="auto"/>
              <w:bottom w:val="single" w:sz="4" w:space="0" w:color="auto"/>
              <w:right w:val="single" w:sz="4" w:space="0" w:color="auto"/>
            </w:tcBorders>
          </w:tcPr>
          <w:p w14:paraId="08D487C7" w14:textId="77777777" w:rsidR="00546A6F" w:rsidRPr="00D0162F" w:rsidRDefault="00546A6F" w:rsidP="00042A53">
            <w:pPr>
              <w:pStyle w:val="TAC"/>
              <w:rPr>
                <w:rFonts w:cs="Arial"/>
              </w:rPr>
            </w:pPr>
            <w:r w:rsidRPr="00D0162F">
              <w:t>Interleaved</w:t>
            </w:r>
          </w:p>
        </w:tc>
        <w:tc>
          <w:tcPr>
            <w:tcW w:w="579" w:type="pct"/>
            <w:tcBorders>
              <w:top w:val="single" w:sz="4" w:space="0" w:color="auto"/>
              <w:left w:val="single" w:sz="4" w:space="0" w:color="auto"/>
              <w:bottom w:val="single" w:sz="4" w:space="0" w:color="auto"/>
              <w:right w:val="single" w:sz="4" w:space="0" w:color="auto"/>
            </w:tcBorders>
          </w:tcPr>
          <w:p w14:paraId="5C699AA8" w14:textId="77777777" w:rsidR="00546A6F" w:rsidRPr="00D0162F" w:rsidRDefault="00546A6F" w:rsidP="00042A53">
            <w:pPr>
              <w:pStyle w:val="TAC"/>
              <w:rPr>
                <w:rFonts w:cs="Arial"/>
              </w:rPr>
            </w:pPr>
            <w:r w:rsidRPr="00D0162F">
              <w:t>Interleaved</w:t>
            </w:r>
          </w:p>
        </w:tc>
        <w:tc>
          <w:tcPr>
            <w:tcW w:w="117" w:type="pct"/>
            <w:tcBorders>
              <w:top w:val="single" w:sz="4" w:space="0" w:color="auto"/>
              <w:left w:val="single" w:sz="4" w:space="0" w:color="auto"/>
              <w:bottom w:val="single" w:sz="4" w:space="0" w:color="auto"/>
              <w:right w:val="single" w:sz="4" w:space="0" w:color="auto"/>
            </w:tcBorders>
          </w:tcPr>
          <w:p w14:paraId="5A5F162A"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0CE2421F" w14:textId="77777777" w:rsidR="00546A6F" w:rsidRPr="00D0162F" w:rsidRDefault="00546A6F" w:rsidP="00042A53">
            <w:pPr>
              <w:pStyle w:val="TAC"/>
              <w:rPr>
                <w:rFonts w:cs="Arial"/>
              </w:rPr>
            </w:pPr>
          </w:p>
        </w:tc>
      </w:tr>
      <w:tr w:rsidR="00546A6F" w:rsidRPr="00D0162F" w14:paraId="0E463251"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vAlign w:val="center"/>
            <w:hideMark/>
          </w:tcPr>
          <w:p w14:paraId="69D1CF3C" w14:textId="77777777" w:rsidR="00546A6F" w:rsidRPr="00D0162F" w:rsidRDefault="00546A6F" w:rsidP="00042A53">
            <w:pPr>
              <w:pStyle w:val="TAL"/>
              <w:rPr>
                <w:rFonts w:cs="Arial"/>
              </w:rPr>
            </w:pPr>
            <w:r w:rsidRPr="00D0162F">
              <w:rPr>
                <w:rFonts w:cs="Arial"/>
              </w:rPr>
              <w:t>Interleave n_shift</w:t>
            </w:r>
          </w:p>
        </w:tc>
        <w:tc>
          <w:tcPr>
            <w:tcW w:w="459" w:type="pct"/>
            <w:tcBorders>
              <w:top w:val="single" w:sz="4" w:space="0" w:color="auto"/>
              <w:left w:val="single" w:sz="4" w:space="0" w:color="auto"/>
              <w:bottom w:val="single" w:sz="4" w:space="0" w:color="auto"/>
              <w:right w:val="single" w:sz="4" w:space="0" w:color="auto"/>
            </w:tcBorders>
          </w:tcPr>
          <w:p w14:paraId="31082709" w14:textId="77777777" w:rsidR="00546A6F" w:rsidRPr="00D0162F" w:rsidRDefault="00546A6F" w:rsidP="00042A53">
            <w:pPr>
              <w:pStyle w:val="TAC"/>
              <w:rPr>
                <w:rFonts w:cs="Arial"/>
              </w:rPr>
            </w:pPr>
          </w:p>
        </w:tc>
        <w:tc>
          <w:tcPr>
            <w:tcW w:w="580" w:type="pct"/>
            <w:tcBorders>
              <w:top w:val="single" w:sz="4" w:space="0" w:color="auto"/>
              <w:left w:val="single" w:sz="4" w:space="0" w:color="auto"/>
              <w:bottom w:val="single" w:sz="4" w:space="0" w:color="auto"/>
              <w:right w:val="single" w:sz="4" w:space="0" w:color="auto"/>
            </w:tcBorders>
            <w:hideMark/>
          </w:tcPr>
          <w:p w14:paraId="20CE4FE0" w14:textId="77777777" w:rsidR="00546A6F" w:rsidRPr="00D0162F" w:rsidRDefault="00546A6F" w:rsidP="00042A53">
            <w:pPr>
              <w:pStyle w:val="TAC"/>
            </w:pPr>
            <w:r w:rsidRPr="00D0162F">
              <w:t>0</w:t>
            </w:r>
          </w:p>
        </w:tc>
        <w:tc>
          <w:tcPr>
            <w:tcW w:w="579" w:type="pct"/>
            <w:tcBorders>
              <w:top w:val="single" w:sz="4" w:space="0" w:color="auto"/>
              <w:left w:val="single" w:sz="4" w:space="0" w:color="auto"/>
              <w:bottom w:val="single" w:sz="4" w:space="0" w:color="auto"/>
              <w:right w:val="single" w:sz="4" w:space="0" w:color="auto"/>
            </w:tcBorders>
          </w:tcPr>
          <w:p w14:paraId="25DB026B" w14:textId="77777777" w:rsidR="00546A6F" w:rsidRPr="00D0162F" w:rsidRDefault="00546A6F" w:rsidP="00042A53">
            <w:pPr>
              <w:pStyle w:val="TAC"/>
            </w:pPr>
            <w:r w:rsidRPr="00D0162F">
              <w:rPr>
                <w:rFonts w:hint="eastAsia"/>
                <w:lang w:eastAsia="zh-CN"/>
              </w:rPr>
              <w:t>0</w:t>
            </w:r>
          </w:p>
        </w:tc>
        <w:tc>
          <w:tcPr>
            <w:tcW w:w="579" w:type="pct"/>
            <w:tcBorders>
              <w:top w:val="single" w:sz="4" w:space="0" w:color="auto"/>
              <w:left w:val="single" w:sz="4" w:space="0" w:color="auto"/>
              <w:bottom w:val="single" w:sz="4" w:space="0" w:color="auto"/>
              <w:right w:val="single" w:sz="4" w:space="0" w:color="auto"/>
            </w:tcBorders>
          </w:tcPr>
          <w:p w14:paraId="5DF885A1" w14:textId="77777777" w:rsidR="00546A6F" w:rsidRPr="00D0162F" w:rsidRDefault="00546A6F" w:rsidP="00042A53">
            <w:pPr>
              <w:pStyle w:val="TAC"/>
              <w:rPr>
                <w:rFonts w:cs="Arial"/>
              </w:rPr>
            </w:pPr>
            <w:r w:rsidRPr="00D0162F">
              <w:t>0</w:t>
            </w:r>
          </w:p>
        </w:tc>
        <w:tc>
          <w:tcPr>
            <w:tcW w:w="579" w:type="pct"/>
            <w:tcBorders>
              <w:top w:val="single" w:sz="4" w:space="0" w:color="auto"/>
              <w:left w:val="single" w:sz="4" w:space="0" w:color="auto"/>
              <w:bottom w:val="single" w:sz="4" w:space="0" w:color="auto"/>
              <w:right w:val="single" w:sz="4" w:space="0" w:color="auto"/>
            </w:tcBorders>
          </w:tcPr>
          <w:p w14:paraId="222B6BA0" w14:textId="77777777" w:rsidR="00546A6F" w:rsidRPr="00D0162F" w:rsidRDefault="00546A6F" w:rsidP="00042A53">
            <w:pPr>
              <w:pStyle w:val="TAC"/>
              <w:rPr>
                <w:rFonts w:cs="Arial"/>
              </w:rPr>
            </w:pPr>
            <w:r w:rsidRPr="00D0162F">
              <w:rPr>
                <w:rFonts w:hint="eastAsia"/>
                <w:lang w:eastAsia="zh-CN"/>
              </w:rPr>
              <w:t>0</w:t>
            </w:r>
          </w:p>
        </w:tc>
        <w:tc>
          <w:tcPr>
            <w:tcW w:w="579" w:type="pct"/>
            <w:tcBorders>
              <w:top w:val="single" w:sz="4" w:space="0" w:color="auto"/>
              <w:left w:val="single" w:sz="4" w:space="0" w:color="auto"/>
              <w:bottom w:val="single" w:sz="4" w:space="0" w:color="auto"/>
              <w:right w:val="single" w:sz="4" w:space="0" w:color="auto"/>
            </w:tcBorders>
          </w:tcPr>
          <w:p w14:paraId="76CC8F72" w14:textId="77777777" w:rsidR="00546A6F" w:rsidRPr="00D0162F" w:rsidRDefault="00546A6F" w:rsidP="00042A53">
            <w:pPr>
              <w:pStyle w:val="TAC"/>
              <w:rPr>
                <w:rFonts w:cs="Arial"/>
              </w:rPr>
            </w:pPr>
            <w:r w:rsidRPr="00D0162F">
              <w:t>0</w:t>
            </w:r>
          </w:p>
        </w:tc>
        <w:tc>
          <w:tcPr>
            <w:tcW w:w="117" w:type="pct"/>
            <w:tcBorders>
              <w:top w:val="single" w:sz="4" w:space="0" w:color="auto"/>
              <w:left w:val="single" w:sz="4" w:space="0" w:color="auto"/>
              <w:bottom w:val="single" w:sz="4" w:space="0" w:color="auto"/>
              <w:right w:val="single" w:sz="4" w:space="0" w:color="auto"/>
            </w:tcBorders>
          </w:tcPr>
          <w:p w14:paraId="20A7FCB4"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67965BA2" w14:textId="77777777" w:rsidR="00546A6F" w:rsidRPr="00D0162F" w:rsidRDefault="00546A6F" w:rsidP="00042A53">
            <w:pPr>
              <w:pStyle w:val="TAC"/>
              <w:rPr>
                <w:rFonts w:cs="Arial"/>
              </w:rPr>
            </w:pPr>
          </w:p>
        </w:tc>
      </w:tr>
      <w:tr w:rsidR="00546A6F" w:rsidRPr="00D0162F" w14:paraId="7C048042"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vAlign w:val="center"/>
            <w:hideMark/>
          </w:tcPr>
          <w:p w14:paraId="36050672" w14:textId="77777777" w:rsidR="00546A6F" w:rsidRPr="00D0162F" w:rsidRDefault="00546A6F" w:rsidP="00042A53">
            <w:pPr>
              <w:pStyle w:val="TAL"/>
              <w:rPr>
                <w:rFonts w:cs="Arial"/>
              </w:rPr>
            </w:pPr>
            <w:r w:rsidRPr="00D0162F">
              <w:rPr>
                <w:rFonts w:cs="Arial"/>
              </w:rPr>
              <w:t>Interleave size</w:t>
            </w:r>
          </w:p>
        </w:tc>
        <w:tc>
          <w:tcPr>
            <w:tcW w:w="459" w:type="pct"/>
            <w:tcBorders>
              <w:top w:val="single" w:sz="4" w:space="0" w:color="auto"/>
              <w:left w:val="single" w:sz="4" w:space="0" w:color="auto"/>
              <w:bottom w:val="single" w:sz="4" w:space="0" w:color="auto"/>
              <w:right w:val="single" w:sz="4" w:space="0" w:color="auto"/>
            </w:tcBorders>
          </w:tcPr>
          <w:p w14:paraId="79D52604" w14:textId="77777777" w:rsidR="00546A6F" w:rsidRPr="00D0162F" w:rsidRDefault="00546A6F" w:rsidP="00042A53">
            <w:pPr>
              <w:pStyle w:val="TAC"/>
              <w:rPr>
                <w:rFonts w:cs="Arial"/>
              </w:rPr>
            </w:pPr>
          </w:p>
        </w:tc>
        <w:tc>
          <w:tcPr>
            <w:tcW w:w="580" w:type="pct"/>
            <w:tcBorders>
              <w:top w:val="single" w:sz="4" w:space="0" w:color="auto"/>
              <w:left w:val="single" w:sz="4" w:space="0" w:color="auto"/>
              <w:bottom w:val="single" w:sz="4" w:space="0" w:color="auto"/>
              <w:right w:val="single" w:sz="4" w:space="0" w:color="auto"/>
            </w:tcBorders>
            <w:hideMark/>
          </w:tcPr>
          <w:p w14:paraId="01206928" w14:textId="77777777" w:rsidR="00546A6F" w:rsidRPr="00D0162F" w:rsidRDefault="00546A6F" w:rsidP="00042A53">
            <w:pPr>
              <w:pStyle w:val="TAC"/>
            </w:pPr>
            <w:r w:rsidRPr="00D0162F">
              <w:t>2</w:t>
            </w:r>
          </w:p>
        </w:tc>
        <w:tc>
          <w:tcPr>
            <w:tcW w:w="579" w:type="pct"/>
            <w:tcBorders>
              <w:top w:val="single" w:sz="4" w:space="0" w:color="auto"/>
              <w:left w:val="single" w:sz="4" w:space="0" w:color="auto"/>
              <w:bottom w:val="single" w:sz="4" w:space="0" w:color="auto"/>
              <w:right w:val="single" w:sz="4" w:space="0" w:color="auto"/>
            </w:tcBorders>
          </w:tcPr>
          <w:p w14:paraId="536EE731" w14:textId="77777777" w:rsidR="00546A6F" w:rsidRPr="00D0162F" w:rsidRDefault="00546A6F" w:rsidP="00042A53">
            <w:pPr>
              <w:pStyle w:val="TAC"/>
            </w:pPr>
            <w:r w:rsidRPr="00D0162F">
              <w:rPr>
                <w:rFonts w:hint="eastAsia"/>
                <w:lang w:eastAsia="zh-CN"/>
              </w:rPr>
              <w:t>2</w:t>
            </w:r>
          </w:p>
        </w:tc>
        <w:tc>
          <w:tcPr>
            <w:tcW w:w="579" w:type="pct"/>
            <w:tcBorders>
              <w:top w:val="single" w:sz="4" w:space="0" w:color="auto"/>
              <w:left w:val="single" w:sz="4" w:space="0" w:color="auto"/>
              <w:bottom w:val="single" w:sz="4" w:space="0" w:color="auto"/>
              <w:right w:val="single" w:sz="4" w:space="0" w:color="auto"/>
            </w:tcBorders>
          </w:tcPr>
          <w:p w14:paraId="60A81D77" w14:textId="77777777" w:rsidR="00546A6F" w:rsidRPr="00D0162F" w:rsidRDefault="00546A6F" w:rsidP="00042A53">
            <w:pPr>
              <w:pStyle w:val="TAC"/>
              <w:rPr>
                <w:rFonts w:cs="Arial"/>
              </w:rPr>
            </w:pPr>
            <w:r w:rsidRPr="00D0162F">
              <w:t>2</w:t>
            </w:r>
          </w:p>
        </w:tc>
        <w:tc>
          <w:tcPr>
            <w:tcW w:w="579" w:type="pct"/>
            <w:tcBorders>
              <w:top w:val="single" w:sz="4" w:space="0" w:color="auto"/>
              <w:left w:val="single" w:sz="4" w:space="0" w:color="auto"/>
              <w:bottom w:val="single" w:sz="4" w:space="0" w:color="auto"/>
              <w:right w:val="single" w:sz="4" w:space="0" w:color="auto"/>
            </w:tcBorders>
          </w:tcPr>
          <w:p w14:paraId="2C7F3B4B" w14:textId="77777777" w:rsidR="00546A6F" w:rsidRPr="00D0162F" w:rsidRDefault="00546A6F" w:rsidP="00042A53">
            <w:pPr>
              <w:pStyle w:val="TAC"/>
              <w:rPr>
                <w:rFonts w:cs="Arial"/>
              </w:rPr>
            </w:pPr>
            <w:r w:rsidRPr="00D0162F">
              <w:rPr>
                <w:rFonts w:hint="eastAsia"/>
                <w:lang w:eastAsia="zh-CN"/>
              </w:rPr>
              <w:t>2</w:t>
            </w:r>
          </w:p>
        </w:tc>
        <w:tc>
          <w:tcPr>
            <w:tcW w:w="579" w:type="pct"/>
            <w:tcBorders>
              <w:top w:val="single" w:sz="4" w:space="0" w:color="auto"/>
              <w:left w:val="single" w:sz="4" w:space="0" w:color="auto"/>
              <w:bottom w:val="single" w:sz="4" w:space="0" w:color="auto"/>
              <w:right w:val="single" w:sz="4" w:space="0" w:color="auto"/>
            </w:tcBorders>
          </w:tcPr>
          <w:p w14:paraId="281276A7" w14:textId="77777777" w:rsidR="00546A6F" w:rsidRPr="00D0162F" w:rsidRDefault="00546A6F" w:rsidP="00042A53">
            <w:pPr>
              <w:pStyle w:val="TAC"/>
              <w:rPr>
                <w:rFonts w:cs="Arial"/>
              </w:rPr>
            </w:pPr>
            <w:r w:rsidRPr="00D0162F">
              <w:t>2</w:t>
            </w:r>
          </w:p>
        </w:tc>
        <w:tc>
          <w:tcPr>
            <w:tcW w:w="117" w:type="pct"/>
            <w:tcBorders>
              <w:top w:val="single" w:sz="4" w:space="0" w:color="auto"/>
              <w:left w:val="single" w:sz="4" w:space="0" w:color="auto"/>
              <w:bottom w:val="single" w:sz="4" w:space="0" w:color="auto"/>
              <w:right w:val="single" w:sz="4" w:space="0" w:color="auto"/>
            </w:tcBorders>
          </w:tcPr>
          <w:p w14:paraId="675EA64E"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351EDCAC" w14:textId="77777777" w:rsidR="00546A6F" w:rsidRPr="00D0162F" w:rsidRDefault="00546A6F" w:rsidP="00042A53">
            <w:pPr>
              <w:pStyle w:val="TAC"/>
              <w:rPr>
                <w:rFonts w:cs="Arial"/>
              </w:rPr>
            </w:pPr>
          </w:p>
        </w:tc>
      </w:tr>
      <w:tr w:rsidR="00546A6F" w:rsidRPr="00D0162F" w14:paraId="33A14C5F"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vAlign w:val="center"/>
            <w:hideMark/>
          </w:tcPr>
          <w:p w14:paraId="53B952A5" w14:textId="77777777" w:rsidR="00546A6F" w:rsidRPr="00D0162F" w:rsidRDefault="00546A6F" w:rsidP="00042A53">
            <w:pPr>
              <w:pStyle w:val="TAL"/>
              <w:rPr>
                <w:rFonts w:cs="Arial"/>
              </w:rPr>
            </w:pPr>
            <w:r w:rsidRPr="00D0162F">
              <w:rPr>
                <w:rFonts w:cs="Arial"/>
              </w:rPr>
              <w:t>Beamforming Pre-Coder</w:t>
            </w:r>
          </w:p>
        </w:tc>
        <w:tc>
          <w:tcPr>
            <w:tcW w:w="459" w:type="pct"/>
            <w:tcBorders>
              <w:top w:val="single" w:sz="4" w:space="0" w:color="auto"/>
              <w:left w:val="single" w:sz="4" w:space="0" w:color="auto"/>
              <w:bottom w:val="single" w:sz="4" w:space="0" w:color="auto"/>
              <w:right w:val="single" w:sz="4" w:space="0" w:color="auto"/>
            </w:tcBorders>
          </w:tcPr>
          <w:p w14:paraId="07A468B9" w14:textId="77777777" w:rsidR="00546A6F" w:rsidRPr="00D0162F" w:rsidRDefault="00546A6F" w:rsidP="00042A53">
            <w:pPr>
              <w:pStyle w:val="TAC"/>
              <w:rPr>
                <w:rFonts w:cs="Arial"/>
              </w:rPr>
            </w:pPr>
          </w:p>
        </w:tc>
        <w:tc>
          <w:tcPr>
            <w:tcW w:w="580" w:type="pct"/>
            <w:tcBorders>
              <w:top w:val="single" w:sz="4" w:space="0" w:color="auto"/>
              <w:left w:val="single" w:sz="4" w:space="0" w:color="auto"/>
              <w:bottom w:val="single" w:sz="4" w:space="0" w:color="auto"/>
              <w:right w:val="single" w:sz="4" w:space="0" w:color="auto"/>
            </w:tcBorders>
            <w:hideMark/>
          </w:tcPr>
          <w:p w14:paraId="49524072" w14:textId="77777777" w:rsidR="00546A6F" w:rsidRPr="00D0162F" w:rsidRDefault="00546A6F" w:rsidP="00042A53">
            <w:pPr>
              <w:pStyle w:val="TAC"/>
            </w:pPr>
            <w:r w:rsidRPr="00D0162F">
              <w:t>N/A</w:t>
            </w:r>
          </w:p>
        </w:tc>
        <w:tc>
          <w:tcPr>
            <w:tcW w:w="579" w:type="pct"/>
            <w:tcBorders>
              <w:top w:val="single" w:sz="4" w:space="0" w:color="auto"/>
              <w:left w:val="single" w:sz="4" w:space="0" w:color="auto"/>
              <w:bottom w:val="single" w:sz="4" w:space="0" w:color="auto"/>
              <w:right w:val="single" w:sz="4" w:space="0" w:color="auto"/>
            </w:tcBorders>
          </w:tcPr>
          <w:p w14:paraId="737F3AF0" w14:textId="77777777" w:rsidR="00546A6F" w:rsidRPr="00D0162F" w:rsidRDefault="00546A6F" w:rsidP="00042A53">
            <w:pPr>
              <w:pStyle w:val="TAC"/>
            </w:pPr>
            <w:r w:rsidRPr="00D0162F">
              <w:t>N/A</w:t>
            </w:r>
          </w:p>
        </w:tc>
        <w:tc>
          <w:tcPr>
            <w:tcW w:w="579" w:type="pct"/>
            <w:tcBorders>
              <w:top w:val="single" w:sz="4" w:space="0" w:color="auto"/>
              <w:left w:val="single" w:sz="4" w:space="0" w:color="auto"/>
              <w:bottom w:val="single" w:sz="4" w:space="0" w:color="auto"/>
              <w:right w:val="single" w:sz="4" w:space="0" w:color="auto"/>
            </w:tcBorders>
          </w:tcPr>
          <w:p w14:paraId="73050E1C" w14:textId="77777777" w:rsidR="00546A6F" w:rsidRPr="00D0162F" w:rsidRDefault="00546A6F" w:rsidP="00042A53">
            <w:pPr>
              <w:pStyle w:val="TAC"/>
              <w:rPr>
                <w:rFonts w:cs="Arial"/>
              </w:rPr>
            </w:pPr>
            <w:r w:rsidRPr="00D0162F">
              <w:t>N/A</w:t>
            </w:r>
          </w:p>
        </w:tc>
        <w:tc>
          <w:tcPr>
            <w:tcW w:w="579" w:type="pct"/>
            <w:tcBorders>
              <w:top w:val="single" w:sz="4" w:space="0" w:color="auto"/>
              <w:left w:val="single" w:sz="4" w:space="0" w:color="auto"/>
              <w:bottom w:val="single" w:sz="4" w:space="0" w:color="auto"/>
              <w:right w:val="single" w:sz="4" w:space="0" w:color="auto"/>
            </w:tcBorders>
          </w:tcPr>
          <w:p w14:paraId="23FB2B01" w14:textId="77777777" w:rsidR="00546A6F" w:rsidRPr="00D0162F" w:rsidRDefault="00546A6F" w:rsidP="00042A53">
            <w:pPr>
              <w:pStyle w:val="TAC"/>
              <w:rPr>
                <w:rFonts w:cs="Arial"/>
              </w:rPr>
            </w:pPr>
            <w:r w:rsidRPr="00D0162F">
              <w:t>N/A</w:t>
            </w:r>
          </w:p>
        </w:tc>
        <w:tc>
          <w:tcPr>
            <w:tcW w:w="579" w:type="pct"/>
            <w:tcBorders>
              <w:top w:val="single" w:sz="4" w:space="0" w:color="auto"/>
              <w:left w:val="single" w:sz="4" w:space="0" w:color="auto"/>
              <w:bottom w:val="single" w:sz="4" w:space="0" w:color="auto"/>
              <w:right w:val="single" w:sz="4" w:space="0" w:color="auto"/>
            </w:tcBorders>
          </w:tcPr>
          <w:p w14:paraId="75AD8F51" w14:textId="77777777" w:rsidR="00546A6F" w:rsidRPr="00D0162F" w:rsidRDefault="00546A6F" w:rsidP="00042A53">
            <w:pPr>
              <w:pStyle w:val="TAC"/>
              <w:rPr>
                <w:rFonts w:cs="Arial"/>
              </w:rPr>
            </w:pPr>
            <w:r w:rsidRPr="00D0162F">
              <w:t>N/A</w:t>
            </w:r>
          </w:p>
        </w:tc>
        <w:tc>
          <w:tcPr>
            <w:tcW w:w="117" w:type="pct"/>
            <w:tcBorders>
              <w:top w:val="single" w:sz="4" w:space="0" w:color="auto"/>
              <w:left w:val="single" w:sz="4" w:space="0" w:color="auto"/>
              <w:bottom w:val="single" w:sz="4" w:space="0" w:color="auto"/>
              <w:right w:val="single" w:sz="4" w:space="0" w:color="auto"/>
            </w:tcBorders>
          </w:tcPr>
          <w:p w14:paraId="1E5FFAFB"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632C4008" w14:textId="77777777" w:rsidR="00546A6F" w:rsidRPr="00D0162F" w:rsidRDefault="00546A6F" w:rsidP="00042A53">
            <w:pPr>
              <w:pStyle w:val="TAC"/>
              <w:rPr>
                <w:rFonts w:cs="Arial"/>
              </w:rPr>
            </w:pPr>
          </w:p>
        </w:tc>
      </w:tr>
      <w:tr w:rsidR="00546A6F" w:rsidRPr="00D0162F" w14:paraId="5BFB8F1F"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vAlign w:val="center"/>
            <w:hideMark/>
          </w:tcPr>
          <w:p w14:paraId="4DFBADB4" w14:textId="77777777" w:rsidR="00546A6F" w:rsidRPr="00D0162F" w:rsidRDefault="00546A6F" w:rsidP="00042A53">
            <w:pPr>
              <w:pStyle w:val="TAL"/>
              <w:rPr>
                <w:rFonts w:cs="Arial"/>
              </w:rPr>
            </w:pPr>
            <w:r w:rsidRPr="00D0162F">
              <w:rPr>
                <w:rFonts w:cs="Arial"/>
              </w:rPr>
              <w:t>Aggregation level</w:t>
            </w:r>
          </w:p>
        </w:tc>
        <w:tc>
          <w:tcPr>
            <w:tcW w:w="459" w:type="pct"/>
            <w:tcBorders>
              <w:top w:val="single" w:sz="4" w:space="0" w:color="auto"/>
              <w:left w:val="single" w:sz="4" w:space="0" w:color="auto"/>
              <w:bottom w:val="single" w:sz="4" w:space="0" w:color="auto"/>
              <w:right w:val="single" w:sz="4" w:space="0" w:color="auto"/>
            </w:tcBorders>
            <w:hideMark/>
          </w:tcPr>
          <w:p w14:paraId="4B43C063" w14:textId="77777777" w:rsidR="00546A6F" w:rsidRPr="00D0162F" w:rsidRDefault="00546A6F" w:rsidP="00042A53">
            <w:pPr>
              <w:pStyle w:val="TAC"/>
              <w:rPr>
                <w:rFonts w:cs="Arial"/>
              </w:rPr>
            </w:pPr>
            <w:r w:rsidRPr="00D0162F">
              <w:rPr>
                <w:rFonts w:cs="Arial"/>
              </w:rPr>
              <w:t>CCE</w:t>
            </w:r>
          </w:p>
        </w:tc>
        <w:tc>
          <w:tcPr>
            <w:tcW w:w="580" w:type="pct"/>
            <w:tcBorders>
              <w:top w:val="single" w:sz="4" w:space="0" w:color="auto"/>
              <w:left w:val="single" w:sz="4" w:space="0" w:color="auto"/>
              <w:bottom w:val="single" w:sz="4" w:space="0" w:color="auto"/>
              <w:right w:val="single" w:sz="4" w:space="0" w:color="auto"/>
            </w:tcBorders>
            <w:hideMark/>
          </w:tcPr>
          <w:p w14:paraId="01386252" w14:textId="77777777" w:rsidR="00546A6F" w:rsidRPr="00D0162F" w:rsidRDefault="00546A6F" w:rsidP="00042A53">
            <w:pPr>
              <w:pStyle w:val="TAC"/>
            </w:pPr>
            <w:r w:rsidRPr="00D0162F">
              <w:t>4</w:t>
            </w:r>
          </w:p>
        </w:tc>
        <w:tc>
          <w:tcPr>
            <w:tcW w:w="579" w:type="pct"/>
            <w:tcBorders>
              <w:top w:val="single" w:sz="4" w:space="0" w:color="auto"/>
              <w:left w:val="single" w:sz="4" w:space="0" w:color="auto"/>
              <w:bottom w:val="single" w:sz="4" w:space="0" w:color="auto"/>
              <w:right w:val="single" w:sz="4" w:space="0" w:color="auto"/>
            </w:tcBorders>
          </w:tcPr>
          <w:p w14:paraId="6B209AC9" w14:textId="77777777" w:rsidR="00546A6F" w:rsidRPr="00D0162F" w:rsidRDefault="00546A6F" w:rsidP="00042A53">
            <w:pPr>
              <w:pStyle w:val="TAC"/>
            </w:pPr>
            <w:r w:rsidRPr="00D0162F">
              <w:rPr>
                <w:lang w:eastAsia="zh-CN"/>
              </w:rPr>
              <w:t>2</w:t>
            </w:r>
          </w:p>
        </w:tc>
        <w:tc>
          <w:tcPr>
            <w:tcW w:w="579" w:type="pct"/>
            <w:tcBorders>
              <w:top w:val="single" w:sz="4" w:space="0" w:color="auto"/>
              <w:left w:val="single" w:sz="4" w:space="0" w:color="auto"/>
              <w:bottom w:val="single" w:sz="4" w:space="0" w:color="auto"/>
              <w:right w:val="single" w:sz="4" w:space="0" w:color="auto"/>
            </w:tcBorders>
          </w:tcPr>
          <w:p w14:paraId="5CDEF74C" w14:textId="77777777" w:rsidR="00546A6F" w:rsidRPr="00D0162F" w:rsidRDefault="00546A6F" w:rsidP="00042A53">
            <w:pPr>
              <w:pStyle w:val="TAC"/>
              <w:rPr>
                <w:rFonts w:cs="Arial"/>
              </w:rPr>
            </w:pPr>
            <w:r w:rsidRPr="00D0162F">
              <w:rPr>
                <w:rFonts w:hint="eastAsia"/>
              </w:rPr>
              <w:t>8</w:t>
            </w:r>
          </w:p>
        </w:tc>
        <w:tc>
          <w:tcPr>
            <w:tcW w:w="579" w:type="pct"/>
            <w:tcBorders>
              <w:top w:val="single" w:sz="4" w:space="0" w:color="auto"/>
              <w:left w:val="single" w:sz="4" w:space="0" w:color="auto"/>
              <w:bottom w:val="single" w:sz="4" w:space="0" w:color="auto"/>
              <w:right w:val="single" w:sz="4" w:space="0" w:color="auto"/>
            </w:tcBorders>
          </w:tcPr>
          <w:p w14:paraId="70C201BD" w14:textId="77777777" w:rsidR="00546A6F" w:rsidRPr="00D0162F" w:rsidRDefault="00546A6F" w:rsidP="00042A53">
            <w:pPr>
              <w:pStyle w:val="TAC"/>
              <w:rPr>
                <w:rFonts w:cs="Arial"/>
              </w:rPr>
            </w:pPr>
            <w:r w:rsidRPr="00D0162F">
              <w:rPr>
                <w:rFonts w:hint="eastAsia"/>
              </w:rPr>
              <w:t>4</w:t>
            </w:r>
          </w:p>
        </w:tc>
        <w:tc>
          <w:tcPr>
            <w:tcW w:w="579" w:type="pct"/>
            <w:tcBorders>
              <w:top w:val="single" w:sz="4" w:space="0" w:color="auto"/>
              <w:left w:val="single" w:sz="4" w:space="0" w:color="auto"/>
              <w:bottom w:val="single" w:sz="4" w:space="0" w:color="auto"/>
              <w:right w:val="single" w:sz="4" w:space="0" w:color="auto"/>
            </w:tcBorders>
          </w:tcPr>
          <w:p w14:paraId="5DC99569" w14:textId="77777777" w:rsidR="00546A6F" w:rsidRPr="00D0162F" w:rsidRDefault="00546A6F" w:rsidP="00042A53">
            <w:pPr>
              <w:pStyle w:val="TAC"/>
              <w:rPr>
                <w:rFonts w:cs="Arial"/>
              </w:rPr>
            </w:pPr>
            <w:r w:rsidRPr="00D0162F">
              <w:t>4</w:t>
            </w:r>
          </w:p>
        </w:tc>
        <w:tc>
          <w:tcPr>
            <w:tcW w:w="117" w:type="pct"/>
            <w:tcBorders>
              <w:top w:val="single" w:sz="4" w:space="0" w:color="auto"/>
              <w:left w:val="single" w:sz="4" w:space="0" w:color="auto"/>
              <w:bottom w:val="single" w:sz="4" w:space="0" w:color="auto"/>
              <w:right w:val="single" w:sz="4" w:space="0" w:color="auto"/>
            </w:tcBorders>
          </w:tcPr>
          <w:p w14:paraId="1975D0C3"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57D686BB" w14:textId="77777777" w:rsidR="00546A6F" w:rsidRPr="00D0162F" w:rsidRDefault="00546A6F" w:rsidP="00042A53">
            <w:pPr>
              <w:pStyle w:val="TAC"/>
              <w:rPr>
                <w:rFonts w:cs="Arial"/>
              </w:rPr>
            </w:pPr>
          </w:p>
        </w:tc>
      </w:tr>
      <w:tr w:rsidR="00546A6F" w:rsidRPr="00D0162F" w14:paraId="5ADBF55C"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vAlign w:val="center"/>
            <w:hideMark/>
          </w:tcPr>
          <w:p w14:paraId="5CAE7446" w14:textId="77777777" w:rsidR="00546A6F" w:rsidRPr="00D0162F" w:rsidRDefault="00546A6F" w:rsidP="00042A53">
            <w:pPr>
              <w:pStyle w:val="TAL"/>
              <w:rPr>
                <w:rFonts w:cs="Arial"/>
              </w:rPr>
            </w:pPr>
            <w:r w:rsidRPr="00D0162F">
              <w:rPr>
                <w:rFonts w:cs="Arial"/>
              </w:rPr>
              <w:t>DCI formats</w:t>
            </w:r>
          </w:p>
        </w:tc>
        <w:tc>
          <w:tcPr>
            <w:tcW w:w="459" w:type="pct"/>
            <w:tcBorders>
              <w:top w:val="single" w:sz="4" w:space="0" w:color="auto"/>
              <w:left w:val="single" w:sz="4" w:space="0" w:color="auto"/>
              <w:bottom w:val="single" w:sz="4" w:space="0" w:color="auto"/>
              <w:right w:val="single" w:sz="4" w:space="0" w:color="auto"/>
            </w:tcBorders>
          </w:tcPr>
          <w:p w14:paraId="2BAF7D5E" w14:textId="77777777" w:rsidR="00546A6F" w:rsidRPr="00D0162F" w:rsidRDefault="00546A6F" w:rsidP="00042A53">
            <w:pPr>
              <w:pStyle w:val="TAC"/>
              <w:rPr>
                <w:rFonts w:cs="Arial"/>
              </w:rPr>
            </w:pPr>
          </w:p>
        </w:tc>
        <w:tc>
          <w:tcPr>
            <w:tcW w:w="580" w:type="pct"/>
            <w:tcBorders>
              <w:top w:val="single" w:sz="4" w:space="0" w:color="auto"/>
              <w:left w:val="single" w:sz="4" w:space="0" w:color="auto"/>
              <w:bottom w:val="single" w:sz="4" w:space="0" w:color="auto"/>
              <w:right w:val="single" w:sz="4" w:space="0" w:color="auto"/>
            </w:tcBorders>
            <w:hideMark/>
          </w:tcPr>
          <w:p w14:paraId="0669541F" w14:textId="77777777" w:rsidR="00546A6F" w:rsidRPr="00D0162F" w:rsidRDefault="00546A6F" w:rsidP="00042A53">
            <w:pPr>
              <w:pStyle w:val="TAC"/>
            </w:pPr>
            <w:r w:rsidRPr="00D0162F">
              <w:t xml:space="preserve">Note 1 </w:t>
            </w:r>
          </w:p>
        </w:tc>
        <w:tc>
          <w:tcPr>
            <w:tcW w:w="579" w:type="pct"/>
            <w:tcBorders>
              <w:top w:val="single" w:sz="4" w:space="0" w:color="auto"/>
              <w:left w:val="single" w:sz="4" w:space="0" w:color="auto"/>
              <w:bottom w:val="single" w:sz="4" w:space="0" w:color="auto"/>
              <w:right w:val="single" w:sz="4" w:space="0" w:color="auto"/>
            </w:tcBorders>
          </w:tcPr>
          <w:p w14:paraId="11CCDBFE" w14:textId="77777777" w:rsidR="00546A6F" w:rsidRPr="00D0162F" w:rsidRDefault="00546A6F" w:rsidP="00042A53">
            <w:pPr>
              <w:pStyle w:val="TAC"/>
            </w:pPr>
            <w:r w:rsidRPr="00D0162F">
              <w:t>Note 1</w:t>
            </w:r>
          </w:p>
        </w:tc>
        <w:tc>
          <w:tcPr>
            <w:tcW w:w="579" w:type="pct"/>
            <w:tcBorders>
              <w:top w:val="single" w:sz="4" w:space="0" w:color="auto"/>
              <w:left w:val="single" w:sz="4" w:space="0" w:color="auto"/>
              <w:bottom w:val="single" w:sz="4" w:space="0" w:color="auto"/>
              <w:right w:val="single" w:sz="4" w:space="0" w:color="auto"/>
            </w:tcBorders>
          </w:tcPr>
          <w:p w14:paraId="7B20519F" w14:textId="77777777" w:rsidR="00546A6F" w:rsidRPr="00D0162F" w:rsidRDefault="00546A6F" w:rsidP="00042A53">
            <w:pPr>
              <w:pStyle w:val="TAC"/>
              <w:rPr>
                <w:rFonts w:cs="Arial"/>
              </w:rPr>
            </w:pPr>
            <w:r w:rsidRPr="00D0162F">
              <w:t>Note 1</w:t>
            </w:r>
          </w:p>
        </w:tc>
        <w:tc>
          <w:tcPr>
            <w:tcW w:w="579" w:type="pct"/>
            <w:tcBorders>
              <w:top w:val="single" w:sz="4" w:space="0" w:color="auto"/>
              <w:left w:val="single" w:sz="4" w:space="0" w:color="auto"/>
              <w:bottom w:val="single" w:sz="4" w:space="0" w:color="auto"/>
              <w:right w:val="single" w:sz="4" w:space="0" w:color="auto"/>
            </w:tcBorders>
          </w:tcPr>
          <w:p w14:paraId="21E8435D" w14:textId="77777777" w:rsidR="00546A6F" w:rsidRPr="00D0162F" w:rsidRDefault="00546A6F" w:rsidP="00042A53">
            <w:pPr>
              <w:pStyle w:val="TAC"/>
              <w:rPr>
                <w:rFonts w:cs="Arial"/>
              </w:rPr>
            </w:pPr>
            <w:r w:rsidRPr="00D0162F">
              <w:t>Note 1</w:t>
            </w:r>
          </w:p>
        </w:tc>
        <w:tc>
          <w:tcPr>
            <w:tcW w:w="579" w:type="pct"/>
            <w:tcBorders>
              <w:top w:val="single" w:sz="4" w:space="0" w:color="auto"/>
              <w:left w:val="single" w:sz="4" w:space="0" w:color="auto"/>
              <w:bottom w:val="single" w:sz="4" w:space="0" w:color="auto"/>
              <w:right w:val="single" w:sz="4" w:space="0" w:color="auto"/>
            </w:tcBorders>
          </w:tcPr>
          <w:p w14:paraId="666D1156" w14:textId="77777777" w:rsidR="00546A6F" w:rsidRPr="00D0162F" w:rsidRDefault="00546A6F" w:rsidP="00042A53">
            <w:pPr>
              <w:pStyle w:val="TAC"/>
              <w:rPr>
                <w:rFonts w:cs="Arial"/>
              </w:rPr>
            </w:pPr>
            <w:r w:rsidRPr="00D0162F">
              <w:t xml:space="preserve">Note 1 </w:t>
            </w:r>
          </w:p>
        </w:tc>
        <w:tc>
          <w:tcPr>
            <w:tcW w:w="117" w:type="pct"/>
            <w:tcBorders>
              <w:top w:val="single" w:sz="4" w:space="0" w:color="auto"/>
              <w:left w:val="single" w:sz="4" w:space="0" w:color="auto"/>
              <w:bottom w:val="single" w:sz="4" w:space="0" w:color="auto"/>
              <w:right w:val="single" w:sz="4" w:space="0" w:color="auto"/>
            </w:tcBorders>
          </w:tcPr>
          <w:p w14:paraId="013F062F"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69DCE8CD" w14:textId="77777777" w:rsidR="00546A6F" w:rsidRPr="00D0162F" w:rsidRDefault="00546A6F" w:rsidP="00042A53">
            <w:pPr>
              <w:pStyle w:val="TAC"/>
              <w:rPr>
                <w:rFonts w:cs="Arial"/>
              </w:rPr>
            </w:pPr>
          </w:p>
        </w:tc>
      </w:tr>
      <w:tr w:rsidR="00546A6F" w:rsidRPr="00D0162F" w14:paraId="4C78FE10" w14:textId="77777777" w:rsidTr="00546A6F">
        <w:trPr>
          <w:jc w:val="center"/>
        </w:trPr>
        <w:tc>
          <w:tcPr>
            <w:tcW w:w="1337" w:type="pct"/>
            <w:tcBorders>
              <w:top w:val="single" w:sz="4" w:space="0" w:color="auto"/>
              <w:left w:val="single" w:sz="4" w:space="0" w:color="auto"/>
              <w:bottom w:val="single" w:sz="4" w:space="0" w:color="auto"/>
              <w:right w:val="single" w:sz="4" w:space="0" w:color="auto"/>
            </w:tcBorders>
            <w:vAlign w:val="center"/>
            <w:hideMark/>
          </w:tcPr>
          <w:p w14:paraId="4360BD83" w14:textId="77777777" w:rsidR="00546A6F" w:rsidRPr="00D0162F" w:rsidRDefault="00546A6F" w:rsidP="00042A53">
            <w:pPr>
              <w:pStyle w:val="TAL"/>
              <w:rPr>
                <w:rFonts w:cs="Arial"/>
              </w:rPr>
            </w:pPr>
            <w:r w:rsidRPr="00D0162F">
              <w:rPr>
                <w:rFonts w:cs="Arial"/>
              </w:rPr>
              <w:t>Payload size (without CRC)</w:t>
            </w:r>
          </w:p>
        </w:tc>
        <w:tc>
          <w:tcPr>
            <w:tcW w:w="459" w:type="pct"/>
            <w:tcBorders>
              <w:top w:val="single" w:sz="4" w:space="0" w:color="auto"/>
              <w:left w:val="single" w:sz="4" w:space="0" w:color="auto"/>
              <w:bottom w:val="single" w:sz="4" w:space="0" w:color="auto"/>
              <w:right w:val="single" w:sz="4" w:space="0" w:color="auto"/>
            </w:tcBorders>
            <w:hideMark/>
          </w:tcPr>
          <w:p w14:paraId="7153246D" w14:textId="77777777" w:rsidR="00546A6F" w:rsidRPr="00D0162F" w:rsidRDefault="00546A6F" w:rsidP="00042A53">
            <w:pPr>
              <w:pStyle w:val="TAC"/>
              <w:rPr>
                <w:rFonts w:cs="Arial"/>
              </w:rPr>
            </w:pPr>
            <w:r w:rsidRPr="00D0162F">
              <w:rPr>
                <w:rFonts w:cs="Arial"/>
              </w:rPr>
              <w:t>bits</w:t>
            </w:r>
          </w:p>
        </w:tc>
        <w:tc>
          <w:tcPr>
            <w:tcW w:w="580" w:type="pct"/>
            <w:tcBorders>
              <w:top w:val="single" w:sz="4" w:space="0" w:color="auto"/>
              <w:left w:val="single" w:sz="4" w:space="0" w:color="auto"/>
              <w:bottom w:val="single" w:sz="4" w:space="0" w:color="auto"/>
              <w:right w:val="single" w:sz="4" w:space="0" w:color="auto"/>
            </w:tcBorders>
            <w:hideMark/>
          </w:tcPr>
          <w:p w14:paraId="1DA961A3" w14:textId="77777777" w:rsidR="00546A6F" w:rsidRPr="00D0162F" w:rsidRDefault="00546A6F" w:rsidP="00042A53">
            <w:pPr>
              <w:pStyle w:val="TAC"/>
            </w:pPr>
            <w:r w:rsidRPr="00D0162F">
              <w:t>Note 2</w:t>
            </w:r>
          </w:p>
        </w:tc>
        <w:tc>
          <w:tcPr>
            <w:tcW w:w="579" w:type="pct"/>
            <w:tcBorders>
              <w:top w:val="single" w:sz="4" w:space="0" w:color="auto"/>
              <w:left w:val="single" w:sz="4" w:space="0" w:color="auto"/>
              <w:bottom w:val="single" w:sz="4" w:space="0" w:color="auto"/>
              <w:right w:val="single" w:sz="4" w:space="0" w:color="auto"/>
            </w:tcBorders>
          </w:tcPr>
          <w:p w14:paraId="06135D65" w14:textId="77777777" w:rsidR="00546A6F" w:rsidRPr="00D0162F" w:rsidRDefault="00546A6F" w:rsidP="00042A53">
            <w:pPr>
              <w:pStyle w:val="TAC"/>
            </w:pPr>
            <w:r w:rsidRPr="00D0162F">
              <w:t>Note 2</w:t>
            </w:r>
          </w:p>
        </w:tc>
        <w:tc>
          <w:tcPr>
            <w:tcW w:w="579" w:type="pct"/>
            <w:tcBorders>
              <w:top w:val="single" w:sz="4" w:space="0" w:color="auto"/>
              <w:left w:val="single" w:sz="4" w:space="0" w:color="auto"/>
              <w:bottom w:val="single" w:sz="4" w:space="0" w:color="auto"/>
              <w:right w:val="single" w:sz="4" w:space="0" w:color="auto"/>
            </w:tcBorders>
          </w:tcPr>
          <w:p w14:paraId="2FF2A17E" w14:textId="77777777" w:rsidR="00546A6F" w:rsidRPr="00D0162F" w:rsidRDefault="00546A6F" w:rsidP="00042A53">
            <w:pPr>
              <w:pStyle w:val="TAC"/>
              <w:rPr>
                <w:rFonts w:cs="Arial"/>
              </w:rPr>
            </w:pPr>
            <w:r w:rsidRPr="00D0162F">
              <w:t>Note 2</w:t>
            </w:r>
          </w:p>
        </w:tc>
        <w:tc>
          <w:tcPr>
            <w:tcW w:w="579" w:type="pct"/>
            <w:tcBorders>
              <w:top w:val="single" w:sz="4" w:space="0" w:color="auto"/>
              <w:left w:val="single" w:sz="4" w:space="0" w:color="auto"/>
              <w:bottom w:val="single" w:sz="4" w:space="0" w:color="auto"/>
              <w:right w:val="single" w:sz="4" w:space="0" w:color="auto"/>
            </w:tcBorders>
          </w:tcPr>
          <w:p w14:paraId="0A2A224A" w14:textId="77777777" w:rsidR="00546A6F" w:rsidRPr="00D0162F" w:rsidRDefault="00546A6F" w:rsidP="00042A53">
            <w:pPr>
              <w:pStyle w:val="TAC"/>
              <w:rPr>
                <w:rFonts w:cs="Arial"/>
              </w:rPr>
            </w:pPr>
            <w:r w:rsidRPr="00D0162F">
              <w:t>Note 2</w:t>
            </w:r>
          </w:p>
        </w:tc>
        <w:tc>
          <w:tcPr>
            <w:tcW w:w="579" w:type="pct"/>
            <w:tcBorders>
              <w:top w:val="single" w:sz="4" w:space="0" w:color="auto"/>
              <w:left w:val="single" w:sz="4" w:space="0" w:color="auto"/>
              <w:bottom w:val="single" w:sz="4" w:space="0" w:color="auto"/>
              <w:right w:val="single" w:sz="4" w:space="0" w:color="auto"/>
            </w:tcBorders>
          </w:tcPr>
          <w:p w14:paraId="0D721740" w14:textId="77777777" w:rsidR="00546A6F" w:rsidRPr="00D0162F" w:rsidRDefault="00546A6F" w:rsidP="00042A53">
            <w:pPr>
              <w:pStyle w:val="TAC"/>
              <w:rPr>
                <w:rFonts w:cs="Arial"/>
              </w:rPr>
            </w:pPr>
            <w:r w:rsidRPr="00D0162F">
              <w:t>Note 2</w:t>
            </w:r>
          </w:p>
        </w:tc>
        <w:tc>
          <w:tcPr>
            <w:tcW w:w="117" w:type="pct"/>
            <w:tcBorders>
              <w:top w:val="single" w:sz="4" w:space="0" w:color="auto"/>
              <w:left w:val="single" w:sz="4" w:space="0" w:color="auto"/>
              <w:bottom w:val="single" w:sz="4" w:space="0" w:color="auto"/>
              <w:right w:val="single" w:sz="4" w:space="0" w:color="auto"/>
            </w:tcBorders>
          </w:tcPr>
          <w:p w14:paraId="6CF2A5B9" w14:textId="77777777" w:rsidR="00546A6F" w:rsidRPr="00D0162F" w:rsidRDefault="00546A6F" w:rsidP="00042A53">
            <w:pPr>
              <w:pStyle w:val="TAC"/>
              <w:rPr>
                <w:rFonts w:cs="Arial"/>
              </w:rPr>
            </w:pPr>
          </w:p>
        </w:tc>
        <w:tc>
          <w:tcPr>
            <w:tcW w:w="116" w:type="pct"/>
            <w:tcBorders>
              <w:top w:val="single" w:sz="4" w:space="0" w:color="auto"/>
              <w:left w:val="single" w:sz="4" w:space="0" w:color="auto"/>
              <w:bottom w:val="single" w:sz="4" w:space="0" w:color="auto"/>
              <w:right w:val="single" w:sz="4" w:space="0" w:color="auto"/>
            </w:tcBorders>
          </w:tcPr>
          <w:p w14:paraId="33CCA23E" w14:textId="77777777" w:rsidR="00546A6F" w:rsidRPr="00D0162F" w:rsidRDefault="00546A6F" w:rsidP="00042A53">
            <w:pPr>
              <w:pStyle w:val="TAC"/>
              <w:rPr>
                <w:rFonts w:cs="Arial"/>
              </w:rPr>
            </w:pPr>
          </w:p>
        </w:tc>
      </w:tr>
      <w:tr w:rsidR="00546A6F" w:rsidRPr="00D0162F" w14:paraId="55100626" w14:textId="77777777" w:rsidTr="00546A6F">
        <w:trPr>
          <w:jc w:val="center"/>
        </w:trPr>
        <w:tc>
          <w:tcPr>
            <w:tcW w:w="4926" w:type="pct"/>
            <w:gridSpan w:val="9"/>
            <w:tcBorders>
              <w:top w:val="single" w:sz="4" w:space="0" w:color="auto"/>
              <w:left w:val="single" w:sz="4" w:space="0" w:color="auto"/>
              <w:bottom w:val="single" w:sz="4" w:space="0" w:color="auto"/>
              <w:right w:val="single" w:sz="4" w:space="0" w:color="auto"/>
            </w:tcBorders>
            <w:vAlign w:val="center"/>
            <w:hideMark/>
          </w:tcPr>
          <w:p w14:paraId="58B787F9" w14:textId="77777777" w:rsidR="00546A6F" w:rsidRPr="00D0162F" w:rsidRDefault="00546A6F" w:rsidP="00042A53">
            <w:pPr>
              <w:pStyle w:val="TAN"/>
              <w:rPr>
                <w:rFonts w:cs="Arial"/>
              </w:rPr>
            </w:pPr>
            <w:r w:rsidRPr="00D0162F">
              <w:t>Note 1:</w:t>
            </w:r>
            <w:r w:rsidRPr="00D0162F">
              <w:tab/>
            </w:r>
            <w:r w:rsidRPr="00D0162F">
              <w:rPr>
                <w:rFonts w:cs="Arial"/>
              </w:rPr>
              <w:t>DCI format shall depend upon the test configuration.</w:t>
            </w:r>
          </w:p>
          <w:p w14:paraId="13E84555" w14:textId="77777777" w:rsidR="00546A6F" w:rsidRPr="00D0162F" w:rsidRDefault="00546A6F" w:rsidP="00042A53">
            <w:pPr>
              <w:pStyle w:val="TAN"/>
              <w:rPr>
                <w:rFonts w:cs="Arial"/>
              </w:rPr>
            </w:pPr>
            <w:r w:rsidRPr="00D0162F">
              <w:t>Note 2:</w:t>
            </w:r>
            <w:r w:rsidRPr="00D0162F">
              <w:tab/>
            </w:r>
            <w:r w:rsidRPr="00D0162F">
              <w:rPr>
                <w:rFonts w:cs="Arial"/>
              </w:rPr>
              <w:t>Payload size shall depend upon the test configuration</w:t>
            </w:r>
          </w:p>
          <w:p w14:paraId="50B89A9B" w14:textId="77777777" w:rsidR="00546A6F" w:rsidRPr="00D0162F" w:rsidRDefault="00546A6F" w:rsidP="00042A53">
            <w:pPr>
              <w:pStyle w:val="TAN"/>
            </w:pPr>
            <w:r w:rsidRPr="00D0162F">
              <w:rPr>
                <w:rFonts w:cs="Arial"/>
              </w:rPr>
              <w:t>Note 3:</w:t>
            </w:r>
            <w:r w:rsidRPr="00D0162F">
              <w:rPr>
                <w:rFonts w:cs="Arial"/>
              </w:rPr>
              <w:tab/>
              <w:t>Allocated in the resource blocks where the associated RMC is scheduled.</w:t>
            </w:r>
          </w:p>
        </w:tc>
      </w:tr>
    </w:tbl>
    <w:p w14:paraId="69FAF9E5" w14:textId="77777777" w:rsidR="00AB67FA" w:rsidRPr="00D0162F" w:rsidRDefault="00AB67FA" w:rsidP="00AB67FA"/>
    <w:p w14:paraId="5C51C5CB" w14:textId="77777777" w:rsidR="00AB67FA" w:rsidRPr="00D0162F" w:rsidRDefault="00AB67FA" w:rsidP="00AB67FA">
      <w:pPr>
        <w:pStyle w:val="Heading3"/>
      </w:pPr>
      <w:r w:rsidRPr="00D0162F">
        <w:t>A.1.3.2</w:t>
      </w:r>
      <w:r w:rsidRPr="00D0162F">
        <w:tab/>
        <w:t>TDD</w:t>
      </w:r>
    </w:p>
    <w:p w14:paraId="481DE366" w14:textId="77777777" w:rsidR="00AB67FA" w:rsidRPr="00D0162F" w:rsidRDefault="00AB67FA" w:rsidP="00AB67FA">
      <w:pPr>
        <w:pStyle w:val="TH"/>
      </w:pPr>
      <w:r w:rsidRPr="00D0162F">
        <w:t>Table A.1.3.2-1: Control Channel RMC for SCS = 15 kHz for TDD</w:t>
      </w:r>
    </w:p>
    <w:tbl>
      <w:tblPr>
        <w:tblW w:w="9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19"/>
        <w:gridCol w:w="900"/>
        <w:gridCol w:w="1135"/>
        <w:gridCol w:w="1134"/>
        <w:gridCol w:w="1134"/>
        <w:gridCol w:w="1134"/>
        <w:gridCol w:w="1134"/>
        <w:gridCol w:w="236"/>
        <w:gridCol w:w="236"/>
      </w:tblGrid>
      <w:tr w:rsidR="00546A6F" w:rsidRPr="00D0162F" w14:paraId="0BE8DA15"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hideMark/>
          </w:tcPr>
          <w:p w14:paraId="069CCCF4" w14:textId="77777777" w:rsidR="00546A6F" w:rsidRPr="00D0162F" w:rsidRDefault="00546A6F" w:rsidP="00042A53">
            <w:pPr>
              <w:pStyle w:val="TAH"/>
              <w:spacing w:line="252" w:lineRule="auto"/>
              <w:rPr>
                <w:rFonts w:cs="Arial"/>
              </w:rPr>
            </w:pPr>
            <w:r w:rsidRPr="00D0162F">
              <w:rPr>
                <w:rFonts w:cs="Arial"/>
              </w:rPr>
              <w:t>Parameter</w:t>
            </w:r>
          </w:p>
        </w:tc>
        <w:tc>
          <w:tcPr>
            <w:tcW w:w="898" w:type="dxa"/>
            <w:tcBorders>
              <w:top w:val="single" w:sz="4" w:space="0" w:color="auto"/>
              <w:left w:val="single" w:sz="4" w:space="0" w:color="auto"/>
              <w:bottom w:val="single" w:sz="4" w:space="0" w:color="auto"/>
              <w:right w:val="single" w:sz="4" w:space="0" w:color="auto"/>
            </w:tcBorders>
            <w:hideMark/>
          </w:tcPr>
          <w:p w14:paraId="486F722D" w14:textId="77777777" w:rsidR="00546A6F" w:rsidRPr="00D0162F" w:rsidRDefault="00546A6F" w:rsidP="00042A53">
            <w:pPr>
              <w:pStyle w:val="TAH"/>
              <w:spacing w:line="252" w:lineRule="auto"/>
              <w:rPr>
                <w:rFonts w:cs="Arial"/>
              </w:rPr>
            </w:pPr>
            <w:r w:rsidRPr="00D0162F">
              <w:rPr>
                <w:rFonts w:cs="Arial"/>
              </w:rPr>
              <w:t>Unit</w:t>
            </w:r>
          </w:p>
        </w:tc>
        <w:tc>
          <w:tcPr>
            <w:tcW w:w="6117" w:type="dxa"/>
            <w:gridSpan w:val="7"/>
            <w:tcBorders>
              <w:top w:val="single" w:sz="4" w:space="0" w:color="auto"/>
              <w:left w:val="single" w:sz="4" w:space="0" w:color="auto"/>
              <w:bottom w:val="single" w:sz="4" w:space="0" w:color="auto"/>
              <w:right w:val="single" w:sz="4" w:space="0" w:color="auto"/>
            </w:tcBorders>
            <w:hideMark/>
          </w:tcPr>
          <w:p w14:paraId="767BF166" w14:textId="77777777" w:rsidR="00546A6F" w:rsidRPr="00D0162F" w:rsidRDefault="00546A6F" w:rsidP="00042A53">
            <w:pPr>
              <w:pStyle w:val="TAH"/>
              <w:spacing w:line="252" w:lineRule="auto"/>
              <w:rPr>
                <w:rFonts w:cs="Arial"/>
              </w:rPr>
            </w:pPr>
            <w:r w:rsidRPr="00D0162F">
              <w:rPr>
                <w:rFonts w:cs="Arial"/>
              </w:rPr>
              <w:t>Value</w:t>
            </w:r>
          </w:p>
        </w:tc>
      </w:tr>
      <w:tr w:rsidR="00546A6F" w:rsidRPr="00D0162F" w14:paraId="5B665762"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hideMark/>
          </w:tcPr>
          <w:p w14:paraId="7F030D33" w14:textId="77777777" w:rsidR="00546A6F" w:rsidRPr="00D0162F" w:rsidRDefault="00546A6F" w:rsidP="00042A53">
            <w:pPr>
              <w:pStyle w:val="TAL"/>
              <w:spacing w:line="252" w:lineRule="auto"/>
              <w:rPr>
                <w:rFonts w:cs="Arial"/>
              </w:rPr>
            </w:pPr>
            <w:r w:rsidRPr="00D0162F">
              <w:rPr>
                <w:rFonts w:cs="Arial"/>
              </w:rPr>
              <w:t>Reference channel</w:t>
            </w:r>
          </w:p>
        </w:tc>
        <w:tc>
          <w:tcPr>
            <w:tcW w:w="898" w:type="dxa"/>
            <w:tcBorders>
              <w:top w:val="single" w:sz="4" w:space="0" w:color="auto"/>
              <w:left w:val="single" w:sz="4" w:space="0" w:color="auto"/>
              <w:bottom w:val="single" w:sz="4" w:space="0" w:color="auto"/>
              <w:right w:val="single" w:sz="4" w:space="0" w:color="auto"/>
            </w:tcBorders>
          </w:tcPr>
          <w:p w14:paraId="331E58DC" w14:textId="77777777" w:rsidR="00546A6F" w:rsidRPr="00D0162F" w:rsidRDefault="00546A6F" w:rsidP="00042A53">
            <w:pPr>
              <w:pStyle w:val="TAC"/>
              <w:spacing w:line="252" w:lineRule="auto"/>
              <w:ind w:left="454" w:hanging="454"/>
              <w:rPr>
                <w:rFonts w:cs="Arial"/>
              </w:rPr>
            </w:pPr>
          </w:p>
        </w:tc>
        <w:tc>
          <w:tcPr>
            <w:tcW w:w="1133" w:type="dxa"/>
            <w:tcBorders>
              <w:top w:val="single" w:sz="4" w:space="0" w:color="auto"/>
              <w:left w:val="single" w:sz="4" w:space="0" w:color="auto"/>
              <w:bottom w:val="single" w:sz="4" w:space="0" w:color="auto"/>
              <w:right w:val="single" w:sz="4" w:space="0" w:color="auto"/>
            </w:tcBorders>
            <w:hideMark/>
          </w:tcPr>
          <w:p w14:paraId="2E43C92A" w14:textId="77777777" w:rsidR="00546A6F" w:rsidRPr="00D0162F" w:rsidRDefault="00546A6F" w:rsidP="00042A53">
            <w:pPr>
              <w:pStyle w:val="TAC"/>
              <w:spacing w:line="252" w:lineRule="auto"/>
            </w:pPr>
            <w:r w:rsidRPr="00D0162F">
              <w:t>CCR.1.1 TDD</w:t>
            </w:r>
          </w:p>
        </w:tc>
        <w:tc>
          <w:tcPr>
            <w:tcW w:w="1132" w:type="dxa"/>
            <w:tcBorders>
              <w:top w:val="single" w:sz="4" w:space="0" w:color="auto"/>
              <w:left w:val="single" w:sz="4" w:space="0" w:color="auto"/>
              <w:bottom w:val="single" w:sz="4" w:space="0" w:color="auto"/>
              <w:right w:val="single" w:sz="4" w:space="0" w:color="auto"/>
            </w:tcBorders>
          </w:tcPr>
          <w:p w14:paraId="7989108B" w14:textId="77777777" w:rsidR="00546A6F" w:rsidRPr="00D0162F" w:rsidRDefault="00546A6F" w:rsidP="00042A53">
            <w:pPr>
              <w:pStyle w:val="TAC"/>
            </w:pPr>
            <w:r w:rsidRPr="00D0162F">
              <w:rPr>
                <w:rFonts w:hint="eastAsia"/>
                <w:lang w:eastAsia="zh-CN"/>
              </w:rPr>
              <w:t>C</w:t>
            </w:r>
            <w:r w:rsidRPr="00D0162F">
              <w:rPr>
                <w:lang w:eastAsia="zh-CN"/>
              </w:rPr>
              <w:t>CR.1.2 TDD</w:t>
            </w:r>
          </w:p>
        </w:tc>
        <w:tc>
          <w:tcPr>
            <w:tcW w:w="1132" w:type="dxa"/>
            <w:tcBorders>
              <w:top w:val="single" w:sz="4" w:space="0" w:color="auto"/>
              <w:left w:val="single" w:sz="4" w:space="0" w:color="auto"/>
              <w:bottom w:val="single" w:sz="4" w:space="0" w:color="auto"/>
              <w:right w:val="single" w:sz="4" w:space="0" w:color="auto"/>
            </w:tcBorders>
          </w:tcPr>
          <w:p w14:paraId="1A4C9EDB" w14:textId="77777777" w:rsidR="00546A6F" w:rsidRPr="00D0162F" w:rsidRDefault="00546A6F" w:rsidP="00042A53">
            <w:pPr>
              <w:pStyle w:val="TAC"/>
              <w:spacing w:line="252" w:lineRule="auto"/>
              <w:rPr>
                <w:rFonts w:cs="Arial"/>
              </w:rPr>
            </w:pPr>
            <w:r w:rsidRPr="00D0162F">
              <w:t>CCR.1.3 TDD</w:t>
            </w:r>
          </w:p>
        </w:tc>
        <w:tc>
          <w:tcPr>
            <w:tcW w:w="1132" w:type="dxa"/>
            <w:tcBorders>
              <w:top w:val="single" w:sz="4" w:space="0" w:color="auto"/>
              <w:left w:val="single" w:sz="4" w:space="0" w:color="auto"/>
              <w:bottom w:val="single" w:sz="4" w:space="0" w:color="auto"/>
              <w:right w:val="single" w:sz="4" w:space="0" w:color="auto"/>
            </w:tcBorders>
          </w:tcPr>
          <w:p w14:paraId="087702DE" w14:textId="77777777" w:rsidR="00546A6F" w:rsidRPr="00D0162F" w:rsidRDefault="00546A6F" w:rsidP="00042A53">
            <w:pPr>
              <w:pStyle w:val="TAC"/>
              <w:spacing w:line="252" w:lineRule="auto"/>
              <w:rPr>
                <w:rFonts w:cs="Arial"/>
              </w:rPr>
            </w:pPr>
            <w:r w:rsidRPr="00D0162F">
              <w:rPr>
                <w:rFonts w:cs="Arial" w:hint="eastAsia"/>
                <w:lang w:eastAsia="zh-CN"/>
              </w:rPr>
              <w:t>C</w:t>
            </w:r>
            <w:r w:rsidRPr="00D0162F">
              <w:rPr>
                <w:rFonts w:cs="Arial"/>
                <w:lang w:eastAsia="zh-CN"/>
              </w:rPr>
              <w:t>CR.1.4 TDD</w:t>
            </w:r>
          </w:p>
        </w:tc>
        <w:tc>
          <w:tcPr>
            <w:tcW w:w="1132" w:type="dxa"/>
            <w:tcBorders>
              <w:top w:val="single" w:sz="4" w:space="0" w:color="auto"/>
              <w:left w:val="single" w:sz="4" w:space="0" w:color="auto"/>
              <w:bottom w:val="single" w:sz="4" w:space="0" w:color="auto"/>
              <w:right w:val="single" w:sz="4" w:space="0" w:color="auto"/>
            </w:tcBorders>
          </w:tcPr>
          <w:p w14:paraId="58B5A0D1" w14:textId="77777777" w:rsidR="00546A6F" w:rsidRPr="00D0162F" w:rsidRDefault="00546A6F" w:rsidP="00042A53">
            <w:pPr>
              <w:pStyle w:val="TAC"/>
              <w:spacing w:line="252" w:lineRule="auto"/>
              <w:rPr>
                <w:rFonts w:cs="Arial"/>
              </w:rPr>
            </w:pPr>
            <w:r w:rsidRPr="00D0162F">
              <w:rPr>
                <w:rFonts w:cs="Arial" w:hint="eastAsia"/>
                <w:lang w:eastAsia="zh-CN"/>
              </w:rPr>
              <w:t>C</w:t>
            </w:r>
            <w:r w:rsidRPr="00D0162F">
              <w:rPr>
                <w:rFonts w:cs="Arial"/>
                <w:lang w:eastAsia="zh-CN"/>
              </w:rPr>
              <w:t>CR.1.5 TDD</w:t>
            </w:r>
          </w:p>
        </w:tc>
        <w:tc>
          <w:tcPr>
            <w:tcW w:w="229" w:type="dxa"/>
            <w:tcBorders>
              <w:top w:val="single" w:sz="4" w:space="0" w:color="auto"/>
              <w:left w:val="single" w:sz="4" w:space="0" w:color="auto"/>
              <w:bottom w:val="single" w:sz="4" w:space="0" w:color="auto"/>
              <w:right w:val="single" w:sz="4" w:space="0" w:color="auto"/>
            </w:tcBorders>
          </w:tcPr>
          <w:p w14:paraId="4AE7452C"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25557B42" w14:textId="77777777" w:rsidR="00546A6F" w:rsidRPr="00D0162F" w:rsidRDefault="00546A6F" w:rsidP="00042A53">
            <w:pPr>
              <w:pStyle w:val="TAC"/>
              <w:spacing w:line="252" w:lineRule="auto"/>
              <w:rPr>
                <w:rFonts w:cs="Arial"/>
              </w:rPr>
            </w:pPr>
          </w:p>
        </w:tc>
      </w:tr>
      <w:tr w:rsidR="00546A6F" w:rsidRPr="00D0162F" w14:paraId="62A1405D"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hideMark/>
          </w:tcPr>
          <w:p w14:paraId="00334497" w14:textId="77777777" w:rsidR="00546A6F" w:rsidRPr="00D0162F" w:rsidRDefault="00546A6F" w:rsidP="00042A53">
            <w:pPr>
              <w:pStyle w:val="TAL"/>
              <w:spacing w:line="252" w:lineRule="auto"/>
              <w:rPr>
                <w:rFonts w:cs="Arial"/>
              </w:rPr>
            </w:pPr>
            <w:r w:rsidRPr="00D0162F">
              <w:rPr>
                <w:rFonts w:cs="Arial"/>
              </w:rPr>
              <w:t>Channel bandwidth</w:t>
            </w:r>
          </w:p>
        </w:tc>
        <w:tc>
          <w:tcPr>
            <w:tcW w:w="898" w:type="dxa"/>
            <w:tcBorders>
              <w:top w:val="single" w:sz="4" w:space="0" w:color="auto"/>
              <w:left w:val="single" w:sz="4" w:space="0" w:color="auto"/>
              <w:bottom w:val="single" w:sz="4" w:space="0" w:color="auto"/>
              <w:right w:val="single" w:sz="4" w:space="0" w:color="auto"/>
            </w:tcBorders>
            <w:hideMark/>
          </w:tcPr>
          <w:p w14:paraId="49DAFD3E" w14:textId="77777777" w:rsidR="00546A6F" w:rsidRPr="00D0162F" w:rsidRDefault="00546A6F" w:rsidP="00042A53">
            <w:pPr>
              <w:pStyle w:val="TAC"/>
              <w:spacing w:line="252" w:lineRule="auto"/>
              <w:rPr>
                <w:rFonts w:cs="Arial"/>
              </w:rPr>
            </w:pPr>
            <w:r w:rsidRPr="00D0162F">
              <w:rPr>
                <w:rFonts w:cs="Arial"/>
              </w:rPr>
              <w:t>MHz</w:t>
            </w:r>
          </w:p>
        </w:tc>
        <w:tc>
          <w:tcPr>
            <w:tcW w:w="1133" w:type="dxa"/>
            <w:tcBorders>
              <w:top w:val="single" w:sz="4" w:space="0" w:color="auto"/>
              <w:left w:val="single" w:sz="4" w:space="0" w:color="auto"/>
              <w:bottom w:val="single" w:sz="4" w:space="0" w:color="auto"/>
              <w:right w:val="single" w:sz="4" w:space="0" w:color="auto"/>
            </w:tcBorders>
            <w:hideMark/>
          </w:tcPr>
          <w:p w14:paraId="713209B1" w14:textId="77777777" w:rsidR="00546A6F" w:rsidRPr="00D0162F" w:rsidRDefault="00546A6F" w:rsidP="00042A53">
            <w:pPr>
              <w:pStyle w:val="TAC"/>
              <w:spacing w:line="252" w:lineRule="auto"/>
            </w:pPr>
            <w:r w:rsidRPr="00D0162F">
              <w:t>Defined in test case</w:t>
            </w:r>
          </w:p>
        </w:tc>
        <w:tc>
          <w:tcPr>
            <w:tcW w:w="1132" w:type="dxa"/>
            <w:tcBorders>
              <w:top w:val="single" w:sz="4" w:space="0" w:color="auto"/>
              <w:left w:val="single" w:sz="4" w:space="0" w:color="auto"/>
              <w:bottom w:val="single" w:sz="4" w:space="0" w:color="auto"/>
              <w:right w:val="single" w:sz="4" w:space="0" w:color="auto"/>
            </w:tcBorders>
          </w:tcPr>
          <w:p w14:paraId="27AAAF2F" w14:textId="77777777" w:rsidR="00546A6F" w:rsidRPr="00D0162F" w:rsidRDefault="00546A6F" w:rsidP="00042A53">
            <w:pPr>
              <w:pStyle w:val="TAC"/>
              <w:rPr>
                <w:lang w:eastAsia="zh-CN"/>
              </w:rPr>
            </w:pPr>
            <w:r w:rsidRPr="00D0162F">
              <w:t>Defined in test case</w:t>
            </w:r>
          </w:p>
        </w:tc>
        <w:tc>
          <w:tcPr>
            <w:tcW w:w="1132" w:type="dxa"/>
            <w:tcBorders>
              <w:top w:val="single" w:sz="4" w:space="0" w:color="auto"/>
              <w:left w:val="single" w:sz="4" w:space="0" w:color="auto"/>
              <w:bottom w:val="single" w:sz="4" w:space="0" w:color="auto"/>
              <w:right w:val="single" w:sz="4" w:space="0" w:color="auto"/>
            </w:tcBorders>
          </w:tcPr>
          <w:p w14:paraId="5A0F567E" w14:textId="77777777" w:rsidR="00546A6F" w:rsidRPr="00D0162F" w:rsidRDefault="00546A6F" w:rsidP="00042A53">
            <w:pPr>
              <w:pStyle w:val="TAC"/>
              <w:spacing w:line="252" w:lineRule="auto"/>
              <w:rPr>
                <w:rFonts w:cs="Arial"/>
              </w:rPr>
            </w:pPr>
            <w:r w:rsidRPr="00D0162F">
              <w:t>Defined in test case</w:t>
            </w:r>
          </w:p>
        </w:tc>
        <w:tc>
          <w:tcPr>
            <w:tcW w:w="1132" w:type="dxa"/>
            <w:tcBorders>
              <w:top w:val="single" w:sz="4" w:space="0" w:color="auto"/>
              <w:left w:val="single" w:sz="4" w:space="0" w:color="auto"/>
              <w:bottom w:val="single" w:sz="4" w:space="0" w:color="auto"/>
              <w:right w:val="single" w:sz="4" w:space="0" w:color="auto"/>
            </w:tcBorders>
          </w:tcPr>
          <w:p w14:paraId="1976175D" w14:textId="77777777" w:rsidR="00546A6F" w:rsidRPr="00D0162F" w:rsidRDefault="00546A6F" w:rsidP="00042A53">
            <w:pPr>
              <w:pStyle w:val="TAC"/>
              <w:spacing w:line="252" w:lineRule="auto"/>
              <w:rPr>
                <w:rFonts w:cs="Arial"/>
              </w:rPr>
            </w:pPr>
            <w:r w:rsidRPr="00D0162F">
              <w:t>Defined in test case</w:t>
            </w:r>
          </w:p>
        </w:tc>
        <w:tc>
          <w:tcPr>
            <w:tcW w:w="1132" w:type="dxa"/>
            <w:tcBorders>
              <w:top w:val="single" w:sz="4" w:space="0" w:color="auto"/>
              <w:left w:val="single" w:sz="4" w:space="0" w:color="auto"/>
              <w:bottom w:val="single" w:sz="4" w:space="0" w:color="auto"/>
              <w:right w:val="single" w:sz="4" w:space="0" w:color="auto"/>
            </w:tcBorders>
          </w:tcPr>
          <w:p w14:paraId="626AFA5D" w14:textId="77777777" w:rsidR="00546A6F" w:rsidRPr="00D0162F" w:rsidRDefault="00546A6F" w:rsidP="00042A53">
            <w:pPr>
              <w:pStyle w:val="TAC"/>
              <w:spacing w:line="252" w:lineRule="auto"/>
              <w:rPr>
                <w:rFonts w:cs="Arial"/>
              </w:rPr>
            </w:pPr>
            <w:r w:rsidRPr="00D0162F">
              <w:rPr>
                <w:rFonts w:cs="Arial" w:hint="eastAsia"/>
                <w:lang w:eastAsia="zh-CN"/>
              </w:rPr>
              <w:t>1</w:t>
            </w:r>
            <w:r w:rsidRPr="00D0162F">
              <w:rPr>
                <w:rFonts w:cs="Arial"/>
                <w:lang w:eastAsia="zh-CN"/>
              </w:rPr>
              <w:t>0</w:t>
            </w:r>
          </w:p>
        </w:tc>
        <w:tc>
          <w:tcPr>
            <w:tcW w:w="229" w:type="dxa"/>
            <w:tcBorders>
              <w:top w:val="single" w:sz="4" w:space="0" w:color="auto"/>
              <w:left w:val="single" w:sz="4" w:space="0" w:color="auto"/>
              <w:bottom w:val="single" w:sz="4" w:space="0" w:color="auto"/>
              <w:right w:val="single" w:sz="4" w:space="0" w:color="auto"/>
            </w:tcBorders>
          </w:tcPr>
          <w:p w14:paraId="3D13A8BD"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363D242A" w14:textId="77777777" w:rsidR="00546A6F" w:rsidRPr="00D0162F" w:rsidRDefault="00546A6F" w:rsidP="00042A53">
            <w:pPr>
              <w:pStyle w:val="TAC"/>
              <w:spacing w:line="252" w:lineRule="auto"/>
              <w:rPr>
                <w:rFonts w:cs="Arial"/>
              </w:rPr>
            </w:pPr>
          </w:p>
        </w:tc>
      </w:tr>
      <w:tr w:rsidR="00546A6F" w:rsidRPr="00D0162F" w14:paraId="7A432AAF"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hideMark/>
          </w:tcPr>
          <w:p w14:paraId="5F2F1935" w14:textId="77777777" w:rsidR="00546A6F" w:rsidRPr="00D0162F" w:rsidRDefault="00546A6F" w:rsidP="00042A53">
            <w:pPr>
              <w:pStyle w:val="TAL"/>
              <w:spacing w:line="252" w:lineRule="auto"/>
              <w:rPr>
                <w:rFonts w:cs="Arial"/>
                <w:lang w:eastAsia="zh-CN"/>
              </w:rPr>
            </w:pPr>
            <w:r w:rsidRPr="00D0162F">
              <w:rPr>
                <w:rFonts w:cs="Arial"/>
                <w:lang w:eastAsia="zh-CN"/>
              </w:rPr>
              <w:t>Subcarrier spacing</w:t>
            </w:r>
          </w:p>
        </w:tc>
        <w:tc>
          <w:tcPr>
            <w:tcW w:w="898" w:type="dxa"/>
            <w:tcBorders>
              <w:top w:val="single" w:sz="4" w:space="0" w:color="auto"/>
              <w:left w:val="single" w:sz="4" w:space="0" w:color="auto"/>
              <w:bottom w:val="single" w:sz="4" w:space="0" w:color="auto"/>
              <w:right w:val="single" w:sz="4" w:space="0" w:color="auto"/>
            </w:tcBorders>
            <w:hideMark/>
          </w:tcPr>
          <w:p w14:paraId="2CE6F5E6" w14:textId="77777777" w:rsidR="00546A6F" w:rsidRPr="00D0162F" w:rsidRDefault="00546A6F" w:rsidP="00042A53">
            <w:pPr>
              <w:pStyle w:val="TAC"/>
              <w:spacing w:line="252" w:lineRule="auto"/>
              <w:rPr>
                <w:rFonts w:cs="Arial"/>
                <w:lang w:eastAsia="zh-CN"/>
              </w:rPr>
            </w:pPr>
            <w:r w:rsidRPr="00D0162F">
              <w:rPr>
                <w:rFonts w:cs="Arial"/>
                <w:lang w:eastAsia="zh-CN"/>
              </w:rPr>
              <w:t>kHz</w:t>
            </w:r>
          </w:p>
        </w:tc>
        <w:tc>
          <w:tcPr>
            <w:tcW w:w="1133" w:type="dxa"/>
            <w:tcBorders>
              <w:top w:val="single" w:sz="4" w:space="0" w:color="auto"/>
              <w:left w:val="single" w:sz="4" w:space="0" w:color="auto"/>
              <w:bottom w:val="single" w:sz="4" w:space="0" w:color="auto"/>
              <w:right w:val="single" w:sz="4" w:space="0" w:color="auto"/>
            </w:tcBorders>
            <w:hideMark/>
          </w:tcPr>
          <w:p w14:paraId="337444C2" w14:textId="77777777" w:rsidR="00546A6F" w:rsidRPr="00D0162F" w:rsidRDefault="00546A6F" w:rsidP="00042A53">
            <w:pPr>
              <w:pStyle w:val="TAC"/>
              <w:spacing w:line="252" w:lineRule="auto"/>
              <w:rPr>
                <w:lang w:eastAsia="zh-CN"/>
              </w:rPr>
            </w:pPr>
            <w:r w:rsidRPr="00D0162F">
              <w:rPr>
                <w:lang w:eastAsia="zh-CN"/>
              </w:rPr>
              <w:t>15</w:t>
            </w:r>
          </w:p>
        </w:tc>
        <w:tc>
          <w:tcPr>
            <w:tcW w:w="1132" w:type="dxa"/>
            <w:tcBorders>
              <w:top w:val="single" w:sz="4" w:space="0" w:color="auto"/>
              <w:left w:val="single" w:sz="4" w:space="0" w:color="auto"/>
              <w:bottom w:val="single" w:sz="4" w:space="0" w:color="auto"/>
              <w:right w:val="single" w:sz="4" w:space="0" w:color="auto"/>
            </w:tcBorders>
          </w:tcPr>
          <w:p w14:paraId="0E7E95E7" w14:textId="77777777" w:rsidR="00546A6F" w:rsidRPr="00D0162F" w:rsidRDefault="00546A6F" w:rsidP="00042A53">
            <w:pPr>
              <w:pStyle w:val="TAC"/>
              <w:rPr>
                <w:lang w:eastAsia="zh-CN"/>
              </w:rPr>
            </w:pPr>
            <w:r w:rsidRPr="00D0162F">
              <w:rPr>
                <w:rFonts w:hint="eastAsia"/>
                <w:lang w:eastAsia="zh-CN"/>
              </w:rPr>
              <w:t>1</w:t>
            </w:r>
            <w:r w:rsidRPr="00D0162F">
              <w:rPr>
                <w:lang w:eastAsia="zh-CN"/>
              </w:rPr>
              <w:t>5</w:t>
            </w:r>
          </w:p>
        </w:tc>
        <w:tc>
          <w:tcPr>
            <w:tcW w:w="1132" w:type="dxa"/>
            <w:tcBorders>
              <w:top w:val="single" w:sz="4" w:space="0" w:color="auto"/>
              <w:left w:val="single" w:sz="4" w:space="0" w:color="auto"/>
              <w:bottom w:val="single" w:sz="4" w:space="0" w:color="auto"/>
              <w:right w:val="single" w:sz="4" w:space="0" w:color="auto"/>
            </w:tcBorders>
          </w:tcPr>
          <w:p w14:paraId="29498713" w14:textId="77777777" w:rsidR="00546A6F" w:rsidRPr="00D0162F" w:rsidRDefault="00546A6F" w:rsidP="00042A53">
            <w:pPr>
              <w:pStyle w:val="TAC"/>
              <w:spacing w:line="252" w:lineRule="auto"/>
              <w:rPr>
                <w:rFonts w:cs="Arial"/>
              </w:rPr>
            </w:pPr>
            <w:r w:rsidRPr="00D0162F">
              <w:rPr>
                <w:lang w:eastAsia="zh-CN"/>
              </w:rPr>
              <w:t>15</w:t>
            </w:r>
          </w:p>
        </w:tc>
        <w:tc>
          <w:tcPr>
            <w:tcW w:w="1132" w:type="dxa"/>
            <w:tcBorders>
              <w:top w:val="single" w:sz="4" w:space="0" w:color="auto"/>
              <w:left w:val="single" w:sz="4" w:space="0" w:color="auto"/>
              <w:bottom w:val="single" w:sz="4" w:space="0" w:color="auto"/>
              <w:right w:val="single" w:sz="4" w:space="0" w:color="auto"/>
            </w:tcBorders>
          </w:tcPr>
          <w:p w14:paraId="04CFBAAC" w14:textId="77777777" w:rsidR="00546A6F" w:rsidRPr="00D0162F" w:rsidRDefault="00546A6F" w:rsidP="00042A53">
            <w:pPr>
              <w:pStyle w:val="TAC"/>
              <w:spacing w:line="252" w:lineRule="auto"/>
              <w:rPr>
                <w:rFonts w:cs="Arial"/>
              </w:rPr>
            </w:pPr>
            <w:r w:rsidRPr="00D0162F">
              <w:rPr>
                <w:rFonts w:cs="Arial" w:hint="eastAsia"/>
                <w:lang w:eastAsia="zh-CN"/>
              </w:rPr>
              <w:t>1</w:t>
            </w:r>
            <w:r w:rsidRPr="00D0162F">
              <w:rPr>
                <w:rFonts w:cs="Arial"/>
                <w:lang w:eastAsia="zh-CN"/>
              </w:rPr>
              <w:t>5</w:t>
            </w:r>
          </w:p>
        </w:tc>
        <w:tc>
          <w:tcPr>
            <w:tcW w:w="1132" w:type="dxa"/>
            <w:tcBorders>
              <w:top w:val="single" w:sz="4" w:space="0" w:color="auto"/>
              <w:left w:val="single" w:sz="4" w:space="0" w:color="auto"/>
              <w:bottom w:val="single" w:sz="4" w:space="0" w:color="auto"/>
              <w:right w:val="single" w:sz="4" w:space="0" w:color="auto"/>
            </w:tcBorders>
          </w:tcPr>
          <w:p w14:paraId="30391900" w14:textId="77777777" w:rsidR="00546A6F" w:rsidRPr="00D0162F" w:rsidRDefault="00546A6F" w:rsidP="00042A53">
            <w:pPr>
              <w:pStyle w:val="TAC"/>
              <w:spacing w:line="252" w:lineRule="auto"/>
              <w:rPr>
                <w:rFonts w:cs="Arial"/>
              </w:rPr>
            </w:pPr>
            <w:r w:rsidRPr="00D0162F">
              <w:rPr>
                <w:rFonts w:cs="Arial" w:hint="eastAsia"/>
                <w:lang w:eastAsia="zh-CN"/>
              </w:rPr>
              <w:t>1</w:t>
            </w:r>
            <w:r w:rsidRPr="00D0162F">
              <w:rPr>
                <w:rFonts w:cs="Arial"/>
                <w:lang w:eastAsia="zh-CN"/>
              </w:rPr>
              <w:t>5</w:t>
            </w:r>
          </w:p>
        </w:tc>
        <w:tc>
          <w:tcPr>
            <w:tcW w:w="229" w:type="dxa"/>
            <w:tcBorders>
              <w:top w:val="single" w:sz="4" w:space="0" w:color="auto"/>
              <w:left w:val="single" w:sz="4" w:space="0" w:color="auto"/>
              <w:bottom w:val="single" w:sz="4" w:space="0" w:color="auto"/>
              <w:right w:val="single" w:sz="4" w:space="0" w:color="auto"/>
            </w:tcBorders>
          </w:tcPr>
          <w:p w14:paraId="1980D78A"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7ED987FF" w14:textId="77777777" w:rsidR="00546A6F" w:rsidRPr="00D0162F" w:rsidRDefault="00546A6F" w:rsidP="00042A53">
            <w:pPr>
              <w:pStyle w:val="TAC"/>
              <w:spacing w:line="252" w:lineRule="auto"/>
              <w:rPr>
                <w:rFonts w:cs="Arial"/>
              </w:rPr>
            </w:pPr>
          </w:p>
        </w:tc>
      </w:tr>
      <w:tr w:rsidR="00546A6F" w:rsidRPr="00D0162F" w14:paraId="0D56A3AF"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hideMark/>
          </w:tcPr>
          <w:p w14:paraId="7DC96EE3" w14:textId="77777777" w:rsidR="00546A6F" w:rsidRPr="00D0162F" w:rsidRDefault="00546A6F" w:rsidP="00042A53">
            <w:pPr>
              <w:pStyle w:val="TAL"/>
              <w:spacing w:line="252" w:lineRule="auto"/>
              <w:rPr>
                <w:rFonts w:cs="Arial"/>
                <w:lang w:eastAsia="zh-CN"/>
              </w:rPr>
            </w:pPr>
            <w:r w:rsidRPr="00D0162F">
              <w:rPr>
                <w:rFonts w:cs="Arial"/>
                <w:lang w:eastAsia="zh-CN"/>
              </w:rPr>
              <w:t xml:space="preserve">Allocated </w:t>
            </w:r>
            <w:r w:rsidRPr="00D0162F">
              <w:rPr>
                <w:rFonts w:cs="Arial"/>
              </w:rPr>
              <w:t xml:space="preserve">resource blocks </w:t>
            </w:r>
            <w:r w:rsidRPr="00D0162F">
              <w:rPr>
                <w:rFonts w:cs="Arial"/>
                <w:lang w:eastAsia="zh-CN"/>
              </w:rPr>
              <w:t>for CORESET</w:t>
            </w:r>
            <w:r w:rsidRPr="00D0162F">
              <w:rPr>
                <w:rFonts w:cs="Arial"/>
                <w:vertAlign w:val="superscript"/>
                <w:lang w:eastAsia="zh-CN"/>
              </w:rPr>
              <w:t xml:space="preserve"> Note 3</w:t>
            </w:r>
          </w:p>
        </w:tc>
        <w:tc>
          <w:tcPr>
            <w:tcW w:w="898" w:type="dxa"/>
            <w:tcBorders>
              <w:top w:val="single" w:sz="4" w:space="0" w:color="auto"/>
              <w:left w:val="single" w:sz="4" w:space="0" w:color="auto"/>
              <w:bottom w:val="single" w:sz="4" w:space="0" w:color="auto"/>
              <w:right w:val="single" w:sz="4" w:space="0" w:color="auto"/>
            </w:tcBorders>
          </w:tcPr>
          <w:p w14:paraId="33AFE949" w14:textId="77777777" w:rsidR="00546A6F" w:rsidRPr="00D0162F" w:rsidRDefault="00546A6F" w:rsidP="00042A53">
            <w:pPr>
              <w:pStyle w:val="TAC"/>
              <w:spacing w:line="252" w:lineRule="auto"/>
              <w:rPr>
                <w:rFonts w:cs="Arial"/>
                <w:lang w:eastAsia="zh-CN"/>
              </w:rPr>
            </w:pPr>
          </w:p>
        </w:tc>
        <w:tc>
          <w:tcPr>
            <w:tcW w:w="1133" w:type="dxa"/>
            <w:tcBorders>
              <w:top w:val="single" w:sz="4" w:space="0" w:color="auto"/>
              <w:left w:val="single" w:sz="4" w:space="0" w:color="auto"/>
              <w:bottom w:val="single" w:sz="4" w:space="0" w:color="auto"/>
              <w:right w:val="single" w:sz="4" w:space="0" w:color="auto"/>
            </w:tcBorders>
            <w:hideMark/>
          </w:tcPr>
          <w:p w14:paraId="7E9561DE" w14:textId="77777777" w:rsidR="00546A6F" w:rsidRPr="00D0162F" w:rsidRDefault="00546A6F" w:rsidP="00042A53">
            <w:pPr>
              <w:pStyle w:val="TAC"/>
              <w:spacing w:line="252" w:lineRule="auto"/>
              <w:rPr>
                <w:lang w:eastAsia="zh-CN"/>
              </w:rPr>
            </w:pPr>
            <w:r w:rsidRPr="00D0162F">
              <w:rPr>
                <w:lang w:eastAsia="zh-CN"/>
              </w:rPr>
              <w:t>24</w:t>
            </w:r>
          </w:p>
        </w:tc>
        <w:tc>
          <w:tcPr>
            <w:tcW w:w="1132" w:type="dxa"/>
            <w:tcBorders>
              <w:top w:val="single" w:sz="4" w:space="0" w:color="auto"/>
              <w:left w:val="single" w:sz="4" w:space="0" w:color="auto"/>
              <w:bottom w:val="single" w:sz="4" w:space="0" w:color="auto"/>
              <w:right w:val="single" w:sz="4" w:space="0" w:color="auto"/>
            </w:tcBorders>
          </w:tcPr>
          <w:p w14:paraId="43D8855F" w14:textId="77777777" w:rsidR="00546A6F" w:rsidRPr="00D0162F" w:rsidRDefault="00546A6F" w:rsidP="00042A53">
            <w:pPr>
              <w:pStyle w:val="TAC"/>
              <w:rPr>
                <w:lang w:eastAsia="zh-CN"/>
              </w:rPr>
            </w:pPr>
            <w:r w:rsidRPr="00D0162F">
              <w:rPr>
                <w:lang w:eastAsia="zh-CN"/>
              </w:rPr>
              <w:t>18</w:t>
            </w:r>
          </w:p>
        </w:tc>
        <w:tc>
          <w:tcPr>
            <w:tcW w:w="1132" w:type="dxa"/>
            <w:tcBorders>
              <w:top w:val="single" w:sz="4" w:space="0" w:color="auto"/>
              <w:left w:val="single" w:sz="4" w:space="0" w:color="auto"/>
              <w:bottom w:val="single" w:sz="4" w:space="0" w:color="auto"/>
              <w:right w:val="single" w:sz="4" w:space="0" w:color="auto"/>
            </w:tcBorders>
          </w:tcPr>
          <w:p w14:paraId="648173F0" w14:textId="77777777" w:rsidR="00546A6F" w:rsidRPr="00D0162F" w:rsidRDefault="00546A6F" w:rsidP="00042A53">
            <w:pPr>
              <w:pStyle w:val="TAC"/>
              <w:spacing w:line="252" w:lineRule="auto"/>
              <w:rPr>
                <w:rFonts w:cs="Arial"/>
              </w:rPr>
            </w:pPr>
            <w:r w:rsidRPr="00D0162F">
              <w:rPr>
                <w:lang w:eastAsia="zh-CN"/>
              </w:rPr>
              <w:t>24</w:t>
            </w:r>
          </w:p>
        </w:tc>
        <w:tc>
          <w:tcPr>
            <w:tcW w:w="1132" w:type="dxa"/>
            <w:tcBorders>
              <w:top w:val="single" w:sz="4" w:space="0" w:color="auto"/>
              <w:left w:val="single" w:sz="4" w:space="0" w:color="auto"/>
              <w:bottom w:val="single" w:sz="4" w:space="0" w:color="auto"/>
              <w:right w:val="single" w:sz="4" w:space="0" w:color="auto"/>
            </w:tcBorders>
          </w:tcPr>
          <w:p w14:paraId="5549A3A4" w14:textId="77777777" w:rsidR="00546A6F" w:rsidRPr="00D0162F" w:rsidRDefault="00546A6F" w:rsidP="00042A53">
            <w:pPr>
              <w:pStyle w:val="TAC"/>
              <w:spacing w:line="252" w:lineRule="auto"/>
              <w:rPr>
                <w:rFonts w:cs="Arial"/>
              </w:rPr>
            </w:pPr>
            <w:r w:rsidRPr="00D0162F">
              <w:rPr>
                <w:rFonts w:cs="Arial"/>
                <w:lang w:eastAsia="zh-CN"/>
              </w:rPr>
              <w:t>18</w:t>
            </w:r>
          </w:p>
        </w:tc>
        <w:tc>
          <w:tcPr>
            <w:tcW w:w="1132" w:type="dxa"/>
            <w:tcBorders>
              <w:top w:val="single" w:sz="4" w:space="0" w:color="auto"/>
              <w:left w:val="single" w:sz="4" w:space="0" w:color="auto"/>
              <w:bottom w:val="single" w:sz="4" w:space="0" w:color="auto"/>
              <w:right w:val="single" w:sz="4" w:space="0" w:color="auto"/>
            </w:tcBorders>
          </w:tcPr>
          <w:p w14:paraId="0517A22C" w14:textId="77777777" w:rsidR="00546A6F" w:rsidRPr="00D0162F" w:rsidRDefault="00546A6F" w:rsidP="00042A53">
            <w:pPr>
              <w:pStyle w:val="TAC"/>
              <w:spacing w:line="252" w:lineRule="auto"/>
              <w:rPr>
                <w:rFonts w:cs="Arial"/>
              </w:rPr>
            </w:pPr>
            <w:r w:rsidRPr="00D0162F">
              <w:rPr>
                <w:rFonts w:cs="Arial"/>
                <w:lang w:eastAsia="zh-CN"/>
              </w:rPr>
              <w:t>18</w:t>
            </w:r>
          </w:p>
        </w:tc>
        <w:tc>
          <w:tcPr>
            <w:tcW w:w="229" w:type="dxa"/>
            <w:tcBorders>
              <w:top w:val="single" w:sz="4" w:space="0" w:color="auto"/>
              <w:left w:val="single" w:sz="4" w:space="0" w:color="auto"/>
              <w:bottom w:val="single" w:sz="4" w:space="0" w:color="auto"/>
              <w:right w:val="single" w:sz="4" w:space="0" w:color="auto"/>
            </w:tcBorders>
          </w:tcPr>
          <w:p w14:paraId="76B5326B"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205C3B2B" w14:textId="77777777" w:rsidR="00546A6F" w:rsidRPr="00D0162F" w:rsidRDefault="00546A6F" w:rsidP="00042A53">
            <w:pPr>
              <w:pStyle w:val="TAC"/>
              <w:spacing w:line="252" w:lineRule="auto"/>
              <w:rPr>
                <w:rFonts w:cs="Arial"/>
              </w:rPr>
            </w:pPr>
          </w:p>
        </w:tc>
      </w:tr>
      <w:tr w:rsidR="00546A6F" w:rsidRPr="00D0162F" w14:paraId="2B4A155F"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hideMark/>
          </w:tcPr>
          <w:p w14:paraId="4FD239DA" w14:textId="77777777" w:rsidR="00546A6F" w:rsidRPr="00D0162F" w:rsidRDefault="00546A6F" w:rsidP="00042A53">
            <w:pPr>
              <w:pStyle w:val="TAL"/>
              <w:spacing w:line="252" w:lineRule="auto"/>
              <w:rPr>
                <w:rFonts w:cs="Arial"/>
              </w:rPr>
            </w:pPr>
            <w:r w:rsidRPr="00D0162F">
              <w:rPr>
                <w:rFonts w:cs="Arial"/>
              </w:rPr>
              <w:t>Number of transmitter antennas</w:t>
            </w:r>
          </w:p>
        </w:tc>
        <w:tc>
          <w:tcPr>
            <w:tcW w:w="898" w:type="dxa"/>
            <w:tcBorders>
              <w:top w:val="single" w:sz="4" w:space="0" w:color="auto"/>
              <w:left w:val="single" w:sz="4" w:space="0" w:color="auto"/>
              <w:bottom w:val="single" w:sz="4" w:space="0" w:color="auto"/>
              <w:right w:val="single" w:sz="4" w:space="0" w:color="auto"/>
            </w:tcBorders>
          </w:tcPr>
          <w:p w14:paraId="4F0252C3" w14:textId="77777777" w:rsidR="00546A6F" w:rsidRPr="00D0162F" w:rsidRDefault="00546A6F" w:rsidP="00042A53">
            <w:pPr>
              <w:pStyle w:val="TAC"/>
              <w:spacing w:line="252" w:lineRule="auto"/>
              <w:ind w:left="454" w:hanging="454"/>
              <w:rPr>
                <w:rFonts w:cs="Arial"/>
              </w:rPr>
            </w:pPr>
          </w:p>
        </w:tc>
        <w:tc>
          <w:tcPr>
            <w:tcW w:w="1133" w:type="dxa"/>
            <w:tcBorders>
              <w:top w:val="single" w:sz="4" w:space="0" w:color="auto"/>
              <w:left w:val="single" w:sz="4" w:space="0" w:color="auto"/>
              <w:bottom w:val="single" w:sz="4" w:space="0" w:color="auto"/>
              <w:right w:val="single" w:sz="4" w:space="0" w:color="auto"/>
            </w:tcBorders>
            <w:hideMark/>
          </w:tcPr>
          <w:p w14:paraId="272DD244" w14:textId="77777777" w:rsidR="00546A6F" w:rsidRPr="00D0162F" w:rsidRDefault="00546A6F" w:rsidP="00042A53">
            <w:pPr>
              <w:pStyle w:val="TAC"/>
              <w:spacing w:line="252" w:lineRule="auto"/>
            </w:pPr>
            <w:r w:rsidRPr="00D0162F">
              <w:t>1</w:t>
            </w:r>
          </w:p>
        </w:tc>
        <w:tc>
          <w:tcPr>
            <w:tcW w:w="1132" w:type="dxa"/>
            <w:tcBorders>
              <w:top w:val="single" w:sz="4" w:space="0" w:color="auto"/>
              <w:left w:val="single" w:sz="4" w:space="0" w:color="auto"/>
              <w:bottom w:val="single" w:sz="4" w:space="0" w:color="auto"/>
              <w:right w:val="single" w:sz="4" w:space="0" w:color="auto"/>
            </w:tcBorders>
          </w:tcPr>
          <w:p w14:paraId="23E842DC" w14:textId="77777777" w:rsidR="00546A6F" w:rsidRPr="00D0162F" w:rsidRDefault="00546A6F" w:rsidP="00042A53">
            <w:pPr>
              <w:pStyle w:val="TAC"/>
            </w:pPr>
            <w:r w:rsidRPr="00D0162F">
              <w:rPr>
                <w:rFonts w:hint="eastAsia"/>
                <w:lang w:eastAsia="zh-CN"/>
              </w:rPr>
              <w:t>1</w:t>
            </w:r>
          </w:p>
        </w:tc>
        <w:tc>
          <w:tcPr>
            <w:tcW w:w="1132" w:type="dxa"/>
            <w:tcBorders>
              <w:top w:val="single" w:sz="4" w:space="0" w:color="auto"/>
              <w:left w:val="single" w:sz="4" w:space="0" w:color="auto"/>
              <w:bottom w:val="single" w:sz="4" w:space="0" w:color="auto"/>
              <w:right w:val="single" w:sz="4" w:space="0" w:color="auto"/>
            </w:tcBorders>
          </w:tcPr>
          <w:p w14:paraId="2059C8B1" w14:textId="77777777" w:rsidR="00546A6F" w:rsidRPr="00D0162F" w:rsidRDefault="00546A6F" w:rsidP="00042A53">
            <w:pPr>
              <w:pStyle w:val="TAC"/>
              <w:spacing w:line="252" w:lineRule="auto"/>
              <w:rPr>
                <w:rFonts w:cs="Arial"/>
              </w:rPr>
            </w:pPr>
            <w:r w:rsidRPr="00D0162F">
              <w:t>1</w:t>
            </w:r>
          </w:p>
        </w:tc>
        <w:tc>
          <w:tcPr>
            <w:tcW w:w="1132" w:type="dxa"/>
            <w:tcBorders>
              <w:top w:val="single" w:sz="4" w:space="0" w:color="auto"/>
              <w:left w:val="single" w:sz="4" w:space="0" w:color="auto"/>
              <w:bottom w:val="single" w:sz="4" w:space="0" w:color="auto"/>
              <w:right w:val="single" w:sz="4" w:space="0" w:color="auto"/>
            </w:tcBorders>
          </w:tcPr>
          <w:p w14:paraId="2F74EED1" w14:textId="77777777" w:rsidR="00546A6F" w:rsidRPr="00D0162F" w:rsidRDefault="00546A6F" w:rsidP="00042A53">
            <w:pPr>
              <w:pStyle w:val="TAC"/>
              <w:spacing w:line="252" w:lineRule="auto"/>
              <w:rPr>
                <w:rFonts w:cs="Arial"/>
              </w:rPr>
            </w:pPr>
            <w:r w:rsidRPr="00D0162F">
              <w:rPr>
                <w:rFonts w:cs="Arial" w:hint="eastAsia"/>
                <w:lang w:eastAsia="zh-CN"/>
              </w:rPr>
              <w:t>1</w:t>
            </w:r>
          </w:p>
        </w:tc>
        <w:tc>
          <w:tcPr>
            <w:tcW w:w="1132" w:type="dxa"/>
            <w:tcBorders>
              <w:top w:val="single" w:sz="4" w:space="0" w:color="auto"/>
              <w:left w:val="single" w:sz="4" w:space="0" w:color="auto"/>
              <w:bottom w:val="single" w:sz="4" w:space="0" w:color="auto"/>
              <w:right w:val="single" w:sz="4" w:space="0" w:color="auto"/>
            </w:tcBorders>
          </w:tcPr>
          <w:p w14:paraId="33FA8A77" w14:textId="77777777" w:rsidR="00546A6F" w:rsidRPr="00D0162F" w:rsidRDefault="00546A6F" w:rsidP="00042A53">
            <w:pPr>
              <w:pStyle w:val="TAC"/>
              <w:spacing w:line="252" w:lineRule="auto"/>
              <w:rPr>
                <w:rFonts w:cs="Arial"/>
              </w:rPr>
            </w:pPr>
            <w:r w:rsidRPr="00D0162F">
              <w:rPr>
                <w:rFonts w:cs="Arial" w:hint="eastAsia"/>
                <w:lang w:eastAsia="zh-CN"/>
              </w:rPr>
              <w:t>1</w:t>
            </w:r>
          </w:p>
        </w:tc>
        <w:tc>
          <w:tcPr>
            <w:tcW w:w="229" w:type="dxa"/>
            <w:tcBorders>
              <w:top w:val="single" w:sz="4" w:space="0" w:color="auto"/>
              <w:left w:val="single" w:sz="4" w:space="0" w:color="auto"/>
              <w:bottom w:val="single" w:sz="4" w:space="0" w:color="auto"/>
              <w:right w:val="single" w:sz="4" w:space="0" w:color="auto"/>
            </w:tcBorders>
          </w:tcPr>
          <w:p w14:paraId="2D9EB619"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3CBC9FC5" w14:textId="77777777" w:rsidR="00546A6F" w:rsidRPr="00D0162F" w:rsidRDefault="00546A6F" w:rsidP="00042A53">
            <w:pPr>
              <w:pStyle w:val="TAC"/>
              <w:spacing w:line="252" w:lineRule="auto"/>
              <w:rPr>
                <w:rFonts w:cs="Arial"/>
              </w:rPr>
            </w:pPr>
          </w:p>
        </w:tc>
      </w:tr>
      <w:tr w:rsidR="00546A6F" w:rsidRPr="00D0162F" w14:paraId="20D9F0A1"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hideMark/>
          </w:tcPr>
          <w:p w14:paraId="542297F4" w14:textId="77777777" w:rsidR="00546A6F" w:rsidRPr="00D0162F" w:rsidRDefault="00546A6F" w:rsidP="00042A53">
            <w:pPr>
              <w:pStyle w:val="TAL"/>
              <w:spacing w:line="252" w:lineRule="auto"/>
              <w:rPr>
                <w:rFonts w:cs="Arial"/>
              </w:rPr>
            </w:pPr>
            <w:r w:rsidRPr="00D0162F">
              <w:rPr>
                <w:rFonts w:cs="Arial"/>
              </w:rPr>
              <w:t>Duration of CORESET</w:t>
            </w:r>
          </w:p>
        </w:tc>
        <w:tc>
          <w:tcPr>
            <w:tcW w:w="898" w:type="dxa"/>
            <w:tcBorders>
              <w:top w:val="single" w:sz="4" w:space="0" w:color="auto"/>
              <w:left w:val="single" w:sz="4" w:space="0" w:color="auto"/>
              <w:bottom w:val="single" w:sz="4" w:space="0" w:color="auto"/>
              <w:right w:val="single" w:sz="4" w:space="0" w:color="auto"/>
            </w:tcBorders>
            <w:hideMark/>
          </w:tcPr>
          <w:p w14:paraId="4E2C5F8E" w14:textId="77777777" w:rsidR="00546A6F" w:rsidRPr="00D0162F" w:rsidRDefault="00546A6F" w:rsidP="00042A53">
            <w:pPr>
              <w:pStyle w:val="TAC"/>
              <w:spacing w:line="252" w:lineRule="auto"/>
              <w:rPr>
                <w:rFonts w:cs="Arial"/>
              </w:rPr>
            </w:pPr>
            <w:r w:rsidRPr="00D0162F">
              <w:rPr>
                <w:rFonts w:cs="Arial"/>
              </w:rPr>
              <w:t>symbols</w:t>
            </w:r>
          </w:p>
        </w:tc>
        <w:tc>
          <w:tcPr>
            <w:tcW w:w="1133" w:type="dxa"/>
            <w:tcBorders>
              <w:top w:val="single" w:sz="4" w:space="0" w:color="auto"/>
              <w:left w:val="single" w:sz="4" w:space="0" w:color="auto"/>
              <w:bottom w:val="single" w:sz="4" w:space="0" w:color="auto"/>
              <w:right w:val="single" w:sz="4" w:space="0" w:color="auto"/>
            </w:tcBorders>
            <w:hideMark/>
          </w:tcPr>
          <w:p w14:paraId="175AA45A" w14:textId="77777777" w:rsidR="00546A6F" w:rsidRPr="00D0162F" w:rsidRDefault="00546A6F" w:rsidP="00042A53">
            <w:pPr>
              <w:pStyle w:val="TAC"/>
              <w:spacing w:line="252" w:lineRule="auto"/>
            </w:pPr>
            <w:r w:rsidRPr="00D0162F">
              <w:t>2</w:t>
            </w:r>
          </w:p>
        </w:tc>
        <w:tc>
          <w:tcPr>
            <w:tcW w:w="1132" w:type="dxa"/>
            <w:tcBorders>
              <w:top w:val="single" w:sz="4" w:space="0" w:color="auto"/>
              <w:left w:val="single" w:sz="4" w:space="0" w:color="auto"/>
              <w:bottom w:val="single" w:sz="4" w:space="0" w:color="auto"/>
              <w:right w:val="single" w:sz="4" w:space="0" w:color="auto"/>
            </w:tcBorders>
          </w:tcPr>
          <w:p w14:paraId="0B5FDB67" w14:textId="77777777" w:rsidR="00546A6F" w:rsidRPr="00D0162F" w:rsidRDefault="00546A6F" w:rsidP="00042A53">
            <w:pPr>
              <w:pStyle w:val="TAC"/>
            </w:pPr>
            <w:r w:rsidRPr="00D0162F">
              <w:rPr>
                <w:rFonts w:hint="eastAsia"/>
                <w:lang w:eastAsia="zh-CN"/>
              </w:rPr>
              <w:t>2</w:t>
            </w:r>
          </w:p>
        </w:tc>
        <w:tc>
          <w:tcPr>
            <w:tcW w:w="1132" w:type="dxa"/>
            <w:tcBorders>
              <w:top w:val="single" w:sz="4" w:space="0" w:color="auto"/>
              <w:left w:val="single" w:sz="4" w:space="0" w:color="auto"/>
              <w:bottom w:val="single" w:sz="4" w:space="0" w:color="auto"/>
              <w:right w:val="single" w:sz="4" w:space="0" w:color="auto"/>
            </w:tcBorders>
          </w:tcPr>
          <w:p w14:paraId="7770B590" w14:textId="77777777" w:rsidR="00546A6F" w:rsidRPr="00D0162F" w:rsidRDefault="00546A6F" w:rsidP="00042A53">
            <w:pPr>
              <w:pStyle w:val="TAC"/>
              <w:spacing w:line="252" w:lineRule="auto"/>
              <w:rPr>
                <w:rFonts w:cs="Arial"/>
              </w:rPr>
            </w:pPr>
            <w:r w:rsidRPr="00D0162F">
              <w:t>2</w:t>
            </w:r>
          </w:p>
        </w:tc>
        <w:tc>
          <w:tcPr>
            <w:tcW w:w="1132" w:type="dxa"/>
            <w:tcBorders>
              <w:top w:val="single" w:sz="4" w:space="0" w:color="auto"/>
              <w:left w:val="single" w:sz="4" w:space="0" w:color="auto"/>
              <w:bottom w:val="single" w:sz="4" w:space="0" w:color="auto"/>
              <w:right w:val="single" w:sz="4" w:space="0" w:color="auto"/>
            </w:tcBorders>
          </w:tcPr>
          <w:p w14:paraId="39F24987" w14:textId="77777777" w:rsidR="00546A6F" w:rsidRPr="00D0162F" w:rsidRDefault="00546A6F" w:rsidP="00042A53">
            <w:pPr>
              <w:pStyle w:val="TAC"/>
              <w:spacing w:line="252" w:lineRule="auto"/>
              <w:rPr>
                <w:rFonts w:cs="Arial"/>
              </w:rPr>
            </w:pPr>
            <w:r w:rsidRPr="00D0162F">
              <w:rPr>
                <w:rFonts w:cs="Arial" w:hint="eastAsia"/>
                <w:lang w:eastAsia="zh-CN"/>
              </w:rPr>
              <w:t>2</w:t>
            </w:r>
          </w:p>
        </w:tc>
        <w:tc>
          <w:tcPr>
            <w:tcW w:w="1132" w:type="dxa"/>
            <w:tcBorders>
              <w:top w:val="single" w:sz="4" w:space="0" w:color="auto"/>
              <w:left w:val="single" w:sz="4" w:space="0" w:color="auto"/>
              <w:bottom w:val="single" w:sz="4" w:space="0" w:color="auto"/>
              <w:right w:val="single" w:sz="4" w:space="0" w:color="auto"/>
            </w:tcBorders>
          </w:tcPr>
          <w:p w14:paraId="1EFB8F65" w14:textId="77777777" w:rsidR="00546A6F" w:rsidRPr="00D0162F" w:rsidRDefault="00546A6F" w:rsidP="00042A53">
            <w:pPr>
              <w:pStyle w:val="TAC"/>
              <w:spacing w:line="252" w:lineRule="auto"/>
              <w:rPr>
                <w:rFonts w:cs="Arial"/>
              </w:rPr>
            </w:pPr>
            <w:r w:rsidRPr="00D0162F">
              <w:rPr>
                <w:rFonts w:cs="Arial" w:hint="eastAsia"/>
                <w:lang w:eastAsia="zh-CN"/>
              </w:rPr>
              <w:t>2</w:t>
            </w:r>
          </w:p>
        </w:tc>
        <w:tc>
          <w:tcPr>
            <w:tcW w:w="229" w:type="dxa"/>
            <w:tcBorders>
              <w:top w:val="single" w:sz="4" w:space="0" w:color="auto"/>
              <w:left w:val="single" w:sz="4" w:space="0" w:color="auto"/>
              <w:bottom w:val="single" w:sz="4" w:space="0" w:color="auto"/>
              <w:right w:val="single" w:sz="4" w:space="0" w:color="auto"/>
            </w:tcBorders>
          </w:tcPr>
          <w:p w14:paraId="33B8D6E1"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551850A0" w14:textId="77777777" w:rsidR="00546A6F" w:rsidRPr="00D0162F" w:rsidRDefault="00546A6F" w:rsidP="00042A53">
            <w:pPr>
              <w:pStyle w:val="TAC"/>
              <w:spacing w:line="252" w:lineRule="auto"/>
              <w:rPr>
                <w:rFonts w:cs="Arial"/>
              </w:rPr>
            </w:pPr>
          </w:p>
        </w:tc>
      </w:tr>
      <w:tr w:rsidR="00546A6F" w:rsidRPr="00D0162F" w14:paraId="3D71FAD5"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tcPr>
          <w:p w14:paraId="63F1168B" w14:textId="77777777" w:rsidR="00546A6F" w:rsidRPr="00D0162F" w:rsidRDefault="00546A6F" w:rsidP="00042A53">
            <w:pPr>
              <w:pStyle w:val="TAL"/>
              <w:spacing w:line="252" w:lineRule="auto"/>
              <w:rPr>
                <w:rFonts w:cs="Arial"/>
              </w:rPr>
            </w:pPr>
            <w:r w:rsidRPr="00D0162F">
              <w:rPr>
                <w:rFonts w:cs="Arial"/>
                <w:lang w:eastAsia="zh-CN"/>
              </w:rPr>
              <w:t>monitoringSymbolsWithinSlot</w:t>
            </w:r>
          </w:p>
        </w:tc>
        <w:tc>
          <w:tcPr>
            <w:tcW w:w="898" w:type="dxa"/>
            <w:tcBorders>
              <w:top w:val="single" w:sz="4" w:space="0" w:color="auto"/>
              <w:left w:val="single" w:sz="4" w:space="0" w:color="auto"/>
              <w:bottom w:val="single" w:sz="4" w:space="0" w:color="auto"/>
              <w:right w:val="single" w:sz="4" w:space="0" w:color="auto"/>
            </w:tcBorders>
          </w:tcPr>
          <w:p w14:paraId="32FACC55" w14:textId="77777777" w:rsidR="00546A6F" w:rsidRPr="00D0162F" w:rsidRDefault="00546A6F" w:rsidP="00042A53">
            <w:pPr>
              <w:pStyle w:val="TAC"/>
              <w:spacing w:line="252" w:lineRule="auto"/>
              <w:rPr>
                <w:rFonts w:cs="Arial"/>
              </w:rPr>
            </w:pPr>
          </w:p>
        </w:tc>
        <w:tc>
          <w:tcPr>
            <w:tcW w:w="1133" w:type="dxa"/>
            <w:tcBorders>
              <w:top w:val="single" w:sz="4" w:space="0" w:color="auto"/>
              <w:left w:val="single" w:sz="4" w:space="0" w:color="auto"/>
              <w:bottom w:val="single" w:sz="4" w:space="0" w:color="auto"/>
              <w:right w:val="single" w:sz="4" w:space="0" w:color="auto"/>
            </w:tcBorders>
          </w:tcPr>
          <w:p w14:paraId="5A7D99B1" w14:textId="14A8D9F6" w:rsidR="00546A6F" w:rsidRPr="00D0162F" w:rsidRDefault="00546A6F" w:rsidP="00042A53">
            <w:pPr>
              <w:pStyle w:val="TAC"/>
              <w:spacing w:line="252" w:lineRule="auto"/>
              <w:rPr>
                <w:lang w:eastAsia="zh-CN"/>
              </w:rPr>
            </w:pPr>
            <w:r w:rsidRPr="00D0162F">
              <w:rPr>
                <w:lang w:eastAsia="zh-CN"/>
              </w:rPr>
              <w:t>1</w:t>
            </w:r>
            <w:r w:rsidR="00F0722A">
              <w:rPr>
                <w:lang w:eastAsia="zh-CN"/>
              </w:rPr>
              <w:t>0</w:t>
            </w:r>
            <w:r w:rsidRPr="00D0162F">
              <w:rPr>
                <w:lang w:eastAsia="zh-CN"/>
              </w:rPr>
              <w:t>00000</w:t>
            </w:r>
          </w:p>
          <w:p w14:paraId="1F7DF9B6" w14:textId="77777777" w:rsidR="00546A6F" w:rsidRPr="00D0162F" w:rsidRDefault="00546A6F" w:rsidP="00042A53">
            <w:pPr>
              <w:pStyle w:val="TAC"/>
              <w:spacing w:line="252" w:lineRule="auto"/>
            </w:pPr>
            <w:r w:rsidRPr="00D0162F">
              <w:rPr>
                <w:lang w:eastAsia="zh-CN"/>
              </w:rPr>
              <w:t>0000000</w:t>
            </w:r>
          </w:p>
        </w:tc>
        <w:tc>
          <w:tcPr>
            <w:tcW w:w="1132" w:type="dxa"/>
            <w:tcBorders>
              <w:top w:val="single" w:sz="4" w:space="0" w:color="auto"/>
              <w:left w:val="single" w:sz="4" w:space="0" w:color="auto"/>
              <w:bottom w:val="single" w:sz="4" w:space="0" w:color="auto"/>
              <w:right w:val="single" w:sz="4" w:space="0" w:color="auto"/>
            </w:tcBorders>
          </w:tcPr>
          <w:p w14:paraId="3EE18FDD" w14:textId="2CBE5F7A" w:rsidR="00546A6F" w:rsidRPr="00D0162F" w:rsidRDefault="00546A6F" w:rsidP="00042A53">
            <w:pPr>
              <w:pStyle w:val="TAC"/>
              <w:spacing w:line="252" w:lineRule="auto"/>
              <w:rPr>
                <w:lang w:eastAsia="zh-CN"/>
              </w:rPr>
            </w:pPr>
            <w:r w:rsidRPr="00D0162F">
              <w:rPr>
                <w:lang w:eastAsia="zh-CN"/>
              </w:rPr>
              <w:t>1</w:t>
            </w:r>
            <w:r w:rsidR="00F0722A">
              <w:rPr>
                <w:lang w:eastAsia="zh-CN"/>
              </w:rPr>
              <w:t>0</w:t>
            </w:r>
            <w:r w:rsidRPr="00D0162F">
              <w:rPr>
                <w:lang w:eastAsia="zh-CN"/>
              </w:rPr>
              <w:t>00000</w:t>
            </w:r>
          </w:p>
          <w:p w14:paraId="6E58D578" w14:textId="77777777" w:rsidR="00546A6F" w:rsidRPr="00D0162F" w:rsidRDefault="00546A6F" w:rsidP="00042A53">
            <w:pPr>
              <w:pStyle w:val="TAC"/>
              <w:rPr>
                <w:lang w:eastAsia="zh-CN"/>
              </w:rPr>
            </w:pPr>
            <w:r w:rsidRPr="00D0162F">
              <w:rPr>
                <w:lang w:eastAsia="zh-CN"/>
              </w:rPr>
              <w:t>0000000</w:t>
            </w:r>
          </w:p>
        </w:tc>
        <w:tc>
          <w:tcPr>
            <w:tcW w:w="1132" w:type="dxa"/>
            <w:tcBorders>
              <w:top w:val="single" w:sz="4" w:space="0" w:color="auto"/>
              <w:left w:val="single" w:sz="4" w:space="0" w:color="auto"/>
              <w:bottom w:val="single" w:sz="4" w:space="0" w:color="auto"/>
              <w:right w:val="single" w:sz="4" w:space="0" w:color="auto"/>
            </w:tcBorders>
          </w:tcPr>
          <w:p w14:paraId="610241AC" w14:textId="1E618C23" w:rsidR="00546A6F" w:rsidRPr="00D0162F" w:rsidRDefault="00546A6F" w:rsidP="00042A53">
            <w:pPr>
              <w:pStyle w:val="TAC"/>
              <w:spacing w:line="252" w:lineRule="auto"/>
              <w:rPr>
                <w:lang w:eastAsia="zh-CN"/>
              </w:rPr>
            </w:pPr>
            <w:r w:rsidRPr="00D0162F">
              <w:rPr>
                <w:lang w:eastAsia="zh-CN"/>
              </w:rPr>
              <w:t>1</w:t>
            </w:r>
            <w:r w:rsidR="00F0722A">
              <w:rPr>
                <w:lang w:eastAsia="zh-CN"/>
              </w:rPr>
              <w:t>0</w:t>
            </w:r>
            <w:r w:rsidRPr="00D0162F">
              <w:rPr>
                <w:lang w:eastAsia="zh-CN"/>
              </w:rPr>
              <w:t>00000</w:t>
            </w:r>
          </w:p>
          <w:p w14:paraId="2E9E3EAC" w14:textId="77777777" w:rsidR="00546A6F" w:rsidRPr="00D0162F" w:rsidRDefault="00546A6F" w:rsidP="00042A53">
            <w:pPr>
              <w:pStyle w:val="TAC"/>
              <w:spacing w:line="252" w:lineRule="auto"/>
            </w:pPr>
            <w:r w:rsidRPr="00D0162F">
              <w:rPr>
                <w:lang w:eastAsia="zh-CN"/>
              </w:rPr>
              <w:t>0000000</w:t>
            </w:r>
          </w:p>
        </w:tc>
        <w:tc>
          <w:tcPr>
            <w:tcW w:w="1132" w:type="dxa"/>
            <w:tcBorders>
              <w:top w:val="single" w:sz="4" w:space="0" w:color="auto"/>
              <w:left w:val="single" w:sz="4" w:space="0" w:color="auto"/>
              <w:bottom w:val="single" w:sz="4" w:space="0" w:color="auto"/>
              <w:right w:val="single" w:sz="4" w:space="0" w:color="auto"/>
            </w:tcBorders>
          </w:tcPr>
          <w:p w14:paraId="07D72880" w14:textId="1F49D2C3" w:rsidR="00546A6F" w:rsidRPr="00D0162F" w:rsidRDefault="00546A6F" w:rsidP="00042A53">
            <w:pPr>
              <w:pStyle w:val="TAC"/>
              <w:spacing w:line="252" w:lineRule="auto"/>
              <w:rPr>
                <w:lang w:eastAsia="zh-CN"/>
              </w:rPr>
            </w:pPr>
            <w:r w:rsidRPr="00D0162F">
              <w:rPr>
                <w:lang w:eastAsia="zh-CN"/>
              </w:rPr>
              <w:t>1</w:t>
            </w:r>
            <w:r w:rsidR="00F0722A">
              <w:rPr>
                <w:lang w:eastAsia="zh-CN"/>
              </w:rPr>
              <w:t>0</w:t>
            </w:r>
            <w:r w:rsidRPr="00D0162F">
              <w:rPr>
                <w:lang w:eastAsia="zh-CN"/>
              </w:rPr>
              <w:t>00000</w:t>
            </w:r>
          </w:p>
          <w:p w14:paraId="64396C12" w14:textId="77777777" w:rsidR="00546A6F" w:rsidRPr="00D0162F" w:rsidRDefault="00546A6F" w:rsidP="00042A53">
            <w:pPr>
              <w:pStyle w:val="TAC"/>
              <w:spacing w:line="252" w:lineRule="auto"/>
              <w:rPr>
                <w:rFonts w:cs="Arial"/>
                <w:lang w:eastAsia="zh-CN"/>
              </w:rPr>
            </w:pPr>
            <w:r w:rsidRPr="00D0162F">
              <w:rPr>
                <w:lang w:eastAsia="zh-CN"/>
              </w:rPr>
              <w:t>0000000</w:t>
            </w:r>
          </w:p>
        </w:tc>
        <w:tc>
          <w:tcPr>
            <w:tcW w:w="1132" w:type="dxa"/>
            <w:tcBorders>
              <w:top w:val="single" w:sz="4" w:space="0" w:color="auto"/>
              <w:left w:val="single" w:sz="4" w:space="0" w:color="auto"/>
              <w:bottom w:val="single" w:sz="4" w:space="0" w:color="auto"/>
              <w:right w:val="single" w:sz="4" w:space="0" w:color="auto"/>
            </w:tcBorders>
          </w:tcPr>
          <w:p w14:paraId="09F3E9E0" w14:textId="6E275795" w:rsidR="00546A6F" w:rsidRPr="00D0162F" w:rsidRDefault="00546A6F" w:rsidP="00042A53">
            <w:pPr>
              <w:pStyle w:val="TAC"/>
              <w:spacing w:line="252" w:lineRule="auto"/>
              <w:rPr>
                <w:lang w:eastAsia="zh-CN"/>
              </w:rPr>
            </w:pPr>
            <w:r w:rsidRPr="00D0162F">
              <w:rPr>
                <w:lang w:eastAsia="zh-CN"/>
              </w:rPr>
              <w:t>001</w:t>
            </w:r>
            <w:r w:rsidR="00F0722A">
              <w:rPr>
                <w:lang w:eastAsia="zh-CN"/>
              </w:rPr>
              <w:t>0</w:t>
            </w:r>
            <w:r w:rsidRPr="00D0162F">
              <w:rPr>
                <w:lang w:eastAsia="zh-CN"/>
              </w:rPr>
              <w:t>000</w:t>
            </w:r>
          </w:p>
          <w:p w14:paraId="6D5FE919" w14:textId="77777777" w:rsidR="00546A6F" w:rsidRPr="00D0162F" w:rsidRDefault="00546A6F" w:rsidP="00042A53">
            <w:pPr>
              <w:pStyle w:val="TAC"/>
              <w:spacing w:line="252" w:lineRule="auto"/>
              <w:rPr>
                <w:rFonts w:cs="Arial"/>
              </w:rPr>
            </w:pPr>
            <w:r w:rsidRPr="00D0162F">
              <w:rPr>
                <w:lang w:eastAsia="zh-CN"/>
              </w:rPr>
              <w:t>0000000</w:t>
            </w:r>
          </w:p>
        </w:tc>
        <w:tc>
          <w:tcPr>
            <w:tcW w:w="229" w:type="dxa"/>
            <w:tcBorders>
              <w:top w:val="single" w:sz="4" w:space="0" w:color="auto"/>
              <w:left w:val="single" w:sz="4" w:space="0" w:color="auto"/>
              <w:bottom w:val="single" w:sz="4" w:space="0" w:color="auto"/>
              <w:right w:val="single" w:sz="4" w:space="0" w:color="auto"/>
            </w:tcBorders>
          </w:tcPr>
          <w:p w14:paraId="137E632A"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72AEF821" w14:textId="77777777" w:rsidR="00546A6F" w:rsidRPr="00D0162F" w:rsidRDefault="00546A6F" w:rsidP="00042A53">
            <w:pPr>
              <w:pStyle w:val="TAC"/>
              <w:spacing w:line="252" w:lineRule="auto"/>
              <w:rPr>
                <w:rFonts w:cs="Arial"/>
              </w:rPr>
            </w:pPr>
          </w:p>
        </w:tc>
      </w:tr>
      <w:tr w:rsidR="00546A6F" w:rsidRPr="00D0162F" w14:paraId="4E5FEF08"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vAlign w:val="center"/>
            <w:hideMark/>
          </w:tcPr>
          <w:p w14:paraId="58B08622" w14:textId="77777777" w:rsidR="00546A6F" w:rsidRPr="00D0162F" w:rsidRDefault="00546A6F" w:rsidP="00042A53">
            <w:pPr>
              <w:pStyle w:val="TAL"/>
              <w:spacing w:line="252" w:lineRule="auto"/>
              <w:rPr>
                <w:rFonts w:cs="Arial"/>
              </w:rPr>
            </w:pPr>
            <w:r w:rsidRPr="00D0162F">
              <w:rPr>
                <w:rFonts w:cs="Arial"/>
              </w:rPr>
              <w:t>REG bundle size</w:t>
            </w:r>
          </w:p>
        </w:tc>
        <w:tc>
          <w:tcPr>
            <w:tcW w:w="898" w:type="dxa"/>
            <w:tcBorders>
              <w:top w:val="single" w:sz="4" w:space="0" w:color="auto"/>
              <w:left w:val="single" w:sz="4" w:space="0" w:color="auto"/>
              <w:bottom w:val="single" w:sz="4" w:space="0" w:color="auto"/>
              <w:right w:val="single" w:sz="4" w:space="0" w:color="auto"/>
            </w:tcBorders>
          </w:tcPr>
          <w:p w14:paraId="0716AE81" w14:textId="77777777" w:rsidR="00546A6F" w:rsidRPr="00D0162F" w:rsidRDefault="00546A6F" w:rsidP="00042A53">
            <w:pPr>
              <w:pStyle w:val="TAC"/>
              <w:spacing w:line="252" w:lineRule="auto"/>
              <w:rPr>
                <w:rFonts w:cs="Arial"/>
              </w:rPr>
            </w:pPr>
          </w:p>
        </w:tc>
        <w:tc>
          <w:tcPr>
            <w:tcW w:w="1133" w:type="dxa"/>
            <w:tcBorders>
              <w:top w:val="single" w:sz="4" w:space="0" w:color="auto"/>
              <w:left w:val="single" w:sz="4" w:space="0" w:color="auto"/>
              <w:bottom w:val="single" w:sz="4" w:space="0" w:color="auto"/>
              <w:right w:val="single" w:sz="4" w:space="0" w:color="auto"/>
            </w:tcBorders>
            <w:hideMark/>
          </w:tcPr>
          <w:p w14:paraId="0C3150C6" w14:textId="77777777" w:rsidR="00546A6F" w:rsidRPr="00D0162F" w:rsidRDefault="00546A6F" w:rsidP="00042A53">
            <w:pPr>
              <w:pStyle w:val="TAC"/>
              <w:spacing w:line="252" w:lineRule="auto"/>
              <w:rPr>
                <w:lang w:eastAsia="zh-CN"/>
              </w:rPr>
            </w:pPr>
            <w:r w:rsidRPr="00D0162F">
              <w:rPr>
                <w:lang w:eastAsia="zh-CN"/>
              </w:rPr>
              <w:t>6</w:t>
            </w:r>
          </w:p>
        </w:tc>
        <w:tc>
          <w:tcPr>
            <w:tcW w:w="1132" w:type="dxa"/>
            <w:tcBorders>
              <w:top w:val="single" w:sz="4" w:space="0" w:color="auto"/>
              <w:left w:val="single" w:sz="4" w:space="0" w:color="auto"/>
              <w:bottom w:val="single" w:sz="4" w:space="0" w:color="auto"/>
              <w:right w:val="single" w:sz="4" w:space="0" w:color="auto"/>
            </w:tcBorders>
          </w:tcPr>
          <w:p w14:paraId="5AF48176" w14:textId="77777777" w:rsidR="00546A6F" w:rsidRPr="00D0162F" w:rsidRDefault="00546A6F" w:rsidP="00042A53">
            <w:pPr>
              <w:pStyle w:val="TAC"/>
              <w:rPr>
                <w:lang w:eastAsia="zh-CN"/>
              </w:rPr>
            </w:pPr>
            <w:r w:rsidRPr="00D0162F">
              <w:rPr>
                <w:rFonts w:hint="eastAsia"/>
                <w:lang w:eastAsia="zh-CN"/>
              </w:rPr>
              <w:t>6</w:t>
            </w:r>
          </w:p>
        </w:tc>
        <w:tc>
          <w:tcPr>
            <w:tcW w:w="1132" w:type="dxa"/>
            <w:tcBorders>
              <w:top w:val="single" w:sz="4" w:space="0" w:color="auto"/>
              <w:left w:val="single" w:sz="4" w:space="0" w:color="auto"/>
              <w:bottom w:val="single" w:sz="4" w:space="0" w:color="auto"/>
              <w:right w:val="single" w:sz="4" w:space="0" w:color="auto"/>
            </w:tcBorders>
          </w:tcPr>
          <w:p w14:paraId="71177B48" w14:textId="77777777" w:rsidR="00546A6F" w:rsidRPr="00D0162F" w:rsidRDefault="00546A6F" w:rsidP="00042A53">
            <w:pPr>
              <w:pStyle w:val="TAC"/>
              <w:spacing w:line="252" w:lineRule="auto"/>
              <w:rPr>
                <w:rFonts w:cs="Arial"/>
              </w:rPr>
            </w:pPr>
            <w:r w:rsidRPr="00D0162F">
              <w:rPr>
                <w:lang w:eastAsia="zh-CN"/>
              </w:rPr>
              <w:t>6</w:t>
            </w:r>
          </w:p>
        </w:tc>
        <w:tc>
          <w:tcPr>
            <w:tcW w:w="1132" w:type="dxa"/>
            <w:tcBorders>
              <w:top w:val="single" w:sz="4" w:space="0" w:color="auto"/>
              <w:left w:val="single" w:sz="4" w:space="0" w:color="auto"/>
              <w:bottom w:val="single" w:sz="4" w:space="0" w:color="auto"/>
              <w:right w:val="single" w:sz="4" w:space="0" w:color="auto"/>
            </w:tcBorders>
          </w:tcPr>
          <w:p w14:paraId="2CE17D2E" w14:textId="77777777" w:rsidR="00546A6F" w:rsidRPr="00D0162F" w:rsidRDefault="00546A6F" w:rsidP="00042A53">
            <w:pPr>
              <w:pStyle w:val="TAC"/>
              <w:spacing w:line="252" w:lineRule="auto"/>
              <w:rPr>
                <w:rFonts w:cs="Arial"/>
              </w:rPr>
            </w:pPr>
            <w:r w:rsidRPr="00D0162F">
              <w:rPr>
                <w:rFonts w:cs="Arial" w:hint="eastAsia"/>
                <w:lang w:eastAsia="zh-CN"/>
              </w:rPr>
              <w:t>6</w:t>
            </w:r>
          </w:p>
        </w:tc>
        <w:tc>
          <w:tcPr>
            <w:tcW w:w="1132" w:type="dxa"/>
            <w:tcBorders>
              <w:top w:val="single" w:sz="4" w:space="0" w:color="auto"/>
              <w:left w:val="single" w:sz="4" w:space="0" w:color="auto"/>
              <w:bottom w:val="single" w:sz="4" w:space="0" w:color="auto"/>
              <w:right w:val="single" w:sz="4" w:space="0" w:color="auto"/>
            </w:tcBorders>
          </w:tcPr>
          <w:p w14:paraId="618C29A5" w14:textId="77777777" w:rsidR="00546A6F" w:rsidRPr="00D0162F" w:rsidRDefault="00546A6F" w:rsidP="00042A53">
            <w:pPr>
              <w:pStyle w:val="TAC"/>
              <w:spacing w:line="252" w:lineRule="auto"/>
              <w:rPr>
                <w:rFonts w:cs="Arial"/>
              </w:rPr>
            </w:pPr>
            <w:r w:rsidRPr="00D0162F">
              <w:rPr>
                <w:rFonts w:cs="Arial" w:hint="eastAsia"/>
                <w:lang w:eastAsia="zh-CN"/>
              </w:rPr>
              <w:t>6</w:t>
            </w:r>
          </w:p>
        </w:tc>
        <w:tc>
          <w:tcPr>
            <w:tcW w:w="229" w:type="dxa"/>
            <w:tcBorders>
              <w:top w:val="single" w:sz="4" w:space="0" w:color="auto"/>
              <w:left w:val="single" w:sz="4" w:space="0" w:color="auto"/>
              <w:bottom w:val="single" w:sz="4" w:space="0" w:color="auto"/>
              <w:right w:val="single" w:sz="4" w:space="0" w:color="auto"/>
            </w:tcBorders>
          </w:tcPr>
          <w:p w14:paraId="59269A46"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38F94885" w14:textId="77777777" w:rsidR="00546A6F" w:rsidRPr="00D0162F" w:rsidRDefault="00546A6F" w:rsidP="00042A53">
            <w:pPr>
              <w:pStyle w:val="TAC"/>
              <w:spacing w:line="252" w:lineRule="auto"/>
              <w:rPr>
                <w:rFonts w:cs="Arial"/>
              </w:rPr>
            </w:pPr>
          </w:p>
        </w:tc>
      </w:tr>
      <w:tr w:rsidR="00546A6F" w:rsidRPr="00D0162F" w14:paraId="76B08C26"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vAlign w:val="center"/>
            <w:hideMark/>
          </w:tcPr>
          <w:p w14:paraId="5161E224" w14:textId="77777777" w:rsidR="00546A6F" w:rsidRPr="00D0162F" w:rsidRDefault="00546A6F" w:rsidP="00042A53">
            <w:pPr>
              <w:pStyle w:val="TAL"/>
              <w:spacing w:line="252" w:lineRule="auto"/>
              <w:rPr>
                <w:rFonts w:cs="Arial"/>
              </w:rPr>
            </w:pPr>
            <w:r w:rsidRPr="00D0162F">
              <w:rPr>
                <w:rFonts w:cs="Arial"/>
              </w:rPr>
              <w:t>DMRS precoder granularity</w:t>
            </w:r>
          </w:p>
        </w:tc>
        <w:tc>
          <w:tcPr>
            <w:tcW w:w="898" w:type="dxa"/>
            <w:tcBorders>
              <w:top w:val="single" w:sz="4" w:space="0" w:color="auto"/>
              <w:left w:val="single" w:sz="4" w:space="0" w:color="auto"/>
              <w:bottom w:val="single" w:sz="4" w:space="0" w:color="auto"/>
              <w:right w:val="single" w:sz="4" w:space="0" w:color="auto"/>
            </w:tcBorders>
          </w:tcPr>
          <w:p w14:paraId="332D6FEC" w14:textId="77777777" w:rsidR="00546A6F" w:rsidRPr="00D0162F" w:rsidRDefault="00546A6F" w:rsidP="00042A53">
            <w:pPr>
              <w:pStyle w:val="TAC"/>
              <w:spacing w:line="252" w:lineRule="auto"/>
              <w:rPr>
                <w:rFonts w:cs="Arial"/>
              </w:rPr>
            </w:pPr>
          </w:p>
        </w:tc>
        <w:tc>
          <w:tcPr>
            <w:tcW w:w="1133" w:type="dxa"/>
            <w:tcBorders>
              <w:top w:val="single" w:sz="4" w:space="0" w:color="auto"/>
              <w:left w:val="single" w:sz="4" w:space="0" w:color="auto"/>
              <w:bottom w:val="single" w:sz="4" w:space="0" w:color="auto"/>
              <w:right w:val="single" w:sz="4" w:space="0" w:color="auto"/>
            </w:tcBorders>
            <w:hideMark/>
          </w:tcPr>
          <w:p w14:paraId="712B7956" w14:textId="77777777" w:rsidR="00546A6F" w:rsidRPr="00D0162F" w:rsidRDefault="00546A6F" w:rsidP="00042A53">
            <w:pPr>
              <w:pStyle w:val="TAC"/>
              <w:spacing w:line="252" w:lineRule="auto"/>
              <w:rPr>
                <w:lang w:eastAsia="zh-CN"/>
              </w:rPr>
            </w:pPr>
            <w:r w:rsidRPr="00D0162F">
              <w:rPr>
                <w:lang w:eastAsia="zh-CN"/>
              </w:rPr>
              <w:t>Same as REG bundle size</w:t>
            </w:r>
          </w:p>
        </w:tc>
        <w:tc>
          <w:tcPr>
            <w:tcW w:w="1132" w:type="dxa"/>
            <w:tcBorders>
              <w:top w:val="single" w:sz="4" w:space="0" w:color="auto"/>
              <w:left w:val="single" w:sz="4" w:space="0" w:color="auto"/>
              <w:bottom w:val="single" w:sz="4" w:space="0" w:color="auto"/>
              <w:right w:val="single" w:sz="4" w:space="0" w:color="auto"/>
            </w:tcBorders>
          </w:tcPr>
          <w:p w14:paraId="2BDAD8D2" w14:textId="77777777" w:rsidR="00546A6F" w:rsidRPr="00D0162F" w:rsidRDefault="00546A6F" w:rsidP="00042A53">
            <w:pPr>
              <w:pStyle w:val="TAC"/>
              <w:rPr>
                <w:lang w:eastAsia="zh-CN"/>
              </w:rPr>
            </w:pPr>
            <w:r w:rsidRPr="00D0162F">
              <w:rPr>
                <w:lang w:eastAsia="zh-CN"/>
              </w:rPr>
              <w:t>Same as REG bundle size</w:t>
            </w:r>
          </w:p>
        </w:tc>
        <w:tc>
          <w:tcPr>
            <w:tcW w:w="1132" w:type="dxa"/>
            <w:tcBorders>
              <w:top w:val="single" w:sz="4" w:space="0" w:color="auto"/>
              <w:left w:val="single" w:sz="4" w:space="0" w:color="auto"/>
              <w:bottom w:val="single" w:sz="4" w:space="0" w:color="auto"/>
              <w:right w:val="single" w:sz="4" w:space="0" w:color="auto"/>
            </w:tcBorders>
          </w:tcPr>
          <w:p w14:paraId="05BCBE71" w14:textId="77777777" w:rsidR="00546A6F" w:rsidRPr="00D0162F" w:rsidRDefault="00546A6F" w:rsidP="00042A53">
            <w:pPr>
              <w:pStyle w:val="TAC"/>
              <w:spacing w:line="252" w:lineRule="auto"/>
              <w:rPr>
                <w:rFonts w:cs="Arial"/>
              </w:rPr>
            </w:pPr>
            <w:r w:rsidRPr="00D0162F">
              <w:rPr>
                <w:lang w:eastAsia="zh-CN"/>
              </w:rPr>
              <w:t>Same as REG bundle size</w:t>
            </w:r>
          </w:p>
        </w:tc>
        <w:tc>
          <w:tcPr>
            <w:tcW w:w="1132" w:type="dxa"/>
            <w:tcBorders>
              <w:top w:val="single" w:sz="4" w:space="0" w:color="auto"/>
              <w:left w:val="single" w:sz="4" w:space="0" w:color="auto"/>
              <w:bottom w:val="single" w:sz="4" w:space="0" w:color="auto"/>
              <w:right w:val="single" w:sz="4" w:space="0" w:color="auto"/>
            </w:tcBorders>
          </w:tcPr>
          <w:p w14:paraId="34E2B9D6" w14:textId="77777777" w:rsidR="00546A6F" w:rsidRPr="00D0162F" w:rsidRDefault="00546A6F" w:rsidP="00042A53">
            <w:pPr>
              <w:pStyle w:val="TAC"/>
              <w:spacing w:line="252" w:lineRule="auto"/>
              <w:rPr>
                <w:rFonts w:cs="Arial"/>
              </w:rPr>
            </w:pPr>
            <w:r w:rsidRPr="00D0162F">
              <w:rPr>
                <w:lang w:eastAsia="zh-CN"/>
              </w:rPr>
              <w:t>Same as REG bundle size</w:t>
            </w:r>
          </w:p>
        </w:tc>
        <w:tc>
          <w:tcPr>
            <w:tcW w:w="1132" w:type="dxa"/>
            <w:tcBorders>
              <w:top w:val="single" w:sz="4" w:space="0" w:color="auto"/>
              <w:left w:val="single" w:sz="4" w:space="0" w:color="auto"/>
              <w:bottom w:val="single" w:sz="4" w:space="0" w:color="auto"/>
              <w:right w:val="single" w:sz="4" w:space="0" w:color="auto"/>
            </w:tcBorders>
          </w:tcPr>
          <w:p w14:paraId="790016D6" w14:textId="77777777" w:rsidR="00546A6F" w:rsidRPr="00D0162F" w:rsidRDefault="00546A6F" w:rsidP="00042A53">
            <w:pPr>
              <w:pStyle w:val="TAC"/>
              <w:spacing w:line="252" w:lineRule="auto"/>
              <w:rPr>
                <w:rFonts w:cs="Arial"/>
              </w:rPr>
            </w:pPr>
            <w:r w:rsidRPr="00D0162F">
              <w:rPr>
                <w:lang w:eastAsia="zh-CN"/>
              </w:rPr>
              <w:t>Same as REG bundle size</w:t>
            </w:r>
          </w:p>
        </w:tc>
        <w:tc>
          <w:tcPr>
            <w:tcW w:w="229" w:type="dxa"/>
            <w:tcBorders>
              <w:top w:val="single" w:sz="4" w:space="0" w:color="auto"/>
              <w:left w:val="single" w:sz="4" w:space="0" w:color="auto"/>
              <w:bottom w:val="single" w:sz="4" w:space="0" w:color="auto"/>
              <w:right w:val="single" w:sz="4" w:space="0" w:color="auto"/>
            </w:tcBorders>
          </w:tcPr>
          <w:p w14:paraId="1379169E"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27655D14" w14:textId="77777777" w:rsidR="00546A6F" w:rsidRPr="00D0162F" w:rsidRDefault="00546A6F" w:rsidP="00042A53">
            <w:pPr>
              <w:pStyle w:val="TAC"/>
              <w:spacing w:line="252" w:lineRule="auto"/>
              <w:rPr>
                <w:rFonts w:cs="Arial"/>
              </w:rPr>
            </w:pPr>
          </w:p>
        </w:tc>
      </w:tr>
      <w:tr w:rsidR="00546A6F" w:rsidRPr="00D0162F" w14:paraId="47A51CD5"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vAlign w:val="center"/>
            <w:hideMark/>
          </w:tcPr>
          <w:p w14:paraId="6DFD7D5F" w14:textId="77777777" w:rsidR="00546A6F" w:rsidRPr="00D0162F" w:rsidRDefault="00546A6F" w:rsidP="00042A53">
            <w:pPr>
              <w:pStyle w:val="TAL"/>
              <w:spacing w:line="252" w:lineRule="auto"/>
              <w:rPr>
                <w:rFonts w:cs="Arial"/>
              </w:rPr>
            </w:pPr>
            <w:r w:rsidRPr="00D0162F">
              <w:rPr>
                <w:rFonts w:cs="Arial"/>
              </w:rPr>
              <w:t>CCE to REG mapping</w:t>
            </w:r>
          </w:p>
        </w:tc>
        <w:tc>
          <w:tcPr>
            <w:tcW w:w="898" w:type="dxa"/>
            <w:tcBorders>
              <w:top w:val="single" w:sz="4" w:space="0" w:color="auto"/>
              <w:left w:val="single" w:sz="4" w:space="0" w:color="auto"/>
              <w:bottom w:val="single" w:sz="4" w:space="0" w:color="auto"/>
              <w:right w:val="single" w:sz="4" w:space="0" w:color="auto"/>
            </w:tcBorders>
          </w:tcPr>
          <w:p w14:paraId="30BF912F" w14:textId="77777777" w:rsidR="00546A6F" w:rsidRPr="00D0162F" w:rsidRDefault="00546A6F" w:rsidP="00042A53">
            <w:pPr>
              <w:pStyle w:val="TAC"/>
              <w:spacing w:line="252" w:lineRule="auto"/>
              <w:rPr>
                <w:rFonts w:cs="Arial"/>
              </w:rPr>
            </w:pPr>
          </w:p>
        </w:tc>
        <w:tc>
          <w:tcPr>
            <w:tcW w:w="1133" w:type="dxa"/>
            <w:tcBorders>
              <w:top w:val="single" w:sz="4" w:space="0" w:color="auto"/>
              <w:left w:val="single" w:sz="4" w:space="0" w:color="auto"/>
              <w:bottom w:val="single" w:sz="4" w:space="0" w:color="auto"/>
              <w:right w:val="single" w:sz="4" w:space="0" w:color="auto"/>
            </w:tcBorders>
            <w:hideMark/>
          </w:tcPr>
          <w:p w14:paraId="403192AA" w14:textId="77777777" w:rsidR="00546A6F" w:rsidRPr="00D0162F" w:rsidRDefault="00546A6F" w:rsidP="00042A53">
            <w:pPr>
              <w:pStyle w:val="TAC"/>
              <w:spacing w:line="252" w:lineRule="auto"/>
            </w:pPr>
            <w:r w:rsidRPr="00D0162F">
              <w:t>Interleaved</w:t>
            </w:r>
          </w:p>
        </w:tc>
        <w:tc>
          <w:tcPr>
            <w:tcW w:w="1132" w:type="dxa"/>
            <w:tcBorders>
              <w:top w:val="single" w:sz="4" w:space="0" w:color="auto"/>
              <w:left w:val="single" w:sz="4" w:space="0" w:color="auto"/>
              <w:bottom w:val="single" w:sz="4" w:space="0" w:color="auto"/>
              <w:right w:val="single" w:sz="4" w:space="0" w:color="auto"/>
            </w:tcBorders>
          </w:tcPr>
          <w:p w14:paraId="48D44E63" w14:textId="77777777" w:rsidR="00546A6F" w:rsidRPr="00D0162F" w:rsidRDefault="00546A6F" w:rsidP="00042A53">
            <w:pPr>
              <w:pStyle w:val="TAC"/>
            </w:pPr>
            <w:r w:rsidRPr="00D0162F">
              <w:t>Interleaved</w:t>
            </w:r>
          </w:p>
        </w:tc>
        <w:tc>
          <w:tcPr>
            <w:tcW w:w="1132" w:type="dxa"/>
            <w:tcBorders>
              <w:top w:val="single" w:sz="4" w:space="0" w:color="auto"/>
              <w:left w:val="single" w:sz="4" w:space="0" w:color="auto"/>
              <w:bottom w:val="single" w:sz="4" w:space="0" w:color="auto"/>
              <w:right w:val="single" w:sz="4" w:space="0" w:color="auto"/>
            </w:tcBorders>
          </w:tcPr>
          <w:p w14:paraId="13D00283" w14:textId="77777777" w:rsidR="00546A6F" w:rsidRPr="00D0162F" w:rsidRDefault="00546A6F" w:rsidP="00042A53">
            <w:pPr>
              <w:pStyle w:val="TAC"/>
              <w:spacing w:line="252" w:lineRule="auto"/>
              <w:rPr>
                <w:rFonts w:cs="Arial"/>
              </w:rPr>
            </w:pPr>
            <w:r w:rsidRPr="00D0162F">
              <w:t>Interleaved</w:t>
            </w:r>
          </w:p>
        </w:tc>
        <w:tc>
          <w:tcPr>
            <w:tcW w:w="1132" w:type="dxa"/>
            <w:tcBorders>
              <w:top w:val="single" w:sz="4" w:space="0" w:color="auto"/>
              <w:left w:val="single" w:sz="4" w:space="0" w:color="auto"/>
              <w:bottom w:val="single" w:sz="4" w:space="0" w:color="auto"/>
              <w:right w:val="single" w:sz="4" w:space="0" w:color="auto"/>
            </w:tcBorders>
          </w:tcPr>
          <w:p w14:paraId="2DFD0733" w14:textId="77777777" w:rsidR="00546A6F" w:rsidRPr="00D0162F" w:rsidRDefault="00546A6F" w:rsidP="00042A53">
            <w:pPr>
              <w:pStyle w:val="TAC"/>
              <w:spacing w:line="252" w:lineRule="auto"/>
              <w:rPr>
                <w:rFonts w:cs="Arial"/>
              </w:rPr>
            </w:pPr>
            <w:r w:rsidRPr="00D0162F">
              <w:t>Interleaved</w:t>
            </w:r>
          </w:p>
        </w:tc>
        <w:tc>
          <w:tcPr>
            <w:tcW w:w="1132" w:type="dxa"/>
            <w:tcBorders>
              <w:top w:val="single" w:sz="4" w:space="0" w:color="auto"/>
              <w:left w:val="single" w:sz="4" w:space="0" w:color="auto"/>
              <w:bottom w:val="single" w:sz="4" w:space="0" w:color="auto"/>
              <w:right w:val="single" w:sz="4" w:space="0" w:color="auto"/>
            </w:tcBorders>
          </w:tcPr>
          <w:p w14:paraId="5F09FE6D" w14:textId="77777777" w:rsidR="00546A6F" w:rsidRPr="00D0162F" w:rsidRDefault="00546A6F" w:rsidP="00042A53">
            <w:pPr>
              <w:pStyle w:val="TAC"/>
              <w:spacing w:line="252" w:lineRule="auto"/>
              <w:rPr>
                <w:rFonts w:cs="Arial"/>
              </w:rPr>
            </w:pPr>
            <w:r w:rsidRPr="00D0162F">
              <w:t>Interleaved</w:t>
            </w:r>
          </w:p>
        </w:tc>
        <w:tc>
          <w:tcPr>
            <w:tcW w:w="229" w:type="dxa"/>
            <w:tcBorders>
              <w:top w:val="single" w:sz="4" w:space="0" w:color="auto"/>
              <w:left w:val="single" w:sz="4" w:space="0" w:color="auto"/>
              <w:bottom w:val="single" w:sz="4" w:space="0" w:color="auto"/>
              <w:right w:val="single" w:sz="4" w:space="0" w:color="auto"/>
            </w:tcBorders>
          </w:tcPr>
          <w:p w14:paraId="1D727FB4"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4C99E9A4" w14:textId="77777777" w:rsidR="00546A6F" w:rsidRPr="00D0162F" w:rsidRDefault="00546A6F" w:rsidP="00042A53">
            <w:pPr>
              <w:pStyle w:val="TAC"/>
              <w:spacing w:line="252" w:lineRule="auto"/>
              <w:rPr>
                <w:rFonts w:cs="Arial"/>
              </w:rPr>
            </w:pPr>
          </w:p>
        </w:tc>
      </w:tr>
      <w:tr w:rsidR="00546A6F" w:rsidRPr="00D0162F" w14:paraId="13832778"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vAlign w:val="center"/>
            <w:hideMark/>
          </w:tcPr>
          <w:p w14:paraId="244FF292" w14:textId="77777777" w:rsidR="00546A6F" w:rsidRPr="00D0162F" w:rsidRDefault="00546A6F" w:rsidP="00042A53">
            <w:pPr>
              <w:pStyle w:val="TAL"/>
              <w:spacing w:line="252" w:lineRule="auto"/>
              <w:rPr>
                <w:rFonts w:cs="Arial"/>
              </w:rPr>
            </w:pPr>
            <w:r w:rsidRPr="00D0162F">
              <w:rPr>
                <w:rFonts w:cs="Arial"/>
              </w:rPr>
              <w:t>Interleave n_shift</w:t>
            </w:r>
          </w:p>
        </w:tc>
        <w:tc>
          <w:tcPr>
            <w:tcW w:w="898" w:type="dxa"/>
            <w:tcBorders>
              <w:top w:val="single" w:sz="4" w:space="0" w:color="auto"/>
              <w:left w:val="single" w:sz="4" w:space="0" w:color="auto"/>
              <w:bottom w:val="single" w:sz="4" w:space="0" w:color="auto"/>
              <w:right w:val="single" w:sz="4" w:space="0" w:color="auto"/>
            </w:tcBorders>
          </w:tcPr>
          <w:p w14:paraId="2A1980B0" w14:textId="77777777" w:rsidR="00546A6F" w:rsidRPr="00D0162F" w:rsidRDefault="00546A6F" w:rsidP="00042A53">
            <w:pPr>
              <w:pStyle w:val="TAC"/>
              <w:spacing w:line="252" w:lineRule="auto"/>
              <w:rPr>
                <w:rFonts w:cs="Arial"/>
              </w:rPr>
            </w:pPr>
          </w:p>
        </w:tc>
        <w:tc>
          <w:tcPr>
            <w:tcW w:w="1133" w:type="dxa"/>
            <w:tcBorders>
              <w:top w:val="single" w:sz="4" w:space="0" w:color="auto"/>
              <w:left w:val="single" w:sz="4" w:space="0" w:color="auto"/>
              <w:bottom w:val="single" w:sz="4" w:space="0" w:color="auto"/>
              <w:right w:val="single" w:sz="4" w:space="0" w:color="auto"/>
            </w:tcBorders>
            <w:hideMark/>
          </w:tcPr>
          <w:p w14:paraId="2F6ABBE0" w14:textId="77777777" w:rsidR="00546A6F" w:rsidRPr="00D0162F" w:rsidRDefault="00546A6F" w:rsidP="00042A53">
            <w:pPr>
              <w:pStyle w:val="TAC"/>
              <w:spacing w:line="252" w:lineRule="auto"/>
            </w:pPr>
            <w:r w:rsidRPr="00D0162F">
              <w:t>0</w:t>
            </w:r>
          </w:p>
        </w:tc>
        <w:tc>
          <w:tcPr>
            <w:tcW w:w="1132" w:type="dxa"/>
            <w:tcBorders>
              <w:top w:val="single" w:sz="4" w:space="0" w:color="auto"/>
              <w:left w:val="single" w:sz="4" w:space="0" w:color="auto"/>
              <w:bottom w:val="single" w:sz="4" w:space="0" w:color="auto"/>
              <w:right w:val="single" w:sz="4" w:space="0" w:color="auto"/>
            </w:tcBorders>
          </w:tcPr>
          <w:p w14:paraId="2CB65558" w14:textId="77777777" w:rsidR="00546A6F" w:rsidRPr="00D0162F" w:rsidRDefault="00546A6F" w:rsidP="00042A53">
            <w:pPr>
              <w:pStyle w:val="TAC"/>
            </w:pPr>
            <w:r w:rsidRPr="00D0162F">
              <w:rPr>
                <w:rFonts w:hint="eastAsia"/>
                <w:lang w:eastAsia="zh-CN"/>
              </w:rPr>
              <w:t>0</w:t>
            </w:r>
          </w:p>
        </w:tc>
        <w:tc>
          <w:tcPr>
            <w:tcW w:w="1132" w:type="dxa"/>
            <w:tcBorders>
              <w:top w:val="single" w:sz="4" w:space="0" w:color="auto"/>
              <w:left w:val="single" w:sz="4" w:space="0" w:color="auto"/>
              <w:bottom w:val="single" w:sz="4" w:space="0" w:color="auto"/>
              <w:right w:val="single" w:sz="4" w:space="0" w:color="auto"/>
            </w:tcBorders>
          </w:tcPr>
          <w:p w14:paraId="69F4EA0E" w14:textId="77777777" w:rsidR="00546A6F" w:rsidRPr="00D0162F" w:rsidRDefault="00546A6F" w:rsidP="00042A53">
            <w:pPr>
              <w:pStyle w:val="TAC"/>
              <w:spacing w:line="252" w:lineRule="auto"/>
              <w:rPr>
                <w:rFonts w:cs="Arial"/>
              </w:rPr>
            </w:pPr>
            <w:r w:rsidRPr="00D0162F">
              <w:t>0</w:t>
            </w:r>
          </w:p>
        </w:tc>
        <w:tc>
          <w:tcPr>
            <w:tcW w:w="1132" w:type="dxa"/>
            <w:tcBorders>
              <w:top w:val="single" w:sz="4" w:space="0" w:color="auto"/>
              <w:left w:val="single" w:sz="4" w:space="0" w:color="auto"/>
              <w:bottom w:val="single" w:sz="4" w:space="0" w:color="auto"/>
              <w:right w:val="single" w:sz="4" w:space="0" w:color="auto"/>
            </w:tcBorders>
          </w:tcPr>
          <w:p w14:paraId="73C41A29" w14:textId="77777777" w:rsidR="00546A6F" w:rsidRPr="00D0162F" w:rsidRDefault="00546A6F" w:rsidP="00042A53">
            <w:pPr>
              <w:pStyle w:val="TAC"/>
              <w:spacing w:line="252" w:lineRule="auto"/>
              <w:rPr>
                <w:rFonts w:cs="Arial"/>
              </w:rPr>
            </w:pPr>
            <w:r w:rsidRPr="00D0162F">
              <w:rPr>
                <w:rFonts w:cs="Arial" w:hint="eastAsia"/>
                <w:lang w:eastAsia="zh-CN"/>
              </w:rPr>
              <w:t>0</w:t>
            </w:r>
          </w:p>
        </w:tc>
        <w:tc>
          <w:tcPr>
            <w:tcW w:w="1132" w:type="dxa"/>
            <w:tcBorders>
              <w:top w:val="single" w:sz="4" w:space="0" w:color="auto"/>
              <w:left w:val="single" w:sz="4" w:space="0" w:color="auto"/>
              <w:bottom w:val="single" w:sz="4" w:space="0" w:color="auto"/>
              <w:right w:val="single" w:sz="4" w:space="0" w:color="auto"/>
            </w:tcBorders>
          </w:tcPr>
          <w:p w14:paraId="452C997F" w14:textId="77777777" w:rsidR="00546A6F" w:rsidRPr="00D0162F" w:rsidRDefault="00546A6F" w:rsidP="00042A53">
            <w:pPr>
              <w:pStyle w:val="TAC"/>
              <w:spacing w:line="252" w:lineRule="auto"/>
              <w:rPr>
                <w:rFonts w:cs="Arial"/>
              </w:rPr>
            </w:pPr>
            <w:r w:rsidRPr="00D0162F">
              <w:rPr>
                <w:rFonts w:cs="Arial" w:hint="eastAsia"/>
                <w:lang w:eastAsia="zh-CN"/>
              </w:rPr>
              <w:t>0</w:t>
            </w:r>
          </w:p>
        </w:tc>
        <w:tc>
          <w:tcPr>
            <w:tcW w:w="229" w:type="dxa"/>
            <w:tcBorders>
              <w:top w:val="single" w:sz="4" w:space="0" w:color="auto"/>
              <w:left w:val="single" w:sz="4" w:space="0" w:color="auto"/>
              <w:bottom w:val="single" w:sz="4" w:space="0" w:color="auto"/>
              <w:right w:val="single" w:sz="4" w:space="0" w:color="auto"/>
            </w:tcBorders>
          </w:tcPr>
          <w:p w14:paraId="5B0967B0"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12DBC0E1" w14:textId="77777777" w:rsidR="00546A6F" w:rsidRPr="00D0162F" w:rsidRDefault="00546A6F" w:rsidP="00042A53">
            <w:pPr>
              <w:pStyle w:val="TAC"/>
              <w:spacing w:line="252" w:lineRule="auto"/>
              <w:rPr>
                <w:rFonts w:cs="Arial"/>
              </w:rPr>
            </w:pPr>
          </w:p>
        </w:tc>
      </w:tr>
      <w:tr w:rsidR="00546A6F" w:rsidRPr="00D0162F" w14:paraId="3462274B"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vAlign w:val="center"/>
            <w:hideMark/>
          </w:tcPr>
          <w:p w14:paraId="298DF51F" w14:textId="77777777" w:rsidR="00546A6F" w:rsidRPr="00D0162F" w:rsidRDefault="00546A6F" w:rsidP="00042A53">
            <w:pPr>
              <w:pStyle w:val="TAL"/>
              <w:spacing w:line="252" w:lineRule="auto"/>
              <w:rPr>
                <w:rFonts w:cs="Arial"/>
              </w:rPr>
            </w:pPr>
            <w:r w:rsidRPr="00D0162F">
              <w:rPr>
                <w:rFonts w:cs="Arial"/>
              </w:rPr>
              <w:t>Interleave size</w:t>
            </w:r>
          </w:p>
        </w:tc>
        <w:tc>
          <w:tcPr>
            <w:tcW w:w="898" w:type="dxa"/>
            <w:tcBorders>
              <w:top w:val="single" w:sz="4" w:space="0" w:color="auto"/>
              <w:left w:val="single" w:sz="4" w:space="0" w:color="auto"/>
              <w:bottom w:val="single" w:sz="4" w:space="0" w:color="auto"/>
              <w:right w:val="single" w:sz="4" w:space="0" w:color="auto"/>
            </w:tcBorders>
          </w:tcPr>
          <w:p w14:paraId="46016786" w14:textId="77777777" w:rsidR="00546A6F" w:rsidRPr="00D0162F" w:rsidRDefault="00546A6F" w:rsidP="00042A53">
            <w:pPr>
              <w:pStyle w:val="TAC"/>
              <w:spacing w:line="252" w:lineRule="auto"/>
              <w:rPr>
                <w:rFonts w:cs="Arial"/>
              </w:rPr>
            </w:pPr>
          </w:p>
        </w:tc>
        <w:tc>
          <w:tcPr>
            <w:tcW w:w="1133" w:type="dxa"/>
            <w:tcBorders>
              <w:top w:val="single" w:sz="4" w:space="0" w:color="auto"/>
              <w:left w:val="single" w:sz="4" w:space="0" w:color="auto"/>
              <w:bottom w:val="single" w:sz="4" w:space="0" w:color="auto"/>
              <w:right w:val="single" w:sz="4" w:space="0" w:color="auto"/>
            </w:tcBorders>
            <w:hideMark/>
          </w:tcPr>
          <w:p w14:paraId="3EED6189" w14:textId="77777777" w:rsidR="00546A6F" w:rsidRPr="00D0162F" w:rsidRDefault="00546A6F" w:rsidP="00042A53">
            <w:pPr>
              <w:pStyle w:val="TAC"/>
              <w:spacing w:line="252" w:lineRule="auto"/>
            </w:pPr>
            <w:r w:rsidRPr="00D0162F">
              <w:t>2</w:t>
            </w:r>
          </w:p>
        </w:tc>
        <w:tc>
          <w:tcPr>
            <w:tcW w:w="1132" w:type="dxa"/>
            <w:tcBorders>
              <w:top w:val="single" w:sz="4" w:space="0" w:color="auto"/>
              <w:left w:val="single" w:sz="4" w:space="0" w:color="auto"/>
              <w:bottom w:val="single" w:sz="4" w:space="0" w:color="auto"/>
              <w:right w:val="single" w:sz="4" w:space="0" w:color="auto"/>
            </w:tcBorders>
          </w:tcPr>
          <w:p w14:paraId="33C3A727" w14:textId="77777777" w:rsidR="00546A6F" w:rsidRPr="00D0162F" w:rsidRDefault="00546A6F" w:rsidP="00042A53">
            <w:pPr>
              <w:pStyle w:val="TAC"/>
            </w:pPr>
            <w:r w:rsidRPr="00D0162F">
              <w:t>2</w:t>
            </w:r>
          </w:p>
        </w:tc>
        <w:tc>
          <w:tcPr>
            <w:tcW w:w="1132" w:type="dxa"/>
            <w:tcBorders>
              <w:top w:val="single" w:sz="4" w:space="0" w:color="auto"/>
              <w:left w:val="single" w:sz="4" w:space="0" w:color="auto"/>
              <w:bottom w:val="single" w:sz="4" w:space="0" w:color="auto"/>
              <w:right w:val="single" w:sz="4" w:space="0" w:color="auto"/>
            </w:tcBorders>
          </w:tcPr>
          <w:p w14:paraId="73F04999" w14:textId="77777777" w:rsidR="00546A6F" w:rsidRPr="00D0162F" w:rsidRDefault="00546A6F" w:rsidP="00042A53">
            <w:pPr>
              <w:pStyle w:val="TAC"/>
              <w:spacing w:line="252" w:lineRule="auto"/>
              <w:rPr>
                <w:rFonts w:cs="Arial"/>
              </w:rPr>
            </w:pPr>
            <w:r w:rsidRPr="00D0162F">
              <w:t>2</w:t>
            </w:r>
          </w:p>
        </w:tc>
        <w:tc>
          <w:tcPr>
            <w:tcW w:w="1132" w:type="dxa"/>
            <w:tcBorders>
              <w:top w:val="single" w:sz="4" w:space="0" w:color="auto"/>
              <w:left w:val="single" w:sz="4" w:space="0" w:color="auto"/>
              <w:bottom w:val="single" w:sz="4" w:space="0" w:color="auto"/>
              <w:right w:val="single" w:sz="4" w:space="0" w:color="auto"/>
            </w:tcBorders>
          </w:tcPr>
          <w:p w14:paraId="644468E4" w14:textId="77777777" w:rsidR="00546A6F" w:rsidRPr="00D0162F" w:rsidRDefault="00546A6F" w:rsidP="00042A53">
            <w:pPr>
              <w:pStyle w:val="TAC"/>
              <w:spacing w:line="252" w:lineRule="auto"/>
              <w:rPr>
                <w:rFonts w:cs="Arial"/>
              </w:rPr>
            </w:pPr>
            <w:r w:rsidRPr="00D0162F">
              <w:t>2</w:t>
            </w:r>
          </w:p>
        </w:tc>
        <w:tc>
          <w:tcPr>
            <w:tcW w:w="1132" w:type="dxa"/>
            <w:tcBorders>
              <w:top w:val="single" w:sz="4" w:space="0" w:color="auto"/>
              <w:left w:val="single" w:sz="4" w:space="0" w:color="auto"/>
              <w:bottom w:val="single" w:sz="4" w:space="0" w:color="auto"/>
              <w:right w:val="single" w:sz="4" w:space="0" w:color="auto"/>
            </w:tcBorders>
          </w:tcPr>
          <w:p w14:paraId="2F78EBD7" w14:textId="77777777" w:rsidR="00546A6F" w:rsidRPr="00D0162F" w:rsidRDefault="00546A6F" w:rsidP="00042A53">
            <w:pPr>
              <w:pStyle w:val="TAC"/>
              <w:spacing w:line="252" w:lineRule="auto"/>
              <w:rPr>
                <w:rFonts w:cs="Arial"/>
              </w:rPr>
            </w:pPr>
            <w:r w:rsidRPr="00D0162F">
              <w:t>2</w:t>
            </w:r>
          </w:p>
        </w:tc>
        <w:tc>
          <w:tcPr>
            <w:tcW w:w="229" w:type="dxa"/>
            <w:tcBorders>
              <w:top w:val="single" w:sz="4" w:space="0" w:color="auto"/>
              <w:left w:val="single" w:sz="4" w:space="0" w:color="auto"/>
              <w:bottom w:val="single" w:sz="4" w:space="0" w:color="auto"/>
              <w:right w:val="single" w:sz="4" w:space="0" w:color="auto"/>
            </w:tcBorders>
          </w:tcPr>
          <w:p w14:paraId="4CFC57FE"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07C890A8" w14:textId="77777777" w:rsidR="00546A6F" w:rsidRPr="00D0162F" w:rsidRDefault="00546A6F" w:rsidP="00042A53">
            <w:pPr>
              <w:pStyle w:val="TAC"/>
              <w:spacing w:line="252" w:lineRule="auto"/>
              <w:rPr>
                <w:rFonts w:cs="Arial"/>
              </w:rPr>
            </w:pPr>
          </w:p>
        </w:tc>
      </w:tr>
      <w:tr w:rsidR="00546A6F" w:rsidRPr="00D0162F" w14:paraId="7278D266"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vAlign w:val="center"/>
            <w:hideMark/>
          </w:tcPr>
          <w:p w14:paraId="348A2CCE" w14:textId="77777777" w:rsidR="00546A6F" w:rsidRPr="00D0162F" w:rsidRDefault="00546A6F" w:rsidP="00042A53">
            <w:pPr>
              <w:pStyle w:val="TAL"/>
              <w:spacing w:line="252" w:lineRule="auto"/>
              <w:rPr>
                <w:rFonts w:cs="Arial"/>
              </w:rPr>
            </w:pPr>
            <w:r w:rsidRPr="00D0162F">
              <w:rPr>
                <w:rFonts w:cs="Arial"/>
              </w:rPr>
              <w:t>Beamforming Pre-Coder</w:t>
            </w:r>
          </w:p>
        </w:tc>
        <w:tc>
          <w:tcPr>
            <w:tcW w:w="898" w:type="dxa"/>
            <w:tcBorders>
              <w:top w:val="single" w:sz="4" w:space="0" w:color="auto"/>
              <w:left w:val="single" w:sz="4" w:space="0" w:color="auto"/>
              <w:bottom w:val="single" w:sz="4" w:space="0" w:color="auto"/>
              <w:right w:val="single" w:sz="4" w:space="0" w:color="auto"/>
            </w:tcBorders>
          </w:tcPr>
          <w:p w14:paraId="33E5BC65" w14:textId="77777777" w:rsidR="00546A6F" w:rsidRPr="00D0162F" w:rsidRDefault="00546A6F" w:rsidP="00042A53">
            <w:pPr>
              <w:pStyle w:val="TAC"/>
              <w:spacing w:line="252" w:lineRule="auto"/>
              <w:rPr>
                <w:rFonts w:cs="Arial"/>
              </w:rPr>
            </w:pPr>
          </w:p>
        </w:tc>
        <w:tc>
          <w:tcPr>
            <w:tcW w:w="1133" w:type="dxa"/>
            <w:tcBorders>
              <w:top w:val="single" w:sz="4" w:space="0" w:color="auto"/>
              <w:left w:val="single" w:sz="4" w:space="0" w:color="auto"/>
              <w:bottom w:val="single" w:sz="4" w:space="0" w:color="auto"/>
              <w:right w:val="single" w:sz="4" w:space="0" w:color="auto"/>
            </w:tcBorders>
            <w:hideMark/>
          </w:tcPr>
          <w:p w14:paraId="0F793534" w14:textId="77777777" w:rsidR="00546A6F" w:rsidRPr="00D0162F" w:rsidRDefault="00546A6F" w:rsidP="00042A53">
            <w:pPr>
              <w:pStyle w:val="TAC"/>
              <w:spacing w:line="252" w:lineRule="auto"/>
            </w:pPr>
            <w:r w:rsidRPr="00D0162F">
              <w:t>N/A</w:t>
            </w:r>
          </w:p>
        </w:tc>
        <w:tc>
          <w:tcPr>
            <w:tcW w:w="1132" w:type="dxa"/>
            <w:tcBorders>
              <w:top w:val="single" w:sz="4" w:space="0" w:color="auto"/>
              <w:left w:val="single" w:sz="4" w:space="0" w:color="auto"/>
              <w:bottom w:val="single" w:sz="4" w:space="0" w:color="auto"/>
              <w:right w:val="single" w:sz="4" w:space="0" w:color="auto"/>
            </w:tcBorders>
          </w:tcPr>
          <w:p w14:paraId="37FABC72" w14:textId="77777777" w:rsidR="00546A6F" w:rsidRPr="00D0162F" w:rsidRDefault="00546A6F" w:rsidP="00042A53">
            <w:pPr>
              <w:pStyle w:val="TAC"/>
            </w:pPr>
            <w:r w:rsidRPr="00D0162F">
              <w:t>N/A</w:t>
            </w:r>
          </w:p>
        </w:tc>
        <w:tc>
          <w:tcPr>
            <w:tcW w:w="1132" w:type="dxa"/>
            <w:tcBorders>
              <w:top w:val="single" w:sz="4" w:space="0" w:color="auto"/>
              <w:left w:val="single" w:sz="4" w:space="0" w:color="auto"/>
              <w:bottom w:val="single" w:sz="4" w:space="0" w:color="auto"/>
              <w:right w:val="single" w:sz="4" w:space="0" w:color="auto"/>
            </w:tcBorders>
          </w:tcPr>
          <w:p w14:paraId="291C2FDE" w14:textId="77777777" w:rsidR="00546A6F" w:rsidRPr="00D0162F" w:rsidRDefault="00546A6F" w:rsidP="00042A53">
            <w:pPr>
              <w:pStyle w:val="TAC"/>
              <w:spacing w:line="252" w:lineRule="auto"/>
              <w:rPr>
                <w:rFonts w:cs="Arial"/>
              </w:rPr>
            </w:pPr>
            <w:r w:rsidRPr="00D0162F">
              <w:t>N/A</w:t>
            </w:r>
          </w:p>
        </w:tc>
        <w:tc>
          <w:tcPr>
            <w:tcW w:w="1132" w:type="dxa"/>
            <w:tcBorders>
              <w:top w:val="single" w:sz="4" w:space="0" w:color="auto"/>
              <w:left w:val="single" w:sz="4" w:space="0" w:color="auto"/>
              <w:bottom w:val="single" w:sz="4" w:space="0" w:color="auto"/>
              <w:right w:val="single" w:sz="4" w:space="0" w:color="auto"/>
            </w:tcBorders>
          </w:tcPr>
          <w:p w14:paraId="396511F2" w14:textId="77777777" w:rsidR="00546A6F" w:rsidRPr="00D0162F" w:rsidRDefault="00546A6F" w:rsidP="00042A53">
            <w:pPr>
              <w:pStyle w:val="TAC"/>
              <w:spacing w:line="252" w:lineRule="auto"/>
              <w:rPr>
                <w:rFonts w:cs="Arial"/>
              </w:rPr>
            </w:pPr>
            <w:r w:rsidRPr="00D0162F">
              <w:t>N/A</w:t>
            </w:r>
          </w:p>
        </w:tc>
        <w:tc>
          <w:tcPr>
            <w:tcW w:w="1132" w:type="dxa"/>
            <w:tcBorders>
              <w:top w:val="single" w:sz="4" w:space="0" w:color="auto"/>
              <w:left w:val="single" w:sz="4" w:space="0" w:color="auto"/>
              <w:bottom w:val="single" w:sz="4" w:space="0" w:color="auto"/>
              <w:right w:val="single" w:sz="4" w:space="0" w:color="auto"/>
            </w:tcBorders>
          </w:tcPr>
          <w:p w14:paraId="756E3086" w14:textId="77777777" w:rsidR="00546A6F" w:rsidRPr="00D0162F" w:rsidRDefault="00546A6F" w:rsidP="00042A53">
            <w:pPr>
              <w:pStyle w:val="TAC"/>
              <w:spacing w:line="252" w:lineRule="auto"/>
              <w:rPr>
                <w:rFonts w:cs="Arial"/>
              </w:rPr>
            </w:pPr>
            <w:r w:rsidRPr="00D0162F">
              <w:t>N/A</w:t>
            </w:r>
          </w:p>
        </w:tc>
        <w:tc>
          <w:tcPr>
            <w:tcW w:w="229" w:type="dxa"/>
            <w:tcBorders>
              <w:top w:val="single" w:sz="4" w:space="0" w:color="auto"/>
              <w:left w:val="single" w:sz="4" w:space="0" w:color="auto"/>
              <w:bottom w:val="single" w:sz="4" w:space="0" w:color="auto"/>
              <w:right w:val="single" w:sz="4" w:space="0" w:color="auto"/>
            </w:tcBorders>
          </w:tcPr>
          <w:p w14:paraId="1F488D0D"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3D57F5AD" w14:textId="77777777" w:rsidR="00546A6F" w:rsidRPr="00D0162F" w:rsidRDefault="00546A6F" w:rsidP="00042A53">
            <w:pPr>
              <w:pStyle w:val="TAC"/>
              <w:spacing w:line="252" w:lineRule="auto"/>
              <w:rPr>
                <w:rFonts w:cs="Arial"/>
              </w:rPr>
            </w:pPr>
          </w:p>
        </w:tc>
      </w:tr>
      <w:tr w:rsidR="00546A6F" w:rsidRPr="00D0162F" w14:paraId="5444DFB3"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vAlign w:val="center"/>
            <w:hideMark/>
          </w:tcPr>
          <w:p w14:paraId="202C8A1E" w14:textId="77777777" w:rsidR="00546A6F" w:rsidRPr="00D0162F" w:rsidRDefault="00546A6F" w:rsidP="00042A53">
            <w:pPr>
              <w:pStyle w:val="TAL"/>
              <w:spacing w:line="252" w:lineRule="auto"/>
              <w:rPr>
                <w:rFonts w:cs="Arial"/>
              </w:rPr>
            </w:pPr>
            <w:r w:rsidRPr="00D0162F">
              <w:rPr>
                <w:rFonts w:cs="Arial"/>
              </w:rPr>
              <w:t>Aggregation level</w:t>
            </w:r>
          </w:p>
        </w:tc>
        <w:tc>
          <w:tcPr>
            <w:tcW w:w="898" w:type="dxa"/>
            <w:tcBorders>
              <w:top w:val="single" w:sz="4" w:space="0" w:color="auto"/>
              <w:left w:val="single" w:sz="4" w:space="0" w:color="auto"/>
              <w:bottom w:val="single" w:sz="4" w:space="0" w:color="auto"/>
              <w:right w:val="single" w:sz="4" w:space="0" w:color="auto"/>
            </w:tcBorders>
            <w:hideMark/>
          </w:tcPr>
          <w:p w14:paraId="67BB6C80" w14:textId="77777777" w:rsidR="00546A6F" w:rsidRPr="00D0162F" w:rsidRDefault="00546A6F" w:rsidP="00042A53">
            <w:pPr>
              <w:pStyle w:val="TAC"/>
              <w:spacing w:line="252" w:lineRule="auto"/>
              <w:rPr>
                <w:rFonts w:cs="Arial"/>
              </w:rPr>
            </w:pPr>
            <w:r w:rsidRPr="00D0162F">
              <w:rPr>
                <w:rFonts w:cs="Arial"/>
              </w:rPr>
              <w:t>CCE</w:t>
            </w:r>
          </w:p>
        </w:tc>
        <w:tc>
          <w:tcPr>
            <w:tcW w:w="1133" w:type="dxa"/>
            <w:tcBorders>
              <w:top w:val="single" w:sz="4" w:space="0" w:color="auto"/>
              <w:left w:val="single" w:sz="4" w:space="0" w:color="auto"/>
              <w:bottom w:val="single" w:sz="4" w:space="0" w:color="auto"/>
              <w:right w:val="single" w:sz="4" w:space="0" w:color="auto"/>
            </w:tcBorders>
            <w:hideMark/>
          </w:tcPr>
          <w:p w14:paraId="1C3E4EE8" w14:textId="77777777" w:rsidR="00546A6F" w:rsidRPr="00D0162F" w:rsidRDefault="00546A6F" w:rsidP="00042A53">
            <w:pPr>
              <w:pStyle w:val="TAC"/>
              <w:spacing w:line="252" w:lineRule="auto"/>
            </w:pPr>
            <w:r w:rsidRPr="00D0162F">
              <w:t>4</w:t>
            </w:r>
          </w:p>
        </w:tc>
        <w:tc>
          <w:tcPr>
            <w:tcW w:w="1132" w:type="dxa"/>
            <w:tcBorders>
              <w:top w:val="single" w:sz="4" w:space="0" w:color="auto"/>
              <w:left w:val="single" w:sz="4" w:space="0" w:color="auto"/>
              <w:bottom w:val="single" w:sz="4" w:space="0" w:color="auto"/>
              <w:right w:val="single" w:sz="4" w:space="0" w:color="auto"/>
            </w:tcBorders>
          </w:tcPr>
          <w:p w14:paraId="1D65DD0B" w14:textId="77777777" w:rsidR="00546A6F" w:rsidRPr="00D0162F" w:rsidRDefault="00546A6F" w:rsidP="00042A53">
            <w:pPr>
              <w:pStyle w:val="TAC"/>
            </w:pPr>
            <w:r w:rsidRPr="00D0162F">
              <w:t>2</w:t>
            </w:r>
          </w:p>
        </w:tc>
        <w:tc>
          <w:tcPr>
            <w:tcW w:w="1132" w:type="dxa"/>
            <w:tcBorders>
              <w:top w:val="single" w:sz="4" w:space="0" w:color="auto"/>
              <w:left w:val="single" w:sz="4" w:space="0" w:color="auto"/>
              <w:bottom w:val="single" w:sz="4" w:space="0" w:color="auto"/>
              <w:right w:val="single" w:sz="4" w:space="0" w:color="auto"/>
            </w:tcBorders>
          </w:tcPr>
          <w:p w14:paraId="67DDC2C4" w14:textId="77777777" w:rsidR="00546A6F" w:rsidRPr="00D0162F" w:rsidRDefault="00546A6F" w:rsidP="00042A53">
            <w:pPr>
              <w:pStyle w:val="TAC"/>
              <w:spacing w:line="252" w:lineRule="auto"/>
              <w:rPr>
                <w:rFonts w:cs="Arial"/>
              </w:rPr>
            </w:pPr>
            <w:r w:rsidRPr="00D0162F">
              <w:rPr>
                <w:rFonts w:hint="eastAsia"/>
              </w:rPr>
              <w:t>8</w:t>
            </w:r>
          </w:p>
        </w:tc>
        <w:tc>
          <w:tcPr>
            <w:tcW w:w="1132" w:type="dxa"/>
            <w:tcBorders>
              <w:top w:val="single" w:sz="4" w:space="0" w:color="auto"/>
              <w:left w:val="single" w:sz="4" w:space="0" w:color="auto"/>
              <w:bottom w:val="single" w:sz="4" w:space="0" w:color="auto"/>
              <w:right w:val="single" w:sz="4" w:space="0" w:color="auto"/>
            </w:tcBorders>
          </w:tcPr>
          <w:p w14:paraId="4185B5E4" w14:textId="77777777" w:rsidR="00546A6F" w:rsidRPr="00D0162F" w:rsidRDefault="00546A6F" w:rsidP="00042A53">
            <w:pPr>
              <w:pStyle w:val="TAC"/>
              <w:spacing w:line="252" w:lineRule="auto"/>
              <w:rPr>
                <w:rFonts w:cs="Arial"/>
              </w:rPr>
            </w:pPr>
            <w:r w:rsidRPr="00D0162F">
              <w:rPr>
                <w:rFonts w:hint="eastAsia"/>
              </w:rPr>
              <w:t>4</w:t>
            </w:r>
          </w:p>
        </w:tc>
        <w:tc>
          <w:tcPr>
            <w:tcW w:w="1132" w:type="dxa"/>
            <w:tcBorders>
              <w:top w:val="single" w:sz="4" w:space="0" w:color="auto"/>
              <w:left w:val="single" w:sz="4" w:space="0" w:color="auto"/>
              <w:bottom w:val="single" w:sz="4" w:space="0" w:color="auto"/>
              <w:right w:val="single" w:sz="4" w:space="0" w:color="auto"/>
            </w:tcBorders>
          </w:tcPr>
          <w:p w14:paraId="419FB9C1" w14:textId="77777777" w:rsidR="00546A6F" w:rsidRPr="00D0162F" w:rsidRDefault="00546A6F" w:rsidP="00042A53">
            <w:pPr>
              <w:pStyle w:val="TAC"/>
              <w:spacing w:line="252" w:lineRule="auto"/>
              <w:rPr>
                <w:rFonts w:cs="Arial"/>
              </w:rPr>
            </w:pPr>
            <w:r w:rsidRPr="00D0162F">
              <w:rPr>
                <w:rFonts w:hint="eastAsia"/>
              </w:rPr>
              <w:t>4</w:t>
            </w:r>
          </w:p>
        </w:tc>
        <w:tc>
          <w:tcPr>
            <w:tcW w:w="229" w:type="dxa"/>
            <w:tcBorders>
              <w:top w:val="single" w:sz="4" w:space="0" w:color="auto"/>
              <w:left w:val="single" w:sz="4" w:space="0" w:color="auto"/>
              <w:bottom w:val="single" w:sz="4" w:space="0" w:color="auto"/>
              <w:right w:val="single" w:sz="4" w:space="0" w:color="auto"/>
            </w:tcBorders>
          </w:tcPr>
          <w:p w14:paraId="27A5F75C"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250F3A86" w14:textId="77777777" w:rsidR="00546A6F" w:rsidRPr="00D0162F" w:rsidRDefault="00546A6F" w:rsidP="00042A53">
            <w:pPr>
              <w:pStyle w:val="TAC"/>
              <w:spacing w:line="252" w:lineRule="auto"/>
              <w:rPr>
                <w:rFonts w:cs="Arial"/>
              </w:rPr>
            </w:pPr>
          </w:p>
        </w:tc>
      </w:tr>
      <w:tr w:rsidR="00546A6F" w:rsidRPr="00D0162F" w14:paraId="079C24A0"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vAlign w:val="center"/>
            <w:hideMark/>
          </w:tcPr>
          <w:p w14:paraId="7146B8A1" w14:textId="77777777" w:rsidR="00546A6F" w:rsidRPr="00D0162F" w:rsidRDefault="00546A6F" w:rsidP="00042A53">
            <w:pPr>
              <w:pStyle w:val="TAL"/>
              <w:spacing w:line="252" w:lineRule="auto"/>
              <w:rPr>
                <w:rFonts w:cs="Arial"/>
              </w:rPr>
            </w:pPr>
            <w:r w:rsidRPr="00D0162F">
              <w:rPr>
                <w:rFonts w:cs="Arial"/>
              </w:rPr>
              <w:t>DCI formats</w:t>
            </w:r>
          </w:p>
        </w:tc>
        <w:tc>
          <w:tcPr>
            <w:tcW w:w="898" w:type="dxa"/>
            <w:tcBorders>
              <w:top w:val="single" w:sz="4" w:space="0" w:color="auto"/>
              <w:left w:val="single" w:sz="4" w:space="0" w:color="auto"/>
              <w:bottom w:val="single" w:sz="4" w:space="0" w:color="auto"/>
              <w:right w:val="single" w:sz="4" w:space="0" w:color="auto"/>
            </w:tcBorders>
          </w:tcPr>
          <w:p w14:paraId="4125FA30" w14:textId="77777777" w:rsidR="00546A6F" w:rsidRPr="00D0162F" w:rsidRDefault="00546A6F" w:rsidP="00042A53">
            <w:pPr>
              <w:pStyle w:val="TAC"/>
              <w:spacing w:line="252" w:lineRule="auto"/>
              <w:rPr>
                <w:rFonts w:cs="Arial"/>
              </w:rPr>
            </w:pPr>
          </w:p>
        </w:tc>
        <w:tc>
          <w:tcPr>
            <w:tcW w:w="1133" w:type="dxa"/>
            <w:tcBorders>
              <w:top w:val="single" w:sz="4" w:space="0" w:color="auto"/>
              <w:left w:val="single" w:sz="4" w:space="0" w:color="auto"/>
              <w:bottom w:val="single" w:sz="4" w:space="0" w:color="auto"/>
              <w:right w:val="single" w:sz="4" w:space="0" w:color="auto"/>
            </w:tcBorders>
            <w:hideMark/>
          </w:tcPr>
          <w:p w14:paraId="68FBED75" w14:textId="77777777" w:rsidR="00546A6F" w:rsidRPr="00D0162F" w:rsidRDefault="00546A6F" w:rsidP="00042A53">
            <w:pPr>
              <w:pStyle w:val="TAC"/>
              <w:spacing w:line="252" w:lineRule="auto"/>
            </w:pPr>
            <w:r w:rsidRPr="00D0162F">
              <w:t xml:space="preserve">Note 1 </w:t>
            </w:r>
          </w:p>
        </w:tc>
        <w:tc>
          <w:tcPr>
            <w:tcW w:w="1132" w:type="dxa"/>
            <w:tcBorders>
              <w:top w:val="single" w:sz="4" w:space="0" w:color="auto"/>
              <w:left w:val="single" w:sz="4" w:space="0" w:color="auto"/>
              <w:bottom w:val="single" w:sz="4" w:space="0" w:color="auto"/>
              <w:right w:val="single" w:sz="4" w:space="0" w:color="auto"/>
            </w:tcBorders>
          </w:tcPr>
          <w:p w14:paraId="23D1A288" w14:textId="77777777" w:rsidR="00546A6F" w:rsidRPr="00D0162F" w:rsidRDefault="00546A6F" w:rsidP="00042A53">
            <w:pPr>
              <w:pStyle w:val="TAC"/>
            </w:pPr>
            <w:r w:rsidRPr="00D0162F">
              <w:t>Note 1</w:t>
            </w:r>
          </w:p>
        </w:tc>
        <w:tc>
          <w:tcPr>
            <w:tcW w:w="1132" w:type="dxa"/>
            <w:tcBorders>
              <w:top w:val="single" w:sz="4" w:space="0" w:color="auto"/>
              <w:left w:val="single" w:sz="4" w:space="0" w:color="auto"/>
              <w:bottom w:val="single" w:sz="4" w:space="0" w:color="auto"/>
              <w:right w:val="single" w:sz="4" w:space="0" w:color="auto"/>
            </w:tcBorders>
          </w:tcPr>
          <w:p w14:paraId="3C550D01" w14:textId="77777777" w:rsidR="00546A6F" w:rsidRPr="00D0162F" w:rsidRDefault="00546A6F" w:rsidP="00042A53">
            <w:pPr>
              <w:pStyle w:val="TAC"/>
              <w:spacing w:line="252" w:lineRule="auto"/>
              <w:rPr>
                <w:rFonts w:cs="Arial"/>
              </w:rPr>
            </w:pPr>
            <w:r w:rsidRPr="00D0162F">
              <w:t>Note 1</w:t>
            </w:r>
          </w:p>
        </w:tc>
        <w:tc>
          <w:tcPr>
            <w:tcW w:w="1132" w:type="dxa"/>
            <w:tcBorders>
              <w:top w:val="single" w:sz="4" w:space="0" w:color="auto"/>
              <w:left w:val="single" w:sz="4" w:space="0" w:color="auto"/>
              <w:bottom w:val="single" w:sz="4" w:space="0" w:color="auto"/>
              <w:right w:val="single" w:sz="4" w:space="0" w:color="auto"/>
            </w:tcBorders>
          </w:tcPr>
          <w:p w14:paraId="25E0B1C9" w14:textId="77777777" w:rsidR="00546A6F" w:rsidRPr="00D0162F" w:rsidRDefault="00546A6F" w:rsidP="00042A53">
            <w:pPr>
              <w:pStyle w:val="TAC"/>
              <w:spacing w:line="252" w:lineRule="auto"/>
              <w:rPr>
                <w:rFonts w:cs="Arial"/>
              </w:rPr>
            </w:pPr>
            <w:r w:rsidRPr="00D0162F">
              <w:t>Note 1</w:t>
            </w:r>
          </w:p>
        </w:tc>
        <w:tc>
          <w:tcPr>
            <w:tcW w:w="1132" w:type="dxa"/>
            <w:tcBorders>
              <w:top w:val="single" w:sz="4" w:space="0" w:color="auto"/>
              <w:left w:val="single" w:sz="4" w:space="0" w:color="auto"/>
              <w:bottom w:val="single" w:sz="4" w:space="0" w:color="auto"/>
              <w:right w:val="single" w:sz="4" w:space="0" w:color="auto"/>
            </w:tcBorders>
          </w:tcPr>
          <w:p w14:paraId="38113E5E" w14:textId="77777777" w:rsidR="00546A6F" w:rsidRPr="00D0162F" w:rsidRDefault="00546A6F" w:rsidP="00042A53">
            <w:pPr>
              <w:pStyle w:val="TAC"/>
              <w:spacing w:line="252" w:lineRule="auto"/>
              <w:rPr>
                <w:rFonts w:cs="Arial"/>
              </w:rPr>
            </w:pPr>
            <w:r w:rsidRPr="00D0162F">
              <w:t>Note 1</w:t>
            </w:r>
          </w:p>
        </w:tc>
        <w:tc>
          <w:tcPr>
            <w:tcW w:w="229" w:type="dxa"/>
            <w:tcBorders>
              <w:top w:val="single" w:sz="4" w:space="0" w:color="auto"/>
              <w:left w:val="single" w:sz="4" w:space="0" w:color="auto"/>
              <w:bottom w:val="single" w:sz="4" w:space="0" w:color="auto"/>
              <w:right w:val="single" w:sz="4" w:space="0" w:color="auto"/>
            </w:tcBorders>
          </w:tcPr>
          <w:p w14:paraId="08926788"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739A758A" w14:textId="77777777" w:rsidR="00546A6F" w:rsidRPr="00D0162F" w:rsidRDefault="00546A6F" w:rsidP="00042A53">
            <w:pPr>
              <w:pStyle w:val="TAC"/>
              <w:spacing w:line="252" w:lineRule="auto"/>
              <w:rPr>
                <w:rFonts w:cs="Arial"/>
              </w:rPr>
            </w:pPr>
          </w:p>
        </w:tc>
      </w:tr>
      <w:tr w:rsidR="00546A6F" w:rsidRPr="00D0162F" w14:paraId="6C029F3B" w14:textId="77777777" w:rsidTr="00546A6F">
        <w:trPr>
          <w:jc w:val="center"/>
        </w:trPr>
        <w:tc>
          <w:tcPr>
            <w:tcW w:w="2614" w:type="dxa"/>
            <w:tcBorders>
              <w:top w:val="single" w:sz="4" w:space="0" w:color="auto"/>
              <w:left w:val="single" w:sz="4" w:space="0" w:color="auto"/>
              <w:bottom w:val="single" w:sz="4" w:space="0" w:color="auto"/>
              <w:right w:val="single" w:sz="4" w:space="0" w:color="auto"/>
            </w:tcBorders>
            <w:vAlign w:val="center"/>
            <w:hideMark/>
          </w:tcPr>
          <w:p w14:paraId="0C35BA69" w14:textId="77777777" w:rsidR="00546A6F" w:rsidRPr="00D0162F" w:rsidRDefault="00546A6F" w:rsidP="00042A53">
            <w:pPr>
              <w:pStyle w:val="TAL"/>
              <w:spacing w:line="252" w:lineRule="auto"/>
              <w:rPr>
                <w:rFonts w:cs="Arial"/>
              </w:rPr>
            </w:pPr>
            <w:r w:rsidRPr="00D0162F">
              <w:rPr>
                <w:rFonts w:cs="Arial"/>
              </w:rPr>
              <w:t>Payload size (without CRC)</w:t>
            </w:r>
          </w:p>
        </w:tc>
        <w:tc>
          <w:tcPr>
            <w:tcW w:w="898" w:type="dxa"/>
            <w:tcBorders>
              <w:top w:val="single" w:sz="4" w:space="0" w:color="auto"/>
              <w:left w:val="single" w:sz="4" w:space="0" w:color="auto"/>
              <w:bottom w:val="single" w:sz="4" w:space="0" w:color="auto"/>
              <w:right w:val="single" w:sz="4" w:space="0" w:color="auto"/>
            </w:tcBorders>
            <w:hideMark/>
          </w:tcPr>
          <w:p w14:paraId="043D0F09" w14:textId="77777777" w:rsidR="00546A6F" w:rsidRPr="00D0162F" w:rsidRDefault="00546A6F" w:rsidP="00042A53">
            <w:pPr>
              <w:pStyle w:val="TAC"/>
              <w:spacing w:line="252" w:lineRule="auto"/>
              <w:rPr>
                <w:rFonts w:cs="Arial"/>
              </w:rPr>
            </w:pPr>
            <w:r w:rsidRPr="00D0162F">
              <w:rPr>
                <w:rFonts w:cs="Arial"/>
              </w:rPr>
              <w:t>bits</w:t>
            </w:r>
          </w:p>
        </w:tc>
        <w:tc>
          <w:tcPr>
            <w:tcW w:w="1133" w:type="dxa"/>
            <w:tcBorders>
              <w:top w:val="single" w:sz="4" w:space="0" w:color="auto"/>
              <w:left w:val="single" w:sz="4" w:space="0" w:color="auto"/>
              <w:bottom w:val="single" w:sz="4" w:space="0" w:color="auto"/>
              <w:right w:val="single" w:sz="4" w:space="0" w:color="auto"/>
            </w:tcBorders>
            <w:hideMark/>
          </w:tcPr>
          <w:p w14:paraId="35768B49" w14:textId="77777777" w:rsidR="00546A6F" w:rsidRPr="00D0162F" w:rsidRDefault="00546A6F" w:rsidP="00042A53">
            <w:pPr>
              <w:pStyle w:val="TAC"/>
              <w:spacing w:line="252" w:lineRule="auto"/>
            </w:pPr>
            <w:r w:rsidRPr="00D0162F">
              <w:t>Note 2</w:t>
            </w:r>
          </w:p>
        </w:tc>
        <w:tc>
          <w:tcPr>
            <w:tcW w:w="1132" w:type="dxa"/>
            <w:tcBorders>
              <w:top w:val="single" w:sz="4" w:space="0" w:color="auto"/>
              <w:left w:val="single" w:sz="4" w:space="0" w:color="auto"/>
              <w:bottom w:val="single" w:sz="4" w:space="0" w:color="auto"/>
              <w:right w:val="single" w:sz="4" w:space="0" w:color="auto"/>
            </w:tcBorders>
          </w:tcPr>
          <w:p w14:paraId="1FCA4025" w14:textId="77777777" w:rsidR="00546A6F" w:rsidRPr="00D0162F" w:rsidRDefault="00546A6F" w:rsidP="00042A53">
            <w:pPr>
              <w:pStyle w:val="TAC"/>
            </w:pPr>
            <w:r w:rsidRPr="00D0162F">
              <w:t>Note 2</w:t>
            </w:r>
          </w:p>
        </w:tc>
        <w:tc>
          <w:tcPr>
            <w:tcW w:w="1132" w:type="dxa"/>
            <w:tcBorders>
              <w:top w:val="single" w:sz="4" w:space="0" w:color="auto"/>
              <w:left w:val="single" w:sz="4" w:space="0" w:color="auto"/>
              <w:bottom w:val="single" w:sz="4" w:space="0" w:color="auto"/>
              <w:right w:val="single" w:sz="4" w:space="0" w:color="auto"/>
            </w:tcBorders>
          </w:tcPr>
          <w:p w14:paraId="2D0B9001" w14:textId="77777777" w:rsidR="00546A6F" w:rsidRPr="00D0162F" w:rsidRDefault="00546A6F" w:rsidP="00042A53">
            <w:pPr>
              <w:pStyle w:val="TAC"/>
              <w:spacing w:line="252" w:lineRule="auto"/>
              <w:rPr>
                <w:rFonts w:cs="Arial"/>
              </w:rPr>
            </w:pPr>
            <w:r w:rsidRPr="00D0162F">
              <w:t>Note 2</w:t>
            </w:r>
          </w:p>
        </w:tc>
        <w:tc>
          <w:tcPr>
            <w:tcW w:w="1132" w:type="dxa"/>
            <w:tcBorders>
              <w:top w:val="single" w:sz="4" w:space="0" w:color="auto"/>
              <w:left w:val="single" w:sz="4" w:space="0" w:color="auto"/>
              <w:bottom w:val="single" w:sz="4" w:space="0" w:color="auto"/>
              <w:right w:val="single" w:sz="4" w:space="0" w:color="auto"/>
            </w:tcBorders>
          </w:tcPr>
          <w:p w14:paraId="2FA0318F" w14:textId="77777777" w:rsidR="00546A6F" w:rsidRPr="00D0162F" w:rsidRDefault="00546A6F" w:rsidP="00042A53">
            <w:pPr>
              <w:pStyle w:val="TAC"/>
              <w:spacing w:line="252" w:lineRule="auto"/>
              <w:rPr>
                <w:rFonts w:cs="Arial"/>
              </w:rPr>
            </w:pPr>
            <w:r w:rsidRPr="00D0162F">
              <w:t>Note 2</w:t>
            </w:r>
          </w:p>
        </w:tc>
        <w:tc>
          <w:tcPr>
            <w:tcW w:w="1132" w:type="dxa"/>
            <w:tcBorders>
              <w:top w:val="single" w:sz="4" w:space="0" w:color="auto"/>
              <w:left w:val="single" w:sz="4" w:space="0" w:color="auto"/>
              <w:bottom w:val="single" w:sz="4" w:space="0" w:color="auto"/>
              <w:right w:val="single" w:sz="4" w:space="0" w:color="auto"/>
            </w:tcBorders>
          </w:tcPr>
          <w:p w14:paraId="2F9A0175" w14:textId="77777777" w:rsidR="00546A6F" w:rsidRPr="00D0162F" w:rsidRDefault="00546A6F" w:rsidP="00042A53">
            <w:pPr>
              <w:pStyle w:val="TAC"/>
              <w:spacing w:line="252" w:lineRule="auto"/>
              <w:rPr>
                <w:rFonts w:cs="Arial"/>
              </w:rPr>
            </w:pPr>
            <w:r w:rsidRPr="00D0162F">
              <w:t>Note 2</w:t>
            </w:r>
          </w:p>
        </w:tc>
        <w:tc>
          <w:tcPr>
            <w:tcW w:w="229" w:type="dxa"/>
            <w:tcBorders>
              <w:top w:val="single" w:sz="4" w:space="0" w:color="auto"/>
              <w:left w:val="single" w:sz="4" w:space="0" w:color="auto"/>
              <w:bottom w:val="single" w:sz="4" w:space="0" w:color="auto"/>
              <w:right w:val="single" w:sz="4" w:space="0" w:color="auto"/>
            </w:tcBorders>
          </w:tcPr>
          <w:p w14:paraId="4236BC6C" w14:textId="77777777" w:rsidR="00546A6F" w:rsidRPr="00D0162F" w:rsidRDefault="00546A6F" w:rsidP="00042A53">
            <w:pPr>
              <w:pStyle w:val="TAC"/>
              <w:spacing w:line="252" w:lineRule="auto"/>
              <w:rPr>
                <w:rFonts w:cs="Arial"/>
              </w:rPr>
            </w:pPr>
          </w:p>
        </w:tc>
        <w:tc>
          <w:tcPr>
            <w:tcW w:w="227" w:type="dxa"/>
            <w:tcBorders>
              <w:top w:val="single" w:sz="4" w:space="0" w:color="auto"/>
              <w:left w:val="single" w:sz="4" w:space="0" w:color="auto"/>
              <w:bottom w:val="single" w:sz="4" w:space="0" w:color="auto"/>
              <w:right w:val="single" w:sz="4" w:space="0" w:color="auto"/>
            </w:tcBorders>
          </w:tcPr>
          <w:p w14:paraId="48E749AF" w14:textId="77777777" w:rsidR="00546A6F" w:rsidRPr="00D0162F" w:rsidRDefault="00546A6F" w:rsidP="00042A53">
            <w:pPr>
              <w:pStyle w:val="TAC"/>
              <w:spacing w:line="252" w:lineRule="auto"/>
              <w:rPr>
                <w:rFonts w:cs="Arial"/>
              </w:rPr>
            </w:pPr>
          </w:p>
        </w:tc>
      </w:tr>
      <w:tr w:rsidR="00546A6F" w:rsidRPr="00D0162F" w14:paraId="55785BB5" w14:textId="77777777" w:rsidTr="00546A6F">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hideMark/>
          </w:tcPr>
          <w:p w14:paraId="3BA38069" w14:textId="77777777" w:rsidR="00546A6F" w:rsidRPr="00D0162F" w:rsidRDefault="00546A6F" w:rsidP="00042A53">
            <w:pPr>
              <w:pStyle w:val="TAN"/>
              <w:spacing w:line="252" w:lineRule="auto"/>
              <w:rPr>
                <w:rFonts w:cs="Arial"/>
              </w:rPr>
            </w:pPr>
            <w:r w:rsidRPr="00D0162F">
              <w:t>Note 1:</w:t>
            </w:r>
            <w:r w:rsidRPr="00D0162F">
              <w:tab/>
            </w:r>
            <w:r w:rsidRPr="00D0162F">
              <w:rPr>
                <w:rFonts w:cs="Arial"/>
              </w:rPr>
              <w:t>DCI format shall depend upon the test configuration.</w:t>
            </w:r>
          </w:p>
          <w:p w14:paraId="0A821E3B" w14:textId="77777777" w:rsidR="00546A6F" w:rsidRPr="00D0162F" w:rsidRDefault="00546A6F" w:rsidP="00042A53">
            <w:pPr>
              <w:pStyle w:val="TAN"/>
              <w:spacing w:line="252" w:lineRule="auto"/>
              <w:rPr>
                <w:rFonts w:cs="Arial"/>
              </w:rPr>
            </w:pPr>
            <w:r w:rsidRPr="00D0162F">
              <w:t>Note 2:</w:t>
            </w:r>
            <w:r w:rsidRPr="00D0162F">
              <w:tab/>
            </w:r>
            <w:r w:rsidRPr="00D0162F">
              <w:rPr>
                <w:rFonts w:cs="Arial"/>
              </w:rPr>
              <w:t>Payload size shall depend upon the test configuration</w:t>
            </w:r>
          </w:p>
          <w:p w14:paraId="3CCE67FE" w14:textId="77777777" w:rsidR="00546A6F" w:rsidRPr="00D0162F" w:rsidRDefault="00546A6F" w:rsidP="00042A53">
            <w:pPr>
              <w:pStyle w:val="TAN"/>
              <w:spacing w:line="252" w:lineRule="auto"/>
            </w:pPr>
            <w:r w:rsidRPr="00D0162F">
              <w:rPr>
                <w:rFonts w:cs="Arial"/>
              </w:rPr>
              <w:t>Note 3:</w:t>
            </w:r>
            <w:r w:rsidRPr="00D0162F">
              <w:rPr>
                <w:rFonts w:cs="Arial"/>
              </w:rPr>
              <w:tab/>
              <w:t>Allocated in the resource blocks where the associated RMC is scheduled.</w:t>
            </w:r>
          </w:p>
        </w:tc>
      </w:tr>
    </w:tbl>
    <w:p w14:paraId="2EDBB547" w14:textId="77777777" w:rsidR="00AB67FA" w:rsidRPr="00D0162F" w:rsidRDefault="00AB67FA" w:rsidP="00AB67FA"/>
    <w:p w14:paraId="3DC6308C" w14:textId="77777777" w:rsidR="00AB67FA" w:rsidRPr="00D0162F" w:rsidRDefault="00AB67FA" w:rsidP="00AB67FA">
      <w:pPr>
        <w:pStyle w:val="TH"/>
      </w:pPr>
      <w:r w:rsidRPr="00D0162F">
        <w:t>Table A.1.3.2-2: Control Channel RMC for SCS = 30 kHz for TDD</w:t>
      </w:r>
    </w:p>
    <w:tbl>
      <w:tblPr>
        <w:tblW w:w="9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70"/>
        <w:gridCol w:w="723"/>
        <w:gridCol w:w="1326"/>
        <w:gridCol w:w="1206"/>
        <w:gridCol w:w="1275"/>
        <w:gridCol w:w="1275"/>
      </w:tblGrid>
      <w:tr w:rsidR="006E08F3" w:rsidRPr="00D0162F" w14:paraId="4AE1E41E" w14:textId="77777777" w:rsidTr="006E08F3">
        <w:trPr>
          <w:jc w:val="center"/>
        </w:trPr>
        <w:tc>
          <w:tcPr>
            <w:tcW w:w="3970" w:type="dxa"/>
            <w:shd w:val="clear" w:color="auto" w:fill="auto"/>
          </w:tcPr>
          <w:p w14:paraId="2C151BE9" w14:textId="77777777" w:rsidR="006E08F3" w:rsidRPr="00D0162F" w:rsidRDefault="006E08F3" w:rsidP="00216F5E">
            <w:pPr>
              <w:pStyle w:val="TAH"/>
              <w:rPr>
                <w:rFonts w:cs="Arial"/>
              </w:rPr>
            </w:pPr>
            <w:r w:rsidRPr="00D0162F">
              <w:rPr>
                <w:rFonts w:cs="Arial"/>
              </w:rPr>
              <w:t>Parameter</w:t>
            </w:r>
          </w:p>
        </w:tc>
        <w:tc>
          <w:tcPr>
            <w:tcW w:w="723" w:type="dxa"/>
            <w:shd w:val="clear" w:color="auto" w:fill="auto"/>
          </w:tcPr>
          <w:p w14:paraId="40DC852C" w14:textId="77777777" w:rsidR="006E08F3" w:rsidRPr="00D0162F" w:rsidRDefault="006E08F3" w:rsidP="00216F5E">
            <w:pPr>
              <w:pStyle w:val="TAH"/>
              <w:rPr>
                <w:rFonts w:cs="Arial"/>
              </w:rPr>
            </w:pPr>
            <w:r w:rsidRPr="00D0162F">
              <w:rPr>
                <w:rFonts w:cs="Arial"/>
              </w:rPr>
              <w:t>Unit</w:t>
            </w:r>
          </w:p>
        </w:tc>
        <w:tc>
          <w:tcPr>
            <w:tcW w:w="5082" w:type="dxa"/>
            <w:gridSpan w:val="4"/>
          </w:tcPr>
          <w:p w14:paraId="66EDC66B" w14:textId="77777777" w:rsidR="006E08F3" w:rsidRPr="00D0162F" w:rsidRDefault="006E08F3" w:rsidP="00216F5E">
            <w:pPr>
              <w:pStyle w:val="TAH"/>
              <w:rPr>
                <w:rFonts w:cs="Arial"/>
              </w:rPr>
            </w:pPr>
            <w:r w:rsidRPr="00D0162F">
              <w:rPr>
                <w:rFonts w:cs="Arial"/>
              </w:rPr>
              <w:t>Value</w:t>
            </w:r>
          </w:p>
        </w:tc>
      </w:tr>
      <w:tr w:rsidR="006E08F3" w:rsidRPr="00D0162F" w14:paraId="1FBA696C" w14:textId="77777777" w:rsidTr="006E08F3">
        <w:trPr>
          <w:jc w:val="center"/>
        </w:trPr>
        <w:tc>
          <w:tcPr>
            <w:tcW w:w="3970" w:type="dxa"/>
            <w:shd w:val="clear" w:color="auto" w:fill="auto"/>
          </w:tcPr>
          <w:p w14:paraId="56F9264B" w14:textId="77777777" w:rsidR="006E08F3" w:rsidRPr="00D0162F" w:rsidRDefault="006E08F3" w:rsidP="00216F5E">
            <w:pPr>
              <w:pStyle w:val="TAL"/>
              <w:rPr>
                <w:rFonts w:cs="Arial"/>
              </w:rPr>
            </w:pPr>
            <w:r w:rsidRPr="00D0162F">
              <w:rPr>
                <w:rFonts w:cs="Arial"/>
              </w:rPr>
              <w:t>Reference channel</w:t>
            </w:r>
          </w:p>
        </w:tc>
        <w:tc>
          <w:tcPr>
            <w:tcW w:w="723" w:type="dxa"/>
            <w:shd w:val="clear" w:color="auto" w:fill="auto"/>
          </w:tcPr>
          <w:p w14:paraId="2F3EEB75" w14:textId="77777777" w:rsidR="006E08F3" w:rsidRPr="00D0162F" w:rsidRDefault="006E08F3" w:rsidP="00216F5E">
            <w:pPr>
              <w:pStyle w:val="TAC"/>
              <w:rPr>
                <w:rFonts w:cs="Arial"/>
              </w:rPr>
            </w:pPr>
          </w:p>
        </w:tc>
        <w:tc>
          <w:tcPr>
            <w:tcW w:w="1326" w:type="dxa"/>
            <w:shd w:val="clear" w:color="auto" w:fill="auto"/>
          </w:tcPr>
          <w:p w14:paraId="1BDBA3AD" w14:textId="77777777" w:rsidR="006E08F3" w:rsidRPr="00D0162F" w:rsidRDefault="006E08F3" w:rsidP="00216F5E">
            <w:pPr>
              <w:pStyle w:val="TAC"/>
              <w:rPr>
                <w:rFonts w:cs="Arial"/>
              </w:rPr>
            </w:pPr>
            <w:r w:rsidRPr="00D0162F">
              <w:rPr>
                <w:rFonts w:cs="Arial"/>
              </w:rPr>
              <w:t>CCR.2.1 TDD</w:t>
            </w:r>
          </w:p>
        </w:tc>
        <w:tc>
          <w:tcPr>
            <w:tcW w:w="1206" w:type="dxa"/>
          </w:tcPr>
          <w:p w14:paraId="5422D1DA" w14:textId="77777777" w:rsidR="006E08F3" w:rsidRPr="00D0162F" w:rsidRDefault="006E08F3" w:rsidP="00216F5E">
            <w:pPr>
              <w:pStyle w:val="TAC"/>
              <w:rPr>
                <w:rFonts w:cs="Arial"/>
              </w:rPr>
            </w:pPr>
            <w:r w:rsidRPr="00D0162F">
              <w:rPr>
                <w:rFonts w:cs="Arial"/>
              </w:rPr>
              <w:t>CCR.2.2 TDD</w:t>
            </w:r>
          </w:p>
        </w:tc>
        <w:tc>
          <w:tcPr>
            <w:tcW w:w="1275" w:type="dxa"/>
          </w:tcPr>
          <w:p w14:paraId="56D98644" w14:textId="77777777" w:rsidR="006E08F3" w:rsidRPr="00D0162F" w:rsidRDefault="006E08F3" w:rsidP="00216F5E">
            <w:pPr>
              <w:pStyle w:val="TAC"/>
              <w:rPr>
                <w:rFonts w:cs="Arial"/>
              </w:rPr>
            </w:pPr>
            <w:r w:rsidRPr="00D0162F">
              <w:rPr>
                <w:rFonts w:cs="Arial"/>
              </w:rPr>
              <w:t>CCR.2.3 TDD</w:t>
            </w:r>
          </w:p>
        </w:tc>
        <w:tc>
          <w:tcPr>
            <w:tcW w:w="1275" w:type="dxa"/>
          </w:tcPr>
          <w:p w14:paraId="7200B205" w14:textId="77777777" w:rsidR="006E08F3" w:rsidRPr="00D0162F" w:rsidRDefault="006E08F3" w:rsidP="00216F5E">
            <w:pPr>
              <w:pStyle w:val="TAC"/>
              <w:rPr>
                <w:rFonts w:cs="Arial"/>
              </w:rPr>
            </w:pPr>
            <w:r w:rsidRPr="00D0162F">
              <w:rPr>
                <w:rFonts w:cs="Arial"/>
              </w:rPr>
              <w:t>CCR.2.4 TDD</w:t>
            </w:r>
          </w:p>
        </w:tc>
      </w:tr>
      <w:tr w:rsidR="006E08F3" w:rsidRPr="00D0162F" w14:paraId="6D09C395" w14:textId="77777777" w:rsidTr="006E08F3">
        <w:trPr>
          <w:jc w:val="center"/>
        </w:trPr>
        <w:tc>
          <w:tcPr>
            <w:tcW w:w="3970" w:type="dxa"/>
            <w:shd w:val="clear" w:color="auto" w:fill="auto"/>
          </w:tcPr>
          <w:p w14:paraId="4D6B1499" w14:textId="77777777" w:rsidR="006E08F3" w:rsidRPr="00D0162F" w:rsidRDefault="006E08F3" w:rsidP="00216F5E">
            <w:pPr>
              <w:pStyle w:val="TAL"/>
              <w:rPr>
                <w:rFonts w:cs="Arial"/>
              </w:rPr>
            </w:pPr>
            <w:r w:rsidRPr="00D0162F">
              <w:rPr>
                <w:rFonts w:cs="Arial"/>
              </w:rPr>
              <w:t>Channel bandwidth</w:t>
            </w:r>
          </w:p>
        </w:tc>
        <w:tc>
          <w:tcPr>
            <w:tcW w:w="723" w:type="dxa"/>
            <w:shd w:val="clear" w:color="auto" w:fill="auto"/>
          </w:tcPr>
          <w:p w14:paraId="20020C8C" w14:textId="77777777" w:rsidR="006E08F3" w:rsidRPr="00D0162F" w:rsidRDefault="006E08F3" w:rsidP="00216F5E">
            <w:pPr>
              <w:pStyle w:val="TAC"/>
              <w:rPr>
                <w:rFonts w:cs="Arial"/>
              </w:rPr>
            </w:pPr>
            <w:r w:rsidRPr="00D0162F">
              <w:rPr>
                <w:rFonts w:cs="Arial"/>
              </w:rPr>
              <w:t>MHz</w:t>
            </w:r>
          </w:p>
        </w:tc>
        <w:tc>
          <w:tcPr>
            <w:tcW w:w="1326" w:type="dxa"/>
            <w:shd w:val="clear" w:color="auto" w:fill="auto"/>
          </w:tcPr>
          <w:p w14:paraId="09A81DF8" w14:textId="3BE69151" w:rsidR="006E08F3" w:rsidRPr="00D0162F" w:rsidRDefault="00546A6F" w:rsidP="00216F5E">
            <w:pPr>
              <w:pStyle w:val="TAC"/>
              <w:rPr>
                <w:rFonts w:cs="Arial"/>
              </w:rPr>
            </w:pPr>
            <w:r w:rsidRPr="00D0162F">
              <w:rPr>
                <w:rFonts w:cs="Arial"/>
              </w:rPr>
              <w:t>Defined in test case</w:t>
            </w:r>
          </w:p>
        </w:tc>
        <w:tc>
          <w:tcPr>
            <w:tcW w:w="1206" w:type="dxa"/>
          </w:tcPr>
          <w:p w14:paraId="11927509" w14:textId="17619DAE" w:rsidR="006E08F3" w:rsidRPr="00D0162F" w:rsidRDefault="00546A6F" w:rsidP="00216F5E">
            <w:pPr>
              <w:pStyle w:val="TAC"/>
              <w:rPr>
                <w:rFonts w:cs="Arial"/>
              </w:rPr>
            </w:pPr>
            <w:r w:rsidRPr="00D0162F">
              <w:rPr>
                <w:rFonts w:cs="Arial"/>
              </w:rPr>
              <w:t>Defined in test case</w:t>
            </w:r>
          </w:p>
        </w:tc>
        <w:tc>
          <w:tcPr>
            <w:tcW w:w="1275" w:type="dxa"/>
          </w:tcPr>
          <w:p w14:paraId="3AA087C0" w14:textId="16EADA1B" w:rsidR="006E08F3" w:rsidRPr="00D0162F" w:rsidRDefault="00546A6F" w:rsidP="00216F5E">
            <w:pPr>
              <w:pStyle w:val="TAC"/>
              <w:rPr>
                <w:rFonts w:cs="Arial"/>
              </w:rPr>
            </w:pPr>
            <w:r w:rsidRPr="00D0162F">
              <w:rPr>
                <w:rFonts w:cs="Arial"/>
              </w:rPr>
              <w:t>Defined in test case</w:t>
            </w:r>
          </w:p>
        </w:tc>
        <w:tc>
          <w:tcPr>
            <w:tcW w:w="1275" w:type="dxa"/>
          </w:tcPr>
          <w:p w14:paraId="3B84B468" w14:textId="4ABDF2A2" w:rsidR="006E08F3" w:rsidRPr="00D0162F" w:rsidRDefault="00546A6F" w:rsidP="00216F5E">
            <w:pPr>
              <w:pStyle w:val="TAC"/>
              <w:rPr>
                <w:rFonts w:cs="Arial"/>
              </w:rPr>
            </w:pPr>
            <w:r w:rsidRPr="00D0162F">
              <w:rPr>
                <w:rFonts w:cs="Arial"/>
              </w:rPr>
              <w:t>Defined in test case</w:t>
            </w:r>
          </w:p>
        </w:tc>
      </w:tr>
      <w:tr w:rsidR="006E08F3" w:rsidRPr="00D0162F" w14:paraId="5B720CE7" w14:textId="77777777" w:rsidTr="006E08F3">
        <w:trPr>
          <w:jc w:val="center"/>
        </w:trPr>
        <w:tc>
          <w:tcPr>
            <w:tcW w:w="3970" w:type="dxa"/>
            <w:shd w:val="clear" w:color="auto" w:fill="auto"/>
          </w:tcPr>
          <w:p w14:paraId="2AA1281C" w14:textId="77777777" w:rsidR="006E08F3" w:rsidRPr="00D0162F" w:rsidRDefault="006E08F3" w:rsidP="00216F5E">
            <w:pPr>
              <w:pStyle w:val="TAL"/>
              <w:rPr>
                <w:rFonts w:cs="Arial"/>
              </w:rPr>
            </w:pPr>
            <w:r w:rsidRPr="00D0162F">
              <w:rPr>
                <w:rFonts w:cs="Arial"/>
              </w:rPr>
              <w:t>Subcarrier spacing for RMSI CORESET</w:t>
            </w:r>
          </w:p>
        </w:tc>
        <w:tc>
          <w:tcPr>
            <w:tcW w:w="723" w:type="dxa"/>
            <w:shd w:val="clear" w:color="auto" w:fill="auto"/>
          </w:tcPr>
          <w:p w14:paraId="038C931E" w14:textId="77777777" w:rsidR="006E08F3" w:rsidRPr="00D0162F" w:rsidRDefault="006E08F3" w:rsidP="00216F5E">
            <w:pPr>
              <w:pStyle w:val="TAC"/>
              <w:rPr>
                <w:rFonts w:cs="Arial"/>
              </w:rPr>
            </w:pPr>
            <w:r w:rsidRPr="00D0162F">
              <w:rPr>
                <w:rFonts w:cs="Arial"/>
              </w:rPr>
              <w:t>kHz</w:t>
            </w:r>
          </w:p>
        </w:tc>
        <w:tc>
          <w:tcPr>
            <w:tcW w:w="1326" w:type="dxa"/>
            <w:shd w:val="clear" w:color="auto" w:fill="auto"/>
          </w:tcPr>
          <w:p w14:paraId="42F48A50" w14:textId="77777777" w:rsidR="006E08F3" w:rsidRPr="00D0162F" w:rsidRDefault="006E08F3" w:rsidP="00216F5E">
            <w:pPr>
              <w:pStyle w:val="TAC"/>
              <w:rPr>
                <w:rFonts w:cs="Arial"/>
              </w:rPr>
            </w:pPr>
            <w:r w:rsidRPr="00D0162F">
              <w:rPr>
                <w:rFonts w:cs="Arial"/>
              </w:rPr>
              <w:t>30</w:t>
            </w:r>
          </w:p>
        </w:tc>
        <w:tc>
          <w:tcPr>
            <w:tcW w:w="1206" w:type="dxa"/>
          </w:tcPr>
          <w:p w14:paraId="3A6B038B" w14:textId="77777777" w:rsidR="006E08F3" w:rsidRPr="00D0162F" w:rsidRDefault="006E08F3" w:rsidP="00216F5E">
            <w:pPr>
              <w:pStyle w:val="TAC"/>
              <w:rPr>
                <w:rFonts w:cs="Arial"/>
              </w:rPr>
            </w:pPr>
            <w:r w:rsidRPr="00D0162F">
              <w:rPr>
                <w:rFonts w:cs="Arial"/>
              </w:rPr>
              <w:t>30</w:t>
            </w:r>
          </w:p>
        </w:tc>
        <w:tc>
          <w:tcPr>
            <w:tcW w:w="1275" w:type="dxa"/>
          </w:tcPr>
          <w:p w14:paraId="3673B53A" w14:textId="77777777" w:rsidR="006E08F3" w:rsidRPr="00D0162F" w:rsidRDefault="006E08F3" w:rsidP="00216F5E">
            <w:pPr>
              <w:pStyle w:val="TAC"/>
              <w:rPr>
                <w:rFonts w:cs="Arial"/>
              </w:rPr>
            </w:pPr>
            <w:r w:rsidRPr="00D0162F">
              <w:rPr>
                <w:rFonts w:cs="Arial"/>
              </w:rPr>
              <w:t>30</w:t>
            </w:r>
          </w:p>
        </w:tc>
        <w:tc>
          <w:tcPr>
            <w:tcW w:w="1275" w:type="dxa"/>
          </w:tcPr>
          <w:p w14:paraId="0FFC41B9" w14:textId="77777777" w:rsidR="006E08F3" w:rsidRPr="00D0162F" w:rsidRDefault="006E08F3" w:rsidP="00216F5E">
            <w:pPr>
              <w:pStyle w:val="TAC"/>
              <w:rPr>
                <w:rFonts w:cs="Arial"/>
              </w:rPr>
            </w:pPr>
            <w:r w:rsidRPr="00D0162F">
              <w:rPr>
                <w:rFonts w:cs="Arial"/>
              </w:rPr>
              <w:t>30</w:t>
            </w:r>
          </w:p>
        </w:tc>
      </w:tr>
      <w:tr w:rsidR="006E08F3" w:rsidRPr="00D0162F" w14:paraId="76FCBFB2" w14:textId="77777777" w:rsidTr="006E08F3">
        <w:trPr>
          <w:jc w:val="center"/>
        </w:trPr>
        <w:tc>
          <w:tcPr>
            <w:tcW w:w="3970" w:type="dxa"/>
            <w:shd w:val="clear" w:color="auto" w:fill="auto"/>
          </w:tcPr>
          <w:p w14:paraId="4165EAAF" w14:textId="77777777" w:rsidR="006E08F3" w:rsidRPr="00D0162F" w:rsidRDefault="006E08F3" w:rsidP="00216F5E">
            <w:pPr>
              <w:pStyle w:val="TAL"/>
              <w:rPr>
                <w:rFonts w:cs="Arial"/>
              </w:rPr>
            </w:pPr>
            <w:r w:rsidRPr="00D0162F">
              <w:rPr>
                <w:rFonts w:cs="Arial"/>
              </w:rPr>
              <w:t>Allocated resource blocks for CORESET</w:t>
            </w:r>
            <w:r w:rsidRPr="00D0162F">
              <w:rPr>
                <w:rFonts w:cs="Arial"/>
                <w:vertAlign w:val="superscript"/>
              </w:rPr>
              <w:t>3</w:t>
            </w:r>
          </w:p>
        </w:tc>
        <w:tc>
          <w:tcPr>
            <w:tcW w:w="723" w:type="dxa"/>
            <w:shd w:val="clear" w:color="auto" w:fill="auto"/>
          </w:tcPr>
          <w:p w14:paraId="7DE92392" w14:textId="77777777" w:rsidR="006E08F3" w:rsidRPr="00D0162F" w:rsidRDefault="006E08F3" w:rsidP="00216F5E">
            <w:pPr>
              <w:pStyle w:val="TAC"/>
              <w:rPr>
                <w:rFonts w:cs="Arial"/>
              </w:rPr>
            </w:pPr>
          </w:p>
        </w:tc>
        <w:tc>
          <w:tcPr>
            <w:tcW w:w="1326" w:type="dxa"/>
            <w:shd w:val="clear" w:color="auto" w:fill="auto"/>
          </w:tcPr>
          <w:p w14:paraId="74069CBC" w14:textId="77777777" w:rsidR="006E08F3" w:rsidRPr="00D0162F" w:rsidRDefault="006E08F3" w:rsidP="00216F5E">
            <w:pPr>
              <w:pStyle w:val="TAC"/>
              <w:rPr>
                <w:rFonts w:cs="Arial"/>
              </w:rPr>
            </w:pPr>
            <w:r w:rsidRPr="00D0162F">
              <w:rPr>
                <w:rFonts w:cs="Arial"/>
              </w:rPr>
              <w:t>24</w:t>
            </w:r>
          </w:p>
        </w:tc>
        <w:tc>
          <w:tcPr>
            <w:tcW w:w="1206" w:type="dxa"/>
          </w:tcPr>
          <w:p w14:paraId="3CB7CC83" w14:textId="77777777" w:rsidR="006E08F3" w:rsidRPr="00D0162F" w:rsidRDefault="006E08F3" w:rsidP="00216F5E">
            <w:pPr>
              <w:pStyle w:val="TAC"/>
              <w:rPr>
                <w:rFonts w:cs="Arial"/>
              </w:rPr>
            </w:pPr>
            <w:r w:rsidRPr="00D0162F">
              <w:rPr>
                <w:rFonts w:cs="Arial"/>
              </w:rPr>
              <w:t>24</w:t>
            </w:r>
          </w:p>
        </w:tc>
        <w:tc>
          <w:tcPr>
            <w:tcW w:w="1275" w:type="dxa"/>
          </w:tcPr>
          <w:p w14:paraId="722D8CF0" w14:textId="77777777" w:rsidR="006E08F3" w:rsidRPr="00D0162F" w:rsidRDefault="006E08F3" w:rsidP="00216F5E">
            <w:pPr>
              <w:pStyle w:val="TAC"/>
              <w:rPr>
                <w:rFonts w:cs="Arial"/>
              </w:rPr>
            </w:pPr>
            <w:r w:rsidRPr="00D0162F">
              <w:rPr>
                <w:rFonts w:cs="Arial"/>
              </w:rPr>
              <w:t>18</w:t>
            </w:r>
          </w:p>
        </w:tc>
        <w:tc>
          <w:tcPr>
            <w:tcW w:w="1275" w:type="dxa"/>
          </w:tcPr>
          <w:p w14:paraId="5884BABD" w14:textId="77777777" w:rsidR="006E08F3" w:rsidRPr="00D0162F" w:rsidRDefault="006E08F3" w:rsidP="00216F5E">
            <w:pPr>
              <w:pStyle w:val="TAC"/>
              <w:rPr>
                <w:rFonts w:cs="Arial"/>
              </w:rPr>
            </w:pPr>
            <w:r w:rsidRPr="00D0162F">
              <w:rPr>
                <w:rFonts w:cs="Arial"/>
              </w:rPr>
              <w:t>18</w:t>
            </w:r>
          </w:p>
        </w:tc>
      </w:tr>
      <w:tr w:rsidR="006E08F3" w:rsidRPr="00D0162F" w14:paraId="1D3CA27E" w14:textId="77777777" w:rsidTr="006E08F3">
        <w:trPr>
          <w:jc w:val="center"/>
        </w:trPr>
        <w:tc>
          <w:tcPr>
            <w:tcW w:w="3970" w:type="dxa"/>
            <w:shd w:val="clear" w:color="auto" w:fill="auto"/>
          </w:tcPr>
          <w:p w14:paraId="5953041A" w14:textId="77777777" w:rsidR="006E08F3" w:rsidRPr="00D0162F" w:rsidRDefault="006E08F3" w:rsidP="00216F5E">
            <w:pPr>
              <w:pStyle w:val="TAL"/>
              <w:rPr>
                <w:rFonts w:cs="Arial"/>
              </w:rPr>
            </w:pPr>
            <w:r w:rsidRPr="00D0162F">
              <w:rPr>
                <w:rFonts w:cs="Arial"/>
              </w:rPr>
              <w:t>Number of transmitter antenna</w:t>
            </w:r>
          </w:p>
        </w:tc>
        <w:tc>
          <w:tcPr>
            <w:tcW w:w="723" w:type="dxa"/>
            <w:shd w:val="clear" w:color="auto" w:fill="auto"/>
          </w:tcPr>
          <w:p w14:paraId="60D13DC6" w14:textId="77777777" w:rsidR="006E08F3" w:rsidRPr="00D0162F" w:rsidRDefault="006E08F3" w:rsidP="00216F5E">
            <w:pPr>
              <w:pStyle w:val="TAC"/>
              <w:rPr>
                <w:rFonts w:cs="Arial"/>
              </w:rPr>
            </w:pPr>
          </w:p>
        </w:tc>
        <w:tc>
          <w:tcPr>
            <w:tcW w:w="1326" w:type="dxa"/>
            <w:shd w:val="clear" w:color="auto" w:fill="auto"/>
          </w:tcPr>
          <w:p w14:paraId="563BB716" w14:textId="77777777" w:rsidR="006E08F3" w:rsidRPr="00D0162F" w:rsidRDefault="006E08F3" w:rsidP="00216F5E">
            <w:pPr>
              <w:pStyle w:val="TAC"/>
              <w:rPr>
                <w:rFonts w:cs="Arial"/>
              </w:rPr>
            </w:pPr>
            <w:r w:rsidRPr="00D0162F">
              <w:rPr>
                <w:rFonts w:cs="Arial"/>
              </w:rPr>
              <w:t>1</w:t>
            </w:r>
          </w:p>
        </w:tc>
        <w:tc>
          <w:tcPr>
            <w:tcW w:w="1206" w:type="dxa"/>
          </w:tcPr>
          <w:p w14:paraId="4BEB9EE2" w14:textId="77777777" w:rsidR="006E08F3" w:rsidRPr="00D0162F" w:rsidRDefault="006E08F3" w:rsidP="00216F5E">
            <w:pPr>
              <w:pStyle w:val="TAC"/>
              <w:rPr>
                <w:rFonts w:cs="Arial"/>
              </w:rPr>
            </w:pPr>
            <w:r w:rsidRPr="00D0162F">
              <w:rPr>
                <w:rFonts w:cs="Arial"/>
              </w:rPr>
              <w:t>1</w:t>
            </w:r>
          </w:p>
        </w:tc>
        <w:tc>
          <w:tcPr>
            <w:tcW w:w="1275" w:type="dxa"/>
          </w:tcPr>
          <w:p w14:paraId="293B206A" w14:textId="77777777" w:rsidR="006E08F3" w:rsidRPr="00D0162F" w:rsidRDefault="006E08F3" w:rsidP="00216F5E">
            <w:pPr>
              <w:pStyle w:val="TAC"/>
              <w:rPr>
                <w:rFonts w:cs="Arial"/>
              </w:rPr>
            </w:pPr>
            <w:r w:rsidRPr="00D0162F">
              <w:rPr>
                <w:rFonts w:cs="Arial"/>
              </w:rPr>
              <w:t>1</w:t>
            </w:r>
          </w:p>
        </w:tc>
        <w:tc>
          <w:tcPr>
            <w:tcW w:w="1275" w:type="dxa"/>
          </w:tcPr>
          <w:p w14:paraId="5C5753F4" w14:textId="77777777" w:rsidR="006E08F3" w:rsidRPr="00D0162F" w:rsidRDefault="006E08F3" w:rsidP="00216F5E">
            <w:pPr>
              <w:pStyle w:val="TAC"/>
              <w:rPr>
                <w:rFonts w:cs="Arial"/>
              </w:rPr>
            </w:pPr>
            <w:r w:rsidRPr="00D0162F">
              <w:rPr>
                <w:rFonts w:cs="Arial"/>
              </w:rPr>
              <w:t>1</w:t>
            </w:r>
          </w:p>
        </w:tc>
      </w:tr>
      <w:tr w:rsidR="006E08F3" w:rsidRPr="00D0162F" w14:paraId="7033670A" w14:textId="77777777" w:rsidTr="006E08F3">
        <w:trPr>
          <w:jc w:val="center"/>
        </w:trPr>
        <w:tc>
          <w:tcPr>
            <w:tcW w:w="3970" w:type="dxa"/>
            <w:shd w:val="clear" w:color="auto" w:fill="auto"/>
          </w:tcPr>
          <w:p w14:paraId="3A327000" w14:textId="77777777" w:rsidR="006E08F3" w:rsidRPr="00D0162F" w:rsidRDefault="006E08F3" w:rsidP="00216F5E">
            <w:pPr>
              <w:pStyle w:val="TAL"/>
              <w:rPr>
                <w:rFonts w:cs="Arial"/>
              </w:rPr>
            </w:pPr>
            <w:r w:rsidRPr="00D0162F">
              <w:rPr>
                <w:rFonts w:cs="Arial"/>
              </w:rPr>
              <w:t>Duration of CORESET</w:t>
            </w:r>
          </w:p>
        </w:tc>
        <w:tc>
          <w:tcPr>
            <w:tcW w:w="723" w:type="dxa"/>
            <w:shd w:val="clear" w:color="auto" w:fill="auto"/>
          </w:tcPr>
          <w:p w14:paraId="3BFF7AA1" w14:textId="77777777" w:rsidR="006E08F3" w:rsidRPr="00D0162F" w:rsidRDefault="006E08F3" w:rsidP="00216F5E">
            <w:pPr>
              <w:pStyle w:val="TAC"/>
              <w:rPr>
                <w:rFonts w:cs="Arial"/>
              </w:rPr>
            </w:pPr>
            <w:r w:rsidRPr="00D0162F">
              <w:rPr>
                <w:rFonts w:cs="Arial"/>
              </w:rPr>
              <w:t>symbols</w:t>
            </w:r>
          </w:p>
        </w:tc>
        <w:tc>
          <w:tcPr>
            <w:tcW w:w="1326" w:type="dxa"/>
            <w:shd w:val="clear" w:color="auto" w:fill="auto"/>
          </w:tcPr>
          <w:p w14:paraId="53104908" w14:textId="77777777" w:rsidR="006E08F3" w:rsidRPr="00D0162F" w:rsidRDefault="006E08F3" w:rsidP="00216F5E">
            <w:pPr>
              <w:pStyle w:val="TAC"/>
              <w:rPr>
                <w:rFonts w:cs="Arial"/>
              </w:rPr>
            </w:pPr>
            <w:r w:rsidRPr="00D0162F">
              <w:rPr>
                <w:rFonts w:cs="Arial"/>
              </w:rPr>
              <w:t>2</w:t>
            </w:r>
          </w:p>
        </w:tc>
        <w:tc>
          <w:tcPr>
            <w:tcW w:w="1206" w:type="dxa"/>
          </w:tcPr>
          <w:p w14:paraId="32CE89E1" w14:textId="77777777" w:rsidR="006E08F3" w:rsidRPr="00D0162F" w:rsidRDefault="006E08F3" w:rsidP="00216F5E">
            <w:pPr>
              <w:pStyle w:val="TAC"/>
              <w:rPr>
                <w:rFonts w:cs="Arial"/>
              </w:rPr>
            </w:pPr>
            <w:r w:rsidRPr="00D0162F">
              <w:rPr>
                <w:rFonts w:cs="Arial"/>
              </w:rPr>
              <w:t>2</w:t>
            </w:r>
          </w:p>
        </w:tc>
        <w:tc>
          <w:tcPr>
            <w:tcW w:w="1275" w:type="dxa"/>
          </w:tcPr>
          <w:p w14:paraId="388C4BA3" w14:textId="77777777" w:rsidR="006E08F3" w:rsidRPr="00D0162F" w:rsidRDefault="006E08F3" w:rsidP="00216F5E">
            <w:pPr>
              <w:pStyle w:val="TAC"/>
              <w:rPr>
                <w:rFonts w:cs="Arial"/>
              </w:rPr>
            </w:pPr>
            <w:r w:rsidRPr="00D0162F">
              <w:rPr>
                <w:rFonts w:cs="Arial"/>
              </w:rPr>
              <w:t>2</w:t>
            </w:r>
          </w:p>
        </w:tc>
        <w:tc>
          <w:tcPr>
            <w:tcW w:w="1275" w:type="dxa"/>
          </w:tcPr>
          <w:p w14:paraId="793E9051" w14:textId="77777777" w:rsidR="006E08F3" w:rsidRPr="00D0162F" w:rsidRDefault="006E08F3" w:rsidP="00216F5E">
            <w:pPr>
              <w:pStyle w:val="TAC"/>
              <w:rPr>
                <w:rFonts w:cs="Arial"/>
              </w:rPr>
            </w:pPr>
            <w:r w:rsidRPr="00D0162F">
              <w:rPr>
                <w:rFonts w:cs="Arial"/>
              </w:rPr>
              <w:t>2</w:t>
            </w:r>
          </w:p>
        </w:tc>
      </w:tr>
      <w:tr w:rsidR="006E08F3" w:rsidRPr="00D0162F" w14:paraId="1376083E" w14:textId="77777777" w:rsidTr="006E08F3">
        <w:trPr>
          <w:jc w:val="center"/>
        </w:trPr>
        <w:tc>
          <w:tcPr>
            <w:tcW w:w="3970" w:type="dxa"/>
            <w:shd w:val="clear" w:color="auto" w:fill="auto"/>
            <w:vAlign w:val="center"/>
          </w:tcPr>
          <w:p w14:paraId="7F04CEF5" w14:textId="77777777" w:rsidR="006E08F3" w:rsidRPr="00D0162F" w:rsidRDefault="006E08F3" w:rsidP="00216F5E">
            <w:pPr>
              <w:pStyle w:val="TAL"/>
              <w:rPr>
                <w:rFonts w:cs="Arial"/>
              </w:rPr>
            </w:pPr>
            <w:r w:rsidRPr="00D0162F">
              <w:rPr>
                <w:rFonts w:cs="Arial"/>
              </w:rPr>
              <w:t>REG bundle size</w:t>
            </w:r>
          </w:p>
        </w:tc>
        <w:tc>
          <w:tcPr>
            <w:tcW w:w="723" w:type="dxa"/>
            <w:shd w:val="clear" w:color="auto" w:fill="auto"/>
          </w:tcPr>
          <w:p w14:paraId="76849598" w14:textId="77777777" w:rsidR="006E08F3" w:rsidRPr="00D0162F" w:rsidRDefault="006E08F3" w:rsidP="00216F5E">
            <w:pPr>
              <w:pStyle w:val="TAC"/>
              <w:rPr>
                <w:rFonts w:cs="Arial"/>
              </w:rPr>
            </w:pPr>
          </w:p>
        </w:tc>
        <w:tc>
          <w:tcPr>
            <w:tcW w:w="1326" w:type="dxa"/>
            <w:shd w:val="clear" w:color="auto" w:fill="auto"/>
          </w:tcPr>
          <w:p w14:paraId="576BED84" w14:textId="77777777" w:rsidR="006E08F3" w:rsidRPr="00D0162F" w:rsidRDefault="006E08F3" w:rsidP="00216F5E">
            <w:pPr>
              <w:pStyle w:val="TAC"/>
              <w:rPr>
                <w:rFonts w:cs="Arial"/>
              </w:rPr>
            </w:pPr>
            <w:r w:rsidRPr="00D0162F">
              <w:t>6</w:t>
            </w:r>
          </w:p>
        </w:tc>
        <w:tc>
          <w:tcPr>
            <w:tcW w:w="1206" w:type="dxa"/>
          </w:tcPr>
          <w:p w14:paraId="6283C02F" w14:textId="77777777" w:rsidR="006E08F3" w:rsidRPr="00D0162F" w:rsidRDefault="006E08F3" w:rsidP="00216F5E">
            <w:pPr>
              <w:pStyle w:val="TAC"/>
            </w:pPr>
            <w:r w:rsidRPr="00D0162F">
              <w:t>6</w:t>
            </w:r>
          </w:p>
        </w:tc>
        <w:tc>
          <w:tcPr>
            <w:tcW w:w="1275" w:type="dxa"/>
          </w:tcPr>
          <w:p w14:paraId="7370C61B" w14:textId="77777777" w:rsidR="006E08F3" w:rsidRPr="00D0162F" w:rsidRDefault="006E08F3" w:rsidP="00216F5E">
            <w:pPr>
              <w:pStyle w:val="TAC"/>
            </w:pPr>
            <w:r w:rsidRPr="00D0162F">
              <w:t>6</w:t>
            </w:r>
          </w:p>
        </w:tc>
        <w:tc>
          <w:tcPr>
            <w:tcW w:w="1275" w:type="dxa"/>
          </w:tcPr>
          <w:p w14:paraId="486CDD63" w14:textId="77777777" w:rsidR="006E08F3" w:rsidRPr="00D0162F" w:rsidRDefault="006E08F3" w:rsidP="00216F5E">
            <w:pPr>
              <w:pStyle w:val="TAC"/>
            </w:pPr>
            <w:r w:rsidRPr="00D0162F">
              <w:t>6</w:t>
            </w:r>
          </w:p>
        </w:tc>
      </w:tr>
      <w:tr w:rsidR="006E08F3" w:rsidRPr="00D0162F" w14:paraId="26024E77" w14:textId="77777777" w:rsidTr="006E08F3">
        <w:trPr>
          <w:jc w:val="center"/>
        </w:trPr>
        <w:tc>
          <w:tcPr>
            <w:tcW w:w="3970" w:type="dxa"/>
            <w:shd w:val="clear" w:color="auto" w:fill="auto"/>
            <w:vAlign w:val="center"/>
          </w:tcPr>
          <w:p w14:paraId="3226EDDE" w14:textId="77777777" w:rsidR="006E08F3" w:rsidRPr="00D0162F" w:rsidRDefault="006E08F3" w:rsidP="00216F5E">
            <w:pPr>
              <w:pStyle w:val="TAL"/>
              <w:rPr>
                <w:rFonts w:cs="Arial"/>
              </w:rPr>
            </w:pPr>
            <w:r w:rsidRPr="00D0162F">
              <w:rPr>
                <w:rFonts w:cs="Arial"/>
              </w:rPr>
              <w:t>DMRS precoder granularity</w:t>
            </w:r>
          </w:p>
        </w:tc>
        <w:tc>
          <w:tcPr>
            <w:tcW w:w="723" w:type="dxa"/>
            <w:shd w:val="clear" w:color="auto" w:fill="auto"/>
          </w:tcPr>
          <w:p w14:paraId="1A803218" w14:textId="77777777" w:rsidR="006E08F3" w:rsidRPr="00D0162F" w:rsidRDefault="006E08F3" w:rsidP="00216F5E">
            <w:pPr>
              <w:pStyle w:val="TAC"/>
              <w:rPr>
                <w:rFonts w:cs="Arial"/>
              </w:rPr>
            </w:pPr>
          </w:p>
        </w:tc>
        <w:tc>
          <w:tcPr>
            <w:tcW w:w="1326" w:type="dxa"/>
            <w:shd w:val="clear" w:color="auto" w:fill="auto"/>
          </w:tcPr>
          <w:p w14:paraId="430E9165" w14:textId="77777777" w:rsidR="006E08F3" w:rsidRPr="00D0162F" w:rsidRDefault="006E08F3" w:rsidP="00216F5E">
            <w:pPr>
              <w:pStyle w:val="TAC"/>
              <w:rPr>
                <w:rFonts w:cs="Arial"/>
              </w:rPr>
            </w:pPr>
            <w:r w:rsidRPr="00D0162F">
              <w:t>Same as REG bundle size</w:t>
            </w:r>
          </w:p>
        </w:tc>
        <w:tc>
          <w:tcPr>
            <w:tcW w:w="1206" w:type="dxa"/>
          </w:tcPr>
          <w:p w14:paraId="20EC9EE5" w14:textId="77777777" w:rsidR="006E08F3" w:rsidRPr="00D0162F" w:rsidRDefault="006E08F3" w:rsidP="00216F5E">
            <w:pPr>
              <w:pStyle w:val="TAC"/>
            </w:pPr>
            <w:r w:rsidRPr="00D0162F">
              <w:t>Same as REG bundle size</w:t>
            </w:r>
          </w:p>
        </w:tc>
        <w:tc>
          <w:tcPr>
            <w:tcW w:w="1275" w:type="dxa"/>
          </w:tcPr>
          <w:p w14:paraId="30986A72" w14:textId="77777777" w:rsidR="006E08F3" w:rsidRPr="00D0162F" w:rsidRDefault="006E08F3" w:rsidP="00216F5E">
            <w:pPr>
              <w:pStyle w:val="TAC"/>
            </w:pPr>
            <w:r w:rsidRPr="00D0162F">
              <w:t>Same as REG bundle size</w:t>
            </w:r>
          </w:p>
        </w:tc>
        <w:tc>
          <w:tcPr>
            <w:tcW w:w="1275" w:type="dxa"/>
          </w:tcPr>
          <w:p w14:paraId="6238542E" w14:textId="77777777" w:rsidR="006E08F3" w:rsidRPr="00D0162F" w:rsidRDefault="006E08F3" w:rsidP="00216F5E">
            <w:pPr>
              <w:pStyle w:val="TAC"/>
            </w:pPr>
            <w:r w:rsidRPr="00D0162F">
              <w:t>Same as REG bundle size</w:t>
            </w:r>
          </w:p>
        </w:tc>
      </w:tr>
      <w:tr w:rsidR="006E08F3" w:rsidRPr="00D0162F" w14:paraId="24E86C9E" w14:textId="77777777" w:rsidTr="006E08F3">
        <w:trPr>
          <w:jc w:val="center"/>
        </w:trPr>
        <w:tc>
          <w:tcPr>
            <w:tcW w:w="3970" w:type="dxa"/>
            <w:shd w:val="clear" w:color="auto" w:fill="auto"/>
            <w:vAlign w:val="center"/>
          </w:tcPr>
          <w:p w14:paraId="4188F855" w14:textId="77777777" w:rsidR="006E08F3" w:rsidRPr="00D0162F" w:rsidRDefault="006E08F3" w:rsidP="00216F5E">
            <w:pPr>
              <w:pStyle w:val="TAL"/>
              <w:rPr>
                <w:rFonts w:cs="Arial"/>
              </w:rPr>
            </w:pPr>
            <w:r w:rsidRPr="00D0162F">
              <w:rPr>
                <w:rFonts w:cs="Arial"/>
              </w:rPr>
              <w:t>CCE to REG mapping</w:t>
            </w:r>
          </w:p>
        </w:tc>
        <w:tc>
          <w:tcPr>
            <w:tcW w:w="723" w:type="dxa"/>
            <w:shd w:val="clear" w:color="auto" w:fill="auto"/>
          </w:tcPr>
          <w:p w14:paraId="3EABAB32" w14:textId="77777777" w:rsidR="006E08F3" w:rsidRPr="00D0162F" w:rsidRDefault="006E08F3" w:rsidP="00216F5E">
            <w:pPr>
              <w:pStyle w:val="TAC"/>
              <w:rPr>
                <w:rFonts w:cs="Arial"/>
              </w:rPr>
            </w:pPr>
          </w:p>
        </w:tc>
        <w:tc>
          <w:tcPr>
            <w:tcW w:w="1326" w:type="dxa"/>
            <w:shd w:val="clear" w:color="auto" w:fill="auto"/>
          </w:tcPr>
          <w:p w14:paraId="5AD38098" w14:textId="77777777" w:rsidR="006E08F3" w:rsidRPr="00D0162F" w:rsidRDefault="006E08F3" w:rsidP="00216F5E">
            <w:pPr>
              <w:pStyle w:val="TAC"/>
              <w:rPr>
                <w:rFonts w:cs="Arial"/>
              </w:rPr>
            </w:pPr>
            <w:r w:rsidRPr="00D0162F">
              <w:t>Interleaved</w:t>
            </w:r>
          </w:p>
        </w:tc>
        <w:tc>
          <w:tcPr>
            <w:tcW w:w="1206" w:type="dxa"/>
          </w:tcPr>
          <w:p w14:paraId="7EF9227A" w14:textId="77777777" w:rsidR="006E08F3" w:rsidRPr="00D0162F" w:rsidRDefault="006E08F3" w:rsidP="00216F5E">
            <w:pPr>
              <w:pStyle w:val="TAC"/>
            </w:pPr>
            <w:r w:rsidRPr="00D0162F">
              <w:t>Interleaved</w:t>
            </w:r>
          </w:p>
        </w:tc>
        <w:tc>
          <w:tcPr>
            <w:tcW w:w="1275" w:type="dxa"/>
          </w:tcPr>
          <w:p w14:paraId="36ACABAA" w14:textId="77777777" w:rsidR="006E08F3" w:rsidRPr="00D0162F" w:rsidRDefault="006E08F3" w:rsidP="00216F5E">
            <w:pPr>
              <w:pStyle w:val="TAC"/>
            </w:pPr>
            <w:r w:rsidRPr="00D0162F">
              <w:t>Interleaved</w:t>
            </w:r>
          </w:p>
        </w:tc>
        <w:tc>
          <w:tcPr>
            <w:tcW w:w="1275" w:type="dxa"/>
          </w:tcPr>
          <w:p w14:paraId="194270A7" w14:textId="77777777" w:rsidR="006E08F3" w:rsidRPr="00D0162F" w:rsidRDefault="006E08F3" w:rsidP="00216F5E">
            <w:pPr>
              <w:pStyle w:val="TAC"/>
            </w:pPr>
            <w:r w:rsidRPr="00D0162F">
              <w:t>Interleaved</w:t>
            </w:r>
          </w:p>
        </w:tc>
      </w:tr>
      <w:tr w:rsidR="006E08F3" w:rsidRPr="00D0162F" w14:paraId="464A77C6" w14:textId="77777777" w:rsidTr="006E08F3">
        <w:trPr>
          <w:jc w:val="center"/>
        </w:trPr>
        <w:tc>
          <w:tcPr>
            <w:tcW w:w="3970" w:type="dxa"/>
            <w:shd w:val="clear" w:color="auto" w:fill="auto"/>
            <w:vAlign w:val="center"/>
          </w:tcPr>
          <w:p w14:paraId="039BBAD9" w14:textId="77777777" w:rsidR="006E08F3" w:rsidRPr="00D0162F" w:rsidRDefault="006E08F3" w:rsidP="00216F5E">
            <w:pPr>
              <w:pStyle w:val="TAL"/>
              <w:rPr>
                <w:rFonts w:cs="Arial"/>
              </w:rPr>
            </w:pPr>
            <w:r w:rsidRPr="00D0162F">
              <w:rPr>
                <w:rFonts w:cs="Arial"/>
              </w:rPr>
              <w:t>Interleave n_shift</w:t>
            </w:r>
          </w:p>
        </w:tc>
        <w:tc>
          <w:tcPr>
            <w:tcW w:w="723" w:type="dxa"/>
            <w:shd w:val="clear" w:color="auto" w:fill="auto"/>
          </w:tcPr>
          <w:p w14:paraId="085BDB52" w14:textId="77777777" w:rsidR="006E08F3" w:rsidRPr="00D0162F" w:rsidRDefault="006E08F3" w:rsidP="00216F5E">
            <w:pPr>
              <w:pStyle w:val="TAC"/>
              <w:rPr>
                <w:rFonts w:cs="Arial"/>
              </w:rPr>
            </w:pPr>
          </w:p>
        </w:tc>
        <w:tc>
          <w:tcPr>
            <w:tcW w:w="1326" w:type="dxa"/>
            <w:shd w:val="clear" w:color="auto" w:fill="auto"/>
          </w:tcPr>
          <w:p w14:paraId="46F98D04" w14:textId="77777777" w:rsidR="006E08F3" w:rsidRPr="00D0162F" w:rsidRDefault="006E08F3" w:rsidP="00216F5E">
            <w:pPr>
              <w:pStyle w:val="TAC"/>
              <w:rPr>
                <w:rFonts w:cs="Arial"/>
              </w:rPr>
            </w:pPr>
            <w:r w:rsidRPr="00D0162F">
              <w:t>0</w:t>
            </w:r>
          </w:p>
        </w:tc>
        <w:tc>
          <w:tcPr>
            <w:tcW w:w="1206" w:type="dxa"/>
          </w:tcPr>
          <w:p w14:paraId="6EA39D14" w14:textId="77777777" w:rsidR="006E08F3" w:rsidRPr="00D0162F" w:rsidRDefault="006E08F3" w:rsidP="00216F5E">
            <w:pPr>
              <w:pStyle w:val="TAC"/>
            </w:pPr>
            <w:r w:rsidRPr="00D0162F">
              <w:t>0</w:t>
            </w:r>
          </w:p>
        </w:tc>
        <w:tc>
          <w:tcPr>
            <w:tcW w:w="1275" w:type="dxa"/>
          </w:tcPr>
          <w:p w14:paraId="15CE052D" w14:textId="77777777" w:rsidR="006E08F3" w:rsidRPr="00D0162F" w:rsidRDefault="006E08F3" w:rsidP="00216F5E">
            <w:pPr>
              <w:pStyle w:val="TAC"/>
            </w:pPr>
            <w:r w:rsidRPr="00D0162F">
              <w:t>0</w:t>
            </w:r>
          </w:p>
        </w:tc>
        <w:tc>
          <w:tcPr>
            <w:tcW w:w="1275" w:type="dxa"/>
          </w:tcPr>
          <w:p w14:paraId="1BA93B09" w14:textId="77777777" w:rsidR="006E08F3" w:rsidRPr="00D0162F" w:rsidRDefault="006E08F3" w:rsidP="00216F5E">
            <w:pPr>
              <w:pStyle w:val="TAC"/>
            </w:pPr>
            <w:r w:rsidRPr="00D0162F">
              <w:t>0</w:t>
            </w:r>
          </w:p>
        </w:tc>
      </w:tr>
      <w:tr w:rsidR="006E08F3" w:rsidRPr="00D0162F" w14:paraId="067D7827" w14:textId="77777777" w:rsidTr="006E08F3">
        <w:trPr>
          <w:jc w:val="center"/>
        </w:trPr>
        <w:tc>
          <w:tcPr>
            <w:tcW w:w="3970" w:type="dxa"/>
            <w:shd w:val="clear" w:color="auto" w:fill="auto"/>
            <w:vAlign w:val="center"/>
          </w:tcPr>
          <w:p w14:paraId="31E1C6EA" w14:textId="77777777" w:rsidR="006E08F3" w:rsidRPr="00D0162F" w:rsidRDefault="006E08F3" w:rsidP="00216F5E">
            <w:pPr>
              <w:pStyle w:val="TAL"/>
              <w:rPr>
                <w:rFonts w:cs="Arial"/>
              </w:rPr>
            </w:pPr>
            <w:r w:rsidRPr="00D0162F">
              <w:rPr>
                <w:rFonts w:cs="Arial"/>
              </w:rPr>
              <w:t>Interleave size</w:t>
            </w:r>
          </w:p>
        </w:tc>
        <w:tc>
          <w:tcPr>
            <w:tcW w:w="723" w:type="dxa"/>
            <w:shd w:val="clear" w:color="auto" w:fill="auto"/>
          </w:tcPr>
          <w:p w14:paraId="3D98CCA2" w14:textId="77777777" w:rsidR="006E08F3" w:rsidRPr="00D0162F" w:rsidRDefault="006E08F3" w:rsidP="00216F5E">
            <w:pPr>
              <w:pStyle w:val="TAC"/>
              <w:rPr>
                <w:rFonts w:cs="Arial"/>
              </w:rPr>
            </w:pPr>
          </w:p>
        </w:tc>
        <w:tc>
          <w:tcPr>
            <w:tcW w:w="1326" w:type="dxa"/>
            <w:shd w:val="clear" w:color="auto" w:fill="auto"/>
          </w:tcPr>
          <w:p w14:paraId="29EF4396" w14:textId="77777777" w:rsidR="006E08F3" w:rsidRPr="00D0162F" w:rsidRDefault="006E08F3" w:rsidP="00216F5E">
            <w:pPr>
              <w:pStyle w:val="TAC"/>
              <w:rPr>
                <w:rFonts w:cs="Arial"/>
              </w:rPr>
            </w:pPr>
            <w:r w:rsidRPr="00D0162F">
              <w:t>2</w:t>
            </w:r>
          </w:p>
        </w:tc>
        <w:tc>
          <w:tcPr>
            <w:tcW w:w="1206" w:type="dxa"/>
          </w:tcPr>
          <w:p w14:paraId="5B009813" w14:textId="77777777" w:rsidR="006E08F3" w:rsidRPr="00D0162F" w:rsidRDefault="006E08F3" w:rsidP="00216F5E">
            <w:pPr>
              <w:pStyle w:val="TAC"/>
            </w:pPr>
            <w:r w:rsidRPr="00D0162F">
              <w:t>2</w:t>
            </w:r>
          </w:p>
        </w:tc>
        <w:tc>
          <w:tcPr>
            <w:tcW w:w="1275" w:type="dxa"/>
          </w:tcPr>
          <w:p w14:paraId="40D6EECA" w14:textId="77777777" w:rsidR="006E08F3" w:rsidRPr="00D0162F" w:rsidRDefault="006E08F3" w:rsidP="00216F5E">
            <w:pPr>
              <w:pStyle w:val="TAC"/>
            </w:pPr>
            <w:r w:rsidRPr="00D0162F">
              <w:t>2</w:t>
            </w:r>
          </w:p>
        </w:tc>
        <w:tc>
          <w:tcPr>
            <w:tcW w:w="1275" w:type="dxa"/>
          </w:tcPr>
          <w:p w14:paraId="109385B7" w14:textId="77777777" w:rsidR="006E08F3" w:rsidRPr="00D0162F" w:rsidRDefault="006E08F3" w:rsidP="00216F5E">
            <w:pPr>
              <w:pStyle w:val="TAC"/>
            </w:pPr>
            <w:r w:rsidRPr="00D0162F">
              <w:t>2</w:t>
            </w:r>
          </w:p>
        </w:tc>
      </w:tr>
      <w:tr w:rsidR="006E08F3" w:rsidRPr="00D0162F" w14:paraId="757CA4DC" w14:textId="77777777" w:rsidTr="006E08F3">
        <w:trPr>
          <w:jc w:val="center"/>
        </w:trPr>
        <w:tc>
          <w:tcPr>
            <w:tcW w:w="3970" w:type="dxa"/>
            <w:shd w:val="clear" w:color="auto" w:fill="auto"/>
            <w:vAlign w:val="center"/>
          </w:tcPr>
          <w:p w14:paraId="16772C43" w14:textId="77777777" w:rsidR="006E08F3" w:rsidRPr="00D0162F" w:rsidRDefault="006E08F3" w:rsidP="00216F5E">
            <w:pPr>
              <w:pStyle w:val="TAL"/>
              <w:rPr>
                <w:rFonts w:cs="Arial"/>
                <w:szCs w:val="22"/>
              </w:rPr>
            </w:pPr>
            <w:r w:rsidRPr="00D0162F">
              <w:rPr>
                <w:rFonts w:cs="Arial"/>
              </w:rPr>
              <w:t>Beamforming Pre-Coder</w:t>
            </w:r>
          </w:p>
        </w:tc>
        <w:tc>
          <w:tcPr>
            <w:tcW w:w="723" w:type="dxa"/>
            <w:shd w:val="clear" w:color="auto" w:fill="auto"/>
          </w:tcPr>
          <w:p w14:paraId="74E9D3BD" w14:textId="77777777" w:rsidR="006E08F3" w:rsidRPr="00D0162F" w:rsidRDefault="006E08F3" w:rsidP="00216F5E">
            <w:pPr>
              <w:pStyle w:val="TAC"/>
              <w:rPr>
                <w:rFonts w:cs="Arial"/>
              </w:rPr>
            </w:pPr>
          </w:p>
        </w:tc>
        <w:tc>
          <w:tcPr>
            <w:tcW w:w="1326" w:type="dxa"/>
            <w:shd w:val="clear" w:color="auto" w:fill="auto"/>
          </w:tcPr>
          <w:p w14:paraId="496CEBDA" w14:textId="77777777" w:rsidR="006E08F3" w:rsidRPr="00D0162F" w:rsidRDefault="006E08F3" w:rsidP="00216F5E">
            <w:pPr>
              <w:pStyle w:val="TAC"/>
              <w:rPr>
                <w:rFonts w:cs="Arial"/>
              </w:rPr>
            </w:pPr>
            <w:r w:rsidRPr="00D0162F">
              <w:t>N/A</w:t>
            </w:r>
          </w:p>
        </w:tc>
        <w:tc>
          <w:tcPr>
            <w:tcW w:w="1206" w:type="dxa"/>
          </w:tcPr>
          <w:p w14:paraId="72A0DD23" w14:textId="77777777" w:rsidR="006E08F3" w:rsidRPr="00D0162F" w:rsidRDefault="006E08F3" w:rsidP="00216F5E">
            <w:pPr>
              <w:pStyle w:val="TAC"/>
            </w:pPr>
            <w:r w:rsidRPr="00D0162F">
              <w:t>N/A</w:t>
            </w:r>
          </w:p>
        </w:tc>
        <w:tc>
          <w:tcPr>
            <w:tcW w:w="1275" w:type="dxa"/>
          </w:tcPr>
          <w:p w14:paraId="20508AD7" w14:textId="77777777" w:rsidR="006E08F3" w:rsidRPr="00D0162F" w:rsidRDefault="006E08F3" w:rsidP="00216F5E">
            <w:pPr>
              <w:pStyle w:val="TAC"/>
            </w:pPr>
            <w:r w:rsidRPr="00D0162F">
              <w:t>N/A</w:t>
            </w:r>
          </w:p>
        </w:tc>
        <w:tc>
          <w:tcPr>
            <w:tcW w:w="1275" w:type="dxa"/>
          </w:tcPr>
          <w:p w14:paraId="4CEB2F26" w14:textId="77777777" w:rsidR="006E08F3" w:rsidRPr="00D0162F" w:rsidRDefault="006E08F3" w:rsidP="00216F5E">
            <w:pPr>
              <w:pStyle w:val="TAC"/>
            </w:pPr>
            <w:r w:rsidRPr="00D0162F">
              <w:t>N/A</w:t>
            </w:r>
          </w:p>
        </w:tc>
      </w:tr>
      <w:tr w:rsidR="006E08F3" w:rsidRPr="00D0162F" w14:paraId="50196F77" w14:textId="77777777" w:rsidTr="006E08F3">
        <w:trPr>
          <w:jc w:val="center"/>
        </w:trPr>
        <w:tc>
          <w:tcPr>
            <w:tcW w:w="3970" w:type="dxa"/>
            <w:shd w:val="clear" w:color="auto" w:fill="auto"/>
            <w:vAlign w:val="center"/>
          </w:tcPr>
          <w:p w14:paraId="49CD86E1" w14:textId="77777777" w:rsidR="006E08F3" w:rsidRPr="00D0162F" w:rsidRDefault="006E08F3" w:rsidP="00216F5E">
            <w:pPr>
              <w:pStyle w:val="TAL"/>
              <w:rPr>
                <w:rFonts w:cs="Arial"/>
              </w:rPr>
            </w:pPr>
            <w:r w:rsidRPr="00D0162F">
              <w:rPr>
                <w:rFonts w:cs="Arial"/>
              </w:rPr>
              <w:t>Aggregation level</w:t>
            </w:r>
          </w:p>
        </w:tc>
        <w:tc>
          <w:tcPr>
            <w:tcW w:w="723" w:type="dxa"/>
            <w:shd w:val="clear" w:color="auto" w:fill="auto"/>
          </w:tcPr>
          <w:p w14:paraId="6CBC426C" w14:textId="77777777" w:rsidR="006E08F3" w:rsidRPr="00D0162F" w:rsidRDefault="006E08F3" w:rsidP="00216F5E">
            <w:pPr>
              <w:pStyle w:val="TAC"/>
              <w:rPr>
                <w:rFonts w:cs="Arial"/>
              </w:rPr>
            </w:pPr>
            <w:r w:rsidRPr="00D0162F">
              <w:rPr>
                <w:rFonts w:cs="Arial"/>
              </w:rPr>
              <w:t>CCE</w:t>
            </w:r>
          </w:p>
        </w:tc>
        <w:tc>
          <w:tcPr>
            <w:tcW w:w="1326" w:type="dxa"/>
            <w:shd w:val="clear" w:color="auto" w:fill="auto"/>
          </w:tcPr>
          <w:p w14:paraId="0D4D1D87" w14:textId="77777777" w:rsidR="006E08F3" w:rsidRPr="00D0162F" w:rsidRDefault="006E08F3" w:rsidP="00216F5E">
            <w:pPr>
              <w:pStyle w:val="TAC"/>
              <w:rPr>
                <w:rFonts w:cs="Arial"/>
              </w:rPr>
            </w:pPr>
            <w:r w:rsidRPr="00D0162F">
              <w:t>4</w:t>
            </w:r>
          </w:p>
        </w:tc>
        <w:tc>
          <w:tcPr>
            <w:tcW w:w="1206" w:type="dxa"/>
          </w:tcPr>
          <w:p w14:paraId="627273EC" w14:textId="77777777" w:rsidR="006E08F3" w:rsidRPr="00D0162F" w:rsidRDefault="006E08F3" w:rsidP="00216F5E">
            <w:pPr>
              <w:pStyle w:val="TAC"/>
            </w:pPr>
            <w:r w:rsidRPr="00D0162F">
              <w:t>8</w:t>
            </w:r>
          </w:p>
        </w:tc>
        <w:tc>
          <w:tcPr>
            <w:tcW w:w="1275" w:type="dxa"/>
          </w:tcPr>
          <w:p w14:paraId="5BD60132" w14:textId="77777777" w:rsidR="006E08F3" w:rsidRPr="00D0162F" w:rsidRDefault="006E08F3" w:rsidP="00216F5E">
            <w:pPr>
              <w:pStyle w:val="TAC"/>
            </w:pPr>
            <w:r w:rsidRPr="00D0162F">
              <w:t>4</w:t>
            </w:r>
          </w:p>
        </w:tc>
        <w:tc>
          <w:tcPr>
            <w:tcW w:w="1275" w:type="dxa"/>
          </w:tcPr>
          <w:p w14:paraId="3BF8BA8C" w14:textId="77777777" w:rsidR="006E08F3" w:rsidRPr="00D0162F" w:rsidRDefault="006E08F3" w:rsidP="00216F5E">
            <w:pPr>
              <w:pStyle w:val="TAC"/>
            </w:pPr>
            <w:r w:rsidRPr="00D0162F">
              <w:t>2</w:t>
            </w:r>
          </w:p>
        </w:tc>
      </w:tr>
      <w:tr w:rsidR="006E08F3" w:rsidRPr="00D0162F" w14:paraId="25EEDE09" w14:textId="77777777" w:rsidTr="006E08F3">
        <w:trPr>
          <w:jc w:val="center"/>
        </w:trPr>
        <w:tc>
          <w:tcPr>
            <w:tcW w:w="3970" w:type="dxa"/>
            <w:shd w:val="clear" w:color="auto" w:fill="auto"/>
            <w:vAlign w:val="center"/>
          </w:tcPr>
          <w:p w14:paraId="7AD60391" w14:textId="77777777" w:rsidR="006E08F3" w:rsidRPr="00D0162F" w:rsidRDefault="006E08F3" w:rsidP="00216F5E">
            <w:pPr>
              <w:pStyle w:val="TAL"/>
              <w:rPr>
                <w:rFonts w:cs="Arial"/>
              </w:rPr>
            </w:pPr>
            <w:r w:rsidRPr="00D0162F">
              <w:rPr>
                <w:rFonts w:cs="Arial"/>
              </w:rPr>
              <w:t>DCI formats</w:t>
            </w:r>
          </w:p>
        </w:tc>
        <w:tc>
          <w:tcPr>
            <w:tcW w:w="723" w:type="dxa"/>
            <w:shd w:val="clear" w:color="auto" w:fill="auto"/>
          </w:tcPr>
          <w:p w14:paraId="7F53BB9F" w14:textId="77777777" w:rsidR="006E08F3" w:rsidRPr="00D0162F" w:rsidRDefault="006E08F3" w:rsidP="00216F5E">
            <w:pPr>
              <w:pStyle w:val="TAC"/>
              <w:rPr>
                <w:rFonts w:cs="Arial"/>
              </w:rPr>
            </w:pPr>
          </w:p>
        </w:tc>
        <w:tc>
          <w:tcPr>
            <w:tcW w:w="1326" w:type="dxa"/>
            <w:shd w:val="clear" w:color="auto" w:fill="auto"/>
          </w:tcPr>
          <w:p w14:paraId="4A51BCF8" w14:textId="77777777" w:rsidR="006E08F3" w:rsidRPr="00D0162F" w:rsidRDefault="006E08F3" w:rsidP="00216F5E">
            <w:pPr>
              <w:pStyle w:val="TAC"/>
              <w:rPr>
                <w:rFonts w:cs="Arial"/>
              </w:rPr>
            </w:pPr>
            <w:r w:rsidRPr="00D0162F">
              <w:t xml:space="preserve">Note 1 </w:t>
            </w:r>
          </w:p>
        </w:tc>
        <w:tc>
          <w:tcPr>
            <w:tcW w:w="1206" w:type="dxa"/>
          </w:tcPr>
          <w:p w14:paraId="3CCB59D3" w14:textId="77777777" w:rsidR="006E08F3" w:rsidRPr="00D0162F" w:rsidRDefault="006E08F3" w:rsidP="00216F5E">
            <w:pPr>
              <w:pStyle w:val="TAC"/>
            </w:pPr>
            <w:r w:rsidRPr="00D0162F">
              <w:t xml:space="preserve">Note 1 </w:t>
            </w:r>
          </w:p>
        </w:tc>
        <w:tc>
          <w:tcPr>
            <w:tcW w:w="1275" w:type="dxa"/>
          </w:tcPr>
          <w:p w14:paraId="6041C46C" w14:textId="77777777" w:rsidR="006E08F3" w:rsidRPr="00D0162F" w:rsidRDefault="006E08F3" w:rsidP="00216F5E">
            <w:pPr>
              <w:pStyle w:val="TAC"/>
            </w:pPr>
            <w:r w:rsidRPr="00D0162F">
              <w:t xml:space="preserve">Note 1 </w:t>
            </w:r>
          </w:p>
        </w:tc>
        <w:tc>
          <w:tcPr>
            <w:tcW w:w="1275" w:type="dxa"/>
          </w:tcPr>
          <w:p w14:paraId="56195C18" w14:textId="77777777" w:rsidR="006E08F3" w:rsidRPr="00D0162F" w:rsidRDefault="006E08F3" w:rsidP="00216F5E">
            <w:pPr>
              <w:pStyle w:val="TAC"/>
            </w:pPr>
            <w:r w:rsidRPr="00D0162F">
              <w:t xml:space="preserve">Note 1 </w:t>
            </w:r>
          </w:p>
        </w:tc>
      </w:tr>
      <w:tr w:rsidR="006E08F3" w:rsidRPr="00D0162F" w14:paraId="4E48D5AD" w14:textId="77777777" w:rsidTr="006E08F3">
        <w:trPr>
          <w:jc w:val="center"/>
        </w:trPr>
        <w:tc>
          <w:tcPr>
            <w:tcW w:w="3970" w:type="dxa"/>
            <w:shd w:val="clear" w:color="auto" w:fill="auto"/>
            <w:vAlign w:val="center"/>
          </w:tcPr>
          <w:p w14:paraId="57C8C686" w14:textId="77777777" w:rsidR="006E08F3" w:rsidRPr="00D0162F" w:rsidRDefault="006E08F3" w:rsidP="00216F5E">
            <w:pPr>
              <w:pStyle w:val="TAL"/>
              <w:rPr>
                <w:rFonts w:cs="Arial"/>
              </w:rPr>
            </w:pPr>
            <w:r w:rsidRPr="00D0162F">
              <w:rPr>
                <w:rFonts w:cs="Arial"/>
              </w:rPr>
              <w:t>Payload size (without CRC)</w:t>
            </w:r>
          </w:p>
        </w:tc>
        <w:tc>
          <w:tcPr>
            <w:tcW w:w="723" w:type="dxa"/>
            <w:shd w:val="clear" w:color="auto" w:fill="auto"/>
          </w:tcPr>
          <w:p w14:paraId="4C74F8EB" w14:textId="77777777" w:rsidR="006E08F3" w:rsidRPr="00D0162F" w:rsidRDefault="006E08F3" w:rsidP="00216F5E">
            <w:pPr>
              <w:pStyle w:val="TAC"/>
              <w:rPr>
                <w:rFonts w:cs="Arial"/>
              </w:rPr>
            </w:pPr>
            <w:r w:rsidRPr="00D0162F">
              <w:rPr>
                <w:rFonts w:cs="Arial"/>
              </w:rPr>
              <w:t>bits</w:t>
            </w:r>
          </w:p>
        </w:tc>
        <w:tc>
          <w:tcPr>
            <w:tcW w:w="1326" w:type="dxa"/>
            <w:shd w:val="clear" w:color="auto" w:fill="auto"/>
          </w:tcPr>
          <w:p w14:paraId="3E7E1AF9" w14:textId="77777777" w:rsidR="006E08F3" w:rsidRPr="00D0162F" w:rsidRDefault="006E08F3" w:rsidP="00216F5E">
            <w:pPr>
              <w:pStyle w:val="TAC"/>
              <w:rPr>
                <w:rFonts w:cs="Arial"/>
              </w:rPr>
            </w:pPr>
            <w:r w:rsidRPr="00D0162F">
              <w:t>Note 2</w:t>
            </w:r>
          </w:p>
        </w:tc>
        <w:tc>
          <w:tcPr>
            <w:tcW w:w="1206" w:type="dxa"/>
          </w:tcPr>
          <w:p w14:paraId="06DDA6DD" w14:textId="77777777" w:rsidR="006E08F3" w:rsidRPr="00D0162F" w:rsidRDefault="006E08F3" w:rsidP="00216F5E">
            <w:pPr>
              <w:pStyle w:val="TAC"/>
            </w:pPr>
            <w:r w:rsidRPr="00D0162F">
              <w:t>Note 2</w:t>
            </w:r>
          </w:p>
        </w:tc>
        <w:tc>
          <w:tcPr>
            <w:tcW w:w="1275" w:type="dxa"/>
          </w:tcPr>
          <w:p w14:paraId="00572F0D" w14:textId="77777777" w:rsidR="006E08F3" w:rsidRPr="00D0162F" w:rsidRDefault="006E08F3" w:rsidP="00216F5E">
            <w:pPr>
              <w:pStyle w:val="TAC"/>
            </w:pPr>
            <w:r w:rsidRPr="00D0162F">
              <w:t>Note 2</w:t>
            </w:r>
          </w:p>
        </w:tc>
        <w:tc>
          <w:tcPr>
            <w:tcW w:w="1275" w:type="dxa"/>
          </w:tcPr>
          <w:p w14:paraId="2BB4B321" w14:textId="77777777" w:rsidR="006E08F3" w:rsidRPr="00D0162F" w:rsidRDefault="006E08F3" w:rsidP="00216F5E">
            <w:pPr>
              <w:pStyle w:val="TAC"/>
            </w:pPr>
            <w:r w:rsidRPr="00D0162F">
              <w:t>Note 2</w:t>
            </w:r>
          </w:p>
        </w:tc>
      </w:tr>
      <w:tr w:rsidR="006E08F3" w:rsidRPr="00D0162F" w14:paraId="7037D8BA" w14:textId="77777777" w:rsidTr="006E08F3">
        <w:trPr>
          <w:jc w:val="center"/>
        </w:trPr>
        <w:tc>
          <w:tcPr>
            <w:tcW w:w="9775" w:type="dxa"/>
            <w:gridSpan w:val="6"/>
          </w:tcPr>
          <w:p w14:paraId="5B3A2A28" w14:textId="77777777" w:rsidR="006E08F3" w:rsidRPr="00D0162F" w:rsidRDefault="006E08F3" w:rsidP="00216F5E">
            <w:pPr>
              <w:pStyle w:val="TAN"/>
              <w:rPr>
                <w:rFonts w:cs="Arial"/>
              </w:rPr>
            </w:pPr>
            <w:r w:rsidRPr="00D0162F">
              <w:t>Note 1:</w:t>
            </w:r>
            <w:r w:rsidRPr="00D0162F">
              <w:tab/>
            </w:r>
            <w:r w:rsidRPr="00D0162F">
              <w:rPr>
                <w:rFonts w:cs="Arial"/>
              </w:rPr>
              <w:t>DCI format shall depend upon the test configuration.</w:t>
            </w:r>
          </w:p>
          <w:p w14:paraId="61703857" w14:textId="77777777" w:rsidR="006E08F3" w:rsidRPr="00D0162F" w:rsidRDefault="006E08F3" w:rsidP="00216F5E">
            <w:pPr>
              <w:pStyle w:val="TAN"/>
              <w:rPr>
                <w:rFonts w:cs="Arial"/>
              </w:rPr>
            </w:pPr>
            <w:r w:rsidRPr="00D0162F">
              <w:t>Note 2:</w:t>
            </w:r>
            <w:r w:rsidRPr="00D0162F">
              <w:tab/>
            </w:r>
            <w:r w:rsidRPr="00D0162F">
              <w:rPr>
                <w:rFonts w:cs="Arial"/>
              </w:rPr>
              <w:t>Payload size shall depend upon the test configuration.</w:t>
            </w:r>
          </w:p>
          <w:p w14:paraId="292E4C74" w14:textId="77777777" w:rsidR="006E08F3" w:rsidRPr="00D0162F" w:rsidRDefault="006E08F3" w:rsidP="00216F5E">
            <w:pPr>
              <w:pStyle w:val="TAN"/>
            </w:pPr>
            <w:r w:rsidRPr="00D0162F">
              <w:rPr>
                <w:rFonts w:cs="Arial"/>
              </w:rPr>
              <w:t>Note 3:</w:t>
            </w:r>
            <w:r w:rsidRPr="00D0162F">
              <w:rPr>
                <w:rFonts w:cs="Arial"/>
              </w:rPr>
              <w:tab/>
              <w:t>Allocated in the same resource blocks where the associated RMC is scheduled.</w:t>
            </w:r>
          </w:p>
        </w:tc>
      </w:tr>
    </w:tbl>
    <w:p w14:paraId="45BD9C02" w14:textId="77777777" w:rsidR="00AB67FA" w:rsidRPr="00D0162F" w:rsidRDefault="00AB67FA" w:rsidP="00AB67FA"/>
    <w:p w14:paraId="1616DF3B" w14:textId="77777777" w:rsidR="00AB67FA" w:rsidRPr="00D0162F" w:rsidRDefault="00AB67FA" w:rsidP="00AB67FA">
      <w:pPr>
        <w:pStyle w:val="TH"/>
      </w:pPr>
      <w:r w:rsidRPr="00D0162F">
        <w:t>Table A.1.3.2-3: Control Channel RMC for SCS = 120 kHz for TDD</w:t>
      </w: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547"/>
        <w:gridCol w:w="567"/>
        <w:gridCol w:w="992"/>
        <w:gridCol w:w="992"/>
        <w:gridCol w:w="993"/>
        <w:gridCol w:w="1134"/>
        <w:gridCol w:w="992"/>
        <w:gridCol w:w="992"/>
        <w:gridCol w:w="992"/>
      </w:tblGrid>
      <w:tr w:rsidR="00AB67FA" w:rsidRPr="00D0162F" w14:paraId="6A7CBB6F"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hideMark/>
          </w:tcPr>
          <w:p w14:paraId="067EA07F" w14:textId="77777777" w:rsidR="00AB67FA" w:rsidRPr="00D0162F" w:rsidRDefault="00AB67FA" w:rsidP="006E0A54">
            <w:pPr>
              <w:pStyle w:val="TAH"/>
              <w:rPr>
                <w:rFonts w:cs="Arial"/>
              </w:rPr>
            </w:pPr>
            <w:r w:rsidRPr="00D0162F">
              <w:rPr>
                <w:rFonts w:cs="Arial"/>
              </w:rPr>
              <w:t>Parameter</w:t>
            </w:r>
          </w:p>
        </w:tc>
        <w:tc>
          <w:tcPr>
            <w:tcW w:w="567" w:type="dxa"/>
            <w:tcBorders>
              <w:top w:val="single" w:sz="4" w:space="0" w:color="auto"/>
              <w:left w:val="single" w:sz="4" w:space="0" w:color="auto"/>
              <w:bottom w:val="single" w:sz="4" w:space="0" w:color="auto"/>
              <w:right w:val="single" w:sz="4" w:space="0" w:color="auto"/>
            </w:tcBorders>
            <w:hideMark/>
          </w:tcPr>
          <w:p w14:paraId="42DFD53E" w14:textId="77777777" w:rsidR="00AB67FA" w:rsidRPr="00D0162F" w:rsidRDefault="00AB67FA" w:rsidP="006E0A54">
            <w:pPr>
              <w:pStyle w:val="TAH"/>
              <w:rPr>
                <w:rFonts w:cs="Arial"/>
              </w:rPr>
            </w:pPr>
            <w:r w:rsidRPr="00D0162F">
              <w:rPr>
                <w:rFonts w:cs="Arial"/>
              </w:rPr>
              <w:t>Unit</w:t>
            </w:r>
          </w:p>
        </w:tc>
        <w:tc>
          <w:tcPr>
            <w:tcW w:w="7087" w:type="dxa"/>
            <w:gridSpan w:val="7"/>
            <w:tcBorders>
              <w:top w:val="single" w:sz="4" w:space="0" w:color="auto"/>
              <w:left w:val="single" w:sz="4" w:space="0" w:color="auto"/>
              <w:bottom w:val="single" w:sz="4" w:space="0" w:color="auto"/>
              <w:right w:val="single" w:sz="4" w:space="0" w:color="auto"/>
            </w:tcBorders>
            <w:hideMark/>
          </w:tcPr>
          <w:p w14:paraId="200492B4" w14:textId="77777777" w:rsidR="00AB67FA" w:rsidRPr="00D0162F" w:rsidRDefault="00AB67FA" w:rsidP="006E0A54">
            <w:pPr>
              <w:pStyle w:val="TAH"/>
              <w:rPr>
                <w:rFonts w:cs="Arial"/>
              </w:rPr>
            </w:pPr>
            <w:r w:rsidRPr="00D0162F">
              <w:rPr>
                <w:rFonts w:cs="Arial"/>
              </w:rPr>
              <w:t>Value</w:t>
            </w:r>
          </w:p>
        </w:tc>
      </w:tr>
      <w:tr w:rsidR="00AB67FA" w:rsidRPr="00D0162F" w14:paraId="125E2295"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hideMark/>
          </w:tcPr>
          <w:p w14:paraId="4E2F8C6E" w14:textId="77BF7B69" w:rsidR="00AB67FA" w:rsidRPr="00D0162F" w:rsidRDefault="00AB67FA" w:rsidP="006E0A54">
            <w:pPr>
              <w:pStyle w:val="TAL"/>
              <w:rPr>
                <w:rFonts w:cs="Arial"/>
              </w:rPr>
            </w:pPr>
            <w:r w:rsidRPr="00D0162F">
              <w:rPr>
                <w:rFonts w:cs="Arial"/>
              </w:rPr>
              <w:t>Reference</w:t>
            </w:r>
            <w:r w:rsidR="006E0A54" w:rsidRPr="00D0162F">
              <w:rPr>
                <w:rFonts w:cs="Arial"/>
              </w:rPr>
              <w:t xml:space="preserve"> </w:t>
            </w:r>
            <w:r w:rsidRPr="00D0162F">
              <w:rPr>
                <w:rFonts w:cs="Arial"/>
              </w:rPr>
              <w:t>channel</w:t>
            </w:r>
          </w:p>
        </w:tc>
        <w:tc>
          <w:tcPr>
            <w:tcW w:w="567" w:type="dxa"/>
            <w:tcBorders>
              <w:top w:val="single" w:sz="4" w:space="0" w:color="auto"/>
              <w:left w:val="single" w:sz="4" w:space="0" w:color="auto"/>
              <w:bottom w:val="single" w:sz="4" w:space="0" w:color="auto"/>
              <w:right w:val="single" w:sz="4" w:space="0" w:color="auto"/>
            </w:tcBorders>
          </w:tcPr>
          <w:p w14:paraId="112B4283" w14:textId="77777777" w:rsidR="00AB67FA" w:rsidRPr="00D0162F" w:rsidRDefault="00AB67FA" w:rsidP="006E0A54">
            <w:pPr>
              <w:pStyle w:val="TAC"/>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3A35A4E" w14:textId="60A4868F" w:rsidR="00AB67FA" w:rsidRPr="00D0162F" w:rsidRDefault="00AB67FA" w:rsidP="006E0A54">
            <w:pPr>
              <w:pStyle w:val="TAC"/>
              <w:rPr>
                <w:rFonts w:cs="Arial"/>
              </w:rPr>
            </w:pPr>
            <w:r w:rsidRPr="00D0162F">
              <w:rPr>
                <w:rFonts w:cs="Arial"/>
              </w:rPr>
              <w:t>CCR.3.1</w:t>
            </w:r>
            <w:r w:rsidR="006E0A54" w:rsidRPr="00D0162F">
              <w:rPr>
                <w:rFonts w:cs="Arial"/>
              </w:rPr>
              <w:t xml:space="preserve"> </w:t>
            </w:r>
            <w:r w:rsidRPr="00D0162F">
              <w:rPr>
                <w:rFonts w:cs="Arial"/>
              </w:rPr>
              <w:t>TDD</w:t>
            </w:r>
          </w:p>
        </w:tc>
        <w:tc>
          <w:tcPr>
            <w:tcW w:w="992" w:type="dxa"/>
            <w:tcBorders>
              <w:top w:val="single" w:sz="4" w:space="0" w:color="auto"/>
              <w:left w:val="single" w:sz="4" w:space="0" w:color="auto"/>
              <w:bottom w:val="single" w:sz="4" w:space="0" w:color="auto"/>
              <w:right w:val="single" w:sz="4" w:space="0" w:color="auto"/>
            </w:tcBorders>
            <w:hideMark/>
          </w:tcPr>
          <w:p w14:paraId="6CCC3D72" w14:textId="6385870A" w:rsidR="00AB67FA" w:rsidRPr="00D0162F" w:rsidRDefault="00AB67FA" w:rsidP="006E0A54">
            <w:pPr>
              <w:pStyle w:val="TAC"/>
              <w:rPr>
                <w:rFonts w:cs="Arial"/>
              </w:rPr>
            </w:pPr>
            <w:r w:rsidRPr="00D0162F">
              <w:rPr>
                <w:rFonts w:cs="Arial"/>
              </w:rPr>
              <w:t>CCR.3.2</w:t>
            </w:r>
            <w:r w:rsidR="006E0A54" w:rsidRPr="00D0162F">
              <w:rPr>
                <w:rFonts w:cs="Arial"/>
              </w:rPr>
              <w:t xml:space="preserve"> </w:t>
            </w:r>
            <w:r w:rsidRPr="00D0162F">
              <w:rPr>
                <w:rFonts w:cs="Arial"/>
              </w:rPr>
              <w:t>TDD</w:t>
            </w:r>
          </w:p>
        </w:tc>
        <w:tc>
          <w:tcPr>
            <w:tcW w:w="993" w:type="dxa"/>
            <w:tcBorders>
              <w:top w:val="single" w:sz="4" w:space="0" w:color="auto"/>
              <w:left w:val="single" w:sz="4" w:space="0" w:color="auto"/>
              <w:bottom w:val="single" w:sz="4" w:space="0" w:color="auto"/>
              <w:right w:val="single" w:sz="4" w:space="0" w:color="auto"/>
            </w:tcBorders>
            <w:hideMark/>
          </w:tcPr>
          <w:p w14:paraId="725E39D1" w14:textId="03A29566" w:rsidR="00AB67FA" w:rsidRPr="00D0162F" w:rsidRDefault="00AB67FA" w:rsidP="006E0A54">
            <w:pPr>
              <w:pStyle w:val="TAC"/>
              <w:rPr>
                <w:rFonts w:cs="Arial"/>
              </w:rPr>
            </w:pPr>
            <w:r w:rsidRPr="00D0162F">
              <w:rPr>
                <w:rFonts w:cs="Arial"/>
              </w:rPr>
              <w:t>CCR.3.3</w:t>
            </w:r>
            <w:r w:rsidR="006E0A54" w:rsidRPr="00D0162F">
              <w:rPr>
                <w:rFonts w:cs="Arial"/>
              </w:rPr>
              <w:t xml:space="preserve"> </w:t>
            </w:r>
            <w:r w:rsidRPr="00D0162F">
              <w:rPr>
                <w:rFonts w:cs="Arial"/>
              </w:rPr>
              <w:t>TDD</w:t>
            </w:r>
          </w:p>
        </w:tc>
        <w:tc>
          <w:tcPr>
            <w:tcW w:w="1134" w:type="dxa"/>
            <w:tcBorders>
              <w:top w:val="single" w:sz="4" w:space="0" w:color="auto"/>
              <w:left w:val="single" w:sz="4" w:space="0" w:color="auto"/>
              <w:bottom w:val="single" w:sz="4" w:space="0" w:color="auto"/>
              <w:right w:val="single" w:sz="4" w:space="0" w:color="auto"/>
            </w:tcBorders>
            <w:hideMark/>
          </w:tcPr>
          <w:p w14:paraId="23DD0D6D" w14:textId="2872E68E" w:rsidR="00AB67FA" w:rsidRPr="00D0162F" w:rsidRDefault="00AB67FA" w:rsidP="006E0A54">
            <w:pPr>
              <w:pStyle w:val="TAC"/>
              <w:rPr>
                <w:rFonts w:cs="Arial"/>
              </w:rPr>
            </w:pPr>
            <w:r w:rsidRPr="00D0162F">
              <w:rPr>
                <w:rFonts w:cs="Arial"/>
              </w:rPr>
              <w:t>CCR.3.4</w:t>
            </w:r>
            <w:r w:rsidR="006E0A54" w:rsidRPr="00D0162F">
              <w:rPr>
                <w:rFonts w:cs="Arial"/>
              </w:rPr>
              <w:t xml:space="preserve"> </w:t>
            </w:r>
            <w:r w:rsidRPr="00D0162F">
              <w:rPr>
                <w:rFonts w:cs="Arial"/>
              </w:rPr>
              <w:t>TDD</w:t>
            </w:r>
          </w:p>
        </w:tc>
        <w:tc>
          <w:tcPr>
            <w:tcW w:w="992" w:type="dxa"/>
            <w:tcBorders>
              <w:top w:val="single" w:sz="4" w:space="0" w:color="auto"/>
              <w:left w:val="single" w:sz="4" w:space="0" w:color="auto"/>
              <w:bottom w:val="single" w:sz="4" w:space="0" w:color="auto"/>
              <w:right w:val="single" w:sz="4" w:space="0" w:color="auto"/>
            </w:tcBorders>
            <w:hideMark/>
          </w:tcPr>
          <w:p w14:paraId="7258C3DE" w14:textId="35A4AED5" w:rsidR="00AB67FA" w:rsidRPr="00D0162F" w:rsidRDefault="00AB67FA" w:rsidP="006E0A54">
            <w:pPr>
              <w:pStyle w:val="TAC"/>
              <w:rPr>
                <w:rFonts w:cs="Arial"/>
              </w:rPr>
            </w:pPr>
            <w:r w:rsidRPr="00D0162F">
              <w:rPr>
                <w:rFonts w:cs="Arial"/>
              </w:rPr>
              <w:t>CCR.3.5</w:t>
            </w:r>
            <w:r w:rsidR="006E0A54" w:rsidRPr="00D0162F">
              <w:rPr>
                <w:rFonts w:cs="Arial"/>
              </w:rPr>
              <w:t xml:space="preserve"> </w:t>
            </w:r>
            <w:r w:rsidRPr="00D0162F">
              <w:rPr>
                <w:rFonts w:cs="Arial"/>
              </w:rPr>
              <w:t>TDD</w:t>
            </w:r>
          </w:p>
        </w:tc>
        <w:tc>
          <w:tcPr>
            <w:tcW w:w="992" w:type="dxa"/>
            <w:tcBorders>
              <w:top w:val="single" w:sz="4" w:space="0" w:color="auto"/>
              <w:left w:val="single" w:sz="4" w:space="0" w:color="auto"/>
              <w:bottom w:val="single" w:sz="4" w:space="0" w:color="auto"/>
              <w:right w:val="single" w:sz="4" w:space="0" w:color="auto"/>
            </w:tcBorders>
            <w:hideMark/>
          </w:tcPr>
          <w:p w14:paraId="525F2178" w14:textId="24BE007E" w:rsidR="00AB67FA" w:rsidRPr="00D0162F" w:rsidRDefault="00AB67FA" w:rsidP="006E0A54">
            <w:pPr>
              <w:pStyle w:val="TAC"/>
              <w:rPr>
                <w:rFonts w:cs="Arial"/>
              </w:rPr>
            </w:pPr>
            <w:r w:rsidRPr="00D0162F">
              <w:rPr>
                <w:rFonts w:cs="Arial"/>
              </w:rPr>
              <w:t>CCR.3.6</w:t>
            </w:r>
            <w:r w:rsidR="006E0A54" w:rsidRPr="00D0162F">
              <w:rPr>
                <w:rFonts w:cs="Arial"/>
              </w:rPr>
              <w:t xml:space="preserve"> </w:t>
            </w:r>
            <w:r w:rsidRPr="00D0162F">
              <w:rPr>
                <w:rFonts w:cs="Arial"/>
              </w:rPr>
              <w:t>TDD</w:t>
            </w:r>
          </w:p>
        </w:tc>
        <w:tc>
          <w:tcPr>
            <w:tcW w:w="992" w:type="dxa"/>
            <w:tcBorders>
              <w:top w:val="single" w:sz="4" w:space="0" w:color="auto"/>
              <w:left w:val="single" w:sz="4" w:space="0" w:color="auto"/>
              <w:bottom w:val="single" w:sz="4" w:space="0" w:color="auto"/>
              <w:right w:val="single" w:sz="4" w:space="0" w:color="auto"/>
            </w:tcBorders>
          </w:tcPr>
          <w:p w14:paraId="2693E252" w14:textId="462BDACA" w:rsidR="00AB67FA" w:rsidRPr="00D0162F" w:rsidRDefault="00AB67FA" w:rsidP="006E0A54">
            <w:pPr>
              <w:pStyle w:val="TAC"/>
              <w:rPr>
                <w:rFonts w:cs="Arial"/>
              </w:rPr>
            </w:pPr>
            <w:r w:rsidRPr="00D0162F">
              <w:rPr>
                <w:lang w:eastAsia="zh-CN"/>
              </w:rPr>
              <w:t>CCR.3.7</w:t>
            </w:r>
            <w:r w:rsidR="006E0A54" w:rsidRPr="00D0162F">
              <w:rPr>
                <w:lang w:eastAsia="zh-CN"/>
              </w:rPr>
              <w:t xml:space="preserve"> </w:t>
            </w:r>
            <w:r w:rsidRPr="00D0162F">
              <w:rPr>
                <w:lang w:eastAsia="zh-CN"/>
              </w:rPr>
              <w:t>TDD</w:t>
            </w:r>
          </w:p>
        </w:tc>
      </w:tr>
      <w:tr w:rsidR="00AB67FA" w:rsidRPr="00D0162F" w14:paraId="2EF0E818"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hideMark/>
          </w:tcPr>
          <w:p w14:paraId="406169D9" w14:textId="0123CD94" w:rsidR="00AB67FA" w:rsidRPr="00D0162F" w:rsidRDefault="00AB67FA" w:rsidP="006E0A54">
            <w:pPr>
              <w:pStyle w:val="TAL"/>
              <w:rPr>
                <w:rFonts w:cs="Arial"/>
              </w:rPr>
            </w:pPr>
            <w:r w:rsidRPr="00D0162F">
              <w:rPr>
                <w:rFonts w:cs="Arial"/>
              </w:rPr>
              <w:t>Channel</w:t>
            </w:r>
            <w:r w:rsidR="006E0A54" w:rsidRPr="00D0162F">
              <w:rPr>
                <w:rFonts w:cs="Arial"/>
              </w:rPr>
              <w:t xml:space="preserve"> </w:t>
            </w:r>
            <w:r w:rsidRPr="00D0162F">
              <w:rPr>
                <w:rFonts w:cs="Arial"/>
              </w:rPr>
              <w:t>bandwidth</w:t>
            </w:r>
          </w:p>
        </w:tc>
        <w:tc>
          <w:tcPr>
            <w:tcW w:w="567" w:type="dxa"/>
            <w:tcBorders>
              <w:top w:val="single" w:sz="4" w:space="0" w:color="auto"/>
              <w:left w:val="single" w:sz="4" w:space="0" w:color="auto"/>
              <w:bottom w:val="single" w:sz="4" w:space="0" w:color="auto"/>
              <w:right w:val="single" w:sz="4" w:space="0" w:color="auto"/>
            </w:tcBorders>
            <w:hideMark/>
          </w:tcPr>
          <w:p w14:paraId="74267AC0" w14:textId="77777777" w:rsidR="00AB67FA" w:rsidRPr="00D0162F" w:rsidRDefault="00AB67FA" w:rsidP="006E0A54">
            <w:pPr>
              <w:pStyle w:val="TAC"/>
              <w:rPr>
                <w:rFonts w:cs="Arial"/>
              </w:rPr>
            </w:pPr>
            <w:r w:rsidRPr="00D0162F">
              <w:rPr>
                <w:rFonts w:cs="Arial"/>
              </w:rPr>
              <w:t>MHz</w:t>
            </w:r>
          </w:p>
        </w:tc>
        <w:tc>
          <w:tcPr>
            <w:tcW w:w="992" w:type="dxa"/>
            <w:tcBorders>
              <w:top w:val="single" w:sz="4" w:space="0" w:color="auto"/>
              <w:left w:val="single" w:sz="4" w:space="0" w:color="auto"/>
              <w:bottom w:val="single" w:sz="4" w:space="0" w:color="auto"/>
              <w:right w:val="single" w:sz="4" w:space="0" w:color="auto"/>
            </w:tcBorders>
            <w:hideMark/>
          </w:tcPr>
          <w:p w14:paraId="03401E8D" w14:textId="77777777" w:rsidR="00AB67FA" w:rsidRPr="00D0162F" w:rsidRDefault="00AB67FA" w:rsidP="006E0A54">
            <w:pPr>
              <w:pStyle w:val="TAC"/>
              <w:rPr>
                <w:rFonts w:cs="Arial"/>
              </w:rPr>
            </w:pPr>
            <w:r w:rsidRPr="00D0162F">
              <w:rPr>
                <w:rFonts w:cs="Arial"/>
              </w:rPr>
              <w:t>100</w:t>
            </w:r>
          </w:p>
        </w:tc>
        <w:tc>
          <w:tcPr>
            <w:tcW w:w="992" w:type="dxa"/>
            <w:tcBorders>
              <w:top w:val="single" w:sz="4" w:space="0" w:color="auto"/>
              <w:left w:val="single" w:sz="4" w:space="0" w:color="auto"/>
              <w:bottom w:val="single" w:sz="4" w:space="0" w:color="auto"/>
              <w:right w:val="single" w:sz="4" w:space="0" w:color="auto"/>
            </w:tcBorders>
            <w:hideMark/>
          </w:tcPr>
          <w:p w14:paraId="4DE0B202" w14:textId="77777777" w:rsidR="00AB67FA" w:rsidRPr="00D0162F" w:rsidRDefault="00AB67FA" w:rsidP="006E0A54">
            <w:pPr>
              <w:pStyle w:val="TAC"/>
              <w:rPr>
                <w:rFonts w:cs="Arial"/>
              </w:rPr>
            </w:pPr>
            <w:r w:rsidRPr="00D0162F">
              <w:rPr>
                <w:rFonts w:cs="Arial"/>
              </w:rPr>
              <w:t>100</w:t>
            </w:r>
          </w:p>
        </w:tc>
        <w:tc>
          <w:tcPr>
            <w:tcW w:w="993" w:type="dxa"/>
            <w:tcBorders>
              <w:top w:val="single" w:sz="4" w:space="0" w:color="auto"/>
              <w:left w:val="single" w:sz="4" w:space="0" w:color="auto"/>
              <w:bottom w:val="single" w:sz="4" w:space="0" w:color="auto"/>
              <w:right w:val="single" w:sz="4" w:space="0" w:color="auto"/>
            </w:tcBorders>
            <w:hideMark/>
          </w:tcPr>
          <w:p w14:paraId="4019C5B4" w14:textId="77777777" w:rsidR="00AB67FA" w:rsidRPr="00D0162F" w:rsidRDefault="00AB67FA" w:rsidP="006E0A54">
            <w:pPr>
              <w:pStyle w:val="TAC"/>
              <w:rPr>
                <w:rFonts w:cs="Arial"/>
              </w:rPr>
            </w:pPr>
            <w:r w:rsidRPr="00D0162F">
              <w:rPr>
                <w:rFonts w:cs="Arial"/>
              </w:rPr>
              <w:t>100</w:t>
            </w:r>
          </w:p>
        </w:tc>
        <w:tc>
          <w:tcPr>
            <w:tcW w:w="1134" w:type="dxa"/>
            <w:tcBorders>
              <w:top w:val="single" w:sz="4" w:space="0" w:color="auto"/>
              <w:left w:val="single" w:sz="4" w:space="0" w:color="auto"/>
              <w:bottom w:val="single" w:sz="4" w:space="0" w:color="auto"/>
              <w:right w:val="single" w:sz="4" w:space="0" w:color="auto"/>
            </w:tcBorders>
            <w:hideMark/>
          </w:tcPr>
          <w:p w14:paraId="37C2661B" w14:textId="77777777" w:rsidR="00AB67FA" w:rsidRPr="00D0162F" w:rsidRDefault="00AB67FA" w:rsidP="006E0A54">
            <w:pPr>
              <w:pStyle w:val="TAC"/>
              <w:rPr>
                <w:rFonts w:cs="Arial"/>
              </w:rPr>
            </w:pPr>
            <w:r w:rsidRPr="00D0162F">
              <w:rPr>
                <w:rFonts w:cs="Arial"/>
              </w:rPr>
              <w:t>100</w:t>
            </w:r>
          </w:p>
        </w:tc>
        <w:tc>
          <w:tcPr>
            <w:tcW w:w="992" w:type="dxa"/>
            <w:tcBorders>
              <w:top w:val="single" w:sz="4" w:space="0" w:color="auto"/>
              <w:left w:val="single" w:sz="4" w:space="0" w:color="auto"/>
              <w:bottom w:val="single" w:sz="4" w:space="0" w:color="auto"/>
              <w:right w:val="single" w:sz="4" w:space="0" w:color="auto"/>
            </w:tcBorders>
            <w:hideMark/>
          </w:tcPr>
          <w:p w14:paraId="37D3D9E0" w14:textId="77777777" w:rsidR="00AB67FA" w:rsidRPr="00D0162F" w:rsidRDefault="00AB67FA" w:rsidP="006E0A54">
            <w:pPr>
              <w:pStyle w:val="TAC"/>
              <w:rPr>
                <w:rFonts w:cs="Arial"/>
              </w:rPr>
            </w:pPr>
            <w:r w:rsidRPr="00D0162F">
              <w:rPr>
                <w:rFonts w:cs="Arial"/>
              </w:rPr>
              <w:t>100</w:t>
            </w:r>
          </w:p>
        </w:tc>
        <w:tc>
          <w:tcPr>
            <w:tcW w:w="992" w:type="dxa"/>
            <w:tcBorders>
              <w:top w:val="single" w:sz="4" w:space="0" w:color="auto"/>
              <w:left w:val="single" w:sz="4" w:space="0" w:color="auto"/>
              <w:bottom w:val="single" w:sz="4" w:space="0" w:color="auto"/>
              <w:right w:val="single" w:sz="4" w:space="0" w:color="auto"/>
            </w:tcBorders>
            <w:hideMark/>
          </w:tcPr>
          <w:p w14:paraId="555A2577" w14:textId="77777777" w:rsidR="00AB67FA" w:rsidRPr="00D0162F" w:rsidRDefault="00AB67FA" w:rsidP="006E0A54">
            <w:pPr>
              <w:pStyle w:val="TAC"/>
              <w:rPr>
                <w:rFonts w:cs="Arial"/>
              </w:rPr>
            </w:pPr>
            <w:r w:rsidRPr="00D0162F">
              <w:rPr>
                <w:rFonts w:cs="Arial"/>
              </w:rPr>
              <w:t>100</w:t>
            </w:r>
          </w:p>
        </w:tc>
        <w:tc>
          <w:tcPr>
            <w:tcW w:w="992" w:type="dxa"/>
            <w:tcBorders>
              <w:top w:val="single" w:sz="4" w:space="0" w:color="auto"/>
              <w:left w:val="single" w:sz="4" w:space="0" w:color="auto"/>
              <w:bottom w:val="single" w:sz="4" w:space="0" w:color="auto"/>
              <w:right w:val="single" w:sz="4" w:space="0" w:color="auto"/>
            </w:tcBorders>
          </w:tcPr>
          <w:p w14:paraId="7E5C1DD1" w14:textId="77777777" w:rsidR="00AB67FA" w:rsidRPr="00D0162F" w:rsidRDefault="00AB67FA" w:rsidP="006E0A54">
            <w:pPr>
              <w:pStyle w:val="TAC"/>
              <w:rPr>
                <w:rFonts w:cs="Arial"/>
              </w:rPr>
            </w:pPr>
            <w:r w:rsidRPr="00D0162F">
              <w:rPr>
                <w:lang w:eastAsia="zh-CN"/>
              </w:rPr>
              <w:t>100</w:t>
            </w:r>
          </w:p>
        </w:tc>
      </w:tr>
      <w:tr w:rsidR="00AB67FA" w:rsidRPr="00D0162F" w14:paraId="03D7FE49"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hideMark/>
          </w:tcPr>
          <w:p w14:paraId="6B049C49" w14:textId="2F6996B4" w:rsidR="00AB67FA" w:rsidRPr="00D0162F" w:rsidRDefault="00AB67FA" w:rsidP="006E0A54">
            <w:pPr>
              <w:pStyle w:val="TAL"/>
              <w:rPr>
                <w:rFonts w:cs="Arial"/>
              </w:rPr>
            </w:pPr>
            <w:r w:rsidRPr="00D0162F">
              <w:rPr>
                <w:rFonts w:cs="Arial"/>
              </w:rPr>
              <w:t>Subcarrier</w:t>
            </w:r>
            <w:r w:rsidR="006E0A54" w:rsidRPr="00D0162F">
              <w:rPr>
                <w:rFonts w:cs="Arial"/>
              </w:rPr>
              <w:t xml:space="preserve"> </w:t>
            </w:r>
            <w:r w:rsidRPr="00D0162F">
              <w:rPr>
                <w:rFonts w:cs="Arial"/>
              </w:rPr>
              <w:t>spacing</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RMSI</w:t>
            </w:r>
            <w:r w:rsidR="006E0A54" w:rsidRPr="00D0162F">
              <w:rPr>
                <w:rFonts w:cs="Arial"/>
              </w:rPr>
              <w:t xml:space="preserve"> </w:t>
            </w:r>
            <w:r w:rsidRPr="00D0162F">
              <w:rPr>
                <w:rFonts w:cs="Arial"/>
              </w:rPr>
              <w:t>CORESET</w:t>
            </w:r>
          </w:p>
        </w:tc>
        <w:tc>
          <w:tcPr>
            <w:tcW w:w="567" w:type="dxa"/>
            <w:tcBorders>
              <w:top w:val="single" w:sz="4" w:space="0" w:color="auto"/>
              <w:left w:val="single" w:sz="4" w:space="0" w:color="auto"/>
              <w:bottom w:val="single" w:sz="4" w:space="0" w:color="auto"/>
              <w:right w:val="single" w:sz="4" w:space="0" w:color="auto"/>
            </w:tcBorders>
            <w:hideMark/>
          </w:tcPr>
          <w:p w14:paraId="2AEC85DF" w14:textId="77777777" w:rsidR="00AB67FA" w:rsidRPr="00D0162F" w:rsidRDefault="00AB67FA" w:rsidP="006E0A54">
            <w:pPr>
              <w:pStyle w:val="TAC"/>
              <w:rPr>
                <w:rFonts w:cs="Arial"/>
              </w:rPr>
            </w:pPr>
            <w:r w:rsidRPr="00D0162F">
              <w:rPr>
                <w:rFonts w:cs="Arial"/>
              </w:rPr>
              <w:t>kHz</w:t>
            </w:r>
          </w:p>
        </w:tc>
        <w:tc>
          <w:tcPr>
            <w:tcW w:w="992" w:type="dxa"/>
            <w:tcBorders>
              <w:top w:val="single" w:sz="4" w:space="0" w:color="auto"/>
              <w:left w:val="single" w:sz="4" w:space="0" w:color="auto"/>
              <w:bottom w:val="single" w:sz="4" w:space="0" w:color="auto"/>
              <w:right w:val="single" w:sz="4" w:space="0" w:color="auto"/>
            </w:tcBorders>
            <w:hideMark/>
          </w:tcPr>
          <w:p w14:paraId="4ED87E79" w14:textId="77777777" w:rsidR="00AB67FA" w:rsidRPr="00D0162F" w:rsidRDefault="00AB67FA" w:rsidP="006E0A54">
            <w:pPr>
              <w:pStyle w:val="TAC"/>
              <w:rPr>
                <w:rFonts w:cs="Arial"/>
              </w:rPr>
            </w:pPr>
            <w:r w:rsidRPr="00D0162F">
              <w:rPr>
                <w:rFonts w:cs="Arial"/>
              </w:rPr>
              <w:t>120</w:t>
            </w:r>
          </w:p>
        </w:tc>
        <w:tc>
          <w:tcPr>
            <w:tcW w:w="992" w:type="dxa"/>
            <w:tcBorders>
              <w:top w:val="single" w:sz="4" w:space="0" w:color="auto"/>
              <w:left w:val="single" w:sz="4" w:space="0" w:color="auto"/>
              <w:bottom w:val="single" w:sz="4" w:space="0" w:color="auto"/>
              <w:right w:val="single" w:sz="4" w:space="0" w:color="auto"/>
            </w:tcBorders>
            <w:hideMark/>
          </w:tcPr>
          <w:p w14:paraId="6278C637" w14:textId="77777777" w:rsidR="00AB67FA" w:rsidRPr="00D0162F" w:rsidRDefault="00AB67FA" w:rsidP="006E0A54">
            <w:pPr>
              <w:pStyle w:val="TAC"/>
              <w:rPr>
                <w:rFonts w:cs="Arial"/>
              </w:rPr>
            </w:pPr>
            <w:r w:rsidRPr="00D0162F">
              <w:rPr>
                <w:rFonts w:cs="Arial"/>
              </w:rPr>
              <w:t>120</w:t>
            </w:r>
          </w:p>
        </w:tc>
        <w:tc>
          <w:tcPr>
            <w:tcW w:w="993" w:type="dxa"/>
            <w:tcBorders>
              <w:top w:val="single" w:sz="4" w:space="0" w:color="auto"/>
              <w:left w:val="single" w:sz="4" w:space="0" w:color="auto"/>
              <w:bottom w:val="single" w:sz="4" w:space="0" w:color="auto"/>
              <w:right w:val="single" w:sz="4" w:space="0" w:color="auto"/>
            </w:tcBorders>
            <w:hideMark/>
          </w:tcPr>
          <w:p w14:paraId="4E591927" w14:textId="77777777" w:rsidR="00AB67FA" w:rsidRPr="00D0162F" w:rsidRDefault="00AB67FA" w:rsidP="006E0A54">
            <w:pPr>
              <w:pStyle w:val="TAC"/>
              <w:rPr>
                <w:rFonts w:cs="Arial"/>
              </w:rPr>
            </w:pPr>
            <w:r w:rsidRPr="00D0162F">
              <w:rPr>
                <w:rFonts w:cs="Arial"/>
              </w:rPr>
              <w:t>120</w:t>
            </w:r>
          </w:p>
        </w:tc>
        <w:tc>
          <w:tcPr>
            <w:tcW w:w="1134" w:type="dxa"/>
            <w:tcBorders>
              <w:top w:val="single" w:sz="4" w:space="0" w:color="auto"/>
              <w:left w:val="single" w:sz="4" w:space="0" w:color="auto"/>
              <w:bottom w:val="single" w:sz="4" w:space="0" w:color="auto"/>
              <w:right w:val="single" w:sz="4" w:space="0" w:color="auto"/>
            </w:tcBorders>
            <w:hideMark/>
          </w:tcPr>
          <w:p w14:paraId="4B26B998" w14:textId="77777777" w:rsidR="00AB67FA" w:rsidRPr="00D0162F" w:rsidRDefault="00AB67FA" w:rsidP="006E0A54">
            <w:pPr>
              <w:pStyle w:val="TAC"/>
              <w:rPr>
                <w:rFonts w:cs="Arial"/>
              </w:rPr>
            </w:pPr>
            <w:r w:rsidRPr="00D0162F">
              <w:rPr>
                <w:rFonts w:cs="Arial"/>
              </w:rPr>
              <w:t>120</w:t>
            </w:r>
          </w:p>
        </w:tc>
        <w:tc>
          <w:tcPr>
            <w:tcW w:w="992" w:type="dxa"/>
            <w:tcBorders>
              <w:top w:val="single" w:sz="4" w:space="0" w:color="auto"/>
              <w:left w:val="single" w:sz="4" w:space="0" w:color="auto"/>
              <w:bottom w:val="single" w:sz="4" w:space="0" w:color="auto"/>
              <w:right w:val="single" w:sz="4" w:space="0" w:color="auto"/>
            </w:tcBorders>
            <w:hideMark/>
          </w:tcPr>
          <w:p w14:paraId="27AAE08D" w14:textId="77777777" w:rsidR="00AB67FA" w:rsidRPr="00D0162F" w:rsidRDefault="00AB67FA" w:rsidP="006E0A54">
            <w:pPr>
              <w:pStyle w:val="TAC"/>
              <w:rPr>
                <w:rFonts w:cs="Arial"/>
              </w:rPr>
            </w:pPr>
            <w:r w:rsidRPr="00D0162F">
              <w:rPr>
                <w:rFonts w:cs="Arial"/>
              </w:rPr>
              <w:t>120</w:t>
            </w:r>
          </w:p>
        </w:tc>
        <w:tc>
          <w:tcPr>
            <w:tcW w:w="992" w:type="dxa"/>
            <w:tcBorders>
              <w:top w:val="single" w:sz="4" w:space="0" w:color="auto"/>
              <w:left w:val="single" w:sz="4" w:space="0" w:color="auto"/>
              <w:bottom w:val="single" w:sz="4" w:space="0" w:color="auto"/>
              <w:right w:val="single" w:sz="4" w:space="0" w:color="auto"/>
            </w:tcBorders>
            <w:hideMark/>
          </w:tcPr>
          <w:p w14:paraId="61753D04" w14:textId="77777777" w:rsidR="00AB67FA" w:rsidRPr="00D0162F" w:rsidRDefault="00AB67FA" w:rsidP="006E0A54">
            <w:pPr>
              <w:pStyle w:val="TAC"/>
              <w:rPr>
                <w:rFonts w:cs="Arial"/>
              </w:rPr>
            </w:pPr>
            <w:r w:rsidRPr="00D0162F">
              <w:rPr>
                <w:rFonts w:cs="Arial"/>
              </w:rPr>
              <w:t>120</w:t>
            </w:r>
          </w:p>
        </w:tc>
        <w:tc>
          <w:tcPr>
            <w:tcW w:w="992" w:type="dxa"/>
            <w:tcBorders>
              <w:top w:val="single" w:sz="4" w:space="0" w:color="auto"/>
              <w:left w:val="single" w:sz="4" w:space="0" w:color="auto"/>
              <w:bottom w:val="single" w:sz="4" w:space="0" w:color="auto"/>
              <w:right w:val="single" w:sz="4" w:space="0" w:color="auto"/>
            </w:tcBorders>
          </w:tcPr>
          <w:p w14:paraId="69B29A57" w14:textId="77777777" w:rsidR="00AB67FA" w:rsidRPr="00D0162F" w:rsidRDefault="00AB67FA" w:rsidP="006E0A54">
            <w:pPr>
              <w:pStyle w:val="TAC"/>
              <w:rPr>
                <w:rFonts w:cs="Arial"/>
              </w:rPr>
            </w:pPr>
            <w:r w:rsidRPr="00D0162F">
              <w:rPr>
                <w:lang w:eastAsia="zh-CN"/>
              </w:rPr>
              <w:t>120</w:t>
            </w:r>
          </w:p>
        </w:tc>
      </w:tr>
      <w:tr w:rsidR="00AB67FA" w:rsidRPr="00D0162F" w14:paraId="78DA4918"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hideMark/>
          </w:tcPr>
          <w:p w14:paraId="1042E19B" w14:textId="4ABA8FFE" w:rsidR="00AB67FA" w:rsidRPr="00D0162F" w:rsidRDefault="00AB67FA" w:rsidP="006E0A54">
            <w:pPr>
              <w:pStyle w:val="TAL"/>
              <w:rPr>
                <w:rFonts w:cs="Arial"/>
                <w:vertAlign w:val="superscript"/>
              </w:rPr>
            </w:pPr>
            <w:r w:rsidRPr="00D0162F">
              <w:rPr>
                <w:rFonts w:cs="Arial"/>
              </w:rPr>
              <w:t>Allocated</w:t>
            </w:r>
            <w:r w:rsidR="006E0A54" w:rsidRPr="00D0162F">
              <w:rPr>
                <w:rFonts w:cs="Arial"/>
              </w:rPr>
              <w:t xml:space="preserve"> </w:t>
            </w:r>
            <w:r w:rsidRPr="00D0162F">
              <w:rPr>
                <w:rFonts w:cs="Arial"/>
              </w:rPr>
              <w:t>resource</w:t>
            </w:r>
            <w:r w:rsidR="006E0A54" w:rsidRPr="00D0162F">
              <w:rPr>
                <w:rFonts w:cs="Arial"/>
              </w:rPr>
              <w:t xml:space="preserve"> </w:t>
            </w:r>
            <w:r w:rsidRPr="00D0162F">
              <w:rPr>
                <w:rFonts w:cs="Arial"/>
              </w:rPr>
              <w:t>blocks</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CORESET</w:t>
            </w:r>
            <w:r w:rsidRPr="00D0162F">
              <w:rPr>
                <w:rFonts w:cs="Arial"/>
                <w:vertAlign w:val="superscript"/>
                <w:lang w:eastAsia="zh-CN"/>
              </w:rPr>
              <w:t>Note</w:t>
            </w:r>
            <w:r w:rsidR="006E0A54" w:rsidRPr="00D0162F">
              <w:rPr>
                <w:rFonts w:cs="Arial"/>
                <w:vertAlign w:val="superscript"/>
                <w:lang w:eastAsia="zh-CN"/>
              </w:rPr>
              <w:t xml:space="preserve"> </w:t>
            </w:r>
            <w:r w:rsidRPr="00D0162F">
              <w:rPr>
                <w:rFonts w:cs="Arial"/>
                <w:vertAlign w:val="superscript"/>
                <w:lang w:eastAsia="zh-CN"/>
              </w:rPr>
              <w:t>3</w:t>
            </w:r>
          </w:p>
        </w:tc>
        <w:tc>
          <w:tcPr>
            <w:tcW w:w="567" w:type="dxa"/>
            <w:tcBorders>
              <w:top w:val="single" w:sz="4" w:space="0" w:color="auto"/>
              <w:left w:val="single" w:sz="4" w:space="0" w:color="auto"/>
              <w:bottom w:val="single" w:sz="4" w:space="0" w:color="auto"/>
              <w:right w:val="single" w:sz="4" w:space="0" w:color="auto"/>
            </w:tcBorders>
          </w:tcPr>
          <w:p w14:paraId="70D5BBCA" w14:textId="77777777" w:rsidR="00AB67FA" w:rsidRPr="00D0162F" w:rsidRDefault="00AB67FA" w:rsidP="006E0A54">
            <w:pPr>
              <w:pStyle w:val="TAC"/>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2923555" w14:textId="77777777" w:rsidR="00AB67FA" w:rsidRPr="00D0162F" w:rsidRDefault="00AB67FA" w:rsidP="006E0A54">
            <w:pPr>
              <w:pStyle w:val="TAC"/>
              <w:rPr>
                <w:rFonts w:cs="Arial"/>
              </w:rPr>
            </w:pPr>
            <w:r w:rsidRPr="00D0162F">
              <w:rPr>
                <w:rFonts w:cs="Arial"/>
              </w:rPr>
              <w:t>24</w:t>
            </w:r>
          </w:p>
        </w:tc>
        <w:tc>
          <w:tcPr>
            <w:tcW w:w="992" w:type="dxa"/>
            <w:tcBorders>
              <w:top w:val="single" w:sz="4" w:space="0" w:color="auto"/>
              <w:left w:val="single" w:sz="4" w:space="0" w:color="auto"/>
              <w:bottom w:val="single" w:sz="4" w:space="0" w:color="auto"/>
              <w:right w:val="single" w:sz="4" w:space="0" w:color="auto"/>
            </w:tcBorders>
            <w:hideMark/>
          </w:tcPr>
          <w:p w14:paraId="4E14EEF2" w14:textId="77777777" w:rsidR="00AB67FA" w:rsidRPr="00D0162F" w:rsidRDefault="00AB67FA" w:rsidP="006E0A54">
            <w:pPr>
              <w:pStyle w:val="TAC"/>
              <w:rPr>
                <w:rFonts w:cs="Arial"/>
              </w:rPr>
            </w:pPr>
            <w:r w:rsidRPr="00D0162F">
              <w:rPr>
                <w:rFonts w:cs="Arial"/>
              </w:rPr>
              <w:t>24</w:t>
            </w:r>
          </w:p>
        </w:tc>
        <w:tc>
          <w:tcPr>
            <w:tcW w:w="993" w:type="dxa"/>
            <w:tcBorders>
              <w:top w:val="single" w:sz="4" w:space="0" w:color="auto"/>
              <w:left w:val="single" w:sz="4" w:space="0" w:color="auto"/>
              <w:bottom w:val="single" w:sz="4" w:space="0" w:color="auto"/>
              <w:right w:val="single" w:sz="4" w:space="0" w:color="auto"/>
            </w:tcBorders>
            <w:hideMark/>
          </w:tcPr>
          <w:p w14:paraId="141F976D" w14:textId="77777777" w:rsidR="00AB67FA" w:rsidRPr="00D0162F" w:rsidRDefault="00AB67FA" w:rsidP="006E0A54">
            <w:pPr>
              <w:pStyle w:val="TAC"/>
              <w:rPr>
                <w:rFonts w:cs="Arial"/>
              </w:rPr>
            </w:pPr>
            <w:r w:rsidRPr="00D0162F">
              <w:rPr>
                <w:rFonts w:cs="Arial"/>
              </w:rPr>
              <w:t>24</w:t>
            </w:r>
          </w:p>
        </w:tc>
        <w:tc>
          <w:tcPr>
            <w:tcW w:w="1134" w:type="dxa"/>
            <w:tcBorders>
              <w:top w:val="single" w:sz="4" w:space="0" w:color="auto"/>
              <w:left w:val="single" w:sz="4" w:space="0" w:color="auto"/>
              <w:bottom w:val="single" w:sz="4" w:space="0" w:color="auto"/>
              <w:right w:val="single" w:sz="4" w:space="0" w:color="auto"/>
            </w:tcBorders>
            <w:hideMark/>
          </w:tcPr>
          <w:p w14:paraId="1B00FE73" w14:textId="77777777" w:rsidR="00AB67FA" w:rsidRPr="00D0162F" w:rsidRDefault="00AB67FA" w:rsidP="006E0A54">
            <w:pPr>
              <w:pStyle w:val="TAC"/>
              <w:rPr>
                <w:rFonts w:cs="Arial"/>
              </w:rPr>
            </w:pPr>
            <w:r w:rsidRPr="00D0162F">
              <w:rPr>
                <w:rFonts w:cs="Arial"/>
              </w:rPr>
              <w:t>24</w:t>
            </w:r>
          </w:p>
        </w:tc>
        <w:tc>
          <w:tcPr>
            <w:tcW w:w="992" w:type="dxa"/>
            <w:tcBorders>
              <w:top w:val="single" w:sz="4" w:space="0" w:color="auto"/>
              <w:left w:val="single" w:sz="4" w:space="0" w:color="auto"/>
              <w:bottom w:val="single" w:sz="4" w:space="0" w:color="auto"/>
              <w:right w:val="single" w:sz="4" w:space="0" w:color="auto"/>
            </w:tcBorders>
            <w:hideMark/>
          </w:tcPr>
          <w:p w14:paraId="102E510E" w14:textId="77777777" w:rsidR="00AB67FA" w:rsidRPr="00D0162F" w:rsidRDefault="00AB67FA" w:rsidP="006E0A54">
            <w:pPr>
              <w:pStyle w:val="TAC"/>
              <w:rPr>
                <w:rFonts w:cs="Arial"/>
              </w:rPr>
            </w:pPr>
            <w:r w:rsidRPr="00D0162F">
              <w:rPr>
                <w:rFonts w:cs="Arial"/>
              </w:rPr>
              <w:t>24</w:t>
            </w:r>
          </w:p>
        </w:tc>
        <w:tc>
          <w:tcPr>
            <w:tcW w:w="992" w:type="dxa"/>
            <w:tcBorders>
              <w:top w:val="single" w:sz="4" w:space="0" w:color="auto"/>
              <w:left w:val="single" w:sz="4" w:space="0" w:color="auto"/>
              <w:bottom w:val="single" w:sz="4" w:space="0" w:color="auto"/>
              <w:right w:val="single" w:sz="4" w:space="0" w:color="auto"/>
            </w:tcBorders>
            <w:hideMark/>
          </w:tcPr>
          <w:p w14:paraId="5BE8404E" w14:textId="77777777" w:rsidR="00AB67FA" w:rsidRPr="00D0162F" w:rsidRDefault="00AB67FA" w:rsidP="006E0A54">
            <w:pPr>
              <w:pStyle w:val="TAC"/>
              <w:rPr>
                <w:rFonts w:cs="Arial"/>
              </w:rPr>
            </w:pPr>
            <w:r w:rsidRPr="00D0162F">
              <w:rPr>
                <w:rFonts w:cs="Arial"/>
              </w:rPr>
              <w:t>24</w:t>
            </w:r>
          </w:p>
        </w:tc>
        <w:tc>
          <w:tcPr>
            <w:tcW w:w="992" w:type="dxa"/>
            <w:tcBorders>
              <w:top w:val="single" w:sz="4" w:space="0" w:color="auto"/>
              <w:left w:val="single" w:sz="4" w:space="0" w:color="auto"/>
              <w:bottom w:val="single" w:sz="4" w:space="0" w:color="auto"/>
              <w:right w:val="single" w:sz="4" w:space="0" w:color="auto"/>
            </w:tcBorders>
          </w:tcPr>
          <w:p w14:paraId="77F7CF58" w14:textId="77777777" w:rsidR="00AB67FA" w:rsidRPr="00D0162F" w:rsidRDefault="00AB67FA" w:rsidP="006E0A54">
            <w:pPr>
              <w:pStyle w:val="TAC"/>
              <w:rPr>
                <w:rFonts w:cs="Arial"/>
              </w:rPr>
            </w:pPr>
            <w:r w:rsidRPr="00D0162F">
              <w:rPr>
                <w:rFonts w:cs="Arial"/>
                <w:lang w:eastAsia="zh-CN"/>
              </w:rPr>
              <w:t>48</w:t>
            </w:r>
          </w:p>
        </w:tc>
      </w:tr>
      <w:tr w:rsidR="00AB67FA" w:rsidRPr="00D0162F" w14:paraId="5F7143CD"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hideMark/>
          </w:tcPr>
          <w:p w14:paraId="69330DBC" w14:textId="6037FA15" w:rsidR="00AB67FA" w:rsidRPr="00D0162F" w:rsidRDefault="00AB67FA" w:rsidP="006E0A54">
            <w:pPr>
              <w:pStyle w:val="TAL"/>
              <w:rPr>
                <w:rFonts w:cs="Arial"/>
              </w:rPr>
            </w:pP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transmitter</w:t>
            </w:r>
            <w:r w:rsidR="006E0A54" w:rsidRPr="00D0162F">
              <w:rPr>
                <w:rFonts w:cs="Arial"/>
              </w:rPr>
              <w:t xml:space="preserve"> </w:t>
            </w:r>
            <w:r w:rsidRPr="00D0162F">
              <w:rPr>
                <w:rFonts w:cs="Arial"/>
              </w:rPr>
              <w:t>antenna</w:t>
            </w:r>
          </w:p>
        </w:tc>
        <w:tc>
          <w:tcPr>
            <w:tcW w:w="567" w:type="dxa"/>
            <w:tcBorders>
              <w:top w:val="single" w:sz="4" w:space="0" w:color="auto"/>
              <w:left w:val="single" w:sz="4" w:space="0" w:color="auto"/>
              <w:bottom w:val="single" w:sz="4" w:space="0" w:color="auto"/>
              <w:right w:val="single" w:sz="4" w:space="0" w:color="auto"/>
            </w:tcBorders>
          </w:tcPr>
          <w:p w14:paraId="66A2D46A" w14:textId="77777777" w:rsidR="00AB67FA" w:rsidRPr="00D0162F" w:rsidRDefault="00AB67FA" w:rsidP="006E0A54">
            <w:pPr>
              <w:pStyle w:val="TAC"/>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FBBCEA9" w14:textId="77777777" w:rsidR="00AB67FA" w:rsidRPr="00D0162F" w:rsidRDefault="00AB67FA" w:rsidP="006E0A54">
            <w:pPr>
              <w:pStyle w:val="TAC"/>
              <w:rPr>
                <w:rFonts w:cs="Arial"/>
              </w:rPr>
            </w:pPr>
            <w:r w:rsidRPr="00D0162F">
              <w:rPr>
                <w:rFonts w:cs="Arial"/>
              </w:rPr>
              <w:t>1</w:t>
            </w:r>
          </w:p>
        </w:tc>
        <w:tc>
          <w:tcPr>
            <w:tcW w:w="992" w:type="dxa"/>
            <w:tcBorders>
              <w:top w:val="single" w:sz="4" w:space="0" w:color="auto"/>
              <w:left w:val="single" w:sz="4" w:space="0" w:color="auto"/>
              <w:bottom w:val="single" w:sz="4" w:space="0" w:color="auto"/>
              <w:right w:val="single" w:sz="4" w:space="0" w:color="auto"/>
            </w:tcBorders>
            <w:hideMark/>
          </w:tcPr>
          <w:p w14:paraId="32F3EF4E" w14:textId="77777777" w:rsidR="00AB67FA" w:rsidRPr="00D0162F" w:rsidRDefault="00AB67FA" w:rsidP="006E0A54">
            <w:pPr>
              <w:pStyle w:val="TAC"/>
              <w:rPr>
                <w:rFonts w:cs="Arial"/>
              </w:rPr>
            </w:pPr>
            <w:r w:rsidRPr="00D0162F">
              <w:rPr>
                <w:rFonts w:cs="Arial"/>
              </w:rPr>
              <w:t>1</w:t>
            </w:r>
          </w:p>
        </w:tc>
        <w:tc>
          <w:tcPr>
            <w:tcW w:w="993" w:type="dxa"/>
            <w:tcBorders>
              <w:top w:val="single" w:sz="4" w:space="0" w:color="auto"/>
              <w:left w:val="single" w:sz="4" w:space="0" w:color="auto"/>
              <w:bottom w:val="single" w:sz="4" w:space="0" w:color="auto"/>
              <w:right w:val="single" w:sz="4" w:space="0" w:color="auto"/>
            </w:tcBorders>
            <w:hideMark/>
          </w:tcPr>
          <w:p w14:paraId="533048DE" w14:textId="77777777" w:rsidR="00AB67FA" w:rsidRPr="00D0162F" w:rsidRDefault="00AB67FA" w:rsidP="006E0A54">
            <w:pPr>
              <w:pStyle w:val="TAC"/>
              <w:rPr>
                <w:rFonts w:cs="Arial"/>
              </w:rPr>
            </w:pPr>
            <w:r w:rsidRPr="00D0162F">
              <w:rPr>
                <w:rFonts w:cs="Arial"/>
              </w:rPr>
              <w:t>1</w:t>
            </w:r>
          </w:p>
        </w:tc>
        <w:tc>
          <w:tcPr>
            <w:tcW w:w="1134" w:type="dxa"/>
            <w:tcBorders>
              <w:top w:val="single" w:sz="4" w:space="0" w:color="auto"/>
              <w:left w:val="single" w:sz="4" w:space="0" w:color="auto"/>
              <w:bottom w:val="single" w:sz="4" w:space="0" w:color="auto"/>
              <w:right w:val="single" w:sz="4" w:space="0" w:color="auto"/>
            </w:tcBorders>
            <w:hideMark/>
          </w:tcPr>
          <w:p w14:paraId="7E685C10" w14:textId="77777777" w:rsidR="00AB67FA" w:rsidRPr="00D0162F" w:rsidRDefault="00AB67FA" w:rsidP="006E0A54">
            <w:pPr>
              <w:pStyle w:val="TAC"/>
              <w:rPr>
                <w:rFonts w:cs="Arial"/>
              </w:rPr>
            </w:pPr>
            <w:r w:rsidRPr="00D0162F">
              <w:rPr>
                <w:rFonts w:cs="Arial"/>
              </w:rPr>
              <w:t>1</w:t>
            </w:r>
          </w:p>
        </w:tc>
        <w:tc>
          <w:tcPr>
            <w:tcW w:w="992" w:type="dxa"/>
            <w:tcBorders>
              <w:top w:val="single" w:sz="4" w:space="0" w:color="auto"/>
              <w:left w:val="single" w:sz="4" w:space="0" w:color="auto"/>
              <w:bottom w:val="single" w:sz="4" w:space="0" w:color="auto"/>
              <w:right w:val="single" w:sz="4" w:space="0" w:color="auto"/>
            </w:tcBorders>
            <w:hideMark/>
          </w:tcPr>
          <w:p w14:paraId="04A0D5D7" w14:textId="77777777" w:rsidR="00AB67FA" w:rsidRPr="00D0162F" w:rsidRDefault="00AB67FA" w:rsidP="006E0A54">
            <w:pPr>
              <w:pStyle w:val="TAC"/>
              <w:rPr>
                <w:rFonts w:cs="Arial"/>
              </w:rPr>
            </w:pPr>
            <w:r w:rsidRPr="00D0162F">
              <w:rPr>
                <w:rFonts w:cs="Arial"/>
              </w:rPr>
              <w:t>1</w:t>
            </w:r>
          </w:p>
        </w:tc>
        <w:tc>
          <w:tcPr>
            <w:tcW w:w="992" w:type="dxa"/>
            <w:tcBorders>
              <w:top w:val="single" w:sz="4" w:space="0" w:color="auto"/>
              <w:left w:val="single" w:sz="4" w:space="0" w:color="auto"/>
              <w:bottom w:val="single" w:sz="4" w:space="0" w:color="auto"/>
              <w:right w:val="single" w:sz="4" w:space="0" w:color="auto"/>
            </w:tcBorders>
            <w:hideMark/>
          </w:tcPr>
          <w:p w14:paraId="29384EAE" w14:textId="77777777" w:rsidR="00AB67FA" w:rsidRPr="00D0162F" w:rsidRDefault="00AB67FA" w:rsidP="006E0A54">
            <w:pPr>
              <w:pStyle w:val="TAC"/>
              <w:rPr>
                <w:rFonts w:cs="Arial"/>
              </w:rPr>
            </w:pPr>
            <w:r w:rsidRPr="00D0162F">
              <w:rPr>
                <w:rFonts w:cs="Arial"/>
              </w:rPr>
              <w:t>1</w:t>
            </w:r>
          </w:p>
        </w:tc>
        <w:tc>
          <w:tcPr>
            <w:tcW w:w="992" w:type="dxa"/>
            <w:tcBorders>
              <w:top w:val="single" w:sz="4" w:space="0" w:color="auto"/>
              <w:left w:val="single" w:sz="4" w:space="0" w:color="auto"/>
              <w:bottom w:val="single" w:sz="4" w:space="0" w:color="auto"/>
              <w:right w:val="single" w:sz="4" w:space="0" w:color="auto"/>
            </w:tcBorders>
          </w:tcPr>
          <w:p w14:paraId="702F3E2D" w14:textId="77777777" w:rsidR="00AB67FA" w:rsidRPr="00D0162F" w:rsidRDefault="00AB67FA" w:rsidP="006E0A54">
            <w:pPr>
              <w:pStyle w:val="TAC"/>
              <w:rPr>
                <w:rFonts w:cs="Arial"/>
              </w:rPr>
            </w:pPr>
            <w:r w:rsidRPr="00D0162F">
              <w:rPr>
                <w:lang w:eastAsia="zh-CN"/>
              </w:rPr>
              <w:t>1</w:t>
            </w:r>
          </w:p>
        </w:tc>
      </w:tr>
      <w:tr w:rsidR="00AB67FA" w:rsidRPr="00D0162F" w14:paraId="3B71A03F"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hideMark/>
          </w:tcPr>
          <w:p w14:paraId="1742E844" w14:textId="357038B7" w:rsidR="00AB67FA" w:rsidRPr="00D0162F" w:rsidRDefault="00AB67FA" w:rsidP="006E0A54">
            <w:pPr>
              <w:pStyle w:val="TAL"/>
              <w:rPr>
                <w:rFonts w:cs="Arial"/>
                <w:vertAlign w:val="superscript"/>
              </w:rPr>
            </w:pPr>
            <w:r w:rsidRPr="00D0162F">
              <w:rPr>
                <w:rFonts w:cs="Arial"/>
                <w:lang w:eastAsia="zh-CN"/>
              </w:rPr>
              <w:t>monitoringSlotPeriodicityAndOffset</w:t>
            </w:r>
            <w:r w:rsidRPr="00D0162F">
              <w:rPr>
                <w:rFonts w:cs="Arial"/>
                <w:vertAlign w:val="superscript"/>
                <w:lang w:eastAsia="zh-CN"/>
              </w:rPr>
              <w:t>Note</w:t>
            </w:r>
            <w:r w:rsidR="006E0A54" w:rsidRPr="00D0162F">
              <w:rPr>
                <w:rFonts w:cs="Arial"/>
                <w:vertAlign w:val="superscript"/>
                <w:lang w:eastAsia="zh-CN"/>
              </w:rPr>
              <w:t xml:space="preserve"> </w:t>
            </w:r>
            <w:r w:rsidRPr="00D0162F">
              <w:rPr>
                <w:rFonts w:cs="Arial"/>
                <w:vertAlign w:val="superscript"/>
                <w:lang w:eastAsia="zh-CN"/>
              </w:rPr>
              <w:t>4</w:t>
            </w:r>
          </w:p>
        </w:tc>
        <w:tc>
          <w:tcPr>
            <w:tcW w:w="567" w:type="dxa"/>
            <w:tcBorders>
              <w:top w:val="single" w:sz="4" w:space="0" w:color="auto"/>
              <w:left w:val="single" w:sz="4" w:space="0" w:color="auto"/>
              <w:bottom w:val="single" w:sz="4" w:space="0" w:color="auto"/>
              <w:right w:val="single" w:sz="4" w:space="0" w:color="auto"/>
            </w:tcBorders>
          </w:tcPr>
          <w:p w14:paraId="7CD5358B" w14:textId="77777777" w:rsidR="00AB67FA" w:rsidRPr="00D0162F" w:rsidRDefault="00AB67FA" w:rsidP="006E0A54">
            <w:pPr>
              <w:pStyle w:val="TAC"/>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A740238" w14:textId="77777777" w:rsidR="00AB67FA" w:rsidRPr="00D0162F" w:rsidRDefault="00AB67FA" w:rsidP="006E0A54">
            <w:pPr>
              <w:pStyle w:val="TAC"/>
              <w:spacing w:line="252" w:lineRule="auto"/>
              <w:rPr>
                <w:lang w:eastAsia="zh-CN"/>
              </w:rPr>
            </w:pPr>
            <w:r w:rsidRPr="00D0162F">
              <w:rPr>
                <w:lang w:eastAsia="zh-CN"/>
              </w:rPr>
              <w:t>sl160</w:t>
            </w:r>
          </w:p>
          <w:p w14:paraId="6F85E765" w14:textId="77777777" w:rsidR="00AB67FA" w:rsidRPr="00D0162F" w:rsidRDefault="00AB67FA" w:rsidP="006E0A54">
            <w:pPr>
              <w:pStyle w:val="TAC"/>
              <w:rPr>
                <w:rFonts w:cs="Arial"/>
              </w:rPr>
            </w:pPr>
            <w:r w:rsidRPr="00D0162F">
              <w:rPr>
                <w:lang w:eastAsia="zh-CN"/>
              </w:rPr>
              <w:t>0</w:t>
            </w:r>
          </w:p>
        </w:tc>
        <w:tc>
          <w:tcPr>
            <w:tcW w:w="992" w:type="dxa"/>
            <w:tcBorders>
              <w:top w:val="single" w:sz="4" w:space="0" w:color="auto"/>
              <w:left w:val="single" w:sz="4" w:space="0" w:color="auto"/>
              <w:bottom w:val="single" w:sz="4" w:space="0" w:color="auto"/>
              <w:right w:val="single" w:sz="4" w:space="0" w:color="auto"/>
            </w:tcBorders>
            <w:hideMark/>
          </w:tcPr>
          <w:p w14:paraId="7F0B11B6" w14:textId="77777777" w:rsidR="00AB67FA" w:rsidRPr="00D0162F" w:rsidRDefault="00AB67FA" w:rsidP="006E0A54">
            <w:pPr>
              <w:pStyle w:val="TAC"/>
              <w:spacing w:line="252" w:lineRule="auto"/>
              <w:rPr>
                <w:rFonts w:cs="Arial"/>
                <w:lang w:eastAsia="zh-CN"/>
              </w:rPr>
            </w:pPr>
            <w:r w:rsidRPr="00D0162F">
              <w:rPr>
                <w:rFonts w:cs="Arial"/>
                <w:lang w:eastAsia="zh-CN"/>
              </w:rPr>
              <w:t>sl160</w:t>
            </w:r>
          </w:p>
          <w:p w14:paraId="66B3756A" w14:textId="77777777" w:rsidR="00AB67FA" w:rsidRPr="00D0162F" w:rsidRDefault="00AB67FA" w:rsidP="006E0A54">
            <w:pPr>
              <w:pStyle w:val="TAC"/>
              <w:rPr>
                <w:rFonts w:cs="Arial"/>
              </w:rPr>
            </w:pPr>
            <w:r w:rsidRPr="00D0162F">
              <w:rPr>
                <w:rFonts w:cs="Arial"/>
                <w:lang w:eastAsia="zh-CN"/>
              </w:rPr>
              <w:t>0</w:t>
            </w:r>
          </w:p>
        </w:tc>
        <w:tc>
          <w:tcPr>
            <w:tcW w:w="993" w:type="dxa"/>
            <w:tcBorders>
              <w:top w:val="single" w:sz="4" w:space="0" w:color="auto"/>
              <w:left w:val="single" w:sz="4" w:space="0" w:color="auto"/>
              <w:bottom w:val="single" w:sz="4" w:space="0" w:color="auto"/>
              <w:right w:val="single" w:sz="4" w:space="0" w:color="auto"/>
            </w:tcBorders>
            <w:hideMark/>
          </w:tcPr>
          <w:p w14:paraId="0DAC5EEB" w14:textId="77777777" w:rsidR="00AB67FA" w:rsidRPr="00D0162F" w:rsidRDefault="00AB67FA" w:rsidP="006E0A54">
            <w:pPr>
              <w:pStyle w:val="TAC"/>
              <w:rPr>
                <w:lang w:eastAsia="zh-CN"/>
              </w:rPr>
            </w:pPr>
            <w:r w:rsidRPr="00D0162F">
              <w:rPr>
                <w:lang w:eastAsia="zh-CN"/>
              </w:rPr>
              <w:t>sl160</w:t>
            </w:r>
          </w:p>
          <w:p w14:paraId="28C21711" w14:textId="77777777" w:rsidR="00AB67FA" w:rsidRPr="00D0162F" w:rsidRDefault="00AB67FA" w:rsidP="006E0A54">
            <w:pPr>
              <w:pStyle w:val="TAC"/>
              <w:rPr>
                <w:rFonts w:cs="Arial"/>
              </w:rPr>
            </w:pPr>
            <w:r w:rsidRPr="00D0162F">
              <w:rPr>
                <w:lang w:eastAsia="zh-CN"/>
              </w:rPr>
              <w:t>80</w:t>
            </w:r>
          </w:p>
        </w:tc>
        <w:tc>
          <w:tcPr>
            <w:tcW w:w="1134" w:type="dxa"/>
            <w:tcBorders>
              <w:top w:val="single" w:sz="4" w:space="0" w:color="auto"/>
              <w:left w:val="single" w:sz="4" w:space="0" w:color="auto"/>
              <w:bottom w:val="single" w:sz="4" w:space="0" w:color="auto"/>
              <w:right w:val="single" w:sz="4" w:space="0" w:color="auto"/>
            </w:tcBorders>
            <w:hideMark/>
          </w:tcPr>
          <w:p w14:paraId="38FBBBC5" w14:textId="77777777" w:rsidR="00AB67FA" w:rsidRPr="00D0162F" w:rsidRDefault="00AB67FA" w:rsidP="006E0A54">
            <w:pPr>
              <w:pStyle w:val="TAC"/>
              <w:spacing w:line="252" w:lineRule="auto"/>
              <w:rPr>
                <w:lang w:eastAsia="zh-CN"/>
              </w:rPr>
            </w:pPr>
            <w:r w:rsidRPr="00D0162F">
              <w:rPr>
                <w:lang w:eastAsia="zh-CN"/>
              </w:rPr>
              <w:t>sl160</w:t>
            </w:r>
          </w:p>
          <w:p w14:paraId="2C5F512E" w14:textId="77777777" w:rsidR="00AB67FA" w:rsidRPr="00D0162F" w:rsidRDefault="00AB67FA" w:rsidP="006E0A54">
            <w:pPr>
              <w:pStyle w:val="TAC"/>
              <w:rPr>
                <w:lang w:eastAsia="zh-CN"/>
              </w:rPr>
            </w:pPr>
            <w:r w:rsidRPr="00D0162F">
              <w:rPr>
                <w:lang w:eastAsia="zh-CN"/>
              </w:rPr>
              <w:t>0</w:t>
            </w:r>
          </w:p>
        </w:tc>
        <w:tc>
          <w:tcPr>
            <w:tcW w:w="992" w:type="dxa"/>
            <w:tcBorders>
              <w:top w:val="single" w:sz="4" w:space="0" w:color="auto"/>
              <w:left w:val="single" w:sz="4" w:space="0" w:color="auto"/>
              <w:bottom w:val="single" w:sz="4" w:space="0" w:color="auto"/>
              <w:right w:val="single" w:sz="4" w:space="0" w:color="auto"/>
            </w:tcBorders>
            <w:hideMark/>
          </w:tcPr>
          <w:p w14:paraId="5FBA18AB" w14:textId="77777777" w:rsidR="00AB67FA" w:rsidRPr="00D0162F" w:rsidRDefault="00AB67FA" w:rsidP="006E0A54">
            <w:pPr>
              <w:pStyle w:val="TAC"/>
              <w:spacing w:line="252" w:lineRule="auto"/>
              <w:rPr>
                <w:rFonts w:cs="Arial"/>
                <w:lang w:eastAsia="zh-CN"/>
              </w:rPr>
            </w:pPr>
            <w:r w:rsidRPr="00D0162F">
              <w:rPr>
                <w:rFonts w:cs="Arial"/>
                <w:lang w:eastAsia="zh-CN"/>
              </w:rPr>
              <w:t>sl160</w:t>
            </w:r>
          </w:p>
          <w:p w14:paraId="0151327D" w14:textId="77777777" w:rsidR="00AB67FA" w:rsidRPr="00D0162F" w:rsidRDefault="00AB67FA" w:rsidP="006E0A54">
            <w:pPr>
              <w:pStyle w:val="TAC"/>
              <w:rPr>
                <w:lang w:eastAsia="zh-CN"/>
              </w:rPr>
            </w:pPr>
            <w:r w:rsidRPr="00D0162F">
              <w:rPr>
                <w:rFonts w:cs="Arial"/>
                <w:lang w:eastAsia="zh-CN"/>
              </w:rPr>
              <w:t>0</w:t>
            </w:r>
          </w:p>
        </w:tc>
        <w:tc>
          <w:tcPr>
            <w:tcW w:w="992" w:type="dxa"/>
            <w:tcBorders>
              <w:top w:val="single" w:sz="4" w:space="0" w:color="auto"/>
              <w:left w:val="single" w:sz="4" w:space="0" w:color="auto"/>
              <w:bottom w:val="single" w:sz="4" w:space="0" w:color="auto"/>
              <w:right w:val="single" w:sz="4" w:space="0" w:color="auto"/>
            </w:tcBorders>
            <w:hideMark/>
          </w:tcPr>
          <w:p w14:paraId="230A9B23" w14:textId="77777777" w:rsidR="00AB67FA" w:rsidRPr="00D0162F" w:rsidRDefault="00AB67FA" w:rsidP="006E0A54">
            <w:pPr>
              <w:pStyle w:val="TAC"/>
              <w:rPr>
                <w:lang w:eastAsia="zh-CN"/>
              </w:rPr>
            </w:pPr>
            <w:r w:rsidRPr="00D0162F">
              <w:rPr>
                <w:lang w:eastAsia="zh-CN"/>
              </w:rPr>
              <w:t>sl160</w:t>
            </w:r>
          </w:p>
          <w:p w14:paraId="68EE4A42" w14:textId="77777777" w:rsidR="00AB67FA" w:rsidRPr="00D0162F" w:rsidRDefault="00AB67FA" w:rsidP="006E0A54">
            <w:pPr>
              <w:pStyle w:val="TAC"/>
              <w:rPr>
                <w:lang w:eastAsia="zh-CN"/>
              </w:rPr>
            </w:pPr>
            <w:r w:rsidRPr="00D0162F">
              <w:rPr>
                <w:lang w:eastAsia="zh-CN"/>
              </w:rPr>
              <w:t>80</w:t>
            </w:r>
          </w:p>
        </w:tc>
        <w:tc>
          <w:tcPr>
            <w:tcW w:w="992" w:type="dxa"/>
            <w:tcBorders>
              <w:top w:val="single" w:sz="4" w:space="0" w:color="auto"/>
              <w:left w:val="single" w:sz="4" w:space="0" w:color="auto"/>
              <w:bottom w:val="single" w:sz="4" w:space="0" w:color="auto"/>
              <w:right w:val="single" w:sz="4" w:space="0" w:color="auto"/>
            </w:tcBorders>
          </w:tcPr>
          <w:p w14:paraId="18A3A254" w14:textId="77777777" w:rsidR="00AB67FA" w:rsidRPr="00D0162F" w:rsidRDefault="00AB67FA" w:rsidP="006E0A54">
            <w:pPr>
              <w:keepNext/>
              <w:keepLines/>
              <w:spacing w:after="0" w:line="252" w:lineRule="auto"/>
              <w:jc w:val="center"/>
              <w:rPr>
                <w:rFonts w:ascii="Arial" w:hAnsi="Arial"/>
                <w:sz w:val="18"/>
                <w:lang w:eastAsia="zh-CN"/>
              </w:rPr>
            </w:pPr>
            <w:r w:rsidRPr="00D0162F">
              <w:rPr>
                <w:rFonts w:ascii="Arial" w:hAnsi="Arial"/>
                <w:sz w:val="18"/>
                <w:lang w:eastAsia="zh-CN"/>
              </w:rPr>
              <w:t>sl160</w:t>
            </w:r>
          </w:p>
          <w:p w14:paraId="5897324D" w14:textId="77777777" w:rsidR="00AB67FA" w:rsidRPr="00D0162F" w:rsidRDefault="00AB67FA" w:rsidP="006E0A54">
            <w:pPr>
              <w:pStyle w:val="TAC"/>
              <w:rPr>
                <w:lang w:eastAsia="zh-CN"/>
              </w:rPr>
            </w:pPr>
            <w:r w:rsidRPr="00D0162F">
              <w:rPr>
                <w:lang w:eastAsia="zh-CN"/>
              </w:rPr>
              <w:t>0</w:t>
            </w:r>
          </w:p>
        </w:tc>
      </w:tr>
      <w:tr w:rsidR="00AB67FA" w:rsidRPr="00D0162F" w14:paraId="06C74C3C"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hideMark/>
          </w:tcPr>
          <w:p w14:paraId="111D566C" w14:textId="77777777" w:rsidR="00AB67FA" w:rsidRPr="00D0162F" w:rsidRDefault="00AB67FA" w:rsidP="006E0A54">
            <w:pPr>
              <w:pStyle w:val="TAL"/>
              <w:rPr>
                <w:rFonts w:cs="Arial"/>
              </w:rPr>
            </w:pPr>
            <w:r w:rsidRPr="00D0162F">
              <w:rPr>
                <w:rFonts w:cs="Arial"/>
                <w:lang w:eastAsia="zh-CN"/>
              </w:rPr>
              <w:t>monitoringSymbolsWithinSlot</w:t>
            </w:r>
          </w:p>
        </w:tc>
        <w:tc>
          <w:tcPr>
            <w:tcW w:w="567" w:type="dxa"/>
            <w:tcBorders>
              <w:top w:val="single" w:sz="4" w:space="0" w:color="auto"/>
              <w:left w:val="single" w:sz="4" w:space="0" w:color="auto"/>
              <w:bottom w:val="single" w:sz="4" w:space="0" w:color="auto"/>
              <w:right w:val="single" w:sz="4" w:space="0" w:color="auto"/>
            </w:tcBorders>
          </w:tcPr>
          <w:p w14:paraId="2D89364A" w14:textId="77777777" w:rsidR="00AB67FA" w:rsidRPr="00D0162F" w:rsidRDefault="00AB67FA" w:rsidP="006E0A54">
            <w:pPr>
              <w:pStyle w:val="TAC"/>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3F4928C" w14:textId="77777777" w:rsidR="00AB67FA" w:rsidRPr="00D0162F" w:rsidRDefault="00AB67FA" w:rsidP="006E0A54">
            <w:pPr>
              <w:pStyle w:val="TAC"/>
              <w:spacing w:line="252" w:lineRule="auto"/>
              <w:rPr>
                <w:lang w:eastAsia="zh-CN"/>
              </w:rPr>
            </w:pPr>
            <w:r w:rsidRPr="00D0162F">
              <w:rPr>
                <w:lang w:eastAsia="zh-CN"/>
              </w:rPr>
              <w:t>1100000</w:t>
            </w:r>
          </w:p>
          <w:p w14:paraId="58A6BA48" w14:textId="77777777" w:rsidR="00AB67FA" w:rsidRPr="00D0162F" w:rsidRDefault="00AB67FA" w:rsidP="006E0A54">
            <w:pPr>
              <w:pStyle w:val="TAC"/>
              <w:rPr>
                <w:rFonts w:cs="Arial"/>
              </w:rPr>
            </w:pPr>
            <w:r w:rsidRPr="00D0162F">
              <w:rPr>
                <w:lang w:eastAsia="zh-CN"/>
              </w:rPr>
              <w:t>0000000</w:t>
            </w:r>
          </w:p>
        </w:tc>
        <w:tc>
          <w:tcPr>
            <w:tcW w:w="992" w:type="dxa"/>
            <w:tcBorders>
              <w:top w:val="single" w:sz="4" w:space="0" w:color="auto"/>
              <w:left w:val="single" w:sz="4" w:space="0" w:color="auto"/>
              <w:bottom w:val="single" w:sz="4" w:space="0" w:color="auto"/>
              <w:right w:val="single" w:sz="4" w:space="0" w:color="auto"/>
            </w:tcBorders>
            <w:hideMark/>
          </w:tcPr>
          <w:p w14:paraId="0F45498E" w14:textId="77777777" w:rsidR="00AB67FA" w:rsidRPr="00D0162F" w:rsidRDefault="00AB67FA" w:rsidP="006E0A54">
            <w:pPr>
              <w:pStyle w:val="TAC"/>
              <w:spacing w:line="252" w:lineRule="auto"/>
              <w:rPr>
                <w:rFonts w:cs="Arial"/>
                <w:lang w:eastAsia="zh-CN"/>
              </w:rPr>
            </w:pPr>
            <w:r w:rsidRPr="00D0162F">
              <w:rPr>
                <w:rFonts w:cs="Arial"/>
                <w:lang w:eastAsia="zh-CN"/>
              </w:rPr>
              <w:t>0011000</w:t>
            </w:r>
          </w:p>
          <w:p w14:paraId="7023878D" w14:textId="77777777" w:rsidR="00AB67FA" w:rsidRPr="00D0162F" w:rsidRDefault="00AB67FA" w:rsidP="006E0A54">
            <w:pPr>
              <w:pStyle w:val="TAC"/>
              <w:rPr>
                <w:rFonts w:cs="Arial"/>
              </w:rPr>
            </w:pPr>
            <w:r w:rsidRPr="00D0162F">
              <w:rPr>
                <w:rFonts w:cs="Arial"/>
                <w:lang w:eastAsia="zh-CN"/>
              </w:rPr>
              <w:t>0000000</w:t>
            </w:r>
          </w:p>
        </w:tc>
        <w:tc>
          <w:tcPr>
            <w:tcW w:w="993" w:type="dxa"/>
            <w:tcBorders>
              <w:top w:val="single" w:sz="4" w:space="0" w:color="auto"/>
              <w:left w:val="single" w:sz="4" w:space="0" w:color="auto"/>
              <w:bottom w:val="single" w:sz="4" w:space="0" w:color="auto"/>
              <w:right w:val="single" w:sz="4" w:space="0" w:color="auto"/>
            </w:tcBorders>
            <w:hideMark/>
          </w:tcPr>
          <w:p w14:paraId="1E142A8E" w14:textId="77777777" w:rsidR="00AB67FA" w:rsidRPr="00D0162F" w:rsidRDefault="00AB67FA" w:rsidP="006E0A54">
            <w:pPr>
              <w:pStyle w:val="TAC"/>
              <w:rPr>
                <w:lang w:eastAsia="zh-CN"/>
              </w:rPr>
            </w:pPr>
            <w:r w:rsidRPr="00D0162F">
              <w:rPr>
                <w:lang w:eastAsia="zh-CN"/>
              </w:rPr>
              <w:t>1100000</w:t>
            </w:r>
          </w:p>
          <w:p w14:paraId="06B146A8" w14:textId="77777777" w:rsidR="00AB67FA" w:rsidRPr="00D0162F" w:rsidRDefault="00AB67FA" w:rsidP="006E0A54">
            <w:pPr>
              <w:pStyle w:val="TAC"/>
              <w:rPr>
                <w:rFonts w:cs="Arial"/>
              </w:rPr>
            </w:pPr>
            <w:r w:rsidRPr="00D0162F">
              <w:rPr>
                <w:lang w:eastAsia="zh-CN"/>
              </w:rPr>
              <w:t>0000000</w:t>
            </w:r>
          </w:p>
        </w:tc>
        <w:tc>
          <w:tcPr>
            <w:tcW w:w="1134" w:type="dxa"/>
            <w:tcBorders>
              <w:top w:val="single" w:sz="4" w:space="0" w:color="auto"/>
              <w:left w:val="single" w:sz="4" w:space="0" w:color="auto"/>
              <w:bottom w:val="single" w:sz="4" w:space="0" w:color="auto"/>
              <w:right w:val="single" w:sz="4" w:space="0" w:color="auto"/>
            </w:tcBorders>
            <w:hideMark/>
          </w:tcPr>
          <w:p w14:paraId="23A41927" w14:textId="65C4FFED" w:rsidR="00F667FD" w:rsidRPr="00D0162F" w:rsidRDefault="00F667FD" w:rsidP="00F667FD">
            <w:pPr>
              <w:pStyle w:val="TAC"/>
              <w:spacing w:line="252" w:lineRule="auto"/>
              <w:rPr>
                <w:lang w:eastAsia="zh-CN"/>
              </w:rPr>
            </w:pPr>
            <w:r w:rsidRPr="00D0162F">
              <w:rPr>
                <w:lang w:eastAsia="zh-CN"/>
              </w:rPr>
              <w:t>1000000</w:t>
            </w:r>
          </w:p>
          <w:p w14:paraId="73374070" w14:textId="6965B6BF" w:rsidR="00AB67FA" w:rsidRPr="00D0162F" w:rsidRDefault="00F667FD" w:rsidP="00F667FD">
            <w:pPr>
              <w:pStyle w:val="TAC"/>
              <w:rPr>
                <w:lang w:eastAsia="zh-CN"/>
              </w:rPr>
            </w:pPr>
            <w:r w:rsidRPr="00D0162F">
              <w:rPr>
                <w:lang w:eastAsia="zh-CN"/>
              </w:rPr>
              <w:t>0000000</w:t>
            </w:r>
          </w:p>
        </w:tc>
        <w:tc>
          <w:tcPr>
            <w:tcW w:w="992" w:type="dxa"/>
            <w:tcBorders>
              <w:top w:val="single" w:sz="4" w:space="0" w:color="auto"/>
              <w:left w:val="single" w:sz="4" w:space="0" w:color="auto"/>
              <w:bottom w:val="single" w:sz="4" w:space="0" w:color="auto"/>
              <w:right w:val="single" w:sz="4" w:space="0" w:color="auto"/>
            </w:tcBorders>
            <w:hideMark/>
          </w:tcPr>
          <w:p w14:paraId="5A41B74A" w14:textId="42BF0604" w:rsidR="00F667FD" w:rsidRPr="00D0162F" w:rsidRDefault="00F667FD" w:rsidP="00F667FD">
            <w:pPr>
              <w:pStyle w:val="TAC"/>
              <w:spacing w:line="252" w:lineRule="auto"/>
              <w:rPr>
                <w:rFonts w:cs="Arial"/>
                <w:lang w:eastAsia="zh-CN"/>
              </w:rPr>
            </w:pPr>
            <w:r w:rsidRPr="00D0162F">
              <w:rPr>
                <w:rFonts w:cs="Arial"/>
                <w:lang w:eastAsia="zh-CN"/>
              </w:rPr>
              <w:t>0001000</w:t>
            </w:r>
          </w:p>
          <w:p w14:paraId="610447FD" w14:textId="319B0178" w:rsidR="00AB67FA" w:rsidRPr="00D0162F" w:rsidRDefault="00F667FD" w:rsidP="00962F44">
            <w:pPr>
              <w:pStyle w:val="TAC"/>
              <w:spacing w:line="252" w:lineRule="auto"/>
              <w:rPr>
                <w:lang w:eastAsia="zh-CN"/>
              </w:rPr>
            </w:pPr>
            <w:r w:rsidRPr="00D0162F">
              <w:rPr>
                <w:rFonts w:cs="Arial"/>
                <w:lang w:eastAsia="zh-CN"/>
              </w:rPr>
              <w:t>0000000</w:t>
            </w:r>
          </w:p>
        </w:tc>
        <w:tc>
          <w:tcPr>
            <w:tcW w:w="992" w:type="dxa"/>
            <w:tcBorders>
              <w:top w:val="single" w:sz="4" w:space="0" w:color="auto"/>
              <w:left w:val="single" w:sz="4" w:space="0" w:color="auto"/>
              <w:bottom w:val="single" w:sz="4" w:space="0" w:color="auto"/>
              <w:right w:val="single" w:sz="4" w:space="0" w:color="auto"/>
            </w:tcBorders>
            <w:hideMark/>
          </w:tcPr>
          <w:p w14:paraId="0B38FE42" w14:textId="77777777" w:rsidR="00962F44" w:rsidRPr="00D0162F" w:rsidRDefault="00962F44" w:rsidP="00962F44">
            <w:pPr>
              <w:pStyle w:val="TAC"/>
              <w:spacing w:line="252" w:lineRule="auto"/>
              <w:rPr>
                <w:lang w:eastAsia="zh-CN"/>
              </w:rPr>
            </w:pPr>
            <w:r w:rsidRPr="00D0162F">
              <w:rPr>
                <w:lang w:eastAsia="zh-CN"/>
              </w:rPr>
              <w:t>1000000</w:t>
            </w:r>
          </w:p>
          <w:p w14:paraId="586F1294" w14:textId="247EDAC2" w:rsidR="00AB67FA" w:rsidRPr="00D0162F" w:rsidRDefault="00962F44" w:rsidP="00962F44">
            <w:pPr>
              <w:pStyle w:val="TAC"/>
              <w:rPr>
                <w:lang w:eastAsia="zh-CN"/>
              </w:rPr>
            </w:pPr>
            <w:r w:rsidRPr="00D0162F">
              <w:rPr>
                <w:lang w:eastAsia="zh-CN"/>
              </w:rPr>
              <w:t>0000000</w:t>
            </w:r>
          </w:p>
        </w:tc>
        <w:tc>
          <w:tcPr>
            <w:tcW w:w="992" w:type="dxa"/>
            <w:tcBorders>
              <w:top w:val="single" w:sz="4" w:space="0" w:color="auto"/>
              <w:left w:val="single" w:sz="4" w:space="0" w:color="auto"/>
              <w:bottom w:val="single" w:sz="4" w:space="0" w:color="auto"/>
              <w:right w:val="single" w:sz="4" w:space="0" w:color="auto"/>
            </w:tcBorders>
          </w:tcPr>
          <w:p w14:paraId="382895F4" w14:textId="77777777" w:rsidR="00AB67FA" w:rsidRPr="00D0162F" w:rsidRDefault="00AB67FA" w:rsidP="006E0A54">
            <w:pPr>
              <w:keepNext/>
              <w:keepLines/>
              <w:spacing w:after="0" w:line="252" w:lineRule="auto"/>
              <w:jc w:val="center"/>
              <w:rPr>
                <w:rFonts w:ascii="Arial" w:hAnsi="Arial"/>
                <w:sz w:val="18"/>
                <w:lang w:eastAsia="zh-CN"/>
              </w:rPr>
            </w:pPr>
            <w:r w:rsidRPr="00D0162F">
              <w:rPr>
                <w:rFonts w:ascii="Arial" w:hAnsi="Arial"/>
                <w:sz w:val="18"/>
                <w:lang w:eastAsia="zh-CN"/>
              </w:rPr>
              <w:t>1100000</w:t>
            </w:r>
          </w:p>
          <w:p w14:paraId="080D717C" w14:textId="77777777" w:rsidR="00AB67FA" w:rsidRPr="00D0162F" w:rsidRDefault="00AB67FA" w:rsidP="006E0A54">
            <w:pPr>
              <w:pStyle w:val="TAC"/>
              <w:rPr>
                <w:lang w:eastAsia="zh-CN"/>
              </w:rPr>
            </w:pPr>
            <w:r w:rsidRPr="00D0162F">
              <w:rPr>
                <w:lang w:eastAsia="zh-CN"/>
              </w:rPr>
              <w:t>0000000</w:t>
            </w:r>
          </w:p>
        </w:tc>
      </w:tr>
      <w:tr w:rsidR="00AB67FA" w:rsidRPr="00D0162F" w14:paraId="6F447409"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hideMark/>
          </w:tcPr>
          <w:p w14:paraId="26C45764" w14:textId="6DBA23F9" w:rsidR="00AB67FA" w:rsidRPr="00D0162F" w:rsidRDefault="00AB67FA" w:rsidP="006E0A54">
            <w:pPr>
              <w:pStyle w:val="TAL"/>
              <w:rPr>
                <w:rFonts w:cs="Arial"/>
              </w:rPr>
            </w:pPr>
            <w:r w:rsidRPr="00D0162F">
              <w:rPr>
                <w:rFonts w:cs="Arial"/>
              </w:rPr>
              <w:t>Duration</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CORESET</w:t>
            </w:r>
          </w:p>
        </w:tc>
        <w:tc>
          <w:tcPr>
            <w:tcW w:w="567" w:type="dxa"/>
            <w:tcBorders>
              <w:top w:val="single" w:sz="4" w:space="0" w:color="auto"/>
              <w:left w:val="single" w:sz="4" w:space="0" w:color="auto"/>
              <w:bottom w:val="single" w:sz="4" w:space="0" w:color="auto"/>
              <w:right w:val="single" w:sz="4" w:space="0" w:color="auto"/>
            </w:tcBorders>
            <w:hideMark/>
          </w:tcPr>
          <w:p w14:paraId="555956A4" w14:textId="77777777" w:rsidR="00AB67FA" w:rsidRPr="00D0162F" w:rsidRDefault="00AB67FA" w:rsidP="006E0A54">
            <w:pPr>
              <w:pStyle w:val="TAC"/>
              <w:rPr>
                <w:rFonts w:cs="Arial"/>
              </w:rPr>
            </w:pPr>
            <w:r w:rsidRPr="00D0162F">
              <w:rPr>
                <w:rFonts w:cs="Arial"/>
              </w:rPr>
              <w:t>symbols</w:t>
            </w:r>
          </w:p>
        </w:tc>
        <w:tc>
          <w:tcPr>
            <w:tcW w:w="992" w:type="dxa"/>
            <w:tcBorders>
              <w:top w:val="single" w:sz="4" w:space="0" w:color="auto"/>
              <w:left w:val="single" w:sz="4" w:space="0" w:color="auto"/>
              <w:bottom w:val="single" w:sz="4" w:space="0" w:color="auto"/>
              <w:right w:val="single" w:sz="4" w:space="0" w:color="auto"/>
            </w:tcBorders>
            <w:hideMark/>
          </w:tcPr>
          <w:p w14:paraId="5F5DBE13" w14:textId="77777777" w:rsidR="00AB67FA" w:rsidRPr="00D0162F" w:rsidRDefault="00AB67FA" w:rsidP="006E0A54">
            <w:pPr>
              <w:pStyle w:val="TAC"/>
              <w:rPr>
                <w:rFonts w:cs="Arial"/>
              </w:rPr>
            </w:pPr>
            <w:r w:rsidRPr="00D0162F">
              <w:rPr>
                <w:rFonts w:cs="Arial"/>
              </w:rPr>
              <w:t>1</w:t>
            </w:r>
          </w:p>
        </w:tc>
        <w:tc>
          <w:tcPr>
            <w:tcW w:w="992" w:type="dxa"/>
            <w:tcBorders>
              <w:top w:val="single" w:sz="4" w:space="0" w:color="auto"/>
              <w:left w:val="single" w:sz="4" w:space="0" w:color="auto"/>
              <w:bottom w:val="single" w:sz="4" w:space="0" w:color="auto"/>
              <w:right w:val="single" w:sz="4" w:space="0" w:color="auto"/>
            </w:tcBorders>
            <w:hideMark/>
          </w:tcPr>
          <w:p w14:paraId="2A51B958" w14:textId="77777777" w:rsidR="00AB67FA" w:rsidRPr="00D0162F" w:rsidRDefault="00AB67FA" w:rsidP="006E0A54">
            <w:pPr>
              <w:pStyle w:val="TAC"/>
              <w:rPr>
                <w:rFonts w:cs="Arial"/>
              </w:rPr>
            </w:pPr>
            <w:r w:rsidRPr="00D0162F">
              <w:rPr>
                <w:rFonts w:cs="Arial"/>
              </w:rPr>
              <w:t>1</w:t>
            </w:r>
          </w:p>
        </w:tc>
        <w:tc>
          <w:tcPr>
            <w:tcW w:w="993" w:type="dxa"/>
            <w:tcBorders>
              <w:top w:val="single" w:sz="4" w:space="0" w:color="auto"/>
              <w:left w:val="single" w:sz="4" w:space="0" w:color="auto"/>
              <w:bottom w:val="single" w:sz="4" w:space="0" w:color="auto"/>
              <w:right w:val="single" w:sz="4" w:space="0" w:color="auto"/>
            </w:tcBorders>
            <w:hideMark/>
          </w:tcPr>
          <w:p w14:paraId="1C4021AA" w14:textId="77777777" w:rsidR="00AB67FA" w:rsidRPr="00D0162F" w:rsidRDefault="00AB67FA" w:rsidP="006E0A54">
            <w:pPr>
              <w:pStyle w:val="TAC"/>
              <w:rPr>
                <w:rFonts w:cs="Arial"/>
              </w:rPr>
            </w:pPr>
            <w:r w:rsidRPr="00D0162F">
              <w:rPr>
                <w:rFonts w:cs="Arial"/>
              </w:rPr>
              <w:t>1</w:t>
            </w:r>
          </w:p>
        </w:tc>
        <w:tc>
          <w:tcPr>
            <w:tcW w:w="1134" w:type="dxa"/>
            <w:tcBorders>
              <w:top w:val="single" w:sz="4" w:space="0" w:color="auto"/>
              <w:left w:val="single" w:sz="4" w:space="0" w:color="auto"/>
              <w:bottom w:val="single" w:sz="4" w:space="0" w:color="auto"/>
              <w:right w:val="single" w:sz="4" w:space="0" w:color="auto"/>
            </w:tcBorders>
            <w:hideMark/>
          </w:tcPr>
          <w:p w14:paraId="63582F2D" w14:textId="451324C1" w:rsidR="00AB67FA" w:rsidRPr="00D0162F" w:rsidRDefault="00F667FD" w:rsidP="006E0A54">
            <w:pPr>
              <w:pStyle w:val="TAC"/>
              <w:rPr>
                <w:rFonts w:cs="Arial"/>
              </w:rPr>
            </w:pPr>
            <w:r w:rsidRPr="00D0162F">
              <w:rPr>
                <w:rFonts w:cs="Arial"/>
              </w:rPr>
              <w:t>2</w:t>
            </w:r>
          </w:p>
        </w:tc>
        <w:tc>
          <w:tcPr>
            <w:tcW w:w="992" w:type="dxa"/>
            <w:tcBorders>
              <w:top w:val="single" w:sz="4" w:space="0" w:color="auto"/>
              <w:left w:val="single" w:sz="4" w:space="0" w:color="auto"/>
              <w:bottom w:val="single" w:sz="4" w:space="0" w:color="auto"/>
              <w:right w:val="single" w:sz="4" w:space="0" w:color="auto"/>
            </w:tcBorders>
            <w:hideMark/>
          </w:tcPr>
          <w:p w14:paraId="4916C8EF" w14:textId="0A75D323" w:rsidR="00AB67FA" w:rsidRPr="00D0162F" w:rsidRDefault="00F667FD" w:rsidP="006E0A54">
            <w:pPr>
              <w:pStyle w:val="TAC"/>
              <w:rPr>
                <w:rFonts w:cs="Arial"/>
              </w:rPr>
            </w:pPr>
            <w:r w:rsidRPr="00D0162F">
              <w:rPr>
                <w:rFonts w:cs="Arial"/>
              </w:rPr>
              <w:t>2</w:t>
            </w:r>
          </w:p>
        </w:tc>
        <w:tc>
          <w:tcPr>
            <w:tcW w:w="992" w:type="dxa"/>
            <w:tcBorders>
              <w:top w:val="single" w:sz="4" w:space="0" w:color="auto"/>
              <w:left w:val="single" w:sz="4" w:space="0" w:color="auto"/>
              <w:bottom w:val="single" w:sz="4" w:space="0" w:color="auto"/>
              <w:right w:val="single" w:sz="4" w:space="0" w:color="auto"/>
            </w:tcBorders>
            <w:hideMark/>
          </w:tcPr>
          <w:p w14:paraId="0A274EC5" w14:textId="6531A314" w:rsidR="00AB67FA" w:rsidRPr="00D0162F" w:rsidRDefault="00F667FD" w:rsidP="006E0A54">
            <w:pPr>
              <w:pStyle w:val="TAC"/>
              <w:rPr>
                <w:rFonts w:cs="Arial"/>
              </w:rPr>
            </w:pPr>
            <w:r w:rsidRPr="00D0162F">
              <w:rPr>
                <w:rFonts w:cs="Arial"/>
              </w:rPr>
              <w:t>2</w:t>
            </w:r>
          </w:p>
        </w:tc>
        <w:tc>
          <w:tcPr>
            <w:tcW w:w="992" w:type="dxa"/>
            <w:tcBorders>
              <w:top w:val="single" w:sz="4" w:space="0" w:color="auto"/>
              <w:left w:val="single" w:sz="4" w:space="0" w:color="auto"/>
              <w:bottom w:val="single" w:sz="4" w:space="0" w:color="auto"/>
              <w:right w:val="single" w:sz="4" w:space="0" w:color="auto"/>
            </w:tcBorders>
          </w:tcPr>
          <w:p w14:paraId="21059C28" w14:textId="77777777" w:rsidR="00AB67FA" w:rsidRPr="00D0162F" w:rsidRDefault="00AB67FA" w:rsidP="006E0A54">
            <w:pPr>
              <w:pStyle w:val="TAC"/>
              <w:rPr>
                <w:rFonts w:cs="Arial"/>
              </w:rPr>
            </w:pPr>
            <w:r w:rsidRPr="00D0162F">
              <w:rPr>
                <w:lang w:eastAsia="zh-CN"/>
              </w:rPr>
              <w:t>1</w:t>
            </w:r>
          </w:p>
        </w:tc>
      </w:tr>
      <w:tr w:rsidR="00AB67FA" w:rsidRPr="00D0162F" w14:paraId="1F3B77C6"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30245E61" w14:textId="5D357C45" w:rsidR="00AB67FA" w:rsidRPr="00D0162F" w:rsidRDefault="00AB67FA" w:rsidP="006E0A54">
            <w:pPr>
              <w:pStyle w:val="TAL"/>
              <w:rPr>
                <w:rFonts w:cs="Arial"/>
              </w:rPr>
            </w:pPr>
            <w:r w:rsidRPr="00D0162F">
              <w:rPr>
                <w:rFonts w:cs="Arial"/>
              </w:rPr>
              <w:t>REG</w:t>
            </w:r>
            <w:r w:rsidR="006E0A54" w:rsidRPr="00D0162F">
              <w:rPr>
                <w:rFonts w:cs="Arial"/>
              </w:rPr>
              <w:t xml:space="preserve"> </w:t>
            </w:r>
            <w:r w:rsidRPr="00D0162F">
              <w:rPr>
                <w:rFonts w:cs="Arial"/>
              </w:rPr>
              <w:t>bundle</w:t>
            </w:r>
            <w:r w:rsidR="006E0A54" w:rsidRPr="00D0162F">
              <w:rPr>
                <w:rFonts w:cs="Arial"/>
              </w:rPr>
              <w:t xml:space="preserve"> </w:t>
            </w:r>
            <w:r w:rsidRPr="00D0162F">
              <w:rPr>
                <w:rFonts w:cs="Arial"/>
              </w:rPr>
              <w:t>size</w:t>
            </w:r>
          </w:p>
        </w:tc>
        <w:tc>
          <w:tcPr>
            <w:tcW w:w="567" w:type="dxa"/>
            <w:tcBorders>
              <w:top w:val="single" w:sz="4" w:space="0" w:color="auto"/>
              <w:left w:val="single" w:sz="4" w:space="0" w:color="auto"/>
              <w:bottom w:val="single" w:sz="4" w:space="0" w:color="auto"/>
              <w:right w:val="single" w:sz="4" w:space="0" w:color="auto"/>
            </w:tcBorders>
          </w:tcPr>
          <w:p w14:paraId="7E45724C" w14:textId="77777777" w:rsidR="00AB67FA" w:rsidRPr="00D0162F" w:rsidRDefault="00AB67FA" w:rsidP="006E0A54">
            <w:pPr>
              <w:pStyle w:val="TAC"/>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93EBD41" w14:textId="77777777" w:rsidR="00AB67FA" w:rsidRPr="00D0162F" w:rsidRDefault="00AB67FA" w:rsidP="006E0A54">
            <w:pPr>
              <w:pStyle w:val="TAC"/>
              <w:rPr>
                <w:rFonts w:cs="Arial"/>
              </w:rPr>
            </w:pPr>
            <w:r w:rsidRPr="00D0162F">
              <w:t>6</w:t>
            </w:r>
          </w:p>
        </w:tc>
        <w:tc>
          <w:tcPr>
            <w:tcW w:w="992" w:type="dxa"/>
            <w:tcBorders>
              <w:top w:val="single" w:sz="4" w:space="0" w:color="auto"/>
              <w:left w:val="single" w:sz="4" w:space="0" w:color="auto"/>
              <w:bottom w:val="single" w:sz="4" w:space="0" w:color="auto"/>
              <w:right w:val="single" w:sz="4" w:space="0" w:color="auto"/>
            </w:tcBorders>
            <w:hideMark/>
          </w:tcPr>
          <w:p w14:paraId="06EF32F8" w14:textId="77777777" w:rsidR="00AB67FA" w:rsidRPr="00D0162F" w:rsidRDefault="00AB67FA" w:rsidP="006E0A54">
            <w:pPr>
              <w:pStyle w:val="TAC"/>
            </w:pPr>
            <w:r w:rsidRPr="00D0162F">
              <w:t>6</w:t>
            </w:r>
          </w:p>
        </w:tc>
        <w:tc>
          <w:tcPr>
            <w:tcW w:w="993" w:type="dxa"/>
            <w:tcBorders>
              <w:top w:val="single" w:sz="4" w:space="0" w:color="auto"/>
              <w:left w:val="single" w:sz="4" w:space="0" w:color="auto"/>
              <w:bottom w:val="single" w:sz="4" w:space="0" w:color="auto"/>
              <w:right w:val="single" w:sz="4" w:space="0" w:color="auto"/>
            </w:tcBorders>
            <w:hideMark/>
          </w:tcPr>
          <w:p w14:paraId="21830B18" w14:textId="77777777" w:rsidR="00AB67FA" w:rsidRPr="00D0162F" w:rsidRDefault="00AB67FA" w:rsidP="006E0A54">
            <w:pPr>
              <w:pStyle w:val="TAC"/>
            </w:pPr>
            <w:r w:rsidRPr="00D0162F">
              <w:t>6</w:t>
            </w:r>
          </w:p>
        </w:tc>
        <w:tc>
          <w:tcPr>
            <w:tcW w:w="1134" w:type="dxa"/>
            <w:tcBorders>
              <w:top w:val="single" w:sz="4" w:space="0" w:color="auto"/>
              <w:left w:val="single" w:sz="4" w:space="0" w:color="auto"/>
              <w:bottom w:val="single" w:sz="4" w:space="0" w:color="auto"/>
              <w:right w:val="single" w:sz="4" w:space="0" w:color="auto"/>
            </w:tcBorders>
            <w:hideMark/>
          </w:tcPr>
          <w:p w14:paraId="3B4D57A2" w14:textId="77777777" w:rsidR="00AB67FA" w:rsidRPr="00D0162F" w:rsidRDefault="00AB67FA" w:rsidP="006E0A54">
            <w:pPr>
              <w:pStyle w:val="TAC"/>
            </w:pPr>
            <w:r w:rsidRPr="00D0162F">
              <w:t>6</w:t>
            </w:r>
          </w:p>
        </w:tc>
        <w:tc>
          <w:tcPr>
            <w:tcW w:w="992" w:type="dxa"/>
            <w:tcBorders>
              <w:top w:val="single" w:sz="4" w:space="0" w:color="auto"/>
              <w:left w:val="single" w:sz="4" w:space="0" w:color="auto"/>
              <w:bottom w:val="single" w:sz="4" w:space="0" w:color="auto"/>
              <w:right w:val="single" w:sz="4" w:space="0" w:color="auto"/>
            </w:tcBorders>
            <w:hideMark/>
          </w:tcPr>
          <w:p w14:paraId="2127B95F" w14:textId="77777777" w:rsidR="00AB67FA" w:rsidRPr="00D0162F" w:rsidRDefault="00AB67FA" w:rsidP="006E0A54">
            <w:pPr>
              <w:pStyle w:val="TAC"/>
            </w:pPr>
            <w:r w:rsidRPr="00D0162F">
              <w:t>6</w:t>
            </w:r>
          </w:p>
        </w:tc>
        <w:tc>
          <w:tcPr>
            <w:tcW w:w="992" w:type="dxa"/>
            <w:tcBorders>
              <w:top w:val="single" w:sz="4" w:space="0" w:color="auto"/>
              <w:left w:val="single" w:sz="4" w:space="0" w:color="auto"/>
              <w:bottom w:val="single" w:sz="4" w:space="0" w:color="auto"/>
              <w:right w:val="single" w:sz="4" w:space="0" w:color="auto"/>
            </w:tcBorders>
            <w:hideMark/>
          </w:tcPr>
          <w:p w14:paraId="0BFF2AFC" w14:textId="77777777" w:rsidR="00AB67FA" w:rsidRPr="00D0162F" w:rsidRDefault="00AB67FA" w:rsidP="006E0A54">
            <w:pPr>
              <w:pStyle w:val="TAC"/>
            </w:pPr>
            <w:r w:rsidRPr="00D0162F">
              <w:t>6</w:t>
            </w:r>
          </w:p>
        </w:tc>
        <w:tc>
          <w:tcPr>
            <w:tcW w:w="992" w:type="dxa"/>
            <w:tcBorders>
              <w:top w:val="single" w:sz="4" w:space="0" w:color="auto"/>
              <w:left w:val="single" w:sz="4" w:space="0" w:color="auto"/>
              <w:bottom w:val="single" w:sz="4" w:space="0" w:color="auto"/>
              <w:right w:val="single" w:sz="4" w:space="0" w:color="auto"/>
            </w:tcBorders>
          </w:tcPr>
          <w:p w14:paraId="5720C53C" w14:textId="77777777" w:rsidR="00AB67FA" w:rsidRPr="00D0162F" w:rsidRDefault="00AB67FA" w:rsidP="006E0A54">
            <w:pPr>
              <w:pStyle w:val="TAC"/>
            </w:pPr>
            <w:r w:rsidRPr="00D0162F">
              <w:rPr>
                <w:lang w:eastAsia="zh-CN"/>
              </w:rPr>
              <w:t>6</w:t>
            </w:r>
          </w:p>
        </w:tc>
      </w:tr>
      <w:tr w:rsidR="00AB67FA" w:rsidRPr="00D0162F" w14:paraId="280E38ED"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476EACC3" w14:textId="34075A58" w:rsidR="00AB67FA" w:rsidRPr="00D0162F" w:rsidRDefault="00AB67FA" w:rsidP="006E0A54">
            <w:pPr>
              <w:pStyle w:val="TAL"/>
              <w:rPr>
                <w:rFonts w:cs="Arial"/>
              </w:rPr>
            </w:pPr>
            <w:r w:rsidRPr="00D0162F">
              <w:rPr>
                <w:rFonts w:cs="Arial"/>
              </w:rPr>
              <w:t>DMRS</w:t>
            </w:r>
            <w:r w:rsidR="006E0A54" w:rsidRPr="00D0162F">
              <w:rPr>
                <w:rFonts w:cs="Arial"/>
              </w:rPr>
              <w:t xml:space="preserve"> </w:t>
            </w:r>
            <w:r w:rsidRPr="00D0162F">
              <w:rPr>
                <w:rFonts w:cs="Arial"/>
              </w:rPr>
              <w:t>precoder</w:t>
            </w:r>
            <w:r w:rsidR="006E0A54" w:rsidRPr="00D0162F">
              <w:rPr>
                <w:rFonts w:cs="Arial"/>
              </w:rPr>
              <w:t xml:space="preserve"> </w:t>
            </w:r>
            <w:r w:rsidRPr="00D0162F">
              <w:rPr>
                <w:rFonts w:cs="Arial"/>
              </w:rPr>
              <w:t>granularity</w:t>
            </w:r>
          </w:p>
        </w:tc>
        <w:tc>
          <w:tcPr>
            <w:tcW w:w="567" w:type="dxa"/>
            <w:tcBorders>
              <w:top w:val="single" w:sz="4" w:space="0" w:color="auto"/>
              <w:left w:val="single" w:sz="4" w:space="0" w:color="auto"/>
              <w:bottom w:val="single" w:sz="4" w:space="0" w:color="auto"/>
              <w:right w:val="single" w:sz="4" w:space="0" w:color="auto"/>
            </w:tcBorders>
          </w:tcPr>
          <w:p w14:paraId="7BE699C4" w14:textId="77777777" w:rsidR="00AB67FA" w:rsidRPr="00D0162F" w:rsidRDefault="00AB67FA" w:rsidP="006E0A54">
            <w:pPr>
              <w:pStyle w:val="TAC"/>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8A5E7BE" w14:textId="22C0ED28" w:rsidR="00AB67FA" w:rsidRPr="00D0162F" w:rsidRDefault="00AB67FA" w:rsidP="006E0A54">
            <w:pPr>
              <w:pStyle w:val="TAC"/>
              <w:rPr>
                <w:rFonts w:cs="Arial"/>
              </w:rPr>
            </w:pPr>
            <w:r w:rsidRPr="00D0162F">
              <w:t>Same</w:t>
            </w:r>
            <w:r w:rsidR="006E0A54" w:rsidRPr="00D0162F">
              <w:t xml:space="preserve"> </w:t>
            </w:r>
            <w:r w:rsidRPr="00D0162F">
              <w:t>as</w:t>
            </w:r>
            <w:r w:rsidR="006E0A54" w:rsidRPr="00D0162F">
              <w:t xml:space="preserve"> </w:t>
            </w:r>
            <w:r w:rsidRPr="00D0162F">
              <w:t>REG</w:t>
            </w:r>
            <w:r w:rsidR="006E0A54" w:rsidRPr="00D0162F">
              <w:t xml:space="preserve"> </w:t>
            </w:r>
            <w:r w:rsidRPr="00D0162F">
              <w:t>bundle</w:t>
            </w:r>
            <w:r w:rsidR="006E0A54" w:rsidRPr="00D0162F">
              <w:t xml:space="preserve"> </w:t>
            </w:r>
            <w:r w:rsidRPr="00D0162F">
              <w:t>size</w:t>
            </w:r>
          </w:p>
        </w:tc>
        <w:tc>
          <w:tcPr>
            <w:tcW w:w="992" w:type="dxa"/>
            <w:tcBorders>
              <w:top w:val="single" w:sz="4" w:space="0" w:color="auto"/>
              <w:left w:val="single" w:sz="4" w:space="0" w:color="auto"/>
              <w:bottom w:val="single" w:sz="4" w:space="0" w:color="auto"/>
              <w:right w:val="single" w:sz="4" w:space="0" w:color="auto"/>
            </w:tcBorders>
            <w:hideMark/>
          </w:tcPr>
          <w:p w14:paraId="6FB84175" w14:textId="51E73350" w:rsidR="00AB67FA" w:rsidRPr="00D0162F" w:rsidRDefault="00AB67FA" w:rsidP="006E0A54">
            <w:pPr>
              <w:pStyle w:val="TAC"/>
            </w:pPr>
            <w:r w:rsidRPr="00D0162F">
              <w:t>Same</w:t>
            </w:r>
            <w:r w:rsidR="006E0A54" w:rsidRPr="00D0162F">
              <w:t xml:space="preserve"> </w:t>
            </w:r>
            <w:r w:rsidRPr="00D0162F">
              <w:t>as</w:t>
            </w:r>
            <w:r w:rsidR="006E0A54" w:rsidRPr="00D0162F">
              <w:t xml:space="preserve"> </w:t>
            </w:r>
            <w:r w:rsidRPr="00D0162F">
              <w:t>REG</w:t>
            </w:r>
            <w:r w:rsidR="006E0A54" w:rsidRPr="00D0162F">
              <w:t xml:space="preserve"> </w:t>
            </w:r>
            <w:r w:rsidRPr="00D0162F">
              <w:t>bundle</w:t>
            </w:r>
            <w:r w:rsidR="006E0A54" w:rsidRPr="00D0162F">
              <w:t xml:space="preserve"> </w:t>
            </w:r>
            <w:r w:rsidRPr="00D0162F">
              <w:t>size</w:t>
            </w:r>
          </w:p>
        </w:tc>
        <w:tc>
          <w:tcPr>
            <w:tcW w:w="993" w:type="dxa"/>
            <w:tcBorders>
              <w:top w:val="single" w:sz="4" w:space="0" w:color="auto"/>
              <w:left w:val="single" w:sz="4" w:space="0" w:color="auto"/>
              <w:bottom w:val="single" w:sz="4" w:space="0" w:color="auto"/>
              <w:right w:val="single" w:sz="4" w:space="0" w:color="auto"/>
            </w:tcBorders>
            <w:hideMark/>
          </w:tcPr>
          <w:p w14:paraId="0AB412C1" w14:textId="6AF8D99B" w:rsidR="00AB67FA" w:rsidRPr="00D0162F" w:rsidRDefault="00AB67FA" w:rsidP="006E0A54">
            <w:pPr>
              <w:pStyle w:val="TAC"/>
            </w:pPr>
            <w:r w:rsidRPr="00D0162F">
              <w:t>Same</w:t>
            </w:r>
            <w:r w:rsidR="006E0A54" w:rsidRPr="00D0162F">
              <w:t xml:space="preserve"> </w:t>
            </w:r>
            <w:r w:rsidRPr="00D0162F">
              <w:t>as</w:t>
            </w:r>
            <w:r w:rsidR="006E0A54" w:rsidRPr="00D0162F">
              <w:t xml:space="preserve"> </w:t>
            </w:r>
            <w:r w:rsidRPr="00D0162F">
              <w:t>REG</w:t>
            </w:r>
            <w:r w:rsidR="006E0A54" w:rsidRPr="00D0162F">
              <w:t xml:space="preserve"> </w:t>
            </w:r>
            <w:r w:rsidRPr="00D0162F">
              <w:t>bundle</w:t>
            </w:r>
            <w:r w:rsidR="006E0A54" w:rsidRPr="00D0162F">
              <w:t xml:space="preserve"> </w:t>
            </w:r>
            <w:r w:rsidRPr="00D0162F">
              <w:t>size</w:t>
            </w:r>
          </w:p>
        </w:tc>
        <w:tc>
          <w:tcPr>
            <w:tcW w:w="1134" w:type="dxa"/>
            <w:tcBorders>
              <w:top w:val="single" w:sz="4" w:space="0" w:color="auto"/>
              <w:left w:val="single" w:sz="4" w:space="0" w:color="auto"/>
              <w:bottom w:val="single" w:sz="4" w:space="0" w:color="auto"/>
              <w:right w:val="single" w:sz="4" w:space="0" w:color="auto"/>
            </w:tcBorders>
            <w:hideMark/>
          </w:tcPr>
          <w:p w14:paraId="3940234C" w14:textId="61339C9A" w:rsidR="00AB67FA" w:rsidRPr="00D0162F" w:rsidRDefault="00AB67FA" w:rsidP="006E0A54">
            <w:pPr>
              <w:pStyle w:val="TAC"/>
            </w:pPr>
            <w:r w:rsidRPr="00D0162F">
              <w:t>Same</w:t>
            </w:r>
            <w:r w:rsidR="006E0A54" w:rsidRPr="00D0162F">
              <w:t xml:space="preserve"> </w:t>
            </w:r>
            <w:r w:rsidRPr="00D0162F">
              <w:t>as</w:t>
            </w:r>
            <w:r w:rsidR="006E0A54" w:rsidRPr="00D0162F">
              <w:t xml:space="preserve"> </w:t>
            </w:r>
            <w:r w:rsidRPr="00D0162F">
              <w:t>REG</w:t>
            </w:r>
            <w:r w:rsidR="006E0A54" w:rsidRPr="00D0162F">
              <w:t xml:space="preserve"> </w:t>
            </w:r>
            <w:r w:rsidRPr="00D0162F">
              <w:t>bundle</w:t>
            </w:r>
            <w:r w:rsidR="006E0A54" w:rsidRPr="00D0162F">
              <w:t xml:space="preserve"> </w:t>
            </w:r>
            <w:r w:rsidRPr="00D0162F">
              <w:t>size</w:t>
            </w:r>
          </w:p>
        </w:tc>
        <w:tc>
          <w:tcPr>
            <w:tcW w:w="992" w:type="dxa"/>
            <w:tcBorders>
              <w:top w:val="single" w:sz="4" w:space="0" w:color="auto"/>
              <w:left w:val="single" w:sz="4" w:space="0" w:color="auto"/>
              <w:bottom w:val="single" w:sz="4" w:space="0" w:color="auto"/>
              <w:right w:val="single" w:sz="4" w:space="0" w:color="auto"/>
            </w:tcBorders>
            <w:hideMark/>
          </w:tcPr>
          <w:p w14:paraId="6C96E263" w14:textId="5CCA96A5" w:rsidR="00AB67FA" w:rsidRPr="00D0162F" w:rsidRDefault="00AB67FA" w:rsidP="006E0A54">
            <w:pPr>
              <w:pStyle w:val="TAC"/>
            </w:pPr>
            <w:r w:rsidRPr="00D0162F">
              <w:t>Same</w:t>
            </w:r>
            <w:r w:rsidR="006E0A54" w:rsidRPr="00D0162F">
              <w:t xml:space="preserve"> </w:t>
            </w:r>
            <w:r w:rsidRPr="00D0162F">
              <w:t>as</w:t>
            </w:r>
            <w:r w:rsidR="006E0A54" w:rsidRPr="00D0162F">
              <w:t xml:space="preserve"> </w:t>
            </w:r>
            <w:r w:rsidRPr="00D0162F">
              <w:t>REG</w:t>
            </w:r>
            <w:r w:rsidR="006E0A54" w:rsidRPr="00D0162F">
              <w:t xml:space="preserve"> </w:t>
            </w:r>
            <w:r w:rsidRPr="00D0162F">
              <w:t>bundle</w:t>
            </w:r>
            <w:r w:rsidR="006E0A54" w:rsidRPr="00D0162F">
              <w:t xml:space="preserve"> </w:t>
            </w:r>
            <w:r w:rsidRPr="00D0162F">
              <w:t>size</w:t>
            </w:r>
          </w:p>
        </w:tc>
        <w:tc>
          <w:tcPr>
            <w:tcW w:w="992" w:type="dxa"/>
            <w:tcBorders>
              <w:top w:val="single" w:sz="4" w:space="0" w:color="auto"/>
              <w:left w:val="single" w:sz="4" w:space="0" w:color="auto"/>
              <w:bottom w:val="single" w:sz="4" w:space="0" w:color="auto"/>
              <w:right w:val="single" w:sz="4" w:space="0" w:color="auto"/>
            </w:tcBorders>
            <w:hideMark/>
          </w:tcPr>
          <w:p w14:paraId="7377F09D" w14:textId="48B133FD" w:rsidR="00AB67FA" w:rsidRPr="00D0162F" w:rsidRDefault="00AB67FA" w:rsidP="006E0A54">
            <w:pPr>
              <w:pStyle w:val="TAC"/>
            </w:pPr>
            <w:r w:rsidRPr="00D0162F">
              <w:t>Same</w:t>
            </w:r>
            <w:r w:rsidR="006E0A54" w:rsidRPr="00D0162F">
              <w:t xml:space="preserve"> </w:t>
            </w:r>
            <w:r w:rsidRPr="00D0162F">
              <w:t>as</w:t>
            </w:r>
            <w:r w:rsidR="006E0A54" w:rsidRPr="00D0162F">
              <w:t xml:space="preserve"> </w:t>
            </w:r>
            <w:r w:rsidRPr="00D0162F">
              <w:t>REG</w:t>
            </w:r>
            <w:r w:rsidR="006E0A54" w:rsidRPr="00D0162F">
              <w:t xml:space="preserve"> </w:t>
            </w:r>
            <w:r w:rsidRPr="00D0162F">
              <w:t>bundle</w:t>
            </w:r>
            <w:r w:rsidR="006E0A54" w:rsidRPr="00D0162F">
              <w:t xml:space="preserve"> </w:t>
            </w:r>
            <w:r w:rsidRPr="00D0162F">
              <w:t>size</w:t>
            </w:r>
          </w:p>
        </w:tc>
        <w:tc>
          <w:tcPr>
            <w:tcW w:w="992" w:type="dxa"/>
            <w:tcBorders>
              <w:top w:val="single" w:sz="4" w:space="0" w:color="auto"/>
              <w:left w:val="single" w:sz="4" w:space="0" w:color="auto"/>
              <w:bottom w:val="single" w:sz="4" w:space="0" w:color="auto"/>
              <w:right w:val="single" w:sz="4" w:space="0" w:color="auto"/>
            </w:tcBorders>
          </w:tcPr>
          <w:p w14:paraId="5B56B297" w14:textId="5D326446" w:rsidR="00AB67FA" w:rsidRPr="00D0162F" w:rsidRDefault="00AB67FA" w:rsidP="006E0A54">
            <w:pPr>
              <w:pStyle w:val="TAC"/>
            </w:pPr>
            <w:r w:rsidRPr="00D0162F">
              <w:rPr>
                <w:lang w:eastAsia="zh-CN"/>
              </w:rPr>
              <w:t>Same</w:t>
            </w:r>
            <w:r w:rsidR="006E0A54" w:rsidRPr="00D0162F">
              <w:rPr>
                <w:lang w:eastAsia="zh-CN"/>
              </w:rPr>
              <w:t xml:space="preserve"> </w:t>
            </w:r>
            <w:r w:rsidRPr="00D0162F">
              <w:rPr>
                <w:lang w:eastAsia="zh-CN"/>
              </w:rPr>
              <w:t>as</w:t>
            </w:r>
            <w:r w:rsidR="006E0A54" w:rsidRPr="00D0162F">
              <w:rPr>
                <w:lang w:eastAsia="zh-CN"/>
              </w:rPr>
              <w:t xml:space="preserve"> </w:t>
            </w:r>
            <w:r w:rsidRPr="00D0162F">
              <w:rPr>
                <w:lang w:eastAsia="zh-CN"/>
              </w:rPr>
              <w:t>REG</w:t>
            </w:r>
            <w:r w:rsidR="006E0A54" w:rsidRPr="00D0162F">
              <w:rPr>
                <w:lang w:eastAsia="zh-CN"/>
              </w:rPr>
              <w:t xml:space="preserve"> </w:t>
            </w:r>
            <w:r w:rsidRPr="00D0162F">
              <w:rPr>
                <w:lang w:eastAsia="zh-CN"/>
              </w:rPr>
              <w:t>bundle</w:t>
            </w:r>
            <w:r w:rsidR="006E0A54" w:rsidRPr="00D0162F">
              <w:rPr>
                <w:lang w:eastAsia="zh-CN"/>
              </w:rPr>
              <w:t xml:space="preserve"> </w:t>
            </w:r>
            <w:r w:rsidRPr="00D0162F">
              <w:rPr>
                <w:lang w:eastAsia="zh-CN"/>
              </w:rPr>
              <w:t>size</w:t>
            </w:r>
          </w:p>
        </w:tc>
      </w:tr>
      <w:tr w:rsidR="00AB67FA" w:rsidRPr="00D0162F" w14:paraId="171D2D81"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44AAAF6B" w14:textId="5E8C44C8" w:rsidR="00AB67FA" w:rsidRPr="00D0162F" w:rsidRDefault="00AB67FA" w:rsidP="006E0A54">
            <w:pPr>
              <w:pStyle w:val="TAL"/>
              <w:rPr>
                <w:rFonts w:cs="Arial"/>
              </w:rPr>
            </w:pPr>
            <w:r w:rsidRPr="00D0162F">
              <w:rPr>
                <w:rFonts w:cs="Arial"/>
              </w:rPr>
              <w:t>CCE</w:t>
            </w:r>
            <w:r w:rsidR="006E0A54" w:rsidRPr="00D0162F">
              <w:rPr>
                <w:rFonts w:cs="Arial"/>
              </w:rPr>
              <w:t xml:space="preserve"> </w:t>
            </w:r>
            <w:r w:rsidRPr="00D0162F">
              <w:rPr>
                <w:rFonts w:cs="Arial"/>
              </w:rPr>
              <w:t>to</w:t>
            </w:r>
            <w:r w:rsidR="006E0A54" w:rsidRPr="00D0162F">
              <w:rPr>
                <w:rFonts w:cs="Arial"/>
              </w:rPr>
              <w:t xml:space="preserve"> </w:t>
            </w:r>
            <w:r w:rsidRPr="00D0162F">
              <w:rPr>
                <w:rFonts w:cs="Arial"/>
              </w:rPr>
              <w:t>REG</w:t>
            </w:r>
            <w:r w:rsidR="006E0A54" w:rsidRPr="00D0162F">
              <w:rPr>
                <w:rFonts w:cs="Arial"/>
              </w:rPr>
              <w:t xml:space="preserve"> </w:t>
            </w:r>
            <w:r w:rsidRPr="00D0162F">
              <w:rPr>
                <w:rFonts w:cs="Arial"/>
              </w:rPr>
              <w:t>mapping</w:t>
            </w:r>
          </w:p>
        </w:tc>
        <w:tc>
          <w:tcPr>
            <w:tcW w:w="567" w:type="dxa"/>
            <w:tcBorders>
              <w:top w:val="single" w:sz="4" w:space="0" w:color="auto"/>
              <w:left w:val="single" w:sz="4" w:space="0" w:color="auto"/>
              <w:bottom w:val="single" w:sz="4" w:space="0" w:color="auto"/>
              <w:right w:val="single" w:sz="4" w:space="0" w:color="auto"/>
            </w:tcBorders>
          </w:tcPr>
          <w:p w14:paraId="6318751C" w14:textId="77777777" w:rsidR="00AB67FA" w:rsidRPr="00D0162F" w:rsidRDefault="00AB67FA" w:rsidP="006E0A54">
            <w:pPr>
              <w:pStyle w:val="TAC"/>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C5199D3" w14:textId="77777777" w:rsidR="00AB67FA" w:rsidRPr="00D0162F" w:rsidRDefault="00AB67FA" w:rsidP="006E0A54">
            <w:pPr>
              <w:pStyle w:val="TAC"/>
              <w:rPr>
                <w:rFonts w:cs="Arial"/>
              </w:rPr>
            </w:pPr>
            <w:r w:rsidRPr="00D0162F">
              <w:t>Interleaved</w:t>
            </w:r>
          </w:p>
        </w:tc>
        <w:tc>
          <w:tcPr>
            <w:tcW w:w="992" w:type="dxa"/>
            <w:tcBorders>
              <w:top w:val="single" w:sz="4" w:space="0" w:color="auto"/>
              <w:left w:val="single" w:sz="4" w:space="0" w:color="auto"/>
              <w:bottom w:val="single" w:sz="4" w:space="0" w:color="auto"/>
              <w:right w:val="single" w:sz="4" w:space="0" w:color="auto"/>
            </w:tcBorders>
            <w:hideMark/>
          </w:tcPr>
          <w:p w14:paraId="218707A6" w14:textId="77777777" w:rsidR="00AB67FA" w:rsidRPr="00D0162F" w:rsidRDefault="00AB67FA" w:rsidP="006E0A54">
            <w:pPr>
              <w:pStyle w:val="TAC"/>
            </w:pPr>
            <w:r w:rsidRPr="00D0162F">
              <w:t>Interleaved</w:t>
            </w:r>
          </w:p>
        </w:tc>
        <w:tc>
          <w:tcPr>
            <w:tcW w:w="993" w:type="dxa"/>
            <w:tcBorders>
              <w:top w:val="single" w:sz="4" w:space="0" w:color="auto"/>
              <w:left w:val="single" w:sz="4" w:space="0" w:color="auto"/>
              <w:bottom w:val="single" w:sz="4" w:space="0" w:color="auto"/>
              <w:right w:val="single" w:sz="4" w:space="0" w:color="auto"/>
            </w:tcBorders>
            <w:hideMark/>
          </w:tcPr>
          <w:p w14:paraId="543D3688" w14:textId="77777777" w:rsidR="00AB67FA" w:rsidRPr="00D0162F" w:rsidRDefault="00AB67FA" w:rsidP="006E0A54">
            <w:pPr>
              <w:pStyle w:val="TAC"/>
            </w:pPr>
            <w:r w:rsidRPr="00D0162F">
              <w:t>Interleaved</w:t>
            </w:r>
          </w:p>
        </w:tc>
        <w:tc>
          <w:tcPr>
            <w:tcW w:w="1134" w:type="dxa"/>
            <w:tcBorders>
              <w:top w:val="single" w:sz="4" w:space="0" w:color="auto"/>
              <w:left w:val="single" w:sz="4" w:space="0" w:color="auto"/>
              <w:bottom w:val="single" w:sz="4" w:space="0" w:color="auto"/>
              <w:right w:val="single" w:sz="4" w:space="0" w:color="auto"/>
            </w:tcBorders>
            <w:hideMark/>
          </w:tcPr>
          <w:p w14:paraId="4B61E755" w14:textId="77777777" w:rsidR="00AB67FA" w:rsidRPr="00D0162F" w:rsidRDefault="00AB67FA" w:rsidP="006E0A54">
            <w:pPr>
              <w:pStyle w:val="TAC"/>
            </w:pPr>
            <w:r w:rsidRPr="00D0162F">
              <w:t>Interleaved</w:t>
            </w:r>
          </w:p>
        </w:tc>
        <w:tc>
          <w:tcPr>
            <w:tcW w:w="992" w:type="dxa"/>
            <w:tcBorders>
              <w:top w:val="single" w:sz="4" w:space="0" w:color="auto"/>
              <w:left w:val="single" w:sz="4" w:space="0" w:color="auto"/>
              <w:bottom w:val="single" w:sz="4" w:space="0" w:color="auto"/>
              <w:right w:val="single" w:sz="4" w:space="0" w:color="auto"/>
            </w:tcBorders>
            <w:hideMark/>
          </w:tcPr>
          <w:p w14:paraId="05F47F40" w14:textId="77777777" w:rsidR="00AB67FA" w:rsidRPr="00D0162F" w:rsidRDefault="00AB67FA" w:rsidP="006E0A54">
            <w:pPr>
              <w:pStyle w:val="TAC"/>
            </w:pPr>
            <w:r w:rsidRPr="00D0162F">
              <w:t>Interleaved</w:t>
            </w:r>
          </w:p>
        </w:tc>
        <w:tc>
          <w:tcPr>
            <w:tcW w:w="992" w:type="dxa"/>
            <w:tcBorders>
              <w:top w:val="single" w:sz="4" w:space="0" w:color="auto"/>
              <w:left w:val="single" w:sz="4" w:space="0" w:color="auto"/>
              <w:bottom w:val="single" w:sz="4" w:space="0" w:color="auto"/>
              <w:right w:val="single" w:sz="4" w:space="0" w:color="auto"/>
            </w:tcBorders>
            <w:hideMark/>
          </w:tcPr>
          <w:p w14:paraId="0FC265C9" w14:textId="77777777" w:rsidR="00AB67FA" w:rsidRPr="00D0162F" w:rsidRDefault="00AB67FA" w:rsidP="006E0A54">
            <w:pPr>
              <w:pStyle w:val="TAC"/>
            </w:pPr>
            <w:r w:rsidRPr="00D0162F">
              <w:t>Interleaved</w:t>
            </w:r>
          </w:p>
        </w:tc>
        <w:tc>
          <w:tcPr>
            <w:tcW w:w="992" w:type="dxa"/>
            <w:tcBorders>
              <w:top w:val="single" w:sz="4" w:space="0" w:color="auto"/>
              <w:left w:val="single" w:sz="4" w:space="0" w:color="auto"/>
              <w:bottom w:val="single" w:sz="4" w:space="0" w:color="auto"/>
              <w:right w:val="single" w:sz="4" w:space="0" w:color="auto"/>
            </w:tcBorders>
          </w:tcPr>
          <w:p w14:paraId="2FC797F4" w14:textId="77777777" w:rsidR="00AB67FA" w:rsidRPr="00D0162F" w:rsidRDefault="00AB67FA" w:rsidP="006E0A54">
            <w:pPr>
              <w:pStyle w:val="TAC"/>
            </w:pPr>
            <w:r w:rsidRPr="00D0162F">
              <w:rPr>
                <w:lang w:eastAsia="zh-CN"/>
              </w:rPr>
              <w:t>Interleaved</w:t>
            </w:r>
          </w:p>
        </w:tc>
      </w:tr>
      <w:tr w:rsidR="00AB67FA" w:rsidRPr="00D0162F" w14:paraId="383FCBD7"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55677ABD" w14:textId="5CA7BADA" w:rsidR="00AB67FA" w:rsidRPr="00D0162F" w:rsidRDefault="00AB67FA" w:rsidP="006E0A54">
            <w:pPr>
              <w:pStyle w:val="TAL"/>
              <w:rPr>
                <w:rFonts w:cs="Arial"/>
              </w:rPr>
            </w:pPr>
            <w:r w:rsidRPr="00D0162F">
              <w:rPr>
                <w:rFonts w:cs="Arial"/>
              </w:rPr>
              <w:t>Interleave</w:t>
            </w:r>
            <w:r w:rsidR="006E0A54" w:rsidRPr="00D0162F">
              <w:rPr>
                <w:rFonts w:cs="Arial"/>
              </w:rPr>
              <w:t xml:space="preserve"> </w:t>
            </w:r>
            <w:r w:rsidRPr="00D0162F">
              <w:rPr>
                <w:rFonts w:cs="Arial"/>
              </w:rPr>
              <w:t>n_shift</w:t>
            </w:r>
          </w:p>
        </w:tc>
        <w:tc>
          <w:tcPr>
            <w:tcW w:w="567" w:type="dxa"/>
            <w:tcBorders>
              <w:top w:val="single" w:sz="4" w:space="0" w:color="auto"/>
              <w:left w:val="single" w:sz="4" w:space="0" w:color="auto"/>
              <w:bottom w:val="single" w:sz="4" w:space="0" w:color="auto"/>
              <w:right w:val="single" w:sz="4" w:space="0" w:color="auto"/>
            </w:tcBorders>
          </w:tcPr>
          <w:p w14:paraId="7DDC8C6F" w14:textId="77777777" w:rsidR="00AB67FA" w:rsidRPr="00D0162F" w:rsidRDefault="00AB67FA" w:rsidP="006E0A54">
            <w:pPr>
              <w:pStyle w:val="TAC"/>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1046E1F" w14:textId="77777777" w:rsidR="00AB67FA" w:rsidRPr="00D0162F" w:rsidRDefault="00AB67FA" w:rsidP="006E0A54">
            <w:pPr>
              <w:pStyle w:val="TAC"/>
              <w:rPr>
                <w:rFonts w:cs="Arial"/>
              </w:rPr>
            </w:pPr>
            <w:r w:rsidRPr="00D0162F">
              <w:t>0</w:t>
            </w:r>
          </w:p>
        </w:tc>
        <w:tc>
          <w:tcPr>
            <w:tcW w:w="992" w:type="dxa"/>
            <w:tcBorders>
              <w:top w:val="single" w:sz="4" w:space="0" w:color="auto"/>
              <w:left w:val="single" w:sz="4" w:space="0" w:color="auto"/>
              <w:bottom w:val="single" w:sz="4" w:space="0" w:color="auto"/>
              <w:right w:val="single" w:sz="4" w:space="0" w:color="auto"/>
            </w:tcBorders>
            <w:hideMark/>
          </w:tcPr>
          <w:p w14:paraId="72014F09" w14:textId="77777777" w:rsidR="00AB67FA" w:rsidRPr="00D0162F" w:rsidRDefault="00AB67FA" w:rsidP="006E0A54">
            <w:pPr>
              <w:pStyle w:val="TAC"/>
            </w:pPr>
            <w:r w:rsidRPr="00D0162F">
              <w:t>0</w:t>
            </w:r>
          </w:p>
        </w:tc>
        <w:tc>
          <w:tcPr>
            <w:tcW w:w="993" w:type="dxa"/>
            <w:tcBorders>
              <w:top w:val="single" w:sz="4" w:space="0" w:color="auto"/>
              <w:left w:val="single" w:sz="4" w:space="0" w:color="auto"/>
              <w:bottom w:val="single" w:sz="4" w:space="0" w:color="auto"/>
              <w:right w:val="single" w:sz="4" w:space="0" w:color="auto"/>
            </w:tcBorders>
            <w:hideMark/>
          </w:tcPr>
          <w:p w14:paraId="3741F9D1" w14:textId="77777777" w:rsidR="00AB67FA" w:rsidRPr="00D0162F" w:rsidRDefault="00AB67FA" w:rsidP="006E0A54">
            <w:pPr>
              <w:pStyle w:val="TAC"/>
            </w:pPr>
            <w:r w:rsidRPr="00D0162F">
              <w:t>0</w:t>
            </w:r>
          </w:p>
        </w:tc>
        <w:tc>
          <w:tcPr>
            <w:tcW w:w="1134" w:type="dxa"/>
            <w:tcBorders>
              <w:top w:val="single" w:sz="4" w:space="0" w:color="auto"/>
              <w:left w:val="single" w:sz="4" w:space="0" w:color="auto"/>
              <w:bottom w:val="single" w:sz="4" w:space="0" w:color="auto"/>
              <w:right w:val="single" w:sz="4" w:space="0" w:color="auto"/>
            </w:tcBorders>
            <w:hideMark/>
          </w:tcPr>
          <w:p w14:paraId="79198FFA" w14:textId="77777777" w:rsidR="00AB67FA" w:rsidRPr="00D0162F" w:rsidRDefault="00AB67FA" w:rsidP="006E0A54">
            <w:pPr>
              <w:pStyle w:val="TAC"/>
            </w:pPr>
            <w:r w:rsidRPr="00D0162F">
              <w:t>0</w:t>
            </w:r>
          </w:p>
        </w:tc>
        <w:tc>
          <w:tcPr>
            <w:tcW w:w="992" w:type="dxa"/>
            <w:tcBorders>
              <w:top w:val="single" w:sz="4" w:space="0" w:color="auto"/>
              <w:left w:val="single" w:sz="4" w:space="0" w:color="auto"/>
              <w:bottom w:val="single" w:sz="4" w:space="0" w:color="auto"/>
              <w:right w:val="single" w:sz="4" w:space="0" w:color="auto"/>
            </w:tcBorders>
            <w:hideMark/>
          </w:tcPr>
          <w:p w14:paraId="64B56DD8" w14:textId="77777777" w:rsidR="00AB67FA" w:rsidRPr="00D0162F" w:rsidRDefault="00AB67FA" w:rsidP="006E0A54">
            <w:pPr>
              <w:pStyle w:val="TAC"/>
            </w:pPr>
            <w:r w:rsidRPr="00D0162F">
              <w:t>0</w:t>
            </w:r>
          </w:p>
        </w:tc>
        <w:tc>
          <w:tcPr>
            <w:tcW w:w="992" w:type="dxa"/>
            <w:tcBorders>
              <w:top w:val="single" w:sz="4" w:space="0" w:color="auto"/>
              <w:left w:val="single" w:sz="4" w:space="0" w:color="auto"/>
              <w:bottom w:val="single" w:sz="4" w:space="0" w:color="auto"/>
              <w:right w:val="single" w:sz="4" w:space="0" w:color="auto"/>
            </w:tcBorders>
            <w:hideMark/>
          </w:tcPr>
          <w:p w14:paraId="1F43D368" w14:textId="77777777" w:rsidR="00AB67FA" w:rsidRPr="00D0162F" w:rsidRDefault="00AB67FA" w:rsidP="006E0A54">
            <w:pPr>
              <w:pStyle w:val="TAC"/>
            </w:pPr>
            <w:r w:rsidRPr="00D0162F">
              <w:t>0</w:t>
            </w:r>
          </w:p>
        </w:tc>
        <w:tc>
          <w:tcPr>
            <w:tcW w:w="992" w:type="dxa"/>
            <w:tcBorders>
              <w:top w:val="single" w:sz="4" w:space="0" w:color="auto"/>
              <w:left w:val="single" w:sz="4" w:space="0" w:color="auto"/>
              <w:bottom w:val="single" w:sz="4" w:space="0" w:color="auto"/>
              <w:right w:val="single" w:sz="4" w:space="0" w:color="auto"/>
            </w:tcBorders>
          </w:tcPr>
          <w:p w14:paraId="081211C1" w14:textId="77777777" w:rsidR="00AB67FA" w:rsidRPr="00D0162F" w:rsidRDefault="00AB67FA" w:rsidP="006E0A54">
            <w:pPr>
              <w:pStyle w:val="TAC"/>
            </w:pPr>
            <w:r w:rsidRPr="00D0162F">
              <w:rPr>
                <w:lang w:eastAsia="zh-CN"/>
              </w:rPr>
              <w:t>0</w:t>
            </w:r>
          </w:p>
        </w:tc>
      </w:tr>
      <w:tr w:rsidR="00AB67FA" w:rsidRPr="00D0162F" w14:paraId="012B5680"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027BCFD3" w14:textId="1B4C2CE9" w:rsidR="00AB67FA" w:rsidRPr="00D0162F" w:rsidRDefault="00AB67FA" w:rsidP="006E0A54">
            <w:pPr>
              <w:pStyle w:val="TAL"/>
              <w:rPr>
                <w:rFonts w:cs="Arial"/>
              </w:rPr>
            </w:pPr>
            <w:r w:rsidRPr="00D0162F">
              <w:rPr>
                <w:rFonts w:cs="Arial"/>
              </w:rPr>
              <w:t>Interleave</w:t>
            </w:r>
            <w:r w:rsidR="006E0A54" w:rsidRPr="00D0162F">
              <w:rPr>
                <w:rFonts w:cs="Arial"/>
              </w:rPr>
              <w:t xml:space="preserve"> </w:t>
            </w:r>
            <w:r w:rsidRPr="00D0162F">
              <w:rPr>
                <w:rFonts w:cs="Arial"/>
              </w:rPr>
              <w:t>size</w:t>
            </w:r>
          </w:p>
        </w:tc>
        <w:tc>
          <w:tcPr>
            <w:tcW w:w="567" w:type="dxa"/>
            <w:tcBorders>
              <w:top w:val="single" w:sz="4" w:space="0" w:color="auto"/>
              <w:left w:val="single" w:sz="4" w:space="0" w:color="auto"/>
              <w:bottom w:val="single" w:sz="4" w:space="0" w:color="auto"/>
              <w:right w:val="single" w:sz="4" w:space="0" w:color="auto"/>
            </w:tcBorders>
          </w:tcPr>
          <w:p w14:paraId="62E08786" w14:textId="77777777" w:rsidR="00AB67FA" w:rsidRPr="00D0162F" w:rsidRDefault="00AB67FA" w:rsidP="006E0A54">
            <w:pPr>
              <w:pStyle w:val="TAC"/>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ABC1086" w14:textId="77777777" w:rsidR="00AB67FA" w:rsidRPr="00D0162F" w:rsidRDefault="00AB67FA" w:rsidP="006E0A54">
            <w:pPr>
              <w:pStyle w:val="TAC"/>
              <w:rPr>
                <w:rFonts w:cs="Arial"/>
              </w:rPr>
            </w:pPr>
            <w:r w:rsidRPr="00D0162F">
              <w:t>2</w:t>
            </w:r>
          </w:p>
        </w:tc>
        <w:tc>
          <w:tcPr>
            <w:tcW w:w="992" w:type="dxa"/>
            <w:tcBorders>
              <w:top w:val="single" w:sz="4" w:space="0" w:color="auto"/>
              <w:left w:val="single" w:sz="4" w:space="0" w:color="auto"/>
              <w:bottom w:val="single" w:sz="4" w:space="0" w:color="auto"/>
              <w:right w:val="single" w:sz="4" w:space="0" w:color="auto"/>
            </w:tcBorders>
            <w:hideMark/>
          </w:tcPr>
          <w:p w14:paraId="7BD2C449" w14:textId="77777777" w:rsidR="00AB67FA" w:rsidRPr="00D0162F" w:rsidRDefault="00AB67FA" w:rsidP="006E0A54">
            <w:pPr>
              <w:pStyle w:val="TAC"/>
            </w:pPr>
            <w:r w:rsidRPr="00D0162F">
              <w:t>2</w:t>
            </w:r>
          </w:p>
        </w:tc>
        <w:tc>
          <w:tcPr>
            <w:tcW w:w="993" w:type="dxa"/>
            <w:tcBorders>
              <w:top w:val="single" w:sz="4" w:space="0" w:color="auto"/>
              <w:left w:val="single" w:sz="4" w:space="0" w:color="auto"/>
              <w:bottom w:val="single" w:sz="4" w:space="0" w:color="auto"/>
              <w:right w:val="single" w:sz="4" w:space="0" w:color="auto"/>
            </w:tcBorders>
            <w:hideMark/>
          </w:tcPr>
          <w:p w14:paraId="5FC11C07" w14:textId="77777777" w:rsidR="00AB67FA" w:rsidRPr="00D0162F" w:rsidRDefault="00AB67FA" w:rsidP="006E0A54">
            <w:pPr>
              <w:pStyle w:val="TAC"/>
            </w:pPr>
            <w:r w:rsidRPr="00D0162F">
              <w:t>2</w:t>
            </w:r>
          </w:p>
        </w:tc>
        <w:tc>
          <w:tcPr>
            <w:tcW w:w="1134" w:type="dxa"/>
            <w:tcBorders>
              <w:top w:val="single" w:sz="4" w:space="0" w:color="auto"/>
              <w:left w:val="single" w:sz="4" w:space="0" w:color="auto"/>
              <w:bottom w:val="single" w:sz="4" w:space="0" w:color="auto"/>
              <w:right w:val="single" w:sz="4" w:space="0" w:color="auto"/>
            </w:tcBorders>
            <w:hideMark/>
          </w:tcPr>
          <w:p w14:paraId="0E5D2DF5" w14:textId="77777777" w:rsidR="00AB67FA" w:rsidRPr="00D0162F" w:rsidRDefault="00AB67FA" w:rsidP="006E0A54">
            <w:pPr>
              <w:pStyle w:val="TAC"/>
            </w:pPr>
            <w:r w:rsidRPr="00D0162F">
              <w:t>2</w:t>
            </w:r>
          </w:p>
        </w:tc>
        <w:tc>
          <w:tcPr>
            <w:tcW w:w="992" w:type="dxa"/>
            <w:tcBorders>
              <w:top w:val="single" w:sz="4" w:space="0" w:color="auto"/>
              <w:left w:val="single" w:sz="4" w:space="0" w:color="auto"/>
              <w:bottom w:val="single" w:sz="4" w:space="0" w:color="auto"/>
              <w:right w:val="single" w:sz="4" w:space="0" w:color="auto"/>
            </w:tcBorders>
            <w:hideMark/>
          </w:tcPr>
          <w:p w14:paraId="27B8DBAF" w14:textId="77777777" w:rsidR="00AB67FA" w:rsidRPr="00D0162F" w:rsidRDefault="00AB67FA" w:rsidP="006E0A54">
            <w:pPr>
              <w:pStyle w:val="TAC"/>
            </w:pPr>
            <w:r w:rsidRPr="00D0162F">
              <w:t>2</w:t>
            </w:r>
          </w:p>
        </w:tc>
        <w:tc>
          <w:tcPr>
            <w:tcW w:w="992" w:type="dxa"/>
            <w:tcBorders>
              <w:top w:val="single" w:sz="4" w:space="0" w:color="auto"/>
              <w:left w:val="single" w:sz="4" w:space="0" w:color="auto"/>
              <w:bottom w:val="single" w:sz="4" w:space="0" w:color="auto"/>
              <w:right w:val="single" w:sz="4" w:space="0" w:color="auto"/>
            </w:tcBorders>
            <w:hideMark/>
          </w:tcPr>
          <w:p w14:paraId="79D08D94" w14:textId="77777777" w:rsidR="00AB67FA" w:rsidRPr="00D0162F" w:rsidRDefault="00AB67FA" w:rsidP="006E0A54">
            <w:pPr>
              <w:pStyle w:val="TAC"/>
            </w:pPr>
            <w:r w:rsidRPr="00D0162F">
              <w:t>2</w:t>
            </w:r>
          </w:p>
        </w:tc>
        <w:tc>
          <w:tcPr>
            <w:tcW w:w="992" w:type="dxa"/>
            <w:tcBorders>
              <w:top w:val="single" w:sz="4" w:space="0" w:color="auto"/>
              <w:left w:val="single" w:sz="4" w:space="0" w:color="auto"/>
              <w:bottom w:val="single" w:sz="4" w:space="0" w:color="auto"/>
              <w:right w:val="single" w:sz="4" w:space="0" w:color="auto"/>
            </w:tcBorders>
          </w:tcPr>
          <w:p w14:paraId="50D47222" w14:textId="77777777" w:rsidR="00AB67FA" w:rsidRPr="00D0162F" w:rsidRDefault="00AB67FA" w:rsidP="006E0A54">
            <w:pPr>
              <w:pStyle w:val="TAC"/>
            </w:pPr>
            <w:r w:rsidRPr="00D0162F">
              <w:rPr>
                <w:lang w:eastAsia="zh-CN"/>
              </w:rPr>
              <w:t>2</w:t>
            </w:r>
          </w:p>
        </w:tc>
      </w:tr>
      <w:tr w:rsidR="00AB67FA" w:rsidRPr="00D0162F" w14:paraId="1345F2F0"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76A21F4C" w14:textId="0FA5E033" w:rsidR="00AB67FA" w:rsidRPr="00D0162F" w:rsidRDefault="00AB67FA" w:rsidP="006E0A54">
            <w:pPr>
              <w:pStyle w:val="TAL"/>
              <w:rPr>
                <w:rFonts w:cs="Arial"/>
                <w:szCs w:val="22"/>
              </w:rPr>
            </w:pPr>
            <w:r w:rsidRPr="00D0162F">
              <w:rPr>
                <w:rFonts w:cs="Arial"/>
              </w:rPr>
              <w:t>Beamforming</w:t>
            </w:r>
            <w:r w:rsidR="006E0A54" w:rsidRPr="00D0162F">
              <w:rPr>
                <w:rFonts w:cs="Arial"/>
              </w:rPr>
              <w:t xml:space="preserve"> </w:t>
            </w:r>
            <w:r w:rsidRPr="00D0162F">
              <w:rPr>
                <w:rFonts w:cs="Arial"/>
              </w:rPr>
              <w:t>Pre-Coder</w:t>
            </w:r>
          </w:p>
        </w:tc>
        <w:tc>
          <w:tcPr>
            <w:tcW w:w="567" w:type="dxa"/>
            <w:tcBorders>
              <w:top w:val="single" w:sz="4" w:space="0" w:color="auto"/>
              <w:left w:val="single" w:sz="4" w:space="0" w:color="auto"/>
              <w:bottom w:val="single" w:sz="4" w:space="0" w:color="auto"/>
              <w:right w:val="single" w:sz="4" w:space="0" w:color="auto"/>
            </w:tcBorders>
          </w:tcPr>
          <w:p w14:paraId="4497ACA8" w14:textId="77777777" w:rsidR="00AB67FA" w:rsidRPr="00D0162F" w:rsidRDefault="00AB67FA" w:rsidP="006E0A54">
            <w:pPr>
              <w:pStyle w:val="TAC"/>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9C78CC4" w14:textId="77777777" w:rsidR="00AB67FA" w:rsidRPr="00D0162F" w:rsidRDefault="00AB67FA" w:rsidP="006E0A54">
            <w:pPr>
              <w:pStyle w:val="TAC"/>
              <w:rPr>
                <w:rFonts w:cs="Arial"/>
              </w:rPr>
            </w:pPr>
            <w:r w:rsidRPr="00D0162F">
              <w:t>N/A</w:t>
            </w:r>
          </w:p>
        </w:tc>
        <w:tc>
          <w:tcPr>
            <w:tcW w:w="992" w:type="dxa"/>
            <w:tcBorders>
              <w:top w:val="single" w:sz="4" w:space="0" w:color="auto"/>
              <w:left w:val="single" w:sz="4" w:space="0" w:color="auto"/>
              <w:bottom w:val="single" w:sz="4" w:space="0" w:color="auto"/>
              <w:right w:val="single" w:sz="4" w:space="0" w:color="auto"/>
            </w:tcBorders>
            <w:hideMark/>
          </w:tcPr>
          <w:p w14:paraId="476FE59D" w14:textId="77777777" w:rsidR="00AB67FA" w:rsidRPr="00D0162F" w:rsidRDefault="00AB67FA" w:rsidP="006E0A54">
            <w:pPr>
              <w:pStyle w:val="TAC"/>
            </w:pPr>
            <w:r w:rsidRPr="00D0162F">
              <w:t>N/A</w:t>
            </w:r>
          </w:p>
        </w:tc>
        <w:tc>
          <w:tcPr>
            <w:tcW w:w="993" w:type="dxa"/>
            <w:tcBorders>
              <w:top w:val="single" w:sz="4" w:space="0" w:color="auto"/>
              <w:left w:val="single" w:sz="4" w:space="0" w:color="auto"/>
              <w:bottom w:val="single" w:sz="4" w:space="0" w:color="auto"/>
              <w:right w:val="single" w:sz="4" w:space="0" w:color="auto"/>
            </w:tcBorders>
            <w:hideMark/>
          </w:tcPr>
          <w:p w14:paraId="2AC88A88" w14:textId="77777777" w:rsidR="00AB67FA" w:rsidRPr="00D0162F" w:rsidRDefault="00AB67FA" w:rsidP="006E0A54">
            <w:pPr>
              <w:pStyle w:val="TAC"/>
            </w:pPr>
            <w:r w:rsidRPr="00D0162F">
              <w:t>N/A</w:t>
            </w:r>
          </w:p>
        </w:tc>
        <w:tc>
          <w:tcPr>
            <w:tcW w:w="1134" w:type="dxa"/>
            <w:tcBorders>
              <w:top w:val="single" w:sz="4" w:space="0" w:color="auto"/>
              <w:left w:val="single" w:sz="4" w:space="0" w:color="auto"/>
              <w:bottom w:val="single" w:sz="4" w:space="0" w:color="auto"/>
              <w:right w:val="single" w:sz="4" w:space="0" w:color="auto"/>
            </w:tcBorders>
            <w:hideMark/>
          </w:tcPr>
          <w:p w14:paraId="6A775CB8" w14:textId="77777777" w:rsidR="00AB67FA" w:rsidRPr="00D0162F" w:rsidRDefault="00AB67FA" w:rsidP="006E0A54">
            <w:pPr>
              <w:pStyle w:val="TAC"/>
            </w:pPr>
            <w:r w:rsidRPr="00D0162F">
              <w:t>N/A</w:t>
            </w:r>
          </w:p>
        </w:tc>
        <w:tc>
          <w:tcPr>
            <w:tcW w:w="992" w:type="dxa"/>
            <w:tcBorders>
              <w:top w:val="single" w:sz="4" w:space="0" w:color="auto"/>
              <w:left w:val="single" w:sz="4" w:space="0" w:color="auto"/>
              <w:bottom w:val="single" w:sz="4" w:space="0" w:color="auto"/>
              <w:right w:val="single" w:sz="4" w:space="0" w:color="auto"/>
            </w:tcBorders>
            <w:hideMark/>
          </w:tcPr>
          <w:p w14:paraId="002CEC78" w14:textId="77777777" w:rsidR="00AB67FA" w:rsidRPr="00D0162F" w:rsidRDefault="00AB67FA" w:rsidP="006E0A54">
            <w:pPr>
              <w:pStyle w:val="TAC"/>
            </w:pPr>
            <w:r w:rsidRPr="00D0162F">
              <w:t>N/A</w:t>
            </w:r>
          </w:p>
        </w:tc>
        <w:tc>
          <w:tcPr>
            <w:tcW w:w="992" w:type="dxa"/>
            <w:tcBorders>
              <w:top w:val="single" w:sz="4" w:space="0" w:color="auto"/>
              <w:left w:val="single" w:sz="4" w:space="0" w:color="auto"/>
              <w:bottom w:val="single" w:sz="4" w:space="0" w:color="auto"/>
              <w:right w:val="single" w:sz="4" w:space="0" w:color="auto"/>
            </w:tcBorders>
            <w:hideMark/>
          </w:tcPr>
          <w:p w14:paraId="5678611A" w14:textId="77777777" w:rsidR="00AB67FA" w:rsidRPr="00D0162F" w:rsidRDefault="00AB67FA" w:rsidP="006E0A54">
            <w:pPr>
              <w:pStyle w:val="TAC"/>
            </w:pPr>
            <w:r w:rsidRPr="00D0162F">
              <w:t>N/A</w:t>
            </w:r>
          </w:p>
        </w:tc>
        <w:tc>
          <w:tcPr>
            <w:tcW w:w="992" w:type="dxa"/>
            <w:tcBorders>
              <w:top w:val="single" w:sz="4" w:space="0" w:color="auto"/>
              <w:left w:val="single" w:sz="4" w:space="0" w:color="auto"/>
              <w:bottom w:val="single" w:sz="4" w:space="0" w:color="auto"/>
              <w:right w:val="single" w:sz="4" w:space="0" w:color="auto"/>
            </w:tcBorders>
          </w:tcPr>
          <w:p w14:paraId="63321469" w14:textId="77777777" w:rsidR="00AB67FA" w:rsidRPr="00D0162F" w:rsidRDefault="00AB67FA" w:rsidP="006E0A54">
            <w:pPr>
              <w:pStyle w:val="TAC"/>
            </w:pPr>
            <w:r w:rsidRPr="00D0162F">
              <w:rPr>
                <w:lang w:eastAsia="zh-CN"/>
              </w:rPr>
              <w:t>N/A</w:t>
            </w:r>
          </w:p>
        </w:tc>
      </w:tr>
      <w:tr w:rsidR="00AB67FA" w:rsidRPr="00D0162F" w14:paraId="3E5EDF9B"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7D859F26" w14:textId="56FB2613" w:rsidR="00AB67FA" w:rsidRPr="00D0162F" w:rsidRDefault="00AB67FA" w:rsidP="006E0A54">
            <w:pPr>
              <w:pStyle w:val="TAL"/>
              <w:rPr>
                <w:rFonts w:cs="Arial"/>
              </w:rPr>
            </w:pPr>
            <w:r w:rsidRPr="00D0162F">
              <w:rPr>
                <w:rFonts w:cs="Arial"/>
              </w:rPr>
              <w:t>Aggregation</w:t>
            </w:r>
            <w:r w:rsidR="006E0A54" w:rsidRPr="00D0162F">
              <w:rPr>
                <w:rFonts w:cs="Arial"/>
              </w:rPr>
              <w:t xml:space="preserve"> </w:t>
            </w:r>
            <w:r w:rsidRPr="00D0162F">
              <w:rPr>
                <w:rFonts w:cs="Arial"/>
              </w:rPr>
              <w:t>level</w:t>
            </w:r>
          </w:p>
        </w:tc>
        <w:tc>
          <w:tcPr>
            <w:tcW w:w="567" w:type="dxa"/>
            <w:tcBorders>
              <w:top w:val="single" w:sz="4" w:space="0" w:color="auto"/>
              <w:left w:val="single" w:sz="4" w:space="0" w:color="auto"/>
              <w:bottom w:val="single" w:sz="4" w:space="0" w:color="auto"/>
              <w:right w:val="single" w:sz="4" w:space="0" w:color="auto"/>
            </w:tcBorders>
            <w:hideMark/>
          </w:tcPr>
          <w:p w14:paraId="0A377D54" w14:textId="77777777" w:rsidR="00AB67FA" w:rsidRPr="00D0162F" w:rsidRDefault="00AB67FA" w:rsidP="006E0A54">
            <w:pPr>
              <w:pStyle w:val="TAC"/>
              <w:rPr>
                <w:rFonts w:cs="Arial"/>
              </w:rPr>
            </w:pPr>
            <w:r w:rsidRPr="00D0162F">
              <w:rPr>
                <w:rFonts w:cs="Arial"/>
              </w:rPr>
              <w:t>CCE</w:t>
            </w:r>
          </w:p>
        </w:tc>
        <w:tc>
          <w:tcPr>
            <w:tcW w:w="992" w:type="dxa"/>
            <w:tcBorders>
              <w:top w:val="single" w:sz="4" w:space="0" w:color="auto"/>
              <w:left w:val="single" w:sz="4" w:space="0" w:color="auto"/>
              <w:bottom w:val="single" w:sz="4" w:space="0" w:color="auto"/>
              <w:right w:val="single" w:sz="4" w:space="0" w:color="auto"/>
            </w:tcBorders>
            <w:hideMark/>
          </w:tcPr>
          <w:p w14:paraId="0DCFB132" w14:textId="77777777" w:rsidR="00AB67FA" w:rsidRPr="00D0162F" w:rsidRDefault="00AB67FA" w:rsidP="006E0A54">
            <w:pPr>
              <w:pStyle w:val="TAC"/>
              <w:rPr>
                <w:rFonts w:cs="Arial"/>
              </w:rPr>
            </w:pPr>
            <w:r w:rsidRPr="00D0162F">
              <w:t>4</w:t>
            </w:r>
          </w:p>
        </w:tc>
        <w:tc>
          <w:tcPr>
            <w:tcW w:w="992" w:type="dxa"/>
            <w:tcBorders>
              <w:top w:val="single" w:sz="4" w:space="0" w:color="auto"/>
              <w:left w:val="single" w:sz="4" w:space="0" w:color="auto"/>
              <w:bottom w:val="single" w:sz="4" w:space="0" w:color="auto"/>
              <w:right w:val="single" w:sz="4" w:space="0" w:color="auto"/>
            </w:tcBorders>
            <w:hideMark/>
          </w:tcPr>
          <w:p w14:paraId="73CD8F0C" w14:textId="77777777" w:rsidR="00AB67FA" w:rsidRPr="00D0162F" w:rsidRDefault="00AB67FA" w:rsidP="006E0A54">
            <w:pPr>
              <w:pStyle w:val="TAC"/>
            </w:pPr>
            <w:r w:rsidRPr="00D0162F">
              <w:t>4</w:t>
            </w:r>
          </w:p>
        </w:tc>
        <w:tc>
          <w:tcPr>
            <w:tcW w:w="993" w:type="dxa"/>
            <w:tcBorders>
              <w:top w:val="single" w:sz="4" w:space="0" w:color="auto"/>
              <w:left w:val="single" w:sz="4" w:space="0" w:color="auto"/>
              <w:bottom w:val="single" w:sz="4" w:space="0" w:color="auto"/>
              <w:right w:val="single" w:sz="4" w:space="0" w:color="auto"/>
            </w:tcBorders>
            <w:hideMark/>
          </w:tcPr>
          <w:p w14:paraId="2FF5AEEE" w14:textId="77777777" w:rsidR="00AB67FA" w:rsidRPr="00D0162F" w:rsidRDefault="00AB67FA" w:rsidP="006E0A54">
            <w:pPr>
              <w:pStyle w:val="TAC"/>
            </w:pPr>
            <w:r w:rsidRPr="00D0162F">
              <w:t>4</w:t>
            </w:r>
          </w:p>
        </w:tc>
        <w:tc>
          <w:tcPr>
            <w:tcW w:w="1134" w:type="dxa"/>
            <w:tcBorders>
              <w:top w:val="single" w:sz="4" w:space="0" w:color="auto"/>
              <w:left w:val="single" w:sz="4" w:space="0" w:color="auto"/>
              <w:bottom w:val="single" w:sz="4" w:space="0" w:color="auto"/>
              <w:right w:val="single" w:sz="4" w:space="0" w:color="auto"/>
            </w:tcBorders>
            <w:hideMark/>
          </w:tcPr>
          <w:p w14:paraId="7F44A5C4" w14:textId="77777777" w:rsidR="00AB67FA" w:rsidRPr="00D0162F" w:rsidRDefault="00AB67FA" w:rsidP="006E0A54">
            <w:pPr>
              <w:pStyle w:val="TAC"/>
            </w:pPr>
            <w:r w:rsidRPr="00D0162F">
              <w:t>8</w:t>
            </w:r>
          </w:p>
        </w:tc>
        <w:tc>
          <w:tcPr>
            <w:tcW w:w="992" w:type="dxa"/>
            <w:tcBorders>
              <w:top w:val="single" w:sz="4" w:space="0" w:color="auto"/>
              <w:left w:val="single" w:sz="4" w:space="0" w:color="auto"/>
              <w:bottom w:val="single" w:sz="4" w:space="0" w:color="auto"/>
              <w:right w:val="single" w:sz="4" w:space="0" w:color="auto"/>
            </w:tcBorders>
            <w:hideMark/>
          </w:tcPr>
          <w:p w14:paraId="07985115" w14:textId="77777777" w:rsidR="00AB67FA" w:rsidRPr="00D0162F" w:rsidRDefault="00AB67FA" w:rsidP="006E0A54">
            <w:pPr>
              <w:pStyle w:val="TAC"/>
            </w:pPr>
            <w:r w:rsidRPr="00D0162F">
              <w:t>8</w:t>
            </w:r>
          </w:p>
        </w:tc>
        <w:tc>
          <w:tcPr>
            <w:tcW w:w="992" w:type="dxa"/>
            <w:tcBorders>
              <w:top w:val="single" w:sz="4" w:space="0" w:color="auto"/>
              <w:left w:val="single" w:sz="4" w:space="0" w:color="auto"/>
              <w:bottom w:val="single" w:sz="4" w:space="0" w:color="auto"/>
              <w:right w:val="single" w:sz="4" w:space="0" w:color="auto"/>
            </w:tcBorders>
            <w:hideMark/>
          </w:tcPr>
          <w:p w14:paraId="796B5649" w14:textId="77777777" w:rsidR="00AB67FA" w:rsidRPr="00D0162F" w:rsidRDefault="00AB67FA" w:rsidP="006E0A54">
            <w:pPr>
              <w:pStyle w:val="TAC"/>
            </w:pPr>
            <w:r w:rsidRPr="00D0162F">
              <w:t>8</w:t>
            </w:r>
          </w:p>
        </w:tc>
        <w:tc>
          <w:tcPr>
            <w:tcW w:w="992" w:type="dxa"/>
            <w:tcBorders>
              <w:top w:val="single" w:sz="4" w:space="0" w:color="auto"/>
              <w:left w:val="single" w:sz="4" w:space="0" w:color="auto"/>
              <w:bottom w:val="single" w:sz="4" w:space="0" w:color="auto"/>
              <w:right w:val="single" w:sz="4" w:space="0" w:color="auto"/>
            </w:tcBorders>
          </w:tcPr>
          <w:p w14:paraId="25DA2F8C" w14:textId="77777777" w:rsidR="00AB67FA" w:rsidRPr="00D0162F" w:rsidRDefault="00AB67FA" w:rsidP="006E0A54">
            <w:pPr>
              <w:pStyle w:val="TAC"/>
            </w:pPr>
            <w:r w:rsidRPr="00D0162F">
              <w:rPr>
                <w:lang w:eastAsia="zh-CN"/>
              </w:rPr>
              <w:t>4</w:t>
            </w:r>
          </w:p>
        </w:tc>
      </w:tr>
      <w:tr w:rsidR="00AB67FA" w:rsidRPr="00D0162F" w14:paraId="051DAF98"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58B51DAA" w14:textId="58A6BB3B" w:rsidR="00AB67FA" w:rsidRPr="00D0162F" w:rsidRDefault="00AB67FA" w:rsidP="006E0A54">
            <w:pPr>
              <w:pStyle w:val="TAL"/>
              <w:rPr>
                <w:rFonts w:cs="Arial"/>
              </w:rPr>
            </w:pPr>
            <w:r w:rsidRPr="00D0162F">
              <w:rPr>
                <w:rFonts w:cs="Arial"/>
              </w:rPr>
              <w:t>DCI</w:t>
            </w:r>
            <w:r w:rsidR="006E0A54" w:rsidRPr="00D0162F">
              <w:rPr>
                <w:rFonts w:cs="Arial"/>
              </w:rPr>
              <w:t xml:space="preserve"> </w:t>
            </w:r>
            <w:r w:rsidRPr="00D0162F">
              <w:rPr>
                <w:rFonts w:cs="Arial"/>
              </w:rPr>
              <w:t>formats</w:t>
            </w:r>
          </w:p>
        </w:tc>
        <w:tc>
          <w:tcPr>
            <w:tcW w:w="567" w:type="dxa"/>
            <w:tcBorders>
              <w:top w:val="single" w:sz="4" w:space="0" w:color="auto"/>
              <w:left w:val="single" w:sz="4" w:space="0" w:color="auto"/>
              <w:bottom w:val="single" w:sz="4" w:space="0" w:color="auto"/>
              <w:right w:val="single" w:sz="4" w:space="0" w:color="auto"/>
            </w:tcBorders>
          </w:tcPr>
          <w:p w14:paraId="373FF33A" w14:textId="77777777" w:rsidR="00AB67FA" w:rsidRPr="00D0162F" w:rsidRDefault="00AB67FA" w:rsidP="006E0A54">
            <w:pPr>
              <w:pStyle w:val="TAC"/>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B62C433" w14:textId="4698E7C5" w:rsidR="00AB67FA" w:rsidRPr="00D0162F" w:rsidRDefault="00AB67FA" w:rsidP="006E0A54">
            <w:pPr>
              <w:pStyle w:val="TAC"/>
              <w:rPr>
                <w:rFonts w:cs="Arial"/>
              </w:rPr>
            </w:pPr>
            <w:r w:rsidRPr="00D0162F">
              <w:t>Note</w:t>
            </w:r>
            <w:r w:rsidR="006E0A54" w:rsidRPr="00D0162F">
              <w:t xml:space="preserve"> </w:t>
            </w:r>
            <w:r w:rsidRPr="00D0162F">
              <w:t>1</w:t>
            </w:r>
            <w:r w:rsidR="006E0A54" w:rsidRPr="00D0162F">
              <w:t xml:space="preserve"> </w:t>
            </w:r>
          </w:p>
        </w:tc>
        <w:tc>
          <w:tcPr>
            <w:tcW w:w="992" w:type="dxa"/>
            <w:tcBorders>
              <w:top w:val="single" w:sz="4" w:space="0" w:color="auto"/>
              <w:left w:val="single" w:sz="4" w:space="0" w:color="auto"/>
              <w:bottom w:val="single" w:sz="4" w:space="0" w:color="auto"/>
              <w:right w:val="single" w:sz="4" w:space="0" w:color="auto"/>
            </w:tcBorders>
            <w:hideMark/>
          </w:tcPr>
          <w:p w14:paraId="070DA0FD" w14:textId="16D1D0ED" w:rsidR="00AB67FA" w:rsidRPr="00D0162F" w:rsidRDefault="00AB67FA" w:rsidP="006E0A54">
            <w:pPr>
              <w:pStyle w:val="TAC"/>
            </w:pPr>
            <w:r w:rsidRPr="00D0162F">
              <w:t>Note</w:t>
            </w:r>
            <w:r w:rsidR="006E0A54" w:rsidRPr="00D0162F">
              <w:t xml:space="preserve"> </w:t>
            </w:r>
            <w:r w:rsidRPr="00D0162F">
              <w:t>1</w:t>
            </w:r>
            <w:r w:rsidR="006E0A54" w:rsidRPr="00D0162F">
              <w:t xml:space="preserve"> </w:t>
            </w:r>
          </w:p>
        </w:tc>
        <w:tc>
          <w:tcPr>
            <w:tcW w:w="993" w:type="dxa"/>
            <w:tcBorders>
              <w:top w:val="single" w:sz="4" w:space="0" w:color="auto"/>
              <w:left w:val="single" w:sz="4" w:space="0" w:color="auto"/>
              <w:bottom w:val="single" w:sz="4" w:space="0" w:color="auto"/>
              <w:right w:val="single" w:sz="4" w:space="0" w:color="auto"/>
            </w:tcBorders>
            <w:hideMark/>
          </w:tcPr>
          <w:p w14:paraId="30E5AFD3" w14:textId="0837950D" w:rsidR="00AB67FA" w:rsidRPr="00D0162F" w:rsidRDefault="00AB67FA" w:rsidP="006E0A54">
            <w:pPr>
              <w:pStyle w:val="TAC"/>
            </w:pPr>
            <w:r w:rsidRPr="00D0162F">
              <w:t>Note</w:t>
            </w:r>
            <w:r w:rsidR="006E0A54" w:rsidRPr="00D0162F">
              <w:t xml:space="preserve"> </w:t>
            </w:r>
            <w:r w:rsidRPr="00D0162F">
              <w:t>1</w:t>
            </w:r>
            <w:r w:rsidR="006E0A54" w:rsidRPr="00D0162F">
              <w:t xml:space="preserve"> </w:t>
            </w:r>
          </w:p>
        </w:tc>
        <w:tc>
          <w:tcPr>
            <w:tcW w:w="1134" w:type="dxa"/>
            <w:tcBorders>
              <w:top w:val="single" w:sz="4" w:space="0" w:color="auto"/>
              <w:left w:val="single" w:sz="4" w:space="0" w:color="auto"/>
              <w:bottom w:val="single" w:sz="4" w:space="0" w:color="auto"/>
              <w:right w:val="single" w:sz="4" w:space="0" w:color="auto"/>
            </w:tcBorders>
            <w:hideMark/>
          </w:tcPr>
          <w:p w14:paraId="7697080B" w14:textId="5C52C701" w:rsidR="00AB67FA" w:rsidRPr="00D0162F" w:rsidRDefault="00AB67FA" w:rsidP="006E0A54">
            <w:pPr>
              <w:pStyle w:val="TAC"/>
            </w:pPr>
            <w:r w:rsidRPr="00D0162F">
              <w:t>Note</w:t>
            </w:r>
            <w:r w:rsidR="006E0A54" w:rsidRPr="00D0162F">
              <w:t xml:space="preserve"> </w:t>
            </w:r>
            <w:r w:rsidRPr="00D0162F">
              <w:t>1</w:t>
            </w:r>
            <w:r w:rsidR="006E0A54" w:rsidRPr="00D0162F">
              <w:t xml:space="preserve"> </w:t>
            </w:r>
          </w:p>
        </w:tc>
        <w:tc>
          <w:tcPr>
            <w:tcW w:w="992" w:type="dxa"/>
            <w:tcBorders>
              <w:top w:val="single" w:sz="4" w:space="0" w:color="auto"/>
              <w:left w:val="single" w:sz="4" w:space="0" w:color="auto"/>
              <w:bottom w:val="single" w:sz="4" w:space="0" w:color="auto"/>
              <w:right w:val="single" w:sz="4" w:space="0" w:color="auto"/>
            </w:tcBorders>
            <w:hideMark/>
          </w:tcPr>
          <w:p w14:paraId="1B1C7866" w14:textId="02475791" w:rsidR="00AB67FA" w:rsidRPr="00D0162F" w:rsidRDefault="00AB67FA" w:rsidP="006E0A54">
            <w:pPr>
              <w:pStyle w:val="TAC"/>
            </w:pPr>
            <w:r w:rsidRPr="00D0162F">
              <w:t>Note</w:t>
            </w:r>
            <w:r w:rsidR="006E0A54" w:rsidRPr="00D0162F">
              <w:t xml:space="preserve"> </w:t>
            </w:r>
            <w:r w:rsidRPr="00D0162F">
              <w:t>1</w:t>
            </w:r>
            <w:r w:rsidR="006E0A54" w:rsidRPr="00D0162F">
              <w:t xml:space="preserve"> </w:t>
            </w:r>
          </w:p>
        </w:tc>
        <w:tc>
          <w:tcPr>
            <w:tcW w:w="992" w:type="dxa"/>
            <w:tcBorders>
              <w:top w:val="single" w:sz="4" w:space="0" w:color="auto"/>
              <w:left w:val="single" w:sz="4" w:space="0" w:color="auto"/>
              <w:bottom w:val="single" w:sz="4" w:space="0" w:color="auto"/>
              <w:right w:val="single" w:sz="4" w:space="0" w:color="auto"/>
            </w:tcBorders>
            <w:hideMark/>
          </w:tcPr>
          <w:p w14:paraId="2E4391D6" w14:textId="397AD460" w:rsidR="00AB67FA" w:rsidRPr="00D0162F" w:rsidRDefault="00AB67FA" w:rsidP="006E0A54">
            <w:pPr>
              <w:pStyle w:val="TAC"/>
            </w:pPr>
            <w:r w:rsidRPr="00D0162F">
              <w:t>Note</w:t>
            </w:r>
            <w:r w:rsidR="006E0A54" w:rsidRPr="00D0162F">
              <w:t xml:space="preserve"> </w:t>
            </w:r>
            <w:r w:rsidRPr="00D0162F">
              <w:t>1</w:t>
            </w:r>
            <w:r w:rsidR="006E0A54" w:rsidRPr="00D0162F">
              <w:t xml:space="preserve"> </w:t>
            </w:r>
          </w:p>
        </w:tc>
        <w:tc>
          <w:tcPr>
            <w:tcW w:w="992" w:type="dxa"/>
            <w:tcBorders>
              <w:top w:val="single" w:sz="4" w:space="0" w:color="auto"/>
              <w:left w:val="single" w:sz="4" w:space="0" w:color="auto"/>
              <w:bottom w:val="single" w:sz="4" w:space="0" w:color="auto"/>
              <w:right w:val="single" w:sz="4" w:space="0" w:color="auto"/>
            </w:tcBorders>
          </w:tcPr>
          <w:p w14:paraId="713E7BBB" w14:textId="4C9981BC" w:rsidR="00AB67FA" w:rsidRPr="00D0162F" w:rsidRDefault="00AB67FA" w:rsidP="006E0A54">
            <w:pPr>
              <w:pStyle w:val="TAC"/>
            </w:pPr>
            <w:r w:rsidRPr="00D0162F">
              <w:rPr>
                <w:lang w:eastAsia="zh-CN"/>
              </w:rPr>
              <w:t>Note</w:t>
            </w:r>
            <w:r w:rsidR="006E0A54" w:rsidRPr="00D0162F">
              <w:rPr>
                <w:lang w:eastAsia="zh-CN"/>
              </w:rPr>
              <w:t xml:space="preserve"> </w:t>
            </w:r>
            <w:r w:rsidRPr="00D0162F">
              <w:rPr>
                <w:lang w:eastAsia="zh-CN"/>
              </w:rPr>
              <w:t>1</w:t>
            </w:r>
            <w:r w:rsidR="006E0A54" w:rsidRPr="00D0162F">
              <w:rPr>
                <w:lang w:eastAsia="zh-CN"/>
              </w:rPr>
              <w:t xml:space="preserve"> </w:t>
            </w:r>
          </w:p>
        </w:tc>
      </w:tr>
      <w:tr w:rsidR="00AB67FA" w:rsidRPr="00D0162F" w14:paraId="0D015983" w14:textId="77777777" w:rsidTr="006E0A54">
        <w:trPr>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5EE61B08" w14:textId="5EAE182E" w:rsidR="00AB67FA" w:rsidRPr="00D0162F" w:rsidRDefault="00AB67FA" w:rsidP="006E0A54">
            <w:pPr>
              <w:pStyle w:val="TAL"/>
              <w:rPr>
                <w:rFonts w:cs="Arial"/>
              </w:rPr>
            </w:pPr>
            <w:r w:rsidRPr="00D0162F">
              <w:rPr>
                <w:rFonts w:cs="Arial"/>
              </w:rPr>
              <w:t>Payload</w:t>
            </w:r>
            <w:r w:rsidR="006E0A54" w:rsidRPr="00D0162F">
              <w:rPr>
                <w:rFonts w:cs="Arial"/>
              </w:rPr>
              <w:t xml:space="preserve"> </w:t>
            </w:r>
            <w:r w:rsidRPr="00D0162F">
              <w:rPr>
                <w:rFonts w:cs="Arial"/>
              </w:rPr>
              <w:t>size</w:t>
            </w:r>
            <w:r w:rsidR="006E0A54" w:rsidRPr="00D0162F">
              <w:rPr>
                <w:rFonts w:cs="Arial"/>
              </w:rPr>
              <w:t xml:space="preserve"> </w:t>
            </w:r>
            <w:r w:rsidRPr="00D0162F">
              <w:rPr>
                <w:rFonts w:cs="Arial"/>
              </w:rPr>
              <w:t>(without</w:t>
            </w:r>
            <w:r w:rsidR="006E0A54" w:rsidRPr="00D0162F">
              <w:rPr>
                <w:rFonts w:cs="Arial"/>
              </w:rPr>
              <w:t xml:space="preserve"> </w:t>
            </w:r>
            <w:r w:rsidRPr="00D0162F">
              <w:rPr>
                <w:rFonts w:cs="Arial"/>
              </w:rPr>
              <w:t>CRC)</w:t>
            </w:r>
          </w:p>
        </w:tc>
        <w:tc>
          <w:tcPr>
            <w:tcW w:w="567" w:type="dxa"/>
            <w:tcBorders>
              <w:top w:val="single" w:sz="4" w:space="0" w:color="auto"/>
              <w:left w:val="single" w:sz="4" w:space="0" w:color="auto"/>
              <w:bottom w:val="single" w:sz="4" w:space="0" w:color="auto"/>
              <w:right w:val="single" w:sz="4" w:space="0" w:color="auto"/>
            </w:tcBorders>
            <w:hideMark/>
          </w:tcPr>
          <w:p w14:paraId="3CA7E051" w14:textId="77777777" w:rsidR="00AB67FA" w:rsidRPr="00D0162F" w:rsidRDefault="00AB67FA" w:rsidP="006E0A54">
            <w:pPr>
              <w:pStyle w:val="TAC"/>
              <w:rPr>
                <w:rFonts w:cs="Arial"/>
              </w:rPr>
            </w:pPr>
            <w:r w:rsidRPr="00D0162F">
              <w:rPr>
                <w:rFonts w:cs="Arial"/>
              </w:rPr>
              <w:t>bits</w:t>
            </w:r>
          </w:p>
        </w:tc>
        <w:tc>
          <w:tcPr>
            <w:tcW w:w="992" w:type="dxa"/>
            <w:tcBorders>
              <w:top w:val="single" w:sz="4" w:space="0" w:color="auto"/>
              <w:left w:val="single" w:sz="4" w:space="0" w:color="auto"/>
              <w:bottom w:val="single" w:sz="4" w:space="0" w:color="auto"/>
              <w:right w:val="single" w:sz="4" w:space="0" w:color="auto"/>
            </w:tcBorders>
            <w:hideMark/>
          </w:tcPr>
          <w:p w14:paraId="0F55582C" w14:textId="276BFF91" w:rsidR="00AB67FA" w:rsidRPr="00D0162F" w:rsidRDefault="00AB67FA" w:rsidP="006E0A54">
            <w:pPr>
              <w:pStyle w:val="TAC"/>
              <w:rPr>
                <w:rFonts w:cs="Arial"/>
              </w:rPr>
            </w:pPr>
            <w:r w:rsidRPr="00D0162F">
              <w:t>Note</w:t>
            </w:r>
            <w:r w:rsidR="006E0A54" w:rsidRPr="00D0162F">
              <w:t xml:space="preserve"> </w:t>
            </w:r>
            <w:r w:rsidRPr="00D0162F">
              <w:t>2</w:t>
            </w:r>
          </w:p>
        </w:tc>
        <w:tc>
          <w:tcPr>
            <w:tcW w:w="992" w:type="dxa"/>
            <w:tcBorders>
              <w:top w:val="single" w:sz="4" w:space="0" w:color="auto"/>
              <w:left w:val="single" w:sz="4" w:space="0" w:color="auto"/>
              <w:bottom w:val="single" w:sz="4" w:space="0" w:color="auto"/>
              <w:right w:val="single" w:sz="4" w:space="0" w:color="auto"/>
            </w:tcBorders>
            <w:hideMark/>
          </w:tcPr>
          <w:p w14:paraId="5824542B" w14:textId="0660AF87" w:rsidR="00AB67FA" w:rsidRPr="00D0162F" w:rsidRDefault="00AB67FA" w:rsidP="006E0A54">
            <w:pPr>
              <w:pStyle w:val="TAC"/>
            </w:pPr>
            <w:r w:rsidRPr="00D0162F">
              <w:t>Note</w:t>
            </w:r>
            <w:r w:rsidR="006E0A54" w:rsidRPr="00D0162F">
              <w:t xml:space="preserve"> </w:t>
            </w:r>
            <w:r w:rsidRPr="00D0162F">
              <w:t>2</w:t>
            </w:r>
          </w:p>
        </w:tc>
        <w:tc>
          <w:tcPr>
            <w:tcW w:w="993" w:type="dxa"/>
            <w:tcBorders>
              <w:top w:val="single" w:sz="4" w:space="0" w:color="auto"/>
              <w:left w:val="single" w:sz="4" w:space="0" w:color="auto"/>
              <w:bottom w:val="single" w:sz="4" w:space="0" w:color="auto"/>
              <w:right w:val="single" w:sz="4" w:space="0" w:color="auto"/>
            </w:tcBorders>
            <w:hideMark/>
          </w:tcPr>
          <w:p w14:paraId="04BDDAB4" w14:textId="4F7606BE" w:rsidR="00AB67FA" w:rsidRPr="00D0162F" w:rsidRDefault="00AB67FA" w:rsidP="006E0A54">
            <w:pPr>
              <w:pStyle w:val="TAC"/>
            </w:pPr>
            <w:r w:rsidRPr="00D0162F">
              <w:t>Note</w:t>
            </w:r>
            <w:r w:rsidR="006E0A54" w:rsidRPr="00D0162F">
              <w:t xml:space="preserve"> </w:t>
            </w:r>
            <w:r w:rsidRPr="00D0162F">
              <w:t>2</w:t>
            </w:r>
          </w:p>
        </w:tc>
        <w:tc>
          <w:tcPr>
            <w:tcW w:w="1134" w:type="dxa"/>
            <w:tcBorders>
              <w:top w:val="single" w:sz="4" w:space="0" w:color="auto"/>
              <w:left w:val="single" w:sz="4" w:space="0" w:color="auto"/>
              <w:bottom w:val="single" w:sz="4" w:space="0" w:color="auto"/>
              <w:right w:val="single" w:sz="4" w:space="0" w:color="auto"/>
            </w:tcBorders>
            <w:hideMark/>
          </w:tcPr>
          <w:p w14:paraId="027BE025" w14:textId="1E668E13" w:rsidR="00AB67FA" w:rsidRPr="00D0162F" w:rsidRDefault="00AB67FA" w:rsidP="006E0A54">
            <w:pPr>
              <w:pStyle w:val="TAC"/>
            </w:pPr>
            <w:r w:rsidRPr="00D0162F">
              <w:t>Note</w:t>
            </w:r>
            <w:r w:rsidR="006E0A54" w:rsidRPr="00D0162F">
              <w:t xml:space="preserve"> </w:t>
            </w:r>
            <w:r w:rsidRPr="00D0162F">
              <w:t>2</w:t>
            </w:r>
          </w:p>
        </w:tc>
        <w:tc>
          <w:tcPr>
            <w:tcW w:w="992" w:type="dxa"/>
            <w:tcBorders>
              <w:top w:val="single" w:sz="4" w:space="0" w:color="auto"/>
              <w:left w:val="single" w:sz="4" w:space="0" w:color="auto"/>
              <w:bottom w:val="single" w:sz="4" w:space="0" w:color="auto"/>
              <w:right w:val="single" w:sz="4" w:space="0" w:color="auto"/>
            </w:tcBorders>
            <w:hideMark/>
          </w:tcPr>
          <w:p w14:paraId="65529A1F" w14:textId="4ABE7D0B" w:rsidR="00AB67FA" w:rsidRPr="00D0162F" w:rsidRDefault="00AB67FA" w:rsidP="006E0A54">
            <w:pPr>
              <w:pStyle w:val="TAC"/>
            </w:pPr>
            <w:r w:rsidRPr="00D0162F">
              <w:t>Note</w:t>
            </w:r>
            <w:r w:rsidR="006E0A54" w:rsidRPr="00D0162F">
              <w:t xml:space="preserve"> </w:t>
            </w:r>
            <w:r w:rsidRPr="00D0162F">
              <w:t>2</w:t>
            </w:r>
          </w:p>
        </w:tc>
        <w:tc>
          <w:tcPr>
            <w:tcW w:w="992" w:type="dxa"/>
            <w:tcBorders>
              <w:top w:val="single" w:sz="4" w:space="0" w:color="auto"/>
              <w:left w:val="single" w:sz="4" w:space="0" w:color="auto"/>
              <w:bottom w:val="single" w:sz="4" w:space="0" w:color="auto"/>
              <w:right w:val="single" w:sz="4" w:space="0" w:color="auto"/>
            </w:tcBorders>
            <w:hideMark/>
          </w:tcPr>
          <w:p w14:paraId="2CEF7753" w14:textId="28BD0717" w:rsidR="00AB67FA" w:rsidRPr="00D0162F" w:rsidRDefault="00AB67FA" w:rsidP="006E0A54">
            <w:pPr>
              <w:pStyle w:val="TAC"/>
            </w:pPr>
            <w:r w:rsidRPr="00D0162F">
              <w:t>Note</w:t>
            </w:r>
            <w:r w:rsidR="006E0A54" w:rsidRPr="00D0162F">
              <w:t xml:space="preserve"> </w:t>
            </w:r>
            <w:r w:rsidRPr="00D0162F">
              <w:t>2</w:t>
            </w:r>
          </w:p>
        </w:tc>
        <w:tc>
          <w:tcPr>
            <w:tcW w:w="992" w:type="dxa"/>
            <w:tcBorders>
              <w:top w:val="single" w:sz="4" w:space="0" w:color="auto"/>
              <w:left w:val="single" w:sz="4" w:space="0" w:color="auto"/>
              <w:bottom w:val="single" w:sz="4" w:space="0" w:color="auto"/>
              <w:right w:val="single" w:sz="4" w:space="0" w:color="auto"/>
            </w:tcBorders>
          </w:tcPr>
          <w:p w14:paraId="79C17062" w14:textId="1EBAEC64" w:rsidR="00AB67FA" w:rsidRPr="00D0162F" w:rsidRDefault="00AB67FA" w:rsidP="006E0A54">
            <w:pPr>
              <w:pStyle w:val="TAC"/>
            </w:pPr>
            <w:r w:rsidRPr="00D0162F">
              <w:rPr>
                <w:lang w:eastAsia="zh-CN"/>
              </w:rPr>
              <w:t>Note</w:t>
            </w:r>
            <w:r w:rsidR="006E0A54" w:rsidRPr="00D0162F">
              <w:rPr>
                <w:lang w:eastAsia="zh-CN"/>
              </w:rPr>
              <w:t xml:space="preserve"> </w:t>
            </w:r>
            <w:r w:rsidRPr="00D0162F">
              <w:rPr>
                <w:lang w:eastAsia="zh-CN"/>
              </w:rPr>
              <w:t>2</w:t>
            </w:r>
          </w:p>
        </w:tc>
      </w:tr>
      <w:tr w:rsidR="00AB67FA" w:rsidRPr="00D0162F" w14:paraId="1B13D1F2" w14:textId="77777777" w:rsidTr="006E0A54">
        <w:trPr>
          <w:jc w:val="center"/>
        </w:trPr>
        <w:tc>
          <w:tcPr>
            <w:tcW w:w="10201" w:type="dxa"/>
            <w:gridSpan w:val="9"/>
            <w:tcBorders>
              <w:top w:val="single" w:sz="4" w:space="0" w:color="auto"/>
              <w:left w:val="single" w:sz="4" w:space="0" w:color="auto"/>
              <w:bottom w:val="single" w:sz="4" w:space="0" w:color="auto"/>
              <w:right w:val="single" w:sz="4" w:space="0" w:color="auto"/>
            </w:tcBorders>
            <w:hideMark/>
          </w:tcPr>
          <w:p w14:paraId="07D3BE73" w14:textId="378CBE25" w:rsidR="00AB67FA" w:rsidRPr="00D0162F" w:rsidRDefault="006E0A54" w:rsidP="006E0A54">
            <w:pPr>
              <w:pStyle w:val="TAN"/>
              <w:rPr>
                <w:rFonts w:cs="Arial"/>
              </w:rPr>
            </w:pPr>
            <w:r w:rsidRPr="00D0162F">
              <w:t>NOTE 1:</w:t>
            </w:r>
            <w:r w:rsidRPr="00D0162F">
              <w:tab/>
            </w:r>
            <w:r w:rsidR="00AB67FA" w:rsidRPr="00D0162F">
              <w:rPr>
                <w:rFonts w:cs="Arial"/>
              </w:rPr>
              <w:t>DCI</w:t>
            </w:r>
            <w:r w:rsidRPr="00D0162F">
              <w:rPr>
                <w:rFonts w:cs="Arial"/>
              </w:rPr>
              <w:t xml:space="preserve"> </w:t>
            </w:r>
            <w:r w:rsidR="00AB67FA" w:rsidRPr="00D0162F">
              <w:rPr>
                <w:rFonts w:cs="Arial"/>
              </w:rPr>
              <w:t>format</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613DFCAB" w14:textId="4BF5AA32" w:rsidR="00AB67FA" w:rsidRPr="00D0162F" w:rsidRDefault="006E0A54" w:rsidP="006E0A54">
            <w:pPr>
              <w:pStyle w:val="TAN"/>
              <w:rPr>
                <w:rFonts w:cs="Arial"/>
              </w:rPr>
            </w:pPr>
            <w:r w:rsidRPr="00D0162F">
              <w:t>NOTE 2:</w:t>
            </w:r>
            <w:r w:rsidRPr="00D0162F">
              <w:tab/>
            </w:r>
            <w:r w:rsidR="00AB67FA" w:rsidRPr="00D0162F">
              <w:rPr>
                <w:rFonts w:cs="Arial"/>
              </w:rPr>
              <w:t>Payload</w:t>
            </w:r>
            <w:r w:rsidRPr="00D0162F">
              <w:rPr>
                <w:rFonts w:cs="Arial"/>
              </w:rPr>
              <w:t xml:space="preserve"> </w:t>
            </w:r>
            <w:r w:rsidR="00AB67FA" w:rsidRPr="00D0162F">
              <w:rPr>
                <w:rFonts w:cs="Arial"/>
              </w:rPr>
              <w:t>size</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depend</w:t>
            </w:r>
            <w:r w:rsidRPr="00D0162F">
              <w:rPr>
                <w:rFonts w:cs="Arial"/>
              </w:rPr>
              <w:t xml:space="preserve"> </w:t>
            </w:r>
            <w:r w:rsidR="00AB67FA" w:rsidRPr="00D0162F">
              <w:rPr>
                <w:rFonts w:cs="Arial"/>
              </w:rPr>
              <w:t>up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configuration</w:t>
            </w:r>
          </w:p>
          <w:p w14:paraId="2213237C" w14:textId="4F5E2A66" w:rsidR="00AB67FA" w:rsidRPr="00D0162F" w:rsidRDefault="006E0A54" w:rsidP="006E0A54">
            <w:pPr>
              <w:pStyle w:val="TAN"/>
              <w:rPr>
                <w:rFonts w:cs="Arial"/>
              </w:rPr>
            </w:pPr>
            <w:r w:rsidRPr="00D0162F">
              <w:rPr>
                <w:rFonts w:cs="Arial"/>
              </w:rPr>
              <w:t>NOTE 3:</w:t>
            </w:r>
            <w:r w:rsidRPr="00D0162F">
              <w:rPr>
                <w:rFonts w:cs="Arial"/>
              </w:rPr>
              <w:tab/>
            </w:r>
            <w:r w:rsidR="00AB67FA" w:rsidRPr="00D0162F">
              <w:rPr>
                <w:rFonts w:cs="Arial"/>
              </w:rPr>
              <w:t>Allocat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same</w:t>
            </w:r>
            <w:r w:rsidRPr="00D0162F">
              <w:rPr>
                <w:rFonts w:cs="Arial"/>
              </w:rPr>
              <w:t xml:space="preserve"> </w:t>
            </w:r>
            <w:r w:rsidR="00AB67FA" w:rsidRPr="00D0162F">
              <w:rPr>
                <w:rFonts w:cs="Arial"/>
              </w:rPr>
              <w:t>resource</w:t>
            </w:r>
            <w:r w:rsidRPr="00D0162F">
              <w:rPr>
                <w:rFonts w:cs="Arial"/>
              </w:rPr>
              <w:t xml:space="preserve"> </w:t>
            </w:r>
            <w:r w:rsidR="00AB67FA" w:rsidRPr="00D0162F">
              <w:rPr>
                <w:rFonts w:cs="Arial"/>
              </w:rPr>
              <w:t>blocks</w:t>
            </w:r>
            <w:r w:rsidRPr="00D0162F">
              <w:rPr>
                <w:rFonts w:cs="Arial"/>
              </w:rPr>
              <w:t xml:space="preserve"> </w:t>
            </w:r>
            <w:r w:rsidR="00AB67FA" w:rsidRPr="00D0162F">
              <w:rPr>
                <w:rFonts w:cs="Arial"/>
              </w:rPr>
              <w:t>where</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associated</w:t>
            </w:r>
            <w:r w:rsidRPr="00D0162F">
              <w:rPr>
                <w:rFonts w:cs="Arial"/>
              </w:rPr>
              <w:t xml:space="preserve"> </w:t>
            </w:r>
            <w:r w:rsidR="00AB67FA" w:rsidRPr="00D0162F">
              <w:rPr>
                <w:rFonts w:cs="Arial"/>
              </w:rPr>
              <w:t>PDSCH</w:t>
            </w:r>
            <w:r w:rsidRPr="00D0162F">
              <w:rPr>
                <w:rFonts w:cs="Arial"/>
              </w:rPr>
              <w:t xml:space="preserve"> </w:t>
            </w:r>
            <w:r w:rsidR="00AB67FA" w:rsidRPr="00D0162F">
              <w:rPr>
                <w:rFonts w:cs="Arial"/>
              </w:rPr>
              <w:t>RMC</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scheduled.</w:t>
            </w:r>
          </w:p>
          <w:p w14:paraId="53450D15" w14:textId="525D7A4C" w:rsidR="00AB67FA" w:rsidRPr="00D0162F" w:rsidRDefault="006E0A54" w:rsidP="006E0A54">
            <w:pPr>
              <w:pStyle w:val="TAN"/>
            </w:pPr>
            <w:r w:rsidRPr="00D0162F">
              <w:t xml:space="preserve">NOTE </w:t>
            </w:r>
            <w:r w:rsidR="00AB67FA" w:rsidRPr="00D0162F">
              <w:t>4:</w:t>
            </w:r>
            <w:r w:rsidR="00AB67FA" w:rsidRPr="00D0162F">
              <w:rPr>
                <w:rFonts w:cs="Arial"/>
              </w:rPr>
              <w:tab/>
            </w:r>
            <w:r w:rsidR="00AB67FA" w:rsidRPr="00D0162F">
              <w:rPr>
                <w:i/>
                <w:iCs/>
              </w:rPr>
              <w:t>monitoringSlotPeriodicityAndOffet</w:t>
            </w:r>
            <w:r w:rsidRPr="00D0162F">
              <w:t xml:space="preserve"> </w:t>
            </w:r>
            <w:r w:rsidR="00AB67FA" w:rsidRPr="00D0162F">
              <w:t>can</w:t>
            </w:r>
            <w:r w:rsidRPr="00D0162F">
              <w:t xml:space="preserve"> </w:t>
            </w:r>
            <w:r w:rsidR="00AB67FA" w:rsidRPr="00D0162F">
              <w:t>be</w:t>
            </w:r>
            <w:r w:rsidRPr="00D0162F">
              <w:t xml:space="preserve"> </w:t>
            </w:r>
            <w:r w:rsidR="00AB67FA" w:rsidRPr="00D0162F">
              <w:t>set</w:t>
            </w:r>
            <w:r w:rsidRPr="00D0162F">
              <w:t xml:space="preserve"> </w:t>
            </w:r>
            <w:r w:rsidR="00AB67FA" w:rsidRPr="00D0162F">
              <w:t>to</w:t>
            </w:r>
            <w:r w:rsidRPr="00D0162F">
              <w:t xml:space="preserve"> </w:t>
            </w:r>
            <w:r w:rsidR="00AB67FA" w:rsidRPr="00D0162F">
              <w:t>other</w:t>
            </w:r>
            <w:r w:rsidRPr="00D0162F">
              <w:t xml:space="preserve"> </w:t>
            </w:r>
            <w:r w:rsidR="00AB67FA" w:rsidRPr="00D0162F">
              <w:t>values</w:t>
            </w:r>
            <w:r w:rsidRPr="00D0162F">
              <w:t xml:space="preserve"> </w:t>
            </w:r>
            <w:r w:rsidR="00AB67FA" w:rsidRPr="00D0162F">
              <w:t>depending</w:t>
            </w:r>
            <w:r w:rsidRPr="00D0162F">
              <w:t xml:space="preserve"> </w:t>
            </w:r>
            <w:r w:rsidR="00AB67FA" w:rsidRPr="00D0162F">
              <w:t>on</w:t>
            </w:r>
            <w:r w:rsidRPr="00D0162F">
              <w:t xml:space="preserve"> </w:t>
            </w:r>
            <w:r w:rsidR="00AB67FA" w:rsidRPr="00D0162F">
              <w:t>test</w:t>
            </w:r>
            <w:r w:rsidRPr="00D0162F">
              <w:t xml:space="preserve"> </w:t>
            </w:r>
            <w:r w:rsidR="00AB67FA" w:rsidRPr="00D0162F">
              <w:t>purpose</w:t>
            </w:r>
            <w:r w:rsidRPr="00D0162F">
              <w:t xml:space="preserve"> </w:t>
            </w:r>
            <w:r w:rsidR="00AB67FA" w:rsidRPr="00D0162F">
              <w:t>of</w:t>
            </w:r>
            <w:r w:rsidRPr="00D0162F">
              <w:t xml:space="preserve"> </w:t>
            </w:r>
            <w:r w:rsidR="00AB67FA" w:rsidRPr="00D0162F">
              <w:t>respective</w:t>
            </w:r>
            <w:r w:rsidRPr="00D0162F">
              <w:t xml:space="preserve"> </w:t>
            </w:r>
            <w:r w:rsidR="00AB67FA" w:rsidRPr="00D0162F">
              <w:t>test</w:t>
            </w:r>
            <w:r w:rsidRPr="00D0162F">
              <w:t xml:space="preserve"> </w:t>
            </w:r>
            <w:r w:rsidR="00AB67FA" w:rsidRPr="00D0162F">
              <w:t>cases,</w:t>
            </w:r>
            <w:r w:rsidRPr="00D0162F">
              <w:t xml:space="preserve"> </w:t>
            </w:r>
            <w:r w:rsidR="00AB67FA" w:rsidRPr="00D0162F">
              <w:t>as</w:t>
            </w:r>
            <w:r w:rsidRPr="00D0162F">
              <w:t xml:space="preserve"> </w:t>
            </w:r>
            <w:r w:rsidR="00AB67FA" w:rsidRPr="00D0162F">
              <w:t>needed,</w:t>
            </w:r>
            <w:r w:rsidRPr="00D0162F">
              <w:t xml:space="preserve"> </w:t>
            </w:r>
            <w:r w:rsidR="00AB67FA" w:rsidRPr="00D0162F">
              <w:t>e.g.</w:t>
            </w:r>
            <w:r w:rsidRPr="00D0162F">
              <w:t xml:space="preserve"> </w:t>
            </w:r>
            <w:r w:rsidR="00AB67FA" w:rsidRPr="00D0162F">
              <w:rPr>
                <w:i/>
                <w:iCs/>
              </w:rPr>
              <w:t>monitoringSlotPeriodicityAndOffet</w:t>
            </w:r>
            <w:r w:rsidRPr="00D0162F">
              <w:t xml:space="preserve"> </w:t>
            </w:r>
            <w:r w:rsidR="00AB67FA" w:rsidRPr="00D0162F">
              <w:t>is</w:t>
            </w:r>
            <w:r w:rsidRPr="00D0162F">
              <w:t xml:space="preserve"> </w:t>
            </w:r>
            <w:r w:rsidR="00AB67FA" w:rsidRPr="00D0162F">
              <w:t>set</w:t>
            </w:r>
            <w:r w:rsidRPr="00D0162F">
              <w:t xml:space="preserve"> </w:t>
            </w:r>
            <w:r w:rsidR="00AB67FA" w:rsidRPr="00D0162F">
              <w:t>to</w:t>
            </w:r>
            <w:r w:rsidRPr="00D0162F">
              <w:t xml:space="preserve"> </w:t>
            </w:r>
            <w:r w:rsidR="00AB67FA" w:rsidRPr="00D0162F">
              <w:t>“sl1</w:t>
            </w:r>
            <w:r w:rsidRPr="00D0162F">
              <w:t xml:space="preserve"> </w:t>
            </w:r>
            <w:r w:rsidR="00AB67FA" w:rsidRPr="00D0162F">
              <w:t>0”</w:t>
            </w:r>
            <w:r w:rsidRPr="00D0162F">
              <w:t xml:space="preserve"> </w:t>
            </w:r>
            <w:r w:rsidR="00AB67FA" w:rsidRPr="00D0162F">
              <w:t>if</w:t>
            </w:r>
            <w:r w:rsidRPr="00D0162F">
              <w:t xml:space="preserve"> </w:t>
            </w:r>
            <w:r w:rsidR="00AB67FA" w:rsidRPr="00D0162F">
              <w:t>it</w:t>
            </w:r>
            <w:r w:rsidRPr="00D0162F">
              <w:t xml:space="preserve"> </w:t>
            </w:r>
            <w:r w:rsidR="00AB67FA" w:rsidRPr="00D0162F">
              <w:t>is</w:t>
            </w:r>
            <w:r w:rsidRPr="00D0162F">
              <w:t xml:space="preserve"> </w:t>
            </w:r>
            <w:r w:rsidR="00AB67FA" w:rsidRPr="00D0162F">
              <w:t>specifically</w:t>
            </w:r>
            <w:r w:rsidRPr="00D0162F">
              <w:t xml:space="preserve"> </w:t>
            </w:r>
            <w:r w:rsidR="00AB67FA" w:rsidRPr="00D0162F">
              <w:t>stated</w:t>
            </w:r>
            <w:r w:rsidRPr="00D0162F">
              <w:t xml:space="preserve"> </w:t>
            </w:r>
            <w:r w:rsidR="00AB67FA" w:rsidRPr="00D0162F">
              <w:t>that</w:t>
            </w:r>
            <w:r w:rsidRPr="00D0162F">
              <w:t xml:space="preserve"> </w:t>
            </w:r>
            <w:r w:rsidR="00AB67FA" w:rsidRPr="00D0162F">
              <w:t>cell(s)</w:t>
            </w:r>
            <w:r w:rsidRPr="00D0162F">
              <w:t xml:space="preserve"> </w:t>
            </w:r>
            <w:r w:rsidR="00AB67FA" w:rsidRPr="00D0162F">
              <w:t>configured</w:t>
            </w:r>
            <w:r w:rsidRPr="00D0162F">
              <w:t xml:space="preserve"> </w:t>
            </w:r>
            <w:r w:rsidR="00AB67FA" w:rsidRPr="00D0162F">
              <w:t>with</w:t>
            </w:r>
            <w:r w:rsidRPr="00D0162F">
              <w:t xml:space="preserve"> </w:t>
            </w:r>
            <w:r w:rsidR="00AB67FA" w:rsidRPr="00D0162F">
              <w:t>one</w:t>
            </w:r>
            <w:r w:rsidRPr="00D0162F">
              <w:t xml:space="preserve"> </w:t>
            </w:r>
            <w:r w:rsidR="00AB67FA" w:rsidRPr="00D0162F">
              <w:t>of</w:t>
            </w:r>
            <w:r w:rsidRPr="00D0162F">
              <w:t xml:space="preserve"> </w:t>
            </w:r>
            <w:r w:rsidR="00AB67FA" w:rsidRPr="00D0162F">
              <w:t>the</w:t>
            </w:r>
            <w:r w:rsidRPr="00D0162F">
              <w:t xml:space="preserve"> </w:t>
            </w:r>
            <w:r w:rsidR="00AB67FA" w:rsidRPr="00D0162F">
              <w:t>control</w:t>
            </w:r>
            <w:r w:rsidRPr="00D0162F">
              <w:t xml:space="preserve"> </w:t>
            </w:r>
            <w:r w:rsidR="00AB67FA" w:rsidRPr="00D0162F">
              <w:t>channel</w:t>
            </w:r>
            <w:r w:rsidRPr="00D0162F">
              <w:t xml:space="preserve"> </w:t>
            </w:r>
            <w:r w:rsidR="00AB67FA" w:rsidRPr="00D0162F">
              <w:t>RMCs</w:t>
            </w:r>
            <w:r w:rsidRPr="00D0162F">
              <w:t xml:space="preserve"> </w:t>
            </w:r>
            <w:r w:rsidR="00AB67FA" w:rsidRPr="00D0162F">
              <w:t>above</w:t>
            </w:r>
            <w:r w:rsidRPr="00D0162F">
              <w:t xml:space="preserve"> </w:t>
            </w:r>
            <w:r w:rsidR="00AB67FA" w:rsidRPr="00D0162F">
              <w:t>shall</w:t>
            </w:r>
            <w:r w:rsidRPr="00D0162F">
              <w:t xml:space="preserve"> </w:t>
            </w:r>
            <w:r w:rsidR="00AB67FA" w:rsidRPr="00D0162F">
              <w:t>transmit</w:t>
            </w:r>
            <w:r w:rsidRPr="00D0162F">
              <w:t xml:space="preserve"> </w:t>
            </w:r>
            <w:r w:rsidR="00AB67FA" w:rsidRPr="00D0162F">
              <w:t>PDCCHs</w:t>
            </w:r>
            <w:r w:rsidRPr="00D0162F">
              <w:t xml:space="preserve"> </w:t>
            </w:r>
            <w:r w:rsidR="00AB67FA" w:rsidRPr="00D0162F">
              <w:t>continuously.</w:t>
            </w:r>
          </w:p>
        </w:tc>
      </w:tr>
    </w:tbl>
    <w:p w14:paraId="6269F94B" w14:textId="77777777" w:rsidR="00AB67FA" w:rsidRPr="00D0162F" w:rsidRDefault="00AB67FA" w:rsidP="00AB67FA">
      <w:pPr>
        <w:rPr>
          <w:lang w:eastAsia="sv-SE"/>
        </w:rPr>
      </w:pPr>
    </w:p>
    <w:p w14:paraId="168D9DEC" w14:textId="77777777" w:rsidR="00AB67FA" w:rsidRPr="00D0162F" w:rsidRDefault="00AB67FA" w:rsidP="00AB67FA">
      <w:pPr>
        <w:pStyle w:val="Heading2"/>
      </w:pPr>
      <w:r w:rsidRPr="00D0162F">
        <w:t>A.1.4</w:t>
      </w:r>
      <w:r w:rsidRPr="00D0162F">
        <w:tab/>
        <w:t>CSI-RS</w:t>
      </w:r>
    </w:p>
    <w:p w14:paraId="51F01AE2" w14:textId="77777777" w:rsidR="00AB67FA" w:rsidRPr="00D0162F" w:rsidRDefault="00AB67FA" w:rsidP="00AB67FA">
      <w:pPr>
        <w:pStyle w:val="Heading3"/>
      </w:pPr>
      <w:r w:rsidRPr="00D0162F">
        <w:t>A.1.4.1</w:t>
      </w:r>
      <w:r w:rsidRPr="00D0162F">
        <w:tab/>
        <w:t>FDD</w:t>
      </w:r>
    </w:p>
    <w:p w14:paraId="03443A21" w14:textId="34DDE02C" w:rsidR="00AB67FA" w:rsidRPr="00D0162F" w:rsidRDefault="00AB67FA" w:rsidP="00AB67FA">
      <w:pPr>
        <w:pStyle w:val="TH"/>
      </w:pPr>
      <w:r w:rsidRPr="00D0162F">
        <w:t>Table A.1.4.1-1: CSI-RS Reference Measurement Channels for SCS = 15 kHz for FDD</w:t>
      </w:r>
    </w:p>
    <w:tbl>
      <w:tblPr>
        <w:tblW w:w="10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8"/>
        <w:gridCol w:w="1176"/>
        <w:gridCol w:w="1175"/>
        <w:gridCol w:w="1096"/>
        <w:gridCol w:w="1096"/>
        <w:gridCol w:w="1096"/>
        <w:gridCol w:w="1186"/>
        <w:gridCol w:w="1186"/>
      </w:tblGrid>
      <w:tr w:rsidR="007405EE" w:rsidRPr="00D0162F" w14:paraId="51C8A947" w14:textId="77777777" w:rsidTr="00F21A71">
        <w:tc>
          <w:tcPr>
            <w:tcW w:w="2808" w:type="dxa"/>
            <w:tcBorders>
              <w:top w:val="single" w:sz="4" w:space="0" w:color="auto"/>
              <w:left w:val="single" w:sz="4" w:space="0" w:color="auto"/>
              <w:bottom w:val="single" w:sz="4" w:space="0" w:color="auto"/>
              <w:right w:val="single" w:sz="4" w:space="0" w:color="auto"/>
            </w:tcBorders>
          </w:tcPr>
          <w:p w14:paraId="0AF7EE07" w14:textId="77777777" w:rsidR="007405EE" w:rsidRPr="00D0162F" w:rsidRDefault="007405EE" w:rsidP="00F21A71">
            <w:pPr>
              <w:pStyle w:val="TAH"/>
            </w:pPr>
          </w:p>
        </w:tc>
        <w:tc>
          <w:tcPr>
            <w:tcW w:w="1176" w:type="dxa"/>
            <w:tcBorders>
              <w:top w:val="single" w:sz="4" w:space="0" w:color="auto"/>
              <w:left w:val="single" w:sz="4" w:space="0" w:color="auto"/>
              <w:bottom w:val="single" w:sz="4" w:space="0" w:color="auto"/>
              <w:right w:val="single" w:sz="4" w:space="0" w:color="auto"/>
            </w:tcBorders>
            <w:hideMark/>
          </w:tcPr>
          <w:p w14:paraId="64733784" w14:textId="77777777" w:rsidR="007405EE" w:rsidRPr="00D0162F" w:rsidRDefault="007405EE" w:rsidP="00F21A71">
            <w:pPr>
              <w:pStyle w:val="TAH"/>
            </w:pPr>
            <w:r w:rsidRPr="00D0162F">
              <w:t>CSI-RS.1.1 FDD</w:t>
            </w:r>
          </w:p>
        </w:tc>
        <w:tc>
          <w:tcPr>
            <w:tcW w:w="1175" w:type="dxa"/>
            <w:tcBorders>
              <w:top w:val="single" w:sz="4" w:space="0" w:color="auto"/>
              <w:left w:val="single" w:sz="4" w:space="0" w:color="auto"/>
              <w:bottom w:val="single" w:sz="4" w:space="0" w:color="auto"/>
              <w:right w:val="single" w:sz="4" w:space="0" w:color="auto"/>
            </w:tcBorders>
            <w:hideMark/>
          </w:tcPr>
          <w:p w14:paraId="3325ACE7" w14:textId="77777777" w:rsidR="007405EE" w:rsidRPr="00D0162F" w:rsidRDefault="007405EE" w:rsidP="00F21A71">
            <w:pPr>
              <w:pStyle w:val="TAH"/>
            </w:pPr>
            <w:r w:rsidRPr="00D0162F">
              <w:t>CSI-RS.1.2 FDD</w:t>
            </w:r>
          </w:p>
        </w:tc>
        <w:tc>
          <w:tcPr>
            <w:tcW w:w="1096" w:type="dxa"/>
            <w:tcBorders>
              <w:top w:val="single" w:sz="4" w:space="0" w:color="auto"/>
              <w:left w:val="single" w:sz="4" w:space="0" w:color="auto"/>
              <w:bottom w:val="single" w:sz="4" w:space="0" w:color="auto"/>
              <w:right w:val="single" w:sz="4" w:space="0" w:color="auto"/>
            </w:tcBorders>
            <w:hideMark/>
          </w:tcPr>
          <w:p w14:paraId="4766ED9D" w14:textId="77777777" w:rsidR="007405EE" w:rsidRPr="00D0162F" w:rsidRDefault="007405EE" w:rsidP="00F21A71">
            <w:pPr>
              <w:pStyle w:val="TAH"/>
            </w:pPr>
            <w:r w:rsidRPr="00D0162F">
              <w:t>CSI-RS.1.3 FDD</w:t>
            </w:r>
          </w:p>
        </w:tc>
        <w:tc>
          <w:tcPr>
            <w:tcW w:w="1096" w:type="dxa"/>
            <w:tcBorders>
              <w:top w:val="single" w:sz="4" w:space="0" w:color="auto"/>
              <w:left w:val="single" w:sz="4" w:space="0" w:color="auto"/>
              <w:bottom w:val="single" w:sz="4" w:space="0" w:color="auto"/>
              <w:right w:val="single" w:sz="4" w:space="0" w:color="auto"/>
            </w:tcBorders>
            <w:hideMark/>
          </w:tcPr>
          <w:p w14:paraId="52B675C1" w14:textId="77777777" w:rsidR="007405EE" w:rsidRPr="00D0162F" w:rsidRDefault="007405EE" w:rsidP="00F21A71">
            <w:pPr>
              <w:pStyle w:val="TAH"/>
            </w:pPr>
            <w:r w:rsidRPr="00D0162F">
              <w:t>CSI-RS.1.4 FDD</w:t>
            </w:r>
          </w:p>
        </w:tc>
        <w:tc>
          <w:tcPr>
            <w:tcW w:w="1096" w:type="dxa"/>
            <w:tcBorders>
              <w:top w:val="single" w:sz="4" w:space="0" w:color="auto"/>
              <w:left w:val="single" w:sz="4" w:space="0" w:color="auto"/>
              <w:bottom w:val="single" w:sz="4" w:space="0" w:color="auto"/>
              <w:right w:val="single" w:sz="4" w:space="0" w:color="auto"/>
            </w:tcBorders>
          </w:tcPr>
          <w:p w14:paraId="3CD03F29" w14:textId="77777777" w:rsidR="007405EE" w:rsidRPr="00D0162F" w:rsidRDefault="007405EE" w:rsidP="00F21A71">
            <w:pPr>
              <w:pStyle w:val="TAH"/>
            </w:pPr>
            <w:r w:rsidRPr="00D0162F">
              <w:t>CSI-RS.1.5 FDD</w:t>
            </w:r>
          </w:p>
        </w:tc>
        <w:tc>
          <w:tcPr>
            <w:tcW w:w="1186" w:type="dxa"/>
            <w:tcBorders>
              <w:top w:val="single" w:sz="4" w:space="0" w:color="auto"/>
              <w:left w:val="single" w:sz="4" w:space="0" w:color="auto"/>
              <w:bottom w:val="single" w:sz="4" w:space="0" w:color="auto"/>
              <w:right w:val="single" w:sz="4" w:space="0" w:color="auto"/>
            </w:tcBorders>
          </w:tcPr>
          <w:p w14:paraId="1C13DDC4" w14:textId="77777777" w:rsidR="007405EE" w:rsidRPr="00D0162F" w:rsidRDefault="007405EE" w:rsidP="00F21A71">
            <w:pPr>
              <w:pStyle w:val="TAH"/>
            </w:pPr>
            <w:r w:rsidRPr="00D0162F">
              <w:t>CSI-RS.1.6 FDD</w:t>
            </w:r>
          </w:p>
        </w:tc>
        <w:tc>
          <w:tcPr>
            <w:tcW w:w="1186" w:type="dxa"/>
            <w:tcBorders>
              <w:top w:val="single" w:sz="4" w:space="0" w:color="auto"/>
              <w:left w:val="single" w:sz="4" w:space="0" w:color="auto"/>
              <w:bottom w:val="single" w:sz="4" w:space="0" w:color="auto"/>
              <w:right w:val="single" w:sz="4" w:space="0" w:color="auto"/>
            </w:tcBorders>
          </w:tcPr>
          <w:p w14:paraId="412F61D3" w14:textId="77777777" w:rsidR="007405EE" w:rsidRPr="00D0162F" w:rsidRDefault="007405EE" w:rsidP="00F21A71">
            <w:pPr>
              <w:pStyle w:val="TAH"/>
            </w:pPr>
            <w:r w:rsidRPr="00D0162F">
              <w:t>CSI-RS.1.7 FDD</w:t>
            </w:r>
          </w:p>
        </w:tc>
      </w:tr>
      <w:tr w:rsidR="007405EE" w:rsidRPr="00D0162F" w14:paraId="6CD891B4"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1A12E987" w14:textId="77777777" w:rsidR="007405EE" w:rsidRPr="00D0162F" w:rsidRDefault="007405EE" w:rsidP="00F21A71">
            <w:pPr>
              <w:pStyle w:val="TAH"/>
            </w:pPr>
            <w:r w:rsidRPr="00D0162F">
              <w:t>Resource Type</w:t>
            </w:r>
          </w:p>
        </w:tc>
        <w:tc>
          <w:tcPr>
            <w:tcW w:w="1176" w:type="dxa"/>
            <w:tcBorders>
              <w:top w:val="single" w:sz="4" w:space="0" w:color="auto"/>
              <w:left w:val="single" w:sz="4" w:space="0" w:color="auto"/>
              <w:bottom w:val="single" w:sz="4" w:space="0" w:color="auto"/>
              <w:right w:val="single" w:sz="4" w:space="0" w:color="auto"/>
            </w:tcBorders>
            <w:hideMark/>
          </w:tcPr>
          <w:p w14:paraId="6295A6A0" w14:textId="77777777" w:rsidR="007405EE" w:rsidRPr="00D0162F" w:rsidRDefault="007405EE" w:rsidP="00F21A71">
            <w:pPr>
              <w:pStyle w:val="TAH"/>
            </w:pPr>
            <w:r w:rsidRPr="00D0162F">
              <w:t>periodic</w:t>
            </w:r>
          </w:p>
        </w:tc>
        <w:tc>
          <w:tcPr>
            <w:tcW w:w="1175" w:type="dxa"/>
            <w:tcBorders>
              <w:top w:val="single" w:sz="4" w:space="0" w:color="auto"/>
              <w:left w:val="single" w:sz="4" w:space="0" w:color="auto"/>
              <w:bottom w:val="single" w:sz="4" w:space="0" w:color="auto"/>
              <w:right w:val="single" w:sz="4" w:space="0" w:color="auto"/>
            </w:tcBorders>
            <w:hideMark/>
          </w:tcPr>
          <w:p w14:paraId="22262603" w14:textId="77777777" w:rsidR="007405EE" w:rsidRPr="00D0162F" w:rsidRDefault="007405EE" w:rsidP="00F21A71">
            <w:pPr>
              <w:pStyle w:val="TAH"/>
            </w:pPr>
            <w:r w:rsidRPr="00D0162F">
              <w:t>periodic</w:t>
            </w:r>
          </w:p>
        </w:tc>
        <w:tc>
          <w:tcPr>
            <w:tcW w:w="1096" w:type="dxa"/>
            <w:tcBorders>
              <w:top w:val="single" w:sz="4" w:space="0" w:color="auto"/>
              <w:left w:val="single" w:sz="4" w:space="0" w:color="auto"/>
              <w:bottom w:val="single" w:sz="4" w:space="0" w:color="auto"/>
              <w:right w:val="single" w:sz="4" w:space="0" w:color="auto"/>
            </w:tcBorders>
            <w:hideMark/>
          </w:tcPr>
          <w:p w14:paraId="2C8D0B6C" w14:textId="77777777" w:rsidR="007405EE" w:rsidRPr="00D0162F" w:rsidRDefault="007405EE" w:rsidP="00F21A71">
            <w:pPr>
              <w:pStyle w:val="TAH"/>
            </w:pPr>
            <w:r w:rsidRPr="00D0162F">
              <w:t>aperiodic</w:t>
            </w:r>
          </w:p>
        </w:tc>
        <w:tc>
          <w:tcPr>
            <w:tcW w:w="1096" w:type="dxa"/>
            <w:tcBorders>
              <w:top w:val="single" w:sz="4" w:space="0" w:color="auto"/>
              <w:left w:val="single" w:sz="4" w:space="0" w:color="auto"/>
              <w:bottom w:val="single" w:sz="4" w:space="0" w:color="auto"/>
              <w:right w:val="single" w:sz="4" w:space="0" w:color="auto"/>
            </w:tcBorders>
            <w:hideMark/>
          </w:tcPr>
          <w:p w14:paraId="39FBE8E7" w14:textId="77777777" w:rsidR="007405EE" w:rsidRPr="00D0162F" w:rsidRDefault="007405EE" w:rsidP="00F21A71">
            <w:pPr>
              <w:pStyle w:val="TAH"/>
            </w:pPr>
            <w:r w:rsidRPr="00D0162F">
              <w:t>aperiodic</w:t>
            </w:r>
          </w:p>
        </w:tc>
        <w:tc>
          <w:tcPr>
            <w:tcW w:w="1096" w:type="dxa"/>
            <w:tcBorders>
              <w:top w:val="single" w:sz="4" w:space="0" w:color="auto"/>
              <w:left w:val="single" w:sz="4" w:space="0" w:color="auto"/>
              <w:bottom w:val="single" w:sz="4" w:space="0" w:color="auto"/>
              <w:right w:val="single" w:sz="4" w:space="0" w:color="auto"/>
            </w:tcBorders>
          </w:tcPr>
          <w:p w14:paraId="1022C861" w14:textId="77777777" w:rsidR="007405EE" w:rsidRPr="00D0162F" w:rsidRDefault="007405EE" w:rsidP="00F21A71">
            <w:pPr>
              <w:pStyle w:val="TAH"/>
            </w:pPr>
            <w:r w:rsidRPr="00D0162F">
              <w:t>aperiodic</w:t>
            </w:r>
          </w:p>
        </w:tc>
        <w:tc>
          <w:tcPr>
            <w:tcW w:w="1186" w:type="dxa"/>
            <w:tcBorders>
              <w:top w:val="single" w:sz="4" w:space="0" w:color="auto"/>
              <w:left w:val="single" w:sz="4" w:space="0" w:color="auto"/>
              <w:bottom w:val="single" w:sz="4" w:space="0" w:color="auto"/>
              <w:right w:val="single" w:sz="4" w:space="0" w:color="auto"/>
            </w:tcBorders>
          </w:tcPr>
          <w:p w14:paraId="216DD847" w14:textId="77777777" w:rsidR="007405EE" w:rsidRPr="00D0162F" w:rsidRDefault="007405EE" w:rsidP="00F21A71">
            <w:pPr>
              <w:pStyle w:val="TAH"/>
            </w:pPr>
            <w:r w:rsidRPr="00D0162F">
              <w:rPr>
                <w:rFonts w:cs="Arial"/>
              </w:rPr>
              <w:t>periodic</w:t>
            </w:r>
          </w:p>
        </w:tc>
        <w:tc>
          <w:tcPr>
            <w:tcW w:w="1186" w:type="dxa"/>
            <w:tcBorders>
              <w:top w:val="single" w:sz="4" w:space="0" w:color="auto"/>
              <w:left w:val="single" w:sz="4" w:space="0" w:color="auto"/>
              <w:bottom w:val="single" w:sz="4" w:space="0" w:color="auto"/>
              <w:right w:val="single" w:sz="4" w:space="0" w:color="auto"/>
            </w:tcBorders>
          </w:tcPr>
          <w:p w14:paraId="0E0EE7A0" w14:textId="77777777" w:rsidR="007405EE" w:rsidRPr="00D0162F" w:rsidRDefault="007405EE" w:rsidP="00F21A71">
            <w:pPr>
              <w:pStyle w:val="TAH"/>
              <w:rPr>
                <w:rFonts w:cs="Arial"/>
              </w:rPr>
            </w:pPr>
            <w:r w:rsidRPr="00D0162F">
              <w:t>periodic</w:t>
            </w:r>
          </w:p>
        </w:tc>
      </w:tr>
      <w:tr w:rsidR="007405EE" w:rsidRPr="00D0162F" w14:paraId="087B931C"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4B5AA984" w14:textId="77777777" w:rsidR="007405EE" w:rsidRPr="00D0162F" w:rsidRDefault="007405EE" w:rsidP="00F21A71">
            <w:pPr>
              <w:pStyle w:val="TAH"/>
            </w:pPr>
            <w:r w:rsidRPr="00D0162F">
              <w:t>Resource Set Config</w:t>
            </w:r>
          </w:p>
        </w:tc>
        <w:tc>
          <w:tcPr>
            <w:tcW w:w="1176" w:type="dxa"/>
            <w:tcBorders>
              <w:top w:val="single" w:sz="4" w:space="0" w:color="auto"/>
              <w:left w:val="single" w:sz="4" w:space="0" w:color="auto"/>
              <w:bottom w:val="single" w:sz="4" w:space="0" w:color="auto"/>
              <w:right w:val="single" w:sz="4" w:space="0" w:color="auto"/>
            </w:tcBorders>
          </w:tcPr>
          <w:p w14:paraId="702601FE" w14:textId="77777777" w:rsidR="007405EE" w:rsidRPr="00D0162F" w:rsidRDefault="007405EE" w:rsidP="00F21A71">
            <w:pPr>
              <w:pStyle w:val="TAH"/>
              <w:rPr>
                <w:bCs/>
              </w:rPr>
            </w:pPr>
          </w:p>
        </w:tc>
        <w:tc>
          <w:tcPr>
            <w:tcW w:w="1175" w:type="dxa"/>
            <w:tcBorders>
              <w:top w:val="single" w:sz="4" w:space="0" w:color="auto"/>
              <w:left w:val="single" w:sz="4" w:space="0" w:color="auto"/>
              <w:bottom w:val="single" w:sz="4" w:space="0" w:color="auto"/>
              <w:right w:val="single" w:sz="4" w:space="0" w:color="auto"/>
            </w:tcBorders>
          </w:tcPr>
          <w:p w14:paraId="7D2773B1" w14:textId="77777777" w:rsidR="007405EE" w:rsidRPr="00D0162F" w:rsidRDefault="007405EE" w:rsidP="00F21A71">
            <w:pPr>
              <w:pStyle w:val="TAH"/>
              <w:rPr>
                <w:bCs/>
              </w:rPr>
            </w:pPr>
          </w:p>
        </w:tc>
        <w:tc>
          <w:tcPr>
            <w:tcW w:w="1096" w:type="dxa"/>
            <w:tcBorders>
              <w:top w:val="single" w:sz="4" w:space="0" w:color="auto"/>
              <w:left w:val="single" w:sz="4" w:space="0" w:color="auto"/>
              <w:bottom w:val="single" w:sz="4" w:space="0" w:color="auto"/>
              <w:right w:val="single" w:sz="4" w:space="0" w:color="auto"/>
            </w:tcBorders>
          </w:tcPr>
          <w:p w14:paraId="6D8E4868" w14:textId="77777777" w:rsidR="007405EE" w:rsidRPr="00D0162F" w:rsidRDefault="007405EE" w:rsidP="00F21A71">
            <w:pPr>
              <w:pStyle w:val="TAH"/>
              <w:rPr>
                <w:bCs/>
              </w:rPr>
            </w:pPr>
          </w:p>
        </w:tc>
        <w:tc>
          <w:tcPr>
            <w:tcW w:w="1096" w:type="dxa"/>
            <w:tcBorders>
              <w:top w:val="single" w:sz="4" w:space="0" w:color="auto"/>
              <w:left w:val="single" w:sz="4" w:space="0" w:color="auto"/>
              <w:bottom w:val="single" w:sz="4" w:space="0" w:color="auto"/>
              <w:right w:val="single" w:sz="4" w:space="0" w:color="auto"/>
            </w:tcBorders>
          </w:tcPr>
          <w:p w14:paraId="067CA868" w14:textId="77777777" w:rsidR="007405EE" w:rsidRPr="00D0162F" w:rsidRDefault="007405EE" w:rsidP="00F21A71">
            <w:pPr>
              <w:pStyle w:val="TAH"/>
              <w:rPr>
                <w:bCs/>
              </w:rPr>
            </w:pPr>
          </w:p>
        </w:tc>
        <w:tc>
          <w:tcPr>
            <w:tcW w:w="1096" w:type="dxa"/>
            <w:tcBorders>
              <w:top w:val="single" w:sz="4" w:space="0" w:color="auto"/>
              <w:left w:val="single" w:sz="4" w:space="0" w:color="auto"/>
              <w:bottom w:val="single" w:sz="4" w:space="0" w:color="auto"/>
              <w:right w:val="single" w:sz="4" w:space="0" w:color="auto"/>
            </w:tcBorders>
          </w:tcPr>
          <w:p w14:paraId="77556389" w14:textId="77777777" w:rsidR="007405EE" w:rsidRPr="00D0162F" w:rsidRDefault="007405EE" w:rsidP="00F21A71">
            <w:pPr>
              <w:pStyle w:val="TAH"/>
              <w:rPr>
                <w:bCs/>
              </w:rPr>
            </w:pPr>
          </w:p>
        </w:tc>
        <w:tc>
          <w:tcPr>
            <w:tcW w:w="1186" w:type="dxa"/>
            <w:tcBorders>
              <w:top w:val="single" w:sz="4" w:space="0" w:color="auto"/>
              <w:left w:val="single" w:sz="4" w:space="0" w:color="auto"/>
              <w:bottom w:val="single" w:sz="4" w:space="0" w:color="auto"/>
              <w:right w:val="single" w:sz="4" w:space="0" w:color="auto"/>
            </w:tcBorders>
          </w:tcPr>
          <w:p w14:paraId="21D88318" w14:textId="77777777" w:rsidR="007405EE" w:rsidRPr="00D0162F" w:rsidRDefault="007405EE" w:rsidP="00F21A71">
            <w:pPr>
              <w:pStyle w:val="TAH"/>
              <w:rPr>
                <w:bCs/>
              </w:rPr>
            </w:pPr>
          </w:p>
        </w:tc>
        <w:tc>
          <w:tcPr>
            <w:tcW w:w="1186" w:type="dxa"/>
            <w:tcBorders>
              <w:top w:val="single" w:sz="4" w:space="0" w:color="auto"/>
              <w:left w:val="single" w:sz="4" w:space="0" w:color="auto"/>
              <w:bottom w:val="single" w:sz="4" w:space="0" w:color="auto"/>
              <w:right w:val="single" w:sz="4" w:space="0" w:color="auto"/>
            </w:tcBorders>
          </w:tcPr>
          <w:p w14:paraId="0A2A012B" w14:textId="77777777" w:rsidR="007405EE" w:rsidRPr="00D0162F" w:rsidRDefault="007405EE" w:rsidP="00F21A71">
            <w:pPr>
              <w:pStyle w:val="TAH"/>
              <w:rPr>
                <w:bCs/>
              </w:rPr>
            </w:pPr>
          </w:p>
        </w:tc>
      </w:tr>
      <w:tr w:rsidR="007405EE" w:rsidRPr="00D0162F" w14:paraId="2E67E2AC"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07C74D67" w14:textId="77777777" w:rsidR="007405EE" w:rsidRPr="00D0162F" w:rsidRDefault="007405EE" w:rsidP="00F21A71">
            <w:pPr>
              <w:pStyle w:val="TAL"/>
              <w:rPr>
                <w:rFonts w:cs="Arial"/>
                <w:i/>
              </w:rPr>
            </w:pPr>
            <w:r w:rsidRPr="00D0162F">
              <w:t>nzp-CSI-ResourceSetId</w:t>
            </w:r>
          </w:p>
        </w:tc>
        <w:tc>
          <w:tcPr>
            <w:tcW w:w="1176" w:type="dxa"/>
            <w:tcBorders>
              <w:top w:val="single" w:sz="4" w:space="0" w:color="auto"/>
              <w:left w:val="single" w:sz="4" w:space="0" w:color="auto"/>
              <w:bottom w:val="single" w:sz="4" w:space="0" w:color="auto"/>
              <w:right w:val="single" w:sz="4" w:space="0" w:color="auto"/>
            </w:tcBorders>
            <w:hideMark/>
          </w:tcPr>
          <w:p w14:paraId="03F10CB0" w14:textId="77777777" w:rsidR="007405EE" w:rsidRPr="00D0162F" w:rsidRDefault="007405EE" w:rsidP="00F21A71">
            <w:pPr>
              <w:pStyle w:val="TAL"/>
              <w:rPr>
                <w:rFonts w:cs="Arial"/>
              </w:rPr>
            </w:pPr>
            <w:r w:rsidRPr="00D0162F">
              <w:rPr>
                <w:rFonts w:cs="Arial"/>
              </w:rPr>
              <w:t>0</w:t>
            </w:r>
          </w:p>
        </w:tc>
        <w:tc>
          <w:tcPr>
            <w:tcW w:w="1175" w:type="dxa"/>
            <w:tcBorders>
              <w:top w:val="single" w:sz="4" w:space="0" w:color="auto"/>
              <w:left w:val="single" w:sz="4" w:space="0" w:color="auto"/>
              <w:bottom w:val="single" w:sz="4" w:space="0" w:color="auto"/>
              <w:right w:val="single" w:sz="4" w:space="0" w:color="auto"/>
            </w:tcBorders>
            <w:hideMark/>
          </w:tcPr>
          <w:p w14:paraId="51806C1E" w14:textId="77777777" w:rsidR="007405EE" w:rsidRPr="00D0162F" w:rsidRDefault="007405EE"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hideMark/>
          </w:tcPr>
          <w:p w14:paraId="46C08CDF" w14:textId="77777777" w:rsidR="007405EE" w:rsidRPr="00D0162F" w:rsidRDefault="007405EE"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hideMark/>
          </w:tcPr>
          <w:p w14:paraId="63E915E9" w14:textId="77777777" w:rsidR="007405EE" w:rsidRPr="00D0162F" w:rsidRDefault="007405EE"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tcPr>
          <w:p w14:paraId="7FFA6FBF" w14:textId="77777777" w:rsidR="007405EE" w:rsidRPr="00D0162F" w:rsidRDefault="007405EE" w:rsidP="00F21A71">
            <w:pPr>
              <w:pStyle w:val="TAL"/>
            </w:pPr>
            <w:r w:rsidRPr="00D0162F">
              <w:t>0</w:t>
            </w:r>
          </w:p>
        </w:tc>
        <w:tc>
          <w:tcPr>
            <w:tcW w:w="1186" w:type="dxa"/>
            <w:tcBorders>
              <w:top w:val="single" w:sz="4" w:space="0" w:color="auto"/>
              <w:left w:val="single" w:sz="4" w:space="0" w:color="auto"/>
              <w:bottom w:val="single" w:sz="4" w:space="0" w:color="auto"/>
              <w:right w:val="single" w:sz="4" w:space="0" w:color="auto"/>
            </w:tcBorders>
          </w:tcPr>
          <w:p w14:paraId="459DE600" w14:textId="77777777" w:rsidR="007405EE" w:rsidRPr="00D0162F" w:rsidRDefault="007405EE" w:rsidP="00F21A71">
            <w:pPr>
              <w:pStyle w:val="TAL"/>
            </w:pPr>
            <w:r w:rsidRPr="00D0162F">
              <w:rPr>
                <w:rFonts w:cs="Arial"/>
              </w:rPr>
              <w:t>0</w:t>
            </w:r>
          </w:p>
        </w:tc>
        <w:tc>
          <w:tcPr>
            <w:tcW w:w="1186" w:type="dxa"/>
            <w:tcBorders>
              <w:top w:val="single" w:sz="4" w:space="0" w:color="auto"/>
              <w:left w:val="single" w:sz="4" w:space="0" w:color="auto"/>
              <w:bottom w:val="single" w:sz="4" w:space="0" w:color="auto"/>
              <w:right w:val="single" w:sz="4" w:space="0" w:color="auto"/>
            </w:tcBorders>
          </w:tcPr>
          <w:p w14:paraId="558D7254" w14:textId="77777777" w:rsidR="007405EE" w:rsidRPr="00D0162F" w:rsidRDefault="007405EE" w:rsidP="00F21A71">
            <w:pPr>
              <w:pStyle w:val="TAL"/>
              <w:rPr>
                <w:rFonts w:cs="Arial"/>
              </w:rPr>
            </w:pPr>
            <w:r w:rsidRPr="00D0162F">
              <w:rPr>
                <w:rFonts w:cs="Arial"/>
              </w:rPr>
              <w:t>0</w:t>
            </w:r>
          </w:p>
        </w:tc>
      </w:tr>
      <w:tr w:rsidR="007405EE" w:rsidRPr="00D0162F" w14:paraId="400EB300"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626FB860" w14:textId="77777777" w:rsidR="007405EE" w:rsidRPr="00D0162F" w:rsidRDefault="007405EE" w:rsidP="00F21A71">
            <w:pPr>
              <w:pStyle w:val="TAL"/>
              <w:rPr>
                <w:rFonts w:cs="Arial"/>
                <w:i/>
              </w:rPr>
            </w:pPr>
            <w:r w:rsidRPr="00D0162F">
              <w:t>repetition</w:t>
            </w:r>
          </w:p>
        </w:tc>
        <w:tc>
          <w:tcPr>
            <w:tcW w:w="1176" w:type="dxa"/>
            <w:tcBorders>
              <w:top w:val="single" w:sz="4" w:space="0" w:color="auto"/>
              <w:left w:val="single" w:sz="4" w:space="0" w:color="auto"/>
              <w:bottom w:val="single" w:sz="4" w:space="0" w:color="auto"/>
              <w:right w:val="single" w:sz="4" w:space="0" w:color="auto"/>
            </w:tcBorders>
            <w:hideMark/>
          </w:tcPr>
          <w:p w14:paraId="7301172F" w14:textId="77777777" w:rsidR="007405EE" w:rsidRPr="00D0162F" w:rsidRDefault="007405EE" w:rsidP="00F21A71">
            <w:pPr>
              <w:pStyle w:val="TAL"/>
              <w:rPr>
                <w:rFonts w:cs="Arial"/>
              </w:rPr>
            </w:pPr>
            <w:r w:rsidRPr="00D0162F">
              <w:rPr>
                <w:rFonts w:cs="Arial"/>
              </w:rPr>
              <w:t>n.a.</w:t>
            </w:r>
          </w:p>
        </w:tc>
        <w:tc>
          <w:tcPr>
            <w:tcW w:w="1175" w:type="dxa"/>
            <w:tcBorders>
              <w:top w:val="single" w:sz="4" w:space="0" w:color="auto"/>
              <w:left w:val="single" w:sz="4" w:space="0" w:color="auto"/>
              <w:bottom w:val="single" w:sz="4" w:space="0" w:color="auto"/>
              <w:right w:val="single" w:sz="4" w:space="0" w:color="auto"/>
            </w:tcBorders>
            <w:hideMark/>
          </w:tcPr>
          <w:p w14:paraId="0BE35DE3" w14:textId="77777777" w:rsidR="007405EE" w:rsidRPr="00D0162F" w:rsidRDefault="007405EE" w:rsidP="00F21A71">
            <w:pPr>
              <w:pStyle w:val="TAL"/>
              <w:rPr>
                <w:rFonts w:cs="Arial"/>
              </w:rPr>
            </w:pPr>
            <w:r w:rsidRPr="00D0162F">
              <w:rPr>
                <w:rFonts w:cs="Arial"/>
              </w:rPr>
              <w:t>off</w:t>
            </w:r>
          </w:p>
        </w:tc>
        <w:tc>
          <w:tcPr>
            <w:tcW w:w="1096" w:type="dxa"/>
            <w:tcBorders>
              <w:top w:val="single" w:sz="4" w:space="0" w:color="auto"/>
              <w:left w:val="single" w:sz="4" w:space="0" w:color="auto"/>
              <w:bottom w:val="single" w:sz="4" w:space="0" w:color="auto"/>
              <w:right w:val="single" w:sz="4" w:space="0" w:color="auto"/>
            </w:tcBorders>
            <w:hideMark/>
          </w:tcPr>
          <w:p w14:paraId="2C959207" w14:textId="77777777" w:rsidR="007405EE" w:rsidRPr="00D0162F" w:rsidRDefault="007405EE" w:rsidP="00F21A71">
            <w:pPr>
              <w:pStyle w:val="TAL"/>
              <w:rPr>
                <w:rFonts w:cs="Arial"/>
              </w:rPr>
            </w:pPr>
            <w:r w:rsidRPr="00D0162F">
              <w:rPr>
                <w:rFonts w:cs="Arial"/>
              </w:rPr>
              <w:t>off</w:t>
            </w:r>
          </w:p>
        </w:tc>
        <w:tc>
          <w:tcPr>
            <w:tcW w:w="1096" w:type="dxa"/>
            <w:tcBorders>
              <w:top w:val="single" w:sz="4" w:space="0" w:color="auto"/>
              <w:left w:val="single" w:sz="4" w:space="0" w:color="auto"/>
              <w:bottom w:val="single" w:sz="4" w:space="0" w:color="auto"/>
              <w:right w:val="single" w:sz="4" w:space="0" w:color="auto"/>
            </w:tcBorders>
            <w:hideMark/>
          </w:tcPr>
          <w:p w14:paraId="010FD1BE" w14:textId="77777777" w:rsidR="007405EE" w:rsidRPr="00D0162F" w:rsidRDefault="007405EE" w:rsidP="00F21A71">
            <w:pPr>
              <w:pStyle w:val="TAL"/>
              <w:rPr>
                <w:rFonts w:cs="Arial"/>
              </w:rPr>
            </w:pPr>
            <w:r w:rsidRPr="00D0162F">
              <w:rPr>
                <w:rFonts w:cs="Arial"/>
              </w:rPr>
              <w:t>on</w:t>
            </w:r>
          </w:p>
        </w:tc>
        <w:tc>
          <w:tcPr>
            <w:tcW w:w="1096" w:type="dxa"/>
            <w:tcBorders>
              <w:top w:val="single" w:sz="4" w:space="0" w:color="auto"/>
              <w:left w:val="single" w:sz="4" w:space="0" w:color="auto"/>
              <w:bottom w:val="single" w:sz="4" w:space="0" w:color="auto"/>
              <w:right w:val="single" w:sz="4" w:space="0" w:color="auto"/>
            </w:tcBorders>
          </w:tcPr>
          <w:p w14:paraId="56EE062B" w14:textId="77777777" w:rsidR="007405EE" w:rsidRPr="00D0162F" w:rsidRDefault="007405EE" w:rsidP="00F21A71">
            <w:pPr>
              <w:pStyle w:val="TAL"/>
            </w:pPr>
            <w:r w:rsidRPr="00D0162F">
              <w:t>off</w:t>
            </w:r>
          </w:p>
        </w:tc>
        <w:tc>
          <w:tcPr>
            <w:tcW w:w="1186" w:type="dxa"/>
            <w:tcBorders>
              <w:top w:val="single" w:sz="4" w:space="0" w:color="auto"/>
              <w:left w:val="single" w:sz="4" w:space="0" w:color="auto"/>
              <w:bottom w:val="single" w:sz="4" w:space="0" w:color="auto"/>
              <w:right w:val="single" w:sz="4" w:space="0" w:color="auto"/>
            </w:tcBorders>
            <w:vAlign w:val="center"/>
          </w:tcPr>
          <w:p w14:paraId="046F768B" w14:textId="77777777" w:rsidR="007405EE" w:rsidRPr="00D0162F" w:rsidRDefault="007405EE" w:rsidP="00F21A71">
            <w:pPr>
              <w:pStyle w:val="TAL"/>
            </w:pPr>
            <w:r w:rsidRPr="00D0162F">
              <w:rPr>
                <w:rFonts w:cs="Arial"/>
              </w:rPr>
              <w:t>n.a.</w:t>
            </w:r>
          </w:p>
        </w:tc>
        <w:tc>
          <w:tcPr>
            <w:tcW w:w="1186" w:type="dxa"/>
            <w:tcBorders>
              <w:top w:val="single" w:sz="4" w:space="0" w:color="auto"/>
              <w:left w:val="single" w:sz="4" w:space="0" w:color="auto"/>
              <w:bottom w:val="single" w:sz="4" w:space="0" w:color="auto"/>
              <w:right w:val="single" w:sz="4" w:space="0" w:color="auto"/>
            </w:tcBorders>
          </w:tcPr>
          <w:p w14:paraId="4323660C" w14:textId="77777777" w:rsidR="007405EE" w:rsidRPr="00D0162F" w:rsidRDefault="007405EE" w:rsidP="00F21A71">
            <w:pPr>
              <w:pStyle w:val="TAL"/>
              <w:rPr>
                <w:rFonts w:cs="Arial"/>
              </w:rPr>
            </w:pPr>
            <w:r w:rsidRPr="00D0162F">
              <w:rPr>
                <w:rFonts w:cs="Arial"/>
              </w:rPr>
              <w:t>off</w:t>
            </w:r>
          </w:p>
        </w:tc>
      </w:tr>
      <w:tr w:rsidR="007405EE" w:rsidRPr="00D0162F" w14:paraId="31FED1F9"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0EF5DC46" w14:textId="77777777" w:rsidR="007405EE" w:rsidRPr="00D0162F" w:rsidRDefault="007405EE" w:rsidP="00F21A71">
            <w:pPr>
              <w:pStyle w:val="TAL"/>
              <w:rPr>
                <w:rFonts w:cs="Arial"/>
                <w:i/>
              </w:rPr>
            </w:pPr>
            <w:r w:rsidRPr="00D0162F">
              <w:t>aperiodicTriggeringOffset</w:t>
            </w:r>
          </w:p>
        </w:tc>
        <w:tc>
          <w:tcPr>
            <w:tcW w:w="1176" w:type="dxa"/>
            <w:tcBorders>
              <w:top w:val="single" w:sz="4" w:space="0" w:color="auto"/>
              <w:left w:val="single" w:sz="4" w:space="0" w:color="auto"/>
              <w:bottom w:val="single" w:sz="4" w:space="0" w:color="auto"/>
              <w:right w:val="single" w:sz="4" w:space="0" w:color="auto"/>
            </w:tcBorders>
            <w:hideMark/>
          </w:tcPr>
          <w:p w14:paraId="091011AB" w14:textId="77777777" w:rsidR="007405EE" w:rsidRPr="00D0162F" w:rsidRDefault="007405EE" w:rsidP="00F21A71">
            <w:pPr>
              <w:pStyle w:val="TAL"/>
              <w:rPr>
                <w:rFonts w:cs="Arial"/>
              </w:rPr>
            </w:pPr>
            <w:r w:rsidRPr="00D0162F">
              <w:rPr>
                <w:rFonts w:cs="Arial"/>
              </w:rPr>
              <w:t>n.a.</w:t>
            </w:r>
          </w:p>
        </w:tc>
        <w:tc>
          <w:tcPr>
            <w:tcW w:w="1175" w:type="dxa"/>
            <w:tcBorders>
              <w:top w:val="single" w:sz="4" w:space="0" w:color="auto"/>
              <w:left w:val="single" w:sz="4" w:space="0" w:color="auto"/>
              <w:bottom w:val="single" w:sz="4" w:space="0" w:color="auto"/>
              <w:right w:val="single" w:sz="4" w:space="0" w:color="auto"/>
            </w:tcBorders>
            <w:hideMark/>
          </w:tcPr>
          <w:p w14:paraId="4882955A" w14:textId="77777777" w:rsidR="007405EE" w:rsidRPr="00D0162F" w:rsidRDefault="007405EE" w:rsidP="00F21A71">
            <w:pPr>
              <w:pStyle w:val="TAL"/>
              <w:rPr>
                <w:rFonts w:cs="Arial"/>
              </w:rPr>
            </w:pPr>
            <w:r w:rsidRPr="00D0162F">
              <w:rPr>
                <w:rFonts w:cs="Arial"/>
              </w:rPr>
              <w:t>n.a.</w:t>
            </w:r>
          </w:p>
        </w:tc>
        <w:tc>
          <w:tcPr>
            <w:tcW w:w="1096" w:type="dxa"/>
            <w:tcBorders>
              <w:top w:val="single" w:sz="4" w:space="0" w:color="auto"/>
              <w:left w:val="single" w:sz="4" w:space="0" w:color="auto"/>
              <w:bottom w:val="single" w:sz="4" w:space="0" w:color="auto"/>
              <w:right w:val="single" w:sz="4" w:space="0" w:color="auto"/>
            </w:tcBorders>
            <w:hideMark/>
          </w:tcPr>
          <w:p w14:paraId="54A87B6E" w14:textId="3C4A2D67" w:rsidR="007405EE" w:rsidRPr="00D0162F" w:rsidRDefault="00EB012C"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hideMark/>
          </w:tcPr>
          <w:p w14:paraId="5E940DB7" w14:textId="04BC9AEB" w:rsidR="007405EE" w:rsidRPr="00D0162F" w:rsidRDefault="00EB012C"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tcPr>
          <w:p w14:paraId="70DF0EC1" w14:textId="77777777" w:rsidR="007405EE" w:rsidRPr="00D0162F" w:rsidRDefault="007405EE" w:rsidP="00F21A71">
            <w:pPr>
              <w:pStyle w:val="TAL"/>
            </w:pPr>
            <w:r w:rsidRPr="00D0162F">
              <w:t>6</w:t>
            </w:r>
          </w:p>
        </w:tc>
        <w:tc>
          <w:tcPr>
            <w:tcW w:w="1186" w:type="dxa"/>
            <w:tcBorders>
              <w:top w:val="single" w:sz="4" w:space="0" w:color="auto"/>
              <w:left w:val="single" w:sz="4" w:space="0" w:color="auto"/>
              <w:bottom w:val="single" w:sz="4" w:space="0" w:color="auto"/>
              <w:right w:val="single" w:sz="4" w:space="0" w:color="auto"/>
            </w:tcBorders>
            <w:vAlign w:val="center"/>
          </w:tcPr>
          <w:p w14:paraId="3845E3D2" w14:textId="77777777" w:rsidR="007405EE" w:rsidRPr="00D0162F" w:rsidRDefault="007405EE" w:rsidP="00F21A71">
            <w:pPr>
              <w:pStyle w:val="TAL"/>
            </w:pPr>
            <w:r w:rsidRPr="00D0162F">
              <w:rPr>
                <w:rFonts w:cs="Arial"/>
              </w:rPr>
              <w:t>n.a.</w:t>
            </w:r>
          </w:p>
        </w:tc>
        <w:tc>
          <w:tcPr>
            <w:tcW w:w="1186" w:type="dxa"/>
            <w:tcBorders>
              <w:top w:val="single" w:sz="4" w:space="0" w:color="auto"/>
              <w:left w:val="single" w:sz="4" w:space="0" w:color="auto"/>
              <w:bottom w:val="single" w:sz="4" w:space="0" w:color="auto"/>
              <w:right w:val="single" w:sz="4" w:space="0" w:color="auto"/>
            </w:tcBorders>
          </w:tcPr>
          <w:p w14:paraId="6C41C3BB" w14:textId="77777777" w:rsidR="007405EE" w:rsidRPr="00D0162F" w:rsidRDefault="007405EE" w:rsidP="00F21A71">
            <w:pPr>
              <w:pStyle w:val="TAL"/>
              <w:rPr>
                <w:rFonts w:cs="Arial"/>
              </w:rPr>
            </w:pPr>
            <w:r w:rsidRPr="00D0162F">
              <w:rPr>
                <w:rFonts w:cs="Arial"/>
              </w:rPr>
              <w:t>n.a.</w:t>
            </w:r>
          </w:p>
        </w:tc>
      </w:tr>
      <w:tr w:rsidR="007405EE" w:rsidRPr="00D0162F" w14:paraId="3EF6B34F"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17CA0CCF" w14:textId="77777777" w:rsidR="007405EE" w:rsidRPr="00D0162F" w:rsidRDefault="007405EE" w:rsidP="00F21A71">
            <w:pPr>
              <w:pStyle w:val="TAL"/>
              <w:rPr>
                <w:rFonts w:cs="Arial"/>
                <w:i/>
              </w:rPr>
            </w:pPr>
            <w:r w:rsidRPr="00D0162F">
              <w:t>trs-Info</w:t>
            </w:r>
          </w:p>
        </w:tc>
        <w:tc>
          <w:tcPr>
            <w:tcW w:w="1176" w:type="dxa"/>
            <w:tcBorders>
              <w:top w:val="single" w:sz="4" w:space="0" w:color="auto"/>
              <w:left w:val="single" w:sz="4" w:space="0" w:color="auto"/>
              <w:bottom w:val="single" w:sz="4" w:space="0" w:color="auto"/>
              <w:right w:val="single" w:sz="4" w:space="0" w:color="auto"/>
            </w:tcBorders>
            <w:hideMark/>
          </w:tcPr>
          <w:p w14:paraId="3D5A2263" w14:textId="77777777" w:rsidR="007405EE" w:rsidRPr="00D0162F" w:rsidRDefault="007405EE" w:rsidP="00F21A71">
            <w:pPr>
              <w:pStyle w:val="TAL"/>
              <w:rPr>
                <w:rFonts w:cs="Arial"/>
              </w:rPr>
            </w:pPr>
            <w:r w:rsidRPr="00D0162F">
              <w:rPr>
                <w:rFonts w:cs="Arial"/>
              </w:rPr>
              <w:t>n.a.</w:t>
            </w:r>
          </w:p>
        </w:tc>
        <w:tc>
          <w:tcPr>
            <w:tcW w:w="1175" w:type="dxa"/>
            <w:tcBorders>
              <w:top w:val="single" w:sz="4" w:space="0" w:color="auto"/>
              <w:left w:val="single" w:sz="4" w:space="0" w:color="auto"/>
              <w:bottom w:val="single" w:sz="4" w:space="0" w:color="auto"/>
              <w:right w:val="single" w:sz="4" w:space="0" w:color="auto"/>
            </w:tcBorders>
            <w:hideMark/>
          </w:tcPr>
          <w:p w14:paraId="45E60ADA" w14:textId="77777777" w:rsidR="007405EE" w:rsidRPr="00D0162F" w:rsidRDefault="007405EE" w:rsidP="00F21A71">
            <w:pPr>
              <w:pStyle w:val="TAL"/>
              <w:rPr>
                <w:rFonts w:cs="Arial"/>
              </w:rPr>
            </w:pPr>
            <w:r w:rsidRPr="00D0162F">
              <w:rPr>
                <w:rFonts w:cs="Arial"/>
              </w:rPr>
              <w:t>n.a.</w:t>
            </w:r>
          </w:p>
        </w:tc>
        <w:tc>
          <w:tcPr>
            <w:tcW w:w="1096" w:type="dxa"/>
            <w:tcBorders>
              <w:top w:val="single" w:sz="4" w:space="0" w:color="auto"/>
              <w:left w:val="single" w:sz="4" w:space="0" w:color="auto"/>
              <w:bottom w:val="single" w:sz="4" w:space="0" w:color="auto"/>
              <w:right w:val="single" w:sz="4" w:space="0" w:color="auto"/>
            </w:tcBorders>
            <w:hideMark/>
          </w:tcPr>
          <w:p w14:paraId="253B33B3" w14:textId="77777777" w:rsidR="007405EE" w:rsidRPr="00D0162F" w:rsidRDefault="007405EE" w:rsidP="00F21A71">
            <w:pPr>
              <w:pStyle w:val="TAL"/>
              <w:rPr>
                <w:rFonts w:cs="Arial"/>
              </w:rPr>
            </w:pPr>
            <w:r w:rsidRPr="00D0162F">
              <w:rPr>
                <w:rFonts w:cs="Arial"/>
              </w:rPr>
              <w:t>n.a.</w:t>
            </w:r>
          </w:p>
        </w:tc>
        <w:tc>
          <w:tcPr>
            <w:tcW w:w="1096" w:type="dxa"/>
            <w:tcBorders>
              <w:top w:val="single" w:sz="4" w:space="0" w:color="auto"/>
              <w:left w:val="single" w:sz="4" w:space="0" w:color="auto"/>
              <w:bottom w:val="single" w:sz="4" w:space="0" w:color="auto"/>
              <w:right w:val="single" w:sz="4" w:space="0" w:color="auto"/>
            </w:tcBorders>
            <w:hideMark/>
          </w:tcPr>
          <w:p w14:paraId="6B3B2015" w14:textId="77777777" w:rsidR="007405EE" w:rsidRPr="00D0162F" w:rsidRDefault="007405EE" w:rsidP="00F21A71">
            <w:pPr>
              <w:pStyle w:val="TAL"/>
              <w:rPr>
                <w:rFonts w:cs="Arial"/>
              </w:rPr>
            </w:pPr>
            <w:r w:rsidRPr="00D0162F">
              <w:rPr>
                <w:rFonts w:cs="Arial"/>
              </w:rPr>
              <w:t>n.a.</w:t>
            </w:r>
          </w:p>
        </w:tc>
        <w:tc>
          <w:tcPr>
            <w:tcW w:w="1096" w:type="dxa"/>
            <w:tcBorders>
              <w:top w:val="single" w:sz="4" w:space="0" w:color="auto"/>
              <w:left w:val="single" w:sz="4" w:space="0" w:color="auto"/>
              <w:bottom w:val="single" w:sz="4" w:space="0" w:color="auto"/>
              <w:right w:val="single" w:sz="4" w:space="0" w:color="auto"/>
            </w:tcBorders>
          </w:tcPr>
          <w:p w14:paraId="564ABF76" w14:textId="77777777" w:rsidR="007405EE" w:rsidRPr="00D0162F" w:rsidRDefault="007405EE" w:rsidP="00F21A71">
            <w:pPr>
              <w:pStyle w:val="TAL"/>
            </w:pPr>
            <w:r w:rsidRPr="00D0162F">
              <w:t>n.a.</w:t>
            </w:r>
          </w:p>
        </w:tc>
        <w:tc>
          <w:tcPr>
            <w:tcW w:w="1186" w:type="dxa"/>
            <w:tcBorders>
              <w:top w:val="single" w:sz="4" w:space="0" w:color="auto"/>
              <w:left w:val="single" w:sz="4" w:space="0" w:color="auto"/>
              <w:bottom w:val="single" w:sz="4" w:space="0" w:color="auto"/>
              <w:right w:val="single" w:sz="4" w:space="0" w:color="auto"/>
            </w:tcBorders>
            <w:vAlign w:val="center"/>
          </w:tcPr>
          <w:p w14:paraId="0C9FF932" w14:textId="77777777" w:rsidR="007405EE" w:rsidRPr="00D0162F" w:rsidRDefault="007405EE" w:rsidP="00F21A71">
            <w:pPr>
              <w:pStyle w:val="TAL"/>
            </w:pPr>
            <w:r w:rsidRPr="00D0162F">
              <w:rPr>
                <w:rFonts w:cs="Arial"/>
              </w:rPr>
              <w:t>n.a.</w:t>
            </w:r>
          </w:p>
        </w:tc>
        <w:tc>
          <w:tcPr>
            <w:tcW w:w="1186" w:type="dxa"/>
            <w:tcBorders>
              <w:top w:val="single" w:sz="4" w:space="0" w:color="auto"/>
              <w:left w:val="single" w:sz="4" w:space="0" w:color="auto"/>
              <w:bottom w:val="single" w:sz="4" w:space="0" w:color="auto"/>
              <w:right w:val="single" w:sz="4" w:space="0" w:color="auto"/>
            </w:tcBorders>
          </w:tcPr>
          <w:p w14:paraId="7027B925" w14:textId="77777777" w:rsidR="007405EE" w:rsidRPr="00D0162F" w:rsidRDefault="007405EE" w:rsidP="00F21A71">
            <w:pPr>
              <w:pStyle w:val="TAL"/>
              <w:rPr>
                <w:rFonts w:cs="Arial"/>
              </w:rPr>
            </w:pPr>
            <w:r w:rsidRPr="00D0162F">
              <w:rPr>
                <w:rFonts w:cs="Arial"/>
              </w:rPr>
              <w:t>n.a.</w:t>
            </w:r>
          </w:p>
        </w:tc>
      </w:tr>
      <w:tr w:rsidR="007405EE" w:rsidRPr="00D0162F" w14:paraId="259DC528"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1949A2B6" w14:textId="77777777" w:rsidR="007405EE" w:rsidRPr="00D0162F" w:rsidRDefault="007405EE" w:rsidP="00F21A71">
            <w:pPr>
              <w:pStyle w:val="TAH"/>
            </w:pPr>
            <w:r w:rsidRPr="00D0162F">
              <w:t>Resource Config</w:t>
            </w:r>
          </w:p>
        </w:tc>
        <w:tc>
          <w:tcPr>
            <w:tcW w:w="1176" w:type="dxa"/>
            <w:tcBorders>
              <w:top w:val="single" w:sz="4" w:space="0" w:color="auto"/>
              <w:left w:val="single" w:sz="4" w:space="0" w:color="auto"/>
              <w:bottom w:val="single" w:sz="4" w:space="0" w:color="auto"/>
              <w:right w:val="single" w:sz="4" w:space="0" w:color="auto"/>
            </w:tcBorders>
          </w:tcPr>
          <w:p w14:paraId="38F3DEC2" w14:textId="77777777" w:rsidR="007405EE" w:rsidRPr="00D0162F" w:rsidRDefault="007405EE" w:rsidP="00F21A71">
            <w:pPr>
              <w:pStyle w:val="TAH"/>
              <w:rPr>
                <w:rFonts w:cs="Arial"/>
              </w:rPr>
            </w:pPr>
          </w:p>
        </w:tc>
        <w:tc>
          <w:tcPr>
            <w:tcW w:w="1175" w:type="dxa"/>
            <w:tcBorders>
              <w:top w:val="single" w:sz="4" w:space="0" w:color="auto"/>
              <w:left w:val="single" w:sz="4" w:space="0" w:color="auto"/>
              <w:bottom w:val="single" w:sz="4" w:space="0" w:color="auto"/>
              <w:right w:val="single" w:sz="4" w:space="0" w:color="auto"/>
            </w:tcBorders>
          </w:tcPr>
          <w:p w14:paraId="7EB58C9E" w14:textId="77777777" w:rsidR="007405EE" w:rsidRPr="00D0162F" w:rsidRDefault="007405EE" w:rsidP="00F21A71">
            <w:pPr>
              <w:pStyle w:val="TAH"/>
              <w:rPr>
                <w:rFonts w:cs="Arial"/>
              </w:rPr>
            </w:pPr>
          </w:p>
        </w:tc>
        <w:tc>
          <w:tcPr>
            <w:tcW w:w="1096" w:type="dxa"/>
            <w:tcBorders>
              <w:top w:val="single" w:sz="4" w:space="0" w:color="auto"/>
              <w:left w:val="single" w:sz="4" w:space="0" w:color="auto"/>
              <w:bottom w:val="single" w:sz="4" w:space="0" w:color="auto"/>
              <w:right w:val="single" w:sz="4" w:space="0" w:color="auto"/>
            </w:tcBorders>
          </w:tcPr>
          <w:p w14:paraId="15E088EE" w14:textId="77777777" w:rsidR="007405EE" w:rsidRPr="00D0162F" w:rsidRDefault="007405EE" w:rsidP="00F21A71">
            <w:pPr>
              <w:pStyle w:val="TAH"/>
              <w:rPr>
                <w:rFonts w:cs="Arial"/>
              </w:rPr>
            </w:pPr>
          </w:p>
        </w:tc>
        <w:tc>
          <w:tcPr>
            <w:tcW w:w="1096" w:type="dxa"/>
            <w:tcBorders>
              <w:top w:val="single" w:sz="4" w:space="0" w:color="auto"/>
              <w:left w:val="single" w:sz="4" w:space="0" w:color="auto"/>
              <w:bottom w:val="single" w:sz="4" w:space="0" w:color="auto"/>
              <w:right w:val="single" w:sz="4" w:space="0" w:color="auto"/>
            </w:tcBorders>
          </w:tcPr>
          <w:p w14:paraId="61F1CBEE" w14:textId="77777777" w:rsidR="007405EE" w:rsidRPr="00D0162F" w:rsidRDefault="007405EE" w:rsidP="00F21A71">
            <w:pPr>
              <w:pStyle w:val="TAH"/>
              <w:rPr>
                <w:rFonts w:cs="Arial"/>
              </w:rPr>
            </w:pPr>
          </w:p>
        </w:tc>
        <w:tc>
          <w:tcPr>
            <w:tcW w:w="1096" w:type="dxa"/>
            <w:tcBorders>
              <w:top w:val="single" w:sz="4" w:space="0" w:color="auto"/>
              <w:left w:val="single" w:sz="4" w:space="0" w:color="auto"/>
              <w:bottom w:val="single" w:sz="4" w:space="0" w:color="auto"/>
              <w:right w:val="single" w:sz="4" w:space="0" w:color="auto"/>
            </w:tcBorders>
          </w:tcPr>
          <w:p w14:paraId="14294F84" w14:textId="77777777" w:rsidR="007405EE" w:rsidRPr="00D0162F" w:rsidRDefault="007405EE" w:rsidP="00F21A71">
            <w:pPr>
              <w:pStyle w:val="TAH"/>
            </w:pPr>
          </w:p>
        </w:tc>
        <w:tc>
          <w:tcPr>
            <w:tcW w:w="1186" w:type="dxa"/>
            <w:tcBorders>
              <w:top w:val="single" w:sz="4" w:space="0" w:color="auto"/>
              <w:left w:val="single" w:sz="4" w:space="0" w:color="auto"/>
              <w:bottom w:val="single" w:sz="4" w:space="0" w:color="auto"/>
              <w:right w:val="single" w:sz="4" w:space="0" w:color="auto"/>
            </w:tcBorders>
          </w:tcPr>
          <w:p w14:paraId="0FDC3D91" w14:textId="77777777" w:rsidR="007405EE" w:rsidRPr="00D0162F" w:rsidRDefault="007405EE" w:rsidP="00F21A71">
            <w:pPr>
              <w:pStyle w:val="TAH"/>
            </w:pPr>
          </w:p>
        </w:tc>
        <w:tc>
          <w:tcPr>
            <w:tcW w:w="1186" w:type="dxa"/>
            <w:tcBorders>
              <w:top w:val="single" w:sz="4" w:space="0" w:color="auto"/>
              <w:left w:val="single" w:sz="4" w:space="0" w:color="auto"/>
              <w:bottom w:val="single" w:sz="4" w:space="0" w:color="auto"/>
              <w:right w:val="single" w:sz="4" w:space="0" w:color="auto"/>
            </w:tcBorders>
          </w:tcPr>
          <w:p w14:paraId="0F32A983" w14:textId="77777777" w:rsidR="007405EE" w:rsidRPr="00D0162F" w:rsidRDefault="007405EE" w:rsidP="00F21A71">
            <w:pPr>
              <w:pStyle w:val="TAH"/>
            </w:pPr>
          </w:p>
        </w:tc>
      </w:tr>
      <w:tr w:rsidR="007405EE" w:rsidRPr="00D0162F" w14:paraId="42297D56" w14:textId="77777777" w:rsidTr="00F21A71">
        <w:trPr>
          <w:trHeight w:val="33"/>
        </w:trPr>
        <w:tc>
          <w:tcPr>
            <w:tcW w:w="2808" w:type="dxa"/>
            <w:tcBorders>
              <w:top w:val="single" w:sz="4" w:space="0" w:color="auto"/>
              <w:left w:val="single" w:sz="4" w:space="0" w:color="auto"/>
              <w:bottom w:val="nil"/>
              <w:right w:val="single" w:sz="4" w:space="0" w:color="auto"/>
            </w:tcBorders>
          </w:tcPr>
          <w:p w14:paraId="30A15CB5" w14:textId="77777777" w:rsidR="007405EE" w:rsidRPr="00D0162F" w:rsidRDefault="007405EE" w:rsidP="00F21A71">
            <w:pPr>
              <w:pStyle w:val="TAL"/>
            </w:pPr>
          </w:p>
        </w:tc>
        <w:tc>
          <w:tcPr>
            <w:tcW w:w="1176" w:type="dxa"/>
            <w:tcBorders>
              <w:top w:val="single" w:sz="4" w:space="0" w:color="auto"/>
              <w:left w:val="single" w:sz="4" w:space="0" w:color="auto"/>
              <w:bottom w:val="nil"/>
              <w:right w:val="single" w:sz="4" w:space="0" w:color="auto"/>
            </w:tcBorders>
          </w:tcPr>
          <w:p w14:paraId="396E690A" w14:textId="77777777" w:rsidR="007405EE" w:rsidRPr="00D0162F" w:rsidRDefault="007405EE" w:rsidP="00F21A71">
            <w:pPr>
              <w:pStyle w:val="TAL"/>
              <w:rPr>
                <w:rFonts w:cs="Arial"/>
              </w:rPr>
            </w:pPr>
          </w:p>
        </w:tc>
        <w:tc>
          <w:tcPr>
            <w:tcW w:w="1175" w:type="dxa"/>
            <w:tcBorders>
              <w:top w:val="single" w:sz="4" w:space="0" w:color="auto"/>
              <w:left w:val="single" w:sz="4" w:space="0" w:color="auto"/>
              <w:bottom w:val="nil"/>
              <w:right w:val="single" w:sz="4" w:space="0" w:color="auto"/>
            </w:tcBorders>
            <w:hideMark/>
          </w:tcPr>
          <w:p w14:paraId="5BC083F1" w14:textId="77777777" w:rsidR="007405EE" w:rsidRPr="00D0162F" w:rsidRDefault="007405EE" w:rsidP="00F21A71">
            <w:pPr>
              <w:pStyle w:val="TAL"/>
              <w:rPr>
                <w:rFonts w:cs="Arial"/>
              </w:rPr>
            </w:pPr>
            <w:r w:rsidRPr="00D0162F">
              <w:rPr>
                <w:rFonts w:cs="Arial"/>
              </w:rPr>
              <w:t>0 for resource #0</w:t>
            </w:r>
          </w:p>
        </w:tc>
        <w:tc>
          <w:tcPr>
            <w:tcW w:w="1096" w:type="dxa"/>
            <w:tcBorders>
              <w:top w:val="single" w:sz="4" w:space="0" w:color="auto"/>
              <w:left w:val="single" w:sz="4" w:space="0" w:color="auto"/>
              <w:bottom w:val="nil"/>
              <w:right w:val="single" w:sz="4" w:space="0" w:color="auto"/>
            </w:tcBorders>
            <w:hideMark/>
          </w:tcPr>
          <w:p w14:paraId="03929031" w14:textId="77777777" w:rsidR="007405EE" w:rsidRPr="00D0162F" w:rsidRDefault="007405EE" w:rsidP="00F21A71">
            <w:pPr>
              <w:pStyle w:val="TAL"/>
              <w:rPr>
                <w:rFonts w:cs="Arial"/>
              </w:rPr>
            </w:pPr>
            <w:r w:rsidRPr="00D0162F">
              <w:rPr>
                <w:rFonts w:cs="Arial"/>
              </w:rPr>
              <w:t>0 for resource #0</w:t>
            </w:r>
          </w:p>
        </w:tc>
        <w:tc>
          <w:tcPr>
            <w:tcW w:w="1096" w:type="dxa"/>
            <w:tcBorders>
              <w:top w:val="single" w:sz="4" w:space="0" w:color="auto"/>
              <w:left w:val="single" w:sz="4" w:space="0" w:color="auto"/>
              <w:bottom w:val="single" w:sz="4" w:space="0" w:color="auto"/>
              <w:right w:val="single" w:sz="4" w:space="0" w:color="auto"/>
            </w:tcBorders>
            <w:hideMark/>
          </w:tcPr>
          <w:p w14:paraId="28B260E6" w14:textId="77777777" w:rsidR="007405EE" w:rsidRPr="00D0162F" w:rsidRDefault="007405EE" w:rsidP="00F21A71">
            <w:pPr>
              <w:pStyle w:val="TAL"/>
              <w:rPr>
                <w:rFonts w:cs="Arial"/>
              </w:rPr>
            </w:pPr>
            <w:r w:rsidRPr="00D0162F">
              <w:rPr>
                <w:rFonts w:cs="Arial"/>
              </w:rPr>
              <w:t>0 for resource #0</w:t>
            </w:r>
          </w:p>
        </w:tc>
        <w:tc>
          <w:tcPr>
            <w:tcW w:w="1096" w:type="dxa"/>
            <w:tcBorders>
              <w:top w:val="single" w:sz="4" w:space="0" w:color="auto"/>
              <w:left w:val="single" w:sz="4" w:space="0" w:color="auto"/>
              <w:bottom w:val="nil"/>
              <w:right w:val="single" w:sz="4" w:space="0" w:color="auto"/>
            </w:tcBorders>
          </w:tcPr>
          <w:p w14:paraId="5E3C1AC4" w14:textId="77777777" w:rsidR="007405EE" w:rsidRPr="00D0162F" w:rsidRDefault="007405EE" w:rsidP="00F21A71">
            <w:pPr>
              <w:pStyle w:val="TAL"/>
            </w:pPr>
            <w:r w:rsidRPr="00D0162F">
              <w:t>0 for resource #0</w:t>
            </w:r>
          </w:p>
        </w:tc>
        <w:tc>
          <w:tcPr>
            <w:tcW w:w="1186" w:type="dxa"/>
            <w:tcBorders>
              <w:top w:val="single" w:sz="4" w:space="0" w:color="auto"/>
              <w:left w:val="single" w:sz="4" w:space="0" w:color="auto"/>
              <w:bottom w:val="nil"/>
              <w:right w:val="single" w:sz="4" w:space="0" w:color="auto"/>
            </w:tcBorders>
            <w:vAlign w:val="center"/>
          </w:tcPr>
          <w:p w14:paraId="42DBA86B" w14:textId="77777777" w:rsidR="007405EE" w:rsidRPr="00D0162F" w:rsidRDefault="007405EE" w:rsidP="00F21A71">
            <w:pPr>
              <w:pStyle w:val="TAL"/>
            </w:pPr>
          </w:p>
        </w:tc>
        <w:tc>
          <w:tcPr>
            <w:tcW w:w="1186" w:type="dxa"/>
            <w:vMerge w:val="restart"/>
            <w:tcBorders>
              <w:top w:val="single" w:sz="4" w:space="0" w:color="auto"/>
              <w:left w:val="single" w:sz="4" w:space="0" w:color="auto"/>
              <w:right w:val="single" w:sz="4" w:space="0" w:color="auto"/>
            </w:tcBorders>
          </w:tcPr>
          <w:p w14:paraId="7FD8FB31" w14:textId="77777777" w:rsidR="007405EE" w:rsidRPr="00D0162F" w:rsidRDefault="007405EE" w:rsidP="00F21A71">
            <w:pPr>
              <w:pStyle w:val="TAL"/>
            </w:pPr>
            <w:r w:rsidRPr="00D0162F">
              <w:rPr>
                <w:rFonts w:cs="Arial"/>
              </w:rPr>
              <w:t>2 for resource #0</w:t>
            </w:r>
          </w:p>
        </w:tc>
      </w:tr>
      <w:tr w:rsidR="007405EE" w:rsidRPr="00D0162F" w14:paraId="48C196DD" w14:textId="77777777" w:rsidTr="00F21A71">
        <w:trPr>
          <w:trHeight w:val="31"/>
        </w:trPr>
        <w:tc>
          <w:tcPr>
            <w:tcW w:w="2808" w:type="dxa"/>
            <w:tcBorders>
              <w:top w:val="nil"/>
              <w:left w:val="single" w:sz="4" w:space="0" w:color="auto"/>
              <w:bottom w:val="nil"/>
              <w:right w:val="single" w:sz="4" w:space="0" w:color="auto"/>
            </w:tcBorders>
            <w:hideMark/>
          </w:tcPr>
          <w:p w14:paraId="4CBA33DE" w14:textId="77777777" w:rsidR="007405EE" w:rsidRPr="00D0162F" w:rsidRDefault="007405EE" w:rsidP="00F21A71">
            <w:pPr>
              <w:pStyle w:val="TAL"/>
            </w:pPr>
          </w:p>
        </w:tc>
        <w:tc>
          <w:tcPr>
            <w:tcW w:w="1176" w:type="dxa"/>
            <w:tcBorders>
              <w:top w:val="nil"/>
              <w:left w:val="single" w:sz="4" w:space="0" w:color="auto"/>
              <w:bottom w:val="nil"/>
              <w:right w:val="single" w:sz="4" w:space="0" w:color="auto"/>
            </w:tcBorders>
            <w:hideMark/>
          </w:tcPr>
          <w:p w14:paraId="1E64AD82" w14:textId="77777777" w:rsidR="007405EE" w:rsidRPr="00D0162F" w:rsidRDefault="007405EE" w:rsidP="00F21A71">
            <w:pPr>
              <w:pStyle w:val="TAL"/>
              <w:rPr>
                <w:rFonts w:cs="Arial"/>
              </w:rPr>
            </w:pPr>
          </w:p>
        </w:tc>
        <w:tc>
          <w:tcPr>
            <w:tcW w:w="1175" w:type="dxa"/>
            <w:tcBorders>
              <w:top w:val="nil"/>
              <w:left w:val="single" w:sz="4" w:space="0" w:color="auto"/>
              <w:bottom w:val="nil"/>
              <w:right w:val="single" w:sz="4" w:space="0" w:color="auto"/>
            </w:tcBorders>
            <w:hideMark/>
          </w:tcPr>
          <w:p w14:paraId="1761103F" w14:textId="77777777" w:rsidR="007405EE" w:rsidRPr="00D0162F" w:rsidRDefault="007405EE" w:rsidP="00F21A71">
            <w:pPr>
              <w:pStyle w:val="TAL"/>
              <w:rPr>
                <w:rFonts w:cs="Arial"/>
              </w:rPr>
            </w:pPr>
          </w:p>
        </w:tc>
        <w:tc>
          <w:tcPr>
            <w:tcW w:w="1096" w:type="dxa"/>
            <w:tcBorders>
              <w:top w:val="nil"/>
              <w:left w:val="single" w:sz="4" w:space="0" w:color="auto"/>
              <w:bottom w:val="nil"/>
              <w:right w:val="single" w:sz="4" w:space="0" w:color="auto"/>
            </w:tcBorders>
            <w:hideMark/>
          </w:tcPr>
          <w:p w14:paraId="01B90753" w14:textId="77777777" w:rsidR="007405EE" w:rsidRPr="00D0162F" w:rsidRDefault="007405EE" w:rsidP="00F21A71">
            <w:pPr>
              <w:pStyle w:val="TAL"/>
              <w:rPr>
                <w:rFonts w:cs="Arial"/>
              </w:rPr>
            </w:pPr>
          </w:p>
        </w:tc>
        <w:tc>
          <w:tcPr>
            <w:tcW w:w="1096" w:type="dxa"/>
            <w:tcBorders>
              <w:top w:val="single" w:sz="4" w:space="0" w:color="auto"/>
              <w:left w:val="single" w:sz="4" w:space="0" w:color="auto"/>
              <w:bottom w:val="single" w:sz="4" w:space="0" w:color="auto"/>
              <w:right w:val="single" w:sz="4" w:space="0" w:color="auto"/>
            </w:tcBorders>
            <w:hideMark/>
          </w:tcPr>
          <w:p w14:paraId="325AA4BD" w14:textId="77777777" w:rsidR="007405EE" w:rsidRPr="00D0162F" w:rsidRDefault="007405EE" w:rsidP="00F21A71">
            <w:pPr>
              <w:pStyle w:val="TAL"/>
              <w:rPr>
                <w:rFonts w:cs="Arial"/>
              </w:rPr>
            </w:pPr>
            <w:r w:rsidRPr="00D0162F">
              <w:rPr>
                <w:rFonts w:cs="Arial"/>
              </w:rPr>
              <w:t>1 for resource #1</w:t>
            </w:r>
          </w:p>
        </w:tc>
        <w:tc>
          <w:tcPr>
            <w:tcW w:w="1096" w:type="dxa"/>
            <w:tcBorders>
              <w:top w:val="nil"/>
              <w:left w:val="single" w:sz="4" w:space="0" w:color="auto"/>
              <w:bottom w:val="nil"/>
              <w:right w:val="single" w:sz="4" w:space="0" w:color="auto"/>
            </w:tcBorders>
          </w:tcPr>
          <w:p w14:paraId="5A6EB93B"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tcPr>
          <w:p w14:paraId="64C503B8" w14:textId="77777777" w:rsidR="007405EE" w:rsidRPr="00D0162F" w:rsidRDefault="007405EE" w:rsidP="00F21A71">
            <w:pPr>
              <w:pStyle w:val="TAL"/>
            </w:pPr>
          </w:p>
        </w:tc>
        <w:tc>
          <w:tcPr>
            <w:tcW w:w="1186" w:type="dxa"/>
            <w:vMerge/>
            <w:tcBorders>
              <w:left w:val="single" w:sz="4" w:space="0" w:color="auto"/>
              <w:right w:val="single" w:sz="4" w:space="0" w:color="auto"/>
            </w:tcBorders>
          </w:tcPr>
          <w:p w14:paraId="752C8A46" w14:textId="77777777" w:rsidR="007405EE" w:rsidRPr="00D0162F" w:rsidRDefault="007405EE" w:rsidP="00F21A71">
            <w:pPr>
              <w:pStyle w:val="TAL"/>
            </w:pPr>
          </w:p>
        </w:tc>
      </w:tr>
      <w:tr w:rsidR="007405EE" w:rsidRPr="00D0162F" w14:paraId="239F4720" w14:textId="77777777" w:rsidTr="00F21A71">
        <w:trPr>
          <w:trHeight w:val="31"/>
        </w:trPr>
        <w:tc>
          <w:tcPr>
            <w:tcW w:w="2808" w:type="dxa"/>
            <w:tcBorders>
              <w:top w:val="nil"/>
              <w:left w:val="single" w:sz="4" w:space="0" w:color="auto"/>
              <w:bottom w:val="nil"/>
              <w:right w:val="single" w:sz="4" w:space="0" w:color="auto"/>
            </w:tcBorders>
            <w:hideMark/>
          </w:tcPr>
          <w:p w14:paraId="45C58ACE" w14:textId="77777777" w:rsidR="007405EE" w:rsidRPr="00D0162F" w:rsidRDefault="007405EE" w:rsidP="00F21A71">
            <w:pPr>
              <w:pStyle w:val="TAL"/>
            </w:pPr>
          </w:p>
        </w:tc>
        <w:tc>
          <w:tcPr>
            <w:tcW w:w="1176" w:type="dxa"/>
            <w:tcBorders>
              <w:top w:val="nil"/>
              <w:left w:val="single" w:sz="4" w:space="0" w:color="auto"/>
              <w:bottom w:val="nil"/>
              <w:right w:val="single" w:sz="4" w:space="0" w:color="auto"/>
            </w:tcBorders>
            <w:hideMark/>
          </w:tcPr>
          <w:p w14:paraId="466AD79A" w14:textId="77777777" w:rsidR="007405EE" w:rsidRPr="00D0162F" w:rsidRDefault="007405EE" w:rsidP="00F21A71">
            <w:pPr>
              <w:pStyle w:val="TAL"/>
              <w:rPr>
                <w:rFonts w:cs="Arial"/>
              </w:rPr>
            </w:pPr>
          </w:p>
        </w:tc>
        <w:tc>
          <w:tcPr>
            <w:tcW w:w="1175" w:type="dxa"/>
            <w:tcBorders>
              <w:top w:val="nil"/>
              <w:left w:val="single" w:sz="4" w:space="0" w:color="auto"/>
              <w:bottom w:val="nil"/>
              <w:right w:val="single" w:sz="4" w:space="0" w:color="auto"/>
            </w:tcBorders>
            <w:hideMark/>
          </w:tcPr>
          <w:p w14:paraId="0BDE15D3" w14:textId="77777777" w:rsidR="007405EE" w:rsidRPr="00D0162F" w:rsidRDefault="007405EE" w:rsidP="00F21A71">
            <w:pPr>
              <w:pStyle w:val="TAL"/>
              <w:rPr>
                <w:rFonts w:cs="Arial"/>
              </w:rPr>
            </w:pPr>
          </w:p>
        </w:tc>
        <w:tc>
          <w:tcPr>
            <w:tcW w:w="1096" w:type="dxa"/>
            <w:tcBorders>
              <w:top w:val="nil"/>
              <w:left w:val="single" w:sz="4" w:space="0" w:color="auto"/>
              <w:bottom w:val="nil"/>
              <w:right w:val="single" w:sz="4" w:space="0" w:color="auto"/>
            </w:tcBorders>
            <w:hideMark/>
          </w:tcPr>
          <w:p w14:paraId="61F80230" w14:textId="77777777" w:rsidR="007405EE" w:rsidRPr="00D0162F" w:rsidRDefault="007405EE" w:rsidP="00F21A71">
            <w:pPr>
              <w:pStyle w:val="TAL"/>
              <w:rPr>
                <w:rFonts w:cs="Arial"/>
              </w:rPr>
            </w:pPr>
          </w:p>
        </w:tc>
        <w:tc>
          <w:tcPr>
            <w:tcW w:w="1096" w:type="dxa"/>
            <w:tcBorders>
              <w:top w:val="single" w:sz="4" w:space="0" w:color="auto"/>
              <w:left w:val="single" w:sz="4" w:space="0" w:color="auto"/>
              <w:bottom w:val="single" w:sz="4" w:space="0" w:color="auto"/>
              <w:right w:val="single" w:sz="4" w:space="0" w:color="auto"/>
            </w:tcBorders>
            <w:hideMark/>
          </w:tcPr>
          <w:p w14:paraId="0278D0AB" w14:textId="77777777" w:rsidR="007405EE" w:rsidRPr="00D0162F" w:rsidRDefault="007405EE" w:rsidP="00F21A71">
            <w:pPr>
              <w:pStyle w:val="TAL"/>
              <w:rPr>
                <w:rFonts w:cs="Arial"/>
              </w:rPr>
            </w:pPr>
            <w:r w:rsidRPr="00D0162F">
              <w:rPr>
                <w:rFonts w:cs="Arial"/>
              </w:rPr>
              <w:t>2 for resource #2</w:t>
            </w:r>
          </w:p>
        </w:tc>
        <w:tc>
          <w:tcPr>
            <w:tcW w:w="1096" w:type="dxa"/>
            <w:tcBorders>
              <w:top w:val="nil"/>
              <w:left w:val="single" w:sz="4" w:space="0" w:color="auto"/>
              <w:bottom w:val="nil"/>
              <w:right w:val="single" w:sz="4" w:space="0" w:color="auto"/>
            </w:tcBorders>
          </w:tcPr>
          <w:p w14:paraId="6FE9F2CE"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tcPr>
          <w:p w14:paraId="7D14BC00" w14:textId="77777777" w:rsidR="007405EE" w:rsidRPr="00D0162F" w:rsidRDefault="007405EE" w:rsidP="00F21A71">
            <w:pPr>
              <w:pStyle w:val="TAL"/>
            </w:pPr>
          </w:p>
        </w:tc>
        <w:tc>
          <w:tcPr>
            <w:tcW w:w="1186" w:type="dxa"/>
            <w:vMerge/>
            <w:tcBorders>
              <w:left w:val="single" w:sz="4" w:space="0" w:color="auto"/>
              <w:right w:val="single" w:sz="4" w:space="0" w:color="auto"/>
            </w:tcBorders>
          </w:tcPr>
          <w:p w14:paraId="1F7D43D0" w14:textId="77777777" w:rsidR="007405EE" w:rsidRPr="00D0162F" w:rsidRDefault="007405EE" w:rsidP="00F21A71">
            <w:pPr>
              <w:pStyle w:val="TAL"/>
            </w:pPr>
          </w:p>
        </w:tc>
      </w:tr>
      <w:tr w:rsidR="007405EE" w:rsidRPr="00D0162F" w14:paraId="22143C40" w14:textId="77777777" w:rsidTr="007405EE">
        <w:trPr>
          <w:trHeight w:val="31"/>
        </w:trPr>
        <w:tc>
          <w:tcPr>
            <w:tcW w:w="2808" w:type="dxa"/>
            <w:tcBorders>
              <w:top w:val="nil"/>
              <w:left w:val="single" w:sz="4" w:space="0" w:color="auto"/>
              <w:bottom w:val="nil"/>
              <w:right w:val="single" w:sz="4" w:space="0" w:color="auto"/>
            </w:tcBorders>
          </w:tcPr>
          <w:p w14:paraId="307851D2" w14:textId="77777777" w:rsidR="007405EE" w:rsidRPr="00D0162F" w:rsidRDefault="007405EE" w:rsidP="00F21A71">
            <w:pPr>
              <w:pStyle w:val="TAL"/>
            </w:pPr>
          </w:p>
        </w:tc>
        <w:tc>
          <w:tcPr>
            <w:tcW w:w="1176" w:type="dxa"/>
            <w:tcBorders>
              <w:top w:val="nil"/>
              <w:left w:val="single" w:sz="4" w:space="0" w:color="auto"/>
              <w:bottom w:val="nil"/>
              <w:right w:val="single" w:sz="4" w:space="0" w:color="auto"/>
            </w:tcBorders>
          </w:tcPr>
          <w:p w14:paraId="12E7ABCD" w14:textId="77777777" w:rsidR="007405EE" w:rsidRPr="00D0162F" w:rsidRDefault="007405EE" w:rsidP="00F21A71">
            <w:pPr>
              <w:pStyle w:val="TAL"/>
              <w:rPr>
                <w:rFonts w:cs="Arial"/>
              </w:rPr>
            </w:pPr>
          </w:p>
        </w:tc>
        <w:tc>
          <w:tcPr>
            <w:tcW w:w="1175" w:type="dxa"/>
            <w:tcBorders>
              <w:top w:val="nil"/>
              <w:left w:val="single" w:sz="4" w:space="0" w:color="auto"/>
              <w:bottom w:val="single" w:sz="4" w:space="0" w:color="auto"/>
              <w:right w:val="single" w:sz="4" w:space="0" w:color="auto"/>
            </w:tcBorders>
            <w:hideMark/>
          </w:tcPr>
          <w:p w14:paraId="5CB68806" w14:textId="77777777" w:rsidR="007405EE" w:rsidRPr="00D0162F" w:rsidRDefault="007405EE" w:rsidP="00F21A71">
            <w:pPr>
              <w:pStyle w:val="TAL"/>
              <w:rPr>
                <w:rFonts w:cs="Arial"/>
              </w:rPr>
            </w:pPr>
          </w:p>
        </w:tc>
        <w:tc>
          <w:tcPr>
            <w:tcW w:w="1096" w:type="dxa"/>
            <w:tcBorders>
              <w:top w:val="nil"/>
              <w:left w:val="single" w:sz="4" w:space="0" w:color="auto"/>
              <w:bottom w:val="single" w:sz="4" w:space="0" w:color="auto"/>
              <w:right w:val="single" w:sz="4" w:space="0" w:color="auto"/>
            </w:tcBorders>
            <w:hideMark/>
          </w:tcPr>
          <w:p w14:paraId="618D42FE" w14:textId="77777777" w:rsidR="007405EE" w:rsidRPr="00D0162F" w:rsidRDefault="007405EE" w:rsidP="00F21A71">
            <w:pPr>
              <w:pStyle w:val="TAL"/>
              <w:rPr>
                <w:rFonts w:cs="Arial"/>
              </w:rPr>
            </w:pPr>
          </w:p>
        </w:tc>
        <w:tc>
          <w:tcPr>
            <w:tcW w:w="1096" w:type="dxa"/>
            <w:tcBorders>
              <w:top w:val="single" w:sz="4" w:space="0" w:color="auto"/>
              <w:left w:val="single" w:sz="4" w:space="0" w:color="auto"/>
              <w:bottom w:val="single" w:sz="4" w:space="0" w:color="auto"/>
              <w:right w:val="single" w:sz="4" w:space="0" w:color="auto"/>
            </w:tcBorders>
            <w:hideMark/>
          </w:tcPr>
          <w:p w14:paraId="034FEAEF" w14:textId="77777777" w:rsidR="007405EE" w:rsidRPr="00D0162F" w:rsidRDefault="007405EE" w:rsidP="00F21A71">
            <w:pPr>
              <w:pStyle w:val="TAL"/>
              <w:rPr>
                <w:rFonts w:cs="Arial"/>
              </w:rPr>
            </w:pPr>
            <w:r w:rsidRPr="00D0162F">
              <w:rPr>
                <w:rFonts w:cs="Arial"/>
              </w:rPr>
              <w:t>3 for resource #3</w:t>
            </w:r>
          </w:p>
        </w:tc>
        <w:tc>
          <w:tcPr>
            <w:tcW w:w="1096" w:type="dxa"/>
            <w:tcBorders>
              <w:top w:val="nil"/>
              <w:left w:val="single" w:sz="4" w:space="0" w:color="auto"/>
              <w:bottom w:val="single" w:sz="4" w:space="0" w:color="auto"/>
              <w:right w:val="single" w:sz="4" w:space="0" w:color="auto"/>
            </w:tcBorders>
          </w:tcPr>
          <w:p w14:paraId="2BF49271"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tcPr>
          <w:p w14:paraId="60A2B4B2" w14:textId="77777777" w:rsidR="007405EE" w:rsidRPr="00D0162F" w:rsidRDefault="007405EE" w:rsidP="00F21A71">
            <w:pPr>
              <w:pStyle w:val="TAL"/>
            </w:pPr>
          </w:p>
        </w:tc>
        <w:tc>
          <w:tcPr>
            <w:tcW w:w="1186" w:type="dxa"/>
            <w:vMerge/>
            <w:tcBorders>
              <w:left w:val="single" w:sz="4" w:space="0" w:color="auto"/>
              <w:bottom w:val="single" w:sz="4" w:space="0" w:color="auto"/>
              <w:right w:val="single" w:sz="4" w:space="0" w:color="auto"/>
            </w:tcBorders>
          </w:tcPr>
          <w:p w14:paraId="5CFAF19F" w14:textId="77777777" w:rsidR="007405EE" w:rsidRPr="00D0162F" w:rsidRDefault="007405EE" w:rsidP="00F21A71">
            <w:pPr>
              <w:pStyle w:val="TAL"/>
            </w:pPr>
          </w:p>
        </w:tc>
      </w:tr>
      <w:tr w:rsidR="007405EE" w:rsidRPr="00D0162F" w14:paraId="26E0B47D" w14:textId="77777777" w:rsidTr="007405EE">
        <w:trPr>
          <w:trHeight w:val="33"/>
        </w:trPr>
        <w:tc>
          <w:tcPr>
            <w:tcW w:w="2808" w:type="dxa"/>
            <w:tcBorders>
              <w:top w:val="nil"/>
              <w:left w:val="single" w:sz="4" w:space="0" w:color="auto"/>
              <w:bottom w:val="nil"/>
              <w:right w:val="single" w:sz="4" w:space="0" w:color="auto"/>
            </w:tcBorders>
            <w:hideMark/>
          </w:tcPr>
          <w:p w14:paraId="7D5834C5" w14:textId="77777777" w:rsidR="007405EE" w:rsidRPr="00D0162F" w:rsidRDefault="007405EE" w:rsidP="00F21A71">
            <w:pPr>
              <w:pStyle w:val="TAL"/>
            </w:pPr>
            <w:r w:rsidRPr="00D0162F">
              <w:t>nzp-CSI-RS-ResourceId</w:t>
            </w:r>
          </w:p>
        </w:tc>
        <w:tc>
          <w:tcPr>
            <w:tcW w:w="1176" w:type="dxa"/>
            <w:tcBorders>
              <w:top w:val="nil"/>
              <w:left w:val="single" w:sz="4" w:space="0" w:color="auto"/>
              <w:bottom w:val="nil"/>
              <w:right w:val="single" w:sz="4" w:space="0" w:color="auto"/>
            </w:tcBorders>
            <w:hideMark/>
          </w:tcPr>
          <w:p w14:paraId="3BED5B62" w14:textId="77777777" w:rsidR="007405EE" w:rsidRPr="00D0162F" w:rsidRDefault="007405EE" w:rsidP="00F21A71">
            <w:pPr>
              <w:pStyle w:val="TAL"/>
              <w:rPr>
                <w:rFonts w:cs="Arial"/>
              </w:rPr>
            </w:pPr>
            <w:r w:rsidRPr="00D0162F">
              <w:rPr>
                <w:rFonts w:cs="Arial"/>
              </w:rPr>
              <w:t>0 for resource #0</w:t>
            </w:r>
          </w:p>
        </w:tc>
        <w:tc>
          <w:tcPr>
            <w:tcW w:w="1175" w:type="dxa"/>
            <w:tcBorders>
              <w:top w:val="single" w:sz="4" w:space="0" w:color="auto"/>
              <w:left w:val="single" w:sz="4" w:space="0" w:color="auto"/>
              <w:bottom w:val="nil"/>
              <w:right w:val="single" w:sz="4" w:space="0" w:color="auto"/>
            </w:tcBorders>
            <w:hideMark/>
          </w:tcPr>
          <w:p w14:paraId="1BD79525" w14:textId="77777777" w:rsidR="007405EE" w:rsidRPr="00D0162F" w:rsidRDefault="007405EE" w:rsidP="00F21A71">
            <w:pPr>
              <w:pStyle w:val="TAL"/>
              <w:rPr>
                <w:rFonts w:cs="Arial"/>
              </w:rPr>
            </w:pPr>
            <w:r w:rsidRPr="00D0162F">
              <w:rPr>
                <w:rFonts w:cs="Arial"/>
              </w:rPr>
              <w:t>1 for resource #1</w:t>
            </w:r>
          </w:p>
        </w:tc>
        <w:tc>
          <w:tcPr>
            <w:tcW w:w="1096" w:type="dxa"/>
            <w:tcBorders>
              <w:top w:val="single" w:sz="4" w:space="0" w:color="auto"/>
              <w:left w:val="single" w:sz="4" w:space="0" w:color="auto"/>
              <w:bottom w:val="nil"/>
              <w:right w:val="single" w:sz="4" w:space="0" w:color="auto"/>
            </w:tcBorders>
            <w:hideMark/>
          </w:tcPr>
          <w:p w14:paraId="38817E6A" w14:textId="77777777" w:rsidR="007405EE" w:rsidRPr="00D0162F" w:rsidRDefault="007405EE" w:rsidP="00F21A71">
            <w:pPr>
              <w:pStyle w:val="TAL"/>
              <w:rPr>
                <w:rFonts w:cs="Arial"/>
              </w:rPr>
            </w:pPr>
            <w:r w:rsidRPr="00D0162F">
              <w:rPr>
                <w:rFonts w:cs="Arial"/>
              </w:rPr>
              <w:t>1 for resource #1</w:t>
            </w:r>
          </w:p>
        </w:tc>
        <w:tc>
          <w:tcPr>
            <w:tcW w:w="1096" w:type="dxa"/>
            <w:tcBorders>
              <w:top w:val="single" w:sz="4" w:space="0" w:color="auto"/>
              <w:left w:val="single" w:sz="4" w:space="0" w:color="auto"/>
              <w:bottom w:val="single" w:sz="4" w:space="0" w:color="auto"/>
              <w:right w:val="single" w:sz="4" w:space="0" w:color="auto"/>
            </w:tcBorders>
            <w:hideMark/>
          </w:tcPr>
          <w:p w14:paraId="5ADB7768" w14:textId="77777777" w:rsidR="007405EE" w:rsidRPr="00D0162F" w:rsidRDefault="007405EE" w:rsidP="00F21A71">
            <w:pPr>
              <w:pStyle w:val="TAL"/>
              <w:rPr>
                <w:rFonts w:cs="Arial"/>
              </w:rPr>
            </w:pPr>
            <w:r w:rsidRPr="00D0162F">
              <w:rPr>
                <w:rFonts w:cs="Arial"/>
              </w:rPr>
              <w:t>4 for resource #4</w:t>
            </w:r>
          </w:p>
        </w:tc>
        <w:tc>
          <w:tcPr>
            <w:tcW w:w="1096" w:type="dxa"/>
            <w:tcBorders>
              <w:top w:val="single" w:sz="4" w:space="0" w:color="auto"/>
              <w:left w:val="single" w:sz="4" w:space="0" w:color="auto"/>
              <w:bottom w:val="nil"/>
              <w:right w:val="single" w:sz="4" w:space="0" w:color="auto"/>
            </w:tcBorders>
          </w:tcPr>
          <w:p w14:paraId="3080B4E3" w14:textId="77777777" w:rsidR="007405EE" w:rsidRPr="00D0162F" w:rsidRDefault="007405EE" w:rsidP="00F21A71">
            <w:pPr>
              <w:pStyle w:val="TAL"/>
            </w:pPr>
            <w:r w:rsidRPr="00D0162F">
              <w:t>1 for resource #1</w:t>
            </w:r>
          </w:p>
        </w:tc>
        <w:tc>
          <w:tcPr>
            <w:tcW w:w="1186" w:type="dxa"/>
            <w:tcBorders>
              <w:top w:val="nil"/>
              <w:left w:val="single" w:sz="4" w:space="0" w:color="auto"/>
              <w:bottom w:val="nil"/>
              <w:right w:val="single" w:sz="4" w:space="0" w:color="auto"/>
            </w:tcBorders>
          </w:tcPr>
          <w:p w14:paraId="54A835B7" w14:textId="77777777" w:rsidR="007405EE" w:rsidRPr="00D0162F" w:rsidRDefault="007405EE" w:rsidP="00F21A71">
            <w:pPr>
              <w:pStyle w:val="TAL"/>
            </w:pPr>
            <w:r w:rsidRPr="00D0162F">
              <w:rPr>
                <w:rFonts w:cs="Arial"/>
              </w:rPr>
              <w:t>0 for resource #0</w:t>
            </w:r>
          </w:p>
        </w:tc>
        <w:tc>
          <w:tcPr>
            <w:tcW w:w="1186" w:type="dxa"/>
            <w:vMerge w:val="restart"/>
            <w:tcBorders>
              <w:top w:val="single" w:sz="4" w:space="0" w:color="auto"/>
              <w:left w:val="single" w:sz="4" w:space="0" w:color="auto"/>
              <w:right w:val="single" w:sz="4" w:space="0" w:color="auto"/>
            </w:tcBorders>
          </w:tcPr>
          <w:p w14:paraId="542191BC" w14:textId="77777777" w:rsidR="007405EE" w:rsidRPr="00D0162F" w:rsidRDefault="007405EE" w:rsidP="00F21A71">
            <w:pPr>
              <w:pStyle w:val="TAL"/>
              <w:rPr>
                <w:rFonts w:cs="Arial"/>
              </w:rPr>
            </w:pPr>
            <w:r w:rsidRPr="00D0162F">
              <w:rPr>
                <w:rFonts w:cs="Arial"/>
              </w:rPr>
              <w:t>3 for resource #1</w:t>
            </w:r>
          </w:p>
        </w:tc>
      </w:tr>
      <w:tr w:rsidR="007405EE" w:rsidRPr="00D0162F" w14:paraId="7167F552" w14:textId="77777777" w:rsidTr="00F21A71">
        <w:trPr>
          <w:trHeight w:val="31"/>
        </w:trPr>
        <w:tc>
          <w:tcPr>
            <w:tcW w:w="2808" w:type="dxa"/>
            <w:tcBorders>
              <w:top w:val="nil"/>
              <w:left w:val="single" w:sz="4" w:space="0" w:color="auto"/>
              <w:bottom w:val="nil"/>
              <w:right w:val="single" w:sz="4" w:space="0" w:color="auto"/>
            </w:tcBorders>
            <w:hideMark/>
          </w:tcPr>
          <w:p w14:paraId="1578D510" w14:textId="77777777" w:rsidR="007405EE" w:rsidRPr="00D0162F" w:rsidRDefault="007405EE" w:rsidP="00F21A71">
            <w:pPr>
              <w:pStyle w:val="TAL"/>
            </w:pPr>
          </w:p>
        </w:tc>
        <w:tc>
          <w:tcPr>
            <w:tcW w:w="1176" w:type="dxa"/>
            <w:tcBorders>
              <w:top w:val="nil"/>
              <w:left w:val="single" w:sz="4" w:space="0" w:color="auto"/>
              <w:bottom w:val="nil"/>
              <w:right w:val="single" w:sz="4" w:space="0" w:color="auto"/>
            </w:tcBorders>
            <w:hideMark/>
          </w:tcPr>
          <w:p w14:paraId="57927C63" w14:textId="77777777" w:rsidR="007405EE" w:rsidRPr="00D0162F" w:rsidRDefault="007405EE" w:rsidP="00F21A71">
            <w:pPr>
              <w:pStyle w:val="TAL"/>
              <w:rPr>
                <w:rFonts w:cs="Arial"/>
              </w:rPr>
            </w:pPr>
          </w:p>
        </w:tc>
        <w:tc>
          <w:tcPr>
            <w:tcW w:w="1175" w:type="dxa"/>
            <w:tcBorders>
              <w:top w:val="nil"/>
              <w:left w:val="single" w:sz="4" w:space="0" w:color="auto"/>
              <w:bottom w:val="nil"/>
              <w:right w:val="single" w:sz="4" w:space="0" w:color="auto"/>
            </w:tcBorders>
            <w:hideMark/>
          </w:tcPr>
          <w:p w14:paraId="29BAB6EF" w14:textId="77777777" w:rsidR="007405EE" w:rsidRPr="00D0162F" w:rsidRDefault="007405EE" w:rsidP="00F21A71">
            <w:pPr>
              <w:pStyle w:val="TAL"/>
              <w:rPr>
                <w:rFonts w:cs="Arial"/>
              </w:rPr>
            </w:pPr>
          </w:p>
        </w:tc>
        <w:tc>
          <w:tcPr>
            <w:tcW w:w="1096" w:type="dxa"/>
            <w:tcBorders>
              <w:top w:val="nil"/>
              <w:left w:val="single" w:sz="4" w:space="0" w:color="auto"/>
              <w:bottom w:val="nil"/>
              <w:right w:val="single" w:sz="4" w:space="0" w:color="auto"/>
            </w:tcBorders>
            <w:hideMark/>
          </w:tcPr>
          <w:p w14:paraId="7B08C7E9" w14:textId="77777777" w:rsidR="007405EE" w:rsidRPr="00D0162F" w:rsidRDefault="007405EE" w:rsidP="00F21A71">
            <w:pPr>
              <w:pStyle w:val="TAL"/>
              <w:rPr>
                <w:rFonts w:cs="Arial"/>
              </w:rPr>
            </w:pPr>
          </w:p>
        </w:tc>
        <w:tc>
          <w:tcPr>
            <w:tcW w:w="1096" w:type="dxa"/>
            <w:tcBorders>
              <w:top w:val="single" w:sz="4" w:space="0" w:color="auto"/>
              <w:left w:val="single" w:sz="4" w:space="0" w:color="auto"/>
              <w:bottom w:val="single" w:sz="4" w:space="0" w:color="auto"/>
              <w:right w:val="single" w:sz="4" w:space="0" w:color="auto"/>
            </w:tcBorders>
            <w:hideMark/>
          </w:tcPr>
          <w:p w14:paraId="1AEA34BA" w14:textId="77777777" w:rsidR="007405EE" w:rsidRPr="00D0162F" w:rsidRDefault="007405EE" w:rsidP="00F21A71">
            <w:pPr>
              <w:pStyle w:val="TAL"/>
              <w:rPr>
                <w:rFonts w:cs="Arial"/>
              </w:rPr>
            </w:pPr>
            <w:r w:rsidRPr="00D0162F">
              <w:rPr>
                <w:rFonts w:cs="Arial"/>
              </w:rPr>
              <w:t>5 for resource #5</w:t>
            </w:r>
          </w:p>
        </w:tc>
        <w:tc>
          <w:tcPr>
            <w:tcW w:w="1096" w:type="dxa"/>
            <w:tcBorders>
              <w:top w:val="nil"/>
              <w:left w:val="single" w:sz="4" w:space="0" w:color="auto"/>
              <w:bottom w:val="nil"/>
              <w:right w:val="single" w:sz="4" w:space="0" w:color="auto"/>
            </w:tcBorders>
          </w:tcPr>
          <w:p w14:paraId="25F57972"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tcPr>
          <w:p w14:paraId="5540D4E4" w14:textId="77777777" w:rsidR="007405EE" w:rsidRPr="00D0162F" w:rsidRDefault="007405EE" w:rsidP="00F21A71">
            <w:pPr>
              <w:pStyle w:val="TAL"/>
            </w:pPr>
          </w:p>
        </w:tc>
        <w:tc>
          <w:tcPr>
            <w:tcW w:w="1186" w:type="dxa"/>
            <w:vMerge/>
            <w:tcBorders>
              <w:left w:val="single" w:sz="4" w:space="0" w:color="auto"/>
              <w:right w:val="single" w:sz="4" w:space="0" w:color="auto"/>
            </w:tcBorders>
          </w:tcPr>
          <w:p w14:paraId="33341DCC" w14:textId="77777777" w:rsidR="007405EE" w:rsidRPr="00D0162F" w:rsidRDefault="007405EE" w:rsidP="00F21A71">
            <w:pPr>
              <w:pStyle w:val="TAL"/>
            </w:pPr>
          </w:p>
        </w:tc>
      </w:tr>
      <w:tr w:rsidR="007405EE" w:rsidRPr="00D0162F" w14:paraId="1D5CE2A1" w14:textId="77777777" w:rsidTr="00F21A71">
        <w:trPr>
          <w:trHeight w:val="31"/>
        </w:trPr>
        <w:tc>
          <w:tcPr>
            <w:tcW w:w="2808" w:type="dxa"/>
            <w:tcBorders>
              <w:top w:val="nil"/>
              <w:left w:val="single" w:sz="4" w:space="0" w:color="auto"/>
              <w:bottom w:val="nil"/>
              <w:right w:val="single" w:sz="4" w:space="0" w:color="auto"/>
            </w:tcBorders>
            <w:hideMark/>
          </w:tcPr>
          <w:p w14:paraId="3C3B3F4E" w14:textId="77777777" w:rsidR="007405EE" w:rsidRPr="00D0162F" w:rsidRDefault="007405EE" w:rsidP="00F21A71">
            <w:pPr>
              <w:pStyle w:val="TAL"/>
            </w:pPr>
          </w:p>
        </w:tc>
        <w:tc>
          <w:tcPr>
            <w:tcW w:w="1176" w:type="dxa"/>
            <w:tcBorders>
              <w:top w:val="nil"/>
              <w:left w:val="single" w:sz="4" w:space="0" w:color="auto"/>
              <w:bottom w:val="nil"/>
              <w:right w:val="single" w:sz="4" w:space="0" w:color="auto"/>
            </w:tcBorders>
            <w:hideMark/>
          </w:tcPr>
          <w:p w14:paraId="47F85832" w14:textId="77777777" w:rsidR="007405EE" w:rsidRPr="00D0162F" w:rsidRDefault="007405EE" w:rsidP="00F21A71">
            <w:pPr>
              <w:pStyle w:val="TAL"/>
              <w:rPr>
                <w:rFonts w:cs="Arial"/>
              </w:rPr>
            </w:pPr>
          </w:p>
        </w:tc>
        <w:tc>
          <w:tcPr>
            <w:tcW w:w="1175" w:type="dxa"/>
            <w:tcBorders>
              <w:top w:val="nil"/>
              <w:left w:val="single" w:sz="4" w:space="0" w:color="auto"/>
              <w:bottom w:val="nil"/>
              <w:right w:val="single" w:sz="4" w:space="0" w:color="auto"/>
            </w:tcBorders>
            <w:hideMark/>
          </w:tcPr>
          <w:p w14:paraId="1D5C4D3C" w14:textId="77777777" w:rsidR="007405EE" w:rsidRPr="00D0162F" w:rsidRDefault="007405EE" w:rsidP="00F21A71">
            <w:pPr>
              <w:pStyle w:val="TAL"/>
              <w:rPr>
                <w:rFonts w:cs="Arial"/>
              </w:rPr>
            </w:pPr>
          </w:p>
        </w:tc>
        <w:tc>
          <w:tcPr>
            <w:tcW w:w="1096" w:type="dxa"/>
            <w:tcBorders>
              <w:top w:val="nil"/>
              <w:left w:val="single" w:sz="4" w:space="0" w:color="auto"/>
              <w:bottom w:val="nil"/>
              <w:right w:val="single" w:sz="4" w:space="0" w:color="auto"/>
            </w:tcBorders>
            <w:hideMark/>
          </w:tcPr>
          <w:p w14:paraId="790BACD1" w14:textId="77777777" w:rsidR="007405EE" w:rsidRPr="00D0162F" w:rsidRDefault="007405EE" w:rsidP="00F21A71">
            <w:pPr>
              <w:pStyle w:val="TAL"/>
              <w:rPr>
                <w:rFonts w:cs="Arial"/>
              </w:rPr>
            </w:pPr>
          </w:p>
        </w:tc>
        <w:tc>
          <w:tcPr>
            <w:tcW w:w="1096" w:type="dxa"/>
            <w:tcBorders>
              <w:top w:val="single" w:sz="4" w:space="0" w:color="auto"/>
              <w:left w:val="single" w:sz="4" w:space="0" w:color="auto"/>
              <w:bottom w:val="single" w:sz="4" w:space="0" w:color="auto"/>
              <w:right w:val="single" w:sz="4" w:space="0" w:color="auto"/>
            </w:tcBorders>
            <w:hideMark/>
          </w:tcPr>
          <w:p w14:paraId="4FF1CCB4" w14:textId="77777777" w:rsidR="007405EE" w:rsidRPr="00D0162F" w:rsidRDefault="007405EE" w:rsidP="00F21A71">
            <w:pPr>
              <w:pStyle w:val="TAL"/>
              <w:rPr>
                <w:rFonts w:cs="Arial"/>
              </w:rPr>
            </w:pPr>
            <w:r w:rsidRPr="00D0162F">
              <w:rPr>
                <w:rFonts w:cs="Arial"/>
              </w:rPr>
              <w:t>6 for resource #6</w:t>
            </w:r>
          </w:p>
        </w:tc>
        <w:tc>
          <w:tcPr>
            <w:tcW w:w="1096" w:type="dxa"/>
            <w:tcBorders>
              <w:top w:val="nil"/>
              <w:left w:val="single" w:sz="4" w:space="0" w:color="auto"/>
              <w:bottom w:val="nil"/>
              <w:right w:val="single" w:sz="4" w:space="0" w:color="auto"/>
            </w:tcBorders>
          </w:tcPr>
          <w:p w14:paraId="0A46FC1F"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tcPr>
          <w:p w14:paraId="6042E5DC" w14:textId="77777777" w:rsidR="007405EE" w:rsidRPr="00D0162F" w:rsidRDefault="007405EE" w:rsidP="00F21A71">
            <w:pPr>
              <w:pStyle w:val="TAL"/>
            </w:pPr>
          </w:p>
        </w:tc>
        <w:tc>
          <w:tcPr>
            <w:tcW w:w="1186" w:type="dxa"/>
            <w:vMerge/>
            <w:tcBorders>
              <w:left w:val="single" w:sz="4" w:space="0" w:color="auto"/>
              <w:right w:val="single" w:sz="4" w:space="0" w:color="auto"/>
            </w:tcBorders>
          </w:tcPr>
          <w:p w14:paraId="01791665" w14:textId="77777777" w:rsidR="007405EE" w:rsidRPr="00D0162F" w:rsidRDefault="007405EE" w:rsidP="00F21A71">
            <w:pPr>
              <w:pStyle w:val="TAL"/>
            </w:pPr>
          </w:p>
        </w:tc>
      </w:tr>
      <w:tr w:rsidR="007405EE" w:rsidRPr="00D0162F" w14:paraId="3ACF6170" w14:textId="77777777" w:rsidTr="00F21A71">
        <w:trPr>
          <w:trHeight w:val="31"/>
        </w:trPr>
        <w:tc>
          <w:tcPr>
            <w:tcW w:w="2808" w:type="dxa"/>
            <w:tcBorders>
              <w:top w:val="nil"/>
              <w:left w:val="single" w:sz="4" w:space="0" w:color="auto"/>
              <w:bottom w:val="single" w:sz="4" w:space="0" w:color="auto"/>
              <w:right w:val="single" w:sz="4" w:space="0" w:color="auto"/>
            </w:tcBorders>
            <w:hideMark/>
          </w:tcPr>
          <w:p w14:paraId="0F6F0E56" w14:textId="77777777" w:rsidR="007405EE" w:rsidRPr="00D0162F" w:rsidRDefault="007405EE" w:rsidP="00F21A71">
            <w:pPr>
              <w:pStyle w:val="TAL"/>
            </w:pPr>
          </w:p>
        </w:tc>
        <w:tc>
          <w:tcPr>
            <w:tcW w:w="1176" w:type="dxa"/>
            <w:tcBorders>
              <w:top w:val="nil"/>
              <w:left w:val="single" w:sz="4" w:space="0" w:color="auto"/>
              <w:bottom w:val="single" w:sz="4" w:space="0" w:color="auto"/>
              <w:right w:val="single" w:sz="4" w:space="0" w:color="auto"/>
            </w:tcBorders>
            <w:hideMark/>
          </w:tcPr>
          <w:p w14:paraId="3285C209" w14:textId="77777777" w:rsidR="007405EE" w:rsidRPr="00D0162F" w:rsidRDefault="007405EE" w:rsidP="00F21A71">
            <w:pPr>
              <w:pStyle w:val="TAL"/>
              <w:rPr>
                <w:rFonts w:cs="Arial"/>
              </w:rPr>
            </w:pPr>
          </w:p>
        </w:tc>
        <w:tc>
          <w:tcPr>
            <w:tcW w:w="1175" w:type="dxa"/>
            <w:tcBorders>
              <w:top w:val="nil"/>
              <w:left w:val="single" w:sz="4" w:space="0" w:color="auto"/>
              <w:bottom w:val="single" w:sz="4" w:space="0" w:color="auto"/>
              <w:right w:val="single" w:sz="4" w:space="0" w:color="auto"/>
            </w:tcBorders>
            <w:hideMark/>
          </w:tcPr>
          <w:p w14:paraId="5071ABB9" w14:textId="77777777" w:rsidR="007405EE" w:rsidRPr="00D0162F" w:rsidRDefault="007405EE" w:rsidP="00F21A71">
            <w:pPr>
              <w:pStyle w:val="TAL"/>
              <w:rPr>
                <w:rFonts w:cs="Arial"/>
              </w:rPr>
            </w:pPr>
          </w:p>
        </w:tc>
        <w:tc>
          <w:tcPr>
            <w:tcW w:w="1096" w:type="dxa"/>
            <w:tcBorders>
              <w:top w:val="nil"/>
              <w:left w:val="single" w:sz="4" w:space="0" w:color="auto"/>
              <w:bottom w:val="single" w:sz="4" w:space="0" w:color="auto"/>
              <w:right w:val="single" w:sz="4" w:space="0" w:color="auto"/>
            </w:tcBorders>
            <w:hideMark/>
          </w:tcPr>
          <w:p w14:paraId="33D5AF3D" w14:textId="77777777" w:rsidR="007405EE" w:rsidRPr="00D0162F" w:rsidRDefault="007405EE" w:rsidP="00F21A71">
            <w:pPr>
              <w:pStyle w:val="TAL"/>
              <w:rPr>
                <w:rFonts w:cs="Arial"/>
              </w:rPr>
            </w:pPr>
          </w:p>
        </w:tc>
        <w:tc>
          <w:tcPr>
            <w:tcW w:w="1096" w:type="dxa"/>
            <w:tcBorders>
              <w:top w:val="single" w:sz="4" w:space="0" w:color="auto"/>
              <w:left w:val="single" w:sz="4" w:space="0" w:color="auto"/>
              <w:bottom w:val="single" w:sz="4" w:space="0" w:color="auto"/>
              <w:right w:val="single" w:sz="4" w:space="0" w:color="auto"/>
            </w:tcBorders>
            <w:hideMark/>
          </w:tcPr>
          <w:p w14:paraId="27B07CD8" w14:textId="77777777" w:rsidR="007405EE" w:rsidRPr="00D0162F" w:rsidRDefault="007405EE" w:rsidP="00F21A71">
            <w:pPr>
              <w:pStyle w:val="TAL"/>
              <w:rPr>
                <w:rFonts w:cs="Arial"/>
              </w:rPr>
            </w:pPr>
            <w:r w:rsidRPr="00D0162F">
              <w:rPr>
                <w:rFonts w:cs="Arial"/>
              </w:rPr>
              <w:t>7 for resource #7</w:t>
            </w:r>
          </w:p>
        </w:tc>
        <w:tc>
          <w:tcPr>
            <w:tcW w:w="1096" w:type="dxa"/>
            <w:tcBorders>
              <w:top w:val="nil"/>
              <w:left w:val="single" w:sz="4" w:space="0" w:color="auto"/>
              <w:bottom w:val="single" w:sz="4" w:space="0" w:color="auto"/>
              <w:right w:val="single" w:sz="4" w:space="0" w:color="auto"/>
            </w:tcBorders>
          </w:tcPr>
          <w:p w14:paraId="38B24176" w14:textId="77777777" w:rsidR="007405EE" w:rsidRPr="00D0162F" w:rsidRDefault="007405EE" w:rsidP="00F21A71">
            <w:pPr>
              <w:pStyle w:val="TAL"/>
            </w:pPr>
          </w:p>
        </w:tc>
        <w:tc>
          <w:tcPr>
            <w:tcW w:w="1186" w:type="dxa"/>
            <w:tcBorders>
              <w:top w:val="nil"/>
              <w:left w:val="single" w:sz="4" w:space="0" w:color="auto"/>
              <w:bottom w:val="single" w:sz="4" w:space="0" w:color="auto"/>
              <w:right w:val="single" w:sz="4" w:space="0" w:color="auto"/>
            </w:tcBorders>
          </w:tcPr>
          <w:p w14:paraId="2986214A" w14:textId="77777777" w:rsidR="007405EE" w:rsidRPr="00D0162F" w:rsidRDefault="007405EE" w:rsidP="00F21A71">
            <w:pPr>
              <w:pStyle w:val="TAL"/>
            </w:pPr>
          </w:p>
        </w:tc>
        <w:tc>
          <w:tcPr>
            <w:tcW w:w="1186" w:type="dxa"/>
            <w:vMerge/>
            <w:tcBorders>
              <w:left w:val="single" w:sz="4" w:space="0" w:color="auto"/>
              <w:bottom w:val="single" w:sz="4" w:space="0" w:color="auto"/>
              <w:right w:val="single" w:sz="4" w:space="0" w:color="auto"/>
            </w:tcBorders>
          </w:tcPr>
          <w:p w14:paraId="19B7CA0F" w14:textId="77777777" w:rsidR="007405EE" w:rsidRPr="00D0162F" w:rsidRDefault="007405EE" w:rsidP="00F21A71">
            <w:pPr>
              <w:pStyle w:val="TAL"/>
            </w:pPr>
          </w:p>
        </w:tc>
      </w:tr>
      <w:tr w:rsidR="007405EE" w:rsidRPr="00D0162F" w14:paraId="73FB2E12"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40D9E42C" w14:textId="77777777" w:rsidR="007405EE" w:rsidRPr="00D0162F" w:rsidRDefault="007405EE" w:rsidP="00F21A71">
            <w:pPr>
              <w:pStyle w:val="TAL"/>
              <w:rPr>
                <w:rFonts w:cs="Arial"/>
                <w:i/>
              </w:rPr>
            </w:pPr>
            <w:r w:rsidRPr="00D0162F">
              <w:t>powerControlOffset</w:t>
            </w:r>
          </w:p>
        </w:tc>
        <w:tc>
          <w:tcPr>
            <w:tcW w:w="1176" w:type="dxa"/>
            <w:tcBorders>
              <w:top w:val="single" w:sz="4" w:space="0" w:color="auto"/>
              <w:left w:val="single" w:sz="4" w:space="0" w:color="auto"/>
              <w:bottom w:val="single" w:sz="4" w:space="0" w:color="auto"/>
              <w:right w:val="single" w:sz="4" w:space="0" w:color="auto"/>
            </w:tcBorders>
            <w:hideMark/>
          </w:tcPr>
          <w:p w14:paraId="021347B3" w14:textId="77777777" w:rsidR="007405EE" w:rsidRPr="00D0162F" w:rsidRDefault="007405EE" w:rsidP="00F21A71">
            <w:pPr>
              <w:pStyle w:val="TAL"/>
              <w:rPr>
                <w:rFonts w:cs="Arial"/>
              </w:rPr>
            </w:pPr>
            <w:r w:rsidRPr="00D0162F">
              <w:rPr>
                <w:rFonts w:cs="Arial"/>
              </w:rPr>
              <w:t>0</w:t>
            </w:r>
          </w:p>
        </w:tc>
        <w:tc>
          <w:tcPr>
            <w:tcW w:w="1175" w:type="dxa"/>
            <w:tcBorders>
              <w:top w:val="single" w:sz="4" w:space="0" w:color="auto"/>
              <w:left w:val="single" w:sz="4" w:space="0" w:color="auto"/>
              <w:bottom w:val="single" w:sz="4" w:space="0" w:color="auto"/>
              <w:right w:val="single" w:sz="4" w:space="0" w:color="auto"/>
            </w:tcBorders>
            <w:hideMark/>
          </w:tcPr>
          <w:p w14:paraId="38B25E18" w14:textId="77777777" w:rsidR="007405EE" w:rsidRPr="00D0162F" w:rsidRDefault="007405EE"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hideMark/>
          </w:tcPr>
          <w:p w14:paraId="2DD07DD0" w14:textId="77777777" w:rsidR="007405EE" w:rsidRPr="00D0162F" w:rsidRDefault="007405EE"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hideMark/>
          </w:tcPr>
          <w:p w14:paraId="32775CCB" w14:textId="77777777" w:rsidR="007405EE" w:rsidRPr="00D0162F" w:rsidRDefault="007405EE"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tcPr>
          <w:p w14:paraId="282FB57C" w14:textId="77777777" w:rsidR="007405EE" w:rsidRPr="00D0162F" w:rsidRDefault="007405EE" w:rsidP="00F21A71">
            <w:pPr>
              <w:pStyle w:val="TAL"/>
            </w:pPr>
            <w:r w:rsidRPr="00D0162F">
              <w:t>0</w:t>
            </w:r>
          </w:p>
        </w:tc>
        <w:tc>
          <w:tcPr>
            <w:tcW w:w="1186" w:type="dxa"/>
            <w:tcBorders>
              <w:top w:val="single" w:sz="4" w:space="0" w:color="auto"/>
              <w:left w:val="single" w:sz="4" w:space="0" w:color="auto"/>
              <w:bottom w:val="single" w:sz="4" w:space="0" w:color="auto"/>
              <w:right w:val="single" w:sz="4" w:space="0" w:color="auto"/>
            </w:tcBorders>
            <w:vAlign w:val="center"/>
          </w:tcPr>
          <w:p w14:paraId="49521270" w14:textId="77777777" w:rsidR="007405EE" w:rsidRPr="00D0162F" w:rsidRDefault="007405EE" w:rsidP="00F21A71">
            <w:pPr>
              <w:pStyle w:val="TAL"/>
            </w:pPr>
            <w:r w:rsidRPr="00D0162F">
              <w:rPr>
                <w:rFonts w:cs="Arial"/>
              </w:rPr>
              <w:t>0</w:t>
            </w:r>
          </w:p>
        </w:tc>
        <w:tc>
          <w:tcPr>
            <w:tcW w:w="1186" w:type="dxa"/>
            <w:tcBorders>
              <w:top w:val="single" w:sz="4" w:space="0" w:color="auto"/>
              <w:left w:val="single" w:sz="4" w:space="0" w:color="auto"/>
              <w:bottom w:val="single" w:sz="4" w:space="0" w:color="auto"/>
              <w:right w:val="single" w:sz="4" w:space="0" w:color="auto"/>
            </w:tcBorders>
          </w:tcPr>
          <w:p w14:paraId="6C9A3BF6" w14:textId="77777777" w:rsidR="007405EE" w:rsidRPr="00D0162F" w:rsidRDefault="007405EE" w:rsidP="00F21A71">
            <w:pPr>
              <w:pStyle w:val="TAL"/>
              <w:rPr>
                <w:rFonts w:cs="Arial"/>
              </w:rPr>
            </w:pPr>
            <w:r w:rsidRPr="00D0162F">
              <w:rPr>
                <w:rFonts w:cs="Arial"/>
              </w:rPr>
              <w:t>0</w:t>
            </w:r>
          </w:p>
        </w:tc>
      </w:tr>
      <w:tr w:rsidR="007405EE" w:rsidRPr="00D0162F" w14:paraId="07ACFF66"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0623635A" w14:textId="77777777" w:rsidR="007405EE" w:rsidRPr="00D0162F" w:rsidRDefault="007405EE" w:rsidP="00F21A71">
            <w:pPr>
              <w:pStyle w:val="TAL"/>
              <w:rPr>
                <w:rFonts w:cs="Arial"/>
                <w:i/>
              </w:rPr>
            </w:pPr>
            <w:r w:rsidRPr="00D0162F">
              <w:t>powerControlOffsetSS</w:t>
            </w:r>
          </w:p>
        </w:tc>
        <w:tc>
          <w:tcPr>
            <w:tcW w:w="1176" w:type="dxa"/>
            <w:tcBorders>
              <w:top w:val="single" w:sz="4" w:space="0" w:color="auto"/>
              <w:left w:val="single" w:sz="4" w:space="0" w:color="auto"/>
              <w:bottom w:val="single" w:sz="4" w:space="0" w:color="auto"/>
              <w:right w:val="single" w:sz="4" w:space="0" w:color="auto"/>
            </w:tcBorders>
            <w:hideMark/>
          </w:tcPr>
          <w:p w14:paraId="16A71C16" w14:textId="77777777" w:rsidR="007405EE" w:rsidRPr="00D0162F" w:rsidRDefault="007405EE" w:rsidP="00F21A71">
            <w:pPr>
              <w:pStyle w:val="TAL"/>
              <w:rPr>
                <w:rFonts w:cs="Arial"/>
              </w:rPr>
            </w:pPr>
            <w:r w:rsidRPr="00D0162F">
              <w:rPr>
                <w:rFonts w:cs="Arial"/>
              </w:rPr>
              <w:t>db0</w:t>
            </w:r>
          </w:p>
        </w:tc>
        <w:tc>
          <w:tcPr>
            <w:tcW w:w="1175" w:type="dxa"/>
            <w:tcBorders>
              <w:top w:val="single" w:sz="4" w:space="0" w:color="auto"/>
              <w:left w:val="single" w:sz="4" w:space="0" w:color="auto"/>
              <w:bottom w:val="single" w:sz="4" w:space="0" w:color="auto"/>
              <w:right w:val="single" w:sz="4" w:space="0" w:color="auto"/>
            </w:tcBorders>
            <w:hideMark/>
          </w:tcPr>
          <w:p w14:paraId="23ED27CC" w14:textId="77777777" w:rsidR="007405EE" w:rsidRPr="00D0162F" w:rsidRDefault="007405EE" w:rsidP="00F21A71">
            <w:pPr>
              <w:pStyle w:val="TAL"/>
              <w:rPr>
                <w:rFonts w:cs="Arial"/>
              </w:rPr>
            </w:pPr>
            <w:r w:rsidRPr="00D0162F">
              <w:rPr>
                <w:rFonts w:cs="Arial"/>
              </w:rPr>
              <w:t>db0</w:t>
            </w:r>
          </w:p>
        </w:tc>
        <w:tc>
          <w:tcPr>
            <w:tcW w:w="1096" w:type="dxa"/>
            <w:tcBorders>
              <w:top w:val="single" w:sz="4" w:space="0" w:color="auto"/>
              <w:left w:val="single" w:sz="4" w:space="0" w:color="auto"/>
              <w:bottom w:val="single" w:sz="4" w:space="0" w:color="auto"/>
              <w:right w:val="single" w:sz="4" w:space="0" w:color="auto"/>
            </w:tcBorders>
            <w:hideMark/>
          </w:tcPr>
          <w:p w14:paraId="5C1C929A" w14:textId="77777777" w:rsidR="007405EE" w:rsidRPr="00D0162F" w:rsidRDefault="007405EE" w:rsidP="00F21A71">
            <w:pPr>
              <w:pStyle w:val="TAL"/>
              <w:rPr>
                <w:rFonts w:cs="Arial"/>
              </w:rPr>
            </w:pPr>
            <w:r w:rsidRPr="00D0162F">
              <w:rPr>
                <w:rFonts w:cs="Arial"/>
              </w:rPr>
              <w:t>db0</w:t>
            </w:r>
          </w:p>
        </w:tc>
        <w:tc>
          <w:tcPr>
            <w:tcW w:w="1096" w:type="dxa"/>
            <w:tcBorders>
              <w:top w:val="single" w:sz="4" w:space="0" w:color="auto"/>
              <w:left w:val="single" w:sz="4" w:space="0" w:color="auto"/>
              <w:bottom w:val="single" w:sz="4" w:space="0" w:color="auto"/>
              <w:right w:val="single" w:sz="4" w:space="0" w:color="auto"/>
            </w:tcBorders>
            <w:hideMark/>
          </w:tcPr>
          <w:p w14:paraId="4F310173" w14:textId="77777777" w:rsidR="007405EE" w:rsidRPr="00D0162F" w:rsidRDefault="007405EE" w:rsidP="00F21A71">
            <w:pPr>
              <w:pStyle w:val="TAL"/>
              <w:rPr>
                <w:rFonts w:cs="Arial"/>
              </w:rPr>
            </w:pPr>
            <w:r w:rsidRPr="00D0162F">
              <w:rPr>
                <w:rFonts w:cs="Arial"/>
              </w:rPr>
              <w:t>db0</w:t>
            </w:r>
          </w:p>
        </w:tc>
        <w:tc>
          <w:tcPr>
            <w:tcW w:w="1096" w:type="dxa"/>
            <w:tcBorders>
              <w:top w:val="single" w:sz="4" w:space="0" w:color="auto"/>
              <w:left w:val="single" w:sz="4" w:space="0" w:color="auto"/>
              <w:bottom w:val="single" w:sz="4" w:space="0" w:color="auto"/>
              <w:right w:val="single" w:sz="4" w:space="0" w:color="auto"/>
            </w:tcBorders>
          </w:tcPr>
          <w:p w14:paraId="26117B03" w14:textId="77777777" w:rsidR="007405EE" w:rsidRPr="00D0162F" w:rsidRDefault="007405EE" w:rsidP="00F21A71">
            <w:pPr>
              <w:pStyle w:val="TAL"/>
            </w:pPr>
            <w:r w:rsidRPr="00D0162F">
              <w:t>db0</w:t>
            </w:r>
          </w:p>
        </w:tc>
        <w:tc>
          <w:tcPr>
            <w:tcW w:w="1186" w:type="dxa"/>
            <w:tcBorders>
              <w:top w:val="single" w:sz="4" w:space="0" w:color="auto"/>
              <w:left w:val="single" w:sz="4" w:space="0" w:color="auto"/>
              <w:bottom w:val="single" w:sz="4" w:space="0" w:color="auto"/>
              <w:right w:val="single" w:sz="4" w:space="0" w:color="auto"/>
            </w:tcBorders>
            <w:vAlign w:val="center"/>
          </w:tcPr>
          <w:p w14:paraId="07A8DA97" w14:textId="77777777" w:rsidR="007405EE" w:rsidRPr="00D0162F" w:rsidRDefault="007405EE" w:rsidP="00F21A71">
            <w:pPr>
              <w:pStyle w:val="TAL"/>
            </w:pPr>
            <w:r w:rsidRPr="00D0162F">
              <w:rPr>
                <w:rFonts w:cs="Arial"/>
              </w:rPr>
              <w:t>db0</w:t>
            </w:r>
          </w:p>
        </w:tc>
        <w:tc>
          <w:tcPr>
            <w:tcW w:w="1186" w:type="dxa"/>
            <w:tcBorders>
              <w:top w:val="single" w:sz="4" w:space="0" w:color="auto"/>
              <w:left w:val="single" w:sz="4" w:space="0" w:color="auto"/>
              <w:bottom w:val="single" w:sz="4" w:space="0" w:color="auto"/>
              <w:right w:val="single" w:sz="4" w:space="0" w:color="auto"/>
            </w:tcBorders>
          </w:tcPr>
          <w:p w14:paraId="73D684AE" w14:textId="77777777" w:rsidR="007405EE" w:rsidRPr="00D0162F" w:rsidRDefault="007405EE" w:rsidP="00F21A71">
            <w:pPr>
              <w:pStyle w:val="TAL"/>
              <w:rPr>
                <w:rFonts w:cs="Arial"/>
              </w:rPr>
            </w:pPr>
            <w:r w:rsidRPr="00D0162F">
              <w:rPr>
                <w:rFonts w:cs="Arial"/>
              </w:rPr>
              <w:t>db0</w:t>
            </w:r>
          </w:p>
        </w:tc>
      </w:tr>
      <w:tr w:rsidR="007405EE" w:rsidRPr="00D0162F" w14:paraId="28316C91"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12CEAD05" w14:textId="77777777" w:rsidR="007405EE" w:rsidRPr="00D0162F" w:rsidRDefault="007405EE" w:rsidP="00F21A71">
            <w:pPr>
              <w:pStyle w:val="TAL"/>
              <w:rPr>
                <w:rFonts w:cs="Arial"/>
                <w:i/>
              </w:rPr>
            </w:pPr>
            <w:r w:rsidRPr="00D0162F">
              <w:t>scramblingID</w:t>
            </w:r>
          </w:p>
        </w:tc>
        <w:tc>
          <w:tcPr>
            <w:tcW w:w="1176" w:type="dxa"/>
            <w:tcBorders>
              <w:top w:val="single" w:sz="4" w:space="0" w:color="auto"/>
              <w:left w:val="single" w:sz="4" w:space="0" w:color="auto"/>
              <w:bottom w:val="single" w:sz="4" w:space="0" w:color="auto"/>
              <w:right w:val="single" w:sz="4" w:space="0" w:color="auto"/>
            </w:tcBorders>
            <w:hideMark/>
          </w:tcPr>
          <w:p w14:paraId="1DD05ECD" w14:textId="77777777" w:rsidR="007405EE" w:rsidRPr="00D0162F" w:rsidRDefault="007405EE" w:rsidP="00F21A71">
            <w:pPr>
              <w:pStyle w:val="TAL"/>
              <w:rPr>
                <w:rFonts w:cs="Arial"/>
              </w:rPr>
            </w:pPr>
            <w:r w:rsidRPr="00D0162F">
              <w:rPr>
                <w:rFonts w:cs="Arial"/>
              </w:rPr>
              <w:t>0</w:t>
            </w:r>
          </w:p>
        </w:tc>
        <w:tc>
          <w:tcPr>
            <w:tcW w:w="1175" w:type="dxa"/>
            <w:tcBorders>
              <w:top w:val="single" w:sz="4" w:space="0" w:color="auto"/>
              <w:left w:val="single" w:sz="4" w:space="0" w:color="auto"/>
              <w:bottom w:val="single" w:sz="4" w:space="0" w:color="auto"/>
              <w:right w:val="single" w:sz="4" w:space="0" w:color="auto"/>
            </w:tcBorders>
            <w:hideMark/>
          </w:tcPr>
          <w:p w14:paraId="5DD1AAF9" w14:textId="77777777" w:rsidR="007405EE" w:rsidRPr="00D0162F" w:rsidRDefault="007405EE"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hideMark/>
          </w:tcPr>
          <w:p w14:paraId="4F98FDC1" w14:textId="77777777" w:rsidR="007405EE" w:rsidRPr="00D0162F" w:rsidRDefault="007405EE"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hideMark/>
          </w:tcPr>
          <w:p w14:paraId="3B4BB326" w14:textId="77777777" w:rsidR="007405EE" w:rsidRPr="00D0162F" w:rsidRDefault="007405EE"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tcPr>
          <w:p w14:paraId="62249112" w14:textId="77777777" w:rsidR="007405EE" w:rsidRPr="00D0162F" w:rsidRDefault="007405EE" w:rsidP="00F21A71">
            <w:pPr>
              <w:pStyle w:val="TAL"/>
            </w:pPr>
            <w:r w:rsidRPr="00D0162F">
              <w:t>0</w:t>
            </w:r>
          </w:p>
        </w:tc>
        <w:tc>
          <w:tcPr>
            <w:tcW w:w="1186" w:type="dxa"/>
            <w:tcBorders>
              <w:top w:val="single" w:sz="4" w:space="0" w:color="auto"/>
              <w:left w:val="single" w:sz="4" w:space="0" w:color="auto"/>
              <w:bottom w:val="single" w:sz="4" w:space="0" w:color="auto"/>
              <w:right w:val="single" w:sz="4" w:space="0" w:color="auto"/>
            </w:tcBorders>
            <w:vAlign w:val="center"/>
          </w:tcPr>
          <w:p w14:paraId="2FDE3855" w14:textId="77777777" w:rsidR="007405EE" w:rsidRPr="00D0162F" w:rsidRDefault="007405EE" w:rsidP="00F21A71">
            <w:pPr>
              <w:pStyle w:val="TAL"/>
            </w:pPr>
            <w:r w:rsidRPr="00D0162F">
              <w:rPr>
                <w:rFonts w:cs="Arial"/>
              </w:rPr>
              <w:t>0</w:t>
            </w:r>
          </w:p>
        </w:tc>
        <w:tc>
          <w:tcPr>
            <w:tcW w:w="1186" w:type="dxa"/>
            <w:tcBorders>
              <w:top w:val="single" w:sz="4" w:space="0" w:color="auto"/>
              <w:left w:val="single" w:sz="4" w:space="0" w:color="auto"/>
              <w:bottom w:val="single" w:sz="4" w:space="0" w:color="auto"/>
              <w:right w:val="single" w:sz="4" w:space="0" w:color="auto"/>
            </w:tcBorders>
          </w:tcPr>
          <w:p w14:paraId="7B23D1B8" w14:textId="77777777" w:rsidR="007405EE" w:rsidRPr="00D0162F" w:rsidRDefault="007405EE" w:rsidP="00F21A71">
            <w:pPr>
              <w:pStyle w:val="TAL"/>
              <w:rPr>
                <w:rFonts w:cs="Arial"/>
              </w:rPr>
            </w:pPr>
            <w:r w:rsidRPr="00D0162F">
              <w:rPr>
                <w:rFonts w:cs="Arial"/>
              </w:rPr>
              <w:t>0</w:t>
            </w:r>
          </w:p>
        </w:tc>
      </w:tr>
      <w:tr w:rsidR="007405EE" w:rsidRPr="00D0162F" w14:paraId="171E1BE6" w14:textId="77777777" w:rsidTr="00F21A71">
        <w:trPr>
          <w:trHeight w:val="271"/>
        </w:trPr>
        <w:tc>
          <w:tcPr>
            <w:tcW w:w="2808" w:type="dxa"/>
            <w:tcBorders>
              <w:top w:val="single" w:sz="4" w:space="0" w:color="auto"/>
              <w:left w:val="single" w:sz="4" w:space="0" w:color="auto"/>
              <w:bottom w:val="single" w:sz="4" w:space="0" w:color="auto"/>
              <w:right w:val="single" w:sz="4" w:space="0" w:color="auto"/>
            </w:tcBorders>
            <w:hideMark/>
          </w:tcPr>
          <w:p w14:paraId="0B1EBFBC" w14:textId="77777777" w:rsidR="007405EE" w:rsidRPr="00D0162F" w:rsidRDefault="007405EE" w:rsidP="00F21A71">
            <w:pPr>
              <w:pStyle w:val="TAL"/>
              <w:rPr>
                <w:rFonts w:cs="Arial"/>
                <w:i/>
              </w:rPr>
            </w:pPr>
            <w:r w:rsidRPr="00D0162F">
              <w:t>Period (slots)</w:t>
            </w:r>
          </w:p>
        </w:tc>
        <w:tc>
          <w:tcPr>
            <w:tcW w:w="1176" w:type="dxa"/>
            <w:tcBorders>
              <w:top w:val="single" w:sz="4" w:space="0" w:color="auto"/>
              <w:left w:val="single" w:sz="4" w:space="0" w:color="auto"/>
              <w:bottom w:val="single" w:sz="4" w:space="0" w:color="auto"/>
              <w:right w:val="single" w:sz="4" w:space="0" w:color="auto"/>
            </w:tcBorders>
            <w:hideMark/>
          </w:tcPr>
          <w:p w14:paraId="35AE4698" w14:textId="77777777" w:rsidR="007405EE" w:rsidRPr="00D0162F" w:rsidRDefault="007405EE" w:rsidP="00F21A71">
            <w:pPr>
              <w:pStyle w:val="TAL"/>
              <w:rPr>
                <w:rFonts w:cs="Arial"/>
              </w:rPr>
            </w:pPr>
            <w:r w:rsidRPr="00D0162F">
              <w:rPr>
                <w:rFonts w:cs="Arial"/>
              </w:rPr>
              <w:t>slot5</w:t>
            </w:r>
          </w:p>
        </w:tc>
        <w:tc>
          <w:tcPr>
            <w:tcW w:w="1175" w:type="dxa"/>
            <w:tcBorders>
              <w:top w:val="single" w:sz="4" w:space="0" w:color="auto"/>
              <w:left w:val="single" w:sz="4" w:space="0" w:color="auto"/>
              <w:bottom w:val="single" w:sz="4" w:space="0" w:color="auto"/>
              <w:right w:val="single" w:sz="4" w:space="0" w:color="auto"/>
            </w:tcBorders>
            <w:hideMark/>
          </w:tcPr>
          <w:p w14:paraId="79D71101" w14:textId="77777777" w:rsidR="007405EE" w:rsidRPr="00D0162F" w:rsidRDefault="007405EE" w:rsidP="00F21A71">
            <w:pPr>
              <w:pStyle w:val="TAL"/>
              <w:rPr>
                <w:rFonts w:cs="Arial"/>
              </w:rPr>
            </w:pPr>
            <w:r w:rsidRPr="00D0162F">
              <w:rPr>
                <w:rFonts w:cs="Arial"/>
              </w:rPr>
              <w:t>slot10</w:t>
            </w:r>
          </w:p>
        </w:tc>
        <w:tc>
          <w:tcPr>
            <w:tcW w:w="1096" w:type="dxa"/>
            <w:tcBorders>
              <w:top w:val="single" w:sz="4" w:space="0" w:color="auto"/>
              <w:left w:val="single" w:sz="4" w:space="0" w:color="auto"/>
              <w:bottom w:val="single" w:sz="4" w:space="0" w:color="auto"/>
              <w:right w:val="single" w:sz="4" w:space="0" w:color="auto"/>
            </w:tcBorders>
            <w:hideMark/>
          </w:tcPr>
          <w:p w14:paraId="4AB440C2" w14:textId="77777777" w:rsidR="007405EE" w:rsidRPr="00D0162F" w:rsidRDefault="007405EE" w:rsidP="00F21A71">
            <w:pPr>
              <w:pStyle w:val="TAL"/>
              <w:rPr>
                <w:rFonts w:cs="Arial"/>
              </w:rPr>
            </w:pPr>
            <w:r w:rsidRPr="00D0162F">
              <w:rPr>
                <w:rFonts w:cs="Arial"/>
              </w:rPr>
              <w:t>n.a.</w:t>
            </w:r>
          </w:p>
        </w:tc>
        <w:tc>
          <w:tcPr>
            <w:tcW w:w="1096" w:type="dxa"/>
            <w:tcBorders>
              <w:top w:val="single" w:sz="4" w:space="0" w:color="auto"/>
              <w:left w:val="single" w:sz="4" w:space="0" w:color="auto"/>
              <w:bottom w:val="single" w:sz="4" w:space="0" w:color="auto"/>
              <w:right w:val="single" w:sz="4" w:space="0" w:color="auto"/>
            </w:tcBorders>
            <w:hideMark/>
          </w:tcPr>
          <w:p w14:paraId="002533D0" w14:textId="77777777" w:rsidR="007405EE" w:rsidRPr="00D0162F" w:rsidRDefault="007405EE" w:rsidP="00F21A71">
            <w:pPr>
              <w:pStyle w:val="TAL"/>
              <w:rPr>
                <w:rFonts w:cs="Arial"/>
              </w:rPr>
            </w:pPr>
            <w:r w:rsidRPr="00D0162F">
              <w:rPr>
                <w:rFonts w:cs="Arial"/>
              </w:rPr>
              <w:t>n.a.</w:t>
            </w:r>
          </w:p>
        </w:tc>
        <w:tc>
          <w:tcPr>
            <w:tcW w:w="1096" w:type="dxa"/>
            <w:tcBorders>
              <w:top w:val="single" w:sz="4" w:space="0" w:color="auto"/>
              <w:left w:val="single" w:sz="4" w:space="0" w:color="auto"/>
              <w:bottom w:val="single" w:sz="4" w:space="0" w:color="auto"/>
              <w:right w:val="single" w:sz="4" w:space="0" w:color="auto"/>
            </w:tcBorders>
          </w:tcPr>
          <w:p w14:paraId="2E41642B" w14:textId="77777777" w:rsidR="007405EE" w:rsidRPr="00D0162F" w:rsidRDefault="007405EE" w:rsidP="00F21A71">
            <w:pPr>
              <w:pStyle w:val="TAL"/>
            </w:pPr>
            <w:r w:rsidRPr="00D0162F">
              <w:t>n.a.</w:t>
            </w:r>
          </w:p>
        </w:tc>
        <w:tc>
          <w:tcPr>
            <w:tcW w:w="1186" w:type="dxa"/>
            <w:tcBorders>
              <w:top w:val="single" w:sz="4" w:space="0" w:color="auto"/>
              <w:left w:val="single" w:sz="4" w:space="0" w:color="auto"/>
              <w:bottom w:val="single" w:sz="4" w:space="0" w:color="auto"/>
              <w:right w:val="single" w:sz="4" w:space="0" w:color="auto"/>
            </w:tcBorders>
            <w:vAlign w:val="center"/>
          </w:tcPr>
          <w:p w14:paraId="1DAC828B" w14:textId="77777777" w:rsidR="007405EE" w:rsidRPr="00D0162F" w:rsidRDefault="007405EE" w:rsidP="00F21A71">
            <w:pPr>
              <w:pStyle w:val="TAL"/>
            </w:pPr>
            <w:r w:rsidRPr="00D0162F">
              <w:rPr>
                <w:rFonts w:cs="Arial"/>
              </w:rPr>
              <w:t>slot40</w:t>
            </w:r>
          </w:p>
        </w:tc>
        <w:tc>
          <w:tcPr>
            <w:tcW w:w="1186" w:type="dxa"/>
            <w:tcBorders>
              <w:top w:val="single" w:sz="4" w:space="0" w:color="auto"/>
              <w:left w:val="single" w:sz="4" w:space="0" w:color="auto"/>
              <w:bottom w:val="single" w:sz="4" w:space="0" w:color="auto"/>
              <w:right w:val="single" w:sz="4" w:space="0" w:color="auto"/>
            </w:tcBorders>
          </w:tcPr>
          <w:p w14:paraId="7E18C3D7" w14:textId="77777777" w:rsidR="007405EE" w:rsidRPr="00D0162F" w:rsidRDefault="007405EE" w:rsidP="00F21A71">
            <w:pPr>
              <w:pStyle w:val="TAL"/>
              <w:rPr>
                <w:rFonts w:cs="Arial"/>
              </w:rPr>
            </w:pPr>
            <w:r w:rsidRPr="00D0162F">
              <w:rPr>
                <w:rFonts w:cs="Arial"/>
              </w:rPr>
              <w:t>slot10</w:t>
            </w:r>
          </w:p>
        </w:tc>
      </w:tr>
      <w:tr w:rsidR="007405EE" w:rsidRPr="00D0162F" w14:paraId="152E9283" w14:textId="77777777" w:rsidTr="00F21A71">
        <w:trPr>
          <w:trHeight w:val="263"/>
        </w:trPr>
        <w:tc>
          <w:tcPr>
            <w:tcW w:w="2808" w:type="dxa"/>
            <w:tcBorders>
              <w:top w:val="single" w:sz="4" w:space="0" w:color="auto"/>
              <w:left w:val="single" w:sz="4" w:space="0" w:color="auto"/>
              <w:bottom w:val="single" w:sz="4" w:space="0" w:color="auto"/>
              <w:right w:val="single" w:sz="4" w:space="0" w:color="auto"/>
            </w:tcBorders>
            <w:hideMark/>
          </w:tcPr>
          <w:p w14:paraId="792105B7" w14:textId="77777777" w:rsidR="007405EE" w:rsidRPr="00D0162F" w:rsidRDefault="007405EE" w:rsidP="00F21A71">
            <w:pPr>
              <w:pStyle w:val="TAL"/>
            </w:pPr>
            <w:r w:rsidRPr="00D0162F">
              <w:t>Offset</w:t>
            </w:r>
          </w:p>
        </w:tc>
        <w:tc>
          <w:tcPr>
            <w:tcW w:w="1176" w:type="dxa"/>
            <w:tcBorders>
              <w:top w:val="single" w:sz="4" w:space="0" w:color="auto"/>
              <w:left w:val="single" w:sz="4" w:space="0" w:color="auto"/>
              <w:bottom w:val="single" w:sz="4" w:space="0" w:color="auto"/>
              <w:right w:val="single" w:sz="4" w:space="0" w:color="auto"/>
            </w:tcBorders>
            <w:hideMark/>
          </w:tcPr>
          <w:p w14:paraId="02E54268" w14:textId="77777777" w:rsidR="007405EE" w:rsidRPr="00D0162F" w:rsidRDefault="007405EE" w:rsidP="00F21A71">
            <w:pPr>
              <w:pStyle w:val="TAL"/>
              <w:rPr>
                <w:rFonts w:cs="Arial"/>
              </w:rPr>
            </w:pPr>
            <w:r w:rsidRPr="00D0162F">
              <w:rPr>
                <w:rFonts w:cs="Arial"/>
              </w:rPr>
              <w:t>1</w:t>
            </w:r>
          </w:p>
        </w:tc>
        <w:tc>
          <w:tcPr>
            <w:tcW w:w="1175" w:type="dxa"/>
            <w:tcBorders>
              <w:top w:val="single" w:sz="4" w:space="0" w:color="auto"/>
              <w:left w:val="single" w:sz="4" w:space="0" w:color="auto"/>
              <w:bottom w:val="single" w:sz="4" w:space="0" w:color="auto"/>
              <w:right w:val="single" w:sz="4" w:space="0" w:color="auto"/>
            </w:tcBorders>
            <w:hideMark/>
          </w:tcPr>
          <w:p w14:paraId="30314C40" w14:textId="77777777" w:rsidR="007405EE" w:rsidRPr="00D0162F" w:rsidRDefault="007405EE" w:rsidP="00F21A71">
            <w:pPr>
              <w:pStyle w:val="TAL"/>
              <w:rPr>
                <w:rFonts w:cs="Arial"/>
              </w:rPr>
            </w:pPr>
            <w:r w:rsidRPr="00D0162F">
              <w:rPr>
                <w:rFonts w:cs="Arial"/>
              </w:rPr>
              <w:t>1</w:t>
            </w:r>
          </w:p>
        </w:tc>
        <w:tc>
          <w:tcPr>
            <w:tcW w:w="1096" w:type="dxa"/>
            <w:tcBorders>
              <w:top w:val="single" w:sz="4" w:space="0" w:color="auto"/>
              <w:left w:val="single" w:sz="4" w:space="0" w:color="auto"/>
              <w:bottom w:val="single" w:sz="4" w:space="0" w:color="auto"/>
              <w:right w:val="single" w:sz="4" w:space="0" w:color="auto"/>
            </w:tcBorders>
            <w:hideMark/>
          </w:tcPr>
          <w:p w14:paraId="6E46FD21" w14:textId="77777777" w:rsidR="007405EE" w:rsidRPr="00D0162F" w:rsidRDefault="007405EE" w:rsidP="00F21A71">
            <w:pPr>
              <w:pStyle w:val="TAL"/>
              <w:rPr>
                <w:rFonts w:cs="Arial"/>
              </w:rPr>
            </w:pPr>
            <w:r w:rsidRPr="00D0162F">
              <w:rPr>
                <w:rFonts w:cs="Arial"/>
              </w:rPr>
              <w:t>n.a.</w:t>
            </w:r>
          </w:p>
        </w:tc>
        <w:tc>
          <w:tcPr>
            <w:tcW w:w="1096" w:type="dxa"/>
            <w:tcBorders>
              <w:top w:val="single" w:sz="4" w:space="0" w:color="auto"/>
              <w:left w:val="single" w:sz="4" w:space="0" w:color="auto"/>
              <w:bottom w:val="single" w:sz="4" w:space="0" w:color="auto"/>
              <w:right w:val="single" w:sz="4" w:space="0" w:color="auto"/>
            </w:tcBorders>
            <w:hideMark/>
          </w:tcPr>
          <w:p w14:paraId="3469CF94" w14:textId="77777777" w:rsidR="007405EE" w:rsidRPr="00D0162F" w:rsidRDefault="007405EE" w:rsidP="00F21A71">
            <w:pPr>
              <w:pStyle w:val="TAL"/>
              <w:rPr>
                <w:rFonts w:cs="Arial"/>
              </w:rPr>
            </w:pPr>
            <w:r w:rsidRPr="00D0162F">
              <w:rPr>
                <w:rFonts w:cs="Arial"/>
              </w:rPr>
              <w:t>n.a.</w:t>
            </w:r>
          </w:p>
        </w:tc>
        <w:tc>
          <w:tcPr>
            <w:tcW w:w="1096" w:type="dxa"/>
            <w:tcBorders>
              <w:top w:val="single" w:sz="4" w:space="0" w:color="auto"/>
              <w:left w:val="single" w:sz="4" w:space="0" w:color="auto"/>
              <w:bottom w:val="single" w:sz="4" w:space="0" w:color="auto"/>
              <w:right w:val="single" w:sz="4" w:space="0" w:color="auto"/>
            </w:tcBorders>
          </w:tcPr>
          <w:p w14:paraId="5A4D2C84" w14:textId="77777777" w:rsidR="007405EE" w:rsidRPr="00D0162F" w:rsidRDefault="007405EE" w:rsidP="00F21A71">
            <w:pPr>
              <w:pStyle w:val="TAL"/>
            </w:pPr>
            <w:r w:rsidRPr="00D0162F">
              <w:t>n.a.</w:t>
            </w:r>
          </w:p>
        </w:tc>
        <w:tc>
          <w:tcPr>
            <w:tcW w:w="1186" w:type="dxa"/>
            <w:tcBorders>
              <w:top w:val="single" w:sz="4" w:space="0" w:color="auto"/>
              <w:left w:val="single" w:sz="4" w:space="0" w:color="auto"/>
              <w:bottom w:val="single" w:sz="4" w:space="0" w:color="auto"/>
              <w:right w:val="single" w:sz="4" w:space="0" w:color="auto"/>
            </w:tcBorders>
            <w:vAlign w:val="center"/>
          </w:tcPr>
          <w:p w14:paraId="5DB1B64B" w14:textId="77777777" w:rsidR="007405EE" w:rsidRPr="00D0162F" w:rsidRDefault="007405EE" w:rsidP="00F21A71">
            <w:pPr>
              <w:pStyle w:val="TAL"/>
            </w:pPr>
            <w:r w:rsidRPr="00D0162F">
              <w:rPr>
                <w:rFonts w:cs="Arial"/>
              </w:rPr>
              <w:t>1</w:t>
            </w:r>
          </w:p>
        </w:tc>
        <w:tc>
          <w:tcPr>
            <w:tcW w:w="1186" w:type="dxa"/>
            <w:tcBorders>
              <w:top w:val="single" w:sz="4" w:space="0" w:color="auto"/>
              <w:left w:val="single" w:sz="4" w:space="0" w:color="auto"/>
              <w:bottom w:val="single" w:sz="4" w:space="0" w:color="auto"/>
              <w:right w:val="single" w:sz="4" w:space="0" w:color="auto"/>
            </w:tcBorders>
          </w:tcPr>
          <w:p w14:paraId="05AB3C22" w14:textId="77777777" w:rsidR="007405EE" w:rsidRPr="00D0162F" w:rsidRDefault="007405EE" w:rsidP="00F21A71">
            <w:pPr>
              <w:pStyle w:val="TAL"/>
              <w:rPr>
                <w:rFonts w:eastAsiaTheme="minorEastAsia" w:cs="Arial"/>
                <w:lang w:eastAsia="zh-CN"/>
              </w:rPr>
            </w:pPr>
            <w:r w:rsidRPr="00D0162F">
              <w:rPr>
                <w:rFonts w:cs="Arial"/>
                <w:lang w:eastAsia="zh-CN"/>
              </w:rPr>
              <w:t>1</w:t>
            </w:r>
          </w:p>
        </w:tc>
      </w:tr>
      <w:tr w:rsidR="007405EE" w:rsidRPr="00D0162F" w14:paraId="572AA170" w14:textId="77777777" w:rsidTr="00F21A71">
        <w:trPr>
          <w:trHeight w:val="126"/>
        </w:trPr>
        <w:tc>
          <w:tcPr>
            <w:tcW w:w="2808" w:type="dxa"/>
            <w:tcBorders>
              <w:top w:val="single" w:sz="4" w:space="0" w:color="auto"/>
              <w:left w:val="single" w:sz="4" w:space="0" w:color="auto"/>
              <w:bottom w:val="nil"/>
              <w:right w:val="single" w:sz="4" w:space="0" w:color="auto"/>
            </w:tcBorders>
            <w:hideMark/>
          </w:tcPr>
          <w:p w14:paraId="36B75ADF" w14:textId="77777777" w:rsidR="007405EE" w:rsidRPr="00D0162F" w:rsidRDefault="007405EE" w:rsidP="00F21A71">
            <w:pPr>
              <w:pStyle w:val="TAL"/>
              <w:rPr>
                <w:rFonts w:cs="Arial"/>
                <w:i/>
              </w:rPr>
            </w:pPr>
            <w:r w:rsidRPr="00D0162F">
              <w:t>qcl-InfoPeriodicCSI-RS</w:t>
            </w:r>
          </w:p>
        </w:tc>
        <w:tc>
          <w:tcPr>
            <w:tcW w:w="1176" w:type="dxa"/>
            <w:tcBorders>
              <w:top w:val="single" w:sz="4" w:space="0" w:color="auto"/>
              <w:left w:val="single" w:sz="4" w:space="0" w:color="auto"/>
              <w:bottom w:val="nil"/>
              <w:right w:val="single" w:sz="4" w:space="0" w:color="auto"/>
            </w:tcBorders>
            <w:hideMark/>
          </w:tcPr>
          <w:p w14:paraId="3325E817" w14:textId="77777777" w:rsidR="007405EE" w:rsidRPr="00D0162F" w:rsidRDefault="007405EE" w:rsidP="00F21A71">
            <w:pPr>
              <w:pStyle w:val="TAL"/>
              <w:rPr>
                <w:rFonts w:cs="Arial"/>
              </w:rPr>
            </w:pPr>
            <w:r w:rsidRPr="00D0162F">
              <w:rPr>
                <w:rFonts w:cs="Arial"/>
              </w:rPr>
              <w:t>TCI.State.0</w:t>
            </w:r>
          </w:p>
        </w:tc>
        <w:tc>
          <w:tcPr>
            <w:tcW w:w="1175" w:type="dxa"/>
            <w:tcBorders>
              <w:top w:val="single" w:sz="4" w:space="0" w:color="auto"/>
              <w:left w:val="single" w:sz="4" w:space="0" w:color="auto"/>
              <w:bottom w:val="single" w:sz="4" w:space="0" w:color="auto"/>
              <w:right w:val="single" w:sz="4" w:space="0" w:color="auto"/>
            </w:tcBorders>
            <w:hideMark/>
          </w:tcPr>
          <w:p w14:paraId="50459458" w14:textId="77777777" w:rsidR="007405EE" w:rsidRPr="00D0162F" w:rsidRDefault="007405EE" w:rsidP="00F21A71">
            <w:pPr>
              <w:pStyle w:val="TAL"/>
              <w:rPr>
                <w:rFonts w:cs="Arial"/>
              </w:rPr>
            </w:pPr>
            <w:r w:rsidRPr="00D0162F">
              <w:rPr>
                <w:rFonts w:cs="Arial"/>
              </w:rPr>
              <w:t>TCI.State.0</w:t>
            </w:r>
          </w:p>
        </w:tc>
        <w:tc>
          <w:tcPr>
            <w:tcW w:w="1096" w:type="dxa"/>
            <w:tcBorders>
              <w:top w:val="single" w:sz="4" w:space="0" w:color="auto"/>
              <w:left w:val="single" w:sz="4" w:space="0" w:color="auto"/>
              <w:bottom w:val="nil"/>
              <w:right w:val="single" w:sz="4" w:space="0" w:color="auto"/>
            </w:tcBorders>
            <w:hideMark/>
          </w:tcPr>
          <w:p w14:paraId="1858D394" w14:textId="77777777" w:rsidR="007405EE" w:rsidRPr="00D0162F" w:rsidRDefault="007405EE" w:rsidP="00F21A71">
            <w:pPr>
              <w:pStyle w:val="TAL"/>
              <w:rPr>
                <w:rFonts w:cs="Arial"/>
              </w:rPr>
            </w:pPr>
            <w:r w:rsidRPr="00D0162F">
              <w:rPr>
                <w:rFonts w:cs="Arial"/>
              </w:rPr>
              <w:t>n.a.</w:t>
            </w:r>
          </w:p>
        </w:tc>
        <w:tc>
          <w:tcPr>
            <w:tcW w:w="1096" w:type="dxa"/>
            <w:tcBorders>
              <w:top w:val="single" w:sz="4" w:space="0" w:color="auto"/>
              <w:left w:val="single" w:sz="4" w:space="0" w:color="auto"/>
              <w:bottom w:val="nil"/>
              <w:right w:val="single" w:sz="4" w:space="0" w:color="auto"/>
            </w:tcBorders>
            <w:hideMark/>
          </w:tcPr>
          <w:p w14:paraId="22B9A5EA" w14:textId="77777777" w:rsidR="007405EE" w:rsidRPr="00D0162F" w:rsidRDefault="007405EE" w:rsidP="00F21A71">
            <w:pPr>
              <w:pStyle w:val="TAL"/>
              <w:rPr>
                <w:rFonts w:cs="Arial"/>
              </w:rPr>
            </w:pPr>
            <w:r w:rsidRPr="00D0162F">
              <w:rPr>
                <w:rFonts w:cs="Arial"/>
              </w:rPr>
              <w:t>n.a.</w:t>
            </w:r>
          </w:p>
        </w:tc>
        <w:tc>
          <w:tcPr>
            <w:tcW w:w="1096" w:type="dxa"/>
            <w:tcBorders>
              <w:top w:val="single" w:sz="4" w:space="0" w:color="auto"/>
              <w:left w:val="single" w:sz="4" w:space="0" w:color="auto"/>
              <w:bottom w:val="nil"/>
              <w:right w:val="single" w:sz="4" w:space="0" w:color="auto"/>
            </w:tcBorders>
          </w:tcPr>
          <w:p w14:paraId="471ED0FB" w14:textId="77777777" w:rsidR="007405EE" w:rsidRPr="00D0162F" w:rsidRDefault="007405EE" w:rsidP="00F21A71">
            <w:pPr>
              <w:pStyle w:val="TAL"/>
            </w:pPr>
            <w:r w:rsidRPr="00D0162F">
              <w:t>n.a.</w:t>
            </w:r>
          </w:p>
        </w:tc>
        <w:tc>
          <w:tcPr>
            <w:tcW w:w="1186" w:type="dxa"/>
            <w:tcBorders>
              <w:top w:val="single" w:sz="4" w:space="0" w:color="auto"/>
              <w:left w:val="single" w:sz="4" w:space="0" w:color="auto"/>
              <w:bottom w:val="nil"/>
              <w:right w:val="single" w:sz="4" w:space="0" w:color="auto"/>
            </w:tcBorders>
            <w:vAlign w:val="center"/>
          </w:tcPr>
          <w:p w14:paraId="04441843" w14:textId="77777777" w:rsidR="007405EE" w:rsidRPr="00D0162F" w:rsidRDefault="007405EE" w:rsidP="00F21A71">
            <w:pPr>
              <w:pStyle w:val="TAL"/>
            </w:pPr>
            <w:r w:rsidRPr="00D0162F">
              <w:rPr>
                <w:rFonts w:cs="Arial"/>
              </w:rPr>
              <w:t>TCI.State.0</w:t>
            </w:r>
          </w:p>
        </w:tc>
        <w:tc>
          <w:tcPr>
            <w:tcW w:w="1186" w:type="dxa"/>
            <w:tcBorders>
              <w:top w:val="single" w:sz="4" w:space="0" w:color="auto"/>
              <w:left w:val="single" w:sz="4" w:space="0" w:color="auto"/>
              <w:bottom w:val="single" w:sz="4" w:space="0" w:color="auto"/>
              <w:right w:val="single" w:sz="4" w:space="0" w:color="auto"/>
            </w:tcBorders>
          </w:tcPr>
          <w:p w14:paraId="4363651B" w14:textId="77777777" w:rsidR="007405EE" w:rsidRPr="00D0162F" w:rsidRDefault="007405EE" w:rsidP="00F21A71">
            <w:pPr>
              <w:pStyle w:val="TAL"/>
              <w:rPr>
                <w:rFonts w:cs="Arial"/>
              </w:rPr>
            </w:pPr>
            <w:r w:rsidRPr="00D0162F">
              <w:rPr>
                <w:rFonts w:cs="Arial"/>
              </w:rPr>
              <w:t>TCI.State.0</w:t>
            </w:r>
          </w:p>
        </w:tc>
      </w:tr>
      <w:tr w:rsidR="007405EE" w:rsidRPr="00D0162F" w14:paraId="1EA17831" w14:textId="77777777" w:rsidTr="00F21A71">
        <w:trPr>
          <w:trHeight w:val="126"/>
        </w:trPr>
        <w:tc>
          <w:tcPr>
            <w:tcW w:w="2808" w:type="dxa"/>
            <w:tcBorders>
              <w:top w:val="nil"/>
              <w:left w:val="single" w:sz="4" w:space="0" w:color="auto"/>
              <w:bottom w:val="single" w:sz="4" w:space="0" w:color="auto"/>
              <w:right w:val="single" w:sz="4" w:space="0" w:color="auto"/>
            </w:tcBorders>
            <w:hideMark/>
          </w:tcPr>
          <w:p w14:paraId="19801D5B" w14:textId="77777777" w:rsidR="007405EE" w:rsidRPr="00D0162F" w:rsidRDefault="007405EE" w:rsidP="00F21A71">
            <w:pPr>
              <w:pStyle w:val="TAL"/>
              <w:rPr>
                <w:rFonts w:cs="Arial"/>
                <w:i/>
              </w:rPr>
            </w:pPr>
          </w:p>
        </w:tc>
        <w:tc>
          <w:tcPr>
            <w:tcW w:w="1176" w:type="dxa"/>
            <w:tcBorders>
              <w:top w:val="nil"/>
              <w:left w:val="single" w:sz="4" w:space="0" w:color="auto"/>
              <w:bottom w:val="single" w:sz="4" w:space="0" w:color="auto"/>
              <w:right w:val="single" w:sz="4" w:space="0" w:color="auto"/>
            </w:tcBorders>
            <w:hideMark/>
          </w:tcPr>
          <w:p w14:paraId="62F2F377" w14:textId="77777777" w:rsidR="007405EE" w:rsidRPr="00D0162F" w:rsidRDefault="007405EE" w:rsidP="00F21A71">
            <w:pPr>
              <w:pStyle w:val="TAL"/>
              <w:rPr>
                <w:rFonts w:cs="Arial"/>
              </w:rPr>
            </w:pPr>
          </w:p>
        </w:tc>
        <w:tc>
          <w:tcPr>
            <w:tcW w:w="1175" w:type="dxa"/>
            <w:tcBorders>
              <w:top w:val="single" w:sz="4" w:space="0" w:color="auto"/>
              <w:left w:val="single" w:sz="4" w:space="0" w:color="auto"/>
              <w:bottom w:val="single" w:sz="4" w:space="0" w:color="auto"/>
              <w:right w:val="single" w:sz="4" w:space="0" w:color="auto"/>
            </w:tcBorders>
            <w:hideMark/>
          </w:tcPr>
          <w:p w14:paraId="1D72FA0B" w14:textId="77777777" w:rsidR="007405EE" w:rsidRPr="00D0162F" w:rsidRDefault="007405EE" w:rsidP="00F21A71">
            <w:pPr>
              <w:pStyle w:val="TAL"/>
              <w:rPr>
                <w:rFonts w:cs="Arial"/>
              </w:rPr>
            </w:pPr>
            <w:r w:rsidRPr="00D0162F">
              <w:rPr>
                <w:rFonts w:cs="Arial"/>
              </w:rPr>
              <w:t>TCI.State.1</w:t>
            </w:r>
          </w:p>
        </w:tc>
        <w:tc>
          <w:tcPr>
            <w:tcW w:w="1096" w:type="dxa"/>
            <w:tcBorders>
              <w:top w:val="nil"/>
              <w:left w:val="single" w:sz="4" w:space="0" w:color="auto"/>
              <w:bottom w:val="single" w:sz="4" w:space="0" w:color="auto"/>
              <w:right w:val="single" w:sz="4" w:space="0" w:color="auto"/>
            </w:tcBorders>
            <w:hideMark/>
          </w:tcPr>
          <w:p w14:paraId="5EEF3B5B" w14:textId="77777777" w:rsidR="007405EE" w:rsidRPr="00D0162F" w:rsidRDefault="007405EE" w:rsidP="00F21A71">
            <w:pPr>
              <w:pStyle w:val="TAL"/>
              <w:rPr>
                <w:rFonts w:cs="Arial"/>
              </w:rPr>
            </w:pPr>
          </w:p>
        </w:tc>
        <w:tc>
          <w:tcPr>
            <w:tcW w:w="1096" w:type="dxa"/>
            <w:tcBorders>
              <w:top w:val="nil"/>
              <w:left w:val="single" w:sz="4" w:space="0" w:color="auto"/>
              <w:bottom w:val="single" w:sz="4" w:space="0" w:color="auto"/>
              <w:right w:val="single" w:sz="4" w:space="0" w:color="auto"/>
            </w:tcBorders>
            <w:hideMark/>
          </w:tcPr>
          <w:p w14:paraId="1AC4F737" w14:textId="77777777" w:rsidR="007405EE" w:rsidRPr="00D0162F" w:rsidRDefault="007405EE" w:rsidP="00F21A71">
            <w:pPr>
              <w:pStyle w:val="TAL"/>
              <w:rPr>
                <w:rFonts w:cs="Arial"/>
              </w:rPr>
            </w:pPr>
          </w:p>
        </w:tc>
        <w:tc>
          <w:tcPr>
            <w:tcW w:w="1096" w:type="dxa"/>
            <w:tcBorders>
              <w:top w:val="nil"/>
              <w:left w:val="single" w:sz="4" w:space="0" w:color="auto"/>
              <w:bottom w:val="single" w:sz="4" w:space="0" w:color="auto"/>
              <w:right w:val="single" w:sz="4" w:space="0" w:color="auto"/>
            </w:tcBorders>
          </w:tcPr>
          <w:p w14:paraId="114CB4B4" w14:textId="77777777" w:rsidR="007405EE" w:rsidRPr="00D0162F" w:rsidRDefault="007405EE" w:rsidP="00F21A71">
            <w:pPr>
              <w:pStyle w:val="TAL"/>
            </w:pPr>
          </w:p>
        </w:tc>
        <w:tc>
          <w:tcPr>
            <w:tcW w:w="1186" w:type="dxa"/>
            <w:tcBorders>
              <w:top w:val="nil"/>
              <w:left w:val="single" w:sz="4" w:space="0" w:color="auto"/>
              <w:bottom w:val="single" w:sz="4" w:space="0" w:color="auto"/>
              <w:right w:val="single" w:sz="4" w:space="0" w:color="auto"/>
            </w:tcBorders>
            <w:vAlign w:val="center"/>
          </w:tcPr>
          <w:p w14:paraId="46BD07F3" w14:textId="77777777" w:rsidR="007405EE" w:rsidRPr="00D0162F" w:rsidRDefault="007405EE" w:rsidP="00F21A71">
            <w:pPr>
              <w:pStyle w:val="TAL"/>
            </w:pPr>
          </w:p>
        </w:tc>
        <w:tc>
          <w:tcPr>
            <w:tcW w:w="1186" w:type="dxa"/>
            <w:tcBorders>
              <w:top w:val="single" w:sz="4" w:space="0" w:color="auto"/>
              <w:left w:val="single" w:sz="4" w:space="0" w:color="auto"/>
              <w:bottom w:val="single" w:sz="4" w:space="0" w:color="auto"/>
              <w:right w:val="single" w:sz="4" w:space="0" w:color="auto"/>
            </w:tcBorders>
          </w:tcPr>
          <w:p w14:paraId="5CE6D5B5" w14:textId="77777777" w:rsidR="007405EE" w:rsidRPr="00D0162F" w:rsidRDefault="007405EE" w:rsidP="00F21A71">
            <w:pPr>
              <w:pStyle w:val="TAL"/>
            </w:pPr>
            <w:r w:rsidRPr="00D0162F">
              <w:rPr>
                <w:rFonts w:cs="Arial"/>
              </w:rPr>
              <w:t>TCI.State.1</w:t>
            </w:r>
          </w:p>
        </w:tc>
      </w:tr>
      <w:tr w:rsidR="007405EE" w:rsidRPr="00D0162F" w14:paraId="735E50AE"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338CB7CF" w14:textId="77777777" w:rsidR="007405EE" w:rsidRPr="00D0162F" w:rsidRDefault="007405EE" w:rsidP="00F21A71">
            <w:pPr>
              <w:pStyle w:val="TAL"/>
              <w:rPr>
                <w:rFonts w:cs="Arial"/>
                <w:i/>
              </w:rPr>
            </w:pPr>
            <w:r w:rsidRPr="00D0162F">
              <w:t>frequencyDomainAllocation</w:t>
            </w:r>
          </w:p>
        </w:tc>
        <w:tc>
          <w:tcPr>
            <w:tcW w:w="1176" w:type="dxa"/>
            <w:tcBorders>
              <w:top w:val="single" w:sz="4" w:space="0" w:color="auto"/>
              <w:left w:val="single" w:sz="4" w:space="0" w:color="auto"/>
              <w:bottom w:val="single" w:sz="4" w:space="0" w:color="auto"/>
              <w:right w:val="single" w:sz="4" w:space="0" w:color="auto"/>
            </w:tcBorders>
            <w:hideMark/>
          </w:tcPr>
          <w:p w14:paraId="38744908" w14:textId="77777777" w:rsidR="007405EE" w:rsidRPr="00D0162F" w:rsidRDefault="007405EE" w:rsidP="00F21A71">
            <w:pPr>
              <w:pStyle w:val="TAL"/>
              <w:rPr>
                <w:rFonts w:cs="Arial"/>
              </w:rPr>
            </w:pPr>
            <w:r w:rsidRPr="00D0162F">
              <w:rPr>
                <w:szCs w:val="18"/>
              </w:rPr>
              <w:t>000001</w:t>
            </w:r>
          </w:p>
        </w:tc>
        <w:tc>
          <w:tcPr>
            <w:tcW w:w="1175" w:type="dxa"/>
            <w:tcBorders>
              <w:top w:val="single" w:sz="4" w:space="0" w:color="auto"/>
              <w:left w:val="single" w:sz="4" w:space="0" w:color="auto"/>
              <w:bottom w:val="single" w:sz="4" w:space="0" w:color="auto"/>
              <w:right w:val="single" w:sz="4" w:space="0" w:color="auto"/>
            </w:tcBorders>
            <w:hideMark/>
          </w:tcPr>
          <w:p w14:paraId="602280A9" w14:textId="77777777" w:rsidR="007405EE" w:rsidRPr="00D0162F" w:rsidRDefault="007405EE" w:rsidP="00F21A71">
            <w:pPr>
              <w:pStyle w:val="TAL"/>
              <w:rPr>
                <w:rFonts w:cs="Arial"/>
              </w:rPr>
            </w:pPr>
            <w:r w:rsidRPr="00D0162F">
              <w:rPr>
                <w:szCs w:val="18"/>
              </w:rPr>
              <w:t>0001</w:t>
            </w:r>
          </w:p>
        </w:tc>
        <w:tc>
          <w:tcPr>
            <w:tcW w:w="1096" w:type="dxa"/>
            <w:tcBorders>
              <w:top w:val="single" w:sz="4" w:space="0" w:color="auto"/>
              <w:left w:val="single" w:sz="4" w:space="0" w:color="auto"/>
              <w:bottom w:val="single" w:sz="4" w:space="0" w:color="auto"/>
              <w:right w:val="single" w:sz="4" w:space="0" w:color="auto"/>
            </w:tcBorders>
            <w:hideMark/>
          </w:tcPr>
          <w:p w14:paraId="26AEBB8C" w14:textId="77777777" w:rsidR="007405EE" w:rsidRPr="00D0162F" w:rsidRDefault="007405EE" w:rsidP="00F21A71">
            <w:pPr>
              <w:pStyle w:val="TAL"/>
              <w:rPr>
                <w:rFonts w:cs="Arial"/>
              </w:rPr>
            </w:pPr>
            <w:r w:rsidRPr="00D0162F">
              <w:rPr>
                <w:szCs w:val="18"/>
              </w:rPr>
              <w:t>0001</w:t>
            </w:r>
          </w:p>
        </w:tc>
        <w:tc>
          <w:tcPr>
            <w:tcW w:w="1096" w:type="dxa"/>
            <w:tcBorders>
              <w:top w:val="single" w:sz="4" w:space="0" w:color="auto"/>
              <w:left w:val="single" w:sz="4" w:space="0" w:color="auto"/>
              <w:bottom w:val="single" w:sz="4" w:space="0" w:color="auto"/>
              <w:right w:val="single" w:sz="4" w:space="0" w:color="auto"/>
            </w:tcBorders>
            <w:hideMark/>
          </w:tcPr>
          <w:p w14:paraId="185DAFC5" w14:textId="77777777" w:rsidR="007405EE" w:rsidRPr="00D0162F" w:rsidRDefault="007405EE" w:rsidP="00F21A71">
            <w:pPr>
              <w:pStyle w:val="TAL"/>
              <w:rPr>
                <w:rFonts w:cs="Arial"/>
              </w:rPr>
            </w:pPr>
            <w:r w:rsidRPr="00D0162F">
              <w:rPr>
                <w:szCs w:val="18"/>
              </w:rPr>
              <w:t>0001</w:t>
            </w:r>
          </w:p>
        </w:tc>
        <w:tc>
          <w:tcPr>
            <w:tcW w:w="1096" w:type="dxa"/>
            <w:tcBorders>
              <w:top w:val="single" w:sz="4" w:space="0" w:color="auto"/>
              <w:left w:val="single" w:sz="4" w:space="0" w:color="auto"/>
              <w:bottom w:val="single" w:sz="4" w:space="0" w:color="auto"/>
              <w:right w:val="single" w:sz="4" w:space="0" w:color="auto"/>
            </w:tcBorders>
          </w:tcPr>
          <w:p w14:paraId="5D2CDE19" w14:textId="77777777" w:rsidR="007405EE" w:rsidRPr="00D0162F" w:rsidDel="001A53A1" w:rsidRDefault="007405EE" w:rsidP="00F21A71">
            <w:pPr>
              <w:pStyle w:val="TAL"/>
              <w:rPr>
                <w:szCs w:val="18"/>
              </w:rPr>
            </w:pPr>
            <w:r w:rsidRPr="00D0162F">
              <w:rPr>
                <w:szCs w:val="18"/>
              </w:rPr>
              <w:t>000001</w:t>
            </w:r>
          </w:p>
        </w:tc>
        <w:tc>
          <w:tcPr>
            <w:tcW w:w="1186" w:type="dxa"/>
            <w:tcBorders>
              <w:top w:val="single" w:sz="4" w:space="0" w:color="auto"/>
              <w:left w:val="single" w:sz="4" w:space="0" w:color="auto"/>
              <w:bottom w:val="single" w:sz="4" w:space="0" w:color="auto"/>
              <w:right w:val="single" w:sz="4" w:space="0" w:color="auto"/>
            </w:tcBorders>
            <w:vAlign w:val="center"/>
          </w:tcPr>
          <w:p w14:paraId="1D515481" w14:textId="77777777" w:rsidR="007405EE" w:rsidRPr="00D0162F" w:rsidRDefault="007405EE" w:rsidP="00F21A71">
            <w:pPr>
              <w:pStyle w:val="TAL"/>
              <w:rPr>
                <w:szCs w:val="18"/>
              </w:rPr>
            </w:pPr>
            <w:r w:rsidRPr="00D0162F">
              <w:rPr>
                <w:szCs w:val="18"/>
              </w:rPr>
              <w:t>000001</w:t>
            </w:r>
          </w:p>
        </w:tc>
        <w:tc>
          <w:tcPr>
            <w:tcW w:w="1186" w:type="dxa"/>
            <w:tcBorders>
              <w:top w:val="single" w:sz="4" w:space="0" w:color="auto"/>
              <w:left w:val="single" w:sz="4" w:space="0" w:color="auto"/>
              <w:bottom w:val="single" w:sz="4" w:space="0" w:color="auto"/>
              <w:right w:val="single" w:sz="4" w:space="0" w:color="auto"/>
            </w:tcBorders>
          </w:tcPr>
          <w:p w14:paraId="54239029" w14:textId="77777777" w:rsidR="007405EE" w:rsidRPr="00D0162F" w:rsidRDefault="007405EE" w:rsidP="00F21A71">
            <w:pPr>
              <w:pStyle w:val="TAL"/>
              <w:rPr>
                <w:szCs w:val="18"/>
              </w:rPr>
            </w:pPr>
            <w:r w:rsidRPr="00D0162F">
              <w:rPr>
                <w:szCs w:val="18"/>
              </w:rPr>
              <w:t>0100</w:t>
            </w:r>
          </w:p>
        </w:tc>
      </w:tr>
      <w:tr w:rsidR="007405EE" w:rsidRPr="00D0162F" w14:paraId="71512AD5"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044A109C" w14:textId="77777777" w:rsidR="007405EE" w:rsidRPr="00D0162F" w:rsidRDefault="007405EE" w:rsidP="00F21A71">
            <w:pPr>
              <w:pStyle w:val="TAL"/>
              <w:rPr>
                <w:rFonts w:cs="Arial"/>
                <w:i/>
              </w:rPr>
            </w:pPr>
            <w:r w:rsidRPr="00D0162F">
              <w:t>nrofPorts</w:t>
            </w:r>
          </w:p>
        </w:tc>
        <w:tc>
          <w:tcPr>
            <w:tcW w:w="1176" w:type="dxa"/>
            <w:tcBorders>
              <w:top w:val="single" w:sz="4" w:space="0" w:color="auto"/>
              <w:left w:val="single" w:sz="4" w:space="0" w:color="auto"/>
              <w:bottom w:val="single" w:sz="4" w:space="0" w:color="auto"/>
              <w:right w:val="single" w:sz="4" w:space="0" w:color="auto"/>
            </w:tcBorders>
            <w:hideMark/>
          </w:tcPr>
          <w:p w14:paraId="286BEBA4" w14:textId="77777777" w:rsidR="007405EE" w:rsidRPr="00D0162F" w:rsidRDefault="007405EE" w:rsidP="00F21A71">
            <w:pPr>
              <w:pStyle w:val="TAL"/>
              <w:rPr>
                <w:rFonts w:cs="Arial"/>
              </w:rPr>
            </w:pPr>
            <w:r w:rsidRPr="00D0162F">
              <w:rPr>
                <w:rFonts w:cs="Arial"/>
              </w:rPr>
              <w:t>2</w:t>
            </w:r>
          </w:p>
        </w:tc>
        <w:tc>
          <w:tcPr>
            <w:tcW w:w="1175" w:type="dxa"/>
            <w:tcBorders>
              <w:top w:val="single" w:sz="4" w:space="0" w:color="auto"/>
              <w:left w:val="single" w:sz="4" w:space="0" w:color="auto"/>
              <w:bottom w:val="single" w:sz="4" w:space="0" w:color="auto"/>
              <w:right w:val="single" w:sz="4" w:space="0" w:color="auto"/>
            </w:tcBorders>
            <w:hideMark/>
          </w:tcPr>
          <w:p w14:paraId="4F3BCA8B" w14:textId="77777777" w:rsidR="007405EE" w:rsidRPr="00D0162F" w:rsidRDefault="007405EE" w:rsidP="00F21A71">
            <w:pPr>
              <w:pStyle w:val="TAL"/>
              <w:rPr>
                <w:rFonts w:cs="Arial"/>
              </w:rPr>
            </w:pPr>
            <w:r w:rsidRPr="00D0162F">
              <w:rPr>
                <w:rFonts w:cs="Arial"/>
              </w:rPr>
              <w:t>1</w:t>
            </w:r>
          </w:p>
        </w:tc>
        <w:tc>
          <w:tcPr>
            <w:tcW w:w="1096" w:type="dxa"/>
            <w:tcBorders>
              <w:top w:val="single" w:sz="4" w:space="0" w:color="auto"/>
              <w:left w:val="single" w:sz="4" w:space="0" w:color="auto"/>
              <w:bottom w:val="single" w:sz="4" w:space="0" w:color="auto"/>
              <w:right w:val="single" w:sz="4" w:space="0" w:color="auto"/>
            </w:tcBorders>
            <w:hideMark/>
          </w:tcPr>
          <w:p w14:paraId="43D619C7" w14:textId="77777777" w:rsidR="007405EE" w:rsidRPr="00D0162F" w:rsidRDefault="007405EE" w:rsidP="00F21A71">
            <w:pPr>
              <w:pStyle w:val="TAL"/>
              <w:rPr>
                <w:rFonts w:cs="Arial"/>
              </w:rPr>
            </w:pPr>
            <w:r w:rsidRPr="00D0162F">
              <w:rPr>
                <w:rFonts w:cs="Arial"/>
              </w:rPr>
              <w:t>1</w:t>
            </w:r>
          </w:p>
        </w:tc>
        <w:tc>
          <w:tcPr>
            <w:tcW w:w="1096" w:type="dxa"/>
            <w:tcBorders>
              <w:top w:val="single" w:sz="4" w:space="0" w:color="auto"/>
              <w:left w:val="single" w:sz="4" w:space="0" w:color="auto"/>
              <w:bottom w:val="single" w:sz="4" w:space="0" w:color="auto"/>
              <w:right w:val="single" w:sz="4" w:space="0" w:color="auto"/>
            </w:tcBorders>
            <w:hideMark/>
          </w:tcPr>
          <w:p w14:paraId="07A7B49F" w14:textId="77777777" w:rsidR="007405EE" w:rsidRPr="00D0162F" w:rsidRDefault="007405EE" w:rsidP="00F21A71">
            <w:pPr>
              <w:pStyle w:val="TAL"/>
              <w:rPr>
                <w:rFonts w:cs="Arial"/>
              </w:rPr>
            </w:pPr>
            <w:r w:rsidRPr="00D0162F">
              <w:rPr>
                <w:rFonts w:cs="Arial"/>
              </w:rPr>
              <w:t>1</w:t>
            </w:r>
          </w:p>
        </w:tc>
        <w:tc>
          <w:tcPr>
            <w:tcW w:w="1096" w:type="dxa"/>
            <w:tcBorders>
              <w:top w:val="single" w:sz="4" w:space="0" w:color="auto"/>
              <w:left w:val="single" w:sz="4" w:space="0" w:color="auto"/>
              <w:bottom w:val="single" w:sz="4" w:space="0" w:color="auto"/>
              <w:right w:val="single" w:sz="4" w:space="0" w:color="auto"/>
            </w:tcBorders>
          </w:tcPr>
          <w:p w14:paraId="47C8FC9F" w14:textId="77777777" w:rsidR="007405EE" w:rsidRPr="00D0162F" w:rsidRDefault="007405EE" w:rsidP="00F21A71">
            <w:pPr>
              <w:pStyle w:val="TAL"/>
            </w:pPr>
            <w:r w:rsidRPr="00D0162F">
              <w:t>1</w:t>
            </w:r>
          </w:p>
        </w:tc>
        <w:tc>
          <w:tcPr>
            <w:tcW w:w="1186" w:type="dxa"/>
            <w:tcBorders>
              <w:top w:val="single" w:sz="4" w:space="0" w:color="auto"/>
              <w:left w:val="single" w:sz="4" w:space="0" w:color="auto"/>
              <w:bottom w:val="single" w:sz="4" w:space="0" w:color="auto"/>
              <w:right w:val="single" w:sz="4" w:space="0" w:color="auto"/>
            </w:tcBorders>
            <w:vAlign w:val="center"/>
          </w:tcPr>
          <w:p w14:paraId="049036D5" w14:textId="77777777" w:rsidR="007405EE" w:rsidRPr="00D0162F" w:rsidRDefault="007405EE" w:rsidP="00F21A71">
            <w:pPr>
              <w:pStyle w:val="TAL"/>
            </w:pPr>
            <w:r w:rsidRPr="00D0162F">
              <w:rPr>
                <w:rFonts w:cs="Arial"/>
              </w:rPr>
              <w:t>2</w:t>
            </w:r>
          </w:p>
        </w:tc>
        <w:tc>
          <w:tcPr>
            <w:tcW w:w="1186" w:type="dxa"/>
            <w:tcBorders>
              <w:top w:val="single" w:sz="4" w:space="0" w:color="auto"/>
              <w:left w:val="single" w:sz="4" w:space="0" w:color="auto"/>
              <w:bottom w:val="single" w:sz="4" w:space="0" w:color="auto"/>
              <w:right w:val="single" w:sz="4" w:space="0" w:color="auto"/>
            </w:tcBorders>
          </w:tcPr>
          <w:p w14:paraId="2B943F67" w14:textId="77777777" w:rsidR="007405EE" w:rsidRPr="00D0162F" w:rsidRDefault="007405EE" w:rsidP="00F21A71">
            <w:pPr>
              <w:pStyle w:val="TAL"/>
              <w:rPr>
                <w:rFonts w:cs="Arial"/>
              </w:rPr>
            </w:pPr>
            <w:r w:rsidRPr="00D0162F">
              <w:rPr>
                <w:rFonts w:cs="Arial"/>
              </w:rPr>
              <w:t>1</w:t>
            </w:r>
          </w:p>
        </w:tc>
      </w:tr>
      <w:tr w:rsidR="007405EE" w:rsidRPr="00D0162F" w14:paraId="08AE6297" w14:textId="77777777" w:rsidTr="00F21A71">
        <w:trPr>
          <w:trHeight w:val="33"/>
        </w:trPr>
        <w:tc>
          <w:tcPr>
            <w:tcW w:w="2808" w:type="dxa"/>
            <w:tcBorders>
              <w:top w:val="single" w:sz="4" w:space="0" w:color="auto"/>
              <w:left w:val="single" w:sz="4" w:space="0" w:color="auto"/>
              <w:bottom w:val="nil"/>
              <w:right w:val="single" w:sz="4" w:space="0" w:color="auto"/>
            </w:tcBorders>
          </w:tcPr>
          <w:p w14:paraId="51E5141B" w14:textId="77777777" w:rsidR="007405EE" w:rsidRPr="00D0162F" w:rsidRDefault="007405EE" w:rsidP="00F21A71">
            <w:pPr>
              <w:pStyle w:val="TAL"/>
              <w:rPr>
                <w:rFonts w:cs="Arial"/>
                <w:i/>
              </w:rPr>
            </w:pPr>
          </w:p>
        </w:tc>
        <w:tc>
          <w:tcPr>
            <w:tcW w:w="1176" w:type="dxa"/>
            <w:tcBorders>
              <w:top w:val="single" w:sz="4" w:space="0" w:color="auto"/>
              <w:left w:val="single" w:sz="4" w:space="0" w:color="auto"/>
              <w:bottom w:val="nil"/>
              <w:right w:val="single" w:sz="4" w:space="0" w:color="auto"/>
            </w:tcBorders>
          </w:tcPr>
          <w:p w14:paraId="5C412AD8" w14:textId="77777777" w:rsidR="007405EE" w:rsidRPr="00D0162F" w:rsidRDefault="007405EE" w:rsidP="00F21A71">
            <w:pPr>
              <w:pStyle w:val="TAL"/>
              <w:rPr>
                <w:rFonts w:cs="Arial"/>
              </w:rPr>
            </w:pPr>
          </w:p>
        </w:tc>
        <w:tc>
          <w:tcPr>
            <w:tcW w:w="1175" w:type="dxa"/>
            <w:tcBorders>
              <w:top w:val="single" w:sz="4" w:space="0" w:color="auto"/>
              <w:left w:val="single" w:sz="4" w:space="0" w:color="auto"/>
              <w:bottom w:val="nil"/>
              <w:right w:val="single" w:sz="4" w:space="0" w:color="auto"/>
            </w:tcBorders>
            <w:hideMark/>
          </w:tcPr>
          <w:p w14:paraId="4B1594E8" w14:textId="77777777" w:rsidR="007405EE" w:rsidRPr="00D0162F" w:rsidRDefault="007405EE" w:rsidP="00F21A71">
            <w:pPr>
              <w:pStyle w:val="TAL"/>
              <w:rPr>
                <w:rFonts w:cs="Arial"/>
              </w:rPr>
            </w:pPr>
            <w:r w:rsidRPr="00D0162F">
              <w:rPr>
                <w:rFonts w:cs="Arial"/>
              </w:rPr>
              <w:t>6 for resource #0</w:t>
            </w:r>
          </w:p>
        </w:tc>
        <w:tc>
          <w:tcPr>
            <w:tcW w:w="1096" w:type="dxa"/>
            <w:tcBorders>
              <w:top w:val="single" w:sz="4" w:space="0" w:color="auto"/>
              <w:left w:val="single" w:sz="4" w:space="0" w:color="auto"/>
              <w:bottom w:val="nil"/>
              <w:right w:val="single" w:sz="4" w:space="0" w:color="auto"/>
            </w:tcBorders>
            <w:hideMark/>
          </w:tcPr>
          <w:p w14:paraId="15FE6C77" w14:textId="77777777" w:rsidR="007405EE" w:rsidRPr="00D0162F" w:rsidRDefault="007405EE" w:rsidP="00F21A71">
            <w:pPr>
              <w:pStyle w:val="TAL"/>
              <w:rPr>
                <w:rFonts w:cs="Arial"/>
              </w:rPr>
            </w:pPr>
            <w:r w:rsidRPr="00D0162F">
              <w:rPr>
                <w:rFonts w:cs="Arial"/>
              </w:rPr>
              <w:t>6 for resource #0</w:t>
            </w:r>
          </w:p>
        </w:tc>
        <w:tc>
          <w:tcPr>
            <w:tcW w:w="1096" w:type="dxa"/>
            <w:tcBorders>
              <w:top w:val="single" w:sz="4" w:space="0" w:color="auto"/>
              <w:left w:val="single" w:sz="4" w:space="0" w:color="auto"/>
              <w:bottom w:val="single" w:sz="4" w:space="0" w:color="auto"/>
              <w:right w:val="single" w:sz="4" w:space="0" w:color="auto"/>
            </w:tcBorders>
            <w:hideMark/>
          </w:tcPr>
          <w:p w14:paraId="5C93BF16" w14:textId="77777777" w:rsidR="007405EE" w:rsidRPr="00D0162F" w:rsidRDefault="007405EE" w:rsidP="00F21A71">
            <w:pPr>
              <w:pStyle w:val="TAL"/>
              <w:rPr>
                <w:rFonts w:cs="Arial"/>
              </w:rPr>
            </w:pPr>
            <w:r w:rsidRPr="00D0162F">
              <w:rPr>
                <w:rFonts w:cs="Arial"/>
              </w:rPr>
              <w:t>0 for resource #0</w:t>
            </w:r>
          </w:p>
        </w:tc>
        <w:tc>
          <w:tcPr>
            <w:tcW w:w="1096" w:type="dxa"/>
            <w:tcBorders>
              <w:top w:val="single" w:sz="4" w:space="0" w:color="auto"/>
              <w:left w:val="single" w:sz="4" w:space="0" w:color="auto"/>
              <w:bottom w:val="nil"/>
              <w:right w:val="single" w:sz="4" w:space="0" w:color="auto"/>
            </w:tcBorders>
          </w:tcPr>
          <w:p w14:paraId="2B168F20" w14:textId="77777777" w:rsidR="007405EE" w:rsidRPr="00D0162F" w:rsidRDefault="007405EE" w:rsidP="00F21A71">
            <w:pPr>
              <w:pStyle w:val="TAL"/>
            </w:pPr>
            <w:r w:rsidRPr="00D0162F">
              <w:t>Specified in the test case for resource #0</w:t>
            </w:r>
          </w:p>
        </w:tc>
        <w:tc>
          <w:tcPr>
            <w:tcW w:w="1186" w:type="dxa"/>
            <w:tcBorders>
              <w:top w:val="single" w:sz="4" w:space="0" w:color="auto"/>
              <w:left w:val="single" w:sz="4" w:space="0" w:color="auto"/>
              <w:bottom w:val="nil"/>
              <w:right w:val="single" w:sz="4" w:space="0" w:color="auto"/>
            </w:tcBorders>
            <w:vAlign w:val="center"/>
          </w:tcPr>
          <w:p w14:paraId="3C90FBEE" w14:textId="77777777" w:rsidR="007405EE" w:rsidRPr="00D0162F" w:rsidRDefault="007405EE" w:rsidP="00F21A71">
            <w:pPr>
              <w:pStyle w:val="TAL"/>
            </w:pPr>
          </w:p>
        </w:tc>
        <w:tc>
          <w:tcPr>
            <w:tcW w:w="1186" w:type="dxa"/>
            <w:tcBorders>
              <w:top w:val="single" w:sz="4" w:space="0" w:color="auto"/>
              <w:left w:val="single" w:sz="4" w:space="0" w:color="auto"/>
              <w:bottom w:val="nil"/>
              <w:right w:val="single" w:sz="4" w:space="0" w:color="auto"/>
            </w:tcBorders>
          </w:tcPr>
          <w:p w14:paraId="211DA0CB" w14:textId="77777777" w:rsidR="007405EE" w:rsidRPr="00D0162F" w:rsidRDefault="007405EE" w:rsidP="00F21A71">
            <w:pPr>
              <w:pStyle w:val="TAL"/>
              <w:rPr>
                <w:rFonts w:cs="Arial"/>
              </w:rPr>
            </w:pPr>
            <w:r w:rsidRPr="00D0162F">
              <w:rPr>
                <w:rFonts w:cs="Arial"/>
              </w:rPr>
              <w:t>6 for resource #0</w:t>
            </w:r>
          </w:p>
        </w:tc>
      </w:tr>
      <w:tr w:rsidR="007405EE" w:rsidRPr="00D0162F" w14:paraId="57D1E345" w14:textId="77777777" w:rsidTr="00F21A71">
        <w:trPr>
          <w:trHeight w:val="31"/>
        </w:trPr>
        <w:tc>
          <w:tcPr>
            <w:tcW w:w="2808" w:type="dxa"/>
            <w:tcBorders>
              <w:top w:val="nil"/>
              <w:left w:val="single" w:sz="4" w:space="0" w:color="auto"/>
              <w:bottom w:val="nil"/>
              <w:right w:val="single" w:sz="4" w:space="0" w:color="auto"/>
            </w:tcBorders>
            <w:hideMark/>
          </w:tcPr>
          <w:p w14:paraId="25090257" w14:textId="77777777" w:rsidR="007405EE" w:rsidRPr="00D0162F" w:rsidRDefault="007405EE" w:rsidP="00F21A71">
            <w:pPr>
              <w:pStyle w:val="TAL"/>
              <w:rPr>
                <w:rFonts w:cs="Arial"/>
                <w:i/>
              </w:rPr>
            </w:pPr>
          </w:p>
        </w:tc>
        <w:tc>
          <w:tcPr>
            <w:tcW w:w="1176" w:type="dxa"/>
            <w:tcBorders>
              <w:top w:val="nil"/>
              <w:left w:val="single" w:sz="4" w:space="0" w:color="auto"/>
              <w:bottom w:val="nil"/>
              <w:right w:val="single" w:sz="4" w:space="0" w:color="auto"/>
            </w:tcBorders>
            <w:hideMark/>
          </w:tcPr>
          <w:p w14:paraId="65AB8205" w14:textId="77777777" w:rsidR="007405EE" w:rsidRPr="00D0162F" w:rsidRDefault="007405EE" w:rsidP="00F21A71">
            <w:pPr>
              <w:pStyle w:val="TAL"/>
              <w:rPr>
                <w:rFonts w:cs="Arial"/>
              </w:rPr>
            </w:pPr>
          </w:p>
        </w:tc>
        <w:tc>
          <w:tcPr>
            <w:tcW w:w="1175" w:type="dxa"/>
            <w:tcBorders>
              <w:top w:val="nil"/>
              <w:left w:val="single" w:sz="4" w:space="0" w:color="auto"/>
              <w:bottom w:val="nil"/>
              <w:right w:val="single" w:sz="4" w:space="0" w:color="auto"/>
            </w:tcBorders>
            <w:hideMark/>
          </w:tcPr>
          <w:p w14:paraId="7FA7DF6A" w14:textId="77777777" w:rsidR="007405EE" w:rsidRPr="00D0162F" w:rsidRDefault="007405EE" w:rsidP="00F21A71">
            <w:pPr>
              <w:pStyle w:val="TAL"/>
              <w:rPr>
                <w:rFonts w:cs="Arial"/>
              </w:rPr>
            </w:pPr>
          </w:p>
        </w:tc>
        <w:tc>
          <w:tcPr>
            <w:tcW w:w="1096" w:type="dxa"/>
            <w:tcBorders>
              <w:top w:val="nil"/>
              <w:left w:val="single" w:sz="4" w:space="0" w:color="auto"/>
              <w:bottom w:val="nil"/>
              <w:right w:val="single" w:sz="4" w:space="0" w:color="auto"/>
            </w:tcBorders>
            <w:hideMark/>
          </w:tcPr>
          <w:p w14:paraId="6632F166" w14:textId="77777777" w:rsidR="007405EE" w:rsidRPr="00D0162F" w:rsidRDefault="007405EE" w:rsidP="00F21A71">
            <w:pPr>
              <w:pStyle w:val="TAL"/>
              <w:rPr>
                <w:rFonts w:cs="Arial"/>
              </w:rPr>
            </w:pPr>
          </w:p>
        </w:tc>
        <w:tc>
          <w:tcPr>
            <w:tcW w:w="1096" w:type="dxa"/>
            <w:tcBorders>
              <w:top w:val="single" w:sz="4" w:space="0" w:color="auto"/>
              <w:left w:val="single" w:sz="4" w:space="0" w:color="auto"/>
              <w:bottom w:val="single" w:sz="4" w:space="0" w:color="auto"/>
              <w:right w:val="single" w:sz="4" w:space="0" w:color="auto"/>
            </w:tcBorders>
            <w:hideMark/>
          </w:tcPr>
          <w:p w14:paraId="4B63B4B0" w14:textId="77777777" w:rsidR="007405EE" w:rsidRPr="00D0162F" w:rsidRDefault="007405EE" w:rsidP="00F21A71">
            <w:pPr>
              <w:pStyle w:val="TAL"/>
              <w:rPr>
                <w:rFonts w:cs="Arial"/>
              </w:rPr>
            </w:pPr>
            <w:r w:rsidRPr="00D0162F">
              <w:rPr>
                <w:rFonts w:cs="Arial"/>
              </w:rPr>
              <w:t>1 for resource #1</w:t>
            </w:r>
          </w:p>
        </w:tc>
        <w:tc>
          <w:tcPr>
            <w:tcW w:w="1096" w:type="dxa"/>
            <w:tcBorders>
              <w:top w:val="nil"/>
              <w:left w:val="single" w:sz="4" w:space="0" w:color="auto"/>
              <w:bottom w:val="nil"/>
              <w:right w:val="single" w:sz="4" w:space="0" w:color="auto"/>
            </w:tcBorders>
          </w:tcPr>
          <w:p w14:paraId="4B17AD96"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tcPr>
          <w:p w14:paraId="666B31AD"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tcPr>
          <w:p w14:paraId="395DA00D" w14:textId="77777777" w:rsidR="007405EE" w:rsidRPr="00D0162F" w:rsidRDefault="007405EE" w:rsidP="00F21A71">
            <w:pPr>
              <w:pStyle w:val="TAL"/>
            </w:pPr>
          </w:p>
        </w:tc>
      </w:tr>
      <w:tr w:rsidR="007405EE" w:rsidRPr="00D0162F" w14:paraId="0265EC72" w14:textId="77777777" w:rsidTr="00F21A71">
        <w:trPr>
          <w:trHeight w:val="31"/>
        </w:trPr>
        <w:tc>
          <w:tcPr>
            <w:tcW w:w="2808" w:type="dxa"/>
            <w:tcBorders>
              <w:top w:val="nil"/>
              <w:left w:val="single" w:sz="4" w:space="0" w:color="auto"/>
              <w:bottom w:val="nil"/>
              <w:right w:val="single" w:sz="4" w:space="0" w:color="auto"/>
            </w:tcBorders>
            <w:hideMark/>
          </w:tcPr>
          <w:p w14:paraId="2A08B206" w14:textId="77777777" w:rsidR="007405EE" w:rsidRPr="00D0162F" w:rsidRDefault="007405EE" w:rsidP="00F21A71">
            <w:pPr>
              <w:pStyle w:val="TAL"/>
              <w:rPr>
                <w:rFonts w:cs="Arial"/>
                <w:i/>
              </w:rPr>
            </w:pPr>
          </w:p>
        </w:tc>
        <w:tc>
          <w:tcPr>
            <w:tcW w:w="1176" w:type="dxa"/>
            <w:tcBorders>
              <w:top w:val="nil"/>
              <w:left w:val="single" w:sz="4" w:space="0" w:color="auto"/>
              <w:bottom w:val="nil"/>
              <w:right w:val="single" w:sz="4" w:space="0" w:color="auto"/>
            </w:tcBorders>
            <w:hideMark/>
          </w:tcPr>
          <w:p w14:paraId="2AA24F7F" w14:textId="77777777" w:rsidR="007405EE" w:rsidRPr="00D0162F" w:rsidRDefault="007405EE" w:rsidP="00F21A71">
            <w:pPr>
              <w:pStyle w:val="TAL"/>
              <w:rPr>
                <w:rFonts w:cs="Arial"/>
              </w:rPr>
            </w:pPr>
          </w:p>
        </w:tc>
        <w:tc>
          <w:tcPr>
            <w:tcW w:w="1175" w:type="dxa"/>
            <w:tcBorders>
              <w:top w:val="nil"/>
              <w:left w:val="single" w:sz="4" w:space="0" w:color="auto"/>
              <w:bottom w:val="nil"/>
              <w:right w:val="single" w:sz="4" w:space="0" w:color="auto"/>
            </w:tcBorders>
            <w:hideMark/>
          </w:tcPr>
          <w:p w14:paraId="2FD08145" w14:textId="77777777" w:rsidR="007405EE" w:rsidRPr="00D0162F" w:rsidRDefault="007405EE" w:rsidP="00F21A71">
            <w:pPr>
              <w:pStyle w:val="TAL"/>
              <w:rPr>
                <w:rFonts w:cs="Arial"/>
              </w:rPr>
            </w:pPr>
          </w:p>
        </w:tc>
        <w:tc>
          <w:tcPr>
            <w:tcW w:w="1096" w:type="dxa"/>
            <w:tcBorders>
              <w:top w:val="nil"/>
              <w:left w:val="single" w:sz="4" w:space="0" w:color="auto"/>
              <w:bottom w:val="nil"/>
              <w:right w:val="single" w:sz="4" w:space="0" w:color="auto"/>
            </w:tcBorders>
            <w:hideMark/>
          </w:tcPr>
          <w:p w14:paraId="6CFC0E81" w14:textId="77777777" w:rsidR="007405EE" w:rsidRPr="00D0162F" w:rsidRDefault="007405EE" w:rsidP="00F21A71">
            <w:pPr>
              <w:pStyle w:val="TAL"/>
              <w:rPr>
                <w:rFonts w:cs="Arial"/>
              </w:rPr>
            </w:pPr>
          </w:p>
        </w:tc>
        <w:tc>
          <w:tcPr>
            <w:tcW w:w="1096" w:type="dxa"/>
            <w:tcBorders>
              <w:top w:val="single" w:sz="4" w:space="0" w:color="auto"/>
              <w:left w:val="single" w:sz="4" w:space="0" w:color="auto"/>
              <w:bottom w:val="single" w:sz="4" w:space="0" w:color="auto"/>
              <w:right w:val="single" w:sz="4" w:space="0" w:color="auto"/>
            </w:tcBorders>
            <w:hideMark/>
          </w:tcPr>
          <w:p w14:paraId="1CC54DEC" w14:textId="77777777" w:rsidR="007405EE" w:rsidRPr="00D0162F" w:rsidRDefault="007405EE" w:rsidP="00F21A71">
            <w:pPr>
              <w:pStyle w:val="TAL"/>
              <w:rPr>
                <w:rFonts w:cs="Arial"/>
              </w:rPr>
            </w:pPr>
            <w:r w:rsidRPr="00D0162F">
              <w:rPr>
                <w:rFonts w:cs="Arial"/>
              </w:rPr>
              <w:t>2 for resource #2</w:t>
            </w:r>
          </w:p>
        </w:tc>
        <w:tc>
          <w:tcPr>
            <w:tcW w:w="1096" w:type="dxa"/>
            <w:tcBorders>
              <w:top w:val="nil"/>
              <w:left w:val="single" w:sz="4" w:space="0" w:color="auto"/>
              <w:bottom w:val="nil"/>
              <w:right w:val="single" w:sz="4" w:space="0" w:color="auto"/>
            </w:tcBorders>
          </w:tcPr>
          <w:p w14:paraId="584B0F4E"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vAlign w:val="center"/>
          </w:tcPr>
          <w:p w14:paraId="5297027E"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tcPr>
          <w:p w14:paraId="06478FD7" w14:textId="77777777" w:rsidR="007405EE" w:rsidRPr="00D0162F" w:rsidRDefault="007405EE" w:rsidP="00F21A71">
            <w:pPr>
              <w:pStyle w:val="TAL"/>
            </w:pPr>
          </w:p>
        </w:tc>
      </w:tr>
      <w:tr w:rsidR="007405EE" w:rsidRPr="00D0162F" w14:paraId="0D830EF3" w14:textId="77777777" w:rsidTr="007405EE">
        <w:trPr>
          <w:trHeight w:val="31"/>
        </w:trPr>
        <w:tc>
          <w:tcPr>
            <w:tcW w:w="2808" w:type="dxa"/>
            <w:tcBorders>
              <w:top w:val="nil"/>
              <w:left w:val="single" w:sz="4" w:space="0" w:color="auto"/>
              <w:bottom w:val="nil"/>
              <w:right w:val="single" w:sz="4" w:space="0" w:color="auto"/>
            </w:tcBorders>
          </w:tcPr>
          <w:p w14:paraId="1B2C93E1" w14:textId="77777777" w:rsidR="007405EE" w:rsidRPr="00D0162F" w:rsidRDefault="007405EE" w:rsidP="00F21A71">
            <w:pPr>
              <w:pStyle w:val="TAL"/>
              <w:rPr>
                <w:rFonts w:cs="Arial"/>
                <w:i/>
              </w:rPr>
            </w:pPr>
          </w:p>
        </w:tc>
        <w:tc>
          <w:tcPr>
            <w:tcW w:w="1176" w:type="dxa"/>
            <w:tcBorders>
              <w:top w:val="nil"/>
              <w:left w:val="single" w:sz="4" w:space="0" w:color="auto"/>
              <w:bottom w:val="nil"/>
              <w:right w:val="single" w:sz="4" w:space="0" w:color="auto"/>
            </w:tcBorders>
          </w:tcPr>
          <w:p w14:paraId="1831D6A4" w14:textId="77777777" w:rsidR="007405EE" w:rsidRPr="00D0162F" w:rsidRDefault="007405EE" w:rsidP="00F21A71">
            <w:pPr>
              <w:pStyle w:val="TAL"/>
              <w:rPr>
                <w:rFonts w:cs="Arial"/>
              </w:rPr>
            </w:pPr>
          </w:p>
        </w:tc>
        <w:tc>
          <w:tcPr>
            <w:tcW w:w="1175" w:type="dxa"/>
            <w:tcBorders>
              <w:top w:val="nil"/>
              <w:left w:val="single" w:sz="4" w:space="0" w:color="auto"/>
              <w:bottom w:val="single" w:sz="4" w:space="0" w:color="auto"/>
              <w:right w:val="single" w:sz="4" w:space="0" w:color="auto"/>
            </w:tcBorders>
            <w:hideMark/>
          </w:tcPr>
          <w:p w14:paraId="4B040906" w14:textId="77777777" w:rsidR="007405EE" w:rsidRPr="00D0162F" w:rsidRDefault="007405EE" w:rsidP="00F21A71">
            <w:pPr>
              <w:pStyle w:val="TAL"/>
              <w:rPr>
                <w:rFonts w:cs="Arial"/>
              </w:rPr>
            </w:pPr>
          </w:p>
        </w:tc>
        <w:tc>
          <w:tcPr>
            <w:tcW w:w="1096" w:type="dxa"/>
            <w:tcBorders>
              <w:top w:val="nil"/>
              <w:left w:val="single" w:sz="4" w:space="0" w:color="auto"/>
              <w:bottom w:val="single" w:sz="4" w:space="0" w:color="auto"/>
              <w:right w:val="single" w:sz="4" w:space="0" w:color="auto"/>
            </w:tcBorders>
            <w:hideMark/>
          </w:tcPr>
          <w:p w14:paraId="74DB14E7" w14:textId="77777777" w:rsidR="007405EE" w:rsidRPr="00D0162F" w:rsidRDefault="007405EE" w:rsidP="00F21A71">
            <w:pPr>
              <w:pStyle w:val="TAL"/>
              <w:rPr>
                <w:rFonts w:cs="Arial"/>
              </w:rPr>
            </w:pPr>
          </w:p>
        </w:tc>
        <w:tc>
          <w:tcPr>
            <w:tcW w:w="1096" w:type="dxa"/>
            <w:tcBorders>
              <w:top w:val="single" w:sz="4" w:space="0" w:color="auto"/>
              <w:left w:val="single" w:sz="4" w:space="0" w:color="auto"/>
              <w:bottom w:val="single" w:sz="4" w:space="0" w:color="auto"/>
              <w:right w:val="single" w:sz="4" w:space="0" w:color="auto"/>
            </w:tcBorders>
            <w:hideMark/>
          </w:tcPr>
          <w:p w14:paraId="13BDC713" w14:textId="77777777" w:rsidR="007405EE" w:rsidRPr="00D0162F" w:rsidRDefault="007405EE" w:rsidP="00F21A71">
            <w:pPr>
              <w:pStyle w:val="TAL"/>
              <w:rPr>
                <w:rFonts w:cs="Arial"/>
              </w:rPr>
            </w:pPr>
            <w:r w:rsidRPr="00D0162F">
              <w:rPr>
                <w:rFonts w:cs="Arial"/>
              </w:rPr>
              <w:t>3 for resource #3</w:t>
            </w:r>
          </w:p>
        </w:tc>
        <w:tc>
          <w:tcPr>
            <w:tcW w:w="1096" w:type="dxa"/>
            <w:tcBorders>
              <w:top w:val="nil"/>
              <w:left w:val="single" w:sz="4" w:space="0" w:color="auto"/>
              <w:bottom w:val="single" w:sz="4" w:space="0" w:color="auto"/>
              <w:right w:val="single" w:sz="4" w:space="0" w:color="auto"/>
            </w:tcBorders>
          </w:tcPr>
          <w:p w14:paraId="728ADFC4"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tcPr>
          <w:p w14:paraId="54B7676D" w14:textId="77777777" w:rsidR="007405EE" w:rsidRPr="00D0162F" w:rsidRDefault="007405EE" w:rsidP="00F21A71">
            <w:pPr>
              <w:pStyle w:val="TAL"/>
            </w:pPr>
          </w:p>
        </w:tc>
        <w:tc>
          <w:tcPr>
            <w:tcW w:w="1186" w:type="dxa"/>
            <w:tcBorders>
              <w:top w:val="nil"/>
              <w:left w:val="single" w:sz="4" w:space="0" w:color="auto"/>
              <w:bottom w:val="single" w:sz="4" w:space="0" w:color="auto"/>
              <w:right w:val="single" w:sz="4" w:space="0" w:color="auto"/>
            </w:tcBorders>
          </w:tcPr>
          <w:p w14:paraId="1B0798F1" w14:textId="77777777" w:rsidR="007405EE" w:rsidRPr="00D0162F" w:rsidRDefault="007405EE" w:rsidP="00F21A71">
            <w:pPr>
              <w:pStyle w:val="TAL"/>
            </w:pPr>
          </w:p>
        </w:tc>
      </w:tr>
      <w:tr w:rsidR="007405EE" w:rsidRPr="00D0162F" w14:paraId="3EF41B45" w14:textId="77777777" w:rsidTr="007405EE">
        <w:trPr>
          <w:trHeight w:val="33"/>
        </w:trPr>
        <w:tc>
          <w:tcPr>
            <w:tcW w:w="2808" w:type="dxa"/>
            <w:tcBorders>
              <w:top w:val="nil"/>
              <w:left w:val="single" w:sz="4" w:space="0" w:color="auto"/>
              <w:bottom w:val="nil"/>
              <w:right w:val="single" w:sz="4" w:space="0" w:color="auto"/>
            </w:tcBorders>
            <w:hideMark/>
          </w:tcPr>
          <w:p w14:paraId="77E138FF" w14:textId="77777777" w:rsidR="007405EE" w:rsidRPr="00D0162F" w:rsidRDefault="007405EE" w:rsidP="00F21A71">
            <w:pPr>
              <w:pStyle w:val="TAL"/>
              <w:rPr>
                <w:rFonts w:cs="Arial"/>
                <w:i/>
              </w:rPr>
            </w:pPr>
            <w:r w:rsidRPr="00D0162F">
              <w:t>firstOFDMSymbolInTimeDomain</w:t>
            </w:r>
          </w:p>
        </w:tc>
        <w:tc>
          <w:tcPr>
            <w:tcW w:w="1176" w:type="dxa"/>
            <w:tcBorders>
              <w:top w:val="nil"/>
              <w:left w:val="single" w:sz="4" w:space="0" w:color="auto"/>
              <w:bottom w:val="nil"/>
              <w:right w:val="single" w:sz="4" w:space="0" w:color="auto"/>
            </w:tcBorders>
            <w:hideMark/>
          </w:tcPr>
          <w:p w14:paraId="16547BBC" w14:textId="77777777" w:rsidR="007405EE" w:rsidRPr="00D0162F" w:rsidRDefault="007405EE" w:rsidP="00F21A71">
            <w:pPr>
              <w:pStyle w:val="TAL"/>
              <w:rPr>
                <w:rFonts w:cs="Arial"/>
              </w:rPr>
            </w:pPr>
            <w:r w:rsidRPr="00D0162F">
              <w:rPr>
                <w:rFonts w:cs="Arial"/>
              </w:rPr>
              <w:t>4 for resource #0</w:t>
            </w:r>
          </w:p>
        </w:tc>
        <w:tc>
          <w:tcPr>
            <w:tcW w:w="1175" w:type="dxa"/>
            <w:tcBorders>
              <w:top w:val="single" w:sz="4" w:space="0" w:color="auto"/>
              <w:left w:val="single" w:sz="4" w:space="0" w:color="auto"/>
              <w:bottom w:val="nil"/>
              <w:right w:val="single" w:sz="4" w:space="0" w:color="auto"/>
            </w:tcBorders>
            <w:hideMark/>
          </w:tcPr>
          <w:p w14:paraId="421BA0C1" w14:textId="77777777" w:rsidR="007405EE" w:rsidRPr="00D0162F" w:rsidRDefault="007405EE" w:rsidP="00F21A71">
            <w:pPr>
              <w:pStyle w:val="TAL"/>
              <w:rPr>
                <w:rFonts w:cs="Arial"/>
              </w:rPr>
            </w:pPr>
            <w:r w:rsidRPr="00D0162F">
              <w:rPr>
                <w:rFonts w:cs="Arial"/>
              </w:rPr>
              <w:t>10 for resource #1</w:t>
            </w:r>
          </w:p>
        </w:tc>
        <w:tc>
          <w:tcPr>
            <w:tcW w:w="1096" w:type="dxa"/>
            <w:tcBorders>
              <w:top w:val="single" w:sz="4" w:space="0" w:color="auto"/>
              <w:left w:val="single" w:sz="4" w:space="0" w:color="auto"/>
              <w:bottom w:val="nil"/>
              <w:right w:val="single" w:sz="4" w:space="0" w:color="auto"/>
            </w:tcBorders>
            <w:hideMark/>
          </w:tcPr>
          <w:p w14:paraId="38F2F490" w14:textId="77777777" w:rsidR="007405EE" w:rsidRPr="00D0162F" w:rsidRDefault="007405EE" w:rsidP="00F21A71">
            <w:pPr>
              <w:pStyle w:val="TAL"/>
              <w:rPr>
                <w:rFonts w:cs="Arial"/>
              </w:rPr>
            </w:pPr>
            <w:r w:rsidRPr="00D0162F">
              <w:rPr>
                <w:rFonts w:cs="Arial"/>
              </w:rPr>
              <w:t>10 for resource #1</w:t>
            </w:r>
          </w:p>
        </w:tc>
        <w:tc>
          <w:tcPr>
            <w:tcW w:w="1096" w:type="dxa"/>
            <w:tcBorders>
              <w:top w:val="single" w:sz="4" w:space="0" w:color="auto"/>
              <w:left w:val="single" w:sz="4" w:space="0" w:color="auto"/>
              <w:bottom w:val="single" w:sz="4" w:space="0" w:color="auto"/>
              <w:right w:val="single" w:sz="4" w:space="0" w:color="auto"/>
            </w:tcBorders>
            <w:hideMark/>
          </w:tcPr>
          <w:p w14:paraId="5B9D1A18" w14:textId="77777777" w:rsidR="007405EE" w:rsidRPr="00D0162F" w:rsidRDefault="007405EE" w:rsidP="00F21A71">
            <w:pPr>
              <w:pStyle w:val="TAL"/>
              <w:rPr>
                <w:rFonts w:cs="Arial"/>
              </w:rPr>
            </w:pPr>
            <w:r w:rsidRPr="00D0162F">
              <w:rPr>
                <w:rFonts w:cs="Arial"/>
              </w:rPr>
              <w:t>4 for resource #4</w:t>
            </w:r>
          </w:p>
        </w:tc>
        <w:tc>
          <w:tcPr>
            <w:tcW w:w="1096" w:type="dxa"/>
            <w:tcBorders>
              <w:top w:val="single" w:sz="4" w:space="0" w:color="auto"/>
              <w:left w:val="single" w:sz="4" w:space="0" w:color="auto"/>
              <w:bottom w:val="nil"/>
              <w:right w:val="single" w:sz="4" w:space="0" w:color="auto"/>
            </w:tcBorders>
          </w:tcPr>
          <w:p w14:paraId="34FEE622" w14:textId="77777777" w:rsidR="007405EE" w:rsidRPr="00D0162F" w:rsidRDefault="007405EE" w:rsidP="00F21A71">
            <w:pPr>
              <w:pStyle w:val="TAL"/>
            </w:pPr>
            <w:r w:rsidRPr="00D0162F">
              <w:t>n.a.</w:t>
            </w:r>
          </w:p>
        </w:tc>
        <w:tc>
          <w:tcPr>
            <w:tcW w:w="1186" w:type="dxa"/>
            <w:tcBorders>
              <w:top w:val="nil"/>
              <w:left w:val="single" w:sz="4" w:space="0" w:color="auto"/>
              <w:bottom w:val="nil"/>
              <w:right w:val="single" w:sz="4" w:space="0" w:color="auto"/>
            </w:tcBorders>
          </w:tcPr>
          <w:p w14:paraId="31CF70E8" w14:textId="77777777" w:rsidR="007405EE" w:rsidRPr="00D0162F" w:rsidRDefault="007405EE" w:rsidP="00F21A71">
            <w:pPr>
              <w:pStyle w:val="TAL"/>
              <w:rPr>
                <w:rFonts w:cs="Arial"/>
              </w:rPr>
            </w:pPr>
            <w:r w:rsidRPr="00D0162F">
              <w:rPr>
                <w:rFonts w:cs="Arial"/>
              </w:rPr>
              <w:t>5 for resource #0</w:t>
            </w:r>
          </w:p>
          <w:p w14:paraId="7E2B43DA" w14:textId="77777777" w:rsidR="007405EE" w:rsidRPr="00D0162F" w:rsidRDefault="007405EE" w:rsidP="00F21A71">
            <w:pPr>
              <w:pStyle w:val="TAL"/>
            </w:pPr>
          </w:p>
        </w:tc>
        <w:tc>
          <w:tcPr>
            <w:tcW w:w="1186" w:type="dxa"/>
            <w:tcBorders>
              <w:top w:val="single" w:sz="4" w:space="0" w:color="auto"/>
              <w:left w:val="single" w:sz="4" w:space="0" w:color="auto"/>
              <w:bottom w:val="nil"/>
              <w:right w:val="single" w:sz="4" w:space="0" w:color="auto"/>
            </w:tcBorders>
          </w:tcPr>
          <w:p w14:paraId="5CD6FEA6" w14:textId="77777777" w:rsidR="007405EE" w:rsidRPr="00D0162F" w:rsidRDefault="007405EE" w:rsidP="00F21A71">
            <w:pPr>
              <w:pStyle w:val="TAL"/>
              <w:rPr>
                <w:rFonts w:cs="Arial"/>
              </w:rPr>
            </w:pPr>
            <w:r w:rsidRPr="00D0162F">
              <w:rPr>
                <w:rFonts w:cs="Arial"/>
              </w:rPr>
              <w:t>10 for resource #1</w:t>
            </w:r>
          </w:p>
        </w:tc>
      </w:tr>
      <w:tr w:rsidR="007405EE" w:rsidRPr="00D0162F" w14:paraId="5A7E82EA" w14:textId="77777777" w:rsidTr="00F21A71">
        <w:trPr>
          <w:trHeight w:val="31"/>
        </w:trPr>
        <w:tc>
          <w:tcPr>
            <w:tcW w:w="2808" w:type="dxa"/>
            <w:tcBorders>
              <w:top w:val="nil"/>
              <w:left w:val="single" w:sz="4" w:space="0" w:color="auto"/>
              <w:bottom w:val="nil"/>
              <w:right w:val="single" w:sz="4" w:space="0" w:color="auto"/>
            </w:tcBorders>
            <w:hideMark/>
          </w:tcPr>
          <w:p w14:paraId="35C6EE4C" w14:textId="77777777" w:rsidR="007405EE" w:rsidRPr="00D0162F" w:rsidRDefault="007405EE" w:rsidP="00F21A71">
            <w:pPr>
              <w:pStyle w:val="TAL"/>
              <w:rPr>
                <w:rFonts w:cs="Arial"/>
                <w:i/>
              </w:rPr>
            </w:pPr>
          </w:p>
        </w:tc>
        <w:tc>
          <w:tcPr>
            <w:tcW w:w="1176" w:type="dxa"/>
            <w:tcBorders>
              <w:top w:val="nil"/>
              <w:left w:val="single" w:sz="4" w:space="0" w:color="auto"/>
              <w:bottom w:val="nil"/>
              <w:right w:val="single" w:sz="4" w:space="0" w:color="auto"/>
            </w:tcBorders>
            <w:hideMark/>
          </w:tcPr>
          <w:p w14:paraId="2BB0B759" w14:textId="77777777" w:rsidR="007405EE" w:rsidRPr="00D0162F" w:rsidRDefault="007405EE" w:rsidP="00F21A71">
            <w:pPr>
              <w:pStyle w:val="TAL"/>
              <w:rPr>
                <w:rFonts w:cs="Arial"/>
              </w:rPr>
            </w:pPr>
          </w:p>
        </w:tc>
        <w:tc>
          <w:tcPr>
            <w:tcW w:w="1175" w:type="dxa"/>
            <w:tcBorders>
              <w:top w:val="nil"/>
              <w:left w:val="single" w:sz="4" w:space="0" w:color="auto"/>
              <w:bottom w:val="nil"/>
              <w:right w:val="single" w:sz="4" w:space="0" w:color="auto"/>
            </w:tcBorders>
            <w:hideMark/>
          </w:tcPr>
          <w:p w14:paraId="35768DBA" w14:textId="77777777" w:rsidR="007405EE" w:rsidRPr="00D0162F" w:rsidRDefault="007405EE" w:rsidP="00F21A71">
            <w:pPr>
              <w:pStyle w:val="TAL"/>
              <w:rPr>
                <w:rFonts w:cs="Arial"/>
              </w:rPr>
            </w:pPr>
          </w:p>
        </w:tc>
        <w:tc>
          <w:tcPr>
            <w:tcW w:w="1096" w:type="dxa"/>
            <w:tcBorders>
              <w:top w:val="nil"/>
              <w:left w:val="single" w:sz="4" w:space="0" w:color="auto"/>
              <w:bottom w:val="nil"/>
              <w:right w:val="single" w:sz="4" w:space="0" w:color="auto"/>
            </w:tcBorders>
            <w:hideMark/>
          </w:tcPr>
          <w:p w14:paraId="2027DB7C" w14:textId="77777777" w:rsidR="007405EE" w:rsidRPr="00D0162F" w:rsidRDefault="007405EE" w:rsidP="00F21A71">
            <w:pPr>
              <w:pStyle w:val="TAL"/>
              <w:rPr>
                <w:rFonts w:cs="Arial"/>
              </w:rPr>
            </w:pPr>
          </w:p>
        </w:tc>
        <w:tc>
          <w:tcPr>
            <w:tcW w:w="1096" w:type="dxa"/>
            <w:tcBorders>
              <w:top w:val="single" w:sz="4" w:space="0" w:color="auto"/>
              <w:left w:val="single" w:sz="4" w:space="0" w:color="auto"/>
              <w:bottom w:val="single" w:sz="4" w:space="0" w:color="auto"/>
              <w:right w:val="single" w:sz="4" w:space="0" w:color="auto"/>
            </w:tcBorders>
            <w:hideMark/>
          </w:tcPr>
          <w:p w14:paraId="341BDF64" w14:textId="77777777" w:rsidR="007405EE" w:rsidRPr="00D0162F" w:rsidRDefault="007405EE" w:rsidP="00F21A71">
            <w:pPr>
              <w:pStyle w:val="TAL"/>
              <w:rPr>
                <w:rFonts w:cs="Arial"/>
              </w:rPr>
            </w:pPr>
            <w:r w:rsidRPr="00D0162F">
              <w:rPr>
                <w:rFonts w:cs="Arial"/>
              </w:rPr>
              <w:t>5 for resource #5</w:t>
            </w:r>
          </w:p>
        </w:tc>
        <w:tc>
          <w:tcPr>
            <w:tcW w:w="1096" w:type="dxa"/>
            <w:tcBorders>
              <w:top w:val="nil"/>
              <w:left w:val="single" w:sz="4" w:space="0" w:color="auto"/>
              <w:bottom w:val="nil"/>
              <w:right w:val="single" w:sz="4" w:space="0" w:color="auto"/>
            </w:tcBorders>
          </w:tcPr>
          <w:p w14:paraId="2C55D3C6"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tcPr>
          <w:p w14:paraId="73AA219A"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tcPr>
          <w:p w14:paraId="60D80682" w14:textId="77777777" w:rsidR="007405EE" w:rsidRPr="00D0162F" w:rsidRDefault="007405EE" w:rsidP="00F21A71">
            <w:pPr>
              <w:pStyle w:val="TAL"/>
            </w:pPr>
          </w:p>
        </w:tc>
      </w:tr>
      <w:tr w:rsidR="007405EE" w:rsidRPr="00D0162F" w14:paraId="6B7F92D7" w14:textId="77777777" w:rsidTr="00F21A71">
        <w:trPr>
          <w:trHeight w:val="31"/>
        </w:trPr>
        <w:tc>
          <w:tcPr>
            <w:tcW w:w="2808" w:type="dxa"/>
            <w:tcBorders>
              <w:top w:val="nil"/>
              <w:left w:val="single" w:sz="4" w:space="0" w:color="auto"/>
              <w:bottom w:val="nil"/>
              <w:right w:val="single" w:sz="4" w:space="0" w:color="auto"/>
            </w:tcBorders>
            <w:hideMark/>
          </w:tcPr>
          <w:p w14:paraId="4271351B" w14:textId="77777777" w:rsidR="007405EE" w:rsidRPr="00D0162F" w:rsidRDefault="007405EE" w:rsidP="00F21A71">
            <w:pPr>
              <w:pStyle w:val="TAL"/>
              <w:rPr>
                <w:rFonts w:cs="Arial"/>
                <w:i/>
              </w:rPr>
            </w:pPr>
          </w:p>
        </w:tc>
        <w:tc>
          <w:tcPr>
            <w:tcW w:w="1176" w:type="dxa"/>
            <w:tcBorders>
              <w:top w:val="nil"/>
              <w:left w:val="single" w:sz="4" w:space="0" w:color="auto"/>
              <w:bottom w:val="nil"/>
              <w:right w:val="single" w:sz="4" w:space="0" w:color="auto"/>
            </w:tcBorders>
            <w:hideMark/>
          </w:tcPr>
          <w:p w14:paraId="0C0F2E72" w14:textId="77777777" w:rsidR="007405EE" w:rsidRPr="00D0162F" w:rsidRDefault="007405EE" w:rsidP="00F21A71">
            <w:pPr>
              <w:pStyle w:val="TAL"/>
              <w:rPr>
                <w:rFonts w:cs="Arial"/>
              </w:rPr>
            </w:pPr>
          </w:p>
        </w:tc>
        <w:tc>
          <w:tcPr>
            <w:tcW w:w="1175" w:type="dxa"/>
            <w:tcBorders>
              <w:top w:val="nil"/>
              <w:left w:val="single" w:sz="4" w:space="0" w:color="auto"/>
              <w:bottom w:val="nil"/>
              <w:right w:val="single" w:sz="4" w:space="0" w:color="auto"/>
            </w:tcBorders>
            <w:hideMark/>
          </w:tcPr>
          <w:p w14:paraId="3D757287" w14:textId="77777777" w:rsidR="007405EE" w:rsidRPr="00D0162F" w:rsidRDefault="007405EE" w:rsidP="00F21A71">
            <w:pPr>
              <w:pStyle w:val="TAL"/>
              <w:rPr>
                <w:rFonts w:cs="Arial"/>
              </w:rPr>
            </w:pPr>
          </w:p>
        </w:tc>
        <w:tc>
          <w:tcPr>
            <w:tcW w:w="1096" w:type="dxa"/>
            <w:tcBorders>
              <w:top w:val="nil"/>
              <w:left w:val="single" w:sz="4" w:space="0" w:color="auto"/>
              <w:bottom w:val="nil"/>
              <w:right w:val="single" w:sz="4" w:space="0" w:color="auto"/>
            </w:tcBorders>
            <w:hideMark/>
          </w:tcPr>
          <w:p w14:paraId="5DB777D6" w14:textId="77777777" w:rsidR="007405EE" w:rsidRPr="00D0162F" w:rsidRDefault="007405EE" w:rsidP="00F21A71">
            <w:pPr>
              <w:pStyle w:val="TAL"/>
              <w:rPr>
                <w:rFonts w:cs="Arial"/>
              </w:rPr>
            </w:pPr>
          </w:p>
        </w:tc>
        <w:tc>
          <w:tcPr>
            <w:tcW w:w="1096" w:type="dxa"/>
            <w:tcBorders>
              <w:top w:val="single" w:sz="4" w:space="0" w:color="auto"/>
              <w:left w:val="single" w:sz="4" w:space="0" w:color="auto"/>
              <w:bottom w:val="single" w:sz="4" w:space="0" w:color="auto"/>
              <w:right w:val="single" w:sz="4" w:space="0" w:color="auto"/>
            </w:tcBorders>
            <w:hideMark/>
          </w:tcPr>
          <w:p w14:paraId="627D41EE" w14:textId="77777777" w:rsidR="007405EE" w:rsidRPr="00D0162F" w:rsidRDefault="007405EE" w:rsidP="00F21A71">
            <w:pPr>
              <w:pStyle w:val="TAL"/>
              <w:rPr>
                <w:rFonts w:cs="Arial"/>
              </w:rPr>
            </w:pPr>
            <w:r w:rsidRPr="00D0162F">
              <w:rPr>
                <w:rFonts w:cs="Arial"/>
              </w:rPr>
              <w:t>6 for resource #6</w:t>
            </w:r>
          </w:p>
        </w:tc>
        <w:tc>
          <w:tcPr>
            <w:tcW w:w="1096" w:type="dxa"/>
            <w:tcBorders>
              <w:top w:val="nil"/>
              <w:left w:val="single" w:sz="4" w:space="0" w:color="auto"/>
              <w:bottom w:val="nil"/>
              <w:right w:val="single" w:sz="4" w:space="0" w:color="auto"/>
            </w:tcBorders>
          </w:tcPr>
          <w:p w14:paraId="7A572498"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tcPr>
          <w:p w14:paraId="7C23D2F3" w14:textId="77777777" w:rsidR="007405EE" w:rsidRPr="00D0162F" w:rsidRDefault="007405EE" w:rsidP="00F21A71">
            <w:pPr>
              <w:pStyle w:val="TAL"/>
            </w:pPr>
          </w:p>
        </w:tc>
        <w:tc>
          <w:tcPr>
            <w:tcW w:w="1186" w:type="dxa"/>
            <w:tcBorders>
              <w:top w:val="nil"/>
              <w:left w:val="single" w:sz="4" w:space="0" w:color="auto"/>
              <w:bottom w:val="nil"/>
              <w:right w:val="single" w:sz="4" w:space="0" w:color="auto"/>
            </w:tcBorders>
          </w:tcPr>
          <w:p w14:paraId="0560BEAC" w14:textId="77777777" w:rsidR="007405EE" w:rsidRPr="00D0162F" w:rsidRDefault="007405EE" w:rsidP="00F21A71">
            <w:pPr>
              <w:pStyle w:val="TAL"/>
            </w:pPr>
          </w:p>
        </w:tc>
      </w:tr>
      <w:tr w:rsidR="007405EE" w:rsidRPr="00D0162F" w14:paraId="7FEE412E" w14:textId="77777777" w:rsidTr="00F21A71">
        <w:trPr>
          <w:trHeight w:val="31"/>
        </w:trPr>
        <w:tc>
          <w:tcPr>
            <w:tcW w:w="2808" w:type="dxa"/>
            <w:tcBorders>
              <w:top w:val="nil"/>
              <w:left w:val="single" w:sz="4" w:space="0" w:color="auto"/>
              <w:bottom w:val="single" w:sz="4" w:space="0" w:color="auto"/>
              <w:right w:val="single" w:sz="4" w:space="0" w:color="auto"/>
            </w:tcBorders>
            <w:hideMark/>
          </w:tcPr>
          <w:p w14:paraId="18313174" w14:textId="77777777" w:rsidR="007405EE" w:rsidRPr="00D0162F" w:rsidRDefault="007405EE" w:rsidP="00F21A71">
            <w:pPr>
              <w:pStyle w:val="TAL"/>
              <w:rPr>
                <w:rFonts w:cs="Arial"/>
                <w:i/>
              </w:rPr>
            </w:pPr>
          </w:p>
        </w:tc>
        <w:tc>
          <w:tcPr>
            <w:tcW w:w="1176" w:type="dxa"/>
            <w:tcBorders>
              <w:top w:val="nil"/>
              <w:left w:val="single" w:sz="4" w:space="0" w:color="auto"/>
              <w:bottom w:val="single" w:sz="4" w:space="0" w:color="auto"/>
              <w:right w:val="single" w:sz="4" w:space="0" w:color="auto"/>
            </w:tcBorders>
            <w:hideMark/>
          </w:tcPr>
          <w:p w14:paraId="3242DF9F" w14:textId="77777777" w:rsidR="007405EE" w:rsidRPr="00D0162F" w:rsidRDefault="007405EE" w:rsidP="00F21A71">
            <w:pPr>
              <w:pStyle w:val="TAL"/>
              <w:rPr>
                <w:rFonts w:cs="Arial"/>
              </w:rPr>
            </w:pPr>
          </w:p>
        </w:tc>
        <w:tc>
          <w:tcPr>
            <w:tcW w:w="1175" w:type="dxa"/>
            <w:tcBorders>
              <w:top w:val="nil"/>
              <w:left w:val="single" w:sz="4" w:space="0" w:color="auto"/>
              <w:bottom w:val="single" w:sz="4" w:space="0" w:color="auto"/>
              <w:right w:val="single" w:sz="4" w:space="0" w:color="auto"/>
            </w:tcBorders>
            <w:hideMark/>
          </w:tcPr>
          <w:p w14:paraId="4A899E3E" w14:textId="77777777" w:rsidR="007405EE" w:rsidRPr="00D0162F" w:rsidRDefault="007405EE" w:rsidP="00F21A71">
            <w:pPr>
              <w:pStyle w:val="TAL"/>
              <w:rPr>
                <w:rFonts w:cs="Arial"/>
              </w:rPr>
            </w:pPr>
          </w:p>
        </w:tc>
        <w:tc>
          <w:tcPr>
            <w:tcW w:w="1096" w:type="dxa"/>
            <w:tcBorders>
              <w:top w:val="nil"/>
              <w:left w:val="single" w:sz="4" w:space="0" w:color="auto"/>
              <w:bottom w:val="single" w:sz="4" w:space="0" w:color="auto"/>
              <w:right w:val="single" w:sz="4" w:space="0" w:color="auto"/>
            </w:tcBorders>
            <w:hideMark/>
          </w:tcPr>
          <w:p w14:paraId="1C88954E" w14:textId="77777777" w:rsidR="007405EE" w:rsidRPr="00D0162F" w:rsidRDefault="007405EE" w:rsidP="00F21A71">
            <w:pPr>
              <w:pStyle w:val="TAL"/>
              <w:rPr>
                <w:rFonts w:cs="Arial"/>
              </w:rPr>
            </w:pPr>
          </w:p>
        </w:tc>
        <w:tc>
          <w:tcPr>
            <w:tcW w:w="1096" w:type="dxa"/>
            <w:tcBorders>
              <w:top w:val="single" w:sz="4" w:space="0" w:color="auto"/>
              <w:left w:val="single" w:sz="4" w:space="0" w:color="auto"/>
              <w:bottom w:val="single" w:sz="4" w:space="0" w:color="auto"/>
              <w:right w:val="single" w:sz="4" w:space="0" w:color="auto"/>
            </w:tcBorders>
            <w:hideMark/>
          </w:tcPr>
          <w:p w14:paraId="3ED49093" w14:textId="77777777" w:rsidR="007405EE" w:rsidRPr="00D0162F" w:rsidRDefault="007405EE" w:rsidP="00F21A71">
            <w:pPr>
              <w:pStyle w:val="TAL"/>
              <w:rPr>
                <w:rFonts w:cs="Arial"/>
              </w:rPr>
            </w:pPr>
            <w:r w:rsidRPr="00D0162F">
              <w:rPr>
                <w:rFonts w:cs="Arial"/>
              </w:rPr>
              <w:t>7 for resource #7</w:t>
            </w:r>
          </w:p>
        </w:tc>
        <w:tc>
          <w:tcPr>
            <w:tcW w:w="1096" w:type="dxa"/>
            <w:tcBorders>
              <w:top w:val="nil"/>
              <w:left w:val="single" w:sz="4" w:space="0" w:color="auto"/>
              <w:bottom w:val="single" w:sz="4" w:space="0" w:color="auto"/>
              <w:right w:val="single" w:sz="4" w:space="0" w:color="auto"/>
            </w:tcBorders>
          </w:tcPr>
          <w:p w14:paraId="7BBB3CED" w14:textId="77777777" w:rsidR="007405EE" w:rsidRPr="00D0162F" w:rsidRDefault="007405EE" w:rsidP="00F21A71">
            <w:pPr>
              <w:pStyle w:val="TAL"/>
            </w:pPr>
          </w:p>
        </w:tc>
        <w:tc>
          <w:tcPr>
            <w:tcW w:w="1186" w:type="dxa"/>
            <w:tcBorders>
              <w:top w:val="nil"/>
              <w:left w:val="single" w:sz="4" w:space="0" w:color="auto"/>
              <w:bottom w:val="single" w:sz="4" w:space="0" w:color="auto"/>
              <w:right w:val="single" w:sz="4" w:space="0" w:color="auto"/>
            </w:tcBorders>
          </w:tcPr>
          <w:p w14:paraId="591D5505" w14:textId="77777777" w:rsidR="007405EE" w:rsidRPr="00D0162F" w:rsidRDefault="007405EE" w:rsidP="00F21A71">
            <w:pPr>
              <w:pStyle w:val="TAL"/>
            </w:pPr>
          </w:p>
        </w:tc>
        <w:tc>
          <w:tcPr>
            <w:tcW w:w="1186" w:type="dxa"/>
            <w:tcBorders>
              <w:top w:val="nil"/>
              <w:left w:val="single" w:sz="4" w:space="0" w:color="auto"/>
              <w:bottom w:val="single" w:sz="4" w:space="0" w:color="auto"/>
              <w:right w:val="single" w:sz="4" w:space="0" w:color="auto"/>
            </w:tcBorders>
          </w:tcPr>
          <w:p w14:paraId="555383A5" w14:textId="77777777" w:rsidR="007405EE" w:rsidRPr="00D0162F" w:rsidRDefault="007405EE" w:rsidP="00F21A71">
            <w:pPr>
              <w:pStyle w:val="TAL"/>
            </w:pPr>
          </w:p>
        </w:tc>
      </w:tr>
      <w:tr w:rsidR="007405EE" w:rsidRPr="00D0162F" w14:paraId="2B44378F"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724785A8" w14:textId="77777777" w:rsidR="007405EE" w:rsidRPr="00D0162F" w:rsidRDefault="007405EE" w:rsidP="00F21A71">
            <w:pPr>
              <w:pStyle w:val="TAL"/>
              <w:rPr>
                <w:rFonts w:cs="Arial"/>
                <w:i/>
              </w:rPr>
            </w:pPr>
            <w:r w:rsidRPr="00D0162F">
              <w:t>cdm-Type</w:t>
            </w:r>
          </w:p>
        </w:tc>
        <w:tc>
          <w:tcPr>
            <w:tcW w:w="1176" w:type="dxa"/>
            <w:tcBorders>
              <w:top w:val="single" w:sz="4" w:space="0" w:color="auto"/>
              <w:left w:val="single" w:sz="4" w:space="0" w:color="auto"/>
              <w:bottom w:val="single" w:sz="4" w:space="0" w:color="auto"/>
              <w:right w:val="single" w:sz="4" w:space="0" w:color="auto"/>
            </w:tcBorders>
            <w:hideMark/>
          </w:tcPr>
          <w:p w14:paraId="3CDF794A" w14:textId="77777777" w:rsidR="007405EE" w:rsidRPr="00D0162F" w:rsidRDefault="007405EE" w:rsidP="00F21A71">
            <w:pPr>
              <w:pStyle w:val="TAL"/>
              <w:rPr>
                <w:rFonts w:cs="Arial"/>
              </w:rPr>
            </w:pPr>
            <w:r w:rsidRPr="00D0162F">
              <w:rPr>
                <w:szCs w:val="18"/>
              </w:rPr>
              <w:t>FD-CDM2</w:t>
            </w:r>
          </w:p>
        </w:tc>
        <w:tc>
          <w:tcPr>
            <w:tcW w:w="1175" w:type="dxa"/>
            <w:tcBorders>
              <w:top w:val="single" w:sz="4" w:space="0" w:color="auto"/>
              <w:left w:val="single" w:sz="4" w:space="0" w:color="auto"/>
              <w:bottom w:val="single" w:sz="4" w:space="0" w:color="auto"/>
              <w:right w:val="single" w:sz="4" w:space="0" w:color="auto"/>
            </w:tcBorders>
            <w:hideMark/>
          </w:tcPr>
          <w:p w14:paraId="643CDE14" w14:textId="77777777" w:rsidR="007405EE" w:rsidRPr="00D0162F" w:rsidRDefault="007405EE" w:rsidP="00F21A71">
            <w:pPr>
              <w:pStyle w:val="TAL"/>
              <w:rPr>
                <w:rFonts w:cs="Arial"/>
              </w:rPr>
            </w:pPr>
            <w:r w:rsidRPr="00D0162F">
              <w:rPr>
                <w:rFonts w:cs="Arial"/>
              </w:rPr>
              <w:t>noCDM</w:t>
            </w:r>
          </w:p>
        </w:tc>
        <w:tc>
          <w:tcPr>
            <w:tcW w:w="1096" w:type="dxa"/>
            <w:tcBorders>
              <w:top w:val="single" w:sz="4" w:space="0" w:color="auto"/>
              <w:left w:val="single" w:sz="4" w:space="0" w:color="auto"/>
              <w:bottom w:val="single" w:sz="4" w:space="0" w:color="auto"/>
              <w:right w:val="single" w:sz="4" w:space="0" w:color="auto"/>
            </w:tcBorders>
            <w:hideMark/>
          </w:tcPr>
          <w:p w14:paraId="0E208913" w14:textId="77777777" w:rsidR="007405EE" w:rsidRPr="00D0162F" w:rsidRDefault="007405EE" w:rsidP="00F21A71">
            <w:pPr>
              <w:pStyle w:val="TAL"/>
              <w:rPr>
                <w:rFonts w:cs="Arial"/>
              </w:rPr>
            </w:pPr>
            <w:r w:rsidRPr="00D0162F">
              <w:rPr>
                <w:rFonts w:cs="Arial"/>
              </w:rPr>
              <w:t>noCDM</w:t>
            </w:r>
          </w:p>
        </w:tc>
        <w:tc>
          <w:tcPr>
            <w:tcW w:w="1096" w:type="dxa"/>
            <w:tcBorders>
              <w:top w:val="single" w:sz="4" w:space="0" w:color="auto"/>
              <w:left w:val="single" w:sz="4" w:space="0" w:color="auto"/>
              <w:bottom w:val="single" w:sz="4" w:space="0" w:color="auto"/>
              <w:right w:val="single" w:sz="4" w:space="0" w:color="auto"/>
            </w:tcBorders>
            <w:hideMark/>
          </w:tcPr>
          <w:p w14:paraId="11374F49" w14:textId="77777777" w:rsidR="007405EE" w:rsidRPr="00D0162F" w:rsidRDefault="007405EE" w:rsidP="00F21A71">
            <w:pPr>
              <w:pStyle w:val="TAL"/>
              <w:rPr>
                <w:rFonts w:cs="Arial"/>
              </w:rPr>
            </w:pPr>
            <w:r w:rsidRPr="00D0162F">
              <w:rPr>
                <w:rFonts w:cs="Arial"/>
              </w:rPr>
              <w:t>noCDM</w:t>
            </w:r>
          </w:p>
        </w:tc>
        <w:tc>
          <w:tcPr>
            <w:tcW w:w="1096" w:type="dxa"/>
            <w:tcBorders>
              <w:top w:val="single" w:sz="4" w:space="0" w:color="auto"/>
              <w:left w:val="single" w:sz="4" w:space="0" w:color="auto"/>
              <w:bottom w:val="single" w:sz="4" w:space="0" w:color="auto"/>
              <w:right w:val="single" w:sz="4" w:space="0" w:color="auto"/>
            </w:tcBorders>
          </w:tcPr>
          <w:p w14:paraId="11E94B89" w14:textId="77777777" w:rsidR="007405EE" w:rsidRPr="00D0162F" w:rsidRDefault="007405EE" w:rsidP="00F21A71">
            <w:pPr>
              <w:pStyle w:val="TAL"/>
            </w:pPr>
            <w:r w:rsidRPr="00D0162F">
              <w:t>noCDM</w:t>
            </w:r>
          </w:p>
        </w:tc>
        <w:tc>
          <w:tcPr>
            <w:tcW w:w="1186" w:type="dxa"/>
            <w:tcBorders>
              <w:top w:val="single" w:sz="4" w:space="0" w:color="auto"/>
              <w:left w:val="single" w:sz="4" w:space="0" w:color="auto"/>
              <w:bottom w:val="single" w:sz="4" w:space="0" w:color="auto"/>
              <w:right w:val="single" w:sz="4" w:space="0" w:color="auto"/>
            </w:tcBorders>
            <w:vAlign w:val="center"/>
          </w:tcPr>
          <w:p w14:paraId="3E037A19" w14:textId="77777777" w:rsidR="007405EE" w:rsidRPr="00D0162F" w:rsidRDefault="007405EE" w:rsidP="00F21A71">
            <w:pPr>
              <w:pStyle w:val="TAL"/>
            </w:pPr>
            <w:r w:rsidRPr="00D0162F">
              <w:rPr>
                <w:szCs w:val="18"/>
              </w:rPr>
              <w:t>FD-CDM2</w:t>
            </w:r>
          </w:p>
        </w:tc>
        <w:tc>
          <w:tcPr>
            <w:tcW w:w="1186" w:type="dxa"/>
            <w:tcBorders>
              <w:top w:val="single" w:sz="4" w:space="0" w:color="auto"/>
              <w:left w:val="single" w:sz="4" w:space="0" w:color="auto"/>
              <w:bottom w:val="single" w:sz="4" w:space="0" w:color="auto"/>
              <w:right w:val="single" w:sz="4" w:space="0" w:color="auto"/>
            </w:tcBorders>
          </w:tcPr>
          <w:p w14:paraId="266FD4D2" w14:textId="77777777" w:rsidR="007405EE" w:rsidRPr="00D0162F" w:rsidRDefault="007405EE" w:rsidP="00F21A71">
            <w:pPr>
              <w:pStyle w:val="TAL"/>
              <w:rPr>
                <w:szCs w:val="18"/>
              </w:rPr>
            </w:pPr>
            <w:r w:rsidRPr="00D0162F">
              <w:rPr>
                <w:rFonts w:cs="Arial"/>
              </w:rPr>
              <w:t>noCDM</w:t>
            </w:r>
          </w:p>
        </w:tc>
      </w:tr>
      <w:tr w:rsidR="007405EE" w:rsidRPr="00D0162F" w14:paraId="5B91D8FA"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7314366C" w14:textId="77777777" w:rsidR="007405EE" w:rsidRPr="00D0162F" w:rsidRDefault="007405EE" w:rsidP="00F21A71">
            <w:pPr>
              <w:pStyle w:val="TAL"/>
              <w:rPr>
                <w:rFonts w:cs="Arial"/>
                <w:i/>
              </w:rPr>
            </w:pPr>
            <w:r w:rsidRPr="00D0162F">
              <w:t>density</w:t>
            </w:r>
          </w:p>
        </w:tc>
        <w:tc>
          <w:tcPr>
            <w:tcW w:w="1176" w:type="dxa"/>
            <w:tcBorders>
              <w:top w:val="single" w:sz="4" w:space="0" w:color="auto"/>
              <w:left w:val="single" w:sz="4" w:space="0" w:color="auto"/>
              <w:bottom w:val="single" w:sz="4" w:space="0" w:color="auto"/>
              <w:right w:val="single" w:sz="4" w:space="0" w:color="auto"/>
            </w:tcBorders>
            <w:hideMark/>
          </w:tcPr>
          <w:p w14:paraId="6978C664" w14:textId="77777777" w:rsidR="007405EE" w:rsidRPr="00D0162F" w:rsidRDefault="007405EE" w:rsidP="00F21A71">
            <w:pPr>
              <w:pStyle w:val="TAL"/>
              <w:rPr>
                <w:rFonts w:cs="Arial"/>
              </w:rPr>
            </w:pPr>
            <w:r w:rsidRPr="00D0162F">
              <w:rPr>
                <w:rFonts w:cs="Arial"/>
              </w:rPr>
              <w:t>1</w:t>
            </w:r>
          </w:p>
        </w:tc>
        <w:tc>
          <w:tcPr>
            <w:tcW w:w="1175" w:type="dxa"/>
            <w:tcBorders>
              <w:top w:val="single" w:sz="4" w:space="0" w:color="auto"/>
              <w:left w:val="single" w:sz="4" w:space="0" w:color="auto"/>
              <w:bottom w:val="single" w:sz="4" w:space="0" w:color="auto"/>
              <w:right w:val="single" w:sz="4" w:space="0" w:color="auto"/>
            </w:tcBorders>
            <w:hideMark/>
          </w:tcPr>
          <w:p w14:paraId="595FDF97" w14:textId="77777777" w:rsidR="007405EE" w:rsidRPr="00D0162F" w:rsidRDefault="007405EE" w:rsidP="00F21A71">
            <w:pPr>
              <w:pStyle w:val="TAL"/>
              <w:rPr>
                <w:rFonts w:cs="Arial"/>
              </w:rPr>
            </w:pPr>
            <w:r w:rsidRPr="00D0162F">
              <w:rPr>
                <w:rFonts w:cs="Arial"/>
              </w:rPr>
              <w:t>3</w:t>
            </w:r>
          </w:p>
        </w:tc>
        <w:tc>
          <w:tcPr>
            <w:tcW w:w="1096" w:type="dxa"/>
            <w:tcBorders>
              <w:top w:val="single" w:sz="4" w:space="0" w:color="auto"/>
              <w:left w:val="single" w:sz="4" w:space="0" w:color="auto"/>
              <w:bottom w:val="single" w:sz="4" w:space="0" w:color="auto"/>
              <w:right w:val="single" w:sz="4" w:space="0" w:color="auto"/>
            </w:tcBorders>
            <w:hideMark/>
          </w:tcPr>
          <w:p w14:paraId="4E1187F6" w14:textId="77777777" w:rsidR="007405EE" w:rsidRPr="00D0162F" w:rsidRDefault="007405EE" w:rsidP="00F21A71">
            <w:pPr>
              <w:pStyle w:val="TAL"/>
              <w:rPr>
                <w:rFonts w:cs="Arial"/>
              </w:rPr>
            </w:pPr>
            <w:r w:rsidRPr="00D0162F">
              <w:rPr>
                <w:rFonts w:cs="Arial"/>
              </w:rPr>
              <w:t>3</w:t>
            </w:r>
          </w:p>
        </w:tc>
        <w:tc>
          <w:tcPr>
            <w:tcW w:w="1096" w:type="dxa"/>
            <w:tcBorders>
              <w:top w:val="single" w:sz="4" w:space="0" w:color="auto"/>
              <w:left w:val="single" w:sz="4" w:space="0" w:color="auto"/>
              <w:bottom w:val="single" w:sz="4" w:space="0" w:color="auto"/>
              <w:right w:val="single" w:sz="4" w:space="0" w:color="auto"/>
            </w:tcBorders>
            <w:hideMark/>
          </w:tcPr>
          <w:p w14:paraId="1199B59F" w14:textId="77777777" w:rsidR="007405EE" w:rsidRPr="00D0162F" w:rsidRDefault="007405EE" w:rsidP="00F21A71">
            <w:pPr>
              <w:pStyle w:val="TAL"/>
              <w:rPr>
                <w:rFonts w:cs="Arial"/>
              </w:rPr>
            </w:pPr>
            <w:r w:rsidRPr="00D0162F">
              <w:rPr>
                <w:rFonts w:cs="Arial"/>
              </w:rPr>
              <w:t>3</w:t>
            </w:r>
          </w:p>
        </w:tc>
        <w:tc>
          <w:tcPr>
            <w:tcW w:w="1096" w:type="dxa"/>
            <w:tcBorders>
              <w:top w:val="single" w:sz="4" w:space="0" w:color="auto"/>
              <w:left w:val="single" w:sz="4" w:space="0" w:color="auto"/>
              <w:bottom w:val="single" w:sz="4" w:space="0" w:color="auto"/>
              <w:right w:val="single" w:sz="4" w:space="0" w:color="auto"/>
            </w:tcBorders>
          </w:tcPr>
          <w:p w14:paraId="50D952A7" w14:textId="77777777" w:rsidR="007405EE" w:rsidRPr="00D0162F" w:rsidRDefault="007405EE" w:rsidP="00F21A71">
            <w:pPr>
              <w:pStyle w:val="TAL"/>
            </w:pPr>
            <w:r w:rsidRPr="00D0162F">
              <w:t>3</w:t>
            </w:r>
          </w:p>
        </w:tc>
        <w:tc>
          <w:tcPr>
            <w:tcW w:w="1186" w:type="dxa"/>
            <w:tcBorders>
              <w:top w:val="single" w:sz="4" w:space="0" w:color="auto"/>
              <w:left w:val="single" w:sz="4" w:space="0" w:color="auto"/>
              <w:bottom w:val="single" w:sz="4" w:space="0" w:color="auto"/>
              <w:right w:val="single" w:sz="4" w:space="0" w:color="auto"/>
            </w:tcBorders>
            <w:vAlign w:val="center"/>
          </w:tcPr>
          <w:p w14:paraId="3C44ABDB" w14:textId="77777777" w:rsidR="007405EE" w:rsidRPr="00D0162F" w:rsidRDefault="007405EE" w:rsidP="00F21A71">
            <w:pPr>
              <w:pStyle w:val="TAL"/>
            </w:pPr>
            <w:r w:rsidRPr="00D0162F">
              <w:rPr>
                <w:rFonts w:cs="Arial"/>
              </w:rPr>
              <w:t>1</w:t>
            </w:r>
          </w:p>
        </w:tc>
        <w:tc>
          <w:tcPr>
            <w:tcW w:w="1186" w:type="dxa"/>
            <w:tcBorders>
              <w:top w:val="single" w:sz="4" w:space="0" w:color="auto"/>
              <w:left w:val="single" w:sz="4" w:space="0" w:color="auto"/>
              <w:bottom w:val="single" w:sz="4" w:space="0" w:color="auto"/>
              <w:right w:val="single" w:sz="4" w:space="0" w:color="auto"/>
            </w:tcBorders>
          </w:tcPr>
          <w:p w14:paraId="3181CC92" w14:textId="77777777" w:rsidR="007405EE" w:rsidRPr="00D0162F" w:rsidRDefault="007405EE" w:rsidP="00F21A71">
            <w:pPr>
              <w:pStyle w:val="TAL"/>
              <w:rPr>
                <w:rFonts w:cs="Arial"/>
              </w:rPr>
            </w:pPr>
            <w:r w:rsidRPr="00D0162F">
              <w:rPr>
                <w:rFonts w:cs="Arial"/>
              </w:rPr>
              <w:t>3</w:t>
            </w:r>
          </w:p>
        </w:tc>
      </w:tr>
      <w:tr w:rsidR="007405EE" w:rsidRPr="00D0162F" w14:paraId="655F415A"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053DC3CB" w14:textId="77777777" w:rsidR="007405EE" w:rsidRPr="00D0162F" w:rsidRDefault="007405EE" w:rsidP="00F21A71">
            <w:pPr>
              <w:pStyle w:val="TAL"/>
              <w:rPr>
                <w:rFonts w:cs="Arial"/>
                <w:i/>
              </w:rPr>
            </w:pPr>
            <w:r w:rsidRPr="00D0162F">
              <w:t>startingRB</w:t>
            </w:r>
          </w:p>
        </w:tc>
        <w:tc>
          <w:tcPr>
            <w:tcW w:w="1176" w:type="dxa"/>
            <w:tcBorders>
              <w:top w:val="single" w:sz="4" w:space="0" w:color="auto"/>
              <w:left w:val="single" w:sz="4" w:space="0" w:color="auto"/>
              <w:bottom w:val="single" w:sz="4" w:space="0" w:color="auto"/>
              <w:right w:val="single" w:sz="4" w:space="0" w:color="auto"/>
            </w:tcBorders>
            <w:hideMark/>
          </w:tcPr>
          <w:p w14:paraId="2D8CF579" w14:textId="77777777" w:rsidR="007405EE" w:rsidRPr="00D0162F" w:rsidRDefault="007405EE" w:rsidP="00F21A71">
            <w:pPr>
              <w:pStyle w:val="TAL"/>
              <w:rPr>
                <w:rFonts w:cs="Arial"/>
              </w:rPr>
            </w:pPr>
            <w:r w:rsidRPr="00D0162F">
              <w:rPr>
                <w:rFonts w:cs="Arial"/>
              </w:rPr>
              <w:t>0</w:t>
            </w:r>
          </w:p>
        </w:tc>
        <w:tc>
          <w:tcPr>
            <w:tcW w:w="1175" w:type="dxa"/>
            <w:tcBorders>
              <w:top w:val="single" w:sz="4" w:space="0" w:color="auto"/>
              <w:left w:val="single" w:sz="4" w:space="0" w:color="auto"/>
              <w:bottom w:val="single" w:sz="4" w:space="0" w:color="auto"/>
              <w:right w:val="single" w:sz="4" w:space="0" w:color="auto"/>
            </w:tcBorders>
            <w:hideMark/>
          </w:tcPr>
          <w:p w14:paraId="13B1FBAD" w14:textId="77777777" w:rsidR="007405EE" w:rsidRPr="00D0162F" w:rsidRDefault="007405EE"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hideMark/>
          </w:tcPr>
          <w:p w14:paraId="2E10D1B9" w14:textId="77777777" w:rsidR="007405EE" w:rsidRPr="00D0162F" w:rsidRDefault="007405EE"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hideMark/>
          </w:tcPr>
          <w:p w14:paraId="564A70AF" w14:textId="77777777" w:rsidR="007405EE" w:rsidRPr="00D0162F" w:rsidRDefault="007405EE" w:rsidP="00F21A71">
            <w:pPr>
              <w:pStyle w:val="TAL"/>
              <w:rPr>
                <w:rFonts w:cs="Arial"/>
              </w:rPr>
            </w:pPr>
            <w:r w:rsidRPr="00D0162F">
              <w:rPr>
                <w:rFonts w:cs="Arial"/>
              </w:rPr>
              <w:t>0</w:t>
            </w:r>
          </w:p>
        </w:tc>
        <w:tc>
          <w:tcPr>
            <w:tcW w:w="1096" w:type="dxa"/>
            <w:tcBorders>
              <w:top w:val="single" w:sz="4" w:space="0" w:color="auto"/>
              <w:left w:val="single" w:sz="4" w:space="0" w:color="auto"/>
              <w:bottom w:val="single" w:sz="4" w:space="0" w:color="auto"/>
              <w:right w:val="single" w:sz="4" w:space="0" w:color="auto"/>
            </w:tcBorders>
          </w:tcPr>
          <w:p w14:paraId="00D1D88C" w14:textId="77777777" w:rsidR="007405EE" w:rsidRPr="00D0162F" w:rsidRDefault="007405EE" w:rsidP="00F21A71">
            <w:pPr>
              <w:pStyle w:val="TAL"/>
            </w:pPr>
            <w:r w:rsidRPr="00D0162F">
              <w:t>0</w:t>
            </w:r>
          </w:p>
        </w:tc>
        <w:tc>
          <w:tcPr>
            <w:tcW w:w="1186" w:type="dxa"/>
            <w:tcBorders>
              <w:top w:val="single" w:sz="4" w:space="0" w:color="auto"/>
              <w:left w:val="single" w:sz="4" w:space="0" w:color="auto"/>
              <w:bottom w:val="single" w:sz="4" w:space="0" w:color="auto"/>
              <w:right w:val="single" w:sz="4" w:space="0" w:color="auto"/>
            </w:tcBorders>
            <w:vAlign w:val="center"/>
          </w:tcPr>
          <w:p w14:paraId="0D6D26B7" w14:textId="77777777" w:rsidR="007405EE" w:rsidRPr="00D0162F" w:rsidRDefault="007405EE" w:rsidP="00F21A71">
            <w:pPr>
              <w:pStyle w:val="TAL"/>
            </w:pPr>
            <w:r w:rsidRPr="00D0162F">
              <w:rPr>
                <w:rFonts w:cs="Arial"/>
              </w:rPr>
              <w:t>0</w:t>
            </w:r>
          </w:p>
        </w:tc>
        <w:tc>
          <w:tcPr>
            <w:tcW w:w="1186" w:type="dxa"/>
            <w:tcBorders>
              <w:top w:val="single" w:sz="4" w:space="0" w:color="auto"/>
              <w:left w:val="single" w:sz="4" w:space="0" w:color="auto"/>
              <w:bottom w:val="single" w:sz="4" w:space="0" w:color="auto"/>
              <w:right w:val="single" w:sz="4" w:space="0" w:color="auto"/>
            </w:tcBorders>
          </w:tcPr>
          <w:p w14:paraId="2F72E245" w14:textId="77777777" w:rsidR="007405EE" w:rsidRPr="00D0162F" w:rsidRDefault="007405EE" w:rsidP="00F21A71">
            <w:pPr>
              <w:pStyle w:val="TAL"/>
              <w:rPr>
                <w:rFonts w:cs="Arial"/>
              </w:rPr>
            </w:pPr>
            <w:r w:rsidRPr="00D0162F">
              <w:rPr>
                <w:rFonts w:cs="Arial"/>
              </w:rPr>
              <w:t>0</w:t>
            </w:r>
          </w:p>
        </w:tc>
      </w:tr>
      <w:tr w:rsidR="007405EE" w:rsidRPr="00D0162F" w14:paraId="19A73598" w14:textId="77777777" w:rsidTr="00F21A71">
        <w:tc>
          <w:tcPr>
            <w:tcW w:w="2808" w:type="dxa"/>
            <w:tcBorders>
              <w:top w:val="single" w:sz="4" w:space="0" w:color="auto"/>
              <w:left w:val="single" w:sz="4" w:space="0" w:color="auto"/>
              <w:bottom w:val="single" w:sz="4" w:space="0" w:color="auto"/>
              <w:right w:val="single" w:sz="4" w:space="0" w:color="auto"/>
            </w:tcBorders>
            <w:hideMark/>
          </w:tcPr>
          <w:p w14:paraId="125AF872" w14:textId="77777777" w:rsidR="007405EE" w:rsidRPr="00D0162F" w:rsidRDefault="007405EE" w:rsidP="00F21A71">
            <w:pPr>
              <w:pStyle w:val="TAL"/>
              <w:rPr>
                <w:rFonts w:cs="Arial"/>
                <w:i/>
              </w:rPr>
            </w:pPr>
            <w:r w:rsidRPr="00D0162F">
              <w:t>nrofRBs</w:t>
            </w:r>
          </w:p>
        </w:tc>
        <w:tc>
          <w:tcPr>
            <w:tcW w:w="1176" w:type="dxa"/>
            <w:tcBorders>
              <w:top w:val="single" w:sz="4" w:space="0" w:color="auto"/>
              <w:left w:val="single" w:sz="4" w:space="0" w:color="auto"/>
              <w:bottom w:val="single" w:sz="4" w:space="0" w:color="auto"/>
              <w:right w:val="single" w:sz="4" w:space="0" w:color="auto"/>
            </w:tcBorders>
            <w:hideMark/>
          </w:tcPr>
          <w:p w14:paraId="46F9E802" w14:textId="77777777" w:rsidR="007405EE" w:rsidRPr="00D0162F" w:rsidRDefault="007405EE" w:rsidP="00F21A71">
            <w:pPr>
              <w:pStyle w:val="TAL"/>
              <w:rPr>
                <w:rFonts w:cs="Arial"/>
              </w:rPr>
            </w:pPr>
            <w:r w:rsidRPr="00D0162F">
              <w:rPr>
                <w:rFonts w:cs="Arial"/>
              </w:rPr>
              <w:t>276 (Note 1)</w:t>
            </w:r>
          </w:p>
        </w:tc>
        <w:tc>
          <w:tcPr>
            <w:tcW w:w="1175" w:type="dxa"/>
            <w:tcBorders>
              <w:top w:val="single" w:sz="4" w:space="0" w:color="auto"/>
              <w:left w:val="single" w:sz="4" w:space="0" w:color="auto"/>
              <w:bottom w:val="single" w:sz="4" w:space="0" w:color="auto"/>
              <w:right w:val="single" w:sz="4" w:space="0" w:color="auto"/>
            </w:tcBorders>
            <w:hideMark/>
          </w:tcPr>
          <w:p w14:paraId="7C467036" w14:textId="77777777" w:rsidR="007405EE" w:rsidRPr="00D0162F" w:rsidRDefault="007405EE" w:rsidP="00F21A71">
            <w:pPr>
              <w:pStyle w:val="TAL"/>
              <w:rPr>
                <w:rFonts w:cs="Arial"/>
              </w:rPr>
            </w:pPr>
            <w:r w:rsidRPr="00D0162F">
              <w:rPr>
                <w:rFonts w:cs="Arial"/>
              </w:rPr>
              <w:t>276 (Note 1)</w:t>
            </w:r>
          </w:p>
        </w:tc>
        <w:tc>
          <w:tcPr>
            <w:tcW w:w="1096" w:type="dxa"/>
            <w:tcBorders>
              <w:top w:val="single" w:sz="4" w:space="0" w:color="auto"/>
              <w:left w:val="single" w:sz="4" w:space="0" w:color="auto"/>
              <w:bottom w:val="single" w:sz="4" w:space="0" w:color="auto"/>
              <w:right w:val="single" w:sz="4" w:space="0" w:color="auto"/>
            </w:tcBorders>
            <w:hideMark/>
          </w:tcPr>
          <w:p w14:paraId="354BBF81" w14:textId="77777777" w:rsidR="007405EE" w:rsidRPr="00D0162F" w:rsidRDefault="007405EE" w:rsidP="00F21A71">
            <w:pPr>
              <w:pStyle w:val="TAL"/>
              <w:rPr>
                <w:rFonts w:cs="Arial"/>
              </w:rPr>
            </w:pPr>
            <w:r w:rsidRPr="00D0162F">
              <w:rPr>
                <w:rFonts w:cs="Arial"/>
              </w:rPr>
              <w:t>276 (Note 1)</w:t>
            </w:r>
          </w:p>
        </w:tc>
        <w:tc>
          <w:tcPr>
            <w:tcW w:w="1096" w:type="dxa"/>
            <w:tcBorders>
              <w:top w:val="single" w:sz="4" w:space="0" w:color="auto"/>
              <w:left w:val="single" w:sz="4" w:space="0" w:color="auto"/>
              <w:bottom w:val="single" w:sz="4" w:space="0" w:color="auto"/>
              <w:right w:val="single" w:sz="4" w:space="0" w:color="auto"/>
            </w:tcBorders>
            <w:hideMark/>
          </w:tcPr>
          <w:p w14:paraId="35FE8351" w14:textId="77777777" w:rsidR="007405EE" w:rsidRPr="00D0162F" w:rsidRDefault="007405EE" w:rsidP="00F21A71">
            <w:pPr>
              <w:pStyle w:val="TAL"/>
              <w:rPr>
                <w:rFonts w:cs="Arial"/>
              </w:rPr>
            </w:pPr>
            <w:r w:rsidRPr="00D0162F">
              <w:rPr>
                <w:rFonts w:cs="Arial"/>
              </w:rPr>
              <w:t>276 (Note 1)</w:t>
            </w:r>
          </w:p>
        </w:tc>
        <w:tc>
          <w:tcPr>
            <w:tcW w:w="1096" w:type="dxa"/>
            <w:tcBorders>
              <w:top w:val="single" w:sz="4" w:space="0" w:color="auto"/>
              <w:left w:val="single" w:sz="4" w:space="0" w:color="auto"/>
              <w:bottom w:val="single" w:sz="4" w:space="0" w:color="auto"/>
              <w:right w:val="single" w:sz="4" w:space="0" w:color="auto"/>
            </w:tcBorders>
          </w:tcPr>
          <w:p w14:paraId="000090E6" w14:textId="77777777" w:rsidR="007405EE" w:rsidRPr="00D0162F" w:rsidRDefault="007405EE" w:rsidP="00F21A71">
            <w:pPr>
              <w:pStyle w:val="TAL"/>
            </w:pPr>
            <w:r w:rsidRPr="00D0162F">
              <w:t>276 (Note 1)</w:t>
            </w:r>
          </w:p>
        </w:tc>
        <w:tc>
          <w:tcPr>
            <w:tcW w:w="1186" w:type="dxa"/>
            <w:tcBorders>
              <w:top w:val="single" w:sz="4" w:space="0" w:color="auto"/>
              <w:left w:val="single" w:sz="4" w:space="0" w:color="auto"/>
              <w:bottom w:val="single" w:sz="4" w:space="0" w:color="auto"/>
              <w:right w:val="single" w:sz="4" w:space="0" w:color="auto"/>
            </w:tcBorders>
            <w:vAlign w:val="center"/>
          </w:tcPr>
          <w:p w14:paraId="30C36C32" w14:textId="77777777" w:rsidR="007405EE" w:rsidRPr="00D0162F" w:rsidRDefault="007405EE" w:rsidP="00F21A71">
            <w:pPr>
              <w:pStyle w:val="TAL"/>
            </w:pPr>
            <w:r w:rsidRPr="00D0162F">
              <w:rPr>
                <w:rFonts w:cs="Arial"/>
              </w:rPr>
              <w:t>276 (Note 1)</w:t>
            </w:r>
          </w:p>
        </w:tc>
        <w:tc>
          <w:tcPr>
            <w:tcW w:w="1186" w:type="dxa"/>
            <w:tcBorders>
              <w:top w:val="single" w:sz="4" w:space="0" w:color="auto"/>
              <w:left w:val="single" w:sz="4" w:space="0" w:color="auto"/>
              <w:bottom w:val="single" w:sz="4" w:space="0" w:color="auto"/>
              <w:right w:val="single" w:sz="4" w:space="0" w:color="auto"/>
            </w:tcBorders>
          </w:tcPr>
          <w:p w14:paraId="541A8D2F" w14:textId="77777777" w:rsidR="007405EE" w:rsidRPr="00D0162F" w:rsidRDefault="007405EE" w:rsidP="00F21A71">
            <w:pPr>
              <w:pStyle w:val="TAL"/>
              <w:rPr>
                <w:rFonts w:cs="Arial"/>
              </w:rPr>
            </w:pPr>
            <w:r w:rsidRPr="00D0162F">
              <w:rPr>
                <w:rFonts w:cs="Arial"/>
              </w:rPr>
              <w:t>276 (Note 1)</w:t>
            </w:r>
          </w:p>
        </w:tc>
      </w:tr>
      <w:tr w:rsidR="007405EE" w:rsidRPr="00D0162F" w14:paraId="5DA1810C" w14:textId="77777777" w:rsidTr="00F21A71">
        <w:tc>
          <w:tcPr>
            <w:tcW w:w="10819" w:type="dxa"/>
            <w:gridSpan w:val="8"/>
            <w:tcBorders>
              <w:top w:val="single" w:sz="4" w:space="0" w:color="auto"/>
              <w:left w:val="single" w:sz="4" w:space="0" w:color="auto"/>
              <w:bottom w:val="single" w:sz="4" w:space="0" w:color="auto"/>
            </w:tcBorders>
            <w:vAlign w:val="center"/>
          </w:tcPr>
          <w:p w14:paraId="3EBFC2D0" w14:textId="77777777" w:rsidR="007405EE" w:rsidRPr="00D0162F" w:rsidRDefault="007405EE" w:rsidP="00F21A71">
            <w:pPr>
              <w:pStyle w:val="TAN"/>
            </w:pPr>
            <w:r w:rsidRPr="00D0162F">
              <w:t>Note 1:</w:t>
            </w:r>
            <w:r w:rsidRPr="00D0162F">
              <w:tab/>
              <w:t>If the configured value of PRBs is larger than the width of the corresponding BWP relevant for the test case, the Test Equipment shall implement CSI-RS only in the width of that BWP.</w:t>
            </w:r>
          </w:p>
        </w:tc>
      </w:tr>
    </w:tbl>
    <w:p w14:paraId="3EEDCAEE" w14:textId="2A572876" w:rsidR="007405EE" w:rsidRPr="00D0162F" w:rsidRDefault="007405EE" w:rsidP="00F21A71"/>
    <w:p w14:paraId="2560C709" w14:textId="320B7834" w:rsidR="00D560E2" w:rsidRPr="00D0162F" w:rsidRDefault="00D560E2" w:rsidP="00D560E2">
      <w:pPr>
        <w:pStyle w:val="TH"/>
      </w:pPr>
      <w:r w:rsidRPr="00D0162F">
        <w:t>Table A.1.4.1-1A: CSI-RS Reference Measurement Channels for SCS=15 kHz for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701"/>
        <w:gridCol w:w="1701"/>
        <w:gridCol w:w="1701"/>
      </w:tblGrid>
      <w:tr w:rsidR="00D560E2" w:rsidRPr="00D0162F" w14:paraId="0258AF74"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tcPr>
          <w:p w14:paraId="0CC06FE0" w14:textId="77777777" w:rsidR="00D560E2" w:rsidRPr="00D0162F" w:rsidRDefault="00D560E2">
            <w:pPr>
              <w:pStyle w:val="TAH"/>
              <w:rPr>
                <w:rFonts w:cs="Arial"/>
                <w:b w:val="0"/>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D90A26A" w14:textId="77777777" w:rsidR="00D560E2" w:rsidRPr="00D0162F" w:rsidRDefault="00D560E2">
            <w:pPr>
              <w:pStyle w:val="TAH"/>
              <w:rPr>
                <w:rFonts w:cs="Arial"/>
                <w:b w:val="0"/>
              </w:rPr>
            </w:pPr>
            <w:r w:rsidRPr="00D0162F">
              <w:t>CSI-RS.1.1A FD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0B3A5A2" w14:textId="77777777" w:rsidR="00D560E2" w:rsidRPr="00D0162F" w:rsidRDefault="00D560E2">
            <w:pPr>
              <w:pStyle w:val="TAH"/>
              <w:rPr>
                <w:rFonts w:cs="Arial"/>
                <w:b w:val="0"/>
              </w:rPr>
            </w:pPr>
            <w:r w:rsidRPr="00D0162F">
              <w:t>CSI-RS.1.2A FD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6E60B9F" w14:textId="77777777" w:rsidR="00D560E2" w:rsidRPr="00D0162F" w:rsidRDefault="00D560E2">
            <w:pPr>
              <w:pStyle w:val="TAH"/>
              <w:rPr>
                <w:rFonts w:cs="Arial"/>
                <w:b w:val="0"/>
              </w:rPr>
            </w:pPr>
            <w:r w:rsidRPr="00D0162F">
              <w:t>CSI-RS.1.3A FDD</w:t>
            </w:r>
          </w:p>
        </w:tc>
      </w:tr>
      <w:tr w:rsidR="00D560E2" w:rsidRPr="00D0162F" w14:paraId="107FC275"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1F4F9CB5" w14:textId="77777777" w:rsidR="00D560E2" w:rsidRPr="00D0162F" w:rsidRDefault="00D560E2">
            <w:pPr>
              <w:pStyle w:val="TAH"/>
            </w:pPr>
            <w:r w:rsidRPr="00D0162F">
              <w:t>Resource 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C3B7BA3" w14:textId="77777777" w:rsidR="00D560E2" w:rsidRPr="00D0162F" w:rsidRDefault="00D560E2">
            <w:pPr>
              <w:pStyle w:val="TAH"/>
            </w:pPr>
            <w:r w:rsidRPr="00D0162F">
              <w:t>periodic</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102E951" w14:textId="77777777" w:rsidR="00D560E2" w:rsidRPr="00D0162F" w:rsidRDefault="00D560E2">
            <w:pPr>
              <w:pStyle w:val="TAH"/>
            </w:pPr>
            <w:r w:rsidRPr="00D0162F">
              <w:t>aperiodic</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7BD9EBF" w14:textId="77777777" w:rsidR="00D560E2" w:rsidRPr="00D0162F" w:rsidRDefault="00D560E2">
            <w:pPr>
              <w:pStyle w:val="TAH"/>
            </w:pPr>
            <w:r w:rsidRPr="00D0162F">
              <w:t>periodic</w:t>
            </w:r>
          </w:p>
        </w:tc>
      </w:tr>
      <w:tr w:rsidR="00D560E2" w:rsidRPr="00D0162F" w14:paraId="65B3D9A0"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1053B768" w14:textId="77777777" w:rsidR="00D560E2" w:rsidRPr="00D0162F" w:rsidRDefault="00D560E2">
            <w:pPr>
              <w:pStyle w:val="TAH"/>
              <w:rPr>
                <w:rFonts w:cs="Arial"/>
              </w:rPr>
            </w:pPr>
            <w:r w:rsidRPr="00D0162F">
              <w:rPr>
                <w:rFonts w:cs="Arial"/>
              </w:rPr>
              <w:t>Resource Set Config</w:t>
            </w:r>
          </w:p>
        </w:tc>
        <w:tc>
          <w:tcPr>
            <w:tcW w:w="1701" w:type="dxa"/>
            <w:tcBorders>
              <w:top w:val="single" w:sz="4" w:space="0" w:color="auto"/>
              <w:left w:val="single" w:sz="4" w:space="0" w:color="auto"/>
              <w:bottom w:val="single" w:sz="4" w:space="0" w:color="auto"/>
              <w:right w:val="single" w:sz="4" w:space="0" w:color="auto"/>
            </w:tcBorders>
            <w:vAlign w:val="center"/>
          </w:tcPr>
          <w:p w14:paraId="76AFCD65" w14:textId="77777777" w:rsidR="00D560E2" w:rsidRPr="00D0162F" w:rsidRDefault="00D560E2">
            <w:pPr>
              <w:pStyle w:val="TAH"/>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516799DF" w14:textId="77777777" w:rsidR="00D560E2" w:rsidRPr="00D0162F" w:rsidRDefault="00D560E2">
            <w:pPr>
              <w:pStyle w:val="TAH"/>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0E86D55C" w14:textId="77777777" w:rsidR="00D560E2" w:rsidRPr="00D0162F" w:rsidRDefault="00D560E2">
            <w:pPr>
              <w:pStyle w:val="TAH"/>
              <w:rPr>
                <w:rFonts w:cs="Arial"/>
              </w:rPr>
            </w:pPr>
          </w:p>
        </w:tc>
      </w:tr>
      <w:tr w:rsidR="00D560E2" w:rsidRPr="00D0162F" w14:paraId="35674524"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3FB0B999" w14:textId="77777777" w:rsidR="00D560E2" w:rsidRPr="00D0162F" w:rsidRDefault="00D560E2">
            <w:pPr>
              <w:pStyle w:val="TAL"/>
              <w:rPr>
                <w:rFonts w:cs="Arial"/>
                <w:i/>
              </w:rPr>
            </w:pPr>
            <w:r w:rsidRPr="00D0162F">
              <w:t>nzp-CSI-ResourceSet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9CD00B0" w14:textId="77777777" w:rsidR="00D560E2" w:rsidRPr="00D0162F" w:rsidRDefault="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8A06589" w14:textId="77777777" w:rsidR="00D560E2" w:rsidRPr="00D0162F" w:rsidRDefault="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C640D83" w14:textId="77777777" w:rsidR="00D560E2" w:rsidRPr="00D0162F" w:rsidRDefault="00D560E2">
            <w:pPr>
              <w:pStyle w:val="TAL"/>
              <w:rPr>
                <w:rFonts w:cs="Arial"/>
              </w:rPr>
            </w:pPr>
            <w:r w:rsidRPr="00D0162F">
              <w:rPr>
                <w:rFonts w:cs="Arial"/>
              </w:rPr>
              <w:t>1</w:t>
            </w:r>
          </w:p>
        </w:tc>
      </w:tr>
      <w:tr w:rsidR="00D560E2" w:rsidRPr="00D0162F" w14:paraId="3A408EFA"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55D434CB" w14:textId="77777777" w:rsidR="00D560E2" w:rsidRPr="00D0162F" w:rsidRDefault="00D560E2">
            <w:pPr>
              <w:pStyle w:val="TAL"/>
              <w:rPr>
                <w:rFonts w:cs="Arial"/>
                <w:i/>
              </w:rPr>
            </w:pPr>
            <w:r w:rsidRPr="00D0162F">
              <w:t>repet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8FA2ADC" w14:textId="77777777" w:rsidR="00D560E2" w:rsidRPr="00D0162F" w:rsidRDefault="00D560E2">
            <w:pPr>
              <w:pStyle w:val="TAL"/>
              <w:rPr>
                <w:rFonts w:cs="Arial"/>
              </w:rPr>
            </w:pPr>
            <w:r w:rsidRPr="00D0162F">
              <w:rPr>
                <w:rFonts w:cs="Arial"/>
              </w:rPr>
              <w:t>off</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04B0EF7" w14:textId="77777777" w:rsidR="00D560E2" w:rsidRPr="00D0162F" w:rsidRDefault="00D560E2">
            <w:pPr>
              <w:pStyle w:val="TAL"/>
              <w:rPr>
                <w:rFonts w:cs="Arial"/>
              </w:rPr>
            </w:pPr>
            <w:r w:rsidRPr="00D0162F">
              <w:rPr>
                <w:rFonts w:cs="Arial"/>
              </w:rPr>
              <w:t>off</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A89F9CB" w14:textId="77777777" w:rsidR="00D560E2" w:rsidRPr="00D0162F" w:rsidRDefault="00D560E2">
            <w:pPr>
              <w:pStyle w:val="TAL"/>
              <w:rPr>
                <w:rFonts w:cs="Arial"/>
              </w:rPr>
            </w:pPr>
            <w:r w:rsidRPr="00D0162F">
              <w:rPr>
                <w:rFonts w:cs="Arial"/>
              </w:rPr>
              <w:t>off</w:t>
            </w:r>
          </w:p>
        </w:tc>
      </w:tr>
      <w:tr w:rsidR="00D560E2" w:rsidRPr="00D0162F" w14:paraId="23C6BE53"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59B9E96E" w14:textId="77777777" w:rsidR="00D560E2" w:rsidRPr="00D0162F" w:rsidRDefault="00D560E2">
            <w:pPr>
              <w:pStyle w:val="TAL"/>
              <w:rPr>
                <w:rFonts w:cs="Arial"/>
                <w:i/>
              </w:rPr>
            </w:pPr>
            <w:r w:rsidRPr="00D0162F">
              <w:t>aperiodicTriggering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C3D0E48"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D59BA85" w14:textId="528FDC52" w:rsidR="00D560E2" w:rsidRPr="00D0162F" w:rsidRDefault="00EB012C">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6555C67" w14:textId="77777777" w:rsidR="00D560E2" w:rsidRPr="00D0162F" w:rsidRDefault="00D560E2">
            <w:pPr>
              <w:pStyle w:val="TAL"/>
              <w:rPr>
                <w:rFonts w:cs="Arial"/>
              </w:rPr>
            </w:pPr>
            <w:r w:rsidRPr="00D0162F">
              <w:rPr>
                <w:rFonts w:cs="Arial"/>
              </w:rPr>
              <w:t>n.a.</w:t>
            </w:r>
          </w:p>
        </w:tc>
      </w:tr>
      <w:tr w:rsidR="00D560E2" w:rsidRPr="00D0162F" w14:paraId="169FDACA"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1A804701" w14:textId="77777777" w:rsidR="00D560E2" w:rsidRPr="00D0162F" w:rsidRDefault="00D560E2">
            <w:pPr>
              <w:pStyle w:val="TAL"/>
              <w:rPr>
                <w:rFonts w:cs="Arial"/>
                <w:i/>
              </w:rPr>
            </w:pPr>
            <w:r w:rsidRPr="00D0162F">
              <w:t>trs-Info</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630A477"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3223E6C"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3C1A33A" w14:textId="77777777" w:rsidR="00D560E2" w:rsidRPr="00D0162F" w:rsidRDefault="00D560E2">
            <w:pPr>
              <w:pStyle w:val="TAL"/>
              <w:rPr>
                <w:rFonts w:cs="Arial"/>
              </w:rPr>
            </w:pPr>
            <w:r w:rsidRPr="00D0162F">
              <w:rPr>
                <w:rFonts w:cs="Arial"/>
              </w:rPr>
              <w:t>n.a.</w:t>
            </w:r>
          </w:p>
        </w:tc>
      </w:tr>
      <w:tr w:rsidR="00D560E2" w:rsidRPr="00D0162F" w14:paraId="7BA65AA6"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0D992E62" w14:textId="77777777" w:rsidR="00D560E2" w:rsidRPr="00D0162F" w:rsidRDefault="00D560E2">
            <w:pPr>
              <w:pStyle w:val="TAL"/>
              <w:jc w:val="center"/>
              <w:rPr>
                <w:b/>
              </w:rPr>
            </w:pPr>
            <w:r w:rsidRPr="00D0162F">
              <w:rPr>
                <w:b/>
              </w:rPr>
              <w:t>Resource Config</w:t>
            </w:r>
          </w:p>
        </w:tc>
        <w:tc>
          <w:tcPr>
            <w:tcW w:w="1701" w:type="dxa"/>
            <w:tcBorders>
              <w:top w:val="single" w:sz="4" w:space="0" w:color="auto"/>
              <w:left w:val="single" w:sz="4" w:space="0" w:color="auto"/>
              <w:bottom w:val="single" w:sz="4" w:space="0" w:color="auto"/>
              <w:right w:val="single" w:sz="4" w:space="0" w:color="auto"/>
            </w:tcBorders>
            <w:vAlign w:val="center"/>
          </w:tcPr>
          <w:p w14:paraId="48952584" w14:textId="77777777" w:rsidR="00D560E2" w:rsidRPr="00D0162F" w:rsidRDefault="00D560E2">
            <w:pPr>
              <w:pStyle w:val="TAL"/>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1CCD1079" w14:textId="77777777" w:rsidR="00D560E2" w:rsidRPr="00D0162F" w:rsidRDefault="00D560E2">
            <w:pPr>
              <w:pStyle w:val="TAL"/>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01FDAB6E" w14:textId="77777777" w:rsidR="00D560E2" w:rsidRPr="00D0162F" w:rsidRDefault="00D560E2">
            <w:pPr>
              <w:pStyle w:val="TAL"/>
              <w:rPr>
                <w:rFonts w:cs="Arial"/>
              </w:rPr>
            </w:pPr>
          </w:p>
        </w:tc>
      </w:tr>
      <w:tr w:rsidR="00D560E2" w:rsidRPr="00D0162F" w14:paraId="45AD9AB1" w14:textId="77777777" w:rsidTr="00D560E2">
        <w:trPr>
          <w:trHeight w:val="33"/>
          <w:jc w:val="center"/>
        </w:trPr>
        <w:tc>
          <w:tcPr>
            <w:tcW w:w="2836" w:type="dxa"/>
            <w:vMerge w:val="restart"/>
            <w:tcBorders>
              <w:top w:val="single" w:sz="4" w:space="0" w:color="auto"/>
              <w:left w:val="single" w:sz="4" w:space="0" w:color="auto"/>
              <w:bottom w:val="nil"/>
              <w:right w:val="single" w:sz="4" w:space="0" w:color="auto"/>
            </w:tcBorders>
            <w:hideMark/>
          </w:tcPr>
          <w:p w14:paraId="37F07B48" w14:textId="77777777" w:rsidR="00D560E2" w:rsidRPr="00D0162F" w:rsidRDefault="00D560E2" w:rsidP="00D560E2">
            <w:pPr>
              <w:pStyle w:val="TAL"/>
            </w:pPr>
            <w:r w:rsidRPr="00D0162F">
              <w:t>nzp-CSI-RS-ResourceId</w:t>
            </w:r>
          </w:p>
        </w:tc>
        <w:tc>
          <w:tcPr>
            <w:tcW w:w="1701" w:type="dxa"/>
            <w:tcBorders>
              <w:top w:val="single" w:sz="4" w:space="0" w:color="auto"/>
              <w:left w:val="single" w:sz="4" w:space="0" w:color="auto"/>
              <w:bottom w:val="nil"/>
              <w:right w:val="single" w:sz="4" w:space="0" w:color="auto"/>
            </w:tcBorders>
            <w:vAlign w:val="center"/>
            <w:hideMark/>
          </w:tcPr>
          <w:p w14:paraId="1FB655FF" w14:textId="77777777" w:rsidR="00D560E2" w:rsidRPr="00D0162F" w:rsidRDefault="00D560E2" w:rsidP="00D560E2">
            <w:pPr>
              <w:pStyle w:val="TAL"/>
              <w:rPr>
                <w:rFonts w:cs="Arial"/>
              </w:rPr>
            </w:pPr>
            <w:r w:rsidRPr="00D0162F">
              <w:rPr>
                <w:rFonts w:cs="Arial"/>
              </w:rPr>
              <w:t>12 for resource #0</w:t>
            </w:r>
          </w:p>
        </w:tc>
        <w:tc>
          <w:tcPr>
            <w:tcW w:w="1701" w:type="dxa"/>
            <w:tcBorders>
              <w:top w:val="single" w:sz="4" w:space="0" w:color="auto"/>
              <w:left w:val="single" w:sz="4" w:space="0" w:color="auto"/>
              <w:bottom w:val="nil"/>
              <w:right w:val="single" w:sz="4" w:space="0" w:color="auto"/>
            </w:tcBorders>
            <w:vAlign w:val="center"/>
            <w:hideMark/>
          </w:tcPr>
          <w:p w14:paraId="310DCD23" w14:textId="77777777" w:rsidR="00D560E2" w:rsidRPr="00D0162F" w:rsidRDefault="00D560E2" w:rsidP="00D560E2">
            <w:pPr>
              <w:pStyle w:val="TAL"/>
              <w:rPr>
                <w:rFonts w:cs="Arial"/>
              </w:rPr>
            </w:pPr>
            <w:r w:rsidRPr="00D0162F">
              <w:rPr>
                <w:rFonts w:cs="Arial"/>
              </w:rPr>
              <w:t>22 for resource #0</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98385B6" w14:textId="77777777" w:rsidR="00D560E2" w:rsidRPr="00D0162F" w:rsidRDefault="00D560E2" w:rsidP="00D560E2">
            <w:pPr>
              <w:pStyle w:val="TAL"/>
              <w:rPr>
                <w:rFonts w:cs="Arial"/>
              </w:rPr>
            </w:pPr>
            <w:r w:rsidRPr="00D0162F">
              <w:rPr>
                <w:rFonts w:cs="Arial"/>
              </w:rPr>
              <w:t>14 for resource #0</w:t>
            </w:r>
          </w:p>
        </w:tc>
      </w:tr>
      <w:tr w:rsidR="00D560E2" w:rsidRPr="00D0162F" w14:paraId="3FE706B5"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301450A4" w14:textId="77777777" w:rsidR="00D560E2" w:rsidRPr="00D0162F" w:rsidRDefault="00D560E2" w:rsidP="006D441D">
            <w:pPr>
              <w:pStyle w:val="TAL"/>
            </w:pPr>
          </w:p>
        </w:tc>
        <w:tc>
          <w:tcPr>
            <w:tcW w:w="1701" w:type="dxa"/>
            <w:tcBorders>
              <w:top w:val="nil"/>
              <w:left w:val="single" w:sz="4" w:space="0" w:color="auto"/>
              <w:bottom w:val="nil"/>
              <w:right w:val="single" w:sz="4" w:space="0" w:color="auto"/>
            </w:tcBorders>
            <w:vAlign w:val="center"/>
            <w:hideMark/>
          </w:tcPr>
          <w:p w14:paraId="16668357"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75C95953"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874B23F" w14:textId="77777777" w:rsidR="00D560E2" w:rsidRPr="00D0162F" w:rsidRDefault="00D560E2" w:rsidP="006D441D">
            <w:pPr>
              <w:pStyle w:val="TAL"/>
              <w:rPr>
                <w:rFonts w:cs="Arial"/>
              </w:rPr>
            </w:pPr>
          </w:p>
        </w:tc>
      </w:tr>
      <w:tr w:rsidR="00D560E2" w:rsidRPr="00D0162F" w14:paraId="122FD6C0"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1CF93635" w14:textId="77777777" w:rsidR="00D560E2" w:rsidRPr="00D0162F" w:rsidRDefault="00D560E2" w:rsidP="006D441D">
            <w:pPr>
              <w:pStyle w:val="TAL"/>
            </w:pPr>
          </w:p>
        </w:tc>
        <w:tc>
          <w:tcPr>
            <w:tcW w:w="1701" w:type="dxa"/>
            <w:tcBorders>
              <w:top w:val="nil"/>
              <w:left w:val="single" w:sz="4" w:space="0" w:color="auto"/>
              <w:bottom w:val="nil"/>
              <w:right w:val="single" w:sz="4" w:space="0" w:color="auto"/>
            </w:tcBorders>
            <w:vAlign w:val="center"/>
            <w:hideMark/>
          </w:tcPr>
          <w:p w14:paraId="1FA14AAD"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09BA83E7"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362D91C" w14:textId="77777777" w:rsidR="00D560E2" w:rsidRPr="00D0162F" w:rsidRDefault="00D560E2" w:rsidP="006D441D">
            <w:pPr>
              <w:pStyle w:val="TAL"/>
              <w:rPr>
                <w:rFonts w:cs="Arial"/>
              </w:rPr>
            </w:pPr>
          </w:p>
        </w:tc>
      </w:tr>
      <w:tr w:rsidR="00D560E2" w:rsidRPr="00D0162F" w14:paraId="513DAAC0" w14:textId="77777777" w:rsidTr="00D560E2">
        <w:trPr>
          <w:trHeight w:val="42"/>
          <w:jc w:val="center"/>
        </w:trPr>
        <w:tc>
          <w:tcPr>
            <w:tcW w:w="7939" w:type="dxa"/>
            <w:vMerge/>
            <w:tcBorders>
              <w:top w:val="single" w:sz="4" w:space="0" w:color="auto"/>
              <w:left w:val="single" w:sz="4" w:space="0" w:color="auto"/>
              <w:bottom w:val="nil"/>
              <w:right w:val="single" w:sz="4" w:space="0" w:color="auto"/>
            </w:tcBorders>
            <w:vAlign w:val="center"/>
            <w:hideMark/>
          </w:tcPr>
          <w:p w14:paraId="504E337B" w14:textId="77777777" w:rsidR="00D560E2" w:rsidRPr="00D0162F" w:rsidRDefault="00D560E2" w:rsidP="006D441D">
            <w:pPr>
              <w:pStyle w:val="TAL"/>
            </w:pPr>
          </w:p>
        </w:tc>
        <w:tc>
          <w:tcPr>
            <w:tcW w:w="1701" w:type="dxa"/>
            <w:tcBorders>
              <w:top w:val="nil"/>
              <w:left w:val="single" w:sz="4" w:space="0" w:color="auto"/>
              <w:bottom w:val="single" w:sz="4" w:space="0" w:color="auto"/>
              <w:right w:val="single" w:sz="4" w:space="0" w:color="auto"/>
            </w:tcBorders>
            <w:vAlign w:val="center"/>
            <w:hideMark/>
          </w:tcPr>
          <w:p w14:paraId="6319C435"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6E890CE1"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ABFF599" w14:textId="77777777" w:rsidR="00D560E2" w:rsidRPr="00D0162F" w:rsidRDefault="00D560E2" w:rsidP="006D441D">
            <w:pPr>
              <w:pStyle w:val="TAL"/>
              <w:rPr>
                <w:rFonts w:cs="Arial"/>
              </w:rPr>
            </w:pPr>
          </w:p>
        </w:tc>
      </w:tr>
      <w:tr w:rsidR="00D560E2" w:rsidRPr="00D0162F" w14:paraId="19F6520B" w14:textId="77777777" w:rsidTr="00D560E2">
        <w:trPr>
          <w:trHeight w:val="33"/>
          <w:jc w:val="center"/>
        </w:trPr>
        <w:tc>
          <w:tcPr>
            <w:tcW w:w="7939" w:type="dxa"/>
            <w:vMerge/>
            <w:tcBorders>
              <w:top w:val="single" w:sz="4" w:space="0" w:color="auto"/>
              <w:left w:val="single" w:sz="4" w:space="0" w:color="auto"/>
              <w:bottom w:val="nil"/>
              <w:right w:val="single" w:sz="4" w:space="0" w:color="auto"/>
            </w:tcBorders>
            <w:vAlign w:val="center"/>
            <w:hideMark/>
          </w:tcPr>
          <w:p w14:paraId="45CC5C1F" w14:textId="77777777" w:rsidR="00D560E2" w:rsidRPr="00D0162F" w:rsidRDefault="00D560E2" w:rsidP="006D441D">
            <w:pPr>
              <w:pStyle w:val="TAL"/>
            </w:pPr>
          </w:p>
        </w:tc>
        <w:tc>
          <w:tcPr>
            <w:tcW w:w="1701" w:type="dxa"/>
            <w:tcBorders>
              <w:top w:val="single" w:sz="4" w:space="0" w:color="auto"/>
              <w:left w:val="single" w:sz="4" w:space="0" w:color="auto"/>
              <w:bottom w:val="nil"/>
              <w:right w:val="single" w:sz="4" w:space="0" w:color="auto"/>
            </w:tcBorders>
            <w:vAlign w:val="center"/>
            <w:hideMark/>
          </w:tcPr>
          <w:p w14:paraId="4BF6D8F8" w14:textId="77777777" w:rsidR="00D560E2" w:rsidRPr="00D0162F" w:rsidRDefault="00D560E2" w:rsidP="00D560E2">
            <w:pPr>
              <w:pStyle w:val="TAL"/>
              <w:rPr>
                <w:rFonts w:cs="Arial"/>
              </w:rPr>
            </w:pPr>
            <w:r w:rsidRPr="00D0162F">
              <w:rPr>
                <w:rFonts w:cs="Arial"/>
              </w:rPr>
              <w:t>13 for resource #1</w:t>
            </w:r>
          </w:p>
        </w:tc>
        <w:tc>
          <w:tcPr>
            <w:tcW w:w="1701" w:type="dxa"/>
            <w:tcBorders>
              <w:top w:val="single" w:sz="4" w:space="0" w:color="auto"/>
              <w:left w:val="single" w:sz="4" w:space="0" w:color="auto"/>
              <w:bottom w:val="nil"/>
              <w:right w:val="single" w:sz="4" w:space="0" w:color="auto"/>
            </w:tcBorders>
            <w:vAlign w:val="center"/>
            <w:hideMark/>
          </w:tcPr>
          <w:p w14:paraId="57EE756A" w14:textId="77777777" w:rsidR="00D560E2" w:rsidRPr="00D0162F" w:rsidRDefault="00D560E2" w:rsidP="00D560E2">
            <w:pPr>
              <w:pStyle w:val="TAL"/>
              <w:rPr>
                <w:rFonts w:cs="Arial"/>
              </w:rPr>
            </w:pPr>
            <w:r w:rsidRPr="00D0162F">
              <w:rPr>
                <w:rFonts w:cs="Arial"/>
              </w:rPr>
              <w:t>23 for resource #1</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21B3CBF" w14:textId="77777777" w:rsidR="00D560E2" w:rsidRPr="00D0162F" w:rsidRDefault="00D560E2" w:rsidP="00D560E2">
            <w:pPr>
              <w:pStyle w:val="TAL"/>
              <w:rPr>
                <w:rFonts w:cs="Arial"/>
              </w:rPr>
            </w:pPr>
            <w:r w:rsidRPr="00D0162F">
              <w:rPr>
                <w:rFonts w:cs="Arial"/>
              </w:rPr>
              <w:t>15 for resource #1</w:t>
            </w:r>
          </w:p>
        </w:tc>
      </w:tr>
      <w:tr w:rsidR="00D560E2" w:rsidRPr="00D0162F" w14:paraId="722FE34F"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19B61DC8"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7AA13474"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15664C31"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085A5A2" w14:textId="77777777" w:rsidR="00D560E2" w:rsidRPr="00D0162F" w:rsidRDefault="00D560E2" w:rsidP="006D441D">
            <w:pPr>
              <w:pStyle w:val="TAL"/>
              <w:rPr>
                <w:rFonts w:cs="Arial"/>
              </w:rPr>
            </w:pPr>
          </w:p>
        </w:tc>
      </w:tr>
      <w:tr w:rsidR="00D560E2" w:rsidRPr="00D0162F" w14:paraId="4C369ABA"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32303507"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7E6F1399"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064FCE6B"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EAE9FD6" w14:textId="77777777" w:rsidR="00D560E2" w:rsidRPr="00D0162F" w:rsidRDefault="00D560E2" w:rsidP="006D441D">
            <w:pPr>
              <w:pStyle w:val="TAL"/>
              <w:rPr>
                <w:rFonts w:cs="Arial"/>
              </w:rPr>
            </w:pPr>
          </w:p>
        </w:tc>
      </w:tr>
      <w:tr w:rsidR="00D560E2" w:rsidRPr="00D0162F" w14:paraId="209BBEBE" w14:textId="77777777" w:rsidTr="00D560E2">
        <w:trPr>
          <w:trHeight w:val="31"/>
          <w:jc w:val="center"/>
        </w:trPr>
        <w:tc>
          <w:tcPr>
            <w:tcW w:w="2836" w:type="dxa"/>
            <w:tcBorders>
              <w:top w:val="nil"/>
              <w:left w:val="single" w:sz="4" w:space="0" w:color="auto"/>
              <w:bottom w:val="single" w:sz="4" w:space="0" w:color="auto"/>
              <w:right w:val="single" w:sz="4" w:space="0" w:color="auto"/>
            </w:tcBorders>
            <w:vAlign w:val="center"/>
            <w:hideMark/>
          </w:tcPr>
          <w:p w14:paraId="65DA9E12"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0EEF03D7"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027306C8"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1D7D890" w14:textId="77777777" w:rsidR="00D560E2" w:rsidRPr="00D0162F" w:rsidRDefault="00D560E2" w:rsidP="006D441D">
            <w:pPr>
              <w:pStyle w:val="TAL"/>
              <w:rPr>
                <w:rFonts w:cs="Arial"/>
              </w:rPr>
            </w:pPr>
          </w:p>
        </w:tc>
      </w:tr>
      <w:tr w:rsidR="00D560E2" w:rsidRPr="00D0162F" w14:paraId="10FE587A"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11F152DF" w14:textId="77777777" w:rsidR="00D560E2" w:rsidRPr="00D0162F" w:rsidRDefault="00D560E2">
            <w:pPr>
              <w:pStyle w:val="TAL"/>
              <w:rPr>
                <w:rFonts w:cs="Arial"/>
                <w:i/>
              </w:rPr>
            </w:pPr>
            <w:r w:rsidRPr="00D0162F">
              <w:t>powerControl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204F24D"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2D06424"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F9E8FC5" w14:textId="77777777" w:rsidR="00D560E2" w:rsidRPr="00D0162F" w:rsidRDefault="00D560E2">
            <w:pPr>
              <w:pStyle w:val="TAL"/>
              <w:rPr>
                <w:rFonts w:cs="Arial"/>
              </w:rPr>
            </w:pPr>
            <w:r w:rsidRPr="00D0162F">
              <w:rPr>
                <w:rFonts w:cs="Arial"/>
              </w:rPr>
              <w:t>0</w:t>
            </w:r>
          </w:p>
        </w:tc>
      </w:tr>
      <w:tr w:rsidR="00D560E2" w:rsidRPr="00D0162F" w14:paraId="305DCAB5"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089506FB" w14:textId="77777777" w:rsidR="00D560E2" w:rsidRPr="00D0162F" w:rsidRDefault="00D560E2">
            <w:pPr>
              <w:pStyle w:val="TAL"/>
              <w:rPr>
                <w:rFonts w:cs="Arial"/>
                <w:i/>
              </w:rPr>
            </w:pPr>
            <w:r w:rsidRPr="00D0162F">
              <w:t>powerControlOffsetS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83989AC" w14:textId="77777777" w:rsidR="00D560E2" w:rsidRPr="00D0162F" w:rsidRDefault="00D560E2">
            <w:pPr>
              <w:pStyle w:val="TAL"/>
              <w:rPr>
                <w:rFonts w:cs="Arial"/>
              </w:rPr>
            </w:pPr>
            <w:r w:rsidRPr="00D0162F">
              <w:rPr>
                <w:rFonts w:cs="Arial"/>
              </w:rPr>
              <w:t>db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263780E" w14:textId="77777777" w:rsidR="00D560E2" w:rsidRPr="00D0162F" w:rsidRDefault="00D560E2">
            <w:pPr>
              <w:pStyle w:val="TAL"/>
              <w:rPr>
                <w:rFonts w:cs="Arial"/>
              </w:rPr>
            </w:pPr>
            <w:r w:rsidRPr="00D0162F">
              <w:rPr>
                <w:rFonts w:cs="Arial"/>
              </w:rPr>
              <w:t>db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D01927F" w14:textId="77777777" w:rsidR="00D560E2" w:rsidRPr="00D0162F" w:rsidRDefault="00D560E2">
            <w:pPr>
              <w:pStyle w:val="TAL"/>
              <w:rPr>
                <w:rFonts w:cs="Arial"/>
              </w:rPr>
            </w:pPr>
            <w:r w:rsidRPr="00D0162F">
              <w:rPr>
                <w:rFonts w:cs="Arial"/>
              </w:rPr>
              <w:t>db0</w:t>
            </w:r>
          </w:p>
        </w:tc>
      </w:tr>
      <w:tr w:rsidR="00D560E2" w:rsidRPr="00D0162F" w14:paraId="6A2AF8FD"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193660EA" w14:textId="77777777" w:rsidR="00D560E2" w:rsidRPr="00D0162F" w:rsidRDefault="00D560E2">
            <w:pPr>
              <w:pStyle w:val="TAL"/>
              <w:rPr>
                <w:rFonts w:cs="Arial"/>
                <w:i/>
              </w:rPr>
            </w:pPr>
            <w:r w:rsidRPr="00D0162F">
              <w:t>scrambling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630BEB5"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7110D75"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43E03F7" w14:textId="77777777" w:rsidR="00D560E2" w:rsidRPr="00D0162F" w:rsidRDefault="00D560E2">
            <w:pPr>
              <w:pStyle w:val="TAL"/>
              <w:rPr>
                <w:rFonts w:cs="Arial"/>
              </w:rPr>
            </w:pPr>
            <w:r w:rsidRPr="00D0162F">
              <w:rPr>
                <w:rFonts w:cs="Arial"/>
              </w:rPr>
              <w:t>0</w:t>
            </w:r>
          </w:p>
        </w:tc>
      </w:tr>
      <w:tr w:rsidR="00D560E2" w:rsidRPr="00D0162F" w14:paraId="2F8903A6" w14:textId="77777777" w:rsidTr="00D560E2">
        <w:trPr>
          <w:trHeight w:val="271"/>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0D9EEF16" w14:textId="77777777" w:rsidR="00D560E2" w:rsidRPr="00D0162F" w:rsidRDefault="00D560E2">
            <w:pPr>
              <w:pStyle w:val="TAL"/>
              <w:rPr>
                <w:rFonts w:cs="Arial"/>
                <w:i/>
              </w:rPr>
            </w:pPr>
            <w:r w:rsidRPr="00D0162F">
              <w:t>Period (slo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546C50F" w14:textId="77777777" w:rsidR="00D560E2" w:rsidRPr="00D0162F" w:rsidRDefault="00D560E2">
            <w:pPr>
              <w:pStyle w:val="TAL"/>
              <w:rPr>
                <w:rFonts w:cs="Arial"/>
              </w:rPr>
            </w:pPr>
            <w:r w:rsidRPr="00D0162F">
              <w:rPr>
                <w:rFonts w:cs="Arial"/>
              </w:rPr>
              <w:t>slot2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7028E6B"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81E5AAA" w14:textId="77777777" w:rsidR="00D560E2" w:rsidRPr="00D0162F" w:rsidRDefault="00D560E2">
            <w:pPr>
              <w:pStyle w:val="TAL"/>
              <w:rPr>
                <w:rFonts w:cs="Arial"/>
              </w:rPr>
            </w:pPr>
            <w:r w:rsidRPr="00D0162F">
              <w:rPr>
                <w:rFonts w:cs="Arial"/>
              </w:rPr>
              <w:t>slot10</w:t>
            </w:r>
          </w:p>
        </w:tc>
      </w:tr>
      <w:tr w:rsidR="00D560E2" w:rsidRPr="00D0162F" w14:paraId="4BEDB415" w14:textId="77777777" w:rsidTr="00D560E2">
        <w:trPr>
          <w:trHeight w:val="263"/>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365DD39E" w14:textId="77777777" w:rsidR="00D560E2" w:rsidRPr="00D0162F" w:rsidRDefault="00D560E2">
            <w:pPr>
              <w:pStyle w:val="TAL"/>
            </w:pPr>
            <w:r w:rsidRPr="00D0162F">
              <w:t>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88C25D8" w14:textId="77777777" w:rsidR="00D560E2" w:rsidRPr="00D0162F" w:rsidRDefault="00D560E2">
            <w:pPr>
              <w:keepNext/>
              <w:keepLines/>
              <w:spacing w:after="0"/>
              <w:rPr>
                <w:rFonts w:ascii="Arial" w:hAnsi="Arial" w:cs="Arial"/>
                <w:sz w:val="18"/>
              </w:rPr>
            </w:pPr>
            <w:r w:rsidRPr="00D0162F">
              <w:rPr>
                <w:rFonts w:ascii="Arial" w:hAnsi="Arial" w:cs="Arial"/>
                <w:sz w:val="18"/>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394BA51"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BBC9004" w14:textId="77777777" w:rsidR="00D560E2" w:rsidRPr="00D0162F" w:rsidRDefault="00D560E2">
            <w:pPr>
              <w:pStyle w:val="TAL"/>
              <w:rPr>
                <w:rFonts w:cs="Arial"/>
              </w:rPr>
            </w:pPr>
            <w:r w:rsidRPr="00D0162F">
              <w:rPr>
                <w:rFonts w:cs="Arial"/>
              </w:rPr>
              <w:t>2</w:t>
            </w:r>
          </w:p>
        </w:tc>
      </w:tr>
      <w:tr w:rsidR="00D560E2" w:rsidRPr="00D0162F" w14:paraId="7F549B5C" w14:textId="77777777" w:rsidTr="00D560E2">
        <w:trPr>
          <w:trHeight w:val="126"/>
          <w:jc w:val="center"/>
        </w:trPr>
        <w:tc>
          <w:tcPr>
            <w:tcW w:w="2836" w:type="dxa"/>
            <w:tcBorders>
              <w:top w:val="single" w:sz="4" w:space="0" w:color="auto"/>
              <w:left w:val="single" w:sz="4" w:space="0" w:color="auto"/>
              <w:bottom w:val="nil"/>
              <w:right w:val="single" w:sz="4" w:space="0" w:color="auto"/>
            </w:tcBorders>
            <w:vAlign w:val="center"/>
            <w:hideMark/>
          </w:tcPr>
          <w:p w14:paraId="7922602B" w14:textId="77777777" w:rsidR="00D560E2" w:rsidRPr="00D0162F" w:rsidRDefault="00D560E2" w:rsidP="00D560E2">
            <w:pPr>
              <w:pStyle w:val="TAL"/>
              <w:rPr>
                <w:rFonts w:cs="Arial"/>
                <w:i/>
              </w:rPr>
            </w:pPr>
            <w:r w:rsidRPr="00D0162F">
              <w:t>qcl-InfoPeriodicCSI-RS</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6D049F5" w14:textId="77777777" w:rsidR="00D560E2" w:rsidRPr="00D0162F" w:rsidRDefault="00D560E2" w:rsidP="00D560E2">
            <w:pPr>
              <w:pStyle w:val="TAL"/>
              <w:rPr>
                <w:rFonts w:cs="Arial"/>
              </w:rPr>
            </w:pPr>
            <w:r w:rsidRPr="00D0162F">
              <w:rPr>
                <w:rFonts w:cs="Arial"/>
              </w:rPr>
              <w:t>n.a.</w:t>
            </w:r>
          </w:p>
        </w:tc>
        <w:tc>
          <w:tcPr>
            <w:tcW w:w="1701" w:type="dxa"/>
            <w:tcBorders>
              <w:top w:val="single" w:sz="4" w:space="0" w:color="auto"/>
              <w:left w:val="single" w:sz="4" w:space="0" w:color="auto"/>
              <w:bottom w:val="nil"/>
              <w:right w:val="single" w:sz="4" w:space="0" w:color="auto"/>
            </w:tcBorders>
            <w:vAlign w:val="center"/>
            <w:hideMark/>
          </w:tcPr>
          <w:p w14:paraId="6FB20B0D" w14:textId="77777777" w:rsidR="00D560E2" w:rsidRPr="00D0162F" w:rsidRDefault="00D560E2" w:rsidP="00D560E2">
            <w:pPr>
              <w:pStyle w:val="TAL"/>
              <w:rPr>
                <w:rFonts w:cs="Arial"/>
              </w:rPr>
            </w:pPr>
            <w:r w:rsidRPr="00D0162F">
              <w:rPr>
                <w:rFonts w:cs="Arial"/>
              </w:rPr>
              <w:t>n.a.</w:t>
            </w:r>
          </w:p>
        </w:tc>
        <w:tc>
          <w:tcPr>
            <w:tcW w:w="1701" w:type="dxa"/>
            <w:tcBorders>
              <w:top w:val="single" w:sz="4" w:space="0" w:color="auto"/>
              <w:left w:val="single" w:sz="4" w:space="0" w:color="auto"/>
              <w:bottom w:val="nil"/>
              <w:right w:val="single" w:sz="4" w:space="0" w:color="auto"/>
            </w:tcBorders>
            <w:vAlign w:val="center"/>
            <w:hideMark/>
          </w:tcPr>
          <w:p w14:paraId="1C5EE3C4" w14:textId="77777777" w:rsidR="00D560E2" w:rsidRPr="00D0162F" w:rsidRDefault="00D560E2" w:rsidP="00D560E2">
            <w:pPr>
              <w:pStyle w:val="TAL"/>
              <w:rPr>
                <w:rFonts w:cs="Arial"/>
              </w:rPr>
            </w:pPr>
            <w:r w:rsidRPr="00D0162F">
              <w:rPr>
                <w:rFonts w:cs="Arial"/>
              </w:rPr>
              <w:t>n.a.</w:t>
            </w:r>
          </w:p>
        </w:tc>
      </w:tr>
      <w:tr w:rsidR="00D560E2" w:rsidRPr="00D0162F" w14:paraId="4923F6CF" w14:textId="77777777" w:rsidTr="00D560E2">
        <w:trPr>
          <w:trHeight w:val="42"/>
          <w:jc w:val="center"/>
        </w:trPr>
        <w:tc>
          <w:tcPr>
            <w:tcW w:w="2836" w:type="dxa"/>
            <w:tcBorders>
              <w:top w:val="nil"/>
              <w:left w:val="single" w:sz="4" w:space="0" w:color="auto"/>
              <w:bottom w:val="single" w:sz="4" w:space="0" w:color="auto"/>
              <w:right w:val="single" w:sz="4" w:space="0" w:color="auto"/>
            </w:tcBorders>
            <w:vAlign w:val="center"/>
            <w:hideMark/>
          </w:tcPr>
          <w:p w14:paraId="6BD90B5C" w14:textId="77777777" w:rsidR="00D560E2" w:rsidRPr="00D0162F" w:rsidRDefault="00D560E2" w:rsidP="006D441D">
            <w:pPr>
              <w:pStyle w:val="TAL"/>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095BAD7" w14:textId="77777777" w:rsidR="00D560E2" w:rsidRPr="00D0162F" w:rsidRDefault="00D560E2" w:rsidP="006D441D">
            <w:pPr>
              <w:pStyle w:val="TAL"/>
              <w:rPr>
                <w:rFonts w:cs="Arial"/>
              </w:rPr>
            </w:pPr>
          </w:p>
        </w:tc>
        <w:tc>
          <w:tcPr>
            <w:tcW w:w="1701" w:type="dxa"/>
            <w:tcBorders>
              <w:top w:val="nil"/>
              <w:left w:val="single" w:sz="4" w:space="0" w:color="auto"/>
              <w:bottom w:val="single" w:sz="4" w:space="0" w:color="auto"/>
              <w:right w:val="single" w:sz="4" w:space="0" w:color="auto"/>
            </w:tcBorders>
            <w:vAlign w:val="center"/>
            <w:hideMark/>
          </w:tcPr>
          <w:p w14:paraId="0B2D8BAC"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6D53F67C" w14:textId="77777777" w:rsidR="00D560E2" w:rsidRPr="00D0162F" w:rsidRDefault="00D560E2" w:rsidP="006D441D">
            <w:pPr>
              <w:pStyle w:val="TAL"/>
              <w:rPr>
                <w:rFonts w:ascii="CG Times (WN)" w:hAnsi="CG Times (WN)"/>
              </w:rPr>
            </w:pPr>
          </w:p>
        </w:tc>
      </w:tr>
      <w:tr w:rsidR="00D560E2" w:rsidRPr="00D0162F" w14:paraId="08B1DFD5"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03C039E5" w14:textId="77777777" w:rsidR="00D560E2" w:rsidRPr="00D0162F" w:rsidRDefault="00D560E2" w:rsidP="00D560E2">
            <w:pPr>
              <w:pStyle w:val="TAL"/>
              <w:rPr>
                <w:rFonts w:cs="Arial"/>
                <w:i/>
              </w:rPr>
            </w:pPr>
            <w:r w:rsidRPr="00D0162F">
              <w:t>frequencyDomainAlloc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079BFBE" w14:textId="77777777" w:rsidR="00D560E2" w:rsidRPr="00D0162F" w:rsidRDefault="00D560E2" w:rsidP="00D560E2">
            <w:pPr>
              <w:pStyle w:val="TAL"/>
              <w:rPr>
                <w:rFonts w:cs="Arial"/>
              </w:rPr>
            </w:pPr>
            <w:r w:rsidRPr="00D0162F">
              <w:rPr>
                <w:szCs w:val="18"/>
              </w:rPr>
              <w:t>000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9BD7C51" w14:textId="77777777" w:rsidR="00D560E2" w:rsidRPr="00D0162F" w:rsidRDefault="00D560E2" w:rsidP="00D560E2">
            <w:pPr>
              <w:pStyle w:val="TAL"/>
              <w:rPr>
                <w:rFonts w:cs="Arial"/>
              </w:rPr>
            </w:pPr>
            <w:r w:rsidRPr="00D0162F">
              <w:rPr>
                <w:szCs w:val="18"/>
              </w:rPr>
              <w:t>000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5571448" w14:textId="77777777" w:rsidR="00D560E2" w:rsidRPr="00D0162F" w:rsidRDefault="00D560E2" w:rsidP="00D560E2">
            <w:pPr>
              <w:pStyle w:val="TAL"/>
              <w:rPr>
                <w:rFonts w:cs="Arial"/>
              </w:rPr>
            </w:pPr>
            <w:r w:rsidRPr="00D0162F">
              <w:rPr>
                <w:szCs w:val="18"/>
              </w:rPr>
              <w:t>0001</w:t>
            </w:r>
          </w:p>
        </w:tc>
      </w:tr>
      <w:tr w:rsidR="00D560E2" w:rsidRPr="00D0162F" w14:paraId="2B368347"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2AE4A168" w14:textId="77777777" w:rsidR="00D560E2" w:rsidRPr="00D0162F" w:rsidRDefault="00D560E2" w:rsidP="00D560E2">
            <w:pPr>
              <w:pStyle w:val="TAL"/>
              <w:rPr>
                <w:rFonts w:cs="Arial"/>
                <w:i/>
              </w:rPr>
            </w:pPr>
            <w:r w:rsidRPr="00D0162F">
              <w:t>nrofPor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010E102" w14:textId="77777777" w:rsidR="00D560E2" w:rsidRPr="00D0162F" w:rsidRDefault="00D560E2" w:rsidP="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294D57B" w14:textId="77777777" w:rsidR="00D560E2" w:rsidRPr="00D0162F" w:rsidRDefault="00D560E2" w:rsidP="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2CE9BA9" w14:textId="77777777" w:rsidR="00D560E2" w:rsidRPr="00D0162F" w:rsidRDefault="00D560E2" w:rsidP="00D560E2">
            <w:pPr>
              <w:pStyle w:val="TAL"/>
              <w:rPr>
                <w:rFonts w:cs="Arial"/>
              </w:rPr>
            </w:pPr>
            <w:r w:rsidRPr="00D0162F">
              <w:rPr>
                <w:rFonts w:cs="Arial"/>
              </w:rPr>
              <w:t>1</w:t>
            </w:r>
          </w:p>
        </w:tc>
      </w:tr>
      <w:tr w:rsidR="00D560E2" w:rsidRPr="00D0162F" w14:paraId="245D99C2" w14:textId="77777777" w:rsidTr="00D560E2">
        <w:trPr>
          <w:trHeight w:val="33"/>
          <w:jc w:val="center"/>
        </w:trPr>
        <w:tc>
          <w:tcPr>
            <w:tcW w:w="2836" w:type="dxa"/>
            <w:vMerge w:val="restart"/>
            <w:tcBorders>
              <w:top w:val="single" w:sz="4" w:space="0" w:color="auto"/>
              <w:left w:val="single" w:sz="4" w:space="0" w:color="auto"/>
              <w:bottom w:val="nil"/>
              <w:right w:val="single" w:sz="4" w:space="0" w:color="auto"/>
            </w:tcBorders>
            <w:hideMark/>
          </w:tcPr>
          <w:p w14:paraId="65570F4F" w14:textId="77777777" w:rsidR="00D560E2" w:rsidRPr="00D0162F" w:rsidRDefault="00D560E2" w:rsidP="00D560E2">
            <w:pPr>
              <w:pStyle w:val="TAL"/>
              <w:rPr>
                <w:rFonts w:cs="Arial"/>
                <w:i/>
              </w:rPr>
            </w:pPr>
            <w:r w:rsidRPr="00D0162F">
              <w:t>firstOFDMSymbolInTimeDomain</w:t>
            </w:r>
          </w:p>
        </w:tc>
        <w:tc>
          <w:tcPr>
            <w:tcW w:w="1701" w:type="dxa"/>
            <w:tcBorders>
              <w:top w:val="single" w:sz="4" w:space="0" w:color="auto"/>
              <w:left w:val="single" w:sz="4" w:space="0" w:color="auto"/>
              <w:bottom w:val="nil"/>
              <w:right w:val="single" w:sz="4" w:space="0" w:color="auto"/>
            </w:tcBorders>
            <w:hideMark/>
          </w:tcPr>
          <w:p w14:paraId="57F345B4" w14:textId="77777777" w:rsidR="00D560E2" w:rsidRPr="00D0162F" w:rsidRDefault="00D560E2" w:rsidP="006D441D">
            <w:pPr>
              <w:pStyle w:val="TAL"/>
              <w:rPr>
                <w:rFonts w:cs="Arial"/>
              </w:rPr>
            </w:pPr>
            <w:r w:rsidRPr="00D0162F">
              <w:rPr>
                <w:rFonts w:cs="Arial"/>
              </w:rPr>
              <w:t>6 for resource #0</w:t>
            </w:r>
          </w:p>
        </w:tc>
        <w:tc>
          <w:tcPr>
            <w:tcW w:w="1701" w:type="dxa"/>
            <w:tcBorders>
              <w:top w:val="single" w:sz="4" w:space="0" w:color="auto"/>
              <w:left w:val="single" w:sz="4" w:space="0" w:color="auto"/>
              <w:bottom w:val="nil"/>
              <w:right w:val="single" w:sz="4" w:space="0" w:color="auto"/>
            </w:tcBorders>
            <w:hideMark/>
          </w:tcPr>
          <w:p w14:paraId="2AC5FBD5" w14:textId="77777777" w:rsidR="00D560E2" w:rsidRPr="00D0162F" w:rsidRDefault="00D560E2" w:rsidP="006D441D">
            <w:pPr>
              <w:pStyle w:val="TAL"/>
              <w:rPr>
                <w:rFonts w:cs="Arial"/>
              </w:rPr>
            </w:pPr>
            <w:r w:rsidRPr="00D0162F">
              <w:rPr>
                <w:rFonts w:cs="Arial"/>
              </w:rPr>
              <w:t>7 for resource #0</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085AF45F" w14:textId="77777777" w:rsidR="00D560E2" w:rsidRPr="00D0162F" w:rsidRDefault="00D560E2" w:rsidP="00D560E2">
            <w:pPr>
              <w:pStyle w:val="TAL"/>
              <w:rPr>
                <w:rFonts w:cs="Arial"/>
              </w:rPr>
            </w:pPr>
            <w:r w:rsidRPr="00D0162F">
              <w:rPr>
                <w:rFonts w:cs="Arial"/>
              </w:rPr>
              <w:t>6 for resource #0</w:t>
            </w:r>
          </w:p>
        </w:tc>
      </w:tr>
      <w:tr w:rsidR="00D560E2" w:rsidRPr="00D0162F" w14:paraId="5A66C1F8"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35E078A0" w14:textId="77777777" w:rsidR="00D560E2" w:rsidRPr="00D0162F" w:rsidRDefault="00D560E2" w:rsidP="006D441D">
            <w:pPr>
              <w:pStyle w:val="TAL"/>
              <w:rPr>
                <w:rFonts w:cs="Arial"/>
                <w:i/>
              </w:rPr>
            </w:pPr>
          </w:p>
        </w:tc>
        <w:tc>
          <w:tcPr>
            <w:tcW w:w="1701" w:type="dxa"/>
            <w:tcBorders>
              <w:top w:val="nil"/>
              <w:left w:val="single" w:sz="4" w:space="0" w:color="auto"/>
              <w:bottom w:val="nil"/>
              <w:right w:val="single" w:sz="4" w:space="0" w:color="auto"/>
            </w:tcBorders>
            <w:vAlign w:val="center"/>
            <w:hideMark/>
          </w:tcPr>
          <w:p w14:paraId="7F806119"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7B19E727"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BC5B2BD" w14:textId="77777777" w:rsidR="00D560E2" w:rsidRPr="00D0162F" w:rsidRDefault="00D560E2" w:rsidP="006D441D">
            <w:pPr>
              <w:pStyle w:val="TAL"/>
              <w:rPr>
                <w:rFonts w:cs="Arial"/>
              </w:rPr>
            </w:pPr>
          </w:p>
        </w:tc>
      </w:tr>
      <w:tr w:rsidR="00D560E2" w:rsidRPr="00D0162F" w14:paraId="61A2ED23"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332C219C" w14:textId="77777777" w:rsidR="00D560E2" w:rsidRPr="00D0162F" w:rsidRDefault="00D560E2" w:rsidP="006D441D">
            <w:pPr>
              <w:pStyle w:val="TAL"/>
              <w:rPr>
                <w:rFonts w:cs="Arial"/>
                <w:i/>
              </w:rPr>
            </w:pPr>
          </w:p>
        </w:tc>
        <w:tc>
          <w:tcPr>
            <w:tcW w:w="1701" w:type="dxa"/>
            <w:tcBorders>
              <w:top w:val="nil"/>
              <w:left w:val="single" w:sz="4" w:space="0" w:color="auto"/>
              <w:bottom w:val="nil"/>
              <w:right w:val="single" w:sz="4" w:space="0" w:color="auto"/>
            </w:tcBorders>
            <w:vAlign w:val="center"/>
            <w:hideMark/>
          </w:tcPr>
          <w:p w14:paraId="3F122155"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3595948B"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6706A18" w14:textId="77777777" w:rsidR="00D560E2" w:rsidRPr="00D0162F" w:rsidRDefault="00D560E2" w:rsidP="006D441D">
            <w:pPr>
              <w:pStyle w:val="TAL"/>
              <w:rPr>
                <w:rFonts w:cs="Arial"/>
              </w:rPr>
            </w:pPr>
          </w:p>
        </w:tc>
      </w:tr>
      <w:tr w:rsidR="00D560E2" w:rsidRPr="00D0162F" w14:paraId="757781A7"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4270506D" w14:textId="77777777" w:rsidR="00D560E2" w:rsidRPr="00D0162F" w:rsidRDefault="00D560E2" w:rsidP="006D441D">
            <w:pPr>
              <w:pStyle w:val="TAL"/>
              <w:rPr>
                <w:rFonts w:cs="Arial"/>
                <w:i/>
              </w:rPr>
            </w:pPr>
          </w:p>
        </w:tc>
        <w:tc>
          <w:tcPr>
            <w:tcW w:w="1701" w:type="dxa"/>
            <w:tcBorders>
              <w:top w:val="nil"/>
              <w:left w:val="single" w:sz="4" w:space="0" w:color="auto"/>
              <w:bottom w:val="single" w:sz="4" w:space="0" w:color="auto"/>
              <w:right w:val="single" w:sz="4" w:space="0" w:color="auto"/>
            </w:tcBorders>
            <w:vAlign w:val="center"/>
            <w:hideMark/>
          </w:tcPr>
          <w:p w14:paraId="69CA30F9"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0CC5B653"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7F036EB" w14:textId="77777777" w:rsidR="00D560E2" w:rsidRPr="00D0162F" w:rsidRDefault="00D560E2" w:rsidP="006D441D">
            <w:pPr>
              <w:pStyle w:val="TAL"/>
              <w:rPr>
                <w:rFonts w:cs="Arial"/>
              </w:rPr>
            </w:pPr>
          </w:p>
        </w:tc>
      </w:tr>
      <w:tr w:rsidR="00D560E2" w:rsidRPr="00D0162F" w14:paraId="62428B49" w14:textId="77777777" w:rsidTr="00D560E2">
        <w:trPr>
          <w:trHeight w:val="33"/>
          <w:jc w:val="center"/>
        </w:trPr>
        <w:tc>
          <w:tcPr>
            <w:tcW w:w="7939" w:type="dxa"/>
            <w:vMerge/>
            <w:tcBorders>
              <w:top w:val="single" w:sz="4" w:space="0" w:color="auto"/>
              <w:left w:val="single" w:sz="4" w:space="0" w:color="auto"/>
              <w:bottom w:val="nil"/>
              <w:right w:val="single" w:sz="4" w:space="0" w:color="auto"/>
            </w:tcBorders>
            <w:vAlign w:val="center"/>
            <w:hideMark/>
          </w:tcPr>
          <w:p w14:paraId="04B5CAEC" w14:textId="77777777" w:rsidR="00D560E2" w:rsidRPr="00D0162F" w:rsidRDefault="00D560E2" w:rsidP="006D441D">
            <w:pPr>
              <w:pStyle w:val="TAL"/>
              <w:rPr>
                <w:rFonts w:cs="Arial"/>
                <w:i/>
              </w:rPr>
            </w:pPr>
          </w:p>
        </w:tc>
        <w:tc>
          <w:tcPr>
            <w:tcW w:w="1701" w:type="dxa"/>
            <w:tcBorders>
              <w:top w:val="single" w:sz="4" w:space="0" w:color="auto"/>
              <w:left w:val="single" w:sz="4" w:space="0" w:color="auto"/>
              <w:bottom w:val="nil"/>
              <w:right w:val="single" w:sz="4" w:space="0" w:color="auto"/>
            </w:tcBorders>
            <w:vAlign w:val="center"/>
            <w:hideMark/>
          </w:tcPr>
          <w:p w14:paraId="4D367EE6" w14:textId="77777777" w:rsidR="00D560E2" w:rsidRPr="00D0162F" w:rsidRDefault="00D560E2" w:rsidP="006D441D">
            <w:pPr>
              <w:pStyle w:val="TAL"/>
              <w:rPr>
                <w:rFonts w:cs="Arial"/>
              </w:rPr>
            </w:pPr>
            <w:r w:rsidRPr="00D0162F">
              <w:rPr>
                <w:rFonts w:cs="Arial"/>
              </w:rPr>
              <w:t>10 for resource #1</w:t>
            </w:r>
          </w:p>
        </w:tc>
        <w:tc>
          <w:tcPr>
            <w:tcW w:w="1701" w:type="dxa"/>
            <w:tcBorders>
              <w:top w:val="single" w:sz="4" w:space="0" w:color="auto"/>
              <w:left w:val="single" w:sz="4" w:space="0" w:color="auto"/>
              <w:bottom w:val="nil"/>
              <w:right w:val="single" w:sz="4" w:space="0" w:color="auto"/>
            </w:tcBorders>
            <w:vAlign w:val="center"/>
            <w:hideMark/>
          </w:tcPr>
          <w:p w14:paraId="3EAF1C1D" w14:textId="77777777" w:rsidR="00D560E2" w:rsidRPr="00D0162F" w:rsidRDefault="00D560E2" w:rsidP="006D441D">
            <w:pPr>
              <w:pStyle w:val="TAL"/>
              <w:rPr>
                <w:rFonts w:cs="Arial"/>
              </w:rPr>
            </w:pPr>
            <w:r w:rsidRPr="00D0162F">
              <w:rPr>
                <w:rFonts w:cs="Arial"/>
              </w:rPr>
              <w:t>11 for resource #1</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ED66737" w14:textId="77777777" w:rsidR="00D560E2" w:rsidRPr="00D0162F" w:rsidRDefault="00D560E2" w:rsidP="00D560E2">
            <w:pPr>
              <w:pStyle w:val="TAL"/>
              <w:rPr>
                <w:rFonts w:cs="Arial"/>
              </w:rPr>
            </w:pPr>
            <w:r w:rsidRPr="00D0162F">
              <w:rPr>
                <w:rFonts w:cs="Arial"/>
              </w:rPr>
              <w:t>10 for resource #1</w:t>
            </w:r>
          </w:p>
        </w:tc>
      </w:tr>
      <w:tr w:rsidR="00D560E2" w:rsidRPr="00D0162F" w14:paraId="5EE3B1B7"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2DE65559"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78650B66"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5773409D"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B82AAE9" w14:textId="77777777" w:rsidR="00D560E2" w:rsidRPr="00D0162F" w:rsidRDefault="00D560E2" w:rsidP="006D441D">
            <w:pPr>
              <w:pStyle w:val="TAL"/>
              <w:rPr>
                <w:rFonts w:cs="Arial"/>
              </w:rPr>
            </w:pPr>
          </w:p>
        </w:tc>
      </w:tr>
      <w:tr w:rsidR="00D560E2" w:rsidRPr="00D0162F" w14:paraId="5F8752D1"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6025AA19"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1FFB5B26"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08E48106"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13669D8" w14:textId="77777777" w:rsidR="00D560E2" w:rsidRPr="00D0162F" w:rsidRDefault="00D560E2" w:rsidP="006D441D">
            <w:pPr>
              <w:pStyle w:val="TAL"/>
              <w:rPr>
                <w:rFonts w:cs="Arial"/>
              </w:rPr>
            </w:pPr>
          </w:p>
        </w:tc>
      </w:tr>
      <w:tr w:rsidR="00D560E2" w:rsidRPr="00D0162F" w14:paraId="18F8C43E" w14:textId="77777777" w:rsidTr="00D560E2">
        <w:trPr>
          <w:trHeight w:val="31"/>
          <w:jc w:val="center"/>
        </w:trPr>
        <w:tc>
          <w:tcPr>
            <w:tcW w:w="2836" w:type="dxa"/>
            <w:tcBorders>
              <w:top w:val="nil"/>
              <w:left w:val="single" w:sz="4" w:space="0" w:color="auto"/>
              <w:bottom w:val="single" w:sz="4" w:space="0" w:color="auto"/>
              <w:right w:val="single" w:sz="4" w:space="0" w:color="auto"/>
            </w:tcBorders>
            <w:vAlign w:val="center"/>
            <w:hideMark/>
          </w:tcPr>
          <w:p w14:paraId="6581037A"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216F3A36"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4318E9C2"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DCC7D89" w14:textId="77777777" w:rsidR="00D560E2" w:rsidRPr="00D0162F" w:rsidRDefault="00D560E2" w:rsidP="006D441D">
            <w:pPr>
              <w:pStyle w:val="TAL"/>
              <w:rPr>
                <w:rFonts w:cs="Arial"/>
              </w:rPr>
            </w:pPr>
          </w:p>
        </w:tc>
      </w:tr>
      <w:tr w:rsidR="00D560E2" w:rsidRPr="00D0162F" w14:paraId="788DE060"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1A8D3F57" w14:textId="77777777" w:rsidR="00D560E2" w:rsidRPr="00D0162F" w:rsidRDefault="00D560E2">
            <w:pPr>
              <w:pStyle w:val="TAL"/>
              <w:rPr>
                <w:rFonts w:cs="Arial"/>
                <w:i/>
              </w:rPr>
            </w:pPr>
            <w:r w:rsidRPr="00D0162F">
              <w:t>cdm-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7C3A4A7" w14:textId="77777777" w:rsidR="00D560E2" w:rsidRPr="00D0162F" w:rsidRDefault="00D560E2">
            <w:pPr>
              <w:pStyle w:val="TAL"/>
              <w:rPr>
                <w:rFonts w:cs="Arial"/>
              </w:rPr>
            </w:pPr>
            <w:r w:rsidRPr="00D0162F">
              <w:rPr>
                <w:rFonts w:cs="Arial"/>
              </w:rPr>
              <w:t>noCDM</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7906F69" w14:textId="77777777" w:rsidR="00D560E2" w:rsidRPr="00D0162F" w:rsidRDefault="00D560E2">
            <w:pPr>
              <w:pStyle w:val="TAL"/>
              <w:rPr>
                <w:rFonts w:cs="Arial"/>
              </w:rPr>
            </w:pPr>
            <w:r w:rsidRPr="00D0162F">
              <w:rPr>
                <w:rFonts w:cs="Arial"/>
              </w:rPr>
              <w:t>noCDM</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B0EF9B2" w14:textId="77777777" w:rsidR="00D560E2" w:rsidRPr="00D0162F" w:rsidRDefault="00D560E2">
            <w:pPr>
              <w:pStyle w:val="TAL"/>
              <w:rPr>
                <w:rFonts w:cs="Arial"/>
              </w:rPr>
            </w:pPr>
            <w:r w:rsidRPr="00D0162F">
              <w:rPr>
                <w:rFonts w:cs="Arial"/>
              </w:rPr>
              <w:t>noCDM</w:t>
            </w:r>
          </w:p>
        </w:tc>
      </w:tr>
      <w:tr w:rsidR="00D560E2" w:rsidRPr="00D0162F" w14:paraId="7DDA5530"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75E5C459" w14:textId="77777777" w:rsidR="00D560E2" w:rsidRPr="00D0162F" w:rsidRDefault="00D560E2">
            <w:pPr>
              <w:pStyle w:val="TAL"/>
              <w:rPr>
                <w:rFonts w:cs="Arial"/>
                <w:i/>
              </w:rPr>
            </w:pPr>
            <w:r w:rsidRPr="00D0162F">
              <w:t>density</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AAA85BE" w14:textId="77777777" w:rsidR="00D560E2" w:rsidRPr="00D0162F" w:rsidRDefault="00D560E2">
            <w:pPr>
              <w:pStyle w:val="TAL"/>
              <w:rPr>
                <w:rFonts w:cs="Arial"/>
              </w:rPr>
            </w:pPr>
            <w:r w:rsidRPr="00D0162F">
              <w:rPr>
                <w:rFonts w:cs="Arial"/>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AD983CB" w14:textId="77777777" w:rsidR="00D560E2" w:rsidRPr="00D0162F" w:rsidRDefault="00D560E2">
            <w:pPr>
              <w:pStyle w:val="TAL"/>
              <w:rPr>
                <w:rFonts w:cs="Arial"/>
              </w:rPr>
            </w:pPr>
            <w:r w:rsidRPr="00D0162F">
              <w:rPr>
                <w:rFonts w:cs="Arial"/>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5A1DE50" w14:textId="77777777" w:rsidR="00D560E2" w:rsidRPr="00D0162F" w:rsidRDefault="00D560E2">
            <w:pPr>
              <w:pStyle w:val="TAL"/>
              <w:rPr>
                <w:rFonts w:cs="Arial"/>
              </w:rPr>
            </w:pPr>
            <w:r w:rsidRPr="00D0162F">
              <w:rPr>
                <w:rFonts w:cs="Arial"/>
              </w:rPr>
              <w:t>3</w:t>
            </w:r>
          </w:p>
        </w:tc>
      </w:tr>
      <w:tr w:rsidR="00D560E2" w:rsidRPr="00D0162F" w14:paraId="7CA6B685"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3C030022" w14:textId="77777777" w:rsidR="00D560E2" w:rsidRPr="00D0162F" w:rsidRDefault="00D560E2">
            <w:pPr>
              <w:pStyle w:val="TAL"/>
              <w:rPr>
                <w:rFonts w:cs="Arial"/>
                <w:i/>
              </w:rPr>
            </w:pPr>
            <w:r w:rsidRPr="00D0162F">
              <w:t>startingRB</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A28EF31"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F6D18A5"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75756B8" w14:textId="77777777" w:rsidR="00D560E2" w:rsidRPr="00D0162F" w:rsidRDefault="00D560E2">
            <w:pPr>
              <w:pStyle w:val="TAL"/>
              <w:rPr>
                <w:rFonts w:cs="Arial"/>
              </w:rPr>
            </w:pPr>
            <w:r w:rsidRPr="00D0162F">
              <w:rPr>
                <w:rFonts w:cs="Arial"/>
              </w:rPr>
              <w:t>0</w:t>
            </w:r>
          </w:p>
        </w:tc>
      </w:tr>
      <w:tr w:rsidR="00D560E2" w:rsidRPr="00D0162F" w14:paraId="4A0FC83C"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22B4F8D1" w14:textId="77777777" w:rsidR="00D560E2" w:rsidRPr="00D0162F" w:rsidRDefault="00D560E2">
            <w:pPr>
              <w:pStyle w:val="TAL"/>
              <w:rPr>
                <w:rFonts w:cs="Arial"/>
                <w:i/>
              </w:rPr>
            </w:pPr>
            <w:r w:rsidRPr="00D0162F">
              <w:t>nrofRB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3BA1E01" w14:textId="77777777" w:rsidR="00D560E2" w:rsidRPr="00D0162F" w:rsidRDefault="00D560E2">
            <w:pPr>
              <w:pStyle w:val="TAL"/>
              <w:rPr>
                <w:rFonts w:cs="Arial"/>
              </w:rPr>
            </w:pPr>
            <w:r w:rsidRPr="00D0162F">
              <w:rPr>
                <w:rFonts w:cs="Arial"/>
              </w:rPr>
              <w:t>276 (Note 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61DC90E" w14:textId="77777777" w:rsidR="00D560E2" w:rsidRPr="00D0162F" w:rsidRDefault="00D560E2">
            <w:pPr>
              <w:pStyle w:val="TAL"/>
              <w:rPr>
                <w:rFonts w:cs="Arial"/>
              </w:rPr>
            </w:pPr>
            <w:r w:rsidRPr="00D0162F">
              <w:rPr>
                <w:rFonts w:cs="Arial"/>
              </w:rPr>
              <w:t>276 (Note 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FB6FCDF" w14:textId="77777777" w:rsidR="00D560E2" w:rsidRPr="00D0162F" w:rsidRDefault="00D560E2">
            <w:pPr>
              <w:pStyle w:val="TAL"/>
              <w:rPr>
                <w:rFonts w:cs="Arial"/>
              </w:rPr>
            </w:pPr>
            <w:r w:rsidRPr="00D0162F">
              <w:rPr>
                <w:rFonts w:cs="Arial"/>
              </w:rPr>
              <w:t>276 (Note 1)</w:t>
            </w:r>
          </w:p>
        </w:tc>
      </w:tr>
      <w:tr w:rsidR="00D560E2" w:rsidRPr="00D0162F" w14:paraId="3474E89D" w14:textId="77777777" w:rsidTr="00D560E2">
        <w:trPr>
          <w:jc w:val="center"/>
        </w:trPr>
        <w:tc>
          <w:tcPr>
            <w:tcW w:w="7939" w:type="dxa"/>
            <w:gridSpan w:val="4"/>
            <w:tcBorders>
              <w:top w:val="single" w:sz="4" w:space="0" w:color="auto"/>
              <w:left w:val="single" w:sz="4" w:space="0" w:color="auto"/>
              <w:bottom w:val="single" w:sz="4" w:space="0" w:color="auto"/>
              <w:right w:val="single" w:sz="4" w:space="0" w:color="auto"/>
            </w:tcBorders>
            <w:vAlign w:val="center"/>
            <w:hideMark/>
          </w:tcPr>
          <w:p w14:paraId="5A817BBD" w14:textId="77777777" w:rsidR="00D560E2" w:rsidRPr="00D0162F" w:rsidRDefault="00D560E2">
            <w:pPr>
              <w:pStyle w:val="TAN"/>
            </w:pPr>
            <w:r w:rsidRPr="00D0162F">
              <w:t>Note 1:</w:t>
            </w:r>
            <w:r w:rsidRPr="00D0162F">
              <w:tab/>
              <w:t>If the configured value of PRBs is larger than the width of the corresponding BWP relevant for the test case, the Test Equipment shall implement CSI-RS only in the width of that BWP.</w:t>
            </w:r>
          </w:p>
        </w:tc>
      </w:tr>
    </w:tbl>
    <w:p w14:paraId="748EDDA2" w14:textId="77777777" w:rsidR="00AB67FA" w:rsidRPr="00D0162F" w:rsidRDefault="00AB67FA" w:rsidP="00AB67FA"/>
    <w:p w14:paraId="27D99633" w14:textId="77777777" w:rsidR="00AB67FA" w:rsidRPr="00D0162F" w:rsidRDefault="00AB67FA" w:rsidP="00AB67FA">
      <w:pPr>
        <w:pStyle w:val="Heading3"/>
      </w:pPr>
      <w:r w:rsidRPr="00D0162F">
        <w:t>A.1.4.2</w:t>
      </w:r>
      <w:r w:rsidRPr="00D0162F">
        <w:tab/>
        <w:t>TDD</w:t>
      </w:r>
    </w:p>
    <w:p w14:paraId="540CD449" w14:textId="77777777" w:rsidR="007405EE" w:rsidRPr="00D0162F" w:rsidRDefault="00AB67FA" w:rsidP="007405EE">
      <w:pPr>
        <w:pStyle w:val="TH"/>
      </w:pPr>
      <w:r w:rsidRPr="00D0162F">
        <w:t>Table A.1.4.2-1: CSI-RS Reference Measurement Channels for SCS = 15 kHz for TDD</w:t>
      </w:r>
    </w:p>
    <w:tbl>
      <w:tblPr>
        <w:tblW w:w="10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08"/>
        <w:gridCol w:w="1345"/>
        <w:gridCol w:w="1345"/>
        <w:gridCol w:w="1345"/>
        <w:gridCol w:w="1345"/>
        <w:gridCol w:w="1345"/>
        <w:gridCol w:w="1345"/>
      </w:tblGrid>
      <w:tr w:rsidR="007405EE" w:rsidRPr="00D0162F" w14:paraId="0B0E20E5"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tcPr>
          <w:p w14:paraId="0B38DAE0" w14:textId="77777777" w:rsidR="007405EE" w:rsidRPr="00D0162F" w:rsidRDefault="007405EE" w:rsidP="00F21A71">
            <w:pPr>
              <w:pStyle w:val="TAH"/>
            </w:pPr>
          </w:p>
        </w:tc>
        <w:tc>
          <w:tcPr>
            <w:tcW w:w="1345" w:type="dxa"/>
            <w:tcBorders>
              <w:top w:val="single" w:sz="4" w:space="0" w:color="auto"/>
              <w:left w:val="single" w:sz="4" w:space="0" w:color="auto"/>
              <w:bottom w:val="single" w:sz="4" w:space="0" w:color="auto"/>
              <w:right w:val="single" w:sz="4" w:space="0" w:color="auto"/>
            </w:tcBorders>
            <w:vAlign w:val="center"/>
            <w:hideMark/>
          </w:tcPr>
          <w:p w14:paraId="1F317B80" w14:textId="77777777" w:rsidR="007405EE" w:rsidRPr="00D0162F" w:rsidRDefault="007405EE" w:rsidP="00F21A71">
            <w:pPr>
              <w:pStyle w:val="TAH"/>
            </w:pPr>
            <w:r w:rsidRPr="00D0162F">
              <w:t>CSI-RS.1.1 TDD</w:t>
            </w:r>
          </w:p>
        </w:tc>
        <w:tc>
          <w:tcPr>
            <w:tcW w:w="1345" w:type="dxa"/>
            <w:tcBorders>
              <w:top w:val="single" w:sz="4" w:space="0" w:color="auto"/>
              <w:left w:val="single" w:sz="4" w:space="0" w:color="auto"/>
              <w:bottom w:val="single" w:sz="4" w:space="0" w:color="auto"/>
              <w:right w:val="single" w:sz="4" w:space="0" w:color="auto"/>
            </w:tcBorders>
            <w:vAlign w:val="center"/>
            <w:hideMark/>
          </w:tcPr>
          <w:p w14:paraId="485B92D9" w14:textId="77777777" w:rsidR="007405EE" w:rsidRPr="00D0162F" w:rsidRDefault="007405EE" w:rsidP="00F21A71">
            <w:pPr>
              <w:pStyle w:val="TAH"/>
            </w:pPr>
            <w:r w:rsidRPr="00D0162F">
              <w:t>CSI-RS.1.2 TDD</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C1D7541" w14:textId="77777777" w:rsidR="007405EE" w:rsidRPr="00D0162F" w:rsidRDefault="007405EE" w:rsidP="00F21A71">
            <w:pPr>
              <w:pStyle w:val="TAH"/>
            </w:pPr>
            <w:r w:rsidRPr="00D0162F">
              <w:t>CSI-RS.1.3 TDD</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1284A6F" w14:textId="77777777" w:rsidR="007405EE" w:rsidRPr="00D0162F" w:rsidRDefault="007405EE" w:rsidP="00F21A71">
            <w:pPr>
              <w:pStyle w:val="TAH"/>
            </w:pPr>
            <w:r w:rsidRPr="00D0162F">
              <w:t>CSI-RS.1.4 TDD</w:t>
            </w:r>
          </w:p>
        </w:tc>
        <w:tc>
          <w:tcPr>
            <w:tcW w:w="1345" w:type="dxa"/>
            <w:tcBorders>
              <w:top w:val="single" w:sz="4" w:space="0" w:color="auto"/>
              <w:left w:val="single" w:sz="4" w:space="0" w:color="auto"/>
              <w:bottom w:val="single" w:sz="4" w:space="0" w:color="auto"/>
              <w:right w:val="single" w:sz="4" w:space="0" w:color="auto"/>
            </w:tcBorders>
            <w:vAlign w:val="center"/>
          </w:tcPr>
          <w:p w14:paraId="51BC35B4" w14:textId="77777777" w:rsidR="007405EE" w:rsidRPr="00D0162F" w:rsidRDefault="007405EE" w:rsidP="00F21A71">
            <w:pPr>
              <w:pStyle w:val="TAH"/>
            </w:pPr>
            <w:r w:rsidRPr="00D0162F">
              <w:t>CSI-RS.1.5 TDD</w:t>
            </w:r>
          </w:p>
        </w:tc>
        <w:tc>
          <w:tcPr>
            <w:tcW w:w="1345" w:type="dxa"/>
            <w:tcBorders>
              <w:top w:val="single" w:sz="4" w:space="0" w:color="auto"/>
              <w:left w:val="single" w:sz="4" w:space="0" w:color="auto"/>
              <w:bottom w:val="single" w:sz="4" w:space="0" w:color="auto"/>
              <w:right w:val="single" w:sz="4" w:space="0" w:color="auto"/>
            </w:tcBorders>
            <w:vAlign w:val="center"/>
          </w:tcPr>
          <w:p w14:paraId="3C6508C4" w14:textId="77777777" w:rsidR="007405EE" w:rsidRPr="00D0162F" w:rsidRDefault="007405EE" w:rsidP="00F21A71">
            <w:pPr>
              <w:pStyle w:val="TAH"/>
            </w:pPr>
            <w:r w:rsidRPr="00D0162F">
              <w:t>CSI-RS.1.6 TDD</w:t>
            </w:r>
          </w:p>
        </w:tc>
      </w:tr>
      <w:tr w:rsidR="007405EE" w:rsidRPr="00D0162F" w14:paraId="58B68B44"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3810B4ED" w14:textId="77777777" w:rsidR="007405EE" w:rsidRPr="00D0162F" w:rsidRDefault="007405EE" w:rsidP="00F21A71">
            <w:pPr>
              <w:pStyle w:val="TAC"/>
            </w:pPr>
            <w:r w:rsidRPr="00D0162F">
              <w:t>Resource Type</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3F9C9BA" w14:textId="77777777" w:rsidR="007405EE" w:rsidRPr="00D0162F" w:rsidRDefault="007405EE" w:rsidP="00F21A71">
            <w:pPr>
              <w:pStyle w:val="TAC"/>
            </w:pPr>
            <w:r w:rsidRPr="00D0162F">
              <w:t>periodic</w:t>
            </w:r>
          </w:p>
        </w:tc>
        <w:tc>
          <w:tcPr>
            <w:tcW w:w="1345" w:type="dxa"/>
            <w:tcBorders>
              <w:top w:val="single" w:sz="4" w:space="0" w:color="auto"/>
              <w:left w:val="single" w:sz="4" w:space="0" w:color="auto"/>
              <w:bottom w:val="single" w:sz="4" w:space="0" w:color="auto"/>
              <w:right w:val="single" w:sz="4" w:space="0" w:color="auto"/>
            </w:tcBorders>
            <w:vAlign w:val="center"/>
            <w:hideMark/>
          </w:tcPr>
          <w:p w14:paraId="50BCD869" w14:textId="77777777" w:rsidR="007405EE" w:rsidRPr="00D0162F" w:rsidRDefault="007405EE" w:rsidP="00F21A71">
            <w:pPr>
              <w:pStyle w:val="TAC"/>
            </w:pPr>
            <w:r w:rsidRPr="00D0162F">
              <w:t>periodic</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7C70716" w14:textId="77777777" w:rsidR="007405EE" w:rsidRPr="00D0162F" w:rsidRDefault="007405EE" w:rsidP="00F21A71">
            <w:pPr>
              <w:pStyle w:val="TAC"/>
            </w:pPr>
            <w:r w:rsidRPr="00D0162F">
              <w:t>aperiodic</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967DA1E" w14:textId="77777777" w:rsidR="007405EE" w:rsidRPr="00D0162F" w:rsidRDefault="007405EE" w:rsidP="00F21A71">
            <w:pPr>
              <w:pStyle w:val="TAC"/>
            </w:pPr>
            <w:r w:rsidRPr="00D0162F">
              <w:t>aperiodic</w:t>
            </w:r>
          </w:p>
        </w:tc>
        <w:tc>
          <w:tcPr>
            <w:tcW w:w="1345" w:type="dxa"/>
            <w:tcBorders>
              <w:top w:val="single" w:sz="4" w:space="0" w:color="auto"/>
              <w:left w:val="single" w:sz="4" w:space="0" w:color="auto"/>
              <w:bottom w:val="single" w:sz="4" w:space="0" w:color="auto"/>
              <w:right w:val="single" w:sz="4" w:space="0" w:color="auto"/>
            </w:tcBorders>
          </w:tcPr>
          <w:p w14:paraId="102785F2" w14:textId="77777777" w:rsidR="007405EE" w:rsidRPr="00D0162F" w:rsidRDefault="007405EE" w:rsidP="00F21A71">
            <w:pPr>
              <w:pStyle w:val="TAC"/>
            </w:pPr>
            <w:r w:rsidRPr="00D0162F">
              <w:t>periodic</w:t>
            </w:r>
          </w:p>
        </w:tc>
        <w:tc>
          <w:tcPr>
            <w:tcW w:w="1345" w:type="dxa"/>
            <w:tcBorders>
              <w:top w:val="single" w:sz="4" w:space="0" w:color="auto"/>
              <w:left w:val="single" w:sz="4" w:space="0" w:color="auto"/>
              <w:bottom w:val="single" w:sz="4" w:space="0" w:color="auto"/>
              <w:right w:val="single" w:sz="4" w:space="0" w:color="auto"/>
            </w:tcBorders>
            <w:vAlign w:val="center"/>
          </w:tcPr>
          <w:p w14:paraId="574A4E9C" w14:textId="77777777" w:rsidR="007405EE" w:rsidRPr="00D0162F" w:rsidRDefault="007405EE" w:rsidP="00F21A71">
            <w:pPr>
              <w:pStyle w:val="TAC"/>
              <w:rPr>
                <w:b/>
              </w:rPr>
            </w:pPr>
            <w:r w:rsidRPr="00D0162F">
              <w:t>periodic</w:t>
            </w:r>
          </w:p>
        </w:tc>
      </w:tr>
      <w:tr w:rsidR="007405EE" w:rsidRPr="00D0162F" w14:paraId="02F5733E"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6E098C50" w14:textId="77777777" w:rsidR="007405EE" w:rsidRPr="00D0162F" w:rsidRDefault="007405EE" w:rsidP="00F21A71">
            <w:pPr>
              <w:pStyle w:val="TAH"/>
            </w:pPr>
            <w:r w:rsidRPr="00D0162F">
              <w:t>Resource Set Config</w:t>
            </w:r>
          </w:p>
        </w:tc>
        <w:tc>
          <w:tcPr>
            <w:tcW w:w="1345" w:type="dxa"/>
            <w:tcBorders>
              <w:top w:val="single" w:sz="4" w:space="0" w:color="auto"/>
              <w:left w:val="single" w:sz="4" w:space="0" w:color="auto"/>
              <w:bottom w:val="single" w:sz="4" w:space="0" w:color="auto"/>
              <w:right w:val="single" w:sz="4" w:space="0" w:color="auto"/>
            </w:tcBorders>
            <w:vAlign w:val="center"/>
          </w:tcPr>
          <w:p w14:paraId="7F58C661" w14:textId="77777777" w:rsidR="007405EE" w:rsidRPr="00D0162F" w:rsidRDefault="007405EE" w:rsidP="00F21A71">
            <w:pPr>
              <w:pStyle w:val="TAH"/>
            </w:pPr>
          </w:p>
        </w:tc>
        <w:tc>
          <w:tcPr>
            <w:tcW w:w="1345" w:type="dxa"/>
            <w:tcBorders>
              <w:top w:val="single" w:sz="4" w:space="0" w:color="auto"/>
              <w:left w:val="single" w:sz="4" w:space="0" w:color="auto"/>
              <w:bottom w:val="single" w:sz="4" w:space="0" w:color="auto"/>
              <w:right w:val="single" w:sz="4" w:space="0" w:color="auto"/>
            </w:tcBorders>
            <w:vAlign w:val="center"/>
          </w:tcPr>
          <w:p w14:paraId="0BBF780B" w14:textId="77777777" w:rsidR="007405EE" w:rsidRPr="00D0162F" w:rsidRDefault="007405EE" w:rsidP="00F21A71">
            <w:pPr>
              <w:pStyle w:val="TAH"/>
            </w:pPr>
          </w:p>
        </w:tc>
        <w:tc>
          <w:tcPr>
            <w:tcW w:w="1345" w:type="dxa"/>
            <w:tcBorders>
              <w:top w:val="single" w:sz="4" w:space="0" w:color="auto"/>
              <w:left w:val="single" w:sz="4" w:space="0" w:color="auto"/>
              <w:bottom w:val="single" w:sz="4" w:space="0" w:color="auto"/>
              <w:right w:val="single" w:sz="4" w:space="0" w:color="auto"/>
            </w:tcBorders>
            <w:vAlign w:val="center"/>
          </w:tcPr>
          <w:p w14:paraId="4B6CFAC3" w14:textId="77777777" w:rsidR="007405EE" w:rsidRPr="00D0162F" w:rsidRDefault="007405EE" w:rsidP="00F21A71">
            <w:pPr>
              <w:pStyle w:val="TAH"/>
            </w:pPr>
          </w:p>
        </w:tc>
        <w:tc>
          <w:tcPr>
            <w:tcW w:w="1345" w:type="dxa"/>
            <w:tcBorders>
              <w:top w:val="single" w:sz="4" w:space="0" w:color="auto"/>
              <w:left w:val="single" w:sz="4" w:space="0" w:color="auto"/>
              <w:bottom w:val="single" w:sz="4" w:space="0" w:color="auto"/>
              <w:right w:val="single" w:sz="4" w:space="0" w:color="auto"/>
            </w:tcBorders>
            <w:vAlign w:val="center"/>
          </w:tcPr>
          <w:p w14:paraId="2EDCF098" w14:textId="77777777" w:rsidR="007405EE" w:rsidRPr="00D0162F" w:rsidRDefault="007405EE" w:rsidP="00F21A71">
            <w:pPr>
              <w:pStyle w:val="TAH"/>
            </w:pPr>
          </w:p>
        </w:tc>
        <w:tc>
          <w:tcPr>
            <w:tcW w:w="1345" w:type="dxa"/>
            <w:tcBorders>
              <w:top w:val="single" w:sz="4" w:space="0" w:color="auto"/>
              <w:left w:val="single" w:sz="4" w:space="0" w:color="auto"/>
              <w:bottom w:val="single" w:sz="4" w:space="0" w:color="auto"/>
              <w:right w:val="single" w:sz="4" w:space="0" w:color="auto"/>
            </w:tcBorders>
          </w:tcPr>
          <w:p w14:paraId="6D06C451" w14:textId="77777777" w:rsidR="007405EE" w:rsidRPr="00D0162F" w:rsidRDefault="007405EE" w:rsidP="00F21A71">
            <w:pPr>
              <w:pStyle w:val="TAH"/>
            </w:pPr>
          </w:p>
        </w:tc>
        <w:tc>
          <w:tcPr>
            <w:tcW w:w="1345" w:type="dxa"/>
            <w:tcBorders>
              <w:top w:val="single" w:sz="4" w:space="0" w:color="auto"/>
              <w:left w:val="single" w:sz="4" w:space="0" w:color="auto"/>
              <w:bottom w:val="single" w:sz="4" w:space="0" w:color="auto"/>
              <w:right w:val="single" w:sz="4" w:space="0" w:color="auto"/>
            </w:tcBorders>
            <w:vAlign w:val="center"/>
          </w:tcPr>
          <w:p w14:paraId="37A6541B" w14:textId="77777777" w:rsidR="007405EE" w:rsidRPr="00D0162F" w:rsidRDefault="007405EE" w:rsidP="00F21A71">
            <w:pPr>
              <w:pStyle w:val="TAH"/>
            </w:pPr>
          </w:p>
        </w:tc>
      </w:tr>
      <w:tr w:rsidR="007405EE" w:rsidRPr="00D0162F" w14:paraId="31516839"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1D52C66D" w14:textId="77777777" w:rsidR="007405EE" w:rsidRPr="00D0162F" w:rsidRDefault="007405EE" w:rsidP="00F21A71">
            <w:pPr>
              <w:pStyle w:val="TAL"/>
              <w:rPr>
                <w:rFonts w:cs="Arial"/>
                <w:i/>
              </w:rPr>
            </w:pPr>
            <w:r w:rsidRPr="00D0162F">
              <w:t>nzp-CSI-ResourceSetId</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B930038"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17C2CCD"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33CF80C0"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3A8B1C25"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tcPr>
          <w:p w14:paraId="05C37B7B"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tcPr>
          <w:p w14:paraId="3764CE76" w14:textId="77777777" w:rsidR="007405EE" w:rsidRPr="00D0162F" w:rsidRDefault="007405EE" w:rsidP="00F21A71">
            <w:pPr>
              <w:pStyle w:val="TAL"/>
              <w:rPr>
                <w:rFonts w:cs="Arial"/>
              </w:rPr>
            </w:pPr>
            <w:r w:rsidRPr="00D0162F">
              <w:rPr>
                <w:rFonts w:cs="Arial"/>
              </w:rPr>
              <w:t>0</w:t>
            </w:r>
          </w:p>
        </w:tc>
      </w:tr>
      <w:tr w:rsidR="007405EE" w:rsidRPr="00D0162F" w14:paraId="08230C96"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1B182701" w14:textId="77777777" w:rsidR="007405EE" w:rsidRPr="00D0162F" w:rsidRDefault="007405EE" w:rsidP="00F21A71">
            <w:pPr>
              <w:pStyle w:val="TAL"/>
              <w:rPr>
                <w:rFonts w:cs="Arial"/>
                <w:i/>
              </w:rPr>
            </w:pPr>
            <w:r w:rsidRPr="00D0162F">
              <w:t>repetition</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89D121B"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CCC46E4" w14:textId="77777777" w:rsidR="007405EE" w:rsidRPr="00D0162F" w:rsidRDefault="007405EE" w:rsidP="00F21A71">
            <w:pPr>
              <w:pStyle w:val="TAL"/>
              <w:rPr>
                <w:rFonts w:cs="Arial"/>
              </w:rPr>
            </w:pPr>
            <w:r w:rsidRPr="00D0162F">
              <w:rPr>
                <w:rFonts w:cs="Arial"/>
              </w:rPr>
              <w:t>off</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3C84B55" w14:textId="77777777" w:rsidR="007405EE" w:rsidRPr="00D0162F" w:rsidRDefault="007405EE" w:rsidP="00F21A71">
            <w:pPr>
              <w:pStyle w:val="TAL"/>
              <w:rPr>
                <w:rFonts w:cs="Arial"/>
              </w:rPr>
            </w:pPr>
            <w:r w:rsidRPr="00D0162F">
              <w:rPr>
                <w:rFonts w:cs="Arial"/>
              </w:rPr>
              <w:t>off</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5FEBFB1" w14:textId="77777777" w:rsidR="007405EE" w:rsidRPr="00D0162F" w:rsidRDefault="007405EE" w:rsidP="00F21A71">
            <w:pPr>
              <w:pStyle w:val="TAL"/>
              <w:rPr>
                <w:rFonts w:cs="Arial"/>
              </w:rPr>
            </w:pPr>
            <w:r w:rsidRPr="00D0162F">
              <w:rPr>
                <w:rFonts w:cs="Arial"/>
              </w:rPr>
              <w:t>on</w:t>
            </w:r>
          </w:p>
        </w:tc>
        <w:tc>
          <w:tcPr>
            <w:tcW w:w="1345" w:type="dxa"/>
            <w:tcBorders>
              <w:top w:val="single" w:sz="4" w:space="0" w:color="auto"/>
              <w:left w:val="single" w:sz="4" w:space="0" w:color="auto"/>
              <w:bottom w:val="single" w:sz="4" w:space="0" w:color="auto"/>
              <w:right w:val="single" w:sz="4" w:space="0" w:color="auto"/>
            </w:tcBorders>
            <w:vAlign w:val="center"/>
          </w:tcPr>
          <w:p w14:paraId="190CAB8A"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tcPr>
          <w:p w14:paraId="161D967E" w14:textId="77777777" w:rsidR="007405EE" w:rsidRPr="00D0162F" w:rsidRDefault="007405EE" w:rsidP="00F21A71">
            <w:pPr>
              <w:pStyle w:val="TAL"/>
              <w:rPr>
                <w:rFonts w:cs="Arial"/>
              </w:rPr>
            </w:pPr>
            <w:r w:rsidRPr="00D0162F">
              <w:rPr>
                <w:rFonts w:cs="Arial"/>
              </w:rPr>
              <w:t>off</w:t>
            </w:r>
          </w:p>
        </w:tc>
      </w:tr>
      <w:tr w:rsidR="007405EE" w:rsidRPr="00D0162F" w14:paraId="1D4BFBAC"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43A67B6F" w14:textId="77777777" w:rsidR="007405EE" w:rsidRPr="00D0162F" w:rsidRDefault="007405EE" w:rsidP="00F21A71">
            <w:pPr>
              <w:pStyle w:val="TAL"/>
              <w:rPr>
                <w:rFonts w:cs="Arial"/>
                <w:i/>
              </w:rPr>
            </w:pPr>
            <w:r w:rsidRPr="00D0162F">
              <w:t>aperiodicTriggeringOffset</w:t>
            </w:r>
          </w:p>
        </w:tc>
        <w:tc>
          <w:tcPr>
            <w:tcW w:w="1345" w:type="dxa"/>
            <w:tcBorders>
              <w:top w:val="single" w:sz="4" w:space="0" w:color="auto"/>
              <w:left w:val="single" w:sz="4" w:space="0" w:color="auto"/>
              <w:bottom w:val="single" w:sz="4" w:space="0" w:color="auto"/>
              <w:right w:val="single" w:sz="4" w:space="0" w:color="auto"/>
            </w:tcBorders>
            <w:vAlign w:val="center"/>
            <w:hideMark/>
          </w:tcPr>
          <w:p w14:paraId="64DA19DA"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E1EB9CE"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BCAE61C" w14:textId="74042368" w:rsidR="007405EE" w:rsidRPr="00D0162F" w:rsidRDefault="00EB012C"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51EA8495" w14:textId="5DCF4304" w:rsidR="007405EE" w:rsidRPr="00D0162F" w:rsidRDefault="00EB012C"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tcPr>
          <w:p w14:paraId="2CED1BC0"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tcPr>
          <w:p w14:paraId="1F4E6381" w14:textId="77777777" w:rsidR="007405EE" w:rsidRPr="00D0162F" w:rsidRDefault="007405EE" w:rsidP="00F21A71">
            <w:pPr>
              <w:pStyle w:val="TAL"/>
              <w:rPr>
                <w:rFonts w:cs="Arial"/>
              </w:rPr>
            </w:pPr>
            <w:r w:rsidRPr="00D0162F">
              <w:rPr>
                <w:rFonts w:cs="Arial"/>
              </w:rPr>
              <w:t>n.a.</w:t>
            </w:r>
          </w:p>
        </w:tc>
      </w:tr>
      <w:tr w:rsidR="007405EE" w:rsidRPr="00D0162F" w14:paraId="1EBEC60C"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0702A49E" w14:textId="77777777" w:rsidR="007405EE" w:rsidRPr="00D0162F" w:rsidRDefault="007405EE" w:rsidP="00F21A71">
            <w:pPr>
              <w:pStyle w:val="TAL"/>
              <w:rPr>
                <w:rFonts w:cs="Arial"/>
                <w:i/>
              </w:rPr>
            </w:pPr>
            <w:r w:rsidRPr="00D0162F">
              <w:t>trs-Info</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B71FE8B"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F3ED65D"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8B28CA6"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4CA6E23"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tcPr>
          <w:p w14:paraId="34EFE02D"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tcPr>
          <w:p w14:paraId="7177DF4F" w14:textId="77777777" w:rsidR="007405EE" w:rsidRPr="00D0162F" w:rsidRDefault="007405EE" w:rsidP="00F21A71">
            <w:pPr>
              <w:pStyle w:val="TAL"/>
              <w:rPr>
                <w:rFonts w:cs="Arial"/>
              </w:rPr>
            </w:pPr>
            <w:r w:rsidRPr="00D0162F">
              <w:rPr>
                <w:rFonts w:cs="Arial"/>
              </w:rPr>
              <w:t>n.a.</w:t>
            </w:r>
          </w:p>
        </w:tc>
      </w:tr>
      <w:tr w:rsidR="007405EE" w:rsidRPr="00D0162F" w14:paraId="6431301F"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17C08704" w14:textId="77777777" w:rsidR="007405EE" w:rsidRPr="00D0162F" w:rsidRDefault="007405EE" w:rsidP="00F21A71">
            <w:pPr>
              <w:pStyle w:val="TAH"/>
            </w:pPr>
            <w:r w:rsidRPr="00D0162F">
              <w:t>Resource Config</w:t>
            </w:r>
          </w:p>
        </w:tc>
        <w:tc>
          <w:tcPr>
            <w:tcW w:w="1345" w:type="dxa"/>
            <w:tcBorders>
              <w:top w:val="single" w:sz="4" w:space="0" w:color="auto"/>
              <w:left w:val="single" w:sz="4" w:space="0" w:color="auto"/>
              <w:bottom w:val="single" w:sz="4" w:space="0" w:color="auto"/>
              <w:right w:val="single" w:sz="4" w:space="0" w:color="auto"/>
            </w:tcBorders>
            <w:vAlign w:val="center"/>
          </w:tcPr>
          <w:p w14:paraId="500850F6" w14:textId="77777777" w:rsidR="007405EE" w:rsidRPr="00D0162F" w:rsidRDefault="007405EE" w:rsidP="00F21A71">
            <w:pPr>
              <w:pStyle w:val="TAH"/>
              <w:rPr>
                <w:rFonts w:cs="Arial"/>
              </w:rPr>
            </w:pPr>
          </w:p>
        </w:tc>
        <w:tc>
          <w:tcPr>
            <w:tcW w:w="1345" w:type="dxa"/>
            <w:tcBorders>
              <w:top w:val="single" w:sz="4" w:space="0" w:color="auto"/>
              <w:left w:val="single" w:sz="4" w:space="0" w:color="auto"/>
              <w:bottom w:val="single" w:sz="4" w:space="0" w:color="auto"/>
              <w:right w:val="single" w:sz="4" w:space="0" w:color="auto"/>
            </w:tcBorders>
            <w:vAlign w:val="center"/>
          </w:tcPr>
          <w:p w14:paraId="6A16C328" w14:textId="77777777" w:rsidR="007405EE" w:rsidRPr="00D0162F" w:rsidRDefault="007405EE" w:rsidP="00F21A71">
            <w:pPr>
              <w:pStyle w:val="TAH"/>
              <w:rPr>
                <w:rFonts w:cs="Arial"/>
              </w:rPr>
            </w:pPr>
          </w:p>
        </w:tc>
        <w:tc>
          <w:tcPr>
            <w:tcW w:w="1345" w:type="dxa"/>
            <w:tcBorders>
              <w:top w:val="single" w:sz="4" w:space="0" w:color="auto"/>
              <w:left w:val="single" w:sz="4" w:space="0" w:color="auto"/>
              <w:bottom w:val="single" w:sz="4" w:space="0" w:color="auto"/>
              <w:right w:val="single" w:sz="4" w:space="0" w:color="auto"/>
            </w:tcBorders>
            <w:vAlign w:val="center"/>
          </w:tcPr>
          <w:p w14:paraId="0649D4EA" w14:textId="77777777" w:rsidR="007405EE" w:rsidRPr="00D0162F" w:rsidRDefault="007405EE" w:rsidP="00F21A71">
            <w:pPr>
              <w:pStyle w:val="TAH"/>
              <w:rPr>
                <w:rFonts w:cs="Arial"/>
              </w:rPr>
            </w:pPr>
          </w:p>
        </w:tc>
        <w:tc>
          <w:tcPr>
            <w:tcW w:w="1345" w:type="dxa"/>
            <w:tcBorders>
              <w:top w:val="single" w:sz="4" w:space="0" w:color="auto"/>
              <w:left w:val="single" w:sz="4" w:space="0" w:color="auto"/>
              <w:bottom w:val="single" w:sz="4" w:space="0" w:color="auto"/>
              <w:right w:val="single" w:sz="4" w:space="0" w:color="auto"/>
            </w:tcBorders>
            <w:vAlign w:val="center"/>
          </w:tcPr>
          <w:p w14:paraId="5979C064" w14:textId="77777777" w:rsidR="007405EE" w:rsidRPr="00D0162F" w:rsidRDefault="007405EE" w:rsidP="00F21A71">
            <w:pPr>
              <w:pStyle w:val="TAH"/>
              <w:rPr>
                <w:rFonts w:cs="Arial"/>
              </w:rPr>
            </w:pPr>
          </w:p>
        </w:tc>
        <w:tc>
          <w:tcPr>
            <w:tcW w:w="1345" w:type="dxa"/>
            <w:tcBorders>
              <w:top w:val="single" w:sz="4" w:space="0" w:color="auto"/>
              <w:left w:val="single" w:sz="4" w:space="0" w:color="auto"/>
              <w:bottom w:val="nil"/>
              <w:right w:val="single" w:sz="4" w:space="0" w:color="auto"/>
            </w:tcBorders>
          </w:tcPr>
          <w:p w14:paraId="2ED69CB0" w14:textId="77777777" w:rsidR="007405EE" w:rsidRPr="00D0162F" w:rsidRDefault="007405EE" w:rsidP="00F21A71">
            <w:pPr>
              <w:pStyle w:val="TAH"/>
              <w:rPr>
                <w:rFonts w:cs="Arial"/>
              </w:rPr>
            </w:pPr>
          </w:p>
        </w:tc>
        <w:tc>
          <w:tcPr>
            <w:tcW w:w="1345" w:type="dxa"/>
            <w:tcBorders>
              <w:top w:val="single" w:sz="4" w:space="0" w:color="auto"/>
              <w:left w:val="single" w:sz="4" w:space="0" w:color="auto"/>
              <w:bottom w:val="single" w:sz="4" w:space="0" w:color="auto"/>
              <w:right w:val="single" w:sz="4" w:space="0" w:color="auto"/>
            </w:tcBorders>
          </w:tcPr>
          <w:p w14:paraId="7A45D60A" w14:textId="77777777" w:rsidR="007405EE" w:rsidRPr="00D0162F" w:rsidRDefault="007405EE" w:rsidP="00F21A71">
            <w:pPr>
              <w:pStyle w:val="TAH"/>
              <w:rPr>
                <w:rFonts w:cs="Arial"/>
              </w:rPr>
            </w:pPr>
          </w:p>
        </w:tc>
      </w:tr>
      <w:tr w:rsidR="007405EE" w:rsidRPr="00D0162F" w14:paraId="7C2CF301" w14:textId="77777777" w:rsidTr="00F21A71">
        <w:trPr>
          <w:trHeight w:val="33"/>
          <w:jc w:val="center"/>
        </w:trPr>
        <w:tc>
          <w:tcPr>
            <w:tcW w:w="2908" w:type="dxa"/>
            <w:tcBorders>
              <w:top w:val="single" w:sz="4" w:space="0" w:color="auto"/>
              <w:left w:val="single" w:sz="4" w:space="0" w:color="auto"/>
              <w:bottom w:val="nil"/>
              <w:right w:val="single" w:sz="4" w:space="0" w:color="auto"/>
            </w:tcBorders>
            <w:hideMark/>
          </w:tcPr>
          <w:p w14:paraId="4E100415" w14:textId="77777777" w:rsidR="007405EE" w:rsidRPr="00D0162F" w:rsidRDefault="007405EE" w:rsidP="00F21A71">
            <w:pPr>
              <w:pStyle w:val="TAL"/>
            </w:pPr>
          </w:p>
        </w:tc>
        <w:tc>
          <w:tcPr>
            <w:tcW w:w="1345" w:type="dxa"/>
            <w:tcBorders>
              <w:top w:val="single" w:sz="4" w:space="0" w:color="auto"/>
              <w:left w:val="single" w:sz="4" w:space="0" w:color="auto"/>
              <w:bottom w:val="nil"/>
              <w:right w:val="single" w:sz="4" w:space="0" w:color="auto"/>
            </w:tcBorders>
            <w:hideMark/>
          </w:tcPr>
          <w:p w14:paraId="577965E8" w14:textId="77777777" w:rsidR="007405EE" w:rsidRPr="00D0162F" w:rsidRDefault="007405EE" w:rsidP="00F21A71">
            <w:pPr>
              <w:pStyle w:val="TAL"/>
            </w:pPr>
          </w:p>
        </w:tc>
        <w:tc>
          <w:tcPr>
            <w:tcW w:w="1345" w:type="dxa"/>
            <w:tcBorders>
              <w:top w:val="single" w:sz="4" w:space="0" w:color="auto"/>
              <w:left w:val="single" w:sz="4" w:space="0" w:color="auto"/>
              <w:bottom w:val="nil"/>
              <w:right w:val="single" w:sz="4" w:space="0" w:color="auto"/>
            </w:tcBorders>
            <w:vAlign w:val="center"/>
            <w:hideMark/>
          </w:tcPr>
          <w:p w14:paraId="67474BAC" w14:textId="77777777" w:rsidR="007405EE" w:rsidRPr="00D0162F" w:rsidRDefault="007405EE" w:rsidP="00F21A71">
            <w:pPr>
              <w:pStyle w:val="TAL"/>
              <w:rPr>
                <w:rFonts w:cs="Arial"/>
              </w:rPr>
            </w:pPr>
            <w:r w:rsidRPr="00D0162F">
              <w:rPr>
                <w:rFonts w:cs="Arial"/>
              </w:rPr>
              <w:t>0 for resource #0</w:t>
            </w:r>
          </w:p>
        </w:tc>
        <w:tc>
          <w:tcPr>
            <w:tcW w:w="1345" w:type="dxa"/>
            <w:tcBorders>
              <w:top w:val="single" w:sz="4" w:space="0" w:color="auto"/>
              <w:left w:val="single" w:sz="4" w:space="0" w:color="auto"/>
              <w:bottom w:val="nil"/>
              <w:right w:val="single" w:sz="4" w:space="0" w:color="auto"/>
            </w:tcBorders>
            <w:vAlign w:val="center"/>
            <w:hideMark/>
          </w:tcPr>
          <w:p w14:paraId="352EEFE2" w14:textId="77777777" w:rsidR="007405EE" w:rsidRPr="00D0162F" w:rsidRDefault="007405EE" w:rsidP="00F21A71">
            <w:pPr>
              <w:pStyle w:val="TAL"/>
              <w:rPr>
                <w:rFonts w:cs="Arial"/>
              </w:rPr>
            </w:pPr>
            <w:r w:rsidRPr="00D0162F">
              <w:rPr>
                <w:rFonts w:cs="Arial"/>
              </w:rPr>
              <w:t>0 for resource #0</w:t>
            </w:r>
          </w:p>
        </w:tc>
        <w:tc>
          <w:tcPr>
            <w:tcW w:w="1345" w:type="dxa"/>
            <w:tcBorders>
              <w:top w:val="single" w:sz="4" w:space="0" w:color="auto"/>
              <w:left w:val="single" w:sz="4" w:space="0" w:color="auto"/>
              <w:bottom w:val="single" w:sz="4" w:space="0" w:color="auto"/>
              <w:right w:val="single" w:sz="4" w:space="0" w:color="auto"/>
            </w:tcBorders>
            <w:hideMark/>
          </w:tcPr>
          <w:p w14:paraId="64B5883E" w14:textId="77777777" w:rsidR="007405EE" w:rsidRPr="00D0162F" w:rsidRDefault="007405EE" w:rsidP="00F21A71">
            <w:pPr>
              <w:pStyle w:val="TAL"/>
              <w:rPr>
                <w:rFonts w:cs="Arial"/>
              </w:rPr>
            </w:pPr>
            <w:r w:rsidRPr="00D0162F">
              <w:rPr>
                <w:rFonts w:cs="Arial"/>
              </w:rPr>
              <w:t>0 for resource #0</w:t>
            </w:r>
          </w:p>
        </w:tc>
        <w:tc>
          <w:tcPr>
            <w:tcW w:w="1345" w:type="dxa"/>
            <w:tcBorders>
              <w:top w:val="nil"/>
              <w:left w:val="single" w:sz="4" w:space="0" w:color="auto"/>
              <w:bottom w:val="nil"/>
              <w:right w:val="single" w:sz="4" w:space="0" w:color="auto"/>
            </w:tcBorders>
            <w:vAlign w:val="center"/>
          </w:tcPr>
          <w:p w14:paraId="233895E1" w14:textId="77777777" w:rsidR="007405EE" w:rsidRPr="00D0162F" w:rsidRDefault="007405EE" w:rsidP="00F21A71">
            <w:pPr>
              <w:pStyle w:val="TAL"/>
              <w:rPr>
                <w:rFonts w:cs="Arial"/>
              </w:rPr>
            </w:pPr>
          </w:p>
        </w:tc>
        <w:tc>
          <w:tcPr>
            <w:tcW w:w="1345" w:type="dxa"/>
            <w:vMerge w:val="restart"/>
            <w:tcBorders>
              <w:top w:val="single" w:sz="4" w:space="0" w:color="auto"/>
              <w:left w:val="single" w:sz="4" w:space="0" w:color="auto"/>
              <w:right w:val="single" w:sz="4" w:space="0" w:color="auto"/>
            </w:tcBorders>
          </w:tcPr>
          <w:p w14:paraId="4CDAAD08" w14:textId="77777777" w:rsidR="007405EE" w:rsidRPr="00D0162F" w:rsidRDefault="007405EE" w:rsidP="00F21A71">
            <w:pPr>
              <w:pStyle w:val="TAL"/>
              <w:rPr>
                <w:rFonts w:cs="Arial"/>
              </w:rPr>
            </w:pPr>
            <w:r w:rsidRPr="00D0162F">
              <w:rPr>
                <w:rFonts w:cs="Arial"/>
              </w:rPr>
              <w:t>2 for resource #0</w:t>
            </w:r>
          </w:p>
        </w:tc>
      </w:tr>
      <w:tr w:rsidR="007405EE" w:rsidRPr="00D0162F" w14:paraId="3F235C32" w14:textId="77777777" w:rsidTr="00F21A71">
        <w:trPr>
          <w:trHeight w:val="31"/>
          <w:jc w:val="center"/>
        </w:trPr>
        <w:tc>
          <w:tcPr>
            <w:tcW w:w="2908" w:type="dxa"/>
            <w:tcBorders>
              <w:top w:val="nil"/>
              <w:left w:val="single" w:sz="4" w:space="0" w:color="auto"/>
              <w:bottom w:val="nil"/>
              <w:right w:val="single" w:sz="4" w:space="0" w:color="auto"/>
            </w:tcBorders>
            <w:vAlign w:val="center"/>
            <w:hideMark/>
          </w:tcPr>
          <w:p w14:paraId="63736B2B" w14:textId="77777777" w:rsidR="007405EE" w:rsidRPr="00D0162F" w:rsidRDefault="007405EE" w:rsidP="00F21A71">
            <w:pPr>
              <w:pStyle w:val="TAL"/>
            </w:pPr>
          </w:p>
        </w:tc>
        <w:tc>
          <w:tcPr>
            <w:tcW w:w="1345" w:type="dxa"/>
            <w:tcBorders>
              <w:top w:val="nil"/>
              <w:left w:val="single" w:sz="4" w:space="0" w:color="auto"/>
              <w:bottom w:val="nil"/>
              <w:right w:val="single" w:sz="4" w:space="0" w:color="auto"/>
            </w:tcBorders>
            <w:hideMark/>
          </w:tcPr>
          <w:p w14:paraId="5DE3298F" w14:textId="77777777" w:rsidR="007405EE" w:rsidRPr="00D0162F" w:rsidRDefault="007405EE" w:rsidP="00F21A71">
            <w:pPr>
              <w:pStyle w:val="TAL"/>
            </w:pPr>
          </w:p>
        </w:tc>
        <w:tc>
          <w:tcPr>
            <w:tcW w:w="1345" w:type="dxa"/>
            <w:tcBorders>
              <w:top w:val="nil"/>
              <w:left w:val="single" w:sz="4" w:space="0" w:color="auto"/>
              <w:bottom w:val="nil"/>
              <w:right w:val="single" w:sz="4" w:space="0" w:color="auto"/>
            </w:tcBorders>
            <w:vAlign w:val="center"/>
            <w:hideMark/>
          </w:tcPr>
          <w:p w14:paraId="6EBE4417" w14:textId="77777777" w:rsidR="007405EE" w:rsidRPr="00D0162F" w:rsidRDefault="007405EE" w:rsidP="00F21A71">
            <w:pPr>
              <w:pStyle w:val="TAL"/>
              <w:rPr>
                <w:rFonts w:cs="Arial"/>
              </w:rPr>
            </w:pPr>
          </w:p>
        </w:tc>
        <w:tc>
          <w:tcPr>
            <w:tcW w:w="1345" w:type="dxa"/>
            <w:tcBorders>
              <w:top w:val="nil"/>
              <w:left w:val="single" w:sz="4" w:space="0" w:color="auto"/>
              <w:bottom w:val="nil"/>
              <w:right w:val="single" w:sz="4" w:space="0" w:color="auto"/>
            </w:tcBorders>
            <w:vAlign w:val="center"/>
            <w:hideMark/>
          </w:tcPr>
          <w:p w14:paraId="14470AD6"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04777D8D" w14:textId="77777777" w:rsidR="007405EE" w:rsidRPr="00D0162F" w:rsidRDefault="007405EE" w:rsidP="00F21A71">
            <w:pPr>
              <w:pStyle w:val="TAL"/>
              <w:rPr>
                <w:rFonts w:cs="Arial"/>
              </w:rPr>
            </w:pPr>
            <w:r w:rsidRPr="00D0162F">
              <w:rPr>
                <w:rFonts w:cs="Arial"/>
              </w:rPr>
              <w:t>1 for resource #1</w:t>
            </w:r>
          </w:p>
        </w:tc>
        <w:tc>
          <w:tcPr>
            <w:tcW w:w="1345" w:type="dxa"/>
            <w:tcBorders>
              <w:top w:val="nil"/>
              <w:left w:val="single" w:sz="4" w:space="0" w:color="auto"/>
              <w:bottom w:val="nil"/>
              <w:right w:val="single" w:sz="4" w:space="0" w:color="auto"/>
            </w:tcBorders>
          </w:tcPr>
          <w:p w14:paraId="77183A79" w14:textId="77777777" w:rsidR="007405EE" w:rsidRPr="00D0162F" w:rsidRDefault="007405EE" w:rsidP="00F21A71">
            <w:pPr>
              <w:pStyle w:val="TAL"/>
              <w:rPr>
                <w:rFonts w:cs="Arial"/>
              </w:rPr>
            </w:pPr>
          </w:p>
        </w:tc>
        <w:tc>
          <w:tcPr>
            <w:tcW w:w="1345" w:type="dxa"/>
            <w:vMerge/>
            <w:tcBorders>
              <w:left w:val="single" w:sz="4" w:space="0" w:color="auto"/>
              <w:right w:val="single" w:sz="4" w:space="0" w:color="auto"/>
            </w:tcBorders>
            <w:vAlign w:val="center"/>
          </w:tcPr>
          <w:p w14:paraId="77883342" w14:textId="77777777" w:rsidR="007405EE" w:rsidRPr="00D0162F" w:rsidRDefault="007405EE" w:rsidP="00F21A71">
            <w:pPr>
              <w:pStyle w:val="TAL"/>
              <w:rPr>
                <w:rFonts w:cs="Arial"/>
              </w:rPr>
            </w:pPr>
          </w:p>
        </w:tc>
      </w:tr>
      <w:tr w:rsidR="007405EE" w:rsidRPr="00D0162F" w14:paraId="1D3A21B7" w14:textId="77777777" w:rsidTr="00F21A71">
        <w:trPr>
          <w:trHeight w:val="31"/>
          <w:jc w:val="center"/>
        </w:trPr>
        <w:tc>
          <w:tcPr>
            <w:tcW w:w="2908" w:type="dxa"/>
            <w:tcBorders>
              <w:top w:val="nil"/>
              <w:left w:val="single" w:sz="4" w:space="0" w:color="auto"/>
              <w:bottom w:val="nil"/>
              <w:right w:val="single" w:sz="4" w:space="0" w:color="auto"/>
            </w:tcBorders>
            <w:vAlign w:val="center"/>
            <w:hideMark/>
          </w:tcPr>
          <w:p w14:paraId="4A94AF53" w14:textId="77777777" w:rsidR="007405EE" w:rsidRPr="00D0162F" w:rsidRDefault="007405EE" w:rsidP="00F21A71">
            <w:pPr>
              <w:pStyle w:val="TAL"/>
            </w:pPr>
          </w:p>
        </w:tc>
        <w:tc>
          <w:tcPr>
            <w:tcW w:w="1345" w:type="dxa"/>
            <w:tcBorders>
              <w:top w:val="nil"/>
              <w:left w:val="single" w:sz="4" w:space="0" w:color="auto"/>
              <w:bottom w:val="nil"/>
              <w:right w:val="single" w:sz="4" w:space="0" w:color="auto"/>
            </w:tcBorders>
            <w:hideMark/>
          </w:tcPr>
          <w:p w14:paraId="4516CFBB" w14:textId="77777777" w:rsidR="007405EE" w:rsidRPr="00D0162F" w:rsidRDefault="007405EE" w:rsidP="00F21A71">
            <w:pPr>
              <w:pStyle w:val="TAL"/>
            </w:pPr>
          </w:p>
        </w:tc>
        <w:tc>
          <w:tcPr>
            <w:tcW w:w="1345" w:type="dxa"/>
            <w:tcBorders>
              <w:top w:val="nil"/>
              <w:left w:val="single" w:sz="4" w:space="0" w:color="auto"/>
              <w:bottom w:val="nil"/>
              <w:right w:val="single" w:sz="4" w:space="0" w:color="auto"/>
            </w:tcBorders>
            <w:vAlign w:val="center"/>
            <w:hideMark/>
          </w:tcPr>
          <w:p w14:paraId="172C04D7" w14:textId="77777777" w:rsidR="007405EE" w:rsidRPr="00D0162F" w:rsidRDefault="007405EE" w:rsidP="00F21A71">
            <w:pPr>
              <w:pStyle w:val="TAL"/>
              <w:rPr>
                <w:rFonts w:cs="Arial"/>
              </w:rPr>
            </w:pPr>
          </w:p>
        </w:tc>
        <w:tc>
          <w:tcPr>
            <w:tcW w:w="1345" w:type="dxa"/>
            <w:tcBorders>
              <w:top w:val="nil"/>
              <w:left w:val="single" w:sz="4" w:space="0" w:color="auto"/>
              <w:bottom w:val="nil"/>
              <w:right w:val="single" w:sz="4" w:space="0" w:color="auto"/>
            </w:tcBorders>
            <w:vAlign w:val="center"/>
            <w:hideMark/>
          </w:tcPr>
          <w:p w14:paraId="0EC25FA9"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51DC88AC" w14:textId="77777777" w:rsidR="007405EE" w:rsidRPr="00D0162F" w:rsidRDefault="007405EE" w:rsidP="00F21A71">
            <w:pPr>
              <w:pStyle w:val="TAL"/>
              <w:rPr>
                <w:rFonts w:cs="Arial"/>
              </w:rPr>
            </w:pPr>
            <w:r w:rsidRPr="00D0162F">
              <w:rPr>
                <w:rFonts w:cs="Arial"/>
              </w:rPr>
              <w:t>2 for resource #2</w:t>
            </w:r>
          </w:p>
        </w:tc>
        <w:tc>
          <w:tcPr>
            <w:tcW w:w="1345" w:type="dxa"/>
            <w:tcBorders>
              <w:top w:val="nil"/>
              <w:left w:val="single" w:sz="4" w:space="0" w:color="auto"/>
              <w:bottom w:val="nil"/>
              <w:right w:val="single" w:sz="4" w:space="0" w:color="auto"/>
            </w:tcBorders>
          </w:tcPr>
          <w:p w14:paraId="147403C1" w14:textId="77777777" w:rsidR="007405EE" w:rsidRPr="00D0162F" w:rsidRDefault="007405EE" w:rsidP="00F21A71">
            <w:pPr>
              <w:pStyle w:val="TAL"/>
              <w:rPr>
                <w:rFonts w:cs="Arial"/>
              </w:rPr>
            </w:pPr>
          </w:p>
        </w:tc>
        <w:tc>
          <w:tcPr>
            <w:tcW w:w="1345" w:type="dxa"/>
            <w:vMerge/>
            <w:tcBorders>
              <w:left w:val="single" w:sz="4" w:space="0" w:color="auto"/>
              <w:right w:val="single" w:sz="4" w:space="0" w:color="auto"/>
            </w:tcBorders>
          </w:tcPr>
          <w:p w14:paraId="41C0D1B7" w14:textId="77777777" w:rsidR="007405EE" w:rsidRPr="00D0162F" w:rsidRDefault="007405EE" w:rsidP="00F21A71">
            <w:pPr>
              <w:pStyle w:val="TAL"/>
              <w:rPr>
                <w:rFonts w:cs="Arial"/>
              </w:rPr>
            </w:pPr>
          </w:p>
        </w:tc>
      </w:tr>
      <w:tr w:rsidR="007405EE" w:rsidRPr="00D0162F" w14:paraId="65574A33" w14:textId="77777777" w:rsidTr="00A81E02">
        <w:trPr>
          <w:trHeight w:val="31"/>
          <w:jc w:val="center"/>
        </w:trPr>
        <w:tc>
          <w:tcPr>
            <w:tcW w:w="2908" w:type="dxa"/>
            <w:tcBorders>
              <w:top w:val="nil"/>
              <w:left w:val="single" w:sz="4" w:space="0" w:color="auto"/>
              <w:bottom w:val="nil"/>
              <w:right w:val="single" w:sz="4" w:space="0" w:color="auto"/>
            </w:tcBorders>
            <w:vAlign w:val="center"/>
            <w:hideMark/>
          </w:tcPr>
          <w:p w14:paraId="5A2C20DA" w14:textId="77777777" w:rsidR="007405EE" w:rsidRPr="00D0162F" w:rsidRDefault="007405EE" w:rsidP="00F21A71">
            <w:pPr>
              <w:pStyle w:val="TAL"/>
            </w:pPr>
          </w:p>
        </w:tc>
        <w:tc>
          <w:tcPr>
            <w:tcW w:w="1345" w:type="dxa"/>
            <w:tcBorders>
              <w:top w:val="nil"/>
              <w:left w:val="single" w:sz="4" w:space="0" w:color="auto"/>
              <w:bottom w:val="nil"/>
              <w:right w:val="single" w:sz="4" w:space="0" w:color="auto"/>
            </w:tcBorders>
            <w:hideMark/>
          </w:tcPr>
          <w:p w14:paraId="69F52DF3" w14:textId="77777777" w:rsidR="007405EE" w:rsidRPr="00D0162F" w:rsidRDefault="007405EE" w:rsidP="00F21A71">
            <w:pPr>
              <w:pStyle w:val="TAL"/>
            </w:pPr>
          </w:p>
        </w:tc>
        <w:tc>
          <w:tcPr>
            <w:tcW w:w="1345" w:type="dxa"/>
            <w:tcBorders>
              <w:top w:val="nil"/>
              <w:left w:val="single" w:sz="4" w:space="0" w:color="auto"/>
              <w:bottom w:val="single" w:sz="4" w:space="0" w:color="auto"/>
              <w:right w:val="single" w:sz="4" w:space="0" w:color="auto"/>
            </w:tcBorders>
            <w:vAlign w:val="center"/>
            <w:hideMark/>
          </w:tcPr>
          <w:p w14:paraId="7DF0AC8C" w14:textId="77777777" w:rsidR="007405EE" w:rsidRPr="00D0162F" w:rsidRDefault="007405EE" w:rsidP="00F21A71">
            <w:pPr>
              <w:pStyle w:val="TAL"/>
              <w:rPr>
                <w:rFonts w:cs="Arial"/>
              </w:rPr>
            </w:pPr>
          </w:p>
        </w:tc>
        <w:tc>
          <w:tcPr>
            <w:tcW w:w="1345" w:type="dxa"/>
            <w:tcBorders>
              <w:top w:val="nil"/>
              <w:left w:val="single" w:sz="4" w:space="0" w:color="auto"/>
              <w:bottom w:val="single" w:sz="4" w:space="0" w:color="auto"/>
              <w:right w:val="single" w:sz="4" w:space="0" w:color="auto"/>
            </w:tcBorders>
            <w:vAlign w:val="center"/>
            <w:hideMark/>
          </w:tcPr>
          <w:p w14:paraId="15187EEF"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67CA44E7" w14:textId="77777777" w:rsidR="007405EE" w:rsidRPr="00D0162F" w:rsidRDefault="007405EE" w:rsidP="00F21A71">
            <w:pPr>
              <w:pStyle w:val="TAL"/>
              <w:rPr>
                <w:rFonts w:cs="Arial"/>
              </w:rPr>
            </w:pPr>
            <w:r w:rsidRPr="00D0162F">
              <w:rPr>
                <w:rFonts w:cs="Arial"/>
              </w:rPr>
              <w:t>3 for resource #3</w:t>
            </w:r>
          </w:p>
        </w:tc>
        <w:tc>
          <w:tcPr>
            <w:tcW w:w="1345" w:type="dxa"/>
            <w:tcBorders>
              <w:top w:val="nil"/>
              <w:left w:val="single" w:sz="4" w:space="0" w:color="auto"/>
              <w:bottom w:val="nil"/>
              <w:right w:val="single" w:sz="4" w:space="0" w:color="auto"/>
            </w:tcBorders>
          </w:tcPr>
          <w:p w14:paraId="55C246F4" w14:textId="77777777" w:rsidR="007405EE" w:rsidRPr="00D0162F" w:rsidRDefault="007405EE" w:rsidP="00F21A71">
            <w:pPr>
              <w:pStyle w:val="TAL"/>
              <w:rPr>
                <w:rFonts w:cs="Arial"/>
              </w:rPr>
            </w:pPr>
          </w:p>
        </w:tc>
        <w:tc>
          <w:tcPr>
            <w:tcW w:w="1345" w:type="dxa"/>
            <w:vMerge/>
            <w:tcBorders>
              <w:left w:val="single" w:sz="4" w:space="0" w:color="auto"/>
              <w:bottom w:val="single" w:sz="4" w:space="0" w:color="auto"/>
              <w:right w:val="single" w:sz="4" w:space="0" w:color="auto"/>
            </w:tcBorders>
          </w:tcPr>
          <w:p w14:paraId="1928F435" w14:textId="77777777" w:rsidR="007405EE" w:rsidRPr="00D0162F" w:rsidRDefault="007405EE" w:rsidP="00F21A71">
            <w:pPr>
              <w:pStyle w:val="TAL"/>
              <w:rPr>
                <w:rFonts w:cs="Arial"/>
              </w:rPr>
            </w:pPr>
          </w:p>
        </w:tc>
      </w:tr>
      <w:tr w:rsidR="007405EE" w:rsidRPr="00D0162F" w14:paraId="56409512" w14:textId="77777777" w:rsidTr="00F21A71">
        <w:trPr>
          <w:trHeight w:val="33"/>
          <w:jc w:val="center"/>
        </w:trPr>
        <w:tc>
          <w:tcPr>
            <w:tcW w:w="2908" w:type="dxa"/>
            <w:tcBorders>
              <w:top w:val="nil"/>
              <w:left w:val="single" w:sz="4" w:space="0" w:color="auto"/>
              <w:bottom w:val="nil"/>
              <w:right w:val="single" w:sz="4" w:space="0" w:color="auto"/>
            </w:tcBorders>
            <w:hideMark/>
          </w:tcPr>
          <w:p w14:paraId="0B435FFF" w14:textId="77777777" w:rsidR="007405EE" w:rsidRPr="00D0162F" w:rsidRDefault="007405EE" w:rsidP="00F21A71">
            <w:pPr>
              <w:pStyle w:val="TAL"/>
            </w:pPr>
            <w:r w:rsidRPr="00D0162F">
              <w:t>nzp-CSI-RS-ResourceId</w:t>
            </w:r>
          </w:p>
        </w:tc>
        <w:tc>
          <w:tcPr>
            <w:tcW w:w="1345" w:type="dxa"/>
            <w:tcBorders>
              <w:top w:val="nil"/>
              <w:left w:val="single" w:sz="4" w:space="0" w:color="auto"/>
              <w:bottom w:val="nil"/>
              <w:right w:val="single" w:sz="4" w:space="0" w:color="auto"/>
            </w:tcBorders>
            <w:hideMark/>
          </w:tcPr>
          <w:p w14:paraId="32C67907" w14:textId="77777777" w:rsidR="007405EE" w:rsidRPr="00D0162F" w:rsidRDefault="007405EE" w:rsidP="00F21A71">
            <w:pPr>
              <w:pStyle w:val="TAL"/>
            </w:pPr>
            <w:r w:rsidRPr="00D0162F">
              <w:t>0 for resource #0</w:t>
            </w:r>
          </w:p>
        </w:tc>
        <w:tc>
          <w:tcPr>
            <w:tcW w:w="1345" w:type="dxa"/>
            <w:tcBorders>
              <w:top w:val="single" w:sz="4" w:space="0" w:color="auto"/>
              <w:left w:val="single" w:sz="4" w:space="0" w:color="auto"/>
              <w:bottom w:val="nil"/>
              <w:right w:val="single" w:sz="4" w:space="0" w:color="auto"/>
            </w:tcBorders>
            <w:vAlign w:val="center"/>
            <w:hideMark/>
          </w:tcPr>
          <w:p w14:paraId="031DCEA6" w14:textId="77777777" w:rsidR="007405EE" w:rsidRPr="00D0162F" w:rsidRDefault="007405EE" w:rsidP="00F21A71">
            <w:pPr>
              <w:pStyle w:val="TAL"/>
              <w:rPr>
                <w:rFonts w:cs="Arial"/>
              </w:rPr>
            </w:pPr>
            <w:r w:rsidRPr="00D0162F">
              <w:rPr>
                <w:rFonts w:cs="Arial"/>
              </w:rPr>
              <w:t>1 for resource #1</w:t>
            </w:r>
          </w:p>
        </w:tc>
        <w:tc>
          <w:tcPr>
            <w:tcW w:w="1345" w:type="dxa"/>
            <w:tcBorders>
              <w:top w:val="single" w:sz="4" w:space="0" w:color="auto"/>
              <w:left w:val="single" w:sz="4" w:space="0" w:color="auto"/>
              <w:bottom w:val="nil"/>
              <w:right w:val="single" w:sz="4" w:space="0" w:color="auto"/>
            </w:tcBorders>
            <w:vAlign w:val="center"/>
            <w:hideMark/>
          </w:tcPr>
          <w:p w14:paraId="298D6643" w14:textId="77777777" w:rsidR="007405EE" w:rsidRPr="00D0162F" w:rsidRDefault="007405EE" w:rsidP="00F21A71">
            <w:pPr>
              <w:pStyle w:val="TAL"/>
              <w:rPr>
                <w:rFonts w:cs="Arial"/>
              </w:rPr>
            </w:pPr>
            <w:r w:rsidRPr="00D0162F">
              <w:rPr>
                <w:rFonts w:cs="Arial"/>
              </w:rPr>
              <w:t>1 for resource #1</w:t>
            </w:r>
          </w:p>
        </w:tc>
        <w:tc>
          <w:tcPr>
            <w:tcW w:w="1345" w:type="dxa"/>
            <w:tcBorders>
              <w:top w:val="single" w:sz="4" w:space="0" w:color="auto"/>
              <w:left w:val="single" w:sz="4" w:space="0" w:color="auto"/>
              <w:bottom w:val="single" w:sz="4" w:space="0" w:color="auto"/>
              <w:right w:val="single" w:sz="4" w:space="0" w:color="auto"/>
            </w:tcBorders>
            <w:hideMark/>
          </w:tcPr>
          <w:p w14:paraId="3098D569" w14:textId="77777777" w:rsidR="007405EE" w:rsidRPr="00D0162F" w:rsidRDefault="007405EE" w:rsidP="00F21A71">
            <w:pPr>
              <w:pStyle w:val="TAL"/>
              <w:rPr>
                <w:rFonts w:cs="Arial"/>
              </w:rPr>
            </w:pPr>
            <w:r w:rsidRPr="00D0162F">
              <w:rPr>
                <w:rFonts w:cs="Arial"/>
              </w:rPr>
              <w:t>4 for resource #4</w:t>
            </w:r>
          </w:p>
        </w:tc>
        <w:tc>
          <w:tcPr>
            <w:tcW w:w="1345" w:type="dxa"/>
            <w:tcBorders>
              <w:top w:val="nil"/>
              <w:left w:val="single" w:sz="4" w:space="0" w:color="auto"/>
              <w:bottom w:val="nil"/>
              <w:right w:val="single" w:sz="4" w:space="0" w:color="auto"/>
            </w:tcBorders>
          </w:tcPr>
          <w:p w14:paraId="723FE90B" w14:textId="77777777" w:rsidR="007405EE" w:rsidRPr="00D0162F" w:rsidRDefault="007405EE" w:rsidP="00F21A71">
            <w:pPr>
              <w:pStyle w:val="TAL"/>
              <w:rPr>
                <w:rFonts w:cs="Arial"/>
              </w:rPr>
            </w:pPr>
            <w:r w:rsidRPr="00D0162F">
              <w:t>0 for resource #0</w:t>
            </w:r>
          </w:p>
        </w:tc>
        <w:tc>
          <w:tcPr>
            <w:tcW w:w="1345" w:type="dxa"/>
            <w:vMerge w:val="restart"/>
            <w:tcBorders>
              <w:top w:val="single" w:sz="4" w:space="0" w:color="auto"/>
              <w:left w:val="single" w:sz="4" w:space="0" w:color="auto"/>
              <w:right w:val="single" w:sz="4" w:space="0" w:color="auto"/>
            </w:tcBorders>
          </w:tcPr>
          <w:p w14:paraId="18DC4B47" w14:textId="77777777" w:rsidR="007405EE" w:rsidRPr="00D0162F" w:rsidRDefault="007405EE" w:rsidP="00F21A71">
            <w:pPr>
              <w:pStyle w:val="TAL"/>
            </w:pPr>
            <w:r w:rsidRPr="00D0162F">
              <w:rPr>
                <w:rFonts w:cs="Arial"/>
              </w:rPr>
              <w:t>3 for resource #1</w:t>
            </w:r>
          </w:p>
        </w:tc>
      </w:tr>
      <w:tr w:rsidR="007405EE" w:rsidRPr="00D0162F" w14:paraId="4059ED58" w14:textId="77777777" w:rsidTr="00F21A71">
        <w:trPr>
          <w:trHeight w:val="31"/>
          <w:jc w:val="center"/>
        </w:trPr>
        <w:tc>
          <w:tcPr>
            <w:tcW w:w="2908" w:type="dxa"/>
            <w:tcBorders>
              <w:top w:val="nil"/>
              <w:left w:val="single" w:sz="4" w:space="0" w:color="auto"/>
              <w:bottom w:val="nil"/>
              <w:right w:val="single" w:sz="4" w:space="0" w:color="auto"/>
            </w:tcBorders>
            <w:vAlign w:val="center"/>
            <w:hideMark/>
          </w:tcPr>
          <w:p w14:paraId="06A3A8D0" w14:textId="77777777" w:rsidR="007405EE" w:rsidRPr="00D0162F" w:rsidRDefault="007405EE" w:rsidP="00F21A71">
            <w:pPr>
              <w:pStyle w:val="TAL"/>
            </w:pPr>
          </w:p>
        </w:tc>
        <w:tc>
          <w:tcPr>
            <w:tcW w:w="1345" w:type="dxa"/>
            <w:tcBorders>
              <w:top w:val="nil"/>
              <w:left w:val="single" w:sz="4" w:space="0" w:color="auto"/>
              <w:bottom w:val="nil"/>
              <w:right w:val="single" w:sz="4" w:space="0" w:color="auto"/>
            </w:tcBorders>
            <w:hideMark/>
          </w:tcPr>
          <w:p w14:paraId="4F8FDBCC" w14:textId="77777777" w:rsidR="007405EE" w:rsidRPr="00D0162F" w:rsidRDefault="007405EE" w:rsidP="00F21A71">
            <w:pPr>
              <w:pStyle w:val="TAL"/>
            </w:pPr>
          </w:p>
        </w:tc>
        <w:tc>
          <w:tcPr>
            <w:tcW w:w="1345" w:type="dxa"/>
            <w:tcBorders>
              <w:top w:val="nil"/>
              <w:left w:val="single" w:sz="4" w:space="0" w:color="auto"/>
              <w:bottom w:val="nil"/>
              <w:right w:val="single" w:sz="4" w:space="0" w:color="auto"/>
            </w:tcBorders>
            <w:vAlign w:val="center"/>
            <w:hideMark/>
          </w:tcPr>
          <w:p w14:paraId="5CF00FB4" w14:textId="77777777" w:rsidR="007405EE" w:rsidRPr="00D0162F" w:rsidRDefault="007405EE" w:rsidP="00F21A71">
            <w:pPr>
              <w:pStyle w:val="TAL"/>
              <w:rPr>
                <w:rFonts w:cs="Arial"/>
              </w:rPr>
            </w:pPr>
          </w:p>
        </w:tc>
        <w:tc>
          <w:tcPr>
            <w:tcW w:w="1345" w:type="dxa"/>
            <w:tcBorders>
              <w:top w:val="nil"/>
              <w:left w:val="single" w:sz="4" w:space="0" w:color="auto"/>
              <w:bottom w:val="nil"/>
              <w:right w:val="single" w:sz="4" w:space="0" w:color="auto"/>
            </w:tcBorders>
            <w:vAlign w:val="center"/>
            <w:hideMark/>
          </w:tcPr>
          <w:p w14:paraId="00974A21"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47039061" w14:textId="77777777" w:rsidR="007405EE" w:rsidRPr="00D0162F" w:rsidRDefault="007405EE" w:rsidP="00F21A71">
            <w:pPr>
              <w:pStyle w:val="TAL"/>
              <w:rPr>
                <w:rFonts w:cs="Arial"/>
              </w:rPr>
            </w:pPr>
            <w:r w:rsidRPr="00D0162F">
              <w:rPr>
                <w:rFonts w:cs="Arial"/>
              </w:rPr>
              <w:t>5 for resource #5</w:t>
            </w:r>
          </w:p>
        </w:tc>
        <w:tc>
          <w:tcPr>
            <w:tcW w:w="1345" w:type="dxa"/>
            <w:tcBorders>
              <w:top w:val="nil"/>
              <w:left w:val="single" w:sz="4" w:space="0" w:color="auto"/>
              <w:bottom w:val="nil"/>
              <w:right w:val="single" w:sz="4" w:space="0" w:color="auto"/>
            </w:tcBorders>
          </w:tcPr>
          <w:p w14:paraId="6EC6C283" w14:textId="77777777" w:rsidR="007405EE" w:rsidRPr="00D0162F" w:rsidRDefault="007405EE" w:rsidP="00F21A71">
            <w:pPr>
              <w:pStyle w:val="TAL"/>
              <w:rPr>
                <w:rFonts w:cs="Arial"/>
              </w:rPr>
            </w:pPr>
          </w:p>
        </w:tc>
        <w:tc>
          <w:tcPr>
            <w:tcW w:w="1345" w:type="dxa"/>
            <w:vMerge/>
            <w:tcBorders>
              <w:left w:val="single" w:sz="4" w:space="0" w:color="auto"/>
              <w:right w:val="single" w:sz="4" w:space="0" w:color="auto"/>
            </w:tcBorders>
          </w:tcPr>
          <w:p w14:paraId="5A2108C2" w14:textId="77777777" w:rsidR="007405EE" w:rsidRPr="00D0162F" w:rsidRDefault="007405EE" w:rsidP="00F21A71">
            <w:pPr>
              <w:pStyle w:val="TAL"/>
              <w:rPr>
                <w:rFonts w:cs="Arial"/>
              </w:rPr>
            </w:pPr>
          </w:p>
        </w:tc>
      </w:tr>
      <w:tr w:rsidR="007405EE" w:rsidRPr="00D0162F" w14:paraId="1A0A73D8" w14:textId="77777777" w:rsidTr="00F21A71">
        <w:trPr>
          <w:trHeight w:val="31"/>
          <w:jc w:val="center"/>
        </w:trPr>
        <w:tc>
          <w:tcPr>
            <w:tcW w:w="2908" w:type="dxa"/>
            <w:tcBorders>
              <w:top w:val="nil"/>
              <w:left w:val="single" w:sz="4" w:space="0" w:color="auto"/>
              <w:bottom w:val="nil"/>
              <w:right w:val="single" w:sz="4" w:space="0" w:color="auto"/>
            </w:tcBorders>
            <w:vAlign w:val="center"/>
            <w:hideMark/>
          </w:tcPr>
          <w:p w14:paraId="54F30DE7" w14:textId="77777777" w:rsidR="007405EE" w:rsidRPr="00D0162F" w:rsidRDefault="007405EE" w:rsidP="00F21A71">
            <w:pPr>
              <w:pStyle w:val="TAL"/>
            </w:pPr>
          </w:p>
        </w:tc>
        <w:tc>
          <w:tcPr>
            <w:tcW w:w="1345" w:type="dxa"/>
            <w:tcBorders>
              <w:top w:val="nil"/>
              <w:left w:val="single" w:sz="4" w:space="0" w:color="auto"/>
              <w:bottom w:val="nil"/>
              <w:right w:val="single" w:sz="4" w:space="0" w:color="auto"/>
            </w:tcBorders>
            <w:hideMark/>
          </w:tcPr>
          <w:p w14:paraId="0B6934F5" w14:textId="77777777" w:rsidR="007405EE" w:rsidRPr="00D0162F" w:rsidRDefault="007405EE" w:rsidP="00F21A71">
            <w:pPr>
              <w:pStyle w:val="TAL"/>
            </w:pPr>
          </w:p>
        </w:tc>
        <w:tc>
          <w:tcPr>
            <w:tcW w:w="1345" w:type="dxa"/>
            <w:tcBorders>
              <w:top w:val="nil"/>
              <w:left w:val="single" w:sz="4" w:space="0" w:color="auto"/>
              <w:bottom w:val="nil"/>
              <w:right w:val="single" w:sz="4" w:space="0" w:color="auto"/>
            </w:tcBorders>
            <w:vAlign w:val="center"/>
            <w:hideMark/>
          </w:tcPr>
          <w:p w14:paraId="5E214CE8" w14:textId="77777777" w:rsidR="007405EE" w:rsidRPr="00D0162F" w:rsidRDefault="007405EE" w:rsidP="00F21A71">
            <w:pPr>
              <w:pStyle w:val="TAL"/>
              <w:rPr>
                <w:rFonts w:cs="Arial"/>
              </w:rPr>
            </w:pPr>
          </w:p>
        </w:tc>
        <w:tc>
          <w:tcPr>
            <w:tcW w:w="1345" w:type="dxa"/>
            <w:tcBorders>
              <w:top w:val="nil"/>
              <w:left w:val="single" w:sz="4" w:space="0" w:color="auto"/>
              <w:bottom w:val="nil"/>
              <w:right w:val="single" w:sz="4" w:space="0" w:color="auto"/>
            </w:tcBorders>
            <w:vAlign w:val="center"/>
            <w:hideMark/>
          </w:tcPr>
          <w:p w14:paraId="3E903912"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3DEA4ABF" w14:textId="77777777" w:rsidR="007405EE" w:rsidRPr="00D0162F" w:rsidRDefault="007405EE" w:rsidP="00F21A71">
            <w:pPr>
              <w:pStyle w:val="TAL"/>
              <w:rPr>
                <w:rFonts w:cs="Arial"/>
              </w:rPr>
            </w:pPr>
            <w:r w:rsidRPr="00D0162F">
              <w:rPr>
                <w:rFonts w:cs="Arial"/>
              </w:rPr>
              <w:t>6 for resource #6</w:t>
            </w:r>
          </w:p>
        </w:tc>
        <w:tc>
          <w:tcPr>
            <w:tcW w:w="1345" w:type="dxa"/>
            <w:tcBorders>
              <w:top w:val="nil"/>
              <w:left w:val="single" w:sz="4" w:space="0" w:color="auto"/>
              <w:bottom w:val="nil"/>
              <w:right w:val="single" w:sz="4" w:space="0" w:color="auto"/>
            </w:tcBorders>
          </w:tcPr>
          <w:p w14:paraId="604247BE" w14:textId="77777777" w:rsidR="007405EE" w:rsidRPr="00D0162F" w:rsidRDefault="007405EE" w:rsidP="00F21A71">
            <w:pPr>
              <w:pStyle w:val="TAL"/>
              <w:rPr>
                <w:rFonts w:cs="Arial"/>
              </w:rPr>
            </w:pPr>
          </w:p>
        </w:tc>
        <w:tc>
          <w:tcPr>
            <w:tcW w:w="1345" w:type="dxa"/>
            <w:vMerge/>
            <w:tcBorders>
              <w:left w:val="single" w:sz="4" w:space="0" w:color="auto"/>
              <w:right w:val="single" w:sz="4" w:space="0" w:color="auto"/>
            </w:tcBorders>
          </w:tcPr>
          <w:p w14:paraId="69C7335D" w14:textId="77777777" w:rsidR="007405EE" w:rsidRPr="00D0162F" w:rsidRDefault="007405EE" w:rsidP="00F21A71">
            <w:pPr>
              <w:pStyle w:val="TAL"/>
              <w:rPr>
                <w:rFonts w:cs="Arial"/>
              </w:rPr>
            </w:pPr>
          </w:p>
        </w:tc>
      </w:tr>
      <w:tr w:rsidR="007405EE" w:rsidRPr="00D0162F" w14:paraId="24BC5E2E" w14:textId="77777777" w:rsidTr="00F21A71">
        <w:trPr>
          <w:trHeight w:val="31"/>
          <w:jc w:val="center"/>
        </w:trPr>
        <w:tc>
          <w:tcPr>
            <w:tcW w:w="2908" w:type="dxa"/>
            <w:tcBorders>
              <w:top w:val="nil"/>
              <w:left w:val="single" w:sz="4" w:space="0" w:color="auto"/>
              <w:bottom w:val="single" w:sz="4" w:space="0" w:color="auto"/>
              <w:right w:val="single" w:sz="4" w:space="0" w:color="auto"/>
            </w:tcBorders>
            <w:vAlign w:val="center"/>
            <w:hideMark/>
          </w:tcPr>
          <w:p w14:paraId="1E0ADF04" w14:textId="77777777" w:rsidR="007405EE" w:rsidRPr="00D0162F" w:rsidRDefault="007405EE" w:rsidP="00F21A71">
            <w:pPr>
              <w:pStyle w:val="TAL"/>
            </w:pPr>
          </w:p>
        </w:tc>
        <w:tc>
          <w:tcPr>
            <w:tcW w:w="1345" w:type="dxa"/>
            <w:tcBorders>
              <w:top w:val="nil"/>
              <w:left w:val="single" w:sz="4" w:space="0" w:color="auto"/>
              <w:bottom w:val="single" w:sz="4" w:space="0" w:color="auto"/>
              <w:right w:val="single" w:sz="4" w:space="0" w:color="auto"/>
            </w:tcBorders>
            <w:hideMark/>
          </w:tcPr>
          <w:p w14:paraId="221A631D" w14:textId="77777777" w:rsidR="007405EE" w:rsidRPr="00D0162F" w:rsidRDefault="007405EE" w:rsidP="00F21A71">
            <w:pPr>
              <w:pStyle w:val="TAL"/>
            </w:pPr>
          </w:p>
        </w:tc>
        <w:tc>
          <w:tcPr>
            <w:tcW w:w="1345" w:type="dxa"/>
            <w:tcBorders>
              <w:top w:val="nil"/>
              <w:left w:val="single" w:sz="4" w:space="0" w:color="auto"/>
              <w:bottom w:val="single" w:sz="4" w:space="0" w:color="auto"/>
              <w:right w:val="single" w:sz="4" w:space="0" w:color="auto"/>
            </w:tcBorders>
            <w:vAlign w:val="center"/>
            <w:hideMark/>
          </w:tcPr>
          <w:p w14:paraId="69590E06" w14:textId="77777777" w:rsidR="007405EE" w:rsidRPr="00D0162F" w:rsidRDefault="007405EE" w:rsidP="00F21A71">
            <w:pPr>
              <w:pStyle w:val="TAL"/>
              <w:rPr>
                <w:rFonts w:cs="Arial"/>
              </w:rPr>
            </w:pPr>
          </w:p>
        </w:tc>
        <w:tc>
          <w:tcPr>
            <w:tcW w:w="1345" w:type="dxa"/>
            <w:tcBorders>
              <w:top w:val="nil"/>
              <w:left w:val="single" w:sz="4" w:space="0" w:color="auto"/>
              <w:bottom w:val="single" w:sz="4" w:space="0" w:color="auto"/>
              <w:right w:val="single" w:sz="4" w:space="0" w:color="auto"/>
            </w:tcBorders>
            <w:vAlign w:val="center"/>
            <w:hideMark/>
          </w:tcPr>
          <w:p w14:paraId="187BE8C1"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649CEF28" w14:textId="77777777" w:rsidR="007405EE" w:rsidRPr="00D0162F" w:rsidRDefault="007405EE" w:rsidP="00F21A71">
            <w:pPr>
              <w:pStyle w:val="TAL"/>
              <w:rPr>
                <w:rFonts w:cs="Arial"/>
              </w:rPr>
            </w:pPr>
            <w:r w:rsidRPr="00D0162F">
              <w:rPr>
                <w:rFonts w:cs="Arial"/>
              </w:rPr>
              <w:t>7 for resource #7</w:t>
            </w:r>
          </w:p>
        </w:tc>
        <w:tc>
          <w:tcPr>
            <w:tcW w:w="1345" w:type="dxa"/>
            <w:tcBorders>
              <w:top w:val="nil"/>
              <w:left w:val="single" w:sz="4" w:space="0" w:color="auto"/>
              <w:bottom w:val="single" w:sz="4" w:space="0" w:color="auto"/>
              <w:right w:val="single" w:sz="4" w:space="0" w:color="auto"/>
            </w:tcBorders>
          </w:tcPr>
          <w:p w14:paraId="738FB076" w14:textId="77777777" w:rsidR="007405EE" w:rsidRPr="00D0162F" w:rsidRDefault="007405EE" w:rsidP="00F21A71">
            <w:pPr>
              <w:pStyle w:val="TAL"/>
              <w:rPr>
                <w:rFonts w:cs="Arial"/>
              </w:rPr>
            </w:pPr>
          </w:p>
        </w:tc>
        <w:tc>
          <w:tcPr>
            <w:tcW w:w="1345" w:type="dxa"/>
            <w:vMerge/>
            <w:tcBorders>
              <w:left w:val="single" w:sz="4" w:space="0" w:color="auto"/>
              <w:bottom w:val="single" w:sz="4" w:space="0" w:color="auto"/>
              <w:right w:val="single" w:sz="4" w:space="0" w:color="auto"/>
            </w:tcBorders>
          </w:tcPr>
          <w:p w14:paraId="6A71A463" w14:textId="77777777" w:rsidR="007405EE" w:rsidRPr="00D0162F" w:rsidRDefault="007405EE" w:rsidP="00F21A71">
            <w:pPr>
              <w:pStyle w:val="TAL"/>
              <w:rPr>
                <w:rFonts w:cs="Arial"/>
              </w:rPr>
            </w:pPr>
          </w:p>
        </w:tc>
      </w:tr>
      <w:tr w:rsidR="007405EE" w:rsidRPr="00D0162F" w14:paraId="660131D0"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6975D9FC" w14:textId="77777777" w:rsidR="007405EE" w:rsidRPr="00D0162F" w:rsidRDefault="007405EE" w:rsidP="00F21A71">
            <w:pPr>
              <w:pStyle w:val="TAL"/>
              <w:rPr>
                <w:rFonts w:cs="Arial"/>
                <w:i/>
              </w:rPr>
            </w:pPr>
            <w:r w:rsidRPr="00D0162F">
              <w:t>powerControlOffset</w:t>
            </w:r>
          </w:p>
        </w:tc>
        <w:tc>
          <w:tcPr>
            <w:tcW w:w="1345" w:type="dxa"/>
            <w:tcBorders>
              <w:top w:val="single" w:sz="4" w:space="0" w:color="auto"/>
              <w:left w:val="single" w:sz="4" w:space="0" w:color="auto"/>
              <w:bottom w:val="single" w:sz="4" w:space="0" w:color="auto"/>
              <w:right w:val="single" w:sz="4" w:space="0" w:color="auto"/>
            </w:tcBorders>
            <w:vAlign w:val="center"/>
            <w:hideMark/>
          </w:tcPr>
          <w:p w14:paraId="69387921"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368BC600"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B37ADC4"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21201C9"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tcPr>
          <w:p w14:paraId="57DB3DBB"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tcPr>
          <w:p w14:paraId="10DC143D" w14:textId="77777777" w:rsidR="007405EE" w:rsidRPr="00D0162F" w:rsidRDefault="007405EE" w:rsidP="00F21A71">
            <w:pPr>
              <w:pStyle w:val="TAL"/>
              <w:rPr>
                <w:rFonts w:cs="Arial"/>
              </w:rPr>
            </w:pPr>
            <w:r w:rsidRPr="00D0162F">
              <w:rPr>
                <w:rFonts w:cs="Arial"/>
              </w:rPr>
              <w:t>0</w:t>
            </w:r>
          </w:p>
        </w:tc>
      </w:tr>
      <w:tr w:rsidR="007405EE" w:rsidRPr="00D0162F" w14:paraId="0B75720A"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56E0E79B" w14:textId="77777777" w:rsidR="007405EE" w:rsidRPr="00D0162F" w:rsidRDefault="007405EE" w:rsidP="00F21A71">
            <w:pPr>
              <w:pStyle w:val="TAL"/>
              <w:rPr>
                <w:rFonts w:cs="Arial"/>
                <w:i/>
              </w:rPr>
            </w:pPr>
            <w:r w:rsidRPr="00D0162F">
              <w:t>powerControlOffsetSS</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D22067E" w14:textId="77777777" w:rsidR="007405EE" w:rsidRPr="00D0162F" w:rsidRDefault="007405EE" w:rsidP="00F21A71">
            <w:pPr>
              <w:pStyle w:val="TAL"/>
              <w:rPr>
                <w:rFonts w:cs="Arial"/>
              </w:rPr>
            </w:pPr>
            <w:r w:rsidRPr="00D0162F">
              <w:rPr>
                <w:rFonts w:cs="Arial"/>
              </w:rPr>
              <w:t>db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6D5FD9CD" w14:textId="77777777" w:rsidR="007405EE" w:rsidRPr="00D0162F" w:rsidRDefault="007405EE" w:rsidP="00F21A71">
            <w:pPr>
              <w:pStyle w:val="TAL"/>
              <w:rPr>
                <w:rFonts w:cs="Arial"/>
              </w:rPr>
            </w:pPr>
            <w:r w:rsidRPr="00D0162F">
              <w:rPr>
                <w:rFonts w:cs="Arial"/>
              </w:rPr>
              <w:t>db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13378FF" w14:textId="77777777" w:rsidR="007405EE" w:rsidRPr="00D0162F" w:rsidRDefault="007405EE" w:rsidP="00F21A71">
            <w:pPr>
              <w:pStyle w:val="TAL"/>
              <w:rPr>
                <w:rFonts w:cs="Arial"/>
              </w:rPr>
            </w:pPr>
            <w:r w:rsidRPr="00D0162F">
              <w:rPr>
                <w:rFonts w:cs="Arial"/>
              </w:rPr>
              <w:t>db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EB59B49" w14:textId="77777777" w:rsidR="007405EE" w:rsidRPr="00D0162F" w:rsidRDefault="007405EE" w:rsidP="00F21A71">
            <w:pPr>
              <w:pStyle w:val="TAL"/>
              <w:rPr>
                <w:rFonts w:cs="Arial"/>
              </w:rPr>
            </w:pPr>
            <w:r w:rsidRPr="00D0162F">
              <w:rPr>
                <w:rFonts w:cs="Arial"/>
              </w:rPr>
              <w:t>db0</w:t>
            </w:r>
          </w:p>
        </w:tc>
        <w:tc>
          <w:tcPr>
            <w:tcW w:w="1345" w:type="dxa"/>
            <w:tcBorders>
              <w:top w:val="single" w:sz="4" w:space="0" w:color="auto"/>
              <w:left w:val="single" w:sz="4" w:space="0" w:color="auto"/>
              <w:bottom w:val="single" w:sz="4" w:space="0" w:color="auto"/>
              <w:right w:val="single" w:sz="4" w:space="0" w:color="auto"/>
            </w:tcBorders>
            <w:vAlign w:val="center"/>
          </w:tcPr>
          <w:p w14:paraId="181338C2" w14:textId="77777777" w:rsidR="007405EE" w:rsidRPr="00D0162F" w:rsidRDefault="007405EE" w:rsidP="00F21A71">
            <w:pPr>
              <w:pStyle w:val="TAL"/>
              <w:rPr>
                <w:rFonts w:cs="Arial"/>
              </w:rPr>
            </w:pPr>
            <w:r w:rsidRPr="00D0162F">
              <w:rPr>
                <w:rFonts w:cs="Arial"/>
              </w:rPr>
              <w:t>db0</w:t>
            </w:r>
          </w:p>
        </w:tc>
        <w:tc>
          <w:tcPr>
            <w:tcW w:w="1345" w:type="dxa"/>
            <w:tcBorders>
              <w:top w:val="single" w:sz="4" w:space="0" w:color="auto"/>
              <w:left w:val="single" w:sz="4" w:space="0" w:color="auto"/>
              <w:bottom w:val="single" w:sz="4" w:space="0" w:color="auto"/>
              <w:right w:val="single" w:sz="4" w:space="0" w:color="auto"/>
            </w:tcBorders>
            <w:vAlign w:val="center"/>
          </w:tcPr>
          <w:p w14:paraId="34751A0F" w14:textId="77777777" w:rsidR="007405EE" w:rsidRPr="00D0162F" w:rsidRDefault="007405EE" w:rsidP="00F21A71">
            <w:pPr>
              <w:pStyle w:val="TAL"/>
              <w:rPr>
                <w:rFonts w:cs="Arial"/>
              </w:rPr>
            </w:pPr>
            <w:r w:rsidRPr="00D0162F">
              <w:rPr>
                <w:rFonts w:cs="Arial"/>
              </w:rPr>
              <w:t>db0</w:t>
            </w:r>
          </w:p>
        </w:tc>
      </w:tr>
      <w:tr w:rsidR="007405EE" w:rsidRPr="00D0162F" w14:paraId="20ED4C19"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33A4B323" w14:textId="77777777" w:rsidR="007405EE" w:rsidRPr="00D0162F" w:rsidRDefault="007405EE" w:rsidP="00F21A71">
            <w:pPr>
              <w:pStyle w:val="TAL"/>
              <w:rPr>
                <w:rFonts w:cs="Arial"/>
                <w:i/>
              </w:rPr>
            </w:pPr>
            <w:r w:rsidRPr="00D0162F">
              <w:t>scramblingID</w:t>
            </w:r>
          </w:p>
        </w:tc>
        <w:tc>
          <w:tcPr>
            <w:tcW w:w="1345" w:type="dxa"/>
            <w:tcBorders>
              <w:top w:val="single" w:sz="4" w:space="0" w:color="auto"/>
              <w:left w:val="single" w:sz="4" w:space="0" w:color="auto"/>
              <w:bottom w:val="single" w:sz="4" w:space="0" w:color="auto"/>
              <w:right w:val="single" w:sz="4" w:space="0" w:color="auto"/>
            </w:tcBorders>
            <w:vAlign w:val="center"/>
            <w:hideMark/>
          </w:tcPr>
          <w:p w14:paraId="507926D2"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52D32FB6"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ADA48C4"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3262D0A"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tcPr>
          <w:p w14:paraId="1A9ACE6C"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tcPr>
          <w:p w14:paraId="3FEDCD64" w14:textId="77777777" w:rsidR="007405EE" w:rsidRPr="00D0162F" w:rsidRDefault="007405EE" w:rsidP="00F21A71">
            <w:pPr>
              <w:pStyle w:val="TAL"/>
              <w:rPr>
                <w:rFonts w:cs="Arial"/>
              </w:rPr>
            </w:pPr>
            <w:r w:rsidRPr="00D0162F">
              <w:rPr>
                <w:rFonts w:cs="Arial"/>
              </w:rPr>
              <w:t>0</w:t>
            </w:r>
          </w:p>
        </w:tc>
      </w:tr>
      <w:tr w:rsidR="007405EE" w:rsidRPr="00D0162F" w14:paraId="206E72A6" w14:textId="77777777" w:rsidTr="00F21A71">
        <w:trPr>
          <w:trHeight w:val="271"/>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4A8D1B98" w14:textId="77777777" w:rsidR="007405EE" w:rsidRPr="00D0162F" w:rsidRDefault="007405EE" w:rsidP="00F21A71">
            <w:pPr>
              <w:pStyle w:val="TAL"/>
              <w:rPr>
                <w:rFonts w:cs="Arial"/>
                <w:i/>
              </w:rPr>
            </w:pPr>
            <w:r w:rsidRPr="00D0162F">
              <w:t>Period (slots)</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2687F1F" w14:textId="77777777" w:rsidR="007405EE" w:rsidRPr="00D0162F" w:rsidRDefault="007405EE" w:rsidP="00F21A71">
            <w:pPr>
              <w:pStyle w:val="TAL"/>
              <w:rPr>
                <w:rFonts w:cs="Arial"/>
              </w:rPr>
            </w:pPr>
            <w:r w:rsidRPr="00D0162F">
              <w:rPr>
                <w:rFonts w:cs="Arial"/>
              </w:rPr>
              <w:t>slot5</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DE18721" w14:textId="77777777" w:rsidR="007405EE" w:rsidRPr="00D0162F" w:rsidRDefault="007405EE" w:rsidP="00F21A71">
            <w:pPr>
              <w:pStyle w:val="TAL"/>
              <w:rPr>
                <w:rFonts w:cs="Arial"/>
              </w:rPr>
            </w:pPr>
            <w:r w:rsidRPr="00D0162F">
              <w:rPr>
                <w:rFonts w:cs="Arial"/>
              </w:rPr>
              <w:t>slot1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009BFAC"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410B1CA6"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tcPr>
          <w:p w14:paraId="6256ED2F" w14:textId="77777777" w:rsidR="007405EE" w:rsidRPr="00D0162F" w:rsidRDefault="007405EE" w:rsidP="00F21A71">
            <w:pPr>
              <w:pStyle w:val="TAL"/>
              <w:rPr>
                <w:rFonts w:cs="Arial"/>
              </w:rPr>
            </w:pPr>
            <w:r w:rsidRPr="00D0162F">
              <w:rPr>
                <w:rFonts w:cs="Arial"/>
              </w:rPr>
              <w:t>slot40</w:t>
            </w:r>
          </w:p>
        </w:tc>
        <w:tc>
          <w:tcPr>
            <w:tcW w:w="1345" w:type="dxa"/>
            <w:tcBorders>
              <w:top w:val="single" w:sz="4" w:space="0" w:color="auto"/>
              <w:left w:val="single" w:sz="4" w:space="0" w:color="auto"/>
              <w:bottom w:val="single" w:sz="4" w:space="0" w:color="auto"/>
              <w:right w:val="single" w:sz="4" w:space="0" w:color="auto"/>
            </w:tcBorders>
            <w:vAlign w:val="center"/>
          </w:tcPr>
          <w:p w14:paraId="3BD61EF5" w14:textId="77777777" w:rsidR="007405EE" w:rsidRPr="00D0162F" w:rsidRDefault="007405EE" w:rsidP="00F21A71">
            <w:pPr>
              <w:pStyle w:val="TAL"/>
              <w:rPr>
                <w:rFonts w:cs="Arial"/>
              </w:rPr>
            </w:pPr>
            <w:r w:rsidRPr="00D0162F">
              <w:rPr>
                <w:rFonts w:cs="Arial"/>
              </w:rPr>
              <w:t>slot10</w:t>
            </w:r>
          </w:p>
        </w:tc>
      </w:tr>
      <w:tr w:rsidR="007405EE" w:rsidRPr="00D0162F" w14:paraId="2C8F7D97" w14:textId="77777777" w:rsidTr="00F21A71">
        <w:trPr>
          <w:trHeight w:val="263"/>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48311562" w14:textId="77777777" w:rsidR="007405EE" w:rsidRPr="00D0162F" w:rsidRDefault="007405EE" w:rsidP="00F21A71">
            <w:pPr>
              <w:pStyle w:val="TAL"/>
            </w:pPr>
            <w:r w:rsidRPr="00D0162F">
              <w:t>Offset</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E0E2A98" w14:textId="77777777" w:rsidR="007405EE" w:rsidRPr="00D0162F" w:rsidRDefault="007405EE" w:rsidP="00F21A71">
            <w:pPr>
              <w:pStyle w:val="TAL"/>
              <w:rPr>
                <w:rFonts w:cs="Arial"/>
              </w:rPr>
            </w:pPr>
            <w:r w:rsidRPr="00D0162F">
              <w:rPr>
                <w:rFonts w:cs="Arial"/>
              </w:rPr>
              <w:t>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084C277" w14:textId="77777777" w:rsidR="007405EE" w:rsidRPr="00D0162F" w:rsidRDefault="007405EE" w:rsidP="00F21A71">
            <w:pPr>
              <w:pStyle w:val="TAL"/>
              <w:rPr>
                <w:rFonts w:cs="Arial"/>
              </w:rPr>
            </w:pPr>
            <w:r w:rsidRPr="00D0162F">
              <w:rPr>
                <w:rFonts w:cs="Arial"/>
              </w:rPr>
              <w:t>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0252061"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4B57F836"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single" w:sz="4" w:space="0" w:color="auto"/>
              <w:right w:val="single" w:sz="4" w:space="0" w:color="auto"/>
            </w:tcBorders>
            <w:vAlign w:val="center"/>
          </w:tcPr>
          <w:p w14:paraId="08DA1AB2" w14:textId="77777777" w:rsidR="007405EE" w:rsidRPr="00D0162F" w:rsidRDefault="007405EE" w:rsidP="00F21A71">
            <w:pPr>
              <w:pStyle w:val="TAL"/>
              <w:rPr>
                <w:rFonts w:cs="Arial"/>
              </w:rPr>
            </w:pPr>
            <w:r w:rsidRPr="00D0162F">
              <w:rPr>
                <w:rFonts w:cs="Arial"/>
              </w:rPr>
              <w:t>1</w:t>
            </w:r>
          </w:p>
        </w:tc>
        <w:tc>
          <w:tcPr>
            <w:tcW w:w="1345" w:type="dxa"/>
            <w:tcBorders>
              <w:top w:val="single" w:sz="4" w:space="0" w:color="auto"/>
              <w:left w:val="single" w:sz="4" w:space="0" w:color="auto"/>
              <w:bottom w:val="single" w:sz="4" w:space="0" w:color="auto"/>
              <w:right w:val="single" w:sz="4" w:space="0" w:color="auto"/>
            </w:tcBorders>
          </w:tcPr>
          <w:p w14:paraId="323EC16F" w14:textId="77777777" w:rsidR="007405EE" w:rsidRPr="00D0162F" w:rsidRDefault="007405EE" w:rsidP="00F21A71">
            <w:pPr>
              <w:pStyle w:val="TAL"/>
              <w:rPr>
                <w:rFonts w:eastAsiaTheme="minorEastAsia" w:cs="Arial"/>
                <w:lang w:eastAsia="zh-CN"/>
              </w:rPr>
            </w:pPr>
            <w:r w:rsidRPr="00D0162F">
              <w:rPr>
                <w:rFonts w:cs="Arial"/>
                <w:lang w:eastAsia="zh-CN"/>
              </w:rPr>
              <w:t>1</w:t>
            </w:r>
          </w:p>
        </w:tc>
      </w:tr>
      <w:tr w:rsidR="007405EE" w:rsidRPr="00D0162F" w14:paraId="4A320605" w14:textId="77777777" w:rsidTr="00F21A71">
        <w:trPr>
          <w:trHeight w:val="126"/>
          <w:jc w:val="center"/>
        </w:trPr>
        <w:tc>
          <w:tcPr>
            <w:tcW w:w="2908" w:type="dxa"/>
            <w:tcBorders>
              <w:top w:val="single" w:sz="4" w:space="0" w:color="auto"/>
              <w:left w:val="single" w:sz="4" w:space="0" w:color="auto"/>
              <w:bottom w:val="nil"/>
              <w:right w:val="single" w:sz="4" w:space="0" w:color="auto"/>
            </w:tcBorders>
            <w:vAlign w:val="center"/>
            <w:hideMark/>
          </w:tcPr>
          <w:p w14:paraId="17D1E186" w14:textId="77777777" w:rsidR="007405EE" w:rsidRPr="00D0162F" w:rsidRDefault="007405EE" w:rsidP="00F21A71">
            <w:pPr>
              <w:pStyle w:val="TAL"/>
              <w:rPr>
                <w:rFonts w:cs="Arial"/>
                <w:i/>
              </w:rPr>
            </w:pPr>
            <w:r w:rsidRPr="00D0162F">
              <w:t>qcl-InfoPeriodicCSI-RS</w:t>
            </w:r>
          </w:p>
        </w:tc>
        <w:tc>
          <w:tcPr>
            <w:tcW w:w="1345" w:type="dxa"/>
            <w:tcBorders>
              <w:top w:val="single" w:sz="4" w:space="0" w:color="auto"/>
              <w:left w:val="single" w:sz="4" w:space="0" w:color="auto"/>
              <w:bottom w:val="nil"/>
              <w:right w:val="single" w:sz="4" w:space="0" w:color="auto"/>
            </w:tcBorders>
            <w:vAlign w:val="center"/>
            <w:hideMark/>
          </w:tcPr>
          <w:p w14:paraId="69C59916" w14:textId="77777777" w:rsidR="007405EE" w:rsidRPr="00D0162F" w:rsidRDefault="007405EE" w:rsidP="00F21A71">
            <w:pPr>
              <w:pStyle w:val="TAL"/>
              <w:rPr>
                <w:rFonts w:cs="Arial"/>
              </w:rPr>
            </w:pPr>
            <w:r w:rsidRPr="00D0162F">
              <w:rPr>
                <w:rFonts w:cs="Arial"/>
              </w:rPr>
              <w:t>TCI.State.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5C8EBECD" w14:textId="77777777" w:rsidR="007405EE" w:rsidRPr="00D0162F" w:rsidRDefault="007405EE" w:rsidP="00F21A71">
            <w:pPr>
              <w:pStyle w:val="TAL"/>
              <w:rPr>
                <w:rFonts w:cs="Arial"/>
              </w:rPr>
            </w:pPr>
            <w:r w:rsidRPr="00D0162F">
              <w:rPr>
                <w:rFonts w:cs="Arial"/>
              </w:rPr>
              <w:t>TCI.State.0</w:t>
            </w:r>
          </w:p>
        </w:tc>
        <w:tc>
          <w:tcPr>
            <w:tcW w:w="1345" w:type="dxa"/>
            <w:tcBorders>
              <w:top w:val="single" w:sz="4" w:space="0" w:color="auto"/>
              <w:left w:val="single" w:sz="4" w:space="0" w:color="auto"/>
              <w:bottom w:val="nil"/>
              <w:right w:val="single" w:sz="4" w:space="0" w:color="auto"/>
            </w:tcBorders>
            <w:vAlign w:val="center"/>
            <w:hideMark/>
          </w:tcPr>
          <w:p w14:paraId="6B3AA832"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nil"/>
              <w:right w:val="single" w:sz="4" w:space="0" w:color="auto"/>
            </w:tcBorders>
            <w:vAlign w:val="center"/>
            <w:hideMark/>
          </w:tcPr>
          <w:p w14:paraId="44536B51" w14:textId="77777777" w:rsidR="007405EE" w:rsidRPr="00D0162F" w:rsidRDefault="007405EE" w:rsidP="00F21A71">
            <w:pPr>
              <w:pStyle w:val="TAL"/>
              <w:rPr>
                <w:rFonts w:cs="Arial"/>
              </w:rPr>
            </w:pPr>
            <w:r w:rsidRPr="00D0162F">
              <w:rPr>
                <w:rFonts w:cs="Arial"/>
              </w:rPr>
              <w:t>n.a.</w:t>
            </w:r>
          </w:p>
        </w:tc>
        <w:tc>
          <w:tcPr>
            <w:tcW w:w="1345" w:type="dxa"/>
            <w:tcBorders>
              <w:top w:val="single" w:sz="4" w:space="0" w:color="auto"/>
              <w:left w:val="single" w:sz="4" w:space="0" w:color="auto"/>
              <w:bottom w:val="nil"/>
              <w:right w:val="single" w:sz="4" w:space="0" w:color="auto"/>
            </w:tcBorders>
            <w:vAlign w:val="center"/>
          </w:tcPr>
          <w:p w14:paraId="4F48E4A8" w14:textId="77777777" w:rsidR="007405EE" w:rsidRPr="00D0162F" w:rsidRDefault="007405EE" w:rsidP="00F21A71">
            <w:pPr>
              <w:pStyle w:val="TAL"/>
              <w:rPr>
                <w:rFonts w:cs="Arial"/>
              </w:rPr>
            </w:pPr>
            <w:r w:rsidRPr="00D0162F">
              <w:rPr>
                <w:rFonts w:cs="Arial"/>
              </w:rPr>
              <w:t>TCI.State.0</w:t>
            </w:r>
          </w:p>
        </w:tc>
        <w:tc>
          <w:tcPr>
            <w:tcW w:w="1345" w:type="dxa"/>
            <w:tcBorders>
              <w:top w:val="single" w:sz="4" w:space="0" w:color="auto"/>
              <w:left w:val="single" w:sz="4" w:space="0" w:color="auto"/>
              <w:bottom w:val="single" w:sz="4" w:space="0" w:color="auto"/>
              <w:right w:val="single" w:sz="4" w:space="0" w:color="auto"/>
            </w:tcBorders>
            <w:vAlign w:val="center"/>
          </w:tcPr>
          <w:p w14:paraId="3A78DFE4" w14:textId="77777777" w:rsidR="007405EE" w:rsidRPr="00D0162F" w:rsidRDefault="007405EE" w:rsidP="00F21A71">
            <w:pPr>
              <w:pStyle w:val="TAL"/>
              <w:rPr>
                <w:rFonts w:cs="Arial"/>
              </w:rPr>
            </w:pPr>
            <w:r w:rsidRPr="00D0162F">
              <w:rPr>
                <w:rFonts w:cs="Arial"/>
              </w:rPr>
              <w:t>TCI.State.0</w:t>
            </w:r>
          </w:p>
        </w:tc>
      </w:tr>
      <w:tr w:rsidR="007405EE" w:rsidRPr="00D0162F" w14:paraId="647002BA" w14:textId="77777777" w:rsidTr="00F21A71">
        <w:trPr>
          <w:trHeight w:val="126"/>
          <w:jc w:val="center"/>
        </w:trPr>
        <w:tc>
          <w:tcPr>
            <w:tcW w:w="2908" w:type="dxa"/>
            <w:tcBorders>
              <w:top w:val="nil"/>
              <w:left w:val="single" w:sz="4" w:space="0" w:color="auto"/>
              <w:bottom w:val="single" w:sz="4" w:space="0" w:color="auto"/>
              <w:right w:val="single" w:sz="4" w:space="0" w:color="auto"/>
            </w:tcBorders>
            <w:vAlign w:val="center"/>
            <w:hideMark/>
          </w:tcPr>
          <w:p w14:paraId="7C1DBFA2" w14:textId="77777777" w:rsidR="007405EE" w:rsidRPr="00D0162F" w:rsidRDefault="007405EE" w:rsidP="00F21A71">
            <w:pPr>
              <w:pStyle w:val="TAL"/>
              <w:rPr>
                <w:rFonts w:cs="Arial"/>
                <w:i/>
              </w:rPr>
            </w:pPr>
          </w:p>
        </w:tc>
        <w:tc>
          <w:tcPr>
            <w:tcW w:w="1345" w:type="dxa"/>
            <w:tcBorders>
              <w:top w:val="nil"/>
              <w:left w:val="single" w:sz="4" w:space="0" w:color="auto"/>
              <w:bottom w:val="single" w:sz="4" w:space="0" w:color="auto"/>
              <w:right w:val="single" w:sz="4" w:space="0" w:color="auto"/>
            </w:tcBorders>
            <w:vAlign w:val="center"/>
            <w:hideMark/>
          </w:tcPr>
          <w:p w14:paraId="1C4DB78B"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6C87158D" w14:textId="77777777" w:rsidR="007405EE" w:rsidRPr="00D0162F" w:rsidRDefault="007405EE" w:rsidP="00F21A71">
            <w:pPr>
              <w:pStyle w:val="TAL"/>
              <w:rPr>
                <w:rFonts w:cs="Arial"/>
              </w:rPr>
            </w:pPr>
            <w:r w:rsidRPr="00D0162F">
              <w:rPr>
                <w:rFonts w:cs="Arial"/>
              </w:rPr>
              <w:t>TCI.State.1</w:t>
            </w:r>
          </w:p>
        </w:tc>
        <w:tc>
          <w:tcPr>
            <w:tcW w:w="1345" w:type="dxa"/>
            <w:tcBorders>
              <w:top w:val="nil"/>
              <w:left w:val="single" w:sz="4" w:space="0" w:color="auto"/>
              <w:bottom w:val="single" w:sz="4" w:space="0" w:color="auto"/>
              <w:right w:val="single" w:sz="4" w:space="0" w:color="auto"/>
            </w:tcBorders>
            <w:vAlign w:val="center"/>
            <w:hideMark/>
          </w:tcPr>
          <w:p w14:paraId="1552BC0F" w14:textId="77777777" w:rsidR="007405EE" w:rsidRPr="00D0162F" w:rsidRDefault="007405EE" w:rsidP="00F21A71">
            <w:pPr>
              <w:pStyle w:val="TAL"/>
              <w:rPr>
                <w:rFonts w:cs="Arial"/>
              </w:rPr>
            </w:pPr>
          </w:p>
        </w:tc>
        <w:tc>
          <w:tcPr>
            <w:tcW w:w="1345" w:type="dxa"/>
            <w:tcBorders>
              <w:top w:val="nil"/>
              <w:left w:val="single" w:sz="4" w:space="0" w:color="auto"/>
              <w:bottom w:val="single" w:sz="4" w:space="0" w:color="auto"/>
              <w:right w:val="single" w:sz="4" w:space="0" w:color="auto"/>
            </w:tcBorders>
            <w:vAlign w:val="center"/>
            <w:hideMark/>
          </w:tcPr>
          <w:p w14:paraId="22054C6A" w14:textId="77777777" w:rsidR="007405EE" w:rsidRPr="00D0162F" w:rsidRDefault="007405EE" w:rsidP="00F21A71">
            <w:pPr>
              <w:pStyle w:val="TAL"/>
              <w:rPr>
                <w:rFonts w:cs="Arial"/>
              </w:rPr>
            </w:pPr>
          </w:p>
        </w:tc>
        <w:tc>
          <w:tcPr>
            <w:tcW w:w="1345" w:type="dxa"/>
            <w:tcBorders>
              <w:top w:val="nil"/>
              <w:left w:val="single" w:sz="4" w:space="0" w:color="auto"/>
              <w:bottom w:val="single" w:sz="4" w:space="0" w:color="auto"/>
              <w:right w:val="single" w:sz="4" w:space="0" w:color="auto"/>
            </w:tcBorders>
            <w:vAlign w:val="center"/>
          </w:tcPr>
          <w:p w14:paraId="4051447E"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tcPr>
          <w:p w14:paraId="08BD6247" w14:textId="77777777" w:rsidR="007405EE" w:rsidRPr="00D0162F" w:rsidRDefault="007405EE" w:rsidP="00F21A71">
            <w:pPr>
              <w:pStyle w:val="TAL"/>
              <w:rPr>
                <w:rFonts w:cs="Arial"/>
              </w:rPr>
            </w:pPr>
            <w:r w:rsidRPr="00D0162F">
              <w:rPr>
                <w:rFonts w:cs="Arial"/>
              </w:rPr>
              <w:t>TCI.State.1</w:t>
            </w:r>
          </w:p>
        </w:tc>
      </w:tr>
      <w:tr w:rsidR="007405EE" w:rsidRPr="00D0162F" w14:paraId="62D72979"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3825779B" w14:textId="77777777" w:rsidR="007405EE" w:rsidRPr="00D0162F" w:rsidRDefault="007405EE" w:rsidP="00F21A71">
            <w:pPr>
              <w:pStyle w:val="TAL"/>
              <w:rPr>
                <w:rFonts w:cs="Arial"/>
                <w:i/>
              </w:rPr>
            </w:pPr>
            <w:r w:rsidRPr="00D0162F">
              <w:t>frequencyDomainAllocation</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06A4D94" w14:textId="77777777" w:rsidR="007405EE" w:rsidRPr="00D0162F" w:rsidRDefault="007405EE" w:rsidP="00F21A71">
            <w:pPr>
              <w:pStyle w:val="TAL"/>
              <w:rPr>
                <w:rFonts w:cs="Arial"/>
              </w:rPr>
            </w:pPr>
            <w:r w:rsidRPr="00D0162F">
              <w:rPr>
                <w:szCs w:val="18"/>
              </w:rPr>
              <w:t>00000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592ED931" w14:textId="77777777" w:rsidR="007405EE" w:rsidRPr="00D0162F" w:rsidRDefault="007405EE" w:rsidP="00F21A71">
            <w:pPr>
              <w:pStyle w:val="TAL"/>
              <w:rPr>
                <w:rFonts w:cs="Arial"/>
              </w:rPr>
            </w:pPr>
            <w:r w:rsidRPr="00D0162F">
              <w:rPr>
                <w:szCs w:val="18"/>
              </w:rPr>
              <w:t>000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54F1001" w14:textId="77777777" w:rsidR="007405EE" w:rsidRPr="00D0162F" w:rsidRDefault="007405EE" w:rsidP="00F21A71">
            <w:pPr>
              <w:pStyle w:val="TAL"/>
              <w:rPr>
                <w:rFonts w:cs="Arial"/>
              </w:rPr>
            </w:pPr>
            <w:r w:rsidRPr="00D0162F">
              <w:rPr>
                <w:szCs w:val="18"/>
              </w:rPr>
              <w:t>000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525E315" w14:textId="77777777" w:rsidR="007405EE" w:rsidRPr="00D0162F" w:rsidRDefault="007405EE" w:rsidP="00F21A71">
            <w:pPr>
              <w:pStyle w:val="TAL"/>
              <w:rPr>
                <w:rFonts w:cs="Arial"/>
              </w:rPr>
            </w:pPr>
            <w:r w:rsidRPr="00D0162F">
              <w:rPr>
                <w:szCs w:val="18"/>
              </w:rPr>
              <w:t>0001</w:t>
            </w:r>
          </w:p>
        </w:tc>
        <w:tc>
          <w:tcPr>
            <w:tcW w:w="1345" w:type="dxa"/>
            <w:tcBorders>
              <w:top w:val="single" w:sz="4" w:space="0" w:color="auto"/>
              <w:left w:val="single" w:sz="4" w:space="0" w:color="auto"/>
              <w:bottom w:val="single" w:sz="4" w:space="0" w:color="auto"/>
              <w:right w:val="single" w:sz="4" w:space="0" w:color="auto"/>
            </w:tcBorders>
            <w:vAlign w:val="center"/>
          </w:tcPr>
          <w:p w14:paraId="49858C0C" w14:textId="77777777" w:rsidR="007405EE" w:rsidRPr="00D0162F" w:rsidRDefault="007405EE" w:rsidP="00F21A71">
            <w:pPr>
              <w:pStyle w:val="TAL"/>
              <w:rPr>
                <w:szCs w:val="18"/>
              </w:rPr>
            </w:pPr>
            <w:r w:rsidRPr="00D0162F">
              <w:rPr>
                <w:szCs w:val="18"/>
              </w:rPr>
              <w:t>000001</w:t>
            </w:r>
          </w:p>
        </w:tc>
        <w:tc>
          <w:tcPr>
            <w:tcW w:w="1345" w:type="dxa"/>
            <w:tcBorders>
              <w:top w:val="single" w:sz="4" w:space="0" w:color="auto"/>
              <w:left w:val="single" w:sz="4" w:space="0" w:color="auto"/>
              <w:bottom w:val="single" w:sz="4" w:space="0" w:color="auto"/>
              <w:right w:val="single" w:sz="4" w:space="0" w:color="auto"/>
            </w:tcBorders>
          </w:tcPr>
          <w:p w14:paraId="235A8619" w14:textId="77777777" w:rsidR="007405EE" w:rsidRPr="00D0162F" w:rsidRDefault="007405EE" w:rsidP="00F21A71">
            <w:pPr>
              <w:pStyle w:val="TAL"/>
              <w:rPr>
                <w:szCs w:val="18"/>
              </w:rPr>
            </w:pPr>
            <w:r w:rsidRPr="00D0162F">
              <w:rPr>
                <w:szCs w:val="18"/>
              </w:rPr>
              <w:t>0100</w:t>
            </w:r>
          </w:p>
        </w:tc>
      </w:tr>
      <w:tr w:rsidR="007405EE" w:rsidRPr="00D0162F" w14:paraId="10B4B84D"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735EF03A" w14:textId="77777777" w:rsidR="007405EE" w:rsidRPr="00D0162F" w:rsidRDefault="007405EE" w:rsidP="00F21A71">
            <w:pPr>
              <w:pStyle w:val="TAL"/>
              <w:rPr>
                <w:rFonts w:cs="Arial"/>
                <w:i/>
              </w:rPr>
            </w:pPr>
            <w:r w:rsidRPr="00D0162F">
              <w:t>nrofPorts</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C32E925" w14:textId="77777777" w:rsidR="007405EE" w:rsidRPr="00D0162F" w:rsidRDefault="007405EE" w:rsidP="00F21A71">
            <w:pPr>
              <w:pStyle w:val="TAL"/>
              <w:rPr>
                <w:rFonts w:cs="Arial"/>
              </w:rPr>
            </w:pPr>
            <w:r w:rsidRPr="00D0162F">
              <w:rPr>
                <w:rFonts w:cs="Arial"/>
              </w:rPr>
              <w:t>2</w:t>
            </w:r>
          </w:p>
        </w:tc>
        <w:tc>
          <w:tcPr>
            <w:tcW w:w="1345" w:type="dxa"/>
            <w:tcBorders>
              <w:top w:val="single" w:sz="4" w:space="0" w:color="auto"/>
              <w:left w:val="single" w:sz="4" w:space="0" w:color="auto"/>
              <w:bottom w:val="single" w:sz="4" w:space="0" w:color="auto"/>
              <w:right w:val="single" w:sz="4" w:space="0" w:color="auto"/>
            </w:tcBorders>
            <w:vAlign w:val="center"/>
            <w:hideMark/>
          </w:tcPr>
          <w:p w14:paraId="6826DE85" w14:textId="77777777" w:rsidR="007405EE" w:rsidRPr="00D0162F" w:rsidRDefault="007405EE" w:rsidP="00F21A71">
            <w:pPr>
              <w:pStyle w:val="TAL"/>
              <w:rPr>
                <w:rFonts w:cs="Arial"/>
              </w:rPr>
            </w:pPr>
            <w:r w:rsidRPr="00D0162F">
              <w:rPr>
                <w:rFonts w:cs="Arial"/>
              </w:rPr>
              <w:t>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3633895B" w14:textId="77777777" w:rsidR="007405EE" w:rsidRPr="00D0162F" w:rsidRDefault="007405EE" w:rsidP="00F21A71">
            <w:pPr>
              <w:pStyle w:val="TAL"/>
              <w:rPr>
                <w:rFonts w:cs="Arial"/>
              </w:rPr>
            </w:pPr>
            <w:r w:rsidRPr="00D0162F">
              <w:rPr>
                <w:rFonts w:cs="Arial"/>
              </w:rPr>
              <w:t>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2293741" w14:textId="77777777" w:rsidR="007405EE" w:rsidRPr="00D0162F" w:rsidRDefault="007405EE" w:rsidP="00F21A71">
            <w:pPr>
              <w:pStyle w:val="TAL"/>
              <w:rPr>
                <w:rFonts w:cs="Arial"/>
              </w:rPr>
            </w:pPr>
            <w:r w:rsidRPr="00D0162F">
              <w:rPr>
                <w:rFonts w:cs="Arial"/>
              </w:rPr>
              <w:t>1</w:t>
            </w:r>
          </w:p>
        </w:tc>
        <w:tc>
          <w:tcPr>
            <w:tcW w:w="1345" w:type="dxa"/>
            <w:tcBorders>
              <w:top w:val="single" w:sz="4" w:space="0" w:color="auto"/>
              <w:left w:val="single" w:sz="4" w:space="0" w:color="auto"/>
              <w:bottom w:val="single" w:sz="4" w:space="0" w:color="auto"/>
              <w:right w:val="single" w:sz="4" w:space="0" w:color="auto"/>
            </w:tcBorders>
            <w:vAlign w:val="center"/>
          </w:tcPr>
          <w:p w14:paraId="3239B898" w14:textId="77777777" w:rsidR="007405EE" w:rsidRPr="00D0162F" w:rsidRDefault="007405EE" w:rsidP="00F21A71">
            <w:pPr>
              <w:pStyle w:val="TAL"/>
              <w:rPr>
                <w:rFonts w:cs="Arial"/>
              </w:rPr>
            </w:pPr>
            <w:r w:rsidRPr="00D0162F">
              <w:rPr>
                <w:rFonts w:cs="Arial"/>
              </w:rPr>
              <w:t>2</w:t>
            </w:r>
          </w:p>
        </w:tc>
        <w:tc>
          <w:tcPr>
            <w:tcW w:w="1345" w:type="dxa"/>
            <w:tcBorders>
              <w:top w:val="single" w:sz="4" w:space="0" w:color="auto"/>
              <w:left w:val="single" w:sz="4" w:space="0" w:color="auto"/>
              <w:bottom w:val="single" w:sz="4" w:space="0" w:color="auto"/>
              <w:right w:val="single" w:sz="4" w:space="0" w:color="auto"/>
            </w:tcBorders>
          </w:tcPr>
          <w:p w14:paraId="6B6B5BFC" w14:textId="77777777" w:rsidR="007405EE" w:rsidRPr="00D0162F" w:rsidRDefault="007405EE" w:rsidP="00F21A71">
            <w:pPr>
              <w:pStyle w:val="TAL"/>
              <w:rPr>
                <w:rFonts w:cs="Arial"/>
              </w:rPr>
            </w:pPr>
            <w:r w:rsidRPr="00D0162F">
              <w:rPr>
                <w:rFonts w:cs="Arial"/>
              </w:rPr>
              <w:t>1</w:t>
            </w:r>
          </w:p>
        </w:tc>
      </w:tr>
      <w:tr w:rsidR="007405EE" w:rsidRPr="00D0162F" w14:paraId="414D8806" w14:textId="77777777" w:rsidTr="00F21A71">
        <w:trPr>
          <w:trHeight w:val="33"/>
          <w:jc w:val="center"/>
        </w:trPr>
        <w:tc>
          <w:tcPr>
            <w:tcW w:w="2908" w:type="dxa"/>
            <w:tcBorders>
              <w:top w:val="single" w:sz="4" w:space="0" w:color="auto"/>
              <w:left w:val="single" w:sz="4" w:space="0" w:color="auto"/>
              <w:bottom w:val="nil"/>
              <w:right w:val="single" w:sz="4" w:space="0" w:color="auto"/>
            </w:tcBorders>
          </w:tcPr>
          <w:p w14:paraId="000F2F3A" w14:textId="77777777" w:rsidR="007405EE" w:rsidRPr="00D0162F" w:rsidRDefault="007405EE" w:rsidP="00F21A71">
            <w:pPr>
              <w:pStyle w:val="TAL"/>
              <w:rPr>
                <w:rFonts w:cs="Arial"/>
                <w:i/>
              </w:rPr>
            </w:pPr>
          </w:p>
        </w:tc>
        <w:tc>
          <w:tcPr>
            <w:tcW w:w="1345" w:type="dxa"/>
            <w:tcBorders>
              <w:top w:val="single" w:sz="4" w:space="0" w:color="auto"/>
              <w:left w:val="single" w:sz="4" w:space="0" w:color="auto"/>
              <w:bottom w:val="nil"/>
              <w:right w:val="single" w:sz="4" w:space="0" w:color="auto"/>
            </w:tcBorders>
          </w:tcPr>
          <w:p w14:paraId="619381F6"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nil"/>
              <w:right w:val="single" w:sz="4" w:space="0" w:color="auto"/>
            </w:tcBorders>
            <w:hideMark/>
          </w:tcPr>
          <w:p w14:paraId="72ED958E" w14:textId="77777777" w:rsidR="007405EE" w:rsidRPr="00D0162F" w:rsidRDefault="007405EE" w:rsidP="00F21A71">
            <w:pPr>
              <w:pStyle w:val="TAL"/>
              <w:rPr>
                <w:rFonts w:cs="Arial"/>
              </w:rPr>
            </w:pPr>
            <w:r w:rsidRPr="00D0162F">
              <w:rPr>
                <w:rFonts w:cs="Arial"/>
              </w:rPr>
              <w:t>6 for resource #0</w:t>
            </w:r>
          </w:p>
        </w:tc>
        <w:tc>
          <w:tcPr>
            <w:tcW w:w="1345" w:type="dxa"/>
            <w:tcBorders>
              <w:top w:val="single" w:sz="4" w:space="0" w:color="auto"/>
              <w:left w:val="single" w:sz="4" w:space="0" w:color="auto"/>
              <w:bottom w:val="nil"/>
              <w:right w:val="single" w:sz="4" w:space="0" w:color="auto"/>
            </w:tcBorders>
            <w:hideMark/>
          </w:tcPr>
          <w:p w14:paraId="1F8F523D" w14:textId="77777777" w:rsidR="007405EE" w:rsidRPr="00D0162F" w:rsidRDefault="007405EE" w:rsidP="00F21A71">
            <w:pPr>
              <w:pStyle w:val="TAL"/>
              <w:rPr>
                <w:rFonts w:cs="Arial"/>
              </w:rPr>
            </w:pPr>
            <w:r w:rsidRPr="00D0162F">
              <w:rPr>
                <w:rFonts w:cs="Arial"/>
              </w:rPr>
              <w:t>6 for resource #0</w:t>
            </w:r>
          </w:p>
        </w:tc>
        <w:tc>
          <w:tcPr>
            <w:tcW w:w="1345" w:type="dxa"/>
            <w:tcBorders>
              <w:top w:val="single" w:sz="4" w:space="0" w:color="auto"/>
              <w:left w:val="single" w:sz="4" w:space="0" w:color="auto"/>
              <w:bottom w:val="single" w:sz="4" w:space="0" w:color="auto"/>
              <w:right w:val="single" w:sz="4" w:space="0" w:color="auto"/>
            </w:tcBorders>
            <w:hideMark/>
          </w:tcPr>
          <w:p w14:paraId="5852A621" w14:textId="77777777" w:rsidR="007405EE" w:rsidRPr="00D0162F" w:rsidRDefault="007405EE" w:rsidP="00F21A71">
            <w:pPr>
              <w:pStyle w:val="TAL"/>
              <w:rPr>
                <w:rFonts w:cs="Arial"/>
              </w:rPr>
            </w:pPr>
            <w:r w:rsidRPr="00D0162F">
              <w:rPr>
                <w:rFonts w:cs="Arial"/>
              </w:rPr>
              <w:t>0 for resource #0</w:t>
            </w:r>
          </w:p>
        </w:tc>
        <w:tc>
          <w:tcPr>
            <w:tcW w:w="1345" w:type="dxa"/>
            <w:tcBorders>
              <w:top w:val="single" w:sz="4" w:space="0" w:color="auto"/>
              <w:left w:val="single" w:sz="4" w:space="0" w:color="auto"/>
              <w:bottom w:val="nil"/>
              <w:right w:val="single" w:sz="4" w:space="0" w:color="auto"/>
            </w:tcBorders>
            <w:vAlign w:val="center"/>
          </w:tcPr>
          <w:p w14:paraId="75BC3420" w14:textId="77777777" w:rsidR="007405EE" w:rsidRPr="00D0162F" w:rsidRDefault="007405EE" w:rsidP="00F21A71">
            <w:pPr>
              <w:pStyle w:val="TAL"/>
              <w:rPr>
                <w:rFonts w:cs="Arial"/>
              </w:rPr>
            </w:pPr>
          </w:p>
        </w:tc>
        <w:tc>
          <w:tcPr>
            <w:tcW w:w="1345" w:type="dxa"/>
            <w:vMerge w:val="restart"/>
            <w:tcBorders>
              <w:top w:val="single" w:sz="4" w:space="0" w:color="auto"/>
              <w:left w:val="single" w:sz="4" w:space="0" w:color="auto"/>
              <w:right w:val="single" w:sz="4" w:space="0" w:color="auto"/>
            </w:tcBorders>
          </w:tcPr>
          <w:p w14:paraId="50289E4B" w14:textId="77777777" w:rsidR="007405EE" w:rsidRPr="00D0162F" w:rsidRDefault="007405EE" w:rsidP="00F21A71">
            <w:pPr>
              <w:pStyle w:val="TAL"/>
              <w:rPr>
                <w:rFonts w:cs="Arial"/>
              </w:rPr>
            </w:pPr>
            <w:r w:rsidRPr="00D0162F">
              <w:rPr>
                <w:rFonts w:cs="Arial"/>
              </w:rPr>
              <w:t>6 for resource #0</w:t>
            </w:r>
          </w:p>
        </w:tc>
      </w:tr>
      <w:tr w:rsidR="007405EE" w:rsidRPr="00D0162F" w14:paraId="7A33BC7A" w14:textId="77777777" w:rsidTr="00F21A71">
        <w:trPr>
          <w:trHeight w:val="31"/>
          <w:jc w:val="center"/>
        </w:trPr>
        <w:tc>
          <w:tcPr>
            <w:tcW w:w="2908" w:type="dxa"/>
            <w:tcBorders>
              <w:top w:val="nil"/>
              <w:left w:val="single" w:sz="4" w:space="0" w:color="auto"/>
              <w:bottom w:val="nil"/>
              <w:right w:val="single" w:sz="4" w:space="0" w:color="auto"/>
            </w:tcBorders>
            <w:vAlign w:val="center"/>
            <w:hideMark/>
          </w:tcPr>
          <w:p w14:paraId="566833C8" w14:textId="77777777" w:rsidR="007405EE" w:rsidRPr="00D0162F" w:rsidRDefault="007405EE" w:rsidP="00F21A71">
            <w:pPr>
              <w:pStyle w:val="TAL"/>
              <w:rPr>
                <w:rFonts w:cs="Arial"/>
                <w:i/>
              </w:rPr>
            </w:pPr>
          </w:p>
        </w:tc>
        <w:tc>
          <w:tcPr>
            <w:tcW w:w="1345" w:type="dxa"/>
            <w:tcBorders>
              <w:top w:val="nil"/>
              <w:left w:val="single" w:sz="4" w:space="0" w:color="auto"/>
              <w:bottom w:val="nil"/>
              <w:right w:val="single" w:sz="4" w:space="0" w:color="auto"/>
            </w:tcBorders>
            <w:vAlign w:val="center"/>
            <w:hideMark/>
          </w:tcPr>
          <w:p w14:paraId="7697652E" w14:textId="77777777" w:rsidR="007405EE" w:rsidRPr="00D0162F" w:rsidRDefault="007405EE" w:rsidP="00F21A71">
            <w:pPr>
              <w:pStyle w:val="TAL"/>
              <w:rPr>
                <w:rFonts w:cs="Arial"/>
              </w:rPr>
            </w:pPr>
          </w:p>
        </w:tc>
        <w:tc>
          <w:tcPr>
            <w:tcW w:w="1345" w:type="dxa"/>
            <w:tcBorders>
              <w:top w:val="nil"/>
              <w:left w:val="single" w:sz="4" w:space="0" w:color="auto"/>
              <w:bottom w:val="nil"/>
              <w:right w:val="single" w:sz="4" w:space="0" w:color="auto"/>
            </w:tcBorders>
            <w:vAlign w:val="center"/>
            <w:hideMark/>
          </w:tcPr>
          <w:p w14:paraId="29119AA3" w14:textId="77777777" w:rsidR="007405EE" w:rsidRPr="00D0162F" w:rsidRDefault="007405EE" w:rsidP="00F21A71">
            <w:pPr>
              <w:pStyle w:val="TAL"/>
              <w:rPr>
                <w:rFonts w:cs="Arial"/>
              </w:rPr>
            </w:pPr>
          </w:p>
        </w:tc>
        <w:tc>
          <w:tcPr>
            <w:tcW w:w="1345" w:type="dxa"/>
            <w:tcBorders>
              <w:top w:val="nil"/>
              <w:left w:val="single" w:sz="4" w:space="0" w:color="auto"/>
              <w:bottom w:val="nil"/>
              <w:right w:val="single" w:sz="4" w:space="0" w:color="auto"/>
            </w:tcBorders>
            <w:vAlign w:val="center"/>
            <w:hideMark/>
          </w:tcPr>
          <w:p w14:paraId="23661BAF"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1F40D275" w14:textId="77777777" w:rsidR="007405EE" w:rsidRPr="00D0162F" w:rsidRDefault="007405EE" w:rsidP="00F21A71">
            <w:pPr>
              <w:pStyle w:val="TAL"/>
              <w:rPr>
                <w:rFonts w:cs="Arial"/>
              </w:rPr>
            </w:pPr>
            <w:r w:rsidRPr="00D0162F">
              <w:rPr>
                <w:rFonts w:cs="Arial"/>
              </w:rPr>
              <w:t>1 for resource #1</w:t>
            </w:r>
          </w:p>
        </w:tc>
        <w:tc>
          <w:tcPr>
            <w:tcW w:w="1345" w:type="dxa"/>
            <w:tcBorders>
              <w:top w:val="nil"/>
              <w:left w:val="single" w:sz="4" w:space="0" w:color="auto"/>
              <w:bottom w:val="nil"/>
              <w:right w:val="single" w:sz="4" w:space="0" w:color="auto"/>
            </w:tcBorders>
          </w:tcPr>
          <w:p w14:paraId="14D689BB" w14:textId="77777777" w:rsidR="007405EE" w:rsidRPr="00D0162F" w:rsidRDefault="007405EE" w:rsidP="00F21A71">
            <w:pPr>
              <w:pStyle w:val="TAL"/>
              <w:rPr>
                <w:rFonts w:cs="Arial"/>
              </w:rPr>
            </w:pPr>
          </w:p>
        </w:tc>
        <w:tc>
          <w:tcPr>
            <w:tcW w:w="1345" w:type="dxa"/>
            <w:vMerge/>
            <w:tcBorders>
              <w:left w:val="single" w:sz="4" w:space="0" w:color="auto"/>
              <w:right w:val="single" w:sz="4" w:space="0" w:color="auto"/>
            </w:tcBorders>
          </w:tcPr>
          <w:p w14:paraId="056E7965" w14:textId="77777777" w:rsidR="007405EE" w:rsidRPr="00D0162F" w:rsidRDefault="007405EE" w:rsidP="00F21A71">
            <w:pPr>
              <w:pStyle w:val="TAL"/>
              <w:rPr>
                <w:rFonts w:cs="Arial"/>
              </w:rPr>
            </w:pPr>
          </w:p>
        </w:tc>
      </w:tr>
      <w:tr w:rsidR="007405EE" w:rsidRPr="00D0162F" w14:paraId="22066267" w14:textId="77777777" w:rsidTr="00F21A71">
        <w:trPr>
          <w:trHeight w:val="31"/>
          <w:jc w:val="center"/>
        </w:trPr>
        <w:tc>
          <w:tcPr>
            <w:tcW w:w="2908" w:type="dxa"/>
            <w:tcBorders>
              <w:top w:val="nil"/>
              <w:left w:val="single" w:sz="4" w:space="0" w:color="auto"/>
              <w:bottom w:val="nil"/>
              <w:right w:val="single" w:sz="4" w:space="0" w:color="auto"/>
            </w:tcBorders>
            <w:vAlign w:val="center"/>
            <w:hideMark/>
          </w:tcPr>
          <w:p w14:paraId="2DD29BA4" w14:textId="77777777" w:rsidR="007405EE" w:rsidRPr="00D0162F" w:rsidRDefault="007405EE" w:rsidP="00F21A71">
            <w:pPr>
              <w:pStyle w:val="TAL"/>
              <w:rPr>
                <w:rFonts w:cs="Arial"/>
                <w:i/>
              </w:rPr>
            </w:pPr>
          </w:p>
        </w:tc>
        <w:tc>
          <w:tcPr>
            <w:tcW w:w="1345" w:type="dxa"/>
            <w:tcBorders>
              <w:top w:val="nil"/>
              <w:left w:val="single" w:sz="4" w:space="0" w:color="auto"/>
              <w:bottom w:val="nil"/>
              <w:right w:val="single" w:sz="4" w:space="0" w:color="auto"/>
            </w:tcBorders>
            <w:vAlign w:val="center"/>
            <w:hideMark/>
          </w:tcPr>
          <w:p w14:paraId="03A9BE38" w14:textId="77777777" w:rsidR="007405EE" w:rsidRPr="00D0162F" w:rsidRDefault="007405EE" w:rsidP="00F21A71">
            <w:pPr>
              <w:pStyle w:val="TAL"/>
              <w:rPr>
                <w:rFonts w:cs="Arial"/>
              </w:rPr>
            </w:pPr>
          </w:p>
        </w:tc>
        <w:tc>
          <w:tcPr>
            <w:tcW w:w="1345" w:type="dxa"/>
            <w:tcBorders>
              <w:top w:val="nil"/>
              <w:left w:val="single" w:sz="4" w:space="0" w:color="auto"/>
              <w:bottom w:val="nil"/>
              <w:right w:val="single" w:sz="4" w:space="0" w:color="auto"/>
            </w:tcBorders>
            <w:vAlign w:val="center"/>
            <w:hideMark/>
          </w:tcPr>
          <w:p w14:paraId="21F32371" w14:textId="77777777" w:rsidR="007405EE" w:rsidRPr="00D0162F" w:rsidRDefault="007405EE" w:rsidP="00F21A71">
            <w:pPr>
              <w:pStyle w:val="TAL"/>
              <w:rPr>
                <w:rFonts w:cs="Arial"/>
              </w:rPr>
            </w:pPr>
          </w:p>
        </w:tc>
        <w:tc>
          <w:tcPr>
            <w:tcW w:w="1345" w:type="dxa"/>
            <w:tcBorders>
              <w:top w:val="nil"/>
              <w:left w:val="single" w:sz="4" w:space="0" w:color="auto"/>
              <w:bottom w:val="nil"/>
              <w:right w:val="single" w:sz="4" w:space="0" w:color="auto"/>
            </w:tcBorders>
            <w:vAlign w:val="center"/>
            <w:hideMark/>
          </w:tcPr>
          <w:p w14:paraId="07A36944"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230A068F" w14:textId="77777777" w:rsidR="007405EE" w:rsidRPr="00D0162F" w:rsidRDefault="007405EE" w:rsidP="00F21A71">
            <w:pPr>
              <w:pStyle w:val="TAL"/>
              <w:rPr>
                <w:rFonts w:cs="Arial"/>
              </w:rPr>
            </w:pPr>
            <w:r w:rsidRPr="00D0162F">
              <w:rPr>
                <w:rFonts w:cs="Arial"/>
              </w:rPr>
              <w:t>2 for resource #2</w:t>
            </w:r>
          </w:p>
        </w:tc>
        <w:tc>
          <w:tcPr>
            <w:tcW w:w="1345" w:type="dxa"/>
            <w:tcBorders>
              <w:top w:val="nil"/>
              <w:left w:val="single" w:sz="4" w:space="0" w:color="auto"/>
              <w:bottom w:val="nil"/>
              <w:right w:val="single" w:sz="4" w:space="0" w:color="auto"/>
            </w:tcBorders>
          </w:tcPr>
          <w:p w14:paraId="52AA5FE9" w14:textId="77777777" w:rsidR="007405EE" w:rsidRPr="00D0162F" w:rsidRDefault="007405EE" w:rsidP="00F21A71">
            <w:pPr>
              <w:pStyle w:val="TAL"/>
              <w:rPr>
                <w:rFonts w:cs="Arial"/>
              </w:rPr>
            </w:pPr>
          </w:p>
        </w:tc>
        <w:tc>
          <w:tcPr>
            <w:tcW w:w="1345" w:type="dxa"/>
            <w:vMerge/>
            <w:tcBorders>
              <w:left w:val="single" w:sz="4" w:space="0" w:color="auto"/>
              <w:right w:val="single" w:sz="4" w:space="0" w:color="auto"/>
            </w:tcBorders>
          </w:tcPr>
          <w:p w14:paraId="6D2E3DD1" w14:textId="77777777" w:rsidR="007405EE" w:rsidRPr="00D0162F" w:rsidRDefault="007405EE" w:rsidP="00F21A71">
            <w:pPr>
              <w:pStyle w:val="TAL"/>
              <w:rPr>
                <w:rFonts w:cs="Arial"/>
              </w:rPr>
            </w:pPr>
          </w:p>
        </w:tc>
      </w:tr>
      <w:tr w:rsidR="007405EE" w:rsidRPr="00D0162F" w14:paraId="7CCA7FD0" w14:textId="77777777" w:rsidTr="00F21A71">
        <w:trPr>
          <w:trHeight w:val="31"/>
          <w:jc w:val="center"/>
        </w:trPr>
        <w:tc>
          <w:tcPr>
            <w:tcW w:w="2908" w:type="dxa"/>
            <w:tcBorders>
              <w:top w:val="nil"/>
              <w:left w:val="single" w:sz="4" w:space="0" w:color="auto"/>
              <w:bottom w:val="nil"/>
              <w:right w:val="single" w:sz="4" w:space="0" w:color="auto"/>
            </w:tcBorders>
            <w:vAlign w:val="center"/>
            <w:hideMark/>
          </w:tcPr>
          <w:p w14:paraId="69F9DD69" w14:textId="77777777" w:rsidR="007405EE" w:rsidRPr="00D0162F" w:rsidRDefault="007405EE" w:rsidP="00F21A71">
            <w:pPr>
              <w:pStyle w:val="TAL"/>
              <w:rPr>
                <w:rFonts w:cs="Arial"/>
                <w:i/>
              </w:rPr>
            </w:pPr>
          </w:p>
        </w:tc>
        <w:tc>
          <w:tcPr>
            <w:tcW w:w="1345" w:type="dxa"/>
            <w:tcBorders>
              <w:top w:val="nil"/>
              <w:left w:val="single" w:sz="4" w:space="0" w:color="auto"/>
              <w:bottom w:val="nil"/>
              <w:right w:val="single" w:sz="4" w:space="0" w:color="auto"/>
            </w:tcBorders>
            <w:vAlign w:val="center"/>
            <w:hideMark/>
          </w:tcPr>
          <w:p w14:paraId="31AFF6BD" w14:textId="77777777" w:rsidR="007405EE" w:rsidRPr="00D0162F" w:rsidRDefault="007405EE" w:rsidP="00F21A71">
            <w:pPr>
              <w:pStyle w:val="TAL"/>
              <w:rPr>
                <w:rFonts w:cs="Arial"/>
              </w:rPr>
            </w:pPr>
          </w:p>
        </w:tc>
        <w:tc>
          <w:tcPr>
            <w:tcW w:w="1345" w:type="dxa"/>
            <w:tcBorders>
              <w:top w:val="nil"/>
              <w:left w:val="single" w:sz="4" w:space="0" w:color="auto"/>
              <w:bottom w:val="single" w:sz="4" w:space="0" w:color="auto"/>
              <w:right w:val="single" w:sz="4" w:space="0" w:color="auto"/>
            </w:tcBorders>
            <w:vAlign w:val="center"/>
            <w:hideMark/>
          </w:tcPr>
          <w:p w14:paraId="46997239" w14:textId="77777777" w:rsidR="007405EE" w:rsidRPr="00D0162F" w:rsidRDefault="007405EE" w:rsidP="00F21A71">
            <w:pPr>
              <w:pStyle w:val="TAL"/>
              <w:rPr>
                <w:rFonts w:cs="Arial"/>
              </w:rPr>
            </w:pPr>
          </w:p>
        </w:tc>
        <w:tc>
          <w:tcPr>
            <w:tcW w:w="1345" w:type="dxa"/>
            <w:tcBorders>
              <w:top w:val="nil"/>
              <w:left w:val="single" w:sz="4" w:space="0" w:color="auto"/>
              <w:bottom w:val="single" w:sz="4" w:space="0" w:color="auto"/>
              <w:right w:val="single" w:sz="4" w:space="0" w:color="auto"/>
            </w:tcBorders>
            <w:vAlign w:val="center"/>
            <w:hideMark/>
          </w:tcPr>
          <w:p w14:paraId="07BFCC14"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6404C6CC" w14:textId="77777777" w:rsidR="007405EE" w:rsidRPr="00D0162F" w:rsidRDefault="007405EE" w:rsidP="00F21A71">
            <w:pPr>
              <w:pStyle w:val="TAL"/>
              <w:rPr>
                <w:rFonts w:cs="Arial"/>
              </w:rPr>
            </w:pPr>
            <w:r w:rsidRPr="00D0162F">
              <w:rPr>
                <w:rFonts w:cs="Arial"/>
              </w:rPr>
              <w:t>3 for resource #3</w:t>
            </w:r>
          </w:p>
        </w:tc>
        <w:tc>
          <w:tcPr>
            <w:tcW w:w="1345" w:type="dxa"/>
            <w:tcBorders>
              <w:top w:val="nil"/>
              <w:left w:val="single" w:sz="4" w:space="0" w:color="auto"/>
              <w:bottom w:val="nil"/>
              <w:right w:val="single" w:sz="4" w:space="0" w:color="auto"/>
            </w:tcBorders>
          </w:tcPr>
          <w:p w14:paraId="264B6E68" w14:textId="77777777" w:rsidR="007405EE" w:rsidRPr="00D0162F" w:rsidRDefault="007405EE" w:rsidP="00F21A71">
            <w:pPr>
              <w:pStyle w:val="TAL"/>
              <w:rPr>
                <w:rFonts w:cs="Arial"/>
              </w:rPr>
            </w:pPr>
          </w:p>
        </w:tc>
        <w:tc>
          <w:tcPr>
            <w:tcW w:w="1345" w:type="dxa"/>
            <w:vMerge/>
            <w:tcBorders>
              <w:left w:val="single" w:sz="4" w:space="0" w:color="auto"/>
              <w:bottom w:val="single" w:sz="4" w:space="0" w:color="auto"/>
              <w:right w:val="single" w:sz="4" w:space="0" w:color="auto"/>
            </w:tcBorders>
          </w:tcPr>
          <w:p w14:paraId="36D74DA5" w14:textId="77777777" w:rsidR="007405EE" w:rsidRPr="00D0162F" w:rsidRDefault="007405EE" w:rsidP="00F21A71">
            <w:pPr>
              <w:pStyle w:val="TAL"/>
              <w:rPr>
                <w:rFonts w:cs="Arial"/>
              </w:rPr>
            </w:pPr>
          </w:p>
        </w:tc>
      </w:tr>
      <w:tr w:rsidR="007405EE" w:rsidRPr="00D0162F" w14:paraId="4671C63E" w14:textId="77777777" w:rsidTr="00F21A71">
        <w:trPr>
          <w:trHeight w:val="33"/>
          <w:jc w:val="center"/>
        </w:trPr>
        <w:tc>
          <w:tcPr>
            <w:tcW w:w="2908" w:type="dxa"/>
            <w:tcBorders>
              <w:top w:val="nil"/>
              <w:left w:val="single" w:sz="4" w:space="0" w:color="auto"/>
              <w:bottom w:val="nil"/>
              <w:right w:val="single" w:sz="4" w:space="0" w:color="auto"/>
            </w:tcBorders>
            <w:hideMark/>
          </w:tcPr>
          <w:p w14:paraId="7F965CB3" w14:textId="77777777" w:rsidR="007405EE" w:rsidRPr="00D0162F" w:rsidRDefault="007405EE" w:rsidP="00F21A71">
            <w:pPr>
              <w:pStyle w:val="TAL"/>
              <w:rPr>
                <w:rFonts w:cs="Arial"/>
                <w:i/>
              </w:rPr>
            </w:pPr>
            <w:r w:rsidRPr="00D0162F">
              <w:t>firstOFDMSymbolInTimeDomain</w:t>
            </w:r>
          </w:p>
        </w:tc>
        <w:tc>
          <w:tcPr>
            <w:tcW w:w="1345" w:type="dxa"/>
            <w:tcBorders>
              <w:top w:val="nil"/>
              <w:left w:val="single" w:sz="4" w:space="0" w:color="auto"/>
              <w:bottom w:val="nil"/>
              <w:right w:val="single" w:sz="4" w:space="0" w:color="auto"/>
            </w:tcBorders>
            <w:hideMark/>
          </w:tcPr>
          <w:p w14:paraId="466F2EE5" w14:textId="77777777" w:rsidR="007405EE" w:rsidRPr="00D0162F" w:rsidRDefault="007405EE" w:rsidP="00F21A71">
            <w:pPr>
              <w:pStyle w:val="TAL"/>
              <w:rPr>
                <w:rFonts w:cs="Arial"/>
              </w:rPr>
            </w:pPr>
            <w:r w:rsidRPr="00D0162F">
              <w:rPr>
                <w:rFonts w:cs="Arial"/>
              </w:rPr>
              <w:t>4 for resource #0</w:t>
            </w:r>
          </w:p>
        </w:tc>
        <w:tc>
          <w:tcPr>
            <w:tcW w:w="1345" w:type="dxa"/>
            <w:tcBorders>
              <w:top w:val="single" w:sz="4" w:space="0" w:color="auto"/>
              <w:left w:val="single" w:sz="4" w:space="0" w:color="auto"/>
              <w:bottom w:val="nil"/>
              <w:right w:val="single" w:sz="4" w:space="0" w:color="auto"/>
            </w:tcBorders>
            <w:vAlign w:val="center"/>
            <w:hideMark/>
          </w:tcPr>
          <w:p w14:paraId="3266E860" w14:textId="77777777" w:rsidR="007405EE" w:rsidRPr="00D0162F" w:rsidRDefault="007405EE" w:rsidP="00F21A71">
            <w:pPr>
              <w:pStyle w:val="TAL"/>
              <w:rPr>
                <w:rFonts w:cs="Arial"/>
              </w:rPr>
            </w:pPr>
            <w:r w:rsidRPr="00D0162F">
              <w:rPr>
                <w:rFonts w:cs="Arial"/>
              </w:rPr>
              <w:t>10 for resource #1</w:t>
            </w:r>
          </w:p>
        </w:tc>
        <w:tc>
          <w:tcPr>
            <w:tcW w:w="1345" w:type="dxa"/>
            <w:tcBorders>
              <w:top w:val="single" w:sz="4" w:space="0" w:color="auto"/>
              <w:left w:val="single" w:sz="4" w:space="0" w:color="auto"/>
              <w:bottom w:val="nil"/>
              <w:right w:val="single" w:sz="4" w:space="0" w:color="auto"/>
            </w:tcBorders>
            <w:vAlign w:val="center"/>
            <w:hideMark/>
          </w:tcPr>
          <w:p w14:paraId="30ED74E8" w14:textId="77777777" w:rsidR="007405EE" w:rsidRPr="00D0162F" w:rsidRDefault="007405EE" w:rsidP="00F21A71">
            <w:pPr>
              <w:pStyle w:val="TAL"/>
              <w:rPr>
                <w:rFonts w:cs="Arial"/>
              </w:rPr>
            </w:pPr>
            <w:r w:rsidRPr="00D0162F">
              <w:rPr>
                <w:rFonts w:cs="Arial"/>
              </w:rPr>
              <w:t>10 for resource #1</w:t>
            </w:r>
          </w:p>
        </w:tc>
        <w:tc>
          <w:tcPr>
            <w:tcW w:w="1345" w:type="dxa"/>
            <w:tcBorders>
              <w:top w:val="single" w:sz="4" w:space="0" w:color="auto"/>
              <w:left w:val="single" w:sz="4" w:space="0" w:color="auto"/>
              <w:bottom w:val="single" w:sz="4" w:space="0" w:color="auto"/>
              <w:right w:val="single" w:sz="4" w:space="0" w:color="auto"/>
            </w:tcBorders>
            <w:hideMark/>
          </w:tcPr>
          <w:p w14:paraId="20AAAD71" w14:textId="77777777" w:rsidR="007405EE" w:rsidRPr="00D0162F" w:rsidRDefault="007405EE" w:rsidP="00F21A71">
            <w:pPr>
              <w:pStyle w:val="TAL"/>
              <w:rPr>
                <w:rFonts w:cs="Arial"/>
              </w:rPr>
            </w:pPr>
            <w:r w:rsidRPr="00D0162F">
              <w:rPr>
                <w:rFonts w:cs="Arial"/>
              </w:rPr>
              <w:t>4 for resource #4</w:t>
            </w:r>
          </w:p>
        </w:tc>
        <w:tc>
          <w:tcPr>
            <w:tcW w:w="1345" w:type="dxa"/>
            <w:tcBorders>
              <w:top w:val="nil"/>
              <w:left w:val="single" w:sz="4" w:space="0" w:color="auto"/>
              <w:bottom w:val="nil"/>
              <w:right w:val="single" w:sz="4" w:space="0" w:color="auto"/>
            </w:tcBorders>
          </w:tcPr>
          <w:p w14:paraId="4ECC94A0" w14:textId="77777777" w:rsidR="007405EE" w:rsidRPr="00D0162F" w:rsidRDefault="007405EE" w:rsidP="00F21A71">
            <w:pPr>
              <w:pStyle w:val="TAL"/>
              <w:rPr>
                <w:rFonts w:cs="Arial"/>
              </w:rPr>
            </w:pPr>
            <w:r w:rsidRPr="00D0162F">
              <w:rPr>
                <w:rFonts w:cs="Arial"/>
              </w:rPr>
              <w:t>5 for resource #0</w:t>
            </w:r>
          </w:p>
        </w:tc>
        <w:tc>
          <w:tcPr>
            <w:tcW w:w="1345" w:type="dxa"/>
            <w:vMerge w:val="restart"/>
            <w:tcBorders>
              <w:top w:val="single" w:sz="4" w:space="0" w:color="auto"/>
              <w:left w:val="single" w:sz="4" w:space="0" w:color="auto"/>
              <w:right w:val="single" w:sz="4" w:space="0" w:color="auto"/>
            </w:tcBorders>
          </w:tcPr>
          <w:p w14:paraId="196EB065" w14:textId="77777777" w:rsidR="007405EE" w:rsidRPr="00D0162F" w:rsidRDefault="007405EE" w:rsidP="00F21A71">
            <w:pPr>
              <w:pStyle w:val="TAL"/>
              <w:rPr>
                <w:rFonts w:cs="Arial"/>
              </w:rPr>
            </w:pPr>
            <w:r w:rsidRPr="00D0162F">
              <w:rPr>
                <w:rFonts w:cs="Arial"/>
              </w:rPr>
              <w:t>10 for resource #1</w:t>
            </w:r>
          </w:p>
        </w:tc>
      </w:tr>
      <w:tr w:rsidR="007405EE" w:rsidRPr="00D0162F" w14:paraId="6D1C9343" w14:textId="77777777" w:rsidTr="00F21A71">
        <w:trPr>
          <w:trHeight w:val="31"/>
          <w:jc w:val="center"/>
        </w:trPr>
        <w:tc>
          <w:tcPr>
            <w:tcW w:w="2908" w:type="dxa"/>
            <w:tcBorders>
              <w:top w:val="nil"/>
              <w:left w:val="single" w:sz="4" w:space="0" w:color="auto"/>
              <w:bottom w:val="nil"/>
              <w:right w:val="single" w:sz="4" w:space="0" w:color="auto"/>
            </w:tcBorders>
            <w:vAlign w:val="center"/>
            <w:hideMark/>
          </w:tcPr>
          <w:p w14:paraId="15CF112B" w14:textId="77777777" w:rsidR="007405EE" w:rsidRPr="00D0162F" w:rsidRDefault="007405EE" w:rsidP="00F21A71">
            <w:pPr>
              <w:pStyle w:val="TAL"/>
              <w:rPr>
                <w:rFonts w:cs="Arial"/>
                <w:i/>
              </w:rPr>
            </w:pPr>
          </w:p>
        </w:tc>
        <w:tc>
          <w:tcPr>
            <w:tcW w:w="1345" w:type="dxa"/>
            <w:tcBorders>
              <w:top w:val="nil"/>
              <w:left w:val="single" w:sz="4" w:space="0" w:color="auto"/>
              <w:bottom w:val="nil"/>
              <w:right w:val="single" w:sz="4" w:space="0" w:color="auto"/>
            </w:tcBorders>
            <w:vAlign w:val="center"/>
            <w:hideMark/>
          </w:tcPr>
          <w:p w14:paraId="43D24D87" w14:textId="77777777" w:rsidR="007405EE" w:rsidRPr="00D0162F" w:rsidRDefault="007405EE" w:rsidP="00F21A71">
            <w:pPr>
              <w:pStyle w:val="TAL"/>
              <w:rPr>
                <w:rFonts w:cs="Arial"/>
              </w:rPr>
            </w:pPr>
          </w:p>
        </w:tc>
        <w:tc>
          <w:tcPr>
            <w:tcW w:w="1345" w:type="dxa"/>
            <w:tcBorders>
              <w:top w:val="nil"/>
              <w:left w:val="single" w:sz="4" w:space="0" w:color="auto"/>
              <w:bottom w:val="nil"/>
              <w:right w:val="single" w:sz="4" w:space="0" w:color="auto"/>
            </w:tcBorders>
            <w:vAlign w:val="center"/>
            <w:hideMark/>
          </w:tcPr>
          <w:p w14:paraId="75F502A4" w14:textId="77777777" w:rsidR="007405EE" w:rsidRPr="00D0162F" w:rsidRDefault="007405EE" w:rsidP="00F21A71">
            <w:pPr>
              <w:pStyle w:val="TAL"/>
              <w:rPr>
                <w:rFonts w:cs="Arial"/>
              </w:rPr>
            </w:pPr>
          </w:p>
        </w:tc>
        <w:tc>
          <w:tcPr>
            <w:tcW w:w="1345" w:type="dxa"/>
            <w:tcBorders>
              <w:top w:val="nil"/>
              <w:left w:val="single" w:sz="4" w:space="0" w:color="auto"/>
              <w:bottom w:val="nil"/>
              <w:right w:val="single" w:sz="4" w:space="0" w:color="auto"/>
            </w:tcBorders>
            <w:vAlign w:val="center"/>
            <w:hideMark/>
          </w:tcPr>
          <w:p w14:paraId="53733C2C"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06D841B9" w14:textId="77777777" w:rsidR="007405EE" w:rsidRPr="00D0162F" w:rsidRDefault="007405EE" w:rsidP="00F21A71">
            <w:pPr>
              <w:pStyle w:val="TAL"/>
              <w:rPr>
                <w:rFonts w:cs="Arial"/>
              </w:rPr>
            </w:pPr>
            <w:r w:rsidRPr="00D0162F">
              <w:rPr>
                <w:rFonts w:cs="Arial"/>
              </w:rPr>
              <w:t>5 for resource #5</w:t>
            </w:r>
          </w:p>
        </w:tc>
        <w:tc>
          <w:tcPr>
            <w:tcW w:w="1345" w:type="dxa"/>
            <w:tcBorders>
              <w:top w:val="nil"/>
              <w:left w:val="single" w:sz="4" w:space="0" w:color="auto"/>
              <w:bottom w:val="nil"/>
              <w:right w:val="single" w:sz="4" w:space="0" w:color="auto"/>
            </w:tcBorders>
          </w:tcPr>
          <w:p w14:paraId="315E129A" w14:textId="77777777" w:rsidR="007405EE" w:rsidRPr="00D0162F" w:rsidRDefault="007405EE" w:rsidP="00F21A71">
            <w:pPr>
              <w:pStyle w:val="TAL"/>
              <w:rPr>
                <w:rFonts w:cs="Arial"/>
              </w:rPr>
            </w:pPr>
          </w:p>
        </w:tc>
        <w:tc>
          <w:tcPr>
            <w:tcW w:w="1345" w:type="dxa"/>
            <w:vMerge/>
            <w:tcBorders>
              <w:left w:val="single" w:sz="4" w:space="0" w:color="auto"/>
              <w:right w:val="single" w:sz="4" w:space="0" w:color="auto"/>
            </w:tcBorders>
          </w:tcPr>
          <w:p w14:paraId="00FC60DC" w14:textId="77777777" w:rsidR="007405EE" w:rsidRPr="00D0162F" w:rsidRDefault="007405EE" w:rsidP="00F21A71">
            <w:pPr>
              <w:pStyle w:val="TAL"/>
              <w:rPr>
                <w:rFonts w:cs="Arial"/>
              </w:rPr>
            </w:pPr>
          </w:p>
        </w:tc>
      </w:tr>
      <w:tr w:rsidR="007405EE" w:rsidRPr="00D0162F" w14:paraId="3F235B31" w14:textId="77777777" w:rsidTr="00F21A71">
        <w:trPr>
          <w:trHeight w:val="31"/>
          <w:jc w:val="center"/>
        </w:trPr>
        <w:tc>
          <w:tcPr>
            <w:tcW w:w="2908" w:type="dxa"/>
            <w:tcBorders>
              <w:top w:val="nil"/>
              <w:left w:val="single" w:sz="4" w:space="0" w:color="auto"/>
              <w:bottom w:val="nil"/>
              <w:right w:val="single" w:sz="4" w:space="0" w:color="auto"/>
            </w:tcBorders>
            <w:vAlign w:val="center"/>
            <w:hideMark/>
          </w:tcPr>
          <w:p w14:paraId="7C4A6C25" w14:textId="77777777" w:rsidR="007405EE" w:rsidRPr="00D0162F" w:rsidRDefault="007405EE" w:rsidP="00F21A71">
            <w:pPr>
              <w:pStyle w:val="TAL"/>
              <w:rPr>
                <w:rFonts w:cs="Arial"/>
                <w:i/>
              </w:rPr>
            </w:pPr>
          </w:p>
        </w:tc>
        <w:tc>
          <w:tcPr>
            <w:tcW w:w="1345" w:type="dxa"/>
            <w:tcBorders>
              <w:top w:val="nil"/>
              <w:left w:val="single" w:sz="4" w:space="0" w:color="auto"/>
              <w:bottom w:val="nil"/>
              <w:right w:val="single" w:sz="4" w:space="0" w:color="auto"/>
            </w:tcBorders>
            <w:vAlign w:val="center"/>
            <w:hideMark/>
          </w:tcPr>
          <w:p w14:paraId="4E23C818" w14:textId="77777777" w:rsidR="007405EE" w:rsidRPr="00D0162F" w:rsidRDefault="007405EE" w:rsidP="00F21A71">
            <w:pPr>
              <w:pStyle w:val="TAL"/>
              <w:rPr>
                <w:rFonts w:cs="Arial"/>
              </w:rPr>
            </w:pPr>
          </w:p>
        </w:tc>
        <w:tc>
          <w:tcPr>
            <w:tcW w:w="1345" w:type="dxa"/>
            <w:tcBorders>
              <w:top w:val="nil"/>
              <w:left w:val="single" w:sz="4" w:space="0" w:color="auto"/>
              <w:bottom w:val="nil"/>
              <w:right w:val="single" w:sz="4" w:space="0" w:color="auto"/>
            </w:tcBorders>
            <w:vAlign w:val="center"/>
            <w:hideMark/>
          </w:tcPr>
          <w:p w14:paraId="4DC015E9" w14:textId="77777777" w:rsidR="007405EE" w:rsidRPr="00D0162F" w:rsidRDefault="007405EE" w:rsidP="00F21A71">
            <w:pPr>
              <w:pStyle w:val="TAL"/>
              <w:rPr>
                <w:rFonts w:cs="Arial"/>
              </w:rPr>
            </w:pPr>
          </w:p>
        </w:tc>
        <w:tc>
          <w:tcPr>
            <w:tcW w:w="1345" w:type="dxa"/>
            <w:tcBorders>
              <w:top w:val="nil"/>
              <w:left w:val="single" w:sz="4" w:space="0" w:color="auto"/>
              <w:bottom w:val="nil"/>
              <w:right w:val="single" w:sz="4" w:space="0" w:color="auto"/>
            </w:tcBorders>
            <w:vAlign w:val="center"/>
            <w:hideMark/>
          </w:tcPr>
          <w:p w14:paraId="5D1579A3"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1BE854EF" w14:textId="77777777" w:rsidR="007405EE" w:rsidRPr="00D0162F" w:rsidRDefault="007405EE" w:rsidP="00F21A71">
            <w:pPr>
              <w:pStyle w:val="TAL"/>
              <w:rPr>
                <w:rFonts w:cs="Arial"/>
              </w:rPr>
            </w:pPr>
            <w:r w:rsidRPr="00D0162F">
              <w:rPr>
                <w:rFonts w:cs="Arial"/>
              </w:rPr>
              <w:t>6 for resource #6</w:t>
            </w:r>
          </w:p>
        </w:tc>
        <w:tc>
          <w:tcPr>
            <w:tcW w:w="1345" w:type="dxa"/>
            <w:tcBorders>
              <w:top w:val="nil"/>
              <w:left w:val="single" w:sz="4" w:space="0" w:color="auto"/>
              <w:bottom w:val="nil"/>
              <w:right w:val="single" w:sz="4" w:space="0" w:color="auto"/>
            </w:tcBorders>
          </w:tcPr>
          <w:p w14:paraId="3B0F0BD2" w14:textId="77777777" w:rsidR="007405EE" w:rsidRPr="00D0162F" w:rsidRDefault="007405EE" w:rsidP="00F21A71">
            <w:pPr>
              <w:pStyle w:val="TAL"/>
              <w:rPr>
                <w:rFonts w:cs="Arial"/>
              </w:rPr>
            </w:pPr>
          </w:p>
        </w:tc>
        <w:tc>
          <w:tcPr>
            <w:tcW w:w="1345" w:type="dxa"/>
            <w:vMerge/>
            <w:tcBorders>
              <w:left w:val="single" w:sz="4" w:space="0" w:color="auto"/>
              <w:right w:val="single" w:sz="4" w:space="0" w:color="auto"/>
            </w:tcBorders>
          </w:tcPr>
          <w:p w14:paraId="4B455D91" w14:textId="77777777" w:rsidR="007405EE" w:rsidRPr="00D0162F" w:rsidRDefault="007405EE" w:rsidP="00F21A71">
            <w:pPr>
              <w:pStyle w:val="TAL"/>
              <w:rPr>
                <w:rFonts w:cs="Arial"/>
              </w:rPr>
            </w:pPr>
          </w:p>
        </w:tc>
      </w:tr>
      <w:tr w:rsidR="007405EE" w:rsidRPr="00D0162F" w14:paraId="741A8ABF" w14:textId="77777777" w:rsidTr="00F21A71">
        <w:trPr>
          <w:trHeight w:val="31"/>
          <w:jc w:val="center"/>
        </w:trPr>
        <w:tc>
          <w:tcPr>
            <w:tcW w:w="2908" w:type="dxa"/>
            <w:tcBorders>
              <w:top w:val="nil"/>
              <w:left w:val="single" w:sz="4" w:space="0" w:color="auto"/>
              <w:bottom w:val="single" w:sz="4" w:space="0" w:color="auto"/>
              <w:right w:val="single" w:sz="4" w:space="0" w:color="auto"/>
            </w:tcBorders>
            <w:vAlign w:val="center"/>
            <w:hideMark/>
          </w:tcPr>
          <w:p w14:paraId="4A6E46A2" w14:textId="77777777" w:rsidR="007405EE" w:rsidRPr="00D0162F" w:rsidRDefault="007405EE" w:rsidP="00F21A71">
            <w:pPr>
              <w:pStyle w:val="TAL"/>
              <w:rPr>
                <w:rFonts w:cs="Arial"/>
                <w:i/>
              </w:rPr>
            </w:pPr>
          </w:p>
        </w:tc>
        <w:tc>
          <w:tcPr>
            <w:tcW w:w="1345" w:type="dxa"/>
            <w:tcBorders>
              <w:top w:val="nil"/>
              <w:left w:val="single" w:sz="4" w:space="0" w:color="auto"/>
              <w:bottom w:val="single" w:sz="4" w:space="0" w:color="auto"/>
              <w:right w:val="single" w:sz="4" w:space="0" w:color="auto"/>
            </w:tcBorders>
            <w:vAlign w:val="center"/>
            <w:hideMark/>
          </w:tcPr>
          <w:p w14:paraId="03989AE8" w14:textId="77777777" w:rsidR="007405EE" w:rsidRPr="00D0162F" w:rsidRDefault="007405EE" w:rsidP="00F21A71">
            <w:pPr>
              <w:pStyle w:val="TAL"/>
              <w:rPr>
                <w:rFonts w:cs="Arial"/>
              </w:rPr>
            </w:pPr>
          </w:p>
        </w:tc>
        <w:tc>
          <w:tcPr>
            <w:tcW w:w="1345" w:type="dxa"/>
            <w:tcBorders>
              <w:top w:val="nil"/>
              <w:left w:val="single" w:sz="4" w:space="0" w:color="auto"/>
              <w:bottom w:val="single" w:sz="4" w:space="0" w:color="auto"/>
              <w:right w:val="single" w:sz="4" w:space="0" w:color="auto"/>
            </w:tcBorders>
            <w:vAlign w:val="center"/>
            <w:hideMark/>
          </w:tcPr>
          <w:p w14:paraId="107B78E5" w14:textId="77777777" w:rsidR="007405EE" w:rsidRPr="00D0162F" w:rsidRDefault="007405EE" w:rsidP="00F21A71">
            <w:pPr>
              <w:pStyle w:val="TAL"/>
              <w:rPr>
                <w:rFonts w:cs="Arial"/>
              </w:rPr>
            </w:pPr>
          </w:p>
        </w:tc>
        <w:tc>
          <w:tcPr>
            <w:tcW w:w="1345" w:type="dxa"/>
            <w:tcBorders>
              <w:top w:val="nil"/>
              <w:left w:val="single" w:sz="4" w:space="0" w:color="auto"/>
              <w:bottom w:val="single" w:sz="4" w:space="0" w:color="auto"/>
              <w:right w:val="single" w:sz="4" w:space="0" w:color="auto"/>
            </w:tcBorders>
            <w:vAlign w:val="center"/>
            <w:hideMark/>
          </w:tcPr>
          <w:p w14:paraId="6BD9AF06" w14:textId="77777777" w:rsidR="007405EE" w:rsidRPr="00D0162F" w:rsidRDefault="007405EE" w:rsidP="00F21A71">
            <w:pPr>
              <w:pStyle w:val="TAL"/>
              <w:rPr>
                <w:rFonts w:cs="Arial"/>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191C5E1C" w14:textId="77777777" w:rsidR="007405EE" w:rsidRPr="00D0162F" w:rsidRDefault="007405EE" w:rsidP="00F21A71">
            <w:pPr>
              <w:pStyle w:val="TAL"/>
              <w:rPr>
                <w:rFonts w:cs="Arial"/>
              </w:rPr>
            </w:pPr>
            <w:r w:rsidRPr="00D0162F">
              <w:rPr>
                <w:rFonts w:cs="Arial"/>
              </w:rPr>
              <w:t>7 for resource #7</w:t>
            </w:r>
          </w:p>
        </w:tc>
        <w:tc>
          <w:tcPr>
            <w:tcW w:w="1345" w:type="dxa"/>
            <w:tcBorders>
              <w:top w:val="nil"/>
              <w:left w:val="single" w:sz="4" w:space="0" w:color="auto"/>
              <w:bottom w:val="single" w:sz="4" w:space="0" w:color="auto"/>
              <w:right w:val="single" w:sz="4" w:space="0" w:color="auto"/>
            </w:tcBorders>
          </w:tcPr>
          <w:p w14:paraId="7053256C" w14:textId="77777777" w:rsidR="007405EE" w:rsidRPr="00D0162F" w:rsidRDefault="007405EE" w:rsidP="00F21A71">
            <w:pPr>
              <w:pStyle w:val="TAL"/>
              <w:rPr>
                <w:rFonts w:cs="Arial"/>
              </w:rPr>
            </w:pPr>
          </w:p>
        </w:tc>
        <w:tc>
          <w:tcPr>
            <w:tcW w:w="1345" w:type="dxa"/>
            <w:vMerge/>
            <w:tcBorders>
              <w:left w:val="single" w:sz="4" w:space="0" w:color="auto"/>
              <w:bottom w:val="single" w:sz="4" w:space="0" w:color="auto"/>
              <w:right w:val="single" w:sz="4" w:space="0" w:color="auto"/>
            </w:tcBorders>
          </w:tcPr>
          <w:p w14:paraId="40CF847D" w14:textId="77777777" w:rsidR="007405EE" w:rsidRPr="00D0162F" w:rsidRDefault="007405EE" w:rsidP="00F21A71">
            <w:pPr>
              <w:pStyle w:val="TAL"/>
              <w:rPr>
                <w:rFonts w:cs="Arial"/>
              </w:rPr>
            </w:pPr>
          </w:p>
        </w:tc>
      </w:tr>
      <w:tr w:rsidR="007405EE" w:rsidRPr="00D0162F" w14:paraId="2B3489F1"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3949AB56" w14:textId="77777777" w:rsidR="007405EE" w:rsidRPr="00D0162F" w:rsidRDefault="007405EE" w:rsidP="00F21A71">
            <w:pPr>
              <w:pStyle w:val="TAL"/>
              <w:rPr>
                <w:rFonts w:cs="Arial"/>
                <w:i/>
              </w:rPr>
            </w:pPr>
            <w:r w:rsidRPr="00D0162F">
              <w:t>cdm-Type</w:t>
            </w:r>
          </w:p>
        </w:tc>
        <w:tc>
          <w:tcPr>
            <w:tcW w:w="1345" w:type="dxa"/>
            <w:tcBorders>
              <w:top w:val="single" w:sz="4" w:space="0" w:color="auto"/>
              <w:left w:val="single" w:sz="4" w:space="0" w:color="auto"/>
              <w:bottom w:val="single" w:sz="4" w:space="0" w:color="auto"/>
              <w:right w:val="single" w:sz="4" w:space="0" w:color="auto"/>
            </w:tcBorders>
            <w:vAlign w:val="center"/>
            <w:hideMark/>
          </w:tcPr>
          <w:p w14:paraId="5A3ED616" w14:textId="77777777" w:rsidR="007405EE" w:rsidRPr="00D0162F" w:rsidRDefault="007405EE" w:rsidP="00F21A71">
            <w:pPr>
              <w:pStyle w:val="TAL"/>
              <w:rPr>
                <w:rFonts w:cs="Arial"/>
              </w:rPr>
            </w:pPr>
            <w:r w:rsidRPr="00D0162F">
              <w:rPr>
                <w:szCs w:val="18"/>
              </w:rPr>
              <w:t>FD-CDM2</w:t>
            </w:r>
          </w:p>
        </w:tc>
        <w:tc>
          <w:tcPr>
            <w:tcW w:w="1345" w:type="dxa"/>
            <w:tcBorders>
              <w:top w:val="single" w:sz="4" w:space="0" w:color="auto"/>
              <w:left w:val="single" w:sz="4" w:space="0" w:color="auto"/>
              <w:bottom w:val="single" w:sz="4" w:space="0" w:color="auto"/>
              <w:right w:val="single" w:sz="4" w:space="0" w:color="auto"/>
            </w:tcBorders>
            <w:vAlign w:val="center"/>
            <w:hideMark/>
          </w:tcPr>
          <w:p w14:paraId="37A7EDA6" w14:textId="77777777" w:rsidR="007405EE" w:rsidRPr="00D0162F" w:rsidRDefault="007405EE" w:rsidP="00F21A71">
            <w:pPr>
              <w:pStyle w:val="TAL"/>
              <w:rPr>
                <w:rFonts w:cs="Arial"/>
              </w:rPr>
            </w:pPr>
            <w:r w:rsidRPr="00D0162F">
              <w:rPr>
                <w:rFonts w:cs="Arial"/>
              </w:rPr>
              <w:t>noCDM</w:t>
            </w:r>
          </w:p>
        </w:tc>
        <w:tc>
          <w:tcPr>
            <w:tcW w:w="1345" w:type="dxa"/>
            <w:tcBorders>
              <w:top w:val="single" w:sz="4" w:space="0" w:color="auto"/>
              <w:left w:val="single" w:sz="4" w:space="0" w:color="auto"/>
              <w:bottom w:val="single" w:sz="4" w:space="0" w:color="auto"/>
              <w:right w:val="single" w:sz="4" w:space="0" w:color="auto"/>
            </w:tcBorders>
            <w:vAlign w:val="center"/>
            <w:hideMark/>
          </w:tcPr>
          <w:p w14:paraId="4054C31C" w14:textId="77777777" w:rsidR="007405EE" w:rsidRPr="00D0162F" w:rsidRDefault="007405EE" w:rsidP="00F21A71">
            <w:pPr>
              <w:pStyle w:val="TAL"/>
              <w:rPr>
                <w:rFonts w:cs="Arial"/>
              </w:rPr>
            </w:pPr>
            <w:r w:rsidRPr="00D0162F">
              <w:rPr>
                <w:rFonts w:cs="Arial"/>
              </w:rPr>
              <w:t>noCDM</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ECDDFCB" w14:textId="77777777" w:rsidR="007405EE" w:rsidRPr="00D0162F" w:rsidRDefault="007405EE" w:rsidP="00F21A71">
            <w:pPr>
              <w:pStyle w:val="TAL"/>
              <w:rPr>
                <w:rFonts w:cs="Arial"/>
              </w:rPr>
            </w:pPr>
            <w:r w:rsidRPr="00D0162F">
              <w:rPr>
                <w:rFonts w:cs="Arial"/>
              </w:rPr>
              <w:t>noCDM</w:t>
            </w:r>
          </w:p>
        </w:tc>
        <w:tc>
          <w:tcPr>
            <w:tcW w:w="1345" w:type="dxa"/>
            <w:tcBorders>
              <w:top w:val="single" w:sz="4" w:space="0" w:color="auto"/>
              <w:left w:val="single" w:sz="4" w:space="0" w:color="auto"/>
              <w:bottom w:val="single" w:sz="4" w:space="0" w:color="auto"/>
              <w:right w:val="single" w:sz="4" w:space="0" w:color="auto"/>
            </w:tcBorders>
            <w:vAlign w:val="center"/>
          </w:tcPr>
          <w:p w14:paraId="0B0F2154" w14:textId="77777777" w:rsidR="007405EE" w:rsidRPr="00D0162F" w:rsidRDefault="007405EE" w:rsidP="00F21A71">
            <w:pPr>
              <w:pStyle w:val="TAL"/>
              <w:rPr>
                <w:rFonts w:cs="Arial"/>
              </w:rPr>
            </w:pPr>
            <w:r w:rsidRPr="00D0162F">
              <w:rPr>
                <w:szCs w:val="18"/>
              </w:rPr>
              <w:t>FD-CDM2</w:t>
            </w:r>
          </w:p>
        </w:tc>
        <w:tc>
          <w:tcPr>
            <w:tcW w:w="1345" w:type="dxa"/>
            <w:tcBorders>
              <w:top w:val="single" w:sz="4" w:space="0" w:color="auto"/>
              <w:left w:val="single" w:sz="4" w:space="0" w:color="auto"/>
              <w:bottom w:val="single" w:sz="4" w:space="0" w:color="auto"/>
              <w:right w:val="single" w:sz="4" w:space="0" w:color="auto"/>
            </w:tcBorders>
            <w:vAlign w:val="center"/>
          </w:tcPr>
          <w:p w14:paraId="5E7E37EE" w14:textId="77777777" w:rsidR="007405EE" w:rsidRPr="00D0162F" w:rsidRDefault="007405EE" w:rsidP="00F21A71">
            <w:pPr>
              <w:pStyle w:val="TAL"/>
              <w:rPr>
                <w:rFonts w:eastAsiaTheme="minorEastAsia"/>
                <w:szCs w:val="18"/>
                <w:lang w:eastAsia="zh-CN"/>
              </w:rPr>
            </w:pPr>
            <w:r w:rsidRPr="00D0162F">
              <w:rPr>
                <w:rFonts w:cs="Arial"/>
              </w:rPr>
              <w:t>noCDM</w:t>
            </w:r>
          </w:p>
        </w:tc>
      </w:tr>
      <w:tr w:rsidR="007405EE" w:rsidRPr="00D0162F" w14:paraId="7DC44323"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199CAC48" w14:textId="77777777" w:rsidR="007405EE" w:rsidRPr="00D0162F" w:rsidRDefault="007405EE" w:rsidP="00F21A71">
            <w:pPr>
              <w:pStyle w:val="TAL"/>
              <w:rPr>
                <w:rFonts w:cs="Arial"/>
                <w:i/>
              </w:rPr>
            </w:pPr>
            <w:r w:rsidRPr="00D0162F">
              <w:t>density</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A8A15CF" w14:textId="77777777" w:rsidR="007405EE" w:rsidRPr="00D0162F" w:rsidRDefault="007405EE" w:rsidP="00F21A71">
            <w:pPr>
              <w:pStyle w:val="TAL"/>
              <w:rPr>
                <w:rFonts w:cs="Arial"/>
              </w:rPr>
            </w:pPr>
            <w:r w:rsidRPr="00D0162F">
              <w:rPr>
                <w:rFonts w:cs="Arial"/>
              </w:rPr>
              <w:t>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E735CE6" w14:textId="77777777" w:rsidR="007405EE" w:rsidRPr="00D0162F" w:rsidRDefault="007405EE" w:rsidP="00F21A71">
            <w:pPr>
              <w:pStyle w:val="TAL"/>
              <w:rPr>
                <w:rFonts w:cs="Arial"/>
              </w:rPr>
            </w:pPr>
            <w:r w:rsidRPr="00D0162F">
              <w:rPr>
                <w:rFonts w:cs="Arial"/>
              </w:rPr>
              <w:t>3</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ABFADF5" w14:textId="77777777" w:rsidR="007405EE" w:rsidRPr="00D0162F" w:rsidRDefault="007405EE" w:rsidP="00F21A71">
            <w:pPr>
              <w:pStyle w:val="TAL"/>
              <w:rPr>
                <w:rFonts w:cs="Arial"/>
              </w:rPr>
            </w:pPr>
            <w:r w:rsidRPr="00D0162F">
              <w:rPr>
                <w:rFonts w:cs="Arial"/>
              </w:rPr>
              <w:t>3</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6817802" w14:textId="77777777" w:rsidR="007405EE" w:rsidRPr="00D0162F" w:rsidRDefault="007405EE" w:rsidP="00F21A71">
            <w:pPr>
              <w:pStyle w:val="TAL"/>
              <w:rPr>
                <w:rFonts w:cs="Arial"/>
              </w:rPr>
            </w:pPr>
            <w:r w:rsidRPr="00D0162F">
              <w:rPr>
                <w:rFonts w:cs="Arial"/>
              </w:rPr>
              <w:t>3</w:t>
            </w:r>
          </w:p>
        </w:tc>
        <w:tc>
          <w:tcPr>
            <w:tcW w:w="1345" w:type="dxa"/>
            <w:tcBorders>
              <w:top w:val="single" w:sz="4" w:space="0" w:color="auto"/>
              <w:left w:val="single" w:sz="4" w:space="0" w:color="auto"/>
              <w:bottom w:val="single" w:sz="4" w:space="0" w:color="auto"/>
              <w:right w:val="single" w:sz="4" w:space="0" w:color="auto"/>
            </w:tcBorders>
            <w:vAlign w:val="center"/>
          </w:tcPr>
          <w:p w14:paraId="4FE59CB3" w14:textId="77777777" w:rsidR="007405EE" w:rsidRPr="00D0162F" w:rsidRDefault="007405EE" w:rsidP="00F21A71">
            <w:pPr>
              <w:pStyle w:val="TAL"/>
              <w:rPr>
                <w:rFonts w:cs="Arial"/>
              </w:rPr>
            </w:pPr>
            <w:r w:rsidRPr="00D0162F">
              <w:rPr>
                <w:rFonts w:cs="Arial"/>
              </w:rPr>
              <w:t>1</w:t>
            </w:r>
          </w:p>
        </w:tc>
        <w:tc>
          <w:tcPr>
            <w:tcW w:w="1345" w:type="dxa"/>
            <w:tcBorders>
              <w:top w:val="single" w:sz="4" w:space="0" w:color="auto"/>
              <w:left w:val="single" w:sz="4" w:space="0" w:color="auto"/>
              <w:bottom w:val="single" w:sz="4" w:space="0" w:color="auto"/>
              <w:right w:val="single" w:sz="4" w:space="0" w:color="auto"/>
            </w:tcBorders>
            <w:vAlign w:val="center"/>
          </w:tcPr>
          <w:p w14:paraId="36B94CCE" w14:textId="77777777" w:rsidR="007405EE" w:rsidRPr="00D0162F" w:rsidRDefault="007405EE" w:rsidP="00F21A71">
            <w:pPr>
              <w:pStyle w:val="TAL"/>
              <w:rPr>
                <w:rFonts w:cs="Arial"/>
              </w:rPr>
            </w:pPr>
            <w:r w:rsidRPr="00D0162F">
              <w:rPr>
                <w:rFonts w:cs="Arial"/>
              </w:rPr>
              <w:t>3</w:t>
            </w:r>
          </w:p>
        </w:tc>
      </w:tr>
      <w:tr w:rsidR="007405EE" w:rsidRPr="00D0162F" w14:paraId="14973371"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6D50A0C8" w14:textId="77777777" w:rsidR="007405EE" w:rsidRPr="00D0162F" w:rsidRDefault="007405EE" w:rsidP="00F21A71">
            <w:pPr>
              <w:pStyle w:val="TAL"/>
              <w:rPr>
                <w:rFonts w:cs="Arial"/>
                <w:i/>
              </w:rPr>
            </w:pPr>
            <w:r w:rsidRPr="00D0162F">
              <w:t>startingRB</w:t>
            </w:r>
          </w:p>
        </w:tc>
        <w:tc>
          <w:tcPr>
            <w:tcW w:w="1345" w:type="dxa"/>
            <w:tcBorders>
              <w:top w:val="single" w:sz="4" w:space="0" w:color="auto"/>
              <w:left w:val="single" w:sz="4" w:space="0" w:color="auto"/>
              <w:bottom w:val="single" w:sz="4" w:space="0" w:color="auto"/>
              <w:right w:val="single" w:sz="4" w:space="0" w:color="auto"/>
            </w:tcBorders>
            <w:vAlign w:val="center"/>
            <w:hideMark/>
          </w:tcPr>
          <w:p w14:paraId="4934F74A"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FFFBB9C"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60CD0E76"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35B0A6F3"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tcPr>
          <w:p w14:paraId="55018933" w14:textId="77777777" w:rsidR="007405EE" w:rsidRPr="00D0162F" w:rsidRDefault="007405EE" w:rsidP="00F21A71">
            <w:pPr>
              <w:pStyle w:val="TAL"/>
              <w:rPr>
                <w:rFonts w:cs="Arial"/>
              </w:rPr>
            </w:pPr>
            <w:r w:rsidRPr="00D0162F">
              <w:rPr>
                <w:rFonts w:cs="Arial"/>
              </w:rPr>
              <w:t>0</w:t>
            </w:r>
          </w:p>
        </w:tc>
        <w:tc>
          <w:tcPr>
            <w:tcW w:w="1345" w:type="dxa"/>
            <w:tcBorders>
              <w:top w:val="single" w:sz="4" w:space="0" w:color="auto"/>
              <w:left w:val="single" w:sz="4" w:space="0" w:color="auto"/>
              <w:bottom w:val="single" w:sz="4" w:space="0" w:color="auto"/>
              <w:right w:val="single" w:sz="4" w:space="0" w:color="auto"/>
            </w:tcBorders>
            <w:vAlign w:val="center"/>
          </w:tcPr>
          <w:p w14:paraId="36F949F6" w14:textId="77777777" w:rsidR="007405EE" w:rsidRPr="00D0162F" w:rsidRDefault="007405EE" w:rsidP="00F21A71">
            <w:pPr>
              <w:pStyle w:val="TAL"/>
              <w:rPr>
                <w:rFonts w:cs="Arial"/>
              </w:rPr>
            </w:pPr>
            <w:r w:rsidRPr="00D0162F">
              <w:rPr>
                <w:rFonts w:cs="Arial"/>
              </w:rPr>
              <w:t>0</w:t>
            </w:r>
          </w:p>
        </w:tc>
      </w:tr>
      <w:tr w:rsidR="007405EE" w:rsidRPr="00D0162F" w14:paraId="3984F3D1"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079D3E10" w14:textId="77777777" w:rsidR="007405EE" w:rsidRPr="00D0162F" w:rsidRDefault="007405EE" w:rsidP="00F21A71">
            <w:pPr>
              <w:pStyle w:val="TAL"/>
              <w:rPr>
                <w:rFonts w:cs="Arial"/>
                <w:i/>
              </w:rPr>
            </w:pPr>
            <w:r w:rsidRPr="00D0162F">
              <w:t>nrofRBs</w:t>
            </w:r>
          </w:p>
        </w:tc>
        <w:tc>
          <w:tcPr>
            <w:tcW w:w="1345" w:type="dxa"/>
            <w:tcBorders>
              <w:top w:val="single" w:sz="4" w:space="0" w:color="auto"/>
              <w:left w:val="single" w:sz="4" w:space="0" w:color="auto"/>
              <w:bottom w:val="single" w:sz="4" w:space="0" w:color="auto"/>
              <w:right w:val="single" w:sz="4" w:space="0" w:color="auto"/>
            </w:tcBorders>
            <w:vAlign w:val="center"/>
            <w:hideMark/>
          </w:tcPr>
          <w:p w14:paraId="36628E48" w14:textId="77777777" w:rsidR="007405EE" w:rsidRPr="00D0162F" w:rsidRDefault="007405EE" w:rsidP="00F21A71">
            <w:pPr>
              <w:pStyle w:val="TAL"/>
              <w:rPr>
                <w:rFonts w:cs="Arial"/>
              </w:rPr>
            </w:pPr>
            <w:r w:rsidRPr="00D0162F">
              <w:rPr>
                <w:rFonts w:cs="Arial"/>
              </w:rPr>
              <w:t>276 (Note 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DF928E8" w14:textId="77777777" w:rsidR="007405EE" w:rsidRPr="00D0162F" w:rsidRDefault="007405EE" w:rsidP="00F21A71">
            <w:pPr>
              <w:pStyle w:val="TAL"/>
              <w:rPr>
                <w:rFonts w:cs="Arial"/>
              </w:rPr>
            </w:pPr>
            <w:r w:rsidRPr="00D0162F">
              <w:rPr>
                <w:rFonts w:cs="Arial"/>
              </w:rPr>
              <w:t>276 (Note 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5AA35ACB" w14:textId="77777777" w:rsidR="007405EE" w:rsidRPr="00D0162F" w:rsidRDefault="007405EE" w:rsidP="00F21A71">
            <w:pPr>
              <w:pStyle w:val="TAL"/>
              <w:rPr>
                <w:rFonts w:cs="Arial"/>
              </w:rPr>
            </w:pPr>
            <w:r w:rsidRPr="00D0162F">
              <w:rPr>
                <w:rFonts w:cs="Arial"/>
              </w:rPr>
              <w:t>276 (Note 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47DF0A2B" w14:textId="77777777" w:rsidR="007405EE" w:rsidRPr="00D0162F" w:rsidRDefault="007405EE" w:rsidP="00F21A71">
            <w:pPr>
              <w:pStyle w:val="TAL"/>
              <w:rPr>
                <w:rFonts w:cs="Arial"/>
              </w:rPr>
            </w:pPr>
            <w:r w:rsidRPr="00D0162F">
              <w:rPr>
                <w:rFonts w:cs="Arial"/>
              </w:rPr>
              <w:t>276 (Note 1)</w:t>
            </w:r>
          </w:p>
        </w:tc>
        <w:tc>
          <w:tcPr>
            <w:tcW w:w="1345" w:type="dxa"/>
            <w:tcBorders>
              <w:top w:val="single" w:sz="4" w:space="0" w:color="auto"/>
              <w:left w:val="single" w:sz="4" w:space="0" w:color="auto"/>
              <w:bottom w:val="single" w:sz="4" w:space="0" w:color="auto"/>
              <w:right w:val="single" w:sz="4" w:space="0" w:color="auto"/>
            </w:tcBorders>
            <w:vAlign w:val="center"/>
          </w:tcPr>
          <w:p w14:paraId="5295E717" w14:textId="77777777" w:rsidR="007405EE" w:rsidRPr="00D0162F" w:rsidRDefault="007405EE" w:rsidP="00F21A71">
            <w:pPr>
              <w:pStyle w:val="TAL"/>
              <w:rPr>
                <w:rFonts w:cs="Arial"/>
              </w:rPr>
            </w:pPr>
            <w:r w:rsidRPr="00D0162F">
              <w:rPr>
                <w:rFonts w:cs="Arial"/>
              </w:rPr>
              <w:t>276 (Note 1)</w:t>
            </w:r>
          </w:p>
        </w:tc>
        <w:tc>
          <w:tcPr>
            <w:tcW w:w="1345" w:type="dxa"/>
            <w:tcBorders>
              <w:top w:val="single" w:sz="4" w:space="0" w:color="auto"/>
              <w:left w:val="single" w:sz="4" w:space="0" w:color="auto"/>
              <w:bottom w:val="single" w:sz="4" w:space="0" w:color="auto"/>
              <w:right w:val="single" w:sz="4" w:space="0" w:color="auto"/>
            </w:tcBorders>
            <w:vAlign w:val="center"/>
          </w:tcPr>
          <w:p w14:paraId="5BCF4488" w14:textId="77777777" w:rsidR="007405EE" w:rsidRPr="00D0162F" w:rsidRDefault="007405EE" w:rsidP="00F21A71">
            <w:pPr>
              <w:pStyle w:val="TAL"/>
              <w:rPr>
                <w:rFonts w:cs="Arial"/>
              </w:rPr>
            </w:pPr>
            <w:r w:rsidRPr="00D0162F">
              <w:rPr>
                <w:rFonts w:cs="Arial"/>
              </w:rPr>
              <w:t>276 (Note 1)</w:t>
            </w:r>
          </w:p>
        </w:tc>
      </w:tr>
      <w:tr w:rsidR="007405EE" w:rsidRPr="00D0162F" w14:paraId="259E23AC" w14:textId="77777777" w:rsidTr="00F21A71">
        <w:trPr>
          <w:jc w:val="center"/>
        </w:trPr>
        <w:tc>
          <w:tcPr>
            <w:tcW w:w="10978" w:type="dxa"/>
            <w:gridSpan w:val="7"/>
            <w:tcBorders>
              <w:top w:val="single" w:sz="4" w:space="0" w:color="auto"/>
              <w:left w:val="single" w:sz="4" w:space="0" w:color="auto"/>
              <w:bottom w:val="single" w:sz="4" w:space="0" w:color="auto"/>
              <w:right w:val="single" w:sz="4" w:space="0" w:color="auto"/>
            </w:tcBorders>
            <w:vAlign w:val="center"/>
          </w:tcPr>
          <w:p w14:paraId="3C8A6DAC" w14:textId="77777777" w:rsidR="007405EE" w:rsidRPr="00D0162F" w:rsidRDefault="007405EE" w:rsidP="00F21A71">
            <w:pPr>
              <w:pStyle w:val="TAN"/>
            </w:pPr>
            <w:r w:rsidRPr="00D0162F">
              <w:t>Note 1:</w:t>
            </w:r>
            <w:r w:rsidRPr="00D0162F">
              <w:tab/>
              <w:t>If the configured value of PRBs is larger than the width of the corresponding BWP relevant for the test case, the Test Equipment shall implement CSI-RS only in the width of that BWP.</w:t>
            </w:r>
          </w:p>
        </w:tc>
      </w:tr>
    </w:tbl>
    <w:p w14:paraId="6163F03A" w14:textId="3ECB3C33" w:rsidR="00AB67FA" w:rsidRPr="00D0162F" w:rsidRDefault="00AB67FA" w:rsidP="00F21A71"/>
    <w:p w14:paraId="2A28FD8B" w14:textId="77777777" w:rsidR="00D560E2" w:rsidRPr="00D0162F" w:rsidRDefault="00D560E2" w:rsidP="00D560E2">
      <w:pPr>
        <w:pStyle w:val="TH"/>
      </w:pPr>
      <w:r w:rsidRPr="00D0162F">
        <w:t>Table A.1.4.2-1A: CSI-RS Reference Measurement Channels for SCS=15 kHz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701"/>
        <w:gridCol w:w="1701"/>
        <w:gridCol w:w="1701"/>
      </w:tblGrid>
      <w:tr w:rsidR="00D560E2" w:rsidRPr="00D0162F" w14:paraId="4085D170"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tcPr>
          <w:p w14:paraId="01938282" w14:textId="77777777" w:rsidR="00D560E2" w:rsidRPr="00D0162F" w:rsidRDefault="00D560E2">
            <w:pPr>
              <w:pStyle w:val="TAH"/>
              <w:rPr>
                <w:rFonts w:cs="Arial"/>
                <w:b w:val="0"/>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30273DF" w14:textId="77777777" w:rsidR="00D560E2" w:rsidRPr="00D0162F" w:rsidRDefault="00D560E2">
            <w:pPr>
              <w:pStyle w:val="TAH"/>
              <w:rPr>
                <w:rFonts w:cs="Arial"/>
                <w:b w:val="0"/>
              </w:rPr>
            </w:pPr>
            <w:r w:rsidRPr="00D0162F">
              <w:t>CSI-RS.1.1A TD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023DFCB" w14:textId="77777777" w:rsidR="00D560E2" w:rsidRPr="00D0162F" w:rsidRDefault="00D560E2">
            <w:pPr>
              <w:pStyle w:val="TAH"/>
              <w:rPr>
                <w:rFonts w:cs="Arial"/>
                <w:b w:val="0"/>
              </w:rPr>
            </w:pPr>
            <w:r w:rsidRPr="00D0162F">
              <w:t>CSI-RS.1.2A TD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B4D5369" w14:textId="77777777" w:rsidR="00D560E2" w:rsidRPr="00D0162F" w:rsidRDefault="00D560E2">
            <w:pPr>
              <w:pStyle w:val="TAH"/>
              <w:rPr>
                <w:rFonts w:cs="Arial"/>
                <w:b w:val="0"/>
              </w:rPr>
            </w:pPr>
            <w:r w:rsidRPr="00D0162F">
              <w:t>CSI-RS.1.3A TDD</w:t>
            </w:r>
          </w:p>
        </w:tc>
      </w:tr>
      <w:tr w:rsidR="00D560E2" w:rsidRPr="00D0162F" w14:paraId="744A53C2"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8C09DE9" w14:textId="77777777" w:rsidR="00D560E2" w:rsidRPr="00D0162F" w:rsidRDefault="00D560E2">
            <w:pPr>
              <w:pStyle w:val="TAH"/>
            </w:pPr>
            <w:r w:rsidRPr="00D0162F">
              <w:t>Resource 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076E6E2" w14:textId="77777777" w:rsidR="00D560E2" w:rsidRPr="00D0162F" w:rsidRDefault="00D560E2">
            <w:pPr>
              <w:pStyle w:val="TAH"/>
            </w:pPr>
            <w:r w:rsidRPr="00D0162F">
              <w:t>periodic</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C8453E1" w14:textId="77777777" w:rsidR="00D560E2" w:rsidRPr="00D0162F" w:rsidRDefault="00D560E2">
            <w:pPr>
              <w:pStyle w:val="TAH"/>
            </w:pPr>
            <w:r w:rsidRPr="00D0162F">
              <w:t>aperiodic</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B92A82A" w14:textId="77777777" w:rsidR="00D560E2" w:rsidRPr="00D0162F" w:rsidRDefault="00D560E2">
            <w:pPr>
              <w:pStyle w:val="TAH"/>
            </w:pPr>
            <w:r w:rsidRPr="00D0162F">
              <w:t>periodic</w:t>
            </w:r>
          </w:p>
        </w:tc>
      </w:tr>
      <w:tr w:rsidR="00D560E2" w:rsidRPr="00D0162F" w14:paraId="77301484"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27C2718" w14:textId="77777777" w:rsidR="00D560E2" w:rsidRPr="00D0162F" w:rsidRDefault="00D560E2">
            <w:pPr>
              <w:pStyle w:val="TAH"/>
              <w:rPr>
                <w:rFonts w:cs="Arial"/>
              </w:rPr>
            </w:pPr>
            <w:r w:rsidRPr="00D0162F">
              <w:rPr>
                <w:rFonts w:cs="Arial"/>
              </w:rPr>
              <w:t>Resource Set Config</w:t>
            </w:r>
          </w:p>
        </w:tc>
        <w:tc>
          <w:tcPr>
            <w:tcW w:w="1701" w:type="dxa"/>
            <w:tcBorders>
              <w:top w:val="single" w:sz="4" w:space="0" w:color="auto"/>
              <w:left w:val="single" w:sz="4" w:space="0" w:color="auto"/>
              <w:bottom w:val="single" w:sz="4" w:space="0" w:color="auto"/>
              <w:right w:val="single" w:sz="4" w:space="0" w:color="auto"/>
            </w:tcBorders>
            <w:vAlign w:val="center"/>
          </w:tcPr>
          <w:p w14:paraId="4FF4BA08" w14:textId="77777777" w:rsidR="00D560E2" w:rsidRPr="00D0162F" w:rsidRDefault="00D560E2">
            <w:pPr>
              <w:pStyle w:val="TAH"/>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7A919779" w14:textId="77777777" w:rsidR="00D560E2" w:rsidRPr="00D0162F" w:rsidRDefault="00D560E2">
            <w:pPr>
              <w:pStyle w:val="TAH"/>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3E6D039B" w14:textId="77777777" w:rsidR="00D560E2" w:rsidRPr="00D0162F" w:rsidRDefault="00D560E2">
            <w:pPr>
              <w:pStyle w:val="TAH"/>
              <w:rPr>
                <w:rFonts w:cs="Arial"/>
              </w:rPr>
            </w:pPr>
          </w:p>
        </w:tc>
      </w:tr>
      <w:tr w:rsidR="00D560E2" w:rsidRPr="00D0162F" w14:paraId="25D4E171"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0A900989" w14:textId="77777777" w:rsidR="00D560E2" w:rsidRPr="00D0162F" w:rsidRDefault="00D560E2">
            <w:pPr>
              <w:pStyle w:val="TAL"/>
              <w:rPr>
                <w:rFonts w:cs="Arial"/>
                <w:i/>
              </w:rPr>
            </w:pPr>
            <w:r w:rsidRPr="00D0162F">
              <w:t>nzp-CSI-ResourceSet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2CA90BB" w14:textId="77777777" w:rsidR="00D560E2" w:rsidRPr="00D0162F" w:rsidRDefault="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01F261B" w14:textId="77777777" w:rsidR="00D560E2" w:rsidRPr="00D0162F" w:rsidRDefault="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605C14A" w14:textId="77777777" w:rsidR="00D560E2" w:rsidRPr="00D0162F" w:rsidRDefault="00D560E2">
            <w:pPr>
              <w:pStyle w:val="TAL"/>
              <w:rPr>
                <w:rFonts w:cs="Arial"/>
              </w:rPr>
            </w:pPr>
            <w:r w:rsidRPr="00D0162F">
              <w:rPr>
                <w:rFonts w:cs="Arial"/>
              </w:rPr>
              <w:t>1</w:t>
            </w:r>
          </w:p>
        </w:tc>
      </w:tr>
      <w:tr w:rsidR="00D560E2" w:rsidRPr="00D0162F" w14:paraId="5EE3E359"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72D9704F" w14:textId="77777777" w:rsidR="00D560E2" w:rsidRPr="00D0162F" w:rsidRDefault="00D560E2">
            <w:pPr>
              <w:pStyle w:val="TAL"/>
              <w:rPr>
                <w:rFonts w:cs="Arial"/>
                <w:i/>
              </w:rPr>
            </w:pPr>
            <w:r w:rsidRPr="00D0162F">
              <w:t>repet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AB672C0" w14:textId="77777777" w:rsidR="00D560E2" w:rsidRPr="00D0162F" w:rsidRDefault="00D560E2">
            <w:pPr>
              <w:pStyle w:val="TAL"/>
              <w:rPr>
                <w:rFonts w:cs="Arial"/>
              </w:rPr>
            </w:pPr>
            <w:r w:rsidRPr="00D0162F">
              <w:rPr>
                <w:rFonts w:cs="Arial"/>
              </w:rPr>
              <w:t>off</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45CE087" w14:textId="77777777" w:rsidR="00D560E2" w:rsidRPr="00D0162F" w:rsidRDefault="00D560E2">
            <w:pPr>
              <w:pStyle w:val="TAL"/>
              <w:rPr>
                <w:rFonts w:cs="Arial"/>
              </w:rPr>
            </w:pPr>
            <w:r w:rsidRPr="00D0162F">
              <w:rPr>
                <w:rFonts w:cs="Arial"/>
              </w:rPr>
              <w:t>off</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A1E7E66" w14:textId="77777777" w:rsidR="00D560E2" w:rsidRPr="00D0162F" w:rsidRDefault="00D560E2">
            <w:pPr>
              <w:pStyle w:val="TAL"/>
              <w:rPr>
                <w:rFonts w:cs="Arial"/>
              </w:rPr>
            </w:pPr>
            <w:r w:rsidRPr="00D0162F">
              <w:rPr>
                <w:rFonts w:cs="Arial"/>
              </w:rPr>
              <w:t>off</w:t>
            </w:r>
          </w:p>
        </w:tc>
      </w:tr>
      <w:tr w:rsidR="00D560E2" w:rsidRPr="00D0162F" w14:paraId="187F25C0"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795B46E" w14:textId="77777777" w:rsidR="00D560E2" w:rsidRPr="00D0162F" w:rsidRDefault="00D560E2">
            <w:pPr>
              <w:pStyle w:val="TAL"/>
              <w:rPr>
                <w:rFonts w:cs="Arial"/>
                <w:i/>
              </w:rPr>
            </w:pPr>
            <w:r w:rsidRPr="00D0162F">
              <w:t>aperiodicTriggering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537DDC3"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B438111" w14:textId="734AE291" w:rsidR="00D560E2" w:rsidRPr="00D0162F" w:rsidRDefault="00EB012C">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7BB537F" w14:textId="77777777" w:rsidR="00D560E2" w:rsidRPr="00D0162F" w:rsidRDefault="00D560E2">
            <w:pPr>
              <w:pStyle w:val="TAL"/>
              <w:rPr>
                <w:rFonts w:cs="Arial"/>
              </w:rPr>
            </w:pPr>
            <w:r w:rsidRPr="00D0162F">
              <w:rPr>
                <w:rFonts w:cs="Arial"/>
              </w:rPr>
              <w:t>n.a.</w:t>
            </w:r>
          </w:p>
        </w:tc>
      </w:tr>
      <w:tr w:rsidR="00D560E2" w:rsidRPr="00D0162F" w14:paraId="02DF3887"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0D7FED4" w14:textId="77777777" w:rsidR="00D560E2" w:rsidRPr="00D0162F" w:rsidRDefault="00D560E2">
            <w:pPr>
              <w:pStyle w:val="TAL"/>
              <w:rPr>
                <w:rFonts w:cs="Arial"/>
                <w:i/>
              </w:rPr>
            </w:pPr>
            <w:r w:rsidRPr="00D0162F">
              <w:t>trs-Info</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958012D"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0320659"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A2A467F" w14:textId="77777777" w:rsidR="00D560E2" w:rsidRPr="00D0162F" w:rsidRDefault="00D560E2">
            <w:pPr>
              <w:pStyle w:val="TAL"/>
              <w:rPr>
                <w:rFonts w:cs="Arial"/>
              </w:rPr>
            </w:pPr>
            <w:r w:rsidRPr="00D0162F">
              <w:rPr>
                <w:rFonts w:cs="Arial"/>
              </w:rPr>
              <w:t>n.a.</w:t>
            </w:r>
          </w:p>
        </w:tc>
      </w:tr>
      <w:tr w:rsidR="00D560E2" w:rsidRPr="00D0162F" w14:paraId="1429C63F"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488843F9" w14:textId="77777777" w:rsidR="00D560E2" w:rsidRPr="00D0162F" w:rsidRDefault="00D560E2">
            <w:pPr>
              <w:pStyle w:val="TAL"/>
              <w:jc w:val="center"/>
              <w:rPr>
                <w:b/>
              </w:rPr>
            </w:pPr>
            <w:r w:rsidRPr="00D0162F">
              <w:rPr>
                <w:b/>
              </w:rPr>
              <w:t>Resource Config</w:t>
            </w:r>
          </w:p>
        </w:tc>
        <w:tc>
          <w:tcPr>
            <w:tcW w:w="1701" w:type="dxa"/>
            <w:tcBorders>
              <w:top w:val="single" w:sz="4" w:space="0" w:color="auto"/>
              <w:left w:val="single" w:sz="4" w:space="0" w:color="auto"/>
              <w:bottom w:val="single" w:sz="4" w:space="0" w:color="auto"/>
              <w:right w:val="single" w:sz="4" w:space="0" w:color="auto"/>
            </w:tcBorders>
            <w:vAlign w:val="center"/>
          </w:tcPr>
          <w:p w14:paraId="2EA47264" w14:textId="77777777" w:rsidR="00D560E2" w:rsidRPr="00D0162F" w:rsidRDefault="00D560E2">
            <w:pPr>
              <w:pStyle w:val="TAL"/>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75C52304" w14:textId="77777777" w:rsidR="00D560E2" w:rsidRPr="00D0162F" w:rsidRDefault="00D560E2">
            <w:pPr>
              <w:pStyle w:val="TAL"/>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26DD559A" w14:textId="77777777" w:rsidR="00D560E2" w:rsidRPr="00D0162F" w:rsidRDefault="00D560E2">
            <w:pPr>
              <w:pStyle w:val="TAL"/>
              <w:rPr>
                <w:rFonts w:cs="Arial"/>
              </w:rPr>
            </w:pPr>
          </w:p>
        </w:tc>
      </w:tr>
      <w:tr w:rsidR="00D560E2" w:rsidRPr="00D0162F" w14:paraId="140035C1" w14:textId="77777777" w:rsidTr="00D560E2">
        <w:trPr>
          <w:trHeight w:val="33"/>
          <w:jc w:val="center"/>
        </w:trPr>
        <w:tc>
          <w:tcPr>
            <w:tcW w:w="2836" w:type="dxa"/>
            <w:vMerge w:val="restart"/>
            <w:tcBorders>
              <w:top w:val="single" w:sz="4" w:space="0" w:color="auto"/>
              <w:left w:val="single" w:sz="4" w:space="0" w:color="auto"/>
              <w:bottom w:val="nil"/>
              <w:right w:val="single" w:sz="4" w:space="0" w:color="auto"/>
            </w:tcBorders>
            <w:hideMark/>
          </w:tcPr>
          <w:p w14:paraId="21A71570" w14:textId="77777777" w:rsidR="00D560E2" w:rsidRPr="00D0162F" w:rsidRDefault="00D560E2" w:rsidP="00D560E2">
            <w:pPr>
              <w:pStyle w:val="TAL"/>
            </w:pPr>
            <w:r w:rsidRPr="00D0162F">
              <w:t>nzp-CSI-RS-ResourceId</w:t>
            </w:r>
          </w:p>
        </w:tc>
        <w:tc>
          <w:tcPr>
            <w:tcW w:w="1701" w:type="dxa"/>
            <w:tcBorders>
              <w:top w:val="single" w:sz="4" w:space="0" w:color="auto"/>
              <w:left w:val="single" w:sz="4" w:space="0" w:color="auto"/>
              <w:bottom w:val="nil"/>
              <w:right w:val="single" w:sz="4" w:space="0" w:color="auto"/>
            </w:tcBorders>
            <w:vAlign w:val="center"/>
            <w:hideMark/>
          </w:tcPr>
          <w:p w14:paraId="21EE2628" w14:textId="77777777" w:rsidR="00D560E2" w:rsidRPr="00D0162F" w:rsidRDefault="00D560E2" w:rsidP="00D560E2">
            <w:pPr>
              <w:pStyle w:val="TAL"/>
              <w:rPr>
                <w:rFonts w:cs="Arial"/>
              </w:rPr>
            </w:pPr>
            <w:r w:rsidRPr="00D0162F">
              <w:rPr>
                <w:rFonts w:cs="Arial"/>
              </w:rPr>
              <w:t>12 for resource #0</w:t>
            </w:r>
          </w:p>
        </w:tc>
        <w:tc>
          <w:tcPr>
            <w:tcW w:w="1701" w:type="dxa"/>
            <w:tcBorders>
              <w:top w:val="single" w:sz="4" w:space="0" w:color="auto"/>
              <w:left w:val="single" w:sz="4" w:space="0" w:color="auto"/>
              <w:bottom w:val="nil"/>
              <w:right w:val="single" w:sz="4" w:space="0" w:color="auto"/>
            </w:tcBorders>
            <w:vAlign w:val="center"/>
            <w:hideMark/>
          </w:tcPr>
          <w:p w14:paraId="483A9669" w14:textId="77777777" w:rsidR="00D560E2" w:rsidRPr="00D0162F" w:rsidRDefault="00D560E2" w:rsidP="00D560E2">
            <w:pPr>
              <w:pStyle w:val="TAL"/>
              <w:rPr>
                <w:rFonts w:cs="Arial"/>
              </w:rPr>
            </w:pPr>
            <w:r w:rsidRPr="00D0162F">
              <w:rPr>
                <w:rFonts w:cs="Arial"/>
              </w:rPr>
              <w:t>22 for resource #0</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AA917BC" w14:textId="77777777" w:rsidR="00D560E2" w:rsidRPr="00D0162F" w:rsidRDefault="00D560E2" w:rsidP="00D560E2">
            <w:pPr>
              <w:pStyle w:val="TAL"/>
              <w:rPr>
                <w:rFonts w:cs="Arial"/>
              </w:rPr>
            </w:pPr>
            <w:r w:rsidRPr="00D0162F">
              <w:rPr>
                <w:rFonts w:cs="Arial"/>
              </w:rPr>
              <w:t>14 for resource #0</w:t>
            </w:r>
          </w:p>
        </w:tc>
      </w:tr>
      <w:tr w:rsidR="00D560E2" w:rsidRPr="00D0162F" w14:paraId="528C4394"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671AF844" w14:textId="77777777" w:rsidR="00D560E2" w:rsidRPr="00D0162F" w:rsidRDefault="00D560E2" w:rsidP="006D441D">
            <w:pPr>
              <w:pStyle w:val="TAL"/>
            </w:pPr>
          </w:p>
        </w:tc>
        <w:tc>
          <w:tcPr>
            <w:tcW w:w="1701" w:type="dxa"/>
            <w:tcBorders>
              <w:top w:val="nil"/>
              <w:left w:val="single" w:sz="4" w:space="0" w:color="auto"/>
              <w:bottom w:val="nil"/>
              <w:right w:val="single" w:sz="4" w:space="0" w:color="auto"/>
            </w:tcBorders>
            <w:vAlign w:val="center"/>
            <w:hideMark/>
          </w:tcPr>
          <w:p w14:paraId="10B329AA"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445213E2"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BD196A0" w14:textId="77777777" w:rsidR="00D560E2" w:rsidRPr="00D0162F" w:rsidRDefault="00D560E2" w:rsidP="006D441D">
            <w:pPr>
              <w:pStyle w:val="TAL"/>
              <w:rPr>
                <w:rFonts w:cs="Arial"/>
              </w:rPr>
            </w:pPr>
          </w:p>
        </w:tc>
      </w:tr>
      <w:tr w:rsidR="00D560E2" w:rsidRPr="00D0162F" w14:paraId="75A50CA2"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6A095B3B" w14:textId="77777777" w:rsidR="00D560E2" w:rsidRPr="00D0162F" w:rsidRDefault="00D560E2" w:rsidP="006D441D">
            <w:pPr>
              <w:pStyle w:val="TAL"/>
            </w:pPr>
          </w:p>
        </w:tc>
        <w:tc>
          <w:tcPr>
            <w:tcW w:w="1701" w:type="dxa"/>
            <w:tcBorders>
              <w:top w:val="nil"/>
              <w:left w:val="single" w:sz="4" w:space="0" w:color="auto"/>
              <w:bottom w:val="nil"/>
              <w:right w:val="single" w:sz="4" w:space="0" w:color="auto"/>
            </w:tcBorders>
            <w:vAlign w:val="center"/>
            <w:hideMark/>
          </w:tcPr>
          <w:p w14:paraId="03FDD7CE"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3C4CA67E"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39C1380" w14:textId="77777777" w:rsidR="00D560E2" w:rsidRPr="00D0162F" w:rsidRDefault="00D560E2" w:rsidP="006D441D">
            <w:pPr>
              <w:pStyle w:val="TAL"/>
              <w:rPr>
                <w:rFonts w:cs="Arial"/>
              </w:rPr>
            </w:pPr>
          </w:p>
        </w:tc>
      </w:tr>
      <w:tr w:rsidR="00D560E2" w:rsidRPr="00D0162F" w14:paraId="426FED2B" w14:textId="77777777" w:rsidTr="00D560E2">
        <w:trPr>
          <w:trHeight w:val="42"/>
          <w:jc w:val="center"/>
        </w:trPr>
        <w:tc>
          <w:tcPr>
            <w:tcW w:w="7939" w:type="dxa"/>
            <w:vMerge/>
            <w:tcBorders>
              <w:top w:val="single" w:sz="4" w:space="0" w:color="auto"/>
              <w:left w:val="single" w:sz="4" w:space="0" w:color="auto"/>
              <w:bottom w:val="nil"/>
              <w:right w:val="single" w:sz="4" w:space="0" w:color="auto"/>
            </w:tcBorders>
            <w:vAlign w:val="center"/>
            <w:hideMark/>
          </w:tcPr>
          <w:p w14:paraId="57E29BB6" w14:textId="77777777" w:rsidR="00D560E2" w:rsidRPr="00D0162F" w:rsidRDefault="00D560E2" w:rsidP="006D441D">
            <w:pPr>
              <w:pStyle w:val="TAL"/>
            </w:pPr>
          </w:p>
        </w:tc>
        <w:tc>
          <w:tcPr>
            <w:tcW w:w="1701" w:type="dxa"/>
            <w:tcBorders>
              <w:top w:val="nil"/>
              <w:left w:val="single" w:sz="4" w:space="0" w:color="auto"/>
              <w:bottom w:val="single" w:sz="4" w:space="0" w:color="auto"/>
              <w:right w:val="single" w:sz="4" w:space="0" w:color="auto"/>
            </w:tcBorders>
            <w:vAlign w:val="center"/>
            <w:hideMark/>
          </w:tcPr>
          <w:p w14:paraId="2B7C6E82"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5FA83F73"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49710E4" w14:textId="77777777" w:rsidR="00D560E2" w:rsidRPr="00D0162F" w:rsidRDefault="00D560E2" w:rsidP="006D441D">
            <w:pPr>
              <w:pStyle w:val="TAL"/>
              <w:rPr>
                <w:rFonts w:cs="Arial"/>
              </w:rPr>
            </w:pPr>
          </w:p>
        </w:tc>
      </w:tr>
      <w:tr w:rsidR="00D560E2" w:rsidRPr="00D0162F" w14:paraId="70EDC196" w14:textId="77777777" w:rsidTr="00D560E2">
        <w:trPr>
          <w:trHeight w:val="33"/>
          <w:jc w:val="center"/>
        </w:trPr>
        <w:tc>
          <w:tcPr>
            <w:tcW w:w="7939" w:type="dxa"/>
            <w:vMerge/>
            <w:tcBorders>
              <w:top w:val="single" w:sz="4" w:space="0" w:color="auto"/>
              <w:left w:val="single" w:sz="4" w:space="0" w:color="auto"/>
              <w:bottom w:val="nil"/>
              <w:right w:val="single" w:sz="4" w:space="0" w:color="auto"/>
            </w:tcBorders>
            <w:vAlign w:val="center"/>
            <w:hideMark/>
          </w:tcPr>
          <w:p w14:paraId="5AEA6B81" w14:textId="77777777" w:rsidR="00D560E2" w:rsidRPr="00D0162F" w:rsidRDefault="00D560E2" w:rsidP="006D441D">
            <w:pPr>
              <w:pStyle w:val="TAL"/>
            </w:pPr>
          </w:p>
        </w:tc>
        <w:tc>
          <w:tcPr>
            <w:tcW w:w="1701" w:type="dxa"/>
            <w:tcBorders>
              <w:top w:val="single" w:sz="4" w:space="0" w:color="auto"/>
              <w:left w:val="single" w:sz="4" w:space="0" w:color="auto"/>
              <w:bottom w:val="nil"/>
              <w:right w:val="single" w:sz="4" w:space="0" w:color="auto"/>
            </w:tcBorders>
            <w:vAlign w:val="center"/>
            <w:hideMark/>
          </w:tcPr>
          <w:p w14:paraId="6E2B0861" w14:textId="77777777" w:rsidR="00D560E2" w:rsidRPr="00D0162F" w:rsidRDefault="00D560E2" w:rsidP="00D560E2">
            <w:pPr>
              <w:pStyle w:val="TAL"/>
              <w:rPr>
                <w:rFonts w:cs="Arial"/>
              </w:rPr>
            </w:pPr>
            <w:r w:rsidRPr="00D0162F">
              <w:rPr>
                <w:rFonts w:cs="Arial"/>
              </w:rPr>
              <w:t>13 for resource #1</w:t>
            </w:r>
          </w:p>
        </w:tc>
        <w:tc>
          <w:tcPr>
            <w:tcW w:w="1701" w:type="dxa"/>
            <w:tcBorders>
              <w:top w:val="single" w:sz="4" w:space="0" w:color="auto"/>
              <w:left w:val="single" w:sz="4" w:space="0" w:color="auto"/>
              <w:bottom w:val="nil"/>
              <w:right w:val="single" w:sz="4" w:space="0" w:color="auto"/>
            </w:tcBorders>
            <w:vAlign w:val="center"/>
            <w:hideMark/>
          </w:tcPr>
          <w:p w14:paraId="03ED6D40" w14:textId="77777777" w:rsidR="00D560E2" w:rsidRPr="00D0162F" w:rsidRDefault="00D560E2" w:rsidP="00D560E2">
            <w:pPr>
              <w:pStyle w:val="TAL"/>
              <w:rPr>
                <w:rFonts w:cs="Arial"/>
              </w:rPr>
            </w:pPr>
            <w:r w:rsidRPr="00D0162F">
              <w:rPr>
                <w:rFonts w:cs="Arial"/>
              </w:rPr>
              <w:t>23 for resource #1</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684D50A" w14:textId="77777777" w:rsidR="00D560E2" w:rsidRPr="00D0162F" w:rsidRDefault="00D560E2" w:rsidP="00D560E2">
            <w:pPr>
              <w:pStyle w:val="TAL"/>
              <w:rPr>
                <w:rFonts w:cs="Arial"/>
              </w:rPr>
            </w:pPr>
            <w:r w:rsidRPr="00D0162F">
              <w:rPr>
                <w:rFonts w:cs="Arial"/>
              </w:rPr>
              <w:t>15 for resource #1</w:t>
            </w:r>
          </w:p>
        </w:tc>
      </w:tr>
      <w:tr w:rsidR="00D560E2" w:rsidRPr="00D0162F" w14:paraId="4528E11A"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6C289957"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6C8F9690"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5B900B2C"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0097060" w14:textId="77777777" w:rsidR="00D560E2" w:rsidRPr="00D0162F" w:rsidRDefault="00D560E2" w:rsidP="006D441D">
            <w:pPr>
              <w:pStyle w:val="TAL"/>
              <w:rPr>
                <w:rFonts w:cs="Arial"/>
              </w:rPr>
            </w:pPr>
          </w:p>
        </w:tc>
      </w:tr>
      <w:tr w:rsidR="00D560E2" w:rsidRPr="00D0162F" w14:paraId="778CFBEC"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4C506E33"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44A06681"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588943BF"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4F8CAE8" w14:textId="77777777" w:rsidR="00D560E2" w:rsidRPr="00D0162F" w:rsidRDefault="00D560E2" w:rsidP="006D441D">
            <w:pPr>
              <w:pStyle w:val="TAL"/>
              <w:rPr>
                <w:rFonts w:cs="Arial"/>
              </w:rPr>
            </w:pPr>
          </w:p>
        </w:tc>
      </w:tr>
      <w:tr w:rsidR="00D560E2" w:rsidRPr="00D0162F" w14:paraId="298E3D3E" w14:textId="77777777" w:rsidTr="00D560E2">
        <w:trPr>
          <w:trHeight w:val="31"/>
          <w:jc w:val="center"/>
        </w:trPr>
        <w:tc>
          <w:tcPr>
            <w:tcW w:w="2836" w:type="dxa"/>
            <w:tcBorders>
              <w:top w:val="nil"/>
              <w:left w:val="single" w:sz="4" w:space="0" w:color="auto"/>
              <w:bottom w:val="single" w:sz="4" w:space="0" w:color="auto"/>
              <w:right w:val="single" w:sz="4" w:space="0" w:color="auto"/>
            </w:tcBorders>
            <w:vAlign w:val="center"/>
            <w:hideMark/>
          </w:tcPr>
          <w:p w14:paraId="76A97E2C" w14:textId="77777777" w:rsidR="00D560E2" w:rsidRPr="00D0162F" w:rsidRDefault="00D560E2">
            <w:pPr>
              <w:spacing w:after="0"/>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5F5A5E7C" w14:textId="77777777" w:rsidR="00D560E2" w:rsidRPr="00D0162F" w:rsidRDefault="00D560E2">
            <w:pPr>
              <w:spacing w:after="0"/>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28E7A8AB" w14:textId="77777777" w:rsidR="00D560E2" w:rsidRPr="00D0162F" w:rsidRDefault="00D560E2">
            <w:pPr>
              <w:spacing w:after="0"/>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A3E77FE" w14:textId="77777777" w:rsidR="00D560E2" w:rsidRPr="00D0162F" w:rsidRDefault="00D560E2">
            <w:pPr>
              <w:spacing w:after="0"/>
              <w:rPr>
                <w:rFonts w:ascii="Arial" w:hAnsi="Arial" w:cs="Arial"/>
                <w:sz w:val="18"/>
              </w:rPr>
            </w:pPr>
          </w:p>
        </w:tc>
      </w:tr>
      <w:tr w:rsidR="00D560E2" w:rsidRPr="00D0162F" w14:paraId="608BC4B9"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50D03190" w14:textId="77777777" w:rsidR="00D560E2" w:rsidRPr="00D0162F" w:rsidRDefault="00D560E2">
            <w:pPr>
              <w:pStyle w:val="TAL"/>
              <w:rPr>
                <w:rFonts w:cs="Arial"/>
                <w:i/>
              </w:rPr>
            </w:pPr>
            <w:r w:rsidRPr="00D0162F">
              <w:t>powerControl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E0A4A6F"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BD67E75"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EBE2B30" w14:textId="77777777" w:rsidR="00D560E2" w:rsidRPr="00D0162F" w:rsidRDefault="00D560E2">
            <w:pPr>
              <w:pStyle w:val="TAL"/>
              <w:rPr>
                <w:rFonts w:cs="Arial"/>
              </w:rPr>
            </w:pPr>
            <w:r w:rsidRPr="00D0162F">
              <w:rPr>
                <w:rFonts w:cs="Arial"/>
              </w:rPr>
              <w:t>0</w:t>
            </w:r>
          </w:p>
        </w:tc>
      </w:tr>
      <w:tr w:rsidR="00D560E2" w:rsidRPr="00D0162F" w14:paraId="4485D27D"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D06E9CF" w14:textId="77777777" w:rsidR="00D560E2" w:rsidRPr="00D0162F" w:rsidRDefault="00D560E2">
            <w:pPr>
              <w:pStyle w:val="TAL"/>
              <w:rPr>
                <w:rFonts w:cs="Arial"/>
                <w:i/>
              </w:rPr>
            </w:pPr>
            <w:r w:rsidRPr="00D0162F">
              <w:t>powerControlOffsetS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D44AD06" w14:textId="77777777" w:rsidR="00D560E2" w:rsidRPr="00D0162F" w:rsidRDefault="00D560E2">
            <w:pPr>
              <w:pStyle w:val="TAL"/>
              <w:rPr>
                <w:rFonts w:cs="Arial"/>
              </w:rPr>
            </w:pPr>
            <w:r w:rsidRPr="00D0162F">
              <w:rPr>
                <w:rFonts w:cs="Arial"/>
              </w:rPr>
              <w:t>db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EAE9EB7" w14:textId="77777777" w:rsidR="00D560E2" w:rsidRPr="00D0162F" w:rsidRDefault="00D560E2">
            <w:pPr>
              <w:pStyle w:val="TAL"/>
              <w:rPr>
                <w:rFonts w:cs="Arial"/>
              </w:rPr>
            </w:pPr>
            <w:r w:rsidRPr="00D0162F">
              <w:rPr>
                <w:rFonts w:cs="Arial"/>
              </w:rPr>
              <w:t>db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C0B9CA8" w14:textId="77777777" w:rsidR="00D560E2" w:rsidRPr="00D0162F" w:rsidRDefault="00D560E2">
            <w:pPr>
              <w:pStyle w:val="TAL"/>
              <w:rPr>
                <w:rFonts w:cs="Arial"/>
              </w:rPr>
            </w:pPr>
            <w:r w:rsidRPr="00D0162F">
              <w:rPr>
                <w:rFonts w:cs="Arial"/>
              </w:rPr>
              <w:t>db0</w:t>
            </w:r>
          </w:p>
        </w:tc>
      </w:tr>
      <w:tr w:rsidR="00D560E2" w:rsidRPr="00D0162F" w14:paraId="07A85BCB"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5CE8F01B" w14:textId="77777777" w:rsidR="00D560E2" w:rsidRPr="00D0162F" w:rsidRDefault="00D560E2">
            <w:pPr>
              <w:pStyle w:val="TAL"/>
              <w:rPr>
                <w:rFonts w:cs="Arial"/>
                <w:i/>
              </w:rPr>
            </w:pPr>
            <w:r w:rsidRPr="00D0162F">
              <w:t>scrambling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F502ED2"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2212785"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CF6159E" w14:textId="77777777" w:rsidR="00D560E2" w:rsidRPr="00D0162F" w:rsidRDefault="00D560E2">
            <w:pPr>
              <w:pStyle w:val="TAL"/>
              <w:rPr>
                <w:rFonts w:cs="Arial"/>
              </w:rPr>
            </w:pPr>
            <w:r w:rsidRPr="00D0162F">
              <w:rPr>
                <w:rFonts w:cs="Arial"/>
              </w:rPr>
              <w:t>0</w:t>
            </w:r>
          </w:p>
        </w:tc>
      </w:tr>
      <w:tr w:rsidR="00D560E2" w:rsidRPr="00D0162F" w14:paraId="6180A87A" w14:textId="77777777" w:rsidTr="00D560E2">
        <w:trPr>
          <w:trHeight w:val="271"/>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0D624EE" w14:textId="77777777" w:rsidR="00D560E2" w:rsidRPr="00D0162F" w:rsidRDefault="00D560E2">
            <w:pPr>
              <w:pStyle w:val="TAL"/>
              <w:rPr>
                <w:rFonts w:cs="Arial"/>
                <w:i/>
              </w:rPr>
            </w:pPr>
            <w:r w:rsidRPr="00D0162F">
              <w:t>Period (slo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253A26B" w14:textId="77777777" w:rsidR="00D560E2" w:rsidRPr="00D0162F" w:rsidRDefault="00D560E2">
            <w:pPr>
              <w:pStyle w:val="TAL"/>
              <w:rPr>
                <w:rFonts w:cs="Arial"/>
              </w:rPr>
            </w:pPr>
            <w:r w:rsidRPr="00D0162F">
              <w:rPr>
                <w:rFonts w:cs="Arial"/>
              </w:rPr>
              <w:t>slot2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D8AA230"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A7CD192" w14:textId="77777777" w:rsidR="00D560E2" w:rsidRPr="00D0162F" w:rsidRDefault="00D560E2">
            <w:pPr>
              <w:pStyle w:val="TAL"/>
              <w:rPr>
                <w:rFonts w:cs="Arial"/>
              </w:rPr>
            </w:pPr>
            <w:r w:rsidRPr="00D0162F">
              <w:rPr>
                <w:rFonts w:cs="Arial"/>
              </w:rPr>
              <w:t>slot10</w:t>
            </w:r>
          </w:p>
        </w:tc>
      </w:tr>
      <w:tr w:rsidR="00D560E2" w:rsidRPr="00D0162F" w14:paraId="1BE0B38F" w14:textId="77777777" w:rsidTr="00D560E2">
        <w:trPr>
          <w:trHeight w:val="263"/>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1FCC3361" w14:textId="77777777" w:rsidR="00D560E2" w:rsidRPr="00D0162F" w:rsidRDefault="00D560E2">
            <w:pPr>
              <w:pStyle w:val="TAL"/>
            </w:pPr>
            <w:r w:rsidRPr="00D0162F">
              <w:t>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7DBC8A8" w14:textId="77777777" w:rsidR="00D560E2" w:rsidRPr="00D0162F" w:rsidRDefault="00D560E2">
            <w:pPr>
              <w:keepNext/>
              <w:keepLines/>
              <w:spacing w:after="0"/>
              <w:rPr>
                <w:rFonts w:ascii="Arial" w:hAnsi="Arial" w:cs="Arial"/>
                <w:sz w:val="18"/>
              </w:rPr>
            </w:pPr>
            <w:r w:rsidRPr="00D0162F">
              <w:rPr>
                <w:rFonts w:ascii="Arial" w:hAnsi="Arial" w:cs="Arial"/>
                <w:sz w:val="18"/>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5ADCC9E"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78F9F58" w14:textId="77777777" w:rsidR="00D560E2" w:rsidRPr="00D0162F" w:rsidRDefault="00D560E2">
            <w:pPr>
              <w:pStyle w:val="TAL"/>
              <w:rPr>
                <w:rFonts w:cs="Arial"/>
              </w:rPr>
            </w:pPr>
            <w:r w:rsidRPr="00D0162F">
              <w:rPr>
                <w:rFonts w:cs="Arial"/>
              </w:rPr>
              <w:t>2</w:t>
            </w:r>
          </w:p>
        </w:tc>
      </w:tr>
      <w:tr w:rsidR="00D560E2" w:rsidRPr="00D0162F" w14:paraId="37F5812C" w14:textId="77777777" w:rsidTr="00D560E2">
        <w:trPr>
          <w:trHeight w:val="126"/>
          <w:jc w:val="center"/>
        </w:trPr>
        <w:tc>
          <w:tcPr>
            <w:tcW w:w="2836" w:type="dxa"/>
            <w:tcBorders>
              <w:top w:val="single" w:sz="4" w:space="0" w:color="auto"/>
              <w:left w:val="single" w:sz="4" w:space="0" w:color="auto"/>
              <w:bottom w:val="nil"/>
              <w:right w:val="single" w:sz="4" w:space="0" w:color="auto"/>
            </w:tcBorders>
            <w:vAlign w:val="center"/>
            <w:hideMark/>
          </w:tcPr>
          <w:p w14:paraId="16553E75" w14:textId="77777777" w:rsidR="00D560E2" w:rsidRPr="00D0162F" w:rsidRDefault="00D560E2" w:rsidP="00D560E2">
            <w:pPr>
              <w:pStyle w:val="TAL"/>
              <w:rPr>
                <w:rFonts w:cs="Arial"/>
                <w:i/>
              </w:rPr>
            </w:pPr>
            <w:r w:rsidRPr="00D0162F">
              <w:t>qcl-InfoPeriodicCSI-RS</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F49C93F" w14:textId="77777777" w:rsidR="00D560E2" w:rsidRPr="00D0162F" w:rsidRDefault="00D560E2" w:rsidP="00D560E2">
            <w:pPr>
              <w:pStyle w:val="TAL"/>
              <w:rPr>
                <w:rFonts w:cs="Arial"/>
              </w:rPr>
            </w:pPr>
            <w:r w:rsidRPr="00D0162F">
              <w:rPr>
                <w:rFonts w:cs="Arial"/>
              </w:rPr>
              <w:t>n.a.</w:t>
            </w:r>
          </w:p>
        </w:tc>
        <w:tc>
          <w:tcPr>
            <w:tcW w:w="1701" w:type="dxa"/>
            <w:tcBorders>
              <w:top w:val="single" w:sz="4" w:space="0" w:color="auto"/>
              <w:left w:val="single" w:sz="4" w:space="0" w:color="auto"/>
              <w:bottom w:val="nil"/>
              <w:right w:val="single" w:sz="4" w:space="0" w:color="auto"/>
            </w:tcBorders>
            <w:vAlign w:val="center"/>
            <w:hideMark/>
          </w:tcPr>
          <w:p w14:paraId="2CBA5F50" w14:textId="77777777" w:rsidR="00D560E2" w:rsidRPr="00D0162F" w:rsidRDefault="00D560E2" w:rsidP="00D560E2">
            <w:pPr>
              <w:pStyle w:val="TAL"/>
              <w:rPr>
                <w:rFonts w:cs="Arial"/>
              </w:rPr>
            </w:pPr>
            <w:r w:rsidRPr="00D0162F">
              <w:rPr>
                <w:rFonts w:cs="Arial"/>
              </w:rPr>
              <w:t>n.a.</w:t>
            </w:r>
          </w:p>
        </w:tc>
        <w:tc>
          <w:tcPr>
            <w:tcW w:w="1701" w:type="dxa"/>
            <w:tcBorders>
              <w:top w:val="single" w:sz="4" w:space="0" w:color="auto"/>
              <w:left w:val="single" w:sz="4" w:space="0" w:color="auto"/>
              <w:bottom w:val="nil"/>
              <w:right w:val="single" w:sz="4" w:space="0" w:color="auto"/>
            </w:tcBorders>
            <w:vAlign w:val="center"/>
            <w:hideMark/>
          </w:tcPr>
          <w:p w14:paraId="04E74959" w14:textId="77777777" w:rsidR="00D560E2" w:rsidRPr="00D0162F" w:rsidRDefault="00D560E2" w:rsidP="00D560E2">
            <w:pPr>
              <w:pStyle w:val="TAL"/>
              <w:rPr>
                <w:rFonts w:cs="Arial"/>
              </w:rPr>
            </w:pPr>
            <w:r w:rsidRPr="00D0162F">
              <w:rPr>
                <w:rFonts w:cs="Arial"/>
              </w:rPr>
              <w:t>n.a.</w:t>
            </w:r>
          </w:p>
        </w:tc>
      </w:tr>
      <w:tr w:rsidR="00D560E2" w:rsidRPr="00D0162F" w14:paraId="278F9DAC" w14:textId="77777777" w:rsidTr="00D560E2">
        <w:trPr>
          <w:trHeight w:val="42"/>
          <w:jc w:val="center"/>
        </w:trPr>
        <w:tc>
          <w:tcPr>
            <w:tcW w:w="2836" w:type="dxa"/>
            <w:tcBorders>
              <w:top w:val="nil"/>
              <w:left w:val="single" w:sz="4" w:space="0" w:color="auto"/>
              <w:bottom w:val="single" w:sz="4" w:space="0" w:color="auto"/>
              <w:right w:val="single" w:sz="4" w:space="0" w:color="auto"/>
            </w:tcBorders>
            <w:vAlign w:val="center"/>
            <w:hideMark/>
          </w:tcPr>
          <w:p w14:paraId="60694468" w14:textId="77777777" w:rsidR="00D560E2" w:rsidRPr="00D0162F" w:rsidRDefault="00D560E2" w:rsidP="006D441D">
            <w:pPr>
              <w:pStyle w:val="TAL"/>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172384D" w14:textId="77777777" w:rsidR="00D560E2" w:rsidRPr="00D0162F" w:rsidRDefault="00D560E2" w:rsidP="006D441D">
            <w:pPr>
              <w:pStyle w:val="TAL"/>
              <w:rPr>
                <w:rFonts w:cs="Arial"/>
              </w:rPr>
            </w:pPr>
          </w:p>
        </w:tc>
        <w:tc>
          <w:tcPr>
            <w:tcW w:w="1701" w:type="dxa"/>
            <w:tcBorders>
              <w:top w:val="nil"/>
              <w:left w:val="single" w:sz="4" w:space="0" w:color="auto"/>
              <w:bottom w:val="single" w:sz="4" w:space="0" w:color="auto"/>
              <w:right w:val="single" w:sz="4" w:space="0" w:color="auto"/>
            </w:tcBorders>
            <w:vAlign w:val="center"/>
            <w:hideMark/>
          </w:tcPr>
          <w:p w14:paraId="55E6B8BD"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0F4A118A" w14:textId="77777777" w:rsidR="00D560E2" w:rsidRPr="00D0162F" w:rsidRDefault="00D560E2" w:rsidP="006D441D">
            <w:pPr>
              <w:pStyle w:val="TAL"/>
              <w:rPr>
                <w:rFonts w:ascii="CG Times (WN)" w:hAnsi="CG Times (WN)"/>
              </w:rPr>
            </w:pPr>
          </w:p>
        </w:tc>
      </w:tr>
      <w:tr w:rsidR="00D560E2" w:rsidRPr="00D0162F" w14:paraId="4C50139F"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4BA08E59" w14:textId="77777777" w:rsidR="00D560E2" w:rsidRPr="00D0162F" w:rsidRDefault="00D560E2" w:rsidP="00D560E2">
            <w:pPr>
              <w:pStyle w:val="TAL"/>
              <w:rPr>
                <w:rFonts w:cs="Arial"/>
                <w:i/>
              </w:rPr>
            </w:pPr>
            <w:r w:rsidRPr="00D0162F">
              <w:t>frequencyDomainAlloc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981D561" w14:textId="77777777" w:rsidR="00D560E2" w:rsidRPr="00D0162F" w:rsidRDefault="00D560E2" w:rsidP="00D560E2">
            <w:pPr>
              <w:pStyle w:val="TAL"/>
              <w:rPr>
                <w:rFonts w:cs="Arial"/>
              </w:rPr>
            </w:pPr>
            <w:r w:rsidRPr="00D0162F">
              <w:rPr>
                <w:szCs w:val="18"/>
              </w:rPr>
              <w:t>000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4E3DD67" w14:textId="77777777" w:rsidR="00D560E2" w:rsidRPr="00D0162F" w:rsidRDefault="00D560E2" w:rsidP="00D560E2">
            <w:pPr>
              <w:pStyle w:val="TAL"/>
              <w:rPr>
                <w:rFonts w:cs="Arial"/>
              </w:rPr>
            </w:pPr>
            <w:r w:rsidRPr="00D0162F">
              <w:rPr>
                <w:szCs w:val="18"/>
              </w:rPr>
              <w:t>000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4B1993A" w14:textId="77777777" w:rsidR="00D560E2" w:rsidRPr="00D0162F" w:rsidRDefault="00D560E2" w:rsidP="00D560E2">
            <w:pPr>
              <w:pStyle w:val="TAL"/>
              <w:rPr>
                <w:rFonts w:cs="Arial"/>
              </w:rPr>
            </w:pPr>
            <w:r w:rsidRPr="00D0162F">
              <w:rPr>
                <w:szCs w:val="18"/>
              </w:rPr>
              <w:t>0001</w:t>
            </w:r>
          </w:p>
        </w:tc>
      </w:tr>
      <w:tr w:rsidR="00D560E2" w:rsidRPr="00D0162F" w14:paraId="52D3BF0E"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370D9487" w14:textId="77777777" w:rsidR="00D560E2" w:rsidRPr="00D0162F" w:rsidRDefault="00D560E2" w:rsidP="00D560E2">
            <w:pPr>
              <w:pStyle w:val="TAL"/>
              <w:rPr>
                <w:rFonts w:cs="Arial"/>
                <w:i/>
              </w:rPr>
            </w:pPr>
            <w:r w:rsidRPr="00D0162F">
              <w:t>nrofPor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F07C9C0" w14:textId="77777777" w:rsidR="00D560E2" w:rsidRPr="00D0162F" w:rsidRDefault="00D560E2" w:rsidP="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8D381E7" w14:textId="77777777" w:rsidR="00D560E2" w:rsidRPr="00D0162F" w:rsidRDefault="00D560E2" w:rsidP="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52B2268" w14:textId="77777777" w:rsidR="00D560E2" w:rsidRPr="00D0162F" w:rsidRDefault="00D560E2" w:rsidP="00D560E2">
            <w:pPr>
              <w:pStyle w:val="TAL"/>
              <w:rPr>
                <w:rFonts w:cs="Arial"/>
              </w:rPr>
            </w:pPr>
            <w:r w:rsidRPr="00D0162F">
              <w:rPr>
                <w:rFonts w:cs="Arial"/>
              </w:rPr>
              <w:t>1</w:t>
            </w:r>
          </w:p>
        </w:tc>
      </w:tr>
      <w:tr w:rsidR="00D560E2" w:rsidRPr="00D0162F" w14:paraId="1C3D8766" w14:textId="77777777" w:rsidTr="00D560E2">
        <w:trPr>
          <w:trHeight w:val="33"/>
          <w:jc w:val="center"/>
        </w:trPr>
        <w:tc>
          <w:tcPr>
            <w:tcW w:w="2836" w:type="dxa"/>
            <w:vMerge w:val="restart"/>
            <w:tcBorders>
              <w:top w:val="single" w:sz="4" w:space="0" w:color="auto"/>
              <w:left w:val="single" w:sz="4" w:space="0" w:color="auto"/>
              <w:bottom w:val="nil"/>
              <w:right w:val="single" w:sz="4" w:space="0" w:color="auto"/>
            </w:tcBorders>
            <w:hideMark/>
          </w:tcPr>
          <w:p w14:paraId="20555CAC" w14:textId="77777777" w:rsidR="00D560E2" w:rsidRPr="00D0162F" w:rsidRDefault="00D560E2" w:rsidP="00D560E2">
            <w:pPr>
              <w:pStyle w:val="TAL"/>
              <w:rPr>
                <w:rFonts w:cs="Arial"/>
                <w:i/>
              </w:rPr>
            </w:pPr>
            <w:r w:rsidRPr="00D0162F">
              <w:t>firstOFDMSymbolInTimeDomain</w:t>
            </w:r>
          </w:p>
        </w:tc>
        <w:tc>
          <w:tcPr>
            <w:tcW w:w="1701" w:type="dxa"/>
            <w:tcBorders>
              <w:top w:val="single" w:sz="4" w:space="0" w:color="auto"/>
              <w:left w:val="single" w:sz="4" w:space="0" w:color="auto"/>
              <w:bottom w:val="nil"/>
              <w:right w:val="single" w:sz="4" w:space="0" w:color="auto"/>
            </w:tcBorders>
            <w:hideMark/>
          </w:tcPr>
          <w:p w14:paraId="05D0EB22" w14:textId="77777777" w:rsidR="00D560E2" w:rsidRPr="00D0162F" w:rsidRDefault="00D560E2" w:rsidP="006D441D">
            <w:pPr>
              <w:pStyle w:val="TAL"/>
              <w:rPr>
                <w:rFonts w:cs="Arial"/>
              </w:rPr>
            </w:pPr>
            <w:r w:rsidRPr="00D0162F">
              <w:rPr>
                <w:rFonts w:cs="Arial"/>
              </w:rPr>
              <w:t>6 for resource #0</w:t>
            </w:r>
          </w:p>
        </w:tc>
        <w:tc>
          <w:tcPr>
            <w:tcW w:w="1701" w:type="dxa"/>
            <w:tcBorders>
              <w:top w:val="single" w:sz="4" w:space="0" w:color="auto"/>
              <w:left w:val="single" w:sz="4" w:space="0" w:color="auto"/>
              <w:bottom w:val="nil"/>
              <w:right w:val="single" w:sz="4" w:space="0" w:color="auto"/>
            </w:tcBorders>
            <w:hideMark/>
          </w:tcPr>
          <w:p w14:paraId="3AD9371E" w14:textId="77777777" w:rsidR="00D560E2" w:rsidRPr="00D0162F" w:rsidRDefault="00D560E2" w:rsidP="006D441D">
            <w:pPr>
              <w:pStyle w:val="TAL"/>
              <w:rPr>
                <w:rFonts w:cs="Arial"/>
              </w:rPr>
            </w:pPr>
            <w:r w:rsidRPr="00D0162F">
              <w:rPr>
                <w:rFonts w:cs="Arial"/>
              </w:rPr>
              <w:t>7 for resource #0</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3A24437B" w14:textId="77777777" w:rsidR="00D560E2" w:rsidRPr="00D0162F" w:rsidRDefault="00D560E2" w:rsidP="00D560E2">
            <w:pPr>
              <w:pStyle w:val="TAL"/>
              <w:rPr>
                <w:rFonts w:cs="Arial"/>
              </w:rPr>
            </w:pPr>
            <w:r w:rsidRPr="00D0162F">
              <w:rPr>
                <w:rFonts w:cs="Arial"/>
              </w:rPr>
              <w:t>6 for resource #0</w:t>
            </w:r>
          </w:p>
        </w:tc>
      </w:tr>
      <w:tr w:rsidR="00D560E2" w:rsidRPr="00D0162F" w14:paraId="144C2DF3"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7F8012FE" w14:textId="77777777" w:rsidR="00D560E2" w:rsidRPr="00D0162F" w:rsidRDefault="00D560E2" w:rsidP="006D441D">
            <w:pPr>
              <w:pStyle w:val="TAL"/>
              <w:rPr>
                <w:rFonts w:cs="Arial"/>
                <w:i/>
              </w:rPr>
            </w:pPr>
          </w:p>
        </w:tc>
        <w:tc>
          <w:tcPr>
            <w:tcW w:w="1701" w:type="dxa"/>
            <w:tcBorders>
              <w:top w:val="nil"/>
              <w:left w:val="single" w:sz="4" w:space="0" w:color="auto"/>
              <w:bottom w:val="nil"/>
              <w:right w:val="single" w:sz="4" w:space="0" w:color="auto"/>
            </w:tcBorders>
            <w:vAlign w:val="center"/>
            <w:hideMark/>
          </w:tcPr>
          <w:p w14:paraId="6F658A4A"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25772801"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7467039" w14:textId="77777777" w:rsidR="00D560E2" w:rsidRPr="00D0162F" w:rsidRDefault="00D560E2" w:rsidP="006D441D">
            <w:pPr>
              <w:pStyle w:val="TAL"/>
              <w:rPr>
                <w:rFonts w:cs="Arial"/>
              </w:rPr>
            </w:pPr>
          </w:p>
        </w:tc>
      </w:tr>
      <w:tr w:rsidR="00D560E2" w:rsidRPr="00D0162F" w14:paraId="697463E5"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498B84B1" w14:textId="77777777" w:rsidR="00D560E2" w:rsidRPr="00D0162F" w:rsidRDefault="00D560E2" w:rsidP="006D441D">
            <w:pPr>
              <w:pStyle w:val="TAL"/>
              <w:rPr>
                <w:rFonts w:cs="Arial"/>
                <w:i/>
              </w:rPr>
            </w:pPr>
          </w:p>
        </w:tc>
        <w:tc>
          <w:tcPr>
            <w:tcW w:w="1701" w:type="dxa"/>
            <w:tcBorders>
              <w:top w:val="nil"/>
              <w:left w:val="single" w:sz="4" w:space="0" w:color="auto"/>
              <w:bottom w:val="nil"/>
              <w:right w:val="single" w:sz="4" w:space="0" w:color="auto"/>
            </w:tcBorders>
            <w:vAlign w:val="center"/>
            <w:hideMark/>
          </w:tcPr>
          <w:p w14:paraId="086E43BC"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09293713"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D329B16" w14:textId="77777777" w:rsidR="00D560E2" w:rsidRPr="00D0162F" w:rsidRDefault="00D560E2" w:rsidP="006D441D">
            <w:pPr>
              <w:pStyle w:val="TAL"/>
              <w:rPr>
                <w:rFonts w:cs="Arial"/>
              </w:rPr>
            </w:pPr>
          </w:p>
        </w:tc>
      </w:tr>
      <w:tr w:rsidR="00D560E2" w:rsidRPr="00D0162F" w14:paraId="17777958"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31293E48" w14:textId="77777777" w:rsidR="00D560E2" w:rsidRPr="00D0162F" w:rsidRDefault="00D560E2" w:rsidP="006D441D">
            <w:pPr>
              <w:pStyle w:val="TAL"/>
              <w:rPr>
                <w:rFonts w:cs="Arial"/>
                <w:i/>
              </w:rPr>
            </w:pPr>
          </w:p>
        </w:tc>
        <w:tc>
          <w:tcPr>
            <w:tcW w:w="1701" w:type="dxa"/>
            <w:tcBorders>
              <w:top w:val="nil"/>
              <w:left w:val="single" w:sz="4" w:space="0" w:color="auto"/>
              <w:bottom w:val="single" w:sz="4" w:space="0" w:color="auto"/>
              <w:right w:val="single" w:sz="4" w:space="0" w:color="auto"/>
            </w:tcBorders>
            <w:vAlign w:val="center"/>
            <w:hideMark/>
          </w:tcPr>
          <w:p w14:paraId="16470DD3"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3EEA1DEF"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68B4233" w14:textId="77777777" w:rsidR="00D560E2" w:rsidRPr="00D0162F" w:rsidRDefault="00D560E2" w:rsidP="006D441D">
            <w:pPr>
              <w:pStyle w:val="TAL"/>
              <w:rPr>
                <w:rFonts w:cs="Arial"/>
              </w:rPr>
            </w:pPr>
          </w:p>
        </w:tc>
      </w:tr>
      <w:tr w:rsidR="00D560E2" w:rsidRPr="00D0162F" w14:paraId="2E70D1D0" w14:textId="77777777" w:rsidTr="00D560E2">
        <w:trPr>
          <w:trHeight w:val="33"/>
          <w:jc w:val="center"/>
        </w:trPr>
        <w:tc>
          <w:tcPr>
            <w:tcW w:w="7939" w:type="dxa"/>
            <w:vMerge/>
            <w:tcBorders>
              <w:top w:val="single" w:sz="4" w:space="0" w:color="auto"/>
              <w:left w:val="single" w:sz="4" w:space="0" w:color="auto"/>
              <w:bottom w:val="nil"/>
              <w:right w:val="single" w:sz="4" w:space="0" w:color="auto"/>
            </w:tcBorders>
            <w:vAlign w:val="center"/>
            <w:hideMark/>
          </w:tcPr>
          <w:p w14:paraId="5D76DE23" w14:textId="77777777" w:rsidR="00D560E2" w:rsidRPr="00D0162F" w:rsidRDefault="00D560E2" w:rsidP="006D441D">
            <w:pPr>
              <w:pStyle w:val="TAL"/>
              <w:rPr>
                <w:rFonts w:cs="Arial"/>
                <w:i/>
              </w:rPr>
            </w:pPr>
          </w:p>
        </w:tc>
        <w:tc>
          <w:tcPr>
            <w:tcW w:w="1701" w:type="dxa"/>
            <w:tcBorders>
              <w:top w:val="single" w:sz="4" w:space="0" w:color="auto"/>
              <w:left w:val="single" w:sz="4" w:space="0" w:color="auto"/>
              <w:bottom w:val="nil"/>
              <w:right w:val="single" w:sz="4" w:space="0" w:color="auto"/>
            </w:tcBorders>
            <w:vAlign w:val="center"/>
            <w:hideMark/>
          </w:tcPr>
          <w:p w14:paraId="3434D542" w14:textId="77777777" w:rsidR="00D560E2" w:rsidRPr="00D0162F" w:rsidRDefault="00D560E2" w:rsidP="006D441D">
            <w:pPr>
              <w:pStyle w:val="TAL"/>
              <w:rPr>
                <w:rFonts w:cs="Arial"/>
              </w:rPr>
            </w:pPr>
            <w:r w:rsidRPr="00D0162F">
              <w:rPr>
                <w:rFonts w:cs="Arial"/>
              </w:rPr>
              <w:t>10 for resource #1</w:t>
            </w:r>
          </w:p>
        </w:tc>
        <w:tc>
          <w:tcPr>
            <w:tcW w:w="1701" w:type="dxa"/>
            <w:tcBorders>
              <w:top w:val="single" w:sz="4" w:space="0" w:color="auto"/>
              <w:left w:val="single" w:sz="4" w:space="0" w:color="auto"/>
              <w:bottom w:val="nil"/>
              <w:right w:val="single" w:sz="4" w:space="0" w:color="auto"/>
            </w:tcBorders>
            <w:vAlign w:val="center"/>
            <w:hideMark/>
          </w:tcPr>
          <w:p w14:paraId="69E61812" w14:textId="77777777" w:rsidR="00D560E2" w:rsidRPr="00D0162F" w:rsidRDefault="00D560E2" w:rsidP="006D441D">
            <w:pPr>
              <w:pStyle w:val="TAL"/>
              <w:rPr>
                <w:rFonts w:cs="Arial"/>
              </w:rPr>
            </w:pPr>
            <w:r w:rsidRPr="00D0162F">
              <w:rPr>
                <w:rFonts w:cs="Arial"/>
              </w:rPr>
              <w:t>11 for resource #1</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B36553D" w14:textId="77777777" w:rsidR="00D560E2" w:rsidRPr="00D0162F" w:rsidRDefault="00D560E2" w:rsidP="00D560E2">
            <w:pPr>
              <w:pStyle w:val="TAL"/>
              <w:rPr>
                <w:rFonts w:cs="Arial"/>
              </w:rPr>
            </w:pPr>
            <w:r w:rsidRPr="00D0162F">
              <w:rPr>
                <w:rFonts w:cs="Arial"/>
              </w:rPr>
              <w:t>10 for resource #1</w:t>
            </w:r>
          </w:p>
        </w:tc>
      </w:tr>
      <w:tr w:rsidR="00D560E2" w:rsidRPr="00D0162F" w14:paraId="0B50688D"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392DEB6F"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31ADD71E"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752272E9"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59F4CC1" w14:textId="77777777" w:rsidR="00D560E2" w:rsidRPr="00D0162F" w:rsidRDefault="00D560E2" w:rsidP="006D441D">
            <w:pPr>
              <w:pStyle w:val="TAL"/>
              <w:rPr>
                <w:rFonts w:cs="Arial"/>
              </w:rPr>
            </w:pPr>
          </w:p>
        </w:tc>
      </w:tr>
      <w:tr w:rsidR="00D560E2" w:rsidRPr="00D0162F" w14:paraId="49B4D3A9"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26C793EF"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5182FFD4"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299D5736"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4277B60" w14:textId="77777777" w:rsidR="00D560E2" w:rsidRPr="00D0162F" w:rsidRDefault="00D560E2" w:rsidP="006D441D">
            <w:pPr>
              <w:pStyle w:val="TAL"/>
              <w:rPr>
                <w:rFonts w:cs="Arial"/>
              </w:rPr>
            </w:pPr>
          </w:p>
        </w:tc>
      </w:tr>
      <w:tr w:rsidR="00D560E2" w:rsidRPr="00D0162F" w14:paraId="5C1F8C53" w14:textId="77777777" w:rsidTr="00D560E2">
        <w:trPr>
          <w:trHeight w:val="31"/>
          <w:jc w:val="center"/>
        </w:trPr>
        <w:tc>
          <w:tcPr>
            <w:tcW w:w="2836" w:type="dxa"/>
            <w:tcBorders>
              <w:top w:val="nil"/>
              <w:left w:val="single" w:sz="4" w:space="0" w:color="auto"/>
              <w:bottom w:val="single" w:sz="4" w:space="0" w:color="auto"/>
              <w:right w:val="single" w:sz="4" w:space="0" w:color="auto"/>
            </w:tcBorders>
            <w:vAlign w:val="center"/>
            <w:hideMark/>
          </w:tcPr>
          <w:p w14:paraId="3928E6AB"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7125F3A7"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58013D16"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29152BA" w14:textId="77777777" w:rsidR="00D560E2" w:rsidRPr="00D0162F" w:rsidRDefault="00D560E2" w:rsidP="006D441D">
            <w:pPr>
              <w:pStyle w:val="TAL"/>
              <w:rPr>
                <w:rFonts w:cs="Arial"/>
              </w:rPr>
            </w:pPr>
          </w:p>
        </w:tc>
      </w:tr>
      <w:tr w:rsidR="00D560E2" w:rsidRPr="00D0162F" w14:paraId="6CF0D313"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4157356D" w14:textId="77777777" w:rsidR="00D560E2" w:rsidRPr="00D0162F" w:rsidRDefault="00D560E2" w:rsidP="00D560E2">
            <w:pPr>
              <w:pStyle w:val="TAL"/>
              <w:rPr>
                <w:rFonts w:cs="Arial"/>
                <w:i/>
              </w:rPr>
            </w:pPr>
            <w:r w:rsidRPr="00D0162F">
              <w:t>cdm-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9A9784E" w14:textId="77777777" w:rsidR="00D560E2" w:rsidRPr="00D0162F" w:rsidRDefault="00D560E2" w:rsidP="00D560E2">
            <w:pPr>
              <w:pStyle w:val="TAL"/>
              <w:rPr>
                <w:rFonts w:cs="Arial"/>
              </w:rPr>
            </w:pPr>
            <w:r w:rsidRPr="00D0162F">
              <w:rPr>
                <w:rFonts w:cs="Arial"/>
              </w:rPr>
              <w:t>noCDM</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5791CC9" w14:textId="77777777" w:rsidR="00D560E2" w:rsidRPr="00D0162F" w:rsidRDefault="00D560E2" w:rsidP="00D560E2">
            <w:pPr>
              <w:pStyle w:val="TAL"/>
              <w:rPr>
                <w:rFonts w:cs="Arial"/>
              </w:rPr>
            </w:pPr>
            <w:r w:rsidRPr="00D0162F">
              <w:rPr>
                <w:rFonts w:cs="Arial"/>
              </w:rPr>
              <w:t>noCDM</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251F356" w14:textId="77777777" w:rsidR="00D560E2" w:rsidRPr="00D0162F" w:rsidRDefault="00D560E2" w:rsidP="00D560E2">
            <w:pPr>
              <w:pStyle w:val="TAL"/>
              <w:rPr>
                <w:rFonts w:cs="Arial"/>
              </w:rPr>
            </w:pPr>
            <w:r w:rsidRPr="00D0162F">
              <w:rPr>
                <w:rFonts w:cs="Arial"/>
              </w:rPr>
              <w:t>noCDM</w:t>
            </w:r>
          </w:p>
        </w:tc>
      </w:tr>
      <w:tr w:rsidR="00D560E2" w:rsidRPr="00D0162F" w14:paraId="4BC9A586"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DDE7FE1" w14:textId="77777777" w:rsidR="00D560E2" w:rsidRPr="00D0162F" w:rsidRDefault="00D560E2" w:rsidP="00D560E2">
            <w:pPr>
              <w:pStyle w:val="TAL"/>
              <w:rPr>
                <w:rFonts w:cs="Arial"/>
                <w:i/>
              </w:rPr>
            </w:pPr>
            <w:r w:rsidRPr="00D0162F">
              <w:t>density</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BDCBDDF" w14:textId="77777777" w:rsidR="00D560E2" w:rsidRPr="00D0162F" w:rsidRDefault="00D560E2" w:rsidP="00D560E2">
            <w:pPr>
              <w:pStyle w:val="TAL"/>
              <w:rPr>
                <w:rFonts w:cs="Arial"/>
              </w:rPr>
            </w:pPr>
            <w:r w:rsidRPr="00D0162F">
              <w:rPr>
                <w:rFonts w:cs="Arial"/>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E6CD37A" w14:textId="77777777" w:rsidR="00D560E2" w:rsidRPr="00D0162F" w:rsidRDefault="00D560E2" w:rsidP="00D560E2">
            <w:pPr>
              <w:pStyle w:val="TAL"/>
              <w:rPr>
                <w:rFonts w:cs="Arial"/>
              </w:rPr>
            </w:pPr>
            <w:r w:rsidRPr="00D0162F">
              <w:rPr>
                <w:rFonts w:cs="Arial"/>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FF9C364" w14:textId="77777777" w:rsidR="00D560E2" w:rsidRPr="00D0162F" w:rsidRDefault="00D560E2" w:rsidP="00D560E2">
            <w:pPr>
              <w:pStyle w:val="TAL"/>
              <w:rPr>
                <w:rFonts w:cs="Arial"/>
              </w:rPr>
            </w:pPr>
            <w:r w:rsidRPr="00D0162F">
              <w:rPr>
                <w:rFonts w:cs="Arial"/>
              </w:rPr>
              <w:t>3</w:t>
            </w:r>
          </w:p>
        </w:tc>
      </w:tr>
      <w:tr w:rsidR="00D560E2" w:rsidRPr="00D0162F" w14:paraId="67B8315B"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11DFE97D" w14:textId="77777777" w:rsidR="00D560E2" w:rsidRPr="00D0162F" w:rsidRDefault="00D560E2" w:rsidP="00D560E2">
            <w:pPr>
              <w:pStyle w:val="TAL"/>
              <w:rPr>
                <w:rFonts w:cs="Arial"/>
                <w:i/>
              </w:rPr>
            </w:pPr>
            <w:r w:rsidRPr="00D0162F">
              <w:t>startingRB</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60D11C9" w14:textId="77777777" w:rsidR="00D560E2" w:rsidRPr="00D0162F" w:rsidRDefault="00D560E2" w:rsidP="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E7040C2" w14:textId="77777777" w:rsidR="00D560E2" w:rsidRPr="00D0162F" w:rsidRDefault="00D560E2" w:rsidP="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3712C2A" w14:textId="77777777" w:rsidR="00D560E2" w:rsidRPr="00D0162F" w:rsidRDefault="00D560E2" w:rsidP="00D560E2">
            <w:pPr>
              <w:pStyle w:val="TAL"/>
              <w:rPr>
                <w:rFonts w:cs="Arial"/>
              </w:rPr>
            </w:pPr>
            <w:r w:rsidRPr="00D0162F">
              <w:rPr>
                <w:rFonts w:cs="Arial"/>
              </w:rPr>
              <w:t>0</w:t>
            </w:r>
          </w:p>
        </w:tc>
      </w:tr>
      <w:tr w:rsidR="00D560E2" w:rsidRPr="00D0162F" w14:paraId="51CDABD9"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204A51B1" w14:textId="77777777" w:rsidR="00D560E2" w:rsidRPr="00D0162F" w:rsidRDefault="00D560E2">
            <w:pPr>
              <w:pStyle w:val="TAL"/>
              <w:rPr>
                <w:rFonts w:cs="Arial"/>
                <w:i/>
              </w:rPr>
            </w:pPr>
            <w:r w:rsidRPr="00D0162F">
              <w:t>nrofRB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E2CC0C6" w14:textId="77777777" w:rsidR="00D560E2" w:rsidRPr="00D0162F" w:rsidRDefault="00D560E2">
            <w:pPr>
              <w:pStyle w:val="TAL"/>
              <w:rPr>
                <w:rFonts w:cs="Arial"/>
              </w:rPr>
            </w:pPr>
            <w:r w:rsidRPr="00D0162F">
              <w:rPr>
                <w:rFonts w:cs="Arial"/>
              </w:rPr>
              <w:t>276 (Note 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5EC6516" w14:textId="77777777" w:rsidR="00D560E2" w:rsidRPr="00D0162F" w:rsidRDefault="00D560E2">
            <w:pPr>
              <w:pStyle w:val="TAL"/>
              <w:rPr>
                <w:rFonts w:cs="Arial"/>
              </w:rPr>
            </w:pPr>
            <w:r w:rsidRPr="00D0162F">
              <w:rPr>
                <w:rFonts w:cs="Arial"/>
              </w:rPr>
              <w:t>276 (Note 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8EEF22F" w14:textId="77777777" w:rsidR="00D560E2" w:rsidRPr="00D0162F" w:rsidRDefault="00D560E2">
            <w:pPr>
              <w:pStyle w:val="TAL"/>
              <w:rPr>
                <w:rFonts w:cs="Arial"/>
              </w:rPr>
            </w:pPr>
            <w:r w:rsidRPr="00D0162F">
              <w:rPr>
                <w:rFonts w:cs="Arial"/>
              </w:rPr>
              <w:t>276 (Note 1)</w:t>
            </w:r>
          </w:p>
        </w:tc>
      </w:tr>
      <w:tr w:rsidR="00D560E2" w:rsidRPr="00D0162F" w14:paraId="5C0B2FC5" w14:textId="77777777" w:rsidTr="00D560E2">
        <w:trPr>
          <w:jc w:val="center"/>
        </w:trPr>
        <w:tc>
          <w:tcPr>
            <w:tcW w:w="7939" w:type="dxa"/>
            <w:gridSpan w:val="4"/>
            <w:tcBorders>
              <w:top w:val="single" w:sz="4" w:space="0" w:color="auto"/>
              <w:left w:val="single" w:sz="4" w:space="0" w:color="auto"/>
              <w:bottom w:val="single" w:sz="4" w:space="0" w:color="auto"/>
              <w:right w:val="single" w:sz="4" w:space="0" w:color="auto"/>
            </w:tcBorders>
            <w:vAlign w:val="center"/>
            <w:hideMark/>
          </w:tcPr>
          <w:p w14:paraId="5A467534" w14:textId="77777777" w:rsidR="00D560E2" w:rsidRPr="00D0162F" w:rsidRDefault="00D560E2">
            <w:pPr>
              <w:pStyle w:val="TAN"/>
            </w:pPr>
            <w:r w:rsidRPr="00D0162F">
              <w:t>Note 1:</w:t>
            </w:r>
            <w:r w:rsidRPr="00D0162F">
              <w:tab/>
              <w:t>If the configured value of PRBs is larger than the width of the corresponding BWP relevant for the test case, the Test Equipment shall implement CSI-RS only in the width of that BWP.</w:t>
            </w:r>
          </w:p>
        </w:tc>
      </w:tr>
    </w:tbl>
    <w:p w14:paraId="34347747" w14:textId="77777777" w:rsidR="00D560E2" w:rsidRPr="00D0162F" w:rsidRDefault="00D560E2" w:rsidP="00D560E2"/>
    <w:p w14:paraId="4FD2F0C2" w14:textId="77777777" w:rsidR="007405EE" w:rsidRPr="00D0162F" w:rsidRDefault="00AB67FA" w:rsidP="007405EE">
      <w:pPr>
        <w:pStyle w:val="TH"/>
      </w:pPr>
      <w:r w:rsidRPr="00D0162F">
        <w:t>Table A.1.4.2-2: CSI-RS Reference Measurement Channels for SCS = 30 kHz for TDD</w:t>
      </w:r>
    </w:p>
    <w:tbl>
      <w:tblPr>
        <w:tblW w:w="108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29"/>
        <w:gridCol w:w="1184"/>
        <w:gridCol w:w="1184"/>
        <w:gridCol w:w="1184"/>
        <w:gridCol w:w="1184"/>
        <w:gridCol w:w="1184"/>
        <w:gridCol w:w="1184"/>
        <w:gridCol w:w="1184"/>
      </w:tblGrid>
      <w:tr w:rsidR="007405EE" w:rsidRPr="00D0162F" w14:paraId="63B57D2F"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tcPr>
          <w:p w14:paraId="6A6B3065" w14:textId="77777777" w:rsidR="007405EE" w:rsidRPr="00D0162F" w:rsidRDefault="007405EE" w:rsidP="00F21A71">
            <w:pPr>
              <w:pStyle w:val="TAH"/>
            </w:pPr>
          </w:p>
        </w:tc>
        <w:tc>
          <w:tcPr>
            <w:tcW w:w="1184" w:type="dxa"/>
            <w:tcBorders>
              <w:top w:val="single" w:sz="4" w:space="0" w:color="auto"/>
              <w:left w:val="single" w:sz="4" w:space="0" w:color="auto"/>
              <w:bottom w:val="single" w:sz="4" w:space="0" w:color="auto"/>
              <w:right w:val="single" w:sz="4" w:space="0" w:color="auto"/>
            </w:tcBorders>
            <w:vAlign w:val="center"/>
            <w:hideMark/>
          </w:tcPr>
          <w:p w14:paraId="2D2C7E71" w14:textId="77777777" w:rsidR="007405EE" w:rsidRPr="00D0162F" w:rsidRDefault="007405EE" w:rsidP="00F21A71">
            <w:pPr>
              <w:pStyle w:val="TAH"/>
            </w:pPr>
            <w:r w:rsidRPr="00D0162F">
              <w:t>CSI-RS.2.1 TDD</w:t>
            </w:r>
          </w:p>
        </w:tc>
        <w:tc>
          <w:tcPr>
            <w:tcW w:w="1184" w:type="dxa"/>
            <w:tcBorders>
              <w:top w:val="single" w:sz="4" w:space="0" w:color="auto"/>
              <w:left w:val="single" w:sz="4" w:space="0" w:color="auto"/>
              <w:bottom w:val="single" w:sz="4" w:space="0" w:color="auto"/>
              <w:right w:val="single" w:sz="4" w:space="0" w:color="auto"/>
            </w:tcBorders>
            <w:vAlign w:val="center"/>
            <w:hideMark/>
          </w:tcPr>
          <w:p w14:paraId="1EFB702C" w14:textId="77777777" w:rsidR="007405EE" w:rsidRPr="00D0162F" w:rsidRDefault="007405EE" w:rsidP="00F21A71">
            <w:pPr>
              <w:pStyle w:val="TAH"/>
            </w:pPr>
            <w:r w:rsidRPr="00D0162F">
              <w:t>CSI-RS.2.2 TDD</w:t>
            </w:r>
          </w:p>
        </w:tc>
        <w:tc>
          <w:tcPr>
            <w:tcW w:w="1184" w:type="dxa"/>
            <w:tcBorders>
              <w:top w:val="single" w:sz="4" w:space="0" w:color="auto"/>
              <w:left w:val="single" w:sz="4" w:space="0" w:color="auto"/>
              <w:bottom w:val="single" w:sz="4" w:space="0" w:color="auto"/>
              <w:right w:val="single" w:sz="4" w:space="0" w:color="auto"/>
            </w:tcBorders>
            <w:vAlign w:val="center"/>
            <w:hideMark/>
          </w:tcPr>
          <w:p w14:paraId="2F0B0786" w14:textId="77777777" w:rsidR="007405EE" w:rsidRPr="00D0162F" w:rsidRDefault="007405EE" w:rsidP="00F21A71">
            <w:pPr>
              <w:pStyle w:val="TAH"/>
            </w:pPr>
            <w:r w:rsidRPr="00D0162F">
              <w:t>CSI-RS.2.3 TDD</w:t>
            </w:r>
          </w:p>
        </w:tc>
        <w:tc>
          <w:tcPr>
            <w:tcW w:w="1184" w:type="dxa"/>
            <w:tcBorders>
              <w:top w:val="single" w:sz="4" w:space="0" w:color="auto"/>
              <w:left w:val="single" w:sz="4" w:space="0" w:color="auto"/>
              <w:bottom w:val="single" w:sz="4" w:space="0" w:color="auto"/>
              <w:right w:val="single" w:sz="4" w:space="0" w:color="auto"/>
            </w:tcBorders>
            <w:vAlign w:val="center"/>
            <w:hideMark/>
          </w:tcPr>
          <w:p w14:paraId="552C7AB7" w14:textId="77777777" w:rsidR="007405EE" w:rsidRPr="00D0162F" w:rsidRDefault="007405EE" w:rsidP="00F21A71">
            <w:pPr>
              <w:pStyle w:val="TAH"/>
            </w:pPr>
            <w:r w:rsidRPr="00D0162F">
              <w:t>CSI-RS.2.4 TDD</w:t>
            </w:r>
          </w:p>
        </w:tc>
        <w:tc>
          <w:tcPr>
            <w:tcW w:w="1184" w:type="dxa"/>
            <w:tcBorders>
              <w:top w:val="single" w:sz="4" w:space="0" w:color="auto"/>
              <w:left w:val="single" w:sz="4" w:space="0" w:color="auto"/>
              <w:bottom w:val="single" w:sz="4" w:space="0" w:color="auto"/>
              <w:right w:val="single" w:sz="4" w:space="0" w:color="auto"/>
            </w:tcBorders>
            <w:vAlign w:val="center"/>
          </w:tcPr>
          <w:p w14:paraId="266CB2EC" w14:textId="77777777" w:rsidR="007405EE" w:rsidRPr="00D0162F" w:rsidRDefault="007405EE" w:rsidP="00F21A71">
            <w:pPr>
              <w:pStyle w:val="TAH"/>
            </w:pPr>
            <w:r w:rsidRPr="00D0162F">
              <w:rPr>
                <w:rFonts w:cs="Arial"/>
              </w:rPr>
              <w:t>CSI-RS.2.5 TDD</w:t>
            </w:r>
          </w:p>
        </w:tc>
        <w:tc>
          <w:tcPr>
            <w:tcW w:w="1184" w:type="dxa"/>
            <w:tcBorders>
              <w:top w:val="single" w:sz="4" w:space="0" w:color="auto"/>
              <w:left w:val="single" w:sz="4" w:space="0" w:color="auto"/>
              <w:bottom w:val="single" w:sz="4" w:space="0" w:color="auto"/>
              <w:right w:val="single" w:sz="4" w:space="0" w:color="auto"/>
            </w:tcBorders>
          </w:tcPr>
          <w:p w14:paraId="3318C58D" w14:textId="77777777" w:rsidR="007405EE" w:rsidRPr="00D0162F" w:rsidRDefault="007405EE" w:rsidP="00F21A71">
            <w:pPr>
              <w:pStyle w:val="TAH"/>
              <w:rPr>
                <w:rFonts w:cs="Arial"/>
              </w:rPr>
            </w:pPr>
            <w:r w:rsidRPr="00D0162F">
              <w:t>CSI-RS.2.6 TDD</w:t>
            </w:r>
          </w:p>
        </w:tc>
        <w:tc>
          <w:tcPr>
            <w:tcW w:w="1184" w:type="dxa"/>
            <w:tcBorders>
              <w:top w:val="single" w:sz="4" w:space="0" w:color="auto"/>
              <w:left w:val="single" w:sz="4" w:space="0" w:color="auto"/>
              <w:bottom w:val="single" w:sz="4" w:space="0" w:color="auto"/>
              <w:right w:val="single" w:sz="4" w:space="0" w:color="auto"/>
            </w:tcBorders>
            <w:vAlign w:val="center"/>
          </w:tcPr>
          <w:p w14:paraId="585F8671" w14:textId="77777777" w:rsidR="007405EE" w:rsidRPr="00D0162F" w:rsidRDefault="007405EE" w:rsidP="00F21A71">
            <w:pPr>
              <w:pStyle w:val="TAH"/>
            </w:pPr>
            <w:r w:rsidRPr="00D0162F">
              <w:t>CSI-RS.2.7 TDD</w:t>
            </w:r>
          </w:p>
        </w:tc>
      </w:tr>
      <w:tr w:rsidR="007405EE" w:rsidRPr="00D0162F" w14:paraId="6B3BD9F0"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44904FA3" w14:textId="77777777" w:rsidR="007405EE" w:rsidRPr="00D0162F" w:rsidRDefault="007405EE" w:rsidP="00F21A71">
            <w:pPr>
              <w:pStyle w:val="TAH"/>
            </w:pPr>
            <w:r w:rsidRPr="00D0162F">
              <w:t>Resource Type</w:t>
            </w:r>
          </w:p>
        </w:tc>
        <w:tc>
          <w:tcPr>
            <w:tcW w:w="1184" w:type="dxa"/>
            <w:tcBorders>
              <w:top w:val="single" w:sz="4" w:space="0" w:color="auto"/>
              <w:left w:val="single" w:sz="4" w:space="0" w:color="auto"/>
              <w:bottom w:val="single" w:sz="4" w:space="0" w:color="auto"/>
              <w:right w:val="single" w:sz="4" w:space="0" w:color="auto"/>
            </w:tcBorders>
            <w:vAlign w:val="center"/>
            <w:hideMark/>
          </w:tcPr>
          <w:p w14:paraId="6F4BF8B4" w14:textId="77777777" w:rsidR="007405EE" w:rsidRPr="00D0162F" w:rsidRDefault="007405EE" w:rsidP="00F21A71">
            <w:pPr>
              <w:pStyle w:val="TAH"/>
              <w:rPr>
                <w:bCs/>
              </w:rPr>
            </w:pPr>
            <w:r w:rsidRPr="00D0162F">
              <w:rPr>
                <w:bCs/>
              </w:rPr>
              <w:t>periodic</w:t>
            </w:r>
          </w:p>
        </w:tc>
        <w:tc>
          <w:tcPr>
            <w:tcW w:w="1184" w:type="dxa"/>
            <w:tcBorders>
              <w:top w:val="single" w:sz="4" w:space="0" w:color="auto"/>
              <w:left w:val="single" w:sz="4" w:space="0" w:color="auto"/>
              <w:bottom w:val="single" w:sz="4" w:space="0" w:color="auto"/>
              <w:right w:val="single" w:sz="4" w:space="0" w:color="auto"/>
            </w:tcBorders>
            <w:vAlign w:val="center"/>
            <w:hideMark/>
          </w:tcPr>
          <w:p w14:paraId="5090FF16" w14:textId="77777777" w:rsidR="007405EE" w:rsidRPr="00D0162F" w:rsidRDefault="007405EE" w:rsidP="00F21A71">
            <w:pPr>
              <w:pStyle w:val="TAH"/>
              <w:rPr>
                <w:bCs/>
              </w:rPr>
            </w:pPr>
            <w:r w:rsidRPr="00D0162F">
              <w:rPr>
                <w:bCs/>
              </w:rPr>
              <w:t>periodic</w:t>
            </w:r>
          </w:p>
        </w:tc>
        <w:tc>
          <w:tcPr>
            <w:tcW w:w="1184" w:type="dxa"/>
            <w:tcBorders>
              <w:top w:val="single" w:sz="4" w:space="0" w:color="auto"/>
              <w:left w:val="single" w:sz="4" w:space="0" w:color="auto"/>
              <w:bottom w:val="single" w:sz="4" w:space="0" w:color="auto"/>
              <w:right w:val="single" w:sz="4" w:space="0" w:color="auto"/>
            </w:tcBorders>
            <w:vAlign w:val="center"/>
            <w:hideMark/>
          </w:tcPr>
          <w:p w14:paraId="6596C5D5" w14:textId="77777777" w:rsidR="007405EE" w:rsidRPr="00D0162F" w:rsidRDefault="007405EE" w:rsidP="00F21A71">
            <w:pPr>
              <w:pStyle w:val="TAH"/>
              <w:rPr>
                <w:bCs/>
              </w:rPr>
            </w:pPr>
            <w:r w:rsidRPr="00D0162F">
              <w:rPr>
                <w:bCs/>
              </w:rPr>
              <w:t>aperiodic</w:t>
            </w:r>
          </w:p>
        </w:tc>
        <w:tc>
          <w:tcPr>
            <w:tcW w:w="1184" w:type="dxa"/>
            <w:tcBorders>
              <w:top w:val="single" w:sz="4" w:space="0" w:color="auto"/>
              <w:left w:val="single" w:sz="4" w:space="0" w:color="auto"/>
              <w:bottom w:val="single" w:sz="4" w:space="0" w:color="auto"/>
              <w:right w:val="single" w:sz="4" w:space="0" w:color="auto"/>
            </w:tcBorders>
            <w:vAlign w:val="center"/>
            <w:hideMark/>
          </w:tcPr>
          <w:p w14:paraId="64306A39" w14:textId="77777777" w:rsidR="007405EE" w:rsidRPr="00D0162F" w:rsidRDefault="007405EE" w:rsidP="00F21A71">
            <w:pPr>
              <w:pStyle w:val="TAH"/>
              <w:rPr>
                <w:bCs/>
              </w:rPr>
            </w:pPr>
            <w:r w:rsidRPr="00D0162F">
              <w:rPr>
                <w:bCs/>
              </w:rPr>
              <w:t>aperiodic</w:t>
            </w:r>
          </w:p>
        </w:tc>
        <w:tc>
          <w:tcPr>
            <w:tcW w:w="1184" w:type="dxa"/>
            <w:tcBorders>
              <w:top w:val="single" w:sz="4" w:space="0" w:color="auto"/>
              <w:left w:val="single" w:sz="4" w:space="0" w:color="auto"/>
              <w:bottom w:val="single" w:sz="4" w:space="0" w:color="auto"/>
              <w:right w:val="single" w:sz="4" w:space="0" w:color="auto"/>
            </w:tcBorders>
            <w:vAlign w:val="center"/>
          </w:tcPr>
          <w:p w14:paraId="3067F17D" w14:textId="77777777" w:rsidR="007405EE" w:rsidRPr="00D0162F" w:rsidRDefault="007405EE" w:rsidP="00F21A71">
            <w:pPr>
              <w:pStyle w:val="TAH"/>
              <w:rPr>
                <w:bCs/>
              </w:rPr>
            </w:pPr>
            <w:r w:rsidRPr="00D0162F">
              <w:rPr>
                <w:rFonts w:cs="Arial"/>
                <w:bCs/>
              </w:rPr>
              <w:t>aperiodic</w:t>
            </w:r>
          </w:p>
        </w:tc>
        <w:tc>
          <w:tcPr>
            <w:tcW w:w="1184" w:type="dxa"/>
            <w:tcBorders>
              <w:top w:val="single" w:sz="4" w:space="0" w:color="auto"/>
              <w:left w:val="single" w:sz="4" w:space="0" w:color="auto"/>
              <w:bottom w:val="single" w:sz="4" w:space="0" w:color="auto"/>
              <w:right w:val="single" w:sz="4" w:space="0" w:color="auto"/>
            </w:tcBorders>
          </w:tcPr>
          <w:p w14:paraId="1EA807A7" w14:textId="77777777" w:rsidR="007405EE" w:rsidRPr="00D0162F" w:rsidRDefault="007405EE" w:rsidP="00F21A71">
            <w:pPr>
              <w:pStyle w:val="TAH"/>
              <w:rPr>
                <w:rFonts w:cs="Arial"/>
                <w:bCs/>
              </w:rPr>
            </w:pPr>
            <w:r w:rsidRPr="00D0162F">
              <w:rPr>
                <w:bCs/>
              </w:rPr>
              <w:t>periodic</w:t>
            </w:r>
          </w:p>
        </w:tc>
        <w:tc>
          <w:tcPr>
            <w:tcW w:w="1184" w:type="dxa"/>
            <w:tcBorders>
              <w:top w:val="single" w:sz="4" w:space="0" w:color="auto"/>
              <w:left w:val="single" w:sz="4" w:space="0" w:color="auto"/>
              <w:bottom w:val="single" w:sz="4" w:space="0" w:color="auto"/>
              <w:right w:val="single" w:sz="4" w:space="0" w:color="auto"/>
            </w:tcBorders>
            <w:vAlign w:val="center"/>
          </w:tcPr>
          <w:p w14:paraId="2F3A50D5" w14:textId="77777777" w:rsidR="007405EE" w:rsidRPr="00D0162F" w:rsidRDefault="007405EE" w:rsidP="00F21A71">
            <w:pPr>
              <w:pStyle w:val="TAH"/>
              <w:rPr>
                <w:bCs/>
              </w:rPr>
            </w:pPr>
            <w:r w:rsidRPr="00D0162F">
              <w:rPr>
                <w:bCs/>
              </w:rPr>
              <w:t>periodic</w:t>
            </w:r>
          </w:p>
        </w:tc>
      </w:tr>
      <w:tr w:rsidR="007405EE" w:rsidRPr="00D0162F" w14:paraId="122223C7"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7224AEDE" w14:textId="77777777" w:rsidR="007405EE" w:rsidRPr="00D0162F" w:rsidRDefault="007405EE" w:rsidP="00F21A71">
            <w:pPr>
              <w:pStyle w:val="TAH"/>
            </w:pPr>
            <w:r w:rsidRPr="00D0162F">
              <w:t>Resource Set Config</w:t>
            </w:r>
          </w:p>
        </w:tc>
        <w:tc>
          <w:tcPr>
            <w:tcW w:w="1184" w:type="dxa"/>
            <w:tcBorders>
              <w:top w:val="single" w:sz="4" w:space="0" w:color="auto"/>
              <w:left w:val="single" w:sz="4" w:space="0" w:color="auto"/>
              <w:bottom w:val="single" w:sz="4" w:space="0" w:color="auto"/>
              <w:right w:val="single" w:sz="4" w:space="0" w:color="auto"/>
            </w:tcBorders>
            <w:vAlign w:val="center"/>
          </w:tcPr>
          <w:p w14:paraId="04555D09" w14:textId="77777777" w:rsidR="007405EE" w:rsidRPr="00D0162F" w:rsidRDefault="007405EE" w:rsidP="00F21A71">
            <w:pPr>
              <w:pStyle w:val="TAH"/>
              <w:rPr>
                <w:rFonts w:cs="Arial"/>
              </w:rPr>
            </w:pPr>
          </w:p>
        </w:tc>
        <w:tc>
          <w:tcPr>
            <w:tcW w:w="1184" w:type="dxa"/>
            <w:tcBorders>
              <w:top w:val="single" w:sz="4" w:space="0" w:color="auto"/>
              <w:left w:val="single" w:sz="4" w:space="0" w:color="auto"/>
              <w:bottom w:val="single" w:sz="4" w:space="0" w:color="auto"/>
              <w:right w:val="single" w:sz="4" w:space="0" w:color="auto"/>
            </w:tcBorders>
            <w:vAlign w:val="center"/>
          </w:tcPr>
          <w:p w14:paraId="59DEC26A" w14:textId="77777777" w:rsidR="007405EE" w:rsidRPr="00D0162F" w:rsidRDefault="007405EE" w:rsidP="00F21A71">
            <w:pPr>
              <w:pStyle w:val="TAH"/>
              <w:rPr>
                <w:rFonts w:cs="Arial"/>
              </w:rPr>
            </w:pPr>
          </w:p>
        </w:tc>
        <w:tc>
          <w:tcPr>
            <w:tcW w:w="1184" w:type="dxa"/>
            <w:tcBorders>
              <w:top w:val="single" w:sz="4" w:space="0" w:color="auto"/>
              <w:left w:val="single" w:sz="4" w:space="0" w:color="auto"/>
              <w:bottom w:val="single" w:sz="4" w:space="0" w:color="auto"/>
              <w:right w:val="single" w:sz="4" w:space="0" w:color="auto"/>
            </w:tcBorders>
            <w:vAlign w:val="center"/>
          </w:tcPr>
          <w:p w14:paraId="51D5336D" w14:textId="77777777" w:rsidR="007405EE" w:rsidRPr="00D0162F" w:rsidRDefault="007405EE" w:rsidP="00F21A71">
            <w:pPr>
              <w:pStyle w:val="TAH"/>
              <w:rPr>
                <w:rFonts w:cs="Arial"/>
              </w:rPr>
            </w:pPr>
          </w:p>
        </w:tc>
        <w:tc>
          <w:tcPr>
            <w:tcW w:w="1184" w:type="dxa"/>
            <w:tcBorders>
              <w:top w:val="single" w:sz="4" w:space="0" w:color="auto"/>
              <w:left w:val="single" w:sz="4" w:space="0" w:color="auto"/>
              <w:bottom w:val="single" w:sz="4" w:space="0" w:color="auto"/>
              <w:right w:val="single" w:sz="4" w:space="0" w:color="auto"/>
            </w:tcBorders>
            <w:vAlign w:val="center"/>
          </w:tcPr>
          <w:p w14:paraId="7B22AB0B" w14:textId="77777777" w:rsidR="007405EE" w:rsidRPr="00D0162F" w:rsidRDefault="007405EE" w:rsidP="00F21A71">
            <w:pPr>
              <w:pStyle w:val="TAH"/>
              <w:rPr>
                <w:rFonts w:cs="Arial"/>
              </w:rPr>
            </w:pPr>
          </w:p>
        </w:tc>
        <w:tc>
          <w:tcPr>
            <w:tcW w:w="1184" w:type="dxa"/>
            <w:tcBorders>
              <w:top w:val="single" w:sz="4" w:space="0" w:color="auto"/>
              <w:left w:val="single" w:sz="4" w:space="0" w:color="auto"/>
              <w:bottom w:val="single" w:sz="4" w:space="0" w:color="auto"/>
              <w:right w:val="single" w:sz="4" w:space="0" w:color="auto"/>
            </w:tcBorders>
          </w:tcPr>
          <w:p w14:paraId="7C08CC03" w14:textId="77777777" w:rsidR="007405EE" w:rsidRPr="00D0162F" w:rsidRDefault="007405EE" w:rsidP="00F21A71">
            <w:pPr>
              <w:pStyle w:val="TAH"/>
            </w:pPr>
          </w:p>
        </w:tc>
        <w:tc>
          <w:tcPr>
            <w:tcW w:w="1184" w:type="dxa"/>
            <w:tcBorders>
              <w:top w:val="single" w:sz="4" w:space="0" w:color="auto"/>
              <w:left w:val="single" w:sz="4" w:space="0" w:color="auto"/>
              <w:bottom w:val="single" w:sz="4" w:space="0" w:color="auto"/>
              <w:right w:val="single" w:sz="4" w:space="0" w:color="auto"/>
            </w:tcBorders>
          </w:tcPr>
          <w:p w14:paraId="78879B94" w14:textId="77777777" w:rsidR="007405EE" w:rsidRPr="00D0162F" w:rsidRDefault="007405EE" w:rsidP="00F21A71">
            <w:pPr>
              <w:pStyle w:val="TAH"/>
            </w:pPr>
          </w:p>
        </w:tc>
        <w:tc>
          <w:tcPr>
            <w:tcW w:w="1184" w:type="dxa"/>
            <w:tcBorders>
              <w:top w:val="single" w:sz="4" w:space="0" w:color="auto"/>
              <w:left w:val="single" w:sz="4" w:space="0" w:color="auto"/>
              <w:bottom w:val="single" w:sz="4" w:space="0" w:color="auto"/>
              <w:right w:val="single" w:sz="4" w:space="0" w:color="auto"/>
            </w:tcBorders>
            <w:vAlign w:val="center"/>
          </w:tcPr>
          <w:p w14:paraId="05686CCA" w14:textId="77777777" w:rsidR="007405EE" w:rsidRPr="00D0162F" w:rsidRDefault="007405EE" w:rsidP="00F21A71">
            <w:pPr>
              <w:pStyle w:val="TAH"/>
            </w:pPr>
          </w:p>
        </w:tc>
      </w:tr>
      <w:tr w:rsidR="007405EE" w:rsidRPr="00D0162F" w14:paraId="557F481C"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42C34B15" w14:textId="77777777" w:rsidR="007405EE" w:rsidRPr="00D0162F" w:rsidRDefault="007405EE" w:rsidP="00F21A71">
            <w:pPr>
              <w:pStyle w:val="TAL"/>
              <w:rPr>
                <w:rFonts w:cs="Arial"/>
                <w:i/>
              </w:rPr>
            </w:pPr>
            <w:r w:rsidRPr="00D0162F">
              <w:t>nzp-CSI-ResourceSetId</w:t>
            </w:r>
          </w:p>
        </w:tc>
        <w:tc>
          <w:tcPr>
            <w:tcW w:w="1184" w:type="dxa"/>
            <w:tcBorders>
              <w:top w:val="single" w:sz="4" w:space="0" w:color="auto"/>
              <w:left w:val="single" w:sz="4" w:space="0" w:color="auto"/>
              <w:bottom w:val="single" w:sz="4" w:space="0" w:color="auto"/>
              <w:right w:val="single" w:sz="4" w:space="0" w:color="auto"/>
            </w:tcBorders>
            <w:vAlign w:val="center"/>
            <w:hideMark/>
          </w:tcPr>
          <w:p w14:paraId="59242A89"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5B80B5AA"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73C62A2C"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144CDE03"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tcPr>
          <w:p w14:paraId="63EDCEA9" w14:textId="77777777" w:rsidR="007405EE" w:rsidRPr="00D0162F" w:rsidRDefault="007405EE" w:rsidP="00F21A71">
            <w:pPr>
              <w:pStyle w:val="TAL"/>
            </w:pPr>
            <w:r w:rsidRPr="00D0162F">
              <w:t>0</w:t>
            </w:r>
          </w:p>
        </w:tc>
        <w:tc>
          <w:tcPr>
            <w:tcW w:w="1184" w:type="dxa"/>
            <w:tcBorders>
              <w:top w:val="single" w:sz="4" w:space="0" w:color="auto"/>
              <w:left w:val="single" w:sz="4" w:space="0" w:color="auto"/>
              <w:bottom w:val="single" w:sz="4" w:space="0" w:color="auto"/>
              <w:right w:val="single" w:sz="4" w:space="0" w:color="auto"/>
            </w:tcBorders>
            <w:vAlign w:val="center"/>
          </w:tcPr>
          <w:p w14:paraId="351E24BA" w14:textId="77777777" w:rsidR="007405EE" w:rsidRPr="00D0162F" w:rsidRDefault="007405EE" w:rsidP="00F21A71">
            <w:pPr>
              <w:pStyle w:val="TAL"/>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tcPr>
          <w:p w14:paraId="6073CCA9" w14:textId="77777777" w:rsidR="007405EE" w:rsidRPr="00D0162F" w:rsidRDefault="007405EE" w:rsidP="00F21A71">
            <w:pPr>
              <w:pStyle w:val="TAL"/>
              <w:rPr>
                <w:rFonts w:cs="Arial"/>
              </w:rPr>
            </w:pPr>
            <w:r w:rsidRPr="00D0162F">
              <w:rPr>
                <w:rFonts w:cs="Arial"/>
              </w:rPr>
              <w:t>0</w:t>
            </w:r>
          </w:p>
        </w:tc>
      </w:tr>
      <w:tr w:rsidR="007405EE" w:rsidRPr="00D0162F" w14:paraId="5573BBD7"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0EFE3669" w14:textId="77777777" w:rsidR="007405EE" w:rsidRPr="00D0162F" w:rsidRDefault="007405EE" w:rsidP="00F21A71">
            <w:pPr>
              <w:pStyle w:val="TAL"/>
              <w:rPr>
                <w:rFonts w:cs="Arial"/>
                <w:i/>
              </w:rPr>
            </w:pPr>
            <w:r w:rsidRPr="00D0162F">
              <w:t>repetition</w:t>
            </w:r>
          </w:p>
        </w:tc>
        <w:tc>
          <w:tcPr>
            <w:tcW w:w="1184" w:type="dxa"/>
            <w:tcBorders>
              <w:top w:val="single" w:sz="4" w:space="0" w:color="auto"/>
              <w:left w:val="single" w:sz="4" w:space="0" w:color="auto"/>
              <w:bottom w:val="single" w:sz="4" w:space="0" w:color="auto"/>
              <w:right w:val="single" w:sz="4" w:space="0" w:color="auto"/>
            </w:tcBorders>
            <w:vAlign w:val="center"/>
            <w:hideMark/>
          </w:tcPr>
          <w:p w14:paraId="497A249F" w14:textId="77777777" w:rsidR="007405EE" w:rsidRPr="00D0162F" w:rsidRDefault="007405EE" w:rsidP="00F21A71">
            <w:pPr>
              <w:pStyle w:val="TAL"/>
              <w:rPr>
                <w:rFonts w:cs="Arial"/>
              </w:rPr>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vAlign w:val="center"/>
            <w:hideMark/>
          </w:tcPr>
          <w:p w14:paraId="6DDBD6BA" w14:textId="77777777" w:rsidR="007405EE" w:rsidRPr="00D0162F" w:rsidRDefault="007405EE" w:rsidP="00F21A71">
            <w:pPr>
              <w:pStyle w:val="TAL"/>
              <w:rPr>
                <w:rFonts w:cs="Arial"/>
              </w:rPr>
            </w:pPr>
            <w:r w:rsidRPr="00D0162F">
              <w:rPr>
                <w:rFonts w:cs="Arial"/>
              </w:rPr>
              <w:t>off</w:t>
            </w:r>
          </w:p>
        </w:tc>
        <w:tc>
          <w:tcPr>
            <w:tcW w:w="1184" w:type="dxa"/>
            <w:tcBorders>
              <w:top w:val="single" w:sz="4" w:space="0" w:color="auto"/>
              <w:left w:val="single" w:sz="4" w:space="0" w:color="auto"/>
              <w:bottom w:val="single" w:sz="4" w:space="0" w:color="auto"/>
              <w:right w:val="single" w:sz="4" w:space="0" w:color="auto"/>
            </w:tcBorders>
            <w:vAlign w:val="center"/>
            <w:hideMark/>
          </w:tcPr>
          <w:p w14:paraId="25C99E26" w14:textId="77777777" w:rsidR="007405EE" w:rsidRPr="00D0162F" w:rsidRDefault="007405EE" w:rsidP="00F21A71">
            <w:pPr>
              <w:pStyle w:val="TAL"/>
              <w:rPr>
                <w:rFonts w:cs="Arial"/>
              </w:rPr>
            </w:pPr>
            <w:r w:rsidRPr="00D0162F">
              <w:rPr>
                <w:rFonts w:cs="Arial"/>
              </w:rPr>
              <w:t>off</w:t>
            </w:r>
          </w:p>
        </w:tc>
        <w:tc>
          <w:tcPr>
            <w:tcW w:w="1184" w:type="dxa"/>
            <w:tcBorders>
              <w:top w:val="single" w:sz="4" w:space="0" w:color="auto"/>
              <w:left w:val="single" w:sz="4" w:space="0" w:color="auto"/>
              <w:bottom w:val="single" w:sz="4" w:space="0" w:color="auto"/>
              <w:right w:val="single" w:sz="4" w:space="0" w:color="auto"/>
            </w:tcBorders>
            <w:vAlign w:val="center"/>
            <w:hideMark/>
          </w:tcPr>
          <w:p w14:paraId="42C4E5F4" w14:textId="77777777" w:rsidR="007405EE" w:rsidRPr="00D0162F" w:rsidRDefault="007405EE" w:rsidP="00F21A71">
            <w:pPr>
              <w:pStyle w:val="TAL"/>
              <w:rPr>
                <w:rFonts w:cs="Arial"/>
              </w:rPr>
            </w:pPr>
            <w:r w:rsidRPr="00D0162F">
              <w:rPr>
                <w:rFonts w:cs="Arial"/>
              </w:rPr>
              <w:t>on</w:t>
            </w:r>
          </w:p>
        </w:tc>
        <w:tc>
          <w:tcPr>
            <w:tcW w:w="1184" w:type="dxa"/>
            <w:tcBorders>
              <w:top w:val="single" w:sz="4" w:space="0" w:color="auto"/>
              <w:left w:val="single" w:sz="4" w:space="0" w:color="auto"/>
              <w:bottom w:val="single" w:sz="4" w:space="0" w:color="auto"/>
              <w:right w:val="single" w:sz="4" w:space="0" w:color="auto"/>
            </w:tcBorders>
          </w:tcPr>
          <w:p w14:paraId="16B6ACCA" w14:textId="77777777" w:rsidR="007405EE" w:rsidRPr="00D0162F" w:rsidRDefault="007405EE" w:rsidP="00F21A71">
            <w:pPr>
              <w:pStyle w:val="TAL"/>
            </w:pPr>
            <w:r w:rsidRPr="00D0162F">
              <w:t>off</w:t>
            </w:r>
          </w:p>
        </w:tc>
        <w:tc>
          <w:tcPr>
            <w:tcW w:w="1184" w:type="dxa"/>
            <w:tcBorders>
              <w:top w:val="single" w:sz="4" w:space="0" w:color="auto"/>
              <w:left w:val="single" w:sz="4" w:space="0" w:color="auto"/>
              <w:bottom w:val="single" w:sz="4" w:space="0" w:color="auto"/>
              <w:right w:val="single" w:sz="4" w:space="0" w:color="auto"/>
            </w:tcBorders>
            <w:vAlign w:val="center"/>
          </w:tcPr>
          <w:p w14:paraId="790F917A" w14:textId="77777777" w:rsidR="007405EE" w:rsidRPr="00D0162F" w:rsidRDefault="007405EE" w:rsidP="00F21A71">
            <w:pPr>
              <w:pStyle w:val="TAL"/>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vAlign w:val="center"/>
          </w:tcPr>
          <w:p w14:paraId="654CFC30" w14:textId="77777777" w:rsidR="007405EE" w:rsidRPr="00D0162F" w:rsidRDefault="007405EE" w:rsidP="00F21A71">
            <w:pPr>
              <w:pStyle w:val="TAL"/>
              <w:rPr>
                <w:rFonts w:cs="Arial"/>
              </w:rPr>
            </w:pPr>
            <w:r w:rsidRPr="00D0162F">
              <w:rPr>
                <w:rFonts w:cs="Arial"/>
              </w:rPr>
              <w:t>off</w:t>
            </w:r>
          </w:p>
        </w:tc>
      </w:tr>
      <w:tr w:rsidR="007405EE" w:rsidRPr="00D0162F" w14:paraId="28AC2259"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53FA115A" w14:textId="77777777" w:rsidR="007405EE" w:rsidRPr="00D0162F" w:rsidRDefault="007405EE" w:rsidP="00F21A71">
            <w:pPr>
              <w:pStyle w:val="TAL"/>
              <w:rPr>
                <w:rFonts w:cs="Arial"/>
                <w:i/>
              </w:rPr>
            </w:pPr>
            <w:r w:rsidRPr="00D0162F">
              <w:t>aperiodicTriggeringOffset</w:t>
            </w:r>
          </w:p>
        </w:tc>
        <w:tc>
          <w:tcPr>
            <w:tcW w:w="1184" w:type="dxa"/>
            <w:tcBorders>
              <w:top w:val="single" w:sz="4" w:space="0" w:color="auto"/>
              <w:left w:val="single" w:sz="4" w:space="0" w:color="auto"/>
              <w:bottom w:val="single" w:sz="4" w:space="0" w:color="auto"/>
              <w:right w:val="single" w:sz="4" w:space="0" w:color="auto"/>
            </w:tcBorders>
            <w:vAlign w:val="center"/>
            <w:hideMark/>
          </w:tcPr>
          <w:p w14:paraId="3B789944" w14:textId="77777777" w:rsidR="007405EE" w:rsidRPr="00D0162F" w:rsidRDefault="007405EE" w:rsidP="00F21A71">
            <w:pPr>
              <w:pStyle w:val="TAL"/>
              <w:rPr>
                <w:rFonts w:cs="Arial"/>
              </w:rPr>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vAlign w:val="center"/>
            <w:hideMark/>
          </w:tcPr>
          <w:p w14:paraId="1C9C8AF0" w14:textId="77777777" w:rsidR="007405EE" w:rsidRPr="00D0162F" w:rsidRDefault="007405EE" w:rsidP="00F21A71">
            <w:pPr>
              <w:pStyle w:val="TAL"/>
              <w:rPr>
                <w:rFonts w:cs="Arial"/>
              </w:rPr>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vAlign w:val="center"/>
            <w:hideMark/>
          </w:tcPr>
          <w:p w14:paraId="3C8AECBC" w14:textId="1AE2C705" w:rsidR="007405EE" w:rsidRPr="00D0162F" w:rsidRDefault="00EB012C"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38A8B014" w14:textId="08F9C57D" w:rsidR="007405EE" w:rsidRPr="00D0162F" w:rsidRDefault="00EB012C"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tcPr>
          <w:p w14:paraId="3A77C98E" w14:textId="77777777" w:rsidR="007405EE" w:rsidRPr="00D0162F" w:rsidRDefault="007405EE" w:rsidP="00F21A71">
            <w:pPr>
              <w:pStyle w:val="TAL"/>
            </w:pPr>
            <w:r w:rsidRPr="00D0162F">
              <w:t>6</w:t>
            </w:r>
          </w:p>
        </w:tc>
        <w:tc>
          <w:tcPr>
            <w:tcW w:w="1184" w:type="dxa"/>
            <w:tcBorders>
              <w:top w:val="single" w:sz="4" w:space="0" w:color="auto"/>
              <w:left w:val="single" w:sz="4" w:space="0" w:color="auto"/>
              <w:bottom w:val="single" w:sz="4" w:space="0" w:color="auto"/>
              <w:right w:val="single" w:sz="4" w:space="0" w:color="auto"/>
            </w:tcBorders>
            <w:vAlign w:val="center"/>
          </w:tcPr>
          <w:p w14:paraId="207C21B5" w14:textId="77777777" w:rsidR="007405EE" w:rsidRPr="00D0162F" w:rsidRDefault="007405EE" w:rsidP="00F21A71">
            <w:pPr>
              <w:pStyle w:val="TAL"/>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vAlign w:val="center"/>
          </w:tcPr>
          <w:p w14:paraId="5525DD6B" w14:textId="77777777" w:rsidR="007405EE" w:rsidRPr="00D0162F" w:rsidRDefault="007405EE" w:rsidP="00F21A71">
            <w:pPr>
              <w:pStyle w:val="TAL"/>
              <w:rPr>
                <w:rFonts w:cs="Arial"/>
              </w:rPr>
            </w:pPr>
            <w:r w:rsidRPr="00D0162F">
              <w:rPr>
                <w:rFonts w:cs="Arial"/>
              </w:rPr>
              <w:t>n.a.</w:t>
            </w:r>
          </w:p>
        </w:tc>
      </w:tr>
      <w:tr w:rsidR="007405EE" w:rsidRPr="00D0162F" w14:paraId="7122E51D"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6EAE66F4" w14:textId="77777777" w:rsidR="007405EE" w:rsidRPr="00D0162F" w:rsidRDefault="007405EE" w:rsidP="00F21A71">
            <w:pPr>
              <w:pStyle w:val="TAL"/>
              <w:rPr>
                <w:rFonts w:cs="Arial"/>
                <w:i/>
              </w:rPr>
            </w:pPr>
            <w:r w:rsidRPr="00D0162F">
              <w:t>trs-Info</w:t>
            </w:r>
          </w:p>
        </w:tc>
        <w:tc>
          <w:tcPr>
            <w:tcW w:w="1184" w:type="dxa"/>
            <w:tcBorders>
              <w:top w:val="single" w:sz="4" w:space="0" w:color="auto"/>
              <w:left w:val="single" w:sz="4" w:space="0" w:color="auto"/>
              <w:bottom w:val="single" w:sz="4" w:space="0" w:color="auto"/>
              <w:right w:val="single" w:sz="4" w:space="0" w:color="auto"/>
            </w:tcBorders>
            <w:vAlign w:val="center"/>
            <w:hideMark/>
          </w:tcPr>
          <w:p w14:paraId="33B08871" w14:textId="77777777" w:rsidR="007405EE" w:rsidRPr="00D0162F" w:rsidRDefault="007405EE" w:rsidP="00F21A71">
            <w:pPr>
              <w:pStyle w:val="TAL"/>
              <w:rPr>
                <w:rFonts w:cs="Arial"/>
              </w:rPr>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vAlign w:val="center"/>
            <w:hideMark/>
          </w:tcPr>
          <w:p w14:paraId="166F1CD0" w14:textId="77777777" w:rsidR="007405EE" w:rsidRPr="00D0162F" w:rsidRDefault="007405EE" w:rsidP="00F21A71">
            <w:pPr>
              <w:pStyle w:val="TAL"/>
              <w:rPr>
                <w:rFonts w:cs="Arial"/>
              </w:rPr>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vAlign w:val="center"/>
            <w:hideMark/>
          </w:tcPr>
          <w:p w14:paraId="3FB10F29" w14:textId="77777777" w:rsidR="007405EE" w:rsidRPr="00D0162F" w:rsidRDefault="007405EE" w:rsidP="00F21A71">
            <w:pPr>
              <w:pStyle w:val="TAL"/>
              <w:rPr>
                <w:rFonts w:cs="Arial"/>
              </w:rPr>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vAlign w:val="center"/>
            <w:hideMark/>
          </w:tcPr>
          <w:p w14:paraId="069F6932" w14:textId="77777777" w:rsidR="007405EE" w:rsidRPr="00D0162F" w:rsidRDefault="007405EE" w:rsidP="00F21A71">
            <w:pPr>
              <w:pStyle w:val="TAL"/>
              <w:rPr>
                <w:rFonts w:cs="Arial"/>
              </w:rPr>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tcPr>
          <w:p w14:paraId="2C9359B7" w14:textId="77777777" w:rsidR="007405EE" w:rsidRPr="00D0162F" w:rsidRDefault="007405EE" w:rsidP="00F21A71">
            <w:pPr>
              <w:pStyle w:val="TAL"/>
            </w:pPr>
            <w:r w:rsidRPr="00D0162F">
              <w:t>n.a.</w:t>
            </w:r>
          </w:p>
        </w:tc>
        <w:tc>
          <w:tcPr>
            <w:tcW w:w="1184" w:type="dxa"/>
            <w:tcBorders>
              <w:top w:val="single" w:sz="4" w:space="0" w:color="auto"/>
              <w:left w:val="single" w:sz="4" w:space="0" w:color="auto"/>
              <w:bottom w:val="single" w:sz="4" w:space="0" w:color="auto"/>
              <w:right w:val="single" w:sz="4" w:space="0" w:color="auto"/>
            </w:tcBorders>
            <w:vAlign w:val="center"/>
          </w:tcPr>
          <w:p w14:paraId="2BE57DF3" w14:textId="77777777" w:rsidR="007405EE" w:rsidRPr="00D0162F" w:rsidRDefault="007405EE" w:rsidP="00F21A71">
            <w:pPr>
              <w:pStyle w:val="TAL"/>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vAlign w:val="center"/>
          </w:tcPr>
          <w:p w14:paraId="1E1D9D29" w14:textId="77777777" w:rsidR="007405EE" w:rsidRPr="00D0162F" w:rsidRDefault="007405EE" w:rsidP="00F21A71">
            <w:pPr>
              <w:pStyle w:val="TAL"/>
              <w:rPr>
                <w:rFonts w:cs="Arial"/>
              </w:rPr>
            </w:pPr>
            <w:r w:rsidRPr="00D0162F">
              <w:rPr>
                <w:rFonts w:cs="Arial"/>
              </w:rPr>
              <w:t>n.a.</w:t>
            </w:r>
          </w:p>
        </w:tc>
      </w:tr>
      <w:tr w:rsidR="007405EE" w:rsidRPr="00D0162F" w14:paraId="11063DB9"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62BC84B7" w14:textId="77777777" w:rsidR="007405EE" w:rsidRPr="00D0162F" w:rsidRDefault="007405EE" w:rsidP="00F21A71">
            <w:pPr>
              <w:pStyle w:val="TAH"/>
            </w:pPr>
            <w:r w:rsidRPr="00D0162F">
              <w:t>Resource Config</w:t>
            </w:r>
          </w:p>
        </w:tc>
        <w:tc>
          <w:tcPr>
            <w:tcW w:w="1184" w:type="dxa"/>
            <w:tcBorders>
              <w:top w:val="single" w:sz="4" w:space="0" w:color="auto"/>
              <w:left w:val="single" w:sz="4" w:space="0" w:color="auto"/>
              <w:bottom w:val="single" w:sz="4" w:space="0" w:color="auto"/>
              <w:right w:val="single" w:sz="4" w:space="0" w:color="auto"/>
            </w:tcBorders>
            <w:vAlign w:val="center"/>
          </w:tcPr>
          <w:p w14:paraId="753C51FE" w14:textId="77777777" w:rsidR="007405EE" w:rsidRPr="00D0162F" w:rsidRDefault="007405EE" w:rsidP="00F21A71">
            <w:pPr>
              <w:pStyle w:val="TAH"/>
              <w:rPr>
                <w:rFonts w:cs="Arial"/>
              </w:rPr>
            </w:pPr>
          </w:p>
        </w:tc>
        <w:tc>
          <w:tcPr>
            <w:tcW w:w="1184" w:type="dxa"/>
            <w:tcBorders>
              <w:top w:val="single" w:sz="4" w:space="0" w:color="auto"/>
              <w:left w:val="single" w:sz="4" w:space="0" w:color="auto"/>
              <w:bottom w:val="single" w:sz="4" w:space="0" w:color="auto"/>
              <w:right w:val="single" w:sz="4" w:space="0" w:color="auto"/>
            </w:tcBorders>
            <w:vAlign w:val="center"/>
          </w:tcPr>
          <w:p w14:paraId="26228499" w14:textId="77777777" w:rsidR="007405EE" w:rsidRPr="00D0162F" w:rsidRDefault="007405EE" w:rsidP="00F21A71">
            <w:pPr>
              <w:pStyle w:val="TAH"/>
              <w:rPr>
                <w:rFonts w:cs="Arial"/>
              </w:rPr>
            </w:pPr>
          </w:p>
        </w:tc>
        <w:tc>
          <w:tcPr>
            <w:tcW w:w="1184" w:type="dxa"/>
            <w:tcBorders>
              <w:top w:val="single" w:sz="4" w:space="0" w:color="auto"/>
              <w:left w:val="single" w:sz="4" w:space="0" w:color="auto"/>
              <w:bottom w:val="single" w:sz="4" w:space="0" w:color="auto"/>
              <w:right w:val="single" w:sz="4" w:space="0" w:color="auto"/>
            </w:tcBorders>
            <w:vAlign w:val="center"/>
          </w:tcPr>
          <w:p w14:paraId="154596DC" w14:textId="77777777" w:rsidR="007405EE" w:rsidRPr="00D0162F" w:rsidRDefault="007405EE" w:rsidP="00F21A71">
            <w:pPr>
              <w:pStyle w:val="TAH"/>
              <w:rPr>
                <w:rFonts w:cs="Arial"/>
              </w:rPr>
            </w:pPr>
          </w:p>
        </w:tc>
        <w:tc>
          <w:tcPr>
            <w:tcW w:w="1184" w:type="dxa"/>
            <w:tcBorders>
              <w:top w:val="single" w:sz="4" w:space="0" w:color="auto"/>
              <w:left w:val="single" w:sz="4" w:space="0" w:color="auto"/>
              <w:bottom w:val="single" w:sz="4" w:space="0" w:color="auto"/>
              <w:right w:val="single" w:sz="4" w:space="0" w:color="auto"/>
            </w:tcBorders>
            <w:vAlign w:val="center"/>
          </w:tcPr>
          <w:p w14:paraId="29B92F05" w14:textId="77777777" w:rsidR="007405EE" w:rsidRPr="00D0162F" w:rsidRDefault="007405EE" w:rsidP="00F21A71">
            <w:pPr>
              <w:pStyle w:val="TAH"/>
              <w:rPr>
                <w:rFonts w:cs="Arial"/>
              </w:rPr>
            </w:pPr>
          </w:p>
        </w:tc>
        <w:tc>
          <w:tcPr>
            <w:tcW w:w="1184" w:type="dxa"/>
            <w:tcBorders>
              <w:top w:val="single" w:sz="4" w:space="0" w:color="auto"/>
              <w:left w:val="single" w:sz="4" w:space="0" w:color="auto"/>
              <w:bottom w:val="single" w:sz="4" w:space="0" w:color="auto"/>
              <w:right w:val="single" w:sz="4" w:space="0" w:color="auto"/>
            </w:tcBorders>
          </w:tcPr>
          <w:p w14:paraId="404D9607" w14:textId="77777777" w:rsidR="007405EE" w:rsidRPr="00D0162F" w:rsidRDefault="007405EE" w:rsidP="00F21A71">
            <w:pPr>
              <w:pStyle w:val="TAH"/>
            </w:pPr>
          </w:p>
        </w:tc>
        <w:tc>
          <w:tcPr>
            <w:tcW w:w="1184" w:type="dxa"/>
            <w:tcBorders>
              <w:top w:val="single" w:sz="4" w:space="0" w:color="auto"/>
              <w:left w:val="single" w:sz="4" w:space="0" w:color="auto"/>
              <w:bottom w:val="single" w:sz="4" w:space="0" w:color="auto"/>
              <w:right w:val="single" w:sz="4" w:space="0" w:color="auto"/>
            </w:tcBorders>
          </w:tcPr>
          <w:p w14:paraId="7B8161C2" w14:textId="77777777" w:rsidR="007405EE" w:rsidRPr="00D0162F" w:rsidRDefault="007405EE" w:rsidP="00F21A71">
            <w:pPr>
              <w:pStyle w:val="TAH"/>
            </w:pPr>
          </w:p>
        </w:tc>
        <w:tc>
          <w:tcPr>
            <w:tcW w:w="1184" w:type="dxa"/>
            <w:tcBorders>
              <w:top w:val="single" w:sz="4" w:space="0" w:color="auto"/>
              <w:left w:val="single" w:sz="4" w:space="0" w:color="auto"/>
              <w:bottom w:val="single" w:sz="4" w:space="0" w:color="auto"/>
              <w:right w:val="single" w:sz="4" w:space="0" w:color="auto"/>
            </w:tcBorders>
          </w:tcPr>
          <w:p w14:paraId="2D9039CD" w14:textId="77777777" w:rsidR="007405EE" w:rsidRPr="00D0162F" w:rsidRDefault="007405EE" w:rsidP="00F21A71">
            <w:pPr>
              <w:pStyle w:val="TAH"/>
            </w:pPr>
          </w:p>
        </w:tc>
      </w:tr>
      <w:tr w:rsidR="007405EE" w:rsidRPr="00D0162F" w14:paraId="2DB14142" w14:textId="77777777" w:rsidTr="00F21A71">
        <w:trPr>
          <w:trHeight w:val="33"/>
          <w:jc w:val="center"/>
        </w:trPr>
        <w:tc>
          <w:tcPr>
            <w:tcW w:w="2529" w:type="dxa"/>
            <w:tcBorders>
              <w:top w:val="single" w:sz="4" w:space="0" w:color="auto"/>
              <w:left w:val="single" w:sz="4" w:space="0" w:color="auto"/>
              <w:bottom w:val="nil"/>
              <w:right w:val="single" w:sz="4" w:space="0" w:color="auto"/>
            </w:tcBorders>
          </w:tcPr>
          <w:p w14:paraId="377AAA4A" w14:textId="77777777" w:rsidR="007405EE" w:rsidRPr="00D0162F" w:rsidRDefault="007405EE" w:rsidP="00F21A71">
            <w:pPr>
              <w:pStyle w:val="TAL"/>
            </w:pPr>
          </w:p>
        </w:tc>
        <w:tc>
          <w:tcPr>
            <w:tcW w:w="1184" w:type="dxa"/>
            <w:tcBorders>
              <w:top w:val="single" w:sz="4" w:space="0" w:color="auto"/>
              <w:left w:val="single" w:sz="4" w:space="0" w:color="auto"/>
              <w:bottom w:val="nil"/>
              <w:right w:val="single" w:sz="4" w:space="0" w:color="auto"/>
            </w:tcBorders>
          </w:tcPr>
          <w:p w14:paraId="77E3A8AE"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nil"/>
              <w:right w:val="single" w:sz="4" w:space="0" w:color="auto"/>
            </w:tcBorders>
            <w:vAlign w:val="center"/>
            <w:hideMark/>
          </w:tcPr>
          <w:p w14:paraId="73CB0635" w14:textId="77777777" w:rsidR="007405EE" w:rsidRPr="00D0162F" w:rsidRDefault="007405EE" w:rsidP="00F21A71">
            <w:pPr>
              <w:pStyle w:val="TAL"/>
              <w:rPr>
                <w:rFonts w:cs="Arial"/>
              </w:rPr>
            </w:pPr>
            <w:r w:rsidRPr="00D0162F">
              <w:rPr>
                <w:rFonts w:cs="Arial"/>
              </w:rPr>
              <w:t>0 for resource #0</w:t>
            </w:r>
          </w:p>
        </w:tc>
        <w:tc>
          <w:tcPr>
            <w:tcW w:w="1184" w:type="dxa"/>
            <w:tcBorders>
              <w:top w:val="single" w:sz="4" w:space="0" w:color="auto"/>
              <w:left w:val="single" w:sz="4" w:space="0" w:color="auto"/>
              <w:bottom w:val="nil"/>
              <w:right w:val="single" w:sz="4" w:space="0" w:color="auto"/>
            </w:tcBorders>
            <w:vAlign w:val="center"/>
            <w:hideMark/>
          </w:tcPr>
          <w:p w14:paraId="4EBA07C7" w14:textId="77777777" w:rsidR="007405EE" w:rsidRPr="00D0162F" w:rsidRDefault="007405EE" w:rsidP="00F21A71">
            <w:pPr>
              <w:pStyle w:val="TAL"/>
              <w:rPr>
                <w:rFonts w:cs="Arial"/>
              </w:rPr>
            </w:pPr>
            <w:r w:rsidRPr="00D0162F">
              <w:rPr>
                <w:rFonts w:cs="Arial"/>
              </w:rPr>
              <w:t>0 for resource #0</w:t>
            </w:r>
          </w:p>
        </w:tc>
        <w:tc>
          <w:tcPr>
            <w:tcW w:w="1184" w:type="dxa"/>
            <w:tcBorders>
              <w:top w:val="single" w:sz="4" w:space="0" w:color="auto"/>
              <w:left w:val="single" w:sz="4" w:space="0" w:color="auto"/>
              <w:bottom w:val="single" w:sz="4" w:space="0" w:color="auto"/>
              <w:right w:val="single" w:sz="4" w:space="0" w:color="auto"/>
            </w:tcBorders>
            <w:hideMark/>
          </w:tcPr>
          <w:p w14:paraId="51C9461E" w14:textId="77777777" w:rsidR="007405EE" w:rsidRPr="00D0162F" w:rsidRDefault="007405EE" w:rsidP="00F21A71">
            <w:pPr>
              <w:pStyle w:val="TAL"/>
              <w:rPr>
                <w:rFonts w:cs="Arial"/>
              </w:rPr>
            </w:pPr>
            <w:r w:rsidRPr="00D0162F">
              <w:rPr>
                <w:rFonts w:cs="Arial"/>
              </w:rPr>
              <w:t>0 for resource #0</w:t>
            </w:r>
          </w:p>
        </w:tc>
        <w:tc>
          <w:tcPr>
            <w:tcW w:w="1184" w:type="dxa"/>
            <w:tcBorders>
              <w:top w:val="single" w:sz="4" w:space="0" w:color="auto"/>
              <w:left w:val="single" w:sz="4" w:space="0" w:color="auto"/>
              <w:bottom w:val="nil"/>
              <w:right w:val="single" w:sz="4" w:space="0" w:color="auto"/>
            </w:tcBorders>
          </w:tcPr>
          <w:p w14:paraId="3193CB29" w14:textId="77777777" w:rsidR="007405EE" w:rsidRPr="00D0162F" w:rsidRDefault="007405EE" w:rsidP="00F21A71">
            <w:pPr>
              <w:pStyle w:val="TAL"/>
            </w:pPr>
            <w:r w:rsidRPr="00D0162F">
              <w:t>0 for resource #0</w:t>
            </w:r>
          </w:p>
        </w:tc>
        <w:tc>
          <w:tcPr>
            <w:tcW w:w="1184" w:type="dxa"/>
            <w:tcBorders>
              <w:top w:val="single" w:sz="4" w:space="0" w:color="auto"/>
              <w:left w:val="single" w:sz="4" w:space="0" w:color="auto"/>
              <w:bottom w:val="nil"/>
              <w:right w:val="single" w:sz="4" w:space="0" w:color="auto"/>
            </w:tcBorders>
            <w:vAlign w:val="center"/>
          </w:tcPr>
          <w:p w14:paraId="0DE5AAB5" w14:textId="77777777" w:rsidR="007405EE" w:rsidRPr="00D0162F" w:rsidRDefault="007405EE" w:rsidP="00F21A71">
            <w:pPr>
              <w:pStyle w:val="TAL"/>
            </w:pPr>
          </w:p>
        </w:tc>
        <w:tc>
          <w:tcPr>
            <w:tcW w:w="1184" w:type="dxa"/>
            <w:vMerge w:val="restart"/>
            <w:tcBorders>
              <w:top w:val="single" w:sz="4" w:space="0" w:color="auto"/>
              <w:left w:val="single" w:sz="4" w:space="0" w:color="auto"/>
              <w:right w:val="single" w:sz="4" w:space="0" w:color="auto"/>
            </w:tcBorders>
          </w:tcPr>
          <w:p w14:paraId="3ED287D1" w14:textId="77777777" w:rsidR="007405EE" w:rsidRPr="00D0162F" w:rsidRDefault="007405EE" w:rsidP="00F21A71">
            <w:pPr>
              <w:pStyle w:val="TAL"/>
            </w:pPr>
            <w:r w:rsidRPr="00D0162F">
              <w:rPr>
                <w:rFonts w:cs="Arial"/>
              </w:rPr>
              <w:t>2 for resource #0</w:t>
            </w:r>
          </w:p>
        </w:tc>
      </w:tr>
      <w:tr w:rsidR="007405EE" w:rsidRPr="00D0162F" w14:paraId="6A62E557" w14:textId="77777777" w:rsidTr="00F21A71">
        <w:trPr>
          <w:trHeight w:val="31"/>
          <w:jc w:val="center"/>
        </w:trPr>
        <w:tc>
          <w:tcPr>
            <w:tcW w:w="2529" w:type="dxa"/>
            <w:tcBorders>
              <w:top w:val="nil"/>
              <w:left w:val="single" w:sz="4" w:space="0" w:color="auto"/>
              <w:bottom w:val="nil"/>
              <w:right w:val="single" w:sz="4" w:space="0" w:color="auto"/>
            </w:tcBorders>
            <w:hideMark/>
          </w:tcPr>
          <w:p w14:paraId="04213CC6"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hideMark/>
          </w:tcPr>
          <w:p w14:paraId="0A252976"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4EB449D1"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7580A85F"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single" w:sz="4" w:space="0" w:color="auto"/>
              <w:right w:val="single" w:sz="4" w:space="0" w:color="auto"/>
            </w:tcBorders>
            <w:vAlign w:val="center"/>
            <w:hideMark/>
          </w:tcPr>
          <w:p w14:paraId="63C82F5C" w14:textId="77777777" w:rsidR="007405EE" w:rsidRPr="00D0162F" w:rsidRDefault="007405EE" w:rsidP="00F21A71">
            <w:pPr>
              <w:pStyle w:val="TAL"/>
              <w:rPr>
                <w:rFonts w:cs="Arial"/>
              </w:rPr>
            </w:pPr>
            <w:r w:rsidRPr="00D0162F">
              <w:rPr>
                <w:rFonts w:cs="Arial"/>
              </w:rPr>
              <w:t>1 for resource #1</w:t>
            </w:r>
          </w:p>
        </w:tc>
        <w:tc>
          <w:tcPr>
            <w:tcW w:w="1184" w:type="dxa"/>
            <w:tcBorders>
              <w:top w:val="nil"/>
              <w:left w:val="single" w:sz="4" w:space="0" w:color="auto"/>
              <w:bottom w:val="nil"/>
              <w:right w:val="single" w:sz="4" w:space="0" w:color="auto"/>
            </w:tcBorders>
          </w:tcPr>
          <w:p w14:paraId="11CDB72A"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tcPr>
          <w:p w14:paraId="1BF87876" w14:textId="77777777" w:rsidR="007405EE" w:rsidRPr="00D0162F" w:rsidRDefault="007405EE" w:rsidP="00F21A71">
            <w:pPr>
              <w:pStyle w:val="TAL"/>
            </w:pPr>
          </w:p>
        </w:tc>
        <w:tc>
          <w:tcPr>
            <w:tcW w:w="1184" w:type="dxa"/>
            <w:vMerge/>
            <w:tcBorders>
              <w:left w:val="single" w:sz="4" w:space="0" w:color="auto"/>
              <w:right w:val="single" w:sz="4" w:space="0" w:color="auto"/>
            </w:tcBorders>
          </w:tcPr>
          <w:p w14:paraId="2632152B" w14:textId="77777777" w:rsidR="007405EE" w:rsidRPr="00D0162F" w:rsidRDefault="007405EE" w:rsidP="00F21A71">
            <w:pPr>
              <w:pStyle w:val="TAL"/>
            </w:pPr>
          </w:p>
        </w:tc>
      </w:tr>
      <w:tr w:rsidR="007405EE" w:rsidRPr="00D0162F" w14:paraId="4BFC7996" w14:textId="77777777" w:rsidTr="00F21A71">
        <w:trPr>
          <w:trHeight w:val="31"/>
          <w:jc w:val="center"/>
        </w:trPr>
        <w:tc>
          <w:tcPr>
            <w:tcW w:w="2529" w:type="dxa"/>
            <w:tcBorders>
              <w:top w:val="nil"/>
              <w:left w:val="single" w:sz="4" w:space="0" w:color="auto"/>
              <w:bottom w:val="nil"/>
              <w:right w:val="single" w:sz="4" w:space="0" w:color="auto"/>
            </w:tcBorders>
            <w:hideMark/>
          </w:tcPr>
          <w:p w14:paraId="6F0528D3"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hideMark/>
          </w:tcPr>
          <w:p w14:paraId="33FC07E9"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66C846CA"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2C50A8B9"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single" w:sz="4" w:space="0" w:color="auto"/>
              <w:right w:val="single" w:sz="4" w:space="0" w:color="auto"/>
            </w:tcBorders>
            <w:vAlign w:val="center"/>
            <w:hideMark/>
          </w:tcPr>
          <w:p w14:paraId="2D6585EB" w14:textId="77777777" w:rsidR="007405EE" w:rsidRPr="00D0162F" w:rsidRDefault="007405EE" w:rsidP="00F21A71">
            <w:pPr>
              <w:pStyle w:val="TAL"/>
              <w:rPr>
                <w:rFonts w:cs="Arial"/>
              </w:rPr>
            </w:pPr>
            <w:r w:rsidRPr="00D0162F">
              <w:rPr>
                <w:rFonts w:cs="Arial"/>
              </w:rPr>
              <w:t>2 for resource #2</w:t>
            </w:r>
          </w:p>
        </w:tc>
        <w:tc>
          <w:tcPr>
            <w:tcW w:w="1184" w:type="dxa"/>
            <w:tcBorders>
              <w:top w:val="nil"/>
              <w:left w:val="single" w:sz="4" w:space="0" w:color="auto"/>
              <w:bottom w:val="nil"/>
              <w:right w:val="single" w:sz="4" w:space="0" w:color="auto"/>
            </w:tcBorders>
          </w:tcPr>
          <w:p w14:paraId="2ACF5181"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tcPr>
          <w:p w14:paraId="6E768020" w14:textId="77777777" w:rsidR="007405EE" w:rsidRPr="00D0162F" w:rsidRDefault="007405EE" w:rsidP="00F21A71">
            <w:pPr>
              <w:pStyle w:val="TAL"/>
            </w:pPr>
          </w:p>
        </w:tc>
        <w:tc>
          <w:tcPr>
            <w:tcW w:w="1184" w:type="dxa"/>
            <w:vMerge/>
            <w:tcBorders>
              <w:left w:val="single" w:sz="4" w:space="0" w:color="auto"/>
              <w:right w:val="single" w:sz="4" w:space="0" w:color="auto"/>
            </w:tcBorders>
          </w:tcPr>
          <w:p w14:paraId="531E49A7" w14:textId="77777777" w:rsidR="007405EE" w:rsidRPr="00D0162F" w:rsidRDefault="007405EE" w:rsidP="00F21A71">
            <w:pPr>
              <w:pStyle w:val="TAL"/>
            </w:pPr>
          </w:p>
        </w:tc>
      </w:tr>
      <w:tr w:rsidR="007405EE" w:rsidRPr="00D0162F" w14:paraId="1ED12491" w14:textId="77777777" w:rsidTr="00A81E02">
        <w:trPr>
          <w:trHeight w:val="31"/>
          <w:jc w:val="center"/>
        </w:trPr>
        <w:tc>
          <w:tcPr>
            <w:tcW w:w="2529" w:type="dxa"/>
            <w:tcBorders>
              <w:top w:val="nil"/>
              <w:left w:val="single" w:sz="4" w:space="0" w:color="auto"/>
              <w:bottom w:val="nil"/>
              <w:right w:val="single" w:sz="4" w:space="0" w:color="auto"/>
            </w:tcBorders>
            <w:hideMark/>
          </w:tcPr>
          <w:p w14:paraId="2FD15B3E"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hideMark/>
          </w:tcPr>
          <w:p w14:paraId="0DA614A5" w14:textId="77777777" w:rsidR="007405EE" w:rsidRPr="00D0162F" w:rsidRDefault="007405EE" w:rsidP="00F21A71">
            <w:pPr>
              <w:pStyle w:val="TAL"/>
              <w:rPr>
                <w:rFonts w:cs="Arial"/>
              </w:rPr>
            </w:pPr>
          </w:p>
        </w:tc>
        <w:tc>
          <w:tcPr>
            <w:tcW w:w="1184" w:type="dxa"/>
            <w:tcBorders>
              <w:top w:val="nil"/>
              <w:left w:val="single" w:sz="4" w:space="0" w:color="auto"/>
              <w:bottom w:val="single" w:sz="4" w:space="0" w:color="auto"/>
              <w:right w:val="single" w:sz="4" w:space="0" w:color="auto"/>
            </w:tcBorders>
            <w:vAlign w:val="center"/>
            <w:hideMark/>
          </w:tcPr>
          <w:p w14:paraId="3772BD7B" w14:textId="77777777" w:rsidR="007405EE" w:rsidRPr="00D0162F" w:rsidRDefault="007405EE" w:rsidP="00F21A71">
            <w:pPr>
              <w:pStyle w:val="TAL"/>
              <w:rPr>
                <w:rFonts w:cs="Arial"/>
              </w:rPr>
            </w:pPr>
          </w:p>
        </w:tc>
        <w:tc>
          <w:tcPr>
            <w:tcW w:w="1184" w:type="dxa"/>
            <w:tcBorders>
              <w:top w:val="nil"/>
              <w:left w:val="single" w:sz="4" w:space="0" w:color="auto"/>
              <w:bottom w:val="single" w:sz="4" w:space="0" w:color="auto"/>
              <w:right w:val="single" w:sz="4" w:space="0" w:color="auto"/>
            </w:tcBorders>
            <w:vAlign w:val="center"/>
            <w:hideMark/>
          </w:tcPr>
          <w:p w14:paraId="47DBF2B9"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single" w:sz="4" w:space="0" w:color="auto"/>
              <w:right w:val="single" w:sz="4" w:space="0" w:color="auto"/>
            </w:tcBorders>
            <w:vAlign w:val="center"/>
            <w:hideMark/>
          </w:tcPr>
          <w:p w14:paraId="5BFB7148" w14:textId="77777777" w:rsidR="007405EE" w:rsidRPr="00D0162F" w:rsidRDefault="007405EE" w:rsidP="00F21A71">
            <w:pPr>
              <w:pStyle w:val="TAL"/>
              <w:rPr>
                <w:rFonts w:cs="Arial"/>
              </w:rPr>
            </w:pPr>
            <w:r w:rsidRPr="00D0162F">
              <w:rPr>
                <w:rFonts w:cs="Arial"/>
              </w:rPr>
              <w:t>3 for resource #3</w:t>
            </w:r>
          </w:p>
        </w:tc>
        <w:tc>
          <w:tcPr>
            <w:tcW w:w="1184" w:type="dxa"/>
            <w:tcBorders>
              <w:top w:val="nil"/>
              <w:left w:val="single" w:sz="4" w:space="0" w:color="auto"/>
              <w:bottom w:val="single" w:sz="4" w:space="0" w:color="auto"/>
              <w:right w:val="single" w:sz="4" w:space="0" w:color="auto"/>
            </w:tcBorders>
          </w:tcPr>
          <w:p w14:paraId="5835BB56"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tcPr>
          <w:p w14:paraId="2060A677" w14:textId="77777777" w:rsidR="007405EE" w:rsidRPr="00D0162F" w:rsidRDefault="007405EE" w:rsidP="00F21A71">
            <w:pPr>
              <w:pStyle w:val="TAL"/>
            </w:pPr>
          </w:p>
        </w:tc>
        <w:tc>
          <w:tcPr>
            <w:tcW w:w="1184" w:type="dxa"/>
            <w:vMerge/>
            <w:tcBorders>
              <w:left w:val="single" w:sz="4" w:space="0" w:color="auto"/>
              <w:bottom w:val="single" w:sz="4" w:space="0" w:color="auto"/>
              <w:right w:val="single" w:sz="4" w:space="0" w:color="auto"/>
            </w:tcBorders>
          </w:tcPr>
          <w:p w14:paraId="36DEDD00" w14:textId="77777777" w:rsidR="007405EE" w:rsidRPr="00D0162F" w:rsidRDefault="007405EE" w:rsidP="00F21A71">
            <w:pPr>
              <w:pStyle w:val="TAL"/>
            </w:pPr>
          </w:p>
        </w:tc>
      </w:tr>
      <w:tr w:rsidR="007405EE" w:rsidRPr="00D0162F" w14:paraId="2274AECC" w14:textId="77777777" w:rsidTr="00A81E02">
        <w:trPr>
          <w:trHeight w:val="33"/>
          <w:jc w:val="center"/>
        </w:trPr>
        <w:tc>
          <w:tcPr>
            <w:tcW w:w="2529" w:type="dxa"/>
            <w:tcBorders>
              <w:top w:val="nil"/>
              <w:left w:val="single" w:sz="4" w:space="0" w:color="auto"/>
              <w:bottom w:val="nil"/>
              <w:right w:val="single" w:sz="4" w:space="0" w:color="auto"/>
            </w:tcBorders>
            <w:hideMark/>
          </w:tcPr>
          <w:p w14:paraId="587480CD" w14:textId="77777777" w:rsidR="007405EE" w:rsidRPr="00D0162F" w:rsidRDefault="007405EE" w:rsidP="00F21A71">
            <w:pPr>
              <w:pStyle w:val="TAL"/>
            </w:pPr>
            <w:r w:rsidRPr="00D0162F">
              <w:t>nzp-CSI-RS-ResourceId</w:t>
            </w:r>
          </w:p>
        </w:tc>
        <w:tc>
          <w:tcPr>
            <w:tcW w:w="1184" w:type="dxa"/>
            <w:tcBorders>
              <w:top w:val="nil"/>
              <w:left w:val="single" w:sz="4" w:space="0" w:color="auto"/>
              <w:bottom w:val="nil"/>
              <w:right w:val="single" w:sz="4" w:space="0" w:color="auto"/>
            </w:tcBorders>
            <w:hideMark/>
          </w:tcPr>
          <w:p w14:paraId="087E262C" w14:textId="77777777" w:rsidR="007405EE" w:rsidRPr="00D0162F" w:rsidRDefault="007405EE" w:rsidP="00F21A71">
            <w:pPr>
              <w:pStyle w:val="TAL"/>
              <w:rPr>
                <w:rFonts w:cs="Arial"/>
              </w:rPr>
            </w:pPr>
            <w:r w:rsidRPr="00D0162F">
              <w:rPr>
                <w:rFonts w:cs="Arial"/>
              </w:rPr>
              <w:t>0 for resource #0</w:t>
            </w:r>
          </w:p>
        </w:tc>
        <w:tc>
          <w:tcPr>
            <w:tcW w:w="1184" w:type="dxa"/>
            <w:tcBorders>
              <w:top w:val="single" w:sz="4" w:space="0" w:color="auto"/>
              <w:left w:val="single" w:sz="4" w:space="0" w:color="auto"/>
              <w:bottom w:val="nil"/>
              <w:right w:val="single" w:sz="4" w:space="0" w:color="auto"/>
            </w:tcBorders>
            <w:vAlign w:val="center"/>
            <w:hideMark/>
          </w:tcPr>
          <w:p w14:paraId="6A8B1676" w14:textId="77777777" w:rsidR="007405EE" w:rsidRPr="00D0162F" w:rsidRDefault="007405EE" w:rsidP="00F21A71">
            <w:pPr>
              <w:pStyle w:val="TAL"/>
              <w:rPr>
                <w:rFonts w:cs="Arial"/>
              </w:rPr>
            </w:pPr>
            <w:r w:rsidRPr="00D0162F">
              <w:rPr>
                <w:rFonts w:cs="Arial"/>
              </w:rPr>
              <w:t>1 for resource #1</w:t>
            </w:r>
          </w:p>
        </w:tc>
        <w:tc>
          <w:tcPr>
            <w:tcW w:w="1184" w:type="dxa"/>
            <w:tcBorders>
              <w:top w:val="single" w:sz="4" w:space="0" w:color="auto"/>
              <w:left w:val="single" w:sz="4" w:space="0" w:color="auto"/>
              <w:bottom w:val="nil"/>
              <w:right w:val="single" w:sz="4" w:space="0" w:color="auto"/>
            </w:tcBorders>
            <w:vAlign w:val="center"/>
            <w:hideMark/>
          </w:tcPr>
          <w:p w14:paraId="74E99AB6" w14:textId="77777777" w:rsidR="007405EE" w:rsidRPr="00D0162F" w:rsidRDefault="007405EE" w:rsidP="00F21A71">
            <w:pPr>
              <w:pStyle w:val="TAL"/>
              <w:rPr>
                <w:rFonts w:cs="Arial"/>
              </w:rPr>
            </w:pPr>
            <w:r w:rsidRPr="00D0162F">
              <w:rPr>
                <w:rFonts w:cs="Arial"/>
              </w:rPr>
              <w:t>1 for resource #1</w:t>
            </w:r>
          </w:p>
        </w:tc>
        <w:tc>
          <w:tcPr>
            <w:tcW w:w="1184" w:type="dxa"/>
            <w:tcBorders>
              <w:top w:val="single" w:sz="4" w:space="0" w:color="auto"/>
              <w:left w:val="single" w:sz="4" w:space="0" w:color="auto"/>
              <w:bottom w:val="single" w:sz="4" w:space="0" w:color="auto"/>
              <w:right w:val="single" w:sz="4" w:space="0" w:color="auto"/>
            </w:tcBorders>
            <w:hideMark/>
          </w:tcPr>
          <w:p w14:paraId="40E11CE5" w14:textId="77777777" w:rsidR="007405EE" w:rsidRPr="00D0162F" w:rsidRDefault="007405EE" w:rsidP="00F21A71">
            <w:pPr>
              <w:pStyle w:val="TAL"/>
              <w:rPr>
                <w:rFonts w:cs="Arial"/>
              </w:rPr>
            </w:pPr>
            <w:r w:rsidRPr="00D0162F">
              <w:rPr>
                <w:rFonts w:cs="Arial"/>
              </w:rPr>
              <w:t>4 for resource #4</w:t>
            </w:r>
          </w:p>
        </w:tc>
        <w:tc>
          <w:tcPr>
            <w:tcW w:w="1184" w:type="dxa"/>
            <w:tcBorders>
              <w:top w:val="single" w:sz="4" w:space="0" w:color="auto"/>
              <w:left w:val="single" w:sz="4" w:space="0" w:color="auto"/>
              <w:bottom w:val="nil"/>
              <w:right w:val="single" w:sz="4" w:space="0" w:color="auto"/>
            </w:tcBorders>
          </w:tcPr>
          <w:p w14:paraId="171E62DF" w14:textId="77777777" w:rsidR="007405EE" w:rsidRPr="00D0162F" w:rsidRDefault="007405EE" w:rsidP="00F21A71">
            <w:pPr>
              <w:pStyle w:val="TAL"/>
            </w:pPr>
            <w:r w:rsidRPr="00D0162F">
              <w:t>1 for resource #1</w:t>
            </w:r>
          </w:p>
        </w:tc>
        <w:tc>
          <w:tcPr>
            <w:tcW w:w="1184" w:type="dxa"/>
            <w:tcBorders>
              <w:top w:val="nil"/>
              <w:left w:val="single" w:sz="4" w:space="0" w:color="auto"/>
              <w:bottom w:val="nil"/>
              <w:right w:val="single" w:sz="4" w:space="0" w:color="auto"/>
            </w:tcBorders>
          </w:tcPr>
          <w:p w14:paraId="03C3CB26" w14:textId="77777777" w:rsidR="007405EE" w:rsidRPr="00D0162F" w:rsidRDefault="007405EE" w:rsidP="00F21A71">
            <w:pPr>
              <w:pStyle w:val="TAL"/>
            </w:pPr>
            <w:r w:rsidRPr="00D0162F">
              <w:rPr>
                <w:rFonts w:cs="Arial"/>
              </w:rPr>
              <w:t>0 for resource #0</w:t>
            </w:r>
          </w:p>
        </w:tc>
        <w:tc>
          <w:tcPr>
            <w:tcW w:w="1184" w:type="dxa"/>
            <w:vMerge w:val="restart"/>
            <w:tcBorders>
              <w:top w:val="single" w:sz="4" w:space="0" w:color="auto"/>
              <w:left w:val="single" w:sz="4" w:space="0" w:color="auto"/>
              <w:right w:val="single" w:sz="4" w:space="0" w:color="auto"/>
            </w:tcBorders>
          </w:tcPr>
          <w:p w14:paraId="095524E2" w14:textId="77777777" w:rsidR="007405EE" w:rsidRPr="00D0162F" w:rsidRDefault="007405EE" w:rsidP="00F21A71">
            <w:pPr>
              <w:pStyle w:val="TAL"/>
              <w:rPr>
                <w:rFonts w:cs="Arial"/>
              </w:rPr>
            </w:pPr>
            <w:r w:rsidRPr="00D0162F">
              <w:rPr>
                <w:rFonts w:cs="Arial"/>
              </w:rPr>
              <w:t>3 for resource #1</w:t>
            </w:r>
          </w:p>
        </w:tc>
      </w:tr>
      <w:tr w:rsidR="007405EE" w:rsidRPr="00D0162F" w14:paraId="06C08F54" w14:textId="77777777" w:rsidTr="00F21A71">
        <w:trPr>
          <w:trHeight w:val="31"/>
          <w:jc w:val="center"/>
        </w:trPr>
        <w:tc>
          <w:tcPr>
            <w:tcW w:w="2529" w:type="dxa"/>
            <w:tcBorders>
              <w:top w:val="nil"/>
              <w:left w:val="single" w:sz="4" w:space="0" w:color="auto"/>
              <w:bottom w:val="nil"/>
              <w:right w:val="single" w:sz="4" w:space="0" w:color="auto"/>
            </w:tcBorders>
            <w:hideMark/>
          </w:tcPr>
          <w:p w14:paraId="71628087"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hideMark/>
          </w:tcPr>
          <w:p w14:paraId="6AE9B2A0"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2276A06F"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3BF582FD"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single" w:sz="4" w:space="0" w:color="auto"/>
              <w:right w:val="single" w:sz="4" w:space="0" w:color="auto"/>
            </w:tcBorders>
            <w:vAlign w:val="center"/>
            <w:hideMark/>
          </w:tcPr>
          <w:p w14:paraId="54AEF462" w14:textId="77777777" w:rsidR="007405EE" w:rsidRPr="00D0162F" w:rsidRDefault="007405EE" w:rsidP="00F21A71">
            <w:pPr>
              <w:pStyle w:val="TAL"/>
              <w:rPr>
                <w:rFonts w:cs="Arial"/>
              </w:rPr>
            </w:pPr>
            <w:r w:rsidRPr="00D0162F">
              <w:rPr>
                <w:rFonts w:cs="Arial"/>
              </w:rPr>
              <w:t>5 for resource #5</w:t>
            </w:r>
          </w:p>
        </w:tc>
        <w:tc>
          <w:tcPr>
            <w:tcW w:w="1184" w:type="dxa"/>
            <w:tcBorders>
              <w:top w:val="nil"/>
              <w:left w:val="single" w:sz="4" w:space="0" w:color="auto"/>
              <w:bottom w:val="nil"/>
              <w:right w:val="single" w:sz="4" w:space="0" w:color="auto"/>
            </w:tcBorders>
          </w:tcPr>
          <w:p w14:paraId="56E23096"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tcPr>
          <w:p w14:paraId="3E6ED44B" w14:textId="77777777" w:rsidR="007405EE" w:rsidRPr="00D0162F" w:rsidRDefault="007405EE" w:rsidP="00F21A71">
            <w:pPr>
              <w:pStyle w:val="TAL"/>
            </w:pPr>
          </w:p>
        </w:tc>
        <w:tc>
          <w:tcPr>
            <w:tcW w:w="1184" w:type="dxa"/>
            <w:vMerge/>
            <w:tcBorders>
              <w:left w:val="single" w:sz="4" w:space="0" w:color="auto"/>
              <w:right w:val="single" w:sz="4" w:space="0" w:color="auto"/>
            </w:tcBorders>
          </w:tcPr>
          <w:p w14:paraId="3CD30701" w14:textId="77777777" w:rsidR="007405EE" w:rsidRPr="00D0162F" w:rsidRDefault="007405EE" w:rsidP="00F21A71">
            <w:pPr>
              <w:pStyle w:val="TAL"/>
            </w:pPr>
          </w:p>
        </w:tc>
      </w:tr>
      <w:tr w:rsidR="007405EE" w:rsidRPr="00D0162F" w14:paraId="7740FB15" w14:textId="77777777" w:rsidTr="00F21A71">
        <w:trPr>
          <w:trHeight w:val="31"/>
          <w:jc w:val="center"/>
        </w:trPr>
        <w:tc>
          <w:tcPr>
            <w:tcW w:w="2529" w:type="dxa"/>
            <w:tcBorders>
              <w:top w:val="nil"/>
              <w:left w:val="single" w:sz="4" w:space="0" w:color="auto"/>
              <w:bottom w:val="nil"/>
              <w:right w:val="single" w:sz="4" w:space="0" w:color="auto"/>
            </w:tcBorders>
            <w:hideMark/>
          </w:tcPr>
          <w:p w14:paraId="24473474"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hideMark/>
          </w:tcPr>
          <w:p w14:paraId="5AB3FCB0"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45F1CEC5"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68962572"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single" w:sz="4" w:space="0" w:color="auto"/>
              <w:right w:val="single" w:sz="4" w:space="0" w:color="auto"/>
            </w:tcBorders>
            <w:vAlign w:val="center"/>
            <w:hideMark/>
          </w:tcPr>
          <w:p w14:paraId="632763FF" w14:textId="77777777" w:rsidR="007405EE" w:rsidRPr="00D0162F" w:rsidRDefault="007405EE" w:rsidP="00F21A71">
            <w:pPr>
              <w:pStyle w:val="TAL"/>
              <w:rPr>
                <w:rFonts w:cs="Arial"/>
              </w:rPr>
            </w:pPr>
            <w:r w:rsidRPr="00D0162F">
              <w:rPr>
                <w:rFonts w:cs="Arial"/>
              </w:rPr>
              <w:t>6 for resource #6</w:t>
            </w:r>
          </w:p>
        </w:tc>
        <w:tc>
          <w:tcPr>
            <w:tcW w:w="1184" w:type="dxa"/>
            <w:tcBorders>
              <w:top w:val="nil"/>
              <w:left w:val="single" w:sz="4" w:space="0" w:color="auto"/>
              <w:bottom w:val="nil"/>
              <w:right w:val="single" w:sz="4" w:space="0" w:color="auto"/>
            </w:tcBorders>
          </w:tcPr>
          <w:p w14:paraId="793428D1"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tcPr>
          <w:p w14:paraId="610ECB71" w14:textId="77777777" w:rsidR="007405EE" w:rsidRPr="00D0162F" w:rsidRDefault="007405EE" w:rsidP="00F21A71">
            <w:pPr>
              <w:pStyle w:val="TAL"/>
            </w:pPr>
          </w:p>
        </w:tc>
        <w:tc>
          <w:tcPr>
            <w:tcW w:w="1184" w:type="dxa"/>
            <w:vMerge/>
            <w:tcBorders>
              <w:left w:val="single" w:sz="4" w:space="0" w:color="auto"/>
              <w:right w:val="single" w:sz="4" w:space="0" w:color="auto"/>
            </w:tcBorders>
          </w:tcPr>
          <w:p w14:paraId="0F9F8F16" w14:textId="77777777" w:rsidR="007405EE" w:rsidRPr="00D0162F" w:rsidRDefault="007405EE" w:rsidP="00F21A71">
            <w:pPr>
              <w:pStyle w:val="TAL"/>
            </w:pPr>
          </w:p>
        </w:tc>
      </w:tr>
      <w:tr w:rsidR="007405EE" w:rsidRPr="00D0162F" w14:paraId="5CC080DD" w14:textId="77777777" w:rsidTr="00F21A71">
        <w:trPr>
          <w:trHeight w:val="31"/>
          <w:jc w:val="center"/>
        </w:trPr>
        <w:tc>
          <w:tcPr>
            <w:tcW w:w="2529" w:type="dxa"/>
            <w:tcBorders>
              <w:top w:val="nil"/>
              <w:left w:val="single" w:sz="4" w:space="0" w:color="auto"/>
              <w:bottom w:val="single" w:sz="4" w:space="0" w:color="auto"/>
              <w:right w:val="single" w:sz="4" w:space="0" w:color="auto"/>
            </w:tcBorders>
            <w:vAlign w:val="center"/>
            <w:hideMark/>
          </w:tcPr>
          <w:p w14:paraId="12ED4865" w14:textId="77777777" w:rsidR="007405EE" w:rsidRPr="00D0162F" w:rsidRDefault="007405EE" w:rsidP="00F21A71">
            <w:pPr>
              <w:pStyle w:val="TAL"/>
            </w:pPr>
          </w:p>
        </w:tc>
        <w:tc>
          <w:tcPr>
            <w:tcW w:w="1184" w:type="dxa"/>
            <w:tcBorders>
              <w:top w:val="nil"/>
              <w:left w:val="single" w:sz="4" w:space="0" w:color="auto"/>
              <w:bottom w:val="single" w:sz="4" w:space="0" w:color="auto"/>
              <w:right w:val="single" w:sz="4" w:space="0" w:color="auto"/>
            </w:tcBorders>
            <w:vAlign w:val="center"/>
            <w:hideMark/>
          </w:tcPr>
          <w:p w14:paraId="33FF1698" w14:textId="77777777" w:rsidR="007405EE" w:rsidRPr="00D0162F" w:rsidRDefault="007405EE" w:rsidP="00F21A71">
            <w:pPr>
              <w:pStyle w:val="TAL"/>
              <w:rPr>
                <w:rFonts w:cs="Arial"/>
              </w:rPr>
            </w:pPr>
          </w:p>
        </w:tc>
        <w:tc>
          <w:tcPr>
            <w:tcW w:w="1184" w:type="dxa"/>
            <w:tcBorders>
              <w:top w:val="nil"/>
              <w:left w:val="single" w:sz="4" w:space="0" w:color="auto"/>
              <w:bottom w:val="single" w:sz="4" w:space="0" w:color="auto"/>
              <w:right w:val="single" w:sz="4" w:space="0" w:color="auto"/>
            </w:tcBorders>
            <w:vAlign w:val="center"/>
            <w:hideMark/>
          </w:tcPr>
          <w:p w14:paraId="5C129F22" w14:textId="77777777" w:rsidR="007405EE" w:rsidRPr="00D0162F" w:rsidRDefault="007405EE" w:rsidP="00F21A71">
            <w:pPr>
              <w:pStyle w:val="TAL"/>
              <w:rPr>
                <w:rFonts w:cs="Arial"/>
              </w:rPr>
            </w:pPr>
          </w:p>
        </w:tc>
        <w:tc>
          <w:tcPr>
            <w:tcW w:w="1184" w:type="dxa"/>
            <w:tcBorders>
              <w:top w:val="nil"/>
              <w:left w:val="single" w:sz="4" w:space="0" w:color="auto"/>
              <w:bottom w:val="single" w:sz="4" w:space="0" w:color="auto"/>
              <w:right w:val="single" w:sz="4" w:space="0" w:color="auto"/>
            </w:tcBorders>
            <w:vAlign w:val="center"/>
            <w:hideMark/>
          </w:tcPr>
          <w:p w14:paraId="516FB3FE"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single" w:sz="4" w:space="0" w:color="auto"/>
              <w:right w:val="single" w:sz="4" w:space="0" w:color="auto"/>
            </w:tcBorders>
            <w:vAlign w:val="center"/>
            <w:hideMark/>
          </w:tcPr>
          <w:p w14:paraId="4558EC8B" w14:textId="77777777" w:rsidR="007405EE" w:rsidRPr="00D0162F" w:rsidRDefault="007405EE" w:rsidP="00F21A71">
            <w:pPr>
              <w:pStyle w:val="TAL"/>
              <w:rPr>
                <w:rFonts w:cs="Arial"/>
              </w:rPr>
            </w:pPr>
            <w:r w:rsidRPr="00D0162F">
              <w:rPr>
                <w:rFonts w:cs="Arial"/>
              </w:rPr>
              <w:t>7 for resource #7</w:t>
            </w:r>
          </w:p>
        </w:tc>
        <w:tc>
          <w:tcPr>
            <w:tcW w:w="1184" w:type="dxa"/>
            <w:tcBorders>
              <w:top w:val="nil"/>
              <w:left w:val="single" w:sz="4" w:space="0" w:color="auto"/>
              <w:bottom w:val="single" w:sz="4" w:space="0" w:color="auto"/>
              <w:right w:val="single" w:sz="4" w:space="0" w:color="auto"/>
            </w:tcBorders>
          </w:tcPr>
          <w:p w14:paraId="7F775F18" w14:textId="77777777" w:rsidR="007405EE" w:rsidRPr="00D0162F" w:rsidRDefault="007405EE" w:rsidP="00F21A71">
            <w:pPr>
              <w:pStyle w:val="TAL"/>
            </w:pPr>
          </w:p>
        </w:tc>
        <w:tc>
          <w:tcPr>
            <w:tcW w:w="1184" w:type="dxa"/>
            <w:tcBorders>
              <w:top w:val="nil"/>
              <w:left w:val="single" w:sz="4" w:space="0" w:color="auto"/>
              <w:bottom w:val="single" w:sz="4" w:space="0" w:color="auto"/>
              <w:right w:val="single" w:sz="4" w:space="0" w:color="auto"/>
            </w:tcBorders>
          </w:tcPr>
          <w:p w14:paraId="21880A51" w14:textId="77777777" w:rsidR="007405EE" w:rsidRPr="00D0162F" w:rsidRDefault="007405EE" w:rsidP="00F21A71">
            <w:pPr>
              <w:pStyle w:val="TAL"/>
            </w:pPr>
          </w:p>
        </w:tc>
        <w:tc>
          <w:tcPr>
            <w:tcW w:w="1184" w:type="dxa"/>
            <w:vMerge/>
            <w:tcBorders>
              <w:left w:val="single" w:sz="4" w:space="0" w:color="auto"/>
              <w:bottom w:val="single" w:sz="4" w:space="0" w:color="auto"/>
              <w:right w:val="single" w:sz="4" w:space="0" w:color="auto"/>
            </w:tcBorders>
          </w:tcPr>
          <w:p w14:paraId="7B007CCB" w14:textId="77777777" w:rsidR="007405EE" w:rsidRPr="00D0162F" w:rsidRDefault="007405EE" w:rsidP="00F21A71">
            <w:pPr>
              <w:pStyle w:val="TAL"/>
            </w:pPr>
          </w:p>
        </w:tc>
      </w:tr>
      <w:tr w:rsidR="007405EE" w:rsidRPr="00D0162F" w14:paraId="575A7ECB"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601C87B5" w14:textId="77777777" w:rsidR="007405EE" w:rsidRPr="00D0162F" w:rsidRDefault="007405EE" w:rsidP="00F21A71">
            <w:pPr>
              <w:pStyle w:val="TAL"/>
              <w:rPr>
                <w:rFonts w:cs="Arial"/>
                <w:i/>
              </w:rPr>
            </w:pPr>
            <w:r w:rsidRPr="00D0162F">
              <w:t>powerControlOffset</w:t>
            </w:r>
          </w:p>
        </w:tc>
        <w:tc>
          <w:tcPr>
            <w:tcW w:w="1184" w:type="dxa"/>
            <w:tcBorders>
              <w:top w:val="single" w:sz="4" w:space="0" w:color="auto"/>
              <w:left w:val="single" w:sz="4" w:space="0" w:color="auto"/>
              <w:bottom w:val="single" w:sz="4" w:space="0" w:color="auto"/>
              <w:right w:val="single" w:sz="4" w:space="0" w:color="auto"/>
            </w:tcBorders>
            <w:vAlign w:val="center"/>
            <w:hideMark/>
          </w:tcPr>
          <w:p w14:paraId="418F1A66"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29F48742"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24F5BE67"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02963D94"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tcPr>
          <w:p w14:paraId="58C5072B" w14:textId="77777777" w:rsidR="007405EE" w:rsidRPr="00D0162F" w:rsidRDefault="007405EE" w:rsidP="00F21A71">
            <w:pPr>
              <w:pStyle w:val="TAL"/>
            </w:pPr>
            <w:r w:rsidRPr="00D0162F">
              <w:t>0</w:t>
            </w:r>
          </w:p>
        </w:tc>
        <w:tc>
          <w:tcPr>
            <w:tcW w:w="1184" w:type="dxa"/>
            <w:tcBorders>
              <w:top w:val="single" w:sz="4" w:space="0" w:color="auto"/>
              <w:left w:val="single" w:sz="4" w:space="0" w:color="auto"/>
              <w:bottom w:val="single" w:sz="4" w:space="0" w:color="auto"/>
              <w:right w:val="single" w:sz="4" w:space="0" w:color="auto"/>
            </w:tcBorders>
            <w:vAlign w:val="center"/>
          </w:tcPr>
          <w:p w14:paraId="19B0E381" w14:textId="77777777" w:rsidR="007405EE" w:rsidRPr="00D0162F" w:rsidRDefault="007405EE" w:rsidP="00F21A71">
            <w:pPr>
              <w:pStyle w:val="TAL"/>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tcPr>
          <w:p w14:paraId="32147F0A" w14:textId="77777777" w:rsidR="007405EE" w:rsidRPr="00D0162F" w:rsidRDefault="007405EE" w:rsidP="00F21A71">
            <w:pPr>
              <w:pStyle w:val="TAL"/>
              <w:rPr>
                <w:rFonts w:cs="Arial"/>
              </w:rPr>
            </w:pPr>
            <w:r w:rsidRPr="00D0162F">
              <w:rPr>
                <w:rFonts w:cs="Arial"/>
              </w:rPr>
              <w:t>0</w:t>
            </w:r>
          </w:p>
        </w:tc>
      </w:tr>
      <w:tr w:rsidR="007405EE" w:rsidRPr="00D0162F" w14:paraId="0BC5B680"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45BF1B9F" w14:textId="77777777" w:rsidR="007405EE" w:rsidRPr="00D0162F" w:rsidRDefault="007405EE" w:rsidP="00F21A71">
            <w:pPr>
              <w:pStyle w:val="TAL"/>
              <w:rPr>
                <w:rFonts w:cs="Arial"/>
                <w:i/>
              </w:rPr>
            </w:pPr>
            <w:r w:rsidRPr="00D0162F">
              <w:t>powerControlOffsetSS</w:t>
            </w:r>
          </w:p>
        </w:tc>
        <w:tc>
          <w:tcPr>
            <w:tcW w:w="1184" w:type="dxa"/>
            <w:tcBorders>
              <w:top w:val="single" w:sz="4" w:space="0" w:color="auto"/>
              <w:left w:val="single" w:sz="4" w:space="0" w:color="auto"/>
              <w:bottom w:val="single" w:sz="4" w:space="0" w:color="auto"/>
              <w:right w:val="single" w:sz="4" w:space="0" w:color="auto"/>
            </w:tcBorders>
            <w:vAlign w:val="center"/>
            <w:hideMark/>
          </w:tcPr>
          <w:p w14:paraId="4F936F7D" w14:textId="77777777" w:rsidR="007405EE" w:rsidRPr="00D0162F" w:rsidRDefault="007405EE" w:rsidP="00F21A71">
            <w:pPr>
              <w:pStyle w:val="TAL"/>
              <w:rPr>
                <w:rFonts w:cs="Arial"/>
              </w:rPr>
            </w:pPr>
            <w:r w:rsidRPr="00D0162F">
              <w:rPr>
                <w:rFonts w:cs="Arial"/>
              </w:rPr>
              <w:t>db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6628E83F" w14:textId="77777777" w:rsidR="007405EE" w:rsidRPr="00D0162F" w:rsidRDefault="007405EE" w:rsidP="00F21A71">
            <w:pPr>
              <w:pStyle w:val="TAL"/>
              <w:rPr>
                <w:rFonts w:cs="Arial"/>
              </w:rPr>
            </w:pPr>
            <w:r w:rsidRPr="00D0162F">
              <w:rPr>
                <w:rFonts w:cs="Arial"/>
              </w:rPr>
              <w:t>db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4A62B0EC" w14:textId="77777777" w:rsidR="007405EE" w:rsidRPr="00D0162F" w:rsidRDefault="007405EE" w:rsidP="00F21A71">
            <w:pPr>
              <w:pStyle w:val="TAL"/>
              <w:rPr>
                <w:rFonts w:cs="Arial"/>
              </w:rPr>
            </w:pPr>
            <w:r w:rsidRPr="00D0162F">
              <w:rPr>
                <w:rFonts w:cs="Arial"/>
              </w:rPr>
              <w:t>db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472A2720" w14:textId="77777777" w:rsidR="007405EE" w:rsidRPr="00D0162F" w:rsidRDefault="007405EE" w:rsidP="00F21A71">
            <w:pPr>
              <w:pStyle w:val="TAL"/>
              <w:rPr>
                <w:rFonts w:cs="Arial"/>
              </w:rPr>
            </w:pPr>
            <w:r w:rsidRPr="00D0162F">
              <w:rPr>
                <w:rFonts w:cs="Arial"/>
              </w:rPr>
              <w:t>db0</w:t>
            </w:r>
          </w:p>
        </w:tc>
        <w:tc>
          <w:tcPr>
            <w:tcW w:w="1184" w:type="dxa"/>
            <w:tcBorders>
              <w:top w:val="single" w:sz="4" w:space="0" w:color="auto"/>
              <w:left w:val="single" w:sz="4" w:space="0" w:color="auto"/>
              <w:bottom w:val="single" w:sz="4" w:space="0" w:color="auto"/>
              <w:right w:val="single" w:sz="4" w:space="0" w:color="auto"/>
            </w:tcBorders>
          </w:tcPr>
          <w:p w14:paraId="372BC4DA" w14:textId="77777777" w:rsidR="007405EE" w:rsidRPr="00D0162F" w:rsidRDefault="007405EE" w:rsidP="00F21A71">
            <w:pPr>
              <w:pStyle w:val="TAL"/>
            </w:pPr>
            <w:r w:rsidRPr="00D0162F">
              <w:t>db0</w:t>
            </w:r>
          </w:p>
        </w:tc>
        <w:tc>
          <w:tcPr>
            <w:tcW w:w="1184" w:type="dxa"/>
            <w:tcBorders>
              <w:top w:val="single" w:sz="4" w:space="0" w:color="auto"/>
              <w:left w:val="single" w:sz="4" w:space="0" w:color="auto"/>
              <w:bottom w:val="single" w:sz="4" w:space="0" w:color="auto"/>
              <w:right w:val="single" w:sz="4" w:space="0" w:color="auto"/>
            </w:tcBorders>
            <w:vAlign w:val="center"/>
          </w:tcPr>
          <w:p w14:paraId="252BAAF3" w14:textId="77777777" w:rsidR="007405EE" w:rsidRPr="00D0162F" w:rsidRDefault="007405EE" w:rsidP="00F21A71">
            <w:pPr>
              <w:pStyle w:val="TAL"/>
            </w:pPr>
            <w:r w:rsidRPr="00D0162F">
              <w:rPr>
                <w:rFonts w:cs="Arial"/>
              </w:rPr>
              <w:t>db0</w:t>
            </w:r>
          </w:p>
        </w:tc>
        <w:tc>
          <w:tcPr>
            <w:tcW w:w="1184" w:type="dxa"/>
            <w:tcBorders>
              <w:top w:val="single" w:sz="4" w:space="0" w:color="auto"/>
              <w:left w:val="single" w:sz="4" w:space="0" w:color="auto"/>
              <w:bottom w:val="single" w:sz="4" w:space="0" w:color="auto"/>
              <w:right w:val="single" w:sz="4" w:space="0" w:color="auto"/>
            </w:tcBorders>
            <w:vAlign w:val="center"/>
          </w:tcPr>
          <w:p w14:paraId="1749F842" w14:textId="77777777" w:rsidR="007405EE" w:rsidRPr="00D0162F" w:rsidRDefault="007405EE" w:rsidP="00F21A71">
            <w:pPr>
              <w:pStyle w:val="TAL"/>
              <w:rPr>
                <w:rFonts w:cs="Arial"/>
              </w:rPr>
            </w:pPr>
            <w:r w:rsidRPr="00D0162F">
              <w:rPr>
                <w:rFonts w:cs="Arial"/>
              </w:rPr>
              <w:t>db0</w:t>
            </w:r>
          </w:p>
        </w:tc>
      </w:tr>
      <w:tr w:rsidR="007405EE" w:rsidRPr="00D0162F" w14:paraId="6D82F501"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3AF6FAA8" w14:textId="77777777" w:rsidR="007405EE" w:rsidRPr="00D0162F" w:rsidRDefault="007405EE" w:rsidP="00F21A71">
            <w:pPr>
              <w:pStyle w:val="TAL"/>
              <w:rPr>
                <w:rFonts w:cs="Arial"/>
                <w:i/>
              </w:rPr>
            </w:pPr>
            <w:r w:rsidRPr="00D0162F">
              <w:t>scramblingID</w:t>
            </w:r>
          </w:p>
        </w:tc>
        <w:tc>
          <w:tcPr>
            <w:tcW w:w="1184" w:type="dxa"/>
            <w:tcBorders>
              <w:top w:val="single" w:sz="4" w:space="0" w:color="auto"/>
              <w:left w:val="single" w:sz="4" w:space="0" w:color="auto"/>
              <w:bottom w:val="single" w:sz="4" w:space="0" w:color="auto"/>
              <w:right w:val="single" w:sz="4" w:space="0" w:color="auto"/>
            </w:tcBorders>
            <w:vAlign w:val="center"/>
            <w:hideMark/>
          </w:tcPr>
          <w:p w14:paraId="2FFAD4AD"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44BDBBED"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3DDF4D16"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3A9D249A"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tcPr>
          <w:p w14:paraId="3991F918" w14:textId="77777777" w:rsidR="007405EE" w:rsidRPr="00D0162F" w:rsidRDefault="007405EE" w:rsidP="00F21A71">
            <w:pPr>
              <w:pStyle w:val="TAL"/>
            </w:pPr>
            <w:r w:rsidRPr="00D0162F">
              <w:t>0</w:t>
            </w:r>
          </w:p>
        </w:tc>
        <w:tc>
          <w:tcPr>
            <w:tcW w:w="1184" w:type="dxa"/>
            <w:tcBorders>
              <w:top w:val="single" w:sz="4" w:space="0" w:color="auto"/>
              <w:left w:val="single" w:sz="4" w:space="0" w:color="auto"/>
              <w:bottom w:val="single" w:sz="4" w:space="0" w:color="auto"/>
              <w:right w:val="single" w:sz="4" w:space="0" w:color="auto"/>
            </w:tcBorders>
            <w:vAlign w:val="center"/>
          </w:tcPr>
          <w:p w14:paraId="300DDCB2" w14:textId="77777777" w:rsidR="007405EE" w:rsidRPr="00D0162F" w:rsidRDefault="007405EE" w:rsidP="00F21A71">
            <w:pPr>
              <w:pStyle w:val="TAL"/>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tcPr>
          <w:p w14:paraId="1ED85D60" w14:textId="77777777" w:rsidR="007405EE" w:rsidRPr="00D0162F" w:rsidRDefault="007405EE" w:rsidP="00F21A71">
            <w:pPr>
              <w:pStyle w:val="TAL"/>
              <w:rPr>
                <w:rFonts w:cs="Arial"/>
              </w:rPr>
            </w:pPr>
            <w:r w:rsidRPr="00D0162F">
              <w:rPr>
                <w:rFonts w:cs="Arial"/>
              </w:rPr>
              <w:t>0</w:t>
            </w:r>
          </w:p>
        </w:tc>
      </w:tr>
      <w:tr w:rsidR="007405EE" w:rsidRPr="00D0162F" w14:paraId="483815AE" w14:textId="77777777" w:rsidTr="00F21A71">
        <w:trPr>
          <w:trHeight w:val="271"/>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53FE0BFE" w14:textId="77777777" w:rsidR="007405EE" w:rsidRPr="00D0162F" w:rsidRDefault="007405EE" w:rsidP="00F21A71">
            <w:pPr>
              <w:pStyle w:val="TAL"/>
              <w:rPr>
                <w:rFonts w:cs="Arial"/>
                <w:i/>
              </w:rPr>
            </w:pPr>
            <w:r w:rsidRPr="00D0162F">
              <w:t>Period (slots)</w:t>
            </w:r>
          </w:p>
        </w:tc>
        <w:tc>
          <w:tcPr>
            <w:tcW w:w="1184" w:type="dxa"/>
            <w:tcBorders>
              <w:top w:val="single" w:sz="4" w:space="0" w:color="auto"/>
              <w:left w:val="single" w:sz="4" w:space="0" w:color="auto"/>
              <w:bottom w:val="single" w:sz="4" w:space="0" w:color="auto"/>
              <w:right w:val="single" w:sz="4" w:space="0" w:color="auto"/>
            </w:tcBorders>
            <w:vAlign w:val="center"/>
            <w:hideMark/>
          </w:tcPr>
          <w:p w14:paraId="541EE703" w14:textId="77777777" w:rsidR="007405EE" w:rsidRPr="00D0162F" w:rsidRDefault="007405EE" w:rsidP="00F21A71">
            <w:pPr>
              <w:pStyle w:val="TAL"/>
              <w:rPr>
                <w:rFonts w:cs="Arial"/>
              </w:rPr>
            </w:pPr>
            <w:r w:rsidRPr="00D0162F">
              <w:rPr>
                <w:rFonts w:cs="Arial"/>
              </w:rPr>
              <w:t>slot1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409152D4" w14:textId="77777777" w:rsidR="007405EE" w:rsidRPr="00D0162F" w:rsidRDefault="007405EE" w:rsidP="00F21A71">
            <w:pPr>
              <w:pStyle w:val="TAL"/>
              <w:rPr>
                <w:rFonts w:cs="Arial"/>
              </w:rPr>
            </w:pPr>
            <w:r w:rsidRPr="00D0162F">
              <w:rPr>
                <w:rFonts w:cs="Arial"/>
              </w:rPr>
              <w:t>slot2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222368B5" w14:textId="77777777" w:rsidR="007405EE" w:rsidRPr="00D0162F" w:rsidRDefault="007405EE" w:rsidP="00F21A71">
            <w:pPr>
              <w:pStyle w:val="TAL"/>
              <w:rPr>
                <w:rFonts w:cs="Arial"/>
              </w:rPr>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vAlign w:val="center"/>
            <w:hideMark/>
          </w:tcPr>
          <w:p w14:paraId="4374AB7D" w14:textId="77777777" w:rsidR="007405EE" w:rsidRPr="00D0162F" w:rsidRDefault="007405EE" w:rsidP="00F21A71">
            <w:pPr>
              <w:pStyle w:val="TAL"/>
              <w:rPr>
                <w:rFonts w:cs="Arial"/>
              </w:rPr>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tcPr>
          <w:p w14:paraId="6DE3BC0A" w14:textId="77777777" w:rsidR="007405EE" w:rsidRPr="00D0162F" w:rsidRDefault="007405EE" w:rsidP="00F21A71">
            <w:pPr>
              <w:pStyle w:val="TAL"/>
            </w:pPr>
            <w:r w:rsidRPr="00D0162F">
              <w:t>n.a.</w:t>
            </w:r>
          </w:p>
        </w:tc>
        <w:tc>
          <w:tcPr>
            <w:tcW w:w="1184" w:type="dxa"/>
            <w:tcBorders>
              <w:top w:val="single" w:sz="4" w:space="0" w:color="auto"/>
              <w:left w:val="single" w:sz="4" w:space="0" w:color="auto"/>
              <w:bottom w:val="single" w:sz="4" w:space="0" w:color="auto"/>
              <w:right w:val="single" w:sz="4" w:space="0" w:color="auto"/>
            </w:tcBorders>
            <w:vAlign w:val="center"/>
          </w:tcPr>
          <w:p w14:paraId="54B1BF79" w14:textId="77777777" w:rsidR="007405EE" w:rsidRPr="00D0162F" w:rsidRDefault="007405EE" w:rsidP="00F21A71">
            <w:pPr>
              <w:pStyle w:val="TAL"/>
            </w:pPr>
            <w:r w:rsidRPr="00D0162F">
              <w:rPr>
                <w:rFonts w:cs="Arial"/>
              </w:rPr>
              <w:t>slot80</w:t>
            </w:r>
          </w:p>
        </w:tc>
        <w:tc>
          <w:tcPr>
            <w:tcW w:w="1184" w:type="dxa"/>
            <w:tcBorders>
              <w:top w:val="single" w:sz="4" w:space="0" w:color="auto"/>
              <w:left w:val="single" w:sz="4" w:space="0" w:color="auto"/>
              <w:bottom w:val="single" w:sz="4" w:space="0" w:color="auto"/>
              <w:right w:val="single" w:sz="4" w:space="0" w:color="auto"/>
            </w:tcBorders>
            <w:vAlign w:val="center"/>
          </w:tcPr>
          <w:p w14:paraId="420B57E7" w14:textId="77777777" w:rsidR="007405EE" w:rsidRPr="00D0162F" w:rsidRDefault="007405EE" w:rsidP="00F21A71">
            <w:pPr>
              <w:pStyle w:val="TAL"/>
              <w:rPr>
                <w:rFonts w:cs="Arial"/>
              </w:rPr>
            </w:pPr>
            <w:r w:rsidRPr="00D0162F">
              <w:rPr>
                <w:rFonts w:cs="Arial"/>
              </w:rPr>
              <w:t>slot20</w:t>
            </w:r>
          </w:p>
        </w:tc>
      </w:tr>
      <w:tr w:rsidR="007405EE" w:rsidRPr="00D0162F" w14:paraId="44F4D418" w14:textId="77777777" w:rsidTr="00F21A71">
        <w:trPr>
          <w:trHeight w:val="263"/>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2AA4891B" w14:textId="77777777" w:rsidR="007405EE" w:rsidRPr="00D0162F" w:rsidRDefault="007405EE" w:rsidP="00F21A71">
            <w:pPr>
              <w:pStyle w:val="TAL"/>
            </w:pPr>
            <w:r w:rsidRPr="00D0162F">
              <w:t>Offset</w:t>
            </w:r>
          </w:p>
        </w:tc>
        <w:tc>
          <w:tcPr>
            <w:tcW w:w="1184" w:type="dxa"/>
            <w:tcBorders>
              <w:top w:val="single" w:sz="4" w:space="0" w:color="auto"/>
              <w:left w:val="single" w:sz="4" w:space="0" w:color="auto"/>
              <w:bottom w:val="single" w:sz="4" w:space="0" w:color="auto"/>
              <w:right w:val="single" w:sz="4" w:space="0" w:color="auto"/>
            </w:tcBorders>
            <w:vAlign w:val="center"/>
            <w:hideMark/>
          </w:tcPr>
          <w:p w14:paraId="052CA2EF" w14:textId="77777777" w:rsidR="007405EE" w:rsidRPr="00D0162F" w:rsidRDefault="007405EE" w:rsidP="00F21A71">
            <w:pPr>
              <w:pStyle w:val="TAL"/>
              <w:rPr>
                <w:rFonts w:cs="Arial"/>
              </w:rPr>
            </w:pPr>
            <w:r w:rsidRPr="00D0162F">
              <w:rPr>
                <w:rFonts w:cs="Arial"/>
              </w:rPr>
              <w:t>2</w:t>
            </w:r>
          </w:p>
        </w:tc>
        <w:tc>
          <w:tcPr>
            <w:tcW w:w="1184" w:type="dxa"/>
            <w:tcBorders>
              <w:top w:val="single" w:sz="4" w:space="0" w:color="auto"/>
              <w:left w:val="single" w:sz="4" w:space="0" w:color="auto"/>
              <w:bottom w:val="single" w:sz="4" w:space="0" w:color="auto"/>
              <w:right w:val="single" w:sz="4" w:space="0" w:color="auto"/>
            </w:tcBorders>
            <w:vAlign w:val="center"/>
            <w:hideMark/>
          </w:tcPr>
          <w:p w14:paraId="1C73614D" w14:textId="77777777" w:rsidR="007405EE" w:rsidRPr="00D0162F" w:rsidRDefault="007405EE" w:rsidP="00F21A71">
            <w:pPr>
              <w:pStyle w:val="TAL"/>
              <w:rPr>
                <w:rFonts w:cs="Arial"/>
              </w:rPr>
            </w:pPr>
            <w:r w:rsidRPr="00D0162F">
              <w:rPr>
                <w:rFonts w:cs="Arial"/>
              </w:rPr>
              <w:t>2</w:t>
            </w:r>
          </w:p>
        </w:tc>
        <w:tc>
          <w:tcPr>
            <w:tcW w:w="1184" w:type="dxa"/>
            <w:tcBorders>
              <w:top w:val="single" w:sz="4" w:space="0" w:color="auto"/>
              <w:left w:val="single" w:sz="4" w:space="0" w:color="auto"/>
              <w:bottom w:val="single" w:sz="4" w:space="0" w:color="auto"/>
              <w:right w:val="single" w:sz="4" w:space="0" w:color="auto"/>
            </w:tcBorders>
            <w:vAlign w:val="center"/>
            <w:hideMark/>
          </w:tcPr>
          <w:p w14:paraId="11687C7A" w14:textId="77777777" w:rsidR="007405EE" w:rsidRPr="00D0162F" w:rsidRDefault="007405EE" w:rsidP="00F21A71">
            <w:pPr>
              <w:pStyle w:val="TAL"/>
              <w:rPr>
                <w:rFonts w:cs="Arial"/>
              </w:rPr>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vAlign w:val="center"/>
            <w:hideMark/>
          </w:tcPr>
          <w:p w14:paraId="707BFBF4" w14:textId="77777777" w:rsidR="007405EE" w:rsidRPr="00D0162F" w:rsidRDefault="007405EE" w:rsidP="00F21A71">
            <w:pPr>
              <w:pStyle w:val="TAL"/>
              <w:rPr>
                <w:rFonts w:cs="Arial"/>
              </w:rPr>
            </w:pPr>
            <w:r w:rsidRPr="00D0162F">
              <w:rPr>
                <w:rFonts w:cs="Arial"/>
              </w:rPr>
              <w:t>n.a.</w:t>
            </w:r>
          </w:p>
        </w:tc>
        <w:tc>
          <w:tcPr>
            <w:tcW w:w="1184" w:type="dxa"/>
            <w:tcBorders>
              <w:top w:val="single" w:sz="4" w:space="0" w:color="auto"/>
              <w:left w:val="single" w:sz="4" w:space="0" w:color="auto"/>
              <w:bottom w:val="single" w:sz="4" w:space="0" w:color="auto"/>
              <w:right w:val="single" w:sz="4" w:space="0" w:color="auto"/>
            </w:tcBorders>
          </w:tcPr>
          <w:p w14:paraId="5F7DC337" w14:textId="77777777" w:rsidR="007405EE" w:rsidRPr="00D0162F" w:rsidRDefault="007405EE" w:rsidP="00F21A71">
            <w:pPr>
              <w:pStyle w:val="TAL"/>
            </w:pPr>
            <w:r w:rsidRPr="00D0162F">
              <w:t>n.a.</w:t>
            </w:r>
          </w:p>
        </w:tc>
        <w:tc>
          <w:tcPr>
            <w:tcW w:w="1184" w:type="dxa"/>
            <w:tcBorders>
              <w:top w:val="single" w:sz="4" w:space="0" w:color="auto"/>
              <w:left w:val="single" w:sz="4" w:space="0" w:color="auto"/>
              <w:bottom w:val="single" w:sz="4" w:space="0" w:color="auto"/>
              <w:right w:val="single" w:sz="4" w:space="0" w:color="auto"/>
            </w:tcBorders>
            <w:vAlign w:val="center"/>
          </w:tcPr>
          <w:p w14:paraId="76B6ED51" w14:textId="77777777" w:rsidR="007405EE" w:rsidRPr="00D0162F" w:rsidRDefault="007405EE" w:rsidP="00F21A71">
            <w:pPr>
              <w:pStyle w:val="TAL"/>
            </w:pPr>
            <w:r w:rsidRPr="00D0162F">
              <w:rPr>
                <w:rFonts w:cs="Arial"/>
              </w:rPr>
              <w:t>2</w:t>
            </w:r>
          </w:p>
        </w:tc>
        <w:tc>
          <w:tcPr>
            <w:tcW w:w="1184" w:type="dxa"/>
            <w:tcBorders>
              <w:top w:val="single" w:sz="4" w:space="0" w:color="auto"/>
              <w:left w:val="single" w:sz="4" w:space="0" w:color="auto"/>
              <w:bottom w:val="single" w:sz="4" w:space="0" w:color="auto"/>
              <w:right w:val="single" w:sz="4" w:space="0" w:color="auto"/>
            </w:tcBorders>
          </w:tcPr>
          <w:p w14:paraId="62BB428C" w14:textId="77777777" w:rsidR="007405EE" w:rsidRPr="00D0162F" w:rsidRDefault="007405EE" w:rsidP="00F21A71">
            <w:pPr>
              <w:pStyle w:val="TAL"/>
              <w:rPr>
                <w:rFonts w:eastAsiaTheme="minorEastAsia" w:cs="Arial"/>
                <w:lang w:eastAsia="zh-CN"/>
              </w:rPr>
            </w:pPr>
            <w:r w:rsidRPr="00D0162F">
              <w:rPr>
                <w:rFonts w:cs="Arial"/>
                <w:lang w:eastAsia="zh-CN"/>
              </w:rPr>
              <w:t>2</w:t>
            </w:r>
          </w:p>
        </w:tc>
      </w:tr>
      <w:tr w:rsidR="007405EE" w:rsidRPr="00D0162F" w14:paraId="509F0F5E" w14:textId="77777777" w:rsidTr="00F21A71">
        <w:trPr>
          <w:trHeight w:val="126"/>
          <w:jc w:val="center"/>
        </w:trPr>
        <w:tc>
          <w:tcPr>
            <w:tcW w:w="2529" w:type="dxa"/>
            <w:tcBorders>
              <w:top w:val="single" w:sz="4" w:space="0" w:color="auto"/>
              <w:left w:val="single" w:sz="4" w:space="0" w:color="auto"/>
              <w:bottom w:val="nil"/>
              <w:right w:val="single" w:sz="4" w:space="0" w:color="auto"/>
            </w:tcBorders>
            <w:vAlign w:val="center"/>
            <w:hideMark/>
          </w:tcPr>
          <w:p w14:paraId="7F797162" w14:textId="77777777" w:rsidR="007405EE" w:rsidRPr="00D0162F" w:rsidRDefault="007405EE" w:rsidP="00F21A71">
            <w:pPr>
              <w:pStyle w:val="TAL"/>
              <w:rPr>
                <w:rFonts w:cs="Arial"/>
                <w:i/>
              </w:rPr>
            </w:pPr>
            <w:r w:rsidRPr="00D0162F">
              <w:t>qcl-InfoPeriodicCSI-RS</w:t>
            </w:r>
          </w:p>
        </w:tc>
        <w:tc>
          <w:tcPr>
            <w:tcW w:w="1184" w:type="dxa"/>
            <w:tcBorders>
              <w:top w:val="single" w:sz="4" w:space="0" w:color="auto"/>
              <w:left w:val="single" w:sz="4" w:space="0" w:color="auto"/>
              <w:bottom w:val="nil"/>
              <w:right w:val="single" w:sz="4" w:space="0" w:color="auto"/>
            </w:tcBorders>
            <w:vAlign w:val="center"/>
            <w:hideMark/>
          </w:tcPr>
          <w:p w14:paraId="70FFC68B" w14:textId="77777777" w:rsidR="007405EE" w:rsidRPr="00D0162F" w:rsidRDefault="007405EE" w:rsidP="00F21A71">
            <w:pPr>
              <w:pStyle w:val="TAL"/>
              <w:rPr>
                <w:rFonts w:cs="Arial"/>
              </w:rPr>
            </w:pPr>
            <w:r w:rsidRPr="00D0162F">
              <w:rPr>
                <w:rFonts w:cs="Arial"/>
              </w:rPr>
              <w:t>TCI.State.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1F70ABC6" w14:textId="77777777" w:rsidR="007405EE" w:rsidRPr="00D0162F" w:rsidRDefault="007405EE" w:rsidP="00F21A71">
            <w:pPr>
              <w:pStyle w:val="TAL"/>
              <w:rPr>
                <w:rFonts w:cs="Arial"/>
              </w:rPr>
            </w:pPr>
            <w:r w:rsidRPr="00D0162F">
              <w:rPr>
                <w:rFonts w:cs="Arial"/>
              </w:rPr>
              <w:t>TCI.State.0</w:t>
            </w:r>
          </w:p>
        </w:tc>
        <w:tc>
          <w:tcPr>
            <w:tcW w:w="1184" w:type="dxa"/>
            <w:tcBorders>
              <w:top w:val="single" w:sz="4" w:space="0" w:color="auto"/>
              <w:left w:val="single" w:sz="4" w:space="0" w:color="auto"/>
              <w:bottom w:val="nil"/>
              <w:right w:val="single" w:sz="4" w:space="0" w:color="auto"/>
            </w:tcBorders>
            <w:vAlign w:val="center"/>
            <w:hideMark/>
          </w:tcPr>
          <w:p w14:paraId="407A8659" w14:textId="77777777" w:rsidR="007405EE" w:rsidRPr="00D0162F" w:rsidRDefault="007405EE" w:rsidP="00F21A71">
            <w:pPr>
              <w:pStyle w:val="TAL"/>
              <w:rPr>
                <w:rFonts w:cs="Arial"/>
              </w:rPr>
            </w:pPr>
            <w:r w:rsidRPr="00D0162F">
              <w:rPr>
                <w:rFonts w:cs="Arial"/>
              </w:rPr>
              <w:t>n.a.</w:t>
            </w:r>
          </w:p>
        </w:tc>
        <w:tc>
          <w:tcPr>
            <w:tcW w:w="1184" w:type="dxa"/>
            <w:tcBorders>
              <w:top w:val="single" w:sz="4" w:space="0" w:color="auto"/>
              <w:left w:val="single" w:sz="4" w:space="0" w:color="auto"/>
              <w:bottom w:val="nil"/>
              <w:right w:val="single" w:sz="4" w:space="0" w:color="auto"/>
            </w:tcBorders>
            <w:vAlign w:val="center"/>
            <w:hideMark/>
          </w:tcPr>
          <w:p w14:paraId="3780DFBF" w14:textId="77777777" w:rsidR="007405EE" w:rsidRPr="00D0162F" w:rsidRDefault="007405EE" w:rsidP="00F21A71">
            <w:pPr>
              <w:pStyle w:val="TAL"/>
              <w:rPr>
                <w:rFonts w:cs="Arial"/>
              </w:rPr>
            </w:pPr>
            <w:r w:rsidRPr="00D0162F">
              <w:rPr>
                <w:rFonts w:cs="Arial"/>
              </w:rPr>
              <w:t>n.a.</w:t>
            </w:r>
          </w:p>
        </w:tc>
        <w:tc>
          <w:tcPr>
            <w:tcW w:w="1184" w:type="dxa"/>
            <w:tcBorders>
              <w:top w:val="single" w:sz="4" w:space="0" w:color="auto"/>
              <w:left w:val="single" w:sz="4" w:space="0" w:color="auto"/>
              <w:bottom w:val="nil"/>
              <w:right w:val="single" w:sz="4" w:space="0" w:color="auto"/>
            </w:tcBorders>
          </w:tcPr>
          <w:p w14:paraId="66146CF0" w14:textId="77777777" w:rsidR="007405EE" w:rsidRPr="00D0162F" w:rsidRDefault="007405EE" w:rsidP="00F21A71">
            <w:pPr>
              <w:pStyle w:val="TAL"/>
            </w:pPr>
            <w:r w:rsidRPr="00D0162F">
              <w:t>n.a.</w:t>
            </w:r>
          </w:p>
        </w:tc>
        <w:tc>
          <w:tcPr>
            <w:tcW w:w="1184" w:type="dxa"/>
            <w:tcBorders>
              <w:top w:val="single" w:sz="4" w:space="0" w:color="auto"/>
              <w:left w:val="single" w:sz="4" w:space="0" w:color="auto"/>
              <w:bottom w:val="nil"/>
              <w:right w:val="single" w:sz="4" w:space="0" w:color="auto"/>
            </w:tcBorders>
            <w:vAlign w:val="center"/>
          </w:tcPr>
          <w:p w14:paraId="38A42920" w14:textId="77777777" w:rsidR="007405EE" w:rsidRPr="00D0162F" w:rsidRDefault="007405EE" w:rsidP="00F21A71">
            <w:pPr>
              <w:pStyle w:val="TAL"/>
            </w:pPr>
            <w:r w:rsidRPr="00D0162F">
              <w:rPr>
                <w:rFonts w:cs="Arial"/>
              </w:rPr>
              <w:t>TCI.State.0</w:t>
            </w:r>
          </w:p>
        </w:tc>
        <w:tc>
          <w:tcPr>
            <w:tcW w:w="1184" w:type="dxa"/>
            <w:tcBorders>
              <w:top w:val="single" w:sz="4" w:space="0" w:color="auto"/>
              <w:left w:val="single" w:sz="4" w:space="0" w:color="auto"/>
              <w:bottom w:val="single" w:sz="4" w:space="0" w:color="auto"/>
              <w:right w:val="single" w:sz="4" w:space="0" w:color="auto"/>
            </w:tcBorders>
            <w:vAlign w:val="center"/>
          </w:tcPr>
          <w:p w14:paraId="0CCA86B9" w14:textId="77777777" w:rsidR="007405EE" w:rsidRPr="00D0162F" w:rsidRDefault="007405EE" w:rsidP="00F21A71">
            <w:pPr>
              <w:pStyle w:val="TAL"/>
              <w:rPr>
                <w:rFonts w:cs="Arial"/>
              </w:rPr>
            </w:pPr>
            <w:r w:rsidRPr="00D0162F">
              <w:rPr>
                <w:rFonts w:cs="Arial"/>
              </w:rPr>
              <w:t>TCI.State.0</w:t>
            </w:r>
          </w:p>
        </w:tc>
      </w:tr>
      <w:tr w:rsidR="007405EE" w:rsidRPr="00D0162F" w14:paraId="48875C43" w14:textId="77777777" w:rsidTr="00F21A71">
        <w:trPr>
          <w:trHeight w:val="126"/>
          <w:jc w:val="center"/>
        </w:trPr>
        <w:tc>
          <w:tcPr>
            <w:tcW w:w="2529" w:type="dxa"/>
            <w:tcBorders>
              <w:top w:val="nil"/>
              <w:left w:val="single" w:sz="4" w:space="0" w:color="auto"/>
              <w:bottom w:val="single" w:sz="4" w:space="0" w:color="auto"/>
              <w:right w:val="single" w:sz="4" w:space="0" w:color="auto"/>
            </w:tcBorders>
            <w:vAlign w:val="center"/>
            <w:hideMark/>
          </w:tcPr>
          <w:p w14:paraId="011D70C7" w14:textId="77777777" w:rsidR="007405EE" w:rsidRPr="00D0162F" w:rsidRDefault="007405EE" w:rsidP="00F21A71">
            <w:pPr>
              <w:pStyle w:val="TAL"/>
              <w:rPr>
                <w:rFonts w:cs="Arial"/>
                <w:i/>
              </w:rPr>
            </w:pPr>
          </w:p>
        </w:tc>
        <w:tc>
          <w:tcPr>
            <w:tcW w:w="1184" w:type="dxa"/>
            <w:tcBorders>
              <w:top w:val="nil"/>
              <w:left w:val="single" w:sz="4" w:space="0" w:color="auto"/>
              <w:bottom w:val="single" w:sz="4" w:space="0" w:color="auto"/>
              <w:right w:val="single" w:sz="4" w:space="0" w:color="auto"/>
            </w:tcBorders>
            <w:vAlign w:val="center"/>
            <w:hideMark/>
          </w:tcPr>
          <w:p w14:paraId="617C3DC9"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single" w:sz="4" w:space="0" w:color="auto"/>
              <w:right w:val="single" w:sz="4" w:space="0" w:color="auto"/>
            </w:tcBorders>
            <w:vAlign w:val="center"/>
            <w:hideMark/>
          </w:tcPr>
          <w:p w14:paraId="765B2A66" w14:textId="77777777" w:rsidR="007405EE" w:rsidRPr="00D0162F" w:rsidRDefault="007405EE" w:rsidP="00F21A71">
            <w:pPr>
              <w:pStyle w:val="TAL"/>
              <w:rPr>
                <w:rFonts w:cs="Arial"/>
              </w:rPr>
            </w:pPr>
            <w:r w:rsidRPr="00D0162F">
              <w:rPr>
                <w:rFonts w:cs="Arial"/>
              </w:rPr>
              <w:t>TCI.State.1</w:t>
            </w:r>
          </w:p>
        </w:tc>
        <w:tc>
          <w:tcPr>
            <w:tcW w:w="1184" w:type="dxa"/>
            <w:tcBorders>
              <w:top w:val="nil"/>
              <w:left w:val="single" w:sz="4" w:space="0" w:color="auto"/>
              <w:bottom w:val="single" w:sz="4" w:space="0" w:color="auto"/>
              <w:right w:val="single" w:sz="4" w:space="0" w:color="auto"/>
            </w:tcBorders>
            <w:vAlign w:val="center"/>
            <w:hideMark/>
          </w:tcPr>
          <w:p w14:paraId="22768351" w14:textId="77777777" w:rsidR="007405EE" w:rsidRPr="00D0162F" w:rsidRDefault="007405EE" w:rsidP="00F21A71">
            <w:pPr>
              <w:pStyle w:val="TAL"/>
              <w:rPr>
                <w:rFonts w:cs="Arial"/>
              </w:rPr>
            </w:pPr>
          </w:p>
        </w:tc>
        <w:tc>
          <w:tcPr>
            <w:tcW w:w="1184" w:type="dxa"/>
            <w:tcBorders>
              <w:top w:val="nil"/>
              <w:left w:val="single" w:sz="4" w:space="0" w:color="auto"/>
              <w:bottom w:val="single" w:sz="4" w:space="0" w:color="auto"/>
              <w:right w:val="single" w:sz="4" w:space="0" w:color="auto"/>
            </w:tcBorders>
            <w:vAlign w:val="center"/>
            <w:hideMark/>
          </w:tcPr>
          <w:p w14:paraId="3798826F" w14:textId="77777777" w:rsidR="007405EE" w:rsidRPr="00D0162F" w:rsidRDefault="007405EE" w:rsidP="00F21A71">
            <w:pPr>
              <w:pStyle w:val="TAL"/>
              <w:rPr>
                <w:rFonts w:cs="Arial"/>
              </w:rPr>
            </w:pPr>
          </w:p>
        </w:tc>
        <w:tc>
          <w:tcPr>
            <w:tcW w:w="1184" w:type="dxa"/>
            <w:tcBorders>
              <w:top w:val="nil"/>
              <w:left w:val="single" w:sz="4" w:space="0" w:color="auto"/>
              <w:bottom w:val="single" w:sz="4" w:space="0" w:color="auto"/>
              <w:right w:val="single" w:sz="4" w:space="0" w:color="auto"/>
            </w:tcBorders>
          </w:tcPr>
          <w:p w14:paraId="70D0A527" w14:textId="77777777" w:rsidR="007405EE" w:rsidRPr="00D0162F" w:rsidRDefault="007405EE" w:rsidP="00F21A71">
            <w:pPr>
              <w:pStyle w:val="TAL"/>
            </w:pPr>
          </w:p>
        </w:tc>
        <w:tc>
          <w:tcPr>
            <w:tcW w:w="1184" w:type="dxa"/>
            <w:tcBorders>
              <w:top w:val="nil"/>
              <w:left w:val="single" w:sz="4" w:space="0" w:color="auto"/>
              <w:bottom w:val="single" w:sz="4" w:space="0" w:color="auto"/>
              <w:right w:val="single" w:sz="4" w:space="0" w:color="auto"/>
            </w:tcBorders>
            <w:vAlign w:val="center"/>
          </w:tcPr>
          <w:p w14:paraId="0F5CB84A" w14:textId="77777777" w:rsidR="007405EE" w:rsidRPr="00D0162F" w:rsidRDefault="007405EE" w:rsidP="00F21A71">
            <w:pPr>
              <w:pStyle w:val="TAL"/>
            </w:pPr>
          </w:p>
        </w:tc>
        <w:tc>
          <w:tcPr>
            <w:tcW w:w="1184" w:type="dxa"/>
            <w:tcBorders>
              <w:top w:val="single" w:sz="4" w:space="0" w:color="auto"/>
              <w:left w:val="single" w:sz="4" w:space="0" w:color="auto"/>
              <w:bottom w:val="single" w:sz="4" w:space="0" w:color="auto"/>
              <w:right w:val="single" w:sz="4" w:space="0" w:color="auto"/>
            </w:tcBorders>
            <w:vAlign w:val="center"/>
          </w:tcPr>
          <w:p w14:paraId="7316B0BE" w14:textId="77777777" w:rsidR="007405EE" w:rsidRPr="00D0162F" w:rsidRDefault="007405EE" w:rsidP="00F21A71">
            <w:pPr>
              <w:pStyle w:val="TAL"/>
            </w:pPr>
            <w:r w:rsidRPr="00D0162F">
              <w:rPr>
                <w:rFonts w:cs="Arial"/>
              </w:rPr>
              <w:t>TCI.State.1</w:t>
            </w:r>
          </w:p>
        </w:tc>
      </w:tr>
      <w:tr w:rsidR="007405EE" w:rsidRPr="00D0162F" w14:paraId="4EE5C358"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0BEB5E45" w14:textId="77777777" w:rsidR="007405EE" w:rsidRPr="00D0162F" w:rsidRDefault="007405EE" w:rsidP="00F21A71">
            <w:pPr>
              <w:pStyle w:val="TAL"/>
              <w:rPr>
                <w:rFonts w:cs="Arial"/>
                <w:i/>
              </w:rPr>
            </w:pPr>
            <w:r w:rsidRPr="00D0162F">
              <w:t>frequencyDomainAllocation</w:t>
            </w:r>
          </w:p>
        </w:tc>
        <w:tc>
          <w:tcPr>
            <w:tcW w:w="1184" w:type="dxa"/>
            <w:tcBorders>
              <w:top w:val="single" w:sz="4" w:space="0" w:color="auto"/>
              <w:left w:val="single" w:sz="4" w:space="0" w:color="auto"/>
              <w:bottom w:val="single" w:sz="4" w:space="0" w:color="auto"/>
              <w:right w:val="single" w:sz="4" w:space="0" w:color="auto"/>
            </w:tcBorders>
            <w:vAlign w:val="center"/>
            <w:hideMark/>
          </w:tcPr>
          <w:p w14:paraId="5F8C2E11" w14:textId="77777777" w:rsidR="007405EE" w:rsidRPr="00D0162F" w:rsidRDefault="007405EE" w:rsidP="00F21A71">
            <w:pPr>
              <w:pStyle w:val="TAL"/>
              <w:rPr>
                <w:rFonts w:cs="Arial"/>
              </w:rPr>
            </w:pPr>
            <w:r w:rsidRPr="00D0162F">
              <w:rPr>
                <w:szCs w:val="18"/>
              </w:rPr>
              <w:t>000001</w:t>
            </w:r>
          </w:p>
        </w:tc>
        <w:tc>
          <w:tcPr>
            <w:tcW w:w="1184" w:type="dxa"/>
            <w:tcBorders>
              <w:top w:val="single" w:sz="4" w:space="0" w:color="auto"/>
              <w:left w:val="single" w:sz="4" w:space="0" w:color="auto"/>
              <w:bottom w:val="single" w:sz="4" w:space="0" w:color="auto"/>
              <w:right w:val="single" w:sz="4" w:space="0" w:color="auto"/>
            </w:tcBorders>
            <w:vAlign w:val="center"/>
            <w:hideMark/>
          </w:tcPr>
          <w:p w14:paraId="1FD03A70" w14:textId="77777777" w:rsidR="007405EE" w:rsidRPr="00D0162F" w:rsidRDefault="007405EE" w:rsidP="00F21A71">
            <w:pPr>
              <w:pStyle w:val="TAL"/>
              <w:rPr>
                <w:rFonts w:cs="Arial"/>
              </w:rPr>
            </w:pPr>
            <w:r w:rsidRPr="00D0162F">
              <w:rPr>
                <w:szCs w:val="18"/>
              </w:rPr>
              <w:t>0001</w:t>
            </w:r>
          </w:p>
        </w:tc>
        <w:tc>
          <w:tcPr>
            <w:tcW w:w="1184" w:type="dxa"/>
            <w:tcBorders>
              <w:top w:val="single" w:sz="4" w:space="0" w:color="auto"/>
              <w:left w:val="single" w:sz="4" w:space="0" w:color="auto"/>
              <w:bottom w:val="single" w:sz="4" w:space="0" w:color="auto"/>
              <w:right w:val="single" w:sz="4" w:space="0" w:color="auto"/>
            </w:tcBorders>
            <w:vAlign w:val="center"/>
            <w:hideMark/>
          </w:tcPr>
          <w:p w14:paraId="125EA29F" w14:textId="77777777" w:rsidR="007405EE" w:rsidRPr="00D0162F" w:rsidRDefault="007405EE" w:rsidP="00F21A71">
            <w:pPr>
              <w:pStyle w:val="TAL"/>
              <w:rPr>
                <w:rFonts w:cs="Arial"/>
              </w:rPr>
            </w:pPr>
            <w:r w:rsidRPr="00D0162F">
              <w:rPr>
                <w:szCs w:val="18"/>
              </w:rPr>
              <w:t>0001</w:t>
            </w:r>
          </w:p>
        </w:tc>
        <w:tc>
          <w:tcPr>
            <w:tcW w:w="1184" w:type="dxa"/>
            <w:tcBorders>
              <w:top w:val="single" w:sz="4" w:space="0" w:color="auto"/>
              <w:left w:val="single" w:sz="4" w:space="0" w:color="auto"/>
              <w:bottom w:val="single" w:sz="4" w:space="0" w:color="auto"/>
              <w:right w:val="single" w:sz="4" w:space="0" w:color="auto"/>
            </w:tcBorders>
            <w:vAlign w:val="center"/>
            <w:hideMark/>
          </w:tcPr>
          <w:p w14:paraId="53916F9F" w14:textId="77777777" w:rsidR="007405EE" w:rsidRPr="00D0162F" w:rsidRDefault="007405EE" w:rsidP="00F21A71">
            <w:pPr>
              <w:pStyle w:val="TAL"/>
              <w:rPr>
                <w:rFonts w:cs="Arial"/>
              </w:rPr>
            </w:pPr>
            <w:r w:rsidRPr="00D0162F">
              <w:rPr>
                <w:szCs w:val="18"/>
              </w:rPr>
              <w:t>0001</w:t>
            </w:r>
          </w:p>
        </w:tc>
        <w:tc>
          <w:tcPr>
            <w:tcW w:w="1184" w:type="dxa"/>
            <w:tcBorders>
              <w:top w:val="single" w:sz="4" w:space="0" w:color="auto"/>
              <w:left w:val="single" w:sz="4" w:space="0" w:color="auto"/>
              <w:bottom w:val="single" w:sz="4" w:space="0" w:color="auto"/>
              <w:right w:val="single" w:sz="4" w:space="0" w:color="auto"/>
            </w:tcBorders>
          </w:tcPr>
          <w:p w14:paraId="0D741A01" w14:textId="77777777" w:rsidR="007405EE" w:rsidRPr="00D0162F" w:rsidDel="001A53A1" w:rsidRDefault="007405EE" w:rsidP="00F21A71">
            <w:pPr>
              <w:pStyle w:val="TAL"/>
              <w:rPr>
                <w:szCs w:val="18"/>
              </w:rPr>
            </w:pPr>
            <w:r w:rsidRPr="00D0162F">
              <w:rPr>
                <w:szCs w:val="18"/>
              </w:rPr>
              <w:t>000001</w:t>
            </w:r>
          </w:p>
        </w:tc>
        <w:tc>
          <w:tcPr>
            <w:tcW w:w="1184" w:type="dxa"/>
            <w:tcBorders>
              <w:top w:val="single" w:sz="4" w:space="0" w:color="auto"/>
              <w:left w:val="single" w:sz="4" w:space="0" w:color="auto"/>
              <w:bottom w:val="single" w:sz="4" w:space="0" w:color="auto"/>
              <w:right w:val="single" w:sz="4" w:space="0" w:color="auto"/>
            </w:tcBorders>
            <w:vAlign w:val="center"/>
          </w:tcPr>
          <w:p w14:paraId="3A1659C7" w14:textId="77777777" w:rsidR="007405EE" w:rsidRPr="00D0162F" w:rsidRDefault="007405EE" w:rsidP="00F21A71">
            <w:pPr>
              <w:pStyle w:val="TAL"/>
              <w:rPr>
                <w:szCs w:val="18"/>
              </w:rPr>
            </w:pPr>
            <w:r w:rsidRPr="00D0162F">
              <w:rPr>
                <w:szCs w:val="18"/>
              </w:rPr>
              <w:t>000001</w:t>
            </w:r>
          </w:p>
        </w:tc>
        <w:tc>
          <w:tcPr>
            <w:tcW w:w="1184" w:type="dxa"/>
            <w:tcBorders>
              <w:top w:val="single" w:sz="4" w:space="0" w:color="auto"/>
              <w:left w:val="single" w:sz="4" w:space="0" w:color="auto"/>
              <w:bottom w:val="single" w:sz="4" w:space="0" w:color="auto"/>
              <w:right w:val="single" w:sz="4" w:space="0" w:color="auto"/>
            </w:tcBorders>
            <w:vAlign w:val="center"/>
          </w:tcPr>
          <w:p w14:paraId="067EF0BA" w14:textId="77777777" w:rsidR="007405EE" w:rsidRPr="00D0162F" w:rsidRDefault="007405EE" w:rsidP="00F21A71">
            <w:pPr>
              <w:pStyle w:val="TAL"/>
              <w:rPr>
                <w:szCs w:val="18"/>
              </w:rPr>
            </w:pPr>
            <w:r w:rsidRPr="00D0162F">
              <w:rPr>
                <w:szCs w:val="18"/>
              </w:rPr>
              <w:t>0100</w:t>
            </w:r>
          </w:p>
        </w:tc>
      </w:tr>
      <w:tr w:rsidR="007405EE" w:rsidRPr="00D0162F" w14:paraId="0610E371"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5F83F483" w14:textId="77777777" w:rsidR="007405EE" w:rsidRPr="00D0162F" w:rsidRDefault="007405EE" w:rsidP="00F21A71">
            <w:pPr>
              <w:pStyle w:val="TAL"/>
              <w:rPr>
                <w:rFonts w:cs="Arial"/>
                <w:i/>
              </w:rPr>
            </w:pPr>
            <w:r w:rsidRPr="00D0162F">
              <w:t>nrofPorts</w:t>
            </w:r>
          </w:p>
        </w:tc>
        <w:tc>
          <w:tcPr>
            <w:tcW w:w="1184" w:type="dxa"/>
            <w:tcBorders>
              <w:top w:val="single" w:sz="4" w:space="0" w:color="auto"/>
              <w:left w:val="single" w:sz="4" w:space="0" w:color="auto"/>
              <w:bottom w:val="single" w:sz="4" w:space="0" w:color="auto"/>
              <w:right w:val="single" w:sz="4" w:space="0" w:color="auto"/>
            </w:tcBorders>
            <w:vAlign w:val="center"/>
            <w:hideMark/>
          </w:tcPr>
          <w:p w14:paraId="644834DB" w14:textId="77777777" w:rsidR="007405EE" w:rsidRPr="00D0162F" w:rsidRDefault="007405EE" w:rsidP="00F21A71">
            <w:pPr>
              <w:pStyle w:val="TAL"/>
              <w:rPr>
                <w:rFonts w:cs="Arial"/>
              </w:rPr>
            </w:pPr>
            <w:r w:rsidRPr="00D0162F">
              <w:rPr>
                <w:rFonts w:cs="Arial"/>
              </w:rPr>
              <w:t>2</w:t>
            </w:r>
          </w:p>
        </w:tc>
        <w:tc>
          <w:tcPr>
            <w:tcW w:w="1184" w:type="dxa"/>
            <w:tcBorders>
              <w:top w:val="single" w:sz="4" w:space="0" w:color="auto"/>
              <w:left w:val="single" w:sz="4" w:space="0" w:color="auto"/>
              <w:bottom w:val="single" w:sz="4" w:space="0" w:color="auto"/>
              <w:right w:val="single" w:sz="4" w:space="0" w:color="auto"/>
            </w:tcBorders>
            <w:vAlign w:val="center"/>
            <w:hideMark/>
          </w:tcPr>
          <w:p w14:paraId="4120ABA5" w14:textId="77777777" w:rsidR="007405EE" w:rsidRPr="00D0162F" w:rsidRDefault="007405EE" w:rsidP="00F21A71">
            <w:pPr>
              <w:pStyle w:val="TAL"/>
              <w:rPr>
                <w:rFonts w:cs="Arial"/>
              </w:rPr>
            </w:pPr>
            <w:r w:rsidRPr="00D0162F">
              <w:rPr>
                <w:rFonts w:cs="Arial"/>
              </w:rPr>
              <w:t>1</w:t>
            </w:r>
          </w:p>
        </w:tc>
        <w:tc>
          <w:tcPr>
            <w:tcW w:w="1184" w:type="dxa"/>
            <w:tcBorders>
              <w:top w:val="single" w:sz="4" w:space="0" w:color="auto"/>
              <w:left w:val="single" w:sz="4" w:space="0" w:color="auto"/>
              <w:bottom w:val="single" w:sz="4" w:space="0" w:color="auto"/>
              <w:right w:val="single" w:sz="4" w:space="0" w:color="auto"/>
            </w:tcBorders>
            <w:vAlign w:val="center"/>
            <w:hideMark/>
          </w:tcPr>
          <w:p w14:paraId="1D65BCF9" w14:textId="77777777" w:rsidR="007405EE" w:rsidRPr="00D0162F" w:rsidRDefault="007405EE" w:rsidP="00F21A71">
            <w:pPr>
              <w:pStyle w:val="TAL"/>
              <w:rPr>
                <w:rFonts w:cs="Arial"/>
              </w:rPr>
            </w:pPr>
            <w:r w:rsidRPr="00D0162F">
              <w:rPr>
                <w:rFonts w:cs="Arial"/>
              </w:rPr>
              <w:t>1</w:t>
            </w:r>
          </w:p>
        </w:tc>
        <w:tc>
          <w:tcPr>
            <w:tcW w:w="1184" w:type="dxa"/>
            <w:tcBorders>
              <w:top w:val="single" w:sz="4" w:space="0" w:color="auto"/>
              <w:left w:val="single" w:sz="4" w:space="0" w:color="auto"/>
              <w:bottom w:val="single" w:sz="4" w:space="0" w:color="auto"/>
              <w:right w:val="single" w:sz="4" w:space="0" w:color="auto"/>
            </w:tcBorders>
            <w:vAlign w:val="center"/>
            <w:hideMark/>
          </w:tcPr>
          <w:p w14:paraId="630F62BD" w14:textId="77777777" w:rsidR="007405EE" w:rsidRPr="00D0162F" w:rsidRDefault="007405EE" w:rsidP="00F21A71">
            <w:pPr>
              <w:pStyle w:val="TAL"/>
              <w:rPr>
                <w:rFonts w:cs="Arial"/>
              </w:rPr>
            </w:pPr>
            <w:r w:rsidRPr="00D0162F">
              <w:rPr>
                <w:rFonts w:cs="Arial"/>
              </w:rPr>
              <w:t>1</w:t>
            </w:r>
          </w:p>
        </w:tc>
        <w:tc>
          <w:tcPr>
            <w:tcW w:w="1184" w:type="dxa"/>
            <w:tcBorders>
              <w:top w:val="single" w:sz="4" w:space="0" w:color="auto"/>
              <w:left w:val="single" w:sz="4" w:space="0" w:color="auto"/>
              <w:bottom w:val="single" w:sz="4" w:space="0" w:color="auto"/>
              <w:right w:val="single" w:sz="4" w:space="0" w:color="auto"/>
            </w:tcBorders>
          </w:tcPr>
          <w:p w14:paraId="604BD509" w14:textId="77777777" w:rsidR="007405EE" w:rsidRPr="00D0162F" w:rsidRDefault="007405EE" w:rsidP="00F21A71">
            <w:pPr>
              <w:pStyle w:val="TAL"/>
            </w:pPr>
            <w:r w:rsidRPr="00D0162F">
              <w:t>1</w:t>
            </w:r>
          </w:p>
        </w:tc>
        <w:tc>
          <w:tcPr>
            <w:tcW w:w="1184" w:type="dxa"/>
            <w:tcBorders>
              <w:top w:val="single" w:sz="4" w:space="0" w:color="auto"/>
              <w:left w:val="single" w:sz="4" w:space="0" w:color="auto"/>
              <w:bottom w:val="single" w:sz="4" w:space="0" w:color="auto"/>
              <w:right w:val="single" w:sz="4" w:space="0" w:color="auto"/>
            </w:tcBorders>
            <w:vAlign w:val="center"/>
          </w:tcPr>
          <w:p w14:paraId="58389515" w14:textId="77777777" w:rsidR="007405EE" w:rsidRPr="00D0162F" w:rsidRDefault="007405EE" w:rsidP="00F21A71">
            <w:pPr>
              <w:pStyle w:val="TAL"/>
            </w:pPr>
            <w:r w:rsidRPr="00D0162F">
              <w:rPr>
                <w:rFonts w:cs="Arial"/>
              </w:rPr>
              <w:t>2</w:t>
            </w:r>
          </w:p>
        </w:tc>
        <w:tc>
          <w:tcPr>
            <w:tcW w:w="1184" w:type="dxa"/>
            <w:tcBorders>
              <w:top w:val="single" w:sz="4" w:space="0" w:color="auto"/>
              <w:left w:val="single" w:sz="4" w:space="0" w:color="auto"/>
              <w:bottom w:val="single" w:sz="4" w:space="0" w:color="auto"/>
              <w:right w:val="single" w:sz="4" w:space="0" w:color="auto"/>
            </w:tcBorders>
            <w:vAlign w:val="center"/>
          </w:tcPr>
          <w:p w14:paraId="0DBC262A" w14:textId="77777777" w:rsidR="007405EE" w:rsidRPr="00D0162F" w:rsidRDefault="007405EE" w:rsidP="00F21A71">
            <w:pPr>
              <w:pStyle w:val="TAL"/>
              <w:rPr>
                <w:rFonts w:cs="Arial"/>
              </w:rPr>
            </w:pPr>
            <w:r w:rsidRPr="00D0162F">
              <w:rPr>
                <w:rFonts w:cs="Arial"/>
              </w:rPr>
              <w:t>1</w:t>
            </w:r>
          </w:p>
        </w:tc>
      </w:tr>
      <w:tr w:rsidR="007405EE" w:rsidRPr="00D0162F" w14:paraId="0C83336F" w14:textId="77777777" w:rsidTr="00F21A71">
        <w:trPr>
          <w:trHeight w:val="33"/>
          <w:jc w:val="center"/>
        </w:trPr>
        <w:tc>
          <w:tcPr>
            <w:tcW w:w="2529" w:type="dxa"/>
            <w:tcBorders>
              <w:top w:val="single" w:sz="4" w:space="0" w:color="auto"/>
              <w:left w:val="single" w:sz="4" w:space="0" w:color="auto"/>
              <w:bottom w:val="nil"/>
              <w:right w:val="single" w:sz="4" w:space="0" w:color="auto"/>
            </w:tcBorders>
            <w:vAlign w:val="center"/>
          </w:tcPr>
          <w:p w14:paraId="50F212C8" w14:textId="77777777" w:rsidR="007405EE" w:rsidRPr="00D0162F" w:rsidRDefault="007405EE" w:rsidP="00F21A71">
            <w:pPr>
              <w:pStyle w:val="TAL"/>
              <w:rPr>
                <w:rFonts w:cs="Arial"/>
                <w:i/>
              </w:rPr>
            </w:pPr>
          </w:p>
        </w:tc>
        <w:tc>
          <w:tcPr>
            <w:tcW w:w="1184" w:type="dxa"/>
            <w:tcBorders>
              <w:top w:val="single" w:sz="4" w:space="0" w:color="auto"/>
              <w:left w:val="single" w:sz="4" w:space="0" w:color="auto"/>
              <w:bottom w:val="nil"/>
              <w:right w:val="single" w:sz="4" w:space="0" w:color="auto"/>
            </w:tcBorders>
            <w:vAlign w:val="center"/>
          </w:tcPr>
          <w:p w14:paraId="71C76D5A"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nil"/>
              <w:right w:val="single" w:sz="4" w:space="0" w:color="auto"/>
            </w:tcBorders>
            <w:vAlign w:val="center"/>
            <w:hideMark/>
          </w:tcPr>
          <w:p w14:paraId="0ABB08B7" w14:textId="77777777" w:rsidR="007405EE" w:rsidRPr="00D0162F" w:rsidRDefault="007405EE" w:rsidP="00F21A71">
            <w:pPr>
              <w:pStyle w:val="TAL"/>
              <w:rPr>
                <w:rFonts w:cs="Arial"/>
              </w:rPr>
            </w:pPr>
            <w:r w:rsidRPr="00D0162F">
              <w:rPr>
                <w:rFonts w:cs="Arial"/>
              </w:rPr>
              <w:t>6 for resource #0</w:t>
            </w:r>
          </w:p>
        </w:tc>
        <w:tc>
          <w:tcPr>
            <w:tcW w:w="1184" w:type="dxa"/>
            <w:tcBorders>
              <w:top w:val="single" w:sz="4" w:space="0" w:color="auto"/>
              <w:left w:val="single" w:sz="4" w:space="0" w:color="auto"/>
              <w:bottom w:val="nil"/>
              <w:right w:val="single" w:sz="4" w:space="0" w:color="auto"/>
            </w:tcBorders>
            <w:vAlign w:val="center"/>
            <w:hideMark/>
          </w:tcPr>
          <w:p w14:paraId="444A0110" w14:textId="77777777" w:rsidR="007405EE" w:rsidRPr="00D0162F" w:rsidRDefault="007405EE" w:rsidP="00F21A71">
            <w:pPr>
              <w:pStyle w:val="TAL"/>
              <w:rPr>
                <w:rFonts w:cs="Arial"/>
              </w:rPr>
            </w:pPr>
            <w:r w:rsidRPr="00D0162F">
              <w:rPr>
                <w:rFonts w:cs="Arial"/>
              </w:rPr>
              <w:t>6 for resource #0</w:t>
            </w:r>
          </w:p>
        </w:tc>
        <w:tc>
          <w:tcPr>
            <w:tcW w:w="1184" w:type="dxa"/>
            <w:tcBorders>
              <w:top w:val="single" w:sz="4" w:space="0" w:color="auto"/>
              <w:left w:val="single" w:sz="4" w:space="0" w:color="auto"/>
              <w:bottom w:val="single" w:sz="4" w:space="0" w:color="auto"/>
              <w:right w:val="single" w:sz="4" w:space="0" w:color="auto"/>
            </w:tcBorders>
            <w:hideMark/>
          </w:tcPr>
          <w:p w14:paraId="66179F92" w14:textId="77777777" w:rsidR="007405EE" w:rsidRPr="00D0162F" w:rsidRDefault="007405EE" w:rsidP="00F21A71">
            <w:pPr>
              <w:pStyle w:val="TAL"/>
              <w:rPr>
                <w:rFonts w:cs="Arial"/>
              </w:rPr>
            </w:pPr>
            <w:r w:rsidRPr="00D0162F">
              <w:rPr>
                <w:rFonts w:cs="Arial"/>
              </w:rPr>
              <w:t>0 for resource #0</w:t>
            </w:r>
          </w:p>
        </w:tc>
        <w:tc>
          <w:tcPr>
            <w:tcW w:w="1184" w:type="dxa"/>
            <w:tcBorders>
              <w:top w:val="single" w:sz="4" w:space="0" w:color="auto"/>
              <w:left w:val="single" w:sz="4" w:space="0" w:color="auto"/>
              <w:bottom w:val="nil"/>
              <w:right w:val="single" w:sz="4" w:space="0" w:color="auto"/>
            </w:tcBorders>
          </w:tcPr>
          <w:p w14:paraId="33519F4C" w14:textId="77777777" w:rsidR="007405EE" w:rsidRPr="00D0162F" w:rsidRDefault="007405EE" w:rsidP="00F21A71">
            <w:pPr>
              <w:pStyle w:val="TAL"/>
            </w:pPr>
            <w:r w:rsidRPr="00D0162F">
              <w:t>Specified in the test case for resource #0</w:t>
            </w:r>
          </w:p>
        </w:tc>
        <w:tc>
          <w:tcPr>
            <w:tcW w:w="1184" w:type="dxa"/>
            <w:tcBorders>
              <w:top w:val="single" w:sz="4" w:space="0" w:color="auto"/>
              <w:left w:val="single" w:sz="4" w:space="0" w:color="auto"/>
              <w:bottom w:val="nil"/>
              <w:right w:val="single" w:sz="4" w:space="0" w:color="auto"/>
            </w:tcBorders>
            <w:vAlign w:val="center"/>
          </w:tcPr>
          <w:p w14:paraId="5D58F8BB" w14:textId="77777777" w:rsidR="007405EE" w:rsidRPr="00D0162F" w:rsidRDefault="007405EE" w:rsidP="00F21A71">
            <w:pPr>
              <w:pStyle w:val="TAL"/>
            </w:pPr>
          </w:p>
        </w:tc>
        <w:tc>
          <w:tcPr>
            <w:tcW w:w="1184" w:type="dxa"/>
            <w:vMerge w:val="restart"/>
            <w:tcBorders>
              <w:top w:val="single" w:sz="4" w:space="0" w:color="auto"/>
              <w:left w:val="single" w:sz="4" w:space="0" w:color="auto"/>
              <w:right w:val="single" w:sz="4" w:space="0" w:color="auto"/>
            </w:tcBorders>
          </w:tcPr>
          <w:p w14:paraId="394AFAC5" w14:textId="77777777" w:rsidR="007405EE" w:rsidRPr="00D0162F" w:rsidRDefault="007405EE" w:rsidP="00F21A71">
            <w:pPr>
              <w:pStyle w:val="TAL"/>
            </w:pPr>
            <w:r w:rsidRPr="00D0162F">
              <w:rPr>
                <w:rFonts w:cs="Arial"/>
              </w:rPr>
              <w:t>6 for resource #0</w:t>
            </w:r>
          </w:p>
        </w:tc>
      </w:tr>
      <w:tr w:rsidR="007405EE" w:rsidRPr="00D0162F" w14:paraId="50762C80" w14:textId="77777777" w:rsidTr="00F21A71">
        <w:trPr>
          <w:trHeight w:val="31"/>
          <w:jc w:val="center"/>
        </w:trPr>
        <w:tc>
          <w:tcPr>
            <w:tcW w:w="2529" w:type="dxa"/>
            <w:tcBorders>
              <w:top w:val="nil"/>
              <w:left w:val="single" w:sz="4" w:space="0" w:color="auto"/>
              <w:bottom w:val="nil"/>
              <w:right w:val="single" w:sz="4" w:space="0" w:color="auto"/>
            </w:tcBorders>
            <w:vAlign w:val="center"/>
            <w:hideMark/>
          </w:tcPr>
          <w:p w14:paraId="2058D0F7" w14:textId="77777777" w:rsidR="007405EE" w:rsidRPr="00D0162F" w:rsidRDefault="007405EE" w:rsidP="00F21A71">
            <w:pPr>
              <w:pStyle w:val="TAL"/>
              <w:rPr>
                <w:rFonts w:cs="Arial"/>
                <w:i/>
              </w:rPr>
            </w:pPr>
          </w:p>
        </w:tc>
        <w:tc>
          <w:tcPr>
            <w:tcW w:w="1184" w:type="dxa"/>
            <w:tcBorders>
              <w:top w:val="nil"/>
              <w:left w:val="single" w:sz="4" w:space="0" w:color="auto"/>
              <w:bottom w:val="nil"/>
              <w:right w:val="single" w:sz="4" w:space="0" w:color="auto"/>
            </w:tcBorders>
            <w:vAlign w:val="center"/>
            <w:hideMark/>
          </w:tcPr>
          <w:p w14:paraId="0A554A95"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051AE81C"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74473390"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single" w:sz="4" w:space="0" w:color="auto"/>
              <w:right w:val="single" w:sz="4" w:space="0" w:color="auto"/>
            </w:tcBorders>
            <w:hideMark/>
          </w:tcPr>
          <w:p w14:paraId="6A9220C2" w14:textId="77777777" w:rsidR="007405EE" w:rsidRPr="00D0162F" w:rsidRDefault="007405EE" w:rsidP="00F21A71">
            <w:pPr>
              <w:pStyle w:val="TAL"/>
              <w:rPr>
                <w:rFonts w:cs="Arial"/>
              </w:rPr>
            </w:pPr>
            <w:r w:rsidRPr="00D0162F">
              <w:rPr>
                <w:rFonts w:cs="Arial"/>
              </w:rPr>
              <w:t>1 for resource #1</w:t>
            </w:r>
          </w:p>
        </w:tc>
        <w:tc>
          <w:tcPr>
            <w:tcW w:w="1184" w:type="dxa"/>
            <w:tcBorders>
              <w:top w:val="nil"/>
              <w:left w:val="single" w:sz="4" w:space="0" w:color="auto"/>
              <w:bottom w:val="nil"/>
              <w:right w:val="single" w:sz="4" w:space="0" w:color="auto"/>
            </w:tcBorders>
          </w:tcPr>
          <w:p w14:paraId="02FF9FA7"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tcPr>
          <w:p w14:paraId="239C6FBC" w14:textId="77777777" w:rsidR="007405EE" w:rsidRPr="00D0162F" w:rsidRDefault="007405EE" w:rsidP="00F21A71">
            <w:pPr>
              <w:pStyle w:val="TAL"/>
            </w:pPr>
          </w:p>
        </w:tc>
        <w:tc>
          <w:tcPr>
            <w:tcW w:w="1184" w:type="dxa"/>
            <w:vMerge/>
            <w:tcBorders>
              <w:left w:val="single" w:sz="4" w:space="0" w:color="auto"/>
              <w:right w:val="single" w:sz="4" w:space="0" w:color="auto"/>
            </w:tcBorders>
          </w:tcPr>
          <w:p w14:paraId="43773D44" w14:textId="77777777" w:rsidR="007405EE" w:rsidRPr="00D0162F" w:rsidRDefault="007405EE" w:rsidP="00F21A71">
            <w:pPr>
              <w:pStyle w:val="TAL"/>
            </w:pPr>
          </w:p>
        </w:tc>
      </w:tr>
      <w:tr w:rsidR="007405EE" w:rsidRPr="00D0162F" w14:paraId="5EC078BF" w14:textId="77777777" w:rsidTr="00F21A71">
        <w:trPr>
          <w:trHeight w:val="31"/>
          <w:jc w:val="center"/>
        </w:trPr>
        <w:tc>
          <w:tcPr>
            <w:tcW w:w="2529" w:type="dxa"/>
            <w:tcBorders>
              <w:top w:val="nil"/>
              <w:left w:val="single" w:sz="4" w:space="0" w:color="auto"/>
              <w:bottom w:val="nil"/>
              <w:right w:val="single" w:sz="4" w:space="0" w:color="auto"/>
            </w:tcBorders>
            <w:vAlign w:val="center"/>
            <w:hideMark/>
          </w:tcPr>
          <w:p w14:paraId="6095F953" w14:textId="77777777" w:rsidR="007405EE" w:rsidRPr="00D0162F" w:rsidRDefault="007405EE" w:rsidP="00F21A71">
            <w:pPr>
              <w:pStyle w:val="TAL"/>
              <w:rPr>
                <w:rFonts w:cs="Arial"/>
                <w:i/>
              </w:rPr>
            </w:pPr>
          </w:p>
        </w:tc>
        <w:tc>
          <w:tcPr>
            <w:tcW w:w="1184" w:type="dxa"/>
            <w:tcBorders>
              <w:top w:val="nil"/>
              <w:left w:val="single" w:sz="4" w:space="0" w:color="auto"/>
              <w:bottom w:val="nil"/>
              <w:right w:val="single" w:sz="4" w:space="0" w:color="auto"/>
            </w:tcBorders>
            <w:vAlign w:val="center"/>
            <w:hideMark/>
          </w:tcPr>
          <w:p w14:paraId="748AC249"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0A4C6242"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2F623BA5"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single" w:sz="4" w:space="0" w:color="auto"/>
              <w:right w:val="single" w:sz="4" w:space="0" w:color="auto"/>
            </w:tcBorders>
            <w:hideMark/>
          </w:tcPr>
          <w:p w14:paraId="6696EF39" w14:textId="77777777" w:rsidR="007405EE" w:rsidRPr="00D0162F" w:rsidRDefault="007405EE" w:rsidP="00F21A71">
            <w:pPr>
              <w:pStyle w:val="TAL"/>
              <w:rPr>
                <w:rFonts w:cs="Arial"/>
              </w:rPr>
            </w:pPr>
            <w:r w:rsidRPr="00D0162F">
              <w:rPr>
                <w:rFonts w:cs="Arial"/>
              </w:rPr>
              <w:t>2 for resource #2</w:t>
            </w:r>
          </w:p>
        </w:tc>
        <w:tc>
          <w:tcPr>
            <w:tcW w:w="1184" w:type="dxa"/>
            <w:tcBorders>
              <w:top w:val="nil"/>
              <w:left w:val="single" w:sz="4" w:space="0" w:color="auto"/>
              <w:bottom w:val="nil"/>
              <w:right w:val="single" w:sz="4" w:space="0" w:color="auto"/>
            </w:tcBorders>
          </w:tcPr>
          <w:p w14:paraId="47644615"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tcPr>
          <w:p w14:paraId="6CE16E71" w14:textId="77777777" w:rsidR="007405EE" w:rsidRPr="00D0162F" w:rsidRDefault="007405EE" w:rsidP="00F21A71">
            <w:pPr>
              <w:pStyle w:val="TAL"/>
            </w:pPr>
          </w:p>
        </w:tc>
        <w:tc>
          <w:tcPr>
            <w:tcW w:w="1184" w:type="dxa"/>
            <w:vMerge/>
            <w:tcBorders>
              <w:left w:val="single" w:sz="4" w:space="0" w:color="auto"/>
              <w:right w:val="single" w:sz="4" w:space="0" w:color="auto"/>
            </w:tcBorders>
          </w:tcPr>
          <w:p w14:paraId="1F56C496" w14:textId="77777777" w:rsidR="007405EE" w:rsidRPr="00D0162F" w:rsidRDefault="007405EE" w:rsidP="00F21A71">
            <w:pPr>
              <w:pStyle w:val="TAL"/>
            </w:pPr>
          </w:p>
        </w:tc>
      </w:tr>
      <w:tr w:rsidR="007405EE" w:rsidRPr="00D0162F" w14:paraId="28E43B4C" w14:textId="77777777" w:rsidTr="00A81E02">
        <w:trPr>
          <w:trHeight w:val="31"/>
          <w:jc w:val="center"/>
        </w:trPr>
        <w:tc>
          <w:tcPr>
            <w:tcW w:w="2529" w:type="dxa"/>
            <w:tcBorders>
              <w:top w:val="nil"/>
              <w:left w:val="single" w:sz="4" w:space="0" w:color="auto"/>
              <w:bottom w:val="nil"/>
              <w:right w:val="single" w:sz="4" w:space="0" w:color="auto"/>
            </w:tcBorders>
            <w:vAlign w:val="center"/>
            <w:hideMark/>
          </w:tcPr>
          <w:p w14:paraId="18E51174" w14:textId="77777777" w:rsidR="007405EE" w:rsidRPr="00D0162F" w:rsidRDefault="007405EE" w:rsidP="00F21A71">
            <w:pPr>
              <w:pStyle w:val="TAL"/>
              <w:rPr>
                <w:rFonts w:cs="Arial"/>
                <w:i/>
              </w:rPr>
            </w:pPr>
          </w:p>
        </w:tc>
        <w:tc>
          <w:tcPr>
            <w:tcW w:w="1184" w:type="dxa"/>
            <w:tcBorders>
              <w:top w:val="nil"/>
              <w:left w:val="single" w:sz="4" w:space="0" w:color="auto"/>
              <w:bottom w:val="nil"/>
              <w:right w:val="single" w:sz="4" w:space="0" w:color="auto"/>
            </w:tcBorders>
            <w:vAlign w:val="center"/>
            <w:hideMark/>
          </w:tcPr>
          <w:p w14:paraId="26DB4F5B" w14:textId="77777777" w:rsidR="007405EE" w:rsidRPr="00D0162F" w:rsidRDefault="007405EE" w:rsidP="00F21A71">
            <w:pPr>
              <w:pStyle w:val="TAL"/>
              <w:rPr>
                <w:rFonts w:cs="Arial"/>
              </w:rPr>
            </w:pPr>
          </w:p>
        </w:tc>
        <w:tc>
          <w:tcPr>
            <w:tcW w:w="1184" w:type="dxa"/>
            <w:tcBorders>
              <w:top w:val="nil"/>
              <w:left w:val="single" w:sz="4" w:space="0" w:color="auto"/>
              <w:bottom w:val="single" w:sz="4" w:space="0" w:color="auto"/>
              <w:right w:val="single" w:sz="4" w:space="0" w:color="auto"/>
            </w:tcBorders>
            <w:vAlign w:val="center"/>
            <w:hideMark/>
          </w:tcPr>
          <w:p w14:paraId="46802316" w14:textId="77777777" w:rsidR="007405EE" w:rsidRPr="00D0162F" w:rsidRDefault="007405EE" w:rsidP="00F21A71">
            <w:pPr>
              <w:pStyle w:val="TAL"/>
              <w:rPr>
                <w:rFonts w:cs="Arial"/>
              </w:rPr>
            </w:pPr>
          </w:p>
        </w:tc>
        <w:tc>
          <w:tcPr>
            <w:tcW w:w="1184" w:type="dxa"/>
            <w:tcBorders>
              <w:top w:val="nil"/>
              <w:left w:val="single" w:sz="4" w:space="0" w:color="auto"/>
              <w:bottom w:val="single" w:sz="4" w:space="0" w:color="auto"/>
              <w:right w:val="single" w:sz="4" w:space="0" w:color="auto"/>
            </w:tcBorders>
            <w:vAlign w:val="center"/>
            <w:hideMark/>
          </w:tcPr>
          <w:p w14:paraId="3CCED257"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single" w:sz="4" w:space="0" w:color="auto"/>
              <w:right w:val="single" w:sz="4" w:space="0" w:color="auto"/>
            </w:tcBorders>
            <w:hideMark/>
          </w:tcPr>
          <w:p w14:paraId="65683B28" w14:textId="77777777" w:rsidR="007405EE" w:rsidRPr="00D0162F" w:rsidRDefault="007405EE" w:rsidP="00F21A71">
            <w:pPr>
              <w:pStyle w:val="TAL"/>
              <w:rPr>
                <w:rFonts w:cs="Arial"/>
              </w:rPr>
            </w:pPr>
            <w:r w:rsidRPr="00D0162F">
              <w:rPr>
                <w:rFonts w:cs="Arial"/>
              </w:rPr>
              <w:t>3 for resource #3</w:t>
            </w:r>
          </w:p>
        </w:tc>
        <w:tc>
          <w:tcPr>
            <w:tcW w:w="1184" w:type="dxa"/>
            <w:tcBorders>
              <w:top w:val="nil"/>
              <w:left w:val="single" w:sz="4" w:space="0" w:color="auto"/>
              <w:bottom w:val="single" w:sz="4" w:space="0" w:color="auto"/>
              <w:right w:val="single" w:sz="4" w:space="0" w:color="auto"/>
            </w:tcBorders>
          </w:tcPr>
          <w:p w14:paraId="6AB2486B"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tcPr>
          <w:p w14:paraId="5491175F" w14:textId="77777777" w:rsidR="007405EE" w:rsidRPr="00D0162F" w:rsidRDefault="007405EE" w:rsidP="00F21A71">
            <w:pPr>
              <w:pStyle w:val="TAL"/>
            </w:pPr>
          </w:p>
        </w:tc>
        <w:tc>
          <w:tcPr>
            <w:tcW w:w="1184" w:type="dxa"/>
            <w:vMerge/>
            <w:tcBorders>
              <w:left w:val="single" w:sz="4" w:space="0" w:color="auto"/>
              <w:bottom w:val="single" w:sz="4" w:space="0" w:color="auto"/>
              <w:right w:val="single" w:sz="4" w:space="0" w:color="auto"/>
            </w:tcBorders>
          </w:tcPr>
          <w:p w14:paraId="5D3A83EE" w14:textId="77777777" w:rsidR="007405EE" w:rsidRPr="00D0162F" w:rsidRDefault="007405EE" w:rsidP="00F21A71">
            <w:pPr>
              <w:pStyle w:val="TAL"/>
            </w:pPr>
          </w:p>
        </w:tc>
      </w:tr>
      <w:tr w:rsidR="007405EE" w:rsidRPr="00D0162F" w14:paraId="3DA41F03" w14:textId="77777777" w:rsidTr="00A81E02">
        <w:trPr>
          <w:trHeight w:val="33"/>
          <w:jc w:val="center"/>
        </w:trPr>
        <w:tc>
          <w:tcPr>
            <w:tcW w:w="2529" w:type="dxa"/>
            <w:tcBorders>
              <w:top w:val="nil"/>
              <w:left w:val="single" w:sz="4" w:space="0" w:color="auto"/>
              <w:bottom w:val="nil"/>
              <w:right w:val="single" w:sz="4" w:space="0" w:color="auto"/>
            </w:tcBorders>
            <w:hideMark/>
          </w:tcPr>
          <w:p w14:paraId="56C3936C" w14:textId="77777777" w:rsidR="007405EE" w:rsidRPr="00D0162F" w:rsidRDefault="007405EE" w:rsidP="00F21A71">
            <w:pPr>
              <w:pStyle w:val="TAL"/>
              <w:rPr>
                <w:rFonts w:cs="Arial"/>
                <w:i/>
              </w:rPr>
            </w:pPr>
            <w:r w:rsidRPr="00D0162F">
              <w:t>firstOFDMSymbolInTimeDomain</w:t>
            </w:r>
          </w:p>
        </w:tc>
        <w:tc>
          <w:tcPr>
            <w:tcW w:w="1184" w:type="dxa"/>
            <w:tcBorders>
              <w:top w:val="nil"/>
              <w:left w:val="single" w:sz="4" w:space="0" w:color="auto"/>
              <w:bottom w:val="nil"/>
              <w:right w:val="single" w:sz="4" w:space="0" w:color="auto"/>
            </w:tcBorders>
            <w:hideMark/>
          </w:tcPr>
          <w:p w14:paraId="27FB74A5" w14:textId="77777777" w:rsidR="007405EE" w:rsidRPr="00D0162F" w:rsidRDefault="007405EE" w:rsidP="00F21A71">
            <w:pPr>
              <w:pStyle w:val="TAL"/>
              <w:rPr>
                <w:rFonts w:cs="Arial"/>
              </w:rPr>
            </w:pPr>
            <w:r w:rsidRPr="00D0162F">
              <w:rPr>
                <w:rFonts w:cs="Arial"/>
              </w:rPr>
              <w:t>5 for resource #0</w:t>
            </w:r>
          </w:p>
        </w:tc>
        <w:tc>
          <w:tcPr>
            <w:tcW w:w="1184" w:type="dxa"/>
            <w:tcBorders>
              <w:top w:val="single" w:sz="4" w:space="0" w:color="auto"/>
              <w:left w:val="single" w:sz="4" w:space="0" w:color="auto"/>
              <w:bottom w:val="nil"/>
              <w:right w:val="single" w:sz="4" w:space="0" w:color="auto"/>
            </w:tcBorders>
            <w:hideMark/>
          </w:tcPr>
          <w:p w14:paraId="74B6B2AF" w14:textId="77777777" w:rsidR="007405EE" w:rsidRPr="00D0162F" w:rsidRDefault="007405EE" w:rsidP="00F21A71">
            <w:pPr>
              <w:pStyle w:val="TAL"/>
              <w:rPr>
                <w:rFonts w:cs="Arial"/>
              </w:rPr>
            </w:pPr>
            <w:r w:rsidRPr="00D0162F">
              <w:rPr>
                <w:rFonts w:cs="Arial"/>
              </w:rPr>
              <w:t>10 for resource #1</w:t>
            </w:r>
          </w:p>
        </w:tc>
        <w:tc>
          <w:tcPr>
            <w:tcW w:w="1184" w:type="dxa"/>
            <w:tcBorders>
              <w:top w:val="single" w:sz="4" w:space="0" w:color="auto"/>
              <w:left w:val="single" w:sz="4" w:space="0" w:color="auto"/>
              <w:bottom w:val="nil"/>
              <w:right w:val="single" w:sz="4" w:space="0" w:color="auto"/>
            </w:tcBorders>
            <w:hideMark/>
          </w:tcPr>
          <w:p w14:paraId="1FF1CE20" w14:textId="77777777" w:rsidR="007405EE" w:rsidRPr="00D0162F" w:rsidRDefault="007405EE" w:rsidP="00F21A71">
            <w:pPr>
              <w:pStyle w:val="TAL"/>
              <w:rPr>
                <w:rFonts w:cs="Arial"/>
              </w:rPr>
            </w:pPr>
            <w:r w:rsidRPr="00D0162F">
              <w:rPr>
                <w:rFonts w:cs="Arial"/>
              </w:rPr>
              <w:t>10 for resource #1</w:t>
            </w:r>
          </w:p>
        </w:tc>
        <w:tc>
          <w:tcPr>
            <w:tcW w:w="1184" w:type="dxa"/>
            <w:tcBorders>
              <w:top w:val="single" w:sz="4" w:space="0" w:color="auto"/>
              <w:left w:val="single" w:sz="4" w:space="0" w:color="auto"/>
              <w:bottom w:val="single" w:sz="4" w:space="0" w:color="auto"/>
              <w:right w:val="single" w:sz="4" w:space="0" w:color="auto"/>
            </w:tcBorders>
            <w:hideMark/>
          </w:tcPr>
          <w:p w14:paraId="1A7D607E" w14:textId="77777777" w:rsidR="007405EE" w:rsidRPr="00D0162F" w:rsidRDefault="007405EE" w:rsidP="00F21A71">
            <w:pPr>
              <w:pStyle w:val="TAL"/>
              <w:rPr>
                <w:rFonts w:cs="Arial"/>
              </w:rPr>
            </w:pPr>
            <w:r w:rsidRPr="00D0162F">
              <w:rPr>
                <w:rFonts w:cs="Arial"/>
              </w:rPr>
              <w:t>4 for resource #4</w:t>
            </w:r>
          </w:p>
        </w:tc>
        <w:tc>
          <w:tcPr>
            <w:tcW w:w="1184" w:type="dxa"/>
            <w:tcBorders>
              <w:top w:val="single" w:sz="4" w:space="0" w:color="auto"/>
              <w:left w:val="single" w:sz="4" w:space="0" w:color="auto"/>
              <w:bottom w:val="nil"/>
              <w:right w:val="single" w:sz="4" w:space="0" w:color="auto"/>
            </w:tcBorders>
          </w:tcPr>
          <w:p w14:paraId="56EB8475" w14:textId="77777777" w:rsidR="007405EE" w:rsidRPr="00D0162F" w:rsidRDefault="007405EE" w:rsidP="00F21A71">
            <w:pPr>
              <w:pStyle w:val="TAL"/>
            </w:pPr>
            <w:r w:rsidRPr="00D0162F">
              <w:t>n.a.</w:t>
            </w:r>
          </w:p>
        </w:tc>
        <w:tc>
          <w:tcPr>
            <w:tcW w:w="1184" w:type="dxa"/>
            <w:tcBorders>
              <w:top w:val="nil"/>
              <w:left w:val="single" w:sz="4" w:space="0" w:color="auto"/>
              <w:bottom w:val="nil"/>
              <w:right w:val="single" w:sz="4" w:space="0" w:color="auto"/>
            </w:tcBorders>
          </w:tcPr>
          <w:p w14:paraId="24456FAC" w14:textId="77777777" w:rsidR="007405EE" w:rsidRPr="00D0162F" w:rsidRDefault="007405EE" w:rsidP="00F21A71">
            <w:pPr>
              <w:pStyle w:val="TAL"/>
            </w:pPr>
            <w:r w:rsidRPr="00D0162F">
              <w:rPr>
                <w:rFonts w:cs="Arial"/>
              </w:rPr>
              <w:t>5 for resource #0</w:t>
            </w:r>
          </w:p>
        </w:tc>
        <w:tc>
          <w:tcPr>
            <w:tcW w:w="1184" w:type="dxa"/>
            <w:vMerge w:val="restart"/>
            <w:tcBorders>
              <w:top w:val="single" w:sz="4" w:space="0" w:color="auto"/>
              <w:left w:val="single" w:sz="4" w:space="0" w:color="auto"/>
              <w:right w:val="single" w:sz="4" w:space="0" w:color="auto"/>
            </w:tcBorders>
          </w:tcPr>
          <w:p w14:paraId="16D9D3EE" w14:textId="77777777" w:rsidR="007405EE" w:rsidRPr="00D0162F" w:rsidRDefault="007405EE" w:rsidP="00F21A71">
            <w:pPr>
              <w:pStyle w:val="TAL"/>
              <w:rPr>
                <w:rFonts w:cs="Arial"/>
              </w:rPr>
            </w:pPr>
            <w:r w:rsidRPr="00D0162F">
              <w:rPr>
                <w:rFonts w:cs="Arial"/>
              </w:rPr>
              <w:t>10 for resource #1</w:t>
            </w:r>
          </w:p>
        </w:tc>
      </w:tr>
      <w:tr w:rsidR="007405EE" w:rsidRPr="00D0162F" w14:paraId="49DE0AAD" w14:textId="77777777" w:rsidTr="00F21A71">
        <w:trPr>
          <w:trHeight w:val="31"/>
          <w:jc w:val="center"/>
        </w:trPr>
        <w:tc>
          <w:tcPr>
            <w:tcW w:w="2529" w:type="dxa"/>
            <w:tcBorders>
              <w:top w:val="nil"/>
              <w:left w:val="single" w:sz="4" w:space="0" w:color="auto"/>
              <w:bottom w:val="nil"/>
              <w:right w:val="single" w:sz="4" w:space="0" w:color="auto"/>
            </w:tcBorders>
            <w:vAlign w:val="center"/>
            <w:hideMark/>
          </w:tcPr>
          <w:p w14:paraId="5C468FDA" w14:textId="77777777" w:rsidR="007405EE" w:rsidRPr="00D0162F" w:rsidRDefault="007405EE" w:rsidP="00F21A71">
            <w:pPr>
              <w:pStyle w:val="TAL"/>
              <w:rPr>
                <w:rFonts w:cs="Arial"/>
                <w:i/>
              </w:rPr>
            </w:pPr>
          </w:p>
        </w:tc>
        <w:tc>
          <w:tcPr>
            <w:tcW w:w="1184" w:type="dxa"/>
            <w:tcBorders>
              <w:top w:val="nil"/>
              <w:left w:val="single" w:sz="4" w:space="0" w:color="auto"/>
              <w:bottom w:val="nil"/>
              <w:right w:val="single" w:sz="4" w:space="0" w:color="auto"/>
            </w:tcBorders>
            <w:vAlign w:val="center"/>
            <w:hideMark/>
          </w:tcPr>
          <w:p w14:paraId="1A098F44"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7BC9DAD9"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09DDAB0D"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single" w:sz="4" w:space="0" w:color="auto"/>
              <w:right w:val="single" w:sz="4" w:space="0" w:color="auto"/>
            </w:tcBorders>
            <w:hideMark/>
          </w:tcPr>
          <w:p w14:paraId="17F7BAB6" w14:textId="77777777" w:rsidR="007405EE" w:rsidRPr="00D0162F" w:rsidRDefault="007405EE" w:rsidP="00F21A71">
            <w:pPr>
              <w:pStyle w:val="TAL"/>
              <w:rPr>
                <w:rFonts w:cs="Arial"/>
              </w:rPr>
            </w:pPr>
            <w:r w:rsidRPr="00D0162F">
              <w:rPr>
                <w:rFonts w:cs="Arial"/>
              </w:rPr>
              <w:t>5 for resource #5</w:t>
            </w:r>
          </w:p>
        </w:tc>
        <w:tc>
          <w:tcPr>
            <w:tcW w:w="1184" w:type="dxa"/>
            <w:tcBorders>
              <w:top w:val="nil"/>
              <w:left w:val="single" w:sz="4" w:space="0" w:color="auto"/>
              <w:bottom w:val="nil"/>
              <w:right w:val="single" w:sz="4" w:space="0" w:color="auto"/>
            </w:tcBorders>
          </w:tcPr>
          <w:p w14:paraId="15C2994F" w14:textId="77777777" w:rsidR="007405EE" w:rsidRPr="00D0162F" w:rsidRDefault="007405EE" w:rsidP="00F21A71">
            <w:pPr>
              <w:pStyle w:val="TAL"/>
            </w:pPr>
          </w:p>
        </w:tc>
        <w:tc>
          <w:tcPr>
            <w:tcW w:w="1184" w:type="dxa"/>
            <w:tcBorders>
              <w:top w:val="nil"/>
              <w:left w:val="single" w:sz="4" w:space="0" w:color="auto"/>
              <w:bottom w:val="nil"/>
              <w:right w:val="single" w:sz="4" w:space="0" w:color="auto"/>
            </w:tcBorders>
          </w:tcPr>
          <w:p w14:paraId="65802039" w14:textId="77777777" w:rsidR="007405EE" w:rsidRPr="00D0162F" w:rsidRDefault="007405EE" w:rsidP="00F21A71">
            <w:pPr>
              <w:pStyle w:val="TAL"/>
            </w:pPr>
          </w:p>
        </w:tc>
        <w:tc>
          <w:tcPr>
            <w:tcW w:w="1184" w:type="dxa"/>
            <w:vMerge/>
            <w:tcBorders>
              <w:left w:val="single" w:sz="4" w:space="0" w:color="auto"/>
              <w:right w:val="single" w:sz="4" w:space="0" w:color="auto"/>
            </w:tcBorders>
          </w:tcPr>
          <w:p w14:paraId="7F611135" w14:textId="77777777" w:rsidR="007405EE" w:rsidRPr="00D0162F" w:rsidRDefault="007405EE" w:rsidP="00F21A71">
            <w:pPr>
              <w:pStyle w:val="TAL"/>
            </w:pPr>
          </w:p>
        </w:tc>
      </w:tr>
      <w:tr w:rsidR="007405EE" w:rsidRPr="00D0162F" w14:paraId="766E045E" w14:textId="77777777" w:rsidTr="00F21A71">
        <w:trPr>
          <w:trHeight w:val="31"/>
          <w:jc w:val="center"/>
        </w:trPr>
        <w:tc>
          <w:tcPr>
            <w:tcW w:w="2529" w:type="dxa"/>
            <w:tcBorders>
              <w:top w:val="nil"/>
              <w:left w:val="single" w:sz="4" w:space="0" w:color="auto"/>
              <w:bottom w:val="nil"/>
              <w:right w:val="single" w:sz="4" w:space="0" w:color="auto"/>
            </w:tcBorders>
            <w:vAlign w:val="center"/>
            <w:hideMark/>
          </w:tcPr>
          <w:p w14:paraId="664C6264" w14:textId="77777777" w:rsidR="007405EE" w:rsidRPr="00D0162F" w:rsidRDefault="007405EE" w:rsidP="00F21A71">
            <w:pPr>
              <w:pStyle w:val="TAL"/>
              <w:rPr>
                <w:rFonts w:cs="Arial"/>
                <w:i/>
              </w:rPr>
            </w:pPr>
          </w:p>
        </w:tc>
        <w:tc>
          <w:tcPr>
            <w:tcW w:w="1184" w:type="dxa"/>
            <w:tcBorders>
              <w:top w:val="nil"/>
              <w:left w:val="single" w:sz="4" w:space="0" w:color="auto"/>
              <w:bottom w:val="nil"/>
              <w:right w:val="single" w:sz="4" w:space="0" w:color="auto"/>
            </w:tcBorders>
            <w:vAlign w:val="center"/>
            <w:hideMark/>
          </w:tcPr>
          <w:p w14:paraId="1B67847A"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6D51F03E" w14:textId="77777777" w:rsidR="007405EE" w:rsidRPr="00D0162F" w:rsidRDefault="007405EE" w:rsidP="00F21A71">
            <w:pPr>
              <w:pStyle w:val="TAL"/>
              <w:rPr>
                <w:rFonts w:cs="Arial"/>
              </w:rPr>
            </w:pPr>
          </w:p>
        </w:tc>
        <w:tc>
          <w:tcPr>
            <w:tcW w:w="1184" w:type="dxa"/>
            <w:tcBorders>
              <w:top w:val="nil"/>
              <w:left w:val="single" w:sz="4" w:space="0" w:color="auto"/>
              <w:bottom w:val="nil"/>
              <w:right w:val="single" w:sz="4" w:space="0" w:color="auto"/>
            </w:tcBorders>
            <w:vAlign w:val="center"/>
            <w:hideMark/>
          </w:tcPr>
          <w:p w14:paraId="7B7A7601"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single" w:sz="4" w:space="0" w:color="auto"/>
              <w:right w:val="single" w:sz="4" w:space="0" w:color="auto"/>
            </w:tcBorders>
            <w:hideMark/>
          </w:tcPr>
          <w:p w14:paraId="240DEB64" w14:textId="77777777" w:rsidR="007405EE" w:rsidRPr="00D0162F" w:rsidRDefault="007405EE" w:rsidP="00F21A71">
            <w:pPr>
              <w:pStyle w:val="TAL"/>
              <w:rPr>
                <w:rFonts w:cs="Arial"/>
              </w:rPr>
            </w:pPr>
            <w:r w:rsidRPr="00D0162F">
              <w:rPr>
                <w:rFonts w:cs="Arial"/>
              </w:rPr>
              <w:t>6 for resource #6</w:t>
            </w:r>
          </w:p>
        </w:tc>
        <w:tc>
          <w:tcPr>
            <w:tcW w:w="1184" w:type="dxa"/>
            <w:tcBorders>
              <w:top w:val="nil"/>
              <w:left w:val="single" w:sz="4" w:space="0" w:color="auto"/>
              <w:bottom w:val="single" w:sz="4" w:space="0" w:color="auto"/>
              <w:right w:val="single" w:sz="4" w:space="0" w:color="auto"/>
            </w:tcBorders>
          </w:tcPr>
          <w:p w14:paraId="450C2BE0" w14:textId="77777777" w:rsidR="007405EE" w:rsidRPr="00D0162F" w:rsidRDefault="007405EE" w:rsidP="00F21A71">
            <w:pPr>
              <w:pStyle w:val="TAL"/>
            </w:pPr>
          </w:p>
        </w:tc>
        <w:tc>
          <w:tcPr>
            <w:tcW w:w="1184" w:type="dxa"/>
            <w:tcBorders>
              <w:top w:val="nil"/>
              <w:left w:val="single" w:sz="4" w:space="0" w:color="auto"/>
              <w:bottom w:val="single" w:sz="4" w:space="0" w:color="auto"/>
              <w:right w:val="single" w:sz="4" w:space="0" w:color="auto"/>
            </w:tcBorders>
          </w:tcPr>
          <w:p w14:paraId="7EFC1453" w14:textId="77777777" w:rsidR="007405EE" w:rsidRPr="00D0162F" w:rsidRDefault="007405EE" w:rsidP="00F21A71">
            <w:pPr>
              <w:pStyle w:val="TAL"/>
            </w:pPr>
          </w:p>
        </w:tc>
        <w:tc>
          <w:tcPr>
            <w:tcW w:w="1184" w:type="dxa"/>
            <w:vMerge/>
            <w:tcBorders>
              <w:left w:val="single" w:sz="4" w:space="0" w:color="auto"/>
              <w:right w:val="single" w:sz="4" w:space="0" w:color="auto"/>
            </w:tcBorders>
          </w:tcPr>
          <w:p w14:paraId="27A4C032" w14:textId="77777777" w:rsidR="007405EE" w:rsidRPr="00D0162F" w:rsidRDefault="007405EE" w:rsidP="00F21A71">
            <w:pPr>
              <w:pStyle w:val="TAL"/>
            </w:pPr>
          </w:p>
        </w:tc>
      </w:tr>
      <w:tr w:rsidR="007405EE" w:rsidRPr="00D0162F" w14:paraId="6D597C6D" w14:textId="77777777" w:rsidTr="00F21A71">
        <w:trPr>
          <w:trHeight w:val="31"/>
          <w:jc w:val="center"/>
        </w:trPr>
        <w:tc>
          <w:tcPr>
            <w:tcW w:w="2529" w:type="dxa"/>
            <w:tcBorders>
              <w:top w:val="nil"/>
              <w:left w:val="single" w:sz="4" w:space="0" w:color="auto"/>
              <w:bottom w:val="single" w:sz="4" w:space="0" w:color="auto"/>
              <w:right w:val="single" w:sz="4" w:space="0" w:color="auto"/>
            </w:tcBorders>
            <w:vAlign w:val="center"/>
            <w:hideMark/>
          </w:tcPr>
          <w:p w14:paraId="75AA91EA" w14:textId="77777777" w:rsidR="007405EE" w:rsidRPr="00D0162F" w:rsidRDefault="007405EE" w:rsidP="00F21A71">
            <w:pPr>
              <w:pStyle w:val="TAL"/>
              <w:rPr>
                <w:rFonts w:cs="Arial"/>
                <w:i/>
              </w:rPr>
            </w:pPr>
          </w:p>
        </w:tc>
        <w:tc>
          <w:tcPr>
            <w:tcW w:w="1184" w:type="dxa"/>
            <w:tcBorders>
              <w:top w:val="nil"/>
              <w:left w:val="single" w:sz="4" w:space="0" w:color="auto"/>
              <w:bottom w:val="single" w:sz="4" w:space="0" w:color="auto"/>
              <w:right w:val="single" w:sz="4" w:space="0" w:color="auto"/>
            </w:tcBorders>
            <w:vAlign w:val="center"/>
            <w:hideMark/>
          </w:tcPr>
          <w:p w14:paraId="2BACC34F" w14:textId="77777777" w:rsidR="007405EE" w:rsidRPr="00D0162F" w:rsidRDefault="007405EE" w:rsidP="00F21A71">
            <w:pPr>
              <w:pStyle w:val="TAL"/>
              <w:rPr>
                <w:rFonts w:cs="Arial"/>
              </w:rPr>
            </w:pPr>
          </w:p>
        </w:tc>
        <w:tc>
          <w:tcPr>
            <w:tcW w:w="1184" w:type="dxa"/>
            <w:tcBorders>
              <w:top w:val="nil"/>
              <w:left w:val="single" w:sz="4" w:space="0" w:color="auto"/>
              <w:bottom w:val="single" w:sz="4" w:space="0" w:color="auto"/>
              <w:right w:val="single" w:sz="4" w:space="0" w:color="auto"/>
            </w:tcBorders>
            <w:vAlign w:val="center"/>
            <w:hideMark/>
          </w:tcPr>
          <w:p w14:paraId="1DCD6692" w14:textId="77777777" w:rsidR="007405EE" w:rsidRPr="00D0162F" w:rsidRDefault="007405EE" w:rsidP="00F21A71">
            <w:pPr>
              <w:pStyle w:val="TAL"/>
              <w:rPr>
                <w:rFonts w:cs="Arial"/>
              </w:rPr>
            </w:pPr>
          </w:p>
        </w:tc>
        <w:tc>
          <w:tcPr>
            <w:tcW w:w="1184" w:type="dxa"/>
            <w:tcBorders>
              <w:top w:val="nil"/>
              <w:left w:val="single" w:sz="4" w:space="0" w:color="auto"/>
              <w:bottom w:val="single" w:sz="4" w:space="0" w:color="auto"/>
              <w:right w:val="single" w:sz="4" w:space="0" w:color="auto"/>
            </w:tcBorders>
            <w:vAlign w:val="center"/>
            <w:hideMark/>
          </w:tcPr>
          <w:p w14:paraId="6BE4C3B5" w14:textId="77777777" w:rsidR="007405EE" w:rsidRPr="00D0162F" w:rsidRDefault="007405EE" w:rsidP="00F21A71">
            <w:pPr>
              <w:pStyle w:val="TAL"/>
              <w:rPr>
                <w:rFonts w:cs="Arial"/>
              </w:rPr>
            </w:pPr>
          </w:p>
        </w:tc>
        <w:tc>
          <w:tcPr>
            <w:tcW w:w="1184" w:type="dxa"/>
            <w:tcBorders>
              <w:top w:val="single" w:sz="4" w:space="0" w:color="auto"/>
              <w:left w:val="single" w:sz="4" w:space="0" w:color="auto"/>
              <w:bottom w:val="single" w:sz="4" w:space="0" w:color="auto"/>
              <w:right w:val="single" w:sz="4" w:space="0" w:color="auto"/>
            </w:tcBorders>
            <w:hideMark/>
          </w:tcPr>
          <w:p w14:paraId="4234DA55" w14:textId="77777777" w:rsidR="007405EE" w:rsidRPr="00D0162F" w:rsidRDefault="007405EE" w:rsidP="00F21A71">
            <w:pPr>
              <w:pStyle w:val="TAL"/>
              <w:rPr>
                <w:rFonts w:cs="Arial"/>
              </w:rPr>
            </w:pPr>
            <w:r w:rsidRPr="00D0162F">
              <w:rPr>
                <w:rFonts w:cs="Arial"/>
              </w:rPr>
              <w:t>7 for resource #7</w:t>
            </w:r>
          </w:p>
        </w:tc>
        <w:tc>
          <w:tcPr>
            <w:tcW w:w="1184" w:type="dxa"/>
            <w:tcBorders>
              <w:top w:val="single" w:sz="4" w:space="0" w:color="auto"/>
              <w:left w:val="single" w:sz="4" w:space="0" w:color="auto"/>
              <w:bottom w:val="single" w:sz="4" w:space="0" w:color="auto"/>
              <w:right w:val="single" w:sz="4" w:space="0" w:color="auto"/>
            </w:tcBorders>
          </w:tcPr>
          <w:p w14:paraId="00A8D828" w14:textId="77777777" w:rsidR="007405EE" w:rsidRPr="00D0162F" w:rsidRDefault="007405EE" w:rsidP="00F21A71">
            <w:pPr>
              <w:pStyle w:val="TAL"/>
            </w:pPr>
          </w:p>
        </w:tc>
        <w:tc>
          <w:tcPr>
            <w:tcW w:w="1184" w:type="dxa"/>
            <w:tcBorders>
              <w:top w:val="single" w:sz="4" w:space="0" w:color="auto"/>
              <w:left w:val="single" w:sz="4" w:space="0" w:color="auto"/>
              <w:bottom w:val="single" w:sz="4" w:space="0" w:color="auto"/>
              <w:right w:val="single" w:sz="4" w:space="0" w:color="auto"/>
            </w:tcBorders>
          </w:tcPr>
          <w:p w14:paraId="687931DF" w14:textId="77777777" w:rsidR="007405EE" w:rsidRPr="00D0162F" w:rsidRDefault="007405EE" w:rsidP="00F21A71">
            <w:pPr>
              <w:pStyle w:val="TAL"/>
            </w:pPr>
          </w:p>
        </w:tc>
        <w:tc>
          <w:tcPr>
            <w:tcW w:w="1184" w:type="dxa"/>
            <w:vMerge/>
            <w:tcBorders>
              <w:left w:val="single" w:sz="4" w:space="0" w:color="auto"/>
              <w:bottom w:val="single" w:sz="4" w:space="0" w:color="auto"/>
              <w:right w:val="single" w:sz="4" w:space="0" w:color="auto"/>
            </w:tcBorders>
          </w:tcPr>
          <w:p w14:paraId="0C7B32D3" w14:textId="77777777" w:rsidR="007405EE" w:rsidRPr="00D0162F" w:rsidRDefault="007405EE" w:rsidP="00F21A71">
            <w:pPr>
              <w:pStyle w:val="TAL"/>
            </w:pPr>
          </w:p>
        </w:tc>
      </w:tr>
      <w:tr w:rsidR="007405EE" w:rsidRPr="00D0162F" w14:paraId="213D148A"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1D074F25" w14:textId="77777777" w:rsidR="007405EE" w:rsidRPr="00D0162F" w:rsidRDefault="007405EE" w:rsidP="00F21A71">
            <w:pPr>
              <w:pStyle w:val="TAL"/>
              <w:rPr>
                <w:rFonts w:cs="Arial"/>
                <w:i/>
              </w:rPr>
            </w:pPr>
            <w:r w:rsidRPr="00D0162F">
              <w:t>cdm-Type</w:t>
            </w:r>
          </w:p>
        </w:tc>
        <w:tc>
          <w:tcPr>
            <w:tcW w:w="1184" w:type="dxa"/>
            <w:tcBorders>
              <w:top w:val="single" w:sz="4" w:space="0" w:color="auto"/>
              <w:left w:val="single" w:sz="4" w:space="0" w:color="auto"/>
              <w:bottom w:val="single" w:sz="4" w:space="0" w:color="auto"/>
              <w:right w:val="single" w:sz="4" w:space="0" w:color="auto"/>
            </w:tcBorders>
            <w:vAlign w:val="center"/>
            <w:hideMark/>
          </w:tcPr>
          <w:p w14:paraId="3C74077F" w14:textId="77777777" w:rsidR="007405EE" w:rsidRPr="00D0162F" w:rsidRDefault="007405EE" w:rsidP="00F21A71">
            <w:pPr>
              <w:pStyle w:val="TAL"/>
              <w:rPr>
                <w:rFonts w:cs="Arial"/>
              </w:rPr>
            </w:pPr>
            <w:r w:rsidRPr="00D0162F">
              <w:rPr>
                <w:szCs w:val="18"/>
              </w:rPr>
              <w:t>FD-CDM2</w:t>
            </w:r>
          </w:p>
        </w:tc>
        <w:tc>
          <w:tcPr>
            <w:tcW w:w="1184" w:type="dxa"/>
            <w:tcBorders>
              <w:top w:val="single" w:sz="4" w:space="0" w:color="auto"/>
              <w:left w:val="single" w:sz="4" w:space="0" w:color="auto"/>
              <w:bottom w:val="single" w:sz="4" w:space="0" w:color="auto"/>
              <w:right w:val="single" w:sz="4" w:space="0" w:color="auto"/>
            </w:tcBorders>
            <w:vAlign w:val="center"/>
            <w:hideMark/>
          </w:tcPr>
          <w:p w14:paraId="4A5070CC" w14:textId="77777777" w:rsidR="007405EE" w:rsidRPr="00D0162F" w:rsidRDefault="007405EE" w:rsidP="00F21A71">
            <w:pPr>
              <w:pStyle w:val="TAL"/>
              <w:rPr>
                <w:rFonts w:cs="Arial"/>
              </w:rPr>
            </w:pPr>
            <w:r w:rsidRPr="00D0162F">
              <w:rPr>
                <w:rFonts w:cs="Arial"/>
              </w:rPr>
              <w:t>noCDM</w:t>
            </w:r>
          </w:p>
        </w:tc>
        <w:tc>
          <w:tcPr>
            <w:tcW w:w="1184" w:type="dxa"/>
            <w:tcBorders>
              <w:top w:val="single" w:sz="4" w:space="0" w:color="auto"/>
              <w:left w:val="single" w:sz="4" w:space="0" w:color="auto"/>
              <w:bottom w:val="single" w:sz="4" w:space="0" w:color="auto"/>
              <w:right w:val="single" w:sz="4" w:space="0" w:color="auto"/>
            </w:tcBorders>
            <w:vAlign w:val="center"/>
            <w:hideMark/>
          </w:tcPr>
          <w:p w14:paraId="0B041DE6" w14:textId="77777777" w:rsidR="007405EE" w:rsidRPr="00D0162F" w:rsidRDefault="007405EE" w:rsidP="00F21A71">
            <w:pPr>
              <w:pStyle w:val="TAL"/>
              <w:rPr>
                <w:rFonts w:cs="Arial"/>
              </w:rPr>
            </w:pPr>
            <w:r w:rsidRPr="00D0162F">
              <w:rPr>
                <w:rFonts w:cs="Arial"/>
              </w:rPr>
              <w:t>noCDM</w:t>
            </w:r>
          </w:p>
        </w:tc>
        <w:tc>
          <w:tcPr>
            <w:tcW w:w="1184" w:type="dxa"/>
            <w:tcBorders>
              <w:top w:val="single" w:sz="4" w:space="0" w:color="auto"/>
              <w:left w:val="single" w:sz="4" w:space="0" w:color="auto"/>
              <w:bottom w:val="single" w:sz="4" w:space="0" w:color="auto"/>
              <w:right w:val="single" w:sz="4" w:space="0" w:color="auto"/>
            </w:tcBorders>
            <w:vAlign w:val="center"/>
            <w:hideMark/>
          </w:tcPr>
          <w:p w14:paraId="37FBC796" w14:textId="77777777" w:rsidR="007405EE" w:rsidRPr="00D0162F" w:rsidRDefault="007405EE" w:rsidP="00F21A71">
            <w:pPr>
              <w:pStyle w:val="TAL"/>
              <w:rPr>
                <w:rFonts w:cs="Arial"/>
              </w:rPr>
            </w:pPr>
            <w:r w:rsidRPr="00D0162F">
              <w:rPr>
                <w:rFonts w:cs="Arial"/>
              </w:rPr>
              <w:t>noCDM</w:t>
            </w:r>
          </w:p>
        </w:tc>
        <w:tc>
          <w:tcPr>
            <w:tcW w:w="1184" w:type="dxa"/>
            <w:tcBorders>
              <w:top w:val="single" w:sz="4" w:space="0" w:color="auto"/>
              <w:left w:val="single" w:sz="4" w:space="0" w:color="auto"/>
              <w:bottom w:val="single" w:sz="4" w:space="0" w:color="auto"/>
              <w:right w:val="single" w:sz="4" w:space="0" w:color="auto"/>
            </w:tcBorders>
          </w:tcPr>
          <w:p w14:paraId="5124A6D3" w14:textId="77777777" w:rsidR="007405EE" w:rsidRPr="00D0162F" w:rsidRDefault="007405EE" w:rsidP="00F21A71">
            <w:pPr>
              <w:pStyle w:val="TAL"/>
            </w:pPr>
            <w:r w:rsidRPr="00D0162F">
              <w:t>noCDM</w:t>
            </w:r>
          </w:p>
        </w:tc>
        <w:tc>
          <w:tcPr>
            <w:tcW w:w="1184" w:type="dxa"/>
            <w:tcBorders>
              <w:top w:val="single" w:sz="4" w:space="0" w:color="auto"/>
              <w:left w:val="single" w:sz="4" w:space="0" w:color="auto"/>
              <w:bottom w:val="single" w:sz="4" w:space="0" w:color="auto"/>
              <w:right w:val="single" w:sz="4" w:space="0" w:color="auto"/>
            </w:tcBorders>
            <w:vAlign w:val="center"/>
          </w:tcPr>
          <w:p w14:paraId="0620C49F" w14:textId="77777777" w:rsidR="007405EE" w:rsidRPr="00D0162F" w:rsidRDefault="007405EE" w:rsidP="00F21A71">
            <w:pPr>
              <w:pStyle w:val="TAL"/>
            </w:pPr>
            <w:r w:rsidRPr="00D0162F">
              <w:rPr>
                <w:szCs w:val="18"/>
              </w:rPr>
              <w:t>FD-CDM2</w:t>
            </w:r>
          </w:p>
        </w:tc>
        <w:tc>
          <w:tcPr>
            <w:tcW w:w="1184" w:type="dxa"/>
            <w:tcBorders>
              <w:top w:val="single" w:sz="4" w:space="0" w:color="auto"/>
              <w:left w:val="single" w:sz="4" w:space="0" w:color="auto"/>
              <w:bottom w:val="single" w:sz="4" w:space="0" w:color="auto"/>
              <w:right w:val="single" w:sz="4" w:space="0" w:color="auto"/>
            </w:tcBorders>
            <w:vAlign w:val="center"/>
          </w:tcPr>
          <w:p w14:paraId="3223C4AE" w14:textId="77777777" w:rsidR="007405EE" w:rsidRPr="00D0162F" w:rsidRDefault="007405EE" w:rsidP="00F21A71">
            <w:pPr>
              <w:pStyle w:val="TAL"/>
              <w:rPr>
                <w:szCs w:val="18"/>
              </w:rPr>
            </w:pPr>
            <w:r w:rsidRPr="00D0162F">
              <w:rPr>
                <w:rFonts w:cs="Arial"/>
              </w:rPr>
              <w:t>noCDM</w:t>
            </w:r>
          </w:p>
        </w:tc>
      </w:tr>
      <w:tr w:rsidR="007405EE" w:rsidRPr="00D0162F" w14:paraId="6A83CCA1"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3F49B6FE" w14:textId="77777777" w:rsidR="007405EE" w:rsidRPr="00D0162F" w:rsidRDefault="007405EE" w:rsidP="00F21A71">
            <w:pPr>
              <w:pStyle w:val="TAL"/>
              <w:rPr>
                <w:rFonts w:cs="Arial"/>
                <w:i/>
              </w:rPr>
            </w:pPr>
            <w:r w:rsidRPr="00D0162F">
              <w:t>density</w:t>
            </w:r>
          </w:p>
        </w:tc>
        <w:tc>
          <w:tcPr>
            <w:tcW w:w="1184" w:type="dxa"/>
            <w:tcBorders>
              <w:top w:val="single" w:sz="4" w:space="0" w:color="auto"/>
              <w:left w:val="single" w:sz="4" w:space="0" w:color="auto"/>
              <w:bottom w:val="single" w:sz="4" w:space="0" w:color="auto"/>
              <w:right w:val="single" w:sz="4" w:space="0" w:color="auto"/>
            </w:tcBorders>
            <w:vAlign w:val="center"/>
            <w:hideMark/>
          </w:tcPr>
          <w:p w14:paraId="09FE0558" w14:textId="77777777" w:rsidR="007405EE" w:rsidRPr="00D0162F" w:rsidRDefault="007405EE" w:rsidP="00F21A71">
            <w:pPr>
              <w:pStyle w:val="TAL"/>
              <w:rPr>
                <w:rFonts w:cs="Arial"/>
              </w:rPr>
            </w:pPr>
            <w:r w:rsidRPr="00D0162F">
              <w:rPr>
                <w:rFonts w:cs="Arial"/>
              </w:rPr>
              <w:t>1</w:t>
            </w:r>
          </w:p>
        </w:tc>
        <w:tc>
          <w:tcPr>
            <w:tcW w:w="1184" w:type="dxa"/>
            <w:tcBorders>
              <w:top w:val="single" w:sz="4" w:space="0" w:color="auto"/>
              <w:left w:val="single" w:sz="4" w:space="0" w:color="auto"/>
              <w:bottom w:val="single" w:sz="4" w:space="0" w:color="auto"/>
              <w:right w:val="single" w:sz="4" w:space="0" w:color="auto"/>
            </w:tcBorders>
            <w:vAlign w:val="center"/>
            <w:hideMark/>
          </w:tcPr>
          <w:p w14:paraId="711FB6FD" w14:textId="77777777" w:rsidR="007405EE" w:rsidRPr="00D0162F" w:rsidRDefault="007405EE" w:rsidP="00F21A71">
            <w:pPr>
              <w:pStyle w:val="TAL"/>
              <w:rPr>
                <w:rFonts w:cs="Arial"/>
              </w:rPr>
            </w:pPr>
            <w:r w:rsidRPr="00D0162F">
              <w:rPr>
                <w:rFonts w:cs="Arial"/>
              </w:rPr>
              <w:t>3</w:t>
            </w:r>
          </w:p>
        </w:tc>
        <w:tc>
          <w:tcPr>
            <w:tcW w:w="1184" w:type="dxa"/>
            <w:tcBorders>
              <w:top w:val="single" w:sz="4" w:space="0" w:color="auto"/>
              <w:left w:val="single" w:sz="4" w:space="0" w:color="auto"/>
              <w:bottom w:val="single" w:sz="4" w:space="0" w:color="auto"/>
              <w:right w:val="single" w:sz="4" w:space="0" w:color="auto"/>
            </w:tcBorders>
            <w:vAlign w:val="center"/>
            <w:hideMark/>
          </w:tcPr>
          <w:p w14:paraId="68BC06B0" w14:textId="77777777" w:rsidR="007405EE" w:rsidRPr="00D0162F" w:rsidRDefault="007405EE" w:rsidP="00F21A71">
            <w:pPr>
              <w:pStyle w:val="TAL"/>
              <w:rPr>
                <w:rFonts w:cs="Arial"/>
              </w:rPr>
            </w:pPr>
            <w:r w:rsidRPr="00D0162F">
              <w:rPr>
                <w:rFonts w:cs="Arial"/>
              </w:rPr>
              <w:t>3</w:t>
            </w:r>
          </w:p>
        </w:tc>
        <w:tc>
          <w:tcPr>
            <w:tcW w:w="1184" w:type="dxa"/>
            <w:tcBorders>
              <w:top w:val="single" w:sz="4" w:space="0" w:color="auto"/>
              <w:left w:val="single" w:sz="4" w:space="0" w:color="auto"/>
              <w:bottom w:val="single" w:sz="4" w:space="0" w:color="auto"/>
              <w:right w:val="single" w:sz="4" w:space="0" w:color="auto"/>
            </w:tcBorders>
            <w:vAlign w:val="center"/>
            <w:hideMark/>
          </w:tcPr>
          <w:p w14:paraId="105974AB" w14:textId="77777777" w:rsidR="007405EE" w:rsidRPr="00D0162F" w:rsidRDefault="007405EE" w:rsidP="00F21A71">
            <w:pPr>
              <w:pStyle w:val="TAL"/>
              <w:rPr>
                <w:rFonts w:cs="Arial"/>
              </w:rPr>
            </w:pPr>
            <w:r w:rsidRPr="00D0162F">
              <w:rPr>
                <w:rFonts w:cs="Arial"/>
              </w:rPr>
              <w:t>3</w:t>
            </w:r>
          </w:p>
        </w:tc>
        <w:tc>
          <w:tcPr>
            <w:tcW w:w="1184" w:type="dxa"/>
            <w:tcBorders>
              <w:top w:val="single" w:sz="4" w:space="0" w:color="auto"/>
              <w:left w:val="single" w:sz="4" w:space="0" w:color="auto"/>
              <w:bottom w:val="single" w:sz="4" w:space="0" w:color="auto"/>
              <w:right w:val="single" w:sz="4" w:space="0" w:color="auto"/>
            </w:tcBorders>
          </w:tcPr>
          <w:p w14:paraId="52DD78B8" w14:textId="77777777" w:rsidR="007405EE" w:rsidRPr="00D0162F" w:rsidRDefault="007405EE" w:rsidP="00F21A71">
            <w:pPr>
              <w:pStyle w:val="TAL"/>
            </w:pPr>
            <w:r w:rsidRPr="00D0162F">
              <w:t>3</w:t>
            </w:r>
          </w:p>
        </w:tc>
        <w:tc>
          <w:tcPr>
            <w:tcW w:w="1184" w:type="dxa"/>
            <w:tcBorders>
              <w:top w:val="single" w:sz="4" w:space="0" w:color="auto"/>
              <w:left w:val="single" w:sz="4" w:space="0" w:color="auto"/>
              <w:bottom w:val="single" w:sz="4" w:space="0" w:color="auto"/>
              <w:right w:val="single" w:sz="4" w:space="0" w:color="auto"/>
            </w:tcBorders>
            <w:vAlign w:val="center"/>
          </w:tcPr>
          <w:p w14:paraId="156D1851" w14:textId="77777777" w:rsidR="007405EE" w:rsidRPr="00D0162F" w:rsidRDefault="007405EE" w:rsidP="00F21A71">
            <w:pPr>
              <w:pStyle w:val="TAL"/>
            </w:pPr>
            <w:r w:rsidRPr="00D0162F">
              <w:rPr>
                <w:rFonts w:cs="Arial"/>
              </w:rPr>
              <w:t>1</w:t>
            </w:r>
          </w:p>
        </w:tc>
        <w:tc>
          <w:tcPr>
            <w:tcW w:w="1184" w:type="dxa"/>
            <w:tcBorders>
              <w:top w:val="single" w:sz="4" w:space="0" w:color="auto"/>
              <w:left w:val="single" w:sz="4" w:space="0" w:color="auto"/>
              <w:bottom w:val="single" w:sz="4" w:space="0" w:color="auto"/>
              <w:right w:val="single" w:sz="4" w:space="0" w:color="auto"/>
            </w:tcBorders>
            <w:vAlign w:val="center"/>
          </w:tcPr>
          <w:p w14:paraId="154A9D5E" w14:textId="77777777" w:rsidR="007405EE" w:rsidRPr="00D0162F" w:rsidRDefault="007405EE" w:rsidP="00F21A71">
            <w:pPr>
              <w:pStyle w:val="TAL"/>
              <w:rPr>
                <w:rFonts w:cs="Arial"/>
              </w:rPr>
            </w:pPr>
            <w:r w:rsidRPr="00D0162F">
              <w:rPr>
                <w:rFonts w:cs="Arial"/>
              </w:rPr>
              <w:t>3</w:t>
            </w:r>
          </w:p>
        </w:tc>
      </w:tr>
      <w:tr w:rsidR="007405EE" w:rsidRPr="00D0162F" w14:paraId="48E8F1EB"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5D4E2024" w14:textId="77777777" w:rsidR="007405EE" w:rsidRPr="00D0162F" w:rsidRDefault="007405EE" w:rsidP="00F21A71">
            <w:pPr>
              <w:pStyle w:val="TAL"/>
              <w:rPr>
                <w:rFonts w:cs="Arial"/>
                <w:i/>
              </w:rPr>
            </w:pPr>
            <w:r w:rsidRPr="00D0162F">
              <w:t>startingRB</w:t>
            </w:r>
          </w:p>
        </w:tc>
        <w:tc>
          <w:tcPr>
            <w:tcW w:w="1184" w:type="dxa"/>
            <w:tcBorders>
              <w:top w:val="single" w:sz="4" w:space="0" w:color="auto"/>
              <w:left w:val="single" w:sz="4" w:space="0" w:color="auto"/>
              <w:bottom w:val="single" w:sz="4" w:space="0" w:color="auto"/>
              <w:right w:val="single" w:sz="4" w:space="0" w:color="auto"/>
            </w:tcBorders>
            <w:vAlign w:val="center"/>
            <w:hideMark/>
          </w:tcPr>
          <w:p w14:paraId="1933F540"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79544880"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316E55CE"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hideMark/>
          </w:tcPr>
          <w:p w14:paraId="70DE8AB0" w14:textId="77777777" w:rsidR="007405EE" w:rsidRPr="00D0162F" w:rsidRDefault="007405EE" w:rsidP="00F21A71">
            <w:pPr>
              <w:pStyle w:val="TAL"/>
              <w:rPr>
                <w:rFonts w:cs="Arial"/>
              </w:rPr>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tcPr>
          <w:p w14:paraId="247B6D63" w14:textId="77777777" w:rsidR="007405EE" w:rsidRPr="00D0162F" w:rsidRDefault="007405EE" w:rsidP="00F21A71">
            <w:pPr>
              <w:pStyle w:val="TAL"/>
            </w:pPr>
            <w:r w:rsidRPr="00D0162F">
              <w:t>0</w:t>
            </w:r>
          </w:p>
        </w:tc>
        <w:tc>
          <w:tcPr>
            <w:tcW w:w="1184" w:type="dxa"/>
            <w:tcBorders>
              <w:top w:val="single" w:sz="4" w:space="0" w:color="auto"/>
              <w:left w:val="single" w:sz="4" w:space="0" w:color="auto"/>
              <w:bottom w:val="single" w:sz="4" w:space="0" w:color="auto"/>
              <w:right w:val="single" w:sz="4" w:space="0" w:color="auto"/>
            </w:tcBorders>
            <w:vAlign w:val="center"/>
          </w:tcPr>
          <w:p w14:paraId="2E2034B9" w14:textId="77777777" w:rsidR="007405EE" w:rsidRPr="00D0162F" w:rsidRDefault="007405EE" w:rsidP="00F21A71">
            <w:pPr>
              <w:pStyle w:val="TAL"/>
            </w:pPr>
            <w:r w:rsidRPr="00D0162F">
              <w:rPr>
                <w:rFonts w:cs="Arial"/>
              </w:rPr>
              <w:t>0</w:t>
            </w:r>
          </w:p>
        </w:tc>
        <w:tc>
          <w:tcPr>
            <w:tcW w:w="1184" w:type="dxa"/>
            <w:tcBorders>
              <w:top w:val="single" w:sz="4" w:space="0" w:color="auto"/>
              <w:left w:val="single" w:sz="4" w:space="0" w:color="auto"/>
              <w:bottom w:val="single" w:sz="4" w:space="0" w:color="auto"/>
              <w:right w:val="single" w:sz="4" w:space="0" w:color="auto"/>
            </w:tcBorders>
            <w:vAlign w:val="center"/>
          </w:tcPr>
          <w:p w14:paraId="24937B2B" w14:textId="77777777" w:rsidR="007405EE" w:rsidRPr="00D0162F" w:rsidRDefault="007405EE" w:rsidP="00F21A71">
            <w:pPr>
              <w:pStyle w:val="TAL"/>
              <w:rPr>
                <w:rFonts w:cs="Arial"/>
              </w:rPr>
            </w:pPr>
            <w:r w:rsidRPr="00D0162F">
              <w:rPr>
                <w:rFonts w:cs="Arial"/>
              </w:rPr>
              <w:t>0</w:t>
            </w:r>
          </w:p>
        </w:tc>
      </w:tr>
      <w:tr w:rsidR="007405EE" w:rsidRPr="00D0162F" w14:paraId="064D61EB" w14:textId="77777777" w:rsidTr="00F21A71">
        <w:trPr>
          <w:jc w:val="center"/>
        </w:trPr>
        <w:tc>
          <w:tcPr>
            <w:tcW w:w="2529" w:type="dxa"/>
            <w:tcBorders>
              <w:top w:val="single" w:sz="4" w:space="0" w:color="auto"/>
              <w:left w:val="single" w:sz="4" w:space="0" w:color="auto"/>
              <w:bottom w:val="single" w:sz="4" w:space="0" w:color="auto"/>
              <w:right w:val="single" w:sz="4" w:space="0" w:color="auto"/>
            </w:tcBorders>
            <w:vAlign w:val="center"/>
            <w:hideMark/>
          </w:tcPr>
          <w:p w14:paraId="2B95A149" w14:textId="77777777" w:rsidR="007405EE" w:rsidRPr="00D0162F" w:rsidRDefault="007405EE" w:rsidP="00F21A71">
            <w:pPr>
              <w:pStyle w:val="TAL"/>
              <w:rPr>
                <w:rFonts w:cs="Arial"/>
                <w:i/>
              </w:rPr>
            </w:pPr>
            <w:r w:rsidRPr="00D0162F">
              <w:t>nrofRBs</w:t>
            </w:r>
          </w:p>
        </w:tc>
        <w:tc>
          <w:tcPr>
            <w:tcW w:w="1184" w:type="dxa"/>
            <w:tcBorders>
              <w:top w:val="single" w:sz="4" w:space="0" w:color="auto"/>
              <w:left w:val="single" w:sz="4" w:space="0" w:color="auto"/>
              <w:bottom w:val="single" w:sz="4" w:space="0" w:color="auto"/>
              <w:right w:val="single" w:sz="4" w:space="0" w:color="auto"/>
            </w:tcBorders>
            <w:vAlign w:val="center"/>
            <w:hideMark/>
          </w:tcPr>
          <w:p w14:paraId="265929FD" w14:textId="77777777" w:rsidR="007405EE" w:rsidRPr="00D0162F" w:rsidRDefault="007405EE" w:rsidP="00F21A71">
            <w:pPr>
              <w:pStyle w:val="TAL"/>
              <w:rPr>
                <w:rFonts w:cs="Arial"/>
              </w:rPr>
            </w:pPr>
            <w:r w:rsidRPr="00D0162F">
              <w:rPr>
                <w:rFonts w:cs="Arial"/>
              </w:rPr>
              <w:t>276 (Note 1)</w:t>
            </w:r>
          </w:p>
        </w:tc>
        <w:tc>
          <w:tcPr>
            <w:tcW w:w="1184" w:type="dxa"/>
            <w:tcBorders>
              <w:top w:val="single" w:sz="4" w:space="0" w:color="auto"/>
              <w:left w:val="single" w:sz="4" w:space="0" w:color="auto"/>
              <w:bottom w:val="single" w:sz="4" w:space="0" w:color="auto"/>
              <w:right w:val="single" w:sz="4" w:space="0" w:color="auto"/>
            </w:tcBorders>
            <w:vAlign w:val="center"/>
            <w:hideMark/>
          </w:tcPr>
          <w:p w14:paraId="45AC98CA" w14:textId="77777777" w:rsidR="007405EE" w:rsidRPr="00D0162F" w:rsidRDefault="007405EE" w:rsidP="00F21A71">
            <w:pPr>
              <w:pStyle w:val="TAL"/>
              <w:rPr>
                <w:rFonts w:cs="Arial"/>
              </w:rPr>
            </w:pPr>
            <w:r w:rsidRPr="00D0162F">
              <w:rPr>
                <w:rFonts w:cs="Arial"/>
              </w:rPr>
              <w:t>276 (Note 1)</w:t>
            </w:r>
          </w:p>
        </w:tc>
        <w:tc>
          <w:tcPr>
            <w:tcW w:w="1184" w:type="dxa"/>
            <w:tcBorders>
              <w:top w:val="single" w:sz="4" w:space="0" w:color="auto"/>
              <w:left w:val="single" w:sz="4" w:space="0" w:color="auto"/>
              <w:bottom w:val="single" w:sz="4" w:space="0" w:color="auto"/>
              <w:right w:val="single" w:sz="4" w:space="0" w:color="auto"/>
            </w:tcBorders>
            <w:vAlign w:val="center"/>
            <w:hideMark/>
          </w:tcPr>
          <w:p w14:paraId="096E5AF9" w14:textId="77777777" w:rsidR="007405EE" w:rsidRPr="00D0162F" w:rsidRDefault="007405EE" w:rsidP="00F21A71">
            <w:pPr>
              <w:pStyle w:val="TAL"/>
              <w:rPr>
                <w:rFonts w:cs="Arial"/>
              </w:rPr>
            </w:pPr>
            <w:r w:rsidRPr="00D0162F">
              <w:rPr>
                <w:rFonts w:cs="Arial"/>
              </w:rPr>
              <w:t>276 (Note 1)</w:t>
            </w:r>
          </w:p>
        </w:tc>
        <w:tc>
          <w:tcPr>
            <w:tcW w:w="1184" w:type="dxa"/>
            <w:tcBorders>
              <w:top w:val="single" w:sz="4" w:space="0" w:color="auto"/>
              <w:left w:val="single" w:sz="4" w:space="0" w:color="auto"/>
              <w:bottom w:val="single" w:sz="4" w:space="0" w:color="auto"/>
              <w:right w:val="single" w:sz="4" w:space="0" w:color="auto"/>
            </w:tcBorders>
            <w:vAlign w:val="center"/>
            <w:hideMark/>
          </w:tcPr>
          <w:p w14:paraId="69A4B0E9" w14:textId="77777777" w:rsidR="007405EE" w:rsidRPr="00D0162F" w:rsidRDefault="007405EE" w:rsidP="00F21A71">
            <w:pPr>
              <w:pStyle w:val="TAL"/>
              <w:rPr>
                <w:rFonts w:cs="Arial"/>
              </w:rPr>
            </w:pPr>
            <w:r w:rsidRPr="00D0162F">
              <w:rPr>
                <w:rFonts w:cs="Arial"/>
              </w:rPr>
              <w:t>276 (Note 1)</w:t>
            </w:r>
          </w:p>
        </w:tc>
        <w:tc>
          <w:tcPr>
            <w:tcW w:w="1184" w:type="dxa"/>
            <w:tcBorders>
              <w:top w:val="single" w:sz="4" w:space="0" w:color="auto"/>
              <w:left w:val="single" w:sz="4" w:space="0" w:color="auto"/>
              <w:bottom w:val="single" w:sz="4" w:space="0" w:color="auto"/>
              <w:right w:val="single" w:sz="4" w:space="0" w:color="auto"/>
            </w:tcBorders>
          </w:tcPr>
          <w:p w14:paraId="6E23CC29" w14:textId="77777777" w:rsidR="007405EE" w:rsidRPr="00D0162F" w:rsidRDefault="007405EE" w:rsidP="00F21A71">
            <w:pPr>
              <w:pStyle w:val="TAL"/>
            </w:pPr>
            <w:r w:rsidRPr="00D0162F">
              <w:t>276 (Note 1)</w:t>
            </w:r>
          </w:p>
        </w:tc>
        <w:tc>
          <w:tcPr>
            <w:tcW w:w="1184" w:type="dxa"/>
            <w:tcBorders>
              <w:top w:val="single" w:sz="4" w:space="0" w:color="auto"/>
              <w:left w:val="single" w:sz="4" w:space="0" w:color="auto"/>
              <w:bottom w:val="single" w:sz="4" w:space="0" w:color="auto"/>
              <w:right w:val="single" w:sz="4" w:space="0" w:color="auto"/>
            </w:tcBorders>
            <w:vAlign w:val="center"/>
          </w:tcPr>
          <w:p w14:paraId="6E5C21D9" w14:textId="77777777" w:rsidR="007405EE" w:rsidRPr="00D0162F" w:rsidRDefault="007405EE" w:rsidP="00F21A71">
            <w:pPr>
              <w:pStyle w:val="TAL"/>
            </w:pPr>
            <w:r w:rsidRPr="00D0162F">
              <w:rPr>
                <w:rFonts w:cs="Arial"/>
              </w:rPr>
              <w:t>276 (Note 1)</w:t>
            </w:r>
          </w:p>
        </w:tc>
        <w:tc>
          <w:tcPr>
            <w:tcW w:w="1184" w:type="dxa"/>
            <w:tcBorders>
              <w:top w:val="single" w:sz="4" w:space="0" w:color="auto"/>
              <w:left w:val="single" w:sz="4" w:space="0" w:color="auto"/>
              <w:bottom w:val="single" w:sz="4" w:space="0" w:color="auto"/>
              <w:right w:val="single" w:sz="4" w:space="0" w:color="auto"/>
            </w:tcBorders>
            <w:vAlign w:val="center"/>
          </w:tcPr>
          <w:p w14:paraId="5F8B83D5" w14:textId="77777777" w:rsidR="007405EE" w:rsidRPr="00D0162F" w:rsidRDefault="007405EE" w:rsidP="00F21A71">
            <w:pPr>
              <w:pStyle w:val="TAL"/>
              <w:rPr>
                <w:rFonts w:cs="Arial"/>
              </w:rPr>
            </w:pPr>
            <w:r w:rsidRPr="00D0162F">
              <w:rPr>
                <w:rFonts w:cs="Arial"/>
              </w:rPr>
              <w:t>276 (Note 1)</w:t>
            </w:r>
          </w:p>
        </w:tc>
      </w:tr>
      <w:tr w:rsidR="007405EE" w:rsidRPr="00D0162F" w14:paraId="0856BC89" w14:textId="77777777" w:rsidTr="00F21A71">
        <w:trPr>
          <w:jc w:val="center"/>
        </w:trPr>
        <w:tc>
          <w:tcPr>
            <w:tcW w:w="10817" w:type="dxa"/>
            <w:gridSpan w:val="8"/>
            <w:tcBorders>
              <w:top w:val="single" w:sz="4" w:space="0" w:color="auto"/>
              <w:left w:val="single" w:sz="4" w:space="0" w:color="auto"/>
              <w:bottom w:val="single" w:sz="4" w:space="0" w:color="auto"/>
              <w:right w:val="single" w:sz="4" w:space="0" w:color="auto"/>
            </w:tcBorders>
            <w:vAlign w:val="center"/>
          </w:tcPr>
          <w:p w14:paraId="61B2182F" w14:textId="77777777" w:rsidR="007405EE" w:rsidRPr="00D0162F" w:rsidRDefault="007405EE" w:rsidP="00F21A71">
            <w:pPr>
              <w:pStyle w:val="TAN"/>
            </w:pPr>
            <w:r w:rsidRPr="00D0162F">
              <w:t>Note 1:</w:t>
            </w:r>
            <w:r w:rsidRPr="00D0162F">
              <w:rPr>
                <w:snapToGrid w:val="0"/>
              </w:rPr>
              <w:tab/>
            </w:r>
            <w:r w:rsidRPr="00D0162F">
              <w:t>If the configured value of PRBs is larger than the width of the corresponding BWP relevant for the test case, the Test Equipment shall implement CSI-RS only in the width of that BWP.</w:t>
            </w:r>
          </w:p>
        </w:tc>
      </w:tr>
    </w:tbl>
    <w:p w14:paraId="624E3C28" w14:textId="028B981C" w:rsidR="00AB67FA" w:rsidRPr="00D0162F" w:rsidRDefault="00AB67FA" w:rsidP="00F21A71"/>
    <w:p w14:paraId="457FD6C4" w14:textId="77777777" w:rsidR="00D560E2" w:rsidRPr="00D0162F" w:rsidRDefault="00D560E2" w:rsidP="00D560E2">
      <w:pPr>
        <w:pStyle w:val="TH"/>
      </w:pPr>
      <w:r w:rsidRPr="00D0162F">
        <w:t>Table A.1.4.2-2A: CSI-RS Reference Measurement Channels for SCS=30 kHz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701"/>
        <w:gridCol w:w="1701"/>
        <w:gridCol w:w="1701"/>
      </w:tblGrid>
      <w:tr w:rsidR="00D560E2" w:rsidRPr="00D0162F" w14:paraId="0F713FCD"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tcPr>
          <w:p w14:paraId="545F06B4" w14:textId="77777777" w:rsidR="00D560E2" w:rsidRPr="00D0162F" w:rsidRDefault="00D560E2">
            <w:pPr>
              <w:pStyle w:val="TAH"/>
              <w:rPr>
                <w:rFonts w:cs="Arial"/>
                <w:b w:val="0"/>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C90F7A3" w14:textId="77777777" w:rsidR="00D560E2" w:rsidRPr="00D0162F" w:rsidRDefault="00D560E2">
            <w:pPr>
              <w:pStyle w:val="TAH"/>
              <w:rPr>
                <w:rFonts w:cs="Arial"/>
                <w:b w:val="0"/>
              </w:rPr>
            </w:pPr>
            <w:r w:rsidRPr="00D0162F">
              <w:t>CSI-RS.2.1A TD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07916A9" w14:textId="77777777" w:rsidR="00D560E2" w:rsidRPr="00D0162F" w:rsidRDefault="00D560E2">
            <w:pPr>
              <w:pStyle w:val="TAH"/>
              <w:rPr>
                <w:rFonts w:cs="Arial"/>
                <w:b w:val="0"/>
              </w:rPr>
            </w:pPr>
            <w:r w:rsidRPr="00D0162F">
              <w:t>CSI-RS.2.2A TD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0672133" w14:textId="77777777" w:rsidR="00D560E2" w:rsidRPr="00D0162F" w:rsidRDefault="00D560E2">
            <w:pPr>
              <w:pStyle w:val="TAH"/>
              <w:rPr>
                <w:rFonts w:cs="Arial"/>
                <w:b w:val="0"/>
              </w:rPr>
            </w:pPr>
            <w:r w:rsidRPr="00D0162F">
              <w:t>CSI-RS.2.3A TDD</w:t>
            </w:r>
          </w:p>
        </w:tc>
      </w:tr>
      <w:tr w:rsidR="00D560E2" w:rsidRPr="00D0162F" w14:paraId="3AC03742"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06A95DA4" w14:textId="77777777" w:rsidR="00D560E2" w:rsidRPr="00D0162F" w:rsidRDefault="00D560E2">
            <w:pPr>
              <w:pStyle w:val="TAH"/>
            </w:pPr>
            <w:r w:rsidRPr="00D0162F">
              <w:t>Resource 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A7A06F8" w14:textId="77777777" w:rsidR="00D560E2" w:rsidRPr="00D0162F" w:rsidRDefault="00D560E2">
            <w:pPr>
              <w:pStyle w:val="TAH"/>
            </w:pPr>
            <w:r w:rsidRPr="00D0162F">
              <w:t>periodic</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66A3271" w14:textId="77777777" w:rsidR="00D560E2" w:rsidRPr="00D0162F" w:rsidRDefault="00D560E2">
            <w:pPr>
              <w:pStyle w:val="TAH"/>
            </w:pPr>
            <w:r w:rsidRPr="00D0162F">
              <w:t>aperiodic</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31DD6A4" w14:textId="77777777" w:rsidR="00D560E2" w:rsidRPr="00D0162F" w:rsidRDefault="00D560E2">
            <w:pPr>
              <w:pStyle w:val="TAH"/>
            </w:pPr>
            <w:r w:rsidRPr="00D0162F">
              <w:t>periodic</w:t>
            </w:r>
          </w:p>
        </w:tc>
      </w:tr>
      <w:tr w:rsidR="00D560E2" w:rsidRPr="00D0162F" w14:paraId="2C447053"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7B14A51B" w14:textId="77777777" w:rsidR="00D560E2" w:rsidRPr="00D0162F" w:rsidRDefault="00D560E2">
            <w:pPr>
              <w:pStyle w:val="TAH"/>
              <w:rPr>
                <w:rFonts w:cs="Arial"/>
              </w:rPr>
            </w:pPr>
            <w:r w:rsidRPr="00D0162F">
              <w:rPr>
                <w:rFonts w:cs="Arial"/>
              </w:rPr>
              <w:t>Resource Set Config</w:t>
            </w:r>
          </w:p>
        </w:tc>
        <w:tc>
          <w:tcPr>
            <w:tcW w:w="1701" w:type="dxa"/>
            <w:tcBorders>
              <w:top w:val="single" w:sz="4" w:space="0" w:color="auto"/>
              <w:left w:val="single" w:sz="4" w:space="0" w:color="auto"/>
              <w:bottom w:val="single" w:sz="4" w:space="0" w:color="auto"/>
              <w:right w:val="single" w:sz="4" w:space="0" w:color="auto"/>
            </w:tcBorders>
            <w:vAlign w:val="center"/>
          </w:tcPr>
          <w:p w14:paraId="620EFD9C" w14:textId="77777777" w:rsidR="00D560E2" w:rsidRPr="00D0162F" w:rsidRDefault="00D560E2">
            <w:pPr>
              <w:pStyle w:val="TAH"/>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74242CCD" w14:textId="77777777" w:rsidR="00D560E2" w:rsidRPr="00D0162F" w:rsidRDefault="00D560E2">
            <w:pPr>
              <w:pStyle w:val="TAH"/>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2AD79A3A" w14:textId="77777777" w:rsidR="00D560E2" w:rsidRPr="00D0162F" w:rsidRDefault="00D560E2">
            <w:pPr>
              <w:pStyle w:val="TAH"/>
              <w:rPr>
                <w:rFonts w:cs="Arial"/>
              </w:rPr>
            </w:pPr>
          </w:p>
        </w:tc>
      </w:tr>
      <w:tr w:rsidR="00D560E2" w:rsidRPr="00D0162F" w14:paraId="30C0CC81"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5895DE0B" w14:textId="77777777" w:rsidR="00D560E2" w:rsidRPr="00D0162F" w:rsidRDefault="00D560E2">
            <w:pPr>
              <w:pStyle w:val="TAL"/>
              <w:rPr>
                <w:rFonts w:cs="Arial"/>
                <w:i/>
              </w:rPr>
            </w:pPr>
            <w:r w:rsidRPr="00D0162F">
              <w:t>nzp-CSI-ResourceSet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8742730" w14:textId="77777777" w:rsidR="00D560E2" w:rsidRPr="00D0162F" w:rsidRDefault="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B101215" w14:textId="77777777" w:rsidR="00D560E2" w:rsidRPr="00D0162F" w:rsidRDefault="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292B1ED" w14:textId="77777777" w:rsidR="00D560E2" w:rsidRPr="00D0162F" w:rsidRDefault="00D560E2">
            <w:pPr>
              <w:pStyle w:val="TAL"/>
              <w:rPr>
                <w:rFonts w:cs="Arial"/>
              </w:rPr>
            </w:pPr>
            <w:r w:rsidRPr="00D0162F">
              <w:rPr>
                <w:rFonts w:cs="Arial"/>
              </w:rPr>
              <w:t>1</w:t>
            </w:r>
          </w:p>
        </w:tc>
      </w:tr>
      <w:tr w:rsidR="00D560E2" w:rsidRPr="00D0162F" w14:paraId="3D9DF52B"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F7250EB" w14:textId="77777777" w:rsidR="00D560E2" w:rsidRPr="00D0162F" w:rsidRDefault="00D560E2">
            <w:pPr>
              <w:pStyle w:val="TAL"/>
              <w:rPr>
                <w:rFonts w:cs="Arial"/>
                <w:i/>
              </w:rPr>
            </w:pPr>
            <w:r w:rsidRPr="00D0162F">
              <w:t>repet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F974255" w14:textId="77777777" w:rsidR="00D560E2" w:rsidRPr="00D0162F" w:rsidRDefault="00D560E2">
            <w:pPr>
              <w:pStyle w:val="TAL"/>
              <w:rPr>
                <w:rFonts w:cs="Arial"/>
              </w:rPr>
            </w:pPr>
            <w:r w:rsidRPr="00D0162F">
              <w:rPr>
                <w:rFonts w:cs="Arial"/>
              </w:rPr>
              <w:t>off</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8D86D34" w14:textId="77777777" w:rsidR="00D560E2" w:rsidRPr="00D0162F" w:rsidRDefault="00D560E2">
            <w:pPr>
              <w:pStyle w:val="TAL"/>
              <w:rPr>
                <w:rFonts w:cs="Arial"/>
              </w:rPr>
            </w:pPr>
            <w:r w:rsidRPr="00D0162F">
              <w:rPr>
                <w:rFonts w:cs="Arial"/>
              </w:rPr>
              <w:t>off</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1E231D0" w14:textId="77777777" w:rsidR="00D560E2" w:rsidRPr="00D0162F" w:rsidRDefault="00D560E2">
            <w:pPr>
              <w:pStyle w:val="TAL"/>
              <w:rPr>
                <w:rFonts w:cs="Arial"/>
              </w:rPr>
            </w:pPr>
            <w:r w:rsidRPr="00D0162F">
              <w:rPr>
                <w:rFonts w:cs="Arial"/>
              </w:rPr>
              <w:t>off</w:t>
            </w:r>
          </w:p>
        </w:tc>
      </w:tr>
      <w:tr w:rsidR="00D560E2" w:rsidRPr="00D0162F" w14:paraId="1F9D10D7"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FD34F14" w14:textId="77777777" w:rsidR="00D560E2" w:rsidRPr="00D0162F" w:rsidRDefault="00D560E2">
            <w:pPr>
              <w:pStyle w:val="TAL"/>
              <w:rPr>
                <w:rFonts w:cs="Arial"/>
                <w:i/>
              </w:rPr>
            </w:pPr>
            <w:r w:rsidRPr="00D0162F">
              <w:t>aperiodicTriggering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88DB804"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FD92DC6" w14:textId="711A0880" w:rsidR="00D560E2" w:rsidRPr="00D0162F" w:rsidRDefault="00EB012C">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9BDC0E0" w14:textId="77777777" w:rsidR="00D560E2" w:rsidRPr="00D0162F" w:rsidRDefault="00D560E2">
            <w:pPr>
              <w:pStyle w:val="TAL"/>
              <w:rPr>
                <w:rFonts w:cs="Arial"/>
              </w:rPr>
            </w:pPr>
            <w:r w:rsidRPr="00D0162F">
              <w:rPr>
                <w:rFonts w:cs="Arial"/>
              </w:rPr>
              <w:t>n.a.</w:t>
            </w:r>
          </w:p>
        </w:tc>
      </w:tr>
      <w:tr w:rsidR="00D560E2" w:rsidRPr="00D0162F" w14:paraId="575F5BDB"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79BDC2C" w14:textId="77777777" w:rsidR="00D560E2" w:rsidRPr="00D0162F" w:rsidRDefault="00D560E2">
            <w:pPr>
              <w:pStyle w:val="TAL"/>
              <w:rPr>
                <w:rFonts w:cs="Arial"/>
                <w:i/>
              </w:rPr>
            </w:pPr>
            <w:r w:rsidRPr="00D0162F">
              <w:t>trs-Info</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15A7C8B"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768C44C"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93F95B7" w14:textId="77777777" w:rsidR="00D560E2" w:rsidRPr="00D0162F" w:rsidRDefault="00D560E2">
            <w:pPr>
              <w:pStyle w:val="TAL"/>
              <w:rPr>
                <w:rFonts w:cs="Arial"/>
              </w:rPr>
            </w:pPr>
            <w:r w:rsidRPr="00D0162F">
              <w:rPr>
                <w:rFonts w:cs="Arial"/>
              </w:rPr>
              <w:t>n.a.</w:t>
            </w:r>
          </w:p>
        </w:tc>
      </w:tr>
      <w:tr w:rsidR="00D560E2" w:rsidRPr="00D0162F" w14:paraId="1954BE68"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0053BA41" w14:textId="77777777" w:rsidR="00D560E2" w:rsidRPr="00D0162F" w:rsidRDefault="00D560E2">
            <w:pPr>
              <w:pStyle w:val="TAL"/>
              <w:jc w:val="center"/>
              <w:rPr>
                <w:b/>
              </w:rPr>
            </w:pPr>
            <w:r w:rsidRPr="00D0162F">
              <w:rPr>
                <w:b/>
              </w:rPr>
              <w:t>Resource Config</w:t>
            </w:r>
          </w:p>
        </w:tc>
        <w:tc>
          <w:tcPr>
            <w:tcW w:w="1701" w:type="dxa"/>
            <w:tcBorders>
              <w:top w:val="single" w:sz="4" w:space="0" w:color="auto"/>
              <w:left w:val="single" w:sz="4" w:space="0" w:color="auto"/>
              <w:bottom w:val="single" w:sz="4" w:space="0" w:color="auto"/>
              <w:right w:val="single" w:sz="4" w:space="0" w:color="auto"/>
            </w:tcBorders>
            <w:vAlign w:val="center"/>
          </w:tcPr>
          <w:p w14:paraId="271CECFD" w14:textId="77777777" w:rsidR="00D560E2" w:rsidRPr="00D0162F" w:rsidRDefault="00D560E2">
            <w:pPr>
              <w:pStyle w:val="TAL"/>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1BBC612F" w14:textId="77777777" w:rsidR="00D560E2" w:rsidRPr="00D0162F" w:rsidRDefault="00D560E2">
            <w:pPr>
              <w:pStyle w:val="TAL"/>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24E8FD93" w14:textId="77777777" w:rsidR="00D560E2" w:rsidRPr="00D0162F" w:rsidRDefault="00D560E2">
            <w:pPr>
              <w:pStyle w:val="TAL"/>
              <w:rPr>
                <w:rFonts w:cs="Arial"/>
              </w:rPr>
            </w:pPr>
          </w:p>
        </w:tc>
      </w:tr>
      <w:tr w:rsidR="00D560E2" w:rsidRPr="00D0162F" w14:paraId="1A676D30" w14:textId="77777777" w:rsidTr="00D560E2">
        <w:trPr>
          <w:trHeight w:val="33"/>
          <w:jc w:val="center"/>
        </w:trPr>
        <w:tc>
          <w:tcPr>
            <w:tcW w:w="2836" w:type="dxa"/>
            <w:vMerge w:val="restart"/>
            <w:tcBorders>
              <w:top w:val="single" w:sz="4" w:space="0" w:color="auto"/>
              <w:left w:val="single" w:sz="4" w:space="0" w:color="auto"/>
              <w:bottom w:val="nil"/>
              <w:right w:val="single" w:sz="4" w:space="0" w:color="auto"/>
            </w:tcBorders>
            <w:hideMark/>
          </w:tcPr>
          <w:p w14:paraId="631952A0" w14:textId="77777777" w:rsidR="00D560E2" w:rsidRPr="00D0162F" w:rsidRDefault="00D560E2" w:rsidP="00D560E2">
            <w:pPr>
              <w:pStyle w:val="TAL"/>
            </w:pPr>
            <w:r w:rsidRPr="00D0162F">
              <w:t>nzp-CSI-RS-ResourceId</w:t>
            </w:r>
          </w:p>
        </w:tc>
        <w:tc>
          <w:tcPr>
            <w:tcW w:w="1701" w:type="dxa"/>
            <w:tcBorders>
              <w:top w:val="single" w:sz="4" w:space="0" w:color="auto"/>
              <w:left w:val="single" w:sz="4" w:space="0" w:color="auto"/>
              <w:bottom w:val="nil"/>
              <w:right w:val="single" w:sz="4" w:space="0" w:color="auto"/>
            </w:tcBorders>
            <w:vAlign w:val="center"/>
            <w:hideMark/>
          </w:tcPr>
          <w:p w14:paraId="5D83C2D4" w14:textId="77777777" w:rsidR="00D560E2" w:rsidRPr="00D0162F" w:rsidRDefault="00D560E2" w:rsidP="00D560E2">
            <w:pPr>
              <w:pStyle w:val="TAL"/>
              <w:rPr>
                <w:rFonts w:cs="Arial"/>
              </w:rPr>
            </w:pPr>
            <w:r w:rsidRPr="00D0162F">
              <w:rPr>
                <w:rFonts w:cs="Arial"/>
              </w:rPr>
              <w:t>12 for resource #0</w:t>
            </w:r>
          </w:p>
        </w:tc>
        <w:tc>
          <w:tcPr>
            <w:tcW w:w="1701" w:type="dxa"/>
            <w:tcBorders>
              <w:top w:val="single" w:sz="4" w:space="0" w:color="auto"/>
              <w:left w:val="single" w:sz="4" w:space="0" w:color="auto"/>
              <w:bottom w:val="nil"/>
              <w:right w:val="single" w:sz="4" w:space="0" w:color="auto"/>
            </w:tcBorders>
            <w:vAlign w:val="center"/>
            <w:hideMark/>
          </w:tcPr>
          <w:p w14:paraId="22D61EC7" w14:textId="77777777" w:rsidR="00D560E2" w:rsidRPr="00D0162F" w:rsidRDefault="00D560E2" w:rsidP="00D560E2">
            <w:pPr>
              <w:pStyle w:val="TAL"/>
              <w:rPr>
                <w:rFonts w:cs="Arial"/>
              </w:rPr>
            </w:pPr>
            <w:r w:rsidRPr="00D0162F">
              <w:rPr>
                <w:rFonts w:cs="Arial"/>
              </w:rPr>
              <w:t>22 for resource #0</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B677104" w14:textId="77777777" w:rsidR="00D560E2" w:rsidRPr="00D0162F" w:rsidRDefault="00D560E2" w:rsidP="00D560E2">
            <w:pPr>
              <w:pStyle w:val="TAL"/>
              <w:rPr>
                <w:rFonts w:cs="Arial"/>
              </w:rPr>
            </w:pPr>
            <w:r w:rsidRPr="00D0162F">
              <w:rPr>
                <w:rFonts w:cs="Arial"/>
              </w:rPr>
              <w:t>14 for resource #0</w:t>
            </w:r>
          </w:p>
        </w:tc>
      </w:tr>
      <w:tr w:rsidR="00D560E2" w:rsidRPr="00D0162F" w14:paraId="7182294B"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0CD48FE6" w14:textId="77777777" w:rsidR="00D560E2" w:rsidRPr="00D0162F" w:rsidRDefault="00D560E2" w:rsidP="006D441D">
            <w:pPr>
              <w:pStyle w:val="TAL"/>
            </w:pPr>
          </w:p>
        </w:tc>
        <w:tc>
          <w:tcPr>
            <w:tcW w:w="1701" w:type="dxa"/>
            <w:tcBorders>
              <w:top w:val="nil"/>
              <w:left w:val="single" w:sz="4" w:space="0" w:color="auto"/>
              <w:bottom w:val="nil"/>
              <w:right w:val="single" w:sz="4" w:space="0" w:color="auto"/>
            </w:tcBorders>
            <w:vAlign w:val="center"/>
            <w:hideMark/>
          </w:tcPr>
          <w:p w14:paraId="51A12CA4"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2F3A715C"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01BB1D5" w14:textId="77777777" w:rsidR="00D560E2" w:rsidRPr="00D0162F" w:rsidRDefault="00D560E2" w:rsidP="006D441D">
            <w:pPr>
              <w:pStyle w:val="TAL"/>
              <w:rPr>
                <w:rFonts w:cs="Arial"/>
              </w:rPr>
            </w:pPr>
          </w:p>
        </w:tc>
      </w:tr>
      <w:tr w:rsidR="00D560E2" w:rsidRPr="00D0162F" w14:paraId="372D999B"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29771843" w14:textId="77777777" w:rsidR="00D560E2" w:rsidRPr="00D0162F" w:rsidRDefault="00D560E2" w:rsidP="006D441D">
            <w:pPr>
              <w:pStyle w:val="TAL"/>
            </w:pPr>
          </w:p>
        </w:tc>
        <w:tc>
          <w:tcPr>
            <w:tcW w:w="1701" w:type="dxa"/>
            <w:tcBorders>
              <w:top w:val="nil"/>
              <w:left w:val="single" w:sz="4" w:space="0" w:color="auto"/>
              <w:bottom w:val="nil"/>
              <w:right w:val="single" w:sz="4" w:space="0" w:color="auto"/>
            </w:tcBorders>
            <w:vAlign w:val="center"/>
            <w:hideMark/>
          </w:tcPr>
          <w:p w14:paraId="58EA791C"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36351EE9"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EEF8E29" w14:textId="77777777" w:rsidR="00D560E2" w:rsidRPr="00D0162F" w:rsidRDefault="00D560E2" w:rsidP="006D441D">
            <w:pPr>
              <w:pStyle w:val="TAL"/>
              <w:rPr>
                <w:rFonts w:cs="Arial"/>
              </w:rPr>
            </w:pPr>
          </w:p>
        </w:tc>
      </w:tr>
      <w:tr w:rsidR="00D560E2" w:rsidRPr="00D0162F" w14:paraId="7E17679E" w14:textId="77777777" w:rsidTr="00D560E2">
        <w:trPr>
          <w:trHeight w:val="42"/>
          <w:jc w:val="center"/>
        </w:trPr>
        <w:tc>
          <w:tcPr>
            <w:tcW w:w="7939" w:type="dxa"/>
            <w:vMerge/>
            <w:tcBorders>
              <w:top w:val="single" w:sz="4" w:space="0" w:color="auto"/>
              <w:left w:val="single" w:sz="4" w:space="0" w:color="auto"/>
              <w:bottom w:val="nil"/>
              <w:right w:val="single" w:sz="4" w:space="0" w:color="auto"/>
            </w:tcBorders>
            <w:vAlign w:val="center"/>
            <w:hideMark/>
          </w:tcPr>
          <w:p w14:paraId="6B6A998F" w14:textId="77777777" w:rsidR="00D560E2" w:rsidRPr="00D0162F" w:rsidRDefault="00D560E2" w:rsidP="006D441D">
            <w:pPr>
              <w:pStyle w:val="TAL"/>
            </w:pPr>
          </w:p>
        </w:tc>
        <w:tc>
          <w:tcPr>
            <w:tcW w:w="1701" w:type="dxa"/>
            <w:tcBorders>
              <w:top w:val="nil"/>
              <w:left w:val="single" w:sz="4" w:space="0" w:color="auto"/>
              <w:bottom w:val="single" w:sz="4" w:space="0" w:color="auto"/>
              <w:right w:val="single" w:sz="4" w:space="0" w:color="auto"/>
            </w:tcBorders>
            <w:vAlign w:val="center"/>
            <w:hideMark/>
          </w:tcPr>
          <w:p w14:paraId="73920360"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4398609A"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7BECEFC" w14:textId="77777777" w:rsidR="00D560E2" w:rsidRPr="00D0162F" w:rsidRDefault="00D560E2" w:rsidP="006D441D">
            <w:pPr>
              <w:pStyle w:val="TAL"/>
              <w:rPr>
                <w:rFonts w:cs="Arial"/>
              </w:rPr>
            </w:pPr>
          </w:p>
        </w:tc>
      </w:tr>
      <w:tr w:rsidR="00D560E2" w:rsidRPr="00D0162F" w14:paraId="7EADC38C" w14:textId="77777777" w:rsidTr="00D560E2">
        <w:trPr>
          <w:trHeight w:val="33"/>
          <w:jc w:val="center"/>
        </w:trPr>
        <w:tc>
          <w:tcPr>
            <w:tcW w:w="7939" w:type="dxa"/>
            <w:vMerge/>
            <w:tcBorders>
              <w:top w:val="single" w:sz="4" w:space="0" w:color="auto"/>
              <w:left w:val="single" w:sz="4" w:space="0" w:color="auto"/>
              <w:bottom w:val="nil"/>
              <w:right w:val="single" w:sz="4" w:space="0" w:color="auto"/>
            </w:tcBorders>
            <w:vAlign w:val="center"/>
            <w:hideMark/>
          </w:tcPr>
          <w:p w14:paraId="62EF22F0" w14:textId="77777777" w:rsidR="00D560E2" w:rsidRPr="00D0162F" w:rsidRDefault="00D560E2" w:rsidP="006D441D">
            <w:pPr>
              <w:pStyle w:val="TAL"/>
            </w:pPr>
          </w:p>
        </w:tc>
        <w:tc>
          <w:tcPr>
            <w:tcW w:w="1701" w:type="dxa"/>
            <w:tcBorders>
              <w:top w:val="single" w:sz="4" w:space="0" w:color="auto"/>
              <w:left w:val="single" w:sz="4" w:space="0" w:color="auto"/>
              <w:bottom w:val="nil"/>
              <w:right w:val="single" w:sz="4" w:space="0" w:color="auto"/>
            </w:tcBorders>
            <w:vAlign w:val="center"/>
            <w:hideMark/>
          </w:tcPr>
          <w:p w14:paraId="0B1C4BD9" w14:textId="77777777" w:rsidR="00D560E2" w:rsidRPr="00D0162F" w:rsidRDefault="00D560E2" w:rsidP="00D560E2">
            <w:pPr>
              <w:pStyle w:val="TAL"/>
              <w:rPr>
                <w:rFonts w:cs="Arial"/>
              </w:rPr>
            </w:pPr>
            <w:r w:rsidRPr="00D0162F">
              <w:rPr>
                <w:rFonts w:cs="Arial"/>
              </w:rPr>
              <w:t>13 for resource #1</w:t>
            </w:r>
          </w:p>
        </w:tc>
        <w:tc>
          <w:tcPr>
            <w:tcW w:w="1701" w:type="dxa"/>
            <w:tcBorders>
              <w:top w:val="single" w:sz="4" w:space="0" w:color="auto"/>
              <w:left w:val="single" w:sz="4" w:space="0" w:color="auto"/>
              <w:bottom w:val="nil"/>
              <w:right w:val="single" w:sz="4" w:space="0" w:color="auto"/>
            </w:tcBorders>
            <w:vAlign w:val="center"/>
            <w:hideMark/>
          </w:tcPr>
          <w:p w14:paraId="57968492" w14:textId="77777777" w:rsidR="00D560E2" w:rsidRPr="00D0162F" w:rsidRDefault="00D560E2" w:rsidP="00D560E2">
            <w:pPr>
              <w:pStyle w:val="TAL"/>
              <w:rPr>
                <w:rFonts w:cs="Arial"/>
              </w:rPr>
            </w:pPr>
            <w:r w:rsidRPr="00D0162F">
              <w:rPr>
                <w:rFonts w:cs="Arial"/>
              </w:rPr>
              <w:t>23 for resource #1</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468AC7B" w14:textId="77777777" w:rsidR="00D560E2" w:rsidRPr="00D0162F" w:rsidRDefault="00D560E2" w:rsidP="00D560E2">
            <w:pPr>
              <w:pStyle w:val="TAL"/>
              <w:rPr>
                <w:rFonts w:cs="Arial"/>
              </w:rPr>
            </w:pPr>
            <w:r w:rsidRPr="00D0162F">
              <w:rPr>
                <w:rFonts w:cs="Arial"/>
              </w:rPr>
              <w:t>15 for resource #1</w:t>
            </w:r>
          </w:p>
        </w:tc>
      </w:tr>
      <w:tr w:rsidR="00D560E2" w:rsidRPr="00D0162F" w14:paraId="1E02A15F"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6B33BC08"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3AC16795"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28AF8F87"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222040F" w14:textId="77777777" w:rsidR="00D560E2" w:rsidRPr="00D0162F" w:rsidRDefault="00D560E2" w:rsidP="006D441D">
            <w:pPr>
              <w:pStyle w:val="TAL"/>
              <w:rPr>
                <w:rFonts w:cs="Arial"/>
              </w:rPr>
            </w:pPr>
          </w:p>
        </w:tc>
      </w:tr>
      <w:tr w:rsidR="00D560E2" w:rsidRPr="00D0162F" w14:paraId="2975FCCF"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65F57EF8"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1614D88C"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38C42E47"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9303534" w14:textId="77777777" w:rsidR="00D560E2" w:rsidRPr="00D0162F" w:rsidRDefault="00D560E2" w:rsidP="006D441D">
            <w:pPr>
              <w:pStyle w:val="TAL"/>
              <w:rPr>
                <w:rFonts w:cs="Arial"/>
              </w:rPr>
            </w:pPr>
          </w:p>
        </w:tc>
      </w:tr>
      <w:tr w:rsidR="00D560E2" w:rsidRPr="00D0162F" w14:paraId="0F597650" w14:textId="77777777" w:rsidTr="00D560E2">
        <w:trPr>
          <w:trHeight w:val="31"/>
          <w:jc w:val="center"/>
        </w:trPr>
        <w:tc>
          <w:tcPr>
            <w:tcW w:w="2836" w:type="dxa"/>
            <w:tcBorders>
              <w:top w:val="nil"/>
              <w:left w:val="single" w:sz="4" w:space="0" w:color="auto"/>
              <w:bottom w:val="single" w:sz="4" w:space="0" w:color="auto"/>
              <w:right w:val="single" w:sz="4" w:space="0" w:color="auto"/>
            </w:tcBorders>
            <w:vAlign w:val="center"/>
            <w:hideMark/>
          </w:tcPr>
          <w:p w14:paraId="2E7060C6" w14:textId="77777777" w:rsidR="00D560E2" w:rsidRPr="00D0162F" w:rsidRDefault="00D560E2">
            <w:pPr>
              <w:spacing w:after="0"/>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283D6206" w14:textId="77777777" w:rsidR="00D560E2" w:rsidRPr="00D0162F" w:rsidRDefault="00D560E2">
            <w:pPr>
              <w:spacing w:after="0"/>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55E64EB4" w14:textId="77777777" w:rsidR="00D560E2" w:rsidRPr="00D0162F" w:rsidRDefault="00D560E2">
            <w:pPr>
              <w:spacing w:after="0"/>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F663703" w14:textId="77777777" w:rsidR="00D560E2" w:rsidRPr="00D0162F" w:rsidRDefault="00D560E2">
            <w:pPr>
              <w:spacing w:after="0"/>
              <w:rPr>
                <w:rFonts w:ascii="Arial" w:hAnsi="Arial" w:cs="Arial"/>
                <w:sz w:val="18"/>
              </w:rPr>
            </w:pPr>
          </w:p>
        </w:tc>
      </w:tr>
      <w:tr w:rsidR="00D560E2" w:rsidRPr="00D0162F" w14:paraId="6EAC9DF2"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761C973A" w14:textId="77777777" w:rsidR="00D560E2" w:rsidRPr="00D0162F" w:rsidRDefault="00D560E2">
            <w:pPr>
              <w:pStyle w:val="TAL"/>
              <w:rPr>
                <w:rFonts w:cs="Arial"/>
                <w:i/>
              </w:rPr>
            </w:pPr>
            <w:r w:rsidRPr="00D0162F">
              <w:t>powerControl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1E286CE"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A5A54B2"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66FEB8E" w14:textId="77777777" w:rsidR="00D560E2" w:rsidRPr="00D0162F" w:rsidRDefault="00D560E2">
            <w:pPr>
              <w:pStyle w:val="TAL"/>
              <w:rPr>
                <w:rFonts w:cs="Arial"/>
              </w:rPr>
            </w:pPr>
            <w:r w:rsidRPr="00D0162F">
              <w:rPr>
                <w:rFonts w:cs="Arial"/>
              </w:rPr>
              <w:t>0</w:t>
            </w:r>
          </w:p>
        </w:tc>
      </w:tr>
      <w:tr w:rsidR="00D560E2" w:rsidRPr="00D0162F" w14:paraId="541E48F1"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F343450" w14:textId="77777777" w:rsidR="00D560E2" w:rsidRPr="00D0162F" w:rsidRDefault="00D560E2">
            <w:pPr>
              <w:pStyle w:val="TAL"/>
              <w:rPr>
                <w:rFonts w:cs="Arial"/>
                <w:i/>
              </w:rPr>
            </w:pPr>
            <w:r w:rsidRPr="00D0162F">
              <w:t>powerControlOffsetS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0C7D461" w14:textId="77777777" w:rsidR="00D560E2" w:rsidRPr="00D0162F" w:rsidRDefault="00D560E2">
            <w:pPr>
              <w:pStyle w:val="TAL"/>
              <w:rPr>
                <w:rFonts w:cs="Arial"/>
              </w:rPr>
            </w:pPr>
            <w:r w:rsidRPr="00D0162F">
              <w:rPr>
                <w:rFonts w:cs="Arial"/>
              </w:rPr>
              <w:t>db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D2B55B2" w14:textId="77777777" w:rsidR="00D560E2" w:rsidRPr="00D0162F" w:rsidRDefault="00D560E2">
            <w:pPr>
              <w:pStyle w:val="TAL"/>
              <w:rPr>
                <w:rFonts w:cs="Arial"/>
              </w:rPr>
            </w:pPr>
            <w:r w:rsidRPr="00D0162F">
              <w:rPr>
                <w:rFonts w:cs="Arial"/>
              </w:rPr>
              <w:t>db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28359F2" w14:textId="77777777" w:rsidR="00D560E2" w:rsidRPr="00D0162F" w:rsidRDefault="00D560E2">
            <w:pPr>
              <w:pStyle w:val="TAL"/>
              <w:rPr>
                <w:rFonts w:cs="Arial"/>
              </w:rPr>
            </w:pPr>
            <w:r w:rsidRPr="00D0162F">
              <w:rPr>
                <w:rFonts w:cs="Arial"/>
              </w:rPr>
              <w:t>db0</w:t>
            </w:r>
          </w:p>
        </w:tc>
      </w:tr>
      <w:tr w:rsidR="00D560E2" w:rsidRPr="00D0162F" w14:paraId="4B1A17E3"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28E12FF3" w14:textId="77777777" w:rsidR="00D560E2" w:rsidRPr="00D0162F" w:rsidRDefault="00D560E2">
            <w:pPr>
              <w:pStyle w:val="TAL"/>
              <w:rPr>
                <w:rFonts w:cs="Arial"/>
                <w:i/>
              </w:rPr>
            </w:pPr>
            <w:r w:rsidRPr="00D0162F">
              <w:t>scrambling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1F9546B"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528703A"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B66355D" w14:textId="77777777" w:rsidR="00D560E2" w:rsidRPr="00D0162F" w:rsidRDefault="00D560E2">
            <w:pPr>
              <w:pStyle w:val="TAL"/>
              <w:rPr>
                <w:rFonts w:cs="Arial"/>
              </w:rPr>
            </w:pPr>
            <w:r w:rsidRPr="00D0162F">
              <w:rPr>
                <w:rFonts w:cs="Arial"/>
              </w:rPr>
              <w:t>0</w:t>
            </w:r>
          </w:p>
        </w:tc>
      </w:tr>
      <w:tr w:rsidR="00D560E2" w:rsidRPr="00D0162F" w14:paraId="6BB98D91" w14:textId="77777777" w:rsidTr="00D560E2">
        <w:trPr>
          <w:trHeight w:val="271"/>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431336E8" w14:textId="77777777" w:rsidR="00D560E2" w:rsidRPr="00D0162F" w:rsidRDefault="00D560E2">
            <w:pPr>
              <w:pStyle w:val="TAL"/>
              <w:rPr>
                <w:rFonts w:cs="Arial"/>
                <w:i/>
              </w:rPr>
            </w:pPr>
            <w:r w:rsidRPr="00D0162F">
              <w:t>Period (slo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32E3B25" w14:textId="77777777" w:rsidR="00D560E2" w:rsidRPr="00D0162F" w:rsidRDefault="00D560E2">
            <w:pPr>
              <w:pStyle w:val="TAL"/>
              <w:rPr>
                <w:rFonts w:cs="Arial"/>
              </w:rPr>
            </w:pPr>
            <w:r w:rsidRPr="00D0162F">
              <w:rPr>
                <w:rFonts w:cs="Arial"/>
              </w:rPr>
              <w:t>slot4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F9FE49E"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41243A3" w14:textId="77777777" w:rsidR="00D560E2" w:rsidRPr="00D0162F" w:rsidRDefault="00D560E2">
            <w:pPr>
              <w:pStyle w:val="TAL"/>
              <w:rPr>
                <w:rFonts w:cs="Arial"/>
              </w:rPr>
            </w:pPr>
            <w:r w:rsidRPr="00D0162F">
              <w:rPr>
                <w:rFonts w:cs="Arial"/>
              </w:rPr>
              <w:t>slot20</w:t>
            </w:r>
          </w:p>
        </w:tc>
      </w:tr>
      <w:tr w:rsidR="00D560E2" w:rsidRPr="00D0162F" w14:paraId="3280B0F5" w14:textId="77777777" w:rsidTr="00D560E2">
        <w:trPr>
          <w:trHeight w:val="263"/>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4878ED36" w14:textId="77777777" w:rsidR="00D560E2" w:rsidRPr="00D0162F" w:rsidRDefault="00D560E2">
            <w:pPr>
              <w:pStyle w:val="TAL"/>
            </w:pPr>
            <w:r w:rsidRPr="00D0162F">
              <w:t>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230FC11" w14:textId="77777777" w:rsidR="00D560E2" w:rsidRPr="00D0162F" w:rsidRDefault="00D560E2">
            <w:pPr>
              <w:keepNext/>
              <w:keepLines/>
              <w:spacing w:after="0"/>
              <w:rPr>
                <w:rFonts w:ascii="Arial" w:hAnsi="Arial" w:cs="Arial"/>
                <w:sz w:val="18"/>
              </w:rPr>
            </w:pPr>
            <w:r w:rsidRPr="00D0162F">
              <w:rPr>
                <w:rFonts w:ascii="Arial" w:hAnsi="Arial" w:cs="Arial"/>
                <w:sz w:val="18"/>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C431503"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489B8BC" w14:textId="77777777" w:rsidR="00D560E2" w:rsidRPr="00D0162F" w:rsidRDefault="00D560E2">
            <w:pPr>
              <w:pStyle w:val="TAL"/>
              <w:rPr>
                <w:rFonts w:cs="Arial"/>
              </w:rPr>
            </w:pPr>
            <w:r w:rsidRPr="00D0162F">
              <w:rPr>
                <w:rFonts w:cs="Arial"/>
              </w:rPr>
              <w:t>4</w:t>
            </w:r>
          </w:p>
        </w:tc>
      </w:tr>
      <w:tr w:rsidR="00D560E2" w:rsidRPr="00D0162F" w14:paraId="17B5B6D3" w14:textId="77777777" w:rsidTr="00D560E2">
        <w:trPr>
          <w:trHeight w:val="126"/>
          <w:jc w:val="center"/>
        </w:trPr>
        <w:tc>
          <w:tcPr>
            <w:tcW w:w="2836" w:type="dxa"/>
            <w:tcBorders>
              <w:top w:val="single" w:sz="4" w:space="0" w:color="auto"/>
              <w:left w:val="single" w:sz="4" w:space="0" w:color="auto"/>
              <w:bottom w:val="nil"/>
              <w:right w:val="single" w:sz="4" w:space="0" w:color="auto"/>
            </w:tcBorders>
            <w:vAlign w:val="center"/>
            <w:hideMark/>
          </w:tcPr>
          <w:p w14:paraId="0E116460" w14:textId="77777777" w:rsidR="00D560E2" w:rsidRPr="00D0162F" w:rsidRDefault="00D560E2">
            <w:pPr>
              <w:pStyle w:val="TAL"/>
              <w:rPr>
                <w:rFonts w:cs="Arial"/>
                <w:i/>
              </w:rPr>
            </w:pPr>
            <w:r w:rsidRPr="00D0162F">
              <w:t>qcl-InfoPeriodicCSI-RS</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C446149"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nil"/>
              <w:right w:val="single" w:sz="4" w:space="0" w:color="auto"/>
            </w:tcBorders>
            <w:vAlign w:val="center"/>
            <w:hideMark/>
          </w:tcPr>
          <w:p w14:paraId="76550003"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nil"/>
              <w:right w:val="single" w:sz="4" w:space="0" w:color="auto"/>
            </w:tcBorders>
            <w:vAlign w:val="center"/>
            <w:hideMark/>
          </w:tcPr>
          <w:p w14:paraId="35EE72C5" w14:textId="77777777" w:rsidR="00D560E2" w:rsidRPr="00D0162F" w:rsidRDefault="00D560E2">
            <w:pPr>
              <w:pStyle w:val="TAL"/>
              <w:rPr>
                <w:rFonts w:cs="Arial"/>
              </w:rPr>
            </w:pPr>
            <w:r w:rsidRPr="00D0162F">
              <w:rPr>
                <w:rFonts w:cs="Arial"/>
              </w:rPr>
              <w:t>n.a.</w:t>
            </w:r>
          </w:p>
        </w:tc>
      </w:tr>
      <w:tr w:rsidR="00D560E2" w:rsidRPr="00D0162F" w14:paraId="7A2EF97D" w14:textId="77777777" w:rsidTr="00D560E2">
        <w:trPr>
          <w:trHeight w:val="42"/>
          <w:jc w:val="center"/>
        </w:trPr>
        <w:tc>
          <w:tcPr>
            <w:tcW w:w="2836" w:type="dxa"/>
            <w:tcBorders>
              <w:top w:val="nil"/>
              <w:left w:val="single" w:sz="4" w:space="0" w:color="auto"/>
              <w:bottom w:val="single" w:sz="4" w:space="0" w:color="auto"/>
              <w:right w:val="single" w:sz="4" w:space="0" w:color="auto"/>
            </w:tcBorders>
            <w:vAlign w:val="center"/>
            <w:hideMark/>
          </w:tcPr>
          <w:p w14:paraId="31338C87" w14:textId="77777777" w:rsidR="00D560E2" w:rsidRPr="00D0162F" w:rsidRDefault="00D560E2" w:rsidP="006D441D">
            <w:pPr>
              <w:pStyle w:val="TAL"/>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1A2E2A6" w14:textId="77777777" w:rsidR="00D560E2" w:rsidRPr="00D0162F" w:rsidRDefault="00D560E2" w:rsidP="006D441D">
            <w:pPr>
              <w:pStyle w:val="TAL"/>
            </w:pPr>
          </w:p>
        </w:tc>
        <w:tc>
          <w:tcPr>
            <w:tcW w:w="1701" w:type="dxa"/>
            <w:tcBorders>
              <w:top w:val="nil"/>
              <w:left w:val="single" w:sz="4" w:space="0" w:color="auto"/>
              <w:bottom w:val="single" w:sz="4" w:space="0" w:color="auto"/>
              <w:right w:val="single" w:sz="4" w:space="0" w:color="auto"/>
            </w:tcBorders>
            <w:vAlign w:val="center"/>
            <w:hideMark/>
          </w:tcPr>
          <w:p w14:paraId="00DDB859"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54F5F118" w14:textId="77777777" w:rsidR="00D560E2" w:rsidRPr="00D0162F" w:rsidRDefault="00D560E2" w:rsidP="006D441D">
            <w:pPr>
              <w:pStyle w:val="TAL"/>
              <w:rPr>
                <w:rFonts w:ascii="CG Times (WN)" w:hAnsi="CG Times (WN)"/>
              </w:rPr>
            </w:pPr>
          </w:p>
        </w:tc>
      </w:tr>
      <w:tr w:rsidR="00D560E2" w:rsidRPr="00D0162F" w14:paraId="036226BA"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7726188F" w14:textId="77777777" w:rsidR="00D560E2" w:rsidRPr="00D0162F" w:rsidRDefault="00D560E2" w:rsidP="00D560E2">
            <w:pPr>
              <w:pStyle w:val="TAL"/>
              <w:rPr>
                <w:i/>
              </w:rPr>
            </w:pPr>
            <w:r w:rsidRPr="00D0162F">
              <w:t>frequencyDomainAlloc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B891260" w14:textId="77777777" w:rsidR="00D560E2" w:rsidRPr="00D0162F" w:rsidRDefault="00D560E2" w:rsidP="00D560E2">
            <w:pPr>
              <w:pStyle w:val="TAL"/>
            </w:pPr>
            <w:r w:rsidRPr="00D0162F">
              <w:rPr>
                <w:szCs w:val="18"/>
              </w:rPr>
              <w:t>000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4929A0F" w14:textId="77777777" w:rsidR="00D560E2" w:rsidRPr="00D0162F" w:rsidRDefault="00D560E2" w:rsidP="00D560E2">
            <w:pPr>
              <w:pStyle w:val="TAL"/>
            </w:pPr>
            <w:r w:rsidRPr="00D0162F">
              <w:rPr>
                <w:szCs w:val="18"/>
              </w:rPr>
              <w:t>000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72CF93B" w14:textId="77777777" w:rsidR="00D560E2" w:rsidRPr="00D0162F" w:rsidRDefault="00D560E2" w:rsidP="00D560E2">
            <w:pPr>
              <w:pStyle w:val="TAL"/>
            </w:pPr>
            <w:r w:rsidRPr="00D0162F">
              <w:rPr>
                <w:szCs w:val="18"/>
              </w:rPr>
              <w:t>0001</w:t>
            </w:r>
          </w:p>
        </w:tc>
      </w:tr>
      <w:tr w:rsidR="00D560E2" w:rsidRPr="00D0162F" w14:paraId="0F541D11"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7745C53" w14:textId="77777777" w:rsidR="00D560E2" w:rsidRPr="00D0162F" w:rsidRDefault="00D560E2" w:rsidP="00D560E2">
            <w:pPr>
              <w:pStyle w:val="TAL"/>
              <w:rPr>
                <w:i/>
              </w:rPr>
            </w:pPr>
            <w:r w:rsidRPr="00D0162F">
              <w:t>nrofPor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606C32D" w14:textId="77777777" w:rsidR="00D560E2" w:rsidRPr="00D0162F" w:rsidRDefault="00D560E2" w:rsidP="00D560E2">
            <w:pPr>
              <w:pStyle w:val="TAL"/>
            </w:pPr>
            <w:r w:rsidRPr="00D0162F">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C7A8C2E" w14:textId="77777777" w:rsidR="00D560E2" w:rsidRPr="00D0162F" w:rsidRDefault="00D560E2" w:rsidP="00D560E2">
            <w:pPr>
              <w:pStyle w:val="TAL"/>
            </w:pPr>
            <w:r w:rsidRPr="00D0162F">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460C437" w14:textId="77777777" w:rsidR="00D560E2" w:rsidRPr="00D0162F" w:rsidRDefault="00D560E2" w:rsidP="00D560E2">
            <w:pPr>
              <w:pStyle w:val="TAL"/>
            </w:pPr>
            <w:r w:rsidRPr="00D0162F">
              <w:t>1</w:t>
            </w:r>
          </w:p>
        </w:tc>
      </w:tr>
      <w:tr w:rsidR="00D560E2" w:rsidRPr="00D0162F" w14:paraId="578D48CC" w14:textId="77777777" w:rsidTr="00D560E2">
        <w:trPr>
          <w:trHeight w:val="33"/>
          <w:jc w:val="center"/>
        </w:trPr>
        <w:tc>
          <w:tcPr>
            <w:tcW w:w="2836" w:type="dxa"/>
            <w:vMerge w:val="restart"/>
            <w:tcBorders>
              <w:top w:val="single" w:sz="4" w:space="0" w:color="auto"/>
              <w:left w:val="single" w:sz="4" w:space="0" w:color="auto"/>
              <w:bottom w:val="nil"/>
              <w:right w:val="single" w:sz="4" w:space="0" w:color="auto"/>
            </w:tcBorders>
            <w:hideMark/>
          </w:tcPr>
          <w:p w14:paraId="28EBD9A9" w14:textId="77777777" w:rsidR="00D560E2" w:rsidRPr="00D0162F" w:rsidRDefault="00D560E2" w:rsidP="00D560E2">
            <w:pPr>
              <w:pStyle w:val="TAL"/>
              <w:rPr>
                <w:i/>
              </w:rPr>
            </w:pPr>
            <w:r w:rsidRPr="00D0162F">
              <w:t>firstOFDMSymbolInTimeDomain</w:t>
            </w:r>
          </w:p>
        </w:tc>
        <w:tc>
          <w:tcPr>
            <w:tcW w:w="1701" w:type="dxa"/>
            <w:tcBorders>
              <w:top w:val="single" w:sz="4" w:space="0" w:color="auto"/>
              <w:left w:val="single" w:sz="4" w:space="0" w:color="auto"/>
              <w:bottom w:val="nil"/>
              <w:right w:val="single" w:sz="4" w:space="0" w:color="auto"/>
            </w:tcBorders>
            <w:hideMark/>
          </w:tcPr>
          <w:p w14:paraId="7B0A02FB" w14:textId="77777777" w:rsidR="00D560E2" w:rsidRPr="00D0162F" w:rsidRDefault="00D560E2" w:rsidP="006D441D">
            <w:pPr>
              <w:pStyle w:val="TAL"/>
            </w:pPr>
            <w:r w:rsidRPr="00D0162F">
              <w:t>6 for resource #0</w:t>
            </w:r>
          </w:p>
        </w:tc>
        <w:tc>
          <w:tcPr>
            <w:tcW w:w="1701" w:type="dxa"/>
            <w:tcBorders>
              <w:top w:val="single" w:sz="4" w:space="0" w:color="auto"/>
              <w:left w:val="single" w:sz="4" w:space="0" w:color="auto"/>
              <w:bottom w:val="nil"/>
              <w:right w:val="single" w:sz="4" w:space="0" w:color="auto"/>
            </w:tcBorders>
            <w:hideMark/>
          </w:tcPr>
          <w:p w14:paraId="4A21482D" w14:textId="77777777" w:rsidR="00D560E2" w:rsidRPr="00D0162F" w:rsidRDefault="00D560E2" w:rsidP="006D441D">
            <w:pPr>
              <w:pStyle w:val="TAL"/>
            </w:pPr>
            <w:r w:rsidRPr="00D0162F">
              <w:t>7 for resource #0</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79DABCE3" w14:textId="77777777" w:rsidR="00D560E2" w:rsidRPr="00D0162F" w:rsidRDefault="00D560E2" w:rsidP="00D560E2">
            <w:pPr>
              <w:pStyle w:val="TAL"/>
            </w:pPr>
            <w:r w:rsidRPr="00D0162F">
              <w:t>6 for resource #0</w:t>
            </w:r>
          </w:p>
        </w:tc>
      </w:tr>
      <w:tr w:rsidR="00D560E2" w:rsidRPr="00D0162F" w14:paraId="4CF774E0"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622EAF85" w14:textId="77777777" w:rsidR="00D560E2" w:rsidRPr="00D0162F" w:rsidRDefault="00D560E2" w:rsidP="006D441D">
            <w:pPr>
              <w:pStyle w:val="TAL"/>
              <w:rPr>
                <w:i/>
              </w:rPr>
            </w:pPr>
          </w:p>
        </w:tc>
        <w:tc>
          <w:tcPr>
            <w:tcW w:w="1701" w:type="dxa"/>
            <w:tcBorders>
              <w:top w:val="nil"/>
              <w:left w:val="single" w:sz="4" w:space="0" w:color="auto"/>
              <w:bottom w:val="nil"/>
              <w:right w:val="single" w:sz="4" w:space="0" w:color="auto"/>
            </w:tcBorders>
            <w:vAlign w:val="center"/>
            <w:hideMark/>
          </w:tcPr>
          <w:p w14:paraId="3410735C" w14:textId="77777777" w:rsidR="00D560E2" w:rsidRPr="00D0162F" w:rsidRDefault="00D560E2" w:rsidP="006D441D">
            <w:pPr>
              <w:pStyle w:val="TAL"/>
            </w:pPr>
          </w:p>
        </w:tc>
        <w:tc>
          <w:tcPr>
            <w:tcW w:w="1701" w:type="dxa"/>
            <w:tcBorders>
              <w:top w:val="nil"/>
              <w:left w:val="single" w:sz="4" w:space="0" w:color="auto"/>
              <w:bottom w:val="nil"/>
              <w:right w:val="single" w:sz="4" w:space="0" w:color="auto"/>
            </w:tcBorders>
            <w:vAlign w:val="center"/>
            <w:hideMark/>
          </w:tcPr>
          <w:p w14:paraId="7626556E"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7A841F7" w14:textId="77777777" w:rsidR="00D560E2" w:rsidRPr="00D0162F" w:rsidRDefault="00D560E2" w:rsidP="006D441D">
            <w:pPr>
              <w:pStyle w:val="TAL"/>
            </w:pPr>
          </w:p>
        </w:tc>
      </w:tr>
      <w:tr w:rsidR="00D560E2" w:rsidRPr="00D0162F" w14:paraId="3F5BC948"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4C4B8E8A" w14:textId="77777777" w:rsidR="00D560E2" w:rsidRPr="00D0162F" w:rsidRDefault="00D560E2" w:rsidP="006D441D">
            <w:pPr>
              <w:pStyle w:val="TAL"/>
              <w:rPr>
                <w:i/>
              </w:rPr>
            </w:pPr>
          </w:p>
        </w:tc>
        <w:tc>
          <w:tcPr>
            <w:tcW w:w="1701" w:type="dxa"/>
            <w:tcBorders>
              <w:top w:val="nil"/>
              <w:left w:val="single" w:sz="4" w:space="0" w:color="auto"/>
              <w:bottom w:val="nil"/>
              <w:right w:val="single" w:sz="4" w:space="0" w:color="auto"/>
            </w:tcBorders>
            <w:vAlign w:val="center"/>
            <w:hideMark/>
          </w:tcPr>
          <w:p w14:paraId="09A823D2"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1272E10B"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C302DD9" w14:textId="77777777" w:rsidR="00D560E2" w:rsidRPr="00D0162F" w:rsidRDefault="00D560E2" w:rsidP="006D441D">
            <w:pPr>
              <w:pStyle w:val="TAL"/>
            </w:pPr>
          </w:p>
        </w:tc>
      </w:tr>
      <w:tr w:rsidR="00D560E2" w:rsidRPr="00D0162F" w14:paraId="58F19A1F"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3F4594C4" w14:textId="77777777" w:rsidR="00D560E2" w:rsidRPr="00D0162F" w:rsidRDefault="00D560E2" w:rsidP="006D441D">
            <w:pPr>
              <w:pStyle w:val="TAL"/>
              <w:rPr>
                <w:i/>
              </w:rPr>
            </w:pPr>
          </w:p>
        </w:tc>
        <w:tc>
          <w:tcPr>
            <w:tcW w:w="1701" w:type="dxa"/>
            <w:tcBorders>
              <w:top w:val="nil"/>
              <w:left w:val="single" w:sz="4" w:space="0" w:color="auto"/>
              <w:bottom w:val="single" w:sz="4" w:space="0" w:color="auto"/>
              <w:right w:val="single" w:sz="4" w:space="0" w:color="auto"/>
            </w:tcBorders>
            <w:vAlign w:val="center"/>
            <w:hideMark/>
          </w:tcPr>
          <w:p w14:paraId="6B68F339"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3447D19C"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24129E9" w14:textId="77777777" w:rsidR="00D560E2" w:rsidRPr="00D0162F" w:rsidRDefault="00D560E2" w:rsidP="006D441D">
            <w:pPr>
              <w:pStyle w:val="TAL"/>
            </w:pPr>
          </w:p>
        </w:tc>
      </w:tr>
      <w:tr w:rsidR="00D560E2" w:rsidRPr="00D0162F" w14:paraId="61F158FB" w14:textId="77777777" w:rsidTr="00D560E2">
        <w:trPr>
          <w:trHeight w:val="33"/>
          <w:jc w:val="center"/>
        </w:trPr>
        <w:tc>
          <w:tcPr>
            <w:tcW w:w="7939" w:type="dxa"/>
            <w:vMerge/>
            <w:tcBorders>
              <w:top w:val="single" w:sz="4" w:space="0" w:color="auto"/>
              <w:left w:val="single" w:sz="4" w:space="0" w:color="auto"/>
              <w:bottom w:val="nil"/>
              <w:right w:val="single" w:sz="4" w:space="0" w:color="auto"/>
            </w:tcBorders>
            <w:vAlign w:val="center"/>
            <w:hideMark/>
          </w:tcPr>
          <w:p w14:paraId="47B2863B" w14:textId="77777777" w:rsidR="00D560E2" w:rsidRPr="00D0162F" w:rsidRDefault="00D560E2" w:rsidP="006D441D">
            <w:pPr>
              <w:pStyle w:val="TAL"/>
              <w:rPr>
                <w:i/>
              </w:rPr>
            </w:pPr>
          </w:p>
        </w:tc>
        <w:tc>
          <w:tcPr>
            <w:tcW w:w="1701" w:type="dxa"/>
            <w:tcBorders>
              <w:top w:val="single" w:sz="4" w:space="0" w:color="auto"/>
              <w:left w:val="single" w:sz="4" w:space="0" w:color="auto"/>
              <w:bottom w:val="nil"/>
              <w:right w:val="single" w:sz="4" w:space="0" w:color="auto"/>
            </w:tcBorders>
            <w:vAlign w:val="center"/>
            <w:hideMark/>
          </w:tcPr>
          <w:p w14:paraId="26D45FA6" w14:textId="77777777" w:rsidR="00D560E2" w:rsidRPr="00D0162F" w:rsidRDefault="00D560E2" w:rsidP="006D441D">
            <w:pPr>
              <w:pStyle w:val="TAL"/>
            </w:pPr>
            <w:r w:rsidRPr="00D0162F">
              <w:t>10 for resource #1</w:t>
            </w:r>
          </w:p>
        </w:tc>
        <w:tc>
          <w:tcPr>
            <w:tcW w:w="1701" w:type="dxa"/>
            <w:tcBorders>
              <w:top w:val="single" w:sz="4" w:space="0" w:color="auto"/>
              <w:left w:val="single" w:sz="4" w:space="0" w:color="auto"/>
              <w:bottom w:val="nil"/>
              <w:right w:val="single" w:sz="4" w:space="0" w:color="auto"/>
            </w:tcBorders>
            <w:vAlign w:val="center"/>
            <w:hideMark/>
          </w:tcPr>
          <w:p w14:paraId="3C663175" w14:textId="77777777" w:rsidR="00D560E2" w:rsidRPr="00D0162F" w:rsidRDefault="00D560E2" w:rsidP="006D441D">
            <w:pPr>
              <w:pStyle w:val="TAL"/>
            </w:pPr>
            <w:r w:rsidRPr="00D0162F">
              <w:t>11 for resource #1</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7841A4A" w14:textId="77777777" w:rsidR="00D560E2" w:rsidRPr="00D0162F" w:rsidRDefault="00D560E2" w:rsidP="00D560E2">
            <w:pPr>
              <w:pStyle w:val="TAL"/>
            </w:pPr>
            <w:r w:rsidRPr="00D0162F">
              <w:t>10 for resource #1</w:t>
            </w:r>
          </w:p>
        </w:tc>
      </w:tr>
      <w:tr w:rsidR="00D560E2" w:rsidRPr="00D0162F" w14:paraId="2096B4BC"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02EF75B2" w14:textId="77777777" w:rsidR="00D560E2" w:rsidRPr="00D0162F" w:rsidRDefault="00D560E2" w:rsidP="006D441D">
            <w:pPr>
              <w:pStyle w:val="TAL"/>
            </w:pPr>
          </w:p>
        </w:tc>
        <w:tc>
          <w:tcPr>
            <w:tcW w:w="1701" w:type="dxa"/>
            <w:tcBorders>
              <w:top w:val="nil"/>
              <w:left w:val="single" w:sz="4" w:space="0" w:color="auto"/>
              <w:bottom w:val="nil"/>
              <w:right w:val="single" w:sz="4" w:space="0" w:color="auto"/>
            </w:tcBorders>
            <w:vAlign w:val="center"/>
            <w:hideMark/>
          </w:tcPr>
          <w:p w14:paraId="3782DF58"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32BEF6DB"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3110FC4" w14:textId="77777777" w:rsidR="00D560E2" w:rsidRPr="00D0162F" w:rsidRDefault="00D560E2" w:rsidP="006D441D">
            <w:pPr>
              <w:pStyle w:val="TAL"/>
            </w:pPr>
          </w:p>
        </w:tc>
      </w:tr>
      <w:tr w:rsidR="00D560E2" w:rsidRPr="00D0162F" w14:paraId="3801A069"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50A064AA"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3442BBD4"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7F2C8755"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A50C77B" w14:textId="77777777" w:rsidR="00D560E2" w:rsidRPr="00D0162F" w:rsidRDefault="00D560E2" w:rsidP="006D441D">
            <w:pPr>
              <w:pStyle w:val="TAL"/>
            </w:pPr>
          </w:p>
        </w:tc>
      </w:tr>
      <w:tr w:rsidR="00D560E2" w:rsidRPr="00D0162F" w14:paraId="4EF0E3F7" w14:textId="77777777" w:rsidTr="00D560E2">
        <w:trPr>
          <w:trHeight w:val="31"/>
          <w:jc w:val="center"/>
        </w:trPr>
        <w:tc>
          <w:tcPr>
            <w:tcW w:w="2836" w:type="dxa"/>
            <w:tcBorders>
              <w:top w:val="nil"/>
              <w:left w:val="single" w:sz="4" w:space="0" w:color="auto"/>
              <w:bottom w:val="single" w:sz="4" w:space="0" w:color="auto"/>
              <w:right w:val="single" w:sz="4" w:space="0" w:color="auto"/>
            </w:tcBorders>
            <w:vAlign w:val="center"/>
            <w:hideMark/>
          </w:tcPr>
          <w:p w14:paraId="3173B71C"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3F447447"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402DB018"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3C95C91" w14:textId="77777777" w:rsidR="00D560E2" w:rsidRPr="00D0162F" w:rsidRDefault="00D560E2" w:rsidP="006D441D">
            <w:pPr>
              <w:pStyle w:val="TAL"/>
            </w:pPr>
          </w:p>
        </w:tc>
      </w:tr>
      <w:tr w:rsidR="00D560E2" w:rsidRPr="00D0162F" w14:paraId="0C60CBDB"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0A666AE7" w14:textId="77777777" w:rsidR="00D560E2" w:rsidRPr="00D0162F" w:rsidRDefault="00D560E2" w:rsidP="00D560E2">
            <w:pPr>
              <w:pStyle w:val="TAL"/>
              <w:rPr>
                <w:i/>
              </w:rPr>
            </w:pPr>
            <w:r w:rsidRPr="00D0162F">
              <w:t>cdm-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61FD02D" w14:textId="77777777" w:rsidR="00D560E2" w:rsidRPr="00D0162F" w:rsidRDefault="00D560E2" w:rsidP="00D560E2">
            <w:pPr>
              <w:pStyle w:val="TAL"/>
            </w:pPr>
            <w:r w:rsidRPr="00D0162F">
              <w:t>noCDM</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D8200EC" w14:textId="77777777" w:rsidR="00D560E2" w:rsidRPr="00D0162F" w:rsidRDefault="00D560E2" w:rsidP="00D560E2">
            <w:pPr>
              <w:pStyle w:val="TAL"/>
            </w:pPr>
            <w:r w:rsidRPr="00D0162F">
              <w:t>noCDM</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F6A4EE0" w14:textId="77777777" w:rsidR="00D560E2" w:rsidRPr="00D0162F" w:rsidRDefault="00D560E2" w:rsidP="00D560E2">
            <w:pPr>
              <w:pStyle w:val="TAL"/>
            </w:pPr>
            <w:r w:rsidRPr="00D0162F">
              <w:t>noCDM</w:t>
            </w:r>
          </w:p>
        </w:tc>
      </w:tr>
      <w:tr w:rsidR="00D560E2" w:rsidRPr="00D0162F" w14:paraId="4234BF87"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78795A49" w14:textId="77777777" w:rsidR="00D560E2" w:rsidRPr="00D0162F" w:rsidRDefault="00D560E2">
            <w:pPr>
              <w:pStyle w:val="TAL"/>
              <w:rPr>
                <w:rFonts w:cs="Arial"/>
                <w:i/>
              </w:rPr>
            </w:pPr>
            <w:r w:rsidRPr="00D0162F">
              <w:t>density</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2899888" w14:textId="77777777" w:rsidR="00D560E2" w:rsidRPr="00D0162F" w:rsidRDefault="00D560E2">
            <w:pPr>
              <w:pStyle w:val="TAL"/>
              <w:rPr>
                <w:rFonts w:cs="Arial"/>
              </w:rPr>
            </w:pPr>
            <w:r w:rsidRPr="00D0162F">
              <w:rPr>
                <w:rFonts w:cs="Arial"/>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3AD768B" w14:textId="77777777" w:rsidR="00D560E2" w:rsidRPr="00D0162F" w:rsidRDefault="00D560E2">
            <w:pPr>
              <w:pStyle w:val="TAL"/>
              <w:rPr>
                <w:rFonts w:cs="Arial"/>
              </w:rPr>
            </w:pPr>
            <w:r w:rsidRPr="00D0162F">
              <w:rPr>
                <w:rFonts w:cs="Arial"/>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0A983DE" w14:textId="77777777" w:rsidR="00D560E2" w:rsidRPr="00D0162F" w:rsidRDefault="00D560E2">
            <w:pPr>
              <w:pStyle w:val="TAL"/>
              <w:rPr>
                <w:rFonts w:cs="Arial"/>
              </w:rPr>
            </w:pPr>
            <w:r w:rsidRPr="00D0162F">
              <w:rPr>
                <w:rFonts w:cs="Arial"/>
              </w:rPr>
              <w:t>3</w:t>
            </w:r>
          </w:p>
        </w:tc>
      </w:tr>
      <w:tr w:rsidR="00D560E2" w:rsidRPr="00D0162F" w14:paraId="4933353B"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7CA47CC0" w14:textId="77777777" w:rsidR="00D560E2" w:rsidRPr="00D0162F" w:rsidRDefault="00D560E2">
            <w:pPr>
              <w:pStyle w:val="TAL"/>
              <w:rPr>
                <w:rFonts w:cs="Arial"/>
                <w:i/>
              </w:rPr>
            </w:pPr>
            <w:r w:rsidRPr="00D0162F">
              <w:t>startingRB</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D52C25E"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AF76A49"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0B56012" w14:textId="77777777" w:rsidR="00D560E2" w:rsidRPr="00D0162F" w:rsidRDefault="00D560E2">
            <w:pPr>
              <w:pStyle w:val="TAL"/>
              <w:rPr>
                <w:rFonts w:cs="Arial"/>
              </w:rPr>
            </w:pPr>
            <w:r w:rsidRPr="00D0162F">
              <w:rPr>
                <w:rFonts w:cs="Arial"/>
              </w:rPr>
              <w:t>0</w:t>
            </w:r>
          </w:p>
        </w:tc>
      </w:tr>
      <w:tr w:rsidR="00D560E2" w:rsidRPr="00D0162F" w14:paraId="031AFA90"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4C8DF618" w14:textId="77777777" w:rsidR="00D560E2" w:rsidRPr="00D0162F" w:rsidRDefault="00D560E2">
            <w:pPr>
              <w:pStyle w:val="TAL"/>
              <w:rPr>
                <w:rFonts w:cs="Arial"/>
                <w:i/>
              </w:rPr>
            </w:pPr>
            <w:r w:rsidRPr="00D0162F">
              <w:t>nrofRB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D26DDF7" w14:textId="77777777" w:rsidR="00D560E2" w:rsidRPr="00D0162F" w:rsidRDefault="00D560E2">
            <w:pPr>
              <w:pStyle w:val="TAL"/>
              <w:rPr>
                <w:rFonts w:cs="Arial"/>
              </w:rPr>
            </w:pPr>
            <w:r w:rsidRPr="00D0162F">
              <w:rPr>
                <w:rFonts w:cs="Arial"/>
              </w:rPr>
              <w:t>276 (Note 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71E5878" w14:textId="77777777" w:rsidR="00D560E2" w:rsidRPr="00D0162F" w:rsidRDefault="00D560E2">
            <w:pPr>
              <w:pStyle w:val="TAL"/>
              <w:rPr>
                <w:rFonts w:cs="Arial"/>
              </w:rPr>
            </w:pPr>
            <w:r w:rsidRPr="00D0162F">
              <w:rPr>
                <w:rFonts w:cs="Arial"/>
              </w:rPr>
              <w:t>276 (Note 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234EAA8" w14:textId="77777777" w:rsidR="00D560E2" w:rsidRPr="00D0162F" w:rsidRDefault="00D560E2">
            <w:pPr>
              <w:pStyle w:val="TAL"/>
              <w:rPr>
                <w:rFonts w:cs="Arial"/>
              </w:rPr>
            </w:pPr>
            <w:r w:rsidRPr="00D0162F">
              <w:rPr>
                <w:rFonts w:cs="Arial"/>
              </w:rPr>
              <w:t>276 (Note 1)</w:t>
            </w:r>
          </w:p>
        </w:tc>
      </w:tr>
      <w:tr w:rsidR="00D560E2" w:rsidRPr="00D0162F" w14:paraId="6E7325D9" w14:textId="77777777" w:rsidTr="00D560E2">
        <w:trPr>
          <w:jc w:val="center"/>
        </w:trPr>
        <w:tc>
          <w:tcPr>
            <w:tcW w:w="7939" w:type="dxa"/>
            <w:gridSpan w:val="4"/>
            <w:tcBorders>
              <w:top w:val="single" w:sz="4" w:space="0" w:color="auto"/>
              <w:left w:val="single" w:sz="4" w:space="0" w:color="auto"/>
              <w:bottom w:val="single" w:sz="4" w:space="0" w:color="auto"/>
              <w:right w:val="single" w:sz="4" w:space="0" w:color="auto"/>
            </w:tcBorders>
            <w:vAlign w:val="center"/>
            <w:hideMark/>
          </w:tcPr>
          <w:p w14:paraId="3D0B1D63" w14:textId="77777777" w:rsidR="00D560E2" w:rsidRPr="00D0162F" w:rsidRDefault="00D560E2">
            <w:pPr>
              <w:pStyle w:val="TAN"/>
            </w:pPr>
            <w:r w:rsidRPr="00D0162F">
              <w:t>Note 1:</w:t>
            </w:r>
            <w:r w:rsidRPr="00D0162F">
              <w:tab/>
              <w:t>If the configured value of PRBs is larger than the width of the corresponding BWP relevant for the test case, the Test Equipment shall implement CSI-RS only in the width of that BWP.</w:t>
            </w:r>
          </w:p>
        </w:tc>
      </w:tr>
    </w:tbl>
    <w:p w14:paraId="527FE03B" w14:textId="77777777" w:rsidR="00D560E2" w:rsidRPr="00D0162F" w:rsidRDefault="00D560E2" w:rsidP="00D560E2"/>
    <w:p w14:paraId="574B4DB7" w14:textId="77777777" w:rsidR="007405EE" w:rsidRPr="00D0162F" w:rsidRDefault="00AB67FA" w:rsidP="007405EE">
      <w:pPr>
        <w:pStyle w:val="TH"/>
      </w:pPr>
      <w:r w:rsidRPr="00D0162F">
        <w:t>Table A.1.4.2-3: CSI-RS Reference Measurement Channels for SCS = 120 kHz for TDD</w:t>
      </w:r>
    </w:p>
    <w:tbl>
      <w:tblPr>
        <w:tblW w:w="10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08"/>
        <w:gridCol w:w="1345"/>
        <w:gridCol w:w="1345"/>
        <w:gridCol w:w="1345"/>
        <w:gridCol w:w="1345"/>
        <w:gridCol w:w="1345"/>
        <w:gridCol w:w="1345"/>
      </w:tblGrid>
      <w:tr w:rsidR="007405EE" w:rsidRPr="00D0162F" w14:paraId="4079D466"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tcPr>
          <w:p w14:paraId="7EF15738" w14:textId="77777777" w:rsidR="007405EE" w:rsidRPr="00D0162F" w:rsidRDefault="007405EE" w:rsidP="00A81E02">
            <w:pPr>
              <w:keepNext/>
              <w:keepLines/>
              <w:spacing w:after="0"/>
              <w:jc w:val="center"/>
              <w:rPr>
                <w:rFonts w:ascii="Arial" w:hAnsi="Arial" w:cs="Arial"/>
                <w:b/>
                <w:sz w:val="18"/>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0BABF536" w14:textId="77777777" w:rsidR="007405EE" w:rsidRPr="00D0162F" w:rsidRDefault="007405EE" w:rsidP="00A81E02">
            <w:pPr>
              <w:keepNext/>
              <w:keepLines/>
              <w:spacing w:after="0"/>
              <w:jc w:val="center"/>
              <w:rPr>
                <w:rFonts w:ascii="Arial" w:hAnsi="Arial" w:cs="Arial"/>
                <w:b/>
                <w:sz w:val="18"/>
              </w:rPr>
            </w:pPr>
            <w:r w:rsidRPr="00D0162F">
              <w:rPr>
                <w:rFonts w:ascii="Arial" w:hAnsi="Arial" w:cs="Arial"/>
                <w:b/>
                <w:sz w:val="18"/>
              </w:rPr>
              <w:t>CSI-RS.3.1 TDD</w:t>
            </w:r>
          </w:p>
        </w:tc>
        <w:tc>
          <w:tcPr>
            <w:tcW w:w="1345" w:type="dxa"/>
            <w:tcBorders>
              <w:top w:val="single" w:sz="4" w:space="0" w:color="auto"/>
              <w:left w:val="single" w:sz="4" w:space="0" w:color="auto"/>
              <w:bottom w:val="single" w:sz="4" w:space="0" w:color="auto"/>
              <w:right w:val="single" w:sz="4" w:space="0" w:color="auto"/>
            </w:tcBorders>
            <w:vAlign w:val="center"/>
            <w:hideMark/>
          </w:tcPr>
          <w:p w14:paraId="5EEAC174" w14:textId="77777777" w:rsidR="007405EE" w:rsidRPr="00D0162F" w:rsidRDefault="007405EE" w:rsidP="00A81E02">
            <w:pPr>
              <w:keepNext/>
              <w:keepLines/>
              <w:spacing w:after="0"/>
              <w:jc w:val="center"/>
              <w:rPr>
                <w:rFonts w:ascii="Arial" w:hAnsi="Arial" w:cs="Arial"/>
                <w:b/>
                <w:sz w:val="18"/>
              </w:rPr>
            </w:pPr>
            <w:r w:rsidRPr="00D0162F">
              <w:rPr>
                <w:rFonts w:ascii="Arial" w:hAnsi="Arial" w:cs="Arial"/>
                <w:b/>
                <w:sz w:val="18"/>
              </w:rPr>
              <w:t>CSI-RS.3.2 TDD</w:t>
            </w:r>
          </w:p>
        </w:tc>
        <w:tc>
          <w:tcPr>
            <w:tcW w:w="1345" w:type="dxa"/>
            <w:tcBorders>
              <w:top w:val="single" w:sz="4" w:space="0" w:color="auto"/>
              <w:left w:val="single" w:sz="4" w:space="0" w:color="auto"/>
              <w:bottom w:val="single" w:sz="4" w:space="0" w:color="auto"/>
              <w:right w:val="single" w:sz="4" w:space="0" w:color="auto"/>
            </w:tcBorders>
            <w:vAlign w:val="center"/>
            <w:hideMark/>
          </w:tcPr>
          <w:p w14:paraId="6F0C58C1" w14:textId="77777777" w:rsidR="007405EE" w:rsidRPr="00D0162F" w:rsidRDefault="007405EE" w:rsidP="00A81E02">
            <w:pPr>
              <w:keepNext/>
              <w:keepLines/>
              <w:spacing w:after="0"/>
              <w:jc w:val="center"/>
              <w:rPr>
                <w:rFonts w:ascii="Arial" w:hAnsi="Arial" w:cs="Arial"/>
                <w:b/>
                <w:sz w:val="18"/>
              </w:rPr>
            </w:pPr>
            <w:r w:rsidRPr="00D0162F">
              <w:rPr>
                <w:rFonts w:ascii="Arial" w:hAnsi="Arial" w:cs="Arial"/>
                <w:b/>
                <w:sz w:val="18"/>
              </w:rPr>
              <w:t>CSI-RS.3.3 TDD</w:t>
            </w:r>
          </w:p>
        </w:tc>
        <w:tc>
          <w:tcPr>
            <w:tcW w:w="1345" w:type="dxa"/>
            <w:tcBorders>
              <w:top w:val="single" w:sz="4" w:space="0" w:color="auto"/>
              <w:left w:val="single" w:sz="4" w:space="0" w:color="auto"/>
              <w:bottom w:val="single" w:sz="4" w:space="0" w:color="auto"/>
              <w:right w:val="single" w:sz="4" w:space="0" w:color="auto"/>
            </w:tcBorders>
            <w:vAlign w:val="center"/>
            <w:hideMark/>
          </w:tcPr>
          <w:p w14:paraId="47B5C73E" w14:textId="77777777" w:rsidR="007405EE" w:rsidRPr="00D0162F" w:rsidRDefault="007405EE" w:rsidP="00A81E02">
            <w:pPr>
              <w:keepNext/>
              <w:keepLines/>
              <w:spacing w:after="0"/>
              <w:jc w:val="center"/>
              <w:rPr>
                <w:rFonts w:ascii="Arial" w:hAnsi="Arial" w:cs="Arial"/>
                <w:b/>
                <w:sz w:val="18"/>
              </w:rPr>
            </w:pPr>
            <w:r w:rsidRPr="00D0162F">
              <w:rPr>
                <w:rFonts w:ascii="Arial" w:hAnsi="Arial" w:cs="Arial"/>
                <w:b/>
                <w:sz w:val="18"/>
              </w:rPr>
              <w:t>CSI-RS.3.4 TDD</w:t>
            </w:r>
          </w:p>
        </w:tc>
        <w:tc>
          <w:tcPr>
            <w:tcW w:w="1345" w:type="dxa"/>
            <w:tcBorders>
              <w:top w:val="single" w:sz="4" w:space="0" w:color="auto"/>
              <w:left w:val="single" w:sz="4" w:space="0" w:color="auto"/>
              <w:bottom w:val="single" w:sz="4" w:space="0" w:color="auto"/>
              <w:right w:val="single" w:sz="4" w:space="0" w:color="auto"/>
            </w:tcBorders>
            <w:vAlign w:val="center"/>
          </w:tcPr>
          <w:p w14:paraId="23A97B5A" w14:textId="77777777" w:rsidR="007405EE" w:rsidRPr="00D0162F" w:rsidRDefault="007405EE" w:rsidP="00A81E02">
            <w:pPr>
              <w:keepNext/>
              <w:keepLines/>
              <w:spacing w:after="0"/>
              <w:jc w:val="center"/>
              <w:rPr>
                <w:rFonts w:ascii="Arial" w:hAnsi="Arial" w:cs="Arial"/>
                <w:b/>
                <w:sz w:val="18"/>
              </w:rPr>
            </w:pPr>
            <w:r w:rsidRPr="00D0162F">
              <w:rPr>
                <w:rFonts w:ascii="Arial" w:hAnsi="Arial" w:cs="Arial"/>
                <w:b/>
                <w:sz w:val="18"/>
              </w:rPr>
              <w:t>CSI-RS.3.5 TDD</w:t>
            </w:r>
          </w:p>
        </w:tc>
        <w:tc>
          <w:tcPr>
            <w:tcW w:w="1345" w:type="dxa"/>
            <w:tcBorders>
              <w:top w:val="single" w:sz="4" w:space="0" w:color="auto"/>
              <w:left w:val="single" w:sz="4" w:space="0" w:color="auto"/>
              <w:bottom w:val="single" w:sz="4" w:space="0" w:color="auto"/>
              <w:right w:val="single" w:sz="4" w:space="0" w:color="auto"/>
            </w:tcBorders>
            <w:vAlign w:val="center"/>
          </w:tcPr>
          <w:p w14:paraId="37EDFFC4" w14:textId="77777777" w:rsidR="007405EE" w:rsidRPr="00D0162F" w:rsidRDefault="007405EE" w:rsidP="00A81E02">
            <w:pPr>
              <w:keepNext/>
              <w:keepLines/>
              <w:spacing w:after="0"/>
              <w:jc w:val="center"/>
              <w:rPr>
                <w:rFonts w:ascii="Arial" w:hAnsi="Arial" w:cs="Arial"/>
                <w:b/>
                <w:sz w:val="18"/>
              </w:rPr>
            </w:pPr>
            <w:r w:rsidRPr="00D0162F">
              <w:rPr>
                <w:rFonts w:ascii="Arial" w:hAnsi="Arial" w:cs="Arial"/>
                <w:b/>
                <w:sz w:val="18"/>
              </w:rPr>
              <w:t>CSI-RS.3.6 TDD</w:t>
            </w:r>
          </w:p>
        </w:tc>
      </w:tr>
      <w:tr w:rsidR="007405EE" w:rsidRPr="00D0162F" w14:paraId="6C26DFF6"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1CD630DD" w14:textId="77777777" w:rsidR="007405EE" w:rsidRPr="00D0162F" w:rsidRDefault="007405EE" w:rsidP="00A81E02">
            <w:pPr>
              <w:keepNext/>
              <w:keepLines/>
              <w:spacing w:after="0"/>
              <w:jc w:val="center"/>
              <w:rPr>
                <w:rFonts w:ascii="Arial" w:hAnsi="Arial" w:cs="Arial"/>
                <w:sz w:val="18"/>
              </w:rPr>
            </w:pPr>
            <w:r w:rsidRPr="00D0162F">
              <w:rPr>
                <w:rFonts w:ascii="Arial" w:hAnsi="Arial" w:cs="Arial"/>
                <w:sz w:val="18"/>
              </w:rPr>
              <w:t>Resource Type</w:t>
            </w:r>
          </w:p>
        </w:tc>
        <w:tc>
          <w:tcPr>
            <w:tcW w:w="1345" w:type="dxa"/>
            <w:tcBorders>
              <w:top w:val="single" w:sz="4" w:space="0" w:color="auto"/>
              <w:left w:val="single" w:sz="4" w:space="0" w:color="auto"/>
              <w:bottom w:val="single" w:sz="4" w:space="0" w:color="auto"/>
              <w:right w:val="single" w:sz="4" w:space="0" w:color="auto"/>
            </w:tcBorders>
            <w:vAlign w:val="center"/>
            <w:hideMark/>
          </w:tcPr>
          <w:p w14:paraId="601D3FA9" w14:textId="77777777" w:rsidR="007405EE" w:rsidRPr="00D0162F" w:rsidRDefault="007405EE" w:rsidP="00A81E02">
            <w:pPr>
              <w:keepNext/>
              <w:keepLines/>
              <w:spacing w:after="0"/>
              <w:jc w:val="center"/>
              <w:rPr>
                <w:rFonts w:ascii="Arial" w:hAnsi="Arial" w:cs="Arial"/>
                <w:sz w:val="18"/>
              </w:rPr>
            </w:pPr>
            <w:r w:rsidRPr="00D0162F">
              <w:rPr>
                <w:rFonts w:ascii="Arial" w:hAnsi="Arial" w:cs="Arial"/>
                <w:sz w:val="18"/>
              </w:rPr>
              <w:t>periodic</w:t>
            </w:r>
          </w:p>
        </w:tc>
        <w:tc>
          <w:tcPr>
            <w:tcW w:w="1345" w:type="dxa"/>
            <w:tcBorders>
              <w:top w:val="single" w:sz="4" w:space="0" w:color="auto"/>
              <w:left w:val="single" w:sz="4" w:space="0" w:color="auto"/>
              <w:bottom w:val="single" w:sz="4" w:space="0" w:color="auto"/>
              <w:right w:val="single" w:sz="4" w:space="0" w:color="auto"/>
            </w:tcBorders>
            <w:vAlign w:val="center"/>
            <w:hideMark/>
          </w:tcPr>
          <w:p w14:paraId="5D202B22" w14:textId="77777777" w:rsidR="007405EE" w:rsidRPr="00D0162F" w:rsidRDefault="007405EE" w:rsidP="00A81E02">
            <w:pPr>
              <w:keepNext/>
              <w:keepLines/>
              <w:spacing w:after="0"/>
              <w:jc w:val="center"/>
              <w:rPr>
                <w:rFonts w:ascii="Arial" w:hAnsi="Arial" w:cs="Arial"/>
                <w:sz w:val="18"/>
              </w:rPr>
            </w:pPr>
            <w:r w:rsidRPr="00D0162F">
              <w:rPr>
                <w:rFonts w:ascii="Arial" w:hAnsi="Arial" w:cs="Arial"/>
                <w:sz w:val="18"/>
              </w:rPr>
              <w:t>periodic</w:t>
            </w:r>
          </w:p>
        </w:tc>
        <w:tc>
          <w:tcPr>
            <w:tcW w:w="1345" w:type="dxa"/>
            <w:tcBorders>
              <w:top w:val="single" w:sz="4" w:space="0" w:color="auto"/>
              <w:left w:val="single" w:sz="4" w:space="0" w:color="auto"/>
              <w:bottom w:val="single" w:sz="4" w:space="0" w:color="auto"/>
              <w:right w:val="single" w:sz="4" w:space="0" w:color="auto"/>
            </w:tcBorders>
            <w:vAlign w:val="center"/>
            <w:hideMark/>
          </w:tcPr>
          <w:p w14:paraId="3623910B" w14:textId="77777777" w:rsidR="007405EE" w:rsidRPr="00D0162F" w:rsidRDefault="007405EE" w:rsidP="00A81E02">
            <w:pPr>
              <w:keepNext/>
              <w:keepLines/>
              <w:spacing w:after="0"/>
              <w:jc w:val="center"/>
              <w:rPr>
                <w:rFonts w:ascii="Arial" w:hAnsi="Arial" w:cs="Arial"/>
                <w:sz w:val="18"/>
              </w:rPr>
            </w:pPr>
            <w:r w:rsidRPr="00D0162F">
              <w:rPr>
                <w:rFonts w:ascii="Arial" w:hAnsi="Arial" w:cs="Arial"/>
                <w:sz w:val="18"/>
              </w:rPr>
              <w:t>aperiodic</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D8016BC" w14:textId="77777777" w:rsidR="007405EE" w:rsidRPr="00D0162F" w:rsidRDefault="007405EE" w:rsidP="00A81E02">
            <w:pPr>
              <w:keepNext/>
              <w:keepLines/>
              <w:spacing w:after="0"/>
              <w:jc w:val="center"/>
              <w:rPr>
                <w:rFonts w:ascii="Arial" w:hAnsi="Arial" w:cs="Arial"/>
                <w:sz w:val="18"/>
              </w:rPr>
            </w:pPr>
            <w:r w:rsidRPr="00D0162F">
              <w:rPr>
                <w:rFonts w:ascii="Arial" w:hAnsi="Arial" w:cs="Arial"/>
                <w:sz w:val="18"/>
              </w:rPr>
              <w:t>aperiodic</w:t>
            </w:r>
          </w:p>
        </w:tc>
        <w:tc>
          <w:tcPr>
            <w:tcW w:w="1345" w:type="dxa"/>
            <w:tcBorders>
              <w:top w:val="single" w:sz="4" w:space="0" w:color="auto"/>
              <w:left w:val="single" w:sz="4" w:space="0" w:color="auto"/>
              <w:bottom w:val="single" w:sz="4" w:space="0" w:color="auto"/>
              <w:right w:val="single" w:sz="4" w:space="0" w:color="auto"/>
            </w:tcBorders>
            <w:vAlign w:val="center"/>
          </w:tcPr>
          <w:p w14:paraId="05F4E592" w14:textId="77777777" w:rsidR="007405EE" w:rsidRPr="00D0162F" w:rsidRDefault="007405EE" w:rsidP="00A81E02">
            <w:pPr>
              <w:keepNext/>
              <w:keepLines/>
              <w:spacing w:after="0"/>
              <w:jc w:val="center"/>
              <w:rPr>
                <w:rFonts w:ascii="Arial" w:hAnsi="Arial" w:cs="Arial"/>
                <w:bCs/>
                <w:sz w:val="18"/>
              </w:rPr>
            </w:pPr>
            <w:r w:rsidRPr="00D0162F">
              <w:rPr>
                <w:rFonts w:ascii="Arial" w:hAnsi="Arial" w:cs="Arial"/>
                <w:bCs/>
                <w:sz w:val="18"/>
              </w:rPr>
              <w:t>periodic</w:t>
            </w:r>
          </w:p>
        </w:tc>
        <w:tc>
          <w:tcPr>
            <w:tcW w:w="1345" w:type="dxa"/>
            <w:tcBorders>
              <w:top w:val="single" w:sz="4" w:space="0" w:color="auto"/>
              <w:left w:val="single" w:sz="4" w:space="0" w:color="auto"/>
              <w:bottom w:val="single" w:sz="4" w:space="0" w:color="auto"/>
              <w:right w:val="single" w:sz="4" w:space="0" w:color="auto"/>
            </w:tcBorders>
            <w:vAlign w:val="center"/>
          </w:tcPr>
          <w:p w14:paraId="1F17B927" w14:textId="77777777" w:rsidR="007405EE" w:rsidRPr="00D0162F" w:rsidRDefault="007405EE" w:rsidP="00A81E02">
            <w:pPr>
              <w:keepNext/>
              <w:keepLines/>
              <w:spacing w:after="0"/>
              <w:jc w:val="center"/>
              <w:rPr>
                <w:rFonts w:ascii="Arial" w:hAnsi="Arial" w:cs="Arial"/>
                <w:b/>
                <w:sz w:val="18"/>
              </w:rPr>
            </w:pPr>
            <w:r w:rsidRPr="00D0162F">
              <w:rPr>
                <w:rFonts w:ascii="Arial" w:hAnsi="Arial" w:cs="Arial"/>
                <w:sz w:val="18"/>
              </w:rPr>
              <w:t>periodic</w:t>
            </w:r>
          </w:p>
        </w:tc>
      </w:tr>
      <w:tr w:rsidR="007405EE" w:rsidRPr="00D0162F" w14:paraId="61043B8E"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2A6AD58F" w14:textId="77777777" w:rsidR="007405EE" w:rsidRPr="00D0162F" w:rsidRDefault="007405EE" w:rsidP="00A81E02">
            <w:pPr>
              <w:keepNext/>
              <w:keepLines/>
              <w:spacing w:after="0"/>
              <w:jc w:val="center"/>
              <w:rPr>
                <w:rFonts w:ascii="Arial" w:hAnsi="Arial" w:cs="Arial"/>
                <w:b/>
                <w:sz w:val="18"/>
              </w:rPr>
            </w:pPr>
            <w:r w:rsidRPr="00D0162F">
              <w:rPr>
                <w:rFonts w:ascii="Arial" w:hAnsi="Arial" w:cs="Arial"/>
                <w:b/>
                <w:sz w:val="18"/>
              </w:rPr>
              <w:t>Resource Set Config</w:t>
            </w:r>
          </w:p>
        </w:tc>
        <w:tc>
          <w:tcPr>
            <w:tcW w:w="1345" w:type="dxa"/>
            <w:tcBorders>
              <w:top w:val="single" w:sz="4" w:space="0" w:color="auto"/>
              <w:left w:val="single" w:sz="4" w:space="0" w:color="auto"/>
              <w:bottom w:val="single" w:sz="4" w:space="0" w:color="auto"/>
              <w:right w:val="single" w:sz="4" w:space="0" w:color="auto"/>
            </w:tcBorders>
            <w:vAlign w:val="center"/>
          </w:tcPr>
          <w:p w14:paraId="5F8F85B8" w14:textId="77777777" w:rsidR="007405EE" w:rsidRPr="00D0162F" w:rsidRDefault="007405EE" w:rsidP="00A81E02">
            <w:pPr>
              <w:keepNext/>
              <w:keepLines/>
              <w:spacing w:after="0"/>
              <w:jc w:val="center"/>
              <w:rPr>
                <w:rFonts w:ascii="Arial" w:hAnsi="Arial" w:cs="Arial"/>
                <w:b/>
                <w:sz w:val="18"/>
              </w:rPr>
            </w:pPr>
          </w:p>
        </w:tc>
        <w:tc>
          <w:tcPr>
            <w:tcW w:w="1345" w:type="dxa"/>
            <w:tcBorders>
              <w:top w:val="single" w:sz="4" w:space="0" w:color="auto"/>
              <w:left w:val="single" w:sz="4" w:space="0" w:color="auto"/>
              <w:bottom w:val="single" w:sz="4" w:space="0" w:color="auto"/>
              <w:right w:val="single" w:sz="4" w:space="0" w:color="auto"/>
            </w:tcBorders>
            <w:vAlign w:val="center"/>
          </w:tcPr>
          <w:p w14:paraId="2009DB95" w14:textId="77777777" w:rsidR="007405EE" w:rsidRPr="00D0162F" w:rsidRDefault="007405EE" w:rsidP="00A81E02">
            <w:pPr>
              <w:keepNext/>
              <w:keepLines/>
              <w:spacing w:after="0"/>
              <w:jc w:val="center"/>
              <w:rPr>
                <w:rFonts w:ascii="Arial" w:hAnsi="Arial" w:cs="Arial"/>
                <w:b/>
                <w:sz w:val="18"/>
              </w:rPr>
            </w:pPr>
          </w:p>
        </w:tc>
        <w:tc>
          <w:tcPr>
            <w:tcW w:w="1345" w:type="dxa"/>
            <w:tcBorders>
              <w:top w:val="single" w:sz="4" w:space="0" w:color="auto"/>
              <w:left w:val="single" w:sz="4" w:space="0" w:color="auto"/>
              <w:bottom w:val="single" w:sz="4" w:space="0" w:color="auto"/>
              <w:right w:val="single" w:sz="4" w:space="0" w:color="auto"/>
            </w:tcBorders>
            <w:vAlign w:val="center"/>
          </w:tcPr>
          <w:p w14:paraId="3539A0A5" w14:textId="77777777" w:rsidR="007405EE" w:rsidRPr="00D0162F" w:rsidRDefault="007405EE" w:rsidP="00A81E02">
            <w:pPr>
              <w:keepNext/>
              <w:keepLines/>
              <w:spacing w:after="0"/>
              <w:jc w:val="center"/>
              <w:rPr>
                <w:rFonts w:ascii="Arial" w:hAnsi="Arial" w:cs="Arial"/>
                <w:b/>
                <w:sz w:val="18"/>
              </w:rPr>
            </w:pPr>
          </w:p>
        </w:tc>
        <w:tc>
          <w:tcPr>
            <w:tcW w:w="1345" w:type="dxa"/>
            <w:tcBorders>
              <w:top w:val="single" w:sz="4" w:space="0" w:color="auto"/>
              <w:left w:val="single" w:sz="4" w:space="0" w:color="auto"/>
              <w:bottom w:val="single" w:sz="4" w:space="0" w:color="auto"/>
              <w:right w:val="single" w:sz="4" w:space="0" w:color="auto"/>
            </w:tcBorders>
            <w:vAlign w:val="center"/>
          </w:tcPr>
          <w:p w14:paraId="7ED4B8A6" w14:textId="77777777" w:rsidR="007405EE" w:rsidRPr="00D0162F" w:rsidRDefault="007405EE" w:rsidP="00A81E02">
            <w:pPr>
              <w:keepNext/>
              <w:keepLines/>
              <w:spacing w:after="0"/>
              <w:jc w:val="center"/>
              <w:rPr>
                <w:rFonts w:ascii="Arial" w:hAnsi="Arial" w:cs="Arial"/>
                <w:b/>
                <w:sz w:val="18"/>
              </w:rPr>
            </w:pPr>
          </w:p>
        </w:tc>
        <w:tc>
          <w:tcPr>
            <w:tcW w:w="1345" w:type="dxa"/>
            <w:tcBorders>
              <w:top w:val="single" w:sz="4" w:space="0" w:color="auto"/>
              <w:left w:val="single" w:sz="4" w:space="0" w:color="auto"/>
              <w:bottom w:val="single" w:sz="4" w:space="0" w:color="auto"/>
              <w:right w:val="single" w:sz="4" w:space="0" w:color="auto"/>
            </w:tcBorders>
            <w:vAlign w:val="center"/>
          </w:tcPr>
          <w:p w14:paraId="41BCA8EC" w14:textId="77777777" w:rsidR="007405EE" w:rsidRPr="00D0162F" w:rsidRDefault="007405EE" w:rsidP="00A81E02">
            <w:pPr>
              <w:keepNext/>
              <w:keepLines/>
              <w:spacing w:after="0"/>
              <w:jc w:val="center"/>
              <w:rPr>
                <w:rFonts w:ascii="Arial" w:hAnsi="Arial" w:cs="Arial"/>
                <w:b/>
                <w:sz w:val="18"/>
              </w:rPr>
            </w:pPr>
          </w:p>
        </w:tc>
        <w:tc>
          <w:tcPr>
            <w:tcW w:w="1345" w:type="dxa"/>
            <w:tcBorders>
              <w:top w:val="single" w:sz="4" w:space="0" w:color="auto"/>
              <w:left w:val="single" w:sz="4" w:space="0" w:color="auto"/>
              <w:bottom w:val="single" w:sz="4" w:space="0" w:color="auto"/>
              <w:right w:val="single" w:sz="4" w:space="0" w:color="auto"/>
            </w:tcBorders>
            <w:vAlign w:val="center"/>
          </w:tcPr>
          <w:p w14:paraId="7DA93FDF" w14:textId="77777777" w:rsidR="007405EE" w:rsidRPr="00D0162F" w:rsidRDefault="007405EE" w:rsidP="00A81E02">
            <w:pPr>
              <w:keepNext/>
              <w:keepLines/>
              <w:spacing w:after="0"/>
              <w:jc w:val="center"/>
              <w:rPr>
                <w:rFonts w:ascii="Arial" w:hAnsi="Arial" w:cs="Arial"/>
                <w:b/>
                <w:sz w:val="18"/>
              </w:rPr>
            </w:pPr>
          </w:p>
        </w:tc>
      </w:tr>
      <w:tr w:rsidR="007405EE" w:rsidRPr="00D0162F" w14:paraId="626DB916"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7A6DA600" w14:textId="77777777" w:rsidR="007405EE" w:rsidRPr="00D0162F" w:rsidRDefault="007405EE" w:rsidP="00A81E02">
            <w:pPr>
              <w:keepNext/>
              <w:keepLines/>
              <w:spacing w:after="0"/>
              <w:rPr>
                <w:rFonts w:ascii="Arial" w:hAnsi="Arial" w:cs="Arial"/>
                <w:i/>
                <w:sz w:val="18"/>
              </w:rPr>
            </w:pPr>
            <w:r w:rsidRPr="00D0162F">
              <w:rPr>
                <w:rFonts w:ascii="Arial" w:hAnsi="Arial"/>
                <w:sz w:val="18"/>
              </w:rPr>
              <w:t>nzp-CSI-ResourceSetId</w:t>
            </w:r>
          </w:p>
        </w:tc>
        <w:tc>
          <w:tcPr>
            <w:tcW w:w="1345" w:type="dxa"/>
            <w:tcBorders>
              <w:top w:val="single" w:sz="4" w:space="0" w:color="auto"/>
              <w:left w:val="single" w:sz="4" w:space="0" w:color="auto"/>
              <w:bottom w:val="single" w:sz="4" w:space="0" w:color="auto"/>
              <w:right w:val="single" w:sz="4" w:space="0" w:color="auto"/>
            </w:tcBorders>
            <w:vAlign w:val="center"/>
            <w:hideMark/>
          </w:tcPr>
          <w:p w14:paraId="5B865206"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4B058C1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EDD2FD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68230BC"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tcPr>
          <w:p w14:paraId="7B949B5F"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tcPr>
          <w:p w14:paraId="0F198E1D"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r>
      <w:tr w:rsidR="007405EE" w:rsidRPr="00D0162F" w14:paraId="558289EA"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266276EE" w14:textId="77777777" w:rsidR="007405EE" w:rsidRPr="00D0162F" w:rsidRDefault="007405EE" w:rsidP="00A81E02">
            <w:pPr>
              <w:keepNext/>
              <w:keepLines/>
              <w:spacing w:after="0"/>
              <w:rPr>
                <w:rFonts w:ascii="Arial" w:hAnsi="Arial" w:cs="Arial"/>
                <w:i/>
                <w:sz w:val="18"/>
              </w:rPr>
            </w:pPr>
            <w:r w:rsidRPr="00D0162F">
              <w:rPr>
                <w:rFonts w:ascii="Arial" w:hAnsi="Arial"/>
                <w:sz w:val="18"/>
              </w:rPr>
              <w:t>repetition</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A795E8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D2D3C1D"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off</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B67E5CD"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off</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BE7A4F6"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on</w:t>
            </w:r>
          </w:p>
        </w:tc>
        <w:tc>
          <w:tcPr>
            <w:tcW w:w="1345" w:type="dxa"/>
            <w:tcBorders>
              <w:top w:val="single" w:sz="4" w:space="0" w:color="auto"/>
              <w:left w:val="single" w:sz="4" w:space="0" w:color="auto"/>
              <w:bottom w:val="single" w:sz="4" w:space="0" w:color="auto"/>
              <w:right w:val="single" w:sz="4" w:space="0" w:color="auto"/>
            </w:tcBorders>
            <w:vAlign w:val="center"/>
          </w:tcPr>
          <w:p w14:paraId="00B07A1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tcPr>
          <w:p w14:paraId="0D49710C"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off</w:t>
            </w:r>
          </w:p>
        </w:tc>
      </w:tr>
      <w:tr w:rsidR="007405EE" w:rsidRPr="00D0162F" w14:paraId="73EFDEB5"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0BF1AFF6" w14:textId="77777777" w:rsidR="007405EE" w:rsidRPr="00D0162F" w:rsidRDefault="007405EE" w:rsidP="00A81E02">
            <w:pPr>
              <w:keepNext/>
              <w:keepLines/>
              <w:spacing w:after="0"/>
              <w:rPr>
                <w:rFonts w:ascii="Arial" w:hAnsi="Arial" w:cs="Arial"/>
                <w:i/>
                <w:sz w:val="18"/>
              </w:rPr>
            </w:pPr>
            <w:r w:rsidRPr="00D0162F">
              <w:rPr>
                <w:rFonts w:ascii="Arial" w:hAnsi="Arial"/>
                <w:sz w:val="18"/>
              </w:rPr>
              <w:t>aperiodicTriggeringOffset</w:t>
            </w:r>
          </w:p>
        </w:tc>
        <w:tc>
          <w:tcPr>
            <w:tcW w:w="1345" w:type="dxa"/>
            <w:tcBorders>
              <w:top w:val="single" w:sz="4" w:space="0" w:color="auto"/>
              <w:left w:val="single" w:sz="4" w:space="0" w:color="auto"/>
              <w:bottom w:val="single" w:sz="4" w:space="0" w:color="auto"/>
              <w:right w:val="single" w:sz="4" w:space="0" w:color="auto"/>
            </w:tcBorders>
            <w:vAlign w:val="center"/>
            <w:hideMark/>
          </w:tcPr>
          <w:p w14:paraId="51F83959"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3ABCE206"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B37E016"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4</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99C9904"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4</w:t>
            </w:r>
          </w:p>
        </w:tc>
        <w:tc>
          <w:tcPr>
            <w:tcW w:w="1345" w:type="dxa"/>
            <w:tcBorders>
              <w:top w:val="single" w:sz="4" w:space="0" w:color="auto"/>
              <w:left w:val="single" w:sz="4" w:space="0" w:color="auto"/>
              <w:bottom w:val="single" w:sz="4" w:space="0" w:color="auto"/>
              <w:right w:val="single" w:sz="4" w:space="0" w:color="auto"/>
            </w:tcBorders>
            <w:vAlign w:val="center"/>
          </w:tcPr>
          <w:p w14:paraId="77A6ED04"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tcPr>
          <w:p w14:paraId="59DFA5F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r>
      <w:tr w:rsidR="007405EE" w:rsidRPr="00D0162F" w14:paraId="706DA06A"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543FB300" w14:textId="77777777" w:rsidR="007405EE" w:rsidRPr="00D0162F" w:rsidRDefault="007405EE" w:rsidP="00A81E02">
            <w:pPr>
              <w:keepNext/>
              <w:keepLines/>
              <w:spacing w:after="0"/>
              <w:rPr>
                <w:rFonts w:ascii="Arial" w:hAnsi="Arial" w:cs="Arial"/>
                <w:i/>
                <w:sz w:val="18"/>
              </w:rPr>
            </w:pPr>
            <w:r w:rsidRPr="00D0162F">
              <w:rPr>
                <w:rFonts w:ascii="Arial" w:hAnsi="Arial"/>
                <w:sz w:val="18"/>
              </w:rPr>
              <w:t>trs-Info</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AC2DA8C"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046F4A5"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D2411DF"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3BCE46C4"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tcPr>
          <w:p w14:paraId="737DB43A"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tcPr>
          <w:p w14:paraId="38780BE8"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r>
      <w:tr w:rsidR="007405EE" w:rsidRPr="00D0162F" w14:paraId="2674BC56"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38AFFA3E" w14:textId="77777777" w:rsidR="007405EE" w:rsidRPr="00D0162F" w:rsidRDefault="007405EE" w:rsidP="00A81E02">
            <w:pPr>
              <w:keepNext/>
              <w:keepLines/>
              <w:spacing w:after="0"/>
              <w:jc w:val="center"/>
              <w:rPr>
                <w:rFonts w:ascii="Arial" w:hAnsi="Arial"/>
                <w:b/>
                <w:sz w:val="18"/>
              </w:rPr>
            </w:pPr>
            <w:r w:rsidRPr="00D0162F">
              <w:rPr>
                <w:rFonts w:ascii="Arial" w:hAnsi="Arial"/>
                <w:b/>
                <w:sz w:val="18"/>
              </w:rPr>
              <w:t>Resource Config</w:t>
            </w:r>
          </w:p>
        </w:tc>
        <w:tc>
          <w:tcPr>
            <w:tcW w:w="1345" w:type="dxa"/>
            <w:tcBorders>
              <w:top w:val="single" w:sz="4" w:space="0" w:color="auto"/>
              <w:left w:val="single" w:sz="4" w:space="0" w:color="auto"/>
              <w:bottom w:val="single" w:sz="4" w:space="0" w:color="auto"/>
              <w:right w:val="single" w:sz="4" w:space="0" w:color="auto"/>
            </w:tcBorders>
            <w:vAlign w:val="center"/>
          </w:tcPr>
          <w:p w14:paraId="5220008D" w14:textId="77777777" w:rsidR="007405EE" w:rsidRPr="00D0162F" w:rsidRDefault="007405EE" w:rsidP="00A81E02">
            <w:pPr>
              <w:keepNext/>
              <w:keepLines/>
              <w:spacing w:after="0"/>
              <w:rPr>
                <w:rFonts w:ascii="Arial" w:hAnsi="Arial" w:cs="Arial"/>
                <w:sz w:val="18"/>
              </w:rPr>
            </w:pPr>
          </w:p>
        </w:tc>
        <w:tc>
          <w:tcPr>
            <w:tcW w:w="1345" w:type="dxa"/>
            <w:tcBorders>
              <w:top w:val="single" w:sz="4" w:space="0" w:color="auto"/>
              <w:left w:val="single" w:sz="4" w:space="0" w:color="auto"/>
              <w:bottom w:val="single" w:sz="4" w:space="0" w:color="auto"/>
              <w:right w:val="single" w:sz="4" w:space="0" w:color="auto"/>
            </w:tcBorders>
            <w:vAlign w:val="center"/>
          </w:tcPr>
          <w:p w14:paraId="30C20DDF" w14:textId="77777777" w:rsidR="007405EE" w:rsidRPr="00D0162F" w:rsidRDefault="007405EE" w:rsidP="00A81E02">
            <w:pPr>
              <w:keepNext/>
              <w:keepLines/>
              <w:spacing w:after="0"/>
              <w:rPr>
                <w:rFonts w:ascii="Arial" w:hAnsi="Arial" w:cs="Arial"/>
                <w:sz w:val="18"/>
              </w:rPr>
            </w:pPr>
          </w:p>
        </w:tc>
        <w:tc>
          <w:tcPr>
            <w:tcW w:w="1345" w:type="dxa"/>
            <w:tcBorders>
              <w:top w:val="single" w:sz="4" w:space="0" w:color="auto"/>
              <w:left w:val="single" w:sz="4" w:space="0" w:color="auto"/>
              <w:bottom w:val="single" w:sz="4" w:space="0" w:color="auto"/>
              <w:right w:val="single" w:sz="4" w:space="0" w:color="auto"/>
            </w:tcBorders>
            <w:vAlign w:val="center"/>
          </w:tcPr>
          <w:p w14:paraId="1F9AE607" w14:textId="77777777" w:rsidR="007405EE" w:rsidRPr="00D0162F" w:rsidRDefault="007405EE" w:rsidP="00A81E02">
            <w:pPr>
              <w:keepNext/>
              <w:keepLines/>
              <w:spacing w:after="0"/>
              <w:rPr>
                <w:rFonts w:ascii="Arial" w:hAnsi="Arial" w:cs="Arial"/>
                <w:sz w:val="18"/>
              </w:rPr>
            </w:pPr>
          </w:p>
        </w:tc>
        <w:tc>
          <w:tcPr>
            <w:tcW w:w="1345" w:type="dxa"/>
            <w:tcBorders>
              <w:top w:val="single" w:sz="4" w:space="0" w:color="auto"/>
              <w:left w:val="single" w:sz="4" w:space="0" w:color="auto"/>
              <w:bottom w:val="single" w:sz="4" w:space="0" w:color="auto"/>
              <w:right w:val="single" w:sz="4" w:space="0" w:color="auto"/>
            </w:tcBorders>
            <w:vAlign w:val="center"/>
          </w:tcPr>
          <w:p w14:paraId="14774EFF" w14:textId="77777777" w:rsidR="007405EE" w:rsidRPr="00D0162F" w:rsidRDefault="007405EE" w:rsidP="00A81E02">
            <w:pPr>
              <w:keepNext/>
              <w:keepLines/>
              <w:spacing w:after="0"/>
              <w:rPr>
                <w:rFonts w:ascii="Arial" w:hAnsi="Arial" w:cs="Arial"/>
                <w:sz w:val="18"/>
              </w:rPr>
            </w:pPr>
          </w:p>
        </w:tc>
        <w:tc>
          <w:tcPr>
            <w:tcW w:w="1345" w:type="dxa"/>
            <w:tcBorders>
              <w:top w:val="single" w:sz="4" w:space="0" w:color="auto"/>
              <w:left w:val="single" w:sz="4" w:space="0" w:color="auto"/>
              <w:bottom w:val="single" w:sz="4" w:space="0" w:color="auto"/>
              <w:right w:val="single" w:sz="4" w:space="0" w:color="auto"/>
            </w:tcBorders>
          </w:tcPr>
          <w:p w14:paraId="401E45CF" w14:textId="77777777" w:rsidR="007405EE" w:rsidRPr="00D0162F" w:rsidRDefault="007405EE" w:rsidP="00A81E02">
            <w:pPr>
              <w:keepNext/>
              <w:keepLines/>
              <w:spacing w:after="0"/>
              <w:rPr>
                <w:rFonts w:ascii="Arial" w:hAnsi="Arial" w:cs="Arial"/>
                <w:sz w:val="18"/>
              </w:rPr>
            </w:pPr>
          </w:p>
        </w:tc>
        <w:tc>
          <w:tcPr>
            <w:tcW w:w="1345" w:type="dxa"/>
            <w:tcBorders>
              <w:top w:val="single" w:sz="4" w:space="0" w:color="auto"/>
              <w:left w:val="single" w:sz="4" w:space="0" w:color="auto"/>
              <w:bottom w:val="single" w:sz="4" w:space="0" w:color="auto"/>
              <w:right w:val="single" w:sz="4" w:space="0" w:color="auto"/>
            </w:tcBorders>
          </w:tcPr>
          <w:p w14:paraId="6468E060" w14:textId="77777777" w:rsidR="007405EE" w:rsidRPr="00D0162F" w:rsidRDefault="007405EE" w:rsidP="00A81E02">
            <w:pPr>
              <w:keepNext/>
              <w:keepLines/>
              <w:spacing w:after="0"/>
              <w:rPr>
                <w:rFonts w:ascii="Arial" w:hAnsi="Arial" w:cs="Arial"/>
                <w:sz w:val="18"/>
              </w:rPr>
            </w:pPr>
          </w:p>
        </w:tc>
      </w:tr>
      <w:tr w:rsidR="007405EE" w:rsidRPr="00D0162F" w14:paraId="4F606A11" w14:textId="77777777" w:rsidTr="00F21A71">
        <w:trPr>
          <w:trHeight w:val="33"/>
          <w:jc w:val="center"/>
        </w:trPr>
        <w:tc>
          <w:tcPr>
            <w:tcW w:w="2908" w:type="dxa"/>
            <w:tcBorders>
              <w:top w:val="single" w:sz="4" w:space="0" w:color="auto"/>
              <w:left w:val="single" w:sz="4" w:space="0" w:color="auto"/>
              <w:bottom w:val="nil"/>
              <w:right w:val="single" w:sz="4" w:space="0" w:color="auto"/>
            </w:tcBorders>
          </w:tcPr>
          <w:p w14:paraId="6769F393" w14:textId="77777777" w:rsidR="007405EE" w:rsidRPr="00D0162F" w:rsidRDefault="007405EE" w:rsidP="00A81E02">
            <w:pPr>
              <w:keepNext/>
              <w:keepLines/>
              <w:spacing w:after="0"/>
              <w:rPr>
                <w:rFonts w:ascii="Arial" w:hAnsi="Arial"/>
                <w:sz w:val="18"/>
              </w:rPr>
            </w:pPr>
          </w:p>
        </w:tc>
        <w:tc>
          <w:tcPr>
            <w:tcW w:w="1345" w:type="dxa"/>
            <w:tcBorders>
              <w:top w:val="single" w:sz="4" w:space="0" w:color="auto"/>
              <w:left w:val="single" w:sz="4" w:space="0" w:color="auto"/>
              <w:bottom w:val="nil"/>
              <w:right w:val="single" w:sz="4" w:space="0" w:color="auto"/>
            </w:tcBorders>
          </w:tcPr>
          <w:p w14:paraId="66B2416A" w14:textId="77777777" w:rsidR="007405EE" w:rsidRPr="00D0162F" w:rsidRDefault="007405EE" w:rsidP="00A81E02">
            <w:pPr>
              <w:keepNext/>
              <w:keepLines/>
              <w:spacing w:after="0"/>
              <w:rPr>
                <w:rFonts w:ascii="Arial" w:hAnsi="Arial" w:cs="Arial"/>
                <w:sz w:val="18"/>
              </w:rPr>
            </w:pPr>
          </w:p>
        </w:tc>
        <w:tc>
          <w:tcPr>
            <w:tcW w:w="1345" w:type="dxa"/>
            <w:tcBorders>
              <w:top w:val="single" w:sz="4" w:space="0" w:color="auto"/>
              <w:left w:val="single" w:sz="4" w:space="0" w:color="auto"/>
              <w:bottom w:val="nil"/>
              <w:right w:val="single" w:sz="4" w:space="0" w:color="auto"/>
            </w:tcBorders>
            <w:hideMark/>
          </w:tcPr>
          <w:p w14:paraId="5F8478BD"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 for resource #0</w:t>
            </w:r>
          </w:p>
        </w:tc>
        <w:tc>
          <w:tcPr>
            <w:tcW w:w="1345" w:type="dxa"/>
            <w:tcBorders>
              <w:top w:val="single" w:sz="4" w:space="0" w:color="auto"/>
              <w:left w:val="single" w:sz="4" w:space="0" w:color="auto"/>
              <w:bottom w:val="nil"/>
              <w:right w:val="single" w:sz="4" w:space="0" w:color="auto"/>
            </w:tcBorders>
            <w:hideMark/>
          </w:tcPr>
          <w:p w14:paraId="7818E6D0"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 for resource #0</w:t>
            </w:r>
          </w:p>
        </w:tc>
        <w:tc>
          <w:tcPr>
            <w:tcW w:w="1345" w:type="dxa"/>
            <w:tcBorders>
              <w:top w:val="single" w:sz="4" w:space="0" w:color="auto"/>
              <w:left w:val="single" w:sz="4" w:space="0" w:color="auto"/>
              <w:bottom w:val="single" w:sz="4" w:space="0" w:color="auto"/>
              <w:right w:val="single" w:sz="4" w:space="0" w:color="auto"/>
            </w:tcBorders>
            <w:hideMark/>
          </w:tcPr>
          <w:p w14:paraId="6E5BB8F0"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 for resource #0</w:t>
            </w:r>
          </w:p>
        </w:tc>
        <w:tc>
          <w:tcPr>
            <w:tcW w:w="1345" w:type="dxa"/>
            <w:tcBorders>
              <w:top w:val="single" w:sz="4" w:space="0" w:color="auto"/>
              <w:left w:val="single" w:sz="4" w:space="0" w:color="auto"/>
              <w:bottom w:val="nil"/>
              <w:right w:val="single" w:sz="4" w:space="0" w:color="auto"/>
            </w:tcBorders>
            <w:vAlign w:val="center"/>
          </w:tcPr>
          <w:p w14:paraId="4FD2C74C" w14:textId="77777777" w:rsidR="007405EE" w:rsidRPr="00D0162F" w:rsidRDefault="007405EE" w:rsidP="00A81E02">
            <w:pPr>
              <w:keepNext/>
              <w:keepLines/>
              <w:spacing w:after="0"/>
              <w:rPr>
                <w:rFonts w:ascii="Arial" w:hAnsi="Arial" w:cs="Arial"/>
                <w:sz w:val="18"/>
              </w:rPr>
            </w:pPr>
          </w:p>
        </w:tc>
        <w:tc>
          <w:tcPr>
            <w:tcW w:w="1345" w:type="dxa"/>
            <w:vMerge w:val="restart"/>
            <w:tcBorders>
              <w:top w:val="single" w:sz="4" w:space="0" w:color="auto"/>
              <w:left w:val="single" w:sz="4" w:space="0" w:color="auto"/>
              <w:right w:val="single" w:sz="4" w:space="0" w:color="auto"/>
            </w:tcBorders>
          </w:tcPr>
          <w:p w14:paraId="64348F0A"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2 for resource #0</w:t>
            </w:r>
          </w:p>
        </w:tc>
      </w:tr>
      <w:tr w:rsidR="007405EE" w:rsidRPr="00D0162F" w14:paraId="6E8886A9" w14:textId="77777777" w:rsidTr="00F21A71">
        <w:trPr>
          <w:trHeight w:val="31"/>
          <w:jc w:val="center"/>
        </w:trPr>
        <w:tc>
          <w:tcPr>
            <w:tcW w:w="2908" w:type="dxa"/>
            <w:tcBorders>
              <w:top w:val="nil"/>
              <w:left w:val="single" w:sz="4" w:space="0" w:color="auto"/>
              <w:bottom w:val="nil"/>
              <w:right w:val="single" w:sz="4" w:space="0" w:color="auto"/>
            </w:tcBorders>
            <w:hideMark/>
          </w:tcPr>
          <w:p w14:paraId="40D1FC8C"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52D24FB0" w14:textId="77777777" w:rsidR="007405EE" w:rsidRPr="00D0162F" w:rsidRDefault="007405EE" w:rsidP="00A81E02">
            <w:pPr>
              <w:keepNext/>
              <w:keepLines/>
              <w:spacing w:after="0"/>
              <w:rPr>
                <w:rFonts w:ascii="Arial" w:hAnsi="Arial" w:cs="Arial"/>
                <w:sz w:val="18"/>
              </w:rPr>
            </w:pPr>
          </w:p>
        </w:tc>
        <w:tc>
          <w:tcPr>
            <w:tcW w:w="1345" w:type="dxa"/>
            <w:tcBorders>
              <w:top w:val="nil"/>
              <w:left w:val="single" w:sz="4" w:space="0" w:color="auto"/>
              <w:bottom w:val="nil"/>
              <w:right w:val="single" w:sz="4" w:space="0" w:color="auto"/>
            </w:tcBorders>
            <w:hideMark/>
          </w:tcPr>
          <w:p w14:paraId="6948020E" w14:textId="77777777" w:rsidR="007405EE" w:rsidRPr="00D0162F" w:rsidRDefault="007405EE" w:rsidP="00A81E02">
            <w:pPr>
              <w:keepNext/>
              <w:keepLines/>
              <w:spacing w:after="0"/>
              <w:rPr>
                <w:rFonts w:ascii="Arial" w:hAnsi="Arial" w:cs="Arial"/>
                <w:sz w:val="18"/>
              </w:rPr>
            </w:pPr>
          </w:p>
        </w:tc>
        <w:tc>
          <w:tcPr>
            <w:tcW w:w="1345" w:type="dxa"/>
            <w:tcBorders>
              <w:top w:val="nil"/>
              <w:left w:val="single" w:sz="4" w:space="0" w:color="auto"/>
              <w:bottom w:val="nil"/>
              <w:right w:val="single" w:sz="4" w:space="0" w:color="auto"/>
            </w:tcBorders>
            <w:hideMark/>
          </w:tcPr>
          <w:p w14:paraId="0A83BB3D" w14:textId="77777777" w:rsidR="007405EE" w:rsidRPr="00D0162F" w:rsidRDefault="007405EE" w:rsidP="00A81E02">
            <w:pPr>
              <w:keepNext/>
              <w:keepLines/>
              <w:spacing w:after="0"/>
              <w:rPr>
                <w:rFonts w:ascii="Arial" w:hAnsi="Arial" w:cs="Arial"/>
                <w:sz w:val="18"/>
              </w:rPr>
            </w:pPr>
          </w:p>
        </w:tc>
        <w:tc>
          <w:tcPr>
            <w:tcW w:w="1345" w:type="dxa"/>
            <w:tcBorders>
              <w:top w:val="single" w:sz="4" w:space="0" w:color="auto"/>
              <w:left w:val="single" w:sz="4" w:space="0" w:color="auto"/>
              <w:bottom w:val="single" w:sz="4" w:space="0" w:color="auto"/>
              <w:right w:val="single" w:sz="4" w:space="0" w:color="auto"/>
            </w:tcBorders>
            <w:hideMark/>
          </w:tcPr>
          <w:p w14:paraId="7AB2D911"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1 for resource #1</w:t>
            </w:r>
          </w:p>
        </w:tc>
        <w:tc>
          <w:tcPr>
            <w:tcW w:w="1345" w:type="dxa"/>
            <w:tcBorders>
              <w:top w:val="nil"/>
              <w:left w:val="single" w:sz="4" w:space="0" w:color="auto"/>
              <w:bottom w:val="nil"/>
              <w:right w:val="single" w:sz="4" w:space="0" w:color="auto"/>
            </w:tcBorders>
          </w:tcPr>
          <w:p w14:paraId="3A3E4D13" w14:textId="77777777" w:rsidR="007405EE" w:rsidRPr="00D0162F" w:rsidRDefault="007405EE" w:rsidP="00A81E02">
            <w:pPr>
              <w:keepNext/>
              <w:keepLines/>
              <w:spacing w:after="0"/>
              <w:rPr>
                <w:rFonts w:ascii="Arial" w:hAnsi="Arial" w:cs="Arial"/>
                <w:sz w:val="18"/>
              </w:rPr>
            </w:pPr>
          </w:p>
        </w:tc>
        <w:tc>
          <w:tcPr>
            <w:tcW w:w="1345" w:type="dxa"/>
            <w:vMerge/>
            <w:tcBorders>
              <w:left w:val="single" w:sz="4" w:space="0" w:color="auto"/>
              <w:right w:val="single" w:sz="4" w:space="0" w:color="auto"/>
            </w:tcBorders>
          </w:tcPr>
          <w:p w14:paraId="031F9AF6" w14:textId="77777777" w:rsidR="007405EE" w:rsidRPr="00D0162F" w:rsidRDefault="007405EE" w:rsidP="00A81E02">
            <w:pPr>
              <w:keepNext/>
              <w:keepLines/>
              <w:spacing w:after="0"/>
              <w:rPr>
                <w:rFonts w:ascii="Arial" w:hAnsi="Arial" w:cs="Arial"/>
                <w:sz w:val="18"/>
              </w:rPr>
            </w:pPr>
          </w:p>
        </w:tc>
      </w:tr>
      <w:tr w:rsidR="007405EE" w:rsidRPr="00D0162F" w14:paraId="39C78587" w14:textId="77777777" w:rsidTr="00F21A71">
        <w:trPr>
          <w:trHeight w:val="31"/>
          <w:jc w:val="center"/>
        </w:trPr>
        <w:tc>
          <w:tcPr>
            <w:tcW w:w="2908" w:type="dxa"/>
            <w:tcBorders>
              <w:top w:val="nil"/>
              <w:left w:val="single" w:sz="4" w:space="0" w:color="auto"/>
              <w:bottom w:val="nil"/>
              <w:right w:val="single" w:sz="4" w:space="0" w:color="auto"/>
            </w:tcBorders>
            <w:hideMark/>
          </w:tcPr>
          <w:p w14:paraId="06A3038D"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36CBEFE5" w14:textId="77777777" w:rsidR="007405EE" w:rsidRPr="00D0162F" w:rsidRDefault="007405EE" w:rsidP="00A81E02">
            <w:pPr>
              <w:keepNext/>
              <w:keepLines/>
              <w:spacing w:after="0"/>
              <w:rPr>
                <w:rFonts w:ascii="Arial" w:hAnsi="Arial" w:cs="Arial"/>
                <w:sz w:val="18"/>
              </w:rPr>
            </w:pPr>
          </w:p>
        </w:tc>
        <w:tc>
          <w:tcPr>
            <w:tcW w:w="1345" w:type="dxa"/>
            <w:tcBorders>
              <w:top w:val="nil"/>
              <w:left w:val="single" w:sz="4" w:space="0" w:color="auto"/>
              <w:bottom w:val="nil"/>
              <w:right w:val="single" w:sz="4" w:space="0" w:color="auto"/>
            </w:tcBorders>
            <w:hideMark/>
          </w:tcPr>
          <w:p w14:paraId="48BEFC75" w14:textId="77777777" w:rsidR="007405EE" w:rsidRPr="00D0162F" w:rsidRDefault="007405EE" w:rsidP="00A81E02">
            <w:pPr>
              <w:keepNext/>
              <w:keepLines/>
              <w:spacing w:after="0"/>
              <w:rPr>
                <w:rFonts w:ascii="Arial" w:hAnsi="Arial" w:cs="Arial"/>
                <w:sz w:val="18"/>
              </w:rPr>
            </w:pPr>
          </w:p>
        </w:tc>
        <w:tc>
          <w:tcPr>
            <w:tcW w:w="1345" w:type="dxa"/>
            <w:tcBorders>
              <w:top w:val="nil"/>
              <w:left w:val="single" w:sz="4" w:space="0" w:color="auto"/>
              <w:bottom w:val="nil"/>
              <w:right w:val="single" w:sz="4" w:space="0" w:color="auto"/>
            </w:tcBorders>
            <w:hideMark/>
          </w:tcPr>
          <w:p w14:paraId="61E7ED4B" w14:textId="77777777" w:rsidR="007405EE" w:rsidRPr="00D0162F" w:rsidRDefault="007405EE" w:rsidP="00A81E02">
            <w:pPr>
              <w:keepNext/>
              <w:keepLines/>
              <w:spacing w:after="0"/>
              <w:rPr>
                <w:rFonts w:ascii="Arial" w:hAnsi="Arial" w:cs="Arial"/>
                <w:sz w:val="18"/>
              </w:rPr>
            </w:pPr>
          </w:p>
        </w:tc>
        <w:tc>
          <w:tcPr>
            <w:tcW w:w="1345" w:type="dxa"/>
            <w:tcBorders>
              <w:top w:val="single" w:sz="4" w:space="0" w:color="auto"/>
              <w:left w:val="single" w:sz="4" w:space="0" w:color="auto"/>
              <w:bottom w:val="single" w:sz="4" w:space="0" w:color="auto"/>
              <w:right w:val="single" w:sz="4" w:space="0" w:color="auto"/>
            </w:tcBorders>
            <w:hideMark/>
          </w:tcPr>
          <w:p w14:paraId="19873974"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2 for resource #2</w:t>
            </w:r>
          </w:p>
        </w:tc>
        <w:tc>
          <w:tcPr>
            <w:tcW w:w="1345" w:type="dxa"/>
            <w:tcBorders>
              <w:top w:val="nil"/>
              <w:left w:val="single" w:sz="4" w:space="0" w:color="auto"/>
              <w:bottom w:val="nil"/>
              <w:right w:val="single" w:sz="4" w:space="0" w:color="auto"/>
            </w:tcBorders>
          </w:tcPr>
          <w:p w14:paraId="73B3DD7F" w14:textId="77777777" w:rsidR="007405EE" w:rsidRPr="00D0162F" w:rsidRDefault="007405EE" w:rsidP="00A81E02">
            <w:pPr>
              <w:keepNext/>
              <w:keepLines/>
              <w:spacing w:after="0"/>
              <w:rPr>
                <w:rFonts w:ascii="Arial" w:hAnsi="Arial" w:cs="Arial"/>
                <w:sz w:val="18"/>
              </w:rPr>
            </w:pPr>
          </w:p>
        </w:tc>
        <w:tc>
          <w:tcPr>
            <w:tcW w:w="1345" w:type="dxa"/>
            <w:vMerge/>
            <w:tcBorders>
              <w:left w:val="single" w:sz="4" w:space="0" w:color="auto"/>
              <w:right w:val="single" w:sz="4" w:space="0" w:color="auto"/>
            </w:tcBorders>
          </w:tcPr>
          <w:p w14:paraId="5645407B" w14:textId="77777777" w:rsidR="007405EE" w:rsidRPr="00D0162F" w:rsidRDefault="007405EE" w:rsidP="00A81E02">
            <w:pPr>
              <w:keepNext/>
              <w:keepLines/>
              <w:spacing w:after="0"/>
              <w:rPr>
                <w:rFonts w:ascii="Arial" w:hAnsi="Arial" w:cs="Arial"/>
                <w:sz w:val="18"/>
              </w:rPr>
            </w:pPr>
          </w:p>
        </w:tc>
      </w:tr>
      <w:tr w:rsidR="007405EE" w:rsidRPr="00D0162F" w14:paraId="5E579C90" w14:textId="77777777" w:rsidTr="00F21A71">
        <w:trPr>
          <w:trHeight w:val="31"/>
          <w:jc w:val="center"/>
        </w:trPr>
        <w:tc>
          <w:tcPr>
            <w:tcW w:w="2908" w:type="dxa"/>
            <w:tcBorders>
              <w:top w:val="nil"/>
              <w:left w:val="single" w:sz="4" w:space="0" w:color="auto"/>
              <w:bottom w:val="nil"/>
              <w:right w:val="single" w:sz="4" w:space="0" w:color="auto"/>
            </w:tcBorders>
            <w:hideMark/>
          </w:tcPr>
          <w:p w14:paraId="365A5387"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42432075" w14:textId="77777777" w:rsidR="007405EE" w:rsidRPr="00D0162F" w:rsidRDefault="007405EE" w:rsidP="00A81E02">
            <w:pPr>
              <w:keepNext/>
              <w:keepLines/>
              <w:spacing w:after="0"/>
              <w:rPr>
                <w:rFonts w:ascii="Arial" w:hAnsi="Arial" w:cs="Arial"/>
                <w:sz w:val="18"/>
              </w:rPr>
            </w:pPr>
          </w:p>
        </w:tc>
        <w:tc>
          <w:tcPr>
            <w:tcW w:w="1345" w:type="dxa"/>
            <w:tcBorders>
              <w:top w:val="nil"/>
              <w:left w:val="single" w:sz="4" w:space="0" w:color="auto"/>
              <w:bottom w:val="single" w:sz="4" w:space="0" w:color="auto"/>
              <w:right w:val="single" w:sz="4" w:space="0" w:color="auto"/>
            </w:tcBorders>
            <w:hideMark/>
          </w:tcPr>
          <w:p w14:paraId="24410E1C" w14:textId="77777777" w:rsidR="007405EE" w:rsidRPr="00D0162F" w:rsidRDefault="007405EE" w:rsidP="00A81E02">
            <w:pPr>
              <w:keepNext/>
              <w:keepLines/>
              <w:spacing w:after="0"/>
              <w:rPr>
                <w:rFonts w:ascii="Arial" w:hAnsi="Arial" w:cs="Arial"/>
                <w:sz w:val="18"/>
              </w:rPr>
            </w:pPr>
          </w:p>
        </w:tc>
        <w:tc>
          <w:tcPr>
            <w:tcW w:w="1345" w:type="dxa"/>
            <w:tcBorders>
              <w:top w:val="nil"/>
              <w:left w:val="single" w:sz="4" w:space="0" w:color="auto"/>
              <w:bottom w:val="single" w:sz="4" w:space="0" w:color="auto"/>
              <w:right w:val="single" w:sz="4" w:space="0" w:color="auto"/>
            </w:tcBorders>
            <w:hideMark/>
          </w:tcPr>
          <w:p w14:paraId="6EC70755" w14:textId="77777777" w:rsidR="007405EE" w:rsidRPr="00D0162F" w:rsidRDefault="007405EE" w:rsidP="00A81E02">
            <w:pPr>
              <w:keepNext/>
              <w:keepLines/>
              <w:spacing w:after="0"/>
              <w:rPr>
                <w:rFonts w:ascii="Arial" w:hAnsi="Arial" w:cs="Arial"/>
                <w:sz w:val="18"/>
              </w:rPr>
            </w:pPr>
          </w:p>
        </w:tc>
        <w:tc>
          <w:tcPr>
            <w:tcW w:w="1345" w:type="dxa"/>
            <w:tcBorders>
              <w:top w:val="single" w:sz="4" w:space="0" w:color="auto"/>
              <w:left w:val="single" w:sz="4" w:space="0" w:color="auto"/>
              <w:bottom w:val="single" w:sz="4" w:space="0" w:color="auto"/>
              <w:right w:val="single" w:sz="4" w:space="0" w:color="auto"/>
            </w:tcBorders>
            <w:hideMark/>
          </w:tcPr>
          <w:p w14:paraId="64714CCD"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3 for resource #3</w:t>
            </w:r>
          </w:p>
        </w:tc>
        <w:tc>
          <w:tcPr>
            <w:tcW w:w="1345" w:type="dxa"/>
            <w:tcBorders>
              <w:top w:val="nil"/>
              <w:left w:val="single" w:sz="4" w:space="0" w:color="auto"/>
              <w:bottom w:val="nil"/>
              <w:right w:val="single" w:sz="4" w:space="0" w:color="auto"/>
            </w:tcBorders>
          </w:tcPr>
          <w:p w14:paraId="699C374D" w14:textId="77777777" w:rsidR="007405EE" w:rsidRPr="00D0162F" w:rsidRDefault="007405EE" w:rsidP="00A81E02">
            <w:pPr>
              <w:keepNext/>
              <w:keepLines/>
              <w:spacing w:after="0"/>
              <w:rPr>
                <w:rFonts w:ascii="Arial" w:hAnsi="Arial" w:cs="Arial"/>
                <w:sz w:val="18"/>
              </w:rPr>
            </w:pPr>
          </w:p>
        </w:tc>
        <w:tc>
          <w:tcPr>
            <w:tcW w:w="1345" w:type="dxa"/>
            <w:vMerge/>
            <w:tcBorders>
              <w:left w:val="single" w:sz="4" w:space="0" w:color="auto"/>
              <w:bottom w:val="single" w:sz="4" w:space="0" w:color="auto"/>
              <w:right w:val="single" w:sz="4" w:space="0" w:color="auto"/>
            </w:tcBorders>
          </w:tcPr>
          <w:p w14:paraId="29027538" w14:textId="77777777" w:rsidR="007405EE" w:rsidRPr="00D0162F" w:rsidRDefault="007405EE" w:rsidP="00A81E02">
            <w:pPr>
              <w:keepNext/>
              <w:keepLines/>
              <w:spacing w:after="0"/>
              <w:rPr>
                <w:rFonts w:ascii="Arial" w:hAnsi="Arial" w:cs="Arial"/>
                <w:sz w:val="18"/>
              </w:rPr>
            </w:pPr>
          </w:p>
        </w:tc>
      </w:tr>
      <w:tr w:rsidR="007405EE" w:rsidRPr="00D0162F" w14:paraId="7D39F262" w14:textId="77777777" w:rsidTr="00F21A71">
        <w:trPr>
          <w:trHeight w:val="33"/>
          <w:jc w:val="center"/>
        </w:trPr>
        <w:tc>
          <w:tcPr>
            <w:tcW w:w="2908" w:type="dxa"/>
            <w:tcBorders>
              <w:top w:val="nil"/>
              <w:left w:val="single" w:sz="4" w:space="0" w:color="auto"/>
              <w:bottom w:val="nil"/>
              <w:right w:val="single" w:sz="4" w:space="0" w:color="auto"/>
            </w:tcBorders>
            <w:hideMark/>
          </w:tcPr>
          <w:p w14:paraId="621E3B7E" w14:textId="77777777" w:rsidR="007405EE" w:rsidRPr="00D0162F" w:rsidRDefault="007405EE" w:rsidP="00A81E02">
            <w:pPr>
              <w:keepNext/>
              <w:keepLines/>
              <w:spacing w:after="0"/>
              <w:rPr>
                <w:rFonts w:ascii="Arial" w:hAnsi="Arial"/>
                <w:sz w:val="18"/>
              </w:rPr>
            </w:pPr>
            <w:r w:rsidRPr="00D0162F">
              <w:rPr>
                <w:rFonts w:ascii="Arial" w:hAnsi="Arial"/>
                <w:sz w:val="18"/>
              </w:rPr>
              <w:t>nzp-CSI-RS-ResourceId</w:t>
            </w:r>
          </w:p>
        </w:tc>
        <w:tc>
          <w:tcPr>
            <w:tcW w:w="1345" w:type="dxa"/>
            <w:tcBorders>
              <w:top w:val="nil"/>
              <w:left w:val="single" w:sz="4" w:space="0" w:color="auto"/>
              <w:bottom w:val="nil"/>
              <w:right w:val="single" w:sz="4" w:space="0" w:color="auto"/>
            </w:tcBorders>
            <w:hideMark/>
          </w:tcPr>
          <w:p w14:paraId="3CDD424A"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 for resource #0</w:t>
            </w:r>
          </w:p>
        </w:tc>
        <w:tc>
          <w:tcPr>
            <w:tcW w:w="1345" w:type="dxa"/>
            <w:tcBorders>
              <w:top w:val="single" w:sz="4" w:space="0" w:color="auto"/>
              <w:left w:val="single" w:sz="4" w:space="0" w:color="auto"/>
              <w:bottom w:val="nil"/>
              <w:right w:val="single" w:sz="4" w:space="0" w:color="auto"/>
            </w:tcBorders>
            <w:hideMark/>
          </w:tcPr>
          <w:p w14:paraId="0F44F1D8"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1 for resource #1</w:t>
            </w:r>
          </w:p>
        </w:tc>
        <w:tc>
          <w:tcPr>
            <w:tcW w:w="1345" w:type="dxa"/>
            <w:tcBorders>
              <w:top w:val="single" w:sz="4" w:space="0" w:color="auto"/>
              <w:left w:val="single" w:sz="4" w:space="0" w:color="auto"/>
              <w:bottom w:val="nil"/>
              <w:right w:val="single" w:sz="4" w:space="0" w:color="auto"/>
            </w:tcBorders>
            <w:hideMark/>
          </w:tcPr>
          <w:p w14:paraId="62FEA097"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1 for resource #1</w:t>
            </w:r>
          </w:p>
        </w:tc>
        <w:tc>
          <w:tcPr>
            <w:tcW w:w="1345" w:type="dxa"/>
            <w:tcBorders>
              <w:top w:val="single" w:sz="4" w:space="0" w:color="auto"/>
              <w:left w:val="single" w:sz="4" w:space="0" w:color="auto"/>
              <w:bottom w:val="single" w:sz="4" w:space="0" w:color="auto"/>
              <w:right w:val="single" w:sz="4" w:space="0" w:color="auto"/>
            </w:tcBorders>
            <w:hideMark/>
          </w:tcPr>
          <w:p w14:paraId="5D63B8BD"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4 for resource #4</w:t>
            </w:r>
          </w:p>
        </w:tc>
        <w:tc>
          <w:tcPr>
            <w:tcW w:w="1345" w:type="dxa"/>
            <w:tcBorders>
              <w:top w:val="nil"/>
              <w:left w:val="single" w:sz="4" w:space="0" w:color="auto"/>
              <w:bottom w:val="nil"/>
              <w:right w:val="single" w:sz="4" w:space="0" w:color="auto"/>
            </w:tcBorders>
          </w:tcPr>
          <w:p w14:paraId="55B31C7A"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 for resource #0</w:t>
            </w:r>
          </w:p>
        </w:tc>
        <w:tc>
          <w:tcPr>
            <w:tcW w:w="1345" w:type="dxa"/>
            <w:vMerge w:val="restart"/>
            <w:tcBorders>
              <w:top w:val="single" w:sz="4" w:space="0" w:color="auto"/>
              <w:left w:val="single" w:sz="4" w:space="0" w:color="auto"/>
              <w:right w:val="single" w:sz="4" w:space="0" w:color="auto"/>
            </w:tcBorders>
          </w:tcPr>
          <w:p w14:paraId="53584AC9"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3 for resource #1</w:t>
            </w:r>
          </w:p>
        </w:tc>
      </w:tr>
      <w:tr w:rsidR="007405EE" w:rsidRPr="00D0162F" w14:paraId="1C84E54E" w14:textId="77777777" w:rsidTr="00F21A71">
        <w:trPr>
          <w:trHeight w:val="31"/>
          <w:jc w:val="center"/>
        </w:trPr>
        <w:tc>
          <w:tcPr>
            <w:tcW w:w="2908" w:type="dxa"/>
            <w:tcBorders>
              <w:top w:val="nil"/>
              <w:left w:val="single" w:sz="4" w:space="0" w:color="auto"/>
              <w:bottom w:val="nil"/>
              <w:right w:val="single" w:sz="4" w:space="0" w:color="auto"/>
            </w:tcBorders>
            <w:hideMark/>
          </w:tcPr>
          <w:p w14:paraId="331492FD"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3757B147" w14:textId="77777777" w:rsidR="007405EE" w:rsidRPr="00D0162F" w:rsidRDefault="007405EE" w:rsidP="00A81E02">
            <w:pPr>
              <w:keepNext/>
              <w:keepLines/>
              <w:spacing w:after="0"/>
              <w:rPr>
                <w:rFonts w:ascii="Arial" w:hAnsi="Arial" w:cs="Arial"/>
                <w:sz w:val="18"/>
              </w:rPr>
            </w:pPr>
          </w:p>
        </w:tc>
        <w:tc>
          <w:tcPr>
            <w:tcW w:w="1345" w:type="dxa"/>
            <w:tcBorders>
              <w:top w:val="nil"/>
              <w:left w:val="single" w:sz="4" w:space="0" w:color="auto"/>
              <w:bottom w:val="nil"/>
              <w:right w:val="single" w:sz="4" w:space="0" w:color="auto"/>
            </w:tcBorders>
            <w:hideMark/>
          </w:tcPr>
          <w:p w14:paraId="3A38C191" w14:textId="77777777" w:rsidR="007405EE" w:rsidRPr="00D0162F" w:rsidRDefault="007405EE" w:rsidP="00A81E02">
            <w:pPr>
              <w:keepNext/>
              <w:keepLines/>
              <w:spacing w:after="0"/>
              <w:rPr>
                <w:rFonts w:ascii="Arial" w:hAnsi="Arial" w:cs="Arial"/>
                <w:sz w:val="18"/>
              </w:rPr>
            </w:pPr>
          </w:p>
        </w:tc>
        <w:tc>
          <w:tcPr>
            <w:tcW w:w="1345" w:type="dxa"/>
            <w:tcBorders>
              <w:top w:val="nil"/>
              <w:left w:val="single" w:sz="4" w:space="0" w:color="auto"/>
              <w:bottom w:val="nil"/>
              <w:right w:val="single" w:sz="4" w:space="0" w:color="auto"/>
            </w:tcBorders>
            <w:hideMark/>
          </w:tcPr>
          <w:p w14:paraId="2E66AA2C" w14:textId="77777777" w:rsidR="007405EE" w:rsidRPr="00D0162F" w:rsidRDefault="007405EE" w:rsidP="00A81E02">
            <w:pPr>
              <w:keepNext/>
              <w:keepLines/>
              <w:spacing w:after="0"/>
              <w:rPr>
                <w:rFonts w:ascii="Arial" w:hAnsi="Arial" w:cs="Arial"/>
                <w:sz w:val="18"/>
              </w:rPr>
            </w:pPr>
          </w:p>
        </w:tc>
        <w:tc>
          <w:tcPr>
            <w:tcW w:w="1345" w:type="dxa"/>
            <w:tcBorders>
              <w:top w:val="single" w:sz="4" w:space="0" w:color="auto"/>
              <w:left w:val="single" w:sz="4" w:space="0" w:color="auto"/>
              <w:bottom w:val="single" w:sz="4" w:space="0" w:color="auto"/>
              <w:right w:val="single" w:sz="4" w:space="0" w:color="auto"/>
            </w:tcBorders>
            <w:hideMark/>
          </w:tcPr>
          <w:p w14:paraId="339B334D"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5 for resource #5</w:t>
            </w:r>
          </w:p>
        </w:tc>
        <w:tc>
          <w:tcPr>
            <w:tcW w:w="1345" w:type="dxa"/>
            <w:tcBorders>
              <w:top w:val="nil"/>
              <w:left w:val="single" w:sz="4" w:space="0" w:color="auto"/>
              <w:bottom w:val="nil"/>
              <w:right w:val="single" w:sz="4" w:space="0" w:color="auto"/>
            </w:tcBorders>
          </w:tcPr>
          <w:p w14:paraId="640BD83A" w14:textId="77777777" w:rsidR="007405EE" w:rsidRPr="00D0162F" w:rsidRDefault="007405EE" w:rsidP="00A81E02">
            <w:pPr>
              <w:keepNext/>
              <w:keepLines/>
              <w:spacing w:after="0"/>
              <w:rPr>
                <w:rFonts w:ascii="Arial" w:hAnsi="Arial" w:cs="Arial"/>
                <w:sz w:val="18"/>
              </w:rPr>
            </w:pPr>
          </w:p>
        </w:tc>
        <w:tc>
          <w:tcPr>
            <w:tcW w:w="1345" w:type="dxa"/>
            <w:vMerge/>
            <w:tcBorders>
              <w:left w:val="single" w:sz="4" w:space="0" w:color="auto"/>
              <w:right w:val="single" w:sz="4" w:space="0" w:color="auto"/>
            </w:tcBorders>
          </w:tcPr>
          <w:p w14:paraId="35731F4F" w14:textId="77777777" w:rsidR="007405EE" w:rsidRPr="00D0162F" w:rsidRDefault="007405EE" w:rsidP="00A81E02">
            <w:pPr>
              <w:keepNext/>
              <w:keepLines/>
              <w:spacing w:after="0"/>
              <w:rPr>
                <w:rFonts w:ascii="Arial" w:hAnsi="Arial" w:cs="Arial"/>
                <w:sz w:val="18"/>
              </w:rPr>
            </w:pPr>
          </w:p>
        </w:tc>
      </w:tr>
      <w:tr w:rsidR="007405EE" w:rsidRPr="00D0162F" w14:paraId="22DE7BE0" w14:textId="77777777" w:rsidTr="00F21A71">
        <w:trPr>
          <w:trHeight w:val="31"/>
          <w:jc w:val="center"/>
        </w:trPr>
        <w:tc>
          <w:tcPr>
            <w:tcW w:w="2908" w:type="dxa"/>
            <w:tcBorders>
              <w:top w:val="nil"/>
              <w:left w:val="single" w:sz="4" w:space="0" w:color="auto"/>
              <w:bottom w:val="nil"/>
              <w:right w:val="single" w:sz="4" w:space="0" w:color="auto"/>
            </w:tcBorders>
            <w:hideMark/>
          </w:tcPr>
          <w:p w14:paraId="315D9F61"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6FB80EFF" w14:textId="77777777" w:rsidR="007405EE" w:rsidRPr="00D0162F" w:rsidRDefault="007405EE" w:rsidP="00A81E02">
            <w:pPr>
              <w:keepNext/>
              <w:keepLines/>
              <w:spacing w:after="0"/>
              <w:rPr>
                <w:rFonts w:ascii="Arial" w:hAnsi="Arial" w:cs="Arial"/>
                <w:sz w:val="18"/>
              </w:rPr>
            </w:pPr>
          </w:p>
        </w:tc>
        <w:tc>
          <w:tcPr>
            <w:tcW w:w="1345" w:type="dxa"/>
            <w:tcBorders>
              <w:top w:val="nil"/>
              <w:left w:val="single" w:sz="4" w:space="0" w:color="auto"/>
              <w:bottom w:val="nil"/>
              <w:right w:val="single" w:sz="4" w:space="0" w:color="auto"/>
            </w:tcBorders>
            <w:hideMark/>
          </w:tcPr>
          <w:p w14:paraId="032446C6" w14:textId="77777777" w:rsidR="007405EE" w:rsidRPr="00D0162F" w:rsidRDefault="007405EE" w:rsidP="00A81E02">
            <w:pPr>
              <w:keepNext/>
              <w:keepLines/>
              <w:spacing w:after="0"/>
              <w:rPr>
                <w:rFonts w:ascii="Arial" w:hAnsi="Arial" w:cs="Arial"/>
                <w:sz w:val="18"/>
              </w:rPr>
            </w:pPr>
          </w:p>
        </w:tc>
        <w:tc>
          <w:tcPr>
            <w:tcW w:w="1345" w:type="dxa"/>
            <w:tcBorders>
              <w:top w:val="nil"/>
              <w:left w:val="single" w:sz="4" w:space="0" w:color="auto"/>
              <w:bottom w:val="nil"/>
              <w:right w:val="single" w:sz="4" w:space="0" w:color="auto"/>
            </w:tcBorders>
            <w:hideMark/>
          </w:tcPr>
          <w:p w14:paraId="21BBD068" w14:textId="77777777" w:rsidR="007405EE" w:rsidRPr="00D0162F" w:rsidRDefault="007405EE" w:rsidP="00A81E02">
            <w:pPr>
              <w:keepNext/>
              <w:keepLines/>
              <w:spacing w:after="0"/>
              <w:rPr>
                <w:rFonts w:ascii="Arial" w:hAnsi="Arial" w:cs="Arial"/>
                <w:sz w:val="18"/>
              </w:rPr>
            </w:pPr>
          </w:p>
        </w:tc>
        <w:tc>
          <w:tcPr>
            <w:tcW w:w="1345" w:type="dxa"/>
            <w:tcBorders>
              <w:top w:val="single" w:sz="4" w:space="0" w:color="auto"/>
              <w:left w:val="single" w:sz="4" w:space="0" w:color="auto"/>
              <w:bottom w:val="single" w:sz="4" w:space="0" w:color="auto"/>
              <w:right w:val="single" w:sz="4" w:space="0" w:color="auto"/>
            </w:tcBorders>
            <w:hideMark/>
          </w:tcPr>
          <w:p w14:paraId="3D36DB48"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6 for resource #6</w:t>
            </w:r>
          </w:p>
        </w:tc>
        <w:tc>
          <w:tcPr>
            <w:tcW w:w="1345" w:type="dxa"/>
            <w:tcBorders>
              <w:top w:val="nil"/>
              <w:left w:val="single" w:sz="4" w:space="0" w:color="auto"/>
              <w:bottom w:val="nil"/>
              <w:right w:val="single" w:sz="4" w:space="0" w:color="auto"/>
            </w:tcBorders>
          </w:tcPr>
          <w:p w14:paraId="7C873E28" w14:textId="77777777" w:rsidR="007405EE" w:rsidRPr="00D0162F" w:rsidRDefault="007405EE" w:rsidP="00A81E02">
            <w:pPr>
              <w:keepNext/>
              <w:keepLines/>
              <w:spacing w:after="0"/>
              <w:rPr>
                <w:rFonts w:ascii="Arial" w:hAnsi="Arial" w:cs="Arial"/>
                <w:sz w:val="18"/>
              </w:rPr>
            </w:pPr>
          </w:p>
        </w:tc>
        <w:tc>
          <w:tcPr>
            <w:tcW w:w="1345" w:type="dxa"/>
            <w:vMerge/>
            <w:tcBorders>
              <w:left w:val="single" w:sz="4" w:space="0" w:color="auto"/>
              <w:right w:val="single" w:sz="4" w:space="0" w:color="auto"/>
            </w:tcBorders>
          </w:tcPr>
          <w:p w14:paraId="6B687F09" w14:textId="77777777" w:rsidR="007405EE" w:rsidRPr="00D0162F" w:rsidRDefault="007405EE" w:rsidP="00A81E02">
            <w:pPr>
              <w:keepNext/>
              <w:keepLines/>
              <w:spacing w:after="0"/>
              <w:rPr>
                <w:rFonts w:ascii="Arial" w:hAnsi="Arial" w:cs="Arial"/>
                <w:sz w:val="18"/>
              </w:rPr>
            </w:pPr>
          </w:p>
        </w:tc>
      </w:tr>
      <w:tr w:rsidR="007405EE" w:rsidRPr="00D0162F" w14:paraId="0A36A311" w14:textId="77777777" w:rsidTr="00F21A71">
        <w:trPr>
          <w:trHeight w:val="31"/>
          <w:jc w:val="center"/>
        </w:trPr>
        <w:tc>
          <w:tcPr>
            <w:tcW w:w="2908" w:type="dxa"/>
            <w:tcBorders>
              <w:top w:val="nil"/>
              <w:left w:val="single" w:sz="4" w:space="0" w:color="auto"/>
              <w:bottom w:val="single" w:sz="4" w:space="0" w:color="auto"/>
              <w:right w:val="single" w:sz="4" w:space="0" w:color="auto"/>
            </w:tcBorders>
            <w:hideMark/>
          </w:tcPr>
          <w:p w14:paraId="4C4300BD"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single" w:sz="4" w:space="0" w:color="auto"/>
              <w:right w:val="single" w:sz="4" w:space="0" w:color="auto"/>
            </w:tcBorders>
            <w:hideMark/>
          </w:tcPr>
          <w:p w14:paraId="41802DA0" w14:textId="77777777" w:rsidR="007405EE" w:rsidRPr="00D0162F" w:rsidRDefault="007405EE" w:rsidP="00A81E02">
            <w:pPr>
              <w:keepNext/>
              <w:keepLines/>
              <w:spacing w:after="0"/>
              <w:rPr>
                <w:rFonts w:ascii="Arial" w:hAnsi="Arial" w:cs="Arial"/>
                <w:sz w:val="18"/>
              </w:rPr>
            </w:pPr>
          </w:p>
        </w:tc>
        <w:tc>
          <w:tcPr>
            <w:tcW w:w="1345" w:type="dxa"/>
            <w:tcBorders>
              <w:top w:val="nil"/>
              <w:left w:val="single" w:sz="4" w:space="0" w:color="auto"/>
              <w:bottom w:val="single" w:sz="4" w:space="0" w:color="auto"/>
              <w:right w:val="single" w:sz="4" w:space="0" w:color="auto"/>
            </w:tcBorders>
            <w:hideMark/>
          </w:tcPr>
          <w:p w14:paraId="6D631A3B" w14:textId="77777777" w:rsidR="007405EE" w:rsidRPr="00D0162F" w:rsidRDefault="007405EE" w:rsidP="00A81E02">
            <w:pPr>
              <w:keepNext/>
              <w:keepLines/>
              <w:spacing w:after="0"/>
              <w:rPr>
                <w:rFonts w:ascii="Arial" w:hAnsi="Arial" w:cs="Arial"/>
                <w:sz w:val="18"/>
              </w:rPr>
            </w:pPr>
          </w:p>
        </w:tc>
        <w:tc>
          <w:tcPr>
            <w:tcW w:w="1345" w:type="dxa"/>
            <w:tcBorders>
              <w:top w:val="nil"/>
              <w:left w:val="single" w:sz="4" w:space="0" w:color="auto"/>
              <w:bottom w:val="single" w:sz="4" w:space="0" w:color="auto"/>
              <w:right w:val="single" w:sz="4" w:space="0" w:color="auto"/>
            </w:tcBorders>
            <w:hideMark/>
          </w:tcPr>
          <w:p w14:paraId="0DF231BD" w14:textId="77777777" w:rsidR="007405EE" w:rsidRPr="00D0162F" w:rsidRDefault="007405EE" w:rsidP="00A81E02">
            <w:pPr>
              <w:keepNext/>
              <w:keepLines/>
              <w:spacing w:after="0"/>
              <w:rPr>
                <w:rFonts w:ascii="Arial" w:hAnsi="Arial" w:cs="Arial"/>
                <w:sz w:val="18"/>
              </w:rPr>
            </w:pPr>
          </w:p>
        </w:tc>
        <w:tc>
          <w:tcPr>
            <w:tcW w:w="1345" w:type="dxa"/>
            <w:tcBorders>
              <w:top w:val="single" w:sz="4" w:space="0" w:color="auto"/>
              <w:left w:val="single" w:sz="4" w:space="0" w:color="auto"/>
              <w:bottom w:val="single" w:sz="4" w:space="0" w:color="auto"/>
              <w:right w:val="single" w:sz="4" w:space="0" w:color="auto"/>
            </w:tcBorders>
            <w:hideMark/>
          </w:tcPr>
          <w:p w14:paraId="1F6ACD25"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7 for resource #7</w:t>
            </w:r>
          </w:p>
        </w:tc>
        <w:tc>
          <w:tcPr>
            <w:tcW w:w="1345" w:type="dxa"/>
            <w:tcBorders>
              <w:top w:val="nil"/>
              <w:left w:val="single" w:sz="4" w:space="0" w:color="auto"/>
              <w:bottom w:val="single" w:sz="4" w:space="0" w:color="auto"/>
              <w:right w:val="single" w:sz="4" w:space="0" w:color="auto"/>
            </w:tcBorders>
          </w:tcPr>
          <w:p w14:paraId="5F4CC1BB" w14:textId="77777777" w:rsidR="007405EE" w:rsidRPr="00D0162F" w:rsidRDefault="007405EE" w:rsidP="00A81E02">
            <w:pPr>
              <w:keepNext/>
              <w:keepLines/>
              <w:spacing w:after="0"/>
              <w:rPr>
                <w:rFonts w:ascii="Arial" w:hAnsi="Arial" w:cs="Arial"/>
                <w:sz w:val="18"/>
              </w:rPr>
            </w:pPr>
          </w:p>
        </w:tc>
        <w:tc>
          <w:tcPr>
            <w:tcW w:w="1345" w:type="dxa"/>
            <w:vMerge/>
            <w:tcBorders>
              <w:left w:val="single" w:sz="4" w:space="0" w:color="auto"/>
              <w:bottom w:val="single" w:sz="4" w:space="0" w:color="auto"/>
              <w:right w:val="single" w:sz="4" w:space="0" w:color="auto"/>
            </w:tcBorders>
          </w:tcPr>
          <w:p w14:paraId="1EB1131B" w14:textId="77777777" w:rsidR="007405EE" w:rsidRPr="00D0162F" w:rsidRDefault="007405EE" w:rsidP="00A81E02">
            <w:pPr>
              <w:keepNext/>
              <w:keepLines/>
              <w:spacing w:after="0"/>
              <w:rPr>
                <w:rFonts w:ascii="Arial" w:hAnsi="Arial" w:cs="Arial"/>
                <w:sz w:val="18"/>
              </w:rPr>
            </w:pPr>
          </w:p>
        </w:tc>
      </w:tr>
      <w:tr w:rsidR="007405EE" w:rsidRPr="00D0162F" w14:paraId="1649DCEB"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6D1A75C0" w14:textId="77777777" w:rsidR="007405EE" w:rsidRPr="00D0162F" w:rsidRDefault="007405EE" w:rsidP="00A81E02">
            <w:pPr>
              <w:keepNext/>
              <w:keepLines/>
              <w:spacing w:after="0"/>
              <w:rPr>
                <w:rFonts w:ascii="Arial" w:hAnsi="Arial" w:cs="Arial"/>
                <w:i/>
                <w:sz w:val="18"/>
              </w:rPr>
            </w:pPr>
            <w:r w:rsidRPr="00D0162F">
              <w:rPr>
                <w:rFonts w:ascii="Arial" w:hAnsi="Arial"/>
                <w:sz w:val="18"/>
              </w:rPr>
              <w:t>powerControlOffset</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B2437E5"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7810A75"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C7B022C"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360F1964"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tcPr>
          <w:p w14:paraId="7C4DEF23"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tcPr>
          <w:p w14:paraId="54DBFB70"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r>
      <w:tr w:rsidR="007405EE" w:rsidRPr="00D0162F" w14:paraId="66A533CC"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2AACE60F" w14:textId="77777777" w:rsidR="007405EE" w:rsidRPr="00D0162F" w:rsidRDefault="007405EE" w:rsidP="00A81E02">
            <w:pPr>
              <w:keepNext/>
              <w:keepLines/>
              <w:spacing w:after="0"/>
              <w:rPr>
                <w:rFonts w:ascii="Arial" w:hAnsi="Arial" w:cs="Arial"/>
                <w:i/>
                <w:sz w:val="18"/>
              </w:rPr>
            </w:pPr>
            <w:r w:rsidRPr="00D0162F">
              <w:rPr>
                <w:rFonts w:ascii="Arial" w:hAnsi="Arial"/>
                <w:sz w:val="18"/>
              </w:rPr>
              <w:t>powerControlOffsetSS</w:t>
            </w:r>
          </w:p>
        </w:tc>
        <w:tc>
          <w:tcPr>
            <w:tcW w:w="1345" w:type="dxa"/>
            <w:tcBorders>
              <w:top w:val="single" w:sz="4" w:space="0" w:color="auto"/>
              <w:left w:val="single" w:sz="4" w:space="0" w:color="auto"/>
              <w:bottom w:val="single" w:sz="4" w:space="0" w:color="auto"/>
              <w:right w:val="single" w:sz="4" w:space="0" w:color="auto"/>
            </w:tcBorders>
            <w:vAlign w:val="center"/>
            <w:hideMark/>
          </w:tcPr>
          <w:p w14:paraId="46029A40"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db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6CE46A0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db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1C58F01"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db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630BCCD6"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db0</w:t>
            </w:r>
          </w:p>
        </w:tc>
        <w:tc>
          <w:tcPr>
            <w:tcW w:w="1345" w:type="dxa"/>
            <w:tcBorders>
              <w:top w:val="single" w:sz="4" w:space="0" w:color="auto"/>
              <w:left w:val="single" w:sz="4" w:space="0" w:color="auto"/>
              <w:bottom w:val="single" w:sz="4" w:space="0" w:color="auto"/>
              <w:right w:val="single" w:sz="4" w:space="0" w:color="auto"/>
            </w:tcBorders>
            <w:vAlign w:val="center"/>
          </w:tcPr>
          <w:p w14:paraId="56BE25C7"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db0</w:t>
            </w:r>
          </w:p>
        </w:tc>
        <w:tc>
          <w:tcPr>
            <w:tcW w:w="1345" w:type="dxa"/>
            <w:tcBorders>
              <w:top w:val="single" w:sz="4" w:space="0" w:color="auto"/>
              <w:left w:val="single" w:sz="4" w:space="0" w:color="auto"/>
              <w:bottom w:val="single" w:sz="4" w:space="0" w:color="auto"/>
              <w:right w:val="single" w:sz="4" w:space="0" w:color="auto"/>
            </w:tcBorders>
            <w:vAlign w:val="center"/>
          </w:tcPr>
          <w:p w14:paraId="57BC1CA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db0</w:t>
            </w:r>
          </w:p>
        </w:tc>
      </w:tr>
      <w:tr w:rsidR="007405EE" w:rsidRPr="00D0162F" w14:paraId="795D3D2F"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6AC10B39" w14:textId="77777777" w:rsidR="007405EE" w:rsidRPr="00D0162F" w:rsidRDefault="007405EE" w:rsidP="00A81E02">
            <w:pPr>
              <w:keepNext/>
              <w:keepLines/>
              <w:spacing w:after="0"/>
              <w:rPr>
                <w:rFonts w:ascii="Arial" w:hAnsi="Arial" w:cs="Arial"/>
                <w:i/>
                <w:sz w:val="18"/>
              </w:rPr>
            </w:pPr>
            <w:r w:rsidRPr="00D0162F">
              <w:rPr>
                <w:rFonts w:ascii="Arial" w:hAnsi="Arial"/>
                <w:sz w:val="18"/>
              </w:rPr>
              <w:t>scramblingID</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AD87C0D"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E1BB93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89E540A"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6D0AFFA3"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tcPr>
          <w:p w14:paraId="59FE01BB"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tcPr>
          <w:p w14:paraId="009543F8"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r>
      <w:tr w:rsidR="007405EE" w:rsidRPr="00D0162F" w14:paraId="521476CE" w14:textId="77777777" w:rsidTr="00F21A71">
        <w:trPr>
          <w:trHeight w:val="271"/>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090127D8" w14:textId="77777777" w:rsidR="007405EE" w:rsidRPr="00D0162F" w:rsidRDefault="007405EE" w:rsidP="00A81E02">
            <w:pPr>
              <w:keepNext/>
              <w:keepLines/>
              <w:spacing w:after="0"/>
              <w:rPr>
                <w:rFonts w:ascii="Arial" w:hAnsi="Arial" w:cs="Arial"/>
                <w:i/>
                <w:sz w:val="18"/>
              </w:rPr>
            </w:pPr>
            <w:r w:rsidRPr="00D0162F">
              <w:rPr>
                <w:rFonts w:ascii="Arial" w:hAnsi="Arial"/>
                <w:sz w:val="18"/>
              </w:rPr>
              <w:t>Period (slots)</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C623A8D"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slot4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F6CE5BA"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slot8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FB5D460"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DA175D6"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tcPr>
          <w:p w14:paraId="36328276"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slot320</w:t>
            </w:r>
          </w:p>
        </w:tc>
        <w:tc>
          <w:tcPr>
            <w:tcW w:w="1345" w:type="dxa"/>
            <w:tcBorders>
              <w:top w:val="single" w:sz="4" w:space="0" w:color="auto"/>
              <w:left w:val="single" w:sz="4" w:space="0" w:color="auto"/>
              <w:bottom w:val="single" w:sz="4" w:space="0" w:color="auto"/>
              <w:right w:val="single" w:sz="4" w:space="0" w:color="auto"/>
            </w:tcBorders>
            <w:vAlign w:val="center"/>
          </w:tcPr>
          <w:p w14:paraId="4AC3BC1D"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slot80</w:t>
            </w:r>
          </w:p>
        </w:tc>
      </w:tr>
      <w:tr w:rsidR="007405EE" w:rsidRPr="00D0162F" w14:paraId="4A48954B" w14:textId="77777777" w:rsidTr="00F21A71">
        <w:trPr>
          <w:trHeight w:val="263"/>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761EA79B" w14:textId="77777777" w:rsidR="007405EE" w:rsidRPr="00D0162F" w:rsidRDefault="007405EE" w:rsidP="00A81E02">
            <w:pPr>
              <w:keepNext/>
              <w:keepLines/>
              <w:spacing w:after="0"/>
              <w:rPr>
                <w:rFonts w:ascii="Arial" w:hAnsi="Arial"/>
                <w:sz w:val="18"/>
              </w:rPr>
            </w:pPr>
            <w:r w:rsidRPr="00D0162F">
              <w:rPr>
                <w:rFonts w:ascii="Arial" w:hAnsi="Arial"/>
                <w:sz w:val="18"/>
              </w:rPr>
              <w:t>Offset</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110DF4C" w14:textId="212EC7B6" w:rsidR="007405EE" w:rsidRPr="00D0162F" w:rsidRDefault="002613BC" w:rsidP="00A81E02">
            <w:pPr>
              <w:keepNext/>
              <w:keepLines/>
              <w:spacing w:after="0"/>
              <w:rPr>
                <w:rFonts w:ascii="Arial" w:hAnsi="Arial" w:cs="Arial"/>
                <w:sz w:val="18"/>
              </w:rPr>
            </w:pPr>
            <w:r w:rsidRPr="00D0162F">
              <w:rPr>
                <w:rFonts w:ascii="Arial" w:hAnsi="Arial" w:cs="Arial"/>
                <w:sz w:val="18"/>
              </w:rPr>
              <w:t>8</w:t>
            </w:r>
          </w:p>
        </w:tc>
        <w:tc>
          <w:tcPr>
            <w:tcW w:w="1345" w:type="dxa"/>
            <w:tcBorders>
              <w:top w:val="single" w:sz="4" w:space="0" w:color="auto"/>
              <w:left w:val="single" w:sz="4" w:space="0" w:color="auto"/>
              <w:bottom w:val="single" w:sz="4" w:space="0" w:color="auto"/>
              <w:right w:val="single" w:sz="4" w:space="0" w:color="auto"/>
            </w:tcBorders>
            <w:vAlign w:val="center"/>
            <w:hideMark/>
          </w:tcPr>
          <w:p w14:paraId="4F530EFF"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16</w:t>
            </w:r>
          </w:p>
        </w:tc>
        <w:tc>
          <w:tcPr>
            <w:tcW w:w="1345" w:type="dxa"/>
            <w:tcBorders>
              <w:top w:val="single" w:sz="4" w:space="0" w:color="auto"/>
              <w:left w:val="single" w:sz="4" w:space="0" w:color="auto"/>
              <w:bottom w:val="single" w:sz="4" w:space="0" w:color="auto"/>
              <w:right w:val="single" w:sz="4" w:space="0" w:color="auto"/>
            </w:tcBorders>
            <w:vAlign w:val="center"/>
            <w:hideMark/>
          </w:tcPr>
          <w:p w14:paraId="407322C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C0B0E55"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single" w:sz="4" w:space="0" w:color="auto"/>
              <w:right w:val="single" w:sz="4" w:space="0" w:color="auto"/>
            </w:tcBorders>
            <w:vAlign w:val="center"/>
          </w:tcPr>
          <w:p w14:paraId="6F319005"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8</w:t>
            </w:r>
          </w:p>
        </w:tc>
        <w:tc>
          <w:tcPr>
            <w:tcW w:w="1345" w:type="dxa"/>
            <w:tcBorders>
              <w:top w:val="single" w:sz="4" w:space="0" w:color="auto"/>
              <w:left w:val="single" w:sz="4" w:space="0" w:color="auto"/>
              <w:bottom w:val="single" w:sz="4" w:space="0" w:color="auto"/>
              <w:right w:val="single" w:sz="4" w:space="0" w:color="auto"/>
            </w:tcBorders>
            <w:vAlign w:val="center"/>
          </w:tcPr>
          <w:p w14:paraId="5B6EF20C" w14:textId="1AB04D83" w:rsidR="007405EE" w:rsidRPr="00D0162F" w:rsidRDefault="002613BC" w:rsidP="00A81E02">
            <w:pPr>
              <w:keepNext/>
              <w:keepLines/>
              <w:spacing w:after="0"/>
              <w:rPr>
                <w:rFonts w:ascii="Arial" w:hAnsi="Arial" w:cs="Arial"/>
                <w:sz w:val="18"/>
              </w:rPr>
            </w:pPr>
            <w:r w:rsidRPr="00D0162F">
              <w:rPr>
                <w:rFonts w:ascii="Arial" w:hAnsi="Arial" w:cs="Arial"/>
                <w:sz w:val="18"/>
              </w:rPr>
              <w:t>16</w:t>
            </w:r>
          </w:p>
        </w:tc>
      </w:tr>
      <w:tr w:rsidR="007405EE" w:rsidRPr="00D0162F" w14:paraId="26C086C1" w14:textId="77777777" w:rsidTr="00F21A71">
        <w:trPr>
          <w:trHeight w:val="126"/>
          <w:jc w:val="center"/>
        </w:trPr>
        <w:tc>
          <w:tcPr>
            <w:tcW w:w="2908" w:type="dxa"/>
            <w:tcBorders>
              <w:top w:val="single" w:sz="4" w:space="0" w:color="auto"/>
              <w:left w:val="single" w:sz="4" w:space="0" w:color="auto"/>
              <w:bottom w:val="nil"/>
              <w:right w:val="single" w:sz="4" w:space="0" w:color="auto"/>
            </w:tcBorders>
            <w:vAlign w:val="center"/>
            <w:hideMark/>
          </w:tcPr>
          <w:p w14:paraId="5D943D67" w14:textId="77777777" w:rsidR="007405EE" w:rsidRPr="00D0162F" w:rsidRDefault="007405EE" w:rsidP="00A81E02">
            <w:pPr>
              <w:keepNext/>
              <w:keepLines/>
              <w:spacing w:after="0"/>
              <w:rPr>
                <w:rFonts w:ascii="Arial" w:hAnsi="Arial" w:cs="Arial"/>
                <w:i/>
                <w:sz w:val="18"/>
              </w:rPr>
            </w:pPr>
            <w:r w:rsidRPr="00D0162F">
              <w:rPr>
                <w:rFonts w:ascii="Arial" w:hAnsi="Arial"/>
                <w:sz w:val="18"/>
              </w:rPr>
              <w:t>qcl-InfoPeriodicCSI-RS</w:t>
            </w:r>
          </w:p>
        </w:tc>
        <w:tc>
          <w:tcPr>
            <w:tcW w:w="1345" w:type="dxa"/>
            <w:tcBorders>
              <w:top w:val="single" w:sz="4" w:space="0" w:color="auto"/>
              <w:left w:val="single" w:sz="4" w:space="0" w:color="auto"/>
              <w:bottom w:val="nil"/>
              <w:right w:val="single" w:sz="4" w:space="0" w:color="auto"/>
            </w:tcBorders>
            <w:vAlign w:val="center"/>
            <w:hideMark/>
          </w:tcPr>
          <w:p w14:paraId="1B048C7C"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TCI.State.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88E3263"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TCI.State.0</w:t>
            </w:r>
          </w:p>
        </w:tc>
        <w:tc>
          <w:tcPr>
            <w:tcW w:w="1345" w:type="dxa"/>
            <w:tcBorders>
              <w:top w:val="single" w:sz="4" w:space="0" w:color="auto"/>
              <w:left w:val="single" w:sz="4" w:space="0" w:color="auto"/>
              <w:bottom w:val="nil"/>
              <w:right w:val="single" w:sz="4" w:space="0" w:color="auto"/>
            </w:tcBorders>
            <w:vAlign w:val="center"/>
            <w:hideMark/>
          </w:tcPr>
          <w:p w14:paraId="222FC26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nil"/>
              <w:right w:val="single" w:sz="4" w:space="0" w:color="auto"/>
            </w:tcBorders>
            <w:vAlign w:val="center"/>
            <w:hideMark/>
          </w:tcPr>
          <w:p w14:paraId="1D42ADDC"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a.</w:t>
            </w:r>
          </w:p>
        </w:tc>
        <w:tc>
          <w:tcPr>
            <w:tcW w:w="1345" w:type="dxa"/>
            <w:tcBorders>
              <w:top w:val="single" w:sz="4" w:space="0" w:color="auto"/>
              <w:left w:val="single" w:sz="4" w:space="0" w:color="auto"/>
              <w:bottom w:val="nil"/>
              <w:right w:val="single" w:sz="4" w:space="0" w:color="auto"/>
            </w:tcBorders>
            <w:vAlign w:val="center"/>
          </w:tcPr>
          <w:p w14:paraId="221497BB"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TCI.State.0</w:t>
            </w:r>
          </w:p>
        </w:tc>
        <w:tc>
          <w:tcPr>
            <w:tcW w:w="1345" w:type="dxa"/>
            <w:tcBorders>
              <w:top w:val="single" w:sz="4" w:space="0" w:color="auto"/>
              <w:left w:val="single" w:sz="4" w:space="0" w:color="auto"/>
              <w:bottom w:val="single" w:sz="4" w:space="0" w:color="auto"/>
              <w:right w:val="single" w:sz="4" w:space="0" w:color="auto"/>
            </w:tcBorders>
            <w:vAlign w:val="center"/>
          </w:tcPr>
          <w:p w14:paraId="0B0DAD5D"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TCI.State.0</w:t>
            </w:r>
          </w:p>
        </w:tc>
      </w:tr>
      <w:tr w:rsidR="007405EE" w:rsidRPr="00D0162F" w14:paraId="590A1E41" w14:textId="77777777" w:rsidTr="00F21A71">
        <w:trPr>
          <w:trHeight w:val="126"/>
          <w:jc w:val="center"/>
        </w:trPr>
        <w:tc>
          <w:tcPr>
            <w:tcW w:w="2908" w:type="dxa"/>
            <w:tcBorders>
              <w:top w:val="nil"/>
              <w:left w:val="single" w:sz="4" w:space="0" w:color="auto"/>
              <w:bottom w:val="single" w:sz="4" w:space="0" w:color="auto"/>
              <w:right w:val="single" w:sz="4" w:space="0" w:color="auto"/>
            </w:tcBorders>
            <w:vAlign w:val="center"/>
            <w:hideMark/>
          </w:tcPr>
          <w:p w14:paraId="42FE55E8" w14:textId="77777777" w:rsidR="007405EE" w:rsidRPr="00D0162F" w:rsidRDefault="007405EE" w:rsidP="00A81E02">
            <w:pPr>
              <w:spacing w:after="0"/>
              <w:rPr>
                <w:rFonts w:ascii="Arial" w:hAnsi="Arial" w:cs="Arial"/>
                <w:i/>
                <w:sz w:val="18"/>
              </w:rPr>
            </w:pPr>
          </w:p>
        </w:tc>
        <w:tc>
          <w:tcPr>
            <w:tcW w:w="1345" w:type="dxa"/>
            <w:tcBorders>
              <w:top w:val="nil"/>
              <w:left w:val="single" w:sz="4" w:space="0" w:color="auto"/>
              <w:bottom w:val="single" w:sz="4" w:space="0" w:color="auto"/>
              <w:right w:val="single" w:sz="4" w:space="0" w:color="auto"/>
            </w:tcBorders>
            <w:vAlign w:val="center"/>
            <w:hideMark/>
          </w:tcPr>
          <w:p w14:paraId="32327D2C" w14:textId="77777777" w:rsidR="007405EE" w:rsidRPr="00D0162F" w:rsidRDefault="007405EE" w:rsidP="00A81E02">
            <w:pPr>
              <w:spacing w:after="0"/>
              <w:rPr>
                <w:rFonts w:ascii="Arial" w:hAnsi="Arial" w:cs="Arial"/>
                <w:sz w:val="18"/>
              </w:rPr>
            </w:pPr>
          </w:p>
        </w:tc>
        <w:tc>
          <w:tcPr>
            <w:tcW w:w="1345" w:type="dxa"/>
            <w:tcBorders>
              <w:top w:val="single" w:sz="4" w:space="0" w:color="auto"/>
              <w:left w:val="single" w:sz="4" w:space="0" w:color="auto"/>
              <w:bottom w:val="single" w:sz="4" w:space="0" w:color="auto"/>
              <w:right w:val="single" w:sz="4" w:space="0" w:color="auto"/>
            </w:tcBorders>
            <w:vAlign w:val="center"/>
            <w:hideMark/>
          </w:tcPr>
          <w:p w14:paraId="55F8DD4C"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TCI.State.1</w:t>
            </w:r>
          </w:p>
        </w:tc>
        <w:tc>
          <w:tcPr>
            <w:tcW w:w="1345" w:type="dxa"/>
            <w:tcBorders>
              <w:top w:val="nil"/>
              <w:left w:val="single" w:sz="4" w:space="0" w:color="auto"/>
              <w:bottom w:val="single" w:sz="4" w:space="0" w:color="auto"/>
              <w:right w:val="single" w:sz="4" w:space="0" w:color="auto"/>
            </w:tcBorders>
            <w:vAlign w:val="center"/>
            <w:hideMark/>
          </w:tcPr>
          <w:p w14:paraId="474E7E0E" w14:textId="77777777" w:rsidR="007405EE" w:rsidRPr="00D0162F" w:rsidRDefault="007405EE" w:rsidP="00A81E02">
            <w:pPr>
              <w:spacing w:after="0"/>
              <w:rPr>
                <w:rFonts w:ascii="Arial" w:hAnsi="Arial" w:cs="Arial"/>
                <w:sz w:val="18"/>
              </w:rPr>
            </w:pPr>
          </w:p>
        </w:tc>
        <w:tc>
          <w:tcPr>
            <w:tcW w:w="1345" w:type="dxa"/>
            <w:tcBorders>
              <w:top w:val="nil"/>
              <w:left w:val="single" w:sz="4" w:space="0" w:color="auto"/>
              <w:bottom w:val="single" w:sz="4" w:space="0" w:color="auto"/>
              <w:right w:val="single" w:sz="4" w:space="0" w:color="auto"/>
            </w:tcBorders>
            <w:vAlign w:val="center"/>
            <w:hideMark/>
          </w:tcPr>
          <w:p w14:paraId="2946C9EF" w14:textId="77777777" w:rsidR="007405EE" w:rsidRPr="00D0162F" w:rsidRDefault="007405EE" w:rsidP="00A81E02">
            <w:pPr>
              <w:spacing w:after="0"/>
              <w:rPr>
                <w:rFonts w:ascii="Arial" w:hAnsi="Arial" w:cs="Arial"/>
                <w:sz w:val="18"/>
              </w:rPr>
            </w:pPr>
          </w:p>
        </w:tc>
        <w:tc>
          <w:tcPr>
            <w:tcW w:w="1345" w:type="dxa"/>
            <w:tcBorders>
              <w:top w:val="nil"/>
              <w:left w:val="single" w:sz="4" w:space="0" w:color="auto"/>
              <w:bottom w:val="single" w:sz="4" w:space="0" w:color="auto"/>
              <w:right w:val="single" w:sz="4" w:space="0" w:color="auto"/>
            </w:tcBorders>
            <w:vAlign w:val="center"/>
          </w:tcPr>
          <w:p w14:paraId="1BBDB06A" w14:textId="77777777" w:rsidR="007405EE" w:rsidRPr="00D0162F" w:rsidRDefault="007405EE" w:rsidP="00A81E02">
            <w:pPr>
              <w:spacing w:after="0"/>
              <w:rPr>
                <w:rFonts w:ascii="Arial" w:hAnsi="Arial" w:cs="Arial"/>
                <w:sz w:val="18"/>
              </w:rPr>
            </w:pPr>
          </w:p>
        </w:tc>
        <w:tc>
          <w:tcPr>
            <w:tcW w:w="1345" w:type="dxa"/>
            <w:tcBorders>
              <w:top w:val="single" w:sz="4" w:space="0" w:color="auto"/>
              <w:left w:val="single" w:sz="4" w:space="0" w:color="auto"/>
              <w:bottom w:val="single" w:sz="4" w:space="0" w:color="auto"/>
              <w:right w:val="single" w:sz="4" w:space="0" w:color="auto"/>
            </w:tcBorders>
            <w:vAlign w:val="center"/>
          </w:tcPr>
          <w:p w14:paraId="57259D23" w14:textId="77777777" w:rsidR="007405EE" w:rsidRPr="00D0162F" w:rsidRDefault="007405EE" w:rsidP="00A81E02">
            <w:pPr>
              <w:spacing w:after="0"/>
              <w:rPr>
                <w:rFonts w:ascii="Arial" w:hAnsi="Arial" w:cs="Arial"/>
                <w:sz w:val="18"/>
              </w:rPr>
            </w:pPr>
            <w:r w:rsidRPr="00D0162F">
              <w:rPr>
                <w:rFonts w:ascii="Arial" w:hAnsi="Arial" w:cs="Arial"/>
                <w:sz w:val="18"/>
              </w:rPr>
              <w:t>TCI.State.1</w:t>
            </w:r>
          </w:p>
        </w:tc>
      </w:tr>
      <w:tr w:rsidR="007405EE" w:rsidRPr="00D0162F" w14:paraId="6E867287"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74379BF2" w14:textId="77777777" w:rsidR="007405EE" w:rsidRPr="00D0162F" w:rsidRDefault="007405EE" w:rsidP="00A81E02">
            <w:pPr>
              <w:keepNext/>
              <w:keepLines/>
              <w:spacing w:after="0"/>
              <w:rPr>
                <w:rFonts w:ascii="Arial" w:hAnsi="Arial" w:cs="Arial"/>
                <w:i/>
                <w:sz w:val="18"/>
              </w:rPr>
            </w:pPr>
            <w:r w:rsidRPr="00D0162F">
              <w:rPr>
                <w:rFonts w:ascii="Arial" w:hAnsi="Arial"/>
                <w:sz w:val="18"/>
              </w:rPr>
              <w:t>frequencyDomainAllocation</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466882E" w14:textId="77777777" w:rsidR="007405EE" w:rsidRPr="00D0162F" w:rsidRDefault="007405EE" w:rsidP="00A81E02">
            <w:pPr>
              <w:keepNext/>
              <w:keepLines/>
              <w:spacing w:after="0"/>
              <w:rPr>
                <w:rFonts w:ascii="Arial" w:hAnsi="Arial" w:cs="Arial"/>
                <w:sz w:val="18"/>
              </w:rPr>
            </w:pPr>
            <w:r w:rsidRPr="00D0162F">
              <w:rPr>
                <w:rFonts w:ascii="Arial" w:hAnsi="Arial"/>
                <w:sz w:val="18"/>
                <w:szCs w:val="18"/>
              </w:rPr>
              <w:t>00000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3C830A87" w14:textId="77777777" w:rsidR="007405EE" w:rsidRPr="00D0162F" w:rsidRDefault="007405EE" w:rsidP="00A81E02">
            <w:pPr>
              <w:keepNext/>
              <w:keepLines/>
              <w:spacing w:after="0"/>
              <w:rPr>
                <w:rFonts w:ascii="Arial" w:hAnsi="Arial" w:cs="Arial"/>
                <w:sz w:val="18"/>
              </w:rPr>
            </w:pPr>
            <w:r w:rsidRPr="00D0162F">
              <w:rPr>
                <w:rFonts w:ascii="Arial" w:hAnsi="Arial"/>
                <w:sz w:val="18"/>
                <w:szCs w:val="18"/>
              </w:rPr>
              <w:t>000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A37B144" w14:textId="77777777" w:rsidR="007405EE" w:rsidRPr="00D0162F" w:rsidRDefault="007405EE" w:rsidP="00A81E02">
            <w:pPr>
              <w:keepNext/>
              <w:keepLines/>
              <w:spacing w:after="0"/>
              <w:rPr>
                <w:rFonts w:ascii="Arial" w:hAnsi="Arial" w:cs="Arial"/>
                <w:sz w:val="18"/>
              </w:rPr>
            </w:pPr>
            <w:r w:rsidRPr="00D0162F">
              <w:rPr>
                <w:rFonts w:ascii="Arial" w:hAnsi="Arial"/>
                <w:sz w:val="18"/>
                <w:szCs w:val="18"/>
              </w:rPr>
              <w:t>000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598377A" w14:textId="77777777" w:rsidR="007405EE" w:rsidRPr="00D0162F" w:rsidRDefault="007405EE" w:rsidP="00A81E02">
            <w:pPr>
              <w:keepNext/>
              <w:keepLines/>
              <w:spacing w:after="0"/>
              <w:rPr>
                <w:rFonts w:ascii="Arial" w:hAnsi="Arial" w:cs="Arial"/>
                <w:sz w:val="18"/>
              </w:rPr>
            </w:pPr>
            <w:r w:rsidRPr="00D0162F">
              <w:rPr>
                <w:rFonts w:ascii="Arial" w:hAnsi="Arial"/>
                <w:sz w:val="18"/>
                <w:szCs w:val="18"/>
              </w:rPr>
              <w:t>0001</w:t>
            </w:r>
          </w:p>
        </w:tc>
        <w:tc>
          <w:tcPr>
            <w:tcW w:w="1345" w:type="dxa"/>
            <w:tcBorders>
              <w:top w:val="single" w:sz="4" w:space="0" w:color="auto"/>
              <w:left w:val="single" w:sz="4" w:space="0" w:color="auto"/>
              <w:bottom w:val="single" w:sz="4" w:space="0" w:color="auto"/>
              <w:right w:val="single" w:sz="4" w:space="0" w:color="auto"/>
            </w:tcBorders>
            <w:vAlign w:val="center"/>
          </w:tcPr>
          <w:p w14:paraId="0B94F886" w14:textId="77777777" w:rsidR="007405EE" w:rsidRPr="00D0162F" w:rsidRDefault="007405EE" w:rsidP="00A81E02">
            <w:pPr>
              <w:keepNext/>
              <w:keepLines/>
              <w:spacing w:after="0"/>
              <w:rPr>
                <w:rFonts w:ascii="Arial" w:hAnsi="Arial"/>
                <w:sz w:val="18"/>
                <w:szCs w:val="18"/>
              </w:rPr>
            </w:pPr>
            <w:r w:rsidRPr="00D0162F">
              <w:rPr>
                <w:rFonts w:ascii="Arial" w:hAnsi="Arial"/>
                <w:sz w:val="18"/>
                <w:szCs w:val="18"/>
              </w:rPr>
              <w:t>000001</w:t>
            </w:r>
          </w:p>
        </w:tc>
        <w:tc>
          <w:tcPr>
            <w:tcW w:w="1345" w:type="dxa"/>
            <w:tcBorders>
              <w:top w:val="single" w:sz="4" w:space="0" w:color="auto"/>
              <w:left w:val="single" w:sz="4" w:space="0" w:color="auto"/>
              <w:bottom w:val="single" w:sz="4" w:space="0" w:color="auto"/>
              <w:right w:val="single" w:sz="4" w:space="0" w:color="auto"/>
            </w:tcBorders>
            <w:vAlign w:val="center"/>
          </w:tcPr>
          <w:p w14:paraId="6D0EDECE" w14:textId="77777777" w:rsidR="007405EE" w:rsidRPr="00D0162F" w:rsidRDefault="007405EE" w:rsidP="00A81E02">
            <w:pPr>
              <w:keepNext/>
              <w:keepLines/>
              <w:spacing w:after="0"/>
              <w:rPr>
                <w:rFonts w:ascii="Arial" w:hAnsi="Arial"/>
                <w:sz w:val="18"/>
                <w:szCs w:val="18"/>
              </w:rPr>
            </w:pPr>
            <w:r w:rsidRPr="00D0162F">
              <w:rPr>
                <w:rFonts w:ascii="Arial" w:hAnsi="Arial"/>
                <w:sz w:val="18"/>
                <w:szCs w:val="18"/>
              </w:rPr>
              <w:t>0100</w:t>
            </w:r>
          </w:p>
        </w:tc>
      </w:tr>
      <w:tr w:rsidR="007405EE" w:rsidRPr="00D0162F" w14:paraId="6E13968A"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36E4A240" w14:textId="77777777" w:rsidR="007405EE" w:rsidRPr="00D0162F" w:rsidRDefault="007405EE" w:rsidP="00A81E02">
            <w:pPr>
              <w:keepNext/>
              <w:keepLines/>
              <w:spacing w:after="0"/>
              <w:rPr>
                <w:rFonts w:ascii="Arial" w:hAnsi="Arial" w:cs="Arial"/>
                <w:i/>
                <w:sz w:val="18"/>
              </w:rPr>
            </w:pPr>
            <w:r w:rsidRPr="00D0162F">
              <w:rPr>
                <w:rFonts w:ascii="Arial" w:hAnsi="Arial"/>
                <w:sz w:val="18"/>
              </w:rPr>
              <w:t>nrofPorts</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C3138C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2</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75D2296"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B048FC3"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90BF952"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1</w:t>
            </w:r>
          </w:p>
        </w:tc>
        <w:tc>
          <w:tcPr>
            <w:tcW w:w="1345" w:type="dxa"/>
            <w:tcBorders>
              <w:top w:val="single" w:sz="4" w:space="0" w:color="auto"/>
              <w:left w:val="single" w:sz="4" w:space="0" w:color="auto"/>
              <w:bottom w:val="single" w:sz="4" w:space="0" w:color="auto"/>
              <w:right w:val="single" w:sz="4" w:space="0" w:color="auto"/>
            </w:tcBorders>
            <w:vAlign w:val="center"/>
          </w:tcPr>
          <w:p w14:paraId="7B686B38"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1</w:t>
            </w:r>
          </w:p>
        </w:tc>
        <w:tc>
          <w:tcPr>
            <w:tcW w:w="1345" w:type="dxa"/>
            <w:tcBorders>
              <w:top w:val="single" w:sz="4" w:space="0" w:color="auto"/>
              <w:left w:val="single" w:sz="4" w:space="0" w:color="auto"/>
              <w:bottom w:val="single" w:sz="4" w:space="0" w:color="auto"/>
              <w:right w:val="single" w:sz="4" w:space="0" w:color="auto"/>
            </w:tcBorders>
            <w:vAlign w:val="center"/>
          </w:tcPr>
          <w:p w14:paraId="6FE63887"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1</w:t>
            </w:r>
          </w:p>
        </w:tc>
      </w:tr>
      <w:tr w:rsidR="007405EE" w:rsidRPr="00D0162F" w14:paraId="6ABB2AAE" w14:textId="77777777" w:rsidTr="00F21A71">
        <w:trPr>
          <w:trHeight w:val="33"/>
          <w:jc w:val="center"/>
        </w:trPr>
        <w:tc>
          <w:tcPr>
            <w:tcW w:w="2908" w:type="dxa"/>
            <w:tcBorders>
              <w:top w:val="single" w:sz="4" w:space="0" w:color="auto"/>
              <w:left w:val="single" w:sz="4" w:space="0" w:color="auto"/>
              <w:bottom w:val="nil"/>
              <w:right w:val="single" w:sz="4" w:space="0" w:color="auto"/>
            </w:tcBorders>
          </w:tcPr>
          <w:p w14:paraId="008323F3" w14:textId="77777777" w:rsidR="007405EE" w:rsidRPr="00D0162F" w:rsidRDefault="007405EE" w:rsidP="00A81E02">
            <w:pPr>
              <w:keepNext/>
              <w:keepLines/>
              <w:spacing w:after="0"/>
              <w:rPr>
                <w:rFonts w:ascii="Arial" w:hAnsi="Arial"/>
                <w:sz w:val="18"/>
              </w:rPr>
            </w:pPr>
          </w:p>
        </w:tc>
        <w:tc>
          <w:tcPr>
            <w:tcW w:w="1345" w:type="dxa"/>
            <w:tcBorders>
              <w:top w:val="single" w:sz="4" w:space="0" w:color="auto"/>
              <w:left w:val="single" w:sz="4" w:space="0" w:color="auto"/>
              <w:bottom w:val="nil"/>
              <w:right w:val="single" w:sz="4" w:space="0" w:color="auto"/>
            </w:tcBorders>
          </w:tcPr>
          <w:p w14:paraId="4206BF79" w14:textId="77777777" w:rsidR="007405EE" w:rsidRPr="00D0162F" w:rsidRDefault="007405EE" w:rsidP="00A81E02">
            <w:pPr>
              <w:keepNext/>
              <w:keepLines/>
              <w:spacing w:after="0"/>
              <w:rPr>
                <w:rFonts w:ascii="Arial" w:hAnsi="Arial"/>
                <w:sz w:val="18"/>
              </w:rPr>
            </w:pPr>
          </w:p>
        </w:tc>
        <w:tc>
          <w:tcPr>
            <w:tcW w:w="1345" w:type="dxa"/>
            <w:tcBorders>
              <w:top w:val="single" w:sz="4" w:space="0" w:color="auto"/>
              <w:left w:val="single" w:sz="4" w:space="0" w:color="auto"/>
              <w:bottom w:val="nil"/>
              <w:right w:val="single" w:sz="4" w:space="0" w:color="auto"/>
            </w:tcBorders>
            <w:hideMark/>
          </w:tcPr>
          <w:p w14:paraId="17EC6685" w14:textId="77777777" w:rsidR="007405EE" w:rsidRPr="00D0162F" w:rsidRDefault="007405EE" w:rsidP="00A81E02">
            <w:pPr>
              <w:keepNext/>
              <w:keepLines/>
              <w:spacing w:after="0"/>
              <w:rPr>
                <w:rFonts w:ascii="Arial" w:hAnsi="Arial"/>
                <w:sz w:val="18"/>
              </w:rPr>
            </w:pPr>
            <w:r w:rsidRPr="00D0162F">
              <w:rPr>
                <w:rFonts w:ascii="Arial" w:hAnsi="Arial"/>
                <w:sz w:val="18"/>
              </w:rPr>
              <w:t>6 for resource #0</w:t>
            </w:r>
          </w:p>
        </w:tc>
        <w:tc>
          <w:tcPr>
            <w:tcW w:w="1345" w:type="dxa"/>
            <w:tcBorders>
              <w:top w:val="single" w:sz="4" w:space="0" w:color="auto"/>
              <w:left w:val="single" w:sz="4" w:space="0" w:color="auto"/>
              <w:bottom w:val="nil"/>
              <w:right w:val="single" w:sz="4" w:space="0" w:color="auto"/>
            </w:tcBorders>
            <w:hideMark/>
          </w:tcPr>
          <w:p w14:paraId="6325A7EC" w14:textId="77777777" w:rsidR="007405EE" w:rsidRPr="00D0162F" w:rsidRDefault="007405EE" w:rsidP="00A81E02">
            <w:pPr>
              <w:keepNext/>
              <w:keepLines/>
              <w:spacing w:after="0"/>
              <w:rPr>
                <w:rFonts w:ascii="Arial" w:hAnsi="Arial"/>
                <w:sz w:val="18"/>
              </w:rPr>
            </w:pPr>
            <w:r w:rsidRPr="00D0162F">
              <w:rPr>
                <w:rFonts w:ascii="Arial" w:hAnsi="Arial"/>
                <w:sz w:val="18"/>
              </w:rPr>
              <w:t>6 for resource #0</w:t>
            </w:r>
          </w:p>
        </w:tc>
        <w:tc>
          <w:tcPr>
            <w:tcW w:w="1345" w:type="dxa"/>
            <w:tcBorders>
              <w:top w:val="single" w:sz="4" w:space="0" w:color="auto"/>
              <w:left w:val="single" w:sz="4" w:space="0" w:color="auto"/>
              <w:bottom w:val="single" w:sz="4" w:space="0" w:color="auto"/>
              <w:right w:val="single" w:sz="4" w:space="0" w:color="auto"/>
            </w:tcBorders>
            <w:hideMark/>
          </w:tcPr>
          <w:p w14:paraId="36A7FDFF" w14:textId="77777777" w:rsidR="007405EE" w:rsidRPr="00D0162F" w:rsidRDefault="007405EE" w:rsidP="00A81E02">
            <w:pPr>
              <w:keepNext/>
              <w:keepLines/>
              <w:spacing w:after="0"/>
              <w:rPr>
                <w:rFonts w:ascii="Arial" w:hAnsi="Arial"/>
                <w:sz w:val="18"/>
              </w:rPr>
            </w:pPr>
            <w:r w:rsidRPr="00D0162F">
              <w:rPr>
                <w:rFonts w:ascii="Arial" w:hAnsi="Arial"/>
                <w:sz w:val="18"/>
              </w:rPr>
              <w:t>0 for resource #0</w:t>
            </w:r>
          </w:p>
        </w:tc>
        <w:tc>
          <w:tcPr>
            <w:tcW w:w="1345" w:type="dxa"/>
            <w:tcBorders>
              <w:top w:val="single" w:sz="4" w:space="0" w:color="auto"/>
              <w:left w:val="single" w:sz="4" w:space="0" w:color="auto"/>
              <w:bottom w:val="nil"/>
              <w:right w:val="single" w:sz="4" w:space="0" w:color="auto"/>
            </w:tcBorders>
            <w:vAlign w:val="center"/>
          </w:tcPr>
          <w:p w14:paraId="65C803BD" w14:textId="77777777" w:rsidR="007405EE" w:rsidRPr="00D0162F" w:rsidRDefault="007405EE" w:rsidP="00A81E02">
            <w:pPr>
              <w:keepNext/>
              <w:keepLines/>
              <w:spacing w:after="0"/>
              <w:rPr>
                <w:rFonts w:ascii="Arial" w:hAnsi="Arial"/>
                <w:sz w:val="18"/>
              </w:rPr>
            </w:pPr>
          </w:p>
        </w:tc>
        <w:tc>
          <w:tcPr>
            <w:tcW w:w="1345" w:type="dxa"/>
            <w:vMerge w:val="restart"/>
            <w:tcBorders>
              <w:top w:val="single" w:sz="4" w:space="0" w:color="auto"/>
              <w:left w:val="single" w:sz="4" w:space="0" w:color="auto"/>
              <w:right w:val="single" w:sz="4" w:space="0" w:color="auto"/>
            </w:tcBorders>
          </w:tcPr>
          <w:p w14:paraId="45445D46" w14:textId="77777777" w:rsidR="007405EE" w:rsidRPr="00D0162F" w:rsidRDefault="007405EE" w:rsidP="00A81E02">
            <w:pPr>
              <w:keepNext/>
              <w:keepLines/>
              <w:spacing w:after="0"/>
              <w:rPr>
                <w:rFonts w:ascii="Arial" w:hAnsi="Arial"/>
                <w:sz w:val="18"/>
              </w:rPr>
            </w:pPr>
            <w:r w:rsidRPr="00D0162F">
              <w:rPr>
                <w:rFonts w:ascii="Arial" w:hAnsi="Arial"/>
                <w:sz w:val="18"/>
              </w:rPr>
              <w:t>6 for resource #0</w:t>
            </w:r>
          </w:p>
        </w:tc>
      </w:tr>
      <w:tr w:rsidR="007405EE" w:rsidRPr="00D0162F" w14:paraId="3E620DB8" w14:textId="77777777" w:rsidTr="00F21A71">
        <w:trPr>
          <w:trHeight w:val="31"/>
          <w:jc w:val="center"/>
        </w:trPr>
        <w:tc>
          <w:tcPr>
            <w:tcW w:w="2908" w:type="dxa"/>
            <w:tcBorders>
              <w:top w:val="nil"/>
              <w:left w:val="single" w:sz="4" w:space="0" w:color="auto"/>
              <w:bottom w:val="nil"/>
              <w:right w:val="single" w:sz="4" w:space="0" w:color="auto"/>
            </w:tcBorders>
            <w:hideMark/>
          </w:tcPr>
          <w:p w14:paraId="296156C3"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164A52DB"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3C595122"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498A5A52" w14:textId="77777777" w:rsidR="007405EE" w:rsidRPr="00D0162F" w:rsidRDefault="007405EE" w:rsidP="00A81E02">
            <w:pPr>
              <w:keepNext/>
              <w:keepLines/>
              <w:spacing w:after="0"/>
              <w:rPr>
                <w:rFonts w:ascii="Arial" w:hAnsi="Arial"/>
                <w:sz w:val="18"/>
              </w:rPr>
            </w:pPr>
          </w:p>
        </w:tc>
        <w:tc>
          <w:tcPr>
            <w:tcW w:w="1345" w:type="dxa"/>
            <w:tcBorders>
              <w:top w:val="single" w:sz="4" w:space="0" w:color="auto"/>
              <w:left w:val="single" w:sz="4" w:space="0" w:color="auto"/>
              <w:bottom w:val="single" w:sz="4" w:space="0" w:color="auto"/>
              <w:right w:val="single" w:sz="4" w:space="0" w:color="auto"/>
            </w:tcBorders>
            <w:hideMark/>
          </w:tcPr>
          <w:p w14:paraId="5BB7D4E1" w14:textId="77777777" w:rsidR="007405EE" w:rsidRPr="00D0162F" w:rsidRDefault="007405EE" w:rsidP="00A81E02">
            <w:pPr>
              <w:keepNext/>
              <w:keepLines/>
              <w:spacing w:after="0"/>
              <w:rPr>
                <w:rFonts w:ascii="Arial" w:hAnsi="Arial"/>
                <w:sz w:val="18"/>
              </w:rPr>
            </w:pPr>
            <w:r w:rsidRPr="00D0162F">
              <w:rPr>
                <w:rFonts w:ascii="Arial" w:hAnsi="Arial"/>
                <w:sz w:val="18"/>
              </w:rPr>
              <w:t>1 for resource #1</w:t>
            </w:r>
          </w:p>
        </w:tc>
        <w:tc>
          <w:tcPr>
            <w:tcW w:w="1345" w:type="dxa"/>
            <w:tcBorders>
              <w:top w:val="nil"/>
              <w:left w:val="single" w:sz="4" w:space="0" w:color="auto"/>
              <w:bottom w:val="nil"/>
              <w:right w:val="single" w:sz="4" w:space="0" w:color="auto"/>
            </w:tcBorders>
          </w:tcPr>
          <w:p w14:paraId="366E9474" w14:textId="77777777" w:rsidR="007405EE" w:rsidRPr="00D0162F" w:rsidRDefault="007405EE" w:rsidP="00A81E02">
            <w:pPr>
              <w:keepNext/>
              <w:keepLines/>
              <w:spacing w:after="0"/>
              <w:rPr>
                <w:rFonts w:ascii="Arial" w:hAnsi="Arial"/>
                <w:sz w:val="18"/>
              </w:rPr>
            </w:pPr>
          </w:p>
        </w:tc>
        <w:tc>
          <w:tcPr>
            <w:tcW w:w="1345" w:type="dxa"/>
            <w:vMerge/>
            <w:tcBorders>
              <w:left w:val="single" w:sz="4" w:space="0" w:color="auto"/>
              <w:right w:val="single" w:sz="4" w:space="0" w:color="auto"/>
            </w:tcBorders>
          </w:tcPr>
          <w:p w14:paraId="4B420261" w14:textId="77777777" w:rsidR="007405EE" w:rsidRPr="00D0162F" w:rsidRDefault="007405EE" w:rsidP="00A81E02">
            <w:pPr>
              <w:keepNext/>
              <w:keepLines/>
              <w:spacing w:after="0"/>
              <w:rPr>
                <w:rFonts w:ascii="Arial" w:hAnsi="Arial"/>
                <w:sz w:val="18"/>
              </w:rPr>
            </w:pPr>
          </w:p>
        </w:tc>
      </w:tr>
      <w:tr w:rsidR="007405EE" w:rsidRPr="00D0162F" w14:paraId="7E7089ED" w14:textId="77777777" w:rsidTr="00F21A71">
        <w:trPr>
          <w:trHeight w:val="31"/>
          <w:jc w:val="center"/>
        </w:trPr>
        <w:tc>
          <w:tcPr>
            <w:tcW w:w="2908" w:type="dxa"/>
            <w:tcBorders>
              <w:top w:val="nil"/>
              <w:left w:val="single" w:sz="4" w:space="0" w:color="auto"/>
              <w:bottom w:val="nil"/>
              <w:right w:val="single" w:sz="4" w:space="0" w:color="auto"/>
            </w:tcBorders>
            <w:hideMark/>
          </w:tcPr>
          <w:p w14:paraId="52B51473"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07DE59FF"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782F336C"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45D4A162" w14:textId="77777777" w:rsidR="007405EE" w:rsidRPr="00D0162F" w:rsidRDefault="007405EE" w:rsidP="00A81E02">
            <w:pPr>
              <w:keepNext/>
              <w:keepLines/>
              <w:spacing w:after="0"/>
              <w:rPr>
                <w:rFonts w:ascii="Arial" w:hAnsi="Arial"/>
                <w:sz w:val="18"/>
              </w:rPr>
            </w:pPr>
          </w:p>
        </w:tc>
        <w:tc>
          <w:tcPr>
            <w:tcW w:w="1345" w:type="dxa"/>
            <w:tcBorders>
              <w:top w:val="single" w:sz="4" w:space="0" w:color="auto"/>
              <w:left w:val="single" w:sz="4" w:space="0" w:color="auto"/>
              <w:bottom w:val="single" w:sz="4" w:space="0" w:color="auto"/>
              <w:right w:val="single" w:sz="4" w:space="0" w:color="auto"/>
            </w:tcBorders>
            <w:hideMark/>
          </w:tcPr>
          <w:p w14:paraId="093FFCDA" w14:textId="77777777" w:rsidR="007405EE" w:rsidRPr="00D0162F" w:rsidRDefault="007405EE" w:rsidP="00A81E02">
            <w:pPr>
              <w:keepNext/>
              <w:keepLines/>
              <w:spacing w:after="0"/>
              <w:rPr>
                <w:rFonts w:ascii="Arial" w:hAnsi="Arial"/>
                <w:sz w:val="18"/>
              </w:rPr>
            </w:pPr>
            <w:r w:rsidRPr="00D0162F">
              <w:rPr>
                <w:rFonts w:ascii="Arial" w:hAnsi="Arial"/>
                <w:sz w:val="18"/>
              </w:rPr>
              <w:t>2 for resource #2</w:t>
            </w:r>
          </w:p>
        </w:tc>
        <w:tc>
          <w:tcPr>
            <w:tcW w:w="1345" w:type="dxa"/>
            <w:tcBorders>
              <w:top w:val="nil"/>
              <w:left w:val="single" w:sz="4" w:space="0" w:color="auto"/>
              <w:bottom w:val="nil"/>
              <w:right w:val="single" w:sz="4" w:space="0" w:color="auto"/>
            </w:tcBorders>
          </w:tcPr>
          <w:p w14:paraId="76D3FF46" w14:textId="77777777" w:rsidR="007405EE" w:rsidRPr="00D0162F" w:rsidRDefault="007405EE" w:rsidP="00A81E02">
            <w:pPr>
              <w:keepNext/>
              <w:keepLines/>
              <w:spacing w:after="0"/>
              <w:rPr>
                <w:rFonts w:ascii="Arial" w:hAnsi="Arial"/>
                <w:sz w:val="18"/>
              </w:rPr>
            </w:pPr>
          </w:p>
        </w:tc>
        <w:tc>
          <w:tcPr>
            <w:tcW w:w="1345" w:type="dxa"/>
            <w:vMerge/>
            <w:tcBorders>
              <w:left w:val="single" w:sz="4" w:space="0" w:color="auto"/>
              <w:right w:val="single" w:sz="4" w:space="0" w:color="auto"/>
            </w:tcBorders>
          </w:tcPr>
          <w:p w14:paraId="3DF51698" w14:textId="77777777" w:rsidR="007405EE" w:rsidRPr="00D0162F" w:rsidRDefault="007405EE" w:rsidP="00A81E02">
            <w:pPr>
              <w:keepNext/>
              <w:keepLines/>
              <w:spacing w:after="0"/>
              <w:rPr>
                <w:rFonts w:ascii="Arial" w:hAnsi="Arial"/>
                <w:sz w:val="18"/>
              </w:rPr>
            </w:pPr>
          </w:p>
        </w:tc>
      </w:tr>
      <w:tr w:rsidR="007405EE" w:rsidRPr="00D0162F" w14:paraId="4341A213" w14:textId="77777777" w:rsidTr="00F21A71">
        <w:trPr>
          <w:trHeight w:val="31"/>
          <w:jc w:val="center"/>
        </w:trPr>
        <w:tc>
          <w:tcPr>
            <w:tcW w:w="2908" w:type="dxa"/>
            <w:tcBorders>
              <w:top w:val="nil"/>
              <w:left w:val="single" w:sz="4" w:space="0" w:color="auto"/>
              <w:bottom w:val="nil"/>
              <w:right w:val="single" w:sz="4" w:space="0" w:color="auto"/>
            </w:tcBorders>
            <w:hideMark/>
          </w:tcPr>
          <w:p w14:paraId="3E683897"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3F4FDD7C"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single" w:sz="4" w:space="0" w:color="auto"/>
              <w:right w:val="single" w:sz="4" w:space="0" w:color="auto"/>
            </w:tcBorders>
            <w:hideMark/>
          </w:tcPr>
          <w:p w14:paraId="75F0B5B6"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single" w:sz="4" w:space="0" w:color="auto"/>
              <w:right w:val="single" w:sz="4" w:space="0" w:color="auto"/>
            </w:tcBorders>
            <w:hideMark/>
          </w:tcPr>
          <w:p w14:paraId="2E77F4E3" w14:textId="77777777" w:rsidR="007405EE" w:rsidRPr="00D0162F" w:rsidRDefault="007405EE" w:rsidP="00A81E02">
            <w:pPr>
              <w:keepNext/>
              <w:keepLines/>
              <w:spacing w:after="0"/>
              <w:rPr>
                <w:rFonts w:ascii="Arial" w:hAnsi="Arial"/>
                <w:sz w:val="18"/>
              </w:rPr>
            </w:pPr>
          </w:p>
        </w:tc>
        <w:tc>
          <w:tcPr>
            <w:tcW w:w="1345" w:type="dxa"/>
            <w:tcBorders>
              <w:top w:val="single" w:sz="4" w:space="0" w:color="auto"/>
              <w:left w:val="single" w:sz="4" w:space="0" w:color="auto"/>
              <w:bottom w:val="single" w:sz="4" w:space="0" w:color="auto"/>
              <w:right w:val="single" w:sz="4" w:space="0" w:color="auto"/>
            </w:tcBorders>
            <w:hideMark/>
          </w:tcPr>
          <w:p w14:paraId="4AFA865A" w14:textId="77777777" w:rsidR="007405EE" w:rsidRPr="00D0162F" w:rsidRDefault="007405EE" w:rsidP="00A81E02">
            <w:pPr>
              <w:keepNext/>
              <w:keepLines/>
              <w:spacing w:after="0"/>
              <w:rPr>
                <w:rFonts w:ascii="Arial" w:hAnsi="Arial"/>
                <w:sz w:val="18"/>
              </w:rPr>
            </w:pPr>
            <w:r w:rsidRPr="00D0162F">
              <w:rPr>
                <w:rFonts w:ascii="Arial" w:hAnsi="Arial"/>
                <w:sz w:val="18"/>
              </w:rPr>
              <w:t>3 for resource #3</w:t>
            </w:r>
          </w:p>
        </w:tc>
        <w:tc>
          <w:tcPr>
            <w:tcW w:w="1345" w:type="dxa"/>
            <w:tcBorders>
              <w:top w:val="nil"/>
              <w:left w:val="single" w:sz="4" w:space="0" w:color="auto"/>
              <w:bottom w:val="nil"/>
              <w:right w:val="single" w:sz="4" w:space="0" w:color="auto"/>
            </w:tcBorders>
          </w:tcPr>
          <w:p w14:paraId="0800F507" w14:textId="77777777" w:rsidR="007405EE" w:rsidRPr="00D0162F" w:rsidRDefault="007405EE" w:rsidP="00A81E02">
            <w:pPr>
              <w:keepNext/>
              <w:keepLines/>
              <w:spacing w:after="0"/>
              <w:rPr>
                <w:rFonts w:ascii="Arial" w:hAnsi="Arial"/>
                <w:sz w:val="18"/>
              </w:rPr>
            </w:pPr>
          </w:p>
        </w:tc>
        <w:tc>
          <w:tcPr>
            <w:tcW w:w="1345" w:type="dxa"/>
            <w:vMerge/>
            <w:tcBorders>
              <w:left w:val="single" w:sz="4" w:space="0" w:color="auto"/>
              <w:bottom w:val="single" w:sz="4" w:space="0" w:color="auto"/>
              <w:right w:val="single" w:sz="4" w:space="0" w:color="auto"/>
            </w:tcBorders>
          </w:tcPr>
          <w:p w14:paraId="27C4C837" w14:textId="77777777" w:rsidR="007405EE" w:rsidRPr="00D0162F" w:rsidRDefault="007405EE" w:rsidP="00A81E02">
            <w:pPr>
              <w:keepNext/>
              <w:keepLines/>
              <w:spacing w:after="0"/>
              <w:rPr>
                <w:rFonts w:ascii="Arial" w:hAnsi="Arial"/>
                <w:sz w:val="18"/>
              </w:rPr>
            </w:pPr>
          </w:p>
        </w:tc>
      </w:tr>
      <w:tr w:rsidR="007405EE" w:rsidRPr="00D0162F" w14:paraId="0A2F39C3" w14:textId="77777777" w:rsidTr="00F21A71">
        <w:trPr>
          <w:trHeight w:val="33"/>
          <w:jc w:val="center"/>
        </w:trPr>
        <w:tc>
          <w:tcPr>
            <w:tcW w:w="2908" w:type="dxa"/>
            <w:tcBorders>
              <w:top w:val="nil"/>
              <w:left w:val="single" w:sz="4" w:space="0" w:color="auto"/>
              <w:bottom w:val="nil"/>
              <w:right w:val="single" w:sz="4" w:space="0" w:color="auto"/>
            </w:tcBorders>
            <w:hideMark/>
          </w:tcPr>
          <w:p w14:paraId="47F3804E" w14:textId="77777777" w:rsidR="007405EE" w:rsidRPr="00D0162F" w:rsidRDefault="007405EE" w:rsidP="00A81E02">
            <w:pPr>
              <w:keepNext/>
              <w:keepLines/>
              <w:spacing w:after="0"/>
              <w:rPr>
                <w:rFonts w:ascii="Arial" w:hAnsi="Arial"/>
                <w:sz w:val="18"/>
              </w:rPr>
            </w:pPr>
            <w:r w:rsidRPr="00D0162F">
              <w:rPr>
                <w:rFonts w:ascii="Arial" w:hAnsi="Arial"/>
                <w:sz w:val="18"/>
              </w:rPr>
              <w:t>firstOFDMSymbolInTimeDomain</w:t>
            </w:r>
          </w:p>
        </w:tc>
        <w:tc>
          <w:tcPr>
            <w:tcW w:w="1345" w:type="dxa"/>
            <w:tcBorders>
              <w:top w:val="nil"/>
              <w:left w:val="single" w:sz="4" w:space="0" w:color="auto"/>
              <w:bottom w:val="nil"/>
              <w:right w:val="single" w:sz="4" w:space="0" w:color="auto"/>
            </w:tcBorders>
            <w:hideMark/>
          </w:tcPr>
          <w:p w14:paraId="638DFC29" w14:textId="77777777" w:rsidR="007405EE" w:rsidRPr="00D0162F" w:rsidRDefault="007405EE" w:rsidP="00A81E02">
            <w:pPr>
              <w:keepNext/>
              <w:keepLines/>
              <w:spacing w:after="0"/>
              <w:rPr>
                <w:rFonts w:ascii="Arial" w:hAnsi="Arial"/>
                <w:sz w:val="18"/>
              </w:rPr>
            </w:pPr>
            <w:r w:rsidRPr="00D0162F">
              <w:rPr>
                <w:rFonts w:ascii="Arial" w:hAnsi="Arial"/>
                <w:sz w:val="18"/>
              </w:rPr>
              <w:t>5 for resource #0</w:t>
            </w:r>
          </w:p>
        </w:tc>
        <w:tc>
          <w:tcPr>
            <w:tcW w:w="1345" w:type="dxa"/>
            <w:tcBorders>
              <w:top w:val="single" w:sz="4" w:space="0" w:color="auto"/>
              <w:left w:val="single" w:sz="4" w:space="0" w:color="auto"/>
              <w:bottom w:val="nil"/>
              <w:right w:val="single" w:sz="4" w:space="0" w:color="auto"/>
            </w:tcBorders>
            <w:hideMark/>
          </w:tcPr>
          <w:p w14:paraId="590FAA34" w14:textId="77777777" w:rsidR="007405EE" w:rsidRPr="00D0162F" w:rsidRDefault="007405EE" w:rsidP="00A81E02">
            <w:pPr>
              <w:keepNext/>
              <w:keepLines/>
              <w:spacing w:after="0"/>
              <w:rPr>
                <w:rFonts w:ascii="Arial" w:hAnsi="Arial"/>
                <w:sz w:val="18"/>
              </w:rPr>
            </w:pPr>
            <w:r w:rsidRPr="00D0162F">
              <w:rPr>
                <w:rFonts w:ascii="Arial" w:hAnsi="Arial"/>
                <w:sz w:val="18"/>
              </w:rPr>
              <w:t>10 for resource #1</w:t>
            </w:r>
          </w:p>
        </w:tc>
        <w:tc>
          <w:tcPr>
            <w:tcW w:w="1345" w:type="dxa"/>
            <w:tcBorders>
              <w:top w:val="single" w:sz="4" w:space="0" w:color="auto"/>
              <w:left w:val="single" w:sz="4" w:space="0" w:color="auto"/>
              <w:bottom w:val="nil"/>
              <w:right w:val="single" w:sz="4" w:space="0" w:color="auto"/>
            </w:tcBorders>
            <w:hideMark/>
          </w:tcPr>
          <w:p w14:paraId="490169A7" w14:textId="77777777" w:rsidR="007405EE" w:rsidRPr="00D0162F" w:rsidRDefault="007405EE" w:rsidP="00A81E02">
            <w:pPr>
              <w:keepNext/>
              <w:keepLines/>
              <w:spacing w:after="0"/>
              <w:rPr>
                <w:rFonts w:ascii="Arial" w:hAnsi="Arial"/>
                <w:sz w:val="18"/>
              </w:rPr>
            </w:pPr>
            <w:r w:rsidRPr="00D0162F">
              <w:rPr>
                <w:rFonts w:ascii="Arial" w:hAnsi="Arial"/>
                <w:sz w:val="18"/>
              </w:rPr>
              <w:t>10 for resource #1</w:t>
            </w:r>
          </w:p>
        </w:tc>
        <w:tc>
          <w:tcPr>
            <w:tcW w:w="1345" w:type="dxa"/>
            <w:tcBorders>
              <w:top w:val="single" w:sz="4" w:space="0" w:color="auto"/>
              <w:left w:val="single" w:sz="4" w:space="0" w:color="auto"/>
              <w:bottom w:val="single" w:sz="4" w:space="0" w:color="auto"/>
              <w:right w:val="single" w:sz="4" w:space="0" w:color="auto"/>
            </w:tcBorders>
            <w:hideMark/>
          </w:tcPr>
          <w:p w14:paraId="563F0090" w14:textId="77777777" w:rsidR="007405EE" w:rsidRPr="00D0162F" w:rsidRDefault="007405EE" w:rsidP="00A81E02">
            <w:pPr>
              <w:keepNext/>
              <w:keepLines/>
              <w:spacing w:after="0"/>
              <w:rPr>
                <w:rFonts w:ascii="Arial" w:hAnsi="Arial"/>
                <w:sz w:val="18"/>
              </w:rPr>
            </w:pPr>
            <w:r w:rsidRPr="00D0162F">
              <w:rPr>
                <w:rFonts w:ascii="Arial" w:hAnsi="Arial"/>
                <w:sz w:val="18"/>
              </w:rPr>
              <w:t>4 for resource #4</w:t>
            </w:r>
          </w:p>
        </w:tc>
        <w:tc>
          <w:tcPr>
            <w:tcW w:w="1345" w:type="dxa"/>
            <w:tcBorders>
              <w:top w:val="nil"/>
              <w:left w:val="single" w:sz="4" w:space="0" w:color="auto"/>
              <w:bottom w:val="nil"/>
              <w:right w:val="single" w:sz="4" w:space="0" w:color="auto"/>
            </w:tcBorders>
          </w:tcPr>
          <w:p w14:paraId="4A05666F" w14:textId="77777777" w:rsidR="007405EE" w:rsidRPr="00D0162F" w:rsidRDefault="007405EE" w:rsidP="00A81E02">
            <w:pPr>
              <w:keepNext/>
              <w:keepLines/>
              <w:spacing w:after="0"/>
              <w:rPr>
                <w:rFonts w:ascii="Arial" w:hAnsi="Arial"/>
                <w:sz w:val="18"/>
              </w:rPr>
            </w:pPr>
            <w:r w:rsidRPr="00D0162F">
              <w:rPr>
                <w:rFonts w:ascii="Arial" w:hAnsi="Arial"/>
                <w:sz w:val="18"/>
              </w:rPr>
              <w:t>5 for resource #0</w:t>
            </w:r>
          </w:p>
        </w:tc>
        <w:tc>
          <w:tcPr>
            <w:tcW w:w="1345" w:type="dxa"/>
            <w:vMerge w:val="restart"/>
            <w:tcBorders>
              <w:top w:val="single" w:sz="4" w:space="0" w:color="auto"/>
              <w:left w:val="single" w:sz="4" w:space="0" w:color="auto"/>
              <w:right w:val="single" w:sz="4" w:space="0" w:color="auto"/>
            </w:tcBorders>
          </w:tcPr>
          <w:p w14:paraId="4C378D29" w14:textId="77777777" w:rsidR="007405EE" w:rsidRPr="00D0162F" w:rsidRDefault="007405EE" w:rsidP="00A81E02">
            <w:pPr>
              <w:keepNext/>
              <w:keepLines/>
              <w:spacing w:after="0"/>
              <w:rPr>
                <w:rFonts w:ascii="Arial" w:hAnsi="Arial"/>
                <w:sz w:val="18"/>
              </w:rPr>
            </w:pPr>
            <w:r w:rsidRPr="00D0162F">
              <w:rPr>
                <w:rFonts w:ascii="Arial" w:hAnsi="Arial"/>
                <w:sz w:val="18"/>
              </w:rPr>
              <w:t>10 for resource #1</w:t>
            </w:r>
          </w:p>
        </w:tc>
      </w:tr>
      <w:tr w:rsidR="007405EE" w:rsidRPr="00D0162F" w14:paraId="62EBAE33" w14:textId="77777777" w:rsidTr="00F21A71">
        <w:trPr>
          <w:trHeight w:val="31"/>
          <w:jc w:val="center"/>
        </w:trPr>
        <w:tc>
          <w:tcPr>
            <w:tcW w:w="2908" w:type="dxa"/>
            <w:tcBorders>
              <w:top w:val="nil"/>
              <w:left w:val="single" w:sz="4" w:space="0" w:color="auto"/>
              <w:bottom w:val="nil"/>
              <w:right w:val="single" w:sz="4" w:space="0" w:color="auto"/>
            </w:tcBorders>
            <w:hideMark/>
          </w:tcPr>
          <w:p w14:paraId="50C7957A"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13BE4689"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05A4A7C0"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18C42A26" w14:textId="77777777" w:rsidR="007405EE" w:rsidRPr="00D0162F" w:rsidRDefault="007405EE" w:rsidP="00A81E02">
            <w:pPr>
              <w:keepNext/>
              <w:keepLines/>
              <w:spacing w:after="0"/>
              <w:rPr>
                <w:rFonts w:ascii="Arial" w:hAnsi="Arial"/>
                <w:sz w:val="18"/>
              </w:rPr>
            </w:pPr>
          </w:p>
        </w:tc>
        <w:tc>
          <w:tcPr>
            <w:tcW w:w="1345" w:type="dxa"/>
            <w:tcBorders>
              <w:top w:val="single" w:sz="4" w:space="0" w:color="auto"/>
              <w:left w:val="single" w:sz="4" w:space="0" w:color="auto"/>
              <w:bottom w:val="single" w:sz="4" w:space="0" w:color="auto"/>
              <w:right w:val="single" w:sz="4" w:space="0" w:color="auto"/>
            </w:tcBorders>
            <w:hideMark/>
          </w:tcPr>
          <w:p w14:paraId="3891AC87" w14:textId="77777777" w:rsidR="007405EE" w:rsidRPr="00D0162F" w:rsidRDefault="007405EE" w:rsidP="00A81E02">
            <w:pPr>
              <w:keepNext/>
              <w:keepLines/>
              <w:spacing w:after="0"/>
              <w:rPr>
                <w:rFonts w:ascii="Arial" w:hAnsi="Arial"/>
                <w:sz w:val="18"/>
              </w:rPr>
            </w:pPr>
            <w:r w:rsidRPr="00D0162F">
              <w:rPr>
                <w:rFonts w:ascii="Arial" w:hAnsi="Arial"/>
                <w:sz w:val="18"/>
              </w:rPr>
              <w:t>5 for resource #5</w:t>
            </w:r>
          </w:p>
        </w:tc>
        <w:tc>
          <w:tcPr>
            <w:tcW w:w="1345" w:type="dxa"/>
            <w:tcBorders>
              <w:top w:val="nil"/>
              <w:left w:val="single" w:sz="4" w:space="0" w:color="auto"/>
              <w:bottom w:val="nil"/>
              <w:right w:val="single" w:sz="4" w:space="0" w:color="auto"/>
            </w:tcBorders>
          </w:tcPr>
          <w:p w14:paraId="47947DC6" w14:textId="77777777" w:rsidR="007405EE" w:rsidRPr="00D0162F" w:rsidRDefault="007405EE" w:rsidP="00A81E02">
            <w:pPr>
              <w:keepNext/>
              <w:keepLines/>
              <w:spacing w:after="0"/>
              <w:rPr>
                <w:rFonts w:ascii="Arial" w:hAnsi="Arial"/>
                <w:sz w:val="18"/>
              </w:rPr>
            </w:pPr>
          </w:p>
        </w:tc>
        <w:tc>
          <w:tcPr>
            <w:tcW w:w="1345" w:type="dxa"/>
            <w:vMerge/>
            <w:tcBorders>
              <w:left w:val="single" w:sz="4" w:space="0" w:color="auto"/>
              <w:right w:val="single" w:sz="4" w:space="0" w:color="auto"/>
            </w:tcBorders>
          </w:tcPr>
          <w:p w14:paraId="26AA00C1" w14:textId="77777777" w:rsidR="007405EE" w:rsidRPr="00D0162F" w:rsidRDefault="007405EE" w:rsidP="00A81E02">
            <w:pPr>
              <w:keepNext/>
              <w:keepLines/>
              <w:spacing w:after="0"/>
              <w:rPr>
                <w:rFonts w:ascii="Arial" w:hAnsi="Arial"/>
                <w:sz w:val="18"/>
              </w:rPr>
            </w:pPr>
          </w:p>
        </w:tc>
      </w:tr>
      <w:tr w:rsidR="007405EE" w:rsidRPr="00D0162F" w14:paraId="50167C47" w14:textId="77777777" w:rsidTr="00F21A71">
        <w:trPr>
          <w:trHeight w:val="31"/>
          <w:jc w:val="center"/>
        </w:trPr>
        <w:tc>
          <w:tcPr>
            <w:tcW w:w="2908" w:type="dxa"/>
            <w:tcBorders>
              <w:top w:val="nil"/>
              <w:left w:val="single" w:sz="4" w:space="0" w:color="auto"/>
              <w:bottom w:val="nil"/>
              <w:right w:val="single" w:sz="4" w:space="0" w:color="auto"/>
            </w:tcBorders>
            <w:hideMark/>
          </w:tcPr>
          <w:p w14:paraId="0686BC50"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79F2FE1C"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7A0B6916"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nil"/>
              <w:right w:val="single" w:sz="4" w:space="0" w:color="auto"/>
            </w:tcBorders>
            <w:hideMark/>
          </w:tcPr>
          <w:p w14:paraId="22CB6702" w14:textId="77777777" w:rsidR="007405EE" w:rsidRPr="00D0162F" w:rsidRDefault="007405EE" w:rsidP="00A81E02">
            <w:pPr>
              <w:keepNext/>
              <w:keepLines/>
              <w:spacing w:after="0"/>
              <w:rPr>
                <w:rFonts w:ascii="Arial" w:hAnsi="Arial"/>
                <w:sz w:val="18"/>
              </w:rPr>
            </w:pPr>
          </w:p>
        </w:tc>
        <w:tc>
          <w:tcPr>
            <w:tcW w:w="1345" w:type="dxa"/>
            <w:tcBorders>
              <w:top w:val="single" w:sz="4" w:space="0" w:color="auto"/>
              <w:left w:val="single" w:sz="4" w:space="0" w:color="auto"/>
              <w:bottom w:val="single" w:sz="4" w:space="0" w:color="auto"/>
              <w:right w:val="single" w:sz="4" w:space="0" w:color="auto"/>
            </w:tcBorders>
            <w:hideMark/>
          </w:tcPr>
          <w:p w14:paraId="703B6E7F" w14:textId="77777777" w:rsidR="007405EE" w:rsidRPr="00D0162F" w:rsidRDefault="007405EE" w:rsidP="00A81E02">
            <w:pPr>
              <w:keepNext/>
              <w:keepLines/>
              <w:spacing w:after="0"/>
              <w:rPr>
                <w:rFonts w:ascii="Arial" w:hAnsi="Arial"/>
                <w:sz w:val="18"/>
              </w:rPr>
            </w:pPr>
            <w:r w:rsidRPr="00D0162F">
              <w:rPr>
                <w:rFonts w:ascii="Arial" w:hAnsi="Arial"/>
                <w:sz w:val="18"/>
              </w:rPr>
              <w:t>6 for resource #6</w:t>
            </w:r>
          </w:p>
        </w:tc>
        <w:tc>
          <w:tcPr>
            <w:tcW w:w="1345" w:type="dxa"/>
            <w:tcBorders>
              <w:top w:val="nil"/>
              <w:left w:val="single" w:sz="4" w:space="0" w:color="auto"/>
              <w:bottom w:val="nil"/>
              <w:right w:val="single" w:sz="4" w:space="0" w:color="auto"/>
            </w:tcBorders>
          </w:tcPr>
          <w:p w14:paraId="330AF5E0" w14:textId="77777777" w:rsidR="007405EE" w:rsidRPr="00D0162F" w:rsidRDefault="007405EE" w:rsidP="00A81E02">
            <w:pPr>
              <w:keepNext/>
              <w:keepLines/>
              <w:spacing w:after="0"/>
              <w:rPr>
                <w:rFonts w:ascii="Arial" w:hAnsi="Arial"/>
                <w:sz w:val="18"/>
              </w:rPr>
            </w:pPr>
          </w:p>
        </w:tc>
        <w:tc>
          <w:tcPr>
            <w:tcW w:w="1345" w:type="dxa"/>
            <w:vMerge/>
            <w:tcBorders>
              <w:left w:val="single" w:sz="4" w:space="0" w:color="auto"/>
              <w:right w:val="single" w:sz="4" w:space="0" w:color="auto"/>
            </w:tcBorders>
          </w:tcPr>
          <w:p w14:paraId="4687500A" w14:textId="77777777" w:rsidR="007405EE" w:rsidRPr="00D0162F" w:rsidRDefault="007405EE" w:rsidP="00A81E02">
            <w:pPr>
              <w:keepNext/>
              <w:keepLines/>
              <w:spacing w:after="0"/>
              <w:rPr>
                <w:rFonts w:ascii="Arial" w:hAnsi="Arial"/>
                <w:sz w:val="18"/>
              </w:rPr>
            </w:pPr>
          </w:p>
        </w:tc>
      </w:tr>
      <w:tr w:rsidR="007405EE" w:rsidRPr="00D0162F" w14:paraId="70E85825" w14:textId="77777777" w:rsidTr="00F21A71">
        <w:trPr>
          <w:trHeight w:val="31"/>
          <w:jc w:val="center"/>
        </w:trPr>
        <w:tc>
          <w:tcPr>
            <w:tcW w:w="2908" w:type="dxa"/>
            <w:tcBorders>
              <w:top w:val="nil"/>
              <w:left w:val="single" w:sz="4" w:space="0" w:color="auto"/>
              <w:bottom w:val="single" w:sz="4" w:space="0" w:color="auto"/>
              <w:right w:val="single" w:sz="4" w:space="0" w:color="auto"/>
            </w:tcBorders>
            <w:hideMark/>
          </w:tcPr>
          <w:p w14:paraId="09AA982C"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single" w:sz="4" w:space="0" w:color="auto"/>
              <w:right w:val="single" w:sz="4" w:space="0" w:color="auto"/>
            </w:tcBorders>
            <w:hideMark/>
          </w:tcPr>
          <w:p w14:paraId="709C846E"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single" w:sz="4" w:space="0" w:color="auto"/>
              <w:right w:val="single" w:sz="4" w:space="0" w:color="auto"/>
            </w:tcBorders>
            <w:hideMark/>
          </w:tcPr>
          <w:p w14:paraId="3F9175DC" w14:textId="77777777" w:rsidR="007405EE" w:rsidRPr="00D0162F" w:rsidRDefault="007405EE" w:rsidP="00A81E02">
            <w:pPr>
              <w:keepNext/>
              <w:keepLines/>
              <w:spacing w:after="0"/>
              <w:rPr>
                <w:rFonts w:ascii="Arial" w:hAnsi="Arial"/>
                <w:sz w:val="18"/>
              </w:rPr>
            </w:pPr>
          </w:p>
        </w:tc>
        <w:tc>
          <w:tcPr>
            <w:tcW w:w="1345" w:type="dxa"/>
            <w:tcBorders>
              <w:top w:val="nil"/>
              <w:left w:val="single" w:sz="4" w:space="0" w:color="auto"/>
              <w:bottom w:val="single" w:sz="4" w:space="0" w:color="auto"/>
              <w:right w:val="single" w:sz="4" w:space="0" w:color="auto"/>
            </w:tcBorders>
            <w:hideMark/>
          </w:tcPr>
          <w:p w14:paraId="4A63432D" w14:textId="77777777" w:rsidR="007405EE" w:rsidRPr="00D0162F" w:rsidRDefault="007405EE" w:rsidP="00A81E02">
            <w:pPr>
              <w:keepNext/>
              <w:keepLines/>
              <w:spacing w:after="0"/>
              <w:rPr>
                <w:rFonts w:ascii="Arial" w:hAnsi="Arial"/>
                <w:sz w:val="18"/>
              </w:rPr>
            </w:pPr>
          </w:p>
        </w:tc>
        <w:tc>
          <w:tcPr>
            <w:tcW w:w="1345" w:type="dxa"/>
            <w:tcBorders>
              <w:top w:val="single" w:sz="4" w:space="0" w:color="auto"/>
              <w:left w:val="single" w:sz="4" w:space="0" w:color="auto"/>
              <w:bottom w:val="single" w:sz="4" w:space="0" w:color="auto"/>
              <w:right w:val="single" w:sz="4" w:space="0" w:color="auto"/>
            </w:tcBorders>
            <w:hideMark/>
          </w:tcPr>
          <w:p w14:paraId="5D14EF69" w14:textId="77777777" w:rsidR="007405EE" w:rsidRPr="00D0162F" w:rsidRDefault="007405EE" w:rsidP="00A81E02">
            <w:pPr>
              <w:keepNext/>
              <w:keepLines/>
              <w:spacing w:after="0"/>
              <w:rPr>
                <w:rFonts w:ascii="Arial" w:hAnsi="Arial"/>
                <w:sz w:val="18"/>
              </w:rPr>
            </w:pPr>
            <w:r w:rsidRPr="00D0162F">
              <w:rPr>
                <w:rFonts w:ascii="Arial" w:hAnsi="Arial"/>
                <w:sz w:val="18"/>
              </w:rPr>
              <w:t>7 for resource #7</w:t>
            </w:r>
          </w:p>
        </w:tc>
        <w:tc>
          <w:tcPr>
            <w:tcW w:w="1345" w:type="dxa"/>
            <w:tcBorders>
              <w:top w:val="nil"/>
              <w:left w:val="single" w:sz="4" w:space="0" w:color="auto"/>
              <w:bottom w:val="single" w:sz="4" w:space="0" w:color="auto"/>
              <w:right w:val="single" w:sz="4" w:space="0" w:color="auto"/>
            </w:tcBorders>
          </w:tcPr>
          <w:p w14:paraId="073175BA" w14:textId="77777777" w:rsidR="007405EE" w:rsidRPr="00D0162F" w:rsidRDefault="007405EE" w:rsidP="00A81E02">
            <w:pPr>
              <w:keepNext/>
              <w:keepLines/>
              <w:spacing w:after="0"/>
              <w:rPr>
                <w:rFonts w:ascii="Arial" w:hAnsi="Arial"/>
                <w:sz w:val="18"/>
              </w:rPr>
            </w:pPr>
          </w:p>
        </w:tc>
        <w:tc>
          <w:tcPr>
            <w:tcW w:w="1345" w:type="dxa"/>
            <w:vMerge/>
            <w:tcBorders>
              <w:left w:val="single" w:sz="4" w:space="0" w:color="auto"/>
              <w:bottom w:val="single" w:sz="4" w:space="0" w:color="auto"/>
              <w:right w:val="single" w:sz="4" w:space="0" w:color="auto"/>
            </w:tcBorders>
          </w:tcPr>
          <w:p w14:paraId="0F7E073D" w14:textId="77777777" w:rsidR="007405EE" w:rsidRPr="00D0162F" w:rsidRDefault="007405EE" w:rsidP="00A81E02">
            <w:pPr>
              <w:keepNext/>
              <w:keepLines/>
              <w:spacing w:after="0"/>
              <w:rPr>
                <w:rFonts w:ascii="Arial" w:hAnsi="Arial"/>
                <w:sz w:val="18"/>
              </w:rPr>
            </w:pPr>
          </w:p>
        </w:tc>
      </w:tr>
      <w:tr w:rsidR="007405EE" w:rsidRPr="00D0162F" w14:paraId="2E71298D"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1C8A6AFF" w14:textId="77777777" w:rsidR="007405EE" w:rsidRPr="00D0162F" w:rsidRDefault="007405EE" w:rsidP="00A81E02">
            <w:pPr>
              <w:keepNext/>
              <w:keepLines/>
              <w:spacing w:after="0"/>
              <w:rPr>
                <w:rFonts w:ascii="Arial" w:hAnsi="Arial" w:cs="Arial"/>
                <w:i/>
                <w:sz w:val="18"/>
              </w:rPr>
            </w:pPr>
            <w:r w:rsidRPr="00D0162F">
              <w:rPr>
                <w:rFonts w:ascii="Arial" w:hAnsi="Arial"/>
                <w:sz w:val="18"/>
              </w:rPr>
              <w:t>cdm-Type</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5376D51" w14:textId="77777777" w:rsidR="007405EE" w:rsidRPr="00D0162F" w:rsidRDefault="007405EE" w:rsidP="00A81E02">
            <w:pPr>
              <w:keepNext/>
              <w:keepLines/>
              <w:spacing w:after="0"/>
              <w:rPr>
                <w:rFonts w:ascii="Arial" w:hAnsi="Arial" w:cs="Arial"/>
                <w:sz w:val="18"/>
              </w:rPr>
            </w:pPr>
            <w:r w:rsidRPr="00D0162F">
              <w:rPr>
                <w:rFonts w:ascii="Arial" w:hAnsi="Arial"/>
                <w:sz w:val="18"/>
                <w:szCs w:val="18"/>
              </w:rPr>
              <w:t>FD-CDM2</w:t>
            </w:r>
          </w:p>
        </w:tc>
        <w:tc>
          <w:tcPr>
            <w:tcW w:w="1345" w:type="dxa"/>
            <w:tcBorders>
              <w:top w:val="single" w:sz="4" w:space="0" w:color="auto"/>
              <w:left w:val="single" w:sz="4" w:space="0" w:color="auto"/>
              <w:bottom w:val="single" w:sz="4" w:space="0" w:color="auto"/>
              <w:right w:val="single" w:sz="4" w:space="0" w:color="auto"/>
            </w:tcBorders>
            <w:vAlign w:val="center"/>
            <w:hideMark/>
          </w:tcPr>
          <w:p w14:paraId="3A696423"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oCDM</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83376E4"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oCDM</w:t>
            </w:r>
          </w:p>
        </w:tc>
        <w:tc>
          <w:tcPr>
            <w:tcW w:w="1345" w:type="dxa"/>
            <w:tcBorders>
              <w:top w:val="single" w:sz="4" w:space="0" w:color="auto"/>
              <w:left w:val="single" w:sz="4" w:space="0" w:color="auto"/>
              <w:bottom w:val="single" w:sz="4" w:space="0" w:color="auto"/>
              <w:right w:val="single" w:sz="4" w:space="0" w:color="auto"/>
            </w:tcBorders>
            <w:vAlign w:val="center"/>
            <w:hideMark/>
          </w:tcPr>
          <w:p w14:paraId="69650369"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noCDM</w:t>
            </w:r>
          </w:p>
        </w:tc>
        <w:tc>
          <w:tcPr>
            <w:tcW w:w="1345" w:type="dxa"/>
            <w:tcBorders>
              <w:top w:val="single" w:sz="4" w:space="0" w:color="auto"/>
              <w:left w:val="single" w:sz="4" w:space="0" w:color="auto"/>
              <w:bottom w:val="single" w:sz="4" w:space="0" w:color="auto"/>
              <w:right w:val="single" w:sz="4" w:space="0" w:color="auto"/>
            </w:tcBorders>
            <w:vAlign w:val="center"/>
          </w:tcPr>
          <w:p w14:paraId="6340B347" w14:textId="77777777" w:rsidR="007405EE" w:rsidRPr="00D0162F" w:rsidRDefault="007405EE" w:rsidP="00A81E02">
            <w:pPr>
              <w:keepNext/>
              <w:keepLines/>
              <w:spacing w:after="0"/>
              <w:rPr>
                <w:rFonts w:ascii="Arial" w:hAnsi="Arial" w:cs="Arial"/>
                <w:sz w:val="18"/>
              </w:rPr>
            </w:pPr>
            <w:r w:rsidRPr="00D0162F">
              <w:rPr>
                <w:rFonts w:ascii="Arial" w:hAnsi="Arial"/>
                <w:sz w:val="18"/>
                <w:szCs w:val="18"/>
              </w:rPr>
              <w:t>FD-CDM2</w:t>
            </w:r>
          </w:p>
        </w:tc>
        <w:tc>
          <w:tcPr>
            <w:tcW w:w="1345" w:type="dxa"/>
            <w:tcBorders>
              <w:top w:val="single" w:sz="4" w:space="0" w:color="auto"/>
              <w:left w:val="single" w:sz="4" w:space="0" w:color="auto"/>
              <w:bottom w:val="single" w:sz="4" w:space="0" w:color="auto"/>
              <w:right w:val="single" w:sz="4" w:space="0" w:color="auto"/>
            </w:tcBorders>
            <w:vAlign w:val="center"/>
          </w:tcPr>
          <w:p w14:paraId="442A865B" w14:textId="77777777" w:rsidR="007405EE" w:rsidRPr="00D0162F" w:rsidRDefault="007405EE" w:rsidP="00A81E02">
            <w:pPr>
              <w:keepNext/>
              <w:keepLines/>
              <w:spacing w:after="0"/>
              <w:rPr>
                <w:rFonts w:ascii="Arial" w:hAnsi="Arial"/>
                <w:sz w:val="18"/>
                <w:szCs w:val="18"/>
              </w:rPr>
            </w:pPr>
            <w:r w:rsidRPr="00D0162F">
              <w:rPr>
                <w:rFonts w:ascii="Arial" w:hAnsi="Arial" w:cs="Arial"/>
                <w:sz w:val="18"/>
              </w:rPr>
              <w:t>noCDM</w:t>
            </w:r>
          </w:p>
        </w:tc>
      </w:tr>
      <w:tr w:rsidR="007405EE" w:rsidRPr="00D0162F" w14:paraId="2CD98695"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4653CD8E" w14:textId="77777777" w:rsidR="007405EE" w:rsidRPr="00D0162F" w:rsidRDefault="007405EE" w:rsidP="00A81E02">
            <w:pPr>
              <w:keepNext/>
              <w:keepLines/>
              <w:spacing w:after="0"/>
              <w:rPr>
                <w:rFonts w:ascii="Arial" w:hAnsi="Arial" w:cs="Arial"/>
                <w:i/>
                <w:sz w:val="18"/>
              </w:rPr>
            </w:pPr>
            <w:r w:rsidRPr="00D0162F">
              <w:rPr>
                <w:rFonts w:ascii="Arial" w:hAnsi="Arial"/>
                <w:sz w:val="18"/>
              </w:rPr>
              <w:t>density</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801976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01B1E72"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3</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B6BB9D3"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3</w:t>
            </w:r>
          </w:p>
        </w:tc>
        <w:tc>
          <w:tcPr>
            <w:tcW w:w="1345" w:type="dxa"/>
            <w:tcBorders>
              <w:top w:val="single" w:sz="4" w:space="0" w:color="auto"/>
              <w:left w:val="single" w:sz="4" w:space="0" w:color="auto"/>
              <w:bottom w:val="single" w:sz="4" w:space="0" w:color="auto"/>
              <w:right w:val="single" w:sz="4" w:space="0" w:color="auto"/>
            </w:tcBorders>
            <w:vAlign w:val="center"/>
            <w:hideMark/>
          </w:tcPr>
          <w:p w14:paraId="6EC4DF9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3</w:t>
            </w:r>
          </w:p>
        </w:tc>
        <w:tc>
          <w:tcPr>
            <w:tcW w:w="1345" w:type="dxa"/>
            <w:tcBorders>
              <w:top w:val="single" w:sz="4" w:space="0" w:color="auto"/>
              <w:left w:val="single" w:sz="4" w:space="0" w:color="auto"/>
              <w:bottom w:val="single" w:sz="4" w:space="0" w:color="auto"/>
              <w:right w:val="single" w:sz="4" w:space="0" w:color="auto"/>
            </w:tcBorders>
            <w:vAlign w:val="center"/>
          </w:tcPr>
          <w:p w14:paraId="11C395EE"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1</w:t>
            </w:r>
          </w:p>
        </w:tc>
        <w:tc>
          <w:tcPr>
            <w:tcW w:w="1345" w:type="dxa"/>
            <w:tcBorders>
              <w:top w:val="single" w:sz="4" w:space="0" w:color="auto"/>
              <w:left w:val="single" w:sz="4" w:space="0" w:color="auto"/>
              <w:bottom w:val="single" w:sz="4" w:space="0" w:color="auto"/>
              <w:right w:val="single" w:sz="4" w:space="0" w:color="auto"/>
            </w:tcBorders>
            <w:vAlign w:val="center"/>
          </w:tcPr>
          <w:p w14:paraId="175B83BC"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3</w:t>
            </w:r>
          </w:p>
        </w:tc>
      </w:tr>
      <w:tr w:rsidR="007405EE" w:rsidRPr="00D0162F" w14:paraId="33DD30AB"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300CE051" w14:textId="77777777" w:rsidR="007405EE" w:rsidRPr="00D0162F" w:rsidRDefault="007405EE" w:rsidP="00A81E02">
            <w:pPr>
              <w:keepNext/>
              <w:keepLines/>
              <w:spacing w:after="0"/>
              <w:rPr>
                <w:rFonts w:ascii="Arial" w:hAnsi="Arial" w:cs="Arial"/>
                <w:i/>
                <w:sz w:val="18"/>
              </w:rPr>
            </w:pPr>
            <w:r w:rsidRPr="00D0162F">
              <w:rPr>
                <w:rFonts w:ascii="Arial" w:hAnsi="Arial"/>
                <w:sz w:val="18"/>
              </w:rPr>
              <w:t>startingRB</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9064343"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04F5841"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EF97347"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hideMark/>
          </w:tcPr>
          <w:p w14:paraId="42C85771"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tcPr>
          <w:p w14:paraId="1ACF5A74"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c>
          <w:tcPr>
            <w:tcW w:w="1345" w:type="dxa"/>
            <w:tcBorders>
              <w:top w:val="single" w:sz="4" w:space="0" w:color="auto"/>
              <w:left w:val="single" w:sz="4" w:space="0" w:color="auto"/>
              <w:bottom w:val="single" w:sz="4" w:space="0" w:color="auto"/>
              <w:right w:val="single" w:sz="4" w:space="0" w:color="auto"/>
            </w:tcBorders>
            <w:vAlign w:val="center"/>
          </w:tcPr>
          <w:p w14:paraId="1FCDC3CC"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0</w:t>
            </w:r>
          </w:p>
        </w:tc>
      </w:tr>
      <w:tr w:rsidR="007405EE" w:rsidRPr="00D0162F" w14:paraId="30DB0783" w14:textId="77777777" w:rsidTr="00F21A71">
        <w:trPr>
          <w:jc w:val="center"/>
        </w:trPr>
        <w:tc>
          <w:tcPr>
            <w:tcW w:w="2908" w:type="dxa"/>
            <w:tcBorders>
              <w:top w:val="single" w:sz="4" w:space="0" w:color="auto"/>
              <w:left w:val="single" w:sz="4" w:space="0" w:color="auto"/>
              <w:bottom w:val="single" w:sz="4" w:space="0" w:color="auto"/>
              <w:right w:val="single" w:sz="4" w:space="0" w:color="auto"/>
            </w:tcBorders>
            <w:vAlign w:val="center"/>
            <w:hideMark/>
          </w:tcPr>
          <w:p w14:paraId="47A0D581" w14:textId="77777777" w:rsidR="007405EE" w:rsidRPr="00D0162F" w:rsidRDefault="007405EE" w:rsidP="00A81E02">
            <w:pPr>
              <w:keepNext/>
              <w:keepLines/>
              <w:spacing w:after="0"/>
              <w:rPr>
                <w:rFonts w:ascii="Arial" w:hAnsi="Arial" w:cs="Arial"/>
                <w:i/>
                <w:sz w:val="18"/>
              </w:rPr>
            </w:pPr>
            <w:r w:rsidRPr="00D0162F">
              <w:rPr>
                <w:rFonts w:ascii="Arial" w:hAnsi="Arial"/>
                <w:sz w:val="18"/>
              </w:rPr>
              <w:t>nrofRBs</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02B9759"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276 (Note 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359F0E0"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276 (Note 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4C7A760D"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276 (Note 1)</w:t>
            </w:r>
          </w:p>
        </w:tc>
        <w:tc>
          <w:tcPr>
            <w:tcW w:w="1345" w:type="dxa"/>
            <w:tcBorders>
              <w:top w:val="single" w:sz="4" w:space="0" w:color="auto"/>
              <w:left w:val="single" w:sz="4" w:space="0" w:color="auto"/>
              <w:bottom w:val="single" w:sz="4" w:space="0" w:color="auto"/>
              <w:right w:val="single" w:sz="4" w:space="0" w:color="auto"/>
            </w:tcBorders>
            <w:vAlign w:val="center"/>
            <w:hideMark/>
          </w:tcPr>
          <w:p w14:paraId="110FAD30"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276 (Note 1)</w:t>
            </w:r>
          </w:p>
        </w:tc>
        <w:tc>
          <w:tcPr>
            <w:tcW w:w="1345" w:type="dxa"/>
            <w:tcBorders>
              <w:top w:val="single" w:sz="4" w:space="0" w:color="auto"/>
              <w:left w:val="single" w:sz="4" w:space="0" w:color="auto"/>
              <w:bottom w:val="single" w:sz="4" w:space="0" w:color="auto"/>
              <w:right w:val="single" w:sz="4" w:space="0" w:color="auto"/>
            </w:tcBorders>
            <w:vAlign w:val="center"/>
          </w:tcPr>
          <w:p w14:paraId="2173C376"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276 (Note 1)</w:t>
            </w:r>
          </w:p>
        </w:tc>
        <w:tc>
          <w:tcPr>
            <w:tcW w:w="1345" w:type="dxa"/>
            <w:tcBorders>
              <w:top w:val="single" w:sz="4" w:space="0" w:color="auto"/>
              <w:left w:val="single" w:sz="4" w:space="0" w:color="auto"/>
              <w:bottom w:val="single" w:sz="4" w:space="0" w:color="auto"/>
              <w:right w:val="single" w:sz="4" w:space="0" w:color="auto"/>
            </w:tcBorders>
            <w:vAlign w:val="center"/>
          </w:tcPr>
          <w:p w14:paraId="711E421B" w14:textId="77777777" w:rsidR="007405EE" w:rsidRPr="00D0162F" w:rsidRDefault="007405EE" w:rsidP="00A81E02">
            <w:pPr>
              <w:keepNext/>
              <w:keepLines/>
              <w:spacing w:after="0"/>
              <w:rPr>
                <w:rFonts w:ascii="Arial" w:hAnsi="Arial" w:cs="Arial"/>
                <w:sz w:val="18"/>
              </w:rPr>
            </w:pPr>
            <w:r w:rsidRPr="00D0162F">
              <w:rPr>
                <w:rFonts w:ascii="Arial" w:hAnsi="Arial" w:cs="Arial"/>
                <w:sz w:val="18"/>
              </w:rPr>
              <w:t>276 (Note 1)</w:t>
            </w:r>
          </w:p>
        </w:tc>
      </w:tr>
      <w:tr w:rsidR="007405EE" w:rsidRPr="00D0162F" w14:paraId="0DFCA1EB" w14:textId="77777777" w:rsidTr="00F21A71">
        <w:trPr>
          <w:jc w:val="center"/>
        </w:trPr>
        <w:tc>
          <w:tcPr>
            <w:tcW w:w="10978" w:type="dxa"/>
            <w:gridSpan w:val="7"/>
            <w:tcBorders>
              <w:top w:val="single" w:sz="4" w:space="0" w:color="auto"/>
              <w:left w:val="single" w:sz="4" w:space="0" w:color="auto"/>
              <w:bottom w:val="single" w:sz="4" w:space="0" w:color="auto"/>
              <w:right w:val="single" w:sz="4" w:space="0" w:color="auto"/>
            </w:tcBorders>
            <w:vAlign w:val="center"/>
          </w:tcPr>
          <w:p w14:paraId="5DBBF040" w14:textId="77777777" w:rsidR="007405EE" w:rsidRPr="00D0162F" w:rsidRDefault="007405EE" w:rsidP="00A81E02">
            <w:pPr>
              <w:keepNext/>
              <w:keepLines/>
              <w:spacing w:after="0"/>
              <w:ind w:left="851" w:hanging="851"/>
              <w:rPr>
                <w:rFonts w:ascii="Arial" w:hAnsi="Arial"/>
                <w:sz w:val="18"/>
              </w:rPr>
            </w:pPr>
            <w:r w:rsidRPr="00D0162F">
              <w:rPr>
                <w:rFonts w:ascii="Arial" w:hAnsi="Arial"/>
                <w:sz w:val="18"/>
              </w:rPr>
              <w:t>Note 1:</w:t>
            </w:r>
            <w:r w:rsidRPr="00D0162F">
              <w:rPr>
                <w:rFonts w:ascii="Arial" w:hAnsi="Arial"/>
                <w:snapToGrid w:val="0"/>
                <w:sz w:val="18"/>
              </w:rPr>
              <w:tab/>
            </w:r>
            <w:r w:rsidRPr="00D0162F">
              <w:rPr>
                <w:rFonts w:ascii="Arial" w:hAnsi="Arial"/>
                <w:sz w:val="18"/>
              </w:rPr>
              <w:t>If the configured value of PRBs is larger than the width of the corresponding BWP relevant for the test case, the Test Equipment shall implement CSI-RS only in the width of that BWP.</w:t>
            </w:r>
          </w:p>
        </w:tc>
      </w:tr>
    </w:tbl>
    <w:p w14:paraId="46B55268" w14:textId="77777777" w:rsidR="00AB67FA" w:rsidRPr="00D0162F" w:rsidRDefault="00AB67FA" w:rsidP="00AB67FA"/>
    <w:p w14:paraId="3CE5BD81" w14:textId="77777777" w:rsidR="00D560E2" w:rsidRPr="00D0162F" w:rsidRDefault="00D560E2" w:rsidP="00D560E2">
      <w:pPr>
        <w:pStyle w:val="TH"/>
      </w:pPr>
      <w:r w:rsidRPr="00D0162F">
        <w:t>Table A.1.4.2-3A: CSI-RS Reference Measurement Channels for SCS=120 kHz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701"/>
        <w:gridCol w:w="1701"/>
        <w:gridCol w:w="1701"/>
      </w:tblGrid>
      <w:tr w:rsidR="00D560E2" w:rsidRPr="00D0162F" w14:paraId="25EAED15"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tcPr>
          <w:p w14:paraId="54A3D89A" w14:textId="77777777" w:rsidR="00D560E2" w:rsidRPr="00D0162F" w:rsidRDefault="00D560E2">
            <w:pPr>
              <w:pStyle w:val="TAH"/>
              <w:rPr>
                <w:rFonts w:cs="Arial"/>
                <w:b w:val="0"/>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CB96483" w14:textId="77777777" w:rsidR="00D560E2" w:rsidRPr="00D0162F" w:rsidRDefault="00D560E2">
            <w:pPr>
              <w:pStyle w:val="TAH"/>
              <w:rPr>
                <w:rFonts w:cs="Arial"/>
                <w:b w:val="0"/>
              </w:rPr>
            </w:pPr>
            <w:r w:rsidRPr="00D0162F">
              <w:rPr>
                <w:rFonts w:cs="Arial"/>
              </w:rPr>
              <w:t>CSI-RS.3.1A TD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F51C3E3" w14:textId="77777777" w:rsidR="00D560E2" w:rsidRPr="00D0162F" w:rsidRDefault="00D560E2">
            <w:pPr>
              <w:pStyle w:val="TAH"/>
              <w:rPr>
                <w:rFonts w:cs="Arial"/>
                <w:b w:val="0"/>
              </w:rPr>
            </w:pPr>
            <w:r w:rsidRPr="00D0162F">
              <w:rPr>
                <w:rFonts w:cs="Arial"/>
              </w:rPr>
              <w:t>CSI-RS.3.2A TD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ED4D48C" w14:textId="77777777" w:rsidR="00D560E2" w:rsidRPr="00D0162F" w:rsidRDefault="00D560E2">
            <w:pPr>
              <w:pStyle w:val="TAH"/>
              <w:rPr>
                <w:rFonts w:cs="Arial"/>
                <w:b w:val="0"/>
              </w:rPr>
            </w:pPr>
            <w:r w:rsidRPr="00D0162F">
              <w:rPr>
                <w:rFonts w:cs="Arial"/>
              </w:rPr>
              <w:t>CSI-RS.3.3A TDD</w:t>
            </w:r>
          </w:p>
        </w:tc>
      </w:tr>
      <w:tr w:rsidR="00D560E2" w:rsidRPr="00D0162F" w14:paraId="183B1D46"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4095F986" w14:textId="77777777" w:rsidR="00D560E2" w:rsidRPr="00D0162F" w:rsidRDefault="00D560E2">
            <w:pPr>
              <w:pStyle w:val="TAH"/>
            </w:pPr>
            <w:r w:rsidRPr="00D0162F">
              <w:t>Resource 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4925AAD" w14:textId="77777777" w:rsidR="00D560E2" w:rsidRPr="00D0162F" w:rsidRDefault="00D560E2">
            <w:pPr>
              <w:pStyle w:val="TAH"/>
            </w:pPr>
            <w:r w:rsidRPr="00D0162F">
              <w:t>periodic</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DAD8641" w14:textId="77777777" w:rsidR="00D560E2" w:rsidRPr="00D0162F" w:rsidRDefault="00D560E2">
            <w:pPr>
              <w:pStyle w:val="TAH"/>
            </w:pPr>
            <w:r w:rsidRPr="00D0162F">
              <w:t>aperiodic</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5041233" w14:textId="77777777" w:rsidR="00D560E2" w:rsidRPr="00D0162F" w:rsidRDefault="00D560E2">
            <w:pPr>
              <w:pStyle w:val="TAH"/>
            </w:pPr>
            <w:r w:rsidRPr="00D0162F">
              <w:t>periodic</w:t>
            </w:r>
          </w:p>
        </w:tc>
      </w:tr>
      <w:tr w:rsidR="00D560E2" w:rsidRPr="00D0162F" w14:paraId="1B7EA6ED"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2EDECBBD" w14:textId="77777777" w:rsidR="00D560E2" w:rsidRPr="00D0162F" w:rsidRDefault="00D560E2">
            <w:pPr>
              <w:pStyle w:val="TAH"/>
              <w:rPr>
                <w:rFonts w:cs="Arial"/>
              </w:rPr>
            </w:pPr>
            <w:r w:rsidRPr="00D0162F">
              <w:rPr>
                <w:rFonts w:cs="Arial"/>
              </w:rPr>
              <w:t>Resource Set Config</w:t>
            </w:r>
          </w:p>
        </w:tc>
        <w:tc>
          <w:tcPr>
            <w:tcW w:w="1701" w:type="dxa"/>
            <w:tcBorders>
              <w:top w:val="single" w:sz="4" w:space="0" w:color="auto"/>
              <w:left w:val="single" w:sz="4" w:space="0" w:color="auto"/>
              <w:bottom w:val="single" w:sz="4" w:space="0" w:color="auto"/>
              <w:right w:val="single" w:sz="4" w:space="0" w:color="auto"/>
            </w:tcBorders>
            <w:vAlign w:val="center"/>
          </w:tcPr>
          <w:p w14:paraId="343AEC2D" w14:textId="77777777" w:rsidR="00D560E2" w:rsidRPr="00D0162F" w:rsidRDefault="00D560E2">
            <w:pPr>
              <w:pStyle w:val="TAH"/>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53833E02" w14:textId="77777777" w:rsidR="00D560E2" w:rsidRPr="00D0162F" w:rsidRDefault="00D560E2">
            <w:pPr>
              <w:pStyle w:val="TAH"/>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6CEEAD63" w14:textId="77777777" w:rsidR="00D560E2" w:rsidRPr="00D0162F" w:rsidRDefault="00D560E2">
            <w:pPr>
              <w:pStyle w:val="TAH"/>
              <w:rPr>
                <w:rFonts w:cs="Arial"/>
              </w:rPr>
            </w:pPr>
          </w:p>
        </w:tc>
      </w:tr>
      <w:tr w:rsidR="00D560E2" w:rsidRPr="00D0162F" w14:paraId="3F31CB79"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4D6A497" w14:textId="77777777" w:rsidR="00D560E2" w:rsidRPr="00D0162F" w:rsidRDefault="00D560E2">
            <w:pPr>
              <w:pStyle w:val="TAL"/>
              <w:rPr>
                <w:rFonts w:cs="Arial"/>
                <w:i/>
              </w:rPr>
            </w:pPr>
            <w:r w:rsidRPr="00D0162F">
              <w:t>nzp-CSI-ResourceSet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9753489" w14:textId="77777777" w:rsidR="00D560E2" w:rsidRPr="00D0162F" w:rsidRDefault="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06D3307" w14:textId="77777777" w:rsidR="00D560E2" w:rsidRPr="00D0162F" w:rsidRDefault="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84B636B" w14:textId="77777777" w:rsidR="00D560E2" w:rsidRPr="00D0162F" w:rsidRDefault="00D560E2">
            <w:pPr>
              <w:pStyle w:val="TAL"/>
              <w:rPr>
                <w:rFonts w:cs="Arial"/>
              </w:rPr>
            </w:pPr>
            <w:r w:rsidRPr="00D0162F">
              <w:rPr>
                <w:rFonts w:cs="Arial"/>
              </w:rPr>
              <w:t>1</w:t>
            </w:r>
          </w:p>
        </w:tc>
      </w:tr>
      <w:tr w:rsidR="00D560E2" w:rsidRPr="00D0162F" w14:paraId="5C78EC2A"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7457C55C" w14:textId="77777777" w:rsidR="00D560E2" w:rsidRPr="00D0162F" w:rsidRDefault="00D560E2">
            <w:pPr>
              <w:pStyle w:val="TAL"/>
              <w:rPr>
                <w:rFonts w:cs="Arial"/>
                <w:i/>
              </w:rPr>
            </w:pPr>
            <w:r w:rsidRPr="00D0162F">
              <w:t>repet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63B438B" w14:textId="77777777" w:rsidR="00D560E2" w:rsidRPr="00D0162F" w:rsidRDefault="00D560E2">
            <w:pPr>
              <w:pStyle w:val="TAL"/>
              <w:rPr>
                <w:rFonts w:cs="Arial"/>
              </w:rPr>
            </w:pPr>
            <w:r w:rsidRPr="00D0162F">
              <w:rPr>
                <w:rFonts w:cs="Arial"/>
              </w:rPr>
              <w:t>off</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A9B25B5" w14:textId="77777777" w:rsidR="00D560E2" w:rsidRPr="00D0162F" w:rsidRDefault="00D560E2">
            <w:pPr>
              <w:pStyle w:val="TAL"/>
              <w:rPr>
                <w:rFonts w:cs="Arial"/>
              </w:rPr>
            </w:pPr>
            <w:r w:rsidRPr="00D0162F">
              <w:rPr>
                <w:rFonts w:cs="Arial"/>
              </w:rPr>
              <w:t>off</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D024E0B" w14:textId="77777777" w:rsidR="00D560E2" w:rsidRPr="00D0162F" w:rsidRDefault="00D560E2">
            <w:pPr>
              <w:pStyle w:val="TAL"/>
              <w:rPr>
                <w:rFonts w:cs="Arial"/>
              </w:rPr>
            </w:pPr>
            <w:r w:rsidRPr="00D0162F">
              <w:rPr>
                <w:rFonts w:cs="Arial"/>
              </w:rPr>
              <w:t>off</w:t>
            </w:r>
          </w:p>
        </w:tc>
      </w:tr>
      <w:tr w:rsidR="00D560E2" w:rsidRPr="00D0162F" w14:paraId="3161CD9D"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2608DDF4" w14:textId="77777777" w:rsidR="00D560E2" w:rsidRPr="00D0162F" w:rsidRDefault="00D560E2">
            <w:pPr>
              <w:pStyle w:val="TAL"/>
              <w:rPr>
                <w:rFonts w:cs="Arial"/>
                <w:i/>
              </w:rPr>
            </w:pPr>
            <w:r w:rsidRPr="00D0162F">
              <w:t>aperiodicTriggering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D379330"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8165F19" w14:textId="77777777" w:rsidR="00D560E2" w:rsidRPr="00D0162F" w:rsidRDefault="00D560E2">
            <w:pPr>
              <w:pStyle w:val="TAL"/>
              <w:rPr>
                <w:rFonts w:cs="Arial"/>
              </w:rPr>
            </w:pPr>
            <w:r w:rsidRPr="00D0162F">
              <w:rPr>
                <w:rFonts w:cs="Arial"/>
              </w:rPr>
              <w:t>6</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D4B0093" w14:textId="77777777" w:rsidR="00D560E2" w:rsidRPr="00D0162F" w:rsidRDefault="00D560E2">
            <w:pPr>
              <w:pStyle w:val="TAL"/>
              <w:rPr>
                <w:rFonts w:cs="Arial"/>
              </w:rPr>
            </w:pPr>
            <w:r w:rsidRPr="00D0162F">
              <w:rPr>
                <w:rFonts w:cs="Arial"/>
              </w:rPr>
              <w:t>n.a.</w:t>
            </w:r>
          </w:p>
        </w:tc>
      </w:tr>
      <w:tr w:rsidR="00D560E2" w:rsidRPr="00D0162F" w14:paraId="33DE89FE"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1019BB15" w14:textId="77777777" w:rsidR="00D560E2" w:rsidRPr="00D0162F" w:rsidRDefault="00D560E2">
            <w:pPr>
              <w:pStyle w:val="TAL"/>
              <w:rPr>
                <w:rFonts w:cs="Arial"/>
                <w:i/>
              </w:rPr>
            </w:pPr>
            <w:r w:rsidRPr="00D0162F">
              <w:t>trs-Info</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62ACD33"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30EFCAF"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100B9A4" w14:textId="77777777" w:rsidR="00D560E2" w:rsidRPr="00D0162F" w:rsidRDefault="00D560E2">
            <w:pPr>
              <w:pStyle w:val="TAL"/>
              <w:rPr>
                <w:rFonts w:cs="Arial"/>
              </w:rPr>
            </w:pPr>
            <w:r w:rsidRPr="00D0162F">
              <w:rPr>
                <w:rFonts w:cs="Arial"/>
              </w:rPr>
              <w:t>n.a.</w:t>
            </w:r>
          </w:p>
        </w:tc>
      </w:tr>
      <w:tr w:rsidR="00D560E2" w:rsidRPr="00D0162F" w14:paraId="2D861C9B"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7B609EB3" w14:textId="77777777" w:rsidR="00D560E2" w:rsidRPr="00D0162F" w:rsidRDefault="00D560E2">
            <w:pPr>
              <w:pStyle w:val="TAL"/>
              <w:jc w:val="center"/>
              <w:rPr>
                <w:b/>
              </w:rPr>
            </w:pPr>
            <w:r w:rsidRPr="00D0162F">
              <w:rPr>
                <w:b/>
              </w:rPr>
              <w:t>Resource Config</w:t>
            </w:r>
          </w:p>
        </w:tc>
        <w:tc>
          <w:tcPr>
            <w:tcW w:w="1701" w:type="dxa"/>
            <w:tcBorders>
              <w:top w:val="single" w:sz="4" w:space="0" w:color="auto"/>
              <w:left w:val="single" w:sz="4" w:space="0" w:color="auto"/>
              <w:bottom w:val="single" w:sz="4" w:space="0" w:color="auto"/>
              <w:right w:val="single" w:sz="4" w:space="0" w:color="auto"/>
            </w:tcBorders>
            <w:vAlign w:val="center"/>
          </w:tcPr>
          <w:p w14:paraId="44B53988" w14:textId="77777777" w:rsidR="00D560E2" w:rsidRPr="00D0162F" w:rsidRDefault="00D560E2">
            <w:pPr>
              <w:pStyle w:val="TAL"/>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776CDDA9" w14:textId="77777777" w:rsidR="00D560E2" w:rsidRPr="00D0162F" w:rsidRDefault="00D560E2">
            <w:pPr>
              <w:pStyle w:val="TAL"/>
              <w:rPr>
                <w:rFonts w:cs="Arial"/>
              </w:rPr>
            </w:pPr>
          </w:p>
        </w:tc>
        <w:tc>
          <w:tcPr>
            <w:tcW w:w="1701" w:type="dxa"/>
            <w:tcBorders>
              <w:top w:val="single" w:sz="4" w:space="0" w:color="auto"/>
              <w:left w:val="single" w:sz="4" w:space="0" w:color="auto"/>
              <w:bottom w:val="single" w:sz="4" w:space="0" w:color="auto"/>
              <w:right w:val="single" w:sz="4" w:space="0" w:color="auto"/>
            </w:tcBorders>
            <w:vAlign w:val="center"/>
          </w:tcPr>
          <w:p w14:paraId="268092A2" w14:textId="77777777" w:rsidR="00D560E2" w:rsidRPr="00D0162F" w:rsidRDefault="00D560E2">
            <w:pPr>
              <w:pStyle w:val="TAL"/>
              <w:rPr>
                <w:rFonts w:cs="Arial"/>
              </w:rPr>
            </w:pPr>
          </w:p>
        </w:tc>
      </w:tr>
      <w:tr w:rsidR="00D560E2" w:rsidRPr="00D0162F" w14:paraId="54205475" w14:textId="77777777" w:rsidTr="00D560E2">
        <w:trPr>
          <w:trHeight w:val="33"/>
          <w:jc w:val="center"/>
        </w:trPr>
        <w:tc>
          <w:tcPr>
            <w:tcW w:w="2836" w:type="dxa"/>
            <w:vMerge w:val="restart"/>
            <w:tcBorders>
              <w:top w:val="single" w:sz="4" w:space="0" w:color="auto"/>
              <w:left w:val="single" w:sz="4" w:space="0" w:color="auto"/>
              <w:bottom w:val="nil"/>
              <w:right w:val="single" w:sz="4" w:space="0" w:color="auto"/>
            </w:tcBorders>
            <w:hideMark/>
          </w:tcPr>
          <w:p w14:paraId="0D04324A" w14:textId="77777777" w:rsidR="00D560E2" w:rsidRPr="00D0162F" w:rsidRDefault="00D560E2" w:rsidP="00D560E2">
            <w:pPr>
              <w:pStyle w:val="TAL"/>
            </w:pPr>
            <w:r w:rsidRPr="00D0162F">
              <w:t>nzp-CSI-RS-ResourceId</w:t>
            </w:r>
          </w:p>
        </w:tc>
        <w:tc>
          <w:tcPr>
            <w:tcW w:w="1701" w:type="dxa"/>
            <w:tcBorders>
              <w:top w:val="single" w:sz="4" w:space="0" w:color="auto"/>
              <w:left w:val="single" w:sz="4" w:space="0" w:color="auto"/>
              <w:bottom w:val="nil"/>
              <w:right w:val="single" w:sz="4" w:space="0" w:color="auto"/>
            </w:tcBorders>
            <w:vAlign w:val="center"/>
            <w:hideMark/>
          </w:tcPr>
          <w:p w14:paraId="7509FB66" w14:textId="77777777" w:rsidR="00D560E2" w:rsidRPr="00D0162F" w:rsidRDefault="00D560E2" w:rsidP="00D560E2">
            <w:pPr>
              <w:pStyle w:val="TAL"/>
              <w:rPr>
                <w:rFonts w:cs="Arial"/>
              </w:rPr>
            </w:pPr>
            <w:r w:rsidRPr="00D0162F">
              <w:rPr>
                <w:rFonts w:cs="Arial"/>
              </w:rPr>
              <w:t>12 for resource #0</w:t>
            </w:r>
          </w:p>
        </w:tc>
        <w:tc>
          <w:tcPr>
            <w:tcW w:w="1701" w:type="dxa"/>
            <w:tcBorders>
              <w:top w:val="single" w:sz="4" w:space="0" w:color="auto"/>
              <w:left w:val="single" w:sz="4" w:space="0" w:color="auto"/>
              <w:bottom w:val="nil"/>
              <w:right w:val="single" w:sz="4" w:space="0" w:color="auto"/>
            </w:tcBorders>
            <w:vAlign w:val="center"/>
            <w:hideMark/>
          </w:tcPr>
          <w:p w14:paraId="1AFE72F1" w14:textId="77777777" w:rsidR="00D560E2" w:rsidRPr="00D0162F" w:rsidRDefault="00D560E2" w:rsidP="00D560E2">
            <w:pPr>
              <w:pStyle w:val="TAL"/>
              <w:rPr>
                <w:rFonts w:cs="Arial"/>
              </w:rPr>
            </w:pPr>
            <w:r w:rsidRPr="00D0162F">
              <w:rPr>
                <w:rFonts w:cs="Arial"/>
              </w:rPr>
              <w:t>22 for resource #0</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E8C36D5" w14:textId="77777777" w:rsidR="00D560E2" w:rsidRPr="00D0162F" w:rsidRDefault="00D560E2" w:rsidP="00D560E2">
            <w:pPr>
              <w:pStyle w:val="TAL"/>
              <w:rPr>
                <w:rFonts w:cs="Arial"/>
              </w:rPr>
            </w:pPr>
            <w:r w:rsidRPr="00D0162F">
              <w:rPr>
                <w:rFonts w:cs="Arial"/>
              </w:rPr>
              <w:t>14 for resource #0</w:t>
            </w:r>
          </w:p>
        </w:tc>
      </w:tr>
      <w:tr w:rsidR="00D560E2" w:rsidRPr="00D0162F" w14:paraId="79937347"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7754E67D" w14:textId="77777777" w:rsidR="00D560E2" w:rsidRPr="00D0162F" w:rsidRDefault="00D560E2" w:rsidP="006D441D">
            <w:pPr>
              <w:pStyle w:val="TAL"/>
            </w:pPr>
          </w:p>
        </w:tc>
        <w:tc>
          <w:tcPr>
            <w:tcW w:w="1701" w:type="dxa"/>
            <w:tcBorders>
              <w:top w:val="nil"/>
              <w:left w:val="single" w:sz="4" w:space="0" w:color="auto"/>
              <w:bottom w:val="nil"/>
              <w:right w:val="single" w:sz="4" w:space="0" w:color="auto"/>
            </w:tcBorders>
            <w:vAlign w:val="center"/>
            <w:hideMark/>
          </w:tcPr>
          <w:p w14:paraId="0F1B4F63"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25C133C0"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FEB1BB9" w14:textId="77777777" w:rsidR="00D560E2" w:rsidRPr="00D0162F" w:rsidRDefault="00D560E2" w:rsidP="006D441D">
            <w:pPr>
              <w:pStyle w:val="TAL"/>
              <w:rPr>
                <w:rFonts w:cs="Arial"/>
              </w:rPr>
            </w:pPr>
          </w:p>
        </w:tc>
      </w:tr>
      <w:tr w:rsidR="00D560E2" w:rsidRPr="00D0162F" w14:paraId="6CC3CE2A"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28BA5A5D" w14:textId="77777777" w:rsidR="00D560E2" w:rsidRPr="00D0162F" w:rsidRDefault="00D560E2" w:rsidP="006D441D">
            <w:pPr>
              <w:pStyle w:val="TAL"/>
            </w:pPr>
          </w:p>
        </w:tc>
        <w:tc>
          <w:tcPr>
            <w:tcW w:w="1701" w:type="dxa"/>
            <w:tcBorders>
              <w:top w:val="nil"/>
              <w:left w:val="single" w:sz="4" w:space="0" w:color="auto"/>
              <w:bottom w:val="nil"/>
              <w:right w:val="single" w:sz="4" w:space="0" w:color="auto"/>
            </w:tcBorders>
            <w:vAlign w:val="center"/>
            <w:hideMark/>
          </w:tcPr>
          <w:p w14:paraId="10296719"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1F64DE3C"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BAE6774" w14:textId="77777777" w:rsidR="00D560E2" w:rsidRPr="00D0162F" w:rsidRDefault="00D560E2" w:rsidP="006D441D">
            <w:pPr>
              <w:pStyle w:val="TAL"/>
              <w:rPr>
                <w:rFonts w:cs="Arial"/>
              </w:rPr>
            </w:pPr>
          </w:p>
        </w:tc>
      </w:tr>
      <w:tr w:rsidR="00D560E2" w:rsidRPr="00D0162F" w14:paraId="70364E20" w14:textId="77777777" w:rsidTr="00D560E2">
        <w:trPr>
          <w:trHeight w:val="42"/>
          <w:jc w:val="center"/>
        </w:trPr>
        <w:tc>
          <w:tcPr>
            <w:tcW w:w="7939" w:type="dxa"/>
            <w:vMerge/>
            <w:tcBorders>
              <w:top w:val="single" w:sz="4" w:space="0" w:color="auto"/>
              <w:left w:val="single" w:sz="4" w:space="0" w:color="auto"/>
              <w:bottom w:val="nil"/>
              <w:right w:val="single" w:sz="4" w:space="0" w:color="auto"/>
            </w:tcBorders>
            <w:vAlign w:val="center"/>
            <w:hideMark/>
          </w:tcPr>
          <w:p w14:paraId="2EC9195F" w14:textId="77777777" w:rsidR="00D560E2" w:rsidRPr="00D0162F" w:rsidRDefault="00D560E2" w:rsidP="006D441D">
            <w:pPr>
              <w:pStyle w:val="TAL"/>
            </w:pPr>
          </w:p>
        </w:tc>
        <w:tc>
          <w:tcPr>
            <w:tcW w:w="1701" w:type="dxa"/>
            <w:tcBorders>
              <w:top w:val="nil"/>
              <w:left w:val="single" w:sz="4" w:space="0" w:color="auto"/>
              <w:bottom w:val="single" w:sz="4" w:space="0" w:color="auto"/>
              <w:right w:val="single" w:sz="4" w:space="0" w:color="auto"/>
            </w:tcBorders>
            <w:vAlign w:val="center"/>
            <w:hideMark/>
          </w:tcPr>
          <w:p w14:paraId="73DF0B94"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4ECC2433"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895A70D" w14:textId="77777777" w:rsidR="00D560E2" w:rsidRPr="00D0162F" w:rsidRDefault="00D560E2" w:rsidP="006D441D">
            <w:pPr>
              <w:pStyle w:val="TAL"/>
              <w:rPr>
                <w:rFonts w:cs="Arial"/>
              </w:rPr>
            </w:pPr>
          </w:p>
        </w:tc>
      </w:tr>
      <w:tr w:rsidR="00D560E2" w:rsidRPr="00D0162F" w14:paraId="20257806" w14:textId="77777777" w:rsidTr="00D560E2">
        <w:trPr>
          <w:trHeight w:val="33"/>
          <w:jc w:val="center"/>
        </w:trPr>
        <w:tc>
          <w:tcPr>
            <w:tcW w:w="7939" w:type="dxa"/>
            <w:vMerge/>
            <w:tcBorders>
              <w:top w:val="single" w:sz="4" w:space="0" w:color="auto"/>
              <w:left w:val="single" w:sz="4" w:space="0" w:color="auto"/>
              <w:bottom w:val="nil"/>
              <w:right w:val="single" w:sz="4" w:space="0" w:color="auto"/>
            </w:tcBorders>
            <w:vAlign w:val="center"/>
            <w:hideMark/>
          </w:tcPr>
          <w:p w14:paraId="6E600880" w14:textId="77777777" w:rsidR="00D560E2" w:rsidRPr="00D0162F" w:rsidRDefault="00D560E2" w:rsidP="006D441D">
            <w:pPr>
              <w:pStyle w:val="TAL"/>
            </w:pPr>
          </w:p>
        </w:tc>
        <w:tc>
          <w:tcPr>
            <w:tcW w:w="1701" w:type="dxa"/>
            <w:tcBorders>
              <w:top w:val="single" w:sz="4" w:space="0" w:color="auto"/>
              <w:left w:val="single" w:sz="4" w:space="0" w:color="auto"/>
              <w:bottom w:val="nil"/>
              <w:right w:val="single" w:sz="4" w:space="0" w:color="auto"/>
            </w:tcBorders>
            <w:vAlign w:val="center"/>
            <w:hideMark/>
          </w:tcPr>
          <w:p w14:paraId="7532FF79" w14:textId="77777777" w:rsidR="00D560E2" w:rsidRPr="00D0162F" w:rsidRDefault="00D560E2" w:rsidP="00D560E2">
            <w:pPr>
              <w:pStyle w:val="TAL"/>
              <w:rPr>
                <w:rFonts w:cs="Arial"/>
              </w:rPr>
            </w:pPr>
            <w:r w:rsidRPr="00D0162F">
              <w:rPr>
                <w:rFonts w:cs="Arial"/>
              </w:rPr>
              <w:t>13 for resource #1</w:t>
            </w:r>
          </w:p>
        </w:tc>
        <w:tc>
          <w:tcPr>
            <w:tcW w:w="1701" w:type="dxa"/>
            <w:tcBorders>
              <w:top w:val="single" w:sz="4" w:space="0" w:color="auto"/>
              <w:left w:val="single" w:sz="4" w:space="0" w:color="auto"/>
              <w:bottom w:val="nil"/>
              <w:right w:val="single" w:sz="4" w:space="0" w:color="auto"/>
            </w:tcBorders>
            <w:vAlign w:val="center"/>
            <w:hideMark/>
          </w:tcPr>
          <w:p w14:paraId="407FB13B" w14:textId="77777777" w:rsidR="00D560E2" w:rsidRPr="00D0162F" w:rsidRDefault="00D560E2" w:rsidP="00D560E2">
            <w:pPr>
              <w:pStyle w:val="TAL"/>
              <w:rPr>
                <w:rFonts w:cs="Arial"/>
              </w:rPr>
            </w:pPr>
            <w:r w:rsidRPr="00D0162F">
              <w:rPr>
                <w:rFonts w:cs="Arial"/>
              </w:rPr>
              <w:t>23 for resource #1</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DBEEA0A" w14:textId="77777777" w:rsidR="00D560E2" w:rsidRPr="00D0162F" w:rsidRDefault="00D560E2" w:rsidP="00D560E2">
            <w:pPr>
              <w:pStyle w:val="TAL"/>
              <w:rPr>
                <w:rFonts w:cs="Arial"/>
              </w:rPr>
            </w:pPr>
            <w:r w:rsidRPr="00D0162F">
              <w:rPr>
                <w:rFonts w:cs="Arial"/>
              </w:rPr>
              <w:t>15 for resource #1</w:t>
            </w:r>
          </w:p>
        </w:tc>
      </w:tr>
      <w:tr w:rsidR="00D560E2" w:rsidRPr="00D0162F" w14:paraId="348E1361"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587A315B"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62C44C38"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1FACEA38"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7A23312" w14:textId="77777777" w:rsidR="00D560E2" w:rsidRPr="00D0162F" w:rsidRDefault="00D560E2" w:rsidP="006D441D">
            <w:pPr>
              <w:pStyle w:val="TAL"/>
              <w:rPr>
                <w:rFonts w:cs="Arial"/>
              </w:rPr>
            </w:pPr>
          </w:p>
        </w:tc>
      </w:tr>
      <w:tr w:rsidR="00D560E2" w:rsidRPr="00D0162F" w14:paraId="280D21CF"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498A41E9"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580F6108"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610A647E"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6BE27E3" w14:textId="77777777" w:rsidR="00D560E2" w:rsidRPr="00D0162F" w:rsidRDefault="00D560E2" w:rsidP="006D441D">
            <w:pPr>
              <w:pStyle w:val="TAL"/>
              <w:rPr>
                <w:rFonts w:cs="Arial"/>
              </w:rPr>
            </w:pPr>
          </w:p>
        </w:tc>
      </w:tr>
      <w:tr w:rsidR="00D560E2" w:rsidRPr="00D0162F" w14:paraId="1FE650A0" w14:textId="77777777" w:rsidTr="00D560E2">
        <w:trPr>
          <w:trHeight w:val="31"/>
          <w:jc w:val="center"/>
        </w:trPr>
        <w:tc>
          <w:tcPr>
            <w:tcW w:w="2836" w:type="dxa"/>
            <w:tcBorders>
              <w:top w:val="nil"/>
              <w:left w:val="single" w:sz="4" w:space="0" w:color="auto"/>
              <w:bottom w:val="single" w:sz="4" w:space="0" w:color="auto"/>
              <w:right w:val="single" w:sz="4" w:space="0" w:color="auto"/>
            </w:tcBorders>
            <w:vAlign w:val="center"/>
            <w:hideMark/>
          </w:tcPr>
          <w:p w14:paraId="1AD6BCB9"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3B12B35D"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5777CC6D"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9EA630A" w14:textId="77777777" w:rsidR="00D560E2" w:rsidRPr="00D0162F" w:rsidRDefault="00D560E2" w:rsidP="006D441D">
            <w:pPr>
              <w:pStyle w:val="TAL"/>
              <w:rPr>
                <w:rFonts w:cs="Arial"/>
              </w:rPr>
            </w:pPr>
          </w:p>
        </w:tc>
      </w:tr>
      <w:tr w:rsidR="00D560E2" w:rsidRPr="00D0162F" w14:paraId="04B7D6EA"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1AFC35E" w14:textId="77777777" w:rsidR="00D560E2" w:rsidRPr="00D0162F" w:rsidRDefault="00D560E2">
            <w:pPr>
              <w:pStyle w:val="TAL"/>
              <w:rPr>
                <w:rFonts w:cs="Arial"/>
                <w:i/>
              </w:rPr>
            </w:pPr>
            <w:r w:rsidRPr="00D0162F">
              <w:t>powerControl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EE6E4A9"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ADEF65E"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69E5F3A" w14:textId="77777777" w:rsidR="00D560E2" w:rsidRPr="00D0162F" w:rsidRDefault="00D560E2">
            <w:pPr>
              <w:pStyle w:val="TAL"/>
              <w:rPr>
                <w:rFonts w:cs="Arial"/>
              </w:rPr>
            </w:pPr>
            <w:r w:rsidRPr="00D0162F">
              <w:rPr>
                <w:rFonts w:cs="Arial"/>
              </w:rPr>
              <w:t>0</w:t>
            </w:r>
          </w:p>
        </w:tc>
      </w:tr>
      <w:tr w:rsidR="00D560E2" w:rsidRPr="00D0162F" w14:paraId="6E221C62"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1BBC943E" w14:textId="77777777" w:rsidR="00D560E2" w:rsidRPr="00D0162F" w:rsidRDefault="00D560E2">
            <w:pPr>
              <w:pStyle w:val="TAL"/>
              <w:rPr>
                <w:rFonts w:cs="Arial"/>
                <w:i/>
              </w:rPr>
            </w:pPr>
            <w:r w:rsidRPr="00D0162F">
              <w:t>powerControlOffsetS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C8FE212" w14:textId="77777777" w:rsidR="00D560E2" w:rsidRPr="00D0162F" w:rsidRDefault="00D560E2">
            <w:pPr>
              <w:pStyle w:val="TAL"/>
              <w:rPr>
                <w:rFonts w:cs="Arial"/>
              </w:rPr>
            </w:pPr>
            <w:r w:rsidRPr="00D0162F">
              <w:rPr>
                <w:rFonts w:cs="Arial"/>
              </w:rPr>
              <w:t>db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6E09452" w14:textId="77777777" w:rsidR="00D560E2" w:rsidRPr="00D0162F" w:rsidRDefault="00D560E2">
            <w:pPr>
              <w:pStyle w:val="TAL"/>
              <w:rPr>
                <w:rFonts w:cs="Arial"/>
              </w:rPr>
            </w:pPr>
            <w:r w:rsidRPr="00D0162F">
              <w:rPr>
                <w:rFonts w:cs="Arial"/>
              </w:rPr>
              <w:t>db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0A6E815" w14:textId="77777777" w:rsidR="00D560E2" w:rsidRPr="00D0162F" w:rsidRDefault="00D560E2">
            <w:pPr>
              <w:pStyle w:val="TAL"/>
              <w:rPr>
                <w:rFonts w:cs="Arial"/>
              </w:rPr>
            </w:pPr>
            <w:r w:rsidRPr="00D0162F">
              <w:rPr>
                <w:rFonts w:cs="Arial"/>
              </w:rPr>
              <w:t>db0</w:t>
            </w:r>
          </w:p>
        </w:tc>
      </w:tr>
      <w:tr w:rsidR="00D560E2" w:rsidRPr="00D0162F" w14:paraId="70C04818"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2DA7C2A1" w14:textId="77777777" w:rsidR="00D560E2" w:rsidRPr="00D0162F" w:rsidRDefault="00D560E2">
            <w:pPr>
              <w:pStyle w:val="TAL"/>
              <w:rPr>
                <w:rFonts w:cs="Arial"/>
                <w:i/>
              </w:rPr>
            </w:pPr>
            <w:r w:rsidRPr="00D0162F">
              <w:t>scrambling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7E26B0A"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4311C39"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B149C62" w14:textId="77777777" w:rsidR="00D560E2" w:rsidRPr="00D0162F" w:rsidRDefault="00D560E2">
            <w:pPr>
              <w:pStyle w:val="TAL"/>
              <w:rPr>
                <w:rFonts w:cs="Arial"/>
              </w:rPr>
            </w:pPr>
            <w:r w:rsidRPr="00D0162F">
              <w:rPr>
                <w:rFonts w:cs="Arial"/>
              </w:rPr>
              <w:t>0</w:t>
            </w:r>
          </w:p>
        </w:tc>
      </w:tr>
      <w:tr w:rsidR="00D560E2" w:rsidRPr="00D0162F" w14:paraId="591DCE86" w14:textId="77777777" w:rsidTr="00D560E2">
        <w:trPr>
          <w:trHeight w:val="271"/>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1B9AC186" w14:textId="77777777" w:rsidR="00D560E2" w:rsidRPr="00D0162F" w:rsidRDefault="00D560E2">
            <w:pPr>
              <w:pStyle w:val="TAL"/>
              <w:rPr>
                <w:rFonts w:cs="Arial"/>
                <w:i/>
              </w:rPr>
            </w:pPr>
            <w:r w:rsidRPr="00D0162F">
              <w:t>Period (slo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AFEEE73" w14:textId="77777777" w:rsidR="00D560E2" w:rsidRPr="00D0162F" w:rsidRDefault="00D560E2">
            <w:pPr>
              <w:pStyle w:val="TAL"/>
              <w:rPr>
                <w:rFonts w:cs="Arial"/>
              </w:rPr>
            </w:pPr>
            <w:r w:rsidRPr="00D0162F">
              <w:rPr>
                <w:rFonts w:cs="Arial"/>
              </w:rPr>
              <w:t>slot16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10E712B"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2184BB8" w14:textId="77777777" w:rsidR="00D560E2" w:rsidRPr="00D0162F" w:rsidRDefault="00D560E2">
            <w:pPr>
              <w:pStyle w:val="TAL"/>
              <w:rPr>
                <w:rFonts w:cs="Arial"/>
              </w:rPr>
            </w:pPr>
            <w:r w:rsidRPr="00D0162F">
              <w:rPr>
                <w:rFonts w:cs="Arial"/>
              </w:rPr>
              <w:t>slot80</w:t>
            </w:r>
          </w:p>
        </w:tc>
      </w:tr>
      <w:tr w:rsidR="00D560E2" w:rsidRPr="00D0162F" w14:paraId="4999F183" w14:textId="77777777" w:rsidTr="00D560E2">
        <w:trPr>
          <w:trHeight w:val="263"/>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788CE1C" w14:textId="77777777" w:rsidR="00D560E2" w:rsidRPr="00D0162F" w:rsidRDefault="00D560E2">
            <w:pPr>
              <w:pStyle w:val="TAL"/>
            </w:pPr>
            <w:r w:rsidRPr="00D0162F">
              <w:t>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657E370" w14:textId="77777777" w:rsidR="00D560E2" w:rsidRPr="00D0162F" w:rsidRDefault="00D560E2">
            <w:pPr>
              <w:keepNext/>
              <w:keepLines/>
              <w:spacing w:after="0"/>
              <w:rPr>
                <w:rFonts w:ascii="Arial" w:hAnsi="Arial" w:cs="Arial"/>
                <w:sz w:val="18"/>
              </w:rPr>
            </w:pPr>
            <w:r w:rsidRPr="00D0162F">
              <w:rPr>
                <w:rFonts w:ascii="Arial" w:hAnsi="Arial" w:cs="Arial"/>
                <w:sz w:val="18"/>
              </w:rPr>
              <w:t>8</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4BCFC4D" w14:textId="77777777" w:rsidR="00D560E2" w:rsidRPr="00D0162F" w:rsidRDefault="00D560E2">
            <w:pPr>
              <w:pStyle w:val="TAL"/>
              <w:rPr>
                <w:rFonts w:cs="Arial"/>
              </w:rPr>
            </w:pPr>
            <w:r w:rsidRPr="00D0162F">
              <w:rPr>
                <w:rFonts w:cs="Arial"/>
              </w:rPr>
              <w:t>n.a.</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1281428" w14:textId="77777777" w:rsidR="00D560E2" w:rsidRPr="00D0162F" w:rsidRDefault="00D560E2">
            <w:pPr>
              <w:pStyle w:val="TAL"/>
              <w:rPr>
                <w:rFonts w:cs="Arial"/>
              </w:rPr>
            </w:pPr>
            <w:r w:rsidRPr="00D0162F">
              <w:rPr>
                <w:rFonts w:cs="Arial"/>
              </w:rPr>
              <w:t>16</w:t>
            </w:r>
          </w:p>
        </w:tc>
      </w:tr>
      <w:tr w:rsidR="00D560E2" w:rsidRPr="00D0162F" w14:paraId="50F27E78" w14:textId="77777777" w:rsidTr="00D560E2">
        <w:trPr>
          <w:trHeight w:val="126"/>
          <w:jc w:val="center"/>
        </w:trPr>
        <w:tc>
          <w:tcPr>
            <w:tcW w:w="2836" w:type="dxa"/>
            <w:tcBorders>
              <w:top w:val="single" w:sz="4" w:space="0" w:color="auto"/>
              <w:left w:val="single" w:sz="4" w:space="0" w:color="auto"/>
              <w:bottom w:val="nil"/>
              <w:right w:val="single" w:sz="4" w:space="0" w:color="auto"/>
            </w:tcBorders>
            <w:vAlign w:val="center"/>
            <w:hideMark/>
          </w:tcPr>
          <w:p w14:paraId="31D30429" w14:textId="77777777" w:rsidR="00D560E2" w:rsidRPr="00D0162F" w:rsidRDefault="00D560E2" w:rsidP="00D560E2">
            <w:pPr>
              <w:pStyle w:val="TAL"/>
              <w:rPr>
                <w:rFonts w:cs="Arial"/>
                <w:i/>
              </w:rPr>
            </w:pPr>
            <w:r w:rsidRPr="00D0162F">
              <w:t>qcl-InfoPeriodicCSI-RS</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7535D02" w14:textId="77777777" w:rsidR="00D560E2" w:rsidRPr="00D0162F" w:rsidRDefault="00D560E2" w:rsidP="00D560E2">
            <w:pPr>
              <w:pStyle w:val="TAL"/>
              <w:rPr>
                <w:rFonts w:cs="Arial"/>
              </w:rPr>
            </w:pPr>
            <w:r w:rsidRPr="00D0162F">
              <w:rPr>
                <w:rFonts w:cs="Arial"/>
              </w:rPr>
              <w:t>n.a.</w:t>
            </w:r>
          </w:p>
        </w:tc>
        <w:tc>
          <w:tcPr>
            <w:tcW w:w="1701" w:type="dxa"/>
            <w:tcBorders>
              <w:top w:val="single" w:sz="4" w:space="0" w:color="auto"/>
              <w:left w:val="single" w:sz="4" w:space="0" w:color="auto"/>
              <w:bottom w:val="nil"/>
              <w:right w:val="single" w:sz="4" w:space="0" w:color="auto"/>
            </w:tcBorders>
            <w:vAlign w:val="center"/>
            <w:hideMark/>
          </w:tcPr>
          <w:p w14:paraId="2423CD7A" w14:textId="77777777" w:rsidR="00D560E2" w:rsidRPr="00D0162F" w:rsidRDefault="00D560E2" w:rsidP="00D560E2">
            <w:pPr>
              <w:pStyle w:val="TAL"/>
              <w:rPr>
                <w:rFonts w:cs="Arial"/>
              </w:rPr>
            </w:pPr>
            <w:r w:rsidRPr="00D0162F">
              <w:rPr>
                <w:rFonts w:cs="Arial"/>
              </w:rPr>
              <w:t>n.a.</w:t>
            </w:r>
          </w:p>
        </w:tc>
        <w:tc>
          <w:tcPr>
            <w:tcW w:w="1701" w:type="dxa"/>
            <w:tcBorders>
              <w:top w:val="single" w:sz="4" w:space="0" w:color="auto"/>
              <w:left w:val="single" w:sz="4" w:space="0" w:color="auto"/>
              <w:bottom w:val="nil"/>
              <w:right w:val="single" w:sz="4" w:space="0" w:color="auto"/>
            </w:tcBorders>
            <w:vAlign w:val="center"/>
            <w:hideMark/>
          </w:tcPr>
          <w:p w14:paraId="0C8E7A32" w14:textId="77777777" w:rsidR="00D560E2" w:rsidRPr="00D0162F" w:rsidRDefault="00D560E2" w:rsidP="00D560E2">
            <w:pPr>
              <w:pStyle w:val="TAL"/>
              <w:rPr>
                <w:rFonts w:cs="Arial"/>
              </w:rPr>
            </w:pPr>
            <w:r w:rsidRPr="00D0162F">
              <w:rPr>
                <w:rFonts w:cs="Arial"/>
              </w:rPr>
              <w:t>n.a.</w:t>
            </w:r>
          </w:p>
        </w:tc>
      </w:tr>
      <w:tr w:rsidR="00D560E2" w:rsidRPr="00D0162F" w14:paraId="03E6B397" w14:textId="77777777" w:rsidTr="00D560E2">
        <w:trPr>
          <w:trHeight w:val="42"/>
          <w:jc w:val="center"/>
        </w:trPr>
        <w:tc>
          <w:tcPr>
            <w:tcW w:w="2836" w:type="dxa"/>
            <w:tcBorders>
              <w:top w:val="nil"/>
              <w:left w:val="single" w:sz="4" w:space="0" w:color="auto"/>
              <w:bottom w:val="single" w:sz="4" w:space="0" w:color="auto"/>
              <w:right w:val="single" w:sz="4" w:space="0" w:color="auto"/>
            </w:tcBorders>
            <w:vAlign w:val="center"/>
            <w:hideMark/>
          </w:tcPr>
          <w:p w14:paraId="01EAA52D" w14:textId="77777777" w:rsidR="00D560E2" w:rsidRPr="00D0162F" w:rsidRDefault="00D560E2" w:rsidP="006D441D">
            <w:pPr>
              <w:pStyle w:val="TAL"/>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1CF7230" w14:textId="77777777" w:rsidR="00D560E2" w:rsidRPr="00D0162F" w:rsidRDefault="00D560E2" w:rsidP="006D441D">
            <w:pPr>
              <w:pStyle w:val="TAL"/>
              <w:rPr>
                <w:rFonts w:cs="Arial"/>
              </w:rPr>
            </w:pPr>
          </w:p>
        </w:tc>
        <w:tc>
          <w:tcPr>
            <w:tcW w:w="1701" w:type="dxa"/>
            <w:tcBorders>
              <w:top w:val="nil"/>
              <w:left w:val="single" w:sz="4" w:space="0" w:color="auto"/>
              <w:bottom w:val="single" w:sz="4" w:space="0" w:color="auto"/>
              <w:right w:val="single" w:sz="4" w:space="0" w:color="auto"/>
            </w:tcBorders>
            <w:vAlign w:val="center"/>
            <w:hideMark/>
          </w:tcPr>
          <w:p w14:paraId="2E5C4FD1"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266ECE22" w14:textId="77777777" w:rsidR="00D560E2" w:rsidRPr="00D0162F" w:rsidRDefault="00D560E2" w:rsidP="006D441D">
            <w:pPr>
              <w:pStyle w:val="TAL"/>
              <w:rPr>
                <w:rFonts w:ascii="CG Times (WN)" w:hAnsi="CG Times (WN)"/>
              </w:rPr>
            </w:pPr>
          </w:p>
        </w:tc>
      </w:tr>
      <w:tr w:rsidR="00D560E2" w:rsidRPr="00D0162F" w14:paraId="317B6719"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4484550A" w14:textId="77777777" w:rsidR="00D560E2" w:rsidRPr="00D0162F" w:rsidRDefault="00D560E2" w:rsidP="00D560E2">
            <w:pPr>
              <w:pStyle w:val="TAL"/>
              <w:rPr>
                <w:rFonts w:cs="Arial"/>
                <w:i/>
              </w:rPr>
            </w:pPr>
            <w:r w:rsidRPr="00D0162F">
              <w:t>frequencyDomainAlloc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3BF286B" w14:textId="77777777" w:rsidR="00D560E2" w:rsidRPr="00D0162F" w:rsidRDefault="00D560E2" w:rsidP="00D560E2">
            <w:pPr>
              <w:pStyle w:val="TAL"/>
              <w:rPr>
                <w:rFonts w:cs="Arial"/>
              </w:rPr>
            </w:pPr>
            <w:r w:rsidRPr="00D0162F">
              <w:rPr>
                <w:szCs w:val="18"/>
              </w:rPr>
              <w:t>000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77E44CB" w14:textId="77777777" w:rsidR="00D560E2" w:rsidRPr="00D0162F" w:rsidRDefault="00D560E2" w:rsidP="00D560E2">
            <w:pPr>
              <w:pStyle w:val="TAL"/>
              <w:rPr>
                <w:rFonts w:cs="Arial"/>
              </w:rPr>
            </w:pPr>
            <w:r w:rsidRPr="00D0162F">
              <w:rPr>
                <w:szCs w:val="18"/>
              </w:rPr>
              <w:t>000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2221B3A" w14:textId="77777777" w:rsidR="00D560E2" w:rsidRPr="00D0162F" w:rsidRDefault="00D560E2" w:rsidP="00D560E2">
            <w:pPr>
              <w:pStyle w:val="TAL"/>
              <w:rPr>
                <w:rFonts w:cs="Arial"/>
              </w:rPr>
            </w:pPr>
            <w:r w:rsidRPr="00D0162F">
              <w:rPr>
                <w:szCs w:val="18"/>
              </w:rPr>
              <w:t>0001</w:t>
            </w:r>
          </w:p>
        </w:tc>
      </w:tr>
      <w:tr w:rsidR="00D560E2" w:rsidRPr="00D0162F" w14:paraId="4E414D52"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662EFA8E" w14:textId="77777777" w:rsidR="00D560E2" w:rsidRPr="00D0162F" w:rsidRDefault="00D560E2" w:rsidP="00D560E2">
            <w:pPr>
              <w:pStyle w:val="TAL"/>
              <w:rPr>
                <w:rFonts w:cs="Arial"/>
                <w:i/>
              </w:rPr>
            </w:pPr>
            <w:r w:rsidRPr="00D0162F">
              <w:t>nrofPor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34EF693" w14:textId="77777777" w:rsidR="00D560E2" w:rsidRPr="00D0162F" w:rsidRDefault="00D560E2" w:rsidP="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75628D6" w14:textId="77777777" w:rsidR="00D560E2" w:rsidRPr="00D0162F" w:rsidRDefault="00D560E2" w:rsidP="00D560E2">
            <w:pPr>
              <w:pStyle w:val="TAL"/>
              <w:rPr>
                <w:rFonts w:cs="Arial"/>
              </w:rPr>
            </w:pPr>
            <w:r w:rsidRPr="00D0162F">
              <w:rPr>
                <w:rFonts w:cs="Arial"/>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F6985DD" w14:textId="77777777" w:rsidR="00D560E2" w:rsidRPr="00D0162F" w:rsidRDefault="00D560E2" w:rsidP="00D560E2">
            <w:pPr>
              <w:pStyle w:val="TAL"/>
              <w:rPr>
                <w:rFonts w:cs="Arial"/>
              </w:rPr>
            </w:pPr>
            <w:r w:rsidRPr="00D0162F">
              <w:rPr>
                <w:rFonts w:cs="Arial"/>
              </w:rPr>
              <w:t>1</w:t>
            </w:r>
          </w:p>
        </w:tc>
      </w:tr>
      <w:tr w:rsidR="00D560E2" w:rsidRPr="00D0162F" w14:paraId="6B9ECA63" w14:textId="77777777" w:rsidTr="00D560E2">
        <w:trPr>
          <w:trHeight w:val="33"/>
          <w:jc w:val="center"/>
        </w:trPr>
        <w:tc>
          <w:tcPr>
            <w:tcW w:w="2836" w:type="dxa"/>
            <w:vMerge w:val="restart"/>
            <w:tcBorders>
              <w:top w:val="single" w:sz="4" w:space="0" w:color="auto"/>
              <w:left w:val="single" w:sz="4" w:space="0" w:color="auto"/>
              <w:bottom w:val="nil"/>
              <w:right w:val="single" w:sz="4" w:space="0" w:color="auto"/>
            </w:tcBorders>
            <w:hideMark/>
          </w:tcPr>
          <w:p w14:paraId="3A401B0E" w14:textId="77777777" w:rsidR="00D560E2" w:rsidRPr="00D0162F" w:rsidRDefault="00D560E2" w:rsidP="00D560E2">
            <w:pPr>
              <w:pStyle w:val="TAL"/>
              <w:rPr>
                <w:rFonts w:cs="Arial"/>
                <w:i/>
              </w:rPr>
            </w:pPr>
            <w:r w:rsidRPr="00D0162F">
              <w:t>firstOFDMSymbolInTimeDomain</w:t>
            </w:r>
          </w:p>
        </w:tc>
        <w:tc>
          <w:tcPr>
            <w:tcW w:w="1701" w:type="dxa"/>
            <w:tcBorders>
              <w:top w:val="single" w:sz="4" w:space="0" w:color="auto"/>
              <w:left w:val="single" w:sz="4" w:space="0" w:color="auto"/>
              <w:bottom w:val="nil"/>
              <w:right w:val="single" w:sz="4" w:space="0" w:color="auto"/>
            </w:tcBorders>
            <w:hideMark/>
          </w:tcPr>
          <w:p w14:paraId="485AC0E0" w14:textId="77777777" w:rsidR="00D560E2" w:rsidRPr="00D0162F" w:rsidRDefault="00D560E2" w:rsidP="006D441D">
            <w:pPr>
              <w:pStyle w:val="TAL"/>
              <w:rPr>
                <w:rFonts w:cs="Arial"/>
              </w:rPr>
            </w:pPr>
            <w:r w:rsidRPr="00D0162F">
              <w:rPr>
                <w:rFonts w:cs="Arial"/>
              </w:rPr>
              <w:t>6 for resource #0</w:t>
            </w:r>
          </w:p>
        </w:tc>
        <w:tc>
          <w:tcPr>
            <w:tcW w:w="1701" w:type="dxa"/>
            <w:tcBorders>
              <w:top w:val="single" w:sz="4" w:space="0" w:color="auto"/>
              <w:left w:val="single" w:sz="4" w:space="0" w:color="auto"/>
              <w:bottom w:val="nil"/>
              <w:right w:val="single" w:sz="4" w:space="0" w:color="auto"/>
            </w:tcBorders>
            <w:hideMark/>
          </w:tcPr>
          <w:p w14:paraId="5CA63494" w14:textId="77777777" w:rsidR="00D560E2" w:rsidRPr="00D0162F" w:rsidRDefault="00D560E2" w:rsidP="006D441D">
            <w:pPr>
              <w:pStyle w:val="TAL"/>
              <w:rPr>
                <w:rFonts w:cs="Arial"/>
              </w:rPr>
            </w:pPr>
            <w:r w:rsidRPr="00D0162F">
              <w:rPr>
                <w:rFonts w:cs="Arial"/>
              </w:rPr>
              <w:t>7 for resource #0</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6F3BFE7C" w14:textId="77777777" w:rsidR="00D560E2" w:rsidRPr="00D0162F" w:rsidRDefault="00D560E2" w:rsidP="00D560E2">
            <w:pPr>
              <w:pStyle w:val="TAL"/>
              <w:rPr>
                <w:rFonts w:cs="Arial"/>
              </w:rPr>
            </w:pPr>
            <w:r w:rsidRPr="00D0162F">
              <w:rPr>
                <w:rFonts w:cs="Arial"/>
              </w:rPr>
              <w:t>6 for resource #0</w:t>
            </w:r>
          </w:p>
        </w:tc>
      </w:tr>
      <w:tr w:rsidR="00D560E2" w:rsidRPr="00D0162F" w14:paraId="5C9D203F"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45C7352C" w14:textId="77777777" w:rsidR="00D560E2" w:rsidRPr="00D0162F" w:rsidRDefault="00D560E2" w:rsidP="006D441D">
            <w:pPr>
              <w:pStyle w:val="TAL"/>
              <w:rPr>
                <w:rFonts w:cs="Arial"/>
                <w:i/>
              </w:rPr>
            </w:pPr>
          </w:p>
        </w:tc>
        <w:tc>
          <w:tcPr>
            <w:tcW w:w="1701" w:type="dxa"/>
            <w:tcBorders>
              <w:top w:val="nil"/>
              <w:left w:val="single" w:sz="4" w:space="0" w:color="auto"/>
              <w:bottom w:val="nil"/>
              <w:right w:val="single" w:sz="4" w:space="0" w:color="auto"/>
            </w:tcBorders>
            <w:vAlign w:val="center"/>
            <w:hideMark/>
          </w:tcPr>
          <w:p w14:paraId="064FA08B"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37CEB9E1"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0BDCE39" w14:textId="77777777" w:rsidR="00D560E2" w:rsidRPr="00D0162F" w:rsidRDefault="00D560E2" w:rsidP="006D441D">
            <w:pPr>
              <w:pStyle w:val="TAL"/>
              <w:rPr>
                <w:rFonts w:cs="Arial"/>
              </w:rPr>
            </w:pPr>
          </w:p>
        </w:tc>
      </w:tr>
      <w:tr w:rsidR="00D560E2" w:rsidRPr="00D0162F" w14:paraId="24DC3C75"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12EAEBED" w14:textId="77777777" w:rsidR="00D560E2" w:rsidRPr="00D0162F" w:rsidRDefault="00D560E2" w:rsidP="006D441D">
            <w:pPr>
              <w:pStyle w:val="TAL"/>
              <w:rPr>
                <w:rFonts w:cs="Arial"/>
                <w:i/>
              </w:rPr>
            </w:pPr>
          </w:p>
        </w:tc>
        <w:tc>
          <w:tcPr>
            <w:tcW w:w="1701" w:type="dxa"/>
            <w:tcBorders>
              <w:top w:val="nil"/>
              <w:left w:val="single" w:sz="4" w:space="0" w:color="auto"/>
              <w:bottom w:val="nil"/>
              <w:right w:val="single" w:sz="4" w:space="0" w:color="auto"/>
            </w:tcBorders>
            <w:vAlign w:val="center"/>
            <w:hideMark/>
          </w:tcPr>
          <w:p w14:paraId="5969B12C"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46BEC92A"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038247B" w14:textId="77777777" w:rsidR="00D560E2" w:rsidRPr="00D0162F" w:rsidRDefault="00D560E2" w:rsidP="006D441D">
            <w:pPr>
              <w:pStyle w:val="TAL"/>
              <w:rPr>
                <w:rFonts w:cs="Arial"/>
              </w:rPr>
            </w:pPr>
          </w:p>
        </w:tc>
      </w:tr>
      <w:tr w:rsidR="00D560E2" w:rsidRPr="00D0162F" w14:paraId="2F6C291B" w14:textId="77777777" w:rsidTr="00D560E2">
        <w:trPr>
          <w:trHeight w:val="31"/>
          <w:jc w:val="center"/>
        </w:trPr>
        <w:tc>
          <w:tcPr>
            <w:tcW w:w="7939" w:type="dxa"/>
            <w:vMerge/>
            <w:tcBorders>
              <w:top w:val="single" w:sz="4" w:space="0" w:color="auto"/>
              <w:left w:val="single" w:sz="4" w:space="0" w:color="auto"/>
              <w:bottom w:val="nil"/>
              <w:right w:val="single" w:sz="4" w:space="0" w:color="auto"/>
            </w:tcBorders>
            <w:vAlign w:val="center"/>
            <w:hideMark/>
          </w:tcPr>
          <w:p w14:paraId="300809B4" w14:textId="77777777" w:rsidR="00D560E2" w:rsidRPr="00D0162F" w:rsidRDefault="00D560E2" w:rsidP="006D441D">
            <w:pPr>
              <w:pStyle w:val="TAL"/>
              <w:rPr>
                <w:rFonts w:cs="Arial"/>
                <w:i/>
              </w:rPr>
            </w:pPr>
          </w:p>
        </w:tc>
        <w:tc>
          <w:tcPr>
            <w:tcW w:w="1701" w:type="dxa"/>
            <w:tcBorders>
              <w:top w:val="nil"/>
              <w:left w:val="single" w:sz="4" w:space="0" w:color="auto"/>
              <w:bottom w:val="single" w:sz="4" w:space="0" w:color="auto"/>
              <w:right w:val="single" w:sz="4" w:space="0" w:color="auto"/>
            </w:tcBorders>
            <w:vAlign w:val="center"/>
            <w:hideMark/>
          </w:tcPr>
          <w:p w14:paraId="3F6916E2"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3D9FA36F"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04DB02B" w14:textId="77777777" w:rsidR="00D560E2" w:rsidRPr="00D0162F" w:rsidRDefault="00D560E2" w:rsidP="006D441D">
            <w:pPr>
              <w:pStyle w:val="TAL"/>
              <w:rPr>
                <w:rFonts w:cs="Arial"/>
              </w:rPr>
            </w:pPr>
          </w:p>
        </w:tc>
      </w:tr>
      <w:tr w:rsidR="00D560E2" w:rsidRPr="00D0162F" w14:paraId="568FA12B" w14:textId="77777777" w:rsidTr="00D560E2">
        <w:trPr>
          <w:trHeight w:val="33"/>
          <w:jc w:val="center"/>
        </w:trPr>
        <w:tc>
          <w:tcPr>
            <w:tcW w:w="7939" w:type="dxa"/>
            <w:vMerge/>
            <w:tcBorders>
              <w:top w:val="single" w:sz="4" w:space="0" w:color="auto"/>
              <w:left w:val="single" w:sz="4" w:space="0" w:color="auto"/>
              <w:bottom w:val="nil"/>
              <w:right w:val="single" w:sz="4" w:space="0" w:color="auto"/>
            </w:tcBorders>
            <w:vAlign w:val="center"/>
            <w:hideMark/>
          </w:tcPr>
          <w:p w14:paraId="6371AF39" w14:textId="77777777" w:rsidR="00D560E2" w:rsidRPr="00D0162F" w:rsidRDefault="00D560E2" w:rsidP="006D441D">
            <w:pPr>
              <w:pStyle w:val="TAL"/>
              <w:rPr>
                <w:rFonts w:cs="Arial"/>
                <w:i/>
              </w:rPr>
            </w:pPr>
          </w:p>
        </w:tc>
        <w:tc>
          <w:tcPr>
            <w:tcW w:w="1701" w:type="dxa"/>
            <w:tcBorders>
              <w:top w:val="single" w:sz="4" w:space="0" w:color="auto"/>
              <w:left w:val="single" w:sz="4" w:space="0" w:color="auto"/>
              <w:bottom w:val="nil"/>
              <w:right w:val="single" w:sz="4" w:space="0" w:color="auto"/>
            </w:tcBorders>
            <w:vAlign w:val="center"/>
            <w:hideMark/>
          </w:tcPr>
          <w:p w14:paraId="1B5C0350" w14:textId="77777777" w:rsidR="00D560E2" w:rsidRPr="00D0162F" w:rsidRDefault="00D560E2" w:rsidP="006D441D">
            <w:pPr>
              <w:pStyle w:val="TAL"/>
              <w:rPr>
                <w:rFonts w:cs="Arial"/>
              </w:rPr>
            </w:pPr>
            <w:r w:rsidRPr="00D0162F">
              <w:rPr>
                <w:rFonts w:cs="Arial"/>
              </w:rPr>
              <w:t>10 for resource #1</w:t>
            </w:r>
          </w:p>
        </w:tc>
        <w:tc>
          <w:tcPr>
            <w:tcW w:w="1701" w:type="dxa"/>
            <w:tcBorders>
              <w:top w:val="single" w:sz="4" w:space="0" w:color="auto"/>
              <w:left w:val="single" w:sz="4" w:space="0" w:color="auto"/>
              <w:bottom w:val="nil"/>
              <w:right w:val="single" w:sz="4" w:space="0" w:color="auto"/>
            </w:tcBorders>
            <w:vAlign w:val="center"/>
            <w:hideMark/>
          </w:tcPr>
          <w:p w14:paraId="33F7D33A" w14:textId="77777777" w:rsidR="00D560E2" w:rsidRPr="00D0162F" w:rsidRDefault="00D560E2" w:rsidP="006D441D">
            <w:pPr>
              <w:pStyle w:val="TAL"/>
              <w:rPr>
                <w:rFonts w:cs="Arial"/>
              </w:rPr>
            </w:pPr>
            <w:r w:rsidRPr="00D0162F">
              <w:rPr>
                <w:rFonts w:cs="Arial"/>
              </w:rPr>
              <w:t>11 for resource #1</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56F36A1" w14:textId="77777777" w:rsidR="00D560E2" w:rsidRPr="00D0162F" w:rsidRDefault="00D560E2" w:rsidP="00D560E2">
            <w:pPr>
              <w:pStyle w:val="TAL"/>
              <w:rPr>
                <w:rFonts w:cs="Arial"/>
              </w:rPr>
            </w:pPr>
            <w:r w:rsidRPr="00D0162F">
              <w:rPr>
                <w:rFonts w:cs="Arial"/>
              </w:rPr>
              <w:t>10 for resource #1</w:t>
            </w:r>
          </w:p>
        </w:tc>
      </w:tr>
      <w:tr w:rsidR="00D560E2" w:rsidRPr="00D0162F" w14:paraId="306A4179"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5F26D0ED" w14:textId="77777777" w:rsidR="00D560E2" w:rsidRPr="00D0162F" w:rsidRDefault="00D560E2" w:rsidP="006D441D">
            <w:pPr>
              <w:pStyle w:val="TAL"/>
              <w:rPr>
                <w:rFonts w:cs="Arial"/>
              </w:rPr>
            </w:pPr>
          </w:p>
        </w:tc>
        <w:tc>
          <w:tcPr>
            <w:tcW w:w="1701" w:type="dxa"/>
            <w:tcBorders>
              <w:top w:val="nil"/>
              <w:left w:val="single" w:sz="4" w:space="0" w:color="auto"/>
              <w:bottom w:val="nil"/>
              <w:right w:val="single" w:sz="4" w:space="0" w:color="auto"/>
            </w:tcBorders>
            <w:vAlign w:val="center"/>
            <w:hideMark/>
          </w:tcPr>
          <w:p w14:paraId="6F29F9EC"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3865CD2B"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47CBCF8" w14:textId="77777777" w:rsidR="00D560E2" w:rsidRPr="00D0162F" w:rsidRDefault="00D560E2" w:rsidP="006D441D">
            <w:pPr>
              <w:pStyle w:val="TAL"/>
              <w:rPr>
                <w:rFonts w:cs="Arial"/>
              </w:rPr>
            </w:pPr>
          </w:p>
        </w:tc>
      </w:tr>
      <w:tr w:rsidR="00D560E2" w:rsidRPr="00D0162F" w14:paraId="30D513DD" w14:textId="77777777" w:rsidTr="00D560E2">
        <w:trPr>
          <w:trHeight w:val="31"/>
          <w:jc w:val="center"/>
        </w:trPr>
        <w:tc>
          <w:tcPr>
            <w:tcW w:w="2836" w:type="dxa"/>
            <w:tcBorders>
              <w:top w:val="nil"/>
              <w:left w:val="single" w:sz="4" w:space="0" w:color="auto"/>
              <w:bottom w:val="nil"/>
              <w:right w:val="single" w:sz="4" w:space="0" w:color="auto"/>
            </w:tcBorders>
            <w:vAlign w:val="center"/>
            <w:hideMark/>
          </w:tcPr>
          <w:p w14:paraId="775E8E74"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018BEDA2"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nil"/>
              <w:right w:val="single" w:sz="4" w:space="0" w:color="auto"/>
            </w:tcBorders>
            <w:vAlign w:val="center"/>
            <w:hideMark/>
          </w:tcPr>
          <w:p w14:paraId="70280C22"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B665B9B" w14:textId="77777777" w:rsidR="00D560E2" w:rsidRPr="00D0162F" w:rsidRDefault="00D560E2" w:rsidP="006D441D">
            <w:pPr>
              <w:pStyle w:val="TAL"/>
              <w:rPr>
                <w:rFonts w:cs="Arial"/>
              </w:rPr>
            </w:pPr>
          </w:p>
        </w:tc>
      </w:tr>
      <w:tr w:rsidR="00D560E2" w:rsidRPr="00D0162F" w14:paraId="5F1A8029" w14:textId="77777777" w:rsidTr="00D560E2">
        <w:trPr>
          <w:trHeight w:val="31"/>
          <w:jc w:val="center"/>
        </w:trPr>
        <w:tc>
          <w:tcPr>
            <w:tcW w:w="2836" w:type="dxa"/>
            <w:tcBorders>
              <w:top w:val="nil"/>
              <w:left w:val="single" w:sz="4" w:space="0" w:color="auto"/>
              <w:bottom w:val="single" w:sz="4" w:space="0" w:color="auto"/>
              <w:right w:val="single" w:sz="4" w:space="0" w:color="auto"/>
            </w:tcBorders>
            <w:vAlign w:val="center"/>
            <w:hideMark/>
          </w:tcPr>
          <w:p w14:paraId="7967D4DB"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1F5DD204" w14:textId="77777777" w:rsidR="00D560E2" w:rsidRPr="00D0162F" w:rsidRDefault="00D560E2" w:rsidP="006D441D">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vAlign w:val="center"/>
            <w:hideMark/>
          </w:tcPr>
          <w:p w14:paraId="6D4EB20D" w14:textId="77777777" w:rsidR="00D560E2" w:rsidRPr="00D0162F" w:rsidRDefault="00D560E2" w:rsidP="006D441D">
            <w:pPr>
              <w:pStyle w:val="TAL"/>
              <w:rPr>
                <w:rFonts w:ascii="CG Times (WN)" w:hAnsi="CG Times (W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F118B50" w14:textId="77777777" w:rsidR="00D560E2" w:rsidRPr="00D0162F" w:rsidRDefault="00D560E2" w:rsidP="006D441D">
            <w:pPr>
              <w:pStyle w:val="TAL"/>
              <w:rPr>
                <w:rFonts w:cs="Arial"/>
              </w:rPr>
            </w:pPr>
          </w:p>
        </w:tc>
      </w:tr>
      <w:tr w:rsidR="00D560E2" w:rsidRPr="00D0162F" w14:paraId="51C169F6"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16B387BA" w14:textId="77777777" w:rsidR="00D560E2" w:rsidRPr="00D0162F" w:rsidRDefault="00D560E2">
            <w:pPr>
              <w:pStyle w:val="TAL"/>
              <w:rPr>
                <w:rFonts w:cs="Arial"/>
                <w:i/>
              </w:rPr>
            </w:pPr>
            <w:r w:rsidRPr="00D0162F">
              <w:t>cdm-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06AB474" w14:textId="77777777" w:rsidR="00D560E2" w:rsidRPr="00D0162F" w:rsidRDefault="00D560E2">
            <w:pPr>
              <w:pStyle w:val="TAL"/>
              <w:rPr>
                <w:rFonts w:cs="Arial"/>
              </w:rPr>
            </w:pPr>
            <w:r w:rsidRPr="00D0162F">
              <w:rPr>
                <w:rFonts w:cs="Arial"/>
              </w:rPr>
              <w:t>noCDM</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8997D5E" w14:textId="77777777" w:rsidR="00D560E2" w:rsidRPr="00D0162F" w:rsidRDefault="00D560E2">
            <w:pPr>
              <w:pStyle w:val="TAL"/>
              <w:rPr>
                <w:rFonts w:cs="Arial"/>
              </w:rPr>
            </w:pPr>
            <w:r w:rsidRPr="00D0162F">
              <w:rPr>
                <w:rFonts w:cs="Arial"/>
              </w:rPr>
              <w:t>noCDM</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36B2D9B" w14:textId="77777777" w:rsidR="00D560E2" w:rsidRPr="00D0162F" w:rsidRDefault="00D560E2">
            <w:pPr>
              <w:pStyle w:val="TAL"/>
              <w:rPr>
                <w:rFonts w:cs="Arial"/>
              </w:rPr>
            </w:pPr>
            <w:r w:rsidRPr="00D0162F">
              <w:rPr>
                <w:rFonts w:cs="Arial"/>
              </w:rPr>
              <w:t>noCDM</w:t>
            </w:r>
          </w:p>
        </w:tc>
      </w:tr>
      <w:tr w:rsidR="00D560E2" w:rsidRPr="00D0162F" w14:paraId="6DC03958"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040AF204" w14:textId="77777777" w:rsidR="00D560E2" w:rsidRPr="00D0162F" w:rsidRDefault="00D560E2">
            <w:pPr>
              <w:pStyle w:val="TAL"/>
              <w:rPr>
                <w:rFonts w:cs="Arial"/>
                <w:i/>
              </w:rPr>
            </w:pPr>
            <w:r w:rsidRPr="00D0162F">
              <w:t>density</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2F3294B" w14:textId="77777777" w:rsidR="00D560E2" w:rsidRPr="00D0162F" w:rsidRDefault="00D560E2">
            <w:pPr>
              <w:pStyle w:val="TAL"/>
              <w:rPr>
                <w:rFonts w:cs="Arial"/>
              </w:rPr>
            </w:pPr>
            <w:r w:rsidRPr="00D0162F">
              <w:rPr>
                <w:rFonts w:cs="Arial"/>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583F1AC" w14:textId="77777777" w:rsidR="00D560E2" w:rsidRPr="00D0162F" w:rsidRDefault="00D560E2">
            <w:pPr>
              <w:pStyle w:val="TAL"/>
              <w:rPr>
                <w:rFonts w:cs="Arial"/>
              </w:rPr>
            </w:pPr>
            <w:r w:rsidRPr="00D0162F">
              <w:rPr>
                <w:rFonts w:cs="Arial"/>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1DB1BA4" w14:textId="77777777" w:rsidR="00D560E2" w:rsidRPr="00D0162F" w:rsidRDefault="00D560E2">
            <w:pPr>
              <w:pStyle w:val="TAL"/>
              <w:rPr>
                <w:rFonts w:cs="Arial"/>
              </w:rPr>
            </w:pPr>
            <w:r w:rsidRPr="00D0162F">
              <w:rPr>
                <w:rFonts w:cs="Arial"/>
              </w:rPr>
              <w:t>3</w:t>
            </w:r>
          </w:p>
        </w:tc>
      </w:tr>
      <w:tr w:rsidR="00D560E2" w:rsidRPr="00D0162F" w14:paraId="4ECD6958"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0264CBD9" w14:textId="77777777" w:rsidR="00D560E2" w:rsidRPr="00D0162F" w:rsidRDefault="00D560E2">
            <w:pPr>
              <w:pStyle w:val="TAL"/>
              <w:rPr>
                <w:rFonts w:cs="Arial"/>
                <w:i/>
              </w:rPr>
            </w:pPr>
            <w:r w:rsidRPr="00D0162F">
              <w:t>startingRB</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FED0671"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31D093F" w14:textId="77777777" w:rsidR="00D560E2" w:rsidRPr="00D0162F" w:rsidRDefault="00D560E2">
            <w:pPr>
              <w:pStyle w:val="TAL"/>
              <w:rPr>
                <w:rFonts w:cs="Arial"/>
              </w:rPr>
            </w:pPr>
            <w:r w:rsidRPr="00D0162F">
              <w:rPr>
                <w:rFonts w:cs="Arial"/>
              </w:rPr>
              <w:t>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BF8B1E5" w14:textId="77777777" w:rsidR="00D560E2" w:rsidRPr="00D0162F" w:rsidRDefault="00D560E2">
            <w:pPr>
              <w:pStyle w:val="TAL"/>
              <w:rPr>
                <w:rFonts w:cs="Arial"/>
              </w:rPr>
            </w:pPr>
            <w:r w:rsidRPr="00D0162F">
              <w:rPr>
                <w:rFonts w:cs="Arial"/>
              </w:rPr>
              <w:t>0</w:t>
            </w:r>
          </w:p>
        </w:tc>
      </w:tr>
      <w:tr w:rsidR="00D560E2" w:rsidRPr="00D0162F" w14:paraId="64DEBABF" w14:textId="77777777" w:rsidTr="00D560E2">
        <w:trPr>
          <w:jc w:val="center"/>
        </w:trPr>
        <w:tc>
          <w:tcPr>
            <w:tcW w:w="2836" w:type="dxa"/>
            <w:tcBorders>
              <w:top w:val="single" w:sz="4" w:space="0" w:color="auto"/>
              <w:left w:val="single" w:sz="4" w:space="0" w:color="auto"/>
              <w:bottom w:val="single" w:sz="4" w:space="0" w:color="auto"/>
              <w:right w:val="single" w:sz="4" w:space="0" w:color="auto"/>
            </w:tcBorders>
            <w:vAlign w:val="center"/>
            <w:hideMark/>
          </w:tcPr>
          <w:p w14:paraId="394F35ED" w14:textId="77777777" w:rsidR="00D560E2" w:rsidRPr="00D0162F" w:rsidRDefault="00D560E2">
            <w:pPr>
              <w:pStyle w:val="TAL"/>
              <w:rPr>
                <w:rFonts w:cs="Arial"/>
                <w:i/>
              </w:rPr>
            </w:pPr>
            <w:r w:rsidRPr="00D0162F">
              <w:t>nrofRB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ED4A096" w14:textId="77777777" w:rsidR="00D560E2" w:rsidRPr="00D0162F" w:rsidRDefault="00D560E2">
            <w:pPr>
              <w:pStyle w:val="TAL"/>
              <w:rPr>
                <w:rFonts w:cs="Arial"/>
              </w:rPr>
            </w:pPr>
            <w:r w:rsidRPr="00D0162F">
              <w:rPr>
                <w:rFonts w:cs="Arial"/>
              </w:rPr>
              <w:t>276 (Note 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E216C04" w14:textId="77777777" w:rsidR="00D560E2" w:rsidRPr="00D0162F" w:rsidRDefault="00D560E2">
            <w:pPr>
              <w:pStyle w:val="TAL"/>
              <w:rPr>
                <w:rFonts w:cs="Arial"/>
              </w:rPr>
            </w:pPr>
            <w:r w:rsidRPr="00D0162F">
              <w:rPr>
                <w:rFonts w:cs="Arial"/>
              </w:rPr>
              <w:t>276 (Note 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339A0E8" w14:textId="77777777" w:rsidR="00D560E2" w:rsidRPr="00D0162F" w:rsidRDefault="00D560E2">
            <w:pPr>
              <w:pStyle w:val="TAL"/>
              <w:rPr>
                <w:rFonts w:cs="Arial"/>
              </w:rPr>
            </w:pPr>
            <w:r w:rsidRPr="00D0162F">
              <w:rPr>
                <w:rFonts w:cs="Arial"/>
              </w:rPr>
              <w:t>276 (Note 1)</w:t>
            </w:r>
          </w:p>
        </w:tc>
      </w:tr>
      <w:tr w:rsidR="00D560E2" w:rsidRPr="00D0162F" w14:paraId="0CD51923" w14:textId="77777777" w:rsidTr="00D560E2">
        <w:trPr>
          <w:jc w:val="center"/>
        </w:trPr>
        <w:tc>
          <w:tcPr>
            <w:tcW w:w="7939" w:type="dxa"/>
            <w:gridSpan w:val="4"/>
            <w:tcBorders>
              <w:top w:val="single" w:sz="4" w:space="0" w:color="auto"/>
              <w:left w:val="single" w:sz="4" w:space="0" w:color="auto"/>
              <w:bottom w:val="single" w:sz="4" w:space="0" w:color="auto"/>
              <w:right w:val="single" w:sz="4" w:space="0" w:color="auto"/>
            </w:tcBorders>
            <w:vAlign w:val="center"/>
            <w:hideMark/>
          </w:tcPr>
          <w:p w14:paraId="4FAF22C1" w14:textId="77777777" w:rsidR="00D560E2" w:rsidRPr="00D0162F" w:rsidRDefault="00D560E2">
            <w:pPr>
              <w:pStyle w:val="TAN"/>
            </w:pPr>
            <w:r w:rsidRPr="00D0162F">
              <w:t>Note 1:</w:t>
            </w:r>
            <w:r w:rsidRPr="00D0162F">
              <w:tab/>
              <w:t>If the configured value of PRBs is larger than the width of the corresponding BWP relevant for the test case, the Test Equipment shall implement CSI-RS only in the width of that BWP.</w:t>
            </w:r>
          </w:p>
        </w:tc>
      </w:tr>
    </w:tbl>
    <w:p w14:paraId="66321114" w14:textId="77777777" w:rsidR="00D560E2" w:rsidRPr="00D0162F" w:rsidRDefault="00D560E2" w:rsidP="00D560E2"/>
    <w:p w14:paraId="35273726" w14:textId="77777777" w:rsidR="00AB67FA" w:rsidRPr="00D0162F" w:rsidRDefault="00AB67FA" w:rsidP="00AB67FA">
      <w:pPr>
        <w:pStyle w:val="Heading2"/>
      </w:pPr>
      <w:r w:rsidRPr="00D0162F">
        <w:t>A.1.4A</w:t>
      </w:r>
      <w:r w:rsidRPr="00D0162F">
        <w:tab/>
        <w:t>CSI-RS for tracking</w:t>
      </w:r>
    </w:p>
    <w:p w14:paraId="3C7B7EB4" w14:textId="77777777" w:rsidR="00AB67FA" w:rsidRPr="00D0162F" w:rsidRDefault="00AB67FA" w:rsidP="005E4E07">
      <w:pPr>
        <w:pStyle w:val="Heading3"/>
      </w:pPr>
      <w:r w:rsidRPr="00D0162F">
        <w:t>A.1.4A.1</w:t>
      </w:r>
      <w:r w:rsidRPr="00D0162F">
        <w:tab/>
        <w:t>FR1</w:t>
      </w:r>
    </w:p>
    <w:p w14:paraId="68B88752" w14:textId="77777777" w:rsidR="00AB67FA" w:rsidRPr="00D0162F" w:rsidRDefault="00AB67FA" w:rsidP="00AB67FA">
      <w:pPr>
        <w:pStyle w:val="Heading4"/>
      </w:pPr>
      <w:r w:rsidRPr="00D0162F">
        <w:t>A.1.4A.1.1</w:t>
      </w:r>
      <w:r w:rsidRPr="00D0162F">
        <w:tab/>
        <w:t>FDD</w:t>
      </w:r>
    </w:p>
    <w:p w14:paraId="0A2C3D05" w14:textId="77777777" w:rsidR="00AB67FA" w:rsidRPr="00D0162F" w:rsidRDefault="00AB67FA" w:rsidP="00AB67FA">
      <w:pPr>
        <w:pStyle w:val="TH"/>
      </w:pPr>
      <w:r w:rsidRPr="00D0162F">
        <w:t>Table A.1.4A.1.1-1: CSI-RS for tracking FDD</w:t>
      </w:r>
    </w:p>
    <w:tbl>
      <w:tblPr>
        <w:tblW w:w="10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93"/>
        <w:gridCol w:w="630"/>
        <w:gridCol w:w="3126"/>
        <w:gridCol w:w="2977"/>
      </w:tblGrid>
      <w:tr w:rsidR="00AB67FA" w:rsidRPr="00D0162F" w14:paraId="6A6AADFC"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5E2D8F54" w14:textId="77777777" w:rsidR="00AB67FA" w:rsidRPr="00D0162F" w:rsidRDefault="00AB67FA" w:rsidP="006E0A54">
            <w:pPr>
              <w:keepNext/>
              <w:keepLines/>
              <w:spacing w:after="0" w:line="256" w:lineRule="auto"/>
              <w:ind w:left="-472" w:firstLine="472"/>
              <w:rPr>
                <w:rFonts w:ascii="Arial" w:hAnsi="Arial"/>
                <w:b/>
                <w:sz w:val="18"/>
                <w:szCs w:val="18"/>
              </w:rPr>
            </w:pPr>
            <w:r w:rsidRPr="00D0162F">
              <w:rPr>
                <w:rFonts w:ascii="Arial" w:hAnsi="Arial"/>
                <w:b/>
                <w:sz w:val="18"/>
                <w:szCs w:val="18"/>
              </w:rPr>
              <w:t>Parame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14E0714B" w14:textId="77777777" w:rsidR="00AB67FA" w:rsidRPr="00D0162F" w:rsidRDefault="00AB67FA" w:rsidP="006E0A54">
            <w:pPr>
              <w:keepNext/>
              <w:keepLines/>
              <w:spacing w:after="0" w:line="256" w:lineRule="auto"/>
              <w:rPr>
                <w:rFonts w:ascii="Arial" w:hAnsi="Arial"/>
                <w:b/>
                <w:sz w:val="18"/>
                <w:szCs w:val="18"/>
              </w:rPr>
            </w:pPr>
            <w:r w:rsidRPr="00D0162F">
              <w:rPr>
                <w:rFonts w:ascii="Arial" w:hAnsi="Arial"/>
                <w:b/>
                <w:sz w:val="18"/>
                <w:szCs w:val="18"/>
              </w:rPr>
              <w:t>Unit</w:t>
            </w:r>
          </w:p>
        </w:tc>
        <w:tc>
          <w:tcPr>
            <w:tcW w:w="6103" w:type="dxa"/>
            <w:gridSpan w:val="2"/>
            <w:tcBorders>
              <w:top w:val="single" w:sz="4" w:space="0" w:color="auto"/>
              <w:left w:val="single" w:sz="4" w:space="0" w:color="auto"/>
              <w:bottom w:val="single" w:sz="4" w:space="0" w:color="auto"/>
              <w:right w:val="single" w:sz="4" w:space="0" w:color="auto"/>
            </w:tcBorders>
            <w:vAlign w:val="center"/>
            <w:hideMark/>
          </w:tcPr>
          <w:p w14:paraId="016713AE" w14:textId="77777777" w:rsidR="00AB67FA" w:rsidRPr="00D0162F" w:rsidRDefault="00AB67FA" w:rsidP="006E0A54">
            <w:pPr>
              <w:keepNext/>
              <w:keepLines/>
              <w:spacing w:after="0" w:line="256" w:lineRule="auto"/>
              <w:rPr>
                <w:rFonts w:ascii="Arial" w:hAnsi="Arial"/>
                <w:b/>
                <w:sz w:val="18"/>
                <w:szCs w:val="18"/>
              </w:rPr>
            </w:pPr>
            <w:r w:rsidRPr="00D0162F">
              <w:rPr>
                <w:rFonts w:ascii="Arial" w:hAnsi="Arial"/>
                <w:b/>
                <w:sz w:val="18"/>
                <w:szCs w:val="18"/>
              </w:rPr>
              <w:t>Value</w:t>
            </w:r>
          </w:p>
        </w:tc>
      </w:tr>
      <w:tr w:rsidR="00AB67FA" w:rsidRPr="00D0162F" w14:paraId="1180FB98"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19A18A19" w14:textId="75A6D29D" w:rsidR="00AB67FA" w:rsidRPr="00D0162F" w:rsidRDefault="00AB67FA" w:rsidP="006E0A54">
            <w:pPr>
              <w:keepNext/>
              <w:keepLines/>
              <w:spacing w:after="0" w:line="256" w:lineRule="auto"/>
              <w:ind w:left="-472" w:firstLine="472"/>
              <w:rPr>
                <w:rFonts w:ascii="Arial" w:hAnsi="Arial"/>
                <w:b/>
                <w:sz w:val="18"/>
                <w:szCs w:val="18"/>
              </w:rPr>
            </w:pPr>
            <w:r w:rsidRPr="00D0162F">
              <w:rPr>
                <w:rFonts w:ascii="Arial" w:hAnsi="Arial"/>
                <w:b/>
                <w:sz w:val="18"/>
                <w:szCs w:val="18"/>
              </w:rPr>
              <w:t>Reference</w:t>
            </w:r>
            <w:r w:rsidR="006E0A54" w:rsidRPr="00D0162F">
              <w:rPr>
                <w:rFonts w:ascii="Arial" w:hAnsi="Arial"/>
                <w:b/>
                <w:sz w:val="18"/>
                <w:szCs w:val="18"/>
              </w:rPr>
              <w:t xml:space="preserve"> </w:t>
            </w:r>
            <w:r w:rsidRPr="00D0162F">
              <w:rPr>
                <w:rFonts w:ascii="Arial" w:hAnsi="Arial"/>
                <w:b/>
                <w:sz w:val="18"/>
                <w:szCs w:val="18"/>
              </w:rPr>
              <w:t>channel</w:t>
            </w:r>
          </w:p>
        </w:tc>
        <w:tc>
          <w:tcPr>
            <w:tcW w:w="630" w:type="dxa"/>
            <w:tcBorders>
              <w:top w:val="single" w:sz="4" w:space="0" w:color="auto"/>
              <w:left w:val="single" w:sz="4" w:space="0" w:color="auto"/>
              <w:bottom w:val="single" w:sz="4" w:space="0" w:color="auto"/>
              <w:right w:val="single" w:sz="4" w:space="0" w:color="auto"/>
            </w:tcBorders>
            <w:vAlign w:val="center"/>
          </w:tcPr>
          <w:p w14:paraId="653B8F16" w14:textId="77777777" w:rsidR="00AB67FA" w:rsidRPr="00D0162F" w:rsidRDefault="00AB67FA" w:rsidP="006E0A54">
            <w:pPr>
              <w:keepNext/>
              <w:keepLines/>
              <w:spacing w:after="0" w:line="256" w:lineRule="auto"/>
              <w:rPr>
                <w:rFonts w:ascii="Arial" w:hAnsi="Arial"/>
                <w:b/>
                <w:sz w:val="18"/>
                <w:szCs w:val="18"/>
              </w:rPr>
            </w:pPr>
          </w:p>
        </w:tc>
        <w:tc>
          <w:tcPr>
            <w:tcW w:w="3126" w:type="dxa"/>
            <w:tcBorders>
              <w:top w:val="single" w:sz="4" w:space="0" w:color="auto"/>
              <w:left w:val="single" w:sz="4" w:space="0" w:color="auto"/>
              <w:bottom w:val="single" w:sz="4" w:space="0" w:color="auto"/>
              <w:right w:val="single" w:sz="4" w:space="0" w:color="auto"/>
            </w:tcBorders>
            <w:vAlign w:val="center"/>
            <w:hideMark/>
          </w:tcPr>
          <w:p w14:paraId="38ED2D10" w14:textId="1702EA05" w:rsidR="00AB67FA" w:rsidRPr="00D0162F" w:rsidRDefault="00AB67FA" w:rsidP="006E0A54">
            <w:pPr>
              <w:keepNext/>
              <w:keepLines/>
              <w:spacing w:after="0" w:line="256" w:lineRule="auto"/>
              <w:rPr>
                <w:rFonts w:ascii="Arial" w:hAnsi="Arial"/>
                <w:b/>
                <w:sz w:val="18"/>
                <w:szCs w:val="18"/>
              </w:rPr>
            </w:pPr>
            <w:r w:rsidRPr="00D0162F">
              <w:rPr>
                <w:rFonts w:ascii="Arial" w:hAnsi="Arial"/>
                <w:sz w:val="18"/>
                <w:szCs w:val="18"/>
              </w:rPr>
              <w:t>TRS.1.1</w:t>
            </w:r>
            <w:r w:rsidR="006E0A54" w:rsidRPr="00D0162F">
              <w:rPr>
                <w:rFonts w:ascii="Arial" w:hAnsi="Arial"/>
                <w:sz w:val="18"/>
                <w:szCs w:val="18"/>
              </w:rPr>
              <w:t xml:space="preserve"> </w:t>
            </w:r>
            <w:r w:rsidRPr="00D0162F">
              <w:rPr>
                <w:rFonts w:ascii="Arial" w:hAnsi="Arial"/>
                <w:sz w:val="18"/>
                <w:szCs w:val="18"/>
              </w:rPr>
              <w:t>FDD</w:t>
            </w:r>
          </w:p>
        </w:tc>
        <w:tc>
          <w:tcPr>
            <w:tcW w:w="2977" w:type="dxa"/>
            <w:tcBorders>
              <w:top w:val="single" w:sz="4" w:space="0" w:color="auto"/>
              <w:left w:val="single" w:sz="4" w:space="0" w:color="auto"/>
              <w:bottom w:val="single" w:sz="4" w:space="0" w:color="auto"/>
              <w:right w:val="single" w:sz="4" w:space="0" w:color="auto"/>
            </w:tcBorders>
            <w:vAlign w:val="center"/>
          </w:tcPr>
          <w:p w14:paraId="7DE69221" w14:textId="3F2F0C5B"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TRS.1.2</w:t>
            </w:r>
            <w:r w:rsidR="006E0A54" w:rsidRPr="00D0162F">
              <w:rPr>
                <w:rFonts w:ascii="Arial" w:hAnsi="Arial"/>
                <w:sz w:val="18"/>
                <w:szCs w:val="18"/>
              </w:rPr>
              <w:t xml:space="preserve"> </w:t>
            </w:r>
            <w:r w:rsidRPr="00D0162F">
              <w:rPr>
                <w:rFonts w:ascii="Arial" w:hAnsi="Arial"/>
                <w:sz w:val="18"/>
                <w:szCs w:val="18"/>
              </w:rPr>
              <w:t>FDD</w:t>
            </w:r>
          </w:p>
        </w:tc>
      </w:tr>
      <w:tr w:rsidR="00AB67FA" w:rsidRPr="00D0162F" w14:paraId="68B90A6E"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1C40B696"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Bandwidth</w:t>
            </w:r>
          </w:p>
        </w:tc>
        <w:tc>
          <w:tcPr>
            <w:tcW w:w="630" w:type="dxa"/>
            <w:tcBorders>
              <w:top w:val="single" w:sz="4" w:space="0" w:color="auto"/>
              <w:left w:val="single" w:sz="4" w:space="0" w:color="auto"/>
              <w:bottom w:val="single" w:sz="4" w:space="0" w:color="auto"/>
              <w:right w:val="single" w:sz="4" w:space="0" w:color="auto"/>
            </w:tcBorders>
            <w:vAlign w:val="center"/>
            <w:hideMark/>
          </w:tcPr>
          <w:p w14:paraId="79A94D17" w14:textId="77777777" w:rsidR="00AB67FA" w:rsidRPr="00D0162F" w:rsidRDefault="00AB67FA" w:rsidP="006E0A54">
            <w:pPr>
              <w:rPr>
                <w:rFonts w:ascii="Arial" w:hAnsi="Arial"/>
                <w:sz w:val="18"/>
                <w:szCs w:val="18"/>
              </w:rPr>
            </w:pPr>
          </w:p>
        </w:tc>
        <w:tc>
          <w:tcPr>
            <w:tcW w:w="3126" w:type="dxa"/>
            <w:tcBorders>
              <w:top w:val="single" w:sz="4" w:space="0" w:color="auto"/>
              <w:left w:val="single" w:sz="4" w:space="0" w:color="auto"/>
              <w:bottom w:val="single" w:sz="4" w:space="0" w:color="auto"/>
              <w:right w:val="single" w:sz="4" w:space="0" w:color="auto"/>
            </w:tcBorders>
            <w:vAlign w:val="center"/>
            <w:hideMark/>
          </w:tcPr>
          <w:p w14:paraId="6EFF58D3" w14:textId="4B3AB369" w:rsidR="00AB67FA" w:rsidRPr="00D0162F" w:rsidRDefault="00AB67FA" w:rsidP="006E0A54">
            <w:pPr>
              <w:keepNext/>
              <w:keepLines/>
              <w:spacing w:after="0" w:line="256" w:lineRule="auto"/>
              <w:rPr>
                <w:rFonts w:ascii="Arial" w:hAnsi="Arial"/>
                <w:sz w:val="18"/>
                <w:szCs w:val="18"/>
                <w:vertAlign w:val="superscript"/>
              </w:rPr>
            </w:pPr>
            <w:r w:rsidRPr="00D0162F">
              <w:rPr>
                <w:rFonts w:ascii="Arial" w:hAnsi="Arial"/>
                <w:sz w:val="18"/>
                <w:szCs w:val="18"/>
              </w:rPr>
              <w:t>BW</w:t>
            </w:r>
            <w:r w:rsidR="006E0A54" w:rsidRPr="00D0162F">
              <w:rPr>
                <w:rFonts w:ascii="Arial" w:hAnsi="Arial"/>
                <w:sz w:val="18"/>
                <w:szCs w:val="18"/>
              </w:rPr>
              <w:t xml:space="preserve"> </w:t>
            </w:r>
            <w:r w:rsidRPr="00D0162F">
              <w:rPr>
                <w:rFonts w:ascii="Arial" w:hAnsi="Arial"/>
                <w:sz w:val="18"/>
                <w:szCs w:val="18"/>
              </w:rPr>
              <w:t>of</w:t>
            </w:r>
            <w:r w:rsidR="006E0A54" w:rsidRPr="00D0162F">
              <w:rPr>
                <w:rFonts w:ascii="Arial" w:hAnsi="Arial"/>
                <w:sz w:val="18"/>
                <w:szCs w:val="18"/>
              </w:rPr>
              <w:t xml:space="preserve"> </w:t>
            </w:r>
            <w:r w:rsidRPr="00D0162F">
              <w:rPr>
                <w:rFonts w:ascii="Arial" w:hAnsi="Arial"/>
                <w:sz w:val="18"/>
                <w:szCs w:val="18"/>
              </w:rPr>
              <w:t>Active</w:t>
            </w:r>
            <w:r w:rsidR="006E0A54" w:rsidRPr="00D0162F">
              <w:rPr>
                <w:rFonts w:ascii="Arial" w:hAnsi="Arial"/>
                <w:sz w:val="18"/>
                <w:szCs w:val="18"/>
              </w:rPr>
              <w:t xml:space="preserve"> </w:t>
            </w:r>
            <w:r w:rsidRPr="00D0162F">
              <w:rPr>
                <w:rFonts w:ascii="Arial" w:hAnsi="Arial"/>
                <w:sz w:val="18"/>
                <w:szCs w:val="18"/>
              </w:rPr>
              <w:t>BWP</w:t>
            </w:r>
            <w:r w:rsidRPr="00D0162F">
              <w:rPr>
                <w:rFonts w:ascii="Arial" w:hAnsi="Arial"/>
                <w:sz w:val="18"/>
                <w:szCs w:val="18"/>
                <w:vertAlign w:val="superscript"/>
              </w:rPr>
              <w:t>1</w:t>
            </w:r>
          </w:p>
        </w:tc>
        <w:tc>
          <w:tcPr>
            <w:tcW w:w="2977" w:type="dxa"/>
            <w:tcBorders>
              <w:top w:val="single" w:sz="4" w:space="0" w:color="auto"/>
              <w:left w:val="single" w:sz="4" w:space="0" w:color="auto"/>
              <w:bottom w:val="single" w:sz="4" w:space="0" w:color="auto"/>
              <w:right w:val="single" w:sz="4" w:space="0" w:color="auto"/>
            </w:tcBorders>
            <w:vAlign w:val="center"/>
          </w:tcPr>
          <w:p w14:paraId="54FF7F07" w14:textId="4E2119C0"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BW</w:t>
            </w:r>
            <w:r w:rsidR="006E0A54" w:rsidRPr="00D0162F">
              <w:rPr>
                <w:rFonts w:ascii="Arial" w:hAnsi="Arial"/>
                <w:sz w:val="18"/>
                <w:szCs w:val="18"/>
              </w:rPr>
              <w:t xml:space="preserve"> </w:t>
            </w:r>
            <w:r w:rsidRPr="00D0162F">
              <w:rPr>
                <w:rFonts w:ascii="Arial" w:hAnsi="Arial"/>
                <w:sz w:val="18"/>
                <w:szCs w:val="18"/>
              </w:rPr>
              <w:t>of</w:t>
            </w:r>
            <w:r w:rsidR="006E0A54" w:rsidRPr="00D0162F">
              <w:rPr>
                <w:rFonts w:ascii="Arial" w:hAnsi="Arial"/>
                <w:sz w:val="18"/>
                <w:szCs w:val="18"/>
              </w:rPr>
              <w:t xml:space="preserve"> </w:t>
            </w:r>
            <w:r w:rsidRPr="00D0162F">
              <w:rPr>
                <w:rFonts w:ascii="Arial" w:hAnsi="Arial"/>
                <w:sz w:val="18"/>
                <w:szCs w:val="18"/>
              </w:rPr>
              <w:t>Active</w:t>
            </w:r>
            <w:r w:rsidR="006E0A54" w:rsidRPr="00D0162F">
              <w:rPr>
                <w:rFonts w:ascii="Arial" w:hAnsi="Arial"/>
                <w:sz w:val="18"/>
                <w:szCs w:val="18"/>
              </w:rPr>
              <w:t xml:space="preserve"> </w:t>
            </w:r>
            <w:r w:rsidRPr="00D0162F">
              <w:rPr>
                <w:rFonts w:ascii="Arial" w:hAnsi="Arial"/>
                <w:sz w:val="18"/>
                <w:szCs w:val="18"/>
              </w:rPr>
              <w:t>BWP</w:t>
            </w:r>
            <w:r w:rsidRPr="00D0162F">
              <w:rPr>
                <w:rFonts w:ascii="Arial" w:hAnsi="Arial"/>
                <w:sz w:val="18"/>
                <w:szCs w:val="18"/>
                <w:vertAlign w:val="superscript"/>
              </w:rPr>
              <w:t>1</w:t>
            </w:r>
          </w:p>
        </w:tc>
      </w:tr>
      <w:tr w:rsidR="00AB67FA" w:rsidRPr="00D0162F" w14:paraId="6BC1457E"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1DD20477"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SCS</w:t>
            </w:r>
          </w:p>
        </w:tc>
        <w:tc>
          <w:tcPr>
            <w:tcW w:w="630" w:type="dxa"/>
            <w:tcBorders>
              <w:top w:val="single" w:sz="4" w:space="0" w:color="auto"/>
              <w:left w:val="single" w:sz="4" w:space="0" w:color="auto"/>
              <w:bottom w:val="single" w:sz="4" w:space="0" w:color="auto"/>
              <w:right w:val="single" w:sz="4" w:space="0" w:color="auto"/>
            </w:tcBorders>
            <w:vAlign w:val="center"/>
            <w:hideMark/>
          </w:tcPr>
          <w:p w14:paraId="1D020F4A"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kHz</w:t>
            </w:r>
          </w:p>
        </w:tc>
        <w:tc>
          <w:tcPr>
            <w:tcW w:w="3126" w:type="dxa"/>
            <w:tcBorders>
              <w:top w:val="single" w:sz="4" w:space="0" w:color="auto"/>
              <w:left w:val="single" w:sz="4" w:space="0" w:color="auto"/>
              <w:bottom w:val="single" w:sz="4" w:space="0" w:color="auto"/>
              <w:right w:val="single" w:sz="4" w:space="0" w:color="auto"/>
            </w:tcBorders>
            <w:vAlign w:val="center"/>
            <w:hideMark/>
          </w:tcPr>
          <w:p w14:paraId="73115D5A"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15</w:t>
            </w:r>
          </w:p>
        </w:tc>
        <w:tc>
          <w:tcPr>
            <w:tcW w:w="2977" w:type="dxa"/>
            <w:tcBorders>
              <w:top w:val="single" w:sz="4" w:space="0" w:color="auto"/>
              <w:left w:val="single" w:sz="4" w:space="0" w:color="auto"/>
              <w:bottom w:val="single" w:sz="4" w:space="0" w:color="auto"/>
              <w:right w:val="single" w:sz="4" w:space="0" w:color="auto"/>
            </w:tcBorders>
            <w:vAlign w:val="center"/>
          </w:tcPr>
          <w:p w14:paraId="7C372CDE"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30</w:t>
            </w:r>
          </w:p>
        </w:tc>
      </w:tr>
      <w:tr w:rsidR="00AB67FA" w:rsidRPr="00D0162F" w14:paraId="7A0BBC5B"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7093F4EC" w14:textId="2BA4DBE9" w:rsidR="00AB67FA" w:rsidRPr="00D0162F" w:rsidRDefault="00AB67FA" w:rsidP="006E0A54">
            <w:pPr>
              <w:pStyle w:val="TAL"/>
              <w:spacing w:line="256" w:lineRule="auto"/>
            </w:pPr>
            <w:r w:rsidRPr="00D0162F">
              <w:t>First</w:t>
            </w:r>
            <w:r w:rsidR="006E0A54" w:rsidRPr="00D0162F">
              <w:t xml:space="preserve"> </w:t>
            </w:r>
            <w:r w:rsidRPr="00D0162F">
              <w:t>subcarrier</w:t>
            </w:r>
            <w:r w:rsidR="006E0A54" w:rsidRPr="00D0162F">
              <w:t xml:space="preserve"> </w:t>
            </w:r>
            <w:r w:rsidRPr="00D0162F">
              <w:t>index</w:t>
            </w:r>
            <w:r w:rsidR="006E0A54" w:rsidRPr="00D0162F">
              <w:t xml:space="preserve"> </w:t>
            </w:r>
            <w:r w:rsidRPr="00D0162F">
              <w:t>in</w:t>
            </w:r>
            <w:r w:rsidR="006E0A54" w:rsidRPr="00D0162F">
              <w:t xml:space="preserve"> </w:t>
            </w:r>
            <w:r w:rsidRPr="00D0162F">
              <w:t>the</w:t>
            </w:r>
            <w:r w:rsidR="006E0A54" w:rsidRPr="00D0162F">
              <w:t xml:space="preserve"> </w:t>
            </w:r>
            <w:r w:rsidRPr="00D0162F">
              <w:t>PRB</w:t>
            </w:r>
            <w:r w:rsidR="006E0A54" w:rsidRPr="00D0162F">
              <w:t xml:space="preserve"> </w:t>
            </w:r>
            <w:r w:rsidRPr="00D0162F">
              <w:t>used</w:t>
            </w:r>
            <w:r w:rsidR="006E0A54" w:rsidRPr="00D0162F">
              <w:t xml:space="preserve"> </w:t>
            </w:r>
            <w:r w:rsidRPr="00D0162F">
              <w:t>for</w:t>
            </w:r>
            <w:r w:rsidR="006E0A54" w:rsidRPr="00D0162F">
              <w:t xml:space="preserve"> </w:t>
            </w:r>
            <w:r w:rsidRPr="00D0162F">
              <w:t>CSI-RS</w:t>
            </w:r>
            <w:r w:rsidR="006E0A54" w:rsidRPr="00D0162F">
              <w:t xml:space="preserve"> </w:t>
            </w:r>
          </w:p>
        </w:tc>
        <w:tc>
          <w:tcPr>
            <w:tcW w:w="630" w:type="dxa"/>
            <w:tcBorders>
              <w:top w:val="single" w:sz="4" w:space="0" w:color="auto"/>
              <w:left w:val="single" w:sz="4" w:space="0" w:color="auto"/>
              <w:bottom w:val="single" w:sz="4" w:space="0" w:color="auto"/>
              <w:right w:val="single" w:sz="4" w:space="0" w:color="auto"/>
            </w:tcBorders>
            <w:vAlign w:val="center"/>
          </w:tcPr>
          <w:p w14:paraId="7727EF34" w14:textId="77777777" w:rsidR="00AB67FA" w:rsidRPr="00D0162F" w:rsidRDefault="00AB67FA" w:rsidP="006E0A54">
            <w:pPr>
              <w:keepNext/>
              <w:keepLines/>
              <w:spacing w:after="0" w:line="256" w:lineRule="auto"/>
              <w:rPr>
                <w:rFonts w:ascii="Arial" w:hAnsi="Arial"/>
                <w:sz w:val="18"/>
                <w:szCs w:val="18"/>
              </w:rPr>
            </w:pPr>
          </w:p>
        </w:tc>
        <w:tc>
          <w:tcPr>
            <w:tcW w:w="3126" w:type="dxa"/>
            <w:tcBorders>
              <w:top w:val="single" w:sz="4" w:space="0" w:color="auto"/>
              <w:left w:val="single" w:sz="4" w:space="0" w:color="auto"/>
              <w:bottom w:val="single" w:sz="4" w:space="0" w:color="auto"/>
              <w:right w:val="single" w:sz="4" w:space="0" w:color="auto"/>
            </w:tcBorders>
            <w:vAlign w:val="center"/>
            <w:hideMark/>
          </w:tcPr>
          <w:p w14:paraId="52108644" w14:textId="07675576" w:rsidR="00AB67FA" w:rsidRPr="00D0162F" w:rsidRDefault="00AB67FA" w:rsidP="006E0A54">
            <w:pPr>
              <w:pStyle w:val="TAC"/>
              <w:spacing w:line="256" w:lineRule="auto"/>
              <w:jc w:val="left"/>
            </w:pPr>
            <w:r w:rsidRPr="00D0162F">
              <w:t>k</w:t>
            </w:r>
            <w:r w:rsidRPr="00D0162F">
              <w:rPr>
                <w:vertAlign w:val="subscript"/>
              </w:rPr>
              <w:t>0</w:t>
            </w:r>
            <w:r w:rsidRPr="00D0162F">
              <w:t>=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977" w:type="dxa"/>
            <w:tcBorders>
              <w:top w:val="single" w:sz="4" w:space="0" w:color="auto"/>
              <w:left w:val="single" w:sz="4" w:space="0" w:color="auto"/>
              <w:bottom w:val="single" w:sz="4" w:space="0" w:color="auto"/>
              <w:right w:val="single" w:sz="4" w:space="0" w:color="auto"/>
            </w:tcBorders>
            <w:vAlign w:val="center"/>
          </w:tcPr>
          <w:p w14:paraId="5EFBB997" w14:textId="27C43B9E" w:rsidR="00AB67FA" w:rsidRPr="00D0162F" w:rsidRDefault="00AB67FA" w:rsidP="006E0A54">
            <w:pPr>
              <w:pStyle w:val="TAC"/>
              <w:spacing w:line="256" w:lineRule="auto"/>
              <w:jc w:val="left"/>
            </w:pPr>
            <w:r w:rsidRPr="00D0162F">
              <w:t>k</w:t>
            </w:r>
            <w:r w:rsidRPr="00D0162F">
              <w:rPr>
                <w:vertAlign w:val="subscript"/>
              </w:rPr>
              <w:t>0</w:t>
            </w:r>
            <w:r w:rsidRPr="00D0162F">
              <w:t>=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28DCEFEC"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2F45DB7B" w14:textId="5C5EEB74" w:rsidR="00AB67FA" w:rsidRPr="00D0162F" w:rsidRDefault="00AB67FA" w:rsidP="006E0A54">
            <w:pPr>
              <w:pStyle w:val="TAL"/>
              <w:spacing w:line="256" w:lineRule="auto"/>
            </w:pPr>
            <w:r w:rsidRPr="00D0162F">
              <w:t>First</w:t>
            </w:r>
            <w:r w:rsidR="006E0A54" w:rsidRPr="00D0162F">
              <w:t xml:space="preserve"> </w:t>
            </w:r>
            <w:r w:rsidRPr="00D0162F">
              <w:t>OFDM</w:t>
            </w:r>
            <w:r w:rsidR="006E0A54" w:rsidRPr="00D0162F">
              <w:t xml:space="preserve"> </w:t>
            </w:r>
            <w:r w:rsidRPr="00D0162F">
              <w:t>symbol</w:t>
            </w:r>
            <w:r w:rsidR="006E0A54" w:rsidRPr="00D0162F">
              <w:t xml:space="preserve"> </w:t>
            </w:r>
            <w:r w:rsidRPr="00D0162F">
              <w:t>in</w:t>
            </w:r>
            <w:r w:rsidR="006E0A54" w:rsidRPr="00D0162F">
              <w:t xml:space="preserve"> </w:t>
            </w:r>
            <w:r w:rsidRPr="00D0162F">
              <w:t>the</w:t>
            </w:r>
            <w:r w:rsidR="006E0A54" w:rsidRPr="00D0162F">
              <w:t xml:space="preserve"> </w:t>
            </w:r>
            <w:r w:rsidRPr="00D0162F">
              <w:t>slot</w:t>
            </w:r>
            <w:r w:rsidR="006E0A54" w:rsidRPr="00D0162F">
              <w:t xml:space="preserve"> </w:t>
            </w:r>
            <w:r w:rsidRPr="00D0162F">
              <w:t>used</w:t>
            </w:r>
            <w:r w:rsidR="006E0A54" w:rsidRPr="00D0162F">
              <w:t xml:space="preserve"> </w:t>
            </w:r>
            <w:r w:rsidRPr="00D0162F">
              <w:t>for</w:t>
            </w:r>
            <w:r w:rsidR="006E0A54" w:rsidRPr="00D0162F">
              <w:t xml:space="preserve"> </w:t>
            </w:r>
            <w:r w:rsidRPr="00D0162F">
              <w:t>CSI-RS</w:t>
            </w:r>
            <w:r w:rsidR="006E0A54" w:rsidRPr="00D0162F">
              <w:t xml:space="preserve"> </w:t>
            </w:r>
          </w:p>
        </w:tc>
        <w:tc>
          <w:tcPr>
            <w:tcW w:w="630" w:type="dxa"/>
            <w:tcBorders>
              <w:top w:val="single" w:sz="4" w:space="0" w:color="auto"/>
              <w:left w:val="single" w:sz="4" w:space="0" w:color="auto"/>
              <w:bottom w:val="single" w:sz="4" w:space="0" w:color="auto"/>
              <w:right w:val="single" w:sz="4" w:space="0" w:color="auto"/>
            </w:tcBorders>
            <w:vAlign w:val="center"/>
          </w:tcPr>
          <w:p w14:paraId="2601D13B" w14:textId="77777777" w:rsidR="00AB67FA" w:rsidRPr="00D0162F" w:rsidRDefault="00AB67FA" w:rsidP="006E0A54">
            <w:pPr>
              <w:keepNext/>
              <w:keepLines/>
              <w:spacing w:after="0" w:line="256" w:lineRule="auto"/>
              <w:rPr>
                <w:rFonts w:ascii="Arial" w:hAnsi="Arial"/>
                <w:sz w:val="18"/>
                <w:szCs w:val="18"/>
              </w:rPr>
            </w:pPr>
          </w:p>
        </w:tc>
        <w:tc>
          <w:tcPr>
            <w:tcW w:w="3126" w:type="dxa"/>
            <w:tcBorders>
              <w:top w:val="single" w:sz="4" w:space="0" w:color="auto"/>
              <w:left w:val="single" w:sz="4" w:space="0" w:color="auto"/>
              <w:bottom w:val="single" w:sz="4" w:space="0" w:color="auto"/>
              <w:right w:val="single" w:sz="4" w:space="0" w:color="auto"/>
            </w:tcBorders>
            <w:vAlign w:val="center"/>
            <w:hideMark/>
          </w:tcPr>
          <w:p w14:paraId="2EC48C37" w14:textId="24307E14" w:rsidR="00AB67FA" w:rsidRPr="00D0162F" w:rsidRDefault="00AB67FA" w:rsidP="006E0A54">
            <w:pPr>
              <w:pStyle w:val="TAC"/>
              <w:spacing w:line="256" w:lineRule="auto"/>
              <w:jc w:val="left"/>
            </w:pPr>
            <w:r w:rsidRPr="00D0162F">
              <w:t>l</w:t>
            </w:r>
            <w:r w:rsidRPr="00D0162F">
              <w:rPr>
                <w:vertAlign w:val="subscript"/>
              </w:rPr>
              <w:t>0</w:t>
            </w:r>
            <w:r w:rsidR="006E0A54" w:rsidRPr="00D0162F">
              <w:t xml:space="preserve"> </w:t>
            </w:r>
            <w:r w:rsidRPr="00D0162F">
              <w:t>=</w:t>
            </w:r>
            <w:r w:rsidR="006E0A54" w:rsidRPr="00D0162F">
              <w:t xml:space="preserve"> </w:t>
            </w:r>
            <w:r w:rsidRPr="00D0162F">
              <w:t>5</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w:t>
            </w:r>
            <w:r w:rsidR="006E0A54" w:rsidRPr="00D0162F">
              <w:t xml:space="preserve"> </w:t>
            </w:r>
            <w:r w:rsidRPr="00D0162F">
              <w:t>and</w:t>
            </w:r>
            <w:r w:rsidR="006E0A54" w:rsidRPr="00D0162F">
              <w:t xml:space="preserve"> </w:t>
            </w:r>
            <w:r w:rsidRPr="00D0162F">
              <w:t>3</w:t>
            </w:r>
          </w:p>
          <w:p w14:paraId="4543F445" w14:textId="6434C13E" w:rsidR="00AB67FA" w:rsidRPr="00D0162F" w:rsidRDefault="00AB67FA" w:rsidP="006E0A54">
            <w:pPr>
              <w:pStyle w:val="TAC"/>
              <w:spacing w:line="256" w:lineRule="auto"/>
              <w:jc w:val="left"/>
            </w:pPr>
            <w:r w:rsidRPr="00D0162F">
              <w:t>l</w:t>
            </w:r>
            <w:r w:rsidRPr="00D0162F">
              <w:rPr>
                <w:vertAlign w:val="subscript"/>
              </w:rPr>
              <w:t>0</w:t>
            </w:r>
            <w:r w:rsidR="006E0A54" w:rsidRPr="00D0162F">
              <w:t xml:space="preserve"> </w:t>
            </w:r>
            <w:r w:rsidRPr="00D0162F">
              <w:t>=</w:t>
            </w:r>
            <w:r w:rsidR="006E0A54" w:rsidRPr="00D0162F">
              <w:t xml:space="preserve"> </w:t>
            </w:r>
            <w:r w:rsidRPr="00D0162F">
              <w:t>9</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2</w:t>
            </w:r>
            <w:r w:rsidR="006E0A54" w:rsidRPr="00D0162F">
              <w:t xml:space="preserve"> </w:t>
            </w:r>
            <w:r w:rsidRPr="00D0162F">
              <w:t>and</w:t>
            </w:r>
            <w:r w:rsidR="006E0A54" w:rsidRPr="00D0162F">
              <w:t xml:space="preserve"> </w:t>
            </w:r>
            <w:r w:rsidRPr="00D0162F">
              <w:t>4</w:t>
            </w:r>
          </w:p>
        </w:tc>
        <w:tc>
          <w:tcPr>
            <w:tcW w:w="2977" w:type="dxa"/>
            <w:tcBorders>
              <w:top w:val="single" w:sz="4" w:space="0" w:color="auto"/>
              <w:left w:val="single" w:sz="4" w:space="0" w:color="auto"/>
              <w:bottom w:val="single" w:sz="4" w:space="0" w:color="auto"/>
              <w:right w:val="single" w:sz="4" w:space="0" w:color="auto"/>
            </w:tcBorders>
            <w:vAlign w:val="center"/>
          </w:tcPr>
          <w:p w14:paraId="5AFED02F" w14:textId="3181AAAD" w:rsidR="00AB67FA" w:rsidRPr="00D0162F" w:rsidRDefault="00AB67FA" w:rsidP="006E0A54">
            <w:pPr>
              <w:pStyle w:val="TAC"/>
              <w:spacing w:line="256" w:lineRule="auto"/>
              <w:jc w:val="left"/>
            </w:pPr>
            <w:r w:rsidRPr="00D0162F">
              <w:t>l</w:t>
            </w:r>
            <w:r w:rsidRPr="00D0162F">
              <w:rPr>
                <w:vertAlign w:val="subscript"/>
              </w:rPr>
              <w:t>0</w:t>
            </w:r>
            <w:r w:rsidR="006E0A54" w:rsidRPr="00D0162F">
              <w:t xml:space="preserve"> </w:t>
            </w:r>
            <w:r w:rsidRPr="00D0162F">
              <w:t>=</w:t>
            </w:r>
            <w:r w:rsidR="006E0A54" w:rsidRPr="00D0162F">
              <w:t xml:space="preserve"> </w:t>
            </w:r>
            <w:r w:rsidRPr="00D0162F">
              <w:t>5</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w:t>
            </w:r>
            <w:r w:rsidR="006E0A54" w:rsidRPr="00D0162F">
              <w:t xml:space="preserve"> </w:t>
            </w:r>
            <w:r w:rsidRPr="00D0162F">
              <w:t>and</w:t>
            </w:r>
            <w:r w:rsidR="006E0A54" w:rsidRPr="00D0162F">
              <w:t xml:space="preserve"> </w:t>
            </w:r>
            <w:r w:rsidRPr="00D0162F">
              <w:t>3</w:t>
            </w:r>
          </w:p>
          <w:p w14:paraId="7C858219" w14:textId="4227E7AD" w:rsidR="00AB67FA" w:rsidRPr="00D0162F" w:rsidRDefault="00AB67FA" w:rsidP="006E0A54">
            <w:pPr>
              <w:pStyle w:val="TAC"/>
              <w:spacing w:line="256" w:lineRule="auto"/>
              <w:jc w:val="left"/>
            </w:pPr>
            <w:r w:rsidRPr="00D0162F">
              <w:t>l</w:t>
            </w:r>
            <w:r w:rsidRPr="00D0162F">
              <w:rPr>
                <w:vertAlign w:val="subscript"/>
              </w:rPr>
              <w:t>0</w:t>
            </w:r>
            <w:r w:rsidR="006E0A54" w:rsidRPr="00D0162F">
              <w:t xml:space="preserve"> </w:t>
            </w:r>
            <w:r w:rsidRPr="00D0162F">
              <w:t>=</w:t>
            </w:r>
            <w:r w:rsidR="006E0A54" w:rsidRPr="00D0162F">
              <w:t xml:space="preserve"> </w:t>
            </w:r>
            <w:r w:rsidRPr="00D0162F">
              <w:t>9</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2</w:t>
            </w:r>
            <w:r w:rsidR="006E0A54" w:rsidRPr="00D0162F">
              <w:t xml:space="preserve"> </w:t>
            </w:r>
            <w:r w:rsidRPr="00D0162F">
              <w:t>and</w:t>
            </w:r>
            <w:r w:rsidR="006E0A54" w:rsidRPr="00D0162F">
              <w:t xml:space="preserve"> </w:t>
            </w:r>
            <w:r w:rsidRPr="00D0162F">
              <w:t>4</w:t>
            </w:r>
          </w:p>
        </w:tc>
      </w:tr>
      <w:tr w:rsidR="00AB67FA" w:rsidRPr="00D0162F" w14:paraId="24F15D06"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3EECE782" w14:textId="7F8DB486" w:rsidR="00AB67FA" w:rsidRPr="00D0162F" w:rsidRDefault="00AB67FA" w:rsidP="006E0A54">
            <w:pPr>
              <w:pStyle w:val="TAL"/>
              <w:spacing w:line="256" w:lineRule="auto"/>
            </w:pPr>
            <w:r w:rsidRPr="00D0162F">
              <w:t>Number</w:t>
            </w:r>
            <w:r w:rsidR="006E0A54" w:rsidRPr="00D0162F">
              <w:t xml:space="preserve"> </w:t>
            </w:r>
            <w:r w:rsidRPr="00D0162F">
              <w:t>of</w:t>
            </w:r>
            <w:r w:rsidR="006E0A54" w:rsidRPr="00D0162F">
              <w:t xml:space="preserve"> </w:t>
            </w:r>
            <w:r w:rsidRPr="00D0162F">
              <w:t>CSI-RS</w:t>
            </w:r>
            <w:r w:rsidR="006E0A54" w:rsidRPr="00D0162F">
              <w:t xml:space="preserve"> </w:t>
            </w:r>
            <w:r w:rsidRPr="00D0162F">
              <w:t>ports</w:t>
            </w:r>
            <w:r w:rsidR="006E0A54" w:rsidRPr="00D0162F">
              <w:t xml:space="preserve"> </w:t>
            </w:r>
            <w:r w:rsidRPr="00D0162F">
              <w:t>(X)</w:t>
            </w:r>
          </w:p>
        </w:tc>
        <w:tc>
          <w:tcPr>
            <w:tcW w:w="630" w:type="dxa"/>
            <w:tcBorders>
              <w:top w:val="single" w:sz="4" w:space="0" w:color="auto"/>
              <w:left w:val="single" w:sz="4" w:space="0" w:color="auto"/>
              <w:bottom w:val="single" w:sz="4" w:space="0" w:color="auto"/>
              <w:right w:val="single" w:sz="4" w:space="0" w:color="auto"/>
            </w:tcBorders>
            <w:vAlign w:val="center"/>
          </w:tcPr>
          <w:p w14:paraId="217A379A" w14:textId="77777777" w:rsidR="00AB67FA" w:rsidRPr="00D0162F" w:rsidRDefault="00AB67FA" w:rsidP="006E0A54">
            <w:pPr>
              <w:keepNext/>
              <w:keepLines/>
              <w:spacing w:after="0" w:line="256" w:lineRule="auto"/>
              <w:rPr>
                <w:rFonts w:ascii="Arial" w:hAnsi="Arial"/>
                <w:sz w:val="18"/>
                <w:szCs w:val="18"/>
              </w:rPr>
            </w:pPr>
          </w:p>
        </w:tc>
        <w:tc>
          <w:tcPr>
            <w:tcW w:w="3126" w:type="dxa"/>
            <w:tcBorders>
              <w:top w:val="single" w:sz="4" w:space="0" w:color="auto"/>
              <w:left w:val="single" w:sz="4" w:space="0" w:color="auto"/>
              <w:bottom w:val="single" w:sz="4" w:space="0" w:color="auto"/>
              <w:right w:val="single" w:sz="4" w:space="0" w:color="auto"/>
            </w:tcBorders>
            <w:vAlign w:val="center"/>
            <w:hideMark/>
          </w:tcPr>
          <w:p w14:paraId="68B3CC76" w14:textId="5280B0D4" w:rsidR="00AB67FA" w:rsidRPr="00D0162F" w:rsidRDefault="00AB67FA" w:rsidP="006E0A54">
            <w:pPr>
              <w:pStyle w:val="TAC"/>
              <w:spacing w:line="256" w:lineRule="auto"/>
              <w:jc w:val="left"/>
            </w:pPr>
            <w:r w:rsidRPr="00D0162F">
              <w:t>1</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977" w:type="dxa"/>
            <w:tcBorders>
              <w:top w:val="single" w:sz="4" w:space="0" w:color="auto"/>
              <w:left w:val="single" w:sz="4" w:space="0" w:color="auto"/>
              <w:bottom w:val="single" w:sz="4" w:space="0" w:color="auto"/>
              <w:right w:val="single" w:sz="4" w:space="0" w:color="auto"/>
            </w:tcBorders>
            <w:vAlign w:val="center"/>
          </w:tcPr>
          <w:p w14:paraId="54B7A993" w14:textId="7EEF0ECC" w:rsidR="00AB67FA" w:rsidRPr="00D0162F" w:rsidRDefault="00AB67FA" w:rsidP="006E0A54">
            <w:pPr>
              <w:pStyle w:val="TAC"/>
              <w:spacing w:line="256" w:lineRule="auto"/>
              <w:jc w:val="left"/>
            </w:pPr>
            <w:r w:rsidRPr="00D0162F">
              <w:t>1</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35E2F7F6"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5A8A62E1" w14:textId="085C30F0" w:rsidR="00AB67FA" w:rsidRPr="00D0162F" w:rsidRDefault="00AB67FA" w:rsidP="006E0A54">
            <w:pPr>
              <w:pStyle w:val="TAL"/>
              <w:spacing w:line="256" w:lineRule="auto"/>
            </w:pPr>
            <w:r w:rsidRPr="00D0162F">
              <w:t>CDM</w:t>
            </w:r>
            <w:r w:rsidR="006E0A54" w:rsidRPr="00D0162F">
              <w:t xml:space="preserve"> </w:t>
            </w:r>
            <w:r w:rsidRPr="00D0162F">
              <w:t>Type</w:t>
            </w:r>
          </w:p>
        </w:tc>
        <w:tc>
          <w:tcPr>
            <w:tcW w:w="630" w:type="dxa"/>
            <w:tcBorders>
              <w:top w:val="single" w:sz="4" w:space="0" w:color="auto"/>
              <w:left w:val="single" w:sz="4" w:space="0" w:color="auto"/>
              <w:bottom w:val="single" w:sz="4" w:space="0" w:color="auto"/>
              <w:right w:val="single" w:sz="4" w:space="0" w:color="auto"/>
            </w:tcBorders>
            <w:vAlign w:val="center"/>
          </w:tcPr>
          <w:p w14:paraId="0A003852" w14:textId="77777777" w:rsidR="00AB67FA" w:rsidRPr="00D0162F" w:rsidRDefault="00AB67FA" w:rsidP="006E0A54">
            <w:pPr>
              <w:keepNext/>
              <w:keepLines/>
              <w:spacing w:after="0" w:line="256" w:lineRule="auto"/>
              <w:rPr>
                <w:rFonts w:ascii="Arial" w:hAnsi="Arial"/>
                <w:sz w:val="18"/>
                <w:szCs w:val="18"/>
              </w:rPr>
            </w:pPr>
          </w:p>
        </w:tc>
        <w:tc>
          <w:tcPr>
            <w:tcW w:w="3126" w:type="dxa"/>
            <w:tcBorders>
              <w:top w:val="single" w:sz="4" w:space="0" w:color="auto"/>
              <w:left w:val="single" w:sz="4" w:space="0" w:color="auto"/>
              <w:bottom w:val="single" w:sz="4" w:space="0" w:color="auto"/>
              <w:right w:val="single" w:sz="4" w:space="0" w:color="auto"/>
            </w:tcBorders>
            <w:vAlign w:val="center"/>
            <w:hideMark/>
          </w:tcPr>
          <w:p w14:paraId="457D4874" w14:textId="15E0A5B4" w:rsidR="00AB67FA" w:rsidRPr="00D0162F" w:rsidRDefault="00AB67FA" w:rsidP="006E0A54">
            <w:pPr>
              <w:pStyle w:val="TAC"/>
              <w:spacing w:line="256" w:lineRule="auto"/>
              <w:jc w:val="left"/>
            </w:pPr>
            <w:r w:rsidRPr="00D0162F">
              <w:t>‘No</w:t>
            </w:r>
            <w:r w:rsidR="006E0A54" w:rsidRPr="00D0162F">
              <w:t xml:space="preserve"> </w:t>
            </w:r>
            <w:r w:rsidRPr="00D0162F">
              <w:t>CDM’</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977" w:type="dxa"/>
            <w:tcBorders>
              <w:top w:val="single" w:sz="4" w:space="0" w:color="auto"/>
              <w:left w:val="single" w:sz="4" w:space="0" w:color="auto"/>
              <w:bottom w:val="single" w:sz="4" w:space="0" w:color="auto"/>
              <w:right w:val="single" w:sz="4" w:space="0" w:color="auto"/>
            </w:tcBorders>
            <w:vAlign w:val="center"/>
          </w:tcPr>
          <w:p w14:paraId="7251597D" w14:textId="3DA0C426" w:rsidR="00AB67FA" w:rsidRPr="00D0162F" w:rsidRDefault="00AB67FA" w:rsidP="006E0A54">
            <w:pPr>
              <w:pStyle w:val="TAC"/>
              <w:spacing w:line="256" w:lineRule="auto"/>
              <w:jc w:val="left"/>
            </w:pPr>
            <w:r w:rsidRPr="00D0162F">
              <w:t>‘No</w:t>
            </w:r>
            <w:r w:rsidR="006E0A54" w:rsidRPr="00D0162F">
              <w:t xml:space="preserve"> </w:t>
            </w:r>
            <w:r w:rsidRPr="00D0162F">
              <w:t>CDM’</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2A5154DF"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5F4F7367" w14:textId="7E2D743E" w:rsidR="00AB67FA" w:rsidRPr="00D0162F" w:rsidRDefault="00AB67FA" w:rsidP="006E0A54">
            <w:pPr>
              <w:pStyle w:val="TAL"/>
              <w:spacing w:line="256" w:lineRule="auto"/>
            </w:pPr>
            <w:r w:rsidRPr="00D0162F">
              <w:t>Density</w:t>
            </w:r>
            <w:r w:rsidR="006E0A54" w:rsidRPr="00D0162F">
              <w:t xml:space="preserve"> </w:t>
            </w:r>
            <w:r w:rsidRPr="00D0162F">
              <w:t>(ρ)</w:t>
            </w:r>
          </w:p>
        </w:tc>
        <w:tc>
          <w:tcPr>
            <w:tcW w:w="630" w:type="dxa"/>
            <w:tcBorders>
              <w:top w:val="single" w:sz="4" w:space="0" w:color="auto"/>
              <w:left w:val="single" w:sz="4" w:space="0" w:color="auto"/>
              <w:bottom w:val="single" w:sz="4" w:space="0" w:color="auto"/>
              <w:right w:val="single" w:sz="4" w:space="0" w:color="auto"/>
            </w:tcBorders>
            <w:vAlign w:val="center"/>
          </w:tcPr>
          <w:p w14:paraId="060B2ADC" w14:textId="77777777" w:rsidR="00AB67FA" w:rsidRPr="00D0162F" w:rsidRDefault="00AB67FA" w:rsidP="006E0A54">
            <w:pPr>
              <w:keepNext/>
              <w:keepLines/>
              <w:spacing w:after="0" w:line="256" w:lineRule="auto"/>
              <w:rPr>
                <w:rFonts w:ascii="Arial" w:hAnsi="Arial"/>
                <w:sz w:val="18"/>
                <w:szCs w:val="18"/>
              </w:rPr>
            </w:pPr>
          </w:p>
        </w:tc>
        <w:tc>
          <w:tcPr>
            <w:tcW w:w="3126" w:type="dxa"/>
            <w:tcBorders>
              <w:top w:val="single" w:sz="4" w:space="0" w:color="auto"/>
              <w:left w:val="single" w:sz="4" w:space="0" w:color="auto"/>
              <w:bottom w:val="single" w:sz="4" w:space="0" w:color="auto"/>
              <w:right w:val="single" w:sz="4" w:space="0" w:color="auto"/>
            </w:tcBorders>
            <w:vAlign w:val="center"/>
            <w:hideMark/>
          </w:tcPr>
          <w:p w14:paraId="7577F7BC" w14:textId="637BA0F1" w:rsidR="00AB67FA" w:rsidRPr="00D0162F" w:rsidRDefault="00AB67FA" w:rsidP="006E0A54">
            <w:pPr>
              <w:pStyle w:val="TAC"/>
              <w:spacing w:line="256" w:lineRule="auto"/>
              <w:jc w:val="left"/>
            </w:pPr>
            <w:r w:rsidRPr="00D0162F">
              <w:t>3</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977" w:type="dxa"/>
            <w:tcBorders>
              <w:top w:val="single" w:sz="4" w:space="0" w:color="auto"/>
              <w:left w:val="single" w:sz="4" w:space="0" w:color="auto"/>
              <w:bottom w:val="single" w:sz="4" w:space="0" w:color="auto"/>
              <w:right w:val="single" w:sz="4" w:space="0" w:color="auto"/>
            </w:tcBorders>
            <w:vAlign w:val="center"/>
          </w:tcPr>
          <w:p w14:paraId="1667E1E2" w14:textId="65410FB2" w:rsidR="00AB67FA" w:rsidRPr="00D0162F" w:rsidRDefault="00AB67FA" w:rsidP="006E0A54">
            <w:pPr>
              <w:pStyle w:val="TAC"/>
              <w:spacing w:line="256" w:lineRule="auto"/>
              <w:jc w:val="left"/>
            </w:pPr>
            <w:r w:rsidRPr="00D0162F">
              <w:t>3</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7E7C583C"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0D31CA94" w14:textId="1244FBFC" w:rsidR="00AB67FA" w:rsidRPr="00D0162F" w:rsidRDefault="00AB67FA" w:rsidP="006E0A54">
            <w:pPr>
              <w:pStyle w:val="TAL"/>
              <w:spacing w:line="256" w:lineRule="auto"/>
            </w:pPr>
            <w:r w:rsidRPr="00D0162F">
              <w:t>CSI-RS</w:t>
            </w:r>
            <w:r w:rsidR="006E0A54" w:rsidRPr="00D0162F">
              <w:t xml:space="preserve"> </w:t>
            </w:r>
            <w:r w:rsidRPr="00D0162F">
              <w:t>periodicity</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3541E4"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slots</w:t>
            </w:r>
          </w:p>
        </w:tc>
        <w:tc>
          <w:tcPr>
            <w:tcW w:w="3126" w:type="dxa"/>
            <w:tcBorders>
              <w:top w:val="single" w:sz="4" w:space="0" w:color="auto"/>
              <w:left w:val="single" w:sz="4" w:space="0" w:color="auto"/>
              <w:bottom w:val="single" w:sz="4" w:space="0" w:color="auto"/>
              <w:right w:val="single" w:sz="4" w:space="0" w:color="auto"/>
            </w:tcBorders>
            <w:vAlign w:val="center"/>
            <w:hideMark/>
          </w:tcPr>
          <w:p w14:paraId="782DB585" w14:textId="1C81D2EB" w:rsidR="00AB67FA" w:rsidRPr="00D0162F" w:rsidRDefault="00AB67FA" w:rsidP="006E0A54">
            <w:pPr>
              <w:pStyle w:val="TAC"/>
              <w:spacing w:line="256" w:lineRule="auto"/>
              <w:jc w:val="left"/>
            </w:pPr>
            <w:r w:rsidRPr="00D0162F">
              <w:t>2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977" w:type="dxa"/>
            <w:tcBorders>
              <w:top w:val="single" w:sz="4" w:space="0" w:color="auto"/>
              <w:left w:val="single" w:sz="4" w:space="0" w:color="auto"/>
              <w:bottom w:val="single" w:sz="4" w:space="0" w:color="auto"/>
              <w:right w:val="single" w:sz="4" w:space="0" w:color="auto"/>
            </w:tcBorders>
            <w:vAlign w:val="center"/>
          </w:tcPr>
          <w:p w14:paraId="0C99AC86" w14:textId="43E1839B" w:rsidR="00AB67FA" w:rsidRPr="00D0162F" w:rsidRDefault="00AB67FA" w:rsidP="006E0A54">
            <w:pPr>
              <w:pStyle w:val="TAC"/>
              <w:spacing w:line="256" w:lineRule="auto"/>
              <w:jc w:val="left"/>
            </w:pPr>
            <w:r w:rsidRPr="00D0162F">
              <w:t>4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2C302858"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0351E18C" w14:textId="5B370818" w:rsidR="00AB67FA" w:rsidRPr="00D0162F" w:rsidRDefault="00AB67FA" w:rsidP="006E0A54">
            <w:pPr>
              <w:pStyle w:val="TAL"/>
              <w:spacing w:line="256" w:lineRule="auto"/>
            </w:pPr>
            <w:r w:rsidRPr="00D0162F">
              <w:t>CSI-RS</w:t>
            </w:r>
            <w:r w:rsidR="006E0A54" w:rsidRPr="00D0162F">
              <w:t xml:space="preserve"> </w:t>
            </w:r>
            <w:r w:rsidRPr="00D0162F">
              <w:t>offset</w:t>
            </w:r>
          </w:p>
        </w:tc>
        <w:tc>
          <w:tcPr>
            <w:tcW w:w="630" w:type="dxa"/>
            <w:tcBorders>
              <w:top w:val="single" w:sz="4" w:space="0" w:color="auto"/>
              <w:left w:val="single" w:sz="4" w:space="0" w:color="auto"/>
              <w:bottom w:val="single" w:sz="4" w:space="0" w:color="auto"/>
              <w:right w:val="single" w:sz="4" w:space="0" w:color="auto"/>
            </w:tcBorders>
            <w:vAlign w:val="center"/>
            <w:hideMark/>
          </w:tcPr>
          <w:p w14:paraId="77467320"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slots</w:t>
            </w:r>
          </w:p>
        </w:tc>
        <w:tc>
          <w:tcPr>
            <w:tcW w:w="3126" w:type="dxa"/>
            <w:tcBorders>
              <w:top w:val="single" w:sz="4" w:space="0" w:color="auto"/>
              <w:left w:val="single" w:sz="4" w:space="0" w:color="auto"/>
              <w:bottom w:val="single" w:sz="4" w:space="0" w:color="auto"/>
              <w:right w:val="single" w:sz="4" w:space="0" w:color="auto"/>
            </w:tcBorders>
            <w:vAlign w:val="center"/>
            <w:hideMark/>
          </w:tcPr>
          <w:p w14:paraId="64BB8677" w14:textId="0280BD04" w:rsidR="00AB67FA" w:rsidRPr="00D0162F" w:rsidRDefault="00AB67FA" w:rsidP="006E0A54">
            <w:pPr>
              <w:pStyle w:val="TAC"/>
              <w:spacing w:line="256" w:lineRule="auto"/>
              <w:jc w:val="left"/>
            </w:pPr>
            <w:r w:rsidRPr="00D0162F">
              <w:t>1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w:t>
            </w:r>
            <w:r w:rsidR="006E0A54" w:rsidRPr="00D0162F">
              <w:t xml:space="preserve"> </w:t>
            </w:r>
            <w:r w:rsidRPr="00D0162F">
              <w:t>and</w:t>
            </w:r>
            <w:r w:rsidR="006E0A54" w:rsidRPr="00D0162F">
              <w:t xml:space="preserve"> </w:t>
            </w:r>
            <w:r w:rsidRPr="00D0162F">
              <w:t>2</w:t>
            </w:r>
          </w:p>
          <w:p w14:paraId="09226D1C" w14:textId="47661821" w:rsidR="00AB67FA" w:rsidRPr="00D0162F" w:rsidRDefault="00AB67FA" w:rsidP="006E0A54">
            <w:pPr>
              <w:pStyle w:val="TAC"/>
              <w:spacing w:line="256" w:lineRule="auto"/>
              <w:jc w:val="left"/>
            </w:pPr>
            <w:r w:rsidRPr="00D0162F">
              <w:t>11</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3</w:t>
            </w:r>
            <w:r w:rsidR="006E0A54" w:rsidRPr="00D0162F">
              <w:t xml:space="preserve"> </w:t>
            </w:r>
            <w:r w:rsidRPr="00D0162F">
              <w:t>and</w:t>
            </w:r>
            <w:r w:rsidR="006E0A54" w:rsidRPr="00D0162F">
              <w:t xml:space="preserve"> </w:t>
            </w:r>
            <w:r w:rsidRPr="00D0162F">
              <w:t>4</w:t>
            </w:r>
          </w:p>
        </w:tc>
        <w:tc>
          <w:tcPr>
            <w:tcW w:w="2977" w:type="dxa"/>
            <w:tcBorders>
              <w:top w:val="single" w:sz="4" w:space="0" w:color="auto"/>
              <w:left w:val="single" w:sz="4" w:space="0" w:color="auto"/>
              <w:bottom w:val="single" w:sz="4" w:space="0" w:color="auto"/>
              <w:right w:val="single" w:sz="4" w:space="0" w:color="auto"/>
            </w:tcBorders>
            <w:vAlign w:val="center"/>
          </w:tcPr>
          <w:p w14:paraId="08C0718A" w14:textId="05A5BA18" w:rsidR="00AB67FA" w:rsidRPr="00D0162F" w:rsidRDefault="00AB67FA" w:rsidP="006E0A54">
            <w:pPr>
              <w:pStyle w:val="TAC"/>
              <w:spacing w:line="256" w:lineRule="auto"/>
              <w:jc w:val="left"/>
            </w:pPr>
            <w:r w:rsidRPr="00D0162F">
              <w:t>2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w:t>
            </w:r>
            <w:r w:rsidR="006E0A54" w:rsidRPr="00D0162F">
              <w:t xml:space="preserve"> </w:t>
            </w:r>
            <w:r w:rsidRPr="00D0162F">
              <w:t>and</w:t>
            </w:r>
            <w:r w:rsidR="006E0A54" w:rsidRPr="00D0162F">
              <w:t xml:space="preserve"> </w:t>
            </w:r>
            <w:r w:rsidRPr="00D0162F">
              <w:t>2</w:t>
            </w:r>
          </w:p>
          <w:p w14:paraId="59D06E9B" w14:textId="46C5033D" w:rsidR="00AB67FA" w:rsidRPr="00D0162F" w:rsidRDefault="00AB67FA" w:rsidP="006E0A54">
            <w:pPr>
              <w:pStyle w:val="TAC"/>
              <w:spacing w:line="256" w:lineRule="auto"/>
              <w:jc w:val="left"/>
            </w:pPr>
            <w:r w:rsidRPr="00D0162F">
              <w:t>21</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3</w:t>
            </w:r>
            <w:r w:rsidR="006E0A54" w:rsidRPr="00D0162F">
              <w:t xml:space="preserve"> </w:t>
            </w:r>
            <w:r w:rsidRPr="00D0162F">
              <w:t>and</w:t>
            </w:r>
            <w:r w:rsidR="006E0A54" w:rsidRPr="00D0162F">
              <w:t xml:space="preserve"> </w:t>
            </w:r>
            <w:r w:rsidRPr="00D0162F">
              <w:t>4</w:t>
            </w:r>
          </w:p>
        </w:tc>
      </w:tr>
      <w:tr w:rsidR="00AB67FA" w:rsidRPr="00D0162F" w14:paraId="1218957C"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4E88915C" w14:textId="42E6226F" w:rsidR="00AB67FA" w:rsidRPr="00D0162F" w:rsidRDefault="00AB67FA" w:rsidP="006E0A54">
            <w:pPr>
              <w:pStyle w:val="TAL"/>
              <w:spacing w:line="256" w:lineRule="auto"/>
              <w:rPr>
                <w:szCs w:val="22"/>
              </w:rPr>
            </w:pPr>
            <w:r w:rsidRPr="00D0162F">
              <w:rPr>
                <w:szCs w:val="18"/>
              </w:rPr>
              <w:t>EPRE</w:t>
            </w:r>
            <w:r w:rsidR="006E0A54" w:rsidRPr="00D0162F">
              <w:rPr>
                <w:szCs w:val="18"/>
              </w:rPr>
              <w:t xml:space="preserve"> </w:t>
            </w:r>
            <w:r w:rsidRPr="00D0162F">
              <w:rPr>
                <w:szCs w:val="18"/>
              </w:rPr>
              <w:t>ratio</w:t>
            </w:r>
            <w:r w:rsidR="006E0A54" w:rsidRPr="00D0162F">
              <w:rPr>
                <w:szCs w:val="18"/>
              </w:rPr>
              <w:t xml:space="preserve"> </w:t>
            </w:r>
            <w:r w:rsidRPr="00D0162F">
              <w:rPr>
                <w:szCs w:val="18"/>
              </w:rPr>
              <w:t>to</w:t>
            </w:r>
            <w:r w:rsidR="006E0A54" w:rsidRPr="00D0162F">
              <w:rPr>
                <w:szCs w:val="18"/>
              </w:rPr>
              <w:t xml:space="preserve"> </w:t>
            </w:r>
            <w:r w:rsidRPr="00D0162F">
              <w:rPr>
                <w:szCs w:val="18"/>
              </w:rPr>
              <w:t>SSS</w:t>
            </w:r>
          </w:p>
        </w:tc>
        <w:tc>
          <w:tcPr>
            <w:tcW w:w="630" w:type="dxa"/>
            <w:tcBorders>
              <w:top w:val="single" w:sz="4" w:space="0" w:color="auto"/>
              <w:left w:val="single" w:sz="4" w:space="0" w:color="auto"/>
              <w:bottom w:val="single" w:sz="4" w:space="0" w:color="auto"/>
              <w:right w:val="single" w:sz="4" w:space="0" w:color="auto"/>
            </w:tcBorders>
            <w:vAlign w:val="center"/>
            <w:hideMark/>
          </w:tcPr>
          <w:p w14:paraId="683D44A5"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dB</w:t>
            </w:r>
          </w:p>
        </w:tc>
        <w:tc>
          <w:tcPr>
            <w:tcW w:w="3126" w:type="dxa"/>
            <w:tcBorders>
              <w:top w:val="single" w:sz="4" w:space="0" w:color="auto"/>
              <w:left w:val="single" w:sz="4" w:space="0" w:color="auto"/>
              <w:bottom w:val="single" w:sz="4" w:space="0" w:color="auto"/>
              <w:right w:val="single" w:sz="4" w:space="0" w:color="auto"/>
            </w:tcBorders>
            <w:vAlign w:val="center"/>
            <w:hideMark/>
          </w:tcPr>
          <w:p w14:paraId="117F600F" w14:textId="77777777" w:rsidR="00AB67FA" w:rsidRPr="00D0162F" w:rsidRDefault="00AB67FA" w:rsidP="006E0A54">
            <w:pPr>
              <w:pStyle w:val="TAC"/>
              <w:spacing w:line="256" w:lineRule="auto"/>
              <w:jc w:val="left"/>
            </w:pPr>
            <w:r w:rsidRPr="00D0162F">
              <w:t>0</w:t>
            </w:r>
          </w:p>
        </w:tc>
        <w:tc>
          <w:tcPr>
            <w:tcW w:w="2977" w:type="dxa"/>
            <w:tcBorders>
              <w:top w:val="single" w:sz="4" w:space="0" w:color="auto"/>
              <w:left w:val="single" w:sz="4" w:space="0" w:color="auto"/>
              <w:bottom w:val="single" w:sz="4" w:space="0" w:color="auto"/>
              <w:right w:val="single" w:sz="4" w:space="0" w:color="auto"/>
            </w:tcBorders>
            <w:vAlign w:val="center"/>
          </w:tcPr>
          <w:p w14:paraId="5E94EB6D" w14:textId="77777777" w:rsidR="00AB67FA" w:rsidRPr="00D0162F" w:rsidRDefault="00AB67FA" w:rsidP="006E0A54">
            <w:pPr>
              <w:pStyle w:val="TAC"/>
              <w:spacing w:line="256" w:lineRule="auto"/>
              <w:jc w:val="left"/>
            </w:pPr>
            <w:r w:rsidRPr="00D0162F">
              <w:t>0</w:t>
            </w:r>
          </w:p>
        </w:tc>
      </w:tr>
      <w:tr w:rsidR="00AB67FA" w:rsidRPr="00D0162F" w14:paraId="7C5EA3E5"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tcPr>
          <w:p w14:paraId="542B6434" w14:textId="21F30FCF" w:rsidR="00AB67FA" w:rsidRPr="00D0162F" w:rsidRDefault="00AB67FA" w:rsidP="006E0A54">
            <w:pPr>
              <w:pStyle w:val="TAL"/>
              <w:spacing w:line="256" w:lineRule="auto"/>
              <w:rPr>
                <w:szCs w:val="18"/>
              </w:rPr>
            </w:pPr>
            <w:r w:rsidRPr="00D0162F">
              <w:rPr>
                <w:szCs w:val="18"/>
              </w:rPr>
              <w:t>TCI</w:t>
            </w:r>
            <w:r w:rsidR="006E0A54" w:rsidRPr="00D0162F">
              <w:rPr>
                <w:szCs w:val="18"/>
              </w:rPr>
              <w:t xml:space="preserve"> </w:t>
            </w:r>
            <w:r w:rsidRPr="00D0162F">
              <w:rPr>
                <w:szCs w:val="18"/>
              </w:rPr>
              <w:t>state</w:t>
            </w:r>
          </w:p>
        </w:tc>
        <w:tc>
          <w:tcPr>
            <w:tcW w:w="630" w:type="dxa"/>
            <w:tcBorders>
              <w:top w:val="single" w:sz="4" w:space="0" w:color="auto"/>
              <w:left w:val="single" w:sz="4" w:space="0" w:color="auto"/>
              <w:bottom w:val="single" w:sz="4" w:space="0" w:color="auto"/>
              <w:right w:val="single" w:sz="4" w:space="0" w:color="auto"/>
            </w:tcBorders>
            <w:vAlign w:val="center"/>
          </w:tcPr>
          <w:p w14:paraId="1FAFF489" w14:textId="77777777" w:rsidR="00AB67FA" w:rsidRPr="00D0162F" w:rsidRDefault="00AB67FA" w:rsidP="006E0A54">
            <w:pPr>
              <w:keepNext/>
              <w:keepLines/>
              <w:spacing w:after="0" w:line="256" w:lineRule="auto"/>
              <w:rPr>
                <w:rFonts w:ascii="Arial" w:hAnsi="Arial"/>
                <w:sz w:val="18"/>
                <w:szCs w:val="18"/>
              </w:rPr>
            </w:pPr>
          </w:p>
        </w:tc>
        <w:tc>
          <w:tcPr>
            <w:tcW w:w="3126" w:type="dxa"/>
            <w:tcBorders>
              <w:top w:val="single" w:sz="4" w:space="0" w:color="auto"/>
              <w:left w:val="single" w:sz="4" w:space="0" w:color="auto"/>
              <w:bottom w:val="single" w:sz="4" w:space="0" w:color="auto"/>
              <w:right w:val="single" w:sz="4" w:space="0" w:color="auto"/>
            </w:tcBorders>
            <w:vAlign w:val="center"/>
          </w:tcPr>
          <w:p w14:paraId="3C44F6D9" w14:textId="77777777" w:rsidR="00AB67FA" w:rsidRPr="00D0162F" w:rsidRDefault="00AB67FA" w:rsidP="006E0A54">
            <w:pPr>
              <w:pStyle w:val="TAC"/>
              <w:spacing w:line="256" w:lineRule="auto"/>
              <w:jc w:val="left"/>
            </w:pPr>
            <w:r w:rsidRPr="00D0162F">
              <w:rPr>
                <w:rFonts w:eastAsia="MS Mincho"/>
              </w:rPr>
              <w:t>TCI.State.0</w:t>
            </w:r>
          </w:p>
        </w:tc>
        <w:tc>
          <w:tcPr>
            <w:tcW w:w="2977" w:type="dxa"/>
            <w:tcBorders>
              <w:top w:val="single" w:sz="4" w:space="0" w:color="auto"/>
              <w:left w:val="single" w:sz="4" w:space="0" w:color="auto"/>
              <w:bottom w:val="single" w:sz="4" w:space="0" w:color="auto"/>
              <w:right w:val="single" w:sz="4" w:space="0" w:color="auto"/>
            </w:tcBorders>
            <w:vAlign w:val="center"/>
          </w:tcPr>
          <w:p w14:paraId="3CBEBCD2" w14:textId="77777777" w:rsidR="00AB67FA" w:rsidRPr="00D0162F" w:rsidRDefault="00AB67FA" w:rsidP="006E0A54">
            <w:pPr>
              <w:pStyle w:val="TAC"/>
              <w:spacing w:line="256" w:lineRule="auto"/>
              <w:jc w:val="left"/>
            </w:pPr>
            <w:r w:rsidRPr="00D0162F">
              <w:rPr>
                <w:rFonts w:eastAsia="MS Mincho"/>
              </w:rPr>
              <w:t>TCI.State.0</w:t>
            </w:r>
          </w:p>
        </w:tc>
      </w:tr>
      <w:tr w:rsidR="00AB67FA" w:rsidRPr="00D0162F" w14:paraId="21A9EB71" w14:textId="77777777" w:rsidTr="006E0A54">
        <w:trPr>
          <w:jc w:val="center"/>
        </w:trPr>
        <w:tc>
          <w:tcPr>
            <w:tcW w:w="10126" w:type="dxa"/>
            <w:gridSpan w:val="4"/>
            <w:tcBorders>
              <w:top w:val="single" w:sz="4" w:space="0" w:color="auto"/>
              <w:left w:val="single" w:sz="4" w:space="0" w:color="auto"/>
              <w:bottom w:val="single" w:sz="4" w:space="0" w:color="auto"/>
              <w:right w:val="single" w:sz="4" w:space="0" w:color="auto"/>
            </w:tcBorders>
            <w:vAlign w:val="center"/>
            <w:hideMark/>
          </w:tcPr>
          <w:p w14:paraId="55C27FB3" w14:textId="6B6855A1" w:rsidR="00AB67FA" w:rsidRPr="00D0162F" w:rsidRDefault="005E4E07" w:rsidP="006E0A54">
            <w:pPr>
              <w:pStyle w:val="TAN"/>
              <w:spacing w:line="256" w:lineRule="auto"/>
            </w:pPr>
            <w:r w:rsidRPr="00D0162F">
              <w:t>NOTE</w:t>
            </w:r>
            <w:r w:rsidR="006E0A54" w:rsidRPr="00D0162F">
              <w:t xml:space="preserve"> </w:t>
            </w:r>
            <w:r w:rsidR="00AB67FA" w:rsidRPr="00D0162F">
              <w:t>1:</w:t>
            </w:r>
            <w:r w:rsidR="00AB67FA" w:rsidRPr="00D0162F">
              <w:tab/>
              <w:t>BW</w:t>
            </w:r>
            <w:r w:rsidR="006E0A54" w:rsidRPr="00D0162F">
              <w:t xml:space="preserve"> </w:t>
            </w:r>
            <w:r w:rsidR="00AB67FA" w:rsidRPr="00D0162F">
              <w:t>of</w:t>
            </w:r>
            <w:r w:rsidR="006E0A54" w:rsidRPr="00D0162F">
              <w:t xml:space="preserve"> </w:t>
            </w:r>
            <w:r w:rsidR="00AB67FA" w:rsidRPr="00D0162F">
              <w:t>TRS</w:t>
            </w:r>
            <w:r w:rsidR="006E0A54" w:rsidRPr="00D0162F">
              <w:t xml:space="preserve"> </w:t>
            </w:r>
            <w:r w:rsidR="00AB67FA" w:rsidRPr="00D0162F">
              <w:t>is</w:t>
            </w:r>
            <w:r w:rsidR="006E0A54" w:rsidRPr="00D0162F">
              <w:t xml:space="preserve"> </w:t>
            </w:r>
            <w:r w:rsidR="00AB67FA" w:rsidRPr="00D0162F">
              <w:t>configured</w:t>
            </w:r>
            <w:r w:rsidR="006E0A54" w:rsidRPr="00D0162F">
              <w:t xml:space="preserve"> </w:t>
            </w:r>
            <w:r w:rsidR="00AB67FA" w:rsidRPr="00D0162F">
              <w:t>same</w:t>
            </w:r>
            <w:r w:rsidR="006E0A54" w:rsidRPr="00D0162F">
              <w:t xml:space="preserve"> </w:t>
            </w:r>
            <w:r w:rsidR="00AB67FA" w:rsidRPr="00D0162F">
              <w:t>as</w:t>
            </w:r>
            <w:r w:rsidR="006E0A54" w:rsidRPr="00D0162F">
              <w:t xml:space="preserve"> </w:t>
            </w:r>
            <w:r w:rsidR="00AB67FA" w:rsidRPr="00D0162F">
              <w:t>the</w:t>
            </w:r>
            <w:r w:rsidR="006E0A54" w:rsidRPr="00D0162F">
              <w:t xml:space="preserve"> </w:t>
            </w:r>
            <w:r w:rsidR="00AB67FA" w:rsidRPr="00D0162F">
              <w:t>BW</w:t>
            </w:r>
            <w:r w:rsidR="006E0A54" w:rsidRPr="00D0162F">
              <w:t xml:space="preserve"> </w:t>
            </w:r>
            <w:r w:rsidR="00AB67FA" w:rsidRPr="00D0162F">
              <w:t>size</w:t>
            </w:r>
            <w:r w:rsidR="006E0A54" w:rsidRPr="00D0162F">
              <w:t xml:space="preserve"> </w:t>
            </w:r>
            <w:r w:rsidR="00AB67FA" w:rsidRPr="00D0162F">
              <w:t>of</w:t>
            </w:r>
            <w:r w:rsidR="006E0A54" w:rsidRPr="00D0162F">
              <w:t xml:space="preserve"> </w:t>
            </w:r>
            <w:r w:rsidR="00AB67FA" w:rsidRPr="00D0162F">
              <w:t>UE</w:t>
            </w:r>
            <w:r w:rsidR="006E0A54" w:rsidRPr="00D0162F">
              <w:t xml:space="preserve"> </w:t>
            </w:r>
            <w:r w:rsidR="00AB67FA" w:rsidRPr="00D0162F">
              <w:t>active</w:t>
            </w:r>
            <w:r w:rsidR="006E0A54" w:rsidRPr="00D0162F">
              <w:t xml:space="preserve"> </w:t>
            </w:r>
            <w:r w:rsidR="00AB67FA" w:rsidRPr="00D0162F">
              <w:t>BWP</w:t>
            </w:r>
            <w:r w:rsidR="006E0A54" w:rsidRPr="00D0162F">
              <w:t xml:space="preserve"> </w:t>
            </w:r>
            <w:r w:rsidR="00AB67FA" w:rsidRPr="00D0162F">
              <w:t>in</w:t>
            </w:r>
            <w:r w:rsidR="006E0A54" w:rsidRPr="00D0162F">
              <w:t xml:space="preserve"> </w:t>
            </w:r>
            <w:r w:rsidR="00AB67FA" w:rsidRPr="00D0162F">
              <w:t>the</w:t>
            </w:r>
            <w:r w:rsidR="006E0A54" w:rsidRPr="00D0162F">
              <w:t xml:space="preserve"> </w:t>
            </w:r>
            <w:r w:rsidR="00AB67FA" w:rsidRPr="00D0162F">
              <w:t>RRM</w:t>
            </w:r>
            <w:r w:rsidR="006E0A54" w:rsidRPr="00D0162F">
              <w:t xml:space="preserve"> </w:t>
            </w:r>
            <w:r w:rsidR="00AB67FA" w:rsidRPr="00D0162F">
              <w:t>test</w:t>
            </w:r>
            <w:r w:rsidR="006E0A54" w:rsidRPr="00D0162F">
              <w:t xml:space="preserve"> </w:t>
            </w:r>
            <w:r w:rsidR="00AB67FA" w:rsidRPr="00D0162F">
              <w:t>cases</w:t>
            </w:r>
          </w:p>
        </w:tc>
      </w:tr>
    </w:tbl>
    <w:p w14:paraId="754043FE" w14:textId="77777777" w:rsidR="000141F4" w:rsidRPr="00D0162F" w:rsidRDefault="000141F4" w:rsidP="000141F4"/>
    <w:p w14:paraId="3D7D4B87" w14:textId="77777777" w:rsidR="000141F4" w:rsidRPr="00D0162F" w:rsidRDefault="000141F4" w:rsidP="000141F4">
      <w:pPr>
        <w:pStyle w:val="TH"/>
      </w:pPr>
      <w:r w:rsidRPr="00D0162F">
        <w:t>Table A.1.4A.1.1-2: Aperiodic CSI-RS for tracking</w:t>
      </w:r>
    </w:p>
    <w:tbl>
      <w:tblPr>
        <w:tblW w:w="10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3"/>
        <w:gridCol w:w="630"/>
        <w:gridCol w:w="3155"/>
        <w:gridCol w:w="3162"/>
      </w:tblGrid>
      <w:tr w:rsidR="000141F4" w:rsidRPr="00D0162F" w14:paraId="42D6B312"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0AC75562" w14:textId="77777777" w:rsidR="000141F4" w:rsidRPr="00D0162F" w:rsidRDefault="000141F4" w:rsidP="00096385">
            <w:pPr>
              <w:keepNext/>
              <w:keepLines/>
              <w:spacing w:after="0" w:line="254" w:lineRule="auto"/>
              <w:ind w:left="-472" w:firstLine="472"/>
              <w:rPr>
                <w:rFonts w:ascii="Arial" w:hAnsi="Arial"/>
                <w:b/>
                <w:sz w:val="18"/>
                <w:szCs w:val="18"/>
              </w:rPr>
            </w:pPr>
            <w:r w:rsidRPr="00D0162F">
              <w:rPr>
                <w:rFonts w:ascii="Arial" w:hAnsi="Arial"/>
                <w:b/>
                <w:sz w:val="18"/>
                <w:szCs w:val="18"/>
              </w:rPr>
              <w:t>Parame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1C235430" w14:textId="77777777" w:rsidR="000141F4" w:rsidRPr="00D0162F" w:rsidRDefault="000141F4" w:rsidP="00096385">
            <w:pPr>
              <w:keepNext/>
              <w:keepLines/>
              <w:spacing w:after="0" w:line="254" w:lineRule="auto"/>
              <w:rPr>
                <w:rFonts w:ascii="Arial" w:hAnsi="Arial"/>
                <w:b/>
                <w:sz w:val="18"/>
                <w:szCs w:val="18"/>
              </w:rPr>
            </w:pPr>
            <w:r w:rsidRPr="00D0162F">
              <w:rPr>
                <w:rFonts w:ascii="Arial" w:hAnsi="Arial"/>
                <w:b/>
                <w:sz w:val="18"/>
                <w:szCs w:val="18"/>
              </w:rPr>
              <w:t>Unit</w:t>
            </w:r>
          </w:p>
        </w:tc>
        <w:tc>
          <w:tcPr>
            <w:tcW w:w="6317" w:type="dxa"/>
            <w:gridSpan w:val="2"/>
            <w:tcBorders>
              <w:top w:val="single" w:sz="4" w:space="0" w:color="auto"/>
              <w:left w:val="single" w:sz="4" w:space="0" w:color="auto"/>
              <w:bottom w:val="single" w:sz="4" w:space="0" w:color="auto"/>
              <w:right w:val="single" w:sz="4" w:space="0" w:color="auto"/>
            </w:tcBorders>
            <w:vAlign w:val="center"/>
            <w:hideMark/>
          </w:tcPr>
          <w:p w14:paraId="12618923" w14:textId="77777777" w:rsidR="000141F4" w:rsidRPr="00D0162F" w:rsidRDefault="000141F4" w:rsidP="00096385">
            <w:pPr>
              <w:keepNext/>
              <w:keepLines/>
              <w:spacing w:after="0" w:line="254" w:lineRule="auto"/>
              <w:rPr>
                <w:rFonts w:ascii="Arial" w:hAnsi="Arial"/>
                <w:b/>
                <w:sz w:val="18"/>
                <w:szCs w:val="18"/>
              </w:rPr>
            </w:pPr>
            <w:r w:rsidRPr="00D0162F">
              <w:rPr>
                <w:rFonts w:ascii="Arial" w:hAnsi="Arial"/>
                <w:b/>
                <w:sz w:val="18"/>
                <w:szCs w:val="18"/>
              </w:rPr>
              <w:t>Value</w:t>
            </w:r>
          </w:p>
        </w:tc>
      </w:tr>
      <w:tr w:rsidR="000141F4" w:rsidRPr="00D0162F" w14:paraId="53012983"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41A08B96" w14:textId="77777777" w:rsidR="000141F4" w:rsidRPr="00D0162F" w:rsidRDefault="000141F4" w:rsidP="00096385">
            <w:pPr>
              <w:pStyle w:val="TAL"/>
            </w:pPr>
            <w:r w:rsidRPr="00D0162F">
              <w:t>Reference channel</w:t>
            </w:r>
          </w:p>
        </w:tc>
        <w:tc>
          <w:tcPr>
            <w:tcW w:w="630" w:type="dxa"/>
            <w:tcBorders>
              <w:top w:val="single" w:sz="4" w:space="0" w:color="auto"/>
              <w:left w:val="single" w:sz="4" w:space="0" w:color="auto"/>
              <w:bottom w:val="single" w:sz="4" w:space="0" w:color="auto"/>
              <w:right w:val="single" w:sz="4" w:space="0" w:color="auto"/>
            </w:tcBorders>
            <w:vAlign w:val="center"/>
          </w:tcPr>
          <w:p w14:paraId="4717CF5C" w14:textId="77777777" w:rsidR="000141F4" w:rsidRPr="00D0162F" w:rsidRDefault="000141F4" w:rsidP="00096385">
            <w:pPr>
              <w:pStyle w:val="TAL"/>
            </w:pPr>
          </w:p>
        </w:tc>
        <w:tc>
          <w:tcPr>
            <w:tcW w:w="3155" w:type="dxa"/>
            <w:tcBorders>
              <w:top w:val="single" w:sz="4" w:space="0" w:color="auto"/>
              <w:left w:val="single" w:sz="4" w:space="0" w:color="auto"/>
              <w:bottom w:val="single" w:sz="4" w:space="0" w:color="auto"/>
              <w:right w:val="single" w:sz="4" w:space="0" w:color="auto"/>
            </w:tcBorders>
            <w:vAlign w:val="center"/>
            <w:hideMark/>
          </w:tcPr>
          <w:p w14:paraId="777ADC67" w14:textId="77777777" w:rsidR="000141F4" w:rsidRPr="00D0162F" w:rsidRDefault="000141F4" w:rsidP="00096385">
            <w:pPr>
              <w:keepNext/>
              <w:keepLines/>
              <w:spacing w:after="0"/>
            </w:pPr>
            <w:r w:rsidRPr="00D0162F">
              <w:rPr>
                <w:rFonts w:ascii="Arial" w:hAnsi="Arial"/>
                <w:sz w:val="18"/>
              </w:rPr>
              <w:t>TRS.1.3 FDD</w:t>
            </w:r>
          </w:p>
        </w:tc>
        <w:tc>
          <w:tcPr>
            <w:tcW w:w="3162" w:type="dxa"/>
            <w:tcBorders>
              <w:top w:val="single" w:sz="4" w:space="0" w:color="auto"/>
              <w:left w:val="single" w:sz="4" w:space="0" w:color="auto"/>
              <w:bottom w:val="single" w:sz="4" w:space="0" w:color="auto"/>
              <w:right w:val="single" w:sz="4" w:space="0" w:color="auto"/>
            </w:tcBorders>
            <w:vAlign w:val="center"/>
          </w:tcPr>
          <w:p w14:paraId="3F664F68" w14:textId="77777777" w:rsidR="000141F4" w:rsidRPr="00D0162F" w:rsidRDefault="000141F4" w:rsidP="00096385">
            <w:pPr>
              <w:keepNext/>
              <w:keepLines/>
              <w:spacing w:after="0"/>
              <w:rPr>
                <w:rFonts w:ascii="Arial" w:hAnsi="Arial"/>
                <w:sz w:val="18"/>
              </w:rPr>
            </w:pPr>
            <w:r w:rsidRPr="00D0162F">
              <w:rPr>
                <w:rFonts w:ascii="Arial" w:hAnsi="Arial"/>
                <w:sz w:val="18"/>
              </w:rPr>
              <w:t>TRS.1.4 FDD</w:t>
            </w:r>
          </w:p>
        </w:tc>
      </w:tr>
      <w:tr w:rsidR="000141F4" w:rsidRPr="00D0162F" w14:paraId="64EE3B7C"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6EA27388" w14:textId="77777777" w:rsidR="000141F4" w:rsidRPr="00D0162F" w:rsidRDefault="000141F4" w:rsidP="00096385">
            <w:pPr>
              <w:pStyle w:val="TAL"/>
            </w:pPr>
            <w:r w:rsidRPr="00D0162F">
              <w:t>Bandwidth</w:t>
            </w:r>
          </w:p>
        </w:tc>
        <w:tc>
          <w:tcPr>
            <w:tcW w:w="630" w:type="dxa"/>
            <w:tcBorders>
              <w:top w:val="single" w:sz="4" w:space="0" w:color="auto"/>
              <w:left w:val="single" w:sz="4" w:space="0" w:color="auto"/>
              <w:bottom w:val="single" w:sz="4" w:space="0" w:color="auto"/>
              <w:right w:val="single" w:sz="4" w:space="0" w:color="auto"/>
            </w:tcBorders>
            <w:vAlign w:val="center"/>
            <w:hideMark/>
          </w:tcPr>
          <w:p w14:paraId="69372CA7" w14:textId="77777777" w:rsidR="000141F4" w:rsidRPr="00D0162F" w:rsidRDefault="000141F4" w:rsidP="000141F4">
            <w:pPr>
              <w:pStyle w:val="TAL"/>
            </w:pPr>
          </w:p>
        </w:tc>
        <w:tc>
          <w:tcPr>
            <w:tcW w:w="3155" w:type="dxa"/>
            <w:tcBorders>
              <w:top w:val="single" w:sz="4" w:space="0" w:color="auto"/>
              <w:left w:val="single" w:sz="4" w:space="0" w:color="auto"/>
              <w:bottom w:val="single" w:sz="4" w:space="0" w:color="auto"/>
              <w:right w:val="single" w:sz="4" w:space="0" w:color="auto"/>
            </w:tcBorders>
            <w:vAlign w:val="center"/>
            <w:hideMark/>
          </w:tcPr>
          <w:p w14:paraId="04B8F370" w14:textId="77777777" w:rsidR="000141F4" w:rsidRPr="00D0162F" w:rsidRDefault="000141F4" w:rsidP="00096385">
            <w:pPr>
              <w:pStyle w:val="TAL"/>
              <w:rPr>
                <w:vertAlign w:val="superscript"/>
              </w:rPr>
            </w:pPr>
            <w:r w:rsidRPr="00D0162F">
              <w:t>BW of Active BWP</w:t>
            </w:r>
            <w:r w:rsidRPr="00D0162F">
              <w:rPr>
                <w:vertAlign w:val="superscript"/>
              </w:rPr>
              <w:t>Note 1</w:t>
            </w:r>
          </w:p>
        </w:tc>
        <w:tc>
          <w:tcPr>
            <w:tcW w:w="3162" w:type="dxa"/>
            <w:tcBorders>
              <w:top w:val="single" w:sz="4" w:space="0" w:color="auto"/>
              <w:left w:val="single" w:sz="4" w:space="0" w:color="auto"/>
              <w:bottom w:val="single" w:sz="4" w:space="0" w:color="auto"/>
              <w:right w:val="single" w:sz="4" w:space="0" w:color="auto"/>
            </w:tcBorders>
            <w:vAlign w:val="center"/>
          </w:tcPr>
          <w:p w14:paraId="465FD153" w14:textId="77777777" w:rsidR="000141F4" w:rsidRPr="00D0162F" w:rsidRDefault="000141F4" w:rsidP="00096385">
            <w:pPr>
              <w:pStyle w:val="TAL"/>
            </w:pPr>
            <w:r w:rsidRPr="00D0162F">
              <w:t>BW of Active BWP</w:t>
            </w:r>
            <w:r w:rsidRPr="00D0162F">
              <w:rPr>
                <w:vertAlign w:val="superscript"/>
              </w:rPr>
              <w:t>Note 1</w:t>
            </w:r>
          </w:p>
        </w:tc>
      </w:tr>
      <w:tr w:rsidR="000141F4" w:rsidRPr="00D0162F" w14:paraId="14E3149E"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226CF830" w14:textId="77777777" w:rsidR="000141F4" w:rsidRPr="00D0162F" w:rsidRDefault="000141F4" w:rsidP="00096385">
            <w:pPr>
              <w:pStyle w:val="TAL"/>
            </w:pPr>
            <w:r w:rsidRPr="00D0162F">
              <w:t>SCS</w:t>
            </w:r>
          </w:p>
        </w:tc>
        <w:tc>
          <w:tcPr>
            <w:tcW w:w="630" w:type="dxa"/>
            <w:tcBorders>
              <w:top w:val="single" w:sz="4" w:space="0" w:color="auto"/>
              <w:left w:val="single" w:sz="4" w:space="0" w:color="auto"/>
              <w:bottom w:val="single" w:sz="4" w:space="0" w:color="auto"/>
              <w:right w:val="single" w:sz="4" w:space="0" w:color="auto"/>
            </w:tcBorders>
            <w:vAlign w:val="center"/>
            <w:hideMark/>
          </w:tcPr>
          <w:p w14:paraId="497A11BE" w14:textId="77777777" w:rsidR="000141F4" w:rsidRPr="00D0162F" w:rsidRDefault="000141F4" w:rsidP="00096385">
            <w:pPr>
              <w:pStyle w:val="TAL"/>
            </w:pPr>
            <w:r w:rsidRPr="00D0162F">
              <w:t>kHz</w:t>
            </w:r>
          </w:p>
        </w:tc>
        <w:tc>
          <w:tcPr>
            <w:tcW w:w="3155" w:type="dxa"/>
            <w:tcBorders>
              <w:top w:val="single" w:sz="4" w:space="0" w:color="auto"/>
              <w:left w:val="single" w:sz="4" w:space="0" w:color="auto"/>
              <w:bottom w:val="single" w:sz="4" w:space="0" w:color="auto"/>
              <w:right w:val="single" w:sz="4" w:space="0" w:color="auto"/>
            </w:tcBorders>
            <w:vAlign w:val="center"/>
            <w:hideMark/>
          </w:tcPr>
          <w:p w14:paraId="6B078ABA" w14:textId="77777777" w:rsidR="000141F4" w:rsidRPr="00D0162F" w:rsidRDefault="000141F4" w:rsidP="00096385">
            <w:pPr>
              <w:pStyle w:val="TAL"/>
            </w:pPr>
            <w:r w:rsidRPr="00D0162F">
              <w:t>15</w:t>
            </w:r>
          </w:p>
        </w:tc>
        <w:tc>
          <w:tcPr>
            <w:tcW w:w="3162" w:type="dxa"/>
            <w:tcBorders>
              <w:top w:val="single" w:sz="4" w:space="0" w:color="auto"/>
              <w:left w:val="single" w:sz="4" w:space="0" w:color="auto"/>
              <w:bottom w:val="single" w:sz="4" w:space="0" w:color="auto"/>
              <w:right w:val="single" w:sz="4" w:space="0" w:color="auto"/>
            </w:tcBorders>
            <w:vAlign w:val="center"/>
          </w:tcPr>
          <w:p w14:paraId="1B61E035" w14:textId="77777777" w:rsidR="000141F4" w:rsidRPr="00D0162F" w:rsidRDefault="000141F4" w:rsidP="00096385">
            <w:pPr>
              <w:pStyle w:val="TAL"/>
            </w:pPr>
            <w:r w:rsidRPr="00D0162F">
              <w:t>30</w:t>
            </w:r>
          </w:p>
        </w:tc>
      </w:tr>
      <w:tr w:rsidR="000141F4" w:rsidRPr="00D0162F" w14:paraId="11CA125F"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669AB030" w14:textId="77777777" w:rsidR="000141F4" w:rsidRPr="00D0162F" w:rsidRDefault="000141F4" w:rsidP="00096385">
            <w:pPr>
              <w:pStyle w:val="TAL"/>
            </w:pPr>
            <w:r w:rsidRPr="00D0162F">
              <w:t xml:space="preserve">First subcarrier index in the PRB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57660384" w14:textId="77777777" w:rsidR="000141F4" w:rsidRPr="00D0162F" w:rsidRDefault="000141F4" w:rsidP="00096385">
            <w:pPr>
              <w:pStyle w:val="TAL"/>
            </w:pPr>
          </w:p>
        </w:tc>
        <w:tc>
          <w:tcPr>
            <w:tcW w:w="3155" w:type="dxa"/>
            <w:tcBorders>
              <w:top w:val="single" w:sz="4" w:space="0" w:color="auto"/>
              <w:left w:val="single" w:sz="4" w:space="0" w:color="auto"/>
              <w:bottom w:val="single" w:sz="4" w:space="0" w:color="auto"/>
              <w:right w:val="single" w:sz="4" w:space="0" w:color="auto"/>
            </w:tcBorders>
            <w:vAlign w:val="center"/>
            <w:hideMark/>
          </w:tcPr>
          <w:p w14:paraId="7FA1D63C" w14:textId="77777777" w:rsidR="000141F4" w:rsidRPr="00D0162F" w:rsidRDefault="000141F4" w:rsidP="00096385">
            <w:pPr>
              <w:pStyle w:val="TAL"/>
            </w:pPr>
            <w:r w:rsidRPr="00D0162F">
              <w:t>k</w:t>
            </w:r>
            <w:r w:rsidRPr="00D0162F">
              <w:rPr>
                <w:vertAlign w:val="subscript"/>
              </w:rPr>
              <w:t>0</w:t>
            </w:r>
            <w:r w:rsidRPr="00D0162F">
              <w:t>=0 for CSI-RS resource 1,2,3,4</w:t>
            </w:r>
          </w:p>
        </w:tc>
        <w:tc>
          <w:tcPr>
            <w:tcW w:w="3162" w:type="dxa"/>
            <w:tcBorders>
              <w:top w:val="single" w:sz="4" w:space="0" w:color="auto"/>
              <w:left w:val="single" w:sz="4" w:space="0" w:color="auto"/>
              <w:bottom w:val="single" w:sz="4" w:space="0" w:color="auto"/>
              <w:right w:val="single" w:sz="4" w:space="0" w:color="auto"/>
            </w:tcBorders>
            <w:vAlign w:val="center"/>
          </w:tcPr>
          <w:p w14:paraId="7EA4C297" w14:textId="77777777" w:rsidR="000141F4" w:rsidRPr="00D0162F" w:rsidRDefault="000141F4" w:rsidP="00096385">
            <w:pPr>
              <w:pStyle w:val="TAL"/>
            </w:pPr>
            <w:r w:rsidRPr="00D0162F">
              <w:t>k</w:t>
            </w:r>
            <w:r w:rsidRPr="00D0162F">
              <w:rPr>
                <w:vertAlign w:val="subscript"/>
              </w:rPr>
              <w:t>0</w:t>
            </w:r>
            <w:r w:rsidRPr="00D0162F">
              <w:t>=0 for CSI-RS resource 1,2,3,4</w:t>
            </w:r>
          </w:p>
        </w:tc>
      </w:tr>
      <w:tr w:rsidR="000141F4" w:rsidRPr="00D0162F" w14:paraId="14586BB7"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102F6F33" w14:textId="77777777" w:rsidR="000141F4" w:rsidRPr="00D0162F" w:rsidRDefault="000141F4" w:rsidP="00096385">
            <w:pPr>
              <w:pStyle w:val="TAL"/>
            </w:pPr>
            <w:r w:rsidRPr="00D0162F">
              <w:t xml:space="preserve">First OFDM symbol in the slot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06C9C335" w14:textId="77777777" w:rsidR="000141F4" w:rsidRPr="00D0162F" w:rsidRDefault="000141F4" w:rsidP="00096385">
            <w:pPr>
              <w:pStyle w:val="TAL"/>
            </w:pPr>
          </w:p>
        </w:tc>
        <w:tc>
          <w:tcPr>
            <w:tcW w:w="3155" w:type="dxa"/>
            <w:tcBorders>
              <w:top w:val="single" w:sz="4" w:space="0" w:color="auto"/>
              <w:left w:val="single" w:sz="4" w:space="0" w:color="auto"/>
              <w:bottom w:val="single" w:sz="4" w:space="0" w:color="auto"/>
              <w:right w:val="single" w:sz="4" w:space="0" w:color="auto"/>
            </w:tcBorders>
            <w:vAlign w:val="center"/>
            <w:hideMark/>
          </w:tcPr>
          <w:p w14:paraId="05528D44" w14:textId="77777777" w:rsidR="000141F4" w:rsidRPr="00D0162F" w:rsidRDefault="000141F4" w:rsidP="00096385">
            <w:pPr>
              <w:pStyle w:val="TAL"/>
            </w:pPr>
            <w:r w:rsidRPr="00D0162F">
              <w:t>l</w:t>
            </w:r>
            <w:r w:rsidRPr="00D0162F">
              <w:rPr>
                <w:vertAlign w:val="subscript"/>
              </w:rPr>
              <w:t>0</w:t>
            </w:r>
            <w:r w:rsidRPr="00D0162F">
              <w:t xml:space="preserve"> = 5 for CSI-RS resource 1 and 3</w:t>
            </w:r>
          </w:p>
          <w:p w14:paraId="4B022858" w14:textId="77777777" w:rsidR="000141F4" w:rsidRPr="00D0162F" w:rsidRDefault="000141F4" w:rsidP="00096385">
            <w:pPr>
              <w:pStyle w:val="TAL"/>
            </w:pPr>
            <w:r w:rsidRPr="00D0162F">
              <w:t>l</w:t>
            </w:r>
            <w:r w:rsidRPr="00D0162F">
              <w:rPr>
                <w:vertAlign w:val="subscript"/>
              </w:rPr>
              <w:t>0</w:t>
            </w:r>
            <w:r w:rsidRPr="00D0162F">
              <w:t xml:space="preserve"> = 9 for CSI-RS resource 2 and 4</w:t>
            </w:r>
          </w:p>
        </w:tc>
        <w:tc>
          <w:tcPr>
            <w:tcW w:w="3162" w:type="dxa"/>
            <w:tcBorders>
              <w:top w:val="single" w:sz="4" w:space="0" w:color="auto"/>
              <w:left w:val="single" w:sz="4" w:space="0" w:color="auto"/>
              <w:bottom w:val="single" w:sz="4" w:space="0" w:color="auto"/>
              <w:right w:val="single" w:sz="4" w:space="0" w:color="auto"/>
            </w:tcBorders>
            <w:vAlign w:val="center"/>
          </w:tcPr>
          <w:p w14:paraId="2CD28C1D" w14:textId="77777777" w:rsidR="000141F4" w:rsidRPr="00D0162F" w:rsidRDefault="000141F4" w:rsidP="00096385">
            <w:pPr>
              <w:pStyle w:val="TAL"/>
            </w:pPr>
            <w:r w:rsidRPr="00D0162F">
              <w:t>l</w:t>
            </w:r>
            <w:r w:rsidRPr="00D0162F">
              <w:rPr>
                <w:vertAlign w:val="subscript"/>
              </w:rPr>
              <w:t>0</w:t>
            </w:r>
            <w:r w:rsidRPr="00D0162F">
              <w:t xml:space="preserve"> = 5 for CSI-RS resource 1 and 3</w:t>
            </w:r>
          </w:p>
          <w:p w14:paraId="24560DB4" w14:textId="77777777" w:rsidR="000141F4" w:rsidRPr="00D0162F" w:rsidRDefault="000141F4" w:rsidP="00096385">
            <w:pPr>
              <w:pStyle w:val="TAL"/>
            </w:pPr>
            <w:r w:rsidRPr="00D0162F">
              <w:t>l</w:t>
            </w:r>
            <w:r w:rsidRPr="00D0162F">
              <w:rPr>
                <w:vertAlign w:val="subscript"/>
              </w:rPr>
              <w:t>0</w:t>
            </w:r>
            <w:r w:rsidRPr="00D0162F">
              <w:t xml:space="preserve"> = 9 for CSI-RS resource 2 and 4</w:t>
            </w:r>
          </w:p>
        </w:tc>
      </w:tr>
      <w:tr w:rsidR="000141F4" w:rsidRPr="00D0162F" w14:paraId="480DC53C"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1F28FD3C" w14:textId="77777777" w:rsidR="000141F4" w:rsidRPr="00D0162F" w:rsidRDefault="000141F4" w:rsidP="00096385">
            <w:pPr>
              <w:pStyle w:val="TAL"/>
            </w:pPr>
            <w:r w:rsidRPr="00D0162F">
              <w:t>Number of CSI-RS ports (X)</w:t>
            </w:r>
          </w:p>
        </w:tc>
        <w:tc>
          <w:tcPr>
            <w:tcW w:w="630" w:type="dxa"/>
            <w:tcBorders>
              <w:top w:val="single" w:sz="4" w:space="0" w:color="auto"/>
              <w:left w:val="single" w:sz="4" w:space="0" w:color="auto"/>
              <w:bottom w:val="single" w:sz="4" w:space="0" w:color="auto"/>
              <w:right w:val="single" w:sz="4" w:space="0" w:color="auto"/>
            </w:tcBorders>
            <w:vAlign w:val="center"/>
          </w:tcPr>
          <w:p w14:paraId="0287B1A8" w14:textId="77777777" w:rsidR="000141F4" w:rsidRPr="00D0162F" w:rsidRDefault="000141F4" w:rsidP="00096385">
            <w:pPr>
              <w:pStyle w:val="TAL"/>
            </w:pPr>
          </w:p>
        </w:tc>
        <w:tc>
          <w:tcPr>
            <w:tcW w:w="3155" w:type="dxa"/>
            <w:tcBorders>
              <w:top w:val="single" w:sz="4" w:space="0" w:color="auto"/>
              <w:left w:val="single" w:sz="4" w:space="0" w:color="auto"/>
              <w:bottom w:val="single" w:sz="4" w:space="0" w:color="auto"/>
              <w:right w:val="single" w:sz="4" w:space="0" w:color="auto"/>
            </w:tcBorders>
            <w:vAlign w:val="center"/>
            <w:hideMark/>
          </w:tcPr>
          <w:p w14:paraId="2AB718C1" w14:textId="77777777" w:rsidR="000141F4" w:rsidRPr="00D0162F" w:rsidRDefault="000141F4" w:rsidP="00096385">
            <w:pPr>
              <w:pStyle w:val="TAL"/>
            </w:pPr>
            <w:r w:rsidRPr="00D0162F">
              <w:t>1 for CSI-RS resource 1,2,3,4</w:t>
            </w:r>
          </w:p>
        </w:tc>
        <w:tc>
          <w:tcPr>
            <w:tcW w:w="3162" w:type="dxa"/>
            <w:tcBorders>
              <w:top w:val="single" w:sz="4" w:space="0" w:color="auto"/>
              <w:left w:val="single" w:sz="4" w:space="0" w:color="auto"/>
              <w:bottom w:val="single" w:sz="4" w:space="0" w:color="auto"/>
              <w:right w:val="single" w:sz="4" w:space="0" w:color="auto"/>
            </w:tcBorders>
            <w:vAlign w:val="center"/>
          </w:tcPr>
          <w:p w14:paraId="4D3D69B9" w14:textId="77777777" w:rsidR="000141F4" w:rsidRPr="00D0162F" w:rsidRDefault="000141F4" w:rsidP="00096385">
            <w:pPr>
              <w:pStyle w:val="TAL"/>
            </w:pPr>
            <w:r w:rsidRPr="00D0162F">
              <w:t>1 for CSI-RS resource 1,2,3,4</w:t>
            </w:r>
          </w:p>
        </w:tc>
      </w:tr>
      <w:tr w:rsidR="000141F4" w:rsidRPr="00D0162F" w14:paraId="0FAE27BA"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53545F45" w14:textId="77777777" w:rsidR="000141F4" w:rsidRPr="00D0162F" w:rsidRDefault="000141F4" w:rsidP="00096385">
            <w:pPr>
              <w:pStyle w:val="TAL"/>
            </w:pPr>
            <w:r w:rsidRPr="00D0162F">
              <w:t>CDM Type</w:t>
            </w:r>
          </w:p>
        </w:tc>
        <w:tc>
          <w:tcPr>
            <w:tcW w:w="630" w:type="dxa"/>
            <w:tcBorders>
              <w:top w:val="single" w:sz="4" w:space="0" w:color="auto"/>
              <w:left w:val="single" w:sz="4" w:space="0" w:color="auto"/>
              <w:bottom w:val="single" w:sz="4" w:space="0" w:color="auto"/>
              <w:right w:val="single" w:sz="4" w:space="0" w:color="auto"/>
            </w:tcBorders>
            <w:vAlign w:val="center"/>
          </w:tcPr>
          <w:p w14:paraId="66D7B70D" w14:textId="77777777" w:rsidR="000141F4" w:rsidRPr="00D0162F" w:rsidRDefault="000141F4" w:rsidP="00096385">
            <w:pPr>
              <w:pStyle w:val="TAL"/>
            </w:pPr>
          </w:p>
        </w:tc>
        <w:tc>
          <w:tcPr>
            <w:tcW w:w="3155" w:type="dxa"/>
            <w:tcBorders>
              <w:top w:val="single" w:sz="4" w:space="0" w:color="auto"/>
              <w:left w:val="single" w:sz="4" w:space="0" w:color="auto"/>
              <w:bottom w:val="single" w:sz="4" w:space="0" w:color="auto"/>
              <w:right w:val="single" w:sz="4" w:space="0" w:color="auto"/>
            </w:tcBorders>
            <w:vAlign w:val="center"/>
            <w:hideMark/>
          </w:tcPr>
          <w:p w14:paraId="7C965785" w14:textId="77777777" w:rsidR="000141F4" w:rsidRPr="00D0162F" w:rsidRDefault="000141F4" w:rsidP="00096385">
            <w:pPr>
              <w:pStyle w:val="TAL"/>
            </w:pPr>
            <w:r w:rsidRPr="00D0162F">
              <w:t>‘No CDM’ for CSI-RS resource 1,2,3,4</w:t>
            </w:r>
          </w:p>
        </w:tc>
        <w:tc>
          <w:tcPr>
            <w:tcW w:w="3162" w:type="dxa"/>
            <w:tcBorders>
              <w:top w:val="single" w:sz="4" w:space="0" w:color="auto"/>
              <w:left w:val="single" w:sz="4" w:space="0" w:color="auto"/>
              <w:bottom w:val="single" w:sz="4" w:space="0" w:color="auto"/>
              <w:right w:val="single" w:sz="4" w:space="0" w:color="auto"/>
            </w:tcBorders>
            <w:vAlign w:val="center"/>
          </w:tcPr>
          <w:p w14:paraId="2EA87570" w14:textId="77777777" w:rsidR="000141F4" w:rsidRPr="00D0162F" w:rsidRDefault="000141F4" w:rsidP="00096385">
            <w:pPr>
              <w:pStyle w:val="TAL"/>
            </w:pPr>
            <w:r w:rsidRPr="00D0162F">
              <w:t>‘No CDM’ for CSI-RS resource 1,2,3,4</w:t>
            </w:r>
          </w:p>
        </w:tc>
      </w:tr>
      <w:tr w:rsidR="000141F4" w:rsidRPr="00D0162F" w14:paraId="06CA9FC0"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2736BC79" w14:textId="77777777" w:rsidR="000141F4" w:rsidRPr="00D0162F" w:rsidRDefault="000141F4" w:rsidP="00096385">
            <w:pPr>
              <w:pStyle w:val="TAL"/>
            </w:pPr>
            <w:r w:rsidRPr="00D0162F">
              <w:t>Density (ρ)</w:t>
            </w:r>
          </w:p>
        </w:tc>
        <w:tc>
          <w:tcPr>
            <w:tcW w:w="630" w:type="dxa"/>
            <w:tcBorders>
              <w:top w:val="single" w:sz="4" w:space="0" w:color="auto"/>
              <w:left w:val="single" w:sz="4" w:space="0" w:color="auto"/>
              <w:bottom w:val="single" w:sz="4" w:space="0" w:color="auto"/>
              <w:right w:val="single" w:sz="4" w:space="0" w:color="auto"/>
            </w:tcBorders>
            <w:vAlign w:val="center"/>
          </w:tcPr>
          <w:p w14:paraId="79E946BE" w14:textId="77777777" w:rsidR="000141F4" w:rsidRPr="00D0162F" w:rsidRDefault="000141F4" w:rsidP="00096385">
            <w:pPr>
              <w:pStyle w:val="TAL"/>
            </w:pPr>
          </w:p>
        </w:tc>
        <w:tc>
          <w:tcPr>
            <w:tcW w:w="3155" w:type="dxa"/>
            <w:tcBorders>
              <w:top w:val="single" w:sz="4" w:space="0" w:color="auto"/>
              <w:left w:val="single" w:sz="4" w:space="0" w:color="auto"/>
              <w:bottom w:val="single" w:sz="4" w:space="0" w:color="auto"/>
              <w:right w:val="single" w:sz="4" w:space="0" w:color="auto"/>
            </w:tcBorders>
            <w:vAlign w:val="center"/>
            <w:hideMark/>
          </w:tcPr>
          <w:p w14:paraId="054BF098" w14:textId="77777777" w:rsidR="000141F4" w:rsidRPr="00D0162F" w:rsidRDefault="000141F4" w:rsidP="00096385">
            <w:pPr>
              <w:pStyle w:val="TAL"/>
            </w:pPr>
            <w:r w:rsidRPr="00D0162F">
              <w:t>3 for CSI-RS resource 1,2,3,4</w:t>
            </w:r>
          </w:p>
        </w:tc>
        <w:tc>
          <w:tcPr>
            <w:tcW w:w="3162" w:type="dxa"/>
            <w:tcBorders>
              <w:top w:val="single" w:sz="4" w:space="0" w:color="auto"/>
              <w:left w:val="single" w:sz="4" w:space="0" w:color="auto"/>
              <w:bottom w:val="single" w:sz="4" w:space="0" w:color="auto"/>
              <w:right w:val="single" w:sz="4" w:space="0" w:color="auto"/>
            </w:tcBorders>
            <w:vAlign w:val="center"/>
          </w:tcPr>
          <w:p w14:paraId="4D59BD93" w14:textId="77777777" w:rsidR="000141F4" w:rsidRPr="00D0162F" w:rsidRDefault="000141F4" w:rsidP="00096385">
            <w:pPr>
              <w:pStyle w:val="TAL"/>
            </w:pPr>
            <w:r w:rsidRPr="00D0162F">
              <w:t>3 for CSI-RS resource 1,2,3,4</w:t>
            </w:r>
          </w:p>
        </w:tc>
      </w:tr>
      <w:tr w:rsidR="000141F4" w:rsidRPr="00D0162F" w14:paraId="432C7A8D"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265F3915" w14:textId="77777777" w:rsidR="000141F4" w:rsidRPr="00D0162F" w:rsidRDefault="000141F4" w:rsidP="00096385">
            <w:pPr>
              <w:pStyle w:val="TAL"/>
            </w:pPr>
            <w:r w:rsidRPr="00D0162F">
              <w:t>aperiodicTriggeringOffsetL2</w:t>
            </w:r>
          </w:p>
        </w:tc>
        <w:tc>
          <w:tcPr>
            <w:tcW w:w="630" w:type="dxa"/>
            <w:tcBorders>
              <w:top w:val="single" w:sz="4" w:space="0" w:color="auto"/>
              <w:left w:val="single" w:sz="4" w:space="0" w:color="auto"/>
              <w:bottom w:val="single" w:sz="4" w:space="0" w:color="auto"/>
              <w:right w:val="single" w:sz="4" w:space="0" w:color="auto"/>
            </w:tcBorders>
            <w:vAlign w:val="center"/>
            <w:hideMark/>
          </w:tcPr>
          <w:p w14:paraId="2E1D942D" w14:textId="77777777" w:rsidR="000141F4" w:rsidRPr="00D0162F" w:rsidRDefault="000141F4" w:rsidP="00096385">
            <w:pPr>
              <w:pStyle w:val="TAL"/>
            </w:pPr>
            <w:r w:rsidRPr="00D0162F">
              <w:t>slots</w:t>
            </w:r>
          </w:p>
        </w:tc>
        <w:tc>
          <w:tcPr>
            <w:tcW w:w="3155" w:type="dxa"/>
            <w:tcBorders>
              <w:top w:val="single" w:sz="4" w:space="0" w:color="auto"/>
              <w:left w:val="single" w:sz="4" w:space="0" w:color="auto"/>
              <w:bottom w:val="single" w:sz="4" w:space="0" w:color="auto"/>
              <w:right w:val="single" w:sz="4" w:space="0" w:color="auto"/>
            </w:tcBorders>
            <w:vAlign w:val="center"/>
            <w:hideMark/>
          </w:tcPr>
          <w:p w14:paraId="3FCA4901" w14:textId="77777777" w:rsidR="000141F4" w:rsidRPr="00D0162F" w:rsidRDefault="000141F4" w:rsidP="00096385">
            <w:pPr>
              <w:pStyle w:val="TAL"/>
            </w:pPr>
            <w:r w:rsidRPr="00D0162F">
              <w:t>2</w:t>
            </w:r>
          </w:p>
        </w:tc>
        <w:tc>
          <w:tcPr>
            <w:tcW w:w="3162" w:type="dxa"/>
            <w:tcBorders>
              <w:top w:val="single" w:sz="4" w:space="0" w:color="auto"/>
              <w:left w:val="single" w:sz="4" w:space="0" w:color="auto"/>
              <w:bottom w:val="single" w:sz="4" w:space="0" w:color="auto"/>
              <w:right w:val="single" w:sz="4" w:space="0" w:color="auto"/>
            </w:tcBorders>
            <w:vAlign w:val="center"/>
          </w:tcPr>
          <w:p w14:paraId="4E5F9037" w14:textId="77777777" w:rsidR="000141F4" w:rsidRPr="00D0162F" w:rsidRDefault="000141F4" w:rsidP="00096385">
            <w:pPr>
              <w:pStyle w:val="TAL"/>
            </w:pPr>
            <w:r w:rsidRPr="00D0162F">
              <w:t>2</w:t>
            </w:r>
          </w:p>
        </w:tc>
      </w:tr>
      <w:tr w:rsidR="000141F4" w:rsidRPr="00D0162F" w14:paraId="5733C84C"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1C6654A2" w14:textId="77777777" w:rsidR="000141F4" w:rsidRPr="00D0162F" w:rsidRDefault="000141F4" w:rsidP="00096385">
            <w:pPr>
              <w:pStyle w:val="TAL"/>
            </w:pPr>
            <w:r w:rsidRPr="00D0162F">
              <w:t>Aperiodic CSI-RS offset</w:t>
            </w:r>
          </w:p>
        </w:tc>
        <w:tc>
          <w:tcPr>
            <w:tcW w:w="630" w:type="dxa"/>
            <w:tcBorders>
              <w:top w:val="single" w:sz="4" w:space="0" w:color="auto"/>
              <w:left w:val="single" w:sz="4" w:space="0" w:color="auto"/>
              <w:bottom w:val="single" w:sz="4" w:space="0" w:color="auto"/>
              <w:right w:val="single" w:sz="4" w:space="0" w:color="auto"/>
            </w:tcBorders>
            <w:vAlign w:val="center"/>
            <w:hideMark/>
          </w:tcPr>
          <w:p w14:paraId="1CC9836D" w14:textId="77777777" w:rsidR="000141F4" w:rsidRPr="00D0162F" w:rsidRDefault="000141F4" w:rsidP="00096385">
            <w:pPr>
              <w:pStyle w:val="TAL"/>
            </w:pPr>
            <w:r w:rsidRPr="00D0162F">
              <w:t>slots</w:t>
            </w:r>
          </w:p>
        </w:tc>
        <w:tc>
          <w:tcPr>
            <w:tcW w:w="3155" w:type="dxa"/>
            <w:tcBorders>
              <w:top w:val="single" w:sz="4" w:space="0" w:color="auto"/>
              <w:left w:val="single" w:sz="4" w:space="0" w:color="auto"/>
              <w:bottom w:val="single" w:sz="4" w:space="0" w:color="auto"/>
              <w:right w:val="single" w:sz="4" w:space="0" w:color="auto"/>
            </w:tcBorders>
            <w:vAlign w:val="center"/>
            <w:hideMark/>
          </w:tcPr>
          <w:p w14:paraId="79C3A564" w14:textId="77777777" w:rsidR="000141F4" w:rsidRPr="00D0162F" w:rsidRDefault="000141F4" w:rsidP="00096385">
            <w:pPr>
              <w:pStyle w:val="TAL"/>
            </w:pPr>
            <w:r w:rsidRPr="00D0162F">
              <w:t>2 for CSI-RS resource 1 and 2</w:t>
            </w:r>
          </w:p>
          <w:p w14:paraId="61ACE164" w14:textId="77777777" w:rsidR="000141F4" w:rsidRPr="00D0162F" w:rsidRDefault="000141F4" w:rsidP="00096385">
            <w:pPr>
              <w:pStyle w:val="TAL"/>
            </w:pPr>
            <w:r w:rsidRPr="00D0162F">
              <w:t>3 for CSI-RS resource 3 and 4</w:t>
            </w:r>
          </w:p>
        </w:tc>
        <w:tc>
          <w:tcPr>
            <w:tcW w:w="3162" w:type="dxa"/>
            <w:tcBorders>
              <w:top w:val="single" w:sz="4" w:space="0" w:color="auto"/>
              <w:left w:val="single" w:sz="4" w:space="0" w:color="auto"/>
              <w:bottom w:val="single" w:sz="4" w:space="0" w:color="auto"/>
              <w:right w:val="single" w:sz="4" w:space="0" w:color="auto"/>
            </w:tcBorders>
            <w:vAlign w:val="center"/>
          </w:tcPr>
          <w:p w14:paraId="404FA11B" w14:textId="77777777" w:rsidR="000141F4" w:rsidRPr="00D0162F" w:rsidRDefault="000141F4" w:rsidP="00096385">
            <w:pPr>
              <w:pStyle w:val="TAL"/>
            </w:pPr>
            <w:r w:rsidRPr="00D0162F">
              <w:t>2 for CSI-RS resource 1 and 2</w:t>
            </w:r>
          </w:p>
          <w:p w14:paraId="49E4523D" w14:textId="77777777" w:rsidR="000141F4" w:rsidRPr="00D0162F" w:rsidRDefault="000141F4" w:rsidP="00096385">
            <w:pPr>
              <w:pStyle w:val="TAL"/>
            </w:pPr>
            <w:r w:rsidRPr="00D0162F">
              <w:t>3 for CSI-RS resource 3 and 4</w:t>
            </w:r>
          </w:p>
        </w:tc>
      </w:tr>
      <w:tr w:rsidR="000141F4" w:rsidRPr="00D0162F" w14:paraId="1F0E7265"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7897F927" w14:textId="77777777" w:rsidR="000141F4" w:rsidRPr="00D0162F" w:rsidRDefault="000141F4" w:rsidP="00096385">
            <w:pPr>
              <w:pStyle w:val="TAL"/>
              <w:rPr>
                <w:szCs w:val="22"/>
              </w:rPr>
            </w:pPr>
            <w:r w:rsidRPr="00D0162F">
              <w:t>EPRE ratio to SSS</w:t>
            </w:r>
          </w:p>
        </w:tc>
        <w:tc>
          <w:tcPr>
            <w:tcW w:w="630" w:type="dxa"/>
            <w:tcBorders>
              <w:top w:val="single" w:sz="4" w:space="0" w:color="auto"/>
              <w:left w:val="single" w:sz="4" w:space="0" w:color="auto"/>
              <w:bottom w:val="single" w:sz="4" w:space="0" w:color="auto"/>
              <w:right w:val="single" w:sz="4" w:space="0" w:color="auto"/>
            </w:tcBorders>
            <w:vAlign w:val="center"/>
            <w:hideMark/>
          </w:tcPr>
          <w:p w14:paraId="793E3C6F" w14:textId="77777777" w:rsidR="000141F4" w:rsidRPr="00D0162F" w:rsidRDefault="000141F4" w:rsidP="00096385">
            <w:pPr>
              <w:pStyle w:val="TAL"/>
            </w:pPr>
            <w:r w:rsidRPr="00D0162F">
              <w:t>dB</w:t>
            </w:r>
          </w:p>
        </w:tc>
        <w:tc>
          <w:tcPr>
            <w:tcW w:w="3155" w:type="dxa"/>
            <w:tcBorders>
              <w:top w:val="single" w:sz="4" w:space="0" w:color="auto"/>
              <w:left w:val="single" w:sz="4" w:space="0" w:color="auto"/>
              <w:bottom w:val="single" w:sz="4" w:space="0" w:color="auto"/>
              <w:right w:val="single" w:sz="4" w:space="0" w:color="auto"/>
            </w:tcBorders>
            <w:vAlign w:val="center"/>
            <w:hideMark/>
          </w:tcPr>
          <w:p w14:paraId="63A1647C" w14:textId="77777777" w:rsidR="000141F4" w:rsidRPr="00D0162F" w:rsidRDefault="000141F4" w:rsidP="00096385">
            <w:pPr>
              <w:pStyle w:val="TAL"/>
            </w:pPr>
            <w:r w:rsidRPr="00D0162F">
              <w:t>0</w:t>
            </w:r>
            <w:r w:rsidRPr="00D0162F">
              <w:rPr>
                <w:vertAlign w:val="superscript"/>
              </w:rPr>
              <w:t>Note</w:t>
            </w:r>
            <w:r w:rsidRPr="00D0162F">
              <w:rPr>
                <w:vertAlign w:val="superscript"/>
                <w:lang w:eastAsia="zh-CN"/>
              </w:rPr>
              <w:t xml:space="preserve"> 2</w:t>
            </w:r>
          </w:p>
        </w:tc>
        <w:tc>
          <w:tcPr>
            <w:tcW w:w="3162" w:type="dxa"/>
            <w:tcBorders>
              <w:top w:val="single" w:sz="4" w:space="0" w:color="auto"/>
              <w:left w:val="single" w:sz="4" w:space="0" w:color="auto"/>
              <w:bottom w:val="single" w:sz="4" w:space="0" w:color="auto"/>
              <w:right w:val="single" w:sz="4" w:space="0" w:color="auto"/>
            </w:tcBorders>
            <w:vAlign w:val="center"/>
          </w:tcPr>
          <w:p w14:paraId="4198D41F" w14:textId="77777777" w:rsidR="000141F4" w:rsidRPr="00D0162F" w:rsidRDefault="000141F4" w:rsidP="00096385">
            <w:pPr>
              <w:pStyle w:val="TAL"/>
            </w:pPr>
            <w:r w:rsidRPr="00D0162F">
              <w:t>0</w:t>
            </w:r>
            <w:r w:rsidRPr="00D0162F">
              <w:rPr>
                <w:vertAlign w:val="superscript"/>
              </w:rPr>
              <w:t>Note</w:t>
            </w:r>
            <w:r w:rsidRPr="00D0162F">
              <w:rPr>
                <w:vertAlign w:val="superscript"/>
                <w:lang w:eastAsia="zh-CN"/>
              </w:rPr>
              <w:t xml:space="preserve"> 2</w:t>
            </w:r>
          </w:p>
        </w:tc>
      </w:tr>
      <w:tr w:rsidR="000141F4" w:rsidRPr="00D0162F" w14:paraId="6AAA23F0"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08474AF6" w14:textId="77777777" w:rsidR="000141F4" w:rsidRPr="00D0162F" w:rsidRDefault="000141F4" w:rsidP="00096385">
            <w:pPr>
              <w:pStyle w:val="TAL"/>
            </w:pPr>
            <w:r w:rsidRPr="00D0162F">
              <w:rPr>
                <w:lang w:eastAsia="zh-CN"/>
              </w:rPr>
              <w:t>TCI state</w:t>
            </w:r>
          </w:p>
        </w:tc>
        <w:tc>
          <w:tcPr>
            <w:tcW w:w="630" w:type="dxa"/>
            <w:tcBorders>
              <w:top w:val="single" w:sz="4" w:space="0" w:color="auto"/>
              <w:left w:val="single" w:sz="4" w:space="0" w:color="auto"/>
              <w:bottom w:val="single" w:sz="4" w:space="0" w:color="auto"/>
              <w:right w:val="single" w:sz="4" w:space="0" w:color="auto"/>
            </w:tcBorders>
            <w:vAlign w:val="center"/>
          </w:tcPr>
          <w:p w14:paraId="321370AC" w14:textId="77777777" w:rsidR="000141F4" w:rsidRPr="00D0162F" w:rsidRDefault="000141F4" w:rsidP="00096385">
            <w:pPr>
              <w:pStyle w:val="TAL"/>
            </w:pPr>
          </w:p>
        </w:tc>
        <w:tc>
          <w:tcPr>
            <w:tcW w:w="3155" w:type="dxa"/>
            <w:tcBorders>
              <w:top w:val="single" w:sz="4" w:space="0" w:color="auto"/>
              <w:left w:val="single" w:sz="4" w:space="0" w:color="auto"/>
              <w:bottom w:val="single" w:sz="4" w:space="0" w:color="auto"/>
              <w:right w:val="single" w:sz="4" w:space="0" w:color="auto"/>
            </w:tcBorders>
            <w:vAlign w:val="center"/>
            <w:hideMark/>
          </w:tcPr>
          <w:p w14:paraId="2ED63DE4" w14:textId="77777777" w:rsidR="000141F4" w:rsidRPr="00D0162F" w:rsidRDefault="000141F4" w:rsidP="00096385">
            <w:pPr>
              <w:pStyle w:val="TAL"/>
            </w:pPr>
            <w:r w:rsidRPr="00D0162F">
              <w:rPr>
                <w:rFonts w:eastAsia="MS Mincho"/>
              </w:rPr>
              <w:t>TCI.State.0</w:t>
            </w:r>
          </w:p>
        </w:tc>
        <w:tc>
          <w:tcPr>
            <w:tcW w:w="3162" w:type="dxa"/>
            <w:tcBorders>
              <w:top w:val="single" w:sz="4" w:space="0" w:color="auto"/>
              <w:left w:val="single" w:sz="4" w:space="0" w:color="auto"/>
              <w:bottom w:val="single" w:sz="4" w:space="0" w:color="auto"/>
              <w:right w:val="single" w:sz="4" w:space="0" w:color="auto"/>
            </w:tcBorders>
            <w:vAlign w:val="center"/>
          </w:tcPr>
          <w:p w14:paraId="6C1131A3" w14:textId="77777777" w:rsidR="000141F4" w:rsidRPr="00D0162F" w:rsidRDefault="000141F4" w:rsidP="00096385">
            <w:pPr>
              <w:pStyle w:val="TAL"/>
              <w:rPr>
                <w:rFonts w:eastAsia="MS Mincho"/>
              </w:rPr>
            </w:pPr>
            <w:r w:rsidRPr="00D0162F">
              <w:rPr>
                <w:rFonts w:eastAsia="MS Mincho"/>
              </w:rPr>
              <w:t>TCI.State.0</w:t>
            </w:r>
          </w:p>
        </w:tc>
      </w:tr>
      <w:tr w:rsidR="000141F4" w:rsidRPr="00D0162F" w14:paraId="34F1328F" w14:textId="77777777" w:rsidTr="00096385">
        <w:trPr>
          <w:trHeight w:val="279"/>
          <w:jc w:val="center"/>
        </w:trPr>
        <w:tc>
          <w:tcPr>
            <w:tcW w:w="10340" w:type="dxa"/>
            <w:gridSpan w:val="4"/>
            <w:tcBorders>
              <w:top w:val="single" w:sz="4" w:space="0" w:color="auto"/>
              <w:left w:val="single" w:sz="4" w:space="0" w:color="auto"/>
              <w:bottom w:val="single" w:sz="4" w:space="0" w:color="auto"/>
              <w:right w:val="single" w:sz="4" w:space="0" w:color="auto"/>
            </w:tcBorders>
            <w:vAlign w:val="center"/>
            <w:hideMark/>
          </w:tcPr>
          <w:p w14:paraId="1C31936B" w14:textId="178AC67F" w:rsidR="000141F4" w:rsidRPr="00D0162F" w:rsidRDefault="000141F4" w:rsidP="00096385">
            <w:pPr>
              <w:pStyle w:val="TAN"/>
            </w:pPr>
            <w:r w:rsidRPr="00D0162F">
              <w:t>Note 1:</w:t>
            </w:r>
            <w:r w:rsidRPr="00D0162F">
              <w:tab/>
              <w:t>BW of TRS is configured same as the BW size of UE active BWP in the RRM test cases</w:t>
            </w:r>
          </w:p>
        </w:tc>
      </w:tr>
    </w:tbl>
    <w:p w14:paraId="0EBA19BB" w14:textId="77777777" w:rsidR="00AB67FA" w:rsidRPr="00D0162F" w:rsidRDefault="00AB67FA" w:rsidP="00AB67FA"/>
    <w:p w14:paraId="1479DFF2" w14:textId="77777777" w:rsidR="00AB67FA" w:rsidRPr="00D0162F" w:rsidRDefault="00AB67FA" w:rsidP="00AB67FA">
      <w:pPr>
        <w:pStyle w:val="Heading4"/>
      </w:pPr>
      <w:r w:rsidRPr="00D0162F">
        <w:t>A.1.4A.1.2</w:t>
      </w:r>
      <w:r w:rsidRPr="00D0162F">
        <w:tab/>
        <w:t>TDD</w:t>
      </w:r>
    </w:p>
    <w:p w14:paraId="2291058E" w14:textId="77777777" w:rsidR="00AB67FA" w:rsidRPr="00D0162F" w:rsidRDefault="00AB67FA" w:rsidP="00AB67FA">
      <w:pPr>
        <w:pStyle w:val="TH"/>
      </w:pPr>
      <w:r w:rsidRPr="00D0162F">
        <w:t>Table A.1.4A.1.2-1: CSI-RS for TDD</w:t>
      </w:r>
    </w:p>
    <w:tbl>
      <w:tblPr>
        <w:tblW w:w="99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93"/>
        <w:gridCol w:w="630"/>
        <w:gridCol w:w="2984"/>
        <w:gridCol w:w="2984"/>
      </w:tblGrid>
      <w:tr w:rsidR="00AB67FA" w:rsidRPr="00D0162F" w14:paraId="678C5064"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308EECBB" w14:textId="77777777" w:rsidR="00AB67FA" w:rsidRPr="00D0162F" w:rsidRDefault="00AB67FA" w:rsidP="006E0A54">
            <w:pPr>
              <w:keepNext/>
              <w:keepLines/>
              <w:spacing w:after="0" w:line="256" w:lineRule="auto"/>
              <w:ind w:left="-472" w:firstLine="472"/>
              <w:rPr>
                <w:rFonts w:ascii="Arial" w:hAnsi="Arial"/>
                <w:b/>
                <w:sz w:val="18"/>
                <w:szCs w:val="18"/>
              </w:rPr>
            </w:pPr>
            <w:r w:rsidRPr="00D0162F">
              <w:rPr>
                <w:rFonts w:ascii="Arial" w:hAnsi="Arial"/>
                <w:b/>
                <w:sz w:val="18"/>
                <w:szCs w:val="18"/>
              </w:rPr>
              <w:t>Parame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761C9B18" w14:textId="77777777" w:rsidR="00AB67FA" w:rsidRPr="00D0162F" w:rsidRDefault="00AB67FA" w:rsidP="006E0A54">
            <w:pPr>
              <w:keepNext/>
              <w:keepLines/>
              <w:spacing w:after="0" w:line="256" w:lineRule="auto"/>
              <w:rPr>
                <w:rFonts w:ascii="Arial" w:hAnsi="Arial"/>
                <w:b/>
                <w:sz w:val="18"/>
                <w:szCs w:val="18"/>
              </w:rPr>
            </w:pPr>
            <w:r w:rsidRPr="00D0162F">
              <w:rPr>
                <w:rFonts w:ascii="Arial" w:hAnsi="Arial"/>
                <w:b/>
                <w:sz w:val="18"/>
                <w:szCs w:val="18"/>
              </w:rPr>
              <w:t>Unit</w:t>
            </w:r>
          </w:p>
        </w:tc>
        <w:tc>
          <w:tcPr>
            <w:tcW w:w="5968" w:type="dxa"/>
            <w:gridSpan w:val="2"/>
            <w:tcBorders>
              <w:top w:val="single" w:sz="4" w:space="0" w:color="auto"/>
              <w:left w:val="single" w:sz="4" w:space="0" w:color="auto"/>
              <w:bottom w:val="single" w:sz="4" w:space="0" w:color="auto"/>
              <w:right w:val="single" w:sz="4" w:space="0" w:color="auto"/>
            </w:tcBorders>
            <w:vAlign w:val="center"/>
            <w:hideMark/>
          </w:tcPr>
          <w:p w14:paraId="4276EDC4" w14:textId="77777777" w:rsidR="00AB67FA" w:rsidRPr="00D0162F" w:rsidRDefault="00AB67FA" w:rsidP="006E0A54">
            <w:pPr>
              <w:keepNext/>
              <w:keepLines/>
              <w:spacing w:after="0" w:line="256" w:lineRule="auto"/>
              <w:rPr>
                <w:rFonts w:ascii="Arial" w:hAnsi="Arial"/>
                <w:b/>
                <w:sz w:val="18"/>
                <w:szCs w:val="18"/>
              </w:rPr>
            </w:pPr>
            <w:r w:rsidRPr="00D0162F">
              <w:rPr>
                <w:rFonts w:ascii="Arial" w:hAnsi="Arial"/>
                <w:b/>
                <w:sz w:val="18"/>
                <w:szCs w:val="18"/>
              </w:rPr>
              <w:t>Value</w:t>
            </w:r>
          </w:p>
        </w:tc>
      </w:tr>
      <w:tr w:rsidR="00AB67FA" w:rsidRPr="00D0162F" w14:paraId="1C343D40"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0CF50484" w14:textId="465AF8CB" w:rsidR="00AB67FA" w:rsidRPr="00D0162F" w:rsidRDefault="00AB67FA" w:rsidP="006E0A54">
            <w:pPr>
              <w:keepNext/>
              <w:keepLines/>
              <w:spacing w:after="0" w:line="256" w:lineRule="auto"/>
              <w:ind w:left="-472" w:firstLine="472"/>
              <w:rPr>
                <w:rFonts w:ascii="Arial" w:hAnsi="Arial"/>
                <w:b/>
                <w:sz w:val="18"/>
                <w:szCs w:val="18"/>
              </w:rPr>
            </w:pPr>
            <w:r w:rsidRPr="00D0162F">
              <w:rPr>
                <w:rFonts w:ascii="Arial" w:hAnsi="Arial"/>
                <w:b/>
                <w:sz w:val="18"/>
                <w:szCs w:val="18"/>
              </w:rPr>
              <w:t>Reference</w:t>
            </w:r>
            <w:r w:rsidR="006E0A54" w:rsidRPr="00D0162F">
              <w:rPr>
                <w:rFonts w:ascii="Arial" w:hAnsi="Arial"/>
                <w:b/>
                <w:sz w:val="18"/>
                <w:szCs w:val="18"/>
              </w:rPr>
              <w:t xml:space="preserve"> </w:t>
            </w:r>
            <w:r w:rsidRPr="00D0162F">
              <w:rPr>
                <w:rFonts w:ascii="Arial" w:hAnsi="Arial"/>
                <w:b/>
                <w:sz w:val="18"/>
                <w:szCs w:val="18"/>
              </w:rPr>
              <w:t>channel</w:t>
            </w:r>
          </w:p>
        </w:tc>
        <w:tc>
          <w:tcPr>
            <w:tcW w:w="630" w:type="dxa"/>
            <w:tcBorders>
              <w:top w:val="single" w:sz="4" w:space="0" w:color="auto"/>
              <w:left w:val="single" w:sz="4" w:space="0" w:color="auto"/>
              <w:bottom w:val="single" w:sz="4" w:space="0" w:color="auto"/>
              <w:right w:val="single" w:sz="4" w:space="0" w:color="auto"/>
            </w:tcBorders>
            <w:vAlign w:val="center"/>
          </w:tcPr>
          <w:p w14:paraId="2EBAFCEB" w14:textId="77777777" w:rsidR="00AB67FA" w:rsidRPr="00D0162F" w:rsidRDefault="00AB67FA" w:rsidP="006E0A54">
            <w:pPr>
              <w:keepNext/>
              <w:keepLines/>
              <w:spacing w:after="0" w:line="256" w:lineRule="auto"/>
              <w:rPr>
                <w:rFonts w:ascii="Arial" w:hAnsi="Arial"/>
                <w:b/>
                <w:sz w:val="18"/>
                <w:szCs w:val="18"/>
              </w:rPr>
            </w:pPr>
          </w:p>
        </w:tc>
        <w:tc>
          <w:tcPr>
            <w:tcW w:w="2984" w:type="dxa"/>
            <w:tcBorders>
              <w:top w:val="single" w:sz="4" w:space="0" w:color="auto"/>
              <w:left w:val="single" w:sz="4" w:space="0" w:color="auto"/>
              <w:bottom w:val="single" w:sz="4" w:space="0" w:color="auto"/>
              <w:right w:val="single" w:sz="4" w:space="0" w:color="auto"/>
            </w:tcBorders>
            <w:vAlign w:val="center"/>
            <w:hideMark/>
          </w:tcPr>
          <w:p w14:paraId="5685895A" w14:textId="543699D2" w:rsidR="00AB67FA" w:rsidRPr="00D0162F" w:rsidRDefault="00AB67FA" w:rsidP="006E0A54">
            <w:pPr>
              <w:keepNext/>
              <w:keepLines/>
              <w:spacing w:after="0" w:line="256" w:lineRule="auto"/>
              <w:rPr>
                <w:rFonts w:ascii="Arial" w:hAnsi="Arial"/>
                <w:b/>
                <w:sz w:val="18"/>
                <w:szCs w:val="18"/>
              </w:rPr>
            </w:pPr>
            <w:r w:rsidRPr="00D0162F">
              <w:rPr>
                <w:rFonts w:ascii="Arial" w:hAnsi="Arial"/>
                <w:sz w:val="18"/>
                <w:szCs w:val="18"/>
              </w:rPr>
              <w:t>TRS.1.1</w:t>
            </w:r>
            <w:r w:rsidR="006E0A54" w:rsidRPr="00D0162F">
              <w:rPr>
                <w:rFonts w:ascii="Arial" w:hAnsi="Arial"/>
                <w:sz w:val="18"/>
                <w:szCs w:val="18"/>
              </w:rPr>
              <w:t xml:space="preserve"> </w:t>
            </w:r>
            <w:r w:rsidRPr="00D0162F">
              <w:rPr>
                <w:rFonts w:ascii="Arial" w:hAnsi="Arial"/>
                <w:sz w:val="18"/>
                <w:szCs w:val="18"/>
              </w:rPr>
              <w:t>TDD</w:t>
            </w:r>
          </w:p>
        </w:tc>
        <w:tc>
          <w:tcPr>
            <w:tcW w:w="2984" w:type="dxa"/>
            <w:tcBorders>
              <w:top w:val="single" w:sz="4" w:space="0" w:color="auto"/>
              <w:left w:val="single" w:sz="4" w:space="0" w:color="auto"/>
              <w:bottom w:val="single" w:sz="4" w:space="0" w:color="auto"/>
              <w:right w:val="single" w:sz="4" w:space="0" w:color="auto"/>
            </w:tcBorders>
            <w:vAlign w:val="center"/>
          </w:tcPr>
          <w:p w14:paraId="5BF3348F" w14:textId="2255F83B"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TRS.1.2</w:t>
            </w:r>
            <w:r w:rsidR="006E0A54" w:rsidRPr="00D0162F">
              <w:rPr>
                <w:rFonts w:ascii="Arial" w:hAnsi="Arial"/>
                <w:sz w:val="18"/>
                <w:szCs w:val="18"/>
              </w:rPr>
              <w:t xml:space="preserve"> </w:t>
            </w:r>
            <w:r w:rsidRPr="00D0162F">
              <w:rPr>
                <w:rFonts w:ascii="Arial" w:hAnsi="Arial"/>
                <w:sz w:val="18"/>
                <w:szCs w:val="18"/>
              </w:rPr>
              <w:t>TDD</w:t>
            </w:r>
          </w:p>
        </w:tc>
      </w:tr>
      <w:tr w:rsidR="00AB67FA" w:rsidRPr="00D0162F" w14:paraId="3C329C16"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1B1E77ED"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Bandwidth</w:t>
            </w:r>
          </w:p>
        </w:tc>
        <w:tc>
          <w:tcPr>
            <w:tcW w:w="630" w:type="dxa"/>
            <w:tcBorders>
              <w:top w:val="single" w:sz="4" w:space="0" w:color="auto"/>
              <w:left w:val="single" w:sz="4" w:space="0" w:color="auto"/>
              <w:bottom w:val="single" w:sz="4" w:space="0" w:color="auto"/>
              <w:right w:val="single" w:sz="4" w:space="0" w:color="auto"/>
            </w:tcBorders>
            <w:vAlign w:val="center"/>
            <w:hideMark/>
          </w:tcPr>
          <w:p w14:paraId="7AEB70FF" w14:textId="77777777" w:rsidR="00AB67FA" w:rsidRPr="00D0162F" w:rsidRDefault="00AB67FA" w:rsidP="006E0A54">
            <w:pPr>
              <w:rPr>
                <w:rFonts w:ascii="Arial" w:hAnsi="Arial"/>
                <w:sz w:val="18"/>
                <w:szCs w:val="18"/>
              </w:rPr>
            </w:pPr>
          </w:p>
        </w:tc>
        <w:tc>
          <w:tcPr>
            <w:tcW w:w="2984" w:type="dxa"/>
            <w:tcBorders>
              <w:top w:val="single" w:sz="4" w:space="0" w:color="auto"/>
              <w:left w:val="single" w:sz="4" w:space="0" w:color="auto"/>
              <w:bottom w:val="single" w:sz="4" w:space="0" w:color="auto"/>
              <w:right w:val="single" w:sz="4" w:space="0" w:color="auto"/>
            </w:tcBorders>
            <w:vAlign w:val="center"/>
            <w:hideMark/>
          </w:tcPr>
          <w:p w14:paraId="355AE5CA" w14:textId="215155CE" w:rsidR="00AB67FA" w:rsidRPr="00D0162F" w:rsidRDefault="00AB67FA" w:rsidP="006E0A54">
            <w:pPr>
              <w:keepNext/>
              <w:keepLines/>
              <w:spacing w:after="0" w:line="256" w:lineRule="auto"/>
              <w:rPr>
                <w:rFonts w:ascii="Arial" w:hAnsi="Arial"/>
                <w:sz w:val="18"/>
                <w:szCs w:val="18"/>
                <w:vertAlign w:val="superscript"/>
              </w:rPr>
            </w:pPr>
            <w:r w:rsidRPr="00D0162F">
              <w:rPr>
                <w:rFonts w:ascii="Arial" w:hAnsi="Arial"/>
                <w:sz w:val="18"/>
                <w:szCs w:val="18"/>
              </w:rPr>
              <w:t>BW</w:t>
            </w:r>
            <w:r w:rsidR="006E0A54" w:rsidRPr="00D0162F">
              <w:rPr>
                <w:rFonts w:ascii="Arial" w:hAnsi="Arial"/>
                <w:sz w:val="18"/>
                <w:szCs w:val="18"/>
              </w:rPr>
              <w:t xml:space="preserve"> </w:t>
            </w:r>
            <w:r w:rsidRPr="00D0162F">
              <w:rPr>
                <w:rFonts w:ascii="Arial" w:hAnsi="Arial"/>
                <w:sz w:val="18"/>
                <w:szCs w:val="18"/>
              </w:rPr>
              <w:t>of</w:t>
            </w:r>
            <w:r w:rsidR="006E0A54" w:rsidRPr="00D0162F">
              <w:rPr>
                <w:rFonts w:ascii="Arial" w:hAnsi="Arial"/>
                <w:sz w:val="18"/>
                <w:szCs w:val="18"/>
              </w:rPr>
              <w:t xml:space="preserve"> </w:t>
            </w:r>
            <w:r w:rsidRPr="00D0162F">
              <w:rPr>
                <w:rFonts w:ascii="Arial" w:hAnsi="Arial"/>
                <w:sz w:val="18"/>
                <w:szCs w:val="18"/>
              </w:rPr>
              <w:t>Active</w:t>
            </w:r>
            <w:r w:rsidR="006E0A54" w:rsidRPr="00D0162F">
              <w:rPr>
                <w:rFonts w:ascii="Arial" w:hAnsi="Arial"/>
                <w:sz w:val="18"/>
                <w:szCs w:val="18"/>
              </w:rPr>
              <w:t xml:space="preserve"> </w:t>
            </w:r>
            <w:r w:rsidRPr="00D0162F">
              <w:rPr>
                <w:rFonts w:ascii="Arial" w:hAnsi="Arial"/>
                <w:sz w:val="18"/>
                <w:szCs w:val="18"/>
              </w:rPr>
              <w:t>BWP</w:t>
            </w:r>
            <w:r w:rsidRPr="00D0162F">
              <w:rPr>
                <w:rFonts w:ascii="Arial" w:hAnsi="Arial"/>
                <w:sz w:val="18"/>
                <w:szCs w:val="18"/>
                <w:vertAlign w:val="superscript"/>
              </w:rPr>
              <w:t>1</w:t>
            </w:r>
          </w:p>
        </w:tc>
        <w:tc>
          <w:tcPr>
            <w:tcW w:w="2984" w:type="dxa"/>
            <w:tcBorders>
              <w:top w:val="single" w:sz="4" w:space="0" w:color="auto"/>
              <w:left w:val="single" w:sz="4" w:space="0" w:color="auto"/>
              <w:bottom w:val="single" w:sz="4" w:space="0" w:color="auto"/>
              <w:right w:val="single" w:sz="4" w:space="0" w:color="auto"/>
            </w:tcBorders>
            <w:vAlign w:val="center"/>
          </w:tcPr>
          <w:p w14:paraId="7B2E59A9" w14:textId="455A1834"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BW</w:t>
            </w:r>
            <w:r w:rsidR="006E0A54" w:rsidRPr="00D0162F">
              <w:rPr>
                <w:rFonts w:ascii="Arial" w:hAnsi="Arial"/>
                <w:sz w:val="18"/>
                <w:szCs w:val="18"/>
              </w:rPr>
              <w:t xml:space="preserve"> </w:t>
            </w:r>
            <w:r w:rsidRPr="00D0162F">
              <w:rPr>
                <w:rFonts w:ascii="Arial" w:hAnsi="Arial"/>
                <w:sz w:val="18"/>
                <w:szCs w:val="18"/>
              </w:rPr>
              <w:t>of</w:t>
            </w:r>
            <w:r w:rsidR="006E0A54" w:rsidRPr="00D0162F">
              <w:rPr>
                <w:rFonts w:ascii="Arial" w:hAnsi="Arial"/>
                <w:sz w:val="18"/>
                <w:szCs w:val="18"/>
              </w:rPr>
              <w:t xml:space="preserve"> </w:t>
            </w:r>
            <w:r w:rsidRPr="00D0162F">
              <w:rPr>
                <w:rFonts w:ascii="Arial" w:hAnsi="Arial"/>
                <w:sz w:val="18"/>
                <w:szCs w:val="18"/>
              </w:rPr>
              <w:t>Active</w:t>
            </w:r>
            <w:r w:rsidR="006E0A54" w:rsidRPr="00D0162F">
              <w:rPr>
                <w:rFonts w:ascii="Arial" w:hAnsi="Arial"/>
                <w:sz w:val="18"/>
                <w:szCs w:val="18"/>
              </w:rPr>
              <w:t xml:space="preserve"> </w:t>
            </w:r>
            <w:r w:rsidRPr="00D0162F">
              <w:rPr>
                <w:rFonts w:ascii="Arial" w:hAnsi="Arial"/>
                <w:sz w:val="18"/>
                <w:szCs w:val="18"/>
              </w:rPr>
              <w:t>BWP</w:t>
            </w:r>
            <w:r w:rsidRPr="00D0162F">
              <w:rPr>
                <w:rFonts w:ascii="Arial" w:hAnsi="Arial"/>
                <w:sz w:val="18"/>
                <w:szCs w:val="18"/>
                <w:vertAlign w:val="superscript"/>
              </w:rPr>
              <w:t>1</w:t>
            </w:r>
          </w:p>
        </w:tc>
      </w:tr>
      <w:tr w:rsidR="00AB67FA" w:rsidRPr="00D0162F" w14:paraId="5EE7950E"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7C9ABCD9"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SCS</w:t>
            </w:r>
          </w:p>
        </w:tc>
        <w:tc>
          <w:tcPr>
            <w:tcW w:w="630" w:type="dxa"/>
            <w:tcBorders>
              <w:top w:val="single" w:sz="4" w:space="0" w:color="auto"/>
              <w:left w:val="single" w:sz="4" w:space="0" w:color="auto"/>
              <w:bottom w:val="single" w:sz="4" w:space="0" w:color="auto"/>
              <w:right w:val="single" w:sz="4" w:space="0" w:color="auto"/>
            </w:tcBorders>
            <w:vAlign w:val="center"/>
            <w:hideMark/>
          </w:tcPr>
          <w:p w14:paraId="574BCE43"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kHz</w:t>
            </w:r>
          </w:p>
        </w:tc>
        <w:tc>
          <w:tcPr>
            <w:tcW w:w="2984" w:type="dxa"/>
            <w:tcBorders>
              <w:top w:val="single" w:sz="4" w:space="0" w:color="auto"/>
              <w:left w:val="single" w:sz="4" w:space="0" w:color="auto"/>
              <w:bottom w:val="single" w:sz="4" w:space="0" w:color="auto"/>
              <w:right w:val="single" w:sz="4" w:space="0" w:color="auto"/>
            </w:tcBorders>
            <w:vAlign w:val="center"/>
            <w:hideMark/>
          </w:tcPr>
          <w:p w14:paraId="1234BCE1"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15</w:t>
            </w:r>
          </w:p>
        </w:tc>
        <w:tc>
          <w:tcPr>
            <w:tcW w:w="2984" w:type="dxa"/>
            <w:tcBorders>
              <w:top w:val="single" w:sz="4" w:space="0" w:color="auto"/>
              <w:left w:val="single" w:sz="4" w:space="0" w:color="auto"/>
              <w:bottom w:val="single" w:sz="4" w:space="0" w:color="auto"/>
              <w:right w:val="single" w:sz="4" w:space="0" w:color="auto"/>
            </w:tcBorders>
            <w:vAlign w:val="center"/>
          </w:tcPr>
          <w:p w14:paraId="0C3EC3BB"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30</w:t>
            </w:r>
          </w:p>
        </w:tc>
      </w:tr>
      <w:tr w:rsidR="00AB67FA" w:rsidRPr="00D0162F" w14:paraId="0F32604E"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754E15CC" w14:textId="2A58D1AF" w:rsidR="00AB67FA" w:rsidRPr="00D0162F" w:rsidRDefault="00AB67FA" w:rsidP="006E0A54">
            <w:pPr>
              <w:pStyle w:val="TAL"/>
              <w:spacing w:line="256" w:lineRule="auto"/>
            </w:pPr>
            <w:r w:rsidRPr="00D0162F">
              <w:t>First</w:t>
            </w:r>
            <w:r w:rsidR="006E0A54" w:rsidRPr="00D0162F">
              <w:t xml:space="preserve"> </w:t>
            </w:r>
            <w:r w:rsidRPr="00D0162F">
              <w:t>subcarrier</w:t>
            </w:r>
            <w:r w:rsidR="006E0A54" w:rsidRPr="00D0162F">
              <w:t xml:space="preserve"> </w:t>
            </w:r>
            <w:r w:rsidRPr="00D0162F">
              <w:t>index</w:t>
            </w:r>
            <w:r w:rsidR="006E0A54" w:rsidRPr="00D0162F">
              <w:t xml:space="preserve"> </w:t>
            </w:r>
            <w:r w:rsidRPr="00D0162F">
              <w:t>in</w:t>
            </w:r>
            <w:r w:rsidR="006E0A54" w:rsidRPr="00D0162F">
              <w:t xml:space="preserve"> </w:t>
            </w:r>
            <w:r w:rsidRPr="00D0162F">
              <w:t>the</w:t>
            </w:r>
            <w:r w:rsidR="006E0A54" w:rsidRPr="00D0162F">
              <w:t xml:space="preserve"> </w:t>
            </w:r>
            <w:r w:rsidRPr="00D0162F">
              <w:t>PRB</w:t>
            </w:r>
            <w:r w:rsidR="006E0A54" w:rsidRPr="00D0162F">
              <w:t xml:space="preserve"> </w:t>
            </w:r>
            <w:r w:rsidRPr="00D0162F">
              <w:t>used</w:t>
            </w:r>
            <w:r w:rsidR="006E0A54" w:rsidRPr="00D0162F">
              <w:t xml:space="preserve"> </w:t>
            </w:r>
            <w:r w:rsidRPr="00D0162F">
              <w:t>for</w:t>
            </w:r>
            <w:r w:rsidR="006E0A54" w:rsidRPr="00D0162F">
              <w:t xml:space="preserve"> </w:t>
            </w:r>
            <w:r w:rsidRPr="00D0162F">
              <w:t>CSI-RS</w:t>
            </w:r>
            <w:r w:rsidR="006E0A54" w:rsidRPr="00D0162F">
              <w:t xml:space="preserve"> </w:t>
            </w:r>
          </w:p>
        </w:tc>
        <w:tc>
          <w:tcPr>
            <w:tcW w:w="630" w:type="dxa"/>
            <w:tcBorders>
              <w:top w:val="single" w:sz="4" w:space="0" w:color="auto"/>
              <w:left w:val="single" w:sz="4" w:space="0" w:color="auto"/>
              <w:bottom w:val="single" w:sz="4" w:space="0" w:color="auto"/>
              <w:right w:val="single" w:sz="4" w:space="0" w:color="auto"/>
            </w:tcBorders>
            <w:vAlign w:val="center"/>
          </w:tcPr>
          <w:p w14:paraId="4FA71989" w14:textId="77777777" w:rsidR="00AB67FA" w:rsidRPr="00D0162F" w:rsidRDefault="00AB67FA" w:rsidP="006E0A54">
            <w:pPr>
              <w:keepNext/>
              <w:keepLines/>
              <w:spacing w:after="0" w:line="256" w:lineRule="auto"/>
              <w:rPr>
                <w:rFonts w:ascii="Arial" w:hAnsi="Arial"/>
                <w:sz w:val="18"/>
                <w:szCs w:val="18"/>
              </w:rPr>
            </w:pPr>
          </w:p>
        </w:tc>
        <w:tc>
          <w:tcPr>
            <w:tcW w:w="2984" w:type="dxa"/>
            <w:tcBorders>
              <w:top w:val="single" w:sz="4" w:space="0" w:color="auto"/>
              <w:left w:val="single" w:sz="4" w:space="0" w:color="auto"/>
              <w:bottom w:val="single" w:sz="4" w:space="0" w:color="auto"/>
              <w:right w:val="single" w:sz="4" w:space="0" w:color="auto"/>
            </w:tcBorders>
            <w:vAlign w:val="center"/>
            <w:hideMark/>
          </w:tcPr>
          <w:p w14:paraId="588B824C" w14:textId="4D7D97FF" w:rsidR="00AB67FA" w:rsidRPr="00D0162F" w:rsidRDefault="00AB67FA" w:rsidP="006E0A54">
            <w:pPr>
              <w:pStyle w:val="TAC"/>
              <w:spacing w:line="256" w:lineRule="auto"/>
              <w:jc w:val="left"/>
            </w:pPr>
            <w:r w:rsidRPr="00D0162F">
              <w:t>k</w:t>
            </w:r>
            <w:r w:rsidRPr="00D0162F">
              <w:rPr>
                <w:vertAlign w:val="subscript"/>
              </w:rPr>
              <w:t>0</w:t>
            </w:r>
            <w:r w:rsidRPr="00D0162F">
              <w:t>=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984" w:type="dxa"/>
            <w:tcBorders>
              <w:top w:val="single" w:sz="4" w:space="0" w:color="auto"/>
              <w:left w:val="single" w:sz="4" w:space="0" w:color="auto"/>
              <w:bottom w:val="single" w:sz="4" w:space="0" w:color="auto"/>
              <w:right w:val="single" w:sz="4" w:space="0" w:color="auto"/>
            </w:tcBorders>
            <w:vAlign w:val="center"/>
          </w:tcPr>
          <w:p w14:paraId="7B127C2A" w14:textId="42BAEAB6" w:rsidR="00AB67FA" w:rsidRPr="00D0162F" w:rsidRDefault="00AB67FA" w:rsidP="006E0A54">
            <w:pPr>
              <w:pStyle w:val="TAC"/>
              <w:spacing w:line="256" w:lineRule="auto"/>
              <w:jc w:val="left"/>
            </w:pPr>
            <w:r w:rsidRPr="00D0162F">
              <w:t>k</w:t>
            </w:r>
            <w:r w:rsidRPr="00D0162F">
              <w:rPr>
                <w:vertAlign w:val="subscript"/>
              </w:rPr>
              <w:t>0</w:t>
            </w:r>
            <w:r w:rsidRPr="00D0162F">
              <w:t>=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575D392A"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1AA54C5B" w14:textId="20DBECC8" w:rsidR="00AB67FA" w:rsidRPr="00D0162F" w:rsidRDefault="00AB67FA" w:rsidP="006E0A54">
            <w:pPr>
              <w:pStyle w:val="TAL"/>
              <w:spacing w:line="256" w:lineRule="auto"/>
            </w:pPr>
            <w:r w:rsidRPr="00D0162F">
              <w:t>First</w:t>
            </w:r>
            <w:r w:rsidR="006E0A54" w:rsidRPr="00D0162F">
              <w:t xml:space="preserve"> </w:t>
            </w:r>
            <w:r w:rsidRPr="00D0162F">
              <w:t>OFDM</w:t>
            </w:r>
            <w:r w:rsidR="006E0A54" w:rsidRPr="00D0162F">
              <w:t xml:space="preserve"> </w:t>
            </w:r>
            <w:r w:rsidRPr="00D0162F">
              <w:t>symbol</w:t>
            </w:r>
            <w:r w:rsidR="006E0A54" w:rsidRPr="00D0162F">
              <w:t xml:space="preserve"> </w:t>
            </w:r>
            <w:r w:rsidRPr="00D0162F">
              <w:t>in</w:t>
            </w:r>
            <w:r w:rsidR="006E0A54" w:rsidRPr="00D0162F">
              <w:t xml:space="preserve"> </w:t>
            </w:r>
            <w:r w:rsidRPr="00D0162F">
              <w:t>the</w:t>
            </w:r>
            <w:r w:rsidR="006E0A54" w:rsidRPr="00D0162F">
              <w:t xml:space="preserve"> </w:t>
            </w:r>
            <w:r w:rsidRPr="00D0162F">
              <w:t>slot</w:t>
            </w:r>
            <w:r w:rsidR="006E0A54" w:rsidRPr="00D0162F">
              <w:t xml:space="preserve"> </w:t>
            </w:r>
            <w:r w:rsidRPr="00D0162F">
              <w:t>used</w:t>
            </w:r>
            <w:r w:rsidR="006E0A54" w:rsidRPr="00D0162F">
              <w:t xml:space="preserve"> </w:t>
            </w:r>
            <w:r w:rsidRPr="00D0162F">
              <w:t>for</w:t>
            </w:r>
            <w:r w:rsidR="006E0A54" w:rsidRPr="00D0162F">
              <w:t xml:space="preserve"> </w:t>
            </w:r>
            <w:r w:rsidRPr="00D0162F">
              <w:t>CSI-RS</w:t>
            </w:r>
            <w:r w:rsidR="006E0A54" w:rsidRPr="00D0162F">
              <w:t xml:space="preserve"> </w:t>
            </w:r>
          </w:p>
        </w:tc>
        <w:tc>
          <w:tcPr>
            <w:tcW w:w="630" w:type="dxa"/>
            <w:tcBorders>
              <w:top w:val="single" w:sz="4" w:space="0" w:color="auto"/>
              <w:left w:val="single" w:sz="4" w:space="0" w:color="auto"/>
              <w:bottom w:val="single" w:sz="4" w:space="0" w:color="auto"/>
              <w:right w:val="single" w:sz="4" w:space="0" w:color="auto"/>
            </w:tcBorders>
            <w:vAlign w:val="center"/>
          </w:tcPr>
          <w:p w14:paraId="526F057E" w14:textId="77777777" w:rsidR="00AB67FA" w:rsidRPr="00D0162F" w:rsidRDefault="00AB67FA" w:rsidP="006E0A54">
            <w:pPr>
              <w:keepNext/>
              <w:keepLines/>
              <w:spacing w:after="0" w:line="256" w:lineRule="auto"/>
              <w:rPr>
                <w:rFonts w:ascii="Arial" w:hAnsi="Arial"/>
                <w:sz w:val="18"/>
                <w:szCs w:val="18"/>
              </w:rPr>
            </w:pPr>
          </w:p>
        </w:tc>
        <w:tc>
          <w:tcPr>
            <w:tcW w:w="2984" w:type="dxa"/>
            <w:tcBorders>
              <w:top w:val="single" w:sz="4" w:space="0" w:color="auto"/>
              <w:left w:val="single" w:sz="4" w:space="0" w:color="auto"/>
              <w:bottom w:val="single" w:sz="4" w:space="0" w:color="auto"/>
              <w:right w:val="single" w:sz="4" w:space="0" w:color="auto"/>
            </w:tcBorders>
            <w:vAlign w:val="center"/>
            <w:hideMark/>
          </w:tcPr>
          <w:p w14:paraId="083282BA" w14:textId="301F400D" w:rsidR="00AB67FA" w:rsidRPr="00D0162F" w:rsidRDefault="00AB67FA" w:rsidP="006E0A54">
            <w:pPr>
              <w:pStyle w:val="TAC"/>
              <w:spacing w:line="256" w:lineRule="auto"/>
              <w:jc w:val="left"/>
            </w:pPr>
            <w:r w:rsidRPr="00D0162F">
              <w:t>l</w:t>
            </w:r>
            <w:r w:rsidRPr="00D0162F">
              <w:rPr>
                <w:vertAlign w:val="subscript"/>
              </w:rPr>
              <w:t>0</w:t>
            </w:r>
            <w:r w:rsidR="006E0A54" w:rsidRPr="00D0162F">
              <w:t xml:space="preserve"> </w:t>
            </w:r>
            <w:r w:rsidRPr="00D0162F">
              <w:t>=</w:t>
            </w:r>
            <w:r w:rsidR="006E0A54" w:rsidRPr="00D0162F">
              <w:t xml:space="preserve"> </w:t>
            </w:r>
            <w:r w:rsidRPr="00D0162F">
              <w:t>5</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w:t>
            </w:r>
            <w:r w:rsidR="006E0A54" w:rsidRPr="00D0162F">
              <w:t xml:space="preserve"> </w:t>
            </w:r>
            <w:r w:rsidRPr="00D0162F">
              <w:t>and</w:t>
            </w:r>
            <w:r w:rsidR="006E0A54" w:rsidRPr="00D0162F">
              <w:t xml:space="preserve"> </w:t>
            </w:r>
            <w:r w:rsidRPr="00D0162F">
              <w:t>3</w:t>
            </w:r>
          </w:p>
          <w:p w14:paraId="14CDC5C8" w14:textId="136B3DFB" w:rsidR="00AB67FA" w:rsidRPr="00D0162F" w:rsidRDefault="00AB67FA" w:rsidP="006E0A54">
            <w:pPr>
              <w:pStyle w:val="TAC"/>
              <w:spacing w:line="256" w:lineRule="auto"/>
              <w:jc w:val="left"/>
            </w:pPr>
            <w:r w:rsidRPr="00D0162F">
              <w:t>l</w:t>
            </w:r>
            <w:r w:rsidRPr="00D0162F">
              <w:rPr>
                <w:vertAlign w:val="subscript"/>
              </w:rPr>
              <w:t>0</w:t>
            </w:r>
            <w:r w:rsidR="006E0A54" w:rsidRPr="00D0162F">
              <w:t xml:space="preserve"> </w:t>
            </w:r>
            <w:r w:rsidRPr="00D0162F">
              <w:t>=</w:t>
            </w:r>
            <w:r w:rsidR="006E0A54" w:rsidRPr="00D0162F">
              <w:t xml:space="preserve"> </w:t>
            </w:r>
            <w:r w:rsidRPr="00D0162F">
              <w:t>9</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2</w:t>
            </w:r>
            <w:r w:rsidR="006E0A54" w:rsidRPr="00D0162F">
              <w:t xml:space="preserve"> </w:t>
            </w:r>
            <w:r w:rsidRPr="00D0162F">
              <w:t>and</w:t>
            </w:r>
            <w:r w:rsidR="006E0A54" w:rsidRPr="00D0162F">
              <w:t xml:space="preserve"> </w:t>
            </w:r>
            <w:r w:rsidRPr="00D0162F">
              <w:t>4</w:t>
            </w:r>
          </w:p>
        </w:tc>
        <w:tc>
          <w:tcPr>
            <w:tcW w:w="2984" w:type="dxa"/>
            <w:tcBorders>
              <w:top w:val="single" w:sz="4" w:space="0" w:color="auto"/>
              <w:left w:val="single" w:sz="4" w:space="0" w:color="auto"/>
              <w:bottom w:val="single" w:sz="4" w:space="0" w:color="auto"/>
              <w:right w:val="single" w:sz="4" w:space="0" w:color="auto"/>
            </w:tcBorders>
            <w:vAlign w:val="center"/>
          </w:tcPr>
          <w:p w14:paraId="35294394" w14:textId="74C55875" w:rsidR="00AB67FA" w:rsidRPr="00D0162F" w:rsidRDefault="00AB67FA" w:rsidP="006E0A54">
            <w:pPr>
              <w:pStyle w:val="TAC"/>
              <w:spacing w:line="256" w:lineRule="auto"/>
              <w:jc w:val="left"/>
            </w:pPr>
            <w:r w:rsidRPr="00D0162F">
              <w:t>l</w:t>
            </w:r>
            <w:r w:rsidRPr="00D0162F">
              <w:rPr>
                <w:vertAlign w:val="subscript"/>
              </w:rPr>
              <w:t>0</w:t>
            </w:r>
            <w:r w:rsidR="006E0A54" w:rsidRPr="00D0162F">
              <w:t xml:space="preserve"> </w:t>
            </w:r>
            <w:r w:rsidRPr="00D0162F">
              <w:t>=</w:t>
            </w:r>
            <w:r w:rsidR="006E0A54" w:rsidRPr="00D0162F">
              <w:t xml:space="preserve"> </w:t>
            </w:r>
            <w:r w:rsidRPr="00D0162F">
              <w:t>5</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w:t>
            </w:r>
            <w:r w:rsidR="006E0A54" w:rsidRPr="00D0162F">
              <w:t xml:space="preserve"> </w:t>
            </w:r>
            <w:r w:rsidRPr="00D0162F">
              <w:t>and</w:t>
            </w:r>
            <w:r w:rsidR="006E0A54" w:rsidRPr="00D0162F">
              <w:t xml:space="preserve"> </w:t>
            </w:r>
            <w:r w:rsidRPr="00D0162F">
              <w:t>3</w:t>
            </w:r>
          </w:p>
          <w:p w14:paraId="0B1247E8" w14:textId="4B92E3FA" w:rsidR="00AB67FA" w:rsidRPr="00D0162F" w:rsidRDefault="00AB67FA" w:rsidP="006E0A54">
            <w:pPr>
              <w:pStyle w:val="TAC"/>
              <w:spacing w:line="256" w:lineRule="auto"/>
              <w:jc w:val="left"/>
            </w:pPr>
            <w:r w:rsidRPr="00D0162F">
              <w:t>l</w:t>
            </w:r>
            <w:r w:rsidRPr="00D0162F">
              <w:rPr>
                <w:vertAlign w:val="subscript"/>
              </w:rPr>
              <w:t>0</w:t>
            </w:r>
            <w:r w:rsidR="006E0A54" w:rsidRPr="00D0162F">
              <w:t xml:space="preserve"> </w:t>
            </w:r>
            <w:r w:rsidRPr="00D0162F">
              <w:t>=</w:t>
            </w:r>
            <w:r w:rsidR="006E0A54" w:rsidRPr="00D0162F">
              <w:t xml:space="preserve"> </w:t>
            </w:r>
            <w:r w:rsidRPr="00D0162F">
              <w:t>9</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2</w:t>
            </w:r>
            <w:r w:rsidR="006E0A54" w:rsidRPr="00D0162F">
              <w:t xml:space="preserve"> </w:t>
            </w:r>
            <w:r w:rsidRPr="00D0162F">
              <w:t>and</w:t>
            </w:r>
            <w:r w:rsidR="006E0A54" w:rsidRPr="00D0162F">
              <w:t xml:space="preserve"> </w:t>
            </w:r>
            <w:r w:rsidRPr="00D0162F">
              <w:t>4</w:t>
            </w:r>
          </w:p>
        </w:tc>
      </w:tr>
      <w:tr w:rsidR="00AB67FA" w:rsidRPr="00D0162F" w14:paraId="2A73C695"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2E66EEB4" w14:textId="38979CBC" w:rsidR="00AB67FA" w:rsidRPr="00D0162F" w:rsidRDefault="00AB67FA" w:rsidP="006E0A54">
            <w:pPr>
              <w:pStyle w:val="TAL"/>
              <w:spacing w:line="256" w:lineRule="auto"/>
            </w:pPr>
            <w:r w:rsidRPr="00D0162F">
              <w:t>Number</w:t>
            </w:r>
            <w:r w:rsidR="006E0A54" w:rsidRPr="00D0162F">
              <w:t xml:space="preserve"> </w:t>
            </w:r>
            <w:r w:rsidRPr="00D0162F">
              <w:t>of</w:t>
            </w:r>
            <w:r w:rsidR="006E0A54" w:rsidRPr="00D0162F">
              <w:t xml:space="preserve"> </w:t>
            </w:r>
            <w:r w:rsidRPr="00D0162F">
              <w:t>CSI-RS</w:t>
            </w:r>
            <w:r w:rsidR="006E0A54" w:rsidRPr="00D0162F">
              <w:t xml:space="preserve"> </w:t>
            </w:r>
            <w:r w:rsidRPr="00D0162F">
              <w:t>ports</w:t>
            </w:r>
            <w:r w:rsidR="006E0A54" w:rsidRPr="00D0162F">
              <w:t xml:space="preserve"> </w:t>
            </w:r>
            <w:r w:rsidRPr="00D0162F">
              <w:t>(X)</w:t>
            </w:r>
          </w:p>
        </w:tc>
        <w:tc>
          <w:tcPr>
            <w:tcW w:w="630" w:type="dxa"/>
            <w:tcBorders>
              <w:top w:val="single" w:sz="4" w:space="0" w:color="auto"/>
              <w:left w:val="single" w:sz="4" w:space="0" w:color="auto"/>
              <w:bottom w:val="single" w:sz="4" w:space="0" w:color="auto"/>
              <w:right w:val="single" w:sz="4" w:space="0" w:color="auto"/>
            </w:tcBorders>
            <w:vAlign w:val="center"/>
          </w:tcPr>
          <w:p w14:paraId="3DE03F31" w14:textId="77777777" w:rsidR="00AB67FA" w:rsidRPr="00D0162F" w:rsidRDefault="00AB67FA" w:rsidP="006E0A54">
            <w:pPr>
              <w:keepNext/>
              <w:keepLines/>
              <w:spacing w:after="0" w:line="256" w:lineRule="auto"/>
              <w:rPr>
                <w:rFonts w:ascii="Arial" w:hAnsi="Arial"/>
                <w:sz w:val="18"/>
                <w:szCs w:val="18"/>
              </w:rPr>
            </w:pPr>
          </w:p>
        </w:tc>
        <w:tc>
          <w:tcPr>
            <w:tcW w:w="2984" w:type="dxa"/>
            <w:tcBorders>
              <w:top w:val="single" w:sz="4" w:space="0" w:color="auto"/>
              <w:left w:val="single" w:sz="4" w:space="0" w:color="auto"/>
              <w:bottom w:val="single" w:sz="4" w:space="0" w:color="auto"/>
              <w:right w:val="single" w:sz="4" w:space="0" w:color="auto"/>
            </w:tcBorders>
            <w:vAlign w:val="center"/>
            <w:hideMark/>
          </w:tcPr>
          <w:p w14:paraId="5EE4FF6F" w14:textId="477C9082" w:rsidR="00AB67FA" w:rsidRPr="00D0162F" w:rsidRDefault="00AB67FA" w:rsidP="006E0A54">
            <w:pPr>
              <w:pStyle w:val="TAC"/>
              <w:spacing w:line="256" w:lineRule="auto"/>
              <w:jc w:val="left"/>
            </w:pPr>
            <w:r w:rsidRPr="00D0162F">
              <w:t>1</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984" w:type="dxa"/>
            <w:tcBorders>
              <w:top w:val="single" w:sz="4" w:space="0" w:color="auto"/>
              <w:left w:val="single" w:sz="4" w:space="0" w:color="auto"/>
              <w:bottom w:val="single" w:sz="4" w:space="0" w:color="auto"/>
              <w:right w:val="single" w:sz="4" w:space="0" w:color="auto"/>
            </w:tcBorders>
            <w:vAlign w:val="center"/>
          </w:tcPr>
          <w:p w14:paraId="12282DDA" w14:textId="0386B9E1" w:rsidR="00AB67FA" w:rsidRPr="00D0162F" w:rsidRDefault="00AB67FA" w:rsidP="006E0A54">
            <w:pPr>
              <w:pStyle w:val="TAC"/>
              <w:spacing w:line="256" w:lineRule="auto"/>
              <w:jc w:val="left"/>
            </w:pPr>
            <w:r w:rsidRPr="00D0162F">
              <w:t>1</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6FC5519E"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3696196C" w14:textId="237D7524" w:rsidR="00AB67FA" w:rsidRPr="00D0162F" w:rsidRDefault="00AB67FA" w:rsidP="006E0A54">
            <w:pPr>
              <w:pStyle w:val="TAL"/>
              <w:spacing w:line="256" w:lineRule="auto"/>
            </w:pPr>
            <w:r w:rsidRPr="00D0162F">
              <w:t>CDM</w:t>
            </w:r>
            <w:r w:rsidR="006E0A54" w:rsidRPr="00D0162F">
              <w:t xml:space="preserve"> </w:t>
            </w:r>
            <w:r w:rsidRPr="00D0162F">
              <w:t>Type</w:t>
            </w:r>
          </w:p>
        </w:tc>
        <w:tc>
          <w:tcPr>
            <w:tcW w:w="630" w:type="dxa"/>
            <w:tcBorders>
              <w:top w:val="single" w:sz="4" w:space="0" w:color="auto"/>
              <w:left w:val="single" w:sz="4" w:space="0" w:color="auto"/>
              <w:bottom w:val="single" w:sz="4" w:space="0" w:color="auto"/>
              <w:right w:val="single" w:sz="4" w:space="0" w:color="auto"/>
            </w:tcBorders>
            <w:vAlign w:val="center"/>
          </w:tcPr>
          <w:p w14:paraId="375A0F2A" w14:textId="77777777" w:rsidR="00AB67FA" w:rsidRPr="00D0162F" w:rsidRDefault="00AB67FA" w:rsidP="006E0A54">
            <w:pPr>
              <w:keepNext/>
              <w:keepLines/>
              <w:spacing w:after="0" w:line="256" w:lineRule="auto"/>
              <w:rPr>
                <w:rFonts w:ascii="Arial" w:hAnsi="Arial"/>
                <w:sz w:val="18"/>
                <w:szCs w:val="18"/>
              </w:rPr>
            </w:pPr>
          </w:p>
        </w:tc>
        <w:tc>
          <w:tcPr>
            <w:tcW w:w="2984" w:type="dxa"/>
            <w:tcBorders>
              <w:top w:val="single" w:sz="4" w:space="0" w:color="auto"/>
              <w:left w:val="single" w:sz="4" w:space="0" w:color="auto"/>
              <w:bottom w:val="single" w:sz="4" w:space="0" w:color="auto"/>
              <w:right w:val="single" w:sz="4" w:space="0" w:color="auto"/>
            </w:tcBorders>
            <w:vAlign w:val="center"/>
            <w:hideMark/>
          </w:tcPr>
          <w:p w14:paraId="15048A50" w14:textId="30F34E8B" w:rsidR="00AB67FA" w:rsidRPr="00D0162F" w:rsidRDefault="00AB67FA" w:rsidP="006E0A54">
            <w:pPr>
              <w:pStyle w:val="TAC"/>
              <w:spacing w:line="256" w:lineRule="auto"/>
              <w:jc w:val="left"/>
            </w:pPr>
            <w:r w:rsidRPr="00D0162F">
              <w:t>‘No</w:t>
            </w:r>
            <w:r w:rsidR="006E0A54" w:rsidRPr="00D0162F">
              <w:t xml:space="preserve"> </w:t>
            </w:r>
            <w:r w:rsidRPr="00D0162F">
              <w:t>CDM’</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984" w:type="dxa"/>
            <w:tcBorders>
              <w:top w:val="single" w:sz="4" w:space="0" w:color="auto"/>
              <w:left w:val="single" w:sz="4" w:space="0" w:color="auto"/>
              <w:bottom w:val="single" w:sz="4" w:space="0" w:color="auto"/>
              <w:right w:val="single" w:sz="4" w:space="0" w:color="auto"/>
            </w:tcBorders>
            <w:vAlign w:val="center"/>
          </w:tcPr>
          <w:p w14:paraId="6A3AE08C" w14:textId="64E10062" w:rsidR="00AB67FA" w:rsidRPr="00D0162F" w:rsidRDefault="00AB67FA" w:rsidP="006E0A54">
            <w:pPr>
              <w:pStyle w:val="TAC"/>
              <w:spacing w:line="256" w:lineRule="auto"/>
              <w:jc w:val="left"/>
            </w:pPr>
            <w:r w:rsidRPr="00D0162F">
              <w:t>‘No</w:t>
            </w:r>
            <w:r w:rsidR="006E0A54" w:rsidRPr="00D0162F">
              <w:t xml:space="preserve"> </w:t>
            </w:r>
            <w:r w:rsidRPr="00D0162F">
              <w:t>CDM’</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06C27E80"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7FD916C7" w14:textId="5E200E92" w:rsidR="00AB67FA" w:rsidRPr="00D0162F" w:rsidRDefault="00AB67FA" w:rsidP="006E0A54">
            <w:pPr>
              <w:pStyle w:val="TAL"/>
              <w:spacing w:line="256" w:lineRule="auto"/>
            </w:pPr>
            <w:r w:rsidRPr="00D0162F">
              <w:t>Density</w:t>
            </w:r>
            <w:r w:rsidR="006E0A54" w:rsidRPr="00D0162F">
              <w:t xml:space="preserve"> </w:t>
            </w:r>
            <w:r w:rsidRPr="00D0162F">
              <w:t>(ρ)</w:t>
            </w:r>
          </w:p>
        </w:tc>
        <w:tc>
          <w:tcPr>
            <w:tcW w:w="630" w:type="dxa"/>
            <w:tcBorders>
              <w:top w:val="single" w:sz="4" w:space="0" w:color="auto"/>
              <w:left w:val="single" w:sz="4" w:space="0" w:color="auto"/>
              <w:bottom w:val="single" w:sz="4" w:space="0" w:color="auto"/>
              <w:right w:val="single" w:sz="4" w:space="0" w:color="auto"/>
            </w:tcBorders>
            <w:vAlign w:val="center"/>
          </w:tcPr>
          <w:p w14:paraId="464BBE36" w14:textId="77777777" w:rsidR="00AB67FA" w:rsidRPr="00D0162F" w:rsidRDefault="00AB67FA" w:rsidP="006E0A54">
            <w:pPr>
              <w:keepNext/>
              <w:keepLines/>
              <w:spacing w:after="0" w:line="256" w:lineRule="auto"/>
              <w:rPr>
                <w:rFonts w:ascii="Arial" w:hAnsi="Arial"/>
                <w:sz w:val="18"/>
                <w:szCs w:val="18"/>
              </w:rPr>
            </w:pPr>
          </w:p>
        </w:tc>
        <w:tc>
          <w:tcPr>
            <w:tcW w:w="2984" w:type="dxa"/>
            <w:tcBorders>
              <w:top w:val="single" w:sz="4" w:space="0" w:color="auto"/>
              <w:left w:val="single" w:sz="4" w:space="0" w:color="auto"/>
              <w:bottom w:val="single" w:sz="4" w:space="0" w:color="auto"/>
              <w:right w:val="single" w:sz="4" w:space="0" w:color="auto"/>
            </w:tcBorders>
            <w:vAlign w:val="center"/>
            <w:hideMark/>
          </w:tcPr>
          <w:p w14:paraId="62CD0970" w14:textId="6FBF81F3" w:rsidR="00AB67FA" w:rsidRPr="00D0162F" w:rsidRDefault="00AB67FA" w:rsidP="006E0A54">
            <w:pPr>
              <w:pStyle w:val="TAC"/>
              <w:spacing w:line="256" w:lineRule="auto"/>
              <w:jc w:val="left"/>
            </w:pPr>
            <w:r w:rsidRPr="00D0162F">
              <w:t>3</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984" w:type="dxa"/>
            <w:tcBorders>
              <w:top w:val="single" w:sz="4" w:space="0" w:color="auto"/>
              <w:left w:val="single" w:sz="4" w:space="0" w:color="auto"/>
              <w:bottom w:val="single" w:sz="4" w:space="0" w:color="auto"/>
              <w:right w:val="single" w:sz="4" w:space="0" w:color="auto"/>
            </w:tcBorders>
            <w:vAlign w:val="center"/>
          </w:tcPr>
          <w:p w14:paraId="6EEFF623" w14:textId="50F4C7A2" w:rsidR="00AB67FA" w:rsidRPr="00D0162F" w:rsidRDefault="00AB67FA" w:rsidP="006E0A54">
            <w:pPr>
              <w:pStyle w:val="TAC"/>
              <w:spacing w:line="256" w:lineRule="auto"/>
              <w:jc w:val="left"/>
            </w:pPr>
            <w:r w:rsidRPr="00D0162F">
              <w:t>3</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11F089EC"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6E7BA99F" w14:textId="3D8A33ED" w:rsidR="00AB67FA" w:rsidRPr="00D0162F" w:rsidRDefault="00AB67FA" w:rsidP="006E0A54">
            <w:pPr>
              <w:pStyle w:val="TAL"/>
              <w:spacing w:line="256" w:lineRule="auto"/>
            </w:pPr>
            <w:r w:rsidRPr="00D0162F">
              <w:t>CSI-RS</w:t>
            </w:r>
            <w:r w:rsidR="006E0A54" w:rsidRPr="00D0162F">
              <w:t xml:space="preserve"> </w:t>
            </w:r>
            <w:r w:rsidRPr="00D0162F">
              <w:t>periodicity</w:t>
            </w:r>
          </w:p>
        </w:tc>
        <w:tc>
          <w:tcPr>
            <w:tcW w:w="630" w:type="dxa"/>
            <w:tcBorders>
              <w:top w:val="single" w:sz="4" w:space="0" w:color="auto"/>
              <w:left w:val="single" w:sz="4" w:space="0" w:color="auto"/>
              <w:bottom w:val="single" w:sz="4" w:space="0" w:color="auto"/>
              <w:right w:val="single" w:sz="4" w:space="0" w:color="auto"/>
            </w:tcBorders>
            <w:vAlign w:val="center"/>
            <w:hideMark/>
          </w:tcPr>
          <w:p w14:paraId="192730A6"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slots</w:t>
            </w:r>
          </w:p>
        </w:tc>
        <w:tc>
          <w:tcPr>
            <w:tcW w:w="2984" w:type="dxa"/>
            <w:tcBorders>
              <w:top w:val="single" w:sz="4" w:space="0" w:color="auto"/>
              <w:left w:val="single" w:sz="4" w:space="0" w:color="auto"/>
              <w:bottom w:val="single" w:sz="4" w:space="0" w:color="auto"/>
              <w:right w:val="single" w:sz="4" w:space="0" w:color="auto"/>
            </w:tcBorders>
            <w:vAlign w:val="center"/>
            <w:hideMark/>
          </w:tcPr>
          <w:p w14:paraId="0F821BC3" w14:textId="4361B9D8" w:rsidR="00AB67FA" w:rsidRPr="00D0162F" w:rsidRDefault="00AB67FA" w:rsidP="006E0A54">
            <w:pPr>
              <w:pStyle w:val="TAC"/>
              <w:spacing w:line="256" w:lineRule="auto"/>
              <w:jc w:val="left"/>
            </w:pPr>
            <w:r w:rsidRPr="00D0162F">
              <w:t>2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984" w:type="dxa"/>
            <w:tcBorders>
              <w:top w:val="single" w:sz="4" w:space="0" w:color="auto"/>
              <w:left w:val="single" w:sz="4" w:space="0" w:color="auto"/>
              <w:bottom w:val="single" w:sz="4" w:space="0" w:color="auto"/>
              <w:right w:val="single" w:sz="4" w:space="0" w:color="auto"/>
            </w:tcBorders>
            <w:vAlign w:val="center"/>
          </w:tcPr>
          <w:p w14:paraId="0D6FB7F2" w14:textId="571E1ACF" w:rsidR="00AB67FA" w:rsidRPr="00D0162F" w:rsidRDefault="00AB67FA" w:rsidP="006E0A54">
            <w:pPr>
              <w:pStyle w:val="TAC"/>
              <w:spacing w:line="256" w:lineRule="auto"/>
              <w:jc w:val="left"/>
            </w:pPr>
            <w:r w:rsidRPr="00D0162F">
              <w:t>4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53C925F1"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53E7CF64" w14:textId="06A153A2" w:rsidR="00AB67FA" w:rsidRPr="00D0162F" w:rsidRDefault="00AB67FA" w:rsidP="006E0A54">
            <w:pPr>
              <w:pStyle w:val="TAL"/>
              <w:spacing w:line="256" w:lineRule="auto"/>
            </w:pPr>
            <w:r w:rsidRPr="00D0162F">
              <w:t>CSI-RS</w:t>
            </w:r>
            <w:r w:rsidR="006E0A54" w:rsidRPr="00D0162F">
              <w:t xml:space="preserve"> </w:t>
            </w:r>
            <w:r w:rsidRPr="00D0162F">
              <w:t>offset</w:t>
            </w:r>
          </w:p>
        </w:tc>
        <w:tc>
          <w:tcPr>
            <w:tcW w:w="630" w:type="dxa"/>
            <w:tcBorders>
              <w:top w:val="single" w:sz="4" w:space="0" w:color="auto"/>
              <w:left w:val="single" w:sz="4" w:space="0" w:color="auto"/>
              <w:bottom w:val="single" w:sz="4" w:space="0" w:color="auto"/>
              <w:right w:val="single" w:sz="4" w:space="0" w:color="auto"/>
            </w:tcBorders>
            <w:vAlign w:val="center"/>
            <w:hideMark/>
          </w:tcPr>
          <w:p w14:paraId="7F0C130E"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slots</w:t>
            </w:r>
          </w:p>
        </w:tc>
        <w:tc>
          <w:tcPr>
            <w:tcW w:w="2984" w:type="dxa"/>
            <w:tcBorders>
              <w:top w:val="single" w:sz="4" w:space="0" w:color="auto"/>
              <w:left w:val="single" w:sz="4" w:space="0" w:color="auto"/>
              <w:bottom w:val="single" w:sz="4" w:space="0" w:color="auto"/>
              <w:right w:val="single" w:sz="4" w:space="0" w:color="auto"/>
            </w:tcBorders>
            <w:vAlign w:val="center"/>
            <w:hideMark/>
          </w:tcPr>
          <w:p w14:paraId="0D43F73A" w14:textId="165B4292" w:rsidR="00AB67FA" w:rsidRPr="00D0162F" w:rsidRDefault="00AB67FA" w:rsidP="006E0A54">
            <w:pPr>
              <w:pStyle w:val="TAC"/>
              <w:spacing w:line="256" w:lineRule="auto"/>
              <w:jc w:val="left"/>
            </w:pPr>
            <w:r w:rsidRPr="00D0162F">
              <w:t>1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w:t>
            </w:r>
            <w:r w:rsidR="006E0A54" w:rsidRPr="00D0162F">
              <w:t xml:space="preserve"> </w:t>
            </w:r>
            <w:r w:rsidRPr="00D0162F">
              <w:t>and</w:t>
            </w:r>
            <w:r w:rsidR="006E0A54" w:rsidRPr="00D0162F">
              <w:t xml:space="preserve"> </w:t>
            </w:r>
            <w:r w:rsidRPr="00D0162F">
              <w:t>2</w:t>
            </w:r>
          </w:p>
          <w:p w14:paraId="0370185B" w14:textId="34525A4B" w:rsidR="00AB67FA" w:rsidRPr="00D0162F" w:rsidRDefault="00AB67FA" w:rsidP="006E0A54">
            <w:pPr>
              <w:pStyle w:val="TAC"/>
              <w:spacing w:line="256" w:lineRule="auto"/>
              <w:jc w:val="left"/>
            </w:pPr>
            <w:r w:rsidRPr="00D0162F">
              <w:t>11</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3</w:t>
            </w:r>
            <w:r w:rsidR="006E0A54" w:rsidRPr="00D0162F">
              <w:t xml:space="preserve"> </w:t>
            </w:r>
            <w:r w:rsidRPr="00D0162F">
              <w:t>and</w:t>
            </w:r>
            <w:r w:rsidR="006E0A54" w:rsidRPr="00D0162F">
              <w:t xml:space="preserve"> </w:t>
            </w:r>
            <w:r w:rsidRPr="00D0162F">
              <w:t>4</w:t>
            </w:r>
          </w:p>
        </w:tc>
        <w:tc>
          <w:tcPr>
            <w:tcW w:w="2984" w:type="dxa"/>
            <w:tcBorders>
              <w:top w:val="single" w:sz="4" w:space="0" w:color="auto"/>
              <w:left w:val="single" w:sz="4" w:space="0" w:color="auto"/>
              <w:bottom w:val="single" w:sz="4" w:space="0" w:color="auto"/>
              <w:right w:val="single" w:sz="4" w:space="0" w:color="auto"/>
            </w:tcBorders>
            <w:vAlign w:val="center"/>
          </w:tcPr>
          <w:p w14:paraId="7E631BF1" w14:textId="3EFC393D" w:rsidR="00AB67FA" w:rsidRPr="00D0162F" w:rsidRDefault="00AB67FA" w:rsidP="006E0A54">
            <w:pPr>
              <w:pStyle w:val="TAC"/>
              <w:spacing w:line="256" w:lineRule="auto"/>
              <w:jc w:val="left"/>
            </w:pPr>
            <w:r w:rsidRPr="00D0162F">
              <w:t>2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w:t>
            </w:r>
            <w:r w:rsidR="006E0A54" w:rsidRPr="00D0162F">
              <w:t xml:space="preserve"> </w:t>
            </w:r>
            <w:r w:rsidRPr="00D0162F">
              <w:t>and</w:t>
            </w:r>
            <w:r w:rsidR="006E0A54" w:rsidRPr="00D0162F">
              <w:t xml:space="preserve"> </w:t>
            </w:r>
            <w:r w:rsidRPr="00D0162F">
              <w:t>2</w:t>
            </w:r>
          </w:p>
          <w:p w14:paraId="3B33F84B" w14:textId="3D499F4B" w:rsidR="00AB67FA" w:rsidRPr="00D0162F" w:rsidRDefault="00AB67FA" w:rsidP="006E0A54">
            <w:pPr>
              <w:pStyle w:val="TAC"/>
              <w:spacing w:line="256" w:lineRule="auto"/>
              <w:jc w:val="left"/>
            </w:pPr>
            <w:r w:rsidRPr="00D0162F">
              <w:t>21</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3</w:t>
            </w:r>
            <w:r w:rsidR="006E0A54" w:rsidRPr="00D0162F">
              <w:t xml:space="preserve"> </w:t>
            </w:r>
            <w:r w:rsidRPr="00D0162F">
              <w:t>and</w:t>
            </w:r>
            <w:r w:rsidR="006E0A54" w:rsidRPr="00D0162F">
              <w:t xml:space="preserve"> </w:t>
            </w:r>
            <w:r w:rsidRPr="00D0162F">
              <w:t>4</w:t>
            </w:r>
          </w:p>
        </w:tc>
      </w:tr>
      <w:tr w:rsidR="00AB67FA" w:rsidRPr="00D0162F" w14:paraId="4368D1C9"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66C18071" w14:textId="4FD61B17" w:rsidR="00AB67FA" w:rsidRPr="00D0162F" w:rsidRDefault="00AB67FA" w:rsidP="006E0A54">
            <w:pPr>
              <w:pStyle w:val="TAL"/>
              <w:spacing w:line="256" w:lineRule="auto"/>
              <w:rPr>
                <w:szCs w:val="22"/>
              </w:rPr>
            </w:pPr>
            <w:r w:rsidRPr="00D0162F">
              <w:rPr>
                <w:szCs w:val="18"/>
              </w:rPr>
              <w:t>EPRE</w:t>
            </w:r>
            <w:r w:rsidR="006E0A54" w:rsidRPr="00D0162F">
              <w:rPr>
                <w:szCs w:val="18"/>
              </w:rPr>
              <w:t xml:space="preserve"> </w:t>
            </w:r>
            <w:r w:rsidRPr="00D0162F">
              <w:rPr>
                <w:szCs w:val="18"/>
              </w:rPr>
              <w:t>ratio</w:t>
            </w:r>
            <w:r w:rsidR="006E0A54" w:rsidRPr="00D0162F">
              <w:rPr>
                <w:szCs w:val="18"/>
              </w:rPr>
              <w:t xml:space="preserve"> </w:t>
            </w:r>
            <w:r w:rsidRPr="00D0162F">
              <w:rPr>
                <w:szCs w:val="18"/>
              </w:rPr>
              <w:t>to</w:t>
            </w:r>
            <w:r w:rsidR="006E0A54" w:rsidRPr="00D0162F">
              <w:rPr>
                <w:szCs w:val="18"/>
              </w:rPr>
              <w:t xml:space="preserve"> </w:t>
            </w:r>
            <w:r w:rsidRPr="00D0162F">
              <w:rPr>
                <w:szCs w:val="18"/>
              </w:rPr>
              <w:t>SSS</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694C7D"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dB</w:t>
            </w:r>
          </w:p>
        </w:tc>
        <w:tc>
          <w:tcPr>
            <w:tcW w:w="2984" w:type="dxa"/>
            <w:tcBorders>
              <w:top w:val="single" w:sz="4" w:space="0" w:color="auto"/>
              <w:left w:val="single" w:sz="4" w:space="0" w:color="auto"/>
              <w:bottom w:val="single" w:sz="4" w:space="0" w:color="auto"/>
              <w:right w:val="single" w:sz="4" w:space="0" w:color="auto"/>
            </w:tcBorders>
            <w:vAlign w:val="center"/>
            <w:hideMark/>
          </w:tcPr>
          <w:p w14:paraId="6AA81E4A" w14:textId="77777777" w:rsidR="00AB67FA" w:rsidRPr="00D0162F" w:rsidRDefault="00AB67FA" w:rsidP="006E0A54">
            <w:pPr>
              <w:pStyle w:val="TAC"/>
              <w:spacing w:line="256" w:lineRule="auto"/>
              <w:jc w:val="left"/>
            </w:pPr>
            <w:r w:rsidRPr="00D0162F">
              <w:t>0</w:t>
            </w:r>
          </w:p>
        </w:tc>
        <w:tc>
          <w:tcPr>
            <w:tcW w:w="2984" w:type="dxa"/>
            <w:tcBorders>
              <w:top w:val="single" w:sz="4" w:space="0" w:color="auto"/>
              <w:left w:val="single" w:sz="4" w:space="0" w:color="auto"/>
              <w:bottom w:val="single" w:sz="4" w:space="0" w:color="auto"/>
              <w:right w:val="single" w:sz="4" w:space="0" w:color="auto"/>
            </w:tcBorders>
            <w:vAlign w:val="center"/>
          </w:tcPr>
          <w:p w14:paraId="4E9EF6A4" w14:textId="77777777" w:rsidR="00AB67FA" w:rsidRPr="00D0162F" w:rsidRDefault="00AB67FA" w:rsidP="006E0A54">
            <w:pPr>
              <w:pStyle w:val="TAC"/>
              <w:spacing w:line="256" w:lineRule="auto"/>
              <w:jc w:val="left"/>
            </w:pPr>
            <w:r w:rsidRPr="00D0162F">
              <w:t>0</w:t>
            </w:r>
          </w:p>
        </w:tc>
      </w:tr>
      <w:tr w:rsidR="00AB67FA" w:rsidRPr="00D0162F" w14:paraId="3271121D"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tcPr>
          <w:p w14:paraId="2744EE8D" w14:textId="413B1FDF" w:rsidR="00AB67FA" w:rsidRPr="00D0162F" w:rsidRDefault="00AB67FA" w:rsidP="006E0A54">
            <w:pPr>
              <w:pStyle w:val="TAL"/>
              <w:spacing w:line="256" w:lineRule="auto"/>
              <w:rPr>
                <w:szCs w:val="18"/>
              </w:rPr>
            </w:pPr>
            <w:r w:rsidRPr="00D0162F">
              <w:rPr>
                <w:szCs w:val="18"/>
              </w:rPr>
              <w:t>TCI</w:t>
            </w:r>
            <w:r w:rsidR="006E0A54" w:rsidRPr="00D0162F">
              <w:rPr>
                <w:szCs w:val="18"/>
              </w:rPr>
              <w:t xml:space="preserve"> </w:t>
            </w:r>
            <w:r w:rsidRPr="00D0162F">
              <w:rPr>
                <w:szCs w:val="18"/>
              </w:rPr>
              <w:t>state</w:t>
            </w:r>
          </w:p>
        </w:tc>
        <w:tc>
          <w:tcPr>
            <w:tcW w:w="630" w:type="dxa"/>
            <w:tcBorders>
              <w:top w:val="single" w:sz="4" w:space="0" w:color="auto"/>
              <w:left w:val="single" w:sz="4" w:space="0" w:color="auto"/>
              <w:bottom w:val="single" w:sz="4" w:space="0" w:color="auto"/>
              <w:right w:val="single" w:sz="4" w:space="0" w:color="auto"/>
            </w:tcBorders>
            <w:vAlign w:val="center"/>
          </w:tcPr>
          <w:p w14:paraId="1A806B98" w14:textId="77777777" w:rsidR="00AB67FA" w:rsidRPr="00D0162F" w:rsidRDefault="00AB67FA" w:rsidP="006E0A54">
            <w:pPr>
              <w:keepNext/>
              <w:keepLines/>
              <w:spacing w:after="0" w:line="256" w:lineRule="auto"/>
              <w:rPr>
                <w:rFonts w:ascii="Arial" w:hAnsi="Arial"/>
                <w:sz w:val="18"/>
                <w:szCs w:val="18"/>
              </w:rPr>
            </w:pPr>
          </w:p>
        </w:tc>
        <w:tc>
          <w:tcPr>
            <w:tcW w:w="2984" w:type="dxa"/>
            <w:tcBorders>
              <w:top w:val="single" w:sz="4" w:space="0" w:color="auto"/>
              <w:left w:val="single" w:sz="4" w:space="0" w:color="auto"/>
              <w:bottom w:val="single" w:sz="4" w:space="0" w:color="auto"/>
              <w:right w:val="single" w:sz="4" w:space="0" w:color="auto"/>
            </w:tcBorders>
            <w:vAlign w:val="center"/>
          </w:tcPr>
          <w:p w14:paraId="4BAC6DED" w14:textId="77777777" w:rsidR="00AB67FA" w:rsidRPr="00D0162F" w:rsidRDefault="00AB67FA" w:rsidP="006E0A54">
            <w:pPr>
              <w:pStyle w:val="TAC"/>
              <w:spacing w:line="256" w:lineRule="auto"/>
              <w:jc w:val="left"/>
            </w:pPr>
            <w:r w:rsidRPr="00D0162F">
              <w:rPr>
                <w:rFonts w:eastAsia="MS Mincho"/>
              </w:rPr>
              <w:t>TCI.State.0</w:t>
            </w:r>
          </w:p>
        </w:tc>
        <w:tc>
          <w:tcPr>
            <w:tcW w:w="2984" w:type="dxa"/>
            <w:tcBorders>
              <w:top w:val="single" w:sz="4" w:space="0" w:color="auto"/>
              <w:left w:val="single" w:sz="4" w:space="0" w:color="auto"/>
              <w:bottom w:val="single" w:sz="4" w:space="0" w:color="auto"/>
              <w:right w:val="single" w:sz="4" w:space="0" w:color="auto"/>
            </w:tcBorders>
            <w:vAlign w:val="center"/>
          </w:tcPr>
          <w:p w14:paraId="3101F06B" w14:textId="77777777" w:rsidR="00AB67FA" w:rsidRPr="00D0162F" w:rsidRDefault="00AB67FA" w:rsidP="006E0A54">
            <w:pPr>
              <w:pStyle w:val="TAC"/>
              <w:spacing w:line="256" w:lineRule="auto"/>
              <w:jc w:val="left"/>
            </w:pPr>
            <w:r w:rsidRPr="00D0162F">
              <w:rPr>
                <w:rFonts w:eastAsia="MS Mincho"/>
              </w:rPr>
              <w:t>TCI.State.0</w:t>
            </w:r>
          </w:p>
        </w:tc>
      </w:tr>
      <w:tr w:rsidR="00AB67FA" w:rsidRPr="00D0162F" w14:paraId="7D034CA5" w14:textId="77777777" w:rsidTr="006E0A54">
        <w:trPr>
          <w:jc w:val="center"/>
        </w:trPr>
        <w:tc>
          <w:tcPr>
            <w:tcW w:w="9991" w:type="dxa"/>
            <w:gridSpan w:val="4"/>
            <w:tcBorders>
              <w:top w:val="single" w:sz="4" w:space="0" w:color="auto"/>
              <w:left w:val="single" w:sz="4" w:space="0" w:color="auto"/>
              <w:bottom w:val="single" w:sz="4" w:space="0" w:color="auto"/>
              <w:right w:val="single" w:sz="4" w:space="0" w:color="auto"/>
            </w:tcBorders>
            <w:vAlign w:val="center"/>
            <w:hideMark/>
          </w:tcPr>
          <w:p w14:paraId="36D0A2D3" w14:textId="4AFDC4C0" w:rsidR="00AB67FA" w:rsidRPr="00D0162F" w:rsidRDefault="005E4E07" w:rsidP="006E0A54">
            <w:pPr>
              <w:pStyle w:val="TAN"/>
              <w:spacing w:line="256" w:lineRule="auto"/>
            </w:pPr>
            <w:r w:rsidRPr="00D0162F">
              <w:t>NOTE</w:t>
            </w:r>
            <w:r w:rsidR="006E0A54" w:rsidRPr="00D0162F">
              <w:t xml:space="preserve"> </w:t>
            </w:r>
            <w:r w:rsidR="00AB67FA" w:rsidRPr="00D0162F">
              <w:t>1:</w:t>
            </w:r>
            <w:r w:rsidR="006E0A54" w:rsidRPr="00D0162F">
              <w:t xml:space="preserve"> </w:t>
            </w:r>
            <w:r w:rsidR="00AB67FA" w:rsidRPr="00D0162F">
              <w:tab/>
              <w:t>BW</w:t>
            </w:r>
            <w:r w:rsidR="006E0A54" w:rsidRPr="00D0162F">
              <w:t xml:space="preserve"> </w:t>
            </w:r>
            <w:r w:rsidR="00AB67FA" w:rsidRPr="00D0162F">
              <w:t>of</w:t>
            </w:r>
            <w:r w:rsidR="006E0A54" w:rsidRPr="00D0162F">
              <w:t xml:space="preserve"> </w:t>
            </w:r>
            <w:r w:rsidR="00AB67FA" w:rsidRPr="00D0162F">
              <w:t>TRS</w:t>
            </w:r>
            <w:r w:rsidR="006E0A54" w:rsidRPr="00D0162F">
              <w:t xml:space="preserve"> </w:t>
            </w:r>
            <w:r w:rsidR="00AB67FA" w:rsidRPr="00D0162F">
              <w:t>is</w:t>
            </w:r>
            <w:r w:rsidR="006E0A54" w:rsidRPr="00D0162F">
              <w:t xml:space="preserve"> </w:t>
            </w:r>
            <w:r w:rsidR="00AB67FA" w:rsidRPr="00D0162F">
              <w:t>configured</w:t>
            </w:r>
            <w:r w:rsidR="006E0A54" w:rsidRPr="00D0162F">
              <w:t xml:space="preserve"> </w:t>
            </w:r>
            <w:r w:rsidR="00AB67FA" w:rsidRPr="00D0162F">
              <w:t>same</w:t>
            </w:r>
            <w:r w:rsidR="006E0A54" w:rsidRPr="00D0162F">
              <w:t xml:space="preserve"> </w:t>
            </w:r>
            <w:r w:rsidR="00AB67FA" w:rsidRPr="00D0162F">
              <w:t>as</w:t>
            </w:r>
            <w:r w:rsidR="006E0A54" w:rsidRPr="00D0162F">
              <w:t xml:space="preserve"> </w:t>
            </w:r>
            <w:r w:rsidR="00AB67FA" w:rsidRPr="00D0162F">
              <w:t>the</w:t>
            </w:r>
            <w:r w:rsidR="006E0A54" w:rsidRPr="00D0162F">
              <w:t xml:space="preserve"> </w:t>
            </w:r>
            <w:r w:rsidR="00AB67FA" w:rsidRPr="00D0162F">
              <w:t>BW</w:t>
            </w:r>
            <w:r w:rsidR="006E0A54" w:rsidRPr="00D0162F">
              <w:t xml:space="preserve"> </w:t>
            </w:r>
            <w:r w:rsidR="00AB67FA" w:rsidRPr="00D0162F">
              <w:t>size</w:t>
            </w:r>
            <w:r w:rsidR="006E0A54" w:rsidRPr="00D0162F">
              <w:t xml:space="preserve"> </w:t>
            </w:r>
            <w:r w:rsidR="00AB67FA" w:rsidRPr="00D0162F">
              <w:t>of</w:t>
            </w:r>
            <w:r w:rsidR="006E0A54" w:rsidRPr="00D0162F">
              <w:t xml:space="preserve"> </w:t>
            </w:r>
            <w:r w:rsidR="00AB67FA" w:rsidRPr="00D0162F">
              <w:t>UE</w:t>
            </w:r>
            <w:r w:rsidR="006E0A54" w:rsidRPr="00D0162F">
              <w:t xml:space="preserve"> </w:t>
            </w:r>
            <w:r w:rsidR="00AB67FA" w:rsidRPr="00D0162F">
              <w:t>active</w:t>
            </w:r>
            <w:r w:rsidR="006E0A54" w:rsidRPr="00D0162F">
              <w:t xml:space="preserve"> </w:t>
            </w:r>
            <w:r w:rsidR="00AB67FA" w:rsidRPr="00D0162F">
              <w:t>BWP</w:t>
            </w:r>
            <w:r w:rsidR="006E0A54" w:rsidRPr="00D0162F">
              <w:t xml:space="preserve"> </w:t>
            </w:r>
            <w:r w:rsidR="00AB67FA" w:rsidRPr="00D0162F">
              <w:t>in</w:t>
            </w:r>
            <w:r w:rsidR="006E0A54" w:rsidRPr="00D0162F">
              <w:t xml:space="preserve"> </w:t>
            </w:r>
            <w:r w:rsidR="00AB67FA" w:rsidRPr="00D0162F">
              <w:t>the</w:t>
            </w:r>
            <w:r w:rsidR="006E0A54" w:rsidRPr="00D0162F">
              <w:t xml:space="preserve"> </w:t>
            </w:r>
            <w:r w:rsidR="00AB67FA" w:rsidRPr="00D0162F">
              <w:t>RRM</w:t>
            </w:r>
            <w:r w:rsidR="006E0A54" w:rsidRPr="00D0162F">
              <w:t xml:space="preserve"> </w:t>
            </w:r>
            <w:r w:rsidR="00AB67FA" w:rsidRPr="00D0162F">
              <w:t>test</w:t>
            </w:r>
            <w:r w:rsidR="006E0A54" w:rsidRPr="00D0162F">
              <w:t xml:space="preserve"> </w:t>
            </w:r>
            <w:r w:rsidR="00AB67FA" w:rsidRPr="00D0162F">
              <w:t>cases</w:t>
            </w:r>
          </w:p>
        </w:tc>
      </w:tr>
    </w:tbl>
    <w:p w14:paraId="2FAE95CD" w14:textId="77777777" w:rsidR="000141F4" w:rsidRPr="00D0162F" w:rsidRDefault="000141F4" w:rsidP="000141F4"/>
    <w:p w14:paraId="57B5B51C" w14:textId="77777777" w:rsidR="000141F4" w:rsidRPr="00D0162F" w:rsidRDefault="000141F4" w:rsidP="000141F4">
      <w:pPr>
        <w:pStyle w:val="TH"/>
      </w:pPr>
      <w:r w:rsidRPr="00D0162F">
        <w:t>Table A.1.4A.1.2-2: Aperiodic CSI-RS for tracking</w:t>
      </w:r>
    </w:p>
    <w:tbl>
      <w:tblPr>
        <w:tblW w:w="10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3"/>
        <w:gridCol w:w="630"/>
        <w:gridCol w:w="3482"/>
        <w:gridCol w:w="3355"/>
      </w:tblGrid>
      <w:tr w:rsidR="000141F4" w:rsidRPr="00D0162F" w14:paraId="687E65B6"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70F1D2A1" w14:textId="77777777" w:rsidR="000141F4" w:rsidRPr="00D0162F" w:rsidRDefault="000141F4" w:rsidP="00096385">
            <w:pPr>
              <w:pStyle w:val="TAH"/>
            </w:pPr>
            <w:r w:rsidRPr="00D0162F">
              <w:t>Parame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082A5411" w14:textId="77777777" w:rsidR="000141F4" w:rsidRPr="00D0162F" w:rsidRDefault="000141F4" w:rsidP="00096385">
            <w:pPr>
              <w:pStyle w:val="TAH"/>
            </w:pPr>
            <w:r w:rsidRPr="00D0162F">
              <w:t>Unit</w:t>
            </w:r>
          </w:p>
        </w:tc>
        <w:tc>
          <w:tcPr>
            <w:tcW w:w="3482" w:type="dxa"/>
            <w:tcBorders>
              <w:top w:val="single" w:sz="4" w:space="0" w:color="auto"/>
              <w:left w:val="single" w:sz="4" w:space="0" w:color="auto"/>
              <w:bottom w:val="single" w:sz="4" w:space="0" w:color="auto"/>
              <w:right w:val="single" w:sz="4" w:space="0" w:color="auto"/>
            </w:tcBorders>
            <w:vAlign w:val="center"/>
            <w:hideMark/>
          </w:tcPr>
          <w:p w14:paraId="5AE7C11A" w14:textId="77777777" w:rsidR="000141F4" w:rsidRPr="00D0162F" w:rsidRDefault="000141F4" w:rsidP="00096385">
            <w:pPr>
              <w:pStyle w:val="TAH"/>
            </w:pPr>
            <w:r w:rsidRPr="00D0162F">
              <w:t>Value</w:t>
            </w:r>
          </w:p>
        </w:tc>
        <w:tc>
          <w:tcPr>
            <w:tcW w:w="3355" w:type="dxa"/>
            <w:tcBorders>
              <w:top w:val="single" w:sz="4" w:space="0" w:color="auto"/>
              <w:left w:val="single" w:sz="4" w:space="0" w:color="auto"/>
              <w:bottom w:val="single" w:sz="4" w:space="0" w:color="auto"/>
              <w:right w:val="single" w:sz="4" w:space="0" w:color="auto"/>
            </w:tcBorders>
          </w:tcPr>
          <w:p w14:paraId="07E7F3BE" w14:textId="77777777" w:rsidR="000141F4" w:rsidRPr="00D0162F" w:rsidRDefault="000141F4" w:rsidP="00096385">
            <w:pPr>
              <w:pStyle w:val="TAH"/>
            </w:pPr>
          </w:p>
        </w:tc>
      </w:tr>
      <w:tr w:rsidR="000141F4" w:rsidRPr="00D0162F" w14:paraId="6EBECBCB"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5410DEF8" w14:textId="77777777" w:rsidR="000141F4" w:rsidRPr="00D0162F" w:rsidRDefault="000141F4" w:rsidP="00096385">
            <w:pPr>
              <w:pStyle w:val="TAL"/>
            </w:pPr>
            <w:r w:rsidRPr="00D0162F">
              <w:t>Reference channel</w:t>
            </w:r>
          </w:p>
        </w:tc>
        <w:tc>
          <w:tcPr>
            <w:tcW w:w="630" w:type="dxa"/>
            <w:tcBorders>
              <w:top w:val="single" w:sz="4" w:space="0" w:color="auto"/>
              <w:left w:val="single" w:sz="4" w:space="0" w:color="auto"/>
              <w:bottom w:val="single" w:sz="4" w:space="0" w:color="auto"/>
              <w:right w:val="single" w:sz="4" w:space="0" w:color="auto"/>
            </w:tcBorders>
            <w:vAlign w:val="center"/>
          </w:tcPr>
          <w:p w14:paraId="2646A07E" w14:textId="77777777" w:rsidR="000141F4" w:rsidRPr="00D0162F" w:rsidRDefault="000141F4" w:rsidP="00096385">
            <w:pPr>
              <w:pStyle w:val="TAL"/>
            </w:pPr>
          </w:p>
        </w:tc>
        <w:tc>
          <w:tcPr>
            <w:tcW w:w="3482" w:type="dxa"/>
            <w:tcBorders>
              <w:top w:val="single" w:sz="4" w:space="0" w:color="auto"/>
              <w:left w:val="single" w:sz="4" w:space="0" w:color="auto"/>
              <w:bottom w:val="single" w:sz="4" w:space="0" w:color="auto"/>
              <w:right w:val="single" w:sz="4" w:space="0" w:color="auto"/>
            </w:tcBorders>
            <w:vAlign w:val="center"/>
            <w:hideMark/>
          </w:tcPr>
          <w:p w14:paraId="7E87D7CA" w14:textId="77777777" w:rsidR="000141F4" w:rsidRPr="00D0162F" w:rsidRDefault="000141F4" w:rsidP="00096385">
            <w:pPr>
              <w:pStyle w:val="TAL"/>
            </w:pPr>
            <w:r w:rsidRPr="00D0162F">
              <w:t>TRS.1.3 TDD</w:t>
            </w:r>
          </w:p>
        </w:tc>
        <w:tc>
          <w:tcPr>
            <w:tcW w:w="3355" w:type="dxa"/>
            <w:tcBorders>
              <w:top w:val="single" w:sz="4" w:space="0" w:color="auto"/>
              <w:left w:val="single" w:sz="4" w:space="0" w:color="auto"/>
              <w:bottom w:val="single" w:sz="4" w:space="0" w:color="auto"/>
              <w:right w:val="single" w:sz="4" w:space="0" w:color="auto"/>
            </w:tcBorders>
            <w:vAlign w:val="center"/>
          </w:tcPr>
          <w:p w14:paraId="3C6E4E4E" w14:textId="77777777" w:rsidR="000141F4" w:rsidRPr="00D0162F" w:rsidRDefault="000141F4" w:rsidP="00096385">
            <w:pPr>
              <w:pStyle w:val="TAL"/>
            </w:pPr>
            <w:r w:rsidRPr="00D0162F">
              <w:t>TRS.1.4 TDD</w:t>
            </w:r>
          </w:p>
        </w:tc>
      </w:tr>
      <w:tr w:rsidR="000141F4" w:rsidRPr="00D0162F" w14:paraId="763A1497"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289D1333" w14:textId="77777777" w:rsidR="000141F4" w:rsidRPr="00D0162F" w:rsidRDefault="000141F4" w:rsidP="00096385">
            <w:pPr>
              <w:pStyle w:val="TAL"/>
            </w:pPr>
            <w:r w:rsidRPr="00D0162F">
              <w:t>Bandwidth</w:t>
            </w:r>
          </w:p>
        </w:tc>
        <w:tc>
          <w:tcPr>
            <w:tcW w:w="630" w:type="dxa"/>
            <w:tcBorders>
              <w:top w:val="single" w:sz="4" w:space="0" w:color="auto"/>
              <w:left w:val="single" w:sz="4" w:space="0" w:color="auto"/>
              <w:bottom w:val="single" w:sz="4" w:space="0" w:color="auto"/>
              <w:right w:val="single" w:sz="4" w:space="0" w:color="auto"/>
            </w:tcBorders>
            <w:vAlign w:val="center"/>
            <w:hideMark/>
          </w:tcPr>
          <w:p w14:paraId="2CF64719" w14:textId="77777777" w:rsidR="000141F4" w:rsidRPr="00D0162F" w:rsidRDefault="000141F4" w:rsidP="00096385"/>
        </w:tc>
        <w:tc>
          <w:tcPr>
            <w:tcW w:w="3482" w:type="dxa"/>
            <w:tcBorders>
              <w:top w:val="single" w:sz="4" w:space="0" w:color="auto"/>
              <w:left w:val="single" w:sz="4" w:space="0" w:color="auto"/>
              <w:bottom w:val="single" w:sz="4" w:space="0" w:color="auto"/>
              <w:right w:val="single" w:sz="4" w:space="0" w:color="auto"/>
            </w:tcBorders>
            <w:vAlign w:val="center"/>
            <w:hideMark/>
          </w:tcPr>
          <w:p w14:paraId="7F124D10" w14:textId="77777777" w:rsidR="000141F4" w:rsidRPr="00D0162F" w:rsidRDefault="000141F4" w:rsidP="00096385">
            <w:pPr>
              <w:pStyle w:val="TAL"/>
              <w:rPr>
                <w:vertAlign w:val="superscript"/>
              </w:rPr>
            </w:pPr>
            <w:r w:rsidRPr="00D0162F">
              <w:t>BW of Active BWP</w:t>
            </w:r>
            <w:r w:rsidRPr="00D0162F">
              <w:rPr>
                <w:vertAlign w:val="superscript"/>
              </w:rPr>
              <w:t>Note</w:t>
            </w:r>
            <w:r w:rsidRPr="00D0162F">
              <w:rPr>
                <w:vertAlign w:val="superscript"/>
                <w:lang w:eastAsia="zh-CN"/>
              </w:rPr>
              <w:t xml:space="preserve"> 1</w:t>
            </w:r>
          </w:p>
        </w:tc>
        <w:tc>
          <w:tcPr>
            <w:tcW w:w="3355" w:type="dxa"/>
            <w:tcBorders>
              <w:top w:val="single" w:sz="4" w:space="0" w:color="auto"/>
              <w:left w:val="single" w:sz="4" w:space="0" w:color="auto"/>
              <w:bottom w:val="single" w:sz="4" w:space="0" w:color="auto"/>
              <w:right w:val="single" w:sz="4" w:space="0" w:color="auto"/>
            </w:tcBorders>
            <w:vAlign w:val="center"/>
          </w:tcPr>
          <w:p w14:paraId="7C236DD9" w14:textId="77777777" w:rsidR="000141F4" w:rsidRPr="00D0162F" w:rsidRDefault="000141F4" w:rsidP="00096385">
            <w:pPr>
              <w:pStyle w:val="TAL"/>
            </w:pPr>
            <w:r w:rsidRPr="00D0162F">
              <w:t>BW of Active BWP</w:t>
            </w:r>
            <w:r w:rsidRPr="00D0162F">
              <w:rPr>
                <w:vertAlign w:val="superscript"/>
              </w:rPr>
              <w:t>Note 1</w:t>
            </w:r>
          </w:p>
        </w:tc>
      </w:tr>
      <w:tr w:rsidR="000141F4" w:rsidRPr="00D0162F" w14:paraId="19EE98B3"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2D34E150" w14:textId="77777777" w:rsidR="000141F4" w:rsidRPr="00D0162F" w:rsidRDefault="000141F4" w:rsidP="00096385">
            <w:pPr>
              <w:pStyle w:val="TAL"/>
            </w:pPr>
            <w:r w:rsidRPr="00D0162F">
              <w:t>SCS</w:t>
            </w:r>
          </w:p>
        </w:tc>
        <w:tc>
          <w:tcPr>
            <w:tcW w:w="630" w:type="dxa"/>
            <w:tcBorders>
              <w:top w:val="single" w:sz="4" w:space="0" w:color="auto"/>
              <w:left w:val="single" w:sz="4" w:space="0" w:color="auto"/>
              <w:bottom w:val="single" w:sz="4" w:space="0" w:color="auto"/>
              <w:right w:val="single" w:sz="4" w:space="0" w:color="auto"/>
            </w:tcBorders>
            <w:vAlign w:val="center"/>
            <w:hideMark/>
          </w:tcPr>
          <w:p w14:paraId="60B488A9" w14:textId="77777777" w:rsidR="000141F4" w:rsidRPr="00D0162F" w:rsidRDefault="000141F4" w:rsidP="00096385">
            <w:pPr>
              <w:pStyle w:val="TAL"/>
            </w:pPr>
            <w:r w:rsidRPr="00D0162F">
              <w:t>kHz</w:t>
            </w:r>
          </w:p>
        </w:tc>
        <w:tc>
          <w:tcPr>
            <w:tcW w:w="3482" w:type="dxa"/>
            <w:tcBorders>
              <w:top w:val="single" w:sz="4" w:space="0" w:color="auto"/>
              <w:left w:val="single" w:sz="4" w:space="0" w:color="auto"/>
              <w:bottom w:val="single" w:sz="4" w:space="0" w:color="auto"/>
              <w:right w:val="single" w:sz="4" w:space="0" w:color="auto"/>
            </w:tcBorders>
            <w:vAlign w:val="center"/>
            <w:hideMark/>
          </w:tcPr>
          <w:p w14:paraId="08EBA9FE" w14:textId="77777777" w:rsidR="000141F4" w:rsidRPr="00D0162F" w:rsidRDefault="000141F4" w:rsidP="00096385">
            <w:pPr>
              <w:pStyle w:val="TAL"/>
            </w:pPr>
            <w:r w:rsidRPr="00D0162F">
              <w:t>15</w:t>
            </w:r>
          </w:p>
        </w:tc>
        <w:tc>
          <w:tcPr>
            <w:tcW w:w="3355" w:type="dxa"/>
            <w:tcBorders>
              <w:top w:val="single" w:sz="4" w:space="0" w:color="auto"/>
              <w:left w:val="single" w:sz="4" w:space="0" w:color="auto"/>
              <w:bottom w:val="single" w:sz="4" w:space="0" w:color="auto"/>
              <w:right w:val="single" w:sz="4" w:space="0" w:color="auto"/>
            </w:tcBorders>
            <w:vAlign w:val="center"/>
          </w:tcPr>
          <w:p w14:paraId="53E52CA5" w14:textId="77777777" w:rsidR="000141F4" w:rsidRPr="00D0162F" w:rsidRDefault="000141F4" w:rsidP="00096385">
            <w:pPr>
              <w:pStyle w:val="TAL"/>
            </w:pPr>
            <w:r w:rsidRPr="00D0162F">
              <w:t>30</w:t>
            </w:r>
          </w:p>
        </w:tc>
      </w:tr>
      <w:tr w:rsidR="000141F4" w:rsidRPr="00D0162F" w14:paraId="3A470B07"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7164CDF0" w14:textId="77777777" w:rsidR="000141F4" w:rsidRPr="00D0162F" w:rsidRDefault="000141F4" w:rsidP="00096385">
            <w:pPr>
              <w:pStyle w:val="TAL"/>
            </w:pPr>
            <w:r w:rsidRPr="00D0162F">
              <w:t xml:space="preserve">First subcarrier index in the PRB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433D51E5" w14:textId="77777777" w:rsidR="000141F4" w:rsidRPr="00D0162F" w:rsidRDefault="000141F4" w:rsidP="00096385">
            <w:pPr>
              <w:pStyle w:val="TAL"/>
            </w:pPr>
          </w:p>
        </w:tc>
        <w:tc>
          <w:tcPr>
            <w:tcW w:w="3482" w:type="dxa"/>
            <w:tcBorders>
              <w:top w:val="single" w:sz="4" w:space="0" w:color="auto"/>
              <w:left w:val="single" w:sz="4" w:space="0" w:color="auto"/>
              <w:bottom w:val="single" w:sz="4" w:space="0" w:color="auto"/>
              <w:right w:val="single" w:sz="4" w:space="0" w:color="auto"/>
            </w:tcBorders>
            <w:vAlign w:val="center"/>
            <w:hideMark/>
          </w:tcPr>
          <w:p w14:paraId="227B92A3" w14:textId="77777777" w:rsidR="000141F4" w:rsidRPr="00D0162F" w:rsidRDefault="000141F4" w:rsidP="00096385">
            <w:pPr>
              <w:pStyle w:val="TAL"/>
            </w:pPr>
            <w:r w:rsidRPr="00D0162F">
              <w:t>k</w:t>
            </w:r>
            <w:r w:rsidRPr="00D0162F">
              <w:rPr>
                <w:vertAlign w:val="subscript"/>
              </w:rPr>
              <w:t>0</w:t>
            </w:r>
            <w:r w:rsidRPr="00D0162F">
              <w:t>=0 for CSI-RS resource 1,2,3,4</w:t>
            </w:r>
          </w:p>
        </w:tc>
        <w:tc>
          <w:tcPr>
            <w:tcW w:w="3355" w:type="dxa"/>
            <w:tcBorders>
              <w:top w:val="single" w:sz="4" w:space="0" w:color="auto"/>
              <w:left w:val="single" w:sz="4" w:space="0" w:color="auto"/>
              <w:bottom w:val="single" w:sz="4" w:space="0" w:color="auto"/>
              <w:right w:val="single" w:sz="4" w:space="0" w:color="auto"/>
            </w:tcBorders>
            <w:vAlign w:val="center"/>
          </w:tcPr>
          <w:p w14:paraId="79B545E3" w14:textId="77777777" w:rsidR="000141F4" w:rsidRPr="00D0162F" w:rsidRDefault="000141F4" w:rsidP="00096385">
            <w:pPr>
              <w:pStyle w:val="TAL"/>
            </w:pPr>
            <w:r w:rsidRPr="00D0162F">
              <w:t>k</w:t>
            </w:r>
            <w:r w:rsidRPr="00D0162F">
              <w:rPr>
                <w:vertAlign w:val="subscript"/>
              </w:rPr>
              <w:t>0</w:t>
            </w:r>
            <w:r w:rsidRPr="00D0162F">
              <w:t>=0 for CSI-RS resource 1,2,3,4</w:t>
            </w:r>
          </w:p>
        </w:tc>
      </w:tr>
      <w:tr w:rsidR="000141F4" w:rsidRPr="00D0162F" w14:paraId="7EE46249"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527EE53B" w14:textId="77777777" w:rsidR="000141F4" w:rsidRPr="00D0162F" w:rsidRDefault="000141F4" w:rsidP="00096385">
            <w:pPr>
              <w:pStyle w:val="TAL"/>
            </w:pPr>
            <w:r w:rsidRPr="00D0162F">
              <w:t xml:space="preserve">First OFDM symbol in the slot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692CF288" w14:textId="77777777" w:rsidR="000141F4" w:rsidRPr="00D0162F" w:rsidRDefault="000141F4" w:rsidP="00096385">
            <w:pPr>
              <w:pStyle w:val="TAL"/>
            </w:pPr>
          </w:p>
        </w:tc>
        <w:tc>
          <w:tcPr>
            <w:tcW w:w="3482" w:type="dxa"/>
            <w:tcBorders>
              <w:top w:val="single" w:sz="4" w:space="0" w:color="auto"/>
              <w:left w:val="single" w:sz="4" w:space="0" w:color="auto"/>
              <w:bottom w:val="single" w:sz="4" w:space="0" w:color="auto"/>
              <w:right w:val="single" w:sz="4" w:space="0" w:color="auto"/>
            </w:tcBorders>
            <w:vAlign w:val="center"/>
            <w:hideMark/>
          </w:tcPr>
          <w:p w14:paraId="7C612D09" w14:textId="77777777" w:rsidR="000141F4" w:rsidRPr="00D0162F" w:rsidRDefault="000141F4" w:rsidP="00096385">
            <w:pPr>
              <w:pStyle w:val="TAL"/>
            </w:pPr>
            <w:r w:rsidRPr="00D0162F">
              <w:t>l</w:t>
            </w:r>
            <w:r w:rsidRPr="00D0162F">
              <w:rPr>
                <w:vertAlign w:val="subscript"/>
              </w:rPr>
              <w:t>0</w:t>
            </w:r>
            <w:r w:rsidRPr="00D0162F">
              <w:t xml:space="preserve"> = 5 for CSI-RS resource 1 and 3</w:t>
            </w:r>
          </w:p>
          <w:p w14:paraId="3709A61C" w14:textId="77777777" w:rsidR="000141F4" w:rsidRPr="00D0162F" w:rsidRDefault="000141F4" w:rsidP="00096385">
            <w:pPr>
              <w:pStyle w:val="TAL"/>
            </w:pPr>
            <w:r w:rsidRPr="00D0162F">
              <w:t>l</w:t>
            </w:r>
            <w:r w:rsidRPr="00D0162F">
              <w:rPr>
                <w:vertAlign w:val="subscript"/>
              </w:rPr>
              <w:t>0</w:t>
            </w:r>
            <w:r w:rsidRPr="00D0162F">
              <w:t xml:space="preserve"> = 9 for CSI-RS resource 2 and 4</w:t>
            </w:r>
          </w:p>
        </w:tc>
        <w:tc>
          <w:tcPr>
            <w:tcW w:w="3355" w:type="dxa"/>
            <w:tcBorders>
              <w:top w:val="single" w:sz="4" w:space="0" w:color="auto"/>
              <w:left w:val="single" w:sz="4" w:space="0" w:color="auto"/>
              <w:bottom w:val="single" w:sz="4" w:space="0" w:color="auto"/>
              <w:right w:val="single" w:sz="4" w:space="0" w:color="auto"/>
            </w:tcBorders>
            <w:vAlign w:val="center"/>
          </w:tcPr>
          <w:p w14:paraId="0836531F" w14:textId="77777777" w:rsidR="000141F4" w:rsidRPr="00D0162F" w:rsidRDefault="000141F4" w:rsidP="00096385">
            <w:pPr>
              <w:pStyle w:val="TAL"/>
            </w:pPr>
            <w:r w:rsidRPr="00D0162F">
              <w:t>l</w:t>
            </w:r>
            <w:r w:rsidRPr="00D0162F">
              <w:rPr>
                <w:vertAlign w:val="subscript"/>
              </w:rPr>
              <w:t>0</w:t>
            </w:r>
            <w:r w:rsidRPr="00D0162F">
              <w:t xml:space="preserve"> = 5 for CSI-RS resource 1 and 3</w:t>
            </w:r>
          </w:p>
          <w:p w14:paraId="271F82A9" w14:textId="77777777" w:rsidR="000141F4" w:rsidRPr="00D0162F" w:rsidRDefault="000141F4" w:rsidP="00096385">
            <w:pPr>
              <w:pStyle w:val="TAL"/>
            </w:pPr>
            <w:r w:rsidRPr="00D0162F">
              <w:t>l</w:t>
            </w:r>
            <w:r w:rsidRPr="00D0162F">
              <w:rPr>
                <w:vertAlign w:val="subscript"/>
              </w:rPr>
              <w:t>0</w:t>
            </w:r>
            <w:r w:rsidRPr="00D0162F">
              <w:t xml:space="preserve"> = 9 for CSI-RS resource 2 and 4</w:t>
            </w:r>
          </w:p>
        </w:tc>
      </w:tr>
      <w:tr w:rsidR="000141F4" w:rsidRPr="00D0162F" w14:paraId="4F0A57BA"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1A9B8302" w14:textId="77777777" w:rsidR="000141F4" w:rsidRPr="00D0162F" w:rsidRDefault="000141F4" w:rsidP="00096385">
            <w:pPr>
              <w:pStyle w:val="TAL"/>
            </w:pPr>
            <w:r w:rsidRPr="00D0162F">
              <w:t>Number of CSI-RS ports (X)</w:t>
            </w:r>
          </w:p>
        </w:tc>
        <w:tc>
          <w:tcPr>
            <w:tcW w:w="630" w:type="dxa"/>
            <w:tcBorders>
              <w:top w:val="single" w:sz="4" w:space="0" w:color="auto"/>
              <w:left w:val="single" w:sz="4" w:space="0" w:color="auto"/>
              <w:bottom w:val="single" w:sz="4" w:space="0" w:color="auto"/>
              <w:right w:val="single" w:sz="4" w:space="0" w:color="auto"/>
            </w:tcBorders>
            <w:vAlign w:val="center"/>
          </w:tcPr>
          <w:p w14:paraId="5AFD9A33" w14:textId="77777777" w:rsidR="000141F4" w:rsidRPr="00D0162F" w:rsidRDefault="000141F4" w:rsidP="00096385">
            <w:pPr>
              <w:pStyle w:val="TAL"/>
            </w:pPr>
          </w:p>
        </w:tc>
        <w:tc>
          <w:tcPr>
            <w:tcW w:w="3482" w:type="dxa"/>
            <w:tcBorders>
              <w:top w:val="single" w:sz="4" w:space="0" w:color="auto"/>
              <w:left w:val="single" w:sz="4" w:space="0" w:color="auto"/>
              <w:bottom w:val="single" w:sz="4" w:space="0" w:color="auto"/>
              <w:right w:val="single" w:sz="4" w:space="0" w:color="auto"/>
            </w:tcBorders>
            <w:vAlign w:val="center"/>
            <w:hideMark/>
          </w:tcPr>
          <w:p w14:paraId="4E117264" w14:textId="77777777" w:rsidR="000141F4" w:rsidRPr="00D0162F" w:rsidRDefault="000141F4" w:rsidP="00096385">
            <w:pPr>
              <w:pStyle w:val="TAL"/>
            </w:pPr>
            <w:r w:rsidRPr="00D0162F">
              <w:t>1 for CSI-RS resource 1,2,3,4</w:t>
            </w:r>
          </w:p>
        </w:tc>
        <w:tc>
          <w:tcPr>
            <w:tcW w:w="3355" w:type="dxa"/>
            <w:tcBorders>
              <w:top w:val="single" w:sz="4" w:space="0" w:color="auto"/>
              <w:left w:val="single" w:sz="4" w:space="0" w:color="auto"/>
              <w:bottom w:val="single" w:sz="4" w:space="0" w:color="auto"/>
              <w:right w:val="single" w:sz="4" w:space="0" w:color="auto"/>
            </w:tcBorders>
            <w:vAlign w:val="center"/>
          </w:tcPr>
          <w:p w14:paraId="0E5E3455" w14:textId="77777777" w:rsidR="000141F4" w:rsidRPr="00D0162F" w:rsidRDefault="000141F4" w:rsidP="00096385">
            <w:pPr>
              <w:pStyle w:val="TAL"/>
            </w:pPr>
            <w:r w:rsidRPr="00D0162F">
              <w:t>1 for CSI-RS resource 1,2,3,4</w:t>
            </w:r>
          </w:p>
        </w:tc>
      </w:tr>
      <w:tr w:rsidR="000141F4" w:rsidRPr="00D0162F" w14:paraId="4AB2A40A"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5AD452E9" w14:textId="77777777" w:rsidR="000141F4" w:rsidRPr="00D0162F" w:rsidRDefault="000141F4" w:rsidP="00096385">
            <w:pPr>
              <w:pStyle w:val="TAL"/>
            </w:pPr>
            <w:r w:rsidRPr="00D0162F">
              <w:t>CDM Type</w:t>
            </w:r>
          </w:p>
        </w:tc>
        <w:tc>
          <w:tcPr>
            <w:tcW w:w="630" w:type="dxa"/>
            <w:tcBorders>
              <w:top w:val="single" w:sz="4" w:space="0" w:color="auto"/>
              <w:left w:val="single" w:sz="4" w:space="0" w:color="auto"/>
              <w:bottom w:val="single" w:sz="4" w:space="0" w:color="auto"/>
              <w:right w:val="single" w:sz="4" w:space="0" w:color="auto"/>
            </w:tcBorders>
            <w:vAlign w:val="center"/>
          </w:tcPr>
          <w:p w14:paraId="1E7D9468" w14:textId="77777777" w:rsidR="000141F4" w:rsidRPr="00D0162F" w:rsidRDefault="000141F4" w:rsidP="00096385">
            <w:pPr>
              <w:pStyle w:val="TAL"/>
            </w:pPr>
          </w:p>
        </w:tc>
        <w:tc>
          <w:tcPr>
            <w:tcW w:w="3482" w:type="dxa"/>
            <w:tcBorders>
              <w:top w:val="single" w:sz="4" w:space="0" w:color="auto"/>
              <w:left w:val="single" w:sz="4" w:space="0" w:color="auto"/>
              <w:bottom w:val="single" w:sz="4" w:space="0" w:color="auto"/>
              <w:right w:val="single" w:sz="4" w:space="0" w:color="auto"/>
            </w:tcBorders>
            <w:vAlign w:val="center"/>
            <w:hideMark/>
          </w:tcPr>
          <w:p w14:paraId="52B31280" w14:textId="77777777" w:rsidR="000141F4" w:rsidRPr="00D0162F" w:rsidRDefault="000141F4" w:rsidP="00096385">
            <w:pPr>
              <w:pStyle w:val="TAL"/>
            </w:pPr>
            <w:r w:rsidRPr="00D0162F">
              <w:t>‘No CDM’ for CSI-RS resource 1,2,3,4</w:t>
            </w:r>
          </w:p>
        </w:tc>
        <w:tc>
          <w:tcPr>
            <w:tcW w:w="3355" w:type="dxa"/>
            <w:tcBorders>
              <w:top w:val="single" w:sz="4" w:space="0" w:color="auto"/>
              <w:left w:val="single" w:sz="4" w:space="0" w:color="auto"/>
              <w:bottom w:val="single" w:sz="4" w:space="0" w:color="auto"/>
              <w:right w:val="single" w:sz="4" w:space="0" w:color="auto"/>
            </w:tcBorders>
            <w:vAlign w:val="center"/>
          </w:tcPr>
          <w:p w14:paraId="3AD9A599" w14:textId="77777777" w:rsidR="000141F4" w:rsidRPr="00D0162F" w:rsidRDefault="000141F4" w:rsidP="00096385">
            <w:pPr>
              <w:pStyle w:val="TAL"/>
            </w:pPr>
            <w:r w:rsidRPr="00D0162F">
              <w:t>‘No CDM’ for CSI-RS resource 1,2,3,4</w:t>
            </w:r>
          </w:p>
        </w:tc>
      </w:tr>
      <w:tr w:rsidR="000141F4" w:rsidRPr="00D0162F" w14:paraId="1D00EA84"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424BFC15" w14:textId="77777777" w:rsidR="000141F4" w:rsidRPr="00D0162F" w:rsidRDefault="000141F4" w:rsidP="00096385">
            <w:pPr>
              <w:pStyle w:val="TAL"/>
            </w:pPr>
            <w:r w:rsidRPr="00D0162F">
              <w:t>Density (ρ)</w:t>
            </w:r>
          </w:p>
        </w:tc>
        <w:tc>
          <w:tcPr>
            <w:tcW w:w="630" w:type="dxa"/>
            <w:tcBorders>
              <w:top w:val="single" w:sz="4" w:space="0" w:color="auto"/>
              <w:left w:val="single" w:sz="4" w:space="0" w:color="auto"/>
              <w:bottom w:val="single" w:sz="4" w:space="0" w:color="auto"/>
              <w:right w:val="single" w:sz="4" w:space="0" w:color="auto"/>
            </w:tcBorders>
            <w:vAlign w:val="center"/>
          </w:tcPr>
          <w:p w14:paraId="78129368" w14:textId="77777777" w:rsidR="000141F4" w:rsidRPr="00D0162F" w:rsidRDefault="000141F4" w:rsidP="00096385">
            <w:pPr>
              <w:pStyle w:val="TAL"/>
            </w:pPr>
          </w:p>
        </w:tc>
        <w:tc>
          <w:tcPr>
            <w:tcW w:w="3482" w:type="dxa"/>
            <w:tcBorders>
              <w:top w:val="single" w:sz="4" w:space="0" w:color="auto"/>
              <w:left w:val="single" w:sz="4" w:space="0" w:color="auto"/>
              <w:bottom w:val="single" w:sz="4" w:space="0" w:color="auto"/>
              <w:right w:val="single" w:sz="4" w:space="0" w:color="auto"/>
            </w:tcBorders>
            <w:vAlign w:val="center"/>
            <w:hideMark/>
          </w:tcPr>
          <w:p w14:paraId="7BADFE8E" w14:textId="77777777" w:rsidR="000141F4" w:rsidRPr="00D0162F" w:rsidRDefault="000141F4" w:rsidP="00096385">
            <w:pPr>
              <w:pStyle w:val="TAL"/>
            </w:pPr>
            <w:r w:rsidRPr="00D0162F">
              <w:t>3 for CSI-RS resource 1,2,3,4</w:t>
            </w:r>
          </w:p>
        </w:tc>
        <w:tc>
          <w:tcPr>
            <w:tcW w:w="3355" w:type="dxa"/>
            <w:tcBorders>
              <w:top w:val="single" w:sz="4" w:space="0" w:color="auto"/>
              <w:left w:val="single" w:sz="4" w:space="0" w:color="auto"/>
              <w:bottom w:val="single" w:sz="4" w:space="0" w:color="auto"/>
              <w:right w:val="single" w:sz="4" w:space="0" w:color="auto"/>
            </w:tcBorders>
            <w:vAlign w:val="center"/>
          </w:tcPr>
          <w:p w14:paraId="5D0B7E80" w14:textId="77777777" w:rsidR="000141F4" w:rsidRPr="00D0162F" w:rsidRDefault="000141F4" w:rsidP="00096385">
            <w:pPr>
              <w:pStyle w:val="TAL"/>
            </w:pPr>
            <w:r w:rsidRPr="00D0162F">
              <w:t>3 for CSI-RS resource 1,2,3,4</w:t>
            </w:r>
          </w:p>
        </w:tc>
      </w:tr>
      <w:tr w:rsidR="000141F4" w:rsidRPr="00D0162F" w14:paraId="7AF7245E"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473180A7" w14:textId="77777777" w:rsidR="000141F4" w:rsidRPr="00D0162F" w:rsidRDefault="000141F4" w:rsidP="00096385">
            <w:pPr>
              <w:pStyle w:val="TAL"/>
            </w:pPr>
            <w:r w:rsidRPr="00D0162F">
              <w:t>aperiodicTriggeringOffsetL2</w:t>
            </w:r>
          </w:p>
        </w:tc>
        <w:tc>
          <w:tcPr>
            <w:tcW w:w="630" w:type="dxa"/>
            <w:tcBorders>
              <w:top w:val="single" w:sz="4" w:space="0" w:color="auto"/>
              <w:left w:val="single" w:sz="4" w:space="0" w:color="auto"/>
              <w:bottom w:val="single" w:sz="4" w:space="0" w:color="auto"/>
              <w:right w:val="single" w:sz="4" w:space="0" w:color="auto"/>
            </w:tcBorders>
            <w:vAlign w:val="center"/>
            <w:hideMark/>
          </w:tcPr>
          <w:p w14:paraId="51215112" w14:textId="77777777" w:rsidR="000141F4" w:rsidRPr="00D0162F" w:rsidRDefault="000141F4" w:rsidP="00096385">
            <w:pPr>
              <w:pStyle w:val="TAL"/>
            </w:pPr>
            <w:r w:rsidRPr="00D0162F">
              <w:t>slots</w:t>
            </w:r>
          </w:p>
        </w:tc>
        <w:tc>
          <w:tcPr>
            <w:tcW w:w="3482" w:type="dxa"/>
            <w:tcBorders>
              <w:top w:val="single" w:sz="4" w:space="0" w:color="auto"/>
              <w:left w:val="single" w:sz="4" w:space="0" w:color="auto"/>
              <w:bottom w:val="single" w:sz="4" w:space="0" w:color="auto"/>
              <w:right w:val="single" w:sz="4" w:space="0" w:color="auto"/>
            </w:tcBorders>
            <w:vAlign w:val="center"/>
            <w:hideMark/>
          </w:tcPr>
          <w:p w14:paraId="0630078B" w14:textId="77777777" w:rsidR="000141F4" w:rsidRPr="00D0162F" w:rsidRDefault="000141F4" w:rsidP="00096385">
            <w:pPr>
              <w:pStyle w:val="TAL"/>
            </w:pPr>
            <w:r w:rsidRPr="00D0162F">
              <w:t>2</w:t>
            </w:r>
          </w:p>
        </w:tc>
        <w:tc>
          <w:tcPr>
            <w:tcW w:w="3355" w:type="dxa"/>
            <w:tcBorders>
              <w:top w:val="single" w:sz="4" w:space="0" w:color="auto"/>
              <w:left w:val="single" w:sz="4" w:space="0" w:color="auto"/>
              <w:bottom w:val="single" w:sz="4" w:space="0" w:color="auto"/>
              <w:right w:val="single" w:sz="4" w:space="0" w:color="auto"/>
            </w:tcBorders>
            <w:vAlign w:val="center"/>
          </w:tcPr>
          <w:p w14:paraId="7B9E1777" w14:textId="77777777" w:rsidR="000141F4" w:rsidRPr="00D0162F" w:rsidRDefault="000141F4" w:rsidP="00096385">
            <w:pPr>
              <w:pStyle w:val="TAL"/>
            </w:pPr>
            <w:r w:rsidRPr="00D0162F">
              <w:t>2</w:t>
            </w:r>
          </w:p>
        </w:tc>
      </w:tr>
      <w:tr w:rsidR="000141F4" w:rsidRPr="00D0162F" w14:paraId="47012159"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763B18F7" w14:textId="77777777" w:rsidR="000141F4" w:rsidRPr="00D0162F" w:rsidRDefault="000141F4" w:rsidP="00096385">
            <w:pPr>
              <w:pStyle w:val="TAL"/>
            </w:pPr>
            <w:r w:rsidRPr="00D0162F">
              <w:t>Aperiodic CSI-RS offset</w:t>
            </w:r>
          </w:p>
        </w:tc>
        <w:tc>
          <w:tcPr>
            <w:tcW w:w="630" w:type="dxa"/>
            <w:tcBorders>
              <w:top w:val="single" w:sz="4" w:space="0" w:color="auto"/>
              <w:left w:val="single" w:sz="4" w:space="0" w:color="auto"/>
              <w:bottom w:val="single" w:sz="4" w:space="0" w:color="auto"/>
              <w:right w:val="single" w:sz="4" w:space="0" w:color="auto"/>
            </w:tcBorders>
            <w:vAlign w:val="center"/>
            <w:hideMark/>
          </w:tcPr>
          <w:p w14:paraId="5439AE72" w14:textId="77777777" w:rsidR="000141F4" w:rsidRPr="00D0162F" w:rsidRDefault="000141F4" w:rsidP="00096385">
            <w:pPr>
              <w:pStyle w:val="TAL"/>
            </w:pPr>
            <w:r w:rsidRPr="00D0162F">
              <w:t>slots</w:t>
            </w:r>
          </w:p>
        </w:tc>
        <w:tc>
          <w:tcPr>
            <w:tcW w:w="3482" w:type="dxa"/>
            <w:tcBorders>
              <w:top w:val="single" w:sz="4" w:space="0" w:color="auto"/>
              <w:left w:val="single" w:sz="4" w:space="0" w:color="auto"/>
              <w:bottom w:val="single" w:sz="4" w:space="0" w:color="auto"/>
              <w:right w:val="single" w:sz="4" w:space="0" w:color="auto"/>
            </w:tcBorders>
            <w:vAlign w:val="center"/>
            <w:hideMark/>
          </w:tcPr>
          <w:p w14:paraId="43E628DA" w14:textId="77777777" w:rsidR="000141F4" w:rsidRPr="00D0162F" w:rsidRDefault="000141F4" w:rsidP="00096385">
            <w:pPr>
              <w:pStyle w:val="TAL"/>
            </w:pPr>
            <w:r w:rsidRPr="00D0162F">
              <w:t>2 for CSI-RS resource 1 and 2</w:t>
            </w:r>
          </w:p>
          <w:p w14:paraId="6FB9FA13" w14:textId="77777777" w:rsidR="000141F4" w:rsidRPr="00D0162F" w:rsidRDefault="000141F4" w:rsidP="00096385">
            <w:pPr>
              <w:pStyle w:val="TAL"/>
            </w:pPr>
            <w:r w:rsidRPr="00D0162F">
              <w:t>3 for CSI-RS resource 3 and 4</w:t>
            </w:r>
          </w:p>
        </w:tc>
        <w:tc>
          <w:tcPr>
            <w:tcW w:w="3355" w:type="dxa"/>
            <w:tcBorders>
              <w:top w:val="single" w:sz="4" w:space="0" w:color="auto"/>
              <w:left w:val="single" w:sz="4" w:space="0" w:color="auto"/>
              <w:bottom w:val="single" w:sz="4" w:space="0" w:color="auto"/>
              <w:right w:val="single" w:sz="4" w:space="0" w:color="auto"/>
            </w:tcBorders>
            <w:vAlign w:val="center"/>
          </w:tcPr>
          <w:p w14:paraId="4CBBA4A9" w14:textId="77777777" w:rsidR="000141F4" w:rsidRPr="00D0162F" w:rsidRDefault="000141F4" w:rsidP="00096385">
            <w:pPr>
              <w:pStyle w:val="TAL"/>
            </w:pPr>
            <w:r w:rsidRPr="00D0162F">
              <w:t>2 for CSI-RS resource 1 and 2</w:t>
            </w:r>
          </w:p>
          <w:p w14:paraId="55A8C7AD" w14:textId="77777777" w:rsidR="000141F4" w:rsidRPr="00D0162F" w:rsidRDefault="000141F4" w:rsidP="00096385">
            <w:pPr>
              <w:pStyle w:val="TAL"/>
            </w:pPr>
            <w:r w:rsidRPr="00D0162F">
              <w:t>3 for CSI-RS resource 3 and 4</w:t>
            </w:r>
          </w:p>
        </w:tc>
      </w:tr>
      <w:tr w:rsidR="000141F4" w:rsidRPr="00D0162F" w14:paraId="33733464"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11692395" w14:textId="77777777" w:rsidR="000141F4" w:rsidRPr="00D0162F" w:rsidRDefault="000141F4" w:rsidP="00096385">
            <w:pPr>
              <w:pStyle w:val="TAL"/>
              <w:rPr>
                <w:szCs w:val="22"/>
              </w:rPr>
            </w:pPr>
            <w:r w:rsidRPr="00D0162F">
              <w:t>EPRE ratio to SSS</w:t>
            </w:r>
          </w:p>
        </w:tc>
        <w:tc>
          <w:tcPr>
            <w:tcW w:w="630" w:type="dxa"/>
            <w:tcBorders>
              <w:top w:val="single" w:sz="4" w:space="0" w:color="auto"/>
              <w:left w:val="single" w:sz="4" w:space="0" w:color="auto"/>
              <w:bottom w:val="single" w:sz="4" w:space="0" w:color="auto"/>
              <w:right w:val="single" w:sz="4" w:space="0" w:color="auto"/>
            </w:tcBorders>
            <w:vAlign w:val="center"/>
            <w:hideMark/>
          </w:tcPr>
          <w:p w14:paraId="0986D337" w14:textId="77777777" w:rsidR="000141F4" w:rsidRPr="00D0162F" w:rsidRDefault="000141F4" w:rsidP="00096385">
            <w:pPr>
              <w:pStyle w:val="TAL"/>
            </w:pPr>
            <w:r w:rsidRPr="00D0162F">
              <w:t>dB</w:t>
            </w:r>
          </w:p>
        </w:tc>
        <w:tc>
          <w:tcPr>
            <w:tcW w:w="3482" w:type="dxa"/>
            <w:tcBorders>
              <w:top w:val="single" w:sz="4" w:space="0" w:color="auto"/>
              <w:left w:val="single" w:sz="4" w:space="0" w:color="auto"/>
              <w:bottom w:val="single" w:sz="4" w:space="0" w:color="auto"/>
              <w:right w:val="single" w:sz="4" w:space="0" w:color="auto"/>
            </w:tcBorders>
            <w:vAlign w:val="center"/>
            <w:hideMark/>
          </w:tcPr>
          <w:p w14:paraId="14618E6B" w14:textId="77777777" w:rsidR="000141F4" w:rsidRPr="00D0162F" w:rsidRDefault="000141F4" w:rsidP="00096385">
            <w:pPr>
              <w:pStyle w:val="TAL"/>
            </w:pPr>
            <w:r w:rsidRPr="00D0162F">
              <w:t>0</w:t>
            </w:r>
            <w:r w:rsidRPr="00D0162F">
              <w:rPr>
                <w:vertAlign w:val="superscript"/>
              </w:rPr>
              <w:t>Note</w:t>
            </w:r>
            <w:r w:rsidRPr="00D0162F">
              <w:rPr>
                <w:vertAlign w:val="superscript"/>
                <w:lang w:eastAsia="zh-CN"/>
              </w:rPr>
              <w:t xml:space="preserve"> 2</w:t>
            </w:r>
          </w:p>
        </w:tc>
        <w:tc>
          <w:tcPr>
            <w:tcW w:w="3355" w:type="dxa"/>
            <w:tcBorders>
              <w:top w:val="single" w:sz="4" w:space="0" w:color="auto"/>
              <w:left w:val="single" w:sz="4" w:space="0" w:color="auto"/>
              <w:bottom w:val="single" w:sz="4" w:space="0" w:color="auto"/>
              <w:right w:val="single" w:sz="4" w:space="0" w:color="auto"/>
            </w:tcBorders>
            <w:vAlign w:val="center"/>
          </w:tcPr>
          <w:p w14:paraId="7DA16381" w14:textId="77777777" w:rsidR="000141F4" w:rsidRPr="00D0162F" w:rsidRDefault="000141F4" w:rsidP="00096385">
            <w:pPr>
              <w:pStyle w:val="TAL"/>
            </w:pPr>
            <w:r w:rsidRPr="00D0162F">
              <w:t>0</w:t>
            </w:r>
            <w:r w:rsidRPr="00D0162F">
              <w:rPr>
                <w:vertAlign w:val="superscript"/>
              </w:rPr>
              <w:t>Note</w:t>
            </w:r>
            <w:r w:rsidRPr="00D0162F">
              <w:rPr>
                <w:vertAlign w:val="superscript"/>
                <w:lang w:eastAsia="zh-CN"/>
              </w:rPr>
              <w:t xml:space="preserve"> 2</w:t>
            </w:r>
          </w:p>
        </w:tc>
      </w:tr>
      <w:tr w:rsidR="000141F4" w:rsidRPr="00D0162F" w14:paraId="57EA1DAD"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65ADA2CA" w14:textId="77777777" w:rsidR="000141F4" w:rsidRPr="00D0162F" w:rsidRDefault="000141F4" w:rsidP="00096385">
            <w:pPr>
              <w:pStyle w:val="TAL"/>
            </w:pPr>
            <w:r w:rsidRPr="00D0162F">
              <w:rPr>
                <w:lang w:eastAsia="zh-CN"/>
              </w:rPr>
              <w:t>TCI state</w:t>
            </w:r>
          </w:p>
        </w:tc>
        <w:tc>
          <w:tcPr>
            <w:tcW w:w="630" w:type="dxa"/>
            <w:tcBorders>
              <w:top w:val="single" w:sz="4" w:space="0" w:color="auto"/>
              <w:left w:val="single" w:sz="4" w:space="0" w:color="auto"/>
              <w:bottom w:val="single" w:sz="4" w:space="0" w:color="auto"/>
              <w:right w:val="single" w:sz="4" w:space="0" w:color="auto"/>
            </w:tcBorders>
            <w:vAlign w:val="center"/>
          </w:tcPr>
          <w:p w14:paraId="514AFDA4" w14:textId="77777777" w:rsidR="000141F4" w:rsidRPr="00D0162F" w:rsidRDefault="000141F4" w:rsidP="00096385">
            <w:pPr>
              <w:pStyle w:val="TAL"/>
            </w:pPr>
          </w:p>
        </w:tc>
        <w:tc>
          <w:tcPr>
            <w:tcW w:w="3482" w:type="dxa"/>
            <w:tcBorders>
              <w:top w:val="single" w:sz="4" w:space="0" w:color="auto"/>
              <w:left w:val="single" w:sz="4" w:space="0" w:color="auto"/>
              <w:bottom w:val="single" w:sz="4" w:space="0" w:color="auto"/>
              <w:right w:val="single" w:sz="4" w:space="0" w:color="auto"/>
            </w:tcBorders>
            <w:vAlign w:val="center"/>
            <w:hideMark/>
          </w:tcPr>
          <w:p w14:paraId="44F169C0" w14:textId="77777777" w:rsidR="000141F4" w:rsidRPr="00D0162F" w:rsidRDefault="000141F4" w:rsidP="00096385">
            <w:pPr>
              <w:pStyle w:val="TAL"/>
            </w:pPr>
            <w:r w:rsidRPr="00D0162F">
              <w:rPr>
                <w:rFonts w:eastAsia="MS Mincho"/>
              </w:rPr>
              <w:t>TCI.State.0</w:t>
            </w:r>
          </w:p>
        </w:tc>
        <w:tc>
          <w:tcPr>
            <w:tcW w:w="3355" w:type="dxa"/>
            <w:tcBorders>
              <w:top w:val="single" w:sz="4" w:space="0" w:color="auto"/>
              <w:left w:val="single" w:sz="4" w:space="0" w:color="auto"/>
              <w:bottom w:val="single" w:sz="4" w:space="0" w:color="auto"/>
              <w:right w:val="single" w:sz="4" w:space="0" w:color="auto"/>
            </w:tcBorders>
            <w:vAlign w:val="center"/>
          </w:tcPr>
          <w:p w14:paraId="7C72B72C" w14:textId="77777777" w:rsidR="000141F4" w:rsidRPr="00D0162F" w:rsidRDefault="000141F4" w:rsidP="00096385">
            <w:pPr>
              <w:pStyle w:val="TAL"/>
              <w:rPr>
                <w:rFonts w:eastAsia="MS Mincho"/>
              </w:rPr>
            </w:pPr>
            <w:r w:rsidRPr="00D0162F">
              <w:rPr>
                <w:rFonts w:eastAsia="MS Mincho"/>
              </w:rPr>
              <w:t>TCI.State.0</w:t>
            </w:r>
          </w:p>
        </w:tc>
      </w:tr>
      <w:tr w:rsidR="000141F4" w:rsidRPr="00D0162F" w14:paraId="3C1CD620" w14:textId="77777777" w:rsidTr="00096385">
        <w:trPr>
          <w:trHeight w:val="44"/>
          <w:jc w:val="center"/>
        </w:trPr>
        <w:tc>
          <w:tcPr>
            <w:tcW w:w="10860" w:type="dxa"/>
            <w:gridSpan w:val="4"/>
            <w:tcBorders>
              <w:top w:val="single" w:sz="4" w:space="0" w:color="auto"/>
              <w:left w:val="single" w:sz="4" w:space="0" w:color="auto"/>
              <w:bottom w:val="single" w:sz="4" w:space="0" w:color="auto"/>
              <w:right w:val="single" w:sz="4" w:space="0" w:color="auto"/>
            </w:tcBorders>
            <w:vAlign w:val="center"/>
            <w:hideMark/>
          </w:tcPr>
          <w:p w14:paraId="4B815814" w14:textId="6F290BA4" w:rsidR="000141F4" w:rsidRPr="00D0162F" w:rsidRDefault="000141F4" w:rsidP="00096385">
            <w:pPr>
              <w:pStyle w:val="TAN"/>
            </w:pPr>
            <w:r w:rsidRPr="00D0162F">
              <w:t>Note:</w:t>
            </w:r>
            <w:r w:rsidRPr="00D0162F">
              <w:tab/>
              <w:t>BW of TRS is configured same as the BW size of UE active BWP in the RRM test cases</w:t>
            </w:r>
          </w:p>
        </w:tc>
      </w:tr>
    </w:tbl>
    <w:p w14:paraId="02A04789" w14:textId="77777777" w:rsidR="00AB67FA" w:rsidRPr="00D0162F" w:rsidRDefault="00AB67FA" w:rsidP="00AB67FA"/>
    <w:p w14:paraId="59E51455" w14:textId="77777777" w:rsidR="00AB67FA" w:rsidRPr="00D0162F" w:rsidRDefault="00AB67FA" w:rsidP="00AB67FA">
      <w:pPr>
        <w:pStyle w:val="Heading3"/>
      </w:pPr>
      <w:r w:rsidRPr="00D0162F">
        <w:t>A.1.4A.2</w:t>
      </w:r>
      <w:r w:rsidRPr="00D0162F">
        <w:tab/>
        <w:t>FR2</w:t>
      </w:r>
    </w:p>
    <w:p w14:paraId="4449D83F" w14:textId="77777777" w:rsidR="00AB67FA" w:rsidRPr="00D0162F" w:rsidRDefault="00AB67FA" w:rsidP="00AB67FA">
      <w:pPr>
        <w:pStyle w:val="Heading4"/>
      </w:pPr>
      <w:r w:rsidRPr="00D0162F">
        <w:t>A.1.4A.2.1</w:t>
      </w:r>
      <w:r w:rsidRPr="00D0162F">
        <w:tab/>
        <w:t>TDD</w:t>
      </w:r>
    </w:p>
    <w:p w14:paraId="5FF9D1C9" w14:textId="77777777" w:rsidR="00AB67FA" w:rsidRPr="00D0162F" w:rsidRDefault="00AB67FA" w:rsidP="00AB67FA">
      <w:pPr>
        <w:pStyle w:val="TH"/>
      </w:pPr>
      <w:r w:rsidRPr="00D0162F">
        <w:t>Table A.1.4A.2.1-1: CSI-RS for tracking for TDD FR2</w:t>
      </w:r>
    </w:p>
    <w:tbl>
      <w:tblPr>
        <w:tblW w:w="9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93"/>
        <w:gridCol w:w="630"/>
        <w:gridCol w:w="2843"/>
        <w:gridCol w:w="2843"/>
      </w:tblGrid>
      <w:tr w:rsidR="00AB67FA" w:rsidRPr="00D0162F" w14:paraId="511E37B7"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0DF1F140" w14:textId="77777777" w:rsidR="00AB67FA" w:rsidRPr="00D0162F" w:rsidRDefault="00AB67FA" w:rsidP="006E0A54">
            <w:pPr>
              <w:keepNext/>
              <w:keepLines/>
              <w:spacing w:after="0" w:line="256" w:lineRule="auto"/>
              <w:ind w:left="-472" w:firstLine="472"/>
              <w:rPr>
                <w:rFonts w:ascii="Arial" w:hAnsi="Arial"/>
                <w:b/>
                <w:sz w:val="18"/>
                <w:szCs w:val="18"/>
              </w:rPr>
            </w:pPr>
            <w:r w:rsidRPr="00D0162F">
              <w:rPr>
                <w:rFonts w:ascii="Arial" w:hAnsi="Arial"/>
                <w:b/>
                <w:sz w:val="18"/>
                <w:szCs w:val="18"/>
              </w:rPr>
              <w:t>Parame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15C0E6F0" w14:textId="77777777" w:rsidR="00AB67FA" w:rsidRPr="00D0162F" w:rsidRDefault="00AB67FA" w:rsidP="006E0A54">
            <w:pPr>
              <w:keepNext/>
              <w:keepLines/>
              <w:spacing w:after="0" w:line="256" w:lineRule="auto"/>
              <w:rPr>
                <w:rFonts w:ascii="Arial" w:hAnsi="Arial"/>
                <w:b/>
                <w:sz w:val="18"/>
                <w:szCs w:val="18"/>
              </w:rPr>
            </w:pPr>
            <w:r w:rsidRPr="00D0162F">
              <w:rPr>
                <w:rFonts w:ascii="Arial" w:hAnsi="Arial"/>
                <w:b/>
                <w:sz w:val="18"/>
                <w:szCs w:val="18"/>
              </w:rPr>
              <w:t>Unit</w:t>
            </w:r>
          </w:p>
        </w:tc>
        <w:tc>
          <w:tcPr>
            <w:tcW w:w="5686" w:type="dxa"/>
            <w:gridSpan w:val="2"/>
            <w:tcBorders>
              <w:top w:val="single" w:sz="4" w:space="0" w:color="auto"/>
              <w:left w:val="single" w:sz="4" w:space="0" w:color="auto"/>
              <w:bottom w:val="single" w:sz="4" w:space="0" w:color="auto"/>
              <w:right w:val="single" w:sz="4" w:space="0" w:color="auto"/>
            </w:tcBorders>
            <w:vAlign w:val="center"/>
            <w:hideMark/>
          </w:tcPr>
          <w:p w14:paraId="246851FE" w14:textId="77777777" w:rsidR="00AB67FA" w:rsidRPr="00D0162F" w:rsidRDefault="00AB67FA" w:rsidP="006E0A54">
            <w:pPr>
              <w:keepNext/>
              <w:keepLines/>
              <w:spacing w:after="0" w:line="256" w:lineRule="auto"/>
              <w:rPr>
                <w:rFonts w:ascii="Arial" w:hAnsi="Arial"/>
                <w:b/>
                <w:sz w:val="18"/>
                <w:szCs w:val="18"/>
              </w:rPr>
            </w:pPr>
            <w:r w:rsidRPr="00D0162F">
              <w:rPr>
                <w:rFonts w:ascii="Arial" w:hAnsi="Arial"/>
                <w:b/>
                <w:sz w:val="18"/>
                <w:szCs w:val="18"/>
              </w:rPr>
              <w:t>Value</w:t>
            </w:r>
          </w:p>
        </w:tc>
      </w:tr>
      <w:tr w:rsidR="00AB67FA" w:rsidRPr="00D0162F" w14:paraId="51C544EC"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0F4C5B66" w14:textId="5567CD3F" w:rsidR="00AB67FA" w:rsidRPr="00D0162F" w:rsidRDefault="00AB67FA" w:rsidP="006E0A54">
            <w:pPr>
              <w:keepNext/>
              <w:keepLines/>
              <w:spacing w:after="0" w:line="256" w:lineRule="auto"/>
              <w:ind w:left="-472" w:firstLine="472"/>
              <w:rPr>
                <w:rFonts w:ascii="Arial" w:hAnsi="Arial"/>
                <w:b/>
                <w:sz w:val="18"/>
                <w:szCs w:val="18"/>
              </w:rPr>
            </w:pPr>
            <w:r w:rsidRPr="00D0162F">
              <w:rPr>
                <w:rFonts w:ascii="Arial" w:hAnsi="Arial"/>
                <w:b/>
                <w:sz w:val="18"/>
                <w:szCs w:val="18"/>
              </w:rPr>
              <w:t>Reference</w:t>
            </w:r>
            <w:r w:rsidR="006E0A54" w:rsidRPr="00D0162F">
              <w:rPr>
                <w:rFonts w:ascii="Arial" w:hAnsi="Arial"/>
                <w:b/>
                <w:sz w:val="18"/>
                <w:szCs w:val="18"/>
              </w:rPr>
              <w:t xml:space="preserve"> </w:t>
            </w:r>
            <w:r w:rsidRPr="00D0162F">
              <w:rPr>
                <w:rFonts w:ascii="Arial" w:hAnsi="Arial"/>
                <w:b/>
                <w:sz w:val="18"/>
                <w:szCs w:val="18"/>
              </w:rPr>
              <w:t>channel</w:t>
            </w:r>
          </w:p>
        </w:tc>
        <w:tc>
          <w:tcPr>
            <w:tcW w:w="630" w:type="dxa"/>
            <w:tcBorders>
              <w:top w:val="single" w:sz="4" w:space="0" w:color="auto"/>
              <w:left w:val="single" w:sz="4" w:space="0" w:color="auto"/>
              <w:bottom w:val="single" w:sz="4" w:space="0" w:color="auto"/>
              <w:right w:val="single" w:sz="4" w:space="0" w:color="auto"/>
            </w:tcBorders>
            <w:vAlign w:val="center"/>
          </w:tcPr>
          <w:p w14:paraId="7F5B0B74" w14:textId="77777777" w:rsidR="00AB67FA" w:rsidRPr="00D0162F" w:rsidRDefault="00AB67FA" w:rsidP="006E0A54">
            <w:pPr>
              <w:keepNext/>
              <w:keepLines/>
              <w:spacing w:after="0" w:line="256" w:lineRule="auto"/>
              <w:rPr>
                <w:rFonts w:ascii="Arial" w:hAnsi="Arial"/>
                <w:b/>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14:paraId="62D35235" w14:textId="68BCBE36" w:rsidR="00AB67FA" w:rsidRPr="00D0162F" w:rsidRDefault="00AB67FA" w:rsidP="006E0A54">
            <w:pPr>
              <w:keepNext/>
              <w:keepLines/>
              <w:spacing w:after="0" w:line="256" w:lineRule="auto"/>
              <w:rPr>
                <w:rFonts w:ascii="Arial" w:hAnsi="Arial"/>
                <w:b/>
                <w:sz w:val="18"/>
                <w:szCs w:val="18"/>
              </w:rPr>
            </w:pPr>
            <w:r w:rsidRPr="00D0162F">
              <w:rPr>
                <w:rFonts w:ascii="Arial" w:hAnsi="Arial"/>
                <w:sz w:val="18"/>
                <w:szCs w:val="18"/>
              </w:rPr>
              <w:t>TRS.2.1</w:t>
            </w:r>
            <w:r w:rsidR="006E0A54" w:rsidRPr="00D0162F">
              <w:rPr>
                <w:rFonts w:ascii="Arial" w:hAnsi="Arial"/>
                <w:sz w:val="18"/>
                <w:szCs w:val="18"/>
              </w:rPr>
              <w:t xml:space="preserve"> </w:t>
            </w:r>
            <w:r w:rsidRPr="00D0162F">
              <w:rPr>
                <w:rFonts w:ascii="Arial" w:hAnsi="Arial"/>
                <w:sz w:val="18"/>
                <w:szCs w:val="18"/>
              </w:rPr>
              <w:t>TDD</w:t>
            </w:r>
          </w:p>
        </w:tc>
        <w:tc>
          <w:tcPr>
            <w:tcW w:w="2843" w:type="dxa"/>
            <w:tcBorders>
              <w:top w:val="single" w:sz="4" w:space="0" w:color="auto"/>
              <w:left w:val="single" w:sz="4" w:space="0" w:color="auto"/>
              <w:bottom w:val="single" w:sz="4" w:space="0" w:color="auto"/>
              <w:right w:val="single" w:sz="4" w:space="0" w:color="auto"/>
            </w:tcBorders>
            <w:vAlign w:val="center"/>
          </w:tcPr>
          <w:p w14:paraId="600598D6" w14:textId="64673021"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TRS.2.2</w:t>
            </w:r>
            <w:r w:rsidR="006E0A54" w:rsidRPr="00D0162F">
              <w:rPr>
                <w:rFonts w:ascii="Arial" w:hAnsi="Arial"/>
                <w:sz w:val="18"/>
                <w:szCs w:val="18"/>
              </w:rPr>
              <w:t xml:space="preserve"> </w:t>
            </w:r>
            <w:r w:rsidRPr="00D0162F">
              <w:rPr>
                <w:rFonts w:ascii="Arial" w:hAnsi="Arial"/>
                <w:sz w:val="18"/>
                <w:szCs w:val="18"/>
              </w:rPr>
              <w:t>TDD</w:t>
            </w:r>
          </w:p>
        </w:tc>
      </w:tr>
      <w:tr w:rsidR="00AB67FA" w:rsidRPr="00D0162F" w14:paraId="35079F50"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17F20341"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Bandwidth</w:t>
            </w:r>
          </w:p>
        </w:tc>
        <w:tc>
          <w:tcPr>
            <w:tcW w:w="630" w:type="dxa"/>
            <w:tcBorders>
              <w:top w:val="single" w:sz="4" w:space="0" w:color="auto"/>
              <w:left w:val="single" w:sz="4" w:space="0" w:color="auto"/>
              <w:bottom w:val="single" w:sz="4" w:space="0" w:color="auto"/>
              <w:right w:val="single" w:sz="4" w:space="0" w:color="auto"/>
            </w:tcBorders>
            <w:vAlign w:val="center"/>
            <w:hideMark/>
          </w:tcPr>
          <w:p w14:paraId="3A738F35" w14:textId="77777777" w:rsidR="00AB67FA" w:rsidRPr="00D0162F" w:rsidRDefault="00AB67FA" w:rsidP="006E0A54">
            <w:pPr>
              <w:rPr>
                <w:rFonts w:ascii="Arial" w:hAnsi="Arial"/>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14:paraId="7E49BFBD" w14:textId="16F51C77" w:rsidR="00AB67FA" w:rsidRPr="00D0162F" w:rsidRDefault="00AB67FA" w:rsidP="006E0A54">
            <w:pPr>
              <w:keepNext/>
              <w:keepLines/>
              <w:spacing w:after="0" w:line="256" w:lineRule="auto"/>
              <w:rPr>
                <w:rFonts w:ascii="Arial" w:hAnsi="Arial"/>
                <w:sz w:val="18"/>
                <w:szCs w:val="18"/>
                <w:vertAlign w:val="superscript"/>
              </w:rPr>
            </w:pPr>
            <w:r w:rsidRPr="00D0162F">
              <w:rPr>
                <w:rFonts w:ascii="Arial" w:hAnsi="Arial"/>
                <w:sz w:val="18"/>
                <w:szCs w:val="18"/>
              </w:rPr>
              <w:t>BW</w:t>
            </w:r>
            <w:r w:rsidR="006E0A54" w:rsidRPr="00D0162F">
              <w:rPr>
                <w:rFonts w:ascii="Arial" w:hAnsi="Arial"/>
                <w:sz w:val="18"/>
                <w:szCs w:val="18"/>
              </w:rPr>
              <w:t xml:space="preserve"> </w:t>
            </w:r>
            <w:r w:rsidRPr="00D0162F">
              <w:rPr>
                <w:rFonts w:ascii="Arial" w:hAnsi="Arial"/>
                <w:sz w:val="18"/>
                <w:szCs w:val="18"/>
              </w:rPr>
              <w:t>of</w:t>
            </w:r>
            <w:r w:rsidR="006E0A54" w:rsidRPr="00D0162F">
              <w:rPr>
                <w:rFonts w:ascii="Arial" w:hAnsi="Arial"/>
                <w:sz w:val="18"/>
                <w:szCs w:val="18"/>
              </w:rPr>
              <w:t xml:space="preserve"> </w:t>
            </w:r>
            <w:r w:rsidRPr="00D0162F">
              <w:rPr>
                <w:rFonts w:ascii="Arial" w:hAnsi="Arial"/>
                <w:sz w:val="18"/>
                <w:szCs w:val="18"/>
              </w:rPr>
              <w:t>Active</w:t>
            </w:r>
            <w:r w:rsidR="006E0A54" w:rsidRPr="00D0162F">
              <w:rPr>
                <w:rFonts w:ascii="Arial" w:hAnsi="Arial"/>
                <w:sz w:val="18"/>
                <w:szCs w:val="18"/>
              </w:rPr>
              <w:t xml:space="preserve"> </w:t>
            </w:r>
            <w:r w:rsidRPr="00D0162F">
              <w:rPr>
                <w:rFonts w:ascii="Arial" w:hAnsi="Arial"/>
                <w:sz w:val="18"/>
                <w:szCs w:val="18"/>
              </w:rPr>
              <w:t>BWP</w:t>
            </w:r>
            <w:r w:rsidRPr="00D0162F">
              <w:rPr>
                <w:rFonts w:ascii="Arial" w:hAnsi="Arial"/>
                <w:sz w:val="18"/>
                <w:szCs w:val="18"/>
                <w:vertAlign w:val="superscript"/>
              </w:rPr>
              <w:t>Note</w:t>
            </w:r>
            <w:r w:rsidR="006E0A54" w:rsidRPr="00D0162F">
              <w:rPr>
                <w:rFonts w:ascii="Arial" w:hAnsi="Arial"/>
                <w:sz w:val="18"/>
                <w:szCs w:val="18"/>
                <w:vertAlign w:val="superscript"/>
              </w:rPr>
              <w:t xml:space="preserve"> </w:t>
            </w:r>
            <w:r w:rsidRPr="00D0162F">
              <w:rPr>
                <w:rFonts w:ascii="Arial" w:hAnsi="Arial"/>
                <w:sz w:val="18"/>
                <w:szCs w:val="18"/>
                <w:vertAlign w:val="superscript"/>
              </w:rPr>
              <w:t>1,</w:t>
            </w:r>
            <w:r w:rsidR="006E0A54" w:rsidRPr="00D0162F">
              <w:rPr>
                <w:rFonts w:ascii="Arial" w:hAnsi="Arial"/>
                <w:sz w:val="18"/>
                <w:szCs w:val="18"/>
                <w:vertAlign w:val="superscript"/>
              </w:rPr>
              <w:t xml:space="preserve"> </w:t>
            </w:r>
            <w:r w:rsidRPr="00D0162F">
              <w:rPr>
                <w:rFonts w:ascii="Arial" w:hAnsi="Arial"/>
                <w:sz w:val="18"/>
                <w:szCs w:val="18"/>
                <w:vertAlign w:val="superscript"/>
              </w:rPr>
              <w:t>2</w:t>
            </w:r>
          </w:p>
        </w:tc>
        <w:tc>
          <w:tcPr>
            <w:tcW w:w="2843" w:type="dxa"/>
            <w:tcBorders>
              <w:top w:val="single" w:sz="4" w:space="0" w:color="auto"/>
              <w:left w:val="single" w:sz="4" w:space="0" w:color="auto"/>
              <w:bottom w:val="single" w:sz="4" w:space="0" w:color="auto"/>
              <w:right w:val="single" w:sz="4" w:space="0" w:color="auto"/>
            </w:tcBorders>
            <w:vAlign w:val="center"/>
          </w:tcPr>
          <w:p w14:paraId="6E4DAD8B" w14:textId="1AB4082F"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BW</w:t>
            </w:r>
            <w:r w:rsidR="006E0A54" w:rsidRPr="00D0162F">
              <w:rPr>
                <w:rFonts w:ascii="Arial" w:hAnsi="Arial"/>
                <w:sz w:val="18"/>
                <w:szCs w:val="18"/>
              </w:rPr>
              <w:t xml:space="preserve"> </w:t>
            </w:r>
            <w:r w:rsidRPr="00D0162F">
              <w:rPr>
                <w:rFonts w:ascii="Arial" w:hAnsi="Arial"/>
                <w:sz w:val="18"/>
                <w:szCs w:val="18"/>
              </w:rPr>
              <w:t>of</w:t>
            </w:r>
            <w:r w:rsidR="006E0A54" w:rsidRPr="00D0162F">
              <w:rPr>
                <w:rFonts w:ascii="Arial" w:hAnsi="Arial"/>
                <w:sz w:val="18"/>
                <w:szCs w:val="18"/>
              </w:rPr>
              <w:t xml:space="preserve"> </w:t>
            </w:r>
            <w:r w:rsidRPr="00D0162F">
              <w:rPr>
                <w:rFonts w:ascii="Arial" w:hAnsi="Arial"/>
                <w:sz w:val="18"/>
                <w:szCs w:val="18"/>
              </w:rPr>
              <w:t>Active</w:t>
            </w:r>
            <w:r w:rsidR="006E0A54" w:rsidRPr="00D0162F">
              <w:rPr>
                <w:rFonts w:ascii="Arial" w:hAnsi="Arial"/>
                <w:sz w:val="18"/>
                <w:szCs w:val="18"/>
              </w:rPr>
              <w:t xml:space="preserve"> </w:t>
            </w:r>
            <w:r w:rsidRPr="00D0162F">
              <w:rPr>
                <w:rFonts w:ascii="Arial" w:hAnsi="Arial"/>
                <w:sz w:val="18"/>
                <w:szCs w:val="18"/>
              </w:rPr>
              <w:t>BWP</w:t>
            </w:r>
            <w:r w:rsidRPr="00D0162F">
              <w:rPr>
                <w:rFonts w:ascii="Arial" w:hAnsi="Arial"/>
                <w:sz w:val="18"/>
                <w:szCs w:val="18"/>
                <w:vertAlign w:val="superscript"/>
              </w:rPr>
              <w:t>Note</w:t>
            </w:r>
            <w:r w:rsidR="006E0A54" w:rsidRPr="00D0162F">
              <w:rPr>
                <w:rFonts w:ascii="Arial" w:hAnsi="Arial"/>
                <w:sz w:val="18"/>
                <w:szCs w:val="18"/>
                <w:vertAlign w:val="superscript"/>
              </w:rPr>
              <w:t xml:space="preserve"> </w:t>
            </w:r>
            <w:r w:rsidRPr="00D0162F">
              <w:rPr>
                <w:rFonts w:ascii="Arial" w:hAnsi="Arial"/>
                <w:sz w:val="18"/>
                <w:szCs w:val="18"/>
                <w:vertAlign w:val="superscript"/>
              </w:rPr>
              <w:t>1,2</w:t>
            </w:r>
          </w:p>
        </w:tc>
      </w:tr>
      <w:tr w:rsidR="00AB67FA" w:rsidRPr="00D0162F" w14:paraId="57591D29"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0077969C"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SCS</w:t>
            </w:r>
          </w:p>
        </w:tc>
        <w:tc>
          <w:tcPr>
            <w:tcW w:w="630" w:type="dxa"/>
            <w:tcBorders>
              <w:top w:val="single" w:sz="4" w:space="0" w:color="auto"/>
              <w:left w:val="single" w:sz="4" w:space="0" w:color="auto"/>
              <w:bottom w:val="single" w:sz="4" w:space="0" w:color="auto"/>
              <w:right w:val="single" w:sz="4" w:space="0" w:color="auto"/>
            </w:tcBorders>
            <w:vAlign w:val="center"/>
            <w:hideMark/>
          </w:tcPr>
          <w:p w14:paraId="06D98A49"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kHz</w:t>
            </w:r>
          </w:p>
        </w:tc>
        <w:tc>
          <w:tcPr>
            <w:tcW w:w="2843" w:type="dxa"/>
            <w:tcBorders>
              <w:top w:val="single" w:sz="4" w:space="0" w:color="auto"/>
              <w:left w:val="single" w:sz="4" w:space="0" w:color="auto"/>
              <w:bottom w:val="single" w:sz="4" w:space="0" w:color="auto"/>
              <w:right w:val="single" w:sz="4" w:space="0" w:color="auto"/>
            </w:tcBorders>
            <w:vAlign w:val="center"/>
            <w:hideMark/>
          </w:tcPr>
          <w:p w14:paraId="629ABB0E"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120</w:t>
            </w:r>
          </w:p>
        </w:tc>
        <w:tc>
          <w:tcPr>
            <w:tcW w:w="2843" w:type="dxa"/>
            <w:tcBorders>
              <w:top w:val="single" w:sz="4" w:space="0" w:color="auto"/>
              <w:left w:val="single" w:sz="4" w:space="0" w:color="auto"/>
              <w:bottom w:val="single" w:sz="4" w:space="0" w:color="auto"/>
              <w:right w:val="single" w:sz="4" w:space="0" w:color="auto"/>
            </w:tcBorders>
            <w:vAlign w:val="center"/>
          </w:tcPr>
          <w:p w14:paraId="6506F7B1"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120</w:t>
            </w:r>
          </w:p>
        </w:tc>
      </w:tr>
      <w:tr w:rsidR="00AB67FA" w:rsidRPr="00D0162F" w14:paraId="640993CE"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10C0A243" w14:textId="17018206" w:rsidR="00AB67FA" w:rsidRPr="00D0162F" w:rsidRDefault="00AB67FA" w:rsidP="006E0A54">
            <w:pPr>
              <w:pStyle w:val="TAL"/>
              <w:spacing w:line="256" w:lineRule="auto"/>
            </w:pPr>
            <w:r w:rsidRPr="00D0162F">
              <w:t>First</w:t>
            </w:r>
            <w:r w:rsidR="006E0A54" w:rsidRPr="00D0162F">
              <w:t xml:space="preserve"> </w:t>
            </w:r>
            <w:r w:rsidRPr="00D0162F">
              <w:t>subcarrier</w:t>
            </w:r>
            <w:r w:rsidR="006E0A54" w:rsidRPr="00D0162F">
              <w:t xml:space="preserve"> </w:t>
            </w:r>
            <w:r w:rsidRPr="00D0162F">
              <w:t>index</w:t>
            </w:r>
            <w:r w:rsidR="006E0A54" w:rsidRPr="00D0162F">
              <w:t xml:space="preserve"> </w:t>
            </w:r>
            <w:r w:rsidRPr="00D0162F">
              <w:t>in</w:t>
            </w:r>
            <w:r w:rsidR="006E0A54" w:rsidRPr="00D0162F">
              <w:t xml:space="preserve"> </w:t>
            </w:r>
            <w:r w:rsidRPr="00D0162F">
              <w:t>the</w:t>
            </w:r>
            <w:r w:rsidR="006E0A54" w:rsidRPr="00D0162F">
              <w:t xml:space="preserve"> </w:t>
            </w:r>
            <w:r w:rsidRPr="00D0162F">
              <w:t>PRB</w:t>
            </w:r>
            <w:r w:rsidR="006E0A54" w:rsidRPr="00D0162F">
              <w:t xml:space="preserve"> </w:t>
            </w:r>
            <w:r w:rsidRPr="00D0162F">
              <w:t>used</w:t>
            </w:r>
            <w:r w:rsidR="006E0A54" w:rsidRPr="00D0162F">
              <w:t xml:space="preserve"> </w:t>
            </w:r>
            <w:r w:rsidRPr="00D0162F">
              <w:t>for</w:t>
            </w:r>
            <w:r w:rsidR="006E0A54" w:rsidRPr="00D0162F">
              <w:t xml:space="preserve"> </w:t>
            </w:r>
            <w:r w:rsidRPr="00D0162F">
              <w:t>CSI-RS</w:t>
            </w:r>
            <w:r w:rsidR="006E0A54" w:rsidRPr="00D0162F">
              <w:t xml:space="preserve"> </w:t>
            </w:r>
          </w:p>
        </w:tc>
        <w:tc>
          <w:tcPr>
            <w:tcW w:w="630" w:type="dxa"/>
            <w:tcBorders>
              <w:top w:val="single" w:sz="4" w:space="0" w:color="auto"/>
              <w:left w:val="single" w:sz="4" w:space="0" w:color="auto"/>
              <w:bottom w:val="single" w:sz="4" w:space="0" w:color="auto"/>
              <w:right w:val="single" w:sz="4" w:space="0" w:color="auto"/>
            </w:tcBorders>
            <w:vAlign w:val="center"/>
          </w:tcPr>
          <w:p w14:paraId="491D9B30" w14:textId="77777777" w:rsidR="00AB67FA" w:rsidRPr="00D0162F" w:rsidRDefault="00AB67FA" w:rsidP="006E0A54">
            <w:pPr>
              <w:keepNext/>
              <w:keepLines/>
              <w:spacing w:after="0" w:line="256" w:lineRule="auto"/>
              <w:rPr>
                <w:rFonts w:ascii="Arial" w:hAnsi="Arial"/>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14:paraId="0FD758C8" w14:textId="0017A64B" w:rsidR="00AB67FA" w:rsidRPr="00D0162F" w:rsidRDefault="00AB67FA" w:rsidP="006E0A54">
            <w:pPr>
              <w:pStyle w:val="TAC"/>
              <w:spacing w:line="256" w:lineRule="auto"/>
              <w:jc w:val="left"/>
            </w:pPr>
            <w:r w:rsidRPr="00D0162F">
              <w:t>k</w:t>
            </w:r>
            <w:r w:rsidRPr="00D0162F">
              <w:rPr>
                <w:vertAlign w:val="subscript"/>
              </w:rPr>
              <w:t>0</w:t>
            </w:r>
            <w:r w:rsidRPr="00D0162F">
              <w:t>=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843" w:type="dxa"/>
            <w:tcBorders>
              <w:top w:val="single" w:sz="4" w:space="0" w:color="auto"/>
              <w:left w:val="single" w:sz="4" w:space="0" w:color="auto"/>
              <w:bottom w:val="single" w:sz="4" w:space="0" w:color="auto"/>
              <w:right w:val="single" w:sz="4" w:space="0" w:color="auto"/>
            </w:tcBorders>
            <w:vAlign w:val="center"/>
          </w:tcPr>
          <w:p w14:paraId="5375AA0D" w14:textId="777286DC" w:rsidR="00AB67FA" w:rsidRPr="00D0162F" w:rsidRDefault="00AB67FA" w:rsidP="006E0A54">
            <w:pPr>
              <w:pStyle w:val="TAC"/>
              <w:spacing w:line="256" w:lineRule="auto"/>
              <w:jc w:val="left"/>
            </w:pPr>
            <w:r w:rsidRPr="00D0162F">
              <w:t>k</w:t>
            </w:r>
            <w:r w:rsidRPr="00D0162F">
              <w:rPr>
                <w:vertAlign w:val="subscript"/>
              </w:rPr>
              <w:t>0</w:t>
            </w:r>
            <w:r w:rsidRPr="00D0162F">
              <w:t>=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600097D5"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5E7832EE" w14:textId="334AA6A3" w:rsidR="00AB67FA" w:rsidRPr="00D0162F" w:rsidRDefault="00AB67FA" w:rsidP="006E0A54">
            <w:pPr>
              <w:pStyle w:val="TAL"/>
              <w:spacing w:line="256" w:lineRule="auto"/>
            </w:pPr>
            <w:r w:rsidRPr="00D0162F">
              <w:t>First</w:t>
            </w:r>
            <w:r w:rsidR="006E0A54" w:rsidRPr="00D0162F">
              <w:t xml:space="preserve"> </w:t>
            </w:r>
            <w:r w:rsidRPr="00D0162F">
              <w:t>OFDM</w:t>
            </w:r>
            <w:r w:rsidR="006E0A54" w:rsidRPr="00D0162F">
              <w:t xml:space="preserve"> </w:t>
            </w:r>
            <w:r w:rsidRPr="00D0162F">
              <w:t>symbol</w:t>
            </w:r>
            <w:r w:rsidR="006E0A54" w:rsidRPr="00D0162F">
              <w:t xml:space="preserve"> </w:t>
            </w:r>
            <w:r w:rsidRPr="00D0162F">
              <w:t>in</w:t>
            </w:r>
            <w:r w:rsidR="006E0A54" w:rsidRPr="00D0162F">
              <w:t xml:space="preserve"> </w:t>
            </w:r>
            <w:r w:rsidRPr="00D0162F">
              <w:t>the</w:t>
            </w:r>
            <w:r w:rsidR="006E0A54" w:rsidRPr="00D0162F">
              <w:t xml:space="preserve"> </w:t>
            </w:r>
            <w:r w:rsidRPr="00D0162F">
              <w:t>slot</w:t>
            </w:r>
            <w:r w:rsidR="006E0A54" w:rsidRPr="00D0162F">
              <w:t xml:space="preserve"> </w:t>
            </w:r>
            <w:r w:rsidRPr="00D0162F">
              <w:t>used</w:t>
            </w:r>
            <w:r w:rsidR="006E0A54" w:rsidRPr="00D0162F">
              <w:t xml:space="preserve"> </w:t>
            </w:r>
            <w:r w:rsidRPr="00D0162F">
              <w:t>for</w:t>
            </w:r>
            <w:r w:rsidR="006E0A54" w:rsidRPr="00D0162F">
              <w:t xml:space="preserve"> </w:t>
            </w:r>
            <w:r w:rsidRPr="00D0162F">
              <w:t>CSI-RS</w:t>
            </w:r>
            <w:r w:rsidR="006E0A54" w:rsidRPr="00D0162F">
              <w:t xml:space="preserve"> </w:t>
            </w:r>
          </w:p>
        </w:tc>
        <w:tc>
          <w:tcPr>
            <w:tcW w:w="630" w:type="dxa"/>
            <w:tcBorders>
              <w:top w:val="single" w:sz="4" w:space="0" w:color="auto"/>
              <w:left w:val="single" w:sz="4" w:space="0" w:color="auto"/>
              <w:bottom w:val="single" w:sz="4" w:space="0" w:color="auto"/>
              <w:right w:val="single" w:sz="4" w:space="0" w:color="auto"/>
            </w:tcBorders>
            <w:vAlign w:val="center"/>
          </w:tcPr>
          <w:p w14:paraId="4446C048" w14:textId="77777777" w:rsidR="00AB67FA" w:rsidRPr="00D0162F" w:rsidRDefault="00AB67FA" w:rsidP="006E0A54">
            <w:pPr>
              <w:keepNext/>
              <w:keepLines/>
              <w:spacing w:after="0" w:line="256" w:lineRule="auto"/>
              <w:rPr>
                <w:rFonts w:ascii="Arial" w:hAnsi="Arial"/>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14:paraId="694B729B" w14:textId="3BBF1210" w:rsidR="00AB67FA" w:rsidRPr="00D0162F" w:rsidRDefault="00AB67FA" w:rsidP="006E0A54">
            <w:pPr>
              <w:pStyle w:val="TAC"/>
              <w:spacing w:line="256" w:lineRule="auto"/>
              <w:jc w:val="left"/>
            </w:pPr>
            <w:r w:rsidRPr="00D0162F">
              <w:t>l</w:t>
            </w:r>
            <w:r w:rsidRPr="00D0162F">
              <w:rPr>
                <w:vertAlign w:val="subscript"/>
              </w:rPr>
              <w:t>0</w:t>
            </w:r>
            <w:r w:rsidR="006E0A54" w:rsidRPr="00D0162F">
              <w:t xml:space="preserve"> </w:t>
            </w:r>
            <w:r w:rsidRPr="00D0162F">
              <w:t>=</w:t>
            </w:r>
            <w:r w:rsidR="006E0A54" w:rsidRPr="00D0162F">
              <w:t xml:space="preserve"> </w:t>
            </w:r>
            <w:r w:rsidRPr="00D0162F">
              <w:t>1</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w:t>
            </w:r>
            <w:r w:rsidR="006E0A54" w:rsidRPr="00D0162F">
              <w:t xml:space="preserve"> </w:t>
            </w:r>
            <w:r w:rsidRPr="00D0162F">
              <w:t>and</w:t>
            </w:r>
            <w:r w:rsidR="006E0A54" w:rsidRPr="00D0162F">
              <w:t xml:space="preserve"> </w:t>
            </w:r>
            <w:r w:rsidRPr="00D0162F">
              <w:t>3</w:t>
            </w:r>
          </w:p>
          <w:p w14:paraId="0E788618" w14:textId="50DABD6B" w:rsidR="00AB67FA" w:rsidRPr="00D0162F" w:rsidRDefault="00AB67FA" w:rsidP="006E0A54">
            <w:pPr>
              <w:pStyle w:val="TAC"/>
              <w:spacing w:line="256" w:lineRule="auto"/>
              <w:jc w:val="left"/>
            </w:pPr>
            <w:r w:rsidRPr="00D0162F">
              <w:t>l</w:t>
            </w:r>
            <w:r w:rsidRPr="00D0162F">
              <w:rPr>
                <w:vertAlign w:val="subscript"/>
              </w:rPr>
              <w:t>0</w:t>
            </w:r>
            <w:r w:rsidR="006E0A54" w:rsidRPr="00D0162F">
              <w:t xml:space="preserve"> </w:t>
            </w:r>
            <w:r w:rsidRPr="00D0162F">
              <w:t>=</w:t>
            </w:r>
            <w:r w:rsidR="006E0A54" w:rsidRPr="00D0162F">
              <w:t xml:space="preserve"> </w:t>
            </w:r>
            <w:r w:rsidRPr="00D0162F">
              <w:t>5</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2</w:t>
            </w:r>
            <w:r w:rsidR="006E0A54" w:rsidRPr="00D0162F">
              <w:t xml:space="preserve"> </w:t>
            </w:r>
            <w:r w:rsidRPr="00D0162F">
              <w:t>and</w:t>
            </w:r>
            <w:r w:rsidR="006E0A54" w:rsidRPr="00D0162F">
              <w:t xml:space="preserve"> </w:t>
            </w:r>
            <w:r w:rsidRPr="00D0162F">
              <w:t>4</w:t>
            </w:r>
          </w:p>
        </w:tc>
        <w:tc>
          <w:tcPr>
            <w:tcW w:w="2843" w:type="dxa"/>
            <w:tcBorders>
              <w:top w:val="single" w:sz="4" w:space="0" w:color="auto"/>
              <w:left w:val="single" w:sz="4" w:space="0" w:color="auto"/>
              <w:bottom w:val="single" w:sz="4" w:space="0" w:color="auto"/>
              <w:right w:val="single" w:sz="4" w:space="0" w:color="auto"/>
            </w:tcBorders>
            <w:vAlign w:val="center"/>
          </w:tcPr>
          <w:p w14:paraId="40BCFBC5" w14:textId="65591429" w:rsidR="00AB67FA" w:rsidRPr="00D0162F" w:rsidRDefault="00AB67FA" w:rsidP="006E0A54">
            <w:pPr>
              <w:pStyle w:val="TAC"/>
              <w:spacing w:line="256" w:lineRule="auto"/>
              <w:jc w:val="left"/>
            </w:pPr>
            <w:r w:rsidRPr="00D0162F">
              <w:t>l</w:t>
            </w:r>
            <w:r w:rsidRPr="00D0162F">
              <w:rPr>
                <w:vertAlign w:val="subscript"/>
              </w:rPr>
              <w:t>0</w:t>
            </w:r>
            <w:r w:rsidR="006E0A54" w:rsidRPr="00D0162F">
              <w:t xml:space="preserve"> </w:t>
            </w:r>
            <w:r w:rsidRPr="00D0162F">
              <w:t>=</w:t>
            </w:r>
            <w:r w:rsidR="006E0A54" w:rsidRPr="00D0162F">
              <w:t xml:space="preserve"> </w:t>
            </w:r>
            <w:r w:rsidRPr="00D0162F">
              <w:t>2</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w:t>
            </w:r>
            <w:r w:rsidR="006E0A54" w:rsidRPr="00D0162F">
              <w:t xml:space="preserve"> </w:t>
            </w:r>
            <w:r w:rsidRPr="00D0162F">
              <w:t>and</w:t>
            </w:r>
            <w:r w:rsidR="006E0A54" w:rsidRPr="00D0162F">
              <w:t xml:space="preserve"> </w:t>
            </w:r>
            <w:r w:rsidRPr="00D0162F">
              <w:t>3</w:t>
            </w:r>
          </w:p>
          <w:p w14:paraId="2D137F1F" w14:textId="71658894" w:rsidR="00AB67FA" w:rsidRPr="00D0162F" w:rsidRDefault="00AB67FA" w:rsidP="006E0A54">
            <w:pPr>
              <w:pStyle w:val="TAC"/>
              <w:spacing w:line="256" w:lineRule="auto"/>
              <w:jc w:val="left"/>
            </w:pPr>
            <w:r w:rsidRPr="00D0162F">
              <w:t>l</w:t>
            </w:r>
            <w:r w:rsidRPr="00D0162F">
              <w:rPr>
                <w:vertAlign w:val="subscript"/>
              </w:rPr>
              <w:t>0</w:t>
            </w:r>
            <w:r w:rsidR="006E0A54" w:rsidRPr="00D0162F">
              <w:t xml:space="preserve"> </w:t>
            </w:r>
            <w:r w:rsidRPr="00D0162F">
              <w:t>=</w:t>
            </w:r>
            <w:r w:rsidR="006E0A54" w:rsidRPr="00D0162F">
              <w:t xml:space="preserve"> </w:t>
            </w:r>
            <w:r w:rsidRPr="00D0162F">
              <w:t>6</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2</w:t>
            </w:r>
            <w:r w:rsidR="006E0A54" w:rsidRPr="00D0162F">
              <w:t xml:space="preserve"> </w:t>
            </w:r>
            <w:r w:rsidRPr="00D0162F">
              <w:t>and</w:t>
            </w:r>
            <w:r w:rsidR="006E0A54" w:rsidRPr="00D0162F">
              <w:t xml:space="preserve"> </w:t>
            </w:r>
            <w:r w:rsidRPr="00D0162F">
              <w:t>4</w:t>
            </w:r>
          </w:p>
        </w:tc>
      </w:tr>
      <w:tr w:rsidR="00AB67FA" w:rsidRPr="00D0162F" w14:paraId="3DEF50E5"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11CDC2D7" w14:textId="0A2A1710" w:rsidR="00AB67FA" w:rsidRPr="00D0162F" w:rsidRDefault="00AB67FA" w:rsidP="006E0A54">
            <w:pPr>
              <w:pStyle w:val="TAL"/>
              <w:spacing w:line="256" w:lineRule="auto"/>
            </w:pPr>
            <w:r w:rsidRPr="00D0162F">
              <w:t>Number</w:t>
            </w:r>
            <w:r w:rsidR="006E0A54" w:rsidRPr="00D0162F">
              <w:t xml:space="preserve"> </w:t>
            </w:r>
            <w:r w:rsidRPr="00D0162F">
              <w:t>of</w:t>
            </w:r>
            <w:r w:rsidR="006E0A54" w:rsidRPr="00D0162F">
              <w:t xml:space="preserve"> </w:t>
            </w:r>
            <w:r w:rsidRPr="00D0162F">
              <w:t>CSI-RS</w:t>
            </w:r>
            <w:r w:rsidR="006E0A54" w:rsidRPr="00D0162F">
              <w:t xml:space="preserve"> </w:t>
            </w:r>
            <w:r w:rsidRPr="00D0162F">
              <w:t>ports</w:t>
            </w:r>
            <w:r w:rsidR="006E0A54" w:rsidRPr="00D0162F">
              <w:t xml:space="preserve"> </w:t>
            </w:r>
            <w:r w:rsidRPr="00D0162F">
              <w:t>(X)</w:t>
            </w:r>
          </w:p>
        </w:tc>
        <w:tc>
          <w:tcPr>
            <w:tcW w:w="630" w:type="dxa"/>
            <w:tcBorders>
              <w:top w:val="single" w:sz="4" w:space="0" w:color="auto"/>
              <w:left w:val="single" w:sz="4" w:space="0" w:color="auto"/>
              <w:bottom w:val="single" w:sz="4" w:space="0" w:color="auto"/>
              <w:right w:val="single" w:sz="4" w:space="0" w:color="auto"/>
            </w:tcBorders>
            <w:vAlign w:val="center"/>
          </w:tcPr>
          <w:p w14:paraId="1DB85A45" w14:textId="77777777" w:rsidR="00AB67FA" w:rsidRPr="00D0162F" w:rsidRDefault="00AB67FA" w:rsidP="006E0A54">
            <w:pPr>
              <w:keepNext/>
              <w:keepLines/>
              <w:spacing w:after="0" w:line="256" w:lineRule="auto"/>
              <w:rPr>
                <w:rFonts w:ascii="Arial" w:hAnsi="Arial"/>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14:paraId="446BCA54" w14:textId="366645AD" w:rsidR="00AB67FA" w:rsidRPr="00D0162F" w:rsidRDefault="00AB67FA" w:rsidP="006E0A54">
            <w:pPr>
              <w:pStyle w:val="TAC"/>
              <w:spacing w:line="256" w:lineRule="auto"/>
              <w:jc w:val="left"/>
            </w:pPr>
            <w:r w:rsidRPr="00D0162F">
              <w:t>1</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843" w:type="dxa"/>
            <w:tcBorders>
              <w:top w:val="single" w:sz="4" w:space="0" w:color="auto"/>
              <w:left w:val="single" w:sz="4" w:space="0" w:color="auto"/>
              <w:bottom w:val="single" w:sz="4" w:space="0" w:color="auto"/>
              <w:right w:val="single" w:sz="4" w:space="0" w:color="auto"/>
            </w:tcBorders>
            <w:vAlign w:val="center"/>
          </w:tcPr>
          <w:p w14:paraId="763DDA5E" w14:textId="6054EED3" w:rsidR="00AB67FA" w:rsidRPr="00D0162F" w:rsidRDefault="00AB67FA" w:rsidP="006E0A54">
            <w:pPr>
              <w:pStyle w:val="TAC"/>
              <w:spacing w:line="256" w:lineRule="auto"/>
              <w:jc w:val="left"/>
            </w:pPr>
            <w:r w:rsidRPr="00D0162F">
              <w:t>1</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385D8AE6"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20FF27B3" w14:textId="7E4814C0" w:rsidR="00AB67FA" w:rsidRPr="00D0162F" w:rsidRDefault="00AB67FA" w:rsidP="006E0A54">
            <w:pPr>
              <w:pStyle w:val="TAL"/>
              <w:spacing w:line="256" w:lineRule="auto"/>
            </w:pPr>
            <w:r w:rsidRPr="00D0162F">
              <w:t>CDM</w:t>
            </w:r>
            <w:r w:rsidR="006E0A54" w:rsidRPr="00D0162F">
              <w:t xml:space="preserve"> </w:t>
            </w:r>
            <w:r w:rsidRPr="00D0162F">
              <w:t>Type</w:t>
            </w:r>
          </w:p>
        </w:tc>
        <w:tc>
          <w:tcPr>
            <w:tcW w:w="630" w:type="dxa"/>
            <w:tcBorders>
              <w:top w:val="single" w:sz="4" w:space="0" w:color="auto"/>
              <w:left w:val="single" w:sz="4" w:space="0" w:color="auto"/>
              <w:bottom w:val="single" w:sz="4" w:space="0" w:color="auto"/>
              <w:right w:val="single" w:sz="4" w:space="0" w:color="auto"/>
            </w:tcBorders>
            <w:vAlign w:val="center"/>
          </w:tcPr>
          <w:p w14:paraId="77A2D4F1" w14:textId="77777777" w:rsidR="00AB67FA" w:rsidRPr="00D0162F" w:rsidRDefault="00AB67FA" w:rsidP="006E0A54">
            <w:pPr>
              <w:keepNext/>
              <w:keepLines/>
              <w:spacing w:after="0" w:line="256" w:lineRule="auto"/>
              <w:rPr>
                <w:rFonts w:ascii="Arial" w:hAnsi="Arial"/>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14:paraId="3CD0165D" w14:textId="2F4F7A8F" w:rsidR="00AB67FA" w:rsidRPr="00D0162F" w:rsidRDefault="00AB67FA" w:rsidP="006E0A54">
            <w:pPr>
              <w:pStyle w:val="TAC"/>
              <w:spacing w:line="256" w:lineRule="auto"/>
              <w:jc w:val="left"/>
            </w:pPr>
            <w:r w:rsidRPr="00D0162F">
              <w:t>‘No</w:t>
            </w:r>
            <w:r w:rsidR="006E0A54" w:rsidRPr="00D0162F">
              <w:t xml:space="preserve"> </w:t>
            </w:r>
            <w:r w:rsidRPr="00D0162F">
              <w:t>CDM’</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843" w:type="dxa"/>
            <w:tcBorders>
              <w:top w:val="single" w:sz="4" w:space="0" w:color="auto"/>
              <w:left w:val="single" w:sz="4" w:space="0" w:color="auto"/>
              <w:bottom w:val="single" w:sz="4" w:space="0" w:color="auto"/>
              <w:right w:val="single" w:sz="4" w:space="0" w:color="auto"/>
            </w:tcBorders>
            <w:vAlign w:val="center"/>
          </w:tcPr>
          <w:p w14:paraId="15F6CE85" w14:textId="48B598C4" w:rsidR="00AB67FA" w:rsidRPr="00D0162F" w:rsidRDefault="00AB67FA" w:rsidP="006E0A54">
            <w:pPr>
              <w:pStyle w:val="TAC"/>
              <w:spacing w:line="256" w:lineRule="auto"/>
              <w:jc w:val="left"/>
            </w:pPr>
            <w:r w:rsidRPr="00D0162F">
              <w:t>‘No</w:t>
            </w:r>
            <w:r w:rsidR="006E0A54" w:rsidRPr="00D0162F">
              <w:t xml:space="preserve"> </w:t>
            </w:r>
            <w:r w:rsidRPr="00D0162F">
              <w:t>CDM’</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44B3953B"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77A67770" w14:textId="50482668" w:rsidR="00AB67FA" w:rsidRPr="00D0162F" w:rsidRDefault="00AB67FA" w:rsidP="006E0A54">
            <w:pPr>
              <w:pStyle w:val="TAL"/>
              <w:spacing w:line="256" w:lineRule="auto"/>
            </w:pPr>
            <w:r w:rsidRPr="00D0162F">
              <w:t>Density</w:t>
            </w:r>
            <w:r w:rsidR="006E0A54" w:rsidRPr="00D0162F">
              <w:t xml:space="preserve"> </w:t>
            </w:r>
            <w:r w:rsidRPr="00D0162F">
              <w:t>(ρ)</w:t>
            </w:r>
          </w:p>
        </w:tc>
        <w:tc>
          <w:tcPr>
            <w:tcW w:w="630" w:type="dxa"/>
            <w:tcBorders>
              <w:top w:val="single" w:sz="4" w:space="0" w:color="auto"/>
              <w:left w:val="single" w:sz="4" w:space="0" w:color="auto"/>
              <w:bottom w:val="single" w:sz="4" w:space="0" w:color="auto"/>
              <w:right w:val="single" w:sz="4" w:space="0" w:color="auto"/>
            </w:tcBorders>
            <w:vAlign w:val="center"/>
          </w:tcPr>
          <w:p w14:paraId="4840F461" w14:textId="77777777" w:rsidR="00AB67FA" w:rsidRPr="00D0162F" w:rsidRDefault="00AB67FA" w:rsidP="006E0A54">
            <w:pPr>
              <w:keepNext/>
              <w:keepLines/>
              <w:spacing w:after="0" w:line="256" w:lineRule="auto"/>
              <w:rPr>
                <w:rFonts w:ascii="Arial" w:hAnsi="Arial"/>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14:paraId="7EEC0E44" w14:textId="7BCC7C1A" w:rsidR="00AB67FA" w:rsidRPr="00D0162F" w:rsidRDefault="00AB67FA" w:rsidP="006E0A54">
            <w:pPr>
              <w:pStyle w:val="TAC"/>
              <w:spacing w:line="256" w:lineRule="auto"/>
              <w:jc w:val="left"/>
            </w:pPr>
            <w:r w:rsidRPr="00D0162F">
              <w:t>3</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843" w:type="dxa"/>
            <w:tcBorders>
              <w:top w:val="single" w:sz="4" w:space="0" w:color="auto"/>
              <w:left w:val="single" w:sz="4" w:space="0" w:color="auto"/>
              <w:bottom w:val="single" w:sz="4" w:space="0" w:color="auto"/>
              <w:right w:val="single" w:sz="4" w:space="0" w:color="auto"/>
            </w:tcBorders>
            <w:vAlign w:val="center"/>
          </w:tcPr>
          <w:p w14:paraId="40EC4F86" w14:textId="08D6A966" w:rsidR="00AB67FA" w:rsidRPr="00D0162F" w:rsidRDefault="00AB67FA" w:rsidP="006E0A54">
            <w:pPr>
              <w:pStyle w:val="TAC"/>
              <w:spacing w:line="256" w:lineRule="auto"/>
              <w:jc w:val="left"/>
            </w:pPr>
            <w:r w:rsidRPr="00D0162F">
              <w:t>3</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0E294C7B"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3870D233" w14:textId="1B90CC46" w:rsidR="00AB67FA" w:rsidRPr="00D0162F" w:rsidRDefault="00AB67FA" w:rsidP="006E0A54">
            <w:pPr>
              <w:pStyle w:val="TAL"/>
              <w:spacing w:line="256" w:lineRule="auto"/>
            </w:pPr>
            <w:r w:rsidRPr="00D0162F">
              <w:t>CSI-RS</w:t>
            </w:r>
            <w:r w:rsidR="006E0A54" w:rsidRPr="00D0162F">
              <w:t xml:space="preserve"> </w:t>
            </w:r>
            <w:r w:rsidRPr="00D0162F">
              <w:t>periodicity</w:t>
            </w:r>
          </w:p>
        </w:tc>
        <w:tc>
          <w:tcPr>
            <w:tcW w:w="630" w:type="dxa"/>
            <w:tcBorders>
              <w:top w:val="single" w:sz="4" w:space="0" w:color="auto"/>
              <w:left w:val="single" w:sz="4" w:space="0" w:color="auto"/>
              <w:bottom w:val="single" w:sz="4" w:space="0" w:color="auto"/>
              <w:right w:val="single" w:sz="4" w:space="0" w:color="auto"/>
            </w:tcBorders>
            <w:vAlign w:val="center"/>
            <w:hideMark/>
          </w:tcPr>
          <w:p w14:paraId="5B3CB93B"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slots</w:t>
            </w:r>
          </w:p>
        </w:tc>
        <w:tc>
          <w:tcPr>
            <w:tcW w:w="2843" w:type="dxa"/>
            <w:tcBorders>
              <w:top w:val="single" w:sz="4" w:space="0" w:color="auto"/>
              <w:left w:val="single" w:sz="4" w:space="0" w:color="auto"/>
              <w:bottom w:val="single" w:sz="4" w:space="0" w:color="auto"/>
              <w:right w:val="single" w:sz="4" w:space="0" w:color="auto"/>
            </w:tcBorders>
            <w:vAlign w:val="center"/>
            <w:hideMark/>
          </w:tcPr>
          <w:p w14:paraId="439AE9F2" w14:textId="41DB9471" w:rsidR="00AB67FA" w:rsidRPr="00D0162F" w:rsidRDefault="00AB67FA" w:rsidP="006E0A54">
            <w:pPr>
              <w:pStyle w:val="TAC"/>
              <w:spacing w:line="256" w:lineRule="auto"/>
              <w:jc w:val="left"/>
            </w:pPr>
            <w:r w:rsidRPr="00D0162F">
              <w:t>8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c>
          <w:tcPr>
            <w:tcW w:w="2843" w:type="dxa"/>
            <w:tcBorders>
              <w:top w:val="single" w:sz="4" w:space="0" w:color="auto"/>
              <w:left w:val="single" w:sz="4" w:space="0" w:color="auto"/>
              <w:bottom w:val="single" w:sz="4" w:space="0" w:color="auto"/>
              <w:right w:val="single" w:sz="4" w:space="0" w:color="auto"/>
            </w:tcBorders>
            <w:vAlign w:val="center"/>
          </w:tcPr>
          <w:p w14:paraId="290DB6C4" w14:textId="5DF00E41" w:rsidR="00AB67FA" w:rsidRPr="00D0162F" w:rsidRDefault="00AB67FA" w:rsidP="006E0A54">
            <w:pPr>
              <w:pStyle w:val="TAC"/>
              <w:spacing w:line="256" w:lineRule="auto"/>
              <w:jc w:val="left"/>
            </w:pPr>
            <w:r w:rsidRPr="00D0162F">
              <w:t>8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2,3,4</w:t>
            </w:r>
          </w:p>
        </w:tc>
      </w:tr>
      <w:tr w:rsidR="00AB67FA" w:rsidRPr="00D0162F" w14:paraId="360E7827"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6167C4E7" w14:textId="3EFD79BB" w:rsidR="00AB67FA" w:rsidRPr="00D0162F" w:rsidRDefault="00AB67FA" w:rsidP="006E0A54">
            <w:pPr>
              <w:pStyle w:val="TAL"/>
              <w:spacing w:line="256" w:lineRule="auto"/>
            </w:pPr>
            <w:r w:rsidRPr="00D0162F">
              <w:t>CSI-RS</w:t>
            </w:r>
            <w:r w:rsidR="006E0A54" w:rsidRPr="00D0162F">
              <w:t xml:space="preserve"> </w:t>
            </w:r>
            <w:r w:rsidRPr="00D0162F">
              <w:t>offset</w:t>
            </w:r>
          </w:p>
        </w:tc>
        <w:tc>
          <w:tcPr>
            <w:tcW w:w="630" w:type="dxa"/>
            <w:tcBorders>
              <w:top w:val="single" w:sz="4" w:space="0" w:color="auto"/>
              <w:left w:val="single" w:sz="4" w:space="0" w:color="auto"/>
              <w:bottom w:val="single" w:sz="4" w:space="0" w:color="auto"/>
              <w:right w:val="single" w:sz="4" w:space="0" w:color="auto"/>
            </w:tcBorders>
            <w:vAlign w:val="center"/>
            <w:hideMark/>
          </w:tcPr>
          <w:p w14:paraId="64F9B0ED"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slots</w:t>
            </w:r>
          </w:p>
        </w:tc>
        <w:tc>
          <w:tcPr>
            <w:tcW w:w="2843" w:type="dxa"/>
            <w:tcBorders>
              <w:top w:val="single" w:sz="4" w:space="0" w:color="auto"/>
              <w:left w:val="single" w:sz="4" w:space="0" w:color="auto"/>
              <w:bottom w:val="single" w:sz="4" w:space="0" w:color="auto"/>
              <w:right w:val="single" w:sz="4" w:space="0" w:color="auto"/>
            </w:tcBorders>
            <w:vAlign w:val="center"/>
            <w:hideMark/>
          </w:tcPr>
          <w:p w14:paraId="5A055A39" w14:textId="19114DDB" w:rsidR="00AB67FA" w:rsidRPr="00D0162F" w:rsidRDefault="00AB67FA" w:rsidP="006E0A54">
            <w:pPr>
              <w:pStyle w:val="TAC"/>
              <w:spacing w:line="256" w:lineRule="auto"/>
              <w:jc w:val="left"/>
            </w:pPr>
            <w:r w:rsidRPr="00D0162F">
              <w:t>4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w:t>
            </w:r>
            <w:r w:rsidR="006E0A54" w:rsidRPr="00D0162F">
              <w:t xml:space="preserve"> </w:t>
            </w:r>
            <w:r w:rsidRPr="00D0162F">
              <w:t>and</w:t>
            </w:r>
            <w:r w:rsidR="006E0A54" w:rsidRPr="00D0162F">
              <w:t xml:space="preserve"> </w:t>
            </w:r>
            <w:r w:rsidRPr="00D0162F">
              <w:t>2</w:t>
            </w:r>
          </w:p>
          <w:p w14:paraId="1A632CA7" w14:textId="01792D0B" w:rsidR="00AB67FA" w:rsidRPr="00D0162F" w:rsidRDefault="00AB67FA" w:rsidP="006E0A54">
            <w:pPr>
              <w:pStyle w:val="TAC"/>
              <w:spacing w:line="256" w:lineRule="auto"/>
              <w:jc w:val="left"/>
            </w:pPr>
            <w:r w:rsidRPr="00D0162F">
              <w:t>41</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3</w:t>
            </w:r>
            <w:r w:rsidR="006E0A54" w:rsidRPr="00D0162F">
              <w:t xml:space="preserve"> </w:t>
            </w:r>
            <w:r w:rsidRPr="00D0162F">
              <w:t>and</w:t>
            </w:r>
            <w:r w:rsidR="006E0A54" w:rsidRPr="00D0162F">
              <w:t xml:space="preserve"> </w:t>
            </w:r>
            <w:r w:rsidRPr="00D0162F">
              <w:t>4</w:t>
            </w:r>
          </w:p>
        </w:tc>
        <w:tc>
          <w:tcPr>
            <w:tcW w:w="2843" w:type="dxa"/>
            <w:tcBorders>
              <w:top w:val="single" w:sz="4" w:space="0" w:color="auto"/>
              <w:left w:val="single" w:sz="4" w:space="0" w:color="auto"/>
              <w:bottom w:val="single" w:sz="4" w:space="0" w:color="auto"/>
              <w:right w:val="single" w:sz="4" w:space="0" w:color="auto"/>
            </w:tcBorders>
            <w:vAlign w:val="center"/>
          </w:tcPr>
          <w:p w14:paraId="69B4C461" w14:textId="1E655C4E" w:rsidR="00AB67FA" w:rsidRPr="00D0162F" w:rsidRDefault="00AB67FA" w:rsidP="006E0A54">
            <w:pPr>
              <w:pStyle w:val="TAC"/>
              <w:spacing w:line="256" w:lineRule="auto"/>
              <w:jc w:val="left"/>
            </w:pPr>
            <w:r w:rsidRPr="00D0162F">
              <w:t>40</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1</w:t>
            </w:r>
            <w:r w:rsidR="006E0A54" w:rsidRPr="00D0162F">
              <w:t xml:space="preserve"> </w:t>
            </w:r>
            <w:r w:rsidRPr="00D0162F">
              <w:t>and</w:t>
            </w:r>
            <w:r w:rsidR="006E0A54" w:rsidRPr="00D0162F">
              <w:t xml:space="preserve"> </w:t>
            </w:r>
            <w:r w:rsidRPr="00D0162F">
              <w:t>2</w:t>
            </w:r>
          </w:p>
          <w:p w14:paraId="56DEA28A" w14:textId="7D137991" w:rsidR="00AB67FA" w:rsidRPr="00D0162F" w:rsidRDefault="00AB67FA" w:rsidP="006E0A54">
            <w:pPr>
              <w:pStyle w:val="TAC"/>
              <w:spacing w:line="256" w:lineRule="auto"/>
              <w:jc w:val="left"/>
            </w:pPr>
            <w:r w:rsidRPr="00D0162F">
              <w:t>41</w:t>
            </w:r>
            <w:r w:rsidR="006E0A54" w:rsidRPr="00D0162F">
              <w:t xml:space="preserve"> </w:t>
            </w:r>
            <w:r w:rsidRPr="00D0162F">
              <w:t>for</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3</w:t>
            </w:r>
            <w:r w:rsidR="006E0A54" w:rsidRPr="00D0162F">
              <w:t xml:space="preserve"> </w:t>
            </w:r>
            <w:r w:rsidRPr="00D0162F">
              <w:t>and</w:t>
            </w:r>
            <w:r w:rsidR="006E0A54" w:rsidRPr="00D0162F">
              <w:t xml:space="preserve"> </w:t>
            </w:r>
            <w:r w:rsidRPr="00D0162F">
              <w:t>4</w:t>
            </w:r>
          </w:p>
        </w:tc>
      </w:tr>
      <w:tr w:rsidR="00AB67FA" w:rsidRPr="00D0162F" w14:paraId="7F1AE0D4"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642438D9" w14:textId="021B75A5" w:rsidR="00AB67FA" w:rsidRPr="00D0162F" w:rsidRDefault="00AB67FA" w:rsidP="006E0A54">
            <w:pPr>
              <w:pStyle w:val="TAL"/>
              <w:spacing w:line="256" w:lineRule="auto"/>
              <w:rPr>
                <w:szCs w:val="22"/>
              </w:rPr>
            </w:pPr>
            <w:r w:rsidRPr="00D0162F">
              <w:rPr>
                <w:szCs w:val="18"/>
              </w:rPr>
              <w:t>EPRE</w:t>
            </w:r>
            <w:r w:rsidR="006E0A54" w:rsidRPr="00D0162F">
              <w:rPr>
                <w:szCs w:val="18"/>
              </w:rPr>
              <w:t xml:space="preserve"> </w:t>
            </w:r>
            <w:r w:rsidRPr="00D0162F">
              <w:rPr>
                <w:szCs w:val="18"/>
              </w:rPr>
              <w:t>ratio</w:t>
            </w:r>
            <w:r w:rsidR="006E0A54" w:rsidRPr="00D0162F">
              <w:rPr>
                <w:szCs w:val="18"/>
              </w:rPr>
              <w:t xml:space="preserve"> </w:t>
            </w:r>
            <w:r w:rsidRPr="00D0162F">
              <w:rPr>
                <w:szCs w:val="18"/>
              </w:rPr>
              <w:t>to</w:t>
            </w:r>
            <w:r w:rsidR="006E0A54" w:rsidRPr="00D0162F">
              <w:rPr>
                <w:szCs w:val="18"/>
              </w:rPr>
              <w:t xml:space="preserve"> </w:t>
            </w:r>
            <w:r w:rsidRPr="00D0162F">
              <w:rPr>
                <w:szCs w:val="18"/>
              </w:rPr>
              <w:t>SSS</w:t>
            </w:r>
          </w:p>
        </w:tc>
        <w:tc>
          <w:tcPr>
            <w:tcW w:w="630" w:type="dxa"/>
            <w:tcBorders>
              <w:top w:val="single" w:sz="4" w:space="0" w:color="auto"/>
              <w:left w:val="single" w:sz="4" w:space="0" w:color="auto"/>
              <w:bottom w:val="single" w:sz="4" w:space="0" w:color="auto"/>
              <w:right w:val="single" w:sz="4" w:space="0" w:color="auto"/>
            </w:tcBorders>
            <w:vAlign w:val="center"/>
            <w:hideMark/>
          </w:tcPr>
          <w:p w14:paraId="5CA5BE03" w14:textId="77777777" w:rsidR="00AB67FA" w:rsidRPr="00D0162F" w:rsidRDefault="00AB67FA" w:rsidP="006E0A54">
            <w:pPr>
              <w:keepNext/>
              <w:keepLines/>
              <w:spacing w:after="0" w:line="256" w:lineRule="auto"/>
              <w:rPr>
                <w:rFonts w:ascii="Arial" w:hAnsi="Arial"/>
                <w:sz w:val="18"/>
                <w:szCs w:val="18"/>
              </w:rPr>
            </w:pPr>
            <w:r w:rsidRPr="00D0162F">
              <w:rPr>
                <w:rFonts w:ascii="Arial" w:hAnsi="Arial"/>
                <w:sz w:val="18"/>
                <w:szCs w:val="18"/>
              </w:rPr>
              <w:t>dB</w:t>
            </w:r>
          </w:p>
        </w:tc>
        <w:tc>
          <w:tcPr>
            <w:tcW w:w="2843" w:type="dxa"/>
            <w:tcBorders>
              <w:top w:val="single" w:sz="4" w:space="0" w:color="auto"/>
              <w:left w:val="single" w:sz="4" w:space="0" w:color="auto"/>
              <w:bottom w:val="single" w:sz="4" w:space="0" w:color="auto"/>
              <w:right w:val="single" w:sz="4" w:space="0" w:color="auto"/>
            </w:tcBorders>
            <w:vAlign w:val="center"/>
            <w:hideMark/>
          </w:tcPr>
          <w:p w14:paraId="5D77697B" w14:textId="77777777" w:rsidR="00AB67FA" w:rsidRPr="00D0162F" w:rsidRDefault="00AB67FA" w:rsidP="006E0A54">
            <w:pPr>
              <w:pStyle w:val="TAC"/>
              <w:spacing w:line="256" w:lineRule="auto"/>
              <w:jc w:val="left"/>
            </w:pPr>
            <w:r w:rsidRPr="00D0162F">
              <w:t>0</w:t>
            </w:r>
          </w:p>
        </w:tc>
        <w:tc>
          <w:tcPr>
            <w:tcW w:w="2843" w:type="dxa"/>
            <w:tcBorders>
              <w:top w:val="single" w:sz="4" w:space="0" w:color="auto"/>
              <w:left w:val="single" w:sz="4" w:space="0" w:color="auto"/>
              <w:bottom w:val="single" w:sz="4" w:space="0" w:color="auto"/>
              <w:right w:val="single" w:sz="4" w:space="0" w:color="auto"/>
            </w:tcBorders>
            <w:vAlign w:val="center"/>
          </w:tcPr>
          <w:p w14:paraId="49167F35" w14:textId="77777777" w:rsidR="00AB67FA" w:rsidRPr="00D0162F" w:rsidRDefault="00AB67FA" w:rsidP="006E0A54">
            <w:pPr>
              <w:pStyle w:val="TAC"/>
              <w:spacing w:line="256" w:lineRule="auto"/>
              <w:jc w:val="left"/>
            </w:pPr>
            <w:r w:rsidRPr="00D0162F">
              <w:t>0</w:t>
            </w:r>
          </w:p>
        </w:tc>
      </w:tr>
      <w:tr w:rsidR="00AB67FA" w:rsidRPr="00D0162F" w14:paraId="310C0F10" w14:textId="77777777" w:rsidTr="006E0A54">
        <w:trPr>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45301748" w14:textId="3AB9F43D" w:rsidR="00AB67FA" w:rsidRPr="00D0162F" w:rsidRDefault="00AB67FA" w:rsidP="006E0A54">
            <w:pPr>
              <w:pStyle w:val="TAL"/>
              <w:spacing w:line="256" w:lineRule="auto"/>
              <w:rPr>
                <w:szCs w:val="18"/>
              </w:rPr>
            </w:pPr>
            <w:r w:rsidRPr="00D0162F">
              <w:rPr>
                <w:szCs w:val="18"/>
              </w:rPr>
              <w:t>TCI</w:t>
            </w:r>
            <w:r w:rsidR="006E0A54" w:rsidRPr="00D0162F">
              <w:rPr>
                <w:szCs w:val="18"/>
              </w:rPr>
              <w:t xml:space="preserve"> </w:t>
            </w:r>
            <w:r w:rsidRPr="00D0162F">
              <w:rPr>
                <w:szCs w:val="18"/>
              </w:rPr>
              <w:t>state</w:t>
            </w:r>
          </w:p>
        </w:tc>
        <w:tc>
          <w:tcPr>
            <w:tcW w:w="630" w:type="dxa"/>
            <w:tcBorders>
              <w:top w:val="single" w:sz="4" w:space="0" w:color="auto"/>
              <w:left w:val="single" w:sz="4" w:space="0" w:color="auto"/>
              <w:bottom w:val="single" w:sz="4" w:space="0" w:color="auto"/>
              <w:right w:val="single" w:sz="4" w:space="0" w:color="auto"/>
            </w:tcBorders>
            <w:vAlign w:val="center"/>
          </w:tcPr>
          <w:p w14:paraId="60F9FF25" w14:textId="77777777" w:rsidR="00AB67FA" w:rsidRPr="00D0162F" w:rsidRDefault="00AB67FA" w:rsidP="006E0A54">
            <w:pPr>
              <w:keepNext/>
              <w:keepLines/>
              <w:spacing w:after="0" w:line="256" w:lineRule="auto"/>
              <w:rPr>
                <w:rFonts w:ascii="Arial" w:hAnsi="Arial"/>
                <w:sz w:val="18"/>
                <w:szCs w:val="18"/>
              </w:rPr>
            </w:pPr>
          </w:p>
        </w:tc>
        <w:tc>
          <w:tcPr>
            <w:tcW w:w="2843" w:type="dxa"/>
            <w:tcBorders>
              <w:top w:val="single" w:sz="4" w:space="0" w:color="auto"/>
              <w:left w:val="single" w:sz="4" w:space="0" w:color="auto"/>
              <w:bottom w:val="single" w:sz="4" w:space="0" w:color="auto"/>
              <w:right w:val="single" w:sz="4" w:space="0" w:color="auto"/>
            </w:tcBorders>
            <w:vAlign w:val="center"/>
            <w:hideMark/>
          </w:tcPr>
          <w:p w14:paraId="71BE0E0C" w14:textId="77777777" w:rsidR="00AB67FA" w:rsidRPr="00D0162F" w:rsidRDefault="00AB67FA" w:rsidP="006E0A54">
            <w:pPr>
              <w:pStyle w:val="TAC"/>
              <w:spacing w:line="256" w:lineRule="auto"/>
              <w:jc w:val="left"/>
            </w:pPr>
            <w:r w:rsidRPr="00D0162F">
              <w:rPr>
                <w:rFonts w:eastAsia="MS Mincho"/>
              </w:rPr>
              <w:t>TCI.State.0</w:t>
            </w:r>
          </w:p>
        </w:tc>
        <w:tc>
          <w:tcPr>
            <w:tcW w:w="2843" w:type="dxa"/>
            <w:tcBorders>
              <w:top w:val="single" w:sz="4" w:space="0" w:color="auto"/>
              <w:left w:val="single" w:sz="4" w:space="0" w:color="auto"/>
              <w:bottom w:val="single" w:sz="4" w:space="0" w:color="auto"/>
              <w:right w:val="single" w:sz="4" w:space="0" w:color="auto"/>
            </w:tcBorders>
            <w:vAlign w:val="center"/>
          </w:tcPr>
          <w:p w14:paraId="232DD9DF" w14:textId="77777777" w:rsidR="00AB67FA" w:rsidRPr="00D0162F" w:rsidRDefault="00AB67FA" w:rsidP="006E0A54">
            <w:pPr>
              <w:pStyle w:val="TAC"/>
              <w:spacing w:line="256" w:lineRule="auto"/>
              <w:jc w:val="left"/>
              <w:rPr>
                <w:rFonts w:eastAsia="MS Mincho"/>
              </w:rPr>
            </w:pPr>
            <w:r w:rsidRPr="00D0162F">
              <w:rPr>
                <w:rFonts w:eastAsia="MS Mincho"/>
              </w:rPr>
              <w:t>TCI.State.1</w:t>
            </w:r>
          </w:p>
        </w:tc>
      </w:tr>
      <w:tr w:rsidR="00AB67FA" w:rsidRPr="00D0162F" w14:paraId="6B5CEFA8" w14:textId="77777777" w:rsidTr="006E0A54">
        <w:trPr>
          <w:jc w:val="center"/>
        </w:trPr>
        <w:tc>
          <w:tcPr>
            <w:tcW w:w="9709" w:type="dxa"/>
            <w:gridSpan w:val="4"/>
            <w:tcBorders>
              <w:top w:val="single" w:sz="4" w:space="0" w:color="auto"/>
              <w:left w:val="single" w:sz="4" w:space="0" w:color="auto"/>
              <w:bottom w:val="single" w:sz="4" w:space="0" w:color="auto"/>
              <w:right w:val="single" w:sz="4" w:space="0" w:color="auto"/>
            </w:tcBorders>
            <w:vAlign w:val="center"/>
            <w:hideMark/>
          </w:tcPr>
          <w:p w14:paraId="36AAA47E" w14:textId="72E7A232" w:rsidR="00AB67FA" w:rsidRPr="00D0162F" w:rsidRDefault="006E0A54" w:rsidP="006E0A54">
            <w:pPr>
              <w:pStyle w:val="TAN"/>
              <w:spacing w:line="256" w:lineRule="auto"/>
            </w:pPr>
            <w:r w:rsidRPr="00D0162F">
              <w:t>NOTE 1:</w:t>
            </w:r>
            <w:r w:rsidRPr="00D0162F">
              <w:tab/>
            </w:r>
            <w:r w:rsidR="00AB67FA" w:rsidRPr="00D0162F">
              <w:t>BW</w:t>
            </w:r>
            <w:r w:rsidRPr="00D0162F">
              <w:t xml:space="preserve"> </w:t>
            </w:r>
            <w:r w:rsidR="00AB67FA" w:rsidRPr="00D0162F">
              <w:t>of</w:t>
            </w:r>
            <w:r w:rsidRPr="00D0162F">
              <w:t xml:space="preserve"> </w:t>
            </w:r>
            <w:r w:rsidR="00AB67FA" w:rsidRPr="00D0162F">
              <w:t>TRS</w:t>
            </w:r>
            <w:r w:rsidRPr="00D0162F">
              <w:t xml:space="preserve"> </w:t>
            </w:r>
            <w:r w:rsidR="00AB67FA" w:rsidRPr="00D0162F">
              <w:t>is</w:t>
            </w:r>
            <w:r w:rsidRPr="00D0162F">
              <w:t xml:space="preserve"> </w:t>
            </w:r>
            <w:r w:rsidR="00AB67FA" w:rsidRPr="00D0162F">
              <w:t>configured</w:t>
            </w:r>
            <w:r w:rsidRPr="00D0162F">
              <w:t xml:space="preserve"> </w:t>
            </w:r>
            <w:r w:rsidR="00AB67FA" w:rsidRPr="00D0162F">
              <w:t>same</w:t>
            </w:r>
            <w:r w:rsidRPr="00D0162F">
              <w:t xml:space="preserve"> </w:t>
            </w:r>
            <w:r w:rsidR="00AB67FA" w:rsidRPr="00D0162F">
              <w:t>as</w:t>
            </w:r>
            <w:r w:rsidRPr="00D0162F">
              <w:t xml:space="preserve"> </w:t>
            </w:r>
            <w:r w:rsidR="00AB67FA" w:rsidRPr="00D0162F">
              <w:t>the</w:t>
            </w:r>
            <w:r w:rsidRPr="00D0162F">
              <w:t xml:space="preserve"> </w:t>
            </w:r>
            <w:r w:rsidR="00AB67FA" w:rsidRPr="00D0162F">
              <w:t>BW</w:t>
            </w:r>
            <w:r w:rsidRPr="00D0162F">
              <w:t xml:space="preserve"> </w:t>
            </w:r>
            <w:r w:rsidR="00AB67FA" w:rsidRPr="00D0162F">
              <w:t>size</w:t>
            </w:r>
            <w:r w:rsidRPr="00D0162F">
              <w:t xml:space="preserve"> </w:t>
            </w:r>
            <w:r w:rsidR="00AB67FA" w:rsidRPr="00D0162F">
              <w:t>of</w:t>
            </w:r>
            <w:r w:rsidRPr="00D0162F">
              <w:t xml:space="preserve"> </w:t>
            </w:r>
            <w:r w:rsidR="00AB67FA" w:rsidRPr="00D0162F">
              <w:t>UE</w:t>
            </w:r>
            <w:r w:rsidRPr="00D0162F">
              <w:t xml:space="preserve"> </w:t>
            </w:r>
            <w:r w:rsidR="00AB67FA" w:rsidRPr="00D0162F">
              <w:t>active</w:t>
            </w:r>
            <w:r w:rsidRPr="00D0162F">
              <w:t xml:space="preserve"> </w:t>
            </w:r>
            <w:r w:rsidR="00AB67FA" w:rsidRPr="00D0162F">
              <w:t>BWP</w:t>
            </w:r>
            <w:r w:rsidRPr="00D0162F">
              <w:t xml:space="preserve"> </w:t>
            </w:r>
            <w:r w:rsidR="00AB67FA" w:rsidRPr="00D0162F">
              <w:t>in</w:t>
            </w:r>
            <w:r w:rsidRPr="00D0162F">
              <w:t xml:space="preserve"> </w:t>
            </w:r>
            <w:r w:rsidR="00AB67FA" w:rsidRPr="00D0162F">
              <w:t>the</w:t>
            </w:r>
            <w:r w:rsidRPr="00D0162F">
              <w:t xml:space="preserve"> </w:t>
            </w:r>
            <w:r w:rsidR="00AB67FA" w:rsidRPr="00D0162F">
              <w:t>RRM</w:t>
            </w:r>
            <w:r w:rsidRPr="00D0162F">
              <w:t xml:space="preserve"> </w:t>
            </w:r>
            <w:r w:rsidR="00AB67FA" w:rsidRPr="00D0162F">
              <w:t>test</w:t>
            </w:r>
            <w:r w:rsidRPr="00D0162F">
              <w:t xml:space="preserve"> </w:t>
            </w:r>
            <w:r w:rsidR="00AB67FA" w:rsidRPr="00D0162F">
              <w:t>cases</w:t>
            </w:r>
          </w:p>
          <w:p w14:paraId="4B753AC8" w14:textId="664D61C9" w:rsidR="00AB67FA" w:rsidRPr="00D0162F" w:rsidRDefault="00AB67FA" w:rsidP="006E0A54">
            <w:pPr>
              <w:pStyle w:val="TAN"/>
              <w:spacing w:line="256" w:lineRule="auto"/>
            </w:pPr>
            <w:r w:rsidRPr="00D0162F">
              <w:rPr>
                <w:rFonts w:cs="Arial"/>
              </w:rPr>
              <w:t>N</w:t>
            </w:r>
            <w:r w:rsidR="00D560E2" w:rsidRPr="00D0162F">
              <w:rPr>
                <w:rFonts w:cs="Arial"/>
              </w:rPr>
              <w:t>OTE</w:t>
            </w:r>
            <w:r w:rsidR="006E0A54" w:rsidRPr="00D0162F">
              <w:rPr>
                <w:rFonts w:cs="Arial"/>
              </w:rPr>
              <w:t xml:space="preserve"> </w:t>
            </w:r>
            <w:r w:rsidRPr="00D0162F">
              <w:rPr>
                <w:rFonts w:cs="Arial"/>
              </w:rPr>
              <w:t>2:</w:t>
            </w:r>
            <w:r w:rsidRPr="00D0162F">
              <w:rPr>
                <w:rFonts w:cs="Arial"/>
              </w:rPr>
              <w:tab/>
              <w:t>If</w:t>
            </w:r>
            <w:r w:rsidR="006E0A54" w:rsidRPr="00D0162F">
              <w:rPr>
                <w:rFonts w:cs="Arial"/>
              </w:rPr>
              <w:t xml:space="preserve"> </w:t>
            </w:r>
            <w:r w:rsidRPr="00D0162F">
              <w:rPr>
                <w:rFonts w:cs="Arial"/>
              </w:rPr>
              <w:t>active</w:t>
            </w:r>
            <w:r w:rsidR="006E0A54" w:rsidRPr="00D0162F">
              <w:rPr>
                <w:rFonts w:cs="Arial"/>
              </w:rPr>
              <w:t xml:space="preserve"> </w:t>
            </w:r>
            <w:r w:rsidRPr="00D0162F">
              <w:rPr>
                <w:rFonts w:cs="Arial"/>
              </w:rPr>
              <w:t>BWP</w:t>
            </w:r>
            <w:r w:rsidR="006E0A54" w:rsidRPr="00D0162F">
              <w:rPr>
                <w:rFonts w:cs="Arial"/>
              </w:rPr>
              <w:t xml:space="preserve"> </w:t>
            </w:r>
            <w:r w:rsidRPr="00D0162F">
              <w:rPr>
                <w:rFonts w:cs="Arial"/>
              </w:rPr>
              <w:t>is</w:t>
            </w:r>
            <w:r w:rsidR="006E0A54" w:rsidRPr="00D0162F">
              <w:rPr>
                <w:rFonts w:cs="Arial"/>
              </w:rPr>
              <w:t xml:space="preserve"> </w:t>
            </w:r>
            <w:r w:rsidRPr="00D0162F">
              <w:rPr>
                <w:rFonts w:cs="Arial"/>
              </w:rPr>
              <w:t>larger</w:t>
            </w:r>
            <w:r w:rsidR="006E0A54" w:rsidRPr="00D0162F">
              <w:rPr>
                <w:rFonts w:cs="Arial"/>
              </w:rPr>
              <w:t xml:space="preserve"> </w:t>
            </w:r>
            <w:r w:rsidRPr="00D0162F">
              <w:rPr>
                <w:rFonts w:cs="Arial"/>
              </w:rPr>
              <w:t>than</w:t>
            </w:r>
            <w:r w:rsidR="006E0A54" w:rsidRPr="00D0162F">
              <w:rPr>
                <w:rFonts w:cs="Arial"/>
              </w:rPr>
              <w:t xml:space="preserve"> </w:t>
            </w:r>
            <w:r w:rsidRPr="00D0162F">
              <w:rPr>
                <w:rFonts w:cs="Arial"/>
              </w:rPr>
              <w:t>52RBs,</w:t>
            </w:r>
            <w:r w:rsidR="006E0A54" w:rsidRPr="00D0162F">
              <w:rPr>
                <w:rFonts w:cs="Arial"/>
              </w:rPr>
              <w:t xml:space="preserve"> </w:t>
            </w:r>
            <w:r w:rsidRPr="00D0162F">
              <w:rPr>
                <w:rFonts w:cs="Arial"/>
              </w:rPr>
              <w:t>BW</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TRS</w:t>
            </w:r>
            <w:r w:rsidR="006E0A54" w:rsidRPr="00D0162F">
              <w:rPr>
                <w:rFonts w:cs="Arial"/>
              </w:rPr>
              <w:t xml:space="preserve"> </w:t>
            </w:r>
            <w:r w:rsidRPr="00D0162F">
              <w:rPr>
                <w:rFonts w:cs="Arial"/>
              </w:rPr>
              <w:t>is</w:t>
            </w:r>
            <w:r w:rsidR="006E0A54" w:rsidRPr="00D0162F">
              <w:rPr>
                <w:rFonts w:cs="Arial"/>
              </w:rPr>
              <w:t xml:space="preserve"> </w:t>
            </w:r>
            <w:r w:rsidRPr="00D0162F">
              <w:rPr>
                <w:rFonts w:cs="Arial"/>
              </w:rPr>
              <w:t>configured</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52RBs.</w:t>
            </w:r>
            <w:r w:rsidR="006E0A54" w:rsidRPr="00D0162F">
              <w:rPr>
                <w:rFonts w:cs="Arial"/>
              </w:rPr>
              <w:t xml:space="preserve"> </w:t>
            </w:r>
            <w:r w:rsidRPr="00D0162F">
              <w:rPr>
                <w:rFonts w:cs="Arial"/>
              </w:rPr>
              <w:t>Otherwise,</w:t>
            </w:r>
            <w:r w:rsidR="006E0A54" w:rsidRPr="00D0162F">
              <w:rPr>
                <w:rFonts w:cs="Arial"/>
              </w:rPr>
              <w:t xml:space="preserve"> </w:t>
            </w: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active</w:t>
            </w:r>
            <w:r w:rsidR="006E0A54" w:rsidRPr="00D0162F">
              <w:rPr>
                <w:rFonts w:cs="Arial"/>
              </w:rPr>
              <w:t xml:space="preserve"> </w:t>
            </w:r>
            <w:r w:rsidRPr="00D0162F">
              <w:rPr>
                <w:rFonts w:cs="Arial"/>
              </w:rPr>
              <w:t>BWP</w:t>
            </w:r>
            <w:r w:rsidR="006E0A54" w:rsidRPr="00D0162F">
              <w:rPr>
                <w:rFonts w:cs="Arial"/>
              </w:rPr>
              <w:t xml:space="preserve"> </w:t>
            </w:r>
            <w:r w:rsidRPr="00D0162F">
              <w:rPr>
                <w:rFonts w:cs="Arial"/>
              </w:rPr>
              <w:t>size.</w:t>
            </w:r>
          </w:p>
        </w:tc>
      </w:tr>
    </w:tbl>
    <w:p w14:paraId="357AAF7D" w14:textId="77777777" w:rsidR="000141F4" w:rsidRPr="00D0162F" w:rsidRDefault="000141F4" w:rsidP="000141F4"/>
    <w:p w14:paraId="3EAB1452" w14:textId="77777777" w:rsidR="000141F4" w:rsidRPr="00D0162F" w:rsidRDefault="000141F4" w:rsidP="000141F4">
      <w:pPr>
        <w:pStyle w:val="TH"/>
      </w:pPr>
      <w:r w:rsidRPr="00D0162F">
        <w:t>Table A.1.4A.2.1-2: Aperiodic CSI-RS for tracking for SCS=120kHz Set 1</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3"/>
        <w:gridCol w:w="630"/>
        <w:gridCol w:w="5181"/>
      </w:tblGrid>
      <w:tr w:rsidR="000141F4" w:rsidRPr="00D0162F" w14:paraId="6C2222CB"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44375353" w14:textId="77777777" w:rsidR="000141F4" w:rsidRPr="00D0162F" w:rsidRDefault="000141F4" w:rsidP="00096385">
            <w:pPr>
              <w:pStyle w:val="TAH"/>
            </w:pPr>
            <w:r w:rsidRPr="00D0162F">
              <w:t>Parame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19846036" w14:textId="77777777" w:rsidR="000141F4" w:rsidRPr="00D0162F" w:rsidRDefault="000141F4" w:rsidP="00096385">
            <w:pPr>
              <w:pStyle w:val="TAH"/>
            </w:pPr>
            <w:r w:rsidRPr="00D0162F">
              <w:t>Unit</w:t>
            </w:r>
          </w:p>
        </w:tc>
        <w:tc>
          <w:tcPr>
            <w:tcW w:w="5181" w:type="dxa"/>
            <w:tcBorders>
              <w:top w:val="single" w:sz="4" w:space="0" w:color="auto"/>
              <w:left w:val="single" w:sz="4" w:space="0" w:color="auto"/>
              <w:bottom w:val="single" w:sz="4" w:space="0" w:color="auto"/>
              <w:right w:val="single" w:sz="4" w:space="0" w:color="auto"/>
            </w:tcBorders>
            <w:vAlign w:val="center"/>
            <w:hideMark/>
          </w:tcPr>
          <w:p w14:paraId="066BAEEB" w14:textId="77777777" w:rsidR="000141F4" w:rsidRPr="00D0162F" w:rsidRDefault="000141F4" w:rsidP="00096385">
            <w:pPr>
              <w:pStyle w:val="TAH"/>
            </w:pPr>
            <w:r w:rsidRPr="00D0162F">
              <w:t>Value</w:t>
            </w:r>
          </w:p>
        </w:tc>
      </w:tr>
      <w:tr w:rsidR="000141F4" w:rsidRPr="00D0162F" w14:paraId="2F612E53"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749DB323" w14:textId="77777777" w:rsidR="000141F4" w:rsidRPr="00D0162F" w:rsidRDefault="000141F4" w:rsidP="00096385">
            <w:pPr>
              <w:pStyle w:val="TAL"/>
            </w:pPr>
            <w:r w:rsidRPr="00D0162F">
              <w:t>Reference channel</w:t>
            </w:r>
          </w:p>
        </w:tc>
        <w:tc>
          <w:tcPr>
            <w:tcW w:w="630" w:type="dxa"/>
            <w:tcBorders>
              <w:top w:val="single" w:sz="4" w:space="0" w:color="auto"/>
              <w:left w:val="single" w:sz="4" w:space="0" w:color="auto"/>
              <w:bottom w:val="single" w:sz="4" w:space="0" w:color="auto"/>
              <w:right w:val="single" w:sz="4" w:space="0" w:color="auto"/>
            </w:tcBorders>
            <w:vAlign w:val="center"/>
          </w:tcPr>
          <w:p w14:paraId="60EE4D69" w14:textId="77777777" w:rsidR="000141F4" w:rsidRPr="00D0162F" w:rsidRDefault="000141F4" w:rsidP="00096385">
            <w:pPr>
              <w:pStyle w:val="TAL"/>
            </w:pPr>
          </w:p>
        </w:tc>
        <w:tc>
          <w:tcPr>
            <w:tcW w:w="5181" w:type="dxa"/>
            <w:tcBorders>
              <w:top w:val="single" w:sz="4" w:space="0" w:color="auto"/>
              <w:left w:val="single" w:sz="4" w:space="0" w:color="auto"/>
              <w:bottom w:val="single" w:sz="4" w:space="0" w:color="auto"/>
              <w:right w:val="single" w:sz="4" w:space="0" w:color="auto"/>
            </w:tcBorders>
            <w:vAlign w:val="center"/>
            <w:hideMark/>
          </w:tcPr>
          <w:p w14:paraId="311C8D30" w14:textId="77777777" w:rsidR="000141F4" w:rsidRPr="00D0162F" w:rsidRDefault="000141F4" w:rsidP="00096385">
            <w:pPr>
              <w:pStyle w:val="TAL"/>
            </w:pPr>
            <w:r w:rsidRPr="00D0162F">
              <w:t>TRS.2.3 TDD</w:t>
            </w:r>
          </w:p>
        </w:tc>
      </w:tr>
      <w:tr w:rsidR="000141F4" w:rsidRPr="00D0162F" w14:paraId="2F7F1EA0"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3E3AEF5C" w14:textId="77777777" w:rsidR="000141F4" w:rsidRPr="00D0162F" w:rsidRDefault="000141F4" w:rsidP="00096385">
            <w:pPr>
              <w:pStyle w:val="TAL"/>
            </w:pPr>
            <w:r w:rsidRPr="00D0162F">
              <w:t>Bandwidth</w:t>
            </w:r>
          </w:p>
        </w:tc>
        <w:tc>
          <w:tcPr>
            <w:tcW w:w="630" w:type="dxa"/>
            <w:tcBorders>
              <w:top w:val="single" w:sz="4" w:space="0" w:color="auto"/>
              <w:left w:val="single" w:sz="4" w:space="0" w:color="auto"/>
              <w:bottom w:val="single" w:sz="4" w:space="0" w:color="auto"/>
              <w:right w:val="single" w:sz="4" w:space="0" w:color="auto"/>
            </w:tcBorders>
            <w:vAlign w:val="center"/>
            <w:hideMark/>
          </w:tcPr>
          <w:p w14:paraId="75FD61A7" w14:textId="77777777" w:rsidR="000141F4" w:rsidRPr="00D0162F" w:rsidRDefault="000141F4" w:rsidP="00096385"/>
        </w:tc>
        <w:tc>
          <w:tcPr>
            <w:tcW w:w="5181" w:type="dxa"/>
            <w:tcBorders>
              <w:top w:val="single" w:sz="4" w:space="0" w:color="auto"/>
              <w:left w:val="single" w:sz="4" w:space="0" w:color="auto"/>
              <w:bottom w:val="single" w:sz="4" w:space="0" w:color="auto"/>
              <w:right w:val="single" w:sz="4" w:space="0" w:color="auto"/>
            </w:tcBorders>
            <w:vAlign w:val="center"/>
            <w:hideMark/>
          </w:tcPr>
          <w:p w14:paraId="14983D94" w14:textId="77777777" w:rsidR="000141F4" w:rsidRPr="00D0162F" w:rsidRDefault="000141F4" w:rsidP="00096385">
            <w:pPr>
              <w:pStyle w:val="TAL"/>
              <w:rPr>
                <w:vertAlign w:val="superscript"/>
              </w:rPr>
            </w:pPr>
            <w:r w:rsidRPr="00D0162F">
              <w:t>BW of Active BWP</w:t>
            </w:r>
            <w:r w:rsidRPr="00D0162F">
              <w:rPr>
                <w:vertAlign w:val="superscript"/>
              </w:rPr>
              <w:t>Note 1,3</w:t>
            </w:r>
          </w:p>
        </w:tc>
      </w:tr>
      <w:tr w:rsidR="000141F4" w:rsidRPr="00D0162F" w14:paraId="45CF71AF"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3AC69B05" w14:textId="77777777" w:rsidR="000141F4" w:rsidRPr="00D0162F" w:rsidRDefault="000141F4" w:rsidP="00096385">
            <w:pPr>
              <w:pStyle w:val="TAL"/>
            </w:pPr>
            <w:r w:rsidRPr="00D0162F">
              <w:t>SCS</w:t>
            </w:r>
          </w:p>
        </w:tc>
        <w:tc>
          <w:tcPr>
            <w:tcW w:w="630" w:type="dxa"/>
            <w:tcBorders>
              <w:top w:val="single" w:sz="4" w:space="0" w:color="auto"/>
              <w:left w:val="single" w:sz="4" w:space="0" w:color="auto"/>
              <w:bottom w:val="single" w:sz="4" w:space="0" w:color="auto"/>
              <w:right w:val="single" w:sz="4" w:space="0" w:color="auto"/>
            </w:tcBorders>
            <w:vAlign w:val="center"/>
            <w:hideMark/>
          </w:tcPr>
          <w:p w14:paraId="7035DFD0" w14:textId="77777777" w:rsidR="000141F4" w:rsidRPr="00D0162F" w:rsidRDefault="000141F4" w:rsidP="00096385">
            <w:pPr>
              <w:pStyle w:val="TAL"/>
            </w:pPr>
            <w:r w:rsidRPr="00D0162F">
              <w:t>kHz</w:t>
            </w:r>
          </w:p>
        </w:tc>
        <w:tc>
          <w:tcPr>
            <w:tcW w:w="5181" w:type="dxa"/>
            <w:tcBorders>
              <w:top w:val="single" w:sz="4" w:space="0" w:color="auto"/>
              <w:left w:val="single" w:sz="4" w:space="0" w:color="auto"/>
              <w:bottom w:val="single" w:sz="4" w:space="0" w:color="auto"/>
              <w:right w:val="single" w:sz="4" w:space="0" w:color="auto"/>
            </w:tcBorders>
            <w:vAlign w:val="center"/>
            <w:hideMark/>
          </w:tcPr>
          <w:p w14:paraId="5DD815F6" w14:textId="77777777" w:rsidR="000141F4" w:rsidRPr="00D0162F" w:rsidRDefault="000141F4" w:rsidP="00096385">
            <w:pPr>
              <w:pStyle w:val="TAL"/>
            </w:pPr>
            <w:r w:rsidRPr="00D0162F">
              <w:t>120</w:t>
            </w:r>
          </w:p>
        </w:tc>
      </w:tr>
      <w:tr w:rsidR="000141F4" w:rsidRPr="00D0162F" w14:paraId="71D6AE6C"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42490EF5" w14:textId="77777777" w:rsidR="000141F4" w:rsidRPr="00D0162F" w:rsidRDefault="000141F4" w:rsidP="00096385">
            <w:pPr>
              <w:pStyle w:val="TAL"/>
            </w:pPr>
            <w:r w:rsidRPr="00D0162F">
              <w:t xml:space="preserve">First subcarrier index in the PRB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07CF9251" w14:textId="77777777" w:rsidR="000141F4" w:rsidRPr="00D0162F" w:rsidRDefault="000141F4" w:rsidP="00096385">
            <w:pPr>
              <w:pStyle w:val="TAL"/>
            </w:pPr>
          </w:p>
        </w:tc>
        <w:tc>
          <w:tcPr>
            <w:tcW w:w="5181" w:type="dxa"/>
            <w:tcBorders>
              <w:top w:val="single" w:sz="4" w:space="0" w:color="auto"/>
              <w:left w:val="single" w:sz="4" w:space="0" w:color="auto"/>
              <w:bottom w:val="single" w:sz="4" w:space="0" w:color="auto"/>
              <w:right w:val="single" w:sz="4" w:space="0" w:color="auto"/>
            </w:tcBorders>
            <w:vAlign w:val="center"/>
            <w:hideMark/>
          </w:tcPr>
          <w:p w14:paraId="412CE193" w14:textId="77777777" w:rsidR="000141F4" w:rsidRPr="00D0162F" w:rsidRDefault="000141F4" w:rsidP="00096385">
            <w:pPr>
              <w:pStyle w:val="TAL"/>
            </w:pPr>
            <w:r w:rsidRPr="00D0162F">
              <w:t>k</w:t>
            </w:r>
            <w:r w:rsidRPr="00D0162F">
              <w:rPr>
                <w:vertAlign w:val="subscript"/>
              </w:rPr>
              <w:t>0</w:t>
            </w:r>
            <w:r w:rsidRPr="00D0162F">
              <w:t>=0 for CSI-RS resource 1,2,3,4</w:t>
            </w:r>
          </w:p>
        </w:tc>
      </w:tr>
      <w:tr w:rsidR="000141F4" w:rsidRPr="00D0162F" w14:paraId="464CD057"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53EE6643" w14:textId="77777777" w:rsidR="000141F4" w:rsidRPr="00D0162F" w:rsidRDefault="000141F4" w:rsidP="00096385">
            <w:pPr>
              <w:pStyle w:val="TAL"/>
            </w:pPr>
            <w:r w:rsidRPr="00D0162F">
              <w:t xml:space="preserve">First OFDM symbol in the slot used for CSI-RS </w:t>
            </w:r>
          </w:p>
        </w:tc>
        <w:tc>
          <w:tcPr>
            <w:tcW w:w="630" w:type="dxa"/>
            <w:tcBorders>
              <w:top w:val="single" w:sz="4" w:space="0" w:color="auto"/>
              <w:left w:val="single" w:sz="4" w:space="0" w:color="auto"/>
              <w:bottom w:val="single" w:sz="4" w:space="0" w:color="auto"/>
              <w:right w:val="single" w:sz="4" w:space="0" w:color="auto"/>
            </w:tcBorders>
            <w:vAlign w:val="center"/>
          </w:tcPr>
          <w:p w14:paraId="7BD5EA15" w14:textId="77777777" w:rsidR="000141F4" w:rsidRPr="00D0162F" w:rsidRDefault="000141F4" w:rsidP="00096385">
            <w:pPr>
              <w:pStyle w:val="TAL"/>
            </w:pPr>
          </w:p>
        </w:tc>
        <w:tc>
          <w:tcPr>
            <w:tcW w:w="5181" w:type="dxa"/>
            <w:tcBorders>
              <w:top w:val="single" w:sz="4" w:space="0" w:color="auto"/>
              <w:left w:val="single" w:sz="4" w:space="0" w:color="auto"/>
              <w:bottom w:val="single" w:sz="4" w:space="0" w:color="auto"/>
              <w:right w:val="single" w:sz="4" w:space="0" w:color="auto"/>
            </w:tcBorders>
            <w:vAlign w:val="center"/>
            <w:hideMark/>
          </w:tcPr>
          <w:p w14:paraId="58822E59" w14:textId="77777777" w:rsidR="000141F4" w:rsidRPr="00D0162F" w:rsidRDefault="000141F4" w:rsidP="00096385">
            <w:pPr>
              <w:pStyle w:val="TAL"/>
            </w:pPr>
            <w:r w:rsidRPr="00D0162F">
              <w:t>l</w:t>
            </w:r>
            <w:r w:rsidRPr="00D0162F">
              <w:rPr>
                <w:vertAlign w:val="subscript"/>
              </w:rPr>
              <w:t>0</w:t>
            </w:r>
            <w:r w:rsidRPr="00D0162F">
              <w:t xml:space="preserve"> = 1 for CSI-RS resource 1 and 3</w:t>
            </w:r>
          </w:p>
          <w:p w14:paraId="1538FCF4" w14:textId="77777777" w:rsidR="000141F4" w:rsidRPr="00D0162F" w:rsidRDefault="000141F4" w:rsidP="00096385">
            <w:pPr>
              <w:pStyle w:val="TAL"/>
            </w:pPr>
            <w:r w:rsidRPr="00D0162F">
              <w:t>l</w:t>
            </w:r>
            <w:r w:rsidRPr="00D0162F">
              <w:rPr>
                <w:vertAlign w:val="subscript"/>
              </w:rPr>
              <w:t>0</w:t>
            </w:r>
            <w:r w:rsidRPr="00D0162F">
              <w:t xml:space="preserve"> = 5 for CSI-RS resource 2 and 4</w:t>
            </w:r>
          </w:p>
        </w:tc>
      </w:tr>
      <w:tr w:rsidR="000141F4" w:rsidRPr="00D0162F" w14:paraId="6368CF4C"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0BE18030" w14:textId="77777777" w:rsidR="000141F4" w:rsidRPr="00D0162F" w:rsidRDefault="000141F4" w:rsidP="00096385">
            <w:pPr>
              <w:pStyle w:val="TAL"/>
            </w:pPr>
            <w:r w:rsidRPr="00D0162F">
              <w:t>Number of CSI-RS ports (X)</w:t>
            </w:r>
          </w:p>
        </w:tc>
        <w:tc>
          <w:tcPr>
            <w:tcW w:w="630" w:type="dxa"/>
            <w:tcBorders>
              <w:top w:val="single" w:sz="4" w:space="0" w:color="auto"/>
              <w:left w:val="single" w:sz="4" w:space="0" w:color="auto"/>
              <w:bottom w:val="single" w:sz="4" w:space="0" w:color="auto"/>
              <w:right w:val="single" w:sz="4" w:space="0" w:color="auto"/>
            </w:tcBorders>
            <w:vAlign w:val="center"/>
          </w:tcPr>
          <w:p w14:paraId="64FF5819" w14:textId="77777777" w:rsidR="000141F4" w:rsidRPr="00D0162F" w:rsidRDefault="000141F4" w:rsidP="00096385">
            <w:pPr>
              <w:pStyle w:val="TAL"/>
            </w:pPr>
          </w:p>
        </w:tc>
        <w:tc>
          <w:tcPr>
            <w:tcW w:w="5181" w:type="dxa"/>
            <w:tcBorders>
              <w:top w:val="single" w:sz="4" w:space="0" w:color="auto"/>
              <w:left w:val="single" w:sz="4" w:space="0" w:color="auto"/>
              <w:bottom w:val="single" w:sz="4" w:space="0" w:color="auto"/>
              <w:right w:val="single" w:sz="4" w:space="0" w:color="auto"/>
            </w:tcBorders>
            <w:vAlign w:val="center"/>
            <w:hideMark/>
          </w:tcPr>
          <w:p w14:paraId="32E3ACCC" w14:textId="77777777" w:rsidR="000141F4" w:rsidRPr="00D0162F" w:rsidRDefault="000141F4" w:rsidP="00096385">
            <w:pPr>
              <w:pStyle w:val="TAL"/>
            </w:pPr>
            <w:r w:rsidRPr="00D0162F">
              <w:t>1 for CSI-RS resource 1,2,3,4</w:t>
            </w:r>
          </w:p>
        </w:tc>
      </w:tr>
      <w:tr w:rsidR="000141F4" w:rsidRPr="00D0162F" w14:paraId="3977A8C3"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46E5717F" w14:textId="77777777" w:rsidR="000141F4" w:rsidRPr="00D0162F" w:rsidRDefault="000141F4" w:rsidP="00096385">
            <w:pPr>
              <w:pStyle w:val="TAL"/>
            </w:pPr>
            <w:r w:rsidRPr="00D0162F">
              <w:t>CDM Type</w:t>
            </w:r>
          </w:p>
        </w:tc>
        <w:tc>
          <w:tcPr>
            <w:tcW w:w="630" w:type="dxa"/>
            <w:tcBorders>
              <w:top w:val="single" w:sz="4" w:space="0" w:color="auto"/>
              <w:left w:val="single" w:sz="4" w:space="0" w:color="auto"/>
              <w:bottom w:val="single" w:sz="4" w:space="0" w:color="auto"/>
              <w:right w:val="single" w:sz="4" w:space="0" w:color="auto"/>
            </w:tcBorders>
            <w:vAlign w:val="center"/>
          </w:tcPr>
          <w:p w14:paraId="6B3FFBA3" w14:textId="77777777" w:rsidR="000141F4" w:rsidRPr="00D0162F" w:rsidRDefault="000141F4" w:rsidP="00096385">
            <w:pPr>
              <w:pStyle w:val="TAL"/>
            </w:pPr>
          </w:p>
        </w:tc>
        <w:tc>
          <w:tcPr>
            <w:tcW w:w="5181" w:type="dxa"/>
            <w:tcBorders>
              <w:top w:val="single" w:sz="4" w:space="0" w:color="auto"/>
              <w:left w:val="single" w:sz="4" w:space="0" w:color="auto"/>
              <w:bottom w:val="single" w:sz="4" w:space="0" w:color="auto"/>
              <w:right w:val="single" w:sz="4" w:space="0" w:color="auto"/>
            </w:tcBorders>
            <w:vAlign w:val="center"/>
            <w:hideMark/>
          </w:tcPr>
          <w:p w14:paraId="10A588A4" w14:textId="77777777" w:rsidR="000141F4" w:rsidRPr="00D0162F" w:rsidRDefault="000141F4" w:rsidP="00096385">
            <w:pPr>
              <w:pStyle w:val="TAL"/>
            </w:pPr>
            <w:r w:rsidRPr="00D0162F">
              <w:t>‘No CDM’ for CSI-RS resource 1,2,3,4</w:t>
            </w:r>
          </w:p>
        </w:tc>
      </w:tr>
      <w:tr w:rsidR="000141F4" w:rsidRPr="00D0162F" w14:paraId="3E723022"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3E92089F" w14:textId="77777777" w:rsidR="000141F4" w:rsidRPr="00D0162F" w:rsidRDefault="000141F4" w:rsidP="00096385">
            <w:pPr>
              <w:pStyle w:val="TAL"/>
            </w:pPr>
            <w:r w:rsidRPr="00D0162F">
              <w:t>Density (ρ)</w:t>
            </w:r>
          </w:p>
        </w:tc>
        <w:tc>
          <w:tcPr>
            <w:tcW w:w="630" w:type="dxa"/>
            <w:tcBorders>
              <w:top w:val="single" w:sz="4" w:space="0" w:color="auto"/>
              <w:left w:val="single" w:sz="4" w:space="0" w:color="auto"/>
              <w:bottom w:val="single" w:sz="4" w:space="0" w:color="auto"/>
              <w:right w:val="single" w:sz="4" w:space="0" w:color="auto"/>
            </w:tcBorders>
            <w:vAlign w:val="center"/>
          </w:tcPr>
          <w:p w14:paraId="0361960E" w14:textId="77777777" w:rsidR="000141F4" w:rsidRPr="00D0162F" w:rsidRDefault="000141F4" w:rsidP="00096385">
            <w:pPr>
              <w:pStyle w:val="TAL"/>
            </w:pPr>
          </w:p>
        </w:tc>
        <w:tc>
          <w:tcPr>
            <w:tcW w:w="5181" w:type="dxa"/>
            <w:tcBorders>
              <w:top w:val="single" w:sz="4" w:space="0" w:color="auto"/>
              <w:left w:val="single" w:sz="4" w:space="0" w:color="auto"/>
              <w:bottom w:val="single" w:sz="4" w:space="0" w:color="auto"/>
              <w:right w:val="single" w:sz="4" w:space="0" w:color="auto"/>
            </w:tcBorders>
            <w:vAlign w:val="center"/>
            <w:hideMark/>
          </w:tcPr>
          <w:p w14:paraId="51C645D7" w14:textId="77777777" w:rsidR="000141F4" w:rsidRPr="00D0162F" w:rsidRDefault="000141F4" w:rsidP="00096385">
            <w:pPr>
              <w:pStyle w:val="TAL"/>
            </w:pPr>
            <w:r w:rsidRPr="00D0162F">
              <w:t>3 for CSI-RS resource 1,2,3,4</w:t>
            </w:r>
          </w:p>
        </w:tc>
      </w:tr>
      <w:tr w:rsidR="000141F4" w:rsidRPr="00D0162F" w14:paraId="1D664537"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3DAD58D3" w14:textId="77777777" w:rsidR="000141F4" w:rsidRPr="00D0162F" w:rsidRDefault="000141F4" w:rsidP="00096385">
            <w:pPr>
              <w:pStyle w:val="TAL"/>
            </w:pPr>
            <w:r w:rsidRPr="00D0162F">
              <w:t>aperiodicTriggeringOffsetL2</w:t>
            </w:r>
          </w:p>
        </w:tc>
        <w:tc>
          <w:tcPr>
            <w:tcW w:w="630" w:type="dxa"/>
            <w:tcBorders>
              <w:top w:val="single" w:sz="4" w:space="0" w:color="auto"/>
              <w:left w:val="single" w:sz="4" w:space="0" w:color="auto"/>
              <w:bottom w:val="single" w:sz="4" w:space="0" w:color="auto"/>
              <w:right w:val="single" w:sz="4" w:space="0" w:color="auto"/>
            </w:tcBorders>
            <w:vAlign w:val="center"/>
            <w:hideMark/>
          </w:tcPr>
          <w:p w14:paraId="3E3573A4" w14:textId="77777777" w:rsidR="000141F4" w:rsidRPr="00D0162F" w:rsidRDefault="000141F4" w:rsidP="00096385">
            <w:pPr>
              <w:pStyle w:val="TAL"/>
            </w:pPr>
            <w:r w:rsidRPr="00D0162F">
              <w:t>slots</w:t>
            </w:r>
          </w:p>
        </w:tc>
        <w:tc>
          <w:tcPr>
            <w:tcW w:w="5181" w:type="dxa"/>
            <w:tcBorders>
              <w:top w:val="single" w:sz="4" w:space="0" w:color="auto"/>
              <w:left w:val="single" w:sz="4" w:space="0" w:color="auto"/>
              <w:bottom w:val="single" w:sz="4" w:space="0" w:color="auto"/>
              <w:right w:val="single" w:sz="4" w:space="0" w:color="auto"/>
            </w:tcBorders>
            <w:vAlign w:val="center"/>
            <w:hideMark/>
          </w:tcPr>
          <w:p w14:paraId="23A21E04" w14:textId="77777777" w:rsidR="000141F4" w:rsidRPr="00D0162F" w:rsidRDefault="000141F4" w:rsidP="00096385">
            <w:pPr>
              <w:pStyle w:val="TAL"/>
            </w:pPr>
            <w:r w:rsidRPr="00D0162F">
              <w:t>2</w:t>
            </w:r>
          </w:p>
        </w:tc>
      </w:tr>
      <w:tr w:rsidR="000141F4" w:rsidRPr="00D0162F" w14:paraId="1DE21268"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777A0693" w14:textId="77777777" w:rsidR="000141F4" w:rsidRPr="00D0162F" w:rsidRDefault="000141F4" w:rsidP="00096385">
            <w:pPr>
              <w:pStyle w:val="TAL"/>
            </w:pPr>
            <w:r w:rsidRPr="00D0162F">
              <w:t>Aperiodic CSI-RS offset</w:t>
            </w:r>
          </w:p>
        </w:tc>
        <w:tc>
          <w:tcPr>
            <w:tcW w:w="630" w:type="dxa"/>
            <w:tcBorders>
              <w:top w:val="single" w:sz="4" w:space="0" w:color="auto"/>
              <w:left w:val="single" w:sz="4" w:space="0" w:color="auto"/>
              <w:bottom w:val="single" w:sz="4" w:space="0" w:color="auto"/>
              <w:right w:val="single" w:sz="4" w:space="0" w:color="auto"/>
            </w:tcBorders>
            <w:vAlign w:val="center"/>
            <w:hideMark/>
          </w:tcPr>
          <w:p w14:paraId="1F5B2D11" w14:textId="77777777" w:rsidR="000141F4" w:rsidRPr="00D0162F" w:rsidRDefault="000141F4" w:rsidP="00096385">
            <w:pPr>
              <w:pStyle w:val="TAL"/>
            </w:pPr>
            <w:r w:rsidRPr="00D0162F">
              <w:t>slots</w:t>
            </w:r>
          </w:p>
        </w:tc>
        <w:tc>
          <w:tcPr>
            <w:tcW w:w="5181" w:type="dxa"/>
            <w:tcBorders>
              <w:top w:val="single" w:sz="4" w:space="0" w:color="auto"/>
              <w:left w:val="single" w:sz="4" w:space="0" w:color="auto"/>
              <w:bottom w:val="single" w:sz="4" w:space="0" w:color="auto"/>
              <w:right w:val="single" w:sz="4" w:space="0" w:color="auto"/>
            </w:tcBorders>
            <w:vAlign w:val="center"/>
            <w:hideMark/>
          </w:tcPr>
          <w:p w14:paraId="07DC9BCD" w14:textId="77777777" w:rsidR="000141F4" w:rsidRPr="00D0162F" w:rsidRDefault="000141F4" w:rsidP="00096385">
            <w:pPr>
              <w:pStyle w:val="TAL"/>
            </w:pPr>
            <w:r w:rsidRPr="00D0162F">
              <w:t>2 for CSI-RS resource 1 and 2</w:t>
            </w:r>
          </w:p>
          <w:p w14:paraId="3551CAE9" w14:textId="77777777" w:rsidR="000141F4" w:rsidRPr="00D0162F" w:rsidRDefault="000141F4" w:rsidP="00096385">
            <w:pPr>
              <w:pStyle w:val="TAL"/>
            </w:pPr>
            <w:r w:rsidRPr="00D0162F">
              <w:t>3 for CSI-RS resource 3 and 4</w:t>
            </w:r>
          </w:p>
        </w:tc>
      </w:tr>
      <w:tr w:rsidR="000141F4" w:rsidRPr="00D0162F" w14:paraId="4090270B"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04E8D762" w14:textId="77777777" w:rsidR="000141F4" w:rsidRPr="00D0162F" w:rsidRDefault="000141F4" w:rsidP="00096385">
            <w:pPr>
              <w:pStyle w:val="TAL"/>
              <w:rPr>
                <w:szCs w:val="22"/>
              </w:rPr>
            </w:pPr>
            <w:r w:rsidRPr="00D0162F">
              <w:t>EPRE ratio to SSS</w:t>
            </w:r>
          </w:p>
        </w:tc>
        <w:tc>
          <w:tcPr>
            <w:tcW w:w="630" w:type="dxa"/>
            <w:tcBorders>
              <w:top w:val="single" w:sz="4" w:space="0" w:color="auto"/>
              <w:left w:val="single" w:sz="4" w:space="0" w:color="auto"/>
              <w:bottom w:val="single" w:sz="4" w:space="0" w:color="auto"/>
              <w:right w:val="single" w:sz="4" w:space="0" w:color="auto"/>
            </w:tcBorders>
            <w:vAlign w:val="center"/>
            <w:hideMark/>
          </w:tcPr>
          <w:p w14:paraId="739B7588" w14:textId="77777777" w:rsidR="000141F4" w:rsidRPr="00D0162F" w:rsidRDefault="000141F4" w:rsidP="00096385">
            <w:pPr>
              <w:pStyle w:val="TAL"/>
            </w:pPr>
            <w:r w:rsidRPr="00D0162F">
              <w:t>dB</w:t>
            </w:r>
          </w:p>
        </w:tc>
        <w:tc>
          <w:tcPr>
            <w:tcW w:w="5181" w:type="dxa"/>
            <w:tcBorders>
              <w:top w:val="single" w:sz="4" w:space="0" w:color="auto"/>
              <w:left w:val="single" w:sz="4" w:space="0" w:color="auto"/>
              <w:bottom w:val="single" w:sz="4" w:space="0" w:color="auto"/>
              <w:right w:val="single" w:sz="4" w:space="0" w:color="auto"/>
            </w:tcBorders>
            <w:vAlign w:val="center"/>
            <w:hideMark/>
          </w:tcPr>
          <w:p w14:paraId="2DF8E5AF" w14:textId="77777777" w:rsidR="000141F4" w:rsidRPr="00D0162F" w:rsidRDefault="000141F4" w:rsidP="00096385">
            <w:pPr>
              <w:pStyle w:val="TAL"/>
            </w:pPr>
            <w:r w:rsidRPr="00D0162F">
              <w:t>0</w:t>
            </w:r>
            <w:r w:rsidRPr="00D0162F">
              <w:rPr>
                <w:vertAlign w:val="superscript"/>
              </w:rPr>
              <w:t>Note</w:t>
            </w:r>
            <w:r w:rsidRPr="00D0162F">
              <w:rPr>
                <w:vertAlign w:val="superscript"/>
                <w:lang w:eastAsia="zh-CN"/>
              </w:rPr>
              <w:t xml:space="preserve"> 2</w:t>
            </w:r>
          </w:p>
        </w:tc>
      </w:tr>
      <w:tr w:rsidR="000141F4" w:rsidRPr="00D0162F" w14:paraId="6D9BE675" w14:textId="77777777" w:rsidTr="00096385">
        <w:trPr>
          <w:trHeight w:val="44"/>
          <w:jc w:val="center"/>
        </w:trPr>
        <w:tc>
          <w:tcPr>
            <w:tcW w:w="3393" w:type="dxa"/>
            <w:tcBorders>
              <w:top w:val="single" w:sz="4" w:space="0" w:color="auto"/>
              <w:left w:val="single" w:sz="4" w:space="0" w:color="auto"/>
              <w:bottom w:val="single" w:sz="4" w:space="0" w:color="auto"/>
              <w:right w:val="single" w:sz="4" w:space="0" w:color="auto"/>
            </w:tcBorders>
            <w:vAlign w:val="center"/>
            <w:hideMark/>
          </w:tcPr>
          <w:p w14:paraId="75369ADF" w14:textId="77777777" w:rsidR="000141F4" w:rsidRPr="00D0162F" w:rsidRDefault="000141F4" w:rsidP="00096385">
            <w:pPr>
              <w:pStyle w:val="TAL"/>
              <w:rPr>
                <w:lang w:eastAsia="zh-CN"/>
              </w:rPr>
            </w:pPr>
            <w:r w:rsidRPr="00D0162F">
              <w:rPr>
                <w:lang w:eastAsia="zh-CN"/>
              </w:rPr>
              <w:t>TCI state</w:t>
            </w:r>
          </w:p>
        </w:tc>
        <w:tc>
          <w:tcPr>
            <w:tcW w:w="630" w:type="dxa"/>
            <w:tcBorders>
              <w:top w:val="single" w:sz="4" w:space="0" w:color="auto"/>
              <w:left w:val="single" w:sz="4" w:space="0" w:color="auto"/>
              <w:bottom w:val="single" w:sz="4" w:space="0" w:color="auto"/>
              <w:right w:val="single" w:sz="4" w:space="0" w:color="auto"/>
            </w:tcBorders>
            <w:vAlign w:val="center"/>
          </w:tcPr>
          <w:p w14:paraId="4AE060F6" w14:textId="77777777" w:rsidR="000141F4" w:rsidRPr="00D0162F" w:rsidRDefault="000141F4" w:rsidP="00096385">
            <w:pPr>
              <w:pStyle w:val="TAL"/>
            </w:pPr>
          </w:p>
        </w:tc>
        <w:tc>
          <w:tcPr>
            <w:tcW w:w="5181" w:type="dxa"/>
            <w:tcBorders>
              <w:top w:val="single" w:sz="4" w:space="0" w:color="auto"/>
              <w:left w:val="single" w:sz="4" w:space="0" w:color="auto"/>
              <w:bottom w:val="single" w:sz="4" w:space="0" w:color="auto"/>
              <w:right w:val="single" w:sz="4" w:space="0" w:color="auto"/>
            </w:tcBorders>
            <w:vAlign w:val="center"/>
            <w:hideMark/>
          </w:tcPr>
          <w:p w14:paraId="1CF49243" w14:textId="77777777" w:rsidR="000141F4" w:rsidRPr="00D0162F" w:rsidRDefault="000141F4" w:rsidP="00096385">
            <w:pPr>
              <w:pStyle w:val="TAL"/>
            </w:pPr>
            <w:r w:rsidRPr="00D0162F">
              <w:rPr>
                <w:rFonts w:eastAsia="MS Mincho"/>
              </w:rPr>
              <w:t>TCI.State.0</w:t>
            </w:r>
          </w:p>
        </w:tc>
      </w:tr>
      <w:tr w:rsidR="000141F4" w:rsidRPr="00D0162F" w14:paraId="49C60723" w14:textId="77777777" w:rsidTr="00096385">
        <w:trPr>
          <w:trHeight w:val="53"/>
          <w:jc w:val="center"/>
        </w:trPr>
        <w:tc>
          <w:tcPr>
            <w:tcW w:w="9204" w:type="dxa"/>
            <w:gridSpan w:val="3"/>
            <w:tcBorders>
              <w:top w:val="single" w:sz="4" w:space="0" w:color="auto"/>
              <w:left w:val="single" w:sz="4" w:space="0" w:color="auto"/>
              <w:bottom w:val="single" w:sz="4" w:space="0" w:color="auto"/>
              <w:right w:val="single" w:sz="4" w:space="0" w:color="auto"/>
            </w:tcBorders>
            <w:vAlign w:val="center"/>
            <w:hideMark/>
          </w:tcPr>
          <w:p w14:paraId="10E519B5" w14:textId="77777777" w:rsidR="000141F4" w:rsidRPr="00D0162F" w:rsidRDefault="000141F4" w:rsidP="00096385">
            <w:pPr>
              <w:pStyle w:val="TAN"/>
            </w:pPr>
            <w:r w:rsidRPr="00D0162F">
              <w:t>Note 1:</w:t>
            </w:r>
            <w:r w:rsidRPr="00D0162F">
              <w:tab/>
              <w:t>BW of TRS is configured same as the BW size of UE active BWP in the RRM test cases</w:t>
            </w:r>
          </w:p>
          <w:p w14:paraId="4017EA54" w14:textId="77777777" w:rsidR="000141F4" w:rsidRPr="00D0162F" w:rsidRDefault="000141F4" w:rsidP="00096385">
            <w:pPr>
              <w:pStyle w:val="TAN"/>
            </w:pPr>
            <w:r w:rsidRPr="00D0162F">
              <w:t xml:space="preserve">Note </w:t>
            </w:r>
            <w:r w:rsidRPr="00D0162F">
              <w:rPr>
                <w:lang w:eastAsia="zh-CN"/>
              </w:rPr>
              <w:t>2</w:t>
            </w:r>
            <w:r w:rsidRPr="00D0162F">
              <w:t>:</w:t>
            </w:r>
            <w:r w:rsidRPr="00D0162F">
              <w:tab/>
            </w:r>
            <w:r w:rsidRPr="00D0162F">
              <w:rPr>
                <w:lang w:eastAsia="zh-CN"/>
              </w:rPr>
              <w:t>Unless otherwise specified in the test case</w:t>
            </w:r>
          </w:p>
          <w:p w14:paraId="70856D7B" w14:textId="77777777" w:rsidR="000141F4" w:rsidRPr="00D0162F" w:rsidRDefault="000141F4" w:rsidP="00096385">
            <w:pPr>
              <w:pStyle w:val="TAN"/>
            </w:pPr>
            <w:r w:rsidRPr="00D0162F">
              <w:rPr>
                <w:rFonts w:cs="Arial"/>
              </w:rPr>
              <w:t>Note 3:</w:t>
            </w:r>
            <w:r w:rsidRPr="00D0162F">
              <w:rPr>
                <w:rFonts w:cs="Arial"/>
              </w:rPr>
              <w:tab/>
              <w:t>If active BWP is larger than 52RBs, BW of TRS is configured as 52RBs. Otherwise, same as active BWP size.</w:t>
            </w:r>
          </w:p>
        </w:tc>
      </w:tr>
    </w:tbl>
    <w:p w14:paraId="6762FA89" w14:textId="77777777" w:rsidR="00AB67FA" w:rsidRPr="00D0162F" w:rsidRDefault="00AB67FA" w:rsidP="00AB67FA"/>
    <w:p w14:paraId="16782A4F" w14:textId="77777777" w:rsidR="00D560E2" w:rsidRPr="00D0162F" w:rsidRDefault="00D560E2" w:rsidP="00D560E2">
      <w:pPr>
        <w:pStyle w:val="Heading2"/>
      </w:pPr>
      <w:r w:rsidRPr="00D0162F">
        <w:t>A.1.4B</w:t>
      </w:r>
      <w:r w:rsidRPr="00D0162F">
        <w:tab/>
        <w:t>CSI-IM configurations</w:t>
      </w:r>
    </w:p>
    <w:p w14:paraId="1AFBC7D5" w14:textId="77777777" w:rsidR="00D560E2" w:rsidRPr="00D0162F" w:rsidRDefault="00D560E2" w:rsidP="00D560E2">
      <w:pPr>
        <w:pStyle w:val="Heading3"/>
      </w:pPr>
      <w:r w:rsidRPr="00D0162F">
        <w:t>A.1.4B.1</w:t>
      </w:r>
      <w:r w:rsidRPr="00D0162F">
        <w:tab/>
        <w:t>FDD</w:t>
      </w:r>
    </w:p>
    <w:p w14:paraId="482DF385" w14:textId="77777777" w:rsidR="00D560E2" w:rsidRPr="00D0162F" w:rsidRDefault="00D560E2" w:rsidP="00D560E2">
      <w:pPr>
        <w:pStyle w:val="TH"/>
      </w:pPr>
      <w:r w:rsidRPr="00D0162F">
        <w:t>Table A.1.4B.1-1: CSI-IM Reference Measurement Channels for SCS=15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6"/>
        <w:gridCol w:w="1701"/>
        <w:gridCol w:w="1738"/>
        <w:gridCol w:w="1738"/>
      </w:tblGrid>
      <w:tr w:rsidR="00D560E2" w:rsidRPr="00D0162F" w14:paraId="70FBFFAE"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tcPr>
          <w:p w14:paraId="25E4178D" w14:textId="77777777" w:rsidR="00D560E2" w:rsidRPr="00D0162F" w:rsidRDefault="00D560E2" w:rsidP="006244E2">
            <w:pPr>
              <w:pStyle w:val="TAH"/>
              <w:keepNext w:val="0"/>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A6834B8" w14:textId="77777777" w:rsidR="00D560E2" w:rsidRPr="00D0162F" w:rsidRDefault="00D560E2" w:rsidP="006244E2">
            <w:pPr>
              <w:pStyle w:val="TAH"/>
              <w:keepNext w:val="0"/>
            </w:pPr>
            <w:r w:rsidRPr="00D0162F">
              <w:t>CSI-IM.1.1 FDD</w:t>
            </w:r>
          </w:p>
        </w:tc>
        <w:tc>
          <w:tcPr>
            <w:tcW w:w="1738" w:type="dxa"/>
            <w:tcBorders>
              <w:top w:val="single" w:sz="4" w:space="0" w:color="auto"/>
              <w:left w:val="single" w:sz="4" w:space="0" w:color="auto"/>
              <w:bottom w:val="single" w:sz="4" w:space="0" w:color="auto"/>
              <w:right w:val="single" w:sz="4" w:space="0" w:color="auto"/>
            </w:tcBorders>
            <w:vAlign w:val="center"/>
            <w:hideMark/>
          </w:tcPr>
          <w:p w14:paraId="4ABB4F09" w14:textId="77777777" w:rsidR="00D560E2" w:rsidRPr="00D0162F" w:rsidRDefault="00D560E2" w:rsidP="006244E2">
            <w:pPr>
              <w:pStyle w:val="TAH"/>
              <w:keepNext w:val="0"/>
            </w:pPr>
            <w:r w:rsidRPr="00D0162F">
              <w:t>CSI-IM.1.2 FDD</w:t>
            </w:r>
          </w:p>
        </w:tc>
        <w:tc>
          <w:tcPr>
            <w:tcW w:w="1738" w:type="dxa"/>
            <w:tcBorders>
              <w:top w:val="single" w:sz="4" w:space="0" w:color="auto"/>
              <w:left w:val="single" w:sz="4" w:space="0" w:color="auto"/>
              <w:bottom w:val="single" w:sz="4" w:space="0" w:color="auto"/>
              <w:right w:val="single" w:sz="4" w:space="0" w:color="auto"/>
            </w:tcBorders>
          </w:tcPr>
          <w:p w14:paraId="0ED3DE18" w14:textId="77777777" w:rsidR="00D560E2" w:rsidRPr="00D0162F" w:rsidRDefault="00D560E2" w:rsidP="006244E2">
            <w:pPr>
              <w:pStyle w:val="TAH"/>
              <w:keepNext w:val="0"/>
            </w:pPr>
            <w:r w:rsidRPr="00D0162F">
              <w:t>CSI-IM.1.3 FDD</w:t>
            </w:r>
          </w:p>
        </w:tc>
      </w:tr>
      <w:tr w:rsidR="00D560E2" w:rsidRPr="00D0162F" w14:paraId="3AF390DC"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0E8CA290" w14:textId="77777777" w:rsidR="00D560E2" w:rsidRPr="00D0162F" w:rsidRDefault="00D560E2" w:rsidP="006244E2">
            <w:pPr>
              <w:pStyle w:val="TAH"/>
            </w:pPr>
            <w:r w:rsidRPr="00D0162F">
              <w:t>Resource 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445149A" w14:textId="77777777" w:rsidR="00D560E2" w:rsidRPr="00D0162F" w:rsidRDefault="00D560E2" w:rsidP="006244E2">
            <w:pPr>
              <w:pStyle w:val="TAH"/>
            </w:pPr>
            <w:r w:rsidRPr="00D0162F">
              <w:t>periodic</w:t>
            </w:r>
          </w:p>
        </w:tc>
        <w:tc>
          <w:tcPr>
            <w:tcW w:w="1738" w:type="dxa"/>
            <w:tcBorders>
              <w:top w:val="single" w:sz="4" w:space="0" w:color="auto"/>
              <w:left w:val="single" w:sz="4" w:space="0" w:color="auto"/>
              <w:bottom w:val="single" w:sz="4" w:space="0" w:color="auto"/>
              <w:right w:val="single" w:sz="4" w:space="0" w:color="auto"/>
            </w:tcBorders>
            <w:vAlign w:val="center"/>
            <w:hideMark/>
          </w:tcPr>
          <w:p w14:paraId="29342AD1" w14:textId="77777777" w:rsidR="00D560E2" w:rsidRPr="00D0162F" w:rsidRDefault="00D560E2" w:rsidP="006244E2">
            <w:pPr>
              <w:pStyle w:val="TAH"/>
            </w:pPr>
            <w:r w:rsidRPr="00D0162F">
              <w:t>aperiodic</w:t>
            </w:r>
          </w:p>
        </w:tc>
        <w:tc>
          <w:tcPr>
            <w:tcW w:w="1738" w:type="dxa"/>
            <w:tcBorders>
              <w:top w:val="single" w:sz="4" w:space="0" w:color="auto"/>
              <w:left w:val="single" w:sz="4" w:space="0" w:color="auto"/>
              <w:bottom w:val="single" w:sz="4" w:space="0" w:color="auto"/>
              <w:right w:val="single" w:sz="4" w:space="0" w:color="auto"/>
            </w:tcBorders>
          </w:tcPr>
          <w:p w14:paraId="515B69B8" w14:textId="77777777" w:rsidR="00D560E2" w:rsidRPr="00D0162F" w:rsidRDefault="00D560E2" w:rsidP="006244E2">
            <w:pPr>
              <w:pStyle w:val="TAH"/>
            </w:pPr>
            <w:r w:rsidRPr="00D0162F">
              <w:t>periodic</w:t>
            </w:r>
          </w:p>
        </w:tc>
      </w:tr>
      <w:tr w:rsidR="00D560E2" w:rsidRPr="00D0162F" w14:paraId="2763780C"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2D0919AC" w14:textId="77777777" w:rsidR="00D560E2" w:rsidRPr="00D0162F" w:rsidRDefault="00D560E2" w:rsidP="006244E2">
            <w:pPr>
              <w:pStyle w:val="TAH"/>
              <w:keepNext w:val="0"/>
              <w:rPr>
                <w:rFonts w:cs="Arial"/>
              </w:rPr>
            </w:pPr>
            <w:r w:rsidRPr="00D0162F">
              <w:rPr>
                <w:rFonts w:cs="Arial"/>
              </w:rPr>
              <w:t>Resource Set Config</w:t>
            </w:r>
          </w:p>
        </w:tc>
        <w:tc>
          <w:tcPr>
            <w:tcW w:w="1701" w:type="dxa"/>
            <w:tcBorders>
              <w:top w:val="single" w:sz="4" w:space="0" w:color="auto"/>
              <w:left w:val="single" w:sz="4" w:space="0" w:color="auto"/>
              <w:bottom w:val="single" w:sz="4" w:space="0" w:color="auto"/>
              <w:right w:val="single" w:sz="4" w:space="0" w:color="auto"/>
            </w:tcBorders>
            <w:vAlign w:val="center"/>
          </w:tcPr>
          <w:p w14:paraId="512A957A" w14:textId="77777777" w:rsidR="00D560E2" w:rsidRPr="00D0162F" w:rsidRDefault="00D560E2" w:rsidP="006244E2">
            <w:pPr>
              <w:pStyle w:val="TAH"/>
              <w:keepNext w:val="0"/>
              <w:rPr>
                <w:rFonts w:cs="Arial"/>
              </w:rPr>
            </w:pPr>
          </w:p>
        </w:tc>
        <w:tc>
          <w:tcPr>
            <w:tcW w:w="1738" w:type="dxa"/>
            <w:tcBorders>
              <w:top w:val="single" w:sz="4" w:space="0" w:color="auto"/>
              <w:left w:val="single" w:sz="4" w:space="0" w:color="auto"/>
              <w:bottom w:val="single" w:sz="4" w:space="0" w:color="auto"/>
              <w:right w:val="single" w:sz="4" w:space="0" w:color="auto"/>
            </w:tcBorders>
            <w:vAlign w:val="center"/>
          </w:tcPr>
          <w:p w14:paraId="69B559C9" w14:textId="77777777" w:rsidR="00D560E2" w:rsidRPr="00D0162F" w:rsidRDefault="00D560E2" w:rsidP="006244E2">
            <w:pPr>
              <w:pStyle w:val="TAH"/>
              <w:keepNext w:val="0"/>
              <w:rPr>
                <w:rFonts w:cs="Arial"/>
              </w:rPr>
            </w:pPr>
          </w:p>
        </w:tc>
        <w:tc>
          <w:tcPr>
            <w:tcW w:w="1738" w:type="dxa"/>
            <w:tcBorders>
              <w:top w:val="single" w:sz="4" w:space="0" w:color="auto"/>
              <w:left w:val="single" w:sz="4" w:space="0" w:color="auto"/>
              <w:bottom w:val="single" w:sz="4" w:space="0" w:color="auto"/>
              <w:right w:val="single" w:sz="4" w:space="0" w:color="auto"/>
            </w:tcBorders>
          </w:tcPr>
          <w:p w14:paraId="6D426682" w14:textId="77777777" w:rsidR="00D560E2" w:rsidRPr="00D0162F" w:rsidRDefault="00D560E2" w:rsidP="006244E2">
            <w:pPr>
              <w:pStyle w:val="TAH"/>
              <w:keepNext w:val="0"/>
              <w:rPr>
                <w:rFonts w:cs="Arial"/>
              </w:rPr>
            </w:pPr>
          </w:p>
        </w:tc>
      </w:tr>
      <w:tr w:rsidR="00D560E2" w:rsidRPr="00D0162F" w14:paraId="2E2A0CCA"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2E0130B6" w14:textId="77777777" w:rsidR="00D560E2" w:rsidRPr="00D0162F" w:rsidRDefault="00D560E2" w:rsidP="006244E2">
            <w:pPr>
              <w:pStyle w:val="TAL"/>
              <w:keepNext w:val="0"/>
              <w:rPr>
                <w:rFonts w:cs="Arial"/>
                <w:i/>
              </w:rPr>
            </w:pPr>
            <w:r w:rsidRPr="00D0162F">
              <w:t>csi-IM-ResourceSet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EB69379"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3D449599"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tcPr>
          <w:p w14:paraId="0B2BE62D" w14:textId="77777777" w:rsidR="00D560E2" w:rsidRPr="00D0162F" w:rsidRDefault="00D560E2" w:rsidP="006244E2">
            <w:pPr>
              <w:pStyle w:val="TAL"/>
              <w:keepNext w:val="0"/>
              <w:rPr>
                <w:rFonts w:cs="Arial"/>
              </w:rPr>
            </w:pPr>
            <w:r w:rsidRPr="00D0162F">
              <w:rPr>
                <w:rFonts w:cs="Arial"/>
              </w:rPr>
              <w:t>0</w:t>
            </w:r>
          </w:p>
        </w:tc>
      </w:tr>
      <w:tr w:rsidR="00D560E2" w:rsidRPr="00D0162F" w14:paraId="53A1F628"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1E395CF4" w14:textId="77777777" w:rsidR="00D560E2" w:rsidRPr="00D0162F" w:rsidRDefault="00D560E2" w:rsidP="006244E2">
            <w:pPr>
              <w:pStyle w:val="TAL"/>
              <w:keepNext w:val="0"/>
              <w:jc w:val="center"/>
              <w:rPr>
                <w:b/>
              </w:rPr>
            </w:pPr>
            <w:r w:rsidRPr="00D0162F">
              <w:rPr>
                <w:b/>
              </w:rPr>
              <w:t>Resource Config</w:t>
            </w:r>
          </w:p>
        </w:tc>
        <w:tc>
          <w:tcPr>
            <w:tcW w:w="1701" w:type="dxa"/>
            <w:tcBorders>
              <w:top w:val="single" w:sz="4" w:space="0" w:color="auto"/>
              <w:left w:val="single" w:sz="4" w:space="0" w:color="auto"/>
              <w:bottom w:val="single" w:sz="4" w:space="0" w:color="auto"/>
              <w:right w:val="single" w:sz="4" w:space="0" w:color="auto"/>
            </w:tcBorders>
            <w:vAlign w:val="center"/>
          </w:tcPr>
          <w:p w14:paraId="19AFBFA1" w14:textId="77777777" w:rsidR="00D560E2" w:rsidRPr="00D0162F" w:rsidRDefault="00D560E2" w:rsidP="006244E2">
            <w:pPr>
              <w:pStyle w:val="TAL"/>
              <w:keepNext w:val="0"/>
              <w:rPr>
                <w:rFonts w:cs="Arial"/>
              </w:rPr>
            </w:pPr>
          </w:p>
        </w:tc>
        <w:tc>
          <w:tcPr>
            <w:tcW w:w="1738" w:type="dxa"/>
            <w:tcBorders>
              <w:top w:val="single" w:sz="4" w:space="0" w:color="auto"/>
              <w:left w:val="single" w:sz="4" w:space="0" w:color="auto"/>
              <w:bottom w:val="single" w:sz="4" w:space="0" w:color="auto"/>
              <w:right w:val="single" w:sz="4" w:space="0" w:color="auto"/>
            </w:tcBorders>
            <w:vAlign w:val="center"/>
          </w:tcPr>
          <w:p w14:paraId="065745CE" w14:textId="77777777" w:rsidR="00D560E2" w:rsidRPr="00D0162F" w:rsidRDefault="00D560E2" w:rsidP="006244E2">
            <w:pPr>
              <w:pStyle w:val="TAL"/>
              <w:keepNext w:val="0"/>
              <w:rPr>
                <w:rFonts w:cs="Arial"/>
              </w:rPr>
            </w:pPr>
          </w:p>
        </w:tc>
        <w:tc>
          <w:tcPr>
            <w:tcW w:w="1738" w:type="dxa"/>
            <w:tcBorders>
              <w:top w:val="single" w:sz="4" w:space="0" w:color="auto"/>
              <w:left w:val="single" w:sz="4" w:space="0" w:color="auto"/>
              <w:bottom w:val="single" w:sz="4" w:space="0" w:color="auto"/>
              <w:right w:val="single" w:sz="4" w:space="0" w:color="auto"/>
            </w:tcBorders>
          </w:tcPr>
          <w:p w14:paraId="5D1D99CB" w14:textId="77777777" w:rsidR="00D560E2" w:rsidRPr="00D0162F" w:rsidRDefault="00D560E2" w:rsidP="006244E2">
            <w:pPr>
              <w:pStyle w:val="TAL"/>
              <w:keepNext w:val="0"/>
              <w:rPr>
                <w:rFonts w:cs="Arial"/>
              </w:rPr>
            </w:pPr>
          </w:p>
        </w:tc>
      </w:tr>
      <w:tr w:rsidR="00D560E2" w:rsidRPr="00D0162F" w14:paraId="61ADA771" w14:textId="77777777" w:rsidTr="006244E2">
        <w:trPr>
          <w:trHeight w:val="927"/>
          <w:jc w:val="center"/>
        </w:trPr>
        <w:tc>
          <w:tcPr>
            <w:tcW w:w="3076" w:type="dxa"/>
            <w:vMerge w:val="restart"/>
            <w:tcBorders>
              <w:top w:val="single" w:sz="4" w:space="0" w:color="auto"/>
              <w:left w:val="single" w:sz="4" w:space="0" w:color="auto"/>
              <w:bottom w:val="single" w:sz="4" w:space="0" w:color="auto"/>
              <w:right w:val="single" w:sz="4" w:space="0" w:color="auto"/>
            </w:tcBorders>
            <w:vAlign w:val="center"/>
            <w:hideMark/>
          </w:tcPr>
          <w:p w14:paraId="076D4E93" w14:textId="77777777" w:rsidR="00D560E2" w:rsidRPr="00D0162F" w:rsidRDefault="00D560E2" w:rsidP="006244E2">
            <w:pPr>
              <w:pStyle w:val="TAL"/>
              <w:keepNext w:val="0"/>
            </w:pPr>
            <w:bookmarkStart w:id="0" w:name="_Hlk59025048"/>
            <w:r w:rsidRPr="00D0162F">
              <w:t>csi-IM-Resource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76C226A" w14:textId="77777777" w:rsidR="00D560E2" w:rsidRPr="00D0162F" w:rsidRDefault="00D560E2" w:rsidP="006244E2">
            <w:pPr>
              <w:pStyle w:val="TAL"/>
              <w:keepNext w:val="0"/>
              <w:rPr>
                <w:rFonts w:cs="Arial"/>
              </w:rPr>
            </w:pPr>
            <w:r w:rsidRPr="00D0162F">
              <w:rPr>
                <w:rFonts w:cs="Arial"/>
              </w:rPr>
              <w:t>0 for resource #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5A70FB26" w14:textId="77777777" w:rsidR="00D560E2" w:rsidRPr="00D0162F" w:rsidRDefault="00D560E2" w:rsidP="006244E2">
            <w:pPr>
              <w:pStyle w:val="TAL"/>
              <w:keepNext w:val="0"/>
              <w:rPr>
                <w:rFonts w:cs="Arial"/>
              </w:rPr>
            </w:pPr>
            <w:r w:rsidRPr="00D0162F">
              <w:rPr>
                <w:rFonts w:cs="Arial"/>
              </w:rPr>
              <w:t>10 for resource #0</w:t>
            </w:r>
          </w:p>
        </w:tc>
        <w:tc>
          <w:tcPr>
            <w:tcW w:w="1738" w:type="dxa"/>
            <w:tcBorders>
              <w:top w:val="single" w:sz="4" w:space="0" w:color="auto"/>
              <w:left w:val="single" w:sz="4" w:space="0" w:color="auto"/>
              <w:right w:val="single" w:sz="4" w:space="0" w:color="auto"/>
            </w:tcBorders>
            <w:vAlign w:val="center"/>
          </w:tcPr>
          <w:p w14:paraId="3B5FB4F3" w14:textId="77777777" w:rsidR="00D560E2" w:rsidRPr="00D0162F" w:rsidRDefault="00D560E2" w:rsidP="006244E2">
            <w:pPr>
              <w:pStyle w:val="TAL"/>
              <w:keepNext w:val="0"/>
              <w:rPr>
                <w:rFonts w:cs="Arial"/>
              </w:rPr>
            </w:pPr>
            <w:r w:rsidRPr="00D0162F">
              <w:rPr>
                <w:rFonts w:cs="Arial"/>
              </w:rPr>
              <w:t>2 for resource #0</w:t>
            </w:r>
          </w:p>
        </w:tc>
      </w:tr>
      <w:tr w:rsidR="00D560E2" w:rsidRPr="00D0162F" w14:paraId="2962469F" w14:textId="77777777" w:rsidTr="006244E2">
        <w:trPr>
          <w:trHeight w:val="950"/>
          <w:jc w:val="center"/>
        </w:trPr>
        <w:tc>
          <w:tcPr>
            <w:tcW w:w="3076" w:type="dxa"/>
            <w:vMerge/>
            <w:tcBorders>
              <w:top w:val="single" w:sz="4" w:space="0" w:color="auto"/>
              <w:left w:val="single" w:sz="4" w:space="0" w:color="auto"/>
              <w:bottom w:val="single" w:sz="4" w:space="0" w:color="auto"/>
              <w:right w:val="single" w:sz="4" w:space="0" w:color="auto"/>
            </w:tcBorders>
            <w:vAlign w:val="center"/>
            <w:hideMark/>
          </w:tcPr>
          <w:p w14:paraId="5DFD79BC" w14:textId="77777777" w:rsidR="00D560E2" w:rsidRPr="00D0162F" w:rsidRDefault="00D560E2" w:rsidP="006244E2">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033F969" w14:textId="77777777" w:rsidR="00D560E2" w:rsidRPr="00D0162F" w:rsidRDefault="00D560E2" w:rsidP="006244E2">
            <w:pPr>
              <w:pStyle w:val="TAL"/>
              <w:keepNext w:val="0"/>
              <w:rPr>
                <w:rFonts w:cs="Arial"/>
              </w:rPr>
            </w:pPr>
            <w:r w:rsidRPr="00D0162F">
              <w:rPr>
                <w:rFonts w:cs="Arial"/>
              </w:rPr>
              <w:t>1 for resource #1</w:t>
            </w:r>
          </w:p>
        </w:tc>
        <w:tc>
          <w:tcPr>
            <w:tcW w:w="1738" w:type="dxa"/>
            <w:tcBorders>
              <w:top w:val="single" w:sz="4" w:space="0" w:color="auto"/>
              <w:left w:val="single" w:sz="4" w:space="0" w:color="auto"/>
              <w:bottom w:val="single" w:sz="4" w:space="0" w:color="auto"/>
              <w:right w:val="single" w:sz="4" w:space="0" w:color="auto"/>
            </w:tcBorders>
            <w:vAlign w:val="center"/>
            <w:hideMark/>
          </w:tcPr>
          <w:p w14:paraId="44F4225C" w14:textId="77777777" w:rsidR="00D560E2" w:rsidRPr="00D0162F" w:rsidRDefault="00D560E2" w:rsidP="006244E2">
            <w:pPr>
              <w:pStyle w:val="TAL"/>
              <w:keepNext w:val="0"/>
              <w:rPr>
                <w:rFonts w:cs="Arial"/>
              </w:rPr>
            </w:pPr>
            <w:r w:rsidRPr="00D0162F">
              <w:rPr>
                <w:rFonts w:cs="Arial"/>
              </w:rPr>
              <w:t>11 for resource #1</w:t>
            </w:r>
          </w:p>
        </w:tc>
        <w:tc>
          <w:tcPr>
            <w:tcW w:w="1738" w:type="dxa"/>
            <w:tcBorders>
              <w:top w:val="single" w:sz="4" w:space="0" w:color="auto"/>
              <w:left w:val="single" w:sz="4" w:space="0" w:color="auto"/>
              <w:right w:val="single" w:sz="4" w:space="0" w:color="auto"/>
            </w:tcBorders>
            <w:vAlign w:val="center"/>
          </w:tcPr>
          <w:p w14:paraId="64D70EDE" w14:textId="77777777" w:rsidR="00D560E2" w:rsidRPr="00D0162F" w:rsidRDefault="00D560E2" w:rsidP="006244E2">
            <w:pPr>
              <w:pStyle w:val="TAL"/>
              <w:keepNext w:val="0"/>
              <w:rPr>
                <w:rFonts w:cs="Arial"/>
              </w:rPr>
            </w:pPr>
            <w:r w:rsidRPr="00D0162F">
              <w:rPr>
                <w:rFonts w:cs="Arial"/>
              </w:rPr>
              <w:t>3 for resource #1</w:t>
            </w:r>
          </w:p>
        </w:tc>
      </w:tr>
      <w:bookmarkEnd w:id="0"/>
      <w:tr w:rsidR="00D560E2" w:rsidRPr="00D0162F" w14:paraId="26739816" w14:textId="77777777" w:rsidTr="006244E2">
        <w:trPr>
          <w:trHeight w:val="230"/>
          <w:jc w:val="center"/>
        </w:trPr>
        <w:tc>
          <w:tcPr>
            <w:tcW w:w="3076" w:type="dxa"/>
            <w:tcBorders>
              <w:top w:val="single" w:sz="4" w:space="0" w:color="auto"/>
              <w:left w:val="single" w:sz="4" w:space="0" w:color="auto"/>
              <w:bottom w:val="single" w:sz="4" w:space="0" w:color="auto"/>
              <w:right w:val="single" w:sz="4" w:space="0" w:color="auto"/>
            </w:tcBorders>
            <w:vAlign w:val="center"/>
          </w:tcPr>
          <w:p w14:paraId="3A3C11C9" w14:textId="77777777" w:rsidR="00D560E2" w:rsidRPr="00D0162F" w:rsidRDefault="00D560E2" w:rsidP="006244E2">
            <w:pPr>
              <w:spacing w:after="0"/>
              <w:rPr>
                <w:rFonts w:ascii="Arial" w:hAnsi="Arial"/>
                <w:sz w:val="18"/>
              </w:rPr>
            </w:pPr>
            <w:r w:rsidRPr="00D0162F">
              <w:rPr>
                <w:rFonts w:ascii="Arial" w:hAnsi="Arial"/>
                <w:sz w:val="18"/>
              </w:rPr>
              <w:t>csi-IM-ResourceElementPattern</w:t>
            </w:r>
          </w:p>
        </w:tc>
        <w:tc>
          <w:tcPr>
            <w:tcW w:w="0" w:type="auto"/>
            <w:tcBorders>
              <w:top w:val="single" w:sz="4" w:space="0" w:color="auto"/>
              <w:left w:val="single" w:sz="4" w:space="0" w:color="auto"/>
              <w:bottom w:val="single" w:sz="4" w:space="0" w:color="auto"/>
              <w:right w:val="single" w:sz="4" w:space="0" w:color="auto"/>
            </w:tcBorders>
            <w:vAlign w:val="center"/>
          </w:tcPr>
          <w:p w14:paraId="2D83258F" w14:textId="77777777" w:rsidR="00D560E2" w:rsidRPr="00D0162F" w:rsidRDefault="00D560E2" w:rsidP="006244E2">
            <w:pPr>
              <w:spacing w:after="0"/>
              <w:rPr>
                <w:rFonts w:ascii="Arial" w:hAnsi="Arial" w:cs="Arial"/>
                <w:sz w:val="18"/>
              </w:rPr>
            </w:pPr>
            <w:bookmarkStart w:id="1" w:name="OLE_LINK12"/>
            <w:r w:rsidRPr="00D0162F">
              <w:rPr>
                <w:rFonts w:ascii="Arial" w:hAnsi="Arial" w:cs="Arial"/>
                <w:sz w:val="18"/>
              </w:rPr>
              <w:t>pattern</w:t>
            </w:r>
            <w:bookmarkEnd w:id="1"/>
            <w:r w:rsidRPr="00D0162F">
              <w:rPr>
                <w:rFonts w:ascii="Arial" w:hAnsi="Arial" w:cs="Arial"/>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1B44BB1D" w14:textId="77777777" w:rsidR="00D560E2" w:rsidRPr="00D0162F" w:rsidRDefault="00D560E2" w:rsidP="006244E2">
            <w:pPr>
              <w:spacing w:after="0"/>
              <w:rPr>
                <w:rFonts w:ascii="Arial" w:hAnsi="Arial" w:cs="Arial"/>
                <w:sz w:val="18"/>
              </w:rPr>
            </w:pPr>
            <w:r w:rsidRPr="00D0162F">
              <w:rPr>
                <w:rFonts w:ascii="Arial" w:hAnsi="Arial" w:cs="Arial"/>
                <w:sz w:val="18"/>
              </w:rPr>
              <w:t>pattern1</w:t>
            </w:r>
          </w:p>
        </w:tc>
        <w:tc>
          <w:tcPr>
            <w:tcW w:w="0" w:type="auto"/>
            <w:tcBorders>
              <w:top w:val="single" w:sz="4" w:space="0" w:color="auto"/>
              <w:left w:val="single" w:sz="4" w:space="0" w:color="auto"/>
              <w:bottom w:val="single" w:sz="4" w:space="0" w:color="auto"/>
              <w:right w:val="single" w:sz="4" w:space="0" w:color="auto"/>
            </w:tcBorders>
            <w:vAlign w:val="center"/>
          </w:tcPr>
          <w:p w14:paraId="36CB0B0C" w14:textId="77777777" w:rsidR="00D560E2" w:rsidRPr="00D0162F" w:rsidRDefault="00D560E2" w:rsidP="006244E2">
            <w:pPr>
              <w:spacing w:after="0"/>
              <w:rPr>
                <w:rFonts w:ascii="Arial" w:hAnsi="Arial" w:cs="Arial"/>
                <w:sz w:val="18"/>
              </w:rPr>
            </w:pPr>
            <w:r w:rsidRPr="00D0162F">
              <w:rPr>
                <w:rFonts w:ascii="Arial" w:hAnsi="Arial" w:cs="Arial"/>
                <w:sz w:val="18"/>
              </w:rPr>
              <w:t>pattern1</w:t>
            </w:r>
          </w:p>
        </w:tc>
      </w:tr>
      <w:tr w:rsidR="00D560E2" w:rsidRPr="00D0162F" w14:paraId="217F9C98" w14:textId="77777777" w:rsidTr="006244E2">
        <w:trPr>
          <w:trHeight w:val="230"/>
          <w:jc w:val="center"/>
        </w:trPr>
        <w:tc>
          <w:tcPr>
            <w:tcW w:w="3076" w:type="dxa"/>
            <w:tcBorders>
              <w:top w:val="single" w:sz="4" w:space="0" w:color="auto"/>
              <w:left w:val="single" w:sz="4" w:space="0" w:color="auto"/>
              <w:bottom w:val="single" w:sz="4" w:space="0" w:color="auto"/>
              <w:right w:val="single" w:sz="4" w:space="0" w:color="auto"/>
            </w:tcBorders>
            <w:vAlign w:val="center"/>
          </w:tcPr>
          <w:p w14:paraId="3B9E5DD5" w14:textId="77777777" w:rsidR="00D560E2" w:rsidRPr="00D0162F" w:rsidRDefault="00D560E2" w:rsidP="006244E2">
            <w:pPr>
              <w:spacing w:after="0"/>
              <w:rPr>
                <w:rFonts w:ascii="Arial" w:hAnsi="Arial"/>
                <w:sz w:val="18"/>
              </w:rPr>
            </w:pPr>
            <w:r w:rsidRPr="00D0162F">
              <w:rPr>
                <w:rFonts w:ascii="Arial" w:hAnsi="Arial"/>
                <w:sz w:val="18"/>
              </w:rPr>
              <w:t>subcarrierLocation-p1</w:t>
            </w:r>
          </w:p>
        </w:tc>
        <w:tc>
          <w:tcPr>
            <w:tcW w:w="0" w:type="auto"/>
            <w:tcBorders>
              <w:top w:val="single" w:sz="4" w:space="0" w:color="auto"/>
              <w:left w:val="single" w:sz="4" w:space="0" w:color="auto"/>
              <w:bottom w:val="single" w:sz="4" w:space="0" w:color="auto"/>
              <w:right w:val="single" w:sz="4" w:space="0" w:color="auto"/>
            </w:tcBorders>
            <w:vAlign w:val="center"/>
          </w:tcPr>
          <w:p w14:paraId="4582860D" w14:textId="77777777" w:rsidR="00D560E2" w:rsidRPr="00D0162F" w:rsidRDefault="00D560E2" w:rsidP="006244E2">
            <w:pPr>
              <w:spacing w:after="0"/>
              <w:rPr>
                <w:rFonts w:ascii="Arial" w:hAnsi="Arial" w:cs="Arial"/>
                <w:sz w:val="18"/>
              </w:rPr>
            </w:pPr>
            <w:bookmarkStart w:id="2" w:name="OLE_LINK13"/>
            <w:r w:rsidRPr="00D0162F">
              <w:rPr>
                <w:rFonts w:ascii="Arial" w:hAnsi="Arial" w:cs="Arial"/>
                <w:sz w:val="18"/>
              </w:rPr>
              <w:t>s0</w:t>
            </w:r>
            <w:bookmarkEnd w:id="2"/>
          </w:p>
        </w:tc>
        <w:tc>
          <w:tcPr>
            <w:tcW w:w="0" w:type="auto"/>
            <w:tcBorders>
              <w:top w:val="single" w:sz="4" w:space="0" w:color="auto"/>
              <w:left w:val="single" w:sz="4" w:space="0" w:color="auto"/>
              <w:bottom w:val="single" w:sz="4" w:space="0" w:color="auto"/>
              <w:right w:val="single" w:sz="4" w:space="0" w:color="auto"/>
            </w:tcBorders>
            <w:vAlign w:val="center"/>
          </w:tcPr>
          <w:p w14:paraId="3B5D7A1D" w14:textId="77777777" w:rsidR="00D560E2" w:rsidRPr="00D0162F" w:rsidRDefault="00D560E2" w:rsidP="006244E2">
            <w:pPr>
              <w:spacing w:after="0"/>
              <w:rPr>
                <w:rFonts w:ascii="Arial" w:hAnsi="Arial" w:cs="Arial"/>
                <w:sz w:val="18"/>
              </w:rPr>
            </w:pPr>
            <w:r w:rsidRPr="00D0162F">
              <w:rPr>
                <w:rFonts w:ascii="Arial" w:hAnsi="Arial" w:cs="Arial"/>
                <w:sz w:val="18"/>
              </w:rPr>
              <w:t>s0</w:t>
            </w:r>
          </w:p>
        </w:tc>
        <w:tc>
          <w:tcPr>
            <w:tcW w:w="0" w:type="auto"/>
            <w:tcBorders>
              <w:top w:val="single" w:sz="4" w:space="0" w:color="auto"/>
              <w:left w:val="single" w:sz="4" w:space="0" w:color="auto"/>
              <w:bottom w:val="single" w:sz="4" w:space="0" w:color="auto"/>
              <w:right w:val="single" w:sz="4" w:space="0" w:color="auto"/>
            </w:tcBorders>
            <w:vAlign w:val="center"/>
          </w:tcPr>
          <w:p w14:paraId="0C2278C4" w14:textId="77777777" w:rsidR="00D560E2" w:rsidRPr="00D0162F" w:rsidRDefault="00D560E2" w:rsidP="006244E2">
            <w:pPr>
              <w:spacing w:after="0"/>
              <w:rPr>
                <w:rFonts w:ascii="Arial" w:hAnsi="Arial" w:cs="Arial"/>
                <w:sz w:val="18"/>
              </w:rPr>
            </w:pPr>
            <w:r w:rsidRPr="00D0162F">
              <w:rPr>
                <w:rFonts w:ascii="Arial" w:hAnsi="Arial" w:cs="Arial"/>
                <w:sz w:val="18"/>
              </w:rPr>
              <w:t>s0</w:t>
            </w:r>
          </w:p>
        </w:tc>
      </w:tr>
      <w:tr w:rsidR="00D560E2" w:rsidRPr="00D0162F" w14:paraId="270F9DAE" w14:textId="77777777" w:rsidTr="006244E2">
        <w:trPr>
          <w:trHeight w:val="230"/>
          <w:jc w:val="center"/>
        </w:trPr>
        <w:tc>
          <w:tcPr>
            <w:tcW w:w="3076" w:type="dxa"/>
            <w:vMerge w:val="restart"/>
            <w:tcBorders>
              <w:top w:val="single" w:sz="4" w:space="0" w:color="auto"/>
              <w:left w:val="single" w:sz="4" w:space="0" w:color="auto"/>
              <w:right w:val="single" w:sz="4" w:space="0" w:color="auto"/>
            </w:tcBorders>
            <w:vAlign w:val="center"/>
          </w:tcPr>
          <w:p w14:paraId="37A73F32" w14:textId="77777777" w:rsidR="00D560E2" w:rsidRPr="00D0162F" w:rsidRDefault="00D560E2" w:rsidP="006244E2">
            <w:pPr>
              <w:spacing w:after="0"/>
              <w:rPr>
                <w:rFonts w:ascii="Arial" w:hAnsi="Arial"/>
                <w:sz w:val="18"/>
              </w:rPr>
            </w:pPr>
            <w:r w:rsidRPr="00D0162F">
              <w:rPr>
                <w:rFonts w:ascii="Arial" w:hAnsi="Arial"/>
                <w:sz w:val="18"/>
              </w:rPr>
              <w:t>symbolLocation-p1</w:t>
            </w:r>
          </w:p>
        </w:tc>
        <w:tc>
          <w:tcPr>
            <w:tcW w:w="0" w:type="auto"/>
            <w:tcBorders>
              <w:top w:val="single" w:sz="4" w:space="0" w:color="auto"/>
              <w:left w:val="single" w:sz="4" w:space="0" w:color="auto"/>
              <w:bottom w:val="single" w:sz="4" w:space="0" w:color="auto"/>
              <w:right w:val="single" w:sz="4" w:space="0" w:color="auto"/>
            </w:tcBorders>
            <w:vAlign w:val="center"/>
          </w:tcPr>
          <w:p w14:paraId="2630420C"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6 for resource #0</w:t>
            </w:r>
          </w:p>
        </w:tc>
        <w:tc>
          <w:tcPr>
            <w:tcW w:w="0" w:type="auto"/>
            <w:tcBorders>
              <w:top w:val="single" w:sz="4" w:space="0" w:color="auto"/>
              <w:left w:val="single" w:sz="4" w:space="0" w:color="auto"/>
              <w:bottom w:val="single" w:sz="4" w:space="0" w:color="auto"/>
              <w:right w:val="single" w:sz="4" w:space="0" w:color="auto"/>
            </w:tcBorders>
            <w:vAlign w:val="center"/>
          </w:tcPr>
          <w:p w14:paraId="24629AE1"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7 for resource #0</w:t>
            </w:r>
          </w:p>
        </w:tc>
        <w:tc>
          <w:tcPr>
            <w:tcW w:w="0" w:type="auto"/>
            <w:tcBorders>
              <w:top w:val="single" w:sz="4" w:space="0" w:color="auto"/>
              <w:left w:val="single" w:sz="4" w:space="0" w:color="auto"/>
              <w:bottom w:val="single" w:sz="4" w:space="0" w:color="auto"/>
              <w:right w:val="single" w:sz="4" w:space="0" w:color="auto"/>
            </w:tcBorders>
            <w:vAlign w:val="center"/>
          </w:tcPr>
          <w:p w14:paraId="75DC7F61"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6 for resource #0</w:t>
            </w:r>
          </w:p>
        </w:tc>
      </w:tr>
      <w:tr w:rsidR="00D560E2" w:rsidRPr="00D0162F" w14:paraId="45DFC7C9" w14:textId="77777777" w:rsidTr="006244E2">
        <w:trPr>
          <w:trHeight w:val="230"/>
          <w:jc w:val="center"/>
        </w:trPr>
        <w:tc>
          <w:tcPr>
            <w:tcW w:w="3076" w:type="dxa"/>
            <w:vMerge/>
            <w:tcBorders>
              <w:left w:val="single" w:sz="4" w:space="0" w:color="auto"/>
              <w:bottom w:val="single" w:sz="4" w:space="0" w:color="auto"/>
              <w:right w:val="single" w:sz="4" w:space="0" w:color="auto"/>
            </w:tcBorders>
            <w:vAlign w:val="center"/>
          </w:tcPr>
          <w:p w14:paraId="1D20F65A" w14:textId="77777777" w:rsidR="00D560E2" w:rsidRPr="00D0162F" w:rsidRDefault="00D560E2" w:rsidP="006244E2">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497A1E1"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0 for resource #1</w:t>
            </w:r>
          </w:p>
        </w:tc>
        <w:tc>
          <w:tcPr>
            <w:tcW w:w="0" w:type="auto"/>
            <w:tcBorders>
              <w:top w:val="single" w:sz="4" w:space="0" w:color="auto"/>
              <w:left w:val="single" w:sz="4" w:space="0" w:color="auto"/>
              <w:bottom w:val="single" w:sz="4" w:space="0" w:color="auto"/>
              <w:right w:val="single" w:sz="4" w:space="0" w:color="auto"/>
            </w:tcBorders>
            <w:vAlign w:val="center"/>
          </w:tcPr>
          <w:p w14:paraId="1829FDA5"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1 for resource #1</w:t>
            </w:r>
          </w:p>
        </w:tc>
        <w:tc>
          <w:tcPr>
            <w:tcW w:w="0" w:type="auto"/>
            <w:tcBorders>
              <w:top w:val="single" w:sz="4" w:space="0" w:color="auto"/>
              <w:left w:val="single" w:sz="4" w:space="0" w:color="auto"/>
              <w:bottom w:val="single" w:sz="4" w:space="0" w:color="auto"/>
              <w:right w:val="single" w:sz="4" w:space="0" w:color="auto"/>
            </w:tcBorders>
            <w:vAlign w:val="center"/>
          </w:tcPr>
          <w:p w14:paraId="1DF472AB"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0 for resource #1</w:t>
            </w:r>
          </w:p>
        </w:tc>
      </w:tr>
      <w:tr w:rsidR="00D560E2" w:rsidRPr="00D0162F" w14:paraId="0A0C62EE" w14:textId="77777777" w:rsidTr="006244E2">
        <w:trPr>
          <w:trHeight w:val="271"/>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350056AB" w14:textId="77777777" w:rsidR="00D560E2" w:rsidRPr="00D0162F" w:rsidRDefault="00D560E2" w:rsidP="006244E2">
            <w:pPr>
              <w:pStyle w:val="TAL"/>
              <w:keepNext w:val="0"/>
              <w:rPr>
                <w:rFonts w:cs="Arial"/>
                <w:i/>
              </w:rPr>
            </w:pPr>
            <w:r w:rsidRPr="00D0162F">
              <w:t>Period (slo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909A021" w14:textId="77777777" w:rsidR="00D560E2" w:rsidRPr="00D0162F" w:rsidRDefault="00D560E2" w:rsidP="006244E2">
            <w:pPr>
              <w:pStyle w:val="TAL"/>
              <w:keepNext w:val="0"/>
              <w:rPr>
                <w:rFonts w:cs="Arial"/>
              </w:rPr>
            </w:pPr>
            <w:r w:rsidRPr="00D0162F">
              <w:rPr>
                <w:rFonts w:cs="Arial"/>
              </w:rPr>
              <w:t>slot2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3151132A" w14:textId="77777777" w:rsidR="00D560E2" w:rsidRPr="00D0162F" w:rsidRDefault="00D560E2" w:rsidP="006244E2">
            <w:pPr>
              <w:pStyle w:val="TAL"/>
              <w:keepNext w:val="0"/>
              <w:rPr>
                <w:rFonts w:cs="Arial"/>
              </w:rPr>
            </w:pPr>
            <w:r w:rsidRPr="00D0162F">
              <w:rPr>
                <w:rFonts w:cs="Arial"/>
              </w:rPr>
              <w:t>n.a.</w:t>
            </w:r>
          </w:p>
        </w:tc>
        <w:tc>
          <w:tcPr>
            <w:tcW w:w="1738" w:type="dxa"/>
            <w:tcBorders>
              <w:top w:val="single" w:sz="4" w:space="0" w:color="auto"/>
              <w:left w:val="single" w:sz="4" w:space="0" w:color="auto"/>
              <w:bottom w:val="single" w:sz="4" w:space="0" w:color="auto"/>
              <w:right w:val="single" w:sz="4" w:space="0" w:color="auto"/>
            </w:tcBorders>
            <w:vAlign w:val="center"/>
          </w:tcPr>
          <w:p w14:paraId="0E5911CB" w14:textId="77777777" w:rsidR="00D560E2" w:rsidRPr="00D0162F" w:rsidRDefault="00D560E2" w:rsidP="006244E2">
            <w:pPr>
              <w:pStyle w:val="TAL"/>
              <w:keepNext w:val="0"/>
              <w:rPr>
                <w:rFonts w:cs="Arial"/>
              </w:rPr>
            </w:pPr>
            <w:r w:rsidRPr="00D0162F">
              <w:rPr>
                <w:rFonts w:cs="Arial"/>
              </w:rPr>
              <w:t>slot10</w:t>
            </w:r>
          </w:p>
        </w:tc>
      </w:tr>
      <w:tr w:rsidR="00D560E2" w:rsidRPr="00D0162F" w14:paraId="2B7F926D" w14:textId="77777777" w:rsidTr="006244E2">
        <w:trPr>
          <w:trHeight w:val="263"/>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183BF132" w14:textId="77777777" w:rsidR="00D560E2" w:rsidRPr="00D0162F" w:rsidRDefault="00D560E2" w:rsidP="006244E2">
            <w:pPr>
              <w:pStyle w:val="TAL"/>
              <w:keepNext w:val="0"/>
            </w:pPr>
            <w:r w:rsidRPr="00D0162F">
              <w:t>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EA0CF80"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w:t>
            </w:r>
          </w:p>
        </w:tc>
        <w:tc>
          <w:tcPr>
            <w:tcW w:w="1738" w:type="dxa"/>
            <w:tcBorders>
              <w:top w:val="single" w:sz="4" w:space="0" w:color="auto"/>
              <w:left w:val="single" w:sz="4" w:space="0" w:color="auto"/>
              <w:bottom w:val="single" w:sz="4" w:space="0" w:color="auto"/>
              <w:right w:val="single" w:sz="4" w:space="0" w:color="auto"/>
            </w:tcBorders>
            <w:vAlign w:val="center"/>
            <w:hideMark/>
          </w:tcPr>
          <w:p w14:paraId="0A452E28"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n.a.</w:t>
            </w:r>
          </w:p>
        </w:tc>
        <w:tc>
          <w:tcPr>
            <w:tcW w:w="1738" w:type="dxa"/>
            <w:tcBorders>
              <w:top w:val="single" w:sz="4" w:space="0" w:color="auto"/>
              <w:left w:val="single" w:sz="4" w:space="0" w:color="auto"/>
              <w:bottom w:val="single" w:sz="4" w:space="0" w:color="auto"/>
              <w:right w:val="single" w:sz="4" w:space="0" w:color="auto"/>
            </w:tcBorders>
            <w:vAlign w:val="center"/>
          </w:tcPr>
          <w:p w14:paraId="1B08610B"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2</w:t>
            </w:r>
          </w:p>
        </w:tc>
      </w:tr>
      <w:tr w:rsidR="00D560E2" w:rsidRPr="00D0162F" w14:paraId="0EA70214"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5821389C" w14:textId="77777777" w:rsidR="00D560E2" w:rsidRPr="00D0162F" w:rsidRDefault="00D560E2" w:rsidP="006244E2">
            <w:pPr>
              <w:pStyle w:val="TAL"/>
              <w:keepNext w:val="0"/>
              <w:rPr>
                <w:rFonts w:cs="Arial"/>
                <w:i/>
              </w:rPr>
            </w:pPr>
            <w:r w:rsidRPr="00D0162F">
              <w:t>startingRB</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D85B0C9"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5CDBC903"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tcPr>
          <w:p w14:paraId="76BB688E" w14:textId="77777777" w:rsidR="00D560E2" w:rsidRPr="00D0162F" w:rsidRDefault="00D560E2" w:rsidP="006244E2">
            <w:pPr>
              <w:pStyle w:val="TAL"/>
              <w:keepNext w:val="0"/>
              <w:rPr>
                <w:rFonts w:cs="Arial"/>
              </w:rPr>
            </w:pPr>
            <w:r w:rsidRPr="00D0162F">
              <w:rPr>
                <w:rFonts w:cs="Arial"/>
              </w:rPr>
              <w:t>0</w:t>
            </w:r>
          </w:p>
        </w:tc>
      </w:tr>
      <w:tr w:rsidR="00D560E2" w:rsidRPr="00D0162F" w14:paraId="61D01722"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380781B9" w14:textId="77777777" w:rsidR="00D560E2" w:rsidRPr="00D0162F" w:rsidRDefault="00D560E2" w:rsidP="006244E2">
            <w:pPr>
              <w:pStyle w:val="TAL"/>
              <w:keepNext w:val="0"/>
              <w:rPr>
                <w:rFonts w:cs="Arial"/>
                <w:i/>
              </w:rPr>
            </w:pPr>
            <w:r w:rsidRPr="00D0162F">
              <w:t>nrofRB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308627D" w14:textId="77777777" w:rsidR="00D560E2" w:rsidRPr="00D0162F" w:rsidRDefault="00D560E2" w:rsidP="006244E2">
            <w:pPr>
              <w:pStyle w:val="TAL"/>
              <w:keepNext w:val="0"/>
              <w:rPr>
                <w:rFonts w:cs="Arial"/>
              </w:rPr>
            </w:pPr>
            <w:r w:rsidRPr="00D0162F">
              <w:rPr>
                <w:rFonts w:cs="Arial"/>
              </w:rPr>
              <w:t>276 (Note 1)</w:t>
            </w:r>
          </w:p>
        </w:tc>
        <w:tc>
          <w:tcPr>
            <w:tcW w:w="1738" w:type="dxa"/>
            <w:tcBorders>
              <w:top w:val="single" w:sz="4" w:space="0" w:color="auto"/>
              <w:left w:val="single" w:sz="4" w:space="0" w:color="auto"/>
              <w:bottom w:val="single" w:sz="4" w:space="0" w:color="auto"/>
              <w:right w:val="single" w:sz="4" w:space="0" w:color="auto"/>
            </w:tcBorders>
            <w:vAlign w:val="center"/>
            <w:hideMark/>
          </w:tcPr>
          <w:p w14:paraId="43B70570" w14:textId="77777777" w:rsidR="00D560E2" w:rsidRPr="00D0162F" w:rsidRDefault="00D560E2" w:rsidP="006244E2">
            <w:pPr>
              <w:pStyle w:val="TAL"/>
              <w:keepNext w:val="0"/>
              <w:rPr>
                <w:rFonts w:cs="Arial"/>
              </w:rPr>
            </w:pPr>
            <w:r w:rsidRPr="00D0162F">
              <w:rPr>
                <w:rFonts w:cs="Arial"/>
              </w:rPr>
              <w:t>276 (Note 1)</w:t>
            </w:r>
          </w:p>
        </w:tc>
        <w:tc>
          <w:tcPr>
            <w:tcW w:w="1738" w:type="dxa"/>
            <w:tcBorders>
              <w:top w:val="single" w:sz="4" w:space="0" w:color="auto"/>
              <w:left w:val="single" w:sz="4" w:space="0" w:color="auto"/>
              <w:bottom w:val="single" w:sz="4" w:space="0" w:color="auto"/>
              <w:right w:val="single" w:sz="4" w:space="0" w:color="auto"/>
            </w:tcBorders>
            <w:vAlign w:val="center"/>
          </w:tcPr>
          <w:p w14:paraId="5F588416" w14:textId="77777777" w:rsidR="00D560E2" w:rsidRPr="00D0162F" w:rsidRDefault="00D560E2" w:rsidP="006244E2">
            <w:pPr>
              <w:pStyle w:val="TAL"/>
              <w:keepNext w:val="0"/>
              <w:rPr>
                <w:rFonts w:cs="Arial"/>
              </w:rPr>
            </w:pPr>
            <w:r w:rsidRPr="00D0162F">
              <w:rPr>
                <w:rFonts w:cs="Arial"/>
              </w:rPr>
              <w:t>276 (Note 1)</w:t>
            </w:r>
          </w:p>
        </w:tc>
      </w:tr>
      <w:tr w:rsidR="00D560E2" w:rsidRPr="00D0162F" w14:paraId="324F320D" w14:textId="77777777" w:rsidTr="006244E2">
        <w:trPr>
          <w:jc w:val="center"/>
        </w:trPr>
        <w:tc>
          <w:tcPr>
            <w:tcW w:w="8253" w:type="dxa"/>
            <w:gridSpan w:val="4"/>
            <w:tcBorders>
              <w:top w:val="single" w:sz="4" w:space="0" w:color="auto"/>
              <w:left w:val="single" w:sz="4" w:space="0" w:color="auto"/>
              <w:bottom w:val="single" w:sz="4" w:space="0" w:color="auto"/>
              <w:right w:val="single" w:sz="4" w:space="0" w:color="auto"/>
            </w:tcBorders>
            <w:vAlign w:val="center"/>
          </w:tcPr>
          <w:p w14:paraId="071456B6" w14:textId="77777777" w:rsidR="00D560E2" w:rsidRPr="00D0162F" w:rsidRDefault="00D560E2" w:rsidP="006244E2">
            <w:pPr>
              <w:pStyle w:val="TAL"/>
              <w:keepNext w:val="0"/>
              <w:ind w:left="738" w:hangingChars="410" w:hanging="738"/>
            </w:pPr>
            <w:r w:rsidRPr="00D0162F">
              <w:t>Note 1:</w:t>
            </w:r>
            <w:r w:rsidRPr="00D0162F">
              <w:tab/>
              <w:t>If the configured value of PRBs is larger than the width of the corresponding BWP relevant for the test case, the test Equipment shall implement CSI-RS only in the width of that BWP.</w:t>
            </w:r>
          </w:p>
        </w:tc>
      </w:tr>
    </w:tbl>
    <w:p w14:paraId="233FDD76" w14:textId="77777777" w:rsidR="00D560E2" w:rsidRPr="00D0162F" w:rsidRDefault="00D560E2" w:rsidP="00D560E2"/>
    <w:p w14:paraId="641FCF4E" w14:textId="77777777" w:rsidR="00D560E2" w:rsidRPr="00D0162F" w:rsidRDefault="00D560E2" w:rsidP="00D560E2">
      <w:pPr>
        <w:pStyle w:val="Heading3"/>
      </w:pPr>
      <w:r w:rsidRPr="00D0162F">
        <w:t>A.1.4B.2</w:t>
      </w:r>
      <w:r w:rsidRPr="00D0162F">
        <w:tab/>
        <w:t>TDD</w:t>
      </w:r>
    </w:p>
    <w:p w14:paraId="3360E291" w14:textId="77777777" w:rsidR="00D560E2" w:rsidRPr="00D0162F" w:rsidRDefault="00D560E2" w:rsidP="00D560E2">
      <w:pPr>
        <w:pStyle w:val="TH"/>
      </w:pPr>
      <w:r w:rsidRPr="00D0162F">
        <w:t>Table A.1.4B.2-1: CSI-IM Reference Measurement Channels for SCS=15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6"/>
        <w:gridCol w:w="1701"/>
        <w:gridCol w:w="1738"/>
        <w:gridCol w:w="1738"/>
      </w:tblGrid>
      <w:tr w:rsidR="00D560E2" w:rsidRPr="00D0162F" w14:paraId="19C28DFB"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tcPr>
          <w:p w14:paraId="26E0987D" w14:textId="77777777" w:rsidR="00D560E2" w:rsidRPr="00D0162F" w:rsidRDefault="00D560E2" w:rsidP="006244E2">
            <w:pPr>
              <w:pStyle w:val="TAH"/>
              <w:keepNext w:val="0"/>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146B5A6" w14:textId="77777777" w:rsidR="00D560E2" w:rsidRPr="00D0162F" w:rsidRDefault="00D560E2" w:rsidP="006244E2">
            <w:pPr>
              <w:pStyle w:val="TAH"/>
              <w:keepNext w:val="0"/>
            </w:pPr>
            <w:r w:rsidRPr="00D0162F">
              <w:t>CSI-IM.1.1 TDD</w:t>
            </w:r>
          </w:p>
        </w:tc>
        <w:tc>
          <w:tcPr>
            <w:tcW w:w="1738" w:type="dxa"/>
            <w:tcBorders>
              <w:top w:val="single" w:sz="4" w:space="0" w:color="auto"/>
              <w:left w:val="single" w:sz="4" w:space="0" w:color="auto"/>
              <w:bottom w:val="single" w:sz="4" w:space="0" w:color="auto"/>
              <w:right w:val="single" w:sz="4" w:space="0" w:color="auto"/>
            </w:tcBorders>
            <w:vAlign w:val="center"/>
            <w:hideMark/>
          </w:tcPr>
          <w:p w14:paraId="60B36AA8" w14:textId="77777777" w:rsidR="00D560E2" w:rsidRPr="00D0162F" w:rsidRDefault="00D560E2" w:rsidP="006244E2">
            <w:pPr>
              <w:pStyle w:val="TAH"/>
              <w:keepNext w:val="0"/>
            </w:pPr>
            <w:r w:rsidRPr="00D0162F">
              <w:t>CSI-IM.1.2 TDD</w:t>
            </w:r>
          </w:p>
        </w:tc>
        <w:tc>
          <w:tcPr>
            <w:tcW w:w="1738" w:type="dxa"/>
            <w:tcBorders>
              <w:top w:val="single" w:sz="4" w:space="0" w:color="auto"/>
              <w:left w:val="single" w:sz="4" w:space="0" w:color="auto"/>
              <w:bottom w:val="single" w:sz="4" w:space="0" w:color="auto"/>
              <w:right w:val="single" w:sz="4" w:space="0" w:color="auto"/>
            </w:tcBorders>
          </w:tcPr>
          <w:p w14:paraId="5E0FA890" w14:textId="77777777" w:rsidR="00D560E2" w:rsidRPr="00D0162F" w:rsidRDefault="00D560E2" w:rsidP="006244E2">
            <w:pPr>
              <w:pStyle w:val="TAH"/>
              <w:keepNext w:val="0"/>
            </w:pPr>
            <w:r w:rsidRPr="00D0162F">
              <w:t>CSI-IM.1.3 TDD</w:t>
            </w:r>
          </w:p>
        </w:tc>
      </w:tr>
      <w:tr w:rsidR="00D560E2" w:rsidRPr="00D0162F" w14:paraId="29B1175C"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57CD9EB7" w14:textId="77777777" w:rsidR="00D560E2" w:rsidRPr="00D0162F" w:rsidRDefault="00D560E2" w:rsidP="006244E2">
            <w:pPr>
              <w:pStyle w:val="TAH"/>
            </w:pPr>
            <w:r w:rsidRPr="00D0162F">
              <w:t>Resource 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64EA5BB" w14:textId="77777777" w:rsidR="00D560E2" w:rsidRPr="00D0162F" w:rsidRDefault="00D560E2" w:rsidP="006244E2">
            <w:pPr>
              <w:pStyle w:val="TAH"/>
            </w:pPr>
            <w:r w:rsidRPr="00D0162F">
              <w:t>periodic</w:t>
            </w:r>
          </w:p>
        </w:tc>
        <w:tc>
          <w:tcPr>
            <w:tcW w:w="1738" w:type="dxa"/>
            <w:tcBorders>
              <w:top w:val="single" w:sz="4" w:space="0" w:color="auto"/>
              <w:left w:val="single" w:sz="4" w:space="0" w:color="auto"/>
              <w:bottom w:val="single" w:sz="4" w:space="0" w:color="auto"/>
              <w:right w:val="single" w:sz="4" w:space="0" w:color="auto"/>
            </w:tcBorders>
            <w:vAlign w:val="center"/>
            <w:hideMark/>
          </w:tcPr>
          <w:p w14:paraId="1238A2D8" w14:textId="77777777" w:rsidR="00D560E2" w:rsidRPr="00D0162F" w:rsidRDefault="00D560E2" w:rsidP="006244E2">
            <w:pPr>
              <w:pStyle w:val="TAH"/>
            </w:pPr>
            <w:r w:rsidRPr="00D0162F">
              <w:t>aperiodic</w:t>
            </w:r>
          </w:p>
        </w:tc>
        <w:tc>
          <w:tcPr>
            <w:tcW w:w="1738" w:type="dxa"/>
            <w:tcBorders>
              <w:top w:val="single" w:sz="4" w:space="0" w:color="auto"/>
              <w:left w:val="single" w:sz="4" w:space="0" w:color="auto"/>
              <w:bottom w:val="single" w:sz="4" w:space="0" w:color="auto"/>
              <w:right w:val="single" w:sz="4" w:space="0" w:color="auto"/>
            </w:tcBorders>
          </w:tcPr>
          <w:p w14:paraId="21CBFCE1" w14:textId="77777777" w:rsidR="00D560E2" w:rsidRPr="00D0162F" w:rsidRDefault="00D560E2" w:rsidP="006244E2">
            <w:pPr>
              <w:pStyle w:val="TAH"/>
            </w:pPr>
            <w:r w:rsidRPr="00D0162F">
              <w:t>periodic</w:t>
            </w:r>
          </w:p>
        </w:tc>
      </w:tr>
      <w:tr w:rsidR="00D560E2" w:rsidRPr="00D0162F" w14:paraId="3D7D55C9"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09D9F32D" w14:textId="77777777" w:rsidR="00D560E2" w:rsidRPr="00D0162F" w:rsidRDefault="00D560E2" w:rsidP="006244E2">
            <w:pPr>
              <w:pStyle w:val="TAH"/>
              <w:keepNext w:val="0"/>
              <w:rPr>
                <w:rFonts w:cs="Arial"/>
              </w:rPr>
            </w:pPr>
            <w:r w:rsidRPr="00D0162F">
              <w:rPr>
                <w:rFonts w:cs="Arial"/>
              </w:rPr>
              <w:t>Resource Set Config</w:t>
            </w:r>
          </w:p>
        </w:tc>
        <w:tc>
          <w:tcPr>
            <w:tcW w:w="1701" w:type="dxa"/>
            <w:tcBorders>
              <w:top w:val="single" w:sz="4" w:space="0" w:color="auto"/>
              <w:left w:val="single" w:sz="4" w:space="0" w:color="auto"/>
              <w:bottom w:val="single" w:sz="4" w:space="0" w:color="auto"/>
              <w:right w:val="single" w:sz="4" w:space="0" w:color="auto"/>
            </w:tcBorders>
            <w:vAlign w:val="center"/>
          </w:tcPr>
          <w:p w14:paraId="0952B528" w14:textId="77777777" w:rsidR="00D560E2" w:rsidRPr="00D0162F" w:rsidRDefault="00D560E2" w:rsidP="006244E2">
            <w:pPr>
              <w:pStyle w:val="TAH"/>
              <w:keepNext w:val="0"/>
              <w:rPr>
                <w:rFonts w:cs="Arial"/>
              </w:rPr>
            </w:pPr>
          </w:p>
        </w:tc>
        <w:tc>
          <w:tcPr>
            <w:tcW w:w="1738" w:type="dxa"/>
            <w:tcBorders>
              <w:top w:val="single" w:sz="4" w:space="0" w:color="auto"/>
              <w:left w:val="single" w:sz="4" w:space="0" w:color="auto"/>
              <w:bottom w:val="single" w:sz="4" w:space="0" w:color="auto"/>
              <w:right w:val="single" w:sz="4" w:space="0" w:color="auto"/>
            </w:tcBorders>
            <w:vAlign w:val="center"/>
          </w:tcPr>
          <w:p w14:paraId="44FC6EA9" w14:textId="77777777" w:rsidR="00D560E2" w:rsidRPr="00D0162F" w:rsidRDefault="00D560E2" w:rsidP="006244E2">
            <w:pPr>
              <w:pStyle w:val="TAH"/>
              <w:keepNext w:val="0"/>
              <w:rPr>
                <w:rFonts w:cs="Arial"/>
              </w:rPr>
            </w:pPr>
          </w:p>
        </w:tc>
        <w:tc>
          <w:tcPr>
            <w:tcW w:w="1738" w:type="dxa"/>
            <w:tcBorders>
              <w:top w:val="single" w:sz="4" w:space="0" w:color="auto"/>
              <w:left w:val="single" w:sz="4" w:space="0" w:color="auto"/>
              <w:bottom w:val="single" w:sz="4" w:space="0" w:color="auto"/>
              <w:right w:val="single" w:sz="4" w:space="0" w:color="auto"/>
            </w:tcBorders>
          </w:tcPr>
          <w:p w14:paraId="232E2CE7" w14:textId="77777777" w:rsidR="00D560E2" w:rsidRPr="00D0162F" w:rsidRDefault="00D560E2" w:rsidP="006244E2">
            <w:pPr>
              <w:pStyle w:val="TAH"/>
              <w:keepNext w:val="0"/>
              <w:rPr>
                <w:rFonts w:cs="Arial"/>
              </w:rPr>
            </w:pPr>
          </w:p>
        </w:tc>
      </w:tr>
      <w:tr w:rsidR="00D560E2" w:rsidRPr="00D0162F" w14:paraId="3B960D08"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0C50DEE2" w14:textId="77777777" w:rsidR="00D560E2" w:rsidRPr="00D0162F" w:rsidRDefault="00D560E2" w:rsidP="006244E2">
            <w:pPr>
              <w:pStyle w:val="TAL"/>
              <w:keepNext w:val="0"/>
              <w:rPr>
                <w:rFonts w:cs="Arial"/>
                <w:i/>
              </w:rPr>
            </w:pPr>
            <w:r w:rsidRPr="00D0162F">
              <w:t>csi-IM-ResourceSet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58335EF"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65B8BD48"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tcPr>
          <w:p w14:paraId="7B425A7B" w14:textId="77777777" w:rsidR="00D560E2" w:rsidRPr="00D0162F" w:rsidRDefault="00D560E2" w:rsidP="006244E2">
            <w:pPr>
              <w:pStyle w:val="TAL"/>
              <w:keepNext w:val="0"/>
              <w:rPr>
                <w:rFonts w:cs="Arial"/>
              </w:rPr>
            </w:pPr>
            <w:r w:rsidRPr="00D0162F">
              <w:rPr>
                <w:rFonts w:cs="Arial"/>
              </w:rPr>
              <w:t>0</w:t>
            </w:r>
          </w:p>
        </w:tc>
      </w:tr>
      <w:tr w:rsidR="00D560E2" w:rsidRPr="00D0162F" w14:paraId="602F87B0"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067EB890" w14:textId="77777777" w:rsidR="00D560E2" w:rsidRPr="00D0162F" w:rsidRDefault="00D560E2" w:rsidP="006244E2">
            <w:pPr>
              <w:pStyle w:val="TAL"/>
              <w:keepNext w:val="0"/>
              <w:jc w:val="center"/>
              <w:rPr>
                <w:b/>
              </w:rPr>
            </w:pPr>
            <w:r w:rsidRPr="00D0162F">
              <w:rPr>
                <w:b/>
              </w:rPr>
              <w:t>Resource Config</w:t>
            </w:r>
          </w:p>
        </w:tc>
        <w:tc>
          <w:tcPr>
            <w:tcW w:w="1701" w:type="dxa"/>
            <w:tcBorders>
              <w:top w:val="single" w:sz="4" w:space="0" w:color="auto"/>
              <w:left w:val="single" w:sz="4" w:space="0" w:color="auto"/>
              <w:bottom w:val="single" w:sz="4" w:space="0" w:color="auto"/>
              <w:right w:val="single" w:sz="4" w:space="0" w:color="auto"/>
            </w:tcBorders>
            <w:vAlign w:val="center"/>
          </w:tcPr>
          <w:p w14:paraId="467B18D2" w14:textId="77777777" w:rsidR="00D560E2" w:rsidRPr="00D0162F" w:rsidRDefault="00D560E2" w:rsidP="006244E2">
            <w:pPr>
              <w:pStyle w:val="TAL"/>
              <w:keepNext w:val="0"/>
              <w:rPr>
                <w:rFonts w:cs="Arial"/>
              </w:rPr>
            </w:pPr>
          </w:p>
        </w:tc>
        <w:tc>
          <w:tcPr>
            <w:tcW w:w="1738" w:type="dxa"/>
            <w:tcBorders>
              <w:top w:val="single" w:sz="4" w:space="0" w:color="auto"/>
              <w:left w:val="single" w:sz="4" w:space="0" w:color="auto"/>
              <w:bottom w:val="single" w:sz="4" w:space="0" w:color="auto"/>
              <w:right w:val="single" w:sz="4" w:space="0" w:color="auto"/>
            </w:tcBorders>
            <w:vAlign w:val="center"/>
          </w:tcPr>
          <w:p w14:paraId="7B740614" w14:textId="77777777" w:rsidR="00D560E2" w:rsidRPr="00D0162F" w:rsidRDefault="00D560E2" w:rsidP="006244E2">
            <w:pPr>
              <w:pStyle w:val="TAL"/>
              <w:keepNext w:val="0"/>
              <w:rPr>
                <w:rFonts w:cs="Arial"/>
              </w:rPr>
            </w:pPr>
          </w:p>
        </w:tc>
        <w:tc>
          <w:tcPr>
            <w:tcW w:w="1738" w:type="dxa"/>
            <w:tcBorders>
              <w:top w:val="single" w:sz="4" w:space="0" w:color="auto"/>
              <w:left w:val="single" w:sz="4" w:space="0" w:color="auto"/>
              <w:bottom w:val="single" w:sz="4" w:space="0" w:color="auto"/>
              <w:right w:val="single" w:sz="4" w:space="0" w:color="auto"/>
            </w:tcBorders>
          </w:tcPr>
          <w:p w14:paraId="2D1A2CA5" w14:textId="77777777" w:rsidR="00D560E2" w:rsidRPr="00D0162F" w:rsidRDefault="00D560E2" w:rsidP="006244E2">
            <w:pPr>
              <w:pStyle w:val="TAL"/>
              <w:keepNext w:val="0"/>
              <w:rPr>
                <w:rFonts w:cs="Arial"/>
              </w:rPr>
            </w:pPr>
          </w:p>
        </w:tc>
      </w:tr>
      <w:tr w:rsidR="00D560E2" w:rsidRPr="00D0162F" w14:paraId="4DC6B744" w14:textId="77777777" w:rsidTr="006244E2">
        <w:trPr>
          <w:trHeight w:val="927"/>
          <w:jc w:val="center"/>
        </w:trPr>
        <w:tc>
          <w:tcPr>
            <w:tcW w:w="3076" w:type="dxa"/>
            <w:vMerge w:val="restart"/>
            <w:tcBorders>
              <w:top w:val="single" w:sz="4" w:space="0" w:color="auto"/>
              <w:left w:val="single" w:sz="4" w:space="0" w:color="auto"/>
              <w:bottom w:val="single" w:sz="4" w:space="0" w:color="auto"/>
              <w:right w:val="single" w:sz="4" w:space="0" w:color="auto"/>
            </w:tcBorders>
            <w:vAlign w:val="center"/>
            <w:hideMark/>
          </w:tcPr>
          <w:p w14:paraId="1A754B4C" w14:textId="77777777" w:rsidR="00D560E2" w:rsidRPr="00D0162F" w:rsidRDefault="00D560E2" w:rsidP="006244E2">
            <w:pPr>
              <w:pStyle w:val="TAL"/>
              <w:keepNext w:val="0"/>
            </w:pPr>
            <w:r w:rsidRPr="00D0162F">
              <w:t>csi-IM-Resource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0D66CB7" w14:textId="77777777" w:rsidR="00D560E2" w:rsidRPr="00D0162F" w:rsidRDefault="00D560E2" w:rsidP="006244E2">
            <w:pPr>
              <w:pStyle w:val="TAL"/>
              <w:keepNext w:val="0"/>
              <w:rPr>
                <w:rFonts w:cs="Arial"/>
              </w:rPr>
            </w:pPr>
            <w:r w:rsidRPr="00D0162F">
              <w:rPr>
                <w:rFonts w:cs="Arial"/>
              </w:rPr>
              <w:t>0 for resource #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5D15749B" w14:textId="77777777" w:rsidR="00D560E2" w:rsidRPr="00D0162F" w:rsidRDefault="00D560E2" w:rsidP="006244E2">
            <w:pPr>
              <w:pStyle w:val="TAL"/>
              <w:keepNext w:val="0"/>
              <w:rPr>
                <w:rFonts w:cs="Arial"/>
              </w:rPr>
            </w:pPr>
            <w:r w:rsidRPr="00D0162F">
              <w:rPr>
                <w:rFonts w:cs="Arial"/>
              </w:rPr>
              <w:t>10 for resource #0</w:t>
            </w:r>
          </w:p>
        </w:tc>
        <w:tc>
          <w:tcPr>
            <w:tcW w:w="1738" w:type="dxa"/>
            <w:tcBorders>
              <w:top w:val="single" w:sz="4" w:space="0" w:color="auto"/>
              <w:left w:val="single" w:sz="4" w:space="0" w:color="auto"/>
              <w:right w:val="single" w:sz="4" w:space="0" w:color="auto"/>
            </w:tcBorders>
            <w:vAlign w:val="center"/>
          </w:tcPr>
          <w:p w14:paraId="1B274D21" w14:textId="77777777" w:rsidR="00D560E2" w:rsidRPr="00D0162F" w:rsidRDefault="00D560E2" w:rsidP="006244E2">
            <w:pPr>
              <w:pStyle w:val="TAL"/>
              <w:keepNext w:val="0"/>
              <w:rPr>
                <w:rFonts w:cs="Arial"/>
              </w:rPr>
            </w:pPr>
            <w:r w:rsidRPr="00D0162F">
              <w:rPr>
                <w:rFonts w:cs="Arial"/>
              </w:rPr>
              <w:t>2 for resource #0</w:t>
            </w:r>
          </w:p>
        </w:tc>
      </w:tr>
      <w:tr w:rsidR="00D560E2" w:rsidRPr="00D0162F" w14:paraId="42B68F5B" w14:textId="77777777" w:rsidTr="006244E2">
        <w:trPr>
          <w:trHeight w:val="950"/>
          <w:jc w:val="center"/>
        </w:trPr>
        <w:tc>
          <w:tcPr>
            <w:tcW w:w="3076" w:type="dxa"/>
            <w:vMerge/>
            <w:tcBorders>
              <w:top w:val="single" w:sz="4" w:space="0" w:color="auto"/>
              <w:left w:val="single" w:sz="4" w:space="0" w:color="auto"/>
              <w:bottom w:val="single" w:sz="4" w:space="0" w:color="auto"/>
              <w:right w:val="single" w:sz="4" w:space="0" w:color="auto"/>
            </w:tcBorders>
            <w:vAlign w:val="center"/>
            <w:hideMark/>
          </w:tcPr>
          <w:p w14:paraId="5B718218" w14:textId="77777777" w:rsidR="00D560E2" w:rsidRPr="00D0162F" w:rsidRDefault="00D560E2" w:rsidP="006244E2">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C98BD1E" w14:textId="77777777" w:rsidR="00D560E2" w:rsidRPr="00D0162F" w:rsidRDefault="00D560E2" w:rsidP="006244E2">
            <w:pPr>
              <w:pStyle w:val="TAL"/>
              <w:keepNext w:val="0"/>
              <w:rPr>
                <w:rFonts w:cs="Arial"/>
              </w:rPr>
            </w:pPr>
            <w:r w:rsidRPr="00D0162F">
              <w:rPr>
                <w:rFonts w:cs="Arial"/>
              </w:rPr>
              <w:t>1 for resource #1</w:t>
            </w:r>
          </w:p>
        </w:tc>
        <w:tc>
          <w:tcPr>
            <w:tcW w:w="1738" w:type="dxa"/>
            <w:tcBorders>
              <w:top w:val="single" w:sz="4" w:space="0" w:color="auto"/>
              <w:left w:val="single" w:sz="4" w:space="0" w:color="auto"/>
              <w:bottom w:val="single" w:sz="4" w:space="0" w:color="auto"/>
              <w:right w:val="single" w:sz="4" w:space="0" w:color="auto"/>
            </w:tcBorders>
            <w:vAlign w:val="center"/>
            <w:hideMark/>
          </w:tcPr>
          <w:p w14:paraId="7A9BFF09" w14:textId="77777777" w:rsidR="00D560E2" w:rsidRPr="00D0162F" w:rsidRDefault="00D560E2" w:rsidP="006244E2">
            <w:pPr>
              <w:pStyle w:val="TAL"/>
              <w:keepNext w:val="0"/>
              <w:rPr>
                <w:rFonts w:cs="Arial"/>
              </w:rPr>
            </w:pPr>
            <w:r w:rsidRPr="00D0162F">
              <w:rPr>
                <w:rFonts w:cs="Arial"/>
              </w:rPr>
              <w:t>11 for resource #1</w:t>
            </w:r>
          </w:p>
        </w:tc>
        <w:tc>
          <w:tcPr>
            <w:tcW w:w="1738" w:type="dxa"/>
            <w:tcBorders>
              <w:top w:val="single" w:sz="4" w:space="0" w:color="auto"/>
              <w:left w:val="single" w:sz="4" w:space="0" w:color="auto"/>
            </w:tcBorders>
            <w:vAlign w:val="center"/>
          </w:tcPr>
          <w:p w14:paraId="4D9405FD" w14:textId="77777777" w:rsidR="00D560E2" w:rsidRPr="00D0162F" w:rsidRDefault="00D560E2" w:rsidP="006244E2">
            <w:pPr>
              <w:pStyle w:val="TAL"/>
              <w:keepNext w:val="0"/>
              <w:rPr>
                <w:rFonts w:cs="Arial"/>
              </w:rPr>
            </w:pPr>
            <w:r w:rsidRPr="00D0162F">
              <w:rPr>
                <w:rFonts w:cs="Arial"/>
              </w:rPr>
              <w:t>3 for resource #1</w:t>
            </w:r>
          </w:p>
        </w:tc>
      </w:tr>
      <w:tr w:rsidR="00D560E2" w:rsidRPr="00D0162F" w14:paraId="21A44362" w14:textId="77777777" w:rsidTr="006244E2">
        <w:trPr>
          <w:trHeight w:val="230"/>
          <w:jc w:val="center"/>
        </w:trPr>
        <w:tc>
          <w:tcPr>
            <w:tcW w:w="3076" w:type="dxa"/>
            <w:tcBorders>
              <w:top w:val="single" w:sz="4" w:space="0" w:color="auto"/>
              <w:left w:val="single" w:sz="4" w:space="0" w:color="auto"/>
              <w:bottom w:val="single" w:sz="4" w:space="0" w:color="auto"/>
              <w:right w:val="single" w:sz="4" w:space="0" w:color="auto"/>
            </w:tcBorders>
            <w:vAlign w:val="center"/>
          </w:tcPr>
          <w:p w14:paraId="70A664BB" w14:textId="77777777" w:rsidR="00D560E2" w:rsidRPr="00D0162F" w:rsidRDefault="00D560E2" w:rsidP="006244E2">
            <w:pPr>
              <w:spacing w:after="0"/>
              <w:rPr>
                <w:rFonts w:ascii="Arial" w:hAnsi="Arial"/>
                <w:sz w:val="18"/>
              </w:rPr>
            </w:pPr>
            <w:r w:rsidRPr="00D0162F">
              <w:rPr>
                <w:rFonts w:ascii="Arial" w:hAnsi="Arial"/>
                <w:sz w:val="18"/>
              </w:rPr>
              <w:t>csi-IM-ResourceElementPattern</w:t>
            </w:r>
          </w:p>
        </w:tc>
        <w:tc>
          <w:tcPr>
            <w:tcW w:w="0" w:type="auto"/>
            <w:tcBorders>
              <w:top w:val="single" w:sz="4" w:space="0" w:color="auto"/>
              <w:left w:val="single" w:sz="4" w:space="0" w:color="auto"/>
              <w:bottom w:val="single" w:sz="4" w:space="0" w:color="auto"/>
              <w:right w:val="single" w:sz="4" w:space="0" w:color="auto"/>
            </w:tcBorders>
            <w:vAlign w:val="center"/>
          </w:tcPr>
          <w:p w14:paraId="3A734F7F" w14:textId="77777777" w:rsidR="00D560E2" w:rsidRPr="00D0162F" w:rsidRDefault="00D560E2" w:rsidP="006244E2">
            <w:pPr>
              <w:spacing w:after="0"/>
              <w:rPr>
                <w:rFonts w:ascii="Arial" w:hAnsi="Arial" w:cs="Arial"/>
                <w:sz w:val="18"/>
              </w:rPr>
            </w:pPr>
            <w:r w:rsidRPr="00D0162F">
              <w:rPr>
                <w:rFonts w:ascii="Arial" w:hAnsi="Arial" w:cs="Arial"/>
                <w:sz w:val="18"/>
              </w:rPr>
              <w:t>pattern1</w:t>
            </w:r>
          </w:p>
        </w:tc>
        <w:tc>
          <w:tcPr>
            <w:tcW w:w="0" w:type="auto"/>
            <w:tcBorders>
              <w:top w:val="single" w:sz="4" w:space="0" w:color="auto"/>
              <w:left w:val="single" w:sz="4" w:space="0" w:color="auto"/>
              <w:bottom w:val="single" w:sz="4" w:space="0" w:color="auto"/>
              <w:right w:val="single" w:sz="4" w:space="0" w:color="auto"/>
            </w:tcBorders>
            <w:vAlign w:val="center"/>
          </w:tcPr>
          <w:p w14:paraId="74BD94D3" w14:textId="77777777" w:rsidR="00D560E2" w:rsidRPr="00D0162F" w:rsidRDefault="00D560E2" w:rsidP="006244E2">
            <w:pPr>
              <w:spacing w:after="0"/>
              <w:rPr>
                <w:rFonts w:ascii="Arial" w:hAnsi="Arial" w:cs="Arial"/>
                <w:sz w:val="18"/>
              </w:rPr>
            </w:pPr>
            <w:r w:rsidRPr="00D0162F">
              <w:rPr>
                <w:rFonts w:ascii="Arial" w:hAnsi="Arial" w:cs="Arial"/>
                <w:sz w:val="18"/>
              </w:rPr>
              <w:t>pattern1</w:t>
            </w:r>
          </w:p>
        </w:tc>
        <w:tc>
          <w:tcPr>
            <w:tcW w:w="0" w:type="auto"/>
            <w:tcBorders>
              <w:top w:val="single" w:sz="4" w:space="0" w:color="auto"/>
              <w:left w:val="single" w:sz="4" w:space="0" w:color="auto"/>
              <w:bottom w:val="single" w:sz="4" w:space="0" w:color="auto"/>
              <w:right w:val="single" w:sz="4" w:space="0" w:color="auto"/>
            </w:tcBorders>
            <w:vAlign w:val="center"/>
          </w:tcPr>
          <w:p w14:paraId="28034CC1" w14:textId="77777777" w:rsidR="00D560E2" w:rsidRPr="00D0162F" w:rsidRDefault="00D560E2" w:rsidP="006244E2">
            <w:pPr>
              <w:spacing w:after="0"/>
              <w:rPr>
                <w:rFonts w:ascii="Arial" w:hAnsi="Arial" w:cs="Arial"/>
                <w:sz w:val="18"/>
              </w:rPr>
            </w:pPr>
            <w:r w:rsidRPr="00D0162F">
              <w:rPr>
                <w:rFonts w:ascii="Arial" w:hAnsi="Arial" w:cs="Arial"/>
                <w:sz w:val="18"/>
              </w:rPr>
              <w:t>pattern1</w:t>
            </w:r>
          </w:p>
        </w:tc>
      </w:tr>
      <w:tr w:rsidR="00D560E2" w:rsidRPr="00D0162F" w14:paraId="5F573211" w14:textId="77777777" w:rsidTr="006244E2">
        <w:trPr>
          <w:trHeight w:val="230"/>
          <w:jc w:val="center"/>
        </w:trPr>
        <w:tc>
          <w:tcPr>
            <w:tcW w:w="3076" w:type="dxa"/>
            <w:tcBorders>
              <w:top w:val="single" w:sz="4" w:space="0" w:color="auto"/>
              <w:left w:val="single" w:sz="4" w:space="0" w:color="auto"/>
              <w:bottom w:val="single" w:sz="4" w:space="0" w:color="auto"/>
              <w:right w:val="single" w:sz="4" w:space="0" w:color="auto"/>
            </w:tcBorders>
            <w:vAlign w:val="center"/>
          </w:tcPr>
          <w:p w14:paraId="35B9D414" w14:textId="77777777" w:rsidR="00D560E2" w:rsidRPr="00D0162F" w:rsidRDefault="00D560E2" w:rsidP="006244E2">
            <w:pPr>
              <w:spacing w:after="0"/>
              <w:rPr>
                <w:rFonts w:ascii="Arial" w:hAnsi="Arial"/>
                <w:sz w:val="18"/>
              </w:rPr>
            </w:pPr>
            <w:r w:rsidRPr="00D0162F">
              <w:rPr>
                <w:rFonts w:ascii="Arial" w:hAnsi="Arial"/>
                <w:sz w:val="18"/>
              </w:rPr>
              <w:t>subcarrierLocation-p1</w:t>
            </w:r>
          </w:p>
        </w:tc>
        <w:tc>
          <w:tcPr>
            <w:tcW w:w="0" w:type="auto"/>
            <w:tcBorders>
              <w:top w:val="single" w:sz="4" w:space="0" w:color="auto"/>
              <w:left w:val="single" w:sz="4" w:space="0" w:color="auto"/>
              <w:bottom w:val="single" w:sz="4" w:space="0" w:color="auto"/>
              <w:right w:val="single" w:sz="4" w:space="0" w:color="auto"/>
            </w:tcBorders>
            <w:vAlign w:val="center"/>
          </w:tcPr>
          <w:p w14:paraId="3509D610" w14:textId="77777777" w:rsidR="00D560E2" w:rsidRPr="00D0162F" w:rsidRDefault="00D560E2" w:rsidP="006244E2">
            <w:pPr>
              <w:spacing w:after="0"/>
              <w:rPr>
                <w:rFonts w:ascii="Arial" w:hAnsi="Arial" w:cs="Arial"/>
                <w:sz w:val="18"/>
              </w:rPr>
            </w:pPr>
            <w:r w:rsidRPr="00D0162F">
              <w:rPr>
                <w:rFonts w:ascii="Arial" w:hAnsi="Arial" w:cs="Arial"/>
                <w:sz w:val="18"/>
              </w:rPr>
              <w:t>s0</w:t>
            </w:r>
          </w:p>
        </w:tc>
        <w:tc>
          <w:tcPr>
            <w:tcW w:w="0" w:type="auto"/>
            <w:tcBorders>
              <w:top w:val="single" w:sz="4" w:space="0" w:color="auto"/>
              <w:left w:val="single" w:sz="4" w:space="0" w:color="auto"/>
              <w:bottom w:val="single" w:sz="4" w:space="0" w:color="auto"/>
              <w:right w:val="single" w:sz="4" w:space="0" w:color="auto"/>
            </w:tcBorders>
            <w:vAlign w:val="center"/>
          </w:tcPr>
          <w:p w14:paraId="5565F2A3" w14:textId="77777777" w:rsidR="00D560E2" w:rsidRPr="00D0162F" w:rsidRDefault="00D560E2" w:rsidP="006244E2">
            <w:pPr>
              <w:spacing w:after="0"/>
              <w:rPr>
                <w:rFonts w:ascii="Arial" w:hAnsi="Arial" w:cs="Arial"/>
                <w:sz w:val="18"/>
              </w:rPr>
            </w:pPr>
            <w:r w:rsidRPr="00D0162F">
              <w:rPr>
                <w:rFonts w:ascii="Arial" w:hAnsi="Arial" w:cs="Arial"/>
                <w:sz w:val="18"/>
              </w:rPr>
              <w:t>s0</w:t>
            </w:r>
          </w:p>
        </w:tc>
        <w:tc>
          <w:tcPr>
            <w:tcW w:w="0" w:type="auto"/>
            <w:tcBorders>
              <w:top w:val="single" w:sz="4" w:space="0" w:color="auto"/>
              <w:left w:val="single" w:sz="4" w:space="0" w:color="auto"/>
              <w:bottom w:val="single" w:sz="4" w:space="0" w:color="auto"/>
              <w:right w:val="single" w:sz="4" w:space="0" w:color="auto"/>
            </w:tcBorders>
            <w:vAlign w:val="center"/>
          </w:tcPr>
          <w:p w14:paraId="431A345A" w14:textId="77777777" w:rsidR="00D560E2" w:rsidRPr="00D0162F" w:rsidRDefault="00D560E2" w:rsidP="006244E2">
            <w:pPr>
              <w:spacing w:after="0"/>
              <w:rPr>
                <w:rFonts w:ascii="Arial" w:hAnsi="Arial" w:cs="Arial"/>
                <w:sz w:val="18"/>
              </w:rPr>
            </w:pPr>
            <w:r w:rsidRPr="00D0162F">
              <w:rPr>
                <w:rFonts w:ascii="Arial" w:hAnsi="Arial" w:cs="Arial"/>
                <w:sz w:val="18"/>
              </w:rPr>
              <w:t>s0</w:t>
            </w:r>
          </w:p>
        </w:tc>
      </w:tr>
      <w:tr w:rsidR="00D560E2" w:rsidRPr="00D0162F" w14:paraId="4D143969" w14:textId="77777777" w:rsidTr="006244E2">
        <w:trPr>
          <w:trHeight w:val="230"/>
          <w:jc w:val="center"/>
        </w:trPr>
        <w:tc>
          <w:tcPr>
            <w:tcW w:w="3076" w:type="dxa"/>
            <w:vMerge w:val="restart"/>
            <w:tcBorders>
              <w:top w:val="single" w:sz="4" w:space="0" w:color="auto"/>
              <w:left w:val="single" w:sz="4" w:space="0" w:color="auto"/>
              <w:right w:val="single" w:sz="4" w:space="0" w:color="auto"/>
            </w:tcBorders>
            <w:vAlign w:val="center"/>
          </w:tcPr>
          <w:p w14:paraId="2F289A0E" w14:textId="77777777" w:rsidR="00D560E2" w:rsidRPr="00D0162F" w:rsidRDefault="00D560E2" w:rsidP="006244E2">
            <w:pPr>
              <w:spacing w:after="0"/>
              <w:rPr>
                <w:rFonts w:ascii="Arial" w:hAnsi="Arial"/>
                <w:sz w:val="18"/>
              </w:rPr>
            </w:pPr>
            <w:r w:rsidRPr="00D0162F">
              <w:rPr>
                <w:rFonts w:ascii="Arial" w:hAnsi="Arial"/>
                <w:sz w:val="18"/>
              </w:rPr>
              <w:t>symbolLocation-p1</w:t>
            </w:r>
          </w:p>
        </w:tc>
        <w:tc>
          <w:tcPr>
            <w:tcW w:w="0" w:type="auto"/>
            <w:tcBorders>
              <w:top w:val="single" w:sz="4" w:space="0" w:color="auto"/>
              <w:left w:val="single" w:sz="4" w:space="0" w:color="auto"/>
              <w:bottom w:val="single" w:sz="4" w:space="0" w:color="auto"/>
              <w:right w:val="single" w:sz="4" w:space="0" w:color="auto"/>
            </w:tcBorders>
            <w:vAlign w:val="center"/>
          </w:tcPr>
          <w:p w14:paraId="43AAE9CC"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6 for resource #0</w:t>
            </w:r>
          </w:p>
        </w:tc>
        <w:tc>
          <w:tcPr>
            <w:tcW w:w="0" w:type="auto"/>
            <w:tcBorders>
              <w:top w:val="single" w:sz="4" w:space="0" w:color="auto"/>
              <w:left w:val="single" w:sz="4" w:space="0" w:color="auto"/>
              <w:bottom w:val="single" w:sz="4" w:space="0" w:color="auto"/>
              <w:right w:val="single" w:sz="4" w:space="0" w:color="auto"/>
            </w:tcBorders>
            <w:vAlign w:val="center"/>
          </w:tcPr>
          <w:p w14:paraId="0ED8015E"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7 for resource #0</w:t>
            </w:r>
          </w:p>
        </w:tc>
        <w:tc>
          <w:tcPr>
            <w:tcW w:w="0" w:type="auto"/>
            <w:tcBorders>
              <w:top w:val="single" w:sz="4" w:space="0" w:color="auto"/>
              <w:left w:val="single" w:sz="4" w:space="0" w:color="auto"/>
              <w:bottom w:val="single" w:sz="4" w:space="0" w:color="auto"/>
              <w:right w:val="single" w:sz="4" w:space="0" w:color="auto"/>
            </w:tcBorders>
            <w:vAlign w:val="center"/>
          </w:tcPr>
          <w:p w14:paraId="0FB926DA"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6 for resource #0</w:t>
            </w:r>
          </w:p>
        </w:tc>
      </w:tr>
      <w:tr w:rsidR="00D560E2" w:rsidRPr="00D0162F" w14:paraId="26A80E56" w14:textId="77777777" w:rsidTr="006244E2">
        <w:trPr>
          <w:trHeight w:val="230"/>
          <w:jc w:val="center"/>
        </w:trPr>
        <w:tc>
          <w:tcPr>
            <w:tcW w:w="3076" w:type="dxa"/>
            <w:vMerge/>
            <w:tcBorders>
              <w:left w:val="single" w:sz="4" w:space="0" w:color="auto"/>
              <w:bottom w:val="single" w:sz="4" w:space="0" w:color="auto"/>
              <w:right w:val="single" w:sz="4" w:space="0" w:color="auto"/>
            </w:tcBorders>
            <w:vAlign w:val="center"/>
          </w:tcPr>
          <w:p w14:paraId="1BEB3E2C" w14:textId="77777777" w:rsidR="00D560E2" w:rsidRPr="00D0162F" w:rsidRDefault="00D560E2" w:rsidP="006244E2">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ABCED56"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0 for resource #1</w:t>
            </w:r>
          </w:p>
        </w:tc>
        <w:tc>
          <w:tcPr>
            <w:tcW w:w="0" w:type="auto"/>
            <w:tcBorders>
              <w:top w:val="single" w:sz="4" w:space="0" w:color="auto"/>
              <w:left w:val="single" w:sz="4" w:space="0" w:color="auto"/>
              <w:bottom w:val="single" w:sz="4" w:space="0" w:color="auto"/>
              <w:right w:val="single" w:sz="4" w:space="0" w:color="auto"/>
            </w:tcBorders>
            <w:vAlign w:val="center"/>
          </w:tcPr>
          <w:p w14:paraId="2CE9BD6E"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1 for resource #1</w:t>
            </w:r>
          </w:p>
        </w:tc>
        <w:tc>
          <w:tcPr>
            <w:tcW w:w="0" w:type="auto"/>
            <w:tcBorders>
              <w:top w:val="single" w:sz="4" w:space="0" w:color="auto"/>
              <w:left w:val="single" w:sz="4" w:space="0" w:color="auto"/>
              <w:bottom w:val="single" w:sz="4" w:space="0" w:color="auto"/>
              <w:right w:val="single" w:sz="4" w:space="0" w:color="auto"/>
            </w:tcBorders>
            <w:vAlign w:val="center"/>
          </w:tcPr>
          <w:p w14:paraId="1E14FFDA"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0 for resource #1</w:t>
            </w:r>
          </w:p>
        </w:tc>
      </w:tr>
      <w:tr w:rsidR="00D560E2" w:rsidRPr="00D0162F" w14:paraId="2289FC6E" w14:textId="77777777" w:rsidTr="006244E2">
        <w:trPr>
          <w:trHeight w:val="271"/>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183ABF4E" w14:textId="77777777" w:rsidR="00D560E2" w:rsidRPr="00D0162F" w:rsidRDefault="00D560E2" w:rsidP="006244E2">
            <w:pPr>
              <w:pStyle w:val="TAL"/>
              <w:keepNext w:val="0"/>
              <w:rPr>
                <w:rFonts w:cs="Arial"/>
                <w:i/>
              </w:rPr>
            </w:pPr>
            <w:r w:rsidRPr="00D0162F">
              <w:t>Period (slo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0C9C072" w14:textId="77777777" w:rsidR="00D560E2" w:rsidRPr="00D0162F" w:rsidRDefault="00D560E2" w:rsidP="006244E2">
            <w:pPr>
              <w:pStyle w:val="TAL"/>
              <w:keepNext w:val="0"/>
              <w:rPr>
                <w:rFonts w:cs="Arial"/>
              </w:rPr>
            </w:pPr>
            <w:r w:rsidRPr="00D0162F">
              <w:rPr>
                <w:rFonts w:cs="Arial"/>
              </w:rPr>
              <w:t>slot2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76E89639" w14:textId="77777777" w:rsidR="00D560E2" w:rsidRPr="00D0162F" w:rsidRDefault="00D560E2" w:rsidP="006244E2">
            <w:pPr>
              <w:pStyle w:val="TAL"/>
              <w:keepNext w:val="0"/>
              <w:rPr>
                <w:rFonts w:cs="Arial"/>
              </w:rPr>
            </w:pPr>
            <w:r w:rsidRPr="00D0162F">
              <w:rPr>
                <w:rFonts w:cs="Arial"/>
              </w:rPr>
              <w:t>n.a.</w:t>
            </w:r>
          </w:p>
        </w:tc>
        <w:tc>
          <w:tcPr>
            <w:tcW w:w="1738" w:type="dxa"/>
            <w:tcBorders>
              <w:top w:val="single" w:sz="4" w:space="0" w:color="auto"/>
              <w:left w:val="single" w:sz="4" w:space="0" w:color="auto"/>
              <w:bottom w:val="single" w:sz="4" w:space="0" w:color="auto"/>
              <w:right w:val="single" w:sz="4" w:space="0" w:color="auto"/>
            </w:tcBorders>
            <w:vAlign w:val="center"/>
          </w:tcPr>
          <w:p w14:paraId="53D80D7B" w14:textId="77777777" w:rsidR="00D560E2" w:rsidRPr="00D0162F" w:rsidRDefault="00D560E2" w:rsidP="006244E2">
            <w:pPr>
              <w:pStyle w:val="TAL"/>
              <w:keepNext w:val="0"/>
              <w:rPr>
                <w:rFonts w:cs="Arial"/>
              </w:rPr>
            </w:pPr>
            <w:r w:rsidRPr="00D0162F">
              <w:rPr>
                <w:rFonts w:cs="Arial"/>
              </w:rPr>
              <w:t>slot10</w:t>
            </w:r>
          </w:p>
        </w:tc>
      </w:tr>
      <w:tr w:rsidR="00D560E2" w:rsidRPr="00D0162F" w14:paraId="04280080" w14:textId="77777777" w:rsidTr="006244E2">
        <w:trPr>
          <w:trHeight w:val="263"/>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22A5CC26" w14:textId="77777777" w:rsidR="00D560E2" w:rsidRPr="00D0162F" w:rsidRDefault="00D560E2" w:rsidP="006244E2">
            <w:pPr>
              <w:pStyle w:val="TAL"/>
              <w:keepNext w:val="0"/>
            </w:pPr>
            <w:r w:rsidRPr="00D0162F">
              <w:t>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D958C85"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w:t>
            </w:r>
          </w:p>
        </w:tc>
        <w:tc>
          <w:tcPr>
            <w:tcW w:w="1738" w:type="dxa"/>
            <w:tcBorders>
              <w:top w:val="single" w:sz="4" w:space="0" w:color="auto"/>
              <w:left w:val="single" w:sz="4" w:space="0" w:color="auto"/>
              <w:bottom w:val="single" w:sz="4" w:space="0" w:color="auto"/>
              <w:right w:val="single" w:sz="4" w:space="0" w:color="auto"/>
            </w:tcBorders>
            <w:vAlign w:val="center"/>
            <w:hideMark/>
          </w:tcPr>
          <w:p w14:paraId="7D3CA56D"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n.a.</w:t>
            </w:r>
          </w:p>
        </w:tc>
        <w:tc>
          <w:tcPr>
            <w:tcW w:w="1738" w:type="dxa"/>
            <w:tcBorders>
              <w:top w:val="single" w:sz="4" w:space="0" w:color="auto"/>
              <w:left w:val="single" w:sz="4" w:space="0" w:color="auto"/>
              <w:bottom w:val="single" w:sz="4" w:space="0" w:color="auto"/>
              <w:right w:val="single" w:sz="4" w:space="0" w:color="auto"/>
            </w:tcBorders>
            <w:vAlign w:val="center"/>
          </w:tcPr>
          <w:p w14:paraId="1AA34202"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2</w:t>
            </w:r>
          </w:p>
        </w:tc>
      </w:tr>
      <w:tr w:rsidR="00D560E2" w:rsidRPr="00D0162F" w14:paraId="1702BB4A"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0DA7E3B4" w14:textId="77777777" w:rsidR="00D560E2" w:rsidRPr="00D0162F" w:rsidRDefault="00D560E2" w:rsidP="006244E2">
            <w:pPr>
              <w:pStyle w:val="TAL"/>
              <w:keepNext w:val="0"/>
              <w:rPr>
                <w:rFonts w:cs="Arial"/>
                <w:i/>
              </w:rPr>
            </w:pPr>
            <w:r w:rsidRPr="00D0162F">
              <w:t>startingRB</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CD72284"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64540FA5"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tcPr>
          <w:p w14:paraId="07E92A26" w14:textId="77777777" w:rsidR="00D560E2" w:rsidRPr="00D0162F" w:rsidRDefault="00D560E2" w:rsidP="006244E2">
            <w:pPr>
              <w:pStyle w:val="TAL"/>
              <w:keepNext w:val="0"/>
              <w:rPr>
                <w:rFonts w:cs="Arial"/>
              </w:rPr>
            </w:pPr>
            <w:r w:rsidRPr="00D0162F">
              <w:rPr>
                <w:rFonts w:cs="Arial"/>
              </w:rPr>
              <w:t>0</w:t>
            </w:r>
          </w:p>
        </w:tc>
      </w:tr>
      <w:tr w:rsidR="00D560E2" w:rsidRPr="00D0162F" w14:paraId="1B417AAF"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5ED7C44C" w14:textId="77777777" w:rsidR="00D560E2" w:rsidRPr="00D0162F" w:rsidRDefault="00D560E2" w:rsidP="006244E2">
            <w:pPr>
              <w:pStyle w:val="TAL"/>
              <w:keepNext w:val="0"/>
              <w:rPr>
                <w:rFonts w:cs="Arial"/>
                <w:i/>
              </w:rPr>
            </w:pPr>
            <w:r w:rsidRPr="00D0162F">
              <w:t>nrofRB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6927D37" w14:textId="77777777" w:rsidR="00D560E2" w:rsidRPr="00D0162F" w:rsidRDefault="00D560E2" w:rsidP="006244E2">
            <w:pPr>
              <w:pStyle w:val="TAL"/>
              <w:keepNext w:val="0"/>
              <w:rPr>
                <w:rFonts w:cs="Arial"/>
              </w:rPr>
            </w:pPr>
            <w:r w:rsidRPr="00D0162F">
              <w:rPr>
                <w:rFonts w:cs="Arial"/>
              </w:rPr>
              <w:t>276 (Note 1)</w:t>
            </w:r>
          </w:p>
        </w:tc>
        <w:tc>
          <w:tcPr>
            <w:tcW w:w="1738" w:type="dxa"/>
            <w:tcBorders>
              <w:top w:val="single" w:sz="4" w:space="0" w:color="auto"/>
              <w:left w:val="single" w:sz="4" w:space="0" w:color="auto"/>
              <w:bottom w:val="single" w:sz="4" w:space="0" w:color="auto"/>
              <w:right w:val="single" w:sz="4" w:space="0" w:color="auto"/>
            </w:tcBorders>
            <w:vAlign w:val="center"/>
            <w:hideMark/>
          </w:tcPr>
          <w:p w14:paraId="0CDA6626" w14:textId="77777777" w:rsidR="00D560E2" w:rsidRPr="00D0162F" w:rsidRDefault="00D560E2" w:rsidP="006244E2">
            <w:pPr>
              <w:pStyle w:val="TAL"/>
              <w:keepNext w:val="0"/>
              <w:rPr>
                <w:rFonts w:cs="Arial"/>
              </w:rPr>
            </w:pPr>
            <w:r w:rsidRPr="00D0162F">
              <w:rPr>
                <w:rFonts w:cs="Arial"/>
              </w:rPr>
              <w:t>276 (Note 1)</w:t>
            </w:r>
          </w:p>
        </w:tc>
        <w:tc>
          <w:tcPr>
            <w:tcW w:w="1738" w:type="dxa"/>
            <w:tcBorders>
              <w:top w:val="single" w:sz="4" w:space="0" w:color="auto"/>
              <w:left w:val="single" w:sz="4" w:space="0" w:color="auto"/>
              <w:bottom w:val="single" w:sz="4" w:space="0" w:color="auto"/>
              <w:right w:val="single" w:sz="4" w:space="0" w:color="auto"/>
            </w:tcBorders>
            <w:vAlign w:val="center"/>
          </w:tcPr>
          <w:p w14:paraId="318D7801" w14:textId="77777777" w:rsidR="00D560E2" w:rsidRPr="00D0162F" w:rsidRDefault="00D560E2" w:rsidP="006244E2">
            <w:pPr>
              <w:pStyle w:val="TAL"/>
              <w:keepNext w:val="0"/>
              <w:rPr>
                <w:rFonts w:cs="Arial"/>
              </w:rPr>
            </w:pPr>
            <w:r w:rsidRPr="00D0162F">
              <w:rPr>
                <w:rFonts w:cs="Arial"/>
              </w:rPr>
              <w:t>276 (Note 1)</w:t>
            </w:r>
          </w:p>
        </w:tc>
      </w:tr>
      <w:tr w:rsidR="00D560E2" w:rsidRPr="00D0162F" w14:paraId="042078C9" w14:textId="77777777" w:rsidTr="006244E2">
        <w:trPr>
          <w:jc w:val="center"/>
        </w:trPr>
        <w:tc>
          <w:tcPr>
            <w:tcW w:w="8253" w:type="dxa"/>
            <w:gridSpan w:val="4"/>
            <w:tcBorders>
              <w:top w:val="single" w:sz="4" w:space="0" w:color="auto"/>
              <w:left w:val="single" w:sz="4" w:space="0" w:color="auto"/>
              <w:bottom w:val="single" w:sz="4" w:space="0" w:color="auto"/>
              <w:right w:val="single" w:sz="4" w:space="0" w:color="auto"/>
            </w:tcBorders>
            <w:vAlign w:val="center"/>
          </w:tcPr>
          <w:p w14:paraId="3A0C4784" w14:textId="77777777" w:rsidR="00D560E2" w:rsidRPr="00D0162F" w:rsidRDefault="00D560E2" w:rsidP="006244E2">
            <w:pPr>
              <w:pStyle w:val="TAL"/>
              <w:keepNext w:val="0"/>
              <w:ind w:left="738" w:hangingChars="410" w:hanging="738"/>
            </w:pPr>
            <w:r w:rsidRPr="00D0162F">
              <w:t>Note 1:</w:t>
            </w:r>
            <w:r w:rsidRPr="00D0162F">
              <w:tab/>
              <w:t>If the configured value of PRBs is larger than the width of the corresponding BWP relevant for the test case, the test Equipment shall implement CSI-RS only in the width of that BWP.</w:t>
            </w:r>
          </w:p>
        </w:tc>
      </w:tr>
    </w:tbl>
    <w:p w14:paraId="6CC664B9" w14:textId="77777777" w:rsidR="00D560E2" w:rsidRPr="00D0162F" w:rsidRDefault="00D560E2" w:rsidP="00D560E2">
      <w:pPr>
        <w:rPr>
          <w:rFonts w:eastAsia="MS Mincho"/>
        </w:rPr>
      </w:pPr>
    </w:p>
    <w:p w14:paraId="121305C5" w14:textId="77777777" w:rsidR="00D560E2" w:rsidRPr="00D0162F" w:rsidRDefault="00D560E2" w:rsidP="00D560E2">
      <w:pPr>
        <w:pStyle w:val="TH"/>
      </w:pPr>
      <w:r w:rsidRPr="00D0162F">
        <w:t>Table A.1.4B.2-2: CSI-IM Reference Measurement Channels for SCS=30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6"/>
        <w:gridCol w:w="1701"/>
        <w:gridCol w:w="1738"/>
        <w:gridCol w:w="1738"/>
      </w:tblGrid>
      <w:tr w:rsidR="00D560E2" w:rsidRPr="00D0162F" w14:paraId="0B18AA21"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tcPr>
          <w:p w14:paraId="7ED11414" w14:textId="77777777" w:rsidR="00D560E2" w:rsidRPr="00D0162F" w:rsidRDefault="00D560E2" w:rsidP="006244E2">
            <w:pPr>
              <w:pStyle w:val="TAH"/>
              <w:keepNext w:val="0"/>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5FC4857" w14:textId="77777777" w:rsidR="00D560E2" w:rsidRPr="00D0162F" w:rsidRDefault="00D560E2" w:rsidP="006244E2">
            <w:pPr>
              <w:pStyle w:val="TAH"/>
              <w:keepNext w:val="0"/>
            </w:pPr>
            <w:r w:rsidRPr="00D0162F">
              <w:t>CSI-IM.2.1 TDD</w:t>
            </w:r>
          </w:p>
        </w:tc>
        <w:tc>
          <w:tcPr>
            <w:tcW w:w="1738" w:type="dxa"/>
            <w:tcBorders>
              <w:top w:val="single" w:sz="4" w:space="0" w:color="auto"/>
              <w:left w:val="single" w:sz="4" w:space="0" w:color="auto"/>
              <w:bottom w:val="single" w:sz="4" w:space="0" w:color="auto"/>
              <w:right w:val="single" w:sz="4" w:space="0" w:color="auto"/>
            </w:tcBorders>
            <w:vAlign w:val="center"/>
            <w:hideMark/>
          </w:tcPr>
          <w:p w14:paraId="2A6FFBDC" w14:textId="77777777" w:rsidR="00D560E2" w:rsidRPr="00D0162F" w:rsidRDefault="00D560E2" w:rsidP="006244E2">
            <w:pPr>
              <w:pStyle w:val="TAH"/>
              <w:keepNext w:val="0"/>
            </w:pPr>
            <w:r w:rsidRPr="00D0162F">
              <w:t>CSI-IM.2.2 TDD</w:t>
            </w:r>
          </w:p>
        </w:tc>
        <w:tc>
          <w:tcPr>
            <w:tcW w:w="1738" w:type="dxa"/>
            <w:tcBorders>
              <w:top w:val="single" w:sz="4" w:space="0" w:color="auto"/>
              <w:left w:val="single" w:sz="4" w:space="0" w:color="auto"/>
              <w:bottom w:val="single" w:sz="4" w:space="0" w:color="auto"/>
              <w:right w:val="single" w:sz="4" w:space="0" w:color="auto"/>
            </w:tcBorders>
            <w:vAlign w:val="center"/>
          </w:tcPr>
          <w:p w14:paraId="251E00FD" w14:textId="77777777" w:rsidR="00D560E2" w:rsidRPr="00D0162F" w:rsidRDefault="00D560E2" w:rsidP="006244E2">
            <w:pPr>
              <w:pStyle w:val="TAH"/>
              <w:keepNext w:val="0"/>
            </w:pPr>
            <w:r w:rsidRPr="00D0162F">
              <w:t>CSI-IM.2.3 TDD</w:t>
            </w:r>
          </w:p>
        </w:tc>
      </w:tr>
      <w:tr w:rsidR="00D560E2" w:rsidRPr="00D0162F" w14:paraId="66ECCBC0"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4C435AA7" w14:textId="77777777" w:rsidR="00D560E2" w:rsidRPr="00D0162F" w:rsidRDefault="00D560E2" w:rsidP="006244E2">
            <w:pPr>
              <w:pStyle w:val="TAH"/>
            </w:pPr>
            <w:r w:rsidRPr="00D0162F">
              <w:t>Resource 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EF98804" w14:textId="77777777" w:rsidR="00D560E2" w:rsidRPr="00D0162F" w:rsidRDefault="00D560E2" w:rsidP="006244E2">
            <w:pPr>
              <w:pStyle w:val="TAH"/>
            </w:pPr>
            <w:r w:rsidRPr="00D0162F">
              <w:t>periodic</w:t>
            </w:r>
          </w:p>
        </w:tc>
        <w:tc>
          <w:tcPr>
            <w:tcW w:w="1738" w:type="dxa"/>
            <w:tcBorders>
              <w:top w:val="single" w:sz="4" w:space="0" w:color="auto"/>
              <w:left w:val="single" w:sz="4" w:space="0" w:color="auto"/>
              <w:bottom w:val="single" w:sz="4" w:space="0" w:color="auto"/>
              <w:right w:val="single" w:sz="4" w:space="0" w:color="auto"/>
            </w:tcBorders>
            <w:vAlign w:val="center"/>
            <w:hideMark/>
          </w:tcPr>
          <w:p w14:paraId="55E3E901" w14:textId="77777777" w:rsidR="00D560E2" w:rsidRPr="00D0162F" w:rsidRDefault="00D560E2" w:rsidP="006244E2">
            <w:pPr>
              <w:pStyle w:val="TAH"/>
            </w:pPr>
            <w:r w:rsidRPr="00D0162F">
              <w:t>aperiodic</w:t>
            </w:r>
          </w:p>
        </w:tc>
        <w:tc>
          <w:tcPr>
            <w:tcW w:w="1738" w:type="dxa"/>
            <w:tcBorders>
              <w:top w:val="single" w:sz="4" w:space="0" w:color="auto"/>
              <w:left w:val="single" w:sz="4" w:space="0" w:color="auto"/>
              <w:bottom w:val="single" w:sz="4" w:space="0" w:color="auto"/>
              <w:right w:val="single" w:sz="4" w:space="0" w:color="auto"/>
            </w:tcBorders>
            <w:vAlign w:val="center"/>
          </w:tcPr>
          <w:p w14:paraId="236EA641" w14:textId="77777777" w:rsidR="00D560E2" w:rsidRPr="00D0162F" w:rsidRDefault="00D560E2" w:rsidP="006244E2">
            <w:pPr>
              <w:pStyle w:val="TAH"/>
            </w:pPr>
            <w:r w:rsidRPr="00D0162F">
              <w:t>periodic</w:t>
            </w:r>
          </w:p>
        </w:tc>
      </w:tr>
      <w:tr w:rsidR="00D560E2" w:rsidRPr="00D0162F" w14:paraId="0701EC7D"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2551712C" w14:textId="77777777" w:rsidR="00D560E2" w:rsidRPr="00D0162F" w:rsidRDefault="00D560E2" w:rsidP="006244E2">
            <w:pPr>
              <w:pStyle w:val="TAH"/>
              <w:keepNext w:val="0"/>
              <w:rPr>
                <w:rFonts w:cs="Arial"/>
              </w:rPr>
            </w:pPr>
            <w:r w:rsidRPr="00D0162F">
              <w:rPr>
                <w:rFonts w:cs="Arial"/>
              </w:rPr>
              <w:t>Resource Set Config</w:t>
            </w:r>
          </w:p>
        </w:tc>
        <w:tc>
          <w:tcPr>
            <w:tcW w:w="1701" w:type="dxa"/>
            <w:tcBorders>
              <w:top w:val="single" w:sz="4" w:space="0" w:color="auto"/>
              <w:left w:val="single" w:sz="4" w:space="0" w:color="auto"/>
              <w:bottom w:val="single" w:sz="4" w:space="0" w:color="auto"/>
              <w:right w:val="single" w:sz="4" w:space="0" w:color="auto"/>
            </w:tcBorders>
            <w:vAlign w:val="center"/>
          </w:tcPr>
          <w:p w14:paraId="406F7874" w14:textId="77777777" w:rsidR="00D560E2" w:rsidRPr="00D0162F" w:rsidRDefault="00D560E2" w:rsidP="006244E2">
            <w:pPr>
              <w:pStyle w:val="TAH"/>
              <w:keepNext w:val="0"/>
              <w:rPr>
                <w:rFonts w:cs="Arial"/>
              </w:rPr>
            </w:pPr>
          </w:p>
        </w:tc>
        <w:tc>
          <w:tcPr>
            <w:tcW w:w="1738" w:type="dxa"/>
            <w:tcBorders>
              <w:top w:val="single" w:sz="4" w:space="0" w:color="auto"/>
              <w:left w:val="single" w:sz="4" w:space="0" w:color="auto"/>
              <w:bottom w:val="single" w:sz="4" w:space="0" w:color="auto"/>
              <w:right w:val="single" w:sz="4" w:space="0" w:color="auto"/>
            </w:tcBorders>
            <w:vAlign w:val="center"/>
          </w:tcPr>
          <w:p w14:paraId="0F6CE152" w14:textId="77777777" w:rsidR="00D560E2" w:rsidRPr="00D0162F" w:rsidRDefault="00D560E2" w:rsidP="006244E2">
            <w:pPr>
              <w:pStyle w:val="TAH"/>
              <w:keepNext w:val="0"/>
              <w:rPr>
                <w:rFonts w:cs="Arial"/>
              </w:rPr>
            </w:pPr>
          </w:p>
        </w:tc>
        <w:tc>
          <w:tcPr>
            <w:tcW w:w="1738" w:type="dxa"/>
            <w:tcBorders>
              <w:top w:val="single" w:sz="4" w:space="0" w:color="auto"/>
              <w:left w:val="single" w:sz="4" w:space="0" w:color="auto"/>
              <w:bottom w:val="single" w:sz="4" w:space="0" w:color="auto"/>
              <w:right w:val="single" w:sz="4" w:space="0" w:color="auto"/>
            </w:tcBorders>
            <w:vAlign w:val="center"/>
          </w:tcPr>
          <w:p w14:paraId="5F0CBED5" w14:textId="77777777" w:rsidR="00D560E2" w:rsidRPr="00D0162F" w:rsidRDefault="00D560E2" w:rsidP="006244E2">
            <w:pPr>
              <w:pStyle w:val="TAH"/>
              <w:keepNext w:val="0"/>
              <w:rPr>
                <w:rFonts w:cs="Arial"/>
              </w:rPr>
            </w:pPr>
          </w:p>
        </w:tc>
      </w:tr>
      <w:tr w:rsidR="00D560E2" w:rsidRPr="00D0162F" w14:paraId="02F4AC34"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6FDA3B98" w14:textId="77777777" w:rsidR="00D560E2" w:rsidRPr="00D0162F" w:rsidRDefault="00D560E2" w:rsidP="006244E2">
            <w:pPr>
              <w:pStyle w:val="TAL"/>
              <w:keepNext w:val="0"/>
              <w:rPr>
                <w:rFonts w:cs="Arial"/>
                <w:i/>
              </w:rPr>
            </w:pPr>
            <w:r w:rsidRPr="00D0162F">
              <w:t>csi-IM-ResourceSet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22D1B4D"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377D0DCC"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tcPr>
          <w:p w14:paraId="5387271F" w14:textId="77777777" w:rsidR="00D560E2" w:rsidRPr="00D0162F" w:rsidRDefault="00D560E2" w:rsidP="006244E2">
            <w:pPr>
              <w:pStyle w:val="TAL"/>
              <w:keepNext w:val="0"/>
              <w:rPr>
                <w:rFonts w:cs="Arial"/>
              </w:rPr>
            </w:pPr>
            <w:r w:rsidRPr="00D0162F">
              <w:rPr>
                <w:rFonts w:cs="Arial"/>
              </w:rPr>
              <w:t>0</w:t>
            </w:r>
          </w:p>
        </w:tc>
      </w:tr>
      <w:tr w:rsidR="00D560E2" w:rsidRPr="00D0162F" w14:paraId="2814D4E4"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7F7EF57E" w14:textId="77777777" w:rsidR="00D560E2" w:rsidRPr="00D0162F" w:rsidRDefault="00D560E2" w:rsidP="006244E2">
            <w:pPr>
              <w:pStyle w:val="TAL"/>
              <w:keepNext w:val="0"/>
              <w:jc w:val="center"/>
              <w:rPr>
                <w:b/>
              </w:rPr>
            </w:pPr>
            <w:r w:rsidRPr="00D0162F">
              <w:rPr>
                <w:b/>
              </w:rPr>
              <w:t>Resource Config</w:t>
            </w:r>
          </w:p>
        </w:tc>
        <w:tc>
          <w:tcPr>
            <w:tcW w:w="1701" w:type="dxa"/>
            <w:tcBorders>
              <w:top w:val="single" w:sz="4" w:space="0" w:color="auto"/>
              <w:left w:val="single" w:sz="4" w:space="0" w:color="auto"/>
              <w:bottom w:val="single" w:sz="4" w:space="0" w:color="auto"/>
              <w:right w:val="single" w:sz="4" w:space="0" w:color="auto"/>
            </w:tcBorders>
            <w:vAlign w:val="center"/>
          </w:tcPr>
          <w:p w14:paraId="449CE23B" w14:textId="77777777" w:rsidR="00D560E2" w:rsidRPr="00D0162F" w:rsidRDefault="00D560E2" w:rsidP="006244E2">
            <w:pPr>
              <w:pStyle w:val="TAL"/>
              <w:keepNext w:val="0"/>
              <w:rPr>
                <w:rFonts w:cs="Arial"/>
              </w:rPr>
            </w:pPr>
          </w:p>
        </w:tc>
        <w:tc>
          <w:tcPr>
            <w:tcW w:w="1738" w:type="dxa"/>
            <w:tcBorders>
              <w:top w:val="single" w:sz="4" w:space="0" w:color="auto"/>
              <w:left w:val="single" w:sz="4" w:space="0" w:color="auto"/>
              <w:bottom w:val="single" w:sz="4" w:space="0" w:color="auto"/>
              <w:right w:val="single" w:sz="4" w:space="0" w:color="auto"/>
            </w:tcBorders>
            <w:vAlign w:val="center"/>
          </w:tcPr>
          <w:p w14:paraId="519FBACA" w14:textId="77777777" w:rsidR="00D560E2" w:rsidRPr="00D0162F" w:rsidRDefault="00D560E2" w:rsidP="006244E2">
            <w:pPr>
              <w:pStyle w:val="TAL"/>
              <w:keepNext w:val="0"/>
              <w:rPr>
                <w:rFonts w:cs="Arial"/>
              </w:rPr>
            </w:pPr>
          </w:p>
        </w:tc>
        <w:tc>
          <w:tcPr>
            <w:tcW w:w="1738" w:type="dxa"/>
            <w:tcBorders>
              <w:top w:val="single" w:sz="4" w:space="0" w:color="auto"/>
              <w:left w:val="single" w:sz="4" w:space="0" w:color="auto"/>
              <w:bottom w:val="single" w:sz="4" w:space="0" w:color="auto"/>
              <w:right w:val="single" w:sz="4" w:space="0" w:color="auto"/>
            </w:tcBorders>
            <w:vAlign w:val="center"/>
          </w:tcPr>
          <w:p w14:paraId="77CDAA8D" w14:textId="77777777" w:rsidR="00D560E2" w:rsidRPr="00D0162F" w:rsidRDefault="00D560E2" w:rsidP="006244E2">
            <w:pPr>
              <w:pStyle w:val="TAL"/>
              <w:keepNext w:val="0"/>
              <w:rPr>
                <w:rFonts w:cs="Arial"/>
              </w:rPr>
            </w:pPr>
          </w:p>
        </w:tc>
      </w:tr>
      <w:tr w:rsidR="00D560E2" w:rsidRPr="00D0162F" w14:paraId="39F19061" w14:textId="77777777" w:rsidTr="006244E2">
        <w:trPr>
          <w:trHeight w:val="927"/>
          <w:jc w:val="center"/>
        </w:trPr>
        <w:tc>
          <w:tcPr>
            <w:tcW w:w="3076" w:type="dxa"/>
            <w:vMerge w:val="restart"/>
            <w:tcBorders>
              <w:top w:val="single" w:sz="4" w:space="0" w:color="auto"/>
              <w:left w:val="single" w:sz="4" w:space="0" w:color="auto"/>
              <w:bottom w:val="single" w:sz="4" w:space="0" w:color="auto"/>
              <w:right w:val="single" w:sz="4" w:space="0" w:color="auto"/>
            </w:tcBorders>
            <w:vAlign w:val="center"/>
            <w:hideMark/>
          </w:tcPr>
          <w:p w14:paraId="4237F76F" w14:textId="77777777" w:rsidR="00D560E2" w:rsidRPr="00D0162F" w:rsidRDefault="00D560E2" w:rsidP="006244E2">
            <w:pPr>
              <w:pStyle w:val="TAL"/>
              <w:keepNext w:val="0"/>
            </w:pPr>
            <w:r w:rsidRPr="00D0162F">
              <w:t>csi-IM-Resource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81C3789" w14:textId="77777777" w:rsidR="00D560E2" w:rsidRPr="00D0162F" w:rsidRDefault="00D560E2" w:rsidP="006244E2">
            <w:pPr>
              <w:pStyle w:val="TAL"/>
              <w:keepNext w:val="0"/>
              <w:rPr>
                <w:rFonts w:cs="Arial"/>
              </w:rPr>
            </w:pPr>
            <w:r w:rsidRPr="00D0162F">
              <w:rPr>
                <w:rFonts w:cs="Arial"/>
              </w:rPr>
              <w:t>0 for resource #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6D8B7748" w14:textId="77777777" w:rsidR="00D560E2" w:rsidRPr="00D0162F" w:rsidRDefault="00D560E2" w:rsidP="006244E2">
            <w:pPr>
              <w:pStyle w:val="TAL"/>
              <w:keepNext w:val="0"/>
              <w:rPr>
                <w:rFonts w:cs="Arial"/>
              </w:rPr>
            </w:pPr>
            <w:r w:rsidRPr="00D0162F">
              <w:rPr>
                <w:rFonts w:cs="Arial"/>
              </w:rPr>
              <w:t>10 for resource #0</w:t>
            </w:r>
          </w:p>
        </w:tc>
        <w:tc>
          <w:tcPr>
            <w:tcW w:w="1738" w:type="dxa"/>
            <w:tcBorders>
              <w:top w:val="single" w:sz="4" w:space="0" w:color="auto"/>
              <w:left w:val="single" w:sz="4" w:space="0" w:color="auto"/>
              <w:right w:val="single" w:sz="4" w:space="0" w:color="auto"/>
            </w:tcBorders>
            <w:vAlign w:val="center"/>
          </w:tcPr>
          <w:p w14:paraId="1A6BF062" w14:textId="77777777" w:rsidR="00D560E2" w:rsidRPr="00D0162F" w:rsidRDefault="00D560E2" w:rsidP="006244E2">
            <w:pPr>
              <w:pStyle w:val="TAL"/>
              <w:keepNext w:val="0"/>
              <w:rPr>
                <w:rFonts w:cs="Arial"/>
              </w:rPr>
            </w:pPr>
            <w:r w:rsidRPr="00D0162F">
              <w:rPr>
                <w:rFonts w:cs="Arial"/>
              </w:rPr>
              <w:t>2 for resource #0</w:t>
            </w:r>
          </w:p>
        </w:tc>
      </w:tr>
      <w:tr w:rsidR="00D560E2" w:rsidRPr="00D0162F" w14:paraId="4AACDE2F" w14:textId="77777777" w:rsidTr="006244E2">
        <w:trPr>
          <w:trHeight w:val="950"/>
          <w:jc w:val="center"/>
        </w:trPr>
        <w:tc>
          <w:tcPr>
            <w:tcW w:w="3076" w:type="dxa"/>
            <w:vMerge/>
            <w:tcBorders>
              <w:top w:val="single" w:sz="4" w:space="0" w:color="auto"/>
              <w:left w:val="single" w:sz="4" w:space="0" w:color="auto"/>
              <w:bottom w:val="single" w:sz="4" w:space="0" w:color="auto"/>
              <w:right w:val="single" w:sz="4" w:space="0" w:color="auto"/>
            </w:tcBorders>
            <w:vAlign w:val="center"/>
            <w:hideMark/>
          </w:tcPr>
          <w:p w14:paraId="033CBC99" w14:textId="77777777" w:rsidR="00D560E2" w:rsidRPr="00D0162F" w:rsidRDefault="00D560E2" w:rsidP="006244E2">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C1BE783" w14:textId="77777777" w:rsidR="00D560E2" w:rsidRPr="00D0162F" w:rsidRDefault="00D560E2" w:rsidP="006244E2">
            <w:pPr>
              <w:pStyle w:val="TAL"/>
              <w:keepNext w:val="0"/>
              <w:rPr>
                <w:rFonts w:cs="Arial"/>
              </w:rPr>
            </w:pPr>
            <w:r w:rsidRPr="00D0162F">
              <w:rPr>
                <w:rFonts w:cs="Arial"/>
              </w:rPr>
              <w:t>1 for resource #1</w:t>
            </w:r>
          </w:p>
        </w:tc>
        <w:tc>
          <w:tcPr>
            <w:tcW w:w="1738" w:type="dxa"/>
            <w:tcBorders>
              <w:top w:val="single" w:sz="4" w:space="0" w:color="auto"/>
              <w:left w:val="single" w:sz="4" w:space="0" w:color="auto"/>
              <w:bottom w:val="single" w:sz="4" w:space="0" w:color="auto"/>
              <w:right w:val="single" w:sz="4" w:space="0" w:color="auto"/>
            </w:tcBorders>
            <w:vAlign w:val="center"/>
            <w:hideMark/>
          </w:tcPr>
          <w:p w14:paraId="658D73B1" w14:textId="77777777" w:rsidR="00D560E2" w:rsidRPr="00D0162F" w:rsidRDefault="00D560E2" w:rsidP="006244E2">
            <w:pPr>
              <w:pStyle w:val="TAL"/>
              <w:keepNext w:val="0"/>
              <w:rPr>
                <w:rFonts w:cs="Arial"/>
              </w:rPr>
            </w:pPr>
            <w:r w:rsidRPr="00D0162F">
              <w:rPr>
                <w:rFonts w:cs="Arial"/>
              </w:rPr>
              <w:t>11 for resource #1</w:t>
            </w:r>
          </w:p>
        </w:tc>
        <w:tc>
          <w:tcPr>
            <w:tcW w:w="1738" w:type="dxa"/>
            <w:tcBorders>
              <w:top w:val="single" w:sz="4" w:space="0" w:color="auto"/>
              <w:left w:val="single" w:sz="4" w:space="0" w:color="auto"/>
              <w:right w:val="single" w:sz="4" w:space="0" w:color="auto"/>
            </w:tcBorders>
            <w:vAlign w:val="center"/>
          </w:tcPr>
          <w:p w14:paraId="7E9C3BBE" w14:textId="77777777" w:rsidR="00D560E2" w:rsidRPr="00D0162F" w:rsidRDefault="00D560E2" w:rsidP="006244E2">
            <w:pPr>
              <w:pStyle w:val="TAL"/>
              <w:keepNext w:val="0"/>
              <w:rPr>
                <w:rFonts w:cs="Arial"/>
              </w:rPr>
            </w:pPr>
            <w:r w:rsidRPr="00D0162F">
              <w:rPr>
                <w:rFonts w:cs="Arial"/>
              </w:rPr>
              <w:t>3 for resource #1</w:t>
            </w:r>
          </w:p>
        </w:tc>
      </w:tr>
      <w:tr w:rsidR="00D560E2" w:rsidRPr="00D0162F" w14:paraId="2C7F5C9B" w14:textId="77777777" w:rsidTr="006244E2">
        <w:trPr>
          <w:trHeight w:val="230"/>
          <w:jc w:val="center"/>
        </w:trPr>
        <w:tc>
          <w:tcPr>
            <w:tcW w:w="3076" w:type="dxa"/>
            <w:tcBorders>
              <w:top w:val="single" w:sz="4" w:space="0" w:color="auto"/>
              <w:left w:val="single" w:sz="4" w:space="0" w:color="auto"/>
              <w:bottom w:val="single" w:sz="4" w:space="0" w:color="auto"/>
              <w:right w:val="single" w:sz="4" w:space="0" w:color="auto"/>
            </w:tcBorders>
            <w:vAlign w:val="center"/>
          </w:tcPr>
          <w:p w14:paraId="64D49C25" w14:textId="77777777" w:rsidR="00D560E2" w:rsidRPr="00D0162F" w:rsidRDefault="00D560E2" w:rsidP="006244E2">
            <w:pPr>
              <w:spacing w:after="0"/>
              <w:rPr>
                <w:rFonts w:ascii="Arial" w:hAnsi="Arial"/>
                <w:sz w:val="18"/>
              </w:rPr>
            </w:pPr>
            <w:r w:rsidRPr="00D0162F">
              <w:rPr>
                <w:rFonts w:ascii="Arial" w:hAnsi="Arial"/>
                <w:sz w:val="18"/>
              </w:rPr>
              <w:t>csi-IM-ResourceElementPattern</w:t>
            </w:r>
          </w:p>
        </w:tc>
        <w:tc>
          <w:tcPr>
            <w:tcW w:w="0" w:type="auto"/>
            <w:tcBorders>
              <w:top w:val="single" w:sz="4" w:space="0" w:color="auto"/>
              <w:left w:val="single" w:sz="4" w:space="0" w:color="auto"/>
              <w:bottom w:val="single" w:sz="4" w:space="0" w:color="auto"/>
              <w:right w:val="single" w:sz="4" w:space="0" w:color="auto"/>
            </w:tcBorders>
            <w:vAlign w:val="center"/>
          </w:tcPr>
          <w:p w14:paraId="4B7726EF" w14:textId="77777777" w:rsidR="00D560E2" w:rsidRPr="00D0162F" w:rsidRDefault="00D560E2" w:rsidP="006244E2">
            <w:pPr>
              <w:spacing w:after="0"/>
              <w:rPr>
                <w:rFonts w:ascii="Arial" w:hAnsi="Arial" w:cs="Arial"/>
                <w:sz w:val="18"/>
              </w:rPr>
            </w:pPr>
            <w:r w:rsidRPr="00D0162F">
              <w:rPr>
                <w:rFonts w:ascii="Arial" w:hAnsi="Arial" w:cs="Arial"/>
                <w:sz w:val="18"/>
              </w:rPr>
              <w:t>pattern1</w:t>
            </w:r>
          </w:p>
        </w:tc>
        <w:tc>
          <w:tcPr>
            <w:tcW w:w="0" w:type="auto"/>
            <w:tcBorders>
              <w:top w:val="single" w:sz="4" w:space="0" w:color="auto"/>
              <w:left w:val="single" w:sz="4" w:space="0" w:color="auto"/>
              <w:bottom w:val="single" w:sz="4" w:space="0" w:color="auto"/>
              <w:right w:val="single" w:sz="4" w:space="0" w:color="auto"/>
            </w:tcBorders>
            <w:vAlign w:val="center"/>
          </w:tcPr>
          <w:p w14:paraId="351D8374" w14:textId="77777777" w:rsidR="00D560E2" w:rsidRPr="00D0162F" w:rsidRDefault="00D560E2" w:rsidP="006244E2">
            <w:pPr>
              <w:spacing w:after="0"/>
              <w:rPr>
                <w:rFonts w:ascii="Arial" w:hAnsi="Arial" w:cs="Arial"/>
                <w:sz w:val="18"/>
              </w:rPr>
            </w:pPr>
            <w:r w:rsidRPr="00D0162F">
              <w:rPr>
                <w:rFonts w:ascii="Arial" w:hAnsi="Arial" w:cs="Arial"/>
                <w:sz w:val="18"/>
              </w:rPr>
              <w:t>pattern1</w:t>
            </w:r>
          </w:p>
        </w:tc>
        <w:tc>
          <w:tcPr>
            <w:tcW w:w="0" w:type="auto"/>
            <w:tcBorders>
              <w:top w:val="single" w:sz="4" w:space="0" w:color="auto"/>
              <w:left w:val="single" w:sz="4" w:space="0" w:color="auto"/>
              <w:bottom w:val="single" w:sz="4" w:space="0" w:color="auto"/>
              <w:right w:val="single" w:sz="4" w:space="0" w:color="auto"/>
            </w:tcBorders>
            <w:vAlign w:val="center"/>
          </w:tcPr>
          <w:p w14:paraId="4848D0CE" w14:textId="77777777" w:rsidR="00D560E2" w:rsidRPr="00D0162F" w:rsidRDefault="00D560E2" w:rsidP="006244E2">
            <w:pPr>
              <w:spacing w:after="0"/>
              <w:rPr>
                <w:rFonts w:ascii="Arial" w:hAnsi="Arial" w:cs="Arial"/>
                <w:sz w:val="18"/>
              </w:rPr>
            </w:pPr>
            <w:r w:rsidRPr="00D0162F">
              <w:rPr>
                <w:rFonts w:ascii="Arial" w:hAnsi="Arial" w:cs="Arial"/>
                <w:sz w:val="18"/>
              </w:rPr>
              <w:t>pattern1</w:t>
            </w:r>
          </w:p>
        </w:tc>
      </w:tr>
      <w:tr w:rsidR="00D560E2" w:rsidRPr="00D0162F" w14:paraId="156E8E06" w14:textId="77777777" w:rsidTr="006244E2">
        <w:trPr>
          <w:trHeight w:val="230"/>
          <w:jc w:val="center"/>
        </w:trPr>
        <w:tc>
          <w:tcPr>
            <w:tcW w:w="3076" w:type="dxa"/>
            <w:tcBorders>
              <w:top w:val="single" w:sz="4" w:space="0" w:color="auto"/>
              <w:left w:val="single" w:sz="4" w:space="0" w:color="auto"/>
              <w:bottom w:val="single" w:sz="4" w:space="0" w:color="auto"/>
              <w:right w:val="single" w:sz="4" w:space="0" w:color="auto"/>
            </w:tcBorders>
            <w:vAlign w:val="center"/>
          </w:tcPr>
          <w:p w14:paraId="2D10841F" w14:textId="77777777" w:rsidR="00D560E2" w:rsidRPr="00D0162F" w:rsidRDefault="00D560E2" w:rsidP="006244E2">
            <w:pPr>
              <w:spacing w:after="0"/>
              <w:rPr>
                <w:rFonts w:ascii="Arial" w:hAnsi="Arial"/>
                <w:sz w:val="18"/>
              </w:rPr>
            </w:pPr>
            <w:r w:rsidRPr="00D0162F">
              <w:rPr>
                <w:rFonts w:ascii="Arial" w:hAnsi="Arial"/>
                <w:sz w:val="18"/>
              </w:rPr>
              <w:t>subcarrierLocation-p1</w:t>
            </w:r>
          </w:p>
        </w:tc>
        <w:tc>
          <w:tcPr>
            <w:tcW w:w="0" w:type="auto"/>
            <w:tcBorders>
              <w:top w:val="single" w:sz="4" w:space="0" w:color="auto"/>
              <w:left w:val="single" w:sz="4" w:space="0" w:color="auto"/>
              <w:bottom w:val="single" w:sz="4" w:space="0" w:color="auto"/>
              <w:right w:val="single" w:sz="4" w:space="0" w:color="auto"/>
            </w:tcBorders>
            <w:vAlign w:val="center"/>
          </w:tcPr>
          <w:p w14:paraId="6DA95C9F" w14:textId="77777777" w:rsidR="00D560E2" w:rsidRPr="00D0162F" w:rsidRDefault="00D560E2" w:rsidP="006244E2">
            <w:pPr>
              <w:spacing w:after="0"/>
              <w:rPr>
                <w:rFonts w:ascii="Arial" w:hAnsi="Arial" w:cs="Arial"/>
                <w:sz w:val="18"/>
              </w:rPr>
            </w:pPr>
            <w:r w:rsidRPr="00D0162F">
              <w:rPr>
                <w:rFonts w:ascii="Arial" w:hAnsi="Arial" w:cs="Arial"/>
                <w:sz w:val="18"/>
              </w:rPr>
              <w:t>s0</w:t>
            </w:r>
          </w:p>
        </w:tc>
        <w:tc>
          <w:tcPr>
            <w:tcW w:w="0" w:type="auto"/>
            <w:tcBorders>
              <w:top w:val="single" w:sz="4" w:space="0" w:color="auto"/>
              <w:left w:val="single" w:sz="4" w:space="0" w:color="auto"/>
              <w:bottom w:val="single" w:sz="4" w:space="0" w:color="auto"/>
              <w:right w:val="single" w:sz="4" w:space="0" w:color="auto"/>
            </w:tcBorders>
            <w:vAlign w:val="center"/>
          </w:tcPr>
          <w:p w14:paraId="155324EB" w14:textId="77777777" w:rsidR="00D560E2" w:rsidRPr="00D0162F" w:rsidRDefault="00D560E2" w:rsidP="006244E2">
            <w:pPr>
              <w:spacing w:after="0"/>
              <w:rPr>
                <w:rFonts w:ascii="Arial" w:hAnsi="Arial" w:cs="Arial"/>
                <w:sz w:val="18"/>
              </w:rPr>
            </w:pPr>
            <w:r w:rsidRPr="00D0162F">
              <w:rPr>
                <w:rFonts w:ascii="Arial" w:hAnsi="Arial" w:cs="Arial"/>
                <w:sz w:val="18"/>
              </w:rPr>
              <w:t>s0</w:t>
            </w:r>
          </w:p>
        </w:tc>
        <w:tc>
          <w:tcPr>
            <w:tcW w:w="0" w:type="auto"/>
            <w:tcBorders>
              <w:top w:val="single" w:sz="4" w:space="0" w:color="auto"/>
              <w:left w:val="single" w:sz="4" w:space="0" w:color="auto"/>
              <w:bottom w:val="single" w:sz="4" w:space="0" w:color="auto"/>
              <w:right w:val="single" w:sz="4" w:space="0" w:color="auto"/>
            </w:tcBorders>
            <w:vAlign w:val="center"/>
          </w:tcPr>
          <w:p w14:paraId="31BC073D" w14:textId="77777777" w:rsidR="00D560E2" w:rsidRPr="00D0162F" w:rsidRDefault="00D560E2" w:rsidP="006244E2">
            <w:pPr>
              <w:spacing w:after="0"/>
              <w:rPr>
                <w:rFonts w:ascii="Arial" w:hAnsi="Arial" w:cs="Arial"/>
                <w:sz w:val="18"/>
              </w:rPr>
            </w:pPr>
            <w:r w:rsidRPr="00D0162F">
              <w:rPr>
                <w:rFonts w:ascii="Arial" w:hAnsi="Arial" w:cs="Arial"/>
                <w:sz w:val="18"/>
              </w:rPr>
              <w:t>s0</w:t>
            </w:r>
          </w:p>
        </w:tc>
      </w:tr>
      <w:tr w:rsidR="00D560E2" w:rsidRPr="00D0162F" w14:paraId="72104CBC" w14:textId="77777777" w:rsidTr="006244E2">
        <w:trPr>
          <w:trHeight w:val="230"/>
          <w:jc w:val="center"/>
        </w:trPr>
        <w:tc>
          <w:tcPr>
            <w:tcW w:w="3076" w:type="dxa"/>
            <w:vMerge w:val="restart"/>
            <w:tcBorders>
              <w:top w:val="single" w:sz="4" w:space="0" w:color="auto"/>
              <w:left w:val="single" w:sz="4" w:space="0" w:color="auto"/>
              <w:right w:val="single" w:sz="4" w:space="0" w:color="auto"/>
            </w:tcBorders>
            <w:vAlign w:val="center"/>
          </w:tcPr>
          <w:p w14:paraId="4D4B2E02" w14:textId="77777777" w:rsidR="00D560E2" w:rsidRPr="00D0162F" w:rsidRDefault="00D560E2" w:rsidP="006244E2">
            <w:pPr>
              <w:spacing w:after="0"/>
              <w:rPr>
                <w:rFonts w:ascii="Arial" w:hAnsi="Arial"/>
                <w:sz w:val="18"/>
              </w:rPr>
            </w:pPr>
            <w:r w:rsidRPr="00D0162F">
              <w:rPr>
                <w:rFonts w:ascii="Arial" w:hAnsi="Arial"/>
                <w:sz w:val="18"/>
              </w:rPr>
              <w:t>symbolLocation-p1</w:t>
            </w:r>
          </w:p>
        </w:tc>
        <w:tc>
          <w:tcPr>
            <w:tcW w:w="0" w:type="auto"/>
            <w:tcBorders>
              <w:top w:val="single" w:sz="4" w:space="0" w:color="auto"/>
              <w:left w:val="single" w:sz="4" w:space="0" w:color="auto"/>
              <w:bottom w:val="single" w:sz="4" w:space="0" w:color="auto"/>
              <w:right w:val="single" w:sz="4" w:space="0" w:color="auto"/>
            </w:tcBorders>
            <w:vAlign w:val="center"/>
          </w:tcPr>
          <w:p w14:paraId="5830D48C"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6 for resource #0</w:t>
            </w:r>
          </w:p>
        </w:tc>
        <w:tc>
          <w:tcPr>
            <w:tcW w:w="0" w:type="auto"/>
            <w:tcBorders>
              <w:top w:val="single" w:sz="4" w:space="0" w:color="auto"/>
              <w:left w:val="single" w:sz="4" w:space="0" w:color="auto"/>
              <w:bottom w:val="single" w:sz="4" w:space="0" w:color="auto"/>
              <w:right w:val="single" w:sz="4" w:space="0" w:color="auto"/>
            </w:tcBorders>
            <w:vAlign w:val="center"/>
          </w:tcPr>
          <w:p w14:paraId="6456E62F"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7 for resource #0</w:t>
            </w:r>
          </w:p>
        </w:tc>
        <w:tc>
          <w:tcPr>
            <w:tcW w:w="0" w:type="auto"/>
            <w:tcBorders>
              <w:top w:val="single" w:sz="4" w:space="0" w:color="auto"/>
              <w:left w:val="single" w:sz="4" w:space="0" w:color="auto"/>
              <w:bottom w:val="single" w:sz="4" w:space="0" w:color="auto"/>
              <w:right w:val="single" w:sz="4" w:space="0" w:color="auto"/>
            </w:tcBorders>
            <w:vAlign w:val="center"/>
          </w:tcPr>
          <w:p w14:paraId="74C9856B"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6 for resource #0</w:t>
            </w:r>
          </w:p>
        </w:tc>
      </w:tr>
      <w:tr w:rsidR="00D560E2" w:rsidRPr="00D0162F" w14:paraId="25A858B6" w14:textId="77777777" w:rsidTr="006244E2">
        <w:trPr>
          <w:trHeight w:val="230"/>
          <w:jc w:val="center"/>
        </w:trPr>
        <w:tc>
          <w:tcPr>
            <w:tcW w:w="3076" w:type="dxa"/>
            <w:vMerge/>
            <w:tcBorders>
              <w:left w:val="single" w:sz="4" w:space="0" w:color="auto"/>
              <w:bottom w:val="single" w:sz="4" w:space="0" w:color="auto"/>
              <w:right w:val="single" w:sz="4" w:space="0" w:color="auto"/>
            </w:tcBorders>
            <w:vAlign w:val="center"/>
          </w:tcPr>
          <w:p w14:paraId="765CB3AB" w14:textId="77777777" w:rsidR="00D560E2" w:rsidRPr="00D0162F" w:rsidRDefault="00D560E2" w:rsidP="006244E2">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D658C33"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0 for resource #1</w:t>
            </w:r>
          </w:p>
        </w:tc>
        <w:tc>
          <w:tcPr>
            <w:tcW w:w="0" w:type="auto"/>
            <w:tcBorders>
              <w:top w:val="single" w:sz="4" w:space="0" w:color="auto"/>
              <w:left w:val="single" w:sz="4" w:space="0" w:color="auto"/>
              <w:bottom w:val="single" w:sz="4" w:space="0" w:color="auto"/>
              <w:right w:val="single" w:sz="4" w:space="0" w:color="auto"/>
            </w:tcBorders>
            <w:vAlign w:val="center"/>
          </w:tcPr>
          <w:p w14:paraId="1BC05BB8"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1 for resource #1</w:t>
            </w:r>
          </w:p>
        </w:tc>
        <w:tc>
          <w:tcPr>
            <w:tcW w:w="0" w:type="auto"/>
            <w:tcBorders>
              <w:top w:val="single" w:sz="4" w:space="0" w:color="auto"/>
              <w:left w:val="single" w:sz="4" w:space="0" w:color="auto"/>
              <w:bottom w:val="single" w:sz="4" w:space="0" w:color="auto"/>
              <w:right w:val="single" w:sz="4" w:space="0" w:color="auto"/>
            </w:tcBorders>
            <w:vAlign w:val="center"/>
          </w:tcPr>
          <w:p w14:paraId="3D8B577E"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0 for resource #1</w:t>
            </w:r>
          </w:p>
        </w:tc>
      </w:tr>
      <w:tr w:rsidR="00D560E2" w:rsidRPr="00D0162F" w14:paraId="00B4C1BD" w14:textId="77777777" w:rsidTr="006244E2">
        <w:trPr>
          <w:trHeight w:val="271"/>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46601316" w14:textId="77777777" w:rsidR="00D560E2" w:rsidRPr="00D0162F" w:rsidRDefault="00D560E2" w:rsidP="006244E2">
            <w:pPr>
              <w:pStyle w:val="TAL"/>
              <w:keepNext w:val="0"/>
              <w:rPr>
                <w:rFonts w:cs="Arial"/>
                <w:i/>
              </w:rPr>
            </w:pPr>
            <w:r w:rsidRPr="00D0162F">
              <w:t>Period (slo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EC90C14" w14:textId="77777777" w:rsidR="00D560E2" w:rsidRPr="00D0162F" w:rsidRDefault="00D560E2" w:rsidP="006244E2">
            <w:pPr>
              <w:pStyle w:val="TAL"/>
              <w:keepNext w:val="0"/>
              <w:rPr>
                <w:rFonts w:cs="Arial"/>
              </w:rPr>
            </w:pPr>
            <w:r w:rsidRPr="00D0162F">
              <w:rPr>
                <w:rFonts w:cs="Arial"/>
              </w:rPr>
              <w:t>slot4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31E15A58" w14:textId="77777777" w:rsidR="00D560E2" w:rsidRPr="00D0162F" w:rsidRDefault="00D560E2" w:rsidP="006244E2">
            <w:pPr>
              <w:pStyle w:val="TAL"/>
              <w:keepNext w:val="0"/>
              <w:rPr>
                <w:rFonts w:cs="Arial"/>
              </w:rPr>
            </w:pPr>
            <w:r w:rsidRPr="00D0162F">
              <w:rPr>
                <w:rFonts w:cs="Arial"/>
              </w:rPr>
              <w:t>n.a.</w:t>
            </w:r>
          </w:p>
        </w:tc>
        <w:tc>
          <w:tcPr>
            <w:tcW w:w="1738" w:type="dxa"/>
            <w:tcBorders>
              <w:top w:val="single" w:sz="4" w:space="0" w:color="auto"/>
              <w:left w:val="single" w:sz="4" w:space="0" w:color="auto"/>
              <w:bottom w:val="single" w:sz="4" w:space="0" w:color="auto"/>
              <w:right w:val="single" w:sz="4" w:space="0" w:color="auto"/>
            </w:tcBorders>
            <w:vAlign w:val="center"/>
          </w:tcPr>
          <w:p w14:paraId="2D53BE35" w14:textId="77777777" w:rsidR="00D560E2" w:rsidRPr="00D0162F" w:rsidRDefault="00D560E2" w:rsidP="006244E2">
            <w:pPr>
              <w:pStyle w:val="TAL"/>
              <w:keepNext w:val="0"/>
              <w:rPr>
                <w:rFonts w:cs="Arial"/>
              </w:rPr>
            </w:pPr>
            <w:r w:rsidRPr="00D0162F">
              <w:rPr>
                <w:rFonts w:cs="Arial"/>
              </w:rPr>
              <w:t>slot40</w:t>
            </w:r>
          </w:p>
        </w:tc>
      </w:tr>
      <w:tr w:rsidR="00D560E2" w:rsidRPr="00D0162F" w14:paraId="29F412A9" w14:textId="77777777" w:rsidTr="006244E2">
        <w:trPr>
          <w:trHeight w:val="263"/>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317911E7" w14:textId="77777777" w:rsidR="00D560E2" w:rsidRPr="00D0162F" w:rsidRDefault="00D560E2" w:rsidP="006244E2">
            <w:pPr>
              <w:pStyle w:val="TAL"/>
              <w:keepNext w:val="0"/>
            </w:pPr>
            <w:r w:rsidRPr="00D0162F">
              <w:t>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CB0A523"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2</w:t>
            </w:r>
          </w:p>
        </w:tc>
        <w:tc>
          <w:tcPr>
            <w:tcW w:w="1738" w:type="dxa"/>
            <w:tcBorders>
              <w:top w:val="single" w:sz="4" w:space="0" w:color="auto"/>
              <w:left w:val="single" w:sz="4" w:space="0" w:color="auto"/>
              <w:bottom w:val="single" w:sz="4" w:space="0" w:color="auto"/>
              <w:right w:val="single" w:sz="4" w:space="0" w:color="auto"/>
            </w:tcBorders>
            <w:vAlign w:val="center"/>
            <w:hideMark/>
          </w:tcPr>
          <w:p w14:paraId="6FBBE300"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n.a.</w:t>
            </w:r>
          </w:p>
        </w:tc>
        <w:tc>
          <w:tcPr>
            <w:tcW w:w="1738" w:type="dxa"/>
            <w:tcBorders>
              <w:top w:val="single" w:sz="4" w:space="0" w:color="auto"/>
              <w:left w:val="single" w:sz="4" w:space="0" w:color="auto"/>
              <w:bottom w:val="single" w:sz="4" w:space="0" w:color="auto"/>
              <w:right w:val="single" w:sz="4" w:space="0" w:color="auto"/>
            </w:tcBorders>
            <w:vAlign w:val="center"/>
          </w:tcPr>
          <w:p w14:paraId="160070CC"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4</w:t>
            </w:r>
          </w:p>
        </w:tc>
      </w:tr>
      <w:tr w:rsidR="00D560E2" w:rsidRPr="00D0162F" w14:paraId="1981E093"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137C9AFD" w14:textId="77777777" w:rsidR="00D560E2" w:rsidRPr="00D0162F" w:rsidRDefault="00D560E2" w:rsidP="006244E2">
            <w:pPr>
              <w:pStyle w:val="TAL"/>
              <w:keepNext w:val="0"/>
              <w:rPr>
                <w:rFonts w:cs="Arial"/>
                <w:i/>
              </w:rPr>
            </w:pPr>
            <w:r w:rsidRPr="00D0162F">
              <w:t>startingRB</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E529B3A"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3219C634"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tcPr>
          <w:p w14:paraId="21D59355" w14:textId="77777777" w:rsidR="00D560E2" w:rsidRPr="00D0162F" w:rsidRDefault="00D560E2" w:rsidP="006244E2">
            <w:pPr>
              <w:pStyle w:val="TAL"/>
              <w:keepNext w:val="0"/>
              <w:rPr>
                <w:rFonts w:cs="Arial"/>
              </w:rPr>
            </w:pPr>
            <w:r w:rsidRPr="00D0162F">
              <w:rPr>
                <w:rFonts w:cs="Arial"/>
              </w:rPr>
              <w:t>0</w:t>
            </w:r>
          </w:p>
        </w:tc>
      </w:tr>
      <w:tr w:rsidR="00D560E2" w:rsidRPr="00D0162F" w14:paraId="18B34DBF"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26911FD3" w14:textId="77777777" w:rsidR="00D560E2" w:rsidRPr="00D0162F" w:rsidRDefault="00D560E2" w:rsidP="006244E2">
            <w:pPr>
              <w:pStyle w:val="TAL"/>
              <w:keepNext w:val="0"/>
              <w:rPr>
                <w:rFonts w:cs="Arial"/>
                <w:i/>
              </w:rPr>
            </w:pPr>
            <w:r w:rsidRPr="00D0162F">
              <w:t>nrofRB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87EB2E0" w14:textId="77777777" w:rsidR="00D560E2" w:rsidRPr="00D0162F" w:rsidRDefault="00D560E2" w:rsidP="006244E2">
            <w:pPr>
              <w:pStyle w:val="TAL"/>
              <w:keepNext w:val="0"/>
              <w:rPr>
                <w:rFonts w:cs="Arial"/>
              </w:rPr>
            </w:pPr>
            <w:r w:rsidRPr="00D0162F">
              <w:rPr>
                <w:rFonts w:cs="Arial"/>
              </w:rPr>
              <w:t>276 (Note 1)</w:t>
            </w:r>
          </w:p>
        </w:tc>
        <w:tc>
          <w:tcPr>
            <w:tcW w:w="1738" w:type="dxa"/>
            <w:tcBorders>
              <w:top w:val="single" w:sz="4" w:space="0" w:color="auto"/>
              <w:left w:val="single" w:sz="4" w:space="0" w:color="auto"/>
              <w:bottom w:val="single" w:sz="4" w:space="0" w:color="auto"/>
              <w:right w:val="single" w:sz="4" w:space="0" w:color="auto"/>
            </w:tcBorders>
            <w:vAlign w:val="center"/>
            <w:hideMark/>
          </w:tcPr>
          <w:p w14:paraId="1FA11152" w14:textId="77777777" w:rsidR="00D560E2" w:rsidRPr="00D0162F" w:rsidRDefault="00D560E2" w:rsidP="006244E2">
            <w:pPr>
              <w:pStyle w:val="TAL"/>
              <w:keepNext w:val="0"/>
              <w:rPr>
                <w:rFonts w:cs="Arial"/>
              </w:rPr>
            </w:pPr>
            <w:r w:rsidRPr="00D0162F">
              <w:rPr>
                <w:rFonts w:cs="Arial"/>
              </w:rPr>
              <w:t>276 (Note 1)</w:t>
            </w:r>
          </w:p>
        </w:tc>
        <w:tc>
          <w:tcPr>
            <w:tcW w:w="1738" w:type="dxa"/>
            <w:tcBorders>
              <w:top w:val="single" w:sz="4" w:space="0" w:color="auto"/>
              <w:left w:val="single" w:sz="4" w:space="0" w:color="auto"/>
              <w:bottom w:val="single" w:sz="4" w:space="0" w:color="auto"/>
              <w:right w:val="single" w:sz="4" w:space="0" w:color="auto"/>
            </w:tcBorders>
            <w:vAlign w:val="center"/>
          </w:tcPr>
          <w:p w14:paraId="01223762" w14:textId="77777777" w:rsidR="00D560E2" w:rsidRPr="00D0162F" w:rsidRDefault="00D560E2" w:rsidP="006244E2">
            <w:pPr>
              <w:pStyle w:val="TAL"/>
              <w:keepNext w:val="0"/>
              <w:rPr>
                <w:rFonts w:cs="Arial"/>
              </w:rPr>
            </w:pPr>
            <w:r w:rsidRPr="00D0162F">
              <w:rPr>
                <w:rFonts w:cs="Arial"/>
              </w:rPr>
              <w:t>276 (Note 1)</w:t>
            </w:r>
          </w:p>
        </w:tc>
      </w:tr>
      <w:tr w:rsidR="00D560E2" w:rsidRPr="00D0162F" w14:paraId="54140DEA" w14:textId="77777777" w:rsidTr="006244E2">
        <w:trPr>
          <w:jc w:val="center"/>
        </w:trPr>
        <w:tc>
          <w:tcPr>
            <w:tcW w:w="8253" w:type="dxa"/>
            <w:gridSpan w:val="4"/>
            <w:tcBorders>
              <w:top w:val="single" w:sz="4" w:space="0" w:color="auto"/>
              <w:left w:val="single" w:sz="4" w:space="0" w:color="auto"/>
              <w:bottom w:val="single" w:sz="4" w:space="0" w:color="auto"/>
              <w:right w:val="single" w:sz="4" w:space="0" w:color="auto"/>
            </w:tcBorders>
            <w:vAlign w:val="center"/>
          </w:tcPr>
          <w:p w14:paraId="31BA5322" w14:textId="77777777" w:rsidR="00D560E2" w:rsidRPr="00D0162F" w:rsidRDefault="00D560E2" w:rsidP="006244E2">
            <w:pPr>
              <w:pStyle w:val="TAL"/>
              <w:keepNext w:val="0"/>
              <w:ind w:left="738" w:hangingChars="410" w:hanging="738"/>
            </w:pPr>
            <w:r w:rsidRPr="00D0162F">
              <w:t>Note 1:</w:t>
            </w:r>
            <w:r w:rsidRPr="00D0162F">
              <w:tab/>
              <w:t>If the configured value of PRBs is larger than the width of the corresponding BWP relevant for the test case, the test Equipment shall implement CSI-RS only in the width of that BWP.</w:t>
            </w:r>
          </w:p>
        </w:tc>
      </w:tr>
    </w:tbl>
    <w:p w14:paraId="2066A1F0" w14:textId="77777777" w:rsidR="00D560E2" w:rsidRPr="00D0162F" w:rsidRDefault="00D560E2" w:rsidP="00D560E2">
      <w:pPr>
        <w:rPr>
          <w:rFonts w:eastAsia="MS Mincho"/>
        </w:rPr>
      </w:pPr>
    </w:p>
    <w:p w14:paraId="1C5F40C4" w14:textId="77777777" w:rsidR="00D560E2" w:rsidRPr="00D0162F" w:rsidRDefault="00D560E2" w:rsidP="00D560E2">
      <w:pPr>
        <w:pStyle w:val="TH"/>
      </w:pPr>
      <w:r w:rsidRPr="00D0162F">
        <w:t>Table A.1.4B.2-3: CSI-RS Reference Measurement Channels for SCS=120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6"/>
        <w:gridCol w:w="1701"/>
        <w:gridCol w:w="1738"/>
        <w:gridCol w:w="1738"/>
      </w:tblGrid>
      <w:tr w:rsidR="00D560E2" w:rsidRPr="00D0162F" w14:paraId="5FF2130B"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tcPr>
          <w:p w14:paraId="0D446B1C" w14:textId="77777777" w:rsidR="00D560E2" w:rsidRPr="00D0162F" w:rsidRDefault="00D560E2" w:rsidP="006244E2">
            <w:pPr>
              <w:pStyle w:val="TAH"/>
              <w:keepNext w:val="0"/>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4CDC4BA" w14:textId="77777777" w:rsidR="00D560E2" w:rsidRPr="00D0162F" w:rsidRDefault="00D560E2" w:rsidP="006244E2">
            <w:pPr>
              <w:pStyle w:val="TAH"/>
              <w:keepNext w:val="0"/>
            </w:pPr>
            <w:r w:rsidRPr="00D0162F">
              <w:t>CSI-IM.3.1 TDD</w:t>
            </w:r>
          </w:p>
        </w:tc>
        <w:tc>
          <w:tcPr>
            <w:tcW w:w="1738" w:type="dxa"/>
            <w:tcBorders>
              <w:top w:val="single" w:sz="4" w:space="0" w:color="auto"/>
              <w:left w:val="single" w:sz="4" w:space="0" w:color="auto"/>
              <w:bottom w:val="single" w:sz="4" w:space="0" w:color="auto"/>
              <w:right w:val="single" w:sz="4" w:space="0" w:color="auto"/>
            </w:tcBorders>
            <w:vAlign w:val="center"/>
            <w:hideMark/>
          </w:tcPr>
          <w:p w14:paraId="3500C5D9" w14:textId="77777777" w:rsidR="00D560E2" w:rsidRPr="00D0162F" w:rsidRDefault="00D560E2" w:rsidP="006244E2">
            <w:pPr>
              <w:pStyle w:val="TAH"/>
              <w:keepNext w:val="0"/>
            </w:pPr>
            <w:r w:rsidRPr="00D0162F">
              <w:t>CSI-IM.3.2 TDD</w:t>
            </w:r>
          </w:p>
        </w:tc>
        <w:tc>
          <w:tcPr>
            <w:tcW w:w="1738" w:type="dxa"/>
            <w:tcBorders>
              <w:top w:val="single" w:sz="4" w:space="0" w:color="auto"/>
              <w:left w:val="single" w:sz="4" w:space="0" w:color="auto"/>
              <w:bottom w:val="single" w:sz="4" w:space="0" w:color="auto"/>
              <w:right w:val="single" w:sz="4" w:space="0" w:color="auto"/>
            </w:tcBorders>
            <w:vAlign w:val="center"/>
          </w:tcPr>
          <w:p w14:paraId="79B2EB19" w14:textId="77777777" w:rsidR="00D560E2" w:rsidRPr="00D0162F" w:rsidRDefault="00D560E2" w:rsidP="006244E2">
            <w:pPr>
              <w:pStyle w:val="TAH"/>
              <w:keepNext w:val="0"/>
            </w:pPr>
            <w:r w:rsidRPr="00D0162F">
              <w:t>CSI-IM.3.3 TDD</w:t>
            </w:r>
          </w:p>
        </w:tc>
      </w:tr>
      <w:tr w:rsidR="00D560E2" w:rsidRPr="00D0162F" w14:paraId="38133DFE"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64D17BAA" w14:textId="77777777" w:rsidR="00D560E2" w:rsidRPr="00D0162F" w:rsidRDefault="00D560E2" w:rsidP="006244E2">
            <w:pPr>
              <w:pStyle w:val="TAH"/>
            </w:pPr>
            <w:r w:rsidRPr="00D0162F">
              <w:t>Resource Typ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3820D76" w14:textId="77777777" w:rsidR="00D560E2" w:rsidRPr="00D0162F" w:rsidRDefault="00D560E2" w:rsidP="006244E2">
            <w:pPr>
              <w:pStyle w:val="TAH"/>
            </w:pPr>
            <w:r w:rsidRPr="00D0162F">
              <w:t>periodic</w:t>
            </w:r>
          </w:p>
        </w:tc>
        <w:tc>
          <w:tcPr>
            <w:tcW w:w="1738" w:type="dxa"/>
            <w:tcBorders>
              <w:top w:val="single" w:sz="4" w:space="0" w:color="auto"/>
              <w:left w:val="single" w:sz="4" w:space="0" w:color="auto"/>
              <w:bottom w:val="single" w:sz="4" w:space="0" w:color="auto"/>
              <w:right w:val="single" w:sz="4" w:space="0" w:color="auto"/>
            </w:tcBorders>
            <w:vAlign w:val="center"/>
            <w:hideMark/>
          </w:tcPr>
          <w:p w14:paraId="3F4B4681" w14:textId="77777777" w:rsidR="00D560E2" w:rsidRPr="00D0162F" w:rsidRDefault="00D560E2" w:rsidP="006244E2">
            <w:pPr>
              <w:pStyle w:val="TAH"/>
            </w:pPr>
            <w:r w:rsidRPr="00D0162F">
              <w:t>aperiodic</w:t>
            </w:r>
          </w:p>
        </w:tc>
        <w:tc>
          <w:tcPr>
            <w:tcW w:w="1738" w:type="dxa"/>
            <w:tcBorders>
              <w:top w:val="single" w:sz="4" w:space="0" w:color="auto"/>
              <w:left w:val="single" w:sz="4" w:space="0" w:color="auto"/>
              <w:bottom w:val="single" w:sz="4" w:space="0" w:color="auto"/>
              <w:right w:val="single" w:sz="4" w:space="0" w:color="auto"/>
            </w:tcBorders>
            <w:vAlign w:val="center"/>
          </w:tcPr>
          <w:p w14:paraId="45DC8626" w14:textId="77777777" w:rsidR="00D560E2" w:rsidRPr="00D0162F" w:rsidRDefault="00D560E2" w:rsidP="006244E2">
            <w:pPr>
              <w:pStyle w:val="TAH"/>
            </w:pPr>
            <w:r w:rsidRPr="00D0162F">
              <w:t>periodic</w:t>
            </w:r>
          </w:p>
        </w:tc>
      </w:tr>
      <w:tr w:rsidR="00D560E2" w:rsidRPr="00D0162F" w14:paraId="5FCEA768"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553DF91D" w14:textId="77777777" w:rsidR="00D560E2" w:rsidRPr="00D0162F" w:rsidRDefault="00D560E2" w:rsidP="006244E2">
            <w:pPr>
              <w:pStyle w:val="TAH"/>
              <w:keepNext w:val="0"/>
              <w:rPr>
                <w:rFonts w:cs="Arial"/>
              </w:rPr>
            </w:pPr>
            <w:r w:rsidRPr="00D0162F">
              <w:rPr>
                <w:rFonts w:cs="Arial"/>
              </w:rPr>
              <w:t>Resource Set Config</w:t>
            </w:r>
          </w:p>
        </w:tc>
        <w:tc>
          <w:tcPr>
            <w:tcW w:w="1701" w:type="dxa"/>
            <w:tcBorders>
              <w:top w:val="single" w:sz="4" w:space="0" w:color="auto"/>
              <w:left w:val="single" w:sz="4" w:space="0" w:color="auto"/>
              <w:bottom w:val="single" w:sz="4" w:space="0" w:color="auto"/>
              <w:right w:val="single" w:sz="4" w:space="0" w:color="auto"/>
            </w:tcBorders>
            <w:vAlign w:val="center"/>
          </w:tcPr>
          <w:p w14:paraId="458A9E15" w14:textId="77777777" w:rsidR="00D560E2" w:rsidRPr="00D0162F" w:rsidRDefault="00D560E2" w:rsidP="006244E2">
            <w:pPr>
              <w:pStyle w:val="TAH"/>
              <w:keepNext w:val="0"/>
              <w:rPr>
                <w:rFonts w:cs="Arial"/>
              </w:rPr>
            </w:pPr>
          </w:p>
        </w:tc>
        <w:tc>
          <w:tcPr>
            <w:tcW w:w="1738" w:type="dxa"/>
            <w:tcBorders>
              <w:top w:val="single" w:sz="4" w:space="0" w:color="auto"/>
              <w:left w:val="single" w:sz="4" w:space="0" w:color="auto"/>
              <w:bottom w:val="single" w:sz="4" w:space="0" w:color="auto"/>
              <w:right w:val="single" w:sz="4" w:space="0" w:color="auto"/>
            </w:tcBorders>
            <w:vAlign w:val="center"/>
          </w:tcPr>
          <w:p w14:paraId="71DF6F95" w14:textId="77777777" w:rsidR="00D560E2" w:rsidRPr="00D0162F" w:rsidRDefault="00D560E2" w:rsidP="006244E2">
            <w:pPr>
              <w:pStyle w:val="TAH"/>
              <w:keepNext w:val="0"/>
              <w:rPr>
                <w:rFonts w:cs="Arial"/>
              </w:rPr>
            </w:pPr>
          </w:p>
        </w:tc>
        <w:tc>
          <w:tcPr>
            <w:tcW w:w="1738" w:type="dxa"/>
            <w:tcBorders>
              <w:top w:val="single" w:sz="4" w:space="0" w:color="auto"/>
              <w:left w:val="single" w:sz="4" w:space="0" w:color="auto"/>
              <w:bottom w:val="single" w:sz="4" w:space="0" w:color="auto"/>
              <w:right w:val="single" w:sz="4" w:space="0" w:color="auto"/>
            </w:tcBorders>
            <w:vAlign w:val="center"/>
          </w:tcPr>
          <w:p w14:paraId="23C88CCF" w14:textId="77777777" w:rsidR="00D560E2" w:rsidRPr="00D0162F" w:rsidRDefault="00D560E2" w:rsidP="006244E2">
            <w:pPr>
              <w:pStyle w:val="TAH"/>
              <w:keepNext w:val="0"/>
              <w:rPr>
                <w:rFonts w:cs="Arial"/>
              </w:rPr>
            </w:pPr>
          </w:p>
        </w:tc>
      </w:tr>
      <w:tr w:rsidR="00D560E2" w:rsidRPr="00D0162F" w14:paraId="733DFBD9"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15F92231" w14:textId="77777777" w:rsidR="00D560E2" w:rsidRPr="00D0162F" w:rsidRDefault="00D560E2" w:rsidP="006244E2">
            <w:pPr>
              <w:pStyle w:val="TAL"/>
              <w:keepNext w:val="0"/>
              <w:rPr>
                <w:rFonts w:cs="Arial"/>
                <w:i/>
              </w:rPr>
            </w:pPr>
            <w:r w:rsidRPr="00D0162F">
              <w:t>csi-IM-ResourceSet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1A16A60"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787A9DAB"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tcPr>
          <w:p w14:paraId="12FF9D30" w14:textId="77777777" w:rsidR="00D560E2" w:rsidRPr="00D0162F" w:rsidRDefault="00D560E2" w:rsidP="006244E2">
            <w:pPr>
              <w:pStyle w:val="TAL"/>
              <w:keepNext w:val="0"/>
              <w:rPr>
                <w:rFonts w:cs="Arial"/>
              </w:rPr>
            </w:pPr>
            <w:r w:rsidRPr="00D0162F">
              <w:rPr>
                <w:rFonts w:cs="Arial"/>
              </w:rPr>
              <w:t>0</w:t>
            </w:r>
          </w:p>
        </w:tc>
      </w:tr>
      <w:tr w:rsidR="00D560E2" w:rsidRPr="00D0162F" w14:paraId="41C1AB50"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2BF3A3A0" w14:textId="77777777" w:rsidR="00D560E2" w:rsidRPr="00D0162F" w:rsidRDefault="00D560E2" w:rsidP="006244E2">
            <w:pPr>
              <w:pStyle w:val="TAL"/>
              <w:keepNext w:val="0"/>
              <w:jc w:val="center"/>
              <w:rPr>
                <w:b/>
              </w:rPr>
            </w:pPr>
            <w:r w:rsidRPr="00D0162F">
              <w:rPr>
                <w:b/>
              </w:rPr>
              <w:t>Resource Config</w:t>
            </w:r>
          </w:p>
        </w:tc>
        <w:tc>
          <w:tcPr>
            <w:tcW w:w="1701" w:type="dxa"/>
            <w:tcBorders>
              <w:top w:val="single" w:sz="4" w:space="0" w:color="auto"/>
              <w:left w:val="single" w:sz="4" w:space="0" w:color="auto"/>
              <w:bottom w:val="single" w:sz="4" w:space="0" w:color="auto"/>
              <w:right w:val="single" w:sz="4" w:space="0" w:color="auto"/>
            </w:tcBorders>
            <w:vAlign w:val="center"/>
          </w:tcPr>
          <w:p w14:paraId="3CD90B44" w14:textId="77777777" w:rsidR="00D560E2" w:rsidRPr="00D0162F" w:rsidRDefault="00D560E2" w:rsidP="006244E2">
            <w:pPr>
              <w:pStyle w:val="TAL"/>
              <w:keepNext w:val="0"/>
              <w:rPr>
                <w:rFonts w:cs="Arial"/>
              </w:rPr>
            </w:pPr>
          </w:p>
        </w:tc>
        <w:tc>
          <w:tcPr>
            <w:tcW w:w="1738" w:type="dxa"/>
            <w:tcBorders>
              <w:top w:val="single" w:sz="4" w:space="0" w:color="auto"/>
              <w:left w:val="single" w:sz="4" w:space="0" w:color="auto"/>
              <w:bottom w:val="single" w:sz="4" w:space="0" w:color="auto"/>
              <w:right w:val="single" w:sz="4" w:space="0" w:color="auto"/>
            </w:tcBorders>
            <w:vAlign w:val="center"/>
          </w:tcPr>
          <w:p w14:paraId="6D91F6E2" w14:textId="77777777" w:rsidR="00D560E2" w:rsidRPr="00D0162F" w:rsidRDefault="00D560E2" w:rsidP="006244E2">
            <w:pPr>
              <w:pStyle w:val="TAL"/>
              <w:keepNext w:val="0"/>
              <w:rPr>
                <w:rFonts w:cs="Arial"/>
              </w:rPr>
            </w:pPr>
          </w:p>
        </w:tc>
        <w:tc>
          <w:tcPr>
            <w:tcW w:w="1738" w:type="dxa"/>
            <w:tcBorders>
              <w:top w:val="single" w:sz="4" w:space="0" w:color="auto"/>
              <w:left w:val="single" w:sz="4" w:space="0" w:color="auto"/>
              <w:bottom w:val="single" w:sz="4" w:space="0" w:color="auto"/>
              <w:right w:val="single" w:sz="4" w:space="0" w:color="auto"/>
            </w:tcBorders>
            <w:vAlign w:val="center"/>
          </w:tcPr>
          <w:p w14:paraId="13B92B60" w14:textId="77777777" w:rsidR="00D560E2" w:rsidRPr="00D0162F" w:rsidRDefault="00D560E2" w:rsidP="006244E2">
            <w:pPr>
              <w:pStyle w:val="TAL"/>
              <w:keepNext w:val="0"/>
              <w:rPr>
                <w:rFonts w:cs="Arial"/>
              </w:rPr>
            </w:pPr>
          </w:p>
        </w:tc>
      </w:tr>
      <w:tr w:rsidR="00D560E2" w:rsidRPr="00D0162F" w14:paraId="3683EBF0" w14:textId="77777777" w:rsidTr="006244E2">
        <w:trPr>
          <w:trHeight w:val="927"/>
          <w:jc w:val="center"/>
        </w:trPr>
        <w:tc>
          <w:tcPr>
            <w:tcW w:w="3076" w:type="dxa"/>
            <w:vMerge w:val="restart"/>
            <w:tcBorders>
              <w:top w:val="single" w:sz="4" w:space="0" w:color="auto"/>
              <w:left w:val="single" w:sz="4" w:space="0" w:color="auto"/>
              <w:bottom w:val="single" w:sz="4" w:space="0" w:color="auto"/>
              <w:right w:val="single" w:sz="4" w:space="0" w:color="auto"/>
            </w:tcBorders>
            <w:vAlign w:val="center"/>
            <w:hideMark/>
          </w:tcPr>
          <w:p w14:paraId="3DD5E0B3" w14:textId="77777777" w:rsidR="00D560E2" w:rsidRPr="00D0162F" w:rsidRDefault="00D560E2" w:rsidP="006244E2">
            <w:pPr>
              <w:pStyle w:val="TAL"/>
              <w:keepNext w:val="0"/>
            </w:pPr>
            <w:r w:rsidRPr="00D0162F">
              <w:t>csi-IM-ResourceId</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119F530" w14:textId="77777777" w:rsidR="00D560E2" w:rsidRPr="00D0162F" w:rsidRDefault="00D560E2" w:rsidP="006244E2">
            <w:pPr>
              <w:pStyle w:val="TAL"/>
              <w:keepNext w:val="0"/>
              <w:rPr>
                <w:rFonts w:cs="Arial"/>
              </w:rPr>
            </w:pPr>
            <w:r w:rsidRPr="00D0162F">
              <w:rPr>
                <w:rFonts w:cs="Arial"/>
              </w:rPr>
              <w:t>0 for resource #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6BE01B2F" w14:textId="77777777" w:rsidR="00D560E2" w:rsidRPr="00D0162F" w:rsidRDefault="00D560E2" w:rsidP="006244E2">
            <w:pPr>
              <w:pStyle w:val="TAL"/>
              <w:keepNext w:val="0"/>
              <w:rPr>
                <w:rFonts w:cs="Arial"/>
              </w:rPr>
            </w:pPr>
            <w:r w:rsidRPr="00D0162F">
              <w:rPr>
                <w:rFonts w:cs="Arial"/>
              </w:rPr>
              <w:t>10 for resource #0</w:t>
            </w:r>
          </w:p>
        </w:tc>
        <w:tc>
          <w:tcPr>
            <w:tcW w:w="1738" w:type="dxa"/>
            <w:tcBorders>
              <w:top w:val="single" w:sz="4" w:space="0" w:color="auto"/>
              <w:left w:val="single" w:sz="4" w:space="0" w:color="auto"/>
              <w:right w:val="single" w:sz="4" w:space="0" w:color="auto"/>
            </w:tcBorders>
            <w:vAlign w:val="center"/>
          </w:tcPr>
          <w:p w14:paraId="0F7FD7BB" w14:textId="77777777" w:rsidR="00D560E2" w:rsidRPr="00D0162F" w:rsidRDefault="00D560E2" w:rsidP="006244E2">
            <w:pPr>
              <w:pStyle w:val="TAL"/>
              <w:keepNext w:val="0"/>
              <w:rPr>
                <w:rFonts w:cs="Arial"/>
              </w:rPr>
            </w:pPr>
            <w:r w:rsidRPr="00D0162F">
              <w:rPr>
                <w:rFonts w:cs="Arial"/>
              </w:rPr>
              <w:t>2 for resource #0</w:t>
            </w:r>
          </w:p>
        </w:tc>
      </w:tr>
      <w:tr w:rsidR="00D560E2" w:rsidRPr="00D0162F" w14:paraId="697730DF" w14:textId="77777777" w:rsidTr="006244E2">
        <w:trPr>
          <w:trHeight w:val="950"/>
          <w:jc w:val="center"/>
        </w:trPr>
        <w:tc>
          <w:tcPr>
            <w:tcW w:w="3076" w:type="dxa"/>
            <w:vMerge/>
            <w:tcBorders>
              <w:top w:val="single" w:sz="4" w:space="0" w:color="auto"/>
              <w:left w:val="single" w:sz="4" w:space="0" w:color="auto"/>
              <w:bottom w:val="single" w:sz="4" w:space="0" w:color="auto"/>
              <w:right w:val="single" w:sz="4" w:space="0" w:color="auto"/>
            </w:tcBorders>
            <w:vAlign w:val="center"/>
            <w:hideMark/>
          </w:tcPr>
          <w:p w14:paraId="7DFF2934" w14:textId="77777777" w:rsidR="00D560E2" w:rsidRPr="00D0162F" w:rsidRDefault="00D560E2" w:rsidP="006244E2">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0DCB9FC" w14:textId="77777777" w:rsidR="00D560E2" w:rsidRPr="00D0162F" w:rsidRDefault="00D560E2" w:rsidP="006244E2">
            <w:pPr>
              <w:pStyle w:val="TAL"/>
              <w:keepNext w:val="0"/>
              <w:rPr>
                <w:rFonts w:cs="Arial"/>
              </w:rPr>
            </w:pPr>
            <w:r w:rsidRPr="00D0162F">
              <w:rPr>
                <w:rFonts w:cs="Arial"/>
              </w:rPr>
              <w:t>1 for resource #1</w:t>
            </w:r>
          </w:p>
        </w:tc>
        <w:tc>
          <w:tcPr>
            <w:tcW w:w="1738" w:type="dxa"/>
            <w:tcBorders>
              <w:top w:val="single" w:sz="4" w:space="0" w:color="auto"/>
              <w:left w:val="single" w:sz="4" w:space="0" w:color="auto"/>
              <w:bottom w:val="single" w:sz="4" w:space="0" w:color="auto"/>
              <w:right w:val="single" w:sz="4" w:space="0" w:color="auto"/>
            </w:tcBorders>
            <w:vAlign w:val="center"/>
            <w:hideMark/>
          </w:tcPr>
          <w:p w14:paraId="6ED7C964" w14:textId="77777777" w:rsidR="00D560E2" w:rsidRPr="00D0162F" w:rsidRDefault="00D560E2" w:rsidP="006244E2">
            <w:pPr>
              <w:pStyle w:val="TAL"/>
              <w:keepNext w:val="0"/>
              <w:rPr>
                <w:rFonts w:cs="Arial"/>
              </w:rPr>
            </w:pPr>
            <w:r w:rsidRPr="00D0162F">
              <w:rPr>
                <w:rFonts w:cs="Arial"/>
              </w:rPr>
              <w:t>11 for resource #1</w:t>
            </w:r>
          </w:p>
        </w:tc>
        <w:tc>
          <w:tcPr>
            <w:tcW w:w="1738" w:type="dxa"/>
            <w:tcBorders>
              <w:top w:val="single" w:sz="4" w:space="0" w:color="auto"/>
              <w:left w:val="single" w:sz="4" w:space="0" w:color="auto"/>
              <w:right w:val="single" w:sz="4" w:space="0" w:color="auto"/>
            </w:tcBorders>
            <w:vAlign w:val="center"/>
          </w:tcPr>
          <w:p w14:paraId="67560127" w14:textId="77777777" w:rsidR="00D560E2" w:rsidRPr="00D0162F" w:rsidRDefault="00D560E2" w:rsidP="006244E2">
            <w:pPr>
              <w:pStyle w:val="TAL"/>
              <w:keepNext w:val="0"/>
              <w:rPr>
                <w:rFonts w:cs="Arial"/>
              </w:rPr>
            </w:pPr>
            <w:r w:rsidRPr="00D0162F">
              <w:rPr>
                <w:rFonts w:cs="Arial"/>
              </w:rPr>
              <w:t>3 for resource #1</w:t>
            </w:r>
          </w:p>
        </w:tc>
      </w:tr>
      <w:tr w:rsidR="00D560E2" w:rsidRPr="00D0162F" w14:paraId="79847390" w14:textId="77777777" w:rsidTr="006244E2">
        <w:trPr>
          <w:trHeight w:val="230"/>
          <w:jc w:val="center"/>
        </w:trPr>
        <w:tc>
          <w:tcPr>
            <w:tcW w:w="3076" w:type="dxa"/>
            <w:tcBorders>
              <w:top w:val="single" w:sz="4" w:space="0" w:color="auto"/>
              <w:left w:val="single" w:sz="4" w:space="0" w:color="auto"/>
              <w:bottom w:val="single" w:sz="4" w:space="0" w:color="auto"/>
              <w:right w:val="single" w:sz="4" w:space="0" w:color="auto"/>
            </w:tcBorders>
            <w:vAlign w:val="center"/>
          </w:tcPr>
          <w:p w14:paraId="1C9AD6F2" w14:textId="77777777" w:rsidR="00D560E2" w:rsidRPr="00D0162F" w:rsidRDefault="00D560E2" w:rsidP="006244E2">
            <w:pPr>
              <w:spacing w:after="0"/>
              <w:rPr>
                <w:rFonts w:ascii="Arial" w:hAnsi="Arial"/>
                <w:sz w:val="18"/>
              </w:rPr>
            </w:pPr>
            <w:r w:rsidRPr="00D0162F">
              <w:rPr>
                <w:rFonts w:ascii="Arial" w:hAnsi="Arial"/>
                <w:sz w:val="18"/>
              </w:rPr>
              <w:t>csi-IM-ResourceElementPattern</w:t>
            </w:r>
          </w:p>
        </w:tc>
        <w:tc>
          <w:tcPr>
            <w:tcW w:w="0" w:type="auto"/>
            <w:tcBorders>
              <w:top w:val="single" w:sz="4" w:space="0" w:color="auto"/>
              <w:left w:val="single" w:sz="4" w:space="0" w:color="auto"/>
              <w:bottom w:val="single" w:sz="4" w:space="0" w:color="auto"/>
              <w:right w:val="single" w:sz="4" w:space="0" w:color="auto"/>
            </w:tcBorders>
            <w:vAlign w:val="center"/>
          </w:tcPr>
          <w:p w14:paraId="7B34C605" w14:textId="77777777" w:rsidR="00D560E2" w:rsidRPr="00D0162F" w:rsidRDefault="00D560E2" w:rsidP="006244E2">
            <w:pPr>
              <w:spacing w:after="0"/>
              <w:rPr>
                <w:rFonts w:ascii="Arial" w:hAnsi="Arial" w:cs="Arial"/>
                <w:sz w:val="18"/>
              </w:rPr>
            </w:pPr>
            <w:r w:rsidRPr="00D0162F">
              <w:rPr>
                <w:rFonts w:ascii="Arial" w:hAnsi="Arial" w:cs="Arial"/>
                <w:sz w:val="18"/>
              </w:rPr>
              <w:t>pattern1</w:t>
            </w:r>
          </w:p>
        </w:tc>
        <w:tc>
          <w:tcPr>
            <w:tcW w:w="0" w:type="auto"/>
            <w:tcBorders>
              <w:top w:val="single" w:sz="4" w:space="0" w:color="auto"/>
              <w:left w:val="single" w:sz="4" w:space="0" w:color="auto"/>
              <w:bottom w:val="single" w:sz="4" w:space="0" w:color="auto"/>
              <w:right w:val="single" w:sz="4" w:space="0" w:color="auto"/>
            </w:tcBorders>
            <w:vAlign w:val="center"/>
          </w:tcPr>
          <w:p w14:paraId="329DB24A" w14:textId="77777777" w:rsidR="00D560E2" w:rsidRPr="00D0162F" w:rsidRDefault="00D560E2" w:rsidP="006244E2">
            <w:pPr>
              <w:spacing w:after="0"/>
              <w:rPr>
                <w:rFonts w:ascii="Arial" w:hAnsi="Arial" w:cs="Arial"/>
                <w:sz w:val="18"/>
              </w:rPr>
            </w:pPr>
            <w:r w:rsidRPr="00D0162F">
              <w:rPr>
                <w:rFonts w:ascii="Arial" w:hAnsi="Arial" w:cs="Arial"/>
                <w:sz w:val="18"/>
              </w:rPr>
              <w:t>pattern1</w:t>
            </w:r>
          </w:p>
        </w:tc>
        <w:tc>
          <w:tcPr>
            <w:tcW w:w="0" w:type="auto"/>
            <w:tcBorders>
              <w:top w:val="single" w:sz="4" w:space="0" w:color="auto"/>
              <w:left w:val="single" w:sz="4" w:space="0" w:color="auto"/>
              <w:bottom w:val="single" w:sz="4" w:space="0" w:color="auto"/>
              <w:right w:val="single" w:sz="4" w:space="0" w:color="auto"/>
            </w:tcBorders>
            <w:vAlign w:val="center"/>
          </w:tcPr>
          <w:p w14:paraId="66CDA01D" w14:textId="77777777" w:rsidR="00D560E2" w:rsidRPr="00D0162F" w:rsidRDefault="00D560E2" w:rsidP="006244E2">
            <w:pPr>
              <w:spacing w:after="0"/>
              <w:rPr>
                <w:rFonts w:ascii="Arial" w:hAnsi="Arial" w:cs="Arial"/>
                <w:sz w:val="18"/>
              </w:rPr>
            </w:pPr>
            <w:r w:rsidRPr="00D0162F">
              <w:rPr>
                <w:rFonts w:ascii="Arial" w:hAnsi="Arial" w:cs="Arial"/>
                <w:sz w:val="18"/>
              </w:rPr>
              <w:t>pattern1</w:t>
            </w:r>
          </w:p>
        </w:tc>
      </w:tr>
      <w:tr w:rsidR="00D560E2" w:rsidRPr="00D0162F" w14:paraId="32DCCFA3" w14:textId="77777777" w:rsidTr="006244E2">
        <w:trPr>
          <w:trHeight w:val="230"/>
          <w:jc w:val="center"/>
        </w:trPr>
        <w:tc>
          <w:tcPr>
            <w:tcW w:w="3076" w:type="dxa"/>
            <w:tcBorders>
              <w:top w:val="single" w:sz="4" w:space="0" w:color="auto"/>
              <w:left w:val="single" w:sz="4" w:space="0" w:color="auto"/>
              <w:bottom w:val="single" w:sz="4" w:space="0" w:color="auto"/>
              <w:right w:val="single" w:sz="4" w:space="0" w:color="auto"/>
            </w:tcBorders>
            <w:vAlign w:val="center"/>
          </w:tcPr>
          <w:p w14:paraId="69526541" w14:textId="77777777" w:rsidR="00D560E2" w:rsidRPr="00D0162F" w:rsidRDefault="00D560E2" w:rsidP="006244E2">
            <w:pPr>
              <w:spacing w:after="0"/>
              <w:rPr>
                <w:rFonts w:ascii="Arial" w:hAnsi="Arial"/>
                <w:sz w:val="18"/>
              </w:rPr>
            </w:pPr>
            <w:r w:rsidRPr="00D0162F">
              <w:rPr>
                <w:rFonts w:ascii="Arial" w:hAnsi="Arial"/>
                <w:sz w:val="18"/>
              </w:rPr>
              <w:t>subcarrierLocation-p1</w:t>
            </w:r>
          </w:p>
        </w:tc>
        <w:tc>
          <w:tcPr>
            <w:tcW w:w="0" w:type="auto"/>
            <w:tcBorders>
              <w:top w:val="single" w:sz="4" w:space="0" w:color="auto"/>
              <w:left w:val="single" w:sz="4" w:space="0" w:color="auto"/>
              <w:bottom w:val="single" w:sz="4" w:space="0" w:color="auto"/>
              <w:right w:val="single" w:sz="4" w:space="0" w:color="auto"/>
            </w:tcBorders>
            <w:vAlign w:val="center"/>
          </w:tcPr>
          <w:p w14:paraId="190357E4" w14:textId="77777777" w:rsidR="00D560E2" w:rsidRPr="00D0162F" w:rsidRDefault="00D560E2" w:rsidP="006244E2">
            <w:pPr>
              <w:spacing w:after="0"/>
              <w:rPr>
                <w:rFonts w:ascii="Arial" w:hAnsi="Arial" w:cs="Arial"/>
                <w:sz w:val="18"/>
              </w:rPr>
            </w:pPr>
            <w:r w:rsidRPr="00D0162F">
              <w:rPr>
                <w:rFonts w:ascii="Arial" w:hAnsi="Arial" w:cs="Arial"/>
                <w:sz w:val="18"/>
              </w:rPr>
              <w:t>s0</w:t>
            </w:r>
          </w:p>
        </w:tc>
        <w:tc>
          <w:tcPr>
            <w:tcW w:w="0" w:type="auto"/>
            <w:tcBorders>
              <w:top w:val="single" w:sz="4" w:space="0" w:color="auto"/>
              <w:left w:val="single" w:sz="4" w:space="0" w:color="auto"/>
              <w:bottom w:val="single" w:sz="4" w:space="0" w:color="auto"/>
              <w:right w:val="single" w:sz="4" w:space="0" w:color="auto"/>
            </w:tcBorders>
            <w:vAlign w:val="center"/>
          </w:tcPr>
          <w:p w14:paraId="304F812C" w14:textId="77777777" w:rsidR="00D560E2" w:rsidRPr="00D0162F" w:rsidRDefault="00D560E2" w:rsidP="006244E2">
            <w:pPr>
              <w:spacing w:after="0"/>
              <w:rPr>
                <w:rFonts w:ascii="Arial" w:hAnsi="Arial" w:cs="Arial"/>
                <w:sz w:val="18"/>
              </w:rPr>
            </w:pPr>
            <w:r w:rsidRPr="00D0162F">
              <w:rPr>
                <w:rFonts w:ascii="Arial" w:hAnsi="Arial" w:cs="Arial"/>
                <w:sz w:val="18"/>
              </w:rPr>
              <w:t>s0</w:t>
            </w:r>
          </w:p>
        </w:tc>
        <w:tc>
          <w:tcPr>
            <w:tcW w:w="0" w:type="auto"/>
            <w:tcBorders>
              <w:top w:val="single" w:sz="4" w:space="0" w:color="auto"/>
              <w:left w:val="single" w:sz="4" w:space="0" w:color="auto"/>
              <w:bottom w:val="single" w:sz="4" w:space="0" w:color="auto"/>
              <w:right w:val="single" w:sz="4" w:space="0" w:color="auto"/>
            </w:tcBorders>
            <w:vAlign w:val="center"/>
          </w:tcPr>
          <w:p w14:paraId="751B496D" w14:textId="77777777" w:rsidR="00D560E2" w:rsidRPr="00D0162F" w:rsidRDefault="00D560E2" w:rsidP="006244E2">
            <w:pPr>
              <w:spacing w:after="0"/>
              <w:rPr>
                <w:rFonts w:ascii="Arial" w:hAnsi="Arial" w:cs="Arial"/>
                <w:sz w:val="18"/>
              </w:rPr>
            </w:pPr>
            <w:r w:rsidRPr="00D0162F">
              <w:rPr>
                <w:rFonts w:ascii="Arial" w:hAnsi="Arial" w:cs="Arial"/>
                <w:sz w:val="18"/>
              </w:rPr>
              <w:t>s0</w:t>
            </w:r>
          </w:p>
        </w:tc>
      </w:tr>
      <w:tr w:rsidR="00D560E2" w:rsidRPr="00D0162F" w14:paraId="5293CE78" w14:textId="77777777" w:rsidTr="006244E2">
        <w:trPr>
          <w:trHeight w:val="230"/>
          <w:jc w:val="center"/>
        </w:trPr>
        <w:tc>
          <w:tcPr>
            <w:tcW w:w="3076" w:type="dxa"/>
            <w:vMerge w:val="restart"/>
            <w:tcBorders>
              <w:top w:val="single" w:sz="4" w:space="0" w:color="auto"/>
              <w:left w:val="single" w:sz="4" w:space="0" w:color="auto"/>
              <w:right w:val="single" w:sz="4" w:space="0" w:color="auto"/>
            </w:tcBorders>
            <w:vAlign w:val="center"/>
          </w:tcPr>
          <w:p w14:paraId="5C166F90" w14:textId="77777777" w:rsidR="00D560E2" w:rsidRPr="00D0162F" w:rsidRDefault="00D560E2" w:rsidP="006244E2">
            <w:pPr>
              <w:spacing w:after="0"/>
              <w:rPr>
                <w:rFonts w:ascii="Arial" w:hAnsi="Arial"/>
                <w:sz w:val="18"/>
              </w:rPr>
            </w:pPr>
            <w:r w:rsidRPr="00D0162F">
              <w:rPr>
                <w:rFonts w:ascii="Arial" w:hAnsi="Arial"/>
                <w:sz w:val="18"/>
              </w:rPr>
              <w:t>symbolLocation-p1</w:t>
            </w:r>
          </w:p>
        </w:tc>
        <w:tc>
          <w:tcPr>
            <w:tcW w:w="0" w:type="auto"/>
            <w:tcBorders>
              <w:top w:val="single" w:sz="4" w:space="0" w:color="auto"/>
              <w:left w:val="single" w:sz="4" w:space="0" w:color="auto"/>
              <w:bottom w:val="single" w:sz="4" w:space="0" w:color="auto"/>
              <w:right w:val="single" w:sz="4" w:space="0" w:color="auto"/>
            </w:tcBorders>
            <w:vAlign w:val="center"/>
          </w:tcPr>
          <w:p w14:paraId="63C2CEDD"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6 for resource #0</w:t>
            </w:r>
          </w:p>
        </w:tc>
        <w:tc>
          <w:tcPr>
            <w:tcW w:w="0" w:type="auto"/>
            <w:tcBorders>
              <w:top w:val="single" w:sz="4" w:space="0" w:color="auto"/>
              <w:left w:val="single" w:sz="4" w:space="0" w:color="auto"/>
              <w:bottom w:val="single" w:sz="4" w:space="0" w:color="auto"/>
              <w:right w:val="single" w:sz="4" w:space="0" w:color="auto"/>
            </w:tcBorders>
            <w:vAlign w:val="center"/>
          </w:tcPr>
          <w:p w14:paraId="4386CF2C"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7 for resource #0</w:t>
            </w:r>
          </w:p>
        </w:tc>
        <w:tc>
          <w:tcPr>
            <w:tcW w:w="0" w:type="auto"/>
            <w:tcBorders>
              <w:top w:val="single" w:sz="4" w:space="0" w:color="auto"/>
              <w:left w:val="single" w:sz="4" w:space="0" w:color="auto"/>
              <w:bottom w:val="single" w:sz="4" w:space="0" w:color="auto"/>
              <w:right w:val="single" w:sz="4" w:space="0" w:color="auto"/>
            </w:tcBorders>
            <w:vAlign w:val="center"/>
          </w:tcPr>
          <w:p w14:paraId="25C6B17D"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6 for resource #0</w:t>
            </w:r>
          </w:p>
        </w:tc>
      </w:tr>
      <w:tr w:rsidR="00D560E2" w:rsidRPr="00D0162F" w14:paraId="48766AF4" w14:textId="77777777" w:rsidTr="006244E2">
        <w:trPr>
          <w:trHeight w:val="230"/>
          <w:jc w:val="center"/>
        </w:trPr>
        <w:tc>
          <w:tcPr>
            <w:tcW w:w="3076" w:type="dxa"/>
            <w:vMerge/>
            <w:tcBorders>
              <w:left w:val="single" w:sz="4" w:space="0" w:color="auto"/>
              <w:bottom w:val="single" w:sz="4" w:space="0" w:color="auto"/>
              <w:right w:val="single" w:sz="4" w:space="0" w:color="auto"/>
            </w:tcBorders>
            <w:vAlign w:val="center"/>
          </w:tcPr>
          <w:p w14:paraId="0B64A511" w14:textId="77777777" w:rsidR="00D560E2" w:rsidRPr="00D0162F" w:rsidRDefault="00D560E2" w:rsidP="006244E2">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F1D3DFD"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0 for resource #1</w:t>
            </w:r>
          </w:p>
        </w:tc>
        <w:tc>
          <w:tcPr>
            <w:tcW w:w="0" w:type="auto"/>
            <w:tcBorders>
              <w:top w:val="single" w:sz="4" w:space="0" w:color="auto"/>
              <w:left w:val="single" w:sz="4" w:space="0" w:color="auto"/>
              <w:bottom w:val="single" w:sz="4" w:space="0" w:color="auto"/>
              <w:right w:val="single" w:sz="4" w:space="0" w:color="auto"/>
            </w:tcBorders>
            <w:vAlign w:val="center"/>
          </w:tcPr>
          <w:p w14:paraId="0FDFF153"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1 for resource #1</w:t>
            </w:r>
          </w:p>
        </w:tc>
        <w:tc>
          <w:tcPr>
            <w:tcW w:w="0" w:type="auto"/>
            <w:tcBorders>
              <w:top w:val="single" w:sz="4" w:space="0" w:color="auto"/>
              <w:left w:val="single" w:sz="4" w:space="0" w:color="auto"/>
              <w:bottom w:val="single" w:sz="4" w:space="0" w:color="auto"/>
              <w:right w:val="single" w:sz="4" w:space="0" w:color="auto"/>
            </w:tcBorders>
            <w:vAlign w:val="center"/>
          </w:tcPr>
          <w:p w14:paraId="1D39AB89"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0 for resource #1</w:t>
            </w:r>
          </w:p>
        </w:tc>
      </w:tr>
      <w:tr w:rsidR="00D560E2" w:rsidRPr="00D0162F" w14:paraId="478C85D6" w14:textId="77777777" w:rsidTr="006244E2">
        <w:trPr>
          <w:trHeight w:val="271"/>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01F1F7B9" w14:textId="77777777" w:rsidR="00D560E2" w:rsidRPr="00D0162F" w:rsidRDefault="00D560E2" w:rsidP="006244E2">
            <w:pPr>
              <w:pStyle w:val="TAL"/>
              <w:keepNext w:val="0"/>
              <w:rPr>
                <w:rFonts w:cs="Arial"/>
                <w:i/>
              </w:rPr>
            </w:pPr>
            <w:r w:rsidRPr="00D0162F">
              <w:t>Period (slot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AB928F5" w14:textId="77777777" w:rsidR="00D560E2" w:rsidRPr="00D0162F" w:rsidRDefault="00D560E2" w:rsidP="006244E2">
            <w:pPr>
              <w:pStyle w:val="TAL"/>
              <w:keepNext w:val="0"/>
              <w:rPr>
                <w:rFonts w:cs="Arial"/>
              </w:rPr>
            </w:pPr>
            <w:r w:rsidRPr="00D0162F">
              <w:rPr>
                <w:rFonts w:cs="Arial"/>
              </w:rPr>
              <w:t>slot16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6C65140C" w14:textId="77777777" w:rsidR="00D560E2" w:rsidRPr="00D0162F" w:rsidRDefault="00D560E2" w:rsidP="006244E2">
            <w:pPr>
              <w:pStyle w:val="TAL"/>
              <w:keepNext w:val="0"/>
              <w:rPr>
                <w:rFonts w:cs="Arial"/>
              </w:rPr>
            </w:pPr>
            <w:r w:rsidRPr="00D0162F">
              <w:rPr>
                <w:rFonts w:cs="Arial"/>
              </w:rPr>
              <w:t>n.a.</w:t>
            </w:r>
          </w:p>
        </w:tc>
        <w:tc>
          <w:tcPr>
            <w:tcW w:w="1738" w:type="dxa"/>
            <w:tcBorders>
              <w:top w:val="single" w:sz="4" w:space="0" w:color="auto"/>
              <w:left w:val="single" w:sz="4" w:space="0" w:color="auto"/>
              <w:bottom w:val="single" w:sz="4" w:space="0" w:color="auto"/>
              <w:right w:val="single" w:sz="4" w:space="0" w:color="auto"/>
            </w:tcBorders>
            <w:vAlign w:val="center"/>
          </w:tcPr>
          <w:p w14:paraId="7CBF076B" w14:textId="77777777" w:rsidR="00D560E2" w:rsidRPr="00D0162F" w:rsidRDefault="00D560E2" w:rsidP="006244E2">
            <w:pPr>
              <w:pStyle w:val="TAL"/>
              <w:keepNext w:val="0"/>
              <w:rPr>
                <w:rFonts w:cs="Arial"/>
              </w:rPr>
            </w:pPr>
            <w:r w:rsidRPr="00D0162F">
              <w:rPr>
                <w:rFonts w:cs="Arial"/>
              </w:rPr>
              <w:t>slot80</w:t>
            </w:r>
          </w:p>
        </w:tc>
      </w:tr>
      <w:tr w:rsidR="00D560E2" w:rsidRPr="00D0162F" w14:paraId="19E42DE4" w14:textId="77777777" w:rsidTr="006244E2">
        <w:trPr>
          <w:trHeight w:val="263"/>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74F74738" w14:textId="77777777" w:rsidR="00D560E2" w:rsidRPr="00D0162F" w:rsidRDefault="00D560E2" w:rsidP="006244E2">
            <w:pPr>
              <w:pStyle w:val="TAL"/>
              <w:keepNext w:val="0"/>
            </w:pPr>
            <w:r w:rsidRPr="00D0162F">
              <w:t>Offse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D741F70"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8</w:t>
            </w:r>
          </w:p>
        </w:tc>
        <w:tc>
          <w:tcPr>
            <w:tcW w:w="1738" w:type="dxa"/>
            <w:tcBorders>
              <w:top w:val="single" w:sz="4" w:space="0" w:color="auto"/>
              <w:left w:val="single" w:sz="4" w:space="0" w:color="auto"/>
              <w:bottom w:val="single" w:sz="4" w:space="0" w:color="auto"/>
              <w:right w:val="single" w:sz="4" w:space="0" w:color="auto"/>
            </w:tcBorders>
            <w:vAlign w:val="center"/>
            <w:hideMark/>
          </w:tcPr>
          <w:p w14:paraId="7AE6DB55"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n.a.</w:t>
            </w:r>
          </w:p>
        </w:tc>
        <w:tc>
          <w:tcPr>
            <w:tcW w:w="1738" w:type="dxa"/>
            <w:tcBorders>
              <w:top w:val="single" w:sz="4" w:space="0" w:color="auto"/>
              <w:left w:val="single" w:sz="4" w:space="0" w:color="auto"/>
              <w:bottom w:val="single" w:sz="4" w:space="0" w:color="auto"/>
              <w:right w:val="single" w:sz="4" w:space="0" w:color="auto"/>
            </w:tcBorders>
            <w:vAlign w:val="center"/>
          </w:tcPr>
          <w:p w14:paraId="05794F4F" w14:textId="77777777" w:rsidR="00D560E2" w:rsidRPr="00D0162F" w:rsidRDefault="00D560E2" w:rsidP="006244E2">
            <w:pPr>
              <w:keepNext/>
              <w:keepLines/>
              <w:spacing w:after="0"/>
              <w:rPr>
                <w:rFonts w:ascii="Arial" w:hAnsi="Arial" w:cs="Arial"/>
                <w:sz w:val="18"/>
              </w:rPr>
            </w:pPr>
            <w:r w:rsidRPr="00D0162F">
              <w:rPr>
                <w:rFonts w:ascii="Arial" w:hAnsi="Arial" w:cs="Arial"/>
                <w:sz w:val="18"/>
              </w:rPr>
              <w:t>16</w:t>
            </w:r>
          </w:p>
        </w:tc>
      </w:tr>
      <w:tr w:rsidR="00D560E2" w:rsidRPr="00D0162F" w14:paraId="42AE52C0"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61C15366" w14:textId="77777777" w:rsidR="00D560E2" w:rsidRPr="00D0162F" w:rsidRDefault="00D560E2" w:rsidP="006244E2">
            <w:pPr>
              <w:pStyle w:val="TAL"/>
              <w:keepNext w:val="0"/>
              <w:rPr>
                <w:rFonts w:cs="Arial"/>
                <w:i/>
              </w:rPr>
            </w:pPr>
            <w:r w:rsidRPr="00D0162F">
              <w:t>startingRB</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0A96C83"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hideMark/>
          </w:tcPr>
          <w:p w14:paraId="0EB4AC1E" w14:textId="77777777" w:rsidR="00D560E2" w:rsidRPr="00D0162F" w:rsidRDefault="00D560E2" w:rsidP="006244E2">
            <w:pPr>
              <w:pStyle w:val="TAL"/>
              <w:keepNext w:val="0"/>
              <w:rPr>
                <w:rFonts w:cs="Arial"/>
              </w:rPr>
            </w:pPr>
            <w:r w:rsidRPr="00D0162F">
              <w:rPr>
                <w:rFonts w:cs="Arial"/>
              </w:rPr>
              <w:t>0</w:t>
            </w:r>
          </w:p>
        </w:tc>
        <w:tc>
          <w:tcPr>
            <w:tcW w:w="1738" w:type="dxa"/>
            <w:tcBorders>
              <w:top w:val="single" w:sz="4" w:space="0" w:color="auto"/>
              <w:left w:val="single" w:sz="4" w:space="0" w:color="auto"/>
              <w:bottom w:val="single" w:sz="4" w:space="0" w:color="auto"/>
              <w:right w:val="single" w:sz="4" w:space="0" w:color="auto"/>
            </w:tcBorders>
            <w:vAlign w:val="center"/>
          </w:tcPr>
          <w:p w14:paraId="443BBC29" w14:textId="77777777" w:rsidR="00D560E2" w:rsidRPr="00D0162F" w:rsidRDefault="00D560E2" w:rsidP="006244E2">
            <w:pPr>
              <w:pStyle w:val="TAL"/>
              <w:keepNext w:val="0"/>
              <w:rPr>
                <w:rFonts w:cs="Arial"/>
              </w:rPr>
            </w:pPr>
            <w:r w:rsidRPr="00D0162F">
              <w:rPr>
                <w:rFonts w:cs="Arial"/>
              </w:rPr>
              <w:t>0</w:t>
            </w:r>
          </w:p>
        </w:tc>
      </w:tr>
      <w:tr w:rsidR="00D560E2" w:rsidRPr="00D0162F" w14:paraId="621F2C0A" w14:textId="77777777" w:rsidTr="006244E2">
        <w:trPr>
          <w:jc w:val="center"/>
        </w:trPr>
        <w:tc>
          <w:tcPr>
            <w:tcW w:w="3076" w:type="dxa"/>
            <w:tcBorders>
              <w:top w:val="single" w:sz="4" w:space="0" w:color="auto"/>
              <w:left w:val="single" w:sz="4" w:space="0" w:color="auto"/>
              <w:bottom w:val="single" w:sz="4" w:space="0" w:color="auto"/>
              <w:right w:val="single" w:sz="4" w:space="0" w:color="auto"/>
            </w:tcBorders>
            <w:vAlign w:val="center"/>
            <w:hideMark/>
          </w:tcPr>
          <w:p w14:paraId="34A97222" w14:textId="77777777" w:rsidR="00D560E2" w:rsidRPr="00D0162F" w:rsidRDefault="00D560E2" w:rsidP="006244E2">
            <w:pPr>
              <w:pStyle w:val="TAL"/>
              <w:keepNext w:val="0"/>
              <w:rPr>
                <w:rFonts w:cs="Arial"/>
                <w:i/>
              </w:rPr>
            </w:pPr>
            <w:r w:rsidRPr="00D0162F">
              <w:t>nrofRB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38C48C8" w14:textId="77777777" w:rsidR="00D560E2" w:rsidRPr="00D0162F" w:rsidRDefault="00D560E2" w:rsidP="006244E2">
            <w:pPr>
              <w:pStyle w:val="TAL"/>
              <w:keepNext w:val="0"/>
              <w:rPr>
                <w:rFonts w:cs="Arial"/>
              </w:rPr>
            </w:pPr>
            <w:r w:rsidRPr="00D0162F">
              <w:rPr>
                <w:rFonts w:cs="Arial"/>
              </w:rPr>
              <w:t>276 (Note 1)</w:t>
            </w:r>
          </w:p>
        </w:tc>
        <w:tc>
          <w:tcPr>
            <w:tcW w:w="1738" w:type="dxa"/>
            <w:tcBorders>
              <w:top w:val="single" w:sz="4" w:space="0" w:color="auto"/>
              <w:left w:val="single" w:sz="4" w:space="0" w:color="auto"/>
              <w:bottom w:val="single" w:sz="4" w:space="0" w:color="auto"/>
              <w:right w:val="single" w:sz="4" w:space="0" w:color="auto"/>
            </w:tcBorders>
            <w:vAlign w:val="center"/>
            <w:hideMark/>
          </w:tcPr>
          <w:p w14:paraId="17D116F9" w14:textId="77777777" w:rsidR="00D560E2" w:rsidRPr="00D0162F" w:rsidRDefault="00D560E2" w:rsidP="006244E2">
            <w:pPr>
              <w:pStyle w:val="TAL"/>
              <w:keepNext w:val="0"/>
              <w:rPr>
                <w:rFonts w:cs="Arial"/>
              </w:rPr>
            </w:pPr>
            <w:r w:rsidRPr="00D0162F">
              <w:rPr>
                <w:rFonts w:cs="Arial"/>
              </w:rPr>
              <w:t>276 (Note 1)</w:t>
            </w:r>
          </w:p>
        </w:tc>
        <w:tc>
          <w:tcPr>
            <w:tcW w:w="1738" w:type="dxa"/>
            <w:tcBorders>
              <w:top w:val="single" w:sz="4" w:space="0" w:color="auto"/>
              <w:left w:val="single" w:sz="4" w:space="0" w:color="auto"/>
              <w:bottom w:val="single" w:sz="4" w:space="0" w:color="auto"/>
              <w:right w:val="single" w:sz="4" w:space="0" w:color="auto"/>
            </w:tcBorders>
            <w:vAlign w:val="center"/>
          </w:tcPr>
          <w:p w14:paraId="4B6AFAAA" w14:textId="77777777" w:rsidR="00D560E2" w:rsidRPr="00D0162F" w:rsidRDefault="00D560E2" w:rsidP="006244E2">
            <w:pPr>
              <w:pStyle w:val="TAL"/>
              <w:keepNext w:val="0"/>
              <w:rPr>
                <w:rFonts w:cs="Arial"/>
              </w:rPr>
            </w:pPr>
            <w:r w:rsidRPr="00D0162F">
              <w:rPr>
                <w:rFonts w:cs="Arial"/>
              </w:rPr>
              <w:t>276 (Note 1)</w:t>
            </w:r>
          </w:p>
        </w:tc>
      </w:tr>
      <w:tr w:rsidR="00D560E2" w:rsidRPr="00D0162F" w14:paraId="74D99999" w14:textId="77777777" w:rsidTr="006244E2">
        <w:trPr>
          <w:jc w:val="center"/>
        </w:trPr>
        <w:tc>
          <w:tcPr>
            <w:tcW w:w="8253" w:type="dxa"/>
            <w:gridSpan w:val="4"/>
            <w:tcBorders>
              <w:top w:val="single" w:sz="4" w:space="0" w:color="auto"/>
              <w:left w:val="single" w:sz="4" w:space="0" w:color="auto"/>
              <w:bottom w:val="single" w:sz="4" w:space="0" w:color="auto"/>
              <w:right w:val="single" w:sz="4" w:space="0" w:color="auto"/>
            </w:tcBorders>
            <w:vAlign w:val="center"/>
          </w:tcPr>
          <w:p w14:paraId="60E96521" w14:textId="77777777" w:rsidR="00D560E2" w:rsidRPr="00D0162F" w:rsidRDefault="00D560E2" w:rsidP="006244E2">
            <w:pPr>
              <w:pStyle w:val="TAL"/>
              <w:keepNext w:val="0"/>
              <w:ind w:left="738" w:hangingChars="410" w:hanging="738"/>
            </w:pPr>
            <w:r w:rsidRPr="00D0162F">
              <w:t>Note 1:</w:t>
            </w:r>
            <w:r w:rsidRPr="00D0162F">
              <w:tab/>
              <w:t>If the configured value of PRBs is larger than the width of the corresponding BWP relevant for the test case, the test Equipment shall implement CSI-RS only in the width of that BWP.</w:t>
            </w:r>
          </w:p>
        </w:tc>
      </w:tr>
    </w:tbl>
    <w:p w14:paraId="5AE67106" w14:textId="77777777" w:rsidR="00D560E2" w:rsidRPr="00D0162F" w:rsidRDefault="00D560E2" w:rsidP="00D560E2"/>
    <w:p w14:paraId="5B32595F" w14:textId="77777777" w:rsidR="00AB67FA" w:rsidRPr="00D0162F" w:rsidRDefault="00AB67FA" w:rsidP="00AB67FA">
      <w:pPr>
        <w:pStyle w:val="Heading2"/>
      </w:pPr>
      <w:r w:rsidRPr="00D0162F">
        <w:t>A.1.5</w:t>
      </w:r>
      <w:r w:rsidRPr="00D0162F">
        <w:tab/>
        <w:t>TDD UL/DL configuration</w:t>
      </w:r>
    </w:p>
    <w:p w14:paraId="359B782A" w14:textId="77777777" w:rsidR="00AB67FA" w:rsidRPr="00D0162F" w:rsidRDefault="00AB67FA" w:rsidP="00AB67FA">
      <w:pPr>
        <w:pStyle w:val="TH"/>
      </w:pPr>
      <w:r w:rsidRPr="00D0162F">
        <w:t>Table A.1.5-1: TDD UL/DL configuration for SCS=15kHz</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130"/>
        <w:gridCol w:w="900"/>
        <w:gridCol w:w="1916"/>
        <w:gridCol w:w="1916"/>
        <w:gridCol w:w="1917"/>
      </w:tblGrid>
      <w:tr w:rsidR="00AB67FA" w:rsidRPr="00D0162F" w14:paraId="62180545" w14:textId="77777777" w:rsidTr="006E0A54">
        <w:trPr>
          <w:jc w:val="center"/>
        </w:trPr>
        <w:tc>
          <w:tcPr>
            <w:tcW w:w="3130" w:type="dxa"/>
            <w:shd w:val="clear" w:color="auto" w:fill="auto"/>
          </w:tcPr>
          <w:p w14:paraId="285DB741" w14:textId="77777777" w:rsidR="00AB67FA" w:rsidRPr="00D0162F" w:rsidRDefault="00AB67FA" w:rsidP="006E0A54">
            <w:pPr>
              <w:pStyle w:val="TAH"/>
              <w:rPr>
                <w:rFonts w:cs="Arial"/>
              </w:rPr>
            </w:pPr>
            <w:r w:rsidRPr="00D0162F">
              <w:rPr>
                <w:rFonts w:cs="Arial"/>
              </w:rPr>
              <w:t>Parameter</w:t>
            </w:r>
          </w:p>
        </w:tc>
        <w:tc>
          <w:tcPr>
            <w:tcW w:w="900" w:type="dxa"/>
            <w:shd w:val="clear" w:color="auto" w:fill="auto"/>
          </w:tcPr>
          <w:p w14:paraId="2E4C03D8" w14:textId="77777777" w:rsidR="00AB67FA" w:rsidRPr="00D0162F" w:rsidRDefault="00AB67FA" w:rsidP="006E0A54">
            <w:pPr>
              <w:pStyle w:val="TAH"/>
              <w:rPr>
                <w:rFonts w:cs="Arial"/>
              </w:rPr>
            </w:pPr>
            <w:r w:rsidRPr="00D0162F">
              <w:rPr>
                <w:rFonts w:cs="Arial"/>
              </w:rPr>
              <w:t>Unit</w:t>
            </w:r>
          </w:p>
        </w:tc>
        <w:tc>
          <w:tcPr>
            <w:tcW w:w="5749" w:type="dxa"/>
            <w:gridSpan w:val="3"/>
          </w:tcPr>
          <w:p w14:paraId="353C3708" w14:textId="77777777" w:rsidR="00AB67FA" w:rsidRPr="00D0162F" w:rsidRDefault="00AB67FA" w:rsidP="006E0A54">
            <w:pPr>
              <w:pStyle w:val="TAH"/>
              <w:rPr>
                <w:rFonts w:cs="Arial"/>
              </w:rPr>
            </w:pPr>
            <w:r w:rsidRPr="00D0162F">
              <w:rPr>
                <w:rFonts w:cs="Arial"/>
              </w:rPr>
              <w:t>Value</w:t>
            </w:r>
          </w:p>
        </w:tc>
      </w:tr>
      <w:tr w:rsidR="00AB67FA" w:rsidRPr="00D0162F" w14:paraId="230AF48B" w14:textId="77777777" w:rsidTr="006E0A54">
        <w:trPr>
          <w:jc w:val="center"/>
        </w:trPr>
        <w:tc>
          <w:tcPr>
            <w:tcW w:w="3130" w:type="dxa"/>
            <w:shd w:val="clear" w:color="auto" w:fill="auto"/>
          </w:tcPr>
          <w:p w14:paraId="4E8F2053" w14:textId="1A596910" w:rsidR="00AB67FA" w:rsidRPr="00D0162F" w:rsidRDefault="00AB67FA" w:rsidP="006E0A54">
            <w:pPr>
              <w:pStyle w:val="TAL"/>
              <w:rPr>
                <w:rFonts w:cs="Arial"/>
              </w:rPr>
            </w:pPr>
            <w:r w:rsidRPr="00D0162F">
              <w:rPr>
                <w:rFonts w:cs="Arial"/>
              </w:rPr>
              <w:t>Reference</w:t>
            </w:r>
            <w:r w:rsidR="006E0A54" w:rsidRPr="00D0162F">
              <w:rPr>
                <w:rFonts w:cs="Arial"/>
              </w:rPr>
              <w:t xml:space="preserve"> </w:t>
            </w:r>
            <w:r w:rsidRPr="00D0162F">
              <w:rPr>
                <w:rFonts w:cs="Arial"/>
              </w:rPr>
              <w:t>channel</w:t>
            </w:r>
          </w:p>
        </w:tc>
        <w:tc>
          <w:tcPr>
            <w:tcW w:w="900" w:type="dxa"/>
            <w:shd w:val="clear" w:color="auto" w:fill="auto"/>
          </w:tcPr>
          <w:p w14:paraId="63D7FE72" w14:textId="77777777" w:rsidR="00AB67FA" w:rsidRPr="00D0162F" w:rsidRDefault="00AB67FA" w:rsidP="006E0A54">
            <w:pPr>
              <w:pStyle w:val="TAC"/>
              <w:rPr>
                <w:rFonts w:cs="Arial"/>
              </w:rPr>
            </w:pPr>
          </w:p>
        </w:tc>
        <w:tc>
          <w:tcPr>
            <w:tcW w:w="1916" w:type="dxa"/>
          </w:tcPr>
          <w:p w14:paraId="704943A3" w14:textId="77777777" w:rsidR="00AB67FA" w:rsidRPr="00D0162F" w:rsidRDefault="00AB67FA" w:rsidP="006E0A54">
            <w:pPr>
              <w:pStyle w:val="TAC"/>
              <w:rPr>
                <w:rFonts w:cs="Arial"/>
              </w:rPr>
            </w:pPr>
            <w:r w:rsidRPr="00D0162F">
              <w:rPr>
                <w:rFonts w:cs="Arial"/>
              </w:rPr>
              <w:t>TDDConf.1.1</w:t>
            </w:r>
          </w:p>
        </w:tc>
        <w:tc>
          <w:tcPr>
            <w:tcW w:w="1916" w:type="dxa"/>
          </w:tcPr>
          <w:p w14:paraId="45B4B774" w14:textId="77777777" w:rsidR="00AB67FA" w:rsidRPr="00D0162F" w:rsidRDefault="00AB67FA" w:rsidP="006E0A54">
            <w:pPr>
              <w:pStyle w:val="TAC"/>
              <w:rPr>
                <w:rFonts w:cs="Arial"/>
              </w:rPr>
            </w:pPr>
          </w:p>
        </w:tc>
        <w:tc>
          <w:tcPr>
            <w:tcW w:w="1917" w:type="dxa"/>
          </w:tcPr>
          <w:p w14:paraId="40EEC511" w14:textId="77777777" w:rsidR="00AB67FA" w:rsidRPr="00D0162F" w:rsidRDefault="00AB67FA" w:rsidP="006E0A54">
            <w:pPr>
              <w:pStyle w:val="TAC"/>
              <w:rPr>
                <w:rFonts w:cs="Arial"/>
              </w:rPr>
            </w:pPr>
          </w:p>
        </w:tc>
      </w:tr>
      <w:tr w:rsidR="00AB67FA" w:rsidRPr="00D0162F" w14:paraId="28056248" w14:textId="77777777" w:rsidTr="006E0A54">
        <w:trPr>
          <w:jc w:val="center"/>
        </w:trPr>
        <w:tc>
          <w:tcPr>
            <w:tcW w:w="3130" w:type="dxa"/>
            <w:shd w:val="clear" w:color="auto" w:fill="auto"/>
          </w:tcPr>
          <w:p w14:paraId="76544A64" w14:textId="77777777" w:rsidR="00AB67FA" w:rsidRPr="00D0162F" w:rsidRDefault="00AB67FA" w:rsidP="006E0A54">
            <w:pPr>
              <w:pStyle w:val="TAL"/>
              <w:rPr>
                <w:rFonts w:cs="Arial"/>
              </w:rPr>
            </w:pPr>
            <w:r w:rsidRPr="00D0162F">
              <w:rPr>
                <w:i/>
              </w:rPr>
              <w:t>referenceSubcarrierSpacing</w:t>
            </w:r>
          </w:p>
        </w:tc>
        <w:tc>
          <w:tcPr>
            <w:tcW w:w="900" w:type="dxa"/>
            <w:shd w:val="clear" w:color="auto" w:fill="auto"/>
          </w:tcPr>
          <w:p w14:paraId="1AB6CCA0" w14:textId="77777777" w:rsidR="00AB67FA" w:rsidRPr="00D0162F" w:rsidRDefault="00AB67FA" w:rsidP="006E0A54">
            <w:pPr>
              <w:pStyle w:val="TAC"/>
              <w:rPr>
                <w:rFonts w:cs="Arial"/>
              </w:rPr>
            </w:pPr>
            <w:r w:rsidRPr="00D0162F">
              <w:rPr>
                <w:rFonts w:cs="Arial"/>
              </w:rPr>
              <w:t>kHz</w:t>
            </w:r>
          </w:p>
        </w:tc>
        <w:tc>
          <w:tcPr>
            <w:tcW w:w="1916" w:type="dxa"/>
          </w:tcPr>
          <w:p w14:paraId="71D4D7FC" w14:textId="77777777" w:rsidR="00AB67FA" w:rsidRPr="00D0162F" w:rsidRDefault="00AB67FA" w:rsidP="006E0A54">
            <w:pPr>
              <w:pStyle w:val="TAC"/>
              <w:rPr>
                <w:rFonts w:cs="Arial"/>
              </w:rPr>
            </w:pPr>
            <w:r w:rsidRPr="00D0162F">
              <w:rPr>
                <w:rFonts w:cs="Arial"/>
              </w:rPr>
              <w:t>15</w:t>
            </w:r>
          </w:p>
        </w:tc>
        <w:tc>
          <w:tcPr>
            <w:tcW w:w="1916" w:type="dxa"/>
          </w:tcPr>
          <w:p w14:paraId="0D6ED1CA" w14:textId="77777777" w:rsidR="00AB67FA" w:rsidRPr="00D0162F" w:rsidRDefault="00AB67FA" w:rsidP="006E0A54">
            <w:pPr>
              <w:pStyle w:val="TAC"/>
              <w:rPr>
                <w:rFonts w:cs="Arial"/>
              </w:rPr>
            </w:pPr>
          </w:p>
        </w:tc>
        <w:tc>
          <w:tcPr>
            <w:tcW w:w="1917" w:type="dxa"/>
          </w:tcPr>
          <w:p w14:paraId="6F72F3F1" w14:textId="77777777" w:rsidR="00AB67FA" w:rsidRPr="00D0162F" w:rsidRDefault="00AB67FA" w:rsidP="006E0A54">
            <w:pPr>
              <w:pStyle w:val="TAC"/>
              <w:rPr>
                <w:rFonts w:cs="Arial"/>
              </w:rPr>
            </w:pPr>
          </w:p>
        </w:tc>
      </w:tr>
      <w:tr w:rsidR="00AB67FA" w:rsidRPr="00D0162F" w14:paraId="6FAB3519" w14:textId="77777777" w:rsidTr="006E0A54">
        <w:trPr>
          <w:jc w:val="center"/>
        </w:trPr>
        <w:tc>
          <w:tcPr>
            <w:tcW w:w="3130" w:type="dxa"/>
            <w:shd w:val="clear" w:color="auto" w:fill="auto"/>
          </w:tcPr>
          <w:p w14:paraId="71983633" w14:textId="16F382A8" w:rsidR="00AB67FA" w:rsidRPr="00D0162F" w:rsidRDefault="00AB67FA" w:rsidP="006E0A54">
            <w:pPr>
              <w:pStyle w:val="TAL"/>
              <w:tabs>
                <w:tab w:val="center" w:pos="2174"/>
              </w:tabs>
              <w:rPr>
                <w:rFonts w:cs="Arial"/>
              </w:rPr>
            </w:pPr>
            <w:r w:rsidRPr="00D0162F">
              <w:t>TDD</w:t>
            </w:r>
            <w:r w:rsidR="006E0A54" w:rsidRPr="00D0162F">
              <w:t xml:space="preserve"> </w:t>
            </w:r>
            <w:r w:rsidRPr="00D0162F">
              <w:t>UL/DL</w:t>
            </w:r>
            <w:r w:rsidR="006E0A54" w:rsidRPr="00D0162F">
              <w:t xml:space="preserve"> </w:t>
            </w:r>
            <w:r w:rsidRPr="00D0162F">
              <w:t>pattern</w:t>
            </w:r>
            <w:r w:rsidR="006E0A54" w:rsidRPr="00D0162F">
              <w:t xml:space="preserve"> </w:t>
            </w:r>
            <w:r w:rsidRPr="00D0162F">
              <w:t>1</w:t>
            </w:r>
            <w:r w:rsidR="006E0A54" w:rsidRPr="00D0162F">
              <w:t xml:space="preserve"> </w:t>
            </w:r>
            <w:r w:rsidRPr="00D0162F">
              <w:rPr>
                <w:vertAlign w:val="superscript"/>
              </w:rPr>
              <w:t>Note</w:t>
            </w:r>
            <w:r w:rsidR="006E0A54" w:rsidRPr="00D0162F">
              <w:rPr>
                <w:vertAlign w:val="superscript"/>
              </w:rPr>
              <w:t xml:space="preserve"> </w:t>
            </w:r>
            <w:r w:rsidRPr="00D0162F">
              <w:rPr>
                <w:vertAlign w:val="superscript"/>
              </w:rPr>
              <w:t>2</w:t>
            </w:r>
          </w:p>
        </w:tc>
        <w:tc>
          <w:tcPr>
            <w:tcW w:w="900" w:type="dxa"/>
            <w:shd w:val="clear" w:color="auto" w:fill="auto"/>
          </w:tcPr>
          <w:p w14:paraId="77643EC1" w14:textId="77777777" w:rsidR="00AB67FA" w:rsidRPr="00D0162F" w:rsidRDefault="00AB67FA" w:rsidP="006E0A54">
            <w:pPr>
              <w:pStyle w:val="TAC"/>
              <w:rPr>
                <w:rFonts w:cs="Arial"/>
              </w:rPr>
            </w:pPr>
          </w:p>
        </w:tc>
        <w:tc>
          <w:tcPr>
            <w:tcW w:w="1916" w:type="dxa"/>
          </w:tcPr>
          <w:p w14:paraId="5BC8789C" w14:textId="77777777" w:rsidR="00AB67FA" w:rsidRPr="00D0162F" w:rsidRDefault="00AB67FA" w:rsidP="006E0A54">
            <w:pPr>
              <w:pStyle w:val="TAC"/>
              <w:rPr>
                <w:rFonts w:cs="Arial"/>
              </w:rPr>
            </w:pPr>
            <w:r w:rsidRPr="00D0162F">
              <w:rPr>
                <w:rFonts w:cs="Arial"/>
              </w:rPr>
              <w:t>‘DSUU’</w:t>
            </w:r>
          </w:p>
          <w:p w14:paraId="34C7D44F" w14:textId="77777777" w:rsidR="00AB67FA" w:rsidRPr="00D0162F" w:rsidRDefault="00AB67FA" w:rsidP="006E0A54">
            <w:pPr>
              <w:pStyle w:val="TAC"/>
              <w:rPr>
                <w:rFonts w:cs="Arial"/>
              </w:rPr>
            </w:pPr>
            <w:r w:rsidRPr="00D0162F">
              <w:rPr>
                <w:rFonts w:cs="Arial"/>
              </w:rPr>
              <w:t>S=‘10DL:2GP:2UL’</w:t>
            </w:r>
          </w:p>
        </w:tc>
        <w:tc>
          <w:tcPr>
            <w:tcW w:w="1916" w:type="dxa"/>
          </w:tcPr>
          <w:p w14:paraId="7128BA28" w14:textId="77777777" w:rsidR="00AB67FA" w:rsidRPr="00D0162F" w:rsidRDefault="00AB67FA" w:rsidP="006E0A54">
            <w:pPr>
              <w:pStyle w:val="TAC"/>
              <w:rPr>
                <w:rFonts w:cs="Arial"/>
              </w:rPr>
            </w:pPr>
          </w:p>
        </w:tc>
        <w:tc>
          <w:tcPr>
            <w:tcW w:w="1917" w:type="dxa"/>
          </w:tcPr>
          <w:p w14:paraId="427A7A1B" w14:textId="77777777" w:rsidR="00AB67FA" w:rsidRPr="00D0162F" w:rsidRDefault="00AB67FA" w:rsidP="006E0A54">
            <w:pPr>
              <w:pStyle w:val="TAC"/>
              <w:rPr>
                <w:rFonts w:cs="Arial"/>
              </w:rPr>
            </w:pPr>
          </w:p>
        </w:tc>
      </w:tr>
      <w:tr w:rsidR="00AB67FA" w:rsidRPr="00D0162F" w14:paraId="0941B214" w14:textId="77777777" w:rsidTr="006E0A54">
        <w:trPr>
          <w:jc w:val="center"/>
        </w:trPr>
        <w:tc>
          <w:tcPr>
            <w:tcW w:w="3130" w:type="dxa"/>
            <w:shd w:val="clear" w:color="auto" w:fill="auto"/>
            <w:vAlign w:val="center"/>
          </w:tcPr>
          <w:p w14:paraId="1620F160" w14:textId="77777777" w:rsidR="00AB67FA" w:rsidRPr="00D0162F" w:rsidRDefault="00AB67FA" w:rsidP="006E0A54">
            <w:pPr>
              <w:pStyle w:val="TAL"/>
              <w:rPr>
                <w:rFonts w:cs="Arial"/>
                <w:i/>
              </w:rPr>
            </w:pPr>
            <w:r w:rsidRPr="00D0162F">
              <w:rPr>
                <w:i/>
              </w:rPr>
              <w:tab/>
              <w:t>dl-UL-TransmissionPeriodicity</w:t>
            </w:r>
          </w:p>
        </w:tc>
        <w:tc>
          <w:tcPr>
            <w:tcW w:w="900" w:type="dxa"/>
            <w:shd w:val="clear" w:color="auto" w:fill="auto"/>
          </w:tcPr>
          <w:p w14:paraId="08D8BBEE" w14:textId="77777777" w:rsidR="00AB67FA" w:rsidRPr="00D0162F" w:rsidRDefault="00AB67FA" w:rsidP="006E0A54">
            <w:pPr>
              <w:pStyle w:val="TAC"/>
              <w:rPr>
                <w:rFonts w:cs="Arial"/>
              </w:rPr>
            </w:pPr>
            <w:r w:rsidRPr="00D0162F">
              <w:t>ms</w:t>
            </w:r>
          </w:p>
        </w:tc>
        <w:tc>
          <w:tcPr>
            <w:tcW w:w="1916" w:type="dxa"/>
          </w:tcPr>
          <w:p w14:paraId="7DAE5AF2" w14:textId="77777777" w:rsidR="00AB67FA" w:rsidRPr="00D0162F" w:rsidRDefault="00AB67FA" w:rsidP="006E0A54">
            <w:pPr>
              <w:pStyle w:val="TAC"/>
            </w:pPr>
            <w:r w:rsidRPr="00D0162F">
              <w:t>4</w:t>
            </w:r>
          </w:p>
        </w:tc>
        <w:tc>
          <w:tcPr>
            <w:tcW w:w="1916" w:type="dxa"/>
          </w:tcPr>
          <w:p w14:paraId="24E3ECAD" w14:textId="77777777" w:rsidR="00AB67FA" w:rsidRPr="00D0162F" w:rsidRDefault="00AB67FA" w:rsidP="006E0A54">
            <w:pPr>
              <w:pStyle w:val="TAC"/>
            </w:pPr>
          </w:p>
        </w:tc>
        <w:tc>
          <w:tcPr>
            <w:tcW w:w="1917" w:type="dxa"/>
          </w:tcPr>
          <w:p w14:paraId="56FB7EF0" w14:textId="77777777" w:rsidR="00AB67FA" w:rsidRPr="00D0162F" w:rsidRDefault="00AB67FA" w:rsidP="006E0A54">
            <w:pPr>
              <w:pStyle w:val="TAC"/>
            </w:pPr>
          </w:p>
        </w:tc>
      </w:tr>
      <w:tr w:rsidR="00AB67FA" w:rsidRPr="00D0162F" w14:paraId="78D66FC3" w14:textId="77777777" w:rsidTr="006E0A54">
        <w:trPr>
          <w:jc w:val="center"/>
        </w:trPr>
        <w:tc>
          <w:tcPr>
            <w:tcW w:w="3130" w:type="dxa"/>
            <w:shd w:val="clear" w:color="auto" w:fill="auto"/>
            <w:vAlign w:val="center"/>
          </w:tcPr>
          <w:p w14:paraId="38596A87" w14:textId="77777777" w:rsidR="00AB67FA" w:rsidRPr="00D0162F" w:rsidRDefault="00AB67FA" w:rsidP="006E0A54">
            <w:pPr>
              <w:pStyle w:val="TAL"/>
              <w:rPr>
                <w:rFonts w:cs="Arial"/>
                <w:i/>
              </w:rPr>
            </w:pPr>
            <w:r w:rsidRPr="00D0162F">
              <w:rPr>
                <w:i/>
              </w:rPr>
              <w:tab/>
              <w:t>nrofDownlinkSlots</w:t>
            </w:r>
          </w:p>
        </w:tc>
        <w:tc>
          <w:tcPr>
            <w:tcW w:w="900" w:type="dxa"/>
            <w:shd w:val="clear" w:color="auto" w:fill="auto"/>
          </w:tcPr>
          <w:p w14:paraId="59589EE6" w14:textId="77777777" w:rsidR="00AB67FA" w:rsidRPr="00D0162F" w:rsidRDefault="00AB67FA" w:rsidP="006E0A54">
            <w:pPr>
              <w:pStyle w:val="TAC"/>
              <w:rPr>
                <w:rFonts w:cs="Arial"/>
              </w:rPr>
            </w:pPr>
          </w:p>
        </w:tc>
        <w:tc>
          <w:tcPr>
            <w:tcW w:w="1916" w:type="dxa"/>
          </w:tcPr>
          <w:p w14:paraId="37D4BFF0" w14:textId="77777777" w:rsidR="00AB67FA" w:rsidRPr="00D0162F" w:rsidRDefault="00AB67FA" w:rsidP="006E0A54">
            <w:pPr>
              <w:pStyle w:val="TAC"/>
              <w:rPr>
                <w:rFonts w:cs="Arial"/>
              </w:rPr>
            </w:pPr>
            <w:r w:rsidRPr="00D0162F">
              <w:t>1</w:t>
            </w:r>
          </w:p>
        </w:tc>
        <w:tc>
          <w:tcPr>
            <w:tcW w:w="1916" w:type="dxa"/>
          </w:tcPr>
          <w:p w14:paraId="77D4209E" w14:textId="77777777" w:rsidR="00AB67FA" w:rsidRPr="00D0162F" w:rsidRDefault="00AB67FA" w:rsidP="006E0A54">
            <w:pPr>
              <w:pStyle w:val="TAC"/>
              <w:rPr>
                <w:rFonts w:cs="Arial"/>
              </w:rPr>
            </w:pPr>
          </w:p>
        </w:tc>
        <w:tc>
          <w:tcPr>
            <w:tcW w:w="1917" w:type="dxa"/>
          </w:tcPr>
          <w:p w14:paraId="1FF443B6" w14:textId="77777777" w:rsidR="00AB67FA" w:rsidRPr="00D0162F" w:rsidRDefault="00AB67FA" w:rsidP="006E0A54">
            <w:pPr>
              <w:pStyle w:val="TAC"/>
              <w:rPr>
                <w:rFonts w:cs="Arial"/>
              </w:rPr>
            </w:pPr>
          </w:p>
        </w:tc>
      </w:tr>
      <w:tr w:rsidR="00AB67FA" w:rsidRPr="00D0162F" w14:paraId="282E5615" w14:textId="77777777" w:rsidTr="006E0A54">
        <w:trPr>
          <w:jc w:val="center"/>
        </w:trPr>
        <w:tc>
          <w:tcPr>
            <w:tcW w:w="3130" w:type="dxa"/>
            <w:shd w:val="clear" w:color="auto" w:fill="auto"/>
            <w:vAlign w:val="center"/>
          </w:tcPr>
          <w:p w14:paraId="558A7317" w14:textId="77777777" w:rsidR="00AB67FA" w:rsidRPr="00D0162F" w:rsidRDefault="00AB67FA" w:rsidP="006E0A54">
            <w:pPr>
              <w:pStyle w:val="TAL"/>
              <w:rPr>
                <w:rFonts w:cs="Arial"/>
                <w:i/>
              </w:rPr>
            </w:pPr>
            <w:r w:rsidRPr="00D0162F">
              <w:rPr>
                <w:i/>
              </w:rPr>
              <w:tab/>
              <w:t>nrofDownlinkSymbols</w:t>
            </w:r>
          </w:p>
        </w:tc>
        <w:tc>
          <w:tcPr>
            <w:tcW w:w="900" w:type="dxa"/>
            <w:shd w:val="clear" w:color="auto" w:fill="auto"/>
          </w:tcPr>
          <w:p w14:paraId="3B6E1EE2" w14:textId="77777777" w:rsidR="00AB67FA" w:rsidRPr="00D0162F" w:rsidRDefault="00AB67FA" w:rsidP="006E0A54">
            <w:pPr>
              <w:pStyle w:val="TAC"/>
              <w:rPr>
                <w:rFonts w:cs="Arial"/>
              </w:rPr>
            </w:pPr>
          </w:p>
        </w:tc>
        <w:tc>
          <w:tcPr>
            <w:tcW w:w="1916" w:type="dxa"/>
          </w:tcPr>
          <w:p w14:paraId="0AA3A2AA" w14:textId="77777777" w:rsidR="00AB67FA" w:rsidRPr="00D0162F" w:rsidRDefault="00AB67FA" w:rsidP="006E0A54">
            <w:pPr>
              <w:pStyle w:val="TAC"/>
              <w:rPr>
                <w:rFonts w:cs="Arial"/>
              </w:rPr>
            </w:pPr>
            <w:r w:rsidRPr="00D0162F">
              <w:t>10</w:t>
            </w:r>
          </w:p>
        </w:tc>
        <w:tc>
          <w:tcPr>
            <w:tcW w:w="1916" w:type="dxa"/>
          </w:tcPr>
          <w:p w14:paraId="42A41013" w14:textId="77777777" w:rsidR="00AB67FA" w:rsidRPr="00D0162F" w:rsidRDefault="00AB67FA" w:rsidP="006E0A54">
            <w:pPr>
              <w:pStyle w:val="TAC"/>
              <w:rPr>
                <w:rFonts w:cs="Arial"/>
              </w:rPr>
            </w:pPr>
          </w:p>
        </w:tc>
        <w:tc>
          <w:tcPr>
            <w:tcW w:w="1917" w:type="dxa"/>
          </w:tcPr>
          <w:p w14:paraId="2B098B36" w14:textId="77777777" w:rsidR="00AB67FA" w:rsidRPr="00D0162F" w:rsidRDefault="00AB67FA" w:rsidP="006E0A54">
            <w:pPr>
              <w:pStyle w:val="TAC"/>
              <w:rPr>
                <w:rFonts w:cs="Arial"/>
              </w:rPr>
            </w:pPr>
          </w:p>
        </w:tc>
      </w:tr>
      <w:tr w:rsidR="00AB67FA" w:rsidRPr="00D0162F" w14:paraId="3FFBDD4E" w14:textId="77777777" w:rsidTr="006E0A54">
        <w:trPr>
          <w:jc w:val="center"/>
        </w:trPr>
        <w:tc>
          <w:tcPr>
            <w:tcW w:w="3130" w:type="dxa"/>
            <w:shd w:val="clear" w:color="auto" w:fill="auto"/>
            <w:vAlign w:val="center"/>
          </w:tcPr>
          <w:p w14:paraId="14A937B4" w14:textId="77777777" w:rsidR="00AB67FA" w:rsidRPr="00D0162F" w:rsidRDefault="00AB67FA" w:rsidP="006E0A54">
            <w:pPr>
              <w:pStyle w:val="TAL"/>
              <w:rPr>
                <w:rFonts w:cs="Arial"/>
                <w:i/>
              </w:rPr>
            </w:pPr>
            <w:r w:rsidRPr="00D0162F">
              <w:rPr>
                <w:i/>
              </w:rPr>
              <w:tab/>
              <w:t>nrofUplinkSlot</w:t>
            </w:r>
          </w:p>
        </w:tc>
        <w:tc>
          <w:tcPr>
            <w:tcW w:w="900" w:type="dxa"/>
            <w:shd w:val="clear" w:color="auto" w:fill="auto"/>
          </w:tcPr>
          <w:p w14:paraId="3ACAA039" w14:textId="77777777" w:rsidR="00AB67FA" w:rsidRPr="00D0162F" w:rsidRDefault="00AB67FA" w:rsidP="006E0A54">
            <w:pPr>
              <w:pStyle w:val="TAC"/>
              <w:rPr>
                <w:rFonts w:cs="Arial"/>
              </w:rPr>
            </w:pPr>
          </w:p>
        </w:tc>
        <w:tc>
          <w:tcPr>
            <w:tcW w:w="1916" w:type="dxa"/>
          </w:tcPr>
          <w:p w14:paraId="0A718E84" w14:textId="77777777" w:rsidR="00AB67FA" w:rsidRPr="00D0162F" w:rsidRDefault="00AB67FA" w:rsidP="006E0A54">
            <w:pPr>
              <w:pStyle w:val="TAC"/>
              <w:rPr>
                <w:rFonts w:cs="Arial"/>
              </w:rPr>
            </w:pPr>
            <w:r w:rsidRPr="00D0162F">
              <w:t>2</w:t>
            </w:r>
          </w:p>
        </w:tc>
        <w:tc>
          <w:tcPr>
            <w:tcW w:w="1916" w:type="dxa"/>
          </w:tcPr>
          <w:p w14:paraId="41750F55" w14:textId="77777777" w:rsidR="00AB67FA" w:rsidRPr="00D0162F" w:rsidRDefault="00AB67FA" w:rsidP="006E0A54">
            <w:pPr>
              <w:pStyle w:val="TAC"/>
              <w:rPr>
                <w:rFonts w:cs="Arial"/>
              </w:rPr>
            </w:pPr>
          </w:p>
        </w:tc>
        <w:tc>
          <w:tcPr>
            <w:tcW w:w="1917" w:type="dxa"/>
          </w:tcPr>
          <w:p w14:paraId="42D9FE41" w14:textId="77777777" w:rsidR="00AB67FA" w:rsidRPr="00D0162F" w:rsidRDefault="00AB67FA" w:rsidP="006E0A54">
            <w:pPr>
              <w:pStyle w:val="TAC"/>
              <w:rPr>
                <w:rFonts w:cs="Arial"/>
              </w:rPr>
            </w:pPr>
          </w:p>
        </w:tc>
      </w:tr>
      <w:tr w:rsidR="00AB67FA" w:rsidRPr="00D0162F" w14:paraId="16746845" w14:textId="77777777" w:rsidTr="006E0A54">
        <w:trPr>
          <w:jc w:val="center"/>
        </w:trPr>
        <w:tc>
          <w:tcPr>
            <w:tcW w:w="3130" w:type="dxa"/>
            <w:shd w:val="clear" w:color="auto" w:fill="auto"/>
            <w:vAlign w:val="center"/>
          </w:tcPr>
          <w:p w14:paraId="3C65BD12" w14:textId="77777777" w:rsidR="00AB67FA" w:rsidRPr="00D0162F" w:rsidRDefault="00AB67FA" w:rsidP="006E0A54">
            <w:pPr>
              <w:pStyle w:val="TAL"/>
              <w:rPr>
                <w:rFonts w:cs="Arial"/>
                <w:i/>
              </w:rPr>
            </w:pPr>
            <w:r w:rsidRPr="00D0162F">
              <w:rPr>
                <w:i/>
              </w:rPr>
              <w:tab/>
              <w:t>nrofUplinkSymbols</w:t>
            </w:r>
          </w:p>
        </w:tc>
        <w:tc>
          <w:tcPr>
            <w:tcW w:w="900" w:type="dxa"/>
            <w:shd w:val="clear" w:color="auto" w:fill="auto"/>
          </w:tcPr>
          <w:p w14:paraId="26133D2C" w14:textId="77777777" w:rsidR="00AB67FA" w:rsidRPr="00D0162F" w:rsidRDefault="00AB67FA" w:rsidP="006E0A54">
            <w:pPr>
              <w:pStyle w:val="TAC"/>
              <w:rPr>
                <w:rFonts w:cs="Arial"/>
              </w:rPr>
            </w:pPr>
          </w:p>
        </w:tc>
        <w:tc>
          <w:tcPr>
            <w:tcW w:w="1916" w:type="dxa"/>
          </w:tcPr>
          <w:p w14:paraId="4B1E8E76" w14:textId="77777777" w:rsidR="00AB67FA" w:rsidRPr="00D0162F" w:rsidRDefault="00AB67FA" w:rsidP="006E0A54">
            <w:pPr>
              <w:pStyle w:val="TAC"/>
              <w:rPr>
                <w:rFonts w:cs="Arial"/>
              </w:rPr>
            </w:pPr>
            <w:r w:rsidRPr="00D0162F">
              <w:t>2</w:t>
            </w:r>
          </w:p>
        </w:tc>
        <w:tc>
          <w:tcPr>
            <w:tcW w:w="1916" w:type="dxa"/>
          </w:tcPr>
          <w:p w14:paraId="6E4C17A9" w14:textId="77777777" w:rsidR="00AB67FA" w:rsidRPr="00D0162F" w:rsidRDefault="00AB67FA" w:rsidP="006E0A54">
            <w:pPr>
              <w:pStyle w:val="TAC"/>
              <w:rPr>
                <w:rFonts w:cs="Arial"/>
              </w:rPr>
            </w:pPr>
          </w:p>
        </w:tc>
        <w:tc>
          <w:tcPr>
            <w:tcW w:w="1917" w:type="dxa"/>
          </w:tcPr>
          <w:p w14:paraId="7834A394" w14:textId="77777777" w:rsidR="00AB67FA" w:rsidRPr="00D0162F" w:rsidRDefault="00AB67FA" w:rsidP="006E0A54">
            <w:pPr>
              <w:pStyle w:val="TAC"/>
              <w:rPr>
                <w:rFonts w:cs="Arial"/>
              </w:rPr>
            </w:pPr>
          </w:p>
        </w:tc>
      </w:tr>
      <w:tr w:rsidR="00AB67FA" w:rsidRPr="00D0162F" w14:paraId="7409AE2A" w14:textId="77777777" w:rsidTr="006E0A54">
        <w:trPr>
          <w:jc w:val="center"/>
        </w:trPr>
        <w:tc>
          <w:tcPr>
            <w:tcW w:w="3130" w:type="dxa"/>
            <w:shd w:val="clear" w:color="auto" w:fill="auto"/>
          </w:tcPr>
          <w:p w14:paraId="0AD0CA27" w14:textId="75A126A0" w:rsidR="00AB67FA" w:rsidRPr="00D0162F" w:rsidRDefault="00AB67FA" w:rsidP="006E0A54">
            <w:pPr>
              <w:pStyle w:val="TAL"/>
              <w:rPr>
                <w:rFonts w:cs="Arial"/>
              </w:rPr>
            </w:pPr>
            <w:r w:rsidRPr="00D0162F">
              <w:t>TDD</w:t>
            </w:r>
            <w:r w:rsidR="006E0A54" w:rsidRPr="00D0162F">
              <w:t xml:space="preserve"> </w:t>
            </w:r>
            <w:r w:rsidRPr="00D0162F">
              <w:t>UL/DL</w:t>
            </w:r>
            <w:r w:rsidR="006E0A54" w:rsidRPr="00D0162F">
              <w:t xml:space="preserve"> </w:t>
            </w:r>
            <w:r w:rsidRPr="00D0162F">
              <w:t>pattern</w:t>
            </w:r>
            <w:r w:rsidR="006E0A54" w:rsidRPr="00D0162F">
              <w:t xml:space="preserve"> </w:t>
            </w:r>
            <w:r w:rsidRPr="00D0162F">
              <w:t>2</w:t>
            </w:r>
            <w:r w:rsidR="006E0A54" w:rsidRPr="00D0162F">
              <w:t xml:space="preserve"> </w:t>
            </w:r>
            <w:r w:rsidRPr="00D0162F">
              <w:rPr>
                <w:vertAlign w:val="superscript"/>
              </w:rPr>
              <w:t>Note</w:t>
            </w:r>
            <w:r w:rsidR="006E0A54" w:rsidRPr="00D0162F">
              <w:rPr>
                <w:vertAlign w:val="superscript"/>
              </w:rPr>
              <w:t xml:space="preserve"> </w:t>
            </w:r>
            <w:r w:rsidRPr="00D0162F">
              <w:rPr>
                <w:vertAlign w:val="superscript"/>
              </w:rPr>
              <w:t>2</w:t>
            </w:r>
          </w:p>
        </w:tc>
        <w:tc>
          <w:tcPr>
            <w:tcW w:w="900" w:type="dxa"/>
            <w:shd w:val="clear" w:color="auto" w:fill="auto"/>
          </w:tcPr>
          <w:p w14:paraId="06E7FEA8" w14:textId="77777777" w:rsidR="00AB67FA" w:rsidRPr="00D0162F" w:rsidRDefault="00AB67FA" w:rsidP="006E0A54">
            <w:pPr>
              <w:pStyle w:val="TAC"/>
              <w:rPr>
                <w:rFonts w:cs="Arial"/>
              </w:rPr>
            </w:pPr>
          </w:p>
        </w:tc>
        <w:tc>
          <w:tcPr>
            <w:tcW w:w="1916" w:type="dxa"/>
          </w:tcPr>
          <w:p w14:paraId="0D212742" w14:textId="77777777" w:rsidR="00AB67FA" w:rsidRPr="00D0162F" w:rsidRDefault="00AB67FA" w:rsidP="006E0A54">
            <w:pPr>
              <w:pStyle w:val="TAC"/>
              <w:rPr>
                <w:rFonts w:cs="Arial"/>
              </w:rPr>
            </w:pPr>
            <w:r w:rsidRPr="00D0162F">
              <w:rPr>
                <w:rFonts w:cs="Arial"/>
              </w:rPr>
              <w:t>‘D’</w:t>
            </w:r>
          </w:p>
        </w:tc>
        <w:tc>
          <w:tcPr>
            <w:tcW w:w="1916" w:type="dxa"/>
          </w:tcPr>
          <w:p w14:paraId="4BEBD99B" w14:textId="77777777" w:rsidR="00AB67FA" w:rsidRPr="00D0162F" w:rsidRDefault="00AB67FA" w:rsidP="006E0A54">
            <w:pPr>
              <w:pStyle w:val="TAC"/>
              <w:rPr>
                <w:rFonts w:cs="Arial"/>
              </w:rPr>
            </w:pPr>
          </w:p>
        </w:tc>
        <w:tc>
          <w:tcPr>
            <w:tcW w:w="1917" w:type="dxa"/>
          </w:tcPr>
          <w:p w14:paraId="3207E5DA" w14:textId="77777777" w:rsidR="00AB67FA" w:rsidRPr="00D0162F" w:rsidRDefault="00AB67FA" w:rsidP="006E0A54">
            <w:pPr>
              <w:pStyle w:val="TAC"/>
              <w:rPr>
                <w:rFonts w:cs="Arial"/>
              </w:rPr>
            </w:pPr>
          </w:p>
        </w:tc>
      </w:tr>
      <w:tr w:rsidR="00AB67FA" w:rsidRPr="00D0162F" w14:paraId="2E782647" w14:textId="77777777" w:rsidTr="006E0A54">
        <w:trPr>
          <w:jc w:val="center"/>
        </w:trPr>
        <w:tc>
          <w:tcPr>
            <w:tcW w:w="3130" w:type="dxa"/>
            <w:shd w:val="clear" w:color="auto" w:fill="auto"/>
            <w:vAlign w:val="center"/>
          </w:tcPr>
          <w:p w14:paraId="326B7686" w14:textId="77777777" w:rsidR="00AB67FA" w:rsidRPr="00D0162F" w:rsidRDefault="00AB67FA" w:rsidP="006E0A54">
            <w:pPr>
              <w:pStyle w:val="TAL"/>
            </w:pPr>
            <w:r w:rsidRPr="00D0162F">
              <w:rPr>
                <w:i/>
              </w:rPr>
              <w:tab/>
              <w:t>dl-UL-TransmissionPeriodicity</w:t>
            </w:r>
          </w:p>
        </w:tc>
        <w:tc>
          <w:tcPr>
            <w:tcW w:w="900" w:type="dxa"/>
            <w:shd w:val="clear" w:color="auto" w:fill="auto"/>
          </w:tcPr>
          <w:p w14:paraId="5FAEB07E" w14:textId="77777777" w:rsidR="00AB67FA" w:rsidRPr="00D0162F" w:rsidRDefault="00AB67FA" w:rsidP="006E0A54">
            <w:pPr>
              <w:pStyle w:val="TAC"/>
              <w:rPr>
                <w:rFonts w:cs="Arial"/>
              </w:rPr>
            </w:pPr>
            <w:r w:rsidRPr="00D0162F">
              <w:t>ms</w:t>
            </w:r>
          </w:p>
        </w:tc>
        <w:tc>
          <w:tcPr>
            <w:tcW w:w="1916" w:type="dxa"/>
          </w:tcPr>
          <w:p w14:paraId="4BB5CC5B" w14:textId="77777777" w:rsidR="00AB67FA" w:rsidRPr="00D0162F" w:rsidRDefault="00AB67FA" w:rsidP="006E0A54">
            <w:pPr>
              <w:pStyle w:val="TAC"/>
              <w:rPr>
                <w:rFonts w:cs="Arial"/>
              </w:rPr>
            </w:pPr>
            <w:r w:rsidRPr="00D0162F">
              <w:t>1</w:t>
            </w:r>
          </w:p>
        </w:tc>
        <w:tc>
          <w:tcPr>
            <w:tcW w:w="1916" w:type="dxa"/>
          </w:tcPr>
          <w:p w14:paraId="186D9F32" w14:textId="77777777" w:rsidR="00AB67FA" w:rsidRPr="00D0162F" w:rsidRDefault="00AB67FA" w:rsidP="006E0A54">
            <w:pPr>
              <w:pStyle w:val="TAC"/>
              <w:rPr>
                <w:rFonts w:cs="Arial"/>
              </w:rPr>
            </w:pPr>
          </w:p>
        </w:tc>
        <w:tc>
          <w:tcPr>
            <w:tcW w:w="1917" w:type="dxa"/>
          </w:tcPr>
          <w:p w14:paraId="4080F65D" w14:textId="77777777" w:rsidR="00AB67FA" w:rsidRPr="00D0162F" w:rsidRDefault="00AB67FA" w:rsidP="006E0A54">
            <w:pPr>
              <w:pStyle w:val="TAC"/>
              <w:rPr>
                <w:rFonts w:cs="Arial"/>
              </w:rPr>
            </w:pPr>
          </w:p>
        </w:tc>
      </w:tr>
      <w:tr w:rsidR="00AB67FA" w:rsidRPr="00D0162F" w14:paraId="20F837E0" w14:textId="77777777" w:rsidTr="006E0A54">
        <w:trPr>
          <w:jc w:val="center"/>
        </w:trPr>
        <w:tc>
          <w:tcPr>
            <w:tcW w:w="3130" w:type="dxa"/>
            <w:shd w:val="clear" w:color="auto" w:fill="auto"/>
            <w:vAlign w:val="center"/>
          </w:tcPr>
          <w:p w14:paraId="52613920" w14:textId="77777777" w:rsidR="00AB67FA" w:rsidRPr="00D0162F" w:rsidRDefault="00AB67FA" w:rsidP="006E0A54">
            <w:pPr>
              <w:pStyle w:val="TAL"/>
            </w:pPr>
            <w:r w:rsidRPr="00D0162F">
              <w:rPr>
                <w:i/>
              </w:rPr>
              <w:tab/>
              <w:t>nrofDownlinkSlots</w:t>
            </w:r>
          </w:p>
        </w:tc>
        <w:tc>
          <w:tcPr>
            <w:tcW w:w="900" w:type="dxa"/>
            <w:shd w:val="clear" w:color="auto" w:fill="auto"/>
          </w:tcPr>
          <w:p w14:paraId="76D95777" w14:textId="77777777" w:rsidR="00AB67FA" w:rsidRPr="00D0162F" w:rsidRDefault="00AB67FA" w:rsidP="006E0A54">
            <w:pPr>
              <w:pStyle w:val="TAC"/>
            </w:pPr>
          </w:p>
        </w:tc>
        <w:tc>
          <w:tcPr>
            <w:tcW w:w="1916" w:type="dxa"/>
          </w:tcPr>
          <w:p w14:paraId="0AFD5E14" w14:textId="77777777" w:rsidR="00AB67FA" w:rsidRPr="00D0162F" w:rsidRDefault="00AB67FA" w:rsidP="006E0A54">
            <w:pPr>
              <w:pStyle w:val="TAC"/>
              <w:rPr>
                <w:rFonts w:cs="Arial"/>
              </w:rPr>
            </w:pPr>
            <w:r w:rsidRPr="00D0162F">
              <w:t>1</w:t>
            </w:r>
          </w:p>
        </w:tc>
        <w:tc>
          <w:tcPr>
            <w:tcW w:w="1916" w:type="dxa"/>
          </w:tcPr>
          <w:p w14:paraId="350EE3D5" w14:textId="77777777" w:rsidR="00AB67FA" w:rsidRPr="00D0162F" w:rsidRDefault="00AB67FA" w:rsidP="006E0A54">
            <w:pPr>
              <w:pStyle w:val="TAC"/>
              <w:rPr>
                <w:rFonts w:cs="Arial"/>
              </w:rPr>
            </w:pPr>
          </w:p>
        </w:tc>
        <w:tc>
          <w:tcPr>
            <w:tcW w:w="1917" w:type="dxa"/>
          </w:tcPr>
          <w:p w14:paraId="17472F8F" w14:textId="77777777" w:rsidR="00AB67FA" w:rsidRPr="00D0162F" w:rsidRDefault="00AB67FA" w:rsidP="006E0A54">
            <w:pPr>
              <w:pStyle w:val="TAC"/>
              <w:rPr>
                <w:rFonts w:cs="Arial"/>
              </w:rPr>
            </w:pPr>
          </w:p>
        </w:tc>
      </w:tr>
      <w:tr w:rsidR="00AB67FA" w:rsidRPr="00D0162F" w14:paraId="48508E33" w14:textId="77777777" w:rsidTr="006E0A54">
        <w:trPr>
          <w:jc w:val="center"/>
        </w:trPr>
        <w:tc>
          <w:tcPr>
            <w:tcW w:w="3130" w:type="dxa"/>
            <w:shd w:val="clear" w:color="auto" w:fill="auto"/>
            <w:vAlign w:val="center"/>
          </w:tcPr>
          <w:p w14:paraId="6D844551" w14:textId="77777777" w:rsidR="00AB67FA" w:rsidRPr="00D0162F" w:rsidRDefault="00AB67FA" w:rsidP="006E0A54">
            <w:pPr>
              <w:pStyle w:val="TAL"/>
            </w:pPr>
            <w:r w:rsidRPr="00D0162F">
              <w:rPr>
                <w:i/>
              </w:rPr>
              <w:tab/>
              <w:t>nrofDownlinkSymbols</w:t>
            </w:r>
          </w:p>
        </w:tc>
        <w:tc>
          <w:tcPr>
            <w:tcW w:w="900" w:type="dxa"/>
            <w:shd w:val="clear" w:color="auto" w:fill="auto"/>
          </w:tcPr>
          <w:p w14:paraId="0664366E" w14:textId="77777777" w:rsidR="00AB67FA" w:rsidRPr="00D0162F" w:rsidRDefault="00AB67FA" w:rsidP="006E0A54">
            <w:pPr>
              <w:pStyle w:val="TAC"/>
            </w:pPr>
          </w:p>
        </w:tc>
        <w:tc>
          <w:tcPr>
            <w:tcW w:w="1916" w:type="dxa"/>
          </w:tcPr>
          <w:p w14:paraId="4D88D321" w14:textId="77777777" w:rsidR="00AB67FA" w:rsidRPr="00D0162F" w:rsidRDefault="00AB67FA" w:rsidP="006E0A54">
            <w:pPr>
              <w:pStyle w:val="TAC"/>
              <w:rPr>
                <w:rFonts w:cs="Arial"/>
              </w:rPr>
            </w:pPr>
            <w:r w:rsidRPr="00D0162F">
              <w:t>0</w:t>
            </w:r>
          </w:p>
        </w:tc>
        <w:tc>
          <w:tcPr>
            <w:tcW w:w="1916" w:type="dxa"/>
          </w:tcPr>
          <w:p w14:paraId="15188989" w14:textId="77777777" w:rsidR="00AB67FA" w:rsidRPr="00D0162F" w:rsidRDefault="00AB67FA" w:rsidP="006E0A54">
            <w:pPr>
              <w:pStyle w:val="TAC"/>
              <w:rPr>
                <w:rFonts w:cs="Arial"/>
              </w:rPr>
            </w:pPr>
          </w:p>
        </w:tc>
        <w:tc>
          <w:tcPr>
            <w:tcW w:w="1917" w:type="dxa"/>
          </w:tcPr>
          <w:p w14:paraId="6960F980" w14:textId="77777777" w:rsidR="00AB67FA" w:rsidRPr="00D0162F" w:rsidRDefault="00AB67FA" w:rsidP="006E0A54">
            <w:pPr>
              <w:pStyle w:val="TAC"/>
              <w:rPr>
                <w:rFonts w:cs="Arial"/>
              </w:rPr>
            </w:pPr>
          </w:p>
        </w:tc>
      </w:tr>
      <w:tr w:rsidR="00AB67FA" w:rsidRPr="00D0162F" w14:paraId="40F5D87F" w14:textId="77777777" w:rsidTr="006E0A54">
        <w:trPr>
          <w:jc w:val="center"/>
        </w:trPr>
        <w:tc>
          <w:tcPr>
            <w:tcW w:w="3130" w:type="dxa"/>
            <w:shd w:val="clear" w:color="auto" w:fill="auto"/>
            <w:vAlign w:val="center"/>
          </w:tcPr>
          <w:p w14:paraId="556C072E" w14:textId="77777777" w:rsidR="00AB67FA" w:rsidRPr="00D0162F" w:rsidRDefault="00AB67FA" w:rsidP="006E0A54">
            <w:pPr>
              <w:pStyle w:val="TAL"/>
            </w:pPr>
            <w:r w:rsidRPr="00D0162F">
              <w:rPr>
                <w:i/>
              </w:rPr>
              <w:tab/>
              <w:t>nrofUplinkSlot</w:t>
            </w:r>
          </w:p>
        </w:tc>
        <w:tc>
          <w:tcPr>
            <w:tcW w:w="900" w:type="dxa"/>
            <w:shd w:val="clear" w:color="auto" w:fill="auto"/>
          </w:tcPr>
          <w:p w14:paraId="2C5C4295" w14:textId="77777777" w:rsidR="00AB67FA" w:rsidRPr="00D0162F" w:rsidRDefault="00AB67FA" w:rsidP="006E0A54">
            <w:pPr>
              <w:pStyle w:val="TAC"/>
            </w:pPr>
          </w:p>
        </w:tc>
        <w:tc>
          <w:tcPr>
            <w:tcW w:w="1916" w:type="dxa"/>
          </w:tcPr>
          <w:p w14:paraId="6A7323EB" w14:textId="77777777" w:rsidR="00AB67FA" w:rsidRPr="00D0162F" w:rsidRDefault="00AB67FA" w:rsidP="006E0A54">
            <w:pPr>
              <w:pStyle w:val="TAC"/>
              <w:rPr>
                <w:rFonts w:cs="Arial"/>
              </w:rPr>
            </w:pPr>
            <w:r w:rsidRPr="00D0162F">
              <w:t>0</w:t>
            </w:r>
          </w:p>
        </w:tc>
        <w:tc>
          <w:tcPr>
            <w:tcW w:w="1916" w:type="dxa"/>
          </w:tcPr>
          <w:p w14:paraId="5E35EDBF" w14:textId="77777777" w:rsidR="00AB67FA" w:rsidRPr="00D0162F" w:rsidRDefault="00AB67FA" w:rsidP="006E0A54">
            <w:pPr>
              <w:pStyle w:val="TAC"/>
              <w:rPr>
                <w:rFonts w:cs="Arial"/>
              </w:rPr>
            </w:pPr>
          </w:p>
        </w:tc>
        <w:tc>
          <w:tcPr>
            <w:tcW w:w="1917" w:type="dxa"/>
          </w:tcPr>
          <w:p w14:paraId="55EEB07F" w14:textId="77777777" w:rsidR="00AB67FA" w:rsidRPr="00D0162F" w:rsidRDefault="00AB67FA" w:rsidP="006E0A54">
            <w:pPr>
              <w:pStyle w:val="TAC"/>
              <w:rPr>
                <w:rFonts w:cs="Arial"/>
              </w:rPr>
            </w:pPr>
          </w:p>
        </w:tc>
      </w:tr>
      <w:tr w:rsidR="00AB67FA" w:rsidRPr="00D0162F" w14:paraId="615EF72C" w14:textId="77777777" w:rsidTr="006E0A54">
        <w:trPr>
          <w:jc w:val="center"/>
        </w:trPr>
        <w:tc>
          <w:tcPr>
            <w:tcW w:w="3130" w:type="dxa"/>
            <w:shd w:val="clear" w:color="auto" w:fill="auto"/>
            <w:vAlign w:val="center"/>
          </w:tcPr>
          <w:p w14:paraId="327F4A3E" w14:textId="77777777" w:rsidR="00AB67FA" w:rsidRPr="00D0162F" w:rsidRDefault="00AB67FA" w:rsidP="006E0A54">
            <w:pPr>
              <w:pStyle w:val="TAL"/>
            </w:pPr>
            <w:r w:rsidRPr="00D0162F">
              <w:rPr>
                <w:i/>
              </w:rPr>
              <w:tab/>
              <w:t>nrofUplinkSymbols</w:t>
            </w:r>
          </w:p>
        </w:tc>
        <w:tc>
          <w:tcPr>
            <w:tcW w:w="900" w:type="dxa"/>
            <w:shd w:val="clear" w:color="auto" w:fill="auto"/>
          </w:tcPr>
          <w:p w14:paraId="584FF8A6" w14:textId="77777777" w:rsidR="00AB67FA" w:rsidRPr="00D0162F" w:rsidRDefault="00AB67FA" w:rsidP="006E0A54">
            <w:pPr>
              <w:pStyle w:val="TAC"/>
            </w:pPr>
          </w:p>
        </w:tc>
        <w:tc>
          <w:tcPr>
            <w:tcW w:w="1916" w:type="dxa"/>
          </w:tcPr>
          <w:p w14:paraId="0F02E720" w14:textId="77777777" w:rsidR="00AB67FA" w:rsidRPr="00D0162F" w:rsidRDefault="00AB67FA" w:rsidP="006E0A54">
            <w:pPr>
              <w:pStyle w:val="TAC"/>
              <w:rPr>
                <w:rFonts w:cs="Arial"/>
              </w:rPr>
            </w:pPr>
            <w:r w:rsidRPr="00D0162F">
              <w:t>0</w:t>
            </w:r>
          </w:p>
        </w:tc>
        <w:tc>
          <w:tcPr>
            <w:tcW w:w="1916" w:type="dxa"/>
          </w:tcPr>
          <w:p w14:paraId="7D6982E6" w14:textId="77777777" w:rsidR="00AB67FA" w:rsidRPr="00D0162F" w:rsidRDefault="00AB67FA" w:rsidP="006E0A54">
            <w:pPr>
              <w:pStyle w:val="TAC"/>
              <w:rPr>
                <w:rFonts w:cs="Arial"/>
              </w:rPr>
            </w:pPr>
          </w:p>
        </w:tc>
        <w:tc>
          <w:tcPr>
            <w:tcW w:w="1917" w:type="dxa"/>
          </w:tcPr>
          <w:p w14:paraId="53CFAE4F" w14:textId="77777777" w:rsidR="00AB67FA" w:rsidRPr="00D0162F" w:rsidRDefault="00AB67FA" w:rsidP="006E0A54">
            <w:pPr>
              <w:pStyle w:val="TAC"/>
              <w:rPr>
                <w:rFonts w:cs="Arial"/>
              </w:rPr>
            </w:pPr>
          </w:p>
        </w:tc>
      </w:tr>
      <w:tr w:rsidR="00AB67FA" w:rsidRPr="00D0162F" w14:paraId="390F194F" w14:textId="77777777" w:rsidTr="006E0A54">
        <w:trPr>
          <w:jc w:val="center"/>
        </w:trPr>
        <w:tc>
          <w:tcPr>
            <w:tcW w:w="9779" w:type="dxa"/>
            <w:gridSpan w:val="5"/>
            <w:shd w:val="clear" w:color="auto" w:fill="auto"/>
          </w:tcPr>
          <w:p w14:paraId="133D3119" w14:textId="155CB874" w:rsidR="00AB67FA" w:rsidRPr="00D0162F" w:rsidRDefault="006E0A54" w:rsidP="006E0A54">
            <w:pPr>
              <w:pStyle w:val="TAN"/>
            </w:pPr>
            <w:r w:rsidRPr="00D0162F">
              <w:t>NOTE 1:</w:t>
            </w:r>
            <w:r w:rsidRPr="00D0162F">
              <w:tab/>
            </w:r>
            <w:r w:rsidR="00AB67FA" w:rsidRPr="00D0162F">
              <w:t>As</w:t>
            </w:r>
            <w:r w:rsidRPr="00D0162F">
              <w:t xml:space="preserve"> </w:t>
            </w:r>
            <w:r w:rsidR="00AB67FA" w:rsidRPr="00D0162F">
              <w:t>specified</w:t>
            </w:r>
            <w:r w:rsidRPr="00D0162F">
              <w:t xml:space="preserve"> </w:t>
            </w:r>
            <w:r w:rsidR="00AB67FA" w:rsidRPr="00D0162F">
              <w:t>in</w:t>
            </w:r>
            <w:r w:rsidRPr="00D0162F">
              <w:t xml:space="preserve"> </w:t>
            </w:r>
            <w:r w:rsidR="00AB67FA" w:rsidRPr="00D0162F">
              <w:t>TS</w:t>
            </w:r>
            <w:r w:rsidRPr="00D0162F">
              <w:t xml:space="preserve"> </w:t>
            </w:r>
            <w:r w:rsidR="00AB67FA" w:rsidRPr="00D0162F">
              <w:t>38.213</w:t>
            </w:r>
            <w:r w:rsidRPr="00D0162F">
              <w:t xml:space="preserve"> </w:t>
            </w:r>
            <w:r w:rsidR="00AB67FA" w:rsidRPr="00D0162F">
              <w:t>[8]</w:t>
            </w:r>
            <w:r w:rsidRPr="00D0162F">
              <w:t xml:space="preserve"> </w:t>
            </w:r>
            <w:r w:rsidR="00AB67FA" w:rsidRPr="00D0162F">
              <w:t>and</w:t>
            </w:r>
            <w:r w:rsidRPr="00D0162F">
              <w:t xml:space="preserve"> </w:t>
            </w:r>
            <w:r w:rsidR="00AB67FA" w:rsidRPr="00D0162F">
              <w:t>TS</w:t>
            </w:r>
            <w:r w:rsidRPr="00D0162F">
              <w:t xml:space="preserve"> </w:t>
            </w:r>
            <w:r w:rsidR="00AB67FA" w:rsidRPr="00D0162F">
              <w:t>38.331</w:t>
            </w:r>
            <w:r w:rsidRPr="00D0162F">
              <w:t xml:space="preserve"> </w:t>
            </w:r>
            <w:r w:rsidR="00AB67FA" w:rsidRPr="00D0162F">
              <w:t>[13].</w:t>
            </w:r>
          </w:p>
          <w:p w14:paraId="2D9144F4" w14:textId="4FEDDE23" w:rsidR="00AB67FA" w:rsidRPr="00D0162F" w:rsidRDefault="006E0A54" w:rsidP="006E0A54">
            <w:pPr>
              <w:pStyle w:val="TAN"/>
            </w:pPr>
            <w:r w:rsidRPr="00D0162F">
              <w:t>NOTE 2:</w:t>
            </w:r>
            <w:r w:rsidRPr="00D0162F">
              <w:tab/>
            </w:r>
            <w:r w:rsidR="00AB67FA" w:rsidRPr="00D0162F">
              <w:t>For</w:t>
            </w:r>
            <w:r w:rsidRPr="00D0162F">
              <w:t xml:space="preserve"> </w:t>
            </w:r>
            <w:r w:rsidR="00AB67FA" w:rsidRPr="00D0162F">
              <w:t>information</w:t>
            </w:r>
          </w:p>
        </w:tc>
      </w:tr>
    </w:tbl>
    <w:p w14:paraId="134ACF48" w14:textId="77777777" w:rsidR="00AB67FA" w:rsidRPr="00D0162F" w:rsidRDefault="00AB67FA" w:rsidP="00AB67FA"/>
    <w:p w14:paraId="37FEBFFE" w14:textId="77777777" w:rsidR="00AB67FA" w:rsidRPr="00D0162F" w:rsidRDefault="00AB67FA" w:rsidP="00AB67FA">
      <w:pPr>
        <w:pStyle w:val="TH"/>
      </w:pPr>
      <w:r w:rsidRPr="00D0162F">
        <w:t>Table A.1.5-2: TDD UL/DL configuration for SCS=30kHz</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130"/>
        <w:gridCol w:w="900"/>
        <w:gridCol w:w="1916"/>
        <w:gridCol w:w="1916"/>
        <w:gridCol w:w="1917"/>
      </w:tblGrid>
      <w:tr w:rsidR="00AB67FA" w:rsidRPr="00D0162F" w14:paraId="3460279A" w14:textId="77777777" w:rsidTr="006E0A54">
        <w:trPr>
          <w:jc w:val="center"/>
        </w:trPr>
        <w:tc>
          <w:tcPr>
            <w:tcW w:w="3130" w:type="dxa"/>
            <w:shd w:val="clear" w:color="auto" w:fill="auto"/>
          </w:tcPr>
          <w:p w14:paraId="43184E03" w14:textId="77777777" w:rsidR="00AB67FA" w:rsidRPr="00D0162F" w:rsidRDefault="00AB67FA" w:rsidP="006E0A54">
            <w:pPr>
              <w:pStyle w:val="TAH"/>
              <w:rPr>
                <w:rFonts w:cs="Arial"/>
              </w:rPr>
            </w:pPr>
            <w:r w:rsidRPr="00D0162F">
              <w:rPr>
                <w:rFonts w:cs="Arial"/>
              </w:rPr>
              <w:t>Parameter</w:t>
            </w:r>
          </w:p>
        </w:tc>
        <w:tc>
          <w:tcPr>
            <w:tcW w:w="900" w:type="dxa"/>
            <w:shd w:val="clear" w:color="auto" w:fill="auto"/>
          </w:tcPr>
          <w:p w14:paraId="1675A1A8" w14:textId="77777777" w:rsidR="00AB67FA" w:rsidRPr="00D0162F" w:rsidRDefault="00AB67FA" w:rsidP="006E0A54">
            <w:pPr>
              <w:pStyle w:val="TAH"/>
              <w:rPr>
                <w:rFonts w:cs="Arial"/>
              </w:rPr>
            </w:pPr>
            <w:r w:rsidRPr="00D0162F">
              <w:rPr>
                <w:rFonts w:cs="Arial"/>
              </w:rPr>
              <w:t>Unit</w:t>
            </w:r>
          </w:p>
        </w:tc>
        <w:tc>
          <w:tcPr>
            <w:tcW w:w="5749" w:type="dxa"/>
            <w:gridSpan w:val="3"/>
          </w:tcPr>
          <w:p w14:paraId="39C77855" w14:textId="77777777" w:rsidR="00AB67FA" w:rsidRPr="00D0162F" w:rsidRDefault="00AB67FA" w:rsidP="006E0A54">
            <w:pPr>
              <w:pStyle w:val="TAH"/>
              <w:rPr>
                <w:rFonts w:cs="Arial"/>
              </w:rPr>
            </w:pPr>
            <w:r w:rsidRPr="00D0162F">
              <w:rPr>
                <w:rFonts w:cs="Arial"/>
              </w:rPr>
              <w:t>Value</w:t>
            </w:r>
          </w:p>
        </w:tc>
      </w:tr>
      <w:tr w:rsidR="00AB67FA" w:rsidRPr="00D0162F" w14:paraId="1658336F" w14:textId="77777777" w:rsidTr="006E0A54">
        <w:trPr>
          <w:jc w:val="center"/>
        </w:trPr>
        <w:tc>
          <w:tcPr>
            <w:tcW w:w="3130" w:type="dxa"/>
            <w:shd w:val="clear" w:color="auto" w:fill="auto"/>
          </w:tcPr>
          <w:p w14:paraId="67DC06CD" w14:textId="09B893BA" w:rsidR="00AB67FA" w:rsidRPr="00D0162F" w:rsidRDefault="00AB67FA" w:rsidP="006E0A54">
            <w:pPr>
              <w:pStyle w:val="TAL"/>
              <w:rPr>
                <w:rFonts w:cs="Arial"/>
              </w:rPr>
            </w:pPr>
            <w:r w:rsidRPr="00D0162F">
              <w:rPr>
                <w:rFonts w:cs="Arial"/>
              </w:rPr>
              <w:t>Reference</w:t>
            </w:r>
            <w:r w:rsidR="006E0A54" w:rsidRPr="00D0162F">
              <w:rPr>
                <w:rFonts w:cs="Arial"/>
              </w:rPr>
              <w:t xml:space="preserve"> </w:t>
            </w:r>
            <w:r w:rsidRPr="00D0162F">
              <w:rPr>
                <w:rFonts w:cs="Arial"/>
              </w:rPr>
              <w:t>channel</w:t>
            </w:r>
          </w:p>
        </w:tc>
        <w:tc>
          <w:tcPr>
            <w:tcW w:w="900" w:type="dxa"/>
            <w:shd w:val="clear" w:color="auto" w:fill="auto"/>
          </w:tcPr>
          <w:p w14:paraId="7EFDC7BA" w14:textId="77777777" w:rsidR="00AB67FA" w:rsidRPr="00D0162F" w:rsidRDefault="00AB67FA" w:rsidP="006E0A54">
            <w:pPr>
              <w:pStyle w:val="TAC"/>
              <w:rPr>
                <w:rFonts w:cs="Arial"/>
              </w:rPr>
            </w:pPr>
          </w:p>
        </w:tc>
        <w:tc>
          <w:tcPr>
            <w:tcW w:w="1916" w:type="dxa"/>
          </w:tcPr>
          <w:p w14:paraId="68E421EE" w14:textId="77777777" w:rsidR="00AB67FA" w:rsidRPr="00D0162F" w:rsidRDefault="00AB67FA" w:rsidP="006E0A54">
            <w:pPr>
              <w:pStyle w:val="TAC"/>
              <w:rPr>
                <w:rFonts w:cs="Arial"/>
              </w:rPr>
            </w:pPr>
            <w:r w:rsidRPr="00D0162F">
              <w:rPr>
                <w:rFonts w:cs="Arial"/>
              </w:rPr>
              <w:t>TDDConf.2.1</w:t>
            </w:r>
          </w:p>
        </w:tc>
        <w:tc>
          <w:tcPr>
            <w:tcW w:w="1916" w:type="dxa"/>
          </w:tcPr>
          <w:p w14:paraId="12F68EF1" w14:textId="77777777" w:rsidR="00AB67FA" w:rsidRPr="00D0162F" w:rsidRDefault="00AB67FA" w:rsidP="006E0A54">
            <w:pPr>
              <w:pStyle w:val="TAC"/>
              <w:rPr>
                <w:rFonts w:cs="Arial"/>
              </w:rPr>
            </w:pPr>
          </w:p>
        </w:tc>
        <w:tc>
          <w:tcPr>
            <w:tcW w:w="1917" w:type="dxa"/>
          </w:tcPr>
          <w:p w14:paraId="17D6611C" w14:textId="77777777" w:rsidR="00AB67FA" w:rsidRPr="00D0162F" w:rsidRDefault="00AB67FA" w:rsidP="006E0A54">
            <w:pPr>
              <w:pStyle w:val="TAC"/>
              <w:rPr>
                <w:rFonts w:cs="Arial"/>
              </w:rPr>
            </w:pPr>
          </w:p>
        </w:tc>
      </w:tr>
      <w:tr w:rsidR="00AB67FA" w:rsidRPr="00D0162F" w14:paraId="70FB6D0D" w14:textId="77777777" w:rsidTr="006E0A54">
        <w:trPr>
          <w:jc w:val="center"/>
        </w:trPr>
        <w:tc>
          <w:tcPr>
            <w:tcW w:w="3130" w:type="dxa"/>
            <w:shd w:val="clear" w:color="auto" w:fill="auto"/>
          </w:tcPr>
          <w:p w14:paraId="50B9EF02" w14:textId="77777777" w:rsidR="00AB67FA" w:rsidRPr="00D0162F" w:rsidRDefault="00AB67FA" w:rsidP="006E0A54">
            <w:pPr>
              <w:pStyle w:val="TAL"/>
              <w:rPr>
                <w:rFonts w:cs="Arial"/>
              </w:rPr>
            </w:pPr>
            <w:r w:rsidRPr="00D0162F">
              <w:rPr>
                <w:i/>
              </w:rPr>
              <w:t>referenceSubcarrierSpacing</w:t>
            </w:r>
          </w:p>
        </w:tc>
        <w:tc>
          <w:tcPr>
            <w:tcW w:w="900" w:type="dxa"/>
            <w:shd w:val="clear" w:color="auto" w:fill="auto"/>
          </w:tcPr>
          <w:p w14:paraId="0812F6B9" w14:textId="77777777" w:rsidR="00AB67FA" w:rsidRPr="00D0162F" w:rsidRDefault="00AB67FA" w:rsidP="006E0A54">
            <w:pPr>
              <w:pStyle w:val="TAC"/>
              <w:rPr>
                <w:rFonts w:cs="Arial"/>
              </w:rPr>
            </w:pPr>
            <w:r w:rsidRPr="00D0162F">
              <w:rPr>
                <w:rFonts w:cs="Arial"/>
              </w:rPr>
              <w:t>kHz</w:t>
            </w:r>
          </w:p>
        </w:tc>
        <w:tc>
          <w:tcPr>
            <w:tcW w:w="1916" w:type="dxa"/>
          </w:tcPr>
          <w:p w14:paraId="5A8FC643" w14:textId="77777777" w:rsidR="00AB67FA" w:rsidRPr="00D0162F" w:rsidRDefault="00AB67FA" w:rsidP="006E0A54">
            <w:pPr>
              <w:pStyle w:val="TAC"/>
              <w:rPr>
                <w:rFonts w:cs="Arial"/>
              </w:rPr>
            </w:pPr>
            <w:r w:rsidRPr="00D0162F">
              <w:rPr>
                <w:rFonts w:cs="Arial"/>
              </w:rPr>
              <w:t>30</w:t>
            </w:r>
          </w:p>
        </w:tc>
        <w:tc>
          <w:tcPr>
            <w:tcW w:w="1916" w:type="dxa"/>
          </w:tcPr>
          <w:p w14:paraId="58B5D4E0" w14:textId="77777777" w:rsidR="00AB67FA" w:rsidRPr="00D0162F" w:rsidRDefault="00AB67FA" w:rsidP="006E0A54">
            <w:pPr>
              <w:pStyle w:val="TAC"/>
              <w:rPr>
                <w:rFonts w:cs="Arial"/>
              </w:rPr>
            </w:pPr>
          </w:p>
        </w:tc>
        <w:tc>
          <w:tcPr>
            <w:tcW w:w="1917" w:type="dxa"/>
          </w:tcPr>
          <w:p w14:paraId="52B47BBA" w14:textId="77777777" w:rsidR="00AB67FA" w:rsidRPr="00D0162F" w:rsidRDefault="00AB67FA" w:rsidP="006E0A54">
            <w:pPr>
              <w:pStyle w:val="TAC"/>
              <w:rPr>
                <w:rFonts w:cs="Arial"/>
              </w:rPr>
            </w:pPr>
          </w:p>
        </w:tc>
      </w:tr>
      <w:tr w:rsidR="00AB67FA" w:rsidRPr="00D0162F" w14:paraId="6DB4DD9E" w14:textId="77777777" w:rsidTr="006E0A54">
        <w:trPr>
          <w:jc w:val="center"/>
        </w:trPr>
        <w:tc>
          <w:tcPr>
            <w:tcW w:w="3130" w:type="dxa"/>
            <w:shd w:val="clear" w:color="auto" w:fill="auto"/>
          </w:tcPr>
          <w:p w14:paraId="78938DCC" w14:textId="67B8CFE1" w:rsidR="00AB67FA" w:rsidRPr="00D0162F" w:rsidRDefault="00AB67FA" w:rsidP="006E0A54">
            <w:pPr>
              <w:pStyle w:val="TAL"/>
              <w:tabs>
                <w:tab w:val="center" w:pos="2174"/>
              </w:tabs>
              <w:rPr>
                <w:rFonts w:cs="Arial"/>
              </w:rPr>
            </w:pPr>
            <w:r w:rsidRPr="00D0162F">
              <w:t>TDD</w:t>
            </w:r>
            <w:r w:rsidR="006E0A54" w:rsidRPr="00D0162F">
              <w:t xml:space="preserve"> </w:t>
            </w:r>
            <w:r w:rsidRPr="00D0162F">
              <w:t>UL/DL</w:t>
            </w:r>
            <w:r w:rsidR="006E0A54" w:rsidRPr="00D0162F">
              <w:t xml:space="preserve"> </w:t>
            </w:r>
            <w:r w:rsidRPr="00D0162F">
              <w:t>pattern</w:t>
            </w:r>
            <w:r w:rsidR="006E0A54" w:rsidRPr="00D0162F">
              <w:t xml:space="preserve"> </w:t>
            </w:r>
            <w:r w:rsidRPr="00D0162F">
              <w:t>1</w:t>
            </w:r>
            <w:r w:rsidR="006E0A54" w:rsidRPr="00D0162F">
              <w:t xml:space="preserve"> </w:t>
            </w:r>
            <w:r w:rsidRPr="00D0162F">
              <w:rPr>
                <w:vertAlign w:val="superscript"/>
              </w:rPr>
              <w:t>Note</w:t>
            </w:r>
            <w:r w:rsidR="006E0A54" w:rsidRPr="00D0162F">
              <w:rPr>
                <w:vertAlign w:val="superscript"/>
              </w:rPr>
              <w:t xml:space="preserve"> </w:t>
            </w:r>
            <w:r w:rsidRPr="00D0162F">
              <w:rPr>
                <w:vertAlign w:val="superscript"/>
              </w:rPr>
              <w:t>2</w:t>
            </w:r>
          </w:p>
        </w:tc>
        <w:tc>
          <w:tcPr>
            <w:tcW w:w="900" w:type="dxa"/>
            <w:shd w:val="clear" w:color="auto" w:fill="auto"/>
          </w:tcPr>
          <w:p w14:paraId="4FB3B189" w14:textId="77777777" w:rsidR="00AB67FA" w:rsidRPr="00D0162F" w:rsidRDefault="00AB67FA" w:rsidP="006E0A54">
            <w:pPr>
              <w:pStyle w:val="TAC"/>
              <w:rPr>
                <w:rFonts w:cs="Arial"/>
              </w:rPr>
            </w:pPr>
          </w:p>
        </w:tc>
        <w:tc>
          <w:tcPr>
            <w:tcW w:w="1916" w:type="dxa"/>
          </w:tcPr>
          <w:p w14:paraId="3BAEBA4C" w14:textId="77777777" w:rsidR="00AB67FA" w:rsidRPr="00D0162F" w:rsidRDefault="00AB67FA" w:rsidP="006E0A54">
            <w:pPr>
              <w:pStyle w:val="TAC"/>
              <w:rPr>
                <w:rFonts w:cs="Arial"/>
              </w:rPr>
            </w:pPr>
            <w:r w:rsidRPr="00D0162F">
              <w:rPr>
                <w:rFonts w:cs="Arial"/>
              </w:rPr>
              <w:t>‘3D1S4U’</w:t>
            </w:r>
          </w:p>
          <w:p w14:paraId="392DD42B" w14:textId="77777777" w:rsidR="00AB67FA" w:rsidRPr="00D0162F" w:rsidRDefault="00AB67FA" w:rsidP="006E0A54">
            <w:pPr>
              <w:pStyle w:val="TAC"/>
              <w:rPr>
                <w:rFonts w:cs="Arial"/>
              </w:rPr>
            </w:pPr>
            <w:r w:rsidRPr="00D0162F">
              <w:rPr>
                <w:rFonts w:cs="Arial"/>
              </w:rPr>
              <w:t>S=‘6DL:4GP:4UL’</w:t>
            </w:r>
          </w:p>
        </w:tc>
        <w:tc>
          <w:tcPr>
            <w:tcW w:w="1916" w:type="dxa"/>
          </w:tcPr>
          <w:p w14:paraId="2E31584E" w14:textId="77777777" w:rsidR="00AB67FA" w:rsidRPr="00D0162F" w:rsidRDefault="00AB67FA" w:rsidP="006E0A54">
            <w:pPr>
              <w:pStyle w:val="TAC"/>
              <w:rPr>
                <w:rFonts w:cs="Arial"/>
              </w:rPr>
            </w:pPr>
          </w:p>
        </w:tc>
        <w:tc>
          <w:tcPr>
            <w:tcW w:w="1917" w:type="dxa"/>
          </w:tcPr>
          <w:p w14:paraId="36156448" w14:textId="77777777" w:rsidR="00AB67FA" w:rsidRPr="00D0162F" w:rsidRDefault="00AB67FA" w:rsidP="006E0A54">
            <w:pPr>
              <w:pStyle w:val="TAC"/>
              <w:rPr>
                <w:rFonts w:cs="Arial"/>
              </w:rPr>
            </w:pPr>
          </w:p>
        </w:tc>
      </w:tr>
      <w:tr w:rsidR="00AB67FA" w:rsidRPr="00D0162F" w14:paraId="24BFBC4D" w14:textId="77777777" w:rsidTr="006E0A54">
        <w:trPr>
          <w:jc w:val="center"/>
        </w:trPr>
        <w:tc>
          <w:tcPr>
            <w:tcW w:w="3130" w:type="dxa"/>
            <w:shd w:val="clear" w:color="auto" w:fill="auto"/>
          </w:tcPr>
          <w:p w14:paraId="4EA6F0D5" w14:textId="77777777" w:rsidR="00AB67FA" w:rsidRPr="00D0162F" w:rsidRDefault="00AB67FA" w:rsidP="006E0A54">
            <w:pPr>
              <w:pStyle w:val="TAL"/>
              <w:rPr>
                <w:rFonts w:cs="Arial"/>
                <w:i/>
              </w:rPr>
            </w:pPr>
            <w:r w:rsidRPr="00D0162F">
              <w:rPr>
                <w:i/>
              </w:rPr>
              <w:tab/>
              <w:t>dl-UL-TransmissionPeriodicity</w:t>
            </w:r>
          </w:p>
        </w:tc>
        <w:tc>
          <w:tcPr>
            <w:tcW w:w="900" w:type="dxa"/>
            <w:shd w:val="clear" w:color="auto" w:fill="auto"/>
          </w:tcPr>
          <w:p w14:paraId="7571EDB9" w14:textId="77777777" w:rsidR="00AB67FA" w:rsidRPr="00D0162F" w:rsidRDefault="00AB67FA" w:rsidP="006E0A54">
            <w:pPr>
              <w:pStyle w:val="TAC"/>
              <w:rPr>
                <w:rFonts w:cs="Arial"/>
              </w:rPr>
            </w:pPr>
            <w:r w:rsidRPr="00D0162F">
              <w:t>ms</w:t>
            </w:r>
          </w:p>
        </w:tc>
        <w:tc>
          <w:tcPr>
            <w:tcW w:w="1916" w:type="dxa"/>
          </w:tcPr>
          <w:p w14:paraId="2EB9C3F3" w14:textId="77777777" w:rsidR="00AB67FA" w:rsidRPr="00D0162F" w:rsidRDefault="00AB67FA" w:rsidP="006E0A54">
            <w:pPr>
              <w:pStyle w:val="TAC"/>
            </w:pPr>
            <w:r w:rsidRPr="00D0162F">
              <w:t>4</w:t>
            </w:r>
          </w:p>
        </w:tc>
        <w:tc>
          <w:tcPr>
            <w:tcW w:w="1916" w:type="dxa"/>
          </w:tcPr>
          <w:p w14:paraId="279F10EE" w14:textId="77777777" w:rsidR="00AB67FA" w:rsidRPr="00D0162F" w:rsidRDefault="00AB67FA" w:rsidP="006E0A54">
            <w:pPr>
              <w:pStyle w:val="TAC"/>
            </w:pPr>
          </w:p>
        </w:tc>
        <w:tc>
          <w:tcPr>
            <w:tcW w:w="1917" w:type="dxa"/>
          </w:tcPr>
          <w:p w14:paraId="1C593129" w14:textId="77777777" w:rsidR="00AB67FA" w:rsidRPr="00D0162F" w:rsidRDefault="00AB67FA" w:rsidP="006E0A54">
            <w:pPr>
              <w:pStyle w:val="TAC"/>
            </w:pPr>
          </w:p>
        </w:tc>
      </w:tr>
      <w:tr w:rsidR="00AB67FA" w:rsidRPr="00D0162F" w14:paraId="3612EDBC" w14:textId="77777777" w:rsidTr="006E0A54">
        <w:trPr>
          <w:jc w:val="center"/>
        </w:trPr>
        <w:tc>
          <w:tcPr>
            <w:tcW w:w="3130" w:type="dxa"/>
            <w:shd w:val="clear" w:color="auto" w:fill="auto"/>
            <w:vAlign w:val="center"/>
          </w:tcPr>
          <w:p w14:paraId="6AA7979C" w14:textId="77777777" w:rsidR="00AB67FA" w:rsidRPr="00D0162F" w:rsidRDefault="00AB67FA" w:rsidP="006E0A54">
            <w:pPr>
              <w:pStyle w:val="TAL"/>
              <w:rPr>
                <w:rFonts w:cs="Arial"/>
                <w:i/>
              </w:rPr>
            </w:pPr>
            <w:r w:rsidRPr="00D0162F">
              <w:rPr>
                <w:i/>
              </w:rPr>
              <w:tab/>
              <w:t>nrofDownlinkSlots</w:t>
            </w:r>
          </w:p>
        </w:tc>
        <w:tc>
          <w:tcPr>
            <w:tcW w:w="900" w:type="dxa"/>
            <w:shd w:val="clear" w:color="auto" w:fill="auto"/>
          </w:tcPr>
          <w:p w14:paraId="3A701A02" w14:textId="77777777" w:rsidR="00AB67FA" w:rsidRPr="00D0162F" w:rsidRDefault="00AB67FA" w:rsidP="006E0A54">
            <w:pPr>
              <w:pStyle w:val="TAC"/>
              <w:rPr>
                <w:rFonts w:cs="Arial"/>
              </w:rPr>
            </w:pPr>
          </w:p>
        </w:tc>
        <w:tc>
          <w:tcPr>
            <w:tcW w:w="1916" w:type="dxa"/>
          </w:tcPr>
          <w:p w14:paraId="79A28C80" w14:textId="77777777" w:rsidR="00AB67FA" w:rsidRPr="00D0162F" w:rsidRDefault="00AB67FA" w:rsidP="006E0A54">
            <w:pPr>
              <w:pStyle w:val="TAC"/>
              <w:rPr>
                <w:rFonts w:cs="Arial"/>
              </w:rPr>
            </w:pPr>
            <w:r w:rsidRPr="00D0162F">
              <w:t>3</w:t>
            </w:r>
          </w:p>
        </w:tc>
        <w:tc>
          <w:tcPr>
            <w:tcW w:w="1916" w:type="dxa"/>
          </w:tcPr>
          <w:p w14:paraId="6BF4F92B" w14:textId="77777777" w:rsidR="00AB67FA" w:rsidRPr="00D0162F" w:rsidRDefault="00AB67FA" w:rsidP="006E0A54">
            <w:pPr>
              <w:pStyle w:val="TAC"/>
              <w:rPr>
                <w:rFonts w:cs="Arial"/>
              </w:rPr>
            </w:pPr>
          </w:p>
        </w:tc>
        <w:tc>
          <w:tcPr>
            <w:tcW w:w="1917" w:type="dxa"/>
          </w:tcPr>
          <w:p w14:paraId="3007CB67" w14:textId="77777777" w:rsidR="00AB67FA" w:rsidRPr="00D0162F" w:rsidRDefault="00AB67FA" w:rsidP="006E0A54">
            <w:pPr>
              <w:pStyle w:val="TAC"/>
              <w:rPr>
                <w:rFonts w:cs="Arial"/>
              </w:rPr>
            </w:pPr>
          </w:p>
        </w:tc>
      </w:tr>
      <w:tr w:rsidR="00AB67FA" w:rsidRPr="00D0162F" w14:paraId="19FCC004" w14:textId="77777777" w:rsidTr="006E0A54">
        <w:trPr>
          <w:jc w:val="center"/>
        </w:trPr>
        <w:tc>
          <w:tcPr>
            <w:tcW w:w="3130" w:type="dxa"/>
            <w:shd w:val="clear" w:color="auto" w:fill="auto"/>
            <w:vAlign w:val="center"/>
          </w:tcPr>
          <w:p w14:paraId="0F370B6F" w14:textId="77777777" w:rsidR="00AB67FA" w:rsidRPr="00D0162F" w:rsidRDefault="00AB67FA" w:rsidP="006E0A54">
            <w:pPr>
              <w:pStyle w:val="TAL"/>
              <w:rPr>
                <w:rFonts w:cs="Arial"/>
                <w:i/>
              </w:rPr>
            </w:pPr>
            <w:r w:rsidRPr="00D0162F">
              <w:rPr>
                <w:i/>
              </w:rPr>
              <w:tab/>
              <w:t>nrofDownlinkSymbols</w:t>
            </w:r>
          </w:p>
        </w:tc>
        <w:tc>
          <w:tcPr>
            <w:tcW w:w="900" w:type="dxa"/>
            <w:shd w:val="clear" w:color="auto" w:fill="auto"/>
          </w:tcPr>
          <w:p w14:paraId="4DBE5566" w14:textId="77777777" w:rsidR="00AB67FA" w:rsidRPr="00D0162F" w:rsidRDefault="00AB67FA" w:rsidP="006E0A54">
            <w:pPr>
              <w:pStyle w:val="TAC"/>
              <w:rPr>
                <w:rFonts w:cs="Arial"/>
              </w:rPr>
            </w:pPr>
          </w:p>
        </w:tc>
        <w:tc>
          <w:tcPr>
            <w:tcW w:w="1916" w:type="dxa"/>
          </w:tcPr>
          <w:p w14:paraId="19DF0D1D" w14:textId="77777777" w:rsidR="00AB67FA" w:rsidRPr="00D0162F" w:rsidRDefault="00AB67FA" w:rsidP="006E0A54">
            <w:pPr>
              <w:pStyle w:val="TAC"/>
              <w:rPr>
                <w:rFonts w:cs="Arial"/>
              </w:rPr>
            </w:pPr>
            <w:r w:rsidRPr="00D0162F">
              <w:t>6</w:t>
            </w:r>
          </w:p>
        </w:tc>
        <w:tc>
          <w:tcPr>
            <w:tcW w:w="1916" w:type="dxa"/>
          </w:tcPr>
          <w:p w14:paraId="1D06C9F5" w14:textId="77777777" w:rsidR="00AB67FA" w:rsidRPr="00D0162F" w:rsidRDefault="00AB67FA" w:rsidP="006E0A54">
            <w:pPr>
              <w:pStyle w:val="TAC"/>
              <w:rPr>
                <w:rFonts w:cs="Arial"/>
              </w:rPr>
            </w:pPr>
          </w:p>
        </w:tc>
        <w:tc>
          <w:tcPr>
            <w:tcW w:w="1917" w:type="dxa"/>
          </w:tcPr>
          <w:p w14:paraId="287E8D3A" w14:textId="77777777" w:rsidR="00AB67FA" w:rsidRPr="00D0162F" w:rsidRDefault="00AB67FA" w:rsidP="006E0A54">
            <w:pPr>
              <w:pStyle w:val="TAC"/>
              <w:rPr>
                <w:rFonts w:cs="Arial"/>
              </w:rPr>
            </w:pPr>
          </w:p>
        </w:tc>
      </w:tr>
      <w:tr w:rsidR="00AB67FA" w:rsidRPr="00D0162F" w14:paraId="0885721F" w14:textId="77777777" w:rsidTr="006E0A54">
        <w:trPr>
          <w:jc w:val="center"/>
        </w:trPr>
        <w:tc>
          <w:tcPr>
            <w:tcW w:w="3130" w:type="dxa"/>
            <w:shd w:val="clear" w:color="auto" w:fill="auto"/>
            <w:vAlign w:val="center"/>
          </w:tcPr>
          <w:p w14:paraId="105F1A0B" w14:textId="77777777" w:rsidR="00AB67FA" w:rsidRPr="00D0162F" w:rsidRDefault="00AB67FA" w:rsidP="006E0A54">
            <w:pPr>
              <w:pStyle w:val="TAL"/>
              <w:rPr>
                <w:rFonts w:cs="Arial"/>
                <w:i/>
              </w:rPr>
            </w:pPr>
            <w:r w:rsidRPr="00D0162F">
              <w:rPr>
                <w:i/>
              </w:rPr>
              <w:tab/>
              <w:t>nrofUplinkSlot</w:t>
            </w:r>
          </w:p>
        </w:tc>
        <w:tc>
          <w:tcPr>
            <w:tcW w:w="900" w:type="dxa"/>
            <w:shd w:val="clear" w:color="auto" w:fill="auto"/>
          </w:tcPr>
          <w:p w14:paraId="2B76E181" w14:textId="77777777" w:rsidR="00AB67FA" w:rsidRPr="00D0162F" w:rsidRDefault="00AB67FA" w:rsidP="006E0A54">
            <w:pPr>
              <w:pStyle w:val="TAC"/>
              <w:rPr>
                <w:rFonts w:cs="Arial"/>
              </w:rPr>
            </w:pPr>
          </w:p>
        </w:tc>
        <w:tc>
          <w:tcPr>
            <w:tcW w:w="1916" w:type="dxa"/>
          </w:tcPr>
          <w:p w14:paraId="0AB5CC9C" w14:textId="77777777" w:rsidR="00AB67FA" w:rsidRPr="00D0162F" w:rsidRDefault="00AB67FA" w:rsidP="006E0A54">
            <w:pPr>
              <w:pStyle w:val="TAC"/>
              <w:rPr>
                <w:rFonts w:cs="Arial"/>
              </w:rPr>
            </w:pPr>
            <w:r w:rsidRPr="00D0162F">
              <w:t>4</w:t>
            </w:r>
          </w:p>
        </w:tc>
        <w:tc>
          <w:tcPr>
            <w:tcW w:w="1916" w:type="dxa"/>
          </w:tcPr>
          <w:p w14:paraId="7B773FBB" w14:textId="77777777" w:rsidR="00AB67FA" w:rsidRPr="00D0162F" w:rsidRDefault="00AB67FA" w:rsidP="006E0A54">
            <w:pPr>
              <w:pStyle w:val="TAC"/>
              <w:rPr>
                <w:rFonts w:cs="Arial"/>
              </w:rPr>
            </w:pPr>
          </w:p>
        </w:tc>
        <w:tc>
          <w:tcPr>
            <w:tcW w:w="1917" w:type="dxa"/>
          </w:tcPr>
          <w:p w14:paraId="28D4D894" w14:textId="77777777" w:rsidR="00AB67FA" w:rsidRPr="00D0162F" w:rsidRDefault="00AB67FA" w:rsidP="006E0A54">
            <w:pPr>
              <w:pStyle w:val="TAC"/>
              <w:rPr>
                <w:rFonts w:cs="Arial"/>
              </w:rPr>
            </w:pPr>
          </w:p>
        </w:tc>
      </w:tr>
      <w:tr w:rsidR="00AB67FA" w:rsidRPr="00D0162F" w14:paraId="7BF10ED4" w14:textId="77777777" w:rsidTr="006E0A54">
        <w:trPr>
          <w:jc w:val="center"/>
        </w:trPr>
        <w:tc>
          <w:tcPr>
            <w:tcW w:w="3130" w:type="dxa"/>
            <w:shd w:val="clear" w:color="auto" w:fill="auto"/>
            <w:vAlign w:val="center"/>
          </w:tcPr>
          <w:p w14:paraId="0277C643" w14:textId="77777777" w:rsidR="00AB67FA" w:rsidRPr="00D0162F" w:rsidRDefault="00AB67FA" w:rsidP="006E0A54">
            <w:pPr>
              <w:pStyle w:val="TAL"/>
              <w:rPr>
                <w:rFonts w:cs="Arial"/>
                <w:i/>
              </w:rPr>
            </w:pPr>
            <w:r w:rsidRPr="00D0162F">
              <w:rPr>
                <w:i/>
              </w:rPr>
              <w:tab/>
              <w:t>nrofUplinkSymbols</w:t>
            </w:r>
          </w:p>
        </w:tc>
        <w:tc>
          <w:tcPr>
            <w:tcW w:w="900" w:type="dxa"/>
            <w:shd w:val="clear" w:color="auto" w:fill="auto"/>
          </w:tcPr>
          <w:p w14:paraId="47FDB841" w14:textId="77777777" w:rsidR="00AB67FA" w:rsidRPr="00D0162F" w:rsidRDefault="00AB67FA" w:rsidP="006E0A54">
            <w:pPr>
              <w:pStyle w:val="TAC"/>
              <w:rPr>
                <w:rFonts w:cs="Arial"/>
              </w:rPr>
            </w:pPr>
          </w:p>
        </w:tc>
        <w:tc>
          <w:tcPr>
            <w:tcW w:w="1916" w:type="dxa"/>
          </w:tcPr>
          <w:p w14:paraId="6B926D21" w14:textId="77777777" w:rsidR="00AB67FA" w:rsidRPr="00D0162F" w:rsidRDefault="00AB67FA" w:rsidP="006E0A54">
            <w:pPr>
              <w:pStyle w:val="TAC"/>
              <w:rPr>
                <w:rFonts w:cs="Arial"/>
              </w:rPr>
            </w:pPr>
            <w:r w:rsidRPr="00D0162F">
              <w:t>4</w:t>
            </w:r>
          </w:p>
        </w:tc>
        <w:tc>
          <w:tcPr>
            <w:tcW w:w="1916" w:type="dxa"/>
          </w:tcPr>
          <w:p w14:paraId="6B7181D2" w14:textId="77777777" w:rsidR="00AB67FA" w:rsidRPr="00D0162F" w:rsidRDefault="00AB67FA" w:rsidP="006E0A54">
            <w:pPr>
              <w:pStyle w:val="TAC"/>
              <w:rPr>
                <w:rFonts w:cs="Arial"/>
              </w:rPr>
            </w:pPr>
          </w:p>
        </w:tc>
        <w:tc>
          <w:tcPr>
            <w:tcW w:w="1917" w:type="dxa"/>
          </w:tcPr>
          <w:p w14:paraId="7C8E58C9" w14:textId="77777777" w:rsidR="00AB67FA" w:rsidRPr="00D0162F" w:rsidRDefault="00AB67FA" w:rsidP="006E0A54">
            <w:pPr>
              <w:pStyle w:val="TAC"/>
              <w:rPr>
                <w:rFonts w:cs="Arial"/>
              </w:rPr>
            </w:pPr>
          </w:p>
        </w:tc>
      </w:tr>
      <w:tr w:rsidR="00AB67FA" w:rsidRPr="00D0162F" w14:paraId="1BCCA5CA" w14:textId="77777777" w:rsidTr="006E0A54">
        <w:trPr>
          <w:jc w:val="center"/>
        </w:trPr>
        <w:tc>
          <w:tcPr>
            <w:tcW w:w="3130" w:type="dxa"/>
            <w:shd w:val="clear" w:color="auto" w:fill="auto"/>
          </w:tcPr>
          <w:p w14:paraId="69D2C5F0" w14:textId="1095D736" w:rsidR="00AB67FA" w:rsidRPr="00D0162F" w:rsidRDefault="00AB67FA" w:rsidP="006E0A54">
            <w:pPr>
              <w:pStyle w:val="TAL"/>
              <w:rPr>
                <w:rFonts w:cs="Arial"/>
              </w:rPr>
            </w:pPr>
            <w:r w:rsidRPr="00D0162F">
              <w:t>TDD</w:t>
            </w:r>
            <w:r w:rsidR="006E0A54" w:rsidRPr="00D0162F">
              <w:t xml:space="preserve"> </w:t>
            </w:r>
            <w:r w:rsidRPr="00D0162F">
              <w:t>UL/DL</w:t>
            </w:r>
            <w:r w:rsidR="006E0A54" w:rsidRPr="00D0162F">
              <w:t xml:space="preserve"> </w:t>
            </w:r>
            <w:r w:rsidRPr="00D0162F">
              <w:t>pattern</w:t>
            </w:r>
            <w:r w:rsidR="006E0A54" w:rsidRPr="00D0162F">
              <w:t xml:space="preserve"> </w:t>
            </w:r>
            <w:r w:rsidRPr="00D0162F">
              <w:t>2</w:t>
            </w:r>
            <w:r w:rsidR="006E0A54" w:rsidRPr="00D0162F">
              <w:t xml:space="preserve"> </w:t>
            </w:r>
            <w:r w:rsidRPr="00D0162F">
              <w:rPr>
                <w:vertAlign w:val="superscript"/>
              </w:rPr>
              <w:t>Note</w:t>
            </w:r>
            <w:r w:rsidR="006E0A54" w:rsidRPr="00D0162F">
              <w:rPr>
                <w:vertAlign w:val="superscript"/>
              </w:rPr>
              <w:t xml:space="preserve"> </w:t>
            </w:r>
            <w:r w:rsidRPr="00D0162F">
              <w:rPr>
                <w:vertAlign w:val="superscript"/>
              </w:rPr>
              <w:t>2</w:t>
            </w:r>
          </w:p>
        </w:tc>
        <w:tc>
          <w:tcPr>
            <w:tcW w:w="900" w:type="dxa"/>
            <w:shd w:val="clear" w:color="auto" w:fill="auto"/>
          </w:tcPr>
          <w:p w14:paraId="560069D1" w14:textId="77777777" w:rsidR="00AB67FA" w:rsidRPr="00D0162F" w:rsidRDefault="00AB67FA" w:rsidP="006E0A54">
            <w:pPr>
              <w:pStyle w:val="TAC"/>
              <w:rPr>
                <w:rFonts w:cs="Arial"/>
              </w:rPr>
            </w:pPr>
          </w:p>
        </w:tc>
        <w:tc>
          <w:tcPr>
            <w:tcW w:w="1916" w:type="dxa"/>
          </w:tcPr>
          <w:p w14:paraId="68E86AC3" w14:textId="77777777" w:rsidR="00AB67FA" w:rsidRPr="00D0162F" w:rsidRDefault="00AB67FA" w:rsidP="006E0A54">
            <w:pPr>
              <w:pStyle w:val="TAC"/>
              <w:rPr>
                <w:rFonts w:cs="Arial"/>
              </w:rPr>
            </w:pPr>
            <w:r w:rsidRPr="00D0162F">
              <w:rPr>
                <w:rFonts w:cs="Arial"/>
              </w:rPr>
              <w:t>‘DD’</w:t>
            </w:r>
          </w:p>
        </w:tc>
        <w:tc>
          <w:tcPr>
            <w:tcW w:w="1916" w:type="dxa"/>
          </w:tcPr>
          <w:p w14:paraId="3754B400" w14:textId="77777777" w:rsidR="00AB67FA" w:rsidRPr="00D0162F" w:rsidRDefault="00AB67FA" w:rsidP="006E0A54">
            <w:pPr>
              <w:pStyle w:val="TAC"/>
              <w:rPr>
                <w:rFonts w:cs="Arial"/>
              </w:rPr>
            </w:pPr>
          </w:p>
        </w:tc>
        <w:tc>
          <w:tcPr>
            <w:tcW w:w="1917" w:type="dxa"/>
          </w:tcPr>
          <w:p w14:paraId="478A32D3" w14:textId="77777777" w:rsidR="00AB67FA" w:rsidRPr="00D0162F" w:rsidRDefault="00AB67FA" w:rsidP="006E0A54">
            <w:pPr>
              <w:pStyle w:val="TAC"/>
              <w:rPr>
                <w:rFonts w:cs="Arial"/>
              </w:rPr>
            </w:pPr>
          </w:p>
        </w:tc>
      </w:tr>
      <w:tr w:rsidR="00AB67FA" w:rsidRPr="00D0162F" w14:paraId="21DC4D59" w14:textId="77777777" w:rsidTr="006E0A54">
        <w:trPr>
          <w:jc w:val="center"/>
        </w:trPr>
        <w:tc>
          <w:tcPr>
            <w:tcW w:w="3130" w:type="dxa"/>
            <w:shd w:val="clear" w:color="auto" w:fill="auto"/>
            <w:vAlign w:val="center"/>
          </w:tcPr>
          <w:p w14:paraId="150107C2" w14:textId="77777777" w:rsidR="00AB67FA" w:rsidRPr="00D0162F" w:rsidRDefault="00AB67FA" w:rsidP="006E0A54">
            <w:pPr>
              <w:pStyle w:val="TAL"/>
            </w:pPr>
            <w:r w:rsidRPr="00D0162F">
              <w:rPr>
                <w:i/>
              </w:rPr>
              <w:tab/>
              <w:t>dl-UL-TransmissionPeriodicity</w:t>
            </w:r>
          </w:p>
        </w:tc>
        <w:tc>
          <w:tcPr>
            <w:tcW w:w="900" w:type="dxa"/>
            <w:shd w:val="clear" w:color="auto" w:fill="auto"/>
          </w:tcPr>
          <w:p w14:paraId="63935AFE" w14:textId="77777777" w:rsidR="00AB67FA" w:rsidRPr="00D0162F" w:rsidRDefault="00AB67FA" w:rsidP="006E0A54">
            <w:pPr>
              <w:pStyle w:val="TAC"/>
              <w:rPr>
                <w:rFonts w:cs="Arial"/>
              </w:rPr>
            </w:pPr>
            <w:r w:rsidRPr="00D0162F">
              <w:t>ms</w:t>
            </w:r>
          </w:p>
        </w:tc>
        <w:tc>
          <w:tcPr>
            <w:tcW w:w="1916" w:type="dxa"/>
          </w:tcPr>
          <w:p w14:paraId="2716A0FC" w14:textId="77777777" w:rsidR="00AB67FA" w:rsidRPr="00D0162F" w:rsidRDefault="00AB67FA" w:rsidP="006E0A54">
            <w:pPr>
              <w:pStyle w:val="TAC"/>
              <w:rPr>
                <w:rFonts w:cs="Arial"/>
              </w:rPr>
            </w:pPr>
            <w:r w:rsidRPr="00D0162F">
              <w:t>1</w:t>
            </w:r>
          </w:p>
        </w:tc>
        <w:tc>
          <w:tcPr>
            <w:tcW w:w="1916" w:type="dxa"/>
          </w:tcPr>
          <w:p w14:paraId="2A2AADCD" w14:textId="77777777" w:rsidR="00AB67FA" w:rsidRPr="00D0162F" w:rsidRDefault="00AB67FA" w:rsidP="006E0A54">
            <w:pPr>
              <w:pStyle w:val="TAC"/>
              <w:rPr>
                <w:rFonts w:cs="Arial"/>
              </w:rPr>
            </w:pPr>
          </w:p>
        </w:tc>
        <w:tc>
          <w:tcPr>
            <w:tcW w:w="1917" w:type="dxa"/>
          </w:tcPr>
          <w:p w14:paraId="425A6B89" w14:textId="77777777" w:rsidR="00AB67FA" w:rsidRPr="00D0162F" w:rsidRDefault="00AB67FA" w:rsidP="006E0A54">
            <w:pPr>
              <w:pStyle w:val="TAC"/>
              <w:rPr>
                <w:rFonts w:cs="Arial"/>
              </w:rPr>
            </w:pPr>
          </w:p>
        </w:tc>
      </w:tr>
      <w:tr w:rsidR="00AB67FA" w:rsidRPr="00D0162F" w14:paraId="0F1A2A0A" w14:textId="77777777" w:rsidTr="006E0A54">
        <w:trPr>
          <w:jc w:val="center"/>
        </w:trPr>
        <w:tc>
          <w:tcPr>
            <w:tcW w:w="3130" w:type="dxa"/>
            <w:shd w:val="clear" w:color="auto" w:fill="auto"/>
            <w:vAlign w:val="center"/>
          </w:tcPr>
          <w:p w14:paraId="1B901C5C" w14:textId="77777777" w:rsidR="00AB67FA" w:rsidRPr="00D0162F" w:rsidRDefault="00AB67FA" w:rsidP="006E0A54">
            <w:pPr>
              <w:pStyle w:val="TAL"/>
            </w:pPr>
            <w:r w:rsidRPr="00D0162F">
              <w:rPr>
                <w:i/>
              </w:rPr>
              <w:tab/>
              <w:t>nrofDownlinkSlots</w:t>
            </w:r>
          </w:p>
        </w:tc>
        <w:tc>
          <w:tcPr>
            <w:tcW w:w="900" w:type="dxa"/>
            <w:shd w:val="clear" w:color="auto" w:fill="auto"/>
          </w:tcPr>
          <w:p w14:paraId="029CC4C6" w14:textId="77777777" w:rsidR="00AB67FA" w:rsidRPr="00D0162F" w:rsidRDefault="00AB67FA" w:rsidP="006E0A54">
            <w:pPr>
              <w:pStyle w:val="TAC"/>
            </w:pPr>
          </w:p>
        </w:tc>
        <w:tc>
          <w:tcPr>
            <w:tcW w:w="1916" w:type="dxa"/>
          </w:tcPr>
          <w:p w14:paraId="5335A11E" w14:textId="77777777" w:rsidR="00AB67FA" w:rsidRPr="00D0162F" w:rsidRDefault="00AB67FA" w:rsidP="006E0A54">
            <w:pPr>
              <w:pStyle w:val="TAC"/>
              <w:rPr>
                <w:rFonts w:cs="Arial"/>
              </w:rPr>
            </w:pPr>
            <w:r w:rsidRPr="00D0162F">
              <w:t>2</w:t>
            </w:r>
          </w:p>
        </w:tc>
        <w:tc>
          <w:tcPr>
            <w:tcW w:w="1916" w:type="dxa"/>
          </w:tcPr>
          <w:p w14:paraId="4B72D6CA" w14:textId="77777777" w:rsidR="00AB67FA" w:rsidRPr="00D0162F" w:rsidRDefault="00AB67FA" w:rsidP="006E0A54">
            <w:pPr>
              <w:pStyle w:val="TAC"/>
              <w:rPr>
                <w:rFonts w:cs="Arial"/>
              </w:rPr>
            </w:pPr>
          </w:p>
        </w:tc>
        <w:tc>
          <w:tcPr>
            <w:tcW w:w="1917" w:type="dxa"/>
          </w:tcPr>
          <w:p w14:paraId="0FA6DA87" w14:textId="77777777" w:rsidR="00AB67FA" w:rsidRPr="00D0162F" w:rsidRDefault="00AB67FA" w:rsidP="006E0A54">
            <w:pPr>
              <w:pStyle w:val="TAC"/>
              <w:rPr>
                <w:rFonts w:cs="Arial"/>
              </w:rPr>
            </w:pPr>
          </w:p>
        </w:tc>
      </w:tr>
      <w:tr w:rsidR="00AB67FA" w:rsidRPr="00D0162F" w14:paraId="503098D9" w14:textId="77777777" w:rsidTr="006E0A54">
        <w:trPr>
          <w:jc w:val="center"/>
        </w:trPr>
        <w:tc>
          <w:tcPr>
            <w:tcW w:w="3130" w:type="dxa"/>
            <w:shd w:val="clear" w:color="auto" w:fill="auto"/>
            <w:vAlign w:val="center"/>
          </w:tcPr>
          <w:p w14:paraId="79CB6F90" w14:textId="77777777" w:rsidR="00AB67FA" w:rsidRPr="00D0162F" w:rsidRDefault="00AB67FA" w:rsidP="006E0A54">
            <w:pPr>
              <w:pStyle w:val="TAL"/>
            </w:pPr>
            <w:r w:rsidRPr="00D0162F">
              <w:rPr>
                <w:i/>
              </w:rPr>
              <w:tab/>
              <w:t>nrofDownlinkSymbols</w:t>
            </w:r>
          </w:p>
        </w:tc>
        <w:tc>
          <w:tcPr>
            <w:tcW w:w="900" w:type="dxa"/>
            <w:shd w:val="clear" w:color="auto" w:fill="auto"/>
          </w:tcPr>
          <w:p w14:paraId="0C83CE6B" w14:textId="77777777" w:rsidR="00AB67FA" w:rsidRPr="00D0162F" w:rsidRDefault="00AB67FA" w:rsidP="006E0A54">
            <w:pPr>
              <w:pStyle w:val="TAC"/>
            </w:pPr>
          </w:p>
        </w:tc>
        <w:tc>
          <w:tcPr>
            <w:tcW w:w="1916" w:type="dxa"/>
          </w:tcPr>
          <w:p w14:paraId="37928FF3" w14:textId="77777777" w:rsidR="00AB67FA" w:rsidRPr="00D0162F" w:rsidRDefault="00AB67FA" w:rsidP="006E0A54">
            <w:pPr>
              <w:pStyle w:val="TAC"/>
              <w:rPr>
                <w:rFonts w:cs="Arial"/>
              </w:rPr>
            </w:pPr>
            <w:r w:rsidRPr="00D0162F">
              <w:t>0</w:t>
            </w:r>
          </w:p>
        </w:tc>
        <w:tc>
          <w:tcPr>
            <w:tcW w:w="1916" w:type="dxa"/>
          </w:tcPr>
          <w:p w14:paraId="0CA93625" w14:textId="77777777" w:rsidR="00AB67FA" w:rsidRPr="00D0162F" w:rsidRDefault="00AB67FA" w:rsidP="006E0A54">
            <w:pPr>
              <w:pStyle w:val="TAC"/>
              <w:rPr>
                <w:rFonts w:cs="Arial"/>
              </w:rPr>
            </w:pPr>
          </w:p>
        </w:tc>
        <w:tc>
          <w:tcPr>
            <w:tcW w:w="1917" w:type="dxa"/>
          </w:tcPr>
          <w:p w14:paraId="528EED40" w14:textId="77777777" w:rsidR="00AB67FA" w:rsidRPr="00D0162F" w:rsidRDefault="00AB67FA" w:rsidP="006E0A54">
            <w:pPr>
              <w:pStyle w:val="TAC"/>
              <w:rPr>
                <w:rFonts w:cs="Arial"/>
              </w:rPr>
            </w:pPr>
          </w:p>
        </w:tc>
      </w:tr>
      <w:tr w:rsidR="00AB67FA" w:rsidRPr="00D0162F" w14:paraId="2E8D1D38" w14:textId="77777777" w:rsidTr="006E0A54">
        <w:trPr>
          <w:jc w:val="center"/>
        </w:trPr>
        <w:tc>
          <w:tcPr>
            <w:tcW w:w="3130" w:type="dxa"/>
            <w:shd w:val="clear" w:color="auto" w:fill="auto"/>
            <w:vAlign w:val="center"/>
          </w:tcPr>
          <w:p w14:paraId="7364AC8C" w14:textId="77777777" w:rsidR="00AB67FA" w:rsidRPr="00D0162F" w:rsidRDefault="00AB67FA" w:rsidP="006E0A54">
            <w:pPr>
              <w:pStyle w:val="TAL"/>
            </w:pPr>
            <w:r w:rsidRPr="00D0162F">
              <w:rPr>
                <w:i/>
              </w:rPr>
              <w:tab/>
              <w:t>nrofUplinkSlot</w:t>
            </w:r>
          </w:p>
        </w:tc>
        <w:tc>
          <w:tcPr>
            <w:tcW w:w="900" w:type="dxa"/>
            <w:shd w:val="clear" w:color="auto" w:fill="auto"/>
          </w:tcPr>
          <w:p w14:paraId="783C7064" w14:textId="77777777" w:rsidR="00AB67FA" w:rsidRPr="00D0162F" w:rsidRDefault="00AB67FA" w:rsidP="006E0A54">
            <w:pPr>
              <w:pStyle w:val="TAC"/>
            </w:pPr>
          </w:p>
        </w:tc>
        <w:tc>
          <w:tcPr>
            <w:tcW w:w="1916" w:type="dxa"/>
          </w:tcPr>
          <w:p w14:paraId="41B09E25" w14:textId="77777777" w:rsidR="00AB67FA" w:rsidRPr="00D0162F" w:rsidRDefault="00AB67FA" w:rsidP="006E0A54">
            <w:pPr>
              <w:pStyle w:val="TAC"/>
              <w:rPr>
                <w:rFonts w:cs="Arial"/>
              </w:rPr>
            </w:pPr>
            <w:r w:rsidRPr="00D0162F">
              <w:t>0</w:t>
            </w:r>
          </w:p>
        </w:tc>
        <w:tc>
          <w:tcPr>
            <w:tcW w:w="1916" w:type="dxa"/>
          </w:tcPr>
          <w:p w14:paraId="2FAFC7FC" w14:textId="77777777" w:rsidR="00AB67FA" w:rsidRPr="00D0162F" w:rsidRDefault="00AB67FA" w:rsidP="006E0A54">
            <w:pPr>
              <w:pStyle w:val="TAC"/>
              <w:rPr>
                <w:rFonts w:cs="Arial"/>
              </w:rPr>
            </w:pPr>
          </w:p>
        </w:tc>
        <w:tc>
          <w:tcPr>
            <w:tcW w:w="1917" w:type="dxa"/>
          </w:tcPr>
          <w:p w14:paraId="0597E086" w14:textId="77777777" w:rsidR="00AB67FA" w:rsidRPr="00D0162F" w:rsidRDefault="00AB67FA" w:rsidP="006E0A54">
            <w:pPr>
              <w:pStyle w:val="TAC"/>
              <w:rPr>
                <w:rFonts w:cs="Arial"/>
              </w:rPr>
            </w:pPr>
          </w:p>
        </w:tc>
      </w:tr>
      <w:tr w:rsidR="00AB67FA" w:rsidRPr="00D0162F" w14:paraId="64C197D8" w14:textId="77777777" w:rsidTr="006E0A54">
        <w:trPr>
          <w:jc w:val="center"/>
        </w:trPr>
        <w:tc>
          <w:tcPr>
            <w:tcW w:w="3130" w:type="dxa"/>
            <w:shd w:val="clear" w:color="auto" w:fill="auto"/>
            <w:vAlign w:val="center"/>
          </w:tcPr>
          <w:p w14:paraId="76A6AB15" w14:textId="77777777" w:rsidR="00AB67FA" w:rsidRPr="00D0162F" w:rsidRDefault="00AB67FA" w:rsidP="006E0A54">
            <w:pPr>
              <w:pStyle w:val="TAL"/>
            </w:pPr>
            <w:r w:rsidRPr="00D0162F">
              <w:rPr>
                <w:i/>
              </w:rPr>
              <w:tab/>
              <w:t>nrofUplinkSymbols</w:t>
            </w:r>
          </w:p>
        </w:tc>
        <w:tc>
          <w:tcPr>
            <w:tcW w:w="900" w:type="dxa"/>
            <w:shd w:val="clear" w:color="auto" w:fill="auto"/>
          </w:tcPr>
          <w:p w14:paraId="72FE383E" w14:textId="77777777" w:rsidR="00AB67FA" w:rsidRPr="00D0162F" w:rsidRDefault="00AB67FA" w:rsidP="006E0A54">
            <w:pPr>
              <w:pStyle w:val="TAC"/>
            </w:pPr>
          </w:p>
        </w:tc>
        <w:tc>
          <w:tcPr>
            <w:tcW w:w="1916" w:type="dxa"/>
          </w:tcPr>
          <w:p w14:paraId="1DC086DB" w14:textId="77777777" w:rsidR="00AB67FA" w:rsidRPr="00D0162F" w:rsidRDefault="00AB67FA" w:rsidP="006E0A54">
            <w:pPr>
              <w:pStyle w:val="TAC"/>
              <w:rPr>
                <w:rFonts w:cs="Arial"/>
              </w:rPr>
            </w:pPr>
            <w:r w:rsidRPr="00D0162F">
              <w:t>0</w:t>
            </w:r>
          </w:p>
        </w:tc>
        <w:tc>
          <w:tcPr>
            <w:tcW w:w="1916" w:type="dxa"/>
          </w:tcPr>
          <w:p w14:paraId="7E023B6C" w14:textId="77777777" w:rsidR="00AB67FA" w:rsidRPr="00D0162F" w:rsidRDefault="00AB67FA" w:rsidP="006E0A54">
            <w:pPr>
              <w:pStyle w:val="TAC"/>
              <w:rPr>
                <w:rFonts w:cs="Arial"/>
              </w:rPr>
            </w:pPr>
          </w:p>
        </w:tc>
        <w:tc>
          <w:tcPr>
            <w:tcW w:w="1917" w:type="dxa"/>
          </w:tcPr>
          <w:p w14:paraId="36AEA375" w14:textId="77777777" w:rsidR="00AB67FA" w:rsidRPr="00D0162F" w:rsidRDefault="00AB67FA" w:rsidP="006E0A54">
            <w:pPr>
              <w:pStyle w:val="TAC"/>
              <w:rPr>
                <w:rFonts w:cs="Arial"/>
              </w:rPr>
            </w:pPr>
          </w:p>
        </w:tc>
      </w:tr>
      <w:tr w:rsidR="00AB67FA" w:rsidRPr="00D0162F" w14:paraId="4F53B656" w14:textId="77777777" w:rsidTr="006E0A54">
        <w:trPr>
          <w:jc w:val="center"/>
        </w:trPr>
        <w:tc>
          <w:tcPr>
            <w:tcW w:w="9779" w:type="dxa"/>
            <w:gridSpan w:val="5"/>
            <w:shd w:val="clear" w:color="auto" w:fill="auto"/>
          </w:tcPr>
          <w:p w14:paraId="71EB1939" w14:textId="6D0E40FE" w:rsidR="00AB67FA" w:rsidRPr="00D0162F" w:rsidRDefault="006E0A54" w:rsidP="006E0A54">
            <w:pPr>
              <w:pStyle w:val="TAN"/>
            </w:pPr>
            <w:r w:rsidRPr="00D0162F">
              <w:t>NOTE 1:</w:t>
            </w:r>
            <w:r w:rsidRPr="00D0162F">
              <w:tab/>
            </w:r>
            <w:r w:rsidR="00AB67FA" w:rsidRPr="00D0162F">
              <w:t>As</w:t>
            </w:r>
            <w:r w:rsidRPr="00D0162F">
              <w:t xml:space="preserve"> </w:t>
            </w:r>
            <w:r w:rsidR="00AB67FA" w:rsidRPr="00D0162F">
              <w:t>specified</w:t>
            </w:r>
            <w:r w:rsidRPr="00D0162F">
              <w:t xml:space="preserve"> </w:t>
            </w:r>
            <w:r w:rsidR="00AB67FA" w:rsidRPr="00D0162F">
              <w:t>in</w:t>
            </w:r>
            <w:r w:rsidRPr="00D0162F">
              <w:t xml:space="preserve"> </w:t>
            </w:r>
            <w:r w:rsidR="00AB67FA" w:rsidRPr="00D0162F">
              <w:t>TS</w:t>
            </w:r>
            <w:r w:rsidRPr="00D0162F">
              <w:t xml:space="preserve"> </w:t>
            </w:r>
            <w:r w:rsidR="00AB67FA" w:rsidRPr="00D0162F">
              <w:t>38.213</w:t>
            </w:r>
            <w:r w:rsidRPr="00D0162F">
              <w:t xml:space="preserve"> </w:t>
            </w:r>
            <w:r w:rsidR="00AB67FA" w:rsidRPr="00D0162F">
              <w:t>[8]</w:t>
            </w:r>
            <w:r w:rsidRPr="00D0162F">
              <w:t xml:space="preserve"> </w:t>
            </w:r>
            <w:r w:rsidR="00AB67FA" w:rsidRPr="00D0162F">
              <w:t>and</w:t>
            </w:r>
            <w:r w:rsidRPr="00D0162F">
              <w:t xml:space="preserve"> </w:t>
            </w:r>
            <w:r w:rsidR="00AB67FA" w:rsidRPr="00D0162F">
              <w:t>TS</w:t>
            </w:r>
            <w:r w:rsidRPr="00D0162F">
              <w:t xml:space="preserve"> </w:t>
            </w:r>
            <w:r w:rsidR="00AB67FA" w:rsidRPr="00D0162F">
              <w:t>38.331</w:t>
            </w:r>
            <w:r w:rsidRPr="00D0162F">
              <w:t xml:space="preserve"> </w:t>
            </w:r>
            <w:r w:rsidR="00AB67FA" w:rsidRPr="00D0162F">
              <w:t>[13].</w:t>
            </w:r>
          </w:p>
          <w:p w14:paraId="6333A527" w14:textId="21895847" w:rsidR="00AB67FA" w:rsidRPr="00D0162F" w:rsidRDefault="006E0A54" w:rsidP="006E0A54">
            <w:pPr>
              <w:pStyle w:val="TAN"/>
            </w:pPr>
            <w:r w:rsidRPr="00D0162F">
              <w:t>NOTE 2:</w:t>
            </w:r>
            <w:r w:rsidRPr="00D0162F">
              <w:tab/>
            </w:r>
            <w:r w:rsidR="00AB67FA" w:rsidRPr="00D0162F">
              <w:t>For</w:t>
            </w:r>
            <w:r w:rsidRPr="00D0162F">
              <w:t xml:space="preserve"> </w:t>
            </w:r>
            <w:r w:rsidR="00AB67FA" w:rsidRPr="00D0162F">
              <w:t>information</w:t>
            </w:r>
          </w:p>
        </w:tc>
      </w:tr>
    </w:tbl>
    <w:p w14:paraId="5986F408" w14:textId="77777777" w:rsidR="00AB67FA" w:rsidRPr="00D0162F" w:rsidRDefault="00AB67FA" w:rsidP="00AB67FA"/>
    <w:p w14:paraId="294CBB3D" w14:textId="77777777" w:rsidR="00AB67FA" w:rsidRPr="00D0162F" w:rsidRDefault="00AB67FA" w:rsidP="00AB67FA">
      <w:pPr>
        <w:pStyle w:val="TH"/>
      </w:pPr>
      <w:r w:rsidRPr="00D0162F">
        <w:t>Table A.1.5-3: TDD UL/DL configuration for SCS=120kHz</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130"/>
        <w:gridCol w:w="900"/>
        <w:gridCol w:w="1916"/>
        <w:gridCol w:w="1916"/>
        <w:gridCol w:w="1917"/>
      </w:tblGrid>
      <w:tr w:rsidR="00AB67FA" w:rsidRPr="00D0162F" w14:paraId="32661B2A" w14:textId="77777777" w:rsidTr="006E0A54">
        <w:trPr>
          <w:jc w:val="center"/>
        </w:trPr>
        <w:tc>
          <w:tcPr>
            <w:tcW w:w="3130" w:type="dxa"/>
            <w:shd w:val="clear" w:color="auto" w:fill="auto"/>
          </w:tcPr>
          <w:p w14:paraId="7FB7CEF3" w14:textId="77777777" w:rsidR="00AB67FA" w:rsidRPr="00D0162F" w:rsidRDefault="00AB67FA" w:rsidP="006E0A54">
            <w:pPr>
              <w:pStyle w:val="TAH"/>
              <w:rPr>
                <w:rFonts w:cs="Arial"/>
              </w:rPr>
            </w:pPr>
            <w:r w:rsidRPr="00D0162F">
              <w:rPr>
                <w:rFonts w:cs="Arial"/>
              </w:rPr>
              <w:t>Parameter</w:t>
            </w:r>
          </w:p>
        </w:tc>
        <w:tc>
          <w:tcPr>
            <w:tcW w:w="900" w:type="dxa"/>
            <w:shd w:val="clear" w:color="auto" w:fill="auto"/>
          </w:tcPr>
          <w:p w14:paraId="498B3E88" w14:textId="77777777" w:rsidR="00AB67FA" w:rsidRPr="00D0162F" w:rsidRDefault="00AB67FA" w:rsidP="006E0A54">
            <w:pPr>
              <w:pStyle w:val="TAH"/>
              <w:rPr>
                <w:rFonts w:cs="Arial"/>
              </w:rPr>
            </w:pPr>
            <w:r w:rsidRPr="00D0162F">
              <w:rPr>
                <w:rFonts w:cs="Arial"/>
              </w:rPr>
              <w:t>Unit</w:t>
            </w:r>
          </w:p>
        </w:tc>
        <w:tc>
          <w:tcPr>
            <w:tcW w:w="5749" w:type="dxa"/>
            <w:gridSpan w:val="3"/>
          </w:tcPr>
          <w:p w14:paraId="7DEAC3CA" w14:textId="77777777" w:rsidR="00AB67FA" w:rsidRPr="00D0162F" w:rsidRDefault="00AB67FA" w:rsidP="006E0A54">
            <w:pPr>
              <w:pStyle w:val="TAH"/>
              <w:rPr>
                <w:rFonts w:cs="Arial"/>
              </w:rPr>
            </w:pPr>
            <w:r w:rsidRPr="00D0162F">
              <w:rPr>
                <w:rFonts w:cs="Arial"/>
              </w:rPr>
              <w:t>Value</w:t>
            </w:r>
          </w:p>
        </w:tc>
      </w:tr>
      <w:tr w:rsidR="00AB67FA" w:rsidRPr="00D0162F" w14:paraId="4E696FF5" w14:textId="77777777" w:rsidTr="006E0A54">
        <w:trPr>
          <w:jc w:val="center"/>
        </w:trPr>
        <w:tc>
          <w:tcPr>
            <w:tcW w:w="3130" w:type="dxa"/>
            <w:shd w:val="clear" w:color="auto" w:fill="auto"/>
          </w:tcPr>
          <w:p w14:paraId="122CDAA0" w14:textId="2D920343" w:rsidR="00AB67FA" w:rsidRPr="00D0162F" w:rsidRDefault="00AB67FA" w:rsidP="006E0A54">
            <w:pPr>
              <w:pStyle w:val="TAL"/>
              <w:rPr>
                <w:rFonts w:cs="Arial"/>
              </w:rPr>
            </w:pPr>
            <w:r w:rsidRPr="00D0162F">
              <w:rPr>
                <w:rFonts w:cs="Arial"/>
              </w:rPr>
              <w:t>Reference</w:t>
            </w:r>
            <w:r w:rsidR="006E0A54" w:rsidRPr="00D0162F">
              <w:rPr>
                <w:rFonts w:cs="Arial"/>
              </w:rPr>
              <w:t xml:space="preserve"> </w:t>
            </w:r>
            <w:r w:rsidRPr="00D0162F">
              <w:rPr>
                <w:rFonts w:cs="Arial"/>
              </w:rPr>
              <w:t>channel</w:t>
            </w:r>
          </w:p>
        </w:tc>
        <w:tc>
          <w:tcPr>
            <w:tcW w:w="900" w:type="dxa"/>
            <w:shd w:val="clear" w:color="auto" w:fill="auto"/>
          </w:tcPr>
          <w:p w14:paraId="5DCBE0B9" w14:textId="77777777" w:rsidR="00AB67FA" w:rsidRPr="00D0162F" w:rsidRDefault="00AB67FA" w:rsidP="006E0A54">
            <w:pPr>
              <w:pStyle w:val="TAC"/>
              <w:rPr>
                <w:rFonts w:cs="Arial"/>
              </w:rPr>
            </w:pPr>
          </w:p>
        </w:tc>
        <w:tc>
          <w:tcPr>
            <w:tcW w:w="1916" w:type="dxa"/>
          </w:tcPr>
          <w:p w14:paraId="717906AD" w14:textId="77777777" w:rsidR="00AB67FA" w:rsidRPr="00D0162F" w:rsidRDefault="00AB67FA" w:rsidP="006E0A54">
            <w:pPr>
              <w:pStyle w:val="TAC"/>
              <w:rPr>
                <w:rFonts w:cs="Arial"/>
              </w:rPr>
            </w:pPr>
            <w:r w:rsidRPr="00D0162F">
              <w:rPr>
                <w:rFonts w:cs="Arial"/>
              </w:rPr>
              <w:t>TDDConf.3.1</w:t>
            </w:r>
          </w:p>
        </w:tc>
        <w:tc>
          <w:tcPr>
            <w:tcW w:w="1916" w:type="dxa"/>
          </w:tcPr>
          <w:p w14:paraId="4B020326" w14:textId="77777777" w:rsidR="00AB67FA" w:rsidRPr="00D0162F" w:rsidRDefault="00AB67FA" w:rsidP="006E0A54">
            <w:pPr>
              <w:pStyle w:val="TAC"/>
              <w:rPr>
                <w:rFonts w:cs="Arial"/>
              </w:rPr>
            </w:pPr>
          </w:p>
        </w:tc>
        <w:tc>
          <w:tcPr>
            <w:tcW w:w="1917" w:type="dxa"/>
          </w:tcPr>
          <w:p w14:paraId="273F9CA7" w14:textId="77777777" w:rsidR="00AB67FA" w:rsidRPr="00D0162F" w:rsidRDefault="00AB67FA" w:rsidP="006E0A54">
            <w:pPr>
              <w:pStyle w:val="TAC"/>
              <w:rPr>
                <w:rFonts w:cs="Arial"/>
              </w:rPr>
            </w:pPr>
          </w:p>
        </w:tc>
      </w:tr>
      <w:tr w:rsidR="00AB67FA" w:rsidRPr="00D0162F" w14:paraId="7FF36617" w14:textId="77777777" w:rsidTr="006E0A54">
        <w:trPr>
          <w:jc w:val="center"/>
        </w:trPr>
        <w:tc>
          <w:tcPr>
            <w:tcW w:w="3130" w:type="dxa"/>
            <w:shd w:val="clear" w:color="auto" w:fill="auto"/>
          </w:tcPr>
          <w:p w14:paraId="3DF8FA2C" w14:textId="77777777" w:rsidR="00AB67FA" w:rsidRPr="00D0162F" w:rsidRDefault="00AB67FA" w:rsidP="006E0A54">
            <w:pPr>
              <w:pStyle w:val="TAL"/>
              <w:rPr>
                <w:rFonts w:cs="Arial"/>
              </w:rPr>
            </w:pPr>
            <w:r w:rsidRPr="00D0162F">
              <w:rPr>
                <w:i/>
              </w:rPr>
              <w:t>referenceSubcarrierSpacing</w:t>
            </w:r>
          </w:p>
        </w:tc>
        <w:tc>
          <w:tcPr>
            <w:tcW w:w="900" w:type="dxa"/>
            <w:shd w:val="clear" w:color="auto" w:fill="auto"/>
          </w:tcPr>
          <w:p w14:paraId="13A2409B" w14:textId="77777777" w:rsidR="00AB67FA" w:rsidRPr="00D0162F" w:rsidRDefault="00AB67FA" w:rsidP="006E0A54">
            <w:pPr>
              <w:pStyle w:val="TAC"/>
              <w:rPr>
                <w:rFonts w:cs="Arial"/>
              </w:rPr>
            </w:pPr>
            <w:r w:rsidRPr="00D0162F">
              <w:rPr>
                <w:rFonts w:cs="Arial"/>
              </w:rPr>
              <w:t>kHz</w:t>
            </w:r>
          </w:p>
        </w:tc>
        <w:tc>
          <w:tcPr>
            <w:tcW w:w="1916" w:type="dxa"/>
          </w:tcPr>
          <w:p w14:paraId="52952CE2" w14:textId="77777777" w:rsidR="00AB67FA" w:rsidRPr="00D0162F" w:rsidRDefault="00AB67FA" w:rsidP="006E0A54">
            <w:pPr>
              <w:pStyle w:val="TAC"/>
              <w:rPr>
                <w:rFonts w:cs="Arial"/>
              </w:rPr>
            </w:pPr>
            <w:r w:rsidRPr="00D0162F">
              <w:rPr>
                <w:rFonts w:cs="Arial"/>
              </w:rPr>
              <w:t>120</w:t>
            </w:r>
          </w:p>
        </w:tc>
        <w:tc>
          <w:tcPr>
            <w:tcW w:w="1916" w:type="dxa"/>
          </w:tcPr>
          <w:p w14:paraId="3FE7CB3E" w14:textId="77777777" w:rsidR="00AB67FA" w:rsidRPr="00D0162F" w:rsidRDefault="00AB67FA" w:rsidP="006E0A54">
            <w:pPr>
              <w:pStyle w:val="TAC"/>
              <w:rPr>
                <w:rFonts w:cs="Arial"/>
              </w:rPr>
            </w:pPr>
          </w:p>
        </w:tc>
        <w:tc>
          <w:tcPr>
            <w:tcW w:w="1917" w:type="dxa"/>
          </w:tcPr>
          <w:p w14:paraId="3A6CEE01" w14:textId="77777777" w:rsidR="00AB67FA" w:rsidRPr="00D0162F" w:rsidRDefault="00AB67FA" w:rsidP="006E0A54">
            <w:pPr>
              <w:pStyle w:val="TAC"/>
              <w:rPr>
                <w:rFonts w:cs="Arial"/>
              </w:rPr>
            </w:pPr>
          </w:p>
        </w:tc>
      </w:tr>
      <w:tr w:rsidR="00AB67FA" w:rsidRPr="00D0162F" w14:paraId="269EF41D" w14:textId="77777777" w:rsidTr="006E0A54">
        <w:trPr>
          <w:jc w:val="center"/>
        </w:trPr>
        <w:tc>
          <w:tcPr>
            <w:tcW w:w="3130" w:type="dxa"/>
            <w:shd w:val="clear" w:color="auto" w:fill="auto"/>
          </w:tcPr>
          <w:p w14:paraId="37A0765E" w14:textId="644B354B" w:rsidR="00AB67FA" w:rsidRPr="00D0162F" w:rsidRDefault="00AB67FA" w:rsidP="006E0A54">
            <w:pPr>
              <w:pStyle w:val="TAL"/>
              <w:tabs>
                <w:tab w:val="center" w:pos="2174"/>
              </w:tabs>
              <w:rPr>
                <w:rFonts w:cs="Arial"/>
              </w:rPr>
            </w:pPr>
            <w:r w:rsidRPr="00D0162F">
              <w:t>TDD</w:t>
            </w:r>
            <w:r w:rsidR="006E0A54" w:rsidRPr="00D0162F">
              <w:t xml:space="preserve"> </w:t>
            </w:r>
            <w:r w:rsidRPr="00D0162F">
              <w:t>UL/DL</w:t>
            </w:r>
            <w:r w:rsidR="006E0A54" w:rsidRPr="00D0162F">
              <w:t xml:space="preserve"> </w:t>
            </w:r>
            <w:r w:rsidRPr="00D0162F">
              <w:t>pattern</w:t>
            </w:r>
            <w:r w:rsidR="006E0A54" w:rsidRPr="00D0162F">
              <w:t xml:space="preserve"> </w:t>
            </w:r>
            <w:r w:rsidRPr="00D0162F">
              <w:t>1</w:t>
            </w:r>
            <w:r w:rsidR="006E0A54" w:rsidRPr="00D0162F">
              <w:t xml:space="preserve"> </w:t>
            </w:r>
            <w:r w:rsidRPr="00D0162F">
              <w:rPr>
                <w:vertAlign w:val="superscript"/>
              </w:rPr>
              <w:t>Note</w:t>
            </w:r>
            <w:r w:rsidR="006E0A54" w:rsidRPr="00D0162F">
              <w:rPr>
                <w:vertAlign w:val="superscript"/>
              </w:rPr>
              <w:t xml:space="preserve"> </w:t>
            </w:r>
            <w:r w:rsidRPr="00D0162F">
              <w:rPr>
                <w:vertAlign w:val="superscript"/>
              </w:rPr>
              <w:t>2</w:t>
            </w:r>
          </w:p>
        </w:tc>
        <w:tc>
          <w:tcPr>
            <w:tcW w:w="900" w:type="dxa"/>
            <w:shd w:val="clear" w:color="auto" w:fill="auto"/>
          </w:tcPr>
          <w:p w14:paraId="21E9D149" w14:textId="77777777" w:rsidR="00AB67FA" w:rsidRPr="00D0162F" w:rsidRDefault="00AB67FA" w:rsidP="006E0A54">
            <w:pPr>
              <w:pStyle w:val="TAC"/>
              <w:rPr>
                <w:rFonts w:cs="Arial"/>
              </w:rPr>
            </w:pPr>
          </w:p>
        </w:tc>
        <w:tc>
          <w:tcPr>
            <w:tcW w:w="1916" w:type="dxa"/>
          </w:tcPr>
          <w:p w14:paraId="220EAEE5" w14:textId="77777777" w:rsidR="00AB67FA" w:rsidRPr="00D0162F" w:rsidRDefault="00AB67FA" w:rsidP="006E0A54">
            <w:pPr>
              <w:pStyle w:val="TAC"/>
              <w:rPr>
                <w:rFonts w:cs="Arial"/>
              </w:rPr>
            </w:pPr>
            <w:r w:rsidRPr="00D0162F">
              <w:rPr>
                <w:rFonts w:cs="Arial"/>
              </w:rPr>
              <w:t>‘DDDSU’</w:t>
            </w:r>
          </w:p>
          <w:p w14:paraId="285844B6" w14:textId="77777777" w:rsidR="00AB67FA" w:rsidRPr="00D0162F" w:rsidRDefault="00AB67FA" w:rsidP="006E0A54">
            <w:pPr>
              <w:pStyle w:val="TAC"/>
              <w:rPr>
                <w:rFonts w:cs="Arial"/>
              </w:rPr>
            </w:pPr>
            <w:r w:rsidRPr="00D0162F">
              <w:rPr>
                <w:rFonts w:cs="Arial"/>
              </w:rPr>
              <w:t>S=‘10DL:2GP:2UL’</w:t>
            </w:r>
          </w:p>
        </w:tc>
        <w:tc>
          <w:tcPr>
            <w:tcW w:w="1916" w:type="dxa"/>
          </w:tcPr>
          <w:p w14:paraId="5D50B276" w14:textId="77777777" w:rsidR="00AB67FA" w:rsidRPr="00D0162F" w:rsidRDefault="00AB67FA" w:rsidP="006E0A54">
            <w:pPr>
              <w:pStyle w:val="TAC"/>
              <w:rPr>
                <w:rFonts w:cs="Arial"/>
              </w:rPr>
            </w:pPr>
          </w:p>
        </w:tc>
        <w:tc>
          <w:tcPr>
            <w:tcW w:w="1917" w:type="dxa"/>
          </w:tcPr>
          <w:p w14:paraId="7BDB497B" w14:textId="77777777" w:rsidR="00AB67FA" w:rsidRPr="00D0162F" w:rsidRDefault="00AB67FA" w:rsidP="006E0A54">
            <w:pPr>
              <w:pStyle w:val="TAC"/>
              <w:rPr>
                <w:rFonts w:cs="Arial"/>
              </w:rPr>
            </w:pPr>
          </w:p>
        </w:tc>
      </w:tr>
      <w:tr w:rsidR="00AB67FA" w:rsidRPr="00D0162F" w14:paraId="327B0FC4" w14:textId="77777777" w:rsidTr="006E0A54">
        <w:trPr>
          <w:jc w:val="center"/>
        </w:trPr>
        <w:tc>
          <w:tcPr>
            <w:tcW w:w="3130" w:type="dxa"/>
            <w:shd w:val="clear" w:color="auto" w:fill="auto"/>
          </w:tcPr>
          <w:p w14:paraId="3B07BCE6" w14:textId="77777777" w:rsidR="00AB67FA" w:rsidRPr="00D0162F" w:rsidRDefault="00AB67FA" w:rsidP="006E0A54">
            <w:pPr>
              <w:pStyle w:val="TAL"/>
              <w:rPr>
                <w:rFonts w:cs="Arial"/>
                <w:i/>
              </w:rPr>
            </w:pPr>
            <w:r w:rsidRPr="00D0162F">
              <w:rPr>
                <w:i/>
              </w:rPr>
              <w:tab/>
              <w:t>dl-UL-TransmissionPeriodicity</w:t>
            </w:r>
          </w:p>
        </w:tc>
        <w:tc>
          <w:tcPr>
            <w:tcW w:w="900" w:type="dxa"/>
            <w:shd w:val="clear" w:color="auto" w:fill="auto"/>
          </w:tcPr>
          <w:p w14:paraId="32E69E85" w14:textId="77777777" w:rsidR="00AB67FA" w:rsidRPr="00D0162F" w:rsidRDefault="00AB67FA" w:rsidP="006E0A54">
            <w:pPr>
              <w:pStyle w:val="TAC"/>
              <w:rPr>
                <w:rFonts w:cs="Arial"/>
              </w:rPr>
            </w:pPr>
            <w:r w:rsidRPr="00D0162F">
              <w:t>ms</w:t>
            </w:r>
          </w:p>
        </w:tc>
        <w:tc>
          <w:tcPr>
            <w:tcW w:w="1916" w:type="dxa"/>
          </w:tcPr>
          <w:p w14:paraId="545C1B6C" w14:textId="77777777" w:rsidR="00AB67FA" w:rsidRPr="00D0162F" w:rsidRDefault="00AB67FA" w:rsidP="006E0A54">
            <w:pPr>
              <w:pStyle w:val="TAC"/>
            </w:pPr>
            <w:r w:rsidRPr="00D0162F">
              <w:t>0.625</w:t>
            </w:r>
          </w:p>
        </w:tc>
        <w:tc>
          <w:tcPr>
            <w:tcW w:w="1916" w:type="dxa"/>
          </w:tcPr>
          <w:p w14:paraId="6C94E688" w14:textId="77777777" w:rsidR="00AB67FA" w:rsidRPr="00D0162F" w:rsidRDefault="00AB67FA" w:rsidP="006E0A54">
            <w:pPr>
              <w:pStyle w:val="TAC"/>
            </w:pPr>
          </w:p>
        </w:tc>
        <w:tc>
          <w:tcPr>
            <w:tcW w:w="1917" w:type="dxa"/>
          </w:tcPr>
          <w:p w14:paraId="275CE99E" w14:textId="77777777" w:rsidR="00AB67FA" w:rsidRPr="00D0162F" w:rsidRDefault="00AB67FA" w:rsidP="006E0A54">
            <w:pPr>
              <w:pStyle w:val="TAC"/>
            </w:pPr>
          </w:p>
        </w:tc>
      </w:tr>
      <w:tr w:rsidR="00AB67FA" w:rsidRPr="00D0162F" w14:paraId="12B28F75" w14:textId="77777777" w:rsidTr="006E0A54">
        <w:trPr>
          <w:jc w:val="center"/>
        </w:trPr>
        <w:tc>
          <w:tcPr>
            <w:tcW w:w="3130" w:type="dxa"/>
            <w:shd w:val="clear" w:color="auto" w:fill="auto"/>
            <w:vAlign w:val="center"/>
          </w:tcPr>
          <w:p w14:paraId="3618A2FA" w14:textId="77777777" w:rsidR="00AB67FA" w:rsidRPr="00D0162F" w:rsidRDefault="00AB67FA" w:rsidP="006E0A54">
            <w:pPr>
              <w:pStyle w:val="TAL"/>
              <w:rPr>
                <w:rFonts w:cs="Arial"/>
                <w:i/>
              </w:rPr>
            </w:pPr>
            <w:r w:rsidRPr="00D0162F">
              <w:rPr>
                <w:i/>
              </w:rPr>
              <w:tab/>
              <w:t>nrofDownlinkSlots</w:t>
            </w:r>
          </w:p>
        </w:tc>
        <w:tc>
          <w:tcPr>
            <w:tcW w:w="900" w:type="dxa"/>
            <w:shd w:val="clear" w:color="auto" w:fill="auto"/>
          </w:tcPr>
          <w:p w14:paraId="6A312350" w14:textId="77777777" w:rsidR="00AB67FA" w:rsidRPr="00D0162F" w:rsidRDefault="00AB67FA" w:rsidP="006E0A54">
            <w:pPr>
              <w:pStyle w:val="TAC"/>
              <w:rPr>
                <w:rFonts w:cs="Arial"/>
              </w:rPr>
            </w:pPr>
          </w:p>
        </w:tc>
        <w:tc>
          <w:tcPr>
            <w:tcW w:w="1916" w:type="dxa"/>
          </w:tcPr>
          <w:p w14:paraId="7A24B3BD" w14:textId="77777777" w:rsidR="00AB67FA" w:rsidRPr="00D0162F" w:rsidRDefault="00AB67FA" w:rsidP="006E0A54">
            <w:pPr>
              <w:pStyle w:val="TAC"/>
              <w:rPr>
                <w:rFonts w:cs="Arial"/>
              </w:rPr>
            </w:pPr>
            <w:r w:rsidRPr="00D0162F">
              <w:t>3</w:t>
            </w:r>
          </w:p>
        </w:tc>
        <w:tc>
          <w:tcPr>
            <w:tcW w:w="1916" w:type="dxa"/>
          </w:tcPr>
          <w:p w14:paraId="6D104747" w14:textId="77777777" w:rsidR="00AB67FA" w:rsidRPr="00D0162F" w:rsidRDefault="00AB67FA" w:rsidP="006E0A54">
            <w:pPr>
              <w:pStyle w:val="TAC"/>
              <w:rPr>
                <w:rFonts w:cs="Arial"/>
              </w:rPr>
            </w:pPr>
          </w:p>
        </w:tc>
        <w:tc>
          <w:tcPr>
            <w:tcW w:w="1917" w:type="dxa"/>
          </w:tcPr>
          <w:p w14:paraId="248B651B" w14:textId="77777777" w:rsidR="00AB67FA" w:rsidRPr="00D0162F" w:rsidRDefault="00AB67FA" w:rsidP="006E0A54">
            <w:pPr>
              <w:pStyle w:val="TAC"/>
              <w:rPr>
                <w:rFonts w:cs="Arial"/>
              </w:rPr>
            </w:pPr>
          </w:p>
        </w:tc>
      </w:tr>
      <w:tr w:rsidR="00AB67FA" w:rsidRPr="00D0162F" w14:paraId="7E236F92" w14:textId="77777777" w:rsidTr="006E0A54">
        <w:trPr>
          <w:jc w:val="center"/>
        </w:trPr>
        <w:tc>
          <w:tcPr>
            <w:tcW w:w="3130" w:type="dxa"/>
            <w:shd w:val="clear" w:color="auto" w:fill="auto"/>
            <w:vAlign w:val="center"/>
          </w:tcPr>
          <w:p w14:paraId="67363C64" w14:textId="77777777" w:rsidR="00AB67FA" w:rsidRPr="00D0162F" w:rsidRDefault="00AB67FA" w:rsidP="006E0A54">
            <w:pPr>
              <w:pStyle w:val="TAL"/>
              <w:rPr>
                <w:rFonts w:cs="Arial"/>
                <w:i/>
              </w:rPr>
            </w:pPr>
            <w:r w:rsidRPr="00D0162F">
              <w:rPr>
                <w:i/>
              </w:rPr>
              <w:tab/>
              <w:t>nrofDownlinkSymbols</w:t>
            </w:r>
          </w:p>
        </w:tc>
        <w:tc>
          <w:tcPr>
            <w:tcW w:w="900" w:type="dxa"/>
            <w:shd w:val="clear" w:color="auto" w:fill="auto"/>
          </w:tcPr>
          <w:p w14:paraId="26B7ADB5" w14:textId="77777777" w:rsidR="00AB67FA" w:rsidRPr="00D0162F" w:rsidRDefault="00AB67FA" w:rsidP="006E0A54">
            <w:pPr>
              <w:pStyle w:val="TAC"/>
              <w:rPr>
                <w:rFonts w:cs="Arial"/>
              </w:rPr>
            </w:pPr>
          </w:p>
        </w:tc>
        <w:tc>
          <w:tcPr>
            <w:tcW w:w="1916" w:type="dxa"/>
          </w:tcPr>
          <w:p w14:paraId="6F8FC960" w14:textId="77777777" w:rsidR="00AB67FA" w:rsidRPr="00D0162F" w:rsidRDefault="00AB67FA" w:rsidP="006E0A54">
            <w:pPr>
              <w:pStyle w:val="TAC"/>
              <w:rPr>
                <w:rFonts w:cs="Arial"/>
              </w:rPr>
            </w:pPr>
            <w:r w:rsidRPr="00D0162F">
              <w:t>10</w:t>
            </w:r>
          </w:p>
        </w:tc>
        <w:tc>
          <w:tcPr>
            <w:tcW w:w="1916" w:type="dxa"/>
          </w:tcPr>
          <w:p w14:paraId="7A2D52CB" w14:textId="77777777" w:rsidR="00AB67FA" w:rsidRPr="00D0162F" w:rsidRDefault="00AB67FA" w:rsidP="006E0A54">
            <w:pPr>
              <w:pStyle w:val="TAC"/>
              <w:rPr>
                <w:rFonts w:cs="Arial"/>
              </w:rPr>
            </w:pPr>
          </w:p>
        </w:tc>
        <w:tc>
          <w:tcPr>
            <w:tcW w:w="1917" w:type="dxa"/>
          </w:tcPr>
          <w:p w14:paraId="37CE3DBE" w14:textId="77777777" w:rsidR="00AB67FA" w:rsidRPr="00D0162F" w:rsidRDefault="00AB67FA" w:rsidP="006E0A54">
            <w:pPr>
              <w:pStyle w:val="TAC"/>
              <w:rPr>
                <w:rFonts w:cs="Arial"/>
              </w:rPr>
            </w:pPr>
          </w:p>
        </w:tc>
      </w:tr>
      <w:tr w:rsidR="00AB67FA" w:rsidRPr="00D0162F" w14:paraId="7BB5463B" w14:textId="77777777" w:rsidTr="006E0A54">
        <w:trPr>
          <w:jc w:val="center"/>
        </w:trPr>
        <w:tc>
          <w:tcPr>
            <w:tcW w:w="3130" w:type="dxa"/>
            <w:shd w:val="clear" w:color="auto" w:fill="auto"/>
            <w:vAlign w:val="center"/>
          </w:tcPr>
          <w:p w14:paraId="307C342B" w14:textId="77777777" w:rsidR="00AB67FA" w:rsidRPr="00D0162F" w:rsidRDefault="00AB67FA" w:rsidP="006E0A54">
            <w:pPr>
              <w:pStyle w:val="TAL"/>
              <w:rPr>
                <w:rFonts w:cs="Arial"/>
                <w:i/>
              </w:rPr>
            </w:pPr>
            <w:r w:rsidRPr="00D0162F">
              <w:rPr>
                <w:i/>
              </w:rPr>
              <w:tab/>
              <w:t>nrofUplinkSlot</w:t>
            </w:r>
          </w:p>
        </w:tc>
        <w:tc>
          <w:tcPr>
            <w:tcW w:w="900" w:type="dxa"/>
            <w:shd w:val="clear" w:color="auto" w:fill="auto"/>
          </w:tcPr>
          <w:p w14:paraId="27EA207A" w14:textId="77777777" w:rsidR="00AB67FA" w:rsidRPr="00D0162F" w:rsidRDefault="00AB67FA" w:rsidP="006E0A54">
            <w:pPr>
              <w:pStyle w:val="TAC"/>
              <w:rPr>
                <w:rFonts w:cs="Arial"/>
              </w:rPr>
            </w:pPr>
          </w:p>
        </w:tc>
        <w:tc>
          <w:tcPr>
            <w:tcW w:w="1916" w:type="dxa"/>
          </w:tcPr>
          <w:p w14:paraId="5BECAD67" w14:textId="77777777" w:rsidR="00AB67FA" w:rsidRPr="00D0162F" w:rsidRDefault="00AB67FA" w:rsidP="006E0A54">
            <w:pPr>
              <w:pStyle w:val="TAC"/>
              <w:rPr>
                <w:rFonts w:cs="Arial"/>
              </w:rPr>
            </w:pPr>
            <w:r w:rsidRPr="00D0162F">
              <w:t>1</w:t>
            </w:r>
          </w:p>
        </w:tc>
        <w:tc>
          <w:tcPr>
            <w:tcW w:w="1916" w:type="dxa"/>
          </w:tcPr>
          <w:p w14:paraId="21C53464" w14:textId="77777777" w:rsidR="00AB67FA" w:rsidRPr="00D0162F" w:rsidRDefault="00AB67FA" w:rsidP="006E0A54">
            <w:pPr>
              <w:pStyle w:val="TAC"/>
              <w:rPr>
                <w:rFonts w:cs="Arial"/>
              </w:rPr>
            </w:pPr>
          </w:p>
        </w:tc>
        <w:tc>
          <w:tcPr>
            <w:tcW w:w="1917" w:type="dxa"/>
          </w:tcPr>
          <w:p w14:paraId="2577B05A" w14:textId="77777777" w:rsidR="00AB67FA" w:rsidRPr="00D0162F" w:rsidRDefault="00AB67FA" w:rsidP="006E0A54">
            <w:pPr>
              <w:pStyle w:val="TAC"/>
              <w:rPr>
                <w:rFonts w:cs="Arial"/>
              </w:rPr>
            </w:pPr>
          </w:p>
        </w:tc>
      </w:tr>
      <w:tr w:rsidR="00AB67FA" w:rsidRPr="00D0162F" w14:paraId="7F3E39F2" w14:textId="77777777" w:rsidTr="006E0A54">
        <w:trPr>
          <w:jc w:val="center"/>
        </w:trPr>
        <w:tc>
          <w:tcPr>
            <w:tcW w:w="3130" w:type="dxa"/>
            <w:shd w:val="clear" w:color="auto" w:fill="auto"/>
            <w:vAlign w:val="center"/>
          </w:tcPr>
          <w:p w14:paraId="745447F5" w14:textId="77777777" w:rsidR="00AB67FA" w:rsidRPr="00D0162F" w:rsidRDefault="00AB67FA" w:rsidP="006E0A54">
            <w:pPr>
              <w:pStyle w:val="TAL"/>
              <w:rPr>
                <w:rFonts w:cs="Arial"/>
                <w:i/>
              </w:rPr>
            </w:pPr>
            <w:r w:rsidRPr="00D0162F">
              <w:rPr>
                <w:i/>
              </w:rPr>
              <w:tab/>
              <w:t>nrofUplinkSymbols</w:t>
            </w:r>
          </w:p>
        </w:tc>
        <w:tc>
          <w:tcPr>
            <w:tcW w:w="900" w:type="dxa"/>
            <w:shd w:val="clear" w:color="auto" w:fill="auto"/>
          </w:tcPr>
          <w:p w14:paraId="60596C07" w14:textId="77777777" w:rsidR="00AB67FA" w:rsidRPr="00D0162F" w:rsidRDefault="00AB67FA" w:rsidP="006E0A54">
            <w:pPr>
              <w:pStyle w:val="TAC"/>
              <w:rPr>
                <w:rFonts w:cs="Arial"/>
              </w:rPr>
            </w:pPr>
          </w:p>
        </w:tc>
        <w:tc>
          <w:tcPr>
            <w:tcW w:w="1916" w:type="dxa"/>
          </w:tcPr>
          <w:p w14:paraId="61922348" w14:textId="77777777" w:rsidR="00AB67FA" w:rsidRPr="00D0162F" w:rsidRDefault="00AB67FA" w:rsidP="006E0A54">
            <w:pPr>
              <w:pStyle w:val="TAC"/>
              <w:rPr>
                <w:rFonts w:cs="Arial"/>
              </w:rPr>
            </w:pPr>
            <w:r w:rsidRPr="00D0162F">
              <w:t>2</w:t>
            </w:r>
          </w:p>
        </w:tc>
        <w:tc>
          <w:tcPr>
            <w:tcW w:w="1916" w:type="dxa"/>
          </w:tcPr>
          <w:p w14:paraId="3E6059B9" w14:textId="77777777" w:rsidR="00AB67FA" w:rsidRPr="00D0162F" w:rsidRDefault="00AB67FA" w:rsidP="006E0A54">
            <w:pPr>
              <w:pStyle w:val="TAC"/>
              <w:rPr>
                <w:rFonts w:cs="Arial"/>
              </w:rPr>
            </w:pPr>
          </w:p>
        </w:tc>
        <w:tc>
          <w:tcPr>
            <w:tcW w:w="1917" w:type="dxa"/>
          </w:tcPr>
          <w:p w14:paraId="115EDC83" w14:textId="77777777" w:rsidR="00AB67FA" w:rsidRPr="00D0162F" w:rsidRDefault="00AB67FA" w:rsidP="006E0A54">
            <w:pPr>
              <w:pStyle w:val="TAC"/>
              <w:rPr>
                <w:rFonts w:cs="Arial"/>
              </w:rPr>
            </w:pPr>
          </w:p>
        </w:tc>
      </w:tr>
      <w:tr w:rsidR="00AB67FA" w:rsidRPr="00D0162F" w14:paraId="6187BB99" w14:textId="77777777" w:rsidTr="006E0A54">
        <w:trPr>
          <w:jc w:val="center"/>
        </w:trPr>
        <w:tc>
          <w:tcPr>
            <w:tcW w:w="3130" w:type="dxa"/>
            <w:shd w:val="clear" w:color="auto" w:fill="auto"/>
          </w:tcPr>
          <w:p w14:paraId="1141E723" w14:textId="2CF7C589" w:rsidR="00AB67FA" w:rsidRPr="00D0162F" w:rsidRDefault="00AB67FA" w:rsidP="006E0A54">
            <w:pPr>
              <w:pStyle w:val="TAL"/>
              <w:rPr>
                <w:rFonts w:cs="Arial"/>
              </w:rPr>
            </w:pPr>
            <w:r w:rsidRPr="00D0162F">
              <w:t>TDD</w:t>
            </w:r>
            <w:r w:rsidR="006E0A54" w:rsidRPr="00D0162F">
              <w:t xml:space="preserve"> </w:t>
            </w:r>
            <w:r w:rsidRPr="00D0162F">
              <w:t>UL/DL</w:t>
            </w:r>
            <w:r w:rsidR="006E0A54" w:rsidRPr="00D0162F">
              <w:t xml:space="preserve"> </w:t>
            </w:r>
            <w:r w:rsidRPr="00D0162F">
              <w:t>pattern</w:t>
            </w:r>
            <w:r w:rsidR="006E0A54" w:rsidRPr="00D0162F">
              <w:t xml:space="preserve"> </w:t>
            </w:r>
            <w:r w:rsidRPr="00D0162F">
              <w:t>2</w:t>
            </w:r>
            <w:r w:rsidR="006E0A54" w:rsidRPr="00D0162F">
              <w:t xml:space="preserve"> </w:t>
            </w:r>
            <w:r w:rsidRPr="00D0162F">
              <w:rPr>
                <w:vertAlign w:val="superscript"/>
              </w:rPr>
              <w:t>Note</w:t>
            </w:r>
            <w:r w:rsidR="006E0A54" w:rsidRPr="00D0162F">
              <w:rPr>
                <w:vertAlign w:val="superscript"/>
              </w:rPr>
              <w:t xml:space="preserve"> </w:t>
            </w:r>
            <w:r w:rsidRPr="00D0162F">
              <w:rPr>
                <w:vertAlign w:val="superscript"/>
              </w:rPr>
              <w:t>2</w:t>
            </w:r>
          </w:p>
        </w:tc>
        <w:tc>
          <w:tcPr>
            <w:tcW w:w="900" w:type="dxa"/>
            <w:shd w:val="clear" w:color="auto" w:fill="auto"/>
          </w:tcPr>
          <w:p w14:paraId="284CE4AF" w14:textId="77777777" w:rsidR="00AB67FA" w:rsidRPr="00D0162F" w:rsidRDefault="00AB67FA" w:rsidP="006E0A54">
            <w:pPr>
              <w:pStyle w:val="TAC"/>
              <w:rPr>
                <w:rFonts w:cs="Arial"/>
              </w:rPr>
            </w:pPr>
          </w:p>
        </w:tc>
        <w:tc>
          <w:tcPr>
            <w:tcW w:w="1916" w:type="dxa"/>
          </w:tcPr>
          <w:p w14:paraId="28EDE58B" w14:textId="1D6661B9" w:rsidR="00AB67FA" w:rsidRPr="00D0162F" w:rsidRDefault="00AB67FA" w:rsidP="006E0A54">
            <w:pPr>
              <w:pStyle w:val="TAC"/>
              <w:rPr>
                <w:rFonts w:cs="Arial"/>
              </w:rPr>
            </w:pPr>
            <w:r w:rsidRPr="00D0162F">
              <w:rPr>
                <w:rFonts w:cs="Arial"/>
              </w:rPr>
              <w:t>Not</w:t>
            </w:r>
            <w:r w:rsidR="006E0A54" w:rsidRPr="00D0162F">
              <w:rPr>
                <w:rFonts w:cs="Arial"/>
              </w:rPr>
              <w:t xml:space="preserve"> </w:t>
            </w:r>
            <w:r w:rsidRPr="00D0162F">
              <w:rPr>
                <w:rFonts w:cs="Arial"/>
              </w:rPr>
              <w:t>configured</w:t>
            </w:r>
          </w:p>
        </w:tc>
        <w:tc>
          <w:tcPr>
            <w:tcW w:w="1916" w:type="dxa"/>
          </w:tcPr>
          <w:p w14:paraId="498BC26A" w14:textId="77777777" w:rsidR="00AB67FA" w:rsidRPr="00D0162F" w:rsidRDefault="00AB67FA" w:rsidP="006E0A54">
            <w:pPr>
              <w:pStyle w:val="TAC"/>
              <w:rPr>
                <w:rFonts w:cs="Arial"/>
              </w:rPr>
            </w:pPr>
          </w:p>
        </w:tc>
        <w:tc>
          <w:tcPr>
            <w:tcW w:w="1917" w:type="dxa"/>
          </w:tcPr>
          <w:p w14:paraId="11AE29D6" w14:textId="77777777" w:rsidR="00AB67FA" w:rsidRPr="00D0162F" w:rsidRDefault="00AB67FA" w:rsidP="006E0A54">
            <w:pPr>
              <w:pStyle w:val="TAC"/>
              <w:rPr>
                <w:rFonts w:cs="Arial"/>
              </w:rPr>
            </w:pPr>
          </w:p>
        </w:tc>
      </w:tr>
      <w:tr w:rsidR="00AB67FA" w:rsidRPr="00D0162F" w14:paraId="06464BB4" w14:textId="77777777" w:rsidTr="006E0A54">
        <w:trPr>
          <w:jc w:val="center"/>
        </w:trPr>
        <w:tc>
          <w:tcPr>
            <w:tcW w:w="3130" w:type="dxa"/>
            <w:shd w:val="clear" w:color="auto" w:fill="auto"/>
            <w:vAlign w:val="center"/>
          </w:tcPr>
          <w:p w14:paraId="2F34DA03" w14:textId="77777777" w:rsidR="00AB67FA" w:rsidRPr="00D0162F" w:rsidRDefault="00AB67FA" w:rsidP="006E0A54">
            <w:pPr>
              <w:pStyle w:val="TAL"/>
            </w:pPr>
            <w:r w:rsidRPr="00D0162F">
              <w:rPr>
                <w:i/>
              </w:rPr>
              <w:tab/>
              <w:t>dl-UL-TransmissionPeriodicity</w:t>
            </w:r>
          </w:p>
        </w:tc>
        <w:tc>
          <w:tcPr>
            <w:tcW w:w="900" w:type="dxa"/>
            <w:shd w:val="clear" w:color="auto" w:fill="auto"/>
          </w:tcPr>
          <w:p w14:paraId="199C817B" w14:textId="77777777" w:rsidR="00AB67FA" w:rsidRPr="00D0162F" w:rsidRDefault="00AB67FA" w:rsidP="006E0A54">
            <w:pPr>
              <w:pStyle w:val="TAC"/>
              <w:rPr>
                <w:rFonts w:cs="Arial"/>
              </w:rPr>
            </w:pPr>
            <w:r w:rsidRPr="00D0162F">
              <w:t>ms</w:t>
            </w:r>
          </w:p>
        </w:tc>
        <w:tc>
          <w:tcPr>
            <w:tcW w:w="1916" w:type="dxa"/>
          </w:tcPr>
          <w:p w14:paraId="241FFDBD" w14:textId="030E4E0D" w:rsidR="00AB67FA" w:rsidRPr="00D0162F" w:rsidRDefault="00AB67FA" w:rsidP="006E0A54">
            <w:pPr>
              <w:pStyle w:val="TAC"/>
              <w:rPr>
                <w:rFonts w:cs="Arial"/>
              </w:rPr>
            </w:pPr>
            <w:r w:rsidRPr="00D0162F">
              <w:rPr>
                <w:rFonts w:cs="Arial"/>
              </w:rPr>
              <w:t>Not</w:t>
            </w:r>
            <w:r w:rsidR="006E0A54" w:rsidRPr="00D0162F">
              <w:rPr>
                <w:rFonts w:cs="Arial"/>
              </w:rPr>
              <w:t xml:space="preserve"> </w:t>
            </w:r>
            <w:r w:rsidRPr="00D0162F">
              <w:rPr>
                <w:rFonts w:cs="Arial"/>
              </w:rPr>
              <w:t>configured</w:t>
            </w:r>
          </w:p>
        </w:tc>
        <w:tc>
          <w:tcPr>
            <w:tcW w:w="1916" w:type="dxa"/>
          </w:tcPr>
          <w:p w14:paraId="7A55FC05" w14:textId="77777777" w:rsidR="00AB67FA" w:rsidRPr="00D0162F" w:rsidRDefault="00AB67FA" w:rsidP="006E0A54">
            <w:pPr>
              <w:pStyle w:val="TAC"/>
              <w:rPr>
                <w:rFonts w:cs="Arial"/>
              </w:rPr>
            </w:pPr>
          </w:p>
        </w:tc>
        <w:tc>
          <w:tcPr>
            <w:tcW w:w="1917" w:type="dxa"/>
          </w:tcPr>
          <w:p w14:paraId="4FB24D24" w14:textId="77777777" w:rsidR="00AB67FA" w:rsidRPr="00D0162F" w:rsidRDefault="00AB67FA" w:rsidP="006E0A54">
            <w:pPr>
              <w:pStyle w:val="TAC"/>
              <w:rPr>
                <w:rFonts w:cs="Arial"/>
              </w:rPr>
            </w:pPr>
          </w:p>
        </w:tc>
      </w:tr>
      <w:tr w:rsidR="00AB67FA" w:rsidRPr="00D0162F" w14:paraId="149A96F9" w14:textId="77777777" w:rsidTr="006E0A54">
        <w:trPr>
          <w:jc w:val="center"/>
        </w:trPr>
        <w:tc>
          <w:tcPr>
            <w:tcW w:w="3130" w:type="dxa"/>
            <w:shd w:val="clear" w:color="auto" w:fill="auto"/>
            <w:vAlign w:val="center"/>
          </w:tcPr>
          <w:p w14:paraId="51D2E1E6" w14:textId="77777777" w:rsidR="00AB67FA" w:rsidRPr="00D0162F" w:rsidRDefault="00AB67FA" w:rsidP="006E0A54">
            <w:pPr>
              <w:pStyle w:val="TAL"/>
            </w:pPr>
            <w:r w:rsidRPr="00D0162F">
              <w:rPr>
                <w:i/>
              </w:rPr>
              <w:tab/>
              <w:t>nrofDownlinkSlots</w:t>
            </w:r>
          </w:p>
        </w:tc>
        <w:tc>
          <w:tcPr>
            <w:tcW w:w="900" w:type="dxa"/>
            <w:shd w:val="clear" w:color="auto" w:fill="auto"/>
          </w:tcPr>
          <w:p w14:paraId="22312686" w14:textId="77777777" w:rsidR="00AB67FA" w:rsidRPr="00D0162F" w:rsidRDefault="00AB67FA" w:rsidP="006E0A54">
            <w:pPr>
              <w:pStyle w:val="TAC"/>
            </w:pPr>
          </w:p>
        </w:tc>
        <w:tc>
          <w:tcPr>
            <w:tcW w:w="1916" w:type="dxa"/>
          </w:tcPr>
          <w:p w14:paraId="529FA0B8" w14:textId="44CD7757" w:rsidR="00AB67FA" w:rsidRPr="00D0162F" w:rsidRDefault="00AB67FA" w:rsidP="006E0A54">
            <w:pPr>
              <w:pStyle w:val="TAC"/>
              <w:rPr>
                <w:rFonts w:cs="Arial"/>
              </w:rPr>
            </w:pPr>
            <w:r w:rsidRPr="00D0162F">
              <w:rPr>
                <w:rFonts w:cs="Arial"/>
              </w:rPr>
              <w:t>Not</w:t>
            </w:r>
            <w:r w:rsidR="006E0A54" w:rsidRPr="00D0162F">
              <w:rPr>
                <w:rFonts w:cs="Arial"/>
              </w:rPr>
              <w:t xml:space="preserve"> </w:t>
            </w:r>
            <w:r w:rsidRPr="00D0162F">
              <w:rPr>
                <w:rFonts w:cs="Arial"/>
              </w:rPr>
              <w:t>configured</w:t>
            </w:r>
          </w:p>
        </w:tc>
        <w:tc>
          <w:tcPr>
            <w:tcW w:w="1916" w:type="dxa"/>
          </w:tcPr>
          <w:p w14:paraId="50E59BF8" w14:textId="77777777" w:rsidR="00AB67FA" w:rsidRPr="00D0162F" w:rsidRDefault="00AB67FA" w:rsidP="006E0A54">
            <w:pPr>
              <w:pStyle w:val="TAC"/>
              <w:rPr>
                <w:rFonts w:cs="Arial"/>
              </w:rPr>
            </w:pPr>
          </w:p>
        </w:tc>
        <w:tc>
          <w:tcPr>
            <w:tcW w:w="1917" w:type="dxa"/>
          </w:tcPr>
          <w:p w14:paraId="139D4CDE" w14:textId="77777777" w:rsidR="00AB67FA" w:rsidRPr="00D0162F" w:rsidRDefault="00AB67FA" w:rsidP="006E0A54">
            <w:pPr>
              <w:pStyle w:val="TAC"/>
              <w:rPr>
                <w:rFonts w:cs="Arial"/>
              </w:rPr>
            </w:pPr>
          </w:p>
        </w:tc>
      </w:tr>
      <w:tr w:rsidR="00AB67FA" w:rsidRPr="00D0162F" w14:paraId="00FA053E" w14:textId="77777777" w:rsidTr="006E0A54">
        <w:trPr>
          <w:jc w:val="center"/>
        </w:trPr>
        <w:tc>
          <w:tcPr>
            <w:tcW w:w="3130" w:type="dxa"/>
            <w:shd w:val="clear" w:color="auto" w:fill="auto"/>
            <w:vAlign w:val="center"/>
          </w:tcPr>
          <w:p w14:paraId="099E9C63" w14:textId="77777777" w:rsidR="00AB67FA" w:rsidRPr="00D0162F" w:rsidRDefault="00AB67FA" w:rsidP="006E0A54">
            <w:pPr>
              <w:pStyle w:val="TAL"/>
            </w:pPr>
            <w:r w:rsidRPr="00D0162F">
              <w:rPr>
                <w:i/>
              </w:rPr>
              <w:tab/>
              <w:t>nrofDownlinkSymbols</w:t>
            </w:r>
          </w:p>
        </w:tc>
        <w:tc>
          <w:tcPr>
            <w:tcW w:w="900" w:type="dxa"/>
            <w:shd w:val="clear" w:color="auto" w:fill="auto"/>
          </w:tcPr>
          <w:p w14:paraId="24E231D9" w14:textId="77777777" w:rsidR="00AB67FA" w:rsidRPr="00D0162F" w:rsidRDefault="00AB67FA" w:rsidP="006E0A54">
            <w:pPr>
              <w:pStyle w:val="TAC"/>
            </w:pPr>
          </w:p>
        </w:tc>
        <w:tc>
          <w:tcPr>
            <w:tcW w:w="1916" w:type="dxa"/>
          </w:tcPr>
          <w:p w14:paraId="149F07EF" w14:textId="47E3C9ED" w:rsidR="00AB67FA" w:rsidRPr="00D0162F" w:rsidRDefault="00AB67FA" w:rsidP="006E0A54">
            <w:pPr>
              <w:pStyle w:val="TAC"/>
              <w:rPr>
                <w:rFonts w:cs="Arial"/>
              </w:rPr>
            </w:pPr>
            <w:r w:rsidRPr="00D0162F">
              <w:rPr>
                <w:rFonts w:cs="Arial"/>
              </w:rPr>
              <w:t>Not</w:t>
            </w:r>
            <w:r w:rsidR="006E0A54" w:rsidRPr="00D0162F">
              <w:rPr>
                <w:rFonts w:cs="Arial"/>
              </w:rPr>
              <w:t xml:space="preserve"> </w:t>
            </w:r>
            <w:r w:rsidRPr="00D0162F">
              <w:rPr>
                <w:rFonts w:cs="Arial"/>
              </w:rPr>
              <w:t>configured</w:t>
            </w:r>
          </w:p>
        </w:tc>
        <w:tc>
          <w:tcPr>
            <w:tcW w:w="1916" w:type="dxa"/>
          </w:tcPr>
          <w:p w14:paraId="340014D9" w14:textId="77777777" w:rsidR="00AB67FA" w:rsidRPr="00D0162F" w:rsidRDefault="00AB67FA" w:rsidP="006E0A54">
            <w:pPr>
              <w:pStyle w:val="TAC"/>
              <w:rPr>
                <w:rFonts w:cs="Arial"/>
              </w:rPr>
            </w:pPr>
          </w:p>
        </w:tc>
        <w:tc>
          <w:tcPr>
            <w:tcW w:w="1917" w:type="dxa"/>
          </w:tcPr>
          <w:p w14:paraId="022C8514" w14:textId="77777777" w:rsidR="00AB67FA" w:rsidRPr="00D0162F" w:rsidRDefault="00AB67FA" w:rsidP="006E0A54">
            <w:pPr>
              <w:pStyle w:val="TAC"/>
              <w:rPr>
                <w:rFonts w:cs="Arial"/>
              </w:rPr>
            </w:pPr>
          </w:p>
        </w:tc>
      </w:tr>
      <w:tr w:rsidR="00AB67FA" w:rsidRPr="00D0162F" w14:paraId="6A994A12" w14:textId="77777777" w:rsidTr="006E0A54">
        <w:trPr>
          <w:jc w:val="center"/>
        </w:trPr>
        <w:tc>
          <w:tcPr>
            <w:tcW w:w="3130" w:type="dxa"/>
            <w:shd w:val="clear" w:color="auto" w:fill="auto"/>
            <w:vAlign w:val="center"/>
          </w:tcPr>
          <w:p w14:paraId="12A7DF1D" w14:textId="77777777" w:rsidR="00AB67FA" w:rsidRPr="00D0162F" w:rsidRDefault="00AB67FA" w:rsidP="006E0A54">
            <w:pPr>
              <w:pStyle w:val="TAL"/>
            </w:pPr>
            <w:r w:rsidRPr="00D0162F">
              <w:rPr>
                <w:i/>
              </w:rPr>
              <w:tab/>
              <w:t>nrofUplinkSlot</w:t>
            </w:r>
          </w:p>
        </w:tc>
        <w:tc>
          <w:tcPr>
            <w:tcW w:w="900" w:type="dxa"/>
            <w:shd w:val="clear" w:color="auto" w:fill="auto"/>
          </w:tcPr>
          <w:p w14:paraId="4D271FDD" w14:textId="77777777" w:rsidR="00AB67FA" w:rsidRPr="00D0162F" w:rsidRDefault="00AB67FA" w:rsidP="006E0A54">
            <w:pPr>
              <w:pStyle w:val="TAC"/>
            </w:pPr>
          </w:p>
        </w:tc>
        <w:tc>
          <w:tcPr>
            <w:tcW w:w="1916" w:type="dxa"/>
          </w:tcPr>
          <w:p w14:paraId="70FE412C" w14:textId="3D7B069C" w:rsidR="00AB67FA" w:rsidRPr="00D0162F" w:rsidRDefault="00AB67FA" w:rsidP="006E0A54">
            <w:pPr>
              <w:pStyle w:val="TAC"/>
              <w:rPr>
                <w:rFonts w:cs="Arial"/>
              </w:rPr>
            </w:pPr>
            <w:r w:rsidRPr="00D0162F">
              <w:rPr>
                <w:rFonts w:cs="Arial"/>
              </w:rPr>
              <w:t>Not</w:t>
            </w:r>
            <w:r w:rsidR="006E0A54" w:rsidRPr="00D0162F">
              <w:rPr>
                <w:rFonts w:cs="Arial"/>
              </w:rPr>
              <w:t xml:space="preserve"> </w:t>
            </w:r>
            <w:r w:rsidRPr="00D0162F">
              <w:rPr>
                <w:rFonts w:cs="Arial"/>
              </w:rPr>
              <w:t>configured</w:t>
            </w:r>
          </w:p>
        </w:tc>
        <w:tc>
          <w:tcPr>
            <w:tcW w:w="1916" w:type="dxa"/>
          </w:tcPr>
          <w:p w14:paraId="651729DF" w14:textId="77777777" w:rsidR="00AB67FA" w:rsidRPr="00D0162F" w:rsidRDefault="00AB67FA" w:rsidP="006E0A54">
            <w:pPr>
              <w:pStyle w:val="TAC"/>
              <w:rPr>
                <w:rFonts w:cs="Arial"/>
              </w:rPr>
            </w:pPr>
          </w:p>
        </w:tc>
        <w:tc>
          <w:tcPr>
            <w:tcW w:w="1917" w:type="dxa"/>
          </w:tcPr>
          <w:p w14:paraId="44AE37A3" w14:textId="77777777" w:rsidR="00AB67FA" w:rsidRPr="00D0162F" w:rsidRDefault="00AB67FA" w:rsidP="006E0A54">
            <w:pPr>
              <w:pStyle w:val="TAC"/>
              <w:rPr>
                <w:rFonts w:cs="Arial"/>
              </w:rPr>
            </w:pPr>
          </w:p>
        </w:tc>
      </w:tr>
      <w:tr w:rsidR="00AB67FA" w:rsidRPr="00D0162F" w14:paraId="05682C25" w14:textId="77777777" w:rsidTr="006E0A54">
        <w:trPr>
          <w:jc w:val="center"/>
        </w:trPr>
        <w:tc>
          <w:tcPr>
            <w:tcW w:w="3130" w:type="dxa"/>
            <w:shd w:val="clear" w:color="auto" w:fill="auto"/>
            <w:vAlign w:val="center"/>
          </w:tcPr>
          <w:p w14:paraId="15BB76EC" w14:textId="77777777" w:rsidR="00AB67FA" w:rsidRPr="00D0162F" w:rsidRDefault="00AB67FA" w:rsidP="006E0A54">
            <w:pPr>
              <w:pStyle w:val="TAL"/>
            </w:pPr>
            <w:r w:rsidRPr="00D0162F">
              <w:rPr>
                <w:i/>
              </w:rPr>
              <w:tab/>
              <w:t>nrofUplinkSymbols</w:t>
            </w:r>
          </w:p>
        </w:tc>
        <w:tc>
          <w:tcPr>
            <w:tcW w:w="900" w:type="dxa"/>
            <w:shd w:val="clear" w:color="auto" w:fill="auto"/>
          </w:tcPr>
          <w:p w14:paraId="53CE022B" w14:textId="77777777" w:rsidR="00AB67FA" w:rsidRPr="00D0162F" w:rsidRDefault="00AB67FA" w:rsidP="006E0A54">
            <w:pPr>
              <w:pStyle w:val="TAC"/>
            </w:pPr>
          </w:p>
        </w:tc>
        <w:tc>
          <w:tcPr>
            <w:tcW w:w="1916" w:type="dxa"/>
          </w:tcPr>
          <w:p w14:paraId="2135FB92" w14:textId="6B839468" w:rsidR="00AB67FA" w:rsidRPr="00D0162F" w:rsidRDefault="00AB67FA" w:rsidP="006E0A54">
            <w:pPr>
              <w:pStyle w:val="TAC"/>
              <w:rPr>
                <w:rFonts w:cs="Arial"/>
              </w:rPr>
            </w:pPr>
            <w:r w:rsidRPr="00D0162F">
              <w:rPr>
                <w:rFonts w:cs="Arial"/>
              </w:rPr>
              <w:t>Not</w:t>
            </w:r>
            <w:r w:rsidR="006E0A54" w:rsidRPr="00D0162F">
              <w:rPr>
                <w:rFonts w:cs="Arial"/>
              </w:rPr>
              <w:t xml:space="preserve"> </w:t>
            </w:r>
            <w:r w:rsidRPr="00D0162F">
              <w:rPr>
                <w:rFonts w:cs="Arial"/>
              </w:rPr>
              <w:t>configured</w:t>
            </w:r>
          </w:p>
        </w:tc>
        <w:tc>
          <w:tcPr>
            <w:tcW w:w="1916" w:type="dxa"/>
          </w:tcPr>
          <w:p w14:paraId="2F00E29D" w14:textId="77777777" w:rsidR="00AB67FA" w:rsidRPr="00D0162F" w:rsidRDefault="00AB67FA" w:rsidP="006E0A54">
            <w:pPr>
              <w:pStyle w:val="TAC"/>
              <w:rPr>
                <w:rFonts w:cs="Arial"/>
              </w:rPr>
            </w:pPr>
          </w:p>
        </w:tc>
        <w:tc>
          <w:tcPr>
            <w:tcW w:w="1917" w:type="dxa"/>
          </w:tcPr>
          <w:p w14:paraId="50025AF4" w14:textId="77777777" w:rsidR="00AB67FA" w:rsidRPr="00D0162F" w:rsidRDefault="00AB67FA" w:rsidP="006E0A54">
            <w:pPr>
              <w:pStyle w:val="TAC"/>
              <w:rPr>
                <w:rFonts w:cs="Arial"/>
              </w:rPr>
            </w:pPr>
          </w:p>
        </w:tc>
      </w:tr>
      <w:tr w:rsidR="00AB67FA" w:rsidRPr="00D0162F" w14:paraId="36245C62" w14:textId="77777777" w:rsidTr="006E0A54">
        <w:trPr>
          <w:jc w:val="center"/>
        </w:trPr>
        <w:tc>
          <w:tcPr>
            <w:tcW w:w="9779" w:type="dxa"/>
            <w:gridSpan w:val="5"/>
            <w:shd w:val="clear" w:color="auto" w:fill="auto"/>
          </w:tcPr>
          <w:p w14:paraId="08723154" w14:textId="7309B1B1" w:rsidR="00AB67FA" w:rsidRPr="00D0162F" w:rsidRDefault="006E0A54" w:rsidP="006E0A54">
            <w:pPr>
              <w:pStyle w:val="TAN"/>
            </w:pPr>
            <w:r w:rsidRPr="00D0162F">
              <w:t>NOTE 1:</w:t>
            </w:r>
            <w:r w:rsidRPr="00D0162F">
              <w:tab/>
            </w:r>
            <w:r w:rsidR="00AB67FA" w:rsidRPr="00D0162F">
              <w:t>As</w:t>
            </w:r>
            <w:r w:rsidRPr="00D0162F">
              <w:t xml:space="preserve"> </w:t>
            </w:r>
            <w:r w:rsidR="00AB67FA" w:rsidRPr="00D0162F">
              <w:t>specified</w:t>
            </w:r>
            <w:r w:rsidRPr="00D0162F">
              <w:t xml:space="preserve"> </w:t>
            </w:r>
            <w:r w:rsidR="00AB67FA" w:rsidRPr="00D0162F">
              <w:t>in</w:t>
            </w:r>
            <w:r w:rsidRPr="00D0162F">
              <w:t xml:space="preserve"> </w:t>
            </w:r>
            <w:r w:rsidR="00AB67FA" w:rsidRPr="00D0162F">
              <w:t>TS</w:t>
            </w:r>
            <w:r w:rsidRPr="00D0162F">
              <w:t xml:space="preserve"> </w:t>
            </w:r>
            <w:r w:rsidR="00AB67FA" w:rsidRPr="00D0162F">
              <w:t>38.213</w:t>
            </w:r>
            <w:r w:rsidRPr="00D0162F">
              <w:t xml:space="preserve"> </w:t>
            </w:r>
            <w:r w:rsidR="00AB67FA" w:rsidRPr="00D0162F">
              <w:t>[8]</w:t>
            </w:r>
            <w:r w:rsidRPr="00D0162F">
              <w:t xml:space="preserve"> </w:t>
            </w:r>
            <w:r w:rsidR="00AB67FA" w:rsidRPr="00D0162F">
              <w:t>and</w:t>
            </w:r>
            <w:r w:rsidRPr="00D0162F">
              <w:t xml:space="preserve"> </w:t>
            </w:r>
            <w:r w:rsidR="00AB67FA" w:rsidRPr="00D0162F">
              <w:t>TS</w:t>
            </w:r>
            <w:r w:rsidRPr="00D0162F">
              <w:t xml:space="preserve"> </w:t>
            </w:r>
            <w:r w:rsidR="00AB67FA" w:rsidRPr="00D0162F">
              <w:t>38.331</w:t>
            </w:r>
            <w:r w:rsidRPr="00D0162F">
              <w:t xml:space="preserve"> </w:t>
            </w:r>
            <w:r w:rsidR="00AB67FA" w:rsidRPr="00D0162F">
              <w:t>[13].</w:t>
            </w:r>
          </w:p>
          <w:p w14:paraId="1FDB2B99" w14:textId="4D5DCF53" w:rsidR="00AB67FA" w:rsidRPr="00D0162F" w:rsidRDefault="006E0A54" w:rsidP="006E0A54">
            <w:pPr>
              <w:pStyle w:val="TAN"/>
            </w:pPr>
            <w:r w:rsidRPr="00D0162F">
              <w:t>NOTE 2:</w:t>
            </w:r>
            <w:r w:rsidRPr="00D0162F">
              <w:tab/>
            </w:r>
            <w:r w:rsidR="00AB67FA" w:rsidRPr="00D0162F">
              <w:t>For</w:t>
            </w:r>
            <w:r w:rsidRPr="00D0162F">
              <w:t xml:space="preserve"> </w:t>
            </w:r>
            <w:r w:rsidR="00AB67FA" w:rsidRPr="00D0162F">
              <w:t>information</w:t>
            </w:r>
          </w:p>
        </w:tc>
      </w:tr>
    </w:tbl>
    <w:p w14:paraId="2BF8E03D" w14:textId="77777777" w:rsidR="00AB67FA" w:rsidRPr="00D0162F" w:rsidRDefault="00AB67FA" w:rsidP="00AB67FA"/>
    <w:p w14:paraId="05BF4653" w14:textId="77777777" w:rsidR="00AB67FA" w:rsidRPr="00D0162F" w:rsidRDefault="00AB67FA" w:rsidP="00AB67FA">
      <w:pPr>
        <w:pStyle w:val="Heading2"/>
        <w:rPr>
          <w:rFonts w:cs="Arial"/>
          <w:sz w:val="36"/>
          <w:szCs w:val="36"/>
        </w:rPr>
      </w:pPr>
      <w:r w:rsidRPr="00D0162F">
        <w:t>A.1.6</w:t>
      </w:r>
      <w:r w:rsidRPr="00D0162F">
        <w:tab/>
        <w:t>PUSCH</w:t>
      </w:r>
    </w:p>
    <w:p w14:paraId="15F9A08B" w14:textId="77777777" w:rsidR="00AB67FA" w:rsidRPr="00D0162F" w:rsidRDefault="00AB67FA" w:rsidP="00AB67FA">
      <w:pPr>
        <w:rPr>
          <w:rFonts w:ascii="Calibri" w:eastAsia="Calibri" w:hAnsi="Calibri"/>
          <w:sz w:val="22"/>
          <w:szCs w:val="22"/>
        </w:rPr>
      </w:pPr>
      <w:r w:rsidRPr="00D0162F">
        <w:t>This rule applies to NR cell(s), which the UE is connected to. The UE is in RRC_CONNECTED mode.</w:t>
      </w:r>
    </w:p>
    <w:p w14:paraId="2490A56D" w14:textId="77777777" w:rsidR="00AB67FA" w:rsidRPr="00D0162F" w:rsidRDefault="00AB67FA" w:rsidP="00AB67FA">
      <w:r w:rsidRPr="00D0162F">
        <w:t>When signalling or data payloads are expected to be sent on the PUSCH, the UE may be provided in advance with PUSCH resources by the SS. For sake of simplicity, the PUSCH scheduling may also occur continuously over many consecutive subframes. These options shall not be used if:</w:t>
      </w:r>
      <w:r w:rsidRPr="00D0162F">
        <w:br/>
        <w:t xml:space="preserve">1) stated otherwise in the test description, or </w:t>
      </w:r>
      <w:r w:rsidRPr="00D0162F">
        <w:br/>
        <w:t>2) the transmission of PUSCH and UL scheduling information affects the test purpose (e.g. DRX, PUCCH reception etc.)</w:t>
      </w:r>
    </w:p>
    <w:p w14:paraId="240CE7E5" w14:textId="77777777" w:rsidR="00874C5E" w:rsidRPr="00D0162F" w:rsidRDefault="00874C5E" w:rsidP="00874C5E">
      <w:pPr>
        <w:pStyle w:val="Heading1"/>
      </w:pPr>
      <w:r w:rsidRPr="00D0162F">
        <w:t>A.1A</w:t>
      </w:r>
      <w:r w:rsidRPr="00D0162F">
        <w:tab/>
        <w:t>Reference measurement channels under CCA</w:t>
      </w:r>
    </w:p>
    <w:p w14:paraId="1E28FDD5" w14:textId="77777777" w:rsidR="00874C5E" w:rsidRPr="00D0162F" w:rsidRDefault="00874C5E" w:rsidP="00874C5E">
      <w:pPr>
        <w:pStyle w:val="Heading2"/>
      </w:pPr>
      <w:r w:rsidRPr="00D0162F">
        <w:t>A.1A.0</w:t>
      </w:r>
      <w:r w:rsidRPr="00D0162F">
        <w:tab/>
        <w:t>General</w:t>
      </w:r>
    </w:p>
    <w:p w14:paraId="259E8C5A" w14:textId="77777777" w:rsidR="00874C5E" w:rsidRPr="00D0162F" w:rsidRDefault="00874C5E" w:rsidP="00874C5E">
      <w:r w:rsidRPr="00D0162F">
        <w:t>This clause contains the Reference Measurement Channels (RMC) under CCA to be used for the RRM test scenarios in Clauses 10 to 12 of this document.</w:t>
      </w:r>
    </w:p>
    <w:p w14:paraId="4E7B2678" w14:textId="77777777" w:rsidR="00874C5E" w:rsidRPr="00D0162F" w:rsidRDefault="00874C5E" w:rsidP="00874C5E">
      <w:pPr>
        <w:pStyle w:val="Heading2"/>
      </w:pPr>
      <w:r w:rsidRPr="00D0162F">
        <w:t>A.1A.1</w:t>
      </w:r>
      <w:r w:rsidRPr="00D0162F">
        <w:tab/>
        <w:t>PDSCH</w:t>
      </w:r>
    </w:p>
    <w:p w14:paraId="657FB843" w14:textId="77777777" w:rsidR="00874C5E" w:rsidRPr="00D0162F" w:rsidRDefault="00874C5E" w:rsidP="00874C5E">
      <w:pPr>
        <w:pStyle w:val="Heading3"/>
      </w:pPr>
      <w:r w:rsidRPr="00D0162F">
        <w:t>A.1A.1.1</w:t>
      </w:r>
      <w:r w:rsidRPr="00D0162F">
        <w:tab/>
        <w:t>FDD</w:t>
      </w:r>
    </w:p>
    <w:p w14:paraId="6FCCC70A" w14:textId="77777777" w:rsidR="00874C5E" w:rsidRPr="00D0162F" w:rsidRDefault="00874C5E" w:rsidP="00874C5E">
      <w:pPr>
        <w:pStyle w:val="TH"/>
      </w:pPr>
      <w:r w:rsidRPr="00D0162F">
        <w:t>Table A.1A.1.1-1: PDSCH Reference Measurement Channels under CCA for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7"/>
        <w:gridCol w:w="708"/>
        <w:gridCol w:w="1047"/>
        <w:gridCol w:w="915"/>
        <w:gridCol w:w="915"/>
        <w:gridCol w:w="915"/>
        <w:gridCol w:w="915"/>
        <w:gridCol w:w="915"/>
        <w:gridCol w:w="911"/>
      </w:tblGrid>
      <w:tr w:rsidR="00874C5E" w:rsidRPr="00D0162F" w14:paraId="6250D8A5"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1DFCCFA2" w14:textId="77777777" w:rsidR="00874C5E" w:rsidRPr="00D0162F" w:rsidRDefault="00874C5E" w:rsidP="00A81E02">
            <w:pPr>
              <w:pStyle w:val="TAH"/>
              <w:rPr>
                <w:rFonts w:cs="Arial"/>
              </w:rPr>
            </w:pPr>
            <w:r w:rsidRPr="00D0162F">
              <w:rPr>
                <w:rFonts w:cs="Arial"/>
              </w:rPr>
              <w:t>Parameter</w:t>
            </w:r>
          </w:p>
        </w:tc>
        <w:tc>
          <w:tcPr>
            <w:tcW w:w="368" w:type="pct"/>
            <w:tcBorders>
              <w:top w:val="single" w:sz="4" w:space="0" w:color="auto"/>
              <w:left w:val="single" w:sz="4" w:space="0" w:color="auto"/>
              <w:bottom w:val="single" w:sz="4" w:space="0" w:color="auto"/>
              <w:right w:val="single" w:sz="4" w:space="0" w:color="auto"/>
            </w:tcBorders>
            <w:hideMark/>
          </w:tcPr>
          <w:p w14:paraId="06B63D37" w14:textId="77777777" w:rsidR="00874C5E" w:rsidRPr="00D0162F" w:rsidRDefault="00874C5E" w:rsidP="00A81E02">
            <w:pPr>
              <w:pStyle w:val="TAH"/>
              <w:rPr>
                <w:rFonts w:cs="Arial"/>
              </w:rPr>
            </w:pPr>
            <w:r w:rsidRPr="00D0162F">
              <w:rPr>
                <w:rFonts w:cs="Arial"/>
              </w:rPr>
              <w:t>Unit</w:t>
            </w:r>
          </w:p>
        </w:tc>
        <w:tc>
          <w:tcPr>
            <w:tcW w:w="3392" w:type="pct"/>
            <w:gridSpan w:val="7"/>
            <w:tcBorders>
              <w:top w:val="single" w:sz="4" w:space="0" w:color="auto"/>
              <w:left w:val="single" w:sz="4" w:space="0" w:color="auto"/>
              <w:bottom w:val="single" w:sz="4" w:space="0" w:color="auto"/>
              <w:right w:val="single" w:sz="4" w:space="0" w:color="auto"/>
            </w:tcBorders>
            <w:hideMark/>
          </w:tcPr>
          <w:p w14:paraId="185725C6" w14:textId="77777777" w:rsidR="00874C5E" w:rsidRPr="00D0162F" w:rsidRDefault="00874C5E" w:rsidP="00A81E02">
            <w:pPr>
              <w:pStyle w:val="TAH"/>
              <w:rPr>
                <w:rFonts w:cs="Arial"/>
              </w:rPr>
            </w:pPr>
            <w:r w:rsidRPr="00D0162F">
              <w:rPr>
                <w:rFonts w:cs="Arial"/>
              </w:rPr>
              <w:t>Value</w:t>
            </w:r>
          </w:p>
        </w:tc>
      </w:tr>
      <w:tr w:rsidR="00874C5E" w:rsidRPr="00D0162F" w14:paraId="0A18691E"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5294293A" w14:textId="77777777" w:rsidR="00874C5E" w:rsidRPr="00D0162F" w:rsidRDefault="00874C5E" w:rsidP="00A81E02">
            <w:pPr>
              <w:pStyle w:val="TAL"/>
              <w:rPr>
                <w:rFonts w:cs="Arial"/>
              </w:rPr>
            </w:pPr>
            <w:r w:rsidRPr="00D0162F">
              <w:rPr>
                <w:rFonts w:cs="Arial"/>
              </w:rPr>
              <w:t>Reference channel</w:t>
            </w:r>
          </w:p>
        </w:tc>
        <w:tc>
          <w:tcPr>
            <w:tcW w:w="368" w:type="pct"/>
            <w:tcBorders>
              <w:top w:val="single" w:sz="4" w:space="0" w:color="auto"/>
              <w:left w:val="single" w:sz="4" w:space="0" w:color="auto"/>
              <w:bottom w:val="single" w:sz="4" w:space="0" w:color="auto"/>
              <w:right w:val="single" w:sz="4" w:space="0" w:color="auto"/>
            </w:tcBorders>
          </w:tcPr>
          <w:p w14:paraId="18FE7681" w14:textId="77777777" w:rsidR="00874C5E" w:rsidRPr="00D0162F" w:rsidRDefault="00874C5E" w:rsidP="00A81E02">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751503EF" w14:textId="77777777" w:rsidR="00874C5E" w:rsidRPr="00D0162F" w:rsidRDefault="00874C5E" w:rsidP="00A81E02">
            <w:pPr>
              <w:pStyle w:val="TAC"/>
              <w:rPr>
                <w:rFonts w:cs="Arial"/>
              </w:rPr>
            </w:pPr>
            <w:r w:rsidRPr="00D0162F">
              <w:rPr>
                <w:rFonts w:cs="Arial"/>
              </w:rPr>
              <w:t>SR.1.1 CCA</w:t>
            </w:r>
          </w:p>
        </w:tc>
        <w:tc>
          <w:tcPr>
            <w:tcW w:w="475" w:type="pct"/>
            <w:tcBorders>
              <w:top w:val="single" w:sz="4" w:space="0" w:color="auto"/>
              <w:left w:val="single" w:sz="4" w:space="0" w:color="auto"/>
              <w:bottom w:val="single" w:sz="4" w:space="0" w:color="auto"/>
              <w:right w:val="single" w:sz="4" w:space="0" w:color="auto"/>
            </w:tcBorders>
          </w:tcPr>
          <w:p w14:paraId="4244D632"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5DA0511"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8015342"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5E4155E"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A14A3DE"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04DF6AFF" w14:textId="77777777" w:rsidR="00874C5E" w:rsidRPr="00D0162F" w:rsidRDefault="00874C5E" w:rsidP="00A81E02">
            <w:pPr>
              <w:pStyle w:val="TAC"/>
              <w:rPr>
                <w:rFonts w:cs="Arial"/>
              </w:rPr>
            </w:pPr>
          </w:p>
        </w:tc>
      </w:tr>
      <w:tr w:rsidR="00874C5E" w:rsidRPr="00D0162F" w14:paraId="08BAF03A"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65856B61" w14:textId="77777777" w:rsidR="00874C5E" w:rsidRPr="00D0162F" w:rsidRDefault="00874C5E" w:rsidP="00A81E02">
            <w:pPr>
              <w:pStyle w:val="TAL"/>
              <w:rPr>
                <w:rFonts w:cs="Arial"/>
              </w:rPr>
            </w:pPr>
            <w:r w:rsidRPr="00D0162F">
              <w:rPr>
                <w:rFonts w:cs="Arial"/>
              </w:rPr>
              <w:t>Channel bandwidth</w:t>
            </w:r>
          </w:p>
        </w:tc>
        <w:tc>
          <w:tcPr>
            <w:tcW w:w="368" w:type="pct"/>
            <w:tcBorders>
              <w:top w:val="single" w:sz="4" w:space="0" w:color="auto"/>
              <w:left w:val="single" w:sz="4" w:space="0" w:color="auto"/>
              <w:bottom w:val="single" w:sz="4" w:space="0" w:color="auto"/>
              <w:right w:val="single" w:sz="4" w:space="0" w:color="auto"/>
            </w:tcBorders>
            <w:hideMark/>
          </w:tcPr>
          <w:p w14:paraId="4A754D04" w14:textId="77777777" w:rsidR="00874C5E" w:rsidRPr="00D0162F" w:rsidRDefault="00874C5E" w:rsidP="00A81E02">
            <w:pPr>
              <w:pStyle w:val="TAC"/>
              <w:rPr>
                <w:rFonts w:cs="Arial"/>
              </w:rPr>
            </w:pPr>
            <w:r w:rsidRPr="00D0162F">
              <w:rPr>
                <w:rFonts w:cs="Arial"/>
              </w:rPr>
              <w:t>MHz</w:t>
            </w:r>
          </w:p>
        </w:tc>
        <w:tc>
          <w:tcPr>
            <w:tcW w:w="544" w:type="pct"/>
            <w:tcBorders>
              <w:top w:val="single" w:sz="4" w:space="0" w:color="auto"/>
              <w:left w:val="single" w:sz="4" w:space="0" w:color="auto"/>
              <w:bottom w:val="single" w:sz="4" w:space="0" w:color="auto"/>
              <w:right w:val="single" w:sz="4" w:space="0" w:color="auto"/>
            </w:tcBorders>
            <w:hideMark/>
          </w:tcPr>
          <w:p w14:paraId="1118780F" w14:textId="77777777" w:rsidR="00874C5E" w:rsidRPr="00D0162F" w:rsidRDefault="00874C5E" w:rsidP="00A81E02">
            <w:pPr>
              <w:pStyle w:val="TAC"/>
              <w:rPr>
                <w:rFonts w:cs="Arial"/>
                <w:lang w:eastAsia="zh-CN"/>
              </w:rPr>
            </w:pPr>
            <w:r w:rsidRPr="00D0162F">
              <w:rPr>
                <w:rFonts w:cs="Arial"/>
                <w:lang w:eastAsia="zh-CN"/>
              </w:rPr>
              <w:t>40</w:t>
            </w:r>
          </w:p>
        </w:tc>
        <w:tc>
          <w:tcPr>
            <w:tcW w:w="475" w:type="pct"/>
            <w:tcBorders>
              <w:top w:val="single" w:sz="4" w:space="0" w:color="auto"/>
              <w:left w:val="single" w:sz="4" w:space="0" w:color="auto"/>
              <w:bottom w:val="single" w:sz="4" w:space="0" w:color="auto"/>
              <w:right w:val="single" w:sz="4" w:space="0" w:color="auto"/>
            </w:tcBorders>
          </w:tcPr>
          <w:p w14:paraId="72C2969C" w14:textId="77777777" w:rsidR="00874C5E" w:rsidRPr="00D0162F" w:rsidRDefault="00874C5E" w:rsidP="00A81E02">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2E18E399"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BE0210D"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060B99A"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9BD2689"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87C043A" w14:textId="77777777" w:rsidR="00874C5E" w:rsidRPr="00D0162F" w:rsidRDefault="00874C5E" w:rsidP="00A81E02">
            <w:pPr>
              <w:pStyle w:val="TAC"/>
              <w:rPr>
                <w:rFonts w:cs="Arial"/>
              </w:rPr>
            </w:pPr>
          </w:p>
        </w:tc>
      </w:tr>
      <w:tr w:rsidR="00874C5E" w:rsidRPr="00D0162F" w14:paraId="5754DE33"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069E9BAB" w14:textId="77777777" w:rsidR="00874C5E" w:rsidRPr="00D0162F" w:rsidRDefault="00874C5E" w:rsidP="00A81E02">
            <w:pPr>
              <w:pStyle w:val="TAL"/>
              <w:rPr>
                <w:rFonts w:cs="Arial"/>
              </w:rPr>
            </w:pPr>
            <w:r w:rsidRPr="00D0162F">
              <w:rPr>
                <w:rFonts w:cs="Arial"/>
              </w:rPr>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0DC6A440" w14:textId="77777777" w:rsidR="00874C5E" w:rsidRPr="00D0162F" w:rsidRDefault="00874C5E" w:rsidP="00A81E02">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1897D669" w14:textId="77777777" w:rsidR="00874C5E" w:rsidRPr="00D0162F" w:rsidRDefault="00874C5E" w:rsidP="00A81E02">
            <w:pPr>
              <w:pStyle w:val="TAC"/>
              <w:rPr>
                <w:rFonts w:cs="Arial"/>
                <w:lang w:eastAsia="zh-CN"/>
              </w:rPr>
            </w:pPr>
            <w:r w:rsidRPr="00D0162F">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1409459A" w14:textId="77777777" w:rsidR="00874C5E" w:rsidRPr="00D0162F" w:rsidRDefault="00874C5E" w:rsidP="00A81E02">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42BFD50D"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45D1EBA"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3709898"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19ABC95"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08419745" w14:textId="77777777" w:rsidR="00874C5E" w:rsidRPr="00D0162F" w:rsidRDefault="00874C5E" w:rsidP="00A81E02">
            <w:pPr>
              <w:pStyle w:val="TAC"/>
              <w:rPr>
                <w:rFonts w:cs="Arial"/>
              </w:rPr>
            </w:pPr>
          </w:p>
        </w:tc>
      </w:tr>
      <w:tr w:rsidR="00874C5E" w:rsidRPr="00D0162F" w14:paraId="3547FC2C"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6DDD23D7" w14:textId="77777777" w:rsidR="00874C5E" w:rsidRPr="00D0162F" w:rsidRDefault="00874C5E" w:rsidP="00A81E02">
            <w:pPr>
              <w:pStyle w:val="TAL"/>
              <w:tabs>
                <w:tab w:val="center" w:pos="2174"/>
              </w:tabs>
              <w:rPr>
                <w:rFonts w:cs="Arial"/>
              </w:rPr>
            </w:pPr>
            <w:r w:rsidRPr="00D0162F">
              <w:rPr>
                <w:rFonts w:cs="Arial"/>
              </w:rPr>
              <w:t xml:space="preserve">Allocated resource blocks for PDSCH </w:t>
            </w:r>
            <w:r w:rsidRPr="00D0162F">
              <w:rPr>
                <w:rFonts w:cs="Arial"/>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57B4DCB9" w14:textId="77777777" w:rsidR="00874C5E" w:rsidRPr="00D0162F" w:rsidRDefault="00874C5E" w:rsidP="00A81E02">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50849B85" w14:textId="77777777" w:rsidR="00874C5E" w:rsidRPr="00D0162F" w:rsidRDefault="00874C5E" w:rsidP="00A81E02">
            <w:pPr>
              <w:pStyle w:val="TAC"/>
              <w:rPr>
                <w:rFonts w:cs="Arial"/>
                <w:strike/>
              </w:rPr>
            </w:pPr>
            <w:r w:rsidRPr="00D0162F">
              <w:rPr>
                <w:rFonts w:cs="Arial"/>
                <w:lang w:eastAsia="zh-CN"/>
              </w:rPr>
              <w:t>24</w:t>
            </w:r>
          </w:p>
        </w:tc>
        <w:tc>
          <w:tcPr>
            <w:tcW w:w="475" w:type="pct"/>
            <w:tcBorders>
              <w:top w:val="single" w:sz="4" w:space="0" w:color="auto"/>
              <w:left w:val="single" w:sz="4" w:space="0" w:color="auto"/>
              <w:bottom w:val="single" w:sz="4" w:space="0" w:color="auto"/>
              <w:right w:val="single" w:sz="4" w:space="0" w:color="auto"/>
            </w:tcBorders>
          </w:tcPr>
          <w:p w14:paraId="0A4F0FE4" w14:textId="77777777" w:rsidR="00874C5E" w:rsidRPr="00D0162F" w:rsidRDefault="00874C5E" w:rsidP="00A81E02">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162157C0"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83023E3"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9DD8BB7"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345B391"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74066B1C" w14:textId="77777777" w:rsidR="00874C5E" w:rsidRPr="00D0162F" w:rsidRDefault="00874C5E" w:rsidP="00A81E02">
            <w:pPr>
              <w:pStyle w:val="TAC"/>
              <w:rPr>
                <w:rFonts w:cs="Arial"/>
              </w:rPr>
            </w:pPr>
          </w:p>
        </w:tc>
      </w:tr>
      <w:tr w:rsidR="00874C5E" w:rsidRPr="00D0162F" w14:paraId="3AED268D"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25A1E626" w14:textId="77777777" w:rsidR="00874C5E" w:rsidRPr="00D0162F" w:rsidRDefault="00874C5E" w:rsidP="00A81E02">
            <w:pPr>
              <w:pStyle w:val="TAL"/>
              <w:rPr>
                <w:rFonts w:cs="Arial"/>
              </w:rPr>
            </w:pPr>
            <w:r w:rsidRPr="00D0162F">
              <w:rPr>
                <w:rFonts w:cs="Arial"/>
              </w:rPr>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4F070231" w14:textId="77777777" w:rsidR="00874C5E" w:rsidRPr="00D0162F" w:rsidRDefault="00874C5E" w:rsidP="00A81E02">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5AEBE917"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75A08A6"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40A945B"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4EA4EE8"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BE2110C"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AB4A903"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7FC4C602" w14:textId="77777777" w:rsidR="00874C5E" w:rsidRPr="00D0162F" w:rsidRDefault="00874C5E" w:rsidP="00A81E02">
            <w:pPr>
              <w:pStyle w:val="TAC"/>
              <w:rPr>
                <w:rFonts w:cs="Arial"/>
              </w:rPr>
            </w:pPr>
          </w:p>
        </w:tc>
      </w:tr>
      <w:tr w:rsidR="00874C5E" w:rsidRPr="00D0162F" w14:paraId="41C40526"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36ECB163" w14:textId="77777777" w:rsidR="00874C5E" w:rsidRPr="00D0162F" w:rsidRDefault="00874C5E" w:rsidP="00A81E02">
            <w:pPr>
              <w:pStyle w:val="TAL"/>
              <w:rPr>
                <w:rFonts w:cs="Arial"/>
              </w:rPr>
            </w:pPr>
            <w:r w:rsidRPr="00D0162F">
              <w:rPr>
                <w:rFonts w:cs="Arial"/>
              </w:rPr>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315DE55A" w14:textId="77777777" w:rsidR="00874C5E" w:rsidRPr="00D0162F" w:rsidRDefault="00874C5E" w:rsidP="00A81E02">
            <w:pPr>
              <w:pStyle w:val="TAC"/>
              <w:rPr>
                <w:rFonts w:cs="Arial"/>
              </w:rPr>
            </w:pPr>
            <w:r w:rsidRPr="00D0162F">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7A3484FC" w14:textId="77777777" w:rsidR="00874C5E" w:rsidRPr="00D0162F" w:rsidRDefault="00874C5E" w:rsidP="00A81E02">
            <w:pPr>
              <w:pStyle w:val="TAC"/>
              <w:rPr>
                <w:rFonts w:cs="Arial"/>
                <w:lang w:eastAsia="zh-CN"/>
              </w:rPr>
            </w:pPr>
            <w:r w:rsidRPr="00D0162F">
              <w:rPr>
                <w:rFonts w:cs="Arial"/>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4BDEA8D7"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8000C29"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4DF4261"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4027A00"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E0F2817"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0681EF3F" w14:textId="77777777" w:rsidR="00874C5E" w:rsidRPr="00D0162F" w:rsidRDefault="00874C5E" w:rsidP="00A81E02">
            <w:pPr>
              <w:pStyle w:val="TAC"/>
              <w:rPr>
                <w:rFonts w:cs="Arial"/>
              </w:rPr>
            </w:pPr>
          </w:p>
        </w:tc>
      </w:tr>
      <w:tr w:rsidR="00874C5E" w:rsidRPr="00D0162F" w14:paraId="643D5050"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180664AA" w14:textId="77777777" w:rsidR="00874C5E" w:rsidRPr="00D0162F" w:rsidRDefault="00874C5E" w:rsidP="00A81E02">
            <w:pPr>
              <w:pStyle w:val="TAL"/>
              <w:rPr>
                <w:rFonts w:cs="Arial"/>
              </w:rPr>
            </w:pPr>
            <w:r w:rsidRPr="00D0162F">
              <w:rPr>
                <w:rFonts w:cs="Arial"/>
              </w:rPr>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485089C6" w14:textId="77777777" w:rsidR="00874C5E" w:rsidRPr="00D0162F" w:rsidRDefault="00874C5E" w:rsidP="00A81E02">
            <w:pPr>
              <w:pStyle w:val="TAC"/>
              <w:rPr>
                <w:rFonts w:cs="Arial"/>
              </w:rPr>
            </w:pPr>
            <w:r w:rsidRPr="00D0162F">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54C25DBA" w14:textId="77777777" w:rsidR="00874C5E" w:rsidRPr="00D0162F" w:rsidRDefault="00874C5E" w:rsidP="00A81E02">
            <w:pPr>
              <w:pStyle w:val="TAC"/>
              <w:spacing w:line="252" w:lineRule="auto"/>
              <w:rPr>
                <w:rFonts w:cs="Arial"/>
                <w:lang w:eastAsia="zh-CN"/>
              </w:rPr>
            </w:pPr>
            <w:r w:rsidRPr="00D0162F">
              <w:rPr>
                <w:rFonts w:cs="Arial"/>
                <w:lang w:eastAsia="zh-CN"/>
              </w:rPr>
              <w:t>Note 7</w:t>
            </w:r>
          </w:p>
        </w:tc>
        <w:tc>
          <w:tcPr>
            <w:tcW w:w="475" w:type="pct"/>
            <w:tcBorders>
              <w:top w:val="single" w:sz="4" w:space="0" w:color="auto"/>
              <w:left w:val="single" w:sz="4" w:space="0" w:color="auto"/>
              <w:bottom w:val="single" w:sz="4" w:space="0" w:color="auto"/>
              <w:right w:val="single" w:sz="4" w:space="0" w:color="auto"/>
            </w:tcBorders>
          </w:tcPr>
          <w:p w14:paraId="3F927885"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12658E2"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72CDCBF"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F1D74F6"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81CD895"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5ADB674" w14:textId="77777777" w:rsidR="00874C5E" w:rsidRPr="00D0162F" w:rsidRDefault="00874C5E" w:rsidP="00A81E02">
            <w:pPr>
              <w:pStyle w:val="TAC"/>
              <w:rPr>
                <w:rFonts w:cs="Arial"/>
              </w:rPr>
            </w:pPr>
          </w:p>
        </w:tc>
      </w:tr>
      <w:tr w:rsidR="00874C5E" w:rsidRPr="00D0162F" w14:paraId="602B1FCE"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1F3EF48A" w14:textId="77777777" w:rsidR="00874C5E" w:rsidRPr="00D0162F" w:rsidRDefault="00874C5E" w:rsidP="00A81E02">
            <w:pPr>
              <w:pStyle w:val="TAL"/>
              <w:rPr>
                <w:rFonts w:cs="Arial"/>
              </w:rPr>
            </w:pPr>
            <w:r w:rsidRPr="00D0162F">
              <w:rPr>
                <w:rFonts w:cs="Arial"/>
              </w:rPr>
              <w:t>MCS table</w:t>
            </w:r>
          </w:p>
        </w:tc>
        <w:tc>
          <w:tcPr>
            <w:tcW w:w="368" w:type="pct"/>
            <w:tcBorders>
              <w:top w:val="single" w:sz="4" w:space="0" w:color="auto"/>
              <w:left w:val="single" w:sz="4" w:space="0" w:color="auto"/>
              <w:bottom w:val="single" w:sz="4" w:space="0" w:color="auto"/>
              <w:right w:val="single" w:sz="4" w:space="0" w:color="auto"/>
            </w:tcBorders>
          </w:tcPr>
          <w:p w14:paraId="4D38260D" w14:textId="77777777" w:rsidR="00874C5E" w:rsidRPr="00D0162F" w:rsidRDefault="00874C5E" w:rsidP="00A81E02">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7E18AB58" w14:textId="77777777" w:rsidR="00874C5E" w:rsidRPr="00D0162F" w:rsidRDefault="00874C5E" w:rsidP="00A81E02">
            <w:pPr>
              <w:pStyle w:val="TAC"/>
              <w:spacing w:line="252" w:lineRule="auto"/>
              <w:rPr>
                <w:rFonts w:cs="Arial"/>
                <w:lang w:eastAsia="zh-CN"/>
              </w:rPr>
            </w:pPr>
            <w:r w:rsidRPr="00D0162F">
              <w:rPr>
                <w:rFonts w:cs="Arial"/>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13723B05"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04EDF99"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CE4AD94"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BE3B4B2"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997F7C4"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4608F1A5" w14:textId="77777777" w:rsidR="00874C5E" w:rsidRPr="00D0162F" w:rsidRDefault="00874C5E" w:rsidP="00A81E02">
            <w:pPr>
              <w:pStyle w:val="TAC"/>
              <w:rPr>
                <w:rFonts w:cs="Arial"/>
              </w:rPr>
            </w:pPr>
          </w:p>
        </w:tc>
      </w:tr>
      <w:tr w:rsidR="00874C5E" w:rsidRPr="00D0162F" w14:paraId="2DF72026"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71700C02" w14:textId="77777777" w:rsidR="00874C5E" w:rsidRPr="00D0162F" w:rsidRDefault="00874C5E" w:rsidP="00A81E02">
            <w:pPr>
              <w:pStyle w:val="TAL"/>
              <w:rPr>
                <w:rFonts w:cs="Arial"/>
              </w:rPr>
            </w:pPr>
            <w:r w:rsidRPr="00D0162F">
              <w:rPr>
                <w:rFonts w:cs="Arial"/>
              </w:rPr>
              <w:t>MCS index</w:t>
            </w:r>
          </w:p>
        </w:tc>
        <w:tc>
          <w:tcPr>
            <w:tcW w:w="368" w:type="pct"/>
            <w:tcBorders>
              <w:top w:val="single" w:sz="4" w:space="0" w:color="auto"/>
              <w:left w:val="single" w:sz="4" w:space="0" w:color="auto"/>
              <w:bottom w:val="single" w:sz="4" w:space="0" w:color="auto"/>
              <w:right w:val="single" w:sz="4" w:space="0" w:color="auto"/>
            </w:tcBorders>
          </w:tcPr>
          <w:p w14:paraId="72899153" w14:textId="77777777" w:rsidR="00874C5E" w:rsidRPr="00D0162F" w:rsidRDefault="00874C5E" w:rsidP="00A81E02">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22990CDF" w14:textId="77777777" w:rsidR="00874C5E" w:rsidRPr="00D0162F" w:rsidRDefault="00874C5E" w:rsidP="00A81E02">
            <w:pPr>
              <w:pStyle w:val="TAC"/>
              <w:spacing w:line="252" w:lineRule="auto"/>
              <w:rPr>
                <w:rFonts w:cs="Arial"/>
                <w:lang w:eastAsia="zh-CN"/>
              </w:rPr>
            </w:pPr>
            <w:r w:rsidRPr="00D0162F">
              <w:rPr>
                <w:rFonts w:cs="Arial"/>
                <w:lang w:eastAsia="zh-CN"/>
              </w:rPr>
              <w:t>4</w:t>
            </w:r>
          </w:p>
        </w:tc>
        <w:tc>
          <w:tcPr>
            <w:tcW w:w="475" w:type="pct"/>
            <w:tcBorders>
              <w:top w:val="single" w:sz="4" w:space="0" w:color="auto"/>
              <w:left w:val="single" w:sz="4" w:space="0" w:color="auto"/>
              <w:bottom w:val="single" w:sz="4" w:space="0" w:color="auto"/>
              <w:right w:val="single" w:sz="4" w:space="0" w:color="auto"/>
            </w:tcBorders>
          </w:tcPr>
          <w:p w14:paraId="648F9A41"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41DA83F"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0CC63A9"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C181E17"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4472E13"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29BF60F3" w14:textId="77777777" w:rsidR="00874C5E" w:rsidRPr="00D0162F" w:rsidRDefault="00874C5E" w:rsidP="00A81E02">
            <w:pPr>
              <w:pStyle w:val="TAC"/>
              <w:rPr>
                <w:rFonts w:cs="Arial"/>
              </w:rPr>
            </w:pPr>
          </w:p>
        </w:tc>
      </w:tr>
      <w:tr w:rsidR="00874C5E" w:rsidRPr="00D0162F" w14:paraId="147827D2"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7C990B6C" w14:textId="77777777" w:rsidR="00874C5E" w:rsidRPr="00D0162F" w:rsidRDefault="00874C5E" w:rsidP="00A81E02">
            <w:pPr>
              <w:pStyle w:val="TAL"/>
              <w:rPr>
                <w:rFonts w:cs="Arial"/>
              </w:rPr>
            </w:pPr>
            <w:r w:rsidRPr="00D0162F">
              <w:rPr>
                <w:rFonts w:cs="Arial"/>
              </w:rPr>
              <w:t>Modulation</w:t>
            </w:r>
          </w:p>
        </w:tc>
        <w:tc>
          <w:tcPr>
            <w:tcW w:w="368" w:type="pct"/>
            <w:tcBorders>
              <w:top w:val="single" w:sz="4" w:space="0" w:color="auto"/>
              <w:left w:val="single" w:sz="4" w:space="0" w:color="auto"/>
              <w:bottom w:val="single" w:sz="4" w:space="0" w:color="auto"/>
              <w:right w:val="single" w:sz="4" w:space="0" w:color="auto"/>
            </w:tcBorders>
          </w:tcPr>
          <w:p w14:paraId="1658223A" w14:textId="77777777" w:rsidR="00874C5E" w:rsidRPr="00D0162F" w:rsidRDefault="00874C5E" w:rsidP="00A81E02">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4E25C570" w14:textId="77777777" w:rsidR="00874C5E" w:rsidRPr="00D0162F" w:rsidRDefault="00874C5E" w:rsidP="00A81E02">
            <w:pPr>
              <w:pStyle w:val="TAC"/>
              <w:spacing w:line="252" w:lineRule="auto"/>
              <w:rPr>
                <w:rFonts w:cs="Arial"/>
              </w:rPr>
            </w:pPr>
            <w:r w:rsidRPr="00D0162F">
              <w:rPr>
                <w:rFonts w:cs="Arial"/>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1A1446A3"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6E692BD"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69826FE"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61C98F1"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2243803"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42857221" w14:textId="77777777" w:rsidR="00874C5E" w:rsidRPr="00D0162F" w:rsidRDefault="00874C5E" w:rsidP="00A81E02">
            <w:pPr>
              <w:pStyle w:val="TAC"/>
              <w:rPr>
                <w:rFonts w:cs="Arial"/>
              </w:rPr>
            </w:pPr>
          </w:p>
        </w:tc>
      </w:tr>
      <w:tr w:rsidR="00874C5E" w:rsidRPr="00D0162F" w14:paraId="3CFDCC98"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609C66DF" w14:textId="77777777" w:rsidR="00874C5E" w:rsidRPr="00D0162F" w:rsidRDefault="00874C5E" w:rsidP="00A81E02">
            <w:pPr>
              <w:pStyle w:val="TAL"/>
              <w:rPr>
                <w:rFonts w:cs="Arial"/>
              </w:rPr>
            </w:pPr>
            <w:r w:rsidRPr="00D0162F">
              <w:rPr>
                <w:rFonts w:cs="Arial"/>
              </w:rPr>
              <w:t>Target Coding Rate</w:t>
            </w:r>
          </w:p>
        </w:tc>
        <w:tc>
          <w:tcPr>
            <w:tcW w:w="368" w:type="pct"/>
            <w:tcBorders>
              <w:top w:val="single" w:sz="4" w:space="0" w:color="auto"/>
              <w:left w:val="single" w:sz="4" w:space="0" w:color="auto"/>
              <w:bottom w:val="single" w:sz="4" w:space="0" w:color="auto"/>
              <w:right w:val="single" w:sz="4" w:space="0" w:color="auto"/>
            </w:tcBorders>
          </w:tcPr>
          <w:p w14:paraId="6B237311" w14:textId="77777777" w:rsidR="00874C5E" w:rsidRPr="00D0162F" w:rsidRDefault="00874C5E" w:rsidP="00A81E02">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4A024F42" w14:textId="77777777" w:rsidR="00874C5E" w:rsidRPr="00D0162F" w:rsidRDefault="00874C5E" w:rsidP="00A81E02">
            <w:pPr>
              <w:pStyle w:val="TAC"/>
              <w:spacing w:line="252" w:lineRule="auto"/>
              <w:rPr>
                <w:rFonts w:cs="Arial"/>
              </w:rPr>
            </w:pPr>
            <w:r w:rsidRPr="00D0162F">
              <w:rPr>
                <w:rFonts w:cs="Arial"/>
                <w:lang w:eastAsia="zh-CN"/>
              </w:rPr>
              <w:t>1/3</w:t>
            </w:r>
          </w:p>
        </w:tc>
        <w:tc>
          <w:tcPr>
            <w:tcW w:w="475" w:type="pct"/>
            <w:tcBorders>
              <w:top w:val="single" w:sz="4" w:space="0" w:color="auto"/>
              <w:left w:val="single" w:sz="4" w:space="0" w:color="auto"/>
              <w:bottom w:val="single" w:sz="4" w:space="0" w:color="auto"/>
              <w:right w:val="single" w:sz="4" w:space="0" w:color="auto"/>
            </w:tcBorders>
          </w:tcPr>
          <w:p w14:paraId="55A76906"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274E10D"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8EA6958"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3D82298"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5B401F3"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75BBB438" w14:textId="77777777" w:rsidR="00874C5E" w:rsidRPr="00D0162F" w:rsidRDefault="00874C5E" w:rsidP="00A81E02">
            <w:pPr>
              <w:pStyle w:val="TAC"/>
              <w:rPr>
                <w:rFonts w:cs="Arial"/>
              </w:rPr>
            </w:pPr>
          </w:p>
        </w:tc>
      </w:tr>
      <w:tr w:rsidR="00874C5E" w:rsidRPr="00D0162F" w14:paraId="55E80311"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6F9EAD9F" w14:textId="77777777" w:rsidR="00874C5E" w:rsidRPr="00D0162F" w:rsidRDefault="00874C5E" w:rsidP="00A81E02">
            <w:pPr>
              <w:pStyle w:val="TAL"/>
              <w:rPr>
                <w:rFonts w:cs="Arial"/>
                <w:lang w:eastAsia="zh-CN"/>
              </w:rPr>
            </w:pPr>
            <w:r w:rsidRPr="00D0162F">
              <w:rPr>
                <w:rFonts w:cs="Arial"/>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357794C3" w14:textId="77777777" w:rsidR="00874C5E" w:rsidRPr="00D0162F" w:rsidRDefault="00874C5E" w:rsidP="00A81E02">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4792DB2D" w14:textId="77777777" w:rsidR="00874C5E" w:rsidRPr="00D0162F" w:rsidRDefault="00874C5E" w:rsidP="00A81E02">
            <w:pPr>
              <w:pStyle w:val="TAC"/>
              <w:spacing w:line="252" w:lineRule="auto"/>
              <w:rPr>
                <w:rFonts w:cs="Arial"/>
                <w:lang w:eastAsia="zh-CN"/>
              </w:rPr>
            </w:pPr>
            <w:r w:rsidRPr="00D0162F">
              <w:rPr>
                <w:rFonts w:cs="Arial"/>
                <w:lang w:eastAsia="zh-CN"/>
              </w:rPr>
              <w:t>2</w:t>
            </w:r>
          </w:p>
        </w:tc>
        <w:tc>
          <w:tcPr>
            <w:tcW w:w="475" w:type="pct"/>
            <w:tcBorders>
              <w:top w:val="single" w:sz="4" w:space="0" w:color="auto"/>
              <w:left w:val="single" w:sz="4" w:space="0" w:color="auto"/>
              <w:bottom w:val="single" w:sz="4" w:space="0" w:color="auto"/>
              <w:right w:val="single" w:sz="4" w:space="0" w:color="auto"/>
            </w:tcBorders>
          </w:tcPr>
          <w:p w14:paraId="67EF1B1F" w14:textId="77777777" w:rsidR="00874C5E" w:rsidRPr="00D0162F" w:rsidRDefault="00874C5E" w:rsidP="00A81E02">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5AF062EE"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310292A"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E080EE5"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6302A7B"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00DA6882" w14:textId="77777777" w:rsidR="00874C5E" w:rsidRPr="00D0162F" w:rsidRDefault="00874C5E" w:rsidP="00A81E02">
            <w:pPr>
              <w:pStyle w:val="TAC"/>
              <w:rPr>
                <w:rFonts w:cs="Arial"/>
              </w:rPr>
            </w:pPr>
          </w:p>
        </w:tc>
      </w:tr>
      <w:tr w:rsidR="00874C5E" w:rsidRPr="00D0162F" w14:paraId="1EFEDF88"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40CA73BA" w14:textId="77777777" w:rsidR="00874C5E" w:rsidRPr="00D0162F" w:rsidRDefault="00874C5E" w:rsidP="00A81E02">
            <w:pPr>
              <w:pStyle w:val="TAL"/>
              <w:rPr>
                <w:rFonts w:cs="Arial"/>
                <w:lang w:eastAsia="zh-CN"/>
              </w:rPr>
            </w:pPr>
            <w:r w:rsidRPr="00D0162F">
              <w:rPr>
                <w:rFonts w:cs="Arial"/>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31C66FA0" w14:textId="77777777" w:rsidR="00874C5E" w:rsidRPr="00D0162F" w:rsidRDefault="00874C5E" w:rsidP="00A81E02">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24B52ACA" w14:textId="77777777" w:rsidR="00874C5E" w:rsidRPr="00D0162F" w:rsidRDefault="00874C5E" w:rsidP="00A81E02">
            <w:pPr>
              <w:pStyle w:val="TAC"/>
              <w:spacing w:line="252" w:lineRule="auto"/>
              <w:rPr>
                <w:rFonts w:cs="Arial"/>
                <w:lang w:eastAsia="zh-CN"/>
              </w:rPr>
            </w:pPr>
            <w:r w:rsidRPr="00D0162F">
              <w:rPr>
                <w:rFonts w:cs="Arial"/>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55373CCE" w14:textId="77777777" w:rsidR="00874C5E" w:rsidRPr="00D0162F" w:rsidRDefault="00874C5E" w:rsidP="00A81E02">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4324983B"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DF0F0C3"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F51672B"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0EFC00E"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08A78DFD" w14:textId="77777777" w:rsidR="00874C5E" w:rsidRPr="00D0162F" w:rsidRDefault="00874C5E" w:rsidP="00A81E02">
            <w:pPr>
              <w:pStyle w:val="TAC"/>
              <w:rPr>
                <w:rFonts w:cs="Arial"/>
              </w:rPr>
            </w:pPr>
          </w:p>
        </w:tc>
      </w:tr>
      <w:tr w:rsidR="00874C5E" w:rsidRPr="00D0162F" w14:paraId="39AA5817"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32D2215D" w14:textId="77777777" w:rsidR="00874C5E" w:rsidRPr="00D0162F" w:rsidRDefault="00874C5E" w:rsidP="00A81E02">
            <w:pPr>
              <w:pStyle w:val="TAL"/>
              <w:rPr>
                <w:rFonts w:cs="Arial"/>
              </w:rPr>
            </w:pPr>
            <w:r w:rsidRPr="00D0162F">
              <w:rPr>
                <w:rFonts w:cs="Arial"/>
              </w:rPr>
              <w:t>Information Bit Payload</w:t>
            </w:r>
          </w:p>
        </w:tc>
        <w:tc>
          <w:tcPr>
            <w:tcW w:w="368" w:type="pct"/>
            <w:tcBorders>
              <w:top w:val="single" w:sz="4" w:space="0" w:color="auto"/>
              <w:left w:val="single" w:sz="4" w:space="0" w:color="auto"/>
              <w:bottom w:val="single" w:sz="4" w:space="0" w:color="auto"/>
              <w:right w:val="single" w:sz="4" w:space="0" w:color="auto"/>
            </w:tcBorders>
          </w:tcPr>
          <w:p w14:paraId="4256AA6A" w14:textId="77777777" w:rsidR="00874C5E" w:rsidRPr="00D0162F" w:rsidRDefault="00874C5E" w:rsidP="00A81E02">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11D47A7E" w14:textId="77777777" w:rsidR="00874C5E" w:rsidRPr="00D0162F" w:rsidRDefault="00874C5E" w:rsidP="00A81E02">
            <w:pPr>
              <w:pStyle w:val="TAC"/>
              <w:spacing w:line="252"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1F6BE4A1"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92EB874"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066E3F3"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643C8C0"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1796808"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998E588" w14:textId="77777777" w:rsidR="00874C5E" w:rsidRPr="00D0162F" w:rsidRDefault="00874C5E" w:rsidP="00A81E02">
            <w:pPr>
              <w:pStyle w:val="TAC"/>
              <w:rPr>
                <w:rFonts w:cs="Arial"/>
              </w:rPr>
            </w:pPr>
          </w:p>
        </w:tc>
      </w:tr>
      <w:tr w:rsidR="00874C5E" w:rsidRPr="00D0162F" w14:paraId="65BCF706"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57024159" w14:textId="77777777" w:rsidR="00874C5E" w:rsidRPr="00D0162F" w:rsidRDefault="00874C5E" w:rsidP="00A81E02">
            <w:pPr>
              <w:pStyle w:val="TAL"/>
              <w:rPr>
                <w:rFonts w:cs="Arial"/>
              </w:rPr>
            </w:pPr>
            <w:r w:rsidRPr="00D0162F">
              <w:rPr>
                <w:rFonts w:cs="Arial"/>
              </w:rPr>
              <w:t xml:space="preserve">  For slots with </w:t>
            </w:r>
            <w:r w:rsidRPr="00D0162F">
              <w:rPr>
                <w:rFonts w:cs="Arial"/>
                <w:szCs w:val="16"/>
              </w:rPr>
              <w:t>RMSI</w:t>
            </w:r>
            <w:r w:rsidRPr="00D0162F">
              <w:rPr>
                <w:rFonts w:cs="Arial"/>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0C91C8C1" w14:textId="77777777" w:rsidR="00874C5E" w:rsidRPr="00D0162F" w:rsidRDefault="00874C5E" w:rsidP="00A81E02">
            <w:pPr>
              <w:pStyle w:val="TAC"/>
              <w:rPr>
                <w:rFonts w:cs="Arial"/>
              </w:rPr>
            </w:pPr>
            <w:r w:rsidRPr="00D0162F">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4FCF4A49" w14:textId="77777777" w:rsidR="00874C5E" w:rsidRPr="00D0162F" w:rsidRDefault="00874C5E" w:rsidP="00A81E02">
            <w:pPr>
              <w:pStyle w:val="TAC"/>
              <w:spacing w:line="252" w:lineRule="auto"/>
              <w:rPr>
                <w:rFonts w:cs="Arial"/>
              </w:rPr>
            </w:pPr>
            <w:r w:rsidRPr="00D0162F">
              <w:rPr>
                <w:rFonts w:cs="Arial"/>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5E61B8DF"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5FE217F"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157E0D9"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359CB43"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6D7886E"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599BB8E" w14:textId="77777777" w:rsidR="00874C5E" w:rsidRPr="00D0162F" w:rsidRDefault="00874C5E" w:rsidP="00A81E02">
            <w:pPr>
              <w:pStyle w:val="TAC"/>
              <w:rPr>
                <w:rFonts w:cs="Arial"/>
              </w:rPr>
            </w:pPr>
          </w:p>
        </w:tc>
      </w:tr>
      <w:tr w:rsidR="00874C5E" w:rsidRPr="00D0162F" w14:paraId="572078D4"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1D5D831D" w14:textId="77777777" w:rsidR="00874C5E" w:rsidRPr="00D0162F" w:rsidRDefault="00874C5E" w:rsidP="00A81E02">
            <w:pPr>
              <w:pStyle w:val="TAL"/>
              <w:rPr>
                <w:rFonts w:cs="Arial"/>
              </w:rPr>
            </w:pPr>
            <w:r w:rsidRPr="00D0162F">
              <w:rPr>
                <w:rFonts w:cs="Arial"/>
              </w:rPr>
              <w:t xml:space="preserve">  For slots without </w:t>
            </w:r>
            <w:r w:rsidRPr="00D0162F">
              <w:rPr>
                <w:rFonts w:cs="Arial"/>
                <w:szCs w:val="16"/>
              </w:rPr>
              <w:t>RMSI</w:t>
            </w:r>
          </w:p>
        </w:tc>
        <w:tc>
          <w:tcPr>
            <w:tcW w:w="368" w:type="pct"/>
            <w:tcBorders>
              <w:top w:val="single" w:sz="4" w:space="0" w:color="auto"/>
              <w:left w:val="single" w:sz="4" w:space="0" w:color="auto"/>
              <w:bottom w:val="single" w:sz="4" w:space="0" w:color="auto"/>
              <w:right w:val="single" w:sz="4" w:space="0" w:color="auto"/>
            </w:tcBorders>
            <w:hideMark/>
          </w:tcPr>
          <w:p w14:paraId="277BB286" w14:textId="77777777" w:rsidR="00874C5E" w:rsidRPr="00D0162F" w:rsidRDefault="00874C5E" w:rsidP="00A81E02">
            <w:pPr>
              <w:pStyle w:val="TAC"/>
              <w:rPr>
                <w:rFonts w:cs="Arial"/>
              </w:rPr>
            </w:pPr>
            <w:r w:rsidRPr="00D0162F">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4F7C80FE" w14:textId="77777777" w:rsidR="00874C5E" w:rsidRPr="00D0162F" w:rsidRDefault="00874C5E" w:rsidP="00A81E02">
            <w:pPr>
              <w:pStyle w:val="TAC"/>
              <w:spacing w:line="252" w:lineRule="auto"/>
              <w:rPr>
                <w:rFonts w:cs="Arial"/>
                <w:lang w:eastAsia="zh-CN"/>
              </w:rPr>
            </w:pPr>
            <w:r w:rsidRPr="00D0162F">
              <w:rPr>
                <w:rFonts w:cs="Arial"/>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766D6098"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D1F9CA1"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0C8BE9B"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0450C49"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3F52D68"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6FDB9CEF" w14:textId="77777777" w:rsidR="00874C5E" w:rsidRPr="00D0162F" w:rsidRDefault="00874C5E" w:rsidP="00A81E02">
            <w:pPr>
              <w:pStyle w:val="TAC"/>
              <w:rPr>
                <w:rFonts w:cs="Arial"/>
              </w:rPr>
            </w:pPr>
          </w:p>
        </w:tc>
      </w:tr>
      <w:tr w:rsidR="00874C5E" w:rsidRPr="00D0162F" w14:paraId="304ED21F"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13C84E89" w14:textId="77777777" w:rsidR="00874C5E" w:rsidRPr="00D0162F" w:rsidRDefault="00874C5E" w:rsidP="00A81E02">
            <w:pPr>
              <w:pStyle w:val="TAL"/>
              <w:rPr>
                <w:rFonts w:cs="Arial"/>
                <w:szCs w:val="22"/>
              </w:rPr>
            </w:pPr>
            <w:r w:rsidRPr="00D0162F">
              <w:rPr>
                <w:rFonts w:cs="Arial"/>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0679985E" w14:textId="77777777" w:rsidR="00874C5E" w:rsidRPr="00D0162F" w:rsidRDefault="00874C5E" w:rsidP="00A81E02">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01D70347" w14:textId="77777777" w:rsidR="00874C5E" w:rsidRPr="00D0162F" w:rsidRDefault="00874C5E" w:rsidP="00A81E02">
            <w:pPr>
              <w:pStyle w:val="TAC"/>
              <w:spacing w:line="252" w:lineRule="auto"/>
              <w:rPr>
                <w:rFonts w:cs="Arial"/>
                <w:lang w:eastAsia="zh-CN"/>
              </w:rPr>
            </w:pPr>
            <w:r w:rsidRPr="00D0162F">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30A565F4" w14:textId="77777777" w:rsidR="00874C5E" w:rsidRPr="00D0162F" w:rsidRDefault="00874C5E" w:rsidP="00A81E02">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54450D18"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8143F30"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BC8FCBD"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894B282"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6B90E284" w14:textId="77777777" w:rsidR="00874C5E" w:rsidRPr="00D0162F" w:rsidRDefault="00874C5E" w:rsidP="00A81E02">
            <w:pPr>
              <w:pStyle w:val="TAC"/>
              <w:rPr>
                <w:rFonts w:cs="Arial"/>
              </w:rPr>
            </w:pPr>
          </w:p>
        </w:tc>
      </w:tr>
      <w:tr w:rsidR="00874C5E" w:rsidRPr="00D0162F" w14:paraId="4C596A67"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5ADFC5F4" w14:textId="77777777" w:rsidR="00874C5E" w:rsidRPr="00D0162F" w:rsidRDefault="00874C5E" w:rsidP="00A81E02">
            <w:pPr>
              <w:pStyle w:val="TAL"/>
              <w:rPr>
                <w:rFonts w:cs="Arial"/>
              </w:rPr>
            </w:pPr>
            <w:r w:rsidRPr="00D0162F">
              <w:rPr>
                <w:rFonts w:cs="Arial"/>
              </w:rPr>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55BA018C" w14:textId="77777777" w:rsidR="00874C5E" w:rsidRPr="00D0162F" w:rsidRDefault="00874C5E" w:rsidP="00A81E02">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5BDA44E1" w14:textId="77777777" w:rsidR="00874C5E" w:rsidRPr="00D0162F" w:rsidRDefault="00874C5E" w:rsidP="00A81E02">
            <w:pPr>
              <w:pStyle w:val="TAC"/>
              <w:spacing w:line="252"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5F915097"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4CD9D6D"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F1D4001"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02D454C"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3C853C5"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77427A44" w14:textId="77777777" w:rsidR="00874C5E" w:rsidRPr="00D0162F" w:rsidRDefault="00874C5E" w:rsidP="00A81E02">
            <w:pPr>
              <w:pStyle w:val="TAC"/>
              <w:rPr>
                <w:rFonts w:cs="Arial"/>
              </w:rPr>
            </w:pPr>
          </w:p>
        </w:tc>
      </w:tr>
      <w:tr w:rsidR="00874C5E" w:rsidRPr="00D0162F" w14:paraId="23C58310"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1D53DA3F" w14:textId="77777777" w:rsidR="00874C5E" w:rsidRPr="00D0162F" w:rsidRDefault="00874C5E" w:rsidP="00A81E02">
            <w:pPr>
              <w:pStyle w:val="TAL"/>
              <w:rPr>
                <w:rFonts w:cs="Arial"/>
              </w:rPr>
            </w:pPr>
            <w:r w:rsidRPr="00D0162F">
              <w:rPr>
                <w:rFonts w:cs="Arial"/>
              </w:rPr>
              <w:t xml:space="preserve">  For slots with </w:t>
            </w:r>
            <w:r w:rsidRPr="00D0162F">
              <w:rPr>
                <w:rFonts w:cs="Arial"/>
                <w:szCs w:val="16"/>
              </w:rPr>
              <w:t>RMSI</w:t>
            </w:r>
            <w:r w:rsidRPr="00D0162F">
              <w:rPr>
                <w:rFonts w:cs="Arial"/>
                <w:vertAlign w:val="superscript"/>
              </w:rPr>
              <w:t xml:space="preserve"> Note 2, Note 4</w:t>
            </w:r>
          </w:p>
        </w:tc>
        <w:tc>
          <w:tcPr>
            <w:tcW w:w="368" w:type="pct"/>
            <w:tcBorders>
              <w:top w:val="single" w:sz="4" w:space="0" w:color="auto"/>
              <w:left w:val="single" w:sz="4" w:space="0" w:color="auto"/>
              <w:bottom w:val="single" w:sz="4" w:space="0" w:color="auto"/>
              <w:right w:val="single" w:sz="4" w:space="0" w:color="auto"/>
            </w:tcBorders>
            <w:hideMark/>
          </w:tcPr>
          <w:p w14:paraId="34E85AC9" w14:textId="77777777" w:rsidR="00874C5E" w:rsidRPr="00D0162F" w:rsidRDefault="00874C5E" w:rsidP="00A81E02">
            <w:pPr>
              <w:pStyle w:val="TAC"/>
              <w:rPr>
                <w:rFonts w:cs="Arial"/>
              </w:rPr>
            </w:pPr>
            <w:r w:rsidRPr="00D0162F">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50EF97D3" w14:textId="77777777" w:rsidR="00874C5E" w:rsidRPr="00D0162F" w:rsidRDefault="00874C5E" w:rsidP="00A81E02">
            <w:pPr>
              <w:pStyle w:val="TAC"/>
              <w:spacing w:line="252" w:lineRule="auto"/>
              <w:rPr>
                <w:rFonts w:cs="Arial"/>
              </w:rPr>
            </w:pPr>
            <w:r w:rsidRPr="00D0162F">
              <w:rPr>
                <w:rFonts w:cs="Arial"/>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12A06C72"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F6D0F62"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5F3DE66"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7A7A094"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4C85070"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43C2D07F" w14:textId="77777777" w:rsidR="00874C5E" w:rsidRPr="00D0162F" w:rsidRDefault="00874C5E" w:rsidP="00A81E02">
            <w:pPr>
              <w:pStyle w:val="TAC"/>
              <w:rPr>
                <w:rFonts w:cs="Arial"/>
              </w:rPr>
            </w:pPr>
          </w:p>
        </w:tc>
      </w:tr>
      <w:tr w:rsidR="00874C5E" w:rsidRPr="00D0162F" w14:paraId="0B0A4AB4" w14:textId="77777777" w:rsidTr="00A81E02">
        <w:trPr>
          <w:jc w:val="center"/>
        </w:trPr>
        <w:tc>
          <w:tcPr>
            <w:tcW w:w="1240" w:type="pct"/>
            <w:tcBorders>
              <w:top w:val="single" w:sz="4" w:space="0" w:color="auto"/>
              <w:left w:val="single" w:sz="4" w:space="0" w:color="auto"/>
              <w:bottom w:val="single" w:sz="4" w:space="0" w:color="auto"/>
              <w:right w:val="single" w:sz="4" w:space="0" w:color="auto"/>
            </w:tcBorders>
            <w:hideMark/>
          </w:tcPr>
          <w:p w14:paraId="6B41B801" w14:textId="77777777" w:rsidR="00874C5E" w:rsidRPr="00D0162F" w:rsidRDefault="00874C5E" w:rsidP="00A81E02">
            <w:pPr>
              <w:pStyle w:val="TAL"/>
              <w:rPr>
                <w:rFonts w:cs="Arial"/>
              </w:rPr>
            </w:pPr>
            <w:r w:rsidRPr="00D0162F">
              <w:rPr>
                <w:rFonts w:cs="Arial"/>
              </w:rPr>
              <w:t xml:space="preserve">  For slots without </w:t>
            </w:r>
            <w:r w:rsidRPr="00D0162F">
              <w:rPr>
                <w:rFonts w:cs="Arial"/>
                <w:szCs w:val="16"/>
              </w:rPr>
              <w:t>RMSI</w:t>
            </w:r>
            <w:r w:rsidRPr="00D0162F">
              <w:rPr>
                <w:rFonts w:cs="Arial"/>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hideMark/>
          </w:tcPr>
          <w:p w14:paraId="533CEB3C" w14:textId="77777777" w:rsidR="00874C5E" w:rsidRPr="00D0162F" w:rsidRDefault="00874C5E" w:rsidP="00A81E02">
            <w:pPr>
              <w:pStyle w:val="TAC"/>
              <w:rPr>
                <w:rFonts w:cs="Arial"/>
              </w:rPr>
            </w:pPr>
            <w:r w:rsidRPr="00D0162F">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631933C9" w14:textId="77777777" w:rsidR="00874C5E" w:rsidRPr="00D0162F" w:rsidRDefault="00874C5E" w:rsidP="00A81E02">
            <w:pPr>
              <w:pStyle w:val="TAC"/>
              <w:spacing w:line="252" w:lineRule="auto"/>
              <w:rPr>
                <w:rFonts w:cs="Arial"/>
                <w:lang w:eastAsia="zh-CN"/>
              </w:rPr>
            </w:pPr>
            <w:r w:rsidRPr="00D0162F">
              <w:rPr>
                <w:rFonts w:cs="Arial"/>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58E4A1CD"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6201202"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75FBD15"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EE586C1" w14:textId="77777777" w:rsidR="00874C5E" w:rsidRPr="00D0162F" w:rsidRDefault="00874C5E" w:rsidP="00A81E02">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66F4F76" w14:textId="77777777" w:rsidR="00874C5E" w:rsidRPr="00D0162F" w:rsidRDefault="00874C5E" w:rsidP="00A81E02">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5748484B" w14:textId="77777777" w:rsidR="00874C5E" w:rsidRPr="00D0162F" w:rsidRDefault="00874C5E" w:rsidP="00A81E02">
            <w:pPr>
              <w:pStyle w:val="TAC"/>
              <w:rPr>
                <w:rFonts w:cs="Arial"/>
              </w:rPr>
            </w:pPr>
          </w:p>
        </w:tc>
      </w:tr>
      <w:tr w:rsidR="00874C5E" w:rsidRPr="00D0162F" w14:paraId="5D9C23EC" w14:textId="77777777" w:rsidTr="00A81E02">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24E08C9F" w14:textId="77777777" w:rsidR="00874C5E" w:rsidRPr="00D0162F" w:rsidRDefault="00874C5E" w:rsidP="00A81E02">
            <w:pPr>
              <w:pStyle w:val="TAN"/>
              <w:rPr>
                <w:rFonts w:cs="Arial"/>
                <w:lang w:eastAsia="zh-CN"/>
              </w:rPr>
            </w:pPr>
            <w:r w:rsidRPr="00D0162F">
              <w:rPr>
                <w:rFonts w:cs="Arial"/>
              </w:rPr>
              <w:t>Note 1:</w:t>
            </w:r>
            <w:r w:rsidRPr="00D0162F">
              <w:rPr>
                <w:rFonts w:cs="Arial"/>
              </w:rPr>
              <w:tab/>
            </w:r>
            <w:r w:rsidRPr="00D0162F">
              <w:rPr>
                <w:rFonts w:cs="Arial"/>
                <w:szCs w:val="16"/>
              </w:rPr>
              <w:t>Allocated outside the discovery burst transmission window in time and in resource blocks which do not overlap with the resource blocks allocated for SS/PBCH block.</w:t>
            </w:r>
          </w:p>
          <w:p w14:paraId="557F7033" w14:textId="77777777" w:rsidR="00874C5E" w:rsidRPr="00D0162F" w:rsidRDefault="00874C5E" w:rsidP="00A81E02">
            <w:pPr>
              <w:pStyle w:val="TAN"/>
              <w:rPr>
                <w:rFonts w:cs="Arial"/>
              </w:rPr>
            </w:pPr>
            <w:r w:rsidRPr="00D0162F">
              <w:rPr>
                <w:rFonts w:cs="Arial"/>
              </w:rPr>
              <w:t>Note 2:</w:t>
            </w:r>
            <w:r w:rsidRPr="00D0162F">
              <w:rPr>
                <w:rFonts w:cs="Arial"/>
              </w:rPr>
              <w:tab/>
            </w:r>
            <w:r w:rsidRPr="00D0162F">
              <w:rPr>
                <w:rFonts w:cs="Arial"/>
                <w:szCs w:val="16"/>
              </w:rPr>
              <w:t>PDSCH is scheduled on the slots with RMSI</w:t>
            </w:r>
            <w:r w:rsidRPr="00D0162F">
              <w:rPr>
                <w:rFonts w:cs="Arial"/>
              </w:rPr>
              <w:t>.</w:t>
            </w:r>
          </w:p>
          <w:p w14:paraId="15003676" w14:textId="77777777" w:rsidR="00874C5E" w:rsidRPr="00D0162F" w:rsidRDefault="00874C5E" w:rsidP="00A81E02">
            <w:pPr>
              <w:pStyle w:val="TAN"/>
              <w:rPr>
                <w:rFonts w:cs="Arial"/>
              </w:rPr>
            </w:pPr>
            <w:r w:rsidRPr="00D0162F">
              <w:rPr>
                <w:rFonts w:cs="Arial"/>
                <w:szCs w:val="16"/>
              </w:rPr>
              <w:t>Note 3:</w:t>
            </w:r>
            <w:r w:rsidRPr="00D0162F">
              <w:rPr>
                <w:rFonts w:cs="Arial"/>
                <w:szCs w:val="16"/>
              </w:rPr>
              <w:tab/>
            </w:r>
            <w:r w:rsidRPr="00D0162F">
              <w:rPr>
                <w:rFonts w:cs="Arial"/>
              </w:rPr>
              <w:t>If necessary the information bit payload size can be adjusted to facilitate the test implementation. The payload sizes are defined in TS 38.213 [8].</w:t>
            </w:r>
          </w:p>
          <w:p w14:paraId="44360FDA" w14:textId="77777777" w:rsidR="00874C5E" w:rsidRPr="00D0162F" w:rsidRDefault="00874C5E" w:rsidP="00A81E02">
            <w:pPr>
              <w:pStyle w:val="TAN"/>
              <w:rPr>
                <w:rFonts w:cs="Arial"/>
              </w:rPr>
            </w:pPr>
            <w:r w:rsidRPr="00D0162F">
              <w:rPr>
                <w:rFonts w:cs="Arial"/>
              </w:rPr>
              <w:t>Note 4:</w:t>
            </w:r>
            <w:r w:rsidRPr="00D0162F">
              <w:rPr>
                <w:rFonts w:cs="Arial"/>
              </w:rPr>
              <w:tab/>
              <w:t>Derived based on the PDSCH DMRS assumption: dmrs-TypeA-Position=2, dmrs-Type=1, dmrs-AdditonalPositions=2, maxLength=1, Antenna port index: 1000, and Number of PDSCH DMRS CDM group(s) without data: 2.</w:t>
            </w:r>
          </w:p>
          <w:p w14:paraId="690B06DE" w14:textId="77777777" w:rsidR="00874C5E" w:rsidRPr="00D0162F" w:rsidRDefault="00874C5E" w:rsidP="00A81E02">
            <w:pPr>
              <w:pStyle w:val="TAN"/>
              <w:rPr>
                <w:rFonts w:cs="Arial"/>
              </w:rPr>
            </w:pPr>
            <w:r w:rsidRPr="00D0162F">
              <w:rPr>
                <w:rFonts w:cs="Arial"/>
              </w:rPr>
              <w:t>Note 5:</w:t>
            </w:r>
            <w:r w:rsidRPr="00D0162F">
              <w:rPr>
                <w:rFonts w:cs="Arial"/>
              </w:rPr>
              <w:tab/>
              <w:t>PDSCH is not scheduled in slots containing SSB according to the SSB configuration used in the test. SSB configurations are defined in clause A.3A.</w:t>
            </w:r>
          </w:p>
          <w:p w14:paraId="67136955" w14:textId="77777777" w:rsidR="00874C5E" w:rsidRPr="00D0162F" w:rsidRDefault="00874C5E" w:rsidP="00A81E02">
            <w:pPr>
              <w:pStyle w:val="TAN"/>
              <w:rPr>
                <w:rFonts w:cs="Arial"/>
              </w:rPr>
            </w:pPr>
            <w:r w:rsidRPr="00D0162F">
              <w:t>Note 6:</w:t>
            </w:r>
            <w:r w:rsidRPr="00D0162F">
              <w:tab/>
            </w:r>
            <w:r w:rsidRPr="00D0162F">
              <w:rPr>
                <w:rFonts w:cs="Arial"/>
              </w:rPr>
              <w:t>Derived based on the PDSCH DMRS assumption: dmrs-TypeA-Position=2, dmrs-Type=1, dmrs-AdditonalPositions=2, maxLength=1, Antenna port index: 1000, and Number of PDSCH DMRS CDM group(s) without data: 1.</w:t>
            </w:r>
          </w:p>
          <w:p w14:paraId="6EBCD74A" w14:textId="77777777" w:rsidR="00874C5E" w:rsidRPr="00D0162F" w:rsidRDefault="00874C5E" w:rsidP="00A81E02">
            <w:pPr>
              <w:pStyle w:val="TAN"/>
              <w:rPr>
                <w:rFonts w:cs="Arial"/>
              </w:rPr>
            </w:pPr>
            <w:r w:rsidRPr="00D0162F">
              <w:t>Note 7:</w:t>
            </w:r>
            <w:r w:rsidRPr="00D0162F">
              <w:rPr>
                <w:rFonts w:cs="Arial"/>
              </w:rPr>
              <w:tab/>
              <w:t xml:space="preserve">PDSCH is transmitted during the RMC burst as specified in A.1A.5. </w:t>
            </w:r>
          </w:p>
        </w:tc>
      </w:tr>
    </w:tbl>
    <w:p w14:paraId="4A1B0042" w14:textId="77777777" w:rsidR="00874C5E" w:rsidRPr="00D0162F" w:rsidRDefault="00874C5E" w:rsidP="00874C5E">
      <w:pPr>
        <w:rPr>
          <w:rFonts w:eastAsia="MS Mincho"/>
        </w:rPr>
      </w:pPr>
    </w:p>
    <w:p w14:paraId="08E5B08F" w14:textId="77777777" w:rsidR="00874C5E" w:rsidRPr="00D0162F" w:rsidRDefault="00874C5E" w:rsidP="00874C5E">
      <w:pPr>
        <w:pStyle w:val="Heading2"/>
      </w:pPr>
      <w:r w:rsidRPr="00D0162F">
        <w:t>A.1A.2</w:t>
      </w:r>
      <w:r w:rsidRPr="00D0162F">
        <w:tab/>
        <w:t>CORESET for RMSI scheduling</w:t>
      </w:r>
    </w:p>
    <w:p w14:paraId="6EB3037C" w14:textId="77777777" w:rsidR="00874C5E" w:rsidRPr="00D0162F" w:rsidRDefault="00874C5E" w:rsidP="00874C5E">
      <w:pPr>
        <w:pStyle w:val="Heading3"/>
        <w:rPr>
          <w:snapToGrid w:val="0"/>
          <w:lang w:eastAsia="zh-CN"/>
        </w:rPr>
      </w:pPr>
      <w:r w:rsidRPr="00D0162F">
        <w:rPr>
          <w:snapToGrid w:val="0"/>
        </w:rPr>
        <w:t>A.1A.2.1</w:t>
      </w:r>
      <w:r w:rsidRPr="00D0162F">
        <w:rPr>
          <w:snapToGrid w:val="0"/>
        </w:rPr>
        <w:tab/>
        <w:t>TDD</w:t>
      </w:r>
    </w:p>
    <w:p w14:paraId="6499AC52" w14:textId="77777777" w:rsidR="00874C5E" w:rsidRPr="00D0162F" w:rsidRDefault="00874C5E" w:rsidP="00874C5E">
      <w:pPr>
        <w:pStyle w:val="TH"/>
      </w:pPr>
      <w:r w:rsidRPr="00D0162F">
        <w:rPr>
          <w:rFonts w:cs="v5.0.0"/>
        </w:rPr>
        <w:t>Table A.1A.2.1-1: RMSI CORESET Reference Channel under CCA for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8"/>
        <w:gridCol w:w="903"/>
        <w:gridCol w:w="1109"/>
        <w:gridCol w:w="878"/>
        <w:gridCol w:w="878"/>
        <w:gridCol w:w="878"/>
        <w:gridCol w:w="878"/>
        <w:gridCol w:w="880"/>
        <w:gridCol w:w="876"/>
      </w:tblGrid>
      <w:tr w:rsidR="00874C5E" w:rsidRPr="00D0162F" w14:paraId="44BE4622"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7674C4CA" w14:textId="77777777" w:rsidR="00874C5E" w:rsidRPr="00D0162F" w:rsidRDefault="00874C5E" w:rsidP="00A81E02">
            <w:pPr>
              <w:pStyle w:val="TAH"/>
              <w:rPr>
                <w:rFonts w:cs="Arial"/>
              </w:rPr>
            </w:pPr>
            <w:r w:rsidRPr="00D0162F">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78AE7503" w14:textId="77777777" w:rsidR="00874C5E" w:rsidRPr="00D0162F" w:rsidRDefault="00874C5E" w:rsidP="00A81E02">
            <w:pPr>
              <w:pStyle w:val="TAH"/>
              <w:rPr>
                <w:rFonts w:cs="Arial"/>
              </w:rPr>
            </w:pPr>
            <w:r w:rsidRPr="00D0162F">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57CBE934" w14:textId="77777777" w:rsidR="00874C5E" w:rsidRPr="00D0162F" w:rsidRDefault="00874C5E" w:rsidP="00A81E02">
            <w:pPr>
              <w:pStyle w:val="TAH"/>
              <w:rPr>
                <w:rFonts w:cs="Arial"/>
              </w:rPr>
            </w:pPr>
            <w:r w:rsidRPr="00D0162F">
              <w:rPr>
                <w:rFonts w:cs="Arial"/>
              </w:rPr>
              <w:t>Value</w:t>
            </w:r>
          </w:p>
        </w:tc>
      </w:tr>
      <w:tr w:rsidR="00874C5E" w:rsidRPr="00D0162F" w14:paraId="49163930"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529562D0" w14:textId="77777777" w:rsidR="00874C5E" w:rsidRPr="00D0162F" w:rsidRDefault="00874C5E" w:rsidP="00A81E02">
            <w:pPr>
              <w:pStyle w:val="TAL"/>
              <w:rPr>
                <w:rFonts w:cs="Arial"/>
              </w:rPr>
            </w:pPr>
            <w:r w:rsidRPr="00D0162F">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47FCA4F2" w14:textId="77777777" w:rsidR="00874C5E" w:rsidRPr="00D0162F" w:rsidRDefault="00874C5E" w:rsidP="00A81E02">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4250BA85" w14:textId="77777777" w:rsidR="00874C5E" w:rsidRPr="00D0162F" w:rsidRDefault="00874C5E" w:rsidP="00A81E02">
            <w:pPr>
              <w:pStyle w:val="TAC"/>
              <w:rPr>
                <w:rFonts w:cs="Arial"/>
              </w:rPr>
            </w:pPr>
            <w:r w:rsidRPr="00D0162F">
              <w:rPr>
                <w:rFonts w:cs="Arial"/>
              </w:rPr>
              <w:t xml:space="preserve">CR.1.1 CCA </w:t>
            </w:r>
          </w:p>
        </w:tc>
        <w:tc>
          <w:tcPr>
            <w:tcW w:w="456" w:type="pct"/>
            <w:tcBorders>
              <w:top w:val="single" w:sz="4" w:space="0" w:color="auto"/>
              <w:left w:val="single" w:sz="4" w:space="0" w:color="auto"/>
              <w:bottom w:val="single" w:sz="4" w:space="0" w:color="auto"/>
              <w:right w:val="single" w:sz="4" w:space="0" w:color="auto"/>
            </w:tcBorders>
          </w:tcPr>
          <w:p w14:paraId="2E105BA8"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498FF9E"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C932418"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3DC826F"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D84D4BB"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BE2063E" w14:textId="77777777" w:rsidR="00874C5E" w:rsidRPr="00D0162F" w:rsidRDefault="00874C5E" w:rsidP="00A81E02">
            <w:pPr>
              <w:pStyle w:val="TAC"/>
              <w:rPr>
                <w:rFonts w:cs="Arial"/>
              </w:rPr>
            </w:pPr>
          </w:p>
        </w:tc>
      </w:tr>
      <w:tr w:rsidR="00874C5E" w:rsidRPr="00D0162F" w14:paraId="4774D552"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749CB6E8" w14:textId="77777777" w:rsidR="00874C5E" w:rsidRPr="00D0162F" w:rsidRDefault="00874C5E" w:rsidP="00A81E02">
            <w:pPr>
              <w:pStyle w:val="TAL"/>
              <w:rPr>
                <w:rFonts w:cs="Arial"/>
              </w:rPr>
            </w:pPr>
            <w:r w:rsidRPr="00D0162F">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3B21E5A2" w14:textId="77777777" w:rsidR="00874C5E" w:rsidRPr="00D0162F" w:rsidRDefault="00874C5E" w:rsidP="00A81E02">
            <w:pPr>
              <w:pStyle w:val="TAC"/>
              <w:rPr>
                <w:rFonts w:cs="Arial"/>
              </w:rPr>
            </w:pPr>
            <w:r w:rsidRPr="00D0162F">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1E733B5D" w14:textId="77777777" w:rsidR="00874C5E" w:rsidRPr="00D0162F" w:rsidRDefault="00874C5E" w:rsidP="00A81E02">
            <w:pPr>
              <w:pStyle w:val="TAC"/>
              <w:rPr>
                <w:rFonts w:cs="Arial"/>
                <w:lang w:eastAsia="zh-CN"/>
              </w:rPr>
            </w:pPr>
            <w:r w:rsidRPr="00D0162F">
              <w:rPr>
                <w:rFonts w:cs="Arial"/>
                <w:lang w:eastAsia="zh-CN"/>
              </w:rPr>
              <w:t>40</w:t>
            </w:r>
          </w:p>
        </w:tc>
        <w:tc>
          <w:tcPr>
            <w:tcW w:w="456" w:type="pct"/>
            <w:tcBorders>
              <w:top w:val="single" w:sz="4" w:space="0" w:color="auto"/>
              <w:left w:val="single" w:sz="4" w:space="0" w:color="auto"/>
              <w:bottom w:val="single" w:sz="4" w:space="0" w:color="auto"/>
              <w:right w:val="single" w:sz="4" w:space="0" w:color="auto"/>
            </w:tcBorders>
          </w:tcPr>
          <w:p w14:paraId="45B92B83" w14:textId="77777777" w:rsidR="00874C5E" w:rsidRPr="00D0162F" w:rsidRDefault="00874C5E" w:rsidP="00A81E02">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6BC71A6D"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04DBFA2"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1BD8364"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E666F7D"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ACFF848" w14:textId="77777777" w:rsidR="00874C5E" w:rsidRPr="00D0162F" w:rsidRDefault="00874C5E" w:rsidP="00A81E02">
            <w:pPr>
              <w:pStyle w:val="TAC"/>
              <w:rPr>
                <w:rFonts w:cs="Arial"/>
              </w:rPr>
            </w:pPr>
          </w:p>
        </w:tc>
      </w:tr>
      <w:tr w:rsidR="00874C5E" w:rsidRPr="00D0162F" w14:paraId="431B8422"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68288BAB" w14:textId="77777777" w:rsidR="00874C5E" w:rsidRPr="00D0162F" w:rsidRDefault="00874C5E" w:rsidP="00A81E02">
            <w:pPr>
              <w:pStyle w:val="TAL"/>
              <w:rPr>
                <w:rFonts w:cs="Arial"/>
                <w:lang w:eastAsia="zh-CN"/>
              </w:rPr>
            </w:pPr>
            <w:r w:rsidRPr="00D0162F">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76831A00" w14:textId="77777777" w:rsidR="00874C5E" w:rsidRPr="00D0162F" w:rsidRDefault="00874C5E" w:rsidP="00A81E02">
            <w:pPr>
              <w:pStyle w:val="TAC"/>
              <w:rPr>
                <w:rFonts w:cs="Arial"/>
                <w:lang w:eastAsia="zh-CN"/>
              </w:rPr>
            </w:pPr>
            <w:r w:rsidRPr="00D0162F">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1E896E02" w14:textId="77777777" w:rsidR="00874C5E" w:rsidRPr="00D0162F" w:rsidRDefault="00874C5E" w:rsidP="00A81E02">
            <w:pPr>
              <w:pStyle w:val="TAC"/>
              <w:rPr>
                <w:rFonts w:cs="Arial"/>
                <w:lang w:eastAsia="zh-CN"/>
              </w:rPr>
            </w:pPr>
            <w:r w:rsidRPr="00D0162F">
              <w:rPr>
                <w:rFonts w:cs="Arial"/>
                <w:lang w:eastAsia="zh-CN"/>
              </w:rPr>
              <w:t>30</w:t>
            </w:r>
          </w:p>
        </w:tc>
        <w:tc>
          <w:tcPr>
            <w:tcW w:w="456" w:type="pct"/>
            <w:tcBorders>
              <w:top w:val="single" w:sz="4" w:space="0" w:color="auto"/>
              <w:left w:val="single" w:sz="4" w:space="0" w:color="auto"/>
              <w:bottom w:val="single" w:sz="4" w:space="0" w:color="auto"/>
              <w:right w:val="single" w:sz="4" w:space="0" w:color="auto"/>
            </w:tcBorders>
          </w:tcPr>
          <w:p w14:paraId="194E0DE2" w14:textId="77777777" w:rsidR="00874C5E" w:rsidRPr="00D0162F" w:rsidRDefault="00874C5E" w:rsidP="00A81E02">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627751B2"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685F528"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C1AAAB1"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61313C2"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4E9A994" w14:textId="77777777" w:rsidR="00874C5E" w:rsidRPr="00D0162F" w:rsidRDefault="00874C5E" w:rsidP="00A81E02">
            <w:pPr>
              <w:pStyle w:val="TAC"/>
              <w:rPr>
                <w:rFonts w:cs="Arial"/>
              </w:rPr>
            </w:pPr>
          </w:p>
        </w:tc>
      </w:tr>
      <w:tr w:rsidR="00874C5E" w:rsidRPr="00D0162F" w14:paraId="737CA70D"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11A8DF73" w14:textId="77777777" w:rsidR="00874C5E" w:rsidRPr="00D0162F" w:rsidRDefault="00874C5E" w:rsidP="00A81E02">
            <w:pPr>
              <w:pStyle w:val="TAL"/>
              <w:rPr>
                <w:rFonts w:cs="Arial"/>
                <w:lang w:eastAsia="zh-CN"/>
              </w:rPr>
            </w:pPr>
            <w:r w:rsidRPr="00D0162F">
              <w:rPr>
                <w:rFonts w:cs="Arial"/>
                <w:lang w:eastAsia="zh-CN"/>
              </w:rPr>
              <w:t xml:space="preserve">Allocated </w:t>
            </w:r>
            <w:r w:rsidRPr="00D0162F">
              <w:rPr>
                <w:rFonts w:cs="Arial"/>
              </w:rPr>
              <w:t xml:space="preserve">resource blocks </w:t>
            </w:r>
            <w:r w:rsidRPr="00D0162F">
              <w:rPr>
                <w:rFonts w:cs="Arial"/>
                <w:lang w:eastAsia="zh-CN"/>
              </w:rPr>
              <w:t>for RMSI CORESET</w:t>
            </w:r>
            <w:r w:rsidRPr="00D0162F">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1691031D" w14:textId="77777777" w:rsidR="00874C5E" w:rsidRPr="00D0162F" w:rsidRDefault="00874C5E" w:rsidP="00A81E02">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4313C30" w14:textId="77777777" w:rsidR="00874C5E" w:rsidRPr="00D0162F" w:rsidRDefault="00874C5E" w:rsidP="00A81E02">
            <w:pPr>
              <w:pStyle w:val="TAC"/>
              <w:rPr>
                <w:rFonts w:cs="Arial"/>
                <w:lang w:eastAsia="zh-CN"/>
              </w:rPr>
            </w:pPr>
            <w:r w:rsidRPr="00D0162F">
              <w:rPr>
                <w:rFonts w:cs="Arial"/>
                <w:lang w:eastAsia="zh-CN"/>
              </w:rPr>
              <w:t>48</w:t>
            </w:r>
          </w:p>
        </w:tc>
        <w:tc>
          <w:tcPr>
            <w:tcW w:w="456" w:type="pct"/>
            <w:tcBorders>
              <w:top w:val="single" w:sz="4" w:space="0" w:color="auto"/>
              <w:left w:val="single" w:sz="4" w:space="0" w:color="auto"/>
              <w:bottom w:val="single" w:sz="4" w:space="0" w:color="auto"/>
              <w:right w:val="single" w:sz="4" w:space="0" w:color="auto"/>
            </w:tcBorders>
          </w:tcPr>
          <w:p w14:paraId="7FDED04E" w14:textId="77777777" w:rsidR="00874C5E" w:rsidRPr="00D0162F" w:rsidRDefault="00874C5E" w:rsidP="00A81E02">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21EA3C7F"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21F86DD"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E85A4FF"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817CD3C"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42967B6" w14:textId="77777777" w:rsidR="00874C5E" w:rsidRPr="00D0162F" w:rsidRDefault="00874C5E" w:rsidP="00A81E02">
            <w:pPr>
              <w:pStyle w:val="TAC"/>
              <w:rPr>
                <w:rFonts w:cs="Arial"/>
              </w:rPr>
            </w:pPr>
          </w:p>
        </w:tc>
      </w:tr>
      <w:tr w:rsidR="00874C5E" w:rsidRPr="00D0162F" w14:paraId="4E0F8BE3"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10219A55" w14:textId="77777777" w:rsidR="00874C5E" w:rsidRPr="00D0162F" w:rsidRDefault="00874C5E" w:rsidP="00A81E02">
            <w:pPr>
              <w:pStyle w:val="TAL"/>
              <w:rPr>
                <w:rFonts w:cs="Arial"/>
                <w:lang w:eastAsia="zh-CN"/>
              </w:rPr>
            </w:pPr>
            <w:r w:rsidRPr="00D0162F">
              <w:rPr>
                <w:rFonts w:cs="Arial"/>
                <w:lang w:eastAsia="zh-CN"/>
              </w:rPr>
              <w:t>SSB and RMSI CORESET multiplexing configuration</w:t>
            </w:r>
            <w:r w:rsidRPr="00D0162F">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742A650D" w14:textId="77777777" w:rsidR="00874C5E" w:rsidRPr="00D0162F" w:rsidRDefault="00874C5E" w:rsidP="00A81E02">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19738A14" w14:textId="77777777" w:rsidR="00874C5E" w:rsidRPr="00D0162F" w:rsidRDefault="00874C5E" w:rsidP="00A81E02">
            <w:pPr>
              <w:pStyle w:val="TAC"/>
              <w:rPr>
                <w:rFonts w:cs="Arial"/>
                <w:lang w:eastAsia="zh-CN"/>
              </w:rPr>
            </w:pPr>
            <w:r w:rsidRPr="00D0162F">
              <w:rPr>
                <w:rFonts w:cs="Arial"/>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0084D98A" w14:textId="77777777" w:rsidR="00874C5E" w:rsidRPr="00D0162F" w:rsidRDefault="00874C5E" w:rsidP="00A81E02">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039A466C"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08C550E"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2A7EBC9"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F0D559C"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D9A2879" w14:textId="77777777" w:rsidR="00874C5E" w:rsidRPr="00D0162F" w:rsidRDefault="00874C5E" w:rsidP="00A81E02">
            <w:pPr>
              <w:pStyle w:val="TAC"/>
              <w:rPr>
                <w:rFonts w:cs="Arial"/>
              </w:rPr>
            </w:pPr>
          </w:p>
        </w:tc>
      </w:tr>
      <w:tr w:rsidR="00874C5E" w:rsidRPr="00D0162F" w14:paraId="213B59B6"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45766CE4" w14:textId="77777777" w:rsidR="00874C5E" w:rsidRPr="00D0162F" w:rsidRDefault="00874C5E" w:rsidP="00A81E02">
            <w:pPr>
              <w:pStyle w:val="TAL"/>
              <w:rPr>
                <w:rFonts w:cs="Arial"/>
                <w:lang w:eastAsia="zh-CN"/>
              </w:rPr>
            </w:pPr>
            <w:r w:rsidRPr="00D0162F">
              <w:rPr>
                <w:rFonts w:cs="Arial"/>
                <w:lang w:eastAsia="zh-CN"/>
              </w:rPr>
              <w:t>Offset between SSB and RMSI CORESET</w:t>
            </w:r>
            <w:r w:rsidRPr="00D0162F">
              <w:rPr>
                <w:rFonts w:cs="Arial"/>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6B3C301B" w14:textId="77777777" w:rsidR="00874C5E" w:rsidRPr="00D0162F" w:rsidRDefault="00874C5E" w:rsidP="00A81E02">
            <w:pPr>
              <w:pStyle w:val="TAC"/>
              <w:rPr>
                <w:rFonts w:cs="Arial"/>
                <w:lang w:eastAsia="zh-CN"/>
              </w:rPr>
            </w:pPr>
            <w:r w:rsidRPr="00D0162F">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7F0E6E5F" w14:textId="77777777" w:rsidR="00874C5E" w:rsidRPr="00D0162F" w:rsidRDefault="00874C5E" w:rsidP="00A81E02">
            <w:pPr>
              <w:pStyle w:val="TAC"/>
              <w:rPr>
                <w:rFonts w:cs="Arial"/>
                <w:lang w:eastAsia="zh-CN"/>
              </w:rPr>
            </w:pPr>
            <w:r w:rsidRPr="00D0162F">
              <w:rPr>
                <w:rFonts w:cs="Arial"/>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67AD285F" w14:textId="77777777" w:rsidR="00874C5E" w:rsidRPr="00D0162F" w:rsidRDefault="00874C5E" w:rsidP="00A81E02">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78F2BA12"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2D94485"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4265F16"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F1A8E62"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8D512B3" w14:textId="77777777" w:rsidR="00874C5E" w:rsidRPr="00D0162F" w:rsidRDefault="00874C5E" w:rsidP="00A81E02">
            <w:pPr>
              <w:pStyle w:val="TAC"/>
              <w:rPr>
                <w:rFonts w:cs="Arial"/>
              </w:rPr>
            </w:pPr>
          </w:p>
        </w:tc>
      </w:tr>
      <w:tr w:rsidR="00874C5E" w:rsidRPr="00D0162F" w14:paraId="43358B98"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7CED582E" w14:textId="77777777" w:rsidR="00874C5E" w:rsidRPr="00D0162F" w:rsidRDefault="00874C5E" w:rsidP="00A81E02">
            <w:pPr>
              <w:pStyle w:val="TAL"/>
              <w:rPr>
                <w:rFonts w:cs="Arial"/>
                <w:lang w:eastAsia="zh-CN"/>
              </w:rPr>
            </w:pPr>
            <w:r w:rsidRPr="00D0162F">
              <w:t xml:space="preserve">Configuration of PDCCH monitoring occasions for </w:t>
            </w:r>
            <w:r w:rsidRPr="00D0162F">
              <w:rPr>
                <w:rFonts w:cs="Arial"/>
                <w:lang w:eastAsia="zh-CN"/>
              </w:rPr>
              <w:t>RMSI CORESET</w:t>
            </w:r>
            <w:r w:rsidRPr="00D0162F">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385CDE56" w14:textId="77777777" w:rsidR="00874C5E" w:rsidRPr="00D0162F" w:rsidRDefault="00874C5E" w:rsidP="00A81E02">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DCA6C5F" w14:textId="77777777" w:rsidR="00874C5E" w:rsidRPr="00D0162F" w:rsidRDefault="00874C5E" w:rsidP="00A81E02">
            <w:pPr>
              <w:pStyle w:val="TAC"/>
              <w:rPr>
                <w:rFonts w:cs="Arial"/>
                <w:lang w:eastAsia="zh-CN"/>
              </w:rPr>
            </w:pPr>
            <w:r w:rsidRPr="00D0162F">
              <w:rPr>
                <w:rFonts w:cs="Arial"/>
                <w:lang w:eastAsia="zh-CN"/>
              </w:rPr>
              <w:t>Index 0</w:t>
            </w:r>
          </w:p>
        </w:tc>
        <w:tc>
          <w:tcPr>
            <w:tcW w:w="456" w:type="pct"/>
            <w:tcBorders>
              <w:top w:val="single" w:sz="4" w:space="0" w:color="auto"/>
              <w:left w:val="single" w:sz="4" w:space="0" w:color="auto"/>
              <w:bottom w:val="single" w:sz="4" w:space="0" w:color="auto"/>
              <w:right w:val="single" w:sz="4" w:space="0" w:color="auto"/>
            </w:tcBorders>
          </w:tcPr>
          <w:p w14:paraId="39AC5E44" w14:textId="77777777" w:rsidR="00874C5E" w:rsidRPr="00D0162F" w:rsidRDefault="00874C5E" w:rsidP="00A81E02">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24A923CE"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7CF6C28"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B74F799"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14B83D9"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90DD874" w14:textId="77777777" w:rsidR="00874C5E" w:rsidRPr="00D0162F" w:rsidRDefault="00874C5E" w:rsidP="00A81E02">
            <w:pPr>
              <w:pStyle w:val="TAC"/>
              <w:rPr>
                <w:rFonts w:cs="Arial"/>
              </w:rPr>
            </w:pPr>
          </w:p>
        </w:tc>
      </w:tr>
      <w:tr w:rsidR="00874C5E" w:rsidRPr="00D0162F" w14:paraId="7CFD4DC0"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78391B8F" w14:textId="77777777" w:rsidR="00874C5E" w:rsidRPr="00D0162F" w:rsidRDefault="00874C5E" w:rsidP="00A81E02">
            <w:pPr>
              <w:pStyle w:val="TAL"/>
              <w:rPr>
                <w:rFonts w:cs="Arial"/>
              </w:rPr>
            </w:pPr>
            <w:r w:rsidRPr="00D0162F">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41E338E1" w14:textId="77777777" w:rsidR="00874C5E" w:rsidRPr="00D0162F" w:rsidRDefault="00874C5E" w:rsidP="00A81E02">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4509FA5C" w14:textId="77777777" w:rsidR="00874C5E" w:rsidRPr="00D0162F" w:rsidRDefault="00874C5E" w:rsidP="00A81E02">
            <w:pPr>
              <w:pStyle w:val="TAC"/>
              <w:rPr>
                <w:rFonts w:cs="Arial"/>
              </w:rPr>
            </w:pPr>
            <w:r w:rsidRPr="00D0162F">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2AD68778"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317DD97"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59C98E9"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3A2FF2F"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F248511"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711B297" w14:textId="77777777" w:rsidR="00874C5E" w:rsidRPr="00D0162F" w:rsidRDefault="00874C5E" w:rsidP="00A81E02">
            <w:pPr>
              <w:pStyle w:val="TAC"/>
              <w:rPr>
                <w:rFonts w:cs="Arial"/>
              </w:rPr>
            </w:pPr>
          </w:p>
        </w:tc>
      </w:tr>
      <w:tr w:rsidR="00874C5E" w:rsidRPr="00D0162F" w14:paraId="181F877C"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1C9CCB8B" w14:textId="77777777" w:rsidR="00874C5E" w:rsidRPr="00D0162F" w:rsidRDefault="00874C5E" w:rsidP="00A81E02">
            <w:pPr>
              <w:pStyle w:val="TAL"/>
              <w:rPr>
                <w:rFonts w:cs="Arial"/>
              </w:rPr>
            </w:pPr>
            <w:r w:rsidRPr="00D0162F">
              <w:rPr>
                <w:rFonts w:cs="Arial"/>
              </w:rPr>
              <w:t>Duration of RMSI CORESET</w:t>
            </w:r>
            <w:r w:rsidRPr="00D0162F">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463952A9" w14:textId="77777777" w:rsidR="00874C5E" w:rsidRPr="00D0162F" w:rsidRDefault="00874C5E" w:rsidP="00A81E02">
            <w:pPr>
              <w:pStyle w:val="TAC"/>
              <w:rPr>
                <w:rFonts w:cs="Arial"/>
              </w:rPr>
            </w:pPr>
            <w:r w:rsidRPr="00D0162F">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2024FBF5" w14:textId="77777777" w:rsidR="00874C5E" w:rsidRPr="00D0162F" w:rsidRDefault="00874C5E" w:rsidP="00A81E02">
            <w:pPr>
              <w:pStyle w:val="TAC"/>
              <w:rPr>
                <w:rFonts w:cs="Arial"/>
              </w:rPr>
            </w:pPr>
            <w:r w:rsidRPr="00D0162F">
              <w:rPr>
                <w:rFonts w:cs="Arial"/>
              </w:rPr>
              <w:t>2</w:t>
            </w:r>
          </w:p>
        </w:tc>
        <w:tc>
          <w:tcPr>
            <w:tcW w:w="456" w:type="pct"/>
            <w:tcBorders>
              <w:top w:val="single" w:sz="4" w:space="0" w:color="auto"/>
              <w:left w:val="single" w:sz="4" w:space="0" w:color="auto"/>
              <w:bottom w:val="single" w:sz="4" w:space="0" w:color="auto"/>
              <w:right w:val="single" w:sz="4" w:space="0" w:color="auto"/>
            </w:tcBorders>
          </w:tcPr>
          <w:p w14:paraId="45E2A252"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27A0619"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E48AC8C"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5104AEF"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D175EA8"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49736D5" w14:textId="77777777" w:rsidR="00874C5E" w:rsidRPr="00D0162F" w:rsidRDefault="00874C5E" w:rsidP="00A81E02">
            <w:pPr>
              <w:pStyle w:val="TAC"/>
              <w:rPr>
                <w:rFonts w:cs="Arial"/>
              </w:rPr>
            </w:pPr>
          </w:p>
        </w:tc>
      </w:tr>
      <w:tr w:rsidR="00874C5E" w:rsidRPr="00D0162F" w14:paraId="636BAEC2"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0C9D6E6D" w14:textId="77777777" w:rsidR="00874C5E" w:rsidRPr="00D0162F" w:rsidRDefault="00874C5E" w:rsidP="00A81E02">
            <w:pPr>
              <w:pStyle w:val="TAL"/>
              <w:rPr>
                <w:rFonts w:cs="Arial"/>
              </w:rPr>
            </w:pPr>
            <w:r w:rsidRPr="00D0162F">
              <w:rPr>
                <w:rFonts w:cs="Arial"/>
              </w:rPr>
              <w:t xml:space="preserve">DCI Format </w:t>
            </w:r>
            <w:r w:rsidRPr="00D0162F">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0EA1FEED" w14:textId="77777777" w:rsidR="00874C5E" w:rsidRPr="00D0162F" w:rsidRDefault="00874C5E" w:rsidP="00A81E02">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7BD8DD4" w14:textId="77777777" w:rsidR="00874C5E" w:rsidRPr="00D0162F" w:rsidRDefault="00874C5E" w:rsidP="00A81E02">
            <w:pPr>
              <w:pStyle w:val="TAC"/>
              <w:rPr>
                <w:rFonts w:cs="Arial"/>
              </w:rPr>
            </w:pPr>
            <w:r w:rsidRPr="00D0162F">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3DF70603"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8AE6EA4"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6D76357"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00AF1AB"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EE630FE"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FF2747E" w14:textId="77777777" w:rsidR="00874C5E" w:rsidRPr="00D0162F" w:rsidRDefault="00874C5E" w:rsidP="00A81E02">
            <w:pPr>
              <w:pStyle w:val="TAC"/>
              <w:rPr>
                <w:rFonts w:cs="Arial"/>
              </w:rPr>
            </w:pPr>
          </w:p>
        </w:tc>
      </w:tr>
      <w:tr w:rsidR="00874C5E" w:rsidRPr="00D0162F" w14:paraId="3295593A"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351C3007" w14:textId="77777777" w:rsidR="00874C5E" w:rsidRPr="00D0162F" w:rsidRDefault="00874C5E" w:rsidP="00A81E02">
            <w:pPr>
              <w:pStyle w:val="TAL"/>
              <w:rPr>
                <w:rFonts w:cs="Arial"/>
              </w:rPr>
            </w:pPr>
            <w:r w:rsidRPr="00D0162F">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156B576F" w14:textId="77777777" w:rsidR="00874C5E" w:rsidRPr="00D0162F" w:rsidRDefault="00874C5E" w:rsidP="00A81E02">
            <w:pPr>
              <w:pStyle w:val="TAC"/>
              <w:rPr>
                <w:rFonts w:cs="Arial"/>
              </w:rPr>
            </w:pPr>
            <w:r w:rsidRPr="00D0162F">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5205FD76" w14:textId="77777777" w:rsidR="00874C5E" w:rsidRPr="00D0162F" w:rsidRDefault="00874C5E" w:rsidP="00A81E02">
            <w:pPr>
              <w:pStyle w:val="TAC"/>
              <w:rPr>
                <w:rFonts w:cs="Arial"/>
              </w:rPr>
            </w:pPr>
            <w:r w:rsidRPr="00D0162F">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4AD9844A"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5B4DE5B"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6C309DF"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35E8E6D"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D8A99FB"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941F65E" w14:textId="77777777" w:rsidR="00874C5E" w:rsidRPr="00D0162F" w:rsidRDefault="00874C5E" w:rsidP="00A81E02">
            <w:pPr>
              <w:pStyle w:val="TAC"/>
              <w:rPr>
                <w:rFonts w:cs="Arial"/>
              </w:rPr>
            </w:pPr>
          </w:p>
        </w:tc>
      </w:tr>
      <w:tr w:rsidR="00874C5E" w:rsidRPr="00D0162F" w14:paraId="34A691F6"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68CE12F" w14:textId="77777777" w:rsidR="00874C5E" w:rsidRPr="00D0162F" w:rsidRDefault="00874C5E" w:rsidP="00A81E02">
            <w:pPr>
              <w:pStyle w:val="TAL"/>
              <w:rPr>
                <w:rFonts w:cs="Arial"/>
              </w:rPr>
            </w:pPr>
            <w:r w:rsidRPr="00D0162F">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05A79D1F" w14:textId="77777777" w:rsidR="00874C5E" w:rsidRPr="00D0162F" w:rsidRDefault="00874C5E" w:rsidP="00A81E02">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0A4367F6" w14:textId="77777777" w:rsidR="00874C5E" w:rsidRPr="00D0162F" w:rsidRDefault="00874C5E" w:rsidP="00A81E02">
            <w:pPr>
              <w:pStyle w:val="TAC"/>
              <w:rPr>
                <w:rFonts w:cs="Arial"/>
                <w:lang w:eastAsia="zh-CN"/>
              </w:rPr>
            </w:pPr>
            <w:r w:rsidRPr="00D0162F">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56F7F699" w14:textId="77777777" w:rsidR="00874C5E" w:rsidRPr="00D0162F" w:rsidRDefault="00874C5E" w:rsidP="00A81E02">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01BC2833"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A5ECD1F"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1EFF8A1"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E220537"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A2EE8D2" w14:textId="77777777" w:rsidR="00874C5E" w:rsidRPr="00D0162F" w:rsidRDefault="00874C5E" w:rsidP="00A81E02">
            <w:pPr>
              <w:pStyle w:val="TAC"/>
              <w:rPr>
                <w:rFonts w:cs="Arial"/>
              </w:rPr>
            </w:pPr>
          </w:p>
        </w:tc>
      </w:tr>
      <w:tr w:rsidR="00874C5E" w:rsidRPr="00D0162F" w14:paraId="0306AF73"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753A63C1" w14:textId="77777777" w:rsidR="00874C5E" w:rsidRPr="00D0162F" w:rsidRDefault="00874C5E" w:rsidP="00A81E02">
            <w:pPr>
              <w:pStyle w:val="TAL"/>
              <w:rPr>
                <w:rFonts w:cs="Arial"/>
              </w:rPr>
            </w:pPr>
            <w:r w:rsidRPr="00D0162F">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5C11D7B3" w14:textId="77777777" w:rsidR="00874C5E" w:rsidRPr="00D0162F" w:rsidRDefault="00874C5E" w:rsidP="00A81E02">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338CE025" w14:textId="77777777" w:rsidR="00874C5E" w:rsidRPr="00D0162F" w:rsidRDefault="00874C5E" w:rsidP="00A81E02">
            <w:pPr>
              <w:pStyle w:val="TAC"/>
              <w:rPr>
                <w:rFonts w:cs="Arial"/>
                <w:lang w:eastAsia="zh-CN"/>
              </w:rPr>
            </w:pPr>
            <w:r w:rsidRPr="00D0162F">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3E7FB76B" w14:textId="77777777" w:rsidR="00874C5E" w:rsidRPr="00D0162F" w:rsidRDefault="00874C5E" w:rsidP="00A81E02">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44AC64C1"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4A214A2"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8FE607E"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1C8B337"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B901F1F" w14:textId="77777777" w:rsidR="00874C5E" w:rsidRPr="00D0162F" w:rsidRDefault="00874C5E" w:rsidP="00A81E02">
            <w:pPr>
              <w:pStyle w:val="TAC"/>
              <w:rPr>
                <w:rFonts w:cs="Arial"/>
              </w:rPr>
            </w:pPr>
          </w:p>
        </w:tc>
      </w:tr>
      <w:tr w:rsidR="00874C5E" w:rsidRPr="00D0162F" w14:paraId="403EB291"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32857152" w14:textId="77777777" w:rsidR="00874C5E" w:rsidRPr="00D0162F" w:rsidRDefault="00874C5E" w:rsidP="00A81E02">
            <w:pPr>
              <w:pStyle w:val="TAL"/>
              <w:rPr>
                <w:rFonts w:cs="Arial"/>
              </w:rPr>
            </w:pPr>
            <w:r w:rsidRPr="00D0162F">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44592684" w14:textId="77777777" w:rsidR="00874C5E" w:rsidRPr="00D0162F" w:rsidRDefault="00874C5E" w:rsidP="00A81E02">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B276AA0" w14:textId="77777777" w:rsidR="00874C5E" w:rsidRPr="00D0162F" w:rsidRDefault="00874C5E" w:rsidP="00A81E02">
            <w:pPr>
              <w:pStyle w:val="TAC"/>
              <w:jc w:val="left"/>
              <w:rPr>
                <w:rFonts w:cs="Arial"/>
              </w:rPr>
            </w:pPr>
            <w:r w:rsidRPr="00D0162F">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22323958" w14:textId="77777777" w:rsidR="00874C5E" w:rsidRPr="00D0162F" w:rsidRDefault="00874C5E" w:rsidP="00A81E02">
            <w:pPr>
              <w:pStyle w:val="TAC"/>
              <w:jc w:val="left"/>
              <w:rPr>
                <w:rFonts w:cs="Arial"/>
              </w:rPr>
            </w:pPr>
          </w:p>
        </w:tc>
        <w:tc>
          <w:tcPr>
            <w:tcW w:w="456" w:type="pct"/>
            <w:tcBorders>
              <w:top w:val="single" w:sz="4" w:space="0" w:color="auto"/>
              <w:left w:val="single" w:sz="4" w:space="0" w:color="auto"/>
              <w:bottom w:val="single" w:sz="4" w:space="0" w:color="auto"/>
              <w:right w:val="single" w:sz="4" w:space="0" w:color="auto"/>
            </w:tcBorders>
          </w:tcPr>
          <w:p w14:paraId="7BCEA7CD"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2086493"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707340B"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A645F44"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7A7824F" w14:textId="77777777" w:rsidR="00874C5E" w:rsidRPr="00D0162F" w:rsidRDefault="00874C5E" w:rsidP="00A81E02">
            <w:pPr>
              <w:pStyle w:val="TAC"/>
              <w:rPr>
                <w:rFonts w:cs="Arial"/>
              </w:rPr>
            </w:pPr>
          </w:p>
        </w:tc>
      </w:tr>
      <w:tr w:rsidR="00874C5E" w:rsidRPr="00D0162F" w14:paraId="742DC3D9"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40554269" w14:textId="77777777" w:rsidR="00874C5E" w:rsidRPr="00D0162F" w:rsidRDefault="00874C5E" w:rsidP="00A81E02">
            <w:pPr>
              <w:pStyle w:val="TAL"/>
              <w:rPr>
                <w:rFonts w:cs="Arial"/>
              </w:rPr>
            </w:pPr>
            <w:r w:rsidRPr="00D0162F">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21E198E7" w14:textId="77777777" w:rsidR="00874C5E" w:rsidRPr="00D0162F" w:rsidRDefault="00874C5E" w:rsidP="00A81E02">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66B398D4" w14:textId="77777777" w:rsidR="00874C5E" w:rsidRPr="00D0162F" w:rsidRDefault="00874C5E" w:rsidP="00A81E02">
            <w:pPr>
              <w:pStyle w:val="TAC"/>
              <w:rPr>
                <w:rFonts w:cs="Arial"/>
              </w:rPr>
            </w:pPr>
            <w:r w:rsidRPr="00D0162F">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12FADEBA"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D3F33A7"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CAD5C58"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1BC6B2B"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4682A3D"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B2922EC" w14:textId="77777777" w:rsidR="00874C5E" w:rsidRPr="00D0162F" w:rsidRDefault="00874C5E" w:rsidP="00A81E02">
            <w:pPr>
              <w:pStyle w:val="TAC"/>
              <w:rPr>
                <w:rFonts w:cs="Arial"/>
              </w:rPr>
            </w:pPr>
          </w:p>
        </w:tc>
      </w:tr>
      <w:tr w:rsidR="00874C5E" w:rsidRPr="00D0162F" w14:paraId="6F341B7F" w14:textId="77777777" w:rsidTr="00A81E02">
        <w:trPr>
          <w:jc w:val="center"/>
        </w:trPr>
        <w:tc>
          <w:tcPr>
            <w:tcW w:w="1219" w:type="pct"/>
            <w:tcBorders>
              <w:top w:val="single" w:sz="4" w:space="0" w:color="auto"/>
              <w:left w:val="single" w:sz="4" w:space="0" w:color="auto"/>
              <w:bottom w:val="single" w:sz="4" w:space="0" w:color="auto"/>
              <w:right w:val="single" w:sz="4" w:space="0" w:color="auto"/>
            </w:tcBorders>
            <w:hideMark/>
          </w:tcPr>
          <w:p w14:paraId="1ABF4F73" w14:textId="77777777" w:rsidR="00874C5E" w:rsidRPr="00D0162F" w:rsidRDefault="00874C5E" w:rsidP="00A81E02">
            <w:pPr>
              <w:pStyle w:val="TAL"/>
              <w:rPr>
                <w:rFonts w:cs="Arial"/>
              </w:rPr>
            </w:pPr>
            <w:r w:rsidRPr="00D0162F">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3857ACBE" w14:textId="77777777" w:rsidR="00874C5E" w:rsidRPr="00D0162F" w:rsidRDefault="00874C5E" w:rsidP="00A81E02">
            <w:pPr>
              <w:pStyle w:val="TAC"/>
              <w:rPr>
                <w:rFonts w:cs="Arial"/>
              </w:rPr>
            </w:pPr>
            <w:r w:rsidRPr="00D0162F">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168AD72F" w14:textId="77777777" w:rsidR="00874C5E" w:rsidRPr="00D0162F" w:rsidRDefault="00874C5E" w:rsidP="00A81E02">
            <w:pPr>
              <w:pStyle w:val="TAC"/>
              <w:rPr>
                <w:rFonts w:cs="Arial"/>
              </w:rPr>
            </w:pPr>
            <w:r w:rsidRPr="00D0162F">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676DD79A"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BF50B41"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2BDB46D" w14:textId="77777777" w:rsidR="00874C5E" w:rsidRPr="00D0162F" w:rsidRDefault="00874C5E" w:rsidP="00A81E02">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2BF7E28" w14:textId="77777777" w:rsidR="00874C5E" w:rsidRPr="00D0162F" w:rsidRDefault="00874C5E" w:rsidP="00A81E02">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757A617" w14:textId="77777777" w:rsidR="00874C5E" w:rsidRPr="00D0162F" w:rsidRDefault="00874C5E" w:rsidP="00A81E02">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88B9DDF" w14:textId="77777777" w:rsidR="00874C5E" w:rsidRPr="00D0162F" w:rsidRDefault="00874C5E" w:rsidP="00A81E02">
            <w:pPr>
              <w:pStyle w:val="TAC"/>
              <w:rPr>
                <w:rFonts w:cs="Arial"/>
              </w:rPr>
            </w:pPr>
          </w:p>
        </w:tc>
      </w:tr>
      <w:tr w:rsidR="00874C5E" w:rsidRPr="00D0162F" w14:paraId="322CCC88" w14:textId="77777777" w:rsidTr="00A81E02">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3D0FCCC6" w14:textId="77777777" w:rsidR="00874C5E" w:rsidRPr="00D0162F" w:rsidRDefault="00874C5E" w:rsidP="00A81E02">
            <w:pPr>
              <w:pStyle w:val="TAN"/>
              <w:rPr>
                <w:rFonts w:cs="Arial"/>
              </w:rPr>
            </w:pPr>
            <w:r w:rsidRPr="00D0162F">
              <w:rPr>
                <w:rFonts w:cs="Arial"/>
              </w:rPr>
              <w:t>Note 1:</w:t>
            </w:r>
            <w:r w:rsidRPr="00D0162F">
              <w:rPr>
                <w:rFonts w:cs="Arial"/>
              </w:rPr>
              <w:tab/>
              <w:t>DCI formats are defined in TS 38.212 [31].</w:t>
            </w:r>
          </w:p>
          <w:p w14:paraId="222FA8AA" w14:textId="77777777" w:rsidR="00874C5E" w:rsidRPr="00D0162F" w:rsidRDefault="00874C5E" w:rsidP="00A81E02">
            <w:pPr>
              <w:pStyle w:val="TAN"/>
              <w:rPr>
                <w:rFonts w:cs="Arial"/>
              </w:rPr>
            </w:pPr>
            <w:r w:rsidRPr="00D0162F">
              <w:rPr>
                <w:rFonts w:cs="Arial"/>
              </w:rPr>
              <w:t>Note 2:</w:t>
            </w:r>
            <w:r w:rsidRPr="00D0162F">
              <w:rPr>
                <w:rFonts w:cs="Arial"/>
              </w:rPr>
              <w:tab/>
              <w:t>DCI format shall depend upon the test configuration.</w:t>
            </w:r>
          </w:p>
          <w:p w14:paraId="19664858" w14:textId="77777777" w:rsidR="00874C5E" w:rsidRPr="00D0162F" w:rsidRDefault="00874C5E" w:rsidP="00A81E02">
            <w:pPr>
              <w:pStyle w:val="TAN"/>
              <w:rPr>
                <w:rFonts w:cs="Arial"/>
              </w:rPr>
            </w:pPr>
            <w:r w:rsidRPr="00D0162F">
              <w:rPr>
                <w:rFonts w:cs="Arial"/>
              </w:rPr>
              <w:t>Note 3:</w:t>
            </w:r>
            <w:r w:rsidRPr="00D0162F">
              <w:rPr>
                <w:rFonts w:cs="Arial"/>
              </w:rPr>
              <w:tab/>
            </w:r>
            <w:r w:rsidRPr="00D0162F">
              <w:t>The offset is defined with respect to the subcarrier spacing of the CORESET from the smallest RB index of RMSI CORESET to the smallest RB index of the common RB overlapping with the first RB of the SS/PBCH block.</w:t>
            </w:r>
          </w:p>
          <w:p w14:paraId="03F20F7F" w14:textId="77777777" w:rsidR="00874C5E" w:rsidRPr="00D0162F" w:rsidRDefault="00874C5E" w:rsidP="00A81E02">
            <w:pPr>
              <w:pStyle w:val="TAN"/>
              <w:rPr>
                <w:rFonts w:cs="Arial"/>
              </w:rPr>
            </w:pPr>
            <w:r w:rsidRPr="00D0162F">
              <w:rPr>
                <w:rFonts w:cs="Arial"/>
              </w:rPr>
              <w:t>Note 4:</w:t>
            </w:r>
            <w:r w:rsidRPr="00D0162F">
              <w:rPr>
                <w:rFonts w:cs="Arial"/>
              </w:rPr>
              <w:tab/>
              <w:t>The c</w:t>
            </w:r>
            <w:r w:rsidRPr="00D0162F">
              <w:t xml:space="preserve">onfiguration of PDCCH monitoring occasions for </w:t>
            </w:r>
            <w:r w:rsidRPr="00D0162F">
              <w:rPr>
                <w:rFonts w:cs="Arial"/>
                <w:lang w:eastAsia="zh-CN"/>
              </w:rPr>
              <w:t>RMSI CORESET</w:t>
            </w:r>
            <w:r w:rsidRPr="00D0162F">
              <w:rPr>
                <w:rFonts w:cs="Arial"/>
              </w:rPr>
              <w:t xml:space="preserve"> is defined in Table 13-11 in TS 38.213 [8].</w:t>
            </w:r>
          </w:p>
          <w:p w14:paraId="78491F19" w14:textId="77777777" w:rsidR="00874C5E" w:rsidRPr="00D0162F" w:rsidRDefault="00874C5E" w:rsidP="00A81E02">
            <w:pPr>
              <w:pStyle w:val="TAN"/>
              <w:rPr>
                <w:rFonts w:cs="Arial"/>
              </w:rPr>
            </w:pPr>
            <w:r w:rsidRPr="00D0162F">
              <w:rPr>
                <w:rFonts w:cs="Arial"/>
              </w:rPr>
              <w:t>Note 5:</w:t>
            </w:r>
            <w:r w:rsidRPr="00D0162F">
              <w:rPr>
                <w:rFonts w:cs="Arial"/>
              </w:rPr>
              <w:tab/>
              <w:t>Cell ID shall depend upon the test configuration.</w:t>
            </w:r>
          </w:p>
          <w:p w14:paraId="283B097B" w14:textId="77777777" w:rsidR="00874C5E" w:rsidRPr="00D0162F" w:rsidRDefault="00874C5E" w:rsidP="00A81E02">
            <w:pPr>
              <w:pStyle w:val="TAN"/>
              <w:rPr>
                <w:rFonts w:cs="Arial"/>
              </w:rPr>
            </w:pPr>
            <w:r w:rsidRPr="00D0162F">
              <w:rPr>
                <w:rFonts w:cs="Arial"/>
              </w:rPr>
              <w:t>Note 6:</w:t>
            </w:r>
            <w:r w:rsidRPr="00D0162F">
              <w:rPr>
                <w:rFonts w:cs="Arial"/>
              </w:rPr>
              <w:tab/>
              <w:t>Payload size shall depend upon the test configuration.</w:t>
            </w:r>
          </w:p>
          <w:p w14:paraId="7BE76FD9" w14:textId="77777777" w:rsidR="00874C5E" w:rsidRPr="00D0162F" w:rsidRDefault="00874C5E" w:rsidP="00A81E02">
            <w:pPr>
              <w:pStyle w:val="TAN"/>
            </w:pPr>
            <w:r w:rsidRPr="00D0162F">
              <w:rPr>
                <w:rFonts w:cs="Arial"/>
              </w:rPr>
              <w:t xml:space="preserve">Note 7: </w:t>
            </w:r>
            <w:r w:rsidRPr="00D0162F">
              <w:rPr>
                <w:rFonts w:cs="Arial"/>
              </w:rPr>
              <w:tab/>
            </w:r>
            <w:r w:rsidRPr="00D0162F">
              <w:t>The configuration of set of resource blocks and slot symbols of control resource set for Type0-PDCCH search space corresponds to index 4 in Table 13-4A in TS 38.213 [8].</w:t>
            </w:r>
          </w:p>
          <w:p w14:paraId="78BAD290" w14:textId="77777777" w:rsidR="00874C5E" w:rsidRPr="00D0162F" w:rsidRDefault="00874C5E" w:rsidP="00A81E02">
            <w:pPr>
              <w:pStyle w:val="TAN"/>
              <w:rPr>
                <w:rFonts w:cs="Arial"/>
              </w:rPr>
            </w:pPr>
            <w:r w:rsidRPr="00D0162F">
              <w:t>Note 8:</w:t>
            </w:r>
            <w:r w:rsidRPr="00D0162F">
              <w:tab/>
              <w:t>Other values can be used to align with GSCN [13] as long as SSB does not overlap the RMC.</w:t>
            </w:r>
          </w:p>
        </w:tc>
      </w:tr>
    </w:tbl>
    <w:p w14:paraId="7BAF5EBC" w14:textId="77777777" w:rsidR="00874C5E" w:rsidRPr="00D0162F" w:rsidRDefault="00874C5E" w:rsidP="00874C5E">
      <w:pPr>
        <w:rPr>
          <w:rFonts w:eastAsia="MS Mincho"/>
        </w:rPr>
      </w:pPr>
    </w:p>
    <w:p w14:paraId="11D250A1" w14:textId="77777777" w:rsidR="00874C5E" w:rsidRPr="00D0162F" w:rsidRDefault="00874C5E" w:rsidP="00874C5E">
      <w:pPr>
        <w:pStyle w:val="Heading2"/>
      </w:pPr>
      <w:r w:rsidRPr="00D0162F">
        <w:t>A.1A.3</w:t>
      </w:r>
      <w:r w:rsidRPr="00D0162F">
        <w:tab/>
        <w:t>CORESET for RMC scheduling</w:t>
      </w:r>
    </w:p>
    <w:p w14:paraId="4C6BED8E" w14:textId="77777777" w:rsidR="00874C5E" w:rsidRPr="00D0162F" w:rsidRDefault="00874C5E" w:rsidP="00874C5E">
      <w:pPr>
        <w:pStyle w:val="Heading3"/>
        <w:rPr>
          <w:snapToGrid w:val="0"/>
          <w:lang w:eastAsia="zh-CN"/>
        </w:rPr>
      </w:pPr>
      <w:r w:rsidRPr="00D0162F">
        <w:rPr>
          <w:snapToGrid w:val="0"/>
        </w:rPr>
        <w:t>A.1A.3.1</w:t>
      </w:r>
      <w:r w:rsidRPr="00D0162F">
        <w:rPr>
          <w:snapToGrid w:val="0"/>
        </w:rPr>
        <w:tab/>
        <w:t>TDD</w:t>
      </w:r>
    </w:p>
    <w:p w14:paraId="63853BD9" w14:textId="77777777" w:rsidR="00874C5E" w:rsidRPr="00D0162F" w:rsidRDefault="00874C5E" w:rsidP="00874C5E">
      <w:pPr>
        <w:pStyle w:val="TH"/>
        <w:rPr>
          <w:rFonts w:cs="v5.0.0"/>
        </w:rPr>
      </w:pPr>
      <w:r w:rsidRPr="00D0162F">
        <w:rPr>
          <w:rFonts w:cs="v5.0.0"/>
        </w:rPr>
        <w:t>Table A.1A.3.1-1: Control Channel RMC under CCA with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51"/>
        <w:gridCol w:w="877"/>
        <w:gridCol w:w="1249"/>
        <w:gridCol w:w="1122"/>
        <w:gridCol w:w="1107"/>
        <w:gridCol w:w="675"/>
        <w:gridCol w:w="783"/>
        <w:gridCol w:w="783"/>
        <w:gridCol w:w="781"/>
      </w:tblGrid>
      <w:tr w:rsidR="00874C5E" w:rsidRPr="00D0162F" w14:paraId="34AAD8B3"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0955D6D1" w14:textId="77777777" w:rsidR="00874C5E" w:rsidRPr="00D0162F" w:rsidRDefault="00874C5E" w:rsidP="00A81E02">
            <w:pPr>
              <w:pStyle w:val="TAH"/>
              <w:spacing w:line="252" w:lineRule="auto"/>
              <w:rPr>
                <w:rFonts w:cs="Arial"/>
              </w:rPr>
            </w:pPr>
            <w:r w:rsidRPr="00D0162F">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3D1EC161" w14:textId="77777777" w:rsidR="00874C5E" w:rsidRPr="00D0162F" w:rsidRDefault="00874C5E" w:rsidP="00A81E02">
            <w:pPr>
              <w:pStyle w:val="TAH"/>
              <w:spacing w:line="252" w:lineRule="auto"/>
              <w:rPr>
                <w:rFonts w:cs="Arial"/>
              </w:rPr>
            </w:pPr>
            <w:r w:rsidRPr="00D0162F">
              <w:rPr>
                <w:rFonts w:cs="Arial"/>
              </w:rPr>
              <w:t>Unit</w:t>
            </w:r>
          </w:p>
        </w:tc>
        <w:tc>
          <w:tcPr>
            <w:tcW w:w="3337" w:type="pct"/>
            <w:gridSpan w:val="7"/>
            <w:tcBorders>
              <w:top w:val="single" w:sz="4" w:space="0" w:color="auto"/>
              <w:left w:val="single" w:sz="4" w:space="0" w:color="auto"/>
              <w:bottom w:val="single" w:sz="4" w:space="0" w:color="auto"/>
              <w:right w:val="single" w:sz="4" w:space="0" w:color="auto"/>
            </w:tcBorders>
            <w:hideMark/>
          </w:tcPr>
          <w:p w14:paraId="5FED7B94" w14:textId="77777777" w:rsidR="00874C5E" w:rsidRPr="00D0162F" w:rsidRDefault="00874C5E" w:rsidP="00A81E02">
            <w:pPr>
              <w:pStyle w:val="TAH"/>
              <w:spacing w:line="252" w:lineRule="auto"/>
              <w:rPr>
                <w:rFonts w:cs="Arial"/>
              </w:rPr>
            </w:pPr>
            <w:r w:rsidRPr="00D0162F">
              <w:rPr>
                <w:rFonts w:cs="Arial"/>
              </w:rPr>
              <w:t>Value</w:t>
            </w:r>
          </w:p>
        </w:tc>
      </w:tr>
      <w:tr w:rsidR="00874C5E" w:rsidRPr="00D0162F" w14:paraId="625D435C"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19480F24" w14:textId="77777777" w:rsidR="00874C5E" w:rsidRPr="00D0162F" w:rsidRDefault="00874C5E" w:rsidP="00A81E02">
            <w:pPr>
              <w:pStyle w:val="TAL"/>
              <w:spacing w:line="252" w:lineRule="auto"/>
              <w:rPr>
                <w:rFonts w:cs="Arial"/>
              </w:rPr>
            </w:pPr>
            <w:r w:rsidRPr="00D0162F">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7C798FD2" w14:textId="77777777" w:rsidR="00874C5E" w:rsidRPr="00D0162F" w:rsidRDefault="00874C5E" w:rsidP="00A81E02">
            <w:pPr>
              <w:pStyle w:val="TAC"/>
              <w:spacing w:line="252" w:lineRule="auto"/>
              <w:ind w:left="454" w:hanging="454"/>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5E8F70E2" w14:textId="77777777" w:rsidR="00874C5E" w:rsidRPr="00D0162F" w:rsidRDefault="00874C5E" w:rsidP="00A81E02">
            <w:pPr>
              <w:pStyle w:val="TAC"/>
              <w:spacing w:line="252" w:lineRule="auto"/>
            </w:pPr>
            <w:r w:rsidRPr="00D0162F">
              <w:t>CCR.1.1 CCA</w:t>
            </w:r>
          </w:p>
        </w:tc>
        <w:tc>
          <w:tcPr>
            <w:tcW w:w="607" w:type="pct"/>
            <w:tcBorders>
              <w:top w:val="single" w:sz="4" w:space="0" w:color="auto"/>
              <w:left w:val="single" w:sz="4" w:space="0" w:color="auto"/>
              <w:bottom w:val="single" w:sz="4" w:space="0" w:color="auto"/>
              <w:right w:val="single" w:sz="4" w:space="0" w:color="auto"/>
            </w:tcBorders>
            <w:hideMark/>
          </w:tcPr>
          <w:p w14:paraId="3FEA8936" w14:textId="77777777" w:rsidR="00874C5E" w:rsidRPr="00D0162F" w:rsidRDefault="00874C5E" w:rsidP="00A81E02">
            <w:pPr>
              <w:pStyle w:val="TAC"/>
              <w:rPr>
                <w:rFonts w:cs="Arial"/>
              </w:rPr>
            </w:pPr>
            <w:r w:rsidRPr="00D0162F">
              <w:t>CCR.1.2 CCA</w:t>
            </w:r>
          </w:p>
        </w:tc>
        <w:tc>
          <w:tcPr>
            <w:tcW w:w="379" w:type="pct"/>
            <w:tcBorders>
              <w:top w:val="single" w:sz="4" w:space="0" w:color="auto"/>
              <w:left w:val="single" w:sz="4" w:space="0" w:color="auto"/>
              <w:bottom w:val="single" w:sz="4" w:space="0" w:color="auto"/>
              <w:right w:val="single" w:sz="4" w:space="0" w:color="auto"/>
            </w:tcBorders>
          </w:tcPr>
          <w:p w14:paraId="239EA0CE" w14:textId="77777777" w:rsidR="00874C5E" w:rsidRPr="00D0162F" w:rsidRDefault="00874C5E" w:rsidP="00A81E02">
            <w:pPr>
              <w:pStyle w:val="TAC"/>
              <w:spacing w:line="252" w:lineRule="auto"/>
              <w:rPr>
                <w:rFonts w:cs="Arial"/>
              </w:rPr>
            </w:pPr>
            <w:r w:rsidRPr="00D0162F">
              <w:t>CCR.1.3 CCA</w:t>
            </w:r>
          </w:p>
        </w:tc>
        <w:tc>
          <w:tcPr>
            <w:tcW w:w="375" w:type="pct"/>
            <w:tcBorders>
              <w:top w:val="single" w:sz="4" w:space="0" w:color="auto"/>
              <w:left w:val="single" w:sz="4" w:space="0" w:color="auto"/>
              <w:bottom w:val="single" w:sz="4" w:space="0" w:color="auto"/>
              <w:right w:val="single" w:sz="4" w:space="0" w:color="auto"/>
            </w:tcBorders>
          </w:tcPr>
          <w:p w14:paraId="178BBD8E"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66F3A555"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2C1AA94A"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15DD3595" w14:textId="77777777" w:rsidR="00874C5E" w:rsidRPr="00D0162F" w:rsidRDefault="00874C5E" w:rsidP="00A81E02">
            <w:pPr>
              <w:pStyle w:val="TAC"/>
              <w:spacing w:line="252" w:lineRule="auto"/>
              <w:rPr>
                <w:rFonts w:cs="Arial"/>
              </w:rPr>
            </w:pPr>
          </w:p>
        </w:tc>
      </w:tr>
      <w:tr w:rsidR="00874C5E" w:rsidRPr="00D0162F" w14:paraId="6B6AD596"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2EEDFD09" w14:textId="77777777" w:rsidR="00874C5E" w:rsidRPr="00D0162F" w:rsidRDefault="00874C5E" w:rsidP="00A81E02">
            <w:pPr>
              <w:pStyle w:val="TAL"/>
              <w:spacing w:line="252" w:lineRule="auto"/>
              <w:rPr>
                <w:rFonts w:cs="Arial"/>
              </w:rPr>
            </w:pPr>
            <w:r w:rsidRPr="00D0162F">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7B110939" w14:textId="77777777" w:rsidR="00874C5E" w:rsidRPr="00D0162F" w:rsidRDefault="00874C5E" w:rsidP="00A81E02">
            <w:pPr>
              <w:pStyle w:val="TAC"/>
              <w:spacing w:line="252" w:lineRule="auto"/>
              <w:rPr>
                <w:rFonts w:cs="Arial"/>
              </w:rPr>
            </w:pPr>
            <w:r w:rsidRPr="00D0162F">
              <w:rPr>
                <w:rFonts w:cs="Arial"/>
              </w:rPr>
              <w:t>MHz</w:t>
            </w:r>
          </w:p>
        </w:tc>
        <w:tc>
          <w:tcPr>
            <w:tcW w:w="684" w:type="pct"/>
            <w:tcBorders>
              <w:top w:val="single" w:sz="4" w:space="0" w:color="auto"/>
              <w:left w:val="single" w:sz="4" w:space="0" w:color="auto"/>
              <w:bottom w:val="single" w:sz="4" w:space="0" w:color="auto"/>
              <w:right w:val="single" w:sz="4" w:space="0" w:color="auto"/>
            </w:tcBorders>
            <w:hideMark/>
          </w:tcPr>
          <w:p w14:paraId="579BD06F" w14:textId="77777777" w:rsidR="00874C5E" w:rsidRPr="00D0162F" w:rsidRDefault="00874C5E" w:rsidP="00A81E02">
            <w:pPr>
              <w:pStyle w:val="TAC"/>
              <w:spacing w:line="252" w:lineRule="auto"/>
            </w:pPr>
            <w:r w:rsidRPr="00D0162F">
              <w:t>40</w:t>
            </w:r>
          </w:p>
        </w:tc>
        <w:tc>
          <w:tcPr>
            <w:tcW w:w="607" w:type="pct"/>
            <w:tcBorders>
              <w:top w:val="single" w:sz="4" w:space="0" w:color="auto"/>
              <w:left w:val="single" w:sz="4" w:space="0" w:color="auto"/>
              <w:bottom w:val="single" w:sz="4" w:space="0" w:color="auto"/>
              <w:right w:val="single" w:sz="4" w:space="0" w:color="auto"/>
            </w:tcBorders>
            <w:hideMark/>
          </w:tcPr>
          <w:p w14:paraId="0F980E90" w14:textId="77777777" w:rsidR="00874C5E" w:rsidRPr="00D0162F" w:rsidRDefault="00874C5E" w:rsidP="00A81E02">
            <w:pPr>
              <w:pStyle w:val="TAC"/>
              <w:rPr>
                <w:rFonts w:cs="Arial"/>
                <w:lang w:eastAsia="zh-CN"/>
              </w:rPr>
            </w:pPr>
            <w:r w:rsidRPr="00D0162F">
              <w:t>40</w:t>
            </w:r>
          </w:p>
        </w:tc>
        <w:tc>
          <w:tcPr>
            <w:tcW w:w="379" w:type="pct"/>
            <w:tcBorders>
              <w:top w:val="single" w:sz="4" w:space="0" w:color="auto"/>
              <w:left w:val="single" w:sz="4" w:space="0" w:color="auto"/>
              <w:bottom w:val="single" w:sz="4" w:space="0" w:color="auto"/>
              <w:right w:val="single" w:sz="4" w:space="0" w:color="auto"/>
            </w:tcBorders>
          </w:tcPr>
          <w:p w14:paraId="577374CA" w14:textId="77777777" w:rsidR="00874C5E" w:rsidRPr="00D0162F" w:rsidRDefault="00874C5E" w:rsidP="00A81E02">
            <w:pPr>
              <w:pStyle w:val="TAC"/>
              <w:spacing w:line="252" w:lineRule="auto"/>
              <w:rPr>
                <w:rFonts w:cs="Arial"/>
              </w:rPr>
            </w:pPr>
            <w:r w:rsidRPr="00D0162F">
              <w:t>40</w:t>
            </w:r>
          </w:p>
        </w:tc>
        <w:tc>
          <w:tcPr>
            <w:tcW w:w="375" w:type="pct"/>
            <w:tcBorders>
              <w:top w:val="single" w:sz="4" w:space="0" w:color="auto"/>
              <w:left w:val="single" w:sz="4" w:space="0" w:color="auto"/>
              <w:bottom w:val="single" w:sz="4" w:space="0" w:color="auto"/>
              <w:right w:val="single" w:sz="4" w:space="0" w:color="auto"/>
            </w:tcBorders>
          </w:tcPr>
          <w:p w14:paraId="0354585B"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55CE4EE8"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66B60ECC"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716283E5" w14:textId="77777777" w:rsidR="00874C5E" w:rsidRPr="00D0162F" w:rsidRDefault="00874C5E" w:rsidP="00A81E02">
            <w:pPr>
              <w:pStyle w:val="TAC"/>
              <w:spacing w:line="252" w:lineRule="auto"/>
              <w:rPr>
                <w:rFonts w:cs="Arial"/>
              </w:rPr>
            </w:pPr>
          </w:p>
        </w:tc>
      </w:tr>
      <w:tr w:rsidR="00874C5E" w:rsidRPr="00D0162F" w14:paraId="086327A9"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7C90BCD2" w14:textId="77777777" w:rsidR="00874C5E" w:rsidRPr="00D0162F" w:rsidRDefault="00874C5E" w:rsidP="00A81E02">
            <w:pPr>
              <w:pStyle w:val="TAL"/>
              <w:spacing w:line="252" w:lineRule="auto"/>
              <w:rPr>
                <w:rFonts w:cs="Arial"/>
                <w:lang w:eastAsia="zh-CN"/>
              </w:rPr>
            </w:pPr>
            <w:r w:rsidRPr="00D0162F">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57A8C2B1" w14:textId="77777777" w:rsidR="00874C5E" w:rsidRPr="00D0162F" w:rsidRDefault="00874C5E" w:rsidP="00A81E02">
            <w:pPr>
              <w:pStyle w:val="TAC"/>
              <w:spacing w:line="252" w:lineRule="auto"/>
              <w:rPr>
                <w:rFonts w:cs="Arial"/>
                <w:lang w:eastAsia="zh-CN"/>
              </w:rPr>
            </w:pPr>
            <w:r w:rsidRPr="00D0162F">
              <w:rPr>
                <w:rFonts w:cs="Arial"/>
                <w:lang w:eastAsia="zh-CN"/>
              </w:rPr>
              <w:t>kHz</w:t>
            </w:r>
          </w:p>
        </w:tc>
        <w:tc>
          <w:tcPr>
            <w:tcW w:w="684" w:type="pct"/>
            <w:tcBorders>
              <w:top w:val="single" w:sz="4" w:space="0" w:color="auto"/>
              <w:left w:val="single" w:sz="4" w:space="0" w:color="auto"/>
              <w:bottom w:val="single" w:sz="4" w:space="0" w:color="auto"/>
              <w:right w:val="single" w:sz="4" w:space="0" w:color="auto"/>
            </w:tcBorders>
            <w:hideMark/>
          </w:tcPr>
          <w:p w14:paraId="0041EAA1" w14:textId="77777777" w:rsidR="00874C5E" w:rsidRPr="00D0162F" w:rsidRDefault="00874C5E" w:rsidP="00A81E02">
            <w:pPr>
              <w:pStyle w:val="TAC"/>
              <w:spacing w:line="252" w:lineRule="auto"/>
              <w:rPr>
                <w:lang w:eastAsia="zh-CN"/>
              </w:rPr>
            </w:pPr>
            <w:r w:rsidRPr="00D0162F">
              <w:rPr>
                <w:lang w:eastAsia="zh-CN"/>
              </w:rPr>
              <w:t>30</w:t>
            </w:r>
          </w:p>
        </w:tc>
        <w:tc>
          <w:tcPr>
            <w:tcW w:w="607" w:type="pct"/>
            <w:tcBorders>
              <w:top w:val="single" w:sz="4" w:space="0" w:color="auto"/>
              <w:left w:val="single" w:sz="4" w:space="0" w:color="auto"/>
              <w:bottom w:val="single" w:sz="4" w:space="0" w:color="auto"/>
              <w:right w:val="single" w:sz="4" w:space="0" w:color="auto"/>
            </w:tcBorders>
            <w:hideMark/>
          </w:tcPr>
          <w:p w14:paraId="7BD2CC4C" w14:textId="77777777" w:rsidR="00874C5E" w:rsidRPr="00D0162F" w:rsidRDefault="00874C5E" w:rsidP="00A81E02">
            <w:pPr>
              <w:pStyle w:val="TAC"/>
              <w:rPr>
                <w:rFonts w:cs="Arial"/>
                <w:lang w:eastAsia="zh-CN"/>
              </w:rPr>
            </w:pPr>
            <w:r w:rsidRPr="00D0162F">
              <w:rPr>
                <w:lang w:eastAsia="zh-CN"/>
              </w:rPr>
              <w:t>30</w:t>
            </w:r>
          </w:p>
        </w:tc>
        <w:tc>
          <w:tcPr>
            <w:tcW w:w="379" w:type="pct"/>
            <w:tcBorders>
              <w:top w:val="single" w:sz="4" w:space="0" w:color="auto"/>
              <w:left w:val="single" w:sz="4" w:space="0" w:color="auto"/>
              <w:bottom w:val="single" w:sz="4" w:space="0" w:color="auto"/>
              <w:right w:val="single" w:sz="4" w:space="0" w:color="auto"/>
            </w:tcBorders>
          </w:tcPr>
          <w:p w14:paraId="60F46716" w14:textId="77777777" w:rsidR="00874C5E" w:rsidRPr="00D0162F" w:rsidRDefault="00874C5E" w:rsidP="00A81E02">
            <w:pPr>
              <w:pStyle w:val="TAC"/>
              <w:spacing w:line="252" w:lineRule="auto"/>
              <w:rPr>
                <w:rFonts w:cs="Arial"/>
              </w:rPr>
            </w:pPr>
            <w:r w:rsidRPr="00D0162F">
              <w:rPr>
                <w:lang w:eastAsia="zh-CN"/>
              </w:rPr>
              <w:t>30</w:t>
            </w:r>
          </w:p>
        </w:tc>
        <w:tc>
          <w:tcPr>
            <w:tcW w:w="375" w:type="pct"/>
            <w:tcBorders>
              <w:top w:val="single" w:sz="4" w:space="0" w:color="auto"/>
              <w:left w:val="single" w:sz="4" w:space="0" w:color="auto"/>
              <w:bottom w:val="single" w:sz="4" w:space="0" w:color="auto"/>
              <w:right w:val="single" w:sz="4" w:space="0" w:color="auto"/>
            </w:tcBorders>
          </w:tcPr>
          <w:p w14:paraId="1B239960"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3FBFBE4F"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39F4ACA6"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7A902EDF" w14:textId="77777777" w:rsidR="00874C5E" w:rsidRPr="00D0162F" w:rsidRDefault="00874C5E" w:rsidP="00A81E02">
            <w:pPr>
              <w:pStyle w:val="TAC"/>
              <w:spacing w:line="252" w:lineRule="auto"/>
              <w:rPr>
                <w:rFonts w:cs="Arial"/>
              </w:rPr>
            </w:pPr>
          </w:p>
        </w:tc>
      </w:tr>
      <w:tr w:rsidR="00874C5E" w:rsidRPr="00D0162F" w14:paraId="4E265FB4"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5EF5419B" w14:textId="77777777" w:rsidR="00874C5E" w:rsidRPr="00D0162F" w:rsidRDefault="00874C5E" w:rsidP="00A81E02">
            <w:pPr>
              <w:pStyle w:val="TAL"/>
              <w:spacing w:line="252" w:lineRule="auto"/>
              <w:rPr>
                <w:rFonts w:cs="Arial"/>
                <w:lang w:eastAsia="zh-CN"/>
              </w:rPr>
            </w:pPr>
            <w:r w:rsidRPr="00D0162F">
              <w:rPr>
                <w:rFonts w:cs="Arial"/>
                <w:lang w:eastAsia="zh-CN"/>
              </w:rPr>
              <w:t xml:space="preserve">Allocated </w:t>
            </w:r>
            <w:r w:rsidRPr="00D0162F">
              <w:rPr>
                <w:rFonts w:cs="Arial"/>
              </w:rPr>
              <w:t xml:space="preserve">resource blocks </w:t>
            </w:r>
            <w:r w:rsidRPr="00D0162F">
              <w:rPr>
                <w:rFonts w:cs="Arial"/>
                <w:lang w:eastAsia="zh-CN"/>
              </w:rPr>
              <w:t>for CORESET</w:t>
            </w:r>
            <w:r w:rsidRPr="00D0162F">
              <w:rPr>
                <w:rFonts w:cs="Arial"/>
                <w:vertAlign w:val="superscript"/>
                <w:lang w:eastAsia="zh-CN"/>
              </w:rPr>
              <w:t xml:space="preserve"> Note 3</w:t>
            </w:r>
          </w:p>
        </w:tc>
        <w:tc>
          <w:tcPr>
            <w:tcW w:w="469" w:type="pct"/>
            <w:tcBorders>
              <w:top w:val="single" w:sz="4" w:space="0" w:color="auto"/>
              <w:left w:val="single" w:sz="4" w:space="0" w:color="auto"/>
              <w:bottom w:val="single" w:sz="4" w:space="0" w:color="auto"/>
              <w:right w:val="single" w:sz="4" w:space="0" w:color="auto"/>
            </w:tcBorders>
          </w:tcPr>
          <w:p w14:paraId="01E2AE87" w14:textId="77777777" w:rsidR="00874C5E" w:rsidRPr="00D0162F" w:rsidRDefault="00874C5E" w:rsidP="00A81E02">
            <w:pPr>
              <w:pStyle w:val="TAC"/>
              <w:spacing w:line="252" w:lineRule="auto"/>
              <w:rPr>
                <w:rFonts w:cs="Arial"/>
                <w:lang w:eastAsia="zh-CN"/>
              </w:rPr>
            </w:pPr>
          </w:p>
        </w:tc>
        <w:tc>
          <w:tcPr>
            <w:tcW w:w="684" w:type="pct"/>
            <w:tcBorders>
              <w:top w:val="single" w:sz="4" w:space="0" w:color="auto"/>
              <w:left w:val="single" w:sz="4" w:space="0" w:color="auto"/>
              <w:bottom w:val="single" w:sz="4" w:space="0" w:color="auto"/>
              <w:right w:val="single" w:sz="4" w:space="0" w:color="auto"/>
            </w:tcBorders>
            <w:hideMark/>
          </w:tcPr>
          <w:p w14:paraId="704E3500" w14:textId="77777777" w:rsidR="00874C5E" w:rsidRPr="00D0162F" w:rsidRDefault="00874C5E" w:rsidP="00A81E02">
            <w:pPr>
              <w:pStyle w:val="TAC"/>
              <w:spacing w:line="252" w:lineRule="auto"/>
              <w:rPr>
                <w:lang w:eastAsia="zh-CN"/>
              </w:rPr>
            </w:pPr>
            <w:r w:rsidRPr="00D0162F">
              <w:rPr>
                <w:lang w:eastAsia="zh-CN"/>
              </w:rPr>
              <w:t>24</w:t>
            </w:r>
          </w:p>
        </w:tc>
        <w:tc>
          <w:tcPr>
            <w:tcW w:w="607" w:type="pct"/>
            <w:tcBorders>
              <w:top w:val="single" w:sz="4" w:space="0" w:color="auto"/>
              <w:left w:val="single" w:sz="4" w:space="0" w:color="auto"/>
              <w:bottom w:val="single" w:sz="4" w:space="0" w:color="auto"/>
              <w:right w:val="single" w:sz="4" w:space="0" w:color="auto"/>
            </w:tcBorders>
            <w:hideMark/>
          </w:tcPr>
          <w:p w14:paraId="0354378B" w14:textId="77777777" w:rsidR="00874C5E" w:rsidRPr="00D0162F" w:rsidRDefault="00874C5E" w:rsidP="00A81E02">
            <w:pPr>
              <w:pStyle w:val="TAC"/>
              <w:rPr>
                <w:rFonts w:cs="Arial"/>
                <w:lang w:eastAsia="zh-CN"/>
              </w:rPr>
            </w:pPr>
            <w:r w:rsidRPr="00D0162F">
              <w:rPr>
                <w:lang w:eastAsia="zh-CN"/>
              </w:rPr>
              <w:t>24</w:t>
            </w:r>
          </w:p>
        </w:tc>
        <w:tc>
          <w:tcPr>
            <w:tcW w:w="379" w:type="pct"/>
            <w:tcBorders>
              <w:top w:val="single" w:sz="4" w:space="0" w:color="auto"/>
              <w:left w:val="single" w:sz="4" w:space="0" w:color="auto"/>
              <w:bottom w:val="single" w:sz="4" w:space="0" w:color="auto"/>
              <w:right w:val="single" w:sz="4" w:space="0" w:color="auto"/>
            </w:tcBorders>
          </w:tcPr>
          <w:p w14:paraId="50E38153" w14:textId="77777777" w:rsidR="00874C5E" w:rsidRPr="00D0162F" w:rsidRDefault="00874C5E" w:rsidP="00A81E02">
            <w:pPr>
              <w:pStyle w:val="TAC"/>
              <w:spacing w:line="252" w:lineRule="auto"/>
              <w:rPr>
                <w:rFonts w:cs="Arial"/>
              </w:rPr>
            </w:pPr>
            <w:r w:rsidRPr="00D0162F">
              <w:rPr>
                <w:lang w:eastAsia="zh-CN"/>
              </w:rPr>
              <w:t>18</w:t>
            </w:r>
          </w:p>
        </w:tc>
        <w:tc>
          <w:tcPr>
            <w:tcW w:w="375" w:type="pct"/>
            <w:tcBorders>
              <w:top w:val="single" w:sz="4" w:space="0" w:color="auto"/>
              <w:left w:val="single" w:sz="4" w:space="0" w:color="auto"/>
              <w:bottom w:val="single" w:sz="4" w:space="0" w:color="auto"/>
              <w:right w:val="single" w:sz="4" w:space="0" w:color="auto"/>
            </w:tcBorders>
          </w:tcPr>
          <w:p w14:paraId="42E51EFA"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6AE234C9"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030FE64E"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1402E560" w14:textId="77777777" w:rsidR="00874C5E" w:rsidRPr="00D0162F" w:rsidRDefault="00874C5E" w:rsidP="00A81E02">
            <w:pPr>
              <w:pStyle w:val="TAC"/>
              <w:spacing w:line="252" w:lineRule="auto"/>
              <w:rPr>
                <w:rFonts w:cs="Arial"/>
              </w:rPr>
            </w:pPr>
          </w:p>
        </w:tc>
      </w:tr>
      <w:tr w:rsidR="00874C5E" w:rsidRPr="00D0162F" w14:paraId="384731B3"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31326657" w14:textId="77777777" w:rsidR="00874C5E" w:rsidRPr="00D0162F" w:rsidRDefault="00874C5E" w:rsidP="00A81E02">
            <w:pPr>
              <w:pStyle w:val="TAL"/>
              <w:spacing w:line="252" w:lineRule="auto"/>
              <w:rPr>
                <w:rFonts w:cs="Arial"/>
              </w:rPr>
            </w:pPr>
            <w:r w:rsidRPr="00D0162F">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758CEB4C" w14:textId="77777777" w:rsidR="00874C5E" w:rsidRPr="00D0162F" w:rsidRDefault="00874C5E" w:rsidP="00A81E02">
            <w:pPr>
              <w:pStyle w:val="TAC"/>
              <w:spacing w:line="252" w:lineRule="auto"/>
              <w:ind w:left="454" w:hanging="454"/>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3A2BBEB1" w14:textId="77777777" w:rsidR="00874C5E" w:rsidRPr="00D0162F" w:rsidRDefault="00874C5E" w:rsidP="00A81E02">
            <w:pPr>
              <w:pStyle w:val="TAC"/>
              <w:spacing w:line="252" w:lineRule="auto"/>
            </w:pPr>
            <w:r w:rsidRPr="00D0162F">
              <w:t>1</w:t>
            </w:r>
          </w:p>
        </w:tc>
        <w:tc>
          <w:tcPr>
            <w:tcW w:w="607" w:type="pct"/>
            <w:tcBorders>
              <w:top w:val="single" w:sz="4" w:space="0" w:color="auto"/>
              <w:left w:val="single" w:sz="4" w:space="0" w:color="auto"/>
              <w:bottom w:val="single" w:sz="4" w:space="0" w:color="auto"/>
              <w:right w:val="single" w:sz="4" w:space="0" w:color="auto"/>
            </w:tcBorders>
            <w:hideMark/>
          </w:tcPr>
          <w:p w14:paraId="3B3F5E59" w14:textId="77777777" w:rsidR="00874C5E" w:rsidRPr="00D0162F" w:rsidRDefault="00874C5E" w:rsidP="00A81E02">
            <w:pPr>
              <w:pStyle w:val="TAC"/>
              <w:rPr>
                <w:rFonts w:cs="Arial"/>
              </w:rPr>
            </w:pPr>
            <w:r w:rsidRPr="00D0162F">
              <w:t>1</w:t>
            </w:r>
          </w:p>
        </w:tc>
        <w:tc>
          <w:tcPr>
            <w:tcW w:w="379" w:type="pct"/>
            <w:tcBorders>
              <w:top w:val="single" w:sz="4" w:space="0" w:color="auto"/>
              <w:left w:val="single" w:sz="4" w:space="0" w:color="auto"/>
              <w:bottom w:val="single" w:sz="4" w:space="0" w:color="auto"/>
              <w:right w:val="single" w:sz="4" w:space="0" w:color="auto"/>
            </w:tcBorders>
          </w:tcPr>
          <w:p w14:paraId="09135234" w14:textId="77777777" w:rsidR="00874C5E" w:rsidRPr="00D0162F" w:rsidRDefault="00874C5E" w:rsidP="00A81E02">
            <w:pPr>
              <w:pStyle w:val="TAC"/>
              <w:spacing w:line="252" w:lineRule="auto"/>
              <w:rPr>
                <w:rFonts w:cs="Arial"/>
              </w:rPr>
            </w:pPr>
            <w:r w:rsidRPr="00D0162F">
              <w:t>1</w:t>
            </w:r>
          </w:p>
        </w:tc>
        <w:tc>
          <w:tcPr>
            <w:tcW w:w="375" w:type="pct"/>
            <w:tcBorders>
              <w:top w:val="single" w:sz="4" w:space="0" w:color="auto"/>
              <w:left w:val="single" w:sz="4" w:space="0" w:color="auto"/>
              <w:bottom w:val="single" w:sz="4" w:space="0" w:color="auto"/>
              <w:right w:val="single" w:sz="4" w:space="0" w:color="auto"/>
            </w:tcBorders>
          </w:tcPr>
          <w:p w14:paraId="45454E83"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0EE1C538"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0657AFB7"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6CFCC60F" w14:textId="77777777" w:rsidR="00874C5E" w:rsidRPr="00D0162F" w:rsidRDefault="00874C5E" w:rsidP="00A81E02">
            <w:pPr>
              <w:pStyle w:val="TAC"/>
              <w:spacing w:line="252" w:lineRule="auto"/>
              <w:rPr>
                <w:rFonts w:cs="Arial"/>
              </w:rPr>
            </w:pPr>
          </w:p>
        </w:tc>
      </w:tr>
      <w:tr w:rsidR="00874C5E" w:rsidRPr="00D0162F" w14:paraId="67031C23"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1E4A6A6F" w14:textId="77777777" w:rsidR="00874C5E" w:rsidRPr="00D0162F" w:rsidRDefault="00874C5E" w:rsidP="00A81E02">
            <w:pPr>
              <w:pStyle w:val="TAL"/>
              <w:spacing w:line="252" w:lineRule="auto"/>
              <w:rPr>
                <w:rFonts w:cs="Arial"/>
              </w:rPr>
            </w:pPr>
            <w:r w:rsidRPr="00D0162F">
              <w:rPr>
                <w:rFonts w:cs="Arial"/>
              </w:rPr>
              <w:t>Duration of CORESET</w:t>
            </w:r>
          </w:p>
        </w:tc>
        <w:tc>
          <w:tcPr>
            <w:tcW w:w="469" w:type="pct"/>
            <w:tcBorders>
              <w:top w:val="single" w:sz="4" w:space="0" w:color="auto"/>
              <w:left w:val="single" w:sz="4" w:space="0" w:color="auto"/>
              <w:bottom w:val="single" w:sz="4" w:space="0" w:color="auto"/>
              <w:right w:val="single" w:sz="4" w:space="0" w:color="auto"/>
            </w:tcBorders>
            <w:hideMark/>
          </w:tcPr>
          <w:p w14:paraId="27E1E5F7" w14:textId="77777777" w:rsidR="00874C5E" w:rsidRPr="00D0162F" w:rsidRDefault="00874C5E" w:rsidP="00A81E02">
            <w:pPr>
              <w:pStyle w:val="TAC"/>
              <w:spacing w:line="252" w:lineRule="auto"/>
              <w:rPr>
                <w:rFonts w:cs="Arial"/>
              </w:rPr>
            </w:pPr>
            <w:r w:rsidRPr="00D0162F">
              <w:rPr>
                <w:rFonts w:cs="Arial"/>
              </w:rPr>
              <w:t>symbols</w:t>
            </w:r>
          </w:p>
        </w:tc>
        <w:tc>
          <w:tcPr>
            <w:tcW w:w="684" w:type="pct"/>
            <w:tcBorders>
              <w:top w:val="single" w:sz="4" w:space="0" w:color="auto"/>
              <w:left w:val="single" w:sz="4" w:space="0" w:color="auto"/>
              <w:bottom w:val="single" w:sz="4" w:space="0" w:color="auto"/>
              <w:right w:val="single" w:sz="4" w:space="0" w:color="auto"/>
            </w:tcBorders>
            <w:hideMark/>
          </w:tcPr>
          <w:p w14:paraId="203FECB4" w14:textId="77777777" w:rsidR="00874C5E" w:rsidRPr="00D0162F" w:rsidRDefault="00874C5E" w:rsidP="00A81E02">
            <w:pPr>
              <w:pStyle w:val="TAC"/>
              <w:spacing w:line="252" w:lineRule="auto"/>
            </w:pPr>
            <w:r w:rsidRPr="00D0162F">
              <w:t>2</w:t>
            </w:r>
          </w:p>
        </w:tc>
        <w:tc>
          <w:tcPr>
            <w:tcW w:w="607" w:type="pct"/>
            <w:tcBorders>
              <w:top w:val="single" w:sz="4" w:space="0" w:color="auto"/>
              <w:left w:val="single" w:sz="4" w:space="0" w:color="auto"/>
              <w:bottom w:val="single" w:sz="4" w:space="0" w:color="auto"/>
              <w:right w:val="single" w:sz="4" w:space="0" w:color="auto"/>
            </w:tcBorders>
            <w:hideMark/>
          </w:tcPr>
          <w:p w14:paraId="4F68832A" w14:textId="77777777" w:rsidR="00874C5E" w:rsidRPr="00D0162F" w:rsidRDefault="00874C5E" w:rsidP="00A81E02">
            <w:pPr>
              <w:pStyle w:val="TAC"/>
              <w:rPr>
                <w:rFonts w:cs="Arial"/>
              </w:rPr>
            </w:pPr>
            <w:r w:rsidRPr="00D0162F">
              <w:t>2</w:t>
            </w:r>
          </w:p>
        </w:tc>
        <w:tc>
          <w:tcPr>
            <w:tcW w:w="379" w:type="pct"/>
            <w:tcBorders>
              <w:top w:val="single" w:sz="4" w:space="0" w:color="auto"/>
              <w:left w:val="single" w:sz="4" w:space="0" w:color="auto"/>
              <w:bottom w:val="single" w:sz="4" w:space="0" w:color="auto"/>
              <w:right w:val="single" w:sz="4" w:space="0" w:color="auto"/>
            </w:tcBorders>
          </w:tcPr>
          <w:p w14:paraId="777CD0ED" w14:textId="77777777" w:rsidR="00874C5E" w:rsidRPr="00D0162F" w:rsidRDefault="00874C5E" w:rsidP="00A81E02">
            <w:pPr>
              <w:pStyle w:val="TAC"/>
              <w:spacing w:line="252" w:lineRule="auto"/>
              <w:rPr>
                <w:rFonts w:cs="Arial"/>
              </w:rPr>
            </w:pPr>
            <w:r w:rsidRPr="00D0162F">
              <w:t>2</w:t>
            </w:r>
          </w:p>
        </w:tc>
        <w:tc>
          <w:tcPr>
            <w:tcW w:w="375" w:type="pct"/>
            <w:tcBorders>
              <w:top w:val="single" w:sz="4" w:space="0" w:color="auto"/>
              <w:left w:val="single" w:sz="4" w:space="0" w:color="auto"/>
              <w:bottom w:val="single" w:sz="4" w:space="0" w:color="auto"/>
              <w:right w:val="single" w:sz="4" w:space="0" w:color="auto"/>
            </w:tcBorders>
          </w:tcPr>
          <w:p w14:paraId="0A67F8CE"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51C0AF1B"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680A8875"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7721CEB0" w14:textId="77777777" w:rsidR="00874C5E" w:rsidRPr="00D0162F" w:rsidRDefault="00874C5E" w:rsidP="00A81E02">
            <w:pPr>
              <w:pStyle w:val="TAC"/>
              <w:spacing w:line="252" w:lineRule="auto"/>
              <w:rPr>
                <w:rFonts w:cs="Arial"/>
              </w:rPr>
            </w:pPr>
          </w:p>
        </w:tc>
      </w:tr>
      <w:tr w:rsidR="00874C5E" w:rsidRPr="00D0162F" w14:paraId="7E44200E"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7D5B619F" w14:textId="77777777" w:rsidR="00874C5E" w:rsidRPr="00D0162F" w:rsidRDefault="00874C5E" w:rsidP="00A81E02">
            <w:pPr>
              <w:pStyle w:val="TAL"/>
              <w:spacing w:line="252" w:lineRule="auto"/>
              <w:rPr>
                <w:rFonts w:cs="Arial"/>
              </w:rPr>
            </w:pPr>
            <w:r w:rsidRPr="00D0162F">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35BD1B15" w14:textId="77777777" w:rsidR="00874C5E" w:rsidRPr="00D0162F" w:rsidRDefault="00874C5E" w:rsidP="00A81E02">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32C4B418" w14:textId="77777777" w:rsidR="00874C5E" w:rsidRPr="00D0162F" w:rsidRDefault="00874C5E" w:rsidP="00A81E02">
            <w:pPr>
              <w:pStyle w:val="TAC"/>
              <w:spacing w:line="252" w:lineRule="auto"/>
              <w:rPr>
                <w:lang w:eastAsia="zh-CN"/>
              </w:rPr>
            </w:pPr>
            <w:r w:rsidRPr="00D0162F">
              <w:rPr>
                <w:lang w:eastAsia="zh-CN"/>
              </w:rPr>
              <w:t>6</w:t>
            </w:r>
          </w:p>
        </w:tc>
        <w:tc>
          <w:tcPr>
            <w:tcW w:w="607" w:type="pct"/>
            <w:tcBorders>
              <w:top w:val="single" w:sz="4" w:space="0" w:color="auto"/>
              <w:left w:val="single" w:sz="4" w:space="0" w:color="auto"/>
              <w:bottom w:val="single" w:sz="4" w:space="0" w:color="auto"/>
              <w:right w:val="single" w:sz="4" w:space="0" w:color="auto"/>
            </w:tcBorders>
            <w:hideMark/>
          </w:tcPr>
          <w:p w14:paraId="3F3DD0CA" w14:textId="77777777" w:rsidR="00874C5E" w:rsidRPr="00D0162F" w:rsidRDefault="00874C5E" w:rsidP="00A81E02">
            <w:pPr>
              <w:pStyle w:val="TAC"/>
              <w:rPr>
                <w:rFonts w:cs="Arial"/>
                <w:lang w:eastAsia="zh-CN"/>
              </w:rPr>
            </w:pPr>
            <w:r w:rsidRPr="00D0162F">
              <w:rPr>
                <w:lang w:eastAsia="zh-CN"/>
              </w:rPr>
              <w:t>6</w:t>
            </w:r>
          </w:p>
        </w:tc>
        <w:tc>
          <w:tcPr>
            <w:tcW w:w="379" w:type="pct"/>
            <w:tcBorders>
              <w:top w:val="single" w:sz="4" w:space="0" w:color="auto"/>
              <w:left w:val="single" w:sz="4" w:space="0" w:color="auto"/>
              <w:bottom w:val="single" w:sz="4" w:space="0" w:color="auto"/>
              <w:right w:val="single" w:sz="4" w:space="0" w:color="auto"/>
            </w:tcBorders>
          </w:tcPr>
          <w:p w14:paraId="417FA794" w14:textId="77777777" w:rsidR="00874C5E" w:rsidRPr="00D0162F" w:rsidRDefault="00874C5E" w:rsidP="00A81E02">
            <w:pPr>
              <w:pStyle w:val="TAC"/>
              <w:spacing w:line="252" w:lineRule="auto"/>
              <w:rPr>
                <w:rFonts w:cs="Arial"/>
              </w:rPr>
            </w:pPr>
            <w:r w:rsidRPr="00D0162F">
              <w:rPr>
                <w:lang w:eastAsia="zh-CN"/>
              </w:rPr>
              <w:t>6</w:t>
            </w:r>
          </w:p>
        </w:tc>
        <w:tc>
          <w:tcPr>
            <w:tcW w:w="375" w:type="pct"/>
            <w:tcBorders>
              <w:top w:val="single" w:sz="4" w:space="0" w:color="auto"/>
              <w:left w:val="single" w:sz="4" w:space="0" w:color="auto"/>
              <w:bottom w:val="single" w:sz="4" w:space="0" w:color="auto"/>
              <w:right w:val="single" w:sz="4" w:space="0" w:color="auto"/>
            </w:tcBorders>
          </w:tcPr>
          <w:p w14:paraId="594CBC92"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6FEB04C7"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26233B08"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309C7BBF" w14:textId="77777777" w:rsidR="00874C5E" w:rsidRPr="00D0162F" w:rsidRDefault="00874C5E" w:rsidP="00A81E02">
            <w:pPr>
              <w:pStyle w:val="TAC"/>
              <w:spacing w:line="252" w:lineRule="auto"/>
              <w:rPr>
                <w:rFonts w:cs="Arial"/>
              </w:rPr>
            </w:pPr>
          </w:p>
        </w:tc>
      </w:tr>
      <w:tr w:rsidR="00874C5E" w:rsidRPr="00D0162F" w14:paraId="18B9B8B4"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168EB8D7" w14:textId="77777777" w:rsidR="00874C5E" w:rsidRPr="00D0162F" w:rsidRDefault="00874C5E" w:rsidP="00A81E02">
            <w:pPr>
              <w:pStyle w:val="TAL"/>
              <w:spacing w:line="252" w:lineRule="auto"/>
              <w:rPr>
                <w:rFonts w:cs="Arial"/>
              </w:rPr>
            </w:pPr>
            <w:r w:rsidRPr="00D0162F">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7C55DE67" w14:textId="77777777" w:rsidR="00874C5E" w:rsidRPr="00D0162F" w:rsidRDefault="00874C5E" w:rsidP="00A81E02">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05420E82" w14:textId="77777777" w:rsidR="00874C5E" w:rsidRPr="00D0162F" w:rsidRDefault="00874C5E" w:rsidP="00A81E02">
            <w:pPr>
              <w:pStyle w:val="TAC"/>
              <w:spacing w:line="252" w:lineRule="auto"/>
              <w:rPr>
                <w:lang w:eastAsia="zh-CN"/>
              </w:rPr>
            </w:pPr>
            <w:r w:rsidRPr="00D0162F">
              <w:rPr>
                <w:lang w:eastAsia="zh-CN"/>
              </w:rPr>
              <w:t>Same as REG bundle size</w:t>
            </w:r>
          </w:p>
        </w:tc>
        <w:tc>
          <w:tcPr>
            <w:tcW w:w="607" w:type="pct"/>
            <w:tcBorders>
              <w:top w:val="single" w:sz="4" w:space="0" w:color="auto"/>
              <w:left w:val="single" w:sz="4" w:space="0" w:color="auto"/>
              <w:bottom w:val="single" w:sz="4" w:space="0" w:color="auto"/>
              <w:right w:val="single" w:sz="4" w:space="0" w:color="auto"/>
            </w:tcBorders>
            <w:hideMark/>
          </w:tcPr>
          <w:p w14:paraId="523332B8" w14:textId="77777777" w:rsidR="00874C5E" w:rsidRPr="00D0162F" w:rsidRDefault="00874C5E" w:rsidP="00A81E02">
            <w:pPr>
              <w:pStyle w:val="TAC"/>
              <w:rPr>
                <w:rFonts w:cs="Arial"/>
                <w:lang w:eastAsia="zh-CN"/>
              </w:rPr>
            </w:pPr>
            <w:r w:rsidRPr="00D0162F">
              <w:rPr>
                <w:lang w:eastAsia="zh-CN"/>
              </w:rPr>
              <w:t>Same as REG bundle size</w:t>
            </w:r>
          </w:p>
        </w:tc>
        <w:tc>
          <w:tcPr>
            <w:tcW w:w="379" w:type="pct"/>
            <w:tcBorders>
              <w:top w:val="single" w:sz="4" w:space="0" w:color="auto"/>
              <w:left w:val="single" w:sz="4" w:space="0" w:color="auto"/>
              <w:bottom w:val="single" w:sz="4" w:space="0" w:color="auto"/>
              <w:right w:val="single" w:sz="4" w:space="0" w:color="auto"/>
            </w:tcBorders>
          </w:tcPr>
          <w:p w14:paraId="112D9E1B" w14:textId="77777777" w:rsidR="00874C5E" w:rsidRPr="00D0162F" w:rsidRDefault="00874C5E" w:rsidP="00A81E02">
            <w:pPr>
              <w:pStyle w:val="TAC"/>
              <w:spacing w:line="252" w:lineRule="auto"/>
              <w:rPr>
                <w:rFonts w:cs="Arial"/>
              </w:rPr>
            </w:pPr>
            <w:r w:rsidRPr="00D0162F">
              <w:rPr>
                <w:lang w:eastAsia="zh-CN"/>
              </w:rPr>
              <w:t>Same as REG bundle size</w:t>
            </w:r>
          </w:p>
        </w:tc>
        <w:tc>
          <w:tcPr>
            <w:tcW w:w="375" w:type="pct"/>
            <w:tcBorders>
              <w:top w:val="single" w:sz="4" w:space="0" w:color="auto"/>
              <w:left w:val="single" w:sz="4" w:space="0" w:color="auto"/>
              <w:bottom w:val="single" w:sz="4" w:space="0" w:color="auto"/>
              <w:right w:val="single" w:sz="4" w:space="0" w:color="auto"/>
            </w:tcBorders>
          </w:tcPr>
          <w:p w14:paraId="1E171C72"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77AB0273"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7689E917"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23C0062D" w14:textId="77777777" w:rsidR="00874C5E" w:rsidRPr="00D0162F" w:rsidRDefault="00874C5E" w:rsidP="00A81E02">
            <w:pPr>
              <w:pStyle w:val="TAC"/>
              <w:spacing w:line="252" w:lineRule="auto"/>
              <w:rPr>
                <w:rFonts w:cs="Arial"/>
              </w:rPr>
            </w:pPr>
          </w:p>
        </w:tc>
      </w:tr>
      <w:tr w:rsidR="00874C5E" w:rsidRPr="00D0162F" w14:paraId="445A8F6B"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27EF8864" w14:textId="77777777" w:rsidR="00874C5E" w:rsidRPr="00D0162F" w:rsidRDefault="00874C5E" w:rsidP="00A81E02">
            <w:pPr>
              <w:pStyle w:val="TAL"/>
              <w:spacing w:line="252" w:lineRule="auto"/>
              <w:rPr>
                <w:rFonts w:cs="Arial"/>
              </w:rPr>
            </w:pPr>
            <w:r w:rsidRPr="00D0162F">
              <w:rPr>
                <w:rFonts w:cs="Arial"/>
              </w:rPr>
              <w:t>CCE to REG mapping</w:t>
            </w:r>
          </w:p>
        </w:tc>
        <w:tc>
          <w:tcPr>
            <w:tcW w:w="469" w:type="pct"/>
            <w:tcBorders>
              <w:top w:val="single" w:sz="4" w:space="0" w:color="auto"/>
              <w:left w:val="single" w:sz="4" w:space="0" w:color="auto"/>
              <w:bottom w:val="single" w:sz="4" w:space="0" w:color="auto"/>
              <w:right w:val="single" w:sz="4" w:space="0" w:color="auto"/>
            </w:tcBorders>
          </w:tcPr>
          <w:p w14:paraId="2B50243E" w14:textId="77777777" w:rsidR="00874C5E" w:rsidRPr="00D0162F" w:rsidRDefault="00874C5E" w:rsidP="00A81E02">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3C8B360A" w14:textId="77777777" w:rsidR="00874C5E" w:rsidRPr="00D0162F" w:rsidRDefault="00874C5E" w:rsidP="00A81E02">
            <w:pPr>
              <w:pStyle w:val="TAC"/>
              <w:spacing w:line="252" w:lineRule="auto"/>
            </w:pPr>
            <w:r w:rsidRPr="00D0162F">
              <w:t>Interleaved</w:t>
            </w:r>
          </w:p>
        </w:tc>
        <w:tc>
          <w:tcPr>
            <w:tcW w:w="607" w:type="pct"/>
            <w:tcBorders>
              <w:top w:val="single" w:sz="4" w:space="0" w:color="auto"/>
              <w:left w:val="single" w:sz="4" w:space="0" w:color="auto"/>
              <w:bottom w:val="single" w:sz="4" w:space="0" w:color="auto"/>
              <w:right w:val="single" w:sz="4" w:space="0" w:color="auto"/>
            </w:tcBorders>
            <w:hideMark/>
          </w:tcPr>
          <w:p w14:paraId="43A4FD77" w14:textId="77777777" w:rsidR="00874C5E" w:rsidRPr="00D0162F" w:rsidRDefault="00874C5E" w:rsidP="00A81E02">
            <w:pPr>
              <w:pStyle w:val="TAC"/>
              <w:rPr>
                <w:rFonts w:cs="Arial"/>
              </w:rPr>
            </w:pPr>
            <w:r w:rsidRPr="00D0162F">
              <w:t>Interleaved</w:t>
            </w:r>
          </w:p>
        </w:tc>
        <w:tc>
          <w:tcPr>
            <w:tcW w:w="379" w:type="pct"/>
            <w:tcBorders>
              <w:top w:val="single" w:sz="4" w:space="0" w:color="auto"/>
              <w:left w:val="single" w:sz="4" w:space="0" w:color="auto"/>
              <w:bottom w:val="single" w:sz="4" w:space="0" w:color="auto"/>
              <w:right w:val="single" w:sz="4" w:space="0" w:color="auto"/>
            </w:tcBorders>
          </w:tcPr>
          <w:p w14:paraId="2B9CA449" w14:textId="77777777" w:rsidR="00874C5E" w:rsidRPr="00D0162F" w:rsidRDefault="00874C5E" w:rsidP="00A81E02">
            <w:pPr>
              <w:pStyle w:val="TAC"/>
              <w:spacing w:line="252" w:lineRule="auto"/>
              <w:rPr>
                <w:rFonts w:cs="Arial"/>
              </w:rPr>
            </w:pPr>
            <w:r w:rsidRPr="00D0162F">
              <w:t>Interleaved</w:t>
            </w:r>
          </w:p>
        </w:tc>
        <w:tc>
          <w:tcPr>
            <w:tcW w:w="375" w:type="pct"/>
            <w:tcBorders>
              <w:top w:val="single" w:sz="4" w:space="0" w:color="auto"/>
              <w:left w:val="single" w:sz="4" w:space="0" w:color="auto"/>
              <w:bottom w:val="single" w:sz="4" w:space="0" w:color="auto"/>
              <w:right w:val="single" w:sz="4" w:space="0" w:color="auto"/>
            </w:tcBorders>
          </w:tcPr>
          <w:p w14:paraId="33574722"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3650A930"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4F775501"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3004D48A" w14:textId="77777777" w:rsidR="00874C5E" w:rsidRPr="00D0162F" w:rsidRDefault="00874C5E" w:rsidP="00A81E02">
            <w:pPr>
              <w:pStyle w:val="TAC"/>
              <w:spacing w:line="252" w:lineRule="auto"/>
              <w:rPr>
                <w:rFonts w:cs="Arial"/>
              </w:rPr>
            </w:pPr>
          </w:p>
        </w:tc>
      </w:tr>
      <w:tr w:rsidR="00874C5E" w:rsidRPr="00D0162F" w14:paraId="2586A8CE"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613CDB2E" w14:textId="77777777" w:rsidR="00874C5E" w:rsidRPr="00D0162F" w:rsidRDefault="00874C5E" w:rsidP="00A81E02">
            <w:pPr>
              <w:pStyle w:val="TAL"/>
              <w:spacing w:line="252" w:lineRule="auto"/>
              <w:rPr>
                <w:rFonts w:cs="Arial"/>
              </w:rPr>
            </w:pPr>
            <w:r w:rsidRPr="00D0162F">
              <w:rPr>
                <w:rFonts w:cs="Arial"/>
              </w:rPr>
              <w:t>Interleave n_shift</w:t>
            </w:r>
          </w:p>
        </w:tc>
        <w:tc>
          <w:tcPr>
            <w:tcW w:w="469" w:type="pct"/>
            <w:tcBorders>
              <w:top w:val="single" w:sz="4" w:space="0" w:color="auto"/>
              <w:left w:val="single" w:sz="4" w:space="0" w:color="auto"/>
              <w:bottom w:val="single" w:sz="4" w:space="0" w:color="auto"/>
              <w:right w:val="single" w:sz="4" w:space="0" w:color="auto"/>
            </w:tcBorders>
          </w:tcPr>
          <w:p w14:paraId="76B14F58" w14:textId="77777777" w:rsidR="00874C5E" w:rsidRPr="00D0162F" w:rsidRDefault="00874C5E" w:rsidP="00A81E02">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0B3DE8CB" w14:textId="77777777" w:rsidR="00874C5E" w:rsidRPr="00D0162F" w:rsidRDefault="00874C5E" w:rsidP="00A81E02">
            <w:pPr>
              <w:pStyle w:val="TAC"/>
              <w:spacing w:line="252" w:lineRule="auto"/>
            </w:pPr>
            <w:r w:rsidRPr="00D0162F">
              <w:t>0</w:t>
            </w:r>
          </w:p>
        </w:tc>
        <w:tc>
          <w:tcPr>
            <w:tcW w:w="607" w:type="pct"/>
            <w:tcBorders>
              <w:top w:val="single" w:sz="4" w:space="0" w:color="auto"/>
              <w:left w:val="single" w:sz="4" w:space="0" w:color="auto"/>
              <w:bottom w:val="single" w:sz="4" w:space="0" w:color="auto"/>
              <w:right w:val="single" w:sz="4" w:space="0" w:color="auto"/>
            </w:tcBorders>
            <w:hideMark/>
          </w:tcPr>
          <w:p w14:paraId="6118771B" w14:textId="77777777" w:rsidR="00874C5E" w:rsidRPr="00D0162F" w:rsidRDefault="00874C5E" w:rsidP="00A81E02">
            <w:pPr>
              <w:pStyle w:val="TAC"/>
              <w:rPr>
                <w:rFonts w:cs="Arial"/>
              </w:rPr>
            </w:pPr>
            <w:r w:rsidRPr="00D0162F">
              <w:t>0</w:t>
            </w:r>
          </w:p>
        </w:tc>
        <w:tc>
          <w:tcPr>
            <w:tcW w:w="379" w:type="pct"/>
            <w:tcBorders>
              <w:top w:val="single" w:sz="4" w:space="0" w:color="auto"/>
              <w:left w:val="single" w:sz="4" w:space="0" w:color="auto"/>
              <w:bottom w:val="single" w:sz="4" w:space="0" w:color="auto"/>
              <w:right w:val="single" w:sz="4" w:space="0" w:color="auto"/>
            </w:tcBorders>
          </w:tcPr>
          <w:p w14:paraId="029E2BF7" w14:textId="77777777" w:rsidR="00874C5E" w:rsidRPr="00D0162F" w:rsidRDefault="00874C5E" w:rsidP="00A81E02">
            <w:pPr>
              <w:pStyle w:val="TAC"/>
              <w:spacing w:line="252" w:lineRule="auto"/>
              <w:rPr>
                <w:rFonts w:cs="Arial"/>
              </w:rPr>
            </w:pPr>
            <w:r w:rsidRPr="00D0162F">
              <w:t>0</w:t>
            </w:r>
          </w:p>
        </w:tc>
        <w:tc>
          <w:tcPr>
            <w:tcW w:w="375" w:type="pct"/>
            <w:tcBorders>
              <w:top w:val="single" w:sz="4" w:space="0" w:color="auto"/>
              <w:left w:val="single" w:sz="4" w:space="0" w:color="auto"/>
              <w:bottom w:val="single" w:sz="4" w:space="0" w:color="auto"/>
              <w:right w:val="single" w:sz="4" w:space="0" w:color="auto"/>
            </w:tcBorders>
          </w:tcPr>
          <w:p w14:paraId="09095E74"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477932B4"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0F9AF475"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46A0E539" w14:textId="77777777" w:rsidR="00874C5E" w:rsidRPr="00D0162F" w:rsidRDefault="00874C5E" w:rsidP="00A81E02">
            <w:pPr>
              <w:pStyle w:val="TAC"/>
              <w:spacing w:line="252" w:lineRule="auto"/>
              <w:rPr>
                <w:rFonts w:cs="Arial"/>
              </w:rPr>
            </w:pPr>
          </w:p>
        </w:tc>
      </w:tr>
      <w:tr w:rsidR="00874C5E" w:rsidRPr="00D0162F" w14:paraId="3C300505"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3A06AC4C" w14:textId="77777777" w:rsidR="00874C5E" w:rsidRPr="00D0162F" w:rsidRDefault="00874C5E" w:rsidP="00A81E02">
            <w:pPr>
              <w:pStyle w:val="TAL"/>
              <w:spacing w:line="252" w:lineRule="auto"/>
              <w:rPr>
                <w:rFonts w:cs="Arial"/>
              </w:rPr>
            </w:pPr>
            <w:r w:rsidRPr="00D0162F">
              <w:rPr>
                <w:rFonts w:cs="Arial"/>
              </w:rPr>
              <w:t>Interleave size</w:t>
            </w:r>
          </w:p>
        </w:tc>
        <w:tc>
          <w:tcPr>
            <w:tcW w:w="469" w:type="pct"/>
            <w:tcBorders>
              <w:top w:val="single" w:sz="4" w:space="0" w:color="auto"/>
              <w:left w:val="single" w:sz="4" w:space="0" w:color="auto"/>
              <w:bottom w:val="single" w:sz="4" w:space="0" w:color="auto"/>
              <w:right w:val="single" w:sz="4" w:space="0" w:color="auto"/>
            </w:tcBorders>
          </w:tcPr>
          <w:p w14:paraId="2D0CA1B3" w14:textId="77777777" w:rsidR="00874C5E" w:rsidRPr="00D0162F" w:rsidRDefault="00874C5E" w:rsidP="00A81E02">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58A40B72" w14:textId="77777777" w:rsidR="00874C5E" w:rsidRPr="00D0162F" w:rsidRDefault="00874C5E" w:rsidP="00A81E02">
            <w:pPr>
              <w:pStyle w:val="TAC"/>
              <w:spacing w:line="252" w:lineRule="auto"/>
            </w:pPr>
            <w:r w:rsidRPr="00D0162F">
              <w:t>2</w:t>
            </w:r>
          </w:p>
        </w:tc>
        <w:tc>
          <w:tcPr>
            <w:tcW w:w="607" w:type="pct"/>
            <w:tcBorders>
              <w:top w:val="single" w:sz="4" w:space="0" w:color="auto"/>
              <w:left w:val="single" w:sz="4" w:space="0" w:color="auto"/>
              <w:bottom w:val="single" w:sz="4" w:space="0" w:color="auto"/>
              <w:right w:val="single" w:sz="4" w:space="0" w:color="auto"/>
            </w:tcBorders>
            <w:hideMark/>
          </w:tcPr>
          <w:p w14:paraId="2857EFD4" w14:textId="77777777" w:rsidR="00874C5E" w:rsidRPr="00D0162F" w:rsidRDefault="00874C5E" w:rsidP="00A81E02">
            <w:pPr>
              <w:pStyle w:val="TAC"/>
              <w:rPr>
                <w:rFonts w:cs="Arial"/>
              </w:rPr>
            </w:pPr>
            <w:r w:rsidRPr="00D0162F">
              <w:t>2</w:t>
            </w:r>
          </w:p>
        </w:tc>
        <w:tc>
          <w:tcPr>
            <w:tcW w:w="379" w:type="pct"/>
            <w:tcBorders>
              <w:top w:val="single" w:sz="4" w:space="0" w:color="auto"/>
              <w:left w:val="single" w:sz="4" w:space="0" w:color="auto"/>
              <w:bottom w:val="single" w:sz="4" w:space="0" w:color="auto"/>
              <w:right w:val="single" w:sz="4" w:space="0" w:color="auto"/>
            </w:tcBorders>
          </w:tcPr>
          <w:p w14:paraId="50986292" w14:textId="77777777" w:rsidR="00874C5E" w:rsidRPr="00D0162F" w:rsidRDefault="00874C5E" w:rsidP="00A81E02">
            <w:pPr>
              <w:pStyle w:val="TAC"/>
              <w:spacing w:line="252" w:lineRule="auto"/>
              <w:rPr>
                <w:rFonts w:cs="Arial"/>
              </w:rPr>
            </w:pPr>
            <w:r w:rsidRPr="00D0162F">
              <w:t>2</w:t>
            </w:r>
          </w:p>
        </w:tc>
        <w:tc>
          <w:tcPr>
            <w:tcW w:w="375" w:type="pct"/>
            <w:tcBorders>
              <w:top w:val="single" w:sz="4" w:space="0" w:color="auto"/>
              <w:left w:val="single" w:sz="4" w:space="0" w:color="auto"/>
              <w:bottom w:val="single" w:sz="4" w:space="0" w:color="auto"/>
              <w:right w:val="single" w:sz="4" w:space="0" w:color="auto"/>
            </w:tcBorders>
          </w:tcPr>
          <w:p w14:paraId="010A4A9E"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02DD3F22"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7CCBA383"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2B4CCBB7" w14:textId="77777777" w:rsidR="00874C5E" w:rsidRPr="00D0162F" w:rsidRDefault="00874C5E" w:rsidP="00A81E02">
            <w:pPr>
              <w:pStyle w:val="TAC"/>
              <w:spacing w:line="252" w:lineRule="auto"/>
              <w:rPr>
                <w:rFonts w:cs="Arial"/>
              </w:rPr>
            </w:pPr>
          </w:p>
        </w:tc>
      </w:tr>
      <w:tr w:rsidR="00874C5E" w:rsidRPr="00D0162F" w14:paraId="58869A2E"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193D6CFB" w14:textId="77777777" w:rsidR="00874C5E" w:rsidRPr="00D0162F" w:rsidRDefault="00874C5E" w:rsidP="00A81E02">
            <w:pPr>
              <w:pStyle w:val="TAL"/>
              <w:spacing w:line="252" w:lineRule="auto"/>
              <w:rPr>
                <w:rFonts w:cs="Arial"/>
              </w:rPr>
            </w:pPr>
            <w:r w:rsidRPr="00D0162F">
              <w:rPr>
                <w:rFonts w:cs="Arial"/>
              </w:rPr>
              <w:t>Beamforming Pre-Coder</w:t>
            </w:r>
          </w:p>
        </w:tc>
        <w:tc>
          <w:tcPr>
            <w:tcW w:w="469" w:type="pct"/>
            <w:tcBorders>
              <w:top w:val="single" w:sz="4" w:space="0" w:color="auto"/>
              <w:left w:val="single" w:sz="4" w:space="0" w:color="auto"/>
              <w:bottom w:val="single" w:sz="4" w:space="0" w:color="auto"/>
              <w:right w:val="single" w:sz="4" w:space="0" w:color="auto"/>
            </w:tcBorders>
          </w:tcPr>
          <w:p w14:paraId="648A9CB1" w14:textId="77777777" w:rsidR="00874C5E" w:rsidRPr="00D0162F" w:rsidRDefault="00874C5E" w:rsidP="00A81E02">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34AA2564" w14:textId="77777777" w:rsidR="00874C5E" w:rsidRPr="00D0162F" w:rsidRDefault="00874C5E" w:rsidP="00A81E02">
            <w:pPr>
              <w:pStyle w:val="TAC"/>
              <w:spacing w:line="252" w:lineRule="auto"/>
            </w:pPr>
            <w:r w:rsidRPr="00D0162F">
              <w:t>N/A</w:t>
            </w:r>
          </w:p>
        </w:tc>
        <w:tc>
          <w:tcPr>
            <w:tcW w:w="607" w:type="pct"/>
            <w:tcBorders>
              <w:top w:val="single" w:sz="4" w:space="0" w:color="auto"/>
              <w:left w:val="single" w:sz="4" w:space="0" w:color="auto"/>
              <w:bottom w:val="single" w:sz="4" w:space="0" w:color="auto"/>
              <w:right w:val="single" w:sz="4" w:space="0" w:color="auto"/>
            </w:tcBorders>
            <w:hideMark/>
          </w:tcPr>
          <w:p w14:paraId="7E69472A" w14:textId="77777777" w:rsidR="00874C5E" w:rsidRPr="00D0162F" w:rsidRDefault="00874C5E" w:rsidP="00A81E02">
            <w:pPr>
              <w:pStyle w:val="TAC"/>
              <w:rPr>
                <w:rFonts w:cs="Arial"/>
              </w:rPr>
            </w:pPr>
            <w:r w:rsidRPr="00D0162F">
              <w:t>N/A</w:t>
            </w:r>
          </w:p>
        </w:tc>
        <w:tc>
          <w:tcPr>
            <w:tcW w:w="379" w:type="pct"/>
            <w:tcBorders>
              <w:top w:val="single" w:sz="4" w:space="0" w:color="auto"/>
              <w:left w:val="single" w:sz="4" w:space="0" w:color="auto"/>
              <w:bottom w:val="single" w:sz="4" w:space="0" w:color="auto"/>
              <w:right w:val="single" w:sz="4" w:space="0" w:color="auto"/>
            </w:tcBorders>
          </w:tcPr>
          <w:p w14:paraId="27DC0E4B" w14:textId="77777777" w:rsidR="00874C5E" w:rsidRPr="00D0162F" w:rsidRDefault="00874C5E" w:rsidP="00A81E02">
            <w:pPr>
              <w:pStyle w:val="TAC"/>
              <w:spacing w:line="252" w:lineRule="auto"/>
              <w:rPr>
                <w:rFonts w:cs="Arial"/>
              </w:rPr>
            </w:pPr>
            <w:r w:rsidRPr="00D0162F">
              <w:t>N/A</w:t>
            </w:r>
          </w:p>
        </w:tc>
        <w:tc>
          <w:tcPr>
            <w:tcW w:w="375" w:type="pct"/>
            <w:tcBorders>
              <w:top w:val="single" w:sz="4" w:space="0" w:color="auto"/>
              <w:left w:val="single" w:sz="4" w:space="0" w:color="auto"/>
              <w:bottom w:val="single" w:sz="4" w:space="0" w:color="auto"/>
              <w:right w:val="single" w:sz="4" w:space="0" w:color="auto"/>
            </w:tcBorders>
          </w:tcPr>
          <w:p w14:paraId="401D2CC9"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3A4BF72F"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0F568997"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05E90C39" w14:textId="77777777" w:rsidR="00874C5E" w:rsidRPr="00D0162F" w:rsidRDefault="00874C5E" w:rsidP="00A81E02">
            <w:pPr>
              <w:pStyle w:val="TAC"/>
              <w:spacing w:line="252" w:lineRule="auto"/>
              <w:rPr>
                <w:rFonts w:cs="Arial"/>
              </w:rPr>
            </w:pPr>
          </w:p>
        </w:tc>
      </w:tr>
      <w:tr w:rsidR="00874C5E" w:rsidRPr="00D0162F" w14:paraId="07FD6B66"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3ED5CEBF" w14:textId="77777777" w:rsidR="00874C5E" w:rsidRPr="00D0162F" w:rsidRDefault="00874C5E" w:rsidP="00A81E02">
            <w:pPr>
              <w:pStyle w:val="TAL"/>
              <w:spacing w:line="252" w:lineRule="auto"/>
              <w:rPr>
                <w:rFonts w:cs="Arial"/>
              </w:rPr>
            </w:pPr>
            <w:r w:rsidRPr="00D0162F">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2B694EC7" w14:textId="77777777" w:rsidR="00874C5E" w:rsidRPr="00D0162F" w:rsidRDefault="00874C5E" w:rsidP="00A81E02">
            <w:pPr>
              <w:pStyle w:val="TAC"/>
              <w:spacing w:line="252" w:lineRule="auto"/>
              <w:rPr>
                <w:rFonts w:cs="Arial"/>
              </w:rPr>
            </w:pPr>
            <w:r w:rsidRPr="00D0162F">
              <w:rPr>
                <w:rFonts w:cs="Arial"/>
              </w:rPr>
              <w:t>CCE</w:t>
            </w:r>
          </w:p>
        </w:tc>
        <w:tc>
          <w:tcPr>
            <w:tcW w:w="684" w:type="pct"/>
            <w:tcBorders>
              <w:top w:val="single" w:sz="4" w:space="0" w:color="auto"/>
              <w:left w:val="single" w:sz="4" w:space="0" w:color="auto"/>
              <w:bottom w:val="single" w:sz="4" w:space="0" w:color="auto"/>
              <w:right w:val="single" w:sz="4" w:space="0" w:color="auto"/>
            </w:tcBorders>
            <w:hideMark/>
          </w:tcPr>
          <w:p w14:paraId="01FFF686" w14:textId="77777777" w:rsidR="00874C5E" w:rsidRPr="00D0162F" w:rsidRDefault="00874C5E" w:rsidP="00A81E02">
            <w:pPr>
              <w:pStyle w:val="TAC"/>
              <w:spacing w:line="252" w:lineRule="auto"/>
            </w:pPr>
            <w:r w:rsidRPr="00D0162F">
              <w:t>4</w:t>
            </w:r>
          </w:p>
        </w:tc>
        <w:tc>
          <w:tcPr>
            <w:tcW w:w="607" w:type="pct"/>
            <w:tcBorders>
              <w:top w:val="single" w:sz="4" w:space="0" w:color="auto"/>
              <w:left w:val="single" w:sz="4" w:space="0" w:color="auto"/>
              <w:bottom w:val="single" w:sz="4" w:space="0" w:color="auto"/>
              <w:right w:val="single" w:sz="4" w:space="0" w:color="auto"/>
            </w:tcBorders>
            <w:hideMark/>
          </w:tcPr>
          <w:p w14:paraId="53A11811" w14:textId="77777777" w:rsidR="00874C5E" w:rsidRPr="00D0162F" w:rsidRDefault="00874C5E" w:rsidP="00A81E02">
            <w:pPr>
              <w:pStyle w:val="TAC"/>
              <w:rPr>
                <w:rFonts w:cs="Arial"/>
              </w:rPr>
            </w:pPr>
            <w:r w:rsidRPr="00D0162F">
              <w:rPr>
                <w:rFonts w:cs="Arial"/>
              </w:rPr>
              <w:t>8</w:t>
            </w:r>
          </w:p>
        </w:tc>
        <w:tc>
          <w:tcPr>
            <w:tcW w:w="379" w:type="pct"/>
            <w:tcBorders>
              <w:top w:val="single" w:sz="4" w:space="0" w:color="auto"/>
              <w:left w:val="single" w:sz="4" w:space="0" w:color="auto"/>
              <w:bottom w:val="single" w:sz="4" w:space="0" w:color="auto"/>
              <w:right w:val="single" w:sz="4" w:space="0" w:color="auto"/>
            </w:tcBorders>
          </w:tcPr>
          <w:p w14:paraId="66253684" w14:textId="77777777" w:rsidR="00874C5E" w:rsidRPr="00D0162F" w:rsidRDefault="00874C5E" w:rsidP="00A81E02">
            <w:pPr>
              <w:pStyle w:val="TAC"/>
              <w:spacing w:line="252" w:lineRule="auto"/>
              <w:rPr>
                <w:rFonts w:cs="Arial"/>
              </w:rPr>
            </w:pPr>
            <w:r w:rsidRPr="00D0162F">
              <w:t>4</w:t>
            </w:r>
          </w:p>
        </w:tc>
        <w:tc>
          <w:tcPr>
            <w:tcW w:w="375" w:type="pct"/>
            <w:tcBorders>
              <w:top w:val="single" w:sz="4" w:space="0" w:color="auto"/>
              <w:left w:val="single" w:sz="4" w:space="0" w:color="auto"/>
              <w:bottom w:val="single" w:sz="4" w:space="0" w:color="auto"/>
              <w:right w:val="single" w:sz="4" w:space="0" w:color="auto"/>
            </w:tcBorders>
          </w:tcPr>
          <w:p w14:paraId="3CA95DD7"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4881CC8F"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3691606B"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022CB3E1" w14:textId="77777777" w:rsidR="00874C5E" w:rsidRPr="00D0162F" w:rsidRDefault="00874C5E" w:rsidP="00A81E02">
            <w:pPr>
              <w:pStyle w:val="TAC"/>
              <w:spacing w:line="252" w:lineRule="auto"/>
              <w:rPr>
                <w:rFonts w:cs="Arial"/>
              </w:rPr>
            </w:pPr>
          </w:p>
        </w:tc>
      </w:tr>
      <w:tr w:rsidR="00874C5E" w:rsidRPr="00D0162F" w14:paraId="3E9E294F"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200DE56D" w14:textId="77777777" w:rsidR="00874C5E" w:rsidRPr="00D0162F" w:rsidRDefault="00874C5E" w:rsidP="00A81E02">
            <w:pPr>
              <w:pStyle w:val="TAL"/>
              <w:spacing w:line="252" w:lineRule="auto"/>
              <w:rPr>
                <w:rFonts w:cs="Arial"/>
              </w:rPr>
            </w:pPr>
            <w:r w:rsidRPr="00D0162F">
              <w:rPr>
                <w:rFonts w:cs="Arial"/>
              </w:rPr>
              <w:t>DCI formats</w:t>
            </w:r>
          </w:p>
        </w:tc>
        <w:tc>
          <w:tcPr>
            <w:tcW w:w="469" w:type="pct"/>
            <w:tcBorders>
              <w:top w:val="single" w:sz="4" w:space="0" w:color="auto"/>
              <w:left w:val="single" w:sz="4" w:space="0" w:color="auto"/>
              <w:bottom w:val="single" w:sz="4" w:space="0" w:color="auto"/>
              <w:right w:val="single" w:sz="4" w:space="0" w:color="auto"/>
            </w:tcBorders>
          </w:tcPr>
          <w:p w14:paraId="50274800" w14:textId="77777777" w:rsidR="00874C5E" w:rsidRPr="00D0162F" w:rsidRDefault="00874C5E" w:rsidP="00A81E02">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0E02088C" w14:textId="77777777" w:rsidR="00874C5E" w:rsidRPr="00D0162F" w:rsidRDefault="00874C5E" w:rsidP="00A81E02">
            <w:pPr>
              <w:pStyle w:val="TAC"/>
              <w:spacing w:line="252" w:lineRule="auto"/>
            </w:pPr>
            <w:r w:rsidRPr="00D0162F">
              <w:t xml:space="preserve">Note 1 </w:t>
            </w:r>
          </w:p>
        </w:tc>
        <w:tc>
          <w:tcPr>
            <w:tcW w:w="607" w:type="pct"/>
            <w:tcBorders>
              <w:top w:val="single" w:sz="4" w:space="0" w:color="auto"/>
              <w:left w:val="single" w:sz="4" w:space="0" w:color="auto"/>
              <w:bottom w:val="single" w:sz="4" w:space="0" w:color="auto"/>
              <w:right w:val="single" w:sz="4" w:space="0" w:color="auto"/>
            </w:tcBorders>
            <w:hideMark/>
          </w:tcPr>
          <w:p w14:paraId="7F0EAB3D" w14:textId="77777777" w:rsidR="00874C5E" w:rsidRPr="00D0162F" w:rsidRDefault="00874C5E" w:rsidP="00A81E02">
            <w:pPr>
              <w:pStyle w:val="TAC"/>
              <w:rPr>
                <w:rFonts w:cs="Arial"/>
              </w:rPr>
            </w:pPr>
            <w:r w:rsidRPr="00D0162F">
              <w:t>Note 1</w:t>
            </w:r>
          </w:p>
        </w:tc>
        <w:tc>
          <w:tcPr>
            <w:tcW w:w="379" w:type="pct"/>
            <w:tcBorders>
              <w:top w:val="single" w:sz="4" w:space="0" w:color="auto"/>
              <w:left w:val="single" w:sz="4" w:space="0" w:color="auto"/>
              <w:bottom w:val="single" w:sz="4" w:space="0" w:color="auto"/>
              <w:right w:val="single" w:sz="4" w:space="0" w:color="auto"/>
            </w:tcBorders>
          </w:tcPr>
          <w:p w14:paraId="70CC2ED4" w14:textId="77777777" w:rsidR="00874C5E" w:rsidRPr="00D0162F" w:rsidRDefault="00874C5E" w:rsidP="00A81E02">
            <w:pPr>
              <w:pStyle w:val="TAC"/>
              <w:spacing w:line="252" w:lineRule="auto"/>
              <w:rPr>
                <w:rFonts w:cs="Arial"/>
              </w:rPr>
            </w:pPr>
            <w:r w:rsidRPr="00D0162F">
              <w:t xml:space="preserve">Note 1 </w:t>
            </w:r>
          </w:p>
        </w:tc>
        <w:tc>
          <w:tcPr>
            <w:tcW w:w="375" w:type="pct"/>
            <w:tcBorders>
              <w:top w:val="single" w:sz="4" w:space="0" w:color="auto"/>
              <w:left w:val="single" w:sz="4" w:space="0" w:color="auto"/>
              <w:bottom w:val="single" w:sz="4" w:space="0" w:color="auto"/>
              <w:right w:val="single" w:sz="4" w:space="0" w:color="auto"/>
            </w:tcBorders>
          </w:tcPr>
          <w:p w14:paraId="642D7BF7"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3FF9A3CC"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670DA69E"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11BDEF9E" w14:textId="77777777" w:rsidR="00874C5E" w:rsidRPr="00D0162F" w:rsidRDefault="00874C5E" w:rsidP="00A81E02">
            <w:pPr>
              <w:pStyle w:val="TAC"/>
              <w:spacing w:line="252" w:lineRule="auto"/>
              <w:rPr>
                <w:rFonts w:cs="Arial"/>
              </w:rPr>
            </w:pPr>
          </w:p>
        </w:tc>
      </w:tr>
      <w:tr w:rsidR="00874C5E" w:rsidRPr="00D0162F" w14:paraId="7AC295BC" w14:textId="77777777" w:rsidTr="00A81E02">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54A39C48" w14:textId="77777777" w:rsidR="00874C5E" w:rsidRPr="00D0162F" w:rsidRDefault="00874C5E" w:rsidP="00A81E02">
            <w:pPr>
              <w:pStyle w:val="TAL"/>
              <w:spacing w:line="252" w:lineRule="auto"/>
              <w:rPr>
                <w:rFonts w:cs="Arial"/>
              </w:rPr>
            </w:pPr>
            <w:r w:rsidRPr="00D0162F">
              <w:rPr>
                <w:rFonts w:cs="Arial"/>
              </w:rPr>
              <w:t>Payload size (without CRC)</w:t>
            </w:r>
          </w:p>
        </w:tc>
        <w:tc>
          <w:tcPr>
            <w:tcW w:w="469" w:type="pct"/>
            <w:tcBorders>
              <w:top w:val="single" w:sz="4" w:space="0" w:color="auto"/>
              <w:left w:val="single" w:sz="4" w:space="0" w:color="auto"/>
              <w:bottom w:val="single" w:sz="4" w:space="0" w:color="auto"/>
              <w:right w:val="single" w:sz="4" w:space="0" w:color="auto"/>
            </w:tcBorders>
            <w:hideMark/>
          </w:tcPr>
          <w:p w14:paraId="23AF552B" w14:textId="77777777" w:rsidR="00874C5E" w:rsidRPr="00D0162F" w:rsidRDefault="00874C5E" w:rsidP="00A81E02">
            <w:pPr>
              <w:pStyle w:val="TAC"/>
              <w:spacing w:line="252" w:lineRule="auto"/>
              <w:rPr>
                <w:rFonts w:cs="Arial"/>
              </w:rPr>
            </w:pPr>
            <w:r w:rsidRPr="00D0162F">
              <w:rPr>
                <w:rFonts w:cs="Arial"/>
              </w:rPr>
              <w:t>bits</w:t>
            </w:r>
          </w:p>
        </w:tc>
        <w:tc>
          <w:tcPr>
            <w:tcW w:w="684" w:type="pct"/>
            <w:tcBorders>
              <w:top w:val="single" w:sz="4" w:space="0" w:color="auto"/>
              <w:left w:val="single" w:sz="4" w:space="0" w:color="auto"/>
              <w:bottom w:val="single" w:sz="4" w:space="0" w:color="auto"/>
              <w:right w:val="single" w:sz="4" w:space="0" w:color="auto"/>
            </w:tcBorders>
            <w:hideMark/>
          </w:tcPr>
          <w:p w14:paraId="18631263" w14:textId="77777777" w:rsidR="00874C5E" w:rsidRPr="00D0162F" w:rsidRDefault="00874C5E" w:rsidP="00A81E02">
            <w:pPr>
              <w:pStyle w:val="TAC"/>
              <w:spacing w:line="252" w:lineRule="auto"/>
            </w:pPr>
            <w:r w:rsidRPr="00D0162F">
              <w:t>Note 2</w:t>
            </w:r>
          </w:p>
        </w:tc>
        <w:tc>
          <w:tcPr>
            <w:tcW w:w="607" w:type="pct"/>
            <w:tcBorders>
              <w:top w:val="single" w:sz="4" w:space="0" w:color="auto"/>
              <w:left w:val="single" w:sz="4" w:space="0" w:color="auto"/>
              <w:bottom w:val="single" w:sz="4" w:space="0" w:color="auto"/>
              <w:right w:val="single" w:sz="4" w:space="0" w:color="auto"/>
            </w:tcBorders>
            <w:hideMark/>
          </w:tcPr>
          <w:p w14:paraId="2BC5298C" w14:textId="77777777" w:rsidR="00874C5E" w:rsidRPr="00D0162F" w:rsidRDefault="00874C5E" w:rsidP="00A81E02">
            <w:pPr>
              <w:pStyle w:val="TAC"/>
              <w:rPr>
                <w:rFonts w:cs="Arial"/>
              </w:rPr>
            </w:pPr>
            <w:r w:rsidRPr="00D0162F">
              <w:t>Note 2</w:t>
            </w:r>
          </w:p>
        </w:tc>
        <w:tc>
          <w:tcPr>
            <w:tcW w:w="379" w:type="pct"/>
            <w:tcBorders>
              <w:top w:val="single" w:sz="4" w:space="0" w:color="auto"/>
              <w:left w:val="single" w:sz="4" w:space="0" w:color="auto"/>
              <w:bottom w:val="single" w:sz="4" w:space="0" w:color="auto"/>
              <w:right w:val="single" w:sz="4" w:space="0" w:color="auto"/>
            </w:tcBorders>
          </w:tcPr>
          <w:p w14:paraId="45D7A192" w14:textId="77777777" w:rsidR="00874C5E" w:rsidRPr="00D0162F" w:rsidRDefault="00874C5E" w:rsidP="00A81E02">
            <w:pPr>
              <w:pStyle w:val="TAC"/>
              <w:spacing w:line="252" w:lineRule="auto"/>
              <w:rPr>
                <w:rFonts w:cs="Arial"/>
              </w:rPr>
            </w:pPr>
            <w:r w:rsidRPr="00D0162F">
              <w:t>Note 2</w:t>
            </w:r>
          </w:p>
        </w:tc>
        <w:tc>
          <w:tcPr>
            <w:tcW w:w="375" w:type="pct"/>
            <w:tcBorders>
              <w:top w:val="single" w:sz="4" w:space="0" w:color="auto"/>
              <w:left w:val="single" w:sz="4" w:space="0" w:color="auto"/>
              <w:bottom w:val="single" w:sz="4" w:space="0" w:color="auto"/>
              <w:right w:val="single" w:sz="4" w:space="0" w:color="auto"/>
            </w:tcBorders>
          </w:tcPr>
          <w:p w14:paraId="7C5E4357"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474A50A0" w14:textId="77777777" w:rsidR="00874C5E" w:rsidRPr="00D0162F" w:rsidRDefault="00874C5E" w:rsidP="00A81E02">
            <w:pPr>
              <w:pStyle w:val="TAC"/>
              <w:spacing w:line="252" w:lineRule="auto"/>
              <w:rPr>
                <w:rFonts w:cs="Arial"/>
              </w:rPr>
            </w:pPr>
          </w:p>
        </w:tc>
        <w:tc>
          <w:tcPr>
            <w:tcW w:w="431" w:type="pct"/>
            <w:tcBorders>
              <w:top w:val="single" w:sz="4" w:space="0" w:color="auto"/>
              <w:left w:val="single" w:sz="4" w:space="0" w:color="auto"/>
              <w:bottom w:val="single" w:sz="4" w:space="0" w:color="auto"/>
              <w:right w:val="single" w:sz="4" w:space="0" w:color="auto"/>
            </w:tcBorders>
          </w:tcPr>
          <w:p w14:paraId="0903D2E2" w14:textId="77777777" w:rsidR="00874C5E" w:rsidRPr="00D0162F" w:rsidRDefault="00874C5E" w:rsidP="00A81E02">
            <w:pPr>
              <w:pStyle w:val="TAC"/>
              <w:spacing w:line="252" w:lineRule="auto"/>
              <w:rPr>
                <w:rFonts w:cs="Arial"/>
              </w:rPr>
            </w:pPr>
          </w:p>
        </w:tc>
        <w:tc>
          <w:tcPr>
            <w:tcW w:w="430" w:type="pct"/>
            <w:tcBorders>
              <w:top w:val="single" w:sz="4" w:space="0" w:color="auto"/>
              <w:left w:val="single" w:sz="4" w:space="0" w:color="auto"/>
              <w:bottom w:val="single" w:sz="4" w:space="0" w:color="auto"/>
              <w:right w:val="single" w:sz="4" w:space="0" w:color="auto"/>
            </w:tcBorders>
          </w:tcPr>
          <w:p w14:paraId="72BDE9E3" w14:textId="77777777" w:rsidR="00874C5E" w:rsidRPr="00D0162F" w:rsidRDefault="00874C5E" w:rsidP="00A81E02">
            <w:pPr>
              <w:pStyle w:val="TAC"/>
              <w:spacing w:line="252" w:lineRule="auto"/>
              <w:rPr>
                <w:rFonts w:cs="Arial"/>
              </w:rPr>
            </w:pPr>
          </w:p>
        </w:tc>
      </w:tr>
      <w:tr w:rsidR="00874C5E" w:rsidRPr="00D0162F" w14:paraId="4CD7923E" w14:textId="77777777" w:rsidTr="00A81E02">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15F73945" w14:textId="77777777" w:rsidR="00874C5E" w:rsidRPr="00D0162F" w:rsidRDefault="00874C5E" w:rsidP="00A81E02">
            <w:pPr>
              <w:pStyle w:val="TAN"/>
              <w:spacing w:line="252" w:lineRule="auto"/>
              <w:rPr>
                <w:rFonts w:cs="Arial"/>
              </w:rPr>
            </w:pPr>
            <w:r w:rsidRPr="00D0162F">
              <w:t>Note 1:</w:t>
            </w:r>
            <w:r w:rsidRPr="00D0162F">
              <w:tab/>
            </w:r>
            <w:r w:rsidRPr="00D0162F">
              <w:rPr>
                <w:rFonts w:cs="Arial"/>
              </w:rPr>
              <w:t>DCI format shall depend upon the test configuration.</w:t>
            </w:r>
          </w:p>
          <w:p w14:paraId="485CDC2A" w14:textId="77777777" w:rsidR="00874C5E" w:rsidRPr="00D0162F" w:rsidRDefault="00874C5E" w:rsidP="00A81E02">
            <w:pPr>
              <w:pStyle w:val="TAN"/>
              <w:spacing w:line="252" w:lineRule="auto"/>
              <w:rPr>
                <w:rFonts w:cs="Arial"/>
              </w:rPr>
            </w:pPr>
            <w:r w:rsidRPr="00D0162F">
              <w:t>Note 2:</w:t>
            </w:r>
            <w:r w:rsidRPr="00D0162F">
              <w:tab/>
            </w:r>
            <w:r w:rsidRPr="00D0162F">
              <w:rPr>
                <w:rFonts w:cs="Arial"/>
              </w:rPr>
              <w:t>Payload size shall depend upon the test configuration.</w:t>
            </w:r>
          </w:p>
          <w:p w14:paraId="2D7717C4" w14:textId="77777777" w:rsidR="00874C5E" w:rsidRPr="00D0162F" w:rsidRDefault="00874C5E" w:rsidP="00A81E02">
            <w:pPr>
              <w:pStyle w:val="TAN"/>
              <w:spacing w:line="252" w:lineRule="auto"/>
            </w:pPr>
            <w:r w:rsidRPr="00D0162F">
              <w:rPr>
                <w:rFonts w:cs="Arial"/>
              </w:rPr>
              <w:t>Note 3:</w:t>
            </w:r>
            <w:r w:rsidRPr="00D0162F">
              <w:rPr>
                <w:rFonts w:cs="Arial"/>
              </w:rPr>
              <w:tab/>
              <w:t>Allocated in the same resource blocks where the associated RMC is scheduled.</w:t>
            </w:r>
          </w:p>
        </w:tc>
      </w:tr>
    </w:tbl>
    <w:p w14:paraId="05123EC7" w14:textId="77777777" w:rsidR="00874C5E" w:rsidRPr="00D0162F" w:rsidRDefault="00874C5E" w:rsidP="00874C5E"/>
    <w:p w14:paraId="27FEFB23" w14:textId="77777777" w:rsidR="00874C5E" w:rsidRPr="00D0162F" w:rsidRDefault="00874C5E" w:rsidP="00874C5E">
      <w:pPr>
        <w:pStyle w:val="Heading2"/>
      </w:pPr>
      <w:r w:rsidRPr="00D0162F">
        <w:t>A.1A.4</w:t>
      </w:r>
      <w:r w:rsidRPr="00D0162F">
        <w:tab/>
        <w:t>TDD UL/DL configuration</w:t>
      </w:r>
    </w:p>
    <w:p w14:paraId="7BF532F2" w14:textId="77777777" w:rsidR="00874C5E" w:rsidRPr="00D0162F" w:rsidRDefault="00874C5E" w:rsidP="00874C5E">
      <w:pPr>
        <w:pStyle w:val="Heading3"/>
        <w:rPr>
          <w:snapToGrid w:val="0"/>
          <w:lang w:eastAsia="zh-CN"/>
        </w:rPr>
      </w:pPr>
      <w:r w:rsidRPr="00D0162F">
        <w:rPr>
          <w:snapToGrid w:val="0"/>
        </w:rPr>
        <w:t>A.1A.4.1</w:t>
      </w:r>
      <w:r w:rsidRPr="00D0162F">
        <w:rPr>
          <w:snapToGrid w:val="0"/>
        </w:rPr>
        <w:tab/>
        <w:t>TDD</w:t>
      </w:r>
    </w:p>
    <w:p w14:paraId="08B067D3" w14:textId="77777777" w:rsidR="00874C5E" w:rsidRPr="00D0162F" w:rsidRDefault="00874C5E" w:rsidP="00874C5E">
      <w:pPr>
        <w:pStyle w:val="TH"/>
      </w:pPr>
      <w:r w:rsidRPr="00D0162F">
        <w:t>Table A.3.1A.4-1: TDD UL/DL configuration under CCA for SCS=30kHz</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31"/>
        <w:gridCol w:w="900"/>
        <w:gridCol w:w="1916"/>
        <w:gridCol w:w="1916"/>
        <w:gridCol w:w="1917"/>
      </w:tblGrid>
      <w:tr w:rsidR="00874C5E" w:rsidRPr="00D0162F" w14:paraId="2DF7AC37"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hideMark/>
          </w:tcPr>
          <w:p w14:paraId="728BD181" w14:textId="77777777" w:rsidR="00874C5E" w:rsidRPr="00D0162F" w:rsidRDefault="00874C5E" w:rsidP="00A81E02">
            <w:pPr>
              <w:pStyle w:val="TAH"/>
              <w:spacing w:line="252" w:lineRule="auto"/>
              <w:rPr>
                <w:rFonts w:cs="Arial"/>
              </w:rPr>
            </w:pPr>
            <w:r w:rsidRPr="00D0162F">
              <w:rPr>
                <w:rFonts w:cs="Arial"/>
              </w:rPr>
              <w:t>Parameter</w:t>
            </w:r>
          </w:p>
        </w:tc>
        <w:tc>
          <w:tcPr>
            <w:tcW w:w="900" w:type="dxa"/>
            <w:tcBorders>
              <w:top w:val="single" w:sz="4" w:space="0" w:color="auto"/>
              <w:left w:val="single" w:sz="4" w:space="0" w:color="auto"/>
              <w:bottom w:val="single" w:sz="4" w:space="0" w:color="auto"/>
              <w:right w:val="single" w:sz="4" w:space="0" w:color="auto"/>
            </w:tcBorders>
            <w:hideMark/>
          </w:tcPr>
          <w:p w14:paraId="78F1497B" w14:textId="77777777" w:rsidR="00874C5E" w:rsidRPr="00D0162F" w:rsidRDefault="00874C5E" w:rsidP="00A81E02">
            <w:pPr>
              <w:pStyle w:val="TAH"/>
              <w:spacing w:line="252" w:lineRule="auto"/>
              <w:rPr>
                <w:rFonts w:cs="Arial"/>
              </w:rPr>
            </w:pPr>
            <w:r w:rsidRPr="00D0162F">
              <w:rPr>
                <w:rFonts w:cs="Arial"/>
              </w:rPr>
              <w:t>Unit</w:t>
            </w:r>
          </w:p>
        </w:tc>
        <w:tc>
          <w:tcPr>
            <w:tcW w:w="5749" w:type="dxa"/>
            <w:gridSpan w:val="3"/>
            <w:tcBorders>
              <w:top w:val="single" w:sz="4" w:space="0" w:color="auto"/>
              <w:left w:val="single" w:sz="4" w:space="0" w:color="auto"/>
              <w:bottom w:val="single" w:sz="4" w:space="0" w:color="auto"/>
              <w:right w:val="single" w:sz="4" w:space="0" w:color="auto"/>
            </w:tcBorders>
            <w:hideMark/>
          </w:tcPr>
          <w:p w14:paraId="5B9CEB31" w14:textId="77777777" w:rsidR="00874C5E" w:rsidRPr="00D0162F" w:rsidRDefault="00874C5E" w:rsidP="00A81E02">
            <w:pPr>
              <w:pStyle w:val="TAH"/>
              <w:spacing w:line="252" w:lineRule="auto"/>
              <w:rPr>
                <w:rFonts w:cs="Arial"/>
              </w:rPr>
            </w:pPr>
            <w:r w:rsidRPr="00D0162F">
              <w:rPr>
                <w:rFonts w:cs="Arial"/>
              </w:rPr>
              <w:t>Value</w:t>
            </w:r>
          </w:p>
        </w:tc>
      </w:tr>
      <w:tr w:rsidR="00874C5E" w:rsidRPr="00D0162F" w14:paraId="118DA11B"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hideMark/>
          </w:tcPr>
          <w:p w14:paraId="119685A9" w14:textId="77777777" w:rsidR="00874C5E" w:rsidRPr="00D0162F" w:rsidRDefault="00874C5E" w:rsidP="00A81E02">
            <w:pPr>
              <w:pStyle w:val="TAL"/>
              <w:spacing w:line="252" w:lineRule="auto"/>
              <w:rPr>
                <w:rFonts w:cs="Arial"/>
              </w:rPr>
            </w:pPr>
            <w:r w:rsidRPr="00D0162F">
              <w:rPr>
                <w:rFonts w:cs="Arial"/>
              </w:rPr>
              <w:t>Reference channel</w:t>
            </w:r>
          </w:p>
        </w:tc>
        <w:tc>
          <w:tcPr>
            <w:tcW w:w="900" w:type="dxa"/>
            <w:tcBorders>
              <w:top w:val="single" w:sz="4" w:space="0" w:color="auto"/>
              <w:left w:val="single" w:sz="4" w:space="0" w:color="auto"/>
              <w:bottom w:val="single" w:sz="4" w:space="0" w:color="auto"/>
              <w:right w:val="single" w:sz="4" w:space="0" w:color="auto"/>
            </w:tcBorders>
          </w:tcPr>
          <w:p w14:paraId="56926967" w14:textId="77777777" w:rsidR="00874C5E" w:rsidRPr="00D0162F" w:rsidRDefault="00874C5E" w:rsidP="00A81E02">
            <w:pPr>
              <w:pStyle w:val="TAC"/>
              <w:spacing w:line="252" w:lineRule="auto"/>
              <w:rPr>
                <w:rFonts w:cs="Arial"/>
              </w:rPr>
            </w:pPr>
          </w:p>
        </w:tc>
        <w:tc>
          <w:tcPr>
            <w:tcW w:w="1916" w:type="dxa"/>
            <w:tcBorders>
              <w:top w:val="single" w:sz="4" w:space="0" w:color="auto"/>
              <w:left w:val="single" w:sz="4" w:space="0" w:color="auto"/>
              <w:bottom w:val="single" w:sz="4" w:space="0" w:color="auto"/>
              <w:right w:val="single" w:sz="4" w:space="0" w:color="auto"/>
            </w:tcBorders>
            <w:hideMark/>
          </w:tcPr>
          <w:p w14:paraId="49E2796C" w14:textId="77777777" w:rsidR="00874C5E" w:rsidRPr="00D0162F" w:rsidRDefault="00874C5E" w:rsidP="00A81E02">
            <w:pPr>
              <w:pStyle w:val="TAC"/>
            </w:pPr>
            <w:r w:rsidRPr="00D0162F">
              <w:t>TDDConf.1.1 CCA</w:t>
            </w:r>
          </w:p>
        </w:tc>
        <w:tc>
          <w:tcPr>
            <w:tcW w:w="1916" w:type="dxa"/>
            <w:tcBorders>
              <w:top w:val="single" w:sz="4" w:space="0" w:color="auto"/>
              <w:left w:val="single" w:sz="4" w:space="0" w:color="auto"/>
              <w:bottom w:val="single" w:sz="4" w:space="0" w:color="auto"/>
              <w:right w:val="single" w:sz="4" w:space="0" w:color="auto"/>
            </w:tcBorders>
          </w:tcPr>
          <w:p w14:paraId="1058F862"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403D7A67" w14:textId="77777777" w:rsidR="00874C5E" w:rsidRPr="00D0162F" w:rsidRDefault="00874C5E" w:rsidP="00A81E02">
            <w:pPr>
              <w:pStyle w:val="TAC"/>
              <w:spacing w:line="252" w:lineRule="auto"/>
              <w:rPr>
                <w:rFonts w:cs="Arial"/>
              </w:rPr>
            </w:pPr>
          </w:p>
        </w:tc>
      </w:tr>
      <w:tr w:rsidR="00874C5E" w:rsidRPr="00D0162F" w14:paraId="1A7EA703"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hideMark/>
          </w:tcPr>
          <w:p w14:paraId="016A3A91" w14:textId="77777777" w:rsidR="00874C5E" w:rsidRPr="00D0162F" w:rsidRDefault="00874C5E" w:rsidP="00A81E02">
            <w:pPr>
              <w:pStyle w:val="TAL"/>
              <w:spacing w:line="252" w:lineRule="auto"/>
              <w:rPr>
                <w:rFonts w:cs="Arial"/>
              </w:rPr>
            </w:pPr>
            <w:r w:rsidRPr="00D0162F">
              <w:rPr>
                <w:i/>
              </w:rPr>
              <w:t>referenceSubcarrierSpacing</w:t>
            </w:r>
          </w:p>
        </w:tc>
        <w:tc>
          <w:tcPr>
            <w:tcW w:w="900" w:type="dxa"/>
            <w:tcBorders>
              <w:top w:val="single" w:sz="4" w:space="0" w:color="auto"/>
              <w:left w:val="single" w:sz="4" w:space="0" w:color="auto"/>
              <w:bottom w:val="single" w:sz="4" w:space="0" w:color="auto"/>
              <w:right w:val="single" w:sz="4" w:space="0" w:color="auto"/>
            </w:tcBorders>
            <w:hideMark/>
          </w:tcPr>
          <w:p w14:paraId="6355712A" w14:textId="77777777" w:rsidR="00874C5E" w:rsidRPr="00D0162F" w:rsidRDefault="00874C5E" w:rsidP="00A81E02">
            <w:pPr>
              <w:pStyle w:val="TAC"/>
              <w:spacing w:line="252" w:lineRule="auto"/>
              <w:rPr>
                <w:rFonts w:cs="Arial"/>
              </w:rPr>
            </w:pPr>
            <w:r w:rsidRPr="00D0162F">
              <w:rPr>
                <w:rFonts w:cs="Arial"/>
              </w:rPr>
              <w:t>kHz</w:t>
            </w:r>
          </w:p>
        </w:tc>
        <w:tc>
          <w:tcPr>
            <w:tcW w:w="1916" w:type="dxa"/>
            <w:tcBorders>
              <w:top w:val="single" w:sz="4" w:space="0" w:color="auto"/>
              <w:left w:val="single" w:sz="4" w:space="0" w:color="auto"/>
              <w:bottom w:val="single" w:sz="4" w:space="0" w:color="auto"/>
              <w:right w:val="single" w:sz="4" w:space="0" w:color="auto"/>
            </w:tcBorders>
            <w:hideMark/>
          </w:tcPr>
          <w:p w14:paraId="5FE343B4" w14:textId="77777777" w:rsidR="00874C5E" w:rsidRPr="00D0162F" w:rsidRDefault="00874C5E" w:rsidP="00A81E02">
            <w:pPr>
              <w:pStyle w:val="TAC"/>
            </w:pPr>
            <w:r w:rsidRPr="00D0162F">
              <w:t>N/A</w:t>
            </w:r>
          </w:p>
        </w:tc>
        <w:tc>
          <w:tcPr>
            <w:tcW w:w="1916" w:type="dxa"/>
            <w:tcBorders>
              <w:top w:val="single" w:sz="4" w:space="0" w:color="auto"/>
              <w:left w:val="single" w:sz="4" w:space="0" w:color="auto"/>
              <w:bottom w:val="single" w:sz="4" w:space="0" w:color="auto"/>
              <w:right w:val="single" w:sz="4" w:space="0" w:color="auto"/>
            </w:tcBorders>
          </w:tcPr>
          <w:p w14:paraId="2CA947D4"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75355805" w14:textId="77777777" w:rsidR="00874C5E" w:rsidRPr="00D0162F" w:rsidRDefault="00874C5E" w:rsidP="00A81E02">
            <w:pPr>
              <w:pStyle w:val="TAC"/>
              <w:spacing w:line="252" w:lineRule="auto"/>
              <w:rPr>
                <w:rFonts w:cs="Arial"/>
              </w:rPr>
            </w:pPr>
          </w:p>
        </w:tc>
      </w:tr>
      <w:tr w:rsidR="00874C5E" w:rsidRPr="00D0162F" w14:paraId="61B87B45"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hideMark/>
          </w:tcPr>
          <w:p w14:paraId="07D9E6D9" w14:textId="77777777" w:rsidR="00874C5E" w:rsidRPr="00D0162F" w:rsidRDefault="00874C5E" w:rsidP="00A81E02">
            <w:pPr>
              <w:pStyle w:val="TAL"/>
              <w:tabs>
                <w:tab w:val="center" w:pos="2174"/>
              </w:tabs>
              <w:spacing w:line="252" w:lineRule="auto"/>
              <w:rPr>
                <w:rFonts w:cs="Arial"/>
              </w:rPr>
            </w:pPr>
            <w:r w:rsidRPr="00D0162F">
              <w:t xml:space="preserve">TDD UL/DL pattern 1 </w:t>
            </w:r>
            <w:r w:rsidRPr="00D0162F">
              <w:rPr>
                <w:vertAlign w:val="superscript"/>
              </w:rPr>
              <w:t>Note 2, Note 3</w:t>
            </w:r>
          </w:p>
        </w:tc>
        <w:tc>
          <w:tcPr>
            <w:tcW w:w="900" w:type="dxa"/>
            <w:tcBorders>
              <w:top w:val="single" w:sz="4" w:space="0" w:color="auto"/>
              <w:left w:val="single" w:sz="4" w:space="0" w:color="auto"/>
              <w:bottom w:val="single" w:sz="4" w:space="0" w:color="auto"/>
              <w:right w:val="single" w:sz="4" w:space="0" w:color="auto"/>
            </w:tcBorders>
          </w:tcPr>
          <w:p w14:paraId="4D79D49E" w14:textId="77777777" w:rsidR="00874C5E" w:rsidRPr="00D0162F" w:rsidRDefault="00874C5E" w:rsidP="00A81E02">
            <w:pPr>
              <w:pStyle w:val="TAC"/>
              <w:spacing w:line="252" w:lineRule="auto"/>
              <w:rPr>
                <w:rFonts w:cs="Arial"/>
              </w:rPr>
            </w:pPr>
          </w:p>
        </w:tc>
        <w:tc>
          <w:tcPr>
            <w:tcW w:w="1916" w:type="dxa"/>
            <w:tcBorders>
              <w:top w:val="single" w:sz="4" w:space="0" w:color="auto"/>
              <w:left w:val="single" w:sz="4" w:space="0" w:color="auto"/>
              <w:bottom w:val="single" w:sz="4" w:space="0" w:color="auto"/>
              <w:right w:val="single" w:sz="4" w:space="0" w:color="auto"/>
            </w:tcBorders>
            <w:hideMark/>
          </w:tcPr>
          <w:p w14:paraId="55DE9DAB" w14:textId="77777777" w:rsidR="00874C5E" w:rsidRPr="00D0162F" w:rsidRDefault="00874C5E" w:rsidP="00A81E02">
            <w:pPr>
              <w:pStyle w:val="TAC"/>
            </w:pPr>
            <w:r w:rsidRPr="00D0162F">
              <w:t>‘3D1S4U’</w:t>
            </w:r>
          </w:p>
          <w:p w14:paraId="58539504" w14:textId="77777777" w:rsidR="00874C5E" w:rsidRPr="00D0162F" w:rsidRDefault="00874C5E" w:rsidP="00A81E02">
            <w:pPr>
              <w:pStyle w:val="TAC"/>
            </w:pPr>
            <w:r w:rsidRPr="00D0162F">
              <w:t>S=’6DL:4GP:4UL’</w:t>
            </w:r>
          </w:p>
        </w:tc>
        <w:tc>
          <w:tcPr>
            <w:tcW w:w="1916" w:type="dxa"/>
            <w:tcBorders>
              <w:top w:val="single" w:sz="4" w:space="0" w:color="auto"/>
              <w:left w:val="single" w:sz="4" w:space="0" w:color="auto"/>
              <w:bottom w:val="single" w:sz="4" w:space="0" w:color="auto"/>
              <w:right w:val="single" w:sz="4" w:space="0" w:color="auto"/>
            </w:tcBorders>
          </w:tcPr>
          <w:p w14:paraId="1988A9E0"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2AE9ADAC" w14:textId="77777777" w:rsidR="00874C5E" w:rsidRPr="00D0162F" w:rsidRDefault="00874C5E" w:rsidP="00A81E02">
            <w:pPr>
              <w:pStyle w:val="TAC"/>
              <w:spacing w:line="252" w:lineRule="auto"/>
              <w:rPr>
                <w:rFonts w:cs="Arial"/>
              </w:rPr>
            </w:pPr>
          </w:p>
        </w:tc>
      </w:tr>
      <w:tr w:rsidR="00874C5E" w:rsidRPr="00D0162F" w14:paraId="48F12592"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hideMark/>
          </w:tcPr>
          <w:p w14:paraId="7D5DF375" w14:textId="77777777" w:rsidR="00874C5E" w:rsidRPr="00D0162F" w:rsidRDefault="00874C5E" w:rsidP="00A81E02">
            <w:pPr>
              <w:pStyle w:val="TAL"/>
              <w:spacing w:line="252" w:lineRule="auto"/>
              <w:rPr>
                <w:rFonts w:cs="Arial"/>
                <w:i/>
              </w:rPr>
            </w:pPr>
            <w:r w:rsidRPr="00D0162F">
              <w:rPr>
                <w:i/>
              </w:rPr>
              <w:tab/>
              <w:t>dl-UL-TransmissionPeriodicity</w:t>
            </w:r>
          </w:p>
        </w:tc>
        <w:tc>
          <w:tcPr>
            <w:tcW w:w="900" w:type="dxa"/>
            <w:tcBorders>
              <w:top w:val="single" w:sz="4" w:space="0" w:color="auto"/>
              <w:left w:val="single" w:sz="4" w:space="0" w:color="auto"/>
              <w:bottom w:val="single" w:sz="4" w:space="0" w:color="auto"/>
              <w:right w:val="single" w:sz="4" w:space="0" w:color="auto"/>
            </w:tcBorders>
            <w:hideMark/>
          </w:tcPr>
          <w:p w14:paraId="1851D734" w14:textId="77777777" w:rsidR="00874C5E" w:rsidRPr="00D0162F" w:rsidRDefault="00874C5E" w:rsidP="00A81E02">
            <w:pPr>
              <w:pStyle w:val="TAC"/>
              <w:spacing w:line="252" w:lineRule="auto"/>
              <w:rPr>
                <w:rFonts w:cs="Arial"/>
              </w:rPr>
            </w:pPr>
            <w:r w:rsidRPr="00D0162F">
              <w:t>ms</w:t>
            </w:r>
          </w:p>
        </w:tc>
        <w:tc>
          <w:tcPr>
            <w:tcW w:w="1916" w:type="dxa"/>
            <w:tcBorders>
              <w:top w:val="single" w:sz="4" w:space="0" w:color="auto"/>
              <w:left w:val="single" w:sz="4" w:space="0" w:color="auto"/>
              <w:bottom w:val="single" w:sz="4" w:space="0" w:color="auto"/>
              <w:right w:val="single" w:sz="4" w:space="0" w:color="auto"/>
            </w:tcBorders>
            <w:hideMark/>
          </w:tcPr>
          <w:p w14:paraId="16B99792" w14:textId="77777777" w:rsidR="00874C5E" w:rsidRPr="00D0162F" w:rsidRDefault="00874C5E" w:rsidP="00A81E02">
            <w:pPr>
              <w:pStyle w:val="TAC"/>
            </w:pPr>
            <w:r w:rsidRPr="00D0162F">
              <w:t>N/A</w:t>
            </w:r>
          </w:p>
        </w:tc>
        <w:tc>
          <w:tcPr>
            <w:tcW w:w="1916" w:type="dxa"/>
            <w:tcBorders>
              <w:top w:val="single" w:sz="4" w:space="0" w:color="auto"/>
              <w:left w:val="single" w:sz="4" w:space="0" w:color="auto"/>
              <w:bottom w:val="single" w:sz="4" w:space="0" w:color="auto"/>
              <w:right w:val="single" w:sz="4" w:space="0" w:color="auto"/>
            </w:tcBorders>
          </w:tcPr>
          <w:p w14:paraId="68F87FEC"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2050704E" w14:textId="77777777" w:rsidR="00874C5E" w:rsidRPr="00D0162F" w:rsidRDefault="00874C5E" w:rsidP="00A81E02">
            <w:pPr>
              <w:pStyle w:val="TAC"/>
              <w:spacing w:line="252" w:lineRule="auto"/>
            </w:pPr>
          </w:p>
        </w:tc>
      </w:tr>
      <w:tr w:rsidR="00874C5E" w:rsidRPr="00D0162F" w14:paraId="28BCDC2B"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vAlign w:val="center"/>
            <w:hideMark/>
          </w:tcPr>
          <w:p w14:paraId="663B2595" w14:textId="77777777" w:rsidR="00874C5E" w:rsidRPr="00D0162F" w:rsidRDefault="00874C5E" w:rsidP="00A81E02">
            <w:pPr>
              <w:pStyle w:val="TAL"/>
              <w:spacing w:line="252" w:lineRule="auto"/>
              <w:rPr>
                <w:rFonts w:cs="Arial"/>
                <w:i/>
              </w:rPr>
            </w:pPr>
            <w:r w:rsidRPr="00D0162F">
              <w:rPr>
                <w:i/>
              </w:rPr>
              <w:tab/>
              <w:t>nrofDownlinkSlots</w:t>
            </w:r>
          </w:p>
        </w:tc>
        <w:tc>
          <w:tcPr>
            <w:tcW w:w="900" w:type="dxa"/>
            <w:tcBorders>
              <w:top w:val="single" w:sz="4" w:space="0" w:color="auto"/>
              <w:left w:val="single" w:sz="4" w:space="0" w:color="auto"/>
              <w:bottom w:val="single" w:sz="4" w:space="0" w:color="auto"/>
              <w:right w:val="single" w:sz="4" w:space="0" w:color="auto"/>
            </w:tcBorders>
          </w:tcPr>
          <w:p w14:paraId="061DB347" w14:textId="77777777" w:rsidR="00874C5E" w:rsidRPr="00D0162F" w:rsidRDefault="00874C5E" w:rsidP="00A81E02">
            <w:pPr>
              <w:pStyle w:val="TAC"/>
              <w:spacing w:line="252" w:lineRule="auto"/>
              <w:rPr>
                <w:rFonts w:cs="Arial"/>
              </w:rPr>
            </w:pPr>
          </w:p>
        </w:tc>
        <w:tc>
          <w:tcPr>
            <w:tcW w:w="1916" w:type="dxa"/>
            <w:tcBorders>
              <w:top w:val="single" w:sz="4" w:space="0" w:color="auto"/>
              <w:left w:val="single" w:sz="4" w:space="0" w:color="auto"/>
              <w:bottom w:val="single" w:sz="4" w:space="0" w:color="auto"/>
              <w:right w:val="single" w:sz="4" w:space="0" w:color="auto"/>
            </w:tcBorders>
            <w:hideMark/>
          </w:tcPr>
          <w:p w14:paraId="3C735EB8" w14:textId="77777777" w:rsidR="00874C5E" w:rsidRPr="00D0162F" w:rsidRDefault="00874C5E" w:rsidP="00A81E02">
            <w:pPr>
              <w:pStyle w:val="TAC"/>
            </w:pPr>
            <w:r w:rsidRPr="00D0162F">
              <w:t>N/A</w:t>
            </w:r>
          </w:p>
        </w:tc>
        <w:tc>
          <w:tcPr>
            <w:tcW w:w="1916" w:type="dxa"/>
            <w:tcBorders>
              <w:top w:val="single" w:sz="4" w:space="0" w:color="auto"/>
              <w:left w:val="single" w:sz="4" w:space="0" w:color="auto"/>
              <w:bottom w:val="single" w:sz="4" w:space="0" w:color="auto"/>
              <w:right w:val="single" w:sz="4" w:space="0" w:color="auto"/>
            </w:tcBorders>
          </w:tcPr>
          <w:p w14:paraId="31058DF7"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3D23FD65" w14:textId="77777777" w:rsidR="00874C5E" w:rsidRPr="00D0162F" w:rsidRDefault="00874C5E" w:rsidP="00A81E02">
            <w:pPr>
              <w:pStyle w:val="TAC"/>
              <w:spacing w:line="252" w:lineRule="auto"/>
              <w:rPr>
                <w:rFonts w:cs="Arial"/>
              </w:rPr>
            </w:pPr>
          </w:p>
        </w:tc>
      </w:tr>
      <w:tr w:rsidR="00874C5E" w:rsidRPr="00D0162F" w14:paraId="274A1F39"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vAlign w:val="center"/>
            <w:hideMark/>
          </w:tcPr>
          <w:p w14:paraId="7057143E" w14:textId="77777777" w:rsidR="00874C5E" w:rsidRPr="00D0162F" w:rsidRDefault="00874C5E" w:rsidP="00A81E02">
            <w:pPr>
              <w:pStyle w:val="TAL"/>
              <w:spacing w:line="252" w:lineRule="auto"/>
              <w:rPr>
                <w:rFonts w:cs="Arial"/>
                <w:i/>
              </w:rPr>
            </w:pPr>
            <w:r w:rsidRPr="00D0162F">
              <w:rPr>
                <w:i/>
              </w:rPr>
              <w:tab/>
              <w:t>nrofDownlinkSymbols</w:t>
            </w:r>
          </w:p>
        </w:tc>
        <w:tc>
          <w:tcPr>
            <w:tcW w:w="900" w:type="dxa"/>
            <w:tcBorders>
              <w:top w:val="single" w:sz="4" w:space="0" w:color="auto"/>
              <w:left w:val="single" w:sz="4" w:space="0" w:color="auto"/>
              <w:bottom w:val="single" w:sz="4" w:space="0" w:color="auto"/>
              <w:right w:val="single" w:sz="4" w:space="0" w:color="auto"/>
            </w:tcBorders>
          </w:tcPr>
          <w:p w14:paraId="57B07852" w14:textId="77777777" w:rsidR="00874C5E" w:rsidRPr="00D0162F" w:rsidRDefault="00874C5E" w:rsidP="00A81E02">
            <w:pPr>
              <w:pStyle w:val="TAC"/>
              <w:spacing w:line="252" w:lineRule="auto"/>
              <w:rPr>
                <w:rFonts w:cs="Arial"/>
              </w:rPr>
            </w:pPr>
          </w:p>
        </w:tc>
        <w:tc>
          <w:tcPr>
            <w:tcW w:w="1916" w:type="dxa"/>
            <w:tcBorders>
              <w:top w:val="single" w:sz="4" w:space="0" w:color="auto"/>
              <w:left w:val="single" w:sz="4" w:space="0" w:color="auto"/>
              <w:bottom w:val="single" w:sz="4" w:space="0" w:color="auto"/>
              <w:right w:val="single" w:sz="4" w:space="0" w:color="auto"/>
            </w:tcBorders>
            <w:hideMark/>
          </w:tcPr>
          <w:p w14:paraId="2804CDEA" w14:textId="77777777" w:rsidR="00874C5E" w:rsidRPr="00D0162F" w:rsidRDefault="00874C5E" w:rsidP="00A81E02">
            <w:pPr>
              <w:pStyle w:val="TAC"/>
            </w:pPr>
            <w:r w:rsidRPr="00D0162F">
              <w:t>N/A</w:t>
            </w:r>
          </w:p>
        </w:tc>
        <w:tc>
          <w:tcPr>
            <w:tcW w:w="1916" w:type="dxa"/>
            <w:tcBorders>
              <w:top w:val="single" w:sz="4" w:space="0" w:color="auto"/>
              <w:left w:val="single" w:sz="4" w:space="0" w:color="auto"/>
              <w:bottom w:val="single" w:sz="4" w:space="0" w:color="auto"/>
              <w:right w:val="single" w:sz="4" w:space="0" w:color="auto"/>
            </w:tcBorders>
          </w:tcPr>
          <w:p w14:paraId="5B5C419A"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7D4DA89A" w14:textId="77777777" w:rsidR="00874C5E" w:rsidRPr="00D0162F" w:rsidRDefault="00874C5E" w:rsidP="00A81E02">
            <w:pPr>
              <w:pStyle w:val="TAC"/>
              <w:spacing w:line="252" w:lineRule="auto"/>
              <w:rPr>
                <w:rFonts w:cs="Arial"/>
              </w:rPr>
            </w:pPr>
          </w:p>
        </w:tc>
      </w:tr>
      <w:tr w:rsidR="00874C5E" w:rsidRPr="00D0162F" w14:paraId="56FF854B"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vAlign w:val="center"/>
            <w:hideMark/>
          </w:tcPr>
          <w:p w14:paraId="619C8A2C" w14:textId="77777777" w:rsidR="00874C5E" w:rsidRPr="00D0162F" w:rsidRDefault="00874C5E" w:rsidP="00A81E02">
            <w:pPr>
              <w:pStyle w:val="TAL"/>
              <w:spacing w:line="252" w:lineRule="auto"/>
              <w:rPr>
                <w:rFonts w:cs="Arial"/>
                <w:i/>
              </w:rPr>
            </w:pPr>
            <w:r w:rsidRPr="00D0162F">
              <w:rPr>
                <w:i/>
              </w:rPr>
              <w:tab/>
              <w:t>nrofUplinkSlot</w:t>
            </w:r>
          </w:p>
        </w:tc>
        <w:tc>
          <w:tcPr>
            <w:tcW w:w="900" w:type="dxa"/>
            <w:tcBorders>
              <w:top w:val="single" w:sz="4" w:space="0" w:color="auto"/>
              <w:left w:val="single" w:sz="4" w:space="0" w:color="auto"/>
              <w:bottom w:val="single" w:sz="4" w:space="0" w:color="auto"/>
              <w:right w:val="single" w:sz="4" w:space="0" w:color="auto"/>
            </w:tcBorders>
          </w:tcPr>
          <w:p w14:paraId="4D6DAA3A" w14:textId="77777777" w:rsidR="00874C5E" w:rsidRPr="00D0162F" w:rsidRDefault="00874C5E" w:rsidP="00A81E02">
            <w:pPr>
              <w:pStyle w:val="TAC"/>
              <w:spacing w:line="252" w:lineRule="auto"/>
              <w:rPr>
                <w:rFonts w:cs="Arial"/>
              </w:rPr>
            </w:pPr>
          </w:p>
        </w:tc>
        <w:tc>
          <w:tcPr>
            <w:tcW w:w="1916" w:type="dxa"/>
            <w:tcBorders>
              <w:top w:val="single" w:sz="4" w:space="0" w:color="auto"/>
              <w:left w:val="single" w:sz="4" w:space="0" w:color="auto"/>
              <w:bottom w:val="single" w:sz="4" w:space="0" w:color="auto"/>
              <w:right w:val="single" w:sz="4" w:space="0" w:color="auto"/>
            </w:tcBorders>
            <w:hideMark/>
          </w:tcPr>
          <w:p w14:paraId="032850A9" w14:textId="77777777" w:rsidR="00874C5E" w:rsidRPr="00D0162F" w:rsidRDefault="00874C5E" w:rsidP="00A81E02">
            <w:pPr>
              <w:pStyle w:val="TAC"/>
            </w:pPr>
            <w:r w:rsidRPr="00D0162F">
              <w:t>N/A</w:t>
            </w:r>
          </w:p>
        </w:tc>
        <w:tc>
          <w:tcPr>
            <w:tcW w:w="1916" w:type="dxa"/>
            <w:tcBorders>
              <w:top w:val="single" w:sz="4" w:space="0" w:color="auto"/>
              <w:left w:val="single" w:sz="4" w:space="0" w:color="auto"/>
              <w:bottom w:val="single" w:sz="4" w:space="0" w:color="auto"/>
              <w:right w:val="single" w:sz="4" w:space="0" w:color="auto"/>
            </w:tcBorders>
          </w:tcPr>
          <w:p w14:paraId="3CAB11DA"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09D8A35B" w14:textId="77777777" w:rsidR="00874C5E" w:rsidRPr="00D0162F" w:rsidRDefault="00874C5E" w:rsidP="00A81E02">
            <w:pPr>
              <w:pStyle w:val="TAC"/>
              <w:spacing w:line="252" w:lineRule="auto"/>
              <w:rPr>
                <w:rFonts w:cs="Arial"/>
              </w:rPr>
            </w:pPr>
          </w:p>
        </w:tc>
      </w:tr>
      <w:tr w:rsidR="00874C5E" w:rsidRPr="00D0162F" w14:paraId="1F0999A3"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vAlign w:val="center"/>
            <w:hideMark/>
          </w:tcPr>
          <w:p w14:paraId="23A960AB" w14:textId="77777777" w:rsidR="00874C5E" w:rsidRPr="00D0162F" w:rsidRDefault="00874C5E" w:rsidP="00A81E02">
            <w:pPr>
              <w:pStyle w:val="TAL"/>
              <w:spacing w:line="252" w:lineRule="auto"/>
              <w:rPr>
                <w:rFonts w:cs="Arial"/>
                <w:i/>
              </w:rPr>
            </w:pPr>
            <w:r w:rsidRPr="00D0162F">
              <w:rPr>
                <w:i/>
              </w:rPr>
              <w:tab/>
              <w:t>nrofUplinkSymbols</w:t>
            </w:r>
          </w:p>
        </w:tc>
        <w:tc>
          <w:tcPr>
            <w:tcW w:w="900" w:type="dxa"/>
            <w:tcBorders>
              <w:top w:val="single" w:sz="4" w:space="0" w:color="auto"/>
              <w:left w:val="single" w:sz="4" w:space="0" w:color="auto"/>
              <w:bottom w:val="single" w:sz="4" w:space="0" w:color="auto"/>
              <w:right w:val="single" w:sz="4" w:space="0" w:color="auto"/>
            </w:tcBorders>
          </w:tcPr>
          <w:p w14:paraId="33EE5278" w14:textId="77777777" w:rsidR="00874C5E" w:rsidRPr="00D0162F" w:rsidRDefault="00874C5E" w:rsidP="00A81E02">
            <w:pPr>
              <w:pStyle w:val="TAC"/>
              <w:spacing w:line="252" w:lineRule="auto"/>
              <w:rPr>
                <w:rFonts w:cs="Arial"/>
              </w:rPr>
            </w:pPr>
          </w:p>
        </w:tc>
        <w:tc>
          <w:tcPr>
            <w:tcW w:w="1916" w:type="dxa"/>
            <w:tcBorders>
              <w:top w:val="single" w:sz="4" w:space="0" w:color="auto"/>
              <w:left w:val="single" w:sz="4" w:space="0" w:color="auto"/>
              <w:bottom w:val="single" w:sz="4" w:space="0" w:color="auto"/>
              <w:right w:val="single" w:sz="4" w:space="0" w:color="auto"/>
            </w:tcBorders>
            <w:hideMark/>
          </w:tcPr>
          <w:p w14:paraId="58DE90F8" w14:textId="77777777" w:rsidR="00874C5E" w:rsidRPr="00D0162F" w:rsidRDefault="00874C5E" w:rsidP="00A81E02">
            <w:pPr>
              <w:pStyle w:val="TAC"/>
            </w:pPr>
            <w:r w:rsidRPr="00D0162F">
              <w:t>N/A</w:t>
            </w:r>
          </w:p>
        </w:tc>
        <w:tc>
          <w:tcPr>
            <w:tcW w:w="1916" w:type="dxa"/>
            <w:tcBorders>
              <w:top w:val="single" w:sz="4" w:space="0" w:color="auto"/>
              <w:left w:val="single" w:sz="4" w:space="0" w:color="auto"/>
              <w:bottom w:val="single" w:sz="4" w:space="0" w:color="auto"/>
              <w:right w:val="single" w:sz="4" w:space="0" w:color="auto"/>
            </w:tcBorders>
          </w:tcPr>
          <w:p w14:paraId="6D6C6FF4"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740FD920" w14:textId="77777777" w:rsidR="00874C5E" w:rsidRPr="00D0162F" w:rsidRDefault="00874C5E" w:rsidP="00A81E02">
            <w:pPr>
              <w:pStyle w:val="TAC"/>
              <w:spacing w:line="252" w:lineRule="auto"/>
              <w:rPr>
                <w:rFonts w:cs="Arial"/>
              </w:rPr>
            </w:pPr>
          </w:p>
        </w:tc>
      </w:tr>
      <w:tr w:rsidR="00874C5E" w:rsidRPr="00D0162F" w14:paraId="25323107"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vAlign w:val="center"/>
            <w:hideMark/>
          </w:tcPr>
          <w:p w14:paraId="4E57C32D" w14:textId="77777777" w:rsidR="00874C5E" w:rsidRPr="00D0162F" w:rsidRDefault="00874C5E" w:rsidP="00A81E02">
            <w:pPr>
              <w:pStyle w:val="TAL"/>
              <w:spacing w:line="252" w:lineRule="auto"/>
              <w:rPr>
                <w:i/>
              </w:rPr>
            </w:pPr>
            <w:r w:rsidRPr="00D0162F">
              <w:t xml:space="preserve">TDD UL/DL pattern 2 </w:t>
            </w:r>
            <w:r w:rsidRPr="00D0162F">
              <w:rPr>
                <w:vertAlign w:val="superscript"/>
              </w:rPr>
              <w:t>Note 2, Note 3</w:t>
            </w:r>
          </w:p>
        </w:tc>
        <w:tc>
          <w:tcPr>
            <w:tcW w:w="900" w:type="dxa"/>
            <w:tcBorders>
              <w:top w:val="single" w:sz="4" w:space="0" w:color="auto"/>
              <w:left w:val="single" w:sz="4" w:space="0" w:color="auto"/>
              <w:bottom w:val="single" w:sz="4" w:space="0" w:color="auto"/>
              <w:right w:val="single" w:sz="4" w:space="0" w:color="auto"/>
            </w:tcBorders>
          </w:tcPr>
          <w:p w14:paraId="17E781B2" w14:textId="77777777" w:rsidR="00874C5E" w:rsidRPr="00D0162F" w:rsidRDefault="00874C5E" w:rsidP="00A81E02">
            <w:pPr>
              <w:pStyle w:val="TAC"/>
              <w:spacing w:line="252" w:lineRule="auto"/>
              <w:rPr>
                <w:rFonts w:cs="Arial"/>
              </w:rPr>
            </w:pPr>
          </w:p>
        </w:tc>
        <w:tc>
          <w:tcPr>
            <w:tcW w:w="1916" w:type="dxa"/>
            <w:tcBorders>
              <w:top w:val="single" w:sz="4" w:space="0" w:color="auto"/>
              <w:left w:val="single" w:sz="4" w:space="0" w:color="auto"/>
              <w:bottom w:val="single" w:sz="4" w:space="0" w:color="auto"/>
              <w:right w:val="single" w:sz="4" w:space="0" w:color="auto"/>
            </w:tcBorders>
            <w:hideMark/>
          </w:tcPr>
          <w:p w14:paraId="2767562B" w14:textId="77777777" w:rsidR="00874C5E" w:rsidRPr="00D0162F" w:rsidRDefault="00874C5E" w:rsidP="00A81E02">
            <w:pPr>
              <w:pStyle w:val="TAC"/>
            </w:pPr>
            <w:r w:rsidRPr="00D0162F">
              <w:t>‘DD’</w:t>
            </w:r>
          </w:p>
        </w:tc>
        <w:tc>
          <w:tcPr>
            <w:tcW w:w="1916" w:type="dxa"/>
            <w:tcBorders>
              <w:top w:val="single" w:sz="4" w:space="0" w:color="auto"/>
              <w:left w:val="single" w:sz="4" w:space="0" w:color="auto"/>
              <w:bottom w:val="single" w:sz="4" w:space="0" w:color="auto"/>
              <w:right w:val="single" w:sz="4" w:space="0" w:color="auto"/>
            </w:tcBorders>
          </w:tcPr>
          <w:p w14:paraId="4261748E"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2FC1499F" w14:textId="77777777" w:rsidR="00874C5E" w:rsidRPr="00D0162F" w:rsidRDefault="00874C5E" w:rsidP="00A81E02">
            <w:pPr>
              <w:pStyle w:val="TAC"/>
              <w:spacing w:line="252" w:lineRule="auto"/>
              <w:rPr>
                <w:rFonts w:cs="Arial"/>
              </w:rPr>
            </w:pPr>
          </w:p>
        </w:tc>
      </w:tr>
      <w:tr w:rsidR="00874C5E" w:rsidRPr="00D0162F" w14:paraId="002B15C9"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hideMark/>
          </w:tcPr>
          <w:p w14:paraId="118FB256" w14:textId="77777777" w:rsidR="00874C5E" w:rsidRPr="00D0162F" w:rsidRDefault="00874C5E" w:rsidP="00A81E02">
            <w:pPr>
              <w:pStyle w:val="TAL"/>
              <w:spacing w:line="252" w:lineRule="auto"/>
              <w:rPr>
                <w:i/>
              </w:rPr>
            </w:pPr>
            <w:r w:rsidRPr="00D0162F">
              <w:rPr>
                <w:i/>
              </w:rPr>
              <w:tab/>
              <w:t>dl-UL-TransmissionPeriodicity</w:t>
            </w:r>
          </w:p>
        </w:tc>
        <w:tc>
          <w:tcPr>
            <w:tcW w:w="900" w:type="dxa"/>
            <w:tcBorders>
              <w:top w:val="single" w:sz="4" w:space="0" w:color="auto"/>
              <w:left w:val="single" w:sz="4" w:space="0" w:color="auto"/>
              <w:bottom w:val="single" w:sz="4" w:space="0" w:color="auto"/>
              <w:right w:val="single" w:sz="4" w:space="0" w:color="auto"/>
            </w:tcBorders>
            <w:hideMark/>
          </w:tcPr>
          <w:p w14:paraId="50B94A15" w14:textId="77777777" w:rsidR="00874C5E" w:rsidRPr="00D0162F" w:rsidRDefault="00874C5E" w:rsidP="00A81E02">
            <w:pPr>
              <w:pStyle w:val="TAC"/>
              <w:spacing w:line="252" w:lineRule="auto"/>
              <w:rPr>
                <w:rFonts w:cs="Arial"/>
              </w:rPr>
            </w:pPr>
            <w:r w:rsidRPr="00D0162F">
              <w:t>ms</w:t>
            </w:r>
          </w:p>
        </w:tc>
        <w:tc>
          <w:tcPr>
            <w:tcW w:w="1916" w:type="dxa"/>
            <w:tcBorders>
              <w:top w:val="single" w:sz="4" w:space="0" w:color="auto"/>
              <w:left w:val="single" w:sz="4" w:space="0" w:color="auto"/>
              <w:bottom w:val="single" w:sz="4" w:space="0" w:color="auto"/>
              <w:right w:val="single" w:sz="4" w:space="0" w:color="auto"/>
            </w:tcBorders>
            <w:hideMark/>
          </w:tcPr>
          <w:p w14:paraId="6F5BF459" w14:textId="77777777" w:rsidR="00874C5E" w:rsidRPr="00D0162F" w:rsidRDefault="00874C5E" w:rsidP="00A81E02">
            <w:pPr>
              <w:pStyle w:val="TAC"/>
            </w:pPr>
            <w:r w:rsidRPr="00D0162F">
              <w:t>N/A</w:t>
            </w:r>
          </w:p>
        </w:tc>
        <w:tc>
          <w:tcPr>
            <w:tcW w:w="1916" w:type="dxa"/>
            <w:tcBorders>
              <w:top w:val="single" w:sz="4" w:space="0" w:color="auto"/>
              <w:left w:val="single" w:sz="4" w:space="0" w:color="auto"/>
              <w:bottom w:val="single" w:sz="4" w:space="0" w:color="auto"/>
              <w:right w:val="single" w:sz="4" w:space="0" w:color="auto"/>
            </w:tcBorders>
          </w:tcPr>
          <w:p w14:paraId="35B9E9AD"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384668B1" w14:textId="77777777" w:rsidR="00874C5E" w:rsidRPr="00D0162F" w:rsidRDefault="00874C5E" w:rsidP="00A81E02">
            <w:pPr>
              <w:pStyle w:val="TAC"/>
              <w:spacing w:line="252" w:lineRule="auto"/>
              <w:rPr>
                <w:rFonts w:cs="Arial"/>
              </w:rPr>
            </w:pPr>
          </w:p>
        </w:tc>
      </w:tr>
      <w:tr w:rsidR="00874C5E" w:rsidRPr="00D0162F" w14:paraId="7479FB45"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vAlign w:val="center"/>
            <w:hideMark/>
          </w:tcPr>
          <w:p w14:paraId="0FEF7E70" w14:textId="77777777" w:rsidR="00874C5E" w:rsidRPr="00D0162F" w:rsidRDefault="00874C5E" w:rsidP="00A81E02">
            <w:pPr>
              <w:pStyle w:val="TAL"/>
              <w:spacing w:line="252" w:lineRule="auto"/>
              <w:rPr>
                <w:i/>
              </w:rPr>
            </w:pPr>
            <w:r w:rsidRPr="00D0162F">
              <w:rPr>
                <w:i/>
              </w:rPr>
              <w:tab/>
              <w:t>nrofDownlinkSlots</w:t>
            </w:r>
          </w:p>
        </w:tc>
        <w:tc>
          <w:tcPr>
            <w:tcW w:w="900" w:type="dxa"/>
            <w:tcBorders>
              <w:top w:val="single" w:sz="4" w:space="0" w:color="auto"/>
              <w:left w:val="single" w:sz="4" w:space="0" w:color="auto"/>
              <w:bottom w:val="single" w:sz="4" w:space="0" w:color="auto"/>
              <w:right w:val="single" w:sz="4" w:space="0" w:color="auto"/>
            </w:tcBorders>
          </w:tcPr>
          <w:p w14:paraId="71D24DED" w14:textId="77777777" w:rsidR="00874C5E" w:rsidRPr="00D0162F" w:rsidRDefault="00874C5E" w:rsidP="00A81E02">
            <w:pPr>
              <w:pStyle w:val="TAC"/>
              <w:spacing w:line="252" w:lineRule="auto"/>
              <w:rPr>
                <w:rFonts w:cs="Arial"/>
              </w:rPr>
            </w:pPr>
          </w:p>
        </w:tc>
        <w:tc>
          <w:tcPr>
            <w:tcW w:w="1916" w:type="dxa"/>
            <w:tcBorders>
              <w:top w:val="single" w:sz="4" w:space="0" w:color="auto"/>
              <w:left w:val="single" w:sz="4" w:space="0" w:color="auto"/>
              <w:bottom w:val="single" w:sz="4" w:space="0" w:color="auto"/>
              <w:right w:val="single" w:sz="4" w:space="0" w:color="auto"/>
            </w:tcBorders>
            <w:hideMark/>
          </w:tcPr>
          <w:p w14:paraId="2C0470FF" w14:textId="77777777" w:rsidR="00874C5E" w:rsidRPr="00D0162F" w:rsidRDefault="00874C5E" w:rsidP="00A81E02">
            <w:pPr>
              <w:pStyle w:val="TAC"/>
            </w:pPr>
            <w:r w:rsidRPr="00D0162F">
              <w:t>N/A</w:t>
            </w:r>
          </w:p>
        </w:tc>
        <w:tc>
          <w:tcPr>
            <w:tcW w:w="1916" w:type="dxa"/>
            <w:tcBorders>
              <w:top w:val="single" w:sz="4" w:space="0" w:color="auto"/>
              <w:left w:val="single" w:sz="4" w:space="0" w:color="auto"/>
              <w:bottom w:val="single" w:sz="4" w:space="0" w:color="auto"/>
              <w:right w:val="single" w:sz="4" w:space="0" w:color="auto"/>
            </w:tcBorders>
          </w:tcPr>
          <w:p w14:paraId="416FA1E8"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72A30EC1" w14:textId="77777777" w:rsidR="00874C5E" w:rsidRPr="00D0162F" w:rsidRDefault="00874C5E" w:rsidP="00A81E02">
            <w:pPr>
              <w:pStyle w:val="TAC"/>
              <w:spacing w:line="252" w:lineRule="auto"/>
              <w:rPr>
                <w:rFonts w:cs="Arial"/>
              </w:rPr>
            </w:pPr>
          </w:p>
        </w:tc>
      </w:tr>
      <w:tr w:rsidR="00874C5E" w:rsidRPr="00D0162F" w14:paraId="0B1C9DEA"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vAlign w:val="center"/>
            <w:hideMark/>
          </w:tcPr>
          <w:p w14:paraId="06A97B55" w14:textId="77777777" w:rsidR="00874C5E" w:rsidRPr="00D0162F" w:rsidRDefault="00874C5E" w:rsidP="00A81E02">
            <w:pPr>
              <w:pStyle w:val="TAL"/>
              <w:spacing w:line="252" w:lineRule="auto"/>
              <w:rPr>
                <w:i/>
              </w:rPr>
            </w:pPr>
            <w:r w:rsidRPr="00D0162F">
              <w:rPr>
                <w:i/>
              </w:rPr>
              <w:tab/>
              <w:t>nrofDownlinkSymbols</w:t>
            </w:r>
          </w:p>
        </w:tc>
        <w:tc>
          <w:tcPr>
            <w:tcW w:w="900" w:type="dxa"/>
            <w:tcBorders>
              <w:top w:val="single" w:sz="4" w:space="0" w:color="auto"/>
              <w:left w:val="single" w:sz="4" w:space="0" w:color="auto"/>
              <w:bottom w:val="single" w:sz="4" w:space="0" w:color="auto"/>
              <w:right w:val="single" w:sz="4" w:space="0" w:color="auto"/>
            </w:tcBorders>
          </w:tcPr>
          <w:p w14:paraId="2EED29B2" w14:textId="77777777" w:rsidR="00874C5E" w:rsidRPr="00D0162F" w:rsidRDefault="00874C5E" w:rsidP="00A81E02">
            <w:pPr>
              <w:pStyle w:val="TAC"/>
              <w:spacing w:line="252" w:lineRule="auto"/>
              <w:rPr>
                <w:rFonts w:cs="Arial"/>
              </w:rPr>
            </w:pPr>
          </w:p>
        </w:tc>
        <w:tc>
          <w:tcPr>
            <w:tcW w:w="1916" w:type="dxa"/>
            <w:tcBorders>
              <w:top w:val="single" w:sz="4" w:space="0" w:color="auto"/>
              <w:left w:val="single" w:sz="4" w:space="0" w:color="auto"/>
              <w:bottom w:val="single" w:sz="4" w:space="0" w:color="auto"/>
              <w:right w:val="single" w:sz="4" w:space="0" w:color="auto"/>
            </w:tcBorders>
            <w:hideMark/>
          </w:tcPr>
          <w:p w14:paraId="5B6565E2" w14:textId="77777777" w:rsidR="00874C5E" w:rsidRPr="00D0162F" w:rsidRDefault="00874C5E" w:rsidP="00A81E02">
            <w:pPr>
              <w:pStyle w:val="TAC"/>
            </w:pPr>
            <w:r w:rsidRPr="00D0162F">
              <w:t>N/A</w:t>
            </w:r>
          </w:p>
        </w:tc>
        <w:tc>
          <w:tcPr>
            <w:tcW w:w="1916" w:type="dxa"/>
            <w:tcBorders>
              <w:top w:val="single" w:sz="4" w:space="0" w:color="auto"/>
              <w:left w:val="single" w:sz="4" w:space="0" w:color="auto"/>
              <w:bottom w:val="single" w:sz="4" w:space="0" w:color="auto"/>
              <w:right w:val="single" w:sz="4" w:space="0" w:color="auto"/>
            </w:tcBorders>
          </w:tcPr>
          <w:p w14:paraId="5C026F3C"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64722C5B" w14:textId="77777777" w:rsidR="00874C5E" w:rsidRPr="00D0162F" w:rsidRDefault="00874C5E" w:rsidP="00A81E02">
            <w:pPr>
              <w:pStyle w:val="TAC"/>
              <w:spacing w:line="252" w:lineRule="auto"/>
              <w:rPr>
                <w:rFonts w:cs="Arial"/>
              </w:rPr>
            </w:pPr>
          </w:p>
        </w:tc>
      </w:tr>
      <w:tr w:rsidR="00874C5E" w:rsidRPr="00D0162F" w14:paraId="7D5E8301"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vAlign w:val="center"/>
            <w:hideMark/>
          </w:tcPr>
          <w:p w14:paraId="63E2E156" w14:textId="77777777" w:rsidR="00874C5E" w:rsidRPr="00D0162F" w:rsidRDefault="00874C5E" w:rsidP="00A81E02">
            <w:pPr>
              <w:pStyle w:val="TAL"/>
              <w:spacing w:line="252" w:lineRule="auto"/>
              <w:rPr>
                <w:i/>
              </w:rPr>
            </w:pPr>
            <w:r w:rsidRPr="00D0162F">
              <w:rPr>
                <w:i/>
              </w:rPr>
              <w:tab/>
              <w:t>nrofUplinkSlot</w:t>
            </w:r>
          </w:p>
        </w:tc>
        <w:tc>
          <w:tcPr>
            <w:tcW w:w="900" w:type="dxa"/>
            <w:tcBorders>
              <w:top w:val="single" w:sz="4" w:space="0" w:color="auto"/>
              <w:left w:val="single" w:sz="4" w:space="0" w:color="auto"/>
              <w:bottom w:val="single" w:sz="4" w:space="0" w:color="auto"/>
              <w:right w:val="single" w:sz="4" w:space="0" w:color="auto"/>
            </w:tcBorders>
          </w:tcPr>
          <w:p w14:paraId="11EB9D73" w14:textId="77777777" w:rsidR="00874C5E" w:rsidRPr="00D0162F" w:rsidRDefault="00874C5E" w:rsidP="00A81E02">
            <w:pPr>
              <w:pStyle w:val="TAC"/>
              <w:spacing w:line="252" w:lineRule="auto"/>
              <w:rPr>
                <w:rFonts w:cs="Arial"/>
              </w:rPr>
            </w:pPr>
          </w:p>
        </w:tc>
        <w:tc>
          <w:tcPr>
            <w:tcW w:w="1916" w:type="dxa"/>
            <w:tcBorders>
              <w:top w:val="single" w:sz="4" w:space="0" w:color="auto"/>
              <w:left w:val="single" w:sz="4" w:space="0" w:color="auto"/>
              <w:bottom w:val="single" w:sz="4" w:space="0" w:color="auto"/>
              <w:right w:val="single" w:sz="4" w:space="0" w:color="auto"/>
            </w:tcBorders>
            <w:hideMark/>
          </w:tcPr>
          <w:p w14:paraId="17040C43" w14:textId="77777777" w:rsidR="00874C5E" w:rsidRPr="00D0162F" w:rsidRDefault="00874C5E" w:rsidP="00A81E02">
            <w:pPr>
              <w:pStyle w:val="TAC"/>
            </w:pPr>
            <w:r w:rsidRPr="00D0162F">
              <w:t>N/A</w:t>
            </w:r>
          </w:p>
        </w:tc>
        <w:tc>
          <w:tcPr>
            <w:tcW w:w="1916" w:type="dxa"/>
            <w:tcBorders>
              <w:top w:val="single" w:sz="4" w:space="0" w:color="auto"/>
              <w:left w:val="single" w:sz="4" w:space="0" w:color="auto"/>
              <w:bottom w:val="single" w:sz="4" w:space="0" w:color="auto"/>
              <w:right w:val="single" w:sz="4" w:space="0" w:color="auto"/>
            </w:tcBorders>
          </w:tcPr>
          <w:p w14:paraId="115724C2"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5729E5B7" w14:textId="77777777" w:rsidR="00874C5E" w:rsidRPr="00D0162F" w:rsidRDefault="00874C5E" w:rsidP="00A81E02">
            <w:pPr>
              <w:pStyle w:val="TAC"/>
              <w:spacing w:line="252" w:lineRule="auto"/>
              <w:rPr>
                <w:rFonts w:cs="Arial"/>
              </w:rPr>
            </w:pPr>
          </w:p>
        </w:tc>
      </w:tr>
      <w:tr w:rsidR="00874C5E" w:rsidRPr="00D0162F" w14:paraId="0E801617" w14:textId="77777777" w:rsidTr="00A81E02">
        <w:trPr>
          <w:jc w:val="center"/>
        </w:trPr>
        <w:tc>
          <w:tcPr>
            <w:tcW w:w="3130" w:type="dxa"/>
            <w:tcBorders>
              <w:top w:val="single" w:sz="4" w:space="0" w:color="auto"/>
              <w:left w:val="single" w:sz="4" w:space="0" w:color="auto"/>
              <w:bottom w:val="single" w:sz="4" w:space="0" w:color="auto"/>
              <w:right w:val="single" w:sz="4" w:space="0" w:color="auto"/>
            </w:tcBorders>
            <w:vAlign w:val="center"/>
            <w:hideMark/>
          </w:tcPr>
          <w:p w14:paraId="2DD4C24A" w14:textId="77777777" w:rsidR="00874C5E" w:rsidRPr="00D0162F" w:rsidRDefault="00874C5E" w:rsidP="00A81E02">
            <w:pPr>
              <w:pStyle w:val="TAL"/>
              <w:spacing w:line="252" w:lineRule="auto"/>
              <w:rPr>
                <w:i/>
              </w:rPr>
            </w:pPr>
            <w:r w:rsidRPr="00D0162F">
              <w:rPr>
                <w:i/>
              </w:rPr>
              <w:tab/>
              <w:t>nrofUplinkSymbols</w:t>
            </w:r>
          </w:p>
        </w:tc>
        <w:tc>
          <w:tcPr>
            <w:tcW w:w="900" w:type="dxa"/>
            <w:tcBorders>
              <w:top w:val="single" w:sz="4" w:space="0" w:color="auto"/>
              <w:left w:val="single" w:sz="4" w:space="0" w:color="auto"/>
              <w:bottom w:val="single" w:sz="4" w:space="0" w:color="auto"/>
              <w:right w:val="single" w:sz="4" w:space="0" w:color="auto"/>
            </w:tcBorders>
          </w:tcPr>
          <w:p w14:paraId="562E4D59" w14:textId="77777777" w:rsidR="00874C5E" w:rsidRPr="00D0162F" w:rsidRDefault="00874C5E" w:rsidP="00A81E02">
            <w:pPr>
              <w:pStyle w:val="TAC"/>
              <w:spacing w:line="252" w:lineRule="auto"/>
              <w:rPr>
                <w:rFonts w:cs="Arial"/>
              </w:rPr>
            </w:pPr>
          </w:p>
        </w:tc>
        <w:tc>
          <w:tcPr>
            <w:tcW w:w="1916" w:type="dxa"/>
            <w:tcBorders>
              <w:top w:val="single" w:sz="4" w:space="0" w:color="auto"/>
              <w:left w:val="single" w:sz="4" w:space="0" w:color="auto"/>
              <w:bottom w:val="single" w:sz="4" w:space="0" w:color="auto"/>
              <w:right w:val="single" w:sz="4" w:space="0" w:color="auto"/>
            </w:tcBorders>
            <w:hideMark/>
          </w:tcPr>
          <w:p w14:paraId="495A3F93" w14:textId="77777777" w:rsidR="00874C5E" w:rsidRPr="00D0162F" w:rsidRDefault="00874C5E" w:rsidP="00A81E02">
            <w:pPr>
              <w:pStyle w:val="TAC"/>
            </w:pPr>
            <w:r w:rsidRPr="00D0162F">
              <w:t>N/A</w:t>
            </w:r>
          </w:p>
        </w:tc>
        <w:tc>
          <w:tcPr>
            <w:tcW w:w="1916" w:type="dxa"/>
            <w:tcBorders>
              <w:top w:val="single" w:sz="4" w:space="0" w:color="auto"/>
              <w:left w:val="single" w:sz="4" w:space="0" w:color="auto"/>
              <w:bottom w:val="single" w:sz="4" w:space="0" w:color="auto"/>
              <w:right w:val="single" w:sz="4" w:space="0" w:color="auto"/>
            </w:tcBorders>
          </w:tcPr>
          <w:p w14:paraId="2645C7FD" w14:textId="77777777" w:rsidR="00874C5E" w:rsidRPr="00D0162F" w:rsidRDefault="00874C5E" w:rsidP="00A81E02">
            <w:pPr>
              <w:pStyle w:val="TAC"/>
            </w:pPr>
          </w:p>
        </w:tc>
        <w:tc>
          <w:tcPr>
            <w:tcW w:w="1917" w:type="dxa"/>
            <w:tcBorders>
              <w:top w:val="single" w:sz="4" w:space="0" w:color="auto"/>
              <w:left w:val="single" w:sz="4" w:space="0" w:color="auto"/>
              <w:bottom w:val="single" w:sz="4" w:space="0" w:color="auto"/>
              <w:right w:val="single" w:sz="4" w:space="0" w:color="auto"/>
            </w:tcBorders>
          </w:tcPr>
          <w:p w14:paraId="5E1609BA" w14:textId="77777777" w:rsidR="00874C5E" w:rsidRPr="00D0162F" w:rsidRDefault="00874C5E" w:rsidP="00A81E02">
            <w:pPr>
              <w:pStyle w:val="TAC"/>
              <w:spacing w:line="252" w:lineRule="auto"/>
              <w:rPr>
                <w:rFonts w:cs="Arial"/>
              </w:rPr>
            </w:pPr>
          </w:p>
        </w:tc>
      </w:tr>
      <w:tr w:rsidR="00874C5E" w:rsidRPr="00D0162F" w14:paraId="7E591A05" w14:textId="77777777" w:rsidTr="00A81E02">
        <w:trPr>
          <w:jc w:val="center"/>
        </w:trPr>
        <w:tc>
          <w:tcPr>
            <w:tcW w:w="9779" w:type="dxa"/>
            <w:gridSpan w:val="5"/>
            <w:tcBorders>
              <w:top w:val="single" w:sz="4" w:space="0" w:color="auto"/>
              <w:left w:val="single" w:sz="4" w:space="0" w:color="auto"/>
              <w:bottom w:val="single" w:sz="4" w:space="0" w:color="auto"/>
              <w:right w:val="single" w:sz="4" w:space="0" w:color="auto"/>
            </w:tcBorders>
            <w:hideMark/>
          </w:tcPr>
          <w:p w14:paraId="62DC2AF3" w14:textId="77777777" w:rsidR="00874C5E" w:rsidRPr="00D0162F" w:rsidRDefault="00874C5E" w:rsidP="00A81E02">
            <w:pPr>
              <w:pStyle w:val="TAN"/>
              <w:spacing w:line="252" w:lineRule="auto"/>
            </w:pPr>
            <w:r w:rsidRPr="00D0162F">
              <w:t>Note 1:</w:t>
            </w:r>
            <w:r w:rsidRPr="00D0162F">
              <w:tab/>
              <w:t>As specified in TS 38.213 [8] and TS 38.331 [13].</w:t>
            </w:r>
          </w:p>
          <w:p w14:paraId="336887C4" w14:textId="77777777" w:rsidR="00874C5E" w:rsidRPr="00D0162F" w:rsidRDefault="00874C5E" w:rsidP="00A81E02">
            <w:pPr>
              <w:pStyle w:val="TAN"/>
              <w:spacing w:line="252" w:lineRule="auto"/>
            </w:pPr>
            <w:r w:rsidRPr="00D0162F">
              <w:t>Note 2:</w:t>
            </w:r>
            <w:r w:rsidRPr="00D0162F">
              <w:tab/>
              <w:t xml:space="preserve">Do not configure </w:t>
            </w:r>
            <w:r w:rsidRPr="00D0162F">
              <w:rPr>
                <w:i/>
                <w:iCs/>
              </w:rPr>
              <w:t>tdd-UL-DL-ConfigurationCommon</w:t>
            </w:r>
            <w:r w:rsidRPr="00D0162F">
              <w:t xml:space="preserve"> using RRC configuration</w:t>
            </w:r>
          </w:p>
          <w:p w14:paraId="4C2D3BBA" w14:textId="77777777" w:rsidR="00874C5E" w:rsidRPr="00D0162F" w:rsidRDefault="00874C5E" w:rsidP="00A81E02">
            <w:pPr>
              <w:pStyle w:val="TAN"/>
            </w:pPr>
            <w:r w:rsidRPr="00D0162F">
              <w:t>Note 3:</w:t>
            </w:r>
            <w:r w:rsidRPr="00D0162F">
              <w:tab/>
              <w:t>The UE will be scheduled via DCI according to the TDD pattern defined in the table.</w:t>
            </w:r>
          </w:p>
        </w:tc>
      </w:tr>
    </w:tbl>
    <w:p w14:paraId="3B482EA6" w14:textId="77777777" w:rsidR="00874C5E" w:rsidRPr="00D0162F" w:rsidRDefault="00874C5E" w:rsidP="00874C5E"/>
    <w:p w14:paraId="5B326175" w14:textId="77777777" w:rsidR="00874C5E" w:rsidRPr="00D0162F" w:rsidRDefault="00874C5E" w:rsidP="00874C5E">
      <w:pPr>
        <w:pStyle w:val="Heading2"/>
      </w:pPr>
      <w:r w:rsidRPr="00D0162F">
        <w:t>A.1A.5</w:t>
      </w:r>
      <w:r w:rsidRPr="00D0162F">
        <w:tab/>
        <w:t>RMC burst transmission model</w:t>
      </w:r>
    </w:p>
    <w:p w14:paraId="36D1A676" w14:textId="77777777" w:rsidR="00874C5E" w:rsidRPr="00D0162F" w:rsidRDefault="00874C5E" w:rsidP="00874C5E">
      <w:r w:rsidRPr="00D0162F">
        <w:t xml:space="preserve">RMC not conveying </w:t>
      </w:r>
      <w:r w:rsidRPr="00D0162F">
        <w:rPr>
          <w:rFonts w:cs="Arial"/>
          <w:szCs w:val="16"/>
        </w:rPr>
        <w:t>RMSI</w:t>
      </w:r>
      <w:r w:rsidRPr="00D0162F">
        <w:t xml:space="preserve"> is scheduled during the RMC burst. The length of the transmission burst in slots is defined as N. The burst transmission format is determined according to the steps below:</w:t>
      </w:r>
    </w:p>
    <w:p w14:paraId="23EBD85B" w14:textId="74CB84F2" w:rsidR="00874C5E" w:rsidRPr="00D0162F" w:rsidRDefault="00874C5E" w:rsidP="00F21A71">
      <w:pPr>
        <w:pStyle w:val="B1"/>
      </w:pPr>
      <w:r w:rsidRPr="00D0162F">
        <w:t>1.</w:t>
      </w:r>
      <w:r w:rsidRPr="00D0162F">
        <w:tab/>
        <w:t>Select N randomly from a given set of the number of slots S</w:t>
      </w:r>
      <w:r w:rsidRPr="00D0162F">
        <w:rPr>
          <w:vertAlign w:val="subscript"/>
        </w:rPr>
        <w:t>1</w:t>
      </w:r>
      <w:r w:rsidRPr="00D0162F">
        <w:t xml:space="preserve"> = {1,3,5} with equal probability as the total length of RMC burst transmission format.</w:t>
      </w:r>
    </w:p>
    <w:p w14:paraId="29D7EC95" w14:textId="45891389" w:rsidR="00874C5E" w:rsidRPr="00D0162F" w:rsidRDefault="00874C5E" w:rsidP="00F21A71">
      <w:pPr>
        <w:pStyle w:val="B1"/>
      </w:pPr>
      <w:r w:rsidRPr="00D0162F">
        <w:t>2.</w:t>
      </w:r>
      <w:r w:rsidRPr="00D0162F">
        <w:tab/>
        <w:t>A uniform random variable from 0 to 1 is generated. If the random variable is less than P</w:t>
      </w:r>
      <w:r w:rsidRPr="00D0162F">
        <w:rPr>
          <w:vertAlign w:val="subscript"/>
        </w:rPr>
        <w:t>CCA_DL</w:t>
      </w:r>
      <w:r w:rsidRPr="00D0162F">
        <w:t>, a burst of N fully occupied slots is transmitted. Otherwise, the RMC burst transmission is muted and the muting duration is the same as the number N of slots for determined burst format.</w:t>
      </w:r>
    </w:p>
    <w:p w14:paraId="5B9BDB95" w14:textId="77777777" w:rsidR="00874C5E" w:rsidRPr="00D0162F" w:rsidRDefault="00874C5E" w:rsidP="00874C5E">
      <w:r w:rsidRPr="00D0162F">
        <w:t>RMC burst transmission is scheduled outside discovery burst transmission window. If transmission occurred in the previous slot, transmission is muted for a duration of one slot. Additionally, if the start time of the candidate RMC burst transmission is within 5 slots of the start of the discovery burst transmission window, RMC transmission is not performed.</w:t>
      </w:r>
    </w:p>
    <w:p w14:paraId="5C271186" w14:textId="77777777" w:rsidR="00AB67FA" w:rsidRPr="00D0162F" w:rsidRDefault="00AB67FA" w:rsidP="00AB67FA">
      <w:pPr>
        <w:pStyle w:val="Heading1"/>
      </w:pPr>
      <w:r w:rsidRPr="00D0162F">
        <w:t>A.2</w:t>
      </w:r>
      <w:r w:rsidRPr="00D0162F">
        <w:tab/>
        <w:t xml:space="preserve">Reference OCGN configuration </w:t>
      </w:r>
    </w:p>
    <w:p w14:paraId="61D83418" w14:textId="34ABBD01" w:rsidR="00AB67FA" w:rsidRPr="00D0162F" w:rsidRDefault="00AB67FA" w:rsidP="00AB67FA">
      <w:pPr>
        <w:pStyle w:val="Heading2"/>
      </w:pPr>
      <w:r w:rsidRPr="00D0162F">
        <w:t>A.2.1 Generic OFDMA channel noise generator (</w:t>
      </w:r>
      <w:r w:rsidR="006E08F3" w:rsidRPr="00D0162F">
        <w:t>OCNG</w:t>
      </w:r>
      <w:r w:rsidRPr="00D0162F">
        <w:t>)</w:t>
      </w:r>
    </w:p>
    <w:p w14:paraId="3E536492" w14:textId="3B7E9CC4" w:rsidR="00AB67FA" w:rsidRPr="00D0162F" w:rsidRDefault="00AB67FA" w:rsidP="00AB67FA">
      <w:r w:rsidRPr="00D0162F">
        <w:t xml:space="preserve">The </w:t>
      </w:r>
      <w:r w:rsidR="006E08F3" w:rsidRPr="00D0162F">
        <w:t>OCNG</w:t>
      </w:r>
      <w:r w:rsidRPr="00D0162F">
        <w:t>pattern is used in a test for modelling the allocation of unused resourced in the channel bandwidth to virtual UEs (UEs that are not under test). The OCNG pattern simulates both PDCCH and PDSCH transmissions to the virtual UEs.</w:t>
      </w:r>
    </w:p>
    <w:p w14:paraId="20460570" w14:textId="77777777" w:rsidR="00AB67FA" w:rsidRPr="00D0162F" w:rsidRDefault="00AB67FA" w:rsidP="00AB67FA">
      <w:pPr>
        <w:pStyle w:val="TH"/>
      </w:pPr>
      <w:r w:rsidRPr="00D0162F">
        <w:t>Table A.2.1-1: OP.1: Generic OCNG pattern for all unused R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8"/>
        <w:gridCol w:w="3260"/>
        <w:gridCol w:w="4001"/>
      </w:tblGrid>
      <w:tr w:rsidR="00AB67FA" w:rsidRPr="00D0162F" w14:paraId="4AF8FAE5" w14:textId="77777777" w:rsidTr="006E0A54">
        <w:trPr>
          <w:jc w:val="center"/>
        </w:trPr>
        <w:tc>
          <w:tcPr>
            <w:tcW w:w="2518" w:type="dxa"/>
            <w:shd w:val="clear" w:color="auto" w:fill="auto"/>
          </w:tcPr>
          <w:p w14:paraId="394B6FB5" w14:textId="3E21F47A" w:rsidR="00AB67FA" w:rsidRPr="00D0162F" w:rsidRDefault="00AB67FA" w:rsidP="006E0A54">
            <w:pPr>
              <w:keepNext/>
              <w:keepLines/>
              <w:spacing w:before="120" w:after="120"/>
              <w:rPr>
                <w:rFonts w:ascii="Arial" w:hAnsi="Arial"/>
                <w:b/>
                <w:sz w:val="18"/>
                <w:szCs w:val="18"/>
                <w:lang w:eastAsia="x-none"/>
              </w:rPr>
            </w:pPr>
            <w:r w:rsidRPr="00D0162F">
              <w:rPr>
                <w:rFonts w:ascii="Arial" w:hAnsi="Arial" w:cs="Arial"/>
                <w:b/>
                <w:sz w:val="18"/>
                <w:szCs w:val="18"/>
              </w:rPr>
              <w:t>OCNG</w:t>
            </w:r>
            <w:r w:rsidR="006E0A54" w:rsidRPr="00D0162F">
              <w:rPr>
                <w:rFonts w:ascii="Arial" w:hAnsi="Arial" w:cs="Arial"/>
                <w:b/>
                <w:sz w:val="18"/>
                <w:szCs w:val="18"/>
              </w:rPr>
              <w:t xml:space="preserve"> </w:t>
            </w:r>
            <w:r w:rsidRPr="00D0162F">
              <w:rPr>
                <w:rFonts w:ascii="Arial" w:hAnsi="Arial" w:cs="Arial"/>
                <w:b/>
                <w:sz w:val="18"/>
                <w:szCs w:val="18"/>
              </w:rPr>
              <w:t>Parameters</w:t>
            </w:r>
          </w:p>
        </w:tc>
        <w:tc>
          <w:tcPr>
            <w:tcW w:w="3260" w:type="dxa"/>
            <w:shd w:val="clear" w:color="auto" w:fill="auto"/>
          </w:tcPr>
          <w:p w14:paraId="1E093A50" w14:textId="792CB0B8" w:rsidR="00AB67FA" w:rsidRPr="00D0162F" w:rsidRDefault="00AB67FA" w:rsidP="006E0A54">
            <w:pPr>
              <w:keepNext/>
              <w:keepLines/>
              <w:spacing w:before="120" w:after="120"/>
              <w:rPr>
                <w:rFonts w:ascii="Arial" w:hAnsi="Arial"/>
                <w:b/>
                <w:sz w:val="18"/>
                <w:szCs w:val="18"/>
                <w:lang w:eastAsia="x-none"/>
              </w:rPr>
            </w:pPr>
            <w:r w:rsidRPr="00D0162F">
              <w:rPr>
                <w:rFonts w:ascii="Arial" w:hAnsi="Arial"/>
                <w:b/>
                <w:sz w:val="18"/>
                <w:szCs w:val="18"/>
                <w:lang w:eastAsia="x-none"/>
              </w:rPr>
              <w:t>Control</w:t>
            </w:r>
            <w:r w:rsidR="006E0A54" w:rsidRPr="00D0162F">
              <w:rPr>
                <w:rFonts w:ascii="Arial" w:hAnsi="Arial"/>
                <w:b/>
                <w:sz w:val="18"/>
                <w:szCs w:val="18"/>
                <w:lang w:eastAsia="x-none"/>
              </w:rPr>
              <w:t xml:space="preserve"> </w:t>
            </w:r>
            <w:r w:rsidRPr="00D0162F">
              <w:rPr>
                <w:rFonts w:ascii="Arial" w:hAnsi="Arial"/>
                <w:b/>
                <w:sz w:val="18"/>
                <w:szCs w:val="18"/>
                <w:lang w:eastAsia="x-none"/>
              </w:rPr>
              <w:t>Region</w:t>
            </w:r>
          </w:p>
        </w:tc>
        <w:tc>
          <w:tcPr>
            <w:tcW w:w="4001" w:type="dxa"/>
            <w:shd w:val="clear" w:color="auto" w:fill="auto"/>
          </w:tcPr>
          <w:p w14:paraId="630ED472" w14:textId="7122AF6A" w:rsidR="00AB67FA" w:rsidRPr="00D0162F" w:rsidRDefault="00AB67FA" w:rsidP="006E0A54">
            <w:pPr>
              <w:keepNext/>
              <w:keepLines/>
              <w:spacing w:before="120" w:after="120"/>
              <w:rPr>
                <w:rFonts w:ascii="Arial" w:hAnsi="Arial"/>
                <w:b/>
                <w:sz w:val="18"/>
                <w:szCs w:val="18"/>
                <w:lang w:eastAsia="x-none"/>
              </w:rPr>
            </w:pPr>
            <w:r w:rsidRPr="00D0162F">
              <w:rPr>
                <w:rFonts w:ascii="Arial" w:hAnsi="Arial"/>
                <w:b/>
                <w:sz w:val="18"/>
                <w:szCs w:val="18"/>
                <w:lang w:eastAsia="x-none"/>
              </w:rPr>
              <w:t>Data</w:t>
            </w:r>
            <w:r w:rsidR="006E0A54" w:rsidRPr="00D0162F">
              <w:rPr>
                <w:rFonts w:ascii="Arial" w:hAnsi="Arial"/>
                <w:b/>
                <w:sz w:val="18"/>
                <w:szCs w:val="18"/>
                <w:lang w:eastAsia="x-none"/>
              </w:rPr>
              <w:t xml:space="preserve"> </w:t>
            </w:r>
            <w:r w:rsidRPr="00D0162F">
              <w:rPr>
                <w:rFonts w:ascii="Arial" w:hAnsi="Arial"/>
                <w:b/>
                <w:sz w:val="18"/>
                <w:szCs w:val="18"/>
                <w:lang w:eastAsia="x-none"/>
              </w:rPr>
              <w:t>Region</w:t>
            </w:r>
          </w:p>
        </w:tc>
      </w:tr>
      <w:tr w:rsidR="00AB67FA" w:rsidRPr="00D0162F" w14:paraId="4427DD67" w14:textId="77777777" w:rsidTr="006E0A54">
        <w:trPr>
          <w:jc w:val="center"/>
        </w:trPr>
        <w:tc>
          <w:tcPr>
            <w:tcW w:w="2518" w:type="dxa"/>
            <w:shd w:val="clear" w:color="auto" w:fill="auto"/>
          </w:tcPr>
          <w:p w14:paraId="4CBE0918" w14:textId="3B6D5DCC"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Resource</w:t>
            </w:r>
            <w:r w:rsidR="006E0A54" w:rsidRPr="00D0162F">
              <w:rPr>
                <w:rFonts w:ascii="Arial" w:hAnsi="Arial"/>
                <w:sz w:val="18"/>
                <w:szCs w:val="18"/>
                <w:lang w:eastAsia="x-none"/>
              </w:rPr>
              <w:t xml:space="preserve"> </w:t>
            </w:r>
            <w:r w:rsidRPr="00D0162F">
              <w:rPr>
                <w:rFonts w:ascii="Arial" w:hAnsi="Arial"/>
                <w:sz w:val="18"/>
                <w:szCs w:val="18"/>
                <w:lang w:eastAsia="x-none"/>
              </w:rPr>
              <w:t>allocation</w:t>
            </w:r>
          </w:p>
        </w:tc>
        <w:tc>
          <w:tcPr>
            <w:tcW w:w="3260" w:type="dxa"/>
            <w:tcBorders>
              <w:top w:val="nil"/>
              <w:left w:val="nil"/>
              <w:bottom w:val="single" w:sz="8" w:space="0" w:color="auto"/>
              <w:right w:val="single" w:sz="8" w:space="0" w:color="auto"/>
            </w:tcBorders>
            <w:shd w:val="clear" w:color="auto" w:fill="auto"/>
          </w:tcPr>
          <w:p w14:paraId="316FB8C2" w14:textId="28BF4CC4" w:rsidR="00AB67FA" w:rsidRPr="00D0162F" w:rsidRDefault="00AB67FA" w:rsidP="006E0A54">
            <w:pPr>
              <w:spacing w:after="0"/>
              <w:rPr>
                <w:rFonts w:ascii="Arial" w:hAnsi="Arial" w:cs="Arial"/>
                <w:sz w:val="18"/>
                <w:szCs w:val="18"/>
              </w:rPr>
            </w:pPr>
            <w:r w:rsidRPr="00D0162F">
              <w:rPr>
                <w:rFonts w:ascii="Arial" w:hAnsi="Arial" w:cs="Arial"/>
                <w:sz w:val="18"/>
                <w:szCs w:val="18"/>
              </w:rPr>
              <w:t>Unused</w:t>
            </w:r>
            <w:r w:rsidR="006E0A54" w:rsidRPr="00D0162F">
              <w:rPr>
                <w:rFonts w:ascii="Arial" w:hAnsi="Arial" w:cs="Arial"/>
                <w:sz w:val="18"/>
                <w:szCs w:val="18"/>
              </w:rPr>
              <w:t xml:space="preserve"> </w:t>
            </w:r>
            <w:r w:rsidRPr="00D0162F">
              <w:rPr>
                <w:rFonts w:ascii="Arial" w:hAnsi="Arial" w:cs="Arial"/>
                <w:sz w:val="18"/>
                <w:szCs w:val="18"/>
              </w:rPr>
              <w:t>REs</w:t>
            </w:r>
            <w:r w:rsidR="006E0A54" w:rsidRPr="00D0162F">
              <w:rPr>
                <w:rFonts w:ascii="Arial" w:hAnsi="Arial" w:cs="Arial"/>
                <w:sz w:val="18"/>
                <w:szCs w:val="18"/>
              </w:rPr>
              <w:t xml:space="preserve"> </w:t>
            </w:r>
            <w:r w:rsidRPr="00D0162F">
              <w:rPr>
                <w:rFonts w:ascii="Arial" w:hAnsi="Arial" w:cs="Arial"/>
                <w:sz w:val="18"/>
                <w:szCs w:val="18"/>
              </w:rPr>
              <w:t>(Note</w:t>
            </w:r>
            <w:r w:rsidR="006E0A54" w:rsidRPr="00D0162F">
              <w:rPr>
                <w:rFonts w:ascii="Arial" w:hAnsi="Arial" w:cs="Arial"/>
                <w:sz w:val="18"/>
                <w:szCs w:val="18"/>
              </w:rPr>
              <w:t xml:space="preserve"> </w:t>
            </w:r>
            <w:r w:rsidRPr="00D0162F">
              <w:rPr>
                <w:rFonts w:ascii="Arial" w:hAnsi="Arial" w:cs="Arial"/>
                <w:sz w:val="18"/>
                <w:szCs w:val="18"/>
              </w:rPr>
              <w:t>1)</w:t>
            </w:r>
          </w:p>
        </w:tc>
        <w:tc>
          <w:tcPr>
            <w:tcW w:w="4001" w:type="dxa"/>
            <w:tcBorders>
              <w:top w:val="nil"/>
              <w:left w:val="nil"/>
              <w:bottom w:val="single" w:sz="8" w:space="0" w:color="auto"/>
              <w:right w:val="single" w:sz="8" w:space="0" w:color="auto"/>
            </w:tcBorders>
            <w:shd w:val="clear" w:color="auto" w:fill="auto"/>
          </w:tcPr>
          <w:p w14:paraId="260FB88E" w14:textId="1340798F" w:rsidR="00AB67FA" w:rsidRPr="00D0162F" w:rsidRDefault="00AB67FA" w:rsidP="006E0A54">
            <w:pPr>
              <w:spacing w:after="0"/>
              <w:rPr>
                <w:rFonts w:ascii="Arial" w:hAnsi="Arial" w:cs="Arial"/>
                <w:sz w:val="18"/>
                <w:szCs w:val="18"/>
              </w:rPr>
            </w:pPr>
            <w:r w:rsidRPr="00D0162F">
              <w:rPr>
                <w:rFonts w:ascii="Arial" w:hAnsi="Arial" w:cs="Arial"/>
                <w:sz w:val="18"/>
                <w:szCs w:val="18"/>
              </w:rPr>
              <w:t>Unused</w:t>
            </w:r>
            <w:r w:rsidR="006E0A54" w:rsidRPr="00D0162F">
              <w:rPr>
                <w:rFonts w:ascii="Arial" w:hAnsi="Arial" w:cs="Arial"/>
                <w:sz w:val="18"/>
                <w:szCs w:val="18"/>
              </w:rPr>
              <w:t xml:space="preserve"> </w:t>
            </w:r>
            <w:r w:rsidRPr="00D0162F">
              <w:rPr>
                <w:rFonts w:ascii="Arial" w:hAnsi="Arial" w:cs="Arial"/>
                <w:sz w:val="18"/>
                <w:szCs w:val="18"/>
              </w:rPr>
              <w:t>REs</w:t>
            </w:r>
            <w:r w:rsidR="006E0A54" w:rsidRPr="00D0162F">
              <w:rPr>
                <w:rFonts w:ascii="Arial" w:hAnsi="Arial" w:cs="Arial"/>
                <w:sz w:val="18"/>
                <w:szCs w:val="18"/>
              </w:rPr>
              <w:t xml:space="preserve"> </w:t>
            </w:r>
            <w:r w:rsidRPr="00D0162F">
              <w:rPr>
                <w:rFonts w:ascii="Arial" w:hAnsi="Arial" w:cs="Arial"/>
                <w:sz w:val="18"/>
                <w:szCs w:val="18"/>
              </w:rPr>
              <w:t>(Note</w:t>
            </w:r>
            <w:r w:rsidR="006E0A54" w:rsidRPr="00D0162F">
              <w:rPr>
                <w:rFonts w:ascii="Arial" w:hAnsi="Arial" w:cs="Arial"/>
                <w:sz w:val="18"/>
                <w:szCs w:val="18"/>
              </w:rPr>
              <w:t xml:space="preserve"> </w:t>
            </w:r>
            <w:r w:rsidRPr="00D0162F">
              <w:rPr>
                <w:rFonts w:ascii="Arial" w:hAnsi="Arial" w:cs="Arial"/>
                <w:sz w:val="18"/>
                <w:szCs w:val="18"/>
              </w:rPr>
              <w:t>2)</w:t>
            </w:r>
          </w:p>
        </w:tc>
      </w:tr>
      <w:tr w:rsidR="00AB67FA" w:rsidRPr="00D0162F" w14:paraId="477727D5" w14:textId="77777777" w:rsidTr="006E0A54">
        <w:trPr>
          <w:jc w:val="center"/>
        </w:trPr>
        <w:tc>
          <w:tcPr>
            <w:tcW w:w="2518" w:type="dxa"/>
            <w:shd w:val="clear" w:color="auto" w:fill="auto"/>
          </w:tcPr>
          <w:p w14:paraId="48658CA3" w14:textId="77777777"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Channel</w:t>
            </w:r>
          </w:p>
        </w:tc>
        <w:tc>
          <w:tcPr>
            <w:tcW w:w="3260" w:type="dxa"/>
            <w:shd w:val="clear" w:color="auto" w:fill="auto"/>
          </w:tcPr>
          <w:p w14:paraId="7AD12958" w14:textId="77777777"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PDCCH</w:t>
            </w:r>
          </w:p>
        </w:tc>
        <w:tc>
          <w:tcPr>
            <w:tcW w:w="4001" w:type="dxa"/>
            <w:shd w:val="clear" w:color="auto" w:fill="auto"/>
          </w:tcPr>
          <w:p w14:paraId="452C16E5" w14:textId="77777777"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PDSCH</w:t>
            </w:r>
          </w:p>
        </w:tc>
      </w:tr>
      <w:tr w:rsidR="00AB67FA" w:rsidRPr="00D0162F" w14:paraId="65119053" w14:textId="77777777" w:rsidTr="006E0A54">
        <w:trPr>
          <w:jc w:val="center"/>
        </w:trPr>
        <w:tc>
          <w:tcPr>
            <w:tcW w:w="2518" w:type="dxa"/>
            <w:shd w:val="clear" w:color="auto" w:fill="auto"/>
          </w:tcPr>
          <w:p w14:paraId="413FEBA6" w14:textId="77777777"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Contents</w:t>
            </w:r>
          </w:p>
        </w:tc>
        <w:tc>
          <w:tcPr>
            <w:tcW w:w="3260" w:type="dxa"/>
            <w:shd w:val="clear" w:color="auto" w:fill="auto"/>
          </w:tcPr>
          <w:p w14:paraId="4C400DE7" w14:textId="2B61F758"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Virtual</w:t>
            </w:r>
            <w:r w:rsidR="006E0A54" w:rsidRPr="00D0162F">
              <w:rPr>
                <w:rFonts w:ascii="Arial" w:hAnsi="Arial"/>
                <w:sz w:val="18"/>
                <w:szCs w:val="18"/>
                <w:lang w:eastAsia="x-none"/>
              </w:rPr>
              <w:t xml:space="preserve"> </w:t>
            </w:r>
            <w:r w:rsidRPr="00D0162F">
              <w:rPr>
                <w:rFonts w:ascii="Arial" w:hAnsi="Arial"/>
                <w:sz w:val="18"/>
                <w:szCs w:val="18"/>
                <w:lang w:eastAsia="x-none"/>
              </w:rPr>
              <w:t>UE</w:t>
            </w:r>
            <w:r w:rsidR="006E0A54" w:rsidRPr="00D0162F">
              <w:rPr>
                <w:rFonts w:ascii="Arial" w:hAnsi="Arial"/>
                <w:sz w:val="18"/>
                <w:szCs w:val="18"/>
                <w:lang w:eastAsia="x-none"/>
              </w:rPr>
              <w:t xml:space="preserve"> </w:t>
            </w:r>
            <w:r w:rsidRPr="00D0162F">
              <w:rPr>
                <w:rFonts w:ascii="Arial" w:hAnsi="Arial"/>
                <w:sz w:val="18"/>
                <w:szCs w:val="18"/>
                <w:lang w:eastAsia="x-none"/>
              </w:rPr>
              <w:t>IDs</w:t>
            </w:r>
          </w:p>
        </w:tc>
        <w:tc>
          <w:tcPr>
            <w:tcW w:w="4001" w:type="dxa"/>
            <w:shd w:val="clear" w:color="auto" w:fill="auto"/>
          </w:tcPr>
          <w:p w14:paraId="50624583" w14:textId="77407B4D"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Uncorrelated</w:t>
            </w:r>
            <w:r w:rsidR="006E0A54" w:rsidRPr="00D0162F">
              <w:rPr>
                <w:rFonts w:ascii="Arial" w:hAnsi="Arial"/>
                <w:sz w:val="18"/>
                <w:szCs w:val="18"/>
                <w:lang w:eastAsia="x-none"/>
              </w:rPr>
              <w:t xml:space="preserve"> </w:t>
            </w:r>
            <w:r w:rsidRPr="00D0162F">
              <w:rPr>
                <w:rFonts w:ascii="Arial" w:hAnsi="Arial"/>
                <w:sz w:val="18"/>
                <w:szCs w:val="18"/>
                <w:lang w:eastAsia="x-none"/>
              </w:rPr>
              <w:t>pseudo</w:t>
            </w:r>
            <w:r w:rsidR="006E0A54" w:rsidRPr="00D0162F">
              <w:rPr>
                <w:rFonts w:ascii="Arial" w:hAnsi="Arial"/>
                <w:sz w:val="18"/>
                <w:szCs w:val="18"/>
                <w:lang w:eastAsia="x-none"/>
              </w:rPr>
              <w:t xml:space="preserve"> </w:t>
            </w:r>
            <w:r w:rsidRPr="00D0162F">
              <w:rPr>
                <w:rFonts w:ascii="Arial" w:hAnsi="Arial"/>
                <w:sz w:val="18"/>
                <w:szCs w:val="18"/>
                <w:lang w:eastAsia="x-none"/>
              </w:rPr>
              <w:t>random</w:t>
            </w:r>
            <w:r w:rsidR="006E0A54" w:rsidRPr="00D0162F">
              <w:rPr>
                <w:rFonts w:ascii="Arial" w:hAnsi="Arial"/>
                <w:sz w:val="18"/>
                <w:szCs w:val="18"/>
                <w:lang w:eastAsia="x-none"/>
              </w:rPr>
              <w:t xml:space="preserve"> </w:t>
            </w:r>
            <w:r w:rsidRPr="00D0162F">
              <w:rPr>
                <w:rFonts w:ascii="Arial" w:hAnsi="Arial"/>
                <w:sz w:val="18"/>
                <w:szCs w:val="18"/>
                <w:lang w:eastAsia="x-none"/>
              </w:rPr>
              <w:t>QPSK</w:t>
            </w:r>
            <w:r w:rsidR="006E0A54" w:rsidRPr="00D0162F">
              <w:rPr>
                <w:rFonts w:ascii="Arial" w:hAnsi="Arial"/>
                <w:sz w:val="18"/>
                <w:szCs w:val="18"/>
                <w:lang w:eastAsia="x-none"/>
              </w:rPr>
              <w:t xml:space="preserve"> </w:t>
            </w:r>
            <w:r w:rsidRPr="00D0162F">
              <w:rPr>
                <w:rFonts w:ascii="Arial" w:hAnsi="Arial"/>
                <w:sz w:val="18"/>
                <w:szCs w:val="18"/>
                <w:lang w:eastAsia="x-none"/>
              </w:rPr>
              <w:t>modulated</w:t>
            </w:r>
            <w:r w:rsidR="006E0A54" w:rsidRPr="00D0162F">
              <w:rPr>
                <w:rFonts w:ascii="Arial" w:hAnsi="Arial"/>
                <w:sz w:val="18"/>
                <w:szCs w:val="18"/>
                <w:lang w:eastAsia="x-none"/>
              </w:rPr>
              <w:t xml:space="preserve"> </w:t>
            </w:r>
            <w:r w:rsidRPr="00D0162F">
              <w:rPr>
                <w:rFonts w:ascii="Arial" w:hAnsi="Arial"/>
                <w:sz w:val="18"/>
                <w:szCs w:val="18"/>
                <w:lang w:eastAsia="x-none"/>
              </w:rPr>
              <w:t>data</w:t>
            </w:r>
          </w:p>
        </w:tc>
      </w:tr>
      <w:tr w:rsidR="00AB67FA" w:rsidRPr="00D0162F" w14:paraId="2096D5A3" w14:textId="77777777" w:rsidTr="006E0A54">
        <w:trPr>
          <w:jc w:val="center"/>
        </w:trPr>
        <w:tc>
          <w:tcPr>
            <w:tcW w:w="2518" w:type="dxa"/>
            <w:shd w:val="clear" w:color="auto" w:fill="auto"/>
          </w:tcPr>
          <w:p w14:paraId="6DDAA2E8" w14:textId="08A51278"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Antenna</w:t>
            </w:r>
            <w:r w:rsidR="006E0A54" w:rsidRPr="00D0162F">
              <w:rPr>
                <w:rFonts w:ascii="Arial" w:hAnsi="Arial"/>
                <w:sz w:val="18"/>
                <w:szCs w:val="18"/>
                <w:lang w:eastAsia="x-none"/>
              </w:rPr>
              <w:t xml:space="preserve"> </w:t>
            </w:r>
            <w:r w:rsidRPr="00D0162F">
              <w:rPr>
                <w:rFonts w:ascii="Arial" w:hAnsi="Arial"/>
                <w:sz w:val="18"/>
                <w:szCs w:val="18"/>
                <w:lang w:eastAsia="x-none"/>
              </w:rPr>
              <w:t>transmission</w:t>
            </w:r>
            <w:r w:rsidR="006E0A54" w:rsidRPr="00D0162F">
              <w:rPr>
                <w:rFonts w:ascii="Arial" w:hAnsi="Arial"/>
                <w:sz w:val="18"/>
                <w:szCs w:val="18"/>
                <w:lang w:eastAsia="x-none"/>
              </w:rPr>
              <w:t xml:space="preserve"> </w:t>
            </w:r>
            <w:r w:rsidRPr="00D0162F">
              <w:rPr>
                <w:rFonts w:ascii="Arial" w:hAnsi="Arial"/>
                <w:sz w:val="18"/>
                <w:szCs w:val="18"/>
                <w:lang w:eastAsia="x-none"/>
              </w:rPr>
              <w:t>scheme</w:t>
            </w:r>
          </w:p>
        </w:tc>
        <w:tc>
          <w:tcPr>
            <w:tcW w:w="3260" w:type="dxa"/>
            <w:shd w:val="clear" w:color="auto" w:fill="auto"/>
          </w:tcPr>
          <w:p w14:paraId="77A8878D" w14:textId="195389BD" w:rsidR="00AB67FA" w:rsidRPr="00D0162F" w:rsidRDefault="00AB67FA" w:rsidP="006E0A54">
            <w:pPr>
              <w:keepNext/>
              <w:keepLines/>
              <w:spacing w:after="0"/>
              <w:rPr>
                <w:rFonts w:ascii="Arial" w:hAnsi="Arial"/>
                <w:sz w:val="18"/>
                <w:szCs w:val="18"/>
                <w:lang w:eastAsia="x-none"/>
              </w:rPr>
            </w:pPr>
            <w:r w:rsidRPr="00D0162F">
              <w:rPr>
                <w:rFonts w:ascii="Arial" w:hAnsi="Arial" w:cs="Arial"/>
                <w:sz w:val="18"/>
                <w:szCs w:val="18"/>
              </w:rPr>
              <w:t>Same</w:t>
            </w:r>
            <w:r w:rsidR="006E0A54" w:rsidRPr="00D0162F">
              <w:rPr>
                <w:rFonts w:ascii="Arial" w:hAnsi="Arial" w:cs="Arial"/>
                <w:sz w:val="18"/>
                <w:szCs w:val="18"/>
              </w:rPr>
              <w:t xml:space="preserve"> </w:t>
            </w:r>
            <w:r w:rsidRPr="00D0162F">
              <w:rPr>
                <w:rFonts w:ascii="Arial" w:hAnsi="Arial" w:cs="Arial"/>
                <w:sz w:val="18"/>
                <w:szCs w:val="18"/>
              </w:rPr>
              <w:t>as</w:t>
            </w:r>
            <w:r w:rsidR="006E0A54" w:rsidRPr="00D0162F">
              <w:rPr>
                <w:rFonts w:ascii="Arial" w:hAnsi="Arial" w:cs="Arial"/>
                <w:sz w:val="18"/>
                <w:szCs w:val="18"/>
              </w:rPr>
              <w:t xml:space="preserve"> </w:t>
            </w:r>
            <w:r w:rsidRPr="00D0162F">
              <w:rPr>
                <w:rFonts w:ascii="Arial" w:hAnsi="Arial" w:cs="Arial"/>
                <w:sz w:val="18"/>
                <w:szCs w:val="18"/>
              </w:rPr>
              <w:t>used</w:t>
            </w:r>
            <w:r w:rsidR="006E0A54" w:rsidRPr="00D0162F">
              <w:rPr>
                <w:rFonts w:ascii="Arial" w:hAnsi="Arial" w:cs="Arial"/>
                <w:sz w:val="18"/>
                <w:szCs w:val="18"/>
              </w:rPr>
              <w:t xml:space="preserve"> </w:t>
            </w:r>
            <w:r w:rsidRPr="00D0162F">
              <w:rPr>
                <w:rFonts w:ascii="Arial" w:hAnsi="Arial" w:cs="Arial"/>
                <w:sz w:val="18"/>
                <w:szCs w:val="18"/>
              </w:rPr>
              <w:t>in</w:t>
            </w:r>
            <w:r w:rsidR="006E0A54" w:rsidRPr="00D0162F">
              <w:rPr>
                <w:rFonts w:ascii="Arial" w:hAnsi="Arial" w:cs="Arial"/>
                <w:sz w:val="18"/>
                <w:szCs w:val="18"/>
              </w:rPr>
              <w:t xml:space="preserve"> </w:t>
            </w:r>
            <w:r w:rsidRPr="00D0162F">
              <w:rPr>
                <w:rFonts w:ascii="Arial" w:hAnsi="Arial" w:cs="Arial"/>
                <w:sz w:val="18"/>
                <w:szCs w:val="18"/>
              </w:rPr>
              <w:t>PDCCH</w:t>
            </w:r>
            <w:r w:rsidR="006E0A54" w:rsidRPr="00D0162F">
              <w:rPr>
                <w:rFonts w:ascii="Arial" w:hAnsi="Arial" w:cs="Arial"/>
                <w:sz w:val="18"/>
                <w:szCs w:val="18"/>
              </w:rPr>
              <w:t xml:space="preserve"> </w:t>
            </w:r>
            <w:r w:rsidRPr="00D0162F">
              <w:rPr>
                <w:rFonts w:ascii="Arial" w:hAnsi="Arial" w:cs="Arial"/>
                <w:sz w:val="18"/>
                <w:szCs w:val="18"/>
              </w:rPr>
              <w:t>RMC</w:t>
            </w:r>
            <w:r w:rsidR="006E0A54" w:rsidRPr="00D0162F">
              <w:rPr>
                <w:rFonts w:ascii="Arial" w:hAnsi="Arial" w:cs="Arial"/>
                <w:sz w:val="18"/>
                <w:szCs w:val="18"/>
              </w:rPr>
              <w:t xml:space="preserve"> </w:t>
            </w:r>
          </w:p>
        </w:tc>
        <w:tc>
          <w:tcPr>
            <w:tcW w:w="4001" w:type="dxa"/>
            <w:shd w:val="clear" w:color="auto" w:fill="auto"/>
          </w:tcPr>
          <w:p w14:paraId="1765345F" w14:textId="3996F80E" w:rsidR="00AB67FA" w:rsidRPr="00D0162F" w:rsidRDefault="00AB67FA" w:rsidP="006E0A54">
            <w:pPr>
              <w:keepNext/>
              <w:keepLines/>
              <w:spacing w:after="0"/>
              <w:rPr>
                <w:rFonts w:ascii="Arial" w:hAnsi="Arial"/>
                <w:sz w:val="18"/>
                <w:szCs w:val="18"/>
                <w:lang w:eastAsia="x-none"/>
              </w:rPr>
            </w:pPr>
            <w:r w:rsidRPr="00D0162F">
              <w:rPr>
                <w:rFonts w:ascii="Arial" w:hAnsi="Arial" w:cs="Arial"/>
                <w:sz w:val="18"/>
                <w:szCs w:val="18"/>
              </w:rPr>
              <w:t>Same</w:t>
            </w:r>
            <w:r w:rsidR="006E0A54" w:rsidRPr="00D0162F">
              <w:rPr>
                <w:rFonts w:ascii="Arial" w:hAnsi="Arial" w:cs="Arial"/>
                <w:sz w:val="18"/>
                <w:szCs w:val="18"/>
              </w:rPr>
              <w:t xml:space="preserve"> </w:t>
            </w:r>
            <w:r w:rsidRPr="00D0162F">
              <w:rPr>
                <w:rFonts w:ascii="Arial" w:hAnsi="Arial" w:cs="Arial"/>
                <w:sz w:val="18"/>
                <w:szCs w:val="18"/>
              </w:rPr>
              <w:t>as</w:t>
            </w:r>
            <w:r w:rsidR="006E0A54" w:rsidRPr="00D0162F">
              <w:rPr>
                <w:rFonts w:ascii="Arial" w:hAnsi="Arial" w:cs="Arial"/>
                <w:sz w:val="18"/>
                <w:szCs w:val="18"/>
              </w:rPr>
              <w:t xml:space="preserve"> </w:t>
            </w:r>
            <w:r w:rsidRPr="00D0162F">
              <w:rPr>
                <w:rFonts w:ascii="Arial" w:hAnsi="Arial" w:cs="Arial"/>
                <w:sz w:val="18"/>
                <w:szCs w:val="18"/>
              </w:rPr>
              <w:t>used</w:t>
            </w:r>
            <w:r w:rsidR="006E0A54" w:rsidRPr="00D0162F">
              <w:rPr>
                <w:rFonts w:ascii="Arial" w:hAnsi="Arial" w:cs="Arial"/>
                <w:sz w:val="18"/>
                <w:szCs w:val="18"/>
              </w:rPr>
              <w:t xml:space="preserve"> </w:t>
            </w:r>
            <w:r w:rsidRPr="00D0162F">
              <w:rPr>
                <w:rFonts w:ascii="Arial" w:hAnsi="Arial" w:cs="Arial"/>
                <w:sz w:val="18"/>
                <w:szCs w:val="18"/>
              </w:rPr>
              <w:t>in</w:t>
            </w:r>
            <w:r w:rsidR="006E0A54" w:rsidRPr="00D0162F">
              <w:rPr>
                <w:rFonts w:ascii="Arial" w:hAnsi="Arial" w:cs="Arial"/>
                <w:sz w:val="18"/>
                <w:szCs w:val="18"/>
              </w:rPr>
              <w:t xml:space="preserve"> </w:t>
            </w:r>
            <w:r w:rsidRPr="00D0162F">
              <w:rPr>
                <w:rFonts w:ascii="Arial" w:hAnsi="Arial" w:cs="Arial"/>
                <w:sz w:val="18"/>
                <w:szCs w:val="18"/>
              </w:rPr>
              <w:t>PDSCH</w:t>
            </w:r>
            <w:r w:rsidR="006E0A54" w:rsidRPr="00D0162F">
              <w:rPr>
                <w:rFonts w:ascii="Arial" w:hAnsi="Arial" w:cs="Arial"/>
                <w:sz w:val="18"/>
                <w:szCs w:val="18"/>
              </w:rPr>
              <w:t xml:space="preserve"> </w:t>
            </w:r>
            <w:r w:rsidRPr="00D0162F">
              <w:rPr>
                <w:rFonts w:ascii="Arial" w:hAnsi="Arial" w:cs="Arial"/>
                <w:sz w:val="18"/>
                <w:szCs w:val="18"/>
              </w:rPr>
              <w:t>RMC</w:t>
            </w:r>
            <w:r w:rsidR="006E0A54" w:rsidRPr="00D0162F">
              <w:rPr>
                <w:rFonts w:ascii="Arial" w:hAnsi="Arial" w:cs="Arial"/>
                <w:sz w:val="18"/>
                <w:szCs w:val="18"/>
              </w:rPr>
              <w:t xml:space="preserve"> </w:t>
            </w:r>
          </w:p>
        </w:tc>
      </w:tr>
      <w:tr w:rsidR="00AB67FA" w:rsidRPr="00D0162F" w14:paraId="32B4AD5E" w14:textId="77777777" w:rsidTr="006E0A54">
        <w:trPr>
          <w:jc w:val="center"/>
        </w:trPr>
        <w:tc>
          <w:tcPr>
            <w:tcW w:w="2518" w:type="dxa"/>
            <w:shd w:val="clear" w:color="auto" w:fill="auto"/>
          </w:tcPr>
          <w:p w14:paraId="558E9FBC" w14:textId="5DF40335"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Subcarrier</w:t>
            </w:r>
            <w:r w:rsidR="006E0A54" w:rsidRPr="00D0162F">
              <w:rPr>
                <w:rFonts w:ascii="Arial" w:hAnsi="Arial"/>
                <w:sz w:val="18"/>
                <w:szCs w:val="18"/>
                <w:lang w:eastAsia="x-none"/>
              </w:rPr>
              <w:t xml:space="preserve"> </w:t>
            </w:r>
            <w:r w:rsidRPr="00D0162F">
              <w:rPr>
                <w:rFonts w:ascii="Arial" w:hAnsi="Arial"/>
                <w:sz w:val="18"/>
                <w:szCs w:val="18"/>
                <w:lang w:eastAsia="x-none"/>
              </w:rPr>
              <w:t>spacing</w:t>
            </w:r>
          </w:p>
        </w:tc>
        <w:tc>
          <w:tcPr>
            <w:tcW w:w="3260" w:type="dxa"/>
            <w:shd w:val="clear" w:color="auto" w:fill="auto"/>
          </w:tcPr>
          <w:p w14:paraId="5B92E11D" w14:textId="0758AC3B" w:rsidR="00AB67FA" w:rsidRPr="00D0162F" w:rsidRDefault="00AB67FA" w:rsidP="006E0A54">
            <w:pPr>
              <w:keepNext/>
              <w:keepLines/>
              <w:spacing w:after="0"/>
              <w:rPr>
                <w:rFonts w:ascii="Arial" w:hAnsi="Arial"/>
                <w:sz w:val="18"/>
                <w:szCs w:val="18"/>
                <w:lang w:eastAsia="x-none"/>
              </w:rPr>
            </w:pPr>
            <w:r w:rsidRPr="00D0162F">
              <w:rPr>
                <w:rFonts w:ascii="Arial" w:hAnsi="Arial" w:cs="Arial"/>
                <w:sz w:val="18"/>
                <w:szCs w:val="18"/>
              </w:rPr>
              <w:t>Same</w:t>
            </w:r>
            <w:r w:rsidR="006E0A54" w:rsidRPr="00D0162F">
              <w:rPr>
                <w:rFonts w:ascii="Arial" w:hAnsi="Arial" w:cs="Arial"/>
                <w:sz w:val="18"/>
                <w:szCs w:val="18"/>
              </w:rPr>
              <w:t xml:space="preserve"> </w:t>
            </w:r>
            <w:r w:rsidRPr="00D0162F">
              <w:rPr>
                <w:rFonts w:ascii="Arial" w:hAnsi="Arial" w:cs="Arial"/>
                <w:sz w:val="18"/>
                <w:szCs w:val="18"/>
              </w:rPr>
              <w:t>as</w:t>
            </w:r>
            <w:r w:rsidR="006E0A54" w:rsidRPr="00D0162F">
              <w:rPr>
                <w:rFonts w:ascii="Arial" w:hAnsi="Arial" w:cs="Arial"/>
                <w:sz w:val="18"/>
                <w:szCs w:val="18"/>
              </w:rPr>
              <w:t xml:space="preserve"> </w:t>
            </w:r>
            <w:r w:rsidRPr="00D0162F">
              <w:rPr>
                <w:rFonts w:ascii="Arial" w:hAnsi="Arial" w:cs="Arial"/>
                <w:sz w:val="18"/>
                <w:szCs w:val="18"/>
              </w:rPr>
              <w:t>used</w:t>
            </w:r>
            <w:r w:rsidR="006E0A54" w:rsidRPr="00D0162F">
              <w:rPr>
                <w:rFonts w:ascii="Arial" w:hAnsi="Arial" w:cs="Arial"/>
                <w:sz w:val="18"/>
                <w:szCs w:val="18"/>
              </w:rPr>
              <w:t xml:space="preserve"> </w:t>
            </w:r>
            <w:r w:rsidRPr="00D0162F">
              <w:rPr>
                <w:rFonts w:ascii="Arial" w:hAnsi="Arial" w:cs="Arial"/>
                <w:sz w:val="18"/>
                <w:szCs w:val="18"/>
              </w:rPr>
              <w:t>in</w:t>
            </w:r>
            <w:r w:rsidR="006E0A54" w:rsidRPr="00D0162F">
              <w:rPr>
                <w:rFonts w:ascii="Arial" w:hAnsi="Arial" w:cs="Arial"/>
                <w:sz w:val="18"/>
                <w:szCs w:val="18"/>
              </w:rPr>
              <w:t xml:space="preserve"> </w:t>
            </w:r>
            <w:r w:rsidRPr="00D0162F">
              <w:rPr>
                <w:rFonts w:ascii="Arial" w:hAnsi="Arial" w:cs="Arial"/>
                <w:sz w:val="18"/>
                <w:szCs w:val="18"/>
              </w:rPr>
              <w:t>PDCCH</w:t>
            </w:r>
            <w:r w:rsidR="006E0A54" w:rsidRPr="00D0162F">
              <w:rPr>
                <w:rFonts w:ascii="Arial" w:hAnsi="Arial" w:cs="Arial"/>
                <w:sz w:val="18"/>
                <w:szCs w:val="18"/>
              </w:rPr>
              <w:t xml:space="preserve"> </w:t>
            </w:r>
            <w:r w:rsidRPr="00D0162F">
              <w:rPr>
                <w:rFonts w:ascii="Arial" w:hAnsi="Arial" w:cs="Arial"/>
                <w:sz w:val="18"/>
                <w:szCs w:val="18"/>
              </w:rPr>
              <w:t>RMC</w:t>
            </w:r>
            <w:r w:rsidR="006E0A54" w:rsidRPr="00D0162F">
              <w:rPr>
                <w:rFonts w:ascii="Arial" w:hAnsi="Arial" w:cs="Arial"/>
                <w:sz w:val="18"/>
                <w:szCs w:val="18"/>
              </w:rPr>
              <w:t xml:space="preserve"> </w:t>
            </w:r>
          </w:p>
        </w:tc>
        <w:tc>
          <w:tcPr>
            <w:tcW w:w="4001" w:type="dxa"/>
            <w:shd w:val="clear" w:color="auto" w:fill="auto"/>
          </w:tcPr>
          <w:p w14:paraId="2CD2EC01" w14:textId="590A73D2" w:rsidR="00AB67FA" w:rsidRPr="00D0162F" w:rsidRDefault="00AB67FA" w:rsidP="006E0A54">
            <w:pPr>
              <w:keepNext/>
              <w:keepLines/>
              <w:spacing w:after="0"/>
              <w:rPr>
                <w:rFonts w:ascii="Arial" w:hAnsi="Arial"/>
                <w:sz w:val="18"/>
                <w:szCs w:val="18"/>
                <w:lang w:eastAsia="x-none"/>
              </w:rPr>
            </w:pPr>
            <w:r w:rsidRPr="00D0162F">
              <w:rPr>
                <w:rFonts w:ascii="Arial" w:hAnsi="Arial" w:cs="Arial"/>
                <w:sz w:val="18"/>
                <w:szCs w:val="18"/>
              </w:rPr>
              <w:t>Same</w:t>
            </w:r>
            <w:r w:rsidR="006E0A54" w:rsidRPr="00D0162F">
              <w:rPr>
                <w:rFonts w:ascii="Arial" w:hAnsi="Arial" w:cs="Arial"/>
                <w:sz w:val="18"/>
                <w:szCs w:val="18"/>
              </w:rPr>
              <w:t xml:space="preserve"> </w:t>
            </w:r>
            <w:r w:rsidRPr="00D0162F">
              <w:rPr>
                <w:rFonts w:ascii="Arial" w:hAnsi="Arial" w:cs="Arial"/>
                <w:sz w:val="18"/>
                <w:szCs w:val="18"/>
              </w:rPr>
              <w:t>as</w:t>
            </w:r>
            <w:r w:rsidR="006E0A54" w:rsidRPr="00D0162F">
              <w:rPr>
                <w:rFonts w:ascii="Arial" w:hAnsi="Arial" w:cs="Arial"/>
                <w:sz w:val="18"/>
                <w:szCs w:val="18"/>
              </w:rPr>
              <w:t xml:space="preserve"> </w:t>
            </w:r>
            <w:r w:rsidRPr="00D0162F">
              <w:rPr>
                <w:rFonts w:ascii="Arial" w:hAnsi="Arial" w:cs="Arial"/>
                <w:sz w:val="18"/>
                <w:szCs w:val="18"/>
              </w:rPr>
              <w:t>used</w:t>
            </w:r>
            <w:r w:rsidR="006E0A54" w:rsidRPr="00D0162F">
              <w:rPr>
                <w:rFonts w:ascii="Arial" w:hAnsi="Arial" w:cs="Arial"/>
                <w:sz w:val="18"/>
                <w:szCs w:val="18"/>
              </w:rPr>
              <w:t xml:space="preserve"> </w:t>
            </w:r>
            <w:r w:rsidRPr="00D0162F">
              <w:rPr>
                <w:rFonts w:ascii="Arial" w:hAnsi="Arial" w:cs="Arial"/>
                <w:sz w:val="18"/>
                <w:szCs w:val="18"/>
              </w:rPr>
              <w:t>in</w:t>
            </w:r>
            <w:r w:rsidR="006E0A54" w:rsidRPr="00D0162F">
              <w:rPr>
                <w:rFonts w:ascii="Arial" w:hAnsi="Arial" w:cs="Arial"/>
                <w:sz w:val="18"/>
                <w:szCs w:val="18"/>
              </w:rPr>
              <w:t xml:space="preserve"> </w:t>
            </w:r>
            <w:r w:rsidRPr="00D0162F">
              <w:rPr>
                <w:rFonts w:ascii="Arial" w:hAnsi="Arial" w:cs="Arial"/>
                <w:sz w:val="18"/>
                <w:szCs w:val="18"/>
              </w:rPr>
              <w:t>PDSCH</w:t>
            </w:r>
            <w:r w:rsidR="006E0A54" w:rsidRPr="00D0162F">
              <w:rPr>
                <w:rFonts w:ascii="Arial" w:hAnsi="Arial" w:cs="Arial"/>
                <w:sz w:val="18"/>
                <w:szCs w:val="18"/>
              </w:rPr>
              <w:t xml:space="preserve"> </w:t>
            </w:r>
            <w:r w:rsidRPr="00D0162F">
              <w:rPr>
                <w:rFonts w:ascii="Arial" w:hAnsi="Arial" w:cs="Arial"/>
                <w:sz w:val="18"/>
                <w:szCs w:val="18"/>
              </w:rPr>
              <w:t>RMC</w:t>
            </w:r>
            <w:r w:rsidR="006E0A54" w:rsidRPr="00D0162F">
              <w:rPr>
                <w:rFonts w:ascii="Arial" w:hAnsi="Arial" w:cs="Arial"/>
                <w:sz w:val="18"/>
                <w:szCs w:val="18"/>
              </w:rPr>
              <w:t xml:space="preserve"> </w:t>
            </w:r>
          </w:p>
        </w:tc>
      </w:tr>
      <w:tr w:rsidR="00AB67FA" w:rsidRPr="00D0162F" w14:paraId="1DB44E18" w14:textId="77777777" w:rsidTr="006E0A54">
        <w:trPr>
          <w:jc w:val="center"/>
        </w:trPr>
        <w:tc>
          <w:tcPr>
            <w:tcW w:w="2518" w:type="dxa"/>
            <w:shd w:val="clear" w:color="auto" w:fill="auto"/>
          </w:tcPr>
          <w:p w14:paraId="586BC22B" w14:textId="7F892995"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Aggregation</w:t>
            </w:r>
            <w:r w:rsidR="006E0A54" w:rsidRPr="00D0162F">
              <w:rPr>
                <w:rFonts w:ascii="Arial" w:hAnsi="Arial"/>
                <w:sz w:val="18"/>
                <w:szCs w:val="18"/>
                <w:lang w:eastAsia="x-none"/>
              </w:rPr>
              <w:t xml:space="preserve"> </w:t>
            </w:r>
            <w:r w:rsidRPr="00D0162F">
              <w:rPr>
                <w:rFonts w:ascii="Arial" w:hAnsi="Arial"/>
                <w:sz w:val="18"/>
                <w:szCs w:val="18"/>
                <w:lang w:eastAsia="x-none"/>
              </w:rPr>
              <w:t>level</w:t>
            </w:r>
          </w:p>
        </w:tc>
        <w:tc>
          <w:tcPr>
            <w:tcW w:w="3260" w:type="dxa"/>
            <w:shd w:val="clear" w:color="auto" w:fill="auto"/>
          </w:tcPr>
          <w:p w14:paraId="3904CF5A" w14:textId="2E779A45" w:rsidR="00AB67FA" w:rsidRPr="00D0162F" w:rsidRDefault="00AB67FA" w:rsidP="006E0A54">
            <w:pPr>
              <w:keepNext/>
              <w:keepLines/>
              <w:spacing w:after="0"/>
              <w:rPr>
                <w:rFonts w:ascii="Arial" w:hAnsi="Arial" w:cs="Arial"/>
                <w:sz w:val="18"/>
                <w:szCs w:val="18"/>
              </w:rPr>
            </w:pPr>
            <w:r w:rsidRPr="00D0162F">
              <w:rPr>
                <w:rFonts w:ascii="Arial" w:hAnsi="Arial" w:cs="Arial"/>
                <w:sz w:val="18"/>
                <w:szCs w:val="18"/>
              </w:rPr>
              <w:t>Same</w:t>
            </w:r>
            <w:r w:rsidR="006E0A54" w:rsidRPr="00D0162F">
              <w:rPr>
                <w:rFonts w:ascii="Arial" w:hAnsi="Arial" w:cs="Arial"/>
                <w:sz w:val="18"/>
                <w:szCs w:val="18"/>
              </w:rPr>
              <w:t xml:space="preserve"> </w:t>
            </w:r>
            <w:r w:rsidRPr="00D0162F">
              <w:rPr>
                <w:rFonts w:ascii="Arial" w:hAnsi="Arial" w:cs="Arial"/>
                <w:sz w:val="18"/>
                <w:szCs w:val="18"/>
              </w:rPr>
              <w:t>as</w:t>
            </w:r>
            <w:r w:rsidR="006E0A54" w:rsidRPr="00D0162F">
              <w:rPr>
                <w:rFonts w:ascii="Arial" w:hAnsi="Arial" w:cs="Arial"/>
                <w:sz w:val="18"/>
                <w:szCs w:val="18"/>
              </w:rPr>
              <w:t xml:space="preserve"> </w:t>
            </w:r>
            <w:r w:rsidRPr="00D0162F">
              <w:rPr>
                <w:rFonts w:ascii="Arial" w:hAnsi="Arial" w:cs="Arial"/>
                <w:sz w:val="18"/>
                <w:szCs w:val="18"/>
              </w:rPr>
              <w:t>used</w:t>
            </w:r>
            <w:r w:rsidR="006E0A54" w:rsidRPr="00D0162F">
              <w:rPr>
                <w:rFonts w:ascii="Arial" w:hAnsi="Arial" w:cs="Arial"/>
                <w:sz w:val="18"/>
                <w:szCs w:val="18"/>
              </w:rPr>
              <w:t xml:space="preserve"> </w:t>
            </w:r>
            <w:r w:rsidRPr="00D0162F">
              <w:rPr>
                <w:rFonts w:ascii="Arial" w:hAnsi="Arial" w:cs="Arial"/>
                <w:sz w:val="18"/>
                <w:szCs w:val="18"/>
              </w:rPr>
              <w:t>in</w:t>
            </w:r>
            <w:r w:rsidR="006E0A54" w:rsidRPr="00D0162F">
              <w:rPr>
                <w:rFonts w:ascii="Arial" w:hAnsi="Arial" w:cs="Arial"/>
                <w:sz w:val="18"/>
                <w:szCs w:val="18"/>
              </w:rPr>
              <w:t xml:space="preserve"> </w:t>
            </w:r>
            <w:r w:rsidRPr="00D0162F">
              <w:rPr>
                <w:rFonts w:ascii="Arial" w:hAnsi="Arial" w:cs="Arial"/>
                <w:sz w:val="18"/>
                <w:szCs w:val="18"/>
              </w:rPr>
              <w:t>PDCCH</w:t>
            </w:r>
            <w:r w:rsidR="006E0A54" w:rsidRPr="00D0162F">
              <w:rPr>
                <w:rFonts w:ascii="Arial" w:hAnsi="Arial" w:cs="Arial"/>
                <w:sz w:val="18"/>
                <w:szCs w:val="18"/>
              </w:rPr>
              <w:t xml:space="preserve"> </w:t>
            </w:r>
            <w:r w:rsidRPr="00D0162F">
              <w:rPr>
                <w:rFonts w:ascii="Arial" w:hAnsi="Arial" w:cs="Arial"/>
                <w:sz w:val="18"/>
                <w:szCs w:val="18"/>
              </w:rPr>
              <w:t>RMC</w:t>
            </w:r>
          </w:p>
        </w:tc>
        <w:tc>
          <w:tcPr>
            <w:tcW w:w="4001" w:type="dxa"/>
            <w:shd w:val="clear" w:color="auto" w:fill="auto"/>
          </w:tcPr>
          <w:p w14:paraId="08938079" w14:textId="77777777" w:rsidR="00AB67FA" w:rsidRPr="00D0162F" w:rsidRDefault="00AB67FA" w:rsidP="006E0A54">
            <w:pPr>
              <w:keepNext/>
              <w:keepLines/>
              <w:spacing w:after="0"/>
              <w:rPr>
                <w:rFonts w:ascii="Arial" w:hAnsi="Arial" w:cs="Arial"/>
                <w:sz w:val="18"/>
                <w:szCs w:val="18"/>
              </w:rPr>
            </w:pPr>
            <w:r w:rsidRPr="00D0162F">
              <w:rPr>
                <w:rFonts w:ascii="Arial" w:hAnsi="Arial" w:cs="Arial"/>
                <w:sz w:val="18"/>
                <w:szCs w:val="18"/>
              </w:rPr>
              <w:t>N/A</w:t>
            </w:r>
          </w:p>
        </w:tc>
      </w:tr>
      <w:tr w:rsidR="00AB67FA" w:rsidRPr="00D0162F" w14:paraId="32BB454F" w14:textId="77777777" w:rsidTr="006E0A54">
        <w:trPr>
          <w:jc w:val="center"/>
        </w:trPr>
        <w:tc>
          <w:tcPr>
            <w:tcW w:w="2518" w:type="dxa"/>
            <w:shd w:val="clear" w:color="auto" w:fill="auto"/>
          </w:tcPr>
          <w:p w14:paraId="2924A1AC" w14:textId="120E1330"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Code</w:t>
            </w:r>
            <w:r w:rsidR="006E0A54" w:rsidRPr="00D0162F">
              <w:rPr>
                <w:rFonts w:ascii="Arial" w:hAnsi="Arial"/>
                <w:sz w:val="18"/>
                <w:szCs w:val="18"/>
                <w:lang w:eastAsia="x-none"/>
              </w:rPr>
              <w:t xml:space="preserve"> </w:t>
            </w:r>
            <w:r w:rsidRPr="00D0162F">
              <w:rPr>
                <w:rFonts w:ascii="Arial" w:hAnsi="Arial"/>
                <w:sz w:val="18"/>
                <w:szCs w:val="18"/>
                <w:lang w:eastAsia="x-none"/>
              </w:rPr>
              <w:t>rate</w:t>
            </w:r>
          </w:p>
        </w:tc>
        <w:tc>
          <w:tcPr>
            <w:tcW w:w="3260" w:type="dxa"/>
            <w:shd w:val="clear" w:color="auto" w:fill="auto"/>
          </w:tcPr>
          <w:p w14:paraId="7D5B0ABD" w14:textId="355365F4" w:rsidR="00AB67FA" w:rsidRPr="00D0162F" w:rsidRDefault="00AB67FA" w:rsidP="006E0A54">
            <w:pPr>
              <w:keepNext/>
              <w:keepLines/>
              <w:spacing w:after="0"/>
              <w:rPr>
                <w:rFonts w:ascii="Arial" w:hAnsi="Arial" w:cs="Arial"/>
                <w:sz w:val="18"/>
                <w:szCs w:val="18"/>
              </w:rPr>
            </w:pPr>
            <w:r w:rsidRPr="00D0162F">
              <w:rPr>
                <w:rFonts w:ascii="Arial" w:hAnsi="Arial" w:cs="Arial"/>
                <w:sz w:val="18"/>
                <w:szCs w:val="18"/>
              </w:rPr>
              <w:t>Same</w:t>
            </w:r>
            <w:r w:rsidR="006E0A54" w:rsidRPr="00D0162F">
              <w:rPr>
                <w:rFonts w:ascii="Arial" w:hAnsi="Arial" w:cs="Arial"/>
                <w:sz w:val="18"/>
                <w:szCs w:val="18"/>
              </w:rPr>
              <w:t xml:space="preserve"> </w:t>
            </w:r>
            <w:r w:rsidRPr="00D0162F">
              <w:rPr>
                <w:rFonts w:ascii="Arial" w:hAnsi="Arial" w:cs="Arial"/>
                <w:sz w:val="18"/>
                <w:szCs w:val="18"/>
              </w:rPr>
              <w:t>as</w:t>
            </w:r>
            <w:r w:rsidR="006E0A54" w:rsidRPr="00D0162F">
              <w:rPr>
                <w:rFonts w:ascii="Arial" w:hAnsi="Arial" w:cs="Arial"/>
                <w:sz w:val="18"/>
                <w:szCs w:val="18"/>
              </w:rPr>
              <w:t xml:space="preserve"> </w:t>
            </w:r>
            <w:r w:rsidRPr="00D0162F">
              <w:rPr>
                <w:rFonts w:ascii="Arial" w:hAnsi="Arial" w:cs="Arial"/>
                <w:sz w:val="18"/>
                <w:szCs w:val="18"/>
              </w:rPr>
              <w:t>used</w:t>
            </w:r>
            <w:r w:rsidR="006E0A54" w:rsidRPr="00D0162F">
              <w:rPr>
                <w:rFonts w:ascii="Arial" w:hAnsi="Arial" w:cs="Arial"/>
                <w:sz w:val="18"/>
                <w:szCs w:val="18"/>
              </w:rPr>
              <w:t xml:space="preserve"> </w:t>
            </w:r>
            <w:r w:rsidRPr="00D0162F">
              <w:rPr>
                <w:rFonts w:ascii="Arial" w:hAnsi="Arial" w:cs="Arial"/>
                <w:sz w:val="18"/>
                <w:szCs w:val="18"/>
              </w:rPr>
              <w:t>in</w:t>
            </w:r>
            <w:r w:rsidR="006E0A54" w:rsidRPr="00D0162F">
              <w:rPr>
                <w:rFonts w:ascii="Arial" w:hAnsi="Arial" w:cs="Arial"/>
                <w:sz w:val="18"/>
                <w:szCs w:val="18"/>
              </w:rPr>
              <w:t xml:space="preserve"> </w:t>
            </w:r>
            <w:r w:rsidRPr="00D0162F">
              <w:rPr>
                <w:rFonts w:ascii="Arial" w:hAnsi="Arial" w:cs="Arial"/>
                <w:sz w:val="18"/>
                <w:szCs w:val="18"/>
              </w:rPr>
              <w:t>PDCCH</w:t>
            </w:r>
            <w:r w:rsidR="006E0A54" w:rsidRPr="00D0162F">
              <w:rPr>
                <w:rFonts w:ascii="Arial" w:hAnsi="Arial" w:cs="Arial"/>
                <w:sz w:val="18"/>
                <w:szCs w:val="18"/>
              </w:rPr>
              <w:t xml:space="preserve"> </w:t>
            </w:r>
            <w:r w:rsidRPr="00D0162F">
              <w:rPr>
                <w:rFonts w:ascii="Arial" w:hAnsi="Arial" w:cs="Arial"/>
                <w:sz w:val="18"/>
                <w:szCs w:val="18"/>
              </w:rPr>
              <w:t>RMC</w:t>
            </w:r>
          </w:p>
        </w:tc>
        <w:tc>
          <w:tcPr>
            <w:tcW w:w="4001" w:type="dxa"/>
            <w:shd w:val="clear" w:color="auto" w:fill="auto"/>
          </w:tcPr>
          <w:p w14:paraId="28B7EAE6" w14:textId="115CF741" w:rsidR="00AB67FA" w:rsidRPr="00D0162F" w:rsidRDefault="00AB67FA" w:rsidP="006E0A54">
            <w:pPr>
              <w:keepNext/>
              <w:keepLines/>
              <w:spacing w:after="0"/>
              <w:rPr>
                <w:rFonts w:ascii="Arial" w:hAnsi="Arial"/>
                <w:sz w:val="18"/>
                <w:szCs w:val="18"/>
                <w:lang w:eastAsia="x-none"/>
              </w:rPr>
            </w:pPr>
            <w:r w:rsidRPr="00D0162F">
              <w:rPr>
                <w:rFonts w:ascii="Arial" w:hAnsi="Arial" w:cs="Arial"/>
                <w:sz w:val="18"/>
                <w:szCs w:val="18"/>
              </w:rPr>
              <w:t>Same</w:t>
            </w:r>
            <w:r w:rsidR="006E0A54" w:rsidRPr="00D0162F">
              <w:rPr>
                <w:rFonts w:ascii="Arial" w:hAnsi="Arial" w:cs="Arial"/>
                <w:sz w:val="18"/>
                <w:szCs w:val="18"/>
              </w:rPr>
              <w:t xml:space="preserve"> </w:t>
            </w:r>
            <w:r w:rsidRPr="00D0162F">
              <w:rPr>
                <w:rFonts w:ascii="Arial" w:hAnsi="Arial" w:cs="Arial"/>
                <w:sz w:val="18"/>
                <w:szCs w:val="18"/>
              </w:rPr>
              <w:t>as</w:t>
            </w:r>
            <w:r w:rsidR="006E0A54" w:rsidRPr="00D0162F">
              <w:rPr>
                <w:rFonts w:ascii="Arial" w:hAnsi="Arial" w:cs="Arial"/>
                <w:sz w:val="18"/>
                <w:szCs w:val="18"/>
              </w:rPr>
              <w:t xml:space="preserve"> </w:t>
            </w:r>
            <w:r w:rsidRPr="00D0162F">
              <w:rPr>
                <w:rFonts w:ascii="Arial" w:hAnsi="Arial" w:cs="Arial"/>
                <w:sz w:val="18"/>
                <w:szCs w:val="18"/>
              </w:rPr>
              <w:t>used</w:t>
            </w:r>
            <w:r w:rsidR="006E0A54" w:rsidRPr="00D0162F">
              <w:rPr>
                <w:rFonts w:ascii="Arial" w:hAnsi="Arial" w:cs="Arial"/>
                <w:sz w:val="18"/>
                <w:szCs w:val="18"/>
              </w:rPr>
              <w:t xml:space="preserve"> </w:t>
            </w:r>
            <w:r w:rsidRPr="00D0162F">
              <w:rPr>
                <w:rFonts w:ascii="Arial" w:hAnsi="Arial" w:cs="Arial"/>
                <w:sz w:val="18"/>
                <w:szCs w:val="18"/>
              </w:rPr>
              <w:t>in</w:t>
            </w:r>
            <w:r w:rsidR="006E0A54" w:rsidRPr="00D0162F">
              <w:rPr>
                <w:rFonts w:ascii="Arial" w:hAnsi="Arial" w:cs="Arial"/>
                <w:sz w:val="18"/>
                <w:szCs w:val="18"/>
              </w:rPr>
              <w:t xml:space="preserve"> </w:t>
            </w:r>
            <w:r w:rsidRPr="00D0162F">
              <w:rPr>
                <w:rFonts w:ascii="Arial" w:hAnsi="Arial" w:cs="Arial"/>
                <w:sz w:val="18"/>
                <w:szCs w:val="18"/>
              </w:rPr>
              <w:t>PDSCH</w:t>
            </w:r>
            <w:r w:rsidR="006E0A54" w:rsidRPr="00D0162F">
              <w:rPr>
                <w:rFonts w:ascii="Arial" w:hAnsi="Arial" w:cs="Arial"/>
                <w:sz w:val="18"/>
                <w:szCs w:val="18"/>
              </w:rPr>
              <w:t xml:space="preserve"> </w:t>
            </w:r>
            <w:r w:rsidRPr="00D0162F">
              <w:rPr>
                <w:rFonts w:ascii="Arial" w:hAnsi="Arial" w:cs="Arial"/>
                <w:sz w:val="18"/>
                <w:szCs w:val="18"/>
              </w:rPr>
              <w:t>RMC</w:t>
            </w:r>
            <w:r w:rsidR="006E0A54" w:rsidRPr="00D0162F">
              <w:rPr>
                <w:rFonts w:ascii="Arial" w:hAnsi="Arial" w:cs="Arial"/>
                <w:sz w:val="18"/>
                <w:szCs w:val="18"/>
              </w:rPr>
              <w:t xml:space="preserve"> </w:t>
            </w:r>
          </w:p>
        </w:tc>
      </w:tr>
      <w:tr w:rsidR="00AB67FA" w:rsidRPr="00D0162F" w14:paraId="22D2DDC9" w14:textId="77777777" w:rsidTr="006E0A54">
        <w:trPr>
          <w:jc w:val="center"/>
        </w:trPr>
        <w:tc>
          <w:tcPr>
            <w:tcW w:w="2518" w:type="dxa"/>
            <w:shd w:val="clear" w:color="auto" w:fill="auto"/>
          </w:tcPr>
          <w:p w14:paraId="555EB3AD" w14:textId="528774D9"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Transmit</w:t>
            </w:r>
            <w:r w:rsidR="006E0A54" w:rsidRPr="00D0162F">
              <w:rPr>
                <w:rFonts w:ascii="Arial" w:hAnsi="Arial"/>
                <w:sz w:val="18"/>
                <w:szCs w:val="18"/>
                <w:lang w:eastAsia="x-none"/>
              </w:rPr>
              <w:t xml:space="preserve"> </w:t>
            </w:r>
            <w:r w:rsidRPr="00D0162F">
              <w:rPr>
                <w:rFonts w:ascii="Arial" w:hAnsi="Arial"/>
                <w:sz w:val="18"/>
                <w:szCs w:val="18"/>
                <w:lang w:eastAsia="x-none"/>
              </w:rPr>
              <w:t>Power</w:t>
            </w:r>
          </w:p>
        </w:tc>
        <w:tc>
          <w:tcPr>
            <w:tcW w:w="3260" w:type="dxa"/>
            <w:shd w:val="clear" w:color="auto" w:fill="auto"/>
          </w:tcPr>
          <w:p w14:paraId="2D1FD4BB" w14:textId="776F0936" w:rsidR="00AB67FA" w:rsidRPr="00D0162F" w:rsidRDefault="00AB67FA" w:rsidP="006E0A54">
            <w:pPr>
              <w:keepNext/>
              <w:keepLines/>
              <w:spacing w:after="0"/>
              <w:rPr>
                <w:rFonts w:ascii="Arial" w:hAnsi="Arial"/>
                <w:sz w:val="18"/>
                <w:szCs w:val="18"/>
                <w:lang w:eastAsia="x-none"/>
              </w:rPr>
            </w:pPr>
            <w:r w:rsidRPr="00D0162F">
              <w:rPr>
                <w:rFonts w:ascii="Arial" w:hAnsi="Arial" w:cs="Arial"/>
                <w:sz w:val="18"/>
                <w:szCs w:val="18"/>
              </w:rPr>
              <w:t>Same</w:t>
            </w:r>
            <w:r w:rsidR="006E0A54" w:rsidRPr="00D0162F">
              <w:rPr>
                <w:rFonts w:ascii="Arial" w:hAnsi="Arial" w:cs="Arial"/>
                <w:sz w:val="18"/>
                <w:szCs w:val="18"/>
              </w:rPr>
              <w:t xml:space="preserve"> </w:t>
            </w:r>
            <w:r w:rsidRPr="00D0162F">
              <w:rPr>
                <w:rFonts w:ascii="Arial" w:hAnsi="Arial" w:cs="Arial"/>
                <w:sz w:val="18"/>
                <w:szCs w:val="18"/>
              </w:rPr>
              <w:t>as</w:t>
            </w:r>
            <w:r w:rsidR="006E0A54" w:rsidRPr="00D0162F">
              <w:rPr>
                <w:rFonts w:ascii="Arial" w:hAnsi="Arial" w:cs="Arial"/>
                <w:sz w:val="18"/>
                <w:szCs w:val="18"/>
              </w:rPr>
              <w:t xml:space="preserve"> </w:t>
            </w:r>
            <w:r w:rsidRPr="00D0162F">
              <w:rPr>
                <w:rFonts w:ascii="Arial" w:hAnsi="Arial" w:cs="Arial"/>
                <w:sz w:val="18"/>
                <w:szCs w:val="18"/>
              </w:rPr>
              <w:t>used</w:t>
            </w:r>
            <w:r w:rsidR="006E0A54" w:rsidRPr="00D0162F">
              <w:rPr>
                <w:rFonts w:ascii="Arial" w:hAnsi="Arial" w:cs="Arial"/>
                <w:sz w:val="18"/>
                <w:szCs w:val="18"/>
              </w:rPr>
              <w:t xml:space="preserve"> </w:t>
            </w:r>
            <w:r w:rsidRPr="00D0162F">
              <w:rPr>
                <w:rFonts w:ascii="Arial" w:hAnsi="Arial" w:cs="Arial"/>
                <w:sz w:val="18"/>
                <w:szCs w:val="18"/>
              </w:rPr>
              <w:t>in</w:t>
            </w:r>
            <w:r w:rsidR="006E0A54" w:rsidRPr="00D0162F">
              <w:rPr>
                <w:rFonts w:ascii="Arial" w:hAnsi="Arial" w:cs="Arial"/>
                <w:sz w:val="18"/>
                <w:szCs w:val="18"/>
              </w:rPr>
              <w:t xml:space="preserve"> </w:t>
            </w:r>
            <w:r w:rsidRPr="00D0162F">
              <w:rPr>
                <w:rFonts w:ascii="Arial" w:hAnsi="Arial" w:cs="Arial"/>
                <w:sz w:val="18"/>
                <w:szCs w:val="18"/>
              </w:rPr>
              <w:t>PDCCH</w:t>
            </w:r>
            <w:r w:rsidR="006E0A54" w:rsidRPr="00D0162F">
              <w:rPr>
                <w:rFonts w:ascii="Arial" w:hAnsi="Arial" w:cs="Arial"/>
                <w:sz w:val="18"/>
                <w:szCs w:val="18"/>
              </w:rPr>
              <w:t xml:space="preserve"> </w:t>
            </w:r>
            <w:r w:rsidRPr="00D0162F">
              <w:rPr>
                <w:rFonts w:ascii="Arial" w:hAnsi="Arial" w:cs="Arial"/>
                <w:sz w:val="18"/>
                <w:szCs w:val="18"/>
              </w:rPr>
              <w:t>RMC</w:t>
            </w:r>
            <w:r w:rsidR="006E0A54" w:rsidRPr="00D0162F">
              <w:rPr>
                <w:rFonts w:ascii="Arial" w:hAnsi="Arial" w:cs="Arial"/>
                <w:sz w:val="18"/>
                <w:szCs w:val="18"/>
              </w:rPr>
              <w:t xml:space="preserve"> </w:t>
            </w:r>
          </w:p>
        </w:tc>
        <w:tc>
          <w:tcPr>
            <w:tcW w:w="4001" w:type="dxa"/>
            <w:shd w:val="clear" w:color="auto" w:fill="auto"/>
          </w:tcPr>
          <w:p w14:paraId="3930DE74" w14:textId="79ECB96C" w:rsidR="00AB67FA" w:rsidRPr="00D0162F" w:rsidRDefault="00AB67FA" w:rsidP="006E0A54">
            <w:pPr>
              <w:keepNext/>
              <w:keepLines/>
              <w:spacing w:after="0"/>
              <w:rPr>
                <w:rFonts w:ascii="Arial" w:hAnsi="Arial"/>
                <w:sz w:val="18"/>
                <w:szCs w:val="18"/>
                <w:lang w:eastAsia="x-none"/>
              </w:rPr>
            </w:pPr>
            <w:r w:rsidRPr="00D0162F">
              <w:rPr>
                <w:rFonts w:ascii="Arial" w:hAnsi="Arial" w:cs="Arial"/>
                <w:sz w:val="18"/>
                <w:szCs w:val="18"/>
              </w:rPr>
              <w:t>Same</w:t>
            </w:r>
            <w:r w:rsidR="006E0A54" w:rsidRPr="00D0162F">
              <w:rPr>
                <w:rFonts w:ascii="Arial" w:hAnsi="Arial" w:cs="Arial"/>
                <w:sz w:val="18"/>
                <w:szCs w:val="18"/>
              </w:rPr>
              <w:t xml:space="preserve"> </w:t>
            </w:r>
            <w:r w:rsidRPr="00D0162F">
              <w:rPr>
                <w:rFonts w:ascii="Arial" w:hAnsi="Arial" w:cs="Arial"/>
                <w:sz w:val="18"/>
                <w:szCs w:val="18"/>
              </w:rPr>
              <w:t>as</w:t>
            </w:r>
            <w:r w:rsidR="006E0A54" w:rsidRPr="00D0162F">
              <w:rPr>
                <w:rFonts w:ascii="Arial" w:hAnsi="Arial" w:cs="Arial"/>
                <w:sz w:val="18"/>
                <w:szCs w:val="18"/>
              </w:rPr>
              <w:t xml:space="preserve"> </w:t>
            </w:r>
            <w:r w:rsidRPr="00D0162F">
              <w:rPr>
                <w:rFonts w:ascii="Arial" w:hAnsi="Arial" w:cs="Arial"/>
                <w:sz w:val="18"/>
                <w:szCs w:val="18"/>
              </w:rPr>
              <w:t>used</w:t>
            </w:r>
            <w:r w:rsidR="006E0A54" w:rsidRPr="00D0162F">
              <w:rPr>
                <w:rFonts w:ascii="Arial" w:hAnsi="Arial" w:cs="Arial"/>
                <w:sz w:val="18"/>
                <w:szCs w:val="18"/>
              </w:rPr>
              <w:t xml:space="preserve"> </w:t>
            </w:r>
            <w:r w:rsidRPr="00D0162F">
              <w:rPr>
                <w:rFonts w:ascii="Arial" w:hAnsi="Arial" w:cs="Arial"/>
                <w:sz w:val="18"/>
                <w:szCs w:val="18"/>
              </w:rPr>
              <w:t>in</w:t>
            </w:r>
            <w:r w:rsidR="006E0A54" w:rsidRPr="00D0162F">
              <w:rPr>
                <w:rFonts w:ascii="Arial" w:hAnsi="Arial" w:cs="Arial"/>
                <w:sz w:val="18"/>
                <w:szCs w:val="18"/>
              </w:rPr>
              <w:t xml:space="preserve"> </w:t>
            </w:r>
            <w:r w:rsidRPr="00D0162F">
              <w:rPr>
                <w:rFonts w:ascii="Arial" w:hAnsi="Arial" w:cs="Arial"/>
                <w:sz w:val="18"/>
                <w:szCs w:val="18"/>
              </w:rPr>
              <w:t>PDSCH</w:t>
            </w:r>
            <w:r w:rsidR="006E0A54" w:rsidRPr="00D0162F">
              <w:rPr>
                <w:rFonts w:ascii="Arial" w:hAnsi="Arial" w:cs="Arial"/>
                <w:sz w:val="18"/>
                <w:szCs w:val="18"/>
              </w:rPr>
              <w:t xml:space="preserve"> </w:t>
            </w:r>
            <w:r w:rsidRPr="00D0162F">
              <w:rPr>
                <w:rFonts w:ascii="Arial" w:hAnsi="Arial" w:cs="Arial"/>
                <w:sz w:val="18"/>
                <w:szCs w:val="18"/>
              </w:rPr>
              <w:t>RMC</w:t>
            </w:r>
            <w:r w:rsidR="006E0A54" w:rsidRPr="00D0162F">
              <w:rPr>
                <w:rFonts w:ascii="Arial" w:hAnsi="Arial" w:cs="Arial"/>
                <w:sz w:val="18"/>
                <w:szCs w:val="18"/>
              </w:rPr>
              <w:t xml:space="preserve"> </w:t>
            </w:r>
          </w:p>
        </w:tc>
      </w:tr>
      <w:tr w:rsidR="00AB67FA" w:rsidRPr="00D0162F" w14:paraId="391BACF4" w14:textId="77777777" w:rsidTr="006E0A54">
        <w:trPr>
          <w:jc w:val="center"/>
        </w:trPr>
        <w:tc>
          <w:tcPr>
            <w:tcW w:w="2518" w:type="dxa"/>
            <w:shd w:val="clear" w:color="auto" w:fill="auto"/>
          </w:tcPr>
          <w:p w14:paraId="0E93331A" w14:textId="505D6BD9"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CP</w:t>
            </w:r>
            <w:r w:rsidR="006E0A54" w:rsidRPr="00D0162F">
              <w:rPr>
                <w:rFonts w:ascii="Arial" w:hAnsi="Arial"/>
                <w:sz w:val="18"/>
                <w:szCs w:val="18"/>
                <w:lang w:eastAsia="x-none"/>
              </w:rPr>
              <w:t xml:space="preserve"> </w:t>
            </w:r>
            <w:r w:rsidRPr="00D0162F">
              <w:rPr>
                <w:rFonts w:ascii="Arial" w:hAnsi="Arial"/>
                <w:sz w:val="18"/>
                <w:szCs w:val="18"/>
                <w:lang w:eastAsia="x-none"/>
              </w:rPr>
              <w:t>length</w:t>
            </w:r>
          </w:p>
        </w:tc>
        <w:tc>
          <w:tcPr>
            <w:tcW w:w="3260" w:type="dxa"/>
            <w:shd w:val="clear" w:color="auto" w:fill="auto"/>
          </w:tcPr>
          <w:p w14:paraId="401C2012" w14:textId="1B34FFB4" w:rsidR="00AB67FA" w:rsidRPr="00D0162F" w:rsidRDefault="00AB67FA" w:rsidP="006E0A54">
            <w:pPr>
              <w:keepNext/>
              <w:keepLines/>
              <w:spacing w:after="0"/>
              <w:rPr>
                <w:rFonts w:ascii="Arial" w:hAnsi="Arial"/>
                <w:sz w:val="18"/>
                <w:szCs w:val="18"/>
                <w:lang w:eastAsia="x-none"/>
              </w:rPr>
            </w:pPr>
            <w:r w:rsidRPr="00D0162F">
              <w:rPr>
                <w:rFonts w:ascii="Arial" w:hAnsi="Arial" w:cs="Arial"/>
                <w:sz w:val="18"/>
                <w:szCs w:val="18"/>
              </w:rPr>
              <w:t>Same</w:t>
            </w:r>
            <w:r w:rsidR="006E0A54" w:rsidRPr="00D0162F">
              <w:rPr>
                <w:rFonts w:ascii="Arial" w:hAnsi="Arial" w:cs="Arial"/>
                <w:sz w:val="18"/>
                <w:szCs w:val="18"/>
              </w:rPr>
              <w:t xml:space="preserve"> </w:t>
            </w:r>
            <w:r w:rsidRPr="00D0162F">
              <w:rPr>
                <w:rFonts w:ascii="Arial" w:hAnsi="Arial" w:cs="Arial"/>
                <w:sz w:val="18"/>
                <w:szCs w:val="18"/>
              </w:rPr>
              <w:t>as</w:t>
            </w:r>
            <w:r w:rsidR="006E0A54" w:rsidRPr="00D0162F">
              <w:rPr>
                <w:rFonts w:ascii="Arial" w:hAnsi="Arial" w:cs="Arial"/>
                <w:sz w:val="18"/>
                <w:szCs w:val="18"/>
              </w:rPr>
              <w:t xml:space="preserve"> </w:t>
            </w:r>
            <w:r w:rsidRPr="00D0162F">
              <w:rPr>
                <w:rFonts w:ascii="Arial" w:hAnsi="Arial" w:cs="Arial"/>
                <w:sz w:val="18"/>
                <w:szCs w:val="18"/>
              </w:rPr>
              <w:t>used</w:t>
            </w:r>
            <w:r w:rsidR="006E0A54" w:rsidRPr="00D0162F">
              <w:rPr>
                <w:rFonts w:ascii="Arial" w:hAnsi="Arial" w:cs="Arial"/>
                <w:sz w:val="18"/>
                <w:szCs w:val="18"/>
              </w:rPr>
              <w:t xml:space="preserve"> </w:t>
            </w:r>
            <w:r w:rsidRPr="00D0162F">
              <w:rPr>
                <w:rFonts w:ascii="Arial" w:hAnsi="Arial" w:cs="Arial"/>
                <w:sz w:val="18"/>
                <w:szCs w:val="18"/>
              </w:rPr>
              <w:t>in</w:t>
            </w:r>
            <w:r w:rsidR="006E0A54" w:rsidRPr="00D0162F">
              <w:rPr>
                <w:rFonts w:ascii="Arial" w:hAnsi="Arial" w:cs="Arial"/>
                <w:sz w:val="18"/>
                <w:szCs w:val="18"/>
              </w:rPr>
              <w:t xml:space="preserve"> </w:t>
            </w:r>
            <w:r w:rsidRPr="00D0162F">
              <w:rPr>
                <w:rFonts w:ascii="Arial" w:hAnsi="Arial" w:cs="Arial"/>
                <w:sz w:val="18"/>
                <w:szCs w:val="18"/>
              </w:rPr>
              <w:t>PDCCH</w:t>
            </w:r>
            <w:r w:rsidR="006E0A54" w:rsidRPr="00D0162F">
              <w:rPr>
                <w:rFonts w:ascii="Arial" w:hAnsi="Arial" w:cs="Arial"/>
                <w:sz w:val="18"/>
                <w:szCs w:val="18"/>
              </w:rPr>
              <w:t xml:space="preserve"> </w:t>
            </w:r>
            <w:r w:rsidRPr="00D0162F">
              <w:rPr>
                <w:rFonts w:ascii="Arial" w:hAnsi="Arial" w:cs="Arial"/>
                <w:sz w:val="18"/>
                <w:szCs w:val="18"/>
              </w:rPr>
              <w:t>RMC</w:t>
            </w:r>
            <w:r w:rsidR="006E0A54" w:rsidRPr="00D0162F">
              <w:rPr>
                <w:rFonts w:ascii="Arial" w:hAnsi="Arial" w:cs="Arial"/>
                <w:sz w:val="18"/>
                <w:szCs w:val="18"/>
              </w:rPr>
              <w:t xml:space="preserve"> </w:t>
            </w:r>
          </w:p>
        </w:tc>
        <w:tc>
          <w:tcPr>
            <w:tcW w:w="4001" w:type="dxa"/>
            <w:shd w:val="clear" w:color="auto" w:fill="auto"/>
          </w:tcPr>
          <w:p w14:paraId="12073227" w14:textId="46AAF06D" w:rsidR="00AB67FA" w:rsidRPr="00D0162F" w:rsidRDefault="00AB67FA" w:rsidP="006E0A54">
            <w:pPr>
              <w:keepNext/>
              <w:keepLines/>
              <w:spacing w:after="0"/>
              <w:rPr>
                <w:rFonts w:ascii="Arial" w:hAnsi="Arial"/>
                <w:sz w:val="18"/>
                <w:szCs w:val="18"/>
                <w:lang w:eastAsia="x-none"/>
              </w:rPr>
            </w:pPr>
            <w:r w:rsidRPr="00D0162F">
              <w:rPr>
                <w:rFonts w:ascii="Arial" w:hAnsi="Arial" w:cs="Arial"/>
                <w:sz w:val="18"/>
                <w:szCs w:val="18"/>
              </w:rPr>
              <w:t>Same</w:t>
            </w:r>
            <w:r w:rsidR="006E0A54" w:rsidRPr="00D0162F">
              <w:rPr>
                <w:rFonts w:ascii="Arial" w:hAnsi="Arial" w:cs="Arial"/>
                <w:sz w:val="18"/>
                <w:szCs w:val="18"/>
              </w:rPr>
              <w:t xml:space="preserve"> </w:t>
            </w:r>
            <w:r w:rsidRPr="00D0162F">
              <w:rPr>
                <w:rFonts w:ascii="Arial" w:hAnsi="Arial" w:cs="Arial"/>
                <w:sz w:val="18"/>
                <w:szCs w:val="18"/>
              </w:rPr>
              <w:t>as</w:t>
            </w:r>
            <w:r w:rsidR="006E0A54" w:rsidRPr="00D0162F">
              <w:rPr>
                <w:rFonts w:ascii="Arial" w:hAnsi="Arial" w:cs="Arial"/>
                <w:sz w:val="18"/>
                <w:szCs w:val="18"/>
              </w:rPr>
              <w:t xml:space="preserve"> </w:t>
            </w:r>
            <w:r w:rsidRPr="00D0162F">
              <w:rPr>
                <w:rFonts w:ascii="Arial" w:hAnsi="Arial" w:cs="Arial"/>
                <w:sz w:val="18"/>
                <w:szCs w:val="18"/>
              </w:rPr>
              <w:t>used</w:t>
            </w:r>
            <w:r w:rsidR="006E0A54" w:rsidRPr="00D0162F">
              <w:rPr>
                <w:rFonts w:ascii="Arial" w:hAnsi="Arial" w:cs="Arial"/>
                <w:sz w:val="18"/>
                <w:szCs w:val="18"/>
              </w:rPr>
              <w:t xml:space="preserve"> </w:t>
            </w:r>
            <w:r w:rsidRPr="00D0162F">
              <w:rPr>
                <w:rFonts w:ascii="Arial" w:hAnsi="Arial" w:cs="Arial"/>
                <w:sz w:val="18"/>
                <w:szCs w:val="18"/>
              </w:rPr>
              <w:t>in</w:t>
            </w:r>
            <w:r w:rsidR="006E0A54" w:rsidRPr="00D0162F">
              <w:rPr>
                <w:rFonts w:ascii="Arial" w:hAnsi="Arial" w:cs="Arial"/>
                <w:sz w:val="18"/>
                <w:szCs w:val="18"/>
              </w:rPr>
              <w:t xml:space="preserve"> </w:t>
            </w:r>
            <w:r w:rsidRPr="00D0162F">
              <w:rPr>
                <w:rFonts w:ascii="Arial" w:hAnsi="Arial" w:cs="Arial"/>
                <w:sz w:val="18"/>
                <w:szCs w:val="18"/>
              </w:rPr>
              <w:t>PDSCH</w:t>
            </w:r>
            <w:r w:rsidR="006E0A54" w:rsidRPr="00D0162F">
              <w:rPr>
                <w:rFonts w:ascii="Arial" w:hAnsi="Arial" w:cs="Arial"/>
                <w:sz w:val="18"/>
                <w:szCs w:val="18"/>
              </w:rPr>
              <w:t xml:space="preserve"> </w:t>
            </w:r>
            <w:r w:rsidRPr="00D0162F">
              <w:rPr>
                <w:rFonts w:ascii="Arial" w:hAnsi="Arial" w:cs="Arial"/>
                <w:sz w:val="18"/>
                <w:szCs w:val="18"/>
              </w:rPr>
              <w:t>RMC</w:t>
            </w:r>
            <w:r w:rsidR="006E0A54" w:rsidRPr="00D0162F">
              <w:rPr>
                <w:rFonts w:ascii="Arial" w:hAnsi="Arial" w:cs="Arial"/>
                <w:sz w:val="18"/>
                <w:szCs w:val="18"/>
              </w:rPr>
              <w:t xml:space="preserve"> </w:t>
            </w:r>
          </w:p>
        </w:tc>
      </w:tr>
      <w:tr w:rsidR="00AB67FA" w:rsidRPr="00D0162F" w14:paraId="0E0B5861" w14:textId="77777777" w:rsidTr="006E0A54">
        <w:trPr>
          <w:jc w:val="center"/>
        </w:trPr>
        <w:tc>
          <w:tcPr>
            <w:tcW w:w="9779" w:type="dxa"/>
            <w:gridSpan w:val="3"/>
            <w:shd w:val="clear" w:color="auto" w:fill="auto"/>
          </w:tcPr>
          <w:p w14:paraId="75C6DB9D" w14:textId="5F77EFE2" w:rsidR="00AB67FA" w:rsidRPr="00D0162F" w:rsidRDefault="006E0A54" w:rsidP="006E0A54">
            <w:pPr>
              <w:pStyle w:val="TAN"/>
              <w:rPr>
                <w:rFonts w:cs="Arial"/>
              </w:rPr>
            </w:pPr>
            <w:r w:rsidRPr="00D0162F">
              <w:rPr>
                <w:rFonts w:cs="Arial"/>
              </w:rPr>
              <w:t>NOTE 1:</w:t>
            </w:r>
            <w:r w:rsidRPr="00D0162F">
              <w:rPr>
                <w:rFonts w:cs="Arial"/>
              </w:rPr>
              <w:tab/>
            </w:r>
            <w:r w:rsidR="00AB67FA" w:rsidRPr="00D0162F">
              <w:rPr>
                <w:rFonts w:cs="Arial"/>
              </w:rPr>
              <w:t>REs</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us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active</w:t>
            </w:r>
            <w:r w:rsidRPr="00D0162F">
              <w:rPr>
                <w:rFonts w:cs="Arial"/>
              </w:rPr>
              <w:t xml:space="preserve"> </w:t>
            </w:r>
            <w:r w:rsidR="00AB67FA" w:rsidRPr="00D0162F">
              <w:rPr>
                <w:rFonts w:cs="Arial"/>
              </w:rPr>
              <w:t>CORESETs</w:t>
            </w:r>
            <w:r w:rsidRPr="00D0162F">
              <w:rPr>
                <w:rFonts w:cs="Arial"/>
              </w:rPr>
              <w:t xml:space="preserve"> </w:t>
            </w:r>
            <w:r w:rsidR="00AB67FA" w:rsidRPr="00D0162F">
              <w:rPr>
                <w:rFonts w:cs="Arial"/>
              </w:rPr>
              <w:t>where</w:t>
            </w:r>
            <w:r w:rsidRPr="00D0162F">
              <w:rPr>
                <w:rFonts w:cs="Arial"/>
              </w:rPr>
              <w:t xml:space="preserve"> </w:t>
            </w:r>
            <w:r w:rsidR="00AB67FA" w:rsidRPr="00D0162F">
              <w:rPr>
                <w:rFonts w:cs="Arial"/>
              </w:rPr>
              <w:t>PDCCH</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scheduled</w:t>
            </w: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UE</w:t>
            </w:r>
            <w:r w:rsidRPr="00D0162F">
              <w:rPr>
                <w:rFonts w:cs="Arial"/>
              </w:rPr>
              <w:t xml:space="preserve"> </w:t>
            </w:r>
            <w:r w:rsidR="00AB67FA" w:rsidRPr="00D0162F">
              <w:rPr>
                <w:rFonts w:cs="Arial"/>
              </w:rPr>
              <w:t>under</w:t>
            </w:r>
            <w:r w:rsidRPr="00D0162F">
              <w:rPr>
                <w:rFonts w:cs="Arial"/>
              </w:rPr>
              <w:t xml:space="preserve"> </w:t>
            </w:r>
            <w:r w:rsidR="00AB67FA" w:rsidRPr="00D0162F">
              <w:rPr>
                <w:rFonts w:cs="Arial"/>
              </w:rPr>
              <w:t>test.</w:t>
            </w:r>
          </w:p>
          <w:p w14:paraId="68E4011B" w14:textId="3367E4CC" w:rsidR="00AB67FA" w:rsidRPr="00D0162F" w:rsidRDefault="006E0A54" w:rsidP="006E0A54">
            <w:pPr>
              <w:pStyle w:val="TAN"/>
              <w:rPr>
                <w:rFonts w:cs="Arial"/>
              </w:rPr>
            </w:pPr>
            <w:r w:rsidRPr="00D0162F">
              <w:rPr>
                <w:rFonts w:cs="Arial"/>
              </w:rPr>
              <w:t>NOTE 2:</w:t>
            </w:r>
            <w:r w:rsidRPr="00D0162F">
              <w:rPr>
                <w:rFonts w:cs="Arial"/>
              </w:rPr>
              <w:tab/>
            </w:r>
            <w:r w:rsidR="00AB67FA" w:rsidRPr="00D0162F">
              <w:rPr>
                <w:rFonts w:cs="Arial"/>
              </w:rPr>
              <w:t>REs</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allocated</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any</w:t>
            </w:r>
            <w:r w:rsidRPr="00D0162F">
              <w:rPr>
                <w:rFonts w:cs="Arial"/>
              </w:rPr>
              <w:t xml:space="preserve"> </w:t>
            </w:r>
            <w:r w:rsidR="00AB67FA" w:rsidRPr="00D0162F">
              <w:rPr>
                <w:rFonts w:cs="Arial"/>
              </w:rPr>
              <w:t>physical</w:t>
            </w:r>
            <w:r w:rsidRPr="00D0162F">
              <w:rPr>
                <w:rFonts w:cs="Arial"/>
              </w:rPr>
              <w:t xml:space="preserve"> </w:t>
            </w:r>
            <w:r w:rsidR="00AB67FA" w:rsidRPr="00D0162F">
              <w:rPr>
                <w:rFonts w:cs="Arial"/>
              </w:rPr>
              <w:t>channels,</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SSB</w:t>
            </w:r>
            <w:r w:rsidRPr="00D0162F">
              <w:rPr>
                <w:rFonts w:cs="Arial"/>
              </w:rPr>
              <w:t xml:space="preserve"> </w:t>
            </w:r>
            <w:r w:rsidR="00AB67FA" w:rsidRPr="00D0162F">
              <w:rPr>
                <w:rFonts w:cs="Arial"/>
              </w:rPr>
              <w:t>or</w:t>
            </w:r>
            <w:r w:rsidRPr="00D0162F">
              <w:rPr>
                <w:rFonts w:cs="Arial"/>
              </w:rPr>
              <w:t xml:space="preserve"> </w:t>
            </w:r>
            <w:r w:rsidR="00AB67FA" w:rsidRPr="00D0162F">
              <w:rPr>
                <w:rFonts w:cs="Arial"/>
              </w:rPr>
              <w:t>any</w:t>
            </w:r>
            <w:r w:rsidRPr="00D0162F">
              <w:rPr>
                <w:rFonts w:cs="Arial"/>
              </w:rPr>
              <w:t xml:space="preserve"> </w:t>
            </w:r>
            <w:r w:rsidR="00AB67FA" w:rsidRPr="00D0162F">
              <w:rPr>
                <w:rFonts w:cs="Arial"/>
              </w:rPr>
              <w:t>other</w:t>
            </w:r>
            <w:r w:rsidRPr="00D0162F">
              <w:rPr>
                <w:rFonts w:cs="Arial"/>
              </w:rPr>
              <w:t xml:space="preserve"> </w:t>
            </w:r>
            <w:r w:rsidR="00AB67FA" w:rsidRPr="00D0162F">
              <w:rPr>
                <w:rFonts w:cs="Arial"/>
              </w:rPr>
              <w:t>reference</w:t>
            </w:r>
            <w:r w:rsidRPr="00D0162F">
              <w:rPr>
                <w:rFonts w:cs="Arial"/>
              </w:rPr>
              <w:t xml:space="preserve"> </w:t>
            </w:r>
            <w:r w:rsidR="00AB67FA" w:rsidRPr="00D0162F">
              <w:rPr>
                <w:rFonts w:cs="Arial"/>
              </w:rPr>
              <w:t>signal</w:t>
            </w:r>
            <w:r w:rsidRPr="00D0162F">
              <w:rPr>
                <w:rFonts w:cs="Arial"/>
              </w:rPr>
              <w:t xml:space="preserve"> </w:t>
            </w:r>
            <w:r w:rsidR="00AB67FA" w:rsidRPr="00D0162F">
              <w:rPr>
                <w:rFonts w:cs="Arial"/>
              </w:rPr>
              <w:t>withi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channel</w:t>
            </w:r>
            <w:r w:rsidRPr="00D0162F">
              <w:rPr>
                <w:rFonts w:cs="Arial"/>
              </w:rPr>
              <w:t xml:space="preserve"> </w:t>
            </w:r>
            <w:r w:rsidR="00AB67FA" w:rsidRPr="00D0162F">
              <w:rPr>
                <w:rFonts w:cs="Arial"/>
              </w:rPr>
              <w:t>bandwidth</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cell</w:t>
            </w:r>
            <w:r w:rsidR="006E08F3" w:rsidRPr="00D0162F">
              <w:t>, confined to BW</w:t>
            </w:r>
            <w:r w:rsidR="006E08F3" w:rsidRPr="00D0162F">
              <w:rPr>
                <w:vertAlign w:val="subscript"/>
              </w:rPr>
              <w:t>occupied</w:t>
            </w:r>
            <w:r w:rsidR="006E08F3" w:rsidRPr="00D0162F">
              <w:t xml:space="preserve"> where specified in the test case</w:t>
            </w:r>
            <w:r w:rsidR="00AB67FA" w:rsidRPr="00D0162F">
              <w:rPr>
                <w:rFonts w:cs="Arial"/>
              </w:rPr>
              <w:t>.</w:t>
            </w:r>
          </w:p>
        </w:tc>
      </w:tr>
    </w:tbl>
    <w:p w14:paraId="644A4678" w14:textId="77777777" w:rsidR="00AB67FA" w:rsidRPr="00D0162F" w:rsidRDefault="00AB67FA" w:rsidP="00AB67FA"/>
    <w:p w14:paraId="107E6381" w14:textId="77777777" w:rsidR="00AB67FA" w:rsidRPr="00D0162F" w:rsidRDefault="00AB67FA" w:rsidP="00AB67FA">
      <w:pPr>
        <w:pStyle w:val="TH"/>
      </w:pPr>
      <w:r w:rsidRPr="00D0162F">
        <w:t>Table A.2.1-2: OP.2: Generic OCNG pattern for all unused REs for 2AoA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8"/>
        <w:gridCol w:w="3260"/>
        <w:gridCol w:w="4001"/>
      </w:tblGrid>
      <w:tr w:rsidR="00AB67FA" w:rsidRPr="00D0162F" w14:paraId="06D31741"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5BBC13A5" w14:textId="54B05A9D" w:rsidR="00AB67FA" w:rsidRPr="00D0162F" w:rsidRDefault="00AB67FA" w:rsidP="006E0A54">
            <w:pPr>
              <w:pStyle w:val="TAH"/>
              <w:spacing w:line="256" w:lineRule="auto"/>
            </w:pPr>
            <w:r w:rsidRPr="00D0162F">
              <w:t>OCNG</w:t>
            </w:r>
            <w:r w:rsidR="006E0A54" w:rsidRPr="00D0162F">
              <w:t xml:space="preserve"> </w:t>
            </w:r>
            <w:r w:rsidRPr="00D0162F">
              <w:t>Parameters</w:t>
            </w:r>
          </w:p>
        </w:tc>
        <w:tc>
          <w:tcPr>
            <w:tcW w:w="3260" w:type="dxa"/>
            <w:tcBorders>
              <w:top w:val="single" w:sz="4" w:space="0" w:color="auto"/>
              <w:left w:val="single" w:sz="4" w:space="0" w:color="auto"/>
              <w:bottom w:val="single" w:sz="4" w:space="0" w:color="auto"/>
              <w:right w:val="single" w:sz="4" w:space="0" w:color="auto"/>
            </w:tcBorders>
            <w:hideMark/>
          </w:tcPr>
          <w:p w14:paraId="594A7B3B" w14:textId="34996C88" w:rsidR="00AB67FA" w:rsidRPr="00D0162F" w:rsidRDefault="00AB67FA" w:rsidP="006E0A54">
            <w:pPr>
              <w:pStyle w:val="TAH"/>
              <w:spacing w:line="256" w:lineRule="auto"/>
            </w:pPr>
            <w:r w:rsidRPr="00D0162F">
              <w:t>Control</w:t>
            </w:r>
            <w:r w:rsidR="006E0A54" w:rsidRPr="00D0162F">
              <w:t xml:space="preserve"> </w:t>
            </w:r>
            <w:r w:rsidRPr="00D0162F">
              <w:t>Region</w:t>
            </w:r>
          </w:p>
        </w:tc>
        <w:tc>
          <w:tcPr>
            <w:tcW w:w="4001" w:type="dxa"/>
            <w:tcBorders>
              <w:top w:val="single" w:sz="4" w:space="0" w:color="auto"/>
              <w:left w:val="single" w:sz="4" w:space="0" w:color="auto"/>
              <w:bottom w:val="single" w:sz="4" w:space="0" w:color="auto"/>
              <w:right w:val="single" w:sz="4" w:space="0" w:color="auto"/>
            </w:tcBorders>
            <w:hideMark/>
          </w:tcPr>
          <w:p w14:paraId="19665B8E" w14:textId="0792DACA" w:rsidR="00AB67FA" w:rsidRPr="00D0162F" w:rsidRDefault="00AB67FA" w:rsidP="006E0A54">
            <w:pPr>
              <w:pStyle w:val="TAH"/>
              <w:spacing w:line="256" w:lineRule="auto"/>
            </w:pPr>
            <w:r w:rsidRPr="00D0162F">
              <w:t>Data</w:t>
            </w:r>
            <w:r w:rsidR="006E0A54" w:rsidRPr="00D0162F">
              <w:t xml:space="preserve"> </w:t>
            </w:r>
            <w:r w:rsidRPr="00D0162F">
              <w:t>Region</w:t>
            </w:r>
          </w:p>
        </w:tc>
      </w:tr>
      <w:tr w:rsidR="00AB67FA" w:rsidRPr="00D0162F" w14:paraId="27D011AD"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6B2FC2B8" w14:textId="77777777" w:rsidR="00AB67FA" w:rsidRPr="00D0162F" w:rsidRDefault="00AB67FA" w:rsidP="006E0A54">
            <w:pPr>
              <w:pStyle w:val="TAL"/>
              <w:spacing w:line="256" w:lineRule="auto"/>
            </w:pPr>
            <w:r w:rsidRPr="00D0162F">
              <w:t>Probe</w:t>
            </w:r>
          </w:p>
        </w:tc>
        <w:tc>
          <w:tcPr>
            <w:tcW w:w="7261" w:type="dxa"/>
            <w:gridSpan w:val="2"/>
            <w:tcBorders>
              <w:top w:val="single" w:sz="4" w:space="0" w:color="auto"/>
              <w:left w:val="single" w:sz="4" w:space="0" w:color="auto"/>
              <w:bottom w:val="single" w:sz="4" w:space="0" w:color="auto"/>
              <w:right w:val="single" w:sz="4" w:space="0" w:color="auto"/>
            </w:tcBorders>
            <w:hideMark/>
          </w:tcPr>
          <w:p w14:paraId="224E1032" w14:textId="5B38CB97" w:rsidR="00AB67FA" w:rsidRPr="00D0162F" w:rsidRDefault="00AB67FA" w:rsidP="006E0A54">
            <w:pPr>
              <w:pStyle w:val="TAL"/>
              <w:spacing w:line="256" w:lineRule="auto"/>
              <w:rPr>
                <w:rFonts w:cs="Arial"/>
              </w:rPr>
            </w:pPr>
            <w:r w:rsidRPr="00D0162F">
              <w:rPr>
                <w:rFonts w:cs="Arial"/>
              </w:rPr>
              <w:t>Transmitting</w:t>
            </w:r>
            <w:r w:rsidR="006E0A54" w:rsidRPr="00D0162F">
              <w:rPr>
                <w:rFonts w:cs="Arial"/>
              </w:rPr>
              <w:t xml:space="preserve"> </w:t>
            </w:r>
            <w:r w:rsidRPr="00D0162F">
              <w:rPr>
                <w:rFonts w:cs="Arial"/>
              </w:rPr>
              <w:t>the</w:t>
            </w:r>
            <w:r w:rsidR="006E0A54" w:rsidRPr="00D0162F">
              <w:rPr>
                <w:rFonts w:cs="Arial"/>
              </w:rPr>
              <w:t xml:space="preserve"> </w:t>
            </w:r>
            <w:r w:rsidRPr="00D0162F">
              <w:rPr>
                <w:rFonts w:cs="Arial"/>
              </w:rPr>
              <w:t>serving</w:t>
            </w:r>
            <w:r w:rsidR="006E0A54" w:rsidRPr="00D0162F">
              <w:rPr>
                <w:rFonts w:cs="Arial"/>
              </w:rPr>
              <w:t xml:space="preserve"> </w:t>
            </w:r>
            <w:r w:rsidRPr="00D0162F">
              <w:rPr>
                <w:rFonts w:cs="Arial"/>
              </w:rPr>
              <w:t>beam</w:t>
            </w:r>
          </w:p>
        </w:tc>
      </w:tr>
      <w:tr w:rsidR="00AB67FA" w:rsidRPr="00D0162F" w14:paraId="42C58A6D"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7442E692" w14:textId="3CF0BB19" w:rsidR="00AB67FA" w:rsidRPr="00D0162F" w:rsidRDefault="00AB67FA" w:rsidP="006E0A54">
            <w:pPr>
              <w:pStyle w:val="TAL"/>
              <w:spacing w:line="256" w:lineRule="auto"/>
            </w:pPr>
            <w:r w:rsidRPr="00D0162F">
              <w:t>Resource</w:t>
            </w:r>
            <w:r w:rsidR="006E0A54" w:rsidRPr="00D0162F">
              <w:t xml:space="preserve"> </w:t>
            </w:r>
            <w:r w:rsidRPr="00D0162F">
              <w:t>allocation</w:t>
            </w:r>
          </w:p>
        </w:tc>
        <w:tc>
          <w:tcPr>
            <w:tcW w:w="3260" w:type="dxa"/>
            <w:tcBorders>
              <w:top w:val="single" w:sz="4" w:space="0" w:color="auto"/>
              <w:left w:val="single" w:sz="4" w:space="0" w:color="auto"/>
              <w:bottom w:val="single" w:sz="4" w:space="0" w:color="auto"/>
              <w:right w:val="single" w:sz="4" w:space="0" w:color="auto"/>
            </w:tcBorders>
            <w:hideMark/>
          </w:tcPr>
          <w:p w14:paraId="45946F3E" w14:textId="540DF64F" w:rsidR="00AB67FA" w:rsidRPr="00D0162F" w:rsidRDefault="00AB67FA" w:rsidP="006E0A54">
            <w:pPr>
              <w:pStyle w:val="TAL"/>
              <w:spacing w:line="256" w:lineRule="auto"/>
              <w:rPr>
                <w:rFonts w:cs="Arial"/>
              </w:rPr>
            </w:pPr>
            <w:r w:rsidRPr="00D0162F">
              <w:rPr>
                <w:rFonts w:cs="Arial"/>
              </w:rPr>
              <w:t>Unused</w:t>
            </w:r>
            <w:r w:rsidR="006E0A54" w:rsidRPr="00D0162F">
              <w:rPr>
                <w:rFonts w:cs="Arial"/>
              </w:rPr>
              <w:t xml:space="preserve"> </w:t>
            </w:r>
            <w:r w:rsidRPr="00D0162F">
              <w:rPr>
                <w:rFonts w:cs="Arial"/>
              </w:rPr>
              <w:t>REs</w:t>
            </w:r>
            <w:r w:rsidR="006E0A54" w:rsidRPr="00D0162F">
              <w:rPr>
                <w:rFonts w:cs="Arial"/>
              </w:rPr>
              <w:t xml:space="preserve"> </w:t>
            </w:r>
            <w:r w:rsidRPr="00D0162F">
              <w:rPr>
                <w:rFonts w:cs="Arial"/>
              </w:rPr>
              <w:t>(Note</w:t>
            </w:r>
            <w:r w:rsidR="006E0A54" w:rsidRPr="00D0162F">
              <w:rPr>
                <w:rFonts w:cs="Arial"/>
              </w:rPr>
              <w:t xml:space="preserve"> </w:t>
            </w:r>
            <w:r w:rsidRPr="00D0162F">
              <w:rPr>
                <w:rFonts w:cs="Arial"/>
              </w:rPr>
              <w:t>1)</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he</w:t>
            </w:r>
            <w:r w:rsidR="006E0A54" w:rsidRPr="00D0162F">
              <w:rPr>
                <w:rFonts w:cs="Arial"/>
              </w:rPr>
              <w:t xml:space="preserve"> </w:t>
            </w:r>
            <w:r w:rsidRPr="00D0162F">
              <w:rPr>
                <w:rFonts w:cs="Arial"/>
              </w:rPr>
              <w:t>symbols</w:t>
            </w:r>
            <w:r w:rsidR="006E0A54" w:rsidRPr="00D0162F">
              <w:rPr>
                <w:rFonts w:cs="Arial"/>
              </w:rPr>
              <w:t xml:space="preserve"> </w:t>
            </w:r>
            <w:r w:rsidRPr="00D0162F">
              <w:rPr>
                <w:rFonts w:cs="Arial"/>
              </w:rPr>
              <w:t>where</w:t>
            </w:r>
            <w:r w:rsidR="006E0A54" w:rsidRPr="00D0162F">
              <w:rPr>
                <w:rFonts w:cs="Arial"/>
              </w:rPr>
              <w:t xml:space="preserve"> </w:t>
            </w:r>
            <w:r w:rsidRPr="00D0162F">
              <w:rPr>
                <w:rFonts w:cs="Arial"/>
              </w:rPr>
              <w:t>SSB/CSI-RS</w:t>
            </w:r>
            <w:r w:rsidR="006E0A54" w:rsidRPr="00D0162F">
              <w:rPr>
                <w:rFonts w:cs="Arial"/>
              </w:rPr>
              <w:t xml:space="preserve"> </w:t>
            </w:r>
            <w:r w:rsidRPr="00D0162F">
              <w:rPr>
                <w:rFonts w:cs="Arial"/>
              </w:rPr>
              <w:t>are</w:t>
            </w:r>
            <w:r w:rsidR="006E0A54" w:rsidRPr="00D0162F">
              <w:rPr>
                <w:rFonts w:cs="Arial"/>
              </w:rPr>
              <w:t xml:space="preserve"> </w:t>
            </w:r>
            <w:r w:rsidRPr="00D0162F">
              <w:rPr>
                <w:rFonts w:cs="Arial"/>
              </w:rPr>
              <w:t>not</w:t>
            </w:r>
            <w:r w:rsidR="006E0A54" w:rsidRPr="00D0162F">
              <w:rPr>
                <w:rFonts w:cs="Arial"/>
              </w:rPr>
              <w:t xml:space="preserve"> </w:t>
            </w:r>
            <w:r w:rsidRPr="00D0162F">
              <w:rPr>
                <w:rFonts w:cs="Arial"/>
              </w:rPr>
              <w:t>transmitted</w:t>
            </w:r>
            <w:r w:rsidR="006E0A54" w:rsidRPr="00D0162F">
              <w:rPr>
                <w:rFonts w:cs="Arial"/>
              </w:rPr>
              <w:t xml:space="preserve"> </w:t>
            </w:r>
            <w:r w:rsidRPr="00D0162F">
              <w:rPr>
                <w:rFonts w:cs="Arial"/>
              </w:rPr>
              <w:t>from</w:t>
            </w:r>
            <w:r w:rsidR="006E0A54" w:rsidRPr="00D0162F">
              <w:rPr>
                <w:rFonts w:cs="Arial"/>
              </w:rPr>
              <w:t xml:space="preserve"> </w:t>
            </w:r>
            <w:r w:rsidRPr="00D0162F">
              <w:rPr>
                <w:rFonts w:cs="Arial"/>
              </w:rPr>
              <w:t>both</w:t>
            </w:r>
            <w:r w:rsidR="006E0A54" w:rsidRPr="00D0162F">
              <w:rPr>
                <w:rFonts w:cs="Arial"/>
              </w:rPr>
              <w:t xml:space="preserve"> </w:t>
            </w:r>
            <w:r w:rsidRPr="00D0162F">
              <w:rPr>
                <w:rFonts w:cs="Arial"/>
              </w:rPr>
              <w:t>the</w:t>
            </w:r>
            <w:r w:rsidR="006E0A54" w:rsidRPr="00D0162F">
              <w:rPr>
                <w:rFonts w:cs="Arial"/>
              </w:rPr>
              <w:t xml:space="preserve"> </w:t>
            </w:r>
            <w:r w:rsidRPr="00D0162F">
              <w:rPr>
                <w:rFonts w:cs="Arial"/>
              </w:rPr>
              <w:t>serving</w:t>
            </w:r>
            <w:r w:rsidR="006E0A54" w:rsidRPr="00D0162F">
              <w:rPr>
                <w:rFonts w:cs="Arial"/>
              </w:rPr>
              <w:t xml:space="preserve"> </w:t>
            </w:r>
            <w:r w:rsidRPr="00D0162F">
              <w:rPr>
                <w:rFonts w:cs="Arial"/>
              </w:rPr>
              <w:t>beam</w:t>
            </w:r>
            <w:r w:rsidR="006E0A54" w:rsidRPr="00D0162F">
              <w:rPr>
                <w:rFonts w:cs="Arial"/>
              </w:rPr>
              <w:t xml:space="preserve"> </w:t>
            </w:r>
            <w:r w:rsidRPr="00D0162F">
              <w:rPr>
                <w:rFonts w:cs="Arial"/>
              </w:rPr>
              <w:t>probe</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non-serving</w:t>
            </w:r>
            <w:r w:rsidR="006E0A54" w:rsidRPr="00D0162F">
              <w:rPr>
                <w:rFonts w:cs="Arial"/>
              </w:rPr>
              <w:t xml:space="preserve"> </w:t>
            </w:r>
            <w:r w:rsidRPr="00D0162F">
              <w:rPr>
                <w:rFonts w:cs="Arial"/>
              </w:rPr>
              <w:t>beam</w:t>
            </w:r>
            <w:r w:rsidR="006E0A54" w:rsidRPr="00D0162F">
              <w:rPr>
                <w:rFonts w:cs="Arial"/>
              </w:rPr>
              <w:t xml:space="preserve"> </w:t>
            </w:r>
            <w:r w:rsidRPr="00D0162F">
              <w:rPr>
                <w:rFonts w:cs="Arial"/>
              </w:rPr>
              <w:t>probe.</w:t>
            </w:r>
          </w:p>
        </w:tc>
        <w:tc>
          <w:tcPr>
            <w:tcW w:w="4001" w:type="dxa"/>
            <w:tcBorders>
              <w:top w:val="single" w:sz="4" w:space="0" w:color="auto"/>
              <w:left w:val="single" w:sz="4" w:space="0" w:color="auto"/>
              <w:bottom w:val="single" w:sz="4" w:space="0" w:color="auto"/>
              <w:right w:val="single" w:sz="4" w:space="0" w:color="auto"/>
            </w:tcBorders>
            <w:hideMark/>
          </w:tcPr>
          <w:p w14:paraId="6A7C6F45" w14:textId="5C92CC60" w:rsidR="00AB67FA" w:rsidRPr="00D0162F" w:rsidRDefault="00AB67FA" w:rsidP="006E0A54">
            <w:pPr>
              <w:pStyle w:val="TAL"/>
              <w:spacing w:line="256" w:lineRule="auto"/>
              <w:rPr>
                <w:rFonts w:cs="Arial"/>
              </w:rPr>
            </w:pPr>
            <w:r w:rsidRPr="00D0162F">
              <w:rPr>
                <w:rFonts w:cs="Arial"/>
              </w:rPr>
              <w:t>Unused</w:t>
            </w:r>
            <w:r w:rsidR="006E0A54" w:rsidRPr="00D0162F">
              <w:rPr>
                <w:rFonts w:cs="Arial"/>
              </w:rPr>
              <w:t xml:space="preserve"> </w:t>
            </w:r>
            <w:r w:rsidRPr="00D0162F">
              <w:rPr>
                <w:rFonts w:cs="Arial"/>
              </w:rPr>
              <w:t>REs</w:t>
            </w:r>
            <w:r w:rsidR="006E0A54" w:rsidRPr="00D0162F">
              <w:rPr>
                <w:rFonts w:cs="Arial"/>
              </w:rPr>
              <w:t xml:space="preserve"> </w:t>
            </w:r>
            <w:r w:rsidRPr="00D0162F">
              <w:rPr>
                <w:rFonts w:cs="Arial"/>
              </w:rPr>
              <w:t>(Note</w:t>
            </w:r>
            <w:r w:rsidR="006E0A54" w:rsidRPr="00D0162F">
              <w:rPr>
                <w:rFonts w:cs="Arial"/>
              </w:rPr>
              <w:t xml:space="preserve"> </w:t>
            </w:r>
            <w:r w:rsidRPr="00D0162F">
              <w:rPr>
                <w:rFonts w:cs="Arial"/>
              </w:rPr>
              <w:t>2)</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he</w:t>
            </w:r>
            <w:r w:rsidR="006E0A54" w:rsidRPr="00D0162F">
              <w:rPr>
                <w:rFonts w:cs="Arial"/>
              </w:rPr>
              <w:t xml:space="preserve"> </w:t>
            </w:r>
            <w:r w:rsidRPr="00D0162F">
              <w:rPr>
                <w:rFonts w:cs="Arial"/>
              </w:rPr>
              <w:t>symbols</w:t>
            </w:r>
            <w:r w:rsidR="006E0A54" w:rsidRPr="00D0162F">
              <w:rPr>
                <w:rFonts w:cs="Arial"/>
              </w:rPr>
              <w:t xml:space="preserve"> </w:t>
            </w:r>
            <w:r w:rsidRPr="00D0162F">
              <w:rPr>
                <w:rFonts w:cs="Arial"/>
              </w:rPr>
              <w:t>where</w:t>
            </w:r>
            <w:r w:rsidR="006E0A54" w:rsidRPr="00D0162F">
              <w:rPr>
                <w:rFonts w:cs="Arial"/>
              </w:rPr>
              <w:t xml:space="preserve"> </w:t>
            </w:r>
            <w:r w:rsidRPr="00D0162F">
              <w:rPr>
                <w:rFonts w:cs="Arial"/>
              </w:rPr>
              <w:t>SSB/CSI-RS</w:t>
            </w:r>
            <w:r w:rsidR="006E0A54" w:rsidRPr="00D0162F">
              <w:rPr>
                <w:rFonts w:cs="Arial"/>
              </w:rPr>
              <w:t xml:space="preserve"> </w:t>
            </w:r>
            <w:r w:rsidRPr="00D0162F">
              <w:rPr>
                <w:rFonts w:cs="Arial"/>
              </w:rPr>
              <w:t>are</w:t>
            </w:r>
            <w:r w:rsidR="006E0A54" w:rsidRPr="00D0162F">
              <w:rPr>
                <w:rFonts w:cs="Arial"/>
              </w:rPr>
              <w:t xml:space="preserve"> </w:t>
            </w:r>
            <w:r w:rsidRPr="00D0162F">
              <w:rPr>
                <w:rFonts w:cs="Arial"/>
              </w:rPr>
              <w:t>not</w:t>
            </w:r>
            <w:r w:rsidR="006E0A54" w:rsidRPr="00D0162F">
              <w:rPr>
                <w:rFonts w:cs="Arial"/>
              </w:rPr>
              <w:t xml:space="preserve"> </w:t>
            </w:r>
            <w:r w:rsidRPr="00D0162F">
              <w:rPr>
                <w:rFonts w:cs="Arial"/>
              </w:rPr>
              <w:t>transmitted</w:t>
            </w:r>
            <w:r w:rsidR="006E0A54" w:rsidRPr="00D0162F">
              <w:rPr>
                <w:rFonts w:cs="Arial"/>
              </w:rPr>
              <w:t xml:space="preserve"> </w:t>
            </w:r>
            <w:r w:rsidRPr="00D0162F">
              <w:rPr>
                <w:rFonts w:cs="Arial"/>
              </w:rPr>
              <w:t>from</w:t>
            </w:r>
            <w:r w:rsidR="006E0A54" w:rsidRPr="00D0162F">
              <w:rPr>
                <w:rFonts w:cs="Arial"/>
              </w:rPr>
              <w:t xml:space="preserve"> </w:t>
            </w:r>
            <w:r w:rsidRPr="00D0162F">
              <w:rPr>
                <w:rFonts w:cs="Arial"/>
              </w:rPr>
              <w:t>both</w:t>
            </w:r>
            <w:r w:rsidR="006E0A54" w:rsidRPr="00D0162F">
              <w:rPr>
                <w:rFonts w:cs="Arial"/>
              </w:rPr>
              <w:t xml:space="preserve"> </w:t>
            </w:r>
            <w:r w:rsidRPr="00D0162F">
              <w:rPr>
                <w:rFonts w:cs="Arial"/>
              </w:rPr>
              <w:t>the</w:t>
            </w:r>
            <w:r w:rsidR="006E0A54" w:rsidRPr="00D0162F">
              <w:rPr>
                <w:rFonts w:cs="Arial"/>
              </w:rPr>
              <w:t xml:space="preserve"> </w:t>
            </w:r>
            <w:r w:rsidRPr="00D0162F">
              <w:rPr>
                <w:rFonts w:cs="Arial"/>
              </w:rPr>
              <w:t>serving</w:t>
            </w:r>
            <w:r w:rsidR="006E0A54" w:rsidRPr="00D0162F">
              <w:rPr>
                <w:rFonts w:cs="Arial"/>
              </w:rPr>
              <w:t xml:space="preserve"> </w:t>
            </w:r>
            <w:r w:rsidRPr="00D0162F">
              <w:rPr>
                <w:rFonts w:cs="Arial"/>
              </w:rPr>
              <w:t>beam</w:t>
            </w:r>
            <w:r w:rsidR="006E0A54" w:rsidRPr="00D0162F">
              <w:rPr>
                <w:rFonts w:cs="Arial"/>
              </w:rPr>
              <w:t xml:space="preserve"> </w:t>
            </w:r>
            <w:r w:rsidRPr="00D0162F">
              <w:rPr>
                <w:rFonts w:cs="Arial"/>
              </w:rPr>
              <w:t>probe</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non-serving</w:t>
            </w:r>
            <w:r w:rsidR="006E0A54" w:rsidRPr="00D0162F">
              <w:rPr>
                <w:rFonts w:cs="Arial"/>
              </w:rPr>
              <w:t xml:space="preserve"> </w:t>
            </w:r>
            <w:r w:rsidRPr="00D0162F">
              <w:rPr>
                <w:rFonts w:cs="Arial"/>
              </w:rPr>
              <w:t>beam</w:t>
            </w:r>
            <w:r w:rsidR="006E0A54" w:rsidRPr="00D0162F">
              <w:rPr>
                <w:rFonts w:cs="Arial"/>
              </w:rPr>
              <w:t xml:space="preserve"> </w:t>
            </w:r>
            <w:r w:rsidRPr="00D0162F">
              <w:rPr>
                <w:rFonts w:cs="Arial"/>
              </w:rPr>
              <w:t>probe.</w:t>
            </w:r>
          </w:p>
        </w:tc>
      </w:tr>
      <w:tr w:rsidR="00AB67FA" w:rsidRPr="00D0162F" w14:paraId="0D508836"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2F5C41B4" w14:textId="77777777" w:rsidR="00AB67FA" w:rsidRPr="00D0162F" w:rsidRDefault="00AB67FA" w:rsidP="006E0A54">
            <w:pPr>
              <w:pStyle w:val="TAL"/>
              <w:spacing w:line="256" w:lineRule="auto"/>
            </w:pPr>
            <w:r w:rsidRPr="00D0162F">
              <w:t>Channel</w:t>
            </w:r>
          </w:p>
        </w:tc>
        <w:tc>
          <w:tcPr>
            <w:tcW w:w="3260" w:type="dxa"/>
            <w:tcBorders>
              <w:top w:val="single" w:sz="4" w:space="0" w:color="auto"/>
              <w:left w:val="single" w:sz="4" w:space="0" w:color="auto"/>
              <w:bottom w:val="single" w:sz="4" w:space="0" w:color="auto"/>
              <w:right w:val="single" w:sz="4" w:space="0" w:color="auto"/>
            </w:tcBorders>
            <w:hideMark/>
          </w:tcPr>
          <w:p w14:paraId="01516286" w14:textId="77777777" w:rsidR="00AB67FA" w:rsidRPr="00D0162F" w:rsidRDefault="00AB67FA" w:rsidP="006E0A54">
            <w:pPr>
              <w:pStyle w:val="TAL"/>
              <w:spacing w:line="256" w:lineRule="auto"/>
            </w:pPr>
            <w:r w:rsidRPr="00D0162F">
              <w:t>PDCCH</w:t>
            </w:r>
          </w:p>
        </w:tc>
        <w:tc>
          <w:tcPr>
            <w:tcW w:w="4001" w:type="dxa"/>
            <w:tcBorders>
              <w:top w:val="single" w:sz="4" w:space="0" w:color="auto"/>
              <w:left w:val="single" w:sz="4" w:space="0" w:color="auto"/>
              <w:bottom w:val="single" w:sz="4" w:space="0" w:color="auto"/>
              <w:right w:val="single" w:sz="4" w:space="0" w:color="auto"/>
            </w:tcBorders>
            <w:hideMark/>
          </w:tcPr>
          <w:p w14:paraId="2A3D50C6" w14:textId="77777777" w:rsidR="00AB67FA" w:rsidRPr="00D0162F" w:rsidRDefault="00AB67FA" w:rsidP="006E0A54">
            <w:pPr>
              <w:pStyle w:val="TAL"/>
              <w:spacing w:line="256" w:lineRule="auto"/>
            </w:pPr>
            <w:r w:rsidRPr="00D0162F">
              <w:t>PDSCH</w:t>
            </w:r>
          </w:p>
        </w:tc>
      </w:tr>
      <w:tr w:rsidR="00AB67FA" w:rsidRPr="00D0162F" w14:paraId="090938EF"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65863B25" w14:textId="77777777" w:rsidR="00AB67FA" w:rsidRPr="00D0162F" w:rsidRDefault="00AB67FA" w:rsidP="006E0A54">
            <w:pPr>
              <w:pStyle w:val="TAL"/>
              <w:spacing w:line="256" w:lineRule="auto"/>
            </w:pPr>
            <w:r w:rsidRPr="00D0162F">
              <w:t>Contents</w:t>
            </w:r>
          </w:p>
        </w:tc>
        <w:tc>
          <w:tcPr>
            <w:tcW w:w="3260" w:type="dxa"/>
            <w:tcBorders>
              <w:top w:val="single" w:sz="4" w:space="0" w:color="auto"/>
              <w:left w:val="single" w:sz="4" w:space="0" w:color="auto"/>
              <w:bottom w:val="single" w:sz="4" w:space="0" w:color="auto"/>
              <w:right w:val="single" w:sz="4" w:space="0" w:color="auto"/>
            </w:tcBorders>
            <w:hideMark/>
          </w:tcPr>
          <w:p w14:paraId="6997F37C" w14:textId="67BAB682" w:rsidR="00AB67FA" w:rsidRPr="00D0162F" w:rsidRDefault="00AB67FA" w:rsidP="006E0A54">
            <w:pPr>
              <w:pStyle w:val="TAL"/>
              <w:spacing w:line="256" w:lineRule="auto"/>
            </w:pPr>
            <w:r w:rsidRPr="00D0162F">
              <w:t>Virtual</w:t>
            </w:r>
            <w:r w:rsidR="006E0A54" w:rsidRPr="00D0162F">
              <w:t xml:space="preserve"> </w:t>
            </w:r>
            <w:r w:rsidRPr="00D0162F">
              <w:t>UE</w:t>
            </w:r>
            <w:r w:rsidR="006E0A54" w:rsidRPr="00D0162F">
              <w:t xml:space="preserve"> </w:t>
            </w:r>
            <w:r w:rsidRPr="00D0162F">
              <w:t>IDs</w:t>
            </w:r>
          </w:p>
        </w:tc>
        <w:tc>
          <w:tcPr>
            <w:tcW w:w="4001" w:type="dxa"/>
            <w:tcBorders>
              <w:top w:val="single" w:sz="4" w:space="0" w:color="auto"/>
              <w:left w:val="single" w:sz="4" w:space="0" w:color="auto"/>
              <w:bottom w:val="single" w:sz="4" w:space="0" w:color="auto"/>
              <w:right w:val="single" w:sz="4" w:space="0" w:color="auto"/>
            </w:tcBorders>
            <w:hideMark/>
          </w:tcPr>
          <w:p w14:paraId="0564D9EE" w14:textId="15A23108" w:rsidR="00AB67FA" w:rsidRPr="00D0162F" w:rsidRDefault="00AB67FA" w:rsidP="006E0A54">
            <w:pPr>
              <w:pStyle w:val="TAL"/>
              <w:spacing w:line="256" w:lineRule="auto"/>
            </w:pPr>
            <w:r w:rsidRPr="00D0162F">
              <w:t>Uncorrelated</w:t>
            </w:r>
            <w:r w:rsidR="006E0A54" w:rsidRPr="00D0162F">
              <w:t xml:space="preserve"> </w:t>
            </w:r>
            <w:r w:rsidRPr="00D0162F">
              <w:t>pseudo</w:t>
            </w:r>
            <w:r w:rsidR="006E0A54" w:rsidRPr="00D0162F">
              <w:t xml:space="preserve"> </w:t>
            </w:r>
            <w:r w:rsidRPr="00D0162F">
              <w:t>random</w:t>
            </w:r>
            <w:r w:rsidR="006E0A54" w:rsidRPr="00D0162F">
              <w:t xml:space="preserve"> </w:t>
            </w:r>
            <w:r w:rsidRPr="00D0162F">
              <w:t>QPSK</w:t>
            </w:r>
            <w:r w:rsidR="006E0A54" w:rsidRPr="00D0162F">
              <w:t xml:space="preserve"> </w:t>
            </w:r>
            <w:r w:rsidRPr="00D0162F">
              <w:t>modulated</w:t>
            </w:r>
            <w:r w:rsidR="006E0A54" w:rsidRPr="00D0162F">
              <w:t xml:space="preserve"> </w:t>
            </w:r>
            <w:r w:rsidRPr="00D0162F">
              <w:t>data</w:t>
            </w:r>
          </w:p>
        </w:tc>
      </w:tr>
      <w:tr w:rsidR="00AB67FA" w:rsidRPr="00D0162F" w14:paraId="1C98C228"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41D9E883" w14:textId="4277640E" w:rsidR="00AB67FA" w:rsidRPr="00D0162F" w:rsidRDefault="00AB67FA" w:rsidP="006E0A54">
            <w:pPr>
              <w:pStyle w:val="TAL"/>
              <w:spacing w:line="256" w:lineRule="auto"/>
            </w:pPr>
            <w:r w:rsidRPr="00D0162F">
              <w:t>Antenna</w:t>
            </w:r>
            <w:r w:rsidR="006E0A54" w:rsidRPr="00D0162F">
              <w:t xml:space="preserve"> </w:t>
            </w:r>
            <w:r w:rsidRPr="00D0162F">
              <w:t>transmission</w:t>
            </w:r>
            <w:r w:rsidR="006E0A54" w:rsidRPr="00D0162F">
              <w:t xml:space="preserve"> </w:t>
            </w:r>
            <w:r w:rsidRPr="00D0162F">
              <w:t>scheme</w:t>
            </w:r>
          </w:p>
        </w:tc>
        <w:tc>
          <w:tcPr>
            <w:tcW w:w="3260" w:type="dxa"/>
            <w:tcBorders>
              <w:top w:val="single" w:sz="4" w:space="0" w:color="auto"/>
              <w:left w:val="single" w:sz="4" w:space="0" w:color="auto"/>
              <w:bottom w:val="single" w:sz="4" w:space="0" w:color="auto"/>
              <w:right w:val="single" w:sz="4" w:space="0" w:color="auto"/>
            </w:tcBorders>
            <w:hideMark/>
          </w:tcPr>
          <w:p w14:paraId="5FB9D290" w14:textId="098AE29E"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r w:rsidR="006E0A54" w:rsidRPr="00D0162F">
              <w:rPr>
                <w:rFonts w:cs="Arial"/>
              </w:rPr>
              <w:t xml:space="preserve"> </w:t>
            </w:r>
          </w:p>
        </w:tc>
        <w:tc>
          <w:tcPr>
            <w:tcW w:w="4001" w:type="dxa"/>
            <w:tcBorders>
              <w:top w:val="single" w:sz="4" w:space="0" w:color="auto"/>
              <w:left w:val="single" w:sz="4" w:space="0" w:color="auto"/>
              <w:bottom w:val="single" w:sz="4" w:space="0" w:color="auto"/>
              <w:right w:val="single" w:sz="4" w:space="0" w:color="auto"/>
            </w:tcBorders>
            <w:hideMark/>
          </w:tcPr>
          <w:p w14:paraId="76CFCA82" w14:textId="0D439912"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45926D64"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2B5D45C9" w14:textId="32A090D1" w:rsidR="00AB67FA" w:rsidRPr="00D0162F" w:rsidRDefault="00AB67FA" w:rsidP="006E0A54">
            <w:pPr>
              <w:pStyle w:val="TAL"/>
              <w:spacing w:line="256" w:lineRule="auto"/>
            </w:pPr>
            <w:r w:rsidRPr="00D0162F">
              <w:t>Subcarrier</w:t>
            </w:r>
            <w:r w:rsidR="006E0A54" w:rsidRPr="00D0162F">
              <w:t xml:space="preserve"> </w:t>
            </w:r>
            <w:r w:rsidRPr="00D0162F">
              <w:t>spacing</w:t>
            </w:r>
          </w:p>
        </w:tc>
        <w:tc>
          <w:tcPr>
            <w:tcW w:w="3260" w:type="dxa"/>
            <w:tcBorders>
              <w:top w:val="single" w:sz="4" w:space="0" w:color="auto"/>
              <w:left w:val="single" w:sz="4" w:space="0" w:color="auto"/>
              <w:bottom w:val="single" w:sz="4" w:space="0" w:color="auto"/>
              <w:right w:val="single" w:sz="4" w:space="0" w:color="auto"/>
            </w:tcBorders>
            <w:hideMark/>
          </w:tcPr>
          <w:p w14:paraId="344AEDE9" w14:textId="210AB829"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r w:rsidR="006E0A54" w:rsidRPr="00D0162F">
              <w:rPr>
                <w:rFonts w:cs="Arial"/>
              </w:rPr>
              <w:t xml:space="preserve"> </w:t>
            </w:r>
          </w:p>
        </w:tc>
        <w:tc>
          <w:tcPr>
            <w:tcW w:w="4001" w:type="dxa"/>
            <w:tcBorders>
              <w:top w:val="single" w:sz="4" w:space="0" w:color="auto"/>
              <w:left w:val="single" w:sz="4" w:space="0" w:color="auto"/>
              <w:bottom w:val="single" w:sz="4" w:space="0" w:color="auto"/>
              <w:right w:val="single" w:sz="4" w:space="0" w:color="auto"/>
            </w:tcBorders>
            <w:hideMark/>
          </w:tcPr>
          <w:p w14:paraId="3995DED5" w14:textId="25A4C958"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5939C51E"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1D7B7144" w14:textId="7D090086" w:rsidR="00AB67FA" w:rsidRPr="00D0162F" w:rsidRDefault="00AB67FA" w:rsidP="006E0A54">
            <w:pPr>
              <w:pStyle w:val="TAL"/>
              <w:spacing w:line="256" w:lineRule="auto"/>
            </w:pPr>
            <w:r w:rsidRPr="00D0162F">
              <w:t>Aggregation</w:t>
            </w:r>
            <w:r w:rsidR="006E0A54" w:rsidRPr="00D0162F">
              <w:t xml:space="preserve"> </w:t>
            </w:r>
            <w:r w:rsidRPr="00D0162F">
              <w:t>level</w:t>
            </w:r>
          </w:p>
        </w:tc>
        <w:tc>
          <w:tcPr>
            <w:tcW w:w="3260" w:type="dxa"/>
            <w:tcBorders>
              <w:top w:val="single" w:sz="4" w:space="0" w:color="auto"/>
              <w:left w:val="single" w:sz="4" w:space="0" w:color="auto"/>
              <w:bottom w:val="single" w:sz="4" w:space="0" w:color="auto"/>
              <w:right w:val="single" w:sz="4" w:space="0" w:color="auto"/>
            </w:tcBorders>
            <w:hideMark/>
          </w:tcPr>
          <w:p w14:paraId="23B512AD" w14:textId="100701D8" w:rsidR="00AB67FA" w:rsidRPr="00D0162F" w:rsidRDefault="00AB67FA" w:rsidP="006E0A54">
            <w:pPr>
              <w:pStyle w:val="TAL"/>
              <w:spacing w:line="256" w:lineRule="auto"/>
              <w:rPr>
                <w:rFonts w:cs="Arial"/>
              </w:rPr>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p>
        </w:tc>
        <w:tc>
          <w:tcPr>
            <w:tcW w:w="4001" w:type="dxa"/>
            <w:tcBorders>
              <w:top w:val="single" w:sz="4" w:space="0" w:color="auto"/>
              <w:left w:val="single" w:sz="4" w:space="0" w:color="auto"/>
              <w:bottom w:val="single" w:sz="4" w:space="0" w:color="auto"/>
              <w:right w:val="single" w:sz="4" w:space="0" w:color="auto"/>
            </w:tcBorders>
            <w:hideMark/>
          </w:tcPr>
          <w:p w14:paraId="749A2992" w14:textId="77777777" w:rsidR="00AB67FA" w:rsidRPr="00D0162F" w:rsidRDefault="00AB67FA" w:rsidP="006E0A54">
            <w:pPr>
              <w:pStyle w:val="TAL"/>
              <w:spacing w:line="256" w:lineRule="auto"/>
              <w:rPr>
                <w:rFonts w:cs="Arial"/>
              </w:rPr>
            </w:pPr>
            <w:r w:rsidRPr="00D0162F">
              <w:rPr>
                <w:rFonts w:cs="Arial"/>
              </w:rPr>
              <w:t>N/A</w:t>
            </w:r>
          </w:p>
        </w:tc>
      </w:tr>
      <w:tr w:rsidR="00AB67FA" w:rsidRPr="00D0162F" w14:paraId="0A957AC9"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184BEC23" w14:textId="2E07CC6B" w:rsidR="00AB67FA" w:rsidRPr="00D0162F" w:rsidRDefault="00AB67FA" w:rsidP="006E0A54">
            <w:pPr>
              <w:pStyle w:val="TAL"/>
              <w:spacing w:line="256" w:lineRule="auto"/>
            </w:pPr>
            <w:r w:rsidRPr="00D0162F">
              <w:t>Code</w:t>
            </w:r>
            <w:r w:rsidR="006E0A54" w:rsidRPr="00D0162F">
              <w:t xml:space="preserve"> </w:t>
            </w:r>
            <w:r w:rsidRPr="00D0162F">
              <w:t>rate</w:t>
            </w:r>
          </w:p>
        </w:tc>
        <w:tc>
          <w:tcPr>
            <w:tcW w:w="3260" w:type="dxa"/>
            <w:tcBorders>
              <w:top w:val="single" w:sz="4" w:space="0" w:color="auto"/>
              <w:left w:val="single" w:sz="4" w:space="0" w:color="auto"/>
              <w:bottom w:val="single" w:sz="4" w:space="0" w:color="auto"/>
              <w:right w:val="single" w:sz="4" w:space="0" w:color="auto"/>
            </w:tcBorders>
            <w:hideMark/>
          </w:tcPr>
          <w:p w14:paraId="33AEC532" w14:textId="24C2A61D" w:rsidR="00AB67FA" w:rsidRPr="00D0162F" w:rsidRDefault="00AB67FA" w:rsidP="006E0A54">
            <w:pPr>
              <w:pStyle w:val="TAL"/>
              <w:spacing w:line="256" w:lineRule="auto"/>
              <w:rPr>
                <w:rFonts w:cs="Arial"/>
              </w:rPr>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p>
        </w:tc>
        <w:tc>
          <w:tcPr>
            <w:tcW w:w="4001" w:type="dxa"/>
            <w:tcBorders>
              <w:top w:val="single" w:sz="4" w:space="0" w:color="auto"/>
              <w:left w:val="single" w:sz="4" w:space="0" w:color="auto"/>
              <w:bottom w:val="single" w:sz="4" w:space="0" w:color="auto"/>
              <w:right w:val="single" w:sz="4" w:space="0" w:color="auto"/>
            </w:tcBorders>
            <w:hideMark/>
          </w:tcPr>
          <w:p w14:paraId="52CFD7C5" w14:textId="2CFA70C6"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4AC14A73"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239418CF" w14:textId="0A348BB7" w:rsidR="00AB67FA" w:rsidRPr="00D0162F" w:rsidRDefault="00AB67FA" w:rsidP="006E0A54">
            <w:pPr>
              <w:pStyle w:val="TAL"/>
              <w:spacing w:line="256" w:lineRule="auto"/>
            </w:pPr>
            <w:r w:rsidRPr="00D0162F">
              <w:t>Transmit</w:t>
            </w:r>
            <w:r w:rsidR="006E0A54" w:rsidRPr="00D0162F">
              <w:t xml:space="preserve"> </w:t>
            </w:r>
            <w:r w:rsidRPr="00D0162F">
              <w:t>Power</w:t>
            </w:r>
          </w:p>
        </w:tc>
        <w:tc>
          <w:tcPr>
            <w:tcW w:w="3260" w:type="dxa"/>
            <w:tcBorders>
              <w:top w:val="single" w:sz="4" w:space="0" w:color="auto"/>
              <w:left w:val="single" w:sz="4" w:space="0" w:color="auto"/>
              <w:bottom w:val="single" w:sz="4" w:space="0" w:color="auto"/>
              <w:right w:val="single" w:sz="4" w:space="0" w:color="auto"/>
            </w:tcBorders>
            <w:hideMark/>
          </w:tcPr>
          <w:p w14:paraId="038881FD" w14:textId="70ACE695"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r w:rsidR="006E0A54" w:rsidRPr="00D0162F">
              <w:rPr>
                <w:rFonts w:cs="Arial"/>
              </w:rPr>
              <w:t xml:space="preserve"> </w:t>
            </w:r>
          </w:p>
        </w:tc>
        <w:tc>
          <w:tcPr>
            <w:tcW w:w="4001" w:type="dxa"/>
            <w:tcBorders>
              <w:top w:val="single" w:sz="4" w:space="0" w:color="auto"/>
              <w:left w:val="single" w:sz="4" w:space="0" w:color="auto"/>
              <w:bottom w:val="single" w:sz="4" w:space="0" w:color="auto"/>
              <w:right w:val="single" w:sz="4" w:space="0" w:color="auto"/>
            </w:tcBorders>
            <w:hideMark/>
          </w:tcPr>
          <w:p w14:paraId="26EF70A6" w14:textId="74330445"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5552BC8F"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7451F5D1" w14:textId="4B1C2C36" w:rsidR="00AB67FA" w:rsidRPr="00D0162F" w:rsidRDefault="00AB67FA" w:rsidP="006E0A54">
            <w:pPr>
              <w:pStyle w:val="TAL"/>
              <w:spacing w:line="256" w:lineRule="auto"/>
            </w:pPr>
            <w:r w:rsidRPr="00D0162F">
              <w:t>CP</w:t>
            </w:r>
            <w:r w:rsidR="006E0A54" w:rsidRPr="00D0162F">
              <w:t xml:space="preserve"> </w:t>
            </w:r>
            <w:r w:rsidRPr="00D0162F">
              <w:t>length</w:t>
            </w:r>
          </w:p>
        </w:tc>
        <w:tc>
          <w:tcPr>
            <w:tcW w:w="3260" w:type="dxa"/>
            <w:tcBorders>
              <w:top w:val="single" w:sz="4" w:space="0" w:color="auto"/>
              <w:left w:val="single" w:sz="4" w:space="0" w:color="auto"/>
              <w:bottom w:val="single" w:sz="4" w:space="0" w:color="auto"/>
              <w:right w:val="single" w:sz="4" w:space="0" w:color="auto"/>
            </w:tcBorders>
            <w:hideMark/>
          </w:tcPr>
          <w:p w14:paraId="07503D2E" w14:textId="07768B22"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r w:rsidR="006E0A54" w:rsidRPr="00D0162F">
              <w:rPr>
                <w:rFonts w:cs="Arial"/>
              </w:rPr>
              <w:t xml:space="preserve"> </w:t>
            </w:r>
          </w:p>
        </w:tc>
        <w:tc>
          <w:tcPr>
            <w:tcW w:w="4001" w:type="dxa"/>
            <w:tcBorders>
              <w:top w:val="single" w:sz="4" w:space="0" w:color="auto"/>
              <w:left w:val="single" w:sz="4" w:space="0" w:color="auto"/>
              <w:bottom w:val="single" w:sz="4" w:space="0" w:color="auto"/>
              <w:right w:val="single" w:sz="4" w:space="0" w:color="auto"/>
            </w:tcBorders>
            <w:hideMark/>
          </w:tcPr>
          <w:p w14:paraId="2C47B0B4" w14:textId="670D4F23"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54678F06" w14:textId="77777777" w:rsidTr="006E0A54">
        <w:trPr>
          <w:jc w:val="center"/>
        </w:trPr>
        <w:tc>
          <w:tcPr>
            <w:tcW w:w="9779" w:type="dxa"/>
            <w:gridSpan w:val="3"/>
            <w:tcBorders>
              <w:top w:val="single" w:sz="4" w:space="0" w:color="auto"/>
              <w:left w:val="single" w:sz="4" w:space="0" w:color="auto"/>
              <w:bottom w:val="single" w:sz="4" w:space="0" w:color="auto"/>
              <w:right w:val="single" w:sz="4" w:space="0" w:color="auto"/>
            </w:tcBorders>
            <w:hideMark/>
          </w:tcPr>
          <w:p w14:paraId="6218AB9D" w14:textId="3CF6A574" w:rsidR="00AB67FA" w:rsidRPr="00D0162F" w:rsidRDefault="006E0A54" w:rsidP="006E0A54">
            <w:pPr>
              <w:pStyle w:val="TAN"/>
              <w:spacing w:line="256" w:lineRule="auto"/>
            </w:pPr>
            <w:r w:rsidRPr="00D0162F">
              <w:t>NOTE 1:</w:t>
            </w:r>
            <w:r w:rsidRPr="00D0162F">
              <w:tab/>
            </w:r>
            <w:r w:rsidR="00AB67FA" w:rsidRPr="00D0162F">
              <w:t>REs</w:t>
            </w:r>
            <w:r w:rsidRPr="00D0162F">
              <w:t xml:space="preserve"> </w:t>
            </w:r>
            <w:r w:rsidR="00AB67FA" w:rsidRPr="00D0162F">
              <w:t>not</w:t>
            </w:r>
            <w:r w:rsidRPr="00D0162F">
              <w:t xml:space="preserve"> </w:t>
            </w:r>
            <w:r w:rsidR="00AB67FA" w:rsidRPr="00D0162F">
              <w:t>used</w:t>
            </w:r>
            <w:r w:rsidRPr="00D0162F">
              <w:t xml:space="preserve"> </w:t>
            </w:r>
            <w:r w:rsidR="00AB67FA" w:rsidRPr="00D0162F">
              <w:t>in</w:t>
            </w:r>
            <w:r w:rsidRPr="00D0162F">
              <w:t xml:space="preserve"> </w:t>
            </w:r>
            <w:r w:rsidR="00AB67FA" w:rsidRPr="00D0162F">
              <w:t>the</w:t>
            </w:r>
            <w:r w:rsidRPr="00D0162F">
              <w:t xml:space="preserve"> </w:t>
            </w:r>
            <w:r w:rsidR="00AB67FA" w:rsidRPr="00D0162F">
              <w:t>active</w:t>
            </w:r>
            <w:r w:rsidRPr="00D0162F">
              <w:t xml:space="preserve"> </w:t>
            </w:r>
            <w:r w:rsidR="00AB67FA" w:rsidRPr="00D0162F">
              <w:t>CORESETs</w:t>
            </w:r>
            <w:r w:rsidRPr="00D0162F">
              <w:t xml:space="preserve"> </w:t>
            </w:r>
            <w:r w:rsidR="00AB67FA" w:rsidRPr="00D0162F">
              <w:t>where</w:t>
            </w:r>
            <w:r w:rsidRPr="00D0162F">
              <w:t xml:space="preserve"> </w:t>
            </w:r>
            <w:r w:rsidR="00AB67FA" w:rsidRPr="00D0162F">
              <w:t>PDCCH</w:t>
            </w:r>
            <w:r w:rsidRPr="00D0162F">
              <w:t xml:space="preserve"> </w:t>
            </w:r>
            <w:r w:rsidR="00AB67FA" w:rsidRPr="00D0162F">
              <w:t>is</w:t>
            </w:r>
            <w:r w:rsidRPr="00D0162F">
              <w:t xml:space="preserve"> </w:t>
            </w:r>
            <w:r w:rsidR="00AB67FA" w:rsidRPr="00D0162F">
              <w:t>scheduled</w:t>
            </w:r>
            <w:r w:rsidRPr="00D0162F">
              <w:t xml:space="preserve"> </w:t>
            </w:r>
            <w:r w:rsidR="00AB67FA" w:rsidRPr="00D0162F">
              <w:t>for</w:t>
            </w:r>
            <w:r w:rsidRPr="00D0162F">
              <w:t xml:space="preserve"> </w:t>
            </w:r>
            <w:r w:rsidR="00AB67FA" w:rsidRPr="00D0162F">
              <w:t>the</w:t>
            </w:r>
            <w:r w:rsidRPr="00D0162F">
              <w:t xml:space="preserve"> </w:t>
            </w:r>
            <w:r w:rsidR="00AB67FA" w:rsidRPr="00D0162F">
              <w:t>UE</w:t>
            </w:r>
            <w:r w:rsidRPr="00D0162F">
              <w:t xml:space="preserve"> </w:t>
            </w:r>
            <w:r w:rsidR="00AB67FA" w:rsidRPr="00D0162F">
              <w:t>under</w:t>
            </w:r>
            <w:r w:rsidRPr="00D0162F">
              <w:t xml:space="preserve"> </w:t>
            </w:r>
            <w:r w:rsidR="00AB67FA" w:rsidRPr="00D0162F">
              <w:t>test.</w:t>
            </w:r>
          </w:p>
          <w:p w14:paraId="677C94ED" w14:textId="49FB2B53" w:rsidR="00AB67FA" w:rsidRPr="00D0162F" w:rsidRDefault="006E0A54" w:rsidP="006E0A54">
            <w:pPr>
              <w:pStyle w:val="TAN"/>
              <w:spacing w:line="256" w:lineRule="auto"/>
            </w:pPr>
            <w:r w:rsidRPr="00D0162F">
              <w:t>NOTE 2:</w:t>
            </w:r>
            <w:r w:rsidRPr="00D0162F">
              <w:tab/>
            </w:r>
            <w:r w:rsidR="00AB67FA" w:rsidRPr="00D0162F">
              <w:t>REs</w:t>
            </w:r>
            <w:r w:rsidRPr="00D0162F">
              <w:t xml:space="preserve"> </w:t>
            </w:r>
            <w:r w:rsidR="00AB67FA" w:rsidRPr="00D0162F">
              <w:t>not</w:t>
            </w:r>
            <w:r w:rsidRPr="00D0162F">
              <w:t xml:space="preserve"> </w:t>
            </w:r>
            <w:r w:rsidR="00AB67FA" w:rsidRPr="00D0162F">
              <w:t>allocated</w:t>
            </w:r>
            <w:r w:rsidRPr="00D0162F">
              <w:t xml:space="preserve"> </w:t>
            </w:r>
            <w:r w:rsidR="00AB67FA" w:rsidRPr="00D0162F">
              <w:t>to</w:t>
            </w:r>
            <w:r w:rsidRPr="00D0162F">
              <w:t xml:space="preserve"> </w:t>
            </w:r>
            <w:r w:rsidR="00AB67FA" w:rsidRPr="00D0162F">
              <w:t>any</w:t>
            </w:r>
            <w:r w:rsidRPr="00D0162F">
              <w:t xml:space="preserve"> </w:t>
            </w:r>
            <w:r w:rsidR="00AB67FA" w:rsidRPr="00D0162F">
              <w:t>physical</w:t>
            </w:r>
            <w:r w:rsidRPr="00D0162F">
              <w:t xml:space="preserve"> </w:t>
            </w:r>
            <w:r w:rsidR="00AB67FA" w:rsidRPr="00D0162F">
              <w:t>channels,</w:t>
            </w:r>
            <w:r w:rsidRPr="00D0162F">
              <w:t xml:space="preserve"> </w:t>
            </w:r>
            <w:r w:rsidR="00AB67FA" w:rsidRPr="00D0162F">
              <w:t>CORESET,</w:t>
            </w:r>
            <w:r w:rsidRPr="00D0162F">
              <w:t xml:space="preserve"> </w:t>
            </w:r>
            <w:r w:rsidR="00AB67FA" w:rsidRPr="00D0162F">
              <w:t>SSB</w:t>
            </w:r>
            <w:r w:rsidRPr="00D0162F">
              <w:t xml:space="preserve"> </w:t>
            </w:r>
            <w:r w:rsidR="00AB67FA" w:rsidRPr="00D0162F">
              <w:t>or</w:t>
            </w:r>
            <w:r w:rsidRPr="00D0162F">
              <w:t xml:space="preserve"> </w:t>
            </w:r>
            <w:r w:rsidR="00AB67FA" w:rsidRPr="00D0162F">
              <w:t>any</w:t>
            </w:r>
            <w:r w:rsidRPr="00D0162F">
              <w:t xml:space="preserve"> </w:t>
            </w:r>
            <w:r w:rsidR="00AB67FA" w:rsidRPr="00D0162F">
              <w:t>other</w:t>
            </w:r>
            <w:r w:rsidRPr="00D0162F">
              <w:t xml:space="preserve"> </w:t>
            </w:r>
            <w:r w:rsidR="00AB67FA" w:rsidRPr="00D0162F">
              <w:t>reference</w:t>
            </w:r>
            <w:r w:rsidRPr="00D0162F">
              <w:t xml:space="preserve"> </w:t>
            </w:r>
            <w:r w:rsidR="00AB67FA" w:rsidRPr="00D0162F">
              <w:t>signal</w:t>
            </w:r>
            <w:r w:rsidRPr="00D0162F">
              <w:t xml:space="preserve"> </w:t>
            </w:r>
            <w:r w:rsidR="00AB67FA" w:rsidRPr="00D0162F">
              <w:t>within</w:t>
            </w:r>
            <w:r w:rsidRPr="00D0162F">
              <w:t xml:space="preserve"> </w:t>
            </w:r>
            <w:r w:rsidR="00AB67FA" w:rsidRPr="00D0162F">
              <w:t>the</w:t>
            </w:r>
            <w:r w:rsidRPr="00D0162F">
              <w:t xml:space="preserve"> </w:t>
            </w:r>
            <w:r w:rsidR="00AB67FA" w:rsidRPr="00D0162F">
              <w:t>channel</w:t>
            </w:r>
            <w:r w:rsidRPr="00D0162F">
              <w:t xml:space="preserve"> </w:t>
            </w:r>
            <w:r w:rsidR="00AB67FA" w:rsidRPr="00D0162F">
              <w:t>bandwidth</w:t>
            </w:r>
            <w:r w:rsidRPr="00D0162F">
              <w:t xml:space="preserve"> </w:t>
            </w:r>
            <w:r w:rsidR="00AB67FA" w:rsidRPr="00D0162F">
              <w:t>of</w:t>
            </w:r>
            <w:r w:rsidRPr="00D0162F">
              <w:t xml:space="preserve"> </w:t>
            </w:r>
            <w:r w:rsidR="00AB67FA" w:rsidRPr="00D0162F">
              <w:t>the</w:t>
            </w:r>
            <w:r w:rsidRPr="00D0162F">
              <w:t xml:space="preserve"> </w:t>
            </w:r>
            <w:r w:rsidR="00AB67FA" w:rsidRPr="00D0162F">
              <w:t>cell</w:t>
            </w:r>
            <w:r w:rsidR="00424FAF" w:rsidRPr="00D0162F">
              <w:t>, confined to BW</w:t>
            </w:r>
            <w:r w:rsidR="00424FAF" w:rsidRPr="00D0162F">
              <w:rPr>
                <w:vertAlign w:val="subscript"/>
              </w:rPr>
              <w:t>occupied</w:t>
            </w:r>
            <w:r w:rsidR="00424FAF" w:rsidRPr="00D0162F">
              <w:t xml:space="preserve"> where specified in the test case</w:t>
            </w:r>
            <w:r w:rsidR="00AB67FA" w:rsidRPr="00D0162F">
              <w:t>.</w:t>
            </w:r>
          </w:p>
          <w:p w14:paraId="316A41B5" w14:textId="501C1791" w:rsidR="00AB67FA" w:rsidRPr="00D0162F" w:rsidRDefault="006E0A54" w:rsidP="006E0A54">
            <w:pPr>
              <w:pStyle w:val="TAN"/>
              <w:spacing w:line="256" w:lineRule="auto"/>
            </w:pPr>
            <w:r w:rsidRPr="00D0162F">
              <w:t>NOTE 3:</w:t>
            </w:r>
            <w:r w:rsidRPr="00D0162F">
              <w:tab/>
            </w:r>
            <w:r w:rsidR="00AB67FA" w:rsidRPr="00D0162F">
              <w:t>No</w:t>
            </w:r>
            <w:r w:rsidRPr="00D0162F">
              <w:t xml:space="preserve"> </w:t>
            </w:r>
            <w:r w:rsidR="00AB67FA" w:rsidRPr="00D0162F">
              <w:t>OCNG</w:t>
            </w:r>
            <w:r w:rsidRPr="00D0162F">
              <w:t xml:space="preserve"> </w:t>
            </w:r>
            <w:r w:rsidR="00AB67FA" w:rsidRPr="00D0162F">
              <w:t>is</w:t>
            </w:r>
            <w:r w:rsidRPr="00D0162F">
              <w:t xml:space="preserve"> </w:t>
            </w:r>
            <w:r w:rsidR="00AB67FA" w:rsidRPr="00D0162F">
              <w:t>transmitted</w:t>
            </w:r>
            <w:r w:rsidRPr="00D0162F">
              <w:t xml:space="preserve"> </w:t>
            </w:r>
            <w:r w:rsidR="00AB67FA" w:rsidRPr="00D0162F">
              <w:t>from</w:t>
            </w:r>
            <w:r w:rsidRPr="00D0162F">
              <w:t xml:space="preserve"> </w:t>
            </w:r>
            <w:r w:rsidR="00AB67FA" w:rsidRPr="00D0162F">
              <w:t>the</w:t>
            </w:r>
            <w:r w:rsidRPr="00D0162F">
              <w:t xml:space="preserve"> </w:t>
            </w:r>
            <w:r w:rsidR="00AB67FA" w:rsidRPr="00D0162F">
              <w:t>probe</w:t>
            </w:r>
            <w:r w:rsidRPr="00D0162F">
              <w:t xml:space="preserve"> </w:t>
            </w:r>
            <w:r w:rsidR="00AB67FA" w:rsidRPr="00D0162F">
              <w:t>transmitting</w:t>
            </w:r>
            <w:r w:rsidRPr="00D0162F">
              <w:t xml:space="preserve"> </w:t>
            </w:r>
            <w:r w:rsidR="00AB67FA" w:rsidRPr="00D0162F">
              <w:t>non-serving</w:t>
            </w:r>
            <w:r w:rsidRPr="00D0162F">
              <w:t xml:space="preserve"> </w:t>
            </w:r>
            <w:r w:rsidR="00AB67FA" w:rsidRPr="00D0162F">
              <w:t>beam.</w:t>
            </w:r>
          </w:p>
        </w:tc>
      </w:tr>
    </w:tbl>
    <w:p w14:paraId="23E6C3F4" w14:textId="77777777" w:rsidR="00AB67FA" w:rsidRPr="00D0162F" w:rsidRDefault="00AB67FA" w:rsidP="00AB67FA"/>
    <w:p w14:paraId="66F83B42" w14:textId="77777777" w:rsidR="00AB67FA" w:rsidRPr="00D0162F" w:rsidRDefault="00AB67FA" w:rsidP="00AB67FA">
      <w:pPr>
        <w:pStyle w:val="TH"/>
      </w:pPr>
      <w:r w:rsidRPr="00D0162F">
        <w:t xml:space="preserve">Table A.2.1-3: OP.3: Generic OCNG pattern for unused REs in the same BW as </w:t>
      </w:r>
      <w:r w:rsidRPr="00D0162F">
        <w:rPr>
          <w:snapToGrid w:val="0"/>
        </w:rPr>
        <w:t>CORESE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8"/>
        <w:gridCol w:w="3260"/>
        <w:gridCol w:w="4001"/>
      </w:tblGrid>
      <w:tr w:rsidR="00AB67FA" w:rsidRPr="00D0162F" w14:paraId="62146D90"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5C064817" w14:textId="5393FF67" w:rsidR="00AB67FA" w:rsidRPr="00D0162F" w:rsidRDefault="00AB67FA" w:rsidP="006E0A54">
            <w:pPr>
              <w:pStyle w:val="TAH"/>
              <w:spacing w:line="254" w:lineRule="auto"/>
            </w:pPr>
            <w:r w:rsidRPr="00D0162F">
              <w:t>OCNG</w:t>
            </w:r>
            <w:r w:rsidR="006E0A54" w:rsidRPr="00D0162F">
              <w:t xml:space="preserve"> </w:t>
            </w:r>
            <w:r w:rsidRPr="00D0162F">
              <w:t>Parameters</w:t>
            </w:r>
          </w:p>
        </w:tc>
        <w:tc>
          <w:tcPr>
            <w:tcW w:w="3260" w:type="dxa"/>
            <w:tcBorders>
              <w:top w:val="single" w:sz="4" w:space="0" w:color="auto"/>
              <w:left w:val="single" w:sz="4" w:space="0" w:color="auto"/>
              <w:bottom w:val="single" w:sz="4" w:space="0" w:color="auto"/>
              <w:right w:val="single" w:sz="4" w:space="0" w:color="auto"/>
            </w:tcBorders>
            <w:hideMark/>
          </w:tcPr>
          <w:p w14:paraId="78087085" w14:textId="4A7E5397" w:rsidR="00AB67FA" w:rsidRPr="00D0162F" w:rsidRDefault="00AB67FA" w:rsidP="006E0A54">
            <w:pPr>
              <w:pStyle w:val="TAH"/>
              <w:spacing w:line="254" w:lineRule="auto"/>
            </w:pPr>
            <w:r w:rsidRPr="00D0162F">
              <w:t>Control</w:t>
            </w:r>
            <w:r w:rsidR="006E0A54" w:rsidRPr="00D0162F">
              <w:t xml:space="preserve"> </w:t>
            </w:r>
            <w:r w:rsidRPr="00D0162F">
              <w:t>Region</w:t>
            </w:r>
          </w:p>
        </w:tc>
        <w:tc>
          <w:tcPr>
            <w:tcW w:w="4001" w:type="dxa"/>
            <w:tcBorders>
              <w:top w:val="single" w:sz="4" w:space="0" w:color="auto"/>
              <w:left w:val="single" w:sz="4" w:space="0" w:color="auto"/>
              <w:bottom w:val="single" w:sz="4" w:space="0" w:color="auto"/>
              <w:right w:val="single" w:sz="4" w:space="0" w:color="auto"/>
            </w:tcBorders>
            <w:hideMark/>
          </w:tcPr>
          <w:p w14:paraId="76D19A2B" w14:textId="665295B7" w:rsidR="00AB67FA" w:rsidRPr="00D0162F" w:rsidRDefault="00AB67FA" w:rsidP="006E0A54">
            <w:pPr>
              <w:pStyle w:val="TAH"/>
              <w:spacing w:line="254" w:lineRule="auto"/>
            </w:pPr>
            <w:r w:rsidRPr="00D0162F">
              <w:t>Data</w:t>
            </w:r>
            <w:r w:rsidR="006E0A54" w:rsidRPr="00D0162F">
              <w:t xml:space="preserve"> </w:t>
            </w:r>
            <w:r w:rsidRPr="00D0162F">
              <w:t>Region</w:t>
            </w:r>
          </w:p>
        </w:tc>
      </w:tr>
      <w:tr w:rsidR="00AB67FA" w:rsidRPr="00D0162F" w14:paraId="73FD6134"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44BC1696" w14:textId="722C4A73" w:rsidR="00AB67FA" w:rsidRPr="00D0162F" w:rsidRDefault="00AB67FA" w:rsidP="006E0A54">
            <w:pPr>
              <w:pStyle w:val="TAL"/>
              <w:spacing w:line="254" w:lineRule="auto"/>
            </w:pPr>
            <w:r w:rsidRPr="00D0162F">
              <w:t>Resource</w:t>
            </w:r>
            <w:r w:rsidR="006E0A54" w:rsidRPr="00D0162F">
              <w:t xml:space="preserve"> </w:t>
            </w:r>
            <w:r w:rsidRPr="00D0162F">
              <w:t>allocation</w:t>
            </w:r>
          </w:p>
        </w:tc>
        <w:tc>
          <w:tcPr>
            <w:tcW w:w="3260" w:type="dxa"/>
            <w:tcBorders>
              <w:top w:val="nil"/>
              <w:left w:val="nil"/>
              <w:bottom w:val="single" w:sz="8" w:space="0" w:color="auto"/>
              <w:right w:val="single" w:sz="8" w:space="0" w:color="auto"/>
            </w:tcBorders>
            <w:hideMark/>
          </w:tcPr>
          <w:p w14:paraId="7EBB5A32" w14:textId="36CB1FFE" w:rsidR="00AB67FA" w:rsidRPr="00D0162F" w:rsidRDefault="00AB67FA" w:rsidP="006E0A54">
            <w:pPr>
              <w:pStyle w:val="TAL"/>
              <w:spacing w:line="254" w:lineRule="auto"/>
              <w:rPr>
                <w:rFonts w:cs="Arial"/>
              </w:rPr>
            </w:pPr>
            <w:r w:rsidRPr="00D0162F">
              <w:rPr>
                <w:rFonts w:cs="Arial"/>
              </w:rPr>
              <w:t>Unused</w:t>
            </w:r>
            <w:r w:rsidR="006E0A54" w:rsidRPr="00D0162F">
              <w:rPr>
                <w:rFonts w:cs="Arial"/>
              </w:rPr>
              <w:t xml:space="preserve"> </w:t>
            </w:r>
            <w:r w:rsidRPr="00D0162F">
              <w:rPr>
                <w:rFonts w:cs="Arial"/>
              </w:rPr>
              <w:t>REs</w:t>
            </w:r>
            <w:r w:rsidR="006E0A54" w:rsidRPr="00D0162F">
              <w:rPr>
                <w:rFonts w:cs="Arial"/>
              </w:rPr>
              <w:t xml:space="preserve"> </w:t>
            </w:r>
            <w:r w:rsidRPr="00D0162F">
              <w:rPr>
                <w:rFonts w:cs="Arial"/>
              </w:rPr>
              <w:t>(Note</w:t>
            </w:r>
            <w:r w:rsidR="006E0A54" w:rsidRPr="00D0162F">
              <w:rPr>
                <w:rFonts w:cs="Arial"/>
              </w:rPr>
              <w:t xml:space="preserve"> </w:t>
            </w:r>
            <w:r w:rsidRPr="00D0162F">
              <w:rPr>
                <w:rFonts w:cs="Arial"/>
              </w:rPr>
              <w:t>1)</w:t>
            </w:r>
          </w:p>
        </w:tc>
        <w:tc>
          <w:tcPr>
            <w:tcW w:w="4001" w:type="dxa"/>
            <w:tcBorders>
              <w:top w:val="nil"/>
              <w:left w:val="nil"/>
              <w:bottom w:val="single" w:sz="8" w:space="0" w:color="auto"/>
              <w:right w:val="single" w:sz="8" w:space="0" w:color="auto"/>
            </w:tcBorders>
            <w:hideMark/>
          </w:tcPr>
          <w:p w14:paraId="74802AF8" w14:textId="0775255A" w:rsidR="00AB67FA" w:rsidRPr="00D0162F" w:rsidRDefault="00AB67FA" w:rsidP="006E0A54">
            <w:pPr>
              <w:pStyle w:val="TAL"/>
              <w:spacing w:line="254" w:lineRule="auto"/>
              <w:rPr>
                <w:rFonts w:cs="Arial"/>
              </w:rPr>
            </w:pPr>
            <w:r w:rsidRPr="00D0162F">
              <w:rPr>
                <w:rFonts w:cs="Arial"/>
              </w:rPr>
              <w:t>Unused</w:t>
            </w:r>
            <w:r w:rsidR="006E0A54" w:rsidRPr="00D0162F">
              <w:rPr>
                <w:rFonts w:cs="Arial"/>
              </w:rPr>
              <w:t xml:space="preserve"> </w:t>
            </w:r>
            <w:r w:rsidRPr="00D0162F">
              <w:rPr>
                <w:rFonts w:cs="Arial"/>
              </w:rPr>
              <w:t>REs</w:t>
            </w:r>
            <w:r w:rsidR="006E0A54" w:rsidRPr="00D0162F">
              <w:rPr>
                <w:rFonts w:cs="Arial"/>
              </w:rPr>
              <w:t xml:space="preserve"> </w:t>
            </w:r>
            <w:r w:rsidRPr="00D0162F">
              <w:rPr>
                <w:rFonts w:cs="Arial"/>
              </w:rPr>
              <w:t>(Note</w:t>
            </w:r>
            <w:r w:rsidR="006E0A54" w:rsidRPr="00D0162F">
              <w:rPr>
                <w:rFonts w:cs="Arial"/>
              </w:rPr>
              <w:t xml:space="preserve"> </w:t>
            </w:r>
            <w:r w:rsidRPr="00D0162F">
              <w:rPr>
                <w:rFonts w:cs="Arial"/>
              </w:rPr>
              <w:t>2)</w:t>
            </w:r>
          </w:p>
        </w:tc>
      </w:tr>
      <w:tr w:rsidR="00AB67FA" w:rsidRPr="00D0162F" w14:paraId="34E2843A"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5A87047F" w14:textId="77777777" w:rsidR="00AB67FA" w:rsidRPr="00D0162F" w:rsidRDefault="00AB67FA" w:rsidP="006E0A54">
            <w:pPr>
              <w:pStyle w:val="TAL"/>
              <w:spacing w:line="254" w:lineRule="auto"/>
            </w:pPr>
            <w:r w:rsidRPr="00D0162F">
              <w:t>Channel</w:t>
            </w:r>
          </w:p>
        </w:tc>
        <w:tc>
          <w:tcPr>
            <w:tcW w:w="3260" w:type="dxa"/>
            <w:tcBorders>
              <w:top w:val="single" w:sz="4" w:space="0" w:color="auto"/>
              <w:left w:val="single" w:sz="4" w:space="0" w:color="auto"/>
              <w:bottom w:val="single" w:sz="4" w:space="0" w:color="auto"/>
              <w:right w:val="single" w:sz="4" w:space="0" w:color="auto"/>
            </w:tcBorders>
            <w:hideMark/>
          </w:tcPr>
          <w:p w14:paraId="08C458AD" w14:textId="77777777" w:rsidR="00AB67FA" w:rsidRPr="00D0162F" w:rsidRDefault="00AB67FA" w:rsidP="006E0A54">
            <w:pPr>
              <w:pStyle w:val="TAL"/>
              <w:spacing w:line="254" w:lineRule="auto"/>
            </w:pPr>
            <w:r w:rsidRPr="00D0162F">
              <w:t>PDCCH</w:t>
            </w:r>
          </w:p>
        </w:tc>
        <w:tc>
          <w:tcPr>
            <w:tcW w:w="4001" w:type="dxa"/>
            <w:tcBorders>
              <w:top w:val="single" w:sz="4" w:space="0" w:color="auto"/>
              <w:left w:val="single" w:sz="4" w:space="0" w:color="auto"/>
              <w:bottom w:val="single" w:sz="4" w:space="0" w:color="auto"/>
              <w:right w:val="single" w:sz="4" w:space="0" w:color="auto"/>
            </w:tcBorders>
            <w:hideMark/>
          </w:tcPr>
          <w:p w14:paraId="6F8AA4D5" w14:textId="77777777" w:rsidR="00AB67FA" w:rsidRPr="00D0162F" w:rsidRDefault="00AB67FA" w:rsidP="006E0A54">
            <w:pPr>
              <w:pStyle w:val="TAL"/>
              <w:spacing w:line="254" w:lineRule="auto"/>
            </w:pPr>
            <w:r w:rsidRPr="00D0162F">
              <w:t>PDSCH</w:t>
            </w:r>
          </w:p>
        </w:tc>
      </w:tr>
      <w:tr w:rsidR="00AB67FA" w:rsidRPr="00D0162F" w14:paraId="41F3E36C"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70F780DB" w14:textId="77777777" w:rsidR="00AB67FA" w:rsidRPr="00D0162F" w:rsidRDefault="00AB67FA" w:rsidP="006E0A54">
            <w:pPr>
              <w:pStyle w:val="TAL"/>
              <w:spacing w:line="254" w:lineRule="auto"/>
            </w:pPr>
            <w:r w:rsidRPr="00D0162F">
              <w:t>Contents</w:t>
            </w:r>
          </w:p>
        </w:tc>
        <w:tc>
          <w:tcPr>
            <w:tcW w:w="3260" w:type="dxa"/>
            <w:tcBorders>
              <w:top w:val="single" w:sz="4" w:space="0" w:color="auto"/>
              <w:left w:val="single" w:sz="4" w:space="0" w:color="auto"/>
              <w:bottom w:val="single" w:sz="4" w:space="0" w:color="auto"/>
              <w:right w:val="single" w:sz="4" w:space="0" w:color="auto"/>
            </w:tcBorders>
            <w:hideMark/>
          </w:tcPr>
          <w:p w14:paraId="62173EF4" w14:textId="4C758723" w:rsidR="00AB67FA" w:rsidRPr="00D0162F" w:rsidRDefault="00AB67FA" w:rsidP="006E0A54">
            <w:pPr>
              <w:pStyle w:val="TAL"/>
              <w:spacing w:line="254" w:lineRule="auto"/>
            </w:pPr>
            <w:r w:rsidRPr="00D0162F">
              <w:t>Virtual</w:t>
            </w:r>
            <w:r w:rsidR="006E0A54" w:rsidRPr="00D0162F">
              <w:t xml:space="preserve"> </w:t>
            </w:r>
            <w:r w:rsidRPr="00D0162F">
              <w:t>UE</w:t>
            </w:r>
            <w:r w:rsidR="006E0A54" w:rsidRPr="00D0162F">
              <w:t xml:space="preserve"> </w:t>
            </w:r>
            <w:r w:rsidRPr="00D0162F">
              <w:t>IDs</w:t>
            </w:r>
          </w:p>
        </w:tc>
        <w:tc>
          <w:tcPr>
            <w:tcW w:w="4001" w:type="dxa"/>
            <w:tcBorders>
              <w:top w:val="single" w:sz="4" w:space="0" w:color="auto"/>
              <w:left w:val="single" w:sz="4" w:space="0" w:color="auto"/>
              <w:bottom w:val="single" w:sz="4" w:space="0" w:color="auto"/>
              <w:right w:val="single" w:sz="4" w:space="0" w:color="auto"/>
            </w:tcBorders>
            <w:hideMark/>
          </w:tcPr>
          <w:p w14:paraId="30D6F7F9" w14:textId="49F59039" w:rsidR="00AB67FA" w:rsidRPr="00D0162F" w:rsidRDefault="00AB67FA" w:rsidP="006E0A54">
            <w:pPr>
              <w:pStyle w:val="TAL"/>
              <w:spacing w:line="254" w:lineRule="auto"/>
            </w:pPr>
            <w:r w:rsidRPr="00D0162F">
              <w:t>Uncorrelated</w:t>
            </w:r>
            <w:r w:rsidR="006E0A54" w:rsidRPr="00D0162F">
              <w:t xml:space="preserve"> </w:t>
            </w:r>
            <w:r w:rsidRPr="00D0162F">
              <w:t>pseudo</w:t>
            </w:r>
            <w:r w:rsidR="006E0A54" w:rsidRPr="00D0162F">
              <w:t xml:space="preserve"> </w:t>
            </w:r>
            <w:r w:rsidRPr="00D0162F">
              <w:t>random</w:t>
            </w:r>
            <w:r w:rsidR="006E0A54" w:rsidRPr="00D0162F">
              <w:t xml:space="preserve"> </w:t>
            </w:r>
            <w:r w:rsidRPr="00D0162F">
              <w:t>QPSK</w:t>
            </w:r>
            <w:r w:rsidR="006E0A54" w:rsidRPr="00D0162F">
              <w:t xml:space="preserve"> </w:t>
            </w:r>
            <w:r w:rsidRPr="00D0162F">
              <w:t>modulated</w:t>
            </w:r>
            <w:r w:rsidR="006E0A54" w:rsidRPr="00D0162F">
              <w:t xml:space="preserve"> </w:t>
            </w:r>
            <w:r w:rsidRPr="00D0162F">
              <w:t>data</w:t>
            </w:r>
          </w:p>
        </w:tc>
      </w:tr>
      <w:tr w:rsidR="00AB67FA" w:rsidRPr="00D0162F" w14:paraId="637F0D98"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44688984" w14:textId="6E66FD36" w:rsidR="00AB67FA" w:rsidRPr="00D0162F" w:rsidRDefault="00AB67FA" w:rsidP="006E0A54">
            <w:pPr>
              <w:pStyle w:val="TAL"/>
              <w:spacing w:line="254" w:lineRule="auto"/>
            </w:pPr>
            <w:r w:rsidRPr="00D0162F">
              <w:t>Antenna</w:t>
            </w:r>
            <w:r w:rsidR="006E0A54" w:rsidRPr="00D0162F">
              <w:t xml:space="preserve"> </w:t>
            </w:r>
            <w:r w:rsidRPr="00D0162F">
              <w:t>transmission</w:t>
            </w:r>
            <w:r w:rsidR="006E0A54" w:rsidRPr="00D0162F">
              <w:t xml:space="preserve"> </w:t>
            </w:r>
            <w:r w:rsidRPr="00D0162F">
              <w:t>scheme</w:t>
            </w:r>
          </w:p>
        </w:tc>
        <w:tc>
          <w:tcPr>
            <w:tcW w:w="3260" w:type="dxa"/>
            <w:tcBorders>
              <w:top w:val="single" w:sz="4" w:space="0" w:color="auto"/>
              <w:left w:val="single" w:sz="4" w:space="0" w:color="auto"/>
              <w:bottom w:val="single" w:sz="4" w:space="0" w:color="auto"/>
              <w:right w:val="single" w:sz="4" w:space="0" w:color="auto"/>
            </w:tcBorders>
            <w:hideMark/>
          </w:tcPr>
          <w:p w14:paraId="79705A47" w14:textId="08B4572F" w:rsidR="00AB67FA" w:rsidRPr="00D0162F" w:rsidRDefault="00AB67FA" w:rsidP="006E0A54">
            <w:pPr>
              <w:pStyle w:val="TAL"/>
              <w:spacing w:line="254"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r w:rsidR="006E0A54" w:rsidRPr="00D0162F">
              <w:rPr>
                <w:rFonts w:cs="Arial"/>
              </w:rPr>
              <w:t xml:space="preserve"> </w:t>
            </w:r>
          </w:p>
        </w:tc>
        <w:tc>
          <w:tcPr>
            <w:tcW w:w="4001" w:type="dxa"/>
            <w:tcBorders>
              <w:top w:val="single" w:sz="4" w:space="0" w:color="auto"/>
              <w:left w:val="single" w:sz="4" w:space="0" w:color="auto"/>
              <w:bottom w:val="single" w:sz="4" w:space="0" w:color="auto"/>
              <w:right w:val="single" w:sz="4" w:space="0" w:color="auto"/>
            </w:tcBorders>
            <w:hideMark/>
          </w:tcPr>
          <w:p w14:paraId="66444103" w14:textId="738894B4" w:rsidR="00AB67FA" w:rsidRPr="00D0162F" w:rsidRDefault="00AB67FA" w:rsidP="006E0A54">
            <w:pPr>
              <w:pStyle w:val="TAL"/>
              <w:spacing w:line="254"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42E07FA5"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1C396394" w14:textId="5E6D09FB" w:rsidR="00AB67FA" w:rsidRPr="00D0162F" w:rsidRDefault="00AB67FA" w:rsidP="006E0A54">
            <w:pPr>
              <w:pStyle w:val="TAL"/>
              <w:spacing w:line="254" w:lineRule="auto"/>
            </w:pPr>
            <w:r w:rsidRPr="00D0162F">
              <w:t>Subcarrier</w:t>
            </w:r>
            <w:r w:rsidR="006E0A54" w:rsidRPr="00D0162F">
              <w:t xml:space="preserve"> </w:t>
            </w:r>
            <w:r w:rsidRPr="00D0162F">
              <w:t>spacing</w:t>
            </w:r>
          </w:p>
        </w:tc>
        <w:tc>
          <w:tcPr>
            <w:tcW w:w="3260" w:type="dxa"/>
            <w:tcBorders>
              <w:top w:val="single" w:sz="4" w:space="0" w:color="auto"/>
              <w:left w:val="single" w:sz="4" w:space="0" w:color="auto"/>
              <w:bottom w:val="single" w:sz="4" w:space="0" w:color="auto"/>
              <w:right w:val="single" w:sz="4" w:space="0" w:color="auto"/>
            </w:tcBorders>
            <w:hideMark/>
          </w:tcPr>
          <w:p w14:paraId="60ADD2B2" w14:textId="3700520F" w:rsidR="00AB67FA" w:rsidRPr="00D0162F" w:rsidRDefault="00AB67FA" w:rsidP="006E0A54">
            <w:pPr>
              <w:pStyle w:val="TAL"/>
              <w:spacing w:line="254"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r w:rsidR="006E0A54" w:rsidRPr="00D0162F">
              <w:rPr>
                <w:rFonts w:cs="Arial"/>
              </w:rPr>
              <w:t xml:space="preserve"> </w:t>
            </w:r>
          </w:p>
        </w:tc>
        <w:tc>
          <w:tcPr>
            <w:tcW w:w="4001" w:type="dxa"/>
            <w:tcBorders>
              <w:top w:val="single" w:sz="4" w:space="0" w:color="auto"/>
              <w:left w:val="single" w:sz="4" w:space="0" w:color="auto"/>
              <w:bottom w:val="single" w:sz="4" w:space="0" w:color="auto"/>
              <w:right w:val="single" w:sz="4" w:space="0" w:color="auto"/>
            </w:tcBorders>
            <w:hideMark/>
          </w:tcPr>
          <w:p w14:paraId="0778DDC5" w14:textId="535736FF" w:rsidR="00AB67FA" w:rsidRPr="00D0162F" w:rsidRDefault="00AB67FA" w:rsidP="006E0A54">
            <w:pPr>
              <w:pStyle w:val="TAL"/>
              <w:spacing w:line="254"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08B5FAE0"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398DB5CF" w14:textId="2FE73306" w:rsidR="00AB67FA" w:rsidRPr="00D0162F" w:rsidRDefault="00AB67FA" w:rsidP="006E0A54">
            <w:pPr>
              <w:pStyle w:val="TAL"/>
              <w:spacing w:line="254" w:lineRule="auto"/>
            </w:pPr>
            <w:r w:rsidRPr="00D0162F">
              <w:t>Aggregation</w:t>
            </w:r>
            <w:r w:rsidR="006E0A54" w:rsidRPr="00D0162F">
              <w:t xml:space="preserve"> </w:t>
            </w:r>
            <w:r w:rsidRPr="00D0162F">
              <w:t>level</w:t>
            </w:r>
          </w:p>
        </w:tc>
        <w:tc>
          <w:tcPr>
            <w:tcW w:w="3260" w:type="dxa"/>
            <w:tcBorders>
              <w:top w:val="single" w:sz="4" w:space="0" w:color="auto"/>
              <w:left w:val="single" w:sz="4" w:space="0" w:color="auto"/>
              <w:bottom w:val="single" w:sz="4" w:space="0" w:color="auto"/>
              <w:right w:val="single" w:sz="4" w:space="0" w:color="auto"/>
            </w:tcBorders>
            <w:hideMark/>
          </w:tcPr>
          <w:p w14:paraId="0C848A03" w14:textId="7F6BA00C" w:rsidR="00AB67FA" w:rsidRPr="00D0162F" w:rsidRDefault="00AB67FA" w:rsidP="006E0A54">
            <w:pPr>
              <w:pStyle w:val="TAL"/>
              <w:spacing w:line="254" w:lineRule="auto"/>
              <w:rPr>
                <w:rFonts w:cs="Arial"/>
              </w:rPr>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p>
        </w:tc>
        <w:tc>
          <w:tcPr>
            <w:tcW w:w="4001" w:type="dxa"/>
            <w:tcBorders>
              <w:top w:val="single" w:sz="4" w:space="0" w:color="auto"/>
              <w:left w:val="single" w:sz="4" w:space="0" w:color="auto"/>
              <w:bottom w:val="single" w:sz="4" w:space="0" w:color="auto"/>
              <w:right w:val="single" w:sz="4" w:space="0" w:color="auto"/>
            </w:tcBorders>
            <w:hideMark/>
          </w:tcPr>
          <w:p w14:paraId="53AF5753" w14:textId="77777777" w:rsidR="00AB67FA" w:rsidRPr="00D0162F" w:rsidRDefault="00AB67FA" w:rsidP="006E0A54">
            <w:pPr>
              <w:pStyle w:val="TAL"/>
              <w:spacing w:line="254" w:lineRule="auto"/>
              <w:rPr>
                <w:rFonts w:cs="Arial"/>
              </w:rPr>
            </w:pPr>
            <w:r w:rsidRPr="00D0162F">
              <w:rPr>
                <w:rFonts w:cs="Arial"/>
              </w:rPr>
              <w:t>N/A</w:t>
            </w:r>
          </w:p>
        </w:tc>
      </w:tr>
      <w:tr w:rsidR="00AB67FA" w:rsidRPr="00D0162F" w14:paraId="6A2C1BCF"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4866102F" w14:textId="03A19419" w:rsidR="00AB67FA" w:rsidRPr="00D0162F" w:rsidRDefault="00AB67FA" w:rsidP="006E0A54">
            <w:pPr>
              <w:pStyle w:val="TAL"/>
              <w:spacing w:line="254" w:lineRule="auto"/>
            </w:pPr>
            <w:r w:rsidRPr="00D0162F">
              <w:t>Code</w:t>
            </w:r>
            <w:r w:rsidR="006E0A54" w:rsidRPr="00D0162F">
              <w:t xml:space="preserve"> </w:t>
            </w:r>
            <w:r w:rsidRPr="00D0162F">
              <w:t>rate</w:t>
            </w:r>
          </w:p>
        </w:tc>
        <w:tc>
          <w:tcPr>
            <w:tcW w:w="3260" w:type="dxa"/>
            <w:tcBorders>
              <w:top w:val="single" w:sz="4" w:space="0" w:color="auto"/>
              <w:left w:val="single" w:sz="4" w:space="0" w:color="auto"/>
              <w:bottom w:val="single" w:sz="4" w:space="0" w:color="auto"/>
              <w:right w:val="single" w:sz="4" w:space="0" w:color="auto"/>
            </w:tcBorders>
            <w:hideMark/>
          </w:tcPr>
          <w:p w14:paraId="0E87A661" w14:textId="2CD40A2C" w:rsidR="00AB67FA" w:rsidRPr="00D0162F" w:rsidRDefault="00AB67FA" w:rsidP="006E0A54">
            <w:pPr>
              <w:pStyle w:val="TAL"/>
              <w:spacing w:line="254" w:lineRule="auto"/>
              <w:rPr>
                <w:rFonts w:cs="Arial"/>
              </w:rPr>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p>
        </w:tc>
        <w:tc>
          <w:tcPr>
            <w:tcW w:w="4001" w:type="dxa"/>
            <w:tcBorders>
              <w:top w:val="single" w:sz="4" w:space="0" w:color="auto"/>
              <w:left w:val="single" w:sz="4" w:space="0" w:color="auto"/>
              <w:bottom w:val="single" w:sz="4" w:space="0" w:color="auto"/>
              <w:right w:val="single" w:sz="4" w:space="0" w:color="auto"/>
            </w:tcBorders>
            <w:hideMark/>
          </w:tcPr>
          <w:p w14:paraId="05069FC6" w14:textId="533558FB" w:rsidR="00AB67FA" w:rsidRPr="00D0162F" w:rsidRDefault="00AB67FA" w:rsidP="006E0A54">
            <w:pPr>
              <w:pStyle w:val="TAL"/>
              <w:spacing w:line="254"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09EA3523"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3933CCD6" w14:textId="59A4C251" w:rsidR="00AB67FA" w:rsidRPr="00D0162F" w:rsidRDefault="00AB67FA" w:rsidP="006E0A54">
            <w:pPr>
              <w:pStyle w:val="TAL"/>
              <w:spacing w:line="254" w:lineRule="auto"/>
            </w:pPr>
            <w:r w:rsidRPr="00D0162F">
              <w:t>Transmit</w:t>
            </w:r>
            <w:r w:rsidR="006E0A54" w:rsidRPr="00D0162F">
              <w:t xml:space="preserve"> </w:t>
            </w:r>
            <w:r w:rsidRPr="00D0162F">
              <w:t>Power</w:t>
            </w:r>
          </w:p>
        </w:tc>
        <w:tc>
          <w:tcPr>
            <w:tcW w:w="3260" w:type="dxa"/>
            <w:tcBorders>
              <w:top w:val="single" w:sz="4" w:space="0" w:color="auto"/>
              <w:left w:val="single" w:sz="4" w:space="0" w:color="auto"/>
              <w:bottom w:val="single" w:sz="4" w:space="0" w:color="auto"/>
              <w:right w:val="single" w:sz="4" w:space="0" w:color="auto"/>
            </w:tcBorders>
            <w:hideMark/>
          </w:tcPr>
          <w:p w14:paraId="1345F228" w14:textId="70DCEA46" w:rsidR="00AB67FA" w:rsidRPr="00D0162F" w:rsidRDefault="00AB67FA" w:rsidP="006E0A54">
            <w:pPr>
              <w:pStyle w:val="TAL"/>
              <w:spacing w:line="254"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r w:rsidR="006E0A54" w:rsidRPr="00D0162F">
              <w:rPr>
                <w:rFonts w:cs="Arial"/>
              </w:rPr>
              <w:t xml:space="preserve"> </w:t>
            </w:r>
          </w:p>
        </w:tc>
        <w:tc>
          <w:tcPr>
            <w:tcW w:w="4001" w:type="dxa"/>
            <w:tcBorders>
              <w:top w:val="single" w:sz="4" w:space="0" w:color="auto"/>
              <w:left w:val="single" w:sz="4" w:space="0" w:color="auto"/>
              <w:bottom w:val="single" w:sz="4" w:space="0" w:color="auto"/>
              <w:right w:val="single" w:sz="4" w:space="0" w:color="auto"/>
            </w:tcBorders>
            <w:hideMark/>
          </w:tcPr>
          <w:p w14:paraId="7D6795C9" w14:textId="39905FAF" w:rsidR="00AB67FA" w:rsidRPr="00D0162F" w:rsidRDefault="00AB67FA" w:rsidP="006E0A54">
            <w:pPr>
              <w:pStyle w:val="TAL"/>
              <w:spacing w:line="254"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225F3991"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79052F97" w14:textId="6D2B62DC" w:rsidR="00AB67FA" w:rsidRPr="00D0162F" w:rsidRDefault="00AB67FA" w:rsidP="006E0A54">
            <w:pPr>
              <w:pStyle w:val="TAL"/>
              <w:spacing w:line="254" w:lineRule="auto"/>
            </w:pPr>
            <w:r w:rsidRPr="00D0162F">
              <w:t>CP</w:t>
            </w:r>
            <w:r w:rsidR="006E0A54" w:rsidRPr="00D0162F">
              <w:t xml:space="preserve"> </w:t>
            </w:r>
            <w:r w:rsidRPr="00D0162F">
              <w:t>length</w:t>
            </w:r>
          </w:p>
        </w:tc>
        <w:tc>
          <w:tcPr>
            <w:tcW w:w="3260" w:type="dxa"/>
            <w:tcBorders>
              <w:top w:val="single" w:sz="4" w:space="0" w:color="auto"/>
              <w:left w:val="single" w:sz="4" w:space="0" w:color="auto"/>
              <w:bottom w:val="single" w:sz="4" w:space="0" w:color="auto"/>
              <w:right w:val="single" w:sz="4" w:space="0" w:color="auto"/>
            </w:tcBorders>
            <w:hideMark/>
          </w:tcPr>
          <w:p w14:paraId="56FFB6AE" w14:textId="0989A738" w:rsidR="00AB67FA" w:rsidRPr="00D0162F" w:rsidRDefault="00AB67FA" w:rsidP="006E0A54">
            <w:pPr>
              <w:pStyle w:val="TAL"/>
              <w:spacing w:line="254"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r w:rsidR="006E0A54" w:rsidRPr="00D0162F">
              <w:rPr>
                <w:rFonts w:cs="Arial"/>
              </w:rPr>
              <w:t xml:space="preserve"> </w:t>
            </w:r>
          </w:p>
        </w:tc>
        <w:tc>
          <w:tcPr>
            <w:tcW w:w="4001" w:type="dxa"/>
            <w:tcBorders>
              <w:top w:val="single" w:sz="4" w:space="0" w:color="auto"/>
              <w:left w:val="single" w:sz="4" w:space="0" w:color="auto"/>
              <w:bottom w:val="single" w:sz="4" w:space="0" w:color="auto"/>
              <w:right w:val="single" w:sz="4" w:space="0" w:color="auto"/>
            </w:tcBorders>
            <w:hideMark/>
          </w:tcPr>
          <w:p w14:paraId="2B1010BF" w14:textId="6CC45DC8" w:rsidR="00AB67FA" w:rsidRPr="00D0162F" w:rsidRDefault="00AB67FA" w:rsidP="006E0A54">
            <w:pPr>
              <w:pStyle w:val="TAL"/>
              <w:spacing w:line="254"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54BF7F5B" w14:textId="77777777" w:rsidTr="006E0A54">
        <w:trPr>
          <w:jc w:val="center"/>
        </w:trPr>
        <w:tc>
          <w:tcPr>
            <w:tcW w:w="9779" w:type="dxa"/>
            <w:gridSpan w:val="3"/>
            <w:tcBorders>
              <w:top w:val="single" w:sz="4" w:space="0" w:color="auto"/>
              <w:left w:val="single" w:sz="4" w:space="0" w:color="auto"/>
              <w:bottom w:val="single" w:sz="4" w:space="0" w:color="auto"/>
              <w:right w:val="single" w:sz="4" w:space="0" w:color="auto"/>
            </w:tcBorders>
            <w:hideMark/>
          </w:tcPr>
          <w:p w14:paraId="3A3042C6" w14:textId="03A1BCC3" w:rsidR="00AB67FA" w:rsidRPr="00D0162F" w:rsidRDefault="006E0A54" w:rsidP="006E0A54">
            <w:pPr>
              <w:pStyle w:val="TAN"/>
              <w:spacing w:line="254" w:lineRule="auto"/>
            </w:pPr>
            <w:r w:rsidRPr="00D0162F">
              <w:t>NOTE 1:</w:t>
            </w:r>
            <w:r w:rsidRPr="00D0162F">
              <w:tab/>
            </w:r>
            <w:r w:rsidR="00AB67FA" w:rsidRPr="00D0162F">
              <w:t>REs</w:t>
            </w:r>
            <w:r w:rsidRPr="00D0162F">
              <w:t xml:space="preserve"> </w:t>
            </w:r>
            <w:r w:rsidR="00AB67FA" w:rsidRPr="00D0162F">
              <w:t>not</w:t>
            </w:r>
            <w:r w:rsidRPr="00D0162F">
              <w:t xml:space="preserve"> </w:t>
            </w:r>
            <w:r w:rsidR="00AB67FA" w:rsidRPr="00D0162F">
              <w:t>used</w:t>
            </w:r>
            <w:r w:rsidRPr="00D0162F">
              <w:t xml:space="preserve"> </w:t>
            </w:r>
            <w:r w:rsidR="00AB67FA" w:rsidRPr="00D0162F">
              <w:t>in</w:t>
            </w:r>
            <w:r w:rsidRPr="00D0162F">
              <w:t xml:space="preserve"> </w:t>
            </w:r>
            <w:r w:rsidR="00AB67FA" w:rsidRPr="00D0162F">
              <w:t>the</w:t>
            </w:r>
            <w:r w:rsidRPr="00D0162F">
              <w:t xml:space="preserve"> </w:t>
            </w:r>
            <w:r w:rsidR="00AB67FA" w:rsidRPr="00D0162F">
              <w:t>active</w:t>
            </w:r>
            <w:r w:rsidRPr="00D0162F">
              <w:t xml:space="preserve"> </w:t>
            </w:r>
            <w:r w:rsidR="00AB67FA" w:rsidRPr="00D0162F">
              <w:t>CORESETs</w:t>
            </w:r>
            <w:r w:rsidRPr="00D0162F">
              <w:t xml:space="preserve"> </w:t>
            </w:r>
            <w:r w:rsidR="00AB67FA" w:rsidRPr="00D0162F">
              <w:t>where</w:t>
            </w:r>
            <w:r w:rsidRPr="00D0162F">
              <w:t xml:space="preserve"> </w:t>
            </w:r>
            <w:r w:rsidR="00AB67FA" w:rsidRPr="00D0162F">
              <w:t>PDCCH</w:t>
            </w:r>
            <w:r w:rsidRPr="00D0162F">
              <w:t xml:space="preserve"> </w:t>
            </w:r>
            <w:r w:rsidR="00AB67FA" w:rsidRPr="00D0162F">
              <w:t>is</w:t>
            </w:r>
            <w:r w:rsidRPr="00D0162F">
              <w:t xml:space="preserve"> </w:t>
            </w:r>
            <w:r w:rsidR="00AB67FA" w:rsidRPr="00D0162F">
              <w:t>scheduled</w:t>
            </w:r>
            <w:r w:rsidRPr="00D0162F">
              <w:t xml:space="preserve"> </w:t>
            </w:r>
            <w:r w:rsidR="00AB67FA" w:rsidRPr="00D0162F">
              <w:t>for</w:t>
            </w:r>
            <w:r w:rsidRPr="00D0162F">
              <w:t xml:space="preserve"> </w:t>
            </w:r>
            <w:r w:rsidR="00AB67FA" w:rsidRPr="00D0162F">
              <w:t>the</w:t>
            </w:r>
            <w:r w:rsidRPr="00D0162F">
              <w:t xml:space="preserve"> </w:t>
            </w:r>
            <w:r w:rsidR="00AB67FA" w:rsidRPr="00D0162F">
              <w:t>UE</w:t>
            </w:r>
            <w:r w:rsidRPr="00D0162F">
              <w:t xml:space="preserve"> </w:t>
            </w:r>
            <w:r w:rsidR="00AB67FA" w:rsidRPr="00D0162F">
              <w:t>under</w:t>
            </w:r>
            <w:r w:rsidRPr="00D0162F">
              <w:t xml:space="preserve"> </w:t>
            </w:r>
            <w:r w:rsidR="00AB67FA" w:rsidRPr="00D0162F">
              <w:t>test.</w:t>
            </w:r>
            <w:r w:rsidRPr="00D0162F">
              <w:t xml:space="preserve"> </w:t>
            </w:r>
            <w:r w:rsidR="00AB67FA" w:rsidRPr="00D0162F">
              <w:t>REs</w:t>
            </w:r>
            <w:r w:rsidRPr="00D0162F">
              <w:t xml:space="preserve"> </w:t>
            </w:r>
            <w:r w:rsidR="00AB67FA" w:rsidRPr="00D0162F">
              <w:t>for</w:t>
            </w:r>
            <w:r w:rsidRPr="00D0162F">
              <w:t xml:space="preserve"> </w:t>
            </w:r>
            <w:r w:rsidR="00AB67FA" w:rsidRPr="00D0162F">
              <w:t>OCNG</w:t>
            </w:r>
            <w:r w:rsidRPr="00D0162F">
              <w:t xml:space="preserve"> </w:t>
            </w:r>
            <w:r w:rsidR="00AB67FA" w:rsidRPr="00D0162F">
              <w:t>shall</w:t>
            </w:r>
            <w:r w:rsidRPr="00D0162F">
              <w:t xml:space="preserve"> </w:t>
            </w:r>
            <w:r w:rsidR="00AB67FA" w:rsidRPr="00D0162F">
              <w:t>not</w:t>
            </w:r>
            <w:r w:rsidRPr="00D0162F">
              <w:t xml:space="preserve"> </w:t>
            </w:r>
            <w:r w:rsidR="00AB67FA" w:rsidRPr="00D0162F">
              <w:t>be</w:t>
            </w:r>
            <w:r w:rsidRPr="00D0162F">
              <w:t xml:space="preserve"> </w:t>
            </w:r>
            <w:r w:rsidR="00AB67FA" w:rsidRPr="00D0162F">
              <w:t>allocated</w:t>
            </w:r>
            <w:r w:rsidRPr="00D0162F">
              <w:t xml:space="preserve"> </w:t>
            </w:r>
            <w:r w:rsidR="00AB67FA" w:rsidRPr="00D0162F">
              <w:t>outside</w:t>
            </w:r>
            <w:r w:rsidRPr="00D0162F">
              <w:t xml:space="preserve"> </w:t>
            </w:r>
            <w:r w:rsidR="00AB67FA" w:rsidRPr="00D0162F">
              <w:t>the</w:t>
            </w:r>
            <w:r w:rsidRPr="00D0162F">
              <w:t xml:space="preserve"> </w:t>
            </w:r>
            <w:r w:rsidR="00AB67FA" w:rsidRPr="00D0162F">
              <w:t>allocated</w:t>
            </w:r>
            <w:r w:rsidRPr="00D0162F">
              <w:t xml:space="preserve"> </w:t>
            </w:r>
            <w:r w:rsidR="00AB67FA" w:rsidRPr="00D0162F">
              <w:t>bandwidth</w:t>
            </w:r>
            <w:r w:rsidRPr="00D0162F">
              <w:t xml:space="preserve"> </w:t>
            </w:r>
            <w:r w:rsidR="00AB67FA" w:rsidRPr="00D0162F">
              <w:t>of</w:t>
            </w:r>
            <w:r w:rsidRPr="00D0162F">
              <w:t xml:space="preserve"> </w:t>
            </w:r>
            <w:r w:rsidR="00AB67FA" w:rsidRPr="00D0162F">
              <w:t>the</w:t>
            </w:r>
            <w:r w:rsidRPr="00D0162F">
              <w:t xml:space="preserve"> </w:t>
            </w:r>
            <w:r w:rsidR="00AB67FA" w:rsidRPr="00D0162F">
              <w:t>CORESET</w:t>
            </w:r>
            <w:r w:rsidRPr="00D0162F">
              <w:t xml:space="preserve"> </w:t>
            </w:r>
            <w:r w:rsidR="00AB67FA" w:rsidRPr="00D0162F">
              <w:t>of</w:t>
            </w:r>
            <w:r w:rsidRPr="00D0162F">
              <w:t xml:space="preserve"> </w:t>
            </w:r>
            <w:r w:rsidR="00AB67FA" w:rsidRPr="00D0162F">
              <w:t>the</w:t>
            </w:r>
            <w:r w:rsidRPr="00D0162F">
              <w:t xml:space="preserve"> </w:t>
            </w:r>
            <w:r w:rsidR="00AB67FA" w:rsidRPr="00D0162F">
              <w:t>serving</w:t>
            </w:r>
            <w:r w:rsidRPr="00D0162F">
              <w:t xml:space="preserve"> </w:t>
            </w:r>
            <w:r w:rsidR="00AB67FA" w:rsidRPr="00D0162F">
              <w:t>cell.</w:t>
            </w:r>
          </w:p>
          <w:p w14:paraId="687E6A43" w14:textId="2DC9D1AF" w:rsidR="00AB67FA" w:rsidRPr="00D0162F" w:rsidRDefault="006E0A54" w:rsidP="006E0A54">
            <w:pPr>
              <w:pStyle w:val="TAN"/>
              <w:spacing w:line="254" w:lineRule="auto"/>
              <w:rPr>
                <w:rFonts w:cs="Arial"/>
              </w:rPr>
            </w:pPr>
            <w:r w:rsidRPr="00D0162F">
              <w:t>NOTE 2:</w:t>
            </w:r>
            <w:r w:rsidRPr="00D0162F">
              <w:tab/>
            </w:r>
            <w:r w:rsidR="00AB67FA" w:rsidRPr="00D0162F">
              <w:t>REs</w:t>
            </w:r>
            <w:r w:rsidRPr="00D0162F">
              <w:t xml:space="preserve"> </w:t>
            </w:r>
            <w:r w:rsidR="00AB67FA" w:rsidRPr="00D0162F">
              <w:t>not</w:t>
            </w:r>
            <w:r w:rsidRPr="00D0162F">
              <w:t xml:space="preserve"> </w:t>
            </w:r>
            <w:r w:rsidR="00AB67FA" w:rsidRPr="00D0162F">
              <w:t>allocated</w:t>
            </w:r>
            <w:r w:rsidRPr="00D0162F">
              <w:t xml:space="preserve"> </w:t>
            </w:r>
            <w:r w:rsidR="00AB67FA" w:rsidRPr="00D0162F">
              <w:t>to</w:t>
            </w:r>
            <w:r w:rsidRPr="00D0162F">
              <w:t xml:space="preserve"> </w:t>
            </w:r>
            <w:r w:rsidR="00AB67FA" w:rsidRPr="00D0162F">
              <w:t>any</w:t>
            </w:r>
            <w:r w:rsidRPr="00D0162F">
              <w:t xml:space="preserve"> </w:t>
            </w:r>
            <w:r w:rsidR="00AB67FA" w:rsidRPr="00D0162F">
              <w:t>physical</w:t>
            </w:r>
            <w:r w:rsidRPr="00D0162F">
              <w:t xml:space="preserve"> </w:t>
            </w:r>
            <w:r w:rsidR="00AB67FA" w:rsidRPr="00D0162F">
              <w:t>channels,</w:t>
            </w:r>
            <w:r w:rsidRPr="00D0162F">
              <w:t xml:space="preserve"> </w:t>
            </w:r>
            <w:r w:rsidR="00AB67FA" w:rsidRPr="00D0162F">
              <w:t>CORESET,</w:t>
            </w:r>
            <w:r w:rsidRPr="00D0162F">
              <w:t xml:space="preserve"> </w:t>
            </w:r>
            <w:r w:rsidR="00AB67FA" w:rsidRPr="00D0162F">
              <w:t>SSB</w:t>
            </w:r>
            <w:r w:rsidRPr="00D0162F">
              <w:t xml:space="preserve"> </w:t>
            </w:r>
            <w:r w:rsidR="00AB67FA" w:rsidRPr="00D0162F">
              <w:t>or</w:t>
            </w:r>
            <w:r w:rsidRPr="00D0162F">
              <w:t xml:space="preserve"> </w:t>
            </w:r>
            <w:r w:rsidR="00AB67FA" w:rsidRPr="00D0162F">
              <w:t>any</w:t>
            </w:r>
            <w:r w:rsidRPr="00D0162F">
              <w:t xml:space="preserve"> </w:t>
            </w:r>
            <w:r w:rsidR="00AB67FA" w:rsidRPr="00D0162F">
              <w:t>other</w:t>
            </w:r>
            <w:r w:rsidRPr="00D0162F">
              <w:t xml:space="preserve"> </w:t>
            </w:r>
            <w:r w:rsidR="00AB67FA" w:rsidRPr="00D0162F">
              <w:t>reference</w:t>
            </w:r>
            <w:r w:rsidRPr="00D0162F">
              <w:t xml:space="preserve"> </w:t>
            </w:r>
            <w:r w:rsidR="00AB67FA" w:rsidRPr="00D0162F">
              <w:t>signal</w:t>
            </w:r>
            <w:r w:rsidRPr="00D0162F">
              <w:t xml:space="preserve"> </w:t>
            </w:r>
            <w:r w:rsidR="00AB67FA" w:rsidRPr="00D0162F">
              <w:t>within</w:t>
            </w:r>
            <w:r w:rsidRPr="00D0162F">
              <w:t xml:space="preserve"> </w:t>
            </w:r>
            <w:r w:rsidR="00AB67FA" w:rsidRPr="00D0162F">
              <w:t>the</w:t>
            </w:r>
            <w:r w:rsidRPr="00D0162F">
              <w:t xml:space="preserve"> </w:t>
            </w:r>
            <w:r w:rsidR="00AB67FA" w:rsidRPr="00D0162F">
              <w:t>allocated</w:t>
            </w:r>
            <w:r w:rsidRPr="00D0162F">
              <w:t xml:space="preserve"> </w:t>
            </w:r>
            <w:r w:rsidR="00AB67FA" w:rsidRPr="00D0162F">
              <w:t>bandwidth</w:t>
            </w:r>
            <w:r w:rsidRPr="00D0162F">
              <w:t xml:space="preserve"> </w:t>
            </w:r>
            <w:r w:rsidR="00AB67FA" w:rsidRPr="00D0162F">
              <w:t>of</w:t>
            </w:r>
            <w:r w:rsidRPr="00D0162F">
              <w:t xml:space="preserve"> </w:t>
            </w:r>
            <w:r w:rsidR="00AB67FA" w:rsidRPr="00D0162F">
              <w:t>the</w:t>
            </w:r>
            <w:r w:rsidRPr="00D0162F">
              <w:t xml:space="preserve"> </w:t>
            </w:r>
            <w:r w:rsidR="00AB67FA" w:rsidRPr="00D0162F">
              <w:t>CORESET</w:t>
            </w:r>
            <w:r w:rsidRPr="00D0162F">
              <w:t xml:space="preserve"> </w:t>
            </w:r>
            <w:r w:rsidR="00AB67FA" w:rsidRPr="00D0162F">
              <w:t>of</w:t>
            </w:r>
            <w:r w:rsidRPr="00D0162F">
              <w:t xml:space="preserve"> </w:t>
            </w:r>
            <w:r w:rsidR="00AB67FA" w:rsidRPr="00D0162F">
              <w:t>the</w:t>
            </w:r>
            <w:r w:rsidRPr="00D0162F">
              <w:t xml:space="preserve"> </w:t>
            </w:r>
            <w:r w:rsidR="00AB67FA" w:rsidRPr="00D0162F">
              <w:t>serving</w:t>
            </w:r>
            <w:r w:rsidRPr="00D0162F">
              <w:t xml:space="preserve"> </w:t>
            </w:r>
            <w:r w:rsidR="00AB67FA" w:rsidRPr="00D0162F">
              <w:t>cell.</w:t>
            </w:r>
            <w:r w:rsidRPr="00D0162F">
              <w:t xml:space="preserve"> </w:t>
            </w:r>
            <w:r w:rsidR="00AB67FA" w:rsidRPr="00D0162F">
              <w:t>REs</w:t>
            </w:r>
            <w:r w:rsidRPr="00D0162F">
              <w:t xml:space="preserve"> </w:t>
            </w:r>
            <w:r w:rsidR="00AB67FA" w:rsidRPr="00D0162F">
              <w:t>for</w:t>
            </w:r>
            <w:r w:rsidRPr="00D0162F">
              <w:t xml:space="preserve"> </w:t>
            </w:r>
            <w:r w:rsidR="00AB67FA" w:rsidRPr="00D0162F">
              <w:t>OCNG</w:t>
            </w:r>
            <w:r w:rsidRPr="00D0162F">
              <w:t xml:space="preserve"> </w:t>
            </w:r>
            <w:r w:rsidR="00AB67FA" w:rsidRPr="00D0162F">
              <w:t>shall</w:t>
            </w:r>
            <w:r w:rsidRPr="00D0162F">
              <w:t xml:space="preserve"> </w:t>
            </w:r>
            <w:r w:rsidR="00AB67FA" w:rsidRPr="00D0162F">
              <w:t>not</w:t>
            </w:r>
            <w:r w:rsidRPr="00D0162F">
              <w:t xml:space="preserve"> </w:t>
            </w:r>
            <w:r w:rsidR="00AB67FA" w:rsidRPr="00D0162F">
              <w:t>be</w:t>
            </w:r>
            <w:r w:rsidRPr="00D0162F">
              <w:t xml:space="preserve"> </w:t>
            </w:r>
            <w:r w:rsidR="00AB67FA" w:rsidRPr="00D0162F">
              <w:t>allocated</w:t>
            </w:r>
            <w:r w:rsidRPr="00D0162F">
              <w:t xml:space="preserve"> </w:t>
            </w:r>
            <w:r w:rsidR="00AB67FA" w:rsidRPr="00D0162F">
              <w:t>outside</w:t>
            </w:r>
            <w:r w:rsidRPr="00D0162F">
              <w:t xml:space="preserve"> </w:t>
            </w:r>
            <w:r w:rsidR="00AB67FA" w:rsidRPr="00D0162F">
              <w:t>the</w:t>
            </w:r>
            <w:r w:rsidRPr="00D0162F">
              <w:t xml:space="preserve"> </w:t>
            </w:r>
            <w:r w:rsidR="00AB67FA" w:rsidRPr="00D0162F">
              <w:t>allocated</w:t>
            </w:r>
            <w:r w:rsidRPr="00D0162F">
              <w:t xml:space="preserve"> </w:t>
            </w:r>
            <w:r w:rsidR="00AB67FA" w:rsidRPr="00D0162F">
              <w:t>bandwidth</w:t>
            </w:r>
            <w:r w:rsidRPr="00D0162F">
              <w:t xml:space="preserve"> </w:t>
            </w:r>
            <w:r w:rsidR="00AB67FA" w:rsidRPr="00D0162F">
              <w:t>of</w:t>
            </w:r>
            <w:r w:rsidRPr="00D0162F">
              <w:t xml:space="preserve"> </w:t>
            </w:r>
            <w:r w:rsidR="00AB67FA" w:rsidRPr="00D0162F">
              <w:t>the</w:t>
            </w:r>
            <w:r w:rsidRPr="00D0162F">
              <w:t xml:space="preserve"> </w:t>
            </w:r>
            <w:r w:rsidR="00AB67FA" w:rsidRPr="00D0162F">
              <w:t>CORESET</w:t>
            </w:r>
            <w:r w:rsidRPr="00D0162F">
              <w:t xml:space="preserve"> </w:t>
            </w:r>
            <w:r w:rsidR="00AB67FA" w:rsidRPr="00D0162F">
              <w:t>of</w:t>
            </w:r>
            <w:r w:rsidRPr="00D0162F">
              <w:t xml:space="preserve"> </w:t>
            </w:r>
            <w:r w:rsidR="00AB67FA" w:rsidRPr="00D0162F">
              <w:t>the</w:t>
            </w:r>
            <w:r w:rsidRPr="00D0162F">
              <w:t xml:space="preserve"> </w:t>
            </w:r>
            <w:r w:rsidR="00AB67FA" w:rsidRPr="00D0162F">
              <w:t>serving</w:t>
            </w:r>
            <w:r w:rsidRPr="00D0162F">
              <w:t xml:space="preserve"> </w:t>
            </w:r>
            <w:r w:rsidR="00AB67FA" w:rsidRPr="00D0162F">
              <w:t>cell.</w:t>
            </w:r>
          </w:p>
        </w:tc>
      </w:tr>
    </w:tbl>
    <w:p w14:paraId="518598EE" w14:textId="77777777" w:rsidR="00AB67FA" w:rsidRPr="00D0162F" w:rsidRDefault="00AB67FA" w:rsidP="00AB67FA"/>
    <w:p w14:paraId="0D48B842" w14:textId="77777777" w:rsidR="00AB67FA" w:rsidRPr="00D0162F" w:rsidRDefault="00AB67FA" w:rsidP="00AB67FA">
      <w:pPr>
        <w:pStyle w:val="TH"/>
      </w:pPr>
      <w:r w:rsidRPr="00D0162F">
        <w:t>Table A.2.1-4: OP.4: Generic OCNG pattern for all unused REs</w:t>
      </w:r>
      <w:r w:rsidRPr="00D0162F">
        <w:rPr>
          <w:snapToGrid w:val="0"/>
        </w:rPr>
        <w:t xml:space="preserve"> </w:t>
      </w:r>
      <w:r w:rsidRPr="00D0162F">
        <w:t>outside SSB slo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8"/>
        <w:gridCol w:w="3260"/>
        <w:gridCol w:w="4001"/>
      </w:tblGrid>
      <w:tr w:rsidR="00AB67FA" w:rsidRPr="00D0162F" w14:paraId="3EAB96A3"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39D16EA1" w14:textId="1776620B" w:rsidR="00AB67FA" w:rsidRPr="00D0162F" w:rsidRDefault="00AB67FA" w:rsidP="006E0A54">
            <w:pPr>
              <w:pStyle w:val="TAH"/>
              <w:spacing w:line="256" w:lineRule="auto"/>
            </w:pPr>
            <w:r w:rsidRPr="00D0162F">
              <w:t>OCNG</w:t>
            </w:r>
            <w:r w:rsidR="006E0A54" w:rsidRPr="00D0162F">
              <w:t xml:space="preserve"> </w:t>
            </w:r>
            <w:r w:rsidRPr="00D0162F">
              <w:t>Parameters</w:t>
            </w:r>
          </w:p>
        </w:tc>
        <w:tc>
          <w:tcPr>
            <w:tcW w:w="3260" w:type="dxa"/>
            <w:tcBorders>
              <w:top w:val="single" w:sz="4" w:space="0" w:color="auto"/>
              <w:left w:val="single" w:sz="4" w:space="0" w:color="auto"/>
              <w:bottom w:val="single" w:sz="4" w:space="0" w:color="auto"/>
              <w:right w:val="single" w:sz="4" w:space="0" w:color="auto"/>
            </w:tcBorders>
            <w:hideMark/>
          </w:tcPr>
          <w:p w14:paraId="328DE83C" w14:textId="024B09F3" w:rsidR="00AB67FA" w:rsidRPr="00D0162F" w:rsidRDefault="00AB67FA" w:rsidP="006E0A54">
            <w:pPr>
              <w:pStyle w:val="TAH"/>
              <w:spacing w:line="256" w:lineRule="auto"/>
            </w:pPr>
            <w:r w:rsidRPr="00D0162F">
              <w:t>Control</w:t>
            </w:r>
            <w:r w:rsidR="006E0A54" w:rsidRPr="00D0162F">
              <w:t xml:space="preserve"> </w:t>
            </w:r>
            <w:r w:rsidRPr="00D0162F">
              <w:t>Region</w:t>
            </w:r>
          </w:p>
        </w:tc>
        <w:tc>
          <w:tcPr>
            <w:tcW w:w="4001" w:type="dxa"/>
            <w:tcBorders>
              <w:top w:val="single" w:sz="4" w:space="0" w:color="auto"/>
              <w:left w:val="single" w:sz="4" w:space="0" w:color="auto"/>
              <w:bottom w:val="single" w:sz="4" w:space="0" w:color="auto"/>
              <w:right w:val="single" w:sz="4" w:space="0" w:color="auto"/>
            </w:tcBorders>
            <w:hideMark/>
          </w:tcPr>
          <w:p w14:paraId="09132629" w14:textId="309EEF20" w:rsidR="00AB67FA" w:rsidRPr="00D0162F" w:rsidRDefault="00AB67FA" w:rsidP="006E0A54">
            <w:pPr>
              <w:pStyle w:val="TAH"/>
              <w:spacing w:line="256" w:lineRule="auto"/>
            </w:pPr>
            <w:r w:rsidRPr="00D0162F">
              <w:t>Data</w:t>
            </w:r>
            <w:r w:rsidR="006E0A54" w:rsidRPr="00D0162F">
              <w:t xml:space="preserve"> </w:t>
            </w:r>
            <w:r w:rsidRPr="00D0162F">
              <w:t>Region</w:t>
            </w:r>
          </w:p>
        </w:tc>
      </w:tr>
      <w:tr w:rsidR="00AB67FA" w:rsidRPr="00D0162F" w14:paraId="4DD6AFC4"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57BEB757" w14:textId="5FC16740" w:rsidR="00AB67FA" w:rsidRPr="00D0162F" w:rsidRDefault="00AB67FA" w:rsidP="006E0A54">
            <w:pPr>
              <w:pStyle w:val="TAL"/>
              <w:spacing w:line="256" w:lineRule="auto"/>
            </w:pPr>
            <w:r w:rsidRPr="00D0162F">
              <w:t>Resource</w:t>
            </w:r>
            <w:r w:rsidR="006E0A54" w:rsidRPr="00D0162F">
              <w:t xml:space="preserve"> </w:t>
            </w:r>
            <w:r w:rsidRPr="00D0162F">
              <w:t>allocation</w:t>
            </w:r>
          </w:p>
        </w:tc>
        <w:tc>
          <w:tcPr>
            <w:tcW w:w="3260" w:type="dxa"/>
            <w:tcBorders>
              <w:top w:val="nil"/>
              <w:left w:val="nil"/>
              <w:bottom w:val="single" w:sz="8" w:space="0" w:color="auto"/>
              <w:right w:val="single" w:sz="8" w:space="0" w:color="auto"/>
            </w:tcBorders>
            <w:hideMark/>
          </w:tcPr>
          <w:p w14:paraId="4A8C736D" w14:textId="1879C7E7" w:rsidR="00AB67FA" w:rsidRPr="00D0162F" w:rsidRDefault="00AB67FA" w:rsidP="006E0A54">
            <w:pPr>
              <w:pStyle w:val="TAL"/>
              <w:spacing w:line="256" w:lineRule="auto"/>
              <w:rPr>
                <w:rFonts w:cs="Arial"/>
              </w:rPr>
            </w:pPr>
            <w:r w:rsidRPr="00D0162F">
              <w:rPr>
                <w:rFonts w:cs="Arial"/>
              </w:rPr>
              <w:t>Unused</w:t>
            </w:r>
            <w:r w:rsidR="006E0A54" w:rsidRPr="00D0162F">
              <w:rPr>
                <w:rFonts w:cs="Arial"/>
              </w:rPr>
              <w:t xml:space="preserve"> </w:t>
            </w:r>
            <w:r w:rsidRPr="00D0162F">
              <w:rPr>
                <w:rFonts w:cs="Arial"/>
              </w:rPr>
              <w:t>REs</w:t>
            </w:r>
            <w:r w:rsidR="006E0A54" w:rsidRPr="00D0162F">
              <w:rPr>
                <w:rFonts w:cs="Arial"/>
              </w:rPr>
              <w:t xml:space="preserve"> </w:t>
            </w:r>
            <w:r w:rsidRPr="00D0162F">
              <w:rPr>
                <w:rFonts w:cs="Arial"/>
              </w:rPr>
              <w:t>(Note</w:t>
            </w:r>
            <w:r w:rsidR="006E0A54" w:rsidRPr="00D0162F">
              <w:rPr>
                <w:rFonts w:cs="Arial"/>
              </w:rPr>
              <w:t xml:space="preserve"> </w:t>
            </w:r>
            <w:r w:rsidRPr="00D0162F">
              <w:rPr>
                <w:rFonts w:cs="Arial"/>
              </w:rPr>
              <w:t>1)</w:t>
            </w:r>
          </w:p>
        </w:tc>
        <w:tc>
          <w:tcPr>
            <w:tcW w:w="4001" w:type="dxa"/>
            <w:tcBorders>
              <w:top w:val="nil"/>
              <w:left w:val="nil"/>
              <w:bottom w:val="single" w:sz="8" w:space="0" w:color="auto"/>
              <w:right w:val="single" w:sz="8" w:space="0" w:color="auto"/>
            </w:tcBorders>
            <w:hideMark/>
          </w:tcPr>
          <w:p w14:paraId="0934E8E1" w14:textId="0CCF3B31" w:rsidR="00AB67FA" w:rsidRPr="00D0162F" w:rsidRDefault="00AB67FA" w:rsidP="006E0A54">
            <w:pPr>
              <w:pStyle w:val="TAL"/>
              <w:spacing w:line="256" w:lineRule="auto"/>
              <w:rPr>
                <w:rFonts w:cs="Arial"/>
              </w:rPr>
            </w:pPr>
            <w:r w:rsidRPr="00D0162F">
              <w:rPr>
                <w:rFonts w:cs="Arial"/>
              </w:rPr>
              <w:t>Unused</w:t>
            </w:r>
            <w:r w:rsidR="006E0A54" w:rsidRPr="00D0162F">
              <w:rPr>
                <w:rFonts w:cs="Arial"/>
              </w:rPr>
              <w:t xml:space="preserve"> </w:t>
            </w:r>
            <w:r w:rsidRPr="00D0162F">
              <w:rPr>
                <w:rFonts w:cs="Arial"/>
              </w:rPr>
              <w:t>REs</w:t>
            </w:r>
            <w:r w:rsidR="006E0A54" w:rsidRPr="00D0162F">
              <w:rPr>
                <w:rFonts w:cs="Arial"/>
              </w:rPr>
              <w:t xml:space="preserve"> </w:t>
            </w:r>
            <w:r w:rsidRPr="00D0162F">
              <w:rPr>
                <w:rFonts w:cs="Arial"/>
              </w:rPr>
              <w:t>(Note</w:t>
            </w:r>
            <w:r w:rsidR="006E0A54" w:rsidRPr="00D0162F">
              <w:rPr>
                <w:rFonts w:cs="Arial"/>
              </w:rPr>
              <w:t xml:space="preserve"> </w:t>
            </w:r>
            <w:r w:rsidRPr="00D0162F">
              <w:rPr>
                <w:rFonts w:cs="Arial"/>
              </w:rPr>
              <w:t>2)</w:t>
            </w:r>
          </w:p>
        </w:tc>
      </w:tr>
      <w:tr w:rsidR="00AB67FA" w:rsidRPr="00D0162F" w14:paraId="08310CC8"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4021DC9A" w14:textId="77777777" w:rsidR="00AB67FA" w:rsidRPr="00D0162F" w:rsidRDefault="00AB67FA" w:rsidP="006E0A54">
            <w:pPr>
              <w:pStyle w:val="TAL"/>
              <w:spacing w:line="256" w:lineRule="auto"/>
            </w:pPr>
            <w:r w:rsidRPr="00D0162F">
              <w:t>Channel</w:t>
            </w:r>
          </w:p>
        </w:tc>
        <w:tc>
          <w:tcPr>
            <w:tcW w:w="3260" w:type="dxa"/>
            <w:tcBorders>
              <w:top w:val="single" w:sz="4" w:space="0" w:color="auto"/>
              <w:left w:val="single" w:sz="4" w:space="0" w:color="auto"/>
              <w:bottom w:val="single" w:sz="4" w:space="0" w:color="auto"/>
              <w:right w:val="single" w:sz="4" w:space="0" w:color="auto"/>
            </w:tcBorders>
            <w:hideMark/>
          </w:tcPr>
          <w:p w14:paraId="6E18D716" w14:textId="77777777" w:rsidR="00AB67FA" w:rsidRPr="00D0162F" w:rsidRDefault="00AB67FA" w:rsidP="006E0A54">
            <w:pPr>
              <w:pStyle w:val="TAL"/>
              <w:spacing w:line="256" w:lineRule="auto"/>
            </w:pPr>
            <w:r w:rsidRPr="00D0162F">
              <w:t>PDCCH</w:t>
            </w:r>
          </w:p>
        </w:tc>
        <w:tc>
          <w:tcPr>
            <w:tcW w:w="4001" w:type="dxa"/>
            <w:tcBorders>
              <w:top w:val="single" w:sz="4" w:space="0" w:color="auto"/>
              <w:left w:val="single" w:sz="4" w:space="0" w:color="auto"/>
              <w:bottom w:val="single" w:sz="4" w:space="0" w:color="auto"/>
              <w:right w:val="single" w:sz="4" w:space="0" w:color="auto"/>
            </w:tcBorders>
            <w:hideMark/>
          </w:tcPr>
          <w:p w14:paraId="4A004A59" w14:textId="77777777" w:rsidR="00AB67FA" w:rsidRPr="00D0162F" w:rsidRDefault="00AB67FA" w:rsidP="006E0A54">
            <w:pPr>
              <w:pStyle w:val="TAL"/>
              <w:spacing w:line="256" w:lineRule="auto"/>
            </w:pPr>
            <w:r w:rsidRPr="00D0162F">
              <w:t>PDSCH</w:t>
            </w:r>
          </w:p>
        </w:tc>
      </w:tr>
      <w:tr w:rsidR="00AB67FA" w:rsidRPr="00D0162F" w14:paraId="2CF7460E"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5CC3FCF7" w14:textId="77777777" w:rsidR="00AB67FA" w:rsidRPr="00D0162F" w:rsidRDefault="00AB67FA" w:rsidP="006E0A54">
            <w:pPr>
              <w:pStyle w:val="TAL"/>
              <w:spacing w:line="256" w:lineRule="auto"/>
            </w:pPr>
            <w:r w:rsidRPr="00D0162F">
              <w:t>Contents</w:t>
            </w:r>
          </w:p>
        </w:tc>
        <w:tc>
          <w:tcPr>
            <w:tcW w:w="3260" w:type="dxa"/>
            <w:tcBorders>
              <w:top w:val="single" w:sz="4" w:space="0" w:color="auto"/>
              <w:left w:val="single" w:sz="4" w:space="0" w:color="auto"/>
              <w:bottom w:val="single" w:sz="4" w:space="0" w:color="auto"/>
              <w:right w:val="single" w:sz="4" w:space="0" w:color="auto"/>
            </w:tcBorders>
            <w:hideMark/>
          </w:tcPr>
          <w:p w14:paraId="65CC854A" w14:textId="4530E4E3" w:rsidR="00AB67FA" w:rsidRPr="00D0162F" w:rsidRDefault="00AB67FA" w:rsidP="006E0A54">
            <w:pPr>
              <w:pStyle w:val="TAL"/>
              <w:spacing w:line="256" w:lineRule="auto"/>
            </w:pPr>
            <w:r w:rsidRPr="00D0162F">
              <w:t>Virtual</w:t>
            </w:r>
            <w:r w:rsidR="006E0A54" w:rsidRPr="00D0162F">
              <w:t xml:space="preserve"> </w:t>
            </w:r>
            <w:r w:rsidRPr="00D0162F">
              <w:t>UE</w:t>
            </w:r>
            <w:r w:rsidR="006E0A54" w:rsidRPr="00D0162F">
              <w:t xml:space="preserve"> </w:t>
            </w:r>
            <w:r w:rsidRPr="00D0162F">
              <w:t>IDs</w:t>
            </w:r>
          </w:p>
        </w:tc>
        <w:tc>
          <w:tcPr>
            <w:tcW w:w="4001" w:type="dxa"/>
            <w:tcBorders>
              <w:top w:val="single" w:sz="4" w:space="0" w:color="auto"/>
              <w:left w:val="single" w:sz="4" w:space="0" w:color="auto"/>
              <w:bottom w:val="single" w:sz="4" w:space="0" w:color="auto"/>
              <w:right w:val="single" w:sz="4" w:space="0" w:color="auto"/>
            </w:tcBorders>
            <w:hideMark/>
          </w:tcPr>
          <w:p w14:paraId="722267DC" w14:textId="4484167B" w:rsidR="00AB67FA" w:rsidRPr="00D0162F" w:rsidRDefault="00AB67FA" w:rsidP="006E0A54">
            <w:pPr>
              <w:pStyle w:val="TAL"/>
              <w:spacing w:line="256" w:lineRule="auto"/>
            </w:pPr>
            <w:r w:rsidRPr="00D0162F">
              <w:t>Uncorrelated</w:t>
            </w:r>
            <w:r w:rsidR="006E0A54" w:rsidRPr="00D0162F">
              <w:t xml:space="preserve"> </w:t>
            </w:r>
            <w:r w:rsidRPr="00D0162F">
              <w:t>pseudo</w:t>
            </w:r>
            <w:r w:rsidR="006E0A54" w:rsidRPr="00D0162F">
              <w:t xml:space="preserve"> </w:t>
            </w:r>
            <w:r w:rsidRPr="00D0162F">
              <w:t>random</w:t>
            </w:r>
            <w:r w:rsidR="006E0A54" w:rsidRPr="00D0162F">
              <w:t xml:space="preserve"> </w:t>
            </w:r>
            <w:r w:rsidRPr="00D0162F">
              <w:t>QPSK</w:t>
            </w:r>
            <w:r w:rsidR="006E0A54" w:rsidRPr="00D0162F">
              <w:t xml:space="preserve"> </w:t>
            </w:r>
            <w:r w:rsidRPr="00D0162F">
              <w:t>modulated</w:t>
            </w:r>
            <w:r w:rsidR="006E0A54" w:rsidRPr="00D0162F">
              <w:t xml:space="preserve"> </w:t>
            </w:r>
            <w:r w:rsidRPr="00D0162F">
              <w:t>data</w:t>
            </w:r>
          </w:p>
        </w:tc>
      </w:tr>
      <w:tr w:rsidR="00AB67FA" w:rsidRPr="00D0162F" w14:paraId="4AB400DB"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2547468D" w14:textId="0C035570" w:rsidR="00AB67FA" w:rsidRPr="00D0162F" w:rsidRDefault="00AB67FA" w:rsidP="006E0A54">
            <w:pPr>
              <w:pStyle w:val="TAL"/>
              <w:spacing w:line="256" w:lineRule="auto"/>
            </w:pPr>
            <w:r w:rsidRPr="00D0162F">
              <w:t>Antenna</w:t>
            </w:r>
            <w:r w:rsidR="006E0A54" w:rsidRPr="00D0162F">
              <w:t xml:space="preserve"> </w:t>
            </w:r>
            <w:r w:rsidRPr="00D0162F">
              <w:t>transmission</w:t>
            </w:r>
            <w:r w:rsidR="006E0A54" w:rsidRPr="00D0162F">
              <w:t xml:space="preserve"> </w:t>
            </w:r>
            <w:r w:rsidRPr="00D0162F">
              <w:t>scheme</w:t>
            </w:r>
          </w:p>
        </w:tc>
        <w:tc>
          <w:tcPr>
            <w:tcW w:w="3260" w:type="dxa"/>
            <w:tcBorders>
              <w:top w:val="single" w:sz="4" w:space="0" w:color="auto"/>
              <w:left w:val="single" w:sz="4" w:space="0" w:color="auto"/>
              <w:bottom w:val="single" w:sz="4" w:space="0" w:color="auto"/>
              <w:right w:val="single" w:sz="4" w:space="0" w:color="auto"/>
            </w:tcBorders>
            <w:hideMark/>
          </w:tcPr>
          <w:p w14:paraId="3A6A634B" w14:textId="120AF2D2"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r w:rsidR="006E0A54" w:rsidRPr="00D0162F">
              <w:rPr>
                <w:rFonts w:cs="Arial"/>
              </w:rPr>
              <w:t xml:space="preserve"> </w:t>
            </w:r>
          </w:p>
        </w:tc>
        <w:tc>
          <w:tcPr>
            <w:tcW w:w="4001" w:type="dxa"/>
            <w:tcBorders>
              <w:top w:val="single" w:sz="4" w:space="0" w:color="auto"/>
              <w:left w:val="single" w:sz="4" w:space="0" w:color="auto"/>
              <w:bottom w:val="single" w:sz="4" w:space="0" w:color="auto"/>
              <w:right w:val="single" w:sz="4" w:space="0" w:color="auto"/>
            </w:tcBorders>
            <w:hideMark/>
          </w:tcPr>
          <w:p w14:paraId="1E700672" w14:textId="1DAA3D2A"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25AC3EA8"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7691A94C" w14:textId="405C1E9F" w:rsidR="00AB67FA" w:rsidRPr="00D0162F" w:rsidRDefault="00AB67FA" w:rsidP="006E0A54">
            <w:pPr>
              <w:pStyle w:val="TAL"/>
              <w:spacing w:line="256" w:lineRule="auto"/>
            </w:pPr>
            <w:r w:rsidRPr="00D0162F">
              <w:t>Subcarrier</w:t>
            </w:r>
            <w:r w:rsidR="006E0A54" w:rsidRPr="00D0162F">
              <w:t xml:space="preserve"> </w:t>
            </w:r>
            <w:r w:rsidRPr="00D0162F">
              <w:t>spacing</w:t>
            </w:r>
          </w:p>
        </w:tc>
        <w:tc>
          <w:tcPr>
            <w:tcW w:w="3260" w:type="dxa"/>
            <w:tcBorders>
              <w:top w:val="single" w:sz="4" w:space="0" w:color="auto"/>
              <w:left w:val="single" w:sz="4" w:space="0" w:color="auto"/>
              <w:bottom w:val="single" w:sz="4" w:space="0" w:color="auto"/>
              <w:right w:val="single" w:sz="4" w:space="0" w:color="auto"/>
            </w:tcBorders>
            <w:hideMark/>
          </w:tcPr>
          <w:p w14:paraId="4D18BD59" w14:textId="615EA0B2"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r w:rsidR="006E0A54" w:rsidRPr="00D0162F">
              <w:rPr>
                <w:rFonts w:cs="Arial"/>
              </w:rPr>
              <w:t xml:space="preserve"> </w:t>
            </w:r>
          </w:p>
        </w:tc>
        <w:tc>
          <w:tcPr>
            <w:tcW w:w="4001" w:type="dxa"/>
            <w:tcBorders>
              <w:top w:val="single" w:sz="4" w:space="0" w:color="auto"/>
              <w:left w:val="single" w:sz="4" w:space="0" w:color="auto"/>
              <w:bottom w:val="single" w:sz="4" w:space="0" w:color="auto"/>
              <w:right w:val="single" w:sz="4" w:space="0" w:color="auto"/>
            </w:tcBorders>
            <w:hideMark/>
          </w:tcPr>
          <w:p w14:paraId="4924D92C" w14:textId="7000B6BC"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6BDD52BD"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5BEC8C6B" w14:textId="5633A620" w:rsidR="00AB67FA" w:rsidRPr="00D0162F" w:rsidRDefault="00AB67FA" w:rsidP="006E0A54">
            <w:pPr>
              <w:pStyle w:val="TAL"/>
              <w:spacing w:line="256" w:lineRule="auto"/>
            </w:pPr>
            <w:r w:rsidRPr="00D0162F">
              <w:t>Aggregation</w:t>
            </w:r>
            <w:r w:rsidR="006E0A54" w:rsidRPr="00D0162F">
              <w:t xml:space="preserve"> </w:t>
            </w:r>
            <w:r w:rsidRPr="00D0162F">
              <w:t>level</w:t>
            </w:r>
          </w:p>
        </w:tc>
        <w:tc>
          <w:tcPr>
            <w:tcW w:w="3260" w:type="dxa"/>
            <w:tcBorders>
              <w:top w:val="single" w:sz="4" w:space="0" w:color="auto"/>
              <w:left w:val="single" w:sz="4" w:space="0" w:color="auto"/>
              <w:bottom w:val="single" w:sz="4" w:space="0" w:color="auto"/>
              <w:right w:val="single" w:sz="4" w:space="0" w:color="auto"/>
            </w:tcBorders>
            <w:hideMark/>
          </w:tcPr>
          <w:p w14:paraId="1CD3D976" w14:textId="2DAC6957" w:rsidR="00AB67FA" w:rsidRPr="00D0162F" w:rsidRDefault="00AB67FA" w:rsidP="006E0A54">
            <w:pPr>
              <w:pStyle w:val="TAL"/>
              <w:spacing w:line="256" w:lineRule="auto"/>
              <w:rPr>
                <w:rFonts w:cs="Arial"/>
              </w:rPr>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p>
        </w:tc>
        <w:tc>
          <w:tcPr>
            <w:tcW w:w="4001" w:type="dxa"/>
            <w:tcBorders>
              <w:top w:val="single" w:sz="4" w:space="0" w:color="auto"/>
              <w:left w:val="single" w:sz="4" w:space="0" w:color="auto"/>
              <w:bottom w:val="single" w:sz="4" w:space="0" w:color="auto"/>
              <w:right w:val="single" w:sz="4" w:space="0" w:color="auto"/>
            </w:tcBorders>
            <w:hideMark/>
          </w:tcPr>
          <w:p w14:paraId="064A4FA0" w14:textId="77777777" w:rsidR="00AB67FA" w:rsidRPr="00D0162F" w:rsidRDefault="00AB67FA" w:rsidP="006E0A54">
            <w:pPr>
              <w:pStyle w:val="TAL"/>
              <w:spacing w:line="256" w:lineRule="auto"/>
              <w:rPr>
                <w:rFonts w:cs="Arial"/>
              </w:rPr>
            </w:pPr>
            <w:r w:rsidRPr="00D0162F">
              <w:rPr>
                <w:rFonts w:cs="Arial"/>
              </w:rPr>
              <w:t>N/A</w:t>
            </w:r>
          </w:p>
        </w:tc>
      </w:tr>
      <w:tr w:rsidR="00AB67FA" w:rsidRPr="00D0162F" w14:paraId="3638E90D"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24BBFD8B" w14:textId="46858152" w:rsidR="00AB67FA" w:rsidRPr="00D0162F" w:rsidRDefault="00AB67FA" w:rsidP="006E0A54">
            <w:pPr>
              <w:pStyle w:val="TAL"/>
              <w:spacing w:line="256" w:lineRule="auto"/>
            </w:pPr>
            <w:r w:rsidRPr="00D0162F">
              <w:t>Code</w:t>
            </w:r>
            <w:r w:rsidR="006E0A54" w:rsidRPr="00D0162F">
              <w:t xml:space="preserve"> </w:t>
            </w:r>
            <w:r w:rsidRPr="00D0162F">
              <w:t>rate</w:t>
            </w:r>
          </w:p>
        </w:tc>
        <w:tc>
          <w:tcPr>
            <w:tcW w:w="3260" w:type="dxa"/>
            <w:tcBorders>
              <w:top w:val="single" w:sz="4" w:space="0" w:color="auto"/>
              <w:left w:val="single" w:sz="4" w:space="0" w:color="auto"/>
              <w:bottom w:val="single" w:sz="4" w:space="0" w:color="auto"/>
              <w:right w:val="single" w:sz="4" w:space="0" w:color="auto"/>
            </w:tcBorders>
            <w:hideMark/>
          </w:tcPr>
          <w:p w14:paraId="5AFA9217" w14:textId="58AA5818" w:rsidR="00AB67FA" w:rsidRPr="00D0162F" w:rsidRDefault="00AB67FA" w:rsidP="006E0A54">
            <w:pPr>
              <w:pStyle w:val="TAL"/>
              <w:spacing w:line="256" w:lineRule="auto"/>
              <w:rPr>
                <w:rFonts w:cs="Arial"/>
              </w:rPr>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p>
        </w:tc>
        <w:tc>
          <w:tcPr>
            <w:tcW w:w="4001" w:type="dxa"/>
            <w:tcBorders>
              <w:top w:val="single" w:sz="4" w:space="0" w:color="auto"/>
              <w:left w:val="single" w:sz="4" w:space="0" w:color="auto"/>
              <w:bottom w:val="single" w:sz="4" w:space="0" w:color="auto"/>
              <w:right w:val="single" w:sz="4" w:space="0" w:color="auto"/>
            </w:tcBorders>
            <w:hideMark/>
          </w:tcPr>
          <w:p w14:paraId="59C358F7" w14:textId="3255B062"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294324D5"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40517216" w14:textId="217B036F" w:rsidR="00AB67FA" w:rsidRPr="00D0162F" w:rsidRDefault="00AB67FA" w:rsidP="006E0A54">
            <w:pPr>
              <w:pStyle w:val="TAL"/>
              <w:spacing w:line="256" w:lineRule="auto"/>
            </w:pPr>
            <w:r w:rsidRPr="00D0162F">
              <w:t>Transmit</w:t>
            </w:r>
            <w:r w:rsidR="006E0A54" w:rsidRPr="00D0162F">
              <w:t xml:space="preserve"> </w:t>
            </w:r>
            <w:r w:rsidRPr="00D0162F">
              <w:t>Power</w:t>
            </w:r>
          </w:p>
        </w:tc>
        <w:tc>
          <w:tcPr>
            <w:tcW w:w="3260" w:type="dxa"/>
            <w:tcBorders>
              <w:top w:val="single" w:sz="4" w:space="0" w:color="auto"/>
              <w:left w:val="single" w:sz="4" w:space="0" w:color="auto"/>
              <w:bottom w:val="single" w:sz="4" w:space="0" w:color="auto"/>
              <w:right w:val="single" w:sz="4" w:space="0" w:color="auto"/>
            </w:tcBorders>
            <w:hideMark/>
          </w:tcPr>
          <w:p w14:paraId="0F929215" w14:textId="4B46A822"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r w:rsidR="006E0A54" w:rsidRPr="00D0162F">
              <w:rPr>
                <w:rFonts w:cs="Arial"/>
              </w:rPr>
              <w:t xml:space="preserve"> </w:t>
            </w:r>
          </w:p>
        </w:tc>
        <w:tc>
          <w:tcPr>
            <w:tcW w:w="4001" w:type="dxa"/>
            <w:tcBorders>
              <w:top w:val="single" w:sz="4" w:space="0" w:color="auto"/>
              <w:left w:val="single" w:sz="4" w:space="0" w:color="auto"/>
              <w:bottom w:val="single" w:sz="4" w:space="0" w:color="auto"/>
              <w:right w:val="single" w:sz="4" w:space="0" w:color="auto"/>
            </w:tcBorders>
            <w:hideMark/>
          </w:tcPr>
          <w:p w14:paraId="04FAEC2D" w14:textId="356D1F70"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2817A8AF" w14:textId="77777777" w:rsidTr="006E0A54">
        <w:trPr>
          <w:jc w:val="center"/>
        </w:trPr>
        <w:tc>
          <w:tcPr>
            <w:tcW w:w="2518" w:type="dxa"/>
            <w:tcBorders>
              <w:top w:val="single" w:sz="4" w:space="0" w:color="auto"/>
              <w:left w:val="single" w:sz="4" w:space="0" w:color="auto"/>
              <w:bottom w:val="single" w:sz="4" w:space="0" w:color="auto"/>
              <w:right w:val="single" w:sz="4" w:space="0" w:color="auto"/>
            </w:tcBorders>
            <w:hideMark/>
          </w:tcPr>
          <w:p w14:paraId="0FE8D8D9" w14:textId="7C31185A" w:rsidR="00AB67FA" w:rsidRPr="00D0162F" w:rsidRDefault="00AB67FA" w:rsidP="006E0A54">
            <w:pPr>
              <w:pStyle w:val="TAL"/>
              <w:spacing w:line="256" w:lineRule="auto"/>
            </w:pPr>
            <w:r w:rsidRPr="00D0162F">
              <w:t>CP</w:t>
            </w:r>
            <w:r w:rsidR="006E0A54" w:rsidRPr="00D0162F">
              <w:t xml:space="preserve"> </w:t>
            </w:r>
            <w:r w:rsidRPr="00D0162F">
              <w:t>length</w:t>
            </w:r>
          </w:p>
        </w:tc>
        <w:tc>
          <w:tcPr>
            <w:tcW w:w="3260" w:type="dxa"/>
            <w:tcBorders>
              <w:top w:val="single" w:sz="4" w:space="0" w:color="auto"/>
              <w:left w:val="single" w:sz="4" w:space="0" w:color="auto"/>
              <w:bottom w:val="single" w:sz="4" w:space="0" w:color="auto"/>
              <w:right w:val="single" w:sz="4" w:space="0" w:color="auto"/>
            </w:tcBorders>
            <w:hideMark/>
          </w:tcPr>
          <w:p w14:paraId="72D3ABA9" w14:textId="7349CF37"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CCH</w:t>
            </w:r>
            <w:r w:rsidR="006E0A54" w:rsidRPr="00D0162F">
              <w:rPr>
                <w:rFonts w:cs="Arial"/>
              </w:rPr>
              <w:t xml:space="preserve"> </w:t>
            </w:r>
            <w:r w:rsidRPr="00D0162F">
              <w:rPr>
                <w:rFonts w:cs="Arial"/>
              </w:rPr>
              <w:t>RMC</w:t>
            </w:r>
            <w:r w:rsidR="006E0A54" w:rsidRPr="00D0162F">
              <w:rPr>
                <w:rFonts w:cs="Arial"/>
              </w:rPr>
              <w:t xml:space="preserve"> </w:t>
            </w:r>
          </w:p>
        </w:tc>
        <w:tc>
          <w:tcPr>
            <w:tcW w:w="4001" w:type="dxa"/>
            <w:tcBorders>
              <w:top w:val="single" w:sz="4" w:space="0" w:color="auto"/>
              <w:left w:val="single" w:sz="4" w:space="0" w:color="auto"/>
              <w:bottom w:val="single" w:sz="4" w:space="0" w:color="auto"/>
              <w:right w:val="single" w:sz="4" w:space="0" w:color="auto"/>
            </w:tcBorders>
            <w:hideMark/>
          </w:tcPr>
          <w:p w14:paraId="3D6D6064" w14:textId="588D8CD5" w:rsidR="00AB67FA" w:rsidRPr="00D0162F" w:rsidRDefault="00AB67FA" w:rsidP="006E0A54">
            <w:pPr>
              <w:pStyle w:val="TAL"/>
              <w:spacing w:line="256" w:lineRule="auto"/>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PDSCH</w:t>
            </w:r>
            <w:r w:rsidR="006E0A54" w:rsidRPr="00D0162F">
              <w:rPr>
                <w:rFonts w:cs="Arial"/>
              </w:rPr>
              <w:t xml:space="preserve"> </w:t>
            </w:r>
            <w:r w:rsidRPr="00D0162F">
              <w:rPr>
                <w:rFonts w:cs="Arial"/>
              </w:rPr>
              <w:t>RMC</w:t>
            </w:r>
            <w:r w:rsidR="006E0A54" w:rsidRPr="00D0162F">
              <w:rPr>
                <w:rFonts w:cs="Arial"/>
              </w:rPr>
              <w:t xml:space="preserve"> </w:t>
            </w:r>
          </w:p>
        </w:tc>
      </w:tr>
      <w:tr w:rsidR="00AB67FA" w:rsidRPr="00D0162F" w14:paraId="7CBDFDF0" w14:textId="77777777" w:rsidTr="006E0A54">
        <w:trPr>
          <w:jc w:val="center"/>
        </w:trPr>
        <w:tc>
          <w:tcPr>
            <w:tcW w:w="9779" w:type="dxa"/>
            <w:gridSpan w:val="3"/>
            <w:tcBorders>
              <w:top w:val="single" w:sz="4" w:space="0" w:color="auto"/>
              <w:left w:val="single" w:sz="4" w:space="0" w:color="auto"/>
              <w:bottom w:val="single" w:sz="4" w:space="0" w:color="auto"/>
              <w:right w:val="single" w:sz="4" w:space="0" w:color="auto"/>
            </w:tcBorders>
            <w:hideMark/>
          </w:tcPr>
          <w:p w14:paraId="2EAEF893" w14:textId="39BF5A9B" w:rsidR="00AB67FA" w:rsidRPr="00D0162F" w:rsidRDefault="006E0A54" w:rsidP="006E0A54">
            <w:pPr>
              <w:pStyle w:val="TAN"/>
              <w:spacing w:line="256" w:lineRule="auto"/>
            </w:pPr>
            <w:r w:rsidRPr="00D0162F">
              <w:t>NOTE 1:</w:t>
            </w:r>
            <w:r w:rsidRPr="00D0162F">
              <w:tab/>
            </w:r>
            <w:r w:rsidR="00AB67FA" w:rsidRPr="00D0162F">
              <w:t>REs</w:t>
            </w:r>
            <w:r w:rsidRPr="00D0162F">
              <w:t xml:space="preserve"> </w:t>
            </w:r>
            <w:r w:rsidR="00AB67FA" w:rsidRPr="00D0162F">
              <w:t>not</w:t>
            </w:r>
            <w:r w:rsidRPr="00D0162F">
              <w:t xml:space="preserve"> </w:t>
            </w:r>
            <w:r w:rsidR="00AB67FA" w:rsidRPr="00D0162F">
              <w:t>used</w:t>
            </w:r>
            <w:r w:rsidRPr="00D0162F">
              <w:t xml:space="preserve"> </w:t>
            </w:r>
            <w:r w:rsidR="00AB67FA" w:rsidRPr="00D0162F">
              <w:t>in</w:t>
            </w:r>
            <w:r w:rsidRPr="00D0162F">
              <w:t xml:space="preserve"> </w:t>
            </w:r>
            <w:r w:rsidR="00AB67FA" w:rsidRPr="00D0162F">
              <w:t>the</w:t>
            </w:r>
            <w:r w:rsidRPr="00D0162F">
              <w:t xml:space="preserve"> </w:t>
            </w:r>
            <w:r w:rsidR="00AB67FA" w:rsidRPr="00D0162F">
              <w:t>active</w:t>
            </w:r>
            <w:r w:rsidRPr="00D0162F">
              <w:t xml:space="preserve"> </w:t>
            </w:r>
            <w:r w:rsidR="00AB67FA" w:rsidRPr="00D0162F">
              <w:t>CORESETs</w:t>
            </w:r>
            <w:r w:rsidRPr="00D0162F">
              <w:t xml:space="preserve"> </w:t>
            </w:r>
            <w:r w:rsidR="00AB67FA" w:rsidRPr="00D0162F">
              <w:t>where</w:t>
            </w:r>
            <w:r w:rsidRPr="00D0162F">
              <w:t xml:space="preserve"> </w:t>
            </w:r>
            <w:r w:rsidR="00AB67FA" w:rsidRPr="00D0162F">
              <w:t>PDCCH</w:t>
            </w:r>
            <w:r w:rsidRPr="00D0162F">
              <w:t xml:space="preserve"> </w:t>
            </w:r>
            <w:r w:rsidR="00AB67FA" w:rsidRPr="00D0162F">
              <w:t>is</w:t>
            </w:r>
            <w:r w:rsidRPr="00D0162F">
              <w:t xml:space="preserve"> </w:t>
            </w:r>
            <w:r w:rsidR="00AB67FA" w:rsidRPr="00D0162F">
              <w:t>scheduled</w:t>
            </w:r>
            <w:r w:rsidRPr="00D0162F">
              <w:t xml:space="preserve"> </w:t>
            </w:r>
            <w:r w:rsidR="00AB67FA" w:rsidRPr="00D0162F">
              <w:t>for</w:t>
            </w:r>
            <w:r w:rsidRPr="00D0162F">
              <w:t xml:space="preserve"> </w:t>
            </w:r>
            <w:r w:rsidR="00AB67FA" w:rsidRPr="00D0162F">
              <w:t>the</w:t>
            </w:r>
            <w:r w:rsidRPr="00D0162F">
              <w:t xml:space="preserve"> </w:t>
            </w:r>
            <w:r w:rsidR="00AB67FA" w:rsidRPr="00D0162F">
              <w:t>UE</w:t>
            </w:r>
            <w:r w:rsidRPr="00D0162F">
              <w:t xml:space="preserve"> </w:t>
            </w:r>
            <w:r w:rsidR="00AB67FA" w:rsidRPr="00D0162F">
              <w:t>under</w:t>
            </w:r>
            <w:r w:rsidRPr="00D0162F">
              <w:t xml:space="preserve"> </w:t>
            </w:r>
            <w:r w:rsidR="00AB67FA" w:rsidRPr="00D0162F">
              <w:t>test.</w:t>
            </w:r>
            <w:r w:rsidRPr="00D0162F">
              <w:t xml:space="preserve"> </w:t>
            </w:r>
            <w:r w:rsidR="00AB67FA" w:rsidRPr="00D0162F">
              <w:t>REs</w:t>
            </w:r>
            <w:r w:rsidRPr="00D0162F">
              <w:t xml:space="preserve"> </w:t>
            </w:r>
            <w:r w:rsidR="00AB67FA" w:rsidRPr="00D0162F">
              <w:t>for</w:t>
            </w:r>
            <w:r w:rsidRPr="00D0162F">
              <w:t xml:space="preserve"> </w:t>
            </w:r>
            <w:r w:rsidR="00AB67FA" w:rsidRPr="00D0162F">
              <w:t>OCNG</w:t>
            </w:r>
            <w:r w:rsidRPr="00D0162F">
              <w:t xml:space="preserve"> </w:t>
            </w:r>
            <w:r w:rsidR="00AB67FA" w:rsidRPr="00D0162F">
              <w:t>shall</w:t>
            </w:r>
            <w:r w:rsidRPr="00D0162F">
              <w:t xml:space="preserve"> </w:t>
            </w:r>
            <w:r w:rsidR="00AB67FA" w:rsidRPr="00D0162F">
              <w:t>not</w:t>
            </w:r>
            <w:r w:rsidRPr="00D0162F">
              <w:t xml:space="preserve"> </w:t>
            </w:r>
            <w:r w:rsidR="00AB67FA" w:rsidRPr="00D0162F">
              <w:t>be</w:t>
            </w:r>
            <w:r w:rsidRPr="00D0162F">
              <w:t xml:space="preserve"> </w:t>
            </w:r>
            <w:r w:rsidR="00AB67FA" w:rsidRPr="00D0162F">
              <w:t>allocated</w:t>
            </w:r>
            <w:r w:rsidRPr="00D0162F">
              <w:t xml:space="preserve"> </w:t>
            </w:r>
            <w:r w:rsidR="00AB67FA" w:rsidRPr="00D0162F">
              <w:t>in</w:t>
            </w:r>
            <w:r w:rsidRPr="00D0162F">
              <w:t xml:space="preserve"> </w:t>
            </w:r>
            <w:r w:rsidR="00AB67FA" w:rsidRPr="00D0162F">
              <w:t>the</w:t>
            </w:r>
            <w:r w:rsidRPr="00D0162F">
              <w:t xml:space="preserve"> </w:t>
            </w:r>
            <w:r w:rsidR="00AB67FA" w:rsidRPr="00D0162F">
              <w:t>slot(s)</w:t>
            </w:r>
            <w:r w:rsidRPr="00D0162F">
              <w:t xml:space="preserve"> </w:t>
            </w:r>
            <w:r w:rsidR="00AB67FA" w:rsidRPr="00D0162F">
              <w:t>containing</w:t>
            </w:r>
            <w:r w:rsidRPr="00D0162F">
              <w:t xml:space="preserve"> </w:t>
            </w:r>
            <w:r w:rsidR="00AB67FA" w:rsidRPr="00D0162F">
              <w:t>SSB</w:t>
            </w:r>
            <w:r w:rsidRPr="00D0162F">
              <w:t xml:space="preserve"> </w:t>
            </w:r>
            <w:r w:rsidR="00AB67FA" w:rsidRPr="00D0162F">
              <w:t>of</w:t>
            </w:r>
            <w:r w:rsidRPr="00D0162F">
              <w:t xml:space="preserve"> </w:t>
            </w:r>
            <w:r w:rsidR="00AB67FA" w:rsidRPr="00D0162F">
              <w:t>the</w:t>
            </w:r>
            <w:r w:rsidRPr="00D0162F">
              <w:t xml:space="preserve"> </w:t>
            </w:r>
            <w:r w:rsidR="00AB67FA" w:rsidRPr="00D0162F">
              <w:t>respective</w:t>
            </w:r>
            <w:r w:rsidRPr="00D0162F">
              <w:t xml:space="preserve"> </w:t>
            </w:r>
            <w:r w:rsidR="00AB67FA" w:rsidRPr="00D0162F">
              <w:t>cell.</w:t>
            </w:r>
          </w:p>
          <w:p w14:paraId="0982DF52" w14:textId="2755AF02" w:rsidR="00AB67FA" w:rsidRPr="00D0162F" w:rsidRDefault="006E0A54" w:rsidP="006E0A54">
            <w:pPr>
              <w:pStyle w:val="TAN"/>
              <w:spacing w:line="256" w:lineRule="auto"/>
              <w:rPr>
                <w:rFonts w:cs="Arial"/>
              </w:rPr>
            </w:pPr>
            <w:r w:rsidRPr="00D0162F">
              <w:t>NOTE 2:</w:t>
            </w:r>
            <w:r w:rsidRPr="00D0162F">
              <w:tab/>
            </w:r>
            <w:r w:rsidR="00AB67FA" w:rsidRPr="00D0162F">
              <w:t>REs</w:t>
            </w:r>
            <w:r w:rsidRPr="00D0162F">
              <w:t xml:space="preserve"> </w:t>
            </w:r>
            <w:r w:rsidR="00AB67FA" w:rsidRPr="00D0162F">
              <w:t>not</w:t>
            </w:r>
            <w:r w:rsidRPr="00D0162F">
              <w:t xml:space="preserve"> </w:t>
            </w:r>
            <w:r w:rsidR="00AB67FA" w:rsidRPr="00D0162F">
              <w:t>allocated</w:t>
            </w:r>
            <w:r w:rsidRPr="00D0162F">
              <w:t xml:space="preserve"> </w:t>
            </w:r>
            <w:r w:rsidR="00AB67FA" w:rsidRPr="00D0162F">
              <w:t>to</w:t>
            </w:r>
            <w:r w:rsidRPr="00D0162F">
              <w:t xml:space="preserve"> </w:t>
            </w:r>
            <w:r w:rsidR="00AB67FA" w:rsidRPr="00D0162F">
              <w:t>any</w:t>
            </w:r>
            <w:r w:rsidRPr="00D0162F">
              <w:t xml:space="preserve"> </w:t>
            </w:r>
            <w:r w:rsidR="00AB67FA" w:rsidRPr="00D0162F">
              <w:t>physical</w:t>
            </w:r>
            <w:r w:rsidRPr="00D0162F">
              <w:t xml:space="preserve"> </w:t>
            </w:r>
            <w:r w:rsidR="00AB67FA" w:rsidRPr="00D0162F">
              <w:t>channels,</w:t>
            </w:r>
            <w:r w:rsidRPr="00D0162F">
              <w:t xml:space="preserve"> </w:t>
            </w:r>
            <w:r w:rsidR="00AB67FA" w:rsidRPr="00D0162F">
              <w:t>CORESET,</w:t>
            </w:r>
            <w:r w:rsidRPr="00D0162F">
              <w:t xml:space="preserve"> </w:t>
            </w:r>
            <w:r w:rsidR="00AB67FA" w:rsidRPr="00D0162F">
              <w:t>SSB</w:t>
            </w:r>
            <w:r w:rsidRPr="00D0162F">
              <w:t xml:space="preserve"> </w:t>
            </w:r>
            <w:r w:rsidR="00AB67FA" w:rsidRPr="00D0162F">
              <w:t>or</w:t>
            </w:r>
            <w:r w:rsidRPr="00D0162F">
              <w:t xml:space="preserve"> </w:t>
            </w:r>
            <w:r w:rsidR="00AB67FA" w:rsidRPr="00D0162F">
              <w:t>any</w:t>
            </w:r>
            <w:r w:rsidRPr="00D0162F">
              <w:t xml:space="preserve"> </w:t>
            </w:r>
            <w:r w:rsidR="00AB67FA" w:rsidRPr="00D0162F">
              <w:t>other</w:t>
            </w:r>
            <w:r w:rsidRPr="00D0162F">
              <w:t xml:space="preserve"> </w:t>
            </w:r>
            <w:r w:rsidR="00AB67FA" w:rsidRPr="00D0162F">
              <w:t>reference</w:t>
            </w:r>
            <w:r w:rsidRPr="00D0162F">
              <w:t xml:space="preserve"> </w:t>
            </w:r>
            <w:r w:rsidR="00AB67FA" w:rsidRPr="00D0162F">
              <w:t>signal</w:t>
            </w:r>
            <w:r w:rsidRPr="00D0162F">
              <w:t xml:space="preserve"> </w:t>
            </w:r>
            <w:r w:rsidR="00AB67FA" w:rsidRPr="00D0162F">
              <w:t>within</w:t>
            </w:r>
            <w:r w:rsidRPr="00D0162F">
              <w:t xml:space="preserve"> </w:t>
            </w:r>
            <w:r w:rsidR="00AB67FA" w:rsidRPr="00D0162F">
              <w:t>the</w:t>
            </w:r>
            <w:r w:rsidRPr="00D0162F">
              <w:t xml:space="preserve"> </w:t>
            </w:r>
            <w:r w:rsidR="00AB67FA" w:rsidRPr="00D0162F">
              <w:t>channel</w:t>
            </w:r>
            <w:r w:rsidRPr="00D0162F">
              <w:t xml:space="preserve"> </w:t>
            </w:r>
            <w:r w:rsidR="00AB67FA" w:rsidRPr="00D0162F">
              <w:t>bandwidth</w:t>
            </w:r>
            <w:r w:rsidRPr="00D0162F">
              <w:t xml:space="preserve"> </w:t>
            </w:r>
            <w:r w:rsidR="00AB67FA" w:rsidRPr="00D0162F">
              <w:t>of</w:t>
            </w:r>
            <w:r w:rsidRPr="00D0162F">
              <w:t xml:space="preserve"> </w:t>
            </w:r>
            <w:r w:rsidR="00AB67FA" w:rsidRPr="00D0162F">
              <w:t>the</w:t>
            </w:r>
            <w:r w:rsidRPr="00D0162F">
              <w:t xml:space="preserve"> </w:t>
            </w:r>
            <w:r w:rsidR="00AB67FA" w:rsidRPr="00D0162F">
              <w:t>cell.</w:t>
            </w:r>
            <w:r w:rsidRPr="00D0162F">
              <w:t xml:space="preserve"> </w:t>
            </w:r>
            <w:r w:rsidR="00AB67FA" w:rsidRPr="00D0162F">
              <w:t>REs</w:t>
            </w:r>
            <w:r w:rsidRPr="00D0162F">
              <w:t xml:space="preserve"> </w:t>
            </w:r>
            <w:r w:rsidR="00AB67FA" w:rsidRPr="00D0162F">
              <w:t>for</w:t>
            </w:r>
            <w:r w:rsidRPr="00D0162F">
              <w:t xml:space="preserve"> </w:t>
            </w:r>
            <w:r w:rsidR="00AB67FA" w:rsidRPr="00D0162F">
              <w:t>OCNG</w:t>
            </w:r>
            <w:r w:rsidRPr="00D0162F">
              <w:t xml:space="preserve"> </w:t>
            </w:r>
            <w:r w:rsidR="00AB67FA" w:rsidRPr="00D0162F">
              <w:t>shall</w:t>
            </w:r>
            <w:r w:rsidRPr="00D0162F">
              <w:t xml:space="preserve"> </w:t>
            </w:r>
            <w:r w:rsidR="00AB67FA" w:rsidRPr="00D0162F">
              <w:t>not</w:t>
            </w:r>
            <w:r w:rsidRPr="00D0162F">
              <w:t xml:space="preserve"> </w:t>
            </w:r>
            <w:r w:rsidR="00AB67FA" w:rsidRPr="00D0162F">
              <w:t>be</w:t>
            </w:r>
            <w:r w:rsidRPr="00D0162F">
              <w:t xml:space="preserve"> </w:t>
            </w:r>
            <w:r w:rsidR="00AB67FA" w:rsidRPr="00D0162F">
              <w:t>allocated</w:t>
            </w:r>
            <w:r w:rsidRPr="00D0162F">
              <w:t xml:space="preserve"> </w:t>
            </w:r>
            <w:r w:rsidR="00AB67FA" w:rsidRPr="00D0162F">
              <w:t>in</w:t>
            </w:r>
            <w:r w:rsidRPr="00D0162F">
              <w:t xml:space="preserve"> </w:t>
            </w:r>
            <w:r w:rsidR="00AB67FA" w:rsidRPr="00D0162F">
              <w:t>the</w:t>
            </w:r>
            <w:r w:rsidRPr="00D0162F">
              <w:t xml:space="preserve"> </w:t>
            </w:r>
            <w:r w:rsidR="00AB67FA" w:rsidRPr="00D0162F">
              <w:t>slot(s)</w:t>
            </w:r>
            <w:r w:rsidRPr="00D0162F">
              <w:t xml:space="preserve"> </w:t>
            </w:r>
            <w:r w:rsidR="00AB67FA" w:rsidRPr="00D0162F">
              <w:t>containing</w:t>
            </w:r>
            <w:r w:rsidRPr="00D0162F">
              <w:t xml:space="preserve"> </w:t>
            </w:r>
            <w:r w:rsidR="00AB67FA" w:rsidRPr="00D0162F">
              <w:t>SSB</w:t>
            </w:r>
            <w:r w:rsidRPr="00D0162F">
              <w:t xml:space="preserve"> </w:t>
            </w:r>
            <w:r w:rsidR="00AB67FA" w:rsidRPr="00D0162F">
              <w:t>of</w:t>
            </w:r>
            <w:r w:rsidRPr="00D0162F">
              <w:t xml:space="preserve"> </w:t>
            </w:r>
            <w:r w:rsidR="00AB67FA" w:rsidRPr="00D0162F">
              <w:t>the</w:t>
            </w:r>
            <w:r w:rsidRPr="00D0162F">
              <w:t xml:space="preserve"> </w:t>
            </w:r>
            <w:r w:rsidR="00AB67FA" w:rsidRPr="00D0162F">
              <w:t>respective</w:t>
            </w:r>
            <w:r w:rsidRPr="00D0162F">
              <w:t xml:space="preserve"> </w:t>
            </w:r>
            <w:r w:rsidR="00AB67FA" w:rsidRPr="00D0162F">
              <w:t>cell.</w:t>
            </w:r>
          </w:p>
        </w:tc>
      </w:tr>
    </w:tbl>
    <w:p w14:paraId="1FC3E663" w14:textId="77777777" w:rsidR="00AB67FA" w:rsidRPr="00D0162F" w:rsidRDefault="00AB67FA" w:rsidP="00AB67FA"/>
    <w:p w14:paraId="396A23BB" w14:textId="77777777" w:rsidR="00AB67FA" w:rsidRPr="00D0162F" w:rsidRDefault="00AB67FA" w:rsidP="00AB67FA">
      <w:pPr>
        <w:keepNext/>
        <w:keepLines/>
        <w:spacing w:before="60"/>
        <w:jc w:val="center"/>
        <w:rPr>
          <w:rFonts w:ascii="Arial" w:hAnsi="Arial"/>
          <w:b/>
        </w:rPr>
      </w:pPr>
      <w:r w:rsidRPr="00D0162F">
        <w:rPr>
          <w:rFonts w:ascii="Arial" w:hAnsi="Arial"/>
          <w:b/>
        </w:rPr>
        <w:t>Table A.2.1-5: OP.5: Generic OCNG pattern for unused REs in the same BW as CORESET</w:t>
      </w:r>
      <w:r w:rsidRPr="00D0162F">
        <w:t xml:space="preserve"> </w:t>
      </w:r>
      <w:r w:rsidRPr="00D0162F">
        <w:rPr>
          <w:rFonts w:ascii="Arial" w:hAnsi="Arial"/>
          <w:b/>
        </w:rPr>
        <w:t>for 2AoA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88"/>
        <w:gridCol w:w="3204"/>
        <w:gridCol w:w="3937"/>
      </w:tblGrid>
      <w:tr w:rsidR="00AB67FA" w:rsidRPr="00D0162F" w14:paraId="2D09E178" w14:textId="77777777" w:rsidTr="006E0A54">
        <w:trPr>
          <w:jc w:val="center"/>
        </w:trPr>
        <w:tc>
          <w:tcPr>
            <w:tcW w:w="2488" w:type="dxa"/>
            <w:tcBorders>
              <w:top w:val="single" w:sz="4" w:space="0" w:color="auto"/>
              <w:left w:val="single" w:sz="4" w:space="0" w:color="auto"/>
              <w:bottom w:val="single" w:sz="4" w:space="0" w:color="auto"/>
              <w:right w:val="single" w:sz="4" w:space="0" w:color="auto"/>
            </w:tcBorders>
            <w:hideMark/>
          </w:tcPr>
          <w:p w14:paraId="37E98684" w14:textId="0228408F" w:rsidR="00AB67FA" w:rsidRPr="00D0162F" w:rsidRDefault="00AB67FA" w:rsidP="006E0A54">
            <w:pPr>
              <w:keepNext/>
              <w:keepLines/>
              <w:spacing w:after="0" w:line="252" w:lineRule="auto"/>
              <w:jc w:val="center"/>
              <w:rPr>
                <w:rFonts w:ascii="Arial" w:hAnsi="Arial"/>
                <w:b/>
                <w:sz w:val="18"/>
                <w:lang w:eastAsia="zh-CN"/>
              </w:rPr>
            </w:pPr>
            <w:r w:rsidRPr="00D0162F">
              <w:rPr>
                <w:rFonts w:ascii="Arial" w:hAnsi="Arial"/>
                <w:b/>
                <w:sz w:val="18"/>
                <w:lang w:eastAsia="zh-CN"/>
              </w:rPr>
              <w:t>OCNG</w:t>
            </w:r>
            <w:r w:rsidR="006E0A54" w:rsidRPr="00D0162F">
              <w:rPr>
                <w:rFonts w:ascii="Arial" w:hAnsi="Arial"/>
                <w:b/>
                <w:sz w:val="18"/>
                <w:lang w:eastAsia="zh-CN"/>
              </w:rPr>
              <w:t xml:space="preserve"> </w:t>
            </w:r>
            <w:r w:rsidRPr="00D0162F">
              <w:rPr>
                <w:rFonts w:ascii="Arial" w:hAnsi="Arial"/>
                <w:b/>
                <w:sz w:val="18"/>
                <w:lang w:eastAsia="zh-CN"/>
              </w:rPr>
              <w:t>Parameters</w:t>
            </w:r>
          </w:p>
        </w:tc>
        <w:tc>
          <w:tcPr>
            <w:tcW w:w="3204" w:type="dxa"/>
            <w:tcBorders>
              <w:top w:val="single" w:sz="4" w:space="0" w:color="auto"/>
              <w:left w:val="single" w:sz="4" w:space="0" w:color="auto"/>
              <w:bottom w:val="single" w:sz="4" w:space="0" w:color="auto"/>
              <w:right w:val="single" w:sz="4" w:space="0" w:color="auto"/>
            </w:tcBorders>
            <w:hideMark/>
          </w:tcPr>
          <w:p w14:paraId="14DA37AB" w14:textId="31EFB101" w:rsidR="00AB67FA" w:rsidRPr="00D0162F" w:rsidRDefault="00AB67FA" w:rsidP="006E0A54">
            <w:pPr>
              <w:keepNext/>
              <w:keepLines/>
              <w:spacing w:after="0" w:line="252" w:lineRule="auto"/>
              <w:jc w:val="center"/>
              <w:rPr>
                <w:rFonts w:ascii="Arial" w:hAnsi="Arial"/>
                <w:b/>
                <w:sz w:val="18"/>
                <w:lang w:eastAsia="zh-CN"/>
              </w:rPr>
            </w:pPr>
            <w:r w:rsidRPr="00D0162F">
              <w:rPr>
                <w:rFonts w:ascii="Arial" w:hAnsi="Arial"/>
                <w:b/>
                <w:sz w:val="18"/>
                <w:lang w:eastAsia="zh-CN"/>
              </w:rPr>
              <w:t>Control</w:t>
            </w:r>
            <w:r w:rsidR="006E0A54" w:rsidRPr="00D0162F">
              <w:rPr>
                <w:rFonts w:ascii="Arial" w:hAnsi="Arial"/>
                <w:b/>
                <w:sz w:val="18"/>
                <w:lang w:eastAsia="zh-CN"/>
              </w:rPr>
              <w:t xml:space="preserve"> </w:t>
            </w:r>
            <w:r w:rsidRPr="00D0162F">
              <w:rPr>
                <w:rFonts w:ascii="Arial" w:hAnsi="Arial"/>
                <w:b/>
                <w:sz w:val="18"/>
                <w:lang w:eastAsia="zh-CN"/>
              </w:rPr>
              <w:t>Region</w:t>
            </w:r>
          </w:p>
        </w:tc>
        <w:tc>
          <w:tcPr>
            <w:tcW w:w="3937" w:type="dxa"/>
            <w:tcBorders>
              <w:top w:val="single" w:sz="4" w:space="0" w:color="auto"/>
              <w:left w:val="single" w:sz="4" w:space="0" w:color="auto"/>
              <w:bottom w:val="single" w:sz="4" w:space="0" w:color="auto"/>
              <w:right w:val="single" w:sz="4" w:space="0" w:color="auto"/>
            </w:tcBorders>
            <w:hideMark/>
          </w:tcPr>
          <w:p w14:paraId="12965A10" w14:textId="1445713E" w:rsidR="00AB67FA" w:rsidRPr="00D0162F" w:rsidRDefault="00AB67FA" w:rsidP="006E0A54">
            <w:pPr>
              <w:keepNext/>
              <w:keepLines/>
              <w:spacing w:after="0" w:line="252" w:lineRule="auto"/>
              <w:jc w:val="center"/>
              <w:rPr>
                <w:rFonts w:ascii="Arial" w:hAnsi="Arial"/>
                <w:b/>
                <w:sz w:val="18"/>
                <w:lang w:eastAsia="zh-CN"/>
              </w:rPr>
            </w:pPr>
            <w:r w:rsidRPr="00D0162F">
              <w:rPr>
                <w:rFonts w:ascii="Arial" w:hAnsi="Arial"/>
                <w:b/>
                <w:sz w:val="18"/>
                <w:lang w:eastAsia="zh-CN"/>
              </w:rPr>
              <w:t>Data</w:t>
            </w:r>
            <w:r w:rsidR="006E0A54" w:rsidRPr="00D0162F">
              <w:rPr>
                <w:rFonts w:ascii="Arial" w:hAnsi="Arial"/>
                <w:b/>
                <w:sz w:val="18"/>
                <w:lang w:eastAsia="zh-CN"/>
              </w:rPr>
              <w:t xml:space="preserve"> </w:t>
            </w:r>
            <w:r w:rsidRPr="00D0162F">
              <w:rPr>
                <w:rFonts w:ascii="Arial" w:hAnsi="Arial"/>
                <w:b/>
                <w:sz w:val="18"/>
                <w:lang w:eastAsia="zh-CN"/>
              </w:rPr>
              <w:t>Region</w:t>
            </w:r>
          </w:p>
        </w:tc>
      </w:tr>
      <w:tr w:rsidR="00AB67FA" w:rsidRPr="00D0162F" w14:paraId="346AC024" w14:textId="77777777" w:rsidTr="006E0A54">
        <w:trPr>
          <w:jc w:val="center"/>
        </w:trPr>
        <w:tc>
          <w:tcPr>
            <w:tcW w:w="2488" w:type="dxa"/>
            <w:tcBorders>
              <w:top w:val="single" w:sz="4" w:space="0" w:color="auto"/>
              <w:left w:val="single" w:sz="4" w:space="0" w:color="auto"/>
              <w:bottom w:val="single" w:sz="4" w:space="0" w:color="auto"/>
              <w:right w:val="single" w:sz="4" w:space="0" w:color="auto"/>
            </w:tcBorders>
            <w:hideMark/>
          </w:tcPr>
          <w:p w14:paraId="6F1B8146" w14:textId="77777777"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Probe</w:t>
            </w:r>
          </w:p>
        </w:tc>
        <w:tc>
          <w:tcPr>
            <w:tcW w:w="7141" w:type="dxa"/>
            <w:gridSpan w:val="2"/>
            <w:tcBorders>
              <w:top w:val="nil"/>
              <w:left w:val="nil"/>
              <w:bottom w:val="single" w:sz="8" w:space="0" w:color="auto"/>
              <w:right w:val="single" w:sz="8" w:space="0" w:color="auto"/>
            </w:tcBorders>
            <w:hideMark/>
          </w:tcPr>
          <w:p w14:paraId="0D3B3B9D" w14:textId="720D0120" w:rsidR="00AB67FA" w:rsidRPr="00D0162F" w:rsidRDefault="00AB67FA" w:rsidP="006E0A54">
            <w:pPr>
              <w:keepNext/>
              <w:keepLines/>
              <w:spacing w:after="0" w:line="252" w:lineRule="auto"/>
              <w:rPr>
                <w:rFonts w:ascii="Arial" w:hAnsi="Arial" w:cs="Arial"/>
                <w:sz w:val="18"/>
                <w:lang w:eastAsia="zh-CN"/>
              </w:rPr>
            </w:pPr>
            <w:r w:rsidRPr="00D0162F">
              <w:rPr>
                <w:rFonts w:ascii="Arial" w:hAnsi="Arial" w:cs="Arial"/>
                <w:sz w:val="18"/>
                <w:lang w:eastAsia="zh-CN"/>
              </w:rPr>
              <w:t>Transmitting</w:t>
            </w:r>
            <w:r w:rsidR="006E0A54" w:rsidRPr="00D0162F">
              <w:rPr>
                <w:rFonts w:ascii="Arial" w:hAnsi="Arial" w:cs="Arial"/>
                <w:sz w:val="18"/>
                <w:lang w:eastAsia="zh-CN"/>
              </w:rPr>
              <w:t xml:space="preserve"> </w:t>
            </w:r>
            <w:r w:rsidRPr="00D0162F">
              <w:rPr>
                <w:rFonts w:ascii="Arial" w:hAnsi="Arial" w:cs="Arial"/>
                <w:sz w:val="18"/>
                <w:lang w:eastAsia="zh-CN"/>
              </w:rPr>
              <w:t>the</w:t>
            </w:r>
            <w:r w:rsidR="006E0A54" w:rsidRPr="00D0162F">
              <w:rPr>
                <w:rFonts w:ascii="Arial" w:hAnsi="Arial" w:cs="Arial"/>
                <w:sz w:val="18"/>
                <w:lang w:eastAsia="zh-CN"/>
              </w:rPr>
              <w:t xml:space="preserve"> </w:t>
            </w:r>
            <w:r w:rsidRPr="00D0162F">
              <w:rPr>
                <w:rFonts w:ascii="Arial" w:hAnsi="Arial" w:cs="Arial"/>
                <w:sz w:val="18"/>
                <w:lang w:eastAsia="zh-CN"/>
              </w:rPr>
              <w:t>serving</w:t>
            </w:r>
            <w:r w:rsidR="006E0A54" w:rsidRPr="00D0162F">
              <w:rPr>
                <w:rFonts w:ascii="Arial" w:hAnsi="Arial" w:cs="Arial"/>
                <w:sz w:val="18"/>
                <w:lang w:eastAsia="zh-CN"/>
              </w:rPr>
              <w:t xml:space="preserve"> </w:t>
            </w:r>
            <w:r w:rsidRPr="00D0162F">
              <w:rPr>
                <w:rFonts w:ascii="Arial" w:hAnsi="Arial" w:cs="Arial"/>
                <w:sz w:val="18"/>
                <w:lang w:eastAsia="zh-CN"/>
              </w:rPr>
              <w:t>beam</w:t>
            </w:r>
          </w:p>
        </w:tc>
      </w:tr>
      <w:tr w:rsidR="00AB67FA" w:rsidRPr="00D0162F" w14:paraId="613D58F4" w14:textId="77777777" w:rsidTr="006E0A54">
        <w:trPr>
          <w:jc w:val="center"/>
        </w:trPr>
        <w:tc>
          <w:tcPr>
            <w:tcW w:w="2488" w:type="dxa"/>
            <w:tcBorders>
              <w:top w:val="single" w:sz="4" w:space="0" w:color="auto"/>
              <w:left w:val="single" w:sz="4" w:space="0" w:color="auto"/>
              <w:bottom w:val="single" w:sz="4" w:space="0" w:color="auto"/>
              <w:right w:val="single" w:sz="4" w:space="0" w:color="auto"/>
            </w:tcBorders>
            <w:hideMark/>
          </w:tcPr>
          <w:p w14:paraId="7E59F134" w14:textId="7767F967"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Resource</w:t>
            </w:r>
            <w:r w:rsidR="006E0A54" w:rsidRPr="00D0162F">
              <w:rPr>
                <w:rFonts w:ascii="Arial" w:hAnsi="Arial"/>
                <w:sz w:val="18"/>
                <w:lang w:eastAsia="zh-CN"/>
              </w:rPr>
              <w:t xml:space="preserve"> </w:t>
            </w:r>
            <w:r w:rsidRPr="00D0162F">
              <w:rPr>
                <w:rFonts w:ascii="Arial" w:hAnsi="Arial"/>
                <w:sz w:val="18"/>
                <w:lang w:eastAsia="zh-CN"/>
              </w:rPr>
              <w:t>allocation</w:t>
            </w:r>
          </w:p>
        </w:tc>
        <w:tc>
          <w:tcPr>
            <w:tcW w:w="3204" w:type="dxa"/>
            <w:tcBorders>
              <w:top w:val="nil"/>
              <w:left w:val="nil"/>
              <w:bottom w:val="single" w:sz="8" w:space="0" w:color="auto"/>
              <w:right w:val="single" w:sz="8" w:space="0" w:color="auto"/>
            </w:tcBorders>
            <w:hideMark/>
          </w:tcPr>
          <w:p w14:paraId="5B8746B5" w14:textId="4A21C8E7" w:rsidR="00AB67FA" w:rsidRPr="00D0162F" w:rsidRDefault="00AB67FA" w:rsidP="006E0A54">
            <w:pPr>
              <w:keepNext/>
              <w:keepLines/>
              <w:spacing w:after="0" w:line="252" w:lineRule="auto"/>
              <w:rPr>
                <w:rFonts w:ascii="Arial" w:hAnsi="Arial" w:cs="Arial"/>
                <w:sz w:val="18"/>
                <w:lang w:eastAsia="zh-CN"/>
              </w:rPr>
            </w:pPr>
            <w:r w:rsidRPr="00D0162F">
              <w:rPr>
                <w:rFonts w:ascii="Arial" w:hAnsi="Arial" w:cs="Arial"/>
                <w:sz w:val="18"/>
                <w:lang w:eastAsia="zh-CN"/>
              </w:rPr>
              <w:t>Unused</w:t>
            </w:r>
            <w:r w:rsidR="006E0A54" w:rsidRPr="00D0162F">
              <w:rPr>
                <w:rFonts w:ascii="Arial" w:hAnsi="Arial" w:cs="Arial"/>
                <w:sz w:val="18"/>
                <w:lang w:eastAsia="zh-CN"/>
              </w:rPr>
              <w:t xml:space="preserve"> </w:t>
            </w:r>
            <w:r w:rsidRPr="00D0162F">
              <w:rPr>
                <w:rFonts w:ascii="Arial" w:hAnsi="Arial" w:cs="Arial"/>
                <w:sz w:val="18"/>
                <w:lang w:eastAsia="zh-CN"/>
              </w:rPr>
              <w:t>REs</w:t>
            </w:r>
            <w:r w:rsidR="006E0A54" w:rsidRPr="00D0162F">
              <w:rPr>
                <w:rFonts w:ascii="Arial" w:hAnsi="Arial" w:cs="Arial"/>
                <w:sz w:val="18"/>
                <w:lang w:eastAsia="zh-CN"/>
              </w:rPr>
              <w:t xml:space="preserve"> </w:t>
            </w:r>
            <w:r w:rsidRPr="00D0162F">
              <w:rPr>
                <w:rFonts w:ascii="Arial" w:hAnsi="Arial" w:cs="Arial"/>
                <w:sz w:val="18"/>
                <w:lang w:eastAsia="zh-CN"/>
              </w:rPr>
              <w:t>(Note</w:t>
            </w:r>
            <w:r w:rsidR="006E0A54" w:rsidRPr="00D0162F">
              <w:rPr>
                <w:rFonts w:ascii="Arial" w:hAnsi="Arial" w:cs="Arial"/>
                <w:sz w:val="18"/>
                <w:lang w:eastAsia="zh-CN"/>
              </w:rPr>
              <w:t xml:space="preserve"> </w:t>
            </w:r>
            <w:r w:rsidRPr="00D0162F">
              <w:rPr>
                <w:rFonts w:ascii="Arial" w:hAnsi="Arial" w:cs="Arial"/>
                <w:sz w:val="18"/>
                <w:lang w:eastAsia="zh-CN"/>
              </w:rPr>
              <w:t>1)</w:t>
            </w:r>
            <w:r w:rsidR="006E0A54" w:rsidRPr="00D0162F">
              <w:rPr>
                <w:rFonts w:ascii="Arial" w:hAnsi="Arial" w:cs="Arial"/>
                <w:sz w:val="18"/>
                <w:lang w:eastAsia="zh-CN"/>
              </w:rPr>
              <w:t xml:space="preserve"> </w:t>
            </w:r>
            <w:r w:rsidRPr="00D0162F">
              <w:rPr>
                <w:rFonts w:ascii="Arial" w:hAnsi="Arial" w:cs="Arial"/>
                <w:sz w:val="18"/>
                <w:lang w:eastAsia="zh-CN"/>
              </w:rPr>
              <w:t>in</w:t>
            </w:r>
            <w:r w:rsidR="006E0A54" w:rsidRPr="00D0162F">
              <w:rPr>
                <w:rFonts w:ascii="Arial" w:hAnsi="Arial" w:cs="Arial"/>
                <w:sz w:val="18"/>
                <w:lang w:eastAsia="zh-CN"/>
              </w:rPr>
              <w:t xml:space="preserve"> </w:t>
            </w:r>
            <w:r w:rsidRPr="00D0162F">
              <w:rPr>
                <w:rFonts w:ascii="Arial" w:hAnsi="Arial" w:cs="Arial"/>
                <w:sz w:val="18"/>
                <w:lang w:eastAsia="zh-CN"/>
              </w:rPr>
              <w:t>the</w:t>
            </w:r>
            <w:r w:rsidR="006E0A54" w:rsidRPr="00D0162F">
              <w:rPr>
                <w:rFonts w:ascii="Arial" w:hAnsi="Arial" w:cs="Arial"/>
                <w:sz w:val="18"/>
                <w:lang w:eastAsia="zh-CN"/>
              </w:rPr>
              <w:t xml:space="preserve"> </w:t>
            </w:r>
            <w:r w:rsidRPr="00D0162F">
              <w:rPr>
                <w:rFonts w:ascii="Arial" w:hAnsi="Arial" w:cs="Arial"/>
                <w:sz w:val="18"/>
                <w:lang w:eastAsia="zh-CN"/>
              </w:rPr>
              <w:t>symbols</w:t>
            </w:r>
            <w:r w:rsidR="006E0A54" w:rsidRPr="00D0162F">
              <w:rPr>
                <w:rFonts w:ascii="Arial" w:hAnsi="Arial" w:cs="Arial"/>
                <w:sz w:val="18"/>
                <w:lang w:eastAsia="zh-CN"/>
              </w:rPr>
              <w:t xml:space="preserve"> </w:t>
            </w:r>
            <w:r w:rsidRPr="00D0162F">
              <w:rPr>
                <w:rFonts w:ascii="Arial" w:hAnsi="Arial" w:cs="Arial"/>
                <w:sz w:val="18"/>
                <w:lang w:eastAsia="zh-CN"/>
              </w:rPr>
              <w:t>where</w:t>
            </w:r>
            <w:r w:rsidR="006E0A54" w:rsidRPr="00D0162F">
              <w:rPr>
                <w:rFonts w:ascii="Arial" w:hAnsi="Arial" w:cs="Arial"/>
                <w:sz w:val="18"/>
                <w:lang w:eastAsia="zh-CN"/>
              </w:rPr>
              <w:t xml:space="preserve"> </w:t>
            </w:r>
            <w:r w:rsidRPr="00D0162F">
              <w:rPr>
                <w:rFonts w:ascii="Arial" w:hAnsi="Arial" w:cs="Arial"/>
                <w:sz w:val="18"/>
                <w:lang w:eastAsia="zh-CN"/>
              </w:rPr>
              <w:t>SSB/CSI-RS</w:t>
            </w:r>
            <w:r w:rsidR="006E0A54" w:rsidRPr="00D0162F">
              <w:rPr>
                <w:rFonts w:ascii="Arial" w:hAnsi="Arial" w:cs="Arial"/>
                <w:sz w:val="18"/>
                <w:lang w:eastAsia="zh-CN"/>
              </w:rPr>
              <w:t xml:space="preserve"> </w:t>
            </w:r>
            <w:r w:rsidRPr="00D0162F">
              <w:rPr>
                <w:rFonts w:ascii="Arial" w:hAnsi="Arial" w:cs="Arial"/>
                <w:sz w:val="18"/>
                <w:lang w:eastAsia="zh-CN"/>
              </w:rPr>
              <w:t>are</w:t>
            </w:r>
            <w:r w:rsidR="006E0A54" w:rsidRPr="00D0162F">
              <w:rPr>
                <w:rFonts w:ascii="Arial" w:hAnsi="Arial" w:cs="Arial"/>
                <w:sz w:val="18"/>
                <w:lang w:eastAsia="zh-CN"/>
              </w:rPr>
              <w:t xml:space="preserve"> </w:t>
            </w:r>
            <w:r w:rsidRPr="00D0162F">
              <w:rPr>
                <w:rFonts w:ascii="Arial" w:hAnsi="Arial" w:cs="Arial"/>
                <w:sz w:val="18"/>
                <w:lang w:eastAsia="zh-CN"/>
              </w:rPr>
              <w:t>not</w:t>
            </w:r>
            <w:r w:rsidR="006E0A54" w:rsidRPr="00D0162F">
              <w:rPr>
                <w:rFonts w:ascii="Arial" w:hAnsi="Arial" w:cs="Arial"/>
                <w:sz w:val="18"/>
                <w:lang w:eastAsia="zh-CN"/>
              </w:rPr>
              <w:t xml:space="preserve"> </w:t>
            </w:r>
            <w:r w:rsidRPr="00D0162F">
              <w:rPr>
                <w:rFonts w:ascii="Arial" w:hAnsi="Arial" w:cs="Arial"/>
                <w:sz w:val="18"/>
                <w:lang w:eastAsia="zh-CN"/>
              </w:rPr>
              <w:t>transmitted</w:t>
            </w:r>
            <w:r w:rsidR="006E0A54" w:rsidRPr="00D0162F">
              <w:rPr>
                <w:rFonts w:ascii="Arial" w:hAnsi="Arial" w:cs="Arial"/>
                <w:sz w:val="18"/>
                <w:lang w:eastAsia="zh-CN"/>
              </w:rPr>
              <w:t xml:space="preserve"> </w:t>
            </w:r>
            <w:r w:rsidRPr="00D0162F">
              <w:rPr>
                <w:rFonts w:ascii="Arial" w:hAnsi="Arial" w:cs="Arial"/>
                <w:sz w:val="18"/>
                <w:lang w:eastAsia="zh-CN"/>
              </w:rPr>
              <w:t>from</w:t>
            </w:r>
            <w:r w:rsidR="006E0A54" w:rsidRPr="00D0162F">
              <w:rPr>
                <w:rFonts w:ascii="Arial" w:hAnsi="Arial" w:cs="Arial"/>
                <w:sz w:val="18"/>
                <w:lang w:eastAsia="zh-CN"/>
              </w:rPr>
              <w:t xml:space="preserve"> </w:t>
            </w:r>
            <w:r w:rsidRPr="00D0162F">
              <w:rPr>
                <w:rFonts w:ascii="Arial" w:hAnsi="Arial" w:cs="Arial"/>
                <w:sz w:val="18"/>
                <w:lang w:eastAsia="zh-CN"/>
              </w:rPr>
              <w:t>both</w:t>
            </w:r>
            <w:r w:rsidR="006E0A54" w:rsidRPr="00D0162F">
              <w:rPr>
                <w:rFonts w:ascii="Arial" w:hAnsi="Arial" w:cs="Arial"/>
                <w:sz w:val="18"/>
                <w:lang w:eastAsia="zh-CN"/>
              </w:rPr>
              <w:t xml:space="preserve"> </w:t>
            </w:r>
            <w:r w:rsidRPr="00D0162F">
              <w:rPr>
                <w:rFonts w:ascii="Arial" w:hAnsi="Arial" w:cs="Arial"/>
                <w:sz w:val="18"/>
                <w:lang w:eastAsia="zh-CN"/>
              </w:rPr>
              <w:t>the</w:t>
            </w:r>
            <w:r w:rsidR="006E0A54" w:rsidRPr="00D0162F">
              <w:rPr>
                <w:rFonts w:ascii="Arial" w:hAnsi="Arial" w:cs="Arial"/>
                <w:sz w:val="18"/>
                <w:lang w:eastAsia="zh-CN"/>
              </w:rPr>
              <w:t xml:space="preserve"> </w:t>
            </w:r>
            <w:r w:rsidRPr="00D0162F">
              <w:rPr>
                <w:rFonts w:ascii="Arial" w:hAnsi="Arial" w:cs="Arial"/>
                <w:sz w:val="18"/>
                <w:lang w:eastAsia="zh-CN"/>
              </w:rPr>
              <w:t>serving</w:t>
            </w:r>
            <w:r w:rsidR="006E0A54" w:rsidRPr="00D0162F">
              <w:rPr>
                <w:rFonts w:ascii="Arial" w:hAnsi="Arial" w:cs="Arial"/>
                <w:sz w:val="18"/>
                <w:lang w:eastAsia="zh-CN"/>
              </w:rPr>
              <w:t xml:space="preserve"> </w:t>
            </w:r>
            <w:r w:rsidRPr="00D0162F">
              <w:rPr>
                <w:rFonts w:ascii="Arial" w:hAnsi="Arial" w:cs="Arial"/>
                <w:sz w:val="18"/>
                <w:lang w:eastAsia="zh-CN"/>
              </w:rPr>
              <w:t>beam</w:t>
            </w:r>
            <w:r w:rsidR="006E0A54" w:rsidRPr="00D0162F">
              <w:rPr>
                <w:rFonts w:ascii="Arial" w:hAnsi="Arial" w:cs="Arial"/>
                <w:sz w:val="18"/>
                <w:lang w:eastAsia="zh-CN"/>
              </w:rPr>
              <w:t xml:space="preserve"> </w:t>
            </w:r>
            <w:r w:rsidRPr="00D0162F">
              <w:rPr>
                <w:rFonts w:ascii="Arial" w:hAnsi="Arial" w:cs="Arial"/>
                <w:sz w:val="18"/>
                <w:lang w:eastAsia="zh-CN"/>
              </w:rPr>
              <w:t>probe</w:t>
            </w:r>
            <w:r w:rsidR="006E0A54" w:rsidRPr="00D0162F">
              <w:rPr>
                <w:rFonts w:ascii="Arial" w:hAnsi="Arial" w:cs="Arial"/>
                <w:sz w:val="18"/>
                <w:lang w:eastAsia="zh-CN"/>
              </w:rPr>
              <w:t xml:space="preserve"> </w:t>
            </w:r>
            <w:r w:rsidRPr="00D0162F">
              <w:rPr>
                <w:rFonts w:ascii="Arial" w:hAnsi="Arial" w:cs="Arial"/>
                <w:sz w:val="18"/>
                <w:lang w:eastAsia="zh-CN"/>
              </w:rPr>
              <w:t>and</w:t>
            </w:r>
            <w:r w:rsidR="006E0A54" w:rsidRPr="00D0162F">
              <w:rPr>
                <w:rFonts w:ascii="Arial" w:hAnsi="Arial" w:cs="Arial"/>
                <w:sz w:val="18"/>
                <w:lang w:eastAsia="zh-CN"/>
              </w:rPr>
              <w:t xml:space="preserve"> </w:t>
            </w:r>
            <w:r w:rsidRPr="00D0162F">
              <w:rPr>
                <w:rFonts w:ascii="Arial" w:hAnsi="Arial" w:cs="Arial"/>
                <w:sz w:val="18"/>
                <w:lang w:eastAsia="zh-CN"/>
              </w:rPr>
              <w:t>non-serving</w:t>
            </w:r>
            <w:r w:rsidR="006E0A54" w:rsidRPr="00D0162F">
              <w:rPr>
                <w:rFonts w:ascii="Arial" w:hAnsi="Arial" w:cs="Arial"/>
                <w:sz w:val="18"/>
                <w:lang w:eastAsia="zh-CN"/>
              </w:rPr>
              <w:t xml:space="preserve"> </w:t>
            </w:r>
            <w:r w:rsidRPr="00D0162F">
              <w:rPr>
                <w:rFonts w:ascii="Arial" w:hAnsi="Arial" w:cs="Arial"/>
                <w:sz w:val="18"/>
                <w:lang w:eastAsia="zh-CN"/>
              </w:rPr>
              <w:t>beam</w:t>
            </w:r>
            <w:r w:rsidR="006E0A54" w:rsidRPr="00D0162F">
              <w:rPr>
                <w:rFonts w:ascii="Arial" w:hAnsi="Arial" w:cs="Arial"/>
                <w:sz w:val="18"/>
                <w:lang w:eastAsia="zh-CN"/>
              </w:rPr>
              <w:t xml:space="preserve"> </w:t>
            </w:r>
            <w:r w:rsidRPr="00D0162F">
              <w:rPr>
                <w:rFonts w:ascii="Arial" w:hAnsi="Arial" w:cs="Arial"/>
                <w:sz w:val="18"/>
                <w:lang w:eastAsia="zh-CN"/>
              </w:rPr>
              <w:t>probe.</w:t>
            </w:r>
          </w:p>
        </w:tc>
        <w:tc>
          <w:tcPr>
            <w:tcW w:w="3937" w:type="dxa"/>
            <w:tcBorders>
              <w:top w:val="nil"/>
              <w:left w:val="nil"/>
              <w:bottom w:val="single" w:sz="8" w:space="0" w:color="auto"/>
              <w:right w:val="single" w:sz="8" w:space="0" w:color="auto"/>
            </w:tcBorders>
            <w:hideMark/>
          </w:tcPr>
          <w:p w14:paraId="6FB08077" w14:textId="3165C59F" w:rsidR="00AB67FA" w:rsidRPr="00D0162F" w:rsidRDefault="00AB67FA" w:rsidP="006E0A54">
            <w:pPr>
              <w:keepNext/>
              <w:keepLines/>
              <w:spacing w:after="0" w:line="252" w:lineRule="auto"/>
              <w:rPr>
                <w:rFonts w:ascii="Arial" w:hAnsi="Arial" w:cs="Arial"/>
                <w:sz w:val="18"/>
                <w:lang w:eastAsia="zh-CN"/>
              </w:rPr>
            </w:pPr>
            <w:r w:rsidRPr="00D0162F">
              <w:rPr>
                <w:rFonts w:ascii="Arial" w:hAnsi="Arial" w:cs="Arial"/>
                <w:sz w:val="18"/>
                <w:lang w:eastAsia="zh-CN"/>
              </w:rPr>
              <w:t>Unused</w:t>
            </w:r>
            <w:r w:rsidR="006E0A54" w:rsidRPr="00D0162F">
              <w:rPr>
                <w:rFonts w:ascii="Arial" w:hAnsi="Arial" w:cs="Arial"/>
                <w:sz w:val="18"/>
                <w:lang w:eastAsia="zh-CN"/>
              </w:rPr>
              <w:t xml:space="preserve"> </w:t>
            </w:r>
            <w:r w:rsidRPr="00D0162F">
              <w:rPr>
                <w:rFonts w:ascii="Arial" w:hAnsi="Arial" w:cs="Arial"/>
                <w:sz w:val="18"/>
                <w:lang w:eastAsia="zh-CN"/>
              </w:rPr>
              <w:t>REs</w:t>
            </w:r>
            <w:r w:rsidR="006E0A54" w:rsidRPr="00D0162F">
              <w:rPr>
                <w:rFonts w:ascii="Arial" w:hAnsi="Arial" w:cs="Arial"/>
                <w:sz w:val="18"/>
                <w:lang w:eastAsia="zh-CN"/>
              </w:rPr>
              <w:t xml:space="preserve"> </w:t>
            </w:r>
            <w:r w:rsidRPr="00D0162F">
              <w:rPr>
                <w:rFonts w:ascii="Arial" w:hAnsi="Arial" w:cs="Arial"/>
                <w:sz w:val="18"/>
                <w:lang w:eastAsia="zh-CN"/>
              </w:rPr>
              <w:t>(Note</w:t>
            </w:r>
            <w:r w:rsidR="006E0A54" w:rsidRPr="00D0162F">
              <w:rPr>
                <w:rFonts w:ascii="Arial" w:hAnsi="Arial" w:cs="Arial"/>
                <w:sz w:val="18"/>
                <w:lang w:eastAsia="zh-CN"/>
              </w:rPr>
              <w:t xml:space="preserve"> </w:t>
            </w:r>
            <w:r w:rsidRPr="00D0162F">
              <w:rPr>
                <w:rFonts w:ascii="Arial" w:hAnsi="Arial" w:cs="Arial"/>
                <w:sz w:val="18"/>
                <w:lang w:eastAsia="zh-CN"/>
              </w:rPr>
              <w:t>2)</w:t>
            </w:r>
            <w:r w:rsidR="006E0A54" w:rsidRPr="00D0162F">
              <w:rPr>
                <w:rFonts w:ascii="Arial" w:hAnsi="Arial" w:cs="Arial"/>
                <w:sz w:val="18"/>
                <w:lang w:eastAsia="zh-CN"/>
              </w:rPr>
              <w:t xml:space="preserve"> </w:t>
            </w:r>
            <w:r w:rsidRPr="00D0162F">
              <w:rPr>
                <w:rFonts w:ascii="Arial" w:hAnsi="Arial" w:cs="Arial"/>
                <w:sz w:val="18"/>
                <w:lang w:eastAsia="zh-CN"/>
              </w:rPr>
              <w:t>in</w:t>
            </w:r>
            <w:r w:rsidR="006E0A54" w:rsidRPr="00D0162F">
              <w:rPr>
                <w:rFonts w:ascii="Arial" w:hAnsi="Arial" w:cs="Arial"/>
                <w:sz w:val="18"/>
                <w:lang w:eastAsia="zh-CN"/>
              </w:rPr>
              <w:t xml:space="preserve"> </w:t>
            </w:r>
            <w:r w:rsidRPr="00D0162F">
              <w:rPr>
                <w:rFonts w:ascii="Arial" w:hAnsi="Arial" w:cs="Arial"/>
                <w:sz w:val="18"/>
                <w:lang w:eastAsia="zh-CN"/>
              </w:rPr>
              <w:t>the</w:t>
            </w:r>
            <w:r w:rsidR="006E0A54" w:rsidRPr="00D0162F">
              <w:rPr>
                <w:rFonts w:ascii="Arial" w:hAnsi="Arial" w:cs="Arial"/>
                <w:sz w:val="18"/>
                <w:lang w:eastAsia="zh-CN"/>
              </w:rPr>
              <w:t xml:space="preserve"> </w:t>
            </w:r>
            <w:r w:rsidRPr="00D0162F">
              <w:rPr>
                <w:rFonts w:ascii="Arial" w:hAnsi="Arial" w:cs="Arial"/>
                <w:sz w:val="18"/>
                <w:lang w:eastAsia="zh-CN"/>
              </w:rPr>
              <w:t>symbols</w:t>
            </w:r>
            <w:r w:rsidR="006E0A54" w:rsidRPr="00D0162F">
              <w:rPr>
                <w:rFonts w:ascii="Arial" w:hAnsi="Arial" w:cs="Arial"/>
                <w:sz w:val="18"/>
                <w:lang w:eastAsia="zh-CN"/>
              </w:rPr>
              <w:t xml:space="preserve"> </w:t>
            </w:r>
            <w:r w:rsidRPr="00D0162F">
              <w:rPr>
                <w:rFonts w:ascii="Arial" w:hAnsi="Arial" w:cs="Arial"/>
                <w:sz w:val="18"/>
                <w:lang w:eastAsia="zh-CN"/>
              </w:rPr>
              <w:t>where</w:t>
            </w:r>
            <w:r w:rsidR="006E0A54" w:rsidRPr="00D0162F">
              <w:rPr>
                <w:rFonts w:ascii="Arial" w:hAnsi="Arial" w:cs="Arial"/>
                <w:sz w:val="18"/>
                <w:lang w:eastAsia="zh-CN"/>
              </w:rPr>
              <w:t xml:space="preserve"> </w:t>
            </w:r>
            <w:r w:rsidRPr="00D0162F">
              <w:rPr>
                <w:rFonts w:ascii="Arial" w:hAnsi="Arial" w:cs="Arial"/>
                <w:sz w:val="18"/>
                <w:lang w:eastAsia="zh-CN"/>
              </w:rPr>
              <w:t>SSB/CSI-RS</w:t>
            </w:r>
            <w:r w:rsidR="006E0A54" w:rsidRPr="00D0162F">
              <w:rPr>
                <w:rFonts w:ascii="Arial" w:hAnsi="Arial" w:cs="Arial"/>
                <w:sz w:val="18"/>
                <w:lang w:eastAsia="zh-CN"/>
              </w:rPr>
              <w:t xml:space="preserve"> </w:t>
            </w:r>
            <w:r w:rsidRPr="00D0162F">
              <w:rPr>
                <w:rFonts w:ascii="Arial" w:hAnsi="Arial" w:cs="Arial"/>
                <w:sz w:val="18"/>
                <w:lang w:eastAsia="zh-CN"/>
              </w:rPr>
              <w:t>are</w:t>
            </w:r>
            <w:r w:rsidR="006E0A54" w:rsidRPr="00D0162F">
              <w:rPr>
                <w:rFonts w:ascii="Arial" w:hAnsi="Arial" w:cs="Arial"/>
                <w:sz w:val="18"/>
                <w:lang w:eastAsia="zh-CN"/>
              </w:rPr>
              <w:t xml:space="preserve"> </w:t>
            </w:r>
            <w:r w:rsidRPr="00D0162F">
              <w:rPr>
                <w:rFonts w:ascii="Arial" w:hAnsi="Arial" w:cs="Arial"/>
                <w:sz w:val="18"/>
                <w:lang w:eastAsia="zh-CN"/>
              </w:rPr>
              <w:t>not</w:t>
            </w:r>
            <w:r w:rsidR="006E0A54" w:rsidRPr="00D0162F">
              <w:rPr>
                <w:rFonts w:ascii="Arial" w:hAnsi="Arial" w:cs="Arial"/>
                <w:sz w:val="18"/>
                <w:lang w:eastAsia="zh-CN"/>
              </w:rPr>
              <w:t xml:space="preserve"> </w:t>
            </w:r>
            <w:r w:rsidRPr="00D0162F">
              <w:rPr>
                <w:rFonts w:ascii="Arial" w:hAnsi="Arial" w:cs="Arial"/>
                <w:sz w:val="18"/>
                <w:lang w:eastAsia="zh-CN"/>
              </w:rPr>
              <w:t>transmitted</w:t>
            </w:r>
            <w:r w:rsidR="006E0A54" w:rsidRPr="00D0162F">
              <w:rPr>
                <w:rFonts w:ascii="Arial" w:hAnsi="Arial" w:cs="Arial"/>
                <w:sz w:val="18"/>
                <w:lang w:eastAsia="zh-CN"/>
              </w:rPr>
              <w:t xml:space="preserve"> </w:t>
            </w:r>
            <w:r w:rsidRPr="00D0162F">
              <w:rPr>
                <w:rFonts w:ascii="Arial" w:hAnsi="Arial" w:cs="Arial"/>
                <w:sz w:val="18"/>
                <w:lang w:eastAsia="zh-CN"/>
              </w:rPr>
              <w:t>from</w:t>
            </w:r>
            <w:r w:rsidR="006E0A54" w:rsidRPr="00D0162F">
              <w:rPr>
                <w:rFonts w:ascii="Arial" w:hAnsi="Arial" w:cs="Arial"/>
                <w:sz w:val="18"/>
                <w:lang w:eastAsia="zh-CN"/>
              </w:rPr>
              <w:t xml:space="preserve"> </w:t>
            </w:r>
            <w:r w:rsidRPr="00D0162F">
              <w:rPr>
                <w:rFonts w:ascii="Arial" w:hAnsi="Arial" w:cs="Arial"/>
                <w:sz w:val="18"/>
                <w:lang w:eastAsia="zh-CN"/>
              </w:rPr>
              <w:t>both</w:t>
            </w:r>
            <w:r w:rsidR="006E0A54" w:rsidRPr="00D0162F">
              <w:rPr>
                <w:rFonts w:ascii="Arial" w:hAnsi="Arial" w:cs="Arial"/>
                <w:sz w:val="18"/>
                <w:lang w:eastAsia="zh-CN"/>
              </w:rPr>
              <w:t xml:space="preserve"> </w:t>
            </w:r>
            <w:r w:rsidRPr="00D0162F">
              <w:rPr>
                <w:rFonts w:ascii="Arial" w:hAnsi="Arial" w:cs="Arial"/>
                <w:sz w:val="18"/>
                <w:lang w:eastAsia="zh-CN"/>
              </w:rPr>
              <w:t>the</w:t>
            </w:r>
            <w:r w:rsidR="006E0A54" w:rsidRPr="00D0162F">
              <w:rPr>
                <w:rFonts w:ascii="Arial" w:hAnsi="Arial" w:cs="Arial"/>
                <w:sz w:val="18"/>
                <w:lang w:eastAsia="zh-CN"/>
              </w:rPr>
              <w:t xml:space="preserve"> </w:t>
            </w:r>
            <w:r w:rsidRPr="00D0162F">
              <w:rPr>
                <w:rFonts w:ascii="Arial" w:hAnsi="Arial" w:cs="Arial"/>
                <w:sz w:val="18"/>
                <w:lang w:eastAsia="zh-CN"/>
              </w:rPr>
              <w:t>serving</w:t>
            </w:r>
            <w:r w:rsidR="006E0A54" w:rsidRPr="00D0162F">
              <w:rPr>
                <w:rFonts w:ascii="Arial" w:hAnsi="Arial" w:cs="Arial"/>
                <w:sz w:val="18"/>
                <w:lang w:eastAsia="zh-CN"/>
              </w:rPr>
              <w:t xml:space="preserve"> </w:t>
            </w:r>
            <w:r w:rsidRPr="00D0162F">
              <w:rPr>
                <w:rFonts w:ascii="Arial" w:hAnsi="Arial" w:cs="Arial"/>
                <w:sz w:val="18"/>
                <w:lang w:eastAsia="zh-CN"/>
              </w:rPr>
              <w:t>beam</w:t>
            </w:r>
            <w:r w:rsidR="006E0A54" w:rsidRPr="00D0162F">
              <w:rPr>
                <w:rFonts w:ascii="Arial" w:hAnsi="Arial" w:cs="Arial"/>
                <w:sz w:val="18"/>
                <w:lang w:eastAsia="zh-CN"/>
              </w:rPr>
              <w:t xml:space="preserve"> </w:t>
            </w:r>
            <w:r w:rsidRPr="00D0162F">
              <w:rPr>
                <w:rFonts w:ascii="Arial" w:hAnsi="Arial" w:cs="Arial"/>
                <w:sz w:val="18"/>
                <w:lang w:eastAsia="zh-CN"/>
              </w:rPr>
              <w:t>probe</w:t>
            </w:r>
            <w:r w:rsidR="006E0A54" w:rsidRPr="00D0162F">
              <w:rPr>
                <w:rFonts w:ascii="Arial" w:hAnsi="Arial" w:cs="Arial"/>
                <w:sz w:val="18"/>
                <w:lang w:eastAsia="zh-CN"/>
              </w:rPr>
              <w:t xml:space="preserve"> </w:t>
            </w:r>
            <w:r w:rsidRPr="00D0162F">
              <w:rPr>
                <w:rFonts w:ascii="Arial" w:hAnsi="Arial" w:cs="Arial"/>
                <w:sz w:val="18"/>
                <w:lang w:eastAsia="zh-CN"/>
              </w:rPr>
              <w:t>and</w:t>
            </w:r>
            <w:r w:rsidR="006E0A54" w:rsidRPr="00D0162F">
              <w:rPr>
                <w:rFonts w:ascii="Arial" w:hAnsi="Arial" w:cs="Arial"/>
                <w:sz w:val="18"/>
                <w:lang w:eastAsia="zh-CN"/>
              </w:rPr>
              <w:t xml:space="preserve"> </w:t>
            </w:r>
            <w:r w:rsidRPr="00D0162F">
              <w:rPr>
                <w:rFonts w:ascii="Arial" w:hAnsi="Arial" w:cs="Arial"/>
                <w:sz w:val="18"/>
                <w:lang w:eastAsia="zh-CN"/>
              </w:rPr>
              <w:t>non-serving</w:t>
            </w:r>
            <w:r w:rsidR="006E0A54" w:rsidRPr="00D0162F">
              <w:rPr>
                <w:rFonts w:ascii="Arial" w:hAnsi="Arial" w:cs="Arial"/>
                <w:sz w:val="18"/>
                <w:lang w:eastAsia="zh-CN"/>
              </w:rPr>
              <w:t xml:space="preserve"> </w:t>
            </w:r>
            <w:r w:rsidRPr="00D0162F">
              <w:rPr>
                <w:rFonts w:ascii="Arial" w:hAnsi="Arial" w:cs="Arial"/>
                <w:sz w:val="18"/>
                <w:lang w:eastAsia="zh-CN"/>
              </w:rPr>
              <w:t>beam</w:t>
            </w:r>
            <w:r w:rsidR="006E0A54" w:rsidRPr="00D0162F">
              <w:rPr>
                <w:rFonts w:ascii="Arial" w:hAnsi="Arial" w:cs="Arial"/>
                <w:sz w:val="18"/>
                <w:lang w:eastAsia="zh-CN"/>
              </w:rPr>
              <w:t xml:space="preserve"> </w:t>
            </w:r>
            <w:r w:rsidRPr="00D0162F">
              <w:rPr>
                <w:rFonts w:ascii="Arial" w:hAnsi="Arial" w:cs="Arial"/>
                <w:sz w:val="18"/>
                <w:lang w:eastAsia="zh-CN"/>
              </w:rPr>
              <w:t>probe.</w:t>
            </w:r>
          </w:p>
        </w:tc>
      </w:tr>
      <w:tr w:rsidR="00AB67FA" w:rsidRPr="00D0162F" w14:paraId="3C46E211" w14:textId="77777777" w:rsidTr="006E0A54">
        <w:trPr>
          <w:jc w:val="center"/>
        </w:trPr>
        <w:tc>
          <w:tcPr>
            <w:tcW w:w="2488" w:type="dxa"/>
            <w:tcBorders>
              <w:top w:val="single" w:sz="4" w:space="0" w:color="auto"/>
              <w:left w:val="single" w:sz="4" w:space="0" w:color="auto"/>
              <w:bottom w:val="single" w:sz="4" w:space="0" w:color="auto"/>
              <w:right w:val="single" w:sz="4" w:space="0" w:color="auto"/>
            </w:tcBorders>
            <w:hideMark/>
          </w:tcPr>
          <w:p w14:paraId="098A6F12" w14:textId="77777777"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Channel</w:t>
            </w:r>
          </w:p>
        </w:tc>
        <w:tc>
          <w:tcPr>
            <w:tcW w:w="3204" w:type="dxa"/>
            <w:tcBorders>
              <w:top w:val="single" w:sz="4" w:space="0" w:color="auto"/>
              <w:left w:val="single" w:sz="4" w:space="0" w:color="auto"/>
              <w:bottom w:val="single" w:sz="4" w:space="0" w:color="auto"/>
              <w:right w:val="single" w:sz="4" w:space="0" w:color="auto"/>
            </w:tcBorders>
            <w:hideMark/>
          </w:tcPr>
          <w:p w14:paraId="1ED3C4A2" w14:textId="77777777"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PDCCH</w:t>
            </w:r>
          </w:p>
        </w:tc>
        <w:tc>
          <w:tcPr>
            <w:tcW w:w="3937" w:type="dxa"/>
            <w:tcBorders>
              <w:top w:val="single" w:sz="4" w:space="0" w:color="auto"/>
              <w:left w:val="single" w:sz="4" w:space="0" w:color="auto"/>
              <w:bottom w:val="single" w:sz="4" w:space="0" w:color="auto"/>
              <w:right w:val="single" w:sz="4" w:space="0" w:color="auto"/>
            </w:tcBorders>
            <w:hideMark/>
          </w:tcPr>
          <w:p w14:paraId="3D2B2C14" w14:textId="77777777"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PDSCH</w:t>
            </w:r>
          </w:p>
        </w:tc>
      </w:tr>
      <w:tr w:rsidR="00AB67FA" w:rsidRPr="00D0162F" w14:paraId="0977B195" w14:textId="77777777" w:rsidTr="006E0A54">
        <w:trPr>
          <w:jc w:val="center"/>
        </w:trPr>
        <w:tc>
          <w:tcPr>
            <w:tcW w:w="2488" w:type="dxa"/>
            <w:tcBorders>
              <w:top w:val="single" w:sz="4" w:space="0" w:color="auto"/>
              <w:left w:val="single" w:sz="4" w:space="0" w:color="auto"/>
              <w:bottom w:val="single" w:sz="4" w:space="0" w:color="auto"/>
              <w:right w:val="single" w:sz="4" w:space="0" w:color="auto"/>
            </w:tcBorders>
            <w:hideMark/>
          </w:tcPr>
          <w:p w14:paraId="065B881C" w14:textId="77777777"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Contents</w:t>
            </w:r>
          </w:p>
        </w:tc>
        <w:tc>
          <w:tcPr>
            <w:tcW w:w="3204" w:type="dxa"/>
            <w:tcBorders>
              <w:top w:val="single" w:sz="4" w:space="0" w:color="auto"/>
              <w:left w:val="single" w:sz="4" w:space="0" w:color="auto"/>
              <w:bottom w:val="single" w:sz="4" w:space="0" w:color="auto"/>
              <w:right w:val="single" w:sz="4" w:space="0" w:color="auto"/>
            </w:tcBorders>
            <w:hideMark/>
          </w:tcPr>
          <w:p w14:paraId="00815D29" w14:textId="4BE036C4"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Virtual</w:t>
            </w:r>
            <w:r w:rsidR="006E0A54" w:rsidRPr="00D0162F">
              <w:rPr>
                <w:rFonts w:ascii="Arial" w:hAnsi="Arial"/>
                <w:sz w:val="18"/>
                <w:lang w:eastAsia="zh-CN"/>
              </w:rPr>
              <w:t xml:space="preserve"> </w:t>
            </w:r>
            <w:r w:rsidRPr="00D0162F">
              <w:rPr>
                <w:rFonts w:ascii="Arial" w:hAnsi="Arial"/>
                <w:sz w:val="18"/>
                <w:lang w:eastAsia="zh-CN"/>
              </w:rPr>
              <w:t>UE</w:t>
            </w:r>
            <w:r w:rsidR="006E0A54" w:rsidRPr="00D0162F">
              <w:rPr>
                <w:rFonts w:ascii="Arial" w:hAnsi="Arial"/>
                <w:sz w:val="18"/>
                <w:lang w:eastAsia="zh-CN"/>
              </w:rPr>
              <w:t xml:space="preserve"> </w:t>
            </w:r>
            <w:r w:rsidRPr="00D0162F">
              <w:rPr>
                <w:rFonts w:ascii="Arial" w:hAnsi="Arial"/>
                <w:sz w:val="18"/>
                <w:lang w:eastAsia="zh-CN"/>
              </w:rPr>
              <w:t>IDs</w:t>
            </w:r>
          </w:p>
        </w:tc>
        <w:tc>
          <w:tcPr>
            <w:tcW w:w="3937" w:type="dxa"/>
            <w:tcBorders>
              <w:top w:val="single" w:sz="4" w:space="0" w:color="auto"/>
              <w:left w:val="single" w:sz="4" w:space="0" w:color="auto"/>
              <w:bottom w:val="single" w:sz="4" w:space="0" w:color="auto"/>
              <w:right w:val="single" w:sz="4" w:space="0" w:color="auto"/>
            </w:tcBorders>
            <w:hideMark/>
          </w:tcPr>
          <w:p w14:paraId="7DDFB034" w14:textId="06559432"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Uncorrelated</w:t>
            </w:r>
            <w:r w:rsidR="006E0A54" w:rsidRPr="00D0162F">
              <w:rPr>
                <w:rFonts w:ascii="Arial" w:hAnsi="Arial"/>
                <w:sz w:val="18"/>
                <w:lang w:eastAsia="zh-CN"/>
              </w:rPr>
              <w:t xml:space="preserve"> </w:t>
            </w:r>
            <w:r w:rsidRPr="00D0162F">
              <w:rPr>
                <w:rFonts w:ascii="Arial" w:hAnsi="Arial"/>
                <w:sz w:val="18"/>
                <w:lang w:eastAsia="zh-CN"/>
              </w:rPr>
              <w:t>pseudo</w:t>
            </w:r>
            <w:r w:rsidR="006E0A54" w:rsidRPr="00D0162F">
              <w:rPr>
                <w:rFonts w:ascii="Arial" w:hAnsi="Arial"/>
                <w:sz w:val="18"/>
                <w:lang w:eastAsia="zh-CN"/>
              </w:rPr>
              <w:t xml:space="preserve"> </w:t>
            </w:r>
            <w:r w:rsidRPr="00D0162F">
              <w:rPr>
                <w:rFonts w:ascii="Arial" w:hAnsi="Arial"/>
                <w:sz w:val="18"/>
                <w:lang w:eastAsia="zh-CN"/>
              </w:rPr>
              <w:t>random</w:t>
            </w:r>
            <w:r w:rsidR="006E0A54" w:rsidRPr="00D0162F">
              <w:rPr>
                <w:rFonts w:ascii="Arial" w:hAnsi="Arial"/>
                <w:sz w:val="18"/>
                <w:lang w:eastAsia="zh-CN"/>
              </w:rPr>
              <w:t xml:space="preserve"> </w:t>
            </w:r>
            <w:r w:rsidRPr="00D0162F">
              <w:rPr>
                <w:rFonts w:ascii="Arial" w:hAnsi="Arial"/>
                <w:sz w:val="18"/>
                <w:lang w:eastAsia="zh-CN"/>
              </w:rPr>
              <w:t>QPSK</w:t>
            </w:r>
            <w:r w:rsidR="006E0A54" w:rsidRPr="00D0162F">
              <w:rPr>
                <w:rFonts w:ascii="Arial" w:hAnsi="Arial"/>
                <w:sz w:val="18"/>
                <w:lang w:eastAsia="zh-CN"/>
              </w:rPr>
              <w:t xml:space="preserve"> </w:t>
            </w:r>
            <w:r w:rsidRPr="00D0162F">
              <w:rPr>
                <w:rFonts w:ascii="Arial" w:hAnsi="Arial"/>
                <w:sz w:val="18"/>
                <w:lang w:eastAsia="zh-CN"/>
              </w:rPr>
              <w:t>modulated</w:t>
            </w:r>
            <w:r w:rsidR="006E0A54" w:rsidRPr="00D0162F">
              <w:rPr>
                <w:rFonts w:ascii="Arial" w:hAnsi="Arial"/>
                <w:sz w:val="18"/>
                <w:lang w:eastAsia="zh-CN"/>
              </w:rPr>
              <w:t xml:space="preserve"> </w:t>
            </w:r>
            <w:r w:rsidRPr="00D0162F">
              <w:rPr>
                <w:rFonts w:ascii="Arial" w:hAnsi="Arial"/>
                <w:sz w:val="18"/>
                <w:lang w:eastAsia="zh-CN"/>
              </w:rPr>
              <w:t>data</w:t>
            </w:r>
          </w:p>
        </w:tc>
      </w:tr>
      <w:tr w:rsidR="00AB67FA" w:rsidRPr="00D0162F" w14:paraId="68781CA7" w14:textId="77777777" w:rsidTr="006E0A54">
        <w:trPr>
          <w:jc w:val="center"/>
        </w:trPr>
        <w:tc>
          <w:tcPr>
            <w:tcW w:w="2488" w:type="dxa"/>
            <w:tcBorders>
              <w:top w:val="single" w:sz="4" w:space="0" w:color="auto"/>
              <w:left w:val="single" w:sz="4" w:space="0" w:color="auto"/>
              <w:bottom w:val="single" w:sz="4" w:space="0" w:color="auto"/>
              <w:right w:val="single" w:sz="4" w:space="0" w:color="auto"/>
            </w:tcBorders>
            <w:hideMark/>
          </w:tcPr>
          <w:p w14:paraId="4FE4555A" w14:textId="6E9AB0BE"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Antenna</w:t>
            </w:r>
            <w:r w:rsidR="006E0A54" w:rsidRPr="00D0162F">
              <w:rPr>
                <w:rFonts w:ascii="Arial" w:hAnsi="Arial"/>
                <w:sz w:val="18"/>
                <w:lang w:eastAsia="zh-CN"/>
              </w:rPr>
              <w:t xml:space="preserve"> </w:t>
            </w:r>
            <w:r w:rsidRPr="00D0162F">
              <w:rPr>
                <w:rFonts w:ascii="Arial" w:hAnsi="Arial"/>
                <w:sz w:val="18"/>
                <w:lang w:eastAsia="zh-CN"/>
              </w:rPr>
              <w:t>transmission</w:t>
            </w:r>
            <w:r w:rsidR="006E0A54" w:rsidRPr="00D0162F">
              <w:rPr>
                <w:rFonts w:ascii="Arial" w:hAnsi="Arial"/>
                <w:sz w:val="18"/>
                <w:lang w:eastAsia="zh-CN"/>
              </w:rPr>
              <w:t xml:space="preserve"> </w:t>
            </w:r>
            <w:r w:rsidRPr="00D0162F">
              <w:rPr>
                <w:rFonts w:ascii="Arial" w:hAnsi="Arial"/>
                <w:sz w:val="18"/>
                <w:lang w:eastAsia="zh-CN"/>
              </w:rPr>
              <w:t>scheme</w:t>
            </w:r>
          </w:p>
        </w:tc>
        <w:tc>
          <w:tcPr>
            <w:tcW w:w="3204" w:type="dxa"/>
            <w:tcBorders>
              <w:top w:val="single" w:sz="4" w:space="0" w:color="auto"/>
              <w:left w:val="single" w:sz="4" w:space="0" w:color="auto"/>
              <w:bottom w:val="single" w:sz="4" w:space="0" w:color="auto"/>
              <w:right w:val="single" w:sz="4" w:space="0" w:color="auto"/>
            </w:tcBorders>
            <w:hideMark/>
          </w:tcPr>
          <w:p w14:paraId="05AB4EB1" w14:textId="1A7E68BC" w:rsidR="00AB67FA" w:rsidRPr="00D0162F" w:rsidRDefault="00AB67FA" w:rsidP="006E0A54">
            <w:pPr>
              <w:keepNext/>
              <w:keepLines/>
              <w:spacing w:after="0" w:line="252" w:lineRule="auto"/>
              <w:rPr>
                <w:rFonts w:ascii="Arial" w:hAnsi="Arial"/>
                <w:sz w:val="18"/>
                <w:lang w:eastAsia="zh-CN"/>
              </w:rPr>
            </w:pPr>
            <w:r w:rsidRPr="00D0162F">
              <w:rPr>
                <w:rFonts w:ascii="Arial" w:hAnsi="Arial" w:cs="Arial"/>
                <w:sz w:val="18"/>
                <w:lang w:eastAsia="zh-CN"/>
              </w:rPr>
              <w:t>Same</w:t>
            </w:r>
            <w:r w:rsidR="006E0A54" w:rsidRPr="00D0162F">
              <w:rPr>
                <w:rFonts w:ascii="Arial" w:hAnsi="Arial" w:cs="Arial"/>
                <w:sz w:val="18"/>
                <w:lang w:eastAsia="zh-CN"/>
              </w:rPr>
              <w:t xml:space="preserve"> </w:t>
            </w:r>
            <w:r w:rsidRPr="00D0162F">
              <w:rPr>
                <w:rFonts w:ascii="Arial" w:hAnsi="Arial" w:cs="Arial"/>
                <w:sz w:val="18"/>
                <w:lang w:eastAsia="zh-CN"/>
              </w:rPr>
              <w:t>as</w:t>
            </w:r>
            <w:r w:rsidR="006E0A54" w:rsidRPr="00D0162F">
              <w:rPr>
                <w:rFonts w:ascii="Arial" w:hAnsi="Arial" w:cs="Arial"/>
                <w:sz w:val="18"/>
                <w:lang w:eastAsia="zh-CN"/>
              </w:rPr>
              <w:t xml:space="preserve"> </w:t>
            </w:r>
            <w:r w:rsidRPr="00D0162F">
              <w:rPr>
                <w:rFonts w:ascii="Arial" w:hAnsi="Arial" w:cs="Arial"/>
                <w:sz w:val="18"/>
                <w:lang w:eastAsia="zh-CN"/>
              </w:rPr>
              <w:t>used</w:t>
            </w:r>
            <w:r w:rsidR="006E0A54" w:rsidRPr="00D0162F">
              <w:rPr>
                <w:rFonts w:ascii="Arial" w:hAnsi="Arial" w:cs="Arial"/>
                <w:sz w:val="18"/>
                <w:lang w:eastAsia="zh-CN"/>
              </w:rPr>
              <w:t xml:space="preserve"> </w:t>
            </w:r>
            <w:r w:rsidRPr="00D0162F">
              <w:rPr>
                <w:rFonts w:ascii="Arial" w:hAnsi="Arial" w:cs="Arial"/>
                <w:sz w:val="18"/>
                <w:lang w:eastAsia="zh-CN"/>
              </w:rPr>
              <w:t>in</w:t>
            </w:r>
            <w:r w:rsidR="006E0A54" w:rsidRPr="00D0162F">
              <w:rPr>
                <w:rFonts w:ascii="Arial" w:hAnsi="Arial" w:cs="Arial"/>
                <w:sz w:val="18"/>
                <w:lang w:eastAsia="zh-CN"/>
              </w:rPr>
              <w:t xml:space="preserve"> </w:t>
            </w:r>
            <w:r w:rsidRPr="00D0162F">
              <w:rPr>
                <w:rFonts w:ascii="Arial" w:hAnsi="Arial" w:cs="Arial"/>
                <w:sz w:val="18"/>
                <w:lang w:eastAsia="zh-CN"/>
              </w:rPr>
              <w:t>PDCCH</w:t>
            </w:r>
            <w:r w:rsidR="006E0A54" w:rsidRPr="00D0162F">
              <w:rPr>
                <w:rFonts w:ascii="Arial" w:hAnsi="Arial" w:cs="Arial"/>
                <w:sz w:val="18"/>
                <w:lang w:eastAsia="zh-CN"/>
              </w:rPr>
              <w:t xml:space="preserve"> </w:t>
            </w:r>
            <w:r w:rsidRPr="00D0162F">
              <w:rPr>
                <w:rFonts w:ascii="Arial" w:hAnsi="Arial" w:cs="Arial"/>
                <w:sz w:val="18"/>
                <w:lang w:eastAsia="zh-CN"/>
              </w:rPr>
              <w:t>RMC</w:t>
            </w:r>
            <w:r w:rsidR="006E0A54" w:rsidRPr="00D0162F">
              <w:rPr>
                <w:rFonts w:ascii="Arial" w:hAnsi="Arial" w:cs="Arial"/>
                <w:sz w:val="18"/>
                <w:lang w:eastAsia="zh-CN"/>
              </w:rPr>
              <w:t xml:space="preserve"> </w:t>
            </w:r>
          </w:p>
        </w:tc>
        <w:tc>
          <w:tcPr>
            <w:tcW w:w="3937" w:type="dxa"/>
            <w:tcBorders>
              <w:top w:val="single" w:sz="4" w:space="0" w:color="auto"/>
              <w:left w:val="single" w:sz="4" w:space="0" w:color="auto"/>
              <w:bottom w:val="single" w:sz="4" w:space="0" w:color="auto"/>
              <w:right w:val="single" w:sz="4" w:space="0" w:color="auto"/>
            </w:tcBorders>
            <w:hideMark/>
          </w:tcPr>
          <w:p w14:paraId="17F68C7C" w14:textId="337B8C87" w:rsidR="00AB67FA" w:rsidRPr="00D0162F" w:rsidRDefault="00AB67FA" w:rsidP="006E0A54">
            <w:pPr>
              <w:keepNext/>
              <w:keepLines/>
              <w:spacing w:after="0" w:line="252" w:lineRule="auto"/>
              <w:rPr>
                <w:rFonts w:ascii="Arial" w:hAnsi="Arial"/>
                <w:sz w:val="18"/>
                <w:lang w:eastAsia="zh-CN"/>
              </w:rPr>
            </w:pPr>
            <w:r w:rsidRPr="00D0162F">
              <w:rPr>
                <w:rFonts w:ascii="Arial" w:hAnsi="Arial" w:cs="Arial"/>
                <w:sz w:val="18"/>
                <w:lang w:eastAsia="zh-CN"/>
              </w:rPr>
              <w:t>Same</w:t>
            </w:r>
            <w:r w:rsidR="006E0A54" w:rsidRPr="00D0162F">
              <w:rPr>
                <w:rFonts w:ascii="Arial" w:hAnsi="Arial" w:cs="Arial"/>
                <w:sz w:val="18"/>
                <w:lang w:eastAsia="zh-CN"/>
              </w:rPr>
              <w:t xml:space="preserve"> </w:t>
            </w:r>
            <w:r w:rsidRPr="00D0162F">
              <w:rPr>
                <w:rFonts w:ascii="Arial" w:hAnsi="Arial" w:cs="Arial"/>
                <w:sz w:val="18"/>
                <w:lang w:eastAsia="zh-CN"/>
              </w:rPr>
              <w:t>as</w:t>
            </w:r>
            <w:r w:rsidR="006E0A54" w:rsidRPr="00D0162F">
              <w:rPr>
                <w:rFonts w:ascii="Arial" w:hAnsi="Arial" w:cs="Arial"/>
                <w:sz w:val="18"/>
                <w:lang w:eastAsia="zh-CN"/>
              </w:rPr>
              <w:t xml:space="preserve"> </w:t>
            </w:r>
            <w:r w:rsidRPr="00D0162F">
              <w:rPr>
                <w:rFonts w:ascii="Arial" w:hAnsi="Arial" w:cs="Arial"/>
                <w:sz w:val="18"/>
                <w:lang w:eastAsia="zh-CN"/>
              </w:rPr>
              <w:t>used</w:t>
            </w:r>
            <w:r w:rsidR="006E0A54" w:rsidRPr="00D0162F">
              <w:rPr>
                <w:rFonts w:ascii="Arial" w:hAnsi="Arial" w:cs="Arial"/>
                <w:sz w:val="18"/>
                <w:lang w:eastAsia="zh-CN"/>
              </w:rPr>
              <w:t xml:space="preserve"> </w:t>
            </w:r>
            <w:r w:rsidRPr="00D0162F">
              <w:rPr>
                <w:rFonts w:ascii="Arial" w:hAnsi="Arial" w:cs="Arial"/>
                <w:sz w:val="18"/>
                <w:lang w:eastAsia="zh-CN"/>
              </w:rPr>
              <w:t>in</w:t>
            </w:r>
            <w:r w:rsidR="006E0A54" w:rsidRPr="00D0162F">
              <w:rPr>
                <w:rFonts w:ascii="Arial" w:hAnsi="Arial" w:cs="Arial"/>
                <w:sz w:val="18"/>
                <w:lang w:eastAsia="zh-CN"/>
              </w:rPr>
              <w:t xml:space="preserve"> </w:t>
            </w:r>
            <w:r w:rsidRPr="00D0162F">
              <w:rPr>
                <w:rFonts w:ascii="Arial" w:hAnsi="Arial" w:cs="Arial"/>
                <w:sz w:val="18"/>
                <w:lang w:eastAsia="zh-CN"/>
              </w:rPr>
              <w:t>PDSCH</w:t>
            </w:r>
            <w:r w:rsidR="006E0A54" w:rsidRPr="00D0162F">
              <w:rPr>
                <w:rFonts w:ascii="Arial" w:hAnsi="Arial" w:cs="Arial"/>
                <w:sz w:val="18"/>
                <w:lang w:eastAsia="zh-CN"/>
              </w:rPr>
              <w:t xml:space="preserve"> </w:t>
            </w:r>
            <w:r w:rsidRPr="00D0162F">
              <w:rPr>
                <w:rFonts w:ascii="Arial" w:hAnsi="Arial" w:cs="Arial"/>
                <w:sz w:val="18"/>
                <w:lang w:eastAsia="zh-CN"/>
              </w:rPr>
              <w:t>RMC</w:t>
            </w:r>
            <w:r w:rsidR="006E0A54" w:rsidRPr="00D0162F">
              <w:rPr>
                <w:rFonts w:ascii="Arial" w:hAnsi="Arial" w:cs="Arial"/>
                <w:sz w:val="18"/>
                <w:lang w:eastAsia="zh-CN"/>
              </w:rPr>
              <w:t xml:space="preserve"> </w:t>
            </w:r>
          </w:p>
        </w:tc>
      </w:tr>
      <w:tr w:rsidR="00AB67FA" w:rsidRPr="00D0162F" w14:paraId="6CE3B459" w14:textId="77777777" w:rsidTr="006E0A54">
        <w:trPr>
          <w:jc w:val="center"/>
        </w:trPr>
        <w:tc>
          <w:tcPr>
            <w:tcW w:w="2488" w:type="dxa"/>
            <w:tcBorders>
              <w:top w:val="single" w:sz="4" w:space="0" w:color="auto"/>
              <w:left w:val="single" w:sz="4" w:space="0" w:color="auto"/>
              <w:bottom w:val="single" w:sz="4" w:space="0" w:color="auto"/>
              <w:right w:val="single" w:sz="4" w:space="0" w:color="auto"/>
            </w:tcBorders>
            <w:hideMark/>
          </w:tcPr>
          <w:p w14:paraId="62F027EE" w14:textId="75DE1BE4"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Subcarrier</w:t>
            </w:r>
            <w:r w:rsidR="006E0A54" w:rsidRPr="00D0162F">
              <w:rPr>
                <w:rFonts w:ascii="Arial" w:hAnsi="Arial"/>
                <w:sz w:val="18"/>
                <w:lang w:eastAsia="zh-CN"/>
              </w:rPr>
              <w:t xml:space="preserve"> </w:t>
            </w:r>
            <w:r w:rsidRPr="00D0162F">
              <w:rPr>
                <w:rFonts w:ascii="Arial" w:hAnsi="Arial"/>
                <w:sz w:val="18"/>
                <w:lang w:eastAsia="zh-CN"/>
              </w:rPr>
              <w:t>spacing</w:t>
            </w:r>
          </w:p>
        </w:tc>
        <w:tc>
          <w:tcPr>
            <w:tcW w:w="3204" w:type="dxa"/>
            <w:tcBorders>
              <w:top w:val="single" w:sz="4" w:space="0" w:color="auto"/>
              <w:left w:val="single" w:sz="4" w:space="0" w:color="auto"/>
              <w:bottom w:val="single" w:sz="4" w:space="0" w:color="auto"/>
              <w:right w:val="single" w:sz="4" w:space="0" w:color="auto"/>
            </w:tcBorders>
            <w:hideMark/>
          </w:tcPr>
          <w:p w14:paraId="3238B991" w14:textId="283A8C59" w:rsidR="00AB67FA" w:rsidRPr="00D0162F" w:rsidRDefault="00AB67FA" w:rsidP="006E0A54">
            <w:pPr>
              <w:keepNext/>
              <w:keepLines/>
              <w:spacing w:after="0" w:line="252" w:lineRule="auto"/>
              <w:rPr>
                <w:rFonts w:ascii="Arial" w:hAnsi="Arial"/>
                <w:sz w:val="18"/>
                <w:lang w:eastAsia="zh-CN"/>
              </w:rPr>
            </w:pPr>
            <w:r w:rsidRPr="00D0162F">
              <w:rPr>
                <w:rFonts w:ascii="Arial" w:hAnsi="Arial" w:cs="Arial"/>
                <w:sz w:val="18"/>
                <w:lang w:eastAsia="zh-CN"/>
              </w:rPr>
              <w:t>Same</w:t>
            </w:r>
            <w:r w:rsidR="006E0A54" w:rsidRPr="00D0162F">
              <w:rPr>
                <w:rFonts w:ascii="Arial" w:hAnsi="Arial" w:cs="Arial"/>
                <w:sz w:val="18"/>
                <w:lang w:eastAsia="zh-CN"/>
              </w:rPr>
              <w:t xml:space="preserve"> </w:t>
            </w:r>
            <w:r w:rsidRPr="00D0162F">
              <w:rPr>
                <w:rFonts w:ascii="Arial" w:hAnsi="Arial" w:cs="Arial"/>
                <w:sz w:val="18"/>
                <w:lang w:eastAsia="zh-CN"/>
              </w:rPr>
              <w:t>as</w:t>
            </w:r>
            <w:r w:rsidR="006E0A54" w:rsidRPr="00D0162F">
              <w:rPr>
                <w:rFonts w:ascii="Arial" w:hAnsi="Arial" w:cs="Arial"/>
                <w:sz w:val="18"/>
                <w:lang w:eastAsia="zh-CN"/>
              </w:rPr>
              <w:t xml:space="preserve"> </w:t>
            </w:r>
            <w:r w:rsidRPr="00D0162F">
              <w:rPr>
                <w:rFonts w:ascii="Arial" w:hAnsi="Arial" w:cs="Arial"/>
                <w:sz w:val="18"/>
                <w:lang w:eastAsia="zh-CN"/>
              </w:rPr>
              <w:t>used</w:t>
            </w:r>
            <w:r w:rsidR="006E0A54" w:rsidRPr="00D0162F">
              <w:rPr>
                <w:rFonts w:ascii="Arial" w:hAnsi="Arial" w:cs="Arial"/>
                <w:sz w:val="18"/>
                <w:lang w:eastAsia="zh-CN"/>
              </w:rPr>
              <w:t xml:space="preserve"> </w:t>
            </w:r>
            <w:r w:rsidRPr="00D0162F">
              <w:rPr>
                <w:rFonts w:ascii="Arial" w:hAnsi="Arial" w:cs="Arial"/>
                <w:sz w:val="18"/>
                <w:lang w:eastAsia="zh-CN"/>
              </w:rPr>
              <w:t>in</w:t>
            </w:r>
            <w:r w:rsidR="006E0A54" w:rsidRPr="00D0162F">
              <w:rPr>
                <w:rFonts w:ascii="Arial" w:hAnsi="Arial" w:cs="Arial"/>
                <w:sz w:val="18"/>
                <w:lang w:eastAsia="zh-CN"/>
              </w:rPr>
              <w:t xml:space="preserve"> </w:t>
            </w:r>
            <w:r w:rsidRPr="00D0162F">
              <w:rPr>
                <w:rFonts w:ascii="Arial" w:hAnsi="Arial" w:cs="Arial"/>
                <w:sz w:val="18"/>
                <w:lang w:eastAsia="zh-CN"/>
              </w:rPr>
              <w:t>PDCCH</w:t>
            </w:r>
            <w:r w:rsidR="006E0A54" w:rsidRPr="00D0162F">
              <w:rPr>
                <w:rFonts w:ascii="Arial" w:hAnsi="Arial" w:cs="Arial"/>
                <w:sz w:val="18"/>
                <w:lang w:eastAsia="zh-CN"/>
              </w:rPr>
              <w:t xml:space="preserve"> </w:t>
            </w:r>
            <w:r w:rsidRPr="00D0162F">
              <w:rPr>
                <w:rFonts w:ascii="Arial" w:hAnsi="Arial" w:cs="Arial"/>
                <w:sz w:val="18"/>
                <w:lang w:eastAsia="zh-CN"/>
              </w:rPr>
              <w:t>RMC</w:t>
            </w:r>
            <w:r w:rsidR="006E0A54" w:rsidRPr="00D0162F">
              <w:rPr>
                <w:rFonts w:ascii="Arial" w:hAnsi="Arial" w:cs="Arial"/>
                <w:sz w:val="18"/>
                <w:lang w:eastAsia="zh-CN"/>
              </w:rPr>
              <w:t xml:space="preserve"> </w:t>
            </w:r>
          </w:p>
        </w:tc>
        <w:tc>
          <w:tcPr>
            <w:tcW w:w="3937" w:type="dxa"/>
            <w:tcBorders>
              <w:top w:val="single" w:sz="4" w:space="0" w:color="auto"/>
              <w:left w:val="single" w:sz="4" w:space="0" w:color="auto"/>
              <w:bottom w:val="single" w:sz="4" w:space="0" w:color="auto"/>
              <w:right w:val="single" w:sz="4" w:space="0" w:color="auto"/>
            </w:tcBorders>
            <w:hideMark/>
          </w:tcPr>
          <w:p w14:paraId="4533BCED" w14:textId="7CA49D85" w:rsidR="00AB67FA" w:rsidRPr="00D0162F" w:rsidRDefault="00AB67FA" w:rsidP="006E0A54">
            <w:pPr>
              <w:keepNext/>
              <w:keepLines/>
              <w:spacing w:after="0" w:line="252" w:lineRule="auto"/>
              <w:rPr>
                <w:rFonts w:ascii="Arial" w:hAnsi="Arial"/>
                <w:sz w:val="18"/>
                <w:lang w:eastAsia="zh-CN"/>
              </w:rPr>
            </w:pPr>
            <w:r w:rsidRPr="00D0162F">
              <w:rPr>
                <w:rFonts w:ascii="Arial" w:hAnsi="Arial" w:cs="Arial"/>
                <w:sz w:val="18"/>
                <w:lang w:eastAsia="zh-CN"/>
              </w:rPr>
              <w:t>Same</w:t>
            </w:r>
            <w:r w:rsidR="006E0A54" w:rsidRPr="00D0162F">
              <w:rPr>
                <w:rFonts w:ascii="Arial" w:hAnsi="Arial" w:cs="Arial"/>
                <w:sz w:val="18"/>
                <w:lang w:eastAsia="zh-CN"/>
              </w:rPr>
              <w:t xml:space="preserve"> </w:t>
            </w:r>
            <w:r w:rsidRPr="00D0162F">
              <w:rPr>
                <w:rFonts w:ascii="Arial" w:hAnsi="Arial" w:cs="Arial"/>
                <w:sz w:val="18"/>
                <w:lang w:eastAsia="zh-CN"/>
              </w:rPr>
              <w:t>as</w:t>
            </w:r>
            <w:r w:rsidR="006E0A54" w:rsidRPr="00D0162F">
              <w:rPr>
                <w:rFonts w:ascii="Arial" w:hAnsi="Arial" w:cs="Arial"/>
                <w:sz w:val="18"/>
                <w:lang w:eastAsia="zh-CN"/>
              </w:rPr>
              <w:t xml:space="preserve"> </w:t>
            </w:r>
            <w:r w:rsidRPr="00D0162F">
              <w:rPr>
                <w:rFonts w:ascii="Arial" w:hAnsi="Arial" w:cs="Arial"/>
                <w:sz w:val="18"/>
                <w:lang w:eastAsia="zh-CN"/>
              </w:rPr>
              <w:t>used</w:t>
            </w:r>
            <w:r w:rsidR="006E0A54" w:rsidRPr="00D0162F">
              <w:rPr>
                <w:rFonts w:ascii="Arial" w:hAnsi="Arial" w:cs="Arial"/>
                <w:sz w:val="18"/>
                <w:lang w:eastAsia="zh-CN"/>
              </w:rPr>
              <w:t xml:space="preserve"> </w:t>
            </w:r>
            <w:r w:rsidRPr="00D0162F">
              <w:rPr>
                <w:rFonts w:ascii="Arial" w:hAnsi="Arial" w:cs="Arial"/>
                <w:sz w:val="18"/>
                <w:lang w:eastAsia="zh-CN"/>
              </w:rPr>
              <w:t>in</w:t>
            </w:r>
            <w:r w:rsidR="006E0A54" w:rsidRPr="00D0162F">
              <w:rPr>
                <w:rFonts w:ascii="Arial" w:hAnsi="Arial" w:cs="Arial"/>
                <w:sz w:val="18"/>
                <w:lang w:eastAsia="zh-CN"/>
              </w:rPr>
              <w:t xml:space="preserve"> </w:t>
            </w:r>
            <w:r w:rsidRPr="00D0162F">
              <w:rPr>
                <w:rFonts w:ascii="Arial" w:hAnsi="Arial" w:cs="Arial"/>
                <w:sz w:val="18"/>
                <w:lang w:eastAsia="zh-CN"/>
              </w:rPr>
              <w:t>PDSCH</w:t>
            </w:r>
            <w:r w:rsidR="006E0A54" w:rsidRPr="00D0162F">
              <w:rPr>
                <w:rFonts w:ascii="Arial" w:hAnsi="Arial" w:cs="Arial"/>
                <w:sz w:val="18"/>
                <w:lang w:eastAsia="zh-CN"/>
              </w:rPr>
              <w:t xml:space="preserve"> </w:t>
            </w:r>
            <w:r w:rsidRPr="00D0162F">
              <w:rPr>
                <w:rFonts w:ascii="Arial" w:hAnsi="Arial" w:cs="Arial"/>
                <w:sz w:val="18"/>
                <w:lang w:eastAsia="zh-CN"/>
              </w:rPr>
              <w:t>RMC</w:t>
            </w:r>
            <w:r w:rsidR="006E0A54" w:rsidRPr="00D0162F">
              <w:rPr>
                <w:rFonts w:ascii="Arial" w:hAnsi="Arial" w:cs="Arial"/>
                <w:sz w:val="18"/>
                <w:lang w:eastAsia="zh-CN"/>
              </w:rPr>
              <w:t xml:space="preserve"> </w:t>
            </w:r>
          </w:p>
        </w:tc>
      </w:tr>
      <w:tr w:rsidR="00AB67FA" w:rsidRPr="00D0162F" w14:paraId="5D2FD5B0" w14:textId="77777777" w:rsidTr="006E0A54">
        <w:trPr>
          <w:jc w:val="center"/>
        </w:trPr>
        <w:tc>
          <w:tcPr>
            <w:tcW w:w="2488" w:type="dxa"/>
            <w:tcBorders>
              <w:top w:val="single" w:sz="4" w:space="0" w:color="auto"/>
              <w:left w:val="single" w:sz="4" w:space="0" w:color="auto"/>
              <w:bottom w:val="single" w:sz="4" w:space="0" w:color="auto"/>
              <w:right w:val="single" w:sz="4" w:space="0" w:color="auto"/>
            </w:tcBorders>
            <w:hideMark/>
          </w:tcPr>
          <w:p w14:paraId="768ABBE1" w14:textId="5E57A04F"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Aggregation</w:t>
            </w:r>
            <w:r w:rsidR="006E0A54" w:rsidRPr="00D0162F">
              <w:rPr>
                <w:rFonts w:ascii="Arial" w:hAnsi="Arial"/>
                <w:sz w:val="18"/>
                <w:lang w:eastAsia="zh-CN"/>
              </w:rPr>
              <w:t xml:space="preserve"> </w:t>
            </w:r>
            <w:r w:rsidRPr="00D0162F">
              <w:rPr>
                <w:rFonts w:ascii="Arial" w:hAnsi="Arial"/>
                <w:sz w:val="18"/>
                <w:lang w:eastAsia="zh-CN"/>
              </w:rPr>
              <w:t>level</w:t>
            </w:r>
          </w:p>
        </w:tc>
        <w:tc>
          <w:tcPr>
            <w:tcW w:w="3204" w:type="dxa"/>
            <w:tcBorders>
              <w:top w:val="single" w:sz="4" w:space="0" w:color="auto"/>
              <w:left w:val="single" w:sz="4" w:space="0" w:color="auto"/>
              <w:bottom w:val="single" w:sz="4" w:space="0" w:color="auto"/>
              <w:right w:val="single" w:sz="4" w:space="0" w:color="auto"/>
            </w:tcBorders>
            <w:hideMark/>
          </w:tcPr>
          <w:p w14:paraId="4356A930" w14:textId="5C760634" w:rsidR="00AB67FA" w:rsidRPr="00D0162F" w:rsidRDefault="00AB67FA" w:rsidP="006E0A54">
            <w:pPr>
              <w:keepNext/>
              <w:keepLines/>
              <w:spacing w:after="0" w:line="252" w:lineRule="auto"/>
              <w:rPr>
                <w:rFonts w:ascii="Arial" w:hAnsi="Arial" w:cs="Arial"/>
                <w:sz w:val="18"/>
                <w:lang w:eastAsia="zh-CN"/>
              </w:rPr>
            </w:pPr>
            <w:r w:rsidRPr="00D0162F">
              <w:rPr>
                <w:rFonts w:ascii="Arial" w:hAnsi="Arial" w:cs="Arial"/>
                <w:sz w:val="18"/>
                <w:lang w:eastAsia="zh-CN"/>
              </w:rPr>
              <w:t>Same</w:t>
            </w:r>
            <w:r w:rsidR="006E0A54" w:rsidRPr="00D0162F">
              <w:rPr>
                <w:rFonts w:ascii="Arial" w:hAnsi="Arial" w:cs="Arial"/>
                <w:sz w:val="18"/>
                <w:lang w:eastAsia="zh-CN"/>
              </w:rPr>
              <w:t xml:space="preserve"> </w:t>
            </w:r>
            <w:r w:rsidRPr="00D0162F">
              <w:rPr>
                <w:rFonts w:ascii="Arial" w:hAnsi="Arial" w:cs="Arial"/>
                <w:sz w:val="18"/>
                <w:lang w:eastAsia="zh-CN"/>
              </w:rPr>
              <w:t>as</w:t>
            </w:r>
            <w:r w:rsidR="006E0A54" w:rsidRPr="00D0162F">
              <w:rPr>
                <w:rFonts w:ascii="Arial" w:hAnsi="Arial" w:cs="Arial"/>
                <w:sz w:val="18"/>
                <w:lang w:eastAsia="zh-CN"/>
              </w:rPr>
              <w:t xml:space="preserve"> </w:t>
            </w:r>
            <w:r w:rsidRPr="00D0162F">
              <w:rPr>
                <w:rFonts w:ascii="Arial" w:hAnsi="Arial" w:cs="Arial"/>
                <w:sz w:val="18"/>
                <w:lang w:eastAsia="zh-CN"/>
              </w:rPr>
              <w:t>used</w:t>
            </w:r>
            <w:r w:rsidR="006E0A54" w:rsidRPr="00D0162F">
              <w:rPr>
                <w:rFonts w:ascii="Arial" w:hAnsi="Arial" w:cs="Arial"/>
                <w:sz w:val="18"/>
                <w:lang w:eastAsia="zh-CN"/>
              </w:rPr>
              <w:t xml:space="preserve"> </w:t>
            </w:r>
            <w:r w:rsidRPr="00D0162F">
              <w:rPr>
                <w:rFonts w:ascii="Arial" w:hAnsi="Arial" w:cs="Arial"/>
                <w:sz w:val="18"/>
                <w:lang w:eastAsia="zh-CN"/>
              </w:rPr>
              <w:t>in</w:t>
            </w:r>
            <w:r w:rsidR="006E0A54" w:rsidRPr="00D0162F">
              <w:rPr>
                <w:rFonts w:ascii="Arial" w:hAnsi="Arial" w:cs="Arial"/>
                <w:sz w:val="18"/>
                <w:lang w:eastAsia="zh-CN"/>
              </w:rPr>
              <w:t xml:space="preserve"> </w:t>
            </w:r>
            <w:r w:rsidRPr="00D0162F">
              <w:rPr>
                <w:rFonts w:ascii="Arial" w:hAnsi="Arial" w:cs="Arial"/>
                <w:sz w:val="18"/>
                <w:lang w:eastAsia="zh-CN"/>
              </w:rPr>
              <w:t>PDCCH</w:t>
            </w:r>
            <w:r w:rsidR="006E0A54" w:rsidRPr="00D0162F">
              <w:rPr>
                <w:rFonts w:ascii="Arial" w:hAnsi="Arial" w:cs="Arial"/>
                <w:sz w:val="18"/>
                <w:lang w:eastAsia="zh-CN"/>
              </w:rPr>
              <w:t xml:space="preserve"> </w:t>
            </w:r>
            <w:r w:rsidRPr="00D0162F">
              <w:rPr>
                <w:rFonts w:ascii="Arial" w:hAnsi="Arial" w:cs="Arial"/>
                <w:sz w:val="18"/>
                <w:lang w:eastAsia="zh-CN"/>
              </w:rPr>
              <w:t>RMC</w:t>
            </w:r>
          </w:p>
        </w:tc>
        <w:tc>
          <w:tcPr>
            <w:tcW w:w="3937" w:type="dxa"/>
            <w:tcBorders>
              <w:top w:val="single" w:sz="4" w:space="0" w:color="auto"/>
              <w:left w:val="single" w:sz="4" w:space="0" w:color="auto"/>
              <w:bottom w:val="single" w:sz="4" w:space="0" w:color="auto"/>
              <w:right w:val="single" w:sz="4" w:space="0" w:color="auto"/>
            </w:tcBorders>
            <w:hideMark/>
          </w:tcPr>
          <w:p w14:paraId="6EA5796A" w14:textId="77777777" w:rsidR="00AB67FA" w:rsidRPr="00D0162F" w:rsidRDefault="00AB67FA" w:rsidP="006E0A54">
            <w:pPr>
              <w:keepNext/>
              <w:keepLines/>
              <w:spacing w:after="0" w:line="252" w:lineRule="auto"/>
              <w:rPr>
                <w:rFonts w:ascii="Arial" w:hAnsi="Arial" w:cs="Arial"/>
                <w:sz w:val="18"/>
                <w:lang w:eastAsia="zh-CN"/>
              </w:rPr>
            </w:pPr>
            <w:r w:rsidRPr="00D0162F">
              <w:rPr>
                <w:rFonts w:ascii="Arial" w:hAnsi="Arial" w:cs="Arial"/>
                <w:sz w:val="18"/>
                <w:lang w:eastAsia="zh-CN"/>
              </w:rPr>
              <w:t>N/A</w:t>
            </w:r>
          </w:p>
        </w:tc>
      </w:tr>
      <w:tr w:rsidR="00AB67FA" w:rsidRPr="00D0162F" w14:paraId="22F6ED53" w14:textId="77777777" w:rsidTr="006E0A54">
        <w:trPr>
          <w:jc w:val="center"/>
        </w:trPr>
        <w:tc>
          <w:tcPr>
            <w:tcW w:w="2488" w:type="dxa"/>
            <w:tcBorders>
              <w:top w:val="single" w:sz="4" w:space="0" w:color="auto"/>
              <w:left w:val="single" w:sz="4" w:space="0" w:color="auto"/>
              <w:bottom w:val="single" w:sz="4" w:space="0" w:color="auto"/>
              <w:right w:val="single" w:sz="4" w:space="0" w:color="auto"/>
            </w:tcBorders>
            <w:hideMark/>
          </w:tcPr>
          <w:p w14:paraId="0F259649" w14:textId="3B99CDBF"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Code</w:t>
            </w:r>
            <w:r w:rsidR="006E0A54" w:rsidRPr="00D0162F">
              <w:rPr>
                <w:rFonts w:ascii="Arial" w:hAnsi="Arial"/>
                <w:sz w:val="18"/>
                <w:lang w:eastAsia="zh-CN"/>
              </w:rPr>
              <w:t xml:space="preserve"> </w:t>
            </w:r>
            <w:r w:rsidRPr="00D0162F">
              <w:rPr>
                <w:rFonts w:ascii="Arial" w:hAnsi="Arial"/>
                <w:sz w:val="18"/>
                <w:lang w:eastAsia="zh-CN"/>
              </w:rPr>
              <w:t>rate</w:t>
            </w:r>
          </w:p>
        </w:tc>
        <w:tc>
          <w:tcPr>
            <w:tcW w:w="3204" w:type="dxa"/>
            <w:tcBorders>
              <w:top w:val="single" w:sz="4" w:space="0" w:color="auto"/>
              <w:left w:val="single" w:sz="4" w:space="0" w:color="auto"/>
              <w:bottom w:val="single" w:sz="4" w:space="0" w:color="auto"/>
              <w:right w:val="single" w:sz="4" w:space="0" w:color="auto"/>
            </w:tcBorders>
            <w:hideMark/>
          </w:tcPr>
          <w:p w14:paraId="30031DBA" w14:textId="06F3D85D" w:rsidR="00AB67FA" w:rsidRPr="00D0162F" w:rsidRDefault="00AB67FA" w:rsidP="006E0A54">
            <w:pPr>
              <w:keepNext/>
              <w:keepLines/>
              <w:spacing w:after="0" w:line="252" w:lineRule="auto"/>
              <w:rPr>
                <w:rFonts w:ascii="Arial" w:hAnsi="Arial" w:cs="Arial"/>
                <w:sz w:val="18"/>
                <w:lang w:eastAsia="zh-CN"/>
              </w:rPr>
            </w:pPr>
            <w:r w:rsidRPr="00D0162F">
              <w:rPr>
                <w:rFonts w:ascii="Arial" w:hAnsi="Arial" w:cs="Arial"/>
                <w:sz w:val="18"/>
                <w:lang w:eastAsia="zh-CN"/>
              </w:rPr>
              <w:t>Same</w:t>
            </w:r>
            <w:r w:rsidR="006E0A54" w:rsidRPr="00D0162F">
              <w:rPr>
                <w:rFonts w:ascii="Arial" w:hAnsi="Arial" w:cs="Arial"/>
                <w:sz w:val="18"/>
                <w:lang w:eastAsia="zh-CN"/>
              </w:rPr>
              <w:t xml:space="preserve"> </w:t>
            </w:r>
            <w:r w:rsidRPr="00D0162F">
              <w:rPr>
                <w:rFonts w:ascii="Arial" w:hAnsi="Arial" w:cs="Arial"/>
                <w:sz w:val="18"/>
                <w:lang w:eastAsia="zh-CN"/>
              </w:rPr>
              <w:t>as</w:t>
            </w:r>
            <w:r w:rsidR="006E0A54" w:rsidRPr="00D0162F">
              <w:rPr>
                <w:rFonts w:ascii="Arial" w:hAnsi="Arial" w:cs="Arial"/>
                <w:sz w:val="18"/>
                <w:lang w:eastAsia="zh-CN"/>
              </w:rPr>
              <w:t xml:space="preserve"> </w:t>
            </w:r>
            <w:r w:rsidRPr="00D0162F">
              <w:rPr>
                <w:rFonts w:ascii="Arial" w:hAnsi="Arial" w:cs="Arial"/>
                <w:sz w:val="18"/>
                <w:lang w:eastAsia="zh-CN"/>
              </w:rPr>
              <w:t>used</w:t>
            </w:r>
            <w:r w:rsidR="006E0A54" w:rsidRPr="00D0162F">
              <w:rPr>
                <w:rFonts w:ascii="Arial" w:hAnsi="Arial" w:cs="Arial"/>
                <w:sz w:val="18"/>
                <w:lang w:eastAsia="zh-CN"/>
              </w:rPr>
              <w:t xml:space="preserve"> </w:t>
            </w:r>
            <w:r w:rsidRPr="00D0162F">
              <w:rPr>
                <w:rFonts w:ascii="Arial" w:hAnsi="Arial" w:cs="Arial"/>
                <w:sz w:val="18"/>
                <w:lang w:eastAsia="zh-CN"/>
              </w:rPr>
              <w:t>in</w:t>
            </w:r>
            <w:r w:rsidR="006E0A54" w:rsidRPr="00D0162F">
              <w:rPr>
                <w:rFonts w:ascii="Arial" w:hAnsi="Arial" w:cs="Arial"/>
                <w:sz w:val="18"/>
                <w:lang w:eastAsia="zh-CN"/>
              </w:rPr>
              <w:t xml:space="preserve"> </w:t>
            </w:r>
            <w:r w:rsidRPr="00D0162F">
              <w:rPr>
                <w:rFonts w:ascii="Arial" w:hAnsi="Arial" w:cs="Arial"/>
                <w:sz w:val="18"/>
                <w:lang w:eastAsia="zh-CN"/>
              </w:rPr>
              <w:t>PDCCH</w:t>
            </w:r>
            <w:r w:rsidR="006E0A54" w:rsidRPr="00D0162F">
              <w:rPr>
                <w:rFonts w:ascii="Arial" w:hAnsi="Arial" w:cs="Arial"/>
                <w:sz w:val="18"/>
                <w:lang w:eastAsia="zh-CN"/>
              </w:rPr>
              <w:t xml:space="preserve"> </w:t>
            </w:r>
            <w:r w:rsidRPr="00D0162F">
              <w:rPr>
                <w:rFonts w:ascii="Arial" w:hAnsi="Arial" w:cs="Arial"/>
                <w:sz w:val="18"/>
                <w:lang w:eastAsia="zh-CN"/>
              </w:rPr>
              <w:t>RMC</w:t>
            </w:r>
          </w:p>
        </w:tc>
        <w:tc>
          <w:tcPr>
            <w:tcW w:w="3937" w:type="dxa"/>
            <w:tcBorders>
              <w:top w:val="single" w:sz="4" w:space="0" w:color="auto"/>
              <w:left w:val="single" w:sz="4" w:space="0" w:color="auto"/>
              <w:bottom w:val="single" w:sz="4" w:space="0" w:color="auto"/>
              <w:right w:val="single" w:sz="4" w:space="0" w:color="auto"/>
            </w:tcBorders>
            <w:hideMark/>
          </w:tcPr>
          <w:p w14:paraId="02982CAF" w14:textId="26EA9048" w:rsidR="00AB67FA" w:rsidRPr="00D0162F" w:rsidRDefault="00AB67FA" w:rsidP="006E0A54">
            <w:pPr>
              <w:keepNext/>
              <w:keepLines/>
              <w:spacing w:after="0" w:line="252" w:lineRule="auto"/>
              <w:rPr>
                <w:rFonts w:ascii="Arial" w:hAnsi="Arial"/>
                <w:sz w:val="18"/>
                <w:lang w:eastAsia="zh-CN"/>
              </w:rPr>
            </w:pPr>
            <w:r w:rsidRPr="00D0162F">
              <w:rPr>
                <w:rFonts w:ascii="Arial" w:hAnsi="Arial" w:cs="Arial"/>
                <w:sz w:val="18"/>
                <w:lang w:eastAsia="zh-CN"/>
              </w:rPr>
              <w:t>Same</w:t>
            </w:r>
            <w:r w:rsidR="006E0A54" w:rsidRPr="00D0162F">
              <w:rPr>
                <w:rFonts w:ascii="Arial" w:hAnsi="Arial" w:cs="Arial"/>
                <w:sz w:val="18"/>
                <w:lang w:eastAsia="zh-CN"/>
              </w:rPr>
              <w:t xml:space="preserve"> </w:t>
            </w:r>
            <w:r w:rsidRPr="00D0162F">
              <w:rPr>
                <w:rFonts w:ascii="Arial" w:hAnsi="Arial" w:cs="Arial"/>
                <w:sz w:val="18"/>
                <w:lang w:eastAsia="zh-CN"/>
              </w:rPr>
              <w:t>as</w:t>
            </w:r>
            <w:r w:rsidR="006E0A54" w:rsidRPr="00D0162F">
              <w:rPr>
                <w:rFonts w:ascii="Arial" w:hAnsi="Arial" w:cs="Arial"/>
                <w:sz w:val="18"/>
                <w:lang w:eastAsia="zh-CN"/>
              </w:rPr>
              <w:t xml:space="preserve"> </w:t>
            </w:r>
            <w:r w:rsidRPr="00D0162F">
              <w:rPr>
                <w:rFonts w:ascii="Arial" w:hAnsi="Arial" w:cs="Arial"/>
                <w:sz w:val="18"/>
                <w:lang w:eastAsia="zh-CN"/>
              </w:rPr>
              <w:t>used</w:t>
            </w:r>
            <w:r w:rsidR="006E0A54" w:rsidRPr="00D0162F">
              <w:rPr>
                <w:rFonts w:ascii="Arial" w:hAnsi="Arial" w:cs="Arial"/>
                <w:sz w:val="18"/>
                <w:lang w:eastAsia="zh-CN"/>
              </w:rPr>
              <w:t xml:space="preserve"> </w:t>
            </w:r>
            <w:r w:rsidRPr="00D0162F">
              <w:rPr>
                <w:rFonts w:ascii="Arial" w:hAnsi="Arial" w:cs="Arial"/>
                <w:sz w:val="18"/>
                <w:lang w:eastAsia="zh-CN"/>
              </w:rPr>
              <w:t>in</w:t>
            </w:r>
            <w:r w:rsidR="006E0A54" w:rsidRPr="00D0162F">
              <w:rPr>
                <w:rFonts w:ascii="Arial" w:hAnsi="Arial" w:cs="Arial"/>
                <w:sz w:val="18"/>
                <w:lang w:eastAsia="zh-CN"/>
              </w:rPr>
              <w:t xml:space="preserve"> </w:t>
            </w:r>
            <w:r w:rsidRPr="00D0162F">
              <w:rPr>
                <w:rFonts w:ascii="Arial" w:hAnsi="Arial" w:cs="Arial"/>
                <w:sz w:val="18"/>
                <w:lang w:eastAsia="zh-CN"/>
              </w:rPr>
              <w:t>PDSCH</w:t>
            </w:r>
            <w:r w:rsidR="006E0A54" w:rsidRPr="00D0162F">
              <w:rPr>
                <w:rFonts w:ascii="Arial" w:hAnsi="Arial" w:cs="Arial"/>
                <w:sz w:val="18"/>
                <w:lang w:eastAsia="zh-CN"/>
              </w:rPr>
              <w:t xml:space="preserve"> </w:t>
            </w:r>
            <w:r w:rsidRPr="00D0162F">
              <w:rPr>
                <w:rFonts w:ascii="Arial" w:hAnsi="Arial" w:cs="Arial"/>
                <w:sz w:val="18"/>
                <w:lang w:eastAsia="zh-CN"/>
              </w:rPr>
              <w:t>RMC</w:t>
            </w:r>
            <w:r w:rsidR="006E0A54" w:rsidRPr="00D0162F">
              <w:rPr>
                <w:rFonts w:ascii="Arial" w:hAnsi="Arial" w:cs="Arial"/>
                <w:sz w:val="18"/>
                <w:lang w:eastAsia="zh-CN"/>
              </w:rPr>
              <w:t xml:space="preserve"> </w:t>
            </w:r>
          </w:p>
        </w:tc>
      </w:tr>
      <w:tr w:rsidR="00AB67FA" w:rsidRPr="00D0162F" w14:paraId="1C109DA7" w14:textId="77777777" w:rsidTr="006E0A54">
        <w:trPr>
          <w:jc w:val="center"/>
        </w:trPr>
        <w:tc>
          <w:tcPr>
            <w:tcW w:w="2488" w:type="dxa"/>
            <w:tcBorders>
              <w:top w:val="single" w:sz="4" w:space="0" w:color="auto"/>
              <w:left w:val="single" w:sz="4" w:space="0" w:color="auto"/>
              <w:bottom w:val="single" w:sz="4" w:space="0" w:color="auto"/>
              <w:right w:val="single" w:sz="4" w:space="0" w:color="auto"/>
            </w:tcBorders>
            <w:hideMark/>
          </w:tcPr>
          <w:p w14:paraId="75FB4206" w14:textId="1B48FF6C"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Transmit</w:t>
            </w:r>
            <w:r w:rsidR="006E0A54" w:rsidRPr="00D0162F">
              <w:rPr>
                <w:rFonts w:ascii="Arial" w:hAnsi="Arial"/>
                <w:sz w:val="18"/>
                <w:lang w:eastAsia="zh-CN"/>
              </w:rPr>
              <w:t xml:space="preserve"> </w:t>
            </w:r>
            <w:r w:rsidRPr="00D0162F">
              <w:rPr>
                <w:rFonts w:ascii="Arial" w:hAnsi="Arial"/>
                <w:sz w:val="18"/>
                <w:lang w:eastAsia="zh-CN"/>
              </w:rPr>
              <w:t>Power</w:t>
            </w:r>
          </w:p>
        </w:tc>
        <w:tc>
          <w:tcPr>
            <w:tcW w:w="3204" w:type="dxa"/>
            <w:tcBorders>
              <w:top w:val="single" w:sz="4" w:space="0" w:color="auto"/>
              <w:left w:val="single" w:sz="4" w:space="0" w:color="auto"/>
              <w:bottom w:val="single" w:sz="4" w:space="0" w:color="auto"/>
              <w:right w:val="single" w:sz="4" w:space="0" w:color="auto"/>
            </w:tcBorders>
            <w:hideMark/>
          </w:tcPr>
          <w:p w14:paraId="4320CBDA" w14:textId="6693C2AF" w:rsidR="00AB67FA" w:rsidRPr="00D0162F" w:rsidRDefault="00AB67FA" w:rsidP="006E0A54">
            <w:pPr>
              <w:keepNext/>
              <w:keepLines/>
              <w:spacing w:after="0" w:line="252" w:lineRule="auto"/>
              <w:rPr>
                <w:rFonts w:ascii="Arial" w:hAnsi="Arial"/>
                <w:sz w:val="18"/>
                <w:lang w:eastAsia="zh-CN"/>
              </w:rPr>
            </w:pPr>
            <w:r w:rsidRPr="00D0162F">
              <w:rPr>
                <w:rFonts w:ascii="Arial" w:hAnsi="Arial" w:cs="Arial"/>
                <w:sz w:val="18"/>
                <w:lang w:eastAsia="zh-CN"/>
              </w:rPr>
              <w:t>Same</w:t>
            </w:r>
            <w:r w:rsidR="006E0A54" w:rsidRPr="00D0162F">
              <w:rPr>
                <w:rFonts w:ascii="Arial" w:hAnsi="Arial" w:cs="Arial"/>
                <w:sz w:val="18"/>
                <w:lang w:eastAsia="zh-CN"/>
              </w:rPr>
              <w:t xml:space="preserve"> </w:t>
            </w:r>
            <w:r w:rsidRPr="00D0162F">
              <w:rPr>
                <w:rFonts w:ascii="Arial" w:hAnsi="Arial" w:cs="Arial"/>
                <w:sz w:val="18"/>
                <w:lang w:eastAsia="zh-CN"/>
              </w:rPr>
              <w:t>as</w:t>
            </w:r>
            <w:r w:rsidR="006E0A54" w:rsidRPr="00D0162F">
              <w:rPr>
                <w:rFonts w:ascii="Arial" w:hAnsi="Arial" w:cs="Arial"/>
                <w:sz w:val="18"/>
                <w:lang w:eastAsia="zh-CN"/>
              </w:rPr>
              <w:t xml:space="preserve"> </w:t>
            </w:r>
            <w:r w:rsidRPr="00D0162F">
              <w:rPr>
                <w:rFonts w:ascii="Arial" w:hAnsi="Arial" w:cs="Arial"/>
                <w:sz w:val="18"/>
                <w:lang w:eastAsia="zh-CN"/>
              </w:rPr>
              <w:t>used</w:t>
            </w:r>
            <w:r w:rsidR="006E0A54" w:rsidRPr="00D0162F">
              <w:rPr>
                <w:rFonts w:ascii="Arial" w:hAnsi="Arial" w:cs="Arial"/>
                <w:sz w:val="18"/>
                <w:lang w:eastAsia="zh-CN"/>
              </w:rPr>
              <w:t xml:space="preserve"> </w:t>
            </w:r>
            <w:r w:rsidRPr="00D0162F">
              <w:rPr>
                <w:rFonts w:ascii="Arial" w:hAnsi="Arial" w:cs="Arial"/>
                <w:sz w:val="18"/>
                <w:lang w:eastAsia="zh-CN"/>
              </w:rPr>
              <w:t>in</w:t>
            </w:r>
            <w:r w:rsidR="006E0A54" w:rsidRPr="00D0162F">
              <w:rPr>
                <w:rFonts w:ascii="Arial" w:hAnsi="Arial" w:cs="Arial"/>
                <w:sz w:val="18"/>
                <w:lang w:eastAsia="zh-CN"/>
              </w:rPr>
              <w:t xml:space="preserve"> </w:t>
            </w:r>
            <w:r w:rsidRPr="00D0162F">
              <w:rPr>
                <w:rFonts w:ascii="Arial" w:hAnsi="Arial" w:cs="Arial"/>
                <w:sz w:val="18"/>
                <w:lang w:eastAsia="zh-CN"/>
              </w:rPr>
              <w:t>PDCCH</w:t>
            </w:r>
            <w:r w:rsidR="006E0A54" w:rsidRPr="00D0162F">
              <w:rPr>
                <w:rFonts w:ascii="Arial" w:hAnsi="Arial" w:cs="Arial"/>
                <w:sz w:val="18"/>
                <w:lang w:eastAsia="zh-CN"/>
              </w:rPr>
              <w:t xml:space="preserve"> </w:t>
            </w:r>
            <w:r w:rsidRPr="00D0162F">
              <w:rPr>
                <w:rFonts w:ascii="Arial" w:hAnsi="Arial" w:cs="Arial"/>
                <w:sz w:val="18"/>
                <w:lang w:eastAsia="zh-CN"/>
              </w:rPr>
              <w:t>RMC</w:t>
            </w:r>
            <w:r w:rsidR="006E0A54" w:rsidRPr="00D0162F">
              <w:rPr>
                <w:rFonts w:ascii="Arial" w:hAnsi="Arial" w:cs="Arial"/>
                <w:sz w:val="18"/>
                <w:lang w:eastAsia="zh-CN"/>
              </w:rPr>
              <w:t xml:space="preserve"> </w:t>
            </w:r>
          </w:p>
        </w:tc>
        <w:tc>
          <w:tcPr>
            <w:tcW w:w="3937" w:type="dxa"/>
            <w:tcBorders>
              <w:top w:val="single" w:sz="4" w:space="0" w:color="auto"/>
              <w:left w:val="single" w:sz="4" w:space="0" w:color="auto"/>
              <w:bottom w:val="single" w:sz="4" w:space="0" w:color="auto"/>
              <w:right w:val="single" w:sz="4" w:space="0" w:color="auto"/>
            </w:tcBorders>
            <w:hideMark/>
          </w:tcPr>
          <w:p w14:paraId="5C3944C8" w14:textId="26732FBF" w:rsidR="00AB67FA" w:rsidRPr="00D0162F" w:rsidRDefault="00AB67FA" w:rsidP="006E0A54">
            <w:pPr>
              <w:keepNext/>
              <w:keepLines/>
              <w:spacing w:after="0" w:line="252" w:lineRule="auto"/>
              <w:rPr>
                <w:rFonts w:ascii="Arial" w:hAnsi="Arial"/>
                <w:sz w:val="18"/>
                <w:lang w:eastAsia="zh-CN"/>
              </w:rPr>
            </w:pPr>
            <w:r w:rsidRPr="00D0162F">
              <w:rPr>
                <w:rFonts w:ascii="Arial" w:hAnsi="Arial" w:cs="Arial"/>
                <w:sz w:val="18"/>
                <w:lang w:eastAsia="zh-CN"/>
              </w:rPr>
              <w:t>Same</w:t>
            </w:r>
            <w:r w:rsidR="006E0A54" w:rsidRPr="00D0162F">
              <w:rPr>
                <w:rFonts w:ascii="Arial" w:hAnsi="Arial" w:cs="Arial"/>
                <w:sz w:val="18"/>
                <w:lang w:eastAsia="zh-CN"/>
              </w:rPr>
              <w:t xml:space="preserve"> </w:t>
            </w:r>
            <w:r w:rsidRPr="00D0162F">
              <w:rPr>
                <w:rFonts w:ascii="Arial" w:hAnsi="Arial" w:cs="Arial"/>
                <w:sz w:val="18"/>
                <w:lang w:eastAsia="zh-CN"/>
              </w:rPr>
              <w:t>as</w:t>
            </w:r>
            <w:r w:rsidR="006E0A54" w:rsidRPr="00D0162F">
              <w:rPr>
                <w:rFonts w:ascii="Arial" w:hAnsi="Arial" w:cs="Arial"/>
                <w:sz w:val="18"/>
                <w:lang w:eastAsia="zh-CN"/>
              </w:rPr>
              <w:t xml:space="preserve"> </w:t>
            </w:r>
            <w:r w:rsidRPr="00D0162F">
              <w:rPr>
                <w:rFonts w:ascii="Arial" w:hAnsi="Arial" w:cs="Arial"/>
                <w:sz w:val="18"/>
                <w:lang w:eastAsia="zh-CN"/>
              </w:rPr>
              <w:t>used</w:t>
            </w:r>
            <w:r w:rsidR="006E0A54" w:rsidRPr="00D0162F">
              <w:rPr>
                <w:rFonts w:ascii="Arial" w:hAnsi="Arial" w:cs="Arial"/>
                <w:sz w:val="18"/>
                <w:lang w:eastAsia="zh-CN"/>
              </w:rPr>
              <w:t xml:space="preserve"> </w:t>
            </w:r>
            <w:r w:rsidRPr="00D0162F">
              <w:rPr>
                <w:rFonts w:ascii="Arial" w:hAnsi="Arial" w:cs="Arial"/>
                <w:sz w:val="18"/>
                <w:lang w:eastAsia="zh-CN"/>
              </w:rPr>
              <w:t>in</w:t>
            </w:r>
            <w:r w:rsidR="006E0A54" w:rsidRPr="00D0162F">
              <w:rPr>
                <w:rFonts w:ascii="Arial" w:hAnsi="Arial" w:cs="Arial"/>
                <w:sz w:val="18"/>
                <w:lang w:eastAsia="zh-CN"/>
              </w:rPr>
              <w:t xml:space="preserve"> </w:t>
            </w:r>
            <w:r w:rsidRPr="00D0162F">
              <w:rPr>
                <w:rFonts w:ascii="Arial" w:hAnsi="Arial" w:cs="Arial"/>
                <w:sz w:val="18"/>
                <w:lang w:eastAsia="zh-CN"/>
              </w:rPr>
              <w:t>PDSCH</w:t>
            </w:r>
            <w:r w:rsidR="006E0A54" w:rsidRPr="00D0162F">
              <w:rPr>
                <w:rFonts w:ascii="Arial" w:hAnsi="Arial" w:cs="Arial"/>
                <w:sz w:val="18"/>
                <w:lang w:eastAsia="zh-CN"/>
              </w:rPr>
              <w:t xml:space="preserve"> </w:t>
            </w:r>
            <w:r w:rsidRPr="00D0162F">
              <w:rPr>
                <w:rFonts w:ascii="Arial" w:hAnsi="Arial" w:cs="Arial"/>
                <w:sz w:val="18"/>
                <w:lang w:eastAsia="zh-CN"/>
              </w:rPr>
              <w:t>RMC</w:t>
            </w:r>
            <w:r w:rsidR="006E0A54" w:rsidRPr="00D0162F">
              <w:rPr>
                <w:rFonts w:ascii="Arial" w:hAnsi="Arial" w:cs="Arial"/>
                <w:sz w:val="18"/>
                <w:lang w:eastAsia="zh-CN"/>
              </w:rPr>
              <w:t xml:space="preserve"> </w:t>
            </w:r>
          </w:p>
        </w:tc>
      </w:tr>
      <w:tr w:rsidR="00AB67FA" w:rsidRPr="00D0162F" w14:paraId="27732A67" w14:textId="77777777" w:rsidTr="006E0A54">
        <w:trPr>
          <w:jc w:val="center"/>
        </w:trPr>
        <w:tc>
          <w:tcPr>
            <w:tcW w:w="2488" w:type="dxa"/>
            <w:tcBorders>
              <w:top w:val="single" w:sz="4" w:space="0" w:color="auto"/>
              <w:left w:val="single" w:sz="4" w:space="0" w:color="auto"/>
              <w:bottom w:val="single" w:sz="4" w:space="0" w:color="auto"/>
              <w:right w:val="single" w:sz="4" w:space="0" w:color="auto"/>
            </w:tcBorders>
            <w:hideMark/>
          </w:tcPr>
          <w:p w14:paraId="447CBFD9" w14:textId="68BE8717" w:rsidR="00AB67FA" w:rsidRPr="00D0162F" w:rsidRDefault="00AB67FA" w:rsidP="006E0A54">
            <w:pPr>
              <w:keepNext/>
              <w:keepLines/>
              <w:spacing w:after="0" w:line="252" w:lineRule="auto"/>
              <w:rPr>
                <w:rFonts w:ascii="Arial" w:hAnsi="Arial"/>
                <w:sz w:val="18"/>
                <w:lang w:eastAsia="zh-CN"/>
              </w:rPr>
            </w:pPr>
            <w:r w:rsidRPr="00D0162F">
              <w:rPr>
                <w:rFonts w:ascii="Arial" w:hAnsi="Arial"/>
                <w:sz w:val="18"/>
                <w:lang w:eastAsia="zh-CN"/>
              </w:rPr>
              <w:t>CP</w:t>
            </w:r>
            <w:r w:rsidR="006E0A54" w:rsidRPr="00D0162F">
              <w:rPr>
                <w:rFonts w:ascii="Arial" w:hAnsi="Arial"/>
                <w:sz w:val="18"/>
                <w:lang w:eastAsia="zh-CN"/>
              </w:rPr>
              <w:t xml:space="preserve"> </w:t>
            </w:r>
            <w:r w:rsidRPr="00D0162F">
              <w:rPr>
                <w:rFonts w:ascii="Arial" w:hAnsi="Arial"/>
                <w:sz w:val="18"/>
                <w:lang w:eastAsia="zh-CN"/>
              </w:rPr>
              <w:t>length</w:t>
            </w:r>
          </w:p>
        </w:tc>
        <w:tc>
          <w:tcPr>
            <w:tcW w:w="3204" w:type="dxa"/>
            <w:tcBorders>
              <w:top w:val="single" w:sz="4" w:space="0" w:color="auto"/>
              <w:left w:val="single" w:sz="4" w:space="0" w:color="auto"/>
              <w:bottom w:val="single" w:sz="4" w:space="0" w:color="auto"/>
              <w:right w:val="single" w:sz="4" w:space="0" w:color="auto"/>
            </w:tcBorders>
            <w:hideMark/>
          </w:tcPr>
          <w:p w14:paraId="00D8B9CF" w14:textId="5D421753" w:rsidR="00AB67FA" w:rsidRPr="00D0162F" w:rsidRDefault="00AB67FA" w:rsidP="006E0A54">
            <w:pPr>
              <w:keepNext/>
              <w:keepLines/>
              <w:spacing w:after="0" w:line="252" w:lineRule="auto"/>
              <w:rPr>
                <w:rFonts w:ascii="Arial" w:hAnsi="Arial"/>
                <w:sz w:val="18"/>
                <w:lang w:eastAsia="zh-CN"/>
              </w:rPr>
            </w:pPr>
            <w:r w:rsidRPr="00D0162F">
              <w:rPr>
                <w:rFonts w:ascii="Arial" w:hAnsi="Arial" w:cs="Arial"/>
                <w:sz w:val="18"/>
                <w:lang w:eastAsia="zh-CN"/>
              </w:rPr>
              <w:t>Same</w:t>
            </w:r>
            <w:r w:rsidR="006E0A54" w:rsidRPr="00D0162F">
              <w:rPr>
                <w:rFonts w:ascii="Arial" w:hAnsi="Arial" w:cs="Arial"/>
                <w:sz w:val="18"/>
                <w:lang w:eastAsia="zh-CN"/>
              </w:rPr>
              <w:t xml:space="preserve"> </w:t>
            </w:r>
            <w:r w:rsidRPr="00D0162F">
              <w:rPr>
                <w:rFonts w:ascii="Arial" w:hAnsi="Arial" w:cs="Arial"/>
                <w:sz w:val="18"/>
                <w:lang w:eastAsia="zh-CN"/>
              </w:rPr>
              <w:t>as</w:t>
            </w:r>
            <w:r w:rsidR="006E0A54" w:rsidRPr="00D0162F">
              <w:rPr>
                <w:rFonts w:ascii="Arial" w:hAnsi="Arial" w:cs="Arial"/>
                <w:sz w:val="18"/>
                <w:lang w:eastAsia="zh-CN"/>
              </w:rPr>
              <w:t xml:space="preserve"> </w:t>
            </w:r>
            <w:r w:rsidRPr="00D0162F">
              <w:rPr>
                <w:rFonts w:ascii="Arial" w:hAnsi="Arial" w:cs="Arial"/>
                <w:sz w:val="18"/>
                <w:lang w:eastAsia="zh-CN"/>
              </w:rPr>
              <w:t>used</w:t>
            </w:r>
            <w:r w:rsidR="006E0A54" w:rsidRPr="00D0162F">
              <w:rPr>
                <w:rFonts w:ascii="Arial" w:hAnsi="Arial" w:cs="Arial"/>
                <w:sz w:val="18"/>
                <w:lang w:eastAsia="zh-CN"/>
              </w:rPr>
              <w:t xml:space="preserve"> </w:t>
            </w:r>
            <w:r w:rsidRPr="00D0162F">
              <w:rPr>
                <w:rFonts w:ascii="Arial" w:hAnsi="Arial" w:cs="Arial"/>
                <w:sz w:val="18"/>
                <w:lang w:eastAsia="zh-CN"/>
              </w:rPr>
              <w:t>in</w:t>
            </w:r>
            <w:r w:rsidR="006E0A54" w:rsidRPr="00D0162F">
              <w:rPr>
                <w:rFonts w:ascii="Arial" w:hAnsi="Arial" w:cs="Arial"/>
                <w:sz w:val="18"/>
                <w:lang w:eastAsia="zh-CN"/>
              </w:rPr>
              <w:t xml:space="preserve"> </w:t>
            </w:r>
            <w:r w:rsidRPr="00D0162F">
              <w:rPr>
                <w:rFonts w:ascii="Arial" w:hAnsi="Arial" w:cs="Arial"/>
                <w:sz w:val="18"/>
                <w:lang w:eastAsia="zh-CN"/>
              </w:rPr>
              <w:t>PDCCH</w:t>
            </w:r>
            <w:r w:rsidR="006E0A54" w:rsidRPr="00D0162F">
              <w:rPr>
                <w:rFonts w:ascii="Arial" w:hAnsi="Arial" w:cs="Arial"/>
                <w:sz w:val="18"/>
                <w:lang w:eastAsia="zh-CN"/>
              </w:rPr>
              <w:t xml:space="preserve"> </w:t>
            </w:r>
            <w:r w:rsidRPr="00D0162F">
              <w:rPr>
                <w:rFonts w:ascii="Arial" w:hAnsi="Arial" w:cs="Arial"/>
                <w:sz w:val="18"/>
                <w:lang w:eastAsia="zh-CN"/>
              </w:rPr>
              <w:t>RMC</w:t>
            </w:r>
            <w:r w:rsidR="006E0A54" w:rsidRPr="00D0162F">
              <w:rPr>
                <w:rFonts w:ascii="Arial" w:hAnsi="Arial" w:cs="Arial"/>
                <w:sz w:val="18"/>
                <w:lang w:eastAsia="zh-CN"/>
              </w:rPr>
              <w:t xml:space="preserve"> </w:t>
            </w:r>
          </w:p>
        </w:tc>
        <w:tc>
          <w:tcPr>
            <w:tcW w:w="3937" w:type="dxa"/>
            <w:tcBorders>
              <w:top w:val="single" w:sz="4" w:space="0" w:color="auto"/>
              <w:left w:val="single" w:sz="4" w:space="0" w:color="auto"/>
              <w:bottom w:val="single" w:sz="4" w:space="0" w:color="auto"/>
              <w:right w:val="single" w:sz="4" w:space="0" w:color="auto"/>
            </w:tcBorders>
            <w:hideMark/>
          </w:tcPr>
          <w:p w14:paraId="155CE2BD" w14:textId="7E629D2A" w:rsidR="00AB67FA" w:rsidRPr="00D0162F" w:rsidRDefault="00AB67FA" w:rsidP="006E0A54">
            <w:pPr>
              <w:keepNext/>
              <w:keepLines/>
              <w:spacing w:after="0" w:line="252" w:lineRule="auto"/>
              <w:rPr>
                <w:rFonts w:ascii="Arial" w:hAnsi="Arial"/>
                <w:sz w:val="18"/>
                <w:lang w:eastAsia="zh-CN"/>
              </w:rPr>
            </w:pPr>
            <w:r w:rsidRPr="00D0162F">
              <w:rPr>
                <w:rFonts w:ascii="Arial" w:hAnsi="Arial" w:cs="Arial"/>
                <w:sz w:val="18"/>
                <w:lang w:eastAsia="zh-CN"/>
              </w:rPr>
              <w:t>Same</w:t>
            </w:r>
            <w:r w:rsidR="006E0A54" w:rsidRPr="00D0162F">
              <w:rPr>
                <w:rFonts w:ascii="Arial" w:hAnsi="Arial" w:cs="Arial"/>
                <w:sz w:val="18"/>
                <w:lang w:eastAsia="zh-CN"/>
              </w:rPr>
              <w:t xml:space="preserve"> </w:t>
            </w:r>
            <w:r w:rsidRPr="00D0162F">
              <w:rPr>
                <w:rFonts w:ascii="Arial" w:hAnsi="Arial" w:cs="Arial"/>
                <w:sz w:val="18"/>
                <w:lang w:eastAsia="zh-CN"/>
              </w:rPr>
              <w:t>as</w:t>
            </w:r>
            <w:r w:rsidR="006E0A54" w:rsidRPr="00D0162F">
              <w:rPr>
                <w:rFonts w:ascii="Arial" w:hAnsi="Arial" w:cs="Arial"/>
                <w:sz w:val="18"/>
                <w:lang w:eastAsia="zh-CN"/>
              </w:rPr>
              <w:t xml:space="preserve"> </w:t>
            </w:r>
            <w:r w:rsidRPr="00D0162F">
              <w:rPr>
                <w:rFonts w:ascii="Arial" w:hAnsi="Arial" w:cs="Arial"/>
                <w:sz w:val="18"/>
                <w:lang w:eastAsia="zh-CN"/>
              </w:rPr>
              <w:t>used</w:t>
            </w:r>
            <w:r w:rsidR="006E0A54" w:rsidRPr="00D0162F">
              <w:rPr>
                <w:rFonts w:ascii="Arial" w:hAnsi="Arial" w:cs="Arial"/>
                <w:sz w:val="18"/>
                <w:lang w:eastAsia="zh-CN"/>
              </w:rPr>
              <w:t xml:space="preserve"> </w:t>
            </w:r>
            <w:r w:rsidRPr="00D0162F">
              <w:rPr>
                <w:rFonts w:ascii="Arial" w:hAnsi="Arial" w:cs="Arial"/>
                <w:sz w:val="18"/>
                <w:lang w:eastAsia="zh-CN"/>
              </w:rPr>
              <w:t>in</w:t>
            </w:r>
            <w:r w:rsidR="006E0A54" w:rsidRPr="00D0162F">
              <w:rPr>
                <w:rFonts w:ascii="Arial" w:hAnsi="Arial" w:cs="Arial"/>
                <w:sz w:val="18"/>
                <w:lang w:eastAsia="zh-CN"/>
              </w:rPr>
              <w:t xml:space="preserve"> </w:t>
            </w:r>
            <w:r w:rsidRPr="00D0162F">
              <w:rPr>
                <w:rFonts w:ascii="Arial" w:hAnsi="Arial" w:cs="Arial"/>
                <w:sz w:val="18"/>
                <w:lang w:eastAsia="zh-CN"/>
              </w:rPr>
              <w:t>PDSCH</w:t>
            </w:r>
            <w:r w:rsidR="006E0A54" w:rsidRPr="00D0162F">
              <w:rPr>
                <w:rFonts w:ascii="Arial" w:hAnsi="Arial" w:cs="Arial"/>
                <w:sz w:val="18"/>
                <w:lang w:eastAsia="zh-CN"/>
              </w:rPr>
              <w:t xml:space="preserve"> </w:t>
            </w:r>
            <w:r w:rsidRPr="00D0162F">
              <w:rPr>
                <w:rFonts w:ascii="Arial" w:hAnsi="Arial" w:cs="Arial"/>
                <w:sz w:val="18"/>
                <w:lang w:eastAsia="zh-CN"/>
              </w:rPr>
              <w:t>RMC</w:t>
            </w:r>
            <w:r w:rsidR="006E0A54" w:rsidRPr="00D0162F">
              <w:rPr>
                <w:rFonts w:ascii="Arial" w:hAnsi="Arial" w:cs="Arial"/>
                <w:sz w:val="18"/>
                <w:lang w:eastAsia="zh-CN"/>
              </w:rPr>
              <w:t xml:space="preserve"> </w:t>
            </w:r>
          </w:p>
        </w:tc>
      </w:tr>
      <w:tr w:rsidR="00AB67FA" w:rsidRPr="00D0162F" w14:paraId="4B74F910" w14:textId="77777777" w:rsidTr="006E0A54">
        <w:trPr>
          <w:jc w:val="center"/>
        </w:trPr>
        <w:tc>
          <w:tcPr>
            <w:tcW w:w="9629" w:type="dxa"/>
            <w:gridSpan w:val="3"/>
            <w:tcBorders>
              <w:top w:val="single" w:sz="4" w:space="0" w:color="auto"/>
              <w:left w:val="single" w:sz="4" w:space="0" w:color="auto"/>
              <w:bottom w:val="single" w:sz="4" w:space="0" w:color="auto"/>
              <w:right w:val="single" w:sz="4" w:space="0" w:color="auto"/>
            </w:tcBorders>
            <w:hideMark/>
          </w:tcPr>
          <w:p w14:paraId="082E8A2D" w14:textId="12B34A0D" w:rsidR="00AB67FA" w:rsidRPr="00D0162F" w:rsidRDefault="006E0A54" w:rsidP="006E0A54">
            <w:pPr>
              <w:keepNext/>
              <w:keepLines/>
              <w:spacing w:after="0" w:line="252" w:lineRule="auto"/>
              <w:ind w:left="851" w:hanging="851"/>
              <w:rPr>
                <w:rFonts w:ascii="Arial" w:hAnsi="Arial"/>
                <w:sz w:val="18"/>
                <w:lang w:eastAsia="zh-CN"/>
              </w:rPr>
            </w:pPr>
            <w:r w:rsidRPr="00D0162F">
              <w:rPr>
                <w:rFonts w:ascii="Arial" w:hAnsi="Arial"/>
                <w:sz w:val="18"/>
                <w:lang w:eastAsia="zh-CN"/>
              </w:rPr>
              <w:t>NOTE 1:</w:t>
            </w:r>
            <w:r w:rsidRPr="00D0162F">
              <w:rPr>
                <w:rFonts w:ascii="Arial" w:hAnsi="Arial"/>
                <w:sz w:val="18"/>
                <w:lang w:eastAsia="zh-CN"/>
              </w:rPr>
              <w:tab/>
            </w:r>
            <w:r w:rsidR="00AB67FA" w:rsidRPr="00D0162F">
              <w:rPr>
                <w:rFonts w:ascii="Arial" w:hAnsi="Arial"/>
                <w:sz w:val="18"/>
                <w:lang w:eastAsia="zh-CN"/>
              </w:rPr>
              <w:t>REs</w:t>
            </w:r>
            <w:r w:rsidRPr="00D0162F">
              <w:rPr>
                <w:rFonts w:ascii="Arial" w:hAnsi="Arial"/>
                <w:sz w:val="18"/>
                <w:lang w:eastAsia="zh-CN"/>
              </w:rPr>
              <w:t xml:space="preserve"> </w:t>
            </w:r>
            <w:r w:rsidR="00AB67FA" w:rsidRPr="00D0162F">
              <w:rPr>
                <w:rFonts w:ascii="Arial" w:hAnsi="Arial"/>
                <w:sz w:val="18"/>
                <w:lang w:eastAsia="zh-CN"/>
              </w:rPr>
              <w:t>not</w:t>
            </w:r>
            <w:r w:rsidRPr="00D0162F">
              <w:rPr>
                <w:rFonts w:ascii="Arial" w:hAnsi="Arial"/>
                <w:sz w:val="18"/>
                <w:lang w:eastAsia="zh-CN"/>
              </w:rPr>
              <w:t xml:space="preserve"> </w:t>
            </w:r>
            <w:r w:rsidR="00AB67FA" w:rsidRPr="00D0162F">
              <w:rPr>
                <w:rFonts w:ascii="Arial" w:hAnsi="Arial"/>
                <w:sz w:val="18"/>
                <w:lang w:eastAsia="zh-CN"/>
              </w:rPr>
              <w:t>used</w:t>
            </w:r>
            <w:r w:rsidRPr="00D0162F">
              <w:rPr>
                <w:rFonts w:ascii="Arial" w:hAnsi="Arial"/>
                <w:sz w:val="18"/>
                <w:lang w:eastAsia="zh-CN"/>
              </w:rPr>
              <w:t xml:space="preserve"> </w:t>
            </w:r>
            <w:r w:rsidR="00AB67FA" w:rsidRPr="00D0162F">
              <w:rPr>
                <w:rFonts w:ascii="Arial" w:hAnsi="Arial"/>
                <w:sz w:val="18"/>
                <w:lang w:eastAsia="zh-CN"/>
              </w:rPr>
              <w:t>in</w:t>
            </w:r>
            <w:r w:rsidRPr="00D0162F">
              <w:rPr>
                <w:rFonts w:ascii="Arial" w:hAnsi="Arial"/>
                <w:sz w:val="18"/>
                <w:lang w:eastAsia="zh-CN"/>
              </w:rPr>
              <w:t xml:space="preserve"> </w:t>
            </w:r>
            <w:r w:rsidR="00AB67FA" w:rsidRPr="00D0162F">
              <w:rPr>
                <w:rFonts w:ascii="Arial" w:hAnsi="Arial"/>
                <w:sz w:val="18"/>
                <w:lang w:eastAsia="zh-CN"/>
              </w:rPr>
              <w:t>the</w:t>
            </w:r>
            <w:r w:rsidRPr="00D0162F">
              <w:rPr>
                <w:rFonts w:ascii="Arial" w:hAnsi="Arial"/>
                <w:sz w:val="18"/>
                <w:lang w:eastAsia="zh-CN"/>
              </w:rPr>
              <w:t xml:space="preserve"> </w:t>
            </w:r>
            <w:r w:rsidR="00AB67FA" w:rsidRPr="00D0162F">
              <w:rPr>
                <w:rFonts w:ascii="Arial" w:hAnsi="Arial"/>
                <w:sz w:val="18"/>
                <w:lang w:eastAsia="zh-CN"/>
              </w:rPr>
              <w:t>active</w:t>
            </w:r>
            <w:r w:rsidRPr="00D0162F">
              <w:rPr>
                <w:rFonts w:ascii="Arial" w:hAnsi="Arial"/>
                <w:sz w:val="18"/>
                <w:lang w:eastAsia="zh-CN"/>
              </w:rPr>
              <w:t xml:space="preserve"> </w:t>
            </w:r>
            <w:r w:rsidR="00AB67FA" w:rsidRPr="00D0162F">
              <w:rPr>
                <w:rFonts w:ascii="Arial" w:hAnsi="Arial"/>
                <w:sz w:val="18"/>
                <w:lang w:eastAsia="zh-CN"/>
              </w:rPr>
              <w:t>CORESETs</w:t>
            </w:r>
            <w:r w:rsidRPr="00D0162F">
              <w:rPr>
                <w:rFonts w:ascii="Arial" w:hAnsi="Arial"/>
                <w:sz w:val="18"/>
                <w:lang w:eastAsia="zh-CN"/>
              </w:rPr>
              <w:t xml:space="preserve"> </w:t>
            </w:r>
            <w:r w:rsidR="00AB67FA" w:rsidRPr="00D0162F">
              <w:rPr>
                <w:rFonts w:ascii="Arial" w:hAnsi="Arial"/>
                <w:sz w:val="18"/>
                <w:lang w:eastAsia="zh-CN"/>
              </w:rPr>
              <w:t>where</w:t>
            </w:r>
            <w:r w:rsidRPr="00D0162F">
              <w:rPr>
                <w:rFonts w:ascii="Arial" w:hAnsi="Arial"/>
                <w:sz w:val="18"/>
                <w:lang w:eastAsia="zh-CN"/>
              </w:rPr>
              <w:t xml:space="preserve"> </w:t>
            </w:r>
            <w:r w:rsidR="00AB67FA" w:rsidRPr="00D0162F">
              <w:rPr>
                <w:rFonts w:ascii="Arial" w:hAnsi="Arial"/>
                <w:sz w:val="18"/>
                <w:lang w:eastAsia="zh-CN"/>
              </w:rPr>
              <w:t>PDCCH</w:t>
            </w:r>
            <w:r w:rsidRPr="00D0162F">
              <w:rPr>
                <w:rFonts w:ascii="Arial" w:hAnsi="Arial"/>
                <w:sz w:val="18"/>
                <w:lang w:eastAsia="zh-CN"/>
              </w:rPr>
              <w:t xml:space="preserve"> </w:t>
            </w:r>
            <w:r w:rsidR="00AB67FA" w:rsidRPr="00D0162F">
              <w:rPr>
                <w:rFonts w:ascii="Arial" w:hAnsi="Arial"/>
                <w:sz w:val="18"/>
                <w:lang w:eastAsia="zh-CN"/>
              </w:rPr>
              <w:t>is</w:t>
            </w:r>
            <w:r w:rsidRPr="00D0162F">
              <w:rPr>
                <w:rFonts w:ascii="Arial" w:hAnsi="Arial"/>
                <w:sz w:val="18"/>
                <w:lang w:eastAsia="zh-CN"/>
              </w:rPr>
              <w:t xml:space="preserve"> </w:t>
            </w:r>
            <w:r w:rsidR="00AB67FA" w:rsidRPr="00D0162F">
              <w:rPr>
                <w:rFonts w:ascii="Arial" w:hAnsi="Arial"/>
                <w:sz w:val="18"/>
                <w:lang w:eastAsia="zh-CN"/>
              </w:rPr>
              <w:t>scheduled</w:t>
            </w:r>
            <w:r w:rsidRPr="00D0162F">
              <w:rPr>
                <w:rFonts w:ascii="Arial" w:hAnsi="Arial"/>
                <w:sz w:val="18"/>
                <w:lang w:eastAsia="zh-CN"/>
              </w:rPr>
              <w:t xml:space="preserve"> </w:t>
            </w:r>
            <w:r w:rsidR="00AB67FA" w:rsidRPr="00D0162F">
              <w:rPr>
                <w:rFonts w:ascii="Arial" w:hAnsi="Arial"/>
                <w:sz w:val="18"/>
                <w:lang w:eastAsia="zh-CN"/>
              </w:rPr>
              <w:t>for</w:t>
            </w:r>
            <w:r w:rsidRPr="00D0162F">
              <w:rPr>
                <w:rFonts w:ascii="Arial" w:hAnsi="Arial"/>
                <w:sz w:val="18"/>
                <w:lang w:eastAsia="zh-CN"/>
              </w:rPr>
              <w:t xml:space="preserve"> </w:t>
            </w:r>
            <w:r w:rsidR="00AB67FA" w:rsidRPr="00D0162F">
              <w:rPr>
                <w:rFonts w:ascii="Arial" w:hAnsi="Arial"/>
                <w:sz w:val="18"/>
                <w:lang w:eastAsia="zh-CN"/>
              </w:rPr>
              <w:t>the</w:t>
            </w:r>
            <w:r w:rsidRPr="00D0162F">
              <w:rPr>
                <w:rFonts w:ascii="Arial" w:hAnsi="Arial"/>
                <w:sz w:val="18"/>
                <w:lang w:eastAsia="zh-CN"/>
              </w:rPr>
              <w:t xml:space="preserve"> </w:t>
            </w:r>
            <w:r w:rsidR="00AB67FA" w:rsidRPr="00D0162F">
              <w:rPr>
                <w:rFonts w:ascii="Arial" w:hAnsi="Arial"/>
                <w:sz w:val="18"/>
                <w:lang w:eastAsia="zh-CN"/>
              </w:rPr>
              <w:t>UE</w:t>
            </w:r>
            <w:r w:rsidRPr="00D0162F">
              <w:rPr>
                <w:rFonts w:ascii="Arial" w:hAnsi="Arial"/>
                <w:sz w:val="18"/>
                <w:lang w:eastAsia="zh-CN"/>
              </w:rPr>
              <w:t xml:space="preserve"> </w:t>
            </w:r>
            <w:r w:rsidR="00AB67FA" w:rsidRPr="00D0162F">
              <w:rPr>
                <w:rFonts w:ascii="Arial" w:hAnsi="Arial"/>
                <w:sz w:val="18"/>
                <w:lang w:eastAsia="zh-CN"/>
              </w:rPr>
              <w:t>under</w:t>
            </w:r>
            <w:r w:rsidRPr="00D0162F">
              <w:rPr>
                <w:rFonts w:ascii="Arial" w:hAnsi="Arial"/>
                <w:sz w:val="18"/>
                <w:lang w:eastAsia="zh-CN"/>
              </w:rPr>
              <w:t xml:space="preserve"> </w:t>
            </w:r>
            <w:r w:rsidR="00AB67FA" w:rsidRPr="00D0162F">
              <w:rPr>
                <w:rFonts w:ascii="Arial" w:hAnsi="Arial"/>
                <w:sz w:val="18"/>
                <w:lang w:eastAsia="zh-CN"/>
              </w:rPr>
              <w:t>test.</w:t>
            </w:r>
            <w:r w:rsidRPr="00D0162F">
              <w:rPr>
                <w:rFonts w:ascii="Arial" w:hAnsi="Arial"/>
                <w:sz w:val="18"/>
                <w:lang w:eastAsia="zh-CN"/>
              </w:rPr>
              <w:t xml:space="preserve"> </w:t>
            </w:r>
            <w:r w:rsidR="00AB67FA" w:rsidRPr="00D0162F">
              <w:rPr>
                <w:rFonts w:ascii="Arial" w:hAnsi="Arial"/>
                <w:sz w:val="18"/>
                <w:lang w:eastAsia="zh-CN"/>
              </w:rPr>
              <w:t>REs</w:t>
            </w:r>
            <w:r w:rsidRPr="00D0162F">
              <w:rPr>
                <w:rFonts w:ascii="Arial" w:hAnsi="Arial"/>
                <w:sz w:val="18"/>
                <w:lang w:eastAsia="zh-CN"/>
              </w:rPr>
              <w:t xml:space="preserve"> </w:t>
            </w:r>
            <w:r w:rsidR="00AB67FA" w:rsidRPr="00D0162F">
              <w:rPr>
                <w:rFonts w:ascii="Arial" w:hAnsi="Arial"/>
                <w:sz w:val="18"/>
                <w:lang w:eastAsia="zh-CN"/>
              </w:rPr>
              <w:t>for</w:t>
            </w:r>
            <w:r w:rsidRPr="00D0162F">
              <w:rPr>
                <w:rFonts w:ascii="Arial" w:hAnsi="Arial"/>
                <w:sz w:val="18"/>
                <w:lang w:eastAsia="zh-CN"/>
              </w:rPr>
              <w:t xml:space="preserve"> </w:t>
            </w:r>
            <w:r w:rsidR="00AB67FA" w:rsidRPr="00D0162F">
              <w:rPr>
                <w:rFonts w:ascii="Arial" w:hAnsi="Arial"/>
                <w:sz w:val="18"/>
                <w:lang w:eastAsia="zh-CN"/>
              </w:rPr>
              <w:t>OCNG</w:t>
            </w:r>
            <w:r w:rsidRPr="00D0162F">
              <w:rPr>
                <w:rFonts w:ascii="Arial" w:hAnsi="Arial"/>
                <w:sz w:val="18"/>
                <w:lang w:eastAsia="zh-CN"/>
              </w:rPr>
              <w:t xml:space="preserve"> </w:t>
            </w:r>
            <w:r w:rsidR="00AB67FA" w:rsidRPr="00D0162F">
              <w:rPr>
                <w:rFonts w:ascii="Arial" w:hAnsi="Arial"/>
                <w:sz w:val="18"/>
                <w:lang w:eastAsia="zh-CN"/>
              </w:rPr>
              <w:t>shall</w:t>
            </w:r>
            <w:r w:rsidRPr="00D0162F">
              <w:rPr>
                <w:rFonts w:ascii="Arial" w:hAnsi="Arial"/>
                <w:sz w:val="18"/>
                <w:lang w:eastAsia="zh-CN"/>
              </w:rPr>
              <w:t xml:space="preserve"> </w:t>
            </w:r>
            <w:r w:rsidR="00AB67FA" w:rsidRPr="00D0162F">
              <w:rPr>
                <w:rFonts w:ascii="Arial" w:hAnsi="Arial"/>
                <w:sz w:val="18"/>
                <w:lang w:eastAsia="zh-CN"/>
              </w:rPr>
              <w:t>not</w:t>
            </w:r>
            <w:r w:rsidRPr="00D0162F">
              <w:rPr>
                <w:rFonts w:ascii="Arial" w:hAnsi="Arial"/>
                <w:sz w:val="18"/>
                <w:lang w:eastAsia="zh-CN"/>
              </w:rPr>
              <w:t xml:space="preserve"> </w:t>
            </w:r>
            <w:r w:rsidR="00AB67FA" w:rsidRPr="00D0162F">
              <w:rPr>
                <w:rFonts w:ascii="Arial" w:hAnsi="Arial"/>
                <w:sz w:val="18"/>
                <w:lang w:eastAsia="zh-CN"/>
              </w:rPr>
              <w:t>be</w:t>
            </w:r>
            <w:r w:rsidRPr="00D0162F">
              <w:rPr>
                <w:rFonts w:ascii="Arial" w:hAnsi="Arial"/>
                <w:sz w:val="18"/>
                <w:lang w:eastAsia="zh-CN"/>
              </w:rPr>
              <w:t xml:space="preserve"> </w:t>
            </w:r>
            <w:r w:rsidR="00AB67FA" w:rsidRPr="00D0162F">
              <w:rPr>
                <w:rFonts w:ascii="Arial" w:hAnsi="Arial"/>
                <w:sz w:val="18"/>
                <w:lang w:eastAsia="zh-CN"/>
              </w:rPr>
              <w:t>allocated</w:t>
            </w:r>
            <w:r w:rsidRPr="00D0162F">
              <w:rPr>
                <w:rFonts w:ascii="Arial" w:hAnsi="Arial"/>
                <w:sz w:val="18"/>
                <w:lang w:eastAsia="zh-CN"/>
              </w:rPr>
              <w:t xml:space="preserve"> </w:t>
            </w:r>
            <w:r w:rsidR="00AB67FA" w:rsidRPr="00D0162F">
              <w:rPr>
                <w:rFonts w:ascii="Arial" w:hAnsi="Arial"/>
                <w:sz w:val="18"/>
                <w:lang w:eastAsia="zh-CN"/>
              </w:rPr>
              <w:t>outside</w:t>
            </w:r>
            <w:r w:rsidRPr="00D0162F">
              <w:rPr>
                <w:rFonts w:ascii="Arial" w:hAnsi="Arial"/>
                <w:sz w:val="18"/>
                <w:lang w:eastAsia="zh-CN"/>
              </w:rPr>
              <w:t xml:space="preserve"> </w:t>
            </w:r>
            <w:r w:rsidR="00AB67FA" w:rsidRPr="00D0162F">
              <w:rPr>
                <w:rFonts w:ascii="Arial" w:hAnsi="Arial"/>
                <w:sz w:val="18"/>
                <w:lang w:eastAsia="zh-CN"/>
              </w:rPr>
              <w:t>the</w:t>
            </w:r>
            <w:r w:rsidRPr="00D0162F">
              <w:rPr>
                <w:rFonts w:ascii="Arial" w:hAnsi="Arial"/>
                <w:sz w:val="18"/>
                <w:lang w:eastAsia="zh-CN"/>
              </w:rPr>
              <w:t xml:space="preserve"> </w:t>
            </w:r>
            <w:r w:rsidR="00AB67FA" w:rsidRPr="00D0162F">
              <w:rPr>
                <w:rFonts w:ascii="Arial" w:hAnsi="Arial"/>
                <w:sz w:val="18"/>
                <w:lang w:eastAsia="zh-CN"/>
              </w:rPr>
              <w:t>allocated</w:t>
            </w:r>
            <w:r w:rsidRPr="00D0162F">
              <w:rPr>
                <w:rFonts w:ascii="Arial" w:hAnsi="Arial"/>
                <w:sz w:val="18"/>
                <w:lang w:eastAsia="zh-CN"/>
              </w:rPr>
              <w:t xml:space="preserve"> </w:t>
            </w:r>
            <w:r w:rsidR="00AB67FA" w:rsidRPr="00D0162F">
              <w:rPr>
                <w:rFonts w:ascii="Arial" w:hAnsi="Arial"/>
                <w:sz w:val="18"/>
                <w:lang w:eastAsia="zh-CN"/>
              </w:rPr>
              <w:t>bandwidth</w:t>
            </w:r>
            <w:r w:rsidRPr="00D0162F">
              <w:rPr>
                <w:rFonts w:ascii="Arial" w:hAnsi="Arial"/>
                <w:sz w:val="18"/>
                <w:lang w:eastAsia="zh-CN"/>
              </w:rPr>
              <w:t xml:space="preserve"> </w:t>
            </w:r>
            <w:r w:rsidR="00AB67FA" w:rsidRPr="00D0162F">
              <w:rPr>
                <w:rFonts w:ascii="Arial" w:hAnsi="Arial"/>
                <w:sz w:val="18"/>
                <w:lang w:eastAsia="zh-CN"/>
              </w:rPr>
              <w:t>of</w:t>
            </w:r>
            <w:r w:rsidRPr="00D0162F">
              <w:rPr>
                <w:rFonts w:ascii="Arial" w:hAnsi="Arial"/>
                <w:sz w:val="18"/>
                <w:lang w:eastAsia="zh-CN"/>
              </w:rPr>
              <w:t xml:space="preserve"> </w:t>
            </w:r>
            <w:r w:rsidR="00AB67FA" w:rsidRPr="00D0162F">
              <w:rPr>
                <w:rFonts w:ascii="Arial" w:hAnsi="Arial"/>
                <w:sz w:val="18"/>
                <w:lang w:eastAsia="zh-CN"/>
              </w:rPr>
              <w:t>the</w:t>
            </w:r>
            <w:r w:rsidRPr="00D0162F">
              <w:rPr>
                <w:rFonts w:ascii="Arial" w:hAnsi="Arial"/>
                <w:sz w:val="18"/>
                <w:lang w:eastAsia="zh-CN"/>
              </w:rPr>
              <w:t xml:space="preserve"> </w:t>
            </w:r>
            <w:r w:rsidR="00AB67FA" w:rsidRPr="00D0162F">
              <w:rPr>
                <w:rFonts w:ascii="Arial" w:hAnsi="Arial"/>
                <w:sz w:val="18"/>
                <w:lang w:eastAsia="zh-CN"/>
              </w:rPr>
              <w:t>CORESET</w:t>
            </w:r>
            <w:r w:rsidRPr="00D0162F">
              <w:rPr>
                <w:rFonts w:ascii="Arial" w:hAnsi="Arial"/>
                <w:sz w:val="18"/>
                <w:lang w:eastAsia="zh-CN"/>
              </w:rPr>
              <w:t xml:space="preserve"> </w:t>
            </w:r>
            <w:r w:rsidR="00AB67FA" w:rsidRPr="00D0162F">
              <w:rPr>
                <w:rFonts w:ascii="Arial" w:hAnsi="Arial"/>
                <w:sz w:val="18"/>
                <w:lang w:eastAsia="zh-CN"/>
              </w:rPr>
              <w:t>of</w:t>
            </w:r>
            <w:r w:rsidRPr="00D0162F">
              <w:rPr>
                <w:rFonts w:ascii="Arial" w:hAnsi="Arial"/>
                <w:sz w:val="18"/>
                <w:lang w:eastAsia="zh-CN"/>
              </w:rPr>
              <w:t xml:space="preserve"> </w:t>
            </w:r>
            <w:r w:rsidR="00AB67FA" w:rsidRPr="00D0162F">
              <w:rPr>
                <w:rFonts w:ascii="Arial" w:hAnsi="Arial"/>
                <w:sz w:val="18"/>
                <w:lang w:eastAsia="zh-CN"/>
              </w:rPr>
              <w:t>the</w:t>
            </w:r>
            <w:r w:rsidRPr="00D0162F">
              <w:rPr>
                <w:rFonts w:ascii="Arial" w:hAnsi="Arial"/>
                <w:sz w:val="18"/>
                <w:lang w:eastAsia="zh-CN"/>
              </w:rPr>
              <w:t xml:space="preserve"> </w:t>
            </w:r>
            <w:r w:rsidR="00AB67FA" w:rsidRPr="00D0162F">
              <w:rPr>
                <w:rFonts w:ascii="Arial" w:hAnsi="Arial"/>
                <w:sz w:val="18"/>
                <w:lang w:eastAsia="zh-CN"/>
              </w:rPr>
              <w:t>serving</w:t>
            </w:r>
            <w:r w:rsidRPr="00D0162F">
              <w:rPr>
                <w:rFonts w:ascii="Arial" w:hAnsi="Arial"/>
                <w:sz w:val="18"/>
                <w:lang w:eastAsia="zh-CN"/>
              </w:rPr>
              <w:t xml:space="preserve"> </w:t>
            </w:r>
            <w:r w:rsidR="00AB67FA" w:rsidRPr="00D0162F">
              <w:rPr>
                <w:rFonts w:ascii="Arial" w:hAnsi="Arial"/>
                <w:sz w:val="18"/>
                <w:lang w:eastAsia="zh-CN"/>
              </w:rPr>
              <w:t>cell.</w:t>
            </w:r>
          </w:p>
          <w:p w14:paraId="7C778685" w14:textId="164095C9" w:rsidR="00AB67FA" w:rsidRPr="00D0162F" w:rsidRDefault="006E0A54" w:rsidP="006E0A54">
            <w:pPr>
              <w:keepNext/>
              <w:keepLines/>
              <w:spacing w:after="0" w:line="252" w:lineRule="auto"/>
              <w:ind w:left="851" w:hanging="851"/>
              <w:rPr>
                <w:rFonts w:ascii="Arial" w:hAnsi="Arial"/>
                <w:sz w:val="18"/>
                <w:lang w:eastAsia="zh-CN"/>
              </w:rPr>
            </w:pPr>
            <w:r w:rsidRPr="00D0162F">
              <w:rPr>
                <w:rFonts w:ascii="Arial" w:hAnsi="Arial"/>
                <w:sz w:val="18"/>
                <w:lang w:eastAsia="zh-CN"/>
              </w:rPr>
              <w:t>NOTE 2:</w:t>
            </w:r>
            <w:r w:rsidRPr="00D0162F">
              <w:rPr>
                <w:rFonts w:ascii="Arial" w:hAnsi="Arial"/>
                <w:sz w:val="18"/>
                <w:lang w:eastAsia="zh-CN"/>
              </w:rPr>
              <w:tab/>
            </w:r>
            <w:r w:rsidR="00AB67FA" w:rsidRPr="00D0162F">
              <w:rPr>
                <w:rFonts w:ascii="Arial" w:hAnsi="Arial"/>
                <w:sz w:val="18"/>
                <w:lang w:eastAsia="zh-CN"/>
              </w:rPr>
              <w:t>REs</w:t>
            </w:r>
            <w:r w:rsidRPr="00D0162F">
              <w:rPr>
                <w:rFonts w:ascii="Arial" w:hAnsi="Arial"/>
                <w:sz w:val="18"/>
                <w:lang w:eastAsia="zh-CN"/>
              </w:rPr>
              <w:t xml:space="preserve"> </w:t>
            </w:r>
            <w:r w:rsidR="00AB67FA" w:rsidRPr="00D0162F">
              <w:rPr>
                <w:rFonts w:ascii="Arial" w:hAnsi="Arial"/>
                <w:sz w:val="18"/>
                <w:lang w:eastAsia="zh-CN"/>
              </w:rPr>
              <w:t>not</w:t>
            </w:r>
            <w:r w:rsidRPr="00D0162F">
              <w:rPr>
                <w:rFonts w:ascii="Arial" w:hAnsi="Arial"/>
                <w:sz w:val="18"/>
                <w:lang w:eastAsia="zh-CN"/>
              </w:rPr>
              <w:t xml:space="preserve"> </w:t>
            </w:r>
            <w:r w:rsidR="00AB67FA" w:rsidRPr="00D0162F">
              <w:rPr>
                <w:rFonts w:ascii="Arial" w:hAnsi="Arial"/>
                <w:sz w:val="18"/>
                <w:lang w:eastAsia="zh-CN"/>
              </w:rPr>
              <w:t>allocated</w:t>
            </w:r>
            <w:r w:rsidRPr="00D0162F">
              <w:rPr>
                <w:rFonts w:ascii="Arial" w:hAnsi="Arial"/>
                <w:sz w:val="18"/>
                <w:lang w:eastAsia="zh-CN"/>
              </w:rPr>
              <w:t xml:space="preserve"> </w:t>
            </w:r>
            <w:r w:rsidR="00AB67FA" w:rsidRPr="00D0162F">
              <w:rPr>
                <w:rFonts w:ascii="Arial" w:hAnsi="Arial"/>
                <w:sz w:val="18"/>
                <w:lang w:eastAsia="zh-CN"/>
              </w:rPr>
              <w:t>to</w:t>
            </w:r>
            <w:r w:rsidRPr="00D0162F">
              <w:rPr>
                <w:rFonts w:ascii="Arial" w:hAnsi="Arial"/>
                <w:sz w:val="18"/>
                <w:lang w:eastAsia="zh-CN"/>
              </w:rPr>
              <w:t xml:space="preserve"> </w:t>
            </w:r>
            <w:r w:rsidR="00AB67FA" w:rsidRPr="00D0162F">
              <w:rPr>
                <w:rFonts w:ascii="Arial" w:hAnsi="Arial"/>
                <w:sz w:val="18"/>
                <w:lang w:eastAsia="zh-CN"/>
              </w:rPr>
              <w:t>any</w:t>
            </w:r>
            <w:r w:rsidRPr="00D0162F">
              <w:rPr>
                <w:rFonts w:ascii="Arial" w:hAnsi="Arial"/>
                <w:sz w:val="18"/>
                <w:lang w:eastAsia="zh-CN"/>
              </w:rPr>
              <w:t xml:space="preserve"> </w:t>
            </w:r>
            <w:r w:rsidR="00AB67FA" w:rsidRPr="00D0162F">
              <w:rPr>
                <w:rFonts w:ascii="Arial" w:hAnsi="Arial"/>
                <w:sz w:val="18"/>
                <w:lang w:eastAsia="zh-CN"/>
              </w:rPr>
              <w:t>physical</w:t>
            </w:r>
            <w:r w:rsidRPr="00D0162F">
              <w:rPr>
                <w:rFonts w:ascii="Arial" w:hAnsi="Arial"/>
                <w:sz w:val="18"/>
                <w:lang w:eastAsia="zh-CN"/>
              </w:rPr>
              <w:t xml:space="preserve"> </w:t>
            </w:r>
            <w:r w:rsidR="00AB67FA" w:rsidRPr="00D0162F">
              <w:rPr>
                <w:rFonts w:ascii="Arial" w:hAnsi="Arial"/>
                <w:sz w:val="18"/>
                <w:lang w:eastAsia="zh-CN"/>
              </w:rPr>
              <w:t>channels,</w:t>
            </w:r>
            <w:r w:rsidRPr="00D0162F">
              <w:rPr>
                <w:rFonts w:ascii="Arial" w:hAnsi="Arial"/>
                <w:sz w:val="18"/>
                <w:lang w:eastAsia="zh-CN"/>
              </w:rPr>
              <w:t xml:space="preserve"> </w:t>
            </w:r>
            <w:r w:rsidR="00AB67FA" w:rsidRPr="00D0162F">
              <w:rPr>
                <w:rFonts w:ascii="Arial" w:hAnsi="Arial"/>
                <w:sz w:val="18"/>
                <w:lang w:eastAsia="zh-CN"/>
              </w:rPr>
              <w:t>CORESET,</w:t>
            </w:r>
            <w:r w:rsidRPr="00D0162F">
              <w:rPr>
                <w:rFonts w:ascii="Arial" w:hAnsi="Arial"/>
                <w:sz w:val="18"/>
                <w:lang w:eastAsia="zh-CN"/>
              </w:rPr>
              <w:t xml:space="preserve"> </w:t>
            </w:r>
            <w:r w:rsidR="00AB67FA" w:rsidRPr="00D0162F">
              <w:rPr>
                <w:rFonts w:ascii="Arial" w:hAnsi="Arial"/>
                <w:sz w:val="18"/>
                <w:lang w:eastAsia="zh-CN"/>
              </w:rPr>
              <w:t>SSB</w:t>
            </w:r>
            <w:r w:rsidRPr="00D0162F">
              <w:rPr>
                <w:rFonts w:ascii="Arial" w:hAnsi="Arial"/>
                <w:sz w:val="18"/>
                <w:lang w:eastAsia="zh-CN"/>
              </w:rPr>
              <w:t xml:space="preserve"> </w:t>
            </w:r>
            <w:r w:rsidR="00AB67FA" w:rsidRPr="00D0162F">
              <w:rPr>
                <w:rFonts w:ascii="Arial" w:hAnsi="Arial"/>
                <w:sz w:val="18"/>
                <w:lang w:eastAsia="zh-CN"/>
              </w:rPr>
              <w:t>or</w:t>
            </w:r>
            <w:r w:rsidRPr="00D0162F">
              <w:rPr>
                <w:rFonts w:ascii="Arial" w:hAnsi="Arial"/>
                <w:sz w:val="18"/>
                <w:lang w:eastAsia="zh-CN"/>
              </w:rPr>
              <w:t xml:space="preserve"> </w:t>
            </w:r>
            <w:r w:rsidR="00AB67FA" w:rsidRPr="00D0162F">
              <w:rPr>
                <w:rFonts w:ascii="Arial" w:hAnsi="Arial"/>
                <w:sz w:val="18"/>
                <w:lang w:eastAsia="zh-CN"/>
              </w:rPr>
              <w:t>any</w:t>
            </w:r>
            <w:r w:rsidRPr="00D0162F">
              <w:rPr>
                <w:rFonts w:ascii="Arial" w:hAnsi="Arial"/>
                <w:sz w:val="18"/>
                <w:lang w:eastAsia="zh-CN"/>
              </w:rPr>
              <w:t xml:space="preserve"> </w:t>
            </w:r>
            <w:r w:rsidR="00AB67FA" w:rsidRPr="00D0162F">
              <w:rPr>
                <w:rFonts w:ascii="Arial" w:hAnsi="Arial"/>
                <w:sz w:val="18"/>
                <w:lang w:eastAsia="zh-CN"/>
              </w:rPr>
              <w:t>other</w:t>
            </w:r>
            <w:r w:rsidRPr="00D0162F">
              <w:rPr>
                <w:rFonts w:ascii="Arial" w:hAnsi="Arial"/>
                <w:sz w:val="18"/>
                <w:lang w:eastAsia="zh-CN"/>
              </w:rPr>
              <w:t xml:space="preserve"> </w:t>
            </w:r>
            <w:r w:rsidR="00AB67FA" w:rsidRPr="00D0162F">
              <w:rPr>
                <w:rFonts w:ascii="Arial" w:hAnsi="Arial"/>
                <w:sz w:val="18"/>
                <w:lang w:eastAsia="zh-CN"/>
              </w:rPr>
              <w:t>reference</w:t>
            </w:r>
            <w:r w:rsidRPr="00D0162F">
              <w:rPr>
                <w:rFonts w:ascii="Arial" w:hAnsi="Arial"/>
                <w:sz w:val="18"/>
                <w:lang w:eastAsia="zh-CN"/>
              </w:rPr>
              <w:t xml:space="preserve"> </w:t>
            </w:r>
            <w:r w:rsidR="00AB67FA" w:rsidRPr="00D0162F">
              <w:rPr>
                <w:rFonts w:ascii="Arial" w:hAnsi="Arial"/>
                <w:sz w:val="18"/>
                <w:lang w:eastAsia="zh-CN"/>
              </w:rPr>
              <w:t>signal</w:t>
            </w:r>
            <w:r w:rsidRPr="00D0162F">
              <w:rPr>
                <w:rFonts w:ascii="Arial" w:hAnsi="Arial"/>
                <w:sz w:val="18"/>
                <w:lang w:eastAsia="zh-CN"/>
              </w:rPr>
              <w:t xml:space="preserve"> </w:t>
            </w:r>
            <w:r w:rsidR="00AB67FA" w:rsidRPr="00D0162F">
              <w:rPr>
                <w:rFonts w:ascii="Arial" w:hAnsi="Arial"/>
                <w:sz w:val="18"/>
                <w:lang w:eastAsia="zh-CN"/>
              </w:rPr>
              <w:t>within</w:t>
            </w:r>
            <w:r w:rsidRPr="00D0162F">
              <w:rPr>
                <w:rFonts w:ascii="Arial" w:hAnsi="Arial"/>
                <w:sz w:val="18"/>
                <w:lang w:eastAsia="zh-CN"/>
              </w:rPr>
              <w:t xml:space="preserve"> </w:t>
            </w:r>
            <w:r w:rsidR="00AB67FA" w:rsidRPr="00D0162F">
              <w:rPr>
                <w:rFonts w:ascii="Arial" w:hAnsi="Arial"/>
                <w:sz w:val="18"/>
                <w:lang w:eastAsia="zh-CN"/>
              </w:rPr>
              <w:t>the</w:t>
            </w:r>
            <w:r w:rsidRPr="00D0162F">
              <w:rPr>
                <w:rFonts w:ascii="Arial" w:hAnsi="Arial"/>
                <w:sz w:val="18"/>
                <w:lang w:eastAsia="zh-CN"/>
              </w:rPr>
              <w:t xml:space="preserve"> </w:t>
            </w:r>
            <w:r w:rsidR="00AB67FA" w:rsidRPr="00D0162F">
              <w:rPr>
                <w:rFonts w:ascii="Arial" w:hAnsi="Arial"/>
                <w:sz w:val="18"/>
                <w:lang w:eastAsia="zh-CN"/>
              </w:rPr>
              <w:t>allocated</w:t>
            </w:r>
            <w:r w:rsidRPr="00D0162F">
              <w:rPr>
                <w:rFonts w:ascii="Arial" w:hAnsi="Arial"/>
                <w:sz w:val="18"/>
                <w:lang w:eastAsia="zh-CN"/>
              </w:rPr>
              <w:t xml:space="preserve"> </w:t>
            </w:r>
            <w:r w:rsidR="00AB67FA" w:rsidRPr="00D0162F">
              <w:rPr>
                <w:rFonts w:ascii="Arial" w:hAnsi="Arial"/>
                <w:sz w:val="18"/>
                <w:lang w:eastAsia="zh-CN"/>
              </w:rPr>
              <w:t>bandwidth</w:t>
            </w:r>
            <w:r w:rsidRPr="00D0162F">
              <w:rPr>
                <w:rFonts w:ascii="Arial" w:hAnsi="Arial"/>
                <w:sz w:val="18"/>
                <w:lang w:eastAsia="zh-CN"/>
              </w:rPr>
              <w:t xml:space="preserve"> </w:t>
            </w:r>
            <w:r w:rsidR="00AB67FA" w:rsidRPr="00D0162F">
              <w:rPr>
                <w:rFonts w:ascii="Arial" w:hAnsi="Arial"/>
                <w:sz w:val="18"/>
                <w:lang w:eastAsia="zh-CN"/>
              </w:rPr>
              <w:t>of</w:t>
            </w:r>
            <w:r w:rsidRPr="00D0162F">
              <w:rPr>
                <w:rFonts w:ascii="Arial" w:hAnsi="Arial"/>
                <w:sz w:val="18"/>
                <w:lang w:eastAsia="zh-CN"/>
              </w:rPr>
              <w:t xml:space="preserve"> </w:t>
            </w:r>
            <w:r w:rsidR="00AB67FA" w:rsidRPr="00D0162F">
              <w:rPr>
                <w:rFonts w:ascii="Arial" w:hAnsi="Arial"/>
                <w:sz w:val="18"/>
                <w:lang w:eastAsia="zh-CN"/>
              </w:rPr>
              <w:t>the</w:t>
            </w:r>
            <w:r w:rsidRPr="00D0162F">
              <w:rPr>
                <w:rFonts w:ascii="Arial" w:hAnsi="Arial"/>
                <w:sz w:val="18"/>
                <w:lang w:eastAsia="zh-CN"/>
              </w:rPr>
              <w:t xml:space="preserve"> </w:t>
            </w:r>
            <w:r w:rsidR="00AB67FA" w:rsidRPr="00D0162F">
              <w:rPr>
                <w:rFonts w:ascii="Arial" w:hAnsi="Arial"/>
                <w:sz w:val="18"/>
                <w:lang w:eastAsia="zh-CN"/>
              </w:rPr>
              <w:t>CORESET</w:t>
            </w:r>
            <w:r w:rsidRPr="00D0162F">
              <w:rPr>
                <w:rFonts w:ascii="Arial" w:hAnsi="Arial"/>
                <w:sz w:val="18"/>
                <w:lang w:eastAsia="zh-CN"/>
              </w:rPr>
              <w:t xml:space="preserve"> </w:t>
            </w:r>
            <w:r w:rsidR="00AB67FA" w:rsidRPr="00D0162F">
              <w:rPr>
                <w:rFonts w:ascii="Arial" w:hAnsi="Arial"/>
                <w:sz w:val="18"/>
                <w:lang w:eastAsia="zh-CN"/>
              </w:rPr>
              <w:t>of</w:t>
            </w:r>
            <w:r w:rsidRPr="00D0162F">
              <w:rPr>
                <w:rFonts w:ascii="Arial" w:hAnsi="Arial"/>
                <w:sz w:val="18"/>
                <w:lang w:eastAsia="zh-CN"/>
              </w:rPr>
              <w:t xml:space="preserve"> </w:t>
            </w:r>
            <w:r w:rsidR="00AB67FA" w:rsidRPr="00D0162F">
              <w:rPr>
                <w:rFonts w:ascii="Arial" w:hAnsi="Arial"/>
                <w:sz w:val="18"/>
                <w:lang w:eastAsia="zh-CN"/>
              </w:rPr>
              <w:t>the</w:t>
            </w:r>
            <w:r w:rsidRPr="00D0162F">
              <w:rPr>
                <w:rFonts w:ascii="Arial" w:hAnsi="Arial"/>
                <w:sz w:val="18"/>
                <w:lang w:eastAsia="zh-CN"/>
              </w:rPr>
              <w:t xml:space="preserve"> </w:t>
            </w:r>
            <w:r w:rsidR="00AB67FA" w:rsidRPr="00D0162F">
              <w:rPr>
                <w:rFonts w:ascii="Arial" w:hAnsi="Arial"/>
                <w:sz w:val="18"/>
                <w:lang w:eastAsia="zh-CN"/>
              </w:rPr>
              <w:t>serving</w:t>
            </w:r>
            <w:r w:rsidRPr="00D0162F">
              <w:rPr>
                <w:rFonts w:ascii="Arial" w:hAnsi="Arial"/>
                <w:sz w:val="18"/>
                <w:lang w:eastAsia="zh-CN"/>
              </w:rPr>
              <w:t xml:space="preserve"> </w:t>
            </w:r>
            <w:r w:rsidR="00AB67FA" w:rsidRPr="00D0162F">
              <w:rPr>
                <w:rFonts w:ascii="Arial" w:hAnsi="Arial"/>
                <w:sz w:val="18"/>
                <w:lang w:eastAsia="zh-CN"/>
              </w:rPr>
              <w:t>cell.</w:t>
            </w:r>
            <w:r w:rsidRPr="00D0162F">
              <w:rPr>
                <w:rFonts w:ascii="Arial" w:hAnsi="Arial"/>
                <w:sz w:val="18"/>
                <w:lang w:eastAsia="zh-CN"/>
              </w:rPr>
              <w:t xml:space="preserve"> </w:t>
            </w:r>
            <w:r w:rsidR="00AB67FA" w:rsidRPr="00D0162F">
              <w:rPr>
                <w:rFonts w:ascii="Arial" w:hAnsi="Arial"/>
                <w:sz w:val="18"/>
                <w:lang w:eastAsia="zh-CN"/>
              </w:rPr>
              <w:t>REs</w:t>
            </w:r>
            <w:r w:rsidRPr="00D0162F">
              <w:rPr>
                <w:rFonts w:ascii="Arial" w:hAnsi="Arial"/>
                <w:sz w:val="18"/>
                <w:lang w:eastAsia="zh-CN"/>
              </w:rPr>
              <w:t xml:space="preserve"> </w:t>
            </w:r>
            <w:r w:rsidR="00AB67FA" w:rsidRPr="00D0162F">
              <w:rPr>
                <w:rFonts w:ascii="Arial" w:hAnsi="Arial"/>
                <w:sz w:val="18"/>
                <w:lang w:eastAsia="zh-CN"/>
              </w:rPr>
              <w:t>for</w:t>
            </w:r>
            <w:r w:rsidRPr="00D0162F">
              <w:rPr>
                <w:rFonts w:ascii="Arial" w:hAnsi="Arial"/>
                <w:sz w:val="18"/>
                <w:lang w:eastAsia="zh-CN"/>
              </w:rPr>
              <w:t xml:space="preserve"> </w:t>
            </w:r>
            <w:r w:rsidR="00AB67FA" w:rsidRPr="00D0162F">
              <w:rPr>
                <w:rFonts w:ascii="Arial" w:hAnsi="Arial"/>
                <w:sz w:val="18"/>
                <w:lang w:eastAsia="zh-CN"/>
              </w:rPr>
              <w:t>OCNG</w:t>
            </w:r>
            <w:r w:rsidRPr="00D0162F">
              <w:rPr>
                <w:rFonts w:ascii="Arial" w:hAnsi="Arial"/>
                <w:sz w:val="18"/>
                <w:lang w:eastAsia="zh-CN"/>
              </w:rPr>
              <w:t xml:space="preserve"> </w:t>
            </w:r>
            <w:r w:rsidR="00AB67FA" w:rsidRPr="00D0162F">
              <w:rPr>
                <w:rFonts w:ascii="Arial" w:hAnsi="Arial"/>
                <w:sz w:val="18"/>
                <w:lang w:eastAsia="zh-CN"/>
              </w:rPr>
              <w:t>shall</w:t>
            </w:r>
            <w:r w:rsidRPr="00D0162F">
              <w:rPr>
                <w:rFonts w:ascii="Arial" w:hAnsi="Arial"/>
                <w:sz w:val="18"/>
                <w:lang w:eastAsia="zh-CN"/>
              </w:rPr>
              <w:t xml:space="preserve"> </w:t>
            </w:r>
            <w:r w:rsidR="00AB67FA" w:rsidRPr="00D0162F">
              <w:rPr>
                <w:rFonts w:ascii="Arial" w:hAnsi="Arial"/>
                <w:sz w:val="18"/>
                <w:lang w:eastAsia="zh-CN"/>
              </w:rPr>
              <w:t>not</w:t>
            </w:r>
            <w:r w:rsidRPr="00D0162F">
              <w:rPr>
                <w:rFonts w:ascii="Arial" w:hAnsi="Arial"/>
                <w:sz w:val="18"/>
                <w:lang w:eastAsia="zh-CN"/>
              </w:rPr>
              <w:t xml:space="preserve"> </w:t>
            </w:r>
            <w:r w:rsidR="00AB67FA" w:rsidRPr="00D0162F">
              <w:rPr>
                <w:rFonts w:ascii="Arial" w:hAnsi="Arial"/>
                <w:sz w:val="18"/>
                <w:lang w:eastAsia="zh-CN"/>
              </w:rPr>
              <w:t>be</w:t>
            </w:r>
            <w:r w:rsidRPr="00D0162F">
              <w:rPr>
                <w:rFonts w:ascii="Arial" w:hAnsi="Arial"/>
                <w:sz w:val="18"/>
                <w:lang w:eastAsia="zh-CN"/>
              </w:rPr>
              <w:t xml:space="preserve"> </w:t>
            </w:r>
            <w:r w:rsidR="00AB67FA" w:rsidRPr="00D0162F">
              <w:rPr>
                <w:rFonts w:ascii="Arial" w:hAnsi="Arial"/>
                <w:sz w:val="18"/>
                <w:lang w:eastAsia="zh-CN"/>
              </w:rPr>
              <w:t>allocated</w:t>
            </w:r>
            <w:r w:rsidRPr="00D0162F">
              <w:rPr>
                <w:rFonts w:ascii="Arial" w:hAnsi="Arial"/>
                <w:sz w:val="18"/>
                <w:lang w:eastAsia="zh-CN"/>
              </w:rPr>
              <w:t xml:space="preserve"> </w:t>
            </w:r>
            <w:r w:rsidR="00AB67FA" w:rsidRPr="00D0162F">
              <w:rPr>
                <w:rFonts w:ascii="Arial" w:hAnsi="Arial"/>
                <w:sz w:val="18"/>
                <w:lang w:eastAsia="zh-CN"/>
              </w:rPr>
              <w:t>outside</w:t>
            </w:r>
            <w:r w:rsidRPr="00D0162F">
              <w:rPr>
                <w:rFonts w:ascii="Arial" w:hAnsi="Arial"/>
                <w:sz w:val="18"/>
                <w:lang w:eastAsia="zh-CN"/>
              </w:rPr>
              <w:t xml:space="preserve"> </w:t>
            </w:r>
            <w:r w:rsidR="00AB67FA" w:rsidRPr="00D0162F">
              <w:rPr>
                <w:rFonts w:ascii="Arial" w:hAnsi="Arial"/>
                <w:sz w:val="18"/>
                <w:lang w:eastAsia="zh-CN"/>
              </w:rPr>
              <w:t>the</w:t>
            </w:r>
            <w:r w:rsidRPr="00D0162F">
              <w:rPr>
                <w:rFonts w:ascii="Arial" w:hAnsi="Arial"/>
                <w:sz w:val="18"/>
                <w:lang w:eastAsia="zh-CN"/>
              </w:rPr>
              <w:t xml:space="preserve"> </w:t>
            </w:r>
            <w:r w:rsidR="00AB67FA" w:rsidRPr="00D0162F">
              <w:rPr>
                <w:rFonts w:ascii="Arial" w:hAnsi="Arial"/>
                <w:sz w:val="18"/>
                <w:lang w:eastAsia="zh-CN"/>
              </w:rPr>
              <w:t>allocated</w:t>
            </w:r>
            <w:r w:rsidRPr="00D0162F">
              <w:rPr>
                <w:rFonts w:ascii="Arial" w:hAnsi="Arial"/>
                <w:sz w:val="18"/>
                <w:lang w:eastAsia="zh-CN"/>
              </w:rPr>
              <w:t xml:space="preserve"> </w:t>
            </w:r>
            <w:r w:rsidR="00AB67FA" w:rsidRPr="00D0162F">
              <w:rPr>
                <w:rFonts w:ascii="Arial" w:hAnsi="Arial"/>
                <w:sz w:val="18"/>
                <w:lang w:eastAsia="zh-CN"/>
              </w:rPr>
              <w:t>bandwidth</w:t>
            </w:r>
            <w:r w:rsidRPr="00D0162F">
              <w:rPr>
                <w:rFonts w:ascii="Arial" w:hAnsi="Arial"/>
                <w:sz w:val="18"/>
                <w:lang w:eastAsia="zh-CN"/>
              </w:rPr>
              <w:t xml:space="preserve"> </w:t>
            </w:r>
            <w:r w:rsidR="00AB67FA" w:rsidRPr="00D0162F">
              <w:rPr>
                <w:rFonts w:ascii="Arial" w:hAnsi="Arial"/>
                <w:sz w:val="18"/>
                <w:lang w:eastAsia="zh-CN"/>
              </w:rPr>
              <w:t>of</w:t>
            </w:r>
            <w:r w:rsidRPr="00D0162F">
              <w:rPr>
                <w:rFonts w:ascii="Arial" w:hAnsi="Arial"/>
                <w:sz w:val="18"/>
                <w:lang w:eastAsia="zh-CN"/>
              </w:rPr>
              <w:t xml:space="preserve"> </w:t>
            </w:r>
            <w:r w:rsidR="00AB67FA" w:rsidRPr="00D0162F">
              <w:rPr>
                <w:rFonts w:ascii="Arial" w:hAnsi="Arial"/>
                <w:sz w:val="18"/>
                <w:lang w:eastAsia="zh-CN"/>
              </w:rPr>
              <w:t>the</w:t>
            </w:r>
            <w:r w:rsidRPr="00D0162F">
              <w:rPr>
                <w:rFonts w:ascii="Arial" w:hAnsi="Arial"/>
                <w:sz w:val="18"/>
                <w:lang w:eastAsia="zh-CN"/>
              </w:rPr>
              <w:t xml:space="preserve"> </w:t>
            </w:r>
            <w:r w:rsidR="00AB67FA" w:rsidRPr="00D0162F">
              <w:rPr>
                <w:rFonts w:ascii="Arial" w:hAnsi="Arial"/>
                <w:sz w:val="18"/>
                <w:lang w:eastAsia="zh-CN"/>
              </w:rPr>
              <w:t>CORESET</w:t>
            </w:r>
            <w:r w:rsidRPr="00D0162F">
              <w:rPr>
                <w:rFonts w:ascii="Arial" w:hAnsi="Arial"/>
                <w:sz w:val="18"/>
                <w:lang w:eastAsia="zh-CN"/>
              </w:rPr>
              <w:t xml:space="preserve"> </w:t>
            </w:r>
            <w:r w:rsidR="00AB67FA" w:rsidRPr="00D0162F">
              <w:rPr>
                <w:rFonts w:ascii="Arial" w:hAnsi="Arial"/>
                <w:sz w:val="18"/>
                <w:lang w:eastAsia="zh-CN"/>
              </w:rPr>
              <w:t>of</w:t>
            </w:r>
            <w:r w:rsidRPr="00D0162F">
              <w:rPr>
                <w:rFonts w:ascii="Arial" w:hAnsi="Arial"/>
                <w:sz w:val="18"/>
                <w:lang w:eastAsia="zh-CN"/>
              </w:rPr>
              <w:t xml:space="preserve"> </w:t>
            </w:r>
            <w:r w:rsidR="00AB67FA" w:rsidRPr="00D0162F">
              <w:rPr>
                <w:rFonts w:ascii="Arial" w:hAnsi="Arial"/>
                <w:sz w:val="18"/>
                <w:lang w:eastAsia="zh-CN"/>
              </w:rPr>
              <w:t>the</w:t>
            </w:r>
            <w:r w:rsidRPr="00D0162F">
              <w:rPr>
                <w:rFonts w:ascii="Arial" w:hAnsi="Arial"/>
                <w:sz w:val="18"/>
                <w:lang w:eastAsia="zh-CN"/>
              </w:rPr>
              <w:t xml:space="preserve"> </w:t>
            </w:r>
            <w:r w:rsidR="00AB67FA" w:rsidRPr="00D0162F">
              <w:rPr>
                <w:rFonts w:ascii="Arial" w:hAnsi="Arial"/>
                <w:sz w:val="18"/>
                <w:lang w:eastAsia="zh-CN"/>
              </w:rPr>
              <w:t>serving</w:t>
            </w:r>
            <w:r w:rsidRPr="00D0162F">
              <w:rPr>
                <w:rFonts w:ascii="Arial" w:hAnsi="Arial"/>
                <w:sz w:val="18"/>
                <w:lang w:eastAsia="zh-CN"/>
              </w:rPr>
              <w:t xml:space="preserve"> </w:t>
            </w:r>
            <w:r w:rsidR="00AB67FA" w:rsidRPr="00D0162F">
              <w:rPr>
                <w:rFonts w:ascii="Arial" w:hAnsi="Arial"/>
                <w:sz w:val="18"/>
                <w:lang w:eastAsia="zh-CN"/>
              </w:rPr>
              <w:t>cell.</w:t>
            </w:r>
          </w:p>
          <w:p w14:paraId="10709E48" w14:textId="64A5ED24" w:rsidR="00AB67FA" w:rsidRPr="00D0162F" w:rsidRDefault="006E0A54" w:rsidP="006E0A54">
            <w:pPr>
              <w:keepNext/>
              <w:keepLines/>
              <w:spacing w:after="0" w:line="252" w:lineRule="auto"/>
              <w:ind w:left="851" w:hanging="851"/>
              <w:rPr>
                <w:rFonts w:ascii="Arial" w:hAnsi="Arial" w:cs="Arial"/>
                <w:sz w:val="18"/>
                <w:lang w:eastAsia="zh-CN"/>
              </w:rPr>
            </w:pPr>
            <w:r w:rsidRPr="00D0162F">
              <w:rPr>
                <w:rFonts w:ascii="Arial" w:hAnsi="Arial" w:cs="Arial"/>
                <w:sz w:val="18"/>
                <w:lang w:eastAsia="zh-CN"/>
              </w:rPr>
              <w:t>NOTE 3:</w:t>
            </w:r>
            <w:r w:rsidRPr="00D0162F">
              <w:rPr>
                <w:rFonts w:ascii="Arial" w:hAnsi="Arial" w:cs="Arial"/>
                <w:sz w:val="18"/>
                <w:lang w:eastAsia="zh-CN"/>
              </w:rPr>
              <w:tab/>
            </w:r>
            <w:r w:rsidR="00AB67FA" w:rsidRPr="00D0162F">
              <w:rPr>
                <w:rFonts w:ascii="Arial" w:hAnsi="Arial" w:cs="Arial"/>
                <w:sz w:val="18"/>
                <w:lang w:eastAsia="zh-CN"/>
              </w:rPr>
              <w:t>No</w:t>
            </w:r>
            <w:r w:rsidRPr="00D0162F">
              <w:rPr>
                <w:rFonts w:ascii="Arial" w:hAnsi="Arial" w:cs="Arial"/>
                <w:sz w:val="18"/>
                <w:lang w:eastAsia="zh-CN"/>
              </w:rPr>
              <w:t xml:space="preserve"> </w:t>
            </w:r>
            <w:r w:rsidR="00AB67FA" w:rsidRPr="00D0162F">
              <w:rPr>
                <w:rFonts w:ascii="Arial" w:hAnsi="Arial" w:cs="Arial"/>
                <w:sz w:val="18"/>
                <w:lang w:eastAsia="zh-CN"/>
              </w:rPr>
              <w:t>OCNG</w:t>
            </w:r>
            <w:r w:rsidRPr="00D0162F">
              <w:rPr>
                <w:rFonts w:ascii="Arial" w:hAnsi="Arial" w:cs="Arial"/>
                <w:sz w:val="18"/>
                <w:lang w:eastAsia="zh-CN"/>
              </w:rPr>
              <w:t xml:space="preserve"> </w:t>
            </w:r>
            <w:r w:rsidR="00AB67FA" w:rsidRPr="00D0162F">
              <w:rPr>
                <w:rFonts w:ascii="Arial" w:hAnsi="Arial" w:cs="Arial"/>
                <w:sz w:val="18"/>
                <w:lang w:eastAsia="zh-CN"/>
              </w:rPr>
              <w:t>is</w:t>
            </w:r>
            <w:r w:rsidRPr="00D0162F">
              <w:rPr>
                <w:rFonts w:ascii="Arial" w:hAnsi="Arial" w:cs="Arial"/>
                <w:sz w:val="18"/>
                <w:lang w:eastAsia="zh-CN"/>
              </w:rPr>
              <w:t xml:space="preserve"> </w:t>
            </w:r>
            <w:r w:rsidR="00AB67FA" w:rsidRPr="00D0162F">
              <w:rPr>
                <w:rFonts w:ascii="Arial" w:hAnsi="Arial" w:cs="Arial"/>
                <w:sz w:val="18"/>
                <w:lang w:eastAsia="zh-CN"/>
              </w:rPr>
              <w:t>transmitted</w:t>
            </w:r>
            <w:r w:rsidRPr="00D0162F">
              <w:rPr>
                <w:rFonts w:ascii="Arial" w:hAnsi="Arial" w:cs="Arial"/>
                <w:sz w:val="18"/>
                <w:lang w:eastAsia="zh-CN"/>
              </w:rPr>
              <w:t xml:space="preserve"> </w:t>
            </w:r>
            <w:r w:rsidR="00AB67FA" w:rsidRPr="00D0162F">
              <w:rPr>
                <w:rFonts w:ascii="Arial" w:hAnsi="Arial" w:cs="Arial"/>
                <w:sz w:val="18"/>
                <w:lang w:eastAsia="zh-CN"/>
              </w:rPr>
              <w:t>from</w:t>
            </w:r>
            <w:r w:rsidRPr="00D0162F">
              <w:rPr>
                <w:rFonts w:ascii="Arial" w:hAnsi="Arial" w:cs="Arial"/>
                <w:sz w:val="18"/>
                <w:lang w:eastAsia="zh-CN"/>
              </w:rPr>
              <w:t xml:space="preserve"> </w:t>
            </w:r>
            <w:r w:rsidR="00AB67FA" w:rsidRPr="00D0162F">
              <w:rPr>
                <w:rFonts w:ascii="Arial" w:hAnsi="Arial" w:cs="Arial"/>
                <w:sz w:val="18"/>
                <w:lang w:eastAsia="zh-CN"/>
              </w:rPr>
              <w:t>the</w:t>
            </w:r>
            <w:r w:rsidRPr="00D0162F">
              <w:rPr>
                <w:rFonts w:ascii="Arial" w:hAnsi="Arial" w:cs="Arial"/>
                <w:sz w:val="18"/>
                <w:lang w:eastAsia="zh-CN"/>
              </w:rPr>
              <w:t xml:space="preserve"> </w:t>
            </w:r>
            <w:r w:rsidR="00AB67FA" w:rsidRPr="00D0162F">
              <w:rPr>
                <w:rFonts w:ascii="Arial" w:hAnsi="Arial" w:cs="Arial"/>
                <w:sz w:val="18"/>
                <w:lang w:eastAsia="zh-CN"/>
              </w:rPr>
              <w:t>probe</w:t>
            </w:r>
            <w:r w:rsidRPr="00D0162F">
              <w:rPr>
                <w:rFonts w:ascii="Arial" w:hAnsi="Arial" w:cs="Arial"/>
                <w:sz w:val="18"/>
                <w:lang w:eastAsia="zh-CN"/>
              </w:rPr>
              <w:t xml:space="preserve"> </w:t>
            </w:r>
            <w:r w:rsidR="00AB67FA" w:rsidRPr="00D0162F">
              <w:rPr>
                <w:rFonts w:ascii="Arial" w:hAnsi="Arial" w:cs="Arial"/>
                <w:sz w:val="18"/>
                <w:lang w:eastAsia="zh-CN"/>
              </w:rPr>
              <w:t>transmitting</w:t>
            </w:r>
            <w:r w:rsidRPr="00D0162F">
              <w:rPr>
                <w:rFonts w:ascii="Arial" w:hAnsi="Arial" w:cs="Arial"/>
                <w:sz w:val="18"/>
                <w:lang w:eastAsia="zh-CN"/>
              </w:rPr>
              <w:t xml:space="preserve"> </w:t>
            </w:r>
            <w:r w:rsidR="00AB67FA" w:rsidRPr="00D0162F">
              <w:rPr>
                <w:rFonts w:ascii="Arial" w:hAnsi="Arial" w:cs="Arial"/>
                <w:sz w:val="18"/>
                <w:lang w:eastAsia="zh-CN"/>
              </w:rPr>
              <w:t>non-serving</w:t>
            </w:r>
            <w:r w:rsidRPr="00D0162F">
              <w:rPr>
                <w:rFonts w:ascii="Arial" w:hAnsi="Arial" w:cs="Arial"/>
                <w:sz w:val="18"/>
                <w:lang w:eastAsia="zh-CN"/>
              </w:rPr>
              <w:t xml:space="preserve"> </w:t>
            </w:r>
            <w:r w:rsidR="00AB67FA" w:rsidRPr="00D0162F">
              <w:rPr>
                <w:rFonts w:ascii="Arial" w:hAnsi="Arial" w:cs="Arial"/>
                <w:sz w:val="18"/>
                <w:lang w:eastAsia="zh-CN"/>
              </w:rPr>
              <w:t>beam.</w:t>
            </w:r>
          </w:p>
        </w:tc>
      </w:tr>
    </w:tbl>
    <w:p w14:paraId="6183AA89" w14:textId="77777777" w:rsidR="00AB67FA" w:rsidRPr="00D0162F" w:rsidRDefault="00AB67FA" w:rsidP="00AB67FA"/>
    <w:p w14:paraId="13322DCD" w14:textId="77777777" w:rsidR="00AB67FA" w:rsidRPr="00D0162F" w:rsidRDefault="00AB67FA" w:rsidP="00AB67FA">
      <w:pPr>
        <w:pStyle w:val="Heading1"/>
      </w:pPr>
      <w:r w:rsidRPr="00D0162F">
        <w:t>A.3</w:t>
      </w:r>
      <w:r w:rsidRPr="00D0162F">
        <w:tab/>
        <w:t>Reference SSB configuration</w:t>
      </w:r>
    </w:p>
    <w:p w14:paraId="0713D7C2" w14:textId="77777777" w:rsidR="00AB67FA" w:rsidRPr="00D0162F" w:rsidRDefault="00AB67FA" w:rsidP="00AB67FA">
      <w:pPr>
        <w:pStyle w:val="Heading2"/>
      </w:pPr>
      <w:r w:rsidRPr="00D0162F">
        <w:t>A.3.1</w:t>
      </w:r>
      <w:r w:rsidRPr="00D0162F">
        <w:tab/>
        <w:t>SSB configuration for FR1</w:t>
      </w:r>
    </w:p>
    <w:p w14:paraId="1F48EF7E" w14:textId="77777777" w:rsidR="00AB67FA" w:rsidRPr="00D0162F" w:rsidRDefault="00AB67FA" w:rsidP="00AB67FA">
      <w:pPr>
        <w:pStyle w:val="TH"/>
      </w:pPr>
      <w:r w:rsidRPr="00D0162F">
        <w:t>Table A.3.1-1: SSB allocation for FR1</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05"/>
        <w:gridCol w:w="704"/>
        <w:gridCol w:w="1185"/>
        <w:gridCol w:w="1134"/>
        <w:gridCol w:w="567"/>
        <w:gridCol w:w="584"/>
        <w:gridCol w:w="567"/>
        <w:gridCol w:w="709"/>
        <w:gridCol w:w="1258"/>
        <w:gridCol w:w="1276"/>
      </w:tblGrid>
      <w:tr w:rsidR="00AB67FA" w:rsidRPr="00D0162F" w14:paraId="7BB9577C" w14:textId="77777777" w:rsidTr="006E0A54">
        <w:trPr>
          <w:jc w:val="center"/>
        </w:trPr>
        <w:tc>
          <w:tcPr>
            <w:tcW w:w="1905" w:type="dxa"/>
            <w:shd w:val="clear" w:color="auto" w:fill="auto"/>
          </w:tcPr>
          <w:p w14:paraId="4C186939" w14:textId="2E0A47C3" w:rsidR="00AB67FA" w:rsidRPr="00D0162F" w:rsidRDefault="00AB67FA" w:rsidP="006E0A54">
            <w:pPr>
              <w:keepNext/>
              <w:keepLines/>
              <w:spacing w:after="0"/>
              <w:jc w:val="center"/>
              <w:rPr>
                <w:rFonts w:ascii="Arial" w:hAnsi="Arial"/>
                <w:b/>
                <w:sz w:val="18"/>
                <w:szCs w:val="18"/>
                <w:lang w:eastAsia="x-none"/>
              </w:rPr>
            </w:pPr>
            <w:r w:rsidRPr="00D0162F">
              <w:rPr>
                <w:rFonts w:ascii="Arial" w:hAnsi="Arial"/>
                <w:b/>
                <w:sz w:val="18"/>
                <w:szCs w:val="18"/>
                <w:lang w:eastAsia="x-none"/>
              </w:rPr>
              <w:t>SSB</w:t>
            </w:r>
            <w:r w:rsidR="006E0A54" w:rsidRPr="00D0162F">
              <w:rPr>
                <w:rFonts w:ascii="Arial" w:hAnsi="Arial"/>
                <w:b/>
                <w:sz w:val="18"/>
                <w:szCs w:val="18"/>
                <w:lang w:eastAsia="x-none"/>
              </w:rPr>
              <w:t xml:space="preserve"> </w:t>
            </w:r>
            <w:r w:rsidRPr="00D0162F">
              <w:rPr>
                <w:rFonts w:ascii="Arial" w:hAnsi="Arial"/>
                <w:b/>
                <w:sz w:val="18"/>
                <w:szCs w:val="18"/>
                <w:lang w:eastAsia="x-none"/>
              </w:rPr>
              <w:t>Parameters</w:t>
            </w:r>
          </w:p>
        </w:tc>
        <w:tc>
          <w:tcPr>
            <w:tcW w:w="704" w:type="dxa"/>
          </w:tcPr>
          <w:p w14:paraId="5F898F3D" w14:textId="77777777" w:rsidR="00AB67FA" w:rsidRPr="00D0162F" w:rsidRDefault="00AB67FA" w:rsidP="006E0A54">
            <w:pPr>
              <w:keepNext/>
              <w:keepLines/>
              <w:spacing w:after="0"/>
              <w:jc w:val="center"/>
              <w:rPr>
                <w:rFonts w:ascii="Arial" w:hAnsi="Arial"/>
                <w:b/>
                <w:sz w:val="18"/>
                <w:szCs w:val="18"/>
                <w:lang w:eastAsia="x-none"/>
              </w:rPr>
            </w:pPr>
            <w:r w:rsidRPr="00D0162F">
              <w:rPr>
                <w:rFonts w:ascii="Arial" w:hAnsi="Arial"/>
                <w:b/>
                <w:sz w:val="18"/>
                <w:szCs w:val="18"/>
                <w:lang w:eastAsia="x-none"/>
              </w:rPr>
              <w:t>Unit</w:t>
            </w:r>
          </w:p>
        </w:tc>
        <w:tc>
          <w:tcPr>
            <w:tcW w:w="7280" w:type="dxa"/>
            <w:gridSpan w:val="8"/>
            <w:shd w:val="clear" w:color="auto" w:fill="auto"/>
          </w:tcPr>
          <w:p w14:paraId="3B4907B4" w14:textId="77777777" w:rsidR="00AB67FA" w:rsidRPr="00D0162F" w:rsidRDefault="00AB67FA" w:rsidP="006E0A54">
            <w:pPr>
              <w:keepNext/>
              <w:keepLines/>
              <w:spacing w:after="0"/>
              <w:jc w:val="center"/>
              <w:rPr>
                <w:rFonts w:ascii="Arial" w:hAnsi="Arial"/>
                <w:b/>
                <w:sz w:val="18"/>
                <w:szCs w:val="18"/>
                <w:lang w:eastAsia="x-none"/>
              </w:rPr>
            </w:pPr>
            <w:r w:rsidRPr="00D0162F">
              <w:rPr>
                <w:rFonts w:ascii="Arial" w:hAnsi="Arial"/>
                <w:b/>
                <w:sz w:val="18"/>
                <w:szCs w:val="18"/>
                <w:lang w:eastAsia="x-none"/>
              </w:rPr>
              <w:t>Value</w:t>
            </w:r>
          </w:p>
        </w:tc>
      </w:tr>
      <w:tr w:rsidR="00AB67FA" w:rsidRPr="00D0162F" w14:paraId="68177CB2" w14:textId="77777777" w:rsidTr="006E0A54">
        <w:trPr>
          <w:jc w:val="center"/>
        </w:trPr>
        <w:tc>
          <w:tcPr>
            <w:tcW w:w="1905" w:type="dxa"/>
            <w:shd w:val="clear" w:color="auto" w:fill="auto"/>
          </w:tcPr>
          <w:p w14:paraId="105E1ABF" w14:textId="6BA12483"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SSB</w:t>
            </w:r>
            <w:r w:rsidR="006E0A54" w:rsidRPr="00D0162F">
              <w:rPr>
                <w:rFonts w:ascii="Arial" w:hAnsi="Arial"/>
                <w:sz w:val="18"/>
                <w:szCs w:val="18"/>
                <w:lang w:eastAsia="x-none"/>
              </w:rPr>
              <w:t xml:space="preserve"> </w:t>
            </w:r>
            <w:r w:rsidRPr="00D0162F">
              <w:rPr>
                <w:rFonts w:ascii="Arial" w:hAnsi="Arial"/>
                <w:sz w:val="18"/>
                <w:szCs w:val="18"/>
                <w:lang w:eastAsia="x-none"/>
              </w:rPr>
              <w:t>Pattern</w:t>
            </w:r>
          </w:p>
        </w:tc>
        <w:tc>
          <w:tcPr>
            <w:tcW w:w="704" w:type="dxa"/>
          </w:tcPr>
          <w:p w14:paraId="0534DE0B" w14:textId="77777777" w:rsidR="00AB67FA" w:rsidRPr="00D0162F" w:rsidRDefault="00AB67FA" w:rsidP="006E0A54">
            <w:pPr>
              <w:keepNext/>
              <w:keepLines/>
              <w:spacing w:after="0"/>
              <w:jc w:val="center"/>
              <w:rPr>
                <w:rFonts w:ascii="Arial" w:hAnsi="Arial"/>
                <w:b/>
                <w:sz w:val="18"/>
                <w:szCs w:val="18"/>
                <w:lang w:eastAsia="x-none"/>
              </w:rPr>
            </w:pPr>
          </w:p>
        </w:tc>
        <w:tc>
          <w:tcPr>
            <w:tcW w:w="1185" w:type="dxa"/>
            <w:shd w:val="clear" w:color="auto" w:fill="auto"/>
          </w:tcPr>
          <w:p w14:paraId="7AA16B56" w14:textId="77777777" w:rsidR="0051354F"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SB.1</w:t>
            </w:r>
          </w:p>
          <w:p w14:paraId="5836F881" w14:textId="0350D709"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FR1</w:t>
            </w:r>
          </w:p>
        </w:tc>
        <w:tc>
          <w:tcPr>
            <w:tcW w:w="1134" w:type="dxa"/>
          </w:tcPr>
          <w:p w14:paraId="3B6FD95F" w14:textId="77777777" w:rsidR="0051354F"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SB.2</w:t>
            </w:r>
          </w:p>
          <w:p w14:paraId="4FE842A8" w14:textId="4F5620DA"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FR1</w:t>
            </w:r>
          </w:p>
        </w:tc>
        <w:tc>
          <w:tcPr>
            <w:tcW w:w="1151" w:type="dxa"/>
            <w:gridSpan w:val="2"/>
          </w:tcPr>
          <w:p w14:paraId="20273741" w14:textId="77777777" w:rsidR="0051354F"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SB.3</w:t>
            </w:r>
          </w:p>
          <w:p w14:paraId="1C52000C" w14:textId="363727F6"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FR1</w:t>
            </w:r>
          </w:p>
        </w:tc>
        <w:tc>
          <w:tcPr>
            <w:tcW w:w="1276" w:type="dxa"/>
            <w:gridSpan w:val="2"/>
          </w:tcPr>
          <w:p w14:paraId="05F1B709" w14:textId="77777777" w:rsidR="0051354F"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SB.4</w:t>
            </w:r>
          </w:p>
          <w:p w14:paraId="10D89E1C" w14:textId="7D04CDE6"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FR1</w:t>
            </w:r>
          </w:p>
        </w:tc>
        <w:tc>
          <w:tcPr>
            <w:tcW w:w="1258" w:type="dxa"/>
          </w:tcPr>
          <w:p w14:paraId="2C90A054" w14:textId="77777777" w:rsidR="0051354F"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SB.5</w:t>
            </w:r>
          </w:p>
          <w:p w14:paraId="6136522A" w14:textId="3C5BDFF9"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FR1</w:t>
            </w:r>
          </w:p>
        </w:tc>
        <w:tc>
          <w:tcPr>
            <w:tcW w:w="1276" w:type="dxa"/>
          </w:tcPr>
          <w:p w14:paraId="5AF6C3A3" w14:textId="77777777" w:rsidR="0051354F"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SB.6</w:t>
            </w:r>
          </w:p>
          <w:p w14:paraId="7BFB05B9" w14:textId="2BAC3132"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FR1</w:t>
            </w:r>
          </w:p>
        </w:tc>
      </w:tr>
      <w:tr w:rsidR="00AB67FA" w:rsidRPr="00D0162F" w14:paraId="4666420E" w14:textId="77777777" w:rsidTr="006E0A54">
        <w:trPr>
          <w:jc w:val="center"/>
        </w:trPr>
        <w:tc>
          <w:tcPr>
            <w:tcW w:w="1905" w:type="dxa"/>
            <w:shd w:val="clear" w:color="auto" w:fill="auto"/>
          </w:tcPr>
          <w:p w14:paraId="6817A77B" w14:textId="59F5384C"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Channel</w:t>
            </w:r>
            <w:r w:rsidR="006E0A54" w:rsidRPr="00D0162F">
              <w:rPr>
                <w:rFonts w:ascii="Arial" w:hAnsi="Arial"/>
                <w:sz w:val="18"/>
                <w:szCs w:val="18"/>
                <w:lang w:eastAsia="x-none"/>
              </w:rPr>
              <w:t xml:space="preserve"> </w:t>
            </w:r>
            <w:r w:rsidRPr="00D0162F">
              <w:rPr>
                <w:rFonts w:ascii="Arial" w:hAnsi="Arial"/>
                <w:sz w:val="18"/>
                <w:szCs w:val="18"/>
                <w:lang w:eastAsia="x-none"/>
              </w:rPr>
              <w:t>bandwidth</w:t>
            </w:r>
          </w:p>
        </w:tc>
        <w:tc>
          <w:tcPr>
            <w:tcW w:w="704" w:type="dxa"/>
          </w:tcPr>
          <w:p w14:paraId="6E810C5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MHz</w:t>
            </w:r>
          </w:p>
        </w:tc>
        <w:tc>
          <w:tcPr>
            <w:tcW w:w="1185" w:type="dxa"/>
            <w:shd w:val="clear" w:color="auto" w:fill="auto"/>
          </w:tcPr>
          <w:p w14:paraId="67C2A28B"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0</w:t>
            </w:r>
          </w:p>
        </w:tc>
        <w:tc>
          <w:tcPr>
            <w:tcW w:w="1134" w:type="dxa"/>
          </w:tcPr>
          <w:p w14:paraId="30E298F8"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40</w:t>
            </w:r>
          </w:p>
        </w:tc>
        <w:tc>
          <w:tcPr>
            <w:tcW w:w="1151" w:type="dxa"/>
            <w:gridSpan w:val="2"/>
          </w:tcPr>
          <w:p w14:paraId="00134035"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0</w:t>
            </w:r>
          </w:p>
        </w:tc>
        <w:tc>
          <w:tcPr>
            <w:tcW w:w="1276" w:type="dxa"/>
            <w:gridSpan w:val="2"/>
          </w:tcPr>
          <w:p w14:paraId="7D92EA1F"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40</w:t>
            </w:r>
          </w:p>
        </w:tc>
        <w:tc>
          <w:tcPr>
            <w:tcW w:w="1258" w:type="dxa"/>
          </w:tcPr>
          <w:p w14:paraId="082CA24D"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0</w:t>
            </w:r>
          </w:p>
        </w:tc>
        <w:tc>
          <w:tcPr>
            <w:tcW w:w="1276" w:type="dxa"/>
          </w:tcPr>
          <w:p w14:paraId="335B089D"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40</w:t>
            </w:r>
          </w:p>
        </w:tc>
      </w:tr>
      <w:tr w:rsidR="00AB67FA" w:rsidRPr="00D0162F" w14:paraId="371F8AFE" w14:textId="77777777" w:rsidTr="006E0A54">
        <w:trPr>
          <w:jc w:val="center"/>
        </w:trPr>
        <w:tc>
          <w:tcPr>
            <w:tcW w:w="1905" w:type="dxa"/>
            <w:shd w:val="clear" w:color="auto" w:fill="auto"/>
          </w:tcPr>
          <w:p w14:paraId="5C00F6D0" w14:textId="03678596"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SSB</w:t>
            </w:r>
            <w:r w:rsidR="006E0A54" w:rsidRPr="00D0162F">
              <w:rPr>
                <w:rFonts w:ascii="Arial" w:hAnsi="Arial"/>
                <w:sz w:val="18"/>
                <w:szCs w:val="18"/>
                <w:lang w:eastAsia="x-none"/>
              </w:rPr>
              <w:t xml:space="preserve"> </w:t>
            </w:r>
            <w:r w:rsidRPr="00D0162F">
              <w:rPr>
                <w:rFonts w:ascii="Arial" w:hAnsi="Arial"/>
                <w:sz w:val="18"/>
                <w:szCs w:val="18"/>
                <w:lang w:eastAsia="x-none"/>
              </w:rPr>
              <w:t>SCS</w:t>
            </w:r>
          </w:p>
        </w:tc>
        <w:tc>
          <w:tcPr>
            <w:tcW w:w="704" w:type="dxa"/>
          </w:tcPr>
          <w:p w14:paraId="2C0980B3"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kHz</w:t>
            </w:r>
          </w:p>
        </w:tc>
        <w:tc>
          <w:tcPr>
            <w:tcW w:w="1185" w:type="dxa"/>
            <w:shd w:val="clear" w:color="auto" w:fill="auto"/>
          </w:tcPr>
          <w:p w14:paraId="039B2587"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5</w:t>
            </w:r>
          </w:p>
        </w:tc>
        <w:tc>
          <w:tcPr>
            <w:tcW w:w="1134" w:type="dxa"/>
          </w:tcPr>
          <w:p w14:paraId="71FB5EFE"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30</w:t>
            </w:r>
          </w:p>
        </w:tc>
        <w:tc>
          <w:tcPr>
            <w:tcW w:w="1151" w:type="dxa"/>
            <w:gridSpan w:val="2"/>
          </w:tcPr>
          <w:p w14:paraId="537823E5"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5</w:t>
            </w:r>
          </w:p>
        </w:tc>
        <w:tc>
          <w:tcPr>
            <w:tcW w:w="1276" w:type="dxa"/>
            <w:gridSpan w:val="2"/>
          </w:tcPr>
          <w:p w14:paraId="4305D824"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30</w:t>
            </w:r>
          </w:p>
        </w:tc>
        <w:tc>
          <w:tcPr>
            <w:tcW w:w="1258" w:type="dxa"/>
          </w:tcPr>
          <w:p w14:paraId="5241AFA6"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5</w:t>
            </w:r>
          </w:p>
        </w:tc>
        <w:tc>
          <w:tcPr>
            <w:tcW w:w="1276" w:type="dxa"/>
          </w:tcPr>
          <w:p w14:paraId="3CFC5397"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30</w:t>
            </w:r>
          </w:p>
        </w:tc>
      </w:tr>
      <w:tr w:rsidR="0051354F" w:rsidRPr="00D0162F" w14:paraId="4993D469" w14:textId="77777777" w:rsidTr="006244E2">
        <w:trPr>
          <w:jc w:val="center"/>
        </w:trPr>
        <w:tc>
          <w:tcPr>
            <w:tcW w:w="1905" w:type="dxa"/>
            <w:shd w:val="clear" w:color="auto" w:fill="auto"/>
          </w:tcPr>
          <w:p w14:paraId="50240285" w14:textId="33C45AE8" w:rsidR="0051354F" w:rsidRPr="00D0162F" w:rsidRDefault="0051354F" w:rsidP="006E0A54">
            <w:pPr>
              <w:keepNext/>
              <w:keepLines/>
              <w:spacing w:after="0"/>
              <w:rPr>
                <w:rFonts w:ascii="Arial" w:hAnsi="Arial"/>
                <w:sz w:val="18"/>
                <w:szCs w:val="18"/>
                <w:lang w:eastAsia="x-none"/>
              </w:rPr>
            </w:pPr>
            <w:r w:rsidRPr="00D0162F">
              <w:rPr>
                <w:rFonts w:ascii="Arial" w:hAnsi="Arial"/>
                <w:sz w:val="18"/>
                <w:szCs w:val="18"/>
                <w:lang w:eastAsia="x-none"/>
              </w:rPr>
              <w:t xml:space="preserve">SSB periodicity </w:t>
            </w:r>
            <w:r w:rsidRPr="00D0162F">
              <w:rPr>
                <w:rFonts w:ascii="Arial" w:hAnsi="Arial"/>
                <w:sz w:val="18"/>
                <w:lang w:eastAsia="zh-TW"/>
              </w:rPr>
              <w:t>(T</w:t>
            </w:r>
            <w:r w:rsidRPr="00D0162F">
              <w:rPr>
                <w:rFonts w:ascii="Arial" w:hAnsi="Arial"/>
                <w:sz w:val="18"/>
                <w:vertAlign w:val="subscript"/>
                <w:lang w:eastAsia="zh-TW"/>
              </w:rPr>
              <w:t>SSB</w:t>
            </w:r>
            <w:r w:rsidRPr="00D0162F">
              <w:rPr>
                <w:rFonts w:ascii="Arial" w:hAnsi="Arial"/>
                <w:sz w:val="18"/>
                <w:lang w:eastAsia="zh-TW"/>
              </w:rPr>
              <w:t>)</w:t>
            </w:r>
          </w:p>
        </w:tc>
        <w:tc>
          <w:tcPr>
            <w:tcW w:w="704" w:type="dxa"/>
          </w:tcPr>
          <w:p w14:paraId="108196C4" w14:textId="77777777" w:rsidR="0051354F" w:rsidRPr="00D0162F" w:rsidRDefault="0051354F" w:rsidP="006E0A54">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7280" w:type="dxa"/>
            <w:gridSpan w:val="8"/>
            <w:shd w:val="clear" w:color="auto" w:fill="auto"/>
          </w:tcPr>
          <w:p w14:paraId="384BA8B4" w14:textId="633CC569" w:rsidR="0051354F" w:rsidRPr="00D0162F" w:rsidRDefault="0051354F" w:rsidP="006E0A54">
            <w:pPr>
              <w:keepNext/>
              <w:keepLines/>
              <w:spacing w:after="0"/>
              <w:jc w:val="center"/>
              <w:rPr>
                <w:rFonts w:ascii="Arial" w:hAnsi="Arial"/>
                <w:sz w:val="18"/>
                <w:szCs w:val="18"/>
                <w:lang w:eastAsia="x-none"/>
              </w:rPr>
            </w:pPr>
            <w:r w:rsidRPr="00D0162F">
              <w:rPr>
                <w:rFonts w:ascii="Arial" w:hAnsi="Arial"/>
                <w:sz w:val="18"/>
                <w:szCs w:val="18"/>
                <w:lang w:eastAsia="x-none"/>
              </w:rPr>
              <w:t>20</w:t>
            </w:r>
          </w:p>
        </w:tc>
      </w:tr>
      <w:tr w:rsidR="00AB67FA" w:rsidRPr="00D0162F" w14:paraId="2122B939" w14:textId="77777777" w:rsidTr="006E0A54">
        <w:trPr>
          <w:jc w:val="center"/>
        </w:trPr>
        <w:tc>
          <w:tcPr>
            <w:tcW w:w="1905" w:type="dxa"/>
            <w:shd w:val="clear" w:color="auto" w:fill="auto"/>
          </w:tcPr>
          <w:p w14:paraId="4748A3E0" w14:textId="4370922D"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Number</w:t>
            </w:r>
            <w:r w:rsidR="006E0A54" w:rsidRPr="00D0162F">
              <w:rPr>
                <w:rFonts w:ascii="Arial" w:hAnsi="Arial"/>
                <w:sz w:val="18"/>
                <w:szCs w:val="18"/>
                <w:lang w:eastAsia="x-none"/>
              </w:rPr>
              <w:t xml:space="preserve"> </w:t>
            </w:r>
            <w:r w:rsidRPr="00D0162F">
              <w:rPr>
                <w:rFonts w:ascii="Arial" w:hAnsi="Arial"/>
                <w:sz w:val="18"/>
                <w:szCs w:val="18"/>
                <w:lang w:eastAsia="x-none"/>
              </w:rPr>
              <w:t>of</w:t>
            </w:r>
            <w:r w:rsidR="006E0A54" w:rsidRPr="00D0162F">
              <w:rPr>
                <w:rFonts w:ascii="Arial" w:hAnsi="Arial"/>
                <w:sz w:val="18"/>
                <w:szCs w:val="18"/>
                <w:lang w:eastAsia="x-none"/>
              </w:rPr>
              <w:t xml:space="preserve"> </w:t>
            </w:r>
            <w:r w:rsidRPr="00D0162F">
              <w:rPr>
                <w:rFonts w:ascii="Arial" w:hAnsi="Arial"/>
                <w:sz w:val="18"/>
                <w:szCs w:val="18"/>
                <w:lang w:eastAsia="x-none"/>
              </w:rPr>
              <w:t>SSBs</w:t>
            </w:r>
            <w:r w:rsidR="006E0A54" w:rsidRPr="00D0162F">
              <w:rPr>
                <w:rFonts w:ascii="Arial" w:hAnsi="Arial"/>
                <w:sz w:val="18"/>
                <w:szCs w:val="18"/>
                <w:lang w:eastAsia="x-none"/>
              </w:rPr>
              <w:t xml:space="preserve"> </w:t>
            </w:r>
            <w:r w:rsidRPr="00D0162F">
              <w:rPr>
                <w:rFonts w:ascii="Arial" w:hAnsi="Arial"/>
                <w:sz w:val="18"/>
                <w:szCs w:val="18"/>
                <w:lang w:eastAsia="x-none"/>
              </w:rPr>
              <w:t>per</w:t>
            </w:r>
            <w:r w:rsidR="006E0A54" w:rsidRPr="00D0162F">
              <w:rPr>
                <w:rFonts w:ascii="Arial" w:hAnsi="Arial"/>
                <w:sz w:val="18"/>
                <w:szCs w:val="18"/>
                <w:lang w:eastAsia="x-none"/>
              </w:rPr>
              <w:t xml:space="preserve"> </w:t>
            </w:r>
            <w:r w:rsidRPr="00D0162F">
              <w:rPr>
                <w:rFonts w:ascii="Arial" w:hAnsi="Arial"/>
                <w:sz w:val="18"/>
                <w:szCs w:val="18"/>
                <w:lang w:eastAsia="x-none"/>
              </w:rPr>
              <w:t>SS-burst</w:t>
            </w:r>
          </w:p>
        </w:tc>
        <w:tc>
          <w:tcPr>
            <w:tcW w:w="704" w:type="dxa"/>
          </w:tcPr>
          <w:p w14:paraId="48C39926" w14:textId="77777777" w:rsidR="00AB67FA" w:rsidRPr="00D0162F" w:rsidRDefault="00AB67FA" w:rsidP="006E0A54">
            <w:pPr>
              <w:keepNext/>
              <w:keepLines/>
              <w:spacing w:after="0"/>
              <w:jc w:val="center"/>
              <w:rPr>
                <w:rFonts w:ascii="Arial" w:hAnsi="Arial"/>
                <w:sz w:val="18"/>
                <w:szCs w:val="18"/>
                <w:lang w:eastAsia="x-none"/>
              </w:rPr>
            </w:pPr>
          </w:p>
        </w:tc>
        <w:tc>
          <w:tcPr>
            <w:tcW w:w="1185" w:type="dxa"/>
            <w:shd w:val="clear" w:color="auto" w:fill="auto"/>
          </w:tcPr>
          <w:p w14:paraId="12D7194E"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1134" w:type="dxa"/>
          </w:tcPr>
          <w:p w14:paraId="60F27849"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1151" w:type="dxa"/>
            <w:gridSpan w:val="2"/>
          </w:tcPr>
          <w:p w14:paraId="50FD7624"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w:t>
            </w:r>
          </w:p>
        </w:tc>
        <w:tc>
          <w:tcPr>
            <w:tcW w:w="1276" w:type="dxa"/>
            <w:gridSpan w:val="2"/>
          </w:tcPr>
          <w:p w14:paraId="26AA12F4"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w:t>
            </w:r>
          </w:p>
        </w:tc>
        <w:tc>
          <w:tcPr>
            <w:tcW w:w="1258" w:type="dxa"/>
          </w:tcPr>
          <w:p w14:paraId="65A5E63E"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1276" w:type="dxa"/>
          </w:tcPr>
          <w:p w14:paraId="287EBCEE"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r>
      <w:tr w:rsidR="00AB67FA" w:rsidRPr="00D0162F" w14:paraId="4FB52335" w14:textId="77777777" w:rsidTr="006E0A54">
        <w:trPr>
          <w:jc w:val="center"/>
        </w:trPr>
        <w:tc>
          <w:tcPr>
            <w:tcW w:w="1905" w:type="dxa"/>
            <w:shd w:val="clear" w:color="auto" w:fill="auto"/>
          </w:tcPr>
          <w:p w14:paraId="4C28937A" w14:textId="41775C72"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SS/PBCH</w:t>
            </w:r>
            <w:r w:rsidR="006E0A54" w:rsidRPr="00D0162F">
              <w:rPr>
                <w:rFonts w:ascii="Arial" w:hAnsi="Arial"/>
                <w:sz w:val="18"/>
                <w:szCs w:val="18"/>
                <w:lang w:eastAsia="x-none"/>
              </w:rPr>
              <w:t xml:space="preserve"> </w:t>
            </w:r>
            <w:r w:rsidRPr="00D0162F">
              <w:rPr>
                <w:rFonts w:ascii="Arial" w:hAnsi="Arial"/>
                <w:sz w:val="18"/>
                <w:szCs w:val="18"/>
                <w:lang w:eastAsia="x-none"/>
              </w:rPr>
              <w:t>block</w:t>
            </w:r>
            <w:r w:rsidR="006E0A54" w:rsidRPr="00D0162F">
              <w:rPr>
                <w:rFonts w:ascii="Arial" w:hAnsi="Arial"/>
                <w:sz w:val="18"/>
                <w:szCs w:val="18"/>
                <w:lang w:eastAsia="x-none"/>
              </w:rPr>
              <w:t xml:space="preserve"> </w:t>
            </w:r>
            <w:r w:rsidRPr="00D0162F">
              <w:rPr>
                <w:rFonts w:ascii="Arial" w:hAnsi="Arial"/>
                <w:sz w:val="18"/>
                <w:szCs w:val="18"/>
                <w:lang w:eastAsia="x-none"/>
              </w:rPr>
              <w:t>index</w:t>
            </w:r>
          </w:p>
        </w:tc>
        <w:tc>
          <w:tcPr>
            <w:tcW w:w="704" w:type="dxa"/>
          </w:tcPr>
          <w:p w14:paraId="4BAE8C02" w14:textId="77777777" w:rsidR="00AB67FA" w:rsidRPr="00D0162F" w:rsidRDefault="00AB67FA" w:rsidP="006E0A54">
            <w:pPr>
              <w:keepNext/>
              <w:keepLines/>
              <w:spacing w:after="0"/>
              <w:jc w:val="center"/>
              <w:rPr>
                <w:rFonts w:ascii="Arial" w:hAnsi="Arial"/>
                <w:sz w:val="18"/>
                <w:szCs w:val="18"/>
                <w:lang w:eastAsia="x-none"/>
              </w:rPr>
            </w:pPr>
          </w:p>
        </w:tc>
        <w:tc>
          <w:tcPr>
            <w:tcW w:w="1185" w:type="dxa"/>
            <w:shd w:val="clear" w:color="auto" w:fill="auto"/>
          </w:tcPr>
          <w:p w14:paraId="023DF6A8"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1134" w:type="dxa"/>
          </w:tcPr>
          <w:p w14:paraId="1E2C3AEA"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567" w:type="dxa"/>
          </w:tcPr>
          <w:p w14:paraId="21DCD91C"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584" w:type="dxa"/>
          </w:tcPr>
          <w:p w14:paraId="3081D73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567" w:type="dxa"/>
          </w:tcPr>
          <w:p w14:paraId="002972B5"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709" w:type="dxa"/>
          </w:tcPr>
          <w:p w14:paraId="51223F8D"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1258" w:type="dxa"/>
          </w:tcPr>
          <w:p w14:paraId="29ECEE19"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1276" w:type="dxa"/>
          </w:tcPr>
          <w:p w14:paraId="01771033"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0</w:t>
            </w:r>
          </w:p>
        </w:tc>
      </w:tr>
      <w:tr w:rsidR="00AB67FA" w:rsidRPr="00D0162F" w14:paraId="1E627D43" w14:textId="77777777" w:rsidTr="006E0A54">
        <w:trPr>
          <w:jc w:val="center"/>
        </w:trPr>
        <w:tc>
          <w:tcPr>
            <w:tcW w:w="1905" w:type="dxa"/>
            <w:shd w:val="clear" w:color="auto" w:fill="auto"/>
          </w:tcPr>
          <w:p w14:paraId="7314884F" w14:textId="10AEB6E5"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Indices</w:t>
            </w:r>
            <w:r w:rsidR="006E0A54" w:rsidRPr="00D0162F">
              <w:rPr>
                <w:rFonts w:ascii="Arial" w:hAnsi="Arial"/>
                <w:sz w:val="18"/>
                <w:szCs w:val="18"/>
                <w:lang w:eastAsia="x-none"/>
              </w:rPr>
              <w:t xml:space="preserve"> </w:t>
            </w:r>
            <w:r w:rsidRPr="00D0162F">
              <w:rPr>
                <w:rFonts w:ascii="Arial" w:hAnsi="Arial"/>
                <w:sz w:val="18"/>
                <w:szCs w:val="18"/>
                <w:lang w:eastAsia="x-none"/>
              </w:rPr>
              <w:t>of</w:t>
            </w:r>
            <w:r w:rsidR="006E0A54" w:rsidRPr="00D0162F">
              <w:rPr>
                <w:rFonts w:ascii="Arial" w:hAnsi="Arial"/>
                <w:sz w:val="18"/>
                <w:szCs w:val="18"/>
                <w:lang w:eastAsia="x-none"/>
              </w:rPr>
              <w:t xml:space="preserve"> </w:t>
            </w:r>
            <w:r w:rsidRPr="00D0162F">
              <w:rPr>
                <w:rFonts w:ascii="Arial" w:hAnsi="Arial"/>
                <w:sz w:val="18"/>
                <w:szCs w:val="18"/>
                <w:lang w:eastAsia="x-none"/>
              </w:rPr>
              <w:t>symbols</w:t>
            </w:r>
            <w:r w:rsidR="006E0A54" w:rsidRPr="00D0162F">
              <w:rPr>
                <w:rFonts w:ascii="Arial" w:hAnsi="Arial"/>
                <w:sz w:val="18"/>
                <w:szCs w:val="18"/>
                <w:lang w:eastAsia="x-none"/>
              </w:rPr>
              <w:t xml:space="preserve"> </w:t>
            </w:r>
            <w:r w:rsidRPr="00D0162F">
              <w:rPr>
                <w:rFonts w:ascii="Arial" w:hAnsi="Arial"/>
                <w:sz w:val="18"/>
                <w:szCs w:val="18"/>
                <w:lang w:eastAsia="x-none"/>
              </w:rPr>
              <w:t>containing</w:t>
            </w:r>
            <w:r w:rsidR="006E0A54" w:rsidRPr="00D0162F">
              <w:rPr>
                <w:rFonts w:ascii="Arial" w:hAnsi="Arial"/>
                <w:sz w:val="18"/>
                <w:szCs w:val="18"/>
                <w:lang w:eastAsia="x-none"/>
              </w:rPr>
              <w:t xml:space="preserve"> </w:t>
            </w:r>
            <w:r w:rsidRPr="00D0162F">
              <w:rPr>
                <w:rFonts w:ascii="Arial" w:hAnsi="Arial"/>
                <w:sz w:val="18"/>
                <w:szCs w:val="18"/>
                <w:lang w:eastAsia="x-none"/>
              </w:rPr>
              <w:t>SSB</w:t>
            </w:r>
          </w:p>
        </w:tc>
        <w:tc>
          <w:tcPr>
            <w:tcW w:w="704" w:type="dxa"/>
          </w:tcPr>
          <w:p w14:paraId="75BE451E" w14:textId="77777777" w:rsidR="00AB67FA" w:rsidRPr="00D0162F" w:rsidRDefault="00AB67FA" w:rsidP="006E0A54">
            <w:pPr>
              <w:keepNext/>
              <w:keepLines/>
              <w:spacing w:after="0"/>
              <w:jc w:val="center"/>
              <w:rPr>
                <w:rFonts w:ascii="Arial" w:hAnsi="Arial"/>
                <w:sz w:val="18"/>
                <w:szCs w:val="18"/>
                <w:lang w:eastAsia="x-none"/>
              </w:rPr>
            </w:pPr>
          </w:p>
        </w:tc>
        <w:tc>
          <w:tcPr>
            <w:tcW w:w="1185" w:type="dxa"/>
            <w:shd w:val="clear" w:color="auto" w:fill="auto"/>
          </w:tcPr>
          <w:p w14:paraId="1F6E8B0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5</w:t>
            </w:r>
          </w:p>
        </w:tc>
        <w:tc>
          <w:tcPr>
            <w:tcW w:w="1134" w:type="dxa"/>
          </w:tcPr>
          <w:p w14:paraId="6ED78FFC" w14:textId="699B225A"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4-7</w:t>
            </w:r>
            <w:r w:rsidR="0051354F" w:rsidRPr="00D0162F">
              <w:rPr>
                <w:rFonts w:ascii="Arial" w:hAnsi="Arial"/>
                <w:sz w:val="18"/>
                <w:szCs w:val="18"/>
                <w:lang w:eastAsia="x-none"/>
              </w:rPr>
              <w:t xml:space="preserve"> or 2-5 </w:t>
            </w:r>
            <w:r w:rsidR="0051354F" w:rsidRPr="00D0162F">
              <w:rPr>
                <w:rFonts w:ascii="Arial" w:hAnsi="Arial"/>
                <w:sz w:val="18"/>
                <w:szCs w:val="18"/>
                <w:vertAlign w:val="superscript"/>
                <w:lang w:eastAsia="x-none"/>
              </w:rPr>
              <w:t>Note 2</w:t>
            </w:r>
          </w:p>
        </w:tc>
        <w:tc>
          <w:tcPr>
            <w:tcW w:w="567" w:type="dxa"/>
          </w:tcPr>
          <w:p w14:paraId="5EBBA298"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5</w:t>
            </w:r>
          </w:p>
        </w:tc>
        <w:tc>
          <w:tcPr>
            <w:tcW w:w="584" w:type="dxa"/>
          </w:tcPr>
          <w:p w14:paraId="5F59785C"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8-11</w:t>
            </w:r>
          </w:p>
        </w:tc>
        <w:tc>
          <w:tcPr>
            <w:tcW w:w="567" w:type="dxa"/>
          </w:tcPr>
          <w:p w14:paraId="066B44C8" w14:textId="7E62D996" w:rsidR="00AB67FA" w:rsidRPr="00D0162F" w:rsidRDefault="0051354F" w:rsidP="006E0A54">
            <w:pPr>
              <w:keepNext/>
              <w:keepLines/>
              <w:spacing w:after="0"/>
              <w:jc w:val="center"/>
              <w:rPr>
                <w:rFonts w:ascii="Arial" w:hAnsi="Arial"/>
                <w:sz w:val="18"/>
                <w:szCs w:val="18"/>
                <w:lang w:eastAsia="x-none"/>
              </w:rPr>
            </w:pPr>
            <w:r w:rsidRPr="00D0162F">
              <w:rPr>
                <w:rFonts w:ascii="Arial" w:hAnsi="Arial"/>
                <w:sz w:val="18"/>
                <w:szCs w:val="18"/>
                <w:lang w:eastAsia="x-none"/>
              </w:rPr>
              <w:t xml:space="preserve">4-7 or </w:t>
            </w:r>
            <w:r w:rsidR="00AB67FA" w:rsidRPr="00D0162F">
              <w:rPr>
                <w:rFonts w:ascii="Arial" w:hAnsi="Arial"/>
                <w:sz w:val="18"/>
                <w:szCs w:val="18"/>
                <w:lang w:eastAsia="x-none"/>
              </w:rPr>
              <w:t>2-5</w:t>
            </w:r>
            <w:r w:rsidRPr="00D0162F">
              <w:rPr>
                <w:rFonts w:ascii="Arial" w:hAnsi="Arial"/>
                <w:sz w:val="18"/>
                <w:szCs w:val="18"/>
                <w:lang w:eastAsia="x-none"/>
              </w:rPr>
              <w:t xml:space="preserve"> </w:t>
            </w:r>
            <w:r w:rsidRPr="00D0162F">
              <w:rPr>
                <w:rFonts w:ascii="Arial" w:hAnsi="Arial"/>
                <w:sz w:val="18"/>
                <w:szCs w:val="18"/>
                <w:vertAlign w:val="superscript"/>
                <w:lang w:eastAsia="x-none"/>
              </w:rPr>
              <w:t>Note 2</w:t>
            </w:r>
          </w:p>
        </w:tc>
        <w:tc>
          <w:tcPr>
            <w:tcW w:w="709" w:type="dxa"/>
          </w:tcPr>
          <w:p w14:paraId="5C3A5A96"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8-11</w:t>
            </w:r>
          </w:p>
        </w:tc>
        <w:tc>
          <w:tcPr>
            <w:tcW w:w="1258" w:type="dxa"/>
          </w:tcPr>
          <w:p w14:paraId="45B21398"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5</w:t>
            </w:r>
          </w:p>
        </w:tc>
        <w:tc>
          <w:tcPr>
            <w:tcW w:w="1276" w:type="dxa"/>
          </w:tcPr>
          <w:p w14:paraId="5BA685A9" w14:textId="5CA57EBF"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rPr>
              <w:t>4-7</w:t>
            </w:r>
            <w:r w:rsidR="006E0A54" w:rsidRPr="00D0162F">
              <w:rPr>
                <w:rFonts w:ascii="Arial" w:hAnsi="Arial"/>
                <w:sz w:val="18"/>
              </w:rPr>
              <w:t xml:space="preserve"> </w:t>
            </w:r>
            <w:r w:rsidRPr="00D0162F">
              <w:rPr>
                <w:rFonts w:ascii="Arial" w:hAnsi="Arial"/>
                <w:sz w:val="18"/>
              </w:rPr>
              <w:t>or</w:t>
            </w:r>
            <w:r w:rsidR="006E0A54" w:rsidRPr="00D0162F">
              <w:rPr>
                <w:rFonts w:ascii="Arial" w:hAnsi="Arial"/>
                <w:sz w:val="18"/>
              </w:rPr>
              <w:t xml:space="preserve"> </w:t>
            </w:r>
            <w:r w:rsidRPr="00D0162F">
              <w:rPr>
                <w:rFonts w:ascii="Arial" w:hAnsi="Arial"/>
                <w:sz w:val="18"/>
              </w:rPr>
              <w:t>2-5</w:t>
            </w:r>
            <w:r w:rsidR="006E0A54" w:rsidRPr="00D0162F">
              <w:rPr>
                <w:rFonts w:ascii="Arial" w:hAnsi="Arial"/>
                <w:sz w:val="18"/>
                <w:vertAlign w:val="superscript"/>
              </w:rPr>
              <w:t xml:space="preserve"> </w:t>
            </w:r>
            <w:r w:rsidRPr="00D0162F">
              <w:rPr>
                <w:rFonts w:ascii="Arial" w:hAnsi="Arial"/>
                <w:sz w:val="18"/>
                <w:vertAlign w:val="superscript"/>
              </w:rPr>
              <w:t>Note</w:t>
            </w:r>
            <w:r w:rsidR="006E0A54" w:rsidRPr="00D0162F">
              <w:rPr>
                <w:rFonts w:ascii="Arial" w:hAnsi="Arial"/>
                <w:sz w:val="18"/>
                <w:vertAlign w:val="superscript"/>
              </w:rPr>
              <w:t xml:space="preserve"> </w:t>
            </w:r>
            <w:r w:rsidRPr="00D0162F">
              <w:rPr>
                <w:rFonts w:ascii="Arial" w:hAnsi="Arial"/>
                <w:sz w:val="18"/>
                <w:vertAlign w:val="superscript"/>
              </w:rPr>
              <w:t>2</w:t>
            </w:r>
          </w:p>
        </w:tc>
      </w:tr>
      <w:tr w:rsidR="0051354F" w:rsidRPr="00D0162F" w14:paraId="229435CB" w14:textId="77777777" w:rsidTr="006244E2">
        <w:trPr>
          <w:jc w:val="center"/>
        </w:trPr>
        <w:tc>
          <w:tcPr>
            <w:tcW w:w="1905" w:type="dxa"/>
            <w:shd w:val="clear" w:color="auto" w:fill="auto"/>
          </w:tcPr>
          <w:p w14:paraId="436C3726" w14:textId="5227A132" w:rsidR="0051354F" w:rsidRPr="00D0162F" w:rsidRDefault="0051354F" w:rsidP="006E0A54">
            <w:pPr>
              <w:keepNext/>
              <w:keepLines/>
              <w:spacing w:after="0"/>
              <w:rPr>
                <w:rFonts w:ascii="Arial" w:hAnsi="Arial"/>
                <w:sz w:val="18"/>
                <w:szCs w:val="18"/>
                <w:lang w:eastAsia="x-none"/>
              </w:rPr>
            </w:pPr>
            <w:r w:rsidRPr="00D0162F">
              <w:rPr>
                <w:rFonts w:ascii="Arial" w:hAnsi="Arial"/>
                <w:sz w:val="18"/>
                <w:szCs w:val="18"/>
                <w:lang w:eastAsia="x-none"/>
              </w:rPr>
              <w:t>Indices of slots containing SSB</w:t>
            </w:r>
          </w:p>
        </w:tc>
        <w:tc>
          <w:tcPr>
            <w:tcW w:w="704" w:type="dxa"/>
          </w:tcPr>
          <w:p w14:paraId="298C9568" w14:textId="77777777" w:rsidR="0051354F" w:rsidRPr="00D0162F" w:rsidRDefault="0051354F" w:rsidP="006E0A54">
            <w:pPr>
              <w:keepNext/>
              <w:keepLines/>
              <w:spacing w:after="0"/>
              <w:jc w:val="center"/>
              <w:rPr>
                <w:rFonts w:ascii="Arial" w:hAnsi="Arial"/>
                <w:sz w:val="18"/>
                <w:szCs w:val="18"/>
                <w:lang w:eastAsia="x-none"/>
              </w:rPr>
            </w:pPr>
          </w:p>
        </w:tc>
        <w:tc>
          <w:tcPr>
            <w:tcW w:w="7280" w:type="dxa"/>
            <w:gridSpan w:val="8"/>
            <w:shd w:val="clear" w:color="auto" w:fill="auto"/>
          </w:tcPr>
          <w:p w14:paraId="0EA31CCA" w14:textId="32F43D1D" w:rsidR="0051354F" w:rsidRPr="00D0162F" w:rsidRDefault="0051354F" w:rsidP="006E0A54">
            <w:pPr>
              <w:keepNext/>
              <w:keepLines/>
              <w:spacing w:after="0"/>
              <w:jc w:val="center"/>
              <w:rPr>
                <w:rFonts w:ascii="Arial" w:hAnsi="Arial"/>
                <w:sz w:val="18"/>
                <w:szCs w:val="18"/>
                <w:lang w:eastAsia="x-none"/>
              </w:rPr>
            </w:pPr>
            <w:r w:rsidRPr="00D0162F">
              <w:rPr>
                <w:rFonts w:ascii="Arial" w:hAnsi="Arial"/>
                <w:sz w:val="18"/>
                <w:lang w:eastAsia="fr-FR"/>
              </w:rPr>
              <w:t>0</w:t>
            </w:r>
          </w:p>
        </w:tc>
      </w:tr>
      <w:tr w:rsidR="00AB67FA" w:rsidRPr="00D0162F" w14:paraId="7F62C0FE" w14:textId="77777777" w:rsidTr="006E0A54">
        <w:trPr>
          <w:jc w:val="center"/>
        </w:trPr>
        <w:tc>
          <w:tcPr>
            <w:tcW w:w="1905" w:type="dxa"/>
            <w:shd w:val="clear" w:color="auto" w:fill="auto"/>
          </w:tcPr>
          <w:p w14:paraId="2AE0805E" w14:textId="33852A69" w:rsidR="00AB67FA" w:rsidRPr="00D0162F" w:rsidRDefault="00AB67FA" w:rsidP="006E0A54">
            <w:pPr>
              <w:keepNext/>
              <w:keepLines/>
              <w:spacing w:after="0"/>
              <w:rPr>
                <w:rFonts w:ascii="Arial" w:hAnsi="Arial"/>
                <w:sz w:val="18"/>
                <w:szCs w:val="18"/>
                <w:lang w:eastAsia="x-none"/>
              </w:rPr>
            </w:pPr>
            <w:r w:rsidRPr="00D0162F">
              <w:rPr>
                <w:rFonts w:ascii="Arial" w:hAnsi="Arial"/>
                <w:sz w:val="18"/>
              </w:rPr>
              <w:t>Indices</w:t>
            </w:r>
            <w:r w:rsidR="006E0A54" w:rsidRPr="00D0162F">
              <w:rPr>
                <w:rFonts w:ascii="Arial" w:hAnsi="Arial"/>
                <w:sz w:val="18"/>
              </w:rPr>
              <w:t xml:space="preserve"> </w:t>
            </w:r>
            <w:r w:rsidRPr="00D0162F">
              <w:rPr>
                <w:rFonts w:ascii="Arial" w:hAnsi="Arial"/>
                <w:sz w:val="18"/>
              </w:rPr>
              <w:t>of</w:t>
            </w:r>
            <w:r w:rsidR="006E0A54" w:rsidRPr="00D0162F">
              <w:rPr>
                <w:rFonts w:ascii="Arial" w:hAnsi="Arial"/>
                <w:sz w:val="18"/>
              </w:rPr>
              <w:t xml:space="preserve"> </w:t>
            </w:r>
            <w:r w:rsidRPr="00D0162F">
              <w:rPr>
                <w:rFonts w:ascii="Arial" w:hAnsi="Arial"/>
                <w:sz w:val="18"/>
              </w:rPr>
              <w:t>SFN</w:t>
            </w:r>
            <w:r w:rsidR="006E0A54" w:rsidRPr="00D0162F">
              <w:rPr>
                <w:rFonts w:ascii="Arial" w:hAnsi="Arial"/>
                <w:sz w:val="18"/>
              </w:rPr>
              <w:t xml:space="preserve"> </w:t>
            </w:r>
            <w:r w:rsidRPr="00D0162F">
              <w:rPr>
                <w:rFonts w:ascii="Arial" w:hAnsi="Arial"/>
                <w:sz w:val="18"/>
              </w:rPr>
              <w:t>containing</w:t>
            </w:r>
            <w:r w:rsidR="006E0A54" w:rsidRPr="00D0162F">
              <w:rPr>
                <w:rFonts w:ascii="Arial" w:hAnsi="Arial"/>
                <w:sz w:val="18"/>
              </w:rPr>
              <w:t xml:space="preserve"> </w:t>
            </w:r>
            <w:r w:rsidRPr="00D0162F">
              <w:rPr>
                <w:rFonts w:ascii="Arial" w:hAnsi="Arial"/>
                <w:sz w:val="18"/>
                <w:lang w:eastAsia="zh-TW"/>
              </w:rPr>
              <w:t>SSB</w:t>
            </w:r>
          </w:p>
        </w:tc>
        <w:tc>
          <w:tcPr>
            <w:tcW w:w="704" w:type="dxa"/>
          </w:tcPr>
          <w:p w14:paraId="01A964E7" w14:textId="77777777" w:rsidR="00AB67FA" w:rsidRPr="00D0162F" w:rsidRDefault="00AB67FA" w:rsidP="006E0A54">
            <w:pPr>
              <w:keepNext/>
              <w:keepLines/>
              <w:spacing w:after="0"/>
              <w:jc w:val="center"/>
              <w:rPr>
                <w:rFonts w:ascii="Arial" w:hAnsi="Arial"/>
                <w:sz w:val="18"/>
                <w:szCs w:val="18"/>
                <w:lang w:eastAsia="x-none"/>
              </w:rPr>
            </w:pPr>
          </w:p>
        </w:tc>
        <w:tc>
          <w:tcPr>
            <w:tcW w:w="4746" w:type="dxa"/>
            <w:gridSpan w:val="6"/>
            <w:shd w:val="clear" w:color="auto" w:fill="auto"/>
          </w:tcPr>
          <w:p w14:paraId="5A90A1B9" w14:textId="08E4CF3B"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lang w:eastAsia="zh-TW"/>
              </w:rPr>
              <w:t>SFN</w:t>
            </w:r>
            <w:r w:rsidR="006E0A54" w:rsidRPr="00D0162F">
              <w:rPr>
                <w:rFonts w:ascii="Arial" w:hAnsi="Arial"/>
                <w:sz w:val="18"/>
                <w:lang w:eastAsia="zh-TW"/>
              </w:rPr>
              <w:t xml:space="preserve"> </w:t>
            </w:r>
            <w:r w:rsidRPr="00D0162F">
              <w:rPr>
                <w:rFonts w:ascii="Arial" w:hAnsi="Arial"/>
                <w:sz w:val="18"/>
                <w:lang w:eastAsia="zh-TW"/>
              </w:rPr>
              <w:t>mod</w:t>
            </w:r>
            <w:r w:rsidR="006E0A54" w:rsidRPr="00D0162F">
              <w:rPr>
                <w:rFonts w:ascii="Arial" w:hAnsi="Arial"/>
                <w:sz w:val="18"/>
                <w:lang w:eastAsia="zh-TW"/>
              </w:rPr>
              <w:t xml:space="preserve"> </w:t>
            </w:r>
            <w:r w:rsidRPr="00D0162F">
              <w:rPr>
                <w:rFonts w:ascii="Arial" w:hAnsi="Arial"/>
                <w:sz w:val="18"/>
                <w:lang w:eastAsia="zh-TW"/>
              </w:rPr>
              <w:t>(max(T</w:t>
            </w:r>
            <w:r w:rsidRPr="00D0162F">
              <w:rPr>
                <w:rFonts w:ascii="Arial" w:hAnsi="Arial"/>
                <w:sz w:val="18"/>
                <w:vertAlign w:val="subscript"/>
                <w:lang w:eastAsia="zh-TW"/>
              </w:rPr>
              <w:t>SSB</w:t>
            </w:r>
            <w:r w:rsidRPr="00D0162F">
              <w:rPr>
                <w:rFonts w:ascii="Arial" w:hAnsi="Arial"/>
                <w:sz w:val="18"/>
                <w:lang w:eastAsia="zh-TW"/>
              </w:rPr>
              <w:t>,10ms)/10ms)</w:t>
            </w:r>
            <w:r w:rsidR="006E0A54" w:rsidRPr="00D0162F">
              <w:rPr>
                <w:rFonts w:ascii="Arial" w:hAnsi="Arial"/>
                <w:sz w:val="18"/>
                <w:lang w:eastAsia="zh-TW"/>
              </w:rPr>
              <w:t xml:space="preserve"> </w:t>
            </w:r>
            <w:r w:rsidRPr="00D0162F">
              <w:rPr>
                <w:rFonts w:ascii="Arial" w:hAnsi="Arial"/>
                <w:sz w:val="18"/>
                <w:lang w:eastAsia="zh-TW"/>
              </w:rPr>
              <w:t>=</w:t>
            </w:r>
            <w:r w:rsidR="006E0A54" w:rsidRPr="00D0162F">
              <w:rPr>
                <w:rFonts w:ascii="Arial" w:hAnsi="Arial"/>
                <w:sz w:val="18"/>
                <w:lang w:eastAsia="zh-TW"/>
              </w:rPr>
              <w:t xml:space="preserve"> </w:t>
            </w:r>
            <w:r w:rsidRPr="00D0162F">
              <w:rPr>
                <w:rFonts w:ascii="Arial" w:hAnsi="Arial"/>
                <w:sz w:val="18"/>
                <w:lang w:eastAsia="zh-TW"/>
              </w:rPr>
              <w:t>0</w:t>
            </w:r>
          </w:p>
        </w:tc>
        <w:tc>
          <w:tcPr>
            <w:tcW w:w="2534" w:type="dxa"/>
            <w:gridSpan w:val="2"/>
          </w:tcPr>
          <w:p w14:paraId="79990BB3" w14:textId="6FB98393"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zh-TW"/>
              </w:rPr>
              <w:t>SFN</w:t>
            </w:r>
            <w:r w:rsidR="006E0A54" w:rsidRPr="00D0162F">
              <w:rPr>
                <w:rFonts w:ascii="Arial" w:hAnsi="Arial"/>
                <w:sz w:val="18"/>
                <w:lang w:eastAsia="zh-TW"/>
              </w:rPr>
              <w:t xml:space="preserve"> </w:t>
            </w:r>
            <w:r w:rsidRPr="00D0162F">
              <w:rPr>
                <w:rFonts w:ascii="Arial" w:hAnsi="Arial"/>
                <w:sz w:val="18"/>
                <w:lang w:eastAsia="zh-TW"/>
              </w:rPr>
              <w:t>mod</w:t>
            </w:r>
            <w:r w:rsidR="006E0A54" w:rsidRPr="00D0162F">
              <w:rPr>
                <w:rFonts w:ascii="Arial" w:hAnsi="Arial"/>
                <w:sz w:val="18"/>
                <w:lang w:eastAsia="zh-TW"/>
              </w:rPr>
              <w:t xml:space="preserve"> </w:t>
            </w:r>
            <w:r w:rsidRPr="00D0162F">
              <w:rPr>
                <w:rFonts w:ascii="Arial" w:hAnsi="Arial"/>
                <w:sz w:val="18"/>
                <w:lang w:eastAsia="zh-TW"/>
              </w:rPr>
              <w:t>(max(T</w:t>
            </w:r>
            <w:r w:rsidRPr="00D0162F">
              <w:rPr>
                <w:rFonts w:ascii="Arial" w:hAnsi="Arial"/>
                <w:sz w:val="18"/>
                <w:vertAlign w:val="subscript"/>
                <w:lang w:eastAsia="zh-TW"/>
              </w:rPr>
              <w:t>SSB</w:t>
            </w:r>
            <w:r w:rsidRPr="00D0162F">
              <w:rPr>
                <w:rFonts w:ascii="Arial" w:hAnsi="Arial"/>
                <w:sz w:val="18"/>
                <w:lang w:eastAsia="zh-TW"/>
              </w:rPr>
              <w:t>,10ms)/10ms)</w:t>
            </w:r>
            <w:r w:rsidR="006E0A54" w:rsidRPr="00D0162F">
              <w:rPr>
                <w:rFonts w:ascii="Arial" w:hAnsi="Arial"/>
                <w:sz w:val="18"/>
                <w:lang w:eastAsia="zh-TW"/>
              </w:rPr>
              <w:t xml:space="preserve"> </w:t>
            </w:r>
            <w:r w:rsidRPr="00D0162F">
              <w:rPr>
                <w:rFonts w:ascii="Arial" w:hAnsi="Arial"/>
                <w:sz w:val="18"/>
                <w:lang w:eastAsia="zh-TW"/>
              </w:rPr>
              <w:t>=</w:t>
            </w:r>
            <w:r w:rsidR="006E0A54" w:rsidRPr="00D0162F">
              <w:rPr>
                <w:rFonts w:ascii="Arial" w:hAnsi="Arial"/>
                <w:sz w:val="18"/>
                <w:lang w:eastAsia="zh-TW"/>
              </w:rPr>
              <w:t xml:space="preserve"> </w:t>
            </w:r>
            <w:r w:rsidRPr="00D0162F">
              <w:rPr>
                <w:rFonts w:ascii="Arial" w:hAnsi="Arial"/>
                <w:sz w:val="18"/>
                <w:lang w:eastAsia="zh-TW"/>
              </w:rPr>
              <w:t>1</w:t>
            </w:r>
          </w:p>
        </w:tc>
      </w:tr>
      <w:tr w:rsidR="00AB67FA" w:rsidRPr="00D0162F" w14:paraId="4C88E917" w14:textId="77777777" w:rsidTr="006E0A54">
        <w:trPr>
          <w:jc w:val="center"/>
        </w:trPr>
        <w:tc>
          <w:tcPr>
            <w:tcW w:w="1905" w:type="dxa"/>
            <w:shd w:val="clear" w:color="auto" w:fill="auto"/>
          </w:tcPr>
          <w:p w14:paraId="0A92D0EE" w14:textId="1978E3B9" w:rsidR="00AB67FA" w:rsidRPr="00D0162F" w:rsidRDefault="00AB67FA" w:rsidP="006E0A54">
            <w:pPr>
              <w:keepNext/>
              <w:keepLines/>
              <w:spacing w:after="0"/>
              <w:rPr>
                <w:rFonts w:ascii="Arial" w:hAnsi="Arial"/>
                <w:sz w:val="18"/>
              </w:rPr>
            </w:pPr>
            <w:r w:rsidRPr="00D0162F">
              <w:rPr>
                <w:rFonts w:ascii="Arial" w:hAnsi="Arial"/>
                <w:sz w:val="18"/>
                <w:szCs w:val="18"/>
                <w:lang w:eastAsia="x-none"/>
              </w:rPr>
              <w:t>RB</w:t>
            </w:r>
            <w:r w:rsidR="006E0A54" w:rsidRPr="00D0162F">
              <w:rPr>
                <w:rFonts w:ascii="Arial" w:hAnsi="Arial"/>
                <w:sz w:val="18"/>
                <w:szCs w:val="18"/>
                <w:lang w:eastAsia="x-none"/>
              </w:rPr>
              <w:t xml:space="preserve"> </w:t>
            </w:r>
            <w:r w:rsidRPr="00D0162F">
              <w:rPr>
                <w:rFonts w:ascii="Arial" w:hAnsi="Arial"/>
                <w:sz w:val="18"/>
                <w:szCs w:val="18"/>
                <w:lang w:eastAsia="x-none"/>
              </w:rPr>
              <w:t>numbers</w:t>
            </w:r>
            <w:r w:rsidR="006E0A54" w:rsidRPr="00D0162F">
              <w:rPr>
                <w:rFonts w:ascii="Arial" w:hAnsi="Arial"/>
                <w:sz w:val="18"/>
                <w:szCs w:val="18"/>
                <w:lang w:eastAsia="x-none"/>
              </w:rPr>
              <w:t xml:space="preserve"> </w:t>
            </w:r>
            <w:r w:rsidRPr="00D0162F">
              <w:rPr>
                <w:rFonts w:ascii="Arial" w:hAnsi="Arial"/>
                <w:sz w:val="18"/>
                <w:szCs w:val="18"/>
                <w:lang w:eastAsia="x-none"/>
              </w:rPr>
              <w:t>containing</w:t>
            </w:r>
            <w:r w:rsidR="006E0A54" w:rsidRPr="00D0162F">
              <w:rPr>
                <w:rFonts w:ascii="Arial" w:hAnsi="Arial"/>
                <w:sz w:val="18"/>
                <w:szCs w:val="18"/>
                <w:lang w:eastAsia="x-none"/>
              </w:rPr>
              <w:t xml:space="preserve"> </w:t>
            </w:r>
            <w:r w:rsidRPr="00D0162F">
              <w:rPr>
                <w:rFonts w:ascii="Arial" w:hAnsi="Arial"/>
                <w:sz w:val="18"/>
                <w:szCs w:val="18"/>
                <w:lang w:eastAsia="x-none"/>
              </w:rPr>
              <w:t>SSB</w:t>
            </w:r>
            <w:r w:rsidR="006E0A54" w:rsidRPr="00D0162F">
              <w:rPr>
                <w:rFonts w:ascii="Arial" w:hAnsi="Arial"/>
                <w:sz w:val="18"/>
                <w:szCs w:val="18"/>
                <w:lang w:eastAsia="x-none"/>
              </w:rPr>
              <w:t xml:space="preserve"> </w:t>
            </w:r>
            <w:r w:rsidRPr="00D0162F">
              <w:rPr>
                <w:rFonts w:ascii="Arial" w:hAnsi="Arial"/>
                <w:sz w:val="18"/>
                <w:szCs w:val="18"/>
                <w:lang w:eastAsia="x-none"/>
              </w:rPr>
              <w:t>within</w:t>
            </w:r>
            <w:r w:rsidR="006E0A54" w:rsidRPr="00D0162F">
              <w:rPr>
                <w:rFonts w:ascii="Arial" w:hAnsi="Arial"/>
                <w:sz w:val="18"/>
                <w:szCs w:val="18"/>
                <w:lang w:eastAsia="x-none"/>
              </w:rPr>
              <w:t xml:space="preserve"> </w:t>
            </w:r>
            <w:r w:rsidRPr="00D0162F">
              <w:rPr>
                <w:rFonts w:ascii="Arial" w:hAnsi="Arial"/>
                <w:sz w:val="18"/>
                <w:szCs w:val="18"/>
                <w:lang w:eastAsia="x-none"/>
              </w:rPr>
              <w:t>channel</w:t>
            </w:r>
            <w:r w:rsidR="006E0A54" w:rsidRPr="00D0162F">
              <w:rPr>
                <w:rFonts w:ascii="Arial" w:hAnsi="Arial"/>
                <w:sz w:val="18"/>
                <w:szCs w:val="18"/>
                <w:lang w:eastAsia="x-none"/>
              </w:rPr>
              <w:t xml:space="preserve"> </w:t>
            </w:r>
            <w:r w:rsidRPr="00D0162F">
              <w:rPr>
                <w:rFonts w:ascii="Arial" w:hAnsi="Arial"/>
                <w:sz w:val="18"/>
                <w:szCs w:val="18"/>
                <w:lang w:eastAsia="x-none"/>
              </w:rPr>
              <w:t>BW</w:t>
            </w:r>
          </w:p>
        </w:tc>
        <w:tc>
          <w:tcPr>
            <w:tcW w:w="704" w:type="dxa"/>
          </w:tcPr>
          <w:p w14:paraId="3D65E94B" w14:textId="77777777" w:rsidR="00AB67FA" w:rsidRPr="00D0162F" w:rsidRDefault="00AB67FA" w:rsidP="006E0A54">
            <w:pPr>
              <w:keepNext/>
              <w:keepLines/>
              <w:spacing w:after="0"/>
              <w:jc w:val="center"/>
              <w:rPr>
                <w:rFonts w:ascii="Arial" w:hAnsi="Arial"/>
                <w:sz w:val="18"/>
                <w:szCs w:val="18"/>
                <w:lang w:eastAsia="x-none"/>
              </w:rPr>
            </w:pPr>
          </w:p>
        </w:tc>
        <w:tc>
          <w:tcPr>
            <w:tcW w:w="7280" w:type="dxa"/>
            <w:gridSpan w:val="8"/>
            <w:shd w:val="clear" w:color="auto" w:fill="auto"/>
            <w:vAlign w:val="center"/>
          </w:tcPr>
          <w:p w14:paraId="09B3A9E2" w14:textId="575ED64D" w:rsidR="00AB67FA" w:rsidRPr="00D0162F" w:rsidRDefault="00AB67FA" w:rsidP="006E0A54">
            <w:pPr>
              <w:keepNext/>
              <w:keepLines/>
              <w:spacing w:after="0"/>
              <w:jc w:val="center"/>
              <w:rPr>
                <w:rFonts w:ascii="Arial" w:hAnsi="Arial"/>
                <w:sz w:val="18"/>
                <w:lang w:eastAsia="zh-TW"/>
              </w:rPr>
            </w:pPr>
            <w:r w:rsidRPr="00D0162F">
              <w:rPr>
                <w:rFonts w:ascii="Arial" w:hAnsi="Arial"/>
                <w:sz w:val="18"/>
              </w:rPr>
              <w:t>(RB</w:t>
            </w:r>
            <w:r w:rsidRPr="00D0162F">
              <w:rPr>
                <w:rFonts w:ascii="Arial" w:hAnsi="Arial"/>
                <w:sz w:val="18"/>
                <w:vertAlign w:val="subscript"/>
              </w:rPr>
              <w:t>J</w:t>
            </w:r>
            <w:r w:rsidRPr="00D0162F">
              <w:rPr>
                <w:rFonts w:ascii="Arial" w:hAnsi="Arial"/>
                <w:sz w:val="18"/>
              </w:rPr>
              <w:t>,</w:t>
            </w:r>
            <w:r w:rsidR="006E0A54" w:rsidRPr="00D0162F">
              <w:rPr>
                <w:rFonts w:ascii="Arial" w:hAnsi="Arial"/>
                <w:sz w:val="18"/>
              </w:rPr>
              <w:t xml:space="preserve"> </w:t>
            </w:r>
            <w:r w:rsidRPr="00D0162F">
              <w:rPr>
                <w:rFonts w:ascii="Arial" w:hAnsi="Arial"/>
                <w:sz w:val="18"/>
              </w:rPr>
              <w:t>RB</w:t>
            </w:r>
            <w:r w:rsidRPr="00D0162F">
              <w:rPr>
                <w:rFonts w:ascii="Arial" w:hAnsi="Arial"/>
                <w:sz w:val="18"/>
                <w:vertAlign w:val="subscript"/>
              </w:rPr>
              <w:t>J+1</w:t>
            </w:r>
            <w:r w:rsidRPr="00D0162F">
              <w:rPr>
                <w:rFonts w:ascii="Arial" w:hAnsi="Arial"/>
                <w:sz w:val="18"/>
              </w:rPr>
              <w:t>,.…,</w:t>
            </w:r>
            <w:r w:rsidR="006E0A54" w:rsidRPr="00D0162F">
              <w:rPr>
                <w:rFonts w:ascii="Arial" w:hAnsi="Arial"/>
                <w:sz w:val="18"/>
              </w:rPr>
              <w:t xml:space="preserve"> </w:t>
            </w:r>
            <w:r w:rsidRPr="00D0162F">
              <w:rPr>
                <w:rFonts w:ascii="Arial" w:hAnsi="Arial"/>
                <w:sz w:val="18"/>
              </w:rPr>
              <w:t>RB</w:t>
            </w:r>
            <w:r w:rsidRPr="00D0162F">
              <w:rPr>
                <w:rFonts w:ascii="Arial" w:hAnsi="Arial"/>
                <w:sz w:val="18"/>
                <w:vertAlign w:val="subscript"/>
              </w:rPr>
              <w:t>J+19</w:t>
            </w:r>
            <w:r w:rsidRPr="00D0162F">
              <w:rPr>
                <w:rFonts w:ascii="Arial" w:hAnsi="Arial"/>
                <w:sz w:val="18"/>
              </w:rPr>
              <w:t>)</w:t>
            </w:r>
            <w:r w:rsidRPr="00D0162F">
              <w:rPr>
                <w:rFonts w:ascii="Arial" w:hAnsi="Arial"/>
                <w:sz w:val="18"/>
                <w:vertAlign w:val="superscript"/>
              </w:rPr>
              <w:t>Note</w:t>
            </w:r>
            <w:r w:rsidR="006E0A54" w:rsidRPr="00D0162F">
              <w:rPr>
                <w:rFonts w:ascii="Arial" w:hAnsi="Arial"/>
                <w:sz w:val="18"/>
                <w:vertAlign w:val="superscript"/>
              </w:rPr>
              <w:t xml:space="preserve"> </w:t>
            </w:r>
            <w:r w:rsidRPr="00D0162F">
              <w:rPr>
                <w:rFonts w:ascii="Arial" w:hAnsi="Arial"/>
                <w:sz w:val="18"/>
                <w:vertAlign w:val="superscript"/>
              </w:rPr>
              <w:t>1</w:t>
            </w:r>
          </w:p>
        </w:tc>
      </w:tr>
      <w:tr w:rsidR="00AB67FA" w:rsidRPr="00D0162F" w14:paraId="2FD147FE" w14:textId="77777777" w:rsidTr="006E0A54">
        <w:trPr>
          <w:jc w:val="center"/>
        </w:trPr>
        <w:tc>
          <w:tcPr>
            <w:tcW w:w="9889" w:type="dxa"/>
            <w:gridSpan w:val="10"/>
            <w:shd w:val="clear" w:color="auto" w:fill="auto"/>
          </w:tcPr>
          <w:p w14:paraId="3B62F4B7" w14:textId="60BC43D1" w:rsidR="00AB67FA" w:rsidRPr="00D0162F" w:rsidRDefault="006E0A54" w:rsidP="006E0A54">
            <w:pPr>
              <w:pStyle w:val="TAN"/>
            </w:pPr>
            <w:r w:rsidRPr="00D0162F">
              <w:t>NOTE 1:</w:t>
            </w:r>
            <w:r w:rsidRPr="00D0162F">
              <w:tab/>
            </w:r>
            <w:r w:rsidR="00AB67FA" w:rsidRPr="00D0162F">
              <w:t>RBs</w:t>
            </w:r>
            <w:r w:rsidRPr="00D0162F">
              <w:t xml:space="preserve"> </w:t>
            </w:r>
            <w:r w:rsidR="00AB67FA" w:rsidRPr="00D0162F">
              <w:t>containing</w:t>
            </w:r>
            <w:r w:rsidRPr="00D0162F">
              <w:t xml:space="preserve"> </w:t>
            </w:r>
            <w:r w:rsidR="00AB67FA" w:rsidRPr="00D0162F">
              <w:t>SSB</w:t>
            </w:r>
            <w:r w:rsidRPr="00D0162F">
              <w:t xml:space="preserve"> </w:t>
            </w:r>
            <w:r w:rsidR="00AB67FA" w:rsidRPr="00D0162F">
              <w:t>can</w:t>
            </w:r>
            <w:r w:rsidRPr="00D0162F">
              <w:t xml:space="preserve"> </w:t>
            </w:r>
            <w:r w:rsidR="00AB67FA" w:rsidRPr="00D0162F">
              <w:t>be</w:t>
            </w:r>
            <w:r w:rsidRPr="00D0162F">
              <w:t xml:space="preserve"> </w:t>
            </w:r>
            <w:r w:rsidR="00AB67FA" w:rsidRPr="00D0162F">
              <w:t>configured</w:t>
            </w:r>
            <w:r w:rsidRPr="00D0162F">
              <w:t xml:space="preserve"> </w:t>
            </w:r>
            <w:r w:rsidR="00AB67FA" w:rsidRPr="00D0162F">
              <w:t>in</w:t>
            </w:r>
            <w:r w:rsidRPr="00D0162F">
              <w:t xml:space="preserve"> </w:t>
            </w:r>
            <w:r w:rsidR="00AB67FA" w:rsidRPr="00D0162F">
              <w:t>any</w:t>
            </w:r>
            <w:r w:rsidRPr="00D0162F">
              <w:t xml:space="preserve"> </w:t>
            </w:r>
            <w:r w:rsidR="00AB67FA" w:rsidRPr="00D0162F">
              <w:t>frequency</w:t>
            </w:r>
            <w:r w:rsidRPr="00D0162F">
              <w:t xml:space="preserve"> </w:t>
            </w:r>
            <w:r w:rsidR="00AB67FA" w:rsidRPr="00D0162F">
              <w:t>location</w:t>
            </w:r>
            <w:r w:rsidRPr="00D0162F">
              <w:t xml:space="preserve"> </w:t>
            </w:r>
            <w:r w:rsidR="00AB67FA" w:rsidRPr="00D0162F">
              <w:t>within</w:t>
            </w:r>
            <w:r w:rsidRPr="00D0162F">
              <w:t xml:space="preserve"> </w:t>
            </w:r>
            <w:r w:rsidR="00AB67FA" w:rsidRPr="00D0162F">
              <w:t>the</w:t>
            </w:r>
            <w:r w:rsidRPr="00D0162F">
              <w:t xml:space="preserve"> </w:t>
            </w:r>
            <w:r w:rsidR="00AB67FA" w:rsidRPr="00D0162F">
              <w:t>cell</w:t>
            </w:r>
            <w:r w:rsidRPr="00D0162F">
              <w:t xml:space="preserve"> </w:t>
            </w:r>
            <w:r w:rsidR="00AB67FA" w:rsidRPr="00D0162F">
              <w:t>bandwidth</w:t>
            </w:r>
            <w:r w:rsidRPr="00D0162F">
              <w:t xml:space="preserve"> </w:t>
            </w:r>
            <w:r w:rsidR="00AB67FA" w:rsidRPr="00D0162F">
              <w:t>according</w:t>
            </w:r>
            <w:r w:rsidRPr="00D0162F">
              <w:t xml:space="preserve"> </w:t>
            </w:r>
            <w:r w:rsidR="00AB67FA" w:rsidRPr="00D0162F">
              <w:t>to</w:t>
            </w:r>
            <w:r w:rsidRPr="00D0162F">
              <w:t xml:space="preserve"> </w:t>
            </w:r>
            <w:r w:rsidR="00AB67FA" w:rsidRPr="00D0162F">
              <w:t>the</w:t>
            </w:r>
            <w:r w:rsidRPr="00D0162F">
              <w:t xml:space="preserve"> </w:t>
            </w:r>
            <w:r w:rsidR="00AB67FA" w:rsidRPr="00D0162F">
              <w:t>allowed</w:t>
            </w:r>
            <w:r w:rsidRPr="00D0162F">
              <w:t xml:space="preserve"> </w:t>
            </w:r>
            <w:r w:rsidR="00AB67FA" w:rsidRPr="00D0162F">
              <w:t>synchronization</w:t>
            </w:r>
            <w:r w:rsidRPr="00D0162F">
              <w:t xml:space="preserve"> </w:t>
            </w:r>
            <w:r w:rsidR="00AB67FA" w:rsidRPr="00D0162F">
              <w:t>raster</w:t>
            </w:r>
            <w:r w:rsidRPr="00D0162F">
              <w:t xml:space="preserve"> </w:t>
            </w:r>
            <w:r w:rsidR="00AB67FA" w:rsidRPr="00D0162F">
              <w:t>defined</w:t>
            </w:r>
            <w:r w:rsidRPr="00D0162F">
              <w:t xml:space="preserve"> </w:t>
            </w:r>
            <w:r w:rsidR="00AB67FA" w:rsidRPr="00D0162F">
              <w:t>in</w:t>
            </w:r>
            <w:r w:rsidRPr="00D0162F">
              <w:t xml:space="preserve"> </w:t>
            </w:r>
            <w:r w:rsidR="00AB67FA" w:rsidRPr="00D0162F">
              <w:t>TS</w:t>
            </w:r>
            <w:r w:rsidRPr="00D0162F">
              <w:t xml:space="preserve"> </w:t>
            </w:r>
            <w:r w:rsidR="00AB67FA" w:rsidRPr="00D0162F">
              <w:t>38.104</w:t>
            </w:r>
            <w:r w:rsidRPr="00D0162F">
              <w:t xml:space="preserve"> </w:t>
            </w:r>
            <w:r w:rsidR="00AB67FA" w:rsidRPr="00D0162F">
              <w:t>[28].</w:t>
            </w:r>
          </w:p>
          <w:p w14:paraId="5E52F6C2" w14:textId="2656A366" w:rsidR="00AB67FA" w:rsidRPr="00D0162F" w:rsidRDefault="006E0A54" w:rsidP="006E0A54">
            <w:pPr>
              <w:pStyle w:val="TAN"/>
            </w:pPr>
            <w:r w:rsidRPr="00D0162F">
              <w:t>NOTE 2:</w:t>
            </w:r>
            <w:r w:rsidRPr="00D0162F">
              <w:tab/>
            </w:r>
            <w:r w:rsidR="00AB67FA" w:rsidRPr="00D0162F">
              <w:t>Symbols</w:t>
            </w:r>
            <w:r w:rsidRPr="00D0162F">
              <w:t xml:space="preserve"> </w:t>
            </w:r>
            <w:r w:rsidR="00AB67FA" w:rsidRPr="00D0162F">
              <w:t>4-7</w:t>
            </w:r>
            <w:r w:rsidRPr="00D0162F">
              <w:t xml:space="preserve"> </w:t>
            </w:r>
            <w:r w:rsidR="00AB67FA" w:rsidRPr="00D0162F">
              <w:t>are</w:t>
            </w:r>
            <w:r w:rsidRPr="00D0162F">
              <w:t xml:space="preserve"> </w:t>
            </w:r>
            <w:r w:rsidR="00AB67FA" w:rsidRPr="00D0162F">
              <w:t>chosen</w:t>
            </w:r>
            <w:r w:rsidRPr="00D0162F">
              <w:t xml:space="preserve"> </w:t>
            </w:r>
            <w:r w:rsidR="00AB67FA" w:rsidRPr="00D0162F">
              <w:t>if</w:t>
            </w:r>
            <w:r w:rsidRPr="00D0162F">
              <w:t xml:space="preserve"> </w:t>
            </w:r>
            <w:r w:rsidR="00AB67FA" w:rsidRPr="00D0162F">
              <w:t>the</w:t>
            </w:r>
            <w:r w:rsidRPr="00D0162F">
              <w:t xml:space="preserve"> </w:t>
            </w:r>
            <w:r w:rsidR="00AB67FA" w:rsidRPr="00D0162F">
              <w:t>SSB</w:t>
            </w:r>
            <w:r w:rsidRPr="00D0162F">
              <w:t xml:space="preserve"> </w:t>
            </w:r>
            <w:r w:rsidR="00AB67FA" w:rsidRPr="00D0162F">
              <w:t>pattern</w:t>
            </w:r>
            <w:r w:rsidRPr="00D0162F">
              <w:t xml:space="preserve"> </w:t>
            </w:r>
            <w:r w:rsidR="00AB67FA" w:rsidRPr="00D0162F">
              <w:t>Case</w:t>
            </w:r>
            <w:r w:rsidRPr="00D0162F">
              <w:t xml:space="preserve"> </w:t>
            </w:r>
            <w:r w:rsidR="00AB67FA" w:rsidRPr="00D0162F">
              <w:t>B</w:t>
            </w:r>
            <w:r w:rsidRPr="00D0162F">
              <w:t xml:space="preserve"> </w:t>
            </w:r>
            <w:r w:rsidR="00AB67FA" w:rsidRPr="00D0162F">
              <w:t>should</w:t>
            </w:r>
            <w:r w:rsidRPr="00D0162F">
              <w:t xml:space="preserve"> </w:t>
            </w:r>
            <w:r w:rsidR="00AB67FA" w:rsidRPr="00D0162F">
              <w:t>be</w:t>
            </w:r>
            <w:r w:rsidRPr="00D0162F">
              <w:t xml:space="preserve"> </w:t>
            </w:r>
            <w:r w:rsidR="00AB67FA" w:rsidRPr="00D0162F">
              <w:t>used</w:t>
            </w:r>
            <w:r w:rsidRPr="00D0162F">
              <w:t xml:space="preserve"> </w:t>
            </w:r>
            <w:r w:rsidR="00AB67FA" w:rsidRPr="00D0162F">
              <w:t>for</w:t>
            </w:r>
            <w:r w:rsidRPr="00D0162F">
              <w:t xml:space="preserve"> </w:t>
            </w:r>
            <w:r w:rsidR="00AB67FA" w:rsidRPr="00D0162F">
              <w:t>the</w:t>
            </w:r>
            <w:r w:rsidRPr="00D0162F">
              <w:t xml:space="preserve"> </w:t>
            </w:r>
            <w:r w:rsidR="00AB67FA" w:rsidRPr="00D0162F">
              <w:t>current</w:t>
            </w:r>
            <w:r w:rsidRPr="00D0162F">
              <w:t xml:space="preserve"> </w:t>
            </w:r>
            <w:r w:rsidR="00AB67FA" w:rsidRPr="00D0162F">
              <w:t>band</w:t>
            </w:r>
            <w:r w:rsidRPr="00D0162F">
              <w:t xml:space="preserve"> </w:t>
            </w:r>
            <w:r w:rsidR="00AB67FA" w:rsidRPr="00D0162F">
              <w:t>as</w:t>
            </w:r>
            <w:r w:rsidRPr="00D0162F">
              <w:t xml:space="preserve"> </w:t>
            </w:r>
            <w:r w:rsidR="00AB67FA" w:rsidRPr="00D0162F">
              <w:t>indicated</w:t>
            </w:r>
            <w:r w:rsidRPr="00D0162F">
              <w:t xml:space="preserve"> </w:t>
            </w:r>
            <w:r w:rsidR="00AB67FA" w:rsidRPr="00D0162F">
              <w:t>by</w:t>
            </w:r>
            <w:r w:rsidRPr="00D0162F">
              <w:t xml:space="preserve"> </w:t>
            </w:r>
            <w:r w:rsidR="00AB67FA" w:rsidRPr="00D0162F">
              <w:t>Table</w:t>
            </w:r>
            <w:r w:rsidRPr="00D0162F">
              <w:t xml:space="preserve"> </w:t>
            </w:r>
            <w:r w:rsidR="00AB67FA" w:rsidRPr="00D0162F">
              <w:t>5.4.3.3-1</w:t>
            </w:r>
            <w:r w:rsidRPr="00D0162F">
              <w:t xml:space="preserve"> </w:t>
            </w:r>
            <w:r w:rsidR="00AB67FA" w:rsidRPr="00D0162F">
              <w:t>of</w:t>
            </w:r>
            <w:r w:rsidRPr="00D0162F">
              <w:t xml:space="preserve"> </w:t>
            </w:r>
            <w:r w:rsidR="00AB67FA" w:rsidRPr="00D0162F">
              <w:t>TS</w:t>
            </w:r>
            <w:r w:rsidRPr="00D0162F">
              <w:t xml:space="preserve"> </w:t>
            </w:r>
            <w:r w:rsidR="00AB67FA" w:rsidRPr="00D0162F">
              <w:t>38.104</w:t>
            </w:r>
            <w:r w:rsidRPr="00D0162F">
              <w:t xml:space="preserve"> </w:t>
            </w:r>
            <w:r w:rsidR="00AB67FA" w:rsidRPr="00D0162F">
              <w:t>[28];</w:t>
            </w:r>
            <w:r w:rsidRPr="00D0162F">
              <w:t xml:space="preserve"> </w:t>
            </w:r>
            <w:r w:rsidR="00AB67FA" w:rsidRPr="00D0162F">
              <w:t>Otherwise,</w:t>
            </w:r>
            <w:r w:rsidRPr="00D0162F">
              <w:t xml:space="preserve"> </w:t>
            </w:r>
            <w:r w:rsidR="00AB67FA" w:rsidRPr="00D0162F">
              <w:t>symbols</w:t>
            </w:r>
            <w:r w:rsidRPr="00D0162F">
              <w:t xml:space="preserve"> </w:t>
            </w:r>
            <w:r w:rsidR="00AB67FA" w:rsidRPr="00D0162F">
              <w:t>2-5</w:t>
            </w:r>
            <w:r w:rsidRPr="00D0162F">
              <w:t xml:space="preserve"> </w:t>
            </w:r>
            <w:r w:rsidR="00AB67FA" w:rsidRPr="00D0162F">
              <w:t>are</w:t>
            </w:r>
            <w:r w:rsidRPr="00D0162F">
              <w:t xml:space="preserve"> </w:t>
            </w:r>
            <w:r w:rsidR="00AB67FA" w:rsidRPr="00D0162F">
              <w:t>chosen.</w:t>
            </w:r>
          </w:p>
        </w:tc>
      </w:tr>
    </w:tbl>
    <w:p w14:paraId="0AC3BB1C" w14:textId="77777777" w:rsidR="00AB67FA" w:rsidRPr="00D0162F" w:rsidRDefault="00AB67FA" w:rsidP="00AB67FA"/>
    <w:p w14:paraId="11EDE0DD" w14:textId="77777777" w:rsidR="00AB67FA" w:rsidRPr="00D0162F" w:rsidRDefault="00AB67FA" w:rsidP="00AB67FA"/>
    <w:p w14:paraId="6DD840E5" w14:textId="77777777" w:rsidR="00AB67FA" w:rsidRPr="00D0162F" w:rsidRDefault="00AB67FA" w:rsidP="00AB67FA">
      <w:pPr>
        <w:pStyle w:val="Heading2"/>
      </w:pPr>
      <w:r w:rsidRPr="00D0162F">
        <w:t>A.3.2</w:t>
      </w:r>
      <w:r w:rsidRPr="00D0162F">
        <w:tab/>
        <w:t>SSB configuration for FR2</w:t>
      </w:r>
    </w:p>
    <w:p w14:paraId="1C3E7D64" w14:textId="77777777" w:rsidR="00AB67FA" w:rsidRPr="00D0162F" w:rsidRDefault="00AB67FA" w:rsidP="00AB67FA">
      <w:pPr>
        <w:pStyle w:val="TH"/>
      </w:pPr>
      <w:r w:rsidRPr="00D0162F">
        <w:t>Table A.3.2-1: SSB allocation for FR2</w:t>
      </w:r>
    </w:p>
    <w:tbl>
      <w:tblPr>
        <w:tblpPr w:leftFromText="180" w:rightFromText="180" w:vertAnchor="text" w:tblpXSpec="center" w:tblpY="1"/>
        <w:tblOverlap w:val="nev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98"/>
        <w:gridCol w:w="572"/>
        <w:gridCol w:w="495"/>
        <w:gridCol w:w="545"/>
        <w:gridCol w:w="534"/>
        <w:gridCol w:w="726"/>
        <w:gridCol w:w="868"/>
        <w:gridCol w:w="1039"/>
        <w:gridCol w:w="488"/>
        <w:gridCol w:w="488"/>
        <w:gridCol w:w="488"/>
        <w:gridCol w:w="488"/>
        <w:gridCol w:w="963"/>
        <w:gridCol w:w="822"/>
      </w:tblGrid>
      <w:tr w:rsidR="00AB67FA" w:rsidRPr="00D0162F" w14:paraId="494805A2" w14:textId="77777777" w:rsidTr="006E0A54">
        <w:tc>
          <w:tcPr>
            <w:tcW w:w="1809" w:type="dxa"/>
            <w:shd w:val="clear" w:color="auto" w:fill="auto"/>
          </w:tcPr>
          <w:p w14:paraId="245D23E5" w14:textId="473AD024" w:rsidR="00AB67FA" w:rsidRPr="00D0162F" w:rsidRDefault="00AB67FA" w:rsidP="006E0A54">
            <w:pPr>
              <w:keepNext/>
              <w:keepLines/>
              <w:spacing w:after="0"/>
              <w:jc w:val="center"/>
              <w:rPr>
                <w:rFonts w:ascii="Arial" w:hAnsi="Arial"/>
                <w:b/>
                <w:sz w:val="18"/>
                <w:szCs w:val="18"/>
                <w:lang w:eastAsia="x-none"/>
              </w:rPr>
            </w:pPr>
            <w:r w:rsidRPr="00D0162F">
              <w:rPr>
                <w:rFonts w:ascii="Arial" w:hAnsi="Arial"/>
                <w:b/>
                <w:sz w:val="18"/>
                <w:szCs w:val="18"/>
                <w:lang w:eastAsia="x-none"/>
              </w:rPr>
              <w:t>SSB</w:t>
            </w:r>
            <w:r w:rsidR="006E0A54" w:rsidRPr="00D0162F">
              <w:rPr>
                <w:rFonts w:ascii="Arial" w:hAnsi="Arial"/>
                <w:b/>
                <w:sz w:val="18"/>
                <w:szCs w:val="18"/>
                <w:lang w:eastAsia="x-none"/>
              </w:rPr>
              <w:t xml:space="preserve"> </w:t>
            </w:r>
            <w:r w:rsidRPr="00D0162F">
              <w:rPr>
                <w:rFonts w:ascii="Arial" w:hAnsi="Arial"/>
                <w:b/>
                <w:sz w:val="18"/>
                <w:szCs w:val="18"/>
                <w:lang w:eastAsia="x-none"/>
              </w:rPr>
              <w:t>Parameters</w:t>
            </w:r>
          </w:p>
        </w:tc>
        <w:tc>
          <w:tcPr>
            <w:tcW w:w="575" w:type="dxa"/>
          </w:tcPr>
          <w:p w14:paraId="2436D55F" w14:textId="77777777" w:rsidR="00AB67FA" w:rsidRPr="00D0162F" w:rsidRDefault="00AB67FA" w:rsidP="006E0A54">
            <w:pPr>
              <w:keepNext/>
              <w:keepLines/>
              <w:spacing w:after="0"/>
              <w:jc w:val="center"/>
              <w:rPr>
                <w:rFonts w:ascii="Arial" w:hAnsi="Arial"/>
                <w:b/>
                <w:sz w:val="18"/>
                <w:szCs w:val="18"/>
                <w:lang w:eastAsia="x-none"/>
              </w:rPr>
            </w:pPr>
            <w:r w:rsidRPr="00D0162F">
              <w:rPr>
                <w:rFonts w:ascii="Arial" w:hAnsi="Arial"/>
                <w:b/>
                <w:sz w:val="18"/>
                <w:szCs w:val="18"/>
                <w:lang w:eastAsia="x-none"/>
              </w:rPr>
              <w:t>Unit</w:t>
            </w:r>
          </w:p>
        </w:tc>
        <w:tc>
          <w:tcPr>
            <w:tcW w:w="7930" w:type="dxa"/>
            <w:gridSpan w:val="12"/>
          </w:tcPr>
          <w:p w14:paraId="66A4546F" w14:textId="77777777" w:rsidR="00AB67FA" w:rsidRPr="00D0162F" w:rsidRDefault="00AB67FA" w:rsidP="006E0A54">
            <w:pPr>
              <w:keepNext/>
              <w:keepLines/>
              <w:spacing w:after="0"/>
              <w:jc w:val="center"/>
              <w:rPr>
                <w:rFonts w:ascii="Arial" w:hAnsi="Arial"/>
                <w:b/>
                <w:sz w:val="18"/>
                <w:szCs w:val="18"/>
                <w:lang w:eastAsia="x-none"/>
              </w:rPr>
            </w:pPr>
            <w:r w:rsidRPr="00D0162F">
              <w:rPr>
                <w:rFonts w:ascii="Arial" w:hAnsi="Arial"/>
                <w:b/>
                <w:sz w:val="18"/>
                <w:szCs w:val="18"/>
                <w:lang w:eastAsia="x-none"/>
              </w:rPr>
              <w:t>Value</w:t>
            </w:r>
          </w:p>
        </w:tc>
      </w:tr>
      <w:tr w:rsidR="00AB67FA" w:rsidRPr="00D0162F" w14:paraId="3F14FFD8" w14:textId="77777777" w:rsidTr="006E0A54">
        <w:tc>
          <w:tcPr>
            <w:tcW w:w="1809" w:type="dxa"/>
            <w:shd w:val="clear" w:color="auto" w:fill="auto"/>
          </w:tcPr>
          <w:p w14:paraId="6B0CF37D" w14:textId="2DF0087C" w:rsidR="00AB67FA" w:rsidRPr="00D0162F" w:rsidRDefault="00AB67FA" w:rsidP="006E0A54">
            <w:pPr>
              <w:keepNext/>
              <w:keepLines/>
              <w:spacing w:after="0"/>
              <w:rPr>
                <w:rFonts w:ascii="Arial" w:hAnsi="Arial"/>
                <w:b/>
                <w:sz w:val="18"/>
                <w:szCs w:val="18"/>
                <w:lang w:eastAsia="x-none"/>
              </w:rPr>
            </w:pPr>
            <w:r w:rsidRPr="00D0162F">
              <w:rPr>
                <w:rFonts w:ascii="Arial" w:hAnsi="Arial"/>
                <w:sz w:val="18"/>
                <w:szCs w:val="18"/>
                <w:lang w:eastAsia="x-none"/>
              </w:rPr>
              <w:t>SSB</w:t>
            </w:r>
            <w:r w:rsidR="006E0A54" w:rsidRPr="00D0162F">
              <w:rPr>
                <w:rFonts w:ascii="Arial" w:hAnsi="Arial"/>
                <w:sz w:val="18"/>
                <w:szCs w:val="18"/>
                <w:lang w:eastAsia="x-none"/>
              </w:rPr>
              <w:t xml:space="preserve"> </w:t>
            </w:r>
            <w:r w:rsidRPr="00D0162F">
              <w:rPr>
                <w:rFonts w:ascii="Arial" w:hAnsi="Arial"/>
                <w:sz w:val="18"/>
                <w:szCs w:val="18"/>
                <w:lang w:eastAsia="x-none"/>
              </w:rPr>
              <w:t>Pattern</w:t>
            </w:r>
          </w:p>
        </w:tc>
        <w:tc>
          <w:tcPr>
            <w:tcW w:w="575" w:type="dxa"/>
          </w:tcPr>
          <w:p w14:paraId="6AE5E1DE" w14:textId="77777777" w:rsidR="00AB67FA" w:rsidRPr="00D0162F" w:rsidRDefault="00AB67FA" w:rsidP="006E0A54">
            <w:pPr>
              <w:keepNext/>
              <w:keepLines/>
              <w:spacing w:after="0"/>
              <w:jc w:val="center"/>
              <w:rPr>
                <w:rFonts w:ascii="Arial" w:hAnsi="Arial"/>
                <w:b/>
                <w:sz w:val="18"/>
                <w:szCs w:val="18"/>
                <w:lang w:eastAsia="x-none"/>
              </w:rPr>
            </w:pPr>
          </w:p>
        </w:tc>
        <w:tc>
          <w:tcPr>
            <w:tcW w:w="1044" w:type="dxa"/>
            <w:gridSpan w:val="2"/>
            <w:shd w:val="clear" w:color="auto" w:fill="auto"/>
            <w:vAlign w:val="center"/>
          </w:tcPr>
          <w:p w14:paraId="1016EB60" w14:textId="5E51FF63" w:rsidR="00AB67FA" w:rsidRPr="00D0162F" w:rsidRDefault="00AB67FA" w:rsidP="006E0A54">
            <w:pPr>
              <w:keepNext/>
              <w:keepLines/>
              <w:spacing w:after="0"/>
              <w:jc w:val="center"/>
              <w:rPr>
                <w:rFonts w:ascii="Arial" w:hAnsi="Arial"/>
                <w:b/>
                <w:sz w:val="18"/>
                <w:szCs w:val="18"/>
                <w:lang w:eastAsia="x-none"/>
              </w:rPr>
            </w:pPr>
            <w:r w:rsidRPr="00D0162F">
              <w:rPr>
                <w:rFonts w:ascii="Arial" w:hAnsi="Arial"/>
                <w:sz w:val="18"/>
                <w:szCs w:val="18"/>
                <w:lang w:eastAsia="x-none"/>
              </w:rPr>
              <w:t>SSB.1</w:t>
            </w:r>
            <w:r w:rsidR="006E0A54" w:rsidRPr="00D0162F">
              <w:rPr>
                <w:rFonts w:ascii="Arial" w:hAnsi="Arial"/>
                <w:sz w:val="18"/>
                <w:szCs w:val="18"/>
                <w:lang w:eastAsia="x-none"/>
              </w:rPr>
              <w:t xml:space="preserve"> </w:t>
            </w:r>
            <w:r w:rsidRPr="00D0162F">
              <w:rPr>
                <w:rFonts w:ascii="Arial" w:hAnsi="Arial"/>
                <w:sz w:val="18"/>
                <w:szCs w:val="18"/>
                <w:lang w:eastAsia="x-none"/>
              </w:rPr>
              <w:t>FR2</w:t>
            </w:r>
          </w:p>
        </w:tc>
        <w:tc>
          <w:tcPr>
            <w:tcW w:w="1216" w:type="dxa"/>
            <w:gridSpan w:val="2"/>
            <w:vAlign w:val="center"/>
          </w:tcPr>
          <w:p w14:paraId="5A5080BD" w14:textId="6AC6E443"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SB.2</w:t>
            </w:r>
            <w:r w:rsidR="006E0A54" w:rsidRPr="00D0162F">
              <w:rPr>
                <w:rFonts w:ascii="Arial" w:hAnsi="Arial"/>
                <w:sz w:val="18"/>
                <w:szCs w:val="18"/>
                <w:lang w:eastAsia="x-none"/>
              </w:rPr>
              <w:t xml:space="preserve"> </w:t>
            </w:r>
            <w:r w:rsidRPr="00D0162F">
              <w:rPr>
                <w:rFonts w:ascii="Arial" w:hAnsi="Arial"/>
                <w:sz w:val="18"/>
                <w:szCs w:val="18"/>
                <w:lang w:eastAsia="x-none"/>
              </w:rPr>
              <w:t>FR2</w:t>
            </w:r>
          </w:p>
        </w:tc>
        <w:tc>
          <w:tcPr>
            <w:tcW w:w="872" w:type="dxa"/>
            <w:shd w:val="clear" w:color="auto" w:fill="auto"/>
            <w:vAlign w:val="center"/>
          </w:tcPr>
          <w:p w14:paraId="5D67BBB5" w14:textId="23AAAC94" w:rsidR="00AB67FA" w:rsidRPr="00D0162F" w:rsidRDefault="00AB67FA" w:rsidP="006E0A54">
            <w:pPr>
              <w:keepNext/>
              <w:keepLines/>
              <w:spacing w:after="0"/>
              <w:jc w:val="center"/>
              <w:rPr>
                <w:rFonts w:ascii="Arial" w:hAnsi="Arial"/>
                <w:b/>
                <w:sz w:val="18"/>
                <w:szCs w:val="18"/>
                <w:lang w:eastAsia="x-none"/>
              </w:rPr>
            </w:pPr>
            <w:r w:rsidRPr="00D0162F">
              <w:rPr>
                <w:rFonts w:ascii="Arial" w:hAnsi="Arial"/>
                <w:sz w:val="18"/>
                <w:szCs w:val="18"/>
                <w:lang w:eastAsia="x-none"/>
              </w:rPr>
              <w:t>SSB.3</w:t>
            </w:r>
            <w:r w:rsidR="006E0A54" w:rsidRPr="00D0162F">
              <w:rPr>
                <w:rFonts w:ascii="Arial" w:hAnsi="Arial"/>
                <w:sz w:val="18"/>
                <w:szCs w:val="18"/>
                <w:lang w:eastAsia="x-none"/>
              </w:rPr>
              <w:t xml:space="preserve"> </w:t>
            </w:r>
            <w:r w:rsidRPr="00D0162F">
              <w:rPr>
                <w:rFonts w:ascii="Arial" w:hAnsi="Arial"/>
                <w:sz w:val="18"/>
                <w:szCs w:val="18"/>
                <w:lang w:eastAsia="x-none"/>
              </w:rPr>
              <w:t>FR2</w:t>
            </w:r>
          </w:p>
        </w:tc>
        <w:tc>
          <w:tcPr>
            <w:tcW w:w="1044" w:type="dxa"/>
            <w:vAlign w:val="center"/>
          </w:tcPr>
          <w:p w14:paraId="6F9901EB" w14:textId="7A4D2362"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SB.4</w:t>
            </w:r>
            <w:r w:rsidR="006E0A54" w:rsidRPr="00D0162F">
              <w:rPr>
                <w:rFonts w:ascii="Arial" w:hAnsi="Arial"/>
                <w:sz w:val="18"/>
                <w:szCs w:val="18"/>
                <w:lang w:eastAsia="x-none"/>
              </w:rPr>
              <w:t xml:space="preserve"> </w:t>
            </w:r>
            <w:r w:rsidRPr="00D0162F">
              <w:rPr>
                <w:rFonts w:ascii="Arial" w:hAnsi="Arial"/>
                <w:sz w:val="18"/>
                <w:szCs w:val="18"/>
                <w:lang w:eastAsia="x-none"/>
              </w:rPr>
              <w:t>FR2</w:t>
            </w:r>
          </w:p>
        </w:tc>
        <w:tc>
          <w:tcPr>
            <w:tcW w:w="980" w:type="dxa"/>
            <w:gridSpan w:val="2"/>
          </w:tcPr>
          <w:p w14:paraId="5BEB752D" w14:textId="23A4E0BA"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SB.5</w:t>
            </w:r>
            <w:r w:rsidR="006E0A54" w:rsidRPr="00D0162F">
              <w:rPr>
                <w:rFonts w:ascii="Arial" w:hAnsi="Arial"/>
                <w:sz w:val="18"/>
                <w:szCs w:val="18"/>
                <w:lang w:eastAsia="x-none"/>
              </w:rPr>
              <w:t xml:space="preserve"> </w:t>
            </w:r>
            <w:r w:rsidRPr="00D0162F">
              <w:rPr>
                <w:rFonts w:ascii="Arial" w:hAnsi="Arial"/>
                <w:sz w:val="18"/>
                <w:szCs w:val="18"/>
                <w:lang w:eastAsia="x-none"/>
              </w:rPr>
              <w:t>FR2</w:t>
            </w:r>
          </w:p>
        </w:tc>
        <w:tc>
          <w:tcPr>
            <w:tcW w:w="980" w:type="dxa"/>
            <w:gridSpan w:val="2"/>
          </w:tcPr>
          <w:p w14:paraId="72FB3342" w14:textId="577FC1DA"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SB.6</w:t>
            </w:r>
            <w:r w:rsidR="006E0A54" w:rsidRPr="00D0162F">
              <w:rPr>
                <w:rFonts w:ascii="Arial" w:hAnsi="Arial"/>
                <w:sz w:val="18"/>
                <w:szCs w:val="18"/>
                <w:lang w:eastAsia="x-none"/>
              </w:rPr>
              <w:t xml:space="preserve"> </w:t>
            </w:r>
            <w:r w:rsidRPr="00D0162F">
              <w:rPr>
                <w:rFonts w:ascii="Arial" w:hAnsi="Arial"/>
                <w:sz w:val="18"/>
                <w:szCs w:val="18"/>
                <w:lang w:eastAsia="x-none"/>
              </w:rPr>
              <w:t>FR2</w:t>
            </w:r>
          </w:p>
        </w:tc>
        <w:tc>
          <w:tcPr>
            <w:tcW w:w="968" w:type="dxa"/>
          </w:tcPr>
          <w:p w14:paraId="29EA6B1B" w14:textId="448D91FD"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SB.7</w:t>
            </w:r>
            <w:r w:rsidR="006E0A54" w:rsidRPr="00D0162F">
              <w:rPr>
                <w:rFonts w:ascii="Arial" w:hAnsi="Arial"/>
                <w:sz w:val="18"/>
                <w:szCs w:val="18"/>
                <w:lang w:eastAsia="x-none"/>
              </w:rPr>
              <w:t xml:space="preserve"> </w:t>
            </w:r>
            <w:r w:rsidRPr="00D0162F">
              <w:rPr>
                <w:rFonts w:ascii="Arial" w:hAnsi="Arial"/>
                <w:sz w:val="18"/>
                <w:szCs w:val="18"/>
                <w:lang w:eastAsia="x-none"/>
              </w:rPr>
              <w:t>FR2</w:t>
            </w:r>
          </w:p>
        </w:tc>
        <w:tc>
          <w:tcPr>
            <w:tcW w:w="826" w:type="dxa"/>
          </w:tcPr>
          <w:p w14:paraId="211BB5AA" w14:textId="09D1DDAB"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SB.8</w:t>
            </w:r>
            <w:r w:rsidR="006E0A54" w:rsidRPr="00D0162F">
              <w:rPr>
                <w:rFonts w:ascii="Arial" w:hAnsi="Arial"/>
                <w:sz w:val="18"/>
                <w:szCs w:val="18"/>
                <w:lang w:eastAsia="x-none"/>
              </w:rPr>
              <w:t xml:space="preserve"> </w:t>
            </w:r>
            <w:r w:rsidRPr="00D0162F">
              <w:rPr>
                <w:rFonts w:ascii="Arial" w:hAnsi="Arial"/>
                <w:sz w:val="18"/>
                <w:szCs w:val="18"/>
                <w:lang w:eastAsia="x-none"/>
              </w:rPr>
              <w:t>FR2</w:t>
            </w:r>
          </w:p>
        </w:tc>
      </w:tr>
      <w:tr w:rsidR="0051354F" w:rsidRPr="00D0162F" w14:paraId="74780880" w14:textId="77777777" w:rsidTr="006244E2">
        <w:tc>
          <w:tcPr>
            <w:tcW w:w="1809" w:type="dxa"/>
            <w:shd w:val="clear" w:color="auto" w:fill="auto"/>
          </w:tcPr>
          <w:p w14:paraId="23A7C714" w14:textId="33FD8C7A" w:rsidR="0051354F" w:rsidRPr="00D0162F" w:rsidRDefault="0051354F" w:rsidP="006E0A54">
            <w:pPr>
              <w:keepNext/>
              <w:keepLines/>
              <w:spacing w:after="0"/>
              <w:rPr>
                <w:rFonts w:ascii="Arial" w:hAnsi="Arial"/>
                <w:sz w:val="18"/>
                <w:szCs w:val="18"/>
                <w:lang w:eastAsia="x-none"/>
              </w:rPr>
            </w:pPr>
            <w:r w:rsidRPr="00D0162F">
              <w:rPr>
                <w:rFonts w:ascii="Arial" w:hAnsi="Arial"/>
                <w:sz w:val="18"/>
                <w:szCs w:val="18"/>
                <w:lang w:eastAsia="x-none"/>
              </w:rPr>
              <w:t>Channel bandwidth</w:t>
            </w:r>
          </w:p>
        </w:tc>
        <w:tc>
          <w:tcPr>
            <w:tcW w:w="575" w:type="dxa"/>
          </w:tcPr>
          <w:p w14:paraId="768D1A49" w14:textId="77777777" w:rsidR="0051354F" w:rsidRPr="00D0162F" w:rsidRDefault="0051354F" w:rsidP="006E0A54">
            <w:pPr>
              <w:keepNext/>
              <w:keepLines/>
              <w:spacing w:after="0"/>
              <w:jc w:val="center"/>
              <w:rPr>
                <w:rFonts w:ascii="Arial" w:hAnsi="Arial"/>
                <w:sz w:val="18"/>
                <w:szCs w:val="18"/>
                <w:lang w:eastAsia="x-none"/>
              </w:rPr>
            </w:pPr>
            <w:r w:rsidRPr="00D0162F">
              <w:rPr>
                <w:rFonts w:ascii="Arial" w:hAnsi="Arial"/>
                <w:sz w:val="18"/>
                <w:szCs w:val="18"/>
                <w:lang w:eastAsia="x-none"/>
              </w:rPr>
              <w:t>MHz</w:t>
            </w:r>
          </w:p>
        </w:tc>
        <w:tc>
          <w:tcPr>
            <w:tcW w:w="7930" w:type="dxa"/>
            <w:gridSpan w:val="12"/>
            <w:shd w:val="clear" w:color="auto" w:fill="auto"/>
            <w:vAlign w:val="center"/>
          </w:tcPr>
          <w:p w14:paraId="69336A0B" w14:textId="1BB159A0" w:rsidR="0051354F" w:rsidRPr="00D0162F" w:rsidRDefault="0051354F" w:rsidP="006E0A54">
            <w:pPr>
              <w:keepNext/>
              <w:keepLines/>
              <w:spacing w:after="0"/>
              <w:jc w:val="center"/>
              <w:rPr>
                <w:rFonts w:ascii="Arial" w:hAnsi="Arial"/>
                <w:sz w:val="18"/>
                <w:szCs w:val="18"/>
                <w:lang w:eastAsia="x-none"/>
              </w:rPr>
            </w:pPr>
            <w:r w:rsidRPr="00D0162F">
              <w:rPr>
                <w:rFonts w:ascii="Arial" w:hAnsi="Arial"/>
                <w:sz w:val="18"/>
                <w:szCs w:val="18"/>
                <w:lang w:eastAsia="x-none"/>
              </w:rPr>
              <w:t>100</w:t>
            </w:r>
          </w:p>
        </w:tc>
      </w:tr>
      <w:tr w:rsidR="00AB67FA" w:rsidRPr="00D0162F" w14:paraId="37FD4329" w14:textId="77777777" w:rsidTr="006E0A54">
        <w:tc>
          <w:tcPr>
            <w:tcW w:w="1809" w:type="dxa"/>
            <w:shd w:val="clear" w:color="auto" w:fill="auto"/>
          </w:tcPr>
          <w:p w14:paraId="3BEB14E8" w14:textId="078A62DA"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SSB</w:t>
            </w:r>
            <w:r w:rsidR="006E0A54" w:rsidRPr="00D0162F">
              <w:rPr>
                <w:rFonts w:ascii="Arial" w:hAnsi="Arial"/>
                <w:sz w:val="18"/>
                <w:szCs w:val="18"/>
                <w:lang w:eastAsia="x-none"/>
              </w:rPr>
              <w:t xml:space="preserve"> </w:t>
            </w:r>
            <w:r w:rsidRPr="00D0162F">
              <w:rPr>
                <w:rFonts w:ascii="Arial" w:hAnsi="Arial"/>
                <w:sz w:val="18"/>
                <w:szCs w:val="18"/>
                <w:lang w:eastAsia="x-none"/>
              </w:rPr>
              <w:t>SCS</w:t>
            </w:r>
          </w:p>
        </w:tc>
        <w:tc>
          <w:tcPr>
            <w:tcW w:w="575" w:type="dxa"/>
          </w:tcPr>
          <w:p w14:paraId="448DCC3E"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kHz</w:t>
            </w:r>
          </w:p>
        </w:tc>
        <w:tc>
          <w:tcPr>
            <w:tcW w:w="1044" w:type="dxa"/>
            <w:gridSpan w:val="2"/>
            <w:shd w:val="clear" w:color="auto" w:fill="auto"/>
            <w:vAlign w:val="center"/>
          </w:tcPr>
          <w:p w14:paraId="0EE136B3"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20</w:t>
            </w:r>
          </w:p>
        </w:tc>
        <w:tc>
          <w:tcPr>
            <w:tcW w:w="1216" w:type="dxa"/>
            <w:gridSpan w:val="2"/>
            <w:vAlign w:val="center"/>
          </w:tcPr>
          <w:p w14:paraId="70FC3223"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40</w:t>
            </w:r>
          </w:p>
        </w:tc>
        <w:tc>
          <w:tcPr>
            <w:tcW w:w="872" w:type="dxa"/>
            <w:vAlign w:val="center"/>
          </w:tcPr>
          <w:p w14:paraId="161C6300"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20</w:t>
            </w:r>
          </w:p>
        </w:tc>
        <w:tc>
          <w:tcPr>
            <w:tcW w:w="1044" w:type="dxa"/>
            <w:vAlign w:val="center"/>
          </w:tcPr>
          <w:p w14:paraId="5A0EBB4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40</w:t>
            </w:r>
          </w:p>
        </w:tc>
        <w:tc>
          <w:tcPr>
            <w:tcW w:w="980" w:type="dxa"/>
            <w:gridSpan w:val="2"/>
            <w:vAlign w:val="center"/>
          </w:tcPr>
          <w:p w14:paraId="0232BF07"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20</w:t>
            </w:r>
          </w:p>
        </w:tc>
        <w:tc>
          <w:tcPr>
            <w:tcW w:w="980" w:type="dxa"/>
            <w:gridSpan w:val="2"/>
            <w:vAlign w:val="center"/>
          </w:tcPr>
          <w:p w14:paraId="6FD7202B"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40</w:t>
            </w:r>
          </w:p>
        </w:tc>
        <w:tc>
          <w:tcPr>
            <w:tcW w:w="968" w:type="dxa"/>
            <w:vAlign w:val="center"/>
          </w:tcPr>
          <w:p w14:paraId="2AFA0D68"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20</w:t>
            </w:r>
          </w:p>
        </w:tc>
        <w:tc>
          <w:tcPr>
            <w:tcW w:w="826" w:type="dxa"/>
            <w:vAlign w:val="center"/>
          </w:tcPr>
          <w:p w14:paraId="55E11C08"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40</w:t>
            </w:r>
          </w:p>
        </w:tc>
      </w:tr>
      <w:tr w:rsidR="0051354F" w:rsidRPr="00D0162F" w14:paraId="09DA2B0F" w14:textId="77777777" w:rsidTr="006244E2">
        <w:tc>
          <w:tcPr>
            <w:tcW w:w="1809" w:type="dxa"/>
            <w:shd w:val="clear" w:color="auto" w:fill="auto"/>
          </w:tcPr>
          <w:p w14:paraId="0A065716" w14:textId="126800A9" w:rsidR="0051354F" w:rsidRPr="00D0162F" w:rsidRDefault="0051354F" w:rsidP="006E0A54">
            <w:pPr>
              <w:keepNext/>
              <w:keepLines/>
              <w:spacing w:after="0"/>
              <w:rPr>
                <w:rFonts w:ascii="Arial" w:hAnsi="Arial"/>
                <w:sz w:val="18"/>
                <w:szCs w:val="18"/>
                <w:lang w:eastAsia="x-none"/>
              </w:rPr>
            </w:pPr>
            <w:r w:rsidRPr="00D0162F">
              <w:rPr>
                <w:rFonts w:ascii="Arial" w:hAnsi="Arial"/>
                <w:sz w:val="18"/>
                <w:szCs w:val="18"/>
                <w:lang w:eastAsia="x-none"/>
              </w:rPr>
              <w:t xml:space="preserve">SSB periodicity </w:t>
            </w:r>
            <w:r w:rsidRPr="00D0162F">
              <w:rPr>
                <w:rFonts w:ascii="Arial" w:hAnsi="Arial"/>
                <w:sz w:val="18"/>
                <w:lang w:eastAsia="zh-TW"/>
              </w:rPr>
              <w:t>(T</w:t>
            </w:r>
            <w:r w:rsidRPr="00D0162F">
              <w:rPr>
                <w:rFonts w:ascii="Arial" w:hAnsi="Arial"/>
                <w:sz w:val="18"/>
                <w:vertAlign w:val="subscript"/>
                <w:lang w:eastAsia="zh-TW"/>
              </w:rPr>
              <w:t>SSB</w:t>
            </w:r>
            <w:r w:rsidRPr="00D0162F">
              <w:rPr>
                <w:rFonts w:ascii="Arial" w:hAnsi="Arial"/>
                <w:sz w:val="18"/>
                <w:lang w:eastAsia="zh-TW"/>
              </w:rPr>
              <w:t>)</w:t>
            </w:r>
          </w:p>
        </w:tc>
        <w:tc>
          <w:tcPr>
            <w:tcW w:w="575" w:type="dxa"/>
          </w:tcPr>
          <w:p w14:paraId="30479CA4" w14:textId="77777777" w:rsidR="0051354F" w:rsidRPr="00D0162F" w:rsidRDefault="0051354F" w:rsidP="006E0A54">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7930" w:type="dxa"/>
            <w:gridSpan w:val="12"/>
            <w:shd w:val="clear" w:color="auto" w:fill="auto"/>
            <w:vAlign w:val="center"/>
          </w:tcPr>
          <w:p w14:paraId="33A63208" w14:textId="477C561C" w:rsidR="0051354F" w:rsidRPr="00D0162F" w:rsidRDefault="0051354F" w:rsidP="006E0A54">
            <w:pPr>
              <w:keepNext/>
              <w:keepLines/>
              <w:spacing w:after="0"/>
              <w:jc w:val="center"/>
              <w:rPr>
                <w:rFonts w:ascii="Arial" w:hAnsi="Arial"/>
                <w:sz w:val="18"/>
                <w:szCs w:val="18"/>
                <w:lang w:eastAsia="x-none"/>
              </w:rPr>
            </w:pPr>
            <w:r w:rsidRPr="00D0162F">
              <w:rPr>
                <w:rFonts w:ascii="Arial" w:hAnsi="Arial"/>
                <w:sz w:val="18"/>
                <w:szCs w:val="18"/>
                <w:lang w:eastAsia="x-none"/>
              </w:rPr>
              <w:t>20</w:t>
            </w:r>
          </w:p>
        </w:tc>
      </w:tr>
      <w:tr w:rsidR="00AB67FA" w:rsidRPr="00D0162F" w14:paraId="0E726C77" w14:textId="77777777" w:rsidTr="006E0A54">
        <w:tc>
          <w:tcPr>
            <w:tcW w:w="1809" w:type="dxa"/>
            <w:shd w:val="clear" w:color="auto" w:fill="auto"/>
          </w:tcPr>
          <w:p w14:paraId="11B2A33D" w14:textId="53A25762"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Number</w:t>
            </w:r>
            <w:r w:rsidR="006E0A54" w:rsidRPr="00D0162F">
              <w:rPr>
                <w:rFonts w:ascii="Arial" w:hAnsi="Arial"/>
                <w:sz w:val="18"/>
                <w:szCs w:val="18"/>
                <w:lang w:eastAsia="x-none"/>
              </w:rPr>
              <w:t xml:space="preserve"> </w:t>
            </w:r>
            <w:r w:rsidRPr="00D0162F">
              <w:rPr>
                <w:rFonts w:ascii="Arial" w:hAnsi="Arial"/>
                <w:sz w:val="18"/>
                <w:szCs w:val="18"/>
                <w:lang w:eastAsia="x-none"/>
              </w:rPr>
              <w:t>of</w:t>
            </w:r>
            <w:r w:rsidR="006E0A54" w:rsidRPr="00D0162F">
              <w:rPr>
                <w:rFonts w:ascii="Arial" w:hAnsi="Arial"/>
                <w:sz w:val="18"/>
                <w:szCs w:val="18"/>
                <w:lang w:eastAsia="x-none"/>
              </w:rPr>
              <w:t xml:space="preserve"> </w:t>
            </w:r>
            <w:r w:rsidRPr="00D0162F">
              <w:rPr>
                <w:rFonts w:ascii="Arial" w:hAnsi="Arial"/>
                <w:sz w:val="18"/>
                <w:szCs w:val="18"/>
                <w:lang w:eastAsia="x-none"/>
              </w:rPr>
              <w:t>SSBs</w:t>
            </w:r>
            <w:r w:rsidR="006E0A54" w:rsidRPr="00D0162F">
              <w:rPr>
                <w:rFonts w:ascii="Arial" w:hAnsi="Arial"/>
                <w:sz w:val="18"/>
                <w:szCs w:val="18"/>
                <w:lang w:eastAsia="x-none"/>
              </w:rPr>
              <w:t xml:space="preserve"> </w:t>
            </w:r>
            <w:r w:rsidRPr="00D0162F">
              <w:rPr>
                <w:rFonts w:ascii="Arial" w:hAnsi="Arial"/>
                <w:sz w:val="18"/>
                <w:szCs w:val="18"/>
                <w:lang w:eastAsia="x-none"/>
              </w:rPr>
              <w:t>per</w:t>
            </w:r>
            <w:r w:rsidR="006E0A54" w:rsidRPr="00D0162F">
              <w:rPr>
                <w:rFonts w:ascii="Arial" w:hAnsi="Arial"/>
                <w:sz w:val="18"/>
                <w:szCs w:val="18"/>
                <w:lang w:eastAsia="x-none"/>
              </w:rPr>
              <w:t xml:space="preserve"> </w:t>
            </w:r>
            <w:r w:rsidRPr="00D0162F">
              <w:rPr>
                <w:rFonts w:ascii="Arial" w:hAnsi="Arial"/>
                <w:sz w:val="18"/>
                <w:szCs w:val="18"/>
                <w:lang w:eastAsia="x-none"/>
              </w:rPr>
              <w:t>SS-burst</w:t>
            </w:r>
          </w:p>
        </w:tc>
        <w:tc>
          <w:tcPr>
            <w:tcW w:w="575" w:type="dxa"/>
          </w:tcPr>
          <w:p w14:paraId="0D2D04E6" w14:textId="77777777" w:rsidR="00AB67FA" w:rsidRPr="00D0162F" w:rsidRDefault="00AB67FA" w:rsidP="006E0A54">
            <w:pPr>
              <w:keepNext/>
              <w:keepLines/>
              <w:spacing w:after="0"/>
              <w:jc w:val="center"/>
              <w:rPr>
                <w:rFonts w:ascii="Arial" w:hAnsi="Arial"/>
                <w:sz w:val="18"/>
                <w:szCs w:val="18"/>
                <w:lang w:eastAsia="x-none"/>
              </w:rPr>
            </w:pPr>
          </w:p>
        </w:tc>
        <w:tc>
          <w:tcPr>
            <w:tcW w:w="1044" w:type="dxa"/>
            <w:gridSpan w:val="2"/>
            <w:shd w:val="clear" w:color="auto" w:fill="auto"/>
            <w:vAlign w:val="center"/>
          </w:tcPr>
          <w:p w14:paraId="1321A5B4"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w:t>
            </w:r>
          </w:p>
        </w:tc>
        <w:tc>
          <w:tcPr>
            <w:tcW w:w="1216" w:type="dxa"/>
            <w:gridSpan w:val="2"/>
            <w:vAlign w:val="center"/>
          </w:tcPr>
          <w:p w14:paraId="0CDE9C1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w:t>
            </w:r>
          </w:p>
        </w:tc>
        <w:tc>
          <w:tcPr>
            <w:tcW w:w="872" w:type="dxa"/>
            <w:vAlign w:val="center"/>
          </w:tcPr>
          <w:p w14:paraId="5316226C"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1044" w:type="dxa"/>
            <w:vAlign w:val="center"/>
          </w:tcPr>
          <w:p w14:paraId="133378CE"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980" w:type="dxa"/>
            <w:gridSpan w:val="2"/>
            <w:vAlign w:val="center"/>
          </w:tcPr>
          <w:p w14:paraId="38AE3C1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w:t>
            </w:r>
          </w:p>
        </w:tc>
        <w:tc>
          <w:tcPr>
            <w:tcW w:w="980" w:type="dxa"/>
            <w:gridSpan w:val="2"/>
            <w:vAlign w:val="center"/>
          </w:tcPr>
          <w:p w14:paraId="0F435216"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w:t>
            </w:r>
          </w:p>
        </w:tc>
        <w:tc>
          <w:tcPr>
            <w:tcW w:w="968" w:type="dxa"/>
            <w:vAlign w:val="center"/>
          </w:tcPr>
          <w:p w14:paraId="24B0DDC7"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26" w:type="dxa"/>
            <w:vAlign w:val="center"/>
          </w:tcPr>
          <w:p w14:paraId="3038CF38"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r>
      <w:tr w:rsidR="00AB67FA" w:rsidRPr="00D0162F" w14:paraId="57838580" w14:textId="77777777" w:rsidTr="006E0A54">
        <w:tc>
          <w:tcPr>
            <w:tcW w:w="1809" w:type="dxa"/>
            <w:shd w:val="clear" w:color="auto" w:fill="auto"/>
          </w:tcPr>
          <w:p w14:paraId="56B7D1E4" w14:textId="6634F02A"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SS/PBCH</w:t>
            </w:r>
            <w:r w:rsidR="006E0A54" w:rsidRPr="00D0162F">
              <w:rPr>
                <w:rFonts w:ascii="Arial" w:hAnsi="Arial"/>
                <w:sz w:val="18"/>
                <w:szCs w:val="18"/>
                <w:lang w:eastAsia="x-none"/>
              </w:rPr>
              <w:t xml:space="preserve"> </w:t>
            </w:r>
            <w:r w:rsidRPr="00D0162F">
              <w:rPr>
                <w:rFonts w:ascii="Arial" w:hAnsi="Arial"/>
                <w:sz w:val="18"/>
                <w:szCs w:val="18"/>
                <w:lang w:eastAsia="x-none"/>
              </w:rPr>
              <w:t>block</w:t>
            </w:r>
            <w:r w:rsidR="006E0A54" w:rsidRPr="00D0162F">
              <w:rPr>
                <w:rFonts w:ascii="Arial" w:hAnsi="Arial"/>
                <w:sz w:val="18"/>
                <w:szCs w:val="18"/>
                <w:lang w:eastAsia="x-none"/>
              </w:rPr>
              <w:t xml:space="preserve"> </w:t>
            </w:r>
            <w:r w:rsidRPr="00D0162F">
              <w:rPr>
                <w:rFonts w:ascii="Arial" w:hAnsi="Arial"/>
                <w:sz w:val="18"/>
                <w:szCs w:val="18"/>
                <w:lang w:eastAsia="x-none"/>
              </w:rPr>
              <w:t>index</w:t>
            </w:r>
          </w:p>
        </w:tc>
        <w:tc>
          <w:tcPr>
            <w:tcW w:w="575" w:type="dxa"/>
          </w:tcPr>
          <w:p w14:paraId="64FC0EAA" w14:textId="77777777" w:rsidR="00AB67FA" w:rsidRPr="00D0162F" w:rsidRDefault="00AB67FA" w:rsidP="006E0A54">
            <w:pPr>
              <w:keepNext/>
              <w:keepLines/>
              <w:spacing w:after="0"/>
              <w:jc w:val="center"/>
              <w:rPr>
                <w:rFonts w:ascii="Arial" w:hAnsi="Arial"/>
                <w:sz w:val="18"/>
                <w:szCs w:val="18"/>
                <w:lang w:eastAsia="x-none"/>
              </w:rPr>
            </w:pPr>
          </w:p>
        </w:tc>
        <w:tc>
          <w:tcPr>
            <w:tcW w:w="497" w:type="dxa"/>
            <w:shd w:val="clear" w:color="auto" w:fill="auto"/>
            <w:vAlign w:val="center"/>
          </w:tcPr>
          <w:p w14:paraId="34CB6CBF"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547" w:type="dxa"/>
            <w:shd w:val="clear" w:color="auto" w:fill="auto"/>
            <w:vAlign w:val="center"/>
          </w:tcPr>
          <w:p w14:paraId="7B179ED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487" w:type="dxa"/>
            <w:vAlign w:val="center"/>
          </w:tcPr>
          <w:p w14:paraId="5434CA69"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729" w:type="dxa"/>
            <w:vAlign w:val="center"/>
          </w:tcPr>
          <w:p w14:paraId="0845FC2F"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2" w:type="dxa"/>
            <w:vAlign w:val="center"/>
          </w:tcPr>
          <w:p w14:paraId="7FE848F9"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1044" w:type="dxa"/>
            <w:vAlign w:val="center"/>
          </w:tcPr>
          <w:p w14:paraId="0D44779D"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490" w:type="dxa"/>
            <w:vAlign w:val="center"/>
          </w:tcPr>
          <w:p w14:paraId="16AD7EF4"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w:t>
            </w:r>
          </w:p>
        </w:tc>
        <w:tc>
          <w:tcPr>
            <w:tcW w:w="490" w:type="dxa"/>
            <w:vAlign w:val="center"/>
          </w:tcPr>
          <w:p w14:paraId="18EC23F8"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3</w:t>
            </w:r>
          </w:p>
        </w:tc>
        <w:tc>
          <w:tcPr>
            <w:tcW w:w="490" w:type="dxa"/>
            <w:vAlign w:val="center"/>
          </w:tcPr>
          <w:p w14:paraId="362CA5F4"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2</w:t>
            </w:r>
          </w:p>
        </w:tc>
        <w:tc>
          <w:tcPr>
            <w:tcW w:w="490" w:type="dxa"/>
            <w:vAlign w:val="center"/>
          </w:tcPr>
          <w:p w14:paraId="69E758B4"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3</w:t>
            </w:r>
          </w:p>
        </w:tc>
        <w:tc>
          <w:tcPr>
            <w:tcW w:w="968" w:type="dxa"/>
            <w:vAlign w:val="center"/>
          </w:tcPr>
          <w:p w14:paraId="6B42F423"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26" w:type="dxa"/>
            <w:vAlign w:val="center"/>
          </w:tcPr>
          <w:p w14:paraId="029CE17F"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w:t>
            </w:r>
          </w:p>
        </w:tc>
      </w:tr>
      <w:tr w:rsidR="00AB67FA" w:rsidRPr="00D0162F" w14:paraId="2D7D4C5C" w14:textId="77777777" w:rsidTr="006E0A54">
        <w:tc>
          <w:tcPr>
            <w:tcW w:w="1809" w:type="dxa"/>
            <w:shd w:val="clear" w:color="auto" w:fill="auto"/>
          </w:tcPr>
          <w:p w14:paraId="6BA55A77" w14:textId="59411DDE" w:rsidR="00AB67FA" w:rsidRPr="00D0162F" w:rsidRDefault="00AB67FA" w:rsidP="006E0A54">
            <w:pPr>
              <w:keepNext/>
              <w:keepLines/>
              <w:spacing w:after="0"/>
              <w:rPr>
                <w:rFonts w:ascii="Arial" w:hAnsi="Arial"/>
                <w:sz w:val="18"/>
                <w:szCs w:val="18"/>
                <w:lang w:eastAsia="x-none"/>
              </w:rPr>
            </w:pPr>
            <w:r w:rsidRPr="00D0162F">
              <w:rPr>
                <w:rFonts w:ascii="Arial" w:hAnsi="Arial"/>
                <w:sz w:val="18"/>
                <w:szCs w:val="18"/>
                <w:lang w:eastAsia="x-none"/>
              </w:rPr>
              <w:t>Indices</w:t>
            </w:r>
            <w:r w:rsidR="006E0A54" w:rsidRPr="00D0162F">
              <w:rPr>
                <w:rFonts w:ascii="Arial" w:hAnsi="Arial"/>
                <w:sz w:val="18"/>
                <w:szCs w:val="18"/>
                <w:lang w:eastAsia="x-none"/>
              </w:rPr>
              <w:t xml:space="preserve"> </w:t>
            </w:r>
            <w:r w:rsidRPr="00D0162F">
              <w:rPr>
                <w:rFonts w:ascii="Arial" w:hAnsi="Arial"/>
                <w:sz w:val="18"/>
                <w:szCs w:val="18"/>
                <w:lang w:eastAsia="x-none"/>
              </w:rPr>
              <w:t>of</w:t>
            </w:r>
            <w:r w:rsidR="006E0A54" w:rsidRPr="00D0162F">
              <w:rPr>
                <w:rFonts w:ascii="Arial" w:hAnsi="Arial"/>
                <w:sz w:val="18"/>
                <w:szCs w:val="18"/>
                <w:lang w:eastAsia="x-none"/>
              </w:rPr>
              <w:t xml:space="preserve"> </w:t>
            </w:r>
            <w:r w:rsidRPr="00D0162F">
              <w:rPr>
                <w:rFonts w:ascii="Arial" w:hAnsi="Arial"/>
                <w:sz w:val="18"/>
                <w:szCs w:val="18"/>
                <w:lang w:eastAsia="x-none"/>
              </w:rPr>
              <w:t>symbols</w:t>
            </w:r>
            <w:r w:rsidR="006E0A54" w:rsidRPr="00D0162F">
              <w:rPr>
                <w:rFonts w:ascii="Arial" w:hAnsi="Arial"/>
                <w:sz w:val="18"/>
                <w:szCs w:val="18"/>
                <w:lang w:eastAsia="x-none"/>
              </w:rPr>
              <w:t xml:space="preserve"> </w:t>
            </w:r>
            <w:r w:rsidRPr="00D0162F">
              <w:rPr>
                <w:rFonts w:ascii="Arial" w:hAnsi="Arial"/>
                <w:sz w:val="18"/>
                <w:szCs w:val="18"/>
                <w:lang w:eastAsia="x-none"/>
              </w:rPr>
              <w:t>containing</w:t>
            </w:r>
            <w:r w:rsidR="006E0A54" w:rsidRPr="00D0162F">
              <w:rPr>
                <w:rFonts w:ascii="Arial" w:hAnsi="Arial"/>
                <w:sz w:val="18"/>
                <w:szCs w:val="18"/>
                <w:lang w:eastAsia="x-none"/>
              </w:rPr>
              <w:t xml:space="preserve"> </w:t>
            </w:r>
            <w:r w:rsidRPr="00D0162F">
              <w:rPr>
                <w:rFonts w:ascii="Arial" w:hAnsi="Arial"/>
                <w:sz w:val="18"/>
                <w:szCs w:val="18"/>
                <w:lang w:eastAsia="x-none"/>
              </w:rPr>
              <w:t>SSB</w:t>
            </w:r>
          </w:p>
        </w:tc>
        <w:tc>
          <w:tcPr>
            <w:tcW w:w="575" w:type="dxa"/>
          </w:tcPr>
          <w:p w14:paraId="418C6557" w14:textId="77777777" w:rsidR="00AB67FA" w:rsidRPr="00D0162F" w:rsidRDefault="00AB67FA" w:rsidP="006E0A54">
            <w:pPr>
              <w:keepNext/>
              <w:keepLines/>
              <w:spacing w:after="0"/>
              <w:jc w:val="center"/>
              <w:rPr>
                <w:rFonts w:ascii="Arial" w:hAnsi="Arial"/>
                <w:sz w:val="18"/>
                <w:szCs w:val="18"/>
                <w:lang w:eastAsia="x-none"/>
              </w:rPr>
            </w:pPr>
          </w:p>
        </w:tc>
        <w:tc>
          <w:tcPr>
            <w:tcW w:w="497" w:type="dxa"/>
            <w:shd w:val="clear" w:color="auto" w:fill="auto"/>
            <w:vAlign w:val="center"/>
          </w:tcPr>
          <w:p w14:paraId="421899D7"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4-7</w:t>
            </w:r>
          </w:p>
        </w:tc>
        <w:tc>
          <w:tcPr>
            <w:tcW w:w="547" w:type="dxa"/>
            <w:shd w:val="clear" w:color="auto" w:fill="auto"/>
            <w:vAlign w:val="center"/>
          </w:tcPr>
          <w:p w14:paraId="44D2A1C6"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8-11</w:t>
            </w:r>
          </w:p>
        </w:tc>
        <w:tc>
          <w:tcPr>
            <w:tcW w:w="487" w:type="dxa"/>
            <w:vAlign w:val="center"/>
          </w:tcPr>
          <w:p w14:paraId="5F950C8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8-11</w:t>
            </w:r>
          </w:p>
        </w:tc>
        <w:tc>
          <w:tcPr>
            <w:tcW w:w="729" w:type="dxa"/>
            <w:vAlign w:val="center"/>
          </w:tcPr>
          <w:p w14:paraId="740DC06C" w14:textId="1E7285D9"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2-13,</w:t>
            </w:r>
            <w:r w:rsidR="006E0A54" w:rsidRPr="00D0162F">
              <w:rPr>
                <w:rFonts w:ascii="Arial" w:hAnsi="Arial"/>
                <w:sz w:val="18"/>
                <w:szCs w:val="18"/>
                <w:lang w:eastAsia="x-none"/>
              </w:rPr>
              <w:t xml:space="preserve"> </w:t>
            </w:r>
            <w:r w:rsidRPr="00D0162F">
              <w:rPr>
                <w:rFonts w:ascii="Arial" w:hAnsi="Arial"/>
                <w:sz w:val="18"/>
                <w:szCs w:val="18"/>
                <w:lang w:eastAsia="x-none"/>
              </w:rPr>
              <w:t>0-1</w:t>
            </w:r>
          </w:p>
        </w:tc>
        <w:tc>
          <w:tcPr>
            <w:tcW w:w="872" w:type="dxa"/>
            <w:vAlign w:val="center"/>
          </w:tcPr>
          <w:p w14:paraId="4E9BF056"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4-7</w:t>
            </w:r>
          </w:p>
        </w:tc>
        <w:tc>
          <w:tcPr>
            <w:tcW w:w="1044" w:type="dxa"/>
            <w:vAlign w:val="center"/>
          </w:tcPr>
          <w:p w14:paraId="4F5FEBE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8-11</w:t>
            </w:r>
          </w:p>
        </w:tc>
        <w:tc>
          <w:tcPr>
            <w:tcW w:w="490" w:type="dxa"/>
            <w:vAlign w:val="center"/>
          </w:tcPr>
          <w:p w14:paraId="2DE9125F"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rPr>
              <w:t>2-5</w:t>
            </w:r>
          </w:p>
        </w:tc>
        <w:tc>
          <w:tcPr>
            <w:tcW w:w="490" w:type="dxa"/>
            <w:vAlign w:val="center"/>
          </w:tcPr>
          <w:p w14:paraId="6172951C"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rPr>
              <w:t>6-9</w:t>
            </w:r>
          </w:p>
        </w:tc>
        <w:tc>
          <w:tcPr>
            <w:tcW w:w="490" w:type="dxa"/>
            <w:vAlign w:val="center"/>
          </w:tcPr>
          <w:p w14:paraId="03CF41C5"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rPr>
              <w:t>2-5</w:t>
            </w:r>
          </w:p>
        </w:tc>
        <w:tc>
          <w:tcPr>
            <w:tcW w:w="490" w:type="dxa"/>
            <w:vAlign w:val="center"/>
          </w:tcPr>
          <w:p w14:paraId="411AD9F0"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rPr>
              <w:t>6-9</w:t>
            </w:r>
          </w:p>
        </w:tc>
        <w:tc>
          <w:tcPr>
            <w:tcW w:w="968" w:type="dxa"/>
            <w:vAlign w:val="center"/>
          </w:tcPr>
          <w:p w14:paraId="3E27AEF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rPr>
              <w:t>8-11</w:t>
            </w:r>
          </w:p>
        </w:tc>
        <w:tc>
          <w:tcPr>
            <w:tcW w:w="826" w:type="dxa"/>
            <w:vAlign w:val="center"/>
          </w:tcPr>
          <w:p w14:paraId="136F3CD4" w14:textId="64C855A1"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12-13,</w:t>
            </w:r>
            <w:r w:rsidR="006E0A54" w:rsidRPr="00D0162F">
              <w:rPr>
                <w:rFonts w:ascii="Arial" w:hAnsi="Arial"/>
                <w:sz w:val="18"/>
                <w:szCs w:val="18"/>
                <w:lang w:eastAsia="x-none"/>
              </w:rPr>
              <w:t xml:space="preserve"> </w:t>
            </w:r>
            <w:r w:rsidRPr="00D0162F">
              <w:rPr>
                <w:rFonts w:ascii="Arial" w:hAnsi="Arial"/>
                <w:sz w:val="18"/>
                <w:szCs w:val="18"/>
                <w:lang w:eastAsia="x-none"/>
              </w:rPr>
              <w:t>0-1</w:t>
            </w:r>
          </w:p>
        </w:tc>
      </w:tr>
      <w:tr w:rsidR="0051354F" w:rsidRPr="00D0162F" w14:paraId="5946EF38" w14:textId="77777777" w:rsidTr="006244E2">
        <w:tc>
          <w:tcPr>
            <w:tcW w:w="1809" w:type="dxa"/>
            <w:shd w:val="clear" w:color="auto" w:fill="auto"/>
          </w:tcPr>
          <w:p w14:paraId="3AE739DE" w14:textId="64DEF3A1" w:rsidR="0051354F" w:rsidRPr="00D0162F" w:rsidRDefault="0051354F" w:rsidP="0051354F">
            <w:pPr>
              <w:keepNext/>
              <w:keepLines/>
              <w:spacing w:after="0"/>
              <w:rPr>
                <w:rFonts w:ascii="Arial" w:hAnsi="Arial"/>
                <w:sz w:val="18"/>
                <w:szCs w:val="18"/>
                <w:lang w:eastAsia="x-none"/>
              </w:rPr>
            </w:pPr>
            <w:r w:rsidRPr="00D0162F">
              <w:rPr>
                <w:rFonts w:ascii="Arial" w:hAnsi="Arial"/>
                <w:sz w:val="18"/>
                <w:szCs w:val="18"/>
                <w:lang w:eastAsia="x-none"/>
              </w:rPr>
              <w:t>Indices of slots containing SSB</w:t>
            </w:r>
          </w:p>
        </w:tc>
        <w:tc>
          <w:tcPr>
            <w:tcW w:w="575" w:type="dxa"/>
          </w:tcPr>
          <w:p w14:paraId="53A3C853" w14:textId="77777777" w:rsidR="0051354F" w:rsidRPr="00D0162F" w:rsidRDefault="0051354F" w:rsidP="0051354F">
            <w:pPr>
              <w:keepNext/>
              <w:keepLines/>
              <w:spacing w:after="0"/>
              <w:jc w:val="center"/>
              <w:rPr>
                <w:rFonts w:ascii="Arial" w:hAnsi="Arial"/>
                <w:sz w:val="18"/>
                <w:szCs w:val="18"/>
                <w:lang w:eastAsia="x-none"/>
              </w:rPr>
            </w:pPr>
          </w:p>
        </w:tc>
        <w:tc>
          <w:tcPr>
            <w:tcW w:w="1044" w:type="dxa"/>
            <w:gridSpan w:val="2"/>
            <w:shd w:val="clear" w:color="auto" w:fill="auto"/>
            <w:vAlign w:val="center"/>
          </w:tcPr>
          <w:p w14:paraId="4D48E75A" w14:textId="77777777" w:rsidR="0051354F" w:rsidRPr="00D0162F" w:rsidRDefault="0051354F" w:rsidP="0051354F">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536" w:type="dxa"/>
            <w:vAlign w:val="center"/>
          </w:tcPr>
          <w:p w14:paraId="0E0FF971" w14:textId="77777777" w:rsidR="0051354F" w:rsidRPr="00D0162F" w:rsidRDefault="0051354F" w:rsidP="0051354F">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680" w:type="dxa"/>
            <w:vAlign w:val="center"/>
          </w:tcPr>
          <w:p w14:paraId="00E04150" w14:textId="3556629A" w:rsidR="0051354F" w:rsidRPr="00D0162F" w:rsidRDefault="0051354F" w:rsidP="0051354F">
            <w:pPr>
              <w:keepNext/>
              <w:keepLines/>
              <w:spacing w:after="0"/>
              <w:jc w:val="center"/>
              <w:rPr>
                <w:rFonts w:ascii="Arial" w:hAnsi="Arial"/>
                <w:sz w:val="18"/>
                <w:szCs w:val="18"/>
                <w:lang w:eastAsia="x-none"/>
              </w:rPr>
            </w:pPr>
            <w:r w:rsidRPr="00D0162F">
              <w:rPr>
                <w:rFonts w:ascii="Arial" w:hAnsi="Arial"/>
                <w:sz w:val="18"/>
                <w:szCs w:val="18"/>
                <w:lang w:eastAsia="zh-CN"/>
              </w:rPr>
              <w:t>0-1</w:t>
            </w:r>
          </w:p>
        </w:tc>
        <w:tc>
          <w:tcPr>
            <w:tcW w:w="872" w:type="dxa"/>
            <w:vAlign w:val="center"/>
          </w:tcPr>
          <w:p w14:paraId="363656D5" w14:textId="77777777" w:rsidR="0051354F" w:rsidRPr="00D0162F" w:rsidRDefault="0051354F" w:rsidP="0051354F">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1044" w:type="dxa"/>
            <w:vAlign w:val="center"/>
          </w:tcPr>
          <w:p w14:paraId="5DADE8C5" w14:textId="77777777" w:rsidR="0051354F" w:rsidRPr="00D0162F" w:rsidRDefault="0051354F" w:rsidP="0051354F">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490" w:type="dxa"/>
            <w:vAlign w:val="center"/>
          </w:tcPr>
          <w:p w14:paraId="0AC8D95A" w14:textId="77777777" w:rsidR="0051354F" w:rsidRPr="00D0162F" w:rsidRDefault="0051354F" w:rsidP="0051354F">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490" w:type="dxa"/>
            <w:vAlign w:val="center"/>
          </w:tcPr>
          <w:p w14:paraId="73C7A621" w14:textId="63057368" w:rsidR="0051354F" w:rsidRPr="00D0162F" w:rsidRDefault="0051354F" w:rsidP="0051354F">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490" w:type="dxa"/>
            <w:vAlign w:val="center"/>
          </w:tcPr>
          <w:p w14:paraId="191C0556" w14:textId="77777777" w:rsidR="0051354F" w:rsidRPr="00D0162F" w:rsidRDefault="0051354F" w:rsidP="0051354F">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490" w:type="dxa"/>
            <w:vAlign w:val="center"/>
          </w:tcPr>
          <w:p w14:paraId="4D3D34A7" w14:textId="63293B57" w:rsidR="0051354F" w:rsidRPr="00D0162F" w:rsidRDefault="0051354F" w:rsidP="0051354F">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968" w:type="dxa"/>
            <w:vAlign w:val="center"/>
          </w:tcPr>
          <w:p w14:paraId="4019BD77" w14:textId="77777777" w:rsidR="0051354F" w:rsidRPr="00D0162F" w:rsidRDefault="0051354F" w:rsidP="0051354F">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826" w:type="dxa"/>
            <w:vAlign w:val="center"/>
          </w:tcPr>
          <w:p w14:paraId="36864D0E" w14:textId="1D78E1D4" w:rsidR="0051354F" w:rsidRPr="00D0162F" w:rsidRDefault="0051354F" w:rsidP="0051354F">
            <w:pPr>
              <w:keepNext/>
              <w:keepLines/>
              <w:spacing w:after="0"/>
              <w:jc w:val="center"/>
              <w:rPr>
                <w:rFonts w:ascii="Arial" w:hAnsi="Arial"/>
                <w:sz w:val="18"/>
                <w:szCs w:val="18"/>
                <w:lang w:eastAsia="x-none"/>
              </w:rPr>
            </w:pPr>
            <w:r w:rsidRPr="00D0162F">
              <w:rPr>
                <w:rFonts w:ascii="Arial" w:hAnsi="Arial"/>
                <w:sz w:val="18"/>
                <w:szCs w:val="18"/>
                <w:lang w:eastAsia="x-none"/>
              </w:rPr>
              <w:t>0-1</w:t>
            </w:r>
          </w:p>
        </w:tc>
      </w:tr>
      <w:tr w:rsidR="0051354F" w:rsidRPr="00D0162F" w14:paraId="5BEC4A6C" w14:textId="77777777" w:rsidTr="006E0A54">
        <w:tc>
          <w:tcPr>
            <w:tcW w:w="1809" w:type="dxa"/>
            <w:shd w:val="clear" w:color="auto" w:fill="auto"/>
          </w:tcPr>
          <w:p w14:paraId="11542F15" w14:textId="10B6014B" w:rsidR="0051354F" w:rsidRPr="00D0162F" w:rsidRDefault="0051354F" w:rsidP="0051354F">
            <w:pPr>
              <w:keepNext/>
              <w:keepLines/>
              <w:spacing w:after="0"/>
              <w:rPr>
                <w:rFonts w:ascii="Arial" w:hAnsi="Arial"/>
                <w:sz w:val="18"/>
                <w:szCs w:val="18"/>
                <w:lang w:eastAsia="x-none"/>
              </w:rPr>
            </w:pPr>
            <w:r w:rsidRPr="00D0162F">
              <w:rPr>
                <w:rFonts w:ascii="Arial" w:hAnsi="Arial"/>
                <w:sz w:val="18"/>
              </w:rPr>
              <w:t xml:space="preserve">Indices of SFN containing </w:t>
            </w:r>
            <w:r w:rsidRPr="00D0162F">
              <w:rPr>
                <w:rFonts w:ascii="Arial" w:hAnsi="Arial"/>
                <w:sz w:val="18"/>
                <w:lang w:eastAsia="zh-TW"/>
              </w:rPr>
              <w:t>SSB</w:t>
            </w:r>
          </w:p>
        </w:tc>
        <w:tc>
          <w:tcPr>
            <w:tcW w:w="575" w:type="dxa"/>
          </w:tcPr>
          <w:p w14:paraId="659EF625" w14:textId="77777777" w:rsidR="0051354F" w:rsidRPr="00D0162F" w:rsidRDefault="0051354F" w:rsidP="0051354F">
            <w:pPr>
              <w:keepNext/>
              <w:keepLines/>
              <w:spacing w:after="0"/>
              <w:jc w:val="center"/>
              <w:rPr>
                <w:rFonts w:ascii="Arial" w:hAnsi="Arial"/>
                <w:sz w:val="18"/>
                <w:szCs w:val="18"/>
                <w:lang w:eastAsia="x-none"/>
              </w:rPr>
            </w:pPr>
          </w:p>
        </w:tc>
        <w:tc>
          <w:tcPr>
            <w:tcW w:w="7930" w:type="dxa"/>
            <w:gridSpan w:val="12"/>
            <w:shd w:val="clear" w:color="auto" w:fill="auto"/>
            <w:vAlign w:val="center"/>
          </w:tcPr>
          <w:p w14:paraId="1E55C827" w14:textId="180C329D" w:rsidR="0051354F" w:rsidRPr="00D0162F" w:rsidRDefault="0051354F" w:rsidP="0051354F">
            <w:pPr>
              <w:keepNext/>
              <w:keepLines/>
              <w:spacing w:after="0"/>
              <w:jc w:val="center"/>
              <w:rPr>
                <w:rFonts w:ascii="Arial" w:hAnsi="Arial"/>
                <w:sz w:val="18"/>
                <w:szCs w:val="18"/>
                <w:lang w:eastAsia="x-none"/>
              </w:rPr>
            </w:pPr>
            <w:r w:rsidRPr="00D0162F">
              <w:rPr>
                <w:rFonts w:ascii="Arial" w:hAnsi="Arial"/>
                <w:sz w:val="18"/>
                <w:lang w:eastAsia="zh-TW"/>
              </w:rPr>
              <w:t>SFN mod (max(T</w:t>
            </w:r>
            <w:r w:rsidRPr="00D0162F">
              <w:rPr>
                <w:rFonts w:ascii="Arial" w:hAnsi="Arial"/>
                <w:sz w:val="18"/>
                <w:vertAlign w:val="subscript"/>
                <w:lang w:eastAsia="zh-TW"/>
              </w:rPr>
              <w:t>SSB</w:t>
            </w:r>
            <w:r w:rsidRPr="00D0162F">
              <w:rPr>
                <w:rFonts w:ascii="Arial" w:hAnsi="Arial"/>
                <w:sz w:val="18"/>
                <w:lang w:eastAsia="zh-TW"/>
              </w:rPr>
              <w:t>,10ms)/10ms) = 0</w:t>
            </w:r>
          </w:p>
        </w:tc>
      </w:tr>
      <w:tr w:rsidR="0051354F" w:rsidRPr="00D0162F" w14:paraId="658A6451" w14:textId="77777777" w:rsidTr="006E0A54">
        <w:tc>
          <w:tcPr>
            <w:tcW w:w="1809" w:type="dxa"/>
            <w:shd w:val="clear" w:color="auto" w:fill="auto"/>
          </w:tcPr>
          <w:p w14:paraId="12EFEB4D" w14:textId="160FE598" w:rsidR="0051354F" w:rsidRPr="00D0162F" w:rsidRDefault="0051354F" w:rsidP="0051354F">
            <w:pPr>
              <w:keepNext/>
              <w:keepLines/>
              <w:spacing w:after="0"/>
              <w:rPr>
                <w:rFonts w:ascii="Arial" w:hAnsi="Arial"/>
                <w:sz w:val="18"/>
                <w:szCs w:val="18"/>
                <w:lang w:eastAsia="x-none"/>
              </w:rPr>
            </w:pPr>
            <w:r w:rsidRPr="00D0162F">
              <w:rPr>
                <w:rFonts w:ascii="Arial" w:hAnsi="Arial"/>
                <w:sz w:val="18"/>
                <w:szCs w:val="18"/>
                <w:lang w:eastAsia="x-none"/>
              </w:rPr>
              <w:t>RB numbers containing SSB within channel BW</w:t>
            </w:r>
          </w:p>
        </w:tc>
        <w:tc>
          <w:tcPr>
            <w:tcW w:w="575" w:type="dxa"/>
          </w:tcPr>
          <w:p w14:paraId="1922A930" w14:textId="77777777" w:rsidR="0051354F" w:rsidRPr="00D0162F" w:rsidRDefault="0051354F" w:rsidP="0051354F">
            <w:pPr>
              <w:keepNext/>
              <w:keepLines/>
              <w:spacing w:after="0"/>
              <w:jc w:val="center"/>
              <w:rPr>
                <w:rFonts w:ascii="Arial" w:hAnsi="Arial"/>
                <w:sz w:val="18"/>
                <w:szCs w:val="18"/>
                <w:lang w:eastAsia="x-none"/>
              </w:rPr>
            </w:pPr>
          </w:p>
        </w:tc>
        <w:tc>
          <w:tcPr>
            <w:tcW w:w="7930" w:type="dxa"/>
            <w:gridSpan w:val="12"/>
            <w:shd w:val="clear" w:color="auto" w:fill="auto"/>
            <w:vAlign w:val="center"/>
          </w:tcPr>
          <w:p w14:paraId="53119B94" w14:textId="4B1D9A9C" w:rsidR="0051354F" w:rsidRPr="00D0162F" w:rsidRDefault="0051354F" w:rsidP="0051354F">
            <w:pPr>
              <w:keepNext/>
              <w:keepLines/>
              <w:spacing w:after="0"/>
              <w:jc w:val="center"/>
              <w:rPr>
                <w:rFonts w:ascii="Arial" w:hAnsi="Arial"/>
                <w:sz w:val="18"/>
              </w:rPr>
            </w:pPr>
            <w:r w:rsidRPr="00D0162F">
              <w:rPr>
                <w:rFonts w:ascii="Arial" w:hAnsi="Arial"/>
                <w:sz w:val="18"/>
              </w:rPr>
              <w:t>(RB</w:t>
            </w:r>
            <w:r w:rsidRPr="00D0162F">
              <w:rPr>
                <w:rFonts w:ascii="Arial" w:hAnsi="Arial"/>
                <w:sz w:val="18"/>
                <w:vertAlign w:val="subscript"/>
              </w:rPr>
              <w:t>J</w:t>
            </w:r>
            <w:r w:rsidRPr="00D0162F">
              <w:rPr>
                <w:rFonts w:ascii="Arial" w:hAnsi="Arial"/>
                <w:sz w:val="18"/>
              </w:rPr>
              <w:t>, RB</w:t>
            </w:r>
            <w:r w:rsidRPr="00D0162F">
              <w:rPr>
                <w:rFonts w:ascii="Arial" w:hAnsi="Arial"/>
                <w:sz w:val="18"/>
                <w:vertAlign w:val="subscript"/>
              </w:rPr>
              <w:t>J+1</w:t>
            </w:r>
            <w:r w:rsidRPr="00D0162F">
              <w:rPr>
                <w:rFonts w:ascii="Arial" w:hAnsi="Arial"/>
                <w:sz w:val="18"/>
              </w:rPr>
              <w:t>,.…, RB</w:t>
            </w:r>
            <w:r w:rsidRPr="00D0162F">
              <w:rPr>
                <w:rFonts w:ascii="Arial" w:hAnsi="Arial"/>
                <w:sz w:val="18"/>
                <w:vertAlign w:val="subscript"/>
              </w:rPr>
              <w:t>J+19</w:t>
            </w:r>
            <w:r w:rsidRPr="00D0162F">
              <w:rPr>
                <w:rFonts w:ascii="Arial" w:hAnsi="Arial"/>
                <w:sz w:val="18"/>
              </w:rPr>
              <w:t>)</w:t>
            </w:r>
            <w:r w:rsidRPr="00D0162F">
              <w:rPr>
                <w:rFonts w:ascii="Arial" w:hAnsi="Arial"/>
                <w:sz w:val="18"/>
                <w:vertAlign w:val="superscript"/>
              </w:rPr>
              <w:t>Note 1</w:t>
            </w:r>
          </w:p>
        </w:tc>
      </w:tr>
      <w:tr w:rsidR="0051354F" w:rsidRPr="00D0162F" w14:paraId="2A5DAD91" w14:textId="77777777" w:rsidTr="006E0A54">
        <w:tc>
          <w:tcPr>
            <w:tcW w:w="10314" w:type="dxa"/>
            <w:gridSpan w:val="14"/>
            <w:shd w:val="clear" w:color="auto" w:fill="auto"/>
          </w:tcPr>
          <w:p w14:paraId="09375251" w14:textId="49C120F9" w:rsidR="0051354F" w:rsidRPr="00D0162F" w:rsidRDefault="0051354F" w:rsidP="0051354F">
            <w:pPr>
              <w:pStyle w:val="TAN"/>
            </w:pPr>
            <w:r w:rsidRPr="00D0162F">
              <w:t>NOTE 1:</w:t>
            </w:r>
            <w:r w:rsidRPr="00D0162F">
              <w:tab/>
              <w:t>RBs containing SSB can be configured in any frequency location within the cell bandwidth according to the allowed synchronization raster defined in TS 38.104 [28].</w:t>
            </w:r>
          </w:p>
        </w:tc>
      </w:tr>
    </w:tbl>
    <w:p w14:paraId="66D859BB" w14:textId="77777777" w:rsidR="00AB67FA" w:rsidRPr="00D0162F" w:rsidRDefault="00AB67FA" w:rsidP="00AB67FA"/>
    <w:p w14:paraId="4C95E348" w14:textId="77777777" w:rsidR="00874C5E" w:rsidRPr="00D0162F" w:rsidRDefault="00874C5E" w:rsidP="00874C5E">
      <w:pPr>
        <w:pStyle w:val="Heading1"/>
      </w:pPr>
      <w:r w:rsidRPr="00D0162F">
        <w:t>A.3A</w:t>
      </w:r>
      <w:r w:rsidRPr="00D0162F">
        <w:tab/>
        <w:t>Reference SSB configuration under CCA</w:t>
      </w:r>
    </w:p>
    <w:p w14:paraId="2D3D1AB2" w14:textId="77777777" w:rsidR="00874C5E" w:rsidRPr="00D0162F" w:rsidRDefault="00874C5E" w:rsidP="00874C5E">
      <w:pPr>
        <w:pStyle w:val="Heading2"/>
      </w:pPr>
      <w:r w:rsidRPr="00D0162F">
        <w:t>A.3A.1</w:t>
      </w:r>
      <w:r w:rsidRPr="00D0162F">
        <w:tab/>
        <w:t>SSB configuration under CCA for FR1</w:t>
      </w:r>
    </w:p>
    <w:p w14:paraId="1C35FAD4" w14:textId="77777777" w:rsidR="00874C5E" w:rsidRPr="00D0162F" w:rsidRDefault="00874C5E" w:rsidP="00874C5E">
      <w:pPr>
        <w:pStyle w:val="Heading3"/>
        <w:rPr>
          <w:snapToGrid w:val="0"/>
          <w:lang w:eastAsia="zh-CN"/>
        </w:rPr>
      </w:pPr>
      <w:r w:rsidRPr="00D0162F">
        <w:rPr>
          <w:snapToGrid w:val="0"/>
        </w:rPr>
        <w:t>A.3A.1.1</w:t>
      </w:r>
      <w:r w:rsidRPr="00D0162F">
        <w:rPr>
          <w:snapToGrid w:val="0"/>
        </w:rPr>
        <w:tab/>
        <w:t>SSB pattern 1 under CCA for semi-static channel access: SSB allocation for SSB SCS=30kHz in 40MHz</w:t>
      </w:r>
    </w:p>
    <w:p w14:paraId="5DE45A86" w14:textId="77777777" w:rsidR="00874C5E" w:rsidRPr="00D0162F" w:rsidRDefault="00874C5E" w:rsidP="00874C5E">
      <w:pPr>
        <w:pStyle w:val="TH"/>
      </w:pPr>
      <w:r w:rsidRPr="00D0162F">
        <w:t>Table A.3A.1.1-1: SSB.1 CCA: SSB Pattern 1 for SSB under CCA for SCS=30 kHz in 40 MHz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2"/>
        <w:gridCol w:w="2833"/>
      </w:tblGrid>
      <w:tr w:rsidR="00874C5E" w:rsidRPr="00D0162F" w14:paraId="157A2B75"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1C71B9C6" w14:textId="77777777" w:rsidR="00874C5E" w:rsidRPr="00D0162F" w:rsidRDefault="00874C5E" w:rsidP="00A81E02">
            <w:pPr>
              <w:pStyle w:val="TAH"/>
            </w:pPr>
            <w:r w:rsidRPr="00D0162F">
              <w:t>SSB Parameters</w:t>
            </w:r>
          </w:p>
        </w:tc>
        <w:tc>
          <w:tcPr>
            <w:tcW w:w="2833" w:type="dxa"/>
            <w:tcBorders>
              <w:top w:val="single" w:sz="4" w:space="0" w:color="auto"/>
              <w:left w:val="single" w:sz="4" w:space="0" w:color="auto"/>
              <w:bottom w:val="single" w:sz="4" w:space="0" w:color="auto"/>
              <w:right w:val="single" w:sz="4" w:space="0" w:color="auto"/>
            </w:tcBorders>
            <w:hideMark/>
          </w:tcPr>
          <w:p w14:paraId="51F09468" w14:textId="77777777" w:rsidR="00874C5E" w:rsidRPr="00D0162F" w:rsidRDefault="00874C5E" w:rsidP="00A81E02">
            <w:pPr>
              <w:pStyle w:val="TAH"/>
            </w:pPr>
            <w:r w:rsidRPr="00D0162F">
              <w:t>Values</w:t>
            </w:r>
          </w:p>
        </w:tc>
      </w:tr>
      <w:tr w:rsidR="00874C5E" w:rsidRPr="00D0162F" w14:paraId="52734F9A"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0AE1DA89" w14:textId="77777777" w:rsidR="00874C5E" w:rsidRPr="00D0162F" w:rsidRDefault="00874C5E" w:rsidP="00A81E02">
            <w:pPr>
              <w:pStyle w:val="TAL"/>
            </w:pPr>
            <w:r w:rsidRPr="00D0162F">
              <w:t>Channel bandwidth</w:t>
            </w:r>
          </w:p>
        </w:tc>
        <w:tc>
          <w:tcPr>
            <w:tcW w:w="2833" w:type="dxa"/>
            <w:tcBorders>
              <w:top w:val="single" w:sz="4" w:space="0" w:color="auto"/>
              <w:left w:val="single" w:sz="4" w:space="0" w:color="auto"/>
              <w:bottom w:val="single" w:sz="4" w:space="0" w:color="auto"/>
              <w:right w:val="single" w:sz="4" w:space="0" w:color="auto"/>
            </w:tcBorders>
            <w:hideMark/>
          </w:tcPr>
          <w:p w14:paraId="158961A2" w14:textId="77777777" w:rsidR="00874C5E" w:rsidRPr="00D0162F" w:rsidRDefault="00874C5E" w:rsidP="00A81E02">
            <w:pPr>
              <w:pStyle w:val="TAL"/>
            </w:pPr>
            <w:r w:rsidRPr="00D0162F">
              <w:t>40 MHz</w:t>
            </w:r>
          </w:p>
        </w:tc>
      </w:tr>
      <w:tr w:rsidR="00874C5E" w:rsidRPr="00D0162F" w14:paraId="2C7871F0"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2CC1B94A" w14:textId="77777777" w:rsidR="00874C5E" w:rsidRPr="00D0162F" w:rsidRDefault="00874C5E" w:rsidP="00A81E02">
            <w:pPr>
              <w:pStyle w:val="TAL"/>
            </w:pPr>
            <w:r w:rsidRPr="00D0162F">
              <w:t>SSB SCS</w:t>
            </w:r>
          </w:p>
        </w:tc>
        <w:tc>
          <w:tcPr>
            <w:tcW w:w="2833" w:type="dxa"/>
            <w:tcBorders>
              <w:top w:val="single" w:sz="4" w:space="0" w:color="auto"/>
              <w:left w:val="single" w:sz="4" w:space="0" w:color="auto"/>
              <w:bottom w:val="single" w:sz="4" w:space="0" w:color="auto"/>
              <w:right w:val="single" w:sz="4" w:space="0" w:color="auto"/>
            </w:tcBorders>
            <w:hideMark/>
          </w:tcPr>
          <w:p w14:paraId="1EEE0667" w14:textId="77777777" w:rsidR="00874C5E" w:rsidRPr="00D0162F" w:rsidRDefault="00874C5E" w:rsidP="00A81E02">
            <w:pPr>
              <w:pStyle w:val="TAL"/>
            </w:pPr>
            <w:r w:rsidRPr="00D0162F">
              <w:t>30 kHz</w:t>
            </w:r>
          </w:p>
        </w:tc>
      </w:tr>
      <w:tr w:rsidR="00874C5E" w:rsidRPr="00D0162F" w14:paraId="4AEEE17E"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23B7D9D5" w14:textId="77777777" w:rsidR="00874C5E" w:rsidRPr="00D0162F" w:rsidRDefault="00874C5E" w:rsidP="00A81E02">
            <w:pPr>
              <w:pStyle w:val="TAL"/>
            </w:pPr>
            <w:r w:rsidRPr="00D0162F">
              <w:t>SSB periodicity</w:t>
            </w:r>
            <w:r w:rsidRPr="00D0162F">
              <w:rPr>
                <w:lang w:eastAsia="zh-TW"/>
              </w:rPr>
              <w:t xml:space="preserve"> (T</w:t>
            </w:r>
            <w:r w:rsidRPr="00D0162F">
              <w:rPr>
                <w:vertAlign w:val="subscript"/>
                <w:lang w:eastAsia="zh-TW"/>
              </w:rPr>
              <w:t>SSB</w:t>
            </w:r>
            <w:r w:rsidRPr="00D0162F">
              <w:rPr>
                <w:lang w:eastAsia="zh-TW"/>
              </w:rPr>
              <w:t>)</w:t>
            </w:r>
          </w:p>
        </w:tc>
        <w:tc>
          <w:tcPr>
            <w:tcW w:w="2833" w:type="dxa"/>
            <w:tcBorders>
              <w:top w:val="single" w:sz="4" w:space="0" w:color="auto"/>
              <w:left w:val="single" w:sz="4" w:space="0" w:color="auto"/>
              <w:bottom w:val="single" w:sz="4" w:space="0" w:color="auto"/>
              <w:right w:val="single" w:sz="4" w:space="0" w:color="auto"/>
            </w:tcBorders>
            <w:hideMark/>
          </w:tcPr>
          <w:p w14:paraId="5F2C8B75" w14:textId="77777777" w:rsidR="00874C5E" w:rsidRPr="00D0162F" w:rsidRDefault="00874C5E" w:rsidP="00A81E02">
            <w:pPr>
              <w:pStyle w:val="TAL"/>
            </w:pPr>
            <w:r w:rsidRPr="00D0162F">
              <w:t>20 ms</w:t>
            </w:r>
          </w:p>
        </w:tc>
      </w:tr>
      <w:tr w:rsidR="00874C5E" w:rsidRPr="00D0162F" w14:paraId="4F0502B9"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494D7E62" w14:textId="77777777" w:rsidR="00874C5E" w:rsidRPr="00D0162F" w:rsidRDefault="00874C5E" w:rsidP="00A81E02">
            <w:pPr>
              <w:pStyle w:val="TAL"/>
            </w:pPr>
            <w:r w:rsidRPr="00D0162F">
              <w:t>Number of SSB indexes per SS-burst (</w:t>
            </w:r>
            <m:oMath>
              <m:sSubSup>
                <m:sSubSupPr>
                  <m:ctrlPr>
                    <w:rPr>
                      <w:rFonts w:ascii="Cambria Math" w:hAnsi="Cambria Math"/>
                      <w:i/>
                    </w:rPr>
                  </m:ctrlPr>
                </m:sSubSupPr>
                <m:e>
                  <m:r>
                    <w:rPr>
                      <w:rFonts w:ascii="Cambria Math" w:hAnsi="Cambria Math"/>
                    </w:rPr>
                    <m:t>N</m:t>
                  </m:r>
                </m:e>
                <m:sub>
                  <m:r>
                    <w:rPr>
                      <w:rFonts w:ascii="Cambria Math" w:hAnsi="Cambria Math"/>
                    </w:rPr>
                    <m:t>SSB</m:t>
                  </m:r>
                </m:sub>
                <m:sup>
                  <m:r>
                    <w:rPr>
                      <w:rFonts w:ascii="Cambria Math" w:hAnsi="Cambria Math"/>
                    </w:rPr>
                    <m:t>QCL</m:t>
                  </m:r>
                </m:sup>
              </m:sSubSup>
            </m:oMath>
            <w:r w:rsidRPr="00D0162F">
              <w:t>)</w:t>
            </w:r>
          </w:p>
        </w:tc>
        <w:tc>
          <w:tcPr>
            <w:tcW w:w="2833" w:type="dxa"/>
            <w:tcBorders>
              <w:top w:val="single" w:sz="4" w:space="0" w:color="auto"/>
              <w:left w:val="single" w:sz="4" w:space="0" w:color="auto"/>
              <w:bottom w:val="single" w:sz="4" w:space="0" w:color="auto"/>
              <w:right w:val="single" w:sz="4" w:space="0" w:color="auto"/>
            </w:tcBorders>
            <w:hideMark/>
          </w:tcPr>
          <w:p w14:paraId="3CF646C0" w14:textId="77777777" w:rsidR="00874C5E" w:rsidRPr="00D0162F" w:rsidRDefault="00874C5E" w:rsidP="00A81E02">
            <w:pPr>
              <w:pStyle w:val="TAL"/>
            </w:pPr>
            <w:r w:rsidRPr="00D0162F">
              <w:t>1</w:t>
            </w:r>
          </w:p>
        </w:tc>
      </w:tr>
      <w:tr w:rsidR="00874C5E" w:rsidRPr="00D0162F" w14:paraId="3D200A26"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0E465E48" w14:textId="77777777" w:rsidR="00874C5E" w:rsidRPr="00D0162F" w:rsidRDefault="00874C5E" w:rsidP="00A81E02">
            <w:pPr>
              <w:pStyle w:val="TAL"/>
            </w:pPr>
            <w:r w:rsidRPr="00D0162F">
              <w:t>Number of SS/PBCH block candidates per SSB index</w:t>
            </w:r>
          </w:p>
        </w:tc>
        <w:tc>
          <w:tcPr>
            <w:tcW w:w="2833" w:type="dxa"/>
            <w:tcBorders>
              <w:top w:val="single" w:sz="4" w:space="0" w:color="auto"/>
              <w:left w:val="single" w:sz="4" w:space="0" w:color="auto"/>
              <w:bottom w:val="single" w:sz="4" w:space="0" w:color="auto"/>
              <w:right w:val="single" w:sz="4" w:space="0" w:color="auto"/>
            </w:tcBorders>
            <w:hideMark/>
          </w:tcPr>
          <w:p w14:paraId="3C9BB949" w14:textId="77777777" w:rsidR="00874C5E" w:rsidRPr="00D0162F" w:rsidRDefault="00874C5E" w:rsidP="00A81E02">
            <w:pPr>
              <w:pStyle w:val="TAL"/>
            </w:pPr>
            <w:r w:rsidRPr="00D0162F">
              <w:t>1</w:t>
            </w:r>
          </w:p>
        </w:tc>
      </w:tr>
      <w:tr w:rsidR="00874C5E" w:rsidRPr="00D0162F" w14:paraId="2B0E3599"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11322B79" w14:textId="77777777" w:rsidR="00874C5E" w:rsidRPr="00D0162F" w:rsidRDefault="00874C5E" w:rsidP="00A81E02">
            <w:pPr>
              <w:pStyle w:val="TAL"/>
            </w:pPr>
            <w:r w:rsidRPr="00D0162F">
              <w:t>SS/PBCH block candidate position</w:t>
            </w:r>
          </w:p>
        </w:tc>
        <w:tc>
          <w:tcPr>
            <w:tcW w:w="2833" w:type="dxa"/>
            <w:tcBorders>
              <w:top w:val="single" w:sz="4" w:space="0" w:color="auto"/>
              <w:left w:val="single" w:sz="4" w:space="0" w:color="auto"/>
              <w:bottom w:val="single" w:sz="4" w:space="0" w:color="auto"/>
              <w:right w:val="single" w:sz="4" w:space="0" w:color="auto"/>
            </w:tcBorders>
            <w:hideMark/>
          </w:tcPr>
          <w:p w14:paraId="4CBA885D" w14:textId="77777777" w:rsidR="00874C5E" w:rsidRPr="00D0162F" w:rsidRDefault="00874C5E" w:rsidP="00A81E02">
            <w:pPr>
              <w:pStyle w:val="TAL"/>
            </w:pPr>
            <w:r w:rsidRPr="00D0162F">
              <w:t>0</w:t>
            </w:r>
          </w:p>
        </w:tc>
      </w:tr>
      <w:tr w:rsidR="00874C5E" w:rsidRPr="00D0162F" w14:paraId="59E5CE78"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5B2AF1F1" w14:textId="77777777" w:rsidR="00874C5E" w:rsidRPr="00D0162F" w:rsidRDefault="00874C5E" w:rsidP="00A81E02">
            <w:pPr>
              <w:pStyle w:val="TAL"/>
            </w:pPr>
            <w:r w:rsidRPr="00D0162F">
              <w:t>SS/PBCH block index</w:t>
            </w:r>
          </w:p>
        </w:tc>
        <w:tc>
          <w:tcPr>
            <w:tcW w:w="2833" w:type="dxa"/>
            <w:tcBorders>
              <w:top w:val="single" w:sz="4" w:space="0" w:color="auto"/>
              <w:left w:val="single" w:sz="4" w:space="0" w:color="auto"/>
              <w:bottom w:val="single" w:sz="4" w:space="0" w:color="auto"/>
              <w:right w:val="single" w:sz="4" w:space="0" w:color="auto"/>
            </w:tcBorders>
            <w:hideMark/>
          </w:tcPr>
          <w:p w14:paraId="19908FB5" w14:textId="77777777" w:rsidR="00874C5E" w:rsidRPr="00D0162F" w:rsidRDefault="00874C5E" w:rsidP="00A81E02">
            <w:pPr>
              <w:pStyle w:val="TAL"/>
            </w:pPr>
            <w:r w:rsidRPr="00D0162F">
              <w:t>0</w:t>
            </w:r>
          </w:p>
        </w:tc>
      </w:tr>
      <w:tr w:rsidR="00874C5E" w:rsidRPr="00D0162F" w14:paraId="2BF3A90F"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602EC8E1" w14:textId="77777777" w:rsidR="00874C5E" w:rsidRPr="00D0162F" w:rsidRDefault="00874C5E" w:rsidP="00A81E02">
            <w:pPr>
              <w:pStyle w:val="TAL"/>
            </w:pPr>
            <w:r w:rsidRPr="00D0162F">
              <w:t>Symbol numbers containing SSB</w:t>
            </w:r>
            <w:r w:rsidRPr="00D0162F">
              <w:rPr>
                <w:vertAlign w:val="superscript"/>
              </w:rPr>
              <w:t xml:space="preserve"> Note 2</w:t>
            </w:r>
          </w:p>
        </w:tc>
        <w:tc>
          <w:tcPr>
            <w:tcW w:w="2833" w:type="dxa"/>
            <w:tcBorders>
              <w:top w:val="single" w:sz="4" w:space="0" w:color="auto"/>
              <w:left w:val="single" w:sz="4" w:space="0" w:color="auto"/>
              <w:bottom w:val="single" w:sz="4" w:space="0" w:color="auto"/>
              <w:right w:val="single" w:sz="4" w:space="0" w:color="auto"/>
            </w:tcBorders>
            <w:hideMark/>
          </w:tcPr>
          <w:p w14:paraId="7DDD402B" w14:textId="77777777" w:rsidR="00874C5E" w:rsidRPr="00D0162F" w:rsidRDefault="00874C5E" w:rsidP="00A81E02">
            <w:pPr>
              <w:pStyle w:val="TAL"/>
            </w:pPr>
            <w:r w:rsidRPr="00D0162F">
              <w:t>2-5</w:t>
            </w:r>
          </w:p>
        </w:tc>
      </w:tr>
      <w:tr w:rsidR="00874C5E" w:rsidRPr="00D0162F" w14:paraId="6471B8C7"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3DA96C9B" w14:textId="77777777" w:rsidR="00874C5E" w:rsidRPr="00D0162F" w:rsidRDefault="00874C5E" w:rsidP="00A81E02">
            <w:pPr>
              <w:pStyle w:val="TAL"/>
            </w:pPr>
            <w:r w:rsidRPr="00D0162F">
              <w:t>Slot numbers containing SSB</w:t>
            </w:r>
            <w:r w:rsidRPr="00D0162F">
              <w:rPr>
                <w:vertAlign w:val="superscript"/>
              </w:rPr>
              <w:t xml:space="preserve"> Note 2</w:t>
            </w:r>
          </w:p>
        </w:tc>
        <w:tc>
          <w:tcPr>
            <w:tcW w:w="2833" w:type="dxa"/>
            <w:tcBorders>
              <w:top w:val="single" w:sz="4" w:space="0" w:color="auto"/>
              <w:left w:val="single" w:sz="4" w:space="0" w:color="auto"/>
              <w:bottom w:val="single" w:sz="4" w:space="0" w:color="auto"/>
              <w:right w:val="single" w:sz="4" w:space="0" w:color="auto"/>
            </w:tcBorders>
            <w:hideMark/>
          </w:tcPr>
          <w:p w14:paraId="27B84D14" w14:textId="77777777" w:rsidR="00874C5E" w:rsidRPr="00D0162F" w:rsidRDefault="00874C5E" w:rsidP="00A81E02">
            <w:pPr>
              <w:pStyle w:val="TAL"/>
            </w:pPr>
            <w:r w:rsidRPr="00D0162F">
              <w:t>0</w:t>
            </w:r>
          </w:p>
        </w:tc>
      </w:tr>
      <w:tr w:rsidR="00874C5E" w:rsidRPr="00D0162F" w14:paraId="4E0A89AB"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79CA9330" w14:textId="77777777" w:rsidR="00874C5E" w:rsidRPr="00D0162F" w:rsidRDefault="00874C5E" w:rsidP="00A81E02">
            <w:pPr>
              <w:pStyle w:val="TAL"/>
            </w:pPr>
            <w:r w:rsidRPr="00D0162F">
              <w:t xml:space="preserve">SFN containing </w:t>
            </w:r>
            <w:r w:rsidRPr="00D0162F">
              <w:rPr>
                <w:lang w:eastAsia="zh-TW"/>
              </w:rPr>
              <w:t>SSB</w:t>
            </w:r>
          </w:p>
        </w:tc>
        <w:tc>
          <w:tcPr>
            <w:tcW w:w="2833" w:type="dxa"/>
            <w:tcBorders>
              <w:top w:val="single" w:sz="4" w:space="0" w:color="auto"/>
              <w:left w:val="single" w:sz="4" w:space="0" w:color="auto"/>
              <w:bottom w:val="single" w:sz="4" w:space="0" w:color="auto"/>
              <w:right w:val="single" w:sz="4" w:space="0" w:color="auto"/>
            </w:tcBorders>
            <w:hideMark/>
          </w:tcPr>
          <w:p w14:paraId="6B7DA407" w14:textId="77777777" w:rsidR="00874C5E" w:rsidRPr="00D0162F" w:rsidRDefault="00874C5E" w:rsidP="00A81E02">
            <w:pPr>
              <w:pStyle w:val="TAL"/>
            </w:pPr>
            <w:r w:rsidRPr="00D0162F">
              <w:rPr>
                <w:lang w:eastAsia="zh-TW"/>
              </w:rPr>
              <w:t>SFN mod (max(T</w:t>
            </w:r>
            <w:r w:rsidRPr="00D0162F">
              <w:rPr>
                <w:vertAlign w:val="subscript"/>
                <w:lang w:eastAsia="zh-TW"/>
              </w:rPr>
              <w:t>SSB</w:t>
            </w:r>
            <w:r w:rsidRPr="00D0162F">
              <w:rPr>
                <w:lang w:eastAsia="zh-TW"/>
              </w:rPr>
              <w:t>,10ms)/10ms) = 0</w:t>
            </w:r>
          </w:p>
        </w:tc>
      </w:tr>
      <w:tr w:rsidR="00874C5E" w:rsidRPr="00D0162F" w14:paraId="11DA82C6"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055038F8" w14:textId="77777777" w:rsidR="00874C5E" w:rsidRPr="00D0162F" w:rsidRDefault="00874C5E" w:rsidP="00A81E02">
            <w:pPr>
              <w:pStyle w:val="TAL"/>
            </w:pPr>
            <w:r w:rsidRPr="00D0162F">
              <w:t>RB numbers containing SSB within channel BW</w:t>
            </w:r>
          </w:p>
        </w:tc>
        <w:tc>
          <w:tcPr>
            <w:tcW w:w="2833" w:type="dxa"/>
            <w:tcBorders>
              <w:top w:val="single" w:sz="4" w:space="0" w:color="auto"/>
              <w:left w:val="single" w:sz="4" w:space="0" w:color="auto"/>
              <w:bottom w:val="single" w:sz="4" w:space="0" w:color="auto"/>
              <w:right w:val="single" w:sz="4" w:space="0" w:color="auto"/>
            </w:tcBorders>
            <w:hideMark/>
          </w:tcPr>
          <w:p w14:paraId="71A63F62" w14:textId="77777777" w:rsidR="00874C5E" w:rsidRPr="00D0162F" w:rsidRDefault="00874C5E" w:rsidP="00A81E02">
            <w:pPr>
              <w:pStyle w:val="TAL"/>
            </w:pPr>
            <w:r w:rsidRPr="00D0162F">
              <w:t>(RB</w:t>
            </w:r>
            <w:r w:rsidRPr="00D0162F">
              <w:rPr>
                <w:vertAlign w:val="subscript"/>
              </w:rPr>
              <w:t>J</w:t>
            </w:r>
            <w:r w:rsidRPr="00D0162F">
              <w:t>, RB</w:t>
            </w:r>
            <w:r w:rsidRPr="00D0162F">
              <w:rPr>
                <w:vertAlign w:val="subscript"/>
              </w:rPr>
              <w:t>J+1</w:t>
            </w:r>
            <w:r w:rsidRPr="00D0162F">
              <w:t>,.…, RB</w:t>
            </w:r>
            <w:r w:rsidRPr="00D0162F">
              <w:rPr>
                <w:vertAlign w:val="subscript"/>
              </w:rPr>
              <w:t>J+19</w:t>
            </w:r>
            <w:r w:rsidRPr="00D0162F">
              <w:t>)</w:t>
            </w:r>
            <w:r w:rsidRPr="00D0162F">
              <w:rPr>
                <w:vertAlign w:val="superscript"/>
              </w:rPr>
              <w:t>Note 1</w:t>
            </w:r>
          </w:p>
        </w:tc>
      </w:tr>
      <w:tr w:rsidR="00874C5E" w:rsidRPr="00D0162F" w14:paraId="4668681F" w14:textId="77777777" w:rsidTr="00A81E02">
        <w:trPr>
          <w:jc w:val="center"/>
        </w:trPr>
        <w:tc>
          <w:tcPr>
            <w:tcW w:w="7515" w:type="dxa"/>
            <w:gridSpan w:val="2"/>
            <w:tcBorders>
              <w:top w:val="single" w:sz="4" w:space="0" w:color="auto"/>
              <w:left w:val="single" w:sz="4" w:space="0" w:color="auto"/>
              <w:bottom w:val="single" w:sz="4" w:space="0" w:color="auto"/>
              <w:right w:val="single" w:sz="4" w:space="0" w:color="auto"/>
            </w:tcBorders>
            <w:hideMark/>
          </w:tcPr>
          <w:p w14:paraId="06D79643" w14:textId="77777777" w:rsidR="00874C5E" w:rsidRPr="00D0162F" w:rsidRDefault="00874C5E" w:rsidP="00A81E02">
            <w:pPr>
              <w:pStyle w:val="TAN"/>
            </w:pPr>
            <w:r w:rsidRPr="00D0162F">
              <w:t>Note 1:</w:t>
            </w:r>
            <w:r w:rsidRPr="00D0162F">
              <w:rPr>
                <w:lang w:eastAsia="zh-CN"/>
              </w:rPr>
              <w:tab/>
            </w:r>
            <w:r w:rsidRPr="00D0162F">
              <w:t>RBs containing SSB can be configured in any frequency location within the cell bandwidth according to the allowed synchronization raster defined in TS 38.104 [28].</w:t>
            </w:r>
          </w:p>
          <w:p w14:paraId="17AC41E3" w14:textId="77777777" w:rsidR="00874C5E" w:rsidRPr="00D0162F" w:rsidRDefault="00874C5E" w:rsidP="00A81E02">
            <w:pPr>
              <w:pStyle w:val="TAN"/>
            </w:pPr>
            <w:r w:rsidRPr="00D0162F">
              <w:t>Note 2:</w:t>
            </w:r>
            <w:r w:rsidRPr="00D0162F">
              <w:tab/>
              <w:t>These values have been derived from other parameters for information purposes (as per TS 38.213 [8]). They are not settable parameters themselves</w:t>
            </w:r>
          </w:p>
        </w:tc>
      </w:tr>
    </w:tbl>
    <w:p w14:paraId="2E6F521E" w14:textId="77777777" w:rsidR="00874C5E" w:rsidRPr="00D0162F" w:rsidRDefault="00874C5E" w:rsidP="00874C5E">
      <w:pPr>
        <w:rPr>
          <w:rFonts w:eastAsia="MS Mincho"/>
        </w:rPr>
      </w:pPr>
    </w:p>
    <w:p w14:paraId="7FAE0F1A" w14:textId="77777777" w:rsidR="00874C5E" w:rsidRPr="00D0162F" w:rsidRDefault="00874C5E" w:rsidP="00874C5E">
      <w:pPr>
        <w:pStyle w:val="Heading3"/>
        <w:rPr>
          <w:snapToGrid w:val="0"/>
          <w:lang w:eastAsia="zh-CN"/>
        </w:rPr>
      </w:pPr>
      <w:r w:rsidRPr="00D0162F">
        <w:rPr>
          <w:snapToGrid w:val="0"/>
        </w:rPr>
        <w:t>A.3A.1.2</w:t>
      </w:r>
      <w:r w:rsidRPr="00D0162F">
        <w:rPr>
          <w:snapToGrid w:val="0"/>
        </w:rPr>
        <w:tab/>
        <w:t>SSB pattern 2 under CCA for dynamic channel access: SSB allocation for SSB SCS=30kHz in 40MHz</w:t>
      </w:r>
    </w:p>
    <w:p w14:paraId="53866037" w14:textId="77777777" w:rsidR="00874C5E" w:rsidRPr="00D0162F" w:rsidRDefault="00874C5E" w:rsidP="00874C5E">
      <w:pPr>
        <w:pStyle w:val="TH"/>
      </w:pPr>
      <w:r w:rsidRPr="00D0162F">
        <w:t>Table A.3A.1.2-1: SSB.2 CCA: SSB Pattern 2 for SSB under CCA for SCS=30 kHz in 40 MHz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2"/>
        <w:gridCol w:w="1416"/>
        <w:gridCol w:w="1417"/>
      </w:tblGrid>
      <w:tr w:rsidR="00874C5E" w:rsidRPr="00D0162F" w14:paraId="12FC4B53"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6525FCEA" w14:textId="77777777" w:rsidR="00874C5E" w:rsidRPr="00D0162F" w:rsidRDefault="00874C5E" w:rsidP="00A81E02">
            <w:pPr>
              <w:pStyle w:val="TAC"/>
              <w:rPr>
                <w:b/>
              </w:rPr>
            </w:pPr>
            <w:r w:rsidRPr="00D0162F">
              <w:rPr>
                <w:b/>
              </w:rPr>
              <w:t>SSB Parameters</w:t>
            </w:r>
          </w:p>
        </w:tc>
        <w:tc>
          <w:tcPr>
            <w:tcW w:w="2833" w:type="dxa"/>
            <w:gridSpan w:val="2"/>
            <w:tcBorders>
              <w:top w:val="single" w:sz="4" w:space="0" w:color="auto"/>
              <w:left w:val="single" w:sz="4" w:space="0" w:color="auto"/>
              <w:bottom w:val="single" w:sz="4" w:space="0" w:color="auto"/>
              <w:right w:val="single" w:sz="4" w:space="0" w:color="auto"/>
            </w:tcBorders>
            <w:hideMark/>
          </w:tcPr>
          <w:p w14:paraId="7D647C2A" w14:textId="77777777" w:rsidR="00874C5E" w:rsidRPr="00D0162F" w:rsidRDefault="00874C5E" w:rsidP="00A81E02">
            <w:pPr>
              <w:pStyle w:val="TAC"/>
              <w:rPr>
                <w:b/>
              </w:rPr>
            </w:pPr>
            <w:r w:rsidRPr="00D0162F">
              <w:rPr>
                <w:b/>
              </w:rPr>
              <w:t>Values</w:t>
            </w:r>
          </w:p>
        </w:tc>
      </w:tr>
      <w:tr w:rsidR="00874C5E" w:rsidRPr="00D0162F" w14:paraId="4FACC9F2"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73E27090" w14:textId="77777777" w:rsidR="00874C5E" w:rsidRPr="00D0162F" w:rsidRDefault="00874C5E" w:rsidP="00A81E02">
            <w:pPr>
              <w:pStyle w:val="TAL"/>
            </w:pPr>
            <w:r w:rsidRPr="00D0162F">
              <w:t>Channel bandwidth</w:t>
            </w:r>
          </w:p>
        </w:tc>
        <w:tc>
          <w:tcPr>
            <w:tcW w:w="2833" w:type="dxa"/>
            <w:gridSpan w:val="2"/>
            <w:tcBorders>
              <w:top w:val="single" w:sz="4" w:space="0" w:color="auto"/>
              <w:left w:val="single" w:sz="4" w:space="0" w:color="auto"/>
              <w:bottom w:val="single" w:sz="4" w:space="0" w:color="auto"/>
              <w:right w:val="single" w:sz="4" w:space="0" w:color="auto"/>
            </w:tcBorders>
            <w:hideMark/>
          </w:tcPr>
          <w:p w14:paraId="5105341B" w14:textId="77777777" w:rsidR="00874C5E" w:rsidRPr="00D0162F" w:rsidRDefault="00874C5E" w:rsidP="00A81E02">
            <w:pPr>
              <w:pStyle w:val="TAL"/>
            </w:pPr>
            <w:r w:rsidRPr="00D0162F">
              <w:t>40 MHz</w:t>
            </w:r>
          </w:p>
        </w:tc>
      </w:tr>
      <w:tr w:rsidR="00874C5E" w:rsidRPr="00D0162F" w14:paraId="6B1A1CA7"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32CC3676" w14:textId="77777777" w:rsidR="00874C5E" w:rsidRPr="00D0162F" w:rsidRDefault="00874C5E" w:rsidP="00A81E02">
            <w:pPr>
              <w:pStyle w:val="TAL"/>
            </w:pPr>
            <w:r w:rsidRPr="00D0162F">
              <w:t>SSB SCS</w:t>
            </w:r>
          </w:p>
        </w:tc>
        <w:tc>
          <w:tcPr>
            <w:tcW w:w="2833" w:type="dxa"/>
            <w:gridSpan w:val="2"/>
            <w:tcBorders>
              <w:top w:val="single" w:sz="4" w:space="0" w:color="auto"/>
              <w:left w:val="single" w:sz="4" w:space="0" w:color="auto"/>
              <w:bottom w:val="single" w:sz="4" w:space="0" w:color="auto"/>
              <w:right w:val="single" w:sz="4" w:space="0" w:color="auto"/>
            </w:tcBorders>
            <w:hideMark/>
          </w:tcPr>
          <w:p w14:paraId="5F5215C5" w14:textId="77777777" w:rsidR="00874C5E" w:rsidRPr="00D0162F" w:rsidRDefault="00874C5E" w:rsidP="00A81E02">
            <w:pPr>
              <w:pStyle w:val="TAL"/>
            </w:pPr>
            <w:r w:rsidRPr="00D0162F">
              <w:t>30 kHz</w:t>
            </w:r>
          </w:p>
        </w:tc>
      </w:tr>
      <w:tr w:rsidR="00874C5E" w:rsidRPr="00D0162F" w14:paraId="4F1D79F2"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63CA16B2" w14:textId="77777777" w:rsidR="00874C5E" w:rsidRPr="00D0162F" w:rsidRDefault="00874C5E" w:rsidP="00A81E02">
            <w:pPr>
              <w:pStyle w:val="TAL"/>
            </w:pPr>
            <w:r w:rsidRPr="00D0162F">
              <w:t>SSB periodicity</w:t>
            </w:r>
            <w:r w:rsidRPr="00D0162F">
              <w:rPr>
                <w:lang w:eastAsia="zh-TW"/>
              </w:rPr>
              <w:t xml:space="preserve"> (T</w:t>
            </w:r>
            <w:r w:rsidRPr="00D0162F">
              <w:rPr>
                <w:vertAlign w:val="subscript"/>
                <w:lang w:eastAsia="zh-TW"/>
              </w:rPr>
              <w:t>SSB</w:t>
            </w:r>
            <w:r w:rsidRPr="00D0162F">
              <w:rPr>
                <w:lang w:eastAsia="zh-TW"/>
              </w:rPr>
              <w:t>)</w:t>
            </w:r>
          </w:p>
        </w:tc>
        <w:tc>
          <w:tcPr>
            <w:tcW w:w="2833" w:type="dxa"/>
            <w:gridSpan w:val="2"/>
            <w:tcBorders>
              <w:top w:val="single" w:sz="4" w:space="0" w:color="auto"/>
              <w:left w:val="single" w:sz="4" w:space="0" w:color="auto"/>
              <w:bottom w:val="single" w:sz="4" w:space="0" w:color="auto"/>
              <w:right w:val="single" w:sz="4" w:space="0" w:color="auto"/>
            </w:tcBorders>
            <w:hideMark/>
          </w:tcPr>
          <w:p w14:paraId="5AD59762" w14:textId="77777777" w:rsidR="00874C5E" w:rsidRPr="00D0162F" w:rsidRDefault="00874C5E" w:rsidP="00A81E02">
            <w:pPr>
              <w:pStyle w:val="TAL"/>
            </w:pPr>
            <w:r w:rsidRPr="00D0162F">
              <w:t>20 ms</w:t>
            </w:r>
          </w:p>
        </w:tc>
      </w:tr>
      <w:tr w:rsidR="00874C5E" w:rsidRPr="00D0162F" w14:paraId="1FE96401"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38DC0F9B" w14:textId="77777777" w:rsidR="00874C5E" w:rsidRPr="00D0162F" w:rsidRDefault="00874C5E" w:rsidP="00A81E02">
            <w:pPr>
              <w:pStyle w:val="TAL"/>
            </w:pPr>
            <w:r w:rsidRPr="00D0162F">
              <w:t>Number of SSB indexes per SS-burst (</w:t>
            </w:r>
            <m:oMath>
              <m:sSubSup>
                <m:sSubSupPr>
                  <m:ctrlPr>
                    <w:rPr>
                      <w:rFonts w:ascii="Cambria Math" w:hAnsi="Cambria Math"/>
                      <w:i/>
                    </w:rPr>
                  </m:ctrlPr>
                </m:sSubSupPr>
                <m:e>
                  <m:r>
                    <w:rPr>
                      <w:rFonts w:ascii="Cambria Math" w:hAnsi="Cambria Math"/>
                    </w:rPr>
                    <m:t>N</m:t>
                  </m:r>
                </m:e>
                <m:sub>
                  <m:r>
                    <w:rPr>
                      <w:rFonts w:ascii="Cambria Math" w:hAnsi="Cambria Math"/>
                    </w:rPr>
                    <m:t>SSB</m:t>
                  </m:r>
                </m:sub>
                <m:sup>
                  <m:r>
                    <w:rPr>
                      <w:rFonts w:ascii="Cambria Math" w:hAnsi="Cambria Math"/>
                    </w:rPr>
                    <m:t>QCL</m:t>
                  </m:r>
                </m:sup>
              </m:sSubSup>
            </m:oMath>
            <w:r w:rsidRPr="00D0162F">
              <w:t>)</w:t>
            </w:r>
          </w:p>
        </w:tc>
        <w:tc>
          <w:tcPr>
            <w:tcW w:w="2833" w:type="dxa"/>
            <w:gridSpan w:val="2"/>
            <w:tcBorders>
              <w:top w:val="single" w:sz="4" w:space="0" w:color="auto"/>
              <w:left w:val="single" w:sz="4" w:space="0" w:color="auto"/>
              <w:bottom w:val="single" w:sz="4" w:space="0" w:color="auto"/>
              <w:right w:val="single" w:sz="4" w:space="0" w:color="auto"/>
            </w:tcBorders>
            <w:hideMark/>
          </w:tcPr>
          <w:p w14:paraId="6D4F8D37" w14:textId="77777777" w:rsidR="00874C5E" w:rsidRPr="00D0162F" w:rsidRDefault="00874C5E" w:rsidP="00A81E02">
            <w:pPr>
              <w:pStyle w:val="TAL"/>
            </w:pPr>
            <w:r w:rsidRPr="00D0162F">
              <w:t>1</w:t>
            </w:r>
          </w:p>
        </w:tc>
      </w:tr>
      <w:tr w:rsidR="00874C5E" w:rsidRPr="00D0162F" w14:paraId="6C8C7D80"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57AE38ED" w14:textId="77777777" w:rsidR="00874C5E" w:rsidRPr="00D0162F" w:rsidRDefault="00874C5E" w:rsidP="00A81E02">
            <w:pPr>
              <w:pStyle w:val="TAL"/>
            </w:pPr>
            <w:r w:rsidRPr="00D0162F">
              <w:t>Number of SS/PBCH block candidates per SSB index</w:t>
            </w:r>
          </w:p>
        </w:tc>
        <w:tc>
          <w:tcPr>
            <w:tcW w:w="2833" w:type="dxa"/>
            <w:gridSpan w:val="2"/>
            <w:tcBorders>
              <w:top w:val="single" w:sz="4" w:space="0" w:color="auto"/>
              <w:left w:val="single" w:sz="4" w:space="0" w:color="auto"/>
              <w:bottom w:val="single" w:sz="4" w:space="0" w:color="auto"/>
              <w:right w:val="single" w:sz="4" w:space="0" w:color="auto"/>
            </w:tcBorders>
            <w:hideMark/>
          </w:tcPr>
          <w:p w14:paraId="51CACFA3" w14:textId="77777777" w:rsidR="00874C5E" w:rsidRPr="00D0162F" w:rsidRDefault="00874C5E" w:rsidP="00A81E02">
            <w:pPr>
              <w:pStyle w:val="TAL"/>
            </w:pPr>
            <w:r w:rsidRPr="00D0162F">
              <w:t>2</w:t>
            </w:r>
          </w:p>
        </w:tc>
      </w:tr>
      <w:tr w:rsidR="00874C5E" w:rsidRPr="00D0162F" w14:paraId="0DC64941"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64B776CF" w14:textId="77777777" w:rsidR="00874C5E" w:rsidRPr="00D0162F" w:rsidRDefault="00874C5E" w:rsidP="00A81E02">
            <w:pPr>
              <w:pStyle w:val="TAL"/>
            </w:pPr>
            <w:r w:rsidRPr="00D0162F">
              <w:t>SS/PBCH block candidate position</w:t>
            </w:r>
          </w:p>
        </w:tc>
        <w:tc>
          <w:tcPr>
            <w:tcW w:w="1416" w:type="dxa"/>
            <w:tcBorders>
              <w:top w:val="single" w:sz="4" w:space="0" w:color="auto"/>
              <w:left w:val="single" w:sz="4" w:space="0" w:color="auto"/>
              <w:bottom w:val="single" w:sz="4" w:space="0" w:color="auto"/>
              <w:right w:val="single" w:sz="4" w:space="0" w:color="auto"/>
            </w:tcBorders>
            <w:hideMark/>
          </w:tcPr>
          <w:p w14:paraId="6D55BED6" w14:textId="77777777" w:rsidR="00874C5E" w:rsidRPr="00D0162F" w:rsidRDefault="00874C5E" w:rsidP="00A81E02">
            <w:pPr>
              <w:pStyle w:val="TAL"/>
            </w:pPr>
            <w:r w:rsidRPr="00D0162F">
              <w:t>0</w:t>
            </w:r>
          </w:p>
        </w:tc>
        <w:tc>
          <w:tcPr>
            <w:tcW w:w="1417" w:type="dxa"/>
            <w:tcBorders>
              <w:top w:val="single" w:sz="4" w:space="0" w:color="auto"/>
              <w:left w:val="single" w:sz="4" w:space="0" w:color="auto"/>
              <w:bottom w:val="single" w:sz="4" w:space="0" w:color="auto"/>
              <w:right w:val="single" w:sz="4" w:space="0" w:color="auto"/>
            </w:tcBorders>
            <w:hideMark/>
          </w:tcPr>
          <w:p w14:paraId="0D86F734" w14:textId="77777777" w:rsidR="00874C5E" w:rsidRPr="00D0162F" w:rsidRDefault="00874C5E" w:rsidP="00A81E02">
            <w:pPr>
              <w:pStyle w:val="TAL"/>
            </w:pPr>
            <w:r w:rsidRPr="00D0162F">
              <w:t>2</w:t>
            </w:r>
          </w:p>
        </w:tc>
      </w:tr>
      <w:tr w:rsidR="00874C5E" w:rsidRPr="00D0162F" w14:paraId="483050AB"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0AF50168" w14:textId="77777777" w:rsidR="00874C5E" w:rsidRPr="00D0162F" w:rsidRDefault="00874C5E" w:rsidP="00A81E02">
            <w:pPr>
              <w:pStyle w:val="TAL"/>
            </w:pPr>
            <w:r w:rsidRPr="00D0162F">
              <w:t>SS/PBCH block index</w:t>
            </w:r>
          </w:p>
        </w:tc>
        <w:tc>
          <w:tcPr>
            <w:tcW w:w="1416" w:type="dxa"/>
            <w:tcBorders>
              <w:top w:val="single" w:sz="4" w:space="0" w:color="auto"/>
              <w:left w:val="single" w:sz="4" w:space="0" w:color="auto"/>
              <w:bottom w:val="single" w:sz="4" w:space="0" w:color="auto"/>
              <w:right w:val="single" w:sz="4" w:space="0" w:color="auto"/>
            </w:tcBorders>
            <w:hideMark/>
          </w:tcPr>
          <w:p w14:paraId="7443AE7F" w14:textId="77777777" w:rsidR="00874C5E" w:rsidRPr="00D0162F" w:rsidRDefault="00874C5E" w:rsidP="00A81E02">
            <w:pPr>
              <w:pStyle w:val="TAL"/>
            </w:pPr>
            <w:r w:rsidRPr="00D0162F">
              <w:t>0</w:t>
            </w:r>
          </w:p>
        </w:tc>
        <w:tc>
          <w:tcPr>
            <w:tcW w:w="1417" w:type="dxa"/>
            <w:tcBorders>
              <w:top w:val="single" w:sz="4" w:space="0" w:color="auto"/>
              <w:left w:val="single" w:sz="4" w:space="0" w:color="auto"/>
              <w:bottom w:val="single" w:sz="4" w:space="0" w:color="auto"/>
              <w:right w:val="single" w:sz="4" w:space="0" w:color="auto"/>
            </w:tcBorders>
            <w:hideMark/>
          </w:tcPr>
          <w:p w14:paraId="638A356C" w14:textId="77777777" w:rsidR="00874C5E" w:rsidRPr="00D0162F" w:rsidRDefault="00874C5E" w:rsidP="00A81E02">
            <w:pPr>
              <w:pStyle w:val="TAL"/>
            </w:pPr>
            <w:r w:rsidRPr="00D0162F">
              <w:t>0</w:t>
            </w:r>
          </w:p>
        </w:tc>
      </w:tr>
      <w:tr w:rsidR="00874C5E" w:rsidRPr="00D0162F" w14:paraId="58B88125"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00938133" w14:textId="77777777" w:rsidR="00874C5E" w:rsidRPr="00D0162F" w:rsidRDefault="00874C5E" w:rsidP="00A81E02">
            <w:pPr>
              <w:pStyle w:val="TAL"/>
            </w:pPr>
            <w:r w:rsidRPr="00D0162F">
              <w:t>Symbol numbers containing SSB</w:t>
            </w:r>
            <w:r w:rsidRPr="00D0162F">
              <w:rPr>
                <w:vertAlign w:val="superscript"/>
              </w:rPr>
              <w:t xml:space="preserve"> Note 2</w:t>
            </w:r>
          </w:p>
        </w:tc>
        <w:tc>
          <w:tcPr>
            <w:tcW w:w="1416" w:type="dxa"/>
            <w:tcBorders>
              <w:top w:val="single" w:sz="4" w:space="0" w:color="auto"/>
              <w:left w:val="single" w:sz="4" w:space="0" w:color="auto"/>
              <w:bottom w:val="single" w:sz="4" w:space="0" w:color="auto"/>
              <w:right w:val="single" w:sz="4" w:space="0" w:color="auto"/>
            </w:tcBorders>
            <w:hideMark/>
          </w:tcPr>
          <w:p w14:paraId="35D0232C" w14:textId="77777777" w:rsidR="00874C5E" w:rsidRPr="00D0162F" w:rsidRDefault="00874C5E" w:rsidP="00A81E02">
            <w:pPr>
              <w:pStyle w:val="TAL"/>
            </w:pPr>
            <w:r w:rsidRPr="00D0162F">
              <w:t>2-5</w:t>
            </w:r>
          </w:p>
        </w:tc>
        <w:tc>
          <w:tcPr>
            <w:tcW w:w="1417" w:type="dxa"/>
            <w:tcBorders>
              <w:top w:val="single" w:sz="4" w:space="0" w:color="auto"/>
              <w:left w:val="single" w:sz="4" w:space="0" w:color="auto"/>
              <w:bottom w:val="single" w:sz="4" w:space="0" w:color="auto"/>
              <w:right w:val="single" w:sz="4" w:space="0" w:color="auto"/>
            </w:tcBorders>
            <w:hideMark/>
          </w:tcPr>
          <w:p w14:paraId="0CE217D2" w14:textId="77777777" w:rsidR="00874C5E" w:rsidRPr="00D0162F" w:rsidRDefault="00874C5E" w:rsidP="00A81E02">
            <w:pPr>
              <w:pStyle w:val="TAL"/>
            </w:pPr>
            <w:r w:rsidRPr="00D0162F">
              <w:t>2-5</w:t>
            </w:r>
          </w:p>
        </w:tc>
      </w:tr>
      <w:tr w:rsidR="00874C5E" w:rsidRPr="00D0162F" w14:paraId="76941809"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393F4893" w14:textId="77777777" w:rsidR="00874C5E" w:rsidRPr="00D0162F" w:rsidRDefault="00874C5E" w:rsidP="00A81E02">
            <w:pPr>
              <w:pStyle w:val="TAL"/>
            </w:pPr>
            <w:r w:rsidRPr="00D0162F">
              <w:t>Slot numbers containing SSB</w:t>
            </w:r>
            <w:r w:rsidRPr="00D0162F">
              <w:rPr>
                <w:vertAlign w:val="superscript"/>
              </w:rPr>
              <w:t xml:space="preserve"> Note 2</w:t>
            </w:r>
          </w:p>
        </w:tc>
        <w:tc>
          <w:tcPr>
            <w:tcW w:w="1416" w:type="dxa"/>
            <w:tcBorders>
              <w:top w:val="single" w:sz="4" w:space="0" w:color="auto"/>
              <w:left w:val="single" w:sz="4" w:space="0" w:color="auto"/>
              <w:bottom w:val="single" w:sz="4" w:space="0" w:color="auto"/>
              <w:right w:val="single" w:sz="4" w:space="0" w:color="auto"/>
            </w:tcBorders>
            <w:hideMark/>
          </w:tcPr>
          <w:p w14:paraId="4BD00AF7" w14:textId="77777777" w:rsidR="00874C5E" w:rsidRPr="00D0162F" w:rsidRDefault="00874C5E" w:rsidP="00A81E02">
            <w:pPr>
              <w:pStyle w:val="TAL"/>
            </w:pPr>
            <w:r w:rsidRPr="00D0162F">
              <w:t>0</w:t>
            </w:r>
          </w:p>
        </w:tc>
        <w:tc>
          <w:tcPr>
            <w:tcW w:w="1417" w:type="dxa"/>
            <w:tcBorders>
              <w:top w:val="single" w:sz="4" w:space="0" w:color="auto"/>
              <w:left w:val="single" w:sz="4" w:space="0" w:color="auto"/>
              <w:bottom w:val="single" w:sz="4" w:space="0" w:color="auto"/>
              <w:right w:val="single" w:sz="4" w:space="0" w:color="auto"/>
            </w:tcBorders>
            <w:hideMark/>
          </w:tcPr>
          <w:p w14:paraId="07417E39" w14:textId="77777777" w:rsidR="00874C5E" w:rsidRPr="00D0162F" w:rsidRDefault="00874C5E" w:rsidP="00A81E02">
            <w:pPr>
              <w:pStyle w:val="TAL"/>
            </w:pPr>
            <w:r w:rsidRPr="00D0162F">
              <w:t>1</w:t>
            </w:r>
          </w:p>
        </w:tc>
      </w:tr>
      <w:tr w:rsidR="00874C5E" w:rsidRPr="00D0162F" w14:paraId="5B14EE1F"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2A6B0E7A" w14:textId="77777777" w:rsidR="00874C5E" w:rsidRPr="00D0162F" w:rsidRDefault="00874C5E" w:rsidP="00A81E02">
            <w:pPr>
              <w:pStyle w:val="TAL"/>
            </w:pPr>
            <w:r w:rsidRPr="00D0162F">
              <w:t xml:space="preserve">SFN containing </w:t>
            </w:r>
            <w:r w:rsidRPr="00D0162F">
              <w:rPr>
                <w:lang w:eastAsia="zh-TW"/>
              </w:rPr>
              <w:t>SSB</w:t>
            </w:r>
          </w:p>
        </w:tc>
        <w:tc>
          <w:tcPr>
            <w:tcW w:w="2833" w:type="dxa"/>
            <w:gridSpan w:val="2"/>
            <w:tcBorders>
              <w:top w:val="single" w:sz="4" w:space="0" w:color="auto"/>
              <w:left w:val="single" w:sz="4" w:space="0" w:color="auto"/>
              <w:bottom w:val="single" w:sz="4" w:space="0" w:color="auto"/>
              <w:right w:val="single" w:sz="4" w:space="0" w:color="auto"/>
            </w:tcBorders>
            <w:hideMark/>
          </w:tcPr>
          <w:p w14:paraId="681725E0" w14:textId="77777777" w:rsidR="00874C5E" w:rsidRPr="00D0162F" w:rsidRDefault="00874C5E" w:rsidP="00A81E02">
            <w:pPr>
              <w:pStyle w:val="TAL"/>
            </w:pPr>
            <w:r w:rsidRPr="00D0162F">
              <w:rPr>
                <w:lang w:eastAsia="zh-TW"/>
              </w:rPr>
              <w:t>SFN mod (max(T</w:t>
            </w:r>
            <w:r w:rsidRPr="00D0162F">
              <w:rPr>
                <w:vertAlign w:val="subscript"/>
                <w:lang w:eastAsia="zh-TW"/>
              </w:rPr>
              <w:t>SSB</w:t>
            </w:r>
            <w:r w:rsidRPr="00D0162F">
              <w:rPr>
                <w:lang w:eastAsia="zh-TW"/>
              </w:rPr>
              <w:t>,10ms)/10ms) = 0</w:t>
            </w:r>
          </w:p>
        </w:tc>
      </w:tr>
      <w:tr w:rsidR="00874C5E" w:rsidRPr="00D0162F" w14:paraId="13346123"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4CFFFCBE" w14:textId="77777777" w:rsidR="00874C5E" w:rsidRPr="00D0162F" w:rsidRDefault="00874C5E" w:rsidP="00A81E02">
            <w:pPr>
              <w:pStyle w:val="TAL"/>
            </w:pPr>
            <w:r w:rsidRPr="00D0162F">
              <w:t>RB numbers containing SSB within channel BW</w:t>
            </w:r>
          </w:p>
        </w:tc>
        <w:tc>
          <w:tcPr>
            <w:tcW w:w="2833" w:type="dxa"/>
            <w:gridSpan w:val="2"/>
            <w:tcBorders>
              <w:top w:val="single" w:sz="4" w:space="0" w:color="auto"/>
              <w:left w:val="single" w:sz="4" w:space="0" w:color="auto"/>
              <w:bottom w:val="single" w:sz="4" w:space="0" w:color="auto"/>
              <w:right w:val="single" w:sz="4" w:space="0" w:color="auto"/>
            </w:tcBorders>
            <w:hideMark/>
          </w:tcPr>
          <w:p w14:paraId="138FEAEE" w14:textId="77777777" w:rsidR="00874C5E" w:rsidRPr="00D0162F" w:rsidRDefault="00874C5E" w:rsidP="00A81E02">
            <w:pPr>
              <w:pStyle w:val="TAL"/>
            </w:pPr>
            <w:r w:rsidRPr="00D0162F">
              <w:t>(RB</w:t>
            </w:r>
            <w:r w:rsidRPr="00D0162F">
              <w:rPr>
                <w:vertAlign w:val="subscript"/>
              </w:rPr>
              <w:t>J</w:t>
            </w:r>
            <w:r w:rsidRPr="00D0162F">
              <w:t>, RB</w:t>
            </w:r>
            <w:r w:rsidRPr="00D0162F">
              <w:rPr>
                <w:vertAlign w:val="subscript"/>
              </w:rPr>
              <w:t>J+1</w:t>
            </w:r>
            <w:r w:rsidRPr="00D0162F">
              <w:t>,.…, RB</w:t>
            </w:r>
            <w:r w:rsidRPr="00D0162F">
              <w:rPr>
                <w:vertAlign w:val="subscript"/>
              </w:rPr>
              <w:t>J+19</w:t>
            </w:r>
            <w:r w:rsidRPr="00D0162F">
              <w:t>)</w:t>
            </w:r>
            <w:r w:rsidRPr="00D0162F">
              <w:rPr>
                <w:vertAlign w:val="superscript"/>
              </w:rPr>
              <w:t>Note 1</w:t>
            </w:r>
          </w:p>
        </w:tc>
      </w:tr>
      <w:tr w:rsidR="00874C5E" w:rsidRPr="00D0162F" w14:paraId="28BB9E89" w14:textId="77777777" w:rsidTr="00A81E02">
        <w:trPr>
          <w:jc w:val="center"/>
        </w:trPr>
        <w:tc>
          <w:tcPr>
            <w:tcW w:w="7515" w:type="dxa"/>
            <w:gridSpan w:val="3"/>
            <w:tcBorders>
              <w:top w:val="single" w:sz="4" w:space="0" w:color="auto"/>
              <w:left w:val="single" w:sz="4" w:space="0" w:color="auto"/>
              <w:bottom w:val="single" w:sz="4" w:space="0" w:color="auto"/>
              <w:right w:val="single" w:sz="4" w:space="0" w:color="auto"/>
            </w:tcBorders>
            <w:hideMark/>
          </w:tcPr>
          <w:p w14:paraId="5B7F49CA" w14:textId="77777777" w:rsidR="00874C5E" w:rsidRPr="00D0162F" w:rsidRDefault="00874C5E" w:rsidP="00A81E02">
            <w:pPr>
              <w:pStyle w:val="TAN"/>
            </w:pPr>
            <w:r w:rsidRPr="00D0162F">
              <w:t>Note 1:</w:t>
            </w:r>
            <w:r w:rsidRPr="00D0162F">
              <w:rPr>
                <w:lang w:eastAsia="zh-CN"/>
              </w:rPr>
              <w:tab/>
            </w:r>
            <w:r w:rsidRPr="00D0162F">
              <w:t>RBs containing SSB can be configured in any frequency location within the cell bandwidth according to the allowed synchronization raster defined in TS 38.104 [28].</w:t>
            </w:r>
          </w:p>
          <w:p w14:paraId="3D3EAE90" w14:textId="77777777" w:rsidR="00874C5E" w:rsidRPr="00D0162F" w:rsidRDefault="00874C5E" w:rsidP="00A81E02">
            <w:pPr>
              <w:pStyle w:val="TAN"/>
            </w:pPr>
            <w:r w:rsidRPr="00D0162F">
              <w:t>Note 2:</w:t>
            </w:r>
            <w:r w:rsidRPr="00D0162F">
              <w:tab/>
              <w:t>These values have been derived from other parameters for information purposes (as per TS 38.213 [8]). They are not settable parameters themselves</w:t>
            </w:r>
          </w:p>
        </w:tc>
      </w:tr>
    </w:tbl>
    <w:p w14:paraId="40BDA78A" w14:textId="77777777" w:rsidR="00874C5E" w:rsidRPr="00D0162F" w:rsidRDefault="00874C5E" w:rsidP="00874C5E">
      <w:pPr>
        <w:rPr>
          <w:rFonts w:eastAsia="MS Mincho"/>
        </w:rPr>
      </w:pPr>
    </w:p>
    <w:p w14:paraId="46D134B2" w14:textId="77777777" w:rsidR="00874C5E" w:rsidRPr="00D0162F" w:rsidRDefault="00874C5E" w:rsidP="00874C5E">
      <w:pPr>
        <w:pStyle w:val="Heading3"/>
        <w:rPr>
          <w:snapToGrid w:val="0"/>
          <w:lang w:eastAsia="zh-CN"/>
        </w:rPr>
      </w:pPr>
      <w:r w:rsidRPr="00D0162F">
        <w:rPr>
          <w:snapToGrid w:val="0"/>
        </w:rPr>
        <w:t>A.3A.1.3</w:t>
      </w:r>
      <w:r w:rsidRPr="00D0162F">
        <w:rPr>
          <w:snapToGrid w:val="0"/>
        </w:rPr>
        <w:tab/>
        <w:t>SSB pattern 3 under CCA for semi-static channel access: SSB allocation for SSB SCS=30 kHz in 40 MHz</w:t>
      </w:r>
    </w:p>
    <w:p w14:paraId="62DF6927" w14:textId="77777777" w:rsidR="00874C5E" w:rsidRPr="00D0162F" w:rsidRDefault="00874C5E" w:rsidP="00874C5E">
      <w:pPr>
        <w:pStyle w:val="TH"/>
      </w:pPr>
      <w:r w:rsidRPr="00D0162F">
        <w:t>Table A.3A.1.3-1: SSB.3 CCA: SSB Pattern 3 for SSB under CCA for SCS=30 kHz in 40 MHz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2"/>
        <w:gridCol w:w="1415"/>
        <w:gridCol w:w="1415"/>
      </w:tblGrid>
      <w:tr w:rsidR="00874C5E" w:rsidRPr="00D0162F" w14:paraId="68B47478"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2FD1EADD" w14:textId="77777777" w:rsidR="00874C5E" w:rsidRPr="00D0162F" w:rsidRDefault="00874C5E" w:rsidP="00A81E02">
            <w:pPr>
              <w:pStyle w:val="TAH"/>
            </w:pPr>
            <w:r w:rsidRPr="00D0162F">
              <w:t>SSB Parameters</w:t>
            </w:r>
          </w:p>
        </w:tc>
        <w:tc>
          <w:tcPr>
            <w:tcW w:w="2830" w:type="dxa"/>
            <w:gridSpan w:val="2"/>
            <w:tcBorders>
              <w:top w:val="single" w:sz="4" w:space="0" w:color="auto"/>
              <w:left w:val="single" w:sz="4" w:space="0" w:color="auto"/>
              <w:bottom w:val="single" w:sz="4" w:space="0" w:color="auto"/>
              <w:right w:val="single" w:sz="4" w:space="0" w:color="auto"/>
            </w:tcBorders>
            <w:hideMark/>
          </w:tcPr>
          <w:p w14:paraId="232BF721" w14:textId="77777777" w:rsidR="00874C5E" w:rsidRPr="00D0162F" w:rsidRDefault="00874C5E" w:rsidP="00A81E02">
            <w:pPr>
              <w:pStyle w:val="TAH"/>
            </w:pPr>
            <w:r w:rsidRPr="00D0162F">
              <w:t>Values</w:t>
            </w:r>
          </w:p>
        </w:tc>
      </w:tr>
      <w:tr w:rsidR="00874C5E" w:rsidRPr="00D0162F" w14:paraId="53BCBC10"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6DE5045F" w14:textId="77777777" w:rsidR="00874C5E" w:rsidRPr="00D0162F" w:rsidRDefault="00874C5E" w:rsidP="00A81E02">
            <w:pPr>
              <w:pStyle w:val="TAL"/>
            </w:pPr>
            <w:r w:rsidRPr="00D0162F">
              <w:t>Channel bandwidth</w:t>
            </w:r>
          </w:p>
        </w:tc>
        <w:tc>
          <w:tcPr>
            <w:tcW w:w="2830" w:type="dxa"/>
            <w:gridSpan w:val="2"/>
            <w:tcBorders>
              <w:top w:val="single" w:sz="4" w:space="0" w:color="auto"/>
              <w:left w:val="single" w:sz="4" w:space="0" w:color="auto"/>
              <w:bottom w:val="single" w:sz="4" w:space="0" w:color="auto"/>
              <w:right w:val="single" w:sz="4" w:space="0" w:color="auto"/>
            </w:tcBorders>
            <w:hideMark/>
          </w:tcPr>
          <w:p w14:paraId="05E5961E" w14:textId="77777777" w:rsidR="00874C5E" w:rsidRPr="00D0162F" w:rsidRDefault="00874C5E" w:rsidP="00A81E02">
            <w:pPr>
              <w:pStyle w:val="TAL"/>
            </w:pPr>
            <w:r w:rsidRPr="00D0162F">
              <w:t>40 MHz</w:t>
            </w:r>
          </w:p>
        </w:tc>
      </w:tr>
      <w:tr w:rsidR="00874C5E" w:rsidRPr="00D0162F" w14:paraId="44488D1B"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0A879060" w14:textId="77777777" w:rsidR="00874C5E" w:rsidRPr="00D0162F" w:rsidRDefault="00874C5E" w:rsidP="00A81E02">
            <w:pPr>
              <w:pStyle w:val="TAL"/>
            </w:pPr>
            <w:r w:rsidRPr="00D0162F">
              <w:t>SSB SCS</w:t>
            </w:r>
          </w:p>
        </w:tc>
        <w:tc>
          <w:tcPr>
            <w:tcW w:w="2830" w:type="dxa"/>
            <w:gridSpan w:val="2"/>
            <w:tcBorders>
              <w:top w:val="single" w:sz="4" w:space="0" w:color="auto"/>
              <w:left w:val="single" w:sz="4" w:space="0" w:color="auto"/>
              <w:bottom w:val="single" w:sz="4" w:space="0" w:color="auto"/>
              <w:right w:val="single" w:sz="4" w:space="0" w:color="auto"/>
            </w:tcBorders>
            <w:hideMark/>
          </w:tcPr>
          <w:p w14:paraId="0DBA6F32" w14:textId="77777777" w:rsidR="00874C5E" w:rsidRPr="00D0162F" w:rsidRDefault="00874C5E" w:rsidP="00A81E02">
            <w:pPr>
              <w:pStyle w:val="TAL"/>
            </w:pPr>
            <w:r w:rsidRPr="00D0162F">
              <w:t>30 kHz</w:t>
            </w:r>
          </w:p>
        </w:tc>
      </w:tr>
      <w:tr w:rsidR="00874C5E" w:rsidRPr="00D0162F" w14:paraId="4B1359B7"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2E5A2AA3" w14:textId="77777777" w:rsidR="00874C5E" w:rsidRPr="00D0162F" w:rsidRDefault="00874C5E" w:rsidP="00A81E02">
            <w:pPr>
              <w:pStyle w:val="TAL"/>
            </w:pPr>
            <w:r w:rsidRPr="00D0162F">
              <w:t>SSB periodicity</w:t>
            </w:r>
            <w:r w:rsidRPr="00D0162F">
              <w:rPr>
                <w:lang w:eastAsia="zh-TW"/>
              </w:rPr>
              <w:t xml:space="preserve"> (T</w:t>
            </w:r>
            <w:r w:rsidRPr="00D0162F">
              <w:rPr>
                <w:vertAlign w:val="subscript"/>
                <w:lang w:eastAsia="zh-TW"/>
              </w:rPr>
              <w:t>SSB</w:t>
            </w:r>
            <w:r w:rsidRPr="00D0162F">
              <w:rPr>
                <w:lang w:eastAsia="zh-TW"/>
              </w:rPr>
              <w:t>)</w:t>
            </w:r>
          </w:p>
        </w:tc>
        <w:tc>
          <w:tcPr>
            <w:tcW w:w="2830" w:type="dxa"/>
            <w:gridSpan w:val="2"/>
            <w:tcBorders>
              <w:top w:val="single" w:sz="4" w:space="0" w:color="auto"/>
              <w:left w:val="single" w:sz="4" w:space="0" w:color="auto"/>
              <w:bottom w:val="single" w:sz="4" w:space="0" w:color="auto"/>
              <w:right w:val="single" w:sz="4" w:space="0" w:color="auto"/>
            </w:tcBorders>
            <w:hideMark/>
          </w:tcPr>
          <w:p w14:paraId="54228349" w14:textId="77777777" w:rsidR="00874C5E" w:rsidRPr="00D0162F" w:rsidRDefault="00874C5E" w:rsidP="00A81E02">
            <w:pPr>
              <w:pStyle w:val="TAL"/>
            </w:pPr>
            <w:r w:rsidRPr="00D0162F">
              <w:t>20 ms</w:t>
            </w:r>
          </w:p>
        </w:tc>
      </w:tr>
      <w:tr w:rsidR="00874C5E" w:rsidRPr="00D0162F" w14:paraId="300A0DB7"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4065A549" w14:textId="77777777" w:rsidR="00874C5E" w:rsidRPr="00D0162F" w:rsidRDefault="00874C5E" w:rsidP="00A81E02">
            <w:pPr>
              <w:pStyle w:val="TAL"/>
            </w:pPr>
            <w:r w:rsidRPr="00D0162F">
              <w:t>Number of SSB indexes per SS-burst (</w:t>
            </w:r>
            <m:oMath>
              <m:sSubSup>
                <m:sSubSupPr>
                  <m:ctrlPr>
                    <w:rPr>
                      <w:rFonts w:ascii="Cambria Math" w:hAnsi="Cambria Math"/>
                      <w:i/>
                    </w:rPr>
                  </m:ctrlPr>
                </m:sSubSupPr>
                <m:e>
                  <m:r>
                    <w:rPr>
                      <w:rFonts w:ascii="Cambria Math" w:hAnsi="Cambria Math"/>
                    </w:rPr>
                    <m:t>N</m:t>
                  </m:r>
                </m:e>
                <m:sub>
                  <m:r>
                    <w:rPr>
                      <w:rFonts w:ascii="Cambria Math" w:hAnsi="Cambria Math"/>
                    </w:rPr>
                    <m:t>SSB</m:t>
                  </m:r>
                </m:sub>
                <m:sup>
                  <m:r>
                    <w:rPr>
                      <w:rFonts w:ascii="Cambria Math" w:hAnsi="Cambria Math"/>
                    </w:rPr>
                    <m:t>QCL</m:t>
                  </m:r>
                </m:sup>
              </m:sSubSup>
            </m:oMath>
            <w:r w:rsidRPr="00D0162F">
              <w:t>)</w:t>
            </w:r>
          </w:p>
        </w:tc>
        <w:tc>
          <w:tcPr>
            <w:tcW w:w="2830" w:type="dxa"/>
            <w:gridSpan w:val="2"/>
            <w:tcBorders>
              <w:top w:val="single" w:sz="4" w:space="0" w:color="auto"/>
              <w:left w:val="single" w:sz="4" w:space="0" w:color="auto"/>
              <w:bottom w:val="single" w:sz="4" w:space="0" w:color="auto"/>
              <w:right w:val="single" w:sz="4" w:space="0" w:color="auto"/>
            </w:tcBorders>
            <w:hideMark/>
          </w:tcPr>
          <w:p w14:paraId="1682B943" w14:textId="77777777" w:rsidR="00874C5E" w:rsidRPr="00D0162F" w:rsidRDefault="00874C5E" w:rsidP="00A81E02">
            <w:pPr>
              <w:pStyle w:val="TAL"/>
            </w:pPr>
            <w:r w:rsidRPr="00D0162F">
              <w:t>2</w:t>
            </w:r>
          </w:p>
        </w:tc>
      </w:tr>
      <w:tr w:rsidR="00874C5E" w:rsidRPr="00D0162F" w14:paraId="1A59BA7A"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0CBCFF2C" w14:textId="77777777" w:rsidR="00874C5E" w:rsidRPr="00D0162F" w:rsidRDefault="00874C5E" w:rsidP="00A81E02">
            <w:pPr>
              <w:pStyle w:val="TAL"/>
            </w:pPr>
            <w:r w:rsidRPr="00D0162F">
              <w:t>Number of SS/PBCH block candidates per SSB index</w:t>
            </w:r>
          </w:p>
        </w:tc>
        <w:tc>
          <w:tcPr>
            <w:tcW w:w="2830" w:type="dxa"/>
            <w:gridSpan w:val="2"/>
            <w:tcBorders>
              <w:top w:val="single" w:sz="4" w:space="0" w:color="auto"/>
              <w:left w:val="single" w:sz="4" w:space="0" w:color="auto"/>
              <w:bottom w:val="single" w:sz="4" w:space="0" w:color="auto"/>
              <w:right w:val="single" w:sz="4" w:space="0" w:color="auto"/>
            </w:tcBorders>
            <w:hideMark/>
          </w:tcPr>
          <w:p w14:paraId="4995FEB8" w14:textId="77777777" w:rsidR="00874C5E" w:rsidRPr="00D0162F" w:rsidRDefault="00874C5E" w:rsidP="00A81E02">
            <w:pPr>
              <w:pStyle w:val="TAL"/>
            </w:pPr>
            <w:r w:rsidRPr="00D0162F">
              <w:t>1</w:t>
            </w:r>
          </w:p>
        </w:tc>
      </w:tr>
      <w:tr w:rsidR="00874C5E" w:rsidRPr="00D0162F" w14:paraId="012DF6D2"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7F53A7CB" w14:textId="77777777" w:rsidR="00874C5E" w:rsidRPr="00D0162F" w:rsidRDefault="00874C5E" w:rsidP="00A81E02">
            <w:pPr>
              <w:pStyle w:val="TAL"/>
            </w:pPr>
            <w:r w:rsidRPr="00D0162F">
              <w:t>SS/PBCH block candidate position</w:t>
            </w:r>
          </w:p>
        </w:tc>
        <w:tc>
          <w:tcPr>
            <w:tcW w:w="1415" w:type="dxa"/>
            <w:tcBorders>
              <w:top w:val="single" w:sz="4" w:space="0" w:color="auto"/>
              <w:left w:val="single" w:sz="4" w:space="0" w:color="auto"/>
              <w:bottom w:val="single" w:sz="4" w:space="0" w:color="auto"/>
              <w:right w:val="single" w:sz="4" w:space="0" w:color="auto"/>
            </w:tcBorders>
            <w:hideMark/>
          </w:tcPr>
          <w:p w14:paraId="47590FE8" w14:textId="77777777" w:rsidR="00874C5E" w:rsidRPr="00D0162F" w:rsidRDefault="00874C5E" w:rsidP="00A81E02">
            <w:pPr>
              <w:pStyle w:val="TAL"/>
            </w:pPr>
            <w:r w:rsidRPr="00D0162F">
              <w:t>0</w:t>
            </w:r>
          </w:p>
        </w:tc>
        <w:tc>
          <w:tcPr>
            <w:tcW w:w="1415" w:type="dxa"/>
            <w:tcBorders>
              <w:top w:val="single" w:sz="4" w:space="0" w:color="auto"/>
              <w:left w:val="single" w:sz="4" w:space="0" w:color="auto"/>
              <w:bottom w:val="single" w:sz="4" w:space="0" w:color="auto"/>
              <w:right w:val="single" w:sz="4" w:space="0" w:color="auto"/>
            </w:tcBorders>
            <w:hideMark/>
          </w:tcPr>
          <w:p w14:paraId="3EC4062E" w14:textId="77777777" w:rsidR="00874C5E" w:rsidRPr="00D0162F" w:rsidRDefault="00874C5E" w:rsidP="00A81E02">
            <w:pPr>
              <w:pStyle w:val="TAL"/>
            </w:pPr>
            <w:r w:rsidRPr="00D0162F">
              <w:t>1</w:t>
            </w:r>
          </w:p>
        </w:tc>
      </w:tr>
      <w:tr w:rsidR="00874C5E" w:rsidRPr="00D0162F" w14:paraId="2EEA36BA"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5B627D2D" w14:textId="77777777" w:rsidR="00874C5E" w:rsidRPr="00D0162F" w:rsidRDefault="00874C5E" w:rsidP="00A81E02">
            <w:pPr>
              <w:pStyle w:val="TAL"/>
            </w:pPr>
            <w:r w:rsidRPr="00D0162F">
              <w:t>SS/PBCH block index</w:t>
            </w:r>
          </w:p>
        </w:tc>
        <w:tc>
          <w:tcPr>
            <w:tcW w:w="1415" w:type="dxa"/>
            <w:tcBorders>
              <w:top w:val="single" w:sz="4" w:space="0" w:color="auto"/>
              <w:left w:val="single" w:sz="4" w:space="0" w:color="auto"/>
              <w:bottom w:val="single" w:sz="4" w:space="0" w:color="auto"/>
              <w:right w:val="single" w:sz="4" w:space="0" w:color="auto"/>
            </w:tcBorders>
            <w:hideMark/>
          </w:tcPr>
          <w:p w14:paraId="6C690B9A" w14:textId="77777777" w:rsidR="00874C5E" w:rsidRPr="00D0162F" w:rsidRDefault="00874C5E" w:rsidP="00A81E02">
            <w:pPr>
              <w:pStyle w:val="TAL"/>
            </w:pPr>
            <w:r w:rsidRPr="00D0162F">
              <w:t>0</w:t>
            </w:r>
          </w:p>
        </w:tc>
        <w:tc>
          <w:tcPr>
            <w:tcW w:w="1415" w:type="dxa"/>
            <w:tcBorders>
              <w:top w:val="single" w:sz="4" w:space="0" w:color="auto"/>
              <w:left w:val="single" w:sz="4" w:space="0" w:color="auto"/>
              <w:bottom w:val="single" w:sz="4" w:space="0" w:color="auto"/>
              <w:right w:val="single" w:sz="4" w:space="0" w:color="auto"/>
            </w:tcBorders>
            <w:hideMark/>
          </w:tcPr>
          <w:p w14:paraId="14EEF99A" w14:textId="77777777" w:rsidR="00874C5E" w:rsidRPr="00D0162F" w:rsidRDefault="00874C5E" w:rsidP="00A81E02">
            <w:pPr>
              <w:pStyle w:val="TAL"/>
            </w:pPr>
            <w:r w:rsidRPr="00D0162F">
              <w:t>1</w:t>
            </w:r>
          </w:p>
        </w:tc>
      </w:tr>
      <w:tr w:rsidR="00874C5E" w:rsidRPr="00D0162F" w14:paraId="179F26D4"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6A4256BC" w14:textId="77777777" w:rsidR="00874C5E" w:rsidRPr="00D0162F" w:rsidRDefault="00874C5E" w:rsidP="00A81E02">
            <w:pPr>
              <w:pStyle w:val="TAL"/>
            </w:pPr>
            <w:r w:rsidRPr="00D0162F">
              <w:t>Symbol numbers containing SSB</w:t>
            </w:r>
            <w:r w:rsidRPr="00D0162F">
              <w:rPr>
                <w:vertAlign w:val="superscript"/>
              </w:rPr>
              <w:t xml:space="preserve"> Note 2</w:t>
            </w:r>
          </w:p>
        </w:tc>
        <w:tc>
          <w:tcPr>
            <w:tcW w:w="1415" w:type="dxa"/>
            <w:tcBorders>
              <w:top w:val="single" w:sz="4" w:space="0" w:color="auto"/>
              <w:left w:val="single" w:sz="4" w:space="0" w:color="auto"/>
              <w:bottom w:val="single" w:sz="4" w:space="0" w:color="auto"/>
              <w:right w:val="single" w:sz="4" w:space="0" w:color="auto"/>
            </w:tcBorders>
            <w:hideMark/>
          </w:tcPr>
          <w:p w14:paraId="0E0649FC" w14:textId="77777777" w:rsidR="00874C5E" w:rsidRPr="00D0162F" w:rsidRDefault="00874C5E" w:rsidP="00A81E02">
            <w:pPr>
              <w:pStyle w:val="TAL"/>
            </w:pPr>
            <w:r w:rsidRPr="00D0162F">
              <w:t>2-5</w:t>
            </w:r>
          </w:p>
        </w:tc>
        <w:tc>
          <w:tcPr>
            <w:tcW w:w="1415" w:type="dxa"/>
            <w:tcBorders>
              <w:top w:val="single" w:sz="4" w:space="0" w:color="auto"/>
              <w:left w:val="single" w:sz="4" w:space="0" w:color="auto"/>
              <w:bottom w:val="single" w:sz="4" w:space="0" w:color="auto"/>
              <w:right w:val="single" w:sz="4" w:space="0" w:color="auto"/>
            </w:tcBorders>
            <w:hideMark/>
          </w:tcPr>
          <w:p w14:paraId="2250FA4D" w14:textId="77777777" w:rsidR="00874C5E" w:rsidRPr="00D0162F" w:rsidRDefault="00874C5E" w:rsidP="00A81E02">
            <w:pPr>
              <w:pStyle w:val="TAL"/>
            </w:pPr>
            <w:r w:rsidRPr="00D0162F">
              <w:t>8-11</w:t>
            </w:r>
          </w:p>
        </w:tc>
      </w:tr>
      <w:tr w:rsidR="00874C5E" w:rsidRPr="00D0162F" w14:paraId="6C4DABB5"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4FA15819" w14:textId="77777777" w:rsidR="00874C5E" w:rsidRPr="00D0162F" w:rsidRDefault="00874C5E" w:rsidP="00A81E02">
            <w:pPr>
              <w:pStyle w:val="TAL"/>
            </w:pPr>
            <w:r w:rsidRPr="00D0162F">
              <w:t>Slot numbers containing SSB</w:t>
            </w:r>
            <w:r w:rsidRPr="00D0162F">
              <w:rPr>
                <w:vertAlign w:val="superscript"/>
              </w:rPr>
              <w:t xml:space="preserve"> Note 2</w:t>
            </w:r>
          </w:p>
        </w:tc>
        <w:tc>
          <w:tcPr>
            <w:tcW w:w="1415" w:type="dxa"/>
            <w:tcBorders>
              <w:top w:val="single" w:sz="4" w:space="0" w:color="auto"/>
              <w:left w:val="single" w:sz="4" w:space="0" w:color="auto"/>
              <w:bottom w:val="single" w:sz="4" w:space="0" w:color="auto"/>
              <w:right w:val="single" w:sz="4" w:space="0" w:color="auto"/>
            </w:tcBorders>
            <w:hideMark/>
          </w:tcPr>
          <w:p w14:paraId="7BBDA30D" w14:textId="77777777" w:rsidR="00874C5E" w:rsidRPr="00D0162F" w:rsidRDefault="00874C5E" w:rsidP="00A81E02">
            <w:pPr>
              <w:pStyle w:val="TAL"/>
            </w:pPr>
            <w:r w:rsidRPr="00D0162F">
              <w:rPr>
                <w:lang w:eastAsia="zh-TW"/>
              </w:rPr>
              <w:t>0</w:t>
            </w:r>
          </w:p>
        </w:tc>
        <w:tc>
          <w:tcPr>
            <w:tcW w:w="1415" w:type="dxa"/>
            <w:tcBorders>
              <w:top w:val="single" w:sz="4" w:space="0" w:color="auto"/>
              <w:left w:val="single" w:sz="4" w:space="0" w:color="auto"/>
              <w:bottom w:val="single" w:sz="4" w:space="0" w:color="auto"/>
              <w:right w:val="single" w:sz="4" w:space="0" w:color="auto"/>
            </w:tcBorders>
            <w:hideMark/>
          </w:tcPr>
          <w:p w14:paraId="3525201C" w14:textId="77777777" w:rsidR="00874C5E" w:rsidRPr="00D0162F" w:rsidRDefault="00874C5E" w:rsidP="00A81E02">
            <w:pPr>
              <w:pStyle w:val="TAL"/>
            </w:pPr>
            <w:r w:rsidRPr="00D0162F">
              <w:rPr>
                <w:lang w:eastAsia="zh-TW"/>
              </w:rPr>
              <w:t>0</w:t>
            </w:r>
          </w:p>
        </w:tc>
      </w:tr>
      <w:tr w:rsidR="00874C5E" w:rsidRPr="00D0162F" w14:paraId="7F616EA9"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7AC14147" w14:textId="77777777" w:rsidR="00874C5E" w:rsidRPr="00D0162F" w:rsidRDefault="00874C5E" w:rsidP="00A81E02">
            <w:pPr>
              <w:pStyle w:val="TAL"/>
            </w:pPr>
            <w:r w:rsidRPr="00D0162F">
              <w:t xml:space="preserve">SFN containing </w:t>
            </w:r>
            <w:r w:rsidRPr="00D0162F">
              <w:rPr>
                <w:lang w:eastAsia="zh-TW"/>
              </w:rPr>
              <w:t>SSB</w:t>
            </w:r>
          </w:p>
        </w:tc>
        <w:tc>
          <w:tcPr>
            <w:tcW w:w="2830" w:type="dxa"/>
            <w:gridSpan w:val="2"/>
            <w:tcBorders>
              <w:top w:val="single" w:sz="4" w:space="0" w:color="auto"/>
              <w:left w:val="single" w:sz="4" w:space="0" w:color="auto"/>
              <w:bottom w:val="single" w:sz="4" w:space="0" w:color="auto"/>
              <w:right w:val="single" w:sz="4" w:space="0" w:color="auto"/>
            </w:tcBorders>
            <w:hideMark/>
          </w:tcPr>
          <w:p w14:paraId="62F22AD1" w14:textId="77777777" w:rsidR="00874C5E" w:rsidRPr="00D0162F" w:rsidRDefault="00874C5E" w:rsidP="00A81E02">
            <w:pPr>
              <w:pStyle w:val="TAL"/>
            </w:pPr>
            <w:r w:rsidRPr="00D0162F">
              <w:rPr>
                <w:lang w:eastAsia="zh-TW"/>
              </w:rPr>
              <w:t>SFN mod (max(T</w:t>
            </w:r>
            <w:r w:rsidRPr="00D0162F">
              <w:rPr>
                <w:vertAlign w:val="subscript"/>
                <w:lang w:eastAsia="zh-TW"/>
              </w:rPr>
              <w:t>SSB</w:t>
            </w:r>
            <w:r w:rsidRPr="00D0162F">
              <w:rPr>
                <w:lang w:eastAsia="zh-TW"/>
              </w:rPr>
              <w:t>,10ms)/10ms) = 0</w:t>
            </w:r>
          </w:p>
        </w:tc>
      </w:tr>
      <w:tr w:rsidR="00874C5E" w:rsidRPr="00D0162F" w14:paraId="40FB029A"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57DF4852" w14:textId="77777777" w:rsidR="00874C5E" w:rsidRPr="00D0162F" w:rsidRDefault="00874C5E" w:rsidP="00A81E02">
            <w:pPr>
              <w:pStyle w:val="TAL"/>
            </w:pPr>
            <w:r w:rsidRPr="00D0162F">
              <w:t>RB numbers containing SSB within channel BW</w:t>
            </w:r>
          </w:p>
        </w:tc>
        <w:tc>
          <w:tcPr>
            <w:tcW w:w="2830" w:type="dxa"/>
            <w:gridSpan w:val="2"/>
            <w:tcBorders>
              <w:top w:val="single" w:sz="4" w:space="0" w:color="auto"/>
              <w:left w:val="single" w:sz="4" w:space="0" w:color="auto"/>
              <w:bottom w:val="single" w:sz="4" w:space="0" w:color="auto"/>
              <w:right w:val="single" w:sz="4" w:space="0" w:color="auto"/>
            </w:tcBorders>
            <w:hideMark/>
          </w:tcPr>
          <w:p w14:paraId="2BE6669B" w14:textId="77777777" w:rsidR="00874C5E" w:rsidRPr="00D0162F" w:rsidRDefault="00874C5E" w:rsidP="00A81E02">
            <w:pPr>
              <w:pStyle w:val="TAL"/>
            </w:pPr>
            <w:r w:rsidRPr="00D0162F">
              <w:t>(RB</w:t>
            </w:r>
            <w:r w:rsidRPr="00D0162F">
              <w:rPr>
                <w:vertAlign w:val="subscript"/>
              </w:rPr>
              <w:t>J</w:t>
            </w:r>
            <w:r w:rsidRPr="00D0162F">
              <w:t>, RB</w:t>
            </w:r>
            <w:r w:rsidRPr="00D0162F">
              <w:rPr>
                <w:vertAlign w:val="subscript"/>
              </w:rPr>
              <w:t>J+1</w:t>
            </w:r>
            <w:r w:rsidRPr="00D0162F">
              <w:t>,.…, RB</w:t>
            </w:r>
            <w:r w:rsidRPr="00D0162F">
              <w:rPr>
                <w:vertAlign w:val="subscript"/>
              </w:rPr>
              <w:t>J+19</w:t>
            </w:r>
            <w:r w:rsidRPr="00D0162F">
              <w:t>)</w:t>
            </w:r>
            <w:r w:rsidRPr="00D0162F">
              <w:rPr>
                <w:vertAlign w:val="superscript"/>
              </w:rPr>
              <w:t>Note 1</w:t>
            </w:r>
          </w:p>
        </w:tc>
      </w:tr>
      <w:tr w:rsidR="00874C5E" w:rsidRPr="00D0162F" w14:paraId="4E94B0FA" w14:textId="77777777" w:rsidTr="00A81E02">
        <w:trPr>
          <w:jc w:val="center"/>
        </w:trPr>
        <w:tc>
          <w:tcPr>
            <w:tcW w:w="7512" w:type="dxa"/>
            <w:gridSpan w:val="3"/>
            <w:tcBorders>
              <w:top w:val="single" w:sz="4" w:space="0" w:color="auto"/>
              <w:left w:val="single" w:sz="4" w:space="0" w:color="auto"/>
              <w:bottom w:val="single" w:sz="4" w:space="0" w:color="auto"/>
              <w:right w:val="single" w:sz="4" w:space="0" w:color="auto"/>
            </w:tcBorders>
            <w:hideMark/>
          </w:tcPr>
          <w:p w14:paraId="789FB3EB" w14:textId="77777777" w:rsidR="00874C5E" w:rsidRPr="00D0162F" w:rsidRDefault="00874C5E" w:rsidP="00A81E02">
            <w:pPr>
              <w:pStyle w:val="TAN"/>
            </w:pPr>
            <w:r w:rsidRPr="00D0162F">
              <w:t>Note 1:</w:t>
            </w:r>
            <w:r w:rsidRPr="00D0162F">
              <w:rPr>
                <w:lang w:eastAsia="zh-CN"/>
              </w:rPr>
              <w:tab/>
            </w:r>
            <w:r w:rsidRPr="00D0162F">
              <w:t>RBs containing SSB can be configured in any frequency location within the cell bandwidth according to the allowed synchronization raster defined in TS 38.104 [28].</w:t>
            </w:r>
          </w:p>
          <w:p w14:paraId="21C646BE" w14:textId="77777777" w:rsidR="00874C5E" w:rsidRPr="00D0162F" w:rsidRDefault="00874C5E" w:rsidP="00A81E02">
            <w:pPr>
              <w:pStyle w:val="TAN"/>
            </w:pPr>
            <w:r w:rsidRPr="00D0162F">
              <w:t>Note 2:</w:t>
            </w:r>
            <w:r w:rsidRPr="00D0162F">
              <w:tab/>
              <w:t>These values have been derived from other parameters for information purposes (as per TS 38.213 [8]). They are not settable parameters themselves.</w:t>
            </w:r>
          </w:p>
        </w:tc>
      </w:tr>
    </w:tbl>
    <w:p w14:paraId="39564B60" w14:textId="77777777" w:rsidR="00874C5E" w:rsidRPr="00D0162F" w:rsidRDefault="00874C5E" w:rsidP="00874C5E">
      <w:pPr>
        <w:rPr>
          <w:rFonts w:eastAsia="MS Mincho"/>
        </w:rPr>
      </w:pPr>
    </w:p>
    <w:p w14:paraId="3E967293" w14:textId="77777777" w:rsidR="00874C5E" w:rsidRPr="00D0162F" w:rsidRDefault="00874C5E" w:rsidP="00874C5E">
      <w:pPr>
        <w:pStyle w:val="Heading3"/>
        <w:rPr>
          <w:snapToGrid w:val="0"/>
          <w:lang w:eastAsia="zh-CN"/>
        </w:rPr>
      </w:pPr>
      <w:r w:rsidRPr="00D0162F">
        <w:rPr>
          <w:snapToGrid w:val="0"/>
        </w:rPr>
        <w:t>A.3A.1.4</w:t>
      </w:r>
      <w:r w:rsidRPr="00D0162F">
        <w:rPr>
          <w:snapToGrid w:val="0"/>
        </w:rPr>
        <w:tab/>
        <w:t>SSB pattern 4 under CCA for dynamic channel access: SSB allocation for SSB SCS=30 kHz in 40 MHz</w:t>
      </w:r>
    </w:p>
    <w:p w14:paraId="2CB63CEE" w14:textId="77777777" w:rsidR="00874C5E" w:rsidRPr="00D0162F" w:rsidRDefault="00874C5E" w:rsidP="00874C5E">
      <w:pPr>
        <w:pStyle w:val="TH"/>
      </w:pPr>
      <w:r w:rsidRPr="00D0162F">
        <w:t>Table A.3A.1.4-1: SSB.4 CCA: SSB Pattern 4 for SSB under CCA for SCS=30 kHz in 40 MHz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2"/>
        <w:gridCol w:w="707"/>
        <w:gridCol w:w="708"/>
        <w:gridCol w:w="707"/>
        <w:gridCol w:w="708"/>
      </w:tblGrid>
      <w:tr w:rsidR="00874C5E" w:rsidRPr="00D0162F" w14:paraId="16AF4D16"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664C53E5" w14:textId="77777777" w:rsidR="00874C5E" w:rsidRPr="00D0162F" w:rsidRDefault="00874C5E" w:rsidP="00A81E02">
            <w:pPr>
              <w:pStyle w:val="TAH"/>
            </w:pPr>
            <w:r w:rsidRPr="00D0162F">
              <w:t>SSB Parameters</w:t>
            </w:r>
          </w:p>
        </w:tc>
        <w:tc>
          <w:tcPr>
            <w:tcW w:w="2830" w:type="dxa"/>
            <w:gridSpan w:val="4"/>
            <w:tcBorders>
              <w:top w:val="single" w:sz="4" w:space="0" w:color="auto"/>
              <w:left w:val="single" w:sz="4" w:space="0" w:color="auto"/>
              <w:bottom w:val="single" w:sz="4" w:space="0" w:color="auto"/>
              <w:right w:val="single" w:sz="4" w:space="0" w:color="auto"/>
            </w:tcBorders>
            <w:hideMark/>
          </w:tcPr>
          <w:p w14:paraId="193B6571" w14:textId="77777777" w:rsidR="00874C5E" w:rsidRPr="00D0162F" w:rsidRDefault="00874C5E" w:rsidP="00A81E02">
            <w:pPr>
              <w:pStyle w:val="TAH"/>
            </w:pPr>
            <w:r w:rsidRPr="00D0162F">
              <w:t>Values</w:t>
            </w:r>
          </w:p>
        </w:tc>
      </w:tr>
      <w:tr w:rsidR="00874C5E" w:rsidRPr="00D0162F" w14:paraId="517D63CC"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5E2CFED6" w14:textId="77777777" w:rsidR="00874C5E" w:rsidRPr="00D0162F" w:rsidRDefault="00874C5E" w:rsidP="00A81E02">
            <w:pPr>
              <w:pStyle w:val="TAL"/>
            </w:pPr>
            <w:r w:rsidRPr="00D0162F">
              <w:t>Channel bandwidth</w:t>
            </w:r>
          </w:p>
        </w:tc>
        <w:tc>
          <w:tcPr>
            <w:tcW w:w="2830" w:type="dxa"/>
            <w:gridSpan w:val="4"/>
            <w:tcBorders>
              <w:top w:val="single" w:sz="4" w:space="0" w:color="auto"/>
              <w:left w:val="single" w:sz="4" w:space="0" w:color="auto"/>
              <w:bottom w:val="single" w:sz="4" w:space="0" w:color="auto"/>
              <w:right w:val="single" w:sz="4" w:space="0" w:color="auto"/>
            </w:tcBorders>
            <w:hideMark/>
          </w:tcPr>
          <w:p w14:paraId="7F393A45" w14:textId="77777777" w:rsidR="00874C5E" w:rsidRPr="00D0162F" w:rsidRDefault="00874C5E" w:rsidP="00A81E02">
            <w:pPr>
              <w:pStyle w:val="TAL"/>
            </w:pPr>
            <w:r w:rsidRPr="00D0162F">
              <w:t>40 MHz</w:t>
            </w:r>
          </w:p>
        </w:tc>
      </w:tr>
      <w:tr w:rsidR="00874C5E" w:rsidRPr="00D0162F" w14:paraId="538726ED"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526A7754" w14:textId="77777777" w:rsidR="00874C5E" w:rsidRPr="00D0162F" w:rsidRDefault="00874C5E" w:rsidP="00A81E02">
            <w:pPr>
              <w:pStyle w:val="TAL"/>
            </w:pPr>
            <w:r w:rsidRPr="00D0162F">
              <w:t>SSB SCS</w:t>
            </w:r>
          </w:p>
        </w:tc>
        <w:tc>
          <w:tcPr>
            <w:tcW w:w="2830" w:type="dxa"/>
            <w:gridSpan w:val="4"/>
            <w:tcBorders>
              <w:top w:val="single" w:sz="4" w:space="0" w:color="auto"/>
              <w:left w:val="single" w:sz="4" w:space="0" w:color="auto"/>
              <w:bottom w:val="single" w:sz="4" w:space="0" w:color="auto"/>
              <w:right w:val="single" w:sz="4" w:space="0" w:color="auto"/>
            </w:tcBorders>
            <w:hideMark/>
          </w:tcPr>
          <w:p w14:paraId="5970B2C5" w14:textId="77777777" w:rsidR="00874C5E" w:rsidRPr="00D0162F" w:rsidRDefault="00874C5E" w:rsidP="00A81E02">
            <w:pPr>
              <w:pStyle w:val="TAL"/>
            </w:pPr>
            <w:r w:rsidRPr="00D0162F">
              <w:t>30 kHz</w:t>
            </w:r>
          </w:p>
        </w:tc>
      </w:tr>
      <w:tr w:rsidR="00874C5E" w:rsidRPr="00D0162F" w14:paraId="2B551A86"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02ED3981" w14:textId="77777777" w:rsidR="00874C5E" w:rsidRPr="00D0162F" w:rsidRDefault="00874C5E" w:rsidP="00A81E02">
            <w:pPr>
              <w:pStyle w:val="TAL"/>
            </w:pPr>
            <w:r w:rsidRPr="00D0162F">
              <w:t>SSB periodicity</w:t>
            </w:r>
            <w:r w:rsidRPr="00D0162F">
              <w:rPr>
                <w:lang w:eastAsia="zh-TW"/>
              </w:rPr>
              <w:t xml:space="preserve"> (T</w:t>
            </w:r>
            <w:r w:rsidRPr="00D0162F">
              <w:rPr>
                <w:vertAlign w:val="subscript"/>
                <w:lang w:eastAsia="zh-TW"/>
              </w:rPr>
              <w:t>SSB</w:t>
            </w:r>
            <w:r w:rsidRPr="00D0162F">
              <w:rPr>
                <w:lang w:eastAsia="zh-TW"/>
              </w:rPr>
              <w:t>)</w:t>
            </w:r>
          </w:p>
        </w:tc>
        <w:tc>
          <w:tcPr>
            <w:tcW w:w="2830" w:type="dxa"/>
            <w:gridSpan w:val="4"/>
            <w:tcBorders>
              <w:top w:val="single" w:sz="4" w:space="0" w:color="auto"/>
              <w:left w:val="single" w:sz="4" w:space="0" w:color="auto"/>
              <w:bottom w:val="single" w:sz="4" w:space="0" w:color="auto"/>
              <w:right w:val="single" w:sz="4" w:space="0" w:color="auto"/>
            </w:tcBorders>
            <w:hideMark/>
          </w:tcPr>
          <w:p w14:paraId="61C3B073" w14:textId="77777777" w:rsidR="00874C5E" w:rsidRPr="00D0162F" w:rsidRDefault="00874C5E" w:rsidP="00A81E02">
            <w:pPr>
              <w:pStyle w:val="TAL"/>
            </w:pPr>
            <w:r w:rsidRPr="00D0162F">
              <w:t>20 ms</w:t>
            </w:r>
          </w:p>
        </w:tc>
      </w:tr>
      <w:tr w:rsidR="00874C5E" w:rsidRPr="00D0162F" w14:paraId="7B102CC3"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7AE762FD" w14:textId="77777777" w:rsidR="00874C5E" w:rsidRPr="00D0162F" w:rsidRDefault="00874C5E" w:rsidP="00A81E02">
            <w:pPr>
              <w:pStyle w:val="TAL"/>
            </w:pPr>
            <w:r w:rsidRPr="00D0162F">
              <w:t>Number of SSB indexes per SS-burst (</w:t>
            </w:r>
            <m:oMath>
              <m:sSubSup>
                <m:sSubSupPr>
                  <m:ctrlPr>
                    <w:rPr>
                      <w:rFonts w:ascii="Cambria Math" w:hAnsi="Cambria Math"/>
                      <w:i/>
                    </w:rPr>
                  </m:ctrlPr>
                </m:sSubSupPr>
                <m:e>
                  <m:r>
                    <w:rPr>
                      <w:rFonts w:ascii="Cambria Math" w:hAnsi="Cambria Math"/>
                    </w:rPr>
                    <m:t>N</m:t>
                  </m:r>
                </m:e>
                <m:sub>
                  <m:r>
                    <w:rPr>
                      <w:rFonts w:ascii="Cambria Math" w:hAnsi="Cambria Math"/>
                    </w:rPr>
                    <m:t>SSB</m:t>
                  </m:r>
                </m:sub>
                <m:sup>
                  <m:r>
                    <w:rPr>
                      <w:rFonts w:ascii="Cambria Math" w:hAnsi="Cambria Math"/>
                    </w:rPr>
                    <m:t>QCL</m:t>
                  </m:r>
                </m:sup>
              </m:sSubSup>
            </m:oMath>
            <w:r w:rsidRPr="00D0162F">
              <w:t>)</w:t>
            </w:r>
          </w:p>
        </w:tc>
        <w:tc>
          <w:tcPr>
            <w:tcW w:w="2830" w:type="dxa"/>
            <w:gridSpan w:val="4"/>
            <w:tcBorders>
              <w:top w:val="single" w:sz="4" w:space="0" w:color="auto"/>
              <w:left w:val="single" w:sz="4" w:space="0" w:color="auto"/>
              <w:bottom w:val="single" w:sz="4" w:space="0" w:color="auto"/>
              <w:right w:val="single" w:sz="4" w:space="0" w:color="auto"/>
            </w:tcBorders>
            <w:hideMark/>
          </w:tcPr>
          <w:p w14:paraId="19CD7BB9" w14:textId="77777777" w:rsidR="00874C5E" w:rsidRPr="00D0162F" w:rsidRDefault="00874C5E" w:rsidP="00A81E02">
            <w:pPr>
              <w:pStyle w:val="TAL"/>
            </w:pPr>
            <w:r w:rsidRPr="00D0162F">
              <w:t>2</w:t>
            </w:r>
          </w:p>
        </w:tc>
      </w:tr>
      <w:tr w:rsidR="00874C5E" w:rsidRPr="00D0162F" w14:paraId="4858ABFD"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36923CC3" w14:textId="77777777" w:rsidR="00874C5E" w:rsidRPr="00D0162F" w:rsidRDefault="00874C5E" w:rsidP="00A81E02">
            <w:pPr>
              <w:pStyle w:val="TAL"/>
            </w:pPr>
            <w:r w:rsidRPr="00D0162F">
              <w:t>Number of SS/PBCH block candidates per SSB index</w:t>
            </w:r>
          </w:p>
        </w:tc>
        <w:tc>
          <w:tcPr>
            <w:tcW w:w="2830" w:type="dxa"/>
            <w:gridSpan w:val="4"/>
            <w:tcBorders>
              <w:top w:val="single" w:sz="4" w:space="0" w:color="auto"/>
              <w:left w:val="single" w:sz="4" w:space="0" w:color="auto"/>
              <w:bottom w:val="single" w:sz="4" w:space="0" w:color="auto"/>
              <w:right w:val="single" w:sz="4" w:space="0" w:color="auto"/>
            </w:tcBorders>
            <w:hideMark/>
          </w:tcPr>
          <w:p w14:paraId="2331CB80" w14:textId="77777777" w:rsidR="00874C5E" w:rsidRPr="00D0162F" w:rsidRDefault="00874C5E" w:rsidP="00A81E02">
            <w:pPr>
              <w:pStyle w:val="TAL"/>
            </w:pPr>
            <w:r w:rsidRPr="00D0162F">
              <w:t>2</w:t>
            </w:r>
          </w:p>
        </w:tc>
      </w:tr>
      <w:tr w:rsidR="00874C5E" w:rsidRPr="00D0162F" w14:paraId="4612375D"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0CCAF57C" w14:textId="77777777" w:rsidR="00874C5E" w:rsidRPr="00D0162F" w:rsidRDefault="00874C5E" w:rsidP="00A81E02">
            <w:pPr>
              <w:pStyle w:val="TAL"/>
            </w:pPr>
            <w:r w:rsidRPr="00D0162F">
              <w:t>SS/PBCH block candidate position</w:t>
            </w:r>
          </w:p>
        </w:tc>
        <w:tc>
          <w:tcPr>
            <w:tcW w:w="707" w:type="dxa"/>
            <w:tcBorders>
              <w:top w:val="single" w:sz="4" w:space="0" w:color="auto"/>
              <w:left w:val="single" w:sz="4" w:space="0" w:color="auto"/>
              <w:bottom w:val="single" w:sz="4" w:space="0" w:color="auto"/>
              <w:right w:val="single" w:sz="4" w:space="0" w:color="auto"/>
            </w:tcBorders>
            <w:hideMark/>
          </w:tcPr>
          <w:p w14:paraId="61385117" w14:textId="77777777" w:rsidR="00874C5E" w:rsidRPr="00D0162F" w:rsidRDefault="00874C5E" w:rsidP="00A81E02">
            <w:pPr>
              <w:pStyle w:val="TAL"/>
            </w:pPr>
            <w:r w:rsidRPr="00D0162F">
              <w:t>0</w:t>
            </w:r>
          </w:p>
        </w:tc>
        <w:tc>
          <w:tcPr>
            <w:tcW w:w="708" w:type="dxa"/>
            <w:tcBorders>
              <w:top w:val="single" w:sz="4" w:space="0" w:color="auto"/>
              <w:left w:val="single" w:sz="4" w:space="0" w:color="auto"/>
              <w:bottom w:val="single" w:sz="4" w:space="0" w:color="auto"/>
              <w:right w:val="single" w:sz="4" w:space="0" w:color="auto"/>
            </w:tcBorders>
            <w:hideMark/>
          </w:tcPr>
          <w:p w14:paraId="488BBE4A" w14:textId="77777777" w:rsidR="00874C5E" w:rsidRPr="00D0162F" w:rsidRDefault="00874C5E" w:rsidP="00A81E02">
            <w:pPr>
              <w:pStyle w:val="TAL"/>
            </w:pPr>
            <w:r w:rsidRPr="00D0162F">
              <w:rPr>
                <w:lang w:eastAsia="zh-TW"/>
              </w:rPr>
              <w:t>2</w:t>
            </w:r>
          </w:p>
        </w:tc>
        <w:tc>
          <w:tcPr>
            <w:tcW w:w="707" w:type="dxa"/>
            <w:tcBorders>
              <w:top w:val="single" w:sz="4" w:space="0" w:color="auto"/>
              <w:left w:val="single" w:sz="4" w:space="0" w:color="auto"/>
              <w:bottom w:val="single" w:sz="4" w:space="0" w:color="auto"/>
              <w:right w:val="single" w:sz="4" w:space="0" w:color="auto"/>
            </w:tcBorders>
            <w:hideMark/>
          </w:tcPr>
          <w:p w14:paraId="340FFC0B" w14:textId="77777777" w:rsidR="00874C5E" w:rsidRPr="00D0162F" w:rsidRDefault="00874C5E" w:rsidP="00A81E02">
            <w:pPr>
              <w:pStyle w:val="TAL"/>
            </w:pPr>
            <w:r w:rsidRPr="00D0162F">
              <w:t>1</w:t>
            </w:r>
          </w:p>
        </w:tc>
        <w:tc>
          <w:tcPr>
            <w:tcW w:w="708" w:type="dxa"/>
            <w:tcBorders>
              <w:top w:val="single" w:sz="4" w:space="0" w:color="auto"/>
              <w:left w:val="single" w:sz="4" w:space="0" w:color="auto"/>
              <w:bottom w:val="single" w:sz="4" w:space="0" w:color="auto"/>
              <w:right w:val="single" w:sz="4" w:space="0" w:color="auto"/>
            </w:tcBorders>
            <w:hideMark/>
          </w:tcPr>
          <w:p w14:paraId="6444FFB2" w14:textId="77777777" w:rsidR="00874C5E" w:rsidRPr="00D0162F" w:rsidRDefault="00874C5E" w:rsidP="00A81E02">
            <w:pPr>
              <w:pStyle w:val="TAL"/>
            </w:pPr>
            <w:r w:rsidRPr="00D0162F">
              <w:t>3</w:t>
            </w:r>
          </w:p>
        </w:tc>
      </w:tr>
      <w:tr w:rsidR="00874C5E" w:rsidRPr="00D0162F" w14:paraId="019C2C50"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43E2D39C" w14:textId="77777777" w:rsidR="00874C5E" w:rsidRPr="00D0162F" w:rsidRDefault="00874C5E" w:rsidP="00A81E02">
            <w:pPr>
              <w:pStyle w:val="TAL"/>
            </w:pPr>
            <w:r w:rsidRPr="00D0162F">
              <w:t>SS/PBCH block index</w:t>
            </w:r>
          </w:p>
        </w:tc>
        <w:tc>
          <w:tcPr>
            <w:tcW w:w="707" w:type="dxa"/>
            <w:tcBorders>
              <w:top w:val="single" w:sz="4" w:space="0" w:color="auto"/>
              <w:left w:val="single" w:sz="4" w:space="0" w:color="auto"/>
              <w:bottom w:val="single" w:sz="4" w:space="0" w:color="auto"/>
              <w:right w:val="single" w:sz="4" w:space="0" w:color="auto"/>
            </w:tcBorders>
            <w:hideMark/>
          </w:tcPr>
          <w:p w14:paraId="6FDCE5EE" w14:textId="77777777" w:rsidR="00874C5E" w:rsidRPr="00D0162F" w:rsidRDefault="00874C5E" w:rsidP="00A81E02">
            <w:pPr>
              <w:pStyle w:val="TAL"/>
            </w:pPr>
            <w:r w:rsidRPr="00D0162F">
              <w:t>0</w:t>
            </w:r>
          </w:p>
        </w:tc>
        <w:tc>
          <w:tcPr>
            <w:tcW w:w="708" w:type="dxa"/>
            <w:tcBorders>
              <w:top w:val="single" w:sz="4" w:space="0" w:color="auto"/>
              <w:left w:val="single" w:sz="4" w:space="0" w:color="auto"/>
              <w:bottom w:val="single" w:sz="4" w:space="0" w:color="auto"/>
              <w:right w:val="single" w:sz="4" w:space="0" w:color="auto"/>
            </w:tcBorders>
            <w:hideMark/>
          </w:tcPr>
          <w:p w14:paraId="086DC8A3" w14:textId="77777777" w:rsidR="00874C5E" w:rsidRPr="00D0162F" w:rsidRDefault="00874C5E" w:rsidP="00A81E02">
            <w:pPr>
              <w:pStyle w:val="TAL"/>
              <w:rPr>
                <w:lang w:eastAsia="zh-TW"/>
              </w:rPr>
            </w:pPr>
            <w:r w:rsidRPr="00D0162F">
              <w:rPr>
                <w:lang w:eastAsia="zh-TW"/>
              </w:rPr>
              <w:t>0</w:t>
            </w:r>
          </w:p>
        </w:tc>
        <w:tc>
          <w:tcPr>
            <w:tcW w:w="707" w:type="dxa"/>
            <w:tcBorders>
              <w:top w:val="single" w:sz="4" w:space="0" w:color="auto"/>
              <w:left w:val="single" w:sz="4" w:space="0" w:color="auto"/>
              <w:bottom w:val="single" w:sz="4" w:space="0" w:color="auto"/>
              <w:right w:val="single" w:sz="4" w:space="0" w:color="auto"/>
            </w:tcBorders>
            <w:hideMark/>
          </w:tcPr>
          <w:p w14:paraId="76B6BB5A" w14:textId="77777777" w:rsidR="00874C5E" w:rsidRPr="00D0162F" w:rsidRDefault="00874C5E" w:rsidP="00A81E02">
            <w:pPr>
              <w:pStyle w:val="TAL"/>
            </w:pPr>
            <w:r w:rsidRPr="00D0162F">
              <w:t>1</w:t>
            </w:r>
          </w:p>
        </w:tc>
        <w:tc>
          <w:tcPr>
            <w:tcW w:w="708" w:type="dxa"/>
            <w:tcBorders>
              <w:top w:val="single" w:sz="4" w:space="0" w:color="auto"/>
              <w:left w:val="single" w:sz="4" w:space="0" w:color="auto"/>
              <w:bottom w:val="single" w:sz="4" w:space="0" w:color="auto"/>
              <w:right w:val="single" w:sz="4" w:space="0" w:color="auto"/>
            </w:tcBorders>
            <w:hideMark/>
          </w:tcPr>
          <w:p w14:paraId="5B3E56FE" w14:textId="77777777" w:rsidR="00874C5E" w:rsidRPr="00D0162F" w:rsidRDefault="00874C5E" w:rsidP="00A81E02">
            <w:pPr>
              <w:pStyle w:val="TAL"/>
            </w:pPr>
            <w:r w:rsidRPr="00D0162F">
              <w:t>1</w:t>
            </w:r>
          </w:p>
        </w:tc>
      </w:tr>
      <w:tr w:rsidR="00874C5E" w:rsidRPr="00D0162F" w14:paraId="0E9A9FE9"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5F5CAAF7" w14:textId="77777777" w:rsidR="00874C5E" w:rsidRPr="00D0162F" w:rsidRDefault="00874C5E" w:rsidP="00A81E02">
            <w:pPr>
              <w:pStyle w:val="TAL"/>
            </w:pPr>
            <w:r w:rsidRPr="00D0162F">
              <w:t>Symbol numbers containing SSB</w:t>
            </w:r>
            <w:r w:rsidRPr="00D0162F">
              <w:rPr>
                <w:vertAlign w:val="superscript"/>
              </w:rPr>
              <w:t xml:space="preserve"> Note 2</w:t>
            </w:r>
          </w:p>
        </w:tc>
        <w:tc>
          <w:tcPr>
            <w:tcW w:w="707" w:type="dxa"/>
            <w:tcBorders>
              <w:top w:val="single" w:sz="4" w:space="0" w:color="auto"/>
              <w:left w:val="single" w:sz="4" w:space="0" w:color="auto"/>
              <w:bottom w:val="single" w:sz="4" w:space="0" w:color="auto"/>
              <w:right w:val="single" w:sz="4" w:space="0" w:color="auto"/>
            </w:tcBorders>
            <w:hideMark/>
          </w:tcPr>
          <w:p w14:paraId="01179E87" w14:textId="77777777" w:rsidR="00874C5E" w:rsidRPr="00D0162F" w:rsidRDefault="00874C5E" w:rsidP="00A81E02">
            <w:pPr>
              <w:pStyle w:val="TAL"/>
            </w:pPr>
            <w:r w:rsidRPr="00D0162F">
              <w:t>2-5</w:t>
            </w:r>
          </w:p>
        </w:tc>
        <w:tc>
          <w:tcPr>
            <w:tcW w:w="708" w:type="dxa"/>
            <w:tcBorders>
              <w:top w:val="single" w:sz="4" w:space="0" w:color="auto"/>
              <w:left w:val="single" w:sz="4" w:space="0" w:color="auto"/>
              <w:bottom w:val="single" w:sz="4" w:space="0" w:color="auto"/>
              <w:right w:val="single" w:sz="4" w:space="0" w:color="auto"/>
            </w:tcBorders>
            <w:hideMark/>
          </w:tcPr>
          <w:p w14:paraId="022942FD" w14:textId="77777777" w:rsidR="00874C5E" w:rsidRPr="00D0162F" w:rsidRDefault="00874C5E" w:rsidP="00A81E02">
            <w:pPr>
              <w:pStyle w:val="TAL"/>
            </w:pPr>
            <w:r w:rsidRPr="00D0162F">
              <w:t>2-5</w:t>
            </w:r>
          </w:p>
        </w:tc>
        <w:tc>
          <w:tcPr>
            <w:tcW w:w="707" w:type="dxa"/>
            <w:tcBorders>
              <w:top w:val="single" w:sz="4" w:space="0" w:color="auto"/>
              <w:left w:val="single" w:sz="4" w:space="0" w:color="auto"/>
              <w:bottom w:val="single" w:sz="4" w:space="0" w:color="auto"/>
              <w:right w:val="single" w:sz="4" w:space="0" w:color="auto"/>
            </w:tcBorders>
            <w:hideMark/>
          </w:tcPr>
          <w:p w14:paraId="03FBA241" w14:textId="77777777" w:rsidR="00874C5E" w:rsidRPr="00D0162F" w:rsidRDefault="00874C5E" w:rsidP="00A81E02">
            <w:pPr>
              <w:pStyle w:val="TAL"/>
            </w:pPr>
            <w:r w:rsidRPr="00D0162F">
              <w:t>8-11</w:t>
            </w:r>
          </w:p>
        </w:tc>
        <w:tc>
          <w:tcPr>
            <w:tcW w:w="708" w:type="dxa"/>
            <w:tcBorders>
              <w:top w:val="single" w:sz="4" w:space="0" w:color="auto"/>
              <w:left w:val="single" w:sz="4" w:space="0" w:color="auto"/>
              <w:bottom w:val="single" w:sz="4" w:space="0" w:color="auto"/>
              <w:right w:val="single" w:sz="4" w:space="0" w:color="auto"/>
            </w:tcBorders>
            <w:hideMark/>
          </w:tcPr>
          <w:p w14:paraId="678C5B62" w14:textId="77777777" w:rsidR="00874C5E" w:rsidRPr="00D0162F" w:rsidRDefault="00874C5E" w:rsidP="00A81E02">
            <w:pPr>
              <w:pStyle w:val="TAL"/>
            </w:pPr>
            <w:r w:rsidRPr="00D0162F">
              <w:t>8-11</w:t>
            </w:r>
          </w:p>
        </w:tc>
      </w:tr>
      <w:tr w:rsidR="00874C5E" w:rsidRPr="00D0162F" w14:paraId="70633A4D"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5CF557D4" w14:textId="77777777" w:rsidR="00874C5E" w:rsidRPr="00D0162F" w:rsidRDefault="00874C5E" w:rsidP="00A81E02">
            <w:pPr>
              <w:pStyle w:val="TAL"/>
            </w:pPr>
            <w:r w:rsidRPr="00D0162F">
              <w:t>Slot numbers containing SSB</w:t>
            </w:r>
            <w:r w:rsidRPr="00D0162F">
              <w:rPr>
                <w:vertAlign w:val="superscript"/>
              </w:rPr>
              <w:t xml:space="preserve"> Note 2</w:t>
            </w:r>
          </w:p>
        </w:tc>
        <w:tc>
          <w:tcPr>
            <w:tcW w:w="707" w:type="dxa"/>
            <w:tcBorders>
              <w:top w:val="single" w:sz="4" w:space="0" w:color="auto"/>
              <w:left w:val="single" w:sz="4" w:space="0" w:color="auto"/>
              <w:bottom w:val="single" w:sz="4" w:space="0" w:color="auto"/>
              <w:right w:val="single" w:sz="4" w:space="0" w:color="auto"/>
            </w:tcBorders>
            <w:hideMark/>
          </w:tcPr>
          <w:p w14:paraId="4B3743F8" w14:textId="77777777" w:rsidR="00874C5E" w:rsidRPr="00D0162F" w:rsidRDefault="00874C5E" w:rsidP="00A81E02">
            <w:pPr>
              <w:pStyle w:val="TAL"/>
            </w:pPr>
            <w:r w:rsidRPr="00D0162F">
              <w:t>0</w:t>
            </w:r>
          </w:p>
        </w:tc>
        <w:tc>
          <w:tcPr>
            <w:tcW w:w="708" w:type="dxa"/>
            <w:tcBorders>
              <w:top w:val="single" w:sz="4" w:space="0" w:color="auto"/>
              <w:left w:val="single" w:sz="4" w:space="0" w:color="auto"/>
              <w:bottom w:val="single" w:sz="4" w:space="0" w:color="auto"/>
              <w:right w:val="single" w:sz="4" w:space="0" w:color="auto"/>
            </w:tcBorders>
            <w:hideMark/>
          </w:tcPr>
          <w:p w14:paraId="223766C6" w14:textId="77777777" w:rsidR="00874C5E" w:rsidRPr="00D0162F" w:rsidRDefault="00874C5E" w:rsidP="00A81E02">
            <w:pPr>
              <w:pStyle w:val="TAL"/>
            </w:pPr>
            <w:r w:rsidRPr="00D0162F">
              <w:t>1</w:t>
            </w:r>
          </w:p>
        </w:tc>
        <w:tc>
          <w:tcPr>
            <w:tcW w:w="707" w:type="dxa"/>
            <w:tcBorders>
              <w:top w:val="single" w:sz="4" w:space="0" w:color="auto"/>
              <w:left w:val="single" w:sz="4" w:space="0" w:color="auto"/>
              <w:bottom w:val="single" w:sz="4" w:space="0" w:color="auto"/>
              <w:right w:val="single" w:sz="4" w:space="0" w:color="auto"/>
            </w:tcBorders>
            <w:hideMark/>
          </w:tcPr>
          <w:p w14:paraId="426E8010" w14:textId="77777777" w:rsidR="00874C5E" w:rsidRPr="00D0162F" w:rsidRDefault="00874C5E" w:rsidP="00A81E02">
            <w:pPr>
              <w:pStyle w:val="TAL"/>
            </w:pPr>
            <w:r w:rsidRPr="00D0162F">
              <w:t>0</w:t>
            </w:r>
          </w:p>
        </w:tc>
        <w:tc>
          <w:tcPr>
            <w:tcW w:w="708" w:type="dxa"/>
            <w:tcBorders>
              <w:top w:val="single" w:sz="4" w:space="0" w:color="auto"/>
              <w:left w:val="single" w:sz="4" w:space="0" w:color="auto"/>
              <w:bottom w:val="single" w:sz="4" w:space="0" w:color="auto"/>
              <w:right w:val="single" w:sz="4" w:space="0" w:color="auto"/>
            </w:tcBorders>
            <w:hideMark/>
          </w:tcPr>
          <w:p w14:paraId="2433C041" w14:textId="77777777" w:rsidR="00874C5E" w:rsidRPr="00D0162F" w:rsidRDefault="00874C5E" w:rsidP="00A81E02">
            <w:pPr>
              <w:pStyle w:val="TAL"/>
            </w:pPr>
            <w:r w:rsidRPr="00D0162F">
              <w:t>1</w:t>
            </w:r>
          </w:p>
        </w:tc>
      </w:tr>
      <w:tr w:rsidR="00874C5E" w:rsidRPr="00D0162F" w14:paraId="261991DD"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29C0A11F" w14:textId="77777777" w:rsidR="00874C5E" w:rsidRPr="00D0162F" w:rsidRDefault="00874C5E" w:rsidP="00A81E02">
            <w:pPr>
              <w:pStyle w:val="TAL"/>
            </w:pPr>
            <w:r w:rsidRPr="00D0162F">
              <w:t xml:space="preserve">SFN containing </w:t>
            </w:r>
            <w:r w:rsidRPr="00D0162F">
              <w:rPr>
                <w:lang w:eastAsia="zh-TW"/>
              </w:rPr>
              <w:t>SSB</w:t>
            </w:r>
          </w:p>
        </w:tc>
        <w:tc>
          <w:tcPr>
            <w:tcW w:w="2830" w:type="dxa"/>
            <w:gridSpan w:val="4"/>
            <w:tcBorders>
              <w:top w:val="single" w:sz="4" w:space="0" w:color="auto"/>
              <w:left w:val="single" w:sz="4" w:space="0" w:color="auto"/>
              <w:bottom w:val="single" w:sz="4" w:space="0" w:color="auto"/>
              <w:right w:val="single" w:sz="4" w:space="0" w:color="auto"/>
            </w:tcBorders>
            <w:hideMark/>
          </w:tcPr>
          <w:p w14:paraId="5DF1F38F" w14:textId="77777777" w:rsidR="00874C5E" w:rsidRPr="00D0162F" w:rsidRDefault="00874C5E" w:rsidP="00A81E02">
            <w:pPr>
              <w:pStyle w:val="TAL"/>
            </w:pPr>
            <w:r w:rsidRPr="00D0162F">
              <w:rPr>
                <w:lang w:eastAsia="zh-TW"/>
              </w:rPr>
              <w:t>SFN mod (max(T</w:t>
            </w:r>
            <w:r w:rsidRPr="00D0162F">
              <w:rPr>
                <w:vertAlign w:val="subscript"/>
                <w:lang w:eastAsia="zh-TW"/>
              </w:rPr>
              <w:t>SSB</w:t>
            </w:r>
            <w:r w:rsidRPr="00D0162F">
              <w:rPr>
                <w:lang w:eastAsia="zh-TW"/>
              </w:rPr>
              <w:t>,10ms)/10ms) = 0</w:t>
            </w:r>
          </w:p>
        </w:tc>
      </w:tr>
      <w:tr w:rsidR="00874C5E" w:rsidRPr="00D0162F" w14:paraId="3BF1ADDC" w14:textId="77777777" w:rsidTr="00A81E02">
        <w:trPr>
          <w:jc w:val="center"/>
        </w:trPr>
        <w:tc>
          <w:tcPr>
            <w:tcW w:w="4682" w:type="dxa"/>
            <w:tcBorders>
              <w:top w:val="single" w:sz="4" w:space="0" w:color="auto"/>
              <w:left w:val="single" w:sz="4" w:space="0" w:color="auto"/>
              <w:bottom w:val="single" w:sz="4" w:space="0" w:color="auto"/>
              <w:right w:val="single" w:sz="4" w:space="0" w:color="auto"/>
            </w:tcBorders>
            <w:hideMark/>
          </w:tcPr>
          <w:p w14:paraId="3DFD87C1" w14:textId="77777777" w:rsidR="00874C5E" w:rsidRPr="00D0162F" w:rsidRDefault="00874C5E" w:rsidP="00A81E02">
            <w:pPr>
              <w:pStyle w:val="TAL"/>
            </w:pPr>
            <w:r w:rsidRPr="00D0162F">
              <w:t>RB numbers containing SSB within channel BW</w:t>
            </w:r>
          </w:p>
        </w:tc>
        <w:tc>
          <w:tcPr>
            <w:tcW w:w="2830" w:type="dxa"/>
            <w:gridSpan w:val="4"/>
            <w:tcBorders>
              <w:top w:val="single" w:sz="4" w:space="0" w:color="auto"/>
              <w:left w:val="single" w:sz="4" w:space="0" w:color="auto"/>
              <w:bottom w:val="single" w:sz="4" w:space="0" w:color="auto"/>
              <w:right w:val="single" w:sz="4" w:space="0" w:color="auto"/>
            </w:tcBorders>
            <w:hideMark/>
          </w:tcPr>
          <w:p w14:paraId="424DC0FE" w14:textId="77777777" w:rsidR="00874C5E" w:rsidRPr="00D0162F" w:rsidRDefault="00874C5E" w:rsidP="00A81E02">
            <w:pPr>
              <w:pStyle w:val="TAL"/>
            </w:pPr>
            <w:r w:rsidRPr="00D0162F">
              <w:t>(RB</w:t>
            </w:r>
            <w:r w:rsidRPr="00D0162F">
              <w:rPr>
                <w:vertAlign w:val="subscript"/>
              </w:rPr>
              <w:t>J</w:t>
            </w:r>
            <w:r w:rsidRPr="00D0162F">
              <w:t>, RB</w:t>
            </w:r>
            <w:r w:rsidRPr="00D0162F">
              <w:rPr>
                <w:vertAlign w:val="subscript"/>
              </w:rPr>
              <w:t>J+1</w:t>
            </w:r>
            <w:r w:rsidRPr="00D0162F">
              <w:t>,.…, RB</w:t>
            </w:r>
            <w:r w:rsidRPr="00D0162F">
              <w:rPr>
                <w:vertAlign w:val="subscript"/>
              </w:rPr>
              <w:t>J+19</w:t>
            </w:r>
            <w:r w:rsidRPr="00D0162F">
              <w:t>)</w:t>
            </w:r>
            <w:r w:rsidRPr="00D0162F">
              <w:rPr>
                <w:vertAlign w:val="superscript"/>
              </w:rPr>
              <w:t>Note 1</w:t>
            </w:r>
          </w:p>
        </w:tc>
      </w:tr>
      <w:tr w:rsidR="00874C5E" w:rsidRPr="00D0162F" w14:paraId="059AE04F" w14:textId="77777777" w:rsidTr="00A81E02">
        <w:trPr>
          <w:jc w:val="center"/>
        </w:trPr>
        <w:tc>
          <w:tcPr>
            <w:tcW w:w="7512" w:type="dxa"/>
            <w:gridSpan w:val="5"/>
            <w:tcBorders>
              <w:top w:val="single" w:sz="4" w:space="0" w:color="auto"/>
              <w:left w:val="single" w:sz="4" w:space="0" w:color="auto"/>
              <w:bottom w:val="single" w:sz="4" w:space="0" w:color="auto"/>
              <w:right w:val="single" w:sz="4" w:space="0" w:color="auto"/>
            </w:tcBorders>
            <w:hideMark/>
          </w:tcPr>
          <w:p w14:paraId="41A7A5BE" w14:textId="77777777" w:rsidR="00874C5E" w:rsidRPr="00D0162F" w:rsidRDefault="00874C5E" w:rsidP="00A81E02">
            <w:pPr>
              <w:pStyle w:val="TAN"/>
            </w:pPr>
            <w:r w:rsidRPr="00D0162F">
              <w:t>Note 1:</w:t>
            </w:r>
            <w:r w:rsidRPr="00D0162F">
              <w:rPr>
                <w:lang w:eastAsia="zh-CN"/>
              </w:rPr>
              <w:tab/>
            </w:r>
            <w:r w:rsidRPr="00D0162F">
              <w:t>RBs containing SSB can be configured in any frequency location within the cell bandwidth according to the allowed synchronization raster defined in TS 38.104 [28].</w:t>
            </w:r>
          </w:p>
          <w:p w14:paraId="578E352D" w14:textId="77777777" w:rsidR="00874C5E" w:rsidRPr="00D0162F" w:rsidRDefault="00874C5E" w:rsidP="00A81E02">
            <w:pPr>
              <w:pStyle w:val="TAN"/>
            </w:pPr>
            <w:r w:rsidRPr="00D0162F">
              <w:t>Note 2:</w:t>
            </w:r>
            <w:r w:rsidRPr="00D0162F">
              <w:tab/>
              <w:t>These values have been derived from other parameters for information purposes (as per TS 38.213 [8]). They are not settable parameters themselves.</w:t>
            </w:r>
          </w:p>
        </w:tc>
      </w:tr>
    </w:tbl>
    <w:p w14:paraId="219BEBD3" w14:textId="77777777" w:rsidR="00874C5E" w:rsidRPr="00D0162F" w:rsidRDefault="00874C5E" w:rsidP="00874C5E"/>
    <w:p w14:paraId="7868CCD9" w14:textId="77777777" w:rsidR="005A42AA" w:rsidRPr="00D0162F" w:rsidRDefault="005A42AA" w:rsidP="005A42AA">
      <w:pPr>
        <w:pStyle w:val="Heading1"/>
      </w:pPr>
      <w:r w:rsidRPr="00D0162F">
        <w:t>A.3</w:t>
      </w:r>
      <w:r w:rsidRPr="00D0162F">
        <w:rPr>
          <w:lang w:eastAsia="zh-CN"/>
        </w:rPr>
        <w:t>B</w:t>
      </w:r>
      <w:r w:rsidRPr="00D0162F">
        <w:tab/>
        <w:t xml:space="preserve">Reference SSB configuration for </w:t>
      </w:r>
      <w:r w:rsidRPr="00D0162F">
        <w:rPr>
          <w:lang w:eastAsia="zh-CN"/>
        </w:rPr>
        <w:t>RedCap</w:t>
      </w:r>
    </w:p>
    <w:p w14:paraId="67878BD4" w14:textId="77777777" w:rsidR="005A42AA" w:rsidRPr="00D0162F" w:rsidRDefault="005A42AA" w:rsidP="005A42AA">
      <w:pPr>
        <w:pStyle w:val="Heading2"/>
      </w:pPr>
      <w:r w:rsidRPr="00D0162F">
        <w:t>A.3B.1</w:t>
      </w:r>
      <w:r w:rsidRPr="00D0162F">
        <w:tab/>
        <w:t>SSB configuration for FR1</w:t>
      </w:r>
    </w:p>
    <w:p w14:paraId="560C2C8A" w14:textId="77777777" w:rsidR="005A42AA" w:rsidRPr="00D0162F" w:rsidRDefault="005A42AA" w:rsidP="005A42AA">
      <w:pPr>
        <w:pStyle w:val="TH"/>
      </w:pPr>
      <w:r w:rsidRPr="00D0162F">
        <w:t>Table A.3B.1-1: SSB allocation for FR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8"/>
        <w:gridCol w:w="576"/>
        <w:gridCol w:w="535"/>
        <w:gridCol w:w="1074"/>
        <w:gridCol w:w="1088"/>
        <w:gridCol w:w="1098"/>
        <w:gridCol w:w="1078"/>
        <w:gridCol w:w="1080"/>
        <w:gridCol w:w="1073"/>
        <w:gridCol w:w="1038"/>
      </w:tblGrid>
      <w:tr w:rsidR="005A42AA" w:rsidRPr="00D0162F" w14:paraId="0440AFD1" w14:textId="77777777" w:rsidTr="000F4EEB">
        <w:trPr>
          <w:jc w:val="center"/>
        </w:trPr>
        <w:tc>
          <w:tcPr>
            <w:tcW w:w="812" w:type="pct"/>
            <w:gridSpan w:val="2"/>
            <w:shd w:val="clear" w:color="auto" w:fill="auto"/>
          </w:tcPr>
          <w:p w14:paraId="2C1592E2" w14:textId="77777777" w:rsidR="005A42AA" w:rsidRPr="00D0162F" w:rsidRDefault="005A42AA" w:rsidP="00A81E02">
            <w:pPr>
              <w:keepNext/>
              <w:keepLines/>
              <w:spacing w:after="0"/>
              <w:jc w:val="center"/>
              <w:rPr>
                <w:rFonts w:ascii="Arial" w:hAnsi="Arial"/>
                <w:b/>
                <w:sz w:val="18"/>
                <w:szCs w:val="18"/>
                <w:lang w:eastAsia="x-none"/>
              </w:rPr>
            </w:pPr>
            <w:r w:rsidRPr="00D0162F">
              <w:rPr>
                <w:rFonts w:ascii="Arial" w:hAnsi="Arial"/>
                <w:b/>
                <w:sz w:val="18"/>
                <w:szCs w:val="18"/>
                <w:lang w:eastAsia="x-none"/>
              </w:rPr>
              <w:t>SSB Parameters</w:t>
            </w:r>
          </w:p>
        </w:tc>
        <w:tc>
          <w:tcPr>
            <w:tcW w:w="278" w:type="pct"/>
          </w:tcPr>
          <w:p w14:paraId="52B0BF64" w14:textId="77777777" w:rsidR="005A42AA" w:rsidRPr="00D0162F" w:rsidRDefault="005A42AA" w:rsidP="00A81E02">
            <w:pPr>
              <w:keepNext/>
              <w:keepLines/>
              <w:spacing w:after="0"/>
              <w:jc w:val="center"/>
              <w:rPr>
                <w:rFonts w:ascii="Arial" w:hAnsi="Arial"/>
                <w:b/>
                <w:sz w:val="18"/>
                <w:szCs w:val="18"/>
                <w:lang w:eastAsia="x-none"/>
              </w:rPr>
            </w:pPr>
            <w:r w:rsidRPr="00D0162F">
              <w:rPr>
                <w:rFonts w:ascii="Arial" w:hAnsi="Arial"/>
                <w:b/>
                <w:sz w:val="18"/>
                <w:szCs w:val="18"/>
                <w:lang w:eastAsia="x-none"/>
              </w:rPr>
              <w:t>Unit</w:t>
            </w:r>
          </w:p>
        </w:tc>
        <w:tc>
          <w:tcPr>
            <w:tcW w:w="3910" w:type="pct"/>
            <w:gridSpan w:val="7"/>
            <w:shd w:val="clear" w:color="auto" w:fill="auto"/>
          </w:tcPr>
          <w:p w14:paraId="61AB509E" w14:textId="77777777" w:rsidR="005A42AA" w:rsidRPr="00D0162F" w:rsidRDefault="005A42AA" w:rsidP="00A81E02">
            <w:pPr>
              <w:keepNext/>
              <w:keepLines/>
              <w:spacing w:after="0"/>
              <w:jc w:val="center"/>
              <w:rPr>
                <w:rFonts w:ascii="Arial" w:hAnsi="Arial"/>
                <w:b/>
                <w:sz w:val="18"/>
                <w:szCs w:val="18"/>
                <w:lang w:eastAsia="x-none"/>
              </w:rPr>
            </w:pPr>
            <w:r w:rsidRPr="00D0162F">
              <w:rPr>
                <w:rFonts w:ascii="Arial" w:hAnsi="Arial"/>
                <w:b/>
                <w:sz w:val="18"/>
                <w:szCs w:val="18"/>
                <w:lang w:eastAsia="x-none"/>
              </w:rPr>
              <w:t>Value</w:t>
            </w:r>
          </w:p>
        </w:tc>
      </w:tr>
      <w:tr w:rsidR="005A42AA" w:rsidRPr="00D0162F" w14:paraId="0BB243E0" w14:textId="77777777" w:rsidTr="000F4EEB">
        <w:trPr>
          <w:jc w:val="center"/>
        </w:trPr>
        <w:tc>
          <w:tcPr>
            <w:tcW w:w="812" w:type="pct"/>
            <w:gridSpan w:val="2"/>
            <w:shd w:val="clear" w:color="auto" w:fill="auto"/>
          </w:tcPr>
          <w:p w14:paraId="40A5A66A" w14:textId="77777777" w:rsidR="005A42AA" w:rsidRPr="00D0162F" w:rsidRDefault="005A42AA" w:rsidP="00A81E02">
            <w:pPr>
              <w:keepNext/>
              <w:keepLines/>
              <w:spacing w:after="0"/>
              <w:rPr>
                <w:rFonts w:ascii="Arial" w:hAnsi="Arial"/>
                <w:sz w:val="18"/>
                <w:szCs w:val="18"/>
                <w:lang w:eastAsia="x-none"/>
              </w:rPr>
            </w:pPr>
            <w:r w:rsidRPr="00D0162F">
              <w:rPr>
                <w:rFonts w:ascii="Arial" w:hAnsi="Arial"/>
                <w:sz w:val="18"/>
                <w:szCs w:val="18"/>
                <w:lang w:eastAsia="x-none"/>
              </w:rPr>
              <w:t>SSB Pattern</w:t>
            </w:r>
          </w:p>
        </w:tc>
        <w:tc>
          <w:tcPr>
            <w:tcW w:w="278" w:type="pct"/>
          </w:tcPr>
          <w:p w14:paraId="2DEE00E8" w14:textId="77777777" w:rsidR="005A42AA" w:rsidRPr="00D0162F" w:rsidRDefault="005A42AA" w:rsidP="00A81E02">
            <w:pPr>
              <w:keepNext/>
              <w:keepLines/>
              <w:spacing w:after="0"/>
              <w:jc w:val="center"/>
              <w:rPr>
                <w:rFonts w:ascii="Arial" w:hAnsi="Arial"/>
                <w:b/>
                <w:sz w:val="18"/>
                <w:szCs w:val="18"/>
                <w:lang w:eastAsia="x-none"/>
              </w:rPr>
            </w:pPr>
          </w:p>
        </w:tc>
        <w:tc>
          <w:tcPr>
            <w:tcW w:w="558" w:type="pct"/>
            <w:shd w:val="clear" w:color="auto" w:fill="auto"/>
            <w:vAlign w:val="center"/>
          </w:tcPr>
          <w:p w14:paraId="1EA59A4D"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SSB.1 RedCap FR1</w:t>
            </w:r>
          </w:p>
        </w:tc>
        <w:tc>
          <w:tcPr>
            <w:tcW w:w="565" w:type="pct"/>
            <w:vAlign w:val="center"/>
          </w:tcPr>
          <w:p w14:paraId="521D4387"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SSB.2 RedCap FR1</w:t>
            </w:r>
          </w:p>
        </w:tc>
        <w:tc>
          <w:tcPr>
            <w:tcW w:w="570" w:type="pct"/>
            <w:vAlign w:val="center"/>
          </w:tcPr>
          <w:p w14:paraId="47B47DCA"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SSB.3 RedCap FR1</w:t>
            </w:r>
          </w:p>
        </w:tc>
        <w:tc>
          <w:tcPr>
            <w:tcW w:w="560" w:type="pct"/>
            <w:vAlign w:val="center"/>
          </w:tcPr>
          <w:p w14:paraId="724A8FDD"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SSB.4 RedCap FR1</w:t>
            </w:r>
          </w:p>
        </w:tc>
        <w:tc>
          <w:tcPr>
            <w:tcW w:w="561" w:type="pct"/>
            <w:vAlign w:val="center"/>
          </w:tcPr>
          <w:p w14:paraId="317DF730"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SSB.5 RedCap FR1</w:t>
            </w:r>
          </w:p>
        </w:tc>
        <w:tc>
          <w:tcPr>
            <w:tcW w:w="557" w:type="pct"/>
            <w:vAlign w:val="center"/>
          </w:tcPr>
          <w:p w14:paraId="4880C77A"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SSB.6 RedCap FR1</w:t>
            </w:r>
          </w:p>
        </w:tc>
        <w:tc>
          <w:tcPr>
            <w:tcW w:w="539" w:type="pct"/>
            <w:vAlign w:val="center"/>
          </w:tcPr>
          <w:p w14:paraId="0F716166"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SSB.7 RedCap FR1</w:t>
            </w:r>
          </w:p>
        </w:tc>
      </w:tr>
      <w:tr w:rsidR="005A42AA" w:rsidRPr="00D0162F" w14:paraId="57C6F677" w14:textId="77777777" w:rsidTr="000F4EEB">
        <w:trPr>
          <w:jc w:val="center"/>
        </w:trPr>
        <w:tc>
          <w:tcPr>
            <w:tcW w:w="812" w:type="pct"/>
            <w:gridSpan w:val="2"/>
            <w:shd w:val="clear" w:color="auto" w:fill="auto"/>
          </w:tcPr>
          <w:p w14:paraId="50E2963B" w14:textId="77777777" w:rsidR="005A42AA" w:rsidRPr="00D0162F" w:rsidRDefault="005A42AA" w:rsidP="00A81E02">
            <w:pPr>
              <w:keepNext/>
              <w:keepLines/>
              <w:spacing w:after="0"/>
              <w:rPr>
                <w:rFonts w:ascii="Arial" w:hAnsi="Arial"/>
                <w:sz w:val="18"/>
                <w:szCs w:val="18"/>
                <w:lang w:eastAsia="x-none"/>
              </w:rPr>
            </w:pPr>
            <w:r w:rsidRPr="00D0162F">
              <w:rPr>
                <w:rFonts w:ascii="Arial" w:hAnsi="Arial"/>
                <w:sz w:val="18"/>
                <w:szCs w:val="18"/>
                <w:lang w:eastAsia="x-none"/>
              </w:rPr>
              <w:t>Channel bandwidth</w:t>
            </w:r>
          </w:p>
        </w:tc>
        <w:tc>
          <w:tcPr>
            <w:tcW w:w="278" w:type="pct"/>
          </w:tcPr>
          <w:p w14:paraId="1FAA3592"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MHz</w:t>
            </w:r>
          </w:p>
        </w:tc>
        <w:tc>
          <w:tcPr>
            <w:tcW w:w="558" w:type="pct"/>
            <w:shd w:val="clear" w:color="auto" w:fill="auto"/>
            <w:vAlign w:val="center"/>
          </w:tcPr>
          <w:p w14:paraId="5FD5D73D"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20</w:t>
            </w:r>
          </w:p>
        </w:tc>
        <w:tc>
          <w:tcPr>
            <w:tcW w:w="565" w:type="pct"/>
            <w:vAlign w:val="center"/>
          </w:tcPr>
          <w:p w14:paraId="29AF17A7"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20</w:t>
            </w:r>
          </w:p>
        </w:tc>
        <w:tc>
          <w:tcPr>
            <w:tcW w:w="570" w:type="pct"/>
            <w:vAlign w:val="center"/>
          </w:tcPr>
          <w:p w14:paraId="3D2B2900"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20</w:t>
            </w:r>
          </w:p>
        </w:tc>
        <w:tc>
          <w:tcPr>
            <w:tcW w:w="560" w:type="pct"/>
            <w:vAlign w:val="center"/>
          </w:tcPr>
          <w:p w14:paraId="3BD0BBD8"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10</w:t>
            </w:r>
          </w:p>
        </w:tc>
        <w:tc>
          <w:tcPr>
            <w:tcW w:w="561" w:type="pct"/>
            <w:vAlign w:val="center"/>
          </w:tcPr>
          <w:p w14:paraId="51C314F3"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20</w:t>
            </w:r>
          </w:p>
        </w:tc>
        <w:tc>
          <w:tcPr>
            <w:tcW w:w="557" w:type="pct"/>
            <w:vAlign w:val="center"/>
          </w:tcPr>
          <w:p w14:paraId="4407930E"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10</w:t>
            </w:r>
          </w:p>
        </w:tc>
        <w:tc>
          <w:tcPr>
            <w:tcW w:w="539" w:type="pct"/>
            <w:vAlign w:val="center"/>
          </w:tcPr>
          <w:p w14:paraId="71A165B0"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20</w:t>
            </w:r>
          </w:p>
        </w:tc>
      </w:tr>
      <w:tr w:rsidR="005A42AA" w:rsidRPr="00D0162F" w14:paraId="6300E509" w14:textId="77777777" w:rsidTr="000F4EEB">
        <w:trPr>
          <w:jc w:val="center"/>
        </w:trPr>
        <w:tc>
          <w:tcPr>
            <w:tcW w:w="812" w:type="pct"/>
            <w:gridSpan w:val="2"/>
            <w:shd w:val="clear" w:color="auto" w:fill="auto"/>
          </w:tcPr>
          <w:p w14:paraId="06EA11DE" w14:textId="77777777" w:rsidR="005A42AA" w:rsidRPr="00D0162F" w:rsidRDefault="005A42AA" w:rsidP="00A81E02">
            <w:pPr>
              <w:keepNext/>
              <w:keepLines/>
              <w:spacing w:after="0"/>
              <w:rPr>
                <w:rFonts w:ascii="Arial" w:hAnsi="Arial"/>
                <w:sz w:val="18"/>
                <w:szCs w:val="18"/>
                <w:lang w:eastAsia="x-none"/>
              </w:rPr>
            </w:pPr>
            <w:r w:rsidRPr="00D0162F">
              <w:rPr>
                <w:rFonts w:ascii="Arial" w:hAnsi="Arial"/>
                <w:sz w:val="18"/>
                <w:szCs w:val="18"/>
                <w:lang w:eastAsia="x-none"/>
              </w:rPr>
              <w:t>SSB SCS</w:t>
            </w:r>
          </w:p>
        </w:tc>
        <w:tc>
          <w:tcPr>
            <w:tcW w:w="278" w:type="pct"/>
          </w:tcPr>
          <w:p w14:paraId="5CBC34EF"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kHz</w:t>
            </w:r>
          </w:p>
        </w:tc>
        <w:tc>
          <w:tcPr>
            <w:tcW w:w="558" w:type="pct"/>
            <w:shd w:val="clear" w:color="auto" w:fill="auto"/>
            <w:vAlign w:val="center"/>
          </w:tcPr>
          <w:p w14:paraId="3B479302"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30</w:t>
            </w:r>
          </w:p>
        </w:tc>
        <w:tc>
          <w:tcPr>
            <w:tcW w:w="565" w:type="pct"/>
            <w:vAlign w:val="center"/>
          </w:tcPr>
          <w:p w14:paraId="43DF99EE"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30</w:t>
            </w:r>
          </w:p>
        </w:tc>
        <w:tc>
          <w:tcPr>
            <w:tcW w:w="570" w:type="pct"/>
            <w:vAlign w:val="center"/>
          </w:tcPr>
          <w:p w14:paraId="74211002"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30</w:t>
            </w:r>
          </w:p>
        </w:tc>
        <w:tc>
          <w:tcPr>
            <w:tcW w:w="560" w:type="pct"/>
            <w:vAlign w:val="center"/>
          </w:tcPr>
          <w:p w14:paraId="337000AF"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15</w:t>
            </w:r>
          </w:p>
        </w:tc>
        <w:tc>
          <w:tcPr>
            <w:tcW w:w="561" w:type="pct"/>
            <w:vAlign w:val="center"/>
          </w:tcPr>
          <w:p w14:paraId="6AD6F909"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30</w:t>
            </w:r>
          </w:p>
        </w:tc>
        <w:tc>
          <w:tcPr>
            <w:tcW w:w="557" w:type="pct"/>
            <w:vAlign w:val="center"/>
          </w:tcPr>
          <w:p w14:paraId="541CC8B4"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15</w:t>
            </w:r>
          </w:p>
        </w:tc>
        <w:tc>
          <w:tcPr>
            <w:tcW w:w="539" w:type="pct"/>
            <w:vAlign w:val="center"/>
          </w:tcPr>
          <w:p w14:paraId="6F4C73BC"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30</w:t>
            </w:r>
          </w:p>
        </w:tc>
      </w:tr>
      <w:tr w:rsidR="005A42AA" w:rsidRPr="00D0162F" w14:paraId="2D2B291A" w14:textId="77777777" w:rsidTr="000F4EEB">
        <w:trPr>
          <w:jc w:val="center"/>
        </w:trPr>
        <w:tc>
          <w:tcPr>
            <w:tcW w:w="812" w:type="pct"/>
            <w:gridSpan w:val="2"/>
            <w:shd w:val="clear" w:color="auto" w:fill="auto"/>
          </w:tcPr>
          <w:p w14:paraId="345F8048" w14:textId="77777777" w:rsidR="005A42AA" w:rsidRPr="00D0162F" w:rsidRDefault="005A42AA" w:rsidP="00A81E02">
            <w:pPr>
              <w:keepNext/>
              <w:keepLines/>
              <w:spacing w:after="0"/>
              <w:rPr>
                <w:rFonts w:ascii="Arial" w:hAnsi="Arial"/>
                <w:sz w:val="18"/>
                <w:szCs w:val="18"/>
                <w:lang w:eastAsia="x-none"/>
              </w:rPr>
            </w:pPr>
            <w:r w:rsidRPr="00D0162F">
              <w:rPr>
                <w:rFonts w:ascii="Arial" w:hAnsi="Arial"/>
                <w:sz w:val="18"/>
                <w:szCs w:val="18"/>
                <w:lang w:eastAsia="x-none"/>
              </w:rPr>
              <w:t xml:space="preserve">SSB periodicity </w:t>
            </w:r>
            <w:r w:rsidRPr="00D0162F">
              <w:rPr>
                <w:rFonts w:ascii="Arial" w:hAnsi="Arial"/>
                <w:sz w:val="18"/>
                <w:lang w:eastAsia="zh-TW"/>
              </w:rPr>
              <w:t>(T</w:t>
            </w:r>
            <w:r w:rsidRPr="00D0162F">
              <w:rPr>
                <w:rFonts w:ascii="Arial" w:hAnsi="Arial"/>
                <w:sz w:val="18"/>
                <w:vertAlign w:val="subscript"/>
                <w:lang w:eastAsia="zh-TW"/>
              </w:rPr>
              <w:t>SSB</w:t>
            </w:r>
            <w:r w:rsidRPr="00D0162F">
              <w:rPr>
                <w:rFonts w:ascii="Arial" w:hAnsi="Arial"/>
                <w:sz w:val="18"/>
                <w:lang w:eastAsia="zh-TW"/>
              </w:rPr>
              <w:t>)</w:t>
            </w:r>
          </w:p>
        </w:tc>
        <w:tc>
          <w:tcPr>
            <w:tcW w:w="278" w:type="pct"/>
          </w:tcPr>
          <w:p w14:paraId="4EC92737"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558" w:type="pct"/>
            <w:shd w:val="clear" w:color="auto" w:fill="auto"/>
            <w:vAlign w:val="center"/>
          </w:tcPr>
          <w:p w14:paraId="15F259C0"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20</w:t>
            </w:r>
          </w:p>
        </w:tc>
        <w:tc>
          <w:tcPr>
            <w:tcW w:w="565" w:type="pct"/>
            <w:shd w:val="clear" w:color="auto" w:fill="auto"/>
            <w:vAlign w:val="center"/>
          </w:tcPr>
          <w:p w14:paraId="0D69DC64"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20</w:t>
            </w:r>
          </w:p>
        </w:tc>
        <w:tc>
          <w:tcPr>
            <w:tcW w:w="570" w:type="pct"/>
            <w:shd w:val="clear" w:color="auto" w:fill="auto"/>
            <w:vAlign w:val="center"/>
          </w:tcPr>
          <w:p w14:paraId="3138A04D"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20</w:t>
            </w:r>
          </w:p>
        </w:tc>
        <w:tc>
          <w:tcPr>
            <w:tcW w:w="560" w:type="pct"/>
            <w:shd w:val="clear" w:color="auto" w:fill="auto"/>
            <w:vAlign w:val="center"/>
          </w:tcPr>
          <w:p w14:paraId="646A77BF"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20</w:t>
            </w:r>
          </w:p>
        </w:tc>
        <w:tc>
          <w:tcPr>
            <w:tcW w:w="561" w:type="pct"/>
            <w:shd w:val="clear" w:color="auto" w:fill="auto"/>
            <w:vAlign w:val="center"/>
          </w:tcPr>
          <w:p w14:paraId="6380C90E"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20</w:t>
            </w:r>
          </w:p>
        </w:tc>
        <w:tc>
          <w:tcPr>
            <w:tcW w:w="557" w:type="pct"/>
            <w:vAlign w:val="center"/>
          </w:tcPr>
          <w:p w14:paraId="5EAE02CA"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80</w:t>
            </w:r>
          </w:p>
        </w:tc>
        <w:tc>
          <w:tcPr>
            <w:tcW w:w="539" w:type="pct"/>
            <w:vAlign w:val="center"/>
          </w:tcPr>
          <w:p w14:paraId="54ADDE04"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80</w:t>
            </w:r>
          </w:p>
        </w:tc>
      </w:tr>
      <w:tr w:rsidR="005A42AA" w:rsidRPr="00D0162F" w14:paraId="3C402799" w14:textId="77777777" w:rsidTr="000F4EEB">
        <w:trPr>
          <w:jc w:val="center"/>
        </w:trPr>
        <w:tc>
          <w:tcPr>
            <w:tcW w:w="812" w:type="pct"/>
            <w:gridSpan w:val="2"/>
            <w:shd w:val="clear" w:color="auto" w:fill="auto"/>
          </w:tcPr>
          <w:p w14:paraId="6BD4A8A1" w14:textId="77777777" w:rsidR="005A42AA" w:rsidRPr="00D0162F" w:rsidRDefault="005A42AA" w:rsidP="00A81E02">
            <w:pPr>
              <w:keepNext/>
              <w:keepLines/>
              <w:spacing w:after="0"/>
              <w:rPr>
                <w:rFonts w:ascii="Arial" w:hAnsi="Arial"/>
                <w:sz w:val="18"/>
                <w:szCs w:val="18"/>
                <w:lang w:eastAsia="x-none"/>
              </w:rPr>
            </w:pPr>
            <w:r w:rsidRPr="00D0162F">
              <w:rPr>
                <w:rFonts w:ascii="Arial" w:hAnsi="Arial"/>
                <w:sz w:val="18"/>
                <w:szCs w:val="18"/>
                <w:lang w:eastAsia="x-none"/>
              </w:rPr>
              <w:t>Number of SSBs per SS-burst</w:t>
            </w:r>
          </w:p>
        </w:tc>
        <w:tc>
          <w:tcPr>
            <w:tcW w:w="278" w:type="pct"/>
          </w:tcPr>
          <w:p w14:paraId="58560EB0" w14:textId="77777777" w:rsidR="005A42AA" w:rsidRPr="00D0162F" w:rsidRDefault="005A42AA" w:rsidP="00A81E02">
            <w:pPr>
              <w:keepNext/>
              <w:keepLines/>
              <w:spacing w:after="0"/>
              <w:jc w:val="center"/>
              <w:rPr>
                <w:rFonts w:ascii="Arial" w:hAnsi="Arial"/>
                <w:sz w:val="18"/>
                <w:szCs w:val="18"/>
                <w:lang w:eastAsia="x-none"/>
              </w:rPr>
            </w:pPr>
          </w:p>
        </w:tc>
        <w:tc>
          <w:tcPr>
            <w:tcW w:w="558" w:type="pct"/>
            <w:shd w:val="clear" w:color="auto" w:fill="auto"/>
            <w:vAlign w:val="center"/>
          </w:tcPr>
          <w:p w14:paraId="787E6CD8"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565" w:type="pct"/>
            <w:vAlign w:val="center"/>
          </w:tcPr>
          <w:p w14:paraId="2522A4CA"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2</w:t>
            </w:r>
          </w:p>
        </w:tc>
        <w:tc>
          <w:tcPr>
            <w:tcW w:w="570" w:type="pct"/>
            <w:vAlign w:val="center"/>
          </w:tcPr>
          <w:p w14:paraId="3D1898D9"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560" w:type="pct"/>
            <w:vAlign w:val="center"/>
          </w:tcPr>
          <w:p w14:paraId="73AC90E6"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1</w:t>
            </w:r>
          </w:p>
        </w:tc>
        <w:tc>
          <w:tcPr>
            <w:tcW w:w="561" w:type="pct"/>
            <w:vAlign w:val="center"/>
          </w:tcPr>
          <w:p w14:paraId="3E3FC01D"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557" w:type="pct"/>
            <w:vAlign w:val="center"/>
          </w:tcPr>
          <w:p w14:paraId="2EB9FC6A"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1</w:t>
            </w:r>
          </w:p>
        </w:tc>
        <w:tc>
          <w:tcPr>
            <w:tcW w:w="539" w:type="pct"/>
            <w:vAlign w:val="center"/>
          </w:tcPr>
          <w:p w14:paraId="30154D38"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1</w:t>
            </w:r>
          </w:p>
        </w:tc>
      </w:tr>
      <w:tr w:rsidR="005A42AA" w:rsidRPr="00D0162F" w14:paraId="20B11F86" w14:textId="77777777" w:rsidTr="000F4EEB">
        <w:trPr>
          <w:trHeight w:val="409"/>
          <w:jc w:val="center"/>
        </w:trPr>
        <w:tc>
          <w:tcPr>
            <w:tcW w:w="513" w:type="pct"/>
            <w:vMerge w:val="restart"/>
            <w:shd w:val="clear" w:color="auto" w:fill="auto"/>
          </w:tcPr>
          <w:p w14:paraId="043BF2A6" w14:textId="77777777" w:rsidR="005A42AA" w:rsidRPr="00D0162F" w:rsidRDefault="005A42AA" w:rsidP="00A81E02">
            <w:pPr>
              <w:keepNext/>
              <w:keepLines/>
              <w:spacing w:after="0"/>
              <w:rPr>
                <w:rFonts w:ascii="Arial" w:hAnsi="Arial"/>
                <w:sz w:val="18"/>
                <w:szCs w:val="18"/>
                <w:lang w:eastAsia="x-none"/>
              </w:rPr>
            </w:pPr>
            <w:r w:rsidRPr="00D0162F">
              <w:rPr>
                <w:rFonts w:ascii="Arial" w:hAnsi="Arial"/>
                <w:sz w:val="18"/>
                <w:szCs w:val="18"/>
                <w:lang w:eastAsia="x-none"/>
              </w:rPr>
              <w:t>Symbol numbers containing SSB</w:t>
            </w:r>
            <w:r w:rsidRPr="00D0162F">
              <w:rPr>
                <w:rFonts w:ascii="Arial" w:hAnsi="Arial"/>
                <w:sz w:val="18"/>
                <w:vertAlign w:val="superscript"/>
              </w:rPr>
              <w:t xml:space="preserve"> Note 4</w:t>
            </w:r>
          </w:p>
        </w:tc>
        <w:tc>
          <w:tcPr>
            <w:tcW w:w="299" w:type="pct"/>
            <w:shd w:val="clear" w:color="auto" w:fill="auto"/>
          </w:tcPr>
          <w:p w14:paraId="0AD88A86" w14:textId="77777777" w:rsidR="005A42AA" w:rsidRPr="00D0162F" w:rsidRDefault="005A42AA" w:rsidP="00A81E02">
            <w:pPr>
              <w:keepNext/>
              <w:keepLines/>
              <w:spacing w:after="0"/>
              <w:rPr>
                <w:rFonts w:ascii="Arial" w:hAnsi="Arial"/>
                <w:sz w:val="18"/>
                <w:szCs w:val="18"/>
                <w:lang w:eastAsia="zh-CN"/>
              </w:rPr>
            </w:pPr>
            <w:r w:rsidRPr="00D0162F">
              <w:rPr>
                <w:rFonts w:ascii="Arial" w:hAnsi="Arial"/>
                <w:sz w:val="18"/>
                <w:szCs w:val="18"/>
                <w:lang w:eastAsia="zh-CN"/>
              </w:rPr>
              <w:t>SSB #0</w:t>
            </w:r>
          </w:p>
        </w:tc>
        <w:tc>
          <w:tcPr>
            <w:tcW w:w="278" w:type="pct"/>
          </w:tcPr>
          <w:p w14:paraId="3046DD58" w14:textId="77777777" w:rsidR="005A42AA" w:rsidRPr="00D0162F" w:rsidRDefault="005A42AA" w:rsidP="00A81E02">
            <w:pPr>
              <w:keepNext/>
              <w:keepLines/>
              <w:spacing w:after="0"/>
              <w:jc w:val="center"/>
              <w:rPr>
                <w:rFonts w:ascii="Arial" w:hAnsi="Arial"/>
                <w:sz w:val="18"/>
                <w:szCs w:val="18"/>
                <w:lang w:eastAsia="x-none"/>
              </w:rPr>
            </w:pPr>
          </w:p>
        </w:tc>
        <w:tc>
          <w:tcPr>
            <w:tcW w:w="558" w:type="pct"/>
            <w:shd w:val="clear" w:color="auto" w:fill="auto"/>
            <w:vAlign w:val="center"/>
          </w:tcPr>
          <w:p w14:paraId="29A64852"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 xml:space="preserve">4-7 or 2-5 </w:t>
            </w:r>
            <w:r w:rsidRPr="00D0162F">
              <w:rPr>
                <w:rFonts w:ascii="Arial" w:hAnsi="Arial"/>
                <w:sz w:val="18"/>
                <w:szCs w:val="18"/>
                <w:vertAlign w:val="superscript"/>
                <w:lang w:eastAsia="x-none"/>
              </w:rPr>
              <w:t>Note 3</w:t>
            </w:r>
          </w:p>
        </w:tc>
        <w:tc>
          <w:tcPr>
            <w:tcW w:w="565" w:type="pct"/>
            <w:vAlign w:val="center"/>
          </w:tcPr>
          <w:p w14:paraId="6B3132F9"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 xml:space="preserve">4-7 or 2-5 </w:t>
            </w:r>
            <w:r w:rsidRPr="00D0162F">
              <w:rPr>
                <w:rFonts w:ascii="Arial" w:hAnsi="Arial"/>
                <w:sz w:val="18"/>
                <w:szCs w:val="18"/>
                <w:vertAlign w:val="superscript"/>
                <w:lang w:eastAsia="x-none"/>
              </w:rPr>
              <w:t>Note 3</w:t>
            </w:r>
          </w:p>
        </w:tc>
        <w:tc>
          <w:tcPr>
            <w:tcW w:w="570" w:type="pct"/>
            <w:vAlign w:val="center"/>
          </w:tcPr>
          <w:p w14:paraId="597D7BB5"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 xml:space="preserve">4-7 or 2-5 </w:t>
            </w:r>
            <w:r w:rsidRPr="00D0162F">
              <w:rPr>
                <w:rFonts w:ascii="Arial" w:hAnsi="Arial"/>
                <w:sz w:val="18"/>
                <w:szCs w:val="18"/>
                <w:vertAlign w:val="superscript"/>
                <w:lang w:eastAsia="x-none"/>
              </w:rPr>
              <w:t>Note 3</w:t>
            </w:r>
          </w:p>
        </w:tc>
        <w:tc>
          <w:tcPr>
            <w:tcW w:w="560" w:type="pct"/>
            <w:vAlign w:val="center"/>
          </w:tcPr>
          <w:p w14:paraId="3DFFB555"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2-5</w:t>
            </w:r>
          </w:p>
        </w:tc>
        <w:tc>
          <w:tcPr>
            <w:tcW w:w="561" w:type="pct"/>
            <w:vAlign w:val="center"/>
          </w:tcPr>
          <w:p w14:paraId="15DC4AE8"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 xml:space="preserve">4-7 or 2-5 </w:t>
            </w:r>
            <w:r w:rsidRPr="00D0162F">
              <w:rPr>
                <w:rFonts w:ascii="Arial" w:hAnsi="Arial"/>
                <w:sz w:val="18"/>
                <w:szCs w:val="18"/>
                <w:vertAlign w:val="superscript"/>
                <w:lang w:eastAsia="x-none"/>
              </w:rPr>
              <w:t>Note 3</w:t>
            </w:r>
          </w:p>
        </w:tc>
        <w:tc>
          <w:tcPr>
            <w:tcW w:w="557" w:type="pct"/>
            <w:vAlign w:val="center"/>
          </w:tcPr>
          <w:p w14:paraId="3F3275A1"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zh-CN"/>
              </w:rPr>
              <w:t>2-5</w:t>
            </w:r>
          </w:p>
        </w:tc>
        <w:tc>
          <w:tcPr>
            <w:tcW w:w="539" w:type="pct"/>
            <w:vAlign w:val="center"/>
          </w:tcPr>
          <w:p w14:paraId="0DD7890B"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 xml:space="preserve">4-7 or 2-5 </w:t>
            </w:r>
            <w:r w:rsidRPr="00D0162F">
              <w:rPr>
                <w:rFonts w:ascii="Arial" w:hAnsi="Arial"/>
                <w:sz w:val="18"/>
                <w:szCs w:val="18"/>
                <w:vertAlign w:val="superscript"/>
                <w:lang w:eastAsia="x-none"/>
              </w:rPr>
              <w:t>Note 3</w:t>
            </w:r>
          </w:p>
        </w:tc>
      </w:tr>
      <w:tr w:rsidR="005A42AA" w:rsidRPr="00D0162F" w14:paraId="46AFAF49" w14:textId="77777777" w:rsidTr="000F4EEB">
        <w:trPr>
          <w:trHeight w:val="409"/>
          <w:jc w:val="center"/>
        </w:trPr>
        <w:tc>
          <w:tcPr>
            <w:tcW w:w="513" w:type="pct"/>
            <w:vMerge/>
            <w:shd w:val="clear" w:color="auto" w:fill="auto"/>
          </w:tcPr>
          <w:p w14:paraId="461317D1" w14:textId="77777777" w:rsidR="005A42AA" w:rsidRPr="00D0162F" w:rsidRDefault="005A42AA" w:rsidP="00A81E02">
            <w:pPr>
              <w:keepNext/>
              <w:keepLines/>
              <w:spacing w:after="0"/>
              <w:rPr>
                <w:rFonts w:ascii="Arial" w:hAnsi="Arial"/>
                <w:sz w:val="18"/>
                <w:szCs w:val="18"/>
                <w:lang w:eastAsia="x-none"/>
              </w:rPr>
            </w:pPr>
          </w:p>
        </w:tc>
        <w:tc>
          <w:tcPr>
            <w:tcW w:w="299" w:type="pct"/>
            <w:shd w:val="clear" w:color="auto" w:fill="auto"/>
          </w:tcPr>
          <w:p w14:paraId="65859958" w14:textId="77777777" w:rsidR="005A42AA" w:rsidRPr="00D0162F" w:rsidRDefault="005A42AA" w:rsidP="00A81E02">
            <w:pPr>
              <w:keepNext/>
              <w:keepLines/>
              <w:spacing w:after="0"/>
              <w:rPr>
                <w:rFonts w:ascii="Arial" w:hAnsi="Arial"/>
                <w:sz w:val="18"/>
                <w:szCs w:val="18"/>
                <w:lang w:eastAsia="x-none"/>
              </w:rPr>
            </w:pPr>
            <w:r w:rsidRPr="00D0162F">
              <w:rPr>
                <w:rFonts w:ascii="Arial" w:hAnsi="Arial"/>
                <w:sz w:val="18"/>
                <w:szCs w:val="18"/>
                <w:lang w:eastAsia="zh-CN"/>
              </w:rPr>
              <w:t>SSB #1</w:t>
            </w:r>
          </w:p>
        </w:tc>
        <w:tc>
          <w:tcPr>
            <w:tcW w:w="278" w:type="pct"/>
          </w:tcPr>
          <w:p w14:paraId="5158BECD" w14:textId="77777777" w:rsidR="005A42AA" w:rsidRPr="00D0162F" w:rsidRDefault="005A42AA" w:rsidP="00A81E02">
            <w:pPr>
              <w:keepNext/>
              <w:keepLines/>
              <w:spacing w:after="0"/>
              <w:jc w:val="center"/>
              <w:rPr>
                <w:rFonts w:ascii="Arial" w:hAnsi="Arial"/>
                <w:sz w:val="18"/>
                <w:szCs w:val="18"/>
                <w:lang w:eastAsia="x-none"/>
              </w:rPr>
            </w:pPr>
          </w:p>
        </w:tc>
        <w:tc>
          <w:tcPr>
            <w:tcW w:w="558" w:type="pct"/>
            <w:shd w:val="clear" w:color="auto" w:fill="auto"/>
            <w:vAlign w:val="center"/>
          </w:tcPr>
          <w:p w14:paraId="549CA5A6"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N/A</w:t>
            </w:r>
          </w:p>
        </w:tc>
        <w:tc>
          <w:tcPr>
            <w:tcW w:w="565" w:type="pct"/>
            <w:vAlign w:val="center"/>
          </w:tcPr>
          <w:p w14:paraId="188BAFB8"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x-none"/>
              </w:rPr>
              <w:t>8-11</w:t>
            </w:r>
          </w:p>
        </w:tc>
        <w:tc>
          <w:tcPr>
            <w:tcW w:w="570" w:type="pct"/>
            <w:vAlign w:val="center"/>
          </w:tcPr>
          <w:p w14:paraId="41E0D439"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zh-CN"/>
              </w:rPr>
              <w:t>N/A</w:t>
            </w:r>
          </w:p>
        </w:tc>
        <w:tc>
          <w:tcPr>
            <w:tcW w:w="560" w:type="pct"/>
            <w:vAlign w:val="center"/>
          </w:tcPr>
          <w:p w14:paraId="693A7941"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zh-CN"/>
              </w:rPr>
              <w:t>N/A</w:t>
            </w:r>
          </w:p>
        </w:tc>
        <w:tc>
          <w:tcPr>
            <w:tcW w:w="561" w:type="pct"/>
            <w:vAlign w:val="center"/>
          </w:tcPr>
          <w:p w14:paraId="034A97B2" w14:textId="77777777" w:rsidR="005A42AA" w:rsidRPr="00D0162F" w:rsidRDefault="005A42AA" w:rsidP="00A81E02">
            <w:pPr>
              <w:keepNext/>
              <w:keepLines/>
              <w:spacing w:after="0"/>
              <w:jc w:val="center"/>
              <w:rPr>
                <w:rFonts w:ascii="Arial" w:hAnsi="Arial"/>
                <w:sz w:val="18"/>
                <w:szCs w:val="18"/>
                <w:lang w:eastAsia="x-none"/>
              </w:rPr>
            </w:pPr>
            <w:r w:rsidRPr="00D0162F">
              <w:rPr>
                <w:rFonts w:ascii="Arial" w:hAnsi="Arial"/>
                <w:sz w:val="18"/>
                <w:szCs w:val="18"/>
                <w:lang w:eastAsia="zh-CN"/>
              </w:rPr>
              <w:t>N/A</w:t>
            </w:r>
          </w:p>
        </w:tc>
        <w:tc>
          <w:tcPr>
            <w:tcW w:w="557" w:type="pct"/>
            <w:vAlign w:val="center"/>
          </w:tcPr>
          <w:p w14:paraId="5FAA3C69"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N/A</w:t>
            </w:r>
          </w:p>
        </w:tc>
        <w:tc>
          <w:tcPr>
            <w:tcW w:w="539" w:type="pct"/>
            <w:vAlign w:val="center"/>
          </w:tcPr>
          <w:p w14:paraId="20DC838E" w14:textId="77777777" w:rsidR="005A42AA" w:rsidRPr="00D0162F" w:rsidRDefault="005A42AA" w:rsidP="00A81E02">
            <w:pPr>
              <w:keepNext/>
              <w:keepLines/>
              <w:spacing w:after="0"/>
              <w:jc w:val="center"/>
              <w:rPr>
                <w:rFonts w:ascii="Arial" w:hAnsi="Arial"/>
                <w:sz w:val="18"/>
                <w:szCs w:val="18"/>
                <w:lang w:eastAsia="zh-CN"/>
              </w:rPr>
            </w:pPr>
            <w:r w:rsidRPr="00D0162F">
              <w:rPr>
                <w:rFonts w:ascii="Arial" w:hAnsi="Arial"/>
                <w:sz w:val="18"/>
                <w:szCs w:val="18"/>
                <w:lang w:eastAsia="zh-CN"/>
              </w:rPr>
              <w:t>N/A</w:t>
            </w:r>
          </w:p>
        </w:tc>
      </w:tr>
      <w:tr w:rsidR="000F4EEB" w:rsidRPr="00D0162F" w14:paraId="38A0B3AA" w14:textId="77777777" w:rsidTr="000F4EEB">
        <w:trPr>
          <w:jc w:val="center"/>
        </w:trPr>
        <w:tc>
          <w:tcPr>
            <w:tcW w:w="812" w:type="pct"/>
            <w:gridSpan w:val="2"/>
            <w:shd w:val="clear" w:color="auto" w:fill="auto"/>
          </w:tcPr>
          <w:p w14:paraId="0F925F80" w14:textId="400E1BA7" w:rsidR="000F4EEB" w:rsidRPr="00D0162F" w:rsidRDefault="000F4EEB" w:rsidP="000F4EEB">
            <w:pPr>
              <w:keepNext/>
              <w:keepLines/>
              <w:spacing w:after="0"/>
              <w:rPr>
                <w:rFonts w:ascii="Arial" w:hAnsi="Arial"/>
                <w:sz w:val="18"/>
                <w:szCs w:val="18"/>
                <w:lang w:eastAsia="x-none"/>
              </w:rPr>
            </w:pPr>
            <w:r w:rsidRPr="00704D1A">
              <w:rPr>
                <w:rFonts w:ascii="Arial" w:hAnsi="Arial"/>
                <w:sz w:val="18"/>
                <w:szCs w:val="18"/>
                <w:lang w:eastAsia="x-none"/>
              </w:rPr>
              <w:t>Slot numbers containing SSB</w:t>
            </w:r>
            <w:r w:rsidRPr="00704D1A">
              <w:rPr>
                <w:rFonts w:ascii="Arial" w:hAnsi="Arial"/>
                <w:sz w:val="18"/>
                <w:vertAlign w:val="superscript"/>
              </w:rPr>
              <w:t xml:space="preserve"> Note 4</w:t>
            </w:r>
          </w:p>
        </w:tc>
        <w:tc>
          <w:tcPr>
            <w:tcW w:w="278" w:type="pct"/>
          </w:tcPr>
          <w:p w14:paraId="7D6676A8" w14:textId="77777777" w:rsidR="000F4EEB" w:rsidRPr="00D0162F" w:rsidRDefault="000F4EEB" w:rsidP="000F4EEB">
            <w:pPr>
              <w:keepNext/>
              <w:keepLines/>
              <w:spacing w:after="0"/>
              <w:jc w:val="center"/>
              <w:rPr>
                <w:rFonts w:ascii="Arial" w:hAnsi="Arial"/>
                <w:sz w:val="18"/>
                <w:szCs w:val="18"/>
                <w:lang w:eastAsia="x-none"/>
              </w:rPr>
            </w:pPr>
          </w:p>
        </w:tc>
        <w:tc>
          <w:tcPr>
            <w:tcW w:w="3910" w:type="pct"/>
            <w:gridSpan w:val="7"/>
            <w:shd w:val="clear" w:color="auto" w:fill="auto"/>
            <w:vAlign w:val="center"/>
          </w:tcPr>
          <w:p w14:paraId="447E3414" w14:textId="091EF682" w:rsidR="000F4EEB" w:rsidRPr="00D0162F" w:rsidRDefault="000F4EEB" w:rsidP="000F4EEB">
            <w:pPr>
              <w:keepNext/>
              <w:keepLines/>
              <w:spacing w:after="0"/>
              <w:jc w:val="center"/>
              <w:rPr>
                <w:rFonts w:ascii="Arial" w:hAnsi="Arial"/>
                <w:sz w:val="18"/>
                <w:lang w:eastAsia="zh-CN"/>
              </w:rPr>
            </w:pPr>
            <w:r w:rsidRPr="00704D1A">
              <w:rPr>
                <w:rFonts w:ascii="Arial" w:hAnsi="Arial" w:hint="eastAsia"/>
                <w:sz w:val="18"/>
                <w:lang w:eastAsia="zh-CN"/>
              </w:rPr>
              <w:t>0</w:t>
            </w:r>
          </w:p>
        </w:tc>
      </w:tr>
      <w:tr w:rsidR="00016FAB" w:rsidRPr="00D0162F" w14:paraId="4F589568" w14:textId="77777777" w:rsidTr="000F4EEB">
        <w:trPr>
          <w:jc w:val="center"/>
        </w:trPr>
        <w:tc>
          <w:tcPr>
            <w:tcW w:w="812" w:type="pct"/>
            <w:gridSpan w:val="2"/>
            <w:shd w:val="clear" w:color="auto" w:fill="auto"/>
          </w:tcPr>
          <w:p w14:paraId="5FD3DB54" w14:textId="77777777" w:rsidR="00016FAB" w:rsidRPr="00D0162F" w:rsidRDefault="00016FAB" w:rsidP="00016FAB">
            <w:pPr>
              <w:keepNext/>
              <w:keepLines/>
              <w:spacing w:after="0"/>
              <w:rPr>
                <w:rFonts w:ascii="Arial" w:hAnsi="Arial"/>
                <w:sz w:val="18"/>
                <w:szCs w:val="18"/>
                <w:lang w:eastAsia="x-none"/>
              </w:rPr>
            </w:pPr>
            <w:r w:rsidRPr="00D0162F">
              <w:rPr>
                <w:rFonts w:ascii="Arial" w:hAnsi="Arial"/>
                <w:sz w:val="18"/>
              </w:rPr>
              <w:t>SFN containing SSB</w:t>
            </w:r>
          </w:p>
        </w:tc>
        <w:tc>
          <w:tcPr>
            <w:tcW w:w="278" w:type="pct"/>
          </w:tcPr>
          <w:p w14:paraId="5D92080B" w14:textId="77777777" w:rsidR="00016FAB" w:rsidRPr="00D0162F" w:rsidRDefault="00016FAB" w:rsidP="00016FAB">
            <w:pPr>
              <w:keepNext/>
              <w:keepLines/>
              <w:spacing w:after="0"/>
              <w:jc w:val="center"/>
              <w:rPr>
                <w:rFonts w:ascii="Arial" w:hAnsi="Arial"/>
                <w:sz w:val="18"/>
                <w:szCs w:val="18"/>
                <w:lang w:eastAsia="x-none"/>
              </w:rPr>
            </w:pPr>
          </w:p>
        </w:tc>
        <w:tc>
          <w:tcPr>
            <w:tcW w:w="558" w:type="pct"/>
            <w:shd w:val="clear" w:color="auto" w:fill="auto"/>
            <w:vAlign w:val="center"/>
          </w:tcPr>
          <w:p w14:paraId="464B88BB" w14:textId="77777777"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lang w:eastAsia="zh-TW"/>
              </w:rPr>
              <w:t>SFN mod (T</w:t>
            </w:r>
            <w:r w:rsidRPr="00D0162F">
              <w:rPr>
                <w:rFonts w:ascii="Arial" w:hAnsi="Arial"/>
                <w:sz w:val="18"/>
                <w:vertAlign w:val="subscript"/>
                <w:lang w:eastAsia="zh-TW"/>
              </w:rPr>
              <w:t>SSB</w:t>
            </w:r>
            <w:r w:rsidRPr="00D0162F">
              <w:rPr>
                <w:rFonts w:ascii="Arial" w:hAnsi="Arial"/>
                <w:sz w:val="18"/>
                <w:lang w:eastAsia="zh-TW"/>
              </w:rPr>
              <w:t xml:space="preserve"> /10ms) = 0</w:t>
            </w:r>
          </w:p>
        </w:tc>
        <w:tc>
          <w:tcPr>
            <w:tcW w:w="565" w:type="pct"/>
            <w:shd w:val="clear" w:color="auto" w:fill="auto"/>
            <w:vAlign w:val="center"/>
          </w:tcPr>
          <w:p w14:paraId="5AC935A3" w14:textId="77777777"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lang w:eastAsia="zh-TW"/>
              </w:rPr>
              <w:t>SFN mod (T</w:t>
            </w:r>
            <w:r w:rsidRPr="00D0162F">
              <w:rPr>
                <w:rFonts w:ascii="Arial" w:hAnsi="Arial"/>
                <w:sz w:val="18"/>
                <w:vertAlign w:val="subscript"/>
                <w:lang w:eastAsia="zh-TW"/>
              </w:rPr>
              <w:t>SSB</w:t>
            </w:r>
            <w:r w:rsidRPr="00D0162F">
              <w:rPr>
                <w:rFonts w:ascii="Arial" w:hAnsi="Arial"/>
                <w:sz w:val="18"/>
                <w:lang w:eastAsia="zh-TW"/>
              </w:rPr>
              <w:t xml:space="preserve"> /10ms) = 0</w:t>
            </w:r>
          </w:p>
        </w:tc>
        <w:tc>
          <w:tcPr>
            <w:tcW w:w="570" w:type="pct"/>
            <w:vAlign w:val="center"/>
          </w:tcPr>
          <w:p w14:paraId="741BA7E5" w14:textId="77777777" w:rsidR="00016FAB" w:rsidRPr="00D0162F" w:rsidRDefault="00016FAB" w:rsidP="00016FAB">
            <w:pPr>
              <w:keepNext/>
              <w:keepLines/>
              <w:spacing w:after="0"/>
              <w:jc w:val="center"/>
              <w:rPr>
                <w:rFonts w:ascii="Arial" w:hAnsi="Arial"/>
                <w:sz w:val="18"/>
                <w:lang w:eastAsia="fr-FR"/>
              </w:rPr>
            </w:pPr>
            <w:r w:rsidRPr="00D0162F">
              <w:rPr>
                <w:rFonts w:ascii="Arial" w:hAnsi="Arial"/>
                <w:sz w:val="18"/>
                <w:lang w:eastAsia="zh-TW"/>
              </w:rPr>
              <w:t>SFN mod (T</w:t>
            </w:r>
            <w:r w:rsidRPr="00D0162F">
              <w:rPr>
                <w:rFonts w:ascii="Arial" w:hAnsi="Arial"/>
                <w:sz w:val="18"/>
                <w:vertAlign w:val="subscript"/>
                <w:lang w:eastAsia="zh-TW"/>
              </w:rPr>
              <w:t>SSB</w:t>
            </w:r>
            <w:r w:rsidRPr="00D0162F">
              <w:rPr>
                <w:rFonts w:ascii="Arial" w:hAnsi="Arial"/>
                <w:sz w:val="18"/>
                <w:lang w:eastAsia="zh-TW"/>
              </w:rPr>
              <w:t xml:space="preserve"> /10ms) = 1</w:t>
            </w:r>
          </w:p>
        </w:tc>
        <w:tc>
          <w:tcPr>
            <w:tcW w:w="560" w:type="pct"/>
            <w:vAlign w:val="center"/>
          </w:tcPr>
          <w:p w14:paraId="6404FBCB" w14:textId="77777777" w:rsidR="00016FAB" w:rsidRPr="00D0162F" w:rsidRDefault="00016FAB" w:rsidP="00016FAB">
            <w:pPr>
              <w:keepNext/>
              <w:keepLines/>
              <w:spacing w:after="0"/>
              <w:jc w:val="center"/>
              <w:rPr>
                <w:rFonts w:ascii="Arial" w:hAnsi="Arial"/>
                <w:sz w:val="18"/>
                <w:lang w:eastAsia="fr-FR"/>
              </w:rPr>
            </w:pPr>
            <w:r w:rsidRPr="00D0162F">
              <w:rPr>
                <w:rFonts w:ascii="Arial" w:hAnsi="Arial"/>
                <w:sz w:val="18"/>
                <w:lang w:eastAsia="zh-TW"/>
              </w:rPr>
              <w:t>SFN mod (T</w:t>
            </w:r>
            <w:r w:rsidRPr="00D0162F">
              <w:rPr>
                <w:rFonts w:ascii="Arial" w:hAnsi="Arial"/>
                <w:sz w:val="18"/>
                <w:vertAlign w:val="subscript"/>
                <w:lang w:eastAsia="zh-TW"/>
              </w:rPr>
              <w:t>SSB</w:t>
            </w:r>
            <w:r w:rsidRPr="00D0162F">
              <w:rPr>
                <w:rFonts w:ascii="Arial" w:hAnsi="Arial"/>
                <w:sz w:val="18"/>
                <w:lang w:eastAsia="zh-TW"/>
              </w:rPr>
              <w:t xml:space="preserve"> /10ms) = 0</w:t>
            </w:r>
          </w:p>
        </w:tc>
        <w:tc>
          <w:tcPr>
            <w:tcW w:w="561" w:type="pct"/>
            <w:vAlign w:val="center"/>
          </w:tcPr>
          <w:p w14:paraId="2E3C8179" w14:textId="77777777" w:rsidR="00016FAB" w:rsidRPr="00D0162F" w:rsidRDefault="00016FAB" w:rsidP="00016FAB">
            <w:pPr>
              <w:keepNext/>
              <w:keepLines/>
              <w:spacing w:after="0"/>
              <w:jc w:val="center"/>
              <w:rPr>
                <w:rFonts w:ascii="Arial" w:hAnsi="Arial"/>
                <w:sz w:val="18"/>
                <w:lang w:eastAsia="fr-FR"/>
              </w:rPr>
            </w:pPr>
            <w:r w:rsidRPr="00D0162F">
              <w:rPr>
                <w:rFonts w:ascii="Arial" w:hAnsi="Arial"/>
                <w:sz w:val="18"/>
                <w:lang w:eastAsia="zh-TW"/>
              </w:rPr>
              <w:t>SFN mod (T</w:t>
            </w:r>
            <w:r w:rsidRPr="00D0162F">
              <w:rPr>
                <w:rFonts w:ascii="Arial" w:hAnsi="Arial"/>
                <w:sz w:val="18"/>
                <w:vertAlign w:val="subscript"/>
                <w:lang w:eastAsia="zh-TW"/>
              </w:rPr>
              <w:t>SSB</w:t>
            </w:r>
            <w:r w:rsidRPr="00D0162F">
              <w:rPr>
                <w:rFonts w:ascii="Arial" w:hAnsi="Arial"/>
                <w:sz w:val="18"/>
                <w:lang w:eastAsia="zh-TW"/>
              </w:rPr>
              <w:t xml:space="preserve"> /10ms) = 0</w:t>
            </w:r>
          </w:p>
        </w:tc>
        <w:tc>
          <w:tcPr>
            <w:tcW w:w="557" w:type="pct"/>
            <w:vAlign w:val="center"/>
          </w:tcPr>
          <w:p w14:paraId="623FD9EB" w14:textId="77777777" w:rsidR="00016FAB" w:rsidRPr="00D0162F" w:rsidRDefault="00016FAB" w:rsidP="00016FAB">
            <w:pPr>
              <w:keepNext/>
              <w:keepLines/>
              <w:spacing w:after="0"/>
              <w:jc w:val="center"/>
              <w:rPr>
                <w:rFonts w:ascii="Arial" w:hAnsi="Arial"/>
                <w:sz w:val="18"/>
                <w:lang w:eastAsia="zh-TW"/>
              </w:rPr>
            </w:pPr>
            <w:r w:rsidRPr="00D0162F">
              <w:rPr>
                <w:rFonts w:ascii="Arial" w:hAnsi="Arial"/>
                <w:sz w:val="18"/>
                <w:lang w:eastAsia="zh-TW"/>
              </w:rPr>
              <w:t>SFN mod (T</w:t>
            </w:r>
            <w:r w:rsidRPr="00D0162F">
              <w:rPr>
                <w:rFonts w:ascii="Arial" w:hAnsi="Arial"/>
                <w:sz w:val="18"/>
                <w:vertAlign w:val="subscript"/>
                <w:lang w:eastAsia="zh-TW"/>
              </w:rPr>
              <w:t>SSB</w:t>
            </w:r>
            <w:r w:rsidRPr="00D0162F">
              <w:rPr>
                <w:rFonts w:ascii="Arial" w:hAnsi="Arial"/>
                <w:sz w:val="18"/>
                <w:lang w:eastAsia="zh-TW"/>
              </w:rPr>
              <w:t xml:space="preserve"> /10ms) = 0</w:t>
            </w:r>
          </w:p>
        </w:tc>
        <w:tc>
          <w:tcPr>
            <w:tcW w:w="539" w:type="pct"/>
          </w:tcPr>
          <w:p w14:paraId="4697F9D7" w14:textId="77777777" w:rsidR="00016FAB" w:rsidRPr="00D0162F" w:rsidRDefault="00016FAB" w:rsidP="00016FAB">
            <w:pPr>
              <w:keepNext/>
              <w:keepLines/>
              <w:spacing w:after="0"/>
              <w:jc w:val="center"/>
              <w:rPr>
                <w:rFonts w:ascii="Arial" w:hAnsi="Arial"/>
                <w:sz w:val="18"/>
                <w:lang w:eastAsia="zh-TW"/>
              </w:rPr>
            </w:pPr>
            <w:r w:rsidRPr="00D0162F">
              <w:rPr>
                <w:rFonts w:ascii="Arial" w:hAnsi="Arial"/>
                <w:sz w:val="18"/>
                <w:lang w:eastAsia="zh-TW"/>
              </w:rPr>
              <w:t>SFN mod (T</w:t>
            </w:r>
            <w:r w:rsidRPr="00D0162F">
              <w:rPr>
                <w:rFonts w:ascii="Arial" w:hAnsi="Arial"/>
                <w:sz w:val="18"/>
                <w:vertAlign w:val="subscript"/>
                <w:lang w:eastAsia="zh-TW"/>
              </w:rPr>
              <w:t>SSB</w:t>
            </w:r>
            <w:r w:rsidRPr="00D0162F">
              <w:rPr>
                <w:rFonts w:ascii="Arial" w:hAnsi="Arial"/>
                <w:sz w:val="18"/>
                <w:lang w:eastAsia="zh-TW"/>
              </w:rPr>
              <w:t xml:space="preserve"> /10ms) = 0</w:t>
            </w:r>
          </w:p>
        </w:tc>
      </w:tr>
      <w:tr w:rsidR="00016FAB" w:rsidRPr="00D0162F" w14:paraId="14FF0BFD" w14:textId="77777777" w:rsidTr="000F4EEB">
        <w:trPr>
          <w:jc w:val="center"/>
        </w:trPr>
        <w:tc>
          <w:tcPr>
            <w:tcW w:w="812" w:type="pct"/>
            <w:gridSpan w:val="2"/>
            <w:shd w:val="clear" w:color="auto" w:fill="auto"/>
          </w:tcPr>
          <w:p w14:paraId="14688AA1" w14:textId="77777777" w:rsidR="00016FAB" w:rsidRPr="00D0162F" w:rsidRDefault="00016FAB" w:rsidP="00016FAB">
            <w:pPr>
              <w:keepNext/>
              <w:keepLines/>
              <w:spacing w:after="0"/>
              <w:rPr>
                <w:rFonts w:ascii="Arial" w:hAnsi="Arial"/>
                <w:sz w:val="18"/>
              </w:rPr>
            </w:pPr>
            <w:r w:rsidRPr="00D0162F">
              <w:rPr>
                <w:rFonts w:ascii="Arial" w:hAnsi="Arial"/>
                <w:sz w:val="18"/>
                <w:szCs w:val="18"/>
                <w:lang w:eastAsia="x-none"/>
              </w:rPr>
              <w:t>RB numbers containing SSB within channel BW</w:t>
            </w:r>
          </w:p>
        </w:tc>
        <w:tc>
          <w:tcPr>
            <w:tcW w:w="278" w:type="pct"/>
          </w:tcPr>
          <w:p w14:paraId="099AFFC9" w14:textId="77777777" w:rsidR="00016FAB" w:rsidRPr="00D0162F" w:rsidRDefault="00016FAB" w:rsidP="00016FAB">
            <w:pPr>
              <w:keepNext/>
              <w:keepLines/>
              <w:spacing w:after="0"/>
              <w:jc w:val="center"/>
              <w:rPr>
                <w:rFonts w:ascii="Arial" w:hAnsi="Arial"/>
                <w:sz w:val="18"/>
                <w:szCs w:val="18"/>
                <w:lang w:eastAsia="x-none"/>
              </w:rPr>
            </w:pPr>
          </w:p>
        </w:tc>
        <w:tc>
          <w:tcPr>
            <w:tcW w:w="2814" w:type="pct"/>
            <w:gridSpan w:val="5"/>
            <w:shd w:val="clear" w:color="auto" w:fill="auto"/>
            <w:vAlign w:val="center"/>
          </w:tcPr>
          <w:p w14:paraId="1A536577" w14:textId="77777777" w:rsidR="00016FAB" w:rsidRPr="00D0162F" w:rsidRDefault="00016FAB" w:rsidP="00016FAB">
            <w:pPr>
              <w:keepNext/>
              <w:keepLines/>
              <w:spacing w:after="0"/>
              <w:jc w:val="center"/>
              <w:rPr>
                <w:rFonts w:ascii="Arial" w:hAnsi="Arial"/>
                <w:sz w:val="18"/>
              </w:rPr>
            </w:pPr>
            <w:r w:rsidRPr="00D0162F">
              <w:rPr>
                <w:rFonts w:ascii="Arial" w:hAnsi="Arial"/>
                <w:sz w:val="18"/>
              </w:rPr>
              <w:t>(RB</w:t>
            </w:r>
            <w:r w:rsidRPr="00D0162F">
              <w:rPr>
                <w:rFonts w:ascii="Arial" w:hAnsi="Arial"/>
                <w:sz w:val="18"/>
                <w:vertAlign w:val="subscript"/>
              </w:rPr>
              <w:t>J</w:t>
            </w:r>
            <w:r w:rsidRPr="00D0162F">
              <w:rPr>
                <w:rFonts w:ascii="Arial" w:hAnsi="Arial"/>
                <w:sz w:val="18"/>
              </w:rPr>
              <w:t>, RB</w:t>
            </w:r>
            <w:r w:rsidRPr="00D0162F">
              <w:rPr>
                <w:rFonts w:ascii="Arial" w:hAnsi="Arial"/>
                <w:sz w:val="18"/>
                <w:vertAlign w:val="subscript"/>
              </w:rPr>
              <w:t>J+1</w:t>
            </w:r>
            <w:r w:rsidRPr="00D0162F">
              <w:rPr>
                <w:rFonts w:ascii="Arial" w:hAnsi="Arial"/>
                <w:sz w:val="18"/>
              </w:rPr>
              <w:t>,.…, RB</w:t>
            </w:r>
            <w:r w:rsidRPr="00D0162F">
              <w:rPr>
                <w:rFonts w:ascii="Arial" w:hAnsi="Arial"/>
                <w:sz w:val="18"/>
                <w:vertAlign w:val="subscript"/>
              </w:rPr>
              <w:t>J+19</w:t>
            </w:r>
            <w:r w:rsidRPr="00D0162F">
              <w:rPr>
                <w:rFonts w:ascii="Arial" w:hAnsi="Arial"/>
                <w:sz w:val="18"/>
              </w:rPr>
              <w:t>)</w:t>
            </w:r>
            <w:r w:rsidRPr="00D0162F">
              <w:rPr>
                <w:rFonts w:ascii="Arial" w:hAnsi="Arial"/>
                <w:sz w:val="18"/>
                <w:vertAlign w:val="superscript"/>
              </w:rPr>
              <w:t>Note 1</w:t>
            </w:r>
          </w:p>
        </w:tc>
        <w:tc>
          <w:tcPr>
            <w:tcW w:w="1096" w:type="pct"/>
            <w:gridSpan w:val="2"/>
            <w:shd w:val="clear" w:color="auto" w:fill="auto"/>
            <w:vAlign w:val="center"/>
          </w:tcPr>
          <w:p w14:paraId="0C68367D" w14:textId="77777777" w:rsidR="00016FAB" w:rsidRPr="00D0162F" w:rsidRDefault="00016FAB" w:rsidP="00016FAB">
            <w:pPr>
              <w:keepNext/>
              <w:keepLines/>
              <w:spacing w:after="0"/>
              <w:jc w:val="center"/>
              <w:rPr>
                <w:rFonts w:ascii="Arial" w:hAnsi="Arial"/>
                <w:sz w:val="18"/>
              </w:rPr>
            </w:pPr>
            <w:r w:rsidRPr="00D0162F">
              <w:rPr>
                <w:rFonts w:ascii="Arial" w:hAnsi="Arial"/>
                <w:sz w:val="18"/>
              </w:rPr>
              <w:t>(RB</w:t>
            </w:r>
            <w:r w:rsidRPr="00D0162F">
              <w:rPr>
                <w:rFonts w:ascii="Arial" w:hAnsi="Arial"/>
                <w:sz w:val="18"/>
                <w:vertAlign w:val="subscript"/>
              </w:rPr>
              <w:t>J</w:t>
            </w:r>
            <w:r w:rsidRPr="00D0162F">
              <w:rPr>
                <w:rFonts w:ascii="Arial" w:hAnsi="Arial"/>
                <w:sz w:val="18"/>
              </w:rPr>
              <w:t>, RB</w:t>
            </w:r>
            <w:r w:rsidRPr="00D0162F">
              <w:rPr>
                <w:rFonts w:ascii="Arial" w:hAnsi="Arial"/>
                <w:sz w:val="18"/>
                <w:vertAlign w:val="subscript"/>
              </w:rPr>
              <w:t>J+1</w:t>
            </w:r>
            <w:r w:rsidRPr="00D0162F">
              <w:rPr>
                <w:rFonts w:ascii="Arial" w:hAnsi="Arial"/>
                <w:sz w:val="18"/>
              </w:rPr>
              <w:t>,.…, RB</w:t>
            </w:r>
            <w:r w:rsidRPr="00D0162F">
              <w:rPr>
                <w:rFonts w:ascii="Arial" w:hAnsi="Arial"/>
                <w:sz w:val="18"/>
                <w:vertAlign w:val="subscript"/>
              </w:rPr>
              <w:t>J+19</w:t>
            </w:r>
            <w:r w:rsidRPr="00D0162F">
              <w:rPr>
                <w:rFonts w:ascii="Arial" w:hAnsi="Arial"/>
                <w:sz w:val="18"/>
              </w:rPr>
              <w:t>)</w:t>
            </w:r>
            <w:r w:rsidRPr="00D0162F">
              <w:rPr>
                <w:rFonts w:ascii="Arial" w:hAnsi="Arial"/>
                <w:sz w:val="18"/>
                <w:vertAlign w:val="superscript"/>
              </w:rPr>
              <w:t>Note 2</w:t>
            </w:r>
          </w:p>
        </w:tc>
      </w:tr>
      <w:tr w:rsidR="00016FAB" w:rsidRPr="00D0162F" w14:paraId="1B707448" w14:textId="77777777" w:rsidTr="00A81E02">
        <w:trPr>
          <w:jc w:val="center"/>
        </w:trPr>
        <w:tc>
          <w:tcPr>
            <w:tcW w:w="5000" w:type="pct"/>
            <w:gridSpan w:val="10"/>
            <w:shd w:val="clear" w:color="auto" w:fill="auto"/>
          </w:tcPr>
          <w:p w14:paraId="177BB3B1" w14:textId="77777777" w:rsidR="00016FAB" w:rsidRPr="00D0162F" w:rsidRDefault="00016FAB" w:rsidP="00016FAB">
            <w:pPr>
              <w:pStyle w:val="TAN"/>
            </w:pPr>
            <w:r w:rsidRPr="00D0162F">
              <w:t>NOTE 1:</w:t>
            </w:r>
            <w:r w:rsidRPr="00D0162F">
              <w:tab/>
              <w:t>RBs containing SSB can be configured in any frequency location within the cell bandwidth according to the allowed synchronization raster defined in TS 38.104 [28].</w:t>
            </w:r>
          </w:p>
          <w:p w14:paraId="7FA94B6A" w14:textId="77777777" w:rsidR="00016FAB" w:rsidRPr="00D0162F" w:rsidRDefault="00016FAB" w:rsidP="00016FAB">
            <w:pPr>
              <w:pStyle w:val="TAN"/>
            </w:pPr>
            <w:r w:rsidRPr="00D0162F">
              <w:t>NOTE 2:</w:t>
            </w:r>
            <w:r w:rsidRPr="00D0162F">
              <w:tab/>
              <w:t>RBs containing SSB can be configured in any frequency location within the associated bandwidth part except the RBs for allowed synchronization raster defined in TS 38.104 [28].</w:t>
            </w:r>
          </w:p>
          <w:p w14:paraId="1CBF119A" w14:textId="77777777" w:rsidR="00016FAB" w:rsidRPr="00D0162F" w:rsidRDefault="00016FAB" w:rsidP="00016FAB">
            <w:pPr>
              <w:pStyle w:val="TAN"/>
            </w:pPr>
            <w:r w:rsidRPr="00D0162F">
              <w:t>NOTE 3:</w:t>
            </w:r>
            <w:r w:rsidRPr="00D0162F">
              <w:tab/>
              <w:t>Symbols 4-7 are chosen if the SSB pattern Case B should be used for the current band as indicated by Table 5.4.3.3-1 of TS 38.104 [28]; Otherwise, symbols 2-5 are chosen.</w:t>
            </w:r>
          </w:p>
          <w:p w14:paraId="69131098" w14:textId="77777777" w:rsidR="00016FAB" w:rsidRPr="00D0162F" w:rsidRDefault="00016FAB" w:rsidP="00016FAB">
            <w:pPr>
              <w:pStyle w:val="TAN"/>
            </w:pPr>
            <w:r w:rsidRPr="00D0162F">
              <w:t>NOTE 4:</w:t>
            </w:r>
            <w:r w:rsidRPr="00D0162F">
              <w:tab/>
              <w:t>These values have been derived from other parameters for information purposes (as per TS 38.213). They are not settable parameters themselves</w:t>
            </w:r>
          </w:p>
        </w:tc>
      </w:tr>
    </w:tbl>
    <w:p w14:paraId="67A93730" w14:textId="77777777" w:rsidR="005A42AA" w:rsidRPr="00D0162F" w:rsidRDefault="005A42AA" w:rsidP="00F21A71"/>
    <w:p w14:paraId="4429B88F" w14:textId="3275AE37" w:rsidR="005A42AA" w:rsidRPr="00D0162F" w:rsidRDefault="005A42AA" w:rsidP="005A42AA">
      <w:pPr>
        <w:pStyle w:val="Heading2"/>
      </w:pPr>
      <w:r w:rsidRPr="00D0162F">
        <w:t>A.3B.2</w:t>
      </w:r>
      <w:r w:rsidRPr="00D0162F">
        <w:tab/>
        <w:t>SSB configuration for FR2</w:t>
      </w:r>
    </w:p>
    <w:p w14:paraId="0F9A2DF4" w14:textId="77777777" w:rsidR="005A42AA" w:rsidRPr="00D0162F" w:rsidRDefault="005A42AA" w:rsidP="005A42AA">
      <w:pPr>
        <w:pStyle w:val="TH"/>
      </w:pPr>
      <w:r w:rsidRPr="00D0162F">
        <w:t>Table A.3B.2-1: SSB allocation for FR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1"/>
        <w:gridCol w:w="853"/>
        <w:gridCol w:w="566"/>
        <w:gridCol w:w="1417"/>
        <w:gridCol w:w="1419"/>
        <w:gridCol w:w="1417"/>
        <w:gridCol w:w="1417"/>
        <w:gridCol w:w="1408"/>
      </w:tblGrid>
      <w:tr w:rsidR="00016FAB" w:rsidRPr="00D0162F" w14:paraId="3800C452" w14:textId="77777777" w:rsidTr="000F4EEB">
        <w:trPr>
          <w:jc w:val="center"/>
        </w:trPr>
        <w:tc>
          <w:tcPr>
            <w:tcW w:w="1030" w:type="pct"/>
            <w:gridSpan w:val="2"/>
            <w:shd w:val="clear" w:color="auto" w:fill="auto"/>
          </w:tcPr>
          <w:p w14:paraId="66171E28" w14:textId="77777777" w:rsidR="00016FAB" w:rsidRPr="00D0162F" w:rsidRDefault="00016FAB" w:rsidP="00016FAB">
            <w:pPr>
              <w:pStyle w:val="TAH"/>
            </w:pPr>
            <w:r w:rsidRPr="00D0162F">
              <w:t>SSB Parameters</w:t>
            </w:r>
          </w:p>
        </w:tc>
        <w:tc>
          <w:tcPr>
            <w:tcW w:w="294" w:type="pct"/>
          </w:tcPr>
          <w:p w14:paraId="1FECD467" w14:textId="77777777" w:rsidR="00016FAB" w:rsidRPr="00D0162F" w:rsidRDefault="00016FAB" w:rsidP="00016FAB">
            <w:pPr>
              <w:pStyle w:val="TAH"/>
            </w:pPr>
            <w:r w:rsidRPr="00D0162F">
              <w:t>Unit</w:t>
            </w:r>
          </w:p>
        </w:tc>
        <w:tc>
          <w:tcPr>
            <w:tcW w:w="3676" w:type="pct"/>
            <w:gridSpan w:val="5"/>
            <w:shd w:val="clear" w:color="auto" w:fill="auto"/>
          </w:tcPr>
          <w:p w14:paraId="5B9D2E29" w14:textId="77777777" w:rsidR="00016FAB" w:rsidRPr="00D0162F" w:rsidRDefault="00016FAB" w:rsidP="00016FAB">
            <w:pPr>
              <w:pStyle w:val="TAH"/>
            </w:pPr>
            <w:r w:rsidRPr="00D0162F">
              <w:t>Value</w:t>
            </w:r>
          </w:p>
        </w:tc>
      </w:tr>
      <w:tr w:rsidR="00016FAB" w:rsidRPr="00D0162F" w14:paraId="271E14E3" w14:textId="77777777" w:rsidTr="000F4EEB">
        <w:trPr>
          <w:jc w:val="center"/>
        </w:trPr>
        <w:tc>
          <w:tcPr>
            <w:tcW w:w="1030" w:type="pct"/>
            <w:gridSpan w:val="2"/>
            <w:shd w:val="clear" w:color="auto" w:fill="auto"/>
          </w:tcPr>
          <w:p w14:paraId="10784712" w14:textId="77777777" w:rsidR="00016FAB" w:rsidRPr="00D0162F" w:rsidRDefault="00016FAB" w:rsidP="00016FAB">
            <w:pPr>
              <w:pStyle w:val="TAL"/>
            </w:pPr>
            <w:r w:rsidRPr="00D0162F">
              <w:t>SSB Pattern</w:t>
            </w:r>
          </w:p>
        </w:tc>
        <w:tc>
          <w:tcPr>
            <w:tcW w:w="294" w:type="pct"/>
          </w:tcPr>
          <w:p w14:paraId="714B49BD" w14:textId="77777777" w:rsidR="00016FAB" w:rsidRPr="00D0162F" w:rsidRDefault="00016FAB" w:rsidP="00016FAB">
            <w:pPr>
              <w:pStyle w:val="TAC"/>
            </w:pPr>
          </w:p>
        </w:tc>
        <w:tc>
          <w:tcPr>
            <w:tcW w:w="736" w:type="pct"/>
            <w:shd w:val="clear" w:color="auto" w:fill="auto"/>
          </w:tcPr>
          <w:p w14:paraId="7058CD72" w14:textId="77777777" w:rsidR="00016FAB" w:rsidRPr="00D0162F" w:rsidRDefault="00016FAB" w:rsidP="00016FAB">
            <w:pPr>
              <w:pStyle w:val="TAC"/>
            </w:pPr>
            <w:r w:rsidRPr="00D0162F">
              <w:t>SSB.1 RedCap FR2</w:t>
            </w:r>
          </w:p>
        </w:tc>
        <w:tc>
          <w:tcPr>
            <w:tcW w:w="737" w:type="pct"/>
          </w:tcPr>
          <w:p w14:paraId="19CE7CF0" w14:textId="77777777" w:rsidR="00016FAB" w:rsidRPr="00D0162F" w:rsidRDefault="00016FAB" w:rsidP="00016FAB">
            <w:pPr>
              <w:pStyle w:val="TAC"/>
            </w:pPr>
            <w:r w:rsidRPr="00D0162F">
              <w:t>SSB.2 RedCap FR2</w:t>
            </w:r>
          </w:p>
        </w:tc>
        <w:tc>
          <w:tcPr>
            <w:tcW w:w="736" w:type="pct"/>
          </w:tcPr>
          <w:p w14:paraId="219BB3AB" w14:textId="77777777" w:rsidR="00016FAB" w:rsidRPr="00D0162F" w:rsidRDefault="00016FAB" w:rsidP="00016FAB">
            <w:pPr>
              <w:pStyle w:val="TAC"/>
            </w:pPr>
            <w:r w:rsidRPr="00D0162F">
              <w:t>SSB.3 RedCap FR2</w:t>
            </w:r>
          </w:p>
        </w:tc>
        <w:tc>
          <w:tcPr>
            <w:tcW w:w="736" w:type="pct"/>
          </w:tcPr>
          <w:p w14:paraId="6D486E9A" w14:textId="77777777" w:rsidR="00016FAB" w:rsidRPr="00D0162F" w:rsidRDefault="00016FAB" w:rsidP="00016FAB">
            <w:pPr>
              <w:pStyle w:val="TAC"/>
            </w:pPr>
            <w:r w:rsidRPr="00D0162F">
              <w:t>SSB.4 RedCap FR2</w:t>
            </w:r>
          </w:p>
        </w:tc>
        <w:tc>
          <w:tcPr>
            <w:tcW w:w="731" w:type="pct"/>
          </w:tcPr>
          <w:p w14:paraId="0EC7EEBA" w14:textId="77777777" w:rsidR="00016FAB" w:rsidRPr="00D0162F" w:rsidRDefault="00016FAB" w:rsidP="00016FAB">
            <w:pPr>
              <w:pStyle w:val="TAC"/>
            </w:pPr>
            <w:r w:rsidRPr="00D0162F">
              <w:t>SSB.5 RedCap FR2</w:t>
            </w:r>
          </w:p>
        </w:tc>
      </w:tr>
      <w:tr w:rsidR="00016FAB" w:rsidRPr="00D0162F" w14:paraId="02126908" w14:textId="77777777" w:rsidTr="000F4EEB">
        <w:trPr>
          <w:jc w:val="center"/>
        </w:trPr>
        <w:tc>
          <w:tcPr>
            <w:tcW w:w="1030" w:type="pct"/>
            <w:gridSpan w:val="2"/>
            <w:shd w:val="clear" w:color="auto" w:fill="auto"/>
          </w:tcPr>
          <w:p w14:paraId="48140E99" w14:textId="77777777" w:rsidR="00016FAB" w:rsidRPr="00D0162F" w:rsidRDefault="00016FAB" w:rsidP="00016FAB">
            <w:pPr>
              <w:pStyle w:val="TAL"/>
            </w:pPr>
            <w:r w:rsidRPr="00D0162F">
              <w:t>Channel bandwidth</w:t>
            </w:r>
          </w:p>
        </w:tc>
        <w:tc>
          <w:tcPr>
            <w:tcW w:w="294" w:type="pct"/>
          </w:tcPr>
          <w:p w14:paraId="4480DE05" w14:textId="77777777" w:rsidR="00016FAB" w:rsidRPr="00D0162F" w:rsidRDefault="00016FAB" w:rsidP="00016FAB">
            <w:pPr>
              <w:pStyle w:val="TAC"/>
            </w:pPr>
            <w:r w:rsidRPr="00D0162F">
              <w:t>MHz</w:t>
            </w:r>
          </w:p>
        </w:tc>
        <w:tc>
          <w:tcPr>
            <w:tcW w:w="736" w:type="pct"/>
            <w:shd w:val="clear" w:color="auto" w:fill="auto"/>
          </w:tcPr>
          <w:p w14:paraId="1ED248E0" w14:textId="77777777" w:rsidR="00016FAB" w:rsidRPr="00D0162F" w:rsidRDefault="00016FAB" w:rsidP="00016FAB">
            <w:pPr>
              <w:pStyle w:val="TAC"/>
              <w:rPr>
                <w:lang w:eastAsia="zh-CN"/>
              </w:rPr>
            </w:pPr>
            <w:r w:rsidRPr="00D0162F">
              <w:rPr>
                <w:lang w:eastAsia="zh-CN"/>
              </w:rPr>
              <w:t>100</w:t>
            </w:r>
          </w:p>
        </w:tc>
        <w:tc>
          <w:tcPr>
            <w:tcW w:w="737" w:type="pct"/>
          </w:tcPr>
          <w:p w14:paraId="044271CD" w14:textId="77777777" w:rsidR="00016FAB" w:rsidRPr="00D0162F" w:rsidRDefault="00016FAB" w:rsidP="00016FAB">
            <w:pPr>
              <w:pStyle w:val="TAC"/>
              <w:rPr>
                <w:lang w:eastAsia="zh-CN"/>
              </w:rPr>
            </w:pPr>
            <w:r w:rsidRPr="00D0162F">
              <w:rPr>
                <w:lang w:eastAsia="zh-CN"/>
              </w:rPr>
              <w:t>100</w:t>
            </w:r>
          </w:p>
        </w:tc>
        <w:tc>
          <w:tcPr>
            <w:tcW w:w="736" w:type="pct"/>
          </w:tcPr>
          <w:p w14:paraId="04147056" w14:textId="77777777" w:rsidR="00016FAB" w:rsidRPr="00D0162F" w:rsidRDefault="00016FAB" w:rsidP="00016FAB">
            <w:pPr>
              <w:pStyle w:val="TAC"/>
            </w:pPr>
            <w:r w:rsidRPr="00D0162F">
              <w:rPr>
                <w:lang w:eastAsia="zh-CN"/>
              </w:rPr>
              <w:t>100</w:t>
            </w:r>
          </w:p>
        </w:tc>
        <w:tc>
          <w:tcPr>
            <w:tcW w:w="736" w:type="pct"/>
          </w:tcPr>
          <w:p w14:paraId="1F2642D3" w14:textId="77777777" w:rsidR="00016FAB" w:rsidRPr="00D0162F" w:rsidRDefault="00016FAB" w:rsidP="00016FAB">
            <w:pPr>
              <w:pStyle w:val="TAC"/>
              <w:rPr>
                <w:lang w:eastAsia="zh-CN"/>
              </w:rPr>
            </w:pPr>
            <w:r w:rsidRPr="00D0162F">
              <w:rPr>
                <w:lang w:eastAsia="zh-CN"/>
              </w:rPr>
              <w:t>100</w:t>
            </w:r>
          </w:p>
        </w:tc>
        <w:tc>
          <w:tcPr>
            <w:tcW w:w="731" w:type="pct"/>
          </w:tcPr>
          <w:p w14:paraId="19DE593E" w14:textId="77777777" w:rsidR="00016FAB" w:rsidRPr="00D0162F" w:rsidRDefault="00016FAB" w:rsidP="00016FAB">
            <w:pPr>
              <w:pStyle w:val="TAC"/>
              <w:rPr>
                <w:lang w:eastAsia="zh-CN"/>
              </w:rPr>
            </w:pPr>
            <w:r w:rsidRPr="00D0162F">
              <w:rPr>
                <w:lang w:eastAsia="zh-CN"/>
              </w:rPr>
              <w:t>100</w:t>
            </w:r>
          </w:p>
        </w:tc>
      </w:tr>
      <w:tr w:rsidR="00016FAB" w:rsidRPr="00D0162F" w14:paraId="59EB1C43" w14:textId="77777777" w:rsidTr="000F4EEB">
        <w:trPr>
          <w:jc w:val="center"/>
        </w:trPr>
        <w:tc>
          <w:tcPr>
            <w:tcW w:w="1030" w:type="pct"/>
            <w:gridSpan w:val="2"/>
            <w:shd w:val="clear" w:color="auto" w:fill="auto"/>
          </w:tcPr>
          <w:p w14:paraId="175412A7" w14:textId="77777777" w:rsidR="00016FAB" w:rsidRPr="00D0162F" w:rsidRDefault="00016FAB" w:rsidP="00016FAB">
            <w:pPr>
              <w:pStyle w:val="TAL"/>
            </w:pPr>
            <w:r w:rsidRPr="00D0162F">
              <w:t>SSB SCS</w:t>
            </w:r>
          </w:p>
        </w:tc>
        <w:tc>
          <w:tcPr>
            <w:tcW w:w="294" w:type="pct"/>
          </w:tcPr>
          <w:p w14:paraId="0F5C53BC" w14:textId="77777777" w:rsidR="00016FAB" w:rsidRPr="00D0162F" w:rsidRDefault="00016FAB" w:rsidP="00016FAB">
            <w:pPr>
              <w:pStyle w:val="TAC"/>
            </w:pPr>
            <w:r w:rsidRPr="00D0162F">
              <w:t>kHz</w:t>
            </w:r>
          </w:p>
        </w:tc>
        <w:tc>
          <w:tcPr>
            <w:tcW w:w="736" w:type="pct"/>
            <w:shd w:val="clear" w:color="auto" w:fill="auto"/>
          </w:tcPr>
          <w:p w14:paraId="64050D37" w14:textId="77777777" w:rsidR="00016FAB" w:rsidRPr="00D0162F" w:rsidRDefault="00016FAB" w:rsidP="00016FAB">
            <w:pPr>
              <w:pStyle w:val="TAC"/>
            </w:pPr>
            <w:r w:rsidRPr="00D0162F">
              <w:t>120</w:t>
            </w:r>
          </w:p>
        </w:tc>
        <w:tc>
          <w:tcPr>
            <w:tcW w:w="737" w:type="pct"/>
          </w:tcPr>
          <w:p w14:paraId="30D8E07B" w14:textId="77777777" w:rsidR="00016FAB" w:rsidRPr="00D0162F" w:rsidRDefault="00016FAB" w:rsidP="00016FAB">
            <w:pPr>
              <w:pStyle w:val="TAC"/>
              <w:rPr>
                <w:lang w:eastAsia="zh-CN"/>
              </w:rPr>
            </w:pPr>
            <w:r w:rsidRPr="00D0162F">
              <w:rPr>
                <w:lang w:eastAsia="zh-CN"/>
              </w:rPr>
              <w:t>120</w:t>
            </w:r>
          </w:p>
        </w:tc>
        <w:tc>
          <w:tcPr>
            <w:tcW w:w="736" w:type="pct"/>
          </w:tcPr>
          <w:p w14:paraId="0B289EEF" w14:textId="77777777" w:rsidR="00016FAB" w:rsidRPr="00D0162F" w:rsidRDefault="00016FAB" w:rsidP="00016FAB">
            <w:pPr>
              <w:pStyle w:val="TAC"/>
            </w:pPr>
            <w:r w:rsidRPr="00D0162F">
              <w:rPr>
                <w:lang w:eastAsia="zh-CN"/>
              </w:rPr>
              <w:t>120</w:t>
            </w:r>
          </w:p>
        </w:tc>
        <w:tc>
          <w:tcPr>
            <w:tcW w:w="736" w:type="pct"/>
          </w:tcPr>
          <w:p w14:paraId="3065FEE8" w14:textId="77777777" w:rsidR="00016FAB" w:rsidRPr="00D0162F" w:rsidRDefault="00016FAB" w:rsidP="00016FAB">
            <w:pPr>
              <w:pStyle w:val="TAC"/>
              <w:rPr>
                <w:lang w:eastAsia="zh-CN"/>
              </w:rPr>
            </w:pPr>
            <w:r w:rsidRPr="00D0162F">
              <w:rPr>
                <w:lang w:eastAsia="zh-CN"/>
              </w:rPr>
              <w:t>240</w:t>
            </w:r>
          </w:p>
        </w:tc>
        <w:tc>
          <w:tcPr>
            <w:tcW w:w="731" w:type="pct"/>
          </w:tcPr>
          <w:p w14:paraId="53F0DA14" w14:textId="77777777" w:rsidR="00016FAB" w:rsidRPr="00D0162F" w:rsidRDefault="00016FAB" w:rsidP="00016FAB">
            <w:pPr>
              <w:pStyle w:val="TAC"/>
              <w:rPr>
                <w:lang w:eastAsia="zh-CN"/>
              </w:rPr>
            </w:pPr>
            <w:r w:rsidRPr="00D0162F">
              <w:rPr>
                <w:lang w:eastAsia="zh-CN"/>
              </w:rPr>
              <w:t>240</w:t>
            </w:r>
          </w:p>
        </w:tc>
      </w:tr>
      <w:tr w:rsidR="00016FAB" w:rsidRPr="00D0162F" w14:paraId="4110BBB1" w14:textId="77777777" w:rsidTr="000F4EEB">
        <w:trPr>
          <w:jc w:val="center"/>
        </w:trPr>
        <w:tc>
          <w:tcPr>
            <w:tcW w:w="1030" w:type="pct"/>
            <w:gridSpan w:val="2"/>
            <w:shd w:val="clear" w:color="auto" w:fill="auto"/>
          </w:tcPr>
          <w:p w14:paraId="2BA81EDE" w14:textId="77777777" w:rsidR="00016FAB" w:rsidRPr="00D0162F" w:rsidRDefault="00016FAB" w:rsidP="00016FAB">
            <w:pPr>
              <w:pStyle w:val="TAL"/>
            </w:pPr>
            <w:r w:rsidRPr="00D0162F">
              <w:t xml:space="preserve">SSB periodicity </w:t>
            </w:r>
            <w:r w:rsidRPr="00D0162F">
              <w:rPr>
                <w:lang w:eastAsia="zh-TW"/>
              </w:rPr>
              <w:t>(T</w:t>
            </w:r>
            <w:r w:rsidRPr="00D0162F">
              <w:rPr>
                <w:vertAlign w:val="subscript"/>
                <w:lang w:eastAsia="zh-TW"/>
              </w:rPr>
              <w:t>SSB</w:t>
            </w:r>
            <w:r w:rsidRPr="00D0162F">
              <w:rPr>
                <w:lang w:eastAsia="zh-TW"/>
              </w:rPr>
              <w:t>)</w:t>
            </w:r>
          </w:p>
        </w:tc>
        <w:tc>
          <w:tcPr>
            <w:tcW w:w="294" w:type="pct"/>
          </w:tcPr>
          <w:p w14:paraId="6BB4ED08" w14:textId="77777777" w:rsidR="00016FAB" w:rsidRPr="00D0162F" w:rsidRDefault="00016FAB" w:rsidP="00016FAB">
            <w:pPr>
              <w:pStyle w:val="TAC"/>
            </w:pPr>
            <w:r w:rsidRPr="00D0162F">
              <w:t>ms</w:t>
            </w:r>
          </w:p>
        </w:tc>
        <w:tc>
          <w:tcPr>
            <w:tcW w:w="736" w:type="pct"/>
            <w:shd w:val="clear" w:color="auto" w:fill="auto"/>
          </w:tcPr>
          <w:p w14:paraId="16F64990" w14:textId="77777777" w:rsidR="00016FAB" w:rsidRPr="00D0162F" w:rsidRDefault="00016FAB" w:rsidP="00016FAB">
            <w:pPr>
              <w:pStyle w:val="TAC"/>
              <w:rPr>
                <w:lang w:eastAsia="zh-CN"/>
              </w:rPr>
            </w:pPr>
            <w:r w:rsidRPr="00D0162F">
              <w:rPr>
                <w:lang w:eastAsia="zh-CN"/>
              </w:rPr>
              <w:t>20</w:t>
            </w:r>
          </w:p>
        </w:tc>
        <w:tc>
          <w:tcPr>
            <w:tcW w:w="737" w:type="pct"/>
            <w:shd w:val="clear" w:color="auto" w:fill="auto"/>
          </w:tcPr>
          <w:p w14:paraId="0170E452" w14:textId="77777777" w:rsidR="00016FAB" w:rsidRPr="00D0162F" w:rsidRDefault="00016FAB" w:rsidP="00016FAB">
            <w:pPr>
              <w:pStyle w:val="TAC"/>
              <w:rPr>
                <w:lang w:eastAsia="zh-CN"/>
              </w:rPr>
            </w:pPr>
            <w:r w:rsidRPr="00D0162F">
              <w:rPr>
                <w:lang w:eastAsia="zh-CN"/>
              </w:rPr>
              <w:t>40</w:t>
            </w:r>
          </w:p>
        </w:tc>
        <w:tc>
          <w:tcPr>
            <w:tcW w:w="736" w:type="pct"/>
            <w:shd w:val="clear" w:color="auto" w:fill="auto"/>
          </w:tcPr>
          <w:p w14:paraId="62F3CA72" w14:textId="77777777" w:rsidR="00016FAB" w:rsidRPr="00D0162F" w:rsidRDefault="00016FAB" w:rsidP="00016FAB">
            <w:pPr>
              <w:pStyle w:val="TAC"/>
              <w:rPr>
                <w:lang w:eastAsia="zh-CN"/>
              </w:rPr>
            </w:pPr>
            <w:r w:rsidRPr="00D0162F">
              <w:rPr>
                <w:lang w:eastAsia="zh-CN"/>
              </w:rPr>
              <w:t>80</w:t>
            </w:r>
          </w:p>
        </w:tc>
        <w:tc>
          <w:tcPr>
            <w:tcW w:w="736" w:type="pct"/>
          </w:tcPr>
          <w:p w14:paraId="3DAA5B25" w14:textId="77777777" w:rsidR="00016FAB" w:rsidRPr="00D0162F" w:rsidRDefault="00016FAB" w:rsidP="00016FAB">
            <w:pPr>
              <w:pStyle w:val="TAC"/>
              <w:rPr>
                <w:lang w:eastAsia="zh-CN"/>
              </w:rPr>
            </w:pPr>
            <w:r w:rsidRPr="00D0162F">
              <w:rPr>
                <w:lang w:eastAsia="zh-CN"/>
              </w:rPr>
              <w:t>40</w:t>
            </w:r>
          </w:p>
        </w:tc>
        <w:tc>
          <w:tcPr>
            <w:tcW w:w="731" w:type="pct"/>
          </w:tcPr>
          <w:p w14:paraId="4B7776AE" w14:textId="77777777" w:rsidR="00016FAB" w:rsidRPr="00D0162F" w:rsidRDefault="00016FAB" w:rsidP="00016FAB">
            <w:pPr>
              <w:pStyle w:val="TAC"/>
              <w:rPr>
                <w:lang w:eastAsia="zh-CN"/>
              </w:rPr>
            </w:pPr>
            <w:r w:rsidRPr="00D0162F">
              <w:rPr>
                <w:lang w:eastAsia="zh-CN"/>
              </w:rPr>
              <w:t>80</w:t>
            </w:r>
          </w:p>
        </w:tc>
      </w:tr>
      <w:tr w:rsidR="00016FAB" w:rsidRPr="00D0162F" w14:paraId="2D0E6B1F" w14:textId="77777777" w:rsidTr="000F4EEB">
        <w:trPr>
          <w:jc w:val="center"/>
        </w:trPr>
        <w:tc>
          <w:tcPr>
            <w:tcW w:w="1030" w:type="pct"/>
            <w:gridSpan w:val="2"/>
            <w:shd w:val="clear" w:color="auto" w:fill="auto"/>
          </w:tcPr>
          <w:p w14:paraId="39FD3DE8" w14:textId="77777777" w:rsidR="00016FAB" w:rsidRPr="00D0162F" w:rsidRDefault="00016FAB" w:rsidP="00016FAB">
            <w:pPr>
              <w:pStyle w:val="TAL"/>
            </w:pPr>
            <w:r w:rsidRPr="00D0162F">
              <w:t>Number of SSBs per SS-burst</w:t>
            </w:r>
          </w:p>
        </w:tc>
        <w:tc>
          <w:tcPr>
            <w:tcW w:w="294" w:type="pct"/>
          </w:tcPr>
          <w:p w14:paraId="433CC77F" w14:textId="77777777" w:rsidR="00016FAB" w:rsidRPr="00D0162F" w:rsidRDefault="00016FAB" w:rsidP="00016FAB">
            <w:pPr>
              <w:pStyle w:val="TAC"/>
            </w:pPr>
          </w:p>
        </w:tc>
        <w:tc>
          <w:tcPr>
            <w:tcW w:w="736" w:type="pct"/>
            <w:shd w:val="clear" w:color="auto" w:fill="auto"/>
          </w:tcPr>
          <w:p w14:paraId="0DBE214A" w14:textId="77777777" w:rsidR="00016FAB" w:rsidRPr="00D0162F" w:rsidRDefault="00016FAB" w:rsidP="00016FAB">
            <w:pPr>
              <w:pStyle w:val="TAC"/>
            </w:pPr>
            <w:r w:rsidRPr="00D0162F">
              <w:t>1</w:t>
            </w:r>
          </w:p>
        </w:tc>
        <w:tc>
          <w:tcPr>
            <w:tcW w:w="737" w:type="pct"/>
          </w:tcPr>
          <w:p w14:paraId="520FD8AB" w14:textId="77777777" w:rsidR="00016FAB" w:rsidRPr="00D0162F" w:rsidRDefault="00016FAB" w:rsidP="00016FAB">
            <w:pPr>
              <w:pStyle w:val="TAC"/>
              <w:rPr>
                <w:lang w:eastAsia="zh-CN"/>
              </w:rPr>
            </w:pPr>
            <w:r w:rsidRPr="00D0162F">
              <w:rPr>
                <w:lang w:eastAsia="zh-CN"/>
              </w:rPr>
              <w:t>1</w:t>
            </w:r>
          </w:p>
        </w:tc>
        <w:tc>
          <w:tcPr>
            <w:tcW w:w="736" w:type="pct"/>
          </w:tcPr>
          <w:p w14:paraId="44F7E838" w14:textId="77777777" w:rsidR="00016FAB" w:rsidRPr="00D0162F" w:rsidRDefault="00016FAB" w:rsidP="00016FAB">
            <w:pPr>
              <w:pStyle w:val="TAC"/>
            </w:pPr>
            <w:r w:rsidRPr="00D0162F">
              <w:rPr>
                <w:lang w:eastAsia="zh-CN"/>
              </w:rPr>
              <w:t>1</w:t>
            </w:r>
          </w:p>
        </w:tc>
        <w:tc>
          <w:tcPr>
            <w:tcW w:w="736" w:type="pct"/>
          </w:tcPr>
          <w:p w14:paraId="75948CD9" w14:textId="77777777" w:rsidR="00016FAB" w:rsidRPr="00D0162F" w:rsidRDefault="00016FAB" w:rsidP="00016FAB">
            <w:pPr>
              <w:pStyle w:val="TAC"/>
              <w:rPr>
                <w:lang w:eastAsia="zh-CN"/>
              </w:rPr>
            </w:pPr>
            <w:r w:rsidRPr="00D0162F">
              <w:rPr>
                <w:lang w:eastAsia="zh-CN"/>
              </w:rPr>
              <w:t>1</w:t>
            </w:r>
          </w:p>
        </w:tc>
        <w:tc>
          <w:tcPr>
            <w:tcW w:w="731" w:type="pct"/>
          </w:tcPr>
          <w:p w14:paraId="5EEC5F3C" w14:textId="77777777" w:rsidR="00016FAB" w:rsidRPr="00D0162F" w:rsidRDefault="00016FAB" w:rsidP="00016FAB">
            <w:pPr>
              <w:pStyle w:val="TAC"/>
              <w:rPr>
                <w:lang w:eastAsia="zh-CN"/>
              </w:rPr>
            </w:pPr>
            <w:r w:rsidRPr="00D0162F">
              <w:rPr>
                <w:lang w:eastAsia="zh-CN"/>
              </w:rPr>
              <w:t>1</w:t>
            </w:r>
          </w:p>
        </w:tc>
      </w:tr>
      <w:tr w:rsidR="00016FAB" w:rsidRPr="00D0162F" w14:paraId="2F1616DB" w14:textId="77777777" w:rsidTr="000F4EEB">
        <w:trPr>
          <w:trHeight w:val="409"/>
          <w:jc w:val="center"/>
        </w:trPr>
        <w:tc>
          <w:tcPr>
            <w:tcW w:w="587" w:type="pct"/>
            <w:vMerge w:val="restart"/>
            <w:shd w:val="clear" w:color="auto" w:fill="auto"/>
          </w:tcPr>
          <w:p w14:paraId="1D305470" w14:textId="77777777" w:rsidR="00016FAB" w:rsidRPr="00D0162F" w:rsidRDefault="00016FAB" w:rsidP="00016FAB">
            <w:pPr>
              <w:pStyle w:val="TAL"/>
            </w:pPr>
            <w:r w:rsidRPr="00D0162F">
              <w:t>Symbol numbers containing SSB</w:t>
            </w:r>
            <w:r w:rsidRPr="00D0162F">
              <w:rPr>
                <w:vertAlign w:val="superscript"/>
              </w:rPr>
              <w:t xml:space="preserve"> Note 3</w:t>
            </w:r>
          </w:p>
        </w:tc>
        <w:tc>
          <w:tcPr>
            <w:tcW w:w="443" w:type="pct"/>
            <w:shd w:val="clear" w:color="auto" w:fill="auto"/>
          </w:tcPr>
          <w:p w14:paraId="62240DCC" w14:textId="77777777" w:rsidR="00016FAB" w:rsidRPr="00D0162F" w:rsidRDefault="00016FAB" w:rsidP="00016FAB">
            <w:pPr>
              <w:pStyle w:val="TAL"/>
              <w:rPr>
                <w:lang w:eastAsia="zh-CN"/>
              </w:rPr>
            </w:pPr>
            <w:r w:rsidRPr="00D0162F">
              <w:rPr>
                <w:lang w:eastAsia="zh-CN"/>
              </w:rPr>
              <w:t>SSB #0</w:t>
            </w:r>
          </w:p>
        </w:tc>
        <w:tc>
          <w:tcPr>
            <w:tcW w:w="294" w:type="pct"/>
          </w:tcPr>
          <w:p w14:paraId="1C324565" w14:textId="77777777" w:rsidR="00016FAB" w:rsidRPr="00D0162F" w:rsidRDefault="00016FAB" w:rsidP="00016FAB">
            <w:pPr>
              <w:pStyle w:val="TAC"/>
            </w:pPr>
          </w:p>
        </w:tc>
        <w:tc>
          <w:tcPr>
            <w:tcW w:w="736" w:type="pct"/>
            <w:shd w:val="clear" w:color="auto" w:fill="auto"/>
          </w:tcPr>
          <w:p w14:paraId="4F9CF7F3" w14:textId="77777777" w:rsidR="00016FAB" w:rsidRPr="00D0162F" w:rsidRDefault="00016FAB" w:rsidP="00016FAB">
            <w:pPr>
              <w:pStyle w:val="TAC"/>
            </w:pPr>
            <w:r w:rsidRPr="00D0162F">
              <w:t>4-7</w:t>
            </w:r>
          </w:p>
        </w:tc>
        <w:tc>
          <w:tcPr>
            <w:tcW w:w="737" w:type="pct"/>
          </w:tcPr>
          <w:p w14:paraId="53E11153" w14:textId="77777777" w:rsidR="00016FAB" w:rsidRPr="00D0162F" w:rsidRDefault="00016FAB" w:rsidP="00016FAB">
            <w:pPr>
              <w:pStyle w:val="TAC"/>
            </w:pPr>
            <w:r w:rsidRPr="00D0162F">
              <w:t>4-7</w:t>
            </w:r>
          </w:p>
        </w:tc>
        <w:tc>
          <w:tcPr>
            <w:tcW w:w="736" w:type="pct"/>
          </w:tcPr>
          <w:p w14:paraId="7C627424" w14:textId="77777777" w:rsidR="00016FAB" w:rsidRPr="00D0162F" w:rsidRDefault="00016FAB" w:rsidP="00016FAB">
            <w:pPr>
              <w:pStyle w:val="TAC"/>
            </w:pPr>
            <w:r w:rsidRPr="00D0162F">
              <w:t>4-7</w:t>
            </w:r>
          </w:p>
        </w:tc>
        <w:tc>
          <w:tcPr>
            <w:tcW w:w="736" w:type="pct"/>
          </w:tcPr>
          <w:p w14:paraId="680E84DC" w14:textId="77777777" w:rsidR="00016FAB" w:rsidRPr="00D0162F" w:rsidRDefault="00016FAB" w:rsidP="00016FAB">
            <w:pPr>
              <w:pStyle w:val="TAC"/>
              <w:rPr>
                <w:lang w:eastAsia="zh-CN"/>
              </w:rPr>
            </w:pPr>
            <w:r w:rsidRPr="00D0162F">
              <w:rPr>
                <w:lang w:eastAsia="zh-CN"/>
              </w:rPr>
              <w:t>8-11</w:t>
            </w:r>
          </w:p>
        </w:tc>
        <w:tc>
          <w:tcPr>
            <w:tcW w:w="731" w:type="pct"/>
          </w:tcPr>
          <w:p w14:paraId="100BC876" w14:textId="77777777" w:rsidR="00016FAB" w:rsidRPr="00D0162F" w:rsidRDefault="00016FAB" w:rsidP="00016FAB">
            <w:pPr>
              <w:pStyle w:val="TAC"/>
              <w:rPr>
                <w:lang w:eastAsia="zh-CN"/>
              </w:rPr>
            </w:pPr>
            <w:r w:rsidRPr="00D0162F">
              <w:rPr>
                <w:lang w:eastAsia="zh-CN"/>
              </w:rPr>
              <w:t>8-11</w:t>
            </w:r>
          </w:p>
        </w:tc>
      </w:tr>
      <w:tr w:rsidR="00016FAB" w:rsidRPr="00D0162F" w14:paraId="412EE85A" w14:textId="77777777" w:rsidTr="000F4EEB">
        <w:trPr>
          <w:trHeight w:val="409"/>
          <w:jc w:val="center"/>
        </w:trPr>
        <w:tc>
          <w:tcPr>
            <w:tcW w:w="587" w:type="pct"/>
            <w:vMerge/>
            <w:shd w:val="clear" w:color="auto" w:fill="auto"/>
          </w:tcPr>
          <w:p w14:paraId="7D77AE0A" w14:textId="77777777" w:rsidR="00016FAB" w:rsidRPr="00D0162F" w:rsidRDefault="00016FAB" w:rsidP="00016FAB">
            <w:pPr>
              <w:pStyle w:val="TAL"/>
            </w:pPr>
          </w:p>
        </w:tc>
        <w:tc>
          <w:tcPr>
            <w:tcW w:w="443" w:type="pct"/>
            <w:shd w:val="clear" w:color="auto" w:fill="auto"/>
          </w:tcPr>
          <w:p w14:paraId="735CB7B5" w14:textId="77777777" w:rsidR="00016FAB" w:rsidRPr="00D0162F" w:rsidRDefault="00016FAB" w:rsidP="00016FAB">
            <w:pPr>
              <w:pStyle w:val="TAL"/>
            </w:pPr>
            <w:r w:rsidRPr="00D0162F">
              <w:rPr>
                <w:lang w:eastAsia="zh-CN"/>
              </w:rPr>
              <w:t>SSB #1</w:t>
            </w:r>
          </w:p>
        </w:tc>
        <w:tc>
          <w:tcPr>
            <w:tcW w:w="294" w:type="pct"/>
          </w:tcPr>
          <w:p w14:paraId="4700812E" w14:textId="77777777" w:rsidR="00016FAB" w:rsidRPr="00D0162F" w:rsidRDefault="00016FAB" w:rsidP="00016FAB">
            <w:pPr>
              <w:pStyle w:val="TAC"/>
            </w:pPr>
          </w:p>
        </w:tc>
        <w:tc>
          <w:tcPr>
            <w:tcW w:w="736" w:type="pct"/>
            <w:shd w:val="clear" w:color="auto" w:fill="auto"/>
          </w:tcPr>
          <w:p w14:paraId="7968A73C" w14:textId="77777777" w:rsidR="00016FAB" w:rsidRPr="00D0162F" w:rsidRDefault="00016FAB" w:rsidP="00016FAB">
            <w:pPr>
              <w:pStyle w:val="TAC"/>
              <w:rPr>
                <w:lang w:eastAsia="zh-CN"/>
              </w:rPr>
            </w:pPr>
            <w:r w:rsidRPr="00D0162F">
              <w:rPr>
                <w:lang w:eastAsia="zh-CN"/>
              </w:rPr>
              <w:t>N/A</w:t>
            </w:r>
          </w:p>
        </w:tc>
        <w:tc>
          <w:tcPr>
            <w:tcW w:w="737" w:type="pct"/>
          </w:tcPr>
          <w:p w14:paraId="3EE4ADB8" w14:textId="77777777" w:rsidR="00016FAB" w:rsidRPr="00D0162F" w:rsidRDefault="00016FAB" w:rsidP="00016FAB">
            <w:pPr>
              <w:pStyle w:val="TAC"/>
            </w:pPr>
            <w:r w:rsidRPr="00D0162F">
              <w:rPr>
                <w:lang w:eastAsia="zh-CN"/>
              </w:rPr>
              <w:t>N/A</w:t>
            </w:r>
          </w:p>
        </w:tc>
        <w:tc>
          <w:tcPr>
            <w:tcW w:w="736" w:type="pct"/>
          </w:tcPr>
          <w:p w14:paraId="65E94EAC" w14:textId="77777777" w:rsidR="00016FAB" w:rsidRPr="00D0162F" w:rsidRDefault="00016FAB" w:rsidP="00016FAB">
            <w:pPr>
              <w:pStyle w:val="TAC"/>
            </w:pPr>
            <w:r w:rsidRPr="00D0162F">
              <w:rPr>
                <w:lang w:eastAsia="zh-CN"/>
              </w:rPr>
              <w:t>N/A</w:t>
            </w:r>
          </w:p>
        </w:tc>
        <w:tc>
          <w:tcPr>
            <w:tcW w:w="736" w:type="pct"/>
          </w:tcPr>
          <w:p w14:paraId="427C0CBA" w14:textId="77777777" w:rsidR="00016FAB" w:rsidRPr="00D0162F" w:rsidRDefault="00016FAB" w:rsidP="00016FAB">
            <w:pPr>
              <w:pStyle w:val="TAC"/>
              <w:rPr>
                <w:lang w:eastAsia="zh-CN"/>
              </w:rPr>
            </w:pPr>
            <w:r w:rsidRPr="00D0162F">
              <w:rPr>
                <w:lang w:eastAsia="zh-CN"/>
              </w:rPr>
              <w:t>N/A</w:t>
            </w:r>
          </w:p>
        </w:tc>
        <w:tc>
          <w:tcPr>
            <w:tcW w:w="731" w:type="pct"/>
          </w:tcPr>
          <w:p w14:paraId="2C011928" w14:textId="77777777" w:rsidR="00016FAB" w:rsidRPr="00D0162F" w:rsidRDefault="00016FAB" w:rsidP="00016FAB">
            <w:pPr>
              <w:pStyle w:val="TAC"/>
              <w:rPr>
                <w:lang w:eastAsia="zh-CN"/>
              </w:rPr>
            </w:pPr>
            <w:r w:rsidRPr="00D0162F">
              <w:rPr>
                <w:lang w:eastAsia="zh-CN"/>
              </w:rPr>
              <w:t>N/A</w:t>
            </w:r>
          </w:p>
        </w:tc>
      </w:tr>
      <w:tr w:rsidR="000F4EEB" w:rsidRPr="00D0162F" w14:paraId="724673E6" w14:textId="77777777" w:rsidTr="000F4EEB">
        <w:trPr>
          <w:jc w:val="center"/>
        </w:trPr>
        <w:tc>
          <w:tcPr>
            <w:tcW w:w="1030" w:type="pct"/>
            <w:gridSpan w:val="2"/>
            <w:shd w:val="clear" w:color="auto" w:fill="auto"/>
          </w:tcPr>
          <w:p w14:paraId="2ED1763C" w14:textId="382DE293" w:rsidR="000F4EEB" w:rsidRPr="00D0162F" w:rsidRDefault="000F4EEB" w:rsidP="000F4EEB">
            <w:pPr>
              <w:pStyle w:val="TAL"/>
            </w:pPr>
            <w:r w:rsidRPr="00704D1A">
              <w:t>Indices of slots containing SSB</w:t>
            </w:r>
            <w:r w:rsidRPr="00704D1A">
              <w:rPr>
                <w:vertAlign w:val="superscript"/>
              </w:rPr>
              <w:t xml:space="preserve"> Note 3</w:t>
            </w:r>
          </w:p>
        </w:tc>
        <w:tc>
          <w:tcPr>
            <w:tcW w:w="294" w:type="pct"/>
          </w:tcPr>
          <w:p w14:paraId="34B1B33D" w14:textId="77777777" w:rsidR="000F4EEB" w:rsidRPr="00D0162F" w:rsidRDefault="000F4EEB" w:rsidP="000F4EEB">
            <w:pPr>
              <w:pStyle w:val="TAC"/>
            </w:pPr>
          </w:p>
        </w:tc>
        <w:tc>
          <w:tcPr>
            <w:tcW w:w="3676" w:type="pct"/>
            <w:gridSpan w:val="5"/>
            <w:shd w:val="clear" w:color="auto" w:fill="auto"/>
          </w:tcPr>
          <w:p w14:paraId="1F4341F7" w14:textId="4B343786" w:rsidR="000F4EEB" w:rsidRPr="00D0162F" w:rsidRDefault="000F4EEB" w:rsidP="000F4EEB">
            <w:pPr>
              <w:pStyle w:val="TAC"/>
              <w:rPr>
                <w:lang w:eastAsia="zh-CN"/>
              </w:rPr>
            </w:pPr>
            <w:r w:rsidRPr="00704D1A">
              <w:rPr>
                <w:rFonts w:hint="eastAsia"/>
                <w:lang w:eastAsia="zh-CN"/>
              </w:rPr>
              <w:t>0</w:t>
            </w:r>
          </w:p>
        </w:tc>
      </w:tr>
      <w:tr w:rsidR="00016FAB" w:rsidRPr="00D0162F" w14:paraId="795EE0BE" w14:textId="77777777" w:rsidTr="000F4EEB">
        <w:trPr>
          <w:jc w:val="center"/>
        </w:trPr>
        <w:tc>
          <w:tcPr>
            <w:tcW w:w="1030" w:type="pct"/>
            <w:gridSpan w:val="2"/>
            <w:shd w:val="clear" w:color="auto" w:fill="auto"/>
          </w:tcPr>
          <w:p w14:paraId="69FE0D26" w14:textId="77777777" w:rsidR="00016FAB" w:rsidRPr="00D0162F" w:rsidRDefault="00016FAB" w:rsidP="00016FAB">
            <w:pPr>
              <w:pStyle w:val="TAL"/>
            </w:pPr>
            <w:r w:rsidRPr="00D0162F">
              <w:t xml:space="preserve">Indices of SFN containing </w:t>
            </w:r>
            <w:r w:rsidRPr="00D0162F">
              <w:rPr>
                <w:lang w:eastAsia="zh-TW"/>
              </w:rPr>
              <w:t>SSB</w:t>
            </w:r>
          </w:p>
        </w:tc>
        <w:tc>
          <w:tcPr>
            <w:tcW w:w="294" w:type="pct"/>
          </w:tcPr>
          <w:p w14:paraId="524B4E89" w14:textId="77777777" w:rsidR="00016FAB" w:rsidRPr="00D0162F" w:rsidRDefault="00016FAB" w:rsidP="00016FAB">
            <w:pPr>
              <w:pStyle w:val="TAC"/>
            </w:pPr>
          </w:p>
        </w:tc>
        <w:tc>
          <w:tcPr>
            <w:tcW w:w="736" w:type="pct"/>
            <w:shd w:val="clear" w:color="auto" w:fill="auto"/>
          </w:tcPr>
          <w:p w14:paraId="2E10AE8B" w14:textId="77777777" w:rsidR="00016FAB" w:rsidRPr="00D0162F" w:rsidRDefault="00016FAB" w:rsidP="00016FAB">
            <w:pPr>
              <w:pStyle w:val="TAC"/>
            </w:pPr>
            <w:r w:rsidRPr="00D0162F">
              <w:rPr>
                <w:lang w:eastAsia="zh-TW"/>
              </w:rPr>
              <w:t>SFN mod (T</w:t>
            </w:r>
            <w:r w:rsidRPr="00D0162F">
              <w:rPr>
                <w:vertAlign w:val="subscript"/>
                <w:lang w:eastAsia="zh-TW"/>
              </w:rPr>
              <w:t>SSB</w:t>
            </w:r>
            <w:r w:rsidRPr="00D0162F">
              <w:rPr>
                <w:lang w:eastAsia="zh-TW"/>
              </w:rPr>
              <w:t xml:space="preserve"> /10ms) = 0</w:t>
            </w:r>
          </w:p>
        </w:tc>
        <w:tc>
          <w:tcPr>
            <w:tcW w:w="737" w:type="pct"/>
            <w:shd w:val="clear" w:color="auto" w:fill="auto"/>
          </w:tcPr>
          <w:p w14:paraId="5104DCFE" w14:textId="77777777" w:rsidR="00016FAB" w:rsidRPr="00D0162F" w:rsidRDefault="00016FAB" w:rsidP="00016FAB">
            <w:pPr>
              <w:pStyle w:val="TAC"/>
            </w:pPr>
            <w:r w:rsidRPr="00D0162F">
              <w:rPr>
                <w:lang w:eastAsia="zh-TW"/>
              </w:rPr>
              <w:t>SFN mod (T</w:t>
            </w:r>
            <w:r w:rsidRPr="00D0162F">
              <w:rPr>
                <w:vertAlign w:val="subscript"/>
                <w:lang w:eastAsia="zh-TW"/>
              </w:rPr>
              <w:t>SSB</w:t>
            </w:r>
            <w:r w:rsidRPr="00D0162F">
              <w:rPr>
                <w:lang w:eastAsia="zh-TW"/>
              </w:rPr>
              <w:t xml:space="preserve"> /10ms) = 0</w:t>
            </w:r>
          </w:p>
        </w:tc>
        <w:tc>
          <w:tcPr>
            <w:tcW w:w="736" w:type="pct"/>
          </w:tcPr>
          <w:p w14:paraId="429ED597" w14:textId="77777777" w:rsidR="00016FAB" w:rsidRPr="00D0162F" w:rsidRDefault="00016FAB" w:rsidP="00016FAB">
            <w:pPr>
              <w:pStyle w:val="TAC"/>
              <w:rPr>
                <w:lang w:eastAsia="fr-FR"/>
              </w:rPr>
            </w:pPr>
            <w:r w:rsidRPr="00D0162F">
              <w:rPr>
                <w:lang w:eastAsia="zh-TW"/>
              </w:rPr>
              <w:t>SFN mod (T</w:t>
            </w:r>
            <w:r w:rsidRPr="00D0162F">
              <w:rPr>
                <w:vertAlign w:val="subscript"/>
                <w:lang w:eastAsia="zh-TW"/>
              </w:rPr>
              <w:t>SSB</w:t>
            </w:r>
            <w:r w:rsidRPr="00D0162F">
              <w:rPr>
                <w:lang w:eastAsia="zh-TW"/>
              </w:rPr>
              <w:t xml:space="preserve"> /10ms) = 0</w:t>
            </w:r>
          </w:p>
        </w:tc>
        <w:tc>
          <w:tcPr>
            <w:tcW w:w="736" w:type="pct"/>
          </w:tcPr>
          <w:p w14:paraId="6274C91C" w14:textId="77777777" w:rsidR="00016FAB" w:rsidRPr="00D0162F" w:rsidRDefault="00016FAB" w:rsidP="00016FAB">
            <w:pPr>
              <w:pStyle w:val="TAC"/>
              <w:rPr>
                <w:lang w:eastAsia="zh-TW"/>
              </w:rPr>
            </w:pPr>
            <w:r w:rsidRPr="00D0162F">
              <w:rPr>
                <w:lang w:eastAsia="zh-TW"/>
              </w:rPr>
              <w:t>SFN mod (T</w:t>
            </w:r>
            <w:r w:rsidRPr="00D0162F">
              <w:rPr>
                <w:vertAlign w:val="subscript"/>
                <w:lang w:eastAsia="zh-TW"/>
              </w:rPr>
              <w:t>SSB</w:t>
            </w:r>
            <w:r w:rsidRPr="00D0162F">
              <w:rPr>
                <w:lang w:eastAsia="zh-TW"/>
              </w:rPr>
              <w:t xml:space="preserve"> /10ms) = 0</w:t>
            </w:r>
          </w:p>
        </w:tc>
        <w:tc>
          <w:tcPr>
            <w:tcW w:w="731" w:type="pct"/>
          </w:tcPr>
          <w:p w14:paraId="35542D69" w14:textId="77777777" w:rsidR="00016FAB" w:rsidRPr="00D0162F" w:rsidRDefault="00016FAB" w:rsidP="00016FAB">
            <w:pPr>
              <w:pStyle w:val="TAC"/>
              <w:rPr>
                <w:lang w:eastAsia="zh-TW"/>
              </w:rPr>
            </w:pPr>
            <w:r w:rsidRPr="00D0162F">
              <w:rPr>
                <w:lang w:eastAsia="zh-TW"/>
              </w:rPr>
              <w:t>SFN mod (T</w:t>
            </w:r>
            <w:r w:rsidRPr="00D0162F">
              <w:rPr>
                <w:vertAlign w:val="subscript"/>
                <w:lang w:eastAsia="zh-TW"/>
              </w:rPr>
              <w:t>SSB</w:t>
            </w:r>
            <w:r w:rsidRPr="00D0162F">
              <w:rPr>
                <w:lang w:eastAsia="zh-TW"/>
              </w:rPr>
              <w:t xml:space="preserve"> /10ms) = 0</w:t>
            </w:r>
          </w:p>
        </w:tc>
      </w:tr>
      <w:tr w:rsidR="00016FAB" w:rsidRPr="00D0162F" w14:paraId="3ED734B0" w14:textId="77777777" w:rsidTr="000F4EEB">
        <w:trPr>
          <w:jc w:val="center"/>
        </w:trPr>
        <w:tc>
          <w:tcPr>
            <w:tcW w:w="1030" w:type="pct"/>
            <w:gridSpan w:val="2"/>
            <w:shd w:val="clear" w:color="auto" w:fill="auto"/>
          </w:tcPr>
          <w:p w14:paraId="47E0E3CA" w14:textId="77777777" w:rsidR="00016FAB" w:rsidRPr="00D0162F" w:rsidRDefault="00016FAB" w:rsidP="00016FAB">
            <w:pPr>
              <w:pStyle w:val="TAL"/>
            </w:pPr>
            <w:r w:rsidRPr="00D0162F">
              <w:t>RB numbers containing SSB within channel BW</w:t>
            </w:r>
          </w:p>
        </w:tc>
        <w:tc>
          <w:tcPr>
            <w:tcW w:w="294" w:type="pct"/>
          </w:tcPr>
          <w:p w14:paraId="198FA583" w14:textId="77777777" w:rsidR="00016FAB" w:rsidRPr="00D0162F" w:rsidRDefault="00016FAB" w:rsidP="00016FAB">
            <w:pPr>
              <w:pStyle w:val="TAC"/>
            </w:pPr>
          </w:p>
        </w:tc>
        <w:tc>
          <w:tcPr>
            <w:tcW w:w="1473" w:type="pct"/>
            <w:gridSpan w:val="2"/>
            <w:shd w:val="clear" w:color="auto" w:fill="auto"/>
            <w:vAlign w:val="center"/>
          </w:tcPr>
          <w:p w14:paraId="36CD3FFF" w14:textId="77777777" w:rsidR="00016FAB" w:rsidRPr="00D0162F" w:rsidRDefault="00016FAB" w:rsidP="00016FAB">
            <w:pPr>
              <w:pStyle w:val="TAC"/>
              <w:rPr>
                <w:lang w:eastAsia="zh-TW"/>
              </w:rPr>
            </w:pPr>
            <w:r w:rsidRPr="00D0162F">
              <w:t>(RB</w:t>
            </w:r>
            <w:r w:rsidRPr="00D0162F">
              <w:rPr>
                <w:vertAlign w:val="subscript"/>
              </w:rPr>
              <w:t>J</w:t>
            </w:r>
            <w:r w:rsidRPr="00D0162F">
              <w:t>,RB</w:t>
            </w:r>
            <w:r w:rsidRPr="00D0162F">
              <w:rPr>
                <w:vertAlign w:val="subscript"/>
              </w:rPr>
              <w:t>J+1</w:t>
            </w:r>
            <w:r w:rsidRPr="00D0162F">
              <w:t>,.…,RB</w:t>
            </w:r>
            <w:r w:rsidRPr="00D0162F">
              <w:rPr>
                <w:vertAlign w:val="subscript"/>
              </w:rPr>
              <w:t>J+19</w:t>
            </w:r>
            <w:r w:rsidRPr="00D0162F">
              <w:t>)</w:t>
            </w:r>
            <w:r w:rsidRPr="00D0162F">
              <w:rPr>
                <w:vertAlign w:val="superscript"/>
              </w:rPr>
              <w:t>Note 1</w:t>
            </w:r>
          </w:p>
        </w:tc>
        <w:tc>
          <w:tcPr>
            <w:tcW w:w="736" w:type="pct"/>
            <w:shd w:val="clear" w:color="auto" w:fill="auto"/>
            <w:vAlign w:val="center"/>
          </w:tcPr>
          <w:p w14:paraId="7B1CF652" w14:textId="77777777" w:rsidR="00016FAB" w:rsidRPr="00D0162F" w:rsidRDefault="00016FAB" w:rsidP="00016FAB">
            <w:pPr>
              <w:pStyle w:val="TAC"/>
              <w:rPr>
                <w:lang w:eastAsia="zh-TW"/>
              </w:rPr>
            </w:pPr>
            <w:r w:rsidRPr="00D0162F">
              <w:t>(RB</w:t>
            </w:r>
            <w:r w:rsidRPr="00D0162F">
              <w:rPr>
                <w:vertAlign w:val="subscript"/>
              </w:rPr>
              <w:t>J</w:t>
            </w:r>
            <w:r w:rsidRPr="00D0162F">
              <w:t>,RB</w:t>
            </w:r>
            <w:r w:rsidRPr="00D0162F">
              <w:rPr>
                <w:vertAlign w:val="subscript"/>
              </w:rPr>
              <w:t>J+1</w:t>
            </w:r>
            <w:r w:rsidRPr="00D0162F">
              <w:t>,.…,RB</w:t>
            </w:r>
            <w:r w:rsidRPr="00D0162F">
              <w:rPr>
                <w:vertAlign w:val="subscript"/>
              </w:rPr>
              <w:t>J+19</w:t>
            </w:r>
            <w:r w:rsidRPr="00D0162F">
              <w:t>)</w:t>
            </w:r>
            <w:r w:rsidRPr="00D0162F">
              <w:rPr>
                <w:vertAlign w:val="superscript"/>
              </w:rPr>
              <w:t>Note 2</w:t>
            </w:r>
          </w:p>
        </w:tc>
        <w:tc>
          <w:tcPr>
            <w:tcW w:w="736" w:type="pct"/>
            <w:vAlign w:val="center"/>
          </w:tcPr>
          <w:p w14:paraId="21229C14" w14:textId="77777777" w:rsidR="00016FAB" w:rsidRPr="00D0162F" w:rsidRDefault="00016FAB" w:rsidP="00016FAB">
            <w:pPr>
              <w:pStyle w:val="TAC"/>
            </w:pPr>
            <w:r w:rsidRPr="00D0162F">
              <w:t>(RB</w:t>
            </w:r>
            <w:r w:rsidRPr="00D0162F">
              <w:rPr>
                <w:vertAlign w:val="subscript"/>
              </w:rPr>
              <w:t>J</w:t>
            </w:r>
            <w:r w:rsidRPr="00D0162F">
              <w:t>,RB</w:t>
            </w:r>
            <w:r w:rsidRPr="00D0162F">
              <w:rPr>
                <w:vertAlign w:val="subscript"/>
              </w:rPr>
              <w:t>J+1</w:t>
            </w:r>
            <w:r w:rsidRPr="00D0162F">
              <w:t>,.…,RB</w:t>
            </w:r>
            <w:r w:rsidRPr="00D0162F">
              <w:rPr>
                <w:vertAlign w:val="subscript"/>
              </w:rPr>
              <w:t>J+19</w:t>
            </w:r>
            <w:r w:rsidRPr="00D0162F">
              <w:t>)</w:t>
            </w:r>
            <w:r w:rsidRPr="00D0162F">
              <w:rPr>
                <w:vertAlign w:val="superscript"/>
              </w:rPr>
              <w:t>Note 1</w:t>
            </w:r>
          </w:p>
        </w:tc>
        <w:tc>
          <w:tcPr>
            <w:tcW w:w="731" w:type="pct"/>
            <w:vAlign w:val="center"/>
          </w:tcPr>
          <w:p w14:paraId="47CA8182" w14:textId="77777777" w:rsidR="00016FAB" w:rsidRPr="00D0162F" w:rsidRDefault="00016FAB" w:rsidP="00016FAB">
            <w:pPr>
              <w:pStyle w:val="TAC"/>
            </w:pPr>
            <w:r w:rsidRPr="00D0162F">
              <w:t>(RB</w:t>
            </w:r>
            <w:r w:rsidRPr="00D0162F">
              <w:rPr>
                <w:vertAlign w:val="subscript"/>
              </w:rPr>
              <w:t>J</w:t>
            </w:r>
            <w:r w:rsidRPr="00D0162F">
              <w:t>,RB</w:t>
            </w:r>
            <w:r w:rsidRPr="00D0162F">
              <w:rPr>
                <w:vertAlign w:val="subscript"/>
              </w:rPr>
              <w:t>J+1</w:t>
            </w:r>
            <w:r w:rsidRPr="00D0162F">
              <w:t>,.…,RB</w:t>
            </w:r>
            <w:r w:rsidRPr="00D0162F">
              <w:rPr>
                <w:vertAlign w:val="subscript"/>
              </w:rPr>
              <w:t>J+19</w:t>
            </w:r>
            <w:r w:rsidRPr="00D0162F">
              <w:t>)</w:t>
            </w:r>
            <w:r w:rsidRPr="00D0162F">
              <w:rPr>
                <w:vertAlign w:val="superscript"/>
              </w:rPr>
              <w:t>Note 2</w:t>
            </w:r>
          </w:p>
        </w:tc>
      </w:tr>
      <w:tr w:rsidR="00016FAB" w:rsidRPr="00D0162F" w14:paraId="4DC6777E" w14:textId="77777777" w:rsidTr="000F4EEB">
        <w:trPr>
          <w:jc w:val="center"/>
        </w:trPr>
        <w:tc>
          <w:tcPr>
            <w:tcW w:w="5000" w:type="pct"/>
            <w:gridSpan w:val="8"/>
            <w:shd w:val="clear" w:color="auto" w:fill="auto"/>
          </w:tcPr>
          <w:p w14:paraId="610D2352" w14:textId="77777777" w:rsidR="00016FAB" w:rsidRPr="00D0162F" w:rsidRDefault="00016FAB" w:rsidP="00016FAB">
            <w:pPr>
              <w:pStyle w:val="TAN"/>
            </w:pPr>
            <w:r w:rsidRPr="00D0162F">
              <w:t>NOTE 1:</w:t>
            </w:r>
            <w:r w:rsidRPr="00D0162F">
              <w:tab/>
              <w:t>RBs containing SSB can be configured in any frequency location within the cell bandwidth according to the allowed synchronization raster defined in TS 38.104 [28].</w:t>
            </w:r>
          </w:p>
          <w:p w14:paraId="5010E365" w14:textId="77777777" w:rsidR="00016FAB" w:rsidRPr="00D0162F" w:rsidRDefault="00016FAB" w:rsidP="00016FAB">
            <w:pPr>
              <w:pStyle w:val="TAN"/>
            </w:pPr>
            <w:r w:rsidRPr="00D0162F">
              <w:t>NOTE 2:</w:t>
            </w:r>
            <w:r w:rsidRPr="00D0162F">
              <w:tab/>
              <w:t>RBs containing SSB can be configured in any frequency location within the associated bandwidth part except the RBs for allowed synchronization raster defined in TS 38.104 [28].</w:t>
            </w:r>
          </w:p>
          <w:p w14:paraId="32F07508" w14:textId="77777777" w:rsidR="00016FAB" w:rsidRPr="00D0162F" w:rsidRDefault="00016FAB" w:rsidP="00016FAB">
            <w:pPr>
              <w:pStyle w:val="TAN"/>
            </w:pPr>
            <w:r w:rsidRPr="00D0162F">
              <w:t>NOTE 3:</w:t>
            </w:r>
            <w:r w:rsidRPr="00D0162F">
              <w:tab/>
              <w:t>These values have been derived from other parameters for information purposes (as per TS 38.213). They are not settable parameters themselves</w:t>
            </w:r>
          </w:p>
        </w:tc>
      </w:tr>
    </w:tbl>
    <w:p w14:paraId="0015D3C2" w14:textId="77777777" w:rsidR="00016FAB" w:rsidRPr="00D0162F" w:rsidRDefault="00016FAB" w:rsidP="00F21A71"/>
    <w:p w14:paraId="14F754C5" w14:textId="3E030363" w:rsidR="00AB67FA" w:rsidRPr="00D0162F" w:rsidRDefault="00AB67FA" w:rsidP="00AB67FA">
      <w:pPr>
        <w:pStyle w:val="Heading1"/>
      </w:pPr>
      <w:r w:rsidRPr="00D0162F">
        <w:t>A.4</w:t>
      </w:r>
      <w:r w:rsidRPr="00D0162F">
        <w:tab/>
        <w:t>Reference SMTC configuration</w:t>
      </w:r>
    </w:p>
    <w:p w14:paraId="6F7BCA60" w14:textId="77777777" w:rsidR="00AB67FA" w:rsidRDefault="00AB67FA" w:rsidP="00AB67FA">
      <w:pPr>
        <w:pStyle w:val="TH"/>
      </w:pPr>
      <w:r w:rsidRPr="00D0162F">
        <w:t>Table A.4-1: SMTC configurations</w:t>
      </w:r>
    </w:p>
    <w:tbl>
      <w:tblPr>
        <w:tblStyle w:val="TableGrid"/>
        <w:tblW w:w="0" w:type="auto"/>
        <w:tblLook w:val="04A0" w:firstRow="1" w:lastRow="0" w:firstColumn="1" w:lastColumn="0" w:noHBand="0" w:noVBand="1"/>
      </w:tblPr>
      <w:tblGrid>
        <w:gridCol w:w="1194"/>
        <w:gridCol w:w="566"/>
        <w:gridCol w:w="875"/>
        <w:gridCol w:w="875"/>
        <w:gridCol w:w="874"/>
        <w:gridCol w:w="874"/>
        <w:gridCol w:w="874"/>
        <w:gridCol w:w="874"/>
        <w:gridCol w:w="874"/>
        <w:gridCol w:w="874"/>
        <w:gridCol w:w="874"/>
      </w:tblGrid>
      <w:tr w:rsidR="00B03141" w:rsidRPr="0034437A" w14:paraId="242DD9BD" w14:textId="2B853CF3" w:rsidTr="008D1BDB">
        <w:tc>
          <w:tcPr>
            <w:tcW w:w="1248" w:type="dxa"/>
          </w:tcPr>
          <w:p w14:paraId="19E5751B" w14:textId="77777777" w:rsidR="00B03141" w:rsidRPr="00454010" w:rsidRDefault="00B03141" w:rsidP="00DC2482">
            <w:pPr>
              <w:pStyle w:val="TAH"/>
            </w:pPr>
            <w:r>
              <w:t>SMTC Parameters</w:t>
            </w:r>
          </w:p>
        </w:tc>
        <w:tc>
          <w:tcPr>
            <w:tcW w:w="567" w:type="dxa"/>
          </w:tcPr>
          <w:p w14:paraId="12CA3FEA" w14:textId="77777777" w:rsidR="00B03141" w:rsidRPr="0034437A" w:rsidRDefault="00B03141" w:rsidP="00DC2482">
            <w:pPr>
              <w:pStyle w:val="TAH"/>
            </w:pPr>
            <w:r w:rsidRPr="0034437A">
              <w:t>Unit</w:t>
            </w:r>
          </w:p>
        </w:tc>
        <w:tc>
          <w:tcPr>
            <w:tcW w:w="7813" w:type="dxa"/>
            <w:gridSpan w:val="9"/>
            <w:vAlign w:val="center"/>
          </w:tcPr>
          <w:p w14:paraId="3180015B" w14:textId="67B84C13" w:rsidR="00B03141" w:rsidRPr="0034437A" w:rsidRDefault="00B03141" w:rsidP="00DC2482">
            <w:pPr>
              <w:pStyle w:val="TAH"/>
            </w:pPr>
            <w:r w:rsidRPr="0034437A">
              <w:t>Value</w:t>
            </w:r>
          </w:p>
        </w:tc>
      </w:tr>
      <w:tr w:rsidR="00B03141" w14:paraId="10765A15" w14:textId="16C0DA0D" w:rsidTr="006F3226">
        <w:tc>
          <w:tcPr>
            <w:tcW w:w="1248" w:type="dxa"/>
          </w:tcPr>
          <w:p w14:paraId="0E06F404" w14:textId="77777777" w:rsidR="00B03141" w:rsidRDefault="00B03141" w:rsidP="00B03141">
            <w:pPr>
              <w:pStyle w:val="TAL"/>
            </w:pPr>
            <w:r w:rsidRPr="00454010">
              <w:t>SMTC Pattern</w:t>
            </w:r>
          </w:p>
        </w:tc>
        <w:tc>
          <w:tcPr>
            <w:tcW w:w="567" w:type="dxa"/>
          </w:tcPr>
          <w:p w14:paraId="3BCBF473" w14:textId="77777777" w:rsidR="00B03141" w:rsidRDefault="00B03141" w:rsidP="00B03141">
            <w:pPr>
              <w:pStyle w:val="TAC"/>
            </w:pPr>
          </w:p>
        </w:tc>
        <w:tc>
          <w:tcPr>
            <w:tcW w:w="877" w:type="dxa"/>
          </w:tcPr>
          <w:p w14:paraId="1A6DC60F" w14:textId="77777777" w:rsidR="00B03141" w:rsidRDefault="00B03141" w:rsidP="00B03141">
            <w:pPr>
              <w:pStyle w:val="TAC"/>
              <w:jc w:val="left"/>
            </w:pPr>
            <w:r w:rsidRPr="00454010">
              <w:t>SMTC.1</w:t>
            </w:r>
          </w:p>
        </w:tc>
        <w:tc>
          <w:tcPr>
            <w:tcW w:w="879" w:type="dxa"/>
          </w:tcPr>
          <w:p w14:paraId="0053DE9B" w14:textId="77777777" w:rsidR="00B03141" w:rsidRDefault="00B03141" w:rsidP="00B03141">
            <w:pPr>
              <w:pStyle w:val="TAC"/>
              <w:jc w:val="left"/>
            </w:pPr>
            <w:r w:rsidRPr="00454010">
              <w:t>SMTC.2</w:t>
            </w:r>
          </w:p>
        </w:tc>
        <w:tc>
          <w:tcPr>
            <w:tcW w:w="879" w:type="dxa"/>
          </w:tcPr>
          <w:p w14:paraId="2C8F99C8" w14:textId="77777777" w:rsidR="00B03141" w:rsidRDefault="00B03141" w:rsidP="00B03141">
            <w:pPr>
              <w:pStyle w:val="TAC"/>
              <w:jc w:val="left"/>
            </w:pPr>
            <w:r w:rsidRPr="00454010">
              <w:t>SMTC.3</w:t>
            </w:r>
          </w:p>
        </w:tc>
        <w:tc>
          <w:tcPr>
            <w:tcW w:w="879" w:type="dxa"/>
          </w:tcPr>
          <w:p w14:paraId="1C0B4D59" w14:textId="77777777" w:rsidR="00B03141" w:rsidRDefault="00B03141" w:rsidP="00B03141">
            <w:pPr>
              <w:pStyle w:val="TAC"/>
              <w:jc w:val="left"/>
            </w:pPr>
            <w:r w:rsidRPr="00454010">
              <w:t>SMTC.4</w:t>
            </w:r>
          </w:p>
        </w:tc>
        <w:tc>
          <w:tcPr>
            <w:tcW w:w="879" w:type="dxa"/>
          </w:tcPr>
          <w:p w14:paraId="78A32054" w14:textId="77777777" w:rsidR="00B03141" w:rsidRDefault="00B03141" w:rsidP="00B03141">
            <w:pPr>
              <w:pStyle w:val="TAC"/>
              <w:jc w:val="left"/>
            </w:pPr>
            <w:r w:rsidRPr="00454010">
              <w:t>SMTC.5</w:t>
            </w:r>
          </w:p>
        </w:tc>
        <w:tc>
          <w:tcPr>
            <w:tcW w:w="879" w:type="dxa"/>
          </w:tcPr>
          <w:p w14:paraId="251C1DEB" w14:textId="77777777" w:rsidR="00B03141" w:rsidRDefault="00B03141" w:rsidP="00B03141">
            <w:pPr>
              <w:pStyle w:val="TAC"/>
              <w:jc w:val="left"/>
            </w:pPr>
            <w:r w:rsidRPr="00454010">
              <w:t>SMTC.6</w:t>
            </w:r>
          </w:p>
        </w:tc>
        <w:tc>
          <w:tcPr>
            <w:tcW w:w="880" w:type="dxa"/>
          </w:tcPr>
          <w:p w14:paraId="42B48D53" w14:textId="77777777" w:rsidR="00B03141" w:rsidRDefault="00B03141" w:rsidP="00B03141">
            <w:pPr>
              <w:pStyle w:val="TAC"/>
              <w:jc w:val="left"/>
            </w:pPr>
            <w:r>
              <w:t>SMTC.7</w:t>
            </w:r>
          </w:p>
        </w:tc>
        <w:tc>
          <w:tcPr>
            <w:tcW w:w="880" w:type="dxa"/>
          </w:tcPr>
          <w:p w14:paraId="239E7189" w14:textId="77777777" w:rsidR="00B03141" w:rsidRDefault="00B03141" w:rsidP="00B03141">
            <w:pPr>
              <w:pStyle w:val="TAC"/>
              <w:jc w:val="left"/>
            </w:pPr>
            <w:r>
              <w:t>SMTC.8</w:t>
            </w:r>
          </w:p>
        </w:tc>
        <w:tc>
          <w:tcPr>
            <w:tcW w:w="781" w:type="dxa"/>
          </w:tcPr>
          <w:p w14:paraId="7F79DDF7" w14:textId="1B11034E" w:rsidR="00B03141" w:rsidRDefault="00B03141" w:rsidP="00B03141">
            <w:pPr>
              <w:pStyle w:val="TAC"/>
              <w:jc w:val="left"/>
            </w:pPr>
            <w:r>
              <w:t>SMTC.9</w:t>
            </w:r>
          </w:p>
        </w:tc>
      </w:tr>
      <w:tr w:rsidR="00B03141" w14:paraId="6F371AF7" w14:textId="0145443F" w:rsidTr="006F3226">
        <w:tc>
          <w:tcPr>
            <w:tcW w:w="1248" w:type="dxa"/>
          </w:tcPr>
          <w:p w14:paraId="276A8BC8" w14:textId="77777777" w:rsidR="00B03141" w:rsidRDefault="00B03141" w:rsidP="00B03141">
            <w:pPr>
              <w:pStyle w:val="TAL"/>
            </w:pPr>
            <w:r w:rsidRPr="00454010">
              <w:t>SMTC periodicity</w:t>
            </w:r>
          </w:p>
        </w:tc>
        <w:tc>
          <w:tcPr>
            <w:tcW w:w="567" w:type="dxa"/>
          </w:tcPr>
          <w:p w14:paraId="3D813B51" w14:textId="77777777" w:rsidR="00B03141" w:rsidRDefault="00B03141" w:rsidP="00B03141">
            <w:pPr>
              <w:pStyle w:val="TAC"/>
            </w:pPr>
            <w:r w:rsidRPr="00454010">
              <w:t>ms</w:t>
            </w:r>
          </w:p>
        </w:tc>
        <w:tc>
          <w:tcPr>
            <w:tcW w:w="877" w:type="dxa"/>
          </w:tcPr>
          <w:p w14:paraId="21CD6D17" w14:textId="77777777" w:rsidR="00B03141" w:rsidRDefault="00B03141" w:rsidP="00B03141">
            <w:pPr>
              <w:pStyle w:val="TAC"/>
            </w:pPr>
            <w:r w:rsidRPr="00454010">
              <w:t>20</w:t>
            </w:r>
          </w:p>
        </w:tc>
        <w:tc>
          <w:tcPr>
            <w:tcW w:w="879" w:type="dxa"/>
          </w:tcPr>
          <w:p w14:paraId="60DEDCF3" w14:textId="77777777" w:rsidR="00B03141" w:rsidRDefault="00B03141" w:rsidP="00B03141">
            <w:pPr>
              <w:pStyle w:val="TAC"/>
            </w:pPr>
            <w:r w:rsidRPr="00454010">
              <w:t>20</w:t>
            </w:r>
          </w:p>
        </w:tc>
        <w:tc>
          <w:tcPr>
            <w:tcW w:w="879" w:type="dxa"/>
          </w:tcPr>
          <w:p w14:paraId="60CF4F0F" w14:textId="77777777" w:rsidR="00B03141" w:rsidRDefault="00B03141" w:rsidP="00B03141">
            <w:pPr>
              <w:pStyle w:val="TAC"/>
            </w:pPr>
            <w:r w:rsidRPr="00454010">
              <w:t>160</w:t>
            </w:r>
          </w:p>
        </w:tc>
        <w:tc>
          <w:tcPr>
            <w:tcW w:w="879" w:type="dxa"/>
          </w:tcPr>
          <w:p w14:paraId="0C18EB2A" w14:textId="77777777" w:rsidR="00B03141" w:rsidRDefault="00B03141" w:rsidP="00B03141">
            <w:pPr>
              <w:pStyle w:val="TAC"/>
            </w:pPr>
            <w:r w:rsidRPr="00454010">
              <w:t>20</w:t>
            </w:r>
          </w:p>
        </w:tc>
        <w:tc>
          <w:tcPr>
            <w:tcW w:w="879" w:type="dxa"/>
          </w:tcPr>
          <w:p w14:paraId="33024F46" w14:textId="77777777" w:rsidR="00B03141" w:rsidRDefault="00B03141" w:rsidP="00B03141">
            <w:pPr>
              <w:pStyle w:val="TAC"/>
            </w:pPr>
            <w:r w:rsidRPr="00454010">
              <w:t>20</w:t>
            </w:r>
          </w:p>
        </w:tc>
        <w:tc>
          <w:tcPr>
            <w:tcW w:w="879" w:type="dxa"/>
          </w:tcPr>
          <w:p w14:paraId="7AA7FFED" w14:textId="77777777" w:rsidR="00B03141" w:rsidRDefault="00B03141" w:rsidP="00B03141">
            <w:pPr>
              <w:pStyle w:val="TAC"/>
            </w:pPr>
            <w:r w:rsidRPr="00454010">
              <w:t>20</w:t>
            </w:r>
          </w:p>
        </w:tc>
        <w:tc>
          <w:tcPr>
            <w:tcW w:w="880" w:type="dxa"/>
          </w:tcPr>
          <w:p w14:paraId="1A121C96" w14:textId="77777777" w:rsidR="00B03141" w:rsidRDefault="00B03141" w:rsidP="00B03141">
            <w:pPr>
              <w:pStyle w:val="TAC"/>
            </w:pPr>
            <w:r>
              <w:t>20</w:t>
            </w:r>
          </w:p>
        </w:tc>
        <w:tc>
          <w:tcPr>
            <w:tcW w:w="880" w:type="dxa"/>
          </w:tcPr>
          <w:p w14:paraId="43DF7923" w14:textId="77777777" w:rsidR="00B03141" w:rsidRDefault="00B03141" w:rsidP="00B03141">
            <w:pPr>
              <w:pStyle w:val="TAC"/>
            </w:pPr>
            <w:r>
              <w:t>10</w:t>
            </w:r>
          </w:p>
        </w:tc>
        <w:tc>
          <w:tcPr>
            <w:tcW w:w="781" w:type="dxa"/>
          </w:tcPr>
          <w:p w14:paraId="5957CD92" w14:textId="76B87DCE" w:rsidR="00B03141" w:rsidRDefault="00B03141" w:rsidP="00B03141">
            <w:pPr>
              <w:pStyle w:val="TAC"/>
            </w:pPr>
            <w:r>
              <w:t>20</w:t>
            </w:r>
          </w:p>
        </w:tc>
      </w:tr>
      <w:tr w:rsidR="00B03141" w14:paraId="5BE96107" w14:textId="18764C15" w:rsidTr="006F3226">
        <w:tc>
          <w:tcPr>
            <w:tcW w:w="1248" w:type="dxa"/>
          </w:tcPr>
          <w:p w14:paraId="30125B1C" w14:textId="77777777" w:rsidR="00B03141" w:rsidRDefault="00B03141" w:rsidP="00B03141">
            <w:pPr>
              <w:pStyle w:val="TAL"/>
            </w:pPr>
            <w:r w:rsidRPr="00454010">
              <w:t>SMTC offset</w:t>
            </w:r>
          </w:p>
        </w:tc>
        <w:tc>
          <w:tcPr>
            <w:tcW w:w="567" w:type="dxa"/>
          </w:tcPr>
          <w:p w14:paraId="4B3E11DF" w14:textId="77777777" w:rsidR="00B03141" w:rsidRDefault="00B03141" w:rsidP="00B03141">
            <w:pPr>
              <w:pStyle w:val="TAC"/>
            </w:pPr>
            <w:r w:rsidRPr="00454010">
              <w:t>ms</w:t>
            </w:r>
          </w:p>
        </w:tc>
        <w:tc>
          <w:tcPr>
            <w:tcW w:w="877" w:type="dxa"/>
          </w:tcPr>
          <w:p w14:paraId="2740638B" w14:textId="77777777" w:rsidR="00B03141" w:rsidRDefault="00B03141" w:rsidP="00B03141">
            <w:pPr>
              <w:pStyle w:val="TAC"/>
            </w:pPr>
            <w:r w:rsidRPr="00454010">
              <w:t>0</w:t>
            </w:r>
          </w:p>
        </w:tc>
        <w:tc>
          <w:tcPr>
            <w:tcW w:w="879" w:type="dxa"/>
          </w:tcPr>
          <w:p w14:paraId="6C378291" w14:textId="77777777" w:rsidR="00B03141" w:rsidRDefault="00B03141" w:rsidP="00B03141">
            <w:pPr>
              <w:pStyle w:val="TAC"/>
            </w:pPr>
            <w:r w:rsidRPr="00454010">
              <w:t>0</w:t>
            </w:r>
          </w:p>
        </w:tc>
        <w:tc>
          <w:tcPr>
            <w:tcW w:w="879" w:type="dxa"/>
          </w:tcPr>
          <w:p w14:paraId="2898E1EC" w14:textId="77777777" w:rsidR="00B03141" w:rsidRDefault="00B03141" w:rsidP="00B03141">
            <w:pPr>
              <w:pStyle w:val="TAC"/>
            </w:pPr>
            <w:r w:rsidRPr="00454010">
              <w:t>0</w:t>
            </w:r>
          </w:p>
        </w:tc>
        <w:tc>
          <w:tcPr>
            <w:tcW w:w="879" w:type="dxa"/>
          </w:tcPr>
          <w:p w14:paraId="0C1FEE48" w14:textId="77777777" w:rsidR="00B03141" w:rsidRDefault="00B03141" w:rsidP="00B03141">
            <w:pPr>
              <w:pStyle w:val="TAC"/>
            </w:pPr>
            <w:r w:rsidRPr="00454010">
              <w:t>10</w:t>
            </w:r>
          </w:p>
        </w:tc>
        <w:tc>
          <w:tcPr>
            <w:tcW w:w="879" w:type="dxa"/>
          </w:tcPr>
          <w:p w14:paraId="400507F0" w14:textId="77777777" w:rsidR="00B03141" w:rsidRDefault="00B03141" w:rsidP="00B03141">
            <w:pPr>
              <w:pStyle w:val="TAC"/>
            </w:pPr>
            <w:r w:rsidRPr="00454010">
              <w:t>10</w:t>
            </w:r>
          </w:p>
        </w:tc>
        <w:tc>
          <w:tcPr>
            <w:tcW w:w="879" w:type="dxa"/>
          </w:tcPr>
          <w:p w14:paraId="1C0E5C7B" w14:textId="77777777" w:rsidR="00B03141" w:rsidRDefault="00B03141" w:rsidP="00B03141">
            <w:pPr>
              <w:pStyle w:val="TAC"/>
            </w:pPr>
            <w:r w:rsidRPr="00454010">
              <w:t>17</w:t>
            </w:r>
          </w:p>
        </w:tc>
        <w:tc>
          <w:tcPr>
            <w:tcW w:w="880" w:type="dxa"/>
          </w:tcPr>
          <w:p w14:paraId="6DFE8970" w14:textId="77777777" w:rsidR="00B03141" w:rsidRDefault="00B03141" w:rsidP="00B03141">
            <w:pPr>
              <w:pStyle w:val="TAC"/>
            </w:pPr>
            <w:r>
              <w:t>5</w:t>
            </w:r>
          </w:p>
        </w:tc>
        <w:tc>
          <w:tcPr>
            <w:tcW w:w="880" w:type="dxa"/>
          </w:tcPr>
          <w:p w14:paraId="58EB74B6" w14:textId="77777777" w:rsidR="00B03141" w:rsidRDefault="00B03141" w:rsidP="00B03141">
            <w:pPr>
              <w:pStyle w:val="TAC"/>
            </w:pPr>
            <w:r>
              <w:t>0</w:t>
            </w:r>
          </w:p>
        </w:tc>
        <w:tc>
          <w:tcPr>
            <w:tcW w:w="781" w:type="dxa"/>
          </w:tcPr>
          <w:p w14:paraId="0D51921B" w14:textId="1EBF4A10" w:rsidR="00B03141" w:rsidRDefault="00B03141" w:rsidP="00B03141">
            <w:pPr>
              <w:pStyle w:val="TAC"/>
            </w:pPr>
            <w:r>
              <w:t>13</w:t>
            </w:r>
          </w:p>
        </w:tc>
      </w:tr>
      <w:tr w:rsidR="00B03141" w14:paraId="18487B52" w14:textId="0D5ECC6F" w:rsidTr="006F3226">
        <w:tc>
          <w:tcPr>
            <w:tcW w:w="1248" w:type="dxa"/>
          </w:tcPr>
          <w:p w14:paraId="233C2D80" w14:textId="77777777" w:rsidR="00B03141" w:rsidRDefault="00B03141" w:rsidP="00B03141">
            <w:pPr>
              <w:pStyle w:val="TAL"/>
            </w:pPr>
            <w:r w:rsidRPr="00454010">
              <w:t>SMTC duration</w:t>
            </w:r>
          </w:p>
        </w:tc>
        <w:tc>
          <w:tcPr>
            <w:tcW w:w="567" w:type="dxa"/>
          </w:tcPr>
          <w:p w14:paraId="56AA46D0" w14:textId="77777777" w:rsidR="00B03141" w:rsidRDefault="00B03141" w:rsidP="00B03141">
            <w:pPr>
              <w:pStyle w:val="TAC"/>
            </w:pPr>
            <w:r w:rsidRPr="00454010">
              <w:t>ms</w:t>
            </w:r>
          </w:p>
        </w:tc>
        <w:tc>
          <w:tcPr>
            <w:tcW w:w="877" w:type="dxa"/>
          </w:tcPr>
          <w:p w14:paraId="5D6B860F" w14:textId="77777777" w:rsidR="00B03141" w:rsidRDefault="00B03141" w:rsidP="00B03141">
            <w:pPr>
              <w:pStyle w:val="TAC"/>
            </w:pPr>
            <w:r w:rsidRPr="00454010">
              <w:t>1</w:t>
            </w:r>
          </w:p>
        </w:tc>
        <w:tc>
          <w:tcPr>
            <w:tcW w:w="879" w:type="dxa"/>
          </w:tcPr>
          <w:p w14:paraId="0102C7E4" w14:textId="77777777" w:rsidR="00B03141" w:rsidRDefault="00B03141" w:rsidP="00B03141">
            <w:pPr>
              <w:pStyle w:val="TAC"/>
            </w:pPr>
            <w:r w:rsidRPr="00454010">
              <w:t>5</w:t>
            </w:r>
          </w:p>
        </w:tc>
        <w:tc>
          <w:tcPr>
            <w:tcW w:w="879" w:type="dxa"/>
          </w:tcPr>
          <w:p w14:paraId="62BB3285" w14:textId="77777777" w:rsidR="00B03141" w:rsidRDefault="00B03141" w:rsidP="00B03141">
            <w:pPr>
              <w:pStyle w:val="TAC"/>
            </w:pPr>
            <w:r w:rsidRPr="00454010">
              <w:t>1</w:t>
            </w:r>
          </w:p>
        </w:tc>
        <w:tc>
          <w:tcPr>
            <w:tcW w:w="879" w:type="dxa"/>
          </w:tcPr>
          <w:p w14:paraId="428DF71A" w14:textId="77777777" w:rsidR="00B03141" w:rsidRDefault="00B03141" w:rsidP="00B03141">
            <w:pPr>
              <w:pStyle w:val="TAC"/>
            </w:pPr>
            <w:r w:rsidRPr="00454010">
              <w:t>1</w:t>
            </w:r>
          </w:p>
        </w:tc>
        <w:tc>
          <w:tcPr>
            <w:tcW w:w="879" w:type="dxa"/>
          </w:tcPr>
          <w:p w14:paraId="5B4D7D21" w14:textId="77777777" w:rsidR="00B03141" w:rsidRDefault="00B03141" w:rsidP="00B03141">
            <w:pPr>
              <w:pStyle w:val="TAC"/>
            </w:pPr>
            <w:r w:rsidRPr="00454010">
              <w:t>5</w:t>
            </w:r>
          </w:p>
        </w:tc>
        <w:tc>
          <w:tcPr>
            <w:tcW w:w="879" w:type="dxa"/>
          </w:tcPr>
          <w:p w14:paraId="46C64F47" w14:textId="77777777" w:rsidR="00B03141" w:rsidRDefault="00B03141" w:rsidP="00B03141">
            <w:pPr>
              <w:pStyle w:val="TAC"/>
            </w:pPr>
            <w:r w:rsidRPr="00454010">
              <w:t>5</w:t>
            </w:r>
          </w:p>
        </w:tc>
        <w:tc>
          <w:tcPr>
            <w:tcW w:w="880" w:type="dxa"/>
          </w:tcPr>
          <w:p w14:paraId="40DC2D09" w14:textId="77777777" w:rsidR="00B03141" w:rsidRDefault="00B03141" w:rsidP="00B03141">
            <w:pPr>
              <w:pStyle w:val="TAC"/>
            </w:pPr>
            <w:r>
              <w:t>5</w:t>
            </w:r>
          </w:p>
        </w:tc>
        <w:tc>
          <w:tcPr>
            <w:tcW w:w="880" w:type="dxa"/>
          </w:tcPr>
          <w:p w14:paraId="59B88EBB" w14:textId="77777777" w:rsidR="00B03141" w:rsidRDefault="00B03141" w:rsidP="00B03141">
            <w:pPr>
              <w:pStyle w:val="TAC"/>
            </w:pPr>
            <w:r>
              <w:t>1</w:t>
            </w:r>
          </w:p>
        </w:tc>
        <w:tc>
          <w:tcPr>
            <w:tcW w:w="781" w:type="dxa"/>
          </w:tcPr>
          <w:p w14:paraId="08D581C3" w14:textId="2B8915F7" w:rsidR="00B03141" w:rsidRDefault="00B03141" w:rsidP="00B03141">
            <w:pPr>
              <w:pStyle w:val="TAC"/>
            </w:pPr>
            <w:r>
              <w:t>1</w:t>
            </w:r>
          </w:p>
        </w:tc>
      </w:tr>
    </w:tbl>
    <w:p w14:paraId="2FAFB508" w14:textId="77777777" w:rsidR="004852DF" w:rsidRPr="007E0EB6" w:rsidRDefault="004852DF" w:rsidP="004852DF"/>
    <w:p w14:paraId="0ECA61C5" w14:textId="77777777" w:rsidR="005A42AA" w:rsidRPr="00D0162F" w:rsidRDefault="005A42AA" w:rsidP="005A42AA">
      <w:pPr>
        <w:pStyle w:val="Heading1"/>
      </w:pPr>
      <w:r w:rsidRPr="00D0162F">
        <w:t>A.4A</w:t>
      </w:r>
      <w:r w:rsidRPr="00D0162F">
        <w:tab/>
        <w:t>Reference SMTC configuration for RedCap</w:t>
      </w:r>
    </w:p>
    <w:p w14:paraId="05157E5D" w14:textId="77777777" w:rsidR="005A42AA" w:rsidRPr="00D0162F" w:rsidRDefault="005A42AA" w:rsidP="005A42AA">
      <w:pPr>
        <w:pStyle w:val="TH"/>
      </w:pPr>
      <w:r w:rsidRPr="00D0162F">
        <w:t>Table A.4A-1: SMT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42"/>
        <w:gridCol w:w="862"/>
        <w:gridCol w:w="1015"/>
        <w:gridCol w:w="993"/>
        <w:gridCol w:w="992"/>
        <w:gridCol w:w="992"/>
        <w:gridCol w:w="992"/>
        <w:gridCol w:w="992"/>
      </w:tblGrid>
      <w:tr w:rsidR="005A42AA" w:rsidRPr="00D0162F" w14:paraId="17F57CA4" w14:textId="77777777" w:rsidTr="00A81E02">
        <w:trPr>
          <w:jc w:val="center"/>
        </w:trPr>
        <w:tc>
          <w:tcPr>
            <w:tcW w:w="2642" w:type="dxa"/>
            <w:shd w:val="clear" w:color="auto" w:fill="auto"/>
          </w:tcPr>
          <w:p w14:paraId="249D6751" w14:textId="77777777" w:rsidR="005A42AA" w:rsidRPr="00D0162F" w:rsidRDefault="005A42AA" w:rsidP="00A81E02">
            <w:pPr>
              <w:keepNext/>
              <w:keepLines/>
              <w:spacing w:after="0"/>
              <w:jc w:val="center"/>
              <w:rPr>
                <w:rFonts w:ascii="Arial" w:hAnsi="Arial"/>
                <w:b/>
                <w:sz w:val="18"/>
                <w:szCs w:val="18"/>
                <w:lang w:eastAsia="x-none"/>
              </w:rPr>
            </w:pPr>
            <w:r w:rsidRPr="00D0162F">
              <w:rPr>
                <w:rFonts w:ascii="Arial" w:hAnsi="Arial"/>
                <w:b/>
                <w:sz w:val="18"/>
                <w:szCs w:val="18"/>
                <w:lang w:eastAsia="x-none"/>
              </w:rPr>
              <w:t>SMTC Parameters</w:t>
            </w:r>
          </w:p>
        </w:tc>
        <w:tc>
          <w:tcPr>
            <w:tcW w:w="862" w:type="dxa"/>
          </w:tcPr>
          <w:p w14:paraId="45914460" w14:textId="77777777" w:rsidR="005A42AA" w:rsidRPr="00D0162F" w:rsidRDefault="005A42AA" w:rsidP="00A81E02">
            <w:pPr>
              <w:keepNext/>
              <w:keepLines/>
              <w:spacing w:after="0"/>
              <w:jc w:val="center"/>
              <w:rPr>
                <w:rFonts w:ascii="Arial" w:hAnsi="Arial"/>
                <w:b/>
                <w:sz w:val="18"/>
                <w:szCs w:val="18"/>
                <w:lang w:eastAsia="x-none"/>
              </w:rPr>
            </w:pPr>
            <w:r w:rsidRPr="00D0162F">
              <w:rPr>
                <w:rFonts w:ascii="Arial" w:hAnsi="Arial"/>
                <w:b/>
                <w:sz w:val="18"/>
                <w:szCs w:val="18"/>
                <w:lang w:eastAsia="x-none"/>
              </w:rPr>
              <w:t>Unit</w:t>
            </w:r>
          </w:p>
        </w:tc>
        <w:tc>
          <w:tcPr>
            <w:tcW w:w="5976" w:type="dxa"/>
            <w:gridSpan w:val="6"/>
            <w:shd w:val="clear" w:color="auto" w:fill="auto"/>
          </w:tcPr>
          <w:p w14:paraId="70F8E852" w14:textId="77777777" w:rsidR="005A42AA" w:rsidRPr="00D0162F" w:rsidRDefault="005A42AA" w:rsidP="00A81E02">
            <w:pPr>
              <w:keepNext/>
              <w:keepLines/>
              <w:spacing w:after="0"/>
              <w:jc w:val="center"/>
              <w:rPr>
                <w:rFonts w:ascii="Arial" w:hAnsi="Arial"/>
                <w:b/>
                <w:sz w:val="18"/>
                <w:szCs w:val="18"/>
                <w:lang w:eastAsia="x-none"/>
              </w:rPr>
            </w:pPr>
            <w:r w:rsidRPr="00D0162F">
              <w:rPr>
                <w:rFonts w:ascii="Arial" w:hAnsi="Arial"/>
                <w:b/>
                <w:sz w:val="18"/>
                <w:szCs w:val="18"/>
                <w:lang w:eastAsia="x-none"/>
              </w:rPr>
              <w:t>Value</w:t>
            </w:r>
          </w:p>
        </w:tc>
      </w:tr>
      <w:tr w:rsidR="00016FAB" w:rsidRPr="00D0162F" w14:paraId="472695CE" w14:textId="77777777" w:rsidTr="00A81E02">
        <w:trPr>
          <w:jc w:val="center"/>
        </w:trPr>
        <w:tc>
          <w:tcPr>
            <w:tcW w:w="2642" w:type="dxa"/>
            <w:shd w:val="clear" w:color="auto" w:fill="auto"/>
          </w:tcPr>
          <w:p w14:paraId="3FBB53F4" w14:textId="77777777" w:rsidR="00016FAB" w:rsidRPr="00D0162F" w:rsidRDefault="00016FAB" w:rsidP="00016FAB">
            <w:pPr>
              <w:keepNext/>
              <w:keepLines/>
              <w:spacing w:after="0"/>
              <w:rPr>
                <w:rFonts w:ascii="Arial" w:hAnsi="Arial"/>
                <w:b/>
                <w:sz w:val="18"/>
                <w:szCs w:val="18"/>
                <w:lang w:eastAsia="x-none"/>
              </w:rPr>
            </w:pPr>
            <w:r w:rsidRPr="00D0162F">
              <w:rPr>
                <w:rFonts w:ascii="Arial" w:hAnsi="Arial"/>
                <w:sz w:val="18"/>
                <w:szCs w:val="18"/>
                <w:lang w:eastAsia="x-none"/>
              </w:rPr>
              <w:t>SMTC Pattern</w:t>
            </w:r>
          </w:p>
        </w:tc>
        <w:tc>
          <w:tcPr>
            <w:tcW w:w="862" w:type="dxa"/>
          </w:tcPr>
          <w:p w14:paraId="10909036" w14:textId="77777777" w:rsidR="00016FAB" w:rsidRPr="00D0162F" w:rsidRDefault="00016FAB" w:rsidP="00016FAB">
            <w:pPr>
              <w:keepNext/>
              <w:keepLines/>
              <w:spacing w:after="0"/>
              <w:jc w:val="center"/>
              <w:rPr>
                <w:rFonts w:ascii="Arial" w:hAnsi="Arial"/>
                <w:b/>
                <w:sz w:val="18"/>
                <w:szCs w:val="18"/>
                <w:lang w:eastAsia="x-none"/>
              </w:rPr>
            </w:pPr>
          </w:p>
        </w:tc>
        <w:tc>
          <w:tcPr>
            <w:tcW w:w="1015" w:type="dxa"/>
            <w:shd w:val="clear" w:color="auto" w:fill="auto"/>
            <w:vAlign w:val="center"/>
          </w:tcPr>
          <w:p w14:paraId="14F90F8F" w14:textId="77777777" w:rsidR="00016FAB" w:rsidRPr="00D0162F" w:rsidRDefault="00016FAB" w:rsidP="00016FAB">
            <w:pPr>
              <w:keepNext/>
              <w:keepLines/>
              <w:spacing w:after="0"/>
              <w:jc w:val="center"/>
              <w:rPr>
                <w:rFonts w:ascii="Arial" w:hAnsi="Arial"/>
                <w:b/>
                <w:sz w:val="18"/>
                <w:szCs w:val="18"/>
                <w:lang w:eastAsia="x-none"/>
              </w:rPr>
            </w:pPr>
            <w:r w:rsidRPr="00D0162F">
              <w:rPr>
                <w:rFonts w:ascii="Arial" w:hAnsi="Arial"/>
                <w:sz w:val="18"/>
                <w:szCs w:val="18"/>
                <w:lang w:eastAsia="x-none"/>
              </w:rPr>
              <w:t>SMTC.1 RedCap</w:t>
            </w:r>
          </w:p>
        </w:tc>
        <w:tc>
          <w:tcPr>
            <w:tcW w:w="993" w:type="dxa"/>
            <w:vAlign w:val="center"/>
          </w:tcPr>
          <w:p w14:paraId="31D68D4F" w14:textId="77777777" w:rsidR="00016FAB" w:rsidRPr="00D0162F" w:rsidRDefault="00016FAB" w:rsidP="00016FAB">
            <w:pPr>
              <w:keepNext/>
              <w:keepLines/>
              <w:spacing w:after="0"/>
              <w:jc w:val="center"/>
              <w:rPr>
                <w:rFonts w:ascii="Arial" w:hAnsi="Arial"/>
                <w:b/>
                <w:sz w:val="18"/>
                <w:szCs w:val="18"/>
                <w:lang w:eastAsia="x-none"/>
              </w:rPr>
            </w:pPr>
            <w:r w:rsidRPr="00D0162F">
              <w:rPr>
                <w:rFonts w:ascii="Arial" w:hAnsi="Arial"/>
                <w:sz w:val="18"/>
                <w:szCs w:val="18"/>
                <w:lang w:eastAsia="x-none"/>
              </w:rPr>
              <w:t>SMTC.2 RedCap</w:t>
            </w:r>
          </w:p>
        </w:tc>
        <w:tc>
          <w:tcPr>
            <w:tcW w:w="992" w:type="dxa"/>
          </w:tcPr>
          <w:p w14:paraId="0EF7D78F" w14:textId="77777777"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szCs w:val="18"/>
                <w:lang w:eastAsia="x-none"/>
              </w:rPr>
              <w:t>SMTC.3 RedCap</w:t>
            </w:r>
          </w:p>
        </w:tc>
        <w:tc>
          <w:tcPr>
            <w:tcW w:w="992" w:type="dxa"/>
          </w:tcPr>
          <w:p w14:paraId="551543D8" w14:textId="5ED495C4"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szCs w:val="18"/>
                <w:lang w:eastAsia="x-none"/>
              </w:rPr>
              <w:t>SMTC.4 RedCap</w:t>
            </w:r>
          </w:p>
        </w:tc>
        <w:tc>
          <w:tcPr>
            <w:tcW w:w="992" w:type="dxa"/>
          </w:tcPr>
          <w:p w14:paraId="2BD88678" w14:textId="77777777" w:rsidR="00016FAB" w:rsidRPr="00D0162F" w:rsidRDefault="00016FAB" w:rsidP="00016FAB">
            <w:pPr>
              <w:keepNext/>
              <w:keepLines/>
              <w:spacing w:after="0"/>
              <w:jc w:val="center"/>
              <w:rPr>
                <w:rFonts w:ascii="Arial" w:hAnsi="Arial"/>
                <w:sz w:val="18"/>
                <w:szCs w:val="18"/>
                <w:lang w:eastAsia="x-none"/>
              </w:rPr>
            </w:pPr>
          </w:p>
        </w:tc>
        <w:tc>
          <w:tcPr>
            <w:tcW w:w="992" w:type="dxa"/>
          </w:tcPr>
          <w:p w14:paraId="2CAB6AA2" w14:textId="77777777" w:rsidR="00016FAB" w:rsidRPr="00D0162F" w:rsidRDefault="00016FAB" w:rsidP="00016FAB">
            <w:pPr>
              <w:keepNext/>
              <w:keepLines/>
              <w:spacing w:after="0"/>
              <w:jc w:val="center"/>
              <w:rPr>
                <w:rFonts w:ascii="Arial" w:hAnsi="Arial"/>
                <w:sz w:val="18"/>
                <w:szCs w:val="18"/>
                <w:lang w:eastAsia="x-none"/>
              </w:rPr>
            </w:pPr>
          </w:p>
        </w:tc>
      </w:tr>
      <w:tr w:rsidR="00016FAB" w:rsidRPr="00D0162F" w14:paraId="1E88E539" w14:textId="77777777" w:rsidTr="00A81E02">
        <w:trPr>
          <w:jc w:val="center"/>
        </w:trPr>
        <w:tc>
          <w:tcPr>
            <w:tcW w:w="2642" w:type="dxa"/>
            <w:shd w:val="clear" w:color="auto" w:fill="auto"/>
          </w:tcPr>
          <w:p w14:paraId="2E4DC838" w14:textId="77777777" w:rsidR="00016FAB" w:rsidRPr="00D0162F" w:rsidRDefault="00016FAB" w:rsidP="00016FAB">
            <w:pPr>
              <w:keepNext/>
              <w:keepLines/>
              <w:spacing w:after="0"/>
              <w:rPr>
                <w:rFonts w:ascii="Arial" w:hAnsi="Arial"/>
                <w:sz w:val="18"/>
                <w:szCs w:val="18"/>
                <w:lang w:eastAsia="x-none"/>
              </w:rPr>
            </w:pPr>
            <w:r w:rsidRPr="00D0162F">
              <w:rPr>
                <w:rFonts w:ascii="Arial" w:hAnsi="Arial"/>
                <w:sz w:val="18"/>
              </w:rPr>
              <w:t>SMTC periodicity</w:t>
            </w:r>
          </w:p>
        </w:tc>
        <w:tc>
          <w:tcPr>
            <w:tcW w:w="862" w:type="dxa"/>
          </w:tcPr>
          <w:p w14:paraId="7906D1A6" w14:textId="77777777"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1015" w:type="dxa"/>
            <w:shd w:val="clear" w:color="auto" w:fill="auto"/>
          </w:tcPr>
          <w:p w14:paraId="15A5CE2F" w14:textId="77777777"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szCs w:val="18"/>
                <w:lang w:eastAsia="x-none"/>
              </w:rPr>
              <w:t>40</w:t>
            </w:r>
          </w:p>
        </w:tc>
        <w:tc>
          <w:tcPr>
            <w:tcW w:w="993" w:type="dxa"/>
          </w:tcPr>
          <w:p w14:paraId="14E3A4BD" w14:textId="77777777"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szCs w:val="18"/>
                <w:lang w:eastAsia="x-none"/>
              </w:rPr>
              <w:t>80</w:t>
            </w:r>
          </w:p>
        </w:tc>
        <w:tc>
          <w:tcPr>
            <w:tcW w:w="992" w:type="dxa"/>
          </w:tcPr>
          <w:p w14:paraId="7C339AF5" w14:textId="77777777" w:rsidR="00016FAB" w:rsidRPr="00D0162F" w:rsidRDefault="00016FAB" w:rsidP="00016FAB">
            <w:pPr>
              <w:keepNext/>
              <w:keepLines/>
              <w:spacing w:after="0"/>
              <w:jc w:val="center"/>
              <w:rPr>
                <w:rFonts w:ascii="Arial" w:hAnsi="Arial"/>
                <w:sz w:val="18"/>
                <w:szCs w:val="18"/>
                <w:lang w:eastAsia="zh-CN"/>
              </w:rPr>
            </w:pPr>
            <w:r w:rsidRPr="00D0162F">
              <w:rPr>
                <w:rFonts w:ascii="Arial" w:hAnsi="Arial"/>
                <w:sz w:val="18"/>
                <w:szCs w:val="18"/>
                <w:lang w:eastAsia="zh-CN"/>
              </w:rPr>
              <w:t>40</w:t>
            </w:r>
          </w:p>
        </w:tc>
        <w:tc>
          <w:tcPr>
            <w:tcW w:w="992" w:type="dxa"/>
          </w:tcPr>
          <w:p w14:paraId="62CCA0F6" w14:textId="1C82600A"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szCs w:val="18"/>
                <w:lang w:eastAsia="zh-CN"/>
              </w:rPr>
              <w:t>80</w:t>
            </w:r>
          </w:p>
        </w:tc>
        <w:tc>
          <w:tcPr>
            <w:tcW w:w="992" w:type="dxa"/>
          </w:tcPr>
          <w:p w14:paraId="5F47F63A" w14:textId="77777777" w:rsidR="00016FAB" w:rsidRPr="00D0162F" w:rsidRDefault="00016FAB" w:rsidP="00016FAB">
            <w:pPr>
              <w:keepNext/>
              <w:keepLines/>
              <w:spacing w:after="0"/>
              <w:jc w:val="center"/>
              <w:rPr>
                <w:rFonts w:ascii="Arial" w:hAnsi="Arial"/>
                <w:sz w:val="18"/>
                <w:szCs w:val="18"/>
                <w:lang w:eastAsia="x-none"/>
              </w:rPr>
            </w:pPr>
          </w:p>
        </w:tc>
        <w:tc>
          <w:tcPr>
            <w:tcW w:w="992" w:type="dxa"/>
          </w:tcPr>
          <w:p w14:paraId="66BDE862" w14:textId="77777777" w:rsidR="00016FAB" w:rsidRPr="00D0162F" w:rsidRDefault="00016FAB" w:rsidP="00016FAB">
            <w:pPr>
              <w:keepNext/>
              <w:keepLines/>
              <w:spacing w:after="0"/>
              <w:jc w:val="center"/>
              <w:rPr>
                <w:rFonts w:ascii="Arial" w:hAnsi="Arial"/>
                <w:sz w:val="18"/>
                <w:szCs w:val="18"/>
                <w:lang w:eastAsia="x-none"/>
              </w:rPr>
            </w:pPr>
          </w:p>
        </w:tc>
      </w:tr>
      <w:tr w:rsidR="00016FAB" w:rsidRPr="00D0162F" w14:paraId="01BC24D9" w14:textId="77777777" w:rsidTr="00A81E02">
        <w:trPr>
          <w:jc w:val="center"/>
        </w:trPr>
        <w:tc>
          <w:tcPr>
            <w:tcW w:w="2642" w:type="dxa"/>
            <w:shd w:val="clear" w:color="auto" w:fill="auto"/>
          </w:tcPr>
          <w:p w14:paraId="04CE8B96" w14:textId="77777777" w:rsidR="00016FAB" w:rsidRPr="00D0162F" w:rsidRDefault="00016FAB" w:rsidP="00016FAB">
            <w:pPr>
              <w:keepNext/>
              <w:keepLines/>
              <w:spacing w:after="0"/>
              <w:rPr>
                <w:rFonts w:ascii="Arial" w:hAnsi="Arial"/>
                <w:sz w:val="18"/>
                <w:szCs w:val="18"/>
                <w:lang w:eastAsia="x-none"/>
              </w:rPr>
            </w:pPr>
            <w:r w:rsidRPr="00D0162F">
              <w:rPr>
                <w:rFonts w:ascii="Arial" w:hAnsi="Arial"/>
                <w:sz w:val="18"/>
              </w:rPr>
              <w:t>SMTC offset</w:t>
            </w:r>
          </w:p>
        </w:tc>
        <w:tc>
          <w:tcPr>
            <w:tcW w:w="862" w:type="dxa"/>
          </w:tcPr>
          <w:p w14:paraId="02CD9EBC" w14:textId="77777777"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1015" w:type="dxa"/>
            <w:shd w:val="clear" w:color="auto" w:fill="auto"/>
          </w:tcPr>
          <w:p w14:paraId="254F5057" w14:textId="77777777"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szCs w:val="18"/>
                <w:lang w:eastAsia="x-none"/>
              </w:rPr>
              <w:t>0</w:t>
            </w:r>
          </w:p>
        </w:tc>
        <w:tc>
          <w:tcPr>
            <w:tcW w:w="993" w:type="dxa"/>
          </w:tcPr>
          <w:p w14:paraId="6EC9DC5E" w14:textId="7657D9AD" w:rsidR="00016FAB" w:rsidRPr="00D0162F" w:rsidRDefault="00987372" w:rsidP="00016FAB">
            <w:pPr>
              <w:keepNext/>
              <w:keepLines/>
              <w:spacing w:after="0"/>
              <w:jc w:val="center"/>
              <w:rPr>
                <w:rFonts w:ascii="Arial" w:hAnsi="Arial"/>
                <w:sz w:val="18"/>
                <w:szCs w:val="18"/>
                <w:lang w:eastAsia="x-none"/>
              </w:rPr>
            </w:pPr>
            <w:r>
              <w:rPr>
                <w:rFonts w:ascii="Arial" w:hAnsi="Arial"/>
                <w:sz w:val="18"/>
                <w:szCs w:val="18"/>
                <w:lang w:eastAsia="x-none"/>
              </w:rPr>
              <w:t>0</w:t>
            </w:r>
          </w:p>
        </w:tc>
        <w:tc>
          <w:tcPr>
            <w:tcW w:w="992" w:type="dxa"/>
          </w:tcPr>
          <w:p w14:paraId="5117ECEC" w14:textId="77777777" w:rsidR="00016FAB" w:rsidRPr="00D0162F" w:rsidRDefault="00016FAB" w:rsidP="00016FAB">
            <w:pPr>
              <w:keepNext/>
              <w:keepLines/>
              <w:spacing w:after="0"/>
              <w:jc w:val="center"/>
              <w:rPr>
                <w:rFonts w:ascii="Arial" w:hAnsi="Arial"/>
                <w:sz w:val="18"/>
                <w:szCs w:val="18"/>
                <w:lang w:eastAsia="zh-CN"/>
              </w:rPr>
            </w:pPr>
            <w:r w:rsidRPr="00D0162F">
              <w:rPr>
                <w:rFonts w:ascii="Arial" w:hAnsi="Arial"/>
                <w:sz w:val="18"/>
                <w:szCs w:val="18"/>
                <w:lang w:eastAsia="zh-CN"/>
              </w:rPr>
              <w:t>20</w:t>
            </w:r>
          </w:p>
        </w:tc>
        <w:tc>
          <w:tcPr>
            <w:tcW w:w="992" w:type="dxa"/>
          </w:tcPr>
          <w:p w14:paraId="1DE8ED6F" w14:textId="7E548B54" w:rsidR="00016FAB" w:rsidRPr="00D0162F" w:rsidRDefault="000F4EEB" w:rsidP="00016FAB">
            <w:pPr>
              <w:keepNext/>
              <w:keepLines/>
              <w:spacing w:after="0"/>
              <w:jc w:val="center"/>
              <w:rPr>
                <w:rFonts w:ascii="Arial" w:hAnsi="Arial"/>
                <w:sz w:val="18"/>
                <w:szCs w:val="18"/>
                <w:lang w:eastAsia="x-none"/>
              </w:rPr>
            </w:pPr>
            <w:r w:rsidRPr="000F4EEB">
              <w:rPr>
                <w:rFonts w:ascii="Arial" w:hAnsi="Arial"/>
                <w:sz w:val="18"/>
                <w:szCs w:val="18"/>
                <w:lang w:eastAsia="zh-CN"/>
              </w:rPr>
              <w:t>0</w:t>
            </w:r>
          </w:p>
        </w:tc>
        <w:tc>
          <w:tcPr>
            <w:tcW w:w="992" w:type="dxa"/>
          </w:tcPr>
          <w:p w14:paraId="0BE96AAF" w14:textId="77777777" w:rsidR="00016FAB" w:rsidRPr="00D0162F" w:rsidRDefault="00016FAB" w:rsidP="00016FAB">
            <w:pPr>
              <w:keepNext/>
              <w:keepLines/>
              <w:spacing w:after="0"/>
              <w:jc w:val="center"/>
              <w:rPr>
                <w:rFonts w:ascii="Arial" w:hAnsi="Arial"/>
                <w:sz w:val="18"/>
                <w:szCs w:val="18"/>
                <w:lang w:eastAsia="x-none"/>
              </w:rPr>
            </w:pPr>
          </w:p>
        </w:tc>
        <w:tc>
          <w:tcPr>
            <w:tcW w:w="992" w:type="dxa"/>
          </w:tcPr>
          <w:p w14:paraId="14AE6743" w14:textId="77777777" w:rsidR="00016FAB" w:rsidRPr="00D0162F" w:rsidRDefault="00016FAB" w:rsidP="00016FAB">
            <w:pPr>
              <w:keepNext/>
              <w:keepLines/>
              <w:spacing w:after="0"/>
              <w:jc w:val="center"/>
              <w:rPr>
                <w:rFonts w:ascii="Arial" w:hAnsi="Arial"/>
                <w:sz w:val="18"/>
                <w:szCs w:val="18"/>
                <w:lang w:eastAsia="x-none"/>
              </w:rPr>
            </w:pPr>
          </w:p>
        </w:tc>
      </w:tr>
      <w:tr w:rsidR="00016FAB" w:rsidRPr="00D0162F" w14:paraId="535C34B0" w14:textId="77777777" w:rsidTr="00A81E02">
        <w:trPr>
          <w:jc w:val="center"/>
        </w:trPr>
        <w:tc>
          <w:tcPr>
            <w:tcW w:w="2642" w:type="dxa"/>
            <w:shd w:val="clear" w:color="auto" w:fill="auto"/>
          </w:tcPr>
          <w:p w14:paraId="29DE5274" w14:textId="77777777" w:rsidR="00016FAB" w:rsidRPr="00D0162F" w:rsidRDefault="00016FAB" w:rsidP="00016FAB">
            <w:pPr>
              <w:keepNext/>
              <w:keepLines/>
              <w:spacing w:after="0"/>
              <w:rPr>
                <w:rFonts w:ascii="Arial" w:hAnsi="Arial"/>
                <w:sz w:val="18"/>
                <w:szCs w:val="18"/>
                <w:lang w:eastAsia="x-none"/>
              </w:rPr>
            </w:pPr>
            <w:r w:rsidRPr="00D0162F">
              <w:rPr>
                <w:rFonts w:ascii="Arial" w:hAnsi="Arial"/>
                <w:sz w:val="18"/>
              </w:rPr>
              <w:t>SMTC duration</w:t>
            </w:r>
          </w:p>
        </w:tc>
        <w:tc>
          <w:tcPr>
            <w:tcW w:w="862" w:type="dxa"/>
          </w:tcPr>
          <w:p w14:paraId="510DF9C5" w14:textId="77777777"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1015" w:type="dxa"/>
            <w:shd w:val="clear" w:color="auto" w:fill="auto"/>
          </w:tcPr>
          <w:p w14:paraId="2033CBF1" w14:textId="77777777"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993" w:type="dxa"/>
          </w:tcPr>
          <w:p w14:paraId="7E239A10" w14:textId="77777777"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992" w:type="dxa"/>
          </w:tcPr>
          <w:p w14:paraId="36DA5CE3" w14:textId="77777777" w:rsidR="00016FAB" w:rsidRPr="00D0162F" w:rsidRDefault="00016FAB" w:rsidP="00016FAB">
            <w:pPr>
              <w:keepNext/>
              <w:keepLines/>
              <w:spacing w:after="0"/>
              <w:jc w:val="center"/>
              <w:rPr>
                <w:rFonts w:ascii="Arial" w:hAnsi="Arial"/>
                <w:sz w:val="18"/>
                <w:szCs w:val="18"/>
                <w:lang w:eastAsia="zh-CN"/>
              </w:rPr>
            </w:pPr>
            <w:r w:rsidRPr="00D0162F">
              <w:rPr>
                <w:rFonts w:ascii="Arial" w:hAnsi="Arial"/>
                <w:sz w:val="18"/>
                <w:szCs w:val="18"/>
                <w:lang w:eastAsia="zh-CN"/>
              </w:rPr>
              <w:t>1</w:t>
            </w:r>
          </w:p>
        </w:tc>
        <w:tc>
          <w:tcPr>
            <w:tcW w:w="992" w:type="dxa"/>
          </w:tcPr>
          <w:p w14:paraId="722A3AB7" w14:textId="4FDD75C3" w:rsidR="00016FAB" w:rsidRPr="00D0162F" w:rsidRDefault="00016FAB" w:rsidP="00016FAB">
            <w:pPr>
              <w:keepNext/>
              <w:keepLines/>
              <w:spacing w:after="0"/>
              <w:jc w:val="center"/>
              <w:rPr>
                <w:rFonts w:ascii="Arial" w:hAnsi="Arial"/>
                <w:sz w:val="18"/>
                <w:szCs w:val="18"/>
                <w:lang w:eastAsia="x-none"/>
              </w:rPr>
            </w:pPr>
            <w:r w:rsidRPr="00D0162F">
              <w:rPr>
                <w:rFonts w:ascii="Arial" w:hAnsi="Arial"/>
                <w:sz w:val="18"/>
                <w:szCs w:val="18"/>
                <w:lang w:eastAsia="zh-CN"/>
              </w:rPr>
              <w:t>5</w:t>
            </w:r>
          </w:p>
        </w:tc>
        <w:tc>
          <w:tcPr>
            <w:tcW w:w="992" w:type="dxa"/>
          </w:tcPr>
          <w:p w14:paraId="591B7EE8" w14:textId="77777777" w:rsidR="00016FAB" w:rsidRPr="00D0162F" w:rsidRDefault="00016FAB" w:rsidP="00016FAB">
            <w:pPr>
              <w:keepNext/>
              <w:keepLines/>
              <w:spacing w:after="0"/>
              <w:jc w:val="center"/>
              <w:rPr>
                <w:rFonts w:ascii="Arial" w:hAnsi="Arial"/>
                <w:sz w:val="18"/>
                <w:szCs w:val="18"/>
                <w:lang w:eastAsia="x-none"/>
              </w:rPr>
            </w:pPr>
          </w:p>
        </w:tc>
        <w:tc>
          <w:tcPr>
            <w:tcW w:w="992" w:type="dxa"/>
          </w:tcPr>
          <w:p w14:paraId="0EE07103" w14:textId="77777777" w:rsidR="00016FAB" w:rsidRPr="00D0162F" w:rsidRDefault="00016FAB" w:rsidP="00016FAB">
            <w:pPr>
              <w:keepNext/>
              <w:keepLines/>
              <w:spacing w:after="0"/>
              <w:jc w:val="center"/>
              <w:rPr>
                <w:rFonts w:ascii="Arial" w:hAnsi="Arial"/>
                <w:sz w:val="18"/>
                <w:szCs w:val="18"/>
                <w:lang w:eastAsia="x-none"/>
              </w:rPr>
            </w:pPr>
          </w:p>
        </w:tc>
      </w:tr>
    </w:tbl>
    <w:p w14:paraId="21F7AA17" w14:textId="77777777" w:rsidR="005A42AA" w:rsidRPr="00D0162F" w:rsidRDefault="005A42AA" w:rsidP="00F21A71"/>
    <w:p w14:paraId="51BA1962" w14:textId="3F32FBEE" w:rsidR="00AB67FA" w:rsidRPr="00D0162F" w:rsidRDefault="00AB67FA" w:rsidP="00AB67FA">
      <w:pPr>
        <w:pStyle w:val="Heading1"/>
      </w:pPr>
      <w:r w:rsidRPr="00D0162F">
        <w:t>A.5</w:t>
      </w:r>
      <w:r w:rsidRPr="00D0162F">
        <w:tab/>
        <w:t>Reference DRX configurations</w:t>
      </w:r>
    </w:p>
    <w:p w14:paraId="6B6C943F" w14:textId="66BC09D4" w:rsidR="00AB67FA" w:rsidRPr="00D0162F" w:rsidRDefault="00AB67FA" w:rsidP="00AB67FA">
      <w:r w:rsidRPr="00D0162F">
        <w:t xml:space="preserve">The reference DRX configurations for the NR serving cell are captured in Table A.5-1. The reference DRX configurations for the E-UTRA serving cell for </w:t>
      </w:r>
      <w:r w:rsidR="002C71DE" w:rsidRPr="00D0162F">
        <w:t>EN-DC</w:t>
      </w:r>
      <w:r w:rsidRPr="00D0162F">
        <w:t xml:space="preserve"> and inter-RAT test cases are captured in Table A.5-2.</w:t>
      </w:r>
    </w:p>
    <w:p w14:paraId="48B6E916" w14:textId="77777777" w:rsidR="00742D65" w:rsidRPr="00D0162F" w:rsidRDefault="00AB67FA" w:rsidP="00742D65">
      <w:pPr>
        <w:pStyle w:val="TH"/>
      </w:pPr>
      <w:r w:rsidRPr="00D0162F">
        <w:t>Table A.5-1: DRX configurations for NR serving cell</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1"/>
        <w:gridCol w:w="612"/>
        <w:gridCol w:w="778"/>
        <w:gridCol w:w="778"/>
        <w:gridCol w:w="833"/>
        <w:gridCol w:w="870"/>
        <w:gridCol w:w="871"/>
        <w:gridCol w:w="871"/>
        <w:gridCol w:w="871"/>
        <w:gridCol w:w="894"/>
      </w:tblGrid>
      <w:tr w:rsidR="00742D65" w:rsidRPr="00D0162F" w14:paraId="49EBBAF5" w14:textId="77777777" w:rsidTr="00742D65">
        <w:trPr>
          <w:trHeight w:val="252"/>
        </w:trPr>
        <w:tc>
          <w:tcPr>
            <w:tcW w:w="2261" w:type="dxa"/>
            <w:shd w:val="clear" w:color="auto" w:fill="auto"/>
          </w:tcPr>
          <w:p w14:paraId="2C18C55D" w14:textId="77777777" w:rsidR="00742D65" w:rsidRPr="00D0162F" w:rsidRDefault="00742D65" w:rsidP="00B23C57">
            <w:pPr>
              <w:keepNext/>
              <w:keepLines/>
              <w:spacing w:after="0"/>
              <w:rPr>
                <w:rFonts w:ascii="Arial" w:hAnsi="Arial"/>
                <w:sz w:val="18"/>
                <w:szCs w:val="18"/>
                <w:lang w:eastAsia="x-none"/>
              </w:rPr>
            </w:pPr>
            <w:r w:rsidRPr="00D0162F">
              <w:rPr>
                <w:rFonts w:ascii="Arial" w:hAnsi="Arial"/>
                <w:b/>
                <w:sz w:val="18"/>
                <w:szCs w:val="18"/>
                <w:lang w:eastAsia="x-none"/>
              </w:rPr>
              <w:t>Parameter</w:t>
            </w:r>
          </w:p>
        </w:tc>
        <w:tc>
          <w:tcPr>
            <w:tcW w:w="612" w:type="dxa"/>
          </w:tcPr>
          <w:p w14:paraId="4D58487E" w14:textId="77777777" w:rsidR="00742D65" w:rsidRPr="00D0162F" w:rsidRDefault="00742D65" w:rsidP="00B23C57">
            <w:pPr>
              <w:keepNext/>
              <w:keepLines/>
              <w:spacing w:after="0"/>
              <w:jc w:val="center"/>
              <w:rPr>
                <w:rFonts w:ascii="Arial" w:hAnsi="Arial"/>
                <w:b/>
                <w:sz w:val="18"/>
                <w:szCs w:val="18"/>
                <w:lang w:eastAsia="x-none"/>
              </w:rPr>
            </w:pPr>
            <w:r w:rsidRPr="00D0162F">
              <w:rPr>
                <w:rFonts w:ascii="Arial" w:hAnsi="Arial"/>
                <w:b/>
                <w:sz w:val="18"/>
                <w:szCs w:val="18"/>
                <w:lang w:eastAsia="x-none"/>
              </w:rPr>
              <w:t>Unit</w:t>
            </w:r>
          </w:p>
        </w:tc>
        <w:tc>
          <w:tcPr>
            <w:tcW w:w="6766" w:type="dxa"/>
            <w:gridSpan w:val="8"/>
            <w:shd w:val="clear" w:color="auto" w:fill="auto"/>
          </w:tcPr>
          <w:p w14:paraId="4EE1DD18" w14:textId="77777777" w:rsidR="00742D65" w:rsidRPr="00D0162F" w:rsidRDefault="00742D65" w:rsidP="00B23C57">
            <w:pPr>
              <w:keepNext/>
              <w:keepLines/>
              <w:spacing w:after="0"/>
              <w:jc w:val="center"/>
              <w:rPr>
                <w:rFonts w:ascii="Arial" w:hAnsi="Arial"/>
                <w:b/>
                <w:sz w:val="18"/>
                <w:szCs w:val="18"/>
                <w:lang w:eastAsia="x-none"/>
              </w:rPr>
            </w:pPr>
            <w:r w:rsidRPr="00D0162F">
              <w:rPr>
                <w:rFonts w:ascii="Arial" w:hAnsi="Arial"/>
                <w:b/>
                <w:sz w:val="18"/>
                <w:szCs w:val="18"/>
                <w:lang w:eastAsia="x-none"/>
              </w:rPr>
              <w:t>Value</w:t>
            </w:r>
          </w:p>
        </w:tc>
      </w:tr>
      <w:tr w:rsidR="00742D65" w:rsidRPr="00D0162F" w14:paraId="6C950916" w14:textId="77777777" w:rsidTr="00742D65">
        <w:trPr>
          <w:trHeight w:val="272"/>
        </w:trPr>
        <w:tc>
          <w:tcPr>
            <w:tcW w:w="2261" w:type="dxa"/>
            <w:shd w:val="clear" w:color="auto" w:fill="auto"/>
          </w:tcPr>
          <w:p w14:paraId="73702FA7" w14:textId="77777777" w:rsidR="00742D65" w:rsidRPr="00D0162F" w:rsidRDefault="00742D65" w:rsidP="00B23C57">
            <w:pPr>
              <w:keepNext/>
              <w:keepLines/>
              <w:spacing w:after="0"/>
              <w:rPr>
                <w:rFonts w:ascii="Arial" w:hAnsi="Arial"/>
                <w:b/>
                <w:sz w:val="18"/>
                <w:szCs w:val="18"/>
                <w:lang w:eastAsia="x-none"/>
              </w:rPr>
            </w:pPr>
            <w:r w:rsidRPr="00D0162F">
              <w:rPr>
                <w:rFonts w:ascii="Arial" w:hAnsi="Arial"/>
                <w:sz w:val="18"/>
                <w:szCs w:val="18"/>
                <w:lang w:eastAsia="x-none"/>
              </w:rPr>
              <w:t>DRX Configuration</w:t>
            </w:r>
          </w:p>
        </w:tc>
        <w:tc>
          <w:tcPr>
            <w:tcW w:w="612" w:type="dxa"/>
          </w:tcPr>
          <w:p w14:paraId="31E11407" w14:textId="77777777" w:rsidR="00742D65" w:rsidRPr="00D0162F" w:rsidRDefault="00742D65" w:rsidP="00B23C57">
            <w:pPr>
              <w:keepNext/>
              <w:keepLines/>
              <w:spacing w:after="0"/>
              <w:jc w:val="center"/>
              <w:rPr>
                <w:rFonts w:ascii="Arial" w:hAnsi="Arial"/>
                <w:b/>
                <w:sz w:val="18"/>
                <w:szCs w:val="18"/>
                <w:lang w:eastAsia="x-none"/>
              </w:rPr>
            </w:pPr>
          </w:p>
        </w:tc>
        <w:tc>
          <w:tcPr>
            <w:tcW w:w="778" w:type="dxa"/>
            <w:shd w:val="clear" w:color="auto" w:fill="auto"/>
            <w:vAlign w:val="center"/>
          </w:tcPr>
          <w:p w14:paraId="22CA1BD9" w14:textId="77777777" w:rsidR="00742D65" w:rsidRPr="00D0162F" w:rsidRDefault="00742D65" w:rsidP="00B23C57">
            <w:pPr>
              <w:keepNext/>
              <w:keepLines/>
              <w:spacing w:after="0"/>
              <w:jc w:val="center"/>
              <w:rPr>
                <w:rFonts w:ascii="Arial" w:hAnsi="Arial"/>
                <w:b/>
                <w:sz w:val="18"/>
                <w:szCs w:val="18"/>
                <w:lang w:eastAsia="x-none"/>
              </w:rPr>
            </w:pPr>
            <w:r w:rsidRPr="00D0162F">
              <w:rPr>
                <w:rFonts w:ascii="Arial" w:hAnsi="Arial"/>
                <w:sz w:val="18"/>
                <w:szCs w:val="18"/>
                <w:lang w:eastAsia="x-none"/>
              </w:rPr>
              <w:t>DRX.1</w:t>
            </w:r>
          </w:p>
        </w:tc>
        <w:tc>
          <w:tcPr>
            <w:tcW w:w="778" w:type="dxa"/>
            <w:vAlign w:val="center"/>
          </w:tcPr>
          <w:p w14:paraId="3E9B1C5D" w14:textId="77777777" w:rsidR="00742D65" w:rsidRPr="00D0162F" w:rsidRDefault="00742D65" w:rsidP="00B23C57">
            <w:pPr>
              <w:keepNext/>
              <w:keepLines/>
              <w:spacing w:after="0"/>
              <w:jc w:val="center"/>
              <w:rPr>
                <w:rFonts w:ascii="Arial" w:hAnsi="Arial"/>
                <w:b/>
                <w:sz w:val="18"/>
                <w:szCs w:val="18"/>
                <w:lang w:eastAsia="x-none"/>
              </w:rPr>
            </w:pPr>
            <w:r w:rsidRPr="00D0162F">
              <w:rPr>
                <w:rFonts w:ascii="Arial" w:hAnsi="Arial"/>
                <w:sz w:val="18"/>
                <w:szCs w:val="18"/>
                <w:lang w:eastAsia="x-none"/>
              </w:rPr>
              <w:t>DRX.2</w:t>
            </w:r>
          </w:p>
        </w:tc>
        <w:tc>
          <w:tcPr>
            <w:tcW w:w="833" w:type="dxa"/>
          </w:tcPr>
          <w:p w14:paraId="5F9BEF07"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DRX.3</w:t>
            </w:r>
          </w:p>
        </w:tc>
        <w:tc>
          <w:tcPr>
            <w:tcW w:w="870" w:type="dxa"/>
          </w:tcPr>
          <w:p w14:paraId="7C2DD82D"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DRX.6</w:t>
            </w:r>
          </w:p>
        </w:tc>
        <w:tc>
          <w:tcPr>
            <w:tcW w:w="871" w:type="dxa"/>
          </w:tcPr>
          <w:p w14:paraId="05CB2120"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DRX.7</w:t>
            </w:r>
          </w:p>
        </w:tc>
        <w:tc>
          <w:tcPr>
            <w:tcW w:w="871" w:type="dxa"/>
          </w:tcPr>
          <w:p w14:paraId="5CC275F5"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DRX.8</w:t>
            </w:r>
          </w:p>
        </w:tc>
        <w:tc>
          <w:tcPr>
            <w:tcW w:w="871" w:type="dxa"/>
          </w:tcPr>
          <w:p w14:paraId="2B340DB9"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DRX.11</w:t>
            </w:r>
          </w:p>
        </w:tc>
        <w:tc>
          <w:tcPr>
            <w:tcW w:w="894" w:type="dxa"/>
          </w:tcPr>
          <w:p w14:paraId="06FF4442" w14:textId="77777777" w:rsidR="00742D65" w:rsidRPr="00D0162F" w:rsidRDefault="00742D65" w:rsidP="00B23C57">
            <w:pPr>
              <w:keepNext/>
              <w:keepLines/>
              <w:spacing w:after="0"/>
              <w:jc w:val="center"/>
              <w:rPr>
                <w:rFonts w:ascii="Arial" w:hAnsi="Arial"/>
                <w:sz w:val="18"/>
                <w:szCs w:val="18"/>
                <w:lang w:eastAsia="x-none"/>
              </w:rPr>
            </w:pPr>
            <w:r>
              <w:rPr>
                <w:rFonts w:ascii="Arial" w:hAnsi="Arial"/>
                <w:sz w:val="18"/>
                <w:szCs w:val="18"/>
                <w:lang w:eastAsia="x-none"/>
              </w:rPr>
              <w:t>DRX.X1</w:t>
            </w:r>
          </w:p>
        </w:tc>
      </w:tr>
      <w:tr w:rsidR="00742D65" w:rsidRPr="00D0162F" w14:paraId="00BF9AD2" w14:textId="77777777" w:rsidTr="00742D65">
        <w:trPr>
          <w:trHeight w:val="252"/>
        </w:trPr>
        <w:tc>
          <w:tcPr>
            <w:tcW w:w="2261" w:type="dxa"/>
            <w:shd w:val="clear" w:color="auto" w:fill="auto"/>
          </w:tcPr>
          <w:p w14:paraId="7BC519AA" w14:textId="77777777" w:rsidR="00742D65" w:rsidRPr="00D0162F" w:rsidRDefault="00742D65" w:rsidP="00B23C57">
            <w:pPr>
              <w:keepNext/>
              <w:keepLines/>
              <w:spacing w:after="0"/>
              <w:rPr>
                <w:rFonts w:ascii="Arial" w:hAnsi="Arial" w:cs="Arial"/>
                <w:sz w:val="18"/>
                <w:szCs w:val="18"/>
                <w:lang w:eastAsia="x-none"/>
              </w:rPr>
            </w:pPr>
            <w:r w:rsidRPr="00D0162F">
              <w:rPr>
                <w:rFonts w:ascii="Arial" w:hAnsi="Arial" w:cs="Arial"/>
                <w:sz w:val="18"/>
                <w:szCs w:val="18"/>
              </w:rPr>
              <w:t>drx-onDurationTimer</w:t>
            </w:r>
          </w:p>
        </w:tc>
        <w:tc>
          <w:tcPr>
            <w:tcW w:w="612" w:type="dxa"/>
          </w:tcPr>
          <w:p w14:paraId="537682BF"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778" w:type="dxa"/>
            <w:shd w:val="clear" w:color="auto" w:fill="auto"/>
          </w:tcPr>
          <w:p w14:paraId="0482BA20"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778" w:type="dxa"/>
          </w:tcPr>
          <w:p w14:paraId="262AFDD9"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33" w:type="dxa"/>
          </w:tcPr>
          <w:p w14:paraId="5A59255A"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6</w:t>
            </w:r>
          </w:p>
        </w:tc>
        <w:tc>
          <w:tcPr>
            <w:tcW w:w="870" w:type="dxa"/>
          </w:tcPr>
          <w:p w14:paraId="28FADE64"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1" w:type="dxa"/>
          </w:tcPr>
          <w:p w14:paraId="3B325CFF"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6</w:t>
            </w:r>
          </w:p>
        </w:tc>
        <w:tc>
          <w:tcPr>
            <w:tcW w:w="871" w:type="dxa"/>
          </w:tcPr>
          <w:p w14:paraId="16268518"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6</w:t>
            </w:r>
          </w:p>
        </w:tc>
        <w:tc>
          <w:tcPr>
            <w:tcW w:w="871" w:type="dxa"/>
          </w:tcPr>
          <w:p w14:paraId="5ECCB71E"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6</w:t>
            </w:r>
          </w:p>
        </w:tc>
        <w:tc>
          <w:tcPr>
            <w:tcW w:w="894" w:type="dxa"/>
          </w:tcPr>
          <w:p w14:paraId="6E99EC16" w14:textId="77777777" w:rsidR="00742D65" w:rsidRPr="00D0162F" w:rsidRDefault="00742D65" w:rsidP="00B23C57">
            <w:pPr>
              <w:keepNext/>
              <w:keepLines/>
              <w:spacing w:after="0"/>
              <w:jc w:val="center"/>
              <w:rPr>
                <w:rFonts w:ascii="Arial" w:hAnsi="Arial"/>
                <w:sz w:val="18"/>
                <w:szCs w:val="18"/>
                <w:lang w:eastAsia="x-none"/>
              </w:rPr>
            </w:pPr>
            <w:r>
              <w:rPr>
                <w:rFonts w:ascii="Arial" w:hAnsi="Arial"/>
                <w:sz w:val="18"/>
                <w:szCs w:val="18"/>
                <w:lang w:eastAsia="x-none"/>
              </w:rPr>
              <w:t>6</w:t>
            </w:r>
          </w:p>
        </w:tc>
      </w:tr>
      <w:tr w:rsidR="00742D65" w:rsidRPr="00D0162F" w14:paraId="1BD633C3" w14:textId="77777777" w:rsidTr="00742D65">
        <w:trPr>
          <w:trHeight w:val="272"/>
        </w:trPr>
        <w:tc>
          <w:tcPr>
            <w:tcW w:w="2261" w:type="dxa"/>
            <w:shd w:val="clear" w:color="auto" w:fill="auto"/>
          </w:tcPr>
          <w:p w14:paraId="6855C3CF" w14:textId="77777777" w:rsidR="00742D65" w:rsidRPr="00D0162F" w:rsidRDefault="00742D65" w:rsidP="00B23C57">
            <w:pPr>
              <w:keepNext/>
              <w:keepLines/>
              <w:spacing w:after="0"/>
              <w:rPr>
                <w:rFonts w:ascii="Arial" w:hAnsi="Arial" w:cs="Arial"/>
                <w:sz w:val="18"/>
                <w:szCs w:val="18"/>
                <w:lang w:eastAsia="x-none"/>
              </w:rPr>
            </w:pPr>
            <w:r w:rsidRPr="00D0162F">
              <w:rPr>
                <w:rFonts w:ascii="Arial" w:hAnsi="Arial" w:cs="Arial"/>
                <w:sz w:val="18"/>
                <w:szCs w:val="18"/>
              </w:rPr>
              <w:t>drx-InactivityTimer</w:t>
            </w:r>
          </w:p>
        </w:tc>
        <w:tc>
          <w:tcPr>
            <w:tcW w:w="612" w:type="dxa"/>
          </w:tcPr>
          <w:p w14:paraId="3D45B810"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778" w:type="dxa"/>
            <w:shd w:val="clear" w:color="auto" w:fill="auto"/>
          </w:tcPr>
          <w:p w14:paraId="36B30BD0"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778" w:type="dxa"/>
          </w:tcPr>
          <w:p w14:paraId="0DD907C7"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33" w:type="dxa"/>
          </w:tcPr>
          <w:p w14:paraId="5A0C0F45"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0" w:type="dxa"/>
          </w:tcPr>
          <w:p w14:paraId="1BB2A9D4"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1" w:type="dxa"/>
          </w:tcPr>
          <w:p w14:paraId="3029E2BD"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1" w:type="dxa"/>
          </w:tcPr>
          <w:p w14:paraId="51EC3364"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1" w:type="dxa"/>
          </w:tcPr>
          <w:p w14:paraId="6D7C6F26"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94" w:type="dxa"/>
          </w:tcPr>
          <w:p w14:paraId="59C0ED41" w14:textId="77777777" w:rsidR="00742D65" w:rsidRPr="00D0162F" w:rsidRDefault="00742D65" w:rsidP="00B23C57">
            <w:pPr>
              <w:keepNext/>
              <w:keepLines/>
              <w:spacing w:after="0"/>
              <w:jc w:val="center"/>
              <w:rPr>
                <w:rFonts w:ascii="Arial" w:hAnsi="Arial"/>
                <w:sz w:val="18"/>
                <w:szCs w:val="18"/>
                <w:lang w:eastAsia="x-none"/>
              </w:rPr>
            </w:pPr>
            <w:r>
              <w:rPr>
                <w:rFonts w:ascii="Arial" w:hAnsi="Arial"/>
                <w:sz w:val="18"/>
                <w:szCs w:val="18"/>
                <w:lang w:eastAsia="x-none"/>
              </w:rPr>
              <w:t>1</w:t>
            </w:r>
          </w:p>
        </w:tc>
      </w:tr>
      <w:tr w:rsidR="00742D65" w:rsidRPr="00D0162F" w14:paraId="2394F5D6" w14:textId="77777777" w:rsidTr="00742D65">
        <w:trPr>
          <w:trHeight w:val="252"/>
        </w:trPr>
        <w:tc>
          <w:tcPr>
            <w:tcW w:w="2261" w:type="dxa"/>
            <w:shd w:val="clear" w:color="auto" w:fill="auto"/>
          </w:tcPr>
          <w:p w14:paraId="086695D9" w14:textId="77777777" w:rsidR="00742D65" w:rsidRPr="00D0162F" w:rsidRDefault="00742D65" w:rsidP="00B23C57">
            <w:pPr>
              <w:keepNext/>
              <w:keepLines/>
              <w:spacing w:after="0"/>
              <w:rPr>
                <w:rFonts w:ascii="Arial" w:hAnsi="Arial" w:cs="Arial"/>
                <w:sz w:val="18"/>
                <w:szCs w:val="18"/>
                <w:lang w:eastAsia="x-none"/>
              </w:rPr>
            </w:pPr>
            <w:r w:rsidRPr="00D0162F">
              <w:rPr>
                <w:rFonts w:ascii="Arial" w:hAnsi="Arial" w:cs="Arial"/>
                <w:sz w:val="18"/>
                <w:szCs w:val="18"/>
              </w:rPr>
              <w:t>drx-RetransmissionTimerDL</w:t>
            </w:r>
          </w:p>
        </w:tc>
        <w:tc>
          <w:tcPr>
            <w:tcW w:w="612" w:type="dxa"/>
          </w:tcPr>
          <w:p w14:paraId="628F6824"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slot</w:t>
            </w:r>
          </w:p>
        </w:tc>
        <w:tc>
          <w:tcPr>
            <w:tcW w:w="778" w:type="dxa"/>
            <w:shd w:val="clear" w:color="auto" w:fill="auto"/>
          </w:tcPr>
          <w:p w14:paraId="329B23C4"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778" w:type="dxa"/>
          </w:tcPr>
          <w:p w14:paraId="04B7E542"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33" w:type="dxa"/>
          </w:tcPr>
          <w:p w14:paraId="1DE2BA4B"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0" w:type="dxa"/>
          </w:tcPr>
          <w:p w14:paraId="1E119442"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1" w:type="dxa"/>
          </w:tcPr>
          <w:p w14:paraId="2371669E"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1" w:type="dxa"/>
          </w:tcPr>
          <w:p w14:paraId="507A8F8B"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1" w:type="dxa"/>
          </w:tcPr>
          <w:p w14:paraId="08E1A0AA"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94" w:type="dxa"/>
          </w:tcPr>
          <w:p w14:paraId="52DD5314" w14:textId="77777777" w:rsidR="00742D65" w:rsidRPr="00D0162F" w:rsidRDefault="00742D65" w:rsidP="00B23C57">
            <w:pPr>
              <w:keepNext/>
              <w:keepLines/>
              <w:spacing w:after="0"/>
              <w:jc w:val="center"/>
              <w:rPr>
                <w:rFonts w:ascii="Arial" w:hAnsi="Arial"/>
                <w:sz w:val="18"/>
                <w:szCs w:val="18"/>
                <w:lang w:eastAsia="x-none"/>
              </w:rPr>
            </w:pPr>
            <w:r>
              <w:rPr>
                <w:rFonts w:ascii="Arial" w:hAnsi="Arial"/>
                <w:sz w:val="18"/>
                <w:szCs w:val="18"/>
                <w:lang w:eastAsia="x-none"/>
              </w:rPr>
              <w:t>1</w:t>
            </w:r>
          </w:p>
        </w:tc>
      </w:tr>
      <w:tr w:rsidR="00742D65" w:rsidRPr="00D0162F" w14:paraId="77799F99" w14:textId="77777777" w:rsidTr="00742D65">
        <w:trPr>
          <w:trHeight w:val="272"/>
        </w:trPr>
        <w:tc>
          <w:tcPr>
            <w:tcW w:w="2261" w:type="dxa"/>
            <w:shd w:val="clear" w:color="auto" w:fill="auto"/>
          </w:tcPr>
          <w:p w14:paraId="2CD3C075" w14:textId="77777777" w:rsidR="00742D65" w:rsidRPr="00D0162F" w:rsidRDefault="00742D65" w:rsidP="00B23C57">
            <w:pPr>
              <w:keepNext/>
              <w:keepLines/>
              <w:spacing w:after="0"/>
              <w:rPr>
                <w:rFonts w:ascii="Arial" w:hAnsi="Arial" w:cs="Arial"/>
                <w:sz w:val="18"/>
                <w:szCs w:val="18"/>
              </w:rPr>
            </w:pPr>
            <w:r w:rsidRPr="00D0162F">
              <w:rPr>
                <w:rFonts w:ascii="Arial" w:hAnsi="Arial" w:cs="Arial"/>
                <w:sz w:val="18"/>
                <w:szCs w:val="18"/>
              </w:rPr>
              <w:t>drx-RetransmissionTimerUL</w:t>
            </w:r>
          </w:p>
        </w:tc>
        <w:tc>
          <w:tcPr>
            <w:tcW w:w="612" w:type="dxa"/>
          </w:tcPr>
          <w:p w14:paraId="528B0D96"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slot</w:t>
            </w:r>
          </w:p>
        </w:tc>
        <w:tc>
          <w:tcPr>
            <w:tcW w:w="778" w:type="dxa"/>
            <w:shd w:val="clear" w:color="auto" w:fill="auto"/>
          </w:tcPr>
          <w:p w14:paraId="3B951F77"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778" w:type="dxa"/>
          </w:tcPr>
          <w:p w14:paraId="62E4E841"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33" w:type="dxa"/>
          </w:tcPr>
          <w:p w14:paraId="02AEDF28"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0" w:type="dxa"/>
          </w:tcPr>
          <w:p w14:paraId="09B3B755"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1" w:type="dxa"/>
          </w:tcPr>
          <w:p w14:paraId="4E8CFB64"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1" w:type="dxa"/>
          </w:tcPr>
          <w:p w14:paraId="11950F0D"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71" w:type="dxa"/>
          </w:tcPr>
          <w:p w14:paraId="1E6F2736"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1</w:t>
            </w:r>
          </w:p>
        </w:tc>
        <w:tc>
          <w:tcPr>
            <w:tcW w:w="894" w:type="dxa"/>
          </w:tcPr>
          <w:p w14:paraId="29401304" w14:textId="77777777" w:rsidR="00742D65" w:rsidRPr="00D0162F" w:rsidRDefault="00742D65" w:rsidP="00B23C57">
            <w:pPr>
              <w:keepNext/>
              <w:keepLines/>
              <w:spacing w:after="0"/>
              <w:jc w:val="center"/>
              <w:rPr>
                <w:rFonts w:ascii="Arial" w:hAnsi="Arial"/>
                <w:sz w:val="18"/>
                <w:szCs w:val="18"/>
                <w:lang w:eastAsia="x-none"/>
              </w:rPr>
            </w:pPr>
            <w:r>
              <w:rPr>
                <w:rFonts w:ascii="Arial" w:hAnsi="Arial"/>
                <w:sz w:val="18"/>
                <w:szCs w:val="18"/>
                <w:lang w:eastAsia="x-none"/>
              </w:rPr>
              <w:t>1</w:t>
            </w:r>
          </w:p>
        </w:tc>
      </w:tr>
      <w:tr w:rsidR="00742D65" w:rsidRPr="00D0162F" w14:paraId="35B09530" w14:textId="77777777" w:rsidTr="00742D65">
        <w:trPr>
          <w:trHeight w:val="252"/>
        </w:trPr>
        <w:tc>
          <w:tcPr>
            <w:tcW w:w="2261" w:type="dxa"/>
            <w:shd w:val="clear" w:color="auto" w:fill="auto"/>
          </w:tcPr>
          <w:p w14:paraId="4BD02783" w14:textId="77777777" w:rsidR="00742D65" w:rsidRPr="00D0162F" w:rsidRDefault="00742D65" w:rsidP="00B23C57">
            <w:pPr>
              <w:keepNext/>
              <w:keepLines/>
              <w:spacing w:after="0"/>
              <w:rPr>
                <w:rFonts w:ascii="Arial" w:hAnsi="Arial" w:cs="Arial"/>
                <w:sz w:val="18"/>
                <w:szCs w:val="18"/>
              </w:rPr>
            </w:pPr>
            <w:r w:rsidRPr="00D0162F">
              <w:rPr>
                <w:rFonts w:ascii="Arial" w:hAnsi="Arial" w:cs="Arial"/>
                <w:sz w:val="18"/>
                <w:szCs w:val="18"/>
              </w:rPr>
              <w:t>drx-LongCycleStartOffset</w:t>
            </w:r>
          </w:p>
        </w:tc>
        <w:tc>
          <w:tcPr>
            <w:tcW w:w="612" w:type="dxa"/>
          </w:tcPr>
          <w:p w14:paraId="0B88B857"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778" w:type="dxa"/>
            <w:shd w:val="clear" w:color="auto" w:fill="auto"/>
          </w:tcPr>
          <w:p w14:paraId="17149CBA"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40</w:t>
            </w:r>
          </w:p>
        </w:tc>
        <w:tc>
          <w:tcPr>
            <w:tcW w:w="778" w:type="dxa"/>
          </w:tcPr>
          <w:p w14:paraId="0CCD4B1D"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640</w:t>
            </w:r>
          </w:p>
        </w:tc>
        <w:tc>
          <w:tcPr>
            <w:tcW w:w="833" w:type="dxa"/>
          </w:tcPr>
          <w:p w14:paraId="3AC74C36"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40</w:t>
            </w:r>
          </w:p>
        </w:tc>
        <w:tc>
          <w:tcPr>
            <w:tcW w:w="870" w:type="dxa"/>
          </w:tcPr>
          <w:p w14:paraId="0AC381B2"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320</w:t>
            </w:r>
          </w:p>
        </w:tc>
        <w:tc>
          <w:tcPr>
            <w:tcW w:w="871" w:type="dxa"/>
          </w:tcPr>
          <w:p w14:paraId="0953477C"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640</w:t>
            </w:r>
          </w:p>
        </w:tc>
        <w:tc>
          <w:tcPr>
            <w:tcW w:w="871" w:type="dxa"/>
          </w:tcPr>
          <w:p w14:paraId="5AEA0DE7"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320</w:t>
            </w:r>
          </w:p>
        </w:tc>
        <w:tc>
          <w:tcPr>
            <w:tcW w:w="871" w:type="dxa"/>
          </w:tcPr>
          <w:p w14:paraId="6024370D"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20</w:t>
            </w:r>
          </w:p>
        </w:tc>
        <w:tc>
          <w:tcPr>
            <w:tcW w:w="894" w:type="dxa"/>
          </w:tcPr>
          <w:p w14:paraId="6860C948" w14:textId="77777777" w:rsidR="00742D65" w:rsidRPr="00D0162F" w:rsidRDefault="00742D65" w:rsidP="00B23C57">
            <w:pPr>
              <w:keepNext/>
              <w:keepLines/>
              <w:spacing w:after="0"/>
              <w:jc w:val="center"/>
              <w:rPr>
                <w:rFonts w:ascii="Arial" w:hAnsi="Arial"/>
                <w:sz w:val="18"/>
                <w:szCs w:val="18"/>
                <w:lang w:eastAsia="x-none"/>
              </w:rPr>
            </w:pPr>
            <w:r>
              <w:rPr>
                <w:rFonts w:ascii="Arial" w:hAnsi="Arial"/>
                <w:sz w:val="18"/>
                <w:szCs w:val="18"/>
                <w:lang w:eastAsia="x-none"/>
              </w:rPr>
              <w:t>80</w:t>
            </w:r>
          </w:p>
        </w:tc>
      </w:tr>
      <w:tr w:rsidR="00742D65" w:rsidRPr="00D0162F" w14:paraId="74CDFF84" w14:textId="77777777" w:rsidTr="00742D65">
        <w:trPr>
          <w:trHeight w:val="272"/>
        </w:trPr>
        <w:tc>
          <w:tcPr>
            <w:tcW w:w="2261" w:type="dxa"/>
            <w:shd w:val="clear" w:color="auto" w:fill="auto"/>
          </w:tcPr>
          <w:p w14:paraId="59EA106C" w14:textId="77777777" w:rsidR="00742D65" w:rsidRPr="00D0162F" w:rsidRDefault="00742D65" w:rsidP="00B23C57">
            <w:pPr>
              <w:keepNext/>
              <w:keepLines/>
              <w:spacing w:after="0"/>
              <w:rPr>
                <w:rFonts w:ascii="Arial" w:hAnsi="Arial" w:cs="Arial"/>
                <w:sz w:val="18"/>
                <w:szCs w:val="18"/>
              </w:rPr>
            </w:pPr>
            <w:r w:rsidRPr="00D0162F">
              <w:rPr>
                <w:rFonts w:ascii="Arial" w:hAnsi="Arial" w:cs="Arial"/>
                <w:sz w:val="18"/>
                <w:szCs w:val="18"/>
              </w:rPr>
              <w:t>shortDRX</w:t>
            </w:r>
          </w:p>
        </w:tc>
        <w:tc>
          <w:tcPr>
            <w:tcW w:w="612" w:type="dxa"/>
          </w:tcPr>
          <w:p w14:paraId="0384D615"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w:t>
            </w:r>
          </w:p>
        </w:tc>
        <w:tc>
          <w:tcPr>
            <w:tcW w:w="778" w:type="dxa"/>
            <w:shd w:val="clear" w:color="auto" w:fill="auto"/>
          </w:tcPr>
          <w:p w14:paraId="1A1584C0"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disabled</w:t>
            </w:r>
          </w:p>
        </w:tc>
        <w:tc>
          <w:tcPr>
            <w:tcW w:w="778" w:type="dxa"/>
          </w:tcPr>
          <w:p w14:paraId="4692782A"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disabled</w:t>
            </w:r>
          </w:p>
        </w:tc>
        <w:tc>
          <w:tcPr>
            <w:tcW w:w="833" w:type="dxa"/>
          </w:tcPr>
          <w:p w14:paraId="7C18C8DB"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disabled</w:t>
            </w:r>
          </w:p>
        </w:tc>
        <w:tc>
          <w:tcPr>
            <w:tcW w:w="870" w:type="dxa"/>
          </w:tcPr>
          <w:p w14:paraId="5DDE8573"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disabled</w:t>
            </w:r>
          </w:p>
        </w:tc>
        <w:tc>
          <w:tcPr>
            <w:tcW w:w="871" w:type="dxa"/>
          </w:tcPr>
          <w:p w14:paraId="3CB26B6A"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disabled</w:t>
            </w:r>
          </w:p>
        </w:tc>
        <w:tc>
          <w:tcPr>
            <w:tcW w:w="871" w:type="dxa"/>
          </w:tcPr>
          <w:p w14:paraId="23CF84CC"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disabled</w:t>
            </w:r>
          </w:p>
        </w:tc>
        <w:tc>
          <w:tcPr>
            <w:tcW w:w="871" w:type="dxa"/>
          </w:tcPr>
          <w:p w14:paraId="6B263DEE"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disabled</w:t>
            </w:r>
          </w:p>
        </w:tc>
        <w:tc>
          <w:tcPr>
            <w:tcW w:w="894" w:type="dxa"/>
          </w:tcPr>
          <w:p w14:paraId="3522B9AA"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disabled</w:t>
            </w:r>
          </w:p>
        </w:tc>
      </w:tr>
      <w:tr w:rsidR="00742D65" w:rsidRPr="00D0162F" w14:paraId="768DA52A" w14:textId="77777777" w:rsidTr="00742D65">
        <w:trPr>
          <w:trHeight w:val="252"/>
        </w:trPr>
        <w:tc>
          <w:tcPr>
            <w:tcW w:w="2261" w:type="dxa"/>
            <w:shd w:val="clear" w:color="auto" w:fill="auto"/>
          </w:tcPr>
          <w:p w14:paraId="08D5B74B" w14:textId="77777777" w:rsidR="00742D65" w:rsidRPr="00D0162F" w:rsidRDefault="00742D65" w:rsidP="00B23C57">
            <w:pPr>
              <w:keepNext/>
              <w:keepLines/>
              <w:spacing w:after="0"/>
              <w:rPr>
                <w:rFonts w:ascii="Arial" w:hAnsi="Arial" w:cs="Arial"/>
                <w:sz w:val="18"/>
                <w:szCs w:val="18"/>
              </w:rPr>
            </w:pPr>
            <w:r w:rsidRPr="00D0162F">
              <w:rPr>
                <w:rFonts w:ascii="Arial" w:hAnsi="Arial" w:cs="Arial"/>
                <w:sz w:val="18"/>
                <w:szCs w:val="18"/>
              </w:rPr>
              <w:t>TimeAlignmentTimer</w:t>
            </w:r>
          </w:p>
        </w:tc>
        <w:tc>
          <w:tcPr>
            <w:tcW w:w="612" w:type="dxa"/>
          </w:tcPr>
          <w:p w14:paraId="09E57790"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778" w:type="dxa"/>
            <w:shd w:val="clear" w:color="auto" w:fill="auto"/>
          </w:tcPr>
          <w:p w14:paraId="43289572"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500</w:t>
            </w:r>
          </w:p>
        </w:tc>
        <w:tc>
          <w:tcPr>
            <w:tcW w:w="778" w:type="dxa"/>
          </w:tcPr>
          <w:p w14:paraId="06FA10DB"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500</w:t>
            </w:r>
          </w:p>
        </w:tc>
        <w:tc>
          <w:tcPr>
            <w:tcW w:w="833" w:type="dxa"/>
          </w:tcPr>
          <w:p w14:paraId="42655E40"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Infinity</w:t>
            </w:r>
          </w:p>
        </w:tc>
        <w:tc>
          <w:tcPr>
            <w:tcW w:w="870" w:type="dxa"/>
          </w:tcPr>
          <w:p w14:paraId="45DD9C09"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500</w:t>
            </w:r>
          </w:p>
        </w:tc>
        <w:tc>
          <w:tcPr>
            <w:tcW w:w="871" w:type="dxa"/>
          </w:tcPr>
          <w:p w14:paraId="61B7D67D"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Infinity</w:t>
            </w:r>
          </w:p>
        </w:tc>
        <w:tc>
          <w:tcPr>
            <w:tcW w:w="871" w:type="dxa"/>
          </w:tcPr>
          <w:p w14:paraId="64AC75B7"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Infinity</w:t>
            </w:r>
          </w:p>
        </w:tc>
        <w:tc>
          <w:tcPr>
            <w:tcW w:w="871" w:type="dxa"/>
          </w:tcPr>
          <w:p w14:paraId="472CD46F"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Infinity</w:t>
            </w:r>
          </w:p>
        </w:tc>
        <w:tc>
          <w:tcPr>
            <w:tcW w:w="894" w:type="dxa"/>
          </w:tcPr>
          <w:p w14:paraId="1DDE6FD5" w14:textId="77777777" w:rsidR="00742D65" w:rsidRPr="00D0162F" w:rsidRDefault="00742D65" w:rsidP="00B23C57">
            <w:pPr>
              <w:keepNext/>
              <w:keepLines/>
              <w:spacing w:after="0"/>
              <w:jc w:val="center"/>
              <w:rPr>
                <w:rFonts w:ascii="Arial" w:hAnsi="Arial"/>
                <w:sz w:val="18"/>
                <w:szCs w:val="18"/>
                <w:lang w:eastAsia="x-none"/>
              </w:rPr>
            </w:pPr>
            <w:r w:rsidRPr="00D0162F">
              <w:rPr>
                <w:rFonts w:ascii="Arial" w:hAnsi="Arial"/>
                <w:sz w:val="18"/>
                <w:szCs w:val="18"/>
                <w:lang w:eastAsia="x-none"/>
              </w:rPr>
              <w:t>Infinity</w:t>
            </w:r>
          </w:p>
        </w:tc>
      </w:tr>
      <w:tr w:rsidR="00742D65" w:rsidRPr="00D0162F" w14:paraId="0B48404C" w14:textId="77777777" w:rsidTr="00742D65">
        <w:trPr>
          <w:trHeight w:val="252"/>
        </w:trPr>
        <w:tc>
          <w:tcPr>
            <w:tcW w:w="9639" w:type="dxa"/>
            <w:gridSpan w:val="10"/>
            <w:shd w:val="clear" w:color="auto" w:fill="auto"/>
          </w:tcPr>
          <w:p w14:paraId="178603B0" w14:textId="77777777" w:rsidR="00742D65" w:rsidRPr="00D0162F" w:rsidRDefault="00742D65" w:rsidP="00B23C57">
            <w:pPr>
              <w:pStyle w:val="TAL"/>
              <w:rPr>
                <w:lang w:eastAsia="x-none"/>
              </w:rPr>
            </w:pPr>
            <w:r w:rsidRPr="00D0162F">
              <w:rPr>
                <w:lang w:eastAsia="x-none"/>
              </w:rPr>
              <w:t>NOTE 1:</w:t>
            </w:r>
            <w:r w:rsidRPr="00D0162F">
              <w:rPr>
                <w:lang w:eastAsia="x-none"/>
              </w:rPr>
              <w:tab/>
            </w:r>
            <w:r w:rsidRPr="00D0162F">
              <w:t>The DRX cycle and time alignment timer parameters are specified in clause 6.3.2 in TS 38.331 [13].</w:t>
            </w:r>
          </w:p>
        </w:tc>
      </w:tr>
    </w:tbl>
    <w:p w14:paraId="78645830" w14:textId="77777777" w:rsidR="00AB67FA" w:rsidRPr="00D0162F" w:rsidRDefault="00AB67FA" w:rsidP="00AB67FA">
      <w:pPr>
        <w:pStyle w:val="TH"/>
      </w:pPr>
      <w:r w:rsidRPr="00D0162F">
        <w:t>Table A.5-2: DRX configurations for E-UTRA serving cell</w:t>
      </w:r>
    </w:p>
    <w:tbl>
      <w:tblPr>
        <w:tblW w:w="77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27"/>
        <w:gridCol w:w="753"/>
        <w:gridCol w:w="888"/>
        <w:gridCol w:w="888"/>
        <w:gridCol w:w="888"/>
        <w:gridCol w:w="888"/>
        <w:gridCol w:w="896"/>
      </w:tblGrid>
      <w:tr w:rsidR="00AB67FA" w:rsidRPr="00D0162F" w14:paraId="76068091" w14:textId="77777777" w:rsidTr="006E0A54">
        <w:trPr>
          <w:jc w:val="center"/>
        </w:trPr>
        <w:tc>
          <w:tcPr>
            <w:tcW w:w="2527" w:type="dxa"/>
            <w:tcBorders>
              <w:top w:val="single" w:sz="4" w:space="0" w:color="auto"/>
              <w:left w:val="single" w:sz="4" w:space="0" w:color="auto"/>
              <w:bottom w:val="single" w:sz="4" w:space="0" w:color="auto"/>
              <w:right w:val="single" w:sz="4" w:space="0" w:color="auto"/>
            </w:tcBorders>
            <w:hideMark/>
          </w:tcPr>
          <w:p w14:paraId="3C981602" w14:textId="77777777" w:rsidR="00AB67FA" w:rsidRPr="00D0162F" w:rsidRDefault="00AB67FA" w:rsidP="006E0A54">
            <w:pPr>
              <w:keepNext/>
              <w:keepLines/>
              <w:spacing w:after="0"/>
              <w:rPr>
                <w:rFonts w:ascii="Arial" w:hAnsi="Arial"/>
                <w:sz w:val="18"/>
                <w:szCs w:val="18"/>
                <w:lang w:eastAsia="x-none"/>
              </w:rPr>
            </w:pPr>
            <w:r w:rsidRPr="00D0162F">
              <w:rPr>
                <w:rFonts w:ascii="Arial" w:hAnsi="Arial"/>
                <w:b/>
                <w:sz w:val="18"/>
                <w:szCs w:val="18"/>
                <w:lang w:eastAsia="x-none"/>
              </w:rPr>
              <w:t>Parameter</w:t>
            </w:r>
          </w:p>
        </w:tc>
        <w:tc>
          <w:tcPr>
            <w:tcW w:w="753" w:type="dxa"/>
            <w:tcBorders>
              <w:top w:val="single" w:sz="4" w:space="0" w:color="auto"/>
              <w:left w:val="single" w:sz="4" w:space="0" w:color="auto"/>
              <w:bottom w:val="single" w:sz="4" w:space="0" w:color="auto"/>
              <w:right w:val="single" w:sz="4" w:space="0" w:color="auto"/>
            </w:tcBorders>
            <w:hideMark/>
          </w:tcPr>
          <w:p w14:paraId="31912C36" w14:textId="77777777" w:rsidR="00AB67FA" w:rsidRPr="00D0162F" w:rsidRDefault="00AB67FA" w:rsidP="006E0A54">
            <w:pPr>
              <w:keepNext/>
              <w:keepLines/>
              <w:spacing w:after="0"/>
              <w:jc w:val="center"/>
              <w:rPr>
                <w:rFonts w:ascii="Arial" w:hAnsi="Arial"/>
                <w:b/>
                <w:sz w:val="18"/>
                <w:szCs w:val="18"/>
                <w:lang w:eastAsia="x-none"/>
              </w:rPr>
            </w:pPr>
            <w:r w:rsidRPr="00D0162F">
              <w:rPr>
                <w:rFonts w:ascii="Arial" w:hAnsi="Arial"/>
                <w:b/>
                <w:sz w:val="18"/>
                <w:szCs w:val="18"/>
                <w:lang w:eastAsia="x-none"/>
              </w:rPr>
              <w:t>Unit</w:t>
            </w:r>
          </w:p>
        </w:tc>
        <w:tc>
          <w:tcPr>
            <w:tcW w:w="4440" w:type="dxa"/>
            <w:gridSpan w:val="5"/>
            <w:tcBorders>
              <w:top w:val="single" w:sz="4" w:space="0" w:color="auto"/>
              <w:left w:val="single" w:sz="4" w:space="0" w:color="auto"/>
              <w:bottom w:val="single" w:sz="4" w:space="0" w:color="auto"/>
              <w:right w:val="single" w:sz="4" w:space="0" w:color="auto"/>
            </w:tcBorders>
            <w:hideMark/>
          </w:tcPr>
          <w:p w14:paraId="2959D328" w14:textId="77777777" w:rsidR="00AB67FA" w:rsidRPr="00D0162F" w:rsidRDefault="00AB67FA" w:rsidP="006E0A54">
            <w:pPr>
              <w:keepNext/>
              <w:keepLines/>
              <w:spacing w:after="0"/>
              <w:jc w:val="center"/>
              <w:rPr>
                <w:rFonts w:ascii="Arial" w:hAnsi="Arial"/>
                <w:b/>
                <w:sz w:val="18"/>
                <w:szCs w:val="18"/>
                <w:lang w:eastAsia="x-none"/>
              </w:rPr>
            </w:pPr>
            <w:r w:rsidRPr="00D0162F">
              <w:rPr>
                <w:rFonts w:ascii="Arial" w:hAnsi="Arial"/>
                <w:b/>
                <w:sz w:val="18"/>
                <w:szCs w:val="18"/>
                <w:lang w:eastAsia="x-none"/>
              </w:rPr>
              <w:t>Value</w:t>
            </w:r>
          </w:p>
        </w:tc>
      </w:tr>
      <w:tr w:rsidR="00AB67FA" w:rsidRPr="00D0162F" w14:paraId="30FE2727" w14:textId="77777777" w:rsidTr="006E0A54">
        <w:trPr>
          <w:jc w:val="center"/>
        </w:trPr>
        <w:tc>
          <w:tcPr>
            <w:tcW w:w="2527" w:type="dxa"/>
            <w:tcBorders>
              <w:top w:val="single" w:sz="4" w:space="0" w:color="auto"/>
              <w:left w:val="single" w:sz="4" w:space="0" w:color="auto"/>
              <w:bottom w:val="single" w:sz="4" w:space="0" w:color="auto"/>
              <w:right w:val="single" w:sz="4" w:space="0" w:color="auto"/>
            </w:tcBorders>
            <w:hideMark/>
          </w:tcPr>
          <w:p w14:paraId="727F2F1D" w14:textId="6CB5FBFC" w:rsidR="00AB67FA" w:rsidRPr="00D0162F" w:rsidRDefault="00AB67FA" w:rsidP="006E0A54">
            <w:pPr>
              <w:keepNext/>
              <w:keepLines/>
              <w:spacing w:after="0"/>
              <w:rPr>
                <w:rFonts w:ascii="Arial" w:hAnsi="Arial"/>
                <w:b/>
                <w:sz w:val="18"/>
                <w:szCs w:val="18"/>
                <w:lang w:eastAsia="x-none"/>
              </w:rPr>
            </w:pPr>
            <w:r w:rsidRPr="00D0162F">
              <w:rPr>
                <w:rFonts w:ascii="Arial" w:hAnsi="Arial"/>
                <w:sz w:val="18"/>
                <w:szCs w:val="18"/>
                <w:lang w:eastAsia="x-none"/>
              </w:rPr>
              <w:t>DRX</w:t>
            </w:r>
            <w:r w:rsidR="006E0A54" w:rsidRPr="00D0162F">
              <w:rPr>
                <w:rFonts w:ascii="Arial" w:hAnsi="Arial"/>
                <w:sz w:val="18"/>
                <w:szCs w:val="18"/>
                <w:lang w:eastAsia="x-none"/>
              </w:rPr>
              <w:t xml:space="preserve"> </w:t>
            </w:r>
            <w:r w:rsidRPr="00D0162F">
              <w:rPr>
                <w:rFonts w:ascii="Arial" w:hAnsi="Arial"/>
                <w:sz w:val="18"/>
                <w:szCs w:val="18"/>
                <w:lang w:eastAsia="x-none"/>
              </w:rPr>
              <w:t>Configuration</w:t>
            </w:r>
          </w:p>
        </w:tc>
        <w:tc>
          <w:tcPr>
            <w:tcW w:w="753" w:type="dxa"/>
            <w:tcBorders>
              <w:top w:val="single" w:sz="4" w:space="0" w:color="auto"/>
              <w:left w:val="single" w:sz="4" w:space="0" w:color="auto"/>
              <w:bottom w:val="single" w:sz="4" w:space="0" w:color="auto"/>
              <w:right w:val="single" w:sz="4" w:space="0" w:color="auto"/>
            </w:tcBorders>
          </w:tcPr>
          <w:p w14:paraId="143F4FDE" w14:textId="77777777" w:rsidR="00AB67FA" w:rsidRPr="00D0162F" w:rsidRDefault="00AB67FA" w:rsidP="006E0A54">
            <w:pPr>
              <w:keepNext/>
              <w:keepLines/>
              <w:spacing w:after="0"/>
              <w:jc w:val="center"/>
              <w:rPr>
                <w:rFonts w:ascii="Arial" w:hAnsi="Arial"/>
                <w:b/>
                <w:sz w:val="18"/>
                <w:szCs w:val="18"/>
                <w:lang w:eastAsia="x-none"/>
              </w:rPr>
            </w:pPr>
          </w:p>
        </w:tc>
        <w:tc>
          <w:tcPr>
            <w:tcW w:w="888" w:type="dxa"/>
            <w:tcBorders>
              <w:top w:val="single" w:sz="4" w:space="0" w:color="auto"/>
              <w:left w:val="single" w:sz="4" w:space="0" w:color="auto"/>
              <w:bottom w:val="single" w:sz="4" w:space="0" w:color="auto"/>
              <w:right w:val="single" w:sz="4" w:space="0" w:color="auto"/>
            </w:tcBorders>
            <w:hideMark/>
          </w:tcPr>
          <w:p w14:paraId="5BE7B384" w14:textId="77777777" w:rsidR="00AB67FA" w:rsidRPr="00D0162F" w:rsidRDefault="00AB67FA" w:rsidP="006E0A54">
            <w:pPr>
              <w:keepNext/>
              <w:keepLines/>
              <w:spacing w:after="0"/>
              <w:jc w:val="center"/>
              <w:rPr>
                <w:rFonts w:ascii="Arial" w:hAnsi="Arial"/>
                <w:b/>
                <w:sz w:val="18"/>
                <w:szCs w:val="18"/>
                <w:lang w:eastAsia="x-none"/>
              </w:rPr>
            </w:pPr>
            <w:r w:rsidRPr="00D0162F">
              <w:rPr>
                <w:rFonts w:ascii="Arial" w:hAnsi="Arial"/>
                <w:sz w:val="18"/>
                <w:szCs w:val="18"/>
                <w:lang w:eastAsia="x-none"/>
              </w:rPr>
              <w:t>DRX.4</w:t>
            </w:r>
          </w:p>
        </w:tc>
        <w:tc>
          <w:tcPr>
            <w:tcW w:w="888" w:type="dxa"/>
            <w:tcBorders>
              <w:top w:val="single" w:sz="4" w:space="0" w:color="auto"/>
              <w:left w:val="single" w:sz="4" w:space="0" w:color="auto"/>
              <w:bottom w:val="single" w:sz="4" w:space="0" w:color="auto"/>
              <w:right w:val="single" w:sz="4" w:space="0" w:color="auto"/>
            </w:tcBorders>
            <w:hideMark/>
          </w:tcPr>
          <w:p w14:paraId="62DEADCF" w14:textId="77777777" w:rsidR="00AB67FA" w:rsidRPr="00D0162F" w:rsidRDefault="00AB67FA" w:rsidP="006E0A54">
            <w:pPr>
              <w:keepNext/>
              <w:keepLines/>
              <w:spacing w:after="0"/>
              <w:jc w:val="center"/>
              <w:rPr>
                <w:rFonts w:ascii="Arial" w:hAnsi="Arial"/>
                <w:b/>
                <w:sz w:val="18"/>
                <w:szCs w:val="18"/>
                <w:lang w:eastAsia="x-none"/>
              </w:rPr>
            </w:pPr>
            <w:r w:rsidRPr="00D0162F">
              <w:rPr>
                <w:rFonts w:ascii="Arial" w:hAnsi="Arial"/>
                <w:sz w:val="18"/>
                <w:szCs w:val="18"/>
                <w:lang w:eastAsia="x-none"/>
              </w:rPr>
              <w:t>DRX.5</w:t>
            </w:r>
          </w:p>
        </w:tc>
        <w:tc>
          <w:tcPr>
            <w:tcW w:w="888" w:type="dxa"/>
            <w:tcBorders>
              <w:top w:val="single" w:sz="4" w:space="0" w:color="auto"/>
              <w:left w:val="single" w:sz="4" w:space="0" w:color="auto"/>
              <w:bottom w:val="single" w:sz="4" w:space="0" w:color="auto"/>
              <w:right w:val="single" w:sz="4" w:space="0" w:color="auto"/>
            </w:tcBorders>
            <w:hideMark/>
          </w:tcPr>
          <w:p w14:paraId="13BEDCC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DRX.9</w:t>
            </w:r>
          </w:p>
        </w:tc>
        <w:tc>
          <w:tcPr>
            <w:tcW w:w="888" w:type="dxa"/>
            <w:tcBorders>
              <w:top w:val="single" w:sz="4" w:space="0" w:color="auto"/>
              <w:left w:val="single" w:sz="4" w:space="0" w:color="auto"/>
              <w:bottom w:val="single" w:sz="4" w:space="0" w:color="auto"/>
              <w:right w:val="single" w:sz="4" w:space="0" w:color="auto"/>
            </w:tcBorders>
            <w:hideMark/>
          </w:tcPr>
          <w:p w14:paraId="1C27A9F0"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DRX.10</w:t>
            </w:r>
          </w:p>
        </w:tc>
        <w:tc>
          <w:tcPr>
            <w:tcW w:w="888" w:type="dxa"/>
            <w:tcBorders>
              <w:top w:val="single" w:sz="4" w:space="0" w:color="auto"/>
              <w:left w:val="single" w:sz="4" w:space="0" w:color="auto"/>
              <w:bottom w:val="single" w:sz="4" w:space="0" w:color="auto"/>
              <w:right w:val="single" w:sz="4" w:space="0" w:color="auto"/>
            </w:tcBorders>
          </w:tcPr>
          <w:p w14:paraId="38AF1D27"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DRX.12</w:t>
            </w:r>
          </w:p>
        </w:tc>
      </w:tr>
      <w:tr w:rsidR="00AB67FA" w:rsidRPr="00D0162F" w14:paraId="493FB042" w14:textId="77777777" w:rsidTr="006E0A54">
        <w:trPr>
          <w:jc w:val="center"/>
        </w:trPr>
        <w:tc>
          <w:tcPr>
            <w:tcW w:w="2527" w:type="dxa"/>
            <w:tcBorders>
              <w:top w:val="single" w:sz="4" w:space="0" w:color="auto"/>
              <w:left w:val="single" w:sz="4" w:space="0" w:color="auto"/>
              <w:bottom w:val="single" w:sz="4" w:space="0" w:color="auto"/>
              <w:right w:val="single" w:sz="4" w:space="0" w:color="auto"/>
            </w:tcBorders>
            <w:hideMark/>
          </w:tcPr>
          <w:p w14:paraId="2130CFAC" w14:textId="77777777" w:rsidR="00AB67FA" w:rsidRPr="00D0162F" w:rsidRDefault="00AB67FA" w:rsidP="006E0A54">
            <w:pPr>
              <w:keepNext/>
              <w:keepLines/>
              <w:spacing w:after="0"/>
              <w:rPr>
                <w:rFonts w:ascii="Arial" w:hAnsi="Arial" w:cs="Arial"/>
                <w:sz w:val="18"/>
                <w:szCs w:val="18"/>
                <w:lang w:eastAsia="x-none"/>
              </w:rPr>
            </w:pPr>
            <w:r w:rsidRPr="00D0162F">
              <w:rPr>
                <w:rFonts w:ascii="Arial" w:hAnsi="Arial" w:cs="Arial"/>
                <w:sz w:val="18"/>
                <w:szCs w:val="18"/>
              </w:rPr>
              <w:t>drx-onDurationTimer</w:t>
            </w:r>
          </w:p>
        </w:tc>
        <w:tc>
          <w:tcPr>
            <w:tcW w:w="753" w:type="dxa"/>
            <w:tcBorders>
              <w:top w:val="single" w:sz="4" w:space="0" w:color="auto"/>
              <w:left w:val="single" w:sz="4" w:space="0" w:color="auto"/>
              <w:bottom w:val="single" w:sz="4" w:space="0" w:color="auto"/>
              <w:right w:val="single" w:sz="4" w:space="0" w:color="auto"/>
            </w:tcBorders>
            <w:hideMark/>
          </w:tcPr>
          <w:p w14:paraId="689BBE6B"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888" w:type="dxa"/>
            <w:tcBorders>
              <w:top w:val="single" w:sz="4" w:space="0" w:color="auto"/>
              <w:left w:val="single" w:sz="4" w:space="0" w:color="auto"/>
              <w:bottom w:val="single" w:sz="4" w:space="0" w:color="auto"/>
              <w:right w:val="single" w:sz="4" w:space="0" w:color="auto"/>
            </w:tcBorders>
            <w:hideMark/>
          </w:tcPr>
          <w:p w14:paraId="39E4ECE8"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2</w:t>
            </w:r>
          </w:p>
        </w:tc>
        <w:tc>
          <w:tcPr>
            <w:tcW w:w="888" w:type="dxa"/>
            <w:tcBorders>
              <w:top w:val="single" w:sz="4" w:space="0" w:color="auto"/>
              <w:left w:val="single" w:sz="4" w:space="0" w:color="auto"/>
              <w:bottom w:val="single" w:sz="4" w:space="0" w:color="auto"/>
              <w:right w:val="single" w:sz="4" w:space="0" w:color="auto"/>
            </w:tcBorders>
            <w:hideMark/>
          </w:tcPr>
          <w:p w14:paraId="1E61588D"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6</w:t>
            </w:r>
          </w:p>
        </w:tc>
        <w:tc>
          <w:tcPr>
            <w:tcW w:w="888" w:type="dxa"/>
            <w:tcBorders>
              <w:top w:val="single" w:sz="4" w:space="0" w:color="auto"/>
              <w:left w:val="single" w:sz="4" w:space="0" w:color="auto"/>
              <w:bottom w:val="single" w:sz="4" w:space="0" w:color="auto"/>
              <w:right w:val="single" w:sz="4" w:space="0" w:color="auto"/>
            </w:tcBorders>
            <w:hideMark/>
          </w:tcPr>
          <w:p w14:paraId="178ECBA7"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2</w:t>
            </w:r>
          </w:p>
        </w:tc>
        <w:tc>
          <w:tcPr>
            <w:tcW w:w="888" w:type="dxa"/>
            <w:tcBorders>
              <w:top w:val="single" w:sz="4" w:space="0" w:color="auto"/>
              <w:left w:val="single" w:sz="4" w:space="0" w:color="auto"/>
              <w:bottom w:val="single" w:sz="4" w:space="0" w:color="auto"/>
              <w:right w:val="single" w:sz="4" w:space="0" w:color="auto"/>
            </w:tcBorders>
            <w:hideMark/>
          </w:tcPr>
          <w:p w14:paraId="5C27828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6</w:t>
            </w:r>
          </w:p>
        </w:tc>
        <w:tc>
          <w:tcPr>
            <w:tcW w:w="888" w:type="dxa"/>
            <w:tcBorders>
              <w:top w:val="single" w:sz="4" w:space="0" w:color="auto"/>
              <w:left w:val="single" w:sz="4" w:space="0" w:color="auto"/>
              <w:bottom w:val="single" w:sz="4" w:space="0" w:color="auto"/>
              <w:right w:val="single" w:sz="4" w:space="0" w:color="auto"/>
            </w:tcBorders>
          </w:tcPr>
          <w:p w14:paraId="72C6A1F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6</w:t>
            </w:r>
          </w:p>
        </w:tc>
      </w:tr>
      <w:tr w:rsidR="00AB67FA" w:rsidRPr="00D0162F" w14:paraId="3BFBE9A0" w14:textId="77777777" w:rsidTr="006E0A54">
        <w:trPr>
          <w:jc w:val="center"/>
        </w:trPr>
        <w:tc>
          <w:tcPr>
            <w:tcW w:w="2527" w:type="dxa"/>
            <w:tcBorders>
              <w:top w:val="single" w:sz="4" w:space="0" w:color="auto"/>
              <w:left w:val="single" w:sz="4" w:space="0" w:color="auto"/>
              <w:bottom w:val="single" w:sz="4" w:space="0" w:color="auto"/>
              <w:right w:val="single" w:sz="4" w:space="0" w:color="auto"/>
            </w:tcBorders>
            <w:hideMark/>
          </w:tcPr>
          <w:p w14:paraId="2B59AAD2" w14:textId="77777777" w:rsidR="00AB67FA" w:rsidRPr="00D0162F" w:rsidRDefault="00AB67FA" w:rsidP="006E0A54">
            <w:pPr>
              <w:keepNext/>
              <w:keepLines/>
              <w:spacing w:after="0"/>
              <w:rPr>
                <w:rFonts w:ascii="Arial" w:hAnsi="Arial" w:cs="Arial"/>
                <w:sz w:val="18"/>
                <w:szCs w:val="18"/>
                <w:lang w:eastAsia="x-none"/>
              </w:rPr>
            </w:pPr>
            <w:r w:rsidRPr="00D0162F">
              <w:rPr>
                <w:rFonts w:ascii="Arial" w:hAnsi="Arial" w:cs="Arial"/>
                <w:sz w:val="18"/>
                <w:szCs w:val="18"/>
              </w:rPr>
              <w:t>drx-InactivityTimer</w:t>
            </w:r>
          </w:p>
        </w:tc>
        <w:tc>
          <w:tcPr>
            <w:tcW w:w="753" w:type="dxa"/>
            <w:tcBorders>
              <w:top w:val="single" w:sz="4" w:space="0" w:color="auto"/>
              <w:left w:val="single" w:sz="4" w:space="0" w:color="auto"/>
              <w:bottom w:val="single" w:sz="4" w:space="0" w:color="auto"/>
              <w:right w:val="single" w:sz="4" w:space="0" w:color="auto"/>
            </w:tcBorders>
            <w:hideMark/>
          </w:tcPr>
          <w:p w14:paraId="29FB01C6"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888" w:type="dxa"/>
            <w:tcBorders>
              <w:top w:val="single" w:sz="4" w:space="0" w:color="auto"/>
              <w:left w:val="single" w:sz="4" w:space="0" w:color="auto"/>
              <w:bottom w:val="single" w:sz="4" w:space="0" w:color="auto"/>
              <w:right w:val="single" w:sz="4" w:space="0" w:color="auto"/>
            </w:tcBorders>
            <w:hideMark/>
          </w:tcPr>
          <w:p w14:paraId="1D7FC759"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2</w:t>
            </w:r>
          </w:p>
        </w:tc>
        <w:tc>
          <w:tcPr>
            <w:tcW w:w="888" w:type="dxa"/>
            <w:tcBorders>
              <w:top w:val="single" w:sz="4" w:space="0" w:color="auto"/>
              <w:left w:val="single" w:sz="4" w:space="0" w:color="auto"/>
              <w:bottom w:val="single" w:sz="4" w:space="0" w:color="auto"/>
              <w:right w:val="single" w:sz="4" w:space="0" w:color="auto"/>
            </w:tcBorders>
            <w:hideMark/>
          </w:tcPr>
          <w:p w14:paraId="4A0F609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1920</w:t>
            </w:r>
          </w:p>
        </w:tc>
        <w:tc>
          <w:tcPr>
            <w:tcW w:w="888" w:type="dxa"/>
            <w:tcBorders>
              <w:top w:val="single" w:sz="4" w:space="0" w:color="auto"/>
              <w:left w:val="single" w:sz="4" w:space="0" w:color="auto"/>
              <w:bottom w:val="single" w:sz="4" w:space="0" w:color="auto"/>
              <w:right w:val="single" w:sz="4" w:space="0" w:color="auto"/>
            </w:tcBorders>
            <w:hideMark/>
          </w:tcPr>
          <w:p w14:paraId="4AF8A691"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100</w:t>
            </w:r>
          </w:p>
        </w:tc>
        <w:tc>
          <w:tcPr>
            <w:tcW w:w="888" w:type="dxa"/>
            <w:tcBorders>
              <w:top w:val="single" w:sz="4" w:space="0" w:color="auto"/>
              <w:left w:val="single" w:sz="4" w:space="0" w:color="auto"/>
              <w:bottom w:val="single" w:sz="4" w:space="0" w:color="auto"/>
              <w:right w:val="single" w:sz="4" w:space="0" w:color="auto"/>
            </w:tcBorders>
            <w:hideMark/>
          </w:tcPr>
          <w:p w14:paraId="401AE73C"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1920</w:t>
            </w:r>
          </w:p>
        </w:tc>
        <w:tc>
          <w:tcPr>
            <w:tcW w:w="888" w:type="dxa"/>
            <w:tcBorders>
              <w:top w:val="single" w:sz="4" w:space="0" w:color="auto"/>
              <w:left w:val="single" w:sz="4" w:space="0" w:color="auto"/>
              <w:bottom w:val="single" w:sz="4" w:space="0" w:color="auto"/>
              <w:right w:val="single" w:sz="4" w:space="0" w:color="auto"/>
            </w:tcBorders>
          </w:tcPr>
          <w:p w14:paraId="6325CB7A"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2</w:t>
            </w:r>
          </w:p>
        </w:tc>
      </w:tr>
      <w:tr w:rsidR="00AB67FA" w:rsidRPr="00D0162F" w14:paraId="1AF6D042" w14:textId="77777777" w:rsidTr="006E0A54">
        <w:trPr>
          <w:jc w:val="center"/>
        </w:trPr>
        <w:tc>
          <w:tcPr>
            <w:tcW w:w="2527" w:type="dxa"/>
            <w:tcBorders>
              <w:top w:val="single" w:sz="4" w:space="0" w:color="auto"/>
              <w:left w:val="single" w:sz="4" w:space="0" w:color="auto"/>
              <w:bottom w:val="single" w:sz="4" w:space="0" w:color="auto"/>
              <w:right w:val="single" w:sz="4" w:space="0" w:color="auto"/>
            </w:tcBorders>
            <w:hideMark/>
          </w:tcPr>
          <w:p w14:paraId="4A3E84F4" w14:textId="77777777" w:rsidR="00AB67FA" w:rsidRPr="00D0162F" w:rsidRDefault="00AB67FA" w:rsidP="006E0A54">
            <w:pPr>
              <w:keepNext/>
              <w:keepLines/>
              <w:spacing w:after="0"/>
              <w:rPr>
                <w:rFonts w:ascii="Arial" w:hAnsi="Arial" w:cs="Arial"/>
                <w:sz w:val="18"/>
                <w:szCs w:val="18"/>
                <w:lang w:eastAsia="x-none"/>
              </w:rPr>
            </w:pPr>
            <w:r w:rsidRPr="00D0162F">
              <w:rPr>
                <w:rFonts w:ascii="Arial" w:hAnsi="Arial" w:cs="Arial"/>
                <w:sz w:val="18"/>
                <w:szCs w:val="18"/>
              </w:rPr>
              <w:t>drx-RetransmissionTimerDL</w:t>
            </w:r>
          </w:p>
        </w:tc>
        <w:tc>
          <w:tcPr>
            <w:tcW w:w="753" w:type="dxa"/>
            <w:tcBorders>
              <w:top w:val="single" w:sz="4" w:space="0" w:color="auto"/>
              <w:left w:val="single" w:sz="4" w:space="0" w:color="auto"/>
              <w:bottom w:val="single" w:sz="4" w:space="0" w:color="auto"/>
              <w:right w:val="single" w:sz="4" w:space="0" w:color="auto"/>
            </w:tcBorders>
            <w:hideMark/>
          </w:tcPr>
          <w:p w14:paraId="5B7F58B5"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lot</w:t>
            </w:r>
          </w:p>
        </w:tc>
        <w:tc>
          <w:tcPr>
            <w:tcW w:w="888" w:type="dxa"/>
            <w:tcBorders>
              <w:top w:val="single" w:sz="4" w:space="0" w:color="auto"/>
              <w:left w:val="single" w:sz="4" w:space="0" w:color="auto"/>
              <w:bottom w:val="single" w:sz="4" w:space="0" w:color="auto"/>
              <w:right w:val="single" w:sz="4" w:space="0" w:color="auto"/>
            </w:tcBorders>
            <w:hideMark/>
          </w:tcPr>
          <w:p w14:paraId="3F7B1050"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16</w:t>
            </w:r>
          </w:p>
        </w:tc>
        <w:tc>
          <w:tcPr>
            <w:tcW w:w="888" w:type="dxa"/>
            <w:tcBorders>
              <w:top w:val="single" w:sz="4" w:space="0" w:color="auto"/>
              <w:left w:val="single" w:sz="4" w:space="0" w:color="auto"/>
              <w:bottom w:val="single" w:sz="4" w:space="0" w:color="auto"/>
              <w:right w:val="single" w:sz="4" w:space="0" w:color="auto"/>
            </w:tcBorders>
            <w:hideMark/>
          </w:tcPr>
          <w:p w14:paraId="6F2DB0DD"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16</w:t>
            </w:r>
          </w:p>
        </w:tc>
        <w:tc>
          <w:tcPr>
            <w:tcW w:w="888" w:type="dxa"/>
            <w:tcBorders>
              <w:top w:val="single" w:sz="4" w:space="0" w:color="auto"/>
              <w:left w:val="single" w:sz="4" w:space="0" w:color="auto"/>
              <w:bottom w:val="single" w:sz="4" w:space="0" w:color="auto"/>
              <w:right w:val="single" w:sz="4" w:space="0" w:color="auto"/>
            </w:tcBorders>
            <w:hideMark/>
          </w:tcPr>
          <w:p w14:paraId="46E70C64"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16</w:t>
            </w:r>
          </w:p>
        </w:tc>
        <w:tc>
          <w:tcPr>
            <w:tcW w:w="888" w:type="dxa"/>
            <w:tcBorders>
              <w:top w:val="single" w:sz="4" w:space="0" w:color="auto"/>
              <w:left w:val="single" w:sz="4" w:space="0" w:color="auto"/>
              <w:bottom w:val="single" w:sz="4" w:space="0" w:color="auto"/>
              <w:right w:val="single" w:sz="4" w:space="0" w:color="auto"/>
            </w:tcBorders>
            <w:hideMark/>
          </w:tcPr>
          <w:p w14:paraId="28D326C8"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16</w:t>
            </w:r>
          </w:p>
        </w:tc>
        <w:tc>
          <w:tcPr>
            <w:tcW w:w="888" w:type="dxa"/>
            <w:tcBorders>
              <w:top w:val="single" w:sz="4" w:space="0" w:color="auto"/>
              <w:left w:val="single" w:sz="4" w:space="0" w:color="auto"/>
              <w:bottom w:val="single" w:sz="4" w:space="0" w:color="auto"/>
              <w:right w:val="single" w:sz="4" w:space="0" w:color="auto"/>
            </w:tcBorders>
          </w:tcPr>
          <w:p w14:paraId="478380F3"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psf16</w:t>
            </w:r>
          </w:p>
        </w:tc>
      </w:tr>
      <w:tr w:rsidR="00AB67FA" w:rsidRPr="00D0162F" w14:paraId="55A4A2D4" w14:textId="77777777" w:rsidTr="006E0A54">
        <w:trPr>
          <w:jc w:val="center"/>
        </w:trPr>
        <w:tc>
          <w:tcPr>
            <w:tcW w:w="2527" w:type="dxa"/>
            <w:tcBorders>
              <w:top w:val="single" w:sz="4" w:space="0" w:color="auto"/>
              <w:left w:val="single" w:sz="4" w:space="0" w:color="auto"/>
              <w:bottom w:val="single" w:sz="4" w:space="0" w:color="auto"/>
              <w:right w:val="single" w:sz="4" w:space="0" w:color="auto"/>
            </w:tcBorders>
            <w:hideMark/>
          </w:tcPr>
          <w:p w14:paraId="09A02FA0" w14:textId="77777777" w:rsidR="00AB67FA" w:rsidRPr="00D0162F" w:rsidRDefault="00AB67FA" w:rsidP="006E0A54">
            <w:pPr>
              <w:keepNext/>
              <w:keepLines/>
              <w:spacing w:after="0"/>
              <w:rPr>
                <w:rFonts w:ascii="Arial" w:hAnsi="Arial" w:cs="Arial"/>
                <w:sz w:val="18"/>
                <w:szCs w:val="18"/>
              </w:rPr>
            </w:pPr>
            <w:r w:rsidRPr="00D0162F">
              <w:rPr>
                <w:rFonts w:ascii="Arial" w:hAnsi="Arial" w:cs="Arial"/>
                <w:sz w:val="18"/>
                <w:szCs w:val="18"/>
              </w:rPr>
              <w:t>drx-LongCycleStartOffset</w:t>
            </w:r>
          </w:p>
        </w:tc>
        <w:tc>
          <w:tcPr>
            <w:tcW w:w="753" w:type="dxa"/>
            <w:tcBorders>
              <w:top w:val="single" w:sz="4" w:space="0" w:color="auto"/>
              <w:left w:val="single" w:sz="4" w:space="0" w:color="auto"/>
              <w:bottom w:val="single" w:sz="4" w:space="0" w:color="auto"/>
              <w:right w:val="single" w:sz="4" w:space="0" w:color="auto"/>
            </w:tcBorders>
            <w:hideMark/>
          </w:tcPr>
          <w:p w14:paraId="614FB0B7"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888" w:type="dxa"/>
            <w:tcBorders>
              <w:top w:val="single" w:sz="4" w:space="0" w:color="auto"/>
              <w:left w:val="single" w:sz="4" w:space="0" w:color="auto"/>
              <w:bottom w:val="single" w:sz="4" w:space="0" w:color="auto"/>
              <w:right w:val="single" w:sz="4" w:space="0" w:color="auto"/>
            </w:tcBorders>
            <w:hideMark/>
          </w:tcPr>
          <w:p w14:paraId="493B4109" w14:textId="7D509D6E"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f160,</w:t>
            </w:r>
            <w:r w:rsidR="006E0A54" w:rsidRPr="00D0162F">
              <w:rPr>
                <w:rFonts w:ascii="Arial" w:hAnsi="Arial"/>
                <w:sz w:val="18"/>
                <w:szCs w:val="18"/>
                <w:lang w:eastAsia="x-none"/>
              </w:rPr>
              <w:t xml:space="preserve"> </w:t>
            </w:r>
            <w:r w:rsidRPr="00D0162F">
              <w:rPr>
                <w:rFonts w:ascii="Arial" w:hAnsi="Arial"/>
                <w:sz w:val="18"/>
                <w:szCs w:val="18"/>
                <w:lang w:eastAsia="x-none"/>
              </w:rPr>
              <w:t>0</w:t>
            </w:r>
          </w:p>
        </w:tc>
        <w:tc>
          <w:tcPr>
            <w:tcW w:w="888" w:type="dxa"/>
            <w:tcBorders>
              <w:top w:val="single" w:sz="4" w:space="0" w:color="auto"/>
              <w:left w:val="single" w:sz="4" w:space="0" w:color="auto"/>
              <w:bottom w:val="single" w:sz="4" w:space="0" w:color="auto"/>
              <w:right w:val="single" w:sz="4" w:space="0" w:color="auto"/>
            </w:tcBorders>
            <w:hideMark/>
          </w:tcPr>
          <w:p w14:paraId="013AC6F9" w14:textId="5CCAB79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f320.</w:t>
            </w:r>
            <w:r w:rsidR="006E0A54" w:rsidRPr="00D0162F">
              <w:rPr>
                <w:rFonts w:ascii="Arial" w:hAnsi="Arial"/>
                <w:sz w:val="18"/>
                <w:szCs w:val="18"/>
                <w:lang w:eastAsia="x-none"/>
              </w:rPr>
              <w:t xml:space="preserve"> </w:t>
            </w:r>
            <w:r w:rsidRPr="00D0162F">
              <w:rPr>
                <w:rFonts w:ascii="Arial" w:hAnsi="Arial"/>
                <w:sz w:val="18"/>
                <w:szCs w:val="18"/>
                <w:lang w:eastAsia="x-none"/>
              </w:rPr>
              <w:t>0</w:t>
            </w:r>
          </w:p>
        </w:tc>
        <w:tc>
          <w:tcPr>
            <w:tcW w:w="888" w:type="dxa"/>
            <w:tcBorders>
              <w:top w:val="single" w:sz="4" w:space="0" w:color="auto"/>
              <w:left w:val="single" w:sz="4" w:space="0" w:color="auto"/>
              <w:bottom w:val="single" w:sz="4" w:space="0" w:color="auto"/>
              <w:right w:val="single" w:sz="4" w:space="0" w:color="auto"/>
            </w:tcBorders>
            <w:hideMark/>
          </w:tcPr>
          <w:p w14:paraId="46EFE39F" w14:textId="4D36E81D"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f40,</w:t>
            </w:r>
            <w:r w:rsidR="006E0A54" w:rsidRPr="00D0162F">
              <w:rPr>
                <w:rFonts w:ascii="Arial" w:hAnsi="Arial"/>
                <w:sz w:val="18"/>
                <w:szCs w:val="18"/>
                <w:lang w:eastAsia="x-none"/>
              </w:rPr>
              <w:t xml:space="preserve"> </w:t>
            </w:r>
            <w:r w:rsidRPr="00D0162F">
              <w:rPr>
                <w:rFonts w:ascii="Arial" w:hAnsi="Arial"/>
                <w:sz w:val="18"/>
                <w:szCs w:val="18"/>
                <w:lang w:eastAsia="x-none"/>
              </w:rPr>
              <w:t>0</w:t>
            </w:r>
          </w:p>
        </w:tc>
        <w:tc>
          <w:tcPr>
            <w:tcW w:w="888" w:type="dxa"/>
            <w:tcBorders>
              <w:top w:val="single" w:sz="4" w:space="0" w:color="auto"/>
              <w:left w:val="single" w:sz="4" w:space="0" w:color="auto"/>
              <w:bottom w:val="single" w:sz="4" w:space="0" w:color="auto"/>
              <w:right w:val="single" w:sz="4" w:space="0" w:color="auto"/>
            </w:tcBorders>
            <w:hideMark/>
          </w:tcPr>
          <w:p w14:paraId="7BFC2832" w14:textId="3FD9DEA9"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f640.</w:t>
            </w:r>
            <w:r w:rsidR="006E0A54" w:rsidRPr="00D0162F">
              <w:rPr>
                <w:rFonts w:ascii="Arial" w:hAnsi="Arial"/>
                <w:sz w:val="18"/>
                <w:szCs w:val="18"/>
                <w:lang w:eastAsia="x-none"/>
              </w:rPr>
              <w:t xml:space="preserve"> </w:t>
            </w:r>
            <w:r w:rsidRPr="00D0162F">
              <w:rPr>
                <w:rFonts w:ascii="Arial" w:hAnsi="Arial"/>
                <w:sz w:val="18"/>
                <w:szCs w:val="18"/>
                <w:lang w:eastAsia="x-none"/>
              </w:rPr>
              <w:t>0</w:t>
            </w:r>
          </w:p>
        </w:tc>
        <w:tc>
          <w:tcPr>
            <w:tcW w:w="888" w:type="dxa"/>
            <w:tcBorders>
              <w:top w:val="single" w:sz="4" w:space="0" w:color="auto"/>
              <w:left w:val="single" w:sz="4" w:space="0" w:color="auto"/>
              <w:bottom w:val="single" w:sz="4" w:space="0" w:color="auto"/>
              <w:right w:val="single" w:sz="4" w:space="0" w:color="auto"/>
            </w:tcBorders>
          </w:tcPr>
          <w:p w14:paraId="139EFEE0" w14:textId="3C58BBD8"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sf640,</w:t>
            </w:r>
            <w:r w:rsidR="006E0A54" w:rsidRPr="00D0162F">
              <w:rPr>
                <w:rFonts w:ascii="Arial" w:hAnsi="Arial"/>
                <w:sz w:val="18"/>
                <w:szCs w:val="18"/>
                <w:lang w:eastAsia="x-none"/>
              </w:rPr>
              <w:t xml:space="preserve"> </w:t>
            </w:r>
            <w:r w:rsidRPr="00D0162F">
              <w:rPr>
                <w:rFonts w:ascii="Arial" w:hAnsi="Arial"/>
                <w:sz w:val="18"/>
                <w:szCs w:val="18"/>
                <w:lang w:eastAsia="x-none"/>
              </w:rPr>
              <w:t>0</w:t>
            </w:r>
          </w:p>
        </w:tc>
      </w:tr>
      <w:tr w:rsidR="00AB67FA" w:rsidRPr="00D0162F" w14:paraId="3F9746D5" w14:textId="77777777" w:rsidTr="006E0A54">
        <w:trPr>
          <w:jc w:val="center"/>
        </w:trPr>
        <w:tc>
          <w:tcPr>
            <w:tcW w:w="2527" w:type="dxa"/>
            <w:tcBorders>
              <w:top w:val="single" w:sz="4" w:space="0" w:color="auto"/>
              <w:left w:val="single" w:sz="4" w:space="0" w:color="auto"/>
              <w:bottom w:val="single" w:sz="4" w:space="0" w:color="auto"/>
              <w:right w:val="single" w:sz="4" w:space="0" w:color="auto"/>
            </w:tcBorders>
            <w:hideMark/>
          </w:tcPr>
          <w:p w14:paraId="2807757C" w14:textId="77777777" w:rsidR="00AB67FA" w:rsidRPr="00D0162F" w:rsidRDefault="00AB67FA" w:rsidP="006E0A54">
            <w:pPr>
              <w:keepNext/>
              <w:keepLines/>
              <w:spacing w:after="0"/>
              <w:rPr>
                <w:rFonts w:ascii="Arial" w:hAnsi="Arial" w:cs="Arial"/>
                <w:sz w:val="18"/>
                <w:szCs w:val="18"/>
              </w:rPr>
            </w:pPr>
            <w:r w:rsidRPr="00D0162F">
              <w:rPr>
                <w:rFonts w:ascii="Arial" w:hAnsi="Arial" w:cs="Arial"/>
                <w:sz w:val="18"/>
                <w:szCs w:val="18"/>
              </w:rPr>
              <w:t>shortDRX</w:t>
            </w:r>
          </w:p>
        </w:tc>
        <w:tc>
          <w:tcPr>
            <w:tcW w:w="753" w:type="dxa"/>
            <w:tcBorders>
              <w:top w:val="single" w:sz="4" w:space="0" w:color="auto"/>
              <w:left w:val="single" w:sz="4" w:space="0" w:color="auto"/>
              <w:bottom w:val="single" w:sz="4" w:space="0" w:color="auto"/>
              <w:right w:val="single" w:sz="4" w:space="0" w:color="auto"/>
            </w:tcBorders>
            <w:hideMark/>
          </w:tcPr>
          <w:p w14:paraId="4132E10D"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w:t>
            </w:r>
          </w:p>
        </w:tc>
        <w:tc>
          <w:tcPr>
            <w:tcW w:w="888" w:type="dxa"/>
            <w:tcBorders>
              <w:top w:val="single" w:sz="4" w:space="0" w:color="auto"/>
              <w:left w:val="single" w:sz="4" w:space="0" w:color="auto"/>
              <w:bottom w:val="single" w:sz="4" w:space="0" w:color="auto"/>
              <w:right w:val="single" w:sz="4" w:space="0" w:color="auto"/>
            </w:tcBorders>
            <w:hideMark/>
          </w:tcPr>
          <w:p w14:paraId="57F082BE"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disabled</w:t>
            </w:r>
          </w:p>
        </w:tc>
        <w:tc>
          <w:tcPr>
            <w:tcW w:w="888" w:type="dxa"/>
            <w:tcBorders>
              <w:top w:val="single" w:sz="4" w:space="0" w:color="auto"/>
              <w:left w:val="single" w:sz="4" w:space="0" w:color="auto"/>
              <w:bottom w:val="single" w:sz="4" w:space="0" w:color="auto"/>
              <w:right w:val="single" w:sz="4" w:space="0" w:color="auto"/>
            </w:tcBorders>
            <w:hideMark/>
          </w:tcPr>
          <w:p w14:paraId="40D496C1"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disabled</w:t>
            </w:r>
          </w:p>
        </w:tc>
        <w:tc>
          <w:tcPr>
            <w:tcW w:w="888" w:type="dxa"/>
            <w:tcBorders>
              <w:top w:val="single" w:sz="4" w:space="0" w:color="auto"/>
              <w:left w:val="single" w:sz="4" w:space="0" w:color="auto"/>
              <w:bottom w:val="single" w:sz="4" w:space="0" w:color="auto"/>
              <w:right w:val="single" w:sz="4" w:space="0" w:color="auto"/>
            </w:tcBorders>
            <w:hideMark/>
          </w:tcPr>
          <w:p w14:paraId="36A83AE3"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disabled</w:t>
            </w:r>
          </w:p>
        </w:tc>
        <w:tc>
          <w:tcPr>
            <w:tcW w:w="888" w:type="dxa"/>
            <w:tcBorders>
              <w:top w:val="single" w:sz="4" w:space="0" w:color="auto"/>
              <w:left w:val="single" w:sz="4" w:space="0" w:color="auto"/>
              <w:bottom w:val="single" w:sz="4" w:space="0" w:color="auto"/>
              <w:right w:val="single" w:sz="4" w:space="0" w:color="auto"/>
            </w:tcBorders>
            <w:hideMark/>
          </w:tcPr>
          <w:p w14:paraId="6EE7E8F5"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disabled</w:t>
            </w:r>
          </w:p>
        </w:tc>
        <w:tc>
          <w:tcPr>
            <w:tcW w:w="888" w:type="dxa"/>
            <w:tcBorders>
              <w:top w:val="single" w:sz="4" w:space="0" w:color="auto"/>
              <w:left w:val="single" w:sz="4" w:space="0" w:color="auto"/>
              <w:bottom w:val="single" w:sz="4" w:space="0" w:color="auto"/>
              <w:right w:val="single" w:sz="4" w:space="0" w:color="auto"/>
            </w:tcBorders>
          </w:tcPr>
          <w:p w14:paraId="51E0FEAE"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disabled</w:t>
            </w:r>
          </w:p>
        </w:tc>
      </w:tr>
      <w:tr w:rsidR="00AB67FA" w:rsidRPr="00D0162F" w14:paraId="7189B218" w14:textId="77777777" w:rsidTr="006E0A54">
        <w:trPr>
          <w:jc w:val="center"/>
        </w:trPr>
        <w:tc>
          <w:tcPr>
            <w:tcW w:w="2527" w:type="dxa"/>
            <w:tcBorders>
              <w:top w:val="single" w:sz="4" w:space="0" w:color="auto"/>
              <w:left w:val="single" w:sz="4" w:space="0" w:color="auto"/>
              <w:bottom w:val="single" w:sz="4" w:space="0" w:color="auto"/>
              <w:right w:val="single" w:sz="4" w:space="0" w:color="auto"/>
            </w:tcBorders>
            <w:hideMark/>
          </w:tcPr>
          <w:p w14:paraId="29852941" w14:textId="77777777" w:rsidR="00AB67FA" w:rsidRPr="00D0162F" w:rsidRDefault="00AB67FA" w:rsidP="006E0A54">
            <w:pPr>
              <w:keepNext/>
              <w:keepLines/>
              <w:spacing w:after="0"/>
              <w:rPr>
                <w:rFonts w:ascii="Arial" w:hAnsi="Arial" w:cs="Arial"/>
                <w:sz w:val="18"/>
                <w:szCs w:val="18"/>
              </w:rPr>
            </w:pPr>
            <w:r w:rsidRPr="00D0162F">
              <w:rPr>
                <w:rFonts w:ascii="Arial" w:hAnsi="Arial" w:cs="Arial"/>
                <w:sz w:val="18"/>
                <w:szCs w:val="18"/>
              </w:rPr>
              <w:t>TimeAlignmentTimer</w:t>
            </w:r>
          </w:p>
        </w:tc>
        <w:tc>
          <w:tcPr>
            <w:tcW w:w="753" w:type="dxa"/>
            <w:tcBorders>
              <w:top w:val="single" w:sz="4" w:space="0" w:color="auto"/>
              <w:left w:val="single" w:sz="4" w:space="0" w:color="auto"/>
              <w:bottom w:val="single" w:sz="4" w:space="0" w:color="auto"/>
              <w:right w:val="single" w:sz="4" w:space="0" w:color="auto"/>
            </w:tcBorders>
            <w:hideMark/>
          </w:tcPr>
          <w:p w14:paraId="748C6E37"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ms</w:t>
            </w:r>
          </w:p>
        </w:tc>
        <w:tc>
          <w:tcPr>
            <w:tcW w:w="888" w:type="dxa"/>
            <w:tcBorders>
              <w:top w:val="single" w:sz="4" w:space="0" w:color="auto"/>
              <w:left w:val="single" w:sz="4" w:space="0" w:color="auto"/>
              <w:bottom w:val="single" w:sz="4" w:space="0" w:color="auto"/>
              <w:right w:val="single" w:sz="4" w:space="0" w:color="auto"/>
            </w:tcBorders>
            <w:hideMark/>
          </w:tcPr>
          <w:p w14:paraId="4A6D1862"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Infinity</w:t>
            </w:r>
          </w:p>
        </w:tc>
        <w:tc>
          <w:tcPr>
            <w:tcW w:w="888" w:type="dxa"/>
            <w:tcBorders>
              <w:top w:val="single" w:sz="4" w:space="0" w:color="auto"/>
              <w:left w:val="single" w:sz="4" w:space="0" w:color="auto"/>
              <w:bottom w:val="single" w:sz="4" w:space="0" w:color="auto"/>
              <w:right w:val="single" w:sz="4" w:space="0" w:color="auto"/>
            </w:tcBorders>
            <w:hideMark/>
          </w:tcPr>
          <w:p w14:paraId="564D50BA"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Infinity</w:t>
            </w:r>
          </w:p>
        </w:tc>
        <w:tc>
          <w:tcPr>
            <w:tcW w:w="888" w:type="dxa"/>
            <w:tcBorders>
              <w:top w:val="single" w:sz="4" w:space="0" w:color="auto"/>
              <w:left w:val="single" w:sz="4" w:space="0" w:color="auto"/>
              <w:bottom w:val="single" w:sz="4" w:space="0" w:color="auto"/>
              <w:right w:val="single" w:sz="4" w:space="0" w:color="auto"/>
            </w:tcBorders>
            <w:hideMark/>
          </w:tcPr>
          <w:p w14:paraId="6F1EC356"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500</w:t>
            </w:r>
          </w:p>
        </w:tc>
        <w:tc>
          <w:tcPr>
            <w:tcW w:w="888" w:type="dxa"/>
            <w:tcBorders>
              <w:top w:val="single" w:sz="4" w:space="0" w:color="auto"/>
              <w:left w:val="single" w:sz="4" w:space="0" w:color="auto"/>
              <w:bottom w:val="single" w:sz="4" w:space="0" w:color="auto"/>
              <w:right w:val="single" w:sz="4" w:space="0" w:color="auto"/>
            </w:tcBorders>
            <w:hideMark/>
          </w:tcPr>
          <w:p w14:paraId="0A38BD4C"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500</w:t>
            </w:r>
          </w:p>
        </w:tc>
        <w:tc>
          <w:tcPr>
            <w:tcW w:w="888" w:type="dxa"/>
            <w:tcBorders>
              <w:top w:val="single" w:sz="4" w:space="0" w:color="auto"/>
              <w:left w:val="single" w:sz="4" w:space="0" w:color="auto"/>
              <w:bottom w:val="single" w:sz="4" w:space="0" w:color="auto"/>
              <w:right w:val="single" w:sz="4" w:space="0" w:color="auto"/>
            </w:tcBorders>
          </w:tcPr>
          <w:p w14:paraId="3DC2B43F" w14:textId="77777777" w:rsidR="00AB67FA" w:rsidRPr="00D0162F" w:rsidRDefault="00AB67FA" w:rsidP="006E0A54">
            <w:pPr>
              <w:keepNext/>
              <w:keepLines/>
              <w:spacing w:after="0"/>
              <w:jc w:val="center"/>
              <w:rPr>
                <w:rFonts w:ascii="Arial" w:hAnsi="Arial"/>
                <w:sz w:val="18"/>
                <w:szCs w:val="18"/>
                <w:lang w:eastAsia="x-none"/>
              </w:rPr>
            </w:pPr>
            <w:r w:rsidRPr="00D0162F">
              <w:rPr>
                <w:rFonts w:ascii="Arial" w:hAnsi="Arial"/>
                <w:sz w:val="18"/>
                <w:szCs w:val="18"/>
                <w:lang w:eastAsia="x-none"/>
              </w:rPr>
              <w:t>Infinity</w:t>
            </w:r>
          </w:p>
        </w:tc>
      </w:tr>
      <w:tr w:rsidR="00AB67FA" w:rsidRPr="00D0162F" w14:paraId="0214AC12" w14:textId="77777777" w:rsidTr="006E0A54">
        <w:trPr>
          <w:jc w:val="center"/>
        </w:trPr>
        <w:tc>
          <w:tcPr>
            <w:tcW w:w="7728" w:type="dxa"/>
            <w:gridSpan w:val="7"/>
            <w:tcBorders>
              <w:top w:val="single" w:sz="4" w:space="0" w:color="auto"/>
              <w:left w:val="single" w:sz="4" w:space="0" w:color="auto"/>
              <w:bottom w:val="single" w:sz="4" w:space="0" w:color="auto"/>
              <w:right w:val="single" w:sz="4" w:space="0" w:color="auto"/>
            </w:tcBorders>
          </w:tcPr>
          <w:p w14:paraId="4A82416C" w14:textId="3F0BFD1E" w:rsidR="00AB67FA" w:rsidRPr="00D0162F" w:rsidRDefault="006E0A54" w:rsidP="006E0A54">
            <w:pPr>
              <w:pStyle w:val="TAN"/>
              <w:rPr>
                <w:lang w:eastAsia="x-none"/>
              </w:rPr>
            </w:pPr>
            <w:r w:rsidRPr="00D0162F">
              <w:rPr>
                <w:lang w:eastAsia="x-none"/>
              </w:rPr>
              <w:t>NOTE 1:</w:t>
            </w:r>
            <w:r w:rsidRPr="00D0162F">
              <w:rPr>
                <w:lang w:eastAsia="x-none"/>
              </w:rPr>
              <w:tab/>
            </w:r>
            <w:r w:rsidR="00AB67FA" w:rsidRPr="00D0162F">
              <w:t>The</w:t>
            </w:r>
            <w:r w:rsidRPr="00D0162F">
              <w:t xml:space="preserve"> </w:t>
            </w:r>
            <w:r w:rsidR="00AB67FA" w:rsidRPr="00D0162F">
              <w:t>DRX</w:t>
            </w:r>
            <w:r w:rsidRPr="00D0162F">
              <w:t xml:space="preserve"> </w:t>
            </w:r>
            <w:r w:rsidR="00AB67FA" w:rsidRPr="00D0162F">
              <w:t>cycle</w:t>
            </w:r>
            <w:r w:rsidRPr="00D0162F">
              <w:t xml:space="preserve"> </w:t>
            </w:r>
            <w:r w:rsidR="00AB67FA" w:rsidRPr="00D0162F">
              <w:t>and</w:t>
            </w:r>
            <w:r w:rsidRPr="00D0162F">
              <w:t xml:space="preserve"> </w:t>
            </w:r>
            <w:r w:rsidR="00AB67FA" w:rsidRPr="00D0162F">
              <w:t>time</w:t>
            </w:r>
            <w:r w:rsidRPr="00D0162F">
              <w:t xml:space="preserve"> </w:t>
            </w:r>
            <w:r w:rsidR="00AB67FA" w:rsidRPr="00D0162F">
              <w:t>alignment</w:t>
            </w:r>
            <w:r w:rsidRPr="00D0162F">
              <w:t xml:space="preserve"> </w:t>
            </w:r>
            <w:r w:rsidR="00AB67FA" w:rsidRPr="00D0162F">
              <w:t>timer</w:t>
            </w:r>
            <w:r w:rsidRPr="00D0162F">
              <w:t xml:space="preserve"> </w:t>
            </w:r>
            <w:r w:rsidR="00AB67FA" w:rsidRPr="00D0162F">
              <w:t>parameters</w:t>
            </w:r>
            <w:r w:rsidRPr="00D0162F">
              <w:t xml:space="preserve"> </w:t>
            </w:r>
            <w:r w:rsidR="00AB67FA" w:rsidRPr="00D0162F">
              <w:t>are</w:t>
            </w:r>
            <w:r w:rsidRPr="00D0162F">
              <w:t xml:space="preserve"> </w:t>
            </w:r>
            <w:r w:rsidR="00AB67FA" w:rsidRPr="00D0162F">
              <w:t>specified</w:t>
            </w:r>
            <w:r w:rsidRPr="00D0162F">
              <w:t xml:space="preserve"> </w:t>
            </w:r>
            <w:r w:rsidR="00AB67FA" w:rsidRPr="00D0162F">
              <w:t>in</w:t>
            </w:r>
            <w:r w:rsidRPr="00D0162F">
              <w:t xml:space="preserve"> </w:t>
            </w:r>
            <w:r w:rsidR="00AB67FA" w:rsidRPr="00D0162F">
              <w:t>clause</w:t>
            </w:r>
            <w:r w:rsidRPr="00D0162F">
              <w:t xml:space="preserve"> </w:t>
            </w:r>
            <w:r w:rsidR="00AB67FA" w:rsidRPr="00D0162F">
              <w:t>6.3.2</w:t>
            </w:r>
            <w:r w:rsidRPr="00D0162F">
              <w:t xml:space="preserve"> </w:t>
            </w:r>
            <w:r w:rsidR="00AB67FA" w:rsidRPr="00D0162F">
              <w:t>in</w:t>
            </w:r>
            <w:r w:rsidRPr="00D0162F">
              <w:t xml:space="preserve"> </w:t>
            </w:r>
            <w:r w:rsidR="00AB67FA" w:rsidRPr="00D0162F">
              <w:t>TS</w:t>
            </w:r>
            <w:r w:rsidRPr="00D0162F">
              <w:t xml:space="preserve"> </w:t>
            </w:r>
            <w:r w:rsidR="00AB67FA" w:rsidRPr="00D0162F">
              <w:t>36.331</w:t>
            </w:r>
            <w:r w:rsidRPr="00D0162F">
              <w:t xml:space="preserve"> </w:t>
            </w:r>
            <w:r w:rsidR="00AB67FA" w:rsidRPr="00D0162F">
              <w:t>[29]</w:t>
            </w:r>
          </w:p>
        </w:tc>
      </w:tr>
    </w:tbl>
    <w:p w14:paraId="6E19EE3A" w14:textId="77777777" w:rsidR="00AB67FA" w:rsidRPr="00D0162F" w:rsidRDefault="00AB67FA" w:rsidP="00AB67FA"/>
    <w:p w14:paraId="73D5100B" w14:textId="77777777" w:rsidR="00AB67FA" w:rsidRPr="00D0162F" w:rsidRDefault="00AB67FA" w:rsidP="00AB67FA">
      <w:pPr>
        <w:pStyle w:val="Heading1"/>
      </w:pPr>
      <w:r w:rsidRPr="00D0162F">
        <w:t>A.6</w:t>
      </w:r>
      <w:r w:rsidRPr="00D0162F">
        <w:tab/>
        <w:t>EN-DC test setup</w:t>
      </w:r>
    </w:p>
    <w:p w14:paraId="4FD57932" w14:textId="77777777" w:rsidR="00AB67FA" w:rsidRPr="00D0162F" w:rsidRDefault="00AB67FA" w:rsidP="00AB67FA">
      <w:r w:rsidRPr="00D0162F">
        <w:t>The purpose of this Annex is to specify the EN-DC configuration for the test cases in Chapters 4 and 5 of this test specification.</w:t>
      </w:r>
    </w:p>
    <w:p w14:paraId="4B974F1A" w14:textId="77777777" w:rsidR="00AB67FA" w:rsidRPr="00D0162F" w:rsidRDefault="00AB67FA" w:rsidP="00AB67FA">
      <w:pPr>
        <w:pStyle w:val="Heading2"/>
      </w:pPr>
      <w:r w:rsidRPr="00D0162F">
        <w:t>A.6.1</w:t>
      </w:r>
      <w:r w:rsidRPr="00D0162F">
        <w:tab/>
        <w:t>E-UTRA serving cell parameters</w:t>
      </w:r>
    </w:p>
    <w:p w14:paraId="06C26D6B" w14:textId="111AC32E" w:rsidR="00AB67FA" w:rsidRPr="00D0162F" w:rsidRDefault="00AB67FA" w:rsidP="00AB67FA">
      <w:r w:rsidRPr="00D0162F">
        <w:t xml:space="preserve">This </w:t>
      </w:r>
      <w:r w:rsidR="006E0A54" w:rsidRPr="00D0162F">
        <w:t>clause</w:t>
      </w:r>
      <w:r w:rsidRPr="00D0162F">
        <w:t xml:space="preserve"> defines the cell power levels and other specific cell parameters of the E-UTRA serving cell for EN-DC.</w:t>
      </w:r>
    </w:p>
    <w:p w14:paraId="6BEC5498" w14:textId="77777777" w:rsidR="00AB67FA" w:rsidRPr="00D0162F" w:rsidRDefault="00AB67FA" w:rsidP="00AB67FA">
      <w:pPr>
        <w:pStyle w:val="Heading3"/>
      </w:pPr>
      <w:r w:rsidRPr="00D0162F">
        <w:t>A.6.1.1</w:t>
      </w:r>
      <w:r w:rsidRPr="00D0162F">
        <w:tab/>
        <w:t>E-UTRA serving cell parameters for EN-DC tests with NR FR1</w:t>
      </w:r>
    </w:p>
    <w:p w14:paraId="64764A4C" w14:textId="77777777" w:rsidR="00AB67FA" w:rsidRPr="00D0162F" w:rsidRDefault="00AB67FA" w:rsidP="00AB67FA">
      <w:pPr>
        <w:rPr>
          <w:snapToGrid w:val="0"/>
        </w:rPr>
      </w:pPr>
      <w:r w:rsidRPr="00D0162F">
        <w:t>Table A.6.1.1-1 defines the E-UTRA serving cell parameters for EN-DC tests with NR FR1 cell(s), defined in Chapter 4 of this test specification and for iRAT tests with E-UTRA serving cell and NR FR1 cell(s) defined in Chapter 8 of this test specification.</w:t>
      </w:r>
      <w:r w:rsidRPr="00D0162F">
        <w:rPr>
          <w:iCs/>
        </w:rPr>
        <w:t xml:space="preserve"> Unless otherwise stated within the test, all measurements in Clauses 4 and 5 are performed only on the NR carrier. The E-UTRA PCell shall configured to not interfere with NR operation and the E-UTRA PCell signal power shall not be critical to the test purpose.</w:t>
      </w:r>
    </w:p>
    <w:p w14:paraId="290D21D9" w14:textId="77777777" w:rsidR="00AB67FA" w:rsidRPr="00D0162F" w:rsidRDefault="00AB67FA" w:rsidP="00AB67FA">
      <w:pPr>
        <w:pStyle w:val="TH"/>
      </w:pPr>
      <w:r w:rsidRPr="00D0162F">
        <w:t>Table A.6.1.1-1: E-UTRAN cell specific test parameters for EN-DC tests with NR FR1</w:t>
      </w:r>
    </w:p>
    <w:tbl>
      <w:tblPr>
        <w:tblW w:w="9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699"/>
        <w:gridCol w:w="1418"/>
        <w:gridCol w:w="3981"/>
      </w:tblGrid>
      <w:tr w:rsidR="00AB67FA" w:rsidRPr="00D0162F" w14:paraId="2FB00C44"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7D84C4F" w14:textId="77777777" w:rsidR="00AB67FA" w:rsidRPr="00D0162F" w:rsidRDefault="00AB67FA" w:rsidP="006E0A54">
            <w:pPr>
              <w:pStyle w:val="TAH"/>
              <w:rPr>
                <w:rFonts w:cs="Arial"/>
              </w:rPr>
            </w:pPr>
            <w:r w:rsidRPr="00D0162F">
              <w:rPr>
                <w:rFonts w:cs="Arial"/>
              </w:rPr>
              <w:t>Parameter</w:t>
            </w:r>
          </w:p>
        </w:tc>
        <w:tc>
          <w:tcPr>
            <w:tcW w:w="1418" w:type="dxa"/>
            <w:tcBorders>
              <w:top w:val="single" w:sz="4" w:space="0" w:color="auto"/>
              <w:left w:val="single" w:sz="4" w:space="0" w:color="auto"/>
              <w:bottom w:val="single" w:sz="4" w:space="0" w:color="auto"/>
              <w:right w:val="single" w:sz="4" w:space="0" w:color="auto"/>
            </w:tcBorders>
            <w:hideMark/>
          </w:tcPr>
          <w:p w14:paraId="3FF461AB" w14:textId="77777777" w:rsidR="00AB67FA" w:rsidRPr="00D0162F" w:rsidRDefault="00AB67FA" w:rsidP="006E0A54">
            <w:pPr>
              <w:pStyle w:val="TAH"/>
              <w:rPr>
                <w:rFonts w:cs="Arial"/>
              </w:rPr>
            </w:pPr>
            <w:r w:rsidRPr="00D0162F">
              <w:rPr>
                <w:rFonts w:cs="Arial"/>
              </w:rPr>
              <w:t>Unit</w:t>
            </w:r>
          </w:p>
        </w:tc>
        <w:tc>
          <w:tcPr>
            <w:tcW w:w="3981" w:type="dxa"/>
            <w:tcBorders>
              <w:top w:val="single" w:sz="4" w:space="0" w:color="auto"/>
              <w:left w:val="single" w:sz="4" w:space="0" w:color="auto"/>
              <w:right w:val="single" w:sz="4" w:space="0" w:color="auto"/>
            </w:tcBorders>
            <w:hideMark/>
          </w:tcPr>
          <w:p w14:paraId="1D53B76A" w14:textId="70344C23" w:rsidR="00AB67FA" w:rsidRPr="00D0162F" w:rsidRDefault="00AB67FA" w:rsidP="006E0A54">
            <w:pPr>
              <w:pStyle w:val="TAH"/>
              <w:rPr>
                <w:rFonts w:cs="Arial"/>
              </w:rPr>
            </w:pPr>
            <w:r w:rsidRPr="00D0162F">
              <w:rPr>
                <w:rFonts w:cs="Arial"/>
              </w:rPr>
              <w:t>E-UTRAN</w:t>
            </w:r>
            <w:r w:rsidR="006E0A54" w:rsidRPr="00D0162F">
              <w:rPr>
                <w:rFonts w:cs="Arial"/>
              </w:rPr>
              <w:t xml:space="preserve"> </w:t>
            </w:r>
            <w:r w:rsidRPr="00D0162F">
              <w:rPr>
                <w:rFonts w:cs="Arial"/>
              </w:rPr>
              <w:t>Cell1</w:t>
            </w:r>
          </w:p>
        </w:tc>
      </w:tr>
      <w:tr w:rsidR="00AB67FA" w:rsidRPr="00D0162F" w14:paraId="01D29031"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0FD34D5F" w14:textId="463CF952" w:rsidR="00AB67FA" w:rsidRPr="00D0162F" w:rsidRDefault="00AB67FA" w:rsidP="006E0A54">
            <w:pPr>
              <w:pStyle w:val="TAL"/>
              <w:rPr>
                <w:rFonts w:cs="Arial"/>
              </w:rPr>
            </w:pPr>
            <w:r w:rsidRPr="00D0162F">
              <w:rPr>
                <w:rFonts w:cs="Arial"/>
              </w:rPr>
              <w:t>E-UTRA</w:t>
            </w:r>
            <w:r w:rsidR="006E0A54" w:rsidRPr="00D0162F">
              <w:rPr>
                <w:rFonts w:cs="Arial"/>
              </w:rPr>
              <w:t xml:space="preserve"> </w:t>
            </w:r>
            <w:r w:rsidRPr="00D0162F">
              <w:rPr>
                <w:rFonts w:cs="Arial"/>
              </w:rPr>
              <w:t>RF</w:t>
            </w:r>
            <w:r w:rsidR="006E0A54" w:rsidRPr="00D0162F">
              <w:rPr>
                <w:rFonts w:cs="Arial"/>
              </w:rPr>
              <w:t xml:space="preserve"> </w:t>
            </w:r>
            <w:r w:rsidRPr="00D0162F">
              <w:rPr>
                <w:rFonts w:cs="Arial"/>
              </w:rPr>
              <w:t>Channel</w:t>
            </w:r>
            <w:r w:rsidR="006E0A54" w:rsidRPr="00D0162F">
              <w:rPr>
                <w:rFonts w:cs="Arial"/>
              </w:rPr>
              <w:t xml:space="preserve"> </w:t>
            </w:r>
            <w:r w:rsidRPr="00D0162F">
              <w:rPr>
                <w:rFonts w:cs="Arial"/>
              </w:rPr>
              <w:t>Number</w:t>
            </w:r>
          </w:p>
        </w:tc>
        <w:tc>
          <w:tcPr>
            <w:tcW w:w="1418" w:type="dxa"/>
            <w:tcBorders>
              <w:top w:val="single" w:sz="4" w:space="0" w:color="auto"/>
              <w:left w:val="single" w:sz="4" w:space="0" w:color="auto"/>
              <w:bottom w:val="single" w:sz="4" w:space="0" w:color="auto"/>
              <w:right w:val="single" w:sz="4" w:space="0" w:color="auto"/>
            </w:tcBorders>
          </w:tcPr>
          <w:p w14:paraId="384BDF9F"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vAlign w:val="center"/>
            <w:hideMark/>
          </w:tcPr>
          <w:p w14:paraId="51CEB3BF" w14:textId="77777777" w:rsidR="00AB67FA" w:rsidRPr="00D0162F" w:rsidRDefault="00AB67FA" w:rsidP="006E0A54">
            <w:pPr>
              <w:pStyle w:val="TAC"/>
              <w:rPr>
                <w:rFonts w:cs="Arial"/>
              </w:rPr>
            </w:pPr>
            <w:r w:rsidRPr="00D0162F">
              <w:rPr>
                <w:rFonts w:cs="Arial"/>
              </w:rPr>
              <w:t>1</w:t>
            </w:r>
          </w:p>
        </w:tc>
      </w:tr>
      <w:tr w:rsidR="00AB67FA" w:rsidRPr="00D0162F" w14:paraId="6A4BA1EE"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tcPr>
          <w:p w14:paraId="05F24733" w14:textId="1F020C1A" w:rsidR="00AB67FA" w:rsidRPr="00D0162F" w:rsidRDefault="00AB67FA" w:rsidP="006E0A54">
            <w:pPr>
              <w:pStyle w:val="TAL"/>
              <w:rPr>
                <w:rFonts w:cs="Arial"/>
              </w:rPr>
            </w:pPr>
            <w:r w:rsidRPr="00D0162F">
              <w:rPr>
                <w:rFonts w:cs="Arial"/>
              </w:rPr>
              <w:t>Duplex</w:t>
            </w:r>
            <w:r w:rsidR="006E0A54" w:rsidRPr="00D0162F">
              <w:rPr>
                <w:rFonts w:cs="Arial"/>
              </w:rPr>
              <w:t xml:space="preserve"> </w:t>
            </w:r>
            <w:r w:rsidRPr="00D0162F">
              <w:rPr>
                <w:rFonts w:cs="Arial"/>
              </w:rPr>
              <w:t>mode</w:t>
            </w:r>
          </w:p>
        </w:tc>
        <w:tc>
          <w:tcPr>
            <w:tcW w:w="1418" w:type="dxa"/>
            <w:tcBorders>
              <w:top w:val="single" w:sz="4" w:space="0" w:color="auto"/>
              <w:left w:val="single" w:sz="4" w:space="0" w:color="auto"/>
              <w:bottom w:val="single" w:sz="4" w:space="0" w:color="auto"/>
              <w:right w:val="single" w:sz="4" w:space="0" w:color="auto"/>
            </w:tcBorders>
          </w:tcPr>
          <w:p w14:paraId="3AA22721"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vAlign w:val="center"/>
          </w:tcPr>
          <w:p w14:paraId="79C3DEEA" w14:textId="07809276" w:rsidR="00AB67FA" w:rsidRPr="00D0162F" w:rsidRDefault="00AB67FA" w:rsidP="006E0A54">
            <w:pPr>
              <w:pStyle w:val="TAC"/>
              <w:rPr>
                <w:rFonts w:cs="Arial"/>
              </w:rPr>
            </w:pPr>
            <w:r w:rsidRPr="00D0162F">
              <w:rPr>
                <w:rFonts w:cs="Arial"/>
              </w:rPr>
              <w:t>FDD</w:t>
            </w:r>
            <w:r w:rsidR="006E0A54" w:rsidRPr="00D0162F">
              <w:rPr>
                <w:rFonts w:cs="Arial"/>
              </w:rPr>
              <w:t xml:space="preserve"> </w:t>
            </w:r>
            <w:r w:rsidRPr="00D0162F">
              <w:rPr>
                <w:rFonts w:cs="Arial"/>
              </w:rPr>
              <w:t>or</w:t>
            </w:r>
            <w:r w:rsidR="006E0A54" w:rsidRPr="00D0162F">
              <w:rPr>
                <w:rFonts w:cs="Arial"/>
              </w:rPr>
              <w:t xml:space="preserve"> </w:t>
            </w:r>
            <w:r w:rsidRPr="00D0162F">
              <w:rPr>
                <w:rFonts w:cs="Arial"/>
              </w:rPr>
              <w:t>TDD</w:t>
            </w:r>
          </w:p>
        </w:tc>
      </w:tr>
      <w:tr w:rsidR="00AB67FA" w:rsidRPr="00D0162F" w14:paraId="197EBEF0"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2900917" w14:textId="58FA41DC" w:rsidR="00AB67FA" w:rsidRPr="00D0162F" w:rsidRDefault="00AB67FA" w:rsidP="006E0A54">
            <w:pPr>
              <w:pStyle w:val="TAL"/>
              <w:rPr>
                <w:rFonts w:cs="Arial"/>
              </w:rPr>
            </w:pPr>
            <w:r w:rsidRPr="00D0162F">
              <w:rPr>
                <w:rFonts w:cs="v4.2.0"/>
              </w:rPr>
              <w:t>TDD</w:t>
            </w:r>
            <w:r w:rsidR="006E0A54" w:rsidRPr="00D0162F">
              <w:rPr>
                <w:rFonts w:cs="v4.2.0"/>
              </w:rPr>
              <w:t xml:space="preserve"> </w:t>
            </w:r>
            <w:r w:rsidRPr="00D0162F">
              <w:rPr>
                <w:rFonts w:cs="v4.2.0"/>
              </w:rPr>
              <w:t>special</w:t>
            </w:r>
            <w:r w:rsidR="006E0A54" w:rsidRPr="00D0162F">
              <w:rPr>
                <w:rFonts w:cs="v4.2.0"/>
              </w:rPr>
              <w:t xml:space="preserve"> </w:t>
            </w:r>
            <w:r w:rsidRPr="00D0162F">
              <w:rPr>
                <w:rFonts w:cs="v4.2.0"/>
              </w:rPr>
              <w:t>subframe</w:t>
            </w:r>
            <w:r w:rsidR="006E0A54" w:rsidRPr="00D0162F">
              <w:rPr>
                <w:rFonts w:cs="v4.2.0"/>
              </w:rPr>
              <w:t xml:space="preserve"> </w:t>
            </w:r>
            <w:r w:rsidRPr="00D0162F">
              <w:rPr>
                <w:rFonts w:cs="v4.2.0"/>
              </w:rPr>
              <w:t>configuration</w:t>
            </w:r>
            <w:r w:rsidRPr="00D0162F">
              <w:rPr>
                <w:rFonts w:cs="Arial"/>
                <w:vertAlign w:val="superscript"/>
              </w:rPr>
              <w:t>Note1</w:t>
            </w:r>
          </w:p>
        </w:tc>
        <w:tc>
          <w:tcPr>
            <w:tcW w:w="1418" w:type="dxa"/>
            <w:tcBorders>
              <w:top w:val="single" w:sz="4" w:space="0" w:color="auto"/>
              <w:left w:val="single" w:sz="4" w:space="0" w:color="auto"/>
              <w:bottom w:val="single" w:sz="4" w:space="0" w:color="auto"/>
              <w:right w:val="single" w:sz="4" w:space="0" w:color="auto"/>
            </w:tcBorders>
          </w:tcPr>
          <w:p w14:paraId="1AB9AB32"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vAlign w:val="center"/>
            <w:hideMark/>
          </w:tcPr>
          <w:p w14:paraId="5FE9701C" w14:textId="77777777" w:rsidR="00AB67FA" w:rsidRPr="00D0162F" w:rsidRDefault="00AB67FA" w:rsidP="006E0A54">
            <w:pPr>
              <w:pStyle w:val="TAC"/>
              <w:rPr>
                <w:rFonts w:cs="Arial"/>
              </w:rPr>
            </w:pPr>
            <w:r w:rsidRPr="00D0162F">
              <w:rPr>
                <w:rFonts w:cs="v4.2.0"/>
                <w:bCs/>
              </w:rPr>
              <w:t>6</w:t>
            </w:r>
          </w:p>
        </w:tc>
      </w:tr>
      <w:tr w:rsidR="00AB67FA" w:rsidRPr="00D0162F" w14:paraId="3AD1D18A"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E6FABB8" w14:textId="33C7FD77" w:rsidR="00AB67FA" w:rsidRPr="00D0162F" w:rsidRDefault="00AB67FA" w:rsidP="006E0A54">
            <w:pPr>
              <w:pStyle w:val="TAL"/>
              <w:rPr>
                <w:rFonts w:cs="Arial"/>
              </w:rPr>
            </w:pPr>
            <w:r w:rsidRPr="00D0162F">
              <w:rPr>
                <w:rFonts w:cs="v4.2.0"/>
              </w:rPr>
              <w:t>TDD</w:t>
            </w:r>
            <w:r w:rsidR="006E0A54" w:rsidRPr="00D0162F">
              <w:rPr>
                <w:rFonts w:cs="v4.2.0"/>
              </w:rPr>
              <w:t xml:space="preserve"> </w:t>
            </w:r>
            <w:r w:rsidRPr="00D0162F">
              <w:rPr>
                <w:rFonts w:cs="v4.2.0"/>
              </w:rPr>
              <w:t>uplink-downlink</w:t>
            </w:r>
            <w:r w:rsidR="006E0A54" w:rsidRPr="00D0162F">
              <w:rPr>
                <w:rFonts w:cs="v4.2.0"/>
              </w:rPr>
              <w:t xml:space="preserve"> </w:t>
            </w:r>
            <w:r w:rsidRPr="00D0162F">
              <w:rPr>
                <w:rFonts w:cs="v4.2.0"/>
              </w:rPr>
              <w:t>configuration</w:t>
            </w:r>
            <w:r w:rsidRPr="00D0162F">
              <w:rPr>
                <w:rFonts w:cs="Arial"/>
                <w:vertAlign w:val="superscript"/>
              </w:rPr>
              <w:t>Note1</w:t>
            </w:r>
          </w:p>
        </w:tc>
        <w:tc>
          <w:tcPr>
            <w:tcW w:w="1418" w:type="dxa"/>
            <w:tcBorders>
              <w:top w:val="single" w:sz="4" w:space="0" w:color="auto"/>
              <w:left w:val="single" w:sz="4" w:space="0" w:color="auto"/>
              <w:bottom w:val="single" w:sz="4" w:space="0" w:color="auto"/>
              <w:right w:val="single" w:sz="4" w:space="0" w:color="auto"/>
            </w:tcBorders>
          </w:tcPr>
          <w:p w14:paraId="0D1B83F8"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vAlign w:val="center"/>
            <w:hideMark/>
          </w:tcPr>
          <w:p w14:paraId="73A27790" w14:textId="77777777" w:rsidR="00AB67FA" w:rsidRPr="00D0162F" w:rsidRDefault="00AB67FA" w:rsidP="006E0A54">
            <w:pPr>
              <w:pStyle w:val="TAC"/>
              <w:rPr>
                <w:rFonts w:cs="Arial"/>
              </w:rPr>
            </w:pPr>
            <w:r w:rsidRPr="00D0162F">
              <w:rPr>
                <w:rFonts w:cs="v4.2.0"/>
                <w:bCs/>
              </w:rPr>
              <w:t>1</w:t>
            </w:r>
          </w:p>
        </w:tc>
      </w:tr>
      <w:tr w:rsidR="00AB67FA" w:rsidRPr="00D0162F" w14:paraId="5CC2C002"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1E606949" w14:textId="07AB872E" w:rsidR="00AB67FA" w:rsidRPr="00D0162F" w:rsidRDefault="00AB67FA" w:rsidP="006E0A54">
            <w:pPr>
              <w:pStyle w:val="TAL"/>
              <w:rPr>
                <w:rFonts w:cs="Arial"/>
              </w:rPr>
            </w:pPr>
            <w:r w:rsidRPr="00D0162F">
              <w:rPr>
                <w:rFonts w:cs="Arial"/>
              </w:rPr>
              <w:t>BW</w:t>
            </w:r>
            <w:r w:rsidRPr="00D0162F">
              <w:rPr>
                <w:rFonts w:cs="Arial"/>
                <w:vertAlign w:val="subscript"/>
              </w:rPr>
              <w:t>channel</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6</w:t>
            </w:r>
          </w:p>
        </w:tc>
        <w:tc>
          <w:tcPr>
            <w:tcW w:w="1418" w:type="dxa"/>
            <w:tcBorders>
              <w:top w:val="single" w:sz="4" w:space="0" w:color="auto"/>
              <w:left w:val="single" w:sz="4" w:space="0" w:color="auto"/>
              <w:bottom w:val="single" w:sz="4" w:space="0" w:color="auto"/>
              <w:right w:val="single" w:sz="4" w:space="0" w:color="auto"/>
            </w:tcBorders>
          </w:tcPr>
          <w:p w14:paraId="73B3DA4D"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hideMark/>
          </w:tcPr>
          <w:p w14:paraId="55CAB26F" w14:textId="7068F383"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N</w:t>
            </w:r>
            <w:r w:rsidRPr="00D0162F">
              <w:rPr>
                <w:rFonts w:cs="Arial"/>
                <w:vertAlign w:val="subscript"/>
              </w:rPr>
              <w:t>RB,c</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25</w:t>
            </w:r>
          </w:p>
          <w:p w14:paraId="5C2C2CE8" w14:textId="4338909B"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N</w:t>
            </w:r>
            <w:r w:rsidRPr="00D0162F">
              <w:rPr>
                <w:rFonts w:cs="Arial"/>
                <w:vertAlign w:val="subscript"/>
              </w:rPr>
              <w:t>RB,c</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50</w:t>
            </w:r>
          </w:p>
          <w:p w14:paraId="25C39F4B" w14:textId="09AFF355"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N</w:t>
            </w:r>
            <w:r w:rsidRPr="00D0162F">
              <w:rPr>
                <w:rFonts w:cs="Arial"/>
                <w:vertAlign w:val="subscript"/>
              </w:rPr>
              <w:t>RB,c</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100</w:t>
            </w:r>
          </w:p>
        </w:tc>
      </w:tr>
      <w:tr w:rsidR="00AB67FA" w:rsidRPr="00D0162F" w14:paraId="4AD4A1B9"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364CFCAC" w14:textId="0776BBE4" w:rsidR="00AB67FA" w:rsidRPr="00D0162F" w:rsidRDefault="00AB67FA" w:rsidP="006E0A54">
            <w:pPr>
              <w:pStyle w:val="TAL"/>
              <w:rPr>
                <w:rFonts w:cs="Arial"/>
              </w:rPr>
            </w:pPr>
            <w:r w:rsidRPr="00D0162F">
              <w:rPr>
                <w:rFonts w:cs="Arial"/>
              </w:rPr>
              <w:t>PDSCH</w:t>
            </w:r>
            <w:r w:rsidR="006E0A54" w:rsidRPr="00D0162F">
              <w:rPr>
                <w:rFonts w:cs="Arial"/>
              </w:rPr>
              <w:t xml:space="preserve"> </w:t>
            </w:r>
            <w:r w:rsidRPr="00D0162F">
              <w:rPr>
                <w:rFonts w:cs="Arial"/>
              </w:rPr>
              <w:t>parameters:</w:t>
            </w:r>
          </w:p>
          <w:p w14:paraId="42861432" w14:textId="740822AD" w:rsidR="00AB67FA" w:rsidRPr="00D0162F" w:rsidRDefault="00AB67FA" w:rsidP="006E0A54">
            <w:pPr>
              <w:pStyle w:val="TAL"/>
              <w:rPr>
                <w:rFonts w:cs="Arial"/>
              </w:rPr>
            </w:pPr>
            <w:r w:rsidRPr="00D0162F">
              <w:rPr>
                <w:rFonts w:cs="Arial"/>
              </w:rPr>
              <w:t>DL</w:t>
            </w:r>
            <w:r w:rsidR="006E0A54" w:rsidRPr="00D0162F">
              <w:rPr>
                <w:rFonts w:cs="Arial"/>
              </w:rPr>
              <w:t xml:space="preserve"> </w:t>
            </w:r>
            <w:r w:rsidRPr="00D0162F">
              <w:rPr>
                <w:rFonts w:cs="Arial"/>
              </w:rPr>
              <w:t>Reference</w:t>
            </w:r>
            <w:r w:rsidR="006E0A54" w:rsidRPr="00D0162F">
              <w:rPr>
                <w:rFonts w:cs="Arial"/>
              </w:rPr>
              <w:t xml:space="preserve"> </w:t>
            </w:r>
            <w:r w:rsidRPr="00D0162F">
              <w:rPr>
                <w:rFonts w:cs="Arial"/>
              </w:rPr>
              <w:t>Measurement</w:t>
            </w:r>
            <w:r w:rsidR="006E0A54" w:rsidRPr="00D0162F">
              <w:rPr>
                <w:rFonts w:cs="Arial"/>
              </w:rPr>
              <w:t xml:space="preserve"> </w:t>
            </w:r>
            <w:r w:rsidRPr="00D0162F">
              <w:rPr>
                <w:rFonts w:cs="Arial"/>
              </w:rPr>
              <w:t>Channel</w:t>
            </w:r>
            <w:r w:rsidRPr="00D0162F">
              <w:rPr>
                <w:rFonts w:cs="Arial"/>
                <w:vertAlign w:val="superscript"/>
              </w:rPr>
              <w:t>Note2,</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6</w:t>
            </w:r>
          </w:p>
        </w:tc>
        <w:tc>
          <w:tcPr>
            <w:tcW w:w="1418" w:type="dxa"/>
            <w:tcBorders>
              <w:top w:val="single" w:sz="4" w:space="0" w:color="auto"/>
              <w:left w:val="single" w:sz="4" w:space="0" w:color="auto"/>
              <w:bottom w:val="single" w:sz="4" w:space="0" w:color="auto"/>
              <w:right w:val="single" w:sz="4" w:space="0" w:color="auto"/>
            </w:tcBorders>
          </w:tcPr>
          <w:p w14:paraId="2CC1A778"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hideMark/>
          </w:tcPr>
          <w:p w14:paraId="1C427040" w14:textId="52494B34"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R.7</w:t>
            </w:r>
            <w:r w:rsidR="006E0A54" w:rsidRPr="00D0162F">
              <w:rPr>
                <w:rFonts w:cs="Arial"/>
              </w:rPr>
              <w:t xml:space="preserve"> </w:t>
            </w:r>
            <w:r w:rsidRPr="00D0162F">
              <w:rPr>
                <w:rFonts w:cs="Arial"/>
              </w:rPr>
              <w:t>FDD</w:t>
            </w:r>
          </w:p>
          <w:p w14:paraId="3BD90FEE" w14:textId="402B809D"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R.3</w:t>
            </w:r>
            <w:r w:rsidR="006E0A54" w:rsidRPr="00D0162F">
              <w:rPr>
                <w:rFonts w:cs="Arial"/>
              </w:rPr>
              <w:t xml:space="preserve"> </w:t>
            </w:r>
            <w:r w:rsidRPr="00D0162F">
              <w:rPr>
                <w:rFonts w:cs="Arial"/>
              </w:rPr>
              <w:t>FDD</w:t>
            </w:r>
          </w:p>
          <w:p w14:paraId="1144FEA5" w14:textId="0A4D60C1"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R.6</w:t>
            </w:r>
            <w:r w:rsidR="006E0A54" w:rsidRPr="00D0162F">
              <w:rPr>
                <w:rFonts w:cs="Arial"/>
              </w:rPr>
              <w:t xml:space="preserve"> </w:t>
            </w:r>
            <w:r w:rsidRPr="00D0162F">
              <w:rPr>
                <w:rFonts w:cs="Arial"/>
              </w:rPr>
              <w:t>FDD</w:t>
            </w:r>
          </w:p>
          <w:p w14:paraId="1EE9C9F9" w14:textId="05BEB9B4"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R.4</w:t>
            </w:r>
            <w:r w:rsidR="006E0A54" w:rsidRPr="00D0162F">
              <w:rPr>
                <w:rFonts w:cs="Arial"/>
              </w:rPr>
              <w:t xml:space="preserve"> </w:t>
            </w:r>
            <w:r w:rsidRPr="00D0162F">
              <w:rPr>
                <w:rFonts w:cs="Arial"/>
              </w:rPr>
              <w:t>TDD</w:t>
            </w:r>
          </w:p>
          <w:p w14:paraId="09F61A9F" w14:textId="782A6BBC"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R.0</w:t>
            </w:r>
            <w:r w:rsidR="006E0A54" w:rsidRPr="00D0162F">
              <w:rPr>
                <w:rFonts w:cs="Arial"/>
              </w:rPr>
              <w:t xml:space="preserve"> </w:t>
            </w:r>
            <w:r w:rsidRPr="00D0162F">
              <w:rPr>
                <w:rFonts w:cs="Arial"/>
              </w:rPr>
              <w:t>TDD</w:t>
            </w:r>
          </w:p>
          <w:p w14:paraId="4167EBFA" w14:textId="2F23128F"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R.3</w:t>
            </w:r>
            <w:r w:rsidR="006E0A54" w:rsidRPr="00D0162F">
              <w:rPr>
                <w:rFonts w:cs="Arial"/>
              </w:rPr>
              <w:t xml:space="preserve"> </w:t>
            </w:r>
            <w:r w:rsidRPr="00D0162F">
              <w:rPr>
                <w:rFonts w:cs="Arial"/>
              </w:rPr>
              <w:t>TDD</w:t>
            </w:r>
          </w:p>
        </w:tc>
      </w:tr>
      <w:tr w:rsidR="00AB67FA" w:rsidRPr="00D0162F" w14:paraId="10A8F6E2"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A4D101F" w14:textId="61FEE3EC" w:rsidR="00AB67FA" w:rsidRPr="00D0162F" w:rsidRDefault="00AB67FA" w:rsidP="006E0A54">
            <w:pPr>
              <w:pStyle w:val="TAL"/>
              <w:rPr>
                <w:rFonts w:cs="Arial"/>
              </w:rPr>
            </w:pPr>
            <w:r w:rsidRPr="00D0162F">
              <w:rPr>
                <w:rFonts w:cs="Arial"/>
              </w:rPr>
              <w:t>PCFICH/PDCCH/PHICH</w:t>
            </w:r>
            <w:r w:rsidR="006E0A54" w:rsidRPr="00D0162F">
              <w:rPr>
                <w:rFonts w:cs="Arial"/>
              </w:rPr>
              <w:t xml:space="preserve"> </w:t>
            </w:r>
            <w:r w:rsidRPr="00D0162F">
              <w:rPr>
                <w:rFonts w:cs="Arial"/>
              </w:rPr>
              <w:t>parameters:</w:t>
            </w:r>
          </w:p>
          <w:p w14:paraId="59704DE7" w14:textId="00808C7E" w:rsidR="00AB67FA" w:rsidRPr="00D0162F" w:rsidRDefault="00AB67FA" w:rsidP="006E0A54">
            <w:pPr>
              <w:pStyle w:val="TAL"/>
              <w:rPr>
                <w:rFonts w:cs="Arial"/>
              </w:rPr>
            </w:pPr>
            <w:r w:rsidRPr="00D0162F">
              <w:rPr>
                <w:rFonts w:cs="Arial"/>
              </w:rPr>
              <w:t>DL</w:t>
            </w:r>
            <w:r w:rsidR="006E0A54" w:rsidRPr="00D0162F">
              <w:rPr>
                <w:rFonts w:cs="Arial"/>
              </w:rPr>
              <w:t xml:space="preserve"> </w:t>
            </w:r>
            <w:r w:rsidRPr="00D0162F">
              <w:rPr>
                <w:rFonts w:cs="Arial"/>
              </w:rPr>
              <w:t>Reference</w:t>
            </w:r>
            <w:r w:rsidR="006E0A54" w:rsidRPr="00D0162F">
              <w:rPr>
                <w:rFonts w:cs="Arial"/>
              </w:rPr>
              <w:t xml:space="preserve"> </w:t>
            </w:r>
            <w:r w:rsidRPr="00D0162F">
              <w:rPr>
                <w:rFonts w:cs="Arial"/>
              </w:rPr>
              <w:t>Measurement</w:t>
            </w:r>
            <w:r w:rsidR="006E0A54" w:rsidRPr="00D0162F">
              <w:rPr>
                <w:rFonts w:cs="Arial"/>
              </w:rPr>
              <w:t xml:space="preserve"> </w:t>
            </w:r>
            <w:r w:rsidRPr="00D0162F">
              <w:rPr>
                <w:rFonts w:cs="Arial"/>
              </w:rPr>
              <w:t>Channel</w:t>
            </w:r>
            <w:r w:rsidRPr="00D0162F">
              <w:rPr>
                <w:rFonts w:cs="Arial"/>
                <w:vertAlign w:val="superscript"/>
              </w:rPr>
              <w:t>Note2,</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6</w:t>
            </w:r>
          </w:p>
        </w:tc>
        <w:tc>
          <w:tcPr>
            <w:tcW w:w="1418" w:type="dxa"/>
            <w:tcBorders>
              <w:top w:val="single" w:sz="4" w:space="0" w:color="auto"/>
              <w:left w:val="single" w:sz="4" w:space="0" w:color="auto"/>
              <w:bottom w:val="single" w:sz="4" w:space="0" w:color="auto"/>
              <w:right w:val="single" w:sz="4" w:space="0" w:color="auto"/>
            </w:tcBorders>
          </w:tcPr>
          <w:p w14:paraId="44696C30"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hideMark/>
          </w:tcPr>
          <w:p w14:paraId="1B683C0A" w14:textId="63DC60EB"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R.11</w:t>
            </w:r>
            <w:r w:rsidR="006E0A54" w:rsidRPr="00D0162F">
              <w:rPr>
                <w:rFonts w:cs="Arial"/>
              </w:rPr>
              <w:t xml:space="preserve"> </w:t>
            </w:r>
            <w:r w:rsidRPr="00D0162F">
              <w:rPr>
                <w:rFonts w:cs="Arial"/>
              </w:rPr>
              <w:t>FDD</w:t>
            </w:r>
          </w:p>
          <w:p w14:paraId="08D413DE" w14:textId="35F6A699"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R.6</w:t>
            </w:r>
            <w:r w:rsidR="006E0A54" w:rsidRPr="00D0162F">
              <w:rPr>
                <w:rFonts w:cs="Arial"/>
              </w:rPr>
              <w:t xml:space="preserve"> </w:t>
            </w:r>
            <w:r w:rsidRPr="00D0162F">
              <w:rPr>
                <w:rFonts w:cs="Arial"/>
              </w:rPr>
              <w:t>FDD</w:t>
            </w:r>
          </w:p>
          <w:p w14:paraId="4B0AE305" w14:textId="7A9B4AB0"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R.10</w:t>
            </w:r>
            <w:r w:rsidR="006E0A54" w:rsidRPr="00D0162F">
              <w:rPr>
                <w:rFonts w:cs="Arial"/>
              </w:rPr>
              <w:t xml:space="preserve"> </w:t>
            </w:r>
            <w:r w:rsidRPr="00D0162F">
              <w:rPr>
                <w:rFonts w:cs="Arial"/>
              </w:rPr>
              <w:t>FDD</w:t>
            </w:r>
          </w:p>
          <w:p w14:paraId="7BB41992" w14:textId="06BEBC12"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R.11</w:t>
            </w:r>
            <w:r w:rsidR="006E0A54" w:rsidRPr="00D0162F">
              <w:rPr>
                <w:rFonts w:cs="Arial"/>
              </w:rPr>
              <w:t xml:space="preserve"> </w:t>
            </w:r>
            <w:r w:rsidRPr="00D0162F">
              <w:rPr>
                <w:rFonts w:cs="Arial"/>
              </w:rPr>
              <w:t>TDD</w:t>
            </w:r>
          </w:p>
          <w:p w14:paraId="4745DF50" w14:textId="232698F1"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R.6</w:t>
            </w:r>
            <w:r w:rsidR="006E0A54" w:rsidRPr="00D0162F">
              <w:rPr>
                <w:rFonts w:cs="Arial"/>
              </w:rPr>
              <w:t xml:space="preserve"> </w:t>
            </w:r>
            <w:r w:rsidRPr="00D0162F">
              <w:rPr>
                <w:rFonts w:cs="Arial"/>
              </w:rPr>
              <w:t>TDD</w:t>
            </w:r>
          </w:p>
          <w:p w14:paraId="5E94E1D8" w14:textId="5C142F6D"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R.10</w:t>
            </w:r>
            <w:r w:rsidR="006E0A54" w:rsidRPr="00D0162F">
              <w:rPr>
                <w:rFonts w:cs="Arial"/>
              </w:rPr>
              <w:t xml:space="preserve"> </w:t>
            </w:r>
            <w:r w:rsidRPr="00D0162F">
              <w:rPr>
                <w:rFonts w:cs="Arial"/>
              </w:rPr>
              <w:t>TDD</w:t>
            </w:r>
          </w:p>
        </w:tc>
      </w:tr>
      <w:tr w:rsidR="00AB67FA" w:rsidRPr="00D0162F" w14:paraId="333E1A70"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3D1406A8" w14:textId="39108712" w:rsidR="00AB67FA" w:rsidRPr="00D0162F" w:rsidRDefault="00AB67FA" w:rsidP="006E0A54">
            <w:pPr>
              <w:pStyle w:val="TAL"/>
              <w:rPr>
                <w:rFonts w:cs="Arial"/>
              </w:rPr>
            </w:pPr>
            <w:r w:rsidRPr="00D0162F">
              <w:rPr>
                <w:rFonts w:cs="Arial"/>
              </w:rPr>
              <w:t>OCNG</w:t>
            </w:r>
            <w:r w:rsidR="006E0A54" w:rsidRPr="00D0162F">
              <w:rPr>
                <w:rFonts w:cs="Arial"/>
              </w:rPr>
              <w:t xml:space="preserve"> </w:t>
            </w:r>
            <w:r w:rsidRPr="00D0162F">
              <w:rPr>
                <w:rFonts w:cs="Arial"/>
              </w:rPr>
              <w:t>Patterns</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2</w:t>
            </w:r>
          </w:p>
        </w:tc>
        <w:tc>
          <w:tcPr>
            <w:tcW w:w="1418" w:type="dxa"/>
            <w:tcBorders>
              <w:top w:val="single" w:sz="4" w:space="0" w:color="auto"/>
              <w:left w:val="single" w:sz="4" w:space="0" w:color="auto"/>
              <w:bottom w:val="single" w:sz="4" w:space="0" w:color="auto"/>
              <w:right w:val="single" w:sz="4" w:space="0" w:color="auto"/>
            </w:tcBorders>
          </w:tcPr>
          <w:p w14:paraId="44502A9B"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hideMark/>
          </w:tcPr>
          <w:p w14:paraId="527F5267" w14:textId="2C8F9DCE"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OP.20</w:t>
            </w:r>
            <w:r w:rsidR="006E0A54" w:rsidRPr="00D0162F">
              <w:rPr>
                <w:rFonts w:cs="Arial"/>
              </w:rPr>
              <w:t xml:space="preserve"> </w:t>
            </w:r>
            <w:r w:rsidRPr="00D0162F">
              <w:rPr>
                <w:rFonts w:cs="Arial"/>
              </w:rPr>
              <w:t>FDD</w:t>
            </w:r>
          </w:p>
          <w:p w14:paraId="798907F1" w14:textId="2EE134E2"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OP.10</w:t>
            </w:r>
            <w:r w:rsidR="006E0A54" w:rsidRPr="00D0162F">
              <w:rPr>
                <w:rFonts w:cs="Arial"/>
              </w:rPr>
              <w:t xml:space="preserve"> </w:t>
            </w:r>
            <w:r w:rsidRPr="00D0162F">
              <w:rPr>
                <w:rFonts w:cs="Arial"/>
              </w:rPr>
              <w:t>FDD</w:t>
            </w:r>
          </w:p>
          <w:p w14:paraId="1902902E" w14:textId="41E14D78"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OP.17</w:t>
            </w:r>
            <w:r w:rsidR="006E0A54" w:rsidRPr="00D0162F">
              <w:rPr>
                <w:rFonts w:cs="Arial"/>
              </w:rPr>
              <w:t xml:space="preserve"> </w:t>
            </w:r>
            <w:r w:rsidRPr="00D0162F">
              <w:rPr>
                <w:rFonts w:cs="Arial"/>
              </w:rPr>
              <w:t>FDD</w:t>
            </w:r>
          </w:p>
          <w:p w14:paraId="1261F048" w14:textId="4454C646"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OP.9</w:t>
            </w:r>
            <w:r w:rsidR="006E0A54" w:rsidRPr="00D0162F">
              <w:rPr>
                <w:rFonts w:cs="Arial"/>
              </w:rPr>
              <w:t xml:space="preserve"> </w:t>
            </w:r>
            <w:r w:rsidRPr="00D0162F">
              <w:rPr>
                <w:rFonts w:cs="Arial"/>
              </w:rPr>
              <w:t>TDD</w:t>
            </w:r>
          </w:p>
          <w:p w14:paraId="524BBD24" w14:textId="4E00DAAA"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OP.1</w:t>
            </w:r>
            <w:r w:rsidR="006E0A54" w:rsidRPr="00D0162F">
              <w:rPr>
                <w:rFonts w:cs="Arial"/>
              </w:rPr>
              <w:t xml:space="preserve"> </w:t>
            </w:r>
            <w:r w:rsidRPr="00D0162F">
              <w:rPr>
                <w:rFonts w:cs="Arial"/>
              </w:rPr>
              <w:t>TDD</w:t>
            </w:r>
          </w:p>
          <w:p w14:paraId="3EA3F6C1" w14:textId="48EF110B"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OP.7</w:t>
            </w:r>
            <w:r w:rsidR="006E0A54" w:rsidRPr="00D0162F">
              <w:rPr>
                <w:rFonts w:cs="Arial"/>
              </w:rPr>
              <w:t xml:space="preserve"> </w:t>
            </w:r>
            <w:r w:rsidRPr="00D0162F">
              <w:rPr>
                <w:rFonts w:cs="Arial"/>
              </w:rPr>
              <w:t>TDD</w:t>
            </w:r>
          </w:p>
        </w:tc>
      </w:tr>
      <w:tr w:rsidR="00AB67FA" w:rsidRPr="00D0162F" w14:paraId="0541BCC9"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08909BC" w14:textId="77777777" w:rsidR="00AB67FA" w:rsidRPr="00D0162F" w:rsidRDefault="00AB67FA" w:rsidP="006E0A54">
            <w:pPr>
              <w:pStyle w:val="TAL"/>
              <w:rPr>
                <w:rFonts w:cs="Arial"/>
              </w:rPr>
            </w:pPr>
            <w:r w:rsidRPr="00D0162F">
              <w:rPr>
                <w:rFonts w:cs="Arial"/>
              </w:rPr>
              <w:t>PBCH_RA</w:t>
            </w:r>
          </w:p>
        </w:tc>
        <w:tc>
          <w:tcPr>
            <w:tcW w:w="1418" w:type="dxa"/>
            <w:tcBorders>
              <w:top w:val="single" w:sz="4" w:space="0" w:color="auto"/>
              <w:left w:val="single" w:sz="4" w:space="0" w:color="auto"/>
              <w:bottom w:val="single" w:sz="4" w:space="0" w:color="auto"/>
              <w:right w:val="single" w:sz="4" w:space="0" w:color="auto"/>
            </w:tcBorders>
            <w:hideMark/>
          </w:tcPr>
          <w:p w14:paraId="54476356" w14:textId="77777777" w:rsidR="00AB67FA" w:rsidRPr="00D0162F" w:rsidRDefault="00AB67FA" w:rsidP="006E0A54">
            <w:pPr>
              <w:pStyle w:val="TAC"/>
              <w:rPr>
                <w:rFonts w:cs="Arial"/>
              </w:rPr>
            </w:pPr>
            <w:r w:rsidRPr="00D0162F">
              <w:rPr>
                <w:rFonts w:cs="Arial"/>
              </w:rPr>
              <w:t>dB</w:t>
            </w:r>
          </w:p>
        </w:tc>
        <w:tc>
          <w:tcPr>
            <w:tcW w:w="3981" w:type="dxa"/>
            <w:vMerge w:val="restart"/>
            <w:tcBorders>
              <w:top w:val="single" w:sz="4" w:space="0" w:color="auto"/>
              <w:left w:val="single" w:sz="4" w:space="0" w:color="auto"/>
              <w:right w:val="single" w:sz="4" w:space="0" w:color="auto"/>
            </w:tcBorders>
            <w:vAlign w:val="center"/>
            <w:hideMark/>
          </w:tcPr>
          <w:p w14:paraId="51BAC5C3" w14:textId="77777777" w:rsidR="00AB67FA" w:rsidRPr="00D0162F" w:rsidRDefault="00AB67FA" w:rsidP="006E0A54">
            <w:pPr>
              <w:pStyle w:val="TAC"/>
              <w:rPr>
                <w:rFonts w:cs="Arial"/>
              </w:rPr>
            </w:pPr>
            <w:r w:rsidRPr="00D0162F">
              <w:rPr>
                <w:rFonts w:cs="Arial"/>
              </w:rPr>
              <w:t>0</w:t>
            </w:r>
          </w:p>
        </w:tc>
      </w:tr>
      <w:tr w:rsidR="00AB67FA" w:rsidRPr="00D0162F" w14:paraId="1CFFC65E"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5F4108F" w14:textId="77777777" w:rsidR="00AB67FA" w:rsidRPr="00D0162F" w:rsidRDefault="00AB67FA" w:rsidP="006E0A54">
            <w:pPr>
              <w:pStyle w:val="TAL"/>
              <w:rPr>
                <w:rFonts w:cs="Arial"/>
              </w:rPr>
            </w:pPr>
            <w:r w:rsidRPr="00D0162F">
              <w:rPr>
                <w:rFonts w:cs="Arial"/>
              </w:rPr>
              <w:t>PBCH_RB</w:t>
            </w:r>
          </w:p>
        </w:tc>
        <w:tc>
          <w:tcPr>
            <w:tcW w:w="1418" w:type="dxa"/>
            <w:tcBorders>
              <w:top w:val="single" w:sz="4" w:space="0" w:color="auto"/>
              <w:left w:val="single" w:sz="4" w:space="0" w:color="auto"/>
              <w:bottom w:val="single" w:sz="4" w:space="0" w:color="auto"/>
              <w:right w:val="single" w:sz="4" w:space="0" w:color="auto"/>
            </w:tcBorders>
            <w:hideMark/>
          </w:tcPr>
          <w:p w14:paraId="3F2C17DD"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199C51EE" w14:textId="77777777" w:rsidR="00AB67FA" w:rsidRPr="00D0162F" w:rsidRDefault="00AB67FA" w:rsidP="006E0A54">
            <w:pPr>
              <w:pStyle w:val="TAC"/>
              <w:rPr>
                <w:rFonts w:cs="Arial"/>
              </w:rPr>
            </w:pPr>
          </w:p>
        </w:tc>
      </w:tr>
      <w:tr w:rsidR="00AB67FA" w:rsidRPr="00D0162F" w14:paraId="797C3B20"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1B69D2C0" w14:textId="77777777" w:rsidR="00AB67FA" w:rsidRPr="00D0162F" w:rsidRDefault="00AB67FA" w:rsidP="006E0A54">
            <w:pPr>
              <w:pStyle w:val="TAL"/>
              <w:rPr>
                <w:rFonts w:cs="Arial"/>
              </w:rPr>
            </w:pPr>
            <w:r w:rsidRPr="00D0162F">
              <w:rPr>
                <w:rFonts w:cs="Arial"/>
              </w:rPr>
              <w:t>PSS_RA</w:t>
            </w:r>
          </w:p>
        </w:tc>
        <w:tc>
          <w:tcPr>
            <w:tcW w:w="1418" w:type="dxa"/>
            <w:tcBorders>
              <w:top w:val="single" w:sz="4" w:space="0" w:color="auto"/>
              <w:left w:val="single" w:sz="4" w:space="0" w:color="auto"/>
              <w:bottom w:val="single" w:sz="4" w:space="0" w:color="auto"/>
              <w:right w:val="single" w:sz="4" w:space="0" w:color="auto"/>
            </w:tcBorders>
            <w:hideMark/>
          </w:tcPr>
          <w:p w14:paraId="45C6D7FB"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785895EA" w14:textId="77777777" w:rsidR="00AB67FA" w:rsidRPr="00D0162F" w:rsidRDefault="00AB67FA" w:rsidP="006E0A54">
            <w:pPr>
              <w:pStyle w:val="TAC"/>
              <w:rPr>
                <w:rFonts w:cs="Arial"/>
              </w:rPr>
            </w:pPr>
          </w:p>
        </w:tc>
      </w:tr>
      <w:tr w:rsidR="00AB67FA" w:rsidRPr="00D0162F" w14:paraId="42502DFE"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DF5240D" w14:textId="77777777" w:rsidR="00AB67FA" w:rsidRPr="00D0162F" w:rsidRDefault="00AB67FA" w:rsidP="006E0A54">
            <w:pPr>
              <w:pStyle w:val="TAL"/>
              <w:rPr>
                <w:rFonts w:cs="Arial"/>
              </w:rPr>
            </w:pPr>
            <w:r w:rsidRPr="00D0162F">
              <w:rPr>
                <w:rFonts w:cs="Arial"/>
              </w:rPr>
              <w:t>SSS_RA</w:t>
            </w:r>
          </w:p>
        </w:tc>
        <w:tc>
          <w:tcPr>
            <w:tcW w:w="1418" w:type="dxa"/>
            <w:tcBorders>
              <w:top w:val="single" w:sz="4" w:space="0" w:color="auto"/>
              <w:left w:val="single" w:sz="4" w:space="0" w:color="auto"/>
              <w:bottom w:val="single" w:sz="4" w:space="0" w:color="auto"/>
              <w:right w:val="single" w:sz="4" w:space="0" w:color="auto"/>
            </w:tcBorders>
            <w:hideMark/>
          </w:tcPr>
          <w:p w14:paraId="3074D014"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0C5F6271" w14:textId="77777777" w:rsidR="00AB67FA" w:rsidRPr="00D0162F" w:rsidRDefault="00AB67FA" w:rsidP="006E0A54">
            <w:pPr>
              <w:pStyle w:val="TAC"/>
              <w:rPr>
                <w:rFonts w:cs="Arial"/>
              </w:rPr>
            </w:pPr>
          </w:p>
        </w:tc>
      </w:tr>
      <w:tr w:rsidR="00AB67FA" w:rsidRPr="00D0162F" w14:paraId="02ACD455"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190131CF" w14:textId="77777777" w:rsidR="00AB67FA" w:rsidRPr="00D0162F" w:rsidRDefault="00AB67FA" w:rsidP="006E0A54">
            <w:pPr>
              <w:pStyle w:val="TAL"/>
              <w:rPr>
                <w:rFonts w:cs="Arial"/>
              </w:rPr>
            </w:pPr>
            <w:r w:rsidRPr="00D0162F">
              <w:rPr>
                <w:rFonts w:cs="Arial"/>
              </w:rPr>
              <w:t>PCFICH_RB</w:t>
            </w:r>
          </w:p>
        </w:tc>
        <w:tc>
          <w:tcPr>
            <w:tcW w:w="1418" w:type="dxa"/>
            <w:tcBorders>
              <w:top w:val="single" w:sz="4" w:space="0" w:color="auto"/>
              <w:left w:val="single" w:sz="4" w:space="0" w:color="auto"/>
              <w:bottom w:val="single" w:sz="4" w:space="0" w:color="auto"/>
              <w:right w:val="single" w:sz="4" w:space="0" w:color="auto"/>
            </w:tcBorders>
            <w:hideMark/>
          </w:tcPr>
          <w:p w14:paraId="5DE07F14"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08781AE7" w14:textId="77777777" w:rsidR="00AB67FA" w:rsidRPr="00D0162F" w:rsidRDefault="00AB67FA" w:rsidP="006E0A54">
            <w:pPr>
              <w:pStyle w:val="TAC"/>
              <w:rPr>
                <w:rFonts w:cs="Arial"/>
              </w:rPr>
            </w:pPr>
          </w:p>
        </w:tc>
      </w:tr>
      <w:tr w:rsidR="00AB67FA" w:rsidRPr="00D0162F" w14:paraId="468E10D8"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3B5A6E23" w14:textId="77777777" w:rsidR="00AB67FA" w:rsidRPr="00D0162F" w:rsidRDefault="00AB67FA" w:rsidP="006E0A54">
            <w:pPr>
              <w:pStyle w:val="TAL"/>
              <w:rPr>
                <w:rFonts w:cs="Arial"/>
              </w:rPr>
            </w:pPr>
            <w:r w:rsidRPr="00D0162F">
              <w:rPr>
                <w:rFonts w:cs="Arial"/>
              </w:rPr>
              <w:t>PHICH_RA</w:t>
            </w:r>
          </w:p>
        </w:tc>
        <w:tc>
          <w:tcPr>
            <w:tcW w:w="1418" w:type="dxa"/>
            <w:tcBorders>
              <w:top w:val="single" w:sz="4" w:space="0" w:color="auto"/>
              <w:left w:val="single" w:sz="4" w:space="0" w:color="auto"/>
              <w:bottom w:val="single" w:sz="4" w:space="0" w:color="auto"/>
              <w:right w:val="single" w:sz="4" w:space="0" w:color="auto"/>
            </w:tcBorders>
            <w:hideMark/>
          </w:tcPr>
          <w:p w14:paraId="17400378"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0DD1D968" w14:textId="77777777" w:rsidR="00AB67FA" w:rsidRPr="00D0162F" w:rsidRDefault="00AB67FA" w:rsidP="006E0A54">
            <w:pPr>
              <w:pStyle w:val="TAC"/>
              <w:rPr>
                <w:rFonts w:cs="Arial"/>
              </w:rPr>
            </w:pPr>
          </w:p>
        </w:tc>
      </w:tr>
      <w:tr w:rsidR="00AB67FA" w:rsidRPr="00D0162F" w14:paraId="5F50F987"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32912CC" w14:textId="77777777" w:rsidR="00AB67FA" w:rsidRPr="00D0162F" w:rsidRDefault="00AB67FA" w:rsidP="006E0A54">
            <w:pPr>
              <w:pStyle w:val="TAL"/>
              <w:rPr>
                <w:rFonts w:cs="Arial"/>
              </w:rPr>
            </w:pPr>
            <w:r w:rsidRPr="00D0162F">
              <w:rPr>
                <w:rFonts w:cs="Arial"/>
              </w:rPr>
              <w:t>PHICH_RB</w:t>
            </w:r>
          </w:p>
        </w:tc>
        <w:tc>
          <w:tcPr>
            <w:tcW w:w="1418" w:type="dxa"/>
            <w:tcBorders>
              <w:top w:val="single" w:sz="4" w:space="0" w:color="auto"/>
              <w:left w:val="single" w:sz="4" w:space="0" w:color="auto"/>
              <w:bottom w:val="single" w:sz="4" w:space="0" w:color="auto"/>
              <w:right w:val="single" w:sz="4" w:space="0" w:color="auto"/>
            </w:tcBorders>
            <w:hideMark/>
          </w:tcPr>
          <w:p w14:paraId="69C2FE43"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78A14E97" w14:textId="77777777" w:rsidR="00AB67FA" w:rsidRPr="00D0162F" w:rsidRDefault="00AB67FA" w:rsidP="006E0A54">
            <w:pPr>
              <w:pStyle w:val="TAC"/>
              <w:rPr>
                <w:rFonts w:cs="Arial"/>
              </w:rPr>
            </w:pPr>
          </w:p>
        </w:tc>
      </w:tr>
      <w:tr w:rsidR="00AB67FA" w:rsidRPr="00D0162F" w14:paraId="30F0CE1F"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081A7DB" w14:textId="77777777" w:rsidR="00AB67FA" w:rsidRPr="00D0162F" w:rsidRDefault="00AB67FA" w:rsidP="006E0A54">
            <w:pPr>
              <w:pStyle w:val="TAL"/>
              <w:rPr>
                <w:rFonts w:cs="Arial"/>
              </w:rPr>
            </w:pPr>
            <w:r w:rsidRPr="00D0162F">
              <w:rPr>
                <w:rFonts w:cs="Arial"/>
              </w:rPr>
              <w:t>PDCCH_RA</w:t>
            </w:r>
          </w:p>
        </w:tc>
        <w:tc>
          <w:tcPr>
            <w:tcW w:w="1418" w:type="dxa"/>
            <w:tcBorders>
              <w:top w:val="single" w:sz="4" w:space="0" w:color="auto"/>
              <w:left w:val="single" w:sz="4" w:space="0" w:color="auto"/>
              <w:bottom w:val="single" w:sz="4" w:space="0" w:color="auto"/>
              <w:right w:val="single" w:sz="4" w:space="0" w:color="auto"/>
            </w:tcBorders>
            <w:hideMark/>
          </w:tcPr>
          <w:p w14:paraId="4911410B"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35F91D96" w14:textId="77777777" w:rsidR="00AB67FA" w:rsidRPr="00D0162F" w:rsidRDefault="00AB67FA" w:rsidP="006E0A54">
            <w:pPr>
              <w:pStyle w:val="TAC"/>
              <w:rPr>
                <w:rFonts w:cs="Arial"/>
              </w:rPr>
            </w:pPr>
          </w:p>
        </w:tc>
      </w:tr>
      <w:tr w:rsidR="00AB67FA" w:rsidRPr="00D0162F" w14:paraId="099B6C44"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12051CE" w14:textId="77777777" w:rsidR="00AB67FA" w:rsidRPr="00D0162F" w:rsidRDefault="00AB67FA" w:rsidP="006E0A54">
            <w:pPr>
              <w:pStyle w:val="TAL"/>
              <w:rPr>
                <w:rFonts w:cs="Arial"/>
              </w:rPr>
            </w:pPr>
            <w:r w:rsidRPr="00D0162F">
              <w:rPr>
                <w:rFonts w:cs="Arial"/>
              </w:rPr>
              <w:t>PDCCH_RB</w:t>
            </w:r>
          </w:p>
        </w:tc>
        <w:tc>
          <w:tcPr>
            <w:tcW w:w="1418" w:type="dxa"/>
            <w:tcBorders>
              <w:top w:val="single" w:sz="4" w:space="0" w:color="auto"/>
              <w:left w:val="single" w:sz="4" w:space="0" w:color="auto"/>
              <w:bottom w:val="single" w:sz="4" w:space="0" w:color="auto"/>
              <w:right w:val="single" w:sz="4" w:space="0" w:color="auto"/>
            </w:tcBorders>
            <w:hideMark/>
          </w:tcPr>
          <w:p w14:paraId="6FEF1DCE"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43575D19" w14:textId="77777777" w:rsidR="00AB67FA" w:rsidRPr="00D0162F" w:rsidRDefault="00AB67FA" w:rsidP="006E0A54">
            <w:pPr>
              <w:pStyle w:val="TAC"/>
              <w:rPr>
                <w:rFonts w:cs="Arial"/>
              </w:rPr>
            </w:pPr>
          </w:p>
        </w:tc>
      </w:tr>
      <w:tr w:rsidR="00AB67FA" w:rsidRPr="00D0162F" w14:paraId="62C94D4A"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A951A90" w14:textId="77777777" w:rsidR="00AB67FA" w:rsidRPr="00D0162F" w:rsidRDefault="00AB67FA" w:rsidP="006E0A54">
            <w:pPr>
              <w:pStyle w:val="TAL"/>
              <w:rPr>
                <w:rFonts w:cs="Arial"/>
              </w:rPr>
            </w:pPr>
            <w:r w:rsidRPr="00D0162F">
              <w:rPr>
                <w:rFonts w:cs="Arial"/>
              </w:rPr>
              <w:t>PDSCH_RA</w:t>
            </w:r>
          </w:p>
        </w:tc>
        <w:tc>
          <w:tcPr>
            <w:tcW w:w="1418" w:type="dxa"/>
            <w:tcBorders>
              <w:top w:val="single" w:sz="4" w:space="0" w:color="auto"/>
              <w:left w:val="single" w:sz="4" w:space="0" w:color="auto"/>
              <w:bottom w:val="single" w:sz="4" w:space="0" w:color="auto"/>
              <w:right w:val="single" w:sz="4" w:space="0" w:color="auto"/>
            </w:tcBorders>
            <w:hideMark/>
          </w:tcPr>
          <w:p w14:paraId="3528C015"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775DC130" w14:textId="77777777" w:rsidR="00AB67FA" w:rsidRPr="00D0162F" w:rsidRDefault="00AB67FA" w:rsidP="006E0A54">
            <w:pPr>
              <w:pStyle w:val="TAC"/>
              <w:rPr>
                <w:rFonts w:cs="Arial"/>
              </w:rPr>
            </w:pPr>
          </w:p>
        </w:tc>
      </w:tr>
      <w:tr w:rsidR="00AB67FA" w:rsidRPr="00D0162F" w14:paraId="57CEAA26"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FA6FDA7" w14:textId="77777777" w:rsidR="00AB67FA" w:rsidRPr="00D0162F" w:rsidRDefault="00AB67FA" w:rsidP="006E0A54">
            <w:pPr>
              <w:pStyle w:val="TAL"/>
              <w:rPr>
                <w:rFonts w:cs="Arial"/>
              </w:rPr>
            </w:pPr>
            <w:r w:rsidRPr="00D0162F">
              <w:rPr>
                <w:rFonts w:cs="Arial"/>
              </w:rPr>
              <w:t>PDSCH_RB</w:t>
            </w:r>
          </w:p>
        </w:tc>
        <w:tc>
          <w:tcPr>
            <w:tcW w:w="1418" w:type="dxa"/>
            <w:tcBorders>
              <w:top w:val="single" w:sz="4" w:space="0" w:color="auto"/>
              <w:left w:val="single" w:sz="4" w:space="0" w:color="auto"/>
              <w:bottom w:val="single" w:sz="4" w:space="0" w:color="auto"/>
              <w:right w:val="single" w:sz="4" w:space="0" w:color="auto"/>
            </w:tcBorders>
            <w:hideMark/>
          </w:tcPr>
          <w:p w14:paraId="245DCD7B"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3DA0AB0B" w14:textId="77777777" w:rsidR="00AB67FA" w:rsidRPr="00D0162F" w:rsidRDefault="00AB67FA" w:rsidP="006E0A54">
            <w:pPr>
              <w:pStyle w:val="TAC"/>
              <w:rPr>
                <w:rFonts w:cs="Arial"/>
              </w:rPr>
            </w:pPr>
          </w:p>
        </w:tc>
      </w:tr>
      <w:tr w:rsidR="00AB67FA" w:rsidRPr="00D0162F" w14:paraId="308B1E21"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E6255E3" w14:textId="0B581F37" w:rsidR="00AB67FA" w:rsidRPr="00D0162F" w:rsidRDefault="00AB67FA" w:rsidP="006E0A54">
            <w:pPr>
              <w:pStyle w:val="TAL"/>
              <w:rPr>
                <w:rFonts w:cs="Arial"/>
              </w:rPr>
            </w:pPr>
            <w:r w:rsidRPr="00D0162F">
              <w:rPr>
                <w:rFonts w:cs="Arial"/>
              </w:rPr>
              <w:t>OCNG_RA</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3</w:t>
            </w:r>
          </w:p>
        </w:tc>
        <w:tc>
          <w:tcPr>
            <w:tcW w:w="1418" w:type="dxa"/>
            <w:tcBorders>
              <w:top w:val="single" w:sz="4" w:space="0" w:color="auto"/>
              <w:left w:val="single" w:sz="4" w:space="0" w:color="auto"/>
              <w:bottom w:val="single" w:sz="4" w:space="0" w:color="auto"/>
              <w:right w:val="single" w:sz="4" w:space="0" w:color="auto"/>
            </w:tcBorders>
            <w:hideMark/>
          </w:tcPr>
          <w:p w14:paraId="0D85B664"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5DB2D465" w14:textId="77777777" w:rsidR="00AB67FA" w:rsidRPr="00D0162F" w:rsidRDefault="00AB67FA" w:rsidP="006E0A54">
            <w:pPr>
              <w:pStyle w:val="TAC"/>
              <w:rPr>
                <w:rFonts w:cs="Arial"/>
              </w:rPr>
            </w:pPr>
          </w:p>
        </w:tc>
      </w:tr>
      <w:tr w:rsidR="00AB67FA" w:rsidRPr="00D0162F" w14:paraId="7E32C47B"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40F9FFE" w14:textId="26F4CE45" w:rsidR="00AB67FA" w:rsidRPr="00D0162F" w:rsidRDefault="00AB67FA" w:rsidP="006E0A54">
            <w:pPr>
              <w:pStyle w:val="TAL"/>
              <w:rPr>
                <w:rFonts w:cs="Arial"/>
              </w:rPr>
            </w:pPr>
            <w:r w:rsidRPr="00D0162F">
              <w:rPr>
                <w:rFonts w:cs="Arial"/>
              </w:rPr>
              <w:t>OCNG_RB</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3</w:t>
            </w:r>
          </w:p>
        </w:tc>
        <w:tc>
          <w:tcPr>
            <w:tcW w:w="1418" w:type="dxa"/>
            <w:tcBorders>
              <w:top w:val="single" w:sz="4" w:space="0" w:color="auto"/>
              <w:left w:val="single" w:sz="4" w:space="0" w:color="auto"/>
              <w:bottom w:val="single" w:sz="4" w:space="0" w:color="auto"/>
              <w:right w:val="single" w:sz="4" w:space="0" w:color="auto"/>
            </w:tcBorders>
            <w:hideMark/>
          </w:tcPr>
          <w:p w14:paraId="4679C278"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bottom w:val="single" w:sz="4" w:space="0" w:color="auto"/>
              <w:right w:val="single" w:sz="4" w:space="0" w:color="auto"/>
            </w:tcBorders>
            <w:vAlign w:val="center"/>
            <w:hideMark/>
          </w:tcPr>
          <w:p w14:paraId="48263E59" w14:textId="77777777" w:rsidR="00AB67FA" w:rsidRPr="00D0162F" w:rsidRDefault="00AB67FA" w:rsidP="006E0A54">
            <w:pPr>
              <w:pStyle w:val="TAC"/>
              <w:rPr>
                <w:rFonts w:cs="Arial"/>
              </w:rPr>
            </w:pPr>
          </w:p>
        </w:tc>
      </w:tr>
      <w:tr w:rsidR="00AB67FA" w:rsidRPr="00D0162F" w14:paraId="6AD0B5DB"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CA88EF4" w14:textId="66BD32D3" w:rsidR="00AB67FA" w:rsidRPr="00D0162F" w:rsidRDefault="00AB67FA" w:rsidP="006E0A54">
            <w:pPr>
              <w:pStyle w:val="TAL"/>
              <w:rPr>
                <w:rFonts w:cs="Arial"/>
              </w:rPr>
            </w:pPr>
            <w:r w:rsidRPr="00D0162F">
              <w:rPr>
                <w:rFonts w:cs="Arial"/>
              </w:rPr>
              <w:t>N</w:t>
            </w:r>
            <w:r w:rsidRPr="00D0162F">
              <w:rPr>
                <w:rFonts w:cs="Arial"/>
                <w:vertAlign w:val="subscript"/>
              </w:rPr>
              <w:t>oc</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4</w:t>
            </w:r>
          </w:p>
        </w:tc>
        <w:tc>
          <w:tcPr>
            <w:tcW w:w="1418" w:type="dxa"/>
            <w:tcBorders>
              <w:top w:val="single" w:sz="4" w:space="0" w:color="auto"/>
              <w:left w:val="single" w:sz="4" w:space="0" w:color="auto"/>
              <w:bottom w:val="single" w:sz="4" w:space="0" w:color="auto"/>
              <w:right w:val="single" w:sz="4" w:space="0" w:color="auto"/>
            </w:tcBorders>
            <w:hideMark/>
          </w:tcPr>
          <w:p w14:paraId="6981129C" w14:textId="3C8496D0" w:rsidR="00AB67FA" w:rsidRPr="00D0162F" w:rsidRDefault="00AB67FA" w:rsidP="006E0A54">
            <w:pPr>
              <w:pStyle w:val="TAC"/>
              <w:rPr>
                <w:rFonts w:cs="Arial"/>
              </w:rPr>
            </w:pPr>
            <w:r w:rsidRPr="00D0162F">
              <w:rPr>
                <w:rFonts w:cs="Arial"/>
              </w:rPr>
              <w:t>dBm/15</w:t>
            </w:r>
            <w:r w:rsidR="006E0A54" w:rsidRPr="00D0162F">
              <w:rPr>
                <w:rFonts w:cs="Arial"/>
              </w:rPr>
              <w:t xml:space="preserve"> </w:t>
            </w:r>
            <w:r w:rsidRPr="00D0162F">
              <w:rPr>
                <w:rFonts w:cs="Arial"/>
              </w:rPr>
              <w:t>kHz</w:t>
            </w:r>
          </w:p>
        </w:tc>
        <w:tc>
          <w:tcPr>
            <w:tcW w:w="3981" w:type="dxa"/>
            <w:tcBorders>
              <w:top w:val="single" w:sz="4" w:space="0" w:color="auto"/>
              <w:left w:val="single" w:sz="4" w:space="0" w:color="auto"/>
              <w:bottom w:val="single" w:sz="4" w:space="0" w:color="auto"/>
              <w:right w:val="single" w:sz="4" w:space="0" w:color="auto"/>
            </w:tcBorders>
            <w:hideMark/>
          </w:tcPr>
          <w:p w14:paraId="17B3E123" w14:textId="77777777" w:rsidR="00AB67FA" w:rsidRPr="00D0162F" w:rsidRDefault="00AB67FA" w:rsidP="006E0A54">
            <w:pPr>
              <w:pStyle w:val="TAC"/>
              <w:rPr>
                <w:rFonts w:cs="Arial"/>
              </w:rPr>
            </w:pPr>
            <w:r w:rsidRPr="00D0162F">
              <w:rPr>
                <w:rFonts w:cs="Arial"/>
              </w:rPr>
              <w:t>-104</w:t>
            </w:r>
          </w:p>
        </w:tc>
      </w:tr>
      <w:tr w:rsidR="00AB67FA" w:rsidRPr="00D0162F" w14:paraId="1E01566F"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3DD90F6" w14:textId="77777777" w:rsidR="00AB67FA" w:rsidRPr="00D0162F" w:rsidRDefault="00AB67FA" w:rsidP="006E0A54">
            <w:pPr>
              <w:pStyle w:val="TAL"/>
              <w:rPr>
                <w:rFonts w:cs="Arial"/>
              </w:rPr>
            </w:pPr>
            <w:r w:rsidRPr="00D0162F">
              <w:rPr>
                <w:rFonts w:cs="Arial"/>
              </w:rPr>
              <w:t>Ê</w:t>
            </w:r>
            <w:r w:rsidRPr="00D0162F">
              <w:rPr>
                <w:rFonts w:cs="Arial"/>
                <w:vertAlign w:val="subscript"/>
              </w:rPr>
              <w:t>s</w:t>
            </w:r>
            <w:r w:rsidRPr="00D0162F">
              <w:rPr>
                <w:rFonts w:cs="Arial"/>
              </w:rPr>
              <w:t>/N</w:t>
            </w:r>
            <w:r w:rsidRPr="00D0162F">
              <w:rPr>
                <w:rFonts w:cs="Arial"/>
                <w:vertAlign w:val="subscript"/>
              </w:rPr>
              <w:t>oc</w:t>
            </w:r>
          </w:p>
        </w:tc>
        <w:tc>
          <w:tcPr>
            <w:tcW w:w="1418" w:type="dxa"/>
            <w:tcBorders>
              <w:top w:val="single" w:sz="4" w:space="0" w:color="auto"/>
              <w:left w:val="single" w:sz="4" w:space="0" w:color="auto"/>
              <w:bottom w:val="single" w:sz="4" w:space="0" w:color="auto"/>
              <w:right w:val="single" w:sz="4" w:space="0" w:color="auto"/>
            </w:tcBorders>
            <w:hideMark/>
          </w:tcPr>
          <w:p w14:paraId="460F17B1" w14:textId="77777777" w:rsidR="00AB67FA" w:rsidRPr="00D0162F" w:rsidRDefault="00AB67FA" w:rsidP="006E0A54">
            <w:pPr>
              <w:pStyle w:val="TAC"/>
              <w:rPr>
                <w:rFonts w:cs="Arial"/>
              </w:rPr>
            </w:pPr>
            <w:r w:rsidRPr="00D0162F">
              <w:rPr>
                <w:rFonts w:cs="Arial"/>
              </w:rPr>
              <w:t>dB</w:t>
            </w:r>
          </w:p>
        </w:tc>
        <w:tc>
          <w:tcPr>
            <w:tcW w:w="3981" w:type="dxa"/>
            <w:tcBorders>
              <w:top w:val="single" w:sz="4" w:space="0" w:color="auto"/>
              <w:left w:val="single" w:sz="4" w:space="0" w:color="auto"/>
              <w:bottom w:val="single" w:sz="4" w:space="0" w:color="auto"/>
              <w:right w:val="single" w:sz="4" w:space="0" w:color="auto"/>
            </w:tcBorders>
            <w:hideMark/>
          </w:tcPr>
          <w:p w14:paraId="4C0CB179" w14:textId="77777777" w:rsidR="00AB67FA" w:rsidRPr="00D0162F" w:rsidRDefault="00AB67FA" w:rsidP="006E0A54">
            <w:pPr>
              <w:pStyle w:val="TAC"/>
              <w:rPr>
                <w:rFonts w:cs="Arial"/>
              </w:rPr>
            </w:pPr>
            <w:r w:rsidRPr="00D0162F">
              <w:rPr>
                <w:rFonts w:cs="Arial"/>
              </w:rPr>
              <w:t>17</w:t>
            </w:r>
          </w:p>
        </w:tc>
      </w:tr>
      <w:tr w:rsidR="00AB67FA" w:rsidRPr="00D0162F" w14:paraId="7983EE66"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345DB43F" w14:textId="77777777" w:rsidR="00AB67FA" w:rsidRPr="00D0162F" w:rsidRDefault="00AB67FA" w:rsidP="006E0A54">
            <w:pPr>
              <w:pStyle w:val="TAL"/>
              <w:rPr>
                <w:rFonts w:cs="Arial"/>
              </w:rPr>
            </w:pPr>
            <w:r w:rsidRPr="00D0162F">
              <w:rPr>
                <w:rFonts w:cs="Arial"/>
              </w:rPr>
              <w:t>Ê</w:t>
            </w:r>
            <w:r w:rsidRPr="00D0162F">
              <w:rPr>
                <w:rFonts w:cs="Arial"/>
                <w:vertAlign w:val="subscript"/>
              </w:rPr>
              <w:t>s</w:t>
            </w:r>
            <w:r w:rsidRPr="00D0162F">
              <w:rPr>
                <w:rFonts w:cs="Arial"/>
              </w:rPr>
              <w:t>/I</w:t>
            </w:r>
            <w:r w:rsidRPr="00D0162F">
              <w:rPr>
                <w:rFonts w:cs="Arial"/>
                <w:vertAlign w:val="subscript"/>
              </w:rPr>
              <w:t>ot</w:t>
            </w:r>
          </w:p>
        </w:tc>
        <w:tc>
          <w:tcPr>
            <w:tcW w:w="1418" w:type="dxa"/>
            <w:tcBorders>
              <w:top w:val="single" w:sz="4" w:space="0" w:color="auto"/>
              <w:left w:val="single" w:sz="4" w:space="0" w:color="auto"/>
              <w:bottom w:val="single" w:sz="4" w:space="0" w:color="auto"/>
              <w:right w:val="single" w:sz="4" w:space="0" w:color="auto"/>
            </w:tcBorders>
            <w:hideMark/>
          </w:tcPr>
          <w:p w14:paraId="09D89926" w14:textId="77777777" w:rsidR="00AB67FA" w:rsidRPr="00D0162F" w:rsidRDefault="00AB67FA" w:rsidP="006E0A54">
            <w:pPr>
              <w:pStyle w:val="TAC"/>
              <w:rPr>
                <w:rFonts w:cs="Arial"/>
              </w:rPr>
            </w:pPr>
            <w:r w:rsidRPr="00D0162F">
              <w:rPr>
                <w:rFonts w:cs="Arial"/>
              </w:rPr>
              <w:t>dB</w:t>
            </w:r>
          </w:p>
        </w:tc>
        <w:tc>
          <w:tcPr>
            <w:tcW w:w="3981" w:type="dxa"/>
            <w:tcBorders>
              <w:top w:val="single" w:sz="4" w:space="0" w:color="auto"/>
              <w:left w:val="single" w:sz="4" w:space="0" w:color="auto"/>
              <w:bottom w:val="single" w:sz="4" w:space="0" w:color="auto"/>
              <w:right w:val="single" w:sz="4" w:space="0" w:color="auto"/>
            </w:tcBorders>
            <w:hideMark/>
          </w:tcPr>
          <w:p w14:paraId="55780C7D" w14:textId="77777777" w:rsidR="00AB67FA" w:rsidRPr="00D0162F" w:rsidRDefault="00AB67FA" w:rsidP="006E0A54">
            <w:pPr>
              <w:pStyle w:val="TAC"/>
              <w:rPr>
                <w:rFonts w:cs="Arial"/>
              </w:rPr>
            </w:pPr>
            <w:r w:rsidRPr="00D0162F">
              <w:rPr>
                <w:rFonts w:cs="Arial"/>
              </w:rPr>
              <w:t>17</w:t>
            </w:r>
          </w:p>
        </w:tc>
      </w:tr>
      <w:tr w:rsidR="00AB67FA" w:rsidRPr="00D0162F" w14:paraId="373D0BED"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55DBAD6" w14:textId="091AA4B8" w:rsidR="00AB67FA" w:rsidRPr="00D0162F" w:rsidRDefault="00AB67FA" w:rsidP="006E0A54">
            <w:pPr>
              <w:pStyle w:val="TAL"/>
              <w:rPr>
                <w:rFonts w:cs="Arial"/>
              </w:rPr>
            </w:pPr>
            <w:r w:rsidRPr="00D0162F">
              <w:rPr>
                <w:rFonts w:cs="Arial"/>
              </w:rPr>
              <w:t>RSRP</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5</w:t>
            </w:r>
          </w:p>
        </w:tc>
        <w:tc>
          <w:tcPr>
            <w:tcW w:w="1418" w:type="dxa"/>
            <w:tcBorders>
              <w:top w:val="single" w:sz="4" w:space="0" w:color="auto"/>
              <w:left w:val="single" w:sz="4" w:space="0" w:color="auto"/>
              <w:bottom w:val="single" w:sz="4" w:space="0" w:color="auto"/>
              <w:right w:val="single" w:sz="4" w:space="0" w:color="auto"/>
            </w:tcBorders>
            <w:hideMark/>
          </w:tcPr>
          <w:p w14:paraId="07D58048" w14:textId="1E8ADF92" w:rsidR="00AB67FA" w:rsidRPr="00D0162F" w:rsidRDefault="00AB67FA" w:rsidP="006E0A54">
            <w:pPr>
              <w:pStyle w:val="TAC"/>
              <w:rPr>
                <w:rFonts w:cs="Arial"/>
              </w:rPr>
            </w:pPr>
            <w:r w:rsidRPr="00D0162F">
              <w:rPr>
                <w:rFonts w:cs="Arial"/>
              </w:rPr>
              <w:t>dBm/15</w:t>
            </w:r>
            <w:r w:rsidR="006E0A54" w:rsidRPr="00D0162F">
              <w:rPr>
                <w:rFonts w:cs="Arial"/>
              </w:rPr>
              <w:t xml:space="preserve"> </w:t>
            </w:r>
            <w:r w:rsidRPr="00D0162F">
              <w:rPr>
                <w:rFonts w:cs="Arial"/>
              </w:rPr>
              <w:t>kHz</w:t>
            </w:r>
          </w:p>
        </w:tc>
        <w:tc>
          <w:tcPr>
            <w:tcW w:w="3981" w:type="dxa"/>
            <w:tcBorders>
              <w:top w:val="single" w:sz="4" w:space="0" w:color="auto"/>
              <w:left w:val="single" w:sz="4" w:space="0" w:color="auto"/>
              <w:bottom w:val="single" w:sz="4" w:space="0" w:color="auto"/>
              <w:right w:val="single" w:sz="4" w:space="0" w:color="auto"/>
            </w:tcBorders>
            <w:hideMark/>
          </w:tcPr>
          <w:p w14:paraId="24A70A26" w14:textId="77777777" w:rsidR="00AB67FA" w:rsidRPr="00D0162F" w:rsidRDefault="00AB67FA" w:rsidP="006E0A54">
            <w:pPr>
              <w:pStyle w:val="TAC"/>
              <w:rPr>
                <w:rFonts w:cs="Arial"/>
              </w:rPr>
            </w:pPr>
            <w:r w:rsidRPr="00D0162F">
              <w:rPr>
                <w:rFonts w:cs="Arial"/>
              </w:rPr>
              <w:t>-87</w:t>
            </w:r>
          </w:p>
        </w:tc>
      </w:tr>
      <w:tr w:rsidR="00AB67FA" w:rsidRPr="00D0162F" w14:paraId="2F09615C"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3BFF5ECF" w14:textId="57F2B417" w:rsidR="00AB67FA" w:rsidRPr="00D0162F" w:rsidRDefault="00AB67FA" w:rsidP="006E0A54">
            <w:pPr>
              <w:pStyle w:val="TAL"/>
              <w:rPr>
                <w:rFonts w:cs="Arial"/>
              </w:rPr>
            </w:pPr>
            <w:r w:rsidRPr="00D0162F">
              <w:rPr>
                <w:rFonts w:cs="Arial"/>
              </w:rPr>
              <w:t>SCH_RP</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5</w:t>
            </w:r>
          </w:p>
        </w:tc>
        <w:tc>
          <w:tcPr>
            <w:tcW w:w="1418" w:type="dxa"/>
            <w:tcBorders>
              <w:top w:val="single" w:sz="4" w:space="0" w:color="auto"/>
              <w:left w:val="single" w:sz="4" w:space="0" w:color="auto"/>
              <w:bottom w:val="single" w:sz="4" w:space="0" w:color="auto"/>
              <w:right w:val="single" w:sz="4" w:space="0" w:color="auto"/>
            </w:tcBorders>
            <w:hideMark/>
          </w:tcPr>
          <w:p w14:paraId="4EE511A0" w14:textId="66C91CA8" w:rsidR="00AB67FA" w:rsidRPr="00D0162F" w:rsidRDefault="00AB67FA" w:rsidP="006E0A54">
            <w:pPr>
              <w:pStyle w:val="TAC"/>
              <w:rPr>
                <w:rFonts w:cs="Arial"/>
              </w:rPr>
            </w:pPr>
            <w:r w:rsidRPr="00D0162F">
              <w:rPr>
                <w:rFonts w:cs="Arial"/>
              </w:rPr>
              <w:t>dBm/15</w:t>
            </w:r>
            <w:r w:rsidR="006E0A54" w:rsidRPr="00D0162F">
              <w:rPr>
                <w:rFonts w:cs="Arial"/>
              </w:rPr>
              <w:t xml:space="preserve"> </w:t>
            </w:r>
            <w:r w:rsidRPr="00D0162F">
              <w:rPr>
                <w:rFonts w:cs="Arial"/>
              </w:rPr>
              <w:t>kHz</w:t>
            </w:r>
          </w:p>
        </w:tc>
        <w:tc>
          <w:tcPr>
            <w:tcW w:w="3981" w:type="dxa"/>
            <w:tcBorders>
              <w:top w:val="single" w:sz="4" w:space="0" w:color="auto"/>
              <w:left w:val="single" w:sz="4" w:space="0" w:color="auto"/>
              <w:bottom w:val="single" w:sz="4" w:space="0" w:color="auto"/>
              <w:right w:val="single" w:sz="4" w:space="0" w:color="auto"/>
            </w:tcBorders>
            <w:hideMark/>
          </w:tcPr>
          <w:p w14:paraId="44E20C94" w14:textId="77777777" w:rsidR="00AB67FA" w:rsidRPr="00D0162F" w:rsidRDefault="00AB67FA" w:rsidP="006E0A54">
            <w:pPr>
              <w:pStyle w:val="TAC"/>
              <w:rPr>
                <w:rFonts w:cs="Arial"/>
              </w:rPr>
            </w:pPr>
            <w:r w:rsidRPr="00D0162F">
              <w:rPr>
                <w:rFonts w:cs="Arial"/>
              </w:rPr>
              <w:t>-87</w:t>
            </w:r>
          </w:p>
        </w:tc>
      </w:tr>
      <w:tr w:rsidR="00AB67FA" w:rsidRPr="00D0162F" w14:paraId="5018C02C"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15E8C6DD" w14:textId="18FDE1D9" w:rsidR="00AB67FA" w:rsidRPr="00D0162F" w:rsidRDefault="00AB67FA" w:rsidP="006E0A54">
            <w:pPr>
              <w:pStyle w:val="TAL"/>
              <w:rPr>
                <w:rFonts w:cs="Arial"/>
              </w:rPr>
            </w:pPr>
            <w:r w:rsidRPr="00D0162F">
              <w:rPr>
                <w:rFonts w:cs="Arial"/>
              </w:rPr>
              <w:t>Io</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5</w:t>
            </w:r>
          </w:p>
        </w:tc>
        <w:tc>
          <w:tcPr>
            <w:tcW w:w="1418" w:type="dxa"/>
            <w:tcBorders>
              <w:top w:val="single" w:sz="4" w:space="0" w:color="auto"/>
              <w:left w:val="single" w:sz="4" w:space="0" w:color="auto"/>
              <w:bottom w:val="single" w:sz="4" w:space="0" w:color="auto"/>
              <w:right w:val="single" w:sz="4" w:space="0" w:color="auto"/>
            </w:tcBorders>
            <w:hideMark/>
          </w:tcPr>
          <w:p w14:paraId="1E21C7DB" w14:textId="20F4CA98" w:rsidR="00AB67FA" w:rsidRPr="00D0162F" w:rsidRDefault="00AB67FA" w:rsidP="006E0A54">
            <w:pPr>
              <w:pStyle w:val="TAC"/>
              <w:rPr>
                <w:rFonts w:cs="Arial"/>
              </w:rPr>
            </w:pPr>
            <w:r w:rsidRPr="00D0162F">
              <w:rPr>
                <w:rFonts w:cs="Arial"/>
              </w:rPr>
              <w:t>dBm/Ch</w:t>
            </w:r>
            <w:r w:rsidR="006E0A54" w:rsidRPr="00D0162F">
              <w:rPr>
                <w:rFonts w:cs="Arial"/>
              </w:rPr>
              <w:t xml:space="preserve"> </w:t>
            </w:r>
            <w:r w:rsidRPr="00D0162F">
              <w:rPr>
                <w:rFonts w:cs="Arial"/>
              </w:rPr>
              <w:t>BW</w:t>
            </w:r>
          </w:p>
        </w:tc>
        <w:tc>
          <w:tcPr>
            <w:tcW w:w="3981" w:type="dxa"/>
            <w:tcBorders>
              <w:top w:val="single" w:sz="4" w:space="0" w:color="auto"/>
              <w:left w:val="single" w:sz="4" w:space="0" w:color="auto"/>
              <w:bottom w:val="single" w:sz="4" w:space="0" w:color="auto"/>
              <w:right w:val="single" w:sz="4" w:space="0" w:color="auto"/>
            </w:tcBorders>
            <w:hideMark/>
          </w:tcPr>
          <w:p w14:paraId="10FCDF8C" w14:textId="469B71A9" w:rsidR="00AB67FA" w:rsidRPr="00D0162F" w:rsidRDefault="00AB67FA" w:rsidP="006E0A54">
            <w:pPr>
              <w:pStyle w:val="TAC"/>
              <w:rPr>
                <w:rFonts w:cs="Arial"/>
              </w:rPr>
            </w:pPr>
            <w:r w:rsidRPr="00D0162F">
              <w:rPr>
                <w:rFonts w:cs="Arial"/>
              </w:rPr>
              <w:t>-59.13</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10log(N</w:t>
            </w:r>
            <w:r w:rsidRPr="00D0162F">
              <w:rPr>
                <w:rFonts w:cs="Arial"/>
                <w:vertAlign w:val="subscript"/>
              </w:rPr>
              <w:t>RB,c</w:t>
            </w:r>
            <w:r w:rsidR="006E0A54" w:rsidRPr="00D0162F">
              <w:rPr>
                <w:rFonts w:cs="Arial"/>
              </w:rPr>
              <w:t xml:space="preserve"> </w:t>
            </w:r>
            <w:r w:rsidRPr="00D0162F">
              <w:rPr>
                <w:rFonts w:cs="Arial"/>
              </w:rPr>
              <w:t>/50)</w:t>
            </w:r>
          </w:p>
        </w:tc>
      </w:tr>
      <w:tr w:rsidR="00AB67FA" w:rsidRPr="00D0162F" w14:paraId="79FD42F7"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091284E" w14:textId="2399874A" w:rsidR="00AB67FA" w:rsidRPr="00D0162F" w:rsidRDefault="00AB67FA" w:rsidP="006E0A54">
            <w:pPr>
              <w:pStyle w:val="TAL"/>
              <w:rPr>
                <w:rFonts w:cs="Arial"/>
              </w:rPr>
            </w:pPr>
            <w:r w:rsidRPr="00D0162F">
              <w:rPr>
                <w:rFonts w:cs="v4.2.0"/>
              </w:rPr>
              <w:t>Propagation</w:t>
            </w:r>
            <w:r w:rsidR="006E0A54" w:rsidRPr="00D0162F">
              <w:rPr>
                <w:rFonts w:cs="v4.2.0"/>
              </w:rPr>
              <w:t xml:space="preserve"> </w:t>
            </w:r>
            <w:r w:rsidRPr="00D0162F">
              <w:rPr>
                <w:rFonts w:cs="v4.2.0"/>
              </w:rPr>
              <w:t>Condition</w:t>
            </w:r>
          </w:p>
        </w:tc>
        <w:tc>
          <w:tcPr>
            <w:tcW w:w="1418" w:type="dxa"/>
            <w:tcBorders>
              <w:top w:val="single" w:sz="4" w:space="0" w:color="auto"/>
              <w:left w:val="single" w:sz="4" w:space="0" w:color="auto"/>
              <w:bottom w:val="single" w:sz="4" w:space="0" w:color="auto"/>
              <w:right w:val="single" w:sz="4" w:space="0" w:color="auto"/>
            </w:tcBorders>
          </w:tcPr>
          <w:p w14:paraId="3BC42DC0"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hideMark/>
          </w:tcPr>
          <w:p w14:paraId="701BEA6D" w14:textId="77777777" w:rsidR="00AB67FA" w:rsidRPr="00D0162F" w:rsidRDefault="00AB67FA" w:rsidP="006E0A54">
            <w:pPr>
              <w:pStyle w:val="TAC"/>
              <w:rPr>
                <w:rFonts w:cs="Arial"/>
              </w:rPr>
            </w:pPr>
            <w:r w:rsidRPr="00D0162F">
              <w:rPr>
                <w:rFonts w:cs="Arial"/>
              </w:rPr>
              <w:t>AWGN</w:t>
            </w:r>
          </w:p>
        </w:tc>
      </w:tr>
      <w:tr w:rsidR="00AB67FA" w:rsidRPr="00D0162F" w14:paraId="7D855192"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03FF092D" w14:textId="04AB25A7" w:rsidR="00AB67FA" w:rsidRPr="00D0162F" w:rsidRDefault="00AB67FA" w:rsidP="006E0A54">
            <w:pPr>
              <w:pStyle w:val="TAL"/>
              <w:rPr>
                <w:rFonts w:cs="Arial"/>
              </w:rPr>
            </w:pPr>
            <w:r w:rsidRPr="00D0162F">
              <w:rPr>
                <w:rFonts w:cs="v4.2.0"/>
                <w:bCs/>
              </w:rPr>
              <w:t>Antenna</w:t>
            </w:r>
            <w:r w:rsidR="006E0A54" w:rsidRPr="00D0162F">
              <w:rPr>
                <w:rFonts w:cs="v4.2.0"/>
                <w:bCs/>
              </w:rPr>
              <w:t xml:space="preserve"> </w:t>
            </w:r>
            <w:r w:rsidRPr="00D0162F">
              <w:rPr>
                <w:rFonts w:cs="v4.2.0"/>
                <w:bCs/>
              </w:rPr>
              <w:t>Configuration</w:t>
            </w:r>
          </w:p>
        </w:tc>
        <w:tc>
          <w:tcPr>
            <w:tcW w:w="1418" w:type="dxa"/>
            <w:tcBorders>
              <w:top w:val="single" w:sz="4" w:space="0" w:color="auto"/>
              <w:left w:val="single" w:sz="4" w:space="0" w:color="auto"/>
              <w:bottom w:val="single" w:sz="4" w:space="0" w:color="auto"/>
              <w:right w:val="single" w:sz="4" w:space="0" w:color="auto"/>
            </w:tcBorders>
          </w:tcPr>
          <w:p w14:paraId="6A0FB82B"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hideMark/>
          </w:tcPr>
          <w:p w14:paraId="78194BFE" w14:textId="77777777" w:rsidR="00AB67FA" w:rsidRPr="00D0162F" w:rsidRDefault="00AB67FA" w:rsidP="006E0A54">
            <w:pPr>
              <w:pStyle w:val="TAC"/>
              <w:rPr>
                <w:rFonts w:cs="Arial"/>
              </w:rPr>
            </w:pPr>
            <w:r w:rsidRPr="00D0162F">
              <w:rPr>
                <w:rFonts w:cs="Arial"/>
              </w:rPr>
              <w:t>1x2</w:t>
            </w:r>
          </w:p>
        </w:tc>
      </w:tr>
      <w:tr w:rsidR="00AB67FA" w:rsidRPr="00D0162F" w14:paraId="6CC5F078" w14:textId="77777777" w:rsidTr="006E0A54">
        <w:trPr>
          <w:cantSplit/>
          <w:jc w:val="center"/>
        </w:trPr>
        <w:tc>
          <w:tcPr>
            <w:tcW w:w="9098" w:type="dxa"/>
            <w:gridSpan w:val="3"/>
            <w:tcBorders>
              <w:top w:val="single" w:sz="4" w:space="0" w:color="auto"/>
              <w:left w:val="single" w:sz="4" w:space="0" w:color="auto"/>
              <w:bottom w:val="single" w:sz="4" w:space="0" w:color="auto"/>
              <w:right w:val="single" w:sz="4" w:space="0" w:color="auto"/>
            </w:tcBorders>
          </w:tcPr>
          <w:p w14:paraId="7E974971" w14:textId="1E040080" w:rsidR="00AB67FA" w:rsidRPr="00D0162F" w:rsidRDefault="006E0A54" w:rsidP="006E0A54">
            <w:pPr>
              <w:pStyle w:val="TAN"/>
              <w:rPr>
                <w:rFonts w:cs="Arial"/>
              </w:rPr>
            </w:pPr>
            <w:r w:rsidRPr="00D0162F">
              <w:rPr>
                <w:rFonts w:cs="Arial"/>
              </w:rPr>
              <w:t>NOTE 1:</w:t>
            </w:r>
            <w:r w:rsidRPr="00D0162F">
              <w:rPr>
                <w:rFonts w:cs="Arial"/>
              </w:rPr>
              <w:tab/>
            </w:r>
            <w:r w:rsidR="00AB67FA" w:rsidRPr="00D0162F">
              <w:rPr>
                <w:rFonts w:cs="Arial"/>
              </w:rPr>
              <w:t>Special</w:t>
            </w:r>
            <w:r w:rsidRPr="00D0162F">
              <w:rPr>
                <w:rFonts w:cs="Arial"/>
              </w:rPr>
              <w:t xml:space="preserve"> </w:t>
            </w:r>
            <w:r w:rsidR="00AB67FA" w:rsidRPr="00D0162F">
              <w:rPr>
                <w:rFonts w:cs="Arial"/>
              </w:rPr>
              <w:t>subframe</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uplink-downlink</w:t>
            </w:r>
            <w:r w:rsidRPr="00D0162F">
              <w:rPr>
                <w:rFonts w:cs="Arial"/>
              </w:rPr>
              <w:t xml:space="preserve"> </w:t>
            </w:r>
            <w:r w:rsidR="00AB67FA" w:rsidRPr="00D0162F">
              <w:rPr>
                <w:rFonts w:cs="Arial"/>
              </w:rPr>
              <w:t>configuration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specifi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able</w:t>
            </w:r>
            <w:r w:rsidRPr="00D0162F">
              <w:rPr>
                <w:rFonts w:cs="Arial"/>
              </w:rPr>
              <w:t xml:space="preserve"> </w:t>
            </w:r>
            <w:r w:rsidR="00AB67FA" w:rsidRPr="00D0162F">
              <w:rPr>
                <w:rFonts w:cs="Arial"/>
              </w:rPr>
              <w:t>4.2-1</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6.211</w:t>
            </w:r>
            <w:r w:rsidRPr="00D0162F">
              <w:rPr>
                <w:rFonts w:cs="Arial"/>
              </w:rPr>
              <w:t xml:space="preserve"> </w:t>
            </w:r>
            <w:r w:rsidR="00AB67FA" w:rsidRPr="00D0162F">
              <w:rPr>
                <w:rFonts w:cs="Arial"/>
              </w:rPr>
              <w:t>[24].</w:t>
            </w:r>
          </w:p>
          <w:p w14:paraId="0CE97A8D" w14:textId="4ABE8391" w:rsidR="00AB67FA" w:rsidRPr="00D0162F" w:rsidRDefault="006E0A54" w:rsidP="006E0A54">
            <w:pPr>
              <w:pStyle w:val="TAN"/>
              <w:rPr>
                <w:rFonts w:cs="Arial"/>
              </w:rPr>
            </w:pPr>
            <w:r w:rsidRPr="00D0162F">
              <w:rPr>
                <w:rFonts w:cs="Arial"/>
              </w:rPr>
              <w:t>NOTE 2:</w:t>
            </w:r>
            <w:r w:rsidRPr="00D0162F">
              <w:rPr>
                <w:rFonts w:cs="Arial"/>
              </w:rPr>
              <w:tab/>
            </w:r>
            <w:r w:rsidR="00AB67FA" w:rsidRPr="00D0162F">
              <w:rPr>
                <w:rFonts w:cs="Arial"/>
              </w:rPr>
              <w:t>DL</w:t>
            </w:r>
            <w:r w:rsidRPr="00D0162F">
              <w:rPr>
                <w:rFonts w:cs="Arial"/>
              </w:rPr>
              <w:t xml:space="preserve"> </w:t>
            </w:r>
            <w:r w:rsidR="00AB67FA" w:rsidRPr="00D0162F">
              <w:rPr>
                <w:rFonts w:cs="Arial"/>
              </w:rPr>
              <w:t>RMCs</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OCNG</w:t>
            </w:r>
            <w:r w:rsidRPr="00D0162F">
              <w:rPr>
                <w:rFonts w:cs="Arial"/>
              </w:rPr>
              <w:t xml:space="preserve"> </w:t>
            </w:r>
            <w:r w:rsidR="00AB67FA" w:rsidRPr="00D0162F">
              <w:rPr>
                <w:rFonts w:cs="Arial"/>
              </w:rPr>
              <w:t>pattern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specified</w:t>
            </w:r>
            <w:r w:rsidRPr="00D0162F">
              <w:rPr>
                <w:rFonts w:cs="Arial"/>
              </w:rPr>
              <w:t xml:space="preserve"> </w:t>
            </w:r>
            <w:r w:rsidR="00AB67FA" w:rsidRPr="00D0162F">
              <w:rPr>
                <w:rFonts w:cs="Arial"/>
              </w:rPr>
              <w:t>in</w:t>
            </w:r>
            <w:r w:rsidRPr="00D0162F">
              <w:rPr>
                <w:rFonts w:cs="Arial"/>
              </w:rPr>
              <w:t xml:space="preserve"> clause</w:t>
            </w:r>
            <w:r w:rsidR="00AB67FA" w:rsidRPr="00D0162F">
              <w:rPr>
                <w:rFonts w:cs="Arial"/>
              </w:rPr>
              <w:t>s</w:t>
            </w:r>
            <w:r w:rsidRPr="00D0162F">
              <w:rPr>
                <w:rFonts w:cs="Arial"/>
              </w:rPr>
              <w:t xml:space="preserve"> </w:t>
            </w:r>
            <w:r w:rsidR="00AB67FA" w:rsidRPr="00D0162F">
              <w:rPr>
                <w:rFonts w:cs="Arial"/>
              </w:rPr>
              <w:t>A.1,</w:t>
            </w:r>
            <w:r w:rsidRPr="00D0162F">
              <w:rPr>
                <w:rFonts w:cs="Arial"/>
              </w:rPr>
              <w:t xml:space="preserve"> </w:t>
            </w:r>
            <w:r w:rsidR="00AB67FA" w:rsidRPr="00D0162F">
              <w:rPr>
                <w:rFonts w:cs="Arial"/>
              </w:rPr>
              <w:t>A.2</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D.1</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6.521-3</w:t>
            </w:r>
            <w:r w:rsidRPr="00D0162F">
              <w:rPr>
                <w:rFonts w:cs="Arial"/>
              </w:rPr>
              <w:t xml:space="preserve"> </w:t>
            </w:r>
            <w:r w:rsidR="00AB67FA" w:rsidRPr="00D0162F">
              <w:rPr>
                <w:rFonts w:cs="Arial"/>
              </w:rPr>
              <w:t>[26].</w:t>
            </w:r>
          </w:p>
          <w:p w14:paraId="740F287E" w14:textId="01ABC85F" w:rsidR="00AB67FA" w:rsidRPr="00D0162F" w:rsidRDefault="006E0A54" w:rsidP="006E0A54">
            <w:pPr>
              <w:pStyle w:val="TAN"/>
              <w:rPr>
                <w:rFonts w:cs="Arial"/>
                <w:szCs w:val="24"/>
              </w:rPr>
            </w:pPr>
            <w:r w:rsidRPr="00D0162F">
              <w:rPr>
                <w:rFonts w:cs="Arial"/>
              </w:rPr>
              <w:t>NOTE 3:</w:t>
            </w:r>
            <w:r w:rsidRPr="00D0162F">
              <w:rPr>
                <w:rFonts w:cs="Arial"/>
              </w:rPr>
              <w:tab/>
            </w:r>
            <w:r w:rsidR="00AB67FA" w:rsidRPr="00D0162F">
              <w:rPr>
                <w:rFonts w:cs="Arial"/>
              </w:rPr>
              <w:t>OCNG</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be</w:t>
            </w:r>
            <w:r w:rsidRPr="00D0162F">
              <w:rPr>
                <w:rFonts w:cs="Arial"/>
              </w:rPr>
              <w:t xml:space="preserve"> </w:t>
            </w:r>
            <w:r w:rsidR="00AB67FA" w:rsidRPr="00D0162F">
              <w:rPr>
                <w:rFonts w:cs="Arial"/>
              </w:rPr>
              <w:t>used</w:t>
            </w:r>
            <w:r w:rsidRPr="00D0162F">
              <w:rPr>
                <w:rFonts w:cs="Arial"/>
              </w:rPr>
              <w:t xml:space="preserve"> </w:t>
            </w:r>
            <w:r w:rsidR="00AB67FA" w:rsidRPr="00D0162F">
              <w:rPr>
                <w:rFonts w:cs="Arial"/>
              </w:rPr>
              <w:t>such</w:t>
            </w:r>
            <w:r w:rsidRPr="00D0162F">
              <w:rPr>
                <w:rFonts w:cs="Arial"/>
              </w:rPr>
              <w:t xml:space="preserve"> </w:t>
            </w:r>
            <w:r w:rsidR="00AB67FA" w:rsidRPr="00D0162F">
              <w:rPr>
                <w:rFonts w:cs="Arial"/>
              </w:rPr>
              <w:t>that</w:t>
            </w:r>
            <w:r w:rsidRPr="00D0162F">
              <w:rPr>
                <w:rFonts w:cs="Arial"/>
              </w:rPr>
              <w:t xml:space="preserve"> </w:t>
            </w:r>
            <w:r w:rsidR="00AB67FA" w:rsidRPr="00D0162F">
              <w:rPr>
                <w:rFonts w:cs="Arial"/>
              </w:rPr>
              <w:t>all</w:t>
            </w:r>
            <w:r w:rsidRPr="00D0162F">
              <w:rPr>
                <w:rFonts w:cs="Arial"/>
              </w:rPr>
              <w:t xml:space="preserve"> </w:t>
            </w:r>
            <w:r w:rsidR="00AB67FA" w:rsidRPr="00D0162F">
              <w:rPr>
                <w:rFonts w:cs="Arial"/>
              </w:rPr>
              <w:t>cell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fully</w:t>
            </w:r>
            <w:r w:rsidRPr="00D0162F">
              <w:rPr>
                <w:rFonts w:cs="Arial"/>
              </w:rPr>
              <w:t xml:space="preserve"> </w:t>
            </w:r>
            <w:r w:rsidR="00AB67FA" w:rsidRPr="00D0162F">
              <w:rPr>
                <w:rFonts w:cs="Arial"/>
              </w:rPr>
              <w:t>allocated</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a</w:t>
            </w:r>
            <w:r w:rsidRPr="00D0162F">
              <w:rPr>
                <w:rFonts w:cs="Arial"/>
              </w:rPr>
              <w:t xml:space="preserve"> </w:t>
            </w:r>
            <w:r w:rsidR="00AB67FA" w:rsidRPr="00D0162F">
              <w:rPr>
                <w:rFonts w:cs="Arial"/>
              </w:rPr>
              <w:t>constant</w:t>
            </w:r>
            <w:r w:rsidRPr="00D0162F">
              <w:rPr>
                <w:rFonts w:cs="Arial"/>
              </w:rPr>
              <w:t xml:space="preserve"> </w:t>
            </w:r>
            <w:r w:rsidR="00AB67FA" w:rsidRPr="00D0162F">
              <w:rPr>
                <w:rFonts w:cs="Arial"/>
              </w:rPr>
              <w:t>total</w:t>
            </w:r>
            <w:r w:rsidRPr="00D0162F">
              <w:rPr>
                <w:rFonts w:cs="Arial"/>
              </w:rPr>
              <w:t xml:space="preserve"> </w:t>
            </w:r>
            <w:r w:rsidR="00AB67FA" w:rsidRPr="00D0162F">
              <w:rPr>
                <w:rFonts w:cs="Arial"/>
              </w:rPr>
              <w:t>transmitted</w:t>
            </w:r>
            <w:r w:rsidRPr="00D0162F">
              <w:rPr>
                <w:rFonts w:cs="Arial"/>
              </w:rPr>
              <w:t xml:space="preserve"> </w:t>
            </w:r>
            <w:r w:rsidR="00AB67FA" w:rsidRPr="00D0162F">
              <w:rPr>
                <w:rFonts w:cs="Arial"/>
              </w:rPr>
              <w:t>power</w:t>
            </w:r>
            <w:r w:rsidRPr="00D0162F">
              <w:rPr>
                <w:rFonts w:cs="Arial"/>
              </w:rPr>
              <w:t xml:space="preserve"> </w:t>
            </w:r>
            <w:r w:rsidR="00AB67FA" w:rsidRPr="00D0162F">
              <w:rPr>
                <w:rFonts w:cs="Arial"/>
              </w:rPr>
              <w:t>spectral</w:t>
            </w:r>
            <w:r w:rsidRPr="00D0162F">
              <w:rPr>
                <w:rFonts w:cs="Arial"/>
              </w:rPr>
              <w:t xml:space="preserve"> </w:t>
            </w:r>
            <w:r w:rsidR="00AB67FA" w:rsidRPr="00D0162F">
              <w:rPr>
                <w:rFonts w:cs="Arial"/>
              </w:rPr>
              <w:t>density</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achieved</w:t>
            </w: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all</w:t>
            </w:r>
            <w:r w:rsidRPr="00D0162F">
              <w:rPr>
                <w:rFonts w:cs="Arial"/>
              </w:rPr>
              <w:t xml:space="preserve"> </w:t>
            </w:r>
            <w:r w:rsidR="00AB67FA" w:rsidRPr="00D0162F">
              <w:rPr>
                <w:rFonts w:cs="Arial"/>
              </w:rPr>
              <w:t>OFDM</w:t>
            </w:r>
            <w:r w:rsidRPr="00D0162F">
              <w:rPr>
                <w:rFonts w:cs="Arial"/>
              </w:rPr>
              <w:t xml:space="preserve"> </w:t>
            </w:r>
            <w:r w:rsidR="00AB67FA" w:rsidRPr="00D0162F">
              <w:rPr>
                <w:rFonts w:cs="Arial"/>
              </w:rPr>
              <w:t>symbols.</w:t>
            </w:r>
          </w:p>
          <w:p w14:paraId="04916F99" w14:textId="31EE9FE8" w:rsidR="00AB67FA" w:rsidRPr="00D0162F" w:rsidRDefault="006E0A54" w:rsidP="006E0A54">
            <w:pPr>
              <w:pStyle w:val="TAN"/>
              <w:rPr>
                <w:rFonts w:cs="Arial"/>
              </w:rPr>
            </w:pPr>
            <w:r w:rsidRPr="00D0162F">
              <w:rPr>
                <w:rFonts w:cs="Arial"/>
              </w:rPr>
              <w:t>NOTE 4:</w:t>
            </w:r>
            <w:r w:rsidRPr="00D0162F">
              <w:rPr>
                <w:rFonts w:cs="Arial"/>
              </w:rPr>
              <w:tab/>
            </w:r>
            <w:r w:rsidR="00AB67FA" w:rsidRPr="00D0162F">
              <w:rPr>
                <w:rFonts w:cs="Arial"/>
              </w:rPr>
              <w:t>Interference</w:t>
            </w:r>
            <w:r w:rsidRPr="00D0162F">
              <w:rPr>
                <w:rFonts w:cs="Arial"/>
              </w:rPr>
              <w:t xml:space="preserve"> </w:t>
            </w:r>
            <w:r w:rsidR="00AB67FA" w:rsidRPr="00D0162F">
              <w:rPr>
                <w:rFonts w:cs="Arial"/>
              </w:rPr>
              <w:t>from</w:t>
            </w:r>
            <w:r w:rsidRPr="00D0162F">
              <w:rPr>
                <w:rFonts w:cs="Arial"/>
              </w:rPr>
              <w:t xml:space="preserve"> </w:t>
            </w:r>
            <w:r w:rsidR="00AB67FA" w:rsidRPr="00D0162F">
              <w:rPr>
                <w:rFonts w:cs="Arial"/>
              </w:rPr>
              <w:t>other</w:t>
            </w:r>
            <w:r w:rsidRPr="00D0162F">
              <w:rPr>
                <w:rFonts w:cs="Arial"/>
              </w:rPr>
              <w:t xml:space="preserve"> </w:t>
            </w:r>
            <w:r w:rsidR="00AB67FA" w:rsidRPr="00D0162F">
              <w:rPr>
                <w:rFonts w:cs="Arial"/>
              </w:rPr>
              <w:t>cells</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noise</w:t>
            </w:r>
            <w:r w:rsidRPr="00D0162F">
              <w:rPr>
                <w:rFonts w:cs="Arial"/>
              </w:rPr>
              <w:t xml:space="preserve"> </w:t>
            </w:r>
            <w:r w:rsidR="00AB67FA" w:rsidRPr="00D0162F">
              <w:rPr>
                <w:rFonts w:cs="Arial"/>
              </w:rPr>
              <w:t>sources</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specifi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assumed</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be</w:t>
            </w:r>
            <w:r w:rsidRPr="00D0162F">
              <w:rPr>
                <w:rFonts w:cs="Arial"/>
              </w:rPr>
              <w:t xml:space="preserve"> </w:t>
            </w:r>
            <w:r w:rsidR="00AB67FA" w:rsidRPr="00D0162F">
              <w:rPr>
                <w:rFonts w:cs="Arial"/>
              </w:rPr>
              <w:t>constant</w:t>
            </w:r>
            <w:r w:rsidRPr="00D0162F">
              <w:rPr>
                <w:rFonts w:cs="Arial"/>
              </w:rPr>
              <w:t xml:space="preserve"> </w:t>
            </w:r>
            <w:r w:rsidR="00AB67FA" w:rsidRPr="00D0162F">
              <w:rPr>
                <w:rFonts w:cs="Arial"/>
              </w:rPr>
              <w:t>over</w:t>
            </w:r>
            <w:r w:rsidRPr="00D0162F">
              <w:rPr>
                <w:rFonts w:cs="Arial"/>
              </w:rPr>
              <w:t xml:space="preserve"> </w:t>
            </w:r>
            <w:r w:rsidR="00AB67FA" w:rsidRPr="00D0162F">
              <w:rPr>
                <w:rFonts w:cs="Arial"/>
              </w:rPr>
              <w:t>subcarriers</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time</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be</w:t>
            </w:r>
            <w:r w:rsidRPr="00D0162F">
              <w:rPr>
                <w:rFonts w:cs="Arial"/>
              </w:rPr>
              <w:t xml:space="preserve"> </w:t>
            </w:r>
            <w:r w:rsidR="00AB67FA" w:rsidRPr="00D0162F">
              <w:rPr>
                <w:rFonts w:cs="Arial"/>
              </w:rPr>
              <w:t>modelled</w:t>
            </w:r>
            <w:r w:rsidRPr="00D0162F">
              <w:rPr>
                <w:rFonts w:cs="Arial"/>
              </w:rPr>
              <w:t xml:space="preserve"> </w:t>
            </w:r>
            <w:r w:rsidR="00AB67FA" w:rsidRPr="00D0162F">
              <w:rPr>
                <w:rFonts w:cs="Arial"/>
              </w:rPr>
              <w:t>as</w:t>
            </w:r>
            <w:r w:rsidRPr="00D0162F">
              <w:rPr>
                <w:rFonts w:cs="Arial"/>
              </w:rPr>
              <w:t xml:space="preserve"> </w:t>
            </w:r>
            <w:r w:rsidR="00AB67FA" w:rsidRPr="00D0162F">
              <w:rPr>
                <w:rFonts w:cs="Arial"/>
              </w:rPr>
              <w:t>AWGN</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appropriate</w:t>
            </w:r>
            <w:r w:rsidRPr="00D0162F">
              <w:rPr>
                <w:rFonts w:cs="Arial"/>
              </w:rPr>
              <w:t xml:space="preserve"> </w:t>
            </w:r>
            <w:r w:rsidR="00AB67FA" w:rsidRPr="00D0162F">
              <w:rPr>
                <w:rFonts w:cs="Arial"/>
              </w:rPr>
              <w:t>power</w:t>
            </w:r>
            <w:r w:rsidRPr="00D0162F">
              <w:rPr>
                <w:rFonts w:cs="Arial"/>
              </w:rPr>
              <w:t xml:space="preserve"> </w:t>
            </w:r>
            <w:r w:rsidR="00AB67FA" w:rsidRPr="00D0162F">
              <w:rPr>
                <w:rFonts w:cs="Arial"/>
              </w:rPr>
              <w:t>for</w:t>
            </w:r>
            <w:r w:rsidRPr="00D0162F">
              <w:rPr>
                <w:rFonts w:cs="Arial"/>
              </w:rPr>
              <w:t xml:space="preserve"> </w:t>
            </w:r>
            <w:r w:rsidR="00AB67FA" w:rsidRPr="00D0162F">
              <w:rPr>
                <w:rFonts w:cs="v4.2.0"/>
              </w:rPr>
              <w:t>N</w:t>
            </w:r>
            <w:r w:rsidR="00AB67FA" w:rsidRPr="00D0162F">
              <w:rPr>
                <w:rFonts w:cs="v4.2.0"/>
                <w:vertAlign w:val="subscript"/>
              </w:rPr>
              <w:t>oc</w:t>
            </w:r>
            <w:r w:rsidRPr="00D0162F">
              <w:rPr>
                <w:rFonts w:cs="v4.2.0"/>
              </w:rPr>
              <w:t xml:space="preserve"> </w:t>
            </w:r>
            <w:r w:rsidR="00AB67FA" w:rsidRPr="00D0162F">
              <w:rPr>
                <w:rFonts w:cs="Arial"/>
              </w:rPr>
              <w:t>to</w:t>
            </w:r>
            <w:r w:rsidRPr="00D0162F">
              <w:rPr>
                <w:rFonts w:cs="Arial"/>
              </w:rPr>
              <w:t xml:space="preserve"> </w:t>
            </w:r>
            <w:r w:rsidR="00AB67FA" w:rsidRPr="00D0162F">
              <w:rPr>
                <w:rFonts w:cs="Arial"/>
              </w:rPr>
              <w:t>be</w:t>
            </w:r>
            <w:r w:rsidRPr="00D0162F">
              <w:rPr>
                <w:rFonts w:cs="Arial"/>
              </w:rPr>
              <w:t xml:space="preserve"> </w:t>
            </w:r>
            <w:r w:rsidR="00AB67FA" w:rsidRPr="00D0162F">
              <w:rPr>
                <w:rFonts w:cs="Arial"/>
              </w:rPr>
              <w:t>fulfilled.</w:t>
            </w:r>
          </w:p>
          <w:p w14:paraId="5A7303F1" w14:textId="7D02BDFF" w:rsidR="00AB67FA" w:rsidRPr="00D0162F" w:rsidRDefault="006E0A54" w:rsidP="006E0A54">
            <w:pPr>
              <w:pStyle w:val="TAN"/>
              <w:rPr>
                <w:rFonts w:cs="Arial"/>
              </w:rPr>
            </w:pPr>
            <w:r w:rsidRPr="00D0162F">
              <w:rPr>
                <w:rFonts w:cs="Arial"/>
              </w:rPr>
              <w:t>NOTE 5:</w:t>
            </w:r>
            <w:r w:rsidRPr="00D0162F">
              <w:rPr>
                <w:rFonts w:cs="Arial"/>
              </w:rPr>
              <w:tab/>
            </w:r>
            <w:r w:rsidR="00AB67FA" w:rsidRPr="00D0162F">
              <w:rPr>
                <w:rFonts w:cs="Arial"/>
              </w:rPr>
              <w:t>Es/Iot,</w:t>
            </w:r>
            <w:r w:rsidRPr="00D0162F">
              <w:rPr>
                <w:rFonts w:cs="Arial"/>
              </w:rPr>
              <w:t xml:space="preserve"> </w:t>
            </w:r>
            <w:r w:rsidR="00AB67FA" w:rsidRPr="00D0162F">
              <w:rPr>
                <w:rFonts w:cs="Arial"/>
              </w:rPr>
              <w:t>RSRP,</w:t>
            </w:r>
            <w:r w:rsidRPr="00D0162F">
              <w:rPr>
                <w:rFonts w:cs="Arial"/>
              </w:rPr>
              <w:t xml:space="preserve"> </w:t>
            </w:r>
            <w:r w:rsidR="00AB67FA" w:rsidRPr="00D0162F">
              <w:rPr>
                <w:rFonts w:cs="Arial"/>
              </w:rPr>
              <w:t>SCH_RP</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Io</w:t>
            </w:r>
            <w:r w:rsidRPr="00D0162F">
              <w:rPr>
                <w:rFonts w:cs="Arial"/>
              </w:rPr>
              <w:t xml:space="preserve"> </w:t>
            </w:r>
            <w:r w:rsidR="00AB67FA" w:rsidRPr="00D0162F">
              <w:rPr>
                <w:rFonts w:cs="Arial"/>
              </w:rPr>
              <w:t>levels</w:t>
            </w:r>
            <w:r w:rsidRPr="00D0162F">
              <w:rPr>
                <w:rFonts w:cs="Arial"/>
              </w:rPr>
              <w:t xml:space="preserve"> </w:t>
            </w:r>
            <w:r w:rsidR="00AB67FA" w:rsidRPr="00D0162F">
              <w:rPr>
                <w:rFonts w:cs="Arial"/>
              </w:rPr>
              <w:t>have</w:t>
            </w:r>
            <w:r w:rsidRPr="00D0162F">
              <w:rPr>
                <w:rFonts w:cs="Arial"/>
              </w:rPr>
              <w:t xml:space="preserve"> </w:t>
            </w:r>
            <w:r w:rsidR="00AB67FA" w:rsidRPr="00D0162F">
              <w:rPr>
                <w:rFonts w:cs="Arial"/>
              </w:rPr>
              <w:t>been</w:t>
            </w:r>
            <w:r w:rsidRPr="00D0162F">
              <w:rPr>
                <w:rFonts w:cs="Arial"/>
              </w:rPr>
              <w:t xml:space="preserve"> </w:t>
            </w:r>
            <w:r w:rsidR="00AB67FA" w:rsidRPr="00D0162F">
              <w:rPr>
                <w:rFonts w:cs="Arial"/>
              </w:rPr>
              <w:t>derived</w:t>
            </w:r>
            <w:r w:rsidRPr="00D0162F">
              <w:rPr>
                <w:rFonts w:cs="Arial"/>
              </w:rPr>
              <w:t xml:space="preserve"> </w:t>
            </w:r>
            <w:r w:rsidR="00AB67FA" w:rsidRPr="00D0162F">
              <w:rPr>
                <w:rFonts w:cs="Arial"/>
              </w:rPr>
              <w:t>from</w:t>
            </w:r>
            <w:r w:rsidRPr="00D0162F">
              <w:rPr>
                <w:rFonts w:cs="Arial"/>
              </w:rPr>
              <w:t xml:space="preserve"> </w:t>
            </w:r>
            <w:r w:rsidR="00AB67FA" w:rsidRPr="00D0162F">
              <w:rPr>
                <w:rFonts w:cs="Arial"/>
              </w:rPr>
              <w:t>other</w:t>
            </w:r>
            <w:r w:rsidRPr="00D0162F">
              <w:rPr>
                <w:rFonts w:cs="Arial"/>
              </w:rPr>
              <w:t xml:space="preserve"> </w:t>
            </w:r>
            <w:r w:rsidR="00AB67FA" w:rsidRPr="00D0162F">
              <w:rPr>
                <w:rFonts w:cs="Arial"/>
              </w:rPr>
              <w:t>parameters</w:t>
            </w: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information</w:t>
            </w:r>
            <w:r w:rsidRPr="00D0162F">
              <w:rPr>
                <w:rFonts w:cs="Arial"/>
              </w:rPr>
              <w:t xml:space="preserve"> </w:t>
            </w:r>
            <w:r w:rsidR="00AB67FA" w:rsidRPr="00D0162F">
              <w:rPr>
                <w:rFonts w:cs="Arial"/>
              </w:rPr>
              <w:t>purposes.</w:t>
            </w:r>
            <w:r w:rsidRPr="00D0162F">
              <w:rPr>
                <w:rFonts w:cs="Arial"/>
              </w:rPr>
              <w:t xml:space="preserve"> </w:t>
            </w:r>
            <w:r w:rsidR="00AB67FA" w:rsidRPr="00D0162F">
              <w:rPr>
                <w:rFonts w:cs="Arial"/>
              </w:rPr>
              <w:t>They</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settable</w:t>
            </w:r>
            <w:r w:rsidRPr="00D0162F">
              <w:rPr>
                <w:rFonts w:cs="Arial"/>
              </w:rPr>
              <w:t xml:space="preserve"> </w:t>
            </w:r>
            <w:r w:rsidR="00AB67FA" w:rsidRPr="00D0162F">
              <w:rPr>
                <w:rFonts w:cs="Arial"/>
              </w:rPr>
              <w:t>parameters</w:t>
            </w:r>
            <w:r w:rsidRPr="00D0162F">
              <w:rPr>
                <w:rFonts w:cs="Arial"/>
              </w:rPr>
              <w:t xml:space="preserve"> </w:t>
            </w:r>
            <w:r w:rsidR="00AB67FA" w:rsidRPr="00D0162F">
              <w:rPr>
                <w:rFonts w:cs="Arial"/>
              </w:rPr>
              <w:t>themselves.</w:t>
            </w:r>
          </w:p>
          <w:p w14:paraId="096B19B5" w14:textId="6B82ED47" w:rsidR="00AB67FA" w:rsidRPr="00D0162F" w:rsidRDefault="006E0A54" w:rsidP="006E0A54">
            <w:pPr>
              <w:pStyle w:val="TAN"/>
              <w:rPr>
                <w:rFonts w:cs="Arial"/>
              </w:rPr>
            </w:pPr>
            <w:r w:rsidRPr="00D0162F">
              <w:rPr>
                <w:rFonts w:cs="Arial"/>
              </w:rPr>
              <w:t>NOTE 6:</w:t>
            </w:r>
            <w:r w:rsidRPr="00D0162F">
              <w:rPr>
                <w:rFonts w:cs="Arial"/>
              </w:rPr>
              <w:tab/>
            </w:r>
            <w:r w:rsidR="00AB67FA" w:rsidRPr="00D0162F">
              <w:t>For</w:t>
            </w:r>
            <w:r w:rsidRPr="00D0162F">
              <w:t xml:space="preserve"> </w:t>
            </w:r>
            <w:r w:rsidR="00AB67FA" w:rsidRPr="00D0162F">
              <w:t>E-UTRA</w:t>
            </w:r>
            <w:r w:rsidRPr="00D0162F">
              <w:t xml:space="preserve"> </w:t>
            </w:r>
            <w:r w:rsidR="00AB67FA" w:rsidRPr="00D0162F">
              <w:t>anchor</w:t>
            </w:r>
            <w:r w:rsidRPr="00D0162F">
              <w:t xml:space="preserve"> </w:t>
            </w:r>
            <w:r w:rsidR="00AB67FA" w:rsidRPr="00D0162F">
              <w:t>configuration,</w:t>
            </w:r>
            <w:r w:rsidRPr="00D0162F">
              <w:t xml:space="preserve"> </w:t>
            </w:r>
            <w:r w:rsidR="00AB67FA" w:rsidRPr="00D0162F">
              <w:t>pick</w:t>
            </w:r>
            <w:r w:rsidRPr="00D0162F">
              <w:t xml:space="preserve"> </w:t>
            </w:r>
            <w:r w:rsidR="00AB67FA" w:rsidRPr="00D0162F">
              <w:t>5</w:t>
            </w:r>
            <w:r w:rsidRPr="00D0162F">
              <w:t xml:space="preserve"> </w:t>
            </w:r>
            <w:r w:rsidR="00AB67FA" w:rsidRPr="00D0162F">
              <w:t>MHz</w:t>
            </w:r>
            <w:r w:rsidRPr="00D0162F">
              <w:t xml:space="preserve"> </w:t>
            </w:r>
            <w:r w:rsidR="00AB67FA" w:rsidRPr="00D0162F">
              <w:t>as</w:t>
            </w:r>
            <w:r w:rsidRPr="00D0162F">
              <w:t xml:space="preserve"> </w:t>
            </w:r>
            <w:r w:rsidR="00AB67FA" w:rsidRPr="00D0162F">
              <w:t>default</w:t>
            </w:r>
            <w:r w:rsidRPr="00D0162F">
              <w:t xml:space="preserve"> </w:t>
            </w:r>
            <w:r w:rsidR="00AB67FA" w:rsidRPr="00D0162F">
              <w:t>channel</w:t>
            </w:r>
            <w:r w:rsidRPr="00D0162F">
              <w:t xml:space="preserve"> </w:t>
            </w:r>
            <w:r w:rsidR="00AB67FA" w:rsidRPr="00D0162F">
              <w:t>bandwidth</w:t>
            </w:r>
            <w:r w:rsidRPr="00D0162F">
              <w:t xml:space="preserve"> </w:t>
            </w:r>
            <w:r w:rsidR="00AB67FA" w:rsidRPr="00D0162F">
              <w:t>setting</w:t>
            </w:r>
            <w:r w:rsidRPr="00D0162F">
              <w:t xml:space="preserve"> </w:t>
            </w:r>
            <w:r w:rsidR="00AB67FA" w:rsidRPr="00D0162F">
              <w:t>in</w:t>
            </w:r>
            <w:r w:rsidRPr="00D0162F">
              <w:t xml:space="preserve"> </w:t>
            </w:r>
            <w:r w:rsidR="00AB67FA" w:rsidRPr="00D0162F">
              <w:t>the</w:t>
            </w:r>
            <w:r w:rsidRPr="00D0162F">
              <w:t xml:space="preserve"> </w:t>
            </w:r>
            <w:r w:rsidR="00AB67FA" w:rsidRPr="00D0162F">
              <w:t>tests</w:t>
            </w:r>
            <w:r w:rsidRPr="00D0162F">
              <w:t xml:space="preserve"> </w:t>
            </w:r>
            <w:r w:rsidR="00AB67FA" w:rsidRPr="00D0162F">
              <w:t>as</w:t>
            </w:r>
            <w:r w:rsidRPr="00D0162F">
              <w:t xml:space="preserve"> </w:t>
            </w:r>
            <w:r w:rsidR="00AB67FA" w:rsidRPr="00D0162F">
              <w:t>it</w:t>
            </w:r>
            <w:r w:rsidRPr="00D0162F">
              <w:t xml:space="preserve"> </w:t>
            </w:r>
            <w:r w:rsidR="00AB67FA" w:rsidRPr="00D0162F">
              <w:t>is</w:t>
            </w:r>
            <w:r w:rsidRPr="00D0162F">
              <w:t xml:space="preserve"> </w:t>
            </w:r>
            <w:r w:rsidR="00AB67FA" w:rsidRPr="00D0162F">
              <w:t>supported</w:t>
            </w:r>
            <w:r w:rsidRPr="00D0162F">
              <w:t xml:space="preserve"> </w:t>
            </w:r>
            <w:r w:rsidR="00AB67FA" w:rsidRPr="00D0162F">
              <w:t>by</w:t>
            </w:r>
            <w:r w:rsidRPr="00D0162F">
              <w:t xml:space="preserve"> </w:t>
            </w:r>
            <w:r w:rsidR="00AB67FA" w:rsidRPr="00D0162F">
              <w:t>all</w:t>
            </w:r>
            <w:r w:rsidRPr="00D0162F">
              <w:t xml:space="preserve"> </w:t>
            </w:r>
            <w:r w:rsidR="00AB67FA" w:rsidRPr="00D0162F">
              <w:t>E-UTRA</w:t>
            </w:r>
            <w:r w:rsidRPr="00D0162F">
              <w:t xml:space="preserve"> </w:t>
            </w:r>
            <w:r w:rsidR="00AB67FA" w:rsidRPr="00D0162F">
              <w:t>bands.</w:t>
            </w:r>
            <w:r w:rsidRPr="00D0162F">
              <w:t xml:space="preserve"> </w:t>
            </w:r>
            <w:r w:rsidR="00AB67FA" w:rsidRPr="00D0162F">
              <w:t>If</w:t>
            </w:r>
            <w:r w:rsidRPr="00D0162F">
              <w:t xml:space="preserve"> </w:t>
            </w:r>
            <w:r w:rsidR="00AB67FA" w:rsidRPr="00D0162F">
              <w:t>none</w:t>
            </w:r>
            <w:r w:rsidRPr="00D0162F">
              <w:t xml:space="preserve"> </w:t>
            </w:r>
            <w:r w:rsidR="00AB67FA" w:rsidRPr="00D0162F">
              <w:t>of</w:t>
            </w:r>
            <w:r w:rsidRPr="00D0162F">
              <w:t xml:space="preserve"> </w:t>
            </w:r>
            <w:r w:rsidR="00AB67FA" w:rsidRPr="00D0162F">
              <w:t>the</w:t>
            </w:r>
            <w:r w:rsidRPr="00D0162F">
              <w:t xml:space="preserve"> </w:t>
            </w:r>
            <w:r w:rsidR="00AB67FA" w:rsidRPr="00D0162F">
              <w:t>UE</w:t>
            </w:r>
            <w:r w:rsidRPr="00D0162F">
              <w:t xml:space="preserve"> </w:t>
            </w:r>
            <w:r w:rsidR="00AB67FA" w:rsidRPr="00D0162F">
              <w:t>supported</w:t>
            </w:r>
            <w:r w:rsidRPr="00D0162F">
              <w:t xml:space="preserve"> </w:t>
            </w:r>
            <w:r w:rsidR="00AB67FA" w:rsidRPr="00D0162F">
              <w:t>EN-DC</w:t>
            </w:r>
            <w:r w:rsidRPr="00D0162F">
              <w:t xml:space="preserve"> </w:t>
            </w:r>
            <w:r w:rsidR="00AB67FA" w:rsidRPr="00D0162F">
              <w:t>band</w:t>
            </w:r>
            <w:r w:rsidRPr="00D0162F">
              <w:t xml:space="preserve"> </w:t>
            </w:r>
            <w:r w:rsidR="00AB67FA" w:rsidRPr="00D0162F">
              <w:t>combos</w:t>
            </w:r>
            <w:r w:rsidRPr="00D0162F">
              <w:t xml:space="preserve"> </w:t>
            </w:r>
            <w:r w:rsidR="00AB67FA" w:rsidRPr="00D0162F">
              <w:t>support</w:t>
            </w:r>
            <w:r w:rsidRPr="00D0162F">
              <w:t xml:space="preserve"> </w:t>
            </w:r>
            <w:r w:rsidR="00AB67FA" w:rsidRPr="00D0162F">
              <w:t>5MHz</w:t>
            </w:r>
            <w:r w:rsidRPr="00D0162F">
              <w:t xml:space="preserve"> </w:t>
            </w:r>
            <w:r w:rsidR="00AB67FA" w:rsidRPr="00D0162F">
              <w:t>E-UTRA</w:t>
            </w:r>
            <w:r w:rsidRPr="00D0162F">
              <w:t xml:space="preserve"> </w:t>
            </w:r>
            <w:r w:rsidR="00AB67FA" w:rsidRPr="00D0162F">
              <w:t>carrier,</w:t>
            </w:r>
            <w:r w:rsidRPr="00D0162F">
              <w:t xml:space="preserve"> </w:t>
            </w:r>
            <w:r w:rsidR="00AB67FA" w:rsidRPr="00D0162F">
              <w:t>pick</w:t>
            </w:r>
            <w:r w:rsidRPr="00D0162F">
              <w:t xml:space="preserve"> </w:t>
            </w:r>
            <w:r w:rsidR="00AB67FA" w:rsidRPr="00D0162F">
              <w:t>20</w:t>
            </w:r>
            <w:r w:rsidRPr="00D0162F">
              <w:t xml:space="preserve"> </w:t>
            </w:r>
            <w:r w:rsidR="00AB67FA" w:rsidRPr="00D0162F">
              <w:t>MHz</w:t>
            </w:r>
            <w:r w:rsidRPr="00D0162F">
              <w:t xml:space="preserve"> </w:t>
            </w:r>
            <w:r w:rsidR="00AB67FA" w:rsidRPr="00D0162F">
              <w:t>channel</w:t>
            </w:r>
            <w:r w:rsidRPr="00D0162F">
              <w:t xml:space="preserve"> </w:t>
            </w:r>
            <w:r w:rsidR="00AB67FA" w:rsidRPr="00D0162F">
              <w:t>BW</w:t>
            </w:r>
            <w:r w:rsidRPr="00D0162F">
              <w:t xml:space="preserve"> </w:t>
            </w:r>
            <w:r w:rsidR="00AB67FA" w:rsidRPr="00D0162F">
              <w:t>or</w:t>
            </w:r>
            <w:r w:rsidRPr="00D0162F">
              <w:t xml:space="preserve"> </w:t>
            </w:r>
            <w:r w:rsidR="00AB67FA" w:rsidRPr="00D0162F">
              <w:t>10</w:t>
            </w:r>
            <w:r w:rsidRPr="00D0162F">
              <w:t xml:space="preserve"> </w:t>
            </w:r>
            <w:r w:rsidR="00AB67FA" w:rsidRPr="00D0162F">
              <w:t>MHz</w:t>
            </w:r>
            <w:r w:rsidRPr="00D0162F">
              <w:t xml:space="preserve"> </w:t>
            </w:r>
            <w:r w:rsidR="00AB67FA" w:rsidRPr="00D0162F">
              <w:t>channel</w:t>
            </w:r>
            <w:r w:rsidRPr="00D0162F">
              <w:t xml:space="preserve"> </w:t>
            </w:r>
            <w:r w:rsidR="00AB67FA" w:rsidRPr="00D0162F">
              <w:t>BW,</w:t>
            </w:r>
            <w:r w:rsidRPr="00D0162F">
              <w:t xml:space="preserve"> </w:t>
            </w:r>
            <w:r w:rsidR="00AB67FA" w:rsidRPr="00D0162F">
              <w:t>in</w:t>
            </w:r>
            <w:r w:rsidRPr="00D0162F">
              <w:t xml:space="preserve"> </w:t>
            </w:r>
            <w:r w:rsidR="00AB67FA" w:rsidRPr="00D0162F">
              <w:t>that</w:t>
            </w:r>
            <w:r w:rsidRPr="00D0162F">
              <w:t xml:space="preserve"> </w:t>
            </w:r>
            <w:r w:rsidR="00AB67FA" w:rsidRPr="00D0162F">
              <w:t>order,</w:t>
            </w:r>
          </w:p>
        </w:tc>
      </w:tr>
    </w:tbl>
    <w:p w14:paraId="00A722E2" w14:textId="77777777" w:rsidR="00AB67FA" w:rsidRPr="00D0162F" w:rsidRDefault="00AB67FA" w:rsidP="00AB67FA"/>
    <w:p w14:paraId="26F1F22C" w14:textId="77777777" w:rsidR="00AB67FA" w:rsidRPr="00D0162F" w:rsidRDefault="00AB67FA" w:rsidP="00AB67FA">
      <w:pPr>
        <w:pStyle w:val="TH"/>
      </w:pPr>
      <w:r w:rsidRPr="00D0162F">
        <w:t xml:space="preserve">Table A.6.1.1-2: </w:t>
      </w:r>
      <w:r w:rsidRPr="00D0162F">
        <w:rPr>
          <w:i/>
        </w:rPr>
        <w:t xml:space="preserve">CQI-ReportConfig-DEFAULT: </w:t>
      </w:r>
      <w:r w:rsidRPr="00D0162F">
        <w:t>Additional</w:t>
      </w:r>
      <w:r w:rsidRPr="00D0162F">
        <w:rPr>
          <w:i/>
        </w:rPr>
        <w:t xml:space="preserve"> </w:t>
      </w:r>
      <w:r w:rsidRPr="00D0162F">
        <w:t>E-UTRA Anchor Configuration</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75"/>
      </w:tblGrid>
      <w:tr w:rsidR="00AB67FA" w:rsidRPr="00D0162F" w14:paraId="145339F6" w14:textId="77777777" w:rsidTr="006E0A54">
        <w:trPr>
          <w:jc w:val="center"/>
        </w:trPr>
        <w:tc>
          <w:tcPr>
            <w:tcW w:w="9780" w:type="dxa"/>
            <w:gridSpan w:val="4"/>
            <w:tcBorders>
              <w:top w:val="single" w:sz="4" w:space="0" w:color="auto"/>
              <w:left w:val="single" w:sz="4" w:space="0" w:color="auto"/>
              <w:bottom w:val="single" w:sz="4" w:space="0" w:color="auto"/>
              <w:right w:val="single" w:sz="4" w:space="0" w:color="auto"/>
            </w:tcBorders>
            <w:hideMark/>
          </w:tcPr>
          <w:p w14:paraId="2AE4530F" w14:textId="53604DA1" w:rsidR="00AB67FA" w:rsidRPr="00D0162F" w:rsidRDefault="00AB67FA" w:rsidP="006E0A54">
            <w:pPr>
              <w:keepNext/>
              <w:keepLines/>
              <w:spacing w:after="0"/>
              <w:rPr>
                <w:rFonts w:ascii="Arial" w:hAnsi="Arial" w:cs="Arial"/>
                <w:sz w:val="18"/>
              </w:rPr>
            </w:pPr>
            <w:r w:rsidRPr="00D0162F">
              <w:rPr>
                <w:rFonts w:ascii="Arial" w:hAnsi="Arial" w:cs="Arial"/>
                <w:sz w:val="18"/>
              </w:rPr>
              <w:t>Derivation</w:t>
            </w:r>
            <w:r w:rsidR="006E0A54" w:rsidRPr="00D0162F">
              <w:rPr>
                <w:rFonts w:ascii="Arial" w:hAnsi="Arial" w:cs="Arial"/>
                <w:sz w:val="18"/>
              </w:rPr>
              <w:t xml:space="preserve"> </w:t>
            </w:r>
            <w:r w:rsidRPr="00D0162F">
              <w:rPr>
                <w:rFonts w:ascii="Arial" w:hAnsi="Arial" w:cs="Arial"/>
                <w:sz w:val="18"/>
              </w:rPr>
              <w:t>Path:</w:t>
            </w:r>
            <w:r w:rsidR="006E0A54" w:rsidRPr="00D0162F">
              <w:rPr>
                <w:rFonts w:ascii="Arial" w:hAnsi="Arial" w:cs="Arial"/>
                <w:sz w:val="18"/>
              </w:rPr>
              <w:t xml:space="preserve"> </w:t>
            </w:r>
            <w:r w:rsidRPr="00D0162F">
              <w:rPr>
                <w:rFonts w:ascii="Arial" w:hAnsi="Arial" w:cs="Arial"/>
                <w:sz w:val="18"/>
              </w:rPr>
              <w:t>TS</w:t>
            </w:r>
            <w:r w:rsidR="006E0A54" w:rsidRPr="00D0162F">
              <w:rPr>
                <w:rFonts w:ascii="Arial" w:hAnsi="Arial" w:cs="Arial"/>
                <w:sz w:val="18"/>
              </w:rPr>
              <w:t xml:space="preserve"> </w:t>
            </w:r>
            <w:r w:rsidRPr="00D0162F">
              <w:rPr>
                <w:rFonts w:ascii="Arial" w:hAnsi="Arial" w:cs="Arial"/>
                <w:sz w:val="18"/>
              </w:rPr>
              <w:t>36.508</w:t>
            </w:r>
            <w:r w:rsidR="006E0A54" w:rsidRPr="00D0162F">
              <w:rPr>
                <w:rFonts w:ascii="Arial" w:hAnsi="Arial" w:cs="Arial"/>
                <w:sz w:val="18"/>
              </w:rPr>
              <w:t xml:space="preserve"> </w:t>
            </w:r>
            <w:r w:rsidRPr="00D0162F">
              <w:rPr>
                <w:rFonts w:ascii="Arial" w:hAnsi="Arial" w:cs="Arial"/>
                <w:sz w:val="18"/>
              </w:rPr>
              <w:t>[7]</w:t>
            </w:r>
            <w:r w:rsidR="006E0A54" w:rsidRPr="00D0162F">
              <w:rPr>
                <w:rFonts w:ascii="Arial" w:hAnsi="Arial" w:cs="Arial"/>
                <w:sz w:val="18"/>
              </w:rPr>
              <w:t xml:space="preserve"> </w:t>
            </w:r>
            <w:r w:rsidRPr="00D0162F">
              <w:rPr>
                <w:rFonts w:ascii="Arial" w:hAnsi="Arial" w:cs="Arial"/>
                <w:sz w:val="18"/>
              </w:rPr>
              <w:t>clause</w:t>
            </w:r>
            <w:r w:rsidR="006E0A54" w:rsidRPr="00D0162F">
              <w:rPr>
                <w:rFonts w:ascii="Arial" w:hAnsi="Arial" w:cs="Arial"/>
                <w:sz w:val="18"/>
              </w:rPr>
              <w:t xml:space="preserve"> </w:t>
            </w:r>
            <w:r w:rsidRPr="00D0162F">
              <w:rPr>
                <w:rFonts w:ascii="Arial" w:hAnsi="Arial" w:cs="Arial"/>
                <w:sz w:val="18"/>
              </w:rPr>
              <w:t>4.6.3,</w:t>
            </w:r>
            <w:r w:rsidR="006E0A54" w:rsidRPr="00D0162F">
              <w:rPr>
                <w:rFonts w:ascii="Arial" w:hAnsi="Arial" w:cs="Arial"/>
                <w:sz w:val="18"/>
              </w:rPr>
              <w:t xml:space="preserve"> </w:t>
            </w:r>
            <w:r w:rsidRPr="00D0162F">
              <w:rPr>
                <w:rFonts w:ascii="Arial" w:hAnsi="Arial" w:cs="Arial"/>
                <w:sz w:val="18"/>
              </w:rPr>
              <w:t>Table</w:t>
            </w:r>
            <w:r w:rsidR="006E0A54" w:rsidRPr="00D0162F">
              <w:rPr>
                <w:rFonts w:ascii="Arial" w:hAnsi="Arial" w:cs="Arial"/>
                <w:sz w:val="18"/>
              </w:rPr>
              <w:t xml:space="preserve"> </w:t>
            </w:r>
            <w:r w:rsidRPr="00D0162F">
              <w:rPr>
                <w:rFonts w:ascii="Arial" w:hAnsi="Arial" w:cs="Arial"/>
                <w:sz w:val="18"/>
              </w:rPr>
              <w:t>4.6.3-2</w:t>
            </w:r>
            <w:r w:rsidR="006E0A54" w:rsidRPr="00D0162F">
              <w:rPr>
                <w:rFonts w:ascii="Arial" w:hAnsi="Arial" w:cs="Arial"/>
                <w:sz w:val="18"/>
              </w:rPr>
              <w:t xml:space="preserve"> </w:t>
            </w:r>
            <w:r w:rsidRPr="00D0162F">
              <w:rPr>
                <w:rFonts w:ascii="Arial" w:hAnsi="Arial" w:cs="Arial"/>
                <w:sz w:val="18"/>
              </w:rPr>
              <w:t>CQI-ReportConfig-DEFAULT</w:t>
            </w:r>
          </w:p>
        </w:tc>
      </w:tr>
      <w:tr w:rsidR="00AB67FA" w:rsidRPr="00D0162F" w14:paraId="1F52F0DE" w14:textId="77777777" w:rsidTr="006E0A5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57E3437B" w14:textId="764218E2"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Information</w:t>
            </w:r>
            <w:r w:rsidR="006E0A54" w:rsidRPr="00D0162F">
              <w:rPr>
                <w:rFonts w:ascii="Arial" w:hAnsi="Arial" w:cs="Arial"/>
                <w:b/>
                <w:sz w:val="18"/>
              </w:rPr>
              <w:t xml:space="preserve"> </w:t>
            </w:r>
            <w:r w:rsidRPr="00D0162F">
              <w:rPr>
                <w:rFonts w:ascii="Arial" w:hAnsi="Arial" w:cs="Arial"/>
                <w:b/>
                <w:sz w:val="18"/>
              </w:rPr>
              <w:t>Element</w:t>
            </w:r>
          </w:p>
        </w:tc>
        <w:tc>
          <w:tcPr>
            <w:tcW w:w="226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44A0B537"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6454D3F2"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2553EA5E"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Condition</w:t>
            </w:r>
          </w:p>
        </w:tc>
      </w:tr>
      <w:tr w:rsidR="00AB67FA" w:rsidRPr="00D0162F" w14:paraId="3FD3DCA2" w14:textId="77777777" w:rsidTr="006E0A54">
        <w:trPr>
          <w:jc w:val="center"/>
        </w:trPr>
        <w:tc>
          <w:tcPr>
            <w:tcW w:w="4536"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4BEF2A85" w14:textId="7CF7E894" w:rsidR="00AB67FA" w:rsidRPr="00D0162F" w:rsidRDefault="00AB67FA" w:rsidP="006E0A54">
            <w:pPr>
              <w:keepNext/>
              <w:keepLines/>
              <w:spacing w:after="0"/>
              <w:rPr>
                <w:rFonts w:ascii="Arial" w:hAnsi="Arial" w:cs="Arial"/>
                <w:sz w:val="18"/>
              </w:rPr>
            </w:pPr>
            <w:r w:rsidRPr="00D0162F">
              <w:rPr>
                <w:rFonts w:ascii="Arial" w:hAnsi="Arial" w:cs="Arial"/>
                <w:sz w:val="18"/>
              </w:rPr>
              <w:t>CQI-ReportConfig-DEFAULT</w:t>
            </w:r>
            <w:r w:rsidR="006E0A54" w:rsidRPr="00D0162F">
              <w:rPr>
                <w:rFonts w:ascii="Arial" w:hAnsi="Arial" w:cs="Arial"/>
                <w:sz w:val="18"/>
              </w:rPr>
              <w:t xml:space="preserve"> </w:t>
            </w:r>
            <w:r w:rsidRPr="00D0162F">
              <w:rPr>
                <w:rFonts w:ascii="Arial" w:hAnsi="Arial" w:cs="Arial"/>
                <w:sz w:val="18"/>
              </w:rPr>
              <w:t>::=</w:t>
            </w:r>
            <w:r w:rsidR="006E0A54" w:rsidRPr="00D0162F">
              <w:rPr>
                <w:rFonts w:ascii="Arial" w:hAnsi="Arial" w:cs="Arial"/>
                <w:sz w:val="18"/>
              </w:rPr>
              <w:t xml:space="preserve"> </w:t>
            </w:r>
            <w:r w:rsidRPr="00D0162F">
              <w:rPr>
                <w:rFonts w:ascii="Arial" w:hAnsi="Arial" w:cs="Arial"/>
                <w:sz w:val="18"/>
              </w:rPr>
              <w:t>SEQUENCE</w:t>
            </w:r>
            <w:r w:rsidR="006E0A54" w:rsidRPr="00D0162F">
              <w:rPr>
                <w:rFonts w:ascii="Arial" w:hAnsi="Arial" w:cs="Arial"/>
                <w:sz w:val="18"/>
              </w:rPr>
              <w:t xml:space="preserve"> </w:t>
            </w:r>
            <w:r w:rsidRPr="00D0162F">
              <w:rPr>
                <w:rFonts w:ascii="Arial" w:hAnsi="Arial" w:cs="Arial"/>
                <w:sz w:val="18"/>
              </w:rPr>
              <w:t>{</w:t>
            </w:r>
          </w:p>
        </w:tc>
        <w:tc>
          <w:tcPr>
            <w:tcW w:w="2268"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313F2129" w14:textId="77777777" w:rsidR="00AB67FA" w:rsidRPr="00D0162F" w:rsidRDefault="00AB67FA" w:rsidP="006E0A54">
            <w:pPr>
              <w:keepNext/>
              <w:keepLines/>
              <w:spacing w:after="0"/>
              <w:rPr>
                <w:rFonts w:ascii="Arial" w:hAnsi="Arial" w:cs="Arial"/>
                <w:sz w:val="18"/>
              </w:rPr>
            </w:pPr>
          </w:p>
        </w:tc>
        <w:tc>
          <w:tcPr>
            <w:tcW w:w="1701"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5DE7EA80" w14:textId="77777777" w:rsidR="00AB67FA" w:rsidRPr="00D0162F" w:rsidRDefault="00AB67FA" w:rsidP="006E0A54">
            <w:pPr>
              <w:keepNext/>
              <w:keepLines/>
              <w:spacing w:after="0"/>
              <w:rPr>
                <w:rFonts w:ascii="Arial" w:hAnsi="Arial" w:cs="Arial"/>
                <w:sz w:val="18"/>
              </w:rPr>
            </w:pPr>
          </w:p>
        </w:tc>
        <w:tc>
          <w:tcPr>
            <w:tcW w:w="127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251C0AB7" w14:textId="77777777" w:rsidR="00AB67FA" w:rsidRPr="00D0162F" w:rsidRDefault="00AB67FA" w:rsidP="006E0A54">
            <w:pPr>
              <w:keepNext/>
              <w:keepLines/>
              <w:spacing w:after="0"/>
              <w:rPr>
                <w:rFonts w:ascii="Arial" w:hAnsi="Arial" w:cs="Arial"/>
                <w:sz w:val="18"/>
              </w:rPr>
            </w:pPr>
          </w:p>
        </w:tc>
      </w:tr>
      <w:tr w:rsidR="00AB67FA" w:rsidRPr="00D0162F" w14:paraId="2E917B97" w14:textId="77777777" w:rsidTr="006E0A5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3DC3F7A3" w14:textId="4B5FB3C0" w:rsidR="00AB67FA" w:rsidRPr="00D0162F" w:rsidRDefault="006E0A54" w:rsidP="006E0A54">
            <w:pPr>
              <w:keepNext/>
              <w:keepLines/>
              <w:spacing w:after="0"/>
              <w:rPr>
                <w:rFonts w:ascii="Arial" w:hAnsi="Arial" w:cs="Arial"/>
                <w:sz w:val="18"/>
              </w:rPr>
            </w:pPr>
            <w:r w:rsidRPr="00D0162F">
              <w:rPr>
                <w:rFonts w:ascii="Arial" w:hAnsi="Arial" w:cs="Arial"/>
                <w:sz w:val="18"/>
              </w:rPr>
              <w:t xml:space="preserve">  </w:t>
            </w:r>
            <w:r w:rsidR="00AB67FA" w:rsidRPr="00D0162F">
              <w:rPr>
                <w:rFonts w:ascii="Arial" w:hAnsi="Arial" w:cs="Arial"/>
                <w:sz w:val="18"/>
              </w:rPr>
              <w:t>cqi-ReportModeAperiodic</w:t>
            </w:r>
          </w:p>
        </w:tc>
        <w:tc>
          <w:tcPr>
            <w:tcW w:w="226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21FFF851" w14:textId="0A09D650" w:rsidR="00AB67FA" w:rsidRPr="00D0162F" w:rsidRDefault="00AB67FA" w:rsidP="006E0A54">
            <w:pPr>
              <w:keepNext/>
              <w:keepLines/>
              <w:spacing w:after="0"/>
              <w:rPr>
                <w:rFonts w:ascii="Arial" w:hAnsi="Arial" w:cs="Arial"/>
                <w:sz w:val="18"/>
              </w:rPr>
            </w:pPr>
            <w:r w:rsidRPr="00D0162F">
              <w:rPr>
                <w:rFonts w:ascii="Arial" w:hAnsi="Arial" w:cs="Arial"/>
                <w:sz w:val="18"/>
              </w:rPr>
              <w:t>NOT</w:t>
            </w:r>
            <w:r w:rsidR="006E0A54" w:rsidRPr="00D0162F">
              <w:rPr>
                <w:rFonts w:ascii="Arial" w:hAnsi="Arial" w:cs="Arial"/>
                <w:sz w:val="18"/>
              </w:rPr>
              <w:t xml:space="preserve"> </w:t>
            </w:r>
            <w:r w:rsidRPr="00D0162F">
              <w:rPr>
                <w:rFonts w:ascii="Arial" w:hAnsi="Arial" w:cs="Arial"/>
                <w:sz w:val="18"/>
              </w:rPr>
              <w:t>PRESENT</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73E5F591" w14:textId="77777777" w:rsidR="00AB67FA" w:rsidRPr="00D0162F" w:rsidRDefault="00AB67FA" w:rsidP="006E0A54">
            <w:pPr>
              <w:keepNext/>
              <w:keepLines/>
              <w:spacing w:after="0"/>
              <w:rPr>
                <w:rFonts w:ascii="Arial" w:hAnsi="Arial" w:cs="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580ABA14" w14:textId="77777777" w:rsidR="00AB67FA" w:rsidRPr="00D0162F" w:rsidRDefault="00AB67FA" w:rsidP="006E0A54">
            <w:pPr>
              <w:keepNext/>
              <w:keepLines/>
              <w:spacing w:after="0"/>
              <w:rPr>
                <w:rFonts w:ascii="Arial" w:hAnsi="Arial" w:cs="Arial"/>
                <w:sz w:val="18"/>
              </w:rPr>
            </w:pPr>
          </w:p>
        </w:tc>
      </w:tr>
      <w:tr w:rsidR="00AB67FA" w:rsidRPr="00D0162F" w14:paraId="23DF706B" w14:textId="77777777" w:rsidTr="006E0A5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1E3F2008" w14:textId="5810B88E" w:rsidR="00AB67FA" w:rsidRPr="00D0162F" w:rsidRDefault="006E0A54" w:rsidP="006E0A54">
            <w:pPr>
              <w:keepNext/>
              <w:keepLines/>
              <w:spacing w:after="0"/>
              <w:rPr>
                <w:rFonts w:ascii="Arial" w:hAnsi="Arial" w:cs="Arial"/>
                <w:sz w:val="18"/>
              </w:rPr>
            </w:pPr>
            <w:r w:rsidRPr="00D0162F">
              <w:rPr>
                <w:rFonts w:ascii="Arial" w:hAnsi="Arial" w:cs="Arial"/>
                <w:sz w:val="18"/>
              </w:rPr>
              <w:t xml:space="preserve">  </w:t>
            </w:r>
            <w:r w:rsidR="00AB67FA" w:rsidRPr="00D0162F">
              <w:rPr>
                <w:rFonts w:ascii="Arial" w:hAnsi="Arial" w:cs="Arial"/>
                <w:sz w:val="18"/>
              </w:rPr>
              <w:t>cqi-ReportPeriodic</w:t>
            </w:r>
          </w:p>
        </w:tc>
        <w:tc>
          <w:tcPr>
            <w:tcW w:w="226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76BC9404" w14:textId="4EB4A180" w:rsidR="00AB67FA" w:rsidRPr="00D0162F" w:rsidRDefault="00AB67FA" w:rsidP="006E0A54">
            <w:pPr>
              <w:keepNext/>
              <w:keepLines/>
              <w:spacing w:after="0"/>
              <w:rPr>
                <w:rFonts w:ascii="Arial" w:hAnsi="Arial" w:cs="Arial"/>
                <w:sz w:val="18"/>
              </w:rPr>
            </w:pPr>
            <w:r w:rsidRPr="00D0162F">
              <w:rPr>
                <w:rFonts w:ascii="Arial" w:hAnsi="Arial" w:cs="Arial"/>
                <w:sz w:val="18"/>
              </w:rPr>
              <w:t>NOT</w:t>
            </w:r>
            <w:r w:rsidR="006E0A54" w:rsidRPr="00D0162F">
              <w:rPr>
                <w:rFonts w:ascii="Arial" w:hAnsi="Arial" w:cs="Arial"/>
                <w:sz w:val="18"/>
              </w:rPr>
              <w:t xml:space="preserve"> </w:t>
            </w:r>
            <w:r w:rsidRPr="00D0162F">
              <w:rPr>
                <w:rFonts w:ascii="Arial" w:hAnsi="Arial" w:cs="Arial"/>
                <w:sz w:val="18"/>
              </w:rPr>
              <w:t>PRESENT</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3B8757BD" w14:textId="77777777" w:rsidR="00AB67FA" w:rsidRPr="00D0162F" w:rsidRDefault="00AB67FA" w:rsidP="006E0A54">
            <w:pPr>
              <w:keepNext/>
              <w:keepLines/>
              <w:spacing w:after="0"/>
              <w:rPr>
                <w:rFonts w:ascii="Arial" w:hAnsi="Arial" w:cs="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523DB1EB" w14:textId="77777777" w:rsidR="00AB67FA" w:rsidRPr="00D0162F" w:rsidRDefault="00AB67FA" w:rsidP="006E0A54">
            <w:pPr>
              <w:keepNext/>
              <w:keepLines/>
              <w:spacing w:after="0"/>
              <w:rPr>
                <w:rFonts w:ascii="Arial" w:hAnsi="Arial" w:cs="Arial"/>
                <w:sz w:val="18"/>
              </w:rPr>
            </w:pPr>
          </w:p>
        </w:tc>
      </w:tr>
      <w:tr w:rsidR="00AB67FA" w:rsidRPr="00D0162F" w14:paraId="141E3723" w14:textId="77777777" w:rsidTr="006E0A5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4DE88FDD" w14:textId="77777777" w:rsidR="00AB67FA" w:rsidRPr="00D0162F" w:rsidRDefault="00AB67FA" w:rsidP="006E0A54">
            <w:pPr>
              <w:keepNext/>
              <w:keepLines/>
              <w:spacing w:after="0"/>
              <w:rPr>
                <w:rFonts w:ascii="Arial" w:hAnsi="Arial" w:cs="Arial"/>
                <w:sz w:val="18"/>
              </w:rPr>
            </w:pPr>
            <w:r w:rsidRPr="00D0162F">
              <w:rPr>
                <w:rFonts w:ascii="Arial" w:hAnsi="Arial" w:cs="Arial"/>
                <w:sz w:val="18"/>
              </w:rPr>
              <w:t>}</w:t>
            </w:r>
          </w:p>
        </w:tc>
        <w:tc>
          <w:tcPr>
            <w:tcW w:w="226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6DE3E6B3" w14:textId="77777777" w:rsidR="00AB67FA" w:rsidRPr="00D0162F" w:rsidRDefault="00AB67FA" w:rsidP="006E0A54">
            <w:pPr>
              <w:keepNext/>
              <w:keepLines/>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5B1663ED" w14:textId="77777777" w:rsidR="00AB67FA" w:rsidRPr="00D0162F" w:rsidRDefault="00AB67FA" w:rsidP="006E0A54">
            <w:pPr>
              <w:keepNext/>
              <w:keepLines/>
              <w:spacing w:after="0"/>
              <w:rPr>
                <w:rFonts w:ascii="Arial" w:hAnsi="Arial" w:cs="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05046187" w14:textId="77777777" w:rsidR="00AB67FA" w:rsidRPr="00D0162F" w:rsidRDefault="00AB67FA" w:rsidP="006E0A54">
            <w:pPr>
              <w:keepNext/>
              <w:keepLines/>
              <w:spacing w:after="0"/>
              <w:rPr>
                <w:rFonts w:ascii="Arial" w:hAnsi="Arial" w:cs="Arial"/>
                <w:sz w:val="18"/>
              </w:rPr>
            </w:pPr>
          </w:p>
        </w:tc>
      </w:tr>
    </w:tbl>
    <w:p w14:paraId="6635EAF1" w14:textId="77777777" w:rsidR="00AB67FA" w:rsidRPr="00D0162F" w:rsidRDefault="00AB67FA" w:rsidP="00AB67FA"/>
    <w:p w14:paraId="3D83065A" w14:textId="77777777" w:rsidR="00AB67FA" w:rsidRPr="00D0162F" w:rsidRDefault="00AB67FA" w:rsidP="00AB67FA">
      <w:pPr>
        <w:pStyle w:val="TH"/>
      </w:pPr>
      <w:r w:rsidRPr="00D0162F">
        <w:t>Table A.6.1.1-3:</w:t>
      </w:r>
      <w:r w:rsidRPr="00D0162F">
        <w:rPr>
          <w:i/>
        </w:rPr>
        <w:t xml:space="preserve">PhysicalConfigDedicated-DEFAULT: </w:t>
      </w:r>
      <w:r w:rsidRPr="00D0162F">
        <w:rPr>
          <w:iCs/>
        </w:rPr>
        <w:t xml:space="preserve">Additional </w:t>
      </w:r>
      <w:r w:rsidRPr="00D0162F">
        <w:t>E</w:t>
      </w:r>
      <w:r w:rsidRPr="00D0162F">
        <w:rPr>
          <w:iCs/>
        </w:rPr>
        <w:t>-UTRA Anchor Configuration</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4A0" w:firstRow="1" w:lastRow="0" w:firstColumn="1" w:lastColumn="0" w:noHBand="0" w:noVBand="1"/>
      </w:tblPr>
      <w:tblGrid>
        <w:gridCol w:w="4535"/>
        <w:gridCol w:w="2267"/>
        <w:gridCol w:w="1700"/>
        <w:gridCol w:w="1245"/>
      </w:tblGrid>
      <w:tr w:rsidR="00AB67FA" w:rsidRPr="00D0162F" w14:paraId="5EFABF79" w14:textId="77777777" w:rsidTr="006E0A54">
        <w:trPr>
          <w:jc w:val="center"/>
        </w:trPr>
        <w:tc>
          <w:tcPr>
            <w:tcW w:w="9738" w:type="dxa"/>
            <w:gridSpan w:val="4"/>
            <w:tcBorders>
              <w:top w:val="single" w:sz="4" w:space="0" w:color="000000"/>
              <w:left w:val="single" w:sz="4" w:space="0" w:color="000000"/>
              <w:bottom w:val="single" w:sz="4" w:space="0" w:color="000000"/>
              <w:right w:val="single" w:sz="4" w:space="0" w:color="000000"/>
            </w:tcBorders>
            <w:hideMark/>
          </w:tcPr>
          <w:p w14:paraId="66978CA0" w14:textId="6BF1D43B"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TS</w:t>
            </w:r>
            <w:r w:rsidR="006E0A54" w:rsidRPr="00D0162F">
              <w:t xml:space="preserve"> </w:t>
            </w:r>
            <w:r w:rsidRPr="00D0162F">
              <w:t>36.508</w:t>
            </w:r>
            <w:r w:rsidR="006E0A54" w:rsidRPr="00D0162F">
              <w:t xml:space="preserve"> </w:t>
            </w:r>
            <w:r w:rsidRPr="00D0162F">
              <w:t>[7]</w:t>
            </w:r>
            <w:r w:rsidR="006E0A54" w:rsidRPr="00D0162F">
              <w:t xml:space="preserve"> </w:t>
            </w:r>
            <w:r w:rsidRPr="00D0162F">
              <w:t>clause</w:t>
            </w:r>
            <w:r w:rsidR="006E0A54" w:rsidRPr="00D0162F">
              <w:t xml:space="preserve"> </w:t>
            </w:r>
            <w:r w:rsidRPr="00D0162F">
              <w:t>4.8.2,</w:t>
            </w:r>
            <w:r w:rsidR="006E0A54" w:rsidRPr="00D0162F">
              <w:t xml:space="preserve"> </w:t>
            </w:r>
            <w:r w:rsidRPr="00D0162F">
              <w:t>Table</w:t>
            </w:r>
            <w:r w:rsidR="006E0A54" w:rsidRPr="00D0162F">
              <w:t xml:space="preserve"> </w:t>
            </w:r>
            <w:r w:rsidRPr="00D0162F">
              <w:t>4.8.2.1.6-1</w:t>
            </w:r>
            <w:r w:rsidR="006E0A54" w:rsidRPr="00D0162F">
              <w:t xml:space="preserve"> </w:t>
            </w:r>
            <w:r w:rsidRPr="00D0162F">
              <w:t>PhysicalConfigDedicated-DEFAULT</w:t>
            </w:r>
          </w:p>
        </w:tc>
      </w:tr>
      <w:tr w:rsidR="00AB67FA" w:rsidRPr="00D0162F" w14:paraId="403C5A4E"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54906DA2" w14:textId="23F4E9E6" w:rsidR="00AB67FA" w:rsidRPr="00D0162F" w:rsidRDefault="00AB67FA" w:rsidP="006E0A54">
            <w:pPr>
              <w:pStyle w:val="TAH"/>
            </w:pPr>
            <w:r w:rsidRPr="00D0162F">
              <w:t>Information</w:t>
            </w:r>
            <w:r w:rsidR="006E0A54" w:rsidRPr="00D0162F">
              <w:t xml:space="preserve"> </w:t>
            </w:r>
            <w:r w:rsidRPr="00D0162F">
              <w:t>Element</w:t>
            </w:r>
          </w:p>
        </w:tc>
        <w:tc>
          <w:tcPr>
            <w:tcW w:w="2267"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43CAB02D" w14:textId="77777777" w:rsidR="00AB67FA" w:rsidRPr="00D0162F" w:rsidRDefault="00AB67FA" w:rsidP="006E0A54">
            <w:pPr>
              <w:pStyle w:val="TAH"/>
            </w:pPr>
            <w:r w:rsidRPr="00D0162F">
              <w:t>Value/remark</w:t>
            </w:r>
          </w:p>
        </w:tc>
        <w:tc>
          <w:tcPr>
            <w:tcW w:w="1700"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51D57D65" w14:textId="77777777" w:rsidR="00AB67FA" w:rsidRPr="00D0162F" w:rsidRDefault="00AB67FA" w:rsidP="006E0A54">
            <w:pPr>
              <w:pStyle w:val="TAH"/>
            </w:pPr>
            <w:r w:rsidRPr="00D0162F">
              <w:t>Comment</w:t>
            </w:r>
          </w:p>
        </w:tc>
        <w:tc>
          <w:tcPr>
            <w:tcW w:w="124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06387DBC" w14:textId="77777777" w:rsidR="00AB67FA" w:rsidRPr="00D0162F" w:rsidRDefault="00AB67FA" w:rsidP="006E0A54">
            <w:pPr>
              <w:pStyle w:val="TAH"/>
            </w:pPr>
            <w:r w:rsidRPr="00D0162F">
              <w:t>Condition</w:t>
            </w:r>
          </w:p>
        </w:tc>
      </w:tr>
      <w:tr w:rsidR="00AB67FA" w:rsidRPr="00D0162F" w14:paraId="04A9E47F"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66614756" w14:textId="0497578C" w:rsidR="00AB67FA" w:rsidRPr="00D0162F" w:rsidRDefault="00AB67FA" w:rsidP="006E0A54">
            <w:pPr>
              <w:pStyle w:val="TAL"/>
            </w:pPr>
            <w:r w:rsidRPr="00D0162F">
              <w:t>PhysicalConfigDedicated-DEFAULT</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7"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3CFAA8C0" w14:textId="77777777" w:rsidR="00AB67FA" w:rsidRPr="00D0162F" w:rsidRDefault="00AB67FA" w:rsidP="006E0A54">
            <w:pPr>
              <w:pStyle w:val="TAL"/>
            </w:pPr>
          </w:p>
        </w:tc>
        <w:tc>
          <w:tcPr>
            <w:tcW w:w="1700"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7728A6E9" w14:textId="77777777" w:rsidR="00AB67FA" w:rsidRPr="00D0162F" w:rsidRDefault="00AB67FA" w:rsidP="006E0A54">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6D983EB0" w14:textId="77777777" w:rsidR="00AB67FA" w:rsidRPr="00D0162F" w:rsidRDefault="00AB67FA" w:rsidP="006E0A54">
            <w:pPr>
              <w:pStyle w:val="TAL"/>
            </w:pPr>
          </w:p>
        </w:tc>
      </w:tr>
      <w:tr w:rsidR="00AB67FA" w:rsidRPr="00D0162F" w14:paraId="51F78BC2"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04AF87AD" w14:textId="2EA73763" w:rsidR="00AB67FA" w:rsidRPr="00D0162F" w:rsidRDefault="006E0A54" w:rsidP="006E0A54">
            <w:pPr>
              <w:pStyle w:val="TAL"/>
            </w:pPr>
            <w:r w:rsidRPr="00D0162F">
              <w:t xml:space="preserve">  </w:t>
            </w:r>
            <w:r w:rsidR="00AB67FA" w:rsidRPr="00D0162F">
              <w:t>soundingRS-UL-ConfigDedicated</w:t>
            </w:r>
          </w:p>
        </w:tc>
        <w:tc>
          <w:tcPr>
            <w:tcW w:w="2267"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5CF4996A" w14:textId="2C39681B" w:rsidR="00AB67FA" w:rsidRPr="00D0162F" w:rsidRDefault="00AB67FA" w:rsidP="006E0A54">
            <w:pPr>
              <w:pStyle w:val="TAL"/>
            </w:pPr>
            <w:r w:rsidRPr="00D0162F">
              <w:t>Not</w:t>
            </w:r>
            <w:r w:rsidR="006E0A54" w:rsidRPr="00D0162F">
              <w:t xml:space="preserve"> </w:t>
            </w:r>
            <w:r w:rsidRPr="00D0162F">
              <w:t>present</w:t>
            </w:r>
          </w:p>
        </w:tc>
        <w:tc>
          <w:tcPr>
            <w:tcW w:w="1700"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2EAE5FBC" w14:textId="77777777" w:rsidR="00AB67FA" w:rsidRPr="00D0162F" w:rsidRDefault="00AB67FA" w:rsidP="006E0A54">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729B7C2C" w14:textId="77777777" w:rsidR="00AB67FA" w:rsidRPr="00D0162F" w:rsidRDefault="00AB67FA" w:rsidP="006E0A54">
            <w:pPr>
              <w:pStyle w:val="TAL"/>
            </w:pPr>
            <w:r w:rsidRPr="00D0162F">
              <w:t>RBC</w:t>
            </w:r>
          </w:p>
        </w:tc>
      </w:tr>
      <w:tr w:rsidR="00AB67FA" w:rsidRPr="00D0162F" w14:paraId="3939D950"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20B98159" w14:textId="77777777" w:rsidR="00AB67FA" w:rsidRPr="00D0162F" w:rsidRDefault="00AB67FA" w:rsidP="006E0A54">
            <w:pPr>
              <w:pStyle w:val="TAL"/>
            </w:pPr>
            <w:r w:rsidRPr="00D0162F">
              <w:t>}</w:t>
            </w:r>
          </w:p>
        </w:tc>
        <w:tc>
          <w:tcPr>
            <w:tcW w:w="2267"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07A3EE14" w14:textId="77777777" w:rsidR="00AB67FA" w:rsidRPr="00D0162F" w:rsidRDefault="00AB67FA" w:rsidP="006E0A54">
            <w:pPr>
              <w:pStyle w:val="TAL"/>
            </w:pPr>
          </w:p>
        </w:tc>
        <w:tc>
          <w:tcPr>
            <w:tcW w:w="1700"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36F13854" w14:textId="77777777" w:rsidR="00AB67FA" w:rsidRPr="00D0162F" w:rsidRDefault="00AB67FA" w:rsidP="006E0A54">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5F0AB7CB" w14:textId="77777777" w:rsidR="00AB67FA" w:rsidRPr="00D0162F" w:rsidRDefault="00AB67FA" w:rsidP="006E0A54">
            <w:pPr>
              <w:pStyle w:val="TAL"/>
            </w:pPr>
          </w:p>
        </w:tc>
      </w:tr>
    </w:tbl>
    <w:p w14:paraId="7B52A17C" w14:textId="77777777" w:rsidR="00AB67FA" w:rsidRPr="00D0162F" w:rsidRDefault="00AB67FA" w:rsidP="00AB67FA"/>
    <w:p w14:paraId="2C0A0091" w14:textId="77777777" w:rsidR="00AB67FA" w:rsidRPr="00D0162F" w:rsidRDefault="00AB67FA" w:rsidP="00AB67FA">
      <w:pPr>
        <w:pStyle w:val="TH"/>
      </w:pPr>
      <w:r w:rsidRPr="00D0162F">
        <w:t>Table A.6.1.1-4:</w:t>
      </w:r>
      <w:r w:rsidRPr="00D0162F">
        <w:rPr>
          <w:i/>
        </w:rPr>
        <w:t>MAC-MainConfig-RBC</w:t>
      </w:r>
      <w:r w:rsidRPr="00D0162F">
        <w:t>: Additional E-UTRA Anchor Configuration</w:t>
      </w:r>
    </w:p>
    <w:tbl>
      <w:tblPr>
        <w:tblW w:w="97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4A0" w:firstRow="1" w:lastRow="0" w:firstColumn="1" w:lastColumn="0" w:noHBand="0" w:noVBand="1"/>
      </w:tblPr>
      <w:tblGrid>
        <w:gridCol w:w="4536"/>
        <w:gridCol w:w="2268"/>
        <w:gridCol w:w="1701"/>
        <w:gridCol w:w="1245"/>
      </w:tblGrid>
      <w:tr w:rsidR="00AB67FA" w:rsidRPr="00D0162F" w14:paraId="0E0F62CD" w14:textId="77777777" w:rsidTr="006E0A54">
        <w:trPr>
          <w:jc w:val="center"/>
        </w:trPr>
        <w:tc>
          <w:tcPr>
            <w:tcW w:w="9738" w:type="dxa"/>
            <w:gridSpan w:val="4"/>
            <w:tcBorders>
              <w:top w:val="single" w:sz="4" w:space="0" w:color="000000"/>
              <w:left w:val="single" w:sz="4" w:space="0" w:color="000000"/>
              <w:bottom w:val="single" w:sz="4" w:space="0" w:color="000000"/>
              <w:right w:val="single" w:sz="4" w:space="0" w:color="000000"/>
            </w:tcBorders>
            <w:hideMark/>
          </w:tcPr>
          <w:p w14:paraId="16C49185" w14:textId="53F4C5E3"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TS</w:t>
            </w:r>
            <w:r w:rsidR="006E0A54" w:rsidRPr="00D0162F">
              <w:t xml:space="preserve"> </w:t>
            </w:r>
            <w:r w:rsidRPr="00D0162F">
              <w:t>36.508</w:t>
            </w:r>
            <w:r w:rsidR="006E0A54" w:rsidRPr="00D0162F">
              <w:t xml:space="preserve"> </w:t>
            </w:r>
            <w:r w:rsidRPr="00D0162F">
              <w:t>[7]</w:t>
            </w:r>
            <w:r w:rsidR="006E0A54" w:rsidRPr="00D0162F">
              <w:t xml:space="preserve"> </w:t>
            </w:r>
            <w:r w:rsidRPr="00D0162F">
              <w:t>clause</w:t>
            </w:r>
            <w:r w:rsidR="006E0A54" w:rsidRPr="00D0162F">
              <w:t xml:space="preserve"> </w:t>
            </w:r>
            <w:r w:rsidRPr="00D0162F">
              <w:t>4.8.2.1.5,</w:t>
            </w:r>
            <w:r w:rsidR="006E0A54" w:rsidRPr="00D0162F">
              <w:t xml:space="preserve"> </w:t>
            </w:r>
            <w:r w:rsidRPr="00D0162F">
              <w:t>Table</w:t>
            </w:r>
            <w:r w:rsidR="006E0A54" w:rsidRPr="00D0162F">
              <w:t xml:space="preserve"> </w:t>
            </w:r>
            <w:r w:rsidRPr="00D0162F">
              <w:t>4.8.2.1.5-1</w:t>
            </w:r>
            <w:r w:rsidR="006E0A54" w:rsidRPr="00D0162F">
              <w:t xml:space="preserve"> </w:t>
            </w:r>
            <w:r w:rsidRPr="00D0162F">
              <w:t>MAC-MainConfig-RBC</w:t>
            </w:r>
          </w:p>
        </w:tc>
      </w:tr>
      <w:tr w:rsidR="00AB67FA" w:rsidRPr="00D0162F" w14:paraId="3B09A2E7"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7F4E10E2" w14:textId="0F3F2C25" w:rsidR="00AB67FA" w:rsidRPr="00D0162F" w:rsidRDefault="00AB67FA" w:rsidP="006E0A54">
            <w:pPr>
              <w:pStyle w:val="TAH"/>
            </w:pPr>
            <w:r w:rsidRPr="00D0162F">
              <w:t>Information</w:t>
            </w:r>
            <w:r w:rsidR="006E0A54" w:rsidRPr="00D0162F">
              <w:t xml:space="preserve"> </w:t>
            </w:r>
            <w:r w:rsidRPr="00D0162F">
              <w:t>Element</w:t>
            </w:r>
          </w:p>
        </w:tc>
        <w:tc>
          <w:tcPr>
            <w:tcW w:w="2267"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70EABA11" w14:textId="77777777" w:rsidR="00AB67FA" w:rsidRPr="00D0162F" w:rsidRDefault="00AB67FA" w:rsidP="006E0A54">
            <w:pPr>
              <w:pStyle w:val="TAH"/>
            </w:pPr>
            <w:r w:rsidRPr="00D0162F">
              <w:t>Value/remark</w:t>
            </w:r>
          </w:p>
        </w:tc>
        <w:tc>
          <w:tcPr>
            <w:tcW w:w="1700"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77F103B3" w14:textId="77777777" w:rsidR="00AB67FA" w:rsidRPr="00D0162F" w:rsidRDefault="00AB67FA" w:rsidP="006E0A54">
            <w:pPr>
              <w:pStyle w:val="TAH"/>
            </w:pPr>
            <w:r w:rsidRPr="00D0162F">
              <w:t>Comment</w:t>
            </w:r>
          </w:p>
        </w:tc>
        <w:tc>
          <w:tcPr>
            <w:tcW w:w="124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7427EF06" w14:textId="77777777" w:rsidR="00AB67FA" w:rsidRPr="00D0162F" w:rsidRDefault="00AB67FA" w:rsidP="006E0A54">
            <w:pPr>
              <w:pStyle w:val="TAH"/>
            </w:pPr>
            <w:r w:rsidRPr="00D0162F">
              <w:t>Condition</w:t>
            </w:r>
          </w:p>
        </w:tc>
      </w:tr>
      <w:tr w:rsidR="00AB67FA" w:rsidRPr="00D0162F" w14:paraId="1773CFF4"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7BBB5D25" w14:textId="2ACF7F0F" w:rsidR="00AB67FA" w:rsidRPr="00D0162F" w:rsidRDefault="006E0A54" w:rsidP="006E0A54">
            <w:pPr>
              <w:pStyle w:val="TAL"/>
            </w:pPr>
            <w:r w:rsidRPr="00D0162F">
              <w:t xml:space="preserve">  </w:t>
            </w:r>
            <w:r w:rsidR="00AB67FA" w:rsidRPr="00D0162F">
              <w:t>timeAlignmentTimerDedicated</w:t>
            </w:r>
          </w:p>
        </w:tc>
        <w:tc>
          <w:tcPr>
            <w:tcW w:w="2267"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5DF13D7D" w14:textId="77777777" w:rsidR="00AB67FA" w:rsidRPr="00D0162F" w:rsidRDefault="00AB67FA" w:rsidP="006E0A54">
            <w:pPr>
              <w:pStyle w:val="TAL"/>
            </w:pPr>
            <w:r w:rsidRPr="00D0162F">
              <w:t>Infinity</w:t>
            </w:r>
          </w:p>
        </w:tc>
        <w:tc>
          <w:tcPr>
            <w:tcW w:w="1700"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0AD0D7BA" w14:textId="77777777" w:rsidR="00AB67FA" w:rsidRPr="00D0162F" w:rsidRDefault="00AB67FA" w:rsidP="006E0A54">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08F0C2F4" w14:textId="77777777" w:rsidR="00AB67FA" w:rsidRPr="00D0162F" w:rsidRDefault="00AB67FA" w:rsidP="006E0A54">
            <w:pPr>
              <w:pStyle w:val="TAL"/>
            </w:pPr>
          </w:p>
        </w:tc>
      </w:tr>
    </w:tbl>
    <w:p w14:paraId="50FD77CA" w14:textId="77777777" w:rsidR="00AB67FA" w:rsidRPr="00D0162F" w:rsidRDefault="00AB67FA" w:rsidP="00AB67FA"/>
    <w:p w14:paraId="26E96A68" w14:textId="77777777" w:rsidR="00AB67FA" w:rsidRPr="00D0162F" w:rsidRDefault="00AB67FA" w:rsidP="00AB67FA">
      <w:pPr>
        <w:pStyle w:val="Heading3"/>
      </w:pPr>
      <w:r w:rsidRPr="00D0162F">
        <w:t>A.6.1.2</w:t>
      </w:r>
      <w:r w:rsidRPr="00D0162F">
        <w:tab/>
        <w:t>E-UTRA serving cell parameters for EN-DC tests with NR FR2</w:t>
      </w:r>
    </w:p>
    <w:p w14:paraId="63A3F271" w14:textId="77777777" w:rsidR="00AB67FA" w:rsidRPr="00D0162F" w:rsidRDefault="00AB67FA" w:rsidP="00AB67FA">
      <w:r w:rsidRPr="00D0162F">
        <w:t xml:space="preserve">Table A.6.1.2-1 defines the E-UTRA serving cell parameters for EN-DC tests with NR FR2 cell(s), defined in Chapter 5 of this test specification and for iRAT tests with E-UTRA serving cell and NR FR1 cell(s) defined in Chapter 8 of this test specification. </w:t>
      </w:r>
      <w:r w:rsidRPr="00D0162F">
        <w:rPr>
          <w:iCs/>
        </w:rPr>
        <w:t>Unless otherwise stated within the test, all measurements in Clauses 5 and 7 are performed only on the NR carrier. The E-UTRA PCell shall configured to not interfere with NR operation and the E-UTRA PCell signal power shall not be critical to the test purpose.</w:t>
      </w:r>
    </w:p>
    <w:p w14:paraId="2398D103" w14:textId="77777777" w:rsidR="00AB67FA" w:rsidRPr="00D0162F" w:rsidRDefault="00AB67FA" w:rsidP="00AB67FA">
      <w:pPr>
        <w:pStyle w:val="TH"/>
      </w:pPr>
      <w:r w:rsidRPr="00D0162F">
        <w:t>Table A.6.1.2-1: E-UTRAN cell specific test parameters for EN-DC tests with NR FR2</w:t>
      </w:r>
    </w:p>
    <w:tbl>
      <w:tblPr>
        <w:tblW w:w="9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699"/>
        <w:gridCol w:w="1418"/>
        <w:gridCol w:w="3981"/>
      </w:tblGrid>
      <w:tr w:rsidR="00AB67FA" w:rsidRPr="00D0162F" w14:paraId="370A492D"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38973283" w14:textId="77777777" w:rsidR="00AB67FA" w:rsidRPr="00D0162F" w:rsidRDefault="00AB67FA" w:rsidP="006E0A54">
            <w:pPr>
              <w:pStyle w:val="TAH"/>
              <w:rPr>
                <w:rFonts w:cs="Arial"/>
              </w:rPr>
            </w:pPr>
            <w:r w:rsidRPr="00D0162F">
              <w:rPr>
                <w:rFonts w:cs="Arial"/>
              </w:rPr>
              <w:t>Parameter</w:t>
            </w:r>
          </w:p>
        </w:tc>
        <w:tc>
          <w:tcPr>
            <w:tcW w:w="1418" w:type="dxa"/>
            <w:tcBorders>
              <w:top w:val="single" w:sz="4" w:space="0" w:color="auto"/>
              <w:left w:val="single" w:sz="4" w:space="0" w:color="auto"/>
              <w:bottom w:val="single" w:sz="4" w:space="0" w:color="auto"/>
              <w:right w:val="single" w:sz="4" w:space="0" w:color="auto"/>
            </w:tcBorders>
            <w:hideMark/>
          </w:tcPr>
          <w:p w14:paraId="1B799DF0" w14:textId="77777777" w:rsidR="00AB67FA" w:rsidRPr="00D0162F" w:rsidRDefault="00AB67FA" w:rsidP="006E0A54">
            <w:pPr>
              <w:pStyle w:val="TAH"/>
              <w:rPr>
                <w:rFonts w:cs="Arial"/>
              </w:rPr>
            </w:pPr>
            <w:r w:rsidRPr="00D0162F">
              <w:rPr>
                <w:rFonts w:cs="Arial"/>
              </w:rPr>
              <w:t>Unit</w:t>
            </w:r>
          </w:p>
        </w:tc>
        <w:tc>
          <w:tcPr>
            <w:tcW w:w="3981" w:type="dxa"/>
            <w:tcBorders>
              <w:top w:val="single" w:sz="4" w:space="0" w:color="auto"/>
              <w:left w:val="single" w:sz="4" w:space="0" w:color="auto"/>
              <w:right w:val="single" w:sz="4" w:space="0" w:color="auto"/>
            </w:tcBorders>
            <w:hideMark/>
          </w:tcPr>
          <w:p w14:paraId="23ACCB91" w14:textId="38B05A52" w:rsidR="00AB67FA" w:rsidRPr="00D0162F" w:rsidRDefault="00AB67FA" w:rsidP="006E0A54">
            <w:pPr>
              <w:pStyle w:val="TAH"/>
              <w:rPr>
                <w:rFonts w:cs="Arial"/>
              </w:rPr>
            </w:pPr>
            <w:r w:rsidRPr="00D0162F">
              <w:rPr>
                <w:rFonts w:cs="Arial"/>
              </w:rPr>
              <w:t>E-UTRAN</w:t>
            </w:r>
            <w:r w:rsidR="006E0A54" w:rsidRPr="00D0162F">
              <w:rPr>
                <w:rFonts w:cs="Arial"/>
              </w:rPr>
              <w:t xml:space="preserve"> </w:t>
            </w:r>
            <w:r w:rsidRPr="00D0162F">
              <w:rPr>
                <w:rFonts w:cs="Arial"/>
              </w:rPr>
              <w:t>Cell1</w:t>
            </w:r>
          </w:p>
        </w:tc>
      </w:tr>
      <w:tr w:rsidR="00AB67FA" w:rsidRPr="00D0162F" w14:paraId="3728808B"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0A61279" w14:textId="538D3DBE" w:rsidR="00AB67FA" w:rsidRPr="00D0162F" w:rsidRDefault="00AB67FA" w:rsidP="006E0A54">
            <w:pPr>
              <w:pStyle w:val="TAL"/>
              <w:rPr>
                <w:rFonts w:cs="Arial"/>
              </w:rPr>
            </w:pPr>
            <w:r w:rsidRPr="00D0162F">
              <w:rPr>
                <w:rFonts w:cs="Arial"/>
              </w:rPr>
              <w:t>E-UTRA</w:t>
            </w:r>
            <w:r w:rsidR="006E0A54" w:rsidRPr="00D0162F">
              <w:rPr>
                <w:rFonts w:cs="Arial"/>
              </w:rPr>
              <w:t xml:space="preserve"> </w:t>
            </w:r>
            <w:r w:rsidRPr="00D0162F">
              <w:rPr>
                <w:rFonts w:cs="Arial"/>
              </w:rPr>
              <w:t>RF</w:t>
            </w:r>
            <w:r w:rsidR="006E0A54" w:rsidRPr="00D0162F">
              <w:rPr>
                <w:rFonts w:cs="Arial"/>
              </w:rPr>
              <w:t xml:space="preserve"> </w:t>
            </w:r>
            <w:r w:rsidRPr="00D0162F">
              <w:rPr>
                <w:rFonts w:cs="Arial"/>
              </w:rPr>
              <w:t>Channel</w:t>
            </w:r>
            <w:r w:rsidR="006E0A54" w:rsidRPr="00D0162F">
              <w:rPr>
                <w:rFonts w:cs="Arial"/>
              </w:rPr>
              <w:t xml:space="preserve"> </w:t>
            </w:r>
            <w:r w:rsidRPr="00D0162F">
              <w:rPr>
                <w:rFonts w:cs="Arial"/>
              </w:rPr>
              <w:t>Number</w:t>
            </w:r>
          </w:p>
        </w:tc>
        <w:tc>
          <w:tcPr>
            <w:tcW w:w="1418" w:type="dxa"/>
            <w:tcBorders>
              <w:top w:val="single" w:sz="4" w:space="0" w:color="auto"/>
              <w:left w:val="single" w:sz="4" w:space="0" w:color="auto"/>
              <w:bottom w:val="single" w:sz="4" w:space="0" w:color="auto"/>
              <w:right w:val="single" w:sz="4" w:space="0" w:color="auto"/>
            </w:tcBorders>
          </w:tcPr>
          <w:p w14:paraId="1E1F7E9B"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vAlign w:val="center"/>
            <w:hideMark/>
          </w:tcPr>
          <w:p w14:paraId="3948C132" w14:textId="77777777" w:rsidR="00AB67FA" w:rsidRPr="00D0162F" w:rsidRDefault="00AB67FA" w:rsidP="006E0A54">
            <w:pPr>
              <w:pStyle w:val="TAC"/>
              <w:rPr>
                <w:rFonts w:cs="Arial"/>
              </w:rPr>
            </w:pPr>
            <w:r w:rsidRPr="00D0162F">
              <w:rPr>
                <w:rFonts w:cs="Arial"/>
              </w:rPr>
              <w:t>1</w:t>
            </w:r>
          </w:p>
        </w:tc>
      </w:tr>
      <w:tr w:rsidR="00AB67FA" w:rsidRPr="00D0162F" w14:paraId="24D0CA57"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tcPr>
          <w:p w14:paraId="27D8251F" w14:textId="7F41D3D5" w:rsidR="00AB67FA" w:rsidRPr="00D0162F" w:rsidRDefault="00AB67FA" w:rsidP="006E0A54">
            <w:pPr>
              <w:pStyle w:val="TAL"/>
              <w:rPr>
                <w:rFonts w:cs="Arial"/>
              </w:rPr>
            </w:pPr>
            <w:r w:rsidRPr="00D0162F">
              <w:rPr>
                <w:rFonts w:cs="Arial"/>
              </w:rPr>
              <w:t>Duplex</w:t>
            </w:r>
            <w:r w:rsidR="006E0A54" w:rsidRPr="00D0162F">
              <w:rPr>
                <w:rFonts w:cs="Arial"/>
              </w:rPr>
              <w:t xml:space="preserve"> </w:t>
            </w:r>
            <w:r w:rsidRPr="00D0162F">
              <w:rPr>
                <w:rFonts w:cs="Arial"/>
              </w:rPr>
              <w:t>mode</w:t>
            </w:r>
          </w:p>
        </w:tc>
        <w:tc>
          <w:tcPr>
            <w:tcW w:w="1418" w:type="dxa"/>
            <w:tcBorders>
              <w:top w:val="single" w:sz="4" w:space="0" w:color="auto"/>
              <w:left w:val="single" w:sz="4" w:space="0" w:color="auto"/>
              <w:bottom w:val="single" w:sz="4" w:space="0" w:color="auto"/>
              <w:right w:val="single" w:sz="4" w:space="0" w:color="auto"/>
            </w:tcBorders>
          </w:tcPr>
          <w:p w14:paraId="2A14DAD3"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vAlign w:val="center"/>
          </w:tcPr>
          <w:p w14:paraId="7D1B8BD8" w14:textId="26A9D073" w:rsidR="00AB67FA" w:rsidRPr="00D0162F" w:rsidRDefault="00AB67FA" w:rsidP="006E0A54">
            <w:pPr>
              <w:pStyle w:val="TAC"/>
              <w:rPr>
                <w:rFonts w:cs="Arial"/>
              </w:rPr>
            </w:pPr>
            <w:r w:rsidRPr="00D0162F">
              <w:rPr>
                <w:rFonts w:cs="Arial"/>
              </w:rPr>
              <w:t>FDD</w:t>
            </w:r>
            <w:r w:rsidR="006E0A54" w:rsidRPr="00D0162F">
              <w:rPr>
                <w:rFonts w:cs="Arial"/>
              </w:rPr>
              <w:t xml:space="preserve"> </w:t>
            </w:r>
            <w:r w:rsidRPr="00D0162F">
              <w:rPr>
                <w:rFonts w:cs="Arial"/>
              </w:rPr>
              <w:t>or</w:t>
            </w:r>
            <w:r w:rsidR="006E0A54" w:rsidRPr="00D0162F">
              <w:rPr>
                <w:rFonts w:cs="Arial"/>
              </w:rPr>
              <w:t xml:space="preserve"> </w:t>
            </w:r>
            <w:r w:rsidRPr="00D0162F">
              <w:rPr>
                <w:rFonts w:cs="Arial"/>
              </w:rPr>
              <w:t>TDD</w:t>
            </w:r>
          </w:p>
        </w:tc>
      </w:tr>
      <w:tr w:rsidR="00AB67FA" w:rsidRPr="00D0162F" w14:paraId="38BCBF1F"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8EF4298" w14:textId="3AD6E852" w:rsidR="00AB67FA" w:rsidRPr="00D0162F" w:rsidRDefault="00AB67FA" w:rsidP="006E0A54">
            <w:pPr>
              <w:pStyle w:val="TAL"/>
              <w:rPr>
                <w:rFonts w:cs="Arial"/>
              </w:rPr>
            </w:pPr>
            <w:r w:rsidRPr="00D0162F">
              <w:rPr>
                <w:rFonts w:cs="v4.2.0"/>
              </w:rPr>
              <w:t>TDD</w:t>
            </w:r>
            <w:r w:rsidR="006E0A54" w:rsidRPr="00D0162F">
              <w:rPr>
                <w:rFonts w:cs="v4.2.0"/>
              </w:rPr>
              <w:t xml:space="preserve"> </w:t>
            </w:r>
            <w:r w:rsidRPr="00D0162F">
              <w:rPr>
                <w:rFonts w:cs="v4.2.0"/>
              </w:rPr>
              <w:t>special</w:t>
            </w:r>
            <w:r w:rsidR="006E0A54" w:rsidRPr="00D0162F">
              <w:rPr>
                <w:rFonts w:cs="v4.2.0"/>
              </w:rPr>
              <w:t xml:space="preserve"> </w:t>
            </w:r>
            <w:r w:rsidRPr="00D0162F">
              <w:rPr>
                <w:rFonts w:cs="v4.2.0"/>
              </w:rPr>
              <w:t>subframe</w:t>
            </w:r>
            <w:r w:rsidR="006E0A54" w:rsidRPr="00D0162F">
              <w:rPr>
                <w:rFonts w:cs="v4.2.0"/>
              </w:rPr>
              <w:t xml:space="preserve"> </w:t>
            </w:r>
            <w:r w:rsidRPr="00D0162F">
              <w:rPr>
                <w:rFonts w:cs="v4.2.0"/>
              </w:rPr>
              <w:t>configuration</w:t>
            </w:r>
            <w:r w:rsidRPr="00D0162F">
              <w:rPr>
                <w:rFonts w:cs="Arial"/>
                <w:vertAlign w:val="superscript"/>
              </w:rPr>
              <w:t>Note1</w:t>
            </w:r>
          </w:p>
        </w:tc>
        <w:tc>
          <w:tcPr>
            <w:tcW w:w="1418" w:type="dxa"/>
            <w:tcBorders>
              <w:top w:val="single" w:sz="4" w:space="0" w:color="auto"/>
              <w:left w:val="single" w:sz="4" w:space="0" w:color="auto"/>
              <w:bottom w:val="single" w:sz="4" w:space="0" w:color="auto"/>
              <w:right w:val="single" w:sz="4" w:space="0" w:color="auto"/>
            </w:tcBorders>
          </w:tcPr>
          <w:p w14:paraId="0DDABD01"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vAlign w:val="center"/>
            <w:hideMark/>
          </w:tcPr>
          <w:p w14:paraId="1B91858A" w14:textId="77777777" w:rsidR="00AB67FA" w:rsidRPr="00D0162F" w:rsidRDefault="00AB67FA" w:rsidP="006E0A54">
            <w:pPr>
              <w:pStyle w:val="TAC"/>
              <w:rPr>
                <w:rFonts w:cs="Arial"/>
              </w:rPr>
            </w:pPr>
            <w:r w:rsidRPr="00D0162F">
              <w:rPr>
                <w:rFonts w:cs="v4.2.0"/>
                <w:bCs/>
              </w:rPr>
              <w:t>6</w:t>
            </w:r>
          </w:p>
        </w:tc>
      </w:tr>
      <w:tr w:rsidR="00AB67FA" w:rsidRPr="00D0162F" w14:paraId="72AB62C0"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3BFCE6BF" w14:textId="6606B53F" w:rsidR="00AB67FA" w:rsidRPr="00D0162F" w:rsidRDefault="00AB67FA" w:rsidP="006E0A54">
            <w:pPr>
              <w:pStyle w:val="TAL"/>
              <w:rPr>
                <w:rFonts w:cs="Arial"/>
              </w:rPr>
            </w:pPr>
            <w:r w:rsidRPr="00D0162F">
              <w:rPr>
                <w:rFonts w:cs="v4.2.0"/>
              </w:rPr>
              <w:t>TDD</w:t>
            </w:r>
            <w:r w:rsidR="006E0A54" w:rsidRPr="00D0162F">
              <w:rPr>
                <w:rFonts w:cs="v4.2.0"/>
              </w:rPr>
              <w:t xml:space="preserve"> </w:t>
            </w:r>
            <w:r w:rsidRPr="00D0162F">
              <w:rPr>
                <w:rFonts w:cs="v4.2.0"/>
              </w:rPr>
              <w:t>uplink-downlink</w:t>
            </w:r>
            <w:r w:rsidR="006E0A54" w:rsidRPr="00D0162F">
              <w:rPr>
                <w:rFonts w:cs="v4.2.0"/>
              </w:rPr>
              <w:t xml:space="preserve"> </w:t>
            </w:r>
            <w:r w:rsidRPr="00D0162F">
              <w:rPr>
                <w:rFonts w:cs="v4.2.0"/>
              </w:rPr>
              <w:t>configuration</w:t>
            </w:r>
            <w:r w:rsidRPr="00D0162F">
              <w:rPr>
                <w:rFonts w:cs="Arial"/>
                <w:vertAlign w:val="superscript"/>
              </w:rPr>
              <w:t>Note1</w:t>
            </w:r>
          </w:p>
        </w:tc>
        <w:tc>
          <w:tcPr>
            <w:tcW w:w="1418" w:type="dxa"/>
            <w:tcBorders>
              <w:top w:val="single" w:sz="4" w:space="0" w:color="auto"/>
              <w:left w:val="single" w:sz="4" w:space="0" w:color="auto"/>
              <w:bottom w:val="single" w:sz="4" w:space="0" w:color="auto"/>
              <w:right w:val="single" w:sz="4" w:space="0" w:color="auto"/>
            </w:tcBorders>
          </w:tcPr>
          <w:p w14:paraId="702D0919"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vAlign w:val="center"/>
            <w:hideMark/>
          </w:tcPr>
          <w:p w14:paraId="0AC2EA83" w14:textId="77777777" w:rsidR="00AB67FA" w:rsidRPr="00D0162F" w:rsidRDefault="00AB67FA" w:rsidP="006E0A54">
            <w:pPr>
              <w:pStyle w:val="TAC"/>
              <w:rPr>
                <w:rFonts w:cs="Arial"/>
              </w:rPr>
            </w:pPr>
            <w:r w:rsidRPr="00D0162F">
              <w:rPr>
                <w:rFonts w:cs="v4.2.0"/>
                <w:bCs/>
              </w:rPr>
              <w:t>1</w:t>
            </w:r>
          </w:p>
        </w:tc>
      </w:tr>
      <w:tr w:rsidR="00AB67FA" w:rsidRPr="00D0162F" w14:paraId="6B082B3D"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33F864AD" w14:textId="44AAAEC5" w:rsidR="00AB67FA" w:rsidRPr="00D0162F" w:rsidRDefault="00AB67FA" w:rsidP="006E0A54">
            <w:pPr>
              <w:pStyle w:val="TAL"/>
              <w:rPr>
                <w:rFonts w:cs="Arial"/>
              </w:rPr>
            </w:pPr>
            <w:r w:rsidRPr="00D0162F">
              <w:rPr>
                <w:rFonts w:cs="Arial"/>
              </w:rPr>
              <w:t>BW</w:t>
            </w:r>
            <w:r w:rsidRPr="00D0162F">
              <w:rPr>
                <w:rFonts w:cs="Arial"/>
                <w:vertAlign w:val="subscript"/>
              </w:rPr>
              <w:t>channel</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5</w:t>
            </w:r>
          </w:p>
        </w:tc>
        <w:tc>
          <w:tcPr>
            <w:tcW w:w="1418" w:type="dxa"/>
            <w:tcBorders>
              <w:top w:val="single" w:sz="4" w:space="0" w:color="auto"/>
              <w:left w:val="single" w:sz="4" w:space="0" w:color="auto"/>
              <w:bottom w:val="single" w:sz="4" w:space="0" w:color="auto"/>
              <w:right w:val="single" w:sz="4" w:space="0" w:color="auto"/>
            </w:tcBorders>
            <w:hideMark/>
          </w:tcPr>
          <w:p w14:paraId="5B3AFD50" w14:textId="77777777" w:rsidR="00AB67FA" w:rsidRPr="00D0162F" w:rsidRDefault="00AB67FA" w:rsidP="006E0A54">
            <w:pPr>
              <w:pStyle w:val="TAC"/>
              <w:rPr>
                <w:rFonts w:cs="Arial"/>
              </w:rPr>
            </w:pPr>
            <w:r w:rsidRPr="00D0162F">
              <w:rPr>
                <w:rFonts w:cs="Arial"/>
              </w:rPr>
              <w:t>MHz</w:t>
            </w:r>
          </w:p>
        </w:tc>
        <w:tc>
          <w:tcPr>
            <w:tcW w:w="3981" w:type="dxa"/>
            <w:tcBorders>
              <w:top w:val="single" w:sz="4" w:space="0" w:color="auto"/>
              <w:left w:val="single" w:sz="4" w:space="0" w:color="auto"/>
              <w:bottom w:val="single" w:sz="4" w:space="0" w:color="auto"/>
              <w:right w:val="single" w:sz="4" w:space="0" w:color="auto"/>
            </w:tcBorders>
            <w:hideMark/>
          </w:tcPr>
          <w:p w14:paraId="0114D64F" w14:textId="27FCD0D2"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N</w:t>
            </w:r>
            <w:r w:rsidRPr="00D0162F">
              <w:rPr>
                <w:rFonts w:cs="Arial"/>
                <w:vertAlign w:val="subscript"/>
              </w:rPr>
              <w:t>RB,c</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25</w:t>
            </w:r>
          </w:p>
          <w:p w14:paraId="176E4BED" w14:textId="6E652A66"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N</w:t>
            </w:r>
            <w:r w:rsidRPr="00D0162F">
              <w:rPr>
                <w:rFonts w:cs="Arial"/>
                <w:vertAlign w:val="subscript"/>
              </w:rPr>
              <w:t>RB,c</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50</w:t>
            </w:r>
          </w:p>
          <w:p w14:paraId="7D63718D" w14:textId="4A2C7FA6"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N</w:t>
            </w:r>
            <w:r w:rsidRPr="00D0162F">
              <w:rPr>
                <w:rFonts w:cs="Arial"/>
                <w:vertAlign w:val="subscript"/>
              </w:rPr>
              <w:t>RB,c</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100</w:t>
            </w:r>
          </w:p>
        </w:tc>
      </w:tr>
      <w:tr w:rsidR="00AB67FA" w:rsidRPr="00D0162F" w14:paraId="0EE81E4C"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336FB2E1" w14:textId="6ACA9274" w:rsidR="00AB67FA" w:rsidRPr="00D0162F" w:rsidRDefault="00AB67FA" w:rsidP="006E0A54">
            <w:pPr>
              <w:pStyle w:val="TAL"/>
              <w:rPr>
                <w:rFonts w:cs="Arial"/>
              </w:rPr>
            </w:pPr>
            <w:r w:rsidRPr="00D0162F">
              <w:rPr>
                <w:rFonts w:cs="Arial"/>
              </w:rPr>
              <w:t>PDSCH</w:t>
            </w:r>
            <w:r w:rsidR="006E0A54" w:rsidRPr="00D0162F">
              <w:rPr>
                <w:rFonts w:cs="Arial"/>
              </w:rPr>
              <w:t xml:space="preserve"> </w:t>
            </w:r>
            <w:r w:rsidRPr="00D0162F">
              <w:rPr>
                <w:rFonts w:cs="Arial"/>
              </w:rPr>
              <w:t>parameters:</w:t>
            </w:r>
          </w:p>
          <w:p w14:paraId="5F2E34FB" w14:textId="12451015" w:rsidR="00AB67FA" w:rsidRPr="00D0162F" w:rsidRDefault="00AB67FA" w:rsidP="006E0A54">
            <w:pPr>
              <w:pStyle w:val="TAL"/>
              <w:rPr>
                <w:rFonts w:cs="Arial"/>
              </w:rPr>
            </w:pPr>
            <w:r w:rsidRPr="00D0162F">
              <w:rPr>
                <w:rFonts w:cs="Arial"/>
              </w:rPr>
              <w:t>DL</w:t>
            </w:r>
            <w:r w:rsidR="006E0A54" w:rsidRPr="00D0162F">
              <w:rPr>
                <w:rFonts w:cs="Arial"/>
              </w:rPr>
              <w:t xml:space="preserve"> </w:t>
            </w:r>
            <w:r w:rsidRPr="00D0162F">
              <w:rPr>
                <w:rFonts w:cs="Arial"/>
              </w:rPr>
              <w:t>Reference</w:t>
            </w:r>
            <w:r w:rsidR="006E0A54" w:rsidRPr="00D0162F">
              <w:rPr>
                <w:rFonts w:cs="Arial"/>
              </w:rPr>
              <w:t xml:space="preserve"> </w:t>
            </w:r>
            <w:r w:rsidRPr="00D0162F">
              <w:rPr>
                <w:rFonts w:cs="Arial"/>
              </w:rPr>
              <w:t>Measurement</w:t>
            </w:r>
            <w:r w:rsidR="006E0A54" w:rsidRPr="00D0162F">
              <w:rPr>
                <w:rFonts w:cs="Arial"/>
              </w:rPr>
              <w:t xml:space="preserve"> </w:t>
            </w:r>
            <w:r w:rsidRPr="00D0162F">
              <w:rPr>
                <w:rFonts w:cs="Arial"/>
              </w:rPr>
              <w:t>Channel</w:t>
            </w:r>
            <w:r w:rsidRPr="00D0162F">
              <w:rPr>
                <w:rFonts w:cs="Arial"/>
                <w:vertAlign w:val="superscript"/>
              </w:rPr>
              <w:t>Note2,</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5</w:t>
            </w:r>
          </w:p>
        </w:tc>
        <w:tc>
          <w:tcPr>
            <w:tcW w:w="1418" w:type="dxa"/>
            <w:tcBorders>
              <w:top w:val="single" w:sz="4" w:space="0" w:color="auto"/>
              <w:left w:val="single" w:sz="4" w:space="0" w:color="auto"/>
              <w:bottom w:val="single" w:sz="4" w:space="0" w:color="auto"/>
              <w:right w:val="single" w:sz="4" w:space="0" w:color="auto"/>
            </w:tcBorders>
          </w:tcPr>
          <w:p w14:paraId="0AB379D2"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hideMark/>
          </w:tcPr>
          <w:p w14:paraId="225531B3" w14:textId="5867C439"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R.7</w:t>
            </w:r>
            <w:r w:rsidR="006E0A54" w:rsidRPr="00D0162F">
              <w:rPr>
                <w:rFonts w:cs="Arial"/>
              </w:rPr>
              <w:t xml:space="preserve"> </w:t>
            </w:r>
            <w:r w:rsidRPr="00D0162F">
              <w:rPr>
                <w:rFonts w:cs="Arial"/>
              </w:rPr>
              <w:t>FDD</w:t>
            </w:r>
          </w:p>
          <w:p w14:paraId="396073A6" w14:textId="7936165E"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R.3</w:t>
            </w:r>
            <w:r w:rsidR="006E0A54" w:rsidRPr="00D0162F">
              <w:rPr>
                <w:rFonts w:cs="Arial"/>
              </w:rPr>
              <w:t xml:space="preserve"> </w:t>
            </w:r>
            <w:r w:rsidRPr="00D0162F">
              <w:rPr>
                <w:rFonts w:cs="Arial"/>
              </w:rPr>
              <w:t>FDD</w:t>
            </w:r>
          </w:p>
          <w:p w14:paraId="4441760E" w14:textId="6B4E08A1"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R.6</w:t>
            </w:r>
            <w:r w:rsidR="006E0A54" w:rsidRPr="00D0162F">
              <w:rPr>
                <w:rFonts w:cs="Arial"/>
              </w:rPr>
              <w:t xml:space="preserve"> </w:t>
            </w:r>
            <w:r w:rsidRPr="00D0162F">
              <w:rPr>
                <w:rFonts w:cs="Arial"/>
              </w:rPr>
              <w:t>FDD</w:t>
            </w:r>
          </w:p>
          <w:p w14:paraId="1E5ACD41" w14:textId="3B4EC7A6"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R.4</w:t>
            </w:r>
            <w:r w:rsidR="006E0A54" w:rsidRPr="00D0162F">
              <w:rPr>
                <w:rFonts w:cs="Arial"/>
              </w:rPr>
              <w:t xml:space="preserve"> </w:t>
            </w:r>
            <w:r w:rsidRPr="00D0162F">
              <w:rPr>
                <w:rFonts w:cs="Arial"/>
              </w:rPr>
              <w:t>TDD</w:t>
            </w:r>
          </w:p>
          <w:p w14:paraId="1C810C1C" w14:textId="5784229D"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R.0</w:t>
            </w:r>
            <w:r w:rsidR="006E0A54" w:rsidRPr="00D0162F">
              <w:rPr>
                <w:rFonts w:cs="Arial"/>
              </w:rPr>
              <w:t xml:space="preserve"> </w:t>
            </w:r>
            <w:r w:rsidRPr="00D0162F">
              <w:rPr>
                <w:rFonts w:cs="Arial"/>
              </w:rPr>
              <w:t>TDD</w:t>
            </w:r>
          </w:p>
          <w:p w14:paraId="1DBA4B51" w14:textId="74DB0871"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R.3</w:t>
            </w:r>
            <w:r w:rsidR="006E0A54" w:rsidRPr="00D0162F">
              <w:rPr>
                <w:rFonts w:cs="Arial"/>
              </w:rPr>
              <w:t xml:space="preserve"> </w:t>
            </w:r>
            <w:r w:rsidRPr="00D0162F">
              <w:rPr>
                <w:rFonts w:cs="Arial"/>
              </w:rPr>
              <w:t>TDD</w:t>
            </w:r>
          </w:p>
        </w:tc>
      </w:tr>
      <w:tr w:rsidR="00AB67FA" w:rsidRPr="00D0162F" w14:paraId="31EEBD21"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9DF021A" w14:textId="527A13FC" w:rsidR="00AB67FA" w:rsidRPr="00D0162F" w:rsidRDefault="00AB67FA" w:rsidP="006E0A54">
            <w:pPr>
              <w:pStyle w:val="TAL"/>
              <w:rPr>
                <w:rFonts w:cs="Arial"/>
              </w:rPr>
            </w:pPr>
            <w:r w:rsidRPr="00D0162F">
              <w:rPr>
                <w:rFonts w:cs="Arial"/>
              </w:rPr>
              <w:t>PCFICH/PDCCH/PHICH</w:t>
            </w:r>
            <w:r w:rsidR="006E0A54" w:rsidRPr="00D0162F">
              <w:rPr>
                <w:rFonts w:cs="Arial"/>
              </w:rPr>
              <w:t xml:space="preserve"> </w:t>
            </w:r>
            <w:r w:rsidRPr="00D0162F">
              <w:rPr>
                <w:rFonts w:cs="Arial"/>
              </w:rPr>
              <w:t>parameters:</w:t>
            </w:r>
          </w:p>
          <w:p w14:paraId="7B609DFF" w14:textId="474FCCBF" w:rsidR="00AB67FA" w:rsidRPr="00D0162F" w:rsidRDefault="00AB67FA" w:rsidP="006E0A54">
            <w:pPr>
              <w:pStyle w:val="TAL"/>
              <w:rPr>
                <w:rFonts w:cs="Arial"/>
              </w:rPr>
            </w:pPr>
            <w:r w:rsidRPr="00D0162F">
              <w:rPr>
                <w:rFonts w:cs="Arial"/>
              </w:rPr>
              <w:t>DL</w:t>
            </w:r>
            <w:r w:rsidR="006E0A54" w:rsidRPr="00D0162F">
              <w:rPr>
                <w:rFonts w:cs="Arial"/>
              </w:rPr>
              <w:t xml:space="preserve"> </w:t>
            </w:r>
            <w:r w:rsidRPr="00D0162F">
              <w:rPr>
                <w:rFonts w:cs="Arial"/>
              </w:rPr>
              <w:t>Reference</w:t>
            </w:r>
            <w:r w:rsidR="006E0A54" w:rsidRPr="00D0162F">
              <w:rPr>
                <w:rFonts w:cs="Arial"/>
              </w:rPr>
              <w:t xml:space="preserve"> </w:t>
            </w:r>
            <w:r w:rsidRPr="00D0162F">
              <w:rPr>
                <w:rFonts w:cs="Arial"/>
              </w:rPr>
              <w:t>Measurement</w:t>
            </w:r>
            <w:r w:rsidR="006E0A54" w:rsidRPr="00D0162F">
              <w:rPr>
                <w:rFonts w:cs="Arial"/>
              </w:rPr>
              <w:t xml:space="preserve"> </w:t>
            </w:r>
            <w:r w:rsidRPr="00D0162F">
              <w:rPr>
                <w:rFonts w:cs="Arial"/>
              </w:rPr>
              <w:t>Channel</w:t>
            </w:r>
            <w:r w:rsidRPr="00D0162F">
              <w:rPr>
                <w:rFonts w:cs="Arial"/>
                <w:vertAlign w:val="superscript"/>
              </w:rPr>
              <w:t>Note2,</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5</w:t>
            </w:r>
          </w:p>
        </w:tc>
        <w:tc>
          <w:tcPr>
            <w:tcW w:w="1418" w:type="dxa"/>
            <w:tcBorders>
              <w:top w:val="single" w:sz="4" w:space="0" w:color="auto"/>
              <w:left w:val="single" w:sz="4" w:space="0" w:color="auto"/>
              <w:bottom w:val="single" w:sz="4" w:space="0" w:color="auto"/>
              <w:right w:val="single" w:sz="4" w:space="0" w:color="auto"/>
            </w:tcBorders>
          </w:tcPr>
          <w:p w14:paraId="449A37E6"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hideMark/>
          </w:tcPr>
          <w:p w14:paraId="6B5F3A8F" w14:textId="15A692EF"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R.11</w:t>
            </w:r>
            <w:r w:rsidR="006E0A54" w:rsidRPr="00D0162F">
              <w:rPr>
                <w:rFonts w:cs="Arial"/>
              </w:rPr>
              <w:t xml:space="preserve"> </w:t>
            </w:r>
            <w:r w:rsidRPr="00D0162F">
              <w:rPr>
                <w:rFonts w:cs="Arial"/>
              </w:rPr>
              <w:t>FDD</w:t>
            </w:r>
          </w:p>
          <w:p w14:paraId="3F566F25" w14:textId="19E09618"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R.6</w:t>
            </w:r>
            <w:r w:rsidR="006E0A54" w:rsidRPr="00D0162F">
              <w:rPr>
                <w:rFonts w:cs="Arial"/>
              </w:rPr>
              <w:t xml:space="preserve"> </w:t>
            </w:r>
            <w:r w:rsidRPr="00D0162F">
              <w:rPr>
                <w:rFonts w:cs="Arial"/>
              </w:rPr>
              <w:t>FDD</w:t>
            </w:r>
          </w:p>
          <w:p w14:paraId="71F2A732" w14:textId="1D2BD06C"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R.10</w:t>
            </w:r>
            <w:r w:rsidR="006E0A54" w:rsidRPr="00D0162F">
              <w:rPr>
                <w:rFonts w:cs="Arial"/>
              </w:rPr>
              <w:t xml:space="preserve"> </w:t>
            </w:r>
            <w:r w:rsidRPr="00D0162F">
              <w:rPr>
                <w:rFonts w:cs="Arial"/>
              </w:rPr>
              <w:t>FDD</w:t>
            </w:r>
          </w:p>
          <w:p w14:paraId="05051151" w14:textId="6CFBA2BD"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R.11</w:t>
            </w:r>
            <w:r w:rsidR="006E0A54" w:rsidRPr="00D0162F">
              <w:rPr>
                <w:rFonts w:cs="Arial"/>
              </w:rPr>
              <w:t xml:space="preserve"> </w:t>
            </w:r>
            <w:r w:rsidRPr="00D0162F">
              <w:rPr>
                <w:rFonts w:cs="Arial"/>
              </w:rPr>
              <w:t>TDD</w:t>
            </w:r>
          </w:p>
          <w:p w14:paraId="2E76167C" w14:textId="51FD0063"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R.6</w:t>
            </w:r>
            <w:r w:rsidR="006E0A54" w:rsidRPr="00D0162F">
              <w:rPr>
                <w:rFonts w:cs="Arial"/>
              </w:rPr>
              <w:t xml:space="preserve"> </w:t>
            </w:r>
            <w:r w:rsidRPr="00D0162F">
              <w:rPr>
                <w:rFonts w:cs="Arial"/>
              </w:rPr>
              <w:t>TDD</w:t>
            </w:r>
          </w:p>
          <w:p w14:paraId="03496685" w14:textId="22B75FC9"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R.10</w:t>
            </w:r>
            <w:r w:rsidR="006E0A54" w:rsidRPr="00D0162F">
              <w:rPr>
                <w:rFonts w:cs="Arial"/>
              </w:rPr>
              <w:t xml:space="preserve"> </w:t>
            </w:r>
            <w:r w:rsidRPr="00D0162F">
              <w:rPr>
                <w:rFonts w:cs="Arial"/>
              </w:rPr>
              <w:t>TDD</w:t>
            </w:r>
          </w:p>
        </w:tc>
      </w:tr>
      <w:tr w:rsidR="00AB67FA" w:rsidRPr="00D0162F" w14:paraId="327DE41F"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EDA7967" w14:textId="695B071A" w:rsidR="00AB67FA" w:rsidRPr="00D0162F" w:rsidRDefault="00AB67FA" w:rsidP="006E0A54">
            <w:pPr>
              <w:pStyle w:val="TAL"/>
              <w:rPr>
                <w:rFonts w:cs="Arial"/>
              </w:rPr>
            </w:pPr>
            <w:r w:rsidRPr="00D0162F">
              <w:rPr>
                <w:rFonts w:cs="Arial"/>
              </w:rPr>
              <w:t>OCNG</w:t>
            </w:r>
            <w:r w:rsidR="006E0A54" w:rsidRPr="00D0162F">
              <w:rPr>
                <w:rFonts w:cs="Arial"/>
              </w:rPr>
              <w:t xml:space="preserve"> </w:t>
            </w:r>
            <w:r w:rsidRPr="00D0162F">
              <w:rPr>
                <w:rFonts w:cs="Arial"/>
              </w:rPr>
              <w:t>Patterns</w:t>
            </w:r>
            <w:r w:rsidRPr="00D0162F">
              <w:rPr>
                <w:rFonts w:cs="Arial"/>
                <w:vertAlign w:val="superscript"/>
              </w:rPr>
              <w:t>Note2,</w:t>
            </w:r>
            <w:r w:rsidR="006E0A54" w:rsidRPr="00D0162F">
              <w:rPr>
                <w:rFonts w:cs="Arial"/>
                <w:vertAlign w:val="superscript"/>
              </w:rPr>
              <w:t xml:space="preserve"> </w:t>
            </w:r>
            <w:r w:rsidRPr="00D0162F">
              <w:rPr>
                <w:rFonts w:cs="Arial"/>
                <w:vertAlign w:val="superscript"/>
              </w:rPr>
              <w:t>Note</w:t>
            </w:r>
            <w:r w:rsidR="006E0A54" w:rsidRPr="00D0162F">
              <w:rPr>
                <w:rFonts w:cs="Arial"/>
                <w:vertAlign w:val="superscript"/>
              </w:rPr>
              <w:t xml:space="preserve"> </w:t>
            </w:r>
            <w:r w:rsidRPr="00D0162F">
              <w:rPr>
                <w:rFonts w:cs="Arial"/>
                <w:vertAlign w:val="superscript"/>
              </w:rPr>
              <w:t>5</w:t>
            </w:r>
          </w:p>
        </w:tc>
        <w:tc>
          <w:tcPr>
            <w:tcW w:w="1418" w:type="dxa"/>
            <w:tcBorders>
              <w:top w:val="single" w:sz="4" w:space="0" w:color="auto"/>
              <w:left w:val="single" w:sz="4" w:space="0" w:color="auto"/>
              <w:bottom w:val="single" w:sz="4" w:space="0" w:color="auto"/>
              <w:right w:val="single" w:sz="4" w:space="0" w:color="auto"/>
            </w:tcBorders>
          </w:tcPr>
          <w:p w14:paraId="0E7029CE" w14:textId="77777777" w:rsidR="00AB67FA" w:rsidRPr="00D0162F" w:rsidRDefault="00AB67FA" w:rsidP="006E0A54">
            <w:pPr>
              <w:pStyle w:val="TAC"/>
              <w:rPr>
                <w:rFonts w:cs="Arial"/>
              </w:rPr>
            </w:pPr>
          </w:p>
        </w:tc>
        <w:tc>
          <w:tcPr>
            <w:tcW w:w="3981" w:type="dxa"/>
            <w:tcBorders>
              <w:top w:val="single" w:sz="4" w:space="0" w:color="auto"/>
              <w:left w:val="single" w:sz="4" w:space="0" w:color="auto"/>
              <w:bottom w:val="single" w:sz="4" w:space="0" w:color="auto"/>
              <w:right w:val="single" w:sz="4" w:space="0" w:color="auto"/>
            </w:tcBorders>
            <w:hideMark/>
          </w:tcPr>
          <w:p w14:paraId="00007EF5" w14:textId="5CE71B86"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OP.20</w:t>
            </w:r>
            <w:r w:rsidR="006E0A54" w:rsidRPr="00D0162F">
              <w:rPr>
                <w:rFonts w:cs="Arial"/>
              </w:rPr>
              <w:t xml:space="preserve"> </w:t>
            </w:r>
            <w:r w:rsidRPr="00D0162F">
              <w:rPr>
                <w:rFonts w:cs="Arial"/>
              </w:rPr>
              <w:t>FDD</w:t>
            </w:r>
          </w:p>
          <w:p w14:paraId="2E133C8B" w14:textId="5904628D"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OP.10</w:t>
            </w:r>
            <w:r w:rsidR="006E0A54" w:rsidRPr="00D0162F">
              <w:rPr>
                <w:rFonts w:cs="Arial"/>
              </w:rPr>
              <w:t xml:space="preserve"> </w:t>
            </w:r>
            <w:r w:rsidRPr="00D0162F">
              <w:rPr>
                <w:rFonts w:cs="Arial"/>
              </w:rPr>
              <w:t>FDD</w:t>
            </w:r>
          </w:p>
          <w:p w14:paraId="33067B89" w14:textId="074C9803"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OP.17</w:t>
            </w:r>
            <w:r w:rsidR="006E0A54" w:rsidRPr="00D0162F">
              <w:rPr>
                <w:rFonts w:cs="Arial"/>
              </w:rPr>
              <w:t xml:space="preserve"> </w:t>
            </w:r>
            <w:r w:rsidRPr="00D0162F">
              <w:rPr>
                <w:rFonts w:cs="Arial"/>
              </w:rPr>
              <w:t>FDD</w:t>
            </w:r>
          </w:p>
          <w:p w14:paraId="1ABE12A2" w14:textId="4C139057" w:rsidR="00AB67FA" w:rsidRPr="00D0162F" w:rsidRDefault="00AB67FA" w:rsidP="006E0A54">
            <w:pPr>
              <w:pStyle w:val="TAC"/>
              <w:rPr>
                <w:rFonts w:cs="Arial"/>
              </w:rPr>
            </w:pPr>
            <w:r w:rsidRPr="00D0162F">
              <w:rPr>
                <w:rFonts w:cs="Arial"/>
              </w:rPr>
              <w:t>5MHz:</w:t>
            </w:r>
            <w:r w:rsidR="006E0A54" w:rsidRPr="00D0162F">
              <w:rPr>
                <w:rFonts w:cs="Arial"/>
              </w:rPr>
              <w:t xml:space="preserve"> </w:t>
            </w:r>
            <w:r w:rsidRPr="00D0162F">
              <w:rPr>
                <w:rFonts w:cs="Arial"/>
              </w:rPr>
              <w:t>OP.9</w:t>
            </w:r>
            <w:r w:rsidR="006E0A54" w:rsidRPr="00D0162F">
              <w:rPr>
                <w:rFonts w:cs="Arial"/>
              </w:rPr>
              <w:t xml:space="preserve"> </w:t>
            </w:r>
            <w:r w:rsidRPr="00D0162F">
              <w:rPr>
                <w:rFonts w:cs="Arial"/>
              </w:rPr>
              <w:t>TDD</w:t>
            </w:r>
          </w:p>
          <w:p w14:paraId="08DD9EDB" w14:textId="41839A9D" w:rsidR="00AB67FA" w:rsidRPr="00D0162F" w:rsidRDefault="00AB67FA" w:rsidP="006E0A54">
            <w:pPr>
              <w:pStyle w:val="TAC"/>
              <w:rPr>
                <w:rFonts w:cs="Arial"/>
              </w:rPr>
            </w:pPr>
            <w:r w:rsidRPr="00D0162F">
              <w:rPr>
                <w:rFonts w:cs="Arial"/>
              </w:rPr>
              <w:t>10MHz:</w:t>
            </w:r>
            <w:r w:rsidR="006E0A54" w:rsidRPr="00D0162F">
              <w:rPr>
                <w:rFonts w:cs="Arial"/>
              </w:rPr>
              <w:t xml:space="preserve"> </w:t>
            </w:r>
            <w:r w:rsidRPr="00D0162F">
              <w:rPr>
                <w:rFonts w:cs="Arial"/>
              </w:rPr>
              <w:t>OP.1</w:t>
            </w:r>
            <w:r w:rsidR="006E0A54" w:rsidRPr="00D0162F">
              <w:rPr>
                <w:rFonts w:cs="Arial"/>
              </w:rPr>
              <w:t xml:space="preserve"> </w:t>
            </w:r>
            <w:r w:rsidRPr="00D0162F">
              <w:rPr>
                <w:rFonts w:cs="Arial"/>
              </w:rPr>
              <w:t>TDD</w:t>
            </w:r>
          </w:p>
          <w:p w14:paraId="3923EE68" w14:textId="653D4245" w:rsidR="00AB67FA" w:rsidRPr="00D0162F" w:rsidRDefault="00AB67FA" w:rsidP="006E0A54">
            <w:pPr>
              <w:pStyle w:val="TAC"/>
              <w:rPr>
                <w:rFonts w:cs="Arial"/>
              </w:rPr>
            </w:pPr>
            <w:r w:rsidRPr="00D0162F">
              <w:rPr>
                <w:rFonts w:cs="Arial"/>
              </w:rPr>
              <w:t>20MHz:</w:t>
            </w:r>
            <w:r w:rsidR="006E0A54" w:rsidRPr="00D0162F">
              <w:rPr>
                <w:rFonts w:cs="Arial"/>
              </w:rPr>
              <w:t xml:space="preserve"> </w:t>
            </w:r>
            <w:r w:rsidRPr="00D0162F">
              <w:rPr>
                <w:rFonts w:cs="Arial"/>
              </w:rPr>
              <w:t>OP.7</w:t>
            </w:r>
            <w:r w:rsidR="006E0A54" w:rsidRPr="00D0162F">
              <w:rPr>
                <w:rFonts w:cs="Arial"/>
              </w:rPr>
              <w:t xml:space="preserve"> </w:t>
            </w:r>
            <w:r w:rsidRPr="00D0162F">
              <w:rPr>
                <w:rFonts w:cs="Arial"/>
              </w:rPr>
              <w:t>TDD</w:t>
            </w:r>
          </w:p>
        </w:tc>
      </w:tr>
      <w:tr w:rsidR="00AB67FA" w:rsidRPr="00D0162F" w14:paraId="674EEB20"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2A55906" w14:textId="77777777" w:rsidR="00AB67FA" w:rsidRPr="00D0162F" w:rsidRDefault="00AB67FA" w:rsidP="006E0A54">
            <w:pPr>
              <w:pStyle w:val="TAL"/>
              <w:rPr>
                <w:rFonts w:cs="Arial"/>
              </w:rPr>
            </w:pPr>
            <w:r w:rsidRPr="00D0162F">
              <w:rPr>
                <w:rFonts w:cs="Arial"/>
              </w:rPr>
              <w:t>PBCH_RA</w:t>
            </w:r>
          </w:p>
        </w:tc>
        <w:tc>
          <w:tcPr>
            <w:tcW w:w="1418" w:type="dxa"/>
            <w:tcBorders>
              <w:top w:val="single" w:sz="4" w:space="0" w:color="auto"/>
              <w:left w:val="single" w:sz="4" w:space="0" w:color="auto"/>
              <w:bottom w:val="single" w:sz="4" w:space="0" w:color="auto"/>
              <w:right w:val="single" w:sz="4" w:space="0" w:color="auto"/>
            </w:tcBorders>
            <w:hideMark/>
          </w:tcPr>
          <w:p w14:paraId="3C54F3E7" w14:textId="77777777" w:rsidR="00AB67FA" w:rsidRPr="00D0162F" w:rsidRDefault="00AB67FA" w:rsidP="006E0A54">
            <w:pPr>
              <w:pStyle w:val="TAC"/>
              <w:rPr>
                <w:rFonts w:cs="Arial"/>
              </w:rPr>
            </w:pPr>
            <w:r w:rsidRPr="00D0162F">
              <w:rPr>
                <w:rFonts w:cs="Arial"/>
              </w:rPr>
              <w:t>dB</w:t>
            </w:r>
          </w:p>
        </w:tc>
        <w:tc>
          <w:tcPr>
            <w:tcW w:w="3981" w:type="dxa"/>
            <w:vMerge w:val="restart"/>
            <w:tcBorders>
              <w:top w:val="single" w:sz="4" w:space="0" w:color="auto"/>
              <w:left w:val="single" w:sz="4" w:space="0" w:color="auto"/>
              <w:right w:val="single" w:sz="4" w:space="0" w:color="auto"/>
            </w:tcBorders>
            <w:vAlign w:val="center"/>
            <w:hideMark/>
          </w:tcPr>
          <w:p w14:paraId="221DABA7" w14:textId="77777777" w:rsidR="00AB67FA" w:rsidRPr="00D0162F" w:rsidRDefault="00AB67FA" w:rsidP="006E0A54">
            <w:pPr>
              <w:pStyle w:val="TAC"/>
              <w:rPr>
                <w:rFonts w:cs="Arial"/>
              </w:rPr>
            </w:pPr>
            <w:r w:rsidRPr="00D0162F">
              <w:rPr>
                <w:rFonts w:cs="Arial"/>
              </w:rPr>
              <w:t>0</w:t>
            </w:r>
          </w:p>
        </w:tc>
      </w:tr>
      <w:tr w:rsidR="00AB67FA" w:rsidRPr="00D0162F" w14:paraId="16FB6177"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99F1313" w14:textId="77777777" w:rsidR="00AB67FA" w:rsidRPr="00D0162F" w:rsidRDefault="00AB67FA" w:rsidP="006E0A54">
            <w:pPr>
              <w:pStyle w:val="TAL"/>
              <w:rPr>
                <w:rFonts w:cs="Arial"/>
              </w:rPr>
            </w:pPr>
            <w:r w:rsidRPr="00D0162F">
              <w:rPr>
                <w:rFonts w:cs="Arial"/>
              </w:rPr>
              <w:t>PBCH_RB</w:t>
            </w:r>
          </w:p>
        </w:tc>
        <w:tc>
          <w:tcPr>
            <w:tcW w:w="1418" w:type="dxa"/>
            <w:tcBorders>
              <w:top w:val="single" w:sz="4" w:space="0" w:color="auto"/>
              <w:left w:val="single" w:sz="4" w:space="0" w:color="auto"/>
              <w:bottom w:val="single" w:sz="4" w:space="0" w:color="auto"/>
              <w:right w:val="single" w:sz="4" w:space="0" w:color="auto"/>
            </w:tcBorders>
            <w:hideMark/>
          </w:tcPr>
          <w:p w14:paraId="46ABA1AF"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416691FD" w14:textId="77777777" w:rsidR="00AB67FA" w:rsidRPr="00D0162F" w:rsidRDefault="00AB67FA" w:rsidP="006E0A54">
            <w:pPr>
              <w:pStyle w:val="TAC"/>
              <w:rPr>
                <w:rFonts w:cs="Arial"/>
              </w:rPr>
            </w:pPr>
          </w:p>
        </w:tc>
      </w:tr>
      <w:tr w:rsidR="00AB67FA" w:rsidRPr="00D0162F" w14:paraId="3DCCFC2D"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4D6E1CE" w14:textId="77777777" w:rsidR="00AB67FA" w:rsidRPr="00D0162F" w:rsidRDefault="00AB67FA" w:rsidP="006E0A54">
            <w:pPr>
              <w:pStyle w:val="TAL"/>
              <w:rPr>
                <w:rFonts w:cs="Arial"/>
              </w:rPr>
            </w:pPr>
            <w:r w:rsidRPr="00D0162F">
              <w:rPr>
                <w:rFonts w:cs="Arial"/>
              </w:rPr>
              <w:t>PSS_RA</w:t>
            </w:r>
          </w:p>
        </w:tc>
        <w:tc>
          <w:tcPr>
            <w:tcW w:w="1418" w:type="dxa"/>
            <w:tcBorders>
              <w:top w:val="single" w:sz="4" w:space="0" w:color="auto"/>
              <w:left w:val="single" w:sz="4" w:space="0" w:color="auto"/>
              <w:bottom w:val="single" w:sz="4" w:space="0" w:color="auto"/>
              <w:right w:val="single" w:sz="4" w:space="0" w:color="auto"/>
            </w:tcBorders>
            <w:hideMark/>
          </w:tcPr>
          <w:p w14:paraId="02A171EF"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069C85FD" w14:textId="77777777" w:rsidR="00AB67FA" w:rsidRPr="00D0162F" w:rsidRDefault="00AB67FA" w:rsidP="006E0A54">
            <w:pPr>
              <w:pStyle w:val="TAC"/>
              <w:rPr>
                <w:rFonts w:cs="Arial"/>
              </w:rPr>
            </w:pPr>
          </w:p>
        </w:tc>
      </w:tr>
      <w:tr w:rsidR="00AB67FA" w:rsidRPr="00D0162F" w14:paraId="0CC7CAF0"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BF31CD5" w14:textId="77777777" w:rsidR="00AB67FA" w:rsidRPr="00D0162F" w:rsidRDefault="00AB67FA" w:rsidP="006E0A54">
            <w:pPr>
              <w:pStyle w:val="TAL"/>
              <w:rPr>
                <w:rFonts w:cs="Arial"/>
              </w:rPr>
            </w:pPr>
            <w:r w:rsidRPr="00D0162F">
              <w:rPr>
                <w:rFonts w:cs="Arial"/>
              </w:rPr>
              <w:t>SSS_RA</w:t>
            </w:r>
          </w:p>
        </w:tc>
        <w:tc>
          <w:tcPr>
            <w:tcW w:w="1418" w:type="dxa"/>
            <w:tcBorders>
              <w:top w:val="single" w:sz="4" w:space="0" w:color="auto"/>
              <w:left w:val="single" w:sz="4" w:space="0" w:color="auto"/>
              <w:bottom w:val="single" w:sz="4" w:space="0" w:color="auto"/>
              <w:right w:val="single" w:sz="4" w:space="0" w:color="auto"/>
            </w:tcBorders>
            <w:hideMark/>
          </w:tcPr>
          <w:p w14:paraId="38A607C6"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5484FC16" w14:textId="77777777" w:rsidR="00AB67FA" w:rsidRPr="00D0162F" w:rsidRDefault="00AB67FA" w:rsidP="006E0A54">
            <w:pPr>
              <w:pStyle w:val="TAC"/>
              <w:rPr>
                <w:rFonts w:cs="Arial"/>
              </w:rPr>
            </w:pPr>
          </w:p>
        </w:tc>
      </w:tr>
      <w:tr w:rsidR="00AB67FA" w:rsidRPr="00D0162F" w14:paraId="31830548"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7C0FEB9" w14:textId="77777777" w:rsidR="00AB67FA" w:rsidRPr="00D0162F" w:rsidRDefault="00AB67FA" w:rsidP="006E0A54">
            <w:pPr>
              <w:pStyle w:val="TAL"/>
              <w:rPr>
                <w:rFonts w:cs="Arial"/>
              </w:rPr>
            </w:pPr>
            <w:r w:rsidRPr="00D0162F">
              <w:rPr>
                <w:rFonts w:cs="Arial"/>
              </w:rPr>
              <w:t>PCFICH_RB</w:t>
            </w:r>
          </w:p>
        </w:tc>
        <w:tc>
          <w:tcPr>
            <w:tcW w:w="1418" w:type="dxa"/>
            <w:tcBorders>
              <w:top w:val="single" w:sz="4" w:space="0" w:color="auto"/>
              <w:left w:val="single" w:sz="4" w:space="0" w:color="auto"/>
              <w:bottom w:val="single" w:sz="4" w:space="0" w:color="auto"/>
              <w:right w:val="single" w:sz="4" w:space="0" w:color="auto"/>
            </w:tcBorders>
            <w:hideMark/>
          </w:tcPr>
          <w:p w14:paraId="71F8FF7B"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786E10AF" w14:textId="77777777" w:rsidR="00AB67FA" w:rsidRPr="00D0162F" w:rsidRDefault="00AB67FA" w:rsidP="006E0A54">
            <w:pPr>
              <w:pStyle w:val="TAC"/>
              <w:rPr>
                <w:rFonts w:cs="Arial"/>
              </w:rPr>
            </w:pPr>
          </w:p>
        </w:tc>
      </w:tr>
      <w:tr w:rsidR="00AB67FA" w:rsidRPr="00D0162F" w14:paraId="7F383139"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0A6E70CE" w14:textId="77777777" w:rsidR="00AB67FA" w:rsidRPr="00D0162F" w:rsidRDefault="00AB67FA" w:rsidP="006E0A54">
            <w:pPr>
              <w:pStyle w:val="TAL"/>
              <w:rPr>
                <w:rFonts w:cs="Arial"/>
              </w:rPr>
            </w:pPr>
            <w:r w:rsidRPr="00D0162F">
              <w:rPr>
                <w:rFonts w:cs="Arial"/>
              </w:rPr>
              <w:t>PHICH_RA</w:t>
            </w:r>
          </w:p>
        </w:tc>
        <w:tc>
          <w:tcPr>
            <w:tcW w:w="1418" w:type="dxa"/>
            <w:tcBorders>
              <w:top w:val="single" w:sz="4" w:space="0" w:color="auto"/>
              <w:left w:val="single" w:sz="4" w:space="0" w:color="auto"/>
              <w:bottom w:val="single" w:sz="4" w:space="0" w:color="auto"/>
              <w:right w:val="single" w:sz="4" w:space="0" w:color="auto"/>
            </w:tcBorders>
            <w:hideMark/>
          </w:tcPr>
          <w:p w14:paraId="49EA338D"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38C88236" w14:textId="77777777" w:rsidR="00AB67FA" w:rsidRPr="00D0162F" w:rsidRDefault="00AB67FA" w:rsidP="006E0A54">
            <w:pPr>
              <w:pStyle w:val="TAC"/>
              <w:rPr>
                <w:rFonts w:cs="Arial"/>
              </w:rPr>
            </w:pPr>
          </w:p>
        </w:tc>
      </w:tr>
      <w:tr w:rsidR="00AB67FA" w:rsidRPr="00D0162F" w14:paraId="24730D86"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9C54F38" w14:textId="77777777" w:rsidR="00AB67FA" w:rsidRPr="00D0162F" w:rsidRDefault="00AB67FA" w:rsidP="006E0A54">
            <w:pPr>
              <w:pStyle w:val="TAL"/>
              <w:rPr>
                <w:rFonts w:cs="Arial"/>
              </w:rPr>
            </w:pPr>
            <w:r w:rsidRPr="00D0162F">
              <w:rPr>
                <w:rFonts w:cs="Arial"/>
              </w:rPr>
              <w:t>PHICH_RB</w:t>
            </w:r>
          </w:p>
        </w:tc>
        <w:tc>
          <w:tcPr>
            <w:tcW w:w="1418" w:type="dxa"/>
            <w:tcBorders>
              <w:top w:val="single" w:sz="4" w:space="0" w:color="auto"/>
              <w:left w:val="single" w:sz="4" w:space="0" w:color="auto"/>
              <w:bottom w:val="single" w:sz="4" w:space="0" w:color="auto"/>
              <w:right w:val="single" w:sz="4" w:space="0" w:color="auto"/>
            </w:tcBorders>
            <w:hideMark/>
          </w:tcPr>
          <w:p w14:paraId="117CE665"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7F9F7C5E" w14:textId="77777777" w:rsidR="00AB67FA" w:rsidRPr="00D0162F" w:rsidRDefault="00AB67FA" w:rsidP="006E0A54">
            <w:pPr>
              <w:pStyle w:val="TAC"/>
              <w:rPr>
                <w:rFonts w:cs="Arial"/>
              </w:rPr>
            </w:pPr>
          </w:p>
        </w:tc>
      </w:tr>
      <w:tr w:rsidR="00AB67FA" w:rsidRPr="00D0162F" w14:paraId="6E07FFCB"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CDA8C64" w14:textId="77777777" w:rsidR="00AB67FA" w:rsidRPr="00D0162F" w:rsidRDefault="00AB67FA" w:rsidP="006E0A54">
            <w:pPr>
              <w:pStyle w:val="TAL"/>
              <w:rPr>
                <w:rFonts w:cs="Arial"/>
              </w:rPr>
            </w:pPr>
            <w:r w:rsidRPr="00D0162F">
              <w:rPr>
                <w:rFonts w:cs="Arial"/>
              </w:rPr>
              <w:t>PDCCH_RA</w:t>
            </w:r>
          </w:p>
        </w:tc>
        <w:tc>
          <w:tcPr>
            <w:tcW w:w="1418" w:type="dxa"/>
            <w:tcBorders>
              <w:top w:val="single" w:sz="4" w:space="0" w:color="auto"/>
              <w:left w:val="single" w:sz="4" w:space="0" w:color="auto"/>
              <w:bottom w:val="single" w:sz="4" w:space="0" w:color="auto"/>
              <w:right w:val="single" w:sz="4" w:space="0" w:color="auto"/>
            </w:tcBorders>
            <w:hideMark/>
          </w:tcPr>
          <w:p w14:paraId="1748D9CF"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60D888E1" w14:textId="77777777" w:rsidR="00AB67FA" w:rsidRPr="00D0162F" w:rsidRDefault="00AB67FA" w:rsidP="006E0A54">
            <w:pPr>
              <w:pStyle w:val="TAC"/>
              <w:rPr>
                <w:rFonts w:cs="Arial"/>
              </w:rPr>
            </w:pPr>
          </w:p>
        </w:tc>
      </w:tr>
      <w:tr w:rsidR="00AB67FA" w:rsidRPr="00D0162F" w14:paraId="1B2DDA0C"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3ED09B4" w14:textId="77777777" w:rsidR="00AB67FA" w:rsidRPr="00D0162F" w:rsidRDefault="00AB67FA" w:rsidP="006E0A54">
            <w:pPr>
              <w:pStyle w:val="TAL"/>
              <w:rPr>
                <w:rFonts w:cs="Arial"/>
              </w:rPr>
            </w:pPr>
            <w:r w:rsidRPr="00D0162F">
              <w:rPr>
                <w:rFonts w:cs="Arial"/>
              </w:rPr>
              <w:t>PDCCH_RB</w:t>
            </w:r>
          </w:p>
        </w:tc>
        <w:tc>
          <w:tcPr>
            <w:tcW w:w="1418" w:type="dxa"/>
            <w:tcBorders>
              <w:top w:val="single" w:sz="4" w:space="0" w:color="auto"/>
              <w:left w:val="single" w:sz="4" w:space="0" w:color="auto"/>
              <w:bottom w:val="single" w:sz="4" w:space="0" w:color="auto"/>
              <w:right w:val="single" w:sz="4" w:space="0" w:color="auto"/>
            </w:tcBorders>
            <w:hideMark/>
          </w:tcPr>
          <w:p w14:paraId="779A1B13"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6E0D9C30" w14:textId="77777777" w:rsidR="00AB67FA" w:rsidRPr="00D0162F" w:rsidRDefault="00AB67FA" w:rsidP="006E0A54">
            <w:pPr>
              <w:pStyle w:val="TAC"/>
              <w:rPr>
                <w:rFonts w:cs="Arial"/>
              </w:rPr>
            </w:pPr>
          </w:p>
        </w:tc>
      </w:tr>
      <w:tr w:rsidR="00AB67FA" w:rsidRPr="00D0162F" w14:paraId="70972C27"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912B488" w14:textId="77777777" w:rsidR="00AB67FA" w:rsidRPr="00D0162F" w:rsidRDefault="00AB67FA" w:rsidP="006E0A54">
            <w:pPr>
              <w:pStyle w:val="TAL"/>
              <w:rPr>
                <w:rFonts w:cs="Arial"/>
              </w:rPr>
            </w:pPr>
            <w:r w:rsidRPr="00D0162F">
              <w:rPr>
                <w:rFonts w:cs="Arial"/>
              </w:rPr>
              <w:t>PDSCH_RA</w:t>
            </w:r>
          </w:p>
        </w:tc>
        <w:tc>
          <w:tcPr>
            <w:tcW w:w="1418" w:type="dxa"/>
            <w:tcBorders>
              <w:top w:val="single" w:sz="4" w:space="0" w:color="auto"/>
              <w:left w:val="single" w:sz="4" w:space="0" w:color="auto"/>
              <w:bottom w:val="single" w:sz="4" w:space="0" w:color="auto"/>
              <w:right w:val="single" w:sz="4" w:space="0" w:color="auto"/>
            </w:tcBorders>
            <w:hideMark/>
          </w:tcPr>
          <w:p w14:paraId="6DA4ABC1"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615E0FF6" w14:textId="77777777" w:rsidR="00AB67FA" w:rsidRPr="00D0162F" w:rsidRDefault="00AB67FA" w:rsidP="006E0A54">
            <w:pPr>
              <w:pStyle w:val="TAC"/>
              <w:rPr>
                <w:rFonts w:cs="Arial"/>
              </w:rPr>
            </w:pPr>
          </w:p>
        </w:tc>
      </w:tr>
      <w:tr w:rsidR="00AB67FA" w:rsidRPr="00D0162F" w14:paraId="6331D66E"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285C18F" w14:textId="77777777" w:rsidR="00AB67FA" w:rsidRPr="00D0162F" w:rsidRDefault="00AB67FA" w:rsidP="006E0A54">
            <w:pPr>
              <w:pStyle w:val="TAL"/>
              <w:rPr>
                <w:rFonts w:cs="Arial"/>
              </w:rPr>
            </w:pPr>
            <w:r w:rsidRPr="00D0162F">
              <w:rPr>
                <w:rFonts w:cs="Arial"/>
              </w:rPr>
              <w:t>PDSCH_RB</w:t>
            </w:r>
          </w:p>
        </w:tc>
        <w:tc>
          <w:tcPr>
            <w:tcW w:w="1418" w:type="dxa"/>
            <w:tcBorders>
              <w:top w:val="single" w:sz="4" w:space="0" w:color="auto"/>
              <w:left w:val="single" w:sz="4" w:space="0" w:color="auto"/>
              <w:bottom w:val="single" w:sz="4" w:space="0" w:color="auto"/>
              <w:right w:val="single" w:sz="4" w:space="0" w:color="auto"/>
            </w:tcBorders>
            <w:hideMark/>
          </w:tcPr>
          <w:p w14:paraId="105F92A6"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3D899BFC" w14:textId="77777777" w:rsidR="00AB67FA" w:rsidRPr="00D0162F" w:rsidRDefault="00AB67FA" w:rsidP="006E0A54">
            <w:pPr>
              <w:pStyle w:val="TAC"/>
              <w:rPr>
                <w:rFonts w:cs="Arial"/>
              </w:rPr>
            </w:pPr>
          </w:p>
        </w:tc>
      </w:tr>
      <w:tr w:rsidR="00AB67FA" w:rsidRPr="00D0162F" w14:paraId="21FBA169"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09FC2988" w14:textId="77777777" w:rsidR="00AB67FA" w:rsidRPr="00D0162F" w:rsidRDefault="00AB67FA" w:rsidP="006E0A54">
            <w:pPr>
              <w:pStyle w:val="TAL"/>
              <w:rPr>
                <w:rFonts w:cs="Arial"/>
              </w:rPr>
            </w:pPr>
            <w:r w:rsidRPr="00D0162F">
              <w:rPr>
                <w:rFonts w:cs="Arial"/>
              </w:rPr>
              <w:t>OCNG_RA</w:t>
            </w:r>
            <w:r w:rsidRPr="00D0162F">
              <w:rPr>
                <w:rFonts w:cs="Arial"/>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29D20BA4"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right w:val="single" w:sz="4" w:space="0" w:color="auto"/>
            </w:tcBorders>
            <w:vAlign w:val="center"/>
            <w:hideMark/>
          </w:tcPr>
          <w:p w14:paraId="7A15661F" w14:textId="77777777" w:rsidR="00AB67FA" w:rsidRPr="00D0162F" w:rsidRDefault="00AB67FA" w:rsidP="006E0A54">
            <w:pPr>
              <w:pStyle w:val="TAC"/>
              <w:rPr>
                <w:rFonts w:cs="Arial"/>
              </w:rPr>
            </w:pPr>
          </w:p>
        </w:tc>
      </w:tr>
      <w:tr w:rsidR="00AB67FA" w:rsidRPr="00D0162F" w14:paraId="3F949454" w14:textId="77777777" w:rsidTr="006E0A54">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D6BED38" w14:textId="58E51412" w:rsidR="00AB67FA" w:rsidRPr="00D0162F" w:rsidRDefault="00AB67FA" w:rsidP="006E0A54">
            <w:pPr>
              <w:pStyle w:val="TAL"/>
              <w:rPr>
                <w:rFonts w:cs="Arial"/>
              </w:rPr>
            </w:pPr>
            <w:r w:rsidRPr="00D0162F">
              <w:rPr>
                <w:rFonts w:cs="Arial"/>
              </w:rPr>
              <w:t>OCNG_RB</w:t>
            </w:r>
            <w:r w:rsidRPr="00D0162F">
              <w:rPr>
                <w:rFonts w:cs="Arial"/>
                <w:vertAlign w:val="superscript"/>
              </w:rPr>
              <w:t>Note3</w:t>
            </w:r>
            <w:r w:rsidR="006E0A54" w:rsidRPr="00D0162F">
              <w:rPr>
                <w:rFonts w:cs="Arial"/>
              </w:rPr>
              <w:t xml:space="preserve"> </w:t>
            </w:r>
          </w:p>
        </w:tc>
        <w:tc>
          <w:tcPr>
            <w:tcW w:w="1418" w:type="dxa"/>
            <w:tcBorders>
              <w:top w:val="single" w:sz="4" w:space="0" w:color="auto"/>
              <w:left w:val="single" w:sz="4" w:space="0" w:color="auto"/>
              <w:bottom w:val="single" w:sz="4" w:space="0" w:color="auto"/>
              <w:right w:val="single" w:sz="4" w:space="0" w:color="auto"/>
            </w:tcBorders>
            <w:hideMark/>
          </w:tcPr>
          <w:p w14:paraId="40786066" w14:textId="77777777" w:rsidR="00AB67FA" w:rsidRPr="00D0162F" w:rsidRDefault="00AB67FA" w:rsidP="006E0A54">
            <w:pPr>
              <w:pStyle w:val="TAC"/>
              <w:rPr>
                <w:rFonts w:cs="Arial"/>
              </w:rPr>
            </w:pPr>
            <w:r w:rsidRPr="00D0162F">
              <w:rPr>
                <w:rFonts w:cs="Arial"/>
              </w:rPr>
              <w:t>dB</w:t>
            </w:r>
          </w:p>
        </w:tc>
        <w:tc>
          <w:tcPr>
            <w:tcW w:w="3981" w:type="dxa"/>
            <w:vMerge/>
            <w:tcBorders>
              <w:left w:val="single" w:sz="4" w:space="0" w:color="auto"/>
              <w:bottom w:val="single" w:sz="4" w:space="0" w:color="auto"/>
              <w:right w:val="single" w:sz="4" w:space="0" w:color="auto"/>
            </w:tcBorders>
            <w:vAlign w:val="center"/>
            <w:hideMark/>
          </w:tcPr>
          <w:p w14:paraId="651707D6" w14:textId="77777777" w:rsidR="00AB67FA" w:rsidRPr="00D0162F" w:rsidRDefault="00AB67FA" w:rsidP="006E0A54">
            <w:pPr>
              <w:pStyle w:val="TAC"/>
              <w:rPr>
                <w:rFonts w:cs="Arial"/>
              </w:rPr>
            </w:pPr>
          </w:p>
        </w:tc>
      </w:tr>
      <w:tr w:rsidR="00AB67FA" w:rsidRPr="00D0162F" w14:paraId="3842AA1E" w14:textId="77777777" w:rsidTr="006E0A54">
        <w:trPr>
          <w:cantSplit/>
          <w:jc w:val="center"/>
        </w:trPr>
        <w:tc>
          <w:tcPr>
            <w:tcW w:w="9098" w:type="dxa"/>
            <w:gridSpan w:val="3"/>
            <w:tcBorders>
              <w:top w:val="single" w:sz="4" w:space="0" w:color="auto"/>
              <w:left w:val="single" w:sz="4" w:space="0" w:color="auto"/>
              <w:bottom w:val="single" w:sz="4" w:space="0" w:color="auto"/>
              <w:right w:val="single" w:sz="4" w:space="0" w:color="auto"/>
            </w:tcBorders>
          </w:tcPr>
          <w:p w14:paraId="420B3075" w14:textId="3B5BAB6D" w:rsidR="00AB67FA" w:rsidRPr="00D0162F" w:rsidRDefault="006E0A54" w:rsidP="006E0A54">
            <w:pPr>
              <w:pStyle w:val="TAN"/>
              <w:rPr>
                <w:rFonts w:cs="Arial"/>
              </w:rPr>
            </w:pPr>
            <w:r w:rsidRPr="00D0162F">
              <w:rPr>
                <w:rFonts w:cs="Arial"/>
              </w:rPr>
              <w:t>NOTE 1:</w:t>
            </w:r>
            <w:r w:rsidRPr="00D0162F">
              <w:rPr>
                <w:rFonts w:cs="Arial"/>
              </w:rPr>
              <w:tab/>
            </w:r>
            <w:r w:rsidR="00AB67FA" w:rsidRPr="00D0162F">
              <w:rPr>
                <w:rFonts w:cs="Arial"/>
              </w:rPr>
              <w:t>Special</w:t>
            </w:r>
            <w:r w:rsidRPr="00D0162F">
              <w:rPr>
                <w:rFonts w:cs="Arial"/>
              </w:rPr>
              <w:t xml:space="preserve"> </w:t>
            </w:r>
            <w:r w:rsidR="00AB67FA" w:rsidRPr="00D0162F">
              <w:rPr>
                <w:rFonts w:cs="Arial"/>
              </w:rPr>
              <w:t>subframe</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uplink-downlink</w:t>
            </w:r>
            <w:r w:rsidRPr="00D0162F">
              <w:rPr>
                <w:rFonts w:cs="Arial"/>
              </w:rPr>
              <w:t xml:space="preserve"> </w:t>
            </w:r>
            <w:r w:rsidR="00AB67FA" w:rsidRPr="00D0162F">
              <w:rPr>
                <w:rFonts w:cs="Arial"/>
              </w:rPr>
              <w:t>configuration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specifi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able</w:t>
            </w:r>
            <w:r w:rsidRPr="00D0162F">
              <w:rPr>
                <w:rFonts w:cs="Arial"/>
              </w:rPr>
              <w:t xml:space="preserve"> </w:t>
            </w:r>
            <w:r w:rsidR="00AB67FA" w:rsidRPr="00D0162F">
              <w:rPr>
                <w:rFonts w:cs="Arial"/>
              </w:rPr>
              <w:t>4.2-1</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6.211</w:t>
            </w:r>
            <w:r w:rsidRPr="00D0162F">
              <w:rPr>
                <w:rFonts w:cs="Arial"/>
              </w:rPr>
              <w:t xml:space="preserve"> </w:t>
            </w:r>
            <w:r w:rsidR="00AB67FA" w:rsidRPr="00D0162F">
              <w:rPr>
                <w:rFonts w:cs="Arial"/>
              </w:rPr>
              <w:t>[24].</w:t>
            </w:r>
          </w:p>
          <w:p w14:paraId="424EDF75" w14:textId="09CA32F0" w:rsidR="00AB67FA" w:rsidRPr="00D0162F" w:rsidRDefault="006E0A54" w:rsidP="006E0A54">
            <w:pPr>
              <w:pStyle w:val="TAN"/>
              <w:rPr>
                <w:rFonts w:cs="Arial"/>
              </w:rPr>
            </w:pPr>
            <w:r w:rsidRPr="00D0162F">
              <w:rPr>
                <w:rFonts w:cs="Arial"/>
              </w:rPr>
              <w:t>NOTE 2:</w:t>
            </w:r>
            <w:r w:rsidRPr="00D0162F">
              <w:rPr>
                <w:rFonts w:cs="Arial"/>
              </w:rPr>
              <w:tab/>
            </w:r>
            <w:r w:rsidR="00AB67FA" w:rsidRPr="00D0162F">
              <w:rPr>
                <w:rFonts w:cs="Arial"/>
              </w:rPr>
              <w:t>DL</w:t>
            </w:r>
            <w:r w:rsidRPr="00D0162F">
              <w:rPr>
                <w:rFonts w:cs="Arial"/>
              </w:rPr>
              <w:t xml:space="preserve"> </w:t>
            </w:r>
            <w:r w:rsidR="00AB67FA" w:rsidRPr="00D0162F">
              <w:rPr>
                <w:rFonts w:cs="Arial"/>
              </w:rPr>
              <w:t>RMCs</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OCNG</w:t>
            </w:r>
            <w:r w:rsidRPr="00D0162F">
              <w:rPr>
                <w:rFonts w:cs="Arial"/>
              </w:rPr>
              <w:t xml:space="preserve"> </w:t>
            </w:r>
            <w:r w:rsidR="00AB67FA" w:rsidRPr="00D0162F">
              <w:rPr>
                <w:rFonts w:cs="Arial"/>
              </w:rPr>
              <w:t>pattern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specified</w:t>
            </w:r>
            <w:r w:rsidRPr="00D0162F">
              <w:rPr>
                <w:rFonts w:cs="Arial"/>
              </w:rPr>
              <w:t xml:space="preserve"> </w:t>
            </w:r>
            <w:r w:rsidR="00AB67FA" w:rsidRPr="00D0162F">
              <w:rPr>
                <w:rFonts w:cs="Arial"/>
              </w:rPr>
              <w:t>in</w:t>
            </w:r>
            <w:r w:rsidRPr="00D0162F">
              <w:rPr>
                <w:rFonts w:cs="Arial"/>
              </w:rPr>
              <w:t xml:space="preserve"> clause</w:t>
            </w:r>
            <w:r w:rsidR="00AB67FA" w:rsidRPr="00D0162F">
              <w:rPr>
                <w:rFonts w:cs="Arial"/>
              </w:rPr>
              <w:t>s</w:t>
            </w:r>
            <w:r w:rsidRPr="00D0162F">
              <w:rPr>
                <w:rFonts w:cs="Arial"/>
              </w:rPr>
              <w:t xml:space="preserve"> </w:t>
            </w:r>
            <w:r w:rsidR="00AB67FA" w:rsidRPr="00D0162F">
              <w:rPr>
                <w:rFonts w:cs="Arial"/>
              </w:rPr>
              <w:t>A</w:t>
            </w:r>
            <w:r w:rsidRPr="00D0162F">
              <w:rPr>
                <w:rFonts w:cs="Arial"/>
              </w:rPr>
              <w:t xml:space="preserve"> </w:t>
            </w:r>
            <w:r w:rsidR="00AB67FA" w:rsidRPr="00D0162F">
              <w:rPr>
                <w:rFonts w:cs="Arial"/>
              </w:rPr>
              <w:t>1,</w:t>
            </w:r>
            <w:r w:rsidRPr="00D0162F">
              <w:rPr>
                <w:rFonts w:cs="Arial"/>
              </w:rPr>
              <w:t xml:space="preserve"> </w:t>
            </w:r>
            <w:r w:rsidR="00AB67FA" w:rsidRPr="00D0162F">
              <w:rPr>
                <w:rFonts w:cs="Arial"/>
              </w:rPr>
              <w:t>A.2</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D.1</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6.521-3</w:t>
            </w:r>
            <w:r w:rsidRPr="00D0162F">
              <w:rPr>
                <w:rFonts w:cs="Arial"/>
              </w:rPr>
              <w:t xml:space="preserve"> </w:t>
            </w:r>
            <w:r w:rsidR="00AB67FA" w:rsidRPr="00D0162F">
              <w:rPr>
                <w:rFonts w:cs="Arial"/>
              </w:rPr>
              <w:t>[26].</w:t>
            </w:r>
          </w:p>
          <w:p w14:paraId="66DF5502" w14:textId="4DFD9695" w:rsidR="00AB67FA" w:rsidRPr="00D0162F" w:rsidRDefault="006E0A54" w:rsidP="006E0A54">
            <w:pPr>
              <w:pStyle w:val="TAN"/>
              <w:rPr>
                <w:rFonts w:cs="Arial"/>
              </w:rPr>
            </w:pPr>
            <w:r w:rsidRPr="00D0162F">
              <w:rPr>
                <w:rFonts w:cs="Arial"/>
              </w:rPr>
              <w:t>NOTE 3:</w:t>
            </w:r>
            <w:r w:rsidRPr="00D0162F">
              <w:rPr>
                <w:rFonts w:cs="Arial"/>
              </w:rPr>
              <w:tab/>
            </w:r>
            <w:r w:rsidR="00AB67FA" w:rsidRPr="00D0162F">
              <w:rPr>
                <w:rFonts w:cs="Arial"/>
              </w:rPr>
              <w:t>OCNG</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be</w:t>
            </w:r>
            <w:r w:rsidRPr="00D0162F">
              <w:rPr>
                <w:rFonts w:cs="Arial"/>
              </w:rPr>
              <w:t xml:space="preserve"> </w:t>
            </w:r>
            <w:r w:rsidR="00AB67FA" w:rsidRPr="00D0162F">
              <w:rPr>
                <w:rFonts w:cs="Arial"/>
              </w:rPr>
              <w:t>used</w:t>
            </w:r>
            <w:r w:rsidRPr="00D0162F">
              <w:rPr>
                <w:rFonts w:cs="Arial"/>
              </w:rPr>
              <w:t xml:space="preserve"> </w:t>
            </w:r>
            <w:r w:rsidR="00AB67FA" w:rsidRPr="00D0162F">
              <w:rPr>
                <w:rFonts w:cs="Arial"/>
              </w:rPr>
              <w:t>such</w:t>
            </w:r>
            <w:r w:rsidRPr="00D0162F">
              <w:rPr>
                <w:rFonts w:cs="Arial"/>
              </w:rPr>
              <w:t xml:space="preserve"> </w:t>
            </w:r>
            <w:r w:rsidR="00AB67FA" w:rsidRPr="00D0162F">
              <w:rPr>
                <w:rFonts w:cs="Arial"/>
              </w:rPr>
              <w:t>that</w:t>
            </w:r>
            <w:r w:rsidRPr="00D0162F">
              <w:rPr>
                <w:rFonts w:cs="Arial"/>
              </w:rPr>
              <w:t xml:space="preserve"> </w:t>
            </w:r>
            <w:r w:rsidR="00AB67FA" w:rsidRPr="00D0162F">
              <w:rPr>
                <w:rFonts w:cs="Arial"/>
              </w:rPr>
              <w:t>all</w:t>
            </w:r>
            <w:r w:rsidRPr="00D0162F">
              <w:rPr>
                <w:rFonts w:cs="Arial"/>
              </w:rPr>
              <w:t xml:space="preserve"> </w:t>
            </w:r>
            <w:r w:rsidR="00AB67FA" w:rsidRPr="00D0162F">
              <w:rPr>
                <w:rFonts w:cs="Arial"/>
              </w:rPr>
              <w:t>cells</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fully</w:t>
            </w:r>
            <w:r w:rsidRPr="00D0162F">
              <w:rPr>
                <w:rFonts w:cs="Arial"/>
              </w:rPr>
              <w:t xml:space="preserve"> </w:t>
            </w:r>
            <w:r w:rsidR="00AB67FA" w:rsidRPr="00D0162F">
              <w:rPr>
                <w:rFonts w:cs="Arial"/>
              </w:rPr>
              <w:t>allocated</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a</w:t>
            </w:r>
            <w:r w:rsidRPr="00D0162F">
              <w:rPr>
                <w:rFonts w:cs="Arial"/>
              </w:rPr>
              <w:t xml:space="preserve"> </w:t>
            </w:r>
            <w:r w:rsidR="00AB67FA" w:rsidRPr="00D0162F">
              <w:rPr>
                <w:rFonts w:cs="Arial"/>
              </w:rPr>
              <w:t>constant</w:t>
            </w:r>
            <w:r w:rsidRPr="00D0162F">
              <w:rPr>
                <w:rFonts w:cs="Arial"/>
              </w:rPr>
              <w:t xml:space="preserve"> </w:t>
            </w:r>
            <w:r w:rsidR="00AB67FA" w:rsidRPr="00D0162F">
              <w:rPr>
                <w:rFonts w:cs="Arial"/>
              </w:rPr>
              <w:t>total</w:t>
            </w:r>
            <w:r w:rsidRPr="00D0162F">
              <w:rPr>
                <w:rFonts w:cs="Arial"/>
              </w:rPr>
              <w:t xml:space="preserve"> </w:t>
            </w:r>
            <w:r w:rsidR="00AB67FA" w:rsidRPr="00D0162F">
              <w:rPr>
                <w:rFonts w:cs="Arial"/>
              </w:rPr>
              <w:t>transmitted</w:t>
            </w:r>
            <w:r w:rsidRPr="00D0162F">
              <w:rPr>
                <w:rFonts w:cs="Arial"/>
              </w:rPr>
              <w:t xml:space="preserve"> </w:t>
            </w:r>
            <w:r w:rsidR="00AB67FA" w:rsidRPr="00D0162F">
              <w:rPr>
                <w:rFonts w:cs="Arial"/>
              </w:rPr>
              <w:t>power</w:t>
            </w:r>
            <w:r w:rsidRPr="00D0162F">
              <w:rPr>
                <w:rFonts w:cs="Arial"/>
              </w:rPr>
              <w:t xml:space="preserve"> </w:t>
            </w:r>
            <w:r w:rsidR="00AB67FA" w:rsidRPr="00D0162F">
              <w:rPr>
                <w:rFonts w:cs="Arial"/>
              </w:rPr>
              <w:t>spectral</w:t>
            </w:r>
            <w:r w:rsidRPr="00D0162F">
              <w:rPr>
                <w:rFonts w:cs="Arial"/>
              </w:rPr>
              <w:t xml:space="preserve"> </w:t>
            </w:r>
            <w:r w:rsidR="00AB67FA" w:rsidRPr="00D0162F">
              <w:rPr>
                <w:rFonts w:cs="Arial"/>
              </w:rPr>
              <w:t>density</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achieved</w:t>
            </w:r>
            <w:r w:rsidRPr="00D0162F">
              <w:rPr>
                <w:rFonts w:cs="Arial"/>
              </w:rPr>
              <w:t xml:space="preserve"> </w:t>
            </w:r>
            <w:r w:rsidR="00AB67FA" w:rsidRPr="00D0162F">
              <w:rPr>
                <w:rFonts w:cs="Arial"/>
              </w:rPr>
              <w:t>for</w:t>
            </w:r>
            <w:r w:rsidRPr="00D0162F">
              <w:rPr>
                <w:rFonts w:cs="Arial"/>
              </w:rPr>
              <w:t xml:space="preserve"> </w:t>
            </w:r>
            <w:r w:rsidR="00AB67FA" w:rsidRPr="00D0162F">
              <w:rPr>
                <w:rFonts w:cs="Arial"/>
              </w:rPr>
              <w:t>all</w:t>
            </w:r>
            <w:r w:rsidRPr="00D0162F">
              <w:rPr>
                <w:rFonts w:cs="Arial"/>
              </w:rPr>
              <w:t xml:space="preserve"> </w:t>
            </w:r>
            <w:r w:rsidR="00AB67FA" w:rsidRPr="00D0162F">
              <w:rPr>
                <w:rFonts w:cs="Arial"/>
              </w:rPr>
              <w:t>OFDM</w:t>
            </w:r>
            <w:r w:rsidRPr="00D0162F">
              <w:rPr>
                <w:rFonts w:cs="Arial"/>
              </w:rPr>
              <w:t xml:space="preserve"> </w:t>
            </w:r>
            <w:r w:rsidR="00AB67FA" w:rsidRPr="00D0162F">
              <w:rPr>
                <w:rFonts w:cs="Arial"/>
              </w:rPr>
              <w:t>symbols.</w:t>
            </w:r>
          </w:p>
          <w:p w14:paraId="20CD0ED6" w14:textId="0B6D8C82" w:rsidR="00AB67FA" w:rsidRPr="00D0162F" w:rsidRDefault="006E0A54" w:rsidP="006E0A54">
            <w:pPr>
              <w:pStyle w:val="TAN"/>
              <w:rPr>
                <w:rFonts w:cs="Arial"/>
              </w:rPr>
            </w:pPr>
            <w:r w:rsidRPr="00D0162F">
              <w:rPr>
                <w:rFonts w:cs="Arial"/>
              </w:rPr>
              <w:t>NOTE 4:</w:t>
            </w:r>
            <w:r w:rsidRPr="00D0162F">
              <w:rPr>
                <w:rFonts w:cs="Arial"/>
              </w:rPr>
              <w:tab/>
            </w:r>
            <w:r w:rsidR="00AB67FA" w:rsidRPr="00D0162F">
              <w:rPr>
                <w:rFonts w:cs="Arial"/>
              </w:rPr>
              <w:t>The</w:t>
            </w:r>
            <w:r w:rsidRPr="00D0162F">
              <w:rPr>
                <w:rFonts w:cs="Arial"/>
              </w:rPr>
              <w:t xml:space="preserve"> </w:t>
            </w:r>
            <w:r w:rsidR="00AB67FA" w:rsidRPr="00D0162F">
              <w:rPr>
                <w:rFonts w:cs="Arial"/>
              </w:rPr>
              <w:t>E-UTRA</w:t>
            </w:r>
            <w:r w:rsidRPr="00D0162F">
              <w:rPr>
                <w:rFonts w:cs="Arial"/>
              </w:rPr>
              <w:t xml:space="preserve"> </w:t>
            </w:r>
            <w:r w:rsidR="00AB67FA" w:rsidRPr="00D0162F">
              <w:rPr>
                <w:rFonts w:cs="Arial"/>
              </w:rPr>
              <w:t>signal</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required</w:t>
            </w:r>
            <w:r w:rsidRPr="00D0162F">
              <w:rPr>
                <w:rFonts w:cs="Arial"/>
              </w:rPr>
              <w:t xml:space="preserve"> </w:t>
            </w:r>
            <w:r w:rsidR="00AB67FA" w:rsidRPr="00D0162F">
              <w:rPr>
                <w:rFonts w:cs="Arial"/>
              </w:rPr>
              <w:t>only</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ensure</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E-UTRA</w:t>
            </w:r>
            <w:r w:rsidRPr="00D0162F">
              <w:rPr>
                <w:rFonts w:cs="Arial"/>
              </w:rPr>
              <w:t xml:space="preserve"> </w:t>
            </w:r>
            <w:r w:rsidR="00AB67FA" w:rsidRPr="00D0162F">
              <w:rPr>
                <w:rFonts w:cs="Arial"/>
              </w:rPr>
              <w:t>link</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DUT</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EN-DC</w:t>
            </w:r>
            <w:r w:rsidRPr="00D0162F">
              <w:rPr>
                <w:rFonts w:cs="Arial"/>
              </w:rPr>
              <w:t xml:space="preserve"> </w:t>
            </w:r>
            <w:r w:rsidR="00AB67FA" w:rsidRPr="00D0162F">
              <w:rPr>
                <w:rFonts w:cs="Arial"/>
              </w:rPr>
              <w:t>operation.</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System</w:t>
            </w:r>
            <w:r w:rsidRPr="00D0162F">
              <w:rPr>
                <w:rFonts w:cs="Arial"/>
              </w:rPr>
              <w:t xml:space="preserve"> </w:t>
            </w:r>
            <w:r w:rsidR="00AB67FA" w:rsidRPr="00D0162F">
              <w:rPr>
                <w:rFonts w:cs="Arial"/>
              </w:rPr>
              <w:t>shall</w:t>
            </w:r>
            <w:r w:rsidRPr="00D0162F">
              <w:rPr>
                <w:rFonts w:cs="Arial"/>
              </w:rPr>
              <w:t xml:space="preserve"> </w:t>
            </w:r>
            <w:r w:rsidR="00AB67FA" w:rsidRPr="00D0162F">
              <w:rPr>
                <w:rFonts w:cs="Arial"/>
              </w:rPr>
              <w:t>provide</w:t>
            </w:r>
            <w:r w:rsidRPr="00D0162F">
              <w:rPr>
                <w:rFonts w:cs="Arial"/>
              </w:rPr>
              <w:t xml:space="preserve"> </w:t>
            </w:r>
            <w:r w:rsidR="00AB67FA" w:rsidRPr="00D0162F">
              <w:rPr>
                <w:rFonts w:cs="Arial"/>
              </w:rPr>
              <w:t>a</w:t>
            </w:r>
            <w:r w:rsidRPr="00D0162F">
              <w:rPr>
                <w:rFonts w:cs="Arial"/>
              </w:rPr>
              <w:t xml:space="preserve"> </w:t>
            </w:r>
            <w:r w:rsidR="00AB67FA" w:rsidRPr="00D0162F">
              <w:rPr>
                <w:rFonts w:cs="Arial"/>
              </w:rPr>
              <w:t>stable</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noise-free</w:t>
            </w:r>
            <w:r w:rsidRPr="00D0162F">
              <w:rPr>
                <w:rFonts w:cs="Arial"/>
              </w:rPr>
              <w:t xml:space="preserve"> </w:t>
            </w:r>
            <w:r w:rsidR="00AB67FA" w:rsidRPr="00D0162F">
              <w:rPr>
                <w:rFonts w:cs="Arial"/>
              </w:rPr>
              <w:t>E-UTRA</w:t>
            </w:r>
            <w:r w:rsidRPr="00D0162F">
              <w:rPr>
                <w:rFonts w:cs="Arial"/>
              </w:rPr>
              <w:t xml:space="preserve"> </w:t>
            </w:r>
            <w:r w:rsidR="00AB67FA" w:rsidRPr="00D0162F">
              <w:rPr>
                <w:rFonts w:cs="Arial"/>
              </w:rPr>
              <w:t>signal</w:t>
            </w:r>
            <w:r w:rsidRPr="00D0162F">
              <w:rPr>
                <w:rFonts w:cs="Arial"/>
              </w:rPr>
              <w:t xml:space="preserve"> </w:t>
            </w:r>
            <w:r w:rsidR="00AB67FA" w:rsidRPr="00D0162F">
              <w:rPr>
                <w:rFonts w:cs="Arial"/>
              </w:rPr>
              <w:t>without</w:t>
            </w:r>
            <w:r w:rsidRPr="00D0162F">
              <w:rPr>
                <w:rFonts w:cs="Arial"/>
              </w:rPr>
              <w:t xml:space="preserve"> </w:t>
            </w:r>
            <w:r w:rsidR="00AB67FA" w:rsidRPr="00D0162F">
              <w:rPr>
                <w:rFonts w:cs="Arial"/>
              </w:rPr>
              <w:t>need</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precise</w:t>
            </w:r>
            <w:r w:rsidRPr="00D0162F">
              <w:rPr>
                <w:rFonts w:cs="Arial"/>
              </w:rPr>
              <w:t xml:space="preserve"> </w:t>
            </w:r>
            <w:r w:rsidR="00AB67FA" w:rsidRPr="00D0162F">
              <w:rPr>
                <w:rFonts w:cs="Arial"/>
              </w:rPr>
              <w:t>propagation</w:t>
            </w:r>
            <w:r w:rsidRPr="00D0162F">
              <w:rPr>
                <w:rFonts w:cs="Arial"/>
              </w:rPr>
              <w:t xml:space="preserve"> </w:t>
            </w:r>
            <w:r w:rsidR="00AB67FA" w:rsidRPr="00D0162F">
              <w:rPr>
                <w:rFonts w:cs="Arial"/>
              </w:rPr>
              <w:t>modelling,</w:t>
            </w:r>
            <w:r w:rsidRPr="00D0162F">
              <w:rPr>
                <w:rFonts w:cs="Arial"/>
              </w:rPr>
              <w:t xml:space="preserve"> </w:t>
            </w:r>
            <w:r w:rsidR="00AB67FA" w:rsidRPr="00D0162F">
              <w:rPr>
                <w:rFonts w:cs="Arial"/>
              </w:rPr>
              <w:t>path</w:t>
            </w:r>
            <w:r w:rsidRPr="00D0162F">
              <w:rPr>
                <w:rFonts w:cs="Arial"/>
              </w:rPr>
              <w:t xml:space="preserve"> </w:t>
            </w:r>
            <w:r w:rsidR="00AB67FA" w:rsidRPr="00D0162F">
              <w:rPr>
                <w:rFonts w:cs="Arial"/>
              </w:rPr>
              <w:t>loss</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polarization</w:t>
            </w:r>
            <w:r w:rsidRPr="00D0162F">
              <w:rPr>
                <w:rFonts w:cs="Arial"/>
              </w:rPr>
              <w:t xml:space="preserve"> </w:t>
            </w:r>
            <w:r w:rsidR="00AB67FA" w:rsidRPr="00D0162F">
              <w:rPr>
                <w:rFonts w:cs="Arial"/>
              </w:rPr>
              <w:t>control.</w:t>
            </w:r>
            <w:r w:rsidRPr="00D0162F">
              <w:rPr>
                <w:rFonts w:cs="Arial"/>
              </w:rPr>
              <w:t xml:space="preserve"> </w:t>
            </w:r>
            <w:r w:rsidR="00AB67FA" w:rsidRPr="00D0162F">
              <w:rPr>
                <w:rFonts w:cs="Arial"/>
              </w:rPr>
              <w:t>Further</w:t>
            </w:r>
            <w:r w:rsidRPr="00D0162F">
              <w:rPr>
                <w:rFonts w:cs="Arial"/>
              </w:rPr>
              <w:t xml:space="preserve"> </w:t>
            </w:r>
            <w:r w:rsidR="00AB67FA" w:rsidRPr="00D0162F">
              <w:rPr>
                <w:rFonts w:cs="Arial"/>
              </w:rPr>
              <w:t>details</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E-UTRA</w:t>
            </w:r>
            <w:r w:rsidRPr="00D0162F">
              <w:rPr>
                <w:rFonts w:cs="Arial"/>
              </w:rPr>
              <w:t xml:space="preserve"> </w:t>
            </w:r>
            <w:r w:rsidR="00AB67FA" w:rsidRPr="00D0162F">
              <w:rPr>
                <w:rFonts w:cs="Arial"/>
              </w:rPr>
              <w:t>signal</w:t>
            </w:r>
            <w:r w:rsidRPr="00D0162F">
              <w:rPr>
                <w:rFonts w:cs="Arial"/>
              </w:rPr>
              <w:t xml:space="preserve"> </w:t>
            </w:r>
            <w:r w:rsidR="00AB67FA" w:rsidRPr="00D0162F">
              <w:rPr>
                <w:rFonts w:cs="Arial"/>
              </w:rPr>
              <w:t>configuration</w:t>
            </w:r>
            <w:r w:rsidRPr="00D0162F">
              <w:rPr>
                <w:rFonts w:cs="Arial"/>
              </w:rPr>
              <w:t xml:space="preserve"> </w:t>
            </w:r>
            <w:r w:rsidR="00AB67FA" w:rsidRPr="00D0162F">
              <w:rPr>
                <w:rFonts w:cs="Arial"/>
              </w:rPr>
              <w:t>are</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as</w:t>
            </w:r>
            <w:r w:rsidRPr="00D0162F">
              <w:rPr>
                <w:rFonts w:cs="Arial"/>
              </w:rPr>
              <w:t xml:space="preserve"> </w:t>
            </w:r>
            <w:r w:rsidR="00AB67FA" w:rsidRPr="00D0162F">
              <w:rPr>
                <w:rFonts w:cs="Arial"/>
              </w:rPr>
              <w:t>part</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cell</w:t>
            </w:r>
            <w:r w:rsidRPr="00D0162F">
              <w:rPr>
                <w:rFonts w:cs="Arial"/>
              </w:rPr>
              <w:t xml:space="preserve"> </w:t>
            </w:r>
            <w:r w:rsidR="00AB67FA" w:rsidRPr="00D0162F">
              <w:rPr>
                <w:rFonts w:cs="Arial"/>
              </w:rPr>
              <w:t>specific</w:t>
            </w:r>
            <w:r w:rsidRPr="00D0162F">
              <w:rPr>
                <w:rFonts w:cs="Arial"/>
              </w:rPr>
              <w:t xml:space="preserve"> </w:t>
            </w:r>
            <w:r w:rsidR="00AB67FA" w:rsidRPr="00D0162F">
              <w:rPr>
                <w:rFonts w:cs="Arial"/>
              </w:rPr>
              <w:t>test</w:t>
            </w:r>
            <w:r w:rsidRPr="00D0162F">
              <w:rPr>
                <w:rFonts w:cs="Arial"/>
              </w:rPr>
              <w:t xml:space="preserve"> </w:t>
            </w:r>
            <w:r w:rsidR="00AB67FA" w:rsidRPr="00D0162F">
              <w:rPr>
                <w:rFonts w:cs="Arial"/>
              </w:rPr>
              <w:t>parameters,</w:t>
            </w:r>
            <w:r w:rsidRPr="00D0162F">
              <w:rPr>
                <w:rFonts w:cs="Arial"/>
              </w:rPr>
              <w:t xml:space="preserve"> </w:t>
            </w:r>
            <w:r w:rsidR="00AB67FA" w:rsidRPr="00D0162F">
              <w:rPr>
                <w:rFonts w:cs="Arial"/>
              </w:rPr>
              <w:t>since</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E-UTRA</w:t>
            </w:r>
            <w:r w:rsidRPr="00D0162F">
              <w:rPr>
                <w:rFonts w:cs="Arial"/>
              </w:rPr>
              <w:t xml:space="preserve"> </w:t>
            </w:r>
            <w:r w:rsidR="00AB67FA" w:rsidRPr="00D0162F">
              <w:rPr>
                <w:rFonts w:cs="Arial"/>
              </w:rPr>
              <w:t>link</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under</w:t>
            </w:r>
            <w:r w:rsidRPr="00D0162F">
              <w:rPr>
                <w:rFonts w:cs="Arial"/>
              </w:rPr>
              <w:t xml:space="preserve"> </w:t>
            </w:r>
            <w:r w:rsidR="00AB67FA" w:rsidRPr="00D0162F">
              <w:rPr>
                <w:rFonts w:cs="Arial"/>
              </w:rPr>
              <w:t>performance</w:t>
            </w:r>
            <w:r w:rsidRPr="00D0162F">
              <w:rPr>
                <w:rFonts w:cs="Arial"/>
              </w:rPr>
              <w:t xml:space="preserve"> </w:t>
            </w:r>
            <w:r w:rsidR="00AB67FA" w:rsidRPr="00D0162F">
              <w:rPr>
                <w:rFonts w:cs="Arial"/>
              </w:rPr>
              <w:t>verification</w:t>
            </w:r>
            <w:r w:rsidRPr="00D0162F">
              <w:rPr>
                <w:rFonts w:cs="Arial"/>
              </w:rPr>
              <w:t xml:space="preserve"> </w:t>
            </w:r>
            <w:r w:rsidR="00AB67FA" w:rsidRPr="00D0162F">
              <w:rPr>
                <w:rFonts w:cs="Arial"/>
              </w:rPr>
              <w:t>and</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not</w:t>
            </w:r>
            <w:r w:rsidRPr="00D0162F">
              <w:rPr>
                <w:rFonts w:cs="Arial"/>
              </w:rPr>
              <w:t xml:space="preserve"> </w:t>
            </w:r>
            <w:r w:rsidR="00AB67FA" w:rsidRPr="00D0162F">
              <w:rPr>
                <w:rFonts w:cs="Arial"/>
              </w:rPr>
              <w:t>expected</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influence</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NR</w:t>
            </w:r>
            <w:r w:rsidRPr="00D0162F">
              <w:rPr>
                <w:rFonts w:cs="Arial"/>
              </w:rPr>
              <w:t xml:space="preserve"> </w:t>
            </w:r>
            <w:r w:rsidR="00AB67FA" w:rsidRPr="00D0162F">
              <w:rPr>
                <w:rFonts w:cs="Arial"/>
              </w:rPr>
              <w:t>FR2</w:t>
            </w:r>
            <w:r w:rsidRPr="00D0162F">
              <w:rPr>
                <w:rFonts w:cs="Arial"/>
              </w:rPr>
              <w:t xml:space="preserve"> </w:t>
            </w:r>
            <w:r w:rsidR="00AB67FA" w:rsidRPr="00D0162F">
              <w:rPr>
                <w:rFonts w:cs="Arial"/>
              </w:rPr>
              <w:t>requirement.</w:t>
            </w:r>
          </w:p>
          <w:p w14:paraId="75BEEACD" w14:textId="471EE568" w:rsidR="00AB67FA" w:rsidRPr="00D0162F" w:rsidRDefault="006E0A54" w:rsidP="006E0A54">
            <w:pPr>
              <w:pStyle w:val="TAN"/>
              <w:rPr>
                <w:rFonts w:cs="Arial"/>
              </w:rPr>
            </w:pPr>
            <w:r w:rsidRPr="00D0162F">
              <w:rPr>
                <w:rFonts w:cs="Arial"/>
              </w:rPr>
              <w:t>NOTE 5:</w:t>
            </w:r>
            <w:r w:rsidRPr="00D0162F">
              <w:rPr>
                <w:rFonts w:cs="Arial"/>
              </w:rPr>
              <w:tab/>
            </w:r>
            <w:r w:rsidR="00AB67FA" w:rsidRPr="00D0162F">
              <w:rPr>
                <w:rFonts w:cs="Arial"/>
              </w:rPr>
              <w:t>The</w:t>
            </w:r>
            <w:r w:rsidRPr="00D0162F">
              <w:rPr>
                <w:rFonts w:cs="Arial"/>
              </w:rPr>
              <w:t xml:space="preserve"> </w:t>
            </w:r>
            <w:r w:rsidR="00AB67FA" w:rsidRPr="00D0162F">
              <w:t>For</w:t>
            </w:r>
            <w:r w:rsidRPr="00D0162F">
              <w:t xml:space="preserve"> </w:t>
            </w:r>
            <w:r w:rsidR="00AB67FA" w:rsidRPr="00D0162F">
              <w:t>E-UTRA</w:t>
            </w:r>
            <w:r w:rsidRPr="00D0162F">
              <w:t xml:space="preserve"> </w:t>
            </w:r>
            <w:r w:rsidR="00AB67FA" w:rsidRPr="00D0162F">
              <w:t>anchor</w:t>
            </w:r>
            <w:r w:rsidRPr="00D0162F">
              <w:t xml:space="preserve"> </w:t>
            </w:r>
            <w:r w:rsidR="00AB67FA" w:rsidRPr="00D0162F">
              <w:t>configuration,</w:t>
            </w:r>
            <w:r w:rsidRPr="00D0162F">
              <w:t xml:space="preserve"> </w:t>
            </w:r>
            <w:r w:rsidR="00AB67FA" w:rsidRPr="00D0162F">
              <w:t>pick</w:t>
            </w:r>
            <w:r w:rsidRPr="00D0162F">
              <w:t xml:space="preserve"> </w:t>
            </w:r>
            <w:r w:rsidR="00AB67FA" w:rsidRPr="00D0162F">
              <w:t>5</w:t>
            </w:r>
            <w:r w:rsidRPr="00D0162F">
              <w:t xml:space="preserve"> </w:t>
            </w:r>
            <w:r w:rsidR="00AB67FA" w:rsidRPr="00D0162F">
              <w:t>MHz</w:t>
            </w:r>
            <w:r w:rsidRPr="00D0162F">
              <w:t xml:space="preserve"> </w:t>
            </w:r>
            <w:r w:rsidR="00AB67FA" w:rsidRPr="00D0162F">
              <w:t>as</w:t>
            </w:r>
            <w:r w:rsidRPr="00D0162F">
              <w:t xml:space="preserve"> </w:t>
            </w:r>
            <w:r w:rsidR="00AB67FA" w:rsidRPr="00D0162F">
              <w:t>default</w:t>
            </w:r>
            <w:r w:rsidRPr="00D0162F">
              <w:t xml:space="preserve"> </w:t>
            </w:r>
            <w:r w:rsidR="00AB67FA" w:rsidRPr="00D0162F">
              <w:t>channel</w:t>
            </w:r>
            <w:r w:rsidRPr="00D0162F">
              <w:t xml:space="preserve"> </w:t>
            </w:r>
            <w:r w:rsidR="00AB67FA" w:rsidRPr="00D0162F">
              <w:t>bandwidth</w:t>
            </w:r>
            <w:r w:rsidRPr="00D0162F">
              <w:t xml:space="preserve"> </w:t>
            </w:r>
            <w:r w:rsidR="00AB67FA" w:rsidRPr="00D0162F">
              <w:t>setting</w:t>
            </w:r>
            <w:r w:rsidRPr="00D0162F">
              <w:t xml:space="preserve"> </w:t>
            </w:r>
            <w:r w:rsidR="00AB67FA" w:rsidRPr="00D0162F">
              <w:t>in</w:t>
            </w:r>
            <w:r w:rsidRPr="00D0162F">
              <w:t xml:space="preserve"> </w:t>
            </w:r>
            <w:r w:rsidR="00AB67FA" w:rsidRPr="00D0162F">
              <w:t>the</w:t>
            </w:r>
            <w:r w:rsidRPr="00D0162F">
              <w:t xml:space="preserve"> </w:t>
            </w:r>
            <w:r w:rsidR="00AB67FA" w:rsidRPr="00D0162F">
              <w:t>tests</w:t>
            </w:r>
            <w:r w:rsidRPr="00D0162F">
              <w:t xml:space="preserve"> </w:t>
            </w:r>
            <w:r w:rsidR="00AB67FA" w:rsidRPr="00D0162F">
              <w:t>as</w:t>
            </w:r>
            <w:r w:rsidRPr="00D0162F">
              <w:t xml:space="preserve"> </w:t>
            </w:r>
            <w:r w:rsidR="00AB67FA" w:rsidRPr="00D0162F">
              <w:t>it</w:t>
            </w:r>
            <w:r w:rsidRPr="00D0162F">
              <w:t xml:space="preserve"> </w:t>
            </w:r>
            <w:r w:rsidR="00AB67FA" w:rsidRPr="00D0162F">
              <w:t>is</w:t>
            </w:r>
            <w:r w:rsidRPr="00D0162F">
              <w:t xml:space="preserve"> </w:t>
            </w:r>
            <w:r w:rsidR="00AB67FA" w:rsidRPr="00D0162F">
              <w:t>supported</w:t>
            </w:r>
            <w:r w:rsidRPr="00D0162F">
              <w:t xml:space="preserve"> </w:t>
            </w:r>
            <w:r w:rsidR="00AB67FA" w:rsidRPr="00D0162F">
              <w:t>by</w:t>
            </w:r>
            <w:r w:rsidRPr="00D0162F">
              <w:t xml:space="preserve"> </w:t>
            </w:r>
            <w:r w:rsidR="00AB67FA" w:rsidRPr="00D0162F">
              <w:t>all</w:t>
            </w:r>
            <w:r w:rsidRPr="00D0162F">
              <w:t xml:space="preserve"> </w:t>
            </w:r>
            <w:r w:rsidR="00AB67FA" w:rsidRPr="00D0162F">
              <w:t>E-UTRA</w:t>
            </w:r>
            <w:r w:rsidRPr="00D0162F">
              <w:t xml:space="preserve"> </w:t>
            </w:r>
            <w:r w:rsidR="00AB67FA" w:rsidRPr="00D0162F">
              <w:t>bands.</w:t>
            </w:r>
            <w:r w:rsidRPr="00D0162F">
              <w:t xml:space="preserve"> </w:t>
            </w:r>
            <w:r w:rsidR="00AB67FA" w:rsidRPr="00D0162F">
              <w:t>If</w:t>
            </w:r>
            <w:r w:rsidRPr="00D0162F">
              <w:t xml:space="preserve"> </w:t>
            </w:r>
            <w:r w:rsidR="00AB67FA" w:rsidRPr="00D0162F">
              <w:t>none</w:t>
            </w:r>
            <w:r w:rsidRPr="00D0162F">
              <w:t xml:space="preserve"> </w:t>
            </w:r>
            <w:r w:rsidR="00AB67FA" w:rsidRPr="00D0162F">
              <w:t>of</w:t>
            </w:r>
            <w:r w:rsidRPr="00D0162F">
              <w:t xml:space="preserve"> </w:t>
            </w:r>
            <w:r w:rsidR="00AB67FA" w:rsidRPr="00D0162F">
              <w:t>the</w:t>
            </w:r>
            <w:r w:rsidRPr="00D0162F">
              <w:t xml:space="preserve"> </w:t>
            </w:r>
            <w:r w:rsidR="00AB67FA" w:rsidRPr="00D0162F">
              <w:t>UE</w:t>
            </w:r>
            <w:r w:rsidRPr="00D0162F">
              <w:t xml:space="preserve"> </w:t>
            </w:r>
            <w:r w:rsidR="00AB67FA" w:rsidRPr="00D0162F">
              <w:t>supported</w:t>
            </w:r>
            <w:r w:rsidRPr="00D0162F">
              <w:t xml:space="preserve"> </w:t>
            </w:r>
            <w:r w:rsidR="00AB67FA" w:rsidRPr="00D0162F">
              <w:t>EN-DC</w:t>
            </w:r>
            <w:r w:rsidRPr="00D0162F">
              <w:t xml:space="preserve"> </w:t>
            </w:r>
            <w:r w:rsidR="00AB67FA" w:rsidRPr="00D0162F">
              <w:t>band</w:t>
            </w:r>
            <w:r w:rsidRPr="00D0162F">
              <w:t xml:space="preserve"> </w:t>
            </w:r>
            <w:r w:rsidR="00AB67FA" w:rsidRPr="00D0162F">
              <w:t>combos</w:t>
            </w:r>
            <w:r w:rsidRPr="00D0162F">
              <w:t xml:space="preserve"> </w:t>
            </w:r>
            <w:r w:rsidR="00AB67FA" w:rsidRPr="00D0162F">
              <w:t>support</w:t>
            </w:r>
            <w:r w:rsidRPr="00D0162F">
              <w:t xml:space="preserve"> </w:t>
            </w:r>
            <w:r w:rsidR="00AB67FA" w:rsidRPr="00D0162F">
              <w:t>5MHz</w:t>
            </w:r>
            <w:r w:rsidRPr="00D0162F">
              <w:t xml:space="preserve"> </w:t>
            </w:r>
            <w:r w:rsidR="00AB67FA" w:rsidRPr="00D0162F">
              <w:t>E-UTRA</w:t>
            </w:r>
            <w:r w:rsidRPr="00D0162F">
              <w:t xml:space="preserve"> </w:t>
            </w:r>
            <w:r w:rsidR="00AB67FA" w:rsidRPr="00D0162F">
              <w:t>carrier,</w:t>
            </w:r>
            <w:r w:rsidRPr="00D0162F">
              <w:t xml:space="preserve"> </w:t>
            </w:r>
            <w:r w:rsidR="00AB67FA" w:rsidRPr="00D0162F">
              <w:t>pick</w:t>
            </w:r>
            <w:r w:rsidRPr="00D0162F">
              <w:t xml:space="preserve"> </w:t>
            </w:r>
            <w:r w:rsidR="00AB67FA" w:rsidRPr="00D0162F">
              <w:t>20</w:t>
            </w:r>
            <w:r w:rsidRPr="00D0162F">
              <w:t xml:space="preserve"> </w:t>
            </w:r>
            <w:r w:rsidR="00AB67FA" w:rsidRPr="00D0162F">
              <w:t>MHz</w:t>
            </w:r>
            <w:r w:rsidRPr="00D0162F">
              <w:t xml:space="preserve"> </w:t>
            </w:r>
            <w:r w:rsidR="00AB67FA" w:rsidRPr="00D0162F">
              <w:t>channel</w:t>
            </w:r>
            <w:r w:rsidRPr="00D0162F">
              <w:t xml:space="preserve"> </w:t>
            </w:r>
            <w:r w:rsidR="00AB67FA" w:rsidRPr="00D0162F">
              <w:t>BW</w:t>
            </w:r>
            <w:r w:rsidRPr="00D0162F">
              <w:t xml:space="preserve"> </w:t>
            </w:r>
            <w:r w:rsidR="00AB67FA" w:rsidRPr="00D0162F">
              <w:t>or</w:t>
            </w:r>
            <w:r w:rsidRPr="00D0162F">
              <w:t xml:space="preserve"> </w:t>
            </w:r>
            <w:r w:rsidR="00AB67FA" w:rsidRPr="00D0162F">
              <w:t>10</w:t>
            </w:r>
            <w:r w:rsidRPr="00D0162F">
              <w:t xml:space="preserve"> </w:t>
            </w:r>
            <w:r w:rsidR="00AB67FA" w:rsidRPr="00D0162F">
              <w:t>MHz</w:t>
            </w:r>
            <w:r w:rsidRPr="00D0162F">
              <w:t xml:space="preserve"> </w:t>
            </w:r>
            <w:r w:rsidR="00AB67FA" w:rsidRPr="00D0162F">
              <w:t>channel</w:t>
            </w:r>
            <w:r w:rsidRPr="00D0162F">
              <w:t xml:space="preserve"> </w:t>
            </w:r>
            <w:r w:rsidR="00AB67FA" w:rsidRPr="00D0162F">
              <w:t>BW,</w:t>
            </w:r>
            <w:r w:rsidRPr="00D0162F">
              <w:t xml:space="preserve"> </w:t>
            </w:r>
            <w:r w:rsidR="00AB67FA" w:rsidRPr="00D0162F">
              <w:t>in</w:t>
            </w:r>
            <w:r w:rsidRPr="00D0162F">
              <w:t xml:space="preserve"> </w:t>
            </w:r>
            <w:r w:rsidR="00AB67FA" w:rsidRPr="00D0162F">
              <w:t>that</w:t>
            </w:r>
            <w:r w:rsidRPr="00D0162F">
              <w:t xml:space="preserve"> </w:t>
            </w:r>
            <w:r w:rsidR="00AB67FA" w:rsidRPr="00D0162F">
              <w:t>order,</w:t>
            </w:r>
          </w:p>
        </w:tc>
      </w:tr>
    </w:tbl>
    <w:p w14:paraId="70850D3F" w14:textId="77777777" w:rsidR="00AB67FA" w:rsidRPr="00D0162F" w:rsidRDefault="00AB67FA" w:rsidP="00AB67FA"/>
    <w:p w14:paraId="3B5A2D9C" w14:textId="77777777" w:rsidR="00AB67FA" w:rsidRPr="00D0162F" w:rsidRDefault="00AB67FA" w:rsidP="00AB67FA">
      <w:pPr>
        <w:pStyle w:val="TH"/>
      </w:pPr>
      <w:r w:rsidRPr="00D0162F">
        <w:t xml:space="preserve">Table A.6.1.2-2: </w:t>
      </w:r>
      <w:r w:rsidRPr="00D0162F">
        <w:rPr>
          <w:i/>
        </w:rPr>
        <w:t xml:space="preserve">CQI-ReportConfig-DEFAULT: </w:t>
      </w:r>
      <w:r w:rsidRPr="00D0162F">
        <w:t>Additional</w:t>
      </w:r>
      <w:r w:rsidRPr="00D0162F">
        <w:rPr>
          <w:i/>
        </w:rPr>
        <w:t xml:space="preserve"> </w:t>
      </w:r>
      <w:r w:rsidRPr="00D0162F">
        <w:t>E-UTRA Anchor Configuration</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75"/>
      </w:tblGrid>
      <w:tr w:rsidR="00AB67FA" w:rsidRPr="00D0162F" w14:paraId="19CEC48A" w14:textId="77777777" w:rsidTr="006E0A54">
        <w:trPr>
          <w:jc w:val="center"/>
        </w:trPr>
        <w:tc>
          <w:tcPr>
            <w:tcW w:w="9780" w:type="dxa"/>
            <w:gridSpan w:val="4"/>
            <w:tcBorders>
              <w:top w:val="single" w:sz="4" w:space="0" w:color="auto"/>
              <w:left w:val="single" w:sz="4" w:space="0" w:color="auto"/>
              <w:bottom w:val="single" w:sz="4" w:space="0" w:color="auto"/>
              <w:right w:val="single" w:sz="4" w:space="0" w:color="auto"/>
            </w:tcBorders>
            <w:hideMark/>
          </w:tcPr>
          <w:p w14:paraId="0D94A01A" w14:textId="4FCFCC43" w:rsidR="00AB67FA" w:rsidRPr="00D0162F" w:rsidRDefault="00AB67FA" w:rsidP="006E0A54">
            <w:pPr>
              <w:keepNext/>
              <w:keepLines/>
              <w:spacing w:after="0"/>
              <w:rPr>
                <w:rFonts w:ascii="Arial" w:hAnsi="Arial" w:cs="Arial"/>
                <w:sz w:val="18"/>
              </w:rPr>
            </w:pPr>
            <w:r w:rsidRPr="00D0162F">
              <w:rPr>
                <w:rFonts w:ascii="Arial" w:hAnsi="Arial" w:cs="Arial"/>
                <w:sz w:val="18"/>
              </w:rPr>
              <w:t>Derivation</w:t>
            </w:r>
            <w:r w:rsidR="006E0A54" w:rsidRPr="00D0162F">
              <w:rPr>
                <w:rFonts w:ascii="Arial" w:hAnsi="Arial" w:cs="Arial"/>
                <w:sz w:val="18"/>
              </w:rPr>
              <w:t xml:space="preserve"> </w:t>
            </w:r>
            <w:r w:rsidRPr="00D0162F">
              <w:rPr>
                <w:rFonts w:ascii="Arial" w:hAnsi="Arial" w:cs="Arial"/>
                <w:sz w:val="18"/>
              </w:rPr>
              <w:t>Path:</w:t>
            </w:r>
            <w:r w:rsidR="006E0A54" w:rsidRPr="00D0162F">
              <w:rPr>
                <w:rFonts w:ascii="Arial" w:hAnsi="Arial" w:cs="Arial"/>
                <w:sz w:val="18"/>
              </w:rPr>
              <w:t xml:space="preserve"> </w:t>
            </w:r>
            <w:r w:rsidRPr="00D0162F">
              <w:rPr>
                <w:rFonts w:ascii="Arial" w:hAnsi="Arial" w:cs="Arial"/>
                <w:sz w:val="18"/>
              </w:rPr>
              <w:t>TS</w:t>
            </w:r>
            <w:r w:rsidR="006E0A54" w:rsidRPr="00D0162F">
              <w:rPr>
                <w:rFonts w:ascii="Arial" w:hAnsi="Arial" w:cs="Arial"/>
                <w:sz w:val="18"/>
              </w:rPr>
              <w:t xml:space="preserve"> </w:t>
            </w:r>
            <w:r w:rsidRPr="00D0162F">
              <w:rPr>
                <w:rFonts w:ascii="Arial" w:hAnsi="Arial" w:cs="Arial"/>
                <w:sz w:val="18"/>
              </w:rPr>
              <w:t>36.508</w:t>
            </w:r>
            <w:r w:rsidR="006E0A54" w:rsidRPr="00D0162F">
              <w:rPr>
                <w:rFonts w:ascii="Arial" w:hAnsi="Arial" w:cs="Arial"/>
                <w:sz w:val="18"/>
              </w:rPr>
              <w:t xml:space="preserve"> </w:t>
            </w:r>
            <w:r w:rsidRPr="00D0162F">
              <w:rPr>
                <w:rFonts w:ascii="Arial" w:hAnsi="Arial" w:cs="Arial"/>
                <w:sz w:val="18"/>
              </w:rPr>
              <w:t>[7]</w:t>
            </w:r>
            <w:r w:rsidR="006E0A54" w:rsidRPr="00D0162F">
              <w:rPr>
                <w:rFonts w:ascii="Arial" w:hAnsi="Arial" w:cs="Arial"/>
                <w:sz w:val="18"/>
              </w:rPr>
              <w:t xml:space="preserve"> </w:t>
            </w:r>
            <w:r w:rsidRPr="00D0162F">
              <w:rPr>
                <w:rFonts w:ascii="Arial" w:hAnsi="Arial" w:cs="Arial"/>
                <w:sz w:val="18"/>
              </w:rPr>
              <w:t>clause</w:t>
            </w:r>
            <w:r w:rsidR="006E0A54" w:rsidRPr="00D0162F">
              <w:rPr>
                <w:rFonts w:ascii="Arial" w:hAnsi="Arial" w:cs="Arial"/>
                <w:sz w:val="18"/>
              </w:rPr>
              <w:t xml:space="preserve"> </w:t>
            </w:r>
            <w:r w:rsidRPr="00D0162F">
              <w:rPr>
                <w:rFonts w:ascii="Arial" w:hAnsi="Arial" w:cs="Arial"/>
                <w:sz w:val="18"/>
              </w:rPr>
              <w:t>4.6.3,</w:t>
            </w:r>
            <w:r w:rsidR="006E0A54" w:rsidRPr="00D0162F">
              <w:rPr>
                <w:rFonts w:ascii="Arial" w:hAnsi="Arial" w:cs="Arial"/>
                <w:sz w:val="18"/>
              </w:rPr>
              <w:t xml:space="preserve"> </w:t>
            </w:r>
            <w:r w:rsidRPr="00D0162F">
              <w:rPr>
                <w:rFonts w:ascii="Arial" w:hAnsi="Arial" w:cs="Arial"/>
                <w:sz w:val="18"/>
              </w:rPr>
              <w:t>Table</w:t>
            </w:r>
            <w:r w:rsidR="006E0A54" w:rsidRPr="00D0162F">
              <w:rPr>
                <w:rFonts w:ascii="Arial" w:hAnsi="Arial" w:cs="Arial"/>
                <w:sz w:val="18"/>
              </w:rPr>
              <w:t xml:space="preserve"> </w:t>
            </w:r>
            <w:r w:rsidRPr="00D0162F">
              <w:rPr>
                <w:rFonts w:ascii="Arial" w:hAnsi="Arial" w:cs="Arial"/>
                <w:sz w:val="18"/>
              </w:rPr>
              <w:t>4.6.3-2</w:t>
            </w:r>
            <w:r w:rsidR="006E0A54" w:rsidRPr="00D0162F">
              <w:rPr>
                <w:rFonts w:ascii="Arial" w:hAnsi="Arial" w:cs="Arial"/>
                <w:sz w:val="18"/>
              </w:rPr>
              <w:t xml:space="preserve"> </w:t>
            </w:r>
            <w:r w:rsidRPr="00D0162F">
              <w:rPr>
                <w:rFonts w:ascii="Arial" w:hAnsi="Arial" w:cs="Arial"/>
                <w:sz w:val="18"/>
              </w:rPr>
              <w:t>CQI-ReportConfig-DEFAULT</w:t>
            </w:r>
          </w:p>
        </w:tc>
      </w:tr>
      <w:tr w:rsidR="00AB67FA" w:rsidRPr="00D0162F" w14:paraId="03DCF9FE" w14:textId="77777777" w:rsidTr="006E0A5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2C56935D" w14:textId="20D74CB0"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Information</w:t>
            </w:r>
            <w:r w:rsidR="006E0A54" w:rsidRPr="00D0162F">
              <w:rPr>
                <w:rFonts w:ascii="Arial" w:hAnsi="Arial" w:cs="Arial"/>
                <w:b/>
                <w:sz w:val="18"/>
              </w:rPr>
              <w:t xml:space="preserve"> </w:t>
            </w:r>
            <w:r w:rsidRPr="00D0162F">
              <w:rPr>
                <w:rFonts w:ascii="Arial" w:hAnsi="Arial" w:cs="Arial"/>
                <w:b/>
                <w:sz w:val="18"/>
              </w:rPr>
              <w:t>Element</w:t>
            </w:r>
          </w:p>
        </w:tc>
        <w:tc>
          <w:tcPr>
            <w:tcW w:w="226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1060173A"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5167C7A3"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1562A191"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Condition</w:t>
            </w:r>
          </w:p>
        </w:tc>
      </w:tr>
      <w:tr w:rsidR="00AB67FA" w:rsidRPr="00D0162F" w14:paraId="6831CB53" w14:textId="77777777" w:rsidTr="006E0A54">
        <w:trPr>
          <w:jc w:val="center"/>
        </w:trPr>
        <w:tc>
          <w:tcPr>
            <w:tcW w:w="4536"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4F6F2F3C" w14:textId="50084F51" w:rsidR="00AB67FA" w:rsidRPr="00D0162F" w:rsidRDefault="00AB67FA" w:rsidP="006E0A54">
            <w:pPr>
              <w:keepNext/>
              <w:keepLines/>
              <w:spacing w:after="0"/>
              <w:rPr>
                <w:rFonts w:ascii="Arial" w:hAnsi="Arial" w:cs="Arial"/>
                <w:sz w:val="18"/>
              </w:rPr>
            </w:pPr>
            <w:r w:rsidRPr="00D0162F">
              <w:rPr>
                <w:rFonts w:ascii="Arial" w:hAnsi="Arial" w:cs="Arial"/>
                <w:sz w:val="18"/>
              </w:rPr>
              <w:t>CQI-ReportConfig-DEFAULT</w:t>
            </w:r>
            <w:r w:rsidR="006E0A54" w:rsidRPr="00D0162F">
              <w:rPr>
                <w:rFonts w:ascii="Arial" w:hAnsi="Arial" w:cs="Arial"/>
                <w:sz w:val="18"/>
              </w:rPr>
              <w:t xml:space="preserve"> </w:t>
            </w:r>
            <w:r w:rsidRPr="00D0162F">
              <w:rPr>
                <w:rFonts w:ascii="Arial" w:hAnsi="Arial" w:cs="Arial"/>
                <w:sz w:val="18"/>
              </w:rPr>
              <w:t>::=</w:t>
            </w:r>
            <w:r w:rsidR="006E0A54" w:rsidRPr="00D0162F">
              <w:rPr>
                <w:rFonts w:ascii="Arial" w:hAnsi="Arial" w:cs="Arial"/>
                <w:sz w:val="18"/>
              </w:rPr>
              <w:t xml:space="preserve"> </w:t>
            </w:r>
            <w:r w:rsidRPr="00D0162F">
              <w:rPr>
                <w:rFonts w:ascii="Arial" w:hAnsi="Arial" w:cs="Arial"/>
                <w:sz w:val="18"/>
              </w:rPr>
              <w:t>SEQUENCE</w:t>
            </w:r>
            <w:r w:rsidR="006E0A54" w:rsidRPr="00D0162F">
              <w:rPr>
                <w:rFonts w:ascii="Arial" w:hAnsi="Arial" w:cs="Arial"/>
                <w:sz w:val="18"/>
              </w:rPr>
              <w:t xml:space="preserve"> </w:t>
            </w:r>
            <w:r w:rsidRPr="00D0162F">
              <w:rPr>
                <w:rFonts w:ascii="Arial" w:hAnsi="Arial" w:cs="Arial"/>
                <w:sz w:val="18"/>
              </w:rPr>
              <w:t>{</w:t>
            </w:r>
          </w:p>
        </w:tc>
        <w:tc>
          <w:tcPr>
            <w:tcW w:w="2268"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7773DFD8" w14:textId="77777777" w:rsidR="00AB67FA" w:rsidRPr="00D0162F" w:rsidRDefault="00AB67FA" w:rsidP="006E0A54">
            <w:pPr>
              <w:keepNext/>
              <w:keepLines/>
              <w:spacing w:after="0"/>
              <w:rPr>
                <w:rFonts w:ascii="Arial" w:hAnsi="Arial" w:cs="Arial"/>
                <w:sz w:val="18"/>
              </w:rPr>
            </w:pPr>
          </w:p>
        </w:tc>
        <w:tc>
          <w:tcPr>
            <w:tcW w:w="1701"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335F5383" w14:textId="77777777" w:rsidR="00AB67FA" w:rsidRPr="00D0162F" w:rsidRDefault="00AB67FA" w:rsidP="006E0A54">
            <w:pPr>
              <w:keepNext/>
              <w:keepLines/>
              <w:spacing w:after="0"/>
              <w:rPr>
                <w:rFonts w:ascii="Arial" w:hAnsi="Arial" w:cs="Arial"/>
                <w:sz w:val="18"/>
              </w:rPr>
            </w:pPr>
          </w:p>
        </w:tc>
        <w:tc>
          <w:tcPr>
            <w:tcW w:w="127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6B138DBF" w14:textId="77777777" w:rsidR="00AB67FA" w:rsidRPr="00D0162F" w:rsidRDefault="00AB67FA" w:rsidP="006E0A54">
            <w:pPr>
              <w:keepNext/>
              <w:keepLines/>
              <w:spacing w:after="0"/>
              <w:rPr>
                <w:rFonts w:ascii="Arial" w:hAnsi="Arial" w:cs="Arial"/>
                <w:sz w:val="18"/>
              </w:rPr>
            </w:pPr>
          </w:p>
        </w:tc>
      </w:tr>
      <w:tr w:rsidR="00AB67FA" w:rsidRPr="00D0162F" w14:paraId="7ABFC918" w14:textId="77777777" w:rsidTr="006E0A5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59522191" w14:textId="5508C345" w:rsidR="00AB67FA" w:rsidRPr="00D0162F" w:rsidRDefault="006E0A54" w:rsidP="006E0A54">
            <w:pPr>
              <w:keepNext/>
              <w:keepLines/>
              <w:spacing w:after="0"/>
              <w:rPr>
                <w:rFonts w:ascii="Arial" w:hAnsi="Arial" w:cs="Arial"/>
                <w:sz w:val="18"/>
              </w:rPr>
            </w:pPr>
            <w:r w:rsidRPr="00D0162F">
              <w:rPr>
                <w:rFonts w:ascii="Arial" w:hAnsi="Arial" w:cs="Arial"/>
                <w:sz w:val="18"/>
              </w:rPr>
              <w:t xml:space="preserve">  </w:t>
            </w:r>
            <w:r w:rsidR="00AB67FA" w:rsidRPr="00D0162F">
              <w:rPr>
                <w:rFonts w:ascii="Arial" w:hAnsi="Arial" w:cs="Arial"/>
                <w:sz w:val="18"/>
              </w:rPr>
              <w:t>cqi-ReportModeAperiodic</w:t>
            </w:r>
          </w:p>
        </w:tc>
        <w:tc>
          <w:tcPr>
            <w:tcW w:w="226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3EDE9F87" w14:textId="1CC21EE3" w:rsidR="00AB67FA" w:rsidRPr="00D0162F" w:rsidRDefault="00AB67FA" w:rsidP="006E0A54">
            <w:pPr>
              <w:keepNext/>
              <w:keepLines/>
              <w:spacing w:after="0"/>
              <w:rPr>
                <w:rFonts w:ascii="Arial" w:hAnsi="Arial" w:cs="Arial"/>
                <w:sz w:val="18"/>
              </w:rPr>
            </w:pPr>
            <w:r w:rsidRPr="00D0162F">
              <w:rPr>
                <w:rFonts w:ascii="Arial" w:hAnsi="Arial" w:cs="Arial"/>
                <w:sz w:val="18"/>
              </w:rPr>
              <w:t>NOT</w:t>
            </w:r>
            <w:r w:rsidR="006E0A54" w:rsidRPr="00D0162F">
              <w:rPr>
                <w:rFonts w:ascii="Arial" w:hAnsi="Arial" w:cs="Arial"/>
                <w:sz w:val="18"/>
              </w:rPr>
              <w:t xml:space="preserve"> </w:t>
            </w:r>
            <w:r w:rsidRPr="00D0162F">
              <w:rPr>
                <w:rFonts w:ascii="Arial" w:hAnsi="Arial" w:cs="Arial"/>
                <w:sz w:val="18"/>
              </w:rPr>
              <w:t>PRESENT</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7D9ACE70" w14:textId="77777777" w:rsidR="00AB67FA" w:rsidRPr="00D0162F" w:rsidRDefault="00AB67FA" w:rsidP="006E0A54">
            <w:pPr>
              <w:keepNext/>
              <w:keepLines/>
              <w:spacing w:after="0"/>
              <w:rPr>
                <w:rFonts w:ascii="Arial" w:hAnsi="Arial" w:cs="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36EE9B12" w14:textId="77777777" w:rsidR="00AB67FA" w:rsidRPr="00D0162F" w:rsidRDefault="00AB67FA" w:rsidP="006E0A54">
            <w:pPr>
              <w:keepNext/>
              <w:keepLines/>
              <w:spacing w:after="0"/>
              <w:rPr>
                <w:rFonts w:ascii="Arial" w:hAnsi="Arial" w:cs="Arial"/>
                <w:sz w:val="18"/>
              </w:rPr>
            </w:pPr>
          </w:p>
        </w:tc>
      </w:tr>
      <w:tr w:rsidR="00AB67FA" w:rsidRPr="00D0162F" w14:paraId="2824250B" w14:textId="77777777" w:rsidTr="006E0A5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2A928978" w14:textId="611DD54A" w:rsidR="00AB67FA" w:rsidRPr="00D0162F" w:rsidRDefault="006E0A54" w:rsidP="006E0A54">
            <w:pPr>
              <w:keepNext/>
              <w:keepLines/>
              <w:spacing w:after="0"/>
              <w:rPr>
                <w:rFonts w:ascii="Arial" w:hAnsi="Arial" w:cs="Arial"/>
                <w:sz w:val="18"/>
              </w:rPr>
            </w:pPr>
            <w:r w:rsidRPr="00D0162F">
              <w:rPr>
                <w:rFonts w:ascii="Arial" w:hAnsi="Arial" w:cs="Arial"/>
                <w:sz w:val="18"/>
              </w:rPr>
              <w:t xml:space="preserve">  </w:t>
            </w:r>
            <w:r w:rsidR="00AB67FA" w:rsidRPr="00D0162F">
              <w:rPr>
                <w:rFonts w:ascii="Arial" w:hAnsi="Arial" w:cs="Arial"/>
                <w:sz w:val="18"/>
              </w:rPr>
              <w:t>cqi-ReportPeriodic</w:t>
            </w:r>
          </w:p>
        </w:tc>
        <w:tc>
          <w:tcPr>
            <w:tcW w:w="226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52B07BDC" w14:textId="31F44898" w:rsidR="00AB67FA" w:rsidRPr="00D0162F" w:rsidRDefault="00AB67FA" w:rsidP="006E0A54">
            <w:pPr>
              <w:keepNext/>
              <w:keepLines/>
              <w:spacing w:after="0"/>
              <w:rPr>
                <w:rFonts w:ascii="Arial" w:hAnsi="Arial" w:cs="Arial"/>
                <w:sz w:val="18"/>
              </w:rPr>
            </w:pPr>
            <w:r w:rsidRPr="00D0162F">
              <w:rPr>
                <w:rFonts w:ascii="Arial" w:hAnsi="Arial" w:cs="Arial"/>
                <w:sz w:val="18"/>
              </w:rPr>
              <w:t>NOT</w:t>
            </w:r>
            <w:r w:rsidR="006E0A54" w:rsidRPr="00D0162F">
              <w:rPr>
                <w:rFonts w:ascii="Arial" w:hAnsi="Arial" w:cs="Arial"/>
                <w:sz w:val="18"/>
              </w:rPr>
              <w:t xml:space="preserve"> </w:t>
            </w:r>
            <w:r w:rsidRPr="00D0162F">
              <w:rPr>
                <w:rFonts w:ascii="Arial" w:hAnsi="Arial" w:cs="Arial"/>
                <w:sz w:val="18"/>
              </w:rPr>
              <w:t>PRESENT</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578C9AC3" w14:textId="77777777" w:rsidR="00AB67FA" w:rsidRPr="00D0162F" w:rsidRDefault="00AB67FA" w:rsidP="006E0A54">
            <w:pPr>
              <w:keepNext/>
              <w:keepLines/>
              <w:spacing w:after="0"/>
              <w:rPr>
                <w:rFonts w:ascii="Arial" w:hAnsi="Arial" w:cs="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4819FDA3" w14:textId="77777777" w:rsidR="00AB67FA" w:rsidRPr="00D0162F" w:rsidRDefault="00AB67FA" w:rsidP="006E0A54">
            <w:pPr>
              <w:keepNext/>
              <w:keepLines/>
              <w:spacing w:after="0"/>
              <w:rPr>
                <w:rFonts w:ascii="Arial" w:hAnsi="Arial" w:cs="Arial"/>
                <w:sz w:val="18"/>
              </w:rPr>
            </w:pPr>
          </w:p>
        </w:tc>
      </w:tr>
      <w:tr w:rsidR="00AB67FA" w:rsidRPr="00D0162F" w14:paraId="3EF24EB8" w14:textId="77777777" w:rsidTr="006E0A54">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hideMark/>
          </w:tcPr>
          <w:p w14:paraId="0DADCDC6" w14:textId="77777777" w:rsidR="00AB67FA" w:rsidRPr="00D0162F" w:rsidRDefault="00AB67FA" w:rsidP="006E0A54">
            <w:pPr>
              <w:keepNext/>
              <w:keepLines/>
              <w:spacing w:after="0"/>
              <w:rPr>
                <w:rFonts w:ascii="Arial" w:hAnsi="Arial" w:cs="Arial"/>
                <w:sz w:val="18"/>
              </w:rPr>
            </w:pPr>
            <w:r w:rsidRPr="00D0162F">
              <w:rPr>
                <w:rFonts w:ascii="Arial" w:hAnsi="Arial" w:cs="Arial"/>
                <w:sz w:val="18"/>
              </w:rPr>
              <w:t>}</w:t>
            </w:r>
          </w:p>
        </w:tc>
        <w:tc>
          <w:tcPr>
            <w:tcW w:w="2268"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5FBBCFF0" w14:textId="77777777" w:rsidR="00AB67FA" w:rsidRPr="00D0162F" w:rsidRDefault="00AB67FA" w:rsidP="006E0A54">
            <w:pPr>
              <w:keepNext/>
              <w:keepLines/>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43250E11" w14:textId="77777777" w:rsidR="00AB67FA" w:rsidRPr="00D0162F" w:rsidRDefault="00AB67FA" w:rsidP="006E0A54">
            <w:pPr>
              <w:keepNext/>
              <w:keepLines/>
              <w:spacing w:after="0"/>
              <w:rPr>
                <w:rFonts w:ascii="Arial" w:hAnsi="Arial" w:cs="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tcPr>
          <w:p w14:paraId="7F9980E2" w14:textId="77777777" w:rsidR="00AB67FA" w:rsidRPr="00D0162F" w:rsidRDefault="00AB67FA" w:rsidP="006E0A54">
            <w:pPr>
              <w:keepNext/>
              <w:keepLines/>
              <w:spacing w:after="0"/>
              <w:rPr>
                <w:rFonts w:ascii="Arial" w:hAnsi="Arial" w:cs="Arial"/>
                <w:sz w:val="18"/>
              </w:rPr>
            </w:pPr>
          </w:p>
        </w:tc>
      </w:tr>
    </w:tbl>
    <w:p w14:paraId="70C2C2FB" w14:textId="77777777" w:rsidR="00AB67FA" w:rsidRPr="00D0162F" w:rsidRDefault="00AB67FA" w:rsidP="00AB67FA"/>
    <w:p w14:paraId="7ABF04BA" w14:textId="77777777" w:rsidR="00AB67FA" w:rsidRPr="00D0162F" w:rsidRDefault="00AB67FA" w:rsidP="00AB67FA">
      <w:pPr>
        <w:pStyle w:val="TH"/>
      </w:pPr>
      <w:r w:rsidRPr="00D0162F">
        <w:t>Table A.6.1.2-3:</w:t>
      </w:r>
      <w:r w:rsidRPr="00D0162F">
        <w:rPr>
          <w:i/>
        </w:rPr>
        <w:t xml:space="preserve">PhysicalConfigDedicated-DEFAULT: </w:t>
      </w:r>
      <w:r w:rsidRPr="00D0162F">
        <w:rPr>
          <w:iCs/>
        </w:rPr>
        <w:t xml:space="preserve">Additional </w:t>
      </w:r>
      <w:r w:rsidRPr="00D0162F">
        <w:t>E</w:t>
      </w:r>
      <w:r w:rsidRPr="00D0162F">
        <w:rPr>
          <w:iCs/>
        </w:rPr>
        <w:t>-UTRA Anchor Configuration</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4A0" w:firstRow="1" w:lastRow="0" w:firstColumn="1" w:lastColumn="0" w:noHBand="0" w:noVBand="1"/>
      </w:tblPr>
      <w:tblGrid>
        <w:gridCol w:w="4535"/>
        <w:gridCol w:w="2267"/>
        <w:gridCol w:w="1700"/>
        <w:gridCol w:w="1245"/>
      </w:tblGrid>
      <w:tr w:rsidR="00AB67FA" w:rsidRPr="00D0162F" w14:paraId="6987C1A5" w14:textId="77777777" w:rsidTr="006E0A54">
        <w:trPr>
          <w:jc w:val="center"/>
        </w:trPr>
        <w:tc>
          <w:tcPr>
            <w:tcW w:w="9738" w:type="dxa"/>
            <w:gridSpan w:val="4"/>
            <w:tcBorders>
              <w:top w:val="single" w:sz="4" w:space="0" w:color="000000"/>
              <w:left w:val="single" w:sz="4" w:space="0" w:color="000000"/>
              <w:bottom w:val="single" w:sz="4" w:space="0" w:color="000000"/>
              <w:right w:val="single" w:sz="4" w:space="0" w:color="000000"/>
            </w:tcBorders>
            <w:hideMark/>
          </w:tcPr>
          <w:p w14:paraId="0D2542FE" w14:textId="76C35696"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TS</w:t>
            </w:r>
            <w:r w:rsidR="006E0A54" w:rsidRPr="00D0162F">
              <w:t xml:space="preserve"> </w:t>
            </w:r>
            <w:r w:rsidRPr="00D0162F">
              <w:t>36.508</w:t>
            </w:r>
            <w:r w:rsidR="006E0A54" w:rsidRPr="00D0162F">
              <w:t xml:space="preserve"> </w:t>
            </w:r>
            <w:r w:rsidRPr="00D0162F">
              <w:t>[7]</w:t>
            </w:r>
            <w:r w:rsidR="006E0A54" w:rsidRPr="00D0162F">
              <w:t xml:space="preserve"> </w:t>
            </w:r>
            <w:r w:rsidRPr="00D0162F">
              <w:t>clause</w:t>
            </w:r>
            <w:r w:rsidR="006E0A54" w:rsidRPr="00D0162F">
              <w:t xml:space="preserve"> </w:t>
            </w:r>
            <w:r w:rsidRPr="00D0162F">
              <w:t>4.8.2,</w:t>
            </w:r>
            <w:r w:rsidR="006E0A54" w:rsidRPr="00D0162F">
              <w:t xml:space="preserve"> </w:t>
            </w:r>
            <w:r w:rsidRPr="00D0162F">
              <w:t>Table</w:t>
            </w:r>
            <w:r w:rsidR="006E0A54" w:rsidRPr="00D0162F">
              <w:t xml:space="preserve"> </w:t>
            </w:r>
            <w:r w:rsidRPr="00D0162F">
              <w:t>4.8.2.1.6-1</w:t>
            </w:r>
            <w:r w:rsidR="006E0A54" w:rsidRPr="00D0162F">
              <w:t xml:space="preserve"> </w:t>
            </w:r>
            <w:r w:rsidRPr="00D0162F">
              <w:t>PhysicalConfigDedicated-DEFAULT</w:t>
            </w:r>
          </w:p>
        </w:tc>
      </w:tr>
      <w:tr w:rsidR="00AB67FA" w:rsidRPr="00D0162F" w14:paraId="2CA536E5"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181CB9B3" w14:textId="571B036A" w:rsidR="00AB67FA" w:rsidRPr="00D0162F" w:rsidRDefault="00AB67FA" w:rsidP="006E0A54">
            <w:pPr>
              <w:pStyle w:val="TAH"/>
            </w:pPr>
            <w:r w:rsidRPr="00D0162F">
              <w:t>Information</w:t>
            </w:r>
            <w:r w:rsidR="006E0A54" w:rsidRPr="00D0162F">
              <w:t xml:space="preserve"> </w:t>
            </w:r>
            <w:r w:rsidRPr="00D0162F">
              <w:t>Element</w:t>
            </w:r>
          </w:p>
        </w:tc>
        <w:tc>
          <w:tcPr>
            <w:tcW w:w="2267"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210CCAF1" w14:textId="77777777" w:rsidR="00AB67FA" w:rsidRPr="00D0162F" w:rsidRDefault="00AB67FA" w:rsidP="006E0A54">
            <w:pPr>
              <w:pStyle w:val="TAH"/>
            </w:pPr>
            <w:r w:rsidRPr="00D0162F">
              <w:t>Value/remark</w:t>
            </w:r>
          </w:p>
        </w:tc>
        <w:tc>
          <w:tcPr>
            <w:tcW w:w="1700"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02D23AE6" w14:textId="77777777" w:rsidR="00AB67FA" w:rsidRPr="00D0162F" w:rsidRDefault="00AB67FA" w:rsidP="006E0A54">
            <w:pPr>
              <w:pStyle w:val="TAH"/>
            </w:pPr>
            <w:r w:rsidRPr="00D0162F">
              <w:t>Comment</w:t>
            </w:r>
          </w:p>
        </w:tc>
        <w:tc>
          <w:tcPr>
            <w:tcW w:w="124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562A37A2" w14:textId="77777777" w:rsidR="00AB67FA" w:rsidRPr="00D0162F" w:rsidRDefault="00AB67FA" w:rsidP="006E0A54">
            <w:pPr>
              <w:pStyle w:val="TAH"/>
            </w:pPr>
            <w:r w:rsidRPr="00D0162F">
              <w:t>Condition</w:t>
            </w:r>
          </w:p>
        </w:tc>
      </w:tr>
      <w:tr w:rsidR="00AB67FA" w:rsidRPr="00D0162F" w14:paraId="51BDB930"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5937AF07" w14:textId="3AE4F0EC" w:rsidR="00AB67FA" w:rsidRPr="00D0162F" w:rsidRDefault="00AB67FA" w:rsidP="006E0A54">
            <w:pPr>
              <w:pStyle w:val="TAL"/>
            </w:pPr>
            <w:r w:rsidRPr="00D0162F">
              <w:t>PhysicalConfigDedicated-DEFAULT</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7"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48429674" w14:textId="77777777" w:rsidR="00AB67FA" w:rsidRPr="00D0162F" w:rsidRDefault="00AB67FA" w:rsidP="006E0A54">
            <w:pPr>
              <w:pStyle w:val="TAL"/>
            </w:pPr>
          </w:p>
        </w:tc>
        <w:tc>
          <w:tcPr>
            <w:tcW w:w="1700"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3D92C418" w14:textId="77777777" w:rsidR="00AB67FA" w:rsidRPr="00D0162F" w:rsidRDefault="00AB67FA" w:rsidP="006E0A54">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4279B266" w14:textId="77777777" w:rsidR="00AB67FA" w:rsidRPr="00D0162F" w:rsidRDefault="00AB67FA" w:rsidP="006E0A54">
            <w:pPr>
              <w:pStyle w:val="TAL"/>
            </w:pPr>
          </w:p>
        </w:tc>
      </w:tr>
      <w:tr w:rsidR="00AB67FA" w:rsidRPr="00D0162F" w14:paraId="50AEE88C"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767640DF" w14:textId="7079499E" w:rsidR="00AB67FA" w:rsidRPr="00D0162F" w:rsidRDefault="006E0A54" w:rsidP="006E0A54">
            <w:pPr>
              <w:pStyle w:val="TAL"/>
            </w:pPr>
            <w:r w:rsidRPr="00D0162F">
              <w:t xml:space="preserve">  </w:t>
            </w:r>
            <w:r w:rsidR="00AB67FA" w:rsidRPr="00D0162F">
              <w:t>soundingRS-UL-ConfigDedicated</w:t>
            </w:r>
          </w:p>
        </w:tc>
        <w:tc>
          <w:tcPr>
            <w:tcW w:w="2267"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31A3B46E" w14:textId="380DC93F" w:rsidR="00AB67FA" w:rsidRPr="00D0162F" w:rsidRDefault="00AB67FA" w:rsidP="006E0A54">
            <w:pPr>
              <w:pStyle w:val="TAL"/>
            </w:pPr>
            <w:r w:rsidRPr="00D0162F">
              <w:t>Not</w:t>
            </w:r>
            <w:r w:rsidR="006E0A54" w:rsidRPr="00D0162F">
              <w:t xml:space="preserve"> </w:t>
            </w:r>
            <w:r w:rsidRPr="00D0162F">
              <w:t>present</w:t>
            </w:r>
          </w:p>
        </w:tc>
        <w:tc>
          <w:tcPr>
            <w:tcW w:w="1700"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704DBEE4" w14:textId="77777777" w:rsidR="00AB67FA" w:rsidRPr="00D0162F" w:rsidRDefault="00AB67FA" w:rsidP="006E0A54">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71A13659" w14:textId="77777777" w:rsidR="00AB67FA" w:rsidRPr="00D0162F" w:rsidRDefault="00AB67FA" w:rsidP="006E0A54">
            <w:pPr>
              <w:pStyle w:val="TAL"/>
            </w:pPr>
            <w:r w:rsidRPr="00D0162F">
              <w:t>RBC</w:t>
            </w:r>
          </w:p>
        </w:tc>
      </w:tr>
      <w:tr w:rsidR="00AB67FA" w:rsidRPr="00D0162F" w14:paraId="4FBDFA2D"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611C1235" w14:textId="77777777" w:rsidR="00AB67FA" w:rsidRPr="00D0162F" w:rsidRDefault="00AB67FA" w:rsidP="006E0A54">
            <w:pPr>
              <w:pStyle w:val="TAL"/>
            </w:pPr>
            <w:r w:rsidRPr="00D0162F">
              <w:t>}</w:t>
            </w:r>
          </w:p>
        </w:tc>
        <w:tc>
          <w:tcPr>
            <w:tcW w:w="2267"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0CF362CF" w14:textId="77777777" w:rsidR="00AB67FA" w:rsidRPr="00D0162F" w:rsidRDefault="00AB67FA" w:rsidP="006E0A54">
            <w:pPr>
              <w:pStyle w:val="TAL"/>
            </w:pPr>
          </w:p>
        </w:tc>
        <w:tc>
          <w:tcPr>
            <w:tcW w:w="1700"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702253B9" w14:textId="77777777" w:rsidR="00AB67FA" w:rsidRPr="00D0162F" w:rsidRDefault="00AB67FA" w:rsidP="006E0A54">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6FF2C6B5" w14:textId="77777777" w:rsidR="00AB67FA" w:rsidRPr="00D0162F" w:rsidRDefault="00AB67FA" w:rsidP="006E0A54">
            <w:pPr>
              <w:pStyle w:val="TAL"/>
            </w:pPr>
          </w:p>
        </w:tc>
      </w:tr>
    </w:tbl>
    <w:p w14:paraId="463363E5" w14:textId="77777777" w:rsidR="00AB67FA" w:rsidRPr="00D0162F" w:rsidRDefault="00AB67FA" w:rsidP="00AB67FA"/>
    <w:p w14:paraId="3C8C0FF9" w14:textId="77777777" w:rsidR="00AB67FA" w:rsidRPr="00D0162F" w:rsidRDefault="00AB67FA" w:rsidP="00AB67FA">
      <w:pPr>
        <w:pStyle w:val="TH"/>
      </w:pPr>
      <w:r w:rsidRPr="00D0162F">
        <w:t>Table A.6.1.2-4:</w:t>
      </w:r>
      <w:r w:rsidRPr="00D0162F">
        <w:rPr>
          <w:i/>
        </w:rPr>
        <w:t>MAC-MainConfig-RBC</w:t>
      </w:r>
      <w:r w:rsidRPr="00D0162F">
        <w:t>: Additional E-UTRA Anchor Configuration</w:t>
      </w:r>
    </w:p>
    <w:tbl>
      <w:tblPr>
        <w:tblW w:w="97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4A0" w:firstRow="1" w:lastRow="0" w:firstColumn="1" w:lastColumn="0" w:noHBand="0" w:noVBand="1"/>
      </w:tblPr>
      <w:tblGrid>
        <w:gridCol w:w="4536"/>
        <w:gridCol w:w="2268"/>
        <w:gridCol w:w="1701"/>
        <w:gridCol w:w="1245"/>
      </w:tblGrid>
      <w:tr w:rsidR="00AB67FA" w:rsidRPr="00D0162F" w14:paraId="10A97D82" w14:textId="77777777" w:rsidTr="006E0A54">
        <w:trPr>
          <w:jc w:val="center"/>
        </w:trPr>
        <w:tc>
          <w:tcPr>
            <w:tcW w:w="9738" w:type="dxa"/>
            <w:gridSpan w:val="4"/>
            <w:tcBorders>
              <w:top w:val="single" w:sz="4" w:space="0" w:color="000000"/>
              <w:left w:val="single" w:sz="4" w:space="0" w:color="000000"/>
              <w:bottom w:val="single" w:sz="4" w:space="0" w:color="000000"/>
              <w:right w:val="single" w:sz="4" w:space="0" w:color="000000"/>
            </w:tcBorders>
            <w:hideMark/>
          </w:tcPr>
          <w:p w14:paraId="644D9DBE" w14:textId="17BFCE89"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TS</w:t>
            </w:r>
            <w:r w:rsidR="006E0A54" w:rsidRPr="00D0162F">
              <w:t xml:space="preserve"> </w:t>
            </w:r>
            <w:r w:rsidRPr="00D0162F">
              <w:t>36.508</w:t>
            </w:r>
            <w:r w:rsidR="006E0A54" w:rsidRPr="00D0162F">
              <w:t xml:space="preserve"> </w:t>
            </w:r>
            <w:r w:rsidRPr="00D0162F">
              <w:t>[7]</w:t>
            </w:r>
            <w:r w:rsidR="006E0A54" w:rsidRPr="00D0162F">
              <w:t xml:space="preserve"> </w:t>
            </w:r>
            <w:r w:rsidRPr="00D0162F">
              <w:t>clause</w:t>
            </w:r>
            <w:r w:rsidR="006E0A54" w:rsidRPr="00D0162F">
              <w:t xml:space="preserve"> </w:t>
            </w:r>
            <w:r w:rsidRPr="00D0162F">
              <w:t>4.8.2.1.5,</w:t>
            </w:r>
            <w:r w:rsidR="006E0A54" w:rsidRPr="00D0162F">
              <w:t xml:space="preserve"> </w:t>
            </w:r>
            <w:r w:rsidRPr="00D0162F">
              <w:t>Table</w:t>
            </w:r>
            <w:r w:rsidR="006E0A54" w:rsidRPr="00D0162F">
              <w:t xml:space="preserve"> </w:t>
            </w:r>
            <w:r w:rsidRPr="00D0162F">
              <w:t>4.8.2.1.5-1</w:t>
            </w:r>
            <w:r w:rsidR="006E0A54" w:rsidRPr="00D0162F">
              <w:t xml:space="preserve"> </w:t>
            </w:r>
            <w:r w:rsidRPr="00D0162F">
              <w:t>MAC-MainConfig-RBC</w:t>
            </w:r>
          </w:p>
        </w:tc>
      </w:tr>
      <w:tr w:rsidR="00AB67FA" w:rsidRPr="00D0162F" w14:paraId="322DA598"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5140A4E4" w14:textId="5945BC4A" w:rsidR="00AB67FA" w:rsidRPr="00D0162F" w:rsidRDefault="00AB67FA" w:rsidP="006E0A54">
            <w:pPr>
              <w:pStyle w:val="TAH"/>
            </w:pPr>
            <w:r w:rsidRPr="00D0162F">
              <w:t>Information</w:t>
            </w:r>
            <w:r w:rsidR="006E0A54" w:rsidRPr="00D0162F">
              <w:t xml:space="preserve"> </w:t>
            </w:r>
            <w:r w:rsidRPr="00D0162F">
              <w:t>Element</w:t>
            </w:r>
          </w:p>
        </w:tc>
        <w:tc>
          <w:tcPr>
            <w:tcW w:w="2267"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38028F4D" w14:textId="77777777" w:rsidR="00AB67FA" w:rsidRPr="00D0162F" w:rsidRDefault="00AB67FA" w:rsidP="006E0A54">
            <w:pPr>
              <w:pStyle w:val="TAH"/>
            </w:pPr>
            <w:r w:rsidRPr="00D0162F">
              <w:t>Value/remark</w:t>
            </w:r>
          </w:p>
        </w:tc>
        <w:tc>
          <w:tcPr>
            <w:tcW w:w="1700"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554059F5" w14:textId="77777777" w:rsidR="00AB67FA" w:rsidRPr="00D0162F" w:rsidRDefault="00AB67FA" w:rsidP="006E0A54">
            <w:pPr>
              <w:pStyle w:val="TAH"/>
            </w:pPr>
            <w:r w:rsidRPr="00D0162F">
              <w:t>Comment</w:t>
            </w:r>
          </w:p>
        </w:tc>
        <w:tc>
          <w:tcPr>
            <w:tcW w:w="124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20C7F5CE" w14:textId="77777777" w:rsidR="00AB67FA" w:rsidRPr="00D0162F" w:rsidRDefault="00AB67FA" w:rsidP="006E0A54">
            <w:pPr>
              <w:pStyle w:val="TAH"/>
            </w:pPr>
            <w:r w:rsidRPr="00D0162F">
              <w:t>Condition</w:t>
            </w:r>
          </w:p>
        </w:tc>
      </w:tr>
      <w:tr w:rsidR="00AB67FA" w:rsidRPr="00D0162F" w14:paraId="3B93DB3D"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1C36962E" w14:textId="79142163" w:rsidR="00AB67FA" w:rsidRPr="00D0162F" w:rsidRDefault="006E0A54" w:rsidP="006E0A54">
            <w:pPr>
              <w:pStyle w:val="TAL"/>
            </w:pPr>
            <w:r w:rsidRPr="00D0162F">
              <w:t xml:space="preserve">  </w:t>
            </w:r>
            <w:r w:rsidR="00AB67FA" w:rsidRPr="00D0162F">
              <w:t>timeAlignmentTimerDedicated</w:t>
            </w:r>
          </w:p>
        </w:tc>
        <w:tc>
          <w:tcPr>
            <w:tcW w:w="2267"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hideMark/>
          </w:tcPr>
          <w:p w14:paraId="752C3401" w14:textId="77777777" w:rsidR="00AB67FA" w:rsidRPr="00D0162F" w:rsidRDefault="00AB67FA" w:rsidP="006E0A54">
            <w:pPr>
              <w:pStyle w:val="TAL"/>
            </w:pPr>
            <w:r w:rsidRPr="00D0162F">
              <w:t>Infinity</w:t>
            </w:r>
          </w:p>
        </w:tc>
        <w:tc>
          <w:tcPr>
            <w:tcW w:w="1700"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3BD40DA3" w14:textId="77777777" w:rsidR="00AB67FA" w:rsidRPr="00D0162F" w:rsidRDefault="00AB67FA" w:rsidP="006E0A54">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108" w:type="dxa"/>
            </w:tcMar>
          </w:tcPr>
          <w:p w14:paraId="511C090B" w14:textId="77777777" w:rsidR="00AB67FA" w:rsidRPr="00D0162F" w:rsidRDefault="00AB67FA" w:rsidP="006E0A54">
            <w:pPr>
              <w:pStyle w:val="TAL"/>
            </w:pPr>
          </w:p>
        </w:tc>
      </w:tr>
    </w:tbl>
    <w:p w14:paraId="324E90BF" w14:textId="77777777" w:rsidR="00AB67FA" w:rsidRPr="00D0162F" w:rsidRDefault="00AB67FA" w:rsidP="00AB67FA"/>
    <w:p w14:paraId="0B13C436" w14:textId="77777777" w:rsidR="00AB67FA" w:rsidRPr="00D0162F" w:rsidRDefault="00AB67FA" w:rsidP="00AB67FA">
      <w:pPr>
        <w:pStyle w:val="Heading1"/>
      </w:pPr>
      <w:r w:rsidRPr="00D0162F">
        <w:t>A.6A</w:t>
      </w:r>
      <w:r w:rsidRPr="00D0162F">
        <w:tab/>
        <w:t>NR FR1-FR2 test setup</w:t>
      </w:r>
    </w:p>
    <w:p w14:paraId="105AF069" w14:textId="77777777" w:rsidR="00AB67FA" w:rsidRPr="00D0162F" w:rsidRDefault="00AB67FA" w:rsidP="00AB67FA">
      <w:pPr>
        <w:rPr>
          <w:iCs/>
        </w:rPr>
      </w:pPr>
      <w:r w:rsidRPr="00D0162F">
        <w:rPr>
          <w:snapToGrid w:val="0"/>
        </w:rPr>
        <w:t>Some test cases in clause 7 have NR cells in both FR1 and FR2.</w:t>
      </w:r>
      <w:r w:rsidRPr="00D0162F">
        <w:rPr>
          <w:iCs/>
        </w:rPr>
        <w:t xml:space="preserve"> Unless otherwise stated within the test, the NR FR1 Cell signal is required only to provide a link to the UE under test. The Test Equipment shall provide a stable and noise-free NR FR1 signal without need of precise propagation modelling, path loss and polarization control. Further details of the NR FR1 signal configuration are not defined as part of the cell specific test parameters, since the NR FR1 link is not under performance verification and is not expected to influence the test purpose.</w:t>
      </w:r>
    </w:p>
    <w:p w14:paraId="4E666C2A" w14:textId="77777777" w:rsidR="00DB1E57" w:rsidRPr="00B76A52" w:rsidRDefault="00DB1E57" w:rsidP="00B76A52">
      <w:pPr>
        <w:pStyle w:val="Heading1"/>
      </w:pPr>
      <w:r w:rsidRPr="00D0162F">
        <w:t>A.6B</w:t>
      </w:r>
      <w:r w:rsidRPr="00D0162F">
        <w:tab/>
        <w:t>EN-DC test setup with unlicensed bands</w:t>
      </w:r>
    </w:p>
    <w:p w14:paraId="4A50648B" w14:textId="77777777" w:rsidR="00DB1E57" w:rsidRPr="00D0162F" w:rsidRDefault="00DB1E57" w:rsidP="00DB1E57">
      <w:pPr>
        <w:pStyle w:val="Heading2"/>
      </w:pPr>
      <w:r w:rsidRPr="00D0162F">
        <w:t>A.6B.1</w:t>
      </w:r>
      <w:r w:rsidRPr="00D0162F">
        <w:tab/>
        <w:t>E-UTRAN Serving Cell Parameters for Tests with NR Cell(s) under CCA in FR1</w:t>
      </w:r>
    </w:p>
    <w:p w14:paraId="092E07CF" w14:textId="77777777" w:rsidR="00DB1E57" w:rsidRPr="00D0162F" w:rsidRDefault="00DB1E57" w:rsidP="00DB1E57">
      <w:pPr>
        <w:rPr>
          <w:snapToGrid w:val="0"/>
        </w:rPr>
      </w:pPr>
      <w:r w:rsidRPr="00D0162F">
        <w:rPr>
          <w:snapToGrid w:val="0"/>
        </w:rPr>
        <w:t>Table A.6B.1-1 defines cell specific test parameters for E-UTRAN cell which can be used in EN-DC test cases or in any test case comprising at least one E-UTRA serving cell with all NR cells under CCA in FR1.</w:t>
      </w:r>
      <w:r w:rsidRPr="00D0162F">
        <w:rPr>
          <w:iCs/>
        </w:rPr>
        <w:t xml:space="preserve"> Unless otherwise stated within the test, all measurements are performed only on the unlicensed NR carrier. The E-UTRA serving cell shall configured to not interfere with NR operation and the E-UTRA serving cell signal power shall not be critical to the test purpose.</w:t>
      </w:r>
    </w:p>
    <w:p w14:paraId="45EE4579" w14:textId="77777777" w:rsidR="00DB1E57" w:rsidRPr="00D0162F" w:rsidRDefault="00DB1E57" w:rsidP="00DB1E57">
      <w:pPr>
        <w:pStyle w:val="TH"/>
      </w:pPr>
      <w:r w:rsidRPr="00D0162F">
        <w:t>Table A.6B.1-1: E-UTRAN cell specific test parameters for tests with all NR cells user CCA in FR1</w:t>
      </w:r>
    </w:p>
    <w:tbl>
      <w:tblPr>
        <w:tblW w:w="9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02"/>
        <w:gridCol w:w="1419"/>
        <w:gridCol w:w="3984"/>
      </w:tblGrid>
      <w:tr w:rsidR="00DB1E57" w:rsidRPr="00D0162F" w14:paraId="38485ACB" w14:textId="77777777" w:rsidTr="00096385">
        <w:trPr>
          <w:cantSplit/>
          <w:trHeight w:val="424"/>
          <w:jc w:val="center"/>
        </w:trPr>
        <w:tc>
          <w:tcPr>
            <w:tcW w:w="3702" w:type="dxa"/>
            <w:tcBorders>
              <w:top w:val="single" w:sz="4" w:space="0" w:color="auto"/>
              <w:left w:val="single" w:sz="4" w:space="0" w:color="auto"/>
              <w:bottom w:val="single" w:sz="4" w:space="0" w:color="auto"/>
              <w:right w:val="single" w:sz="4" w:space="0" w:color="auto"/>
            </w:tcBorders>
            <w:hideMark/>
          </w:tcPr>
          <w:p w14:paraId="60EC126A" w14:textId="77777777" w:rsidR="00DB1E57" w:rsidRPr="00D0162F" w:rsidRDefault="00DB1E57" w:rsidP="00096385">
            <w:pPr>
              <w:pStyle w:val="TAH"/>
              <w:keepNext w:val="0"/>
              <w:rPr>
                <w:rFonts w:cs="Arial"/>
              </w:rPr>
            </w:pPr>
            <w:r w:rsidRPr="00D0162F">
              <w:rPr>
                <w:rFonts w:cs="Arial"/>
              </w:rPr>
              <w:t>Parameter</w:t>
            </w:r>
          </w:p>
        </w:tc>
        <w:tc>
          <w:tcPr>
            <w:tcW w:w="1419" w:type="dxa"/>
            <w:tcBorders>
              <w:top w:val="single" w:sz="4" w:space="0" w:color="auto"/>
              <w:left w:val="single" w:sz="4" w:space="0" w:color="auto"/>
              <w:bottom w:val="single" w:sz="4" w:space="0" w:color="auto"/>
              <w:right w:val="single" w:sz="4" w:space="0" w:color="auto"/>
            </w:tcBorders>
            <w:hideMark/>
          </w:tcPr>
          <w:p w14:paraId="5B8B5615" w14:textId="77777777" w:rsidR="00DB1E57" w:rsidRPr="00D0162F" w:rsidRDefault="00DB1E57" w:rsidP="00096385">
            <w:pPr>
              <w:pStyle w:val="TAH"/>
              <w:keepNext w:val="0"/>
              <w:rPr>
                <w:rFonts w:cs="Arial"/>
              </w:rPr>
            </w:pPr>
            <w:r w:rsidRPr="00D0162F">
              <w:rPr>
                <w:rFonts w:cs="Arial"/>
              </w:rPr>
              <w:t>Unit</w:t>
            </w:r>
          </w:p>
        </w:tc>
        <w:tc>
          <w:tcPr>
            <w:tcW w:w="3984" w:type="dxa"/>
            <w:tcBorders>
              <w:top w:val="single" w:sz="4" w:space="0" w:color="auto"/>
              <w:left w:val="single" w:sz="4" w:space="0" w:color="auto"/>
              <w:bottom w:val="single" w:sz="4" w:space="0" w:color="auto"/>
              <w:right w:val="single" w:sz="4" w:space="0" w:color="auto"/>
            </w:tcBorders>
            <w:hideMark/>
          </w:tcPr>
          <w:p w14:paraId="0B723AD9" w14:textId="77777777" w:rsidR="00DB1E57" w:rsidRPr="00D0162F" w:rsidRDefault="00DB1E57" w:rsidP="00096385">
            <w:pPr>
              <w:pStyle w:val="TAH"/>
              <w:keepNext w:val="0"/>
              <w:rPr>
                <w:rFonts w:cs="Arial"/>
              </w:rPr>
            </w:pPr>
            <w:r w:rsidRPr="00D0162F">
              <w:rPr>
                <w:rFonts w:cs="Arial"/>
              </w:rPr>
              <w:t>E-UTRAN Cell</w:t>
            </w:r>
          </w:p>
        </w:tc>
      </w:tr>
      <w:tr w:rsidR="00DB1E57" w:rsidRPr="00D0162F" w14:paraId="34D7D760"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4ACFEDEB" w14:textId="77777777" w:rsidR="00DB1E57" w:rsidRPr="00D0162F" w:rsidRDefault="00DB1E57" w:rsidP="00096385">
            <w:pPr>
              <w:pStyle w:val="TAL"/>
              <w:keepNext w:val="0"/>
              <w:rPr>
                <w:rFonts w:cs="Arial"/>
              </w:rPr>
            </w:pPr>
            <w:r w:rsidRPr="00D0162F">
              <w:rPr>
                <w:rFonts w:cs="Arial"/>
              </w:rPr>
              <w:t>Duplex mode</w:t>
            </w:r>
          </w:p>
        </w:tc>
        <w:tc>
          <w:tcPr>
            <w:tcW w:w="1419" w:type="dxa"/>
            <w:tcBorders>
              <w:top w:val="single" w:sz="4" w:space="0" w:color="auto"/>
              <w:left w:val="single" w:sz="4" w:space="0" w:color="auto"/>
              <w:bottom w:val="single" w:sz="4" w:space="0" w:color="auto"/>
              <w:right w:val="single" w:sz="4" w:space="0" w:color="auto"/>
            </w:tcBorders>
          </w:tcPr>
          <w:p w14:paraId="25E737D9" w14:textId="77777777" w:rsidR="00DB1E57" w:rsidRPr="00D0162F" w:rsidRDefault="00DB1E57" w:rsidP="00096385">
            <w:pPr>
              <w:pStyle w:val="TAC"/>
              <w:keepNext w:val="0"/>
              <w:rPr>
                <w:rFonts w:cs="Arial"/>
              </w:rPr>
            </w:pPr>
          </w:p>
        </w:tc>
        <w:tc>
          <w:tcPr>
            <w:tcW w:w="3984" w:type="dxa"/>
            <w:tcBorders>
              <w:top w:val="single" w:sz="4" w:space="0" w:color="auto"/>
              <w:left w:val="single" w:sz="4" w:space="0" w:color="auto"/>
              <w:bottom w:val="single" w:sz="4" w:space="0" w:color="auto"/>
              <w:right w:val="single" w:sz="4" w:space="0" w:color="auto"/>
            </w:tcBorders>
            <w:vAlign w:val="center"/>
            <w:hideMark/>
          </w:tcPr>
          <w:p w14:paraId="325653C1" w14:textId="77777777" w:rsidR="00DB1E57" w:rsidRPr="00D0162F" w:rsidRDefault="00DB1E57" w:rsidP="00096385">
            <w:pPr>
              <w:pStyle w:val="TAC"/>
              <w:keepNext w:val="0"/>
              <w:rPr>
                <w:rFonts w:cs="Arial"/>
              </w:rPr>
            </w:pPr>
            <w:r w:rsidRPr="00D0162F">
              <w:rPr>
                <w:rFonts w:cs="Arial"/>
              </w:rPr>
              <w:t>FDD or TDD</w:t>
            </w:r>
          </w:p>
        </w:tc>
      </w:tr>
      <w:tr w:rsidR="00DB1E57" w:rsidRPr="00D0162F" w14:paraId="2880A3A2"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576E438F" w14:textId="77777777" w:rsidR="00DB1E57" w:rsidRPr="00D0162F" w:rsidRDefault="00DB1E57" w:rsidP="00096385">
            <w:pPr>
              <w:pStyle w:val="TAL"/>
              <w:keepNext w:val="0"/>
              <w:rPr>
                <w:rFonts w:cs="Arial"/>
              </w:rPr>
            </w:pPr>
            <w:r w:rsidRPr="00D0162F">
              <w:rPr>
                <w:rFonts w:cs="v4.2.0"/>
                <w:lang w:eastAsia="zh-CN"/>
              </w:rPr>
              <w:t>TDD special subframe configuration</w:t>
            </w:r>
            <w:r w:rsidRPr="00D0162F">
              <w:rPr>
                <w:rFonts w:cs="Arial"/>
                <w:vertAlign w:val="superscript"/>
              </w:rPr>
              <w:t>Note1</w:t>
            </w:r>
          </w:p>
        </w:tc>
        <w:tc>
          <w:tcPr>
            <w:tcW w:w="1419" w:type="dxa"/>
            <w:tcBorders>
              <w:top w:val="single" w:sz="4" w:space="0" w:color="auto"/>
              <w:left w:val="single" w:sz="4" w:space="0" w:color="auto"/>
              <w:bottom w:val="single" w:sz="4" w:space="0" w:color="auto"/>
              <w:right w:val="single" w:sz="4" w:space="0" w:color="auto"/>
            </w:tcBorders>
          </w:tcPr>
          <w:p w14:paraId="3C229BF1" w14:textId="77777777" w:rsidR="00DB1E57" w:rsidRPr="00D0162F" w:rsidRDefault="00DB1E57" w:rsidP="00096385">
            <w:pPr>
              <w:pStyle w:val="TAC"/>
              <w:keepNext w:val="0"/>
              <w:rPr>
                <w:rFonts w:cs="Arial"/>
              </w:rPr>
            </w:pPr>
          </w:p>
        </w:tc>
        <w:tc>
          <w:tcPr>
            <w:tcW w:w="3984" w:type="dxa"/>
            <w:tcBorders>
              <w:top w:val="single" w:sz="4" w:space="0" w:color="auto"/>
              <w:left w:val="single" w:sz="4" w:space="0" w:color="auto"/>
              <w:bottom w:val="single" w:sz="4" w:space="0" w:color="auto"/>
              <w:right w:val="single" w:sz="4" w:space="0" w:color="auto"/>
            </w:tcBorders>
            <w:vAlign w:val="center"/>
            <w:hideMark/>
          </w:tcPr>
          <w:p w14:paraId="16C541F9" w14:textId="77777777" w:rsidR="00DB1E57" w:rsidRPr="00D0162F" w:rsidRDefault="00DB1E57" w:rsidP="00096385">
            <w:pPr>
              <w:pStyle w:val="TAC"/>
              <w:keepNext w:val="0"/>
              <w:rPr>
                <w:rFonts w:cs="Arial"/>
                <w:lang w:eastAsia="zh-CN"/>
              </w:rPr>
            </w:pPr>
            <w:r w:rsidRPr="00D0162F">
              <w:rPr>
                <w:rFonts w:cs="v4.2.0"/>
                <w:bCs/>
                <w:lang w:eastAsia="zh-CN"/>
              </w:rPr>
              <w:t>6</w:t>
            </w:r>
          </w:p>
        </w:tc>
      </w:tr>
      <w:tr w:rsidR="00DB1E57" w:rsidRPr="00D0162F" w14:paraId="5E16241A"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6A123DD7" w14:textId="77777777" w:rsidR="00DB1E57" w:rsidRPr="00D0162F" w:rsidRDefault="00DB1E57" w:rsidP="00096385">
            <w:pPr>
              <w:pStyle w:val="TAL"/>
              <w:keepNext w:val="0"/>
              <w:rPr>
                <w:rFonts w:cs="Arial"/>
              </w:rPr>
            </w:pPr>
            <w:r w:rsidRPr="00D0162F">
              <w:rPr>
                <w:rFonts w:cs="v4.2.0"/>
                <w:lang w:eastAsia="zh-CN"/>
              </w:rPr>
              <w:t>TDD uplink-downlink configuration</w:t>
            </w:r>
            <w:r w:rsidRPr="00D0162F">
              <w:rPr>
                <w:rFonts w:cs="Arial"/>
                <w:vertAlign w:val="superscript"/>
              </w:rPr>
              <w:t>Note1</w:t>
            </w:r>
          </w:p>
        </w:tc>
        <w:tc>
          <w:tcPr>
            <w:tcW w:w="1419" w:type="dxa"/>
            <w:tcBorders>
              <w:top w:val="single" w:sz="4" w:space="0" w:color="auto"/>
              <w:left w:val="single" w:sz="4" w:space="0" w:color="auto"/>
              <w:bottom w:val="single" w:sz="4" w:space="0" w:color="auto"/>
              <w:right w:val="single" w:sz="4" w:space="0" w:color="auto"/>
            </w:tcBorders>
          </w:tcPr>
          <w:p w14:paraId="58DB3F97" w14:textId="77777777" w:rsidR="00DB1E57" w:rsidRPr="00D0162F" w:rsidRDefault="00DB1E57" w:rsidP="00096385">
            <w:pPr>
              <w:pStyle w:val="TAC"/>
              <w:keepNext w:val="0"/>
              <w:rPr>
                <w:rFonts w:cs="Arial"/>
              </w:rPr>
            </w:pPr>
          </w:p>
        </w:tc>
        <w:tc>
          <w:tcPr>
            <w:tcW w:w="3984" w:type="dxa"/>
            <w:tcBorders>
              <w:top w:val="single" w:sz="4" w:space="0" w:color="auto"/>
              <w:left w:val="single" w:sz="4" w:space="0" w:color="auto"/>
              <w:bottom w:val="single" w:sz="4" w:space="0" w:color="auto"/>
              <w:right w:val="single" w:sz="4" w:space="0" w:color="auto"/>
            </w:tcBorders>
            <w:vAlign w:val="center"/>
            <w:hideMark/>
          </w:tcPr>
          <w:p w14:paraId="6E235F91" w14:textId="77777777" w:rsidR="00DB1E57" w:rsidRPr="00D0162F" w:rsidRDefault="00DB1E57" w:rsidP="00096385">
            <w:pPr>
              <w:pStyle w:val="TAC"/>
              <w:keepNext w:val="0"/>
              <w:rPr>
                <w:rFonts w:cs="Arial"/>
                <w:lang w:eastAsia="zh-CN"/>
              </w:rPr>
            </w:pPr>
            <w:r w:rsidRPr="00D0162F">
              <w:rPr>
                <w:rFonts w:cs="v4.2.0"/>
                <w:bCs/>
                <w:lang w:eastAsia="zh-CN"/>
              </w:rPr>
              <w:t>1</w:t>
            </w:r>
          </w:p>
        </w:tc>
      </w:tr>
      <w:tr w:rsidR="00DB1E57" w:rsidRPr="00D0162F" w14:paraId="4821694A"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1273DEFA" w14:textId="77777777" w:rsidR="00DB1E57" w:rsidRPr="00D0162F" w:rsidRDefault="00DB1E57" w:rsidP="00096385">
            <w:pPr>
              <w:pStyle w:val="TAL"/>
              <w:keepNext w:val="0"/>
              <w:rPr>
                <w:rFonts w:cs="Arial"/>
              </w:rPr>
            </w:pPr>
            <w:r w:rsidRPr="00D0162F">
              <w:rPr>
                <w:rFonts w:cs="Arial"/>
              </w:rPr>
              <w:t>BW</w:t>
            </w:r>
            <w:r w:rsidRPr="00D0162F">
              <w:rPr>
                <w:rFonts w:cs="Arial"/>
                <w:vertAlign w:val="subscript"/>
              </w:rPr>
              <w:t>channel</w:t>
            </w:r>
          </w:p>
        </w:tc>
        <w:tc>
          <w:tcPr>
            <w:tcW w:w="1419" w:type="dxa"/>
            <w:tcBorders>
              <w:top w:val="single" w:sz="4" w:space="0" w:color="auto"/>
              <w:left w:val="single" w:sz="4" w:space="0" w:color="auto"/>
              <w:bottom w:val="single" w:sz="4" w:space="0" w:color="auto"/>
              <w:right w:val="single" w:sz="4" w:space="0" w:color="auto"/>
            </w:tcBorders>
          </w:tcPr>
          <w:p w14:paraId="023DD505" w14:textId="77777777" w:rsidR="00DB1E57" w:rsidRPr="00D0162F" w:rsidRDefault="00DB1E57" w:rsidP="00096385">
            <w:pPr>
              <w:pStyle w:val="TAC"/>
              <w:keepNext w:val="0"/>
              <w:rPr>
                <w:rFonts w:cs="Arial"/>
              </w:rPr>
            </w:pPr>
          </w:p>
        </w:tc>
        <w:tc>
          <w:tcPr>
            <w:tcW w:w="3984" w:type="dxa"/>
            <w:tcBorders>
              <w:top w:val="single" w:sz="4" w:space="0" w:color="auto"/>
              <w:left w:val="single" w:sz="4" w:space="0" w:color="auto"/>
              <w:bottom w:val="single" w:sz="4" w:space="0" w:color="auto"/>
              <w:right w:val="single" w:sz="4" w:space="0" w:color="auto"/>
            </w:tcBorders>
            <w:hideMark/>
          </w:tcPr>
          <w:p w14:paraId="1921DD23" w14:textId="77777777" w:rsidR="00DB1E57" w:rsidRPr="00D0162F" w:rsidRDefault="00DB1E57" w:rsidP="00096385">
            <w:pPr>
              <w:pStyle w:val="TAC"/>
              <w:keepNext w:val="0"/>
              <w:rPr>
                <w:rFonts w:cs="Arial"/>
                <w:lang w:eastAsia="zh-CN"/>
              </w:rPr>
            </w:pPr>
            <w:r w:rsidRPr="00D0162F">
              <w:rPr>
                <w:rFonts w:cs="Arial"/>
                <w:lang w:eastAsia="zh-CN"/>
              </w:rPr>
              <w:t>5 MHz: N</w:t>
            </w:r>
            <w:r w:rsidRPr="00D0162F">
              <w:rPr>
                <w:rFonts w:cs="Arial"/>
                <w:vertAlign w:val="subscript"/>
                <w:lang w:eastAsia="zh-CN"/>
              </w:rPr>
              <w:t>RB,c</w:t>
            </w:r>
            <w:r w:rsidRPr="00D0162F">
              <w:rPr>
                <w:rFonts w:cs="Arial"/>
                <w:lang w:eastAsia="zh-CN"/>
              </w:rPr>
              <w:t xml:space="preserve"> = 25</w:t>
            </w:r>
          </w:p>
          <w:p w14:paraId="432D43A9" w14:textId="77777777" w:rsidR="00DB1E57" w:rsidRPr="00D0162F" w:rsidRDefault="00DB1E57" w:rsidP="00096385">
            <w:pPr>
              <w:pStyle w:val="TAC"/>
              <w:keepNext w:val="0"/>
              <w:rPr>
                <w:rFonts w:cs="Arial"/>
                <w:lang w:eastAsia="zh-CN"/>
              </w:rPr>
            </w:pPr>
            <w:r w:rsidRPr="00D0162F">
              <w:rPr>
                <w:rFonts w:cs="Arial"/>
                <w:lang w:eastAsia="zh-CN"/>
              </w:rPr>
              <w:t>10 MHz: N</w:t>
            </w:r>
            <w:r w:rsidRPr="00D0162F">
              <w:rPr>
                <w:rFonts w:cs="Arial"/>
                <w:vertAlign w:val="subscript"/>
                <w:lang w:eastAsia="zh-CN"/>
              </w:rPr>
              <w:t>RB,c</w:t>
            </w:r>
            <w:r w:rsidRPr="00D0162F">
              <w:rPr>
                <w:rFonts w:cs="Arial"/>
                <w:lang w:eastAsia="zh-CN"/>
              </w:rPr>
              <w:t xml:space="preserve"> = 50</w:t>
            </w:r>
          </w:p>
          <w:p w14:paraId="3A8980DD" w14:textId="77777777" w:rsidR="00DB1E57" w:rsidRPr="00D0162F" w:rsidRDefault="00DB1E57" w:rsidP="00096385">
            <w:pPr>
              <w:pStyle w:val="TAC"/>
              <w:keepNext w:val="0"/>
              <w:rPr>
                <w:rFonts w:cs="Arial"/>
              </w:rPr>
            </w:pPr>
            <w:r w:rsidRPr="00D0162F">
              <w:rPr>
                <w:rFonts w:cs="Arial"/>
                <w:lang w:eastAsia="zh-CN"/>
              </w:rPr>
              <w:t>20 MHz: N</w:t>
            </w:r>
            <w:r w:rsidRPr="00D0162F">
              <w:rPr>
                <w:rFonts w:cs="Arial"/>
                <w:vertAlign w:val="subscript"/>
                <w:lang w:eastAsia="zh-CN"/>
              </w:rPr>
              <w:t>RB,c</w:t>
            </w:r>
            <w:r w:rsidRPr="00D0162F">
              <w:rPr>
                <w:rFonts w:cs="Arial"/>
                <w:lang w:eastAsia="zh-CN"/>
              </w:rPr>
              <w:t xml:space="preserve"> = 100</w:t>
            </w:r>
          </w:p>
        </w:tc>
      </w:tr>
      <w:tr w:rsidR="00DB1E57" w:rsidRPr="00D0162F" w14:paraId="1BF968F3"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44D10EE7" w14:textId="77777777" w:rsidR="00DB1E57" w:rsidRPr="00D0162F" w:rsidRDefault="00DB1E57" w:rsidP="00096385">
            <w:pPr>
              <w:pStyle w:val="TAL"/>
              <w:keepNext w:val="0"/>
              <w:rPr>
                <w:rFonts w:cs="Arial"/>
              </w:rPr>
            </w:pPr>
            <w:r w:rsidRPr="00D0162F">
              <w:rPr>
                <w:rFonts w:cs="Arial"/>
              </w:rPr>
              <w:t>PDSCH parameters:</w:t>
            </w:r>
          </w:p>
          <w:p w14:paraId="233597A6" w14:textId="77777777" w:rsidR="00DB1E57" w:rsidRPr="00D0162F" w:rsidRDefault="00DB1E57" w:rsidP="00096385">
            <w:pPr>
              <w:pStyle w:val="TAL"/>
              <w:keepNext w:val="0"/>
              <w:rPr>
                <w:rFonts w:cs="Arial"/>
              </w:rPr>
            </w:pPr>
            <w:r w:rsidRPr="00D0162F">
              <w:rPr>
                <w:rFonts w:cs="Arial"/>
              </w:rPr>
              <w:t>DL Reference Measurement Channel</w:t>
            </w:r>
            <w:r w:rsidRPr="00D0162F">
              <w:rPr>
                <w:rFonts w:cs="Arial"/>
                <w:vertAlign w:val="superscript"/>
              </w:rPr>
              <w:t>Note2</w:t>
            </w:r>
          </w:p>
        </w:tc>
        <w:tc>
          <w:tcPr>
            <w:tcW w:w="1419" w:type="dxa"/>
            <w:tcBorders>
              <w:top w:val="single" w:sz="4" w:space="0" w:color="auto"/>
              <w:left w:val="single" w:sz="4" w:space="0" w:color="auto"/>
              <w:bottom w:val="single" w:sz="4" w:space="0" w:color="auto"/>
              <w:right w:val="single" w:sz="4" w:space="0" w:color="auto"/>
            </w:tcBorders>
          </w:tcPr>
          <w:p w14:paraId="5A078C13" w14:textId="77777777" w:rsidR="00DB1E57" w:rsidRPr="00D0162F" w:rsidRDefault="00DB1E57" w:rsidP="00096385">
            <w:pPr>
              <w:pStyle w:val="TAC"/>
              <w:keepNext w:val="0"/>
              <w:rPr>
                <w:rFonts w:cs="Arial"/>
              </w:rPr>
            </w:pPr>
          </w:p>
        </w:tc>
        <w:tc>
          <w:tcPr>
            <w:tcW w:w="3984" w:type="dxa"/>
            <w:tcBorders>
              <w:top w:val="single" w:sz="4" w:space="0" w:color="auto"/>
              <w:left w:val="single" w:sz="4" w:space="0" w:color="auto"/>
              <w:bottom w:val="single" w:sz="4" w:space="0" w:color="auto"/>
              <w:right w:val="single" w:sz="4" w:space="0" w:color="auto"/>
            </w:tcBorders>
            <w:hideMark/>
          </w:tcPr>
          <w:p w14:paraId="6E95ADC2" w14:textId="77777777" w:rsidR="00DB1E57" w:rsidRPr="00D0162F" w:rsidRDefault="00DB1E57" w:rsidP="00096385">
            <w:pPr>
              <w:pStyle w:val="TAC"/>
              <w:keepNext w:val="0"/>
              <w:rPr>
                <w:rFonts w:cs="Arial"/>
                <w:lang w:eastAsia="zh-CN"/>
              </w:rPr>
            </w:pPr>
            <w:r w:rsidRPr="00D0162F">
              <w:rPr>
                <w:rFonts w:cs="Arial"/>
                <w:lang w:eastAsia="zh-CN"/>
              </w:rPr>
              <w:t>5 MHz: R.7 FDD</w:t>
            </w:r>
          </w:p>
          <w:p w14:paraId="7F37EB27" w14:textId="77777777" w:rsidR="00DB1E57" w:rsidRPr="00D0162F" w:rsidRDefault="00DB1E57" w:rsidP="00096385">
            <w:pPr>
              <w:pStyle w:val="TAC"/>
              <w:keepNext w:val="0"/>
              <w:rPr>
                <w:rFonts w:cs="Arial"/>
                <w:lang w:eastAsia="zh-CN"/>
              </w:rPr>
            </w:pPr>
            <w:r w:rsidRPr="00D0162F">
              <w:rPr>
                <w:rFonts w:cs="Arial"/>
                <w:lang w:eastAsia="zh-CN"/>
              </w:rPr>
              <w:t>10 MHz: R.3 FDD</w:t>
            </w:r>
          </w:p>
          <w:p w14:paraId="1F4524CA" w14:textId="77777777" w:rsidR="00DB1E57" w:rsidRPr="00D0162F" w:rsidRDefault="00DB1E57" w:rsidP="00096385">
            <w:pPr>
              <w:pStyle w:val="TAC"/>
              <w:keepNext w:val="0"/>
              <w:rPr>
                <w:rFonts w:cs="Arial"/>
                <w:lang w:eastAsia="zh-CN"/>
              </w:rPr>
            </w:pPr>
            <w:r w:rsidRPr="00D0162F">
              <w:rPr>
                <w:rFonts w:cs="Arial"/>
                <w:lang w:eastAsia="zh-CN"/>
              </w:rPr>
              <w:t>20 MHz: R.6 FDD</w:t>
            </w:r>
          </w:p>
          <w:p w14:paraId="3AA12955" w14:textId="77777777" w:rsidR="00DB1E57" w:rsidRPr="00D0162F" w:rsidRDefault="00DB1E57" w:rsidP="00096385">
            <w:pPr>
              <w:pStyle w:val="TAC"/>
              <w:keepNext w:val="0"/>
              <w:rPr>
                <w:rFonts w:cs="Arial"/>
                <w:lang w:eastAsia="zh-CN"/>
              </w:rPr>
            </w:pPr>
            <w:r w:rsidRPr="00D0162F">
              <w:rPr>
                <w:rFonts w:cs="Arial"/>
                <w:lang w:eastAsia="zh-CN"/>
              </w:rPr>
              <w:t>5 MHz: R.4 TDD</w:t>
            </w:r>
          </w:p>
          <w:p w14:paraId="53BB7473" w14:textId="77777777" w:rsidR="00DB1E57" w:rsidRPr="00D0162F" w:rsidRDefault="00DB1E57" w:rsidP="00096385">
            <w:pPr>
              <w:pStyle w:val="TAC"/>
              <w:keepNext w:val="0"/>
              <w:rPr>
                <w:rFonts w:cs="Arial"/>
                <w:lang w:eastAsia="zh-CN"/>
              </w:rPr>
            </w:pPr>
            <w:r w:rsidRPr="00D0162F">
              <w:rPr>
                <w:rFonts w:cs="Arial"/>
                <w:lang w:eastAsia="zh-CN"/>
              </w:rPr>
              <w:t>10 MHz: R.0 TDD</w:t>
            </w:r>
          </w:p>
          <w:p w14:paraId="596F400F" w14:textId="77777777" w:rsidR="00DB1E57" w:rsidRPr="00D0162F" w:rsidRDefault="00DB1E57" w:rsidP="00096385">
            <w:pPr>
              <w:pStyle w:val="TAC"/>
              <w:keepNext w:val="0"/>
              <w:rPr>
                <w:rFonts w:cs="Arial"/>
                <w:lang w:eastAsia="zh-CN"/>
              </w:rPr>
            </w:pPr>
            <w:r w:rsidRPr="00D0162F">
              <w:rPr>
                <w:rFonts w:cs="Arial"/>
                <w:lang w:eastAsia="zh-CN"/>
              </w:rPr>
              <w:t>20 MHz: R.3 TDD</w:t>
            </w:r>
          </w:p>
        </w:tc>
      </w:tr>
      <w:tr w:rsidR="00DB1E57" w:rsidRPr="00D0162F" w14:paraId="3DEDFD1B"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4A3C0286" w14:textId="77777777" w:rsidR="00DB1E57" w:rsidRPr="00D0162F" w:rsidRDefault="00DB1E57" w:rsidP="00096385">
            <w:pPr>
              <w:pStyle w:val="TAL"/>
              <w:keepNext w:val="0"/>
              <w:rPr>
                <w:rFonts w:cs="Arial"/>
              </w:rPr>
            </w:pPr>
            <w:r w:rsidRPr="00D0162F">
              <w:rPr>
                <w:rFonts w:cs="Arial"/>
              </w:rPr>
              <w:t>PCFICH/PDCCH/PHICH parameters:</w:t>
            </w:r>
          </w:p>
          <w:p w14:paraId="7B39BD1F" w14:textId="77777777" w:rsidR="00DB1E57" w:rsidRPr="00D0162F" w:rsidRDefault="00DB1E57" w:rsidP="00096385">
            <w:pPr>
              <w:pStyle w:val="TAL"/>
              <w:keepNext w:val="0"/>
              <w:rPr>
                <w:rFonts w:cs="Arial"/>
              </w:rPr>
            </w:pPr>
            <w:r w:rsidRPr="00D0162F">
              <w:rPr>
                <w:rFonts w:cs="Arial"/>
              </w:rPr>
              <w:t>DL Reference Measurement Channel</w:t>
            </w:r>
            <w:r w:rsidRPr="00D0162F">
              <w:rPr>
                <w:rFonts w:cs="Arial"/>
                <w:vertAlign w:val="superscript"/>
              </w:rPr>
              <w:t>Note2</w:t>
            </w:r>
          </w:p>
        </w:tc>
        <w:tc>
          <w:tcPr>
            <w:tcW w:w="1419" w:type="dxa"/>
            <w:tcBorders>
              <w:top w:val="single" w:sz="4" w:space="0" w:color="auto"/>
              <w:left w:val="single" w:sz="4" w:space="0" w:color="auto"/>
              <w:bottom w:val="single" w:sz="4" w:space="0" w:color="auto"/>
              <w:right w:val="single" w:sz="4" w:space="0" w:color="auto"/>
            </w:tcBorders>
          </w:tcPr>
          <w:p w14:paraId="7119446C" w14:textId="77777777" w:rsidR="00DB1E57" w:rsidRPr="00D0162F" w:rsidRDefault="00DB1E57" w:rsidP="00096385">
            <w:pPr>
              <w:pStyle w:val="TAC"/>
              <w:keepNext w:val="0"/>
              <w:rPr>
                <w:rFonts w:cs="Arial"/>
              </w:rPr>
            </w:pPr>
          </w:p>
        </w:tc>
        <w:tc>
          <w:tcPr>
            <w:tcW w:w="3984" w:type="dxa"/>
            <w:tcBorders>
              <w:top w:val="single" w:sz="4" w:space="0" w:color="auto"/>
              <w:left w:val="single" w:sz="4" w:space="0" w:color="auto"/>
              <w:bottom w:val="single" w:sz="4" w:space="0" w:color="auto"/>
              <w:right w:val="single" w:sz="4" w:space="0" w:color="auto"/>
            </w:tcBorders>
            <w:hideMark/>
          </w:tcPr>
          <w:p w14:paraId="7162CE4E" w14:textId="77777777" w:rsidR="00DB1E57" w:rsidRPr="00D0162F" w:rsidRDefault="00DB1E57" w:rsidP="00096385">
            <w:pPr>
              <w:pStyle w:val="TAC"/>
              <w:keepNext w:val="0"/>
              <w:rPr>
                <w:rFonts w:cs="Arial"/>
                <w:lang w:eastAsia="zh-CN"/>
              </w:rPr>
            </w:pPr>
            <w:r w:rsidRPr="00D0162F">
              <w:rPr>
                <w:rFonts w:cs="Arial"/>
                <w:lang w:eastAsia="zh-CN"/>
              </w:rPr>
              <w:t>5 MHz: R.11 FDD</w:t>
            </w:r>
          </w:p>
          <w:p w14:paraId="769175E7" w14:textId="77777777" w:rsidR="00DB1E57" w:rsidRPr="00D0162F" w:rsidRDefault="00DB1E57" w:rsidP="00096385">
            <w:pPr>
              <w:pStyle w:val="TAC"/>
              <w:keepNext w:val="0"/>
              <w:rPr>
                <w:rFonts w:cs="Arial"/>
                <w:lang w:eastAsia="zh-CN"/>
              </w:rPr>
            </w:pPr>
            <w:r w:rsidRPr="00D0162F">
              <w:rPr>
                <w:rFonts w:cs="Arial"/>
                <w:lang w:eastAsia="zh-CN"/>
              </w:rPr>
              <w:t>10 MHz: R.6 FDD</w:t>
            </w:r>
          </w:p>
          <w:p w14:paraId="45650A97" w14:textId="77777777" w:rsidR="00DB1E57" w:rsidRPr="00D0162F" w:rsidRDefault="00DB1E57" w:rsidP="00096385">
            <w:pPr>
              <w:pStyle w:val="TAC"/>
              <w:keepNext w:val="0"/>
              <w:rPr>
                <w:rFonts w:cs="Arial"/>
                <w:lang w:eastAsia="zh-CN"/>
              </w:rPr>
            </w:pPr>
            <w:r w:rsidRPr="00D0162F">
              <w:rPr>
                <w:rFonts w:cs="Arial"/>
                <w:lang w:eastAsia="zh-CN"/>
              </w:rPr>
              <w:t>20 MHz: R.10 FDD</w:t>
            </w:r>
          </w:p>
          <w:p w14:paraId="50541D71" w14:textId="77777777" w:rsidR="00DB1E57" w:rsidRPr="00D0162F" w:rsidRDefault="00DB1E57" w:rsidP="00096385">
            <w:pPr>
              <w:pStyle w:val="TAC"/>
              <w:keepNext w:val="0"/>
              <w:rPr>
                <w:rFonts w:cs="Arial"/>
                <w:lang w:eastAsia="zh-CN"/>
              </w:rPr>
            </w:pPr>
            <w:r w:rsidRPr="00D0162F">
              <w:rPr>
                <w:rFonts w:cs="Arial"/>
                <w:lang w:eastAsia="zh-CN"/>
              </w:rPr>
              <w:t>5 MHz: R.11 TDD</w:t>
            </w:r>
          </w:p>
          <w:p w14:paraId="45FA690B" w14:textId="77777777" w:rsidR="00DB1E57" w:rsidRPr="00D0162F" w:rsidRDefault="00DB1E57" w:rsidP="00096385">
            <w:pPr>
              <w:pStyle w:val="TAC"/>
              <w:keepNext w:val="0"/>
              <w:rPr>
                <w:rFonts w:cs="Arial"/>
                <w:lang w:eastAsia="zh-CN"/>
              </w:rPr>
            </w:pPr>
            <w:r w:rsidRPr="00D0162F">
              <w:rPr>
                <w:rFonts w:cs="Arial"/>
                <w:lang w:eastAsia="zh-CN"/>
              </w:rPr>
              <w:t>10 MHz: R.6 TDD</w:t>
            </w:r>
          </w:p>
          <w:p w14:paraId="329CA18A" w14:textId="77777777" w:rsidR="00DB1E57" w:rsidRPr="00D0162F" w:rsidRDefault="00DB1E57" w:rsidP="00096385">
            <w:pPr>
              <w:pStyle w:val="TAC"/>
              <w:keepNext w:val="0"/>
              <w:rPr>
                <w:rFonts w:cs="Arial"/>
                <w:lang w:eastAsia="zh-CN"/>
              </w:rPr>
            </w:pPr>
            <w:r w:rsidRPr="00D0162F">
              <w:rPr>
                <w:rFonts w:cs="Arial"/>
                <w:lang w:eastAsia="zh-CN"/>
              </w:rPr>
              <w:t>20 MHz: R.10 TDD</w:t>
            </w:r>
          </w:p>
        </w:tc>
      </w:tr>
      <w:tr w:rsidR="00DB1E57" w:rsidRPr="00D0162F" w14:paraId="6B96BC7D"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6E13C3B5" w14:textId="77777777" w:rsidR="00DB1E57" w:rsidRPr="00D0162F" w:rsidRDefault="00DB1E57" w:rsidP="00096385">
            <w:pPr>
              <w:pStyle w:val="TAL"/>
              <w:keepNext w:val="0"/>
              <w:rPr>
                <w:rFonts w:cs="Arial"/>
              </w:rPr>
            </w:pPr>
            <w:r w:rsidRPr="00D0162F">
              <w:rPr>
                <w:rFonts w:cs="Arial"/>
              </w:rPr>
              <w:t>OCNG Patterns</w:t>
            </w:r>
            <w:r w:rsidRPr="00D0162F">
              <w:rPr>
                <w:rFonts w:cs="Arial"/>
                <w:vertAlign w:val="superscript"/>
              </w:rPr>
              <w:t>Note2</w:t>
            </w:r>
          </w:p>
        </w:tc>
        <w:tc>
          <w:tcPr>
            <w:tcW w:w="1419" w:type="dxa"/>
            <w:tcBorders>
              <w:top w:val="single" w:sz="4" w:space="0" w:color="auto"/>
              <w:left w:val="single" w:sz="4" w:space="0" w:color="auto"/>
              <w:bottom w:val="single" w:sz="4" w:space="0" w:color="auto"/>
              <w:right w:val="single" w:sz="4" w:space="0" w:color="auto"/>
            </w:tcBorders>
          </w:tcPr>
          <w:p w14:paraId="0747DADD" w14:textId="77777777" w:rsidR="00DB1E57" w:rsidRPr="00D0162F" w:rsidRDefault="00DB1E57" w:rsidP="00096385">
            <w:pPr>
              <w:pStyle w:val="TAC"/>
              <w:keepNext w:val="0"/>
              <w:rPr>
                <w:rFonts w:cs="Arial"/>
              </w:rPr>
            </w:pPr>
          </w:p>
        </w:tc>
        <w:tc>
          <w:tcPr>
            <w:tcW w:w="3984" w:type="dxa"/>
            <w:tcBorders>
              <w:top w:val="single" w:sz="4" w:space="0" w:color="auto"/>
              <w:left w:val="single" w:sz="4" w:space="0" w:color="auto"/>
              <w:bottom w:val="single" w:sz="4" w:space="0" w:color="auto"/>
              <w:right w:val="single" w:sz="4" w:space="0" w:color="auto"/>
            </w:tcBorders>
            <w:hideMark/>
          </w:tcPr>
          <w:p w14:paraId="6AA3F72C" w14:textId="77777777" w:rsidR="00DB1E57" w:rsidRPr="00D0162F" w:rsidRDefault="00DB1E57" w:rsidP="00096385">
            <w:pPr>
              <w:pStyle w:val="TAC"/>
              <w:keepNext w:val="0"/>
              <w:rPr>
                <w:rFonts w:cs="Arial"/>
                <w:lang w:eastAsia="zh-CN"/>
              </w:rPr>
            </w:pPr>
            <w:r w:rsidRPr="00D0162F">
              <w:rPr>
                <w:rFonts w:cs="Arial"/>
                <w:lang w:eastAsia="zh-CN"/>
              </w:rPr>
              <w:t>5 MHz: OP.20 FDD</w:t>
            </w:r>
          </w:p>
          <w:p w14:paraId="2F4E373D" w14:textId="77777777" w:rsidR="00DB1E57" w:rsidRPr="00D0162F" w:rsidRDefault="00DB1E57" w:rsidP="00096385">
            <w:pPr>
              <w:pStyle w:val="TAC"/>
              <w:keepNext w:val="0"/>
              <w:rPr>
                <w:rFonts w:cs="Arial"/>
                <w:lang w:eastAsia="zh-CN"/>
              </w:rPr>
            </w:pPr>
            <w:r w:rsidRPr="00D0162F">
              <w:rPr>
                <w:rFonts w:cs="Arial"/>
                <w:lang w:eastAsia="zh-CN"/>
              </w:rPr>
              <w:t>10 MHz: OP.10 FDD</w:t>
            </w:r>
          </w:p>
          <w:p w14:paraId="66A9FA59" w14:textId="77777777" w:rsidR="00DB1E57" w:rsidRPr="00D0162F" w:rsidRDefault="00DB1E57" w:rsidP="00096385">
            <w:pPr>
              <w:pStyle w:val="TAC"/>
              <w:keepNext w:val="0"/>
              <w:rPr>
                <w:rFonts w:cs="Arial"/>
                <w:lang w:eastAsia="zh-CN"/>
              </w:rPr>
            </w:pPr>
            <w:r w:rsidRPr="00D0162F">
              <w:rPr>
                <w:rFonts w:cs="Arial"/>
                <w:lang w:eastAsia="zh-CN"/>
              </w:rPr>
              <w:t>20 MHz: OP.17 FDD</w:t>
            </w:r>
          </w:p>
          <w:p w14:paraId="21F60459" w14:textId="77777777" w:rsidR="00DB1E57" w:rsidRPr="00D0162F" w:rsidRDefault="00DB1E57" w:rsidP="00096385">
            <w:pPr>
              <w:pStyle w:val="TAC"/>
              <w:keepNext w:val="0"/>
              <w:rPr>
                <w:rFonts w:cs="Arial"/>
                <w:lang w:eastAsia="zh-CN"/>
              </w:rPr>
            </w:pPr>
            <w:r w:rsidRPr="00D0162F">
              <w:rPr>
                <w:rFonts w:cs="Arial"/>
                <w:lang w:eastAsia="zh-CN"/>
              </w:rPr>
              <w:t>5 MHz: OP.9 TDD</w:t>
            </w:r>
          </w:p>
          <w:p w14:paraId="76117FE7" w14:textId="77777777" w:rsidR="00DB1E57" w:rsidRPr="00D0162F" w:rsidRDefault="00DB1E57" w:rsidP="00096385">
            <w:pPr>
              <w:pStyle w:val="TAC"/>
              <w:keepNext w:val="0"/>
              <w:rPr>
                <w:rFonts w:cs="Arial"/>
                <w:lang w:eastAsia="zh-CN"/>
              </w:rPr>
            </w:pPr>
            <w:r w:rsidRPr="00D0162F">
              <w:rPr>
                <w:rFonts w:cs="Arial"/>
                <w:lang w:eastAsia="zh-CN"/>
              </w:rPr>
              <w:t>10 MHz: OP.1 TDD</w:t>
            </w:r>
          </w:p>
          <w:p w14:paraId="1864BC41" w14:textId="77777777" w:rsidR="00DB1E57" w:rsidRPr="00D0162F" w:rsidRDefault="00DB1E57" w:rsidP="00096385">
            <w:pPr>
              <w:pStyle w:val="TAC"/>
              <w:keepNext w:val="0"/>
              <w:rPr>
                <w:rFonts w:cs="Arial"/>
                <w:lang w:eastAsia="zh-CN"/>
              </w:rPr>
            </w:pPr>
            <w:r w:rsidRPr="00D0162F">
              <w:rPr>
                <w:rFonts w:cs="Arial"/>
                <w:lang w:eastAsia="zh-CN"/>
              </w:rPr>
              <w:t>20 MHz: OP.7 TDD</w:t>
            </w:r>
          </w:p>
        </w:tc>
      </w:tr>
      <w:tr w:rsidR="00DB1E57" w:rsidRPr="00D0162F" w14:paraId="1A5F084F"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10C9EE11" w14:textId="77777777" w:rsidR="00DB1E57" w:rsidRPr="00D0162F" w:rsidRDefault="00DB1E57" w:rsidP="00096385">
            <w:pPr>
              <w:pStyle w:val="TAL"/>
              <w:keepNext w:val="0"/>
              <w:rPr>
                <w:rFonts w:cs="Arial"/>
              </w:rPr>
            </w:pPr>
            <w:r w:rsidRPr="00D0162F">
              <w:rPr>
                <w:rFonts w:cs="Arial"/>
              </w:rPr>
              <w:t>PBCH_RA</w:t>
            </w:r>
          </w:p>
        </w:tc>
        <w:tc>
          <w:tcPr>
            <w:tcW w:w="1419" w:type="dxa"/>
            <w:tcBorders>
              <w:top w:val="single" w:sz="4" w:space="0" w:color="auto"/>
              <w:left w:val="single" w:sz="4" w:space="0" w:color="auto"/>
              <w:bottom w:val="single" w:sz="4" w:space="0" w:color="auto"/>
              <w:right w:val="single" w:sz="4" w:space="0" w:color="auto"/>
            </w:tcBorders>
            <w:hideMark/>
          </w:tcPr>
          <w:p w14:paraId="2DBEAFF5" w14:textId="77777777" w:rsidR="00DB1E57" w:rsidRPr="00D0162F" w:rsidRDefault="00DB1E57" w:rsidP="00096385">
            <w:pPr>
              <w:pStyle w:val="TAC"/>
              <w:keepNext w:val="0"/>
              <w:rPr>
                <w:rFonts w:cs="Arial"/>
              </w:rPr>
            </w:pPr>
            <w:r w:rsidRPr="00D0162F">
              <w:rPr>
                <w:rFonts w:cs="Arial"/>
              </w:rPr>
              <w:t>dB</w:t>
            </w:r>
          </w:p>
        </w:tc>
        <w:tc>
          <w:tcPr>
            <w:tcW w:w="3984" w:type="dxa"/>
            <w:tcBorders>
              <w:top w:val="single" w:sz="4" w:space="0" w:color="auto"/>
              <w:left w:val="single" w:sz="4" w:space="0" w:color="auto"/>
              <w:bottom w:val="nil"/>
              <w:right w:val="single" w:sz="4" w:space="0" w:color="auto"/>
            </w:tcBorders>
            <w:vAlign w:val="center"/>
            <w:hideMark/>
          </w:tcPr>
          <w:p w14:paraId="0771232C" w14:textId="77777777" w:rsidR="00DB1E57" w:rsidRPr="00D0162F" w:rsidRDefault="00DB1E57" w:rsidP="00096385">
            <w:pPr>
              <w:rPr>
                <w:rFonts w:cs="Arial"/>
              </w:rPr>
            </w:pPr>
          </w:p>
        </w:tc>
      </w:tr>
      <w:tr w:rsidR="00DB1E57" w:rsidRPr="00D0162F" w14:paraId="00A469F8"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4ACE7074" w14:textId="77777777" w:rsidR="00DB1E57" w:rsidRPr="00D0162F" w:rsidRDefault="00DB1E57" w:rsidP="00096385">
            <w:pPr>
              <w:pStyle w:val="TAL"/>
              <w:keepNext w:val="0"/>
              <w:rPr>
                <w:rFonts w:cs="Arial"/>
              </w:rPr>
            </w:pPr>
            <w:r w:rsidRPr="00D0162F">
              <w:rPr>
                <w:rFonts w:cs="Arial"/>
              </w:rPr>
              <w:t>PBCH_RB</w:t>
            </w:r>
          </w:p>
        </w:tc>
        <w:tc>
          <w:tcPr>
            <w:tcW w:w="1419" w:type="dxa"/>
            <w:tcBorders>
              <w:top w:val="single" w:sz="4" w:space="0" w:color="auto"/>
              <w:left w:val="single" w:sz="4" w:space="0" w:color="auto"/>
              <w:bottom w:val="single" w:sz="4" w:space="0" w:color="auto"/>
              <w:right w:val="single" w:sz="4" w:space="0" w:color="auto"/>
            </w:tcBorders>
            <w:hideMark/>
          </w:tcPr>
          <w:p w14:paraId="6CBCDCFE" w14:textId="77777777" w:rsidR="00DB1E57" w:rsidRPr="00D0162F" w:rsidRDefault="00DB1E57" w:rsidP="00096385">
            <w:pPr>
              <w:pStyle w:val="TAC"/>
              <w:keepNext w:val="0"/>
              <w:rPr>
                <w:rFonts w:cs="Arial"/>
              </w:rPr>
            </w:pPr>
            <w:r w:rsidRPr="00D0162F">
              <w:rPr>
                <w:rFonts w:cs="Arial"/>
              </w:rPr>
              <w:t>dB</w:t>
            </w:r>
          </w:p>
        </w:tc>
        <w:tc>
          <w:tcPr>
            <w:tcW w:w="3984" w:type="dxa"/>
            <w:tcBorders>
              <w:top w:val="nil"/>
              <w:left w:val="single" w:sz="4" w:space="0" w:color="auto"/>
              <w:bottom w:val="nil"/>
              <w:right w:val="single" w:sz="4" w:space="0" w:color="auto"/>
            </w:tcBorders>
            <w:vAlign w:val="center"/>
            <w:hideMark/>
          </w:tcPr>
          <w:p w14:paraId="2476E7B9" w14:textId="77777777" w:rsidR="00DB1E57" w:rsidRPr="00D0162F" w:rsidRDefault="00DB1E57" w:rsidP="00096385">
            <w:pPr>
              <w:rPr>
                <w:rFonts w:cs="Arial"/>
              </w:rPr>
            </w:pPr>
          </w:p>
        </w:tc>
      </w:tr>
      <w:tr w:rsidR="00DB1E57" w:rsidRPr="00D0162F" w14:paraId="4E2C5FD1"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3E8206B1" w14:textId="77777777" w:rsidR="00DB1E57" w:rsidRPr="00D0162F" w:rsidRDefault="00DB1E57" w:rsidP="00096385">
            <w:pPr>
              <w:pStyle w:val="TAL"/>
              <w:keepNext w:val="0"/>
              <w:rPr>
                <w:rFonts w:cs="Arial"/>
              </w:rPr>
            </w:pPr>
            <w:r w:rsidRPr="00D0162F">
              <w:rPr>
                <w:rFonts w:cs="Arial"/>
              </w:rPr>
              <w:t>PSS_RA</w:t>
            </w:r>
          </w:p>
        </w:tc>
        <w:tc>
          <w:tcPr>
            <w:tcW w:w="1419" w:type="dxa"/>
            <w:tcBorders>
              <w:top w:val="single" w:sz="4" w:space="0" w:color="auto"/>
              <w:left w:val="single" w:sz="4" w:space="0" w:color="auto"/>
              <w:bottom w:val="single" w:sz="4" w:space="0" w:color="auto"/>
              <w:right w:val="single" w:sz="4" w:space="0" w:color="auto"/>
            </w:tcBorders>
            <w:hideMark/>
          </w:tcPr>
          <w:p w14:paraId="1D47859A" w14:textId="77777777" w:rsidR="00DB1E57" w:rsidRPr="00D0162F" w:rsidRDefault="00DB1E57" w:rsidP="00096385">
            <w:pPr>
              <w:pStyle w:val="TAC"/>
              <w:keepNext w:val="0"/>
              <w:rPr>
                <w:rFonts w:cs="Arial"/>
              </w:rPr>
            </w:pPr>
            <w:r w:rsidRPr="00D0162F">
              <w:rPr>
                <w:rFonts w:cs="Arial"/>
              </w:rPr>
              <w:t>dB</w:t>
            </w:r>
          </w:p>
        </w:tc>
        <w:tc>
          <w:tcPr>
            <w:tcW w:w="3984" w:type="dxa"/>
            <w:tcBorders>
              <w:top w:val="nil"/>
              <w:left w:val="single" w:sz="4" w:space="0" w:color="auto"/>
              <w:bottom w:val="nil"/>
              <w:right w:val="single" w:sz="4" w:space="0" w:color="auto"/>
            </w:tcBorders>
            <w:vAlign w:val="center"/>
            <w:hideMark/>
          </w:tcPr>
          <w:p w14:paraId="5BDD26F5" w14:textId="77777777" w:rsidR="00DB1E57" w:rsidRPr="00D0162F" w:rsidRDefault="00DB1E57" w:rsidP="00096385">
            <w:pPr>
              <w:rPr>
                <w:rFonts w:cs="Arial"/>
              </w:rPr>
            </w:pPr>
          </w:p>
        </w:tc>
      </w:tr>
      <w:tr w:rsidR="00DB1E57" w:rsidRPr="00D0162F" w14:paraId="29E194D7"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1764B476" w14:textId="77777777" w:rsidR="00DB1E57" w:rsidRPr="00D0162F" w:rsidRDefault="00DB1E57" w:rsidP="00096385">
            <w:pPr>
              <w:pStyle w:val="TAL"/>
              <w:keepNext w:val="0"/>
              <w:rPr>
                <w:rFonts w:cs="Arial"/>
              </w:rPr>
            </w:pPr>
            <w:r w:rsidRPr="00D0162F">
              <w:rPr>
                <w:rFonts w:cs="Arial"/>
              </w:rPr>
              <w:t>SSS_RA</w:t>
            </w:r>
          </w:p>
        </w:tc>
        <w:tc>
          <w:tcPr>
            <w:tcW w:w="1419" w:type="dxa"/>
            <w:tcBorders>
              <w:top w:val="single" w:sz="4" w:space="0" w:color="auto"/>
              <w:left w:val="single" w:sz="4" w:space="0" w:color="auto"/>
              <w:bottom w:val="single" w:sz="4" w:space="0" w:color="auto"/>
              <w:right w:val="single" w:sz="4" w:space="0" w:color="auto"/>
            </w:tcBorders>
            <w:hideMark/>
          </w:tcPr>
          <w:p w14:paraId="0D6BDD0D" w14:textId="77777777" w:rsidR="00DB1E57" w:rsidRPr="00D0162F" w:rsidRDefault="00DB1E57" w:rsidP="00096385">
            <w:pPr>
              <w:pStyle w:val="TAC"/>
              <w:keepNext w:val="0"/>
              <w:rPr>
                <w:rFonts w:cs="Arial"/>
              </w:rPr>
            </w:pPr>
            <w:r w:rsidRPr="00D0162F">
              <w:rPr>
                <w:rFonts w:cs="Arial"/>
              </w:rPr>
              <w:t>dB</w:t>
            </w:r>
          </w:p>
        </w:tc>
        <w:tc>
          <w:tcPr>
            <w:tcW w:w="3984" w:type="dxa"/>
            <w:tcBorders>
              <w:top w:val="nil"/>
              <w:left w:val="single" w:sz="4" w:space="0" w:color="auto"/>
              <w:bottom w:val="nil"/>
              <w:right w:val="single" w:sz="4" w:space="0" w:color="auto"/>
            </w:tcBorders>
            <w:vAlign w:val="center"/>
            <w:hideMark/>
          </w:tcPr>
          <w:p w14:paraId="7E0BE874" w14:textId="77777777" w:rsidR="00DB1E57" w:rsidRPr="00D0162F" w:rsidRDefault="00DB1E57" w:rsidP="00096385">
            <w:pPr>
              <w:rPr>
                <w:rFonts w:cs="Arial"/>
              </w:rPr>
            </w:pPr>
          </w:p>
        </w:tc>
      </w:tr>
      <w:tr w:rsidR="00DB1E57" w:rsidRPr="00D0162F" w14:paraId="65C855A4"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4E17C8C2" w14:textId="77777777" w:rsidR="00DB1E57" w:rsidRPr="00D0162F" w:rsidRDefault="00DB1E57" w:rsidP="00096385">
            <w:pPr>
              <w:pStyle w:val="TAL"/>
              <w:keepNext w:val="0"/>
              <w:rPr>
                <w:rFonts w:cs="Arial"/>
              </w:rPr>
            </w:pPr>
            <w:r w:rsidRPr="00D0162F">
              <w:rPr>
                <w:rFonts w:cs="Arial"/>
              </w:rPr>
              <w:t>PCFICH_RB</w:t>
            </w:r>
          </w:p>
        </w:tc>
        <w:tc>
          <w:tcPr>
            <w:tcW w:w="1419" w:type="dxa"/>
            <w:tcBorders>
              <w:top w:val="single" w:sz="4" w:space="0" w:color="auto"/>
              <w:left w:val="single" w:sz="4" w:space="0" w:color="auto"/>
              <w:bottom w:val="single" w:sz="4" w:space="0" w:color="auto"/>
              <w:right w:val="single" w:sz="4" w:space="0" w:color="auto"/>
            </w:tcBorders>
            <w:hideMark/>
          </w:tcPr>
          <w:p w14:paraId="017D8D5A" w14:textId="77777777" w:rsidR="00DB1E57" w:rsidRPr="00D0162F" w:rsidRDefault="00DB1E57" w:rsidP="00096385">
            <w:pPr>
              <w:pStyle w:val="TAC"/>
              <w:keepNext w:val="0"/>
              <w:rPr>
                <w:rFonts w:cs="Arial"/>
              </w:rPr>
            </w:pPr>
            <w:r w:rsidRPr="00D0162F">
              <w:rPr>
                <w:rFonts w:cs="Arial"/>
              </w:rPr>
              <w:t>dB</w:t>
            </w:r>
          </w:p>
        </w:tc>
        <w:tc>
          <w:tcPr>
            <w:tcW w:w="3984" w:type="dxa"/>
            <w:tcBorders>
              <w:top w:val="nil"/>
              <w:left w:val="single" w:sz="4" w:space="0" w:color="auto"/>
              <w:bottom w:val="nil"/>
              <w:right w:val="single" w:sz="4" w:space="0" w:color="auto"/>
            </w:tcBorders>
            <w:vAlign w:val="center"/>
            <w:hideMark/>
          </w:tcPr>
          <w:p w14:paraId="48A46520" w14:textId="77777777" w:rsidR="00DB1E57" w:rsidRPr="00D0162F" w:rsidRDefault="00DB1E57" w:rsidP="00096385">
            <w:pPr>
              <w:rPr>
                <w:rFonts w:cs="Arial"/>
              </w:rPr>
            </w:pPr>
          </w:p>
        </w:tc>
      </w:tr>
      <w:tr w:rsidR="00DB1E57" w:rsidRPr="00D0162F" w14:paraId="35BF74D1"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518A51CA" w14:textId="77777777" w:rsidR="00DB1E57" w:rsidRPr="00D0162F" w:rsidRDefault="00DB1E57" w:rsidP="00096385">
            <w:pPr>
              <w:pStyle w:val="TAL"/>
              <w:keepNext w:val="0"/>
              <w:rPr>
                <w:rFonts w:cs="Arial"/>
              </w:rPr>
            </w:pPr>
            <w:r w:rsidRPr="00D0162F">
              <w:rPr>
                <w:rFonts w:cs="Arial"/>
              </w:rPr>
              <w:t>PHICH_RA</w:t>
            </w:r>
          </w:p>
        </w:tc>
        <w:tc>
          <w:tcPr>
            <w:tcW w:w="1419" w:type="dxa"/>
            <w:tcBorders>
              <w:top w:val="single" w:sz="4" w:space="0" w:color="auto"/>
              <w:left w:val="single" w:sz="4" w:space="0" w:color="auto"/>
              <w:bottom w:val="single" w:sz="4" w:space="0" w:color="auto"/>
              <w:right w:val="single" w:sz="4" w:space="0" w:color="auto"/>
            </w:tcBorders>
            <w:hideMark/>
          </w:tcPr>
          <w:p w14:paraId="42708AB9" w14:textId="77777777" w:rsidR="00DB1E57" w:rsidRPr="00D0162F" w:rsidRDefault="00DB1E57" w:rsidP="00096385">
            <w:pPr>
              <w:pStyle w:val="TAC"/>
              <w:keepNext w:val="0"/>
              <w:rPr>
                <w:rFonts w:cs="Arial"/>
              </w:rPr>
            </w:pPr>
            <w:r w:rsidRPr="00D0162F">
              <w:rPr>
                <w:rFonts w:cs="Arial"/>
              </w:rPr>
              <w:t>dB</w:t>
            </w:r>
          </w:p>
        </w:tc>
        <w:tc>
          <w:tcPr>
            <w:tcW w:w="3984" w:type="dxa"/>
            <w:tcBorders>
              <w:top w:val="nil"/>
              <w:left w:val="single" w:sz="4" w:space="0" w:color="auto"/>
              <w:bottom w:val="nil"/>
              <w:right w:val="single" w:sz="4" w:space="0" w:color="auto"/>
            </w:tcBorders>
            <w:vAlign w:val="center"/>
            <w:hideMark/>
          </w:tcPr>
          <w:p w14:paraId="7286BAF6" w14:textId="77777777" w:rsidR="00DB1E57" w:rsidRPr="00D0162F" w:rsidRDefault="00DB1E57" w:rsidP="00096385">
            <w:pPr>
              <w:rPr>
                <w:rFonts w:cs="Arial"/>
              </w:rPr>
            </w:pPr>
          </w:p>
        </w:tc>
      </w:tr>
      <w:tr w:rsidR="00DB1E57" w:rsidRPr="00D0162F" w14:paraId="460956ED"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0CF13CBD" w14:textId="77777777" w:rsidR="00DB1E57" w:rsidRPr="00D0162F" w:rsidRDefault="00DB1E57" w:rsidP="00096385">
            <w:pPr>
              <w:pStyle w:val="TAL"/>
              <w:keepNext w:val="0"/>
              <w:rPr>
                <w:rFonts w:cs="Arial"/>
              </w:rPr>
            </w:pPr>
            <w:r w:rsidRPr="00D0162F">
              <w:rPr>
                <w:rFonts w:cs="Arial"/>
              </w:rPr>
              <w:t>PHICH_RB</w:t>
            </w:r>
          </w:p>
        </w:tc>
        <w:tc>
          <w:tcPr>
            <w:tcW w:w="1419" w:type="dxa"/>
            <w:tcBorders>
              <w:top w:val="single" w:sz="4" w:space="0" w:color="auto"/>
              <w:left w:val="single" w:sz="4" w:space="0" w:color="auto"/>
              <w:bottom w:val="single" w:sz="4" w:space="0" w:color="auto"/>
              <w:right w:val="single" w:sz="4" w:space="0" w:color="auto"/>
            </w:tcBorders>
            <w:hideMark/>
          </w:tcPr>
          <w:p w14:paraId="1DB3C4BA" w14:textId="77777777" w:rsidR="00DB1E57" w:rsidRPr="00D0162F" w:rsidRDefault="00DB1E57" w:rsidP="00096385">
            <w:pPr>
              <w:pStyle w:val="TAC"/>
              <w:keepNext w:val="0"/>
              <w:rPr>
                <w:rFonts w:cs="Arial"/>
              </w:rPr>
            </w:pPr>
            <w:r w:rsidRPr="00D0162F">
              <w:rPr>
                <w:rFonts w:cs="Arial"/>
              </w:rPr>
              <w:t>dB</w:t>
            </w:r>
          </w:p>
        </w:tc>
        <w:tc>
          <w:tcPr>
            <w:tcW w:w="3984" w:type="dxa"/>
            <w:tcBorders>
              <w:top w:val="nil"/>
              <w:left w:val="single" w:sz="4" w:space="0" w:color="auto"/>
              <w:bottom w:val="nil"/>
              <w:right w:val="single" w:sz="4" w:space="0" w:color="auto"/>
            </w:tcBorders>
            <w:vAlign w:val="center"/>
            <w:hideMark/>
          </w:tcPr>
          <w:p w14:paraId="148ED18A" w14:textId="77777777" w:rsidR="00DB1E57" w:rsidRPr="00D0162F" w:rsidRDefault="00DB1E57" w:rsidP="00096385">
            <w:pPr>
              <w:pStyle w:val="TAC"/>
            </w:pPr>
            <w:r w:rsidRPr="00D0162F">
              <w:t>0</w:t>
            </w:r>
          </w:p>
        </w:tc>
      </w:tr>
      <w:tr w:rsidR="00DB1E57" w:rsidRPr="00D0162F" w14:paraId="2DCBA204"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6F5899FC" w14:textId="77777777" w:rsidR="00DB1E57" w:rsidRPr="00D0162F" w:rsidRDefault="00DB1E57" w:rsidP="00096385">
            <w:pPr>
              <w:pStyle w:val="TAL"/>
              <w:keepNext w:val="0"/>
              <w:rPr>
                <w:rFonts w:cs="Arial"/>
              </w:rPr>
            </w:pPr>
            <w:r w:rsidRPr="00D0162F">
              <w:rPr>
                <w:rFonts w:cs="Arial"/>
              </w:rPr>
              <w:t>PDCCH_RA</w:t>
            </w:r>
          </w:p>
        </w:tc>
        <w:tc>
          <w:tcPr>
            <w:tcW w:w="1419" w:type="dxa"/>
            <w:tcBorders>
              <w:top w:val="single" w:sz="4" w:space="0" w:color="auto"/>
              <w:left w:val="single" w:sz="4" w:space="0" w:color="auto"/>
              <w:bottom w:val="single" w:sz="4" w:space="0" w:color="auto"/>
              <w:right w:val="single" w:sz="4" w:space="0" w:color="auto"/>
            </w:tcBorders>
            <w:hideMark/>
          </w:tcPr>
          <w:p w14:paraId="35185B39" w14:textId="77777777" w:rsidR="00DB1E57" w:rsidRPr="00D0162F" w:rsidRDefault="00DB1E57" w:rsidP="00096385">
            <w:pPr>
              <w:pStyle w:val="TAC"/>
              <w:keepNext w:val="0"/>
              <w:rPr>
                <w:rFonts w:cs="Arial"/>
              </w:rPr>
            </w:pPr>
            <w:r w:rsidRPr="00D0162F">
              <w:rPr>
                <w:rFonts w:cs="Arial"/>
              </w:rPr>
              <w:t>dB</w:t>
            </w:r>
          </w:p>
        </w:tc>
        <w:tc>
          <w:tcPr>
            <w:tcW w:w="3984" w:type="dxa"/>
            <w:tcBorders>
              <w:top w:val="nil"/>
              <w:left w:val="single" w:sz="4" w:space="0" w:color="auto"/>
              <w:bottom w:val="nil"/>
              <w:right w:val="single" w:sz="4" w:space="0" w:color="auto"/>
            </w:tcBorders>
            <w:vAlign w:val="center"/>
            <w:hideMark/>
          </w:tcPr>
          <w:p w14:paraId="02706B28" w14:textId="77777777" w:rsidR="00DB1E57" w:rsidRPr="00D0162F" w:rsidRDefault="00DB1E57" w:rsidP="00096385">
            <w:pPr>
              <w:rPr>
                <w:rFonts w:cs="Arial"/>
              </w:rPr>
            </w:pPr>
          </w:p>
        </w:tc>
      </w:tr>
      <w:tr w:rsidR="00DB1E57" w:rsidRPr="00D0162F" w14:paraId="5B305465"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78134E0A" w14:textId="77777777" w:rsidR="00DB1E57" w:rsidRPr="00D0162F" w:rsidRDefault="00DB1E57" w:rsidP="00096385">
            <w:pPr>
              <w:pStyle w:val="TAL"/>
              <w:keepNext w:val="0"/>
              <w:rPr>
                <w:rFonts w:cs="Arial"/>
              </w:rPr>
            </w:pPr>
            <w:r w:rsidRPr="00D0162F">
              <w:rPr>
                <w:rFonts w:cs="Arial"/>
              </w:rPr>
              <w:t>PDCCH_RB</w:t>
            </w:r>
          </w:p>
        </w:tc>
        <w:tc>
          <w:tcPr>
            <w:tcW w:w="1419" w:type="dxa"/>
            <w:tcBorders>
              <w:top w:val="single" w:sz="4" w:space="0" w:color="auto"/>
              <w:left w:val="single" w:sz="4" w:space="0" w:color="auto"/>
              <w:bottom w:val="single" w:sz="4" w:space="0" w:color="auto"/>
              <w:right w:val="single" w:sz="4" w:space="0" w:color="auto"/>
            </w:tcBorders>
            <w:hideMark/>
          </w:tcPr>
          <w:p w14:paraId="17A5DDA1" w14:textId="77777777" w:rsidR="00DB1E57" w:rsidRPr="00D0162F" w:rsidRDefault="00DB1E57" w:rsidP="00096385">
            <w:pPr>
              <w:pStyle w:val="TAC"/>
              <w:keepNext w:val="0"/>
              <w:rPr>
                <w:rFonts w:cs="Arial"/>
              </w:rPr>
            </w:pPr>
            <w:r w:rsidRPr="00D0162F">
              <w:rPr>
                <w:rFonts w:cs="Arial"/>
              </w:rPr>
              <w:t>dB</w:t>
            </w:r>
          </w:p>
        </w:tc>
        <w:tc>
          <w:tcPr>
            <w:tcW w:w="3984" w:type="dxa"/>
            <w:tcBorders>
              <w:top w:val="nil"/>
              <w:left w:val="single" w:sz="4" w:space="0" w:color="auto"/>
              <w:bottom w:val="nil"/>
              <w:right w:val="single" w:sz="4" w:space="0" w:color="auto"/>
            </w:tcBorders>
            <w:vAlign w:val="center"/>
            <w:hideMark/>
          </w:tcPr>
          <w:p w14:paraId="5134370A" w14:textId="77777777" w:rsidR="00DB1E57" w:rsidRPr="00D0162F" w:rsidRDefault="00DB1E57" w:rsidP="00096385">
            <w:pPr>
              <w:rPr>
                <w:rFonts w:cs="Arial"/>
              </w:rPr>
            </w:pPr>
          </w:p>
        </w:tc>
      </w:tr>
      <w:tr w:rsidR="00DB1E57" w:rsidRPr="00D0162F" w14:paraId="21C51D1E"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682297C2" w14:textId="77777777" w:rsidR="00DB1E57" w:rsidRPr="00D0162F" w:rsidRDefault="00DB1E57" w:rsidP="00096385">
            <w:pPr>
              <w:pStyle w:val="TAL"/>
              <w:keepNext w:val="0"/>
              <w:rPr>
                <w:rFonts w:cs="Arial"/>
              </w:rPr>
            </w:pPr>
            <w:r w:rsidRPr="00D0162F">
              <w:rPr>
                <w:rFonts w:cs="Arial"/>
              </w:rPr>
              <w:t>PDSCH_RA</w:t>
            </w:r>
          </w:p>
        </w:tc>
        <w:tc>
          <w:tcPr>
            <w:tcW w:w="1419" w:type="dxa"/>
            <w:tcBorders>
              <w:top w:val="single" w:sz="4" w:space="0" w:color="auto"/>
              <w:left w:val="single" w:sz="4" w:space="0" w:color="auto"/>
              <w:bottom w:val="single" w:sz="4" w:space="0" w:color="auto"/>
              <w:right w:val="single" w:sz="4" w:space="0" w:color="auto"/>
            </w:tcBorders>
            <w:hideMark/>
          </w:tcPr>
          <w:p w14:paraId="1224CAFD" w14:textId="77777777" w:rsidR="00DB1E57" w:rsidRPr="00D0162F" w:rsidRDefault="00DB1E57" w:rsidP="00096385">
            <w:pPr>
              <w:pStyle w:val="TAC"/>
              <w:keepNext w:val="0"/>
              <w:rPr>
                <w:rFonts w:cs="Arial"/>
              </w:rPr>
            </w:pPr>
            <w:r w:rsidRPr="00D0162F">
              <w:rPr>
                <w:rFonts w:cs="Arial"/>
              </w:rPr>
              <w:t>dB</w:t>
            </w:r>
          </w:p>
        </w:tc>
        <w:tc>
          <w:tcPr>
            <w:tcW w:w="3984" w:type="dxa"/>
            <w:tcBorders>
              <w:top w:val="nil"/>
              <w:left w:val="single" w:sz="4" w:space="0" w:color="auto"/>
              <w:bottom w:val="nil"/>
              <w:right w:val="single" w:sz="4" w:space="0" w:color="auto"/>
            </w:tcBorders>
            <w:vAlign w:val="center"/>
            <w:hideMark/>
          </w:tcPr>
          <w:p w14:paraId="288C19C3" w14:textId="77777777" w:rsidR="00DB1E57" w:rsidRPr="00D0162F" w:rsidRDefault="00DB1E57" w:rsidP="00096385">
            <w:pPr>
              <w:rPr>
                <w:rFonts w:cs="Arial"/>
              </w:rPr>
            </w:pPr>
          </w:p>
        </w:tc>
      </w:tr>
      <w:tr w:rsidR="00DB1E57" w:rsidRPr="00D0162F" w14:paraId="7B6A16B9"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21FAC21F" w14:textId="77777777" w:rsidR="00DB1E57" w:rsidRPr="00D0162F" w:rsidRDefault="00DB1E57" w:rsidP="00096385">
            <w:pPr>
              <w:pStyle w:val="TAL"/>
              <w:keepNext w:val="0"/>
              <w:rPr>
                <w:rFonts w:cs="Arial"/>
              </w:rPr>
            </w:pPr>
            <w:r w:rsidRPr="00D0162F">
              <w:rPr>
                <w:rFonts w:cs="Arial"/>
              </w:rPr>
              <w:t>PDSCH_RB</w:t>
            </w:r>
          </w:p>
        </w:tc>
        <w:tc>
          <w:tcPr>
            <w:tcW w:w="1419" w:type="dxa"/>
            <w:tcBorders>
              <w:top w:val="single" w:sz="4" w:space="0" w:color="auto"/>
              <w:left w:val="single" w:sz="4" w:space="0" w:color="auto"/>
              <w:bottom w:val="single" w:sz="4" w:space="0" w:color="auto"/>
              <w:right w:val="single" w:sz="4" w:space="0" w:color="auto"/>
            </w:tcBorders>
            <w:hideMark/>
          </w:tcPr>
          <w:p w14:paraId="2BF5D7E9" w14:textId="77777777" w:rsidR="00DB1E57" w:rsidRPr="00D0162F" w:rsidRDefault="00DB1E57" w:rsidP="00096385">
            <w:pPr>
              <w:pStyle w:val="TAC"/>
              <w:keepNext w:val="0"/>
              <w:rPr>
                <w:rFonts w:cs="Arial"/>
              </w:rPr>
            </w:pPr>
            <w:r w:rsidRPr="00D0162F">
              <w:rPr>
                <w:rFonts w:cs="Arial"/>
              </w:rPr>
              <w:t>dB</w:t>
            </w:r>
          </w:p>
        </w:tc>
        <w:tc>
          <w:tcPr>
            <w:tcW w:w="3984" w:type="dxa"/>
            <w:tcBorders>
              <w:top w:val="nil"/>
              <w:left w:val="single" w:sz="4" w:space="0" w:color="auto"/>
              <w:bottom w:val="nil"/>
              <w:right w:val="single" w:sz="4" w:space="0" w:color="auto"/>
            </w:tcBorders>
            <w:vAlign w:val="center"/>
            <w:hideMark/>
          </w:tcPr>
          <w:p w14:paraId="1168C569" w14:textId="77777777" w:rsidR="00DB1E57" w:rsidRPr="00D0162F" w:rsidRDefault="00DB1E57" w:rsidP="00096385">
            <w:pPr>
              <w:rPr>
                <w:rFonts w:cs="Arial"/>
              </w:rPr>
            </w:pPr>
          </w:p>
        </w:tc>
      </w:tr>
      <w:tr w:rsidR="00DB1E57" w:rsidRPr="00D0162F" w14:paraId="651D6140"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2FF69F49" w14:textId="77777777" w:rsidR="00DB1E57" w:rsidRPr="00D0162F" w:rsidRDefault="00DB1E57" w:rsidP="00096385">
            <w:pPr>
              <w:pStyle w:val="TAL"/>
              <w:keepNext w:val="0"/>
              <w:rPr>
                <w:rFonts w:cs="Arial"/>
              </w:rPr>
            </w:pPr>
            <w:r w:rsidRPr="00D0162F">
              <w:rPr>
                <w:rFonts w:cs="Arial"/>
              </w:rPr>
              <w:t>OCNG_RA</w:t>
            </w:r>
            <w:r w:rsidRPr="00D0162F">
              <w:rPr>
                <w:rFonts w:cs="Arial"/>
                <w:vertAlign w:val="superscript"/>
              </w:rPr>
              <w:t>Note3</w:t>
            </w:r>
          </w:p>
        </w:tc>
        <w:tc>
          <w:tcPr>
            <w:tcW w:w="1419" w:type="dxa"/>
            <w:tcBorders>
              <w:top w:val="single" w:sz="4" w:space="0" w:color="auto"/>
              <w:left w:val="single" w:sz="4" w:space="0" w:color="auto"/>
              <w:bottom w:val="single" w:sz="4" w:space="0" w:color="auto"/>
              <w:right w:val="single" w:sz="4" w:space="0" w:color="auto"/>
            </w:tcBorders>
            <w:hideMark/>
          </w:tcPr>
          <w:p w14:paraId="23497289" w14:textId="77777777" w:rsidR="00DB1E57" w:rsidRPr="00D0162F" w:rsidRDefault="00DB1E57" w:rsidP="00096385">
            <w:pPr>
              <w:pStyle w:val="TAC"/>
              <w:keepNext w:val="0"/>
              <w:rPr>
                <w:rFonts w:cs="Arial"/>
              </w:rPr>
            </w:pPr>
            <w:r w:rsidRPr="00D0162F">
              <w:rPr>
                <w:rFonts w:cs="Arial"/>
              </w:rPr>
              <w:t>dB</w:t>
            </w:r>
          </w:p>
        </w:tc>
        <w:tc>
          <w:tcPr>
            <w:tcW w:w="3984" w:type="dxa"/>
            <w:tcBorders>
              <w:top w:val="nil"/>
              <w:left w:val="single" w:sz="4" w:space="0" w:color="auto"/>
              <w:bottom w:val="nil"/>
              <w:right w:val="single" w:sz="4" w:space="0" w:color="auto"/>
            </w:tcBorders>
            <w:vAlign w:val="center"/>
            <w:hideMark/>
          </w:tcPr>
          <w:p w14:paraId="53BBC264" w14:textId="77777777" w:rsidR="00DB1E57" w:rsidRPr="00D0162F" w:rsidRDefault="00DB1E57" w:rsidP="00096385">
            <w:pPr>
              <w:rPr>
                <w:rFonts w:cs="Arial"/>
              </w:rPr>
            </w:pPr>
          </w:p>
        </w:tc>
      </w:tr>
      <w:tr w:rsidR="00DB1E57" w:rsidRPr="00D0162F" w14:paraId="02A3DEF0"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3328B5CF" w14:textId="77777777" w:rsidR="00DB1E57" w:rsidRPr="00D0162F" w:rsidRDefault="00DB1E57" w:rsidP="00096385">
            <w:pPr>
              <w:pStyle w:val="TAL"/>
              <w:keepNext w:val="0"/>
              <w:rPr>
                <w:rFonts w:cs="Arial"/>
              </w:rPr>
            </w:pPr>
            <w:r w:rsidRPr="00D0162F">
              <w:rPr>
                <w:rFonts w:cs="Arial"/>
              </w:rPr>
              <w:t>OCNG_RB</w:t>
            </w:r>
            <w:r w:rsidRPr="00D0162F">
              <w:rPr>
                <w:rFonts w:cs="Arial"/>
                <w:vertAlign w:val="superscript"/>
              </w:rPr>
              <w:t>Note3</w:t>
            </w:r>
            <w:r w:rsidRPr="00D0162F">
              <w:rPr>
                <w:rFonts w:cs="Arial"/>
              </w:rPr>
              <w:t xml:space="preserve"> </w:t>
            </w:r>
          </w:p>
        </w:tc>
        <w:tc>
          <w:tcPr>
            <w:tcW w:w="1419" w:type="dxa"/>
            <w:tcBorders>
              <w:top w:val="single" w:sz="4" w:space="0" w:color="auto"/>
              <w:left w:val="single" w:sz="4" w:space="0" w:color="auto"/>
              <w:bottom w:val="single" w:sz="4" w:space="0" w:color="auto"/>
              <w:right w:val="single" w:sz="4" w:space="0" w:color="auto"/>
            </w:tcBorders>
            <w:hideMark/>
          </w:tcPr>
          <w:p w14:paraId="3BD38CB5" w14:textId="77777777" w:rsidR="00DB1E57" w:rsidRPr="00D0162F" w:rsidRDefault="00DB1E57" w:rsidP="00096385">
            <w:pPr>
              <w:pStyle w:val="TAC"/>
              <w:keepNext w:val="0"/>
              <w:rPr>
                <w:rFonts w:cs="Arial"/>
              </w:rPr>
            </w:pPr>
            <w:r w:rsidRPr="00D0162F">
              <w:rPr>
                <w:rFonts w:cs="Arial"/>
              </w:rPr>
              <w:t>dB</w:t>
            </w:r>
          </w:p>
        </w:tc>
        <w:tc>
          <w:tcPr>
            <w:tcW w:w="3984" w:type="dxa"/>
            <w:tcBorders>
              <w:top w:val="nil"/>
              <w:left w:val="single" w:sz="4" w:space="0" w:color="auto"/>
              <w:bottom w:val="single" w:sz="4" w:space="0" w:color="auto"/>
              <w:right w:val="single" w:sz="4" w:space="0" w:color="auto"/>
            </w:tcBorders>
            <w:vAlign w:val="center"/>
            <w:hideMark/>
          </w:tcPr>
          <w:p w14:paraId="3DC9D2AC" w14:textId="77777777" w:rsidR="00DB1E57" w:rsidRPr="00D0162F" w:rsidRDefault="00DB1E57" w:rsidP="00096385">
            <w:pPr>
              <w:rPr>
                <w:rFonts w:cs="Arial"/>
              </w:rPr>
            </w:pPr>
          </w:p>
        </w:tc>
      </w:tr>
      <w:tr w:rsidR="00DB1E57" w:rsidRPr="00D0162F" w14:paraId="0B4099AC" w14:textId="77777777" w:rsidTr="00096385">
        <w:trPr>
          <w:cantSplit/>
          <w:trHeight w:val="211"/>
          <w:jc w:val="center"/>
        </w:trPr>
        <w:tc>
          <w:tcPr>
            <w:tcW w:w="3702" w:type="dxa"/>
            <w:tcBorders>
              <w:top w:val="single" w:sz="4" w:space="0" w:color="auto"/>
              <w:left w:val="single" w:sz="4" w:space="0" w:color="auto"/>
              <w:bottom w:val="single" w:sz="4" w:space="0" w:color="auto"/>
              <w:right w:val="single" w:sz="4" w:space="0" w:color="auto"/>
            </w:tcBorders>
            <w:hideMark/>
          </w:tcPr>
          <w:p w14:paraId="63AC577B" w14:textId="77777777" w:rsidR="00DB1E57" w:rsidRPr="00D0162F" w:rsidRDefault="00DB1E57" w:rsidP="00096385">
            <w:pPr>
              <w:pStyle w:val="TAL"/>
              <w:keepNext w:val="0"/>
              <w:rPr>
                <w:rFonts w:cs="Arial"/>
              </w:rPr>
            </w:pPr>
            <w:r w:rsidRPr="00D0162F">
              <w:rPr>
                <w:rFonts w:cs="Arial"/>
              </w:rPr>
              <w:t>N</w:t>
            </w:r>
            <w:r w:rsidRPr="00D0162F">
              <w:rPr>
                <w:rFonts w:cs="Arial"/>
                <w:vertAlign w:val="subscript"/>
              </w:rPr>
              <w:t>oc</w:t>
            </w:r>
            <w:r w:rsidRPr="00D0162F">
              <w:rPr>
                <w:rFonts w:cs="Arial"/>
                <w:vertAlign w:val="superscript"/>
              </w:rPr>
              <w:t>Note4</w:t>
            </w:r>
          </w:p>
        </w:tc>
        <w:tc>
          <w:tcPr>
            <w:tcW w:w="1419" w:type="dxa"/>
            <w:tcBorders>
              <w:top w:val="single" w:sz="4" w:space="0" w:color="auto"/>
              <w:left w:val="single" w:sz="4" w:space="0" w:color="auto"/>
              <w:bottom w:val="single" w:sz="4" w:space="0" w:color="auto"/>
              <w:right w:val="single" w:sz="4" w:space="0" w:color="auto"/>
            </w:tcBorders>
            <w:hideMark/>
          </w:tcPr>
          <w:p w14:paraId="65A4EFA9" w14:textId="77777777" w:rsidR="00DB1E57" w:rsidRPr="00D0162F" w:rsidRDefault="00DB1E57" w:rsidP="00096385">
            <w:pPr>
              <w:pStyle w:val="TAC"/>
              <w:keepNext w:val="0"/>
              <w:rPr>
                <w:rFonts w:cs="Arial"/>
              </w:rPr>
            </w:pPr>
            <w:r w:rsidRPr="00D0162F">
              <w:rPr>
                <w:rFonts w:cs="Arial"/>
              </w:rPr>
              <w:t>dBm/15 kHz</w:t>
            </w:r>
          </w:p>
        </w:tc>
        <w:tc>
          <w:tcPr>
            <w:tcW w:w="3984" w:type="dxa"/>
            <w:tcBorders>
              <w:top w:val="single" w:sz="4" w:space="0" w:color="auto"/>
              <w:left w:val="single" w:sz="4" w:space="0" w:color="auto"/>
              <w:bottom w:val="single" w:sz="4" w:space="0" w:color="auto"/>
              <w:right w:val="single" w:sz="4" w:space="0" w:color="auto"/>
            </w:tcBorders>
            <w:hideMark/>
          </w:tcPr>
          <w:p w14:paraId="038B1F68" w14:textId="77777777" w:rsidR="00DB1E57" w:rsidRPr="00D0162F" w:rsidRDefault="00DB1E57" w:rsidP="00096385">
            <w:pPr>
              <w:pStyle w:val="TAC"/>
              <w:keepNext w:val="0"/>
              <w:rPr>
                <w:rFonts w:cs="Arial"/>
              </w:rPr>
            </w:pPr>
            <w:r w:rsidRPr="00D0162F">
              <w:rPr>
                <w:rFonts w:cs="Arial"/>
              </w:rPr>
              <w:t>-104</w:t>
            </w:r>
          </w:p>
        </w:tc>
      </w:tr>
      <w:tr w:rsidR="00DB1E57" w:rsidRPr="00D0162F" w14:paraId="442BF5A2" w14:textId="77777777" w:rsidTr="00096385">
        <w:trPr>
          <w:cantSplit/>
          <w:trHeight w:val="211"/>
          <w:jc w:val="center"/>
        </w:trPr>
        <w:tc>
          <w:tcPr>
            <w:tcW w:w="3702" w:type="dxa"/>
            <w:tcBorders>
              <w:top w:val="single" w:sz="4" w:space="0" w:color="auto"/>
              <w:left w:val="single" w:sz="4" w:space="0" w:color="auto"/>
              <w:bottom w:val="single" w:sz="4" w:space="0" w:color="auto"/>
              <w:right w:val="single" w:sz="4" w:space="0" w:color="auto"/>
            </w:tcBorders>
            <w:hideMark/>
          </w:tcPr>
          <w:p w14:paraId="48541A80" w14:textId="77777777" w:rsidR="00DB1E57" w:rsidRPr="00D0162F" w:rsidRDefault="00DB1E57" w:rsidP="00096385">
            <w:pPr>
              <w:pStyle w:val="TAL"/>
              <w:keepNext w:val="0"/>
              <w:rPr>
                <w:rFonts w:cs="Arial"/>
              </w:rPr>
            </w:pPr>
            <w:r w:rsidRPr="00D0162F">
              <w:rPr>
                <w:rFonts w:cs="Arial"/>
              </w:rPr>
              <w:t>Ê</w:t>
            </w:r>
            <w:r w:rsidRPr="00D0162F">
              <w:rPr>
                <w:rFonts w:cs="Arial"/>
                <w:vertAlign w:val="subscript"/>
              </w:rPr>
              <w:t>s</w:t>
            </w:r>
            <w:r w:rsidRPr="00D0162F">
              <w:rPr>
                <w:rFonts w:cs="Arial"/>
              </w:rPr>
              <w:t>/N</w:t>
            </w:r>
            <w:r w:rsidRPr="00D0162F">
              <w:rPr>
                <w:rFonts w:cs="Arial"/>
                <w:vertAlign w:val="subscript"/>
              </w:rPr>
              <w:t>oc</w:t>
            </w:r>
          </w:p>
        </w:tc>
        <w:tc>
          <w:tcPr>
            <w:tcW w:w="1419" w:type="dxa"/>
            <w:tcBorders>
              <w:top w:val="single" w:sz="4" w:space="0" w:color="auto"/>
              <w:left w:val="single" w:sz="4" w:space="0" w:color="auto"/>
              <w:bottom w:val="single" w:sz="4" w:space="0" w:color="auto"/>
              <w:right w:val="single" w:sz="4" w:space="0" w:color="auto"/>
            </w:tcBorders>
            <w:hideMark/>
          </w:tcPr>
          <w:p w14:paraId="5D89711F" w14:textId="77777777" w:rsidR="00DB1E57" w:rsidRPr="00D0162F" w:rsidRDefault="00DB1E57" w:rsidP="00096385">
            <w:pPr>
              <w:pStyle w:val="TAC"/>
              <w:keepNext w:val="0"/>
              <w:rPr>
                <w:rFonts w:cs="Arial"/>
              </w:rPr>
            </w:pPr>
            <w:r w:rsidRPr="00D0162F">
              <w:rPr>
                <w:rFonts w:cs="Arial"/>
              </w:rPr>
              <w:t>dB</w:t>
            </w:r>
          </w:p>
        </w:tc>
        <w:tc>
          <w:tcPr>
            <w:tcW w:w="3984" w:type="dxa"/>
            <w:tcBorders>
              <w:top w:val="single" w:sz="4" w:space="0" w:color="auto"/>
              <w:left w:val="single" w:sz="4" w:space="0" w:color="auto"/>
              <w:bottom w:val="single" w:sz="4" w:space="0" w:color="auto"/>
              <w:right w:val="single" w:sz="4" w:space="0" w:color="auto"/>
            </w:tcBorders>
            <w:hideMark/>
          </w:tcPr>
          <w:p w14:paraId="7CC59D2E" w14:textId="77777777" w:rsidR="00DB1E57" w:rsidRPr="00D0162F" w:rsidRDefault="00DB1E57" w:rsidP="00096385">
            <w:pPr>
              <w:pStyle w:val="TAC"/>
              <w:keepNext w:val="0"/>
              <w:rPr>
                <w:rFonts w:cs="Arial"/>
              </w:rPr>
            </w:pPr>
            <w:r w:rsidRPr="00D0162F">
              <w:rPr>
                <w:rFonts w:cs="Arial"/>
              </w:rPr>
              <w:t>17</w:t>
            </w:r>
          </w:p>
        </w:tc>
      </w:tr>
      <w:tr w:rsidR="00DB1E57" w:rsidRPr="00D0162F" w14:paraId="4879F826" w14:textId="77777777" w:rsidTr="00096385">
        <w:trPr>
          <w:cantSplit/>
          <w:trHeight w:val="211"/>
          <w:jc w:val="center"/>
        </w:trPr>
        <w:tc>
          <w:tcPr>
            <w:tcW w:w="3702" w:type="dxa"/>
            <w:tcBorders>
              <w:top w:val="single" w:sz="4" w:space="0" w:color="auto"/>
              <w:left w:val="single" w:sz="4" w:space="0" w:color="auto"/>
              <w:bottom w:val="single" w:sz="4" w:space="0" w:color="auto"/>
              <w:right w:val="single" w:sz="4" w:space="0" w:color="auto"/>
            </w:tcBorders>
            <w:hideMark/>
          </w:tcPr>
          <w:p w14:paraId="657B0E82" w14:textId="77777777" w:rsidR="00DB1E57" w:rsidRPr="00D0162F" w:rsidRDefault="00DB1E57" w:rsidP="00096385">
            <w:pPr>
              <w:pStyle w:val="TAL"/>
              <w:keepNext w:val="0"/>
              <w:rPr>
                <w:rFonts w:cs="Arial"/>
              </w:rPr>
            </w:pPr>
            <w:r w:rsidRPr="00D0162F">
              <w:rPr>
                <w:rFonts w:cs="Arial"/>
              </w:rPr>
              <w:t>Ê</w:t>
            </w:r>
            <w:r w:rsidRPr="00D0162F">
              <w:rPr>
                <w:rFonts w:cs="Arial"/>
                <w:vertAlign w:val="subscript"/>
              </w:rPr>
              <w:t>s</w:t>
            </w:r>
            <w:r w:rsidRPr="00D0162F">
              <w:rPr>
                <w:rFonts w:cs="Arial"/>
              </w:rPr>
              <w:t>/I</w:t>
            </w:r>
            <w:r w:rsidRPr="00D0162F">
              <w:rPr>
                <w:rFonts w:cs="Arial"/>
                <w:vertAlign w:val="subscript"/>
              </w:rPr>
              <w:t>ot</w:t>
            </w:r>
          </w:p>
        </w:tc>
        <w:tc>
          <w:tcPr>
            <w:tcW w:w="1419" w:type="dxa"/>
            <w:tcBorders>
              <w:top w:val="single" w:sz="4" w:space="0" w:color="auto"/>
              <w:left w:val="single" w:sz="4" w:space="0" w:color="auto"/>
              <w:bottom w:val="single" w:sz="4" w:space="0" w:color="auto"/>
              <w:right w:val="single" w:sz="4" w:space="0" w:color="auto"/>
            </w:tcBorders>
            <w:hideMark/>
          </w:tcPr>
          <w:p w14:paraId="3CE87615" w14:textId="77777777" w:rsidR="00DB1E57" w:rsidRPr="00D0162F" w:rsidRDefault="00DB1E57" w:rsidP="00096385">
            <w:pPr>
              <w:pStyle w:val="TAC"/>
              <w:keepNext w:val="0"/>
              <w:rPr>
                <w:rFonts w:cs="Arial"/>
              </w:rPr>
            </w:pPr>
            <w:r w:rsidRPr="00D0162F">
              <w:rPr>
                <w:rFonts w:cs="Arial"/>
              </w:rPr>
              <w:t>dB</w:t>
            </w:r>
          </w:p>
        </w:tc>
        <w:tc>
          <w:tcPr>
            <w:tcW w:w="3984" w:type="dxa"/>
            <w:tcBorders>
              <w:top w:val="single" w:sz="4" w:space="0" w:color="auto"/>
              <w:left w:val="single" w:sz="4" w:space="0" w:color="auto"/>
              <w:bottom w:val="single" w:sz="4" w:space="0" w:color="auto"/>
              <w:right w:val="single" w:sz="4" w:space="0" w:color="auto"/>
            </w:tcBorders>
            <w:hideMark/>
          </w:tcPr>
          <w:p w14:paraId="3D06C9D6" w14:textId="77777777" w:rsidR="00DB1E57" w:rsidRPr="00D0162F" w:rsidRDefault="00DB1E57" w:rsidP="00096385">
            <w:pPr>
              <w:pStyle w:val="TAC"/>
              <w:keepNext w:val="0"/>
              <w:rPr>
                <w:rFonts w:cs="Arial"/>
              </w:rPr>
            </w:pPr>
            <w:r w:rsidRPr="00D0162F">
              <w:rPr>
                <w:rFonts w:cs="Arial"/>
              </w:rPr>
              <w:t>17</w:t>
            </w:r>
          </w:p>
        </w:tc>
      </w:tr>
      <w:tr w:rsidR="00DB1E57" w:rsidRPr="00D0162F" w14:paraId="4E42A39C" w14:textId="77777777" w:rsidTr="00096385">
        <w:trPr>
          <w:cantSplit/>
          <w:trHeight w:val="129"/>
          <w:jc w:val="center"/>
        </w:trPr>
        <w:tc>
          <w:tcPr>
            <w:tcW w:w="3702" w:type="dxa"/>
            <w:tcBorders>
              <w:top w:val="single" w:sz="4" w:space="0" w:color="auto"/>
              <w:left w:val="single" w:sz="4" w:space="0" w:color="auto"/>
              <w:bottom w:val="single" w:sz="4" w:space="0" w:color="auto"/>
              <w:right w:val="single" w:sz="4" w:space="0" w:color="auto"/>
            </w:tcBorders>
            <w:hideMark/>
          </w:tcPr>
          <w:p w14:paraId="0A31A8BE" w14:textId="77777777" w:rsidR="00DB1E57" w:rsidRPr="00D0162F" w:rsidRDefault="00DB1E57" w:rsidP="00096385">
            <w:pPr>
              <w:pStyle w:val="TAL"/>
              <w:keepNext w:val="0"/>
              <w:rPr>
                <w:rFonts w:cs="Arial"/>
              </w:rPr>
            </w:pPr>
            <w:r w:rsidRPr="00D0162F">
              <w:rPr>
                <w:rFonts w:cs="Arial"/>
              </w:rPr>
              <w:t>RSRP</w:t>
            </w:r>
            <w:r w:rsidRPr="00D0162F">
              <w:rPr>
                <w:rFonts w:cs="Arial"/>
                <w:vertAlign w:val="superscript"/>
              </w:rPr>
              <w:t xml:space="preserve"> Note5</w:t>
            </w:r>
          </w:p>
        </w:tc>
        <w:tc>
          <w:tcPr>
            <w:tcW w:w="1419" w:type="dxa"/>
            <w:tcBorders>
              <w:top w:val="single" w:sz="4" w:space="0" w:color="auto"/>
              <w:left w:val="single" w:sz="4" w:space="0" w:color="auto"/>
              <w:bottom w:val="single" w:sz="4" w:space="0" w:color="auto"/>
              <w:right w:val="single" w:sz="4" w:space="0" w:color="auto"/>
            </w:tcBorders>
            <w:hideMark/>
          </w:tcPr>
          <w:p w14:paraId="2E2339D2" w14:textId="77777777" w:rsidR="00DB1E57" w:rsidRPr="00D0162F" w:rsidRDefault="00DB1E57" w:rsidP="00096385">
            <w:pPr>
              <w:pStyle w:val="TAC"/>
              <w:keepNext w:val="0"/>
              <w:rPr>
                <w:rFonts w:cs="Arial"/>
              </w:rPr>
            </w:pPr>
            <w:r w:rsidRPr="00D0162F">
              <w:rPr>
                <w:rFonts w:cs="Arial"/>
              </w:rPr>
              <w:t>dBm/15 kHz</w:t>
            </w:r>
          </w:p>
        </w:tc>
        <w:tc>
          <w:tcPr>
            <w:tcW w:w="3984" w:type="dxa"/>
            <w:tcBorders>
              <w:top w:val="single" w:sz="4" w:space="0" w:color="auto"/>
              <w:left w:val="single" w:sz="4" w:space="0" w:color="auto"/>
              <w:bottom w:val="single" w:sz="4" w:space="0" w:color="auto"/>
              <w:right w:val="single" w:sz="4" w:space="0" w:color="auto"/>
            </w:tcBorders>
            <w:hideMark/>
          </w:tcPr>
          <w:p w14:paraId="186DFAFE" w14:textId="77777777" w:rsidR="00DB1E57" w:rsidRPr="00D0162F" w:rsidRDefault="00DB1E57" w:rsidP="00096385">
            <w:pPr>
              <w:pStyle w:val="TAC"/>
              <w:keepNext w:val="0"/>
              <w:rPr>
                <w:rFonts w:cs="Arial"/>
              </w:rPr>
            </w:pPr>
            <w:r w:rsidRPr="00D0162F">
              <w:rPr>
                <w:rFonts w:cs="Arial"/>
              </w:rPr>
              <w:t>-87</w:t>
            </w:r>
          </w:p>
        </w:tc>
      </w:tr>
      <w:tr w:rsidR="00DB1E57" w:rsidRPr="00D0162F" w14:paraId="31323374"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6D8B807E" w14:textId="77777777" w:rsidR="00DB1E57" w:rsidRPr="00D0162F" w:rsidRDefault="00DB1E57" w:rsidP="00096385">
            <w:pPr>
              <w:pStyle w:val="TAL"/>
              <w:keepNext w:val="0"/>
              <w:rPr>
                <w:rFonts w:cs="Arial"/>
              </w:rPr>
            </w:pPr>
            <w:r w:rsidRPr="00D0162F">
              <w:rPr>
                <w:rFonts w:cs="Arial"/>
              </w:rPr>
              <w:t>SCH_RP</w:t>
            </w:r>
            <w:r w:rsidRPr="00D0162F">
              <w:rPr>
                <w:rFonts w:cs="Arial"/>
                <w:vertAlign w:val="superscript"/>
              </w:rPr>
              <w:t xml:space="preserve"> Note5</w:t>
            </w:r>
          </w:p>
        </w:tc>
        <w:tc>
          <w:tcPr>
            <w:tcW w:w="1419" w:type="dxa"/>
            <w:tcBorders>
              <w:top w:val="single" w:sz="4" w:space="0" w:color="auto"/>
              <w:left w:val="single" w:sz="4" w:space="0" w:color="auto"/>
              <w:bottom w:val="single" w:sz="4" w:space="0" w:color="auto"/>
              <w:right w:val="single" w:sz="4" w:space="0" w:color="auto"/>
            </w:tcBorders>
            <w:hideMark/>
          </w:tcPr>
          <w:p w14:paraId="1BCD6666" w14:textId="77777777" w:rsidR="00DB1E57" w:rsidRPr="00D0162F" w:rsidRDefault="00DB1E57" w:rsidP="00096385">
            <w:pPr>
              <w:pStyle w:val="TAC"/>
              <w:keepNext w:val="0"/>
              <w:rPr>
                <w:rFonts w:cs="Arial"/>
              </w:rPr>
            </w:pPr>
            <w:r w:rsidRPr="00D0162F">
              <w:rPr>
                <w:rFonts w:cs="Arial"/>
              </w:rPr>
              <w:t>dBm/15 kHz</w:t>
            </w:r>
          </w:p>
        </w:tc>
        <w:tc>
          <w:tcPr>
            <w:tcW w:w="3984" w:type="dxa"/>
            <w:tcBorders>
              <w:top w:val="single" w:sz="4" w:space="0" w:color="auto"/>
              <w:left w:val="single" w:sz="4" w:space="0" w:color="auto"/>
              <w:bottom w:val="single" w:sz="4" w:space="0" w:color="auto"/>
              <w:right w:val="single" w:sz="4" w:space="0" w:color="auto"/>
            </w:tcBorders>
            <w:hideMark/>
          </w:tcPr>
          <w:p w14:paraId="31DE1E03" w14:textId="77777777" w:rsidR="00DB1E57" w:rsidRPr="00D0162F" w:rsidRDefault="00DB1E57" w:rsidP="00096385">
            <w:pPr>
              <w:pStyle w:val="TAC"/>
              <w:keepNext w:val="0"/>
              <w:rPr>
                <w:rFonts w:cs="Arial"/>
              </w:rPr>
            </w:pPr>
            <w:r w:rsidRPr="00D0162F">
              <w:rPr>
                <w:rFonts w:cs="Arial"/>
              </w:rPr>
              <w:t>-87</w:t>
            </w:r>
          </w:p>
        </w:tc>
      </w:tr>
      <w:tr w:rsidR="00DB1E57" w:rsidRPr="00D0162F" w14:paraId="4FF38896"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6DECC53A" w14:textId="77777777" w:rsidR="00DB1E57" w:rsidRPr="00D0162F" w:rsidRDefault="00DB1E57" w:rsidP="00096385">
            <w:pPr>
              <w:pStyle w:val="TAL"/>
              <w:keepNext w:val="0"/>
              <w:rPr>
                <w:rFonts w:cs="Arial"/>
              </w:rPr>
            </w:pPr>
            <w:r w:rsidRPr="00D0162F">
              <w:rPr>
                <w:rFonts w:cs="Arial"/>
              </w:rPr>
              <w:t>Io</w:t>
            </w:r>
            <w:r w:rsidRPr="00D0162F">
              <w:rPr>
                <w:rFonts w:cs="Arial"/>
                <w:vertAlign w:val="superscript"/>
                <w:lang w:eastAsia="zh-CN"/>
              </w:rPr>
              <w:t xml:space="preserve"> Note5</w:t>
            </w:r>
          </w:p>
        </w:tc>
        <w:tc>
          <w:tcPr>
            <w:tcW w:w="1419" w:type="dxa"/>
            <w:tcBorders>
              <w:top w:val="single" w:sz="4" w:space="0" w:color="auto"/>
              <w:left w:val="single" w:sz="4" w:space="0" w:color="auto"/>
              <w:bottom w:val="single" w:sz="4" w:space="0" w:color="auto"/>
              <w:right w:val="single" w:sz="4" w:space="0" w:color="auto"/>
            </w:tcBorders>
            <w:hideMark/>
          </w:tcPr>
          <w:p w14:paraId="2F5724FA" w14:textId="77777777" w:rsidR="00DB1E57" w:rsidRPr="00D0162F" w:rsidRDefault="00DB1E57" w:rsidP="00096385">
            <w:pPr>
              <w:pStyle w:val="TAC"/>
              <w:keepNext w:val="0"/>
              <w:rPr>
                <w:rFonts w:cs="Arial"/>
              </w:rPr>
            </w:pPr>
            <w:r w:rsidRPr="00D0162F">
              <w:rPr>
                <w:rFonts w:cs="Arial"/>
                <w:lang w:eastAsia="zh-CN"/>
              </w:rPr>
              <w:t>dBm/Ch BW</w:t>
            </w:r>
          </w:p>
        </w:tc>
        <w:tc>
          <w:tcPr>
            <w:tcW w:w="3984" w:type="dxa"/>
            <w:tcBorders>
              <w:top w:val="single" w:sz="4" w:space="0" w:color="auto"/>
              <w:left w:val="single" w:sz="4" w:space="0" w:color="auto"/>
              <w:bottom w:val="single" w:sz="4" w:space="0" w:color="auto"/>
              <w:right w:val="single" w:sz="4" w:space="0" w:color="auto"/>
            </w:tcBorders>
            <w:hideMark/>
          </w:tcPr>
          <w:p w14:paraId="3D325BAB" w14:textId="77777777" w:rsidR="00DB1E57" w:rsidRPr="00D0162F" w:rsidRDefault="00DB1E57" w:rsidP="00096385">
            <w:pPr>
              <w:pStyle w:val="TAC"/>
              <w:keepNext w:val="0"/>
              <w:rPr>
                <w:rFonts w:cs="Arial"/>
              </w:rPr>
            </w:pPr>
            <w:r w:rsidRPr="00D0162F">
              <w:rPr>
                <w:rFonts w:cs="Arial"/>
                <w:lang w:eastAsia="zh-CN"/>
              </w:rPr>
              <w:t>-59.13+10log(N</w:t>
            </w:r>
            <w:r w:rsidRPr="00D0162F">
              <w:rPr>
                <w:rFonts w:cs="Arial"/>
                <w:vertAlign w:val="subscript"/>
                <w:lang w:eastAsia="zh-CN"/>
              </w:rPr>
              <w:t>RB,c</w:t>
            </w:r>
            <w:r w:rsidRPr="00D0162F">
              <w:rPr>
                <w:rFonts w:cs="Arial"/>
                <w:lang w:eastAsia="zh-CN"/>
              </w:rPr>
              <w:t xml:space="preserve"> /50)</w:t>
            </w:r>
          </w:p>
        </w:tc>
      </w:tr>
      <w:tr w:rsidR="00DB1E57" w:rsidRPr="00D0162F" w14:paraId="6ADDE4B0"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4CCBB7AF" w14:textId="77777777" w:rsidR="00DB1E57" w:rsidRPr="00D0162F" w:rsidRDefault="00DB1E57" w:rsidP="00096385">
            <w:pPr>
              <w:pStyle w:val="TAL"/>
              <w:keepNext w:val="0"/>
              <w:rPr>
                <w:rFonts w:cs="Arial"/>
              </w:rPr>
            </w:pPr>
            <w:r w:rsidRPr="00D0162F">
              <w:rPr>
                <w:rFonts w:cs="v4.2.0"/>
                <w:lang w:eastAsia="zh-CN"/>
              </w:rPr>
              <w:t>Propagation Condition</w:t>
            </w:r>
          </w:p>
        </w:tc>
        <w:tc>
          <w:tcPr>
            <w:tcW w:w="1419" w:type="dxa"/>
            <w:tcBorders>
              <w:top w:val="single" w:sz="4" w:space="0" w:color="auto"/>
              <w:left w:val="single" w:sz="4" w:space="0" w:color="auto"/>
              <w:bottom w:val="single" w:sz="4" w:space="0" w:color="auto"/>
              <w:right w:val="single" w:sz="4" w:space="0" w:color="auto"/>
            </w:tcBorders>
          </w:tcPr>
          <w:p w14:paraId="3E52A292" w14:textId="77777777" w:rsidR="00DB1E57" w:rsidRPr="00D0162F" w:rsidRDefault="00DB1E57" w:rsidP="00096385">
            <w:pPr>
              <w:pStyle w:val="TAC"/>
              <w:keepNext w:val="0"/>
              <w:rPr>
                <w:rFonts w:cs="Arial"/>
                <w:lang w:eastAsia="zh-CN"/>
              </w:rPr>
            </w:pPr>
          </w:p>
        </w:tc>
        <w:tc>
          <w:tcPr>
            <w:tcW w:w="3984" w:type="dxa"/>
            <w:tcBorders>
              <w:top w:val="single" w:sz="4" w:space="0" w:color="auto"/>
              <w:left w:val="single" w:sz="4" w:space="0" w:color="auto"/>
              <w:bottom w:val="single" w:sz="4" w:space="0" w:color="auto"/>
              <w:right w:val="single" w:sz="4" w:space="0" w:color="auto"/>
            </w:tcBorders>
            <w:hideMark/>
          </w:tcPr>
          <w:p w14:paraId="03338765" w14:textId="77777777" w:rsidR="00DB1E57" w:rsidRPr="00D0162F" w:rsidRDefault="00DB1E57" w:rsidP="00096385">
            <w:pPr>
              <w:pStyle w:val="TAC"/>
              <w:keepNext w:val="0"/>
              <w:rPr>
                <w:rFonts w:cs="Arial"/>
                <w:lang w:eastAsia="zh-CN"/>
              </w:rPr>
            </w:pPr>
            <w:r w:rsidRPr="00D0162F">
              <w:rPr>
                <w:rFonts w:cs="Arial"/>
                <w:lang w:eastAsia="zh-CN"/>
              </w:rPr>
              <w:t>AWGN</w:t>
            </w:r>
          </w:p>
        </w:tc>
      </w:tr>
      <w:tr w:rsidR="00DB1E57" w:rsidRPr="00D0162F" w14:paraId="5DE9F694" w14:textId="77777777" w:rsidTr="00096385">
        <w:trPr>
          <w:cantSplit/>
          <w:jc w:val="center"/>
        </w:trPr>
        <w:tc>
          <w:tcPr>
            <w:tcW w:w="3702" w:type="dxa"/>
            <w:tcBorders>
              <w:top w:val="single" w:sz="4" w:space="0" w:color="auto"/>
              <w:left w:val="single" w:sz="4" w:space="0" w:color="auto"/>
              <w:bottom w:val="single" w:sz="4" w:space="0" w:color="auto"/>
              <w:right w:val="single" w:sz="4" w:space="0" w:color="auto"/>
            </w:tcBorders>
            <w:hideMark/>
          </w:tcPr>
          <w:p w14:paraId="5D9B1A37" w14:textId="77777777" w:rsidR="00DB1E57" w:rsidRPr="00D0162F" w:rsidRDefault="00DB1E57" w:rsidP="00096385">
            <w:pPr>
              <w:pStyle w:val="TAL"/>
              <w:keepNext w:val="0"/>
              <w:rPr>
                <w:rFonts w:cs="Arial"/>
              </w:rPr>
            </w:pPr>
            <w:r w:rsidRPr="00D0162F">
              <w:rPr>
                <w:rFonts w:cs="v4.2.0"/>
                <w:bCs/>
                <w:lang w:eastAsia="zh-CN"/>
              </w:rPr>
              <w:t>Antenna Configuration</w:t>
            </w:r>
          </w:p>
        </w:tc>
        <w:tc>
          <w:tcPr>
            <w:tcW w:w="1419" w:type="dxa"/>
            <w:tcBorders>
              <w:top w:val="single" w:sz="4" w:space="0" w:color="auto"/>
              <w:left w:val="single" w:sz="4" w:space="0" w:color="auto"/>
              <w:bottom w:val="single" w:sz="4" w:space="0" w:color="auto"/>
              <w:right w:val="single" w:sz="4" w:space="0" w:color="auto"/>
            </w:tcBorders>
          </w:tcPr>
          <w:p w14:paraId="22499E80" w14:textId="77777777" w:rsidR="00DB1E57" w:rsidRPr="00D0162F" w:rsidRDefault="00DB1E57" w:rsidP="00096385">
            <w:pPr>
              <w:pStyle w:val="TAC"/>
              <w:keepNext w:val="0"/>
              <w:rPr>
                <w:rFonts w:cs="Arial"/>
                <w:lang w:eastAsia="zh-CN"/>
              </w:rPr>
            </w:pPr>
          </w:p>
        </w:tc>
        <w:tc>
          <w:tcPr>
            <w:tcW w:w="3984" w:type="dxa"/>
            <w:tcBorders>
              <w:top w:val="single" w:sz="4" w:space="0" w:color="auto"/>
              <w:left w:val="single" w:sz="4" w:space="0" w:color="auto"/>
              <w:bottom w:val="single" w:sz="4" w:space="0" w:color="auto"/>
              <w:right w:val="single" w:sz="4" w:space="0" w:color="auto"/>
            </w:tcBorders>
            <w:hideMark/>
          </w:tcPr>
          <w:p w14:paraId="7D526B43" w14:textId="77777777" w:rsidR="00DB1E57" w:rsidRPr="00D0162F" w:rsidRDefault="00DB1E57" w:rsidP="00096385">
            <w:pPr>
              <w:pStyle w:val="TAC"/>
              <w:keepNext w:val="0"/>
              <w:rPr>
                <w:rFonts w:cs="Arial"/>
                <w:lang w:eastAsia="zh-CN"/>
              </w:rPr>
            </w:pPr>
            <w:r w:rsidRPr="00D0162F">
              <w:rPr>
                <w:rFonts w:cs="Arial"/>
              </w:rPr>
              <w:t>1x2</w:t>
            </w:r>
          </w:p>
        </w:tc>
      </w:tr>
      <w:tr w:rsidR="00DB1E57" w:rsidRPr="00D0162F" w14:paraId="6F23A4AD" w14:textId="77777777" w:rsidTr="00096385">
        <w:trPr>
          <w:cantSplit/>
          <w:jc w:val="center"/>
        </w:trPr>
        <w:tc>
          <w:tcPr>
            <w:tcW w:w="9105" w:type="dxa"/>
            <w:gridSpan w:val="3"/>
            <w:tcBorders>
              <w:top w:val="single" w:sz="4" w:space="0" w:color="auto"/>
              <w:left w:val="single" w:sz="4" w:space="0" w:color="auto"/>
              <w:bottom w:val="single" w:sz="4" w:space="0" w:color="auto"/>
              <w:right w:val="single" w:sz="4" w:space="0" w:color="auto"/>
            </w:tcBorders>
            <w:hideMark/>
          </w:tcPr>
          <w:p w14:paraId="73A574BD" w14:textId="77777777" w:rsidR="00DB1E57" w:rsidRPr="00D0162F" w:rsidRDefault="00DB1E57" w:rsidP="00096385">
            <w:pPr>
              <w:pStyle w:val="TAN"/>
              <w:keepNext w:val="0"/>
              <w:rPr>
                <w:rFonts w:cs="Arial"/>
              </w:rPr>
            </w:pPr>
            <w:r w:rsidRPr="00D0162F">
              <w:rPr>
                <w:rFonts w:cs="Arial"/>
              </w:rPr>
              <w:t>Note 1:</w:t>
            </w:r>
            <w:r w:rsidRPr="00D0162F">
              <w:rPr>
                <w:rFonts w:cs="Arial"/>
              </w:rPr>
              <w:tab/>
              <w:t>Special subframe and uplink-downlink configurations are specified in table 4.2-1 in TS 36.211.</w:t>
            </w:r>
          </w:p>
          <w:p w14:paraId="2D7C62DC" w14:textId="77777777" w:rsidR="00DB1E57" w:rsidRPr="00D0162F" w:rsidRDefault="00DB1E57" w:rsidP="00096385">
            <w:pPr>
              <w:pStyle w:val="TAN"/>
              <w:keepNext w:val="0"/>
              <w:rPr>
                <w:rFonts w:cs="Arial"/>
              </w:rPr>
            </w:pPr>
            <w:r w:rsidRPr="00D0162F">
              <w:rPr>
                <w:rFonts w:cs="Arial"/>
              </w:rPr>
              <w:t>Note 2:</w:t>
            </w:r>
            <w:r w:rsidRPr="00D0162F">
              <w:rPr>
                <w:rFonts w:cs="Arial"/>
              </w:rPr>
              <w:tab/>
              <w:t>DL RMCs and OCNG patterns are specified in clauses A 3.1 and A 3.2 of TS 36.133 respectively.</w:t>
            </w:r>
          </w:p>
          <w:p w14:paraId="17E9507D" w14:textId="77777777" w:rsidR="00DB1E57" w:rsidRPr="00D0162F" w:rsidRDefault="00DB1E57" w:rsidP="00096385">
            <w:pPr>
              <w:pStyle w:val="TAN"/>
              <w:keepNext w:val="0"/>
              <w:rPr>
                <w:rFonts w:cs="Arial"/>
                <w:szCs w:val="24"/>
              </w:rPr>
            </w:pPr>
            <w:r w:rsidRPr="00D0162F">
              <w:rPr>
                <w:rFonts w:cs="Arial"/>
              </w:rPr>
              <w:t>Note 3:</w:t>
            </w:r>
            <w:r w:rsidRPr="00D0162F">
              <w:rPr>
                <w:rFonts w:cs="Arial"/>
              </w:rPr>
              <w:tab/>
              <w:t>OCNG shall be used such that all cells are fully allocated, and a constant total transmitted power spectral density is achieved for all OFDM symbols.</w:t>
            </w:r>
          </w:p>
          <w:p w14:paraId="6CC19895" w14:textId="77777777" w:rsidR="00DB1E57" w:rsidRPr="00D0162F" w:rsidRDefault="00DB1E57" w:rsidP="00096385">
            <w:pPr>
              <w:pStyle w:val="TAN"/>
              <w:keepNext w:val="0"/>
              <w:rPr>
                <w:rFonts w:cs="Arial"/>
              </w:rPr>
            </w:pPr>
            <w:r w:rsidRPr="00D0162F">
              <w:rPr>
                <w:rFonts w:cs="Arial"/>
              </w:rPr>
              <w:t>Note 4:</w:t>
            </w:r>
            <w:r w:rsidRPr="00D0162F">
              <w:rPr>
                <w:rFonts w:cs="Arial"/>
              </w:rPr>
              <w:tab/>
              <w:t xml:space="preserve">Interference from other cells and noise sources not specified in the test is assumed to be constant over subcarriers and time and shall be modelled as AWGN of appropriate power for </w:t>
            </w:r>
            <w:r w:rsidRPr="00D0162F">
              <w:rPr>
                <w:rFonts w:cs="v4.2.0"/>
              </w:rPr>
              <w:t>N</w:t>
            </w:r>
            <w:r w:rsidRPr="00D0162F">
              <w:rPr>
                <w:rFonts w:cs="v4.2.0"/>
                <w:vertAlign w:val="subscript"/>
              </w:rPr>
              <w:t>oc</w:t>
            </w:r>
            <w:r w:rsidRPr="00D0162F">
              <w:rPr>
                <w:rFonts w:cs="v4.2.0"/>
              </w:rPr>
              <w:t xml:space="preserve"> </w:t>
            </w:r>
            <w:r w:rsidRPr="00D0162F">
              <w:rPr>
                <w:rFonts w:cs="Arial"/>
              </w:rPr>
              <w:t>to be fulfilled.</w:t>
            </w:r>
          </w:p>
          <w:p w14:paraId="5A078FC7" w14:textId="77777777" w:rsidR="00DB1E57" w:rsidRPr="00D0162F" w:rsidRDefault="00DB1E57" w:rsidP="00096385">
            <w:pPr>
              <w:pStyle w:val="TAN"/>
              <w:keepNext w:val="0"/>
              <w:rPr>
                <w:rFonts w:cs="Arial"/>
              </w:rPr>
            </w:pPr>
            <w:r w:rsidRPr="00D0162F">
              <w:rPr>
                <w:rFonts w:cs="Arial"/>
              </w:rPr>
              <w:t>Note 5:</w:t>
            </w:r>
            <w:r w:rsidRPr="00D0162F">
              <w:rPr>
                <w:rFonts w:cs="Arial"/>
              </w:rPr>
              <w:tab/>
            </w:r>
            <w:r w:rsidRPr="00D0162F">
              <w:rPr>
                <w:rFonts w:cs="Arial"/>
                <w:lang w:eastAsia="zh-CN"/>
              </w:rPr>
              <w:t>E</w:t>
            </w:r>
            <w:r w:rsidRPr="00D0162F">
              <w:rPr>
                <w:rFonts w:cs="Arial"/>
                <w:vertAlign w:val="subscript"/>
                <w:lang w:eastAsia="zh-CN"/>
              </w:rPr>
              <w:t>s</w:t>
            </w:r>
            <w:r w:rsidRPr="00D0162F">
              <w:rPr>
                <w:rFonts w:cs="Arial"/>
                <w:lang w:eastAsia="zh-CN"/>
              </w:rPr>
              <w:t>/I</w:t>
            </w:r>
            <w:r w:rsidRPr="00D0162F">
              <w:rPr>
                <w:rFonts w:cs="Arial"/>
                <w:vertAlign w:val="subscript"/>
                <w:lang w:eastAsia="zh-CN"/>
              </w:rPr>
              <w:t>ot</w:t>
            </w:r>
            <w:r w:rsidRPr="00D0162F">
              <w:rPr>
                <w:rFonts w:cs="Arial"/>
                <w:lang w:eastAsia="zh-CN"/>
              </w:rPr>
              <w:t>,</w:t>
            </w:r>
            <w:r w:rsidRPr="00D0162F">
              <w:rPr>
                <w:rFonts w:cs="Arial"/>
              </w:rPr>
              <w:t xml:space="preserve"> RSRP, SCH_RP and Io levels have been derived from other parameters for information purposes. They are not settable parameters themselves.</w:t>
            </w:r>
          </w:p>
        </w:tc>
      </w:tr>
    </w:tbl>
    <w:p w14:paraId="324E7777" w14:textId="77777777" w:rsidR="00DB1E57" w:rsidRPr="00D0162F" w:rsidRDefault="00DB1E57" w:rsidP="00AB67FA">
      <w:pPr>
        <w:rPr>
          <w:snapToGrid w:val="0"/>
        </w:rPr>
      </w:pPr>
    </w:p>
    <w:p w14:paraId="0BC5A6BE" w14:textId="77777777" w:rsidR="00AB67FA" w:rsidRPr="00D0162F" w:rsidRDefault="00AB67FA" w:rsidP="00AB67FA">
      <w:pPr>
        <w:pStyle w:val="Heading1"/>
      </w:pPr>
      <w:r w:rsidRPr="00D0162F">
        <w:t>A.7</w:t>
      </w:r>
      <w:r w:rsidRPr="00D0162F">
        <w:tab/>
        <w:t>Reference PRACH configurations</w:t>
      </w:r>
    </w:p>
    <w:p w14:paraId="389A7C26" w14:textId="78681EB0" w:rsidR="00AB67FA" w:rsidRPr="00D0162F" w:rsidRDefault="00AB67FA" w:rsidP="00AB67FA">
      <w:r w:rsidRPr="00D0162F">
        <w:t xml:space="preserve">This </w:t>
      </w:r>
      <w:r w:rsidR="006E0A54" w:rsidRPr="00D0162F">
        <w:t>clause</w:t>
      </w:r>
      <w:r w:rsidRPr="00D0162F">
        <w:t xml:space="preserve"> provides the typical PRACH configurations used for all RRM test cases defined in this test specification. Parameters not listed in this </w:t>
      </w:r>
      <w:r w:rsidR="006E0A54" w:rsidRPr="00D0162F">
        <w:t>clause</w:t>
      </w:r>
      <w:r w:rsidRPr="00D0162F">
        <w:t xml:space="preserve"> can be derived from the configuration of each test.</w:t>
      </w:r>
    </w:p>
    <w:p w14:paraId="19998F54" w14:textId="77777777" w:rsidR="00AB67FA" w:rsidRPr="00D0162F" w:rsidRDefault="00AB67FA" w:rsidP="00AB67FA">
      <w:pPr>
        <w:pStyle w:val="Heading2"/>
      </w:pPr>
      <w:r w:rsidRPr="00D0162F">
        <w:t>A.7.1</w:t>
      </w:r>
      <w:r w:rsidRPr="00D0162F">
        <w:tab/>
        <w:t>PRACH configurations for FR1</w:t>
      </w:r>
    </w:p>
    <w:p w14:paraId="331C54F8" w14:textId="77777777" w:rsidR="00AB67FA" w:rsidRPr="00D0162F" w:rsidRDefault="00AB67FA" w:rsidP="00AB67FA">
      <w:r w:rsidRPr="00D0162F">
        <w:t>Table A.7.1-1 defines the PRACH configurations for FR1. Each of the PRACH configurations defined in Table A.7.1-1 have different applicabilities:</w:t>
      </w:r>
    </w:p>
    <w:p w14:paraId="60F4848F" w14:textId="77777777" w:rsidR="00AB67FA" w:rsidRPr="00D0162F" w:rsidRDefault="00AB67FA" w:rsidP="00AB67FA">
      <w:pPr>
        <w:pStyle w:val="B1"/>
      </w:pPr>
      <w:r w:rsidRPr="00D0162F">
        <w:t>-</w:t>
      </w:r>
      <w:r w:rsidRPr="00D0162F">
        <w:tab/>
        <w:t>PRACH.1 FR1 for SSB-based contention based random access in FR1.</w:t>
      </w:r>
    </w:p>
    <w:p w14:paraId="1F8E5351" w14:textId="77777777" w:rsidR="00AB67FA" w:rsidRPr="00D0162F" w:rsidRDefault="00AB67FA" w:rsidP="00AB67FA">
      <w:pPr>
        <w:pStyle w:val="B1"/>
      </w:pPr>
      <w:r w:rsidRPr="00D0162F">
        <w:t>-</w:t>
      </w:r>
      <w:r w:rsidRPr="00D0162F">
        <w:tab/>
        <w:t>PRACH.2 FR1 for SSB-based non-contention based random access in FR1.</w:t>
      </w:r>
    </w:p>
    <w:p w14:paraId="321F1D73" w14:textId="77777777" w:rsidR="00AB67FA" w:rsidRPr="00D0162F" w:rsidRDefault="00AB67FA" w:rsidP="00AB67FA">
      <w:pPr>
        <w:pStyle w:val="B1"/>
      </w:pPr>
      <w:r w:rsidRPr="00D0162F">
        <w:t>-</w:t>
      </w:r>
      <w:r w:rsidRPr="00D0162F">
        <w:tab/>
        <w:t>PRACH.3 FR1 for CSI-RS based non-contention based random access in FR1.</w:t>
      </w:r>
    </w:p>
    <w:p w14:paraId="6EB98224" w14:textId="77777777" w:rsidR="00AB67FA" w:rsidRPr="00D0162F" w:rsidRDefault="00AB67FA" w:rsidP="00AB67FA">
      <w:pPr>
        <w:pStyle w:val="B1"/>
      </w:pPr>
      <w:r w:rsidRPr="00D0162F">
        <w:t>-</w:t>
      </w:r>
      <w:r w:rsidRPr="00D0162F">
        <w:tab/>
        <w:t>PRACH.4 FR1 for CSI-RS based non-contention based random access in FR1 to convey BFR.</w:t>
      </w:r>
    </w:p>
    <w:p w14:paraId="5DC29636" w14:textId="77777777" w:rsidR="00AB67FA" w:rsidRPr="00D0162F" w:rsidRDefault="00AB67FA" w:rsidP="00AB67FA">
      <w:pPr>
        <w:pStyle w:val="TH"/>
      </w:pPr>
      <w:r w:rsidRPr="00D0162F">
        <w:t>Table A.7.1-1 Parameters for PRACH Configurations for FR1</w:t>
      </w:r>
    </w:p>
    <w:tbl>
      <w:tblPr>
        <w:tblW w:w="101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37"/>
        <w:gridCol w:w="1199"/>
        <w:gridCol w:w="1134"/>
        <w:gridCol w:w="1134"/>
        <w:gridCol w:w="1138"/>
        <w:gridCol w:w="3065"/>
      </w:tblGrid>
      <w:tr w:rsidR="00AB67FA" w:rsidRPr="00D0162F" w14:paraId="2BE1253D" w14:textId="77777777" w:rsidTr="006E0A54">
        <w:trPr>
          <w:cantSplit/>
          <w:jc w:val="center"/>
        </w:trPr>
        <w:tc>
          <w:tcPr>
            <w:tcW w:w="2437" w:type="dxa"/>
            <w:vAlign w:val="center"/>
          </w:tcPr>
          <w:p w14:paraId="0D098EA1" w14:textId="77777777" w:rsidR="00AB67FA" w:rsidRPr="00D0162F" w:rsidRDefault="00AB67FA" w:rsidP="006E0A54">
            <w:pPr>
              <w:pStyle w:val="TAH"/>
              <w:rPr>
                <w:rFonts w:cs="Arial"/>
              </w:rPr>
            </w:pPr>
            <w:r w:rsidRPr="00D0162F">
              <w:rPr>
                <w:rFonts w:cs="Arial"/>
              </w:rPr>
              <w:t>Field</w:t>
            </w:r>
          </w:p>
        </w:tc>
        <w:tc>
          <w:tcPr>
            <w:tcW w:w="4605" w:type="dxa"/>
            <w:gridSpan w:val="4"/>
            <w:vAlign w:val="center"/>
          </w:tcPr>
          <w:p w14:paraId="42B17760" w14:textId="77777777" w:rsidR="00AB67FA" w:rsidRPr="00D0162F" w:rsidRDefault="00AB67FA" w:rsidP="006E0A54">
            <w:pPr>
              <w:pStyle w:val="TAH"/>
              <w:rPr>
                <w:rFonts w:cs="Arial"/>
              </w:rPr>
            </w:pPr>
            <w:r w:rsidRPr="00D0162F">
              <w:rPr>
                <w:rFonts w:cs="Arial"/>
              </w:rPr>
              <w:t>Value</w:t>
            </w:r>
          </w:p>
        </w:tc>
        <w:tc>
          <w:tcPr>
            <w:tcW w:w="3065" w:type="dxa"/>
            <w:vAlign w:val="center"/>
          </w:tcPr>
          <w:p w14:paraId="2D3D8341" w14:textId="77777777" w:rsidR="00AB67FA" w:rsidRPr="00D0162F" w:rsidRDefault="00AB67FA" w:rsidP="006E0A54">
            <w:pPr>
              <w:pStyle w:val="TAH"/>
              <w:rPr>
                <w:rFonts w:cs="Arial"/>
              </w:rPr>
            </w:pPr>
            <w:r w:rsidRPr="00D0162F">
              <w:rPr>
                <w:rFonts w:cs="Arial"/>
              </w:rPr>
              <w:t>Comment</w:t>
            </w:r>
          </w:p>
        </w:tc>
      </w:tr>
      <w:tr w:rsidR="00AB67FA" w:rsidRPr="00D0162F" w14:paraId="3EC4B265" w14:textId="77777777" w:rsidTr="006E0A54">
        <w:trPr>
          <w:cantSplit/>
          <w:jc w:val="center"/>
        </w:trPr>
        <w:tc>
          <w:tcPr>
            <w:tcW w:w="2437" w:type="dxa"/>
          </w:tcPr>
          <w:p w14:paraId="775E59B7" w14:textId="1F02AE45" w:rsidR="00AB67FA" w:rsidRPr="00D0162F" w:rsidRDefault="00AB67FA" w:rsidP="006E0A54">
            <w:pPr>
              <w:pStyle w:val="TAL"/>
              <w:rPr>
                <w:rFonts w:cs="Arial"/>
              </w:rPr>
            </w:pPr>
            <w:r w:rsidRPr="00D0162F">
              <w:rPr>
                <w:rFonts w:cs="Arial"/>
              </w:rPr>
              <w:t>PRACH</w:t>
            </w:r>
            <w:r w:rsidR="006E0A54" w:rsidRPr="00D0162F">
              <w:rPr>
                <w:rFonts w:cs="Arial"/>
              </w:rPr>
              <w:t xml:space="preserve"> </w:t>
            </w:r>
            <w:r w:rsidRPr="00D0162F">
              <w:rPr>
                <w:rFonts w:cs="Arial"/>
              </w:rPr>
              <w:t>Configuration</w:t>
            </w:r>
          </w:p>
        </w:tc>
        <w:tc>
          <w:tcPr>
            <w:tcW w:w="1199" w:type="dxa"/>
          </w:tcPr>
          <w:p w14:paraId="79A4C966" w14:textId="042AFF0F" w:rsidR="00AB67FA" w:rsidRPr="00D0162F" w:rsidRDefault="00AB67FA" w:rsidP="006E0A54">
            <w:pPr>
              <w:pStyle w:val="TAC"/>
              <w:rPr>
                <w:rFonts w:cs="Arial"/>
              </w:rPr>
            </w:pPr>
            <w:r w:rsidRPr="00D0162F">
              <w:rPr>
                <w:rFonts w:cs="Arial"/>
              </w:rPr>
              <w:t>PRACH.1</w:t>
            </w:r>
            <w:r w:rsidR="006E0A54" w:rsidRPr="00D0162F">
              <w:rPr>
                <w:rFonts w:cs="Arial"/>
              </w:rPr>
              <w:t xml:space="preserve"> </w:t>
            </w:r>
            <w:r w:rsidRPr="00D0162F">
              <w:rPr>
                <w:rFonts w:cs="Arial"/>
              </w:rPr>
              <w:t>FR1</w:t>
            </w:r>
          </w:p>
        </w:tc>
        <w:tc>
          <w:tcPr>
            <w:tcW w:w="1134" w:type="dxa"/>
          </w:tcPr>
          <w:p w14:paraId="41CF3B13" w14:textId="6D055177" w:rsidR="00AB67FA" w:rsidRPr="00D0162F" w:rsidRDefault="00AB67FA" w:rsidP="006E0A54">
            <w:pPr>
              <w:pStyle w:val="TAC"/>
              <w:rPr>
                <w:rFonts w:cs="Arial"/>
              </w:rPr>
            </w:pPr>
            <w:r w:rsidRPr="00D0162F">
              <w:rPr>
                <w:rFonts w:cs="Arial"/>
              </w:rPr>
              <w:t>PRACH.2</w:t>
            </w:r>
            <w:r w:rsidR="006E0A54" w:rsidRPr="00D0162F">
              <w:rPr>
                <w:rFonts w:cs="Arial"/>
              </w:rPr>
              <w:t xml:space="preserve"> </w:t>
            </w:r>
            <w:r w:rsidRPr="00D0162F">
              <w:rPr>
                <w:rFonts w:cs="Arial"/>
              </w:rPr>
              <w:t>FR1</w:t>
            </w:r>
          </w:p>
        </w:tc>
        <w:tc>
          <w:tcPr>
            <w:tcW w:w="1134" w:type="dxa"/>
          </w:tcPr>
          <w:p w14:paraId="461A2CD5" w14:textId="7B843514" w:rsidR="00AB67FA" w:rsidRPr="00D0162F" w:rsidRDefault="00AB67FA" w:rsidP="006E0A54">
            <w:pPr>
              <w:pStyle w:val="TAC"/>
              <w:rPr>
                <w:rFonts w:cs="Arial"/>
              </w:rPr>
            </w:pPr>
            <w:r w:rsidRPr="00D0162F">
              <w:rPr>
                <w:rFonts w:cs="Arial"/>
              </w:rPr>
              <w:t>PRACH.3</w:t>
            </w:r>
            <w:r w:rsidR="006E0A54" w:rsidRPr="00D0162F">
              <w:rPr>
                <w:rFonts w:cs="Arial"/>
              </w:rPr>
              <w:t xml:space="preserve"> </w:t>
            </w:r>
            <w:r w:rsidRPr="00D0162F">
              <w:rPr>
                <w:rFonts w:cs="Arial"/>
              </w:rPr>
              <w:t>FR1</w:t>
            </w:r>
          </w:p>
        </w:tc>
        <w:tc>
          <w:tcPr>
            <w:tcW w:w="1138" w:type="dxa"/>
          </w:tcPr>
          <w:p w14:paraId="7536B48D" w14:textId="6FCE4586" w:rsidR="00AB67FA" w:rsidRPr="00D0162F" w:rsidRDefault="00AB67FA" w:rsidP="006E0A54">
            <w:pPr>
              <w:pStyle w:val="TAC"/>
              <w:rPr>
                <w:rFonts w:cs="Arial"/>
              </w:rPr>
            </w:pPr>
            <w:r w:rsidRPr="00D0162F">
              <w:rPr>
                <w:rFonts w:cs="Arial"/>
              </w:rPr>
              <w:t>PRACH.4</w:t>
            </w:r>
            <w:r w:rsidR="006E0A54" w:rsidRPr="00D0162F">
              <w:rPr>
                <w:rFonts w:cs="Arial"/>
              </w:rPr>
              <w:t xml:space="preserve"> </w:t>
            </w:r>
            <w:r w:rsidRPr="00D0162F">
              <w:rPr>
                <w:rFonts w:cs="Arial"/>
              </w:rPr>
              <w:t>FR1</w:t>
            </w:r>
          </w:p>
        </w:tc>
        <w:tc>
          <w:tcPr>
            <w:tcW w:w="3065" w:type="dxa"/>
          </w:tcPr>
          <w:p w14:paraId="4EB988DF" w14:textId="77777777" w:rsidR="00AB67FA" w:rsidRPr="00D0162F" w:rsidRDefault="00AB67FA" w:rsidP="006E0A54">
            <w:pPr>
              <w:pStyle w:val="TAC"/>
              <w:rPr>
                <w:rFonts w:cs="Arial"/>
              </w:rPr>
            </w:pPr>
          </w:p>
        </w:tc>
      </w:tr>
      <w:tr w:rsidR="00AB67FA" w:rsidRPr="00D0162F" w14:paraId="418A3E01" w14:textId="77777777" w:rsidTr="006E0A54">
        <w:trPr>
          <w:cantSplit/>
          <w:jc w:val="center"/>
        </w:trPr>
        <w:tc>
          <w:tcPr>
            <w:tcW w:w="2437" w:type="dxa"/>
          </w:tcPr>
          <w:p w14:paraId="1AFCAF4D" w14:textId="77777777" w:rsidR="00AB67FA" w:rsidRPr="00D0162F" w:rsidRDefault="00AB67FA" w:rsidP="006E0A54">
            <w:pPr>
              <w:pStyle w:val="TAL"/>
              <w:rPr>
                <w:rFonts w:cs="Arial"/>
                <w:i/>
              </w:rPr>
            </w:pPr>
            <w:r w:rsidRPr="00D0162F">
              <w:rPr>
                <w:rFonts w:cs="Arial"/>
                <w:i/>
              </w:rPr>
              <w:t>prach-ConfigurationIndex</w:t>
            </w:r>
          </w:p>
        </w:tc>
        <w:tc>
          <w:tcPr>
            <w:tcW w:w="1199" w:type="dxa"/>
          </w:tcPr>
          <w:p w14:paraId="6ADDD1F2" w14:textId="77777777" w:rsidR="00AB67FA" w:rsidRPr="00D0162F" w:rsidRDefault="00AB67FA" w:rsidP="006E0A54">
            <w:pPr>
              <w:pStyle w:val="TAC"/>
              <w:rPr>
                <w:rFonts w:cs="Arial"/>
              </w:rPr>
            </w:pPr>
            <w:r w:rsidRPr="00D0162F">
              <w:rPr>
                <w:rFonts w:cs="Arial"/>
              </w:rPr>
              <w:t>102</w:t>
            </w:r>
          </w:p>
        </w:tc>
        <w:tc>
          <w:tcPr>
            <w:tcW w:w="1134" w:type="dxa"/>
          </w:tcPr>
          <w:p w14:paraId="5ACC1ADD" w14:textId="77777777" w:rsidR="00AB67FA" w:rsidRPr="00D0162F" w:rsidRDefault="00AB67FA" w:rsidP="006E0A54">
            <w:pPr>
              <w:pStyle w:val="TAC"/>
              <w:rPr>
                <w:rFonts w:cs="Arial"/>
              </w:rPr>
            </w:pPr>
            <w:r w:rsidRPr="00D0162F">
              <w:rPr>
                <w:rFonts w:cs="Arial"/>
              </w:rPr>
              <w:t>102</w:t>
            </w:r>
          </w:p>
        </w:tc>
        <w:tc>
          <w:tcPr>
            <w:tcW w:w="1134" w:type="dxa"/>
          </w:tcPr>
          <w:p w14:paraId="632F6421" w14:textId="77777777" w:rsidR="00AB67FA" w:rsidRPr="00D0162F" w:rsidRDefault="00AB67FA" w:rsidP="006E0A54">
            <w:pPr>
              <w:pStyle w:val="TAC"/>
              <w:rPr>
                <w:rFonts w:cs="Arial"/>
              </w:rPr>
            </w:pPr>
            <w:r w:rsidRPr="00D0162F">
              <w:rPr>
                <w:rFonts w:cs="Arial"/>
              </w:rPr>
              <w:t>102</w:t>
            </w:r>
          </w:p>
        </w:tc>
        <w:tc>
          <w:tcPr>
            <w:tcW w:w="1138" w:type="dxa"/>
          </w:tcPr>
          <w:p w14:paraId="2C2129A5" w14:textId="77777777" w:rsidR="00AB67FA" w:rsidRPr="00D0162F" w:rsidRDefault="00AB67FA" w:rsidP="006E0A54">
            <w:pPr>
              <w:pStyle w:val="TAC"/>
              <w:rPr>
                <w:rFonts w:cs="Arial"/>
              </w:rPr>
            </w:pPr>
            <w:r w:rsidRPr="00D0162F">
              <w:rPr>
                <w:rFonts w:cs="Arial"/>
              </w:rPr>
              <w:t>102</w:t>
            </w:r>
          </w:p>
        </w:tc>
        <w:tc>
          <w:tcPr>
            <w:tcW w:w="3065" w:type="dxa"/>
          </w:tcPr>
          <w:p w14:paraId="0F4768C0" w14:textId="5F7B4B31" w:rsidR="00AB67FA" w:rsidRPr="00D0162F" w:rsidRDefault="00AB67FA" w:rsidP="006E0A54">
            <w:pPr>
              <w:pStyle w:val="TAC"/>
              <w:rPr>
                <w:rFonts w:cs="Arial"/>
              </w:rPr>
            </w:pPr>
            <w:r w:rsidRPr="00D0162F">
              <w:rPr>
                <w:rFonts w:cs="Arial"/>
              </w:rPr>
              <w:t>10ms</w:t>
            </w:r>
            <w:r w:rsidR="006E0A54" w:rsidRPr="00D0162F">
              <w:rPr>
                <w:rFonts w:cs="Arial"/>
              </w:rPr>
              <w:t xml:space="preserve"> </w:t>
            </w:r>
            <w:r w:rsidRPr="00D0162F">
              <w:rPr>
                <w:rFonts w:cs="Arial"/>
              </w:rPr>
              <w:t>PRACH</w:t>
            </w:r>
            <w:r w:rsidR="006E0A54" w:rsidRPr="00D0162F">
              <w:rPr>
                <w:rFonts w:cs="Arial"/>
              </w:rPr>
              <w:t xml:space="preserve"> </w:t>
            </w:r>
            <w:r w:rsidRPr="00D0162F">
              <w:rPr>
                <w:rFonts w:cs="Arial"/>
              </w:rPr>
              <w:t>periodicity</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other</w:t>
            </w:r>
            <w:r w:rsidR="006E0A54" w:rsidRPr="00D0162F">
              <w:rPr>
                <w:rFonts w:cs="Arial"/>
              </w:rPr>
              <w:t xml:space="preserve"> </w:t>
            </w:r>
            <w:r w:rsidRPr="00D0162F">
              <w:rPr>
                <w:rFonts w:cs="Arial"/>
              </w:rPr>
              <w:t>detailed</w:t>
            </w:r>
            <w:r w:rsidR="006E0A54" w:rsidRPr="00D0162F">
              <w:rPr>
                <w:rFonts w:cs="Arial"/>
              </w:rPr>
              <w:t xml:space="preserve"> </w:t>
            </w:r>
            <w:r w:rsidRPr="00D0162F">
              <w:rPr>
                <w:rFonts w:cs="Arial"/>
              </w:rPr>
              <w:t>configuration</w:t>
            </w:r>
            <w:r w:rsidR="006E0A54" w:rsidRPr="00D0162F">
              <w:rPr>
                <w:rFonts w:cs="Arial"/>
              </w:rPr>
              <w:t xml:space="preserve"> </w:t>
            </w:r>
            <w:r w:rsidRPr="00D0162F">
              <w:rPr>
                <w:rFonts w:cs="Arial"/>
              </w:rPr>
              <w:t>defin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able</w:t>
            </w:r>
            <w:r w:rsidR="006E0A54" w:rsidRPr="00D0162F">
              <w:rPr>
                <w:rFonts w:cs="Arial"/>
              </w:rPr>
              <w:t xml:space="preserve"> </w:t>
            </w:r>
            <w:r w:rsidRPr="00D0162F">
              <w:rPr>
                <w:rFonts w:cs="Arial"/>
              </w:rPr>
              <w:t>6.3.3.2-2</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S</w:t>
            </w:r>
            <w:r w:rsidR="006E0A54" w:rsidRPr="00D0162F">
              <w:rPr>
                <w:rFonts w:cs="Arial"/>
              </w:rPr>
              <w:t xml:space="preserve"> </w:t>
            </w:r>
            <w:r w:rsidRPr="00D0162F">
              <w:rPr>
                <w:rFonts w:cs="Arial"/>
              </w:rPr>
              <w:t>38.211</w:t>
            </w:r>
            <w:r w:rsidR="006E0A54" w:rsidRPr="00D0162F">
              <w:rPr>
                <w:rFonts w:cs="Arial"/>
              </w:rPr>
              <w:t xml:space="preserve"> </w:t>
            </w:r>
            <w:r w:rsidRPr="00D0162F">
              <w:rPr>
                <w:rFonts w:cs="Arial"/>
              </w:rPr>
              <w:t>[7].</w:t>
            </w:r>
          </w:p>
        </w:tc>
      </w:tr>
      <w:tr w:rsidR="00AB67FA" w:rsidRPr="00D0162F" w14:paraId="3D081035" w14:textId="77777777" w:rsidTr="006E0A54">
        <w:trPr>
          <w:cantSplit/>
          <w:jc w:val="center"/>
        </w:trPr>
        <w:tc>
          <w:tcPr>
            <w:tcW w:w="2437" w:type="dxa"/>
          </w:tcPr>
          <w:p w14:paraId="6F79854D" w14:textId="77777777" w:rsidR="00AB67FA" w:rsidRPr="00D0162F" w:rsidRDefault="00AB67FA" w:rsidP="006E0A54">
            <w:pPr>
              <w:pStyle w:val="TAL"/>
              <w:rPr>
                <w:rFonts w:cs="Arial"/>
                <w:i/>
              </w:rPr>
            </w:pPr>
            <w:r w:rsidRPr="00D0162F">
              <w:rPr>
                <w:rFonts w:cs="Arial"/>
                <w:i/>
              </w:rPr>
              <w:t>msg1-SubcarrierSpacing</w:t>
            </w:r>
          </w:p>
        </w:tc>
        <w:tc>
          <w:tcPr>
            <w:tcW w:w="1199" w:type="dxa"/>
          </w:tcPr>
          <w:p w14:paraId="23FBCC1E" w14:textId="3396527D" w:rsidR="00AB67FA" w:rsidRPr="00D0162F" w:rsidRDefault="00AB67FA" w:rsidP="006E0A54">
            <w:pPr>
              <w:pStyle w:val="TAC"/>
            </w:pPr>
            <w:r w:rsidRPr="00D0162F">
              <w:t>Same</w:t>
            </w:r>
            <w:r w:rsidR="006E0A54" w:rsidRPr="00D0162F">
              <w:t xml:space="preserve"> </w:t>
            </w:r>
            <w:r w:rsidRPr="00D0162F">
              <w:t>as</w:t>
            </w:r>
            <w:r w:rsidR="006E0A54" w:rsidRPr="00D0162F">
              <w:t xml:space="preserve"> </w:t>
            </w:r>
            <w:r w:rsidRPr="00D0162F">
              <w:t>UL</w:t>
            </w:r>
            <w:r w:rsidR="006E0A54" w:rsidRPr="00D0162F">
              <w:t xml:space="preserve"> </w:t>
            </w:r>
            <w:r w:rsidRPr="00D0162F">
              <w:t>carrier</w:t>
            </w:r>
            <w:r w:rsidR="006E0A54" w:rsidRPr="00D0162F">
              <w:t xml:space="preserve"> </w:t>
            </w:r>
            <w:r w:rsidRPr="00D0162F">
              <w:t>SCS</w:t>
            </w:r>
          </w:p>
        </w:tc>
        <w:tc>
          <w:tcPr>
            <w:tcW w:w="1134" w:type="dxa"/>
          </w:tcPr>
          <w:p w14:paraId="0DD2592B" w14:textId="5D59EDA7" w:rsidR="00AB67FA" w:rsidRPr="00D0162F" w:rsidRDefault="00AB67FA" w:rsidP="006E0A54">
            <w:pPr>
              <w:pStyle w:val="TAC"/>
              <w:rPr>
                <w:rFonts w:cs="Arial"/>
              </w:rPr>
            </w:pPr>
            <w:r w:rsidRPr="00D0162F">
              <w:t>Same</w:t>
            </w:r>
            <w:r w:rsidR="006E0A54" w:rsidRPr="00D0162F">
              <w:t xml:space="preserve"> </w:t>
            </w:r>
            <w:r w:rsidRPr="00D0162F">
              <w:t>as</w:t>
            </w:r>
            <w:r w:rsidR="006E0A54" w:rsidRPr="00D0162F">
              <w:t xml:space="preserve"> </w:t>
            </w:r>
            <w:r w:rsidRPr="00D0162F">
              <w:t>UL</w:t>
            </w:r>
            <w:r w:rsidR="006E0A54" w:rsidRPr="00D0162F">
              <w:t xml:space="preserve"> </w:t>
            </w:r>
            <w:r w:rsidRPr="00D0162F">
              <w:t>carrier</w:t>
            </w:r>
            <w:r w:rsidR="006E0A54" w:rsidRPr="00D0162F">
              <w:t xml:space="preserve"> </w:t>
            </w:r>
            <w:r w:rsidRPr="00D0162F">
              <w:t>SCS</w:t>
            </w:r>
          </w:p>
        </w:tc>
        <w:tc>
          <w:tcPr>
            <w:tcW w:w="1134" w:type="dxa"/>
          </w:tcPr>
          <w:p w14:paraId="59B377EC" w14:textId="1437D0B0" w:rsidR="00AB67FA" w:rsidRPr="00D0162F" w:rsidRDefault="00AB67FA" w:rsidP="006E0A54">
            <w:pPr>
              <w:pStyle w:val="TAC"/>
              <w:rPr>
                <w:rFonts w:cs="Arial"/>
              </w:rPr>
            </w:pPr>
            <w:r w:rsidRPr="00D0162F">
              <w:t>Same</w:t>
            </w:r>
            <w:r w:rsidR="006E0A54" w:rsidRPr="00D0162F">
              <w:t xml:space="preserve"> </w:t>
            </w:r>
            <w:r w:rsidRPr="00D0162F">
              <w:t>as</w:t>
            </w:r>
            <w:r w:rsidR="006E0A54" w:rsidRPr="00D0162F">
              <w:t xml:space="preserve"> </w:t>
            </w:r>
            <w:r w:rsidRPr="00D0162F">
              <w:t>UL</w:t>
            </w:r>
            <w:r w:rsidR="006E0A54" w:rsidRPr="00D0162F">
              <w:t xml:space="preserve"> </w:t>
            </w:r>
            <w:r w:rsidRPr="00D0162F">
              <w:t>carrier</w:t>
            </w:r>
            <w:r w:rsidR="006E0A54" w:rsidRPr="00D0162F">
              <w:t xml:space="preserve"> </w:t>
            </w:r>
            <w:r w:rsidRPr="00D0162F">
              <w:t>SCS</w:t>
            </w:r>
          </w:p>
        </w:tc>
        <w:tc>
          <w:tcPr>
            <w:tcW w:w="1138" w:type="dxa"/>
          </w:tcPr>
          <w:p w14:paraId="550C8681" w14:textId="4BBF6BEB" w:rsidR="00AB67FA" w:rsidRPr="00D0162F" w:rsidRDefault="00AB67FA" w:rsidP="006E0A54">
            <w:pPr>
              <w:pStyle w:val="TAC"/>
              <w:rPr>
                <w:rFonts w:cs="Arial"/>
              </w:rPr>
            </w:pPr>
            <w:r w:rsidRPr="00D0162F">
              <w:t>Same</w:t>
            </w:r>
            <w:r w:rsidR="006E0A54" w:rsidRPr="00D0162F">
              <w:t xml:space="preserve"> </w:t>
            </w:r>
            <w:r w:rsidRPr="00D0162F">
              <w:t>as</w:t>
            </w:r>
            <w:r w:rsidR="006E0A54" w:rsidRPr="00D0162F">
              <w:t xml:space="preserve"> </w:t>
            </w:r>
            <w:r w:rsidRPr="00D0162F">
              <w:t>UL</w:t>
            </w:r>
            <w:r w:rsidR="006E0A54" w:rsidRPr="00D0162F">
              <w:t xml:space="preserve"> </w:t>
            </w:r>
            <w:r w:rsidRPr="00D0162F">
              <w:t>carrier</w:t>
            </w:r>
            <w:r w:rsidR="006E0A54" w:rsidRPr="00D0162F">
              <w:t xml:space="preserve"> </w:t>
            </w:r>
            <w:r w:rsidRPr="00D0162F">
              <w:t>SCS</w:t>
            </w:r>
          </w:p>
        </w:tc>
        <w:tc>
          <w:tcPr>
            <w:tcW w:w="3065" w:type="dxa"/>
          </w:tcPr>
          <w:p w14:paraId="5C90E0AC" w14:textId="77777777" w:rsidR="00AB67FA" w:rsidRPr="00D0162F" w:rsidRDefault="00AB67FA" w:rsidP="006E0A54">
            <w:pPr>
              <w:pStyle w:val="TAC"/>
              <w:rPr>
                <w:rFonts w:cs="Arial"/>
              </w:rPr>
            </w:pPr>
          </w:p>
        </w:tc>
      </w:tr>
      <w:tr w:rsidR="00AB67FA" w:rsidRPr="00D0162F" w14:paraId="77CDDC6E" w14:textId="77777777" w:rsidTr="006E0A54">
        <w:trPr>
          <w:cantSplit/>
          <w:jc w:val="center"/>
        </w:trPr>
        <w:tc>
          <w:tcPr>
            <w:tcW w:w="2437" w:type="dxa"/>
          </w:tcPr>
          <w:p w14:paraId="7962A667" w14:textId="77777777" w:rsidR="00AB67FA" w:rsidRPr="00D0162F" w:rsidRDefault="00AB67FA" w:rsidP="006E0A54">
            <w:pPr>
              <w:pStyle w:val="TAL"/>
              <w:rPr>
                <w:rFonts w:cs="Arial"/>
                <w:i/>
              </w:rPr>
            </w:pPr>
            <w:r w:rsidRPr="00D0162F">
              <w:rPr>
                <w:rFonts w:cs="Arial"/>
                <w:i/>
              </w:rPr>
              <w:t>totalNumberOfRA-Preambles</w:t>
            </w:r>
          </w:p>
        </w:tc>
        <w:tc>
          <w:tcPr>
            <w:tcW w:w="1199" w:type="dxa"/>
          </w:tcPr>
          <w:p w14:paraId="5896C5DC" w14:textId="77777777" w:rsidR="00AB67FA" w:rsidRPr="00D0162F" w:rsidRDefault="00AB67FA" w:rsidP="006E0A54">
            <w:pPr>
              <w:pStyle w:val="TAC"/>
            </w:pPr>
            <w:r w:rsidRPr="00D0162F">
              <w:t>48</w:t>
            </w:r>
          </w:p>
        </w:tc>
        <w:tc>
          <w:tcPr>
            <w:tcW w:w="1134" w:type="dxa"/>
          </w:tcPr>
          <w:p w14:paraId="2B318049" w14:textId="77777777" w:rsidR="00AB67FA" w:rsidRPr="00D0162F" w:rsidRDefault="00AB67FA" w:rsidP="006E0A54">
            <w:pPr>
              <w:pStyle w:val="TAC"/>
              <w:rPr>
                <w:rFonts w:cs="Arial"/>
              </w:rPr>
            </w:pPr>
            <w:r w:rsidRPr="00D0162F">
              <w:t>48</w:t>
            </w:r>
          </w:p>
        </w:tc>
        <w:tc>
          <w:tcPr>
            <w:tcW w:w="1134" w:type="dxa"/>
          </w:tcPr>
          <w:p w14:paraId="2513318F" w14:textId="77777777" w:rsidR="00AB67FA" w:rsidRPr="00D0162F" w:rsidRDefault="00AB67FA" w:rsidP="006E0A54">
            <w:pPr>
              <w:pStyle w:val="TAC"/>
              <w:rPr>
                <w:rFonts w:cs="Arial"/>
              </w:rPr>
            </w:pPr>
            <w:r w:rsidRPr="00D0162F">
              <w:t>48</w:t>
            </w:r>
          </w:p>
        </w:tc>
        <w:tc>
          <w:tcPr>
            <w:tcW w:w="1138" w:type="dxa"/>
          </w:tcPr>
          <w:p w14:paraId="6C6107E6" w14:textId="77777777" w:rsidR="00AB67FA" w:rsidRPr="00D0162F" w:rsidRDefault="00AB67FA" w:rsidP="006E0A54">
            <w:pPr>
              <w:pStyle w:val="TAC"/>
              <w:rPr>
                <w:rFonts w:cs="Arial"/>
              </w:rPr>
            </w:pPr>
            <w:r w:rsidRPr="00D0162F">
              <w:t>48</w:t>
            </w:r>
          </w:p>
        </w:tc>
        <w:tc>
          <w:tcPr>
            <w:tcW w:w="3065" w:type="dxa"/>
          </w:tcPr>
          <w:p w14:paraId="6178F14C" w14:textId="75B211FD" w:rsidR="00AB67FA" w:rsidRPr="00D0162F" w:rsidRDefault="00AB67FA" w:rsidP="006E0A54">
            <w:pPr>
              <w:pStyle w:val="TAC"/>
              <w:rPr>
                <w:rFonts w:cs="Arial"/>
              </w:rPr>
            </w:pPr>
            <w:r w:rsidRPr="00D0162F">
              <w:rPr>
                <w:rFonts w:cs="Arial"/>
              </w:rPr>
              <w:t>Total</w:t>
            </w:r>
            <w:r w:rsidR="006E0A54" w:rsidRPr="00D0162F">
              <w:rPr>
                <w:rFonts w:cs="Arial"/>
              </w:rPr>
              <w:t xml:space="preserve"> </w:t>
            </w: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preamble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contention</w:t>
            </w:r>
            <w:r w:rsidR="006E0A54" w:rsidRPr="00D0162F">
              <w:rPr>
                <w:rFonts w:cs="Arial"/>
              </w:rPr>
              <w:t xml:space="preserve"> </w:t>
            </w:r>
            <w:r w:rsidRPr="00D0162F">
              <w:rPr>
                <w:rFonts w:cs="Arial"/>
              </w:rPr>
              <w:t>based</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contention</w:t>
            </w:r>
            <w:r w:rsidR="006E0A54" w:rsidRPr="00D0162F">
              <w:rPr>
                <w:rFonts w:cs="Arial"/>
              </w:rPr>
              <w:t xml:space="preserve"> </w:t>
            </w:r>
            <w:r w:rsidRPr="00D0162F">
              <w:rPr>
                <w:rFonts w:cs="Arial"/>
              </w:rPr>
              <w:t>free</w:t>
            </w:r>
            <w:r w:rsidR="006E0A54" w:rsidRPr="00D0162F">
              <w:rPr>
                <w:rFonts w:cs="Arial"/>
              </w:rPr>
              <w:t xml:space="preserve"> </w:t>
            </w:r>
            <w:r w:rsidRPr="00D0162F">
              <w:rPr>
                <w:rFonts w:cs="Arial"/>
              </w:rPr>
              <w:t>random</w:t>
            </w:r>
            <w:r w:rsidR="006E0A54" w:rsidRPr="00D0162F">
              <w:rPr>
                <w:rFonts w:cs="Arial"/>
              </w:rPr>
              <w:t xml:space="preserve"> </w:t>
            </w:r>
            <w:r w:rsidRPr="00D0162F">
              <w:rPr>
                <w:rFonts w:cs="Arial"/>
              </w:rPr>
              <w:t>access</w:t>
            </w:r>
          </w:p>
        </w:tc>
      </w:tr>
      <w:tr w:rsidR="00AB67FA" w:rsidRPr="00D0162F" w14:paraId="01BAE5A3" w14:textId="77777777" w:rsidTr="006E0A54">
        <w:trPr>
          <w:cantSplit/>
          <w:jc w:val="center"/>
        </w:trPr>
        <w:tc>
          <w:tcPr>
            <w:tcW w:w="2437" w:type="dxa"/>
          </w:tcPr>
          <w:p w14:paraId="2F8E506A" w14:textId="77777777" w:rsidR="00AB67FA" w:rsidRPr="00D0162F" w:rsidRDefault="00AB67FA" w:rsidP="006E0A54">
            <w:pPr>
              <w:pStyle w:val="TAL"/>
              <w:rPr>
                <w:rFonts w:cs="Arial"/>
                <w:i/>
              </w:rPr>
            </w:pPr>
            <w:r w:rsidRPr="00D0162F">
              <w:rPr>
                <w:i/>
              </w:rPr>
              <w:t>numberOfRA-PreamblesGroupA</w:t>
            </w:r>
          </w:p>
        </w:tc>
        <w:tc>
          <w:tcPr>
            <w:tcW w:w="1199" w:type="dxa"/>
          </w:tcPr>
          <w:p w14:paraId="01AFAE14" w14:textId="77777777" w:rsidR="00AB67FA" w:rsidRPr="00D0162F" w:rsidRDefault="00AB67FA" w:rsidP="006E0A54">
            <w:pPr>
              <w:pStyle w:val="TAC"/>
            </w:pPr>
            <w:r w:rsidRPr="00D0162F">
              <w:t>48</w:t>
            </w:r>
          </w:p>
        </w:tc>
        <w:tc>
          <w:tcPr>
            <w:tcW w:w="1134" w:type="dxa"/>
          </w:tcPr>
          <w:p w14:paraId="4BB5F840" w14:textId="77777777" w:rsidR="00AB67FA" w:rsidRPr="00D0162F" w:rsidRDefault="00AB67FA" w:rsidP="006E0A54">
            <w:pPr>
              <w:pStyle w:val="TAC"/>
              <w:rPr>
                <w:rFonts w:cs="v3.7.0"/>
              </w:rPr>
            </w:pPr>
            <w:r w:rsidRPr="00D0162F">
              <w:t>48</w:t>
            </w:r>
          </w:p>
        </w:tc>
        <w:tc>
          <w:tcPr>
            <w:tcW w:w="1134" w:type="dxa"/>
          </w:tcPr>
          <w:p w14:paraId="1F0197EE" w14:textId="77777777" w:rsidR="00AB67FA" w:rsidRPr="00D0162F" w:rsidRDefault="00AB67FA" w:rsidP="006E0A54">
            <w:pPr>
              <w:pStyle w:val="TAC"/>
              <w:rPr>
                <w:rFonts w:cs="v3.7.0"/>
              </w:rPr>
            </w:pPr>
            <w:r w:rsidRPr="00D0162F">
              <w:t>48</w:t>
            </w:r>
          </w:p>
        </w:tc>
        <w:tc>
          <w:tcPr>
            <w:tcW w:w="1138" w:type="dxa"/>
          </w:tcPr>
          <w:p w14:paraId="1B2E466D" w14:textId="77777777" w:rsidR="00AB67FA" w:rsidRPr="00D0162F" w:rsidRDefault="00AB67FA" w:rsidP="006E0A54">
            <w:pPr>
              <w:pStyle w:val="TAC"/>
              <w:rPr>
                <w:rFonts w:cs="v3.7.0"/>
              </w:rPr>
            </w:pPr>
            <w:r w:rsidRPr="00D0162F">
              <w:t>48</w:t>
            </w:r>
          </w:p>
        </w:tc>
        <w:tc>
          <w:tcPr>
            <w:tcW w:w="3065" w:type="dxa"/>
          </w:tcPr>
          <w:p w14:paraId="59508994" w14:textId="473A9A20" w:rsidR="00AB67FA" w:rsidRPr="00D0162F" w:rsidRDefault="00AB67FA" w:rsidP="006E0A54">
            <w:pPr>
              <w:pStyle w:val="TAC"/>
              <w:rPr>
                <w:rFonts w:cs="Arial"/>
              </w:rPr>
            </w:pPr>
            <w:r w:rsidRPr="00D0162F">
              <w:rPr>
                <w:rFonts w:cs="v3.7.0"/>
              </w:rPr>
              <w:t>No</w:t>
            </w:r>
            <w:r w:rsidR="006E0A54" w:rsidRPr="00D0162F">
              <w:rPr>
                <w:rFonts w:cs="v3.7.0"/>
              </w:rPr>
              <w:t xml:space="preserve"> </w:t>
            </w:r>
            <w:r w:rsidRPr="00D0162F">
              <w:rPr>
                <w:rFonts w:cs="v3.7.0"/>
              </w:rPr>
              <w:t>group</w:t>
            </w:r>
            <w:r w:rsidR="006E0A54" w:rsidRPr="00D0162F">
              <w:rPr>
                <w:rFonts w:cs="v3.7.0"/>
              </w:rPr>
              <w:t xml:space="preserve"> </w:t>
            </w:r>
            <w:r w:rsidRPr="00D0162F">
              <w:rPr>
                <w:rFonts w:cs="v3.7.0"/>
              </w:rPr>
              <w:t>B.</w:t>
            </w:r>
          </w:p>
        </w:tc>
      </w:tr>
      <w:tr w:rsidR="00AB67FA" w:rsidRPr="00D0162F" w14:paraId="253CADB9" w14:textId="77777777" w:rsidTr="006E0A54">
        <w:trPr>
          <w:cantSplit/>
          <w:jc w:val="center"/>
        </w:trPr>
        <w:tc>
          <w:tcPr>
            <w:tcW w:w="2437" w:type="dxa"/>
          </w:tcPr>
          <w:p w14:paraId="7A083CC8" w14:textId="77777777" w:rsidR="00AB67FA" w:rsidRPr="00D0162F" w:rsidRDefault="00AB67FA" w:rsidP="006E0A54">
            <w:pPr>
              <w:pStyle w:val="TAL"/>
              <w:rPr>
                <w:i/>
              </w:rPr>
            </w:pPr>
            <w:r w:rsidRPr="00D0162F">
              <w:rPr>
                <w:i/>
              </w:rPr>
              <w:t>prach-RootSequenceIndex</w:t>
            </w:r>
          </w:p>
        </w:tc>
        <w:tc>
          <w:tcPr>
            <w:tcW w:w="1199" w:type="dxa"/>
          </w:tcPr>
          <w:p w14:paraId="2910C90F" w14:textId="77777777" w:rsidR="00AB67FA" w:rsidRPr="00D0162F" w:rsidRDefault="00AB67FA" w:rsidP="006E0A54">
            <w:pPr>
              <w:pStyle w:val="TAC"/>
            </w:pPr>
            <w:r w:rsidRPr="00D0162F">
              <w:t>0</w:t>
            </w:r>
          </w:p>
        </w:tc>
        <w:tc>
          <w:tcPr>
            <w:tcW w:w="1134" w:type="dxa"/>
          </w:tcPr>
          <w:p w14:paraId="03FE0D5C" w14:textId="77777777" w:rsidR="00AB67FA" w:rsidRPr="00D0162F" w:rsidRDefault="00AB67FA" w:rsidP="006E0A54">
            <w:pPr>
              <w:pStyle w:val="TAC"/>
              <w:rPr>
                <w:rFonts w:cs="Arial"/>
              </w:rPr>
            </w:pPr>
            <w:r w:rsidRPr="00D0162F">
              <w:t>0</w:t>
            </w:r>
          </w:p>
        </w:tc>
        <w:tc>
          <w:tcPr>
            <w:tcW w:w="1134" w:type="dxa"/>
          </w:tcPr>
          <w:p w14:paraId="44532BC8" w14:textId="77777777" w:rsidR="00AB67FA" w:rsidRPr="00D0162F" w:rsidRDefault="00AB67FA" w:rsidP="006E0A54">
            <w:pPr>
              <w:pStyle w:val="TAC"/>
              <w:rPr>
                <w:rFonts w:cs="Arial"/>
              </w:rPr>
            </w:pPr>
            <w:r w:rsidRPr="00D0162F">
              <w:t>0</w:t>
            </w:r>
          </w:p>
        </w:tc>
        <w:tc>
          <w:tcPr>
            <w:tcW w:w="1138" w:type="dxa"/>
          </w:tcPr>
          <w:p w14:paraId="45C37BAF" w14:textId="77777777" w:rsidR="00AB67FA" w:rsidRPr="00D0162F" w:rsidRDefault="00AB67FA" w:rsidP="006E0A54">
            <w:pPr>
              <w:pStyle w:val="TAC"/>
              <w:rPr>
                <w:rFonts w:cs="Arial"/>
              </w:rPr>
            </w:pPr>
            <w:r w:rsidRPr="00D0162F">
              <w:t>0</w:t>
            </w:r>
          </w:p>
        </w:tc>
        <w:tc>
          <w:tcPr>
            <w:tcW w:w="3065" w:type="dxa"/>
          </w:tcPr>
          <w:p w14:paraId="776CD538" w14:textId="7AC389BB" w:rsidR="00AB67FA" w:rsidRPr="00D0162F" w:rsidRDefault="00AB67FA" w:rsidP="006E0A54">
            <w:pPr>
              <w:pStyle w:val="TAC"/>
              <w:rPr>
                <w:rFonts w:cs="Arial"/>
              </w:rPr>
            </w:pPr>
            <w:r w:rsidRPr="00D0162F">
              <w:rPr>
                <w:rFonts w:cs="Arial"/>
              </w:rPr>
              <w:t>Logic</w:t>
            </w:r>
            <w:r w:rsidR="006E0A54" w:rsidRPr="00D0162F">
              <w:rPr>
                <w:rFonts w:cs="Arial"/>
              </w:rPr>
              <w:t xml:space="preserve"> </w:t>
            </w:r>
            <w:r w:rsidRPr="00D0162F">
              <w:rPr>
                <w:rFonts w:cs="Arial"/>
              </w:rPr>
              <w:t>sequence</w:t>
            </w:r>
            <w:r w:rsidR="006E0A54" w:rsidRPr="00D0162F">
              <w:rPr>
                <w:rFonts w:cs="Arial"/>
              </w:rPr>
              <w:t xml:space="preserve"> </w:t>
            </w:r>
            <w:r w:rsidRPr="00D0162F">
              <w:rPr>
                <w:rFonts w:cs="Arial"/>
              </w:rPr>
              <w:t>index</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0,</w:t>
            </w:r>
            <w:r w:rsidR="006E0A54" w:rsidRPr="00D0162F">
              <w:rPr>
                <w:rFonts w:cs="Arial"/>
              </w:rPr>
              <w:t xml:space="preserve"> </w:t>
            </w:r>
            <w:r w:rsidRPr="00D0162F">
              <w:rPr>
                <w:rFonts w:cs="Arial"/>
              </w:rPr>
              <w:t>resulting</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root</w:t>
            </w:r>
            <w:r w:rsidR="006E0A54" w:rsidRPr="00D0162F">
              <w:rPr>
                <w:rFonts w:cs="Arial"/>
              </w:rPr>
              <w:t xml:space="preserve"> </w:t>
            </w:r>
            <w:r w:rsidRPr="00D0162F">
              <w:rPr>
                <w:rFonts w:cs="Arial"/>
              </w:rPr>
              <w:t>sequence</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1.</w:t>
            </w:r>
          </w:p>
        </w:tc>
      </w:tr>
      <w:tr w:rsidR="00AB67FA" w:rsidRPr="00D0162F" w14:paraId="187E8880" w14:textId="77777777" w:rsidTr="006E0A54">
        <w:trPr>
          <w:cantSplit/>
          <w:jc w:val="center"/>
        </w:trPr>
        <w:tc>
          <w:tcPr>
            <w:tcW w:w="2437" w:type="dxa"/>
          </w:tcPr>
          <w:p w14:paraId="23E146BC" w14:textId="77777777" w:rsidR="00AB67FA" w:rsidRPr="00D0162F" w:rsidRDefault="00AB67FA" w:rsidP="006E0A54">
            <w:pPr>
              <w:pStyle w:val="TAL"/>
              <w:rPr>
                <w:rFonts w:cs="Arial"/>
                <w:i/>
              </w:rPr>
            </w:pPr>
            <w:r w:rsidRPr="00D0162F">
              <w:rPr>
                <w:rFonts w:cs="Arial"/>
                <w:i/>
              </w:rPr>
              <w:t>ssb-perRACH-OccasionAndCB-PreamblesPerSSB</w:t>
            </w:r>
          </w:p>
        </w:tc>
        <w:tc>
          <w:tcPr>
            <w:tcW w:w="1199" w:type="dxa"/>
          </w:tcPr>
          <w:p w14:paraId="14635A70" w14:textId="064F520D" w:rsidR="00AB67FA" w:rsidRPr="00D0162F" w:rsidRDefault="00AB67FA" w:rsidP="006E0A54">
            <w:pPr>
              <w:pStyle w:val="TAC"/>
              <w:rPr>
                <w:rFonts w:cs="Arial"/>
              </w:rPr>
            </w:pPr>
            <w:r w:rsidRPr="00D0162F">
              <w:t>oneFourth,</w:t>
            </w:r>
            <w:r w:rsidR="006E0A54" w:rsidRPr="00D0162F">
              <w:t xml:space="preserve"> </w:t>
            </w:r>
            <w:r w:rsidRPr="00D0162F">
              <w:t>n48</w:t>
            </w:r>
          </w:p>
        </w:tc>
        <w:tc>
          <w:tcPr>
            <w:tcW w:w="1134" w:type="dxa"/>
          </w:tcPr>
          <w:p w14:paraId="429140BF" w14:textId="77777777" w:rsidR="00AB67FA" w:rsidRPr="00D0162F" w:rsidRDefault="00AB67FA" w:rsidP="006E0A54">
            <w:pPr>
              <w:pStyle w:val="TAC"/>
              <w:rPr>
                <w:rFonts w:cs="Arial"/>
              </w:rPr>
            </w:pPr>
            <w:r w:rsidRPr="00D0162F">
              <w:rPr>
                <w:rFonts w:cs="Arial"/>
              </w:rPr>
              <w:t>-</w:t>
            </w:r>
          </w:p>
        </w:tc>
        <w:tc>
          <w:tcPr>
            <w:tcW w:w="1134" w:type="dxa"/>
          </w:tcPr>
          <w:p w14:paraId="596DB2DB" w14:textId="77777777" w:rsidR="00AB67FA" w:rsidRPr="00D0162F" w:rsidRDefault="00AB67FA" w:rsidP="006E0A54">
            <w:pPr>
              <w:pStyle w:val="TAC"/>
              <w:rPr>
                <w:rFonts w:cs="Arial"/>
              </w:rPr>
            </w:pPr>
            <w:r w:rsidRPr="00D0162F">
              <w:rPr>
                <w:rFonts w:cs="Arial"/>
              </w:rPr>
              <w:t>-</w:t>
            </w:r>
          </w:p>
        </w:tc>
        <w:tc>
          <w:tcPr>
            <w:tcW w:w="1138" w:type="dxa"/>
          </w:tcPr>
          <w:p w14:paraId="607362BC" w14:textId="77777777" w:rsidR="00AB67FA" w:rsidRPr="00D0162F" w:rsidRDefault="00AB67FA" w:rsidP="006E0A54">
            <w:pPr>
              <w:pStyle w:val="TAC"/>
              <w:rPr>
                <w:rFonts w:cs="Arial"/>
              </w:rPr>
            </w:pPr>
            <w:r w:rsidRPr="00D0162F">
              <w:rPr>
                <w:rFonts w:cs="Arial"/>
              </w:rPr>
              <w:t>-</w:t>
            </w:r>
          </w:p>
        </w:tc>
        <w:tc>
          <w:tcPr>
            <w:tcW w:w="3065" w:type="dxa"/>
          </w:tcPr>
          <w:p w14:paraId="459FA4B5" w14:textId="4D7DBC93" w:rsidR="00AB67FA" w:rsidRPr="00D0162F" w:rsidRDefault="00AB67FA" w:rsidP="006E0A54">
            <w:pPr>
              <w:pStyle w:val="TAC"/>
              <w:rPr>
                <w:rFonts w:cs="Arial"/>
              </w:rPr>
            </w:pPr>
            <w:r w:rsidRPr="00D0162F">
              <w:rPr>
                <w:rFonts w:cs="Arial"/>
              </w:rPr>
              <w:t>OneFourth:</w:t>
            </w:r>
            <w:r w:rsidR="006E0A54" w:rsidRPr="00D0162F">
              <w:rPr>
                <w:rFonts w:cs="Arial"/>
              </w:rPr>
              <w:t xml:space="preserve"> </w:t>
            </w:r>
            <w:r w:rsidRPr="00D0162F">
              <w:rPr>
                <w:rFonts w:cs="Arial"/>
              </w:rPr>
              <w:t>1</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4</w:t>
            </w:r>
            <w:r w:rsidR="006E0A54" w:rsidRPr="00D0162F">
              <w:rPr>
                <w:rFonts w:cs="Arial"/>
              </w:rPr>
              <w:t xml:space="preserve"> </w:t>
            </w:r>
            <w:r w:rsidRPr="00D0162F">
              <w:rPr>
                <w:rFonts w:cs="Arial"/>
              </w:rPr>
              <w:t>RACH</w:t>
            </w:r>
            <w:r w:rsidR="006E0A54" w:rsidRPr="00D0162F">
              <w:rPr>
                <w:rFonts w:cs="Arial"/>
              </w:rPr>
              <w:t xml:space="preserve"> </w:t>
            </w:r>
            <w:r w:rsidRPr="00D0162F">
              <w:rPr>
                <w:rFonts w:cs="Arial"/>
              </w:rPr>
              <w:t>occasions</w:t>
            </w:r>
            <w:r w:rsidRPr="00D0162F">
              <w:rPr>
                <w:rFonts w:cs="Arial"/>
              </w:rPr>
              <w:br/>
              <w:t>n48:</w:t>
            </w:r>
            <w:r w:rsidR="006E0A54" w:rsidRPr="00D0162F">
              <w:rPr>
                <w:rFonts w:cs="Arial"/>
              </w:rPr>
              <w:t xml:space="preserve"> </w:t>
            </w:r>
            <w:r w:rsidRPr="00D0162F">
              <w:rPr>
                <w:rFonts w:cs="Arial"/>
              </w:rPr>
              <w:t>48</w:t>
            </w:r>
            <w:r w:rsidR="006E0A54" w:rsidRPr="00D0162F">
              <w:rPr>
                <w:rFonts w:cs="Arial"/>
              </w:rPr>
              <w:t xml:space="preserve"> </w:t>
            </w:r>
            <w:r w:rsidRPr="00D0162F">
              <w:rPr>
                <w:rFonts w:cs="Arial"/>
              </w:rPr>
              <w:t>contention</w:t>
            </w:r>
            <w:r w:rsidR="006E0A54" w:rsidRPr="00D0162F">
              <w:rPr>
                <w:rFonts w:cs="Arial"/>
              </w:rPr>
              <w:t xml:space="preserve"> </w:t>
            </w:r>
            <w:r w:rsidRPr="00D0162F">
              <w:rPr>
                <w:rFonts w:cs="Arial"/>
              </w:rPr>
              <w:t>based</w:t>
            </w:r>
            <w:r w:rsidR="006E0A54" w:rsidRPr="00D0162F">
              <w:rPr>
                <w:rFonts w:cs="Arial"/>
              </w:rPr>
              <w:t xml:space="preserve"> </w:t>
            </w:r>
            <w:r w:rsidRPr="00D0162F">
              <w:rPr>
                <w:rFonts w:cs="Arial"/>
              </w:rPr>
              <w:t>preambles</w:t>
            </w:r>
            <w:r w:rsidR="006E0A54" w:rsidRPr="00D0162F">
              <w:rPr>
                <w:rFonts w:cs="Arial"/>
              </w:rPr>
              <w:t xml:space="preserve"> </w:t>
            </w:r>
            <w:r w:rsidRPr="00D0162F">
              <w:rPr>
                <w:rFonts w:cs="Arial"/>
              </w:rPr>
              <w:t>per</w:t>
            </w:r>
            <w:r w:rsidR="006E0A54" w:rsidRPr="00D0162F">
              <w:rPr>
                <w:rFonts w:cs="Arial"/>
              </w:rPr>
              <w:t xml:space="preserve"> </w:t>
            </w:r>
            <w:r w:rsidRPr="00D0162F">
              <w:rPr>
                <w:rFonts w:cs="Arial"/>
              </w:rPr>
              <w:t>SSB</w:t>
            </w:r>
          </w:p>
        </w:tc>
      </w:tr>
      <w:tr w:rsidR="00AB67FA" w:rsidRPr="00D0162F" w14:paraId="1DD9C41B" w14:textId="77777777" w:rsidTr="006E0A54">
        <w:trPr>
          <w:cantSplit/>
          <w:jc w:val="center"/>
        </w:trPr>
        <w:tc>
          <w:tcPr>
            <w:tcW w:w="2437" w:type="dxa"/>
          </w:tcPr>
          <w:p w14:paraId="49475AAF" w14:textId="77777777" w:rsidR="00AB67FA" w:rsidRPr="00D0162F" w:rsidRDefault="00AB67FA" w:rsidP="006E0A54">
            <w:pPr>
              <w:pStyle w:val="TAL"/>
              <w:rPr>
                <w:rFonts w:cs="Arial"/>
                <w:i/>
              </w:rPr>
            </w:pPr>
            <w:r w:rsidRPr="00D0162F">
              <w:rPr>
                <w:rFonts w:cs="Arial"/>
                <w:i/>
              </w:rPr>
              <w:t>ssb-perRACH-Occasion</w:t>
            </w:r>
          </w:p>
        </w:tc>
        <w:tc>
          <w:tcPr>
            <w:tcW w:w="1199" w:type="dxa"/>
          </w:tcPr>
          <w:p w14:paraId="516ED0A7" w14:textId="77777777" w:rsidR="00AB67FA" w:rsidRPr="00D0162F" w:rsidRDefault="00AB67FA" w:rsidP="006E0A54">
            <w:pPr>
              <w:pStyle w:val="TAC"/>
            </w:pPr>
            <w:r w:rsidRPr="00D0162F">
              <w:t>-</w:t>
            </w:r>
          </w:p>
        </w:tc>
        <w:tc>
          <w:tcPr>
            <w:tcW w:w="1134" w:type="dxa"/>
          </w:tcPr>
          <w:p w14:paraId="234771C8" w14:textId="77777777" w:rsidR="00AB67FA" w:rsidRPr="00D0162F" w:rsidRDefault="00AB67FA" w:rsidP="006E0A54">
            <w:pPr>
              <w:pStyle w:val="TAC"/>
              <w:rPr>
                <w:rFonts w:cs="Arial"/>
              </w:rPr>
            </w:pPr>
            <w:r w:rsidRPr="00D0162F">
              <w:t>oneFourth</w:t>
            </w:r>
          </w:p>
        </w:tc>
        <w:tc>
          <w:tcPr>
            <w:tcW w:w="1134" w:type="dxa"/>
          </w:tcPr>
          <w:p w14:paraId="06E4DAB4" w14:textId="77777777" w:rsidR="00AB67FA" w:rsidRPr="00D0162F" w:rsidRDefault="00AB67FA" w:rsidP="006E0A54">
            <w:pPr>
              <w:pStyle w:val="TAC"/>
              <w:rPr>
                <w:rFonts w:cs="Arial"/>
              </w:rPr>
            </w:pPr>
            <w:r w:rsidRPr="00D0162F">
              <w:t>oneFourth</w:t>
            </w:r>
          </w:p>
        </w:tc>
        <w:tc>
          <w:tcPr>
            <w:tcW w:w="1138" w:type="dxa"/>
          </w:tcPr>
          <w:p w14:paraId="14A6E517" w14:textId="77777777" w:rsidR="00AB67FA" w:rsidRPr="00D0162F" w:rsidRDefault="00AB67FA" w:rsidP="006E0A54">
            <w:pPr>
              <w:pStyle w:val="TAC"/>
              <w:rPr>
                <w:rFonts w:cs="Arial"/>
              </w:rPr>
            </w:pPr>
            <w:r w:rsidRPr="00D0162F">
              <w:t>oneFourth</w:t>
            </w:r>
          </w:p>
        </w:tc>
        <w:tc>
          <w:tcPr>
            <w:tcW w:w="3065" w:type="dxa"/>
          </w:tcPr>
          <w:p w14:paraId="61AF5196" w14:textId="31818A33" w:rsidR="00AB67FA" w:rsidRPr="00D0162F" w:rsidRDefault="00AB67FA" w:rsidP="006E0A54">
            <w:pPr>
              <w:pStyle w:val="TAC"/>
              <w:rPr>
                <w:rFonts w:cs="Arial"/>
              </w:rPr>
            </w:pPr>
            <w:r w:rsidRPr="00D0162F">
              <w:rPr>
                <w:rFonts w:cs="Arial"/>
              </w:rPr>
              <w:t>OneFourth:</w:t>
            </w:r>
            <w:r w:rsidR="006E0A54" w:rsidRPr="00D0162F">
              <w:rPr>
                <w:rFonts w:cs="Arial"/>
              </w:rPr>
              <w:t xml:space="preserve"> </w:t>
            </w:r>
            <w:r w:rsidRPr="00D0162F">
              <w:rPr>
                <w:rFonts w:cs="Arial"/>
              </w:rPr>
              <w:t>1</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4</w:t>
            </w:r>
            <w:r w:rsidR="006E0A54" w:rsidRPr="00D0162F">
              <w:rPr>
                <w:rFonts w:cs="Arial"/>
              </w:rPr>
              <w:t xml:space="preserve"> </w:t>
            </w:r>
            <w:r w:rsidRPr="00D0162F">
              <w:rPr>
                <w:rFonts w:cs="Arial"/>
              </w:rPr>
              <w:t>RACH</w:t>
            </w:r>
            <w:r w:rsidR="006E0A54" w:rsidRPr="00D0162F">
              <w:rPr>
                <w:rFonts w:cs="Arial"/>
              </w:rPr>
              <w:t xml:space="preserve"> </w:t>
            </w:r>
            <w:r w:rsidRPr="00D0162F">
              <w:rPr>
                <w:rFonts w:cs="Arial"/>
              </w:rPr>
              <w:t>occasions</w:t>
            </w:r>
          </w:p>
        </w:tc>
      </w:tr>
      <w:tr w:rsidR="00AB67FA" w:rsidRPr="00D0162F" w14:paraId="203A4289" w14:textId="77777777" w:rsidTr="006E0A54">
        <w:trPr>
          <w:cantSplit/>
          <w:jc w:val="center"/>
        </w:trPr>
        <w:tc>
          <w:tcPr>
            <w:tcW w:w="2437" w:type="dxa"/>
          </w:tcPr>
          <w:p w14:paraId="464506C4" w14:textId="77777777" w:rsidR="00AB67FA" w:rsidRPr="00D0162F" w:rsidRDefault="00AB67FA" w:rsidP="006E0A54">
            <w:pPr>
              <w:pStyle w:val="TAL"/>
              <w:rPr>
                <w:rFonts w:cs="Arial"/>
                <w:i/>
              </w:rPr>
            </w:pPr>
            <w:r w:rsidRPr="00D0162F">
              <w:rPr>
                <w:i/>
              </w:rPr>
              <w:t>msg1-FDM</w:t>
            </w:r>
          </w:p>
        </w:tc>
        <w:tc>
          <w:tcPr>
            <w:tcW w:w="1199" w:type="dxa"/>
          </w:tcPr>
          <w:p w14:paraId="61216791" w14:textId="77777777" w:rsidR="00AB67FA" w:rsidRPr="00D0162F" w:rsidRDefault="00AB67FA" w:rsidP="006E0A54">
            <w:pPr>
              <w:pStyle w:val="TAC"/>
              <w:rPr>
                <w:rFonts w:cs="Arial"/>
              </w:rPr>
            </w:pPr>
            <w:r w:rsidRPr="00D0162F">
              <w:rPr>
                <w:rFonts w:cs="Arial"/>
              </w:rPr>
              <w:t>One</w:t>
            </w:r>
          </w:p>
        </w:tc>
        <w:tc>
          <w:tcPr>
            <w:tcW w:w="1134" w:type="dxa"/>
          </w:tcPr>
          <w:p w14:paraId="598F01C3" w14:textId="77777777" w:rsidR="00AB67FA" w:rsidRPr="00D0162F" w:rsidRDefault="00AB67FA" w:rsidP="006E0A54">
            <w:pPr>
              <w:pStyle w:val="TAC"/>
              <w:rPr>
                <w:rFonts w:cs="Arial"/>
              </w:rPr>
            </w:pPr>
            <w:r w:rsidRPr="00D0162F">
              <w:rPr>
                <w:rFonts w:cs="Arial"/>
              </w:rPr>
              <w:t>One</w:t>
            </w:r>
          </w:p>
        </w:tc>
        <w:tc>
          <w:tcPr>
            <w:tcW w:w="1134" w:type="dxa"/>
          </w:tcPr>
          <w:p w14:paraId="5E4378BE" w14:textId="77777777" w:rsidR="00AB67FA" w:rsidRPr="00D0162F" w:rsidRDefault="00AB67FA" w:rsidP="006E0A54">
            <w:pPr>
              <w:pStyle w:val="TAC"/>
              <w:rPr>
                <w:rFonts w:cs="Arial"/>
              </w:rPr>
            </w:pPr>
            <w:r w:rsidRPr="00D0162F">
              <w:rPr>
                <w:rFonts w:cs="Arial"/>
              </w:rPr>
              <w:t>One</w:t>
            </w:r>
          </w:p>
        </w:tc>
        <w:tc>
          <w:tcPr>
            <w:tcW w:w="1138" w:type="dxa"/>
          </w:tcPr>
          <w:p w14:paraId="5D7C083C" w14:textId="77777777" w:rsidR="00AB67FA" w:rsidRPr="00D0162F" w:rsidRDefault="00AB67FA" w:rsidP="006E0A54">
            <w:pPr>
              <w:pStyle w:val="TAC"/>
              <w:rPr>
                <w:rFonts w:cs="Arial"/>
              </w:rPr>
            </w:pPr>
            <w:r w:rsidRPr="00D0162F">
              <w:rPr>
                <w:rFonts w:cs="Arial"/>
              </w:rPr>
              <w:t>One</w:t>
            </w:r>
          </w:p>
        </w:tc>
        <w:tc>
          <w:tcPr>
            <w:tcW w:w="3065" w:type="dxa"/>
          </w:tcPr>
          <w:p w14:paraId="7A54BF42" w14:textId="06B51538" w:rsidR="00AB67FA" w:rsidRPr="00D0162F" w:rsidRDefault="00AB67FA" w:rsidP="006E0A54">
            <w:pPr>
              <w:pStyle w:val="TAC"/>
              <w:rPr>
                <w:rFonts w:cs="Arial"/>
              </w:rPr>
            </w:pPr>
            <w:r w:rsidRPr="00D0162F">
              <w:rPr>
                <w:rFonts w:cs="Arial"/>
              </w:rPr>
              <w:t>One</w:t>
            </w:r>
            <w:r w:rsidR="006E0A54" w:rsidRPr="00D0162F">
              <w:rPr>
                <w:rFonts w:cs="Arial"/>
              </w:rPr>
              <w:t xml:space="preserve"> </w:t>
            </w:r>
            <w:r w:rsidRPr="00D0162F">
              <w:rPr>
                <w:rFonts w:cs="Arial"/>
              </w:rPr>
              <w:t>PRACH</w:t>
            </w:r>
            <w:r w:rsidR="006E0A54" w:rsidRPr="00D0162F">
              <w:rPr>
                <w:rFonts w:cs="Arial"/>
              </w:rPr>
              <w:t xml:space="preserve"> </w:t>
            </w:r>
            <w:r w:rsidRPr="00D0162F">
              <w:rPr>
                <w:rFonts w:cs="Arial"/>
              </w:rPr>
              <w:t>transmission</w:t>
            </w:r>
            <w:r w:rsidR="006E0A54" w:rsidRPr="00D0162F">
              <w:rPr>
                <w:rFonts w:cs="Arial"/>
              </w:rPr>
              <w:t xml:space="preserve"> </w:t>
            </w:r>
            <w:r w:rsidRPr="00D0162F">
              <w:rPr>
                <w:rFonts w:cs="Arial"/>
              </w:rPr>
              <w:t>occasions</w:t>
            </w:r>
            <w:r w:rsidR="006E0A54" w:rsidRPr="00D0162F">
              <w:rPr>
                <w:rFonts w:cs="Arial"/>
              </w:rPr>
              <w:t xml:space="preserve"> </w:t>
            </w:r>
            <w:r w:rsidRPr="00D0162F">
              <w:rPr>
                <w:rFonts w:cs="Arial"/>
              </w:rPr>
              <w:t>FDM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one</w:t>
            </w:r>
            <w:r w:rsidR="006E0A54" w:rsidRPr="00D0162F">
              <w:rPr>
                <w:rFonts w:cs="Arial"/>
              </w:rPr>
              <w:t xml:space="preserve"> </w:t>
            </w:r>
            <w:r w:rsidRPr="00D0162F">
              <w:rPr>
                <w:rFonts w:cs="Arial"/>
              </w:rPr>
              <w:t>time</w:t>
            </w:r>
            <w:r w:rsidR="006E0A54" w:rsidRPr="00D0162F">
              <w:rPr>
                <w:rFonts w:cs="Arial"/>
              </w:rPr>
              <w:t xml:space="preserve"> </w:t>
            </w:r>
            <w:r w:rsidRPr="00D0162F">
              <w:rPr>
                <w:rFonts w:cs="Arial"/>
              </w:rPr>
              <w:t>instance.</w:t>
            </w:r>
          </w:p>
        </w:tc>
      </w:tr>
      <w:tr w:rsidR="00AB67FA" w:rsidRPr="00D0162F" w14:paraId="2E8ACF32" w14:textId="77777777" w:rsidTr="006E0A54">
        <w:trPr>
          <w:cantSplit/>
          <w:jc w:val="center"/>
        </w:trPr>
        <w:tc>
          <w:tcPr>
            <w:tcW w:w="2437" w:type="dxa"/>
          </w:tcPr>
          <w:p w14:paraId="76174979" w14:textId="77777777" w:rsidR="00AB67FA" w:rsidRPr="00D0162F" w:rsidRDefault="00AB67FA" w:rsidP="006E0A54">
            <w:pPr>
              <w:pStyle w:val="TAL"/>
              <w:rPr>
                <w:rFonts w:cs="Arial"/>
                <w:i/>
              </w:rPr>
            </w:pPr>
            <w:r w:rsidRPr="00D0162F">
              <w:rPr>
                <w:rFonts w:cs="Arial"/>
                <w:i/>
              </w:rPr>
              <w:t>rsrp-ThresholdSSB</w:t>
            </w:r>
          </w:p>
        </w:tc>
        <w:tc>
          <w:tcPr>
            <w:tcW w:w="1199" w:type="dxa"/>
          </w:tcPr>
          <w:p w14:paraId="766AA0A3" w14:textId="77777777" w:rsidR="00AB67FA" w:rsidRPr="00D0162F" w:rsidRDefault="00AB67FA" w:rsidP="006E0A54">
            <w:pPr>
              <w:pStyle w:val="TAC"/>
              <w:rPr>
                <w:rFonts w:cs="Arial"/>
              </w:rPr>
            </w:pPr>
            <w:r w:rsidRPr="00D0162F">
              <w:t>RSRP_51</w:t>
            </w:r>
          </w:p>
        </w:tc>
        <w:tc>
          <w:tcPr>
            <w:tcW w:w="1134" w:type="dxa"/>
          </w:tcPr>
          <w:p w14:paraId="73A18CD1" w14:textId="77777777" w:rsidR="00AB67FA" w:rsidRPr="00D0162F" w:rsidRDefault="00AB67FA" w:rsidP="006E0A54">
            <w:pPr>
              <w:pStyle w:val="TAC"/>
              <w:rPr>
                <w:rFonts w:cs="Arial"/>
              </w:rPr>
            </w:pPr>
            <w:r w:rsidRPr="00D0162F">
              <w:t>RSRP_51</w:t>
            </w:r>
          </w:p>
        </w:tc>
        <w:tc>
          <w:tcPr>
            <w:tcW w:w="1134" w:type="dxa"/>
          </w:tcPr>
          <w:p w14:paraId="17A414A8" w14:textId="77777777" w:rsidR="00AB67FA" w:rsidRPr="00D0162F" w:rsidRDefault="00AB67FA" w:rsidP="006E0A54">
            <w:pPr>
              <w:pStyle w:val="TAC"/>
              <w:rPr>
                <w:rFonts w:cs="Arial"/>
              </w:rPr>
            </w:pPr>
            <w:r w:rsidRPr="00D0162F">
              <w:rPr>
                <w:rFonts w:cs="Arial"/>
              </w:rPr>
              <w:t>N/A</w:t>
            </w:r>
          </w:p>
        </w:tc>
        <w:tc>
          <w:tcPr>
            <w:tcW w:w="1138" w:type="dxa"/>
          </w:tcPr>
          <w:p w14:paraId="0CB925B6" w14:textId="77777777" w:rsidR="00AB67FA" w:rsidRPr="00D0162F" w:rsidRDefault="00AB67FA" w:rsidP="006E0A54">
            <w:pPr>
              <w:pStyle w:val="TAC"/>
              <w:rPr>
                <w:rFonts w:cs="Arial"/>
              </w:rPr>
            </w:pPr>
            <w:r w:rsidRPr="00D0162F">
              <w:t>RSRP_51</w:t>
            </w:r>
          </w:p>
        </w:tc>
        <w:tc>
          <w:tcPr>
            <w:tcW w:w="3065" w:type="dxa"/>
            <w:vMerge w:val="restart"/>
          </w:tcPr>
          <w:p w14:paraId="35E85ED5" w14:textId="6E5B389E" w:rsidR="00AB67FA" w:rsidRPr="00D0162F" w:rsidRDefault="00AB67FA" w:rsidP="006E0A54">
            <w:pPr>
              <w:pStyle w:val="TAC"/>
              <w:rPr>
                <w:rFonts w:cs="Arial"/>
              </w:rPr>
            </w:pPr>
            <w:r w:rsidRPr="00D0162F">
              <w:rPr>
                <w:rFonts w:cs="Arial"/>
              </w:rPr>
              <w:t>The</w:t>
            </w:r>
            <w:r w:rsidR="006E0A54" w:rsidRPr="00D0162F">
              <w:rPr>
                <w:rFonts w:cs="Arial"/>
              </w:rPr>
              <w:t xml:space="preserve"> </w:t>
            </w:r>
            <w:r w:rsidRPr="00D0162F">
              <w:rPr>
                <w:rFonts w:cs="Arial"/>
              </w:rPr>
              <w:t>actual</w:t>
            </w:r>
            <w:r w:rsidR="006E0A54" w:rsidRPr="00D0162F">
              <w:rPr>
                <w:rFonts w:cs="Arial"/>
              </w:rPr>
              <w:t xml:space="preserve"> </w:t>
            </w:r>
            <w:r w:rsidRPr="00D0162F">
              <w:rPr>
                <w:rFonts w:cs="Arial"/>
              </w:rPr>
              <w:t>value</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the</w:t>
            </w:r>
            <w:r w:rsidR="006E0A54" w:rsidRPr="00D0162F">
              <w:rPr>
                <w:rFonts w:cs="Arial"/>
              </w:rPr>
              <w:t xml:space="preserve"> </w:t>
            </w:r>
            <w:r w:rsidRPr="00D0162F">
              <w:rPr>
                <w:rFonts w:cs="Arial"/>
              </w:rPr>
              <w:t>threshold</w:t>
            </w:r>
            <w:r w:rsidR="006E0A54" w:rsidRPr="00D0162F">
              <w:rPr>
                <w:rFonts w:cs="Arial"/>
              </w:rPr>
              <w:t xml:space="preserve"> </w:t>
            </w:r>
            <w:r w:rsidRPr="00D0162F">
              <w:rPr>
                <w:rFonts w:cs="Arial"/>
              </w:rPr>
              <w:t>is</w:t>
            </w:r>
            <w:r w:rsidR="006E0A54" w:rsidRPr="00D0162F">
              <w:rPr>
                <w:rFonts w:cs="Arial"/>
              </w:rPr>
              <w:t xml:space="preserve"> </w:t>
            </w:r>
            <w:r w:rsidRPr="00D0162F">
              <w:rPr>
                <w:rFonts w:cs="Arial"/>
              </w:rPr>
              <w:t>-105dBm,</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defin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S</w:t>
            </w:r>
            <w:r w:rsidR="006E0A54" w:rsidRPr="00D0162F">
              <w:rPr>
                <w:rFonts w:cs="Arial"/>
              </w:rPr>
              <w:t xml:space="preserve"> </w:t>
            </w:r>
            <w:r w:rsidRPr="00D0162F">
              <w:rPr>
                <w:rFonts w:cs="Arial"/>
              </w:rPr>
              <w:t>38.331</w:t>
            </w:r>
            <w:r w:rsidR="006E0A54" w:rsidRPr="00D0162F">
              <w:rPr>
                <w:rFonts w:cs="Arial"/>
              </w:rPr>
              <w:t xml:space="preserve"> </w:t>
            </w:r>
            <w:r w:rsidRPr="00D0162F">
              <w:rPr>
                <w:rFonts w:cs="Arial"/>
              </w:rPr>
              <w:t>[13].</w:t>
            </w:r>
          </w:p>
        </w:tc>
      </w:tr>
      <w:tr w:rsidR="00AB67FA" w:rsidRPr="00D0162F" w14:paraId="69E42A0E" w14:textId="77777777" w:rsidTr="006E0A54">
        <w:trPr>
          <w:cantSplit/>
          <w:jc w:val="center"/>
        </w:trPr>
        <w:tc>
          <w:tcPr>
            <w:tcW w:w="2437" w:type="dxa"/>
          </w:tcPr>
          <w:p w14:paraId="1E3B8563" w14:textId="77777777" w:rsidR="00AB67FA" w:rsidRPr="00D0162F" w:rsidRDefault="00AB67FA" w:rsidP="006E0A54">
            <w:pPr>
              <w:pStyle w:val="TAL"/>
              <w:rPr>
                <w:rFonts w:cs="Arial"/>
                <w:i/>
              </w:rPr>
            </w:pPr>
            <w:r w:rsidRPr="00D0162F">
              <w:rPr>
                <w:i/>
              </w:rPr>
              <w:t>rsrp-ThresholdCSI-RS</w:t>
            </w:r>
          </w:p>
        </w:tc>
        <w:tc>
          <w:tcPr>
            <w:tcW w:w="1199" w:type="dxa"/>
          </w:tcPr>
          <w:p w14:paraId="6C78E0BB" w14:textId="77777777" w:rsidR="00AB67FA" w:rsidRPr="00D0162F" w:rsidRDefault="00AB67FA" w:rsidP="006E0A54">
            <w:pPr>
              <w:pStyle w:val="TAC"/>
            </w:pPr>
            <w:r w:rsidRPr="00D0162F">
              <w:rPr>
                <w:rFonts w:cs="Arial"/>
              </w:rPr>
              <w:t>N/A</w:t>
            </w:r>
          </w:p>
        </w:tc>
        <w:tc>
          <w:tcPr>
            <w:tcW w:w="1134" w:type="dxa"/>
          </w:tcPr>
          <w:p w14:paraId="745267DB" w14:textId="77777777" w:rsidR="00AB67FA" w:rsidRPr="00D0162F" w:rsidRDefault="00AB67FA" w:rsidP="006E0A54">
            <w:pPr>
              <w:pStyle w:val="TAC"/>
            </w:pPr>
            <w:r w:rsidRPr="00D0162F">
              <w:rPr>
                <w:rFonts w:cs="Arial"/>
              </w:rPr>
              <w:t>N/A</w:t>
            </w:r>
          </w:p>
        </w:tc>
        <w:tc>
          <w:tcPr>
            <w:tcW w:w="1134" w:type="dxa"/>
          </w:tcPr>
          <w:p w14:paraId="18673B91" w14:textId="77777777" w:rsidR="00AB67FA" w:rsidRPr="00D0162F" w:rsidRDefault="00AB67FA" w:rsidP="006E0A54">
            <w:pPr>
              <w:pStyle w:val="TAC"/>
            </w:pPr>
            <w:r w:rsidRPr="00D0162F">
              <w:t>RSRP_51</w:t>
            </w:r>
          </w:p>
        </w:tc>
        <w:tc>
          <w:tcPr>
            <w:tcW w:w="1138" w:type="dxa"/>
          </w:tcPr>
          <w:p w14:paraId="4B64D8A8" w14:textId="77777777" w:rsidR="00AB67FA" w:rsidRPr="00D0162F" w:rsidRDefault="00AB67FA" w:rsidP="006E0A54">
            <w:pPr>
              <w:pStyle w:val="TAC"/>
            </w:pPr>
            <w:r w:rsidRPr="00D0162F">
              <w:rPr>
                <w:rFonts w:cs="Arial"/>
              </w:rPr>
              <w:t>N/A</w:t>
            </w:r>
          </w:p>
        </w:tc>
        <w:tc>
          <w:tcPr>
            <w:tcW w:w="3065" w:type="dxa"/>
            <w:vMerge/>
          </w:tcPr>
          <w:p w14:paraId="76D87A99" w14:textId="77777777" w:rsidR="00AB67FA" w:rsidRPr="00D0162F" w:rsidRDefault="00AB67FA" w:rsidP="006E0A54">
            <w:pPr>
              <w:pStyle w:val="TAC"/>
              <w:rPr>
                <w:rFonts w:cs="Arial"/>
              </w:rPr>
            </w:pPr>
          </w:p>
        </w:tc>
      </w:tr>
      <w:tr w:rsidR="00AB67FA" w:rsidRPr="00D0162F" w14:paraId="022B4C5A" w14:textId="77777777" w:rsidTr="006E0A54">
        <w:trPr>
          <w:cantSplit/>
          <w:jc w:val="center"/>
        </w:trPr>
        <w:tc>
          <w:tcPr>
            <w:tcW w:w="2437" w:type="dxa"/>
          </w:tcPr>
          <w:p w14:paraId="712E3945" w14:textId="77777777" w:rsidR="00AB67FA" w:rsidRPr="00D0162F" w:rsidRDefault="00AB67FA" w:rsidP="006E0A54">
            <w:pPr>
              <w:pStyle w:val="TAL"/>
              <w:rPr>
                <w:rFonts w:cs="Arial"/>
                <w:i/>
              </w:rPr>
            </w:pPr>
            <w:r w:rsidRPr="00D0162F">
              <w:rPr>
                <w:i/>
              </w:rPr>
              <w:t>ra-ContentionResolutionTimer</w:t>
            </w:r>
          </w:p>
        </w:tc>
        <w:tc>
          <w:tcPr>
            <w:tcW w:w="1199" w:type="dxa"/>
          </w:tcPr>
          <w:p w14:paraId="1557F246" w14:textId="77777777" w:rsidR="00AB67FA" w:rsidRPr="00D0162F" w:rsidRDefault="00AB67FA" w:rsidP="006E0A54">
            <w:pPr>
              <w:pStyle w:val="TAC"/>
              <w:rPr>
                <w:rFonts w:cs="Arial"/>
              </w:rPr>
            </w:pPr>
            <w:r w:rsidRPr="00D0162F">
              <w:rPr>
                <w:rFonts w:cs="Arial"/>
              </w:rPr>
              <w:t>sf48</w:t>
            </w:r>
          </w:p>
        </w:tc>
        <w:tc>
          <w:tcPr>
            <w:tcW w:w="1134" w:type="dxa"/>
          </w:tcPr>
          <w:p w14:paraId="69F6119D" w14:textId="77777777" w:rsidR="00AB67FA" w:rsidRPr="00D0162F" w:rsidRDefault="00AB67FA" w:rsidP="006E0A54">
            <w:pPr>
              <w:pStyle w:val="TAC"/>
              <w:rPr>
                <w:rFonts w:cs="Arial"/>
              </w:rPr>
            </w:pPr>
            <w:r w:rsidRPr="00D0162F">
              <w:rPr>
                <w:rFonts w:cs="Arial"/>
              </w:rPr>
              <w:t>-</w:t>
            </w:r>
          </w:p>
        </w:tc>
        <w:tc>
          <w:tcPr>
            <w:tcW w:w="1134" w:type="dxa"/>
          </w:tcPr>
          <w:p w14:paraId="200E97FE" w14:textId="77777777" w:rsidR="00AB67FA" w:rsidRPr="00D0162F" w:rsidRDefault="00AB67FA" w:rsidP="006E0A54">
            <w:pPr>
              <w:pStyle w:val="TAC"/>
              <w:rPr>
                <w:rFonts w:cs="Arial"/>
              </w:rPr>
            </w:pPr>
            <w:r w:rsidRPr="00D0162F">
              <w:rPr>
                <w:rFonts w:cs="Arial"/>
              </w:rPr>
              <w:t>-</w:t>
            </w:r>
          </w:p>
        </w:tc>
        <w:tc>
          <w:tcPr>
            <w:tcW w:w="1138" w:type="dxa"/>
          </w:tcPr>
          <w:p w14:paraId="6AE9AA96" w14:textId="77777777" w:rsidR="00AB67FA" w:rsidRPr="00D0162F" w:rsidRDefault="00AB67FA" w:rsidP="006E0A54">
            <w:pPr>
              <w:pStyle w:val="TAC"/>
              <w:rPr>
                <w:rFonts w:cs="Arial"/>
              </w:rPr>
            </w:pPr>
            <w:r w:rsidRPr="00D0162F">
              <w:rPr>
                <w:rFonts w:cs="Arial"/>
              </w:rPr>
              <w:t>-</w:t>
            </w:r>
          </w:p>
        </w:tc>
        <w:tc>
          <w:tcPr>
            <w:tcW w:w="3065" w:type="dxa"/>
          </w:tcPr>
          <w:p w14:paraId="214228FE" w14:textId="2BC5FD2E" w:rsidR="00AB67FA" w:rsidRPr="00D0162F" w:rsidRDefault="00AB67FA" w:rsidP="006E0A54">
            <w:pPr>
              <w:pStyle w:val="TAC"/>
              <w:rPr>
                <w:rFonts w:cs="Arial"/>
              </w:rPr>
            </w:pPr>
            <w:r w:rsidRPr="00D0162F">
              <w:rPr>
                <w:rFonts w:cs="Arial"/>
              </w:rPr>
              <w:t>48</w:t>
            </w:r>
            <w:r w:rsidR="006E0A54" w:rsidRPr="00D0162F">
              <w:rPr>
                <w:rFonts w:cs="Arial"/>
              </w:rPr>
              <w:t xml:space="preserve"> </w:t>
            </w:r>
            <w:r w:rsidRPr="00D0162F">
              <w:rPr>
                <w:rFonts w:cs="Arial"/>
              </w:rPr>
              <w:t>sub-frames</w:t>
            </w:r>
          </w:p>
        </w:tc>
      </w:tr>
      <w:tr w:rsidR="00AB67FA" w:rsidRPr="00D0162F" w14:paraId="4F3D51D2" w14:textId="77777777" w:rsidTr="006E0A54">
        <w:trPr>
          <w:cantSplit/>
          <w:jc w:val="center"/>
        </w:trPr>
        <w:tc>
          <w:tcPr>
            <w:tcW w:w="2437" w:type="dxa"/>
          </w:tcPr>
          <w:p w14:paraId="521CD563" w14:textId="77777777" w:rsidR="00AB67FA" w:rsidRPr="00D0162F" w:rsidRDefault="00AB67FA" w:rsidP="006E0A54">
            <w:pPr>
              <w:pStyle w:val="TAL"/>
              <w:rPr>
                <w:rFonts w:cs="Arial"/>
                <w:i/>
              </w:rPr>
            </w:pPr>
            <w:r w:rsidRPr="00D0162F">
              <w:rPr>
                <w:rFonts w:cs="Arial"/>
                <w:i/>
              </w:rPr>
              <w:t>powerRampingStep</w:t>
            </w:r>
          </w:p>
        </w:tc>
        <w:tc>
          <w:tcPr>
            <w:tcW w:w="1199" w:type="dxa"/>
          </w:tcPr>
          <w:p w14:paraId="373315C1" w14:textId="77777777" w:rsidR="00AB67FA" w:rsidRPr="00D0162F" w:rsidRDefault="00AB67FA" w:rsidP="006E0A54">
            <w:pPr>
              <w:pStyle w:val="TAC"/>
              <w:rPr>
                <w:rFonts w:cs="Arial"/>
              </w:rPr>
            </w:pPr>
            <w:r w:rsidRPr="00D0162F">
              <w:rPr>
                <w:rFonts w:cs="Arial"/>
              </w:rPr>
              <w:t>dB2</w:t>
            </w:r>
          </w:p>
        </w:tc>
        <w:tc>
          <w:tcPr>
            <w:tcW w:w="1134" w:type="dxa"/>
          </w:tcPr>
          <w:p w14:paraId="3DD64EFA" w14:textId="77777777" w:rsidR="00AB67FA" w:rsidRPr="00D0162F" w:rsidRDefault="00AB67FA" w:rsidP="006E0A54">
            <w:pPr>
              <w:pStyle w:val="TAC"/>
              <w:rPr>
                <w:rFonts w:cs="Arial"/>
              </w:rPr>
            </w:pPr>
            <w:r w:rsidRPr="00D0162F">
              <w:rPr>
                <w:rFonts w:cs="Arial"/>
              </w:rPr>
              <w:t>dB2</w:t>
            </w:r>
          </w:p>
        </w:tc>
        <w:tc>
          <w:tcPr>
            <w:tcW w:w="1134" w:type="dxa"/>
          </w:tcPr>
          <w:p w14:paraId="61A099B2" w14:textId="77777777" w:rsidR="00AB67FA" w:rsidRPr="00D0162F" w:rsidRDefault="00AB67FA" w:rsidP="006E0A54">
            <w:pPr>
              <w:pStyle w:val="TAC"/>
              <w:rPr>
                <w:rFonts w:cs="Arial"/>
              </w:rPr>
            </w:pPr>
            <w:r w:rsidRPr="00D0162F">
              <w:rPr>
                <w:rFonts w:cs="Arial"/>
              </w:rPr>
              <w:t>dB2</w:t>
            </w:r>
          </w:p>
        </w:tc>
        <w:tc>
          <w:tcPr>
            <w:tcW w:w="1138" w:type="dxa"/>
          </w:tcPr>
          <w:p w14:paraId="69352970" w14:textId="77777777" w:rsidR="00AB67FA" w:rsidRPr="00D0162F" w:rsidRDefault="00AB67FA" w:rsidP="006E0A54">
            <w:pPr>
              <w:pStyle w:val="TAC"/>
              <w:rPr>
                <w:rFonts w:cs="Arial"/>
              </w:rPr>
            </w:pPr>
            <w:r w:rsidRPr="00D0162F">
              <w:rPr>
                <w:rFonts w:cs="Arial"/>
              </w:rPr>
              <w:t>dB2</w:t>
            </w:r>
          </w:p>
        </w:tc>
        <w:tc>
          <w:tcPr>
            <w:tcW w:w="3065" w:type="dxa"/>
          </w:tcPr>
          <w:p w14:paraId="37839D7B" w14:textId="77777777" w:rsidR="00AB67FA" w:rsidRPr="00D0162F" w:rsidRDefault="00AB67FA" w:rsidP="006E0A54">
            <w:pPr>
              <w:pStyle w:val="TAC"/>
              <w:rPr>
                <w:rFonts w:cs="Arial"/>
              </w:rPr>
            </w:pPr>
          </w:p>
        </w:tc>
      </w:tr>
      <w:tr w:rsidR="00AB67FA" w:rsidRPr="00D0162F" w14:paraId="354C12AA" w14:textId="77777777" w:rsidTr="006E0A54">
        <w:trPr>
          <w:cantSplit/>
          <w:jc w:val="center"/>
        </w:trPr>
        <w:tc>
          <w:tcPr>
            <w:tcW w:w="2437" w:type="dxa"/>
          </w:tcPr>
          <w:p w14:paraId="7E78D2D5" w14:textId="77777777" w:rsidR="00AB67FA" w:rsidRPr="00D0162F" w:rsidRDefault="00AB67FA" w:rsidP="006E0A54">
            <w:pPr>
              <w:pStyle w:val="TAL"/>
              <w:rPr>
                <w:rFonts w:cs="Arial"/>
                <w:i/>
              </w:rPr>
            </w:pPr>
            <w:r w:rsidRPr="00D0162F">
              <w:rPr>
                <w:i/>
              </w:rPr>
              <w:t>preambleReceivedTargetPower</w:t>
            </w:r>
          </w:p>
        </w:tc>
        <w:tc>
          <w:tcPr>
            <w:tcW w:w="1199" w:type="dxa"/>
          </w:tcPr>
          <w:p w14:paraId="7C3D24A5" w14:textId="77777777" w:rsidR="00AB67FA" w:rsidRPr="00D0162F" w:rsidRDefault="00AB67FA" w:rsidP="006E0A54">
            <w:pPr>
              <w:pStyle w:val="TAC"/>
              <w:rPr>
                <w:rFonts w:cs="Arial"/>
              </w:rPr>
            </w:pPr>
            <w:r w:rsidRPr="00D0162F">
              <w:rPr>
                <w:rFonts w:cs="Arial"/>
              </w:rPr>
              <w:t>dBm-120</w:t>
            </w:r>
          </w:p>
        </w:tc>
        <w:tc>
          <w:tcPr>
            <w:tcW w:w="1134" w:type="dxa"/>
          </w:tcPr>
          <w:p w14:paraId="50B3C41A" w14:textId="77777777" w:rsidR="00AB67FA" w:rsidRPr="00D0162F" w:rsidRDefault="00AB67FA" w:rsidP="006E0A54">
            <w:pPr>
              <w:pStyle w:val="TAC"/>
              <w:rPr>
                <w:rFonts w:cs="Arial"/>
              </w:rPr>
            </w:pPr>
            <w:r w:rsidRPr="00D0162F">
              <w:rPr>
                <w:rFonts w:cs="Arial"/>
              </w:rPr>
              <w:t>dBm-120</w:t>
            </w:r>
          </w:p>
        </w:tc>
        <w:tc>
          <w:tcPr>
            <w:tcW w:w="1134" w:type="dxa"/>
          </w:tcPr>
          <w:p w14:paraId="1B770485" w14:textId="77777777" w:rsidR="00AB67FA" w:rsidRPr="00D0162F" w:rsidRDefault="00AB67FA" w:rsidP="006E0A54">
            <w:pPr>
              <w:pStyle w:val="TAC"/>
              <w:rPr>
                <w:rFonts w:cs="Arial"/>
              </w:rPr>
            </w:pPr>
            <w:r w:rsidRPr="00D0162F">
              <w:rPr>
                <w:rFonts w:cs="Arial"/>
              </w:rPr>
              <w:t>dBm-120</w:t>
            </w:r>
          </w:p>
        </w:tc>
        <w:tc>
          <w:tcPr>
            <w:tcW w:w="1138" w:type="dxa"/>
          </w:tcPr>
          <w:p w14:paraId="3FF52B72" w14:textId="77777777" w:rsidR="00AB67FA" w:rsidRPr="00D0162F" w:rsidRDefault="00AB67FA" w:rsidP="006E0A54">
            <w:pPr>
              <w:pStyle w:val="TAC"/>
              <w:rPr>
                <w:rFonts w:cs="Arial"/>
              </w:rPr>
            </w:pPr>
            <w:r w:rsidRPr="00D0162F">
              <w:rPr>
                <w:rFonts w:cs="Arial"/>
              </w:rPr>
              <w:t>dBm-120</w:t>
            </w:r>
          </w:p>
        </w:tc>
        <w:tc>
          <w:tcPr>
            <w:tcW w:w="3065" w:type="dxa"/>
          </w:tcPr>
          <w:p w14:paraId="3B90990B" w14:textId="77777777" w:rsidR="00AB67FA" w:rsidRPr="00D0162F" w:rsidRDefault="00AB67FA" w:rsidP="006E0A54">
            <w:pPr>
              <w:pStyle w:val="TAC"/>
              <w:rPr>
                <w:rFonts w:cs="Arial"/>
              </w:rPr>
            </w:pPr>
          </w:p>
        </w:tc>
      </w:tr>
      <w:tr w:rsidR="00AB67FA" w:rsidRPr="00D0162F" w14:paraId="63D55630" w14:textId="77777777" w:rsidTr="006E0A54">
        <w:trPr>
          <w:cantSplit/>
          <w:jc w:val="center"/>
        </w:trPr>
        <w:tc>
          <w:tcPr>
            <w:tcW w:w="2437" w:type="dxa"/>
          </w:tcPr>
          <w:p w14:paraId="4274CB2A" w14:textId="77777777" w:rsidR="00AB67FA" w:rsidRPr="00D0162F" w:rsidRDefault="00AB67FA" w:rsidP="006E0A54">
            <w:pPr>
              <w:pStyle w:val="TAL"/>
              <w:rPr>
                <w:rFonts w:cs="Arial"/>
                <w:i/>
              </w:rPr>
            </w:pPr>
            <w:r w:rsidRPr="00D0162F">
              <w:rPr>
                <w:i/>
              </w:rPr>
              <w:t>preambleTransMax</w:t>
            </w:r>
          </w:p>
        </w:tc>
        <w:tc>
          <w:tcPr>
            <w:tcW w:w="1199" w:type="dxa"/>
          </w:tcPr>
          <w:p w14:paraId="15A2E812" w14:textId="77777777" w:rsidR="00AB67FA" w:rsidRPr="00D0162F" w:rsidRDefault="00AB67FA" w:rsidP="006E0A54">
            <w:pPr>
              <w:pStyle w:val="TAC"/>
              <w:rPr>
                <w:rFonts w:cs="Arial"/>
              </w:rPr>
            </w:pPr>
            <w:r w:rsidRPr="00D0162F">
              <w:rPr>
                <w:rFonts w:cs="Arial"/>
              </w:rPr>
              <w:t>n6</w:t>
            </w:r>
          </w:p>
        </w:tc>
        <w:tc>
          <w:tcPr>
            <w:tcW w:w="1134" w:type="dxa"/>
          </w:tcPr>
          <w:p w14:paraId="25ADBDE7" w14:textId="77777777" w:rsidR="00AB67FA" w:rsidRPr="00D0162F" w:rsidRDefault="00AB67FA" w:rsidP="006E0A54">
            <w:pPr>
              <w:pStyle w:val="TAC"/>
              <w:rPr>
                <w:rFonts w:cs="Arial"/>
              </w:rPr>
            </w:pPr>
            <w:r w:rsidRPr="00D0162F">
              <w:rPr>
                <w:rFonts w:cs="Arial"/>
              </w:rPr>
              <w:t>n6</w:t>
            </w:r>
          </w:p>
        </w:tc>
        <w:tc>
          <w:tcPr>
            <w:tcW w:w="1134" w:type="dxa"/>
          </w:tcPr>
          <w:p w14:paraId="155B05B6" w14:textId="77777777" w:rsidR="00AB67FA" w:rsidRPr="00D0162F" w:rsidRDefault="00AB67FA" w:rsidP="006E0A54">
            <w:pPr>
              <w:pStyle w:val="TAC"/>
              <w:rPr>
                <w:rFonts w:cs="Arial"/>
              </w:rPr>
            </w:pPr>
            <w:r w:rsidRPr="00D0162F">
              <w:rPr>
                <w:rFonts w:cs="Arial"/>
              </w:rPr>
              <w:t>n6</w:t>
            </w:r>
          </w:p>
        </w:tc>
        <w:tc>
          <w:tcPr>
            <w:tcW w:w="1138" w:type="dxa"/>
          </w:tcPr>
          <w:p w14:paraId="5FF6D2D5" w14:textId="77777777" w:rsidR="00AB67FA" w:rsidRPr="00D0162F" w:rsidRDefault="00AB67FA" w:rsidP="006E0A54">
            <w:pPr>
              <w:pStyle w:val="TAC"/>
              <w:rPr>
                <w:rFonts w:cs="Arial"/>
              </w:rPr>
            </w:pPr>
            <w:r w:rsidRPr="00D0162F">
              <w:rPr>
                <w:rFonts w:cs="Arial"/>
              </w:rPr>
              <w:t>n200</w:t>
            </w:r>
          </w:p>
        </w:tc>
        <w:tc>
          <w:tcPr>
            <w:tcW w:w="3065" w:type="dxa"/>
          </w:tcPr>
          <w:p w14:paraId="1B032CAB" w14:textId="060E49EA" w:rsidR="00AB67FA" w:rsidRPr="00D0162F" w:rsidRDefault="00AB67FA" w:rsidP="006E0A54">
            <w:pPr>
              <w:pStyle w:val="TAC"/>
              <w:rPr>
                <w:rFonts w:cs="Arial"/>
              </w:rPr>
            </w:pPr>
            <w:r w:rsidRPr="00D0162F">
              <w:rPr>
                <w:rFonts w:cs="Arial"/>
              </w:rPr>
              <w:t>Max</w:t>
            </w:r>
            <w:r w:rsidR="006E0A54" w:rsidRPr="00D0162F">
              <w:rPr>
                <w:rFonts w:cs="Arial"/>
              </w:rPr>
              <w:t xml:space="preserve"> </w:t>
            </w: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RA</w:t>
            </w:r>
            <w:r w:rsidR="006E0A54" w:rsidRPr="00D0162F">
              <w:rPr>
                <w:rFonts w:cs="Arial"/>
              </w:rPr>
              <w:t xml:space="preserve"> </w:t>
            </w:r>
            <w:r w:rsidRPr="00D0162F">
              <w:rPr>
                <w:rFonts w:cs="Arial"/>
              </w:rPr>
              <w:t>preamble</w:t>
            </w:r>
            <w:r w:rsidR="006E0A54" w:rsidRPr="00D0162F">
              <w:rPr>
                <w:rFonts w:cs="Arial"/>
              </w:rPr>
              <w:t xml:space="preserve"> </w:t>
            </w:r>
            <w:r w:rsidRPr="00D0162F">
              <w:rPr>
                <w:rFonts w:cs="Arial"/>
              </w:rPr>
              <w:t>transmission</w:t>
            </w:r>
            <w:r w:rsidR="006E0A54" w:rsidRPr="00D0162F">
              <w:rPr>
                <w:rFonts w:cs="Arial"/>
              </w:rPr>
              <w:t xml:space="preserve"> </w:t>
            </w:r>
            <w:r w:rsidRPr="00D0162F">
              <w:rPr>
                <w:rFonts w:cs="Arial"/>
              </w:rPr>
              <w:t>performed</w:t>
            </w:r>
            <w:r w:rsidR="006E0A54" w:rsidRPr="00D0162F">
              <w:rPr>
                <w:rFonts w:cs="Arial"/>
              </w:rPr>
              <w:t xml:space="preserve"> </w:t>
            </w:r>
            <w:r w:rsidRPr="00D0162F">
              <w:rPr>
                <w:rFonts w:cs="Arial"/>
              </w:rPr>
              <w:t>before</w:t>
            </w:r>
            <w:r w:rsidR="006E0A54" w:rsidRPr="00D0162F">
              <w:rPr>
                <w:rFonts w:cs="Arial"/>
              </w:rPr>
              <w:t xml:space="preserve"> </w:t>
            </w:r>
            <w:r w:rsidRPr="00D0162F">
              <w:rPr>
                <w:rFonts w:cs="Arial"/>
              </w:rPr>
              <w:t>declaring</w:t>
            </w:r>
            <w:r w:rsidR="006E0A54" w:rsidRPr="00D0162F">
              <w:rPr>
                <w:rFonts w:cs="Arial"/>
              </w:rPr>
              <w:t xml:space="preserve"> </w:t>
            </w:r>
            <w:r w:rsidRPr="00D0162F">
              <w:rPr>
                <w:rFonts w:cs="Arial"/>
              </w:rPr>
              <w:t>a</w:t>
            </w:r>
            <w:r w:rsidR="006E0A54" w:rsidRPr="00D0162F">
              <w:rPr>
                <w:rFonts w:cs="Arial"/>
              </w:rPr>
              <w:t xml:space="preserve"> </w:t>
            </w:r>
            <w:r w:rsidRPr="00D0162F">
              <w:rPr>
                <w:rFonts w:cs="Arial"/>
              </w:rPr>
              <w:t>failure</w:t>
            </w:r>
            <w:r w:rsidR="006E0A54" w:rsidRPr="00D0162F">
              <w:rPr>
                <w:rFonts w:cs="Arial"/>
              </w:rPr>
              <w:t xml:space="preserve"> </w:t>
            </w:r>
            <w:r w:rsidRPr="00D0162F">
              <w:rPr>
                <w:rFonts w:cs="Arial"/>
              </w:rPr>
              <w:t>is</w:t>
            </w:r>
            <w:r w:rsidR="006E0A54" w:rsidRPr="00D0162F">
              <w:rPr>
                <w:rFonts w:cs="Arial"/>
              </w:rPr>
              <w:t xml:space="preserve"> </w:t>
            </w:r>
            <w:r w:rsidRPr="00D0162F">
              <w:rPr>
                <w:rFonts w:cs="Arial"/>
              </w:rPr>
              <w:t>6</w:t>
            </w:r>
          </w:p>
        </w:tc>
      </w:tr>
      <w:tr w:rsidR="00AB67FA" w:rsidRPr="00D0162F" w14:paraId="78E35D30" w14:textId="77777777" w:rsidTr="006E0A54">
        <w:trPr>
          <w:cantSplit/>
          <w:jc w:val="center"/>
        </w:trPr>
        <w:tc>
          <w:tcPr>
            <w:tcW w:w="2437" w:type="dxa"/>
          </w:tcPr>
          <w:p w14:paraId="0A5866E0" w14:textId="77777777" w:rsidR="00AB67FA" w:rsidRPr="00D0162F" w:rsidRDefault="00AB67FA" w:rsidP="006E0A54">
            <w:pPr>
              <w:pStyle w:val="TAL"/>
              <w:rPr>
                <w:rFonts w:cs="Arial"/>
                <w:i/>
              </w:rPr>
            </w:pPr>
            <w:r w:rsidRPr="00D0162F">
              <w:rPr>
                <w:rFonts w:cs="Arial"/>
                <w:i/>
              </w:rPr>
              <w:t>ra-ResponseWindow</w:t>
            </w:r>
          </w:p>
        </w:tc>
        <w:tc>
          <w:tcPr>
            <w:tcW w:w="1199" w:type="dxa"/>
          </w:tcPr>
          <w:p w14:paraId="7C6F6761" w14:textId="77777777" w:rsidR="00AB67FA" w:rsidRPr="00D0162F" w:rsidRDefault="00AB67FA" w:rsidP="006E0A54">
            <w:pPr>
              <w:pStyle w:val="TAC"/>
              <w:rPr>
                <w:rFonts w:cs="Arial"/>
              </w:rPr>
            </w:pPr>
            <w:r w:rsidRPr="00D0162F">
              <w:rPr>
                <w:rFonts w:cs="Arial"/>
              </w:rPr>
              <w:t>sl10</w:t>
            </w:r>
          </w:p>
        </w:tc>
        <w:tc>
          <w:tcPr>
            <w:tcW w:w="1134" w:type="dxa"/>
          </w:tcPr>
          <w:p w14:paraId="58DDE36E" w14:textId="77777777" w:rsidR="00AB67FA" w:rsidRPr="00D0162F" w:rsidRDefault="00AB67FA" w:rsidP="006E0A54">
            <w:pPr>
              <w:pStyle w:val="TAC"/>
              <w:rPr>
                <w:rFonts w:cs="Arial"/>
              </w:rPr>
            </w:pPr>
            <w:r w:rsidRPr="00D0162F">
              <w:rPr>
                <w:rFonts w:cs="Arial"/>
              </w:rPr>
              <w:t>sl10</w:t>
            </w:r>
          </w:p>
        </w:tc>
        <w:tc>
          <w:tcPr>
            <w:tcW w:w="1134" w:type="dxa"/>
          </w:tcPr>
          <w:p w14:paraId="536AE214" w14:textId="77777777" w:rsidR="00AB67FA" w:rsidRPr="00D0162F" w:rsidRDefault="00AB67FA" w:rsidP="006E0A54">
            <w:pPr>
              <w:pStyle w:val="TAC"/>
              <w:rPr>
                <w:rFonts w:cs="Arial"/>
              </w:rPr>
            </w:pPr>
            <w:r w:rsidRPr="00D0162F">
              <w:rPr>
                <w:rFonts w:cs="Arial"/>
              </w:rPr>
              <w:t>sl10</w:t>
            </w:r>
          </w:p>
        </w:tc>
        <w:tc>
          <w:tcPr>
            <w:tcW w:w="1138" w:type="dxa"/>
          </w:tcPr>
          <w:p w14:paraId="4670016A" w14:textId="77777777" w:rsidR="00AB67FA" w:rsidRPr="00D0162F" w:rsidRDefault="00AB67FA" w:rsidP="006E0A54">
            <w:pPr>
              <w:pStyle w:val="TAC"/>
              <w:rPr>
                <w:rFonts w:cs="Arial"/>
              </w:rPr>
            </w:pPr>
            <w:r w:rsidRPr="00D0162F">
              <w:rPr>
                <w:rFonts w:cs="Arial"/>
              </w:rPr>
              <w:t>sl1</w:t>
            </w:r>
          </w:p>
        </w:tc>
        <w:tc>
          <w:tcPr>
            <w:tcW w:w="3065" w:type="dxa"/>
          </w:tcPr>
          <w:p w14:paraId="51F32BC7" w14:textId="55189DF4" w:rsidR="00AB67FA" w:rsidRPr="00D0162F" w:rsidRDefault="00AB67FA" w:rsidP="006E0A54">
            <w:pPr>
              <w:pStyle w:val="TAC"/>
              <w:rPr>
                <w:rFonts w:cs="Arial"/>
              </w:rPr>
            </w:pPr>
            <w:r w:rsidRPr="00D0162F">
              <w:rPr>
                <w:rFonts w:cs="Arial"/>
              </w:rPr>
              <w:t>10</w:t>
            </w:r>
            <w:r w:rsidR="006E0A54" w:rsidRPr="00D0162F">
              <w:rPr>
                <w:rFonts w:cs="Arial"/>
              </w:rPr>
              <w:t xml:space="preserve"> </w:t>
            </w:r>
            <w:r w:rsidRPr="00D0162F">
              <w:rPr>
                <w:rFonts w:cs="Arial"/>
              </w:rPr>
              <w:t>slots</w:t>
            </w:r>
          </w:p>
        </w:tc>
      </w:tr>
      <w:tr w:rsidR="00AB67FA" w:rsidRPr="00D0162F" w14:paraId="5DECE291" w14:textId="77777777" w:rsidTr="006E0A54">
        <w:trPr>
          <w:cantSplit/>
          <w:jc w:val="center"/>
        </w:trPr>
        <w:tc>
          <w:tcPr>
            <w:tcW w:w="2437" w:type="dxa"/>
          </w:tcPr>
          <w:p w14:paraId="457AE9DB" w14:textId="77777777" w:rsidR="00AB67FA" w:rsidRPr="00D0162F" w:rsidRDefault="00AB67FA" w:rsidP="006E0A54">
            <w:pPr>
              <w:pStyle w:val="TAL"/>
              <w:rPr>
                <w:rFonts w:cs="Arial"/>
                <w:i/>
              </w:rPr>
            </w:pPr>
            <w:r w:rsidRPr="00D0162F">
              <w:rPr>
                <w:rFonts w:cs="Arial"/>
                <w:i/>
              </w:rPr>
              <w:t>zeroCorrelationZoneConfig</w:t>
            </w:r>
          </w:p>
        </w:tc>
        <w:tc>
          <w:tcPr>
            <w:tcW w:w="1199" w:type="dxa"/>
          </w:tcPr>
          <w:p w14:paraId="176A544C" w14:textId="77777777" w:rsidR="00AB67FA" w:rsidRPr="00D0162F" w:rsidRDefault="00AB67FA" w:rsidP="006E0A54">
            <w:pPr>
              <w:pStyle w:val="TAC"/>
              <w:rPr>
                <w:rFonts w:cs="Arial"/>
              </w:rPr>
            </w:pPr>
            <w:r w:rsidRPr="00D0162F">
              <w:rPr>
                <w:rFonts w:cs="Arial"/>
              </w:rPr>
              <w:t>11</w:t>
            </w:r>
          </w:p>
        </w:tc>
        <w:tc>
          <w:tcPr>
            <w:tcW w:w="1134" w:type="dxa"/>
          </w:tcPr>
          <w:p w14:paraId="6530A400" w14:textId="77777777" w:rsidR="00AB67FA" w:rsidRPr="00D0162F" w:rsidRDefault="00AB67FA" w:rsidP="006E0A54">
            <w:pPr>
              <w:pStyle w:val="TAC"/>
              <w:rPr>
                <w:rFonts w:cs="Arial"/>
              </w:rPr>
            </w:pPr>
            <w:r w:rsidRPr="00D0162F">
              <w:rPr>
                <w:rFonts w:cs="Arial"/>
              </w:rPr>
              <w:t>11</w:t>
            </w:r>
          </w:p>
        </w:tc>
        <w:tc>
          <w:tcPr>
            <w:tcW w:w="1134" w:type="dxa"/>
          </w:tcPr>
          <w:p w14:paraId="16107D47" w14:textId="77777777" w:rsidR="00AB67FA" w:rsidRPr="00D0162F" w:rsidRDefault="00AB67FA" w:rsidP="006E0A54">
            <w:pPr>
              <w:pStyle w:val="TAC"/>
              <w:rPr>
                <w:rFonts w:cs="Arial"/>
              </w:rPr>
            </w:pPr>
            <w:r w:rsidRPr="00D0162F">
              <w:rPr>
                <w:rFonts w:cs="Arial"/>
              </w:rPr>
              <w:t>11</w:t>
            </w:r>
          </w:p>
        </w:tc>
        <w:tc>
          <w:tcPr>
            <w:tcW w:w="1138" w:type="dxa"/>
          </w:tcPr>
          <w:p w14:paraId="11A2C824" w14:textId="77777777" w:rsidR="00AB67FA" w:rsidRPr="00D0162F" w:rsidRDefault="00AB67FA" w:rsidP="006E0A54">
            <w:pPr>
              <w:pStyle w:val="TAC"/>
              <w:rPr>
                <w:rFonts w:cs="Arial"/>
              </w:rPr>
            </w:pPr>
            <w:r w:rsidRPr="00D0162F">
              <w:rPr>
                <w:rFonts w:cs="Arial"/>
              </w:rPr>
              <w:t>11</w:t>
            </w:r>
          </w:p>
        </w:tc>
        <w:tc>
          <w:tcPr>
            <w:tcW w:w="3065" w:type="dxa"/>
          </w:tcPr>
          <w:p w14:paraId="2CE4BB29" w14:textId="33830BB0" w:rsidR="00AB67FA" w:rsidRPr="00D0162F" w:rsidRDefault="00AB67FA" w:rsidP="006E0A54">
            <w:pPr>
              <w:pStyle w:val="TAC"/>
              <w:rPr>
                <w:rFonts w:cs="Arial"/>
              </w:rPr>
            </w:pPr>
            <w:r w:rsidRPr="00D0162F">
              <w:rPr>
                <w:rFonts w:cs="Arial"/>
              </w:rPr>
              <w:t>N-CS</w:t>
            </w:r>
            <w:r w:rsidR="006E0A54" w:rsidRPr="00D0162F">
              <w:rPr>
                <w:rFonts w:cs="Arial"/>
              </w:rPr>
              <w:t xml:space="preserve"> </w:t>
            </w:r>
            <w:r w:rsidRPr="00D0162F">
              <w:rPr>
                <w:rFonts w:cs="Arial"/>
              </w:rPr>
              <w:t>configuration,</w:t>
            </w:r>
            <w:r w:rsidR="006E0A54" w:rsidRPr="00D0162F">
              <w:rPr>
                <w:rFonts w:cs="Arial"/>
              </w:rPr>
              <w:t xml:space="preserve"> </w:t>
            </w:r>
            <w:r w:rsidRPr="00D0162F">
              <w:rPr>
                <w:rFonts w:cs="Arial"/>
              </w:rPr>
              <w:t>N</w:t>
            </w:r>
            <w:r w:rsidRPr="00D0162F">
              <w:rPr>
                <w:rFonts w:cs="Arial"/>
                <w:vertAlign w:val="subscript"/>
              </w:rPr>
              <w:t>CS</w:t>
            </w:r>
            <w:r w:rsidR="006E0A54" w:rsidRPr="00D0162F">
              <w:rPr>
                <w:rFonts w:cs="Arial"/>
              </w:rPr>
              <w:t xml:space="preserve"> </w:t>
            </w:r>
            <w:r w:rsidRPr="00D0162F">
              <w:rPr>
                <w:rFonts w:cs="Arial"/>
              </w:rPr>
              <w:t>=</w:t>
            </w:r>
            <w:r w:rsidR="006E0A54" w:rsidRPr="00D0162F">
              <w:rPr>
                <w:rFonts w:cs="Arial"/>
              </w:rPr>
              <w:t xml:space="preserve"> </w:t>
            </w:r>
            <w:r w:rsidRPr="00D0162F">
              <w:rPr>
                <w:rFonts w:eastAsia="Batang"/>
              </w:rPr>
              <w:t>23</w:t>
            </w:r>
          </w:p>
        </w:tc>
      </w:tr>
      <w:tr w:rsidR="00AB67FA" w:rsidRPr="00D0162F" w14:paraId="759FEC3A" w14:textId="77777777" w:rsidTr="006E0A54">
        <w:trPr>
          <w:cantSplit/>
          <w:jc w:val="center"/>
        </w:trPr>
        <w:tc>
          <w:tcPr>
            <w:tcW w:w="2437" w:type="dxa"/>
          </w:tcPr>
          <w:p w14:paraId="63BCCA3D" w14:textId="529E440F" w:rsidR="00AB67FA" w:rsidRPr="00D0162F" w:rsidRDefault="00AB67FA" w:rsidP="006E0A54">
            <w:pPr>
              <w:pStyle w:val="TAL"/>
              <w:rPr>
                <w:i/>
              </w:rPr>
            </w:pPr>
            <w:r w:rsidRPr="00D0162F">
              <w:rPr>
                <w:lang w:eastAsia="ko-KR"/>
              </w:rPr>
              <w:t>Backoff</w:t>
            </w:r>
            <w:r w:rsidR="006E0A54" w:rsidRPr="00D0162F">
              <w:rPr>
                <w:lang w:eastAsia="ko-KR"/>
              </w:rPr>
              <w:t xml:space="preserve"> </w:t>
            </w:r>
            <w:r w:rsidRPr="00D0162F">
              <w:rPr>
                <w:lang w:eastAsia="ko-KR"/>
              </w:rPr>
              <w:t>Parameter</w:t>
            </w:r>
            <w:r w:rsidR="006E0A54" w:rsidRPr="00D0162F">
              <w:t xml:space="preserve"> </w:t>
            </w:r>
            <w:r w:rsidRPr="00D0162F">
              <w:t>Index</w:t>
            </w:r>
          </w:p>
        </w:tc>
        <w:tc>
          <w:tcPr>
            <w:tcW w:w="1199" w:type="dxa"/>
          </w:tcPr>
          <w:p w14:paraId="5CA75FC6" w14:textId="77777777" w:rsidR="00AB67FA" w:rsidRPr="00D0162F" w:rsidRDefault="00AB67FA" w:rsidP="006E0A54">
            <w:pPr>
              <w:pStyle w:val="TAC"/>
              <w:rPr>
                <w:rFonts w:cs="Arial"/>
              </w:rPr>
            </w:pPr>
            <w:r w:rsidRPr="00D0162F">
              <w:rPr>
                <w:rFonts w:cs="Arial"/>
              </w:rPr>
              <w:t>2</w:t>
            </w:r>
          </w:p>
        </w:tc>
        <w:tc>
          <w:tcPr>
            <w:tcW w:w="1134" w:type="dxa"/>
          </w:tcPr>
          <w:p w14:paraId="1C121210" w14:textId="77777777" w:rsidR="00AB67FA" w:rsidRPr="00D0162F" w:rsidRDefault="00AB67FA" w:rsidP="006E0A54">
            <w:pPr>
              <w:pStyle w:val="TAC"/>
              <w:rPr>
                <w:rFonts w:cs="Arial"/>
              </w:rPr>
            </w:pPr>
            <w:r w:rsidRPr="00D0162F">
              <w:rPr>
                <w:rFonts w:cs="Arial"/>
              </w:rPr>
              <w:t>2</w:t>
            </w:r>
          </w:p>
        </w:tc>
        <w:tc>
          <w:tcPr>
            <w:tcW w:w="1134" w:type="dxa"/>
          </w:tcPr>
          <w:p w14:paraId="7C4BAF33" w14:textId="77777777" w:rsidR="00AB67FA" w:rsidRPr="00D0162F" w:rsidRDefault="00AB67FA" w:rsidP="006E0A54">
            <w:pPr>
              <w:pStyle w:val="TAC"/>
              <w:rPr>
                <w:rFonts w:cs="Arial"/>
              </w:rPr>
            </w:pPr>
            <w:r w:rsidRPr="00D0162F">
              <w:rPr>
                <w:rFonts w:cs="Arial"/>
              </w:rPr>
              <w:t>2</w:t>
            </w:r>
          </w:p>
        </w:tc>
        <w:tc>
          <w:tcPr>
            <w:tcW w:w="1138" w:type="dxa"/>
          </w:tcPr>
          <w:p w14:paraId="7E8D2AFD" w14:textId="77777777" w:rsidR="00AB67FA" w:rsidRPr="00D0162F" w:rsidRDefault="00AB67FA" w:rsidP="006E0A54">
            <w:pPr>
              <w:pStyle w:val="TAC"/>
              <w:rPr>
                <w:rFonts w:cs="Arial"/>
              </w:rPr>
            </w:pPr>
            <w:r w:rsidRPr="00D0162F">
              <w:rPr>
                <w:rFonts w:cs="Arial"/>
              </w:rPr>
              <w:t>2</w:t>
            </w:r>
          </w:p>
        </w:tc>
        <w:tc>
          <w:tcPr>
            <w:tcW w:w="3065" w:type="dxa"/>
          </w:tcPr>
          <w:p w14:paraId="08B728AB" w14:textId="5FEFF0A7" w:rsidR="00AB67FA" w:rsidRPr="00D0162F" w:rsidRDefault="00AB67FA" w:rsidP="006E0A54">
            <w:pPr>
              <w:pStyle w:val="TAC"/>
              <w:rPr>
                <w:rFonts w:cs="Arial"/>
              </w:rPr>
            </w:pPr>
            <w:r w:rsidRPr="00D0162F">
              <w:rPr>
                <w:rFonts w:cs="Arial"/>
              </w:rPr>
              <w:t>20ms,</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defin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able</w:t>
            </w:r>
            <w:r w:rsidR="006E0A54" w:rsidRPr="00D0162F">
              <w:rPr>
                <w:rFonts w:cs="Arial"/>
              </w:rPr>
              <w:t xml:space="preserve"> </w:t>
            </w:r>
            <w:r w:rsidRPr="00D0162F">
              <w:rPr>
                <w:rFonts w:cs="Arial"/>
              </w:rPr>
              <w:t>7.2-1</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S</w:t>
            </w:r>
            <w:r w:rsidR="006E0A54" w:rsidRPr="00D0162F">
              <w:rPr>
                <w:rFonts w:cs="Arial"/>
              </w:rPr>
              <w:t xml:space="preserve"> </w:t>
            </w:r>
            <w:r w:rsidRPr="00D0162F">
              <w:rPr>
                <w:rFonts w:cs="Arial"/>
              </w:rPr>
              <w:t>38.321</w:t>
            </w:r>
            <w:r w:rsidR="006E0A54" w:rsidRPr="00D0162F">
              <w:rPr>
                <w:rFonts w:cs="Arial"/>
              </w:rPr>
              <w:t xml:space="preserve"> </w:t>
            </w:r>
            <w:r w:rsidRPr="00D0162F">
              <w:rPr>
                <w:rFonts w:cs="Arial"/>
              </w:rPr>
              <w:t>[12].</w:t>
            </w:r>
          </w:p>
        </w:tc>
      </w:tr>
      <w:tr w:rsidR="00AB67FA" w:rsidRPr="00D0162F" w14:paraId="39E95CE3" w14:textId="77777777" w:rsidTr="006E0A54">
        <w:trPr>
          <w:cantSplit/>
          <w:jc w:val="center"/>
        </w:trPr>
        <w:tc>
          <w:tcPr>
            <w:tcW w:w="2437" w:type="dxa"/>
          </w:tcPr>
          <w:p w14:paraId="1336718C" w14:textId="77777777" w:rsidR="00AB67FA" w:rsidRPr="00D0162F" w:rsidRDefault="00AB67FA" w:rsidP="006E0A54">
            <w:pPr>
              <w:pStyle w:val="TAL"/>
              <w:rPr>
                <w:lang w:eastAsia="ko-KR"/>
              </w:rPr>
            </w:pPr>
            <w:r w:rsidRPr="00D0162F">
              <w:rPr>
                <w:rFonts w:cs="Arial"/>
                <w:i/>
              </w:rPr>
              <w:t>ssb-ResourceList</w:t>
            </w:r>
          </w:p>
        </w:tc>
        <w:tc>
          <w:tcPr>
            <w:tcW w:w="1199" w:type="dxa"/>
          </w:tcPr>
          <w:p w14:paraId="2AAEC0BB" w14:textId="77777777" w:rsidR="00AB67FA" w:rsidRPr="00D0162F" w:rsidRDefault="00AB67FA" w:rsidP="006E0A54">
            <w:pPr>
              <w:pStyle w:val="TAC"/>
              <w:rPr>
                <w:rFonts w:cs="Arial"/>
              </w:rPr>
            </w:pPr>
            <w:r w:rsidRPr="00D0162F">
              <w:rPr>
                <w:rFonts w:cs="Arial"/>
              </w:rPr>
              <w:t>-</w:t>
            </w:r>
          </w:p>
        </w:tc>
        <w:tc>
          <w:tcPr>
            <w:tcW w:w="1134" w:type="dxa"/>
          </w:tcPr>
          <w:p w14:paraId="0D249A9B" w14:textId="77777777" w:rsidR="00AB67FA" w:rsidRPr="00D0162F" w:rsidRDefault="00AB67FA" w:rsidP="006E0A54">
            <w:pPr>
              <w:pStyle w:val="TAC"/>
              <w:rPr>
                <w:rFonts w:cs="Arial"/>
              </w:rPr>
            </w:pPr>
            <w:r w:rsidRPr="00D0162F">
              <w:rPr>
                <w:rFonts w:cs="Arial"/>
              </w:rPr>
              <w:t>present</w:t>
            </w:r>
          </w:p>
        </w:tc>
        <w:tc>
          <w:tcPr>
            <w:tcW w:w="1134" w:type="dxa"/>
          </w:tcPr>
          <w:p w14:paraId="504BE986" w14:textId="77777777" w:rsidR="00AB67FA" w:rsidRPr="00D0162F" w:rsidRDefault="00AB67FA" w:rsidP="006E0A54">
            <w:pPr>
              <w:pStyle w:val="TAC"/>
              <w:rPr>
                <w:rFonts w:cs="Arial"/>
              </w:rPr>
            </w:pPr>
            <w:r w:rsidRPr="00D0162F">
              <w:rPr>
                <w:rFonts w:cs="Arial"/>
              </w:rPr>
              <w:t>N/A</w:t>
            </w:r>
          </w:p>
        </w:tc>
        <w:tc>
          <w:tcPr>
            <w:tcW w:w="1138" w:type="dxa"/>
          </w:tcPr>
          <w:p w14:paraId="0B4AA2E2" w14:textId="77777777" w:rsidR="00AB67FA" w:rsidRPr="00D0162F" w:rsidRDefault="00AB67FA" w:rsidP="006E0A54">
            <w:pPr>
              <w:pStyle w:val="TAC"/>
              <w:rPr>
                <w:rFonts w:cs="Arial"/>
              </w:rPr>
            </w:pPr>
            <w:r w:rsidRPr="00D0162F">
              <w:rPr>
                <w:rFonts w:cs="Arial"/>
              </w:rPr>
              <w:t>N/A</w:t>
            </w:r>
          </w:p>
        </w:tc>
        <w:tc>
          <w:tcPr>
            <w:tcW w:w="3065" w:type="dxa"/>
          </w:tcPr>
          <w:p w14:paraId="49576C7A" w14:textId="73F15554" w:rsidR="00AB67FA" w:rsidRPr="00D0162F" w:rsidRDefault="00AB67FA" w:rsidP="006E0A54">
            <w:pPr>
              <w:pStyle w:val="TAC"/>
              <w:rPr>
                <w:rFonts w:cs="Arial"/>
              </w:rPr>
            </w:pP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index</w:t>
            </w:r>
            <w:r w:rsidR="006E0A54" w:rsidRPr="00D0162F">
              <w:rPr>
                <w:rFonts w:cs="Arial"/>
              </w:rPr>
              <w:t xml:space="preserve"> </w:t>
            </w:r>
            <w:r w:rsidRPr="00D0162F">
              <w:rPr>
                <w:rFonts w:cs="Arial"/>
              </w:rPr>
              <w:t>0</w:t>
            </w:r>
          </w:p>
        </w:tc>
      </w:tr>
      <w:tr w:rsidR="00AB67FA" w:rsidRPr="00D0162F" w14:paraId="47991214" w14:textId="77777777" w:rsidTr="006E0A54">
        <w:trPr>
          <w:cantSplit/>
          <w:jc w:val="center"/>
        </w:trPr>
        <w:tc>
          <w:tcPr>
            <w:tcW w:w="2437" w:type="dxa"/>
          </w:tcPr>
          <w:p w14:paraId="489D3EC4" w14:textId="6C9D18F1" w:rsidR="00AB67FA" w:rsidRPr="00D0162F" w:rsidRDefault="006E0A54" w:rsidP="006E0A54">
            <w:pPr>
              <w:pStyle w:val="TAL"/>
              <w:rPr>
                <w:rFonts w:cs="Arial"/>
                <w:i/>
              </w:rPr>
            </w:pPr>
            <w:r w:rsidRPr="00D0162F">
              <w:rPr>
                <w:rFonts w:cs="Arial"/>
                <w:i/>
              </w:rPr>
              <w:t xml:space="preserve">   </w:t>
            </w:r>
            <w:r w:rsidR="00AB67FA" w:rsidRPr="00D0162F">
              <w:rPr>
                <w:rFonts w:cs="Arial"/>
              </w:rPr>
              <w:t>ra-PreambleIndex</w:t>
            </w:r>
          </w:p>
        </w:tc>
        <w:tc>
          <w:tcPr>
            <w:tcW w:w="1199" w:type="dxa"/>
          </w:tcPr>
          <w:p w14:paraId="537DB7EC" w14:textId="77777777" w:rsidR="00AB67FA" w:rsidRPr="00D0162F" w:rsidRDefault="00AB67FA" w:rsidP="006E0A54">
            <w:pPr>
              <w:pStyle w:val="TAC"/>
              <w:rPr>
                <w:rFonts w:cs="Arial"/>
              </w:rPr>
            </w:pPr>
            <w:r w:rsidRPr="00D0162F">
              <w:rPr>
                <w:rFonts w:cs="Arial"/>
              </w:rPr>
              <w:t>-</w:t>
            </w:r>
          </w:p>
        </w:tc>
        <w:tc>
          <w:tcPr>
            <w:tcW w:w="1134" w:type="dxa"/>
          </w:tcPr>
          <w:p w14:paraId="1905C6F5" w14:textId="77777777" w:rsidR="00AB67FA" w:rsidRPr="00D0162F" w:rsidRDefault="00AB67FA" w:rsidP="006E0A54">
            <w:pPr>
              <w:pStyle w:val="TAC"/>
              <w:rPr>
                <w:rFonts w:cs="Arial"/>
              </w:rPr>
            </w:pPr>
            <w:r w:rsidRPr="00D0162F">
              <w:rPr>
                <w:rFonts w:cs="Arial"/>
              </w:rPr>
              <w:t>50</w:t>
            </w:r>
          </w:p>
        </w:tc>
        <w:tc>
          <w:tcPr>
            <w:tcW w:w="1134" w:type="dxa"/>
          </w:tcPr>
          <w:p w14:paraId="0DAE5FE7" w14:textId="77777777" w:rsidR="00AB67FA" w:rsidRPr="00D0162F" w:rsidRDefault="00AB67FA" w:rsidP="006E0A54">
            <w:pPr>
              <w:pStyle w:val="TAC"/>
              <w:rPr>
                <w:rFonts w:cs="Arial"/>
              </w:rPr>
            </w:pPr>
            <w:r w:rsidRPr="00D0162F">
              <w:rPr>
                <w:rFonts w:cs="Arial"/>
              </w:rPr>
              <w:t>N/A</w:t>
            </w:r>
          </w:p>
        </w:tc>
        <w:tc>
          <w:tcPr>
            <w:tcW w:w="1138" w:type="dxa"/>
          </w:tcPr>
          <w:p w14:paraId="75A1CB8D" w14:textId="77777777" w:rsidR="00AB67FA" w:rsidRPr="00D0162F" w:rsidRDefault="00AB67FA" w:rsidP="006E0A54">
            <w:pPr>
              <w:pStyle w:val="TAC"/>
              <w:rPr>
                <w:rFonts w:cs="Arial"/>
              </w:rPr>
            </w:pPr>
            <w:r w:rsidRPr="00D0162F">
              <w:rPr>
                <w:rFonts w:cs="Arial"/>
              </w:rPr>
              <w:t>N/A</w:t>
            </w:r>
          </w:p>
        </w:tc>
        <w:tc>
          <w:tcPr>
            <w:tcW w:w="3065" w:type="dxa"/>
          </w:tcPr>
          <w:p w14:paraId="5B0AC79F" w14:textId="4053F2D9" w:rsidR="00AB67FA" w:rsidRPr="00D0162F" w:rsidRDefault="00AB67FA" w:rsidP="006E0A54">
            <w:pPr>
              <w:pStyle w:val="TAC"/>
              <w:rPr>
                <w:rFonts w:cs="Arial"/>
              </w:rPr>
            </w:pP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index</w:t>
            </w:r>
            <w:r w:rsidR="006E0A54" w:rsidRPr="00D0162F">
              <w:rPr>
                <w:rFonts w:cs="Arial"/>
              </w:rPr>
              <w:t xml:space="preserve"> </w:t>
            </w:r>
            <w:r w:rsidRPr="00D0162F">
              <w:rPr>
                <w:rFonts w:cs="Arial"/>
              </w:rPr>
              <w:t>0.</w:t>
            </w:r>
            <w:r w:rsidR="006E0A54" w:rsidRPr="00D0162F">
              <w:rPr>
                <w:rFonts w:cs="Arial"/>
              </w:rPr>
              <w:t xml:space="preserve"> </w:t>
            </w:r>
            <w:r w:rsidRPr="00D0162F">
              <w:rPr>
                <w:rFonts w:cs="Arial"/>
              </w:rPr>
              <w:t>UE</w:t>
            </w:r>
            <w:r w:rsidR="006E0A54" w:rsidRPr="00D0162F">
              <w:rPr>
                <w:rFonts w:cs="Arial"/>
              </w:rPr>
              <w:t xml:space="preserve"> </w:t>
            </w:r>
            <w:r w:rsidRPr="00D0162F">
              <w:rPr>
                <w:rFonts w:cs="Arial"/>
              </w:rPr>
              <w:t>doesn’t</w:t>
            </w:r>
            <w:r w:rsidR="006E0A54" w:rsidRPr="00D0162F">
              <w:rPr>
                <w:rFonts w:cs="Arial"/>
              </w:rPr>
              <w:t xml:space="preserve"> </w:t>
            </w:r>
            <w:r w:rsidRPr="00D0162F">
              <w:rPr>
                <w:rFonts w:cs="Arial"/>
              </w:rPr>
              <w:t>use</w:t>
            </w:r>
            <w:r w:rsidR="006E0A54" w:rsidRPr="00D0162F">
              <w:rPr>
                <w:rFonts w:cs="Arial"/>
              </w:rPr>
              <w:t xml:space="preserve"> </w:t>
            </w:r>
            <w:r w:rsidRPr="00D0162F">
              <w:rPr>
                <w:rFonts w:cs="Arial"/>
              </w:rPr>
              <w:t>ssb-ResourceList</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BFR-SSB-Resource</w:t>
            </w:r>
            <w:r w:rsidR="006E0A54" w:rsidRPr="00D0162F">
              <w:rPr>
                <w:rFonts w:cs="Arial"/>
              </w:rPr>
              <w:t xml:space="preserve"> </w:t>
            </w:r>
            <w:r w:rsidRPr="00D0162F">
              <w:rPr>
                <w:rFonts w:cs="Arial"/>
              </w:rPr>
              <w:t>IEs</w:t>
            </w:r>
            <w:r w:rsidR="006E0A54" w:rsidRPr="00D0162F">
              <w:rPr>
                <w:rFonts w:cs="Arial"/>
              </w:rPr>
              <w:t xml:space="preserve"> </w:t>
            </w:r>
            <w:r w:rsidRPr="00D0162F">
              <w:rPr>
                <w:rFonts w:cs="Arial"/>
              </w:rPr>
              <w:t>at</w:t>
            </w:r>
            <w:r w:rsidR="006E0A54" w:rsidRPr="00D0162F">
              <w:rPr>
                <w:rFonts w:cs="Arial"/>
              </w:rPr>
              <w:t xml:space="preserve"> </w:t>
            </w:r>
            <w:r w:rsidRPr="00D0162F">
              <w:rPr>
                <w:rFonts w:cs="Arial"/>
              </w:rPr>
              <w:t>the</w:t>
            </w:r>
            <w:r w:rsidR="006E0A54" w:rsidRPr="00D0162F">
              <w:rPr>
                <w:rFonts w:cs="Arial"/>
              </w:rPr>
              <w:t xml:space="preserve"> </w:t>
            </w:r>
            <w:r w:rsidRPr="00D0162F">
              <w:rPr>
                <w:rFonts w:cs="Arial"/>
              </w:rPr>
              <w:t>same</w:t>
            </w:r>
            <w:r w:rsidR="006E0A54" w:rsidRPr="00D0162F">
              <w:rPr>
                <w:rFonts w:cs="Arial"/>
              </w:rPr>
              <w:t xml:space="preserve"> </w:t>
            </w:r>
            <w:r w:rsidRPr="00D0162F">
              <w:rPr>
                <w:rFonts w:cs="Arial"/>
              </w:rPr>
              <w:t>time.</w:t>
            </w:r>
            <w:r w:rsidR="006E0A54" w:rsidRPr="00D0162F">
              <w:rPr>
                <w:rFonts w:cs="Arial"/>
              </w:rPr>
              <w:t xml:space="preserve"> </w:t>
            </w:r>
            <w:r w:rsidRPr="00D0162F">
              <w:rPr>
                <w:rFonts w:cs="Arial"/>
              </w:rPr>
              <w:t>UE</w:t>
            </w:r>
            <w:r w:rsidR="006E0A54" w:rsidRPr="00D0162F">
              <w:rPr>
                <w:rFonts w:cs="Arial"/>
              </w:rPr>
              <w:t xml:space="preserve"> </w:t>
            </w:r>
            <w:r w:rsidRPr="00D0162F">
              <w:rPr>
                <w:rFonts w:cs="Arial"/>
              </w:rPr>
              <w:t>doesn’t</w:t>
            </w:r>
            <w:r w:rsidR="006E0A54" w:rsidRPr="00D0162F">
              <w:rPr>
                <w:rFonts w:cs="Arial"/>
              </w:rPr>
              <w:t xml:space="preserve"> </w:t>
            </w:r>
            <w:r w:rsidRPr="00D0162F">
              <w:rPr>
                <w:rFonts w:cs="Arial"/>
              </w:rPr>
              <w:t>use</w:t>
            </w:r>
            <w:r w:rsidR="006E0A54" w:rsidRPr="00D0162F">
              <w:rPr>
                <w:rFonts w:cs="Arial"/>
              </w:rPr>
              <w:t xml:space="preserve"> </w:t>
            </w:r>
            <w:r w:rsidRPr="00D0162F">
              <w:rPr>
                <w:rFonts w:cs="Arial"/>
              </w:rPr>
              <w:t>this</w:t>
            </w:r>
            <w:r w:rsidR="006E0A54" w:rsidRPr="00D0162F">
              <w:rPr>
                <w:rFonts w:cs="Arial"/>
              </w:rPr>
              <w:t xml:space="preserve"> </w:t>
            </w:r>
            <w:r w:rsidRPr="00D0162F">
              <w:rPr>
                <w:rFonts w:cs="Arial"/>
              </w:rPr>
              <w:t>field</w:t>
            </w:r>
            <w:r w:rsidR="006E0A54" w:rsidRPr="00D0162F">
              <w:rPr>
                <w:rFonts w:cs="Arial"/>
              </w:rPr>
              <w:t xml:space="preserve"> </w:t>
            </w:r>
            <w:r w:rsidRPr="00D0162F">
              <w:rPr>
                <w:rFonts w:cs="Arial"/>
              </w:rPr>
              <w:t>if</w:t>
            </w:r>
            <w:r w:rsidR="006E0A54" w:rsidRPr="00D0162F">
              <w:rPr>
                <w:rFonts w:cs="Arial"/>
              </w:rPr>
              <w:t xml:space="preserve"> </w:t>
            </w:r>
            <w:r w:rsidRPr="00D0162F">
              <w:rPr>
                <w:rFonts w:cs="Arial"/>
              </w:rPr>
              <w:t>is</w:t>
            </w:r>
            <w:r w:rsidR="006E0A54" w:rsidRPr="00D0162F">
              <w:rPr>
                <w:rFonts w:cs="Arial"/>
              </w:rPr>
              <w:t xml:space="preserve"> </w:t>
            </w:r>
            <w:r w:rsidRPr="00D0162F">
              <w:rPr>
                <w:rFonts w:cs="Arial"/>
              </w:rPr>
              <w:t>transmitting</w:t>
            </w:r>
            <w:r w:rsidR="006E0A54" w:rsidRPr="00D0162F">
              <w:rPr>
                <w:rFonts w:cs="Arial"/>
              </w:rPr>
              <w:t xml:space="preserve"> </w:t>
            </w:r>
            <w:r w:rsidRPr="00D0162F">
              <w:rPr>
                <w:rFonts w:cs="Arial"/>
              </w:rPr>
              <w:t>CFRA</w:t>
            </w:r>
            <w:r w:rsidR="006E0A54" w:rsidRPr="00D0162F">
              <w:rPr>
                <w:rFonts w:cs="Arial"/>
              </w:rPr>
              <w:t xml:space="preserve"> </w:t>
            </w:r>
            <w:r w:rsidRPr="00D0162F">
              <w:rPr>
                <w:rFonts w:cs="Arial"/>
              </w:rPr>
              <w:t>to</w:t>
            </w:r>
            <w:r w:rsidR="006E0A54" w:rsidRPr="00D0162F">
              <w:rPr>
                <w:rFonts w:cs="Arial"/>
              </w:rPr>
              <w:t xml:space="preserve"> </w:t>
            </w:r>
            <w:r w:rsidRPr="00D0162F">
              <w:rPr>
                <w:rFonts w:cs="Arial"/>
              </w:rPr>
              <w:t>convey</w:t>
            </w:r>
            <w:r w:rsidR="006E0A54" w:rsidRPr="00D0162F">
              <w:rPr>
                <w:rFonts w:cs="Arial"/>
              </w:rPr>
              <w:t xml:space="preserve"> </w:t>
            </w:r>
            <w:r w:rsidRPr="00D0162F">
              <w:rPr>
                <w:rFonts w:cs="Arial"/>
              </w:rPr>
              <w:t>BFR.</w:t>
            </w:r>
          </w:p>
        </w:tc>
      </w:tr>
      <w:tr w:rsidR="00AB67FA" w:rsidRPr="00D0162F" w14:paraId="1605C1E6" w14:textId="77777777" w:rsidTr="006E0A54">
        <w:trPr>
          <w:cantSplit/>
          <w:jc w:val="center"/>
        </w:trPr>
        <w:tc>
          <w:tcPr>
            <w:tcW w:w="2437" w:type="dxa"/>
          </w:tcPr>
          <w:p w14:paraId="565751A5" w14:textId="77777777" w:rsidR="00AB67FA" w:rsidRPr="00D0162F" w:rsidRDefault="00AB67FA" w:rsidP="006E0A54">
            <w:pPr>
              <w:pStyle w:val="TAL"/>
              <w:rPr>
                <w:rFonts w:cs="Arial"/>
                <w:i/>
              </w:rPr>
            </w:pPr>
            <w:r w:rsidRPr="00D0162F">
              <w:rPr>
                <w:rFonts w:cs="Arial"/>
                <w:i/>
              </w:rPr>
              <w:t>BFR-SSB-Resource</w:t>
            </w:r>
          </w:p>
        </w:tc>
        <w:tc>
          <w:tcPr>
            <w:tcW w:w="1199" w:type="dxa"/>
          </w:tcPr>
          <w:p w14:paraId="6EE4129C" w14:textId="77777777" w:rsidR="00AB67FA" w:rsidRPr="00D0162F" w:rsidRDefault="00AB67FA" w:rsidP="006E0A54">
            <w:pPr>
              <w:pStyle w:val="TAC"/>
              <w:rPr>
                <w:rFonts w:cs="Arial"/>
              </w:rPr>
            </w:pPr>
            <w:r w:rsidRPr="00D0162F">
              <w:rPr>
                <w:rFonts w:cs="Arial"/>
              </w:rPr>
              <w:t>-</w:t>
            </w:r>
          </w:p>
        </w:tc>
        <w:tc>
          <w:tcPr>
            <w:tcW w:w="1134" w:type="dxa"/>
          </w:tcPr>
          <w:p w14:paraId="3EAAEB8D" w14:textId="77777777" w:rsidR="00AB67FA" w:rsidRPr="00D0162F" w:rsidRDefault="00AB67FA" w:rsidP="006E0A54">
            <w:pPr>
              <w:pStyle w:val="TAC"/>
              <w:rPr>
                <w:rFonts w:cs="Arial"/>
              </w:rPr>
            </w:pPr>
            <w:r w:rsidRPr="00D0162F">
              <w:rPr>
                <w:rFonts w:cs="Arial"/>
              </w:rPr>
              <w:t>present</w:t>
            </w:r>
          </w:p>
        </w:tc>
        <w:tc>
          <w:tcPr>
            <w:tcW w:w="1134" w:type="dxa"/>
          </w:tcPr>
          <w:p w14:paraId="3E1B43E2" w14:textId="77777777" w:rsidR="00AB67FA" w:rsidRPr="00D0162F" w:rsidRDefault="00AB67FA" w:rsidP="006E0A54">
            <w:pPr>
              <w:pStyle w:val="TAC"/>
              <w:rPr>
                <w:rFonts w:cs="Arial"/>
              </w:rPr>
            </w:pPr>
            <w:r w:rsidRPr="00D0162F">
              <w:rPr>
                <w:rFonts w:cs="Arial"/>
              </w:rPr>
              <w:t>N/A</w:t>
            </w:r>
          </w:p>
        </w:tc>
        <w:tc>
          <w:tcPr>
            <w:tcW w:w="1138" w:type="dxa"/>
          </w:tcPr>
          <w:p w14:paraId="37080FC4" w14:textId="77777777" w:rsidR="00AB67FA" w:rsidRPr="00D0162F" w:rsidRDefault="00AB67FA" w:rsidP="006E0A54">
            <w:pPr>
              <w:pStyle w:val="TAC"/>
              <w:rPr>
                <w:rFonts w:cs="Arial"/>
              </w:rPr>
            </w:pPr>
            <w:r w:rsidRPr="00D0162F">
              <w:rPr>
                <w:rFonts w:cs="Arial"/>
              </w:rPr>
              <w:t>N/A</w:t>
            </w:r>
          </w:p>
        </w:tc>
        <w:tc>
          <w:tcPr>
            <w:tcW w:w="3065" w:type="dxa"/>
          </w:tcPr>
          <w:p w14:paraId="4B51A3CD" w14:textId="5746C4F5" w:rsidR="00AB67FA" w:rsidRPr="00D0162F" w:rsidRDefault="00AB67FA" w:rsidP="006E0A54">
            <w:pPr>
              <w:pStyle w:val="TAC"/>
              <w:rPr>
                <w:rFonts w:cs="Arial"/>
              </w:rPr>
            </w:pP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index</w:t>
            </w:r>
            <w:r w:rsidR="006E0A54" w:rsidRPr="00D0162F">
              <w:rPr>
                <w:rFonts w:cs="Arial"/>
              </w:rPr>
              <w:t xml:space="preserve"> </w:t>
            </w:r>
            <w:r w:rsidRPr="00D0162F">
              <w:rPr>
                <w:rFonts w:cs="Arial"/>
              </w:rPr>
              <w:t>0</w:t>
            </w:r>
          </w:p>
        </w:tc>
      </w:tr>
      <w:tr w:rsidR="00AB67FA" w:rsidRPr="00D0162F" w14:paraId="6FBB3052" w14:textId="77777777" w:rsidTr="006E0A54">
        <w:trPr>
          <w:cantSplit/>
          <w:jc w:val="center"/>
        </w:trPr>
        <w:tc>
          <w:tcPr>
            <w:tcW w:w="2437" w:type="dxa"/>
          </w:tcPr>
          <w:p w14:paraId="75EC4089" w14:textId="255B7C24" w:rsidR="00AB67FA" w:rsidRPr="00D0162F" w:rsidRDefault="006E0A54" w:rsidP="006E0A54">
            <w:pPr>
              <w:pStyle w:val="TAL"/>
              <w:rPr>
                <w:rFonts w:cs="Arial"/>
                <w:i/>
              </w:rPr>
            </w:pPr>
            <w:r w:rsidRPr="00D0162F">
              <w:rPr>
                <w:rFonts w:cs="Arial"/>
                <w:i/>
              </w:rPr>
              <w:t xml:space="preserve">   </w:t>
            </w:r>
            <w:r w:rsidR="00AB67FA" w:rsidRPr="00D0162F">
              <w:rPr>
                <w:rFonts w:cs="Arial"/>
              </w:rPr>
              <w:t>ra-PreambleIndex</w:t>
            </w:r>
          </w:p>
        </w:tc>
        <w:tc>
          <w:tcPr>
            <w:tcW w:w="1199" w:type="dxa"/>
          </w:tcPr>
          <w:p w14:paraId="0374B984" w14:textId="77777777" w:rsidR="00AB67FA" w:rsidRPr="00D0162F" w:rsidRDefault="00AB67FA" w:rsidP="006E0A54">
            <w:pPr>
              <w:pStyle w:val="TAC"/>
              <w:rPr>
                <w:rFonts w:cs="Arial"/>
              </w:rPr>
            </w:pPr>
            <w:r w:rsidRPr="00D0162F">
              <w:rPr>
                <w:rFonts w:cs="Arial"/>
              </w:rPr>
              <w:t>-</w:t>
            </w:r>
          </w:p>
        </w:tc>
        <w:tc>
          <w:tcPr>
            <w:tcW w:w="1134" w:type="dxa"/>
          </w:tcPr>
          <w:p w14:paraId="2FFDA63D" w14:textId="77777777" w:rsidR="00AB67FA" w:rsidRPr="00D0162F" w:rsidRDefault="00AB67FA" w:rsidP="006E0A54">
            <w:pPr>
              <w:pStyle w:val="TAC"/>
              <w:rPr>
                <w:rFonts w:cs="Arial"/>
              </w:rPr>
            </w:pPr>
            <w:r w:rsidRPr="00D0162F">
              <w:rPr>
                <w:rFonts w:cs="Arial"/>
              </w:rPr>
              <w:t>50</w:t>
            </w:r>
          </w:p>
        </w:tc>
        <w:tc>
          <w:tcPr>
            <w:tcW w:w="1134" w:type="dxa"/>
          </w:tcPr>
          <w:p w14:paraId="30DF4F39" w14:textId="77777777" w:rsidR="00AB67FA" w:rsidRPr="00D0162F" w:rsidRDefault="00AB67FA" w:rsidP="006E0A54">
            <w:pPr>
              <w:pStyle w:val="TAC"/>
              <w:rPr>
                <w:rFonts w:cs="Arial"/>
              </w:rPr>
            </w:pPr>
            <w:r w:rsidRPr="00D0162F">
              <w:rPr>
                <w:rFonts w:cs="Arial"/>
              </w:rPr>
              <w:t>N/A</w:t>
            </w:r>
          </w:p>
        </w:tc>
        <w:tc>
          <w:tcPr>
            <w:tcW w:w="1138" w:type="dxa"/>
          </w:tcPr>
          <w:p w14:paraId="01EF081D" w14:textId="77777777" w:rsidR="00AB67FA" w:rsidRPr="00D0162F" w:rsidRDefault="00AB67FA" w:rsidP="006E0A54">
            <w:pPr>
              <w:pStyle w:val="TAC"/>
              <w:rPr>
                <w:rFonts w:cs="Arial"/>
              </w:rPr>
            </w:pPr>
            <w:r w:rsidRPr="00D0162F">
              <w:rPr>
                <w:rFonts w:cs="Arial"/>
              </w:rPr>
              <w:t>N/A</w:t>
            </w:r>
          </w:p>
        </w:tc>
        <w:tc>
          <w:tcPr>
            <w:tcW w:w="3065" w:type="dxa"/>
          </w:tcPr>
          <w:p w14:paraId="4A17022C" w14:textId="7CC89CB0" w:rsidR="00AB67FA" w:rsidRPr="00D0162F" w:rsidRDefault="00AB67FA" w:rsidP="006E0A54">
            <w:pPr>
              <w:pStyle w:val="TAC"/>
              <w:rPr>
                <w:rFonts w:cs="Arial"/>
              </w:rPr>
            </w:pP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index</w:t>
            </w:r>
            <w:r w:rsidR="006E0A54" w:rsidRPr="00D0162F">
              <w:rPr>
                <w:rFonts w:cs="Arial"/>
              </w:rPr>
              <w:t xml:space="preserve"> </w:t>
            </w:r>
            <w:r w:rsidRPr="00D0162F">
              <w:rPr>
                <w:rFonts w:cs="Arial"/>
              </w:rPr>
              <w:t>0.</w:t>
            </w:r>
            <w:r w:rsidR="006E0A54" w:rsidRPr="00D0162F">
              <w:rPr>
                <w:rFonts w:cs="Arial"/>
              </w:rPr>
              <w:t xml:space="preserve"> </w:t>
            </w:r>
            <w:r w:rsidRPr="00D0162F">
              <w:rPr>
                <w:rFonts w:cs="Arial"/>
              </w:rPr>
              <w:t>UE</w:t>
            </w:r>
            <w:r w:rsidR="006E0A54" w:rsidRPr="00D0162F">
              <w:rPr>
                <w:rFonts w:cs="Arial"/>
              </w:rPr>
              <w:t xml:space="preserve"> </w:t>
            </w:r>
            <w:r w:rsidRPr="00D0162F">
              <w:rPr>
                <w:rFonts w:cs="Arial"/>
              </w:rPr>
              <w:t>doesn’t</w:t>
            </w:r>
            <w:r w:rsidR="006E0A54" w:rsidRPr="00D0162F">
              <w:rPr>
                <w:rFonts w:cs="Arial"/>
              </w:rPr>
              <w:t xml:space="preserve"> </w:t>
            </w:r>
            <w:r w:rsidRPr="00D0162F">
              <w:rPr>
                <w:rFonts w:cs="Arial"/>
              </w:rPr>
              <w:t>use</w:t>
            </w:r>
            <w:r w:rsidR="006E0A54" w:rsidRPr="00D0162F">
              <w:rPr>
                <w:rFonts w:cs="Arial"/>
              </w:rPr>
              <w:t xml:space="preserve"> </w:t>
            </w:r>
            <w:r w:rsidRPr="00D0162F">
              <w:rPr>
                <w:rFonts w:cs="Arial"/>
              </w:rPr>
              <w:t>ssb-ResourceList</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BFR-SSB-Resource</w:t>
            </w:r>
            <w:r w:rsidR="006E0A54" w:rsidRPr="00D0162F">
              <w:rPr>
                <w:rFonts w:cs="Arial"/>
              </w:rPr>
              <w:t xml:space="preserve"> </w:t>
            </w:r>
            <w:r w:rsidRPr="00D0162F">
              <w:rPr>
                <w:rFonts w:cs="Arial"/>
              </w:rPr>
              <w:t>IEs</w:t>
            </w:r>
            <w:r w:rsidR="006E0A54" w:rsidRPr="00D0162F">
              <w:rPr>
                <w:rFonts w:cs="Arial"/>
              </w:rPr>
              <w:t xml:space="preserve"> </w:t>
            </w:r>
            <w:r w:rsidRPr="00D0162F">
              <w:rPr>
                <w:rFonts w:cs="Arial"/>
              </w:rPr>
              <w:t>at</w:t>
            </w:r>
            <w:r w:rsidR="006E0A54" w:rsidRPr="00D0162F">
              <w:rPr>
                <w:rFonts w:cs="Arial"/>
              </w:rPr>
              <w:t xml:space="preserve"> </w:t>
            </w:r>
            <w:r w:rsidRPr="00D0162F">
              <w:rPr>
                <w:rFonts w:cs="Arial"/>
              </w:rPr>
              <w:t>the</w:t>
            </w:r>
            <w:r w:rsidR="006E0A54" w:rsidRPr="00D0162F">
              <w:rPr>
                <w:rFonts w:cs="Arial"/>
              </w:rPr>
              <w:t xml:space="preserve"> </w:t>
            </w:r>
            <w:r w:rsidRPr="00D0162F">
              <w:rPr>
                <w:rFonts w:cs="Arial"/>
              </w:rPr>
              <w:t>same</w:t>
            </w:r>
            <w:r w:rsidR="006E0A54" w:rsidRPr="00D0162F">
              <w:rPr>
                <w:rFonts w:cs="Arial"/>
              </w:rPr>
              <w:t xml:space="preserve"> </w:t>
            </w:r>
            <w:r w:rsidRPr="00D0162F">
              <w:rPr>
                <w:rFonts w:cs="Arial"/>
              </w:rPr>
              <w:t>time.</w:t>
            </w:r>
            <w:r w:rsidR="006E0A54" w:rsidRPr="00D0162F">
              <w:rPr>
                <w:rFonts w:cs="Arial"/>
              </w:rPr>
              <w:t xml:space="preserve"> </w:t>
            </w:r>
            <w:r w:rsidRPr="00D0162F">
              <w:rPr>
                <w:rFonts w:cs="Arial"/>
              </w:rPr>
              <w:t>UE</w:t>
            </w:r>
            <w:r w:rsidR="006E0A54" w:rsidRPr="00D0162F">
              <w:rPr>
                <w:rFonts w:cs="Arial"/>
              </w:rPr>
              <w:t xml:space="preserve"> </w:t>
            </w:r>
            <w:r w:rsidRPr="00D0162F">
              <w:rPr>
                <w:rFonts w:cs="Arial"/>
              </w:rPr>
              <w:t>uses</w:t>
            </w:r>
            <w:r w:rsidR="006E0A54" w:rsidRPr="00D0162F">
              <w:rPr>
                <w:rFonts w:cs="Arial"/>
              </w:rPr>
              <w:t xml:space="preserve"> </w:t>
            </w:r>
            <w:r w:rsidRPr="00D0162F">
              <w:rPr>
                <w:rFonts w:cs="Arial"/>
              </w:rPr>
              <w:t>this</w:t>
            </w:r>
            <w:r w:rsidR="006E0A54" w:rsidRPr="00D0162F">
              <w:rPr>
                <w:rFonts w:cs="Arial"/>
              </w:rPr>
              <w:t xml:space="preserve"> </w:t>
            </w:r>
            <w:r w:rsidRPr="00D0162F">
              <w:rPr>
                <w:rFonts w:cs="Arial"/>
              </w:rPr>
              <w:t>field</w:t>
            </w:r>
            <w:r w:rsidR="006E0A54" w:rsidRPr="00D0162F">
              <w:rPr>
                <w:rFonts w:cs="Arial"/>
              </w:rPr>
              <w:t xml:space="preserve"> </w:t>
            </w:r>
            <w:r w:rsidRPr="00D0162F">
              <w:rPr>
                <w:rFonts w:cs="Arial"/>
              </w:rPr>
              <w:t>only</w:t>
            </w:r>
            <w:r w:rsidR="006E0A54" w:rsidRPr="00D0162F">
              <w:rPr>
                <w:rFonts w:cs="Arial"/>
              </w:rPr>
              <w:t xml:space="preserve"> </w:t>
            </w:r>
            <w:r w:rsidRPr="00D0162F">
              <w:rPr>
                <w:rFonts w:cs="Arial"/>
              </w:rPr>
              <w:t>if</w:t>
            </w:r>
            <w:r w:rsidR="006E0A54" w:rsidRPr="00D0162F">
              <w:rPr>
                <w:rFonts w:cs="Arial"/>
              </w:rPr>
              <w:t xml:space="preserve"> </w:t>
            </w:r>
            <w:r w:rsidRPr="00D0162F">
              <w:rPr>
                <w:rFonts w:cs="Arial"/>
              </w:rPr>
              <w:t>is</w:t>
            </w:r>
            <w:r w:rsidR="006E0A54" w:rsidRPr="00D0162F">
              <w:rPr>
                <w:rFonts w:cs="Arial"/>
              </w:rPr>
              <w:t xml:space="preserve"> </w:t>
            </w:r>
            <w:r w:rsidRPr="00D0162F">
              <w:rPr>
                <w:rFonts w:cs="Arial"/>
              </w:rPr>
              <w:t>transmitting</w:t>
            </w:r>
            <w:r w:rsidR="006E0A54" w:rsidRPr="00D0162F">
              <w:rPr>
                <w:rFonts w:cs="Arial"/>
              </w:rPr>
              <w:t xml:space="preserve"> </w:t>
            </w:r>
            <w:r w:rsidRPr="00D0162F">
              <w:rPr>
                <w:rFonts w:cs="Arial"/>
              </w:rPr>
              <w:t>CFRA</w:t>
            </w:r>
            <w:r w:rsidR="006E0A54" w:rsidRPr="00D0162F">
              <w:rPr>
                <w:rFonts w:cs="Arial"/>
              </w:rPr>
              <w:t xml:space="preserve"> </w:t>
            </w:r>
            <w:r w:rsidRPr="00D0162F">
              <w:rPr>
                <w:rFonts w:cs="Arial"/>
              </w:rPr>
              <w:t>to</w:t>
            </w:r>
            <w:r w:rsidR="006E0A54" w:rsidRPr="00D0162F">
              <w:rPr>
                <w:rFonts w:cs="Arial"/>
              </w:rPr>
              <w:t xml:space="preserve"> </w:t>
            </w:r>
            <w:r w:rsidRPr="00D0162F">
              <w:rPr>
                <w:rFonts w:cs="Arial"/>
              </w:rPr>
              <w:t>convey</w:t>
            </w:r>
            <w:r w:rsidR="006E0A54" w:rsidRPr="00D0162F">
              <w:rPr>
                <w:rFonts w:cs="Arial"/>
              </w:rPr>
              <w:t xml:space="preserve"> </w:t>
            </w:r>
            <w:r w:rsidRPr="00D0162F">
              <w:rPr>
                <w:rFonts w:cs="Arial"/>
              </w:rPr>
              <w:t>BFR</w:t>
            </w:r>
          </w:p>
        </w:tc>
      </w:tr>
      <w:tr w:rsidR="00AB67FA" w:rsidRPr="00D0162F" w14:paraId="7F334412" w14:textId="77777777" w:rsidTr="006E0A54">
        <w:trPr>
          <w:cantSplit/>
          <w:jc w:val="center"/>
        </w:trPr>
        <w:tc>
          <w:tcPr>
            <w:tcW w:w="2437" w:type="dxa"/>
          </w:tcPr>
          <w:p w14:paraId="7B399E90" w14:textId="77777777" w:rsidR="00AB67FA" w:rsidRPr="00D0162F" w:rsidRDefault="00AB67FA" w:rsidP="006E0A54">
            <w:pPr>
              <w:pStyle w:val="TAL"/>
              <w:rPr>
                <w:rFonts w:cs="Arial"/>
                <w:i/>
              </w:rPr>
            </w:pPr>
            <w:r w:rsidRPr="00D0162F">
              <w:rPr>
                <w:rFonts w:cs="Arial"/>
                <w:i/>
              </w:rPr>
              <w:t>csirs-ResourceList</w:t>
            </w:r>
          </w:p>
        </w:tc>
        <w:tc>
          <w:tcPr>
            <w:tcW w:w="1199" w:type="dxa"/>
          </w:tcPr>
          <w:p w14:paraId="6C85065A" w14:textId="77777777" w:rsidR="00AB67FA" w:rsidRPr="00D0162F" w:rsidRDefault="00AB67FA" w:rsidP="006E0A54">
            <w:pPr>
              <w:pStyle w:val="TAC"/>
              <w:rPr>
                <w:rFonts w:cs="Arial"/>
              </w:rPr>
            </w:pPr>
            <w:r w:rsidRPr="00D0162F">
              <w:rPr>
                <w:rFonts w:cs="Arial"/>
              </w:rPr>
              <w:t>N/A</w:t>
            </w:r>
          </w:p>
        </w:tc>
        <w:tc>
          <w:tcPr>
            <w:tcW w:w="1134" w:type="dxa"/>
          </w:tcPr>
          <w:p w14:paraId="46519744" w14:textId="77777777" w:rsidR="00AB67FA" w:rsidRPr="00D0162F" w:rsidRDefault="00AB67FA" w:rsidP="006E0A54">
            <w:pPr>
              <w:pStyle w:val="TAC"/>
              <w:rPr>
                <w:rFonts w:cs="Arial"/>
              </w:rPr>
            </w:pPr>
            <w:r w:rsidRPr="00D0162F">
              <w:rPr>
                <w:rFonts w:cs="Arial"/>
              </w:rPr>
              <w:t>N/A</w:t>
            </w:r>
          </w:p>
        </w:tc>
        <w:tc>
          <w:tcPr>
            <w:tcW w:w="1134" w:type="dxa"/>
          </w:tcPr>
          <w:p w14:paraId="4324ED2F" w14:textId="77777777" w:rsidR="00AB67FA" w:rsidRPr="00D0162F" w:rsidRDefault="00AB67FA" w:rsidP="006E0A54">
            <w:pPr>
              <w:pStyle w:val="TAC"/>
              <w:rPr>
                <w:rFonts w:cs="Arial"/>
              </w:rPr>
            </w:pPr>
            <w:r w:rsidRPr="00D0162F">
              <w:rPr>
                <w:rFonts w:cs="Arial"/>
              </w:rPr>
              <w:t>present</w:t>
            </w:r>
          </w:p>
        </w:tc>
        <w:tc>
          <w:tcPr>
            <w:tcW w:w="1138" w:type="dxa"/>
          </w:tcPr>
          <w:p w14:paraId="7AAC09F9" w14:textId="77777777" w:rsidR="00AB67FA" w:rsidRPr="00D0162F" w:rsidRDefault="00AB67FA" w:rsidP="006E0A54">
            <w:pPr>
              <w:pStyle w:val="TAC"/>
              <w:rPr>
                <w:rFonts w:cs="Arial"/>
              </w:rPr>
            </w:pPr>
            <w:r w:rsidRPr="00D0162F">
              <w:rPr>
                <w:rFonts w:cs="Arial"/>
              </w:rPr>
              <w:t>presnt</w:t>
            </w:r>
          </w:p>
        </w:tc>
        <w:tc>
          <w:tcPr>
            <w:tcW w:w="3065" w:type="dxa"/>
          </w:tcPr>
          <w:p w14:paraId="350796DC" w14:textId="091D0896" w:rsidR="00AB67FA" w:rsidRPr="00D0162F" w:rsidRDefault="00AB67FA" w:rsidP="006E0A54">
            <w:pPr>
              <w:pStyle w:val="TAC"/>
              <w:rPr>
                <w:rFonts w:cs="Arial"/>
              </w:rPr>
            </w:pP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CSI-RS</w:t>
            </w:r>
            <w:r w:rsidR="006E0A54" w:rsidRPr="00D0162F">
              <w:rPr>
                <w:rFonts w:cs="Arial"/>
              </w:rPr>
              <w:t xml:space="preserve"> </w:t>
            </w:r>
            <w:r w:rsidRPr="00D0162F">
              <w:rPr>
                <w:rFonts w:cs="Arial"/>
              </w:rPr>
              <w:t>configured</w:t>
            </w:r>
          </w:p>
        </w:tc>
      </w:tr>
      <w:tr w:rsidR="00AB67FA" w:rsidRPr="00D0162F" w14:paraId="1522E295" w14:textId="77777777" w:rsidTr="006E0A54">
        <w:trPr>
          <w:cantSplit/>
          <w:jc w:val="center"/>
        </w:trPr>
        <w:tc>
          <w:tcPr>
            <w:tcW w:w="2437" w:type="dxa"/>
          </w:tcPr>
          <w:p w14:paraId="6CC751AF" w14:textId="318579FD" w:rsidR="00AB67FA" w:rsidRPr="00D0162F" w:rsidRDefault="006E0A54" w:rsidP="006E0A54">
            <w:pPr>
              <w:pStyle w:val="TAL"/>
              <w:rPr>
                <w:rFonts w:cs="Arial"/>
                <w:i/>
              </w:rPr>
            </w:pPr>
            <w:r w:rsidRPr="00D0162F">
              <w:rPr>
                <w:rFonts w:cs="Arial"/>
                <w:i/>
              </w:rPr>
              <w:t xml:space="preserve">   </w:t>
            </w:r>
            <w:r w:rsidR="00AB67FA" w:rsidRPr="00D0162F">
              <w:rPr>
                <w:rFonts w:cs="Arial"/>
              </w:rPr>
              <w:t>ra-PreambleIndex</w:t>
            </w:r>
          </w:p>
        </w:tc>
        <w:tc>
          <w:tcPr>
            <w:tcW w:w="1199" w:type="dxa"/>
          </w:tcPr>
          <w:p w14:paraId="35959D30" w14:textId="77777777" w:rsidR="00AB67FA" w:rsidRPr="00D0162F" w:rsidRDefault="00AB67FA" w:rsidP="006E0A54">
            <w:pPr>
              <w:pStyle w:val="TAC"/>
              <w:rPr>
                <w:rFonts w:cs="Arial"/>
              </w:rPr>
            </w:pPr>
            <w:r w:rsidRPr="00D0162F">
              <w:rPr>
                <w:rFonts w:cs="Arial"/>
              </w:rPr>
              <w:t>N/A</w:t>
            </w:r>
          </w:p>
        </w:tc>
        <w:tc>
          <w:tcPr>
            <w:tcW w:w="1134" w:type="dxa"/>
          </w:tcPr>
          <w:p w14:paraId="47BC0298" w14:textId="77777777" w:rsidR="00AB67FA" w:rsidRPr="00D0162F" w:rsidRDefault="00AB67FA" w:rsidP="006E0A54">
            <w:pPr>
              <w:pStyle w:val="TAC"/>
              <w:rPr>
                <w:rFonts w:cs="Arial"/>
              </w:rPr>
            </w:pPr>
            <w:r w:rsidRPr="00D0162F">
              <w:rPr>
                <w:rFonts w:cs="Arial"/>
              </w:rPr>
              <w:t>N/A</w:t>
            </w:r>
          </w:p>
        </w:tc>
        <w:tc>
          <w:tcPr>
            <w:tcW w:w="1134" w:type="dxa"/>
          </w:tcPr>
          <w:p w14:paraId="12BC57FD" w14:textId="77777777" w:rsidR="00AB67FA" w:rsidRPr="00D0162F" w:rsidRDefault="00AB67FA" w:rsidP="006E0A54">
            <w:pPr>
              <w:pStyle w:val="TAC"/>
              <w:rPr>
                <w:rFonts w:cs="Arial"/>
              </w:rPr>
            </w:pPr>
            <w:r w:rsidRPr="00D0162F">
              <w:rPr>
                <w:rFonts w:cs="Arial"/>
              </w:rPr>
              <w:t>50</w:t>
            </w:r>
          </w:p>
        </w:tc>
        <w:tc>
          <w:tcPr>
            <w:tcW w:w="1138" w:type="dxa"/>
          </w:tcPr>
          <w:p w14:paraId="5E88456C" w14:textId="77777777" w:rsidR="00AB67FA" w:rsidRPr="00D0162F" w:rsidRDefault="00AB67FA" w:rsidP="006E0A54">
            <w:pPr>
              <w:pStyle w:val="TAC"/>
              <w:rPr>
                <w:rFonts w:cs="Arial"/>
              </w:rPr>
            </w:pPr>
            <w:r w:rsidRPr="00D0162F">
              <w:rPr>
                <w:rFonts w:cs="Arial"/>
              </w:rPr>
              <w:t>50</w:t>
            </w:r>
          </w:p>
        </w:tc>
        <w:tc>
          <w:tcPr>
            <w:tcW w:w="3065" w:type="dxa"/>
          </w:tcPr>
          <w:p w14:paraId="2CDC2923" w14:textId="3E1CAFFD" w:rsidR="00AB67FA" w:rsidRPr="00D0162F" w:rsidRDefault="00AB67FA" w:rsidP="006E0A54">
            <w:pPr>
              <w:pStyle w:val="TAC"/>
              <w:rPr>
                <w:rFonts w:cs="Arial"/>
              </w:rPr>
            </w:pP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CSI-RS</w:t>
            </w:r>
            <w:r w:rsidR="006E0A54" w:rsidRPr="00D0162F">
              <w:rPr>
                <w:rFonts w:cs="Arial"/>
              </w:rPr>
              <w:t xml:space="preserve"> </w:t>
            </w:r>
            <w:r w:rsidRPr="00D0162F">
              <w:rPr>
                <w:rFonts w:cs="Arial"/>
              </w:rPr>
              <w:t>configured</w:t>
            </w:r>
          </w:p>
        </w:tc>
      </w:tr>
      <w:tr w:rsidR="00AB67FA" w:rsidRPr="00D0162F" w14:paraId="5FA656FA" w14:textId="77777777" w:rsidTr="006E0A54">
        <w:trPr>
          <w:cantSplit/>
          <w:jc w:val="center"/>
        </w:trPr>
        <w:tc>
          <w:tcPr>
            <w:tcW w:w="2437" w:type="dxa"/>
          </w:tcPr>
          <w:p w14:paraId="765B30D0" w14:textId="77777777" w:rsidR="00AB67FA" w:rsidRPr="00D0162F" w:rsidRDefault="00AB67FA" w:rsidP="006E0A54">
            <w:pPr>
              <w:pStyle w:val="TAL"/>
              <w:rPr>
                <w:rFonts w:cs="Arial"/>
                <w:i/>
              </w:rPr>
            </w:pPr>
            <w:r w:rsidRPr="00D0162F">
              <w:rPr>
                <w:rFonts w:cs="Arial"/>
                <w:i/>
              </w:rPr>
              <w:t>ra-OccasionList</w:t>
            </w:r>
          </w:p>
        </w:tc>
        <w:tc>
          <w:tcPr>
            <w:tcW w:w="1199" w:type="dxa"/>
          </w:tcPr>
          <w:p w14:paraId="236C8EBB" w14:textId="77777777" w:rsidR="00AB67FA" w:rsidRPr="00D0162F" w:rsidRDefault="00AB67FA" w:rsidP="006E0A54">
            <w:pPr>
              <w:pStyle w:val="TAC"/>
              <w:rPr>
                <w:rFonts w:cs="Arial"/>
              </w:rPr>
            </w:pPr>
            <w:r w:rsidRPr="00D0162F">
              <w:rPr>
                <w:rFonts w:cs="Arial"/>
              </w:rPr>
              <w:t>-</w:t>
            </w:r>
          </w:p>
        </w:tc>
        <w:tc>
          <w:tcPr>
            <w:tcW w:w="1134" w:type="dxa"/>
          </w:tcPr>
          <w:p w14:paraId="16AC5675" w14:textId="77777777" w:rsidR="00AB67FA" w:rsidRPr="00D0162F" w:rsidRDefault="00AB67FA" w:rsidP="006E0A54">
            <w:pPr>
              <w:pStyle w:val="TAC"/>
              <w:rPr>
                <w:rFonts w:cs="Arial"/>
              </w:rPr>
            </w:pPr>
            <w:r w:rsidRPr="00D0162F">
              <w:rPr>
                <w:rFonts w:cs="Arial"/>
              </w:rPr>
              <w:t>-</w:t>
            </w:r>
          </w:p>
        </w:tc>
        <w:tc>
          <w:tcPr>
            <w:tcW w:w="1134" w:type="dxa"/>
          </w:tcPr>
          <w:p w14:paraId="6C7D74A8" w14:textId="77777777" w:rsidR="00AB67FA" w:rsidRPr="00D0162F" w:rsidRDefault="00AB67FA" w:rsidP="006E0A54">
            <w:pPr>
              <w:pStyle w:val="TAC"/>
              <w:rPr>
                <w:rFonts w:cs="Arial"/>
              </w:rPr>
            </w:pPr>
            <w:r w:rsidRPr="00D0162F">
              <w:rPr>
                <w:rFonts w:cs="Arial"/>
              </w:rPr>
              <w:t>1</w:t>
            </w:r>
          </w:p>
        </w:tc>
        <w:tc>
          <w:tcPr>
            <w:tcW w:w="1138" w:type="dxa"/>
          </w:tcPr>
          <w:p w14:paraId="23F14D0A" w14:textId="77777777" w:rsidR="00AB67FA" w:rsidRPr="00D0162F" w:rsidRDefault="00AB67FA" w:rsidP="006E0A54">
            <w:pPr>
              <w:pStyle w:val="TAC"/>
              <w:rPr>
                <w:rFonts w:cs="Arial"/>
              </w:rPr>
            </w:pPr>
            <w:r w:rsidRPr="00D0162F">
              <w:rPr>
                <w:rFonts w:cs="Arial"/>
              </w:rPr>
              <w:t>1</w:t>
            </w:r>
          </w:p>
        </w:tc>
        <w:tc>
          <w:tcPr>
            <w:tcW w:w="3065" w:type="dxa"/>
          </w:tcPr>
          <w:p w14:paraId="7B2543C8" w14:textId="7E0288AF" w:rsidR="00AB67FA" w:rsidRPr="00D0162F" w:rsidRDefault="00AB67FA" w:rsidP="006E0A54">
            <w:pPr>
              <w:pStyle w:val="TAC"/>
              <w:rPr>
                <w:rFonts w:cs="Arial"/>
              </w:rPr>
            </w:pPr>
            <w:r w:rsidRPr="00D0162F">
              <w:rPr>
                <w:rFonts w:cs="Arial"/>
              </w:rPr>
              <w:t>RA</w:t>
            </w:r>
            <w:r w:rsidR="006E0A54" w:rsidRPr="00D0162F">
              <w:rPr>
                <w:rFonts w:cs="Arial"/>
              </w:rPr>
              <w:t xml:space="preserve"> </w:t>
            </w:r>
            <w:r w:rsidRPr="00D0162F">
              <w:rPr>
                <w:rFonts w:cs="Arial"/>
              </w:rPr>
              <w:t>occasions</w:t>
            </w:r>
            <w:r w:rsidR="006E0A54" w:rsidRPr="00D0162F">
              <w:rPr>
                <w:rFonts w:cs="Arial"/>
              </w:rPr>
              <w:t xml:space="preserve"> </w:t>
            </w:r>
            <w:r w:rsidRPr="00D0162F">
              <w:rPr>
                <w:rFonts w:cs="Arial"/>
              </w:rPr>
              <w:t>allowed</w:t>
            </w:r>
            <w:r w:rsidR="006E0A54" w:rsidRPr="00D0162F">
              <w:rPr>
                <w:rFonts w:cs="Arial"/>
              </w:rPr>
              <w:t xml:space="preserve"> </w:t>
            </w:r>
            <w:r w:rsidRPr="00D0162F">
              <w:rPr>
                <w:rFonts w:cs="Arial"/>
              </w:rPr>
              <w:t>corresponding</w:t>
            </w:r>
            <w:r w:rsidR="006E0A54" w:rsidRPr="00D0162F">
              <w:rPr>
                <w:rFonts w:cs="Arial"/>
              </w:rPr>
              <w:t xml:space="preserve"> </w:t>
            </w:r>
            <w:r w:rsidRPr="00D0162F">
              <w:rPr>
                <w:rFonts w:cs="Arial"/>
              </w:rPr>
              <w:t>to</w:t>
            </w:r>
            <w:r w:rsidR="006E0A54" w:rsidRPr="00D0162F">
              <w:rPr>
                <w:rFonts w:cs="Arial"/>
              </w:rPr>
              <w:t xml:space="preserve"> </w:t>
            </w:r>
            <w:r w:rsidRPr="00D0162F">
              <w:rPr>
                <w:rFonts w:cs="Arial"/>
              </w:rPr>
              <w:t>CSI-RS</w:t>
            </w:r>
          </w:p>
        </w:tc>
      </w:tr>
      <w:tr w:rsidR="00AB67FA" w:rsidRPr="00D0162F" w14:paraId="00344A76" w14:textId="77777777" w:rsidTr="006E0A54">
        <w:trPr>
          <w:cantSplit/>
          <w:jc w:val="center"/>
        </w:trPr>
        <w:tc>
          <w:tcPr>
            <w:tcW w:w="2437" w:type="dxa"/>
          </w:tcPr>
          <w:p w14:paraId="0B639076" w14:textId="77777777" w:rsidR="00AB67FA" w:rsidRPr="00D0162F" w:rsidRDefault="00AB67FA" w:rsidP="006E0A54">
            <w:pPr>
              <w:pStyle w:val="TAL"/>
              <w:rPr>
                <w:lang w:eastAsia="ko-KR"/>
              </w:rPr>
            </w:pPr>
            <w:r w:rsidRPr="00D0162F">
              <w:rPr>
                <w:rFonts w:cs="Arial"/>
                <w:i/>
              </w:rPr>
              <w:t>ra-ssb-OccasionMaskIndex</w:t>
            </w:r>
          </w:p>
        </w:tc>
        <w:tc>
          <w:tcPr>
            <w:tcW w:w="1199" w:type="dxa"/>
          </w:tcPr>
          <w:p w14:paraId="05A9B7F7" w14:textId="77777777" w:rsidR="00AB67FA" w:rsidRPr="00D0162F" w:rsidRDefault="00AB67FA" w:rsidP="006E0A54">
            <w:pPr>
              <w:pStyle w:val="TAC"/>
              <w:rPr>
                <w:rFonts w:cs="Arial"/>
              </w:rPr>
            </w:pPr>
            <w:r w:rsidRPr="00D0162F">
              <w:rPr>
                <w:rFonts w:cs="Arial"/>
              </w:rPr>
              <w:t>-</w:t>
            </w:r>
          </w:p>
        </w:tc>
        <w:tc>
          <w:tcPr>
            <w:tcW w:w="1134" w:type="dxa"/>
          </w:tcPr>
          <w:p w14:paraId="5B0341F1" w14:textId="77777777" w:rsidR="00AB67FA" w:rsidRPr="00D0162F" w:rsidRDefault="00AB67FA" w:rsidP="006E0A54">
            <w:pPr>
              <w:pStyle w:val="TAC"/>
              <w:rPr>
                <w:rFonts w:cs="Arial"/>
              </w:rPr>
            </w:pPr>
            <w:r w:rsidRPr="00D0162F">
              <w:rPr>
                <w:rFonts w:cs="Arial"/>
              </w:rPr>
              <w:t>1</w:t>
            </w:r>
          </w:p>
        </w:tc>
        <w:tc>
          <w:tcPr>
            <w:tcW w:w="1134" w:type="dxa"/>
          </w:tcPr>
          <w:p w14:paraId="270591C5" w14:textId="77777777" w:rsidR="00AB67FA" w:rsidRPr="00D0162F" w:rsidRDefault="00AB67FA" w:rsidP="006E0A54">
            <w:pPr>
              <w:pStyle w:val="TAC"/>
              <w:rPr>
                <w:rFonts w:cs="Arial"/>
              </w:rPr>
            </w:pPr>
            <w:r w:rsidRPr="00D0162F">
              <w:rPr>
                <w:rFonts w:cs="Arial"/>
              </w:rPr>
              <w:t>N/A</w:t>
            </w:r>
          </w:p>
        </w:tc>
        <w:tc>
          <w:tcPr>
            <w:tcW w:w="1138" w:type="dxa"/>
          </w:tcPr>
          <w:p w14:paraId="1BB5F687" w14:textId="77777777" w:rsidR="00AB67FA" w:rsidRPr="00D0162F" w:rsidRDefault="00AB67FA" w:rsidP="006E0A54">
            <w:pPr>
              <w:pStyle w:val="TAC"/>
              <w:rPr>
                <w:rFonts w:cs="Arial"/>
              </w:rPr>
            </w:pPr>
            <w:r w:rsidRPr="00D0162F">
              <w:rPr>
                <w:rFonts w:cs="Arial"/>
              </w:rPr>
              <w:t>N/A</w:t>
            </w:r>
          </w:p>
        </w:tc>
        <w:tc>
          <w:tcPr>
            <w:tcW w:w="3065" w:type="dxa"/>
          </w:tcPr>
          <w:p w14:paraId="2EBF6938" w14:textId="68E75548" w:rsidR="00AB67FA" w:rsidRPr="00D0162F" w:rsidRDefault="00AB67FA" w:rsidP="006E0A54">
            <w:pPr>
              <w:pStyle w:val="TAC"/>
              <w:rPr>
                <w:rFonts w:cs="Arial"/>
              </w:rPr>
            </w:pPr>
            <w:r w:rsidRPr="00D0162F">
              <w:rPr>
                <w:rFonts w:cs="Arial"/>
              </w:rPr>
              <w:t>PRACH</w:t>
            </w:r>
            <w:r w:rsidR="006E0A54" w:rsidRPr="00D0162F">
              <w:rPr>
                <w:rFonts w:cs="Arial"/>
              </w:rPr>
              <w:t xml:space="preserve"> </w:t>
            </w:r>
            <w:r w:rsidRPr="00D0162F">
              <w:rPr>
                <w:rFonts w:cs="Arial"/>
              </w:rPr>
              <w:t>occasion</w:t>
            </w:r>
            <w:r w:rsidR="006E0A54" w:rsidRPr="00D0162F">
              <w:rPr>
                <w:rFonts w:cs="Arial"/>
              </w:rPr>
              <w:t xml:space="preserve"> </w:t>
            </w:r>
            <w:r w:rsidRPr="00D0162F">
              <w:rPr>
                <w:rFonts w:cs="Arial"/>
              </w:rPr>
              <w:t>index</w:t>
            </w:r>
            <w:r w:rsidR="006E0A54" w:rsidRPr="00D0162F">
              <w:rPr>
                <w:rFonts w:cs="Arial"/>
              </w:rPr>
              <w:t xml:space="preserve"> </w:t>
            </w:r>
            <w:r w:rsidRPr="00D0162F">
              <w:rPr>
                <w:rFonts w:cs="Arial"/>
              </w:rPr>
              <w:t>1</w:t>
            </w:r>
            <w:r w:rsidR="006E0A54" w:rsidRPr="00D0162F">
              <w:rPr>
                <w:rFonts w:cs="Arial"/>
              </w:rPr>
              <w:t xml:space="preserve"> </w:t>
            </w:r>
            <w:r w:rsidRPr="00D0162F">
              <w:rPr>
                <w:rFonts w:cs="Arial"/>
              </w:rPr>
              <w:t>is</w:t>
            </w:r>
            <w:r w:rsidR="006E0A54" w:rsidRPr="00D0162F">
              <w:rPr>
                <w:rFonts w:cs="Arial"/>
              </w:rPr>
              <w:t xml:space="preserve"> </w:t>
            </w:r>
            <w:r w:rsidRPr="00D0162F">
              <w:rPr>
                <w:rFonts w:cs="Arial"/>
              </w:rPr>
              <w:t>allowed</w:t>
            </w:r>
          </w:p>
        </w:tc>
      </w:tr>
      <w:tr w:rsidR="00AB67FA" w:rsidRPr="00D0162F" w14:paraId="707C9FDB" w14:textId="77777777" w:rsidTr="006E0A54">
        <w:trPr>
          <w:jc w:val="center"/>
        </w:trPr>
        <w:tc>
          <w:tcPr>
            <w:tcW w:w="10107" w:type="dxa"/>
            <w:gridSpan w:val="6"/>
          </w:tcPr>
          <w:p w14:paraId="71193E6C" w14:textId="1DCCB6EB" w:rsidR="00AB67FA" w:rsidRPr="00D0162F" w:rsidRDefault="006E0A54" w:rsidP="006E0A54">
            <w:pPr>
              <w:pStyle w:val="TAC"/>
              <w:jc w:val="left"/>
              <w:rPr>
                <w:rFonts w:cs="Arial"/>
              </w:rPr>
            </w:pPr>
            <w:r w:rsidRPr="00D0162F">
              <w:rPr>
                <w:rFonts w:cs="Arial"/>
              </w:rPr>
              <w:t>NOTE:</w:t>
            </w:r>
            <w:r w:rsidRPr="00D0162F">
              <w:rPr>
                <w:rFonts w:cs="Arial"/>
              </w:rPr>
              <w:tab/>
            </w:r>
            <w:r w:rsidR="00AB67FA" w:rsidRPr="00D0162F">
              <w:rPr>
                <w:rFonts w:cs="Arial"/>
              </w:rPr>
              <w:t>For</w:t>
            </w:r>
            <w:r w:rsidRPr="00D0162F">
              <w:rPr>
                <w:rFonts w:cs="Arial"/>
              </w:rPr>
              <w:t xml:space="preserve"> </w:t>
            </w:r>
            <w:r w:rsidR="00AB67FA" w:rsidRPr="00D0162F">
              <w:rPr>
                <w:rFonts w:cs="Arial"/>
              </w:rPr>
              <w:t>further</w:t>
            </w:r>
            <w:r w:rsidRPr="00D0162F">
              <w:rPr>
                <w:rFonts w:cs="Arial"/>
              </w:rPr>
              <w:t xml:space="preserve"> </w:t>
            </w:r>
            <w:r w:rsidR="00AB67FA" w:rsidRPr="00D0162F">
              <w:rPr>
                <w:rFonts w:cs="Arial"/>
              </w:rPr>
              <w:t>information</w:t>
            </w:r>
            <w:r w:rsidRPr="00D0162F">
              <w:rPr>
                <w:rFonts w:cs="Arial"/>
              </w:rPr>
              <w:t xml:space="preserve"> </w:t>
            </w:r>
            <w:r w:rsidR="00AB67FA" w:rsidRPr="00D0162F">
              <w:rPr>
                <w:rFonts w:cs="Arial"/>
              </w:rPr>
              <w:t>see</w:t>
            </w:r>
            <w:r w:rsidRPr="00D0162F">
              <w:rPr>
                <w:rFonts w:cs="Arial"/>
              </w:rPr>
              <w:t xml:space="preserve"> </w:t>
            </w:r>
            <w:r w:rsidR="00AB67FA" w:rsidRPr="00D0162F">
              <w:rPr>
                <w:rFonts w:cs="Arial"/>
              </w:rPr>
              <w:t>Clause</w:t>
            </w:r>
            <w:r w:rsidRPr="00D0162F">
              <w:rPr>
                <w:rFonts w:cs="Arial"/>
              </w:rPr>
              <w:t xml:space="preserve"> </w:t>
            </w:r>
            <w:r w:rsidR="00AB67FA" w:rsidRPr="00D0162F">
              <w:rPr>
                <w:rFonts w:cs="Arial"/>
              </w:rPr>
              <w:t>6.3.2</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331</w:t>
            </w:r>
            <w:r w:rsidRPr="00D0162F">
              <w:rPr>
                <w:rFonts w:cs="Arial"/>
              </w:rPr>
              <w:t xml:space="preserve"> </w:t>
            </w:r>
            <w:r w:rsidR="00AB67FA" w:rsidRPr="00D0162F">
              <w:rPr>
                <w:rFonts w:cs="Arial"/>
              </w:rPr>
              <w:t>[13].</w:t>
            </w:r>
          </w:p>
        </w:tc>
      </w:tr>
    </w:tbl>
    <w:p w14:paraId="780D8F10" w14:textId="77777777" w:rsidR="00AB67FA" w:rsidRPr="00D0162F" w:rsidRDefault="00AB67FA" w:rsidP="00AB67FA"/>
    <w:p w14:paraId="1B7C1627" w14:textId="77777777" w:rsidR="00DB1E57" w:rsidRPr="00D0162F" w:rsidRDefault="00DB1E57" w:rsidP="00DB1E57">
      <w:pPr>
        <w:pStyle w:val="Heading2"/>
      </w:pPr>
      <w:r w:rsidRPr="00D0162F">
        <w:t>A.7.1A</w:t>
      </w:r>
      <w:r w:rsidRPr="00D0162F">
        <w:tab/>
        <w:t>PRACH configurations for FR1 under CCA</w:t>
      </w:r>
    </w:p>
    <w:p w14:paraId="026A8A52" w14:textId="77777777" w:rsidR="00DB1E57" w:rsidRPr="00D0162F" w:rsidRDefault="00DB1E57" w:rsidP="00B76A52">
      <w:pPr>
        <w:pStyle w:val="Heading3"/>
      </w:pPr>
      <w:r w:rsidRPr="00D0162F">
        <w:rPr>
          <w:snapToGrid w:val="0"/>
        </w:rPr>
        <w:t>A.7.1A.1</w:t>
      </w:r>
      <w:r w:rsidRPr="00D0162F">
        <w:rPr>
          <w:snapToGrid w:val="0"/>
          <w:lang w:eastAsia="zh-CN"/>
        </w:rPr>
        <w:tab/>
        <w:t xml:space="preserve">FR1 </w:t>
      </w:r>
      <w:r w:rsidRPr="00D0162F">
        <w:rPr>
          <w:snapToGrid w:val="0"/>
        </w:rPr>
        <w:t>PRACH configuration 1 under CCA</w:t>
      </w:r>
    </w:p>
    <w:p w14:paraId="4C492F73" w14:textId="77777777" w:rsidR="00DB1E57" w:rsidRPr="00D0162F" w:rsidRDefault="00DB1E57" w:rsidP="00DB1E57">
      <w:pPr>
        <w:rPr>
          <w:lang w:eastAsia="zh-CN"/>
        </w:rPr>
      </w:pPr>
      <w:r w:rsidRPr="00D0162F">
        <w:rPr>
          <w:lang w:eastAsia="zh-CN"/>
        </w:rPr>
        <w:t>Table A.7.1A.1-1 provides PRACH configuration 1 for SSB-based contention based random access in FR1 under CCA.</w:t>
      </w:r>
    </w:p>
    <w:p w14:paraId="2EAE2972" w14:textId="77777777" w:rsidR="00DB1E57" w:rsidRPr="00D0162F" w:rsidRDefault="00DB1E57" w:rsidP="00DB1E57">
      <w:pPr>
        <w:pStyle w:val="TH"/>
        <w:rPr>
          <w:lang w:eastAsia="zh-CN"/>
        </w:rPr>
      </w:pPr>
      <w:r w:rsidRPr="00D0162F">
        <w:t xml:space="preserve">Table A.7.1A.1-1: </w:t>
      </w:r>
      <w:r w:rsidRPr="00D0162F">
        <w:rPr>
          <w:lang w:eastAsia="zh-CN"/>
        </w:rPr>
        <w:t>P</w:t>
      </w:r>
      <w:r w:rsidRPr="00D0162F">
        <w:t xml:space="preserve">arameters for </w:t>
      </w:r>
      <w:r w:rsidRPr="00D0162F">
        <w:rPr>
          <w:lang w:eastAsia="zh-CN"/>
        </w:rPr>
        <w:t>FR1 PRACH configuration 1 under C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05"/>
        <w:gridCol w:w="1559"/>
        <w:gridCol w:w="4746"/>
      </w:tblGrid>
      <w:tr w:rsidR="00DB1E57" w:rsidRPr="00D0162F" w14:paraId="3F087900" w14:textId="77777777" w:rsidTr="00096385">
        <w:trPr>
          <w:cantSplit/>
          <w:trHeight w:val="380"/>
          <w:jc w:val="center"/>
        </w:trPr>
        <w:tc>
          <w:tcPr>
            <w:tcW w:w="2905" w:type="dxa"/>
            <w:tcBorders>
              <w:top w:val="single" w:sz="4" w:space="0" w:color="auto"/>
              <w:left w:val="single" w:sz="4" w:space="0" w:color="auto"/>
              <w:bottom w:val="single" w:sz="4" w:space="0" w:color="auto"/>
              <w:right w:val="single" w:sz="4" w:space="0" w:color="auto"/>
            </w:tcBorders>
            <w:vAlign w:val="center"/>
            <w:hideMark/>
          </w:tcPr>
          <w:p w14:paraId="6A78BCA6" w14:textId="77777777" w:rsidR="00DB1E57" w:rsidRPr="00D0162F" w:rsidRDefault="00DB1E57" w:rsidP="00096385">
            <w:pPr>
              <w:pStyle w:val="TAH"/>
              <w:rPr>
                <w:rFonts w:cs="Arial"/>
              </w:rPr>
            </w:pPr>
            <w:r w:rsidRPr="00D0162F">
              <w:rPr>
                <w:rFonts w:cs="Arial"/>
              </w:rPr>
              <w:t>Field</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4EA1C06" w14:textId="77777777" w:rsidR="00DB1E57" w:rsidRPr="00D0162F" w:rsidRDefault="00DB1E57" w:rsidP="00096385">
            <w:pPr>
              <w:pStyle w:val="TAH"/>
              <w:rPr>
                <w:rFonts w:cs="Arial"/>
              </w:rPr>
            </w:pPr>
            <w:r w:rsidRPr="00D0162F">
              <w:rPr>
                <w:rFonts w:cs="Arial"/>
              </w:rPr>
              <w:t>Value</w:t>
            </w:r>
          </w:p>
        </w:tc>
        <w:tc>
          <w:tcPr>
            <w:tcW w:w="4746" w:type="dxa"/>
            <w:tcBorders>
              <w:top w:val="single" w:sz="4" w:space="0" w:color="auto"/>
              <w:left w:val="single" w:sz="4" w:space="0" w:color="auto"/>
              <w:bottom w:val="single" w:sz="4" w:space="0" w:color="auto"/>
              <w:right w:val="single" w:sz="4" w:space="0" w:color="auto"/>
            </w:tcBorders>
            <w:vAlign w:val="center"/>
            <w:hideMark/>
          </w:tcPr>
          <w:p w14:paraId="1441E55A" w14:textId="77777777" w:rsidR="00DB1E57" w:rsidRPr="00D0162F" w:rsidRDefault="00DB1E57" w:rsidP="00096385">
            <w:pPr>
              <w:pStyle w:val="TAH"/>
              <w:rPr>
                <w:rFonts w:cs="Arial"/>
              </w:rPr>
            </w:pPr>
            <w:r w:rsidRPr="00D0162F">
              <w:rPr>
                <w:rFonts w:cs="Arial"/>
              </w:rPr>
              <w:t>Comment</w:t>
            </w:r>
          </w:p>
        </w:tc>
      </w:tr>
      <w:tr w:rsidR="00DB1E57" w:rsidRPr="00D0162F" w14:paraId="0C8FDEF7"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tcPr>
          <w:p w14:paraId="4316BD88" w14:textId="77777777" w:rsidR="00DB1E57" w:rsidRPr="00D0162F" w:rsidRDefault="00DB1E57" w:rsidP="00096385">
            <w:pPr>
              <w:pStyle w:val="TAL"/>
              <w:rPr>
                <w:rFonts w:cs="Arial"/>
              </w:rPr>
            </w:pPr>
            <w:r w:rsidRPr="00D0162F">
              <w:rPr>
                <w:rFonts w:cs="Arial"/>
              </w:rPr>
              <w:t>prach-ConfigurationIndex</w:t>
            </w:r>
          </w:p>
        </w:tc>
        <w:tc>
          <w:tcPr>
            <w:tcW w:w="1559" w:type="dxa"/>
            <w:tcBorders>
              <w:top w:val="single" w:sz="4" w:space="0" w:color="auto"/>
              <w:left w:val="single" w:sz="4" w:space="0" w:color="auto"/>
              <w:bottom w:val="single" w:sz="4" w:space="0" w:color="auto"/>
              <w:right w:val="single" w:sz="4" w:space="0" w:color="auto"/>
            </w:tcBorders>
          </w:tcPr>
          <w:p w14:paraId="5A71DDA6" w14:textId="77777777" w:rsidR="00DB1E57" w:rsidRPr="00D0162F" w:rsidRDefault="00DB1E57" w:rsidP="00096385">
            <w:pPr>
              <w:pStyle w:val="TAC"/>
              <w:rPr>
                <w:lang w:eastAsia="zh-CN"/>
              </w:rPr>
            </w:pPr>
            <w:r w:rsidRPr="00D0162F">
              <w:rPr>
                <w:lang w:eastAsia="zh-CN"/>
              </w:rPr>
              <w:t>102</w:t>
            </w:r>
          </w:p>
        </w:tc>
        <w:tc>
          <w:tcPr>
            <w:tcW w:w="4746" w:type="dxa"/>
            <w:tcBorders>
              <w:top w:val="single" w:sz="4" w:space="0" w:color="auto"/>
              <w:left w:val="single" w:sz="4" w:space="0" w:color="auto"/>
              <w:bottom w:val="single" w:sz="4" w:space="0" w:color="auto"/>
              <w:right w:val="single" w:sz="4" w:space="0" w:color="auto"/>
            </w:tcBorders>
          </w:tcPr>
          <w:p w14:paraId="5D5121F0" w14:textId="77777777" w:rsidR="00DB1E57" w:rsidRPr="00D0162F" w:rsidRDefault="00DB1E57" w:rsidP="00096385">
            <w:pPr>
              <w:pStyle w:val="TAC"/>
              <w:rPr>
                <w:lang w:eastAsia="zh-CN"/>
              </w:rPr>
            </w:pPr>
            <w:r w:rsidRPr="00D0162F">
              <w:rPr>
                <w:rFonts w:cs="Arial"/>
                <w:lang w:eastAsia="zh-CN"/>
              </w:rPr>
              <w:t>10ms PRACH periodicity, and other detailed configuration</w:t>
            </w:r>
            <w:r w:rsidRPr="00D0162F">
              <w:rPr>
                <w:rFonts w:cs="Arial"/>
              </w:rPr>
              <w:t xml:space="preserve"> defined in table 6.3.3.2-2 and table 6.3.3.2-3 in TS 38.211 [7].</w:t>
            </w:r>
          </w:p>
        </w:tc>
      </w:tr>
      <w:tr w:rsidR="00DB1E57" w:rsidRPr="00D0162F" w14:paraId="03FE74CF"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066956FE" w14:textId="77777777" w:rsidR="00DB1E57" w:rsidRPr="00D0162F" w:rsidRDefault="00DB1E57" w:rsidP="00096385">
            <w:pPr>
              <w:pStyle w:val="TAL"/>
              <w:rPr>
                <w:rFonts w:cs="Arial"/>
              </w:rPr>
            </w:pPr>
            <w:r w:rsidRPr="00D0162F">
              <w:rPr>
                <w:rFonts w:cs="Arial"/>
              </w:rPr>
              <w:t>msg1-SubcarrierSpacing</w:t>
            </w:r>
          </w:p>
        </w:tc>
        <w:tc>
          <w:tcPr>
            <w:tcW w:w="1559" w:type="dxa"/>
            <w:tcBorders>
              <w:top w:val="single" w:sz="4" w:space="0" w:color="auto"/>
              <w:left w:val="single" w:sz="4" w:space="0" w:color="auto"/>
              <w:bottom w:val="single" w:sz="4" w:space="0" w:color="auto"/>
              <w:right w:val="single" w:sz="4" w:space="0" w:color="auto"/>
            </w:tcBorders>
            <w:hideMark/>
          </w:tcPr>
          <w:p w14:paraId="123AF6AA" w14:textId="77777777" w:rsidR="00DB1E57" w:rsidRPr="00D0162F" w:rsidRDefault="00DB1E57" w:rsidP="00096385">
            <w:pPr>
              <w:pStyle w:val="TAC"/>
              <w:rPr>
                <w:lang w:eastAsia="zh-CN"/>
              </w:rPr>
            </w:pPr>
            <w:r w:rsidRPr="00D0162F">
              <w:rPr>
                <w:lang w:eastAsia="zh-CN"/>
              </w:rPr>
              <w:t>Same as UL carrier SCS</w:t>
            </w:r>
          </w:p>
        </w:tc>
        <w:tc>
          <w:tcPr>
            <w:tcW w:w="4746" w:type="dxa"/>
            <w:tcBorders>
              <w:top w:val="single" w:sz="4" w:space="0" w:color="auto"/>
              <w:left w:val="single" w:sz="4" w:space="0" w:color="auto"/>
              <w:bottom w:val="single" w:sz="4" w:space="0" w:color="auto"/>
              <w:right w:val="single" w:sz="4" w:space="0" w:color="auto"/>
            </w:tcBorders>
          </w:tcPr>
          <w:p w14:paraId="7B15878F" w14:textId="77777777" w:rsidR="00DB1E57" w:rsidRPr="00D0162F" w:rsidRDefault="00DB1E57" w:rsidP="00096385">
            <w:pPr>
              <w:pStyle w:val="TAC"/>
              <w:rPr>
                <w:rFonts w:cs="Arial"/>
                <w:lang w:eastAsia="zh-CN"/>
              </w:rPr>
            </w:pPr>
          </w:p>
        </w:tc>
      </w:tr>
      <w:tr w:rsidR="00DB1E57" w:rsidRPr="00D0162F" w14:paraId="290F6D58"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53D3E66A" w14:textId="77777777" w:rsidR="00DB1E57" w:rsidRPr="00D0162F" w:rsidRDefault="00DB1E57" w:rsidP="00096385">
            <w:pPr>
              <w:pStyle w:val="TAL"/>
              <w:rPr>
                <w:rFonts w:cs="Arial"/>
              </w:rPr>
            </w:pPr>
            <w:r w:rsidRPr="00D0162F">
              <w:rPr>
                <w:rFonts w:cs="Arial"/>
              </w:rPr>
              <w:t>totalNumberOfRA-Preambles</w:t>
            </w:r>
          </w:p>
        </w:tc>
        <w:tc>
          <w:tcPr>
            <w:tcW w:w="1559" w:type="dxa"/>
            <w:tcBorders>
              <w:top w:val="single" w:sz="4" w:space="0" w:color="auto"/>
              <w:left w:val="single" w:sz="4" w:space="0" w:color="auto"/>
              <w:bottom w:val="single" w:sz="4" w:space="0" w:color="auto"/>
              <w:right w:val="single" w:sz="4" w:space="0" w:color="auto"/>
            </w:tcBorders>
            <w:hideMark/>
          </w:tcPr>
          <w:p w14:paraId="033B59B6" w14:textId="77777777" w:rsidR="00DB1E57" w:rsidRPr="00D0162F" w:rsidRDefault="00DB1E57" w:rsidP="00096385">
            <w:pPr>
              <w:pStyle w:val="TAC"/>
              <w:rPr>
                <w:lang w:eastAsia="zh-CN"/>
              </w:rPr>
            </w:pPr>
            <w:r w:rsidRPr="00D0162F">
              <w:rPr>
                <w:lang w:eastAsia="zh-CN"/>
              </w:rPr>
              <w:t>48</w:t>
            </w:r>
          </w:p>
        </w:tc>
        <w:tc>
          <w:tcPr>
            <w:tcW w:w="4746" w:type="dxa"/>
            <w:tcBorders>
              <w:top w:val="single" w:sz="4" w:space="0" w:color="auto"/>
              <w:left w:val="single" w:sz="4" w:space="0" w:color="auto"/>
              <w:bottom w:val="single" w:sz="4" w:space="0" w:color="auto"/>
              <w:right w:val="single" w:sz="4" w:space="0" w:color="auto"/>
            </w:tcBorders>
            <w:hideMark/>
          </w:tcPr>
          <w:p w14:paraId="16ED4F7F" w14:textId="77777777" w:rsidR="00DB1E57" w:rsidRPr="00D0162F" w:rsidRDefault="00DB1E57" w:rsidP="00096385">
            <w:pPr>
              <w:pStyle w:val="TAC"/>
              <w:rPr>
                <w:rFonts w:cs="Arial"/>
                <w:lang w:eastAsia="zh-CN"/>
              </w:rPr>
            </w:pPr>
            <w:r w:rsidRPr="00D0162F">
              <w:rPr>
                <w:rFonts w:cs="Arial"/>
                <w:lang w:eastAsia="zh-CN"/>
              </w:rPr>
              <w:t>Total number of preambles used for contention based and contention free random access</w:t>
            </w:r>
          </w:p>
        </w:tc>
      </w:tr>
      <w:tr w:rsidR="00DB1E57" w:rsidRPr="00D0162F" w14:paraId="3964A8DA"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FE287E8" w14:textId="77777777" w:rsidR="00DB1E57" w:rsidRPr="00D0162F" w:rsidRDefault="00DB1E57" w:rsidP="00096385">
            <w:pPr>
              <w:pStyle w:val="TAL"/>
              <w:rPr>
                <w:rFonts w:cs="Arial"/>
              </w:rPr>
            </w:pPr>
            <w:r w:rsidRPr="00D0162F">
              <w:t>numberOfRA-PreamblesGroupA</w:t>
            </w:r>
          </w:p>
        </w:tc>
        <w:tc>
          <w:tcPr>
            <w:tcW w:w="1559" w:type="dxa"/>
            <w:tcBorders>
              <w:top w:val="single" w:sz="4" w:space="0" w:color="auto"/>
              <w:left w:val="single" w:sz="4" w:space="0" w:color="auto"/>
              <w:bottom w:val="single" w:sz="4" w:space="0" w:color="auto"/>
              <w:right w:val="single" w:sz="4" w:space="0" w:color="auto"/>
            </w:tcBorders>
            <w:hideMark/>
          </w:tcPr>
          <w:p w14:paraId="4084BF4D" w14:textId="77777777" w:rsidR="00DB1E57" w:rsidRPr="00D0162F" w:rsidRDefault="00DB1E57" w:rsidP="00096385">
            <w:pPr>
              <w:pStyle w:val="TAC"/>
              <w:rPr>
                <w:lang w:eastAsia="zh-CN"/>
              </w:rPr>
            </w:pPr>
            <w:r w:rsidRPr="00D0162F">
              <w:rPr>
                <w:lang w:eastAsia="zh-CN"/>
              </w:rPr>
              <w:t>48</w:t>
            </w:r>
          </w:p>
        </w:tc>
        <w:tc>
          <w:tcPr>
            <w:tcW w:w="4746" w:type="dxa"/>
            <w:tcBorders>
              <w:top w:val="single" w:sz="4" w:space="0" w:color="auto"/>
              <w:left w:val="single" w:sz="4" w:space="0" w:color="auto"/>
              <w:bottom w:val="single" w:sz="4" w:space="0" w:color="auto"/>
              <w:right w:val="single" w:sz="4" w:space="0" w:color="auto"/>
            </w:tcBorders>
            <w:hideMark/>
          </w:tcPr>
          <w:p w14:paraId="3FABB5A7" w14:textId="77777777" w:rsidR="00DB1E57" w:rsidRPr="00D0162F" w:rsidRDefault="00DB1E57" w:rsidP="00096385">
            <w:pPr>
              <w:pStyle w:val="TAC"/>
              <w:rPr>
                <w:rFonts w:cs="Arial"/>
                <w:lang w:eastAsia="zh-CN"/>
              </w:rPr>
            </w:pPr>
            <w:r w:rsidRPr="00D0162F">
              <w:rPr>
                <w:rFonts w:cs="v3.7.0"/>
              </w:rPr>
              <w:t>No group B.</w:t>
            </w:r>
          </w:p>
        </w:tc>
      </w:tr>
      <w:tr w:rsidR="00DB1E57" w:rsidRPr="00D0162F" w14:paraId="2349EA25"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65AE7D39" w14:textId="77777777" w:rsidR="00DB1E57" w:rsidRPr="00D0162F" w:rsidRDefault="00DB1E57" w:rsidP="00096385">
            <w:pPr>
              <w:pStyle w:val="TAL"/>
            </w:pPr>
            <w:r w:rsidRPr="00D0162F">
              <w:t>prach-RootSequenceIndex</w:t>
            </w:r>
          </w:p>
        </w:tc>
        <w:tc>
          <w:tcPr>
            <w:tcW w:w="1559" w:type="dxa"/>
            <w:tcBorders>
              <w:top w:val="single" w:sz="4" w:space="0" w:color="auto"/>
              <w:left w:val="single" w:sz="4" w:space="0" w:color="auto"/>
              <w:bottom w:val="single" w:sz="4" w:space="0" w:color="auto"/>
              <w:right w:val="single" w:sz="4" w:space="0" w:color="auto"/>
            </w:tcBorders>
            <w:hideMark/>
          </w:tcPr>
          <w:p w14:paraId="7206DF3A" w14:textId="77777777" w:rsidR="00DB1E57" w:rsidRPr="00D0162F" w:rsidRDefault="00DB1E57" w:rsidP="00096385">
            <w:pPr>
              <w:pStyle w:val="TAC"/>
              <w:rPr>
                <w:lang w:eastAsia="zh-CN"/>
              </w:rPr>
            </w:pPr>
            <w:r w:rsidRPr="00D0162F">
              <w:rPr>
                <w:lang w:eastAsia="zh-CN"/>
              </w:rPr>
              <w:t>0</w:t>
            </w:r>
          </w:p>
        </w:tc>
        <w:tc>
          <w:tcPr>
            <w:tcW w:w="4746" w:type="dxa"/>
            <w:tcBorders>
              <w:top w:val="single" w:sz="4" w:space="0" w:color="auto"/>
              <w:left w:val="single" w:sz="4" w:space="0" w:color="auto"/>
              <w:bottom w:val="single" w:sz="4" w:space="0" w:color="auto"/>
              <w:right w:val="single" w:sz="4" w:space="0" w:color="auto"/>
            </w:tcBorders>
            <w:hideMark/>
          </w:tcPr>
          <w:p w14:paraId="0CAEA704" w14:textId="77777777" w:rsidR="00DB1E57" w:rsidRPr="00D0162F" w:rsidRDefault="00DB1E57" w:rsidP="00096385">
            <w:pPr>
              <w:pStyle w:val="TAC"/>
              <w:rPr>
                <w:rFonts w:cs="Arial"/>
                <w:lang w:eastAsia="zh-CN"/>
              </w:rPr>
            </w:pPr>
            <w:r w:rsidRPr="00D0162F">
              <w:rPr>
                <w:rFonts w:cs="Arial"/>
                <w:lang w:eastAsia="zh-CN"/>
              </w:rPr>
              <w:t>Logic sequence index = 0, resulting in root sequence = 1.</w:t>
            </w:r>
          </w:p>
        </w:tc>
      </w:tr>
      <w:tr w:rsidR="00DB1E57" w:rsidRPr="00D0162F" w14:paraId="339DAE1C"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65A84EED" w14:textId="77777777" w:rsidR="00DB1E57" w:rsidRPr="00D0162F" w:rsidRDefault="00DB1E57" w:rsidP="00096385">
            <w:pPr>
              <w:pStyle w:val="TAL"/>
              <w:rPr>
                <w:rFonts w:cs="Arial"/>
              </w:rPr>
            </w:pPr>
            <w:r w:rsidRPr="00D0162F">
              <w:rPr>
                <w:rFonts w:cs="Arial"/>
              </w:rPr>
              <w:t>ssb-perRACH-OccasionAndCB-PreamblesPerSSB</w:t>
            </w:r>
          </w:p>
        </w:tc>
        <w:tc>
          <w:tcPr>
            <w:tcW w:w="1559" w:type="dxa"/>
            <w:tcBorders>
              <w:top w:val="single" w:sz="4" w:space="0" w:color="auto"/>
              <w:left w:val="single" w:sz="4" w:space="0" w:color="auto"/>
              <w:bottom w:val="single" w:sz="4" w:space="0" w:color="auto"/>
              <w:right w:val="single" w:sz="4" w:space="0" w:color="auto"/>
            </w:tcBorders>
            <w:hideMark/>
          </w:tcPr>
          <w:p w14:paraId="04E8D0DD" w14:textId="77777777" w:rsidR="00DB1E57" w:rsidRPr="00D0162F" w:rsidRDefault="00DB1E57" w:rsidP="00096385">
            <w:pPr>
              <w:pStyle w:val="TAC"/>
              <w:rPr>
                <w:rFonts w:cs="Arial"/>
                <w:lang w:eastAsia="zh-CN"/>
              </w:rPr>
            </w:pPr>
            <w:r w:rsidRPr="00D0162F">
              <w:rPr>
                <w:lang w:eastAsia="zh-CN"/>
              </w:rPr>
              <w:t>o</w:t>
            </w:r>
            <w:r w:rsidRPr="00D0162F">
              <w:t>ne</w:t>
            </w:r>
            <w:r w:rsidRPr="00D0162F">
              <w:rPr>
                <w:lang w:eastAsia="zh-CN"/>
              </w:rPr>
              <w:t>Fourth, n48</w:t>
            </w:r>
          </w:p>
        </w:tc>
        <w:tc>
          <w:tcPr>
            <w:tcW w:w="4746" w:type="dxa"/>
            <w:tcBorders>
              <w:top w:val="single" w:sz="4" w:space="0" w:color="auto"/>
              <w:left w:val="single" w:sz="4" w:space="0" w:color="auto"/>
              <w:bottom w:val="single" w:sz="4" w:space="0" w:color="auto"/>
              <w:right w:val="single" w:sz="4" w:space="0" w:color="auto"/>
            </w:tcBorders>
            <w:hideMark/>
          </w:tcPr>
          <w:p w14:paraId="72A15DF0" w14:textId="77777777" w:rsidR="00DB1E57" w:rsidRPr="00D0162F" w:rsidRDefault="00DB1E57" w:rsidP="00096385">
            <w:pPr>
              <w:pStyle w:val="TAC"/>
              <w:rPr>
                <w:rFonts w:cs="Arial"/>
                <w:lang w:eastAsia="zh-CN"/>
              </w:rPr>
            </w:pPr>
            <w:r w:rsidRPr="00D0162F">
              <w:rPr>
                <w:rFonts w:cs="Arial"/>
                <w:lang w:eastAsia="zh-CN"/>
              </w:rPr>
              <w:t>OneFourth: 1</w:t>
            </w:r>
            <w:r w:rsidRPr="00D0162F">
              <w:rPr>
                <w:rFonts w:cs="Arial"/>
              </w:rPr>
              <w:t xml:space="preserve"> SSB </w:t>
            </w:r>
            <w:r w:rsidRPr="00D0162F">
              <w:rPr>
                <w:rFonts w:cs="Arial"/>
                <w:lang w:eastAsia="zh-CN"/>
              </w:rPr>
              <w:t>associated with 4</w:t>
            </w:r>
            <w:r w:rsidRPr="00D0162F">
              <w:rPr>
                <w:rFonts w:cs="Arial"/>
              </w:rPr>
              <w:t xml:space="preserve"> RACH occasion</w:t>
            </w:r>
            <w:r w:rsidRPr="00D0162F">
              <w:rPr>
                <w:rFonts w:cs="Arial"/>
                <w:lang w:eastAsia="zh-CN"/>
              </w:rPr>
              <w:t>s</w:t>
            </w:r>
            <w:r w:rsidRPr="00D0162F">
              <w:rPr>
                <w:rFonts w:cs="Arial"/>
                <w:lang w:eastAsia="zh-CN"/>
              </w:rPr>
              <w:br/>
              <w:t>n48: 48 contention based preambles per SSB</w:t>
            </w:r>
          </w:p>
        </w:tc>
      </w:tr>
      <w:tr w:rsidR="00DB1E57" w:rsidRPr="00D0162F" w14:paraId="0D05A682"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32D2DA1" w14:textId="77777777" w:rsidR="00DB1E57" w:rsidRPr="00D0162F" w:rsidRDefault="00DB1E57" w:rsidP="00096385">
            <w:pPr>
              <w:pStyle w:val="TAL"/>
              <w:rPr>
                <w:rFonts w:cs="Arial"/>
              </w:rPr>
            </w:pPr>
            <w:r w:rsidRPr="00D0162F">
              <w:t>msg1-FDM</w:t>
            </w:r>
          </w:p>
        </w:tc>
        <w:tc>
          <w:tcPr>
            <w:tcW w:w="1559" w:type="dxa"/>
            <w:tcBorders>
              <w:top w:val="single" w:sz="4" w:space="0" w:color="auto"/>
              <w:left w:val="single" w:sz="4" w:space="0" w:color="auto"/>
              <w:bottom w:val="single" w:sz="4" w:space="0" w:color="auto"/>
              <w:right w:val="single" w:sz="4" w:space="0" w:color="auto"/>
            </w:tcBorders>
            <w:hideMark/>
          </w:tcPr>
          <w:p w14:paraId="373C61F0" w14:textId="77777777" w:rsidR="00DB1E57" w:rsidRPr="00D0162F" w:rsidRDefault="00DB1E57" w:rsidP="00096385">
            <w:pPr>
              <w:pStyle w:val="TAC"/>
              <w:rPr>
                <w:rFonts w:cs="Arial"/>
                <w:lang w:eastAsia="zh-CN"/>
              </w:rPr>
            </w:pPr>
            <w:r w:rsidRPr="00D0162F">
              <w:rPr>
                <w:rFonts w:cs="Arial"/>
                <w:lang w:eastAsia="zh-CN"/>
              </w:rPr>
              <w:t>One</w:t>
            </w:r>
          </w:p>
        </w:tc>
        <w:tc>
          <w:tcPr>
            <w:tcW w:w="4746" w:type="dxa"/>
            <w:tcBorders>
              <w:top w:val="single" w:sz="4" w:space="0" w:color="auto"/>
              <w:left w:val="single" w:sz="4" w:space="0" w:color="auto"/>
              <w:bottom w:val="single" w:sz="4" w:space="0" w:color="auto"/>
              <w:right w:val="single" w:sz="4" w:space="0" w:color="auto"/>
            </w:tcBorders>
            <w:hideMark/>
          </w:tcPr>
          <w:p w14:paraId="228615F9" w14:textId="77777777" w:rsidR="00DB1E57" w:rsidRPr="00D0162F" w:rsidRDefault="00DB1E57" w:rsidP="00096385">
            <w:pPr>
              <w:pStyle w:val="TAC"/>
              <w:rPr>
                <w:rFonts w:cs="Arial"/>
              </w:rPr>
            </w:pPr>
            <w:r w:rsidRPr="00D0162F">
              <w:rPr>
                <w:rFonts w:cs="Arial"/>
                <w:lang w:eastAsia="zh-CN"/>
              </w:rPr>
              <w:t xml:space="preserve">One </w:t>
            </w:r>
            <w:r w:rsidRPr="00D0162F">
              <w:rPr>
                <w:rFonts w:cs="Arial"/>
              </w:rPr>
              <w:t>PRACH transmission occasions FDMed in one time instance.</w:t>
            </w:r>
          </w:p>
        </w:tc>
      </w:tr>
      <w:tr w:rsidR="00DB1E57" w:rsidRPr="00D0162F" w14:paraId="0FDDC9A5"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2CD193C8" w14:textId="77777777" w:rsidR="00DB1E57" w:rsidRPr="00D0162F" w:rsidRDefault="00DB1E57" w:rsidP="00096385">
            <w:pPr>
              <w:pStyle w:val="TAL"/>
              <w:rPr>
                <w:rFonts w:cs="Arial"/>
              </w:rPr>
            </w:pPr>
            <w:r w:rsidRPr="00D0162F">
              <w:rPr>
                <w:rFonts w:cs="Arial"/>
              </w:rPr>
              <w:t>rsrp-ThresholdSSB</w:t>
            </w:r>
          </w:p>
        </w:tc>
        <w:tc>
          <w:tcPr>
            <w:tcW w:w="1559" w:type="dxa"/>
            <w:tcBorders>
              <w:top w:val="single" w:sz="4" w:space="0" w:color="auto"/>
              <w:left w:val="single" w:sz="4" w:space="0" w:color="auto"/>
              <w:bottom w:val="single" w:sz="4" w:space="0" w:color="auto"/>
              <w:right w:val="single" w:sz="4" w:space="0" w:color="auto"/>
            </w:tcBorders>
            <w:hideMark/>
          </w:tcPr>
          <w:p w14:paraId="7F1F2F3A" w14:textId="77777777" w:rsidR="00DB1E57" w:rsidRPr="00D0162F" w:rsidRDefault="00DB1E57" w:rsidP="00096385">
            <w:pPr>
              <w:pStyle w:val="TAC"/>
              <w:rPr>
                <w:rFonts w:cs="Arial"/>
                <w:lang w:eastAsia="zh-CN"/>
              </w:rPr>
            </w:pPr>
            <w:r w:rsidRPr="00D0162F">
              <w:rPr>
                <w:lang w:eastAsia="zh-CN"/>
              </w:rPr>
              <w:t>RSRP_51</w:t>
            </w:r>
          </w:p>
        </w:tc>
        <w:tc>
          <w:tcPr>
            <w:tcW w:w="4746" w:type="dxa"/>
            <w:tcBorders>
              <w:top w:val="single" w:sz="4" w:space="0" w:color="auto"/>
              <w:left w:val="single" w:sz="4" w:space="0" w:color="auto"/>
              <w:bottom w:val="single" w:sz="4" w:space="0" w:color="auto"/>
              <w:right w:val="single" w:sz="4" w:space="0" w:color="auto"/>
            </w:tcBorders>
            <w:hideMark/>
          </w:tcPr>
          <w:p w14:paraId="6A63C086" w14:textId="77777777" w:rsidR="00DB1E57" w:rsidRPr="00D0162F" w:rsidRDefault="00DB1E57" w:rsidP="00096385">
            <w:pPr>
              <w:pStyle w:val="TAC"/>
              <w:rPr>
                <w:rFonts w:cs="Arial"/>
                <w:lang w:eastAsia="zh-CN"/>
              </w:rPr>
            </w:pPr>
            <w:r w:rsidRPr="00D0162F">
              <w:rPr>
                <w:rFonts w:cs="Arial"/>
                <w:lang w:eastAsia="zh-CN"/>
              </w:rPr>
              <w:t>The actual value of the threshold is -105dBm, as defined in TS 38.331 [13].</w:t>
            </w:r>
          </w:p>
        </w:tc>
      </w:tr>
      <w:tr w:rsidR="00DB1E57" w:rsidRPr="00D0162F" w14:paraId="3017D7DC"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A8D872C" w14:textId="77777777" w:rsidR="00DB1E57" w:rsidRPr="00D0162F" w:rsidRDefault="00DB1E57" w:rsidP="00096385">
            <w:pPr>
              <w:pStyle w:val="TAL"/>
              <w:rPr>
                <w:rFonts w:cs="Arial"/>
              </w:rPr>
            </w:pPr>
            <w:r w:rsidRPr="00D0162F">
              <w:t>ra-ContentionResolutionTimer</w:t>
            </w:r>
          </w:p>
        </w:tc>
        <w:tc>
          <w:tcPr>
            <w:tcW w:w="1559" w:type="dxa"/>
            <w:tcBorders>
              <w:top w:val="single" w:sz="4" w:space="0" w:color="auto"/>
              <w:left w:val="single" w:sz="4" w:space="0" w:color="auto"/>
              <w:bottom w:val="single" w:sz="4" w:space="0" w:color="auto"/>
              <w:right w:val="single" w:sz="4" w:space="0" w:color="auto"/>
            </w:tcBorders>
            <w:hideMark/>
          </w:tcPr>
          <w:p w14:paraId="328780B9" w14:textId="77777777" w:rsidR="00DB1E57" w:rsidRPr="00D0162F" w:rsidRDefault="00DB1E57" w:rsidP="00096385">
            <w:pPr>
              <w:pStyle w:val="TAC"/>
              <w:rPr>
                <w:rFonts w:cs="Arial"/>
              </w:rPr>
            </w:pPr>
            <w:r w:rsidRPr="00D0162F">
              <w:rPr>
                <w:rFonts w:cs="Arial"/>
              </w:rPr>
              <w:t>sf48</w:t>
            </w:r>
          </w:p>
        </w:tc>
        <w:tc>
          <w:tcPr>
            <w:tcW w:w="4746" w:type="dxa"/>
            <w:tcBorders>
              <w:top w:val="single" w:sz="4" w:space="0" w:color="auto"/>
              <w:left w:val="single" w:sz="4" w:space="0" w:color="auto"/>
              <w:bottom w:val="single" w:sz="4" w:space="0" w:color="auto"/>
              <w:right w:val="single" w:sz="4" w:space="0" w:color="auto"/>
            </w:tcBorders>
            <w:hideMark/>
          </w:tcPr>
          <w:p w14:paraId="1361F59A" w14:textId="77777777" w:rsidR="00DB1E57" w:rsidRPr="00D0162F" w:rsidRDefault="00DB1E57" w:rsidP="00096385">
            <w:pPr>
              <w:pStyle w:val="TAC"/>
              <w:rPr>
                <w:rFonts w:cs="Arial"/>
              </w:rPr>
            </w:pPr>
            <w:r w:rsidRPr="00D0162F">
              <w:rPr>
                <w:rFonts w:cs="Arial"/>
              </w:rPr>
              <w:t>48 sub-frames</w:t>
            </w:r>
          </w:p>
        </w:tc>
      </w:tr>
      <w:tr w:rsidR="00DB1E57" w:rsidRPr="00D0162F" w14:paraId="2E4FB0E2"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DC0CE44" w14:textId="77777777" w:rsidR="00DB1E57" w:rsidRPr="00D0162F" w:rsidRDefault="00DB1E57" w:rsidP="00096385">
            <w:pPr>
              <w:pStyle w:val="TAL"/>
              <w:rPr>
                <w:rFonts w:cs="Arial"/>
              </w:rPr>
            </w:pPr>
            <w:r w:rsidRPr="00D0162F">
              <w:rPr>
                <w:rFonts w:cs="Arial"/>
              </w:rPr>
              <w:t>powerRampingStep</w:t>
            </w:r>
          </w:p>
        </w:tc>
        <w:tc>
          <w:tcPr>
            <w:tcW w:w="1559" w:type="dxa"/>
            <w:tcBorders>
              <w:top w:val="single" w:sz="4" w:space="0" w:color="auto"/>
              <w:left w:val="single" w:sz="4" w:space="0" w:color="auto"/>
              <w:bottom w:val="single" w:sz="4" w:space="0" w:color="auto"/>
              <w:right w:val="single" w:sz="4" w:space="0" w:color="auto"/>
            </w:tcBorders>
            <w:hideMark/>
          </w:tcPr>
          <w:p w14:paraId="08B5DB27" w14:textId="77777777" w:rsidR="00DB1E57" w:rsidRPr="00D0162F" w:rsidRDefault="00DB1E57" w:rsidP="00096385">
            <w:pPr>
              <w:pStyle w:val="TAC"/>
              <w:rPr>
                <w:rFonts w:cs="Arial"/>
              </w:rPr>
            </w:pPr>
            <w:r w:rsidRPr="00D0162F">
              <w:rPr>
                <w:rFonts w:cs="Arial"/>
              </w:rPr>
              <w:t>dB2</w:t>
            </w:r>
          </w:p>
        </w:tc>
        <w:tc>
          <w:tcPr>
            <w:tcW w:w="4746" w:type="dxa"/>
            <w:tcBorders>
              <w:top w:val="single" w:sz="4" w:space="0" w:color="auto"/>
              <w:left w:val="single" w:sz="4" w:space="0" w:color="auto"/>
              <w:bottom w:val="single" w:sz="4" w:space="0" w:color="auto"/>
              <w:right w:val="single" w:sz="4" w:space="0" w:color="auto"/>
            </w:tcBorders>
          </w:tcPr>
          <w:p w14:paraId="43A50F7B" w14:textId="77777777" w:rsidR="00DB1E57" w:rsidRPr="00D0162F" w:rsidRDefault="00DB1E57" w:rsidP="00096385">
            <w:pPr>
              <w:pStyle w:val="TAC"/>
              <w:rPr>
                <w:rFonts w:cs="Arial"/>
              </w:rPr>
            </w:pPr>
          </w:p>
        </w:tc>
      </w:tr>
      <w:tr w:rsidR="00DB1E57" w:rsidRPr="00D0162F" w14:paraId="1A67DADA"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241A7B7" w14:textId="77777777" w:rsidR="00DB1E57" w:rsidRPr="00D0162F" w:rsidRDefault="00DB1E57" w:rsidP="00096385">
            <w:pPr>
              <w:pStyle w:val="TAL"/>
              <w:rPr>
                <w:rFonts w:cs="Arial"/>
              </w:rPr>
            </w:pPr>
            <w:r w:rsidRPr="00D0162F">
              <w:t>preambleReceivedTargetPower</w:t>
            </w:r>
          </w:p>
        </w:tc>
        <w:tc>
          <w:tcPr>
            <w:tcW w:w="1559" w:type="dxa"/>
            <w:tcBorders>
              <w:top w:val="single" w:sz="4" w:space="0" w:color="auto"/>
              <w:left w:val="single" w:sz="4" w:space="0" w:color="auto"/>
              <w:bottom w:val="single" w:sz="4" w:space="0" w:color="auto"/>
              <w:right w:val="single" w:sz="4" w:space="0" w:color="auto"/>
            </w:tcBorders>
            <w:hideMark/>
          </w:tcPr>
          <w:p w14:paraId="6BCBFA9C" w14:textId="77777777" w:rsidR="00DB1E57" w:rsidRPr="00D0162F" w:rsidRDefault="00DB1E57" w:rsidP="00096385">
            <w:pPr>
              <w:pStyle w:val="TAC"/>
              <w:rPr>
                <w:rFonts w:cs="Arial"/>
              </w:rPr>
            </w:pPr>
            <w:r w:rsidRPr="00D0162F">
              <w:rPr>
                <w:rFonts w:cs="Arial"/>
              </w:rPr>
              <w:t>dBm-114</w:t>
            </w:r>
          </w:p>
        </w:tc>
        <w:tc>
          <w:tcPr>
            <w:tcW w:w="4746" w:type="dxa"/>
            <w:tcBorders>
              <w:top w:val="single" w:sz="4" w:space="0" w:color="auto"/>
              <w:left w:val="single" w:sz="4" w:space="0" w:color="auto"/>
              <w:bottom w:val="single" w:sz="4" w:space="0" w:color="auto"/>
              <w:right w:val="single" w:sz="4" w:space="0" w:color="auto"/>
            </w:tcBorders>
          </w:tcPr>
          <w:p w14:paraId="0B5A186E" w14:textId="77777777" w:rsidR="00DB1E57" w:rsidRPr="00D0162F" w:rsidRDefault="00DB1E57" w:rsidP="00096385">
            <w:pPr>
              <w:pStyle w:val="TAC"/>
              <w:rPr>
                <w:rFonts w:cs="Arial"/>
              </w:rPr>
            </w:pPr>
            <w:r w:rsidRPr="00D0162F">
              <w:t>Increased by 6 dB compared with FR1 PRACH configuration 1 for random access test with UL CCA failures.</w:t>
            </w:r>
          </w:p>
        </w:tc>
      </w:tr>
      <w:tr w:rsidR="00DB1E57" w:rsidRPr="00D0162F" w14:paraId="49B8FB25"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D439B17" w14:textId="77777777" w:rsidR="00DB1E57" w:rsidRPr="00D0162F" w:rsidRDefault="00DB1E57" w:rsidP="00096385">
            <w:pPr>
              <w:pStyle w:val="TAL"/>
              <w:rPr>
                <w:rFonts w:cs="Arial"/>
              </w:rPr>
            </w:pPr>
            <w:r w:rsidRPr="00D0162F">
              <w:t>preambleTransMax</w:t>
            </w:r>
          </w:p>
        </w:tc>
        <w:tc>
          <w:tcPr>
            <w:tcW w:w="1559" w:type="dxa"/>
            <w:tcBorders>
              <w:top w:val="single" w:sz="4" w:space="0" w:color="auto"/>
              <w:left w:val="single" w:sz="4" w:space="0" w:color="auto"/>
              <w:bottom w:val="single" w:sz="4" w:space="0" w:color="auto"/>
              <w:right w:val="single" w:sz="4" w:space="0" w:color="auto"/>
            </w:tcBorders>
            <w:hideMark/>
          </w:tcPr>
          <w:p w14:paraId="45A1762E" w14:textId="77777777" w:rsidR="00DB1E57" w:rsidRPr="00D0162F" w:rsidRDefault="00DB1E57" w:rsidP="00096385">
            <w:pPr>
              <w:pStyle w:val="TAC"/>
              <w:rPr>
                <w:rFonts w:cs="Arial"/>
              </w:rPr>
            </w:pPr>
            <w:r w:rsidRPr="00D0162F">
              <w:rPr>
                <w:rFonts w:cs="Arial"/>
              </w:rPr>
              <w:t>n20</w:t>
            </w:r>
          </w:p>
        </w:tc>
        <w:tc>
          <w:tcPr>
            <w:tcW w:w="4746" w:type="dxa"/>
            <w:tcBorders>
              <w:top w:val="single" w:sz="4" w:space="0" w:color="auto"/>
              <w:left w:val="single" w:sz="4" w:space="0" w:color="auto"/>
              <w:bottom w:val="single" w:sz="4" w:space="0" w:color="auto"/>
              <w:right w:val="single" w:sz="4" w:space="0" w:color="auto"/>
            </w:tcBorders>
            <w:hideMark/>
          </w:tcPr>
          <w:p w14:paraId="5E3F9EB9" w14:textId="77777777" w:rsidR="00DB1E57" w:rsidRPr="00D0162F" w:rsidRDefault="00DB1E57" w:rsidP="00096385">
            <w:pPr>
              <w:pStyle w:val="TAC"/>
              <w:rPr>
                <w:rFonts w:cs="Arial"/>
                <w:lang w:eastAsia="zh-CN"/>
              </w:rPr>
            </w:pPr>
            <w:r w:rsidRPr="00D0162F">
              <w:rPr>
                <w:rFonts w:cs="Arial"/>
              </w:rPr>
              <w:t>Max number of RA preamble transmission performed before declaring a failure</w:t>
            </w:r>
            <w:r w:rsidRPr="00D0162F">
              <w:rPr>
                <w:rFonts w:cs="Arial"/>
                <w:lang w:eastAsia="zh-CN"/>
              </w:rPr>
              <w:t xml:space="preserve"> is 20 to account for CCA failures</w:t>
            </w:r>
          </w:p>
        </w:tc>
      </w:tr>
      <w:tr w:rsidR="00DB1E57" w:rsidRPr="00D0162F" w14:paraId="3DA303D4"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58878F69" w14:textId="77777777" w:rsidR="00DB1E57" w:rsidRPr="00D0162F" w:rsidRDefault="00DB1E57" w:rsidP="00096385">
            <w:pPr>
              <w:pStyle w:val="TAL"/>
              <w:rPr>
                <w:rFonts w:cs="Arial"/>
              </w:rPr>
            </w:pPr>
            <w:r w:rsidRPr="00D0162F">
              <w:rPr>
                <w:rFonts w:cs="Arial"/>
              </w:rPr>
              <w:t>ra-ResponseWindow</w:t>
            </w:r>
          </w:p>
        </w:tc>
        <w:tc>
          <w:tcPr>
            <w:tcW w:w="1559" w:type="dxa"/>
            <w:tcBorders>
              <w:top w:val="single" w:sz="4" w:space="0" w:color="auto"/>
              <w:left w:val="single" w:sz="4" w:space="0" w:color="auto"/>
              <w:bottom w:val="single" w:sz="4" w:space="0" w:color="auto"/>
              <w:right w:val="single" w:sz="4" w:space="0" w:color="auto"/>
            </w:tcBorders>
            <w:hideMark/>
          </w:tcPr>
          <w:p w14:paraId="6395883C" w14:textId="77777777" w:rsidR="00DB1E57" w:rsidRPr="00D0162F" w:rsidRDefault="00DB1E57" w:rsidP="00096385">
            <w:pPr>
              <w:pStyle w:val="TAC"/>
              <w:rPr>
                <w:rFonts w:cs="Arial"/>
              </w:rPr>
            </w:pPr>
            <w:r w:rsidRPr="00D0162F">
              <w:rPr>
                <w:rFonts w:cs="Arial"/>
              </w:rPr>
              <w:t>Sl20</w:t>
            </w:r>
          </w:p>
        </w:tc>
        <w:tc>
          <w:tcPr>
            <w:tcW w:w="4746" w:type="dxa"/>
            <w:tcBorders>
              <w:top w:val="single" w:sz="4" w:space="0" w:color="auto"/>
              <w:left w:val="single" w:sz="4" w:space="0" w:color="auto"/>
              <w:bottom w:val="single" w:sz="4" w:space="0" w:color="auto"/>
              <w:right w:val="single" w:sz="4" w:space="0" w:color="auto"/>
            </w:tcBorders>
            <w:hideMark/>
          </w:tcPr>
          <w:p w14:paraId="7A983E82" w14:textId="77777777" w:rsidR="00DB1E57" w:rsidRPr="00D0162F" w:rsidRDefault="00DB1E57" w:rsidP="00096385">
            <w:pPr>
              <w:pStyle w:val="TAC"/>
              <w:rPr>
                <w:rFonts w:cs="Arial"/>
                <w:lang w:eastAsia="zh-CN"/>
              </w:rPr>
            </w:pPr>
            <w:r w:rsidRPr="00D0162F">
              <w:rPr>
                <w:rFonts w:cs="Arial"/>
                <w:lang w:eastAsia="zh-CN"/>
              </w:rPr>
              <w:t>20 slots</w:t>
            </w:r>
          </w:p>
        </w:tc>
      </w:tr>
      <w:tr w:rsidR="00DB1E57" w:rsidRPr="00D0162F" w14:paraId="1422F784"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31D6A692" w14:textId="77777777" w:rsidR="00DB1E57" w:rsidRPr="00D0162F" w:rsidRDefault="00DB1E57" w:rsidP="00096385">
            <w:pPr>
              <w:pStyle w:val="TAL"/>
              <w:rPr>
                <w:rFonts w:cs="Arial"/>
              </w:rPr>
            </w:pPr>
            <w:r w:rsidRPr="00D0162F">
              <w:rPr>
                <w:rFonts w:cs="Arial"/>
              </w:rPr>
              <w:t>zeroCorrelationZoneConfig</w:t>
            </w:r>
          </w:p>
        </w:tc>
        <w:tc>
          <w:tcPr>
            <w:tcW w:w="1559" w:type="dxa"/>
            <w:tcBorders>
              <w:top w:val="single" w:sz="4" w:space="0" w:color="auto"/>
              <w:left w:val="single" w:sz="4" w:space="0" w:color="auto"/>
              <w:bottom w:val="single" w:sz="4" w:space="0" w:color="auto"/>
              <w:right w:val="single" w:sz="4" w:space="0" w:color="auto"/>
            </w:tcBorders>
            <w:hideMark/>
          </w:tcPr>
          <w:p w14:paraId="12C0FE9E" w14:textId="77777777" w:rsidR="00DB1E57" w:rsidRPr="00D0162F" w:rsidRDefault="00DB1E57" w:rsidP="00096385">
            <w:pPr>
              <w:pStyle w:val="TAC"/>
              <w:rPr>
                <w:rFonts w:cs="Arial"/>
                <w:lang w:eastAsia="zh-CN"/>
              </w:rPr>
            </w:pPr>
            <w:r w:rsidRPr="00D0162F">
              <w:rPr>
                <w:rFonts w:cs="Arial"/>
                <w:lang w:eastAsia="zh-CN"/>
              </w:rPr>
              <w:t>11</w:t>
            </w:r>
          </w:p>
        </w:tc>
        <w:tc>
          <w:tcPr>
            <w:tcW w:w="4746" w:type="dxa"/>
            <w:tcBorders>
              <w:top w:val="single" w:sz="4" w:space="0" w:color="auto"/>
              <w:left w:val="single" w:sz="4" w:space="0" w:color="auto"/>
              <w:bottom w:val="single" w:sz="4" w:space="0" w:color="auto"/>
              <w:right w:val="single" w:sz="4" w:space="0" w:color="auto"/>
            </w:tcBorders>
            <w:hideMark/>
          </w:tcPr>
          <w:p w14:paraId="10F4A322" w14:textId="77777777" w:rsidR="00DB1E57" w:rsidRPr="00D0162F" w:rsidRDefault="00DB1E57" w:rsidP="00096385">
            <w:pPr>
              <w:pStyle w:val="TAC"/>
              <w:rPr>
                <w:rFonts w:cs="Arial"/>
                <w:lang w:eastAsia="zh-CN"/>
              </w:rPr>
            </w:pPr>
            <w:r w:rsidRPr="00D0162F">
              <w:rPr>
                <w:rFonts w:cs="Arial"/>
                <w:lang w:eastAsia="zh-CN"/>
              </w:rPr>
              <w:t>N-CS configuration, N</w:t>
            </w:r>
            <w:r w:rsidRPr="00D0162F">
              <w:rPr>
                <w:rFonts w:cs="Arial"/>
                <w:vertAlign w:val="subscript"/>
                <w:lang w:eastAsia="zh-CN"/>
              </w:rPr>
              <w:t>CS</w:t>
            </w:r>
            <w:r w:rsidRPr="00D0162F">
              <w:rPr>
                <w:rFonts w:cs="Arial"/>
                <w:lang w:eastAsia="zh-CN"/>
              </w:rPr>
              <w:t xml:space="preserve"> = </w:t>
            </w:r>
            <w:r w:rsidRPr="00D0162F">
              <w:rPr>
                <w:rFonts w:eastAsia="Batang"/>
              </w:rPr>
              <w:t>23</w:t>
            </w:r>
          </w:p>
        </w:tc>
      </w:tr>
      <w:tr w:rsidR="00DB1E57" w:rsidRPr="00D0162F" w14:paraId="62ADE10E"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C7E4438" w14:textId="77777777" w:rsidR="00DB1E57" w:rsidRPr="00D0162F" w:rsidRDefault="00DB1E57" w:rsidP="00096385">
            <w:pPr>
              <w:pStyle w:val="TAL"/>
              <w:rPr>
                <w:i/>
                <w:lang w:eastAsia="zh-CN"/>
              </w:rPr>
            </w:pPr>
            <w:r w:rsidRPr="00D0162F">
              <w:t>Backoff Parameter</w:t>
            </w:r>
            <w:r w:rsidRPr="00D0162F">
              <w:rPr>
                <w:lang w:eastAsia="zh-CN"/>
              </w:rPr>
              <w:t xml:space="preserve"> Index</w:t>
            </w:r>
          </w:p>
        </w:tc>
        <w:tc>
          <w:tcPr>
            <w:tcW w:w="1559" w:type="dxa"/>
            <w:tcBorders>
              <w:top w:val="single" w:sz="4" w:space="0" w:color="auto"/>
              <w:left w:val="single" w:sz="4" w:space="0" w:color="auto"/>
              <w:bottom w:val="single" w:sz="4" w:space="0" w:color="auto"/>
              <w:right w:val="single" w:sz="4" w:space="0" w:color="auto"/>
            </w:tcBorders>
            <w:hideMark/>
          </w:tcPr>
          <w:p w14:paraId="330BD3D7" w14:textId="77777777" w:rsidR="00DB1E57" w:rsidRPr="00D0162F" w:rsidRDefault="00DB1E57" w:rsidP="00096385">
            <w:pPr>
              <w:pStyle w:val="TAC"/>
              <w:rPr>
                <w:rFonts w:cs="Arial"/>
                <w:lang w:eastAsia="zh-CN"/>
              </w:rPr>
            </w:pPr>
            <w:r w:rsidRPr="00D0162F">
              <w:rPr>
                <w:rFonts w:cs="Arial"/>
                <w:lang w:eastAsia="zh-CN"/>
              </w:rPr>
              <w:t>2</w:t>
            </w:r>
          </w:p>
        </w:tc>
        <w:tc>
          <w:tcPr>
            <w:tcW w:w="4746" w:type="dxa"/>
            <w:tcBorders>
              <w:top w:val="single" w:sz="4" w:space="0" w:color="auto"/>
              <w:left w:val="single" w:sz="4" w:space="0" w:color="auto"/>
              <w:bottom w:val="single" w:sz="4" w:space="0" w:color="auto"/>
              <w:right w:val="single" w:sz="4" w:space="0" w:color="auto"/>
            </w:tcBorders>
            <w:hideMark/>
          </w:tcPr>
          <w:p w14:paraId="67CA9B1F" w14:textId="77777777" w:rsidR="00DB1E57" w:rsidRPr="00D0162F" w:rsidRDefault="00DB1E57" w:rsidP="00096385">
            <w:pPr>
              <w:pStyle w:val="TAC"/>
              <w:rPr>
                <w:rFonts w:cs="Arial"/>
                <w:lang w:eastAsia="zh-CN"/>
              </w:rPr>
            </w:pPr>
            <w:r w:rsidRPr="00D0162F">
              <w:rPr>
                <w:rFonts w:cs="Arial"/>
                <w:lang w:eastAsia="zh-CN"/>
              </w:rPr>
              <w:t>20ms, a</w:t>
            </w:r>
            <w:r w:rsidRPr="00D0162F">
              <w:rPr>
                <w:rFonts w:cs="Arial"/>
              </w:rPr>
              <w:t>s defined in table 7.2-1 in TS 38.321 [12].</w:t>
            </w:r>
          </w:p>
        </w:tc>
      </w:tr>
      <w:tr w:rsidR="00DB1E57" w:rsidRPr="00D0162F" w14:paraId="647137A0" w14:textId="77777777" w:rsidTr="00096385">
        <w:trPr>
          <w:jc w:val="center"/>
        </w:trPr>
        <w:tc>
          <w:tcPr>
            <w:tcW w:w="9210" w:type="dxa"/>
            <w:gridSpan w:val="3"/>
            <w:tcBorders>
              <w:top w:val="single" w:sz="4" w:space="0" w:color="auto"/>
              <w:left w:val="single" w:sz="4" w:space="0" w:color="auto"/>
              <w:bottom w:val="single" w:sz="4" w:space="0" w:color="auto"/>
              <w:right w:val="single" w:sz="4" w:space="0" w:color="auto"/>
            </w:tcBorders>
            <w:vAlign w:val="center"/>
            <w:hideMark/>
          </w:tcPr>
          <w:p w14:paraId="439FCC66" w14:textId="77777777" w:rsidR="00DB1E57" w:rsidRPr="00D0162F" w:rsidRDefault="00DB1E57" w:rsidP="00096385">
            <w:pPr>
              <w:pStyle w:val="TAN"/>
            </w:pPr>
            <w:r w:rsidRPr="00D0162F">
              <w:t>Note:</w:t>
            </w:r>
            <w:r w:rsidRPr="00D0162F">
              <w:rPr>
                <w:lang w:eastAsia="zh-CN"/>
              </w:rPr>
              <w:tab/>
            </w:r>
            <w:r w:rsidRPr="00D0162F">
              <w:t>For further information see clause 6.3.2 in TS 38.331 [13].</w:t>
            </w:r>
          </w:p>
        </w:tc>
      </w:tr>
    </w:tbl>
    <w:p w14:paraId="666FD568" w14:textId="77777777" w:rsidR="00DB1E57" w:rsidRPr="00D0162F" w:rsidRDefault="00DB1E57" w:rsidP="00DB1E57">
      <w:pPr>
        <w:rPr>
          <w:rFonts w:eastAsia="MS Mincho"/>
        </w:rPr>
      </w:pPr>
    </w:p>
    <w:p w14:paraId="6B5AE047" w14:textId="77777777" w:rsidR="00DB1E57" w:rsidRPr="00D0162F" w:rsidRDefault="00DB1E57" w:rsidP="00DB1E57">
      <w:pPr>
        <w:pStyle w:val="Heading3"/>
      </w:pPr>
      <w:r w:rsidRPr="00D0162F">
        <w:rPr>
          <w:snapToGrid w:val="0"/>
        </w:rPr>
        <w:t>A.7.1A.2</w:t>
      </w:r>
      <w:r w:rsidRPr="00D0162F">
        <w:rPr>
          <w:snapToGrid w:val="0"/>
          <w:lang w:eastAsia="zh-CN"/>
        </w:rPr>
        <w:tab/>
        <w:t xml:space="preserve">FR1 </w:t>
      </w:r>
      <w:r w:rsidRPr="00D0162F">
        <w:rPr>
          <w:snapToGrid w:val="0"/>
        </w:rPr>
        <w:t>PRACH configuration 2 under CCA</w:t>
      </w:r>
    </w:p>
    <w:p w14:paraId="185AFA68" w14:textId="77777777" w:rsidR="00DB1E57" w:rsidRPr="00D0162F" w:rsidRDefault="00DB1E57" w:rsidP="00DB1E57">
      <w:pPr>
        <w:rPr>
          <w:lang w:eastAsia="zh-CN"/>
        </w:rPr>
      </w:pPr>
      <w:r w:rsidRPr="00D0162F">
        <w:rPr>
          <w:lang w:eastAsia="zh-CN"/>
        </w:rPr>
        <w:t>Table A.7.1A.2-1 provides PRACH configuration 2 for SSB-based contention based random access in FR1 under CCA.</w:t>
      </w:r>
    </w:p>
    <w:p w14:paraId="75452FEF" w14:textId="77777777" w:rsidR="00DB1E57" w:rsidRPr="00D0162F" w:rsidRDefault="00DB1E57" w:rsidP="00DB1E57">
      <w:pPr>
        <w:pStyle w:val="TH"/>
        <w:rPr>
          <w:lang w:eastAsia="zh-CN"/>
        </w:rPr>
      </w:pPr>
      <w:r w:rsidRPr="00D0162F">
        <w:t xml:space="preserve">Table A.7.1A.2-1: </w:t>
      </w:r>
      <w:r w:rsidRPr="00D0162F">
        <w:rPr>
          <w:lang w:eastAsia="zh-CN"/>
        </w:rPr>
        <w:t>P</w:t>
      </w:r>
      <w:r w:rsidRPr="00D0162F">
        <w:t xml:space="preserve">arameters for </w:t>
      </w:r>
      <w:r w:rsidRPr="00D0162F">
        <w:rPr>
          <w:lang w:eastAsia="zh-CN"/>
        </w:rPr>
        <w:t>FR1 PRACH configuration 2 under C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05"/>
        <w:gridCol w:w="2551"/>
        <w:gridCol w:w="3754"/>
      </w:tblGrid>
      <w:tr w:rsidR="00DB1E57" w:rsidRPr="00D0162F" w14:paraId="66EF0326" w14:textId="77777777" w:rsidTr="00096385">
        <w:trPr>
          <w:cantSplit/>
          <w:trHeight w:val="380"/>
          <w:jc w:val="center"/>
        </w:trPr>
        <w:tc>
          <w:tcPr>
            <w:tcW w:w="2905" w:type="dxa"/>
            <w:tcBorders>
              <w:top w:val="single" w:sz="4" w:space="0" w:color="auto"/>
              <w:left w:val="single" w:sz="4" w:space="0" w:color="auto"/>
              <w:bottom w:val="single" w:sz="4" w:space="0" w:color="auto"/>
              <w:right w:val="single" w:sz="4" w:space="0" w:color="auto"/>
            </w:tcBorders>
            <w:vAlign w:val="center"/>
            <w:hideMark/>
          </w:tcPr>
          <w:p w14:paraId="7A4CE0F4" w14:textId="77777777" w:rsidR="00DB1E57" w:rsidRPr="00D0162F" w:rsidRDefault="00DB1E57" w:rsidP="00096385">
            <w:pPr>
              <w:pStyle w:val="TAH"/>
              <w:rPr>
                <w:rFonts w:cs="Arial"/>
              </w:rPr>
            </w:pPr>
            <w:r w:rsidRPr="00D0162F">
              <w:rPr>
                <w:rFonts w:cs="Arial"/>
              </w:rPr>
              <w:t>Field</w:t>
            </w:r>
          </w:p>
        </w:tc>
        <w:tc>
          <w:tcPr>
            <w:tcW w:w="2551" w:type="dxa"/>
            <w:tcBorders>
              <w:top w:val="single" w:sz="4" w:space="0" w:color="auto"/>
              <w:left w:val="single" w:sz="4" w:space="0" w:color="auto"/>
              <w:bottom w:val="single" w:sz="4" w:space="0" w:color="auto"/>
              <w:right w:val="single" w:sz="4" w:space="0" w:color="auto"/>
            </w:tcBorders>
            <w:vAlign w:val="center"/>
            <w:hideMark/>
          </w:tcPr>
          <w:p w14:paraId="725ED7AA" w14:textId="77777777" w:rsidR="00DB1E57" w:rsidRPr="00D0162F" w:rsidRDefault="00DB1E57" w:rsidP="00096385">
            <w:pPr>
              <w:pStyle w:val="TAH"/>
              <w:rPr>
                <w:rFonts w:cs="Arial"/>
              </w:rPr>
            </w:pPr>
            <w:r w:rsidRPr="00D0162F">
              <w:rPr>
                <w:rFonts w:cs="Arial"/>
              </w:rPr>
              <w:t>Value</w:t>
            </w:r>
          </w:p>
        </w:tc>
        <w:tc>
          <w:tcPr>
            <w:tcW w:w="3754" w:type="dxa"/>
            <w:tcBorders>
              <w:top w:val="single" w:sz="4" w:space="0" w:color="auto"/>
              <w:left w:val="single" w:sz="4" w:space="0" w:color="auto"/>
              <w:bottom w:val="single" w:sz="4" w:space="0" w:color="auto"/>
              <w:right w:val="single" w:sz="4" w:space="0" w:color="auto"/>
            </w:tcBorders>
            <w:vAlign w:val="center"/>
            <w:hideMark/>
          </w:tcPr>
          <w:p w14:paraId="3B848BAB" w14:textId="77777777" w:rsidR="00DB1E57" w:rsidRPr="00D0162F" w:rsidRDefault="00DB1E57" w:rsidP="00096385">
            <w:pPr>
              <w:pStyle w:val="TAH"/>
              <w:rPr>
                <w:rFonts w:cs="Arial"/>
              </w:rPr>
            </w:pPr>
            <w:r w:rsidRPr="00D0162F">
              <w:rPr>
                <w:rFonts w:cs="Arial"/>
              </w:rPr>
              <w:t>Comment</w:t>
            </w:r>
          </w:p>
        </w:tc>
      </w:tr>
      <w:tr w:rsidR="00DB1E57" w:rsidRPr="00D0162F" w14:paraId="7ECDD396"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tcPr>
          <w:p w14:paraId="7A58B573" w14:textId="77777777" w:rsidR="00DB1E57" w:rsidRPr="00D0162F" w:rsidRDefault="00DB1E57" w:rsidP="00096385">
            <w:pPr>
              <w:pStyle w:val="TAL"/>
              <w:rPr>
                <w:rFonts w:cs="Arial"/>
              </w:rPr>
            </w:pPr>
            <w:r w:rsidRPr="00D0162F">
              <w:rPr>
                <w:rFonts w:cs="Arial"/>
              </w:rPr>
              <w:t>prach-ConfigurationIndex</w:t>
            </w:r>
          </w:p>
        </w:tc>
        <w:tc>
          <w:tcPr>
            <w:tcW w:w="2551" w:type="dxa"/>
            <w:tcBorders>
              <w:top w:val="single" w:sz="4" w:space="0" w:color="auto"/>
              <w:left w:val="single" w:sz="4" w:space="0" w:color="auto"/>
              <w:bottom w:val="single" w:sz="4" w:space="0" w:color="auto"/>
              <w:right w:val="single" w:sz="4" w:space="0" w:color="auto"/>
            </w:tcBorders>
          </w:tcPr>
          <w:p w14:paraId="3835E527" w14:textId="77777777" w:rsidR="00DB1E57" w:rsidRPr="00D0162F" w:rsidRDefault="00DB1E57" w:rsidP="00096385">
            <w:pPr>
              <w:pStyle w:val="TAC"/>
              <w:rPr>
                <w:lang w:eastAsia="zh-CN"/>
              </w:rPr>
            </w:pPr>
            <w:r w:rsidRPr="00D0162F">
              <w:rPr>
                <w:lang w:eastAsia="zh-CN"/>
              </w:rPr>
              <w:t>102</w:t>
            </w:r>
          </w:p>
        </w:tc>
        <w:tc>
          <w:tcPr>
            <w:tcW w:w="3754" w:type="dxa"/>
            <w:tcBorders>
              <w:top w:val="single" w:sz="4" w:space="0" w:color="auto"/>
              <w:left w:val="single" w:sz="4" w:space="0" w:color="auto"/>
              <w:bottom w:val="single" w:sz="4" w:space="0" w:color="auto"/>
              <w:right w:val="single" w:sz="4" w:space="0" w:color="auto"/>
            </w:tcBorders>
          </w:tcPr>
          <w:p w14:paraId="06A4E40F" w14:textId="77777777" w:rsidR="00DB1E57" w:rsidRPr="00D0162F" w:rsidRDefault="00DB1E57" w:rsidP="00096385">
            <w:pPr>
              <w:pStyle w:val="TAC"/>
              <w:rPr>
                <w:lang w:eastAsia="zh-CN"/>
              </w:rPr>
            </w:pPr>
            <w:r w:rsidRPr="00D0162F">
              <w:rPr>
                <w:lang w:eastAsia="zh-CN"/>
              </w:rPr>
              <w:t xml:space="preserve">10ms </w:t>
            </w:r>
            <w:r w:rsidRPr="00D0162F">
              <w:rPr>
                <w:rFonts w:cs="Arial"/>
                <w:lang w:eastAsia="zh-CN"/>
              </w:rPr>
              <w:t>PRACH periodicity, and other detailed configuration</w:t>
            </w:r>
            <w:r w:rsidRPr="00D0162F">
              <w:rPr>
                <w:rFonts w:cs="Arial"/>
              </w:rPr>
              <w:t xml:space="preserve"> defined in table 6.3.3.2-2 and table 6.3.3.2-3 in TS 38.211 [7].</w:t>
            </w:r>
          </w:p>
        </w:tc>
      </w:tr>
      <w:tr w:rsidR="00DB1E57" w:rsidRPr="00D0162F" w14:paraId="4BF1A870"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393B0DEA" w14:textId="77777777" w:rsidR="00DB1E57" w:rsidRPr="00D0162F" w:rsidRDefault="00DB1E57" w:rsidP="00096385">
            <w:pPr>
              <w:pStyle w:val="TAL"/>
              <w:rPr>
                <w:rFonts w:cs="Arial"/>
              </w:rPr>
            </w:pPr>
            <w:r w:rsidRPr="00D0162F">
              <w:rPr>
                <w:rFonts w:cs="Arial"/>
              </w:rPr>
              <w:t>msg1-SubcarrierSpacing</w:t>
            </w:r>
          </w:p>
        </w:tc>
        <w:tc>
          <w:tcPr>
            <w:tcW w:w="2551" w:type="dxa"/>
            <w:tcBorders>
              <w:top w:val="single" w:sz="4" w:space="0" w:color="auto"/>
              <w:left w:val="single" w:sz="4" w:space="0" w:color="auto"/>
              <w:bottom w:val="single" w:sz="4" w:space="0" w:color="auto"/>
              <w:right w:val="single" w:sz="4" w:space="0" w:color="auto"/>
            </w:tcBorders>
            <w:hideMark/>
          </w:tcPr>
          <w:p w14:paraId="29919D8E" w14:textId="77777777" w:rsidR="00DB1E57" w:rsidRPr="00D0162F" w:rsidRDefault="00DB1E57" w:rsidP="00096385">
            <w:pPr>
              <w:pStyle w:val="TAC"/>
              <w:rPr>
                <w:lang w:eastAsia="zh-CN"/>
              </w:rPr>
            </w:pPr>
            <w:r w:rsidRPr="00D0162F">
              <w:rPr>
                <w:lang w:eastAsia="zh-CN"/>
              </w:rPr>
              <w:t>Same as UL carrier SCS</w:t>
            </w:r>
          </w:p>
        </w:tc>
        <w:tc>
          <w:tcPr>
            <w:tcW w:w="3754" w:type="dxa"/>
            <w:tcBorders>
              <w:top w:val="single" w:sz="4" w:space="0" w:color="auto"/>
              <w:left w:val="single" w:sz="4" w:space="0" w:color="auto"/>
              <w:bottom w:val="single" w:sz="4" w:space="0" w:color="auto"/>
              <w:right w:val="single" w:sz="4" w:space="0" w:color="auto"/>
            </w:tcBorders>
          </w:tcPr>
          <w:p w14:paraId="5256185E" w14:textId="77777777" w:rsidR="00DB1E57" w:rsidRPr="00D0162F" w:rsidRDefault="00DB1E57" w:rsidP="00096385">
            <w:pPr>
              <w:pStyle w:val="TAC"/>
              <w:rPr>
                <w:rFonts w:cs="Arial"/>
                <w:lang w:eastAsia="zh-CN"/>
              </w:rPr>
            </w:pPr>
          </w:p>
        </w:tc>
      </w:tr>
      <w:tr w:rsidR="00DB1E57" w:rsidRPr="00D0162F" w14:paraId="391A4B77"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0D7A5CF" w14:textId="77777777" w:rsidR="00DB1E57" w:rsidRPr="00D0162F" w:rsidRDefault="00DB1E57" w:rsidP="00096385">
            <w:pPr>
              <w:pStyle w:val="TAL"/>
              <w:rPr>
                <w:rFonts w:cs="Arial"/>
              </w:rPr>
            </w:pPr>
            <w:r w:rsidRPr="00D0162F">
              <w:rPr>
                <w:rFonts w:cs="Arial"/>
              </w:rPr>
              <w:t>totalNumberOfRA-Preambles</w:t>
            </w:r>
          </w:p>
        </w:tc>
        <w:tc>
          <w:tcPr>
            <w:tcW w:w="2551" w:type="dxa"/>
            <w:tcBorders>
              <w:top w:val="single" w:sz="4" w:space="0" w:color="auto"/>
              <w:left w:val="single" w:sz="4" w:space="0" w:color="auto"/>
              <w:bottom w:val="single" w:sz="4" w:space="0" w:color="auto"/>
              <w:right w:val="single" w:sz="4" w:space="0" w:color="auto"/>
            </w:tcBorders>
            <w:hideMark/>
          </w:tcPr>
          <w:p w14:paraId="3C00B6DD" w14:textId="77777777" w:rsidR="00DB1E57" w:rsidRPr="00D0162F" w:rsidRDefault="00DB1E57" w:rsidP="00096385">
            <w:pPr>
              <w:pStyle w:val="TAC"/>
              <w:rPr>
                <w:lang w:eastAsia="zh-CN"/>
              </w:rPr>
            </w:pPr>
            <w:r w:rsidRPr="00D0162F">
              <w:rPr>
                <w:lang w:eastAsia="zh-CN"/>
              </w:rPr>
              <w:t>48</w:t>
            </w:r>
          </w:p>
        </w:tc>
        <w:tc>
          <w:tcPr>
            <w:tcW w:w="3754" w:type="dxa"/>
            <w:tcBorders>
              <w:top w:val="single" w:sz="4" w:space="0" w:color="auto"/>
              <w:left w:val="single" w:sz="4" w:space="0" w:color="auto"/>
              <w:bottom w:val="single" w:sz="4" w:space="0" w:color="auto"/>
              <w:right w:val="single" w:sz="4" w:space="0" w:color="auto"/>
            </w:tcBorders>
            <w:hideMark/>
          </w:tcPr>
          <w:p w14:paraId="02740CC3" w14:textId="77777777" w:rsidR="00DB1E57" w:rsidRPr="00D0162F" w:rsidRDefault="00DB1E57" w:rsidP="00096385">
            <w:pPr>
              <w:pStyle w:val="TAC"/>
              <w:rPr>
                <w:rFonts w:cs="Arial"/>
                <w:lang w:eastAsia="zh-CN"/>
              </w:rPr>
            </w:pPr>
            <w:r w:rsidRPr="00D0162F">
              <w:rPr>
                <w:rFonts w:cs="Arial"/>
                <w:lang w:eastAsia="zh-CN"/>
              </w:rPr>
              <w:t>Total number of preambles used for contention based and contention free random access</w:t>
            </w:r>
          </w:p>
        </w:tc>
      </w:tr>
      <w:tr w:rsidR="00DB1E57" w:rsidRPr="00D0162F" w14:paraId="715641C1"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0CDD7AB" w14:textId="77777777" w:rsidR="00DB1E57" w:rsidRPr="00D0162F" w:rsidRDefault="00DB1E57" w:rsidP="00096385">
            <w:pPr>
              <w:pStyle w:val="TAL"/>
              <w:rPr>
                <w:rFonts w:cs="Arial"/>
              </w:rPr>
            </w:pPr>
            <w:r w:rsidRPr="00D0162F">
              <w:t>numberOfRA-PreamblesGroupA</w:t>
            </w:r>
          </w:p>
        </w:tc>
        <w:tc>
          <w:tcPr>
            <w:tcW w:w="2551" w:type="dxa"/>
            <w:tcBorders>
              <w:top w:val="single" w:sz="4" w:space="0" w:color="auto"/>
              <w:left w:val="single" w:sz="4" w:space="0" w:color="auto"/>
              <w:bottom w:val="single" w:sz="4" w:space="0" w:color="auto"/>
              <w:right w:val="single" w:sz="4" w:space="0" w:color="auto"/>
            </w:tcBorders>
            <w:hideMark/>
          </w:tcPr>
          <w:p w14:paraId="33D797E2" w14:textId="77777777" w:rsidR="00DB1E57" w:rsidRPr="00D0162F" w:rsidRDefault="00DB1E57" w:rsidP="00096385">
            <w:pPr>
              <w:pStyle w:val="TAC"/>
              <w:rPr>
                <w:lang w:eastAsia="zh-CN"/>
              </w:rPr>
            </w:pPr>
            <w:r w:rsidRPr="00D0162F">
              <w:rPr>
                <w:lang w:eastAsia="zh-CN"/>
              </w:rPr>
              <w:t>48</w:t>
            </w:r>
          </w:p>
        </w:tc>
        <w:tc>
          <w:tcPr>
            <w:tcW w:w="3754" w:type="dxa"/>
            <w:tcBorders>
              <w:top w:val="single" w:sz="4" w:space="0" w:color="auto"/>
              <w:left w:val="single" w:sz="4" w:space="0" w:color="auto"/>
              <w:bottom w:val="single" w:sz="4" w:space="0" w:color="auto"/>
              <w:right w:val="single" w:sz="4" w:space="0" w:color="auto"/>
            </w:tcBorders>
            <w:hideMark/>
          </w:tcPr>
          <w:p w14:paraId="70EA8DFE" w14:textId="77777777" w:rsidR="00DB1E57" w:rsidRPr="00D0162F" w:rsidRDefault="00DB1E57" w:rsidP="00096385">
            <w:pPr>
              <w:pStyle w:val="TAC"/>
              <w:rPr>
                <w:rFonts w:cs="Arial"/>
                <w:lang w:eastAsia="zh-CN"/>
              </w:rPr>
            </w:pPr>
            <w:r w:rsidRPr="00D0162F">
              <w:rPr>
                <w:rFonts w:cs="v3.7.0"/>
              </w:rPr>
              <w:t>No group B.</w:t>
            </w:r>
          </w:p>
        </w:tc>
      </w:tr>
      <w:tr w:rsidR="00DB1E57" w:rsidRPr="00D0162F" w14:paraId="7F26242E"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5258C51" w14:textId="77777777" w:rsidR="00DB1E57" w:rsidRPr="00D0162F" w:rsidRDefault="00DB1E57" w:rsidP="00096385">
            <w:pPr>
              <w:pStyle w:val="TAL"/>
            </w:pPr>
            <w:r w:rsidRPr="00D0162F">
              <w:t>prach-RootSequenceIndex</w:t>
            </w:r>
          </w:p>
        </w:tc>
        <w:tc>
          <w:tcPr>
            <w:tcW w:w="2551" w:type="dxa"/>
            <w:tcBorders>
              <w:top w:val="single" w:sz="4" w:space="0" w:color="auto"/>
              <w:left w:val="single" w:sz="4" w:space="0" w:color="auto"/>
              <w:bottom w:val="single" w:sz="4" w:space="0" w:color="auto"/>
              <w:right w:val="single" w:sz="4" w:space="0" w:color="auto"/>
            </w:tcBorders>
            <w:hideMark/>
          </w:tcPr>
          <w:p w14:paraId="5C84B500" w14:textId="77777777" w:rsidR="00DB1E57" w:rsidRPr="00D0162F" w:rsidRDefault="00DB1E57" w:rsidP="00096385">
            <w:pPr>
              <w:pStyle w:val="TAC"/>
              <w:rPr>
                <w:lang w:eastAsia="zh-CN"/>
              </w:rPr>
            </w:pPr>
            <w:r w:rsidRPr="00D0162F">
              <w:rPr>
                <w:lang w:eastAsia="zh-CN"/>
              </w:rPr>
              <w:t>0</w:t>
            </w:r>
          </w:p>
        </w:tc>
        <w:tc>
          <w:tcPr>
            <w:tcW w:w="3754" w:type="dxa"/>
            <w:tcBorders>
              <w:top w:val="single" w:sz="4" w:space="0" w:color="auto"/>
              <w:left w:val="single" w:sz="4" w:space="0" w:color="auto"/>
              <w:bottom w:val="single" w:sz="4" w:space="0" w:color="auto"/>
              <w:right w:val="single" w:sz="4" w:space="0" w:color="auto"/>
            </w:tcBorders>
            <w:hideMark/>
          </w:tcPr>
          <w:p w14:paraId="6A2095F7" w14:textId="77777777" w:rsidR="00DB1E57" w:rsidRPr="00D0162F" w:rsidRDefault="00DB1E57" w:rsidP="00096385">
            <w:pPr>
              <w:pStyle w:val="TAC"/>
              <w:rPr>
                <w:rFonts w:cs="Arial"/>
                <w:lang w:eastAsia="zh-CN"/>
              </w:rPr>
            </w:pPr>
            <w:r w:rsidRPr="00D0162F">
              <w:rPr>
                <w:rFonts w:cs="Arial"/>
                <w:lang w:eastAsia="zh-CN"/>
              </w:rPr>
              <w:t>Logic sequence index = 0, resulting in root sequence = 1.</w:t>
            </w:r>
          </w:p>
        </w:tc>
      </w:tr>
      <w:tr w:rsidR="00DB1E57" w:rsidRPr="00D0162F" w14:paraId="026F1501"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7546F7C9" w14:textId="77777777" w:rsidR="00DB1E57" w:rsidRPr="00D0162F" w:rsidRDefault="00DB1E57" w:rsidP="00096385">
            <w:pPr>
              <w:pStyle w:val="TAL"/>
              <w:rPr>
                <w:rFonts w:cs="Arial"/>
              </w:rPr>
            </w:pPr>
            <w:r w:rsidRPr="00D0162F">
              <w:rPr>
                <w:rFonts w:cs="Arial"/>
              </w:rPr>
              <w:t>ssb-perRACH-Occasion</w:t>
            </w:r>
          </w:p>
        </w:tc>
        <w:tc>
          <w:tcPr>
            <w:tcW w:w="2551" w:type="dxa"/>
            <w:tcBorders>
              <w:top w:val="single" w:sz="4" w:space="0" w:color="auto"/>
              <w:left w:val="single" w:sz="4" w:space="0" w:color="auto"/>
              <w:bottom w:val="single" w:sz="4" w:space="0" w:color="auto"/>
              <w:right w:val="single" w:sz="4" w:space="0" w:color="auto"/>
            </w:tcBorders>
            <w:hideMark/>
          </w:tcPr>
          <w:p w14:paraId="3E9CDC9F" w14:textId="77777777" w:rsidR="00DB1E57" w:rsidRPr="00D0162F" w:rsidRDefault="00DB1E57" w:rsidP="00096385">
            <w:pPr>
              <w:pStyle w:val="TAC"/>
              <w:rPr>
                <w:rFonts w:cs="Arial"/>
                <w:lang w:eastAsia="zh-CN"/>
              </w:rPr>
            </w:pPr>
            <w:r w:rsidRPr="00D0162F">
              <w:rPr>
                <w:lang w:eastAsia="zh-CN"/>
              </w:rPr>
              <w:t>o</w:t>
            </w:r>
            <w:r w:rsidRPr="00D0162F">
              <w:t>ne</w:t>
            </w:r>
            <w:r w:rsidRPr="00D0162F">
              <w:rPr>
                <w:lang w:eastAsia="zh-CN"/>
              </w:rPr>
              <w:t>Fourth</w:t>
            </w:r>
          </w:p>
        </w:tc>
        <w:tc>
          <w:tcPr>
            <w:tcW w:w="3754" w:type="dxa"/>
            <w:tcBorders>
              <w:top w:val="single" w:sz="4" w:space="0" w:color="auto"/>
              <w:left w:val="single" w:sz="4" w:space="0" w:color="auto"/>
              <w:bottom w:val="single" w:sz="4" w:space="0" w:color="auto"/>
              <w:right w:val="single" w:sz="4" w:space="0" w:color="auto"/>
            </w:tcBorders>
            <w:hideMark/>
          </w:tcPr>
          <w:p w14:paraId="22C88A51" w14:textId="77777777" w:rsidR="00DB1E57" w:rsidRPr="00D0162F" w:rsidRDefault="00DB1E57" w:rsidP="00096385">
            <w:pPr>
              <w:pStyle w:val="TAC"/>
              <w:rPr>
                <w:rFonts w:cs="Arial"/>
                <w:lang w:eastAsia="zh-CN"/>
              </w:rPr>
            </w:pPr>
            <w:r w:rsidRPr="00D0162F">
              <w:rPr>
                <w:rFonts w:cs="Arial"/>
                <w:lang w:eastAsia="zh-CN"/>
              </w:rPr>
              <w:t>OneFourth: 1</w:t>
            </w:r>
            <w:r w:rsidRPr="00D0162F">
              <w:rPr>
                <w:rFonts w:cs="Arial"/>
              </w:rPr>
              <w:t xml:space="preserve"> SSB </w:t>
            </w:r>
            <w:r w:rsidRPr="00D0162F">
              <w:rPr>
                <w:rFonts w:cs="Arial"/>
                <w:lang w:eastAsia="zh-CN"/>
              </w:rPr>
              <w:t>associated with 4</w:t>
            </w:r>
            <w:r w:rsidRPr="00D0162F">
              <w:rPr>
                <w:rFonts w:cs="Arial"/>
              </w:rPr>
              <w:t xml:space="preserve"> RACH occasion</w:t>
            </w:r>
            <w:r w:rsidRPr="00D0162F">
              <w:rPr>
                <w:rFonts w:cs="Arial"/>
                <w:lang w:eastAsia="zh-CN"/>
              </w:rPr>
              <w:t>s</w:t>
            </w:r>
          </w:p>
        </w:tc>
      </w:tr>
      <w:tr w:rsidR="00DB1E57" w:rsidRPr="00D0162F" w14:paraId="348347E8"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7A857717" w14:textId="77777777" w:rsidR="00DB1E57" w:rsidRPr="00D0162F" w:rsidRDefault="00DB1E57" w:rsidP="00096385">
            <w:pPr>
              <w:pStyle w:val="TAL"/>
              <w:rPr>
                <w:rFonts w:cs="Arial"/>
              </w:rPr>
            </w:pPr>
            <w:r w:rsidRPr="00D0162F">
              <w:t>msg1-FDM</w:t>
            </w:r>
          </w:p>
        </w:tc>
        <w:tc>
          <w:tcPr>
            <w:tcW w:w="2551" w:type="dxa"/>
            <w:tcBorders>
              <w:top w:val="single" w:sz="4" w:space="0" w:color="auto"/>
              <w:left w:val="single" w:sz="4" w:space="0" w:color="auto"/>
              <w:bottom w:val="single" w:sz="4" w:space="0" w:color="auto"/>
              <w:right w:val="single" w:sz="4" w:space="0" w:color="auto"/>
            </w:tcBorders>
            <w:hideMark/>
          </w:tcPr>
          <w:p w14:paraId="6D36A23E" w14:textId="77777777" w:rsidR="00DB1E57" w:rsidRPr="00D0162F" w:rsidRDefault="00DB1E57" w:rsidP="00096385">
            <w:pPr>
              <w:pStyle w:val="TAC"/>
              <w:rPr>
                <w:rFonts w:cs="Arial"/>
                <w:lang w:eastAsia="zh-CN"/>
              </w:rPr>
            </w:pPr>
            <w:r w:rsidRPr="00D0162F">
              <w:rPr>
                <w:rFonts w:cs="Arial"/>
                <w:lang w:eastAsia="zh-CN"/>
              </w:rPr>
              <w:t>One</w:t>
            </w:r>
          </w:p>
        </w:tc>
        <w:tc>
          <w:tcPr>
            <w:tcW w:w="3754" w:type="dxa"/>
            <w:tcBorders>
              <w:top w:val="single" w:sz="4" w:space="0" w:color="auto"/>
              <w:left w:val="single" w:sz="4" w:space="0" w:color="auto"/>
              <w:bottom w:val="single" w:sz="4" w:space="0" w:color="auto"/>
              <w:right w:val="single" w:sz="4" w:space="0" w:color="auto"/>
            </w:tcBorders>
            <w:hideMark/>
          </w:tcPr>
          <w:p w14:paraId="63FB233A" w14:textId="77777777" w:rsidR="00DB1E57" w:rsidRPr="00D0162F" w:rsidRDefault="00DB1E57" w:rsidP="00096385">
            <w:pPr>
              <w:pStyle w:val="TAC"/>
              <w:rPr>
                <w:rFonts w:cs="Arial"/>
              </w:rPr>
            </w:pPr>
            <w:r w:rsidRPr="00D0162F">
              <w:rPr>
                <w:rFonts w:cs="Arial"/>
                <w:lang w:eastAsia="zh-CN"/>
              </w:rPr>
              <w:t xml:space="preserve">One </w:t>
            </w:r>
            <w:r w:rsidRPr="00D0162F">
              <w:rPr>
                <w:rFonts w:cs="Arial"/>
              </w:rPr>
              <w:t>PRACH transmission occasions FDMed in one time instance.</w:t>
            </w:r>
          </w:p>
        </w:tc>
      </w:tr>
      <w:tr w:rsidR="00DB1E57" w:rsidRPr="00D0162F" w14:paraId="6AE52A70"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2B6A4EF9" w14:textId="77777777" w:rsidR="00DB1E57" w:rsidRPr="00D0162F" w:rsidRDefault="00DB1E57" w:rsidP="00096385">
            <w:pPr>
              <w:pStyle w:val="TAL"/>
              <w:rPr>
                <w:rFonts w:cs="Arial"/>
              </w:rPr>
            </w:pPr>
            <w:r w:rsidRPr="00D0162F">
              <w:rPr>
                <w:rFonts w:cs="Arial"/>
              </w:rPr>
              <w:t>powerRampingStep</w:t>
            </w:r>
          </w:p>
        </w:tc>
        <w:tc>
          <w:tcPr>
            <w:tcW w:w="2551" w:type="dxa"/>
            <w:tcBorders>
              <w:top w:val="single" w:sz="4" w:space="0" w:color="auto"/>
              <w:left w:val="single" w:sz="4" w:space="0" w:color="auto"/>
              <w:bottom w:val="single" w:sz="4" w:space="0" w:color="auto"/>
              <w:right w:val="single" w:sz="4" w:space="0" w:color="auto"/>
            </w:tcBorders>
            <w:hideMark/>
          </w:tcPr>
          <w:p w14:paraId="28646912" w14:textId="77777777" w:rsidR="00DB1E57" w:rsidRPr="00D0162F" w:rsidRDefault="00DB1E57" w:rsidP="00096385">
            <w:pPr>
              <w:pStyle w:val="TAC"/>
              <w:rPr>
                <w:rFonts w:cs="Arial"/>
              </w:rPr>
            </w:pPr>
            <w:r w:rsidRPr="00D0162F">
              <w:rPr>
                <w:rFonts w:cs="Arial"/>
              </w:rPr>
              <w:t>dB2</w:t>
            </w:r>
          </w:p>
        </w:tc>
        <w:tc>
          <w:tcPr>
            <w:tcW w:w="3754" w:type="dxa"/>
            <w:tcBorders>
              <w:top w:val="single" w:sz="4" w:space="0" w:color="auto"/>
              <w:left w:val="single" w:sz="4" w:space="0" w:color="auto"/>
              <w:bottom w:val="single" w:sz="4" w:space="0" w:color="auto"/>
              <w:right w:val="single" w:sz="4" w:space="0" w:color="auto"/>
            </w:tcBorders>
          </w:tcPr>
          <w:p w14:paraId="2F1F9D60" w14:textId="77777777" w:rsidR="00DB1E57" w:rsidRPr="00D0162F" w:rsidRDefault="00DB1E57" w:rsidP="00096385">
            <w:pPr>
              <w:pStyle w:val="TAC"/>
              <w:rPr>
                <w:rFonts w:cs="Arial"/>
              </w:rPr>
            </w:pPr>
          </w:p>
        </w:tc>
      </w:tr>
      <w:tr w:rsidR="00DB1E57" w:rsidRPr="00D0162F" w14:paraId="4ECC5370"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7499FE39" w14:textId="77777777" w:rsidR="00DB1E57" w:rsidRPr="00D0162F" w:rsidRDefault="00DB1E57" w:rsidP="00096385">
            <w:pPr>
              <w:pStyle w:val="TAL"/>
              <w:rPr>
                <w:rFonts w:cs="Arial"/>
              </w:rPr>
            </w:pPr>
            <w:r w:rsidRPr="00D0162F">
              <w:t>preambleReceivedTargetPower</w:t>
            </w:r>
          </w:p>
        </w:tc>
        <w:tc>
          <w:tcPr>
            <w:tcW w:w="2551" w:type="dxa"/>
            <w:tcBorders>
              <w:top w:val="single" w:sz="4" w:space="0" w:color="auto"/>
              <w:left w:val="single" w:sz="4" w:space="0" w:color="auto"/>
              <w:bottom w:val="single" w:sz="4" w:space="0" w:color="auto"/>
              <w:right w:val="single" w:sz="4" w:space="0" w:color="auto"/>
            </w:tcBorders>
            <w:hideMark/>
          </w:tcPr>
          <w:p w14:paraId="52BAD481" w14:textId="77777777" w:rsidR="00DB1E57" w:rsidRPr="00D0162F" w:rsidRDefault="00DB1E57" w:rsidP="00096385">
            <w:pPr>
              <w:pStyle w:val="TAC"/>
              <w:rPr>
                <w:rFonts w:cs="Arial"/>
              </w:rPr>
            </w:pPr>
            <w:r w:rsidRPr="00D0162F">
              <w:rPr>
                <w:rFonts w:cs="Arial"/>
              </w:rPr>
              <w:t>dBm-114</w:t>
            </w:r>
          </w:p>
        </w:tc>
        <w:tc>
          <w:tcPr>
            <w:tcW w:w="3754" w:type="dxa"/>
            <w:tcBorders>
              <w:top w:val="single" w:sz="4" w:space="0" w:color="auto"/>
              <w:left w:val="single" w:sz="4" w:space="0" w:color="auto"/>
              <w:bottom w:val="single" w:sz="4" w:space="0" w:color="auto"/>
              <w:right w:val="single" w:sz="4" w:space="0" w:color="auto"/>
            </w:tcBorders>
          </w:tcPr>
          <w:p w14:paraId="6477462F" w14:textId="77777777" w:rsidR="00DB1E57" w:rsidRPr="00D0162F" w:rsidRDefault="00DB1E57" w:rsidP="00096385">
            <w:pPr>
              <w:pStyle w:val="TAC"/>
              <w:rPr>
                <w:rFonts w:cs="Arial"/>
              </w:rPr>
            </w:pPr>
            <w:r w:rsidRPr="00D0162F">
              <w:t>Increased by 6 dB compared with FR1 PRACH configuration 2 for random access test with UL CCA failures.</w:t>
            </w:r>
          </w:p>
        </w:tc>
      </w:tr>
      <w:tr w:rsidR="00DB1E57" w:rsidRPr="00D0162F" w14:paraId="1B260966"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0FA9CBC7" w14:textId="77777777" w:rsidR="00DB1E57" w:rsidRPr="00D0162F" w:rsidRDefault="00DB1E57" w:rsidP="00096385">
            <w:pPr>
              <w:pStyle w:val="TAL"/>
              <w:rPr>
                <w:rFonts w:cs="Arial"/>
              </w:rPr>
            </w:pPr>
            <w:r w:rsidRPr="00D0162F">
              <w:t>preambleTransMax</w:t>
            </w:r>
          </w:p>
        </w:tc>
        <w:tc>
          <w:tcPr>
            <w:tcW w:w="2551" w:type="dxa"/>
            <w:tcBorders>
              <w:top w:val="single" w:sz="4" w:space="0" w:color="auto"/>
              <w:left w:val="single" w:sz="4" w:space="0" w:color="auto"/>
              <w:bottom w:val="single" w:sz="4" w:space="0" w:color="auto"/>
              <w:right w:val="single" w:sz="4" w:space="0" w:color="auto"/>
            </w:tcBorders>
            <w:hideMark/>
          </w:tcPr>
          <w:p w14:paraId="7FFB4DD5" w14:textId="77777777" w:rsidR="00DB1E57" w:rsidRPr="00D0162F" w:rsidRDefault="00DB1E57" w:rsidP="00096385">
            <w:pPr>
              <w:pStyle w:val="TAC"/>
              <w:rPr>
                <w:rFonts w:cs="Arial"/>
              </w:rPr>
            </w:pPr>
            <w:r w:rsidRPr="00D0162F">
              <w:rPr>
                <w:rFonts w:cs="Arial"/>
              </w:rPr>
              <w:t>n20</w:t>
            </w:r>
          </w:p>
        </w:tc>
        <w:tc>
          <w:tcPr>
            <w:tcW w:w="3754" w:type="dxa"/>
            <w:tcBorders>
              <w:top w:val="single" w:sz="4" w:space="0" w:color="auto"/>
              <w:left w:val="single" w:sz="4" w:space="0" w:color="auto"/>
              <w:bottom w:val="single" w:sz="4" w:space="0" w:color="auto"/>
              <w:right w:val="single" w:sz="4" w:space="0" w:color="auto"/>
            </w:tcBorders>
            <w:hideMark/>
          </w:tcPr>
          <w:p w14:paraId="66E5DB96" w14:textId="77777777" w:rsidR="00DB1E57" w:rsidRPr="00D0162F" w:rsidRDefault="00DB1E57" w:rsidP="00096385">
            <w:pPr>
              <w:pStyle w:val="TAC"/>
              <w:rPr>
                <w:rFonts w:cs="Arial"/>
                <w:lang w:eastAsia="zh-CN"/>
              </w:rPr>
            </w:pPr>
            <w:r w:rsidRPr="00D0162F">
              <w:rPr>
                <w:rFonts w:cs="Arial"/>
              </w:rPr>
              <w:t>Max number of RA preamble transmission performed before declaring a failure</w:t>
            </w:r>
            <w:r w:rsidRPr="00D0162F">
              <w:rPr>
                <w:rFonts w:cs="Arial"/>
                <w:lang w:eastAsia="zh-CN"/>
              </w:rPr>
              <w:t xml:space="preserve"> is 20 to account for CCA failures</w:t>
            </w:r>
          </w:p>
        </w:tc>
      </w:tr>
      <w:tr w:rsidR="00DB1E57" w:rsidRPr="00D0162F" w14:paraId="3D05798B"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D4343DB" w14:textId="77777777" w:rsidR="00DB1E57" w:rsidRPr="00D0162F" w:rsidRDefault="00DB1E57" w:rsidP="00096385">
            <w:pPr>
              <w:pStyle w:val="TAL"/>
              <w:rPr>
                <w:rFonts w:cs="Arial"/>
              </w:rPr>
            </w:pPr>
            <w:r w:rsidRPr="00D0162F">
              <w:rPr>
                <w:rFonts w:cs="Arial"/>
              </w:rPr>
              <w:t>ra-ResponseWindow</w:t>
            </w:r>
          </w:p>
        </w:tc>
        <w:tc>
          <w:tcPr>
            <w:tcW w:w="2551" w:type="dxa"/>
            <w:tcBorders>
              <w:top w:val="single" w:sz="4" w:space="0" w:color="auto"/>
              <w:left w:val="single" w:sz="4" w:space="0" w:color="auto"/>
              <w:bottom w:val="single" w:sz="4" w:space="0" w:color="auto"/>
              <w:right w:val="single" w:sz="4" w:space="0" w:color="auto"/>
            </w:tcBorders>
            <w:hideMark/>
          </w:tcPr>
          <w:p w14:paraId="388EEC12" w14:textId="77777777" w:rsidR="00DB1E57" w:rsidRPr="00D0162F" w:rsidRDefault="00DB1E57" w:rsidP="00096385">
            <w:pPr>
              <w:pStyle w:val="TAC"/>
              <w:rPr>
                <w:rFonts w:cs="Arial"/>
              </w:rPr>
            </w:pPr>
            <w:r w:rsidRPr="00D0162F">
              <w:rPr>
                <w:rFonts w:cs="Arial"/>
              </w:rPr>
              <w:t>sl20</w:t>
            </w:r>
          </w:p>
        </w:tc>
        <w:tc>
          <w:tcPr>
            <w:tcW w:w="3754" w:type="dxa"/>
            <w:tcBorders>
              <w:top w:val="single" w:sz="4" w:space="0" w:color="auto"/>
              <w:left w:val="single" w:sz="4" w:space="0" w:color="auto"/>
              <w:bottom w:val="single" w:sz="4" w:space="0" w:color="auto"/>
              <w:right w:val="single" w:sz="4" w:space="0" w:color="auto"/>
            </w:tcBorders>
            <w:hideMark/>
          </w:tcPr>
          <w:p w14:paraId="5E033B44" w14:textId="77777777" w:rsidR="00DB1E57" w:rsidRPr="00D0162F" w:rsidRDefault="00DB1E57" w:rsidP="00096385">
            <w:pPr>
              <w:pStyle w:val="TAC"/>
              <w:rPr>
                <w:rFonts w:cs="Arial"/>
                <w:lang w:eastAsia="zh-CN"/>
              </w:rPr>
            </w:pPr>
            <w:r w:rsidRPr="00D0162F">
              <w:rPr>
                <w:rFonts w:cs="Arial"/>
                <w:lang w:eastAsia="zh-CN"/>
              </w:rPr>
              <w:t>20 slots</w:t>
            </w:r>
          </w:p>
        </w:tc>
      </w:tr>
      <w:tr w:rsidR="00DB1E57" w:rsidRPr="00D0162F" w14:paraId="2493762E"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6149B2C" w14:textId="77777777" w:rsidR="00DB1E57" w:rsidRPr="00D0162F" w:rsidRDefault="00DB1E57" w:rsidP="00096385">
            <w:pPr>
              <w:pStyle w:val="TAL"/>
              <w:rPr>
                <w:rFonts w:cs="Arial"/>
              </w:rPr>
            </w:pPr>
            <w:r w:rsidRPr="00D0162F">
              <w:rPr>
                <w:rFonts w:cs="Arial"/>
              </w:rPr>
              <w:t>zeroCorrelationZoneConfig</w:t>
            </w:r>
          </w:p>
        </w:tc>
        <w:tc>
          <w:tcPr>
            <w:tcW w:w="2551" w:type="dxa"/>
            <w:tcBorders>
              <w:top w:val="single" w:sz="4" w:space="0" w:color="auto"/>
              <w:left w:val="single" w:sz="4" w:space="0" w:color="auto"/>
              <w:bottom w:val="single" w:sz="4" w:space="0" w:color="auto"/>
              <w:right w:val="single" w:sz="4" w:space="0" w:color="auto"/>
            </w:tcBorders>
            <w:hideMark/>
          </w:tcPr>
          <w:p w14:paraId="2F919A03" w14:textId="77777777" w:rsidR="00DB1E57" w:rsidRPr="00D0162F" w:rsidRDefault="00DB1E57" w:rsidP="00096385">
            <w:pPr>
              <w:pStyle w:val="TAC"/>
              <w:rPr>
                <w:rFonts w:cs="Arial"/>
                <w:lang w:eastAsia="zh-CN"/>
              </w:rPr>
            </w:pPr>
            <w:r w:rsidRPr="00D0162F">
              <w:rPr>
                <w:rFonts w:cs="Arial"/>
                <w:lang w:eastAsia="zh-CN"/>
              </w:rPr>
              <w:t>11</w:t>
            </w:r>
          </w:p>
        </w:tc>
        <w:tc>
          <w:tcPr>
            <w:tcW w:w="3754" w:type="dxa"/>
            <w:tcBorders>
              <w:top w:val="single" w:sz="4" w:space="0" w:color="auto"/>
              <w:left w:val="single" w:sz="4" w:space="0" w:color="auto"/>
              <w:bottom w:val="single" w:sz="4" w:space="0" w:color="auto"/>
              <w:right w:val="single" w:sz="4" w:space="0" w:color="auto"/>
            </w:tcBorders>
            <w:hideMark/>
          </w:tcPr>
          <w:p w14:paraId="7FCE3350" w14:textId="77777777" w:rsidR="00DB1E57" w:rsidRPr="00D0162F" w:rsidRDefault="00DB1E57" w:rsidP="00096385">
            <w:pPr>
              <w:pStyle w:val="TAC"/>
              <w:rPr>
                <w:rFonts w:cs="Arial"/>
                <w:lang w:eastAsia="zh-CN"/>
              </w:rPr>
            </w:pPr>
            <w:r w:rsidRPr="00D0162F">
              <w:rPr>
                <w:rFonts w:cs="Arial"/>
                <w:lang w:eastAsia="zh-CN"/>
              </w:rPr>
              <w:t>N-CS configuration, N</w:t>
            </w:r>
            <w:r w:rsidRPr="00D0162F">
              <w:rPr>
                <w:rFonts w:cs="Arial"/>
                <w:vertAlign w:val="subscript"/>
                <w:lang w:eastAsia="zh-CN"/>
              </w:rPr>
              <w:t>CS</w:t>
            </w:r>
            <w:r w:rsidRPr="00D0162F">
              <w:rPr>
                <w:rFonts w:cs="Arial"/>
                <w:lang w:eastAsia="zh-CN"/>
              </w:rPr>
              <w:t xml:space="preserve"> = </w:t>
            </w:r>
            <w:r w:rsidRPr="00D0162F">
              <w:rPr>
                <w:rFonts w:eastAsia="Batang"/>
              </w:rPr>
              <w:t>23</w:t>
            </w:r>
          </w:p>
        </w:tc>
      </w:tr>
      <w:tr w:rsidR="00DB1E57" w:rsidRPr="00D0162F" w14:paraId="06A8CD20"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8298EC3" w14:textId="77777777" w:rsidR="00DB1E57" w:rsidRPr="00D0162F" w:rsidRDefault="00DB1E57" w:rsidP="00096385">
            <w:pPr>
              <w:pStyle w:val="TAL"/>
              <w:rPr>
                <w:lang w:eastAsia="zh-CN"/>
              </w:rPr>
            </w:pPr>
            <w:r w:rsidRPr="00D0162F">
              <w:t>Backoff Parameter</w:t>
            </w:r>
            <w:r w:rsidRPr="00D0162F">
              <w:rPr>
                <w:lang w:eastAsia="zh-CN"/>
              </w:rPr>
              <w:t xml:space="preserve"> Index</w:t>
            </w:r>
          </w:p>
        </w:tc>
        <w:tc>
          <w:tcPr>
            <w:tcW w:w="2551" w:type="dxa"/>
            <w:tcBorders>
              <w:top w:val="single" w:sz="4" w:space="0" w:color="auto"/>
              <w:left w:val="single" w:sz="4" w:space="0" w:color="auto"/>
              <w:bottom w:val="single" w:sz="4" w:space="0" w:color="auto"/>
              <w:right w:val="single" w:sz="4" w:space="0" w:color="auto"/>
            </w:tcBorders>
            <w:hideMark/>
          </w:tcPr>
          <w:p w14:paraId="7D56B6B0" w14:textId="77777777" w:rsidR="00DB1E57" w:rsidRPr="00D0162F" w:rsidRDefault="00DB1E57" w:rsidP="00096385">
            <w:pPr>
              <w:pStyle w:val="TAC"/>
              <w:rPr>
                <w:rFonts w:cs="Arial"/>
                <w:lang w:eastAsia="zh-CN"/>
              </w:rPr>
            </w:pPr>
            <w:r w:rsidRPr="00D0162F">
              <w:rPr>
                <w:rFonts w:cs="Arial"/>
                <w:lang w:eastAsia="zh-CN"/>
              </w:rPr>
              <w:t>2</w:t>
            </w:r>
          </w:p>
        </w:tc>
        <w:tc>
          <w:tcPr>
            <w:tcW w:w="3754" w:type="dxa"/>
            <w:tcBorders>
              <w:top w:val="single" w:sz="4" w:space="0" w:color="auto"/>
              <w:left w:val="single" w:sz="4" w:space="0" w:color="auto"/>
              <w:bottom w:val="single" w:sz="4" w:space="0" w:color="auto"/>
              <w:right w:val="single" w:sz="4" w:space="0" w:color="auto"/>
            </w:tcBorders>
            <w:hideMark/>
          </w:tcPr>
          <w:p w14:paraId="02AB74B4" w14:textId="77777777" w:rsidR="00DB1E57" w:rsidRPr="00D0162F" w:rsidRDefault="00DB1E57" w:rsidP="00096385">
            <w:pPr>
              <w:pStyle w:val="TAC"/>
              <w:rPr>
                <w:rFonts w:cs="Arial"/>
                <w:lang w:eastAsia="zh-CN"/>
              </w:rPr>
            </w:pPr>
            <w:r w:rsidRPr="00D0162F">
              <w:rPr>
                <w:rFonts w:cs="Arial"/>
                <w:lang w:eastAsia="zh-CN"/>
              </w:rPr>
              <w:t>20ms, a</w:t>
            </w:r>
            <w:r w:rsidRPr="00D0162F">
              <w:rPr>
                <w:rFonts w:cs="Arial"/>
              </w:rPr>
              <w:t>s defined in table 7.2-1 in TS 38.321 [12].</w:t>
            </w:r>
          </w:p>
        </w:tc>
      </w:tr>
      <w:tr w:rsidR="00DB1E57" w:rsidRPr="00D0162F" w14:paraId="3C2EA0A2"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tcPr>
          <w:p w14:paraId="14D1ECCB" w14:textId="77777777" w:rsidR="00DB1E57" w:rsidRPr="00D0162F" w:rsidRDefault="00DB1E57" w:rsidP="00096385">
            <w:pPr>
              <w:pStyle w:val="TAL"/>
            </w:pPr>
            <w:r w:rsidRPr="00D0162F">
              <w:rPr>
                <w:rFonts w:cs="Arial"/>
                <w:i/>
              </w:rPr>
              <w:t>ssb-ResourceList</w:t>
            </w:r>
          </w:p>
        </w:tc>
        <w:tc>
          <w:tcPr>
            <w:tcW w:w="2551" w:type="dxa"/>
            <w:tcBorders>
              <w:top w:val="single" w:sz="4" w:space="0" w:color="auto"/>
              <w:left w:val="single" w:sz="4" w:space="0" w:color="auto"/>
              <w:bottom w:val="single" w:sz="4" w:space="0" w:color="auto"/>
              <w:right w:val="single" w:sz="4" w:space="0" w:color="auto"/>
            </w:tcBorders>
          </w:tcPr>
          <w:p w14:paraId="5475D9A3" w14:textId="77777777" w:rsidR="00DB1E57" w:rsidRPr="00D0162F" w:rsidRDefault="00DB1E57" w:rsidP="00096385">
            <w:pPr>
              <w:pStyle w:val="TAC"/>
              <w:rPr>
                <w:rFonts w:cs="Arial"/>
                <w:lang w:eastAsia="zh-CN"/>
              </w:rPr>
            </w:pPr>
            <w:r w:rsidRPr="00D0162F">
              <w:rPr>
                <w:rFonts w:cs="Arial"/>
                <w:lang w:eastAsia="zh-CN"/>
              </w:rPr>
              <w:t>ra-PreambleIndex = 50</w:t>
            </w:r>
          </w:p>
        </w:tc>
        <w:tc>
          <w:tcPr>
            <w:tcW w:w="3754" w:type="dxa"/>
            <w:tcBorders>
              <w:top w:val="single" w:sz="4" w:space="0" w:color="auto"/>
              <w:left w:val="single" w:sz="4" w:space="0" w:color="auto"/>
              <w:bottom w:val="single" w:sz="4" w:space="0" w:color="auto"/>
              <w:right w:val="single" w:sz="4" w:space="0" w:color="auto"/>
            </w:tcBorders>
          </w:tcPr>
          <w:p w14:paraId="482B321F" w14:textId="77777777" w:rsidR="00DB1E57" w:rsidRPr="00D0162F" w:rsidRDefault="00DB1E57" w:rsidP="00096385">
            <w:pPr>
              <w:pStyle w:val="TAC"/>
              <w:rPr>
                <w:rFonts w:cs="Arial"/>
                <w:lang w:eastAsia="zh-CN"/>
              </w:rPr>
            </w:pPr>
            <w:r w:rsidRPr="00D0162F">
              <w:rPr>
                <w:rFonts w:cs="Arial"/>
                <w:lang w:eastAsia="zh-CN"/>
              </w:rPr>
              <w:t>Associated with SSB index 0.</w:t>
            </w:r>
            <w:r w:rsidRPr="00D0162F">
              <w:rPr>
                <w:lang w:eastAsia="zh-CN"/>
              </w:rPr>
              <w:t xml:space="preserve"> UE doesn’t use ssb-ResourceList and BFR-SSB-Resource IEs at the same time. UE doesn’t use this field if is transmitting CFRA to convey BFR.</w:t>
            </w:r>
          </w:p>
        </w:tc>
      </w:tr>
      <w:tr w:rsidR="00DB1E57" w:rsidRPr="00D0162F" w14:paraId="3BB6C23A"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tcPr>
          <w:p w14:paraId="63D54ABB" w14:textId="77777777" w:rsidR="00DB1E57" w:rsidRPr="00D0162F" w:rsidRDefault="00DB1E57" w:rsidP="00096385">
            <w:pPr>
              <w:pStyle w:val="TAL"/>
              <w:rPr>
                <w:rFonts w:cs="Arial"/>
                <w:i/>
              </w:rPr>
            </w:pPr>
            <w:r w:rsidRPr="00D0162F">
              <w:rPr>
                <w:i/>
              </w:rPr>
              <w:t>BFR-SSB-Resource</w:t>
            </w:r>
          </w:p>
        </w:tc>
        <w:tc>
          <w:tcPr>
            <w:tcW w:w="2551" w:type="dxa"/>
            <w:tcBorders>
              <w:top w:val="single" w:sz="4" w:space="0" w:color="auto"/>
              <w:left w:val="single" w:sz="4" w:space="0" w:color="auto"/>
              <w:bottom w:val="single" w:sz="4" w:space="0" w:color="auto"/>
              <w:right w:val="single" w:sz="4" w:space="0" w:color="auto"/>
            </w:tcBorders>
          </w:tcPr>
          <w:p w14:paraId="08A0C6A6" w14:textId="77777777" w:rsidR="00DB1E57" w:rsidRPr="00D0162F" w:rsidRDefault="00DB1E57" w:rsidP="00096385">
            <w:pPr>
              <w:pStyle w:val="TAC"/>
              <w:rPr>
                <w:rFonts w:cs="Arial"/>
                <w:lang w:eastAsia="zh-CN"/>
              </w:rPr>
            </w:pPr>
            <w:r w:rsidRPr="00D0162F">
              <w:rPr>
                <w:lang w:eastAsia="zh-CN"/>
              </w:rPr>
              <w:t>ra-PreambleIndex = 50</w:t>
            </w:r>
          </w:p>
        </w:tc>
        <w:tc>
          <w:tcPr>
            <w:tcW w:w="3754" w:type="dxa"/>
            <w:tcBorders>
              <w:top w:val="single" w:sz="4" w:space="0" w:color="auto"/>
              <w:left w:val="single" w:sz="4" w:space="0" w:color="auto"/>
              <w:bottom w:val="single" w:sz="4" w:space="0" w:color="auto"/>
              <w:right w:val="single" w:sz="4" w:space="0" w:color="auto"/>
            </w:tcBorders>
          </w:tcPr>
          <w:p w14:paraId="1AF17233" w14:textId="77777777" w:rsidR="00DB1E57" w:rsidRPr="00D0162F" w:rsidRDefault="00DB1E57" w:rsidP="00096385">
            <w:pPr>
              <w:pStyle w:val="TAC"/>
              <w:rPr>
                <w:rFonts w:cs="Arial"/>
                <w:lang w:eastAsia="zh-CN"/>
              </w:rPr>
            </w:pPr>
            <w:r w:rsidRPr="00D0162F">
              <w:rPr>
                <w:lang w:eastAsia="zh-CN"/>
              </w:rPr>
              <w:t>Associated with SSB index 0. UE doesn’t use ssb-ResourceList and BFR-SSB-Resource IEs at the same time. UE uses this field only if is transmitting CFRA to convey BFR</w:t>
            </w:r>
          </w:p>
        </w:tc>
      </w:tr>
      <w:tr w:rsidR="00DB1E57" w:rsidRPr="00D0162F" w14:paraId="55199E9F"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6D4611A5" w14:textId="77777777" w:rsidR="00DB1E57" w:rsidRPr="00D0162F" w:rsidRDefault="00DB1E57" w:rsidP="00096385">
            <w:pPr>
              <w:pStyle w:val="TAL"/>
            </w:pPr>
            <w:r w:rsidRPr="00D0162F">
              <w:rPr>
                <w:rFonts w:cs="Arial"/>
              </w:rPr>
              <w:t>ra-ssb-OccasionMaskIndex</w:t>
            </w:r>
          </w:p>
        </w:tc>
        <w:tc>
          <w:tcPr>
            <w:tcW w:w="2551" w:type="dxa"/>
            <w:tcBorders>
              <w:top w:val="single" w:sz="4" w:space="0" w:color="auto"/>
              <w:left w:val="single" w:sz="4" w:space="0" w:color="auto"/>
              <w:bottom w:val="single" w:sz="4" w:space="0" w:color="auto"/>
              <w:right w:val="single" w:sz="4" w:space="0" w:color="auto"/>
            </w:tcBorders>
            <w:hideMark/>
          </w:tcPr>
          <w:p w14:paraId="341FDA55" w14:textId="77777777" w:rsidR="00DB1E57" w:rsidRPr="00D0162F" w:rsidRDefault="00DB1E57" w:rsidP="00096385">
            <w:pPr>
              <w:pStyle w:val="TAC"/>
              <w:rPr>
                <w:rFonts w:cs="Arial"/>
                <w:lang w:eastAsia="zh-CN"/>
              </w:rPr>
            </w:pPr>
            <w:r w:rsidRPr="00D0162F">
              <w:rPr>
                <w:rFonts w:cs="Arial"/>
                <w:lang w:eastAsia="zh-CN"/>
              </w:rPr>
              <w:t>1</w:t>
            </w:r>
          </w:p>
        </w:tc>
        <w:tc>
          <w:tcPr>
            <w:tcW w:w="3754" w:type="dxa"/>
            <w:tcBorders>
              <w:top w:val="single" w:sz="4" w:space="0" w:color="auto"/>
              <w:left w:val="single" w:sz="4" w:space="0" w:color="auto"/>
              <w:bottom w:val="single" w:sz="4" w:space="0" w:color="auto"/>
              <w:right w:val="single" w:sz="4" w:space="0" w:color="auto"/>
            </w:tcBorders>
            <w:hideMark/>
          </w:tcPr>
          <w:p w14:paraId="4507BE3A" w14:textId="77777777" w:rsidR="00DB1E57" w:rsidRPr="00D0162F" w:rsidRDefault="00DB1E57" w:rsidP="00096385">
            <w:pPr>
              <w:pStyle w:val="TAC"/>
              <w:rPr>
                <w:rFonts w:cs="Arial"/>
                <w:lang w:eastAsia="zh-CN"/>
              </w:rPr>
            </w:pPr>
            <w:r w:rsidRPr="00D0162F">
              <w:rPr>
                <w:rFonts w:cs="Arial"/>
                <w:lang w:eastAsia="zh-CN"/>
              </w:rPr>
              <w:t>PRACH occasion index 1 is allowed</w:t>
            </w:r>
          </w:p>
        </w:tc>
      </w:tr>
      <w:tr w:rsidR="00DB1E57" w:rsidRPr="00D0162F" w14:paraId="0A1B5073"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52E714A6" w14:textId="77777777" w:rsidR="00DB1E57" w:rsidRPr="00D0162F" w:rsidRDefault="00DB1E57" w:rsidP="00096385">
            <w:pPr>
              <w:pStyle w:val="TAL"/>
              <w:rPr>
                <w:rFonts w:cs="Arial"/>
              </w:rPr>
            </w:pPr>
            <w:r w:rsidRPr="00D0162F">
              <w:rPr>
                <w:rFonts w:cs="Arial"/>
              </w:rPr>
              <w:t>rsrp-ThresholdSSB</w:t>
            </w:r>
          </w:p>
        </w:tc>
        <w:tc>
          <w:tcPr>
            <w:tcW w:w="2551" w:type="dxa"/>
            <w:tcBorders>
              <w:top w:val="single" w:sz="4" w:space="0" w:color="auto"/>
              <w:left w:val="single" w:sz="4" w:space="0" w:color="auto"/>
              <w:bottom w:val="single" w:sz="4" w:space="0" w:color="auto"/>
              <w:right w:val="single" w:sz="4" w:space="0" w:color="auto"/>
            </w:tcBorders>
            <w:hideMark/>
          </w:tcPr>
          <w:p w14:paraId="06100ACF" w14:textId="77777777" w:rsidR="00DB1E57" w:rsidRPr="00D0162F" w:rsidRDefault="00DB1E57" w:rsidP="00096385">
            <w:pPr>
              <w:pStyle w:val="TAC"/>
              <w:rPr>
                <w:rFonts w:cs="Arial"/>
                <w:lang w:eastAsia="zh-CN"/>
              </w:rPr>
            </w:pPr>
            <w:r w:rsidRPr="00D0162F">
              <w:rPr>
                <w:lang w:eastAsia="zh-CN"/>
              </w:rPr>
              <w:t>RSRP_51</w:t>
            </w:r>
          </w:p>
        </w:tc>
        <w:tc>
          <w:tcPr>
            <w:tcW w:w="3754" w:type="dxa"/>
            <w:tcBorders>
              <w:top w:val="single" w:sz="4" w:space="0" w:color="auto"/>
              <w:left w:val="single" w:sz="4" w:space="0" w:color="auto"/>
              <w:bottom w:val="single" w:sz="4" w:space="0" w:color="auto"/>
              <w:right w:val="single" w:sz="4" w:space="0" w:color="auto"/>
            </w:tcBorders>
            <w:hideMark/>
          </w:tcPr>
          <w:p w14:paraId="307B6D42" w14:textId="77777777" w:rsidR="00DB1E57" w:rsidRPr="00D0162F" w:rsidRDefault="00DB1E57" w:rsidP="00096385">
            <w:pPr>
              <w:pStyle w:val="TAC"/>
              <w:rPr>
                <w:rFonts w:cs="Arial"/>
                <w:lang w:eastAsia="zh-CN"/>
              </w:rPr>
            </w:pPr>
            <w:r w:rsidRPr="00D0162F">
              <w:rPr>
                <w:rFonts w:cs="Arial"/>
                <w:lang w:eastAsia="zh-CN"/>
              </w:rPr>
              <w:t>The actual value of the threshold is -105dBm, as defined in TS 38.331 [13].</w:t>
            </w:r>
          </w:p>
        </w:tc>
      </w:tr>
      <w:tr w:rsidR="00DB1E57" w:rsidRPr="00D0162F" w14:paraId="31F1DB44" w14:textId="77777777" w:rsidTr="00096385">
        <w:trPr>
          <w:jc w:val="center"/>
        </w:trPr>
        <w:tc>
          <w:tcPr>
            <w:tcW w:w="9210" w:type="dxa"/>
            <w:gridSpan w:val="3"/>
            <w:tcBorders>
              <w:top w:val="single" w:sz="4" w:space="0" w:color="auto"/>
              <w:left w:val="single" w:sz="4" w:space="0" w:color="auto"/>
              <w:bottom w:val="single" w:sz="4" w:space="0" w:color="auto"/>
              <w:right w:val="single" w:sz="4" w:space="0" w:color="auto"/>
            </w:tcBorders>
            <w:vAlign w:val="center"/>
            <w:hideMark/>
          </w:tcPr>
          <w:p w14:paraId="54EA0C97" w14:textId="77777777" w:rsidR="00DB1E57" w:rsidRPr="00D0162F" w:rsidRDefault="00DB1E57" w:rsidP="00096385">
            <w:pPr>
              <w:pStyle w:val="TAN"/>
            </w:pPr>
            <w:r w:rsidRPr="00D0162F">
              <w:t>Note:</w:t>
            </w:r>
            <w:r w:rsidRPr="00D0162F">
              <w:rPr>
                <w:lang w:eastAsia="zh-CN"/>
              </w:rPr>
              <w:tab/>
            </w:r>
            <w:r w:rsidRPr="00D0162F">
              <w:t>For further information see clause 6.3.2 in TS 38.331 [13].</w:t>
            </w:r>
          </w:p>
        </w:tc>
      </w:tr>
    </w:tbl>
    <w:p w14:paraId="26759473" w14:textId="77777777" w:rsidR="00DB1E57" w:rsidRPr="00D0162F" w:rsidRDefault="00DB1E57" w:rsidP="00DB1E57"/>
    <w:p w14:paraId="3B36586A" w14:textId="77777777" w:rsidR="00AB67FA" w:rsidRPr="00D0162F" w:rsidRDefault="00AB67FA" w:rsidP="00AB67FA">
      <w:pPr>
        <w:pStyle w:val="Heading2"/>
      </w:pPr>
      <w:r w:rsidRPr="00D0162F">
        <w:t>A.7.2</w:t>
      </w:r>
      <w:r w:rsidRPr="00D0162F">
        <w:tab/>
        <w:t>PRACH configurations for FR2</w:t>
      </w:r>
    </w:p>
    <w:p w14:paraId="2EEAC13C" w14:textId="77777777" w:rsidR="00AB67FA" w:rsidRPr="00D0162F" w:rsidRDefault="00AB67FA" w:rsidP="00AB67FA">
      <w:r w:rsidRPr="00D0162F">
        <w:t>Table A.7.2-1 defines the PRACH configurations for FR2. Each of the PRACH configurations defined in Table A.7.2-1 have different applicabilities:</w:t>
      </w:r>
    </w:p>
    <w:p w14:paraId="7F03F5C2" w14:textId="77777777" w:rsidR="00AB67FA" w:rsidRPr="00D0162F" w:rsidRDefault="00AB67FA" w:rsidP="00AB67FA">
      <w:pPr>
        <w:pStyle w:val="B1"/>
      </w:pPr>
      <w:r w:rsidRPr="00D0162F">
        <w:t>-</w:t>
      </w:r>
      <w:r w:rsidRPr="00D0162F">
        <w:tab/>
        <w:t>PRACH.1 FR2 for SSB-based contention based random access in FR2.</w:t>
      </w:r>
    </w:p>
    <w:p w14:paraId="55F800F2" w14:textId="77777777" w:rsidR="00AB67FA" w:rsidRPr="00D0162F" w:rsidRDefault="00AB67FA" w:rsidP="00AB67FA">
      <w:pPr>
        <w:pStyle w:val="B1"/>
      </w:pPr>
      <w:r w:rsidRPr="00D0162F">
        <w:t>-</w:t>
      </w:r>
      <w:r w:rsidRPr="00D0162F">
        <w:tab/>
        <w:t>PRACH.2 FR2 for SSB-based non-contention based random access in FR2.</w:t>
      </w:r>
    </w:p>
    <w:p w14:paraId="26492C4B" w14:textId="77777777" w:rsidR="00AB67FA" w:rsidRPr="00D0162F" w:rsidRDefault="00AB67FA" w:rsidP="00AB67FA">
      <w:pPr>
        <w:pStyle w:val="B1"/>
      </w:pPr>
      <w:r w:rsidRPr="00D0162F">
        <w:t>-</w:t>
      </w:r>
      <w:r w:rsidRPr="00D0162F">
        <w:tab/>
        <w:t>PRACH.3 FR2 for CSI-RS based non-contention based random access in FR2.</w:t>
      </w:r>
    </w:p>
    <w:p w14:paraId="6034EDB2" w14:textId="77777777" w:rsidR="00AB67FA" w:rsidRPr="00D0162F" w:rsidRDefault="00AB67FA" w:rsidP="00AB67FA">
      <w:pPr>
        <w:pStyle w:val="B1"/>
      </w:pPr>
      <w:r w:rsidRPr="00D0162F">
        <w:t>-</w:t>
      </w:r>
      <w:r w:rsidRPr="00D0162F">
        <w:tab/>
        <w:t>PRACH.4 FR2 for CSI-RS based non-contention based random access in FR2 to convey BFR.</w:t>
      </w:r>
    </w:p>
    <w:p w14:paraId="698FA532" w14:textId="77777777" w:rsidR="00AB67FA" w:rsidRPr="00D0162F" w:rsidRDefault="00AB67FA" w:rsidP="00AB67FA">
      <w:pPr>
        <w:pStyle w:val="TH"/>
      </w:pPr>
      <w:r w:rsidRPr="00D0162F">
        <w:t>Table A.7.2-1 Parameters for PRACH Configurations for FR2</w:t>
      </w:r>
    </w:p>
    <w:tbl>
      <w:tblPr>
        <w:tblW w:w="112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37"/>
        <w:gridCol w:w="1344"/>
        <w:gridCol w:w="1276"/>
        <w:gridCol w:w="1276"/>
        <w:gridCol w:w="1276"/>
        <w:gridCol w:w="3685"/>
      </w:tblGrid>
      <w:tr w:rsidR="00AB67FA" w:rsidRPr="00D0162F" w14:paraId="58225E0F" w14:textId="77777777" w:rsidTr="006E0A54">
        <w:trPr>
          <w:cantSplit/>
          <w:jc w:val="center"/>
        </w:trPr>
        <w:tc>
          <w:tcPr>
            <w:tcW w:w="2437" w:type="dxa"/>
            <w:vAlign w:val="center"/>
          </w:tcPr>
          <w:p w14:paraId="46C15FB5" w14:textId="77777777" w:rsidR="00AB67FA" w:rsidRPr="00D0162F" w:rsidRDefault="00AB67FA" w:rsidP="006E0A54">
            <w:pPr>
              <w:pStyle w:val="TAH"/>
              <w:rPr>
                <w:rFonts w:cs="Arial"/>
              </w:rPr>
            </w:pPr>
            <w:r w:rsidRPr="00D0162F">
              <w:rPr>
                <w:rFonts w:cs="Arial"/>
              </w:rPr>
              <w:t>Field</w:t>
            </w:r>
          </w:p>
        </w:tc>
        <w:tc>
          <w:tcPr>
            <w:tcW w:w="5172" w:type="dxa"/>
            <w:gridSpan w:val="4"/>
            <w:vAlign w:val="center"/>
          </w:tcPr>
          <w:p w14:paraId="038175DA" w14:textId="77777777" w:rsidR="00AB67FA" w:rsidRPr="00D0162F" w:rsidRDefault="00AB67FA" w:rsidP="006E0A54">
            <w:pPr>
              <w:pStyle w:val="TAH"/>
              <w:rPr>
                <w:rFonts w:cs="Arial"/>
              </w:rPr>
            </w:pPr>
            <w:r w:rsidRPr="00D0162F">
              <w:rPr>
                <w:rFonts w:cs="Arial"/>
              </w:rPr>
              <w:t>Value</w:t>
            </w:r>
          </w:p>
        </w:tc>
        <w:tc>
          <w:tcPr>
            <w:tcW w:w="3685" w:type="dxa"/>
            <w:vAlign w:val="center"/>
          </w:tcPr>
          <w:p w14:paraId="1892F088" w14:textId="77777777" w:rsidR="00AB67FA" w:rsidRPr="00D0162F" w:rsidRDefault="00AB67FA" w:rsidP="006E0A54">
            <w:pPr>
              <w:pStyle w:val="TAH"/>
              <w:rPr>
                <w:rFonts w:cs="Arial"/>
              </w:rPr>
            </w:pPr>
            <w:r w:rsidRPr="00D0162F">
              <w:rPr>
                <w:rFonts w:cs="Arial"/>
              </w:rPr>
              <w:t>Comment</w:t>
            </w:r>
          </w:p>
        </w:tc>
      </w:tr>
      <w:tr w:rsidR="00AB67FA" w:rsidRPr="00D0162F" w14:paraId="4F94881B" w14:textId="77777777" w:rsidTr="006E0A54">
        <w:trPr>
          <w:cantSplit/>
          <w:jc w:val="center"/>
        </w:trPr>
        <w:tc>
          <w:tcPr>
            <w:tcW w:w="2437" w:type="dxa"/>
          </w:tcPr>
          <w:p w14:paraId="397F3852" w14:textId="6B96B747" w:rsidR="00AB67FA" w:rsidRPr="00D0162F" w:rsidRDefault="00AB67FA" w:rsidP="006E0A54">
            <w:pPr>
              <w:pStyle w:val="TAL"/>
              <w:rPr>
                <w:rFonts w:cs="Arial"/>
              </w:rPr>
            </w:pPr>
            <w:r w:rsidRPr="00D0162F">
              <w:rPr>
                <w:rFonts w:cs="Arial"/>
              </w:rPr>
              <w:t>PRACH</w:t>
            </w:r>
            <w:r w:rsidR="006E0A54" w:rsidRPr="00D0162F">
              <w:rPr>
                <w:rFonts w:cs="Arial"/>
              </w:rPr>
              <w:t xml:space="preserve"> </w:t>
            </w:r>
            <w:r w:rsidRPr="00D0162F">
              <w:rPr>
                <w:rFonts w:cs="Arial"/>
              </w:rPr>
              <w:t>Configuration</w:t>
            </w:r>
          </w:p>
        </w:tc>
        <w:tc>
          <w:tcPr>
            <w:tcW w:w="1344" w:type="dxa"/>
          </w:tcPr>
          <w:p w14:paraId="60A07795" w14:textId="3BB9B667" w:rsidR="00AB67FA" w:rsidRPr="00D0162F" w:rsidRDefault="00AB67FA" w:rsidP="006E0A54">
            <w:pPr>
              <w:pStyle w:val="TAC"/>
              <w:rPr>
                <w:rFonts w:cs="Arial"/>
              </w:rPr>
            </w:pPr>
            <w:r w:rsidRPr="00D0162F">
              <w:rPr>
                <w:rFonts w:cs="Arial"/>
              </w:rPr>
              <w:t>PRACH.1</w:t>
            </w:r>
            <w:r w:rsidR="006E0A54" w:rsidRPr="00D0162F">
              <w:rPr>
                <w:rFonts w:cs="Arial"/>
              </w:rPr>
              <w:t xml:space="preserve"> </w:t>
            </w:r>
            <w:r w:rsidRPr="00D0162F">
              <w:rPr>
                <w:rFonts w:cs="Arial"/>
              </w:rPr>
              <w:t>FR2</w:t>
            </w:r>
          </w:p>
        </w:tc>
        <w:tc>
          <w:tcPr>
            <w:tcW w:w="1276" w:type="dxa"/>
          </w:tcPr>
          <w:p w14:paraId="07186826" w14:textId="70670BE6" w:rsidR="00AB67FA" w:rsidRPr="00D0162F" w:rsidRDefault="00AB67FA" w:rsidP="006E0A54">
            <w:pPr>
              <w:pStyle w:val="TAC"/>
              <w:rPr>
                <w:rFonts w:cs="Arial"/>
              </w:rPr>
            </w:pPr>
            <w:r w:rsidRPr="00D0162F">
              <w:rPr>
                <w:rFonts w:cs="Arial"/>
              </w:rPr>
              <w:t>PRACH.2</w:t>
            </w:r>
            <w:r w:rsidR="006E0A54" w:rsidRPr="00D0162F">
              <w:rPr>
                <w:rFonts w:cs="Arial"/>
              </w:rPr>
              <w:t xml:space="preserve"> </w:t>
            </w:r>
            <w:r w:rsidRPr="00D0162F">
              <w:rPr>
                <w:rFonts w:cs="Arial"/>
              </w:rPr>
              <w:t>FR2</w:t>
            </w:r>
          </w:p>
        </w:tc>
        <w:tc>
          <w:tcPr>
            <w:tcW w:w="1276" w:type="dxa"/>
          </w:tcPr>
          <w:p w14:paraId="4E602530" w14:textId="0C448E67" w:rsidR="00AB67FA" w:rsidRPr="00D0162F" w:rsidRDefault="00AB67FA" w:rsidP="006E0A54">
            <w:pPr>
              <w:pStyle w:val="TAC"/>
              <w:rPr>
                <w:rFonts w:cs="Arial"/>
              </w:rPr>
            </w:pPr>
            <w:r w:rsidRPr="00D0162F">
              <w:rPr>
                <w:rFonts w:cs="Arial"/>
              </w:rPr>
              <w:t>PRACH.3</w:t>
            </w:r>
            <w:r w:rsidR="006E0A54" w:rsidRPr="00D0162F">
              <w:rPr>
                <w:rFonts w:cs="Arial"/>
              </w:rPr>
              <w:t xml:space="preserve"> </w:t>
            </w:r>
            <w:r w:rsidRPr="00D0162F">
              <w:rPr>
                <w:rFonts w:cs="Arial"/>
              </w:rPr>
              <w:t>FR2</w:t>
            </w:r>
          </w:p>
        </w:tc>
        <w:tc>
          <w:tcPr>
            <w:tcW w:w="1276" w:type="dxa"/>
          </w:tcPr>
          <w:p w14:paraId="597F82CB" w14:textId="52031C07" w:rsidR="00AB67FA" w:rsidRPr="00D0162F" w:rsidRDefault="00AB67FA" w:rsidP="006E0A54">
            <w:pPr>
              <w:pStyle w:val="TAC"/>
              <w:rPr>
                <w:rFonts w:cs="Arial"/>
              </w:rPr>
            </w:pPr>
            <w:r w:rsidRPr="00D0162F">
              <w:rPr>
                <w:rFonts w:cs="Arial"/>
              </w:rPr>
              <w:t>PRACH.4</w:t>
            </w:r>
            <w:r w:rsidR="006E0A54" w:rsidRPr="00D0162F">
              <w:rPr>
                <w:rFonts w:cs="Arial"/>
              </w:rPr>
              <w:t xml:space="preserve"> </w:t>
            </w:r>
            <w:r w:rsidRPr="00D0162F">
              <w:rPr>
                <w:rFonts w:cs="Arial"/>
              </w:rPr>
              <w:t>FR2</w:t>
            </w:r>
          </w:p>
        </w:tc>
        <w:tc>
          <w:tcPr>
            <w:tcW w:w="3685" w:type="dxa"/>
          </w:tcPr>
          <w:p w14:paraId="0BC99638" w14:textId="77777777" w:rsidR="00AB67FA" w:rsidRPr="00D0162F" w:rsidRDefault="00AB67FA" w:rsidP="006E0A54">
            <w:pPr>
              <w:pStyle w:val="TAC"/>
              <w:rPr>
                <w:rFonts w:cs="Arial"/>
              </w:rPr>
            </w:pPr>
          </w:p>
        </w:tc>
      </w:tr>
      <w:tr w:rsidR="00AB67FA" w:rsidRPr="00D0162F" w14:paraId="1E2A8894" w14:textId="77777777" w:rsidTr="006E0A54">
        <w:trPr>
          <w:cantSplit/>
          <w:jc w:val="center"/>
        </w:trPr>
        <w:tc>
          <w:tcPr>
            <w:tcW w:w="2437" w:type="dxa"/>
          </w:tcPr>
          <w:p w14:paraId="103662A1" w14:textId="77777777" w:rsidR="00AB67FA" w:rsidRPr="00D0162F" w:rsidRDefault="00AB67FA" w:rsidP="006E0A54">
            <w:pPr>
              <w:pStyle w:val="TAL"/>
              <w:rPr>
                <w:rFonts w:cs="Arial"/>
                <w:i/>
              </w:rPr>
            </w:pPr>
            <w:r w:rsidRPr="00D0162F">
              <w:rPr>
                <w:rFonts w:cs="Arial"/>
                <w:i/>
              </w:rPr>
              <w:t>prach-ConfigurationIndex</w:t>
            </w:r>
          </w:p>
        </w:tc>
        <w:tc>
          <w:tcPr>
            <w:tcW w:w="1344" w:type="dxa"/>
          </w:tcPr>
          <w:p w14:paraId="117286C5" w14:textId="77777777" w:rsidR="00AB67FA" w:rsidRPr="00D0162F" w:rsidRDefault="00AB67FA" w:rsidP="006E0A54">
            <w:pPr>
              <w:pStyle w:val="TAC"/>
              <w:rPr>
                <w:rFonts w:cs="Arial"/>
              </w:rPr>
            </w:pPr>
            <w:r w:rsidRPr="00D0162F">
              <w:rPr>
                <w:rFonts w:cs="Arial"/>
              </w:rPr>
              <w:t>190</w:t>
            </w:r>
          </w:p>
        </w:tc>
        <w:tc>
          <w:tcPr>
            <w:tcW w:w="1276" w:type="dxa"/>
          </w:tcPr>
          <w:p w14:paraId="71A8E398" w14:textId="77777777" w:rsidR="00AB67FA" w:rsidRPr="00D0162F" w:rsidRDefault="00AB67FA" w:rsidP="006E0A54">
            <w:pPr>
              <w:pStyle w:val="TAC"/>
              <w:rPr>
                <w:rFonts w:cs="Arial"/>
              </w:rPr>
            </w:pPr>
            <w:r w:rsidRPr="00D0162F">
              <w:rPr>
                <w:rFonts w:cs="Arial"/>
              </w:rPr>
              <w:t>190</w:t>
            </w:r>
          </w:p>
        </w:tc>
        <w:tc>
          <w:tcPr>
            <w:tcW w:w="1276" w:type="dxa"/>
          </w:tcPr>
          <w:p w14:paraId="7730289D" w14:textId="77777777" w:rsidR="00AB67FA" w:rsidRPr="00D0162F" w:rsidRDefault="00AB67FA" w:rsidP="006E0A54">
            <w:pPr>
              <w:pStyle w:val="TAC"/>
              <w:rPr>
                <w:rFonts w:cs="Arial"/>
              </w:rPr>
            </w:pPr>
            <w:r w:rsidRPr="00D0162F">
              <w:rPr>
                <w:rFonts w:cs="Arial"/>
              </w:rPr>
              <w:t>190</w:t>
            </w:r>
          </w:p>
        </w:tc>
        <w:tc>
          <w:tcPr>
            <w:tcW w:w="1276" w:type="dxa"/>
          </w:tcPr>
          <w:p w14:paraId="0D930C8B" w14:textId="77777777" w:rsidR="00AB67FA" w:rsidRPr="00D0162F" w:rsidRDefault="00AB67FA" w:rsidP="006E0A54">
            <w:pPr>
              <w:pStyle w:val="TAC"/>
              <w:rPr>
                <w:rFonts w:cs="Arial"/>
              </w:rPr>
            </w:pPr>
            <w:r w:rsidRPr="00D0162F">
              <w:rPr>
                <w:rFonts w:cs="Arial"/>
              </w:rPr>
              <w:t>190</w:t>
            </w:r>
          </w:p>
        </w:tc>
        <w:tc>
          <w:tcPr>
            <w:tcW w:w="3685" w:type="dxa"/>
          </w:tcPr>
          <w:p w14:paraId="5D54ED90" w14:textId="57EC1FBF" w:rsidR="00AB67FA" w:rsidRPr="00D0162F" w:rsidRDefault="00AB67FA" w:rsidP="006E0A54">
            <w:pPr>
              <w:pStyle w:val="TAC"/>
              <w:rPr>
                <w:rFonts w:cs="Arial"/>
              </w:rPr>
            </w:pPr>
            <w:r w:rsidRPr="00D0162F">
              <w:rPr>
                <w:rFonts w:cs="Arial"/>
              </w:rPr>
              <w:t>Preamble</w:t>
            </w:r>
            <w:r w:rsidR="006E0A54" w:rsidRPr="00D0162F">
              <w:rPr>
                <w:rFonts w:cs="Arial"/>
              </w:rPr>
              <w:t xml:space="preserve"> </w:t>
            </w:r>
            <w:r w:rsidRPr="00D0162F">
              <w:rPr>
                <w:rFonts w:cs="Arial"/>
              </w:rPr>
              <w:t>format</w:t>
            </w:r>
            <w:r w:rsidR="006E0A54" w:rsidRPr="00D0162F">
              <w:rPr>
                <w:rFonts w:cs="Arial"/>
              </w:rPr>
              <w:t xml:space="preserve"> </w:t>
            </w:r>
            <w:r w:rsidRPr="00D0162F">
              <w:rPr>
                <w:rFonts w:cs="Arial"/>
              </w:rPr>
              <w:t>C2,</w:t>
            </w:r>
            <w:r w:rsidR="006E0A54" w:rsidRPr="00D0162F">
              <w:rPr>
                <w:rFonts w:cs="Arial"/>
              </w:rPr>
              <w:t xml:space="preserve"> </w:t>
            </w:r>
            <w:r w:rsidRPr="00D0162F">
              <w:rPr>
                <w:rFonts w:cs="Arial"/>
              </w:rPr>
              <w:t>10ms</w:t>
            </w:r>
            <w:r w:rsidR="006E0A54" w:rsidRPr="00D0162F">
              <w:rPr>
                <w:rFonts w:cs="Arial"/>
              </w:rPr>
              <w:t xml:space="preserve"> </w:t>
            </w:r>
            <w:r w:rsidRPr="00D0162F">
              <w:rPr>
                <w:rFonts w:cs="Arial"/>
              </w:rPr>
              <w:t>PRACH</w:t>
            </w:r>
            <w:r w:rsidR="006E0A54" w:rsidRPr="00D0162F">
              <w:rPr>
                <w:rFonts w:cs="Arial"/>
              </w:rPr>
              <w:t xml:space="preserve"> </w:t>
            </w:r>
            <w:r w:rsidRPr="00D0162F">
              <w:rPr>
                <w:rFonts w:cs="Arial"/>
              </w:rPr>
              <w:t>periodicity</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other</w:t>
            </w:r>
            <w:r w:rsidR="006E0A54" w:rsidRPr="00D0162F">
              <w:rPr>
                <w:rFonts w:cs="Arial"/>
              </w:rPr>
              <w:t xml:space="preserve"> </w:t>
            </w:r>
            <w:r w:rsidRPr="00D0162F">
              <w:rPr>
                <w:rFonts w:cs="Arial"/>
              </w:rPr>
              <w:t>detailed</w:t>
            </w:r>
            <w:r w:rsidR="006E0A54" w:rsidRPr="00D0162F">
              <w:rPr>
                <w:rFonts w:cs="Arial"/>
              </w:rPr>
              <w:t xml:space="preserve"> </w:t>
            </w:r>
            <w:r w:rsidRPr="00D0162F">
              <w:rPr>
                <w:rFonts w:cs="Arial"/>
              </w:rPr>
              <w:t>configuration</w:t>
            </w:r>
            <w:r w:rsidR="006E0A54" w:rsidRPr="00D0162F">
              <w:rPr>
                <w:rFonts w:cs="Arial"/>
              </w:rPr>
              <w:t xml:space="preserve"> </w:t>
            </w:r>
            <w:r w:rsidRPr="00D0162F">
              <w:rPr>
                <w:rFonts w:cs="Arial"/>
              </w:rPr>
              <w:t>defin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able</w:t>
            </w:r>
            <w:r w:rsidR="006E0A54" w:rsidRPr="00D0162F">
              <w:rPr>
                <w:rFonts w:cs="Arial"/>
              </w:rPr>
              <w:t xml:space="preserve"> </w:t>
            </w:r>
            <w:r w:rsidRPr="00D0162F">
              <w:rPr>
                <w:rFonts w:cs="Arial"/>
              </w:rPr>
              <w:t>6.3.3.2-4</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S</w:t>
            </w:r>
            <w:r w:rsidR="006E0A54" w:rsidRPr="00D0162F">
              <w:rPr>
                <w:rFonts w:cs="Arial"/>
              </w:rPr>
              <w:t xml:space="preserve"> </w:t>
            </w:r>
            <w:r w:rsidRPr="00D0162F">
              <w:rPr>
                <w:rFonts w:cs="Arial"/>
              </w:rPr>
              <w:t>38.211</w:t>
            </w:r>
            <w:r w:rsidR="006E0A54" w:rsidRPr="00D0162F">
              <w:rPr>
                <w:rFonts w:cs="Arial"/>
              </w:rPr>
              <w:t xml:space="preserve"> </w:t>
            </w:r>
            <w:r w:rsidRPr="00D0162F">
              <w:rPr>
                <w:rFonts w:cs="Arial"/>
              </w:rPr>
              <w:t>[7].</w:t>
            </w:r>
          </w:p>
        </w:tc>
      </w:tr>
      <w:tr w:rsidR="00AB67FA" w:rsidRPr="00D0162F" w14:paraId="57CF0203" w14:textId="77777777" w:rsidTr="006E0A54">
        <w:trPr>
          <w:cantSplit/>
          <w:jc w:val="center"/>
        </w:trPr>
        <w:tc>
          <w:tcPr>
            <w:tcW w:w="2437" w:type="dxa"/>
          </w:tcPr>
          <w:p w14:paraId="60C65262" w14:textId="77777777" w:rsidR="00AB67FA" w:rsidRPr="00D0162F" w:rsidRDefault="00AB67FA" w:rsidP="006E0A54">
            <w:pPr>
              <w:pStyle w:val="TAL"/>
              <w:rPr>
                <w:rFonts w:cs="Arial"/>
                <w:i/>
              </w:rPr>
            </w:pPr>
            <w:r w:rsidRPr="00D0162F">
              <w:rPr>
                <w:rFonts w:cs="Arial"/>
                <w:i/>
              </w:rPr>
              <w:t>msg1-SubcarrierSpacing</w:t>
            </w:r>
          </w:p>
        </w:tc>
        <w:tc>
          <w:tcPr>
            <w:tcW w:w="1344" w:type="dxa"/>
          </w:tcPr>
          <w:p w14:paraId="3353516B" w14:textId="70B14AF0" w:rsidR="00AB67FA" w:rsidRPr="00D0162F" w:rsidRDefault="00AB67FA" w:rsidP="006E0A54">
            <w:pPr>
              <w:pStyle w:val="TAC"/>
            </w:pPr>
            <w:r w:rsidRPr="00D0162F">
              <w:t>Same</w:t>
            </w:r>
            <w:r w:rsidR="006E0A54" w:rsidRPr="00D0162F">
              <w:t xml:space="preserve"> </w:t>
            </w:r>
            <w:r w:rsidRPr="00D0162F">
              <w:t>as</w:t>
            </w:r>
            <w:r w:rsidR="006E0A54" w:rsidRPr="00D0162F">
              <w:t xml:space="preserve"> </w:t>
            </w:r>
            <w:r w:rsidRPr="00D0162F">
              <w:t>UL</w:t>
            </w:r>
            <w:r w:rsidR="006E0A54" w:rsidRPr="00D0162F">
              <w:t xml:space="preserve"> </w:t>
            </w:r>
            <w:r w:rsidRPr="00D0162F">
              <w:t>carrier</w:t>
            </w:r>
            <w:r w:rsidR="006E0A54" w:rsidRPr="00D0162F">
              <w:t xml:space="preserve"> </w:t>
            </w:r>
            <w:r w:rsidRPr="00D0162F">
              <w:t>SCS</w:t>
            </w:r>
          </w:p>
        </w:tc>
        <w:tc>
          <w:tcPr>
            <w:tcW w:w="1276" w:type="dxa"/>
          </w:tcPr>
          <w:p w14:paraId="1E674B37" w14:textId="0C9EC827" w:rsidR="00AB67FA" w:rsidRPr="00D0162F" w:rsidRDefault="00AB67FA" w:rsidP="006E0A54">
            <w:pPr>
              <w:pStyle w:val="TAC"/>
              <w:rPr>
                <w:rFonts w:cs="Arial"/>
              </w:rPr>
            </w:pPr>
            <w:r w:rsidRPr="00D0162F">
              <w:t>Same</w:t>
            </w:r>
            <w:r w:rsidR="006E0A54" w:rsidRPr="00D0162F">
              <w:t xml:space="preserve"> </w:t>
            </w:r>
            <w:r w:rsidRPr="00D0162F">
              <w:t>as</w:t>
            </w:r>
            <w:r w:rsidR="006E0A54" w:rsidRPr="00D0162F">
              <w:t xml:space="preserve"> </w:t>
            </w:r>
            <w:r w:rsidRPr="00D0162F">
              <w:t>UL</w:t>
            </w:r>
            <w:r w:rsidR="006E0A54" w:rsidRPr="00D0162F">
              <w:t xml:space="preserve"> </w:t>
            </w:r>
            <w:r w:rsidRPr="00D0162F">
              <w:t>carrier</w:t>
            </w:r>
            <w:r w:rsidR="006E0A54" w:rsidRPr="00D0162F">
              <w:t xml:space="preserve"> </w:t>
            </w:r>
            <w:r w:rsidRPr="00D0162F">
              <w:t>SCS</w:t>
            </w:r>
          </w:p>
        </w:tc>
        <w:tc>
          <w:tcPr>
            <w:tcW w:w="1276" w:type="dxa"/>
          </w:tcPr>
          <w:p w14:paraId="7BBD528C" w14:textId="7E11ABB4" w:rsidR="00AB67FA" w:rsidRPr="00D0162F" w:rsidRDefault="00AB67FA" w:rsidP="006E0A54">
            <w:pPr>
              <w:pStyle w:val="TAC"/>
              <w:rPr>
                <w:rFonts w:cs="Arial"/>
              </w:rPr>
            </w:pPr>
            <w:r w:rsidRPr="00D0162F">
              <w:t>Same</w:t>
            </w:r>
            <w:r w:rsidR="006E0A54" w:rsidRPr="00D0162F">
              <w:t xml:space="preserve"> </w:t>
            </w:r>
            <w:r w:rsidRPr="00D0162F">
              <w:t>as</w:t>
            </w:r>
            <w:r w:rsidR="006E0A54" w:rsidRPr="00D0162F">
              <w:t xml:space="preserve"> </w:t>
            </w:r>
            <w:r w:rsidRPr="00D0162F">
              <w:t>UL</w:t>
            </w:r>
            <w:r w:rsidR="006E0A54" w:rsidRPr="00D0162F">
              <w:t xml:space="preserve"> </w:t>
            </w:r>
            <w:r w:rsidRPr="00D0162F">
              <w:t>carrier</w:t>
            </w:r>
            <w:r w:rsidR="006E0A54" w:rsidRPr="00D0162F">
              <w:t xml:space="preserve"> </w:t>
            </w:r>
            <w:r w:rsidRPr="00D0162F">
              <w:t>SCS</w:t>
            </w:r>
          </w:p>
        </w:tc>
        <w:tc>
          <w:tcPr>
            <w:tcW w:w="1276" w:type="dxa"/>
          </w:tcPr>
          <w:p w14:paraId="2914AF56" w14:textId="3B3F26CE" w:rsidR="00AB67FA" w:rsidRPr="00D0162F" w:rsidRDefault="00AB67FA" w:rsidP="006E0A54">
            <w:pPr>
              <w:pStyle w:val="TAC"/>
              <w:rPr>
                <w:rFonts w:cs="Arial"/>
              </w:rPr>
            </w:pPr>
            <w:r w:rsidRPr="00D0162F">
              <w:t>Same</w:t>
            </w:r>
            <w:r w:rsidR="006E0A54" w:rsidRPr="00D0162F">
              <w:t xml:space="preserve"> </w:t>
            </w:r>
            <w:r w:rsidRPr="00D0162F">
              <w:t>as</w:t>
            </w:r>
            <w:r w:rsidR="006E0A54" w:rsidRPr="00D0162F">
              <w:t xml:space="preserve"> </w:t>
            </w:r>
            <w:r w:rsidRPr="00D0162F">
              <w:t>UL</w:t>
            </w:r>
            <w:r w:rsidR="006E0A54" w:rsidRPr="00D0162F">
              <w:t xml:space="preserve"> </w:t>
            </w:r>
            <w:r w:rsidRPr="00D0162F">
              <w:t>carrier</w:t>
            </w:r>
            <w:r w:rsidR="006E0A54" w:rsidRPr="00D0162F">
              <w:t xml:space="preserve"> </w:t>
            </w:r>
            <w:r w:rsidRPr="00D0162F">
              <w:t>SCS</w:t>
            </w:r>
          </w:p>
        </w:tc>
        <w:tc>
          <w:tcPr>
            <w:tcW w:w="3685" w:type="dxa"/>
          </w:tcPr>
          <w:p w14:paraId="19972E11" w14:textId="77777777" w:rsidR="00AB67FA" w:rsidRPr="00D0162F" w:rsidRDefault="00AB67FA" w:rsidP="006E0A54">
            <w:pPr>
              <w:pStyle w:val="TAC"/>
              <w:rPr>
                <w:rFonts w:cs="Arial"/>
              </w:rPr>
            </w:pPr>
          </w:p>
        </w:tc>
      </w:tr>
      <w:tr w:rsidR="00AB67FA" w:rsidRPr="00D0162F" w14:paraId="5F53516A" w14:textId="77777777" w:rsidTr="006E0A54">
        <w:trPr>
          <w:cantSplit/>
          <w:jc w:val="center"/>
        </w:trPr>
        <w:tc>
          <w:tcPr>
            <w:tcW w:w="2437" w:type="dxa"/>
          </w:tcPr>
          <w:p w14:paraId="3B8D2400" w14:textId="77777777" w:rsidR="00AB67FA" w:rsidRPr="00D0162F" w:rsidRDefault="00AB67FA" w:rsidP="006E0A54">
            <w:pPr>
              <w:pStyle w:val="TAL"/>
              <w:rPr>
                <w:rFonts w:cs="Arial"/>
                <w:i/>
              </w:rPr>
            </w:pPr>
            <w:r w:rsidRPr="00D0162F">
              <w:rPr>
                <w:rFonts w:cs="Arial"/>
                <w:i/>
              </w:rPr>
              <w:t>totalNumberOfRA-Preambles</w:t>
            </w:r>
          </w:p>
        </w:tc>
        <w:tc>
          <w:tcPr>
            <w:tcW w:w="1344" w:type="dxa"/>
          </w:tcPr>
          <w:p w14:paraId="30AAF7F5" w14:textId="77777777" w:rsidR="00AB67FA" w:rsidRPr="00D0162F" w:rsidRDefault="00AB67FA" w:rsidP="006E0A54">
            <w:pPr>
              <w:pStyle w:val="TAC"/>
            </w:pPr>
            <w:r w:rsidRPr="00D0162F">
              <w:t>48</w:t>
            </w:r>
          </w:p>
        </w:tc>
        <w:tc>
          <w:tcPr>
            <w:tcW w:w="1276" w:type="dxa"/>
          </w:tcPr>
          <w:p w14:paraId="29F73152" w14:textId="77777777" w:rsidR="00AB67FA" w:rsidRPr="00D0162F" w:rsidRDefault="00AB67FA" w:rsidP="006E0A54">
            <w:pPr>
              <w:pStyle w:val="TAC"/>
              <w:rPr>
                <w:rFonts w:cs="Arial"/>
              </w:rPr>
            </w:pPr>
            <w:r w:rsidRPr="00D0162F">
              <w:t>48</w:t>
            </w:r>
          </w:p>
        </w:tc>
        <w:tc>
          <w:tcPr>
            <w:tcW w:w="1276" w:type="dxa"/>
          </w:tcPr>
          <w:p w14:paraId="0B2BDCED" w14:textId="77777777" w:rsidR="00AB67FA" w:rsidRPr="00D0162F" w:rsidRDefault="00AB67FA" w:rsidP="006E0A54">
            <w:pPr>
              <w:pStyle w:val="TAC"/>
              <w:rPr>
                <w:rFonts w:cs="Arial"/>
              </w:rPr>
            </w:pPr>
            <w:r w:rsidRPr="00D0162F">
              <w:t>48</w:t>
            </w:r>
          </w:p>
        </w:tc>
        <w:tc>
          <w:tcPr>
            <w:tcW w:w="1276" w:type="dxa"/>
          </w:tcPr>
          <w:p w14:paraId="2CC7242D" w14:textId="77777777" w:rsidR="00AB67FA" w:rsidRPr="00D0162F" w:rsidRDefault="00AB67FA" w:rsidP="006E0A54">
            <w:pPr>
              <w:pStyle w:val="TAC"/>
              <w:rPr>
                <w:rFonts w:cs="Arial"/>
              </w:rPr>
            </w:pPr>
            <w:r w:rsidRPr="00D0162F">
              <w:t>48</w:t>
            </w:r>
          </w:p>
        </w:tc>
        <w:tc>
          <w:tcPr>
            <w:tcW w:w="3685" w:type="dxa"/>
          </w:tcPr>
          <w:p w14:paraId="6EC38F09" w14:textId="441C699B" w:rsidR="00AB67FA" w:rsidRPr="00D0162F" w:rsidRDefault="00AB67FA" w:rsidP="006E0A54">
            <w:pPr>
              <w:pStyle w:val="TAC"/>
              <w:rPr>
                <w:rFonts w:cs="Arial"/>
              </w:rPr>
            </w:pPr>
            <w:r w:rsidRPr="00D0162F">
              <w:rPr>
                <w:rFonts w:cs="Arial"/>
              </w:rPr>
              <w:t>Total</w:t>
            </w:r>
            <w:r w:rsidR="006E0A54" w:rsidRPr="00D0162F">
              <w:rPr>
                <w:rFonts w:cs="Arial"/>
              </w:rPr>
              <w:t xml:space="preserve"> </w:t>
            </w: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preamble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contention</w:t>
            </w:r>
            <w:r w:rsidR="006E0A54" w:rsidRPr="00D0162F">
              <w:rPr>
                <w:rFonts w:cs="Arial"/>
              </w:rPr>
              <w:t xml:space="preserve"> </w:t>
            </w:r>
            <w:r w:rsidRPr="00D0162F">
              <w:rPr>
                <w:rFonts w:cs="Arial"/>
              </w:rPr>
              <w:t>based</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contention</w:t>
            </w:r>
            <w:r w:rsidR="006E0A54" w:rsidRPr="00D0162F">
              <w:rPr>
                <w:rFonts w:cs="Arial"/>
              </w:rPr>
              <w:t xml:space="preserve"> </w:t>
            </w:r>
            <w:r w:rsidRPr="00D0162F">
              <w:rPr>
                <w:rFonts w:cs="Arial"/>
              </w:rPr>
              <w:t>free</w:t>
            </w:r>
            <w:r w:rsidR="006E0A54" w:rsidRPr="00D0162F">
              <w:rPr>
                <w:rFonts w:cs="Arial"/>
              </w:rPr>
              <w:t xml:space="preserve"> </w:t>
            </w:r>
            <w:r w:rsidRPr="00D0162F">
              <w:rPr>
                <w:rFonts w:cs="Arial"/>
              </w:rPr>
              <w:t>random</w:t>
            </w:r>
            <w:r w:rsidR="006E0A54" w:rsidRPr="00D0162F">
              <w:rPr>
                <w:rFonts w:cs="Arial"/>
              </w:rPr>
              <w:t xml:space="preserve"> </w:t>
            </w:r>
            <w:r w:rsidRPr="00D0162F">
              <w:rPr>
                <w:rFonts w:cs="Arial"/>
              </w:rPr>
              <w:t>access</w:t>
            </w:r>
          </w:p>
        </w:tc>
      </w:tr>
      <w:tr w:rsidR="00AB67FA" w:rsidRPr="00D0162F" w14:paraId="52FE1F69" w14:textId="77777777" w:rsidTr="006E0A54">
        <w:trPr>
          <w:cantSplit/>
          <w:jc w:val="center"/>
        </w:trPr>
        <w:tc>
          <w:tcPr>
            <w:tcW w:w="2437" w:type="dxa"/>
          </w:tcPr>
          <w:p w14:paraId="1A67472C" w14:textId="77777777" w:rsidR="00AB67FA" w:rsidRPr="00D0162F" w:rsidRDefault="00AB67FA" w:rsidP="006E0A54">
            <w:pPr>
              <w:pStyle w:val="TAL"/>
              <w:rPr>
                <w:rFonts w:cs="Arial"/>
                <w:i/>
              </w:rPr>
            </w:pPr>
            <w:r w:rsidRPr="00D0162F">
              <w:rPr>
                <w:i/>
              </w:rPr>
              <w:t>numberOfRA-PreamblesGroupA</w:t>
            </w:r>
          </w:p>
        </w:tc>
        <w:tc>
          <w:tcPr>
            <w:tcW w:w="1344" w:type="dxa"/>
          </w:tcPr>
          <w:p w14:paraId="07221989" w14:textId="77777777" w:rsidR="00AB67FA" w:rsidRPr="00D0162F" w:rsidRDefault="00AB67FA" w:rsidP="006E0A54">
            <w:pPr>
              <w:pStyle w:val="TAC"/>
            </w:pPr>
            <w:r w:rsidRPr="00D0162F">
              <w:t>48</w:t>
            </w:r>
          </w:p>
        </w:tc>
        <w:tc>
          <w:tcPr>
            <w:tcW w:w="1276" w:type="dxa"/>
          </w:tcPr>
          <w:p w14:paraId="423A593D" w14:textId="77777777" w:rsidR="00AB67FA" w:rsidRPr="00D0162F" w:rsidRDefault="00AB67FA" w:rsidP="006E0A54">
            <w:pPr>
              <w:pStyle w:val="TAC"/>
              <w:rPr>
                <w:rFonts w:cs="v3.7.0"/>
              </w:rPr>
            </w:pPr>
            <w:r w:rsidRPr="00D0162F">
              <w:t>48</w:t>
            </w:r>
          </w:p>
        </w:tc>
        <w:tc>
          <w:tcPr>
            <w:tcW w:w="1276" w:type="dxa"/>
          </w:tcPr>
          <w:p w14:paraId="537E430A" w14:textId="77777777" w:rsidR="00AB67FA" w:rsidRPr="00D0162F" w:rsidRDefault="00AB67FA" w:rsidP="006E0A54">
            <w:pPr>
              <w:pStyle w:val="TAC"/>
              <w:rPr>
                <w:rFonts w:cs="v3.7.0"/>
              </w:rPr>
            </w:pPr>
            <w:r w:rsidRPr="00D0162F">
              <w:t>48</w:t>
            </w:r>
          </w:p>
        </w:tc>
        <w:tc>
          <w:tcPr>
            <w:tcW w:w="1276" w:type="dxa"/>
          </w:tcPr>
          <w:p w14:paraId="2DDEB438" w14:textId="77777777" w:rsidR="00AB67FA" w:rsidRPr="00D0162F" w:rsidRDefault="00AB67FA" w:rsidP="006E0A54">
            <w:pPr>
              <w:pStyle w:val="TAC"/>
              <w:rPr>
                <w:rFonts w:cs="v3.7.0"/>
              </w:rPr>
            </w:pPr>
            <w:r w:rsidRPr="00D0162F">
              <w:t>48</w:t>
            </w:r>
          </w:p>
        </w:tc>
        <w:tc>
          <w:tcPr>
            <w:tcW w:w="3685" w:type="dxa"/>
          </w:tcPr>
          <w:p w14:paraId="53B49D29" w14:textId="0D5C0133" w:rsidR="00AB67FA" w:rsidRPr="00D0162F" w:rsidRDefault="00AB67FA" w:rsidP="006E0A54">
            <w:pPr>
              <w:pStyle w:val="TAC"/>
              <w:rPr>
                <w:rFonts w:cs="Arial"/>
              </w:rPr>
            </w:pPr>
            <w:r w:rsidRPr="00D0162F">
              <w:rPr>
                <w:rFonts w:cs="v3.7.0"/>
              </w:rPr>
              <w:t>No</w:t>
            </w:r>
            <w:r w:rsidR="006E0A54" w:rsidRPr="00D0162F">
              <w:rPr>
                <w:rFonts w:cs="v3.7.0"/>
              </w:rPr>
              <w:t xml:space="preserve"> </w:t>
            </w:r>
            <w:r w:rsidRPr="00D0162F">
              <w:rPr>
                <w:rFonts w:cs="v3.7.0"/>
              </w:rPr>
              <w:t>group</w:t>
            </w:r>
            <w:r w:rsidR="006E0A54" w:rsidRPr="00D0162F">
              <w:rPr>
                <w:rFonts w:cs="v3.7.0"/>
              </w:rPr>
              <w:t xml:space="preserve"> </w:t>
            </w:r>
            <w:r w:rsidRPr="00D0162F">
              <w:rPr>
                <w:rFonts w:cs="v3.7.0"/>
              </w:rPr>
              <w:t>B.</w:t>
            </w:r>
          </w:p>
        </w:tc>
      </w:tr>
      <w:tr w:rsidR="00AB67FA" w:rsidRPr="00D0162F" w14:paraId="35241EE6" w14:textId="77777777" w:rsidTr="006E0A54">
        <w:trPr>
          <w:cantSplit/>
          <w:jc w:val="center"/>
        </w:trPr>
        <w:tc>
          <w:tcPr>
            <w:tcW w:w="2437" w:type="dxa"/>
          </w:tcPr>
          <w:p w14:paraId="7A07E019" w14:textId="77777777" w:rsidR="00AB67FA" w:rsidRPr="00D0162F" w:rsidRDefault="00AB67FA" w:rsidP="006E0A54">
            <w:pPr>
              <w:pStyle w:val="TAL"/>
              <w:rPr>
                <w:i/>
              </w:rPr>
            </w:pPr>
            <w:r w:rsidRPr="00D0162F">
              <w:rPr>
                <w:i/>
              </w:rPr>
              <w:t>prach-RootSequenceIndex</w:t>
            </w:r>
          </w:p>
        </w:tc>
        <w:tc>
          <w:tcPr>
            <w:tcW w:w="1344" w:type="dxa"/>
          </w:tcPr>
          <w:p w14:paraId="1B2D20EF" w14:textId="77777777" w:rsidR="00AB67FA" w:rsidRPr="00D0162F" w:rsidRDefault="00AB67FA" w:rsidP="006E0A54">
            <w:pPr>
              <w:pStyle w:val="TAC"/>
            </w:pPr>
            <w:r w:rsidRPr="00D0162F">
              <w:t>0</w:t>
            </w:r>
          </w:p>
        </w:tc>
        <w:tc>
          <w:tcPr>
            <w:tcW w:w="1276" w:type="dxa"/>
          </w:tcPr>
          <w:p w14:paraId="2D55426C" w14:textId="77777777" w:rsidR="00AB67FA" w:rsidRPr="00D0162F" w:rsidRDefault="00AB67FA" w:rsidP="006E0A54">
            <w:pPr>
              <w:pStyle w:val="TAC"/>
              <w:rPr>
                <w:rFonts w:cs="Arial"/>
              </w:rPr>
            </w:pPr>
            <w:r w:rsidRPr="00D0162F">
              <w:t>0</w:t>
            </w:r>
          </w:p>
        </w:tc>
        <w:tc>
          <w:tcPr>
            <w:tcW w:w="1276" w:type="dxa"/>
          </w:tcPr>
          <w:p w14:paraId="3AE1FBA8" w14:textId="77777777" w:rsidR="00AB67FA" w:rsidRPr="00D0162F" w:rsidRDefault="00AB67FA" w:rsidP="006E0A54">
            <w:pPr>
              <w:pStyle w:val="TAC"/>
              <w:rPr>
                <w:rFonts w:cs="Arial"/>
              </w:rPr>
            </w:pPr>
            <w:r w:rsidRPr="00D0162F">
              <w:t>0</w:t>
            </w:r>
          </w:p>
        </w:tc>
        <w:tc>
          <w:tcPr>
            <w:tcW w:w="1276" w:type="dxa"/>
          </w:tcPr>
          <w:p w14:paraId="0A802E62" w14:textId="77777777" w:rsidR="00AB67FA" w:rsidRPr="00D0162F" w:rsidRDefault="00AB67FA" w:rsidP="006E0A54">
            <w:pPr>
              <w:pStyle w:val="TAC"/>
              <w:rPr>
                <w:rFonts w:cs="Arial"/>
              </w:rPr>
            </w:pPr>
            <w:r w:rsidRPr="00D0162F">
              <w:t>0</w:t>
            </w:r>
          </w:p>
        </w:tc>
        <w:tc>
          <w:tcPr>
            <w:tcW w:w="3685" w:type="dxa"/>
          </w:tcPr>
          <w:p w14:paraId="72800A9D" w14:textId="3DF6C221" w:rsidR="00AB67FA" w:rsidRPr="00D0162F" w:rsidRDefault="00AB67FA" w:rsidP="006E0A54">
            <w:pPr>
              <w:pStyle w:val="TAC"/>
              <w:rPr>
                <w:rFonts w:cs="Arial"/>
              </w:rPr>
            </w:pPr>
            <w:r w:rsidRPr="00D0162F">
              <w:rPr>
                <w:rFonts w:cs="Arial"/>
              </w:rPr>
              <w:t>Logic</w:t>
            </w:r>
            <w:r w:rsidR="006E0A54" w:rsidRPr="00D0162F">
              <w:rPr>
                <w:rFonts w:cs="Arial"/>
              </w:rPr>
              <w:t xml:space="preserve"> </w:t>
            </w:r>
            <w:r w:rsidRPr="00D0162F">
              <w:rPr>
                <w:rFonts w:cs="Arial"/>
              </w:rPr>
              <w:t>sequence</w:t>
            </w:r>
            <w:r w:rsidR="006E0A54" w:rsidRPr="00D0162F">
              <w:rPr>
                <w:rFonts w:cs="Arial"/>
              </w:rPr>
              <w:t xml:space="preserve"> </w:t>
            </w:r>
            <w:r w:rsidRPr="00D0162F">
              <w:rPr>
                <w:rFonts w:cs="Arial"/>
              </w:rPr>
              <w:t>index</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0,</w:t>
            </w:r>
            <w:r w:rsidR="006E0A54" w:rsidRPr="00D0162F">
              <w:rPr>
                <w:rFonts w:cs="Arial"/>
              </w:rPr>
              <w:t xml:space="preserve"> </w:t>
            </w:r>
            <w:r w:rsidRPr="00D0162F">
              <w:rPr>
                <w:rFonts w:cs="Arial"/>
              </w:rPr>
              <w:t>resulting</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root</w:t>
            </w:r>
            <w:r w:rsidR="006E0A54" w:rsidRPr="00D0162F">
              <w:rPr>
                <w:rFonts w:cs="Arial"/>
              </w:rPr>
              <w:t xml:space="preserve"> </w:t>
            </w:r>
            <w:r w:rsidRPr="00D0162F">
              <w:rPr>
                <w:rFonts w:cs="Arial"/>
              </w:rPr>
              <w:t>sequence</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1.</w:t>
            </w:r>
          </w:p>
        </w:tc>
      </w:tr>
      <w:tr w:rsidR="00AB67FA" w:rsidRPr="00D0162F" w14:paraId="46C5CB0C" w14:textId="77777777" w:rsidTr="006E0A54">
        <w:trPr>
          <w:cantSplit/>
          <w:jc w:val="center"/>
        </w:trPr>
        <w:tc>
          <w:tcPr>
            <w:tcW w:w="2437" w:type="dxa"/>
          </w:tcPr>
          <w:p w14:paraId="45C22CC1" w14:textId="77777777" w:rsidR="00AB67FA" w:rsidRPr="00D0162F" w:rsidRDefault="00AB67FA" w:rsidP="006E0A54">
            <w:pPr>
              <w:pStyle w:val="TAL"/>
              <w:rPr>
                <w:rFonts w:cs="Arial"/>
                <w:i/>
              </w:rPr>
            </w:pPr>
            <w:r w:rsidRPr="00D0162F">
              <w:rPr>
                <w:rFonts w:cs="Arial"/>
                <w:i/>
              </w:rPr>
              <w:t>ssb-perRACH-OccasionAndCB-PreamblesPerSSB</w:t>
            </w:r>
          </w:p>
        </w:tc>
        <w:tc>
          <w:tcPr>
            <w:tcW w:w="1344" w:type="dxa"/>
          </w:tcPr>
          <w:p w14:paraId="453BC1BA" w14:textId="28A371D5" w:rsidR="00AB67FA" w:rsidRPr="00D0162F" w:rsidRDefault="00AB67FA" w:rsidP="006E0A54">
            <w:pPr>
              <w:pStyle w:val="TAC"/>
              <w:rPr>
                <w:rFonts w:cs="Arial"/>
              </w:rPr>
            </w:pPr>
            <w:r w:rsidRPr="00D0162F">
              <w:t>oneFourth,</w:t>
            </w:r>
            <w:r w:rsidR="006E0A54" w:rsidRPr="00D0162F">
              <w:t xml:space="preserve"> </w:t>
            </w:r>
            <w:r w:rsidRPr="00D0162F">
              <w:t>n48</w:t>
            </w:r>
          </w:p>
        </w:tc>
        <w:tc>
          <w:tcPr>
            <w:tcW w:w="1276" w:type="dxa"/>
          </w:tcPr>
          <w:p w14:paraId="2083DFB4" w14:textId="77777777" w:rsidR="00AB67FA" w:rsidRPr="00D0162F" w:rsidRDefault="00AB67FA" w:rsidP="006E0A54">
            <w:pPr>
              <w:pStyle w:val="TAC"/>
              <w:rPr>
                <w:rFonts w:cs="Arial"/>
              </w:rPr>
            </w:pPr>
            <w:r w:rsidRPr="00D0162F">
              <w:rPr>
                <w:rFonts w:cs="Arial"/>
              </w:rPr>
              <w:t>N/A</w:t>
            </w:r>
          </w:p>
        </w:tc>
        <w:tc>
          <w:tcPr>
            <w:tcW w:w="1276" w:type="dxa"/>
          </w:tcPr>
          <w:p w14:paraId="7E29BBC7" w14:textId="77777777" w:rsidR="00AB67FA" w:rsidRPr="00D0162F" w:rsidRDefault="00AB67FA" w:rsidP="006E0A54">
            <w:pPr>
              <w:pStyle w:val="TAC"/>
              <w:rPr>
                <w:rFonts w:cs="Arial"/>
              </w:rPr>
            </w:pPr>
            <w:r w:rsidRPr="00D0162F">
              <w:rPr>
                <w:rFonts w:cs="Arial"/>
              </w:rPr>
              <w:t>N/A</w:t>
            </w:r>
          </w:p>
        </w:tc>
        <w:tc>
          <w:tcPr>
            <w:tcW w:w="1276" w:type="dxa"/>
          </w:tcPr>
          <w:p w14:paraId="2215B4C2" w14:textId="77777777" w:rsidR="00AB67FA" w:rsidRPr="00D0162F" w:rsidRDefault="00AB67FA" w:rsidP="006E0A54">
            <w:pPr>
              <w:pStyle w:val="TAC"/>
              <w:rPr>
                <w:rFonts w:cs="Arial"/>
              </w:rPr>
            </w:pPr>
            <w:r w:rsidRPr="00D0162F">
              <w:rPr>
                <w:rFonts w:cs="Arial"/>
              </w:rPr>
              <w:t>N/A</w:t>
            </w:r>
          </w:p>
        </w:tc>
        <w:tc>
          <w:tcPr>
            <w:tcW w:w="3685" w:type="dxa"/>
          </w:tcPr>
          <w:p w14:paraId="35C44CDF" w14:textId="4C7B0BF6" w:rsidR="00AB67FA" w:rsidRPr="00D0162F" w:rsidRDefault="00AB67FA" w:rsidP="006E0A54">
            <w:pPr>
              <w:pStyle w:val="TAC"/>
              <w:rPr>
                <w:rFonts w:cs="Arial"/>
              </w:rPr>
            </w:pPr>
            <w:r w:rsidRPr="00D0162F">
              <w:rPr>
                <w:rFonts w:cs="Arial"/>
              </w:rPr>
              <w:t>OneFourth:</w:t>
            </w:r>
            <w:r w:rsidR="006E0A54" w:rsidRPr="00D0162F">
              <w:rPr>
                <w:rFonts w:cs="Arial"/>
              </w:rPr>
              <w:t xml:space="preserve"> </w:t>
            </w:r>
            <w:r w:rsidRPr="00D0162F">
              <w:rPr>
                <w:rFonts w:cs="Arial"/>
              </w:rPr>
              <w:t>1</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4</w:t>
            </w:r>
            <w:r w:rsidR="006E0A54" w:rsidRPr="00D0162F">
              <w:rPr>
                <w:rFonts w:cs="Arial"/>
              </w:rPr>
              <w:t xml:space="preserve"> </w:t>
            </w:r>
            <w:r w:rsidRPr="00D0162F">
              <w:rPr>
                <w:rFonts w:cs="Arial"/>
              </w:rPr>
              <w:t>RACH</w:t>
            </w:r>
            <w:r w:rsidR="006E0A54" w:rsidRPr="00D0162F">
              <w:rPr>
                <w:rFonts w:cs="Arial"/>
              </w:rPr>
              <w:t xml:space="preserve"> </w:t>
            </w:r>
            <w:r w:rsidRPr="00D0162F">
              <w:rPr>
                <w:rFonts w:cs="Arial"/>
              </w:rPr>
              <w:t>occasions</w:t>
            </w:r>
            <w:r w:rsidRPr="00D0162F">
              <w:rPr>
                <w:rFonts w:cs="Arial"/>
              </w:rPr>
              <w:br/>
              <w:t>n48:</w:t>
            </w:r>
            <w:r w:rsidR="006E0A54" w:rsidRPr="00D0162F">
              <w:rPr>
                <w:rFonts w:cs="Arial"/>
              </w:rPr>
              <w:t xml:space="preserve"> </w:t>
            </w:r>
            <w:r w:rsidRPr="00D0162F">
              <w:rPr>
                <w:rFonts w:cs="Arial"/>
              </w:rPr>
              <w:t>48</w:t>
            </w:r>
            <w:r w:rsidR="006E0A54" w:rsidRPr="00D0162F">
              <w:rPr>
                <w:rFonts w:cs="Arial"/>
              </w:rPr>
              <w:t xml:space="preserve"> </w:t>
            </w:r>
            <w:r w:rsidRPr="00D0162F">
              <w:rPr>
                <w:rFonts w:cs="Arial"/>
              </w:rPr>
              <w:t>contention</w:t>
            </w:r>
            <w:r w:rsidR="006E0A54" w:rsidRPr="00D0162F">
              <w:rPr>
                <w:rFonts w:cs="Arial"/>
              </w:rPr>
              <w:t xml:space="preserve"> </w:t>
            </w:r>
            <w:r w:rsidRPr="00D0162F">
              <w:rPr>
                <w:rFonts w:cs="Arial"/>
              </w:rPr>
              <w:t>based</w:t>
            </w:r>
            <w:r w:rsidR="006E0A54" w:rsidRPr="00D0162F">
              <w:rPr>
                <w:rFonts w:cs="Arial"/>
              </w:rPr>
              <w:t xml:space="preserve"> </w:t>
            </w:r>
            <w:r w:rsidRPr="00D0162F">
              <w:rPr>
                <w:rFonts w:cs="Arial"/>
              </w:rPr>
              <w:t>preambles</w:t>
            </w:r>
            <w:r w:rsidR="006E0A54" w:rsidRPr="00D0162F">
              <w:rPr>
                <w:rFonts w:cs="Arial"/>
              </w:rPr>
              <w:t xml:space="preserve"> </w:t>
            </w:r>
            <w:r w:rsidRPr="00D0162F">
              <w:rPr>
                <w:rFonts w:cs="Arial"/>
              </w:rPr>
              <w:t>per</w:t>
            </w:r>
            <w:r w:rsidR="006E0A54" w:rsidRPr="00D0162F">
              <w:rPr>
                <w:rFonts w:cs="Arial"/>
              </w:rPr>
              <w:t xml:space="preserve"> </w:t>
            </w:r>
            <w:r w:rsidRPr="00D0162F">
              <w:rPr>
                <w:rFonts w:cs="Arial"/>
              </w:rPr>
              <w:t>SSB</w:t>
            </w:r>
          </w:p>
        </w:tc>
      </w:tr>
      <w:tr w:rsidR="00AB67FA" w:rsidRPr="00D0162F" w14:paraId="3CC03489" w14:textId="77777777" w:rsidTr="006E0A54">
        <w:trPr>
          <w:cantSplit/>
          <w:jc w:val="center"/>
        </w:trPr>
        <w:tc>
          <w:tcPr>
            <w:tcW w:w="2437" w:type="dxa"/>
          </w:tcPr>
          <w:p w14:paraId="2D0B6281" w14:textId="77777777" w:rsidR="00AB67FA" w:rsidRPr="00D0162F" w:rsidRDefault="00AB67FA" w:rsidP="006E0A54">
            <w:pPr>
              <w:pStyle w:val="TAL"/>
              <w:rPr>
                <w:rFonts w:cs="Arial"/>
                <w:i/>
              </w:rPr>
            </w:pPr>
            <w:r w:rsidRPr="00D0162F">
              <w:rPr>
                <w:rFonts w:cs="Arial"/>
                <w:i/>
              </w:rPr>
              <w:t>ssb-perRACH-Occasion</w:t>
            </w:r>
          </w:p>
        </w:tc>
        <w:tc>
          <w:tcPr>
            <w:tcW w:w="1344" w:type="dxa"/>
          </w:tcPr>
          <w:p w14:paraId="28CEABDB" w14:textId="77777777" w:rsidR="00AB67FA" w:rsidRPr="00D0162F" w:rsidRDefault="00AB67FA" w:rsidP="006E0A54">
            <w:pPr>
              <w:pStyle w:val="TAC"/>
            </w:pPr>
            <w:r w:rsidRPr="00D0162F">
              <w:rPr>
                <w:rFonts w:cs="Arial"/>
              </w:rPr>
              <w:t>N/A</w:t>
            </w:r>
          </w:p>
        </w:tc>
        <w:tc>
          <w:tcPr>
            <w:tcW w:w="1276" w:type="dxa"/>
          </w:tcPr>
          <w:p w14:paraId="1BA3C4DB" w14:textId="77777777" w:rsidR="00AB67FA" w:rsidRPr="00D0162F" w:rsidRDefault="00AB67FA" w:rsidP="006E0A54">
            <w:pPr>
              <w:pStyle w:val="TAC"/>
              <w:rPr>
                <w:rFonts w:cs="Arial"/>
              </w:rPr>
            </w:pPr>
            <w:r w:rsidRPr="00D0162F">
              <w:t>oneFourth</w:t>
            </w:r>
          </w:p>
        </w:tc>
        <w:tc>
          <w:tcPr>
            <w:tcW w:w="1276" w:type="dxa"/>
          </w:tcPr>
          <w:p w14:paraId="74C3C64B" w14:textId="77777777" w:rsidR="00AB67FA" w:rsidRPr="00D0162F" w:rsidRDefault="00AB67FA" w:rsidP="006E0A54">
            <w:pPr>
              <w:pStyle w:val="TAC"/>
              <w:rPr>
                <w:rFonts w:cs="Arial"/>
              </w:rPr>
            </w:pPr>
            <w:r w:rsidRPr="00D0162F">
              <w:t>oneFourth</w:t>
            </w:r>
          </w:p>
        </w:tc>
        <w:tc>
          <w:tcPr>
            <w:tcW w:w="1276" w:type="dxa"/>
          </w:tcPr>
          <w:p w14:paraId="159B290E" w14:textId="77777777" w:rsidR="00AB67FA" w:rsidRPr="00D0162F" w:rsidRDefault="00AB67FA" w:rsidP="006E0A54">
            <w:pPr>
              <w:pStyle w:val="TAC"/>
              <w:rPr>
                <w:rFonts w:cs="Arial"/>
              </w:rPr>
            </w:pPr>
            <w:r w:rsidRPr="00D0162F">
              <w:t>oneFourth</w:t>
            </w:r>
          </w:p>
        </w:tc>
        <w:tc>
          <w:tcPr>
            <w:tcW w:w="3685" w:type="dxa"/>
          </w:tcPr>
          <w:p w14:paraId="7C82B0A9" w14:textId="45E79F57" w:rsidR="00AB67FA" w:rsidRPr="00D0162F" w:rsidRDefault="00AB67FA" w:rsidP="006E0A54">
            <w:pPr>
              <w:pStyle w:val="TAC"/>
              <w:rPr>
                <w:rFonts w:cs="Arial"/>
              </w:rPr>
            </w:pPr>
            <w:r w:rsidRPr="00D0162F">
              <w:rPr>
                <w:rFonts w:cs="Arial"/>
              </w:rPr>
              <w:t>OneFourth:</w:t>
            </w:r>
            <w:r w:rsidR="006E0A54" w:rsidRPr="00D0162F">
              <w:rPr>
                <w:rFonts w:cs="Arial"/>
              </w:rPr>
              <w:t xml:space="preserve"> </w:t>
            </w:r>
            <w:r w:rsidRPr="00D0162F">
              <w:rPr>
                <w:rFonts w:cs="Arial"/>
              </w:rPr>
              <w:t>1</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4</w:t>
            </w:r>
            <w:r w:rsidR="006E0A54" w:rsidRPr="00D0162F">
              <w:rPr>
                <w:rFonts w:cs="Arial"/>
              </w:rPr>
              <w:t xml:space="preserve"> </w:t>
            </w:r>
            <w:r w:rsidRPr="00D0162F">
              <w:rPr>
                <w:rFonts w:cs="Arial"/>
              </w:rPr>
              <w:t>RACH</w:t>
            </w:r>
            <w:r w:rsidR="006E0A54" w:rsidRPr="00D0162F">
              <w:rPr>
                <w:rFonts w:cs="Arial"/>
              </w:rPr>
              <w:t xml:space="preserve"> </w:t>
            </w:r>
            <w:r w:rsidRPr="00D0162F">
              <w:rPr>
                <w:rFonts w:cs="Arial"/>
              </w:rPr>
              <w:t>occasions</w:t>
            </w:r>
          </w:p>
        </w:tc>
      </w:tr>
      <w:tr w:rsidR="00AB67FA" w:rsidRPr="00D0162F" w14:paraId="7EEF8A97" w14:textId="77777777" w:rsidTr="006E0A54">
        <w:trPr>
          <w:cantSplit/>
          <w:jc w:val="center"/>
        </w:trPr>
        <w:tc>
          <w:tcPr>
            <w:tcW w:w="2437" w:type="dxa"/>
          </w:tcPr>
          <w:p w14:paraId="34AC5066" w14:textId="77777777" w:rsidR="00AB67FA" w:rsidRPr="00D0162F" w:rsidRDefault="00AB67FA" w:rsidP="006E0A54">
            <w:pPr>
              <w:pStyle w:val="TAL"/>
              <w:rPr>
                <w:rFonts w:cs="Arial"/>
                <w:i/>
              </w:rPr>
            </w:pPr>
            <w:r w:rsidRPr="00D0162F">
              <w:rPr>
                <w:i/>
              </w:rPr>
              <w:t>msg1-FDM</w:t>
            </w:r>
          </w:p>
        </w:tc>
        <w:tc>
          <w:tcPr>
            <w:tcW w:w="1344" w:type="dxa"/>
          </w:tcPr>
          <w:p w14:paraId="519530B8" w14:textId="77777777" w:rsidR="00AB67FA" w:rsidRPr="00D0162F" w:rsidRDefault="00AB67FA" w:rsidP="006E0A54">
            <w:pPr>
              <w:pStyle w:val="TAC"/>
              <w:rPr>
                <w:rFonts w:cs="Arial"/>
              </w:rPr>
            </w:pPr>
            <w:r w:rsidRPr="00D0162F">
              <w:rPr>
                <w:rFonts w:cs="Arial"/>
              </w:rPr>
              <w:t>One</w:t>
            </w:r>
          </w:p>
        </w:tc>
        <w:tc>
          <w:tcPr>
            <w:tcW w:w="1276" w:type="dxa"/>
          </w:tcPr>
          <w:p w14:paraId="637AF09D" w14:textId="77777777" w:rsidR="00AB67FA" w:rsidRPr="00D0162F" w:rsidRDefault="00AB67FA" w:rsidP="006E0A54">
            <w:pPr>
              <w:pStyle w:val="TAC"/>
              <w:rPr>
                <w:rFonts w:cs="Arial"/>
              </w:rPr>
            </w:pPr>
            <w:r w:rsidRPr="00D0162F">
              <w:rPr>
                <w:rFonts w:cs="Arial"/>
              </w:rPr>
              <w:t>One</w:t>
            </w:r>
          </w:p>
        </w:tc>
        <w:tc>
          <w:tcPr>
            <w:tcW w:w="1276" w:type="dxa"/>
          </w:tcPr>
          <w:p w14:paraId="7E6D94D8" w14:textId="77777777" w:rsidR="00AB67FA" w:rsidRPr="00D0162F" w:rsidRDefault="00AB67FA" w:rsidP="006E0A54">
            <w:pPr>
              <w:pStyle w:val="TAC"/>
              <w:rPr>
                <w:rFonts w:cs="Arial"/>
              </w:rPr>
            </w:pPr>
            <w:r w:rsidRPr="00D0162F">
              <w:rPr>
                <w:rFonts w:cs="Arial"/>
              </w:rPr>
              <w:t>One</w:t>
            </w:r>
          </w:p>
        </w:tc>
        <w:tc>
          <w:tcPr>
            <w:tcW w:w="1276" w:type="dxa"/>
          </w:tcPr>
          <w:p w14:paraId="4CF40C31" w14:textId="77777777" w:rsidR="00AB67FA" w:rsidRPr="00D0162F" w:rsidRDefault="00AB67FA" w:rsidP="006E0A54">
            <w:pPr>
              <w:pStyle w:val="TAC"/>
              <w:rPr>
                <w:rFonts w:cs="Arial"/>
              </w:rPr>
            </w:pPr>
            <w:r w:rsidRPr="00D0162F">
              <w:rPr>
                <w:rFonts w:cs="Arial"/>
              </w:rPr>
              <w:t>One</w:t>
            </w:r>
          </w:p>
        </w:tc>
        <w:tc>
          <w:tcPr>
            <w:tcW w:w="3685" w:type="dxa"/>
          </w:tcPr>
          <w:p w14:paraId="49849907" w14:textId="26DF1CFD" w:rsidR="00AB67FA" w:rsidRPr="00D0162F" w:rsidRDefault="00AB67FA" w:rsidP="006E0A54">
            <w:pPr>
              <w:pStyle w:val="TAC"/>
              <w:rPr>
                <w:rFonts w:cs="Arial"/>
              </w:rPr>
            </w:pPr>
            <w:r w:rsidRPr="00D0162F">
              <w:rPr>
                <w:rFonts w:cs="Arial"/>
              </w:rPr>
              <w:t>One</w:t>
            </w:r>
            <w:r w:rsidR="006E0A54" w:rsidRPr="00D0162F">
              <w:rPr>
                <w:rFonts w:cs="Arial"/>
              </w:rPr>
              <w:t xml:space="preserve"> </w:t>
            </w:r>
            <w:r w:rsidRPr="00D0162F">
              <w:rPr>
                <w:rFonts w:cs="Arial"/>
              </w:rPr>
              <w:t>PRACH</w:t>
            </w:r>
            <w:r w:rsidR="006E0A54" w:rsidRPr="00D0162F">
              <w:rPr>
                <w:rFonts w:cs="Arial"/>
              </w:rPr>
              <w:t xml:space="preserve"> </w:t>
            </w:r>
            <w:r w:rsidRPr="00D0162F">
              <w:rPr>
                <w:rFonts w:cs="Arial"/>
              </w:rPr>
              <w:t>transmission</w:t>
            </w:r>
            <w:r w:rsidR="006E0A54" w:rsidRPr="00D0162F">
              <w:rPr>
                <w:rFonts w:cs="Arial"/>
              </w:rPr>
              <w:t xml:space="preserve"> </w:t>
            </w:r>
            <w:r w:rsidRPr="00D0162F">
              <w:rPr>
                <w:rFonts w:cs="Arial"/>
              </w:rPr>
              <w:t>occasions</w:t>
            </w:r>
            <w:r w:rsidR="006E0A54" w:rsidRPr="00D0162F">
              <w:rPr>
                <w:rFonts w:cs="Arial"/>
              </w:rPr>
              <w:t xml:space="preserve"> </w:t>
            </w:r>
            <w:r w:rsidRPr="00D0162F">
              <w:rPr>
                <w:rFonts w:cs="Arial"/>
              </w:rPr>
              <w:t>FDM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one</w:t>
            </w:r>
            <w:r w:rsidR="006E0A54" w:rsidRPr="00D0162F">
              <w:rPr>
                <w:rFonts w:cs="Arial"/>
              </w:rPr>
              <w:t xml:space="preserve"> </w:t>
            </w:r>
            <w:r w:rsidRPr="00D0162F">
              <w:rPr>
                <w:rFonts w:cs="Arial"/>
              </w:rPr>
              <w:t>time</w:t>
            </w:r>
            <w:r w:rsidR="006E0A54" w:rsidRPr="00D0162F">
              <w:rPr>
                <w:rFonts w:cs="Arial"/>
              </w:rPr>
              <w:t xml:space="preserve"> </w:t>
            </w:r>
            <w:r w:rsidRPr="00D0162F">
              <w:rPr>
                <w:rFonts w:cs="Arial"/>
              </w:rPr>
              <w:t>instance.</w:t>
            </w:r>
          </w:p>
        </w:tc>
      </w:tr>
      <w:tr w:rsidR="00AB67FA" w:rsidRPr="00D0162F" w14:paraId="5B7CECBD" w14:textId="77777777" w:rsidTr="006E0A54">
        <w:trPr>
          <w:cantSplit/>
          <w:jc w:val="center"/>
        </w:trPr>
        <w:tc>
          <w:tcPr>
            <w:tcW w:w="2437" w:type="dxa"/>
          </w:tcPr>
          <w:p w14:paraId="46A4B605" w14:textId="77777777" w:rsidR="00AB67FA" w:rsidRPr="00D0162F" w:rsidRDefault="00AB67FA" w:rsidP="006E0A54">
            <w:pPr>
              <w:pStyle w:val="TAL"/>
              <w:rPr>
                <w:rFonts w:cs="Arial"/>
                <w:i/>
              </w:rPr>
            </w:pPr>
            <w:r w:rsidRPr="00D0162F">
              <w:rPr>
                <w:rFonts w:cs="Arial"/>
                <w:i/>
              </w:rPr>
              <w:t>rsrp-ThresholdSSB</w:t>
            </w:r>
          </w:p>
        </w:tc>
        <w:tc>
          <w:tcPr>
            <w:tcW w:w="1344" w:type="dxa"/>
          </w:tcPr>
          <w:p w14:paraId="37E7BEB3" w14:textId="77777777" w:rsidR="00AB67FA" w:rsidRPr="00D0162F" w:rsidRDefault="00AB67FA" w:rsidP="006E0A54">
            <w:pPr>
              <w:pStyle w:val="TAC"/>
              <w:rPr>
                <w:rFonts w:cs="Arial"/>
              </w:rPr>
            </w:pPr>
            <w:r w:rsidRPr="00D0162F">
              <w:t>RSRP_51</w:t>
            </w:r>
          </w:p>
        </w:tc>
        <w:tc>
          <w:tcPr>
            <w:tcW w:w="1276" w:type="dxa"/>
          </w:tcPr>
          <w:p w14:paraId="508BAD8C" w14:textId="77777777" w:rsidR="00AB67FA" w:rsidRPr="00D0162F" w:rsidRDefault="00AB67FA" w:rsidP="006E0A54">
            <w:pPr>
              <w:pStyle w:val="TAC"/>
              <w:rPr>
                <w:rFonts w:cs="Arial"/>
              </w:rPr>
            </w:pPr>
            <w:r w:rsidRPr="00D0162F">
              <w:t>RSRP_51</w:t>
            </w:r>
          </w:p>
        </w:tc>
        <w:tc>
          <w:tcPr>
            <w:tcW w:w="1276" w:type="dxa"/>
          </w:tcPr>
          <w:p w14:paraId="198DA981" w14:textId="77777777" w:rsidR="00AB67FA" w:rsidRPr="00D0162F" w:rsidRDefault="00AB67FA" w:rsidP="006E0A54">
            <w:pPr>
              <w:pStyle w:val="TAC"/>
              <w:rPr>
                <w:rFonts w:cs="Arial"/>
              </w:rPr>
            </w:pPr>
            <w:r w:rsidRPr="00D0162F">
              <w:rPr>
                <w:rFonts w:cs="Arial"/>
              </w:rPr>
              <w:t>N/A</w:t>
            </w:r>
          </w:p>
        </w:tc>
        <w:tc>
          <w:tcPr>
            <w:tcW w:w="1276" w:type="dxa"/>
          </w:tcPr>
          <w:p w14:paraId="6AAC84F0" w14:textId="77777777" w:rsidR="00AB67FA" w:rsidRPr="00D0162F" w:rsidRDefault="00AB67FA" w:rsidP="006E0A54">
            <w:pPr>
              <w:pStyle w:val="TAC"/>
              <w:rPr>
                <w:rFonts w:cs="Arial"/>
              </w:rPr>
            </w:pPr>
            <w:r w:rsidRPr="00D0162F">
              <w:t>RSRP_51</w:t>
            </w:r>
          </w:p>
        </w:tc>
        <w:tc>
          <w:tcPr>
            <w:tcW w:w="3685" w:type="dxa"/>
            <w:vMerge w:val="restart"/>
          </w:tcPr>
          <w:p w14:paraId="7774EB89" w14:textId="3143E543" w:rsidR="00AB67FA" w:rsidRPr="00D0162F" w:rsidRDefault="006E0A54" w:rsidP="006E0A54">
            <w:pPr>
              <w:pStyle w:val="TAC"/>
              <w:rPr>
                <w:rFonts w:cs="Arial"/>
              </w:rPr>
            </w:pP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actual</w:t>
            </w:r>
            <w:r w:rsidRPr="00D0162F">
              <w:rPr>
                <w:rFonts w:cs="Arial"/>
              </w:rPr>
              <w:t xml:space="preserve"> </w:t>
            </w:r>
            <w:r w:rsidR="00AB67FA" w:rsidRPr="00D0162F">
              <w:rPr>
                <w:rFonts w:cs="Arial"/>
              </w:rPr>
              <w:t>value</w:t>
            </w:r>
            <w:r w:rsidRPr="00D0162F">
              <w:rPr>
                <w:rFonts w:cs="Arial"/>
              </w:rPr>
              <w:t xml:space="preserve"> </w:t>
            </w:r>
            <w:r w:rsidR="00AB67FA" w:rsidRPr="00D0162F">
              <w:rPr>
                <w:rFonts w:cs="Arial"/>
              </w:rPr>
              <w:t>of</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threshold</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105dBm,</w:t>
            </w:r>
            <w:r w:rsidRPr="00D0162F">
              <w:rPr>
                <w:rFonts w:cs="Arial"/>
              </w:rPr>
              <w:t xml:space="preserve"> </w:t>
            </w:r>
            <w:r w:rsidR="00AB67FA" w:rsidRPr="00D0162F">
              <w:rPr>
                <w:rFonts w:cs="Arial"/>
              </w:rPr>
              <w:t>as</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331</w:t>
            </w:r>
            <w:r w:rsidRPr="00D0162F">
              <w:rPr>
                <w:rFonts w:cs="Arial"/>
              </w:rPr>
              <w:t xml:space="preserve"> </w:t>
            </w:r>
            <w:r w:rsidR="00AB67FA" w:rsidRPr="00D0162F">
              <w:rPr>
                <w:rFonts w:cs="Arial"/>
              </w:rPr>
              <w:t>[13].</w:t>
            </w:r>
          </w:p>
        </w:tc>
      </w:tr>
      <w:tr w:rsidR="00AB67FA" w:rsidRPr="00D0162F" w14:paraId="57ACF9E9" w14:textId="77777777" w:rsidTr="006E0A54">
        <w:trPr>
          <w:cantSplit/>
          <w:jc w:val="center"/>
        </w:trPr>
        <w:tc>
          <w:tcPr>
            <w:tcW w:w="2437" w:type="dxa"/>
          </w:tcPr>
          <w:p w14:paraId="6293062B" w14:textId="77777777" w:rsidR="00AB67FA" w:rsidRPr="00D0162F" w:rsidRDefault="00AB67FA" w:rsidP="006E0A54">
            <w:pPr>
              <w:pStyle w:val="TAL"/>
              <w:rPr>
                <w:rFonts w:cs="Arial"/>
                <w:i/>
              </w:rPr>
            </w:pPr>
            <w:r w:rsidRPr="00D0162F">
              <w:rPr>
                <w:i/>
              </w:rPr>
              <w:t>rsrp-ThresholdCSI-RS</w:t>
            </w:r>
          </w:p>
        </w:tc>
        <w:tc>
          <w:tcPr>
            <w:tcW w:w="1344" w:type="dxa"/>
          </w:tcPr>
          <w:p w14:paraId="3D6094F6" w14:textId="77777777" w:rsidR="00AB67FA" w:rsidRPr="00D0162F" w:rsidRDefault="00AB67FA" w:rsidP="006E0A54">
            <w:pPr>
              <w:pStyle w:val="TAC"/>
            </w:pPr>
            <w:r w:rsidRPr="00D0162F">
              <w:rPr>
                <w:rFonts w:cs="Arial"/>
              </w:rPr>
              <w:t>N/A</w:t>
            </w:r>
          </w:p>
        </w:tc>
        <w:tc>
          <w:tcPr>
            <w:tcW w:w="1276" w:type="dxa"/>
          </w:tcPr>
          <w:p w14:paraId="3D3F6614" w14:textId="77777777" w:rsidR="00AB67FA" w:rsidRPr="00D0162F" w:rsidRDefault="00AB67FA" w:rsidP="006E0A54">
            <w:pPr>
              <w:pStyle w:val="TAC"/>
            </w:pPr>
            <w:r w:rsidRPr="00D0162F">
              <w:rPr>
                <w:rFonts w:cs="Arial"/>
              </w:rPr>
              <w:t>N/A</w:t>
            </w:r>
          </w:p>
        </w:tc>
        <w:tc>
          <w:tcPr>
            <w:tcW w:w="1276" w:type="dxa"/>
          </w:tcPr>
          <w:p w14:paraId="443BD665" w14:textId="77777777" w:rsidR="00AB67FA" w:rsidRPr="00D0162F" w:rsidRDefault="00AB67FA" w:rsidP="006E0A54">
            <w:pPr>
              <w:pStyle w:val="TAC"/>
            </w:pPr>
            <w:r w:rsidRPr="00D0162F">
              <w:t>RSRP_51</w:t>
            </w:r>
          </w:p>
        </w:tc>
        <w:tc>
          <w:tcPr>
            <w:tcW w:w="1276" w:type="dxa"/>
          </w:tcPr>
          <w:p w14:paraId="469CC552" w14:textId="77777777" w:rsidR="00AB67FA" w:rsidRPr="00D0162F" w:rsidRDefault="00AB67FA" w:rsidP="006E0A54">
            <w:pPr>
              <w:pStyle w:val="TAC"/>
              <w:rPr>
                <w:rFonts w:cs="Arial"/>
              </w:rPr>
            </w:pPr>
            <w:r w:rsidRPr="00D0162F">
              <w:rPr>
                <w:rFonts w:cs="Arial"/>
              </w:rPr>
              <w:t>N/A</w:t>
            </w:r>
          </w:p>
        </w:tc>
        <w:tc>
          <w:tcPr>
            <w:tcW w:w="3685" w:type="dxa"/>
            <w:vMerge/>
          </w:tcPr>
          <w:p w14:paraId="074AB275" w14:textId="77777777" w:rsidR="00AB67FA" w:rsidRPr="00D0162F" w:rsidRDefault="00AB67FA" w:rsidP="006E0A54">
            <w:pPr>
              <w:pStyle w:val="TAC"/>
              <w:rPr>
                <w:rFonts w:cs="Arial"/>
              </w:rPr>
            </w:pPr>
          </w:p>
        </w:tc>
      </w:tr>
      <w:tr w:rsidR="00AB67FA" w:rsidRPr="00D0162F" w14:paraId="14E12D8B" w14:textId="77777777" w:rsidTr="006E0A54">
        <w:trPr>
          <w:cantSplit/>
          <w:jc w:val="center"/>
        </w:trPr>
        <w:tc>
          <w:tcPr>
            <w:tcW w:w="2437" w:type="dxa"/>
          </w:tcPr>
          <w:p w14:paraId="21FC3D75" w14:textId="77777777" w:rsidR="00AB67FA" w:rsidRPr="00D0162F" w:rsidRDefault="00AB67FA" w:rsidP="006E0A54">
            <w:pPr>
              <w:pStyle w:val="TAL"/>
              <w:rPr>
                <w:rFonts w:cs="Arial"/>
                <w:i/>
              </w:rPr>
            </w:pPr>
            <w:r w:rsidRPr="00D0162F">
              <w:rPr>
                <w:i/>
              </w:rPr>
              <w:t>ra-ContentionResolutionTimer</w:t>
            </w:r>
          </w:p>
        </w:tc>
        <w:tc>
          <w:tcPr>
            <w:tcW w:w="1344" w:type="dxa"/>
          </w:tcPr>
          <w:p w14:paraId="64CE74DD" w14:textId="77777777" w:rsidR="00AB67FA" w:rsidRPr="00D0162F" w:rsidRDefault="00AB67FA" w:rsidP="006E0A54">
            <w:pPr>
              <w:pStyle w:val="TAC"/>
              <w:rPr>
                <w:rFonts w:cs="Arial"/>
              </w:rPr>
            </w:pPr>
            <w:r w:rsidRPr="00D0162F">
              <w:rPr>
                <w:rFonts w:cs="Arial"/>
              </w:rPr>
              <w:t>sf48</w:t>
            </w:r>
          </w:p>
        </w:tc>
        <w:tc>
          <w:tcPr>
            <w:tcW w:w="1276" w:type="dxa"/>
          </w:tcPr>
          <w:p w14:paraId="5F662770" w14:textId="77777777" w:rsidR="00AB67FA" w:rsidRPr="00D0162F" w:rsidRDefault="00AB67FA" w:rsidP="006E0A54">
            <w:pPr>
              <w:pStyle w:val="TAC"/>
              <w:rPr>
                <w:rFonts w:cs="Arial"/>
              </w:rPr>
            </w:pPr>
            <w:r w:rsidRPr="00D0162F">
              <w:rPr>
                <w:rFonts w:cs="Arial"/>
              </w:rPr>
              <w:t>N/A</w:t>
            </w:r>
          </w:p>
        </w:tc>
        <w:tc>
          <w:tcPr>
            <w:tcW w:w="1276" w:type="dxa"/>
          </w:tcPr>
          <w:p w14:paraId="6D03D5C4" w14:textId="77777777" w:rsidR="00AB67FA" w:rsidRPr="00D0162F" w:rsidRDefault="00AB67FA" w:rsidP="006E0A54">
            <w:pPr>
              <w:pStyle w:val="TAC"/>
              <w:rPr>
                <w:rFonts w:cs="Arial"/>
              </w:rPr>
            </w:pPr>
            <w:r w:rsidRPr="00D0162F">
              <w:rPr>
                <w:rFonts w:cs="Arial"/>
              </w:rPr>
              <w:t>N/A</w:t>
            </w:r>
          </w:p>
        </w:tc>
        <w:tc>
          <w:tcPr>
            <w:tcW w:w="1276" w:type="dxa"/>
          </w:tcPr>
          <w:p w14:paraId="472CB77D" w14:textId="77777777" w:rsidR="00AB67FA" w:rsidRPr="00D0162F" w:rsidRDefault="00AB67FA" w:rsidP="006E0A54">
            <w:pPr>
              <w:pStyle w:val="TAC"/>
              <w:rPr>
                <w:rFonts w:cs="Arial"/>
              </w:rPr>
            </w:pPr>
            <w:r w:rsidRPr="00D0162F">
              <w:rPr>
                <w:rFonts w:cs="Arial"/>
              </w:rPr>
              <w:t>N/A</w:t>
            </w:r>
          </w:p>
        </w:tc>
        <w:tc>
          <w:tcPr>
            <w:tcW w:w="3685" w:type="dxa"/>
          </w:tcPr>
          <w:p w14:paraId="198816D8" w14:textId="0176F911" w:rsidR="00AB67FA" w:rsidRPr="00D0162F" w:rsidRDefault="00AB67FA" w:rsidP="006E0A54">
            <w:pPr>
              <w:pStyle w:val="TAC"/>
              <w:rPr>
                <w:rFonts w:cs="Arial"/>
              </w:rPr>
            </w:pPr>
            <w:r w:rsidRPr="00D0162F">
              <w:rPr>
                <w:rFonts w:cs="Arial"/>
              </w:rPr>
              <w:t>48</w:t>
            </w:r>
            <w:r w:rsidR="006E0A54" w:rsidRPr="00D0162F">
              <w:rPr>
                <w:rFonts w:cs="Arial"/>
              </w:rPr>
              <w:t xml:space="preserve"> </w:t>
            </w:r>
            <w:r w:rsidRPr="00D0162F">
              <w:rPr>
                <w:rFonts w:cs="Arial"/>
              </w:rPr>
              <w:t>sub-frames</w:t>
            </w:r>
          </w:p>
        </w:tc>
      </w:tr>
      <w:tr w:rsidR="00AB67FA" w:rsidRPr="00D0162F" w14:paraId="1081FAE3" w14:textId="77777777" w:rsidTr="006E0A54">
        <w:trPr>
          <w:cantSplit/>
          <w:jc w:val="center"/>
        </w:trPr>
        <w:tc>
          <w:tcPr>
            <w:tcW w:w="2437" w:type="dxa"/>
          </w:tcPr>
          <w:p w14:paraId="1D9CF581" w14:textId="77777777" w:rsidR="00AB67FA" w:rsidRPr="00D0162F" w:rsidRDefault="00AB67FA" w:rsidP="006E0A54">
            <w:pPr>
              <w:pStyle w:val="TAL"/>
              <w:rPr>
                <w:rFonts w:cs="Arial"/>
                <w:i/>
              </w:rPr>
            </w:pPr>
            <w:r w:rsidRPr="00D0162F">
              <w:rPr>
                <w:rFonts w:cs="Arial"/>
                <w:i/>
              </w:rPr>
              <w:t>powerRampingStep</w:t>
            </w:r>
          </w:p>
        </w:tc>
        <w:tc>
          <w:tcPr>
            <w:tcW w:w="1344" w:type="dxa"/>
          </w:tcPr>
          <w:p w14:paraId="29831EB2" w14:textId="77777777" w:rsidR="00AB67FA" w:rsidRPr="00D0162F" w:rsidRDefault="00AB67FA" w:rsidP="006E0A54">
            <w:pPr>
              <w:pStyle w:val="TAC"/>
              <w:rPr>
                <w:rFonts w:cs="Arial"/>
              </w:rPr>
            </w:pPr>
            <w:r w:rsidRPr="00D0162F">
              <w:rPr>
                <w:rFonts w:cs="Arial"/>
              </w:rPr>
              <w:t>dB2</w:t>
            </w:r>
          </w:p>
        </w:tc>
        <w:tc>
          <w:tcPr>
            <w:tcW w:w="1276" w:type="dxa"/>
          </w:tcPr>
          <w:p w14:paraId="263D5B6C" w14:textId="77777777" w:rsidR="00AB67FA" w:rsidRPr="00D0162F" w:rsidRDefault="00AB67FA" w:rsidP="006E0A54">
            <w:pPr>
              <w:pStyle w:val="TAC"/>
              <w:rPr>
                <w:rFonts w:cs="Arial"/>
              </w:rPr>
            </w:pPr>
            <w:r w:rsidRPr="00D0162F">
              <w:rPr>
                <w:rFonts w:cs="Arial"/>
              </w:rPr>
              <w:t>dB2</w:t>
            </w:r>
          </w:p>
        </w:tc>
        <w:tc>
          <w:tcPr>
            <w:tcW w:w="1276" w:type="dxa"/>
          </w:tcPr>
          <w:p w14:paraId="1AE90006" w14:textId="77777777" w:rsidR="00AB67FA" w:rsidRPr="00D0162F" w:rsidRDefault="00AB67FA" w:rsidP="006E0A54">
            <w:pPr>
              <w:pStyle w:val="TAC"/>
              <w:rPr>
                <w:rFonts w:cs="Arial"/>
              </w:rPr>
            </w:pPr>
            <w:r w:rsidRPr="00D0162F">
              <w:rPr>
                <w:rFonts w:cs="Arial"/>
              </w:rPr>
              <w:t>dB2</w:t>
            </w:r>
          </w:p>
        </w:tc>
        <w:tc>
          <w:tcPr>
            <w:tcW w:w="1276" w:type="dxa"/>
          </w:tcPr>
          <w:p w14:paraId="77B2AC16" w14:textId="77777777" w:rsidR="00AB67FA" w:rsidRPr="00D0162F" w:rsidRDefault="00AB67FA" w:rsidP="006E0A54">
            <w:pPr>
              <w:pStyle w:val="TAC"/>
              <w:rPr>
                <w:rFonts w:cs="Arial"/>
              </w:rPr>
            </w:pPr>
            <w:r w:rsidRPr="00D0162F">
              <w:rPr>
                <w:rFonts w:cs="Arial"/>
              </w:rPr>
              <w:t>dB2</w:t>
            </w:r>
          </w:p>
        </w:tc>
        <w:tc>
          <w:tcPr>
            <w:tcW w:w="3685" w:type="dxa"/>
          </w:tcPr>
          <w:p w14:paraId="1C80B3E4" w14:textId="77777777" w:rsidR="00AB67FA" w:rsidRPr="00D0162F" w:rsidRDefault="00AB67FA" w:rsidP="006E0A54">
            <w:pPr>
              <w:pStyle w:val="TAC"/>
              <w:rPr>
                <w:rFonts w:cs="Arial"/>
              </w:rPr>
            </w:pPr>
          </w:p>
        </w:tc>
      </w:tr>
      <w:tr w:rsidR="00AB67FA" w:rsidRPr="00D0162F" w14:paraId="62B844BD" w14:textId="77777777" w:rsidTr="006E0A54">
        <w:trPr>
          <w:cantSplit/>
          <w:jc w:val="center"/>
        </w:trPr>
        <w:tc>
          <w:tcPr>
            <w:tcW w:w="2437" w:type="dxa"/>
          </w:tcPr>
          <w:p w14:paraId="65828DC3" w14:textId="77777777" w:rsidR="00AB67FA" w:rsidRPr="00D0162F" w:rsidRDefault="00AB67FA" w:rsidP="006E0A54">
            <w:pPr>
              <w:pStyle w:val="TAL"/>
              <w:rPr>
                <w:rFonts w:cs="Arial"/>
                <w:i/>
              </w:rPr>
            </w:pPr>
            <w:r w:rsidRPr="00D0162F">
              <w:rPr>
                <w:i/>
              </w:rPr>
              <w:t>preambleReceivedTargetPower</w:t>
            </w:r>
          </w:p>
        </w:tc>
        <w:tc>
          <w:tcPr>
            <w:tcW w:w="1344" w:type="dxa"/>
          </w:tcPr>
          <w:p w14:paraId="5C854DA0" w14:textId="77777777" w:rsidR="00AB67FA" w:rsidRPr="00D0162F" w:rsidRDefault="00AB67FA" w:rsidP="006E0A54">
            <w:pPr>
              <w:pStyle w:val="TAC"/>
              <w:rPr>
                <w:rFonts w:cs="Arial"/>
              </w:rPr>
            </w:pPr>
            <w:r w:rsidRPr="00D0162F">
              <w:rPr>
                <w:rFonts w:cs="Arial"/>
              </w:rPr>
              <w:t>dBm-120</w:t>
            </w:r>
          </w:p>
        </w:tc>
        <w:tc>
          <w:tcPr>
            <w:tcW w:w="1276" w:type="dxa"/>
          </w:tcPr>
          <w:p w14:paraId="00FFE086" w14:textId="77777777" w:rsidR="00AB67FA" w:rsidRPr="00D0162F" w:rsidRDefault="00AB67FA" w:rsidP="006E0A54">
            <w:pPr>
              <w:pStyle w:val="TAC"/>
              <w:rPr>
                <w:rFonts w:cs="Arial"/>
              </w:rPr>
            </w:pPr>
            <w:r w:rsidRPr="00D0162F">
              <w:rPr>
                <w:rFonts w:cs="Arial"/>
              </w:rPr>
              <w:t>dBm-120</w:t>
            </w:r>
          </w:p>
        </w:tc>
        <w:tc>
          <w:tcPr>
            <w:tcW w:w="1276" w:type="dxa"/>
          </w:tcPr>
          <w:p w14:paraId="73552FA5" w14:textId="77777777" w:rsidR="00AB67FA" w:rsidRPr="00D0162F" w:rsidRDefault="00AB67FA" w:rsidP="006E0A54">
            <w:pPr>
              <w:pStyle w:val="TAC"/>
              <w:rPr>
                <w:rFonts w:cs="Arial"/>
              </w:rPr>
            </w:pPr>
            <w:r w:rsidRPr="00D0162F">
              <w:rPr>
                <w:rFonts w:cs="Arial"/>
              </w:rPr>
              <w:t>dBm-120</w:t>
            </w:r>
          </w:p>
        </w:tc>
        <w:tc>
          <w:tcPr>
            <w:tcW w:w="1276" w:type="dxa"/>
          </w:tcPr>
          <w:p w14:paraId="2611CB46" w14:textId="77777777" w:rsidR="00AB67FA" w:rsidRPr="00D0162F" w:rsidRDefault="00AB67FA" w:rsidP="006E0A54">
            <w:pPr>
              <w:pStyle w:val="TAC"/>
              <w:rPr>
                <w:rFonts w:cs="Arial"/>
              </w:rPr>
            </w:pPr>
            <w:r w:rsidRPr="00D0162F">
              <w:rPr>
                <w:rFonts w:cs="Arial"/>
              </w:rPr>
              <w:t>dBm-120</w:t>
            </w:r>
          </w:p>
        </w:tc>
        <w:tc>
          <w:tcPr>
            <w:tcW w:w="3685" w:type="dxa"/>
          </w:tcPr>
          <w:p w14:paraId="13B004E3" w14:textId="77777777" w:rsidR="00AB67FA" w:rsidRPr="00D0162F" w:rsidRDefault="00AB67FA" w:rsidP="006E0A54">
            <w:pPr>
              <w:pStyle w:val="TAC"/>
              <w:rPr>
                <w:rFonts w:cs="Arial"/>
              </w:rPr>
            </w:pPr>
          </w:p>
        </w:tc>
      </w:tr>
      <w:tr w:rsidR="00AB67FA" w:rsidRPr="00D0162F" w14:paraId="43EF7060" w14:textId="77777777" w:rsidTr="006E0A54">
        <w:trPr>
          <w:cantSplit/>
          <w:jc w:val="center"/>
        </w:trPr>
        <w:tc>
          <w:tcPr>
            <w:tcW w:w="2437" w:type="dxa"/>
          </w:tcPr>
          <w:p w14:paraId="5232036A" w14:textId="77777777" w:rsidR="00AB67FA" w:rsidRPr="00D0162F" w:rsidRDefault="00AB67FA" w:rsidP="006E0A54">
            <w:pPr>
              <w:pStyle w:val="TAL"/>
              <w:rPr>
                <w:rFonts w:cs="Arial"/>
                <w:i/>
              </w:rPr>
            </w:pPr>
            <w:r w:rsidRPr="00D0162F">
              <w:rPr>
                <w:i/>
              </w:rPr>
              <w:t>preambleTransMax</w:t>
            </w:r>
          </w:p>
        </w:tc>
        <w:tc>
          <w:tcPr>
            <w:tcW w:w="1344" w:type="dxa"/>
          </w:tcPr>
          <w:p w14:paraId="63B9E3E7" w14:textId="77777777" w:rsidR="00AB67FA" w:rsidRPr="00D0162F" w:rsidRDefault="00AB67FA" w:rsidP="006E0A54">
            <w:pPr>
              <w:pStyle w:val="TAC"/>
              <w:rPr>
                <w:rFonts w:cs="Arial"/>
              </w:rPr>
            </w:pPr>
            <w:r w:rsidRPr="00D0162F">
              <w:rPr>
                <w:rFonts w:cs="Arial"/>
              </w:rPr>
              <w:t>n6</w:t>
            </w:r>
          </w:p>
        </w:tc>
        <w:tc>
          <w:tcPr>
            <w:tcW w:w="1276" w:type="dxa"/>
          </w:tcPr>
          <w:p w14:paraId="6D69126C" w14:textId="77777777" w:rsidR="00AB67FA" w:rsidRPr="00D0162F" w:rsidRDefault="00AB67FA" w:rsidP="006E0A54">
            <w:pPr>
              <w:pStyle w:val="TAC"/>
              <w:rPr>
                <w:rFonts w:cs="Arial"/>
              </w:rPr>
            </w:pPr>
            <w:r w:rsidRPr="00D0162F">
              <w:rPr>
                <w:rFonts w:cs="Arial"/>
              </w:rPr>
              <w:t>n6</w:t>
            </w:r>
          </w:p>
        </w:tc>
        <w:tc>
          <w:tcPr>
            <w:tcW w:w="1276" w:type="dxa"/>
          </w:tcPr>
          <w:p w14:paraId="72F49C96" w14:textId="77777777" w:rsidR="00AB67FA" w:rsidRPr="00D0162F" w:rsidRDefault="00AB67FA" w:rsidP="006E0A54">
            <w:pPr>
              <w:pStyle w:val="TAC"/>
              <w:rPr>
                <w:rFonts w:cs="Arial"/>
              </w:rPr>
            </w:pPr>
            <w:r w:rsidRPr="00D0162F">
              <w:rPr>
                <w:rFonts w:cs="Arial"/>
              </w:rPr>
              <w:t>n6</w:t>
            </w:r>
          </w:p>
        </w:tc>
        <w:tc>
          <w:tcPr>
            <w:tcW w:w="1276" w:type="dxa"/>
          </w:tcPr>
          <w:p w14:paraId="2D28214D" w14:textId="77777777" w:rsidR="00AB67FA" w:rsidRPr="00D0162F" w:rsidRDefault="00AB67FA" w:rsidP="006E0A54">
            <w:pPr>
              <w:pStyle w:val="TAC"/>
              <w:rPr>
                <w:rFonts w:cs="Arial"/>
              </w:rPr>
            </w:pPr>
            <w:r w:rsidRPr="00D0162F">
              <w:rPr>
                <w:rFonts w:cs="Arial"/>
              </w:rPr>
              <w:t>n200</w:t>
            </w:r>
          </w:p>
        </w:tc>
        <w:tc>
          <w:tcPr>
            <w:tcW w:w="3685" w:type="dxa"/>
          </w:tcPr>
          <w:p w14:paraId="779255B8" w14:textId="0B80DFA2" w:rsidR="00AB67FA" w:rsidRPr="00D0162F" w:rsidRDefault="00AB67FA" w:rsidP="006E0A54">
            <w:pPr>
              <w:pStyle w:val="TAC"/>
              <w:rPr>
                <w:rFonts w:cs="Arial"/>
              </w:rPr>
            </w:pPr>
            <w:r w:rsidRPr="00D0162F">
              <w:rPr>
                <w:rFonts w:cs="Arial"/>
              </w:rPr>
              <w:t>Max</w:t>
            </w:r>
            <w:r w:rsidR="006E0A54" w:rsidRPr="00D0162F">
              <w:rPr>
                <w:rFonts w:cs="Arial"/>
              </w:rPr>
              <w:t xml:space="preserve"> </w:t>
            </w: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RA</w:t>
            </w:r>
            <w:r w:rsidR="006E0A54" w:rsidRPr="00D0162F">
              <w:rPr>
                <w:rFonts w:cs="Arial"/>
              </w:rPr>
              <w:t xml:space="preserve"> </w:t>
            </w:r>
            <w:r w:rsidRPr="00D0162F">
              <w:rPr>
                <w:rFonts w:cs="Arial"/>
              </w:rPr>
              <w:t>preamble</w:t>
            </w:r>
            <w:r w:rsidR="006E0A54" w:rsidRPr="00D0162F">
              <w:rPr>
                <w:rFonts w:cs="Arial"/>
              </w:rPr>
              <w:t xml:space="preserve"> </w:t>
            </w:r>
            <w:r w:rsidRPr="00D0162F">
              <w:rPr>
                <w:rFonts w:cs="Arial"/>
              </w:rPr>
              <w:t>transmission</w:t>
            </w:r>
            <w:r w:rsidR="006E0A54" w:rsidRPr="00D0162F">
              <w:rPr>
                <w:rFonts w:cs="Arial"/>
              </w:rPr>
              <w:t xml:space="preserve"> </w:t>
            </w:r>
            <w:r w:rsidRPr="00D0162F">
              <w:rPr>
                <w:rFonts w:cs="Arial"/>
              </w:rPr>
              <w:t>performed</w:t>
            </w:r>
            <w:r w:rsidR="006E0A54" w:rsidRPr="00D0162F">
              <w:rPr>
                <w:rFonts w:cs="Arial"/>
              </w:rPr>
              <w:t xml:space="preserve"> </w:t>
            </w:r>
            <w:r w:rsidRPr="00D0162F">
              <w:rPr>
                <w:rFonts w:cs="Arial"/>
              </w:rPr>
              <w:t>before</w:t>
            </w:r>
            <w:r w:rsidR="006E0A54" w:rsidRPr="00D0162F">
              <w:rPr>
                <w:rFonts w:cs="Arial"/>
              </w:rPr>
              <w:t xml:space="preserve"> </w:t>
            </w:r>
            <w:r w:rsidRPr="00D0162F">
              <w:rPr>
                <w:rFonts w:cs="Arial"/>
              </w:rPr>
              <w:t>declaring</w:t>
            </w:r>
            <w:r w:rsidR="006E0A54" w:rsidRPr="00D0162F">
              <w:rPr>
                <w:rFonts w:cs="Arial"/>
              </w:rPr>
              <w:t xml:space="preserve"> </w:t>
            </w:r>
            <w:r w:rsidRPr="00D0162F">
              <w:rPr>
                <w:rFonts w:cs="Arial"/>
              </w:rPr>
              <w:t>a</w:t>
            </w:r>
            <w:r w:rsidR="006E0A54" w:rsidRPr="00D0162F">
              <w:rPr>
                <w:rFonts w:cs="Arial"/>
              </w:rPr>
              <w:t xml:space="preserve"> </w:t>
            </w:r>
            <w:r w:rsidRPr="00D0162F">
              <w:rPr>
                <w:rFonts w:cs="Arial"/>
              </w:rPr>
              <w:t>failure</w:t>
            </w:r>
          </w:p>
        </w:tc>
      </w:tr>
      <w:tr w:rsidR="00AB67FA" w:rsidRPr="00D0162F" w14:paraId="5B8DCD77" w14:textId="77777777" w:rsidTr="006E0A54">
        <w:trPr>
          <w:cantSplit/>
          <w:jc w:val="center"/>
        </w:trPr>
        <w:tc>
          <w:tcPr>
            <w:tcW w:w="2437" w:type="dxa"/>
          </w:tcPr>
          <w:p w14:paraId="53B6E884" w14:textId="77777777" w:rsidR="00AB67FA" w:rsidRPr="00D0162F" w:rsidRDefault="00AB67FA" w:rsidP="006E0A54">
            <w:pPr>
              <w:pStyle w:val="TAL"/>
              <w:rPr>
                <w:rFonts w:cs="Arial"/>
                <w:i/>
              </w:rPr>
            </w:pPr>
            <w:r w:rsidRPr="00D0162F">
              <w:rPr>
                <w:rFonts w:cs="Arial"/>
                <w:i/>
              </w:rPr>
              <w:t>ra-ResponseWindow</w:t>
            </w:r>
          </w:p>
        </w:tc>
        <w:tc>
          <w:tcPr>
            <w:tcW w:w="1344" w:type="dxa"/>
          </w:tcPr>
          <w:p w14:paraId="2B030165" w14:textId="77777777" w:rsidR="00AB67FA" w:rsidRPr="00D0162F" w:rsidRDefault="00AB67FA" w:rsidP="006E0A54">
            <w:pPr>
              <w:pStyle w:val="TAC"/>
              <w:rPr>
                <w:rFonts w:cs="Arial"/>
              </w:rPr>
            </w:pPr>
            <w:r w:rsidRPr="00D0162F">
              <w:rPr>
                <w:rFonts w:cs="Arial"/>
              </w:rPr>
              <w:t>sl10</w:t>
            </w:r>
          </w:p>
        </w:tc>
        <w:tc>
          <w:tcPr>
            <w:tcW w:w="1276" w:type="dxa"/>
          </w:tcPr>
          <w:p w14:paraId="2D5959AF" w14:textId="77777777" w:rsidR="00AB67FA" w:rsidRPr="00D0162F" w:rsidRDefault="00AB67FA" w:rsidP="006E0A54">
            <w:pPr>
              <w:pStyle w:val="TAC"/>
              <w:rPr>
                <w:rFonts w:cs="Arial"/>
              </w:rPr>
            </w:pPr>
            <w:r w:rsidRPr="00D0162F">
              <w:rPr>
                <w:rFonts w:cs="Arial"/>
              </w:rPr>
              <w:t>sl10</w:t>
            </w:r>
          </w:p>
        </w:tc>
        <w:tc>
          <w:tcPr>
            <w:tcW w:w="1276" w:type="dxa"/>
          </w:tcPr>
          <w:p w14:paraId="57D247D1" w14:textId="77777777" w:rsidR="00AB67FA" w:rsidRPr="00D0162F" w:rsidRDefault="00AB67FA" w:rsidP="006E0A54">
            <w:pPr>
              <w:pStyle w:val="TAC"/>
              <w:rPr>
                <w:rFonts w:cs="Arial"/>
              </w:rPr>
            </w:pPr>
            <w:r w:rsidRPr="00D0162F">
              <w:rPr>
                <w:rFonts w:cs="Arial"/>
              </w:rPr>
              <w:t>sl10</w:t>
            </w:r>
          </w:p>
        </w:tc>
        <w:tc>
          <w:tcPr>
            <w:tcW w:w="1276" w:type="dxa"/>
          </w:tcPr>
          <w:p w14:paraId="391A1470" w14:textId="77777777" w:rsidR="00AB67FA" w:rsidRPr="00D0162F" w:rsidRDefault="00AB67FA" w:rsidP="006E0A54">
            <w:pPr>
              <w:pStyle w:val="TAC"/>
              <w:rPr>
                <w:rFonts w:cs="Arial"/>
              </w:rPr>
            </w:pPr>
            <w:r w:rsidRPr="00D0162F">
              <w:rPr>
                <w:rFonts w:cs="Arial"/>
              </w:rPr>
              <w:t>sl40</w:t>
            </w:r>
          </w:p>
        </w:tc>
        <w:tc>
          <w:tcPr>
            <w:tcW w:w="3685" w:type="dxa"/>
          </w:tcPr>
          <w:p w14:paraId="388EDBAA" w14:textId="77777777" w:rsidR="00AB67FA" w:rsidRPr="00D0162F" w:rsidRDefault="00AB67FA" w:rsidP="006E0A54">
            <w:pPr>
              <w:pStyle w:val="TAC"/>
              <w:rPr>
                <w:rFonts w:cs="Arial"/>
              </w:rPr>
            </w:pPr>
          </w:p>
        </w:tc>
      </w:tr>
      <w:tr w:rsidR="00AB67FA" w:rsidRPr="00D0162F" w14:paraId="43BC7EB7" w14:textId="77777777" w:rsidTr="006E0A54">
        <w:trPr>
          <w:cantSplit/>
          <w:jc w:val="center"/>
        </w:trPr>
        <w:tc>
          <w:tcPr>
            <w:tcW w:w="2437" w:type="dxa"/>
          </w:tcPr>
          <w:p w14:paraId="6A103DB9" w14:textId="77777777" w:rsidR="00AB67FA" w:rsidRPr="00D0162F" w:rsidRDefault="00AB67FA" w:rsidP="006E0A54">
            <w:pPr>
              <w:pStyle w:val="TAL"/>
              <w:rPr>
                <w:rFonts w:cs="Arial"/>
                <w:i/>
              </w:rPr>
            </w:pPr>
            <w:r w:rsidRPr="00D0162F">
              <w:rPr>
                <w:rFonts w:cs="Arial"/>
                <w:i/>
              </w:rPr>
              <w:t>zeroCorrelationZoneConfig</w:t>
            </w:r>
          </w:p>
        </w:tc>
        <w:tc>
          <w:tcPr>
            <w:tcW w:w="1344" w:type="dxa"/>
          </w:tcPr>
          <w:p w14:paraId="0C1CC6D7" w14:textId="77777777" w:rsidR="00AB67FA" w:rsidRPr="00D0162F" w:rsidRDefault="00AB67FA" w:rsidP="006E0A54">
            <w:pPr>
              <w:pStyle w:val="TAC"/>
              <w:rPr>
                <w:rFonts w:cs="Arial"/>
              </w:rPr>
            </w:pPr>
            <w:r w:rsidRPr="00D0162F">
              <w:rPr>
                <w:rFonts w:cs="Arial"/>
              </w:rPr>
              <w:t>11</w:t>
            </w:r>
          </w:p>
        </w:tc>
        <w:tc>
          <w:tcPr>
            <w:tcW w:w="1276" w:type="dxa"/>
          </w:tcPr>
          <w:p w14:paraId="4704D768" w14:textId="77777777" w:rsidR="00AB67FA" w:rsidRPr="00D0162F" w:rsidRDefault="00AB67FA" w:rsidP="006E0A54">
            <w:pPr>
              <w:pStyle w:val="TAC"/>
              <w:rPr>
                <w:rFonts w:cs="Arial"/>
              </w:rPr>
            </w:pPr>
            <w:r w:rsidRPr="00D0162F">
              <w:rPr>
                <w:rFonts w:cs="Arial"/>
              </w:rPr>
              <w:t>11</w:t>
            </w:r>
          </w:p>
        </w:tc>
        <w:tc>
          <w:tcPr>
            <w:tcW w:w="1276" w:type="dxa"/>
          </w:tcPr>
          <w:p w14:paraId="1FC89E8E" w14:textId="77777777" w:rsidR="00AB67FA" w:rsidRPr="00D0162F" w:rsidRDefault="00AB67FA" w:rsidP="006E0A54">
            <w:pPr>
              <w:pStyle w:val="TAC"/>
              <w:rPr>
                <w:rFonts w:cs="Arial"/>
              </w:rPr>
            </w:pPr>
            <w:r w:rsidRPr="00D0162F">
              <w:rPr>
                <w:rFonts w:cs="Arial"/>
              </w:rPr>
              <w:t>11</w:t>
            </w:r>
          </w:p>
        </w:tc>
        <w:tc>
          <w:tcPr>
            <w:tcW w:w="1276" w:type="dxa"/>
          </w:tcPr>
          <w:p w14:paraId="6E776508" w14:textId="77777777" w:rsidR="00AB67FA" w:rsidRPr="00D0162F" w:rsidRDefault="00AB67FA" w:rsidP="006E0A54">
            <w:pPr>
              <w:pStyle w:val="TAC"/>
              <w:rPr>
                <w:rFonts w:cs="Arial"/>
              </w:rPr>
            </w:pPr>
            <w:r w:rsidRPr="00D0162F">
              <w:rPr>
                <w:rFonts w:cs="Arial"/>
              </w:rPr>
              <w:t>11</w:t>
            </w:r>
          </w:p>
        </w:tc>
        <w:tc>
          <w:tcPr>
            <w:tcW w:w="3685" w:type="dxa"/>
          </w:tcPr>
          <w:p w14:paraId="756BCDA1" w14:textId="3A692C78" w:rsidR="00AB67FA" w:rsidRPr="00D0162F" w:rsidRDefault="00AB67FA" w:rsidP="006E0A54">
            <w:pPr>
              <w:pStyle w:val="TAC"/>
              <w:rPr>
                <w:rFonts w:cs="Arial"/>
              </w:rPr>
            </w:pPr>
            <w:r w:rsidRPr="00D0162F">
              <w:rPr>
                <w:rFonts w:cs="Arial"/>
              </w:rPr>
              <w:t>N-CS</w:t>
            </w:r>
            <w:r w:rsidR="006E0A54" w:rsidRPr="00D0162F">
              <w:rPr>
                <w:rFonts w:cs="Arial"/>
              </w:rPr>
              <w:t xml:space="preserve"> </w:t>
            </w:r>
            <w:r w:rsidRPr="00D0162F">
              <w:rPr>
                <w:rFonts w:cs="Arial"/>
              </w:rPr>
              <w:t>configuration,</w:t>
            </w:r>
            <w:r w:rsidR="006E0A54" w:rsidRPr="00D0162F">
              <w:rPr>
                <w:rFonts w:cs="Arial"/>
              </w:rPr>
              <w:t xml:space="preserve"> </w:t>
            </w:r>
            <w:r w:rsidRPr="00D0162F">
              <w:rPr>
                <w:rFonts w:cs="Arial"/>
              </w:rPr>
              <w:t>N</w:t>
            </w:r>
            <w:r w:rsidRPr="00D0162F">
              <w:rPr>
                <w:rFonts w:cs="Arial"/>
                <w:vertAlign w:val="subscript"/>
              </w:rPr>
              <w:t>CS</w:t>
            </w:r>
            <w:r w:rsidR="006E0A54" w:rsidRPr="00D0162F">
              <w:rPr>
                <w:rFonts w:cs="Arial"/>
              </w:rPr>
              <w:t xml:space="preserve"> </w:t>
            </w:r>
            <w:r w:rsidRPr="00D0162F">
              <w:rPr>
                <w:rFonts w:cs="Arial"/>
              </w:rPr>
              <w:t>=</w:t>
            </w:r>
            <w:r w:rsidR="006E0A54" w:rsidRPr="00D0162F">
              <w:rPr>
                <w:rFonts w:cs="Arial"/>
              </w:rPr>
              <w:t xml:space="preserve"> </w:t>
            </w:r>
            <w:r w:rsidRPr="00D0162F">
              <w:rPr>
                <w:rFonts w:eastAsia="Batang"/>
              </w:rPr>
              <w:t>23</w:t>
            </w:r>
          </w:p>
        </w:tc>
      </w:tr>
      <w:tr w:rsidR="00AB67FA" w:rsidRPr="00D0162F" w14:paraId="3A5FFBC3" w14:textId="77777777" w:rsidTr="006E0A54">
        <w:trPr>
          <w:cantSplit/>
          <w:jc w:val="center"/>
        </w:trPr>
        <w:tc>
          <w:tcPr>
            <w:tcW w:w="2437" w:type="dxa"/>
          </w:tcPr>
          <w:p w14:paraId="31561B9B" w14:textId="12539AF5" w:rsidR="00AB67FA" w:rsidRPr="00D0162F" w:rsidRDefault="00AB67FA" w:rsidP="006E0A54">
            <w:pPr>
              <w:pStyle w:val="TAL"/>
              <w:rPr>
                <w:i/>
              </w:rPr>
            </w:pPr>
            <w:r w:rsidRPr="00D0162F">
              <w:rPr>
                <w:lang w:eastAsia="ko-KR"/>
              </w:rPr>
              <w:t>Backoff</w:t>
            </w:r>
            <w:r w:rsidR="006E0A54" w:rsidRPr="00D0162F">
              <w:rPr>
                <w:lang w:eastAsia="ko-KR"/>
              </w:rPr>
              <w:t xml:space="preserve"> </w:t>
            </w:r>
            <w:r w:rsidRPr="00D0162F">
              <w:rPr>
                <w:lang w:eastAsia="ko-KR"/>
              </w:rPr>
              <w:t>Parameter</w:t>
            </w:r>
            <w:r w:rsidR="006E0A54" w:rsidRPr="00D0162F">
              <w:t xml:space="preserve"> </w:t>
            </w:r>
            <w:r w:rsidRPr="00D0162F">
              <w:t>Index</w:t>
            </w:r>
          </w:p>
        </w:tc>
        <w:tc>
          <w:tcPr>
            <w:tcW w:w="1344" w:type="dxa"/>
          </w:tcPr>
          <w:p w14:paraId="4F6DDD14" w14:textId="77777777" w:rsidR="00AB67FA" w:rsidRPr="00D0162F" w:rsidRDefault="00AB67FA" w:rsidP="006E0A54">
            <w:pPr>
              <w:pStyle w:val="TAC"/>
              <w:rPr>
                <w:rFonts w:cs="Arial"/>
              </w:rPr>
            </w:pPr>
            <w:r w:rsidRPr="00D0162F">
              <w:rPr>
                <w:rFonts w:cs="Arial"/>
              </w:rPr>
              <w:t>2</w:t>
            </w:r>
          </w:p>
        </w:tc>
        <w:tc>
          <w:tcPr>
            <w:tcW w:w="1276" w:type="dxa"/>
          </w:tcPr>
          <w:p w14:paraId="44C724F4" w14:textId="77777777" w:rsidR="00AB67FA" w:rsidRPr="00D0162F" w:rsidRDefault="00AB67FA" w:rsidP="006E0A54">
            <w:pPr>
              <w:pStyle w:val="TAC"/>
              <w:rPr>
                <w:rFonts w:cs="Arial"/>
              </w:rPr>
            </w:pPr>
            <w:r w:rsidRPr="00D0162F">
              <w:rPr>
                <w:rFonts w:cs="Arial"/>
              </w:rPr>
              <w:t>2</w:t>
            </w:r>
          </w:p>
        </w:tc>
        <w:tc>
          <w:tcPr>
            <w:tcW w:w="1276" w:type="dxa"/>
          </w:tcPr>
          <w:p w14:paraId="26E17291" w14:textId="77777777" w:rsidR="00AB67FA" w:rsidRPr="00D0162F" w:rsidRDefault="00AB67FA" w:rsidP="006E0A54">
            <w:pPr>
              <w:pStyle w:val="TAC"/>
              <w:rPr>
                <w:rFonts w:cs="Arial"/>
              </w:rPr>
            </w:pPr>
            <w:r w:rsidRPr="00D0162F">
              <w:rPr>
                <w:rFonts w:cs="Arial"/>
              </w:rPr>
              <w:t>2</w:t>
            </w:r>
          </w:p>
        </w:tc>
        <w:tc>
          <w:tcPr>
            <w:tcW w:w="1276" w:type="dxa"/>
          </w:tcPr>
          <w:p w14:paraId="31F4FAEB" w14:textId="77777777" w:rsidR="00AB67FA" w:rsidRPr="00D0162F" w:rsidRDefault="00AB67FA" w:rsidP="006E0A54">
            <w:pPr>
              <w:pStyle w:val="TAC"/>
              <w:rPr>
                <w:rFonts w:cs="Arial"/>
              </w:rPr>
            </w:pPr>
            <w:r w:rsidRPr="00D0162F">
              <w:rPr>
                <w:rFonts w:cs="Arial"/>
              </w:rPr>
              <w:t>2</w:t>
            </w:r>
          </w:p>
        </w:tc>
        <w:tc>
          <w:tcPr>
            <w:tcW w:w="3685" w:type="dxa"/>
          </w:tcPr>
          <w:p w14:paraId="1E4AE5D6" w14:textId="1D3A422A" w:rsidR="00AB67FA" w:rsidRPr="00D0162F" w:rsidRDefault="00AB67FA" w:rsidP="006E0A54">
            <w:pPr>
              <w:pStyle w:val="TAC"/>
              <w:rPr>
                <w:rFonts w:cs="Arial"/>
              </w:rPr>
            </w:pPr>
            <w:r w:rsidRPr="00D0162F">
              <w:rPr>
                <w:rFonts w:cs="Arial"/>
              </w:rPr>
              <w:t>20ms,</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defin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able</w:t>
            </w:r>
            <w:r w:rsidR="006E0A54" w:rsidRPr="00D0162F">
              <w:rPr>
                <w:rFonts w:cs="Arial"/>
              </w:rPr>
              <w:t xml:space="preserve"> </w:t>
            </w:r>
            <w:r w:rsidRPr="00D0162F">
              <w:rPr>
                <w:rFonts w:cs="Arial"/>
              </w:rPr>
              <w:t>7.2-1</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S</w:t>
            </w:r>
            <w:r w:rsidR="006E0A54" w:rsidRPr="00D0162F">
              <w:rPr>
                <w:rFonts w:cs="Arial"/>
              </w:rPr>
              <w:t xml:space="preserve"> </w:t>
            </w:r>
            <w:r w:rsidRPr="00D0162F">
              <w:rPr>
                <w:rFonts w:cs="Arial"/>
              </w:rPr>
              <w:t>38.321</w:t>
            </w:r>
            <w:r w:rsidR="006E0A54" w:rsidRPr="00D0162F">
              <w:rPr>
                <w:rFonts w:cs="Arial"/>
              </w:rPr>
              <w:t xml:space="preserve"> </w:t>
            </w:r>
            <w:r w:rsidRPr="00D0162F">
              <w:rPr>
                <w:rFonts w:cs="Arial"/>
              </w:rPr>
              <w:t>[12].</w:t>
            </w:r>
          </w:p>
        </w:tc>
      </w:tr>
      <w:tr w:rsidR="00AB67FA" w:rsidRPr="00D0162F" w14:paraId="759BEE11" w14:textId="77777777" w:rsidTr="006E0A54">
        <w:trPr>
          <w:cantSplit/>
          <w:jc w:val="center"/>
        </w:trPr>
        <w:tc>
          <w:tcPr>
            <w:tcW w:w="2437" w:type="dxa"/>
          </w:tcPr>
          <w:p w14:paraId="0F4A4A73" w14:textId="77777777" w:rsidR="00AB67FA" w:rsidRPr="00D0162F" w:rsidRDefault="00AB67FA" w:rsidP="006E0A54">
            <w:pPr>
              <w:pStyle w:val="TAL"/>
              <w:rPr>
                <w:lang w:eastAsia="ko-KR"/>
              </w:rPr>
            </w:pPr>
            <w:r w:rsidRPr="00D0162F">
              <w:rPr>
                <w:rFonts w:cs="Arial"/>
                <w:i/>
              </w:rPr>
              <w:t>ssb-ResourceList</w:t>
            </w:r>
          </w:p>
        </w:tc>
        <w:tc>
          <w:tcPr>
            <w:tcW w:w="1344" w:type="dxa"/>
          </w:tcPr>
          <w:p w14:paraId="3016D2C1" w14:textId="77777777" w:rsidR="00AB67FA" w:rsidRPr="00D0162F" w:rsidRDefault="00AB67FA" w:rsidP="006E0A54">
            <w:pPr>
              <w:pStyle w:val="TAC"/>
              <w:rPr>
                <w:rFonts w:cs="Arial"/>
              </w:rPr>
            </w:pPr>
            <w:r w:rsidRPr="00D0162F">
              <w:rPr>
                <w:rFonts w:cs="Arial"/>
              </w:rPr>
              <w:t>-</w:t>
            </w:r>
          </w:p>
        </w:tc>
        <w:tc>
          <w:tcPr>
            <w:tcW w:w="1276" w:type="dxa"/>
          </w:tcPr>
          <w:p w14:paraId="769FF9B2" w14:textId="77777777" w:rsidR="00AB67FA" w:rsidRPr="00D0162F" w:rsidRDefault="00AB67FA" w:rsidP="006E0A54">
            <w:pPr>
              <w:pStyle w:val="TAC"/>
              <w:rPr>
                <w:rFonts w:cs="Arial"/>
              </w:rPr>
            </w:pPr>
            <w:r w:rsidRPr="00D0162F">
              <w:rPr>
                <w:rFonts w:cs="Arial"/>
              </w:rPr>
              <w:t>present</w:t>
            </w:r>
          </w:p>
        </w:tc>
        <w:tc>
          <w:tcPr>
            <w:tcW w:w="1276" w:type="dxa"/>
          </w:tcPr>
          <w:p w14:paraId="723B1BB8" w14:textId="77777777" w:rsidR="00AB67FA" w:rsidRPr="00D0162F" w:rsidRDefault="00AB67FA" w:rsidP="006E0A54">
            <w:pPr>
              <w:pStyle w:val="TAC"/>
              <w:rPr>
                <w:rFonts w:cs="Arial"/>
              </w:rPr>
            </w:pPr>
            <w:r w:rsidRPr="00D0162F">
              <w:rPr>
                <w:rFonts w:cs="Arial"/>
              </w:rPr>
              <w:t>N/A</w:t>
            </w:r>
          </w:p>
        </w:tc>
        <w:tc>
          <w:tcPr>
            <w:tcW w:w="1276" w:type="dxa"/>
          </w:tcPr>
          <w:p w14:paraId="60A35E00" w14:textId="77777777" w:rsidR="00AB67FA" w:rsidRPr="00D0162F" w:rsidRDefault="00AB67FA" w:rsidP="006E0A54">
            <w:pPr>
              <w:pStyle w:val="TAC"/>
              <w:rPr>
                <w:rFonts w:cs="Arial"/>
              </w:rPr>
            </w:pPr>
            <w:r w:rsidRPr="00D0162F">
              <w:rPr>
                <w:rFonts w:cs="Arial"/>
              </w:rPr>
              <w:t>N/A</w:t>
            </w:r>
          </w:p>
        </w:tc>
        <w:tc>
          <w:tcPr>
            <w:tcW w:w="3685" w:type="dxa"/>
          </w:tcPr>
          <w:p w14:paraId="7659FF16" w14:textId="066E7F99" w:rsidR="00AB67FA" w:rsidRPr="00D0162F" w:rsidRDefault="00AB67FA" w:rsidP="006E0A54">
            <w:pPr>
              <w:pStyle w:val="TAC"/>
              <w:rPr>
                <w:rFonts w:cs="Arial"/>
              </w:rPr>
            </w:pP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index</w:t>
            </w:r>
            <w:r w:rsidR="006E0A54" w:rsidRPr="00D0162F">
              <w:rPr>
                <w:rFonts w:cs="Arial"/>
              </w:rPr>
              <w:t xml:space="preserve"> </w:t>
            </w:r>
            <w:r w:rsidRPr="00D0162F">
              <w:rPr>
                <w:rFonts w:cs="Arial"/>
              </w:rPr>
              <w:t>0</w:t>
            </w:r>
          </w:p>
        </w:tc>
      </w:tr>
      <w:tr w:rsidR="00AB67FA" w:rsidRPr="00D0162F" w14:paraId="22A732F0" w14:textId="77777777" w:rsidTr="006E0A54">
        <w:trPr>
          <w:cantSplit/>
          <w:jc w:val="center"/>
        </w:trPr>
        <w:tc>
          <w:tcPr>
            <w:tcW w:w="2437" w:type="dxa"/>
          </w:tcPr>
          <w:p w14:paraId="7A0904C6" w14:textId="2C78E8BB" w:rsidR="00AB67FA" w:rsidRPr="00D0162F" w:rsidRDefault="006E0A54" w:rsidP="006E0A54">
            <w:pPr>
              <w:pStyle w:val="TAL"/>
              <w:rPr>
                <w:rFonts w:cs="Arial"/>
                <w:i/>
              </w:rPr>
            </w:pPr>
            <w:r w:rsidRPr="00D0162F">
              <w:rPr>
                <w:rFonts w:cs="Arial"/>
                <w:i/>
              </w:rPr>
              <w:t xml:space="preserve">   </w:t>
            </w:r>
            <w:r w:rsidR="00AB67FA" w:rsidRPr="00D0162F">
              <w:rPr>
                <w:rFonts w:cs="Arial"/>
              </w:rPr>
              <w:t>ra-PreambleIndex</w:t>
            </w:r>
          </w:p>
        </w:tc>
        <w:tc>
          <w:tcPr>
            <w:tcW w:w="1344" w:type="dxa"/>
          </w:tcPr>
          <w:p w14:paraId="470910D9" w14:textId="77777777" w:rsidR="00AB67FA" w:rsidRPr="00D0162F" w:rsidRDefault="00AB67FA" w:rsidP="006E0A54">
            <w:pPr>
              <w:pStyle w:val="TAC"/>
              <w:rPr>
                <w:rFonts w:cs="Arial"/>
              </w:rPr>
            </w:pPr>
            <w:r w:rsidRPr="00D0162F">
              <w:rPr>
                <w:rFonts w:cs="Arial"/>
              </w:rPr>
              <w:t>-</w:t>
            </w:r>
          </w:p>
        </w:tc>
        <w:tc>
          <w:tcPr>
            <w:tcW w:w="1276" w:type="dxa"/>
          </w:tcPr>
          <w:p w14:paraId="41D8247B" w14:textId="77777777" w:rsidR="00AB67FA" w:rsidRPr="00D0162F" w:rsidRDefault="00AB67FA" w:rsidP="006E0A54">
            <w:pPr>
              <w:pStyle w:val="TAC"/>
              <w:rPr>
                <w:rFonts w:cs="Arial"/>
              </w:rPr>
            </w:pPr>
            <w:r w:rsidRPr="00D0162F">
              <w:rPr>
                <w:rFonts w:cs="Arial"/>
              </w:rPr>
              <w:t>50</w:t>
            </w:r>
          </w:p>
        </w:tc>
        <w:tc>
          <w:tcPr>
            <w:tcW w:w="1276" w:type="dxa"/>
          </w:tcPr>
          <w:p w14:paraId="1BFC5FBF" w14:textId="77777777" w:rsidR="00AB67FA" w:rsidRPr="00D0162F" w:rsidRDefault="00AB67FA" w:rsidP="006E0A54">
            <w:pPr>
              <w:pStyle w:val="TAC"/>
              <w:rPr>
                <w:rFonts w:cs="Arial"/>
              </w:rPr>
            </w:pPr>
            <w:r w:rsidRPr="00D0162F">
              <w:rPr>
                <w:rFonts w:cs="Arial"/>
              </w:rPr>
              <w:t>N/A</w:t>
            </w:r>
          </w:p>
        </w:tc>
        <w:tc>
          <w:tcPr>
            <w:tcW w:w="1276" w:type="dxa"/>
          </w:tcPr>
          <w:p w14:paraId="3BF1ECCB" w14:textId="77777777" w:rsidR="00AB67FA" w:rsidRPr="00D0162F" w:rsidRDefault="00AB67FA" w:rsidP="006E0A54">
            <w:pPr>
              <w:pStyle w:val="TAC"/>
              <w:rPr>
                <w:rFonts w:cs="Arial"/>
              </w:rPr>
            </w:pPr>
            <w:r w:rsidRPr="00D0162F">
              <w:rPr>
                <w:rFonts w:cs="Arial"/>
              </w:rPr>
              <w:t>N/A</w:t>
            </w:r>
          </w:p>
        </w:tc>
        <w:tc>
          <w:tcPr>
            <w:tcW w:w="3685" w:type="dxa"/>
          </w:tcPr>
          <w:p w14:paraId="4B15E962" w14:textId="6953EA23" w:rsidR="00AB67FA" w:rsidRPr="00D0162F" w:rsidRDefault="00AB67FA" w:rsidP="006E0A54">
            <w:pPr>
              <w:pStyle w:val="TAC"/>
              <w:rPr>
                <w:rFonts w:cs="Arial"/>
              </w:rPr>
            </w:pP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rPr>
              <w:t>index</w:t>
            </w:r>
            <w:r w:rsidR="006E0A54" w:rsidRPr="00D0162F">
              <w:rPr>
                <w:rFonts w:cs="Arial"/>
              </w:rPr>
              <w:t xml:space="preserve"> </w:t>
            </w:r>
            <w:r w:rsidRPr="00D0162F">
              <w:rPr>
                <w:rFonts w:cs="Arial"/>
              </w:rPr>
              <w:t>0</w:t>
            </w:r>
          </w:p>
        </w:tc>
      </w:tr>
      <w:tr w:rsidR="00AB67FA" w:rsidRPr="00D0162F" w14:paraId="206ECD1B" w14:textId="77777777" w:rsidTr="006E0A54">
        <w:trPr>
          <w:cantSplit/>
          <w:jc w:val="center"/>
        </w:trPr>
        <w:tc>
          <w:tcPr>
            <w:tcW w:w="2437" w:type="dxa"/>
          </w:tcPr>
          <w:p w14:paraId="0359EEF8" w14:textId="77777777" w:rsidR="00AB67FA" w:rsidRPr="00D0162F" w:rsidRDefault="00AB67FA" w:rsidP="006E0A54">
            <w:pPr>
              <w:pStyle w:val="TAL"/>
              <w:rPr>
                <w:rFonts w:cs="Arial"/>
                <w:i/>
              </w:rPr>
            </w:pPr>
            <w:r w:rsidRPr="00D0162F">
              <w:rPr>
                <w:rFonts w:cs="Arial"/>
                <w:i/>
              </w:rPr>
              <w:t>csirs-ResourceList</w:t>
            </w:r>
          </w:p>
        </w:tc>
        <w:tc>
          <w:tcPr>
            <w:tcW w:w="1344" w:type="dxa"/>
          </w:tcPr>
          <w:p w14:paraId="2C31420A" w14:textId="77777777" w:rsidR="00AB67FA" w:rsidRPr="00D0162F" w:rsidRDefault="00AB67FA" w:rsidP="006E0A54">
            <w:pPr>
              <w:pStyle w:val="TAC"/>
              <w:rPr>
                <w:rFonts w:cs="Arial"/>
              </w:rPr>
            </w:pPr>
            <w:r w:rsidRPr="00D0162F">
              <w:rPr>
                <w:rFonts w:cs="Arial"/>
              </w:rPr>
              <w:t>N/A</w:t>
            </w:r>
          </w:p>
        </w:tc>
        <w:tc>
          <w:tcPr>
            <w:tcW w:w="1276" w:type="dxa"/>
          </w:tcPr>
          <w:p w14:paraId="78BF37F8" w14:textId="77777777" w:rsidR="00AB67FA" w:rsidRPr="00D0162F" w:rsidRDefault="00AB67FA" w:rsidP="006E0A54">
            <w:pPr>
              <w:pStyle w:val="TAC"/>
              <w:rPr>
                <w:rFonts w:cs="Arial"/>
              </w:rPr>
            </w:pPr>
            <w:r w:rsidRPr="00D0162F">
              <w:rPr>
                <w:rFonts w:cs="Arial"/>
              </w:rPr>
              <w:t>present</w:t>
            </w:r>
          </w:p>
        </w:tc>
        <w:tc>
          <w:tcPr>
            <w:tcW w:w="1276" w:type="dxa"/>
          </w:tcPr>
          <w:p w14:paraId="5AD32A17" w14:textId="77777777" w:rsidR="00AB67FA" w:rsidRPr="00D0162F" w:rsidRDefault="00AB67FA" w:rsidP="006E0A54">
            <w:pPr>
              <w:pStyle w:val="TAC"/>
              <w:rPr>
                <w:rFonts w:cs="Arial"/>
              </w:rPr>
            </w:pPr>
            <w:r w:rsidRPr="00D0162F">
              <w:rPr>
                <w:rFonts w:cs="Arial"/>
              </w:rPr>
              <w:t>present</w:t>
            </w:r>
          </w:p>
        </w:tc>
        <w:tc>
          <w:tcPr>
            <w:tcW w:w="1276" w:type="dxa"/>
          </w:tcPr>
          <w:p w14:paraId="72029E14" w14:textId="77777777" w:rsidR="00AB67FA" w:rsidRPr="00D0162F" w:rsidRDefault="00AB67FA" w:rsidP="006E0A54">
            <w:pPr>
              <w:pStyle w:val="TAC"/>
              <w:rPr>
                <w:rFonts w:cs="Arial"/>
              </w:rPr>
            </w:pPr>
            <w:r w:rsidRPr="00D0162F">
              <w:rPr>
                <w:rFonts w:cs="Arial"/>
              </w:rPr>
              <w:t>present</w:t>
            </w:r>
          </w:p>
        </w:tc>
        <w:tc>
          <w:tcPr>
            <w:tcW w:w="3685" w:type="dxa"/>
          </w:tcPr>
          <w:p w14:paraId="69774A6B" w14:textId="67E58288" w:rsidR="00AB67FA" w:rsidRPr="00D0162F" w:rsidRDefault="00AB67FA" w:rsidP="006E0A54">
            <w:pPr>
              <w:pStyle w:val="TAC"/>
              <w:rPr>
                <w:rFonts w:cs="Arial"/>
              </w:rPr>
            </w:pP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CSI-RS</w:t>
            </w:r>
            <w:r w:rsidR="006E0A54" w:rsidRPr="00D0162F">
              <w:rPr>
                <w:rFonts w:cs="Arial"/>
              </w:rPr>
              <w:t xml:space="preserve"> </w:t>
            </w:r>
            <w:r w:rsidRPr="00D0162F">
              <w:rPr>
                <w:rFonts w:cs="Arial"/>
              </w:rPr>
              <w:t>configured</w:t>
            </w:r>
          </w:p>
        </w:tc>
      </w:tr>
      <w:tr w:rsidR="00AB67FA" w:rsidRPr="00D0162F" w14:paraId="099621BA" w14:textId="77777777" w:rsidTr="006E0A54">
        <w:trPr>
          <w:cantSplit/>
          <w:jc w:val="center"/>
        </w:trPr>
        <w:tc>
          <w:tcPr>
            <w:tcW w:w="2437" w:type="dxa"/>
          </w:tcPr>
          <w:p w14:paraId="55BF3D4E" w14:textId="1C76EEE7" w:rsidR="00AB67FA" w:rsidRPr="00D0162F" w:rsidRDefault="006E0A54" w:rsidP="006E0A54">
            <w:pPr>
              <w:pStyle w:val="TAL"/>
              <w:rPr>
                <w:rFonts w:cs="Arial"/>
                <w:i/>
              </w:rPr>
            </w:pPr>
            <w:r w:rsidRPr="00D0162F">
              <w:rPr>
                <w:rFonts w:cs="Arial"/>
                <w:i/>
              </w:rPr>
              <w:t xml:space="preserve">   </w:t>
            </w:r>
            <w:r w:rsidR="00AB67FA" w:rsidRPr="00D0162F">
              <w:rPr>
                <w:rFonts w:cs="Arial"/>
              </w:rPr>
              <w:t>ra-PreambleIndex</w:t>
            </w:r>
          </w:p>
        </w:tc>
        <w:tc>
          <w:tcPr>
            <w:tcW w:w="1344" w:type="dxa"/>
          </w:tcPr>
          <w:p w14:paraId="249FB187" w14:textId="77777777" w:rsidR="00AB67FA" w:rsidRPr="00D0162F" w:rsidRDefault="00AB67FA" w:rsidP="006E0A54">
            <w:pPr>
              <w:pStyle w:val="TAC"/>
              <w:rPr>
                <w:rFonts w:cs="Arial"/>
              </w:rPr>
            </w:pPr>
            <w:r w:rsidRPr="00D0162F">
              <w:rPr>
                <w:rFonts w:cs="Arial"/>
              </w:rPr>
              <w:t>N/A</w:t>
            </w:r>
          </w:p>
        </w:tc>
        <w:tc>
          <w:tcPr>
            <w:tcW w:w="1276" w:type="dxa"/>
          </w:tcPr>
          <w:p w14:paraId="1D6A59DE" w14:textId="77777777" w:rsidR="00AB67FA" w:rsidRPr="00D0162F" w:rsidRDefault="00AB67FA" w:rsidP="006E0A54">
            <w:pPr>
              <w:pStyle w:val="TAC"/>
              <w:rPr>
                <w:rFonts w:cs="Arial"/>
              </w:rPr>
            </w:pPr>
            <w:r w:rsidRPr="00D0162F">
              <w:rPr>
                <w:rFonts w:cs="Arial"/>
              </w:rPr>
              <w:t>50</w:t>
            </w:r>
          </w:p>
        </w:tc>
        <w:tc>
          <w:tcPr>
            <w:tcW w:w="1276" w:type="dxa"/>
          </w:tcPr>
          <w:p w14:paraId="14065A9D" w14:textId="77777777" w:rsidR="00AB67FA" w:rsidRPr="00D0162F" w:rsidRDefault="00AB67FA" w:rsidP="006E0A54">
            <w:pPr>
              <w:pStyle w:val="TAC"/>
              <w:rPr>
                <w:rFonts w:cs="Arial"/>
              </w:rPr>
            </w:pPr>
            <w:r w:rsidRPr="00D0162F">
              <w:rPr>
                <w:rFonts w:cs="Arial"/>
              </w:rPr>
              <w:t>50</w:t>
            </w:r>
          </w:p>
        </w:tc>
        <w:tc>
          <w:tcPr>
            <w:tcW w:w="1276" w:type="dxa"/>
          </w:tcPr>
          <w:p w14:paraId="52CEFF04" w14:textId="77777777" w:rsidR="00AB67FA" w:rsidRPr="00D0162F" w:rsidRDefault="00AB67FA" w:rsidP="006E0A54">
            <w:pPr>
              <w:pStyle w:val="TAC"/>
              <w:rPr>
                <w:rFonts w:cs="Arial"/>
              </w:rPr>
            </w:pPr>
            <w:r w:rsidRPr="00D0162F">
              <w:rPr>
                <w:rFonts w:cs="Arial"/>
              </w:rPr>
              <w:t>50</w:t>
            </w:r>
          </w:p>
        </w:tc>
        <w:tc>
          <w:tcPr>
            <w:tcW w:w="3685" w:type="dxa"/>
          </w:tcPr>
          <w:p w14:paraId="6A1A2F51" w14:textId="0EF1AACE" w:rsidR="00AB67FA" w:rsidRPr="00D0162F" w:rsidRDefault="00AB67FA" w:rsidP="006E0A54">
            <w:pPr>
              <w:pStyle w:val="TAC"/>
              <w:rPr>
                <w:rFonts w:cs="Arial"/>
              </w:rPr>
            </w:pPr>
            <w:r w:rsidRPr="00D0162F">
              <w:rPr>
                <w:rFonts w:cs="Arial"/>
              </w:rPr>
              <w:t>Associated</w:t>
            </w:r>
            <w:r w:rsidR="006E0A54" w:rsidRPr="00D0162F">
              <w:rPr>
                <w:rFonts w:cs="Arial"/>
              </w:rPr>
              <w:t xml:space="preserve"> </w:t>
            </w:r>
            <w:r w:rsidRPr="00D0162F">
              <w:rPr>
                <w:rFonts w:cs="Arial"/>
              </w:rPr>
              <w:t>with</w:t>
            </w:r>
            <w:r w:rsidR="006E0A54" w:rsidRPr="00D0162F">
              <w:rPr>
                <w:rFonts w:cs="Arial"/>
              </w:rPr>
              <w:t xml:space="preserve"> </w:t>
            </w:r>
            <w:r w:rsidRPr="00D0162F">
              <w:rPr>
                <w:rFonts w:cs="Arial"/>
              </w:rPr>
              <w:t>CSI-RS</w:t>
            </w:r>
            <w:r w:rsidR="006E0A54" w:rsidRPr="00D0162F">
              <w:rPr>
                <w:rFonts w:cs="Arial"/>
              </w:rPr>
              <w:t xml:space="preserve"> </w:t>
            </w:r>
            <w:r w:rsidRPr="00D0162F">
              <w:rPr>
                <w:rFonts w:cs="Arial"/>
              </w:rPr>
              <w:t>configured</w:t>
            </w:r>
          </w:p>
        </w:tc>
      </w:tr>
      <w:tr w:rsidR="00AB67FA" w:rsidRPr="00D0162F" w14:paraId="4CD53245" w14:textId="77777777" w:rsidTr="006E0A54">
        <w:trPr>
          <w:cantSplit/>
          <w:jc w:val="center"/>
        </w:trPr>
        <w:tc>
          <w:tcPr>
            <w:tcW w:w="2437" w:type="dxa"/>
          </w:tcPr>
          <w:p w14:paraId="5F98943E" w14:textId="77777777" w:rsidR="00AB67FA" w:rsidRPr="00D0162F" w:rsidRDefault="00AB67FA" w:rsidP="006E0A54">
            <w:pPr>
              <w:pStyle w:val="TAL"/>
              <w:rPr>
                <w:rFonts w:cs="Arial"/>
                <w:i/>
              </w:rPr>
            </w:pPr>
            <w:r w:rsidRPr="00D0162F">
              <w:rPr>
                <w:rFonts w:cs="Arial"/>
                <w:i/>
              </w:rPr>
              <w:t>ra-OccasionList</w:t>
            </w:r>
          </w:p>
        </w:tc>
        <w:tc>
          <w:tcPr>
            <w:tcW w:w="1344" w:type="dxa"/>
          </w:tcPr>
          <w:p w14:paraId="7B7BE6C9" w14:textId="77777777" w:rsidR="00AB67FA" w:rsidRPr="00D0162F" w:rsidRDefault="00AB67FA" w:rsidP="006E0A54">
            <w:pPr>
              <w:pStyle w:val="TAC"/>
              <w:rPr>
                <w:rFonts w:cs="Arial"/>
              </w:rPr>
            </w:pPr>
            <w:r w:rsidRPr="00D0162F">
              <w:rPr>
                <w:rFonts w:cs="Arial"/>
              </w:rPr>
              <w:t>-</w:t>
            </w:r>
          </w:p>
        </w:tc>
        <w:tc>
          <w:tcPr>
            <w:tcW w:w="1276" w:type="dxa"/>
          </w:tcPr>
          <w:p w14:paraId="5B51AC2C" w14:textId="77777777" w:rsidR="00AB67FA" w:rsidRPr="00D0162F" w:rsidRDefault="00AB67FA" w:rsidP="006E0A54">
            <w:pPr>
              <w:pStyle w:val="TAC"/>
              <w:rPr>
                <w:rFonts w:cs="Arial"/>
              </w:rPr>
            </w:pPr>
            <w:r w:rsidRPr="00D0162F">
              <w:rPr>
                <w:rFonts w:cs="Arial"/>
              </w:rPr>
              <w:t>-</w:t>
            </w:r>
          </w:p>
        </w:tc>
        <w:tc>
          <w:tcPr>
            <w:tcW w:w="1276" w:type="dxa"/>
          </w:tcPr>
          <w:p w14:paraId="6746F743" w14:textId="77777777" w:rsidR="00AB67FA" w:rsidRPr="00D0162F" w:rsidRDefault="00AB67FA" w:rsidP="006E0A54">
            <w:pPr>
              <w:pStyle w:val="TAC"/>
              <w:rPr>
                <w:rFonts w:cs="Arial"/>
              </w:rPr>
            </w:pPr>
            <w:r w:rsidRPr="00D0162F">
              <w:rPr>
                <w:rFonts w:cs="Arial"/>
              </w:rPr>
              <w:t>1</w:t>
            </w:r>
          </w:p>
        </w:tc>
        <w:tc>
          <w:tcPr>
            <w:tcW w:w="1276" w:type="dxa"/>
          </w:tcPr>
          <w:p w14:paraId="2888B908" w14:textId="77777777" w:rsidR="00AB67FA" w:rsidRPr="00D0162F" w:rsidRDefault="00AB67FA" w:rsidP="006E0A54">
            <w:pPr>
              <w:pStyle w:val="TAC"/>
              <w:rPr>
                <w:rFonts w:cs="Arial"/>
              </w:rPr>
            </w:pPr>
            <w:r w:rsidRPr="00D0162F">
              <w:rPr>
                <w:rFonts w:cs="Arial"/>
              </w:rPr>
              <w:t>1</w:t>
            </w:r>
          </w:p>
        </w:tc>
        <w:tc>
          <w:tcPr>
            <w:tcW w:w="3685" w:type="dxa"/>
          </w:tcPr>
          <w:p w14:paraId="202F2CC5" w14:textId="35103A39" w:rsidR="00AB67FA" w:rsidRPr="00D0162F" w:rsidRDefault="00AB67FA" w:rsidP="006E0A54">
            <w:pPr>
              <w:pStyle w:val="TAC"/>
              <w:rPr>
                <w:rFonts w:cs="Arial"/>
              </w:rPr>
            </w:pPr>
            <w:r w:rsidRPr="00D0162F">
              <w:rPr>
                <w:rFonts w:cs="Arial"/>
              </w:rPr>
              <w:t>RA</w:t>
            </w:r>
            <w:r w:rsidR="006E0A54" w:rsidRPr="00D0162F">
              <w:rPr>
                <w:rFonts w:cs="Arial"/>
              </w:rPr>
              <w:t xml:space="preserve"> </w:t>
            </w:r>
            <w:r w:rsidRPr="00D0162F">
              <w:rPr>
                <w:rFonts w:cs="Arial"/>
              </w:rPr>
              <w:t>occasions</w:t>
            </w:r>
            <w:r w:rsidR="006E0A54" w:rsidRPr="00D0162F">
              <w:rPr>
                <w:rFonts w:cs="Arial"/>
              </w:rPr>
              <w:t xml:space="preserve"> </w:t>
            </w:r>
            <w:r w:rsidRPr="00D0162F">
              <w:rPr>
                <w:rFonts w:cs="Arial"/>
              </w:rPr>
              <w:t>allowed</w:t>
            </w:r>
            <w:r w:rsidR="006E0A54" w:rsidRPr="00D0162F">
              <w:rPr>
                <w:rFonts w:cs="Arial"/>
              </w:rPr>
              <w:t xml:space="preserve"> </w:t>
            </w:r>
            <w:r w:rsidRPr="00D0162F">
              <w:rPr>
                <w:rFonts w:cs="Arial"/>
              </w:rPr>
              <w:t>corresponding</w:t>
            </w:r>
            <w:r w:rsidR="006E0A54" w:rsidRPr="00D0162F">
              <w:rPr>
                <w:rFonts w:cs="Arial"/>
              </w:rPr>
              <w:t xml:space="preserve"> </w:t>
            </w:r>
            <w:r w:rsidRPr="00D0162F">
              <w:rPr>
                <w:rFonts w:cs="Arial"/>
              </w:rPr>
              <w:t>to</w:t>
            </w:r>
            <w:r w:rsidR="006E0A54" w:rsidRPr="00D0162F">
              <w:rPr>
                <w:rFonts w:cs="Arial"/>
              </w:rPr>
              <w:t xml:space="preserve"> </w:t>
            </w:r>
            <w:r w:rsidRPr="00D0162F">
              <w:rPr>
                <w:rFonts w:cs="Arial"/>
              </w:rPr>
              <w:t>CSI-RS</w:t>
            </w:r>
          </w:p>
        </w:tc>
      </w:tr>
      <w:tr w:rsidR="00AB67FA" w:rsidRPr="00D0162F" w14:paraId="65543E6E" w14:textId="77777777" w:rsidTr="006E0A54">
        <w:trPr>
          <w:cantSplit/>
          <w:jc w:val="center"/>
        </w:trPr>
        <w:tc>
          <w:tcPr>
            <w:tcW w:w="2437" w:type="dxa"/>
          </w:tcPr>
          <w:p w14:paraId="29F65D74" w14:textId="77777777" w:rsidR="00AB67FA" w:rsidRPr="00D0162F" w:rsidRDefault="00AB67FA" w:rsidP="006E0A54">
            <w:pPr>
              <w:pStyle w:val="TAL"/>
              <w:rPr>
                <w:lang w:eastAsia="ko-KR"/>
              </w:rPr>
            </w:pPr>
            <w:r w:rsidRPr="00D0162F">
              <w:rPr>
                <w:rFonts w:cs="Arial"/>
                <w:i/>
              </w:rPr>
              <w:t>ra-ssb-OccasionMaskIndex</w:t>
            </w:r>
          </w:p>
        </w:tc>
        <w:tc>
          <w:tcPr>
            <w:tcW w:w="1344" w:type="dxa"/>
          </w:tcPr>
          <w:p w14:paraId="6B6C038E" w14:textId="77777777" w:rsidR="00AB67FA" w:rsidRPr="00D0162F" w:rsidRDefault="00AB67FA" w:rsidP="006E0A54">
            <w:pPr>
              <w:pStyle w:val="TAC"/>
              <w:rPr>
                <w:rFonts w:cs="Arial"/>
              </w:rPr>
            </w:pPr>
            <w:r w:rsidRPr="00D0162F">
              <w:rPr>
                <w:rFonts w:cs="Arial"/>
              </w:rPr>
              <w:t>-</w:t>
            </w:r>
          </w:p>
        </w:tc>
        <w:tc>
          <w:tcPr>
            <w:tcW w:w="1276" w:type="dxa"/>
          </w:tcPr>
          <w:p w14:paraId="29D14550" w14:textId="77777777" w:rsidR="00AB67FA" w:rsidRPr="00D0162F" w:rsidRDefault="00AB67FA" w:rsidP="006E0A54">
            <w:pPr>
              <w:pStyle w:val="TAC"/>
              <w:rPr>
                <w:rFonts w:cs="Arial"/>
              </w:rPr>
            </w:pPr>
            <w:r w:rsidRPr="00D0162F">
              <w:rPr>
                <w:rFonts w:cs="Arial"/>
              </w:rPr>
              <w:t>1</w:t>
            </w:r>
          </w:p>
        </w:tc>
        <w:tc>
          <w:tcPr>
            <w:tcW w:w="1276" w:type="dxa"/>
          </w:tcPr>
          <w:p w14:paraId="5C5CE919" w14:textId="77777777" w:rsidR="00AB67FA" w:rsidRPr="00D0162F" w:rsidRDefault="00AB67FA" w:rsidP="006E0A54">
            <w:pPr>
              <w:pStyle w:val="TAC"/>
              <w:rPr>
                <w:rFonts w:cs="Arial"/>
              </w:rPr>
            </w:pPr>
            <w:r w:rsidRPr="00D0162F">
              <w:rPr>
                <w:rFonts w:cs="Arial"/>
              </w:rPr>
              <w:t>N/A</w:t>
            </w:r>
          </w:p>
        </w:tc>
        <w:tc>
          <w:tcPr>
            <w:tcW w:w="1276" w:type="dxa"/>
          </w:tcPr>
          <w:p w14:paraId="73675885" w14:textId="77777777" w:rsidR="00AB67FA" w:rsidRPr="00D0162F" w:rsidRDefault="00AB67FA" w:rsidP="006E0A54">
            <w:pPr>
              <w:pStyle w:val="TAC"/>
              <w:rPr>
                <w:rFonts w:cs="Arial"/>
              </w:rPr>
            </w:pPr>
            <w:r w:rsidRPr="00D0162F">
              <w:rPr>
                <w:rFonts w:cs="Arial"/>
              </w:rPr>
              <w:t>N/A</w:t>
            </w:r>
          </w:p>
        </w:tc>
        <w:tc>
          <w:tcPr>
            <w:tcW w:w="3685" w:type="dxa"/>
          </w:tcPr>
          <w:p w14:paraId="5EBBCA7E" w14:textId="5AA0A051" w:rsidR="00AB67FA" w:rsidRPr="00D0162F" w:rsidRDefault="00AB67FA" w:rsidP="006E0A54">
            <w:pPr>
              <w:pStyle w:val="TAC"/>
              <w:rPr>
                <w:rFonts w:cs="Arial"/>
              </w:rPr>
            </w:pPr>
            <w:r w:rsidRPr="00D0162F">
              <w:rPr>
                <w:rFonts w:cs="Arial"/>
              </w:rPr>
              <w:t>PRACH</w:t>
            </w:r>
            <w:r w:rsidR="006E0A54" w:rsidRPr="00D0162F">
              <w:rPr>
                <w:rFonts w:cs="Arial"/>
              </w:rPr>
              <w:t xml:space="preserve"> </w:t>
            </w:r>
            <w:r w:rsidRPr="00D0162F">
              <w:rPr>
                <w:rFonts w:cs="Arial"/>
              </w:rPr>
              <w:t>occasion</w:t>
            </w:r>
            <w:r w:rsidR="006E0A54" w:rsidRPr="00D0162F">
              <w:rPr>
                <w:rFonts w:cs="Arial"/>
              </w:rPr>
              <w:t xml:space="preserve"> </w:t>
            </w:r>
            <w:r w:rsidRPr="00D0162F">
              <w:rPr>
                <w:rFonts w:cs="Arial"/>
              </w:rPr>
              <w:t>index</w:t>
            </w:r>
            <w:r w:rsidR="006E0A54" w:rsidRPr="00D0162F">
              <w:rPr>
                <w:rFonts w:cs="Arial"/>
              </w:rPr>
              <w:t xml:space="preserve"> </w:t>
            </w:r>
            <w:r w:rsidRPr="00D0162F">
              <w:rPr>
                <w:rFonts w:cs="Arial"/>
              </w:rPr>
              <w:t>1</w:t>
            </w:r>
            <w:r w:rsidR="006E0A54" w:rsidRPr="00D0162F">
              <w:rPr>
                <w:rFonts w:cs="Arial"/>
              </w:rPr>
              <w:t xml:space="preserve"> </w:t>
            </w:r>
            <w:r w:rsidRPr="00D0162F">
              <w:rPr>
                <w:rFonts w:cs="Arial"/>
              </w:rPr>
              <w:t>is</w:t>
            </w:r>
            <w:r w:rsidR="006E0A54" w:rsidRPr="00D0162F">
              <w:rPr>
                <w:rFonts w:cs="Arial"/>
              </w:rPr>
              <w:t xml:space="preserve"> </w:t>
            </w:r>
            <w:r w:rsidRPr="00D0162F">
              <w:rPr>
                <w:rFonts w:cs="Arial"/>
              </w:rPr>
              <w:t>allowed</w:t>
            </w:r>
          </w:p>
        </w:tc>
      </w:tr>
      <w:tr w:rsidR="00AB67FA" w:rsidRPr="00D0162F" w14:paraId="5458E241" w14:textId="77777777" w:rsidTr="006E0A54">
        <w:trPr>
          <w:jc w:val="center"/>
        </w:trPr>
        <w:tc>
          <w:tcPr>
            <w:tcW w:w="11294" w:type="dxa"/>
            <w:gridSpan w:val="6"/>
          </w:tcPr>
          <w:p w14:paraId="6BEBE90F" w14:textId="6A3C4EF5" w:rsidR="00AB67FA" w:rsidRPr="00D0162F" w:rsidRDefault="006E0A54" w:rsidP="006E0A54">
            <w:pPr>
              <w:pStyle w:val="TAC"/>
              <w:jc w:val="left"/>
              <w:rPr>
                <w:rFonts w:cs="Arial"/>
              </w:rPr>
            </w:pPr>
            <w:r w:rsidRPr="00D0162F">
              <w:rPr>
                <w:rFonts w:cs="Arial"/>
              </w:rPr>
              <w:t>NOTE:</w:t>
            </w:r>
            <w:r w:rsidRPr="00D0162F">
              <w:rPr>
                <w:rFonts w:cs="Arial"/>
              </w:rPr>
              <w:tab/>
            </w:r>
            <w:r w:rsidR="00AB67FA" w:rsidRPr="00D0162F">
              <w:rPr>
                <w:rFonts w:cs="Arial"/>
              </w:rPr>
              <w:t>For</w:t>
            </w:r>
            <w:r w:rsidRPr="00D0162F">
              <w:rPr>
                <w:rFonts w:cs="Arial"/>
              </w:rPr>
              <w:t xml:space="preserve"> </w:t>
            </w:r>
            <w:r w:rsidR="00AB67FA" w:rsidRPr="00D0162F">
              <w:rPr>
                <w:rFonts w:cs="Arial"/>
              </w:rPr>
              <w:t>further</w:t>
            </w:r>
            <w:r w:rsidRPr="00D0162F">
              <w:rPr>
                <w:rFonts w:cs="Arial"/>
              </w:rPr>
              <w:t xml:space="preserve"> </w:t>
            </w:r>
            <w:r w:rsidR="00AB67FA" w:rsidRPr="00D0162F">
              <w:rPr>
                <w:rFonts w:cs="Arial"/>
              </w:rPr>
              <w:t>information</w:t>
            </w:r>
            <w:r w:rsidRPr="00D0162F">
              <w:rPr>
                <w:rFonts w:cs="Arial"/>
              </w:rPr>
              <w:t xml:space="preserve"> </w:t>
            </w:r>
            <w:r w:rsidR="00AB67FA" w:rsidRPr="00D0162F">
              <w:rPr>
                <w:rFonts w:cs="Arial"/>
              </w:rPr>
              <w:t>see</w:t>
            </w:r>
            <w:r w:rsidRPr="00D0162F">
              <w:rPr>
                <w:rFonts w:cs="Arial"/>
              </w:rPr>
              <w:t xml:space="preserve"> </w:t>
            </w:r>
            <w:r w:rsidR="00AB67FA" w:rsidRPr="00D0162F">
              <w:rPr>
                <w:rFonts w:cs="Arial"/>
              </w:rPr>
              <w:t>Clause</w:t>
            </w:r>
            <w:r w:rsidRPr="00D0162F">
              <w:rPr>
                <w:rFonts w:cs="Arial"/>
              </w:rPr>
              <w:t xml:space="preserve"> </w:t>
            </w:r>
            <w:r w:rsidR="00AB67FA" w:rsidRPr="00D0162F">
              <w:rPr>
                <w:rFonts w:cs="Arial"/>
              </w:rPr>
              <w:t>6.3.2</w:t>
            </w:r>
            <w:r w:rsidRPr="00D0162F">
              <w:rPr>
                <w:rFonts w:cs="Arial"/>
              </w:rPr>
              <w:t xml:space="preserve"> </w:t>
            </w:r>
            <w:r w:rsidR="00AB67FA" w:rsidRPr="00D0162F">
              <w:rPr>
                <w:rFonts w:cs="Arial"/>
              </w:rPr>
              <w:t>in</w:t>
            </w:r>
            <w:r w:rsidRPr="00D0162F">
              <w:rPr>
                <w:rFonts w:cs="Arial"/>
              </w:rPr>
              <w:t xml:space="preserve"> </w:t>
            </w:r>
            <w:r w:rsidR="00AB67FA" w:rsidRPr="00D0162F">
              <w:rPr>
                <w:rFonts w:cs="Arial"/>
              </w:rPr>
              <w:t>TS</w:t>
            </w:r>
            <w:r w:rsidRPr="00D0162F">
              <w:rPr>
                <w:rFonts w:cs="Arial"/>
              </w:rPr>
              <w:t xml:space="preserve"> </w:t>
            </w:r>
            <w:r w:rsidR="00AB67FA" w:rsidRPr="00D0162F">
              <w:rPr>
                <w:rFonts w:cs="Arial"/>
              </w:rPr>
              <w:t>38.331</w:t>
            </w:r>
            <w:r w:rsidRPr="00D0162F">
              <w:rPr>
                <w:rFonts w:cs="Arial"/>
              </w:rPr>
              <w:t xml:space="preserve"> </w:t>
            </w:r>
            <w:r w:rsidR="00AB67FA" w:rsidRPr="00D0162F">
              <w:rPr>
                <w:rFonts w:cs="Arial"/>
              </w:rPr>
              <w:t>[13].</w:t>
            </w:r>
          </w:p>
        </w:tc>
      </w:tr>
    </w:tbl>
    <w:p w14:paraId="70ECB08D" w14:textId="77777777" w:rsidR="00AB67FA" w:rsidRPr="00D0162F" w:rsidRDefault="00AB67FA" w:rsidP="00AB67FA"/>
    <w:p w14:paraId="433E025D" w14:textId="77777777" w:rsidR="00AB67FA" w:rsidRPr="00D0162F" w:rsidRDefault="00AB67FA" w:rsidP="00AB67FA">
      <w:pPr>
        <w:pStyle w:val="Heading1"/>
      </w:pPr>
      <w:r w:rsidRPr="00D0162F">
        <w:t>A.7A</w:t>
      </w:r>
      <w:r w:rsidRPr="00D0162F">
        <w:tab/>
        <w:t>Reference MsgA configurations</w:t>
      </w:r>
    </w:p>
    <w:p w14:paraId="3CED8E6A" w14:textId="18973B12" w:rsidR="00AB67FA" w:rsidRPr="00D0162F" w:rsidRDefault="00AB67FA" w:rsidP="00AB67FA">
      <w:r w:rsidRPr="00D0162F">
        <w:t xml:space="preserve">This </w:t>
      </w:r>
      <w:r w:rsidR="006E0A54" w:rsidRPr="00D0162F">
        <w:t>clause</w:t>
      </w:r>
      <w:r w:rsidRPr="00D0162F">
        <w:t xml:space="preserve"> provides the typical PRACH and PUSCH configurations for MsgA used for all RRM test cases defined in this test specification. Parameters not listed in this </w:t>
      </w:r>
      <w:r w:rsidR="006E0A54" w:rsidRPr="00D0162F">
        <w:t>clause</w:t>
      </w:r>
      <w:r w:rsidRPr="00D0162F">
        <w:t xml:space="preserve"> can be derived from the configuration of each test.</w:t>
      </w:r>
    </w:p>
    <w:p w14:paraId="007D502E" w14:textId="77777777" w:rsidR="00AB67FA" w:rsidRPr="00D0162F" w:rsidRDefault="00AB67FA" w:rsidP="00AB67FA">
      <w:pPr>
        <w:pStyle w:val="Heading2"/>
      </w:pPr>
      <w:r w:rsidRPr="00D0162F">
        <w:t>A.7A.1</w:t>
      </w:r>
      <w:r w:rsidRPr="00D0162F">
        <w:tab/>
        <w:t>MsgA configurations for FR1</w:t>
      </w:r>
    </w:p>
    <w:p w14:paraId="627995C1" w14:textId="77777777" w:rsidR="00AB67FA" w:rsidRPr="00D0162F" w:rsidRDefault="00AB67FA" w:rsidP="00AB67FA">
      <w:r w:rsidRPr="00D0162F">
        <w:t>Table A.7A.1-1 defines the MsgA configurations for FR1. Each of the MsgA configurations defined in Table A.7A.1-1 have different applicabilities:</w:t>
      </w:r>
    </w:p>
    <w:p w14:paraId="6D72EAEC" w14:textId="77777777" w:rsidR="00AB67FA" w:rsidRPr="00D0162F" w:rsidRDefault="00AB67FA" w:rsidP="00AB67FA">
      <w:pPr>
        <w:pStyle w:val="B1"/>
      </w:pPr>
      <w:r w:rsidRPr="00D0162F">
        <w:t>-</w:t>
      </w:r>
      <w:r w:rsidRPr="00D0162F">
        <w:tab/>
        <w:t>MsgA.1 FR1 for SSB-based 2-step contention based random access in FR1.</w:t>
      </w:r>
    </w:p>
    <w:p w14:paraId="6CAB54EB" w14:textId="77777777" w:rsidR="00AB67FA" w:rsidRPr="00D0162F" w:rsidRDefault="00AB67FA" w:rsidP="00AB67FA">
      <w:pPr>
        <w:pStyle w:val="B1"/>
      </w:pPr>
      <w:r w:rsidRPr="00D0162F">
        <w:t>-</w:t>
      </w:r>
      <w:r w:rsidRPr="00D0162F">
        <w:tab/>
        <w:t>MsgA.2 FR1 for SSB-based 2-step non-contention based random access in FR1.</w:t>
      </w:r>
    </w:p>
    <w:p w14:paraId="03E5BEE0" w14:textId="77777777" w:rsidR="00AB67FA" w:rsidRPr="00D0162F" w:rsidRDefault="00AB67FA" w:rsidP="00AB67FA">
      <w:pPr>
        <w:pStyle w:val="TH"/>
      </w:pPr>
      <w:r w:rsidRPr="00D0162F">
        <w:t>Table A.7A.1-1 Parameters for MsgA Configurations for FR1</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37"/>
        <w:gridCol w:w="1199"/>
        <w:gridCol w:w="2171"/>
        <w:gridCol w:w="3827"/>
      </w:tblGrid>
      <w:tr w:rsidR="00AB67FA" w:rsidRPr="00D0162F" w14:paraId="682BEB25" w14:textId="77777777" w:rsidTr="006E0A54">
        <w:trPr>
          <w:cantSplit/>
          <w:jc w:val="center"/>
        </w:trPr>
        <w:tc>
          <w:tcPr>
            <w:tcW w:w="2437" w:type="dxa"/>
            <w:vAlign w:val="center"/>
          </w:tcPr>
          <w:p w14:paraId="1FD84276" w14:textId="77777777" w:rsidR="00AB67FA" w:rsidRPr="00D0162F" w:rsidRDefault="00AB67FA" w:rsidP="006E0A54">
            <w:pPr>
              <w:pStyle w:val="TAH"/>
              <w:rPr>
                <w:rFonts w:cs="Arial"/>
              </w:rPr>
            </w:pPr>
            <w:r w:rsidRPr="00D0162F">
              <w:rPr>
                <w:rFonts w:cs="Arial"/>
              </w:rPr>
              <w:t>Field</w:t>
            </w:r>
          </w:p>
        </w:tc>
        <w:tc>
          <w:tcPr>
            <w:tcW w:w="3370" w:type="dxa"/>
            <w:gridSpan w:val="2"/>
            <w:vAlign w:val="center"/>
          </w:tcPr>
          <w:p w14:paraId="467A6D5A" w14:textId="77777777" w:rsidR="00AB67FA" w:rsidRPr="00D0162F" w:rsidRDefault="00AB67FA" w:rsidP="006E0A54">
            <w:pPr>
              <w:pStyle w:val="TAH"/>
              <w:rPr>
                <w:rFonts w:cs="Arial"/>
              </w:rPr>
            </w:pPr>
            <w:r w:rsidRPr="00D0162F">
              <w:rPr>
                <w:rFonts w:cs="Arial"/>
              </w:rPr>
              <w:t>Value</w:t>
            </w:r>
          </w:p>
        </w:tc>
        <w:tc>
          <w:tcPr>
            <w:tcW w:w="3827" w:type="dxa"/>
            <w:vAlign w:val="center"/>
          </w:tcPr>
          <w:p w14:paraId="61C1F048" w14:textId="77777777" w:rsidR="00AB67FA" w:rsidRPr="00D0162F" w:rsidRDefault="00AB67FA" w:rsidP="006E0A54">
            <w:pPr>
              <w:pStyle w:val="TAH"/>
              <w:rPr>
                <w:rFonts w:cs="Arial"/>
              </w:rPr>
            </w:pPr>
            <w:r w:rsidRPr="00D0162F">
              <w:rPr>
                <w:rFonts w:cs="Arial"/>
              </w:rPr>
              <w:t>Comment</w:t>
            </w:r>
          </w:p>
        </w:tc>
      </w:tr>
      <w:tr w:rsidR="00AB67FA" w:rsidRPr="00D0162F" w14:paraId="13EC11F4" w14:textId="77777777" w:rsidTr="006E0A54">
        <w:trPr>
          <w:cantSplit/>
          <w:jc w:val="center"/>
        </w:trPr>
        <w:tc>
          <w:tcPr>
            <w:tcW w:w="2437" w:type="dxa"/>
          </w:tcPr>
          <w:p w14:paraId="77E8E758" w14:textId="1BB96686" w:rsidR="00AB67FA" w:rsidRPr="00D0162F" w:rsidRDefault="00AB67FA" w:rsidP="006E0A54">
            <w:pPr>
              <w:pStyle w:val="TAL"/>
              <w:rPr>
                <w:rFonts w:cs="Arial"/>
              </w:rPr>
            </w:pPr>
            <w:r w:rsidRPr="00D0162F">
              <w:rPr>
                <w:rFonts w:cs="Arial"/>
              </w:rPr>
              <w:t>MsgA</w:t>
            </w:r>
            <w:r w:rsidR="006E0A54" w:rsidRPr="00D0162F">
              <w:rPr>
                <w:rFonts w:cs="Arial"/>
              </w:rPr>
              <w:t xml:space="preserve"> </w:t>
            </w:r>
            <w:r w:rsidRPr="00D0162F">
              <w:rPr>
                <w:rFonts w:cs="Arial"/>
              </w:rPr>
              <w:t>Configuration</w:t>
            </w:r>
          </w:p>
        </w:tc>
        <w:tc>
          <w:tcPr>
            <w:tcW w:w="1199" w:type="dxa"/>
          </w:tcPr>
          <w:p w14:paraId="3D00134E" w14:textId="13342693" w:rsidR="00AB67FA" w:rsidRPr="00D0162F" w:rsidRDefault="00AB67FA" w:rsidP="006E0A54">
            <w:pPr>
              <w:pStyle w:val="TAC"/>
              <w:rPr>
                <w:rFonts w:cs="Arial"/>
              </w:rPr>
            </w:pPr>
            <w:r w:rsidRPr="00D0162F">
              <w:rPr>
                <w:rFonts w:cs="Arial"/>
              </w:rPr>
              <w:t>MsgA.1</w:t>
            </w:r>
            <w:r w:rsidR="006E0A54" w:rsidRPr="00D0162F">
              <w:rPr>
                <w:rFonts w:cs="Arial"/>
              </w:rPr>
              <w:t xml:space="preserve"> </w:t>
            </w:r>
            <w:r w:rsidRPr="00D0162F">
              <w:rPr>
                <w:rFonts w:cs="Arial"/>
              </w:rPr>
              <w:t>FR1</w:t>
            </w:r>
          </w:p>
        </w:tc>
        <w:tc>
          <w:tcPr>
            <w:tcW w:w="2171" w:type="dxa"/>
          </w:tcPr>
          <w:p w14:paraId="46F16663" w14:textId="10252659" w:rsidR="00AB67FA" w:rsidRPr="00D0162F" w:rsidRDefault="00AB67FA" w:rsidP="006E0A54">
            <w:pPr>
              <w:pStyle w:val="TAC"/>
              <w:rPr>
                <w:rFonts w:cs="Arial"/>
              </w:rPr>
            </w:pPr>
            <w:r w:rsidRPr="00D0162F">
              <w:rPr>
                <w:rFonts w:cs="Arial"/>
              </w:rPr>
              <w:t>MsgA.2</w:t>
            </w:r>
            <w:r w:rsidR="006E0A54" w:rsidRPr="00D0162F">
              <w:rPr>
                <w:rFonts w:cs="Arial"/>
              </w:rPr>
              <w:t xml:space="preserve"> </w:t>
            </w:r>
            <w:r w:rsidRPr="00D0162F">
              <w:rPr>
                <w:rFonts w:cs="Arial"/>
              </w:rPr>
              <w:t>FR1</w:t>
            </w:r>
          </w:p>
        </w:tc>
        <w:tc>
          <w:tcPr>
            <w:tcW w:w="3827" w:type="dxa"/>
          </w:tcPr>
          <w:p w14:paraId="35F1AFA5" w14:textId="77777777" w:rsidR="00AB67FA" w:rsidRPr="00D0162F" w:rsidRDefault="00AB67FA" w:rsidP="006E0A54">
            <w:pPr>
              <w:pStyle w:val="TAC"/>
              <w:rPr>
                <w:rFonts w:cs="Arial"/>
              </w:rPr>
            </w:pPr>
          </w:p>
        </w:tc>
      </w:tr>
      <w:tr w:rsidR="00AB67FA" w:rsidRPr="00D0162F" w14:paraId="405A143F" w14:textId="77777777" w:rsidTr="006E0A54">
        <w:trPr>
          <w:cantSplit/>
          <w:jc w:val="center"/>
        </w:trPr>
        <w:tc>
          <w:tcPr>
            <w:tcW w:w="2437" w:type="dxa"/>
          </w:tcPr>
          <w:p w14:paraId="62797C47" w14:textId="77777777" w:rsidR="00AB67FA" w:rsidRPr="00D0162F" w:rsidRDefault="00AB67FA" w:rsidP="006E0A54">
            <w:pPr>
              <w:pStyle w:val="TAL"/>
              <w:rPr>
                <w:rFonts w:cs="Arial"/>
                <w:i/>
              </w:rPr>
            </w:pPr>
            <w:r w:rsidRPr="00D0162F">
              <w:t>msgA-prach-ConfigurationIndex</w:t>
            </w:r>
          </w:p>
        </w:tc>
        <w:tc>
          <w:tcPr>
            <w:tcW w:w="1199" w:type="dxa"/>
          </w:tcPr>
          <w:p w14:paraId="69A1AA4C" w14:textId="77777777" w:rsidR="00AB67FA" w:rsidRPr="00D0162F" w:rsidRDefault="00AB67FA" w:rsidP="006E0A54">
            <w:pPr>
              <w:pStyle w:val="TAC"/>
              <w:rPr>
                <w:rFonts w:cs="Arial"/>
              </w:rPr>
            </w:pPr>
            <w:r w:rsidRPr="00D0162F">
              <w:rPr>
                <w:lang w:eastAsia="zh-CN"/>
              </w:rPr>
              <w:t>102</w:t>
            </w:r>
          </w:p>
        </w:tc>
        <w:tc>
          <w:tcPr>
            <w:tcW w:w="2171" w:type="dxa"/>
          </w:tcPr>
          <w:p w14:paraId="7A0F2522" w14:textId="77777777" w:rsidR="00AB67FA" w:rsidRPr="00D0162F" w:rsidRDefault="00AB67FA" w:rsidP="006E0A54">
            <w:pPr>
              <w:pStyle w:val="TAC"/>
              <w:rPr>
                <w:rFonts w:cs="Arial"/>
              </w:rPr>
            </w:pPr>
            <w:r w:rsidRPr="00D0162F">
              <w:rPr>
                <w:lang w:eastAsia="zh-CN"/>
              </w:rPr>
              <w:t>102</w:t>
            </w:r>
          </w:p>
        </w:tc>
        <w:tc>
          <w:tcPr>
            <w:tcW w:w="3827" w:type="dxa"/>
          </w:tcPr>
          <w:p w14:paraId="32108F66" w14:textId="48B62A2D" w:rsidR="00AB67FA" w:rsidRPr="00D0162F" w:rsidRDefault="00AB67FA" w:rsidP="006E0A54">
            <w:pPr>
              <w:pStyle w:val="TAC"/>
              <w:rPr>
                <w:rFonts w:cs="Arial"/>
              </w:rPr>
            </w:pPr>
            <w:r w:rsidRPr="00D0162F">
              <w:rPr>
                <w:rFonts w:cs="Arial"/>
              </w:rPr>
              <w:t>10ms</w:t>
            </w:r>
            <w:r w:rsidR="006E0A54" w:rsidRPr="00D0162F">
              <w:rPr>
                <w:rFonts w:cs="Arial"/>
              </w:rPr>
              <w:t xml:space="preserve"> </w:t>
            </w:r>
            <w:r w:rsidRPr="00D0162F">
              <w:rPr>
                <w:rFonts w:cs="Arial"/>
              </w:rPr>
              <w:t>PRACH</w:t>
            </w:r>
            <w:r w:rsidR="006E0A54" w:rsidRPr="00D0162F">
              <w:rPr>
                <w:rFonts w:cs="Arial"/>
              </w:rPr>
              <w:t xml:space="preserve"> </w:t>
            </w:r>
            <w:r w:rsidRPr="00D0162F">
              <w:rPr>
                <w:rFonts w:cs="Arial"/>
              </w:rPr>
              <w:t>periodicity</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other</w:t>
            </w:r>
            <w:r w:rsidR="006E0A54" w:rsidRPr="00D0162F">
              <w:rPr>
                <w:rFonts w:cs="Arial"/>
              </w:rPr>
              <w:t xml:space="preserve"> </w:t>
            </w:r>
            <w:r w:rsidRPr="00D0162F">
              <w:rPr>
                <w:rFonts w:cs="Arial"/>
              </w:rPr>
              <w:t>detailed</w:t>
            </w:r>
            <w:r w:rsidR="006E0A54" w:rsidRPr="00D0162F">
              <w:rPr>
                <w:rFonts w:cs="Arial"/>
              </w:rPr>
              <w:t xml:space="preserve"> </w:t>
            </w:r>
            <w:r w:rsidRPr="00D0162F">
              <w:rPr>
                <w:rFonts w:cs="Arial"/>
              </w:rPr>
              <w:t>configuration</w:t>
            </w:r>
            <w:r w:rsidR="006E0A54" w:rsidRPr="00D0162F">
              <w:rPr>
                <w:rFonts w:cs="Arial"/>
              </w:rPr>
              <w:t xml:space="preserve"> </w:t>
            </w:r>
            <w:r w:rsidRPr="00D0162F">
              <w:rPr>
                <w:rFonts w:cs="Arial"/>
              </w:rPr>
              <w:t>defin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able</w:t>
            </w:r>
            <w:r w:rsidR="006E0A54" w:rsidRPr="00D0162F">
              <w:rPr>
                <w:rFonts w:cs="Arial"/>
              </w:rPr>
              <w:t xml:space="preserve"> </w:t>
            </w:r>
            <w:r w:rsidRPr="00D0162F">
              <w:rPr>
                <w:rFonts w:cs="Arial"/>
              </w:rPr>
              <w:t>6.3.3.2-2</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S</w:t>
            </w:r>
            <w:r w:rsidR="006E0A54" w:rsidRPr="00D0162F">
              <w:rPr>
                <w:rFonts w:cs="Arial"/>
              </w:rPr>
              <w:t xml:space="preserve"> </w:t>
            </w:r>
            <w:r w:rsidRPr="00D0162F">
              <w:rPr>
                <w:rFonts w:cs="Arial"/>
              </w:rPr>
              <w:t>38.211</w:t>
            </w:r>
            <w:r w:rsidR="006E0A54" w:rsidRPr="00D0162F">
              <w:rPr>
                <w:rFonts w:cs="Arial"/>
              </w:rPr>
              <w:t xml:space="preserve"> </w:t>
            </w:r>
            <w:r w:rsidRPr="00D0162F">
              <w:rPr>
                <w:rFonts w:cs="Arial"/>
              </w:rPr>
              <w:t>[7].</w:t>
            </w:r>
          </w:p>
        </w:tc>
      </w:tr>
      <w:tr w:rsidR="00AB67FA" w:rsidRPr="00D0162F" w14:paraId="66B2A624" w14:textId="77777777" w:rsidTr="006E0A54">
        <w:trPr>
          <w:cantSplit/>
          <w:jc w:val="center"/>
        </w:trPr>
        <w:tc>
          <w:tcPr>
            <w:tcW w:w="2437" w:type="dxa"/>
          </w:tcPr>
          <w:p w14:paraId="5AC786B5" w14:textId="77777777" w:rsidR="00AB67FA" w:rsidRPr="00D0162F" w:rsidRDefault="00AB67FA" w:rsidP="006E0A54">
            <w:pPr>
              <w:pStyle w:val="TAL"/>
              <w:rPr>
                <w:rFonts w:cs="Arial"/>
                <w:i/>
              </w:rPr>
            </w:pPr>
            <w:r w:rsidRPr="00D0162F">
              <w:t>msgA-SubcarrierSpacing</w:t>
            </w:r>
          </w:p>
        </w:tc>
        <w:tc>
          <w:tcPr>
            <w:tcW w:w="1199" w:type="dxa"/>
          </w:tcPr>
          <w:p w14:paraId="3387B515" w14:textId="4642842B" w:rsidR="00AB67FA" w:rsidRPr="00D0162F" w:rsidRDefault="00AB67FA" w:rsidP="006E0A54">
            <w:pPr>
              <w:pStyle w:val="TAC"/>
            </w:pPr>
            <w:r w:rsidRPr="00D0162F">
              <w:rPr>
                <w:lang w:eastAsia="zh-CN"/>
              </w:rPr>
              <w:t>Same</w:t>
            </w:r>
            <w:r w:rsidR="006E0A54" w:rsidRPr="00D0162F">
              <w:rPr>
                <w:lang w:eastAsia="zh-CN"/>
              </w:rPr>
              <w:t xml:space="preserve"> </w:t>
            </w:r>
            <w:r w:rsidRPr="00D0162F">
              <w:rPr>
                <w:lang w:eastAsia="zh-CN"/>
              </w:rPr>
              <w:t>as</w:t>
            </w:r>
            <w:r w:rsidR="006E0A54" w:rsidRPr="00D0162F">
              <w:rPr>
                <w:lang w:eastAsia="zh-CN"/>
              </w:rPr>
              <w:t xml:space="preserve"> </w:t>
            </w:r>
            <w:r w:rsidRPr="00D0162F">
              <w:rPr>
                <w:lang w:eastAsia="zh-CN"/>
              </w:rPr>
              <w:t>UL</w:t>
            </w:r>
            <w:r w:rsidR="006E0A54" w:rsidRPr="00D0162F">
              <w:rPr>
                <w:lang w:eastAsia="zh-CN"/>
              </w:rPr>
              <w:t xml:space="preserve"> </w:t>
            </w:r>
            <w:r w:rsidRPr="00D0162F">
              <w:rPr>
                <w:lang w:eastAsia="zh-CN"/>
              </w:rPr>
              <w:t>carrier</w:t>
            </w:r>
            <w:r w:rsidR="006E0A54" w:rsidRPr="00D0162F">
              <w:rPr>
                <w:lang w:eastAsia="zh-CN"/>
              </w:rPr>
              <w:t xml:space="preserve"> </w:t>
            </w:r>
            <w:r w:rsidRPr="00D0162F">
              <w:rPr>
                <w:lang w:eastAsia="zh-CN"/>
              </w:rPr>
              <w:t>SCS</w:t>
            </w:r>
          </w:p>
        </w:tc>
        <w:tc>
          <w:tcPr>
            <w:tcW w:w="2171" w:type="dxa"/>
          </w:tcPr>
          <w:p w14:paraId="783AAC9C" w14:textId="03F722F4" w:rsidR="00AB67FA" w:rsidRPr="00D0162F" w:rsidRDefault="00AB67FA" w:rsidP="006E0A54">
            <w:pPr>
              <w:pStyle w:val="TAC"/>
              <w:rPr>
                <w:rFonts w:cs="Arial"/>
              </w:rPr>
            </w:pPr>
            <w:r w:rsidRPr="00D0162F">
              <w:rPr>
                <w:lang w:eastAsia="zh-CN"/>
              </w:rPr>
              <w:t>Same</w:t>
            </w:r>
            <w:r w:rsidR="006E0A54" w:rsidRPr="00D0162F">
              <w:rPr>
                <w:lang w:eastAsia="zh-CN"/>
              </w:rPr>
              <w:t xml:space="preserve"> </w:t>
            </w:r>
            <w:r w:rsidRPr="00D0162F">
              <w:rPr>
                <w:lang w:eastAsia="zh-CN"/>
              </w:rPr>
              <w:t>as</w:t>
            </w:r>
            <w:r w:rsidR="006E0A54" w:rsidRPr="00D0162F">
              <w:rPr>
                <w:lang w:eastAsia="zh-CN"/>
              </w:rPr>
              <w:t xml:space="preserve"> </w:t>
            </w:r>
            <w:r w:rsidRPr="00D0162F">
              <w:rPr>
                <w:lang w:eastAsia="zh-CN"/>
              </w:rPr>
              <w:t>UL</w:t>
            </w:r>
            <w:r w:rsidR="006E0A54" w:rsidRPr="00D0162F">
              <w:rPr>
                <w:lang w:eastAsia="zh-CN"/>
              </w:rPr>
              <w:t xml:space="preserve"> </w:t>
            </w:r>
            <w:r w:rsidRPr="00D0162F">
              <w:rPr>
                <w:lang w:eastAsia="zh-CN"/>
              </w:rPr>
              <w:t>carrier</w:t>
            </w:r>
            <w:r w:rsidR="006E0A54" w:rsidRPr="00D0162F">
              <w:rPr>
                <w:lang w:eastAsia="zh-CN"/>
              </w:rPr>
              <w:t xml:space="preserve"> </w:t>
            </w:r>
            <w:r w:rsidRPr="00D0162F">
              <w:rPr>
                <w:lang w:eastAsia="zh-CN"/>
              </w:rPr>
              <w:t>SCS</w:t>
            </w:r>
          </w:p>
        </w:tc>
        <w:tc>
          <w:tcPr>
            <w:tcW w:w="3827" w:type="dxa"/>
          </w:tcPr>
          <w:p w14:paraId="7DFCCF89" w14:textId="77777777" w:rsidR="00AB67FA" w:rsidRPr="00D0162F" w:rsidRDefault="00AB67FA" w:rsidP="006E0A54">
            <w:pPr>
              <w:pStyle w:val="TAC"/>
              <w:rPr>
                <w:rFonts w:cs="Arial"/>
              </w:rPr>
            </w:pPr>
          </w:p>
        </w:tc>
      </w:tr>
      <w:tr w:rsidR="00AB67FA" w:rsidRPr="00D0162F" w14:paraId="67F418E7" w14:textId="77777777" w:rsidTr="006E0A54">
        <w:trPr>
          <w:cantSplit/>
          <w:jc w:val="center"/>
        </w:trPr>
        <w:tc>
          <w:tcPr>
            <w:tcW w:w="2437" w:type="dxa"/>
          </w:tcPr>
          <w:p w14:paraId="6E9C9827" w14:textId="77777777" w:rsidR="00AB67FA" w:rsidRPr="00D0162F" w:rsidRDefault="00AB67FA" w:rsidP="006E0A54">
            <w:pPr>
              <w:pStyle w:val="TAL"/>
              <w:rPr>
                <w:rFonts w:cs="Arial"/>
                <w:i/>
              </w:rPr>
            </w:pPr>
            <w:r w:rsidRPr="00D0162F">
              <w:t>msgA-totalNumberOfRA-Preambles</w:t>
            </w:r>
          </w:p>
        </w:tc>
        <w:tc>
          <w:tcPr>
            <w:tcW w:w="1199" w:type="dxa"/>
          </w:tcPr>
          <w:p w14:paraId="088611A6" w14:textId="77777777" w:rsidR="00AB67FA" w:rsidRPr="00D0162F" w:rsidRDefault="00AB67FA" w:rsidP="006E0A54">
            <w:pPr>
              <w:pStyle w:val="TAC"/>
            </w:pPr>
            <w:r w:rsidRPr="00D0162F">
              <w:rPr>
                <w:lang w:eastAsia="zh-CN"/>
              </w:rPr>
              <w:t>48</w:t>
            </w:r>
          </w:p>
        </w:tc>
        <w:tc>
          <w:tcPr>
            <w:tcW w:w="2171" w:type="dxa"/>
          </w:tcPr>
          <w:p w14:paraId="1A5FBBFD" w14:textId="77777777" w:rsidR="00AB67FA" w:rsidRPr="00D0162F" w:rsidRDefault="00AB67FA" w:rsidP="006E0A54">
            <w:pPr>
              <w:pStyle w:val="TAC"/>
              <w:rPr>
                <w:rFonts w:cs="Arial"/>
              </w:rPr>
            </w:pPr>
            <w:r w:rsidRPr="00D0162F">
              <w:rPr>
                <w:lang w:eastAsia="zh-CN"/>
              </w:rPr>
              <w:t>48</w:t>
            </w:r>
          </w:p>
        </w:tc>
        <w:tc>
          <w:tcPr>
            <w:tcW w:w="3827" w:type="dxa"/>
          </w:tcPr>
          <w:p w14:paraId="65BB929A" w14:textId="3A6C2C8B" w:rsidR="00AB67FA" w:rsidRPr="00D0162F" w:rsidRDefault="00AB67FA" w:rsidP="006E0A54">
            <w:pPr>
              <w:pStyle w:val="TAC"/>
              <w:rPr>
                <w:rFonts w:cs="Arial"/>
              </w:rPr>
            </w:pPr>
            <w:r w:rsidRPr="00D0162F">
              <w:rPr>
                <w:rFonts w:cs="Arial"/>
              </w:rPr>
              <w:t>Total</w:t>
            </w:r>
            <w:r w:rsidR="006E0A54" w:rsidRPr="00D0162F">
              <w:rPr>
                <w:rFonts w:cs="Arial"/>
              </w:rPr>
              <w:t xml:space="preserve"> </w:t>
            </w: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preamble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contention</w:t>
            </w:r>
            <w:r w:rsidR="006E0A54" w:rsidRPr="00D0162F">
              <w:rPr>
                <w:rFonts w:cs="Arial"/>
              </w:rPr>
              <w:t xml:space="preserve"> </w:t>
            </w:r>
            <w:r w:rsidRPr="00D0162F">
              <w:rPr>
                <w:rFonts w:cs="Arial"/>
              </w:rPr>
              <w:t>based</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contention</w:t>
            </w:r>
            <w:r w:rsidR="006E0A54" w:rsidRPr="00D0162F">
              <w:rPr>
                <w:rFonts w:cs="Arial"/>
              </w:rPr>
              <w:t xml:space="preserve"> </w:t>
            </w:r>
            <w:r w:rsidRPr="00D0162F">
              <w:rPr>
                <w:rFonts w:cs="Arial"/>
              </w:rPr>
              <w:t>free</w:t>
            </w:r>
            <w:r w:rsidR="006E0A54" w:rsidRPr="00D0162F">
              <w:rPr>
                <w:rFonts w:cs="Arial"/>
              </w:rPr>
              <w:t xml:space="preserve"> </w:t>
            </w:r>
            <w:r w:rsidRPr="00D0162F">
              <w:rPr>
                <w:rFonts w:cs="Arial"/>
              </w:rPr>
              <w:t>random</w:t>
            </w:r>
            <w:r w:rsidR="006E0A54" w:rsidRPr="00D0162F">
              <w:rPr>
                <w:rFonts w:cs="Arial"/>
              </w:rPr>
              <w:t xml:space="preserve"> </w:t>
            </w:r>
            <w:r w:rsidRPr="00D0162F">
              <w:rPr>
                <w:rFonts w:cs="Arial"/>
              </w:rPr>
              <w:t>access</w:t>
            </w:r>
          </w:p>
        </w:tc>
      </w:tr>
      <w:tr w:rsidR="00AB67FA" w:rsidRPr="00D0162F" w14:paraId="385D7ABC" w14:textId="77777777" w:rsidTr="006E0A54">
        <w:trPr>
          <w:cantSplit/>
          <w:jc w:val="center"/>
        </w:trPr>
        <w:tc>
          <w:tcPr>
            <w:tcW w:w="2437" w:type="dxa"/>
          </w:tcPr>
          <w:p w14:paraId="1A6C3288" w14:textId="77777777" w:rsidR="00AB67FA" w:rsidRPr="00D0162F" w:rsidRDefault="00AB67FA" w:rsidP="006E0A54">
            <w:pPr>
              <w:pStyle w:val="TAL"/>
              <w:rPr>
                <w:rFonts w:cs="Arial"/>
                <w:i/>
              </w:rPr>
            </w:pPr>
            <w:r w:rsidRPr="00D0162F">
              <w:t>numberOfRA-PreamblesGroupA</w:t>
            </w:r>
          </w:p>
        </w:tc>
        <w:tc>
          <w:tcPr>
            <w:tcW w:w="1199" w:type="dxa"/>
          </w:tcPr>
          <w:p w14:paraId="43DB525D" w14:textId="77777777" w:rsidR="00AB67FA" w:rsidRPr="00D0162F" w:rsidRDefault="00AB67FA" w:rsidP="006E0A54">
            <w:pPr>
              <w:pStyle w:val="TAC"/>
            </w:pPr>
            <w:r w:rsidRPr="00D0162F">
              <w:rPr>
                <w:lang w:eastAsia="zh-CN"/>
              </w:rPr>
              <w:t>48</w:t>
            </w:r>
          </w:p>
        </w:tc>
        <w:tc>
          <w:tcPr>
            <w:tcW w:w="2171" w:type="dxa"/>
          </w:tcPr>
          <w:p w14:paraId="4FF39426" w14:textId="77777777" w:rsidR="00AB67FA" w:rsidRPr="00D0162F" w:rsidRDefault="00AB67FA" w:rsidP="006E0A54">
            <w:pPr>
              <w:pStyle w:val="TAC"/>
              <w:rPr>
                <w:rFonts w:cs="v3.7.0"/>
              </w:rPr>
            </w:pPr>
            <w:r w:rsidRPr="00D0162F">
              <w:rPr>
                <w:lang w:eastAsia="zh-CN"/>
              </w:rPr>
              <w:t>48</w:t>
            </w:r>
          </w:p>
        </w:tc>
        <w:tc>
          <w:tcPr>
            <w:tcW w:w="3827" w:type="dxa"/>
          </w:tcPr>
          <w:p w14:paraId="4E8751E4" w14:textId="1494CF6F" w:rsidR="00AB67FA" w:rsidRPr="00D0162F" w:rsidRDefault="00AB67FA" w:rsidP="006E0A54">
            <w:pPr>
              <w:pStyle w:val="TAC"/>
              <w:rPr>
                <w:rFonts w:cs="Arial"/>
              </w:rPr>
            </w:pPr>
            <w:r w:rsidRPr="00D0162F">
              <w:rPr>
                <w:rFonts w:cs="v3.7.0"/>
              </w:rPr>
              <w:t>No</w:t>
            </w:r>
            <w:r w:rsidR="006E0A54" w:rsidRPr="00D0162F">
              <w:rPr>
                <w:rFonts w:cs="v3.7.0"/>
              </w:rPr>
              <w:t xml:space="preserve"> </w:t>
            </w:r>
            <w:r w:rsidRPr="00D0162F">
              <w:rPr>
                <w:rFonts w:cs="v3.7.0"/>
              </w:rPr>
              <w:t>group</w:t>
            </w:r>
            <w:r w:rsidR="006E0A54" w:rsidRPr="00D0162F">
              <w:rPr>
                <w:rFonts w:cs="v3.7.0"/>
              </w:rPr>
              <w:t xml:space="preserve"> </w:t>
            </w:r>
            <w:r w:rsidRPr="00D0162F">
              <w:rPr>
                <w:rFonts w:cs="v3.7.0"/>
              </w:rPr>
              <w:t>B.</w:t>
            </w:r>
          </w:p>
        </w:tc>
      </w:tr>
      <w:tr w:rsidR="00AB67FA" w:rsidRPr="00D0162F" w14:paraId="6D7437C5" w14:textId="77777777" w:rsidTr="006E0A54">
        <w:trPr>
          <w:cantSplit/>
          <w:jc w:val="center"/>
        </w:trPr>
        <w:tc>
          <w:tcPr>
            <w:tcW w:w="2437" w:type="dxa"/>
          </w:tcPr>
          <w:p w14:paraId="753A4F24" w14:textId="77777777" w:rsidR="00AB67FA" w:rsidRPr="00D0162F" w:rsidRDefault="00AB67FA" w:rsidP="006E0A54">
            <w:pPr>
              <w:pStyle w:val="TAL"/>
              <w:rPr>
                <w:i/>
              </w:rPr>
            </w:pPr>
            <w:r w:rsidRPr="00D0162F">
              <w:t>msgA-PRACH-RootSequenceIndex</w:t>
            </w:r>
          </w:p>
        </w:tc>
        <w:tc>
          <w:tcPr>
            <w:tcW w:w="1199" w:type="dxa"/>
          </w:tcPr>
          <w:p w14:paraId="58FB17E8" w14:textId="77777777" w:rsidR="00AB67FA" w:rsidRPr="00D0162F" w:rsidRDefault="00AB67FA" w:rsidP="006E0A54">
            <w:pPr>
              <w:pStyle w:val="TAC"/>
            </w:pPr>
            <w:r w:rsidRPr="00D0162F">
              <w:rPr>
                <w:lang w:eastAsia="zh-CN"/>
              </w:rPr>
              <w:t>0</w:t>
            </w:r>
          </w:p>
        </w:tc>
        <w:tc>
          <w:tcPr>
            <w:tcW w:w="2171" w:type="dxa"/>
          </w:tcPr>
          <w:p w14:paraId="33D0F4A0" w14:textId="77777777" w:rsidR="00AB67FA" w:rsidRPr="00D0162F" w:rsidRDefault="00AB67FA" w:rsidP="006E0A54">
            <w:pPr>
              <w:pStyle w:val="TAC"/>
              <w:rPr>
                <w:rFonts w:cs="Arial"/>
              </w:rPr>
            </w:pPr>
            <w:r w:rsidRPr="00D0162F">
              <w:rPr>
                <w:lang w:eastAsia="zh-CN"/>
              </w:rPr>
              <w:t>0</w:t>
            </w:r>
          </w:p>
        </w:tc>
        <w:tc>
          <w:tcPr>
            <w:tcW w:w="3827" w:type="dxa"/>
          </w:tcPr>
          <w:p w14:paraId="724573B1" w14:textId="57E01A04" w:rsidR="00AB67FA" w:rsidRPr="00D0162F" w:rsidRDefault="00AB67FA" w:rsidP="006E0A54">
            <w:pPr>
              <w:pStyle w:val="TAC"/>
              <w:rPr>
                <w:rFonts w:cs="Arial"/>
              </w:rPr>
            </w:pPr>
            <w:r w:rsidRPr="00D0162F">
              <w:rPr>
                <w:rFonts w:cs="Arial"/>
              </w:rPr>
              <w:t>Logic</w:t>
            </w:r>
            <w:r w:rsidR="006E0A54" w:rsidRPr="00D0162F">
              <w:rPr>
                <w:rFonts w:cs="Arial"/>
              </w:rPr>
              <w:t xml:space="preserve"> </w:t>
            </w:r>
            <w:r w:rsidRPr="00D0162F">
              <w:rPr>
                <w:rFonts w:cs="Arial"/>
              </w:rPr>
              <w:t>sequence</w:t>
            </w:r>
            <w:r w:rsidR="006E0A54" w:rsidRPr="00D0162F">
              <w:rPr>
                <w:rFonts w:cs="Arial"/>
              </w:rPr>
              <w:t xml:space="preserve"> </w:t>
            </w:r>
            <w:r w:rsidRPr="00D0162F">
              <w:rPr>
                <w:rFonts w:cs="Arial"/>
              </w:rPr>
              <w:t>index</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0,</w:t>
            </w:r>
            <w:r w:rsidR="006E0A54" w:rsidRPr="00D0162F">
              <w:rPr>
                <w:rFonts w:cs="Arial"/>
              </w:rPr>
              <w:t xml:space="preserve"> </w:t>
            </w:r>
            <w:r w:rsidRPr="00D0162F">
              <w:rPr>
                <w:rFonts w:cs="Arial"/>
              </w:rPr>
              <w:t>resulting</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root</w:t>
            </w:r>
            <w:r w:rsidR="006E0A54" w:rsidRPr="00D0162F">
              <w:rPr>
                <w:rFonts w:cs="Arial"/>
              </w:rPr>
              <w:t xml:space="preserve"> </w:t>
            </w:r>
            <w:r w:rsidRPr="00D0162F">
              <w:rPr>
                <w:rFonts w:cs="Arial"/>
              </w:rPr>
              <w:t>sequence</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1.</w:t>
            </w:r>
          </w:p>
        </w:tc>
      </w:tr>
      <w:tr w:rsidR="00AB67FA" w:rsidRPr="00D0162F" w14:paraId="0FB5CE36" w14:textId="77777777" w:rsidTr="006E0A54">
        <w:trPr>
          <w:cantSplit/>
          <w:jc w:val="center"/>
        </w:trPr>
        <w:tc>
          <w:tcPr>
            <w:tcW w:w="2437" w:type="dxa"/>
          </w:tcPr>
          <w:p w14:paraId="1E8C851E" w14:textId="77777777" w:rsidR="00AB67FA" w:rsidRPr="00D0162F" w:rsidRDefault="00AB67FA" w:rsidP="006E0A54">
            <w:pPr>
              <w:pStyle w:val="TAL"/>
              <w:rPr>
                <w:rFonts w:cs="Arial"/>
                <w:i/>
              </w:rPr>
            </w:pPr>
            <w:r w:rsidRPr="00D0162F">
              <w:t>msgA-SSB-perRACH-OccasionAndCB-PreamblesPerSSB</w:t>
            </w:r>
          </w:p>
        </w:tc>
        <w:tc>
          <w:tcPr>
            <w:tcW w:w="1199" w:type="dxa"/>
          </w:tcPr>
          <w:p w14:paraId="0FDB8FD1" w14:textId="49AE57D4" w:rsidR="00AB67FA" w:rsidRPr="00D0162F" w:rsidRDefault="00AB67FA" w:rsidP="006E0A54">
            <w:pPr>
              <w:pStyle w:val="TAC"/>
              <w:rPr>
                <w:rFonts w:cs="Arial"/>
              </w:rPr>
            </w:pPr>
            <w:r w:rsidRPr="00D0162F">
              <w:rPr>
                <w:lang w:eastAsia="zh-CN"/>
              </w:rPr>
              <w:t>o</w:t>
            </w:r>
            <w:r w:rsidRPr="00D0162F">
              <w:t>ne</w:t>
            </w:r>
            <w:r w:rsidRPr="00D0162F">
              <w:rPr>
                <w:lang w:eastAsia="zh-CN"/>
              </w:rPr>
              <w:t>Fourth,</w:t>
            </w:r>
            <w:r w:rsidR="006E0A54" w:rsidRPr="00D0162F">
              <w:rPr>
                <w:lang w:eastAsia="zh-CN"/>
              </w:rPr>
              <w:t xml:space="preserve"> </w:t>
            </w:r>
            <w:r w:rsidRPr="00D0162F">
              <w:rPr>
                <w:lang w:eastAsia="zh-CN"/>
              </w:rPr>
              <w:t>n48</w:t>
            </w:r>
          </w:p>
        </w:tc>
        <w:tc>
          <w:tcPr>
            <w:tcW w:w="2171" w:type="dxa"/>
          </w:tcPr>
          <w:p w14:paraId="7528F613" w14:textId="77777777" w:rsidR="00AB67FA" w:rsidRPr="00D0162F" w:rsidRDefault="00AB67FA" w:rsidP="006E0A54">
            <w:pPr>
              <w:pStyle w:val="TAC"/>
              <w:rPr>
                <w:rFonts w:cs="Arial"/>
              </w:rPr>
            </w:pPr>
            <w:r w:rsidRPr="00D0162F">
              <w:rPr>
                <w:lang w:eastAsia="zh-CN"/>
              </w:rPr>
              <w:t>o</w:t>
            </w:r>
            <w:r w:rsidRPr="00D0162F">
              <w:t>ne</w:t>
            </w:r>
            <w:r w:rsidRPr="00D0162F">
              <w:rPr>
                <w:lang w:eastAsia="zh-CN"/>
              </w:rPr>
              <w:t>Fourth</w:t>
            </w:r>
          </w:p>
        </w:tc>
        <w:tc>
          <w:tcPr>
            <w:tcW w:w="3827" w:type="dxa"/>
          </w:tcPr>
          <w:p w14:paraId="3F753D19" w14:textId="59645726" w:rsidR="00AB67FA" w:rsidRPr="00D0162F" w:rsidRDefault="00AB67FA" w:rsidP="006E0A54">
            <w:pPr>
              <w:pStyle w:val="TAC"/>
              <w:rPr>
                <w:rFonts w:cs="Arial"/>
              </w:rPr>
            </w:pPr>
            <w:r w:rsidRPr="00D0162F">
              <w:rPr>
                <w:rFonts w:cs="Arial"/>
                <w:lang w:eastAsia="zh-CN"/>
              </w:rPr>
              <w:t>OneFourth:</w:t>
            </w:r>
            <w:r w:rsidR="006E0A54" w:rsidRPr="00D0162F">
              <w:rPr>
                <w:rFonts w:cs="Arial"/>
                <w:lang w:eastAsia="zh-CN"/>
              </w:rPr>
              <w:t xml:space="preserve"> </w:t>
            </w:r>
            <w:r w:rsidRPr="00D0162F">
              <w:rPr>
                <w:rFonts w:cs="Arial"/>
                <w:lang w:eastAsia="zh-CN"/>
              </w:rPr>
              <w:t>1</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lang w:eastAsia="zh-CN"/>
              </w:rPr>
              <w:t>associated</w:t>
            </w:r>
            <w:r w:rsidR="006E0A54" w:rsidRPr="00D0162F">
              <w:rPr>
                <w:rFonts w:cs="Arial"/>
                <w:lang w:eastAsia="zh-CN"/>
              </w:rPr>
              <w:t xml:space="preserve"> </w:t>
            </w:r>
            <w:r w:rsidRPr="00D0162F">
              <w:rPr>
                <w:rFonts w:cs="Arial"/>
                <w:lang w:eastAsia="zh-CN"/>
              </w:rPr>
              <w:t>with</w:t>
            </w:r>
            <w:r w:rsidR="006E0A54" w:rsidRPr="00D0162F">
              <w:rPr>
                <w:rFonts w:cs="Arial"/>
                <w:lang w:eastAsia="zh-CN"/>
              </w:rPr>
              <w:t xml:space="preserve"> </w:t>
            </w:r>
            <w:r w:rsidRPr="00D0162F">
              <w:rPr>
                <w:rFonts w:cs="Arial"/>
                <w:lang w:eastAsia="zh-CN"/>
              </w:rPr>
              <w:t>4</w:t>
            </w:r>
            <w:r w:rsidR="006E0A54" w:rsidRPr="00D0162F">
              <w:rPr>
                <w:rFonts w:cs="Arial"/>
              </w:rPr>
              <w:t xml:space="preserve"> </w:t>
            </w:r>
            <w:r w:rsidRPr="00D0162F">
              <w:rPr>
                <w:rFonts w:cs="Arial"/>
              </w:rPr>
              <w:t>RACH</w:t>
            </w:r>
            <w:r w:rsidR="006E0A54" w:rsidRPr="00D0162F">
              <w:rPr>
                <w:rFonts w:cs="Arial"/>
              </w:rPr>
              <w:t xml:space="preserve"> </w:t>
            </w:r>
            <w:r w:rsidRPr="00D0162F">
              <w:rPr>
                <w:rFonts w:cs="Arial"/>
              </w:rPr>
              <w:t>occasion</w:t>
            </w:r>
            <w:r w:rsidRPr="00D0162F">
              <w:rPr>
                <w:rFonts w:cs="Arial"/>
                <w:lang w:eastAsia="zh-CN"/>
              </w:rPr>
              <w:t>s</w:t>
            </w:r>
          </w:p>
        </w:tc>
      </w:tr>
      <w:tr w:rsidR="00AB67FA" w:rsidRPr="00D0162F" w14:paraId="7EF4A924" w14:textId="77777777" w:rsidTr="006E0A54">
        <w:trPr>
          <w:cantSplit/>
          <w:jc w:val="center"/>
        </w:trPr>
        <w:tc>
          <w:tcPr>
            <w:tcW w:w="2437" w:type="dxa"/>
          </w:tcPr>
          <w:p w14:paraId="4CB4B732" w14:textId="77777777" w:rsidR="00AB67FA" w:rsidRPr="00D0162F" w:rsidRDefault="00AB67FA" w:rsidP="006E0A54">
            <w:pPr>
              <w:pStyle w:val="TAL"/>
              <w:rPr>
                <w:rFonts w:cs="Arial"/>
                <w:i/>
              </w:rPr>
            </w:pPr>
            <w:r w:rsidRPr="00D0162F">
              <w:t>msgA-RO-FDM</w:t>
            </w:r>
          </w:p>
        </w:tc>
        <w:tc>
          <w:tcPr>
            <w:tcW w:w="1199" w:type="dxa"/>
          </w:tcPr>
          <w:p w14:paraId="4BE4E13D" w14:textId="77777777" w:rsidR="00AB67FA" w:rsidRPr="00D0162F" w:rsidRDefault="00AB67FA" w:rsidP="006E0A54">
            <w:pPr>
              <w:pStyle w:val="TAC"/>
            </w:pPr>
            <w:r w:rsidRPr="00D0162F">
              <w:rPr>
                <w:rFonts w:cs="Arial"/>
                <w:lang w:eastAsia="zh-CN"/>
              </w:rPr>
              <w:t>One</w:t>
            </w:r>
          </w:p>
        </w:tc>
        <w:tc>
          <w:tcPr>
            <w:tcW w:w="2171" w:type="dxa"/>
          </w:tcPr>
          <w:p w14:paraId="26A1C677" w14:textId="77777777" w:rsidR="00AB67FA" w:rsidRPr="00D0162F" w:rsidRDefault="00AB67FA" w:rsidP="006E0A54">
            <w:pPr>
              <w:pStyle w:val="TAC"/>
              <w:rPr>
                <w:rFonts w:cs="Arial"/>
              </w:rPr>
            </w:pPr>
            <w:r w:rsidRPr="00D0162F">
              <w:rPr>
                <w:rFonts w:cs="Arial"/>
                <w:lang w:eastAsia="zh-CN"/>
              </w:rPr>
              <w:t>One</w:t>
            </w:r>
          </w:p>
        </w:tc>
        <w:tc>
          <w:tcPr>
            <w:tcW w:w="3827" w:type="dxa"/>
          </w:tcPr>
          <w:p w14:paraId="27478CE3" w14:textId="01A8D26E" w:rsidR="00AB67FA" w:rsidRPr="00D0162F" w:rsidRDefault="00AB67FA" w:rsidP="006E0A54">
            <w:pPr>
              <w:pStyle w:val="TAC"/>
              <w:rPr>
                <w:rFonts w:cs="Arial"/>
              </w:rPr>
            </w:pPr>
            <w:r w:rsidRPr="00D0162F">
              <w:rPr>
                <w:rFonts w:cs="Arial"/>
                <w:lang w:eastAsia="zh-CN"/>
              </w:rPr>
              <w:t>One</w:t>
            </w:r>
            <w:r w:rsidR="006E0A54" w:rsidRPr="00D0162F">
              <w:rPr>
                <w:rFonts w:cs="Arial"/>
                <w:lang w:eastAsia="zh-CN"/>
              </w:rPr>
              <w:t xml:space="preserve"> </w:t>
            </w:r>
            <w:r w:rsidRPr="00D0162F">
              <w:rPr>
                <w:rFonts w:cs="Arial"/>
              </w:rPr>
              <w:t>PRACH</w:t>
            </w:r>
            <w:r w:rsidR="006E0A54" w:rsidRPr="00D0162F">
              <w:rPr>
                <w:rFonts w:cs="Arial"/>
              </w:rPr>
              <w:t xml:space="preserve"> </w:t>
            </w:r>
            <w:r w:rsidRPr="00D0162F">
              <w:rPr>
                <w:rFonts w:cs="Arial"/>
              </w:rPr>
              <w:t>transmission</w:t>
            </w:r>
            <w:r w:rsidR="006E0A54" w:rsidRPr="00D0162F">
              <w:rPr>
                <w:rFonts w:cs="Arial"/>
              </w:rPr>
              <w:t xml:space="preserve"> </w:t>
            </w:r>
            <w:r w:rsidRPr="00D0162F">
              <w:rPr>
                <w:rFonts w:cs="Arial"/>
              </w:rPr>
              <w:t>occasions</w:t>
            </w:r>
            <w:r w:rsidR="006E0A54" w:rsidRPr="00D0162F">
              <w:rPr>
                <w:rFonts w:cs="Arial"/>
              </w:rPr>
              <w:t xml:space="preserve"> </w:t>
            </w:r>
            <w:r w:rsidRPr="00D0162F">
              <w:rPr>
                <w:rFonts w:cs="Arial"/>
              </w:rPr>
              <w:t>FDM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one</w:t>
            </w:r>
            <w:r w:rsidR="006E0A54" w:rsidRPr="00D0162F">
              <w:rPr>
                <w:rFonts w:cs="Arial"/>
              </w:rPr>
              <w:t xml:space="preserve"> </w:t>
            </w:r>
            <w:r w:rsidRPr="00D0162F">
              <w:rPr>
                <w:rFonts w:cs="Arial"/>
              </w:rPr>
              <w:t>time</w:t>
            </w:r>
            <w:r w:rsidR="006E0A54" w:rsidRPr="00D0162F">
              <w:rPr>
                <w:rFonts w:cs="Arial"/>
              </w:rPr>
              <w:t xml:space="preserve"> </w:t>
            </w:r>
            <w:r w:rsidRPr="00D0162F">
              <w:rPr>
                <w:rFonts w:cs="Arial"/>
              </w:rPr>
              <w:t>instance.</w:t>
            </w:r>
          </w:p>
        </w:tc>
      </w:tr>
      <w:tr w:rsidR="00AB67FA" w:rsidRPr="00D0162F" w14:paraId="4D942DD8" w14:textId="77777777" w:rsidTr="006E0A54">
        <w:trPr>
          <w:cantSplit/>
          <w:jc w:val="center"/>
        </w:trPr>
        <w:tc>
          <w:tcPr>
            <w:tcW w:w="2437" w:type="dxa"/>
          </w:tcPr>
          <w:p w14:paraId="0B09D1A1" w14:textId="77777777" w:rsidR="00AB67FA" w:rsidRPr="00D0162F" w:rsidRDefault="00AB67FA" w:rsidP="006E0A54">
            <w:pPr>
              <w:pStyle w:val="TAL"/>
              <w:rPr>
                <w:rFonts w:cs="Arial"/>
                <w:i/>
              </w:rPr>
            </w:pPr>
            <w:r w:rsidRPr="00D0162F">
              <w:t>ra-ContentionResolutionTimer</w:t>
            </w:r>
          </w:p>
        </w:tc>
        <w:tc>
          <w:tcPr>
            <w:tcW w:w="1199" w:type="dxa"/>
          </w:tcPr>
          <w:p w14:paraId="12BBB13B" w14:textId="77777777" w:rsidR="00AB67FA" w:rsidRPr="00D0162F" w:rsidRDefault="00AB67FA" w:rsidP="006E0A54">
            <w:pPr>
              <w:pStyle w:val="TAC"/>
              <w:rPr>
                <w:rFonts w:cs="Arial"/>
              </w:rPr>
            </w:pPr>
            <w:r w:rsidRPr="00D0162F">
              <w:rPr>
                <w:rFonts w:cs="Arial"/>
              </w:rPr>
              <w:t>sf48</w:t>
            </w:r>
          </w:p>
        </w:tc>
        <w:tc>
          <w:tcPr>
            <w:tcW w:w="2171" w:type="dxa"/>
          </w:tcPr>
          <w:p w14:paraId="458AF090" w14:textId="77777777" w:rsidR="00AB67FA" w:rsidRPr="00D0162F" w:rsidRDefault="00AB67FA" w:rsidP="006E0A54">
            <w:pPr>
              <w:pStyle w:val="TAC"/>
              <w:rPr>
                <w:rFonts w:cs="Arial"/>
              </w:rPr>
            </w:pPr>
            <w:r w:rsidRPr="00D0162F">
              <w:rPr>
                <w:rFonts w:cs="Arial"/>
              </w:rPr>
              <w:t>-</w:t>
            </w:r>
          </w:p>
        </w:tc>
        <w:tc>
          <w:tcPr>
            <w:tcW w:w="3827" w:type="dxa"/>
          </w:tcPr>
          <w:p w14:paraId="7E3B8CC4" w14:textId="689ECB7B" w:rsidR="00AB67FA" w:rsidRPr="00D0162F" w:rsidRDefault="00AB67FA" w:rsidP="006E0A54">
            <w:pPr>
              <w:pStyle w:val="TAC"/>
              <w:rPr>
                <w:rFonts w:cs="Arial"/>
              </w:rPr>
            </w:pPr>
            <w:r w:rsidRPr="00D0162F">
              <w:rPr>
                <w:rFonts w:cs="Arial"/>
              </w:rPr>
              <w:t>48</w:t>
            </w:r>
            <w:r w:rsidR="006E0A54" w:rsidRPr="00D0162F">
              <w:rPr>
                <w:rFonts w:cs="Arial"/>
              </w:rPr>
              <w:t xml:space="preserve"> </w:t>
            </w:r>
            <w:r w:rsidRPr="00D0162F">
              <w:rPr>
                <w:rFonts w:cs="Arial"/>
              </w:rPr>
              <w:t>sub-frames</w:t>
            </w:r>
          </w:p>
        </w:tc>
      </w:tr>
      <w:tr w:rsidR="00AB67FA" w:rsidRPr="00D0162F" w14:paraId="30DBB4F6" w14:textId="77777777" w:rsidTr="006E0A54">
        <w:trPr>
          <w:cantSplit/>
          <w:jc w:val="center"/>
        </w:trPr>
        <w:tc>
          <w:tcPr>
            <w:tcW w:w="2437" w:type="dxa"/>
          </w:tcPr>
          <w:p w14:paraId="48AF8E03" w14:textId="77777777" w:rsidR="00AB67FA" w:rsidRPr="00D0162F" w:rsidRDefault="00AB67FA" w:rsidP="006E0A54">
            <w:pPr>
              <w:pStyle w:val="TAL"/>
              <w:rPr>
                <w:rFonts w:cs="Arial"/>
                <w:i/>
              </w:rPr>
            </w:pPr>
            <w:r w:rsidRPr="00D0162F">
              <w:t>msgA-PreamblePowerRampingStep</w:t>
            </w:r>
          </w:p>
        </w:tc>
        <w:tc>
          <w:tcPr>
            <w:tcW w:w="1199" w:type="dxa"/>
          </w:tcPr>
          <w:p w14:paraId="11E7DB11" w14:textId="77777777" w:rsidR="00AB67FA" w:rsidRPr="00D0162F" w:rsidRDefault="00AB67FA" w:rsidP="006E0A54">
            <w:pPr>
              <w:pStyle w:val="TAC"/>
              <w:rPr>
                <w:rFonts w:cs="Arial"/>
              </w:rPr>
            </w:pPr>
            <w:r w:rsidRPr="00D0162F">
              <w:rPr>
                <w:rFonts w:cs="Arial"/>
              </w:rPr>
              <w:t>dB2</w:t>
            </w:r>
          </w:p>
        </w:tc>
        <w:tc>
          <w:tcPr>
            <w:tcW w:w="2171" w:type="dxa"/>
          </w:tcPr>
          <w:p w14:paraId="06CBC3B7" w14:textId="77777777" w:rsidR="00AB67FA" w:rsidRPr="00D0162F" w:rsidRDefault="00AB67FA" w:rsidP="006E0A54">
            <w:pPr>
              <w:pStyle w:val="TAC"/>
              <w:rPr>
                <w:rFonts w:cs="Arial"/>
              </w:rPr>
            </w:pPr>
            <w:r w:rsidRPr="00D0162F">
              <w:rPr>
                <w:rFonts w:cs="Arial"/>
              </w:rPr>
              <w:t>dB2</w:t>
            </w:r>
          </w:p>
        </w:tc>
        <w:tc>
          <w:tcPr>
            <w:tcW w:w="3827" w:type="dxa"/>
            <w:vMerge w:val="restart"/>
          </w:tcPr>
          <w:p w14:paraId="52200138" w14:textId="77777777" w:rsidR="00AB67FA" w:rsidRPr="00D0162F" w:rsidRDefault="00AB67FA" w:rsidP="006E0A54">
            <w:pPr>
              <w:pStyle w:val="TAC"/>
              <w:rPr>
                <w:rFonts w:cs="Arial"/>
              </w:rPr>
            </w:pPr>
          </w:p>
        </w:tc>
      </w:tr>
      <w:tr w:rsidR="00AB67FA" w:rsidRPr="00D0162F" w14:paraId="7F437538" w14:textId="77777777" w:rsidTr="006E0A54">
        <w:trPr>
          <w:cantSplit/>
          <w:jc w:val="center"/>
        </w:trPr>
        <w:tc>
          <w:tcPr>
            <w:tcW w:w="2437" w:type="dxa"/>
          </w:tcPr>
          <w:p w14:paraId="77B9FF41" w14:textId="77777777" w:rsidR="00AB67FA" w:rsidRPr="00D0162F" w:rsidRDefault="00AB67FA" w:rsidP="006E0A54">
            <w:pPr>
              <w:pStyle w:val="TAL"/>
              <w:rPr>
                <w:rFonts w:cs="Arial"/>
                <w:i/>
              </w:rPr>
            </w:pPr>
            <w:r w:rsidRPr="00D0162F">
              <w:t>msgA-PreambleReceivedTargetPower</w:t>
            </w:r>
          </w:p>
        </w:tc>
        <w:tc>
          <w:tcPr>
            <w:tcW w:w="1199" w:type="dxa"/>
          </w:tcPr>
          <w:p w14:paraId="3582622A" w14:textId="77777777" w:rsidR="00AB67FA" w:rsidRPr="00D0162F" w:rsidRDefault="00AB67FA" w:rsidP="006E0A54">
            <w:pPr>
              <w:pStyle w:val="TAC"/>
            </w:pPr>
            <w:r w:rsidRPr="00D0162F">
              <w:rPr>
                <w:rFonts w:cs="Arial"/>
              </w:rPr>
              <w:t>dBm-120</w:t>
            </w:r>
          </w:p>
        </w:tc>
        <w:tc>
          <w:tcPr>
            <w:tcW w:w="2171" w:type="dxa"/>
          </w:tcPr>
          <w:p w14:paraId="65FCC158" w14:textId="77777777" w:rsidR="00AB67FA" w:rsidRPr="00D0162F" w:rsidRDefault="00AB67FA" w:rsidP="006E0A54">
            <w:pPr>
              <w:pStyle w:val="TAC"/>
            </w:pPr>
            <w:r w:rsidRPr="00D0162F">
              <w:rPr>
                <w:rFonts w:cs="Arial"/>
              </w:rPr>
              <w:t>dBm-120</w:t>
            </w:r>
          </w:p>
        </w:tc>
        <w:tc>
          <w:tcPr>
            <w:tcW w:w="3827" w:type="dxa"/>
            <w:vMerge/>
          </w:tcPr>
          <w:p w14:paraId="2C922FE0" w14:textId="77777777" w:rsidR="00AB67FA" w:rsidRPr="00D0162F" w:rsidRDefault="00AB67FA" w:rsidP="006E0A54">
            <w:pPr>
              <w:pStyle w:val="TAC"/>
              <w:rPr>
                <w:rFonts w:cs="Arial"/>
              </w:rPr>
            </w:pPr>
          </w:p>
        </w:tc>
      </w:tr>
      <w:tr w:rsidR="00AB67FA" w:rsidRPr="00D0162F" w14:paraId="1693758F" w14:textId="77777777" w:rsidTr="006E0A54">
        <w:trPr>
          <w:cantSplit/>
          <w:jc w:val="center"/>
        </w:trPr>
        <w:tc>
          <w:tcPr>
            <w:tcW w:w="2437" w:type="dxa"/>
          </w:tcPr>
          <w:p w14:paraId="59F4E52C" w14:textId="77777777" w:rsidR="00AB67FA" w:rsidRPr="00D0162F" w:rsidRDefault="00AB67FA" w:rsidP="006E0A54">
            <w:pPr>
              <w:pStyle w:val="TAL"/>
              <w:rPr>
                <w:rFonts w:cs="Arial"/>
                <w:i/>
              </w:rPr>
            </w:pPr>
            <w:r w:rsidRPr="00D0162F">
              <w:t>preambleTransMax</w:t>
            </w:r>
          </w:p>
        </w:tc>
        <w:tc>
          <w:tcPr>
            <w:tcW w:w="1199" w:type="dxa"/>
          </w:tcPr>
          <w:p w14:paraId="23089E54" w14:textId="77777777" w:rsidR="00AB67FA" w:rsidRPr="00D0162F" w:rsidRDefault="00AB67FA" w:rsidP="006E0A54">
            <w:pPr>
              <w:pStyle w:val="TAC"/>
              <w:rPr>
                <w:rFonts w:cs="Arial"/>
              </w:rPr>
            </w:pPr>
            <w:r w:rsidRPr="00D0162F">
              <w:rPr>
                <w:rFonts w:cs="Arial"/>
              </w:rPr>
              <w:t>n6</w:t>
            </w:r>
          </w:p>
        </w:tc>
        <w:tc>
          <w:tcPr>
            <w:tcW w:w="2171" w:type="dxa"/>
          </w:tcPr>
          <w:p w14:paraId="1CAED216" w14:textId="77777777" w:rsidR="00AB67FA" w:rsidRPr="00D0162F" w:rsidRDefault="00AB67FA" w:rsidP="006E0A54">
            <w:pPr>
              <w:pStyle w:val="TAC"/>
              <w:rPr>
                <w:rFonts w:cs="Arial"/>
              </w:rPr>
            </w:pPr>
            <w:r w:rsidRPr="00D0162F">
              <w:rPr>
                <w:rFonts w:cs="Arial"/>
              </w:rPr>
              <w:t>n6</w:t>
            </w:r>
          </w:p>
        </w:tc>
        <w:tc>
          <w:tcPr>
            <w:tcW w:w="3827" w:type="dxa"/>
          </w:tcPr>
          <w:p w14:paraId="79BE5A19" w14:textId="341A565E" w:rsidR="00AB67FA" w:rsidRPr="00D0162F" w:rsidRDefault="00AB67FA" w:rsidP="006E0A54">
            <w:pPr>
              <w:pStyle w:val="TAC"/>
              <w:rPr>
                <w:rFonts w:cs="Arial"/>
              </w:rPr>
            </w:pPr>
            <w:r w:rsidRPr="00D0162F">
              <w:rPr>
                <w:rFonts w:cs="Arial"/>
              </w:rPr>
              <w:t>Max</w:t>
            </w:r>
            <w:r w:rsidR="006E0A54" w:rsidRPr="00D0162F">
              <w:rPr>
                <w:rFonts w:cs="Arial"/>
              </w:rPr>
              <w:t xml:space="preserve"> </w:t>
            </w: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RA</w:t>
            </w:r>
            <w:r w:rsidR="006E0A54" w:rsidRPr="00D0162F">
              <w:rPr>
                <w:rFonts w:cs="Arial"/>
              </w:rPr>
              <w:t xml:space="preserve"> </w:t>
            </w:r>
            <w:r w:rsidRPr="00D0162F">
              <w:rPr>
                <w:rFonts w:cs="Arial"/>
              </w:rPr>
              <w:t>preamble</w:t>
            </w:r>
            <w:r w:rsidR="006E0A54" w:rsidRPr="00D0162F">
              <w:rPr>
                <w:rFonts w:cs="Arial"/>
              </w:rPr>
              <w:t xml:space="preserve"> </w:t>
            </w:r>
            <w:r w:rsidRPr="00D0162F">
              <w:rPr>
                <w:rFonts w:cs="Arial"/>
              </w:rPr>
              <w:t>transmission</w:t>
            </w:r>
            <w:r w:rsidR="006E0A54" w:rsidRPr="00D0162F">
              <w:rPr>
                <w:rFonts w:cs="Arial"/>
              </w:rPr>
              <w:t xml:space="preserve"> </w:t>
            </w:r>
            <w:r w:rsidRPr="00D0162F">
              <w:rPr>
                <w:rFonts w:cs="Arial"/>
              </w:rPr>
              <w:t>performed</w:t>
            </w:r>
            <w:r w:rsidR="006E0A54" w:rsidRPr="00D0162F">
              <w:rPr>
                <w:rFonts w:cs="Arial"/>
              </w:rPr>
              <w:t xml:space="preserve"> </w:t>
            </w:r>
            <w:r w:rsidRPr="00D0162F">
              <w:rPr>
                <w:rFonts w:cs="Arial"/>
              </w:rPr>
              <w:t>before</w:t>
            </w:r>
            <w:r w:rsidR="006E0A54" w:rsidRPr="00D0162F">
              <w:rPr>
                <w:rFonts w:cs="Arial"/>
              </w:rPr>
              <w:t xml:space="preserve"> </w:t>
            </w:r>
            <w:r w:rsidRPr="00D0162F">
              <w:rPr>
                <w:rFonts w:cs="Arial"/>
              </w:rPr>
              <w:t>declaring</w:t>
            </w:r>
            <w:r w:rsidR="006E0A54" w:rsidRPr="00D0162F">
              <w:rPr>
                <w:rFonts w:cs="Arial"/>
              </w:rPr>
              <w:t xml:space="preserve"> </w:t>
            </w:r>
            <w:r w:rsidRPr="00D0162F">
              <w:rPr>
                <w:rFonts w:cs="Arial"/>
              </w:rPr>
              <w:t>a</w:t>
            </w:r>
            <w:r w:rsidR="006E0A54" w:rsidRPr="00D0162F">
              <w:rPr>
                <w:rFonts w:cs="Arial"/>
              </w:rPr>
              <w:t xml:space="preserve"> </w:t>
            </w:r>
            <w:r w:rsidRPr="00D0162F">
              <w:rPr>
                <w:rFonts w:cs="Arial"/>
              </w:rPr>
              <w:t>failure</w:t>
            </w:r>
            <w:r w:rsidR="006E0A54" w:rsidRPr="00D0162F">
              <w:rPr>
                <w:rFonts w:cs="Arial"/>
                <w:lang w:eastAsia="zh-CN"/>
              </w:rPr>
              <w:t xml:space="preserve"> </w:t>
            </w:r>
            <w:r w:rsidRPr="00D0162F">
              <w:rPr>
                <w:rFonts w:cs="Arial"/>
                <w:lang w:eastAsia="zh-CN"/>
              </w:rPr>
              <w:t>is</w:t>
            </w:r>
            <w:r w:rsidR="006E0A54" w:rsidRPr="00D0162F">
              <w:rPr>
                <w:rFonts w:cs="Arial"/>
                <w:lang w:eastAsia="zh-CN"/>
              </w:rPr>
              <w:t xml:space="preserve"> </w:t>
            </w:r>
            <w:r w:rsidRPr="00D0162F">
              <w:rPr>
                <w:rFonts w:cs="Arial"/>
                <w:lang w:eastAsia="zh-CN"/>
              </w:rPr>
              <w:t>6</w:t>
            </w:r>
          </w:p>
        </w:tc>
      </w:tr>
      <w:tr w:rsidR="00AB67FA" w:rsidRPr="00D0162F" w14:paraId="32705741" w14:textId="77777777" w:rsidTr="006E0A54">
        <w:trPr>
          <w:cantSplit/>
          <w:jc w:val="center"/>
        </w:trPr>
        <w:tc>
          <w:tcPr>
            <w:tcW w:w="2437" w:type="dxa"/>
          </w:tcPr>
          <w:p w14:paraId="3211A7D2" w14:textId="77777777" w:rsidR="00AB67FA" w:rsidRPr="00D0162F" w:rsidRDefault="00AB67FA" w:rsidP="006E0A54">
            <w:pPr>
              <w:pStyle w:val="TAL"/>
              <w:rPr>
                <w:rFonts w:cs="Arial"/>
                <w:i/>
              </w:rPr>
            </w:pPr>
            <w:r w:rsidRPr="00D0162F">
              <w:t>msgB-ResponseWindow</w:t>
            </w:r>
          </w:p>
        </w:tc>
        <w:tc>
          <w:tcPr>
            <w:tcW w:w="1199" w:type="dxa"/>
          </w:tcPr>
          <w:p w14:paraId="6A5FF7F5" w14:textId="77777777" w:rsidR="00AB67FA" w:rsidRPr="00D0162F" w:rsidRDefault="00AB67FA" w:rsidP="006E0A54">
            <w:pPr>
              <w:pStyle w:val="TAC"/>
              <w:rPr>
                <w:rFonts w:cs="Arial"/>
              </w:rPr>
            </w:pPr>
            <w:r w:rsidRPr="00D0162F">
              <w:rPr>
                <w:rFonts w:cs="Arial"/>
              </w:rPr>
              <w:t>sl10</w:t>
            </w:r>
          </w:p>
        </w:tc>
        <w:tc>
          <w:tcPr>
            <w:tcW w:w="2171" w:type="dxa"/>
          </w:tcPr>
          <w:p w14:paraId="7EB85595" w14:textId="77777777" w:rsidR="00AB67FA" w:rsidRPr="00D0162F" w:rsidRDefault="00AB67FA" w:rsidP="006E0A54">
            <w:pPr>
              <w:pStyle w:val="TAC"/>
              <w:rPr>
                <w:rFonts w:cs="Arial"/>
              </w:rPr>
            </w:pPr>
            <w:r w:rsidRPr="00D0162F">
              <w:rPr>
                <w:rFonts w:cs="Arial"/>
              </w:rPr>
              <w:t>sl10</w:t>
            </w:r>
          </w:p>
        </w:tc>
        <w:tc>
          <w:tcPr>
            <w:tcW w:w="3827" w:type="dxa"/>
          </w:tcPr>
          <w:p w14:paraId="00B81E55" w14:textId="75DDC8E2" w:rsidR="00AB67FA" w:rsidRPr="00D0162F" w:rsidRDefault="00AB67FA" w:rsidP="006E0A54">
            <w:pPr>
              <w:pStyle w:val="TAC"/>
              <w:rPr>
                <w:rFonts w:cs="Arial"/>
              </w:rPr>
            </w:pPr>
            <w:r w:rsidRPr="00D0162F">
              <w:rPr>
                <w:rFonts w:cs="Arial"/>
                <w:lang w:eastAsia="zh-CN"/>
              </w:rPr>
              <w:t>10</w:t>
            </w:r>
            <w:r w:rsidR="006E0A54" w:rsidRPr="00D0162F">
              <w:rPr>
                <w:rFonts w:cs="Arial"/>
                <w:lang w:eastAsia="zh-CN"/>
              </w:rPr>
              <w:t xml:space="preserve"> </w:t>
            </w:r>
            <w:r w:rsidRPr="00D0162F">
              <w:rPr>
                <w:rFonts w:cs="Arial"/>
                <w:lang w:eastAsia="zh-CN"/>
              </w:rPr>
              <w:t>slots</w:t>
            </w:r>
          </w:p>
        </w:tc>
      </w:tr>
      <w:tr w:rsidR="00AB67FA" w:rsidRPr="00D0162F" w14:paraId="7AAC8550" w14:textId="77777777" w:rsidTr="006E0A54">
        <w:trPr>
          <w:cantSplit/>
          <w:jc w:val="center"/>
        </w:trPr>
        <w:tc>
          <w:tcPr>
            <w:tcW w:w="2437" w:type="dxa"/>
          </w:tcPr>
          <w:p w14:paraId="1AD0312F" w14:textId="77777777" w:rsidR="00AB67FA" w:rsidRPr="00D0162F" w:rsidRDefault="00AB67FA" w:rsidP="006E0A54">
            <w:pPr>
              <w:pStyle w:val="TAL"/>
              <w:rPr>
                <w:rFonts w:cs="Arial"/>
                <w:i/>
              </w:rPr>
            </w:pPr>
            <w:r w:rsidRPr="00D0162F">
              <w:t>msgA-ZeroCorrelationZoneConfig</w:t>
            </w:r>
          </w:p>
        </w:tc>
        <w:tc>
          <w:tcPr>
            <w:tcW w:w="1199" w:type="dxa"/>
          </w:tcPr>
          <w:p w14:paraId="3FFB8B83" w14:textId="77777777" w:rsidR="00AB67FA" w:rsidRPr="00D0162F" w:rsidRDefault="00AB67FA" w:rsidP="006E0A54">
            <w:pPr>
              <w:pStyle w:val="TAC"/>
              <w:rPr>
                <w:rFonts w:cs="Arial"/>
              </w:rPr>
            </w:pPr>
            <w:r w:rsidRPr="00D0162F">
              <w:rPr>
                <w:rFonts w:cs="Arial"/>
                <w:lang w:eastAsia="zh-CN"/>
              </w:rPr>
              <w:t>11</w:t>
            </w:r>
          </w:p>
        </w:tc>
        <w:tc>
          <w:tcPr>
            <w:tcW w:w="2171" w:type="dxa"/>
          </w:tcPr>
          <w:p w14:paraId="302401F6" w14:textId="77777777" w:rsidR="00AB67FA" w:rsidRPr="00D0162F" w:rsidRDefault="00AB67FA" w:rsidP="006E0A54">
            <w:pPr>
              <w:pStyle w:val="TAC"/>
              <w:rPr>
                <w:rFonts w:cs="Arial"/>
              </w:rPr>
            </w:pPr>
            <w:r w:rsidRPr="00D0162F">
              <w:rPr>
                <w:rFonts w:cs="Arial"/>
                <w:lang w:eastAsia="zh-CN"/>
              </w:rPr>
              <w:t>11</w:t>
            </w:r>
          </w:p>
        </w:tc>
        <w:tc>
          <w:tcPr>
            <w:tcW w:w="3827" w:type="dxa"/>
          </w:tcPr>
          <w:p w14:paraId="706C0298" w14:textId="422CE785" w:rsidR="00AB67FA" w:rsidRPr="00D0162F" w:rsidRDefault="00AB67FA" w:rsidP="006E0A54">
            <w:pPr>
              <w:pStyle w:val="TAC"/>
              <w:rPr>
                <w:rFonts w:cs="Arial"/>
              </w:rPr>
            </w:pPr>
            <w:r w:rsidRPr="00D0162F">
              <w:rPr>
                <w:rFonts w:cs="Arial"/>
                <w:lang w:eastAsia="zh-CN"/>
              </w:rPr>
              <w:t>N-CS</w:t>
            </w:r>
            <w:r w:rsidR="006E0A54" w:rsidRPr="00D0162F">
              <w:rPr>
                <w:rFonts w:cs="Arial"/>
                <w:lang w:eastAsia="zh-CN"/>
              </w:rPr>
              <w:t xml:space="preserve"> </w:t>
            </w:r>
            <w:r w:rsidRPr="00D0162F">
              <w:rPr>
                <w:rFonts w:cs="Arial"/>
                <w:lang w:eastAsia="zh-CN"/>
              </w:rPr>
              <w:t>configuration,</w:t>
            </w:r>
            <w:r w:rsidR="006E0A54" w:rsidRPr="00D0162F">
              <w:rPr>
                <w:rFonts w:cs="Arial"/>
                <w:lang w:eastAsia="zh-CN"/>
              </w:rPr>
              <w:t xml:space="preserve"> </w:t>
            </w:r>
            <w:r w:rsidRPr="00D0162F">
              <w:rPr>
                <w:rFonts w:cs="Arial"/>
                <w:lang w:eastAsia="zh-CN"/>
              </w:rPr>
              <w:t>N</w:t>
            </w:r>
            <w:r w:rsidRPr="00D0162F">
              <w:rPr>
                <w:rFonts w:cs="Arial"/>
                <w:vertAlign w:val="subscript"/>
                <w:lang w:eastAsia="zh-CN"/>
              </w:rPr>
              <w:t>CS</w:t>
            </w:r>
            <w:r w:rsidR="006E0A54" w:rsidRPr="00D0162F">
              <w:rPr>
                <w:rFonts w:cs="Arial"/>
                <w:lang w:eastAsia="zh-CN"/>
              </w:rPr>
              <w:t xml:space="preserve"> </w:t>
            </w:r>
            <w:r w:rsidRPr="00D0162F">
              <w:rPr>
                <w:rFonts w:cs="Arial"/>
                <w:lang w:eastAsia="zh-CN"/>
              </w:rPr>
              <w:t>=</w:t>
            </w:r>
            <w:r w:rsidR="006E0A54" w:rsidRPr="00D0162F">
              <w:rPr>
                <w:rFonts w:cs="Arial"/>
                <w:lang w:eastAsia="zh-CN"/>
              </w:rPr>
              <w:t xml:space="preserve"> </w:t>
            </w:r>
            <w:r w:rsidRPr="00D0162F">
              <w:rPr>
                <w:rFonts w:eastAsia="Batang"/>
              </w:rPr>
              <w:t>23</w:t>
            </w:r>
          </w:p>
        </w:tc>
      </w:tr>
      <w:tr w:rsidR="00AB67FA" w:rsidRPr="00D0162F" w14:paraId="4035D4B2" w14:textId="77777777" w:rsidTr="006E0A54">
        <w:trPr>
          <w:cantSplit/>
          <w:jc w:val="center"/>
        </w:trPr>
        <w:tc>
          <w:tcPr>
            <w:tcW w:w="2437" w:type="dxa"/>
          </w:tcPr>
          <w:p w14:paraId="47835742" w14:textId="271AC110" w:rsidR="00AB67FA" w:rsidRPr="00D0162F" w:rsidRDefault="00AB67FA" w:rsidP="006E0A54">
            <w:pPr>
              <w:pStyle w:val="TAL"/>
              <w:rPr>
                <w:rFonts w:cs="Arial"/>
                <w:i/>
              </w:rPr>
            </w:pPr>
            <w:r w:rsidRPr="00D0162F">
              <w:t>Backoff</w:t>
            </w:r>
            <w:r w:rsidR="006E0A54" w:rsidRPr="00D0162F">
              <w:t xml:space="preserve"> </w:t>
            </w:r>
            <w:r w:rsidRPr="00D0162F">
              <w:t>Parameter</w:t>
            </w:r>
            <w:r w:rsidR="006E0A54" w:rsidRPr="00D0162F">
              <w:t xml:space="preserve"> </w:t>
            </w:r>
            <w:r w:rsidRPr="00D0162F">
              <w:t>Index</w:t>
            </w:r>
          </w:p>
        </w:tc>
        <w:tc>
          <w:tcPr>
            <w:tcW w:w="1199" w:type="dxa"/>
          </w:tcPr>
          <w:p w14:paraId="14B748EF" w14:textId="77777777" w:rsidR="00AB67FA" w:rsidRPr="00D0162F" w:rsidRDefault="00AB67FA" w:rsidP="006E0A54">
            <w:pPr>
              <w:pStyle w:val="TAC"/>
              <w:rPr>
                <w:rFonts w:cs="Arial"/>
              </w:rPr>
            </w:pPr>
            <w:r w:rsidRPr="00D0162F">
              <w:rPr>
                <w:rFonts w:cs="Arial"/>
                <w:lang w:eastAsia="zh-CN"/>
              </w:rPr>
              <w:t>2</w:t>
            </w:r>
          </w:p>
        </w:tc>
        <w:tc>
          <w:tcPr>
            <w:tcW w:w="2171" w:type="dxa"/>
          </w:tcPr>
          <w:p w14:paraId="5675B703" w14:textId="77777777" w:rsidR="00AB67FA" w:rsidRPr="00D0162F" w:rsidRDefault="00AB67FA" w:rsidP="006E0A54">
            <w:pPr>
              <w:pStyle w:val="TAC"/>
              <w:rPr>
                <w:rFonts w:cs="Arial"/>
              </w:rPr>
            </w:pPr>
            <w:r w:rsidRPr="00D0162F">
              <w:rPr>
                <w:rFonts w:cs="Arial"/>
                <w:lang w:eastAsia="zh-CN"/>
              </w:rPr>
              <w:t>2</w:t>
            </w:r>
          </w:p>
        </w:tc>
        <w:tc>
          <w:tcPr>
            <w:tcW w:w="3827" w:type="dxa"/>
          </w:tcPr>
          <w:p w14:paraId="7CFAE526" w14:textId="13D8094F" w:rsidR="00AB67FA" w:rsidRPr="00D0162F" w:rsidRDefault="00AB67FA" w:rsidP="006E0A54">
            <w:pPr>
              <w:pStyle w:val="TAC"/>
              <w:rPr>
                <w:rFonts w:cs="Arial"/>
              </w:rPr>
            </w:pPr>
            <w:r w:rsidRPr="00D0162F">
              <w:rPr>
                <w:rFonts w:cs="Arial"/>
                <w:lang w:eastAsia="zh-CN"/>
              </w:rPr>
              <w:t>20ms,</w:t>
            </w:r>
            <w:r w:rsidR="006E0A54" w:rsidRPr="00D0162F">
              <w:rPr>
                <w:rFonts w:cs="Arial"/>
                <w:lang w:eastAsia="zh-CN"/>
              </w:rPr>
              <w:t xml:space="preserve"> </w:t>
            </w:r>
            <w:r w:rsidRPr="00D0162F">
              <w:rPr>
                <w:rFonts w:cs="Arial"/>
                <w:lang w:eastAsia="zh-CN"/>
              </w:rPr>
              <w:t>a</w:t>
            </w:r>
            <w:r w:rsidRPr="00D0162F">
              <w:rPr>
                <w:rFonts w:cs="Arial"/>
              </w:rPr>
              <w:t>s</w:t>
            </w:r>
            <w:r w:rsidR="006E0A54" w:rsidRPr="00D0162F">
              <w:rPr>
                <w:rFonts w:cs="Arial"/>
              </w:rPr>
              <w:t xml:space="preserve"> </w:t>
            </w:r>
            <w:r w:rsidRPr="00D0162F">
              <w:rPr>
                <w:rFonts w:cs="Arial"/>
              </w:rPr>
              <w:t>defin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able</w:t>
            </w:r>
            <w:r w:rsidR="006E0A54" w:rsidRPr="00D0162F">
              <w:rPr>
                <w:rFonts w:cs="Arial"/>
              </w:rPr>
              <w:t xml:space="preserve"> </w:t>
            </w:r>
            <w:r w:rsidRPr="00D0162F">
              <w:rPr>
                <w:rFonts w:cs="Arial"/>
              </w:rPr>
              <w:t>7.2-1</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S</w:t>
            </w:r>
            <w:r w:rsidR="006E0A54" w:rsidRPr="00D0162F">
              <w:rPr>
                <w:rFonts w:cs="Arial"/>
              </w:rPr>
              <w:t xml:space="preserve"> </w:t>
            </w:r>
            <w:r w:rsidRPr="00D0162F">
              <w:rPr>
                <w:rFonts w:cs="Arial"/>
              </w:rPr>
              <w:t>38.321</w:t>
            </w:r>
            <w:r w:rsidR="006E0A54" w:rsidRPr="00D0162F">
              <w:rPr>
                <w:rFonts w:cs="Arial"/>
              </w:rPr>
              <w:t xml:space="preserve"> </w:t>
            </w:r>
            <w:r w:rsidRPr="00D0162F">
              <w:rPr>
                <w:rFonts w:cs="Arial"/>
              </w:rPr>
              <w:t>[7].</w:t>
            </w:r>
          </w:p>
        </w:tc>
      </w:tr>
      <w:tr w:rsidR="00AB67FA" w:rsidRPr="00D0162F" w14:paraId="07917EA9" w14:textId="77777777" w:rsidTr="006E0A54">
        <w:trPr>
          <w:cantSplit/>
          <w:jc w:val="center"/>
        </w:trPr>
        <w:tc>
          <w:tcPr>
            <w:tcW w:w="2437" w:type="dxa"/>
          </w:tcPr>
          <w:p w14:paraId="6C2D8E19" w14:textId="77777777" w:rsidR="00AB67FA" w:rsidRPr="00D0162F" w:rsidRDefault="00AB67FA" w:rsidP="006E0A54">
            <w:pPr>
              <w:pStyle w:val="TAL"/>
            </w:pPr>
            <w:r w:rsidRPr="00D0162F">
              <w:t>ssb-ResourceList</w:t>
            </w:r>
          </w:p>
        </w:tc>
        <w:tc>
          <w:tcPr>
            <w:tcW w:w="1199" w:type="dxa"/>
          </w:tcPr>
          <w:p w14:paraId="2AB14254" w14:textId="77777777" w:rsidR="00AB67FA" w:rsidRPr="00D0162F" w:rsidRDefault="00AB67FA" w:rsidP="006E0A54">
            <w:pPr>
              <w:pStyle w:val="TAC"/>
              <w:rPr>
                <w:lang w:eastAsia="zh-CN"/>
              </w:rPr>
            </w:pPr>
            <w:r w:rsidRPr="00D0162F">
              <w:rPr>
                <w:lang w:eastAsia="zh-CN"/>
              </w:rPr>
              <w:t>-</w:t>
            </w:r>
          </w:p>
        </w:tc>
        <w:tc>
          <w:tcPr>
            <w:tcW w:w="2171" w:type="dxa"/>
          </w:tcPr>
          <w:p w14:paraId="6D4A640F" w14:textId="0C723FAE" w:rsidR="00AB67FA" w:rsidRPr="00D0162F" w:rsidRDefault="00AB67FA" w:rsidP="006E0A54">
            <w:pPr>
              <w:pStyle w:val="TAC"/>
              <w:rPr>
                <w:rFonts w:cs="Arial"/>
              </w:rPr>
            </w:pPr>
            <w:r w:rsidRPr="00D0162F">
              <w:rPr>
                <w:rFonts w:cs="Arial"/>
                <w:lang w:eastAsia="zh-CN"/>
              </w:rPr>
              <w:t>ra-PreambleIndex</w:t>
            </w:r>
            <w:r w:rsidR="006E0A54" w:rsidRPr="00D0162F">
              <w:rPr>
                <w:rFonts w:cs="Arial"/>
                <w:lang w:eastAsia="zh-CN"/>
              </w:rPr>
              <w:t xml:space="preserve"> </w:t>
            </w:r>
            <w:r w:rsidRPr="00D0162F">
              <w:rPr>
                <w:rFonts w:cs="Arial"/>
                <w:lang w:eastAsia="zh-CN"/>
              </w:rPr>
              <w:t>=</w:t>
            </w:r>
            <w:r w:rsidR="006E0A54" w:rsidRPr="00D0162F">
              <w:rPr>
                <w:rFonts w:cs="Arial"/>
                <w:lang w:eastAsia="zh-CN"/>
              </w:rPr>
              <w:t xml:space="preserve"> </w:t>
            </w:r>
            <w:r w:rsidRPr="00D0162F">
              <w:rPr>
                <w:rFonts w:cs="Arial"/>
                <w:lang w:eastAsia="zh-CN"/>
              </w:rPr>
              <w:t>50</w:t>
            </w:r>
          </w:p>
        </w:tc>
        <w:tc>
          <w:tcPr>
            <w:tcW w:w="3827" w:type="dxa"/>
          </w:tcPr>
          <w:p w14:paraId="59ED8198" w14:textId="2844688D" w:rsidR="00AB67FA" w:rsidRPr="00D0162F" w:rsidRDefault="00AB67FA" w:rsidP="006E0A54">
            <w:pPr>
              <w:pStyle w:val="TAC"/>
              <w:rPr>
                <w:rFonts w:cs="Arial"/>
              </w:rPr>
            </w:pPr>
            <w:r w:rsidRPr="00D0162F">
              <w:rPr>
                <w:rFonts w:cs="Arial"/>
                <w:lang w:eastAsia="zh-CN"/>
              </w:rPr>
              <w:t>Associated</w:t>
            </w:r>
            <w:r w:rsidR="006E0A54" w:rsidRPr="00D0162F">
              <w:rPr>
                <w:rFonts w:cs="Arial"/>
                <w:lang w:eastAsia="zh-CN"/>
              </w:rPr>
              <w:t xml:space="preserve"> </w:t>
            </w:r>
            <w:r w:rsidRPr="00D0162F">
              <w:rPr>
                <w:rFonts w:cs="Arial"/>
                <w:lang w:eastAsia="zh-CN"/>
              </w:rPr>
              <w:t>with</w:t>
            </w:r>
            <w:r w:rsidR="006E0A54" w:rsidRPr="00D0162F">
              <w:rPr>
                <w:rFonts w:cs="Arial"/>
                <w:lang w:eastAsia="zh-CN"/>
              </w:rPr>
              <w:t xml:space="preserve"> </w:t>
            </w:r>
            <w:r w:rsidRPr="00D0162F">
              <w:rPr>
                <w:rFonts w:cs="Arial"/>
                <w:lang w:eastAsia="zh-CN"/>
              </w:rPr>
              <w:t>SSB</w:t>
            </w:r>
            <w:r w:rsidR="006E0A54" w:rsidRPr="00D0162F">
              <w:rPr>
                <w:rFonts w:cs="Arial"/>
                <w:lang w:eastAsia="zh-CN"/>
              </w:rPr>
              <w:t xml:space="preserve"> </w:t>
            </w:r>
            <w:r w:rsidRPr="00D0162F">
              <w:rPr>
                <w:rFonts w:cs="Arial"/>
                <w:lang w:eastAsia="zh-CN"/>
              </w:rPr>
              <w:t>index</w:t>
            </w:r>
            <w:r w:rsidR="006E0A54" w:rsidRPr="00D0162F">
              <w:rPr>
                <w:rFonts w:cs="Arial"/>
                <w:lang w:eastAsia="zh-CN"/>
              </w:rPr>
              <w:t xml:space="preserve"> </w:t>
            </w:r>
            <w:r w:rsidRPr="00D0162F">
              <w:rPr>
                <w:rFonts w:cs="Arial"/>
                <w:lang w:eastAsia="zh-CN"/>
              </w:rPr>
              <w:t>0.</w:t>
            </w:r>
            <w:r w:rsidR="006E0A54" w:rsidRPr="00D0162F">
              <w:rPr>
                <w:lang w:eastAsia="zh-CN"/>
              </w:rPr>
              <w:t xml:space="preserve"> </w:t>
            </w:r>
            <w:r w:rsidRPr="00D0162F">
              <w:rPr>
                <w:lang w:eastAsia="zh-CN"/>
              </w:rPr>
              <w:t>UE</w:t>
            </w:r>
            <w:r w:rsidR="006E0A54" w:rsidRPr="00D0162F">
              <w:rPr>
                <w:lang w:eastAsia="zh-CN"/>
              </w:rPr>
              <w:t xml:space="preserve"> </w:t>
            </w:r>
            <w:r w:rsidRPr="00D0162F">
              <w:rPr>
                <w:lang w:eastAsia="zh-CN"/>
              </w:rPr>
              <w:t>doesn’t</w:t>
            </w:r>
            <w:r w:rsidR="006E0A54" w:rsidRPr="00D0162F">
              <w:rPr>
                <w:lang w:eastAsia="zh-CN"/>
              </w:rPr>
              <w:t xml:space="preserve"> </w:t>
            </w:r>
            <w:r w:rsidRPr="00D0162F">
              <w:rPr>
                <w:lang w:eastAsia="zh-CN"/>
              </w:rPr>
              <w:t>use</w:t>
            </w:r>
            <w:r w:rsidR="006E0A54" w:rsidRPr="00D0162F">
              <w:rPr>
                <w:lang w:eastAsia="zh-CN"/>
              </w:rPr>
              <w:t xml:space="preserve"> </w:t>
            </w:r>
            <w:r w:rsidRPr="00D0162F">
              <w:rPr>
                <w:lang w:eastAsia="zh-CN"/>
              </w:rPr>
              <w:t>ssb-ResourceList</w:t>
            </w:r>
            <w:r w:rsidR="006E0A54" w:rsidRPr="00D0162F">
              <w:rPr>
                <w:lang w:eastAsia="zh-CN"/>
              </w:rPr>
              <w:t xml:space="preserve"> </w:t>
            </w:r>
            <w:r w:rsidRPr="00D0162F">
              <w:rPr>
                <w:lang w:eastAsia="zh-CN"/>
              </w:rPr>
              <w:t>and</w:t>
            </w:r>
            <w:r w:rsidR="006E0A54" w:rsidRPr="00D0162F">
              <w:rPr>
                <w:lang w:eastAsia="zh-CN"/>
              </w:rPr>
              <w:t xml:space="preserve"> </w:t>
            </w:r>
            <w:r w:rsidRPr="00D0162F">
              <w:rPr>
                <w:lang w:eastAsia="zh-CN"/>
              </w:rPr>
              <w:t>BFR-SSB-Resource</w:t>
            </w:r>
            <w:r w:rsidR="006E0A54" w:rsidRPr="00D0162F">
              <w:rPr>
                <w:lang w:eastAsia="zh-CN"/>
              </w:rPr>
              <w:t xml:space="preserve"> </w:t>
            </w:r>
            <w:r w:rsidRPr="00D0162F">
              <w:rPr>
                <w:lang w:eastAsia="zh-CN"/>
              </w:rPr>
              <w:t>IEs</w:t>
            </w:r>
            <w:r w:rsidR="006E0A54" w:rsidRPr="00D0162F">
              <w:rPr>
                <w:lang w:eastAsia="zh-CN"/>
              </w:rPr>
              <w:t xml:space="preserve"> </w:t>
            </w:r>
            <w:r w:rsidRPr="00D0162F">
              <w:rPr>
                <w:lang w:eastAsia="zh-CN"/>
              </w:rPr>
              <w:t>at</w:t>
            </w:r>
            <w:r w:rsidR="006E0A54" w:rsidRPr="00D0162F">
              <w:rPr>
                <w:lang w:eastAsia="zh-CN"/>
              </w:rPr>
              <w:t xml:space="preserve"> </w:t>
            </w:r>
            <w:r w:rsidRPr="00D0162F">
              <w:rPr>
                <w:lang w:eastAsia="zh-CN"/>
              </w:rPr>
              <w:t>the</w:t>
            </w:r>
            <w:r w:rsidR="006E0A54" w:rsidRPr="00D0162F">
              <w:rPr>
                <w:lang w:eastAsia="zh-CN"/>
              </w:rPr>
              <w:t xml:space="preserve"> </w:t>
            </w:r>
            <w:r w:rsidRPr="00D0162F">
              <w:rPr>
                <w:lang w:eastAsia="zh-CN"/>
              </w:rPr>
              <w:t>same</w:t>
            </w:r>
            <w:r w:rsidR="006E0A54" w:rsidRPr="00D0162F">
              <w:rPr>
                <w:lang w:eastAsia="zh-CN"/>
              </w:rPr>
              <w:t xml:space="preserve"> </w:t>
            </w:r>
            <w:r w:rsidRPr="00D0162F">
              <w:rPr>
                <w:lang w:eastAsia="zh-CN"/>
              </w:rPr>
              <w:t>time.</w:t>
            </w:r>
            <w:r w:rsidR="006E0A54" w:rsidRPr="00D0162F">
              <w:rPr>
                <w:lang w:eastAsia="zh-CN"/>
              </w:rPr>
              <w:t xml:space="preserve"> </w:t>
            </w:r>
            <w:r w:rsidRPr="00D0162F">
              <w:rPr>
                <w:lang w:eastAsia="zh-CN"/>
              </w:rPr>
              <w:t>UE</w:t>
            </w:r>
            <w:r w:rsidR="006E0A54" w:rsidRPr="00D0162F">
              <w:rPr>
                <w:lang w:eastAsia="zh-CN"/>
              </w:rPr>
              <w:t xml:space="preserve"> </w:t>
            </w:r>
            <w:r w:rsidRPr="00D0162F">
              <w:rPr>
                <w:lang w:eastAsia="zh-CN"/>
              </w:rPr>
              <w:t>doesn’t</w:t>
            </w:r>
            <w:r w:rsidR="006E0A54" w:rsidRPr="00D0162F">
              <w:rPr>
                <w:lang w:eastAsia="zh-CN"/>
              </w:rPr>
              <w:t xml:space="preserve"> </w:t>
            </w:r>
            <w:r w:rsidRPr="00D0162F">
              <w:rPr>
                <w:lang w:eastAsia="zh-CN"/>
              </w:rPr>
              <w:t>use</w:t>
            </w:r>
            <w:r w:rsidR="006E0A54" w:rsidRPr="00D0162F">
              <w:rPr>
                <w:lang w:eastAsia="zh-CN"/>
              </w:rPr>
              <w:t xml:space="preserve"> </w:t>
            </w:r>
            <w:r w:rsidRPr="00D0162F">
              <w:rPr>
                <w:lang w:eastAsia="zh-CN"/>
              </w:rPr>
              <w:t>this</w:t>
            </w:r>
            <w:r w:rsidR="006E0A54" w:rsidRPr="00D0162F">
              <w:rPr>
                <w:lang w:eastAsia="zh-CN"/>
              </w:rPr>
              <w:t xml:space="preserve"> </w:t>
            </w:r>
            <w:r w:rsidRPr="00D0162F">
              <w:rPr>
                <w:lang w:eastAsia="zh-CN"/>
              </w:rPr>
              <w:t>field</w:t>
            </w:r>
            <w:r w:rsidR="006E0A54" w:rsidRPr="00D0162F">
              <w:rPr>
                <w:lang w:eastAsia="zh-CN"/>
              </w:rPr>
              <w:t xml:space="preserve"> </w:t>
            </w:r>
            <w:r w:rsidRPr="00D0162F">
              <w:rPr>
                <w:lang w:eastAsia="zh-CN"/>
              </w:rPr>
              <w:t>if</w:t>
            </w:r>
            <w:r w:rsidR="006E0A54" w:rsidRPr="00D0162F">
              <w:rPr>
                <w:lang w:eastAsia="zh-CN"/>
              </w:rPr>
              <w:t xml:space="preserve"> </w:t>
            </w:r>
            <w:r w:rsidRPr="00D0162F">
              <w:rPr>
                <w:lang w:eastAsia="zh-CN"/>
              </w:rPr>
              <w:t>is</w:t>
            </w:r>
            <w:r w:rsidR="006E0A54" w:rsidRPr="00D0162F">
              <w:rPr>
                <w:lang w:eastAsia="zh-CN"/>
              </w:rPr>
              <w:t xml:space="preserve"> </w:t>
            </w:r>
            <w:r w:rsidRPr="00D0162F">
              <w:rPr>
                <w:lang w:eastAsia="zh-CN"/>
              </w:rPr>
              <w:t>transmitting</w:t>
            </w:r>
            <w:r w:rsidR="006E0A54" w:rsidRPr="00D0162F">
              <w:rPr>
                <w:lang w:eastAsia="zh-CN"/>
              </w:rPr>
              <w:t xml:space="preserve"> </w:t>
            </w:r>
            <w:r w:rsidRPr="00D0162F">
              <w:rPr>
                <w:lang w:eastAsia="zh-CN"/>
              </w:rPr>
              <w:t>CFRA</w:t>
            </w:r>
            <w:r w:rsidR="006E0A54" w:rsidRPr="00D0162F">
              <w:rPr>
                <w:lang w:eastAsia="zh-CN"/>
              </w:rPr>
              <w:t xml:space="preserve"> </w:t>
            </w:r>
            <w:r w:rsidRPr="00D0162F">
              <w:rPr>
                <w:lang w:eastAsia="zh-CN"/>
              </w:rPr>
              <w:t>to</w:t>
            </w:r>
            <w:r w:rsidR="006E0A54" w:rsidRPr="00D0162F">
              <w:rPr>
                <w:lang w:eastAsia="zh-CN"/>
              </w:rPr>
              <w:t xml:space="preserve"> </w:t>
            </w:r>
            <w:r w:rsidRPr="00D0162F">
              <w:rPr>
                <w:lang w:eastAsia="zh-CN"/>
              </w:rPr>
              <w:t>convey</w:t>
            </w:r>
            <w:r w:rsidR="006E0A54" w:rsidRPr="00D0162F">
              <w:rPr>
                <w:lang w:eastAsia="zh-CN"/>
              </w:rPr>
              <w:t xml:space="preserve"> </w:t>
            </w:r>
            <w:r w:rsidRPr="00D0162F">
              <w:rPr>
                <w:lang w:eastAsia="zh-CN"/>
              </w:rPr>
              <w:t>BFR.</w:t>
            </w:r>
          </w:p>
        </w:tc>
      </w:tr>
      <w:tr w:rsidR="00AB67FA" w:rsidRPr="00D0162F" w14:paraId="664E0DE7" w14:textId="77777777" w:rsidTr="006E0A54">
        <w:trPr>
          <w:cantSplit/>
          <w:jc w:val="center"/>
        </w:trPr>
        <w:tc>
          <w:tcPr>
            <w:tcW w:w="2437" w:type="dxa"/>
          </w:tcPr>
          <w:p w14:paraId="73B4D615" w14:textId="77777777" w:rsidR="00AB67FA" w:rsidRPr="00D0162F" w:rsidRDefault="00AB67FA" w:rsidP="006E0A54">
            <w:pPr>
              <w:pStyle w:val="TAL"/>
            </w:pPr>
            <w:r w:rsidRPr="00D0162F">
              <w:t>BFR-SSB-Resource</w:t>
            </w:r>
          </w:p>
        </w:tc>
        <w:tc>
          <w:tcPr>
            <w:tcW w:w="1199" w:type="dxa"/>
          </w:tcPr>
          <w:p w14:paraId="7B85E8C6" w14:textId="77777777" w:rsidR="00AB67FA" w:rsidRPr="00D0162F" w:rsidRDefault="00AB67FA" w:rsidP="006E0A54">
            <w:pPr>
              <w:pStyle w:val="TAC"/>
              <w:rPr>
                <w:lang w:eastAsia="zh-CN"/>
              </w:rPr>
            </w:pPr>
            <w:r w:rsidRPr="00D0162F">
              <w:rPr>
                <w:lang w:eastAsia="zh-CN"/>
              </w:rPr>
              <w:t>-</w:t>
            </w:r>
          </w:p>
        </w:tc>
        <w:tc>
          <w:tcPr>
            <w:tcW w:w="2171" w:type="dxa"/>
          </w:tcPr>
          <w:p w14:paraId="5B3FEB97" w14:textId="61996191" w:rsidR="00AB67FA" w:rsidRPr="00D0162F" w:rsidRDefault="00AB67FA" w:rsidP="006E0A54">
            <w:pPr>
              <w:pStyle w:val="TAC"/>
              <w:rPr>
                <w:rFonts w:cs="Arial"/>
              </w:rPr>
            </w:pPr>
            <w:r w:rsidRPr="00D0162F">
              <w:rPr>
                <w:lang w:eastAsia="zh-CN"/>
              </w:rPr>
              <w:t>ra-PreambleIndex</w:t>
            </w:r>
            <w:r w:rsidR="006E0A54" w:rsidRPr="00D0162F">
              <w:rPr>
                <w:lang w:eastAsia="zh-CN"/>
              </w:rPr>
              <w:t xml:space="preserve"> </w:t>
            </w:r>
            <w:r w:rsidRPr="00D0162F">
              <w:rPr>
                <w:lang w:eastAsia="zh-CN"/>
              </w:rPr>
              <w:t>=</w:t>
            </w:r>
            <w:r w:rsidR="006E0A54" w:rsidRPr="00D0162F">
              <w:rPr>
                <w:lang w:eastAsia="zh-CN"/>
              </w:rPr>
              <w:t xml:space="preserve"> </w:t>
            </w:r>
            <w:r w:rsidRPr="00D0162F">
              <w:rPr>
                <w:lang w:eastAsia="zh-CN"/>
              </w:rPr>
              <w:t>50</w:t>
            </w:r>
          </w:p>
        </w:tc>
        <w:tc>
          <w:tcPr>
            <w:tcW w:w="3827" w:type="dxa"/>
          </w:tcPr>
          <w:p w14:paraId="3E3DDCD8" w14:textId="3A7F9E22" w:rsidR="00AB67FA" w:rsidRPr="00D0162F" w:rsidRDefault="00AB67FA" w:rsidP="006E0A54">
            <w:pPr>
              <w:pStyle w:val="TAC"/>
              <w:rPr>
                <w:rFonts w:cs="Arial"/>
              </w:rPr>
            </w:pPr>
            <w:r w:rsidRPr="00D0162F">
              <w:rPr>
                <w:lang w:eastAsia="zh-CN"/>
              </w:rPr>
              <w:t>Associated</w:t>
            </w:r>
            <w:r w:rsidR="006E0A54" w:rsidRPr="00D0162F">
              <w:rPr>
                <w:lang w:eastAsia="zh-CN"/>
              </w:rPr>
              <w:t xml:space="preserve"> </w:t>
            </w:r>
            <w:r w:rsidRPr="00D0162F">
              <w:rPr>
                <w:lang w:eastAsia="zh-CN"/>
              </w:rPr>
              <w:t>with</w:t>
            </w:r>
            <w:r w:rsidR="006E0A54" w:rsidRPr="00D0162F">
              <w:rPr>
                <w:lang w:eastAsia="zh-CN"/>
              </w:rPr>
              <w:t xml:space="preserve"> </w:t>
            </w:r>
            <w:r w:rsidRPr="00D0162F">
              <w:rPr>
                <w:lang w:eastAsia="zh-CN"/>
              </w:rPr>
              <w:t>SSB</w:t>
            </w:r>
            <w:r w:rsidR="006E0A54" w:rsidRPr="00D0162F">
              <w:rPr>
                <w:lang w:eastAsia="zh-CN"/>
              </w:rPr>
              <w:t xml:space="preserve"> </w:t>
            </w:r>
            <w:r w:rsidRPr="00D0162F">
              <w:rPr>
                <w:lang w:eastAsia="zh-CN"/>
              </w:rPr>
              <w:t>index</w:t>
            </w:r>
            <w:r w:rsidR="006E0A54" w:rsidRPr="00D0162F">
              <w:rPr>
                <w:lang w:eastAsia="zh-CN"/>
              </w:rPr>
              <w:t xml:space="preserve"> </w:t>
            </w:r>
            <w:r w:rsidRPr="00D0162F">
              <w:rPr>
                <w:lang w:eastAsia="zh-CN"/>
              </w:rPr>
              <w:t>0.</w:t>
            </w:r>
            <w:r w:rsidR="006E0A54" w:rsidRPr="00D0162F">
              <w:rPr>
                <w:lang w:eastAsia="zh-CN"/>
              </w:rPr>
              <w:t xml:space="preserve"> </w:t>
            </w:r>
            <w:r w:rsidRPr="00D0162F">
              <w:rPr>
                <w:lang w:eastAsia="zh-CN"/>
              </w:rPr>
              <w:t>UE</w:t>
            </w:r>
            <w:r w:rsidR="006E0A54" w:rsidRPr="00D0162F">
              <w:rPr>
                <w:lang w:eastAsia="zh-CN"/>
              </w:rPr>
              <w:t xml:space="preserve"> </w:t>
            </w:r>
            <w:r w:rsidRPr="00D0162F">
              <w:rPr>
                <w:lang w:eastAsia="zh-CN"/>
              </w:rPr>
              <w:t>doesn’t</w:t>
            </w:r>
            <w:r w:rsidR="006E0A54" w:rsidRPr="00D0162F">
              <w:rPr>
                <w:lang w:eastAsia="zh-CN"/>
              </w:rPr>
              <w:t xml:space="preserve"> </w:t>
            </w:r>
            <w:r w:rsidRPr="00D0162F">
              <w:rPr>
                <w:lang w:eastAsia="zh-CN"/>
              </w:rPr>
              <w:t>use</w:t>
            </w:r>
            <w:r w:rsidR="006E0A54" w:rsidRPr="00D0162F">
              <w:rPr>
                <w:lang w:eastAsia="zh-CN"/>
              </w:rPr>
              <w:t xml:space="preserve"> </w:t>
            </w:r>
            <w:r w:rsidRPr="00D0162F">
              <w:rPr>
                <w:lang w:eastAsia="zh-CN"/>
              </w:rPr>
              <w:t>ssb-ResourceList</w:t>
            </w:r>
            <w:r w:rsidR="006E0A54" w:rsidRPr="00D0162F">
              <w:rPr>
                <w:lang w:eastAsia="zh-CN"/>
              </w:rPr>
              <w:t xml:space="preserve"> </w:t>
            </w:r>
            <w:r w:rsidRPr="00D0162F">
              <w:rPr>
                <w:lang w:eastAsia="zh-CN"/>
              </w:rPr>
              <w:t>and</w:t>
            </w:r>
            <w:r w:rsidR="006E0A54" w:rsidRPr="00D0162F">
              <w:rPr>
                <w:lang w:eastAsia="zh-CN"/>
              </w:rPr>
              <w:t xml:space="preserve"> </w:t>
            </w:r>
            <w:r w:rsidRPr="00D0162F">
              <w:rPr>
                <w:lang w:eastAsia="zh-CN"/>
              </w:rPr>
              <w:t>BFR-SSB-Resource</w:t>
            </w:r>
            <w:r w:rsidR="006E0A54" w:rsidRPr="00D0162F">
              <w:rPr>
                <w:lang w:eastAsia="zh-CN"/>
              </w:rPr>
              <w:t xml:space="preserve"> </w:t>
            </w:r>
            <w:r w:rsidRPr="00D0162F">
              <w:rPr>
                <w:lang w:eastAsia="zh-CN"/>
              </w:rPr>
              <w:t>IEs</w:t>
            </w:r>
            <w:r w:rsidR="006E0A54" w:rsidRPr="00D0162F">
              <w:rPr>
                <w:lang w:eastAsia="zh-CN"/>
              </w:rPr>
              <w:t xml:space="preserve"> </w:t>
            </w:r>
            <w:r w:rsidRPr="00D0162F">
              <w:rPr>
                <w:lang w:eastAsia="zh-CN"/>
              </w:rPr>
              <w:t>at</w:t>
            </w:r>
            <w:r w:rsidR="006E0A54" w:rsidRPr="00D0162F">
              <w:rPr>
                <w:lang w:eastAsia="zh-CN"/>
              </w:rPr>
              <w:t xml:space="preserve"> </w:t>
            </w:r>
            <w:r w:rsidRPr="00D0162F">
              <w:rPr>
                <w:lang w:eastAsia="zh-CN"/>
              </w:rPr>
              <w:t>the</w:t>
            </w:r>
            <w:r w:rsidR="006E0A54" w:rsidRPr="00D0162F">
              <w:rPr>
                <w:lang w:eastAsia="zh-CN"/>
              </w:rPr>
              <w:t xml:space="preserve"> </w:t>
            </w:r>
            <w:r w:rsidRPr="00D0162F">
              <w:rPr>
                <w:lang w:eastAsia="zh-CN"/>
              </w:rPr>
              <w:t>same</w:t>
            </w:r>
            <w:r w:rsidR="006E0A54" w:rsidRPr="00D0162F">
              <w:rPr>
                <w:lang w:eastAsia="zh-CN"/>
              </w:rPr>
              <w:t xml:space="preserve"> </w:t>
            </w:r>
            <w:r w:rsidRPr="00D0162F">
              <w:rPr>
                <w:lang w:eastAsia="zh-CN"/>
              </w:rPr>
              <w:t>time.</w:t>
            </w:r>
            <w:r w:rsidR="006E0A54" w:rsidRPr="00D0162F">
              <w:rPr>
                <w:lang w:eastAsia="zh-CN"/>
              </w:rPr>
              <w:t xml:space="preserve"> </w:t>
            </w:r>
            <w:r w:rsidRPr="00D0162F">
              <w:rPr>
                <w:lang w:eastAsia="zh-CN"/>
              </w:rPr>
              <w:t>UE</w:t>
            </w:r>
            <w:r w:rsidR="006E0A54" w:rsidRPr="00D0162F">
              <w:rPr>
                <w:lang w:eastAsia="zh-CN"/>
              </w:rPr>
              <w:t xml:space="preserve"> </w:t>
            </w:r>
            <w:r w:rsidRPr="00D0162F">
              <w:rPr>
                <w:lang w:eastAsia="zh-CN"/>
              </w:rPr>
              <w:t>uses</w:t>
            </w:r>
            <w:r w:rsidR="006E0A54" w:rsidRPr="00D0162F">
              <w:rPr>
                <w:lang w:eastAsia="zh-CN"/>
              </w:rPr>
              <w:t xml:space="preserve"> </w:t>
            </w:r>
            <w:r w:rsidRPr="00D0162F">
              <w:rPr>
                <w:lang w:eastAsia="zh-CN"/>
              </w:rPr>
              <w:t>this</w:t>
            </w:r>
            <w:r w:rsidR="006E0A54" w:rsidRPr="00D0162F">
              <w:rPr>
                <w:lang w:eastAsia="zh-CN"/>
              </w:rPr>
              <w:t xml:space="preserve"> </w:t>
            </w:r>
            <w:r w:rsidRPr="00D0162F">
              <w:rPr>
                <w:lang w:eastAsia="zh-CN"/>
              </w:rPr>
              <w:t>field</w:t>
            </w:r>
            <w:r w:rsidR="006E0A54" w:rsidRPr="00D0162F">
              <w:rPr>
                <w:lang w:eastAsia="zh-CN"/>
              </w:rPr>
              <w:t xml:space="preserve"> </w:t>
            </w:r>
            <w:r w:rsidRPr="00D0162F">
              <w:rPr>
                <w:lang w:eastAsia="zh-CN"/>
              </w:rPr>
              <w:t>only</w:t>
            </w:r>
            <w:r w:rsidR="006E0A54" w:rsidRPr="00D0162F">
              <w:rPr>
                <w:lang w:eastAsia="zh-CN"/>
              </w:rPr>
              <w:t xml:space="preserve"> </w:t>
            </w:r>
            <w:r w:rsidRPr="00D0162F">
              <w:rPr>
                <w:lang w:eastAsia="zh-CN"/>
              </w:rPr>
              <w:t>if</w:t>
            </w:r>
            <w:r w:rsidR="006E0A54" w:rsidRPr="00D0162F">
              <w:rPr>
                <w:lang w:eastAsia="zh-CN"/>
              </w:rPr>
              <w:t xml:space="preserve"> </w:t>
            </w:r>
            <w:r w:rsidRPr="00D0162F">
              <w:rPr>
                <w:lang w:eastAsia="zh-CN"/>
              </w:rPr>
              <w:t>is</w:t>
            </w:r>
            <w:r w:rsidR="006E0A54" w:rsidRPr="00D0162F">
              <w:rPr>
                <w:lang w:eastAsia="zh-CN"/>
              </w:rPr>
              <w:t xml:space="preserve"> </w:t>
            </w:r>
            <w:r w:rsidRPr="00D0162F">
              <w:rPr>
                <w:lang w:eastAsia="zh-CN"/>
              </w:rPr>
              <w:t>transmitting</w:t>
            </w:r>
            <w:r w:rsidR="006E0A54" w:rsidRPr="00D0162F">
              <w:rPr>
                <w:lang w:eastAsia="zh-CN"/>
              </w:rPr>
              <w:t xml:space="preserve"> </w:t>
            </w:r>
            <w:r w:rsidRPr="00D0162F">
              <w:rPr>
                <w:lang w:eastAsia="zh-CN"/>
              </w:rPr>
              <w:t>CFRA</w:t>
            </w:r>
            <w:r w:rsidR="006E0A54" w:rsidRPr="00D0162F">
              <w:rPr>
                <w:lang w:eastAsia="zh-CN"/>
              </w:rPr>
              <w:t xml:space="preserve"> </w:t>
            </w:r>
            <w:r w:rsidRPr="00D0162F">
              <w:rPr>
                <w:lang w:eastAsia="zh-CN"/>
              </w:rPr>
              <w:t>to</w:t>
            </w:r>
            <w:r w:rsidR="006E0A54" w:rsidRPr="00D0162F">
              <w:rPr>
                <w:lang w:eastAsia="zh-CN"/>
              </w:rPr>
              <w:t xml:space="preserve"> </w:t>
            </w:r>
            <w:r w:rsidRPr="00D0162F">
              <w:rPr>
                <w:lang w:eastAsia="zh-CN"/>
              </w:rPr>
              <w:t>convey</w:t>
            </w:r>
            <w:r w:rsidR="006E0A54" w:rsidRPr="00D0162F">
              <w:rPr>
                <w:lang w:eastAsia="zh-CN"/>
              </w:rPr>
              <w:t xml:space="preserve"> </w:t>
            </w:r>
            <w:r w:rsidRPr="00D0162F">
              <w:rPr>
                <w:lang w:eastAsia="zh-CN"/>
              </w:rPr>
              <w:t>BFR</w:t>
            </w:r>
          </w:p>
        </w:tc>
      </w:tr>
      <w:tr w:rsidR="00AB67FA" w:rsidRPr="00D0162F" w14:paraId="239F711E" w14:textId="77777777" w:rsidTr="006E0A54">
        <w:trPr>
          <w:cantSplit/>
          <w:jc w:val="center"/>
        </w:trPr>
        <w:tc>
          <w:tcPr>
            <w:tcW w:w="2437" w:type="dxa"/>
          </w:tcPr>
          <w:p w14:paraId="5B78430A" w14:textId="77777777" w:rsidR="00AB67FA" w:rsidRPr="00D0162F" w:rsidRDefault="00AB67FA" w:rsidP="006E0A54">
            <w:pPr>
              <w:pStyle w:val="TAL"/>
            </w:pPr>
            <w:r w:rsidRPr="00D0162F">
              <w:t>ra-ssb-OccasionMaskIndex</w:t>
            </w:r>
          </w:p>
        </w:tc>
        <w:tc>
          <w:tcPr>
            <w:tcW w:w="1199" w:type="dxa"/>
          </w:tcPr>
          <w:p w14:paraId="2FB0B498" w14:textId="77777777" w:rsidR="00AB67FA" w:rsidRPr="00D0162F" w:rsidRDefault="00AB67FA" w:rsidP="006E0A54">
            <w:pPr>
              <w:pStyle w:val="TAC"/>
              <w:rPr>
                <w:lang w:eastAsia="zh-CN"/>
              </w:rPr>
            </w:pPr>
            <w:r w:rsidRPr="00D0162F">
              <w:rPr>
                <w:lang w:eastAsia="zh-CN"/>
              </w:rPr>
              <w:t>-</w:t>
            </w:r>
          </w:p>
        </w:tc>
        <w:tc>
          <w:tcPr>
            <w:tcW w:w="2171" w:type="dxa"/>
          </w:tcPr>
          <w:p w14:paraId="290CFC85" w14:textId="77777777" w:rsidR="00AB67FA" w:rsidRPr="00D0162F" w:rsidRDefault="00AB67FA" w:rsidP="006E0A54">
            <w:pPr>
              <w:pStyle w:val="TAC"/>
              <w:rPr>
                <w:rFonts w:cs="Arial"/>
              </w:rPr>
            </w:pPr>
            <w:r w:rsidRPr="00D0162F">
              <w:rPr>
                <w:rFonts w:cs="Arial"/>
                <w:lang w:eastAsia="zh-CN"/>
              </w:rPr>
              <w:t>1</w:t>
            </w:r>
          </w:p>
        </w:tc>
        <w:tc>
          <w:tcPr>
            <w:tcW w:w="3827" w:type="dxa"/>
          </w:tcPr>
          <w:p w14:paraId="724030DD" w14:textId="49CEAE18" w:rsidR="00AB67FA" w:rsidRPr="00D0162F" w:rsidRDefault="00AB67FA" w:rsidP="006E0A54">
            <w:pPr>
              <w:pStyle w:val="TAC"/>
              <w:rPr>
                <w:rFonts w:cs="Arial"/>
              </w:rPr>
            </w:pPr>
            <w:r w:rsidRPr="00D0162F">
              <w:rPr>
                <w:rFonts w:cs="Arial"/>
                <w:lang w:eastAsia="zh-CN"/>
              </w:rPr>
              <w:t>PRACH</w:t>
            </w:r>
            <w:r w:rsidR="006E0A54" w:rsidRPr="00D0162F">
              <w:rPr>
                <w:rFonts w:cs="Arial"/>
                <w:lang w:eastAsia="zh-CN"/>
              </w:rPr>
              <w:t xml:space="preserve"> </w:t>
            </w:r>
            <w:r w:rsidRPr="00D0162F">
              <w:rPr>
                <w:rFonts w:cs="Arial"/>
                <w:lang w:eastAsia="zh-CN"/>
              </w:rPr>
              <w:t>occasion</w:t>
            </w:r>
            <w:r w:rsidR="006E0A54" w:rsidRPr="00D0162F">
              <w:rPr>
                <w:rFonts w:cs="Arial"/>
                <w:lang w:eastAsia="zh-CN"/>
              </w:rPr>
              <w:t xml:space="preserve"> </w:t>
            </w:r>
            <w:r w:rsidRPr="00D0162F">
              <w:rPr>
                <w:rFonts w:cs="Arial"/>
                <w:lang w:eastAsia="zh-CN"/>
              </w:rPr>
              <w:t>index</w:t>
            </w:r>
            <w:r w:rsidR="006E0A54" w:rsidRPr="00D0162F">
              <w:rPr>
                <w:rFonts w:cs="Arial"/>
                <w:lang w:eastAsia="zh-CN"/>
              </w:rPr>
              <w:t xml:space="preserve"> </w:t>
            </w:r>
            <w:r w:rsidRPr="00D0162F">
              <w:rPr>
                <w:rFonts w:cs="Arial"/>
                <w:lang w:eastAsia="zh-CN"/>
              </w:rPr>
              <w:t>1</w:t>
            </w:r>
            <w:r w:rsidR="006E0A54" w:rsidRPr="00D0162F">
              <w:rPr>
                <w:rFonts w:cs="Arial"/>
                <w:lang w:eastAsia="zh-CN"/>
              </w:rPr>
              <w:t xml:space="preserve"> </w:t>
            </w:r>
            <w:r w:rsidRPr="00D0162F">
              <w:rPr>
                <w:rFonts w:cs="Arial"/>
                <w:lang w:eastAsia="zh-CN"/>
              </w:rPr>
              <w:t>is</w:t>
            </w:r>
            <w:r w:rsidR="006E0A54" w:rsidRPr="00D0162F">
              <w:rPr>
                <w:rFonts w:cs="Arial"/>
                <w:lang w:eastAsia="zh-CN"/>
              </w:rPr>
              <w:t xml:space="preserve"> </w:t>
            </w:r>
            <w:r w:rsidRPr="00D0162F">
              <w:rPr>
                <w:rFonts w:cs="Arial"/>
                <w:lang w:eastAsia="zh-CN"/>
              </w:rPr>
              <w:t>allowed</w:t>
            </w:r>
          </w:p>
        </w:tc>
      </w:tr>
      <w:tr w:rsidR="00AB67FA" w:rsidRPr="00D0162F" w14:paraId="44B9EEA4" w14:textId="77777777" w:rsidTr="006E0A54">
        <w:trPr>
          <w:cantSplit/>
          <w:jc w:val="center"/>
        </w:trPr>
        <w:tc>
          <w:tcPr>
            <w:tcW w:w="2437" w:type="dxa"/>
          </w:tcPr>
          <w:p w14:paraId="36C355DB" w14:textId="77777777" w:rsidR="00AB67FA" w:rsidRPr="00D0162F" w:rsidRDefault="00AB67FA" w:rsidP="006E0A54">
            <w:pPr>
              <w:pStyle w:val="TAL"/>
              <w:rPr>
                <w:rFonts w:cs="Arial"/>
                <w:i/>
              </w:rPr>
            </w:pPr>
            <w:r w:rsidRPr="00D0162F">
              <w:t>msgA-MCS</w:t>
            </w:r>
          </w:p>
        </w:tc>
        <w:tc>
          <w:tcPr>
            <w:tcW w:w="1199" w:type="dxa"/>
          </w:tcPr>
          <w:p w14:paraId="7EC170BF" w14:textId="77777777" w:rsidR="00AB67FA" w:rsidRPr="00D0162F" w:rsidRDefault="00AB67FA" w:rsidP="006E0A54">
            <w:pPr>
              <w:pStyle w:val="TAC"/>
              <w:rPr>
                <w:rFonts w:cs="Arial"/>
              </w:rPr>
            </w:pPr>
            <w:r w:rsidRPr="00D0162F">
              <w:rPr>
                <w:lang w:eastAsia="zh-CN"/>
              </w:rPr>
              <w:t>1</w:t>
            </w:r>
          </w:p>
        </w:tc>
        <w:tc>
          <w:tcPr>
            <w:tcW w:w="2171" w:type="dxa"/>
          </w:tcPr>
          <w:p w14:paraId="5E0F4672" w14:textId="77777777" w:rsidR="00AB67FA" w:rsidRPr="00D0162F" w:rsidRDefault="00AB67FA" w:rsidP="006E0A54">
            <w:pPr>
              <w:pStyle w:val="TAC"/>
              <w:rPr>
                <w:rFonts w:cs="Arial"/>
              </w:rPr>
            </w:pPr>
            <w:r w:rsidRPr="00D0162F">
              <w:rPr>
                <w:rFonts w:cs="Arial"/>
                <w:lang w:eastAsia="zh-CN"/>
              </w:rPr>
              <w:t>1</w:t>
            </w:r>
          </w:p>
        </w:tc>
        <w:tc>
          <w:tcPr>
            <w:tcW w:w="3827" w:type="dxa"/>
          </w:tcPr>
          <w:p w14:paraId="0B0E7562" w14:textId="357295DD" w:rsidR="00AB67FA" w:rsidRPr="00D0162F" w:rsidRDefault="00AB67FA" w:rsidP="006E0A54">
            <w:pPr>
              <w:pStyle w:val="TAC"/>
              <w:rPr>
                <w:rFonts w:cs="Arial"/>
              </w:rPr>
            </w:pPr>
            <w:r w:rsidRPr="00D0162F">
              <w:rPr>
                <w:rFonts w:cs="Arial"/>
                <w:lang w:eastAsia="zh-CN"/>
              </w:rPr>
              <w:t>MCS</w:t>
            </w:r>
            <w:r w:rsidR="006E0A54" w:rsidRPr="00D0162F">
              <w:rPr>
                <w:rFonts w:cs="Arial"/>
                <w:lang w:eastAsia="zh-CN"/>
              </w:rPr>
              <w:t xml:space="preserve"> </w:t>
            </w:r>
            <w:r w:rsidRPr="00D0162F">
              <w:rPr>
                <w:rFonts w:cs="Arial"/>
                <w:lang w:eastAsia="zh-CN"/>
              </w:rPr>
              <w:t>index</w:t>
            </w:r>
            <w:r w:rsidR="006E0A54" w:rsidRPr="00D0162F">
              <w:rPr>
                <w:rFonts w:cs="Arial"/>
                <w:lang w:eastAsia="zh-CN"/>
              </w:rPr>
              <w:t xml:space="preserve"> </w:t>
            </w:r>
            <w:r w:rsidRPr="00D0162F">
              <w:rPr>
                <w:rFonts w:cs="Arial"/>
                <w:lang w:eastAsia="zh-CN"/>
              </w:rPr>
              <w:t>for</w:t>
            </w:r>
            <w:r w:rsidR="006E0A54" w:rsidRPr="00D0162F">
              <w:rPr>
                <w:rFonts w:cs="Arial"/>
                <w:lang w:eastAsia="zh-CN"/>
              </w:rPr>
              <w:t xml:space="preserve"> </w:t>
            </w:r>
            <w:r w:rsidRPr="00D0162F">
              <w:rPr>
                <w:rFonts w:cs="Arial"/>
                <w:lang w:eastAsia="zh-CN"/>
              </w:rPr>
              <w:t>MsgA</w:t>
            </w:r>
            <w:r w:rsidR="006E0A54" w:rsidRPr="00D0162F">
              <w:rPr>
                <w:rFonts w:cs="Arial"/>
                <w:lang w:eastAsia="zh-CN"/>
              </w:rPr>
              <w:t xml:space="preserve"> </w:t>
            </w:r>
            <w:r w:rsidRPr="00D0162F">
              <w:rPr>
                <w:rFonts w:cs="Arial"/>
                <w:lang w:eastAsia="zh-CN"/>
              </w:rPr>
              <w:t>PUSCH</w:t>
            </w:r>
            <w:r w:rsidR="006E0A54" w:rsidRPr="00D0162F">
              <w:rPr>
                <w:rFonts w:cs="Arial"/>
                <w:lang w:eastAsia="zh-CN"/>
              </w:rPr>
              <w:t xml:space="preserve"> </w:t>
            </w:r>
          </w:p>
        </w:tc>
      </w:tr>
      <w:tr w:rsidR="00AB67FA" w:rsidRPr="00D0162F" w14:paraId="7ADDA553" w14:textId="77777777" w:rsidTr="006E0A54">
        <w:trPr>
          <w:cantSplit/>
          <w:jc w:val="center"/>
        </w:trPr>
        <w:tc>
          <w:tcPr>
            <w:tcW w:w="2437" w:type="dxa"/>
          </w:tcPr>
          <w:p w14:paraId="2C04F2B4" w14:textId="77777777" w:rsidR="00AB67FA" w:rsidRPr="00D0162F" w:rsidRDefault="00AB67FA" w:rsidP="006E0A54">
            <w:pPr>
              <w:pStyle w:val="TAL"/>
              <w:rPr>
                <w:rFonts w:cs="Arial"/>
                <w:i/>
              </w:rPr>
            </w:pPr>
            <w:r w:rsidRPr="00D0162F">
              <w:t>nrofSlotsMsgA-PUSCH</w:t>
            </w:r>
          </w:p>
        </w:tc>
        <w:tc>
          <w:tcPr>
            <w:tcW w:w="1199" w:type="dxa"/>
          </w:tcPr>
          <w:p w14:paraId="54DFB729" w14:textId="77777777" w:rsidR="00AB67FA" w:rsidRPr="00D0162F" w:rsidRDefault="00AB67FA" w:rsidP="006E0A54">
            <w:pPr>
              <w:pStyle w:val="TAC"/>
              <w:rPr>
                <w:rFonts w:cs="Arial"/>
              </w:rPr>
            </w:pPr>
            <w:r w:rsidRPr="00D0162F">
              <w:rPr>
                <w:lang w:eastAsia="zh-CN"/>
              </w:rPr>
              <w:t>1</w:t>
            </w:r>
          </w:p>
        </w:tc>
        <w:tc>
          <w:tcPr>
            <w:tcW w:w="2171" w:type="dxa"/>
          </w:tcPr>
          <w:p w14:paraId="25827C95" w14:textId="77777777" w:rsidR="00AB67FA" w:rsidRPr="00D0162F" w:rsidRDefault="00AB67FA" w:rsidP="006E0A54">
            <w:pPr>
              <w:pStyle w:val="TAC"/>
              <w:rPr>
                <w:rFonts w:cs="Arial"/>
              </w:rPr>
            </w:pPr>
            <w:r w:rsidRPr="00D0162F">
              <w:rPr>
                <w:rFonts w:cs="Arial"/>
                <w:lang w:eastAsia="zh-CN"/>
              </w:rPr>
              <w:t>1</w:t>
            </w:r>
          </w:p>
        </w:tc>
        <w:tc>
          <w:tcPr>
            <w:tcW w:w="3827" w:type="dxa"/>
          </w:tcPr>
          <w:p w14:paraId="19F22E0F" w14:textId="3CCF105A" w:rsidR="00AB67FA" w:rsidRPr="00D0162F" w:rsidRDefault="00AB67FA" w:rsidP="006E0A54">
            <w:pPr>
              <w:pStyle w:val="TAC"/>
              <w:rPr>
                <w:rFonts w:cs="Arial"/>
              </w:rPr>
            </w:pPr>
            <w:r w:rsidRPr="00D0162F">
              <w:rPr>
                <w:rFonts w:cs="Arial"/>
                <w:lang w:eastAsia="zh-CN"/>
              </w:rPr>
              <w:t>Number</w:t>
            </w:r>
            <w:r w:rsidR="006E0A54" w:rsidRPr="00D0162F">
              <w:rPr>
                <w:rFonts w:cs="Arial"/>
                <w:lang w:eastAsia="zh-CN"/>
              </w:rPr>
              <w:t xml:space="preserve"> </w:t>
            </w:r>
            <w:r w:rsidRPr="00D0162F">
              <w:rPr>
                <w:rFonts w:cs="Arial"/>
                <w:lang w:eastAsia="zh-CN"/>
              </w:rPr>
              <w:t>of</w:t>
            </w:r>
            <w:r w:rsidR="006E0A54" w:rsidRPr="00D0162F">
              <w:rPr>
                <w:rFonts w:cs="Arial"/>
                <w:lang w:eastAsia="zh-CN"/>
              </w:rPr>
              <w:t xml:space="preserve"> </w:t>
            </w:r>
            <w:r w:rsidRPr="00D0162F">
              <w:rPr>
                <w:rFonts w:cs="Arial"/>
                <w:lang w:eastAsia="zh-CN"/>
              </w:rPr>
              <w:t>slots</w:t>
            </w:r>
            <w:r w:rsidR="006E0A54" w:rsidRPr="00D0162F">
              <w:rPr>
                <w:rFonts w:cs="Arial"/>
                <w:lang w:eastAsia="zh-CN"/>
              </w:rPr>
              <w:t xml:space="preserve"> </w:t>
            </w:r>
            <w:r w:rsidRPr="00D0162F">
              <w:rPr>
                <w:rFonts w:cs="Arial"/>
                <w:lang w:eastAsia="zh-CN"/>
              </w:rPr>
              <w:t>containing</w:t>
            </w:r>
            <w:r w:rsidR="006E0A54" w:rsidRPr="00D0162F">
              <w:rPr>
                <w:rFonts w:cs="Arial"/>
                <w:lang w:eastAsia="zh-CN"/>
              </w:rPr>
              <w:t xml:space="preserve"> </w:t>
            </w:r>
            <w:r w:rsidRPr="00D0162F">
              <w:rPr>
                <w:rFonts w:cs="Arial"/>
                <w:lang w:eastAsia="zh-CN"/>
              </w:rPr>
              <w:t>one</w:t>
            </w:r>
            <w:r w:rsidR="006E0A54" w:rsidRPr="00D0162F">
              <w:rPr>
                <w:rFonts w:cs="Arial"/>
                <w:lang w:eastAsia="zh-CN"/>
              </w:rPr>
              <w:t xml:space="preserve"> </w:t>
            </w:r>
            <w:r w:rsidRPr="00D0162F">
              <w:rPr>
                <w:rFonts w:cs="Arial"/>
                <w:lang w:eastAsia="zh-CN"/>
              </w:rPr>
              <w:t>or</w:t>
            </w:r>
            <w:r w:rsidR="006E0A54" w:rsidRPr="00D0162F">
              <w:rPr>
                <w:rFonts w:cs="Arial"/>
                <w:lang w:eastAsia="zh-CN"/>
              </w:rPr>
              <w:t xml:space="preserve"> </w:t>
            </w:r>
            <w:r w:rsidRPr="00D0162F">
              <w:rPr>
                <w:rFonts w:cs="Arial"/>
                <w:lang w:eastAsia="zh-CN"/>
              </w:rPr>
              <w:t>multiple</w:t>
            </w:r>
            <w:r w:rsidR="006E0A54" w:rsidRPr="00D0162F">
              <w:rPr>
                <w:rFonts w:cs="Arial"/>
                <w:lang w:eastAsia="zh-CN"/>
              </w:rPr>
              <w:t xml:space="preserve"> </w:t>
            </w:r>
            <w:r w:rsidRPr="00D0162F">
              <w:rPr>
                <w:rFonts w:cs="Arial"/>
                <w:lang w:eastAsia="zh-CN"/>
              </w:rPr>
              <w:t>PUSCH</w:t>
            </w:r>
            <w:r w:rsidR="006E0A54" w:rsidRPr="00D0162F">
              <w:rPr>
                <w:rFonts w:cs="Arial"/>
                <w:lang w:eastAsia="zh-CN"/>
              </w:rPr>
              <w:t xml:space="preserve"> </w:t>
            </w:r>
            <w:r w:rsidRPr="00D0162F">
              <w:rPr>
                <w:rFonts w:cs="Arial"/>
                <w:lang w:eastAsia="zh-CN"/>
              </w:rPr>
              <w:t>occasions</w:t>
            </w:r>
          </w:p>
        </w:tc>
      </w:tr>
      <w:tr w:rsidR="00AB67FA" w:rsidRPr="00D0162F" w14:paraId="5627390D" w14:textId="77777777" w:rsidTr="006E0A54">
        <w:trPr>
          <w:cantSplit/>
          <w:jc w:val="center"/>
        </w:trPr>
        <w:tc>
          <w:tcPr>
            <w:tcW w:w="2437" w:type="dxa"/>
          </w:tcPr>
          <w:p w14:paraId="241C63FB" w14:textId="77777777" w:rsidR="00AB67FA" w:rsidRPr="00D0162F" w:rsidRDefault="00AB67FA" w:rsidP="006E0A54">
            <w:pPr>
              <w:pStyle w:val="TAL"/>
              <w:rPr>
                <w:i/>
              </w:rPr>
            </w:pPr>
            <w:r w:rsidRPr="00D0162F">
              <w:t>nrofMsgA-PO-PerSlot</w:t>
            </w:r>
          </w:p>
        </w:tc>
        <w:tc>
          <w:tcPr>
            <w:tcW w:w="1199" w:type="dxa"/>
          </w:tcPr>
          <w:p w14:paraId="70344D5A" w14:textId="77777777" w:rsidR="00AB67FA" w:rsidRPr="00D0162F" w:rsidRDefault="00AB67FA" w:rsidP="006E0A54">
            <w:pPr>
              <w:pStyle w:val="TAC"/>
              <w:rPr>
                <w:rFonts w:cs="Arial"/>
              </w:rPr>
            </w:pPr>
            <w:r w:rsidRPr="00D0162F">
              <w:rPr>
                <w:lang w:eastAsia="zh-CN"/>
              </w:rPr>
              <w:t>1</w:t>
            </w:r>
          </w:p>
        </w:tc>
        <w:tc>
          <w:tcPr>
            <w:tcW w:w="2171" w:type="dxa"/>
          </w:tcPr>
          <w:p w14:paraId="2188663D" w14:textId="77777777" w:rsidR="00AB67FA" w:rsidRPr="00D0162F" w:rsidRDefault="00AB67FA" w:rsidP="006E0A54">
            <w:pPr>
              <w:pStyle w:val="TAC"/>
              <w:rPr>
                <w:rFonts w:cs="Arial"/>
              </w:rPr>
            </w:pPr>
            <w:r w:rsidRPr="00D0162F">
              <w:rPr>
                <w:rFonts w:cs="Arial"/>
                <w:lang w:eastAsia="zh-CN"/>
              </w:rPr>
              <w:t>1</w:t>
            </w:r>
          </w:p>
        </w:tc>
        <w:tc>
          <w:tcPr>
            <w:tcW w:w="3827" w:type="dxa"/>
          </w:tcPr>
          <w:p w14:paraId="08C70569" w14:textId="1B1ACF76" w:rsidR="00AB67FA" w:rsidRPr="00D0162F" w:rsidRDefault="00AB67FA" w:rsidP="006E0A54">
            <w:pPr>
              <w:pStyle w:val="TAC"/>
              <w:rPr>
                <w:rFonts w:cs="Arial"/>
              </w:rPr>
            </w:pPr>
            <w:r w:rsidRPr="00D0162F">
              <w:rPr>
                <w:rFonts w:cs="Arial"/>
                <w:lang w:eastAsia="zh-CN"/>
              </w:rPr>
              <w:t>Number</w:t>
            </w:r>
            <w:r w:rsidR="006E0A54" w:rsidRPr="00D0162F">
              <w:rPr>
                <w:rFonts w:cs="Arial"/>
                <w:lang w:eastAsia="zh-CN"/>
              </w:rPr>
              <w:t xml:space="preserve"> </w:t>
            </w:r>
            <w:r w:rsidRPr="00D0162F">
              <w:rPr>
                <w:rFonts w:cs="Arial"/>
                <w:lang w:eastAsia="zh-CN"/>
              </w:rPr>
              <w:t>of</w:t>
            </w:r>
            <w:r w:rsidR="006E0A54" w:rsidRPr="00D0162F">
              <w:rPr>
                <w:rFonts w:cs="Arial"/>
                <w:lang w:eastAsia="zh-CN"/>
              </w:rPr>
              <w:t xml:space="preserve"> </w:t>
            </w:r>
            <w:r w:rsidRPr="00D0162F">
              <w:rPr>
                <w:rFonts w:cs="Arial"/>
                <w:lang w:eastAsia="zh-CN"/>
              </w:rPr>
              <w:t>time</w:t>
            </w:r>
            <w:r w:rsidR="006E0A54" w:rsidRPr="00D0162F">
              <w:rPr>
                <w:rFonts w:cs="Arial"/>
                <w:lang w:eastAsia="zh-CN"/>
              </w:rPr>
              <w:t xml:space="preserve"> </w:t>
            </w:r>
            <w:r w:rsidRPr="00D0162F">
              <w:rPr>
                <w:rFonts w:cs="Arial"/>
                <w:lang w:eastAsia="zh-CN"/>
              </w:rPr>
              <w:t>domain</w:t>
            </w:r>
            <w:r w:rsidR="006E0A54" w:rsidRPr="00D0162F">
              <w:rPr>
                <w:rFonts w:cs="Arial"/>
                <w:lang w:eastAsia="zh-CN"/>
              </w:rPr>
              <w:t xml:space="preserve"> </w:t>
            </w:r>
            <w:r w:rsidRPr="00D0162F">
              <w:rPr>
                <w:rFonts w:cs="Arial"/>
                <w:lang w:eastAsia="zh-CN"/>
              </w:rPr>
              <w:t>PUSCH</w:t>
            </w:r>
            <w:r w:rsidR="006E0A54" w:rsidRPr="00D0162F">
              <w:rPr>
                <w:rFonts w:cs="Arial"/>
                <w:lang w:eastAsia="zh-CN"/>
              </w:rPr>
              <w:t xml:space="preserve"> </w:t>
            </w:r>
            <w:r w:rsidRPr="00D0162F">
              <w:rPr>
                <w:rFonts w:cs="Arial"/>
                <w:lang w:eastAsia="zh-CN"/>
              </w:rPr>
              <w:t>occasions</w:t>
            </w:r>
            <w:r w:rsidR="006E0A54" w:rsidRPr="00D0162F">
              <w:rPr>
                <w:rFonts w:cs="Arial"/>
                <w:lang w:eastAsia="zh-CN"/>
              </w:rPr>
              <w:t xml:space="preserve"> </w:t>
            </w:r>
            <w:r w:rsidRPr="00D0162F">
              <w:rPr>
                <w:rFonts w:cs="Arial"/>
                <w:lang w:eastAsia="zh-CN"/>
              </w:rPr>
              <w:t>in</w:t>
            </w:r>
            <w:r w:rsidR="006E0A54" w:rsidRPr="00D0162F">
              <w:rPr>
                <w:rFonts w:cs="Arial"/>
                <w:lang w:eastAsia="zh-CN"/>
              </w:rPr>
              <w:t xml:space="preserve"> </w:t>
            </w:r>
            <w:r w:rsidRPr="00D0162F">
              <w:rPr>
                <w:rFonts w:cs="Arial"/>
                <w:lang w:eastAsia="zh-CN"/>
              </w:rPr>
              <w:t>each</w:t>
            </w:r>
            <w:r w:rsidR="006E0A54" w:rsidRPr="00D0162F">
              <w:rPr>
                <w:rFonts w:cs="Arial"/>
                <w:lang w:eastAsia="zh-CN"/>
              </w:rPr>
              <w:t xml:space="preserve"> </w:t>
            </w:r>
            <w:r w:rsidRPr="00D0162F">
              <w:rPr>
                <w:rFonts w:cs="Arial"/>
                <w:lang w:eastAsia="zh-CN"/>
              </w:rPr>
              <w:t>slot</w:t>
            </w:r>
          </w:p>
        </w:tc>
      </w:tr>
      <w:tr w:rsidR="00AB67FA" w:rsidRPr="00D0162F" w14:paraId="2DE126A8" w14:textId="77777777" w:rsidTr="006E0A54">
        <w:trPr>
          <w:cantSplit/>
          <w:jc w:val="center"/>
        </w:trPr>
        <w:tc>
          <w:tcPr>
            <w:tcW w:w="2437" w:type="dxa"/>
          </w:tcPr>
          <w:p w14:paraId="39C4927F" w14:textId="77777777" w:rsidR="00AB67FA" w:rsidRPr="00D0162F" w:rsidRDefault="00AB67FA" w:rsidP="006E0A54">
            <w:pPr>
              <w:pStyle w:val="TAL"/>
              <w:rPr>
                <w:lang w:eastAsia="ko-KR"/>
              </w:rPr>
            </w:pPr>
            <w:r w:rsidRPr="00D0162F">
              <w:t>msgA-PUSCH-TimeDomainOffset</w:t>
            </w:r>
          </w:p>
        </w:tc>
        <w:tc>
          <w:tcPr>
            <w:tcW w:w="1199" w:type="dxa"/>
          </w:tcPr>
          <w:p w14:paraId="4534E5C2" w14:textId="77777777" w:rsidR="00AB67FA" w:rsidRPr="00D0162F" w:rsidRDefault="00AB67FA" w:rsidP="006E0A54">
            <w:pPr>
              <w:pStyle w:val="TAC"/>
              <w:rPr>
                <w:rFonts w:cs="Arial"/>
              </w:rPr>
            </w:pPr>
            <w:r w:rsidRPr="00D0162F">
              <w:rPr>
                <w:lang w:eastAsia="zh-CN"/>
              </w:rPr>
              <w:t>1</w:t>
            </w:r>
          </w:p>
        </w:tc>
        <w:tc>
          <w:tcPr>
            <w:tcW w:w="2171" w:type="dxa"/>
          </w:tcPr>
          <w:p w14:paraId="195F123B" w14:textId="77777777" w:rsidR="00AB67FA" w:rsidRPr="00D0162F" w:rsidRDefault="00AB67FA" w:rsidP="006E0A54">
            <w:pPr>
              <w:pStyle w:val="TAC"/>
              <w:rPr>
                <w:rFonts w:cs="Arial"/>
              </w:rPr>
            </w:pPr>
            <w:r w:rsidRPr="00D0162F">
              <w:rPr>
                <w:rFonts w:cs="Arial"/>
                <w:lang w:eastAsia="zh-CN"/>
              </w:rPr>
              <w:t>1</w:t>
            </w:r>
          </w:p>
        </w:tc>
        <w:tc>
          <w:tcPr>
            <w:tcW w:w="3827" w:type="dxa"/>
          </w:tcPr>
          <w:p w14:paraId="6F4B113C" w14:textId="55BA07BE" w:rsidR="00AB67FA" w:rsidRPr="00D0162F" w:rsidRDefault="00AB67FA" w:rsidP="006E0A54">
            <w:pPr>
              <w:pStyle w:val="TAC"/>
              <w:rPr>
                <w:rFonts w:cs="Arial"/>
              </w:rPr>
            </w:pPr>
            <w:r w:rsidRPr="00D0162F">
              <w:rPr>
                <w:rFonts w:cs="Arial"/>
                <w:lang w:eastAsia="zh-CN"/>
              </w:rPr>
              <w:t>A</w:t>
            </w:r>
            <w:r w:rsidR="006E0A54" w:rsidRPr="00D0162F">
              <w:rPr>
                <w:rFonts w:cs="Arial"/>
                <w:lang w:eastAsia="zh-CN"/>
              </w:rPr>
              <w:t xml:space="preserve"> </w:t>
            </w:r>
            <w:r w:rsidRPr="00D0162F">
              <w:rPr>
                <w:rFonts w:cs="Arial"/>
                <w:lang w:eastAsia="zh-CN"/>
              </w:rPr>
              <w:t>single</w:t>
            </w:r>
            <w:r w:rsidR="006E0A54" w:rsidRPr="00D0162F">
              <w:rPr>
                <w:rFonts w:cs="Arial"/>
                <w:lang w:eastAsia="zh-CN"/>
              </w:rPr>
              <w:t xml:space="preserve"> </w:t>
            </w:r>
            <w:r w:rsidRPr="00D0162F">
              <w:rPr>
                <w:rFonts w:cs="Arial"/>
                <w:lang w:eastAsia="zh-CN"/>
              </w:rPr>
              <w:t>time</w:t>
            </w:r>
            <w:r w:rsidR="006E0A54" w:rsidRPr="00D0162F">
              <w:rPr>
                <w:rFonts w:cs="Arial"/>
                <w:lang w:eastAsia="zh-CN"/>
              </w:rPr>
              <w:t xml:space="preserve"> </w:t>
            </w:r>
            <w:r w:rsidRPr="00D0162F">
              <w:rPr>
                <w:rFonts w:cs="Arial"/>
                <w:lang w:eastAsia="zh-CN"/>
              </w:rPr>
              <w:t>offset</w:t>
            </w:r>
            <w:r w:rsidR="006E0A54" w:rsidRPr="00D0162F">
              <w:rPr>
                <w:rFonts w:cs="Arial"/>
                <w:lang w:eastAsia="zh-CN"/>
              </w:rPr>
              <w:t xml:space="preserve"> </w:t>
            </w:r>
            <w:r w:rsidRPr="00D0162F">
              <w:rPr>
                <w:rFonts w:cs="Arial"/>
                <w:lang w:eastAsia="zh-CN"/>
              </w:rPr>
              <w:t>with</w:t>
            </w:r>
            <w:r w:rsidR="006E0A54" w:rsidRPr="00D0162F">
              <w:rPr>
                <w:rFonts w:cs="Arial"/>
                <w:lang w:eastAsia="zh-CN"/>
              </w:rPr>
              <w:t xml:space="preserve"> </w:t>
            </w:r>
            <w:r w:rsidRPr="00D0162F">
              <w:rPr>
                <w:rFonts w:cs="Arial"/>
                <w:lang w:eastAsia="zh-CN"/>
              </w:rPr>
              <w:t>respect</w:t>
            </w:r>
            <w:r w:rsidR="006E0A54" w:rsidRPr="00D0162F">
              <w:rPr>
                <w:rFonts w:cs="Arial"/>
                <w:lang w:eastAsia="zh-CN"/>
              </w:rPr>
              <w:t xml:space="preserve"> </w:t>
            </w:r>
            <w:r w:rsidRPr="00D0162F">
              <w:rPr>
                <w:rFonts w:cs="Arial"/>
                <w:lang w:eastAsia="zh-CN"/>
              </w:rPr>
              <w:t>to</w:t>
            </w:r>
            <w:r w:rsidR="006E0A54" w:rsidRPr="00D0162F">
              <w:rPr>
                <w:rFonts w:cs="Arial"/>
                <w:lang w:eastAsia="zh-CN"/>
              </w:rPr>
              <w:t xml:space="preserve"> </w:t>
            </w:r>
            <w:r w:rsidRPr="00D0162F">
              <w:rPr>
                <w:rFonts w:cs="Arial"/>
                <w:lang w:eastAsia="zh-CN"/>
              </w:rPr>
              <w:t>the</w:t>
            </w:r>
            <w:r w:rsidR="006E0A54" w:rsidRPr="00D0162F">
              <w:rPr>
                <w:rFonts w:cs="Arial"/>
                <w:lang w:eastAsia="zh-CN"/>
              </w:rPr>
              <w:t xml:space="preserve"> </w:t>
            </w:r>
            <w:r w:rsidRPr="00D0162F">
              <w:rPr>
                <w:rFonts w:cs="Arial"/>
                <w:lang w:eastAsia="zh-CN"/>
              </w:rPr>
              <w:t>start</w:t>
            </w:r>
            <w:r w:rsidR="006E0A54" w:rsidRPr="00D0162F">
              <w:rPr>
                <w:rFonts w:cs="Arial"/>
                <w:lang w:eastAsia="zh-CN"/>
              </w:rPr>
              <w:t xml:space="preserve"> </w:t>
            </w:r>
            <w:r w:rsidRPr="00D0162F">
              <w:rPr>
                <w:rFonts w:cs="Arial"/>
                <w:lang w:eastAsia="zh-CN"/>
              </w:rPr>
              <w:t>of</w:t>
            </w:r>
            <w:r w:rsidR="006E0A54" w:rsidRPr="00D0162F">
              <w:rPr>
                <w:rFonts w:cs="Arial"/>
                <w:lang w:eastAsia="zh-CN"/>
              </w:rPr>
              <w:t xml:space="preserve"> </w:t>
            </w:r>
            <w:r w:rsidRPr="00D0162F">
              <w:rPr>
                <w:rFonts w:cs="Arial"/>
                <w:lang w:eastAsia="zh-CN"/>
              </w:rPr>
              <w:t>each</w:t>
            </w:r>
            <w:r w:rsidR="006E0A54" w:rsidRPr="00D0162F">
              <w:rPr>
                <w:rFonts w:cs="Arial"/>
                <w:lang w:eastAsia="zh-CN"/>
              </w:rPr>
              <w:t xml:space="preserve"> </w:t>
            </w:r>
            <w:r w:rsidRPr="00D0162F">
              <w:rPr>
                <w:rFonts w:cs="Arial"/>
                <w:lang w:eastAsia="zh-CN"/>
              </w:rPr>
              <w:t>PRACH</w:t>
            </w:r>
            <w:r w:rsidR="006E0A54" w:rsidRPr="00D0162F">
              <w:rPr>
                <w:rFonts w:cs="Arial"/>
                <w:lang w:eastAsia="zh-CN"/>
              </w:rPr>
              <w:t xml:space="preserve"> </w:t>
            </w:r>
            <w:r w:rsidRPr="00D0162F">
              <w:rPr>
                <w:rFonts w:cs="Arial"/>
                <w:lang w:eastAsia="zh-CN"/>
              </w:rPr>
              <w:t>slot,</w:t>
            </w:r>
            <w:r w:rsidR="006E0A54" w:rsidRPr="00D0162F">
              <w:rPr>
                <w:rFonts w:cs="Arial"/>
                <w:lang w:eastAsia="zh-CN"/>
              </w:rPr>
              <w:t xml:space="preserve"> </w:t>
            </w:r>
            <w:r w:rsidRPr="00D0162F">
              <w:rPr>
                <w:rFonts w:cs="Arial"/>
                <w:lang w:eastAsia="zh-CN"/>
              </w:rPr>
              <w:t>counted</w:t>
            </w:r>
            <w:r w:rsidR="006E0A54" w:rsidRPr="00D0162F">
              <w:rPr>
                <w:rFonts w:cs="Arial"/>
                <w:lang w:eastAsia="zh-CN"/>
              </w:rPr>
              <w:t xml:space="preserve"> </w:t>
            </w:r>
            <w:r w:rsidRPr="00D0162F">
              <w:rPr>
                <w:rFonts w:cs="Arial"/>
                <w:lang w:eastAsia="zh-CN"/>
              </w:rPr>
              <w:t>as</w:t>
            </w:r>
            <w:r w:rsidR="006E0A54" w:rsidRPr="00D0162F">
              <w:rPr>
                <w:rFonts w:cs="Arial"/>
                <w:lang w:eastAsia="zh-CN"/>
              </w:rPr>
              <w:t xml:space="preserve"> </w:t>
            </w:r>
            <w:r w:rsidRPr="00D0162F">
              <w:rPr>
                <w:rFonts w:cs="Arial"/>
                <w:lang w:eastAsia="zh-CN"/>
              </w:rPr>
              <w:t>the</w:t>
            </w:r>
            <w:r w:rsidR="006E0A54" w:rsidRPr="00D0162F">
              <w:rPr>
                <w:rFonts w:cs="Arial"/>
                <w:lang w:eastAsia="zh-CN"/>
              </w:rPr>
              <w:t xml:space="preserve"> </w:t>
            </w:r>
            <w:r w:rsidRPr="00D0162F">
              <w:rPr>
                <w:rFonts w:cs="Arial"/>
                <w:lang w:eastAsia="zh-CN"/>
              </w:rPr>
              <w:t>number</w:t>
            </w:r>
            <w:r w:rsidR="006E0A54" w:rsidRPr="00D0162F">
              <w:rPr>
                <w:rFonts w:cs="Arial"/>
                <w:lang w:eastAsia="zh-CN"/>
              </w:rPr>
              <w:t xml:space="preserve"> </w:t>
            </w:r>
            <w:r w:rsidRPr="00D0162F">
              <w:rPr>
                <w:rFonts w:cs="Arial"/>
                <w:lang w:eastAsia="zh-CN"/>
              </w:rPr>
              <w:t>of</w:t>
            </w:r>
            <w:r w:rsidR="006E0A54" w:rsidRPr="00D0162F">
              <w:rPr>
                <w:rFonts w:cs="Arial"/>
                <w:lang w:eastAsia="zh-CN"/>
              </w:rPr>
              <w:t xml:space="preserve"> </w:t>
            </w:r>
            <w:r w:rsidRPr="00D0162F">
              <w:rPr>
                <w:rFonts w:cs="Arial"/>
                <w:lang w:eastAsia="zh-CN"/>
              </w:rPr>
              <w:t>slots</w:t>
            </w:r>
          </w:p>
        </w:tc>
      </w:tr>
      <w:tr w:rsidR="00AB67FA" w:rsidRPr="00D0162F" w14:paraId="0BDA72CE" w14:textId="77777777" w:rsidTr="006E0A54">
        <w:trPr>
          <w:cantSplit/>
          <w:jc w:val="center"/>
        </w:trPr>
        <w:tc>
          <w:tcPr>
            <w:tcW w:w="2437" w:type="dxa"/>
          </w:tcPr>
          <w:p w14:paraId="3194B840" w14:textId="39553C3D" w:rsidR="00AB67FA" w:rsidRPr="00D0162F" w:rsidRDefault="00AB67FA" w:rsidP="006E0A54">
            <w:pPr>
              <w:pStyle w:val="TAL"/>
              <w:rPr>
                <w:rFonts w:cs="Arial"/>
                <w:i/>
              </w:rPr>
            </w:pPr>
            <w:r w:rsidRPr="00D0162F">
              <w:t>PUSCH</w:t>
            </w:r>
            <w:r w:rsidR="006E0A54" w:rsidRPr="00D0162F">
              <w:t xml:space="preserve"> </w:t>
            </w:r>
            <w:r w:rsidRPr="00D0162F">
              <w:t>start</w:t>
            </w:r>
            <w:r w:rsidR="006E0A54" w:rsidRPr="00D0162F">
              <w:t xml:space="preserve"> </w:t>
            </w:r>
            <w:r w:rsidRPr="00D0162F">
              <w:t>symbol</w:t>
            </w:r>
          </w:p>
        </w:tc>
        <w:tc>
          <w:tcPr>
            <w:tcW w:w="1199" w:type="dxa"/>
          </w:tcPr>
          <w:p w14:paraId="316D3216" w14:textId="77777777" w:rsidR="00AB67FA" w:rsidRPr="00D0162F" w:rsidRDefault="00AB67FA" w:rsidP="006E0A54">
            <w:pPr>
              <w:pStyle w:val="TAC"/>
              <w:rPr>
                <w:rFonts w:cs="Arial"/>
              </w:rPr>
            </w:pPr>
            <w:r w:rsidRPr="00D0162F">
              <w:rPr>
                <w:lang w:eastAsia="zh-CN"/>
              </w:rPr>
              <w:t>0</w:t>
            </w:r>
          </w:p>
        </w:tc>
        <w:tc>
          <w:tcPr>
            <w:tcW w:w="2171" w:type="dxa"/>
          </w:tcPr>
          <w:p w14:paraId="452750BB" w14:textId="77777777" w:rsidR="00AB67FA" w:rsidRPr="00D0162F" w:rsidRDefault="00AB67FA" w:rsidP="006E0A54">
            <w:pPr>
              <w:pStyle w:val="TAC"/>
              <w:rPr>
                <w:rFonts w:cs="Arial"/>
              </w:rPr>
            </w:pPr>
            <w:r w:rsidRPr="00D0162F">
              <w:rPr>
                <w:rFonts w:cs="Arial"/>
                <w:lang w:eastAsia="zh-CN"/>
              </w:rPr>
              <w:t>0</w:t>
            </w:r>
          </w:p>
        </w:tc>
        <w:tc>
          <w:tcPr>
            <w:tcW w:w="3827" w:type="dxa"/>
          </w:tcPr>
          <w:p w14:paraId="1050EE81" w14:textId="77777777" w:rsidR="00AB67FA" w:rsidRPr="00D0162F" w:rsidRDefault="00AB67FA" w:rsidP="006E0A54">
            <w:pPr>
              <w:pStyle w:val="TAC"/>
              <w:rPr>
                <w:rFonts w:cs="Arial"/>
              </w:rPr>
            </w:pPr>
          </w:p>
        </w:tc>
      </w:tr>
      <w:tr w:rsidR="00AB67FA" w:rsidRPr="00D0162F" w14:paraId="34089008" w14:textId="77777777" w:rsidTr="006E0A54">
        <w:trPr>
          <w:cantSplit/>
          <w:jc w:val="center"/>
        </w:trPr>
        <w:tc>
          <w:tcPr>
            <w:tcW w:w="2437" w:type="dxa"/>
          </w:tcPr>
          <w:p w14:paraId="5672F531" w14:textId="323489E1" w:rsidR="00AB67FA" w:rsidRPr="00D0162F" w:rsidRDefault="00AB67FA" w:rsidP="006E0A54">
            <w:pPr>
              <w:pStyle w:val="TAL"/>
              <w:rPr>
                <w:rFonts w:cs="Arial"/>
                <w:i/>
              </w:rPr>
            </w:pPr>
            <w:r w:rsidRPr="00D0162F">
              <w:t>PUSCH</w:t>
            </w:r>
            <w:r w:rsidR="006E0A54" w:rsidRPr="00D0162F">
              <w:t xml:space="preserve"> </w:t>
            </w:r>
            <w:r w:rsidRPr="00D0162F">
              <w:t>allocation</w:t>
            </w:r>
            <w:r w:rsidR="006E0A54" w:rsidRPr="00D0162F">
              <w:t xml:space="preserve"> </w:t>
            </w:r>
            <w:r w:rsidRPr="00D0162F">
              <w:t>length</w:t>
            </w:r>
          </w:p>
        </w:tc>
        <w:tc>
          <w:tcPr>
            <w:tcW w:w="1199" w:type="dxa"/>
          </w:tcPr>
          <w:p w14:paraId="13354706" w14:textId="77777777" w:rsidR="00AB67FA" w:rsidRPr="00D0162F" w:rsidRDefault="00AB67FA" w:rsidP="006E0A54">
            <w:pPr>
              <w:pStyle w:val="TAC"/>
              <w:rPr>
                <w:rFonts w:cs="Arial"/>
              </w:rPr>
            </w:pPr>
            <w:r w:rsidRPr="00D0162F">
              <w:rPr>
                <w:lang w:eastAsia="zh-CN"/>
              </w:rPr>
              <w:t>14</w:t>
            </w:r>
          </w:p>
        </w:tc>
        <w:tc>
          <w:tcPr>
            <w:tcW w:w="2171" w:type="dxa"/>
          </w:tcPr>
          <w:p w14:paraId="7DF26C12" w14:textId="77777777" w:rsidR="00AB67FA" w:rsidRPr="00D0162F" w:rsidRDefault="00AB67FA" w:rsidP="006E0A54">
            <w:pPr>
              <w:pStyle w:val="TAC"/>
              <w:rPr>
                <w:rFonts w:cs="Arial"/>
              </w:rPr>
            </w:pPr>
            <w:r w:rsidRPr="00D0162F">
              <w:rPr>
                <w:rFonts w:cs="Arial"/>
                <w:lang w:eastAsia="zh-CN"/>
              </w:rPr>
              <w:t>14</w:t>
            </w:r>
          </w:p>
        </w:tc>
        <w:tc>
          <w:tcPr>
            <w:tcW w:w="3827" w:type="dxa"/>
          </w:tcPr>
          <w:p w14:paraId="5828E5E6" w14:textId="77777777" w:rsidR="00AB67FA" w:rsidRPr="00D0162F" w:rsidRDefault="00AB67FA" w:rsidP="006E0A54">
            <w:pPr>
              <w:pStyle w:val="TAC"/>
              <w:rPr>
                <w:rFonts w:cs="Arial"/>
              </w:rPr>
            </w:pPr>
          </w:p>
        </w:tc>
      </w:tr>
      <w:tr w:rsidR="00AB67FA" w:rsidRPr="00D0162F" w14:paraId="0758697C" w14:textId="77777777" w:rsidTr="006E0A54">
        <w:trPr>
          <w:cantSplit/>
          <w:jc w:val="center"/>
        </w:trPr>
        <w:tc>
          <w:tcPr>
            <w:tcW w:w="2437" w:type="dxa"/>
          </w:tcPr>
          <w:p w14:paraId="478A56D3" w14:textId="77777777" w:rsidR="00AB67FA" w:rsidRPr="00D0162F" w:rsidRDefault="00AB67FA" w:rsidP="006E0A54">
            <w:pPr>
              <w:pStyle w:val="TAL"/>
              <w:rPr>
                <w:rFonts w:cs="Arial"/>
                <w:i/>
              </w:rPr>
            </w:pPr>
            <w:r w:rsidRPr="00D0162F">
              <w:t>mappingTypeMsgA-PUSCH</w:t>
            </w:r>
          </w:p>
        </w:tc>
        <w:tc>
          <w:tcPr>
            <w:tcW w:w="1199" w:type="dxa"/>
          </w:tcPr>
          <w:p w14:paraId="2131C747" w14:textId="77777777" w:rsidR="00AB67FA" w:rsidRPr="00D0162F" w:rsidRDefault="00AB67FA" w:rsidP="006E0A54">
            <w:pPr>
              <w:pStyle w:val="TAC"/>
              <w:rPr>
                <w:rFonts w:cs="Arial"/>
              </w:rPr>
            </w:pPr>
            <w:r w:rsidRPr="00D0162F">
              <w:rPr>
                <w:lang w:eastAsia="zh-CN"/>
              </w:rPr>
              <w:t>typeA</w:t>
            </w:r>
          </w:p>
        </w:tc>
        <w:tc>
          <w:tcPr>
            <w:tcW w:w="2171" w:type="dxa"/>
          </w:tcPr>
          <w:p w14:paraId="0DB6B47B" w14:textId="77777777" w:rsidR="00AB67FA" w:rsidRPr="00D0162F" w:rsidRDefault="00AB67FA" w:rsidP="006E0A54">
            <w:pPr>
              <w:pStyle w:val="TAC"/>
              <w:rPr>
                <w:rFonts w:cs="Arial"/>
              </w:rPr>
            </w:pPr>
            <w:r w:rsidRPr="00D0162F">
              <w:rPr>
                <w:rFonts w:cs="Arial"/>
                <w:lang w:eastAsia="zh-CN"/>
              </w:rPr>
              <w:t>typeA</w:t>
            </w:r>
          </w:p>
        </w:tc>
        <w:tc>
          <w:tcPr>
            <w:tcW w:w="3827" w:type="dxa"/>
          </w:tcPr>
          <w:p w14:paraId="35368350" w14:textId="77777777" w:rsidR="00AB67FA" w:rsidRPr="00D0162F" w:rsidRDefault="00AB67FA" w:rsidP="006E0A54">
            <w:pPr>
              <w:pStyle w:val="TAC"/>
              <w:rPr>
                <w:rFonts w:cs="Arial"/>
              </w:rPr>
            </w:pPr>
          </w:p>
        </w:tc>
      </w:tr>
      <w:tr w:rsidR="00AB67FA" w:rsidRPr="00D0162F" w14:paraId="4562CC40" w14:textId="77777777" w:rsidTr="006E0A54">
        <w:trPr>
          <w:cantSplit/>
          <w:jc w:val="center"/>
        </w:trPr>
        <w:tc>
          <w:tcPr>
            <w:tcW w:w="2437" w:type="dxa"/>
          </w:tcPr>
          <w:p w14:paraId="65D37038" w14:textId="77777777" w:rsidR="00AB67FA" w:rsidRPr="00D0162F" w:rsidRDefault="00AB67FA" w:rsidP="006E0A54">
            <w:pPr>
              <w:pStyle w:val="TAL"/>
              <w:rPr>
                <w:rFonts w:cs="Arial"/>
                <w:i/>
              </w:rPr>
            </w:pPr>
            <w:r w:rsidRPr="00D0162F">
              <w:t>nrofPRBs-PerMsgA-PO</w:t>
            </w:r>
          </w:p>
        </w:tc>
        <w:tc>
          <w:tcPr>
            <w:tcW w:w="1199" w:type="dxa"/>
          </w:tcPr>
          <w:p w14:paraId="7B84FAB1" w14:textId="77777777" w:rsidR="00AB67FA" w:rsidRPr="00D0162F" w:rsidRDefault="00AB67FA" w:rsidP="006E0A54">
            <w:pPr>
              <w:pStyle w:val="TAC"/>
              <w:rPr>
                <w:rFonts w:cs="Arial"/>
              </w:rPr>
            </w:pPr>
            <w:r w:rsidRPr="00D0162F">
              <w:rPr>
                <w:lang w:eastAsia="zh-CN"/>
              </w:rPr>
              <w:t>2</w:t>
            </w:r>
          </w:p>
        </w:tc>
        <w:tc>
          <w:tcPr>
            <w:tcW w:w="2171" w:type="dxa"/>
          </w:tcPr>
          <w:p w14:paraId="37925D26" w14:textId="77777777" w:rsidR="00AB67FA" w:rsidRPr="00D0162F" w:rsidRDefault="00AB67FA" w:rsidP="006E0A54">
            <w:pPr>
              <w:pStyle w:val="TAC"/>
              <w:rPr>
                <w:rFonts w:cs="Arial"/>
              </w:rPr>
            </w:pPr>
            <w:r w:rsidRPr="00D0162F">
              <w:rPr>
                <w:rFonts w:cs="Arial"/>
                <w:lang w:eastAsia="zh-CN"/>
              </w:rPr>
              <w:t>2</w:t>
            </w:r>
          </w:p>
        </w:tc>
        <w:tc>
          <w:tcPr>
            <w:tcW w:w="3827" w:type="dxa"/>
          </w:tcPr>
          <w:p w14:paraId="050C5699" w14:textId="176F56D8" w:rsidR="00AB67FA" w:rsidRPr="00D0162F" w:rsidRDefault="00AB67FA" w:rsidP="006E0A54">
            <w:pPr>
              <w:pStyle w:val="TAC"/>
              <w:rPr>
                <w:rFonts w:cs="Arial"/>
              </w:rPr>
            </w:pPr>
            <w:r w:rsidRPr="00D0162F">
              <w:rPr>
                <w:rFonts w:cs="Arial"/>
                <w:lang w:eastAsia="zh-CN"/>
              </w:rPr>
              <w:t>Number</w:t>
            </w:r>
            <w:r w:rsidR="006E0A54" w:rsidRPr="00D0162F">
              <w:rPr>
                <w:rFonts w:cs="Arial"/>
                <w:lang w:eastAsia="zh-CN"/>
              </w:rPr>
              <w:t xml:space="preserve"> </w:t>
            </w:r>
            <w:r w:rsidRPr="00D0162F">
              <w:rPr>
                <w:rFonts w:cs="Arial"/>
                <w:lang w:eastAsia="zh-CN"/>
              </w:rPr>
              <w:t>of</w:t>
            </w:r>
            <w:r w:rsidR="006E0A54" w:rsidRPr="00D0162F">
              <w:rPr>
                <w:rFonts w:cs="Arial"/>
                <w:lang w:eastAsia="zh-CN"/>
              </w:rPr>
              <w:t xml:space="preserve"> </w:t>
            </w:r>
            <w:r w:rsidRPr="00D0162F">
              <w:rPr>
                <w:rFonts w:cs="Arial"/>
                <w:lang w:eastAsia="zh-CN"/>
              </w:rPr>
              <w:t>RBs</w:t>
            </w:r>
            <w:r w:rsidR="006E0A54" w:rsidRPr="00D0162F">
              <w:rPr>
                <w:rFonts w:cs="Arial"/>
                <w:lang w:eastAsia="zh-CN"/>
              </w:rPr>
              <w:t xml:space="preserve"> </w:t>
            </w:r>
            <w:r w:rsidRPr="00D0162F">
              <w:rPr>
                <w:rFonts w:cs="Arial"/>
                <w:lang w:eastAsia="zh-CN"/>
              </w:rPr>
              <w:t>per</w:t>
            </w:r>
            <w:r w:rsidR="006E0A54" w:rsidRPr="00D0162F">
              <w:rPr>
                <w:rFonts w:cs="Arial"/>
                <w:lang w:eastAsia="zh-CN"/>
              </w:rPr>
              <w:t xml:space="preserve"> </w:t>
            </w:r>
            <w:r w:rsidRPr="00D0162F">
              <w:rPr>
                <w:rFonts w:cs="Arial"/>
                <w:lang w:eastAsia="zh-CN"/>
              </w:rPr>
              <w:t>PUSCH</w:t>
            </w:r>
            <w:r w:rsidR="006E0A54" w:rsidRPr="00D0162F">
              <w:rPr>
                <w:rFonts w:cs="Arial"/>
                <w:lang w:eastAsia="zh-CN"/>
              </w:rPr>
              <w:t xml:space="preserve"> </w:t>
            </w:r>
            <w:r w:rsidRPr="00D0162F">
              <w:rPr>
                <w:rFonts w:cs="Arial"/>
                <w:lang w:eastAsia="zh-CN"/>
              </w:rPr>
              <w:t>occasion</w:t>
            </w:r>
          </w:p>
        </w:tc>
      </w:tr>
      <w:tr w:rsidR="00AB67FA" w:rsidRPr="00D0162F" w14:paraId="012EB429" w14:textId="77777777" w:rsidTr="006E0A54">
        <w:trPr>
          <w:cantSplit/>
          <w:jc w:val="center"/>
        </w:trPr>
        <w:tc>
          <w:tcPr>
            <w:tcW w:w="2437" w:type="dxa"/>
          </w:tcPr>
          <w:p w14:paraId="7A429494" w14:textId="77777777" w:rsidR="00AB67FA" w:rsidRPr="00D0162F" w:rsidRDefault="00AB67FA" w:rsidP="006E0A54">
            <w:pPr>
              <w:pStyle w:val="TAL"/>
              <w:rPr>
                <w:rFonts w:cs="Arial"/>
                <w:i/>
              </w:rPr>
            </w:pPr>
            <w:r w:rsidRPr="00D0162F">
              <w:t>nrofMsgA-PO-FDM</w:t>
            </w:r>
          </w:p>
        </w:tc>
        <w:tc>
          <w:tcPr>
            <w:tcW w:w="1199" w:type="dxa"/>
          </w:tcPr>
          <w:p w14:paraId="674AF018" w14:textId="77777777" w:rsidR="00AB67FA" w:rsidRPr="00D0162F" w:rsidRDefault="00AB67FA" w:rsidP="006E0A54">
            <w:pPr>
              <w:pStyle w:val="TAC"/>
              <w:rPr>
                <w:rFonts w:cs="Arial"/>
              </w:rPr>
            </w:pPr>
            <w:r w:rsidRPr="00D0162F">
              <w:rPr>
                <w:lang w:eastAsia="zh-CN"/>
              </w:rPr>
              <w:t>One</w:t>
            </w:r>
          </w:p>
        </w:tc>
        <w:tc>
          <w:tcPr>
            <w:tcW w:w="2171" w:type="dxa"/>
          </w:tcPr>
          <w:p w14:paraId="40E9AC26" w14:textId="77777777" w:rsidR="00AB67FA" w:rsidRPr="00D0162F" w:rsidRDefault="00AB67FA" w:rsidP="006E0A54">
            <w:pPr>
              <w:pStyle w:val="TAC"/>
              <w:rPr>
                <w:rFonts w:cs="Arial"/>
              </w:rPr>
            </w:pPr>
            <w:r w:rsidRPr="00D0162F">
              <w:rPr>
                <w:rFonts w:cs="Arial"/>
                <w:lang w:eastAsia="zh-CN"/>
              </w:rPr>
              <w:t>One</w:t>
            </w:r>
          </w:p>
        </w:tc>
        <w:tc>
          <w:tcPr>
            <w:tcW w:w="3827" w:type="dxa"/>
          </w:tcPr>
          <w:p w14:paraId="5F7E0911" w14:textId="12ADA00A" w:rsidR="00AB67FA" w:rsidRPr="00D0162F" w:rsidRDefault="00AB67FA" w:rsidP="006E0A54">
            <w:pPr>
              <w:pStyle w:val="TAC"/>
              <w:rPr>
                <w:rFonts w:cs="Arial"/>
              </w:rPr>
            </w:pPr>
            <w:r w:rsidRPr="00D0162F">
              <w:rPr>
                <w:rFonts w:cs="Arial"/>
                <w:lang w:eastAsia="zh-CN"/>
              </w:rPr>
              <w:t>The</w:t>
            </w:r>
            <w:r w:rsidR="006E0A54" w:rsidRPr="00D0162F">
              <w:rPr>
                <w:rFonts w:cs="Arial"/>
                <w:lang w:eastAsia="zh-CN"/>
              </w:rPr>
              <w:t xml:space="preserve"> </w:t>
            </w:r>
            <w:r w:rsidRPr="00D0162F">
              <w:rPr>
                <w:rFonts w:cs="Arial"/>
                <w:lang w:eastAsia="zh-CN"/>
              </w:rPr>
              <w:t>number</w:t>
            </w:r>
            <w:r w:rsidR="006E0A54" w:rsidRPr="00D0162F">
              <w:rPr>
                <w:rFonts w:cs="Arial"/>
                <w:lang w:eastAsia="zh-CN"/>
              </w:rPr>
              <w:t xml:space="preserve"> </w:t>
            </w:r>
            <w:r w:rsidRPr="00D0162F">
              <w:rPr>
                <w:rFonts w:cs="Arial"/>
                <w:lang w:eastAsia="zh-CN"/>
              </w:rPr>
              <w:t>of</w:t>
            </w:r>
            <w:r w:rsidR="006E0A54" w:rsidRPr="00D0162F">
              <w:rPr>
                <w:rFonts w:cs="Arial"/>
                <w:lang w:eastAsia="zh-CN"/>
              </w:rPr>
              <w:t xml:space="preserve"> </w:t>
            </w:r>
            <w:r w:rsidRPr="00D0162F">
              <w:rPr>
                <w:rFonts w:cs="Arial"/>
                <w:lang w:eastAsia="zh-CN"/>
              </w:rPr>
              <w:t>MsgA</w:t>
            </w:r>
            <w:r w:rsidR="006E0A54" w:rsidRPr="00D0162F">
              <w:rPr>
                <w:rFonts w:cs="Arial"/>
                <w:lang w:eastAsia="zh-CN"/>
              </w:rPr>
              <w:t xml:space="preserve"> </w:t>
            </w:r>
            <w:r w:rsidRPr="00D0162F">
              <w:rPr>
                <w:rFonts w:cs="Arial"/>
                <w:lang w:eastAsia="zh-CN"/>
              </w:rPr>
              <w:t>PUSCH</w:t>
            </w:r>
            <w:r w:rsidR="006E0A54" w:rsidRPr="00D0162F">
              <w:rPr>
                <w:rFonts w:cs="Arial"/>
                <w:lang w:eastAsia="zh-CN"/>
              </w:rPr>
              <w:t xml:space="preserve"> </w:t>
            </w:r>
            <w:r w:rsidRPr="00D0162F">
              <w:rPr>
                <w:rFonts w:cs="Arial"/>
                <w:lang w:eastAsia="zh-CN"/>
              </w:rPr>
              <w:t>occasions</w:t>
            </w:r>
            <w:r w:rsidR="006E0A54" w:rsidRPr="00D0162F">
              <w:rPr>
                <w:rFonts w:cs="Arial"/>
                <w:lang w:eastAsia="zh-CN"/>
              </w:rPr>
              <w:t xml:space="preserve"> </w:t>
            </w:r>
            <w:r w:rsidRPr="00D0162F">
              <w:rPr>
                <w:rFonts w:cs="Arial"/>
                <w:lang w:eastAsia="zh-CN"/>
              </w:rPr>
              <w:t>FDMed</w:t>
            </w:r>
            <w:r w:rsidR="006E0A54" w:rsidRPr="00D0162F">
              <w:rPr>
                <w:rFonts w:cs="Arial"/>
                <w:lang w:eastAsia="zh-CN"/>
              </w:rPr>
              <w:t xml:space="preserve"> </w:t>
            </w:r>
            <w:r w:rsidRPr="00D0162F">
              <w:rPr>
                <w:rFonts w:cs="Arial"/>
                <w:lang w:eastAsia="zh-CN"/>
              </w:rPr>
              <w:t>in</w:t>
            </w:r>
            <w:r w:rsidR="006E0A54" w:rsidRPr="00D0162F">
              <w:rPr>
                <w:rFonts w:cs="Arial"/>
                <w:lang w:eastAsia="zh-CN"/>
              </w:rPr>
              <w:t xml:space="preserve"> </w:t>
            </w:r>
            <w:r w:rsidRPr="00D0162F">
              <w:rPr>
                <w:rFonts w:cs="Arial"/>
                <w:lang w:eastAsia="zh-CN"/>
              </w:rPr>
              <w:t>one</w:t>
            </w:r>
            <w:r w:rsidR="006E0A54" w:rsidRPr="00D0162F">
              <w:rPr>
                <w:rFonts w:cs="Arial"/>
                <w:lang w:eastAsia="zh-CN"/>
              </w:rPr>
              <w:t xml:space="preserve"> </w:t>
            </w:r>
            <w:r w:rsidRPr="00D0162F">
              <w:rPr>
                <w:rFonts w:cs="Arial"/>
                <w:lang w:eastAsia="zh-CN"/>
              </w:rPr>
              <w:t>time</w:t>
            </w:r>
            <w:r w:rsidR="006E0A54" w:rsidRPr="00D0162F">
              <w:rPr>
                <w:rFonts w:cs="Arial"/>
                <w:lang w:eastAsia="zh-CN"/>
              </w:rPr>
              <w:t xml:space="preserve"> </w:t>
            </w:r>
            <w:r w:rsidRPr="00D0162F">
              <w:rPr>
                <w:rFonts w:cs="Arial"/>
                <w:lang w:eastAsia="zh-CN"/>
              </w:rPr>
              <w:t>instance</w:t>
            </w:r>
          </w:p>
        </w:tc>
      </w:tr>
      <w:tr w:rsidR="00AB67FA" w:rsidRPr="00D0162F" w14:paraId="41401738" w14:textId="77777777" w:rsidTr="006E0A54">
        <w:trPr>
          <w:cantSplit/>
          <w:jc w:val="center"/>
        </w:trPr>
        <w:tc>
          <w:tcPr>
            <w:tcW w:w="2437" w:type="dxa"/>
          </w:tcPr>
          <w:p w14:paraId="77C23A58" w14:textId="77777777" w:rsidR="00AB67FA" w:rsidRPr="00D0162F" w:rsidRDefault="00AB67FA" w:rsidP="006E0A54">
            <w:pPr>
              <w:pStyle w:val="TAL"/>
              <w:rPr>
                <w:rFonts w:cs="Arial"/>
                <w:i/>
              </w:rPr>
            </w:pPr>
            <w:r w:rsidRPr="00D0162F">
              <w:t>msgA-DMRS-AdditionalPosition</w:t>
            </w:r>
          </w:p>
        </w:tc>
        <w:tc>
          <w:tcPr>
            <w:tcW w:w="1199" w:type="dxa"/>
          </w:tcPr>
          <w:p w14:paraId="71453DAD" w14:textId="77777777" w:rsidR="00AB67FA" w:rsidRPr="00D0162F" w:rsidRDefault="00AB67FA" w:rsidP="006E0A54">
            <w:pPr>
              <w:pStyle w:val="TAC"/>
              <w:rPr>
                <w:rFonts w:cs="Arial"/>
              </w:rPr>
            </w:pPr>
            <w:r w:rsidRPr="00D0162F">
              <w:rPr>
                <w:lang w:eastAsia="zh-CN"/>
              </w:rPr>
              <w:t>pos1</w:t>
            </w:r>
          </w:p>
        </w:tc>
        <w:tc>
          <w:tcPr>
            <w:tcW w:w="2171" w:type="dxa"/>
          </w:tcPr>
          <w:p w14:paraId="085BF709" w14:textId="77777777" w:rsidR="00AB67FA" w:rsidRPr="00D0162F" w:rsidRDefault="00AB67FA" w:rsidP="006E0A54">
            <w:pPr>
              <w:pStyle w:val="TAC"/>
              <w:rPr>
                <w:rFonts w:cs="Arial"/>
              </w:rPr>
            </w:pPr>
            <w:r w:rsidRPr="00D0162F">
              <w:rPr>
                <w:rFonts w:cs="Arial"/>
                <w:lang w:eastAsia="zh-CN"/>
              </w:rPr>
              <w:t>pos1</w:t>
            </w:r>
          </w:p>
        </w:tc>
        <w:tc>
          <w:tcPr>
            <w:tcW w:w="3827" w:type="dxa"/>
          </w:tcPr>
          <w:p w14:paraId="4B20B803" w14:textId="071C0D6E" w:rsidR="00AB67FA" w:rsidRPr="00D0162F" w:rsidRDefault="00AB67FA" w:rsidP="006E0A54">
            <w:pPr>
              <w:pStyle w:val="TAC"/>
              <w:rPr>
                <w:rFonts w:cs="Arial"/>
              </w:rPr>
            </w:pPr>
            <w:r w:rsidRPr="00D0162F">
              <w:rPr>
                <w:rFonts w:cs="Arial"/>
                <w:lang w:eastAsia="zh-CN"/>
              </w:rPr>
              <w:t>Position</w:t>
            </w:r>
            <w:r w:rsidR="006E0A54" w:rsidRPr="00D0162F">
              <w:rPr>
                <w:rFonts w:cs="Arial"/>
                <w:lang w:eastAsia="zh-CN"/>
              </w:rPr>
              <w:t xml:space="preserve"> </w:t>
            </w:r>
            <w:r w:rsidRPr="00D0162F">
              <w:rPr>
                <w:rFonts w:cs="Arial"/>
                <w:lang w:eastAsia="zh-CN"/>
              </w:rPr>
              <w:t>for</w:t>
            </w:r>
            <w:r w:rsidR="006E0A54" w:rsidRPr="00D0162F">
              <w:rPr>
                <w:rFonts w:cs="Arial"/>
                <w:lang w:eastAsia="zh-CN"/>
              </w:rPr>
              <w:t xml:space="preserve"> </w:t>
            </w:r>
            <w:r w:rsidRPr="00D0162F">
              <w:rPr>
                <w:rFonts w:cs="Arial"/>
                <w:lang w:eastAsia="zh-CN"/>
              </w:rPr>
              <w:t>additional</w:t>
            </w:r>
            <w:r w:rsidR="006E0A54" w:rsidRPr="00D0162F">
              <w:rPr>
                <w:rFonts w:cs="Arial"/>
                <w:lang w:eastAsia="zh-CN"/>
              </w:rPr>
              <w:t xml:space="preserve"> </w:t>
            </w:r>
            <w:r w:rsidRPr="00D0162F">
              <w:rPr>
                <w:rFonts w:cs="Arial"/>
                <w:lang w:eastAsia="zh-CN"/>
              </w:rPr>
              <w:t>DM-RS</w:t>
            </w:r>
          </w:p>
        </w:tc>
      </w:tr>
      <w:tr w:rsidR="00AB67FA" w:rsidRPr="00D0162F" w14:paraId="27871977" w14:textId="77777777" w:rsidTr="006E0A54">
        <w:trPr>
          <w:cantSplit/>
          <w:jc w:val="center"/>
        </w:trPr>
        <w:tc>
          <w:tcPr>
            <w:tcW w:w="2437" w:type="dxa"/>
          </w:tcPr>
          <w:p w14:paraId="52C787CC" w14:textId="77777777" w:rsidR="00AB67FA" w:rsidRPr="00D0162F" w:rsidRDefault="00AB67FA" w:rsidP="006E0A54">
            <w:pPr>
              <w:pStyle w:val="TAL"/>
              <w:rPr>
                <w:lang w:eastAsia="ko-KR"/>
              </w:rPr>
            </w:pPr>
            <w:r w:rsidRPr="00D0162F">
              <w:t>msgA-PUSCH-NrofPorts</w:t>
            </w:r>
          </w:p>
        </w:tc>
        <w:tc>
          <w:tcPr>
            <w:tcW w:w="1199" w:type="dxa"/>
          </w:tcPr>
          <w:p w14:paraId="4BB18FC0" w14:textId="77777777" w:rsidR="00AB67FA" w:rsidRPr="00D0162F" w:rsidRDefault="00AB67FA" w:rsidP="006E0A54">
            <w:pPr>
              <w:pStyle w:val="TAC"/>
              <w:rPr>
                <w:rFonts w:cs="Arial"/>
              </w:rPr>
            </w:pPr>
            <w:r w:rsidRPr="00D0162F">
              <w:rPr>
                <w:lang w:eastAsia="zh-CN"/>
              </w:rPr>
              <w:t>1</w:t>
            </w:r>
          </w:p>
        </w:tc>
        <w:tc>
          <w:tcPr>
            <w:tcW w:w="2171" w:type="dxa"/>
          </w:tcPr>
          <w:p w14:paraId="75E48F24" w14:textId="77777777" w:rsidR="00AB67FA" w:rsidRPr="00D0162F" w:rsidRDefault="00AB67FA" w:rsidP="006E0A54">
            <w:pPr>
              <w:pStyle w:val="TAC"/>
              <w:rPr>
                <w:rFonts w:cs="Arial"/>
              </w:rPr>
            </w:pPr>
            <w:r w:rsidRPr="00D0162F">
              <w:rPr>
                <w:rFonts w:cs="Arial"/>
                <w:lang w:eastAsia="zh-CN"/>
              </w:rPr>
              <w:t>1</w:t>
            </w:r>
          </w:p>
        </w:tc>
        <w:tc>
          <w:tcPr>
            <w:tcW w:w="3827" w:type="dxa"/>
          </w:tcPr>
          <w:p w14:paraId="5C54427A" w14:textId="304D146B" w:rsidR="00AB67FA" w:rsidRPr="00D0162F" w:rsidRDefault="00AB67FA" w:rsidP="006E0A54">
            <w:pPr>
              <w:pStyle w:val="TAC"/>
              <w:rPr>
                <w:rFonts w:cs="Arial"/>
              </w:rPr>
            </w:pPr>
            <w:r w:rsidRPr="00D0162F">
              <w:rPr>
                <w:rFonts w:cs="Arial"/>
                <w:lang w:eastAsia="zh-CN"/>
              </w:rPr>
              <w:t>Configure</w:t>
            </w:r>
            <w:r w:rsidR="006E0A54" w:rsidRPr="00D0162F">
              <w:rPr>
                <w:rFonts w:cs="Arial"/>
                <w:lang w:eastAsia="zh-CN"/>
              </w:rPr>
              <w:t xml:space="preserve"> </w:t>
            </w:r>
            <w:r w:rsidRPr="00D0162F">
              <w:rPr>
                <w:rFonts w:cs="Arial"/>
                <w:lang w:eastAsia="zh-CN"/>
              </w:rPr>
              <w:t>1</w:t>
            </w:r>
            <w:r w:rsidR="006E0A54" w:rsidRPr="00D0162F">
              <w:rPr>
                <w:rFonts w:cs="Arial"/>
                <w:lang w:eastAsia="zh-CN"/>
              </w:rPr>
              <w:t xml:space="preserve"> </w:t>
            </w:r>
            <w:r w:rsidRPr="00D0162F">
              <w:rPr>
                <w:rFonts w:cs="Arial"/>
                <w:lang w:eastAsia="zh-CN"/>
              </w:rPr>
              <w:t>port</w:t>
            </w:r>
            <w:r w:rsidR="006E0A54" w:rsidRPr="00D0162F">
              <w:rPr>
                <w:rFonts w:cs="Arial"/>
                <w:lang w:eastAsia="zh-CN"/>
              </w:rPr>
              <w:t xml:space="preserve"> </w:t>
            </w:r>
            <w:r w:rsidRPr="00D0162F">
              <w:rPr>
                <w:rFonts w:cs="Arial"/>
                <w:lang w:eastAsia="zh-CN"/>
              </w:rPr>
              <w:t>per</w:t>
            </w:r>
            <w:r w:rsidR="006E0A54" w:rsidRPr="00D0162F">
              <w:rPr>
                <w:rFonts w:cs="Arial"/>
                <w:lang w:eastAsia="zh-CN"/>
              </w:rPr>
              <w:t xml:space="preserve"> </w:t>
            </w:r>
            <w:r w:rsidRPr="00D0162F">
              <w:rPr>
                <w:rFonts w:cs="Arial"/>
                <w:lang w:eastAsia="zh-CN"/>
              </w:rPr>
              <w:t>CDM</w:t>
            </w:r>
            <w:r w:rsidR="006E0A54" w:rsidRPr="00D0162F">
              <w:rPr>
                <w:rFonts w:cs="Arial"/>
                <w:lang w:eastAsia="zh-CN"/>
              </w:rPr>
              <w:t xml:space="preserve"> </w:t>
            </w:r>
            <w:r w:rsidRPr="00D0162F">
              <w:rPr>
                <w:rFonts w:cs="Arial"/>
                <w:lang w:eastAsia="zh-CN"/>
              </w:rPr>
              <w:t>group</w:t>
            </w:r>
          </w:p>
        </w:tc>
      </w:tr>
      <w:tr w:rsidR="00AB67FA" w:rsidRPr="00D0162F" w14:paraId="0C9BBA55" w14:textId="77777777" w:rsidTr="006E0A54">
        <w:trPr>
          <w:cantSplit/>
          <w:jc w:val="center"/>
        </w:trPr>
        <w:tc>
          <w:tcPr>
            <w:tcW w:w="2437" w:type="dxa"/>
          </w:tcPr>
          <w:p w14:paraId="04E8A73A" w14:textId="77777777" w:rsidR="00AB67FA" w:rsidRPr="00D0162F" w:rsidRDefault="00AB67FA" w:rsidP="006E0A54">
            <w:pPr>
              <w:pStyle w:val="TAL"/>
            </w:pPr>
            <w:r w:rsidRPr="00D0162F">
              <w:t>msgA-DeltaPreamble</w:t>
            </w:r>
          </w:p>
        </w:tc>
        <w:tc>
          <w:tcPr>
            <w:tcW w:w="1199" w:type="dxa"/>
          </w:tcPr>
          <w:p w14:paraId="6C640A00" w14:textId="77777777" w:rsidR="00AB67FA" w:rsidRPr="00D0162F" w:rsidRDefault="00AB67FA" w:rsidP="006E0A54">
            <w:pPr>
              <w:pStyle w:val="TAC"/>
              <w:rPr>
                <w:lang w:eastAsia="zh-CN"/>
              </w:rPr>
            </w:pPr>
            <w:r w:rsidRPr="00D0162F">
              <w:rPr>
                <w:lang w:eastAsia="zh-CN"/>
              </w:rPr>
              <w:t>3</w:t>
            </w:r>
          </w:p>
        </w:tc>
        <w:tc>
          <w:tcPr>
            <w:tcW w:w="2171" w:type="dxa"/>
          </w:tcPr>
          <w:p w14:paraId="54E0891A" w14:textId="77777777" w:rsidR="00AB67FA" w:rsidRPr="00D0162F" w:rsidRDefault="00AB67FA" w:rsidP="006E0A54">
            <w:pPr>
              <w:pStyle w:val="TAC"/>
              <w:rPr>
                <w:rFonts w:cs="Arial"/>
              </w:rPr>
            </w:pPr>
            <w:r w:rsidRPr="00D0162F">
              <w:rPr>
                <w:lang w:eastAsia="zh-CN"/>
              </w:rPr>
              <w:t>3</w:t>
            </w:r>
          </w:p>
        </w:tc>
        <w:tc>
          <w:tcPr>
            <w:tcW w:w="3827" w:type="dxa"/>
          </w:tcPr>
          <w:p w14:paraId="44F881E3" w14:textId="76D20118" w:rsidR="00AB67FA" w:rsidRPr="00D0162F" w:rsidRDefault="00AB67FA" w:rsidP="006E0A54">
            <w:pPr>
              <w:pStyle w:val="TAC"/>
              <w:rPr>
                <w:rFonts w:cs="Arial"/>
              </w:rPr>
            </w:pPr>
            <w:r w:rsidRPr="00D0162F">
              <w:rPr>
                <w:lang w:eastAsia="zh-CN"/>
              </w:rPr>
              <w:t>Power</w:t>
            </w:r>
            <w:r w:rsidR="006E0A54" w:rsidRPr="00D0162F">
              <w:rPr>
                <w:lang w:eastAsia="zh-CN"/>
              </w:rPr>
              <w:t xml:space="preserve"> </w:t>
            </w:r>
            <w:r w:rsidRPr="00D0162F">
              <w:rPr>
                <w:lang w:eastAsia="zh-CN"/>
              </w:rPr>
              <w:t>offset</w:t>
            </w:r>
            <w:r w:rsidR="006E0A54" w:rsidRPr="00D0162F">
              <w:rPr>
                <w:lang w:eastAsia="zh-CN"/>
              </w:rPr>
              <w:t xml:space="preserve"> </w:t>
            </w:r>
            <w:r w:rsidRPr="00D0162F">
              <w:rPr>
                <w:lang w:eastAsia="zh-CN"/>
              </w:rPr>
              <w:t>of</w:t>
            </w:r>
            <w:r w:rsidR="006E0A54" w:rsidRPr="00D0162F">
              <w:rPr>
                <w:lang w:eastAsia="zh-CN"/>
              </w:rPr>
              <w:t xml:space="preserve"> </w:t>
            </w:r>
            <w:r w:rsidRPr="00D0162F">
              <w:rPr>
                <w:lang w:eastAsia="zh-CN"/>
              </w:rPr>
              <w:t>msgA</w:t>
            </w:r>
            <w:r w:rsidR="006E0A54" w:rsidRPr="00D0162F">
              <w:rPr>
                <w:lang w:eastAsia="zh-CN"/>
              </w:rPr>
              <w:t xml:space="preserve"> </w:t>
            </w:r>
            <w:r w:rsidRPr="00D0162F">
              <w:rPr>
                <w:lang w:eastAsia="zh-CN"/>
              </w:rPr>
              <w:t>PUSCH</w:t>
            </w:r>
            <w:r w:rsidR="006E0A54" w:rsidRPr="00D0162F">
              <w:rPr>
                <w:lang w:eastAsia="zh-CN"/>
              </w:rPr>
              <w:t xml:space="preserve"> </w:t>
            </w:r>
            <w:r w:rsidRPr="00D0162F">
              <w:rPr>
                <w:lang w:eastAsia="zh-CN"/>
              </w:rPr>
              <w:t>relative</w:t>
            </w:r>
            <w:r w:rsidR="006E0A54" w:rsidRPr="00D0162F">
              <w:rPr>
                <w:lang w:eastAsia="zh-CN"/>
              </w:rPr>
              <w:t xml:space="preserve"> </w:t>
            </w:r>
            <w:r w:rsidRPr="00D0162F">
              <w:rPr>
                <w:lang w:eastAsia="zh-CN"/>
              </w:rPr>
              <w:t>to</w:t>
            </w:r>
            <w:r w:rsidR="006E0A54" w:rsidRPr="00D0162F">
              <w:rPr>
                <w:lang w:eastAsia="zh-CN"/>
              </w:rPr>
              <w:t xml:space="preserve"> </w:t>
            </w:r>
            <w:r w:rsidRPr="00D0162F">
              <w:rPr>
                <w:lang w:eastAsia="zh-CN"/>
              </w:rPr>
              <w:t>the</w:t>
            </w:r>
            <w:r w:rsidR="006E0A54" w:rsidRPr="00D0162F">
              <w:rPr>
                <w:lang w:eastAsia="zh-CN"/>
              </w:rPr>
              <w:t xml:space="preserve"> </w:t>
            </w:r>
            <w:r w:rsidRPr="00D0162F">
              <w:rPr>
                <w:lang w:eastAsia="zh-CN"/>
              </w:rPr>
              <w:t>preamble</w:t>
            </w:r>
            <w:r w:rsidR="006E0A54" w:rsidRPr="00D0162F">
              <w:rPr>
                <w:lang w:eastAsia="zh-CN"/>
              </w:rPr>
              <w:t xml:space="preserve"> </w:t>
            </w:r>
            <w:r w:rsidRPr="00D0162F">
              <w:rPr>
                <w:lang w:eastAsia="zh-CN"/>
              </w:rPr>
              <w:t>received</w:t>
            </w:r>
            <w:r w:rsidR="006E0A54" w:rsidRPr="00D0162F">
              <w:rPr>
                <w:lang w:eastAsia="zh-CN"/>
              </w:rPr>
              <w:t xml:space="preserve"> </w:t>
            </w:r>
            <w:r w:rsidRPr="00D0162F">
              <w:rPr>
                <w:lang w:eastAsia="zh-CN"/>
              </w:rPr>
              <w:t>target</w:t>
            </w:r>
            <w:r w:rsidR="006E0A54" w:rsidRPr="00D0162F">
              <w:rPr>
                <w:lang w:eastAsia="zh-CN"/>
              </w:rPr>
              <w:t xml:space="preserve"> </w:t>
            </w:r>
            <w:r w:rsidRPr="00D0162F">
              <w:rPr>
                <w:lang w:eastAsia="zh-CN"/>
              </w:rPr>
              <w:t>power</w:t>
            </w:r>
          </w:p>
        </w:tc>
      </w:tr>
      <w:tr w:rsidR="00AB67FA" w:rsidRPr="00D0162F" w14:paraId="56E83E6E" w14:textId="77777777" w:rsidTr="006E0A54">
        <w:trPr>
          <w:cantSplit/>
          <w:jc w:val="center"/>
        </w:trPr>
        <w:tc>
          <w:tcPr>
            <w:tcW w:w="2437" w:type="dxa"/>
          </w:tcPr>
          <w:p w14:paraId="4D4812B0" w14:textId="77777777" w:rsidR="00AB67FA" w:rsidRPr="00D0162F" w:rsidRDefault="00AB67FA" w:rsidP="006E0A54">
            <w:pPr>
              <w:pStyle w:val="TAL"/>
            </w:pPr>
            <w:r w:rsidRPr="00D0162F">
              <w:t>msgA-Alpha</w:t>
            </w:r>
          </w:p>
        </w:tc>
        <w:tc>
          <w:tcPr>
            <w:tcW w:w="1199" w:type="dxa"/>
          </w:tcPr>
          <w:p w14:paraId="6101D289" w14:textId="77777777" w:rsidR="00AB67FA" w:rsidRPr="00D0162F" w:rsidRDefault="00AB67FA" w:rsidP="006E0A54">
            <w:pPr>
              <w:pStyle w:val="TAC"/>
              <w:rPr>
                <w:lang w:eastAsia="zh-CN"/>
              </w:rPr>
            </w:pPr>
            <w:r w:rsidRPr="00D0162F">
              <w:rPr>
                <w:lang w:eastAsia="zh-CN"/>
              </w:rPr>
              <w:t>alpha1</w:t>
            </w:r>
          </w:p>
        </w:tc>
        <w:tc>
          <w:tcPr>
            <w:tcW w:w="2171" w:type="dxa"/>
          </w:tcPr>
          <w:p w14:paraId="1DF6C17D" w14:textId="77777777" w:rsidR="00AB67FA" w:rsidRPr="00D0162F" w:rsidRDefault="00AB67FA" w:rsidP="006E0A54">
            <w:pPr>
              <w:pStyle w:val="TAC"/>
              <w:rPr>
                <w:rFonts w:cs="Arial"/>
              </w:rPr>
            </w:pPr>
            <w:r w:rsidRPr="00D0162F">
              <w:rPr>
                <w:lang w:eastAsia="zh-CN"/>
              </w:rPr>
              <w:t>alpha1</w:t>
            </w:r>
          </w:p>
        </w:tc>
        <w:tc>
          <w:tcPr>
            <w:tcW w:w="3827" w:type="dxa"/>
          </w:tcPr>
          <w:p w14:paraId="1E69AB95" w14:textId="5A8898BA" w:rsidR="00AB67FA" w:rsidRPr="00D0162F" w:rsidRDefault="00AB67FA" w:rsidP="006E0A54">
            <w:pPr>
              <w:pStyle w:val="TAC"/>
              <w:rPr>
                <w:rFonts w:cs="Arial"/>
              </w:rPr>
            </w:pPr>
            <w:r w:rsidRPr="00D0162F">
              <w:rPr>
                <w:lang w:eastAsia="zh-CN"/>
              </w:rPr>
              <w:t>Alpha</w:t>
            </w:r>
            <w:r w:rsidR="006E0A54" w:rsidRPr="00D0162F">
              <w:rPr>
                <w:lang w:eastAsia="zh-CN"/>
              </w:rPr>
              <w:t xml:space="preserve"> </w:t>
            </w:r>
            <w:r w:rsidRPr="00D0162F">
              <w:rPr>
                <w:lang w:eastAsia="zh-CN"/>
              </w:rPr>
              <w:t>value</w:t>
            </w:r>
            <w:r w:rsidR="006E0A54" w:rsidRPr="00D0162F">
              <w:rPr>
                <w:lang w:eastAsia="zh-CN"/>
              </w:rPr>
              <w:t xml:space="preserve"> </w:t>
            </w:r>
            <w:r w:rsidRPr="00D0162F">
              <w:rPr>
                <w:lang w:eastAsia="zh-CN"/>
              </w:rPr>
              <w:t>for</w:t>
            </w:r>
            <w:r w:rsidR="006E0A54" w:rsidRPr="00D0162F">
              <w:rPr>
                <w:lang w:eastAsia="zh-CN"/>
              </w:rPr>
              <w:t xml:space="preserve"> </w:t>
            </w:r>
            <w:r w:rsidRPr="00D0162F">
              <w:rPr>
                <w:lang w:eastAsia="zh-CN"/>
              </w:rPr>
              <w:t>MsgA</w:t>
            </w:r>
            <w:r w:rsidR="006E0A54" w:rsidRPr="00D0162F">
              <w:rPr>
                <w:lang w:eastAsia="zh-CN"/>
              </w:rPr>
              <w:t xml:space="preserve"> </w:t>
            </w:r>
            <w:r w:rsidRPr="00D0162F">
              <w:rPr>
                <w:lang w:eastAsia="zh-CN"/>
              </w:rPr>
              <w:t>PUSCH.</w:t>
            </w:r>
            <w:r w:rsidR="006E0A54" w:rsidRPr="00D0162F">
              <w:rPr>
                <w:lang w:eastAsia="zh-CN"/>
              </w:rPr>
              <w:t xml:space="preserve"> </w:t>
            </w:r>
            <w:r w:rsidRPr="00D0162F">
              <w:rPr>
                <w:lang w:eastAsia="zh-CN"/>
              </w:rPr>
              <w:t>Set</w:t>
            </w:r>
            <w:r w:rsidR="006E0A54" w:rsidRPr="00D0162F">
              <w:rPr>
                <w:lang w:eastAsia="zh-CN"/>
              </w:rPr>
              <w:t xml:space="preserve"> </w:t>
            </w:r>
            <w:r w:rsidRPr="00D0162F">
              <w:rPr>
                <w:lang w:eastAsia="zh-CN"/>
              </w:rPr>
              <w:t>1</w:t>
            </w:r>
          </w:p>
        </w:tc>
      </w:tr>
      <w:tr w:rsidR="00AB67FA" w:rsidRPr="00D0162F" w14:paraId="5602A2BF" w14:textId="77777777" w:rsidTr="006E0A54">
        <w:trPr>
          <w:cantSplit/>
          <w:jc w:val="center"/>
        </w:trPr>
        <w:tc>
          <w:tcPr>
            <w:tcW w:w="2437" w:type="dxa"/>
          </w:tcPr>
          <w:p w14:paraId="26AFF0DB" w14:textId="77777777" w:rsidR="00AB67FA" w:rsidRPr="00D0162F" w:rsidRDefault="00AB67FA" w:rsidP="006E0A54">
            <w:pPr>
              <w:pStyle w:val="TAL"/>
            </w:pPr>
            <w:r w:rsidRPr="00D0162F">
              <w:t>deltaMCS</w:t>
            </w:r>
          </w:p>
        </w:tc>
        <w:tc>
          <w:tcPr>
            <w:tcW w:w="1199" w:type="dxa"/>
          </w:tcPr>
          <w:p w14:paraId="46B7D4CE" w14:textId="77777777" w:rsidR="00AB67FA" w:rsidRPr="00D0162F" w:rsidRDefault="00AB67FA" w:rsidP="006E0A54">
            <w:pPr>
              <w:pStyle w:val="TAC"/>
              <w:rPr>
                <w:lang w:eastAsia="zh-CN"/>
              </w:rPr>
            </w:pPr>
            <w:r w:rsidRPr="00D0162F">
              <w:rPr>
                <w:lang w:eastAsia="zh-CN"/>
              </w:rPr>
              <w:t>Disabled</w:t>
            </w:r>
          </w:p>
        </w:tc>
        <w:tc>
          <w:tcPr>
            <w:tcW w:w="2171" w:type="dxa"/>
          </w:tcPr>
          <w:p w14:paraId="156BB51C" w14:textId="77777777" w:rsidR="00AB67FA" w:rsidRPr="00D0162F" w:rsidRDefault="00AB67FA" w:rsidP="006E0A54">
            <w:pPr>
              <w:pStyle w:val="TAC"/>
              <w:rPr>
                <w:rFonts w:cs="Arial"/>
              </w:rPr>
            </w:pPr>
            <w:r w:rsidRPr="00D0162F">
              <w:rPr>
                <w:lang w:eastAsia="zh-CN"/>
              </w:rPr>
              <w:t>Disabled</w:t>
            </w:r>
          </w:p>
        </w:tc>
        <w:tc>
          <w:tcPr>
            <w:tcW w:w="3827" w:type="dxa"/>
          </w:tcPr>
          <w:p w14:paraId="600FB794" w14:textId="59CDD168" w:rsidR="00AB67FA" w:rsidRPr="00D0162F" w:rsidRDefault="00AB67FA" w:rsidP="006E0A54">
            <w:pPr>
              <w:pStyle w:val="TAC"/>
              <w:rPr>
                <w:rFonts w:cs="Arial"/>
              </w:rPr>
            </w:pPr>
            <w:r w:rsidRPr="00D0162F">
              <w:rPr>
                <w:lang w:eastAsia="zh-CN"/>
              </w:rPr>
              <w:t>Whether</w:t>
            </w:r>
            <w:r w:rsidR="006E0A54" w:rsidRPr="00D0162F">
              <w:rPr>
                <w:lang w:eastAsia="zh-CN"/>
              </w:rPr>
              <w:t xml:space="preserve"> </w:t>
            </w:r>
            <w:r w:rsidRPr="00D0162F">
              <w:rPr>
                <w:lang w:eastAsia="zh-CN"/>
              </w:rPr>
              <w:t>to</w:t>
            </w:r>
            <w:r w:rsidR="006E0A54" w:rsidRPr="00D0162F">
              <w:rPr>
                <w:lang w:eastAsia="zh-CN"/>
              </w:rPr>
              <w:t xml:space="preserve"> </w:t>
            </w:r>
            <w:r w:rsidRPr="00D0162F">
              <w:rPr>
                <w:lang w:eastAsia="zh-CN"/>
              </w:rPr>
              <w:t>apply</w:t>
            </w:r>
            <w:r w:rsidR="006E0A54" w:rsidRPr="00D0162F">
              <w:rPr>
                <w:lang w:eastAsia="zh-CN"/>
              </w:rPr>
              <w:t xml:space="preserve"> </w:t>
            </w:r>
            <w:r w:rsidRPr="00D0162F">
              <w:rPr>
                <w:lang w:eastAsia="zh-CN"/>
              </w:rPr>
              <w:t>delta</w:t>
            </w:r>
            <w:r w:rsidR="006E0A54" w:rsidRPr="00D0162F">
              <w:rPr>
                <w:lang w:eastAsia="zh-CN"/>
              </w:rPr>
              <w:t xml:space="preserve"> </w:t>
            </w:r>
            <w:r w:rsidRPr="00D0162F">
              <w:rPr>
                <w:lang w:eastAsia="zh-CN"/>
              </w:rPr>
              <w:t>MCS</w:t>
            </w:r>
          </w:p>
        </w:tc>
      </w:tr>
      <w:tr w:rsidR="00AB67FA" w:rsidRPr="00D0162F" w14:paraId="7CDDFAAA" w14:textId="77777777" w:rsidTr="006E0A54">
        <w:trPr>
          <w:cantSplit/>
          <w:jc w:val="center"/>
        </w:trPr>
        <w:tc>
          <w:tcPr>
            <w:tcW w:w="9634" w:type="dxa"/>
            <w:gridSpan w:val="4"/>
            <w:vAlign w:val="center"/>
          </w:tcPr>
          <w:p w14:paraId="3E2A6E80" w14:textId="2D7FF1D4" w:rsidR="00AB67FA" w:rsidRPr="00D0162F" w:rsidRDefault="006E0A54" w:rsidP="006E0A54">
            <w:pPr>
              <w:pStyle w:val="TAL"/>
              <w:rPr>
                <w:rFonts w:cs="Arial"/>
              </w:rPr>
            </w:pPr>
            <w:r w:rsidRPr="00D0162F">
              <w:t>NOTE:</w:t>
            </w:r>
            <w:r w:rsidRPr="00D0162F">
              <w:tab/>
            </w:r>
            <w:r w:rsidR="00AB67FA" w:rsidRPr="00D0162F">
              <w:t>For</w:t>
            </w:r>
            <w:r w:rsidRPr="00D0162F">
              <w:t xml:space="preserve"> </w:t>
            </w:r>
            <w:r w:rsidR="00AB67FA" w:rsidRPr="00D0162F">
              <w:t>further</w:t>
            </w:r>
            <w:r w:rsidRPr="00D0162F">
              <w:t xml:space="preserve"> </w:t>
            </w:r>
            <w:r w:rsidR="00AB67FA" w:rsidRPr="00D0162F">
              <w:t>information</w:t>
            </w:r>
            <w:r w:rsidRPr="00D0162F">
              <w:t xml:space="preserve"> </w:t>
            </w:r>
            <w:r w:rsidR="00AB67FA" w:rsidRPr="00D0162F">
              <w:t>see</w:t>
            </w:r>
            <w:r w:rsidRPr="00D0162F">
              <w:t xml:space="preserve"> </w:t>
            </w:r>
            <w:r w:rsidR="00AB67FA" w:rsidRPr="00D0162F">
              <w:t>clause</w:t>
            </w:r>
            <w:r w:rsidRPr="00D0162F">
              <w:t xml:space="preserve"> </w:t>
            </w:r>
            <w:r w:rsidR="00AB67FA" w:rsidRPr="00D0162F">
              <w:t>6.3.2</w:t>
            </w:r>
            <w:r w:rsidRPr="00D0162F">
              <w:t xml:space="preserve"> </w:t>
            </w:r>
            <w:r w:rsidR="00AB67FA" w:rsidRPr="00D0162F">
              <w:t>in</w:t>
            </w:r>
            <w:r w:rsidRPr="00D0162F">
              <w:t xml:space="preserve"> </w:t>
            </w:r>
            <w:r w:rsidR="00AB67FA" w:rsidRPr="00D0162F">
              <w:t>TS</w:t>
            </w:r>
            <w:r w:rsidRPr="00D0162F">
              <w:t xml:space="preserve"> </w:t>
            </w:r>
            <w:r w:rsidR="00AB67FA" w:rsidRPr="00D0162F">
              <w:t>38.331</w:t>
            </w:r>
            <w:r w:rsidRPr="00D0162F">
              <w:t xml:space="preserve"> </w:t>
            </w:r>
            <w:r w:rsidR="00AB67FA" w:rsidRPr="00D0162F">
              <w:t>[13].</w:t>
            </w:r>
          </w:p>
        </w:tc>
      </w:tr>
    </w:tbl>
    <w:p w14:paraId="6AE6479D" w14:textId="77777777" w:rsidR="00AB67FA" w:rsidRPr="00D0162F" w:rsidRDefault="00AB67FA" w:rsidP="00AB67FA"/>
    <w:p w14:paraId="6A594E79" w14:textId="77777777" w:rsidR="00DB1E57" w:rsidRPr="00D0162F" w:rsidRDefault="00DB1E57" w:rsidP="00DB1E57">
      <w:pPr>
        <w:pStyle w:val="Heading2"/>
      </w:pPr>
      <w:r w:rsidRPr="00D0162F">
        <w:t>A.7A.1A</w:t>
      </w:r>
      <w:r w:rsidRPr="00D0162F">
        <w:tab/>
        <w:t>MsgA configurations for FR1 under CCA</w:t>
      </w:r>
    </w:p>
    <w:p w14:paraId="7F2468CC" w14:textId="77777777" w:rsidR="00DB1E57" w:rsidRPr="00D0162F" w:rsidRDefault="00DB1E57" w:rsidP="00DB1E57">
      <w:pPr>
        <w:pStyle w:val="Heading3"/>
      </w:pPr>
      <w:r w:rsidRPr="00D0162F">
        <w:rPr>
          <w:snapToGrid w:val="0"/>
        </w:rPr>
        <w:t>A.7A.1A.1</w:t>
      </w:r>
      <w:r w:rsidRPr="00D0162F">
        <w:rPr>
          <w:snapToGrid w:val="0"/>
          <w:lang w:eastAsia="zh-CN"/>
        </w:rPr>
        <w:tab/>
        <w:t xml:space="preserve">FR1 </w:t>
      </w:r>
      <w:r w:rsidRPr="00D0162F">
        <w:rPr>
          <w:snapToGrid w:val="0"/>
        </w:rPr>
        <w:t>MsgA configuration 1 under CCA</w:t>
      </w:r>
    </w:p>
    <w:p w14:paraId="32D54914" w14:textId="77777777" w:rsidR="00DB1E57" w:rsidRPr="00D0162F" w:rsidRDefault="00DB1E57" w:rsidP="00DB1E57">
      <w:pPr>
        <w:rPr>
          <w:lang w:eastAsia="zh-CN"/>
        </w:rPr>
      </w:pPr>
      <w:r w:rsidRPr="00D0162F">
        <w:rPr>
          <w:lang w:eastAsia="zh-CN"/>
        </w:rPr>
        <w:t>Table A.7A.1A.1-1 provides MsgA configuration 1 for SSB-based contention based random access for 2-step RA in FR1 under CCA.</w:t>
      </w:r>
    </w:p>
    <w:p w14:paraId="3B615E8E" w14:textId="77777777" w:rsidR="00DB1E57" w:rsidRPr="00D0162F" w:rsidRDefault="00DB1E57" w:rsidP="00DB1E57">
      <w:pPr>
        <w:pStyle w:val="TH"/>
        <w:rPr>
          <w:lang w:eastAsia="zh-CN"/>
        </w:rPr>
      </w:pPr>
      <w:r w:rsidRPr="00D0162F">
        <w:t xml:space="preserve">Table A.7A.1A.1-1: </w:t>
      </w:r>
      <w:r w:rsidRPr="00D0162F">
        <w:rPr>
          <w:lang w:eastAsia="zh-CN"/>
        </w:rPr>
        <w:t>Parameters for FR1 MsgA configuration 1 under C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05"/>
        <w:gridCol w:w="1559"/>
        <w:gridCol w:w="4746"/>
      </w:tblGrid>
      <w:tr w:rsidR="00DB1E57" w:rsidRPr="00D0162F" w14:paraId="48540BF4" w14:textId="77777777" w:rsidTr="00096385">
        <w:trPr>
          <w:cantSplit/>
          <w:trHeight w:val="380"/>
          <w:jc w:val="center"/>
        </w:trPr>
        <w:tc>
          <w:tcPr>
            <w:tcW w:w="2905" w:type="dxa"/>
            <w:tcBorders>
              <w:top w:val="single" w:sz="4" w:space="0" w:color="auto"/>
              <w:left w:val="single" w:sz="4" w:space="0" w:color="auto"/>
              <w:bottom w:val="single" w:sz="4" w:space="0" w:color="auto"/>
              <w:right w:val="single" w:sz="4" w:space="0" w:color="auto"/>
            </w:tcBorders>
            <w:vAlign w:val="center"/>
            <w:hideMark/>
          </w:tcPr>
          <w:p w14:paraId="217542B5" w14:textId="77777777" w:rsidR="00DB1E57" w:rsidRPr="00D0162F" w:rsidRDefault="00DB1E57" w:rsidP="00096385">
            <w:pPr>
              <w:pStyle w:val="TAH"/>
            </w:pPr>
            <w:r w:rsidRPr="00D0162F">
              <w:t>Field</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A8CDA6B" w14:textId="77777777" w:rsidR="00DB1E57" w:rsidRPr="00D0162F" w:rsidRDefault="00DB1E57" w:rsidP="00096385">
            <w:pPr>
              <w:pStyle w:val="TAH"/>
            </w:pPr>
            <w:r w:rsidRPr="00D0162F">
              <w:t>Value</w:t>
            </w:r>
          </w:p>
        </w:tc>
        <w:tc>
          <w:tcPr>
            <w:tcW w:w="4746" w:type="dxa"/>
            <w:tcBorders>
              <w:top w:val="single" w:sz="4" w:space="0" w:color="auto"/>
              <w:left w:val="single" w:sz="4" w:space="0" w:color="auto"/>
              <w:bottom w:val="single" w:sz="4" w:space="0" w:color="auto"/>
              <w:right w:val="single" w:sz="4" w:space="0" w:color="auto"/>
            </w:tcBorders>
            <w:vAlign w:val="center"/>
            <w:hideMark/>
          </w:tcPr>
          <w:p w14:paraId="78A40B57" w14:textId="77777777" w:rsidR="00DB1E57" w:rsidRPr="00D0162F" w:rsidRDefault="00DB1E57" w:rsidP="00096385">
            <w:pPr>
              <w:pStyle w:val="TAH"/>
            </w:pPr>
            <w:r w:rsidRPr="00D0162F">
              <w:t>Comment</w:t>
            </w:r>
          </w:p>
        </w:tc>
      </w:tr>
      <w:tr w:rsidR="00DB1E57" w:rsidRPr="00D0162F" w14:paraId="7F8A6E64"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5B5B7983" w14:textId="77777777" w:rsidR="00DB1E57" w:rsidRPr="00D0162F" w:rsidRDefault="00DB1E57" w:rsidP="00096385">
            <w:pPr>
              <w:pStyle w:val="TAL"/>
            </w:pPr>
            <w:r w:rsidRPr="00D0162F">
              <w:t>msgA-prach-ConfigurationIndex</w:t>
            </w:r>
          </w:p>
        </w:tc>
        <w:tc>
          <w:tcPr>
            <w:tcW w:w="1559" w:type="dxa"/>
            <w:tcBorders>
              <w:top w:val="single" w:sz="4" w:space="0" w:color="auto"/>
              <w:left w:val="single" w:sz="4" w:space="0" w:color="auto"/>
              <w:bottom w:val="single" w:sz="4" w:space="0" w:color="auto"/>
              <w:right w:val="single" w:sz="4" w:space="0" w:color="auto"/>
            </w:tcBorders>
            <w:hideMark/>
          </w:tcPr>
          <w:p w14:paraId="5F5189AE" w14:textId="77777777" w:rsidR="00DB1E57" w:rsidRPr="00D0162F" w:rsidRDefault="00DB1E57" w:rsidP="00096385">
            <w:pPr>
              <w:pStyle w:val="TAC"/>
              <w:rPr>
                <w:lang w:eastAsia="zh-CN"/>
              </w:rPr>
            </w:pPr>
            <w:r w:rsidRPr="00D0162F">
              <w:rPr>
                <w:lang w:eastAsia="zh-CN"/>
              </w:rPr>
              <w:t>102</w:t>
            </w:r>
          </w:p>
        </w:tc>
        <w:tc>
          <w:tcPr>
            <w:tcW w:w="4746" w:type="dxa"/>
            <w:tcBorders>
              <w:top w:val="single" w:sz="4" w:space="0" w:color="auto"/>
              <w:left w:val="single" w:sz="4" w:space="0" w:color="auto"/>
              <w:bottom w:val="single" w:sz="4" w:space="0" w:color="auto"/>
              <w:right w:val="single" w:sz="4" w:space="0" w:color="auto"/>
            </w:tcBorders>
            <w:hideMark/>
          </w:tcPr>
          <w:p w14:paraId="561BB20D" w14:textId="77777777" w:rsidR="00DB1E57" w:rsidRPr="00D0162F" w:rsidRDefault="00DB1E57" w:rsidP="00096385">
            <w:pPr>
              <w:pStyle w:val="TAC"/>
              <w:rPr>
                <w:lang w:eastAsia="zh-CN"/>
              </w:rPr>
            </w:pPr>
            <w:r w:rsidRPr="00D0162F">
              <w:rPr>
                <w:rFonts w:cs="Arial"/>
                <w:lang w:eastAsia="zh-CN"/>
              </w:rPr>
              <w:t>10ms PRACH periodicity, and other detailed configuration</w:t>
            </w:r>
            <w:r w:rsidRPr="00D0162F">
              <w:rPr>
                <w:rFonts w:cs="Arial"/>
              </w:rPr>
              <w:t xml:space="preserve"> defined in table 6.3.3.2-2 and table 6.3.3.2-3 in TS 38.211 [7].</w:t>
            </w:r>
          </w:p>
        </w:tc>
      </w:tr>
      <w:tr w:rsidR="00DB1E57" w:rsidRPr="00D0162F" w14:paraId="2BE0A0CD"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7CB9F214" w14:textId="77777777" w:rsidR="00DB1E57" w:rsidRPr="00D0162F" w:rsidRDefault="00DB1E57" w:rsidP="00096385">
            <w:pPr>
              <w:pStyle w:val="TAL"/>
            </w:pPr>
            <w:r w:rsidRPr="00D0162F">
              <w:t>msgA-SubcarrierSpacing</w:t>
            </w:r>
          </w:p>
        </w:tc>
        <w:tc>
          <w:tcPr>
            <w:tcW w:w="1559" w:type="dxa"/>
            <w:tcBorders>
              <w:top w:val="single" w:sz="4" w:space="0" w:color="auto"/>
              <w:left w:val="single" w:sz="4" w:space="0" w:color="auto"/>
              <w:bottom w:val="single" w:sz="4" w:space="0" w:color="auto"/>
              <w:right w:val="single" w:sz="4" w:space="0" w:color="auto"/>
            </w:tcBorders>
            <w:hideMark/>
          </w:tcPr>
          <w:p w14:paraId="0488DDEF" w14:textId="77777777" w:rsidR="00DB1E57" w:rsidRPr="00D0162F" w:rsidRDefault="00DB1E57" w:rsidP="00096385">
            <w:pPr>
              <w:pStyle w:val="TAC"/>
              <w:rPr>
                <w:lang w:eastAsia="zh-CN"/>
              </w:rPr>
            </w:pPr>
            <w:r w:rsidRPr="00D0162F">
              <w:rPr>
                <w:lang w:eastAsia="zh-CN"/>
              </w:rPr>
              <w:t>Same as UL carrier SCS</w:t>
            </w:r>
          </w:p>
        </w:tc>
        <w:tc>
          <w:tcPr>
            <w:tcW w:w="4746" w:type="dxa"/>
            <w:tcBorders>
              <w:top w:val="single" w:sz="4" w:space="0" w:color="auto"/>
              <w:left w:val="single" w:sz="4" w:space="0" w:color="auto"/>
              <w:bottom w:val="single" w:sz="4" w:space="0" w:color="auto"/>
              <w:right w:val="single" w:sz="4" w:space="0" w:color="auto"/>
            </w:tcBorders>
          </w:tcPr>
          <w:p w14:paraId="11B6C643" w14:textId="77777777" w:rsidR="00DB1E57" w:rsidRPr="00D0162F" w:rsidRDefault="00DB1E57" w:rsidP="00096385">
            <w:pPr>
              <w:pStyle w:val="TAC"/>
              <w:rPr>
                <w:rFonts w:cs="Arial"/>
                <w:lang w:eastAsia="zh-CN"/>
              </w:rPr>
            </w:pPr>
          </w:p>
        </w:tc>
      </w:tr>
      <w:tr w:rsidR="00DB1E57" w:rsidRPr="00D0162F" w14:paraId="04260017"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6385B59B" w14:textId="77777777" w:rsidR="00DB1E57" w:rsidRPr="00D0162F" w:rsidRDefault="00DB1E57" w:rsidP="00096385">
            <w:pPr>
              <w:pStyle w:val="TAL"/>
            </w:pPr>
            <w:r w:rsidRPr="00D0162F">
              <w:t>msgA-totalNumberOfRA-Preambles</w:t>
            </w:r>
          </w:p>
        </w:tc>
        <w:tc>
          <w:tcPr>
            <w:tcW w:w="1559" w:type="dxa"/>
            <w:tcBorders>
              <w:top w:val="single" w:sz="4" w:space="0" w:color="auto"/>
              <w:left w:val="single" w:sz="4" w:space="0" w:color="auto"/>
              <w:bottom w:val="single" w:sz="4" w:space="0" w:color="auto"/>
              <w:right w:val="single" w:sz="4" w:space="0" w:color="auto"/>
            </w:tcBorders>
            <w:hideMark/>
          </w:tcPr>
          <w:p w14:paraId="1B94F30C" w14:textId="77777777" w:rsidR="00DB1E57" w:rsidRPr="00D0162F" w:rsidRDefault="00DB1E57" w:rsidP="00096385">
            <w:pPr>
              <w:pStyle w:val="TAC"/>
              <w:rPr>
                <w:lang w:eastAsia="zh-CN"/>
              </w:rPr>
            </w:pPr>
            <w:r w:rsidRPr="00D0162F">
              <w:rPr>
                <w:lang w:eastAsia="zh-CN"/>
              </w:rPr>
              <w:t>48</w:t>
            </w:r>
          </w:p>
        </w:tc>
        <w:tc>
          <w:tcPr>
            <w:tcW w:w="4746" w:type="dxa"/>
            <w:tcBorders>
              <w:top w:val="single" w:sz="4" w:space="0" w:color="auto"/>
              <w:left w:val="single" w:sz="4" w:space="0" w:color="auto"/>
              <w:bottom w:val="single" w:sz="4" w:space="0" w:color="auto"/>
              <w:right w:val="single" w:sz="4" w:space="0" w:color="auto"/>
            </w:tcBorders>
            <w:hideMark/>
          </w:tcPr>
          <w:p w14:paraId="3C3CD0E0" w14:textId="77777777" w:rsidR="00DB1E57" w:rsidRPr="00D0162F" w:rsidRDefault="00DB1E57" w:rsidP="00096385">
            <w:pPr>
              <w:pStyle w:val="TAC"/>
              <w:rPr>
                <w:rFonts w:cs="Arial"/>
                <w:lang w:eastAsia="zh-CN"/>
              </w:rPr>
            </w:pPr>
            <w:r w:rsidRPr="00D0162F">
              <w:rPr>
                <w:rFonts w:cs="Arial"/>
                <w:lang w:eastAsia="zh-CN"/>
              </w:rPr>
              <w:t>Total number of preambles used for contention based and contention free random access</w:t>
            </w:r>
          </w:p>
        </w:tc>
      </w:tr>
      <w:tr w:rsidR="00DB1E57" w:rsidRPr="00D0162F" w14:paraId="24A03696"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0DE163F" w14:textId="77777777" w:rsidR="00DB1E57" w:rsidRPr="00D0162F" w:rsidRDefault="00DB1E57" w:rsidP="00096385">
            <w:pPr>
              <w:pStyle w:val="TAL"/>
            </w:pPr>
            <w:r w:rsidRPr="00D0162F">
              <w:t>numberOfRA-PreamblesGroupA</w:t>
            </w:r>
          </w:p>
        </w:tc>
        <w:tc>
          <w:tcPr>
            <w:tcW w:w="1559" w:type="dxa"/>
            <w:tcBorders>
              <w:top w:val="single" w:sz="4" w:space="0" w:color="auto"/>
              <w:left w:val="single" w:sz="4" w:space="0" w:color="auto"/>
              <w:bottom w:val="single" w:sz="4" w:space="0" w:color="auto"/>
              <w:right w:val="single" w:sz="4" w:space="0" w:color="auto"/>
            </w:tcBorders>
            <w:hideMark/>
          </w:tcPr>
          <w:p w14:paraId="230848F4" w14:textId="77777777" w:rsidR="00DB1E57" w:rsidRPr="00D0162F" w:rsidRDefault="00DB1E57" w:rsidP="00096385">
            <w:pPr>
              <w:pStyle w:val="TAC"/>
              <w:rPr>
                <w:lang w:eastAsia="zh-CN"/>
              </w:rPr>
            </w:pPr>
            <w:r w:rsidRPr="00D0162F">
              <w:rPr>
                <w:lang w:eastAsia="zh-CN"/>
              </w:rPr>
              <w:t>48</w:t>
            </w:r>
          </w:p>
        </w:tc>
        <w:tc>
          <w:tcPr>
            <w:tcW w:w="4746" w:type="dxa"/>
            <w:tcBorders>
              <w:top w:val="single" w:sz="4" w:space="0" w:color="auto"/>
              <w:left w:val="single" w:sz="4" w:space="0" w:color="auto"/>
              <w:bottom w:val="single" w:sz="4" w:space="0" w:color="auto"/>
              <w:right w:val="single" w:sz="4" w:space="0" w:color="auto"/>
            </w:tcBorders>
            <w:hideMark/>
          </w:tcPr>
          <w:p w14:paraId="0FE378DC" w14:textId="77777777" w:rsidR="00DB1E57" w:rsidRPr="00D0162F" w:rsidRDefault="00DB1E57" w:rsidP="00096385">
            <w:pPr>
              <w:pStyle w:val="TAC"/>
              <w:rPr>
                <w:rFonts w:cs="Arial"/>
                <w:lang w:eastAsia="zh-CN"/>
              </w:rPr>
            </w:pPr>
            <w:r w:rsidRPr="00D0162F">
              <w:rPr>
                <w:rFonts w:cs="v3.7.0"/>
              </w:rPr>
              <w:t>No group B.</w:t>
            </w:r>
          </w:p>
        </w:tc>
      </w:tr>
      <w:tr w:rsidR="00DB1E57" w:rsidRPr="00D0162F" w14:paraId="449982DF"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315AE7D8" w14:textId="77777777" w:rsidR="00DB1E57" w:rsidRPr="00D0162F" w:rsidRDefault="00DB1E57" w:rsidP="00096385">
            <w:pPr>
              <w:pStyle w:val="TAL"/>
            </w:pPr>
            <w:r w:rsidRPr="00D0162F">
              <w:t>msgA-PRACH-RootSequenceIndex</w:t>
            </w:r>
          </w:p>
        </w:tc>
        <w:tc>
          <w:tcPr>
            <w:tcW w:w="1559" w:type="dxa"/>
            <w:tcBorders>
              <w:top w:val="single" w:sz="4" w:space="0" w:color="auto"/>
              <w:left w:val="single" w:sz="4" w:space="0" w:color="auto"/>
              <w:bottom w:val="single" w:sz="4" w:space="0" w:color="auto"/>
              <w:right w:val="single" w:sz="4" w:space="0" w:color="auto"/>
            </w:tcBorders>
            <w:hideMark/>
          </w:tcPr>
          <w:p w14:paraId="077D0AA9" w14:textId="77777777" w:rsidR="00DB1E57" w:rsidRPr="00D0162F" w:rsidRDefault="00DB1E57" w:rsidP="00096385">
            <w:pPr>
              <w:pStyle w:val="TAC"/>
              <w:rPr>
                <w:lang w:eastAsia="zh-CN"/>
              </w:rPr>
            </w:pPr>
            <w:r w:rsidRPr="00D0162F">
              <w:rPr>
                <w:lang w:eastAsia="zh-CN"/>
              </w:rPr>
              <w:t>0</w:t>
            </w:r>
          </w:p>
        </w:tc>
        <w:tc>
          <w:tcPr>
            <w:tcW w:w="4746" w:type="dxa"/>
            <w:tcBorders>
              <w:top w:val="single" w:sz="4" w:space="0" w:color="auto"/>
              <w:left w:val="single" w:sz="4" w:space="0" w:color="auto"/>
              <w:bottom w:val="single" w:sz="4" w:space="0" w:color="auto"/>
              <w:right w:val="single" w:sz="4" w:space="0" w:color="auto"/>
            </w:tcBorders>
            <w:hideMark/>
          </w:tcPr>
          <w:p w14:paraId="630EA9EB" w14:textId="77777777" w:rsidR="00DB1E57" w:rsidRPr="00D0162F" w:rsidRDefault="00DB1E57" w:rsidP="00096385">
            <w:pPr>
              <w:pStyle w:val="TAC"/>
              <w:rPr>
                <w:rFonts w:cs="Arial"/>
                <w:lang w:eastAsia="zh-CN"/>
              </w:rPr>
            </w:pPr>
            <w:r w:rsidRPr="00D0162F">
              <w:rPr>
                <w:rFonts w:cs="Arial"/>
                <w:lang w:eastAsia="zh-CN"/>
              </w:rPr>
              <w:t>Logic sequence index = 0, resulting in root sequence = 1.</w:t>
            </w:r>
          </w:p>
        </w:tc>
      </w:tr>
      <w:tr w:rsidR="00DB1E57" w:rsidRPr="00D0162F" w14:paraId="321BB825"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503E916F" w14:textId="77777777" w:rsidR="00DB1E57" w:rsidRPr="00D0162F" w:rsidRDefault="00DB1E57" w:rsidP="00096385">
            <w:pPr>
              <w:pStyle w:val="TAL"/>
            </w:pPr>
            <w:r w:rsidRPr="00D0162F">
              <w:t>msgA-SSB-perRACH-OccasionAndCB-PreamblesPerSSB</w:t>
            </w:r>
          </w:p>
        </w:tc>
        <w:tc>
          <w:tcPr>
            <w:tcW w:w="1559" w:type="dxa"/>
            <w:tcBorders>
              <w:top w:val="single" w:sz="4" w:space="0" w:color="auto"/>
              <w:left w:val="single" w:sz="4" w:space="0" w:color="auto"/>
              <w:bottom w:val="single" w:sz="4" w:space="0" w:color="auto"/>
              <w:right w:val="single" w:sz="4" w:space="0" w:color="auto"/>
            </w:tcBorders>
            <w:hideMark/>
          </w:tcPr>
          <w:p w14:paraId="0B5E22CC" w14:textId="77777777" w:rsidR="00DB1E57" w:rsidRPr="00D0162F" w:rsidRDefault="00DB1E57" w:rsidP="00096385">
            <w:pPr>
              <w:pStyle w:val="TAC"/>
              <w:rPr>
                <w:rFonts w:cs="Arial"/>
                <w:lang w:eastAsia="zh-CN"/>
              </w:rPr>
            </w:pPr>
            <w:r w:rsidRPr="00D0162F">
              <w:rPr>
                <w:lang w:eastAsia="zh-CN"/>
              </w:rPr>
              <w:t>o</w:t>
            </w:r>
            <w:r w:rsidRPr="00D0162F">
              <w:t>ne</w:t>
            </w:r>
            <w:r w:rsidRPr="00D0162F">
              <w:rPr>
                <w:lang w:eastAsia="zh-CN"/>
              </w:rPr>
              <w:t>Fourth, n48</w:t>
            </w:r>
          </w:p>
        </w:tc>
        <w:tc>
          <w:tcPr>
            <w:tcW w:w="4746" w:type="dxa"/>
            <w:tcBorders>
              <w:top w:val="single" w:sz="4" w:space="0" w:color="auto"/>
              <w:left w:val="single" w:sz="4" w:space="0" w:color="auto"/>
              <w:bottom w:val="single" w:sz="4" w:space="0" w:color="auto"/>
              <w:right w:val="single" w:sz="4" w:space="0" w:color="auto"/>
            </w:tcBorders>
            <w:hideMark/>
          </w:tcPr>
          <w:p w14:paraId="3569ACEC" w14:textId="77777777" w:rsidR="00DB1E57" w:rsidRPr="00D0162F" w:rsidRDefault="00DB1E57" w:rsidP="00096385">
            <w:pPr>
              <w:pStyle w:val="TAC"/>
              <w:rPr>
                <w:rFonts w:cs="Arial"/>
                <w:lang w:eastAsia="zh-CN"/>
              </w:rPr>
            </w:pPr>
            <w:r w:rsidRPr="00D0162F">
              <w:rPr>
                <w:rFonts w:cs="Arial"/>
                <w:lang w:eastAsia="zh-CN"/>
              </w:rPr>
              <w:t>OneFourth: 1</w:t>
            </w:r>
            <w:r w:rsidRPr="00D0162F">
              <w:rPr>
                <w:rFonts w:cs="Arial"/>
              </w:rPr>
              <w:t xml:space="preserve"> SSB </w:t>
            </w:r>
            <w:r w:rsidRPr="00D0162F">
              <w:rPr>
                <w:rFonts w:cs="Arial"/>
                <w:lang w:eastAsia="zh-CN"/>
              </w:rPr>
              <w:t>associated with 4</w:t>
            </w:r>
            <w:r w:rsidRPr="00D0162F">
              <w:rPr>
                <w:rFonts w:cs="Arial"/>
              </w:rPr>
              <w:t xml:space="preserve"> RACH occasion</w:t>
            </w:r>
            <w:r w:rsidRPr="00D0162F">
              <w:rPr>
                <w:rFonts w:cs="Arial"/>
                <w:lang w:eastAsia="zh-CN"/>
              </w:rPr>
              <w:t>s</w:t>
            </w:r>
            <w:r w:rsidRPr="00D0162F">
              <w:rPr>
                <w:rFonts w:cs="Arial"/>
                <w:lang w:eastAsia="zh-CN"/>
              </w:rPr>
              <w:br/>
              <w:t>n48: 48 contention based preambles per SSB</w:t>
            </w:r>
          </w:p>
        </w:tc>
      </w:tr>
      <w:tr w:rsidR="00DB1E57" w:rsidRPr="00D0162F" w14:paraId="466B1FF6"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6C74382F" w14:textId="77777777" w:rsidR="00DB1E57" w:rsidRPr="00D0162F" w:rsidRDefault="00DB1E57" w:rsidP="00096385">
            <w:pPr>
              <w:pStyle w:val="TAL"/>
            </w:pPr>
            <w:r w:rsidRPr="00D0162F">
              <w:t>msgA-RO-FDM</w:t>
            </w:r>
          </w:p>
        </w:tc>
        <w:tc>
          <w:tcPr>
            <w:tcW w:w="1559" w:type="dxa"/>
            <w:tcBorders>
              <w:top w:val="single" w:sz="4" w:space="0" w:color="auto"/>
              <w:left w:val="single" w:sz="4" w:space="0" w:color="auto"/>
              <w:bottom w:val="single" w:sz="4" w:space="0" w:color="auto"/>
              <w:right w:val="single" w:sz="4" w:space="0" w:color="auto"/>
            </w:tcBorders>
            <w:hideMark/>
          </w:tcPr>
          <w:p w14:paraId="419C4D9F" w14:textId="77777777" w:rsidR="00DB1E57" w:rsidRPr="00D0162F" w:rsidRDefault="00DB1E57" w:rsidP="00096385">
            <w:pPr>
              <w:pStyle w:val="TAC"/>
              <w:rPr>
                <w:rFonts w:cs="Arial"/>
                <w:lang w:eastAsia="zh-CN"/>
              </w:rPr>
            </w:pPr>
            <w:r w:rsidRPr="00D0162F">
              <w:rPr>
                <w:rFonts w:cs="Arial"/>
                <w:lang w:eastAsia="zh-CN"/>
              </w:rPr>
              <w:t>One</w:t>
            </w:r>
          </w:p>
        </w:tc>
        <w:tc>
          <w:tcPr>
            <w:tcW w:w="4746" w:type="dxa"/>
            <w:tcBorders>
              <w:top w:val="single" w:sz="4" w:space="0" w:color="auto"/>
              <w:left w:val="single" w:sz="4" w:space="0" w:color="auto"/>
              <w:bottom w:val="single" w:sz="4" w:space="0" w:color="auto"/>
              <w:right w:val="single" w:sz="4" w:space="0" w:color="auto"/>
            </w:tcBorders>
            <w:hideMark/>
          </w:tcPr>
          <w:p w14:paraId="245AB1FE" w14:textId="77777777" w:rsidR="00DB1E57" w:rsidRPr="00D0162F" w:rsidRDefault="00DB1E57" w:rsidP="00096385">
            <w:pPr>
              <w:pStyle w:val="TAC"/>
              <w:rPr>
                <w:rFonts w:cs="Arial"/>
              </w:rPr>
            </w:pPr>
            <w:r w:rsidRPr="00D0162F">
              <w:rPr>
                <w:rFonts w:cs="Arial"/>
                <w:lang w:eastAsia="zh-CN"/>
              </w:rPr>
              <w:t xml:space="preserve">One </w:t>
            </w:r>
            <w:r w:rsidRPr="00D0162F">
              <w:rPr>
                <w:rFonts w:cs="Arial"/>
              </w:rPr>
              <w:t>PRACH transmission occasions FDMed in one time instance.</w:t>
            </w:r>
          </w:p>
        </w:tc>
      </w:tr>
      <w:tr w:rsidR="00DB1E57" w:rsidRPr="00D0162F" w14:paraId="6B05035A"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6B5ED2C" w14:textId="77777777" w:rsidR="00DB1E57" w:rsidRPr="00D0162F" w:rsidRDefault="00DB1E57" w:rsidP="00096385">
            <w:pPr>
              <w:pStyle w:val="TAL"/>
            </w:pPr>
            <w:r w:rsidRPr="00D0162F">
              <w:t>ra-ContentionResolutionTimer</w:t>
            </w:r>
          </w:p>
        </w:tc>
        <w:tc>
          <w:tcPr>
            <w:tcW w:w="1559" w:type="dxa"/>
            <w:tcBorders>
              <w:top w:val="single" w:sz="4" w:space="0" w:color="auto"/>
              <w:left w:val="single" w:sz="4" w:space="0" w:color="auto"/>
              <w:bottom w:val="single" w:sz="4" w:space="0" w:color="auto"/>
              <w:right w:val="single" w:sz="4" w:space="0" w:color="auto"/>
            </w:tcBorders>
            <w:hideMark/>
          </w:tcPr>
          <w:p w14:paraId="5C586B6D" w14:textId="77777777" w:rsidR="00DB1E57" w:rsidRPr="00D0162F" w:rsidRDefault="00DB1E57" w:rsidP="00096385">
            <w:pPr>
              <w:pStyle w:val="TAC"/>
              <w:rPr>
                <w:rFonts w:cs="Arial"/>
              </w:rPr>
            </w:pPr>
            <w:r w:rsidRPr="00D0162F">
              <w:rPr>
                <w:rFonts w:cs="Arial"/>
              </w:rPr>
              <w:t>sf48</w:t>
            </w:r>
          </w:p>
        </w:tc>
        <w:tc>
          <w:tcPr>
            <w:tcW w:w="4746" w:type="dxa"/>
            <w:tcBorders>
              <w:top w:val="single" w:sz="4" w:space="0" w:color="auto"/>
              <w:left w:val="single" w:sz="4" w:space="0" w:color="auto"/>
              <w:bottom w:val="single" w:sz="4" w:space="0" w:color="auto"/>
              <w:right w:val="single" w:sz="4" w:space="0" w:color="auto"/>
            </w:tcBorders>
            <w:hideMark/>
          </w:tcPr>
          <w:p w14:paraId="471E2883" w14:textId="77777777" w:rsidR="00DB1E57" w:rsidRPr="00D0162F" w:rsidRDefault="00DB1E57" w:rsidP="00096385">
            <w:pPr>
              <w:pStyle w:val="TAC"/>
              <w:rPr>
                <w:rFonts w:cs="Arial"/>
              </w:rPr>
            </w:pPr>
            <w:r w:rsidRPr="00D0162F">
              <w:rPr>
                <w:rFonts w:cs="Arial"/>
              </w:rPr>
              <w:t>48 sub-frames</w:t>
            </w:r>
          </w:p>
        </w:tc>
      </w:tr>
      <w:tr w:rsidR="00DB1E57" w:rsidRPr="00D0162F" w14:paraId="6032F006"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3A5E84C3" w14:textId="77777777" w:rsidR="00DB1E57" w:rsidRPr="00D0162F" w:rsidRDefault="00DB1E57" w:rsidP="00096385">
            <w:pPr>
              <w:pStyle w:val="TAL"/>
            </w:pPr>
            <w:r w:rsidRPr="00D0162F">
              <w:t>msgA-PreamblePowerRampingStep</w:t>
            </w:r>
          </w:p>
        </w:tc>
        <w:tc>
          <w:tcPr>
            <w:tcW w:w="1559" w:type="dxa"/>
            <w:tcBorders>
              <w:top w:val="single" w:sz="4" w:space="0" w:color="auto"/>
              <w:left w:val="single" w:sz="4" w:space="0" w:color="auto"/>
              <w:bottom w:val="single" w:sz="4" w:space="0" w:color="auto"/>
              <w:right w:val="single" w:sz="4" w:space="0" w:color="auto"/>
            </w:tcBorders>
            <w:hideMark/>
          </w:tcPr>
          <w:p w14:paraId="57180A6D" w14:textId="77777777" w:rsidR="00DB1E57" w:rsidRPr="00D0162F" w:rsidRDefault="00DB1E57" w:rsidP="00096385">
            <w:pPr>
              <w:pStyle w:val="TAC"/>
              <w:rPr>
                <w:rFonts w:cs="Arial"/>
              </w:rPr>
            </w:pPr>
            <w:r w:rsidRPr="00D0162F">
              <w:rPr>
                <w:rFonts w:cs="Arial"/>
              </w:rPr>
              <w:t>dB2</w:t>
            </w:r>
          </w:p>
        </w:tc>
        <w:tc>
          <w:tcPr>
            <w:tcW w:w="4746" w:type="dxa"/>
            <w:tcBorders>
              <w:top w:val="single" w:sz="4" w:space="0" w:color="auto"/>
              <w:left w:val="single" w:sz="4" w:space="0" w:color="auto"/>
              <w:bottom w:val="single" w:sz="4" w:space="0" w:color="auto"/>
              <w:right w:val="single" w:sz="4" w:space="0" w:color="auto"/>
            </w:tcBorders>
          </w:tcPr>
          <w:p w14:paraId="5054CC6A" w14:textId="77777777" w:rsidR="00DB1E57" w:rsidRPr="00D0162F" w:rsidRDefault="00DB1E57" w:rsidP="00096385">
            <w:pPr>
              <w:pStyle w:val="TAC"/>
              <w:rPr>
                <w:rFonts w:cs="Arial"/>
              </w:rPr>
            </w:pPr>
          </w:p>
        </w:tc>
      </w:tr>
      <w:tr w:rsidR="00DB1E57" w:rsidRPr="00D0162F" w14:paraId="5D0C96F6"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D2EF724" w14:textId="77777777" w:rsidR="00DB1E57" w:rsidRPr="00D0162F" w:rsidRDefault="00DB1E57" w:rsidP="00096385">
            <w:pPr>
              <w:pStyle w:val="TAL"/>
            </w:pPr>
            <w:r w:rsidRPr="00D0162F">
              <w:t>msgA-PreambleReceivedTargetPower</w:t>
            </w:r>
          </w:p>
        </w:tc>
        <w:tc>
          <w:tcPr>
            <w:tcW w:w="1559" w:type="dxa"/>
            <w:tcBorders>
              <w:top w:val="single" w:sz="4" w:space="0" w:color="auto"/>
              <w:left w:val="single" w:sz="4" w:space="0" w:color="auto"/>
              <w:bottom w:val="single" w:sz="4" w:space="0" w:color="auto"/>
              <w:right w:val="single" w:sz="4" w:space="0" w:color="auto"/>
            </w:tcBorders>
            <w:hideMark/>
          </w:tcPr>
          <w:p w14:paraId="2DCBD534" w14:textId="77777777" w:rsidR="00DB1E57" w:rsidRPr="00D0162F" w:rsidRDefault="00DB1E57" w:rsidP="00096385">
            <w:pPr>
              <w:pStyle w:val="TAC"/>
              <w:rPr>
                <w:rFonts w:cs="Arial"/>
              </w:rPr>
            </w:pPr>
            <w:r w:rsidRPr="00D0162F">
              <w:rPr>
                <w:rFonts w:cs="Arial"/>
              </w:rPr>
              <w:t>dBm-114</w:t>
            </w:r>
          </w:p>
        </w:tc>
        <w:tc>
          <w:tcPr>
            <w:tcW w:w="4746" w:type="dxa"/>
            <w:tcBorders>
              <w:top w:val="single" w:sz="4" w:space="0" w:color="auto"/>
              <w:left w:val="single" w:sz="4" w:space="0" w:color="auto"/>
              <w:bottom w:val="single" w:sz="4" w:space="0" w:color="auto"/>
              <w:right w:val="single" w:sz="4" w:space="0" w:color="auto"/>
            </w:tcBorders>
          </w:tcPr>
          <w:p w14:paraId="7FBEFD69" w14:textId="77777777" w:rsidR="00DB1E57" w:rsidRPr="00D0162F" w:rsidRDefault="00DB1E57" w:rsidP="00096385">
            <w:pPr>
              <w:pStyle w:val="TAC"/>
              <w:rPr>
                <w:rFonts w:cs="Arial"/>
              </w:rPr>
            </w:pPr>
            <w:r w:rsidRPr="00D0162F">
              <w:t>Increased by 6 dB compared with FR1 MsgA configuration 1 for random access test with UL CCA failures.</w:t>
            </w:r>
          </w:p>
        </w:tc>
      </w:tr>
      <w:tr w:rsidR="00DB1E57" w:rsidRPr="00D0162F" w14:paraId="6878E4B6"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70831E9" w14:textId="77777777" w:rsidR="00DB1E57" w:rsidRPr="00D0162F" w:rsidRDefault="00DB1E57" w:rsidP="00096385">
            <w:pPr>
              <w:pStyle w:val="TAL"/>
            </w:pPr>
            <w:r w:rsidRPr="00D0162F">
              <w:t>preambleTransMax</w:t>
            </w:r>
          </w:p>
        </w:tc>
        <w:tc>
          <w:tcPr>
            <w:tcW w:w="1559" w:type="dxa"/>
            <w:tcBorders>
              <w:top w:val="single" w:sz="4" w:space="0" w:color="auto"/>
              <w:left w:val="single" w:sz="4" w:space="0" w:color="auto"/>
              <w:bottom w:val="single" w:sz="4" w:space="0" w:color="auto"/>
              <w:right w:val="single" w:sz="4" w:space="0" w:color="auto"/>
            </w:tcBorders>
            <w:hideMark/>
          </w:tcPr>
          <w:p w14:paraId="206F899E" w14:textId="77777777" w:rsidR="00DB1E57" w:rsidRPr="00D0162F" w:rsidRDefault="00DB1E57" w:rsidP="00096385">
            <w:pPr>
              <w:pStyle w:val="TAC"/>
              <w:rPr>
                <w:rFonts w:cs="Arial"/>
              </w:rPr>
            </w:pPr>
            <w:r w:rsidRPr="00D0162F">
              <w:rPr>
                <w:rFonts w:cs="Arial"/>
              </w:rPr>
              <w:t>n20</w:t>
            </w:r>
          </w:p>
        </w:tc>
        <w:tc>
          <w:tcPr>
            <w:tcW w:w="4746" w:type="dxa"/>
            <w:tcBorders>
              <w:top w:val="single" w:sz="4" w:space="0" w:color="auto"/>
              <w:left w:val="single" w:sz="4" w:space="0" w:color="auto"/>
              <w:bottom w:val="single" w:sz="4" w:space="0" w:color="auto"/>
              <w:right w:val="single" w:sz="4" w:space="0" w:color="auto"/>
            </w:tcBorders>
            <w:hideMark/>
          </w:tcPr>
          <w:p w14:paraId="71FF414C" w14:textId="77777777" w:rsidR="00DB1E57" w:rsidRPr="00D0162F" w:rsidRDefault="00DB1E57" w:rsidP="00096385">
            <w:pPr>
              <w:pStyle w:val="TAC"/>
              <w:rPr>
                <w:rFonts w:cs="Arial"/>
                <w:lang w:eastAsia="zh-CN"/>
              </w:rPr>
            </w:pPr>
            <w:r w:rsidRPr="00D0162F">
              <w:rPr>
                <w:rFonts w:cs="Arial"/>
              </w:rPr>
              <w:t>Max number of RA preamble transmission performed before declaring a failure</w:t>
            </w:r>
            <w:r w:rsidRPr="00D0162F">
              <w:rPr>
                <w:rFonts w:cs="Arial"/>
                <w:lang w:eastAsia="zh-CN"/>
              </w:rPr>
              <w:t xml:space="preserve"> is 20 to account for CCA failures</w:t>
            </w:r>
          </w:p>
        </w:tc>
      </w:tr>
      <w:tr w:rsidR="00DB1E57" w:rsidRPr="00D0162F" w14:paraId="66D63899"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00EB0DBC" w14:textId="77777777" w:rsidR="00DB1E57" w:rsidRPr="00D0162F" w:rsidRDefault="00DB1E57" w:rsidP="00096385">
            <w:pPr>
              <w:pStyle w:val="TAL"/>
            </w:pPr>
            <w:r w:rsidRPr="00D0162F">
              <w:t>msgB-ResponseWindow</w:t>
            </w:r>
          </w:p>
        </w:tc>
        <w:tc>
          <w:tcPr>
            <w:tcW w:w="1559" w:type="dxa"/>
            <w:tcBorders>
              <w:top w:val="single" w:sz="4" w:space="0" w:color="auto"/>
              <w:left w:val="single" w:sz="4" w:space="0" w:color="auto"/>
              <w:bottom w:val="single" w:sz="4" w:space="0" w:color="auto"/>
              <w:right w:val="single" w:sz="4" w:space="0" w:color="auto"/>
            </w:tcBorders>
            <w:hideMark/>
          </w:tcPr>
          <w:p w14:paraId="547AA330" w14:textId="77777777" w:rsidR="00DB1E57" w:rsidRPr="00D0162F" w:rsidRDefault="00DB1E57" w:rsidP="00096385">
            <w:pPr>
              <w:pStyle w:val="TAC"/>
              <w:rPr>
                <w:rFonts w:cs="Arial"/>
              </w:rPr>
            </w:pPr>
            <w:r w:rsidRPr="00D0162F">
              <w:rPr>
                <w:rFonts w:cs="Arial"/>
              </w:rPr>
              <w:t>sl20</w:t>
            </w:r>
          </w:p>
        </w:tc>
        <w:tc>
          <w:tcPr>
            <w:tcW w:w="4746" w:type="dxa"/>
            <w:tcBorders>
              <w:top w:val="single" w:sz="4" w:space="0" w:color="auto"/>
              <w:left w:val="single" w:sz="4" w:space="0" w:color="auto"/>
              <w:bottom w:val="single" w:sz="4" w:space="0" w:color="auto"/>
              <w:right w:val="single" w:sz="4" w:space="0" w:color="auto"/>
            </w:tcBorders>
            <w:hideMark/>
          </w:tcPr>
          <w:p w14:paraId="7FD3439F" w14:textId="77777777" w:rsidR="00DB1E57" w:rsidRPr="00D0162F" w:rsidRDefault="00DB1E57" w:rsidP="00096385">
            <w:pPr>
              <w:pStyle w:val="TAC"/>
              <w:rPr>
                <w:rFonts w:cs="Arial"/>
                <w:lang w:eastAsia="zh-CN"/>
              </w:rPr>
            </w:pPr>
            <w:r w:rsidRPr="00D0162F">
              <w:rPr>
                <w:rFonts w:cs="Arial"/>
                <w:lang w:eastAsia="zh-CN"/>
              </w:rPr>
              <w:t>20 slots</w:t>
            </w:r>
          </w:p>
        </w:tc>
      </w:tr>
      <w:tr w:rsidR="00DB1E57" w:rsidRPr="00D0162F" w14:paraId="7C7C30C8"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3463FF1" w14:textId="77777777" w:rsidR="00DB1E57" w:rsidRPr="00D0162F" w:rsidRDefault="00DB1E57" w:rsidP="00096385">
            <w:pPr>
              <w:pStyle w:val="TAL"/>
            </w:pPr>
            <w:r w:rsidRPr="00D0162F">
              <w:t>msgA-ZeroCorrelationZoneConfig</w:t>
            </w:r>
          </w:p>
        </w:tc>
        <w:tc>
          <w:tcPr>
            <w:tcW w:w="1559" w:type="dxa"/>
            <w:tcBorders>
              <w:top w:val="single" w:sz="4" w:space="0" w:color="auto"/>
              <w:left w:val="single" w:sz="4" w:space="0" w:color="auto"/>
              <w:bottom w:val="single" w:sz="4" w:space="0" w:color="auto"/>
              <w:right w:val="single" w:sz="4" w:space="0" w:color="auto"/>
            </w:tcBorders>
            <w:hideMark/>
          </w:tcPr>
          <w:p w14:paraId="790FCBC7" w14:textId="77777777" w:rsidR="00DB1E57" w:rsidRPr="00D0162F" w:rsidRDefault="00DB1E57" w:rsidP="00096385">
            <w:pPr>
              <w:pStyle w:val="TAC"/>
              <w:rPr>
                <w:rFonts w:cs="Arial"/>
                <w:lang w:eastAsia="zh-CN"/>
              </w:rPr>
            </w:pPr>
            <w:r w:rsidRPr="00D0162F">
              <w:rPr>
                <w:rFonts w:cs="Arial"/>
                <w:lang w:eastAsia="zh-CN"/>
              </w:rPr>
              <w:t>11</w:t>
            </w:r>
          </w:p>
        </w:tc>
        <w:tc>
          <w:tcPr>
            <w:tcW w:w="4746" w:type="dxa"/>
            <w:tcBorders>
              <w:top w:val="single" w:sz="4" w:space="0" w:color="auto"/>
              <w:left w:val="single" w:sz="4" w:space="0" w:color="auto"/>
              <w:bottom w:val="single" w:sz="4" w:space="0" w:color="auto"/>
              <w:right w:val="single" w:sz="4" w:space="0" w:color="auto"/>
            </w:tcBorders>
            <w:hideMark/>
          </w:tcPr>
          <w:p w14:paraId="6E097937" w14:textId="77777777" w:rsidR="00DB1E57" w:rsidRPr="00D0162F" w:rsidRDefault="00DB1E57" w:rsidP="00096385">
            <w:pPr>
              <w:pStyle w:val="TAC"/>
              <w:rPr>
                <w:rFonts w:cs="Arial"/>
                <w:lang w:eastAsia="zh-CN"/>
              </w:rPr>
            </w:pPr>
            <w:r w:rsidRPr="00D0162F">
              <w:rPr>
                <w:rFonts w:cs="Arial"/>
                <w:lang w:eastAsia="zh-CN"/>
              </w:rPr>
              <w:t>N-CS configuration, N</w:t>
            </w:r>
            <w:r w:rsidRPr="00D0162F">
              <w:rPr>
                <w:rFonts w:cs="Arial"/>
                <w:vertAlign w:val="subscript"/>
                <w:lang w:eastAsia="zh-CN"/>
              </w:rPr>
              <w:t>CS</w:t>
            </w:r>
            <w:r w:rsidRPr="00D0162F">
              <w:rPr>
                <w:rFonts w:cs="Arial"/>
                <w:lang w:eastAsia="zh-CN"/>
              </w:rPr>
              <w:t xml:space="preserve"> = </w:t>
            </w:r>
            <w:r w:rsidRPr="00D0162F">
              <w:rPr>
                <w:rFonts w:eastAsia="Batang"/>
              </w:rPr>
              <w:t>23</w:t>
            </w:r>
          </w:p>
        </w:tc>
      </w:tr>
      <w:tr w:rsidR="00DB1E57" w:rsidRPr="00D0162F" w14:paraId="3D29CF5B"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36867F6" w14:textId="77777777" w:rsidR="00DB1E57" w:rsidRPr="00D0162F" w:rsidRDefault="00DB1E57" w:rsidP="00096385">
            <w:pPr>
              <w:pStyle w:val="TAL"/>
            </w:pPr>
            <w:r w:rsidRPr="00D0162F">
              <w:t>Backoff Parameter Index</w:t>
            </w:r>
          </w:p>
        </w:tc>
        <w:tc>
          <w:tcPr>
            <w:tcW w:w="1559" w:type="dxa"/>
            <w:tcBorders>
              <w:top w:val="single" w:sz="4" w:space="0" w:color="auto"/>
              <w:left w:val="single" w:sz="4" w:space="0" w:color="auto"/>
              <w:bottom w:val="single" w:sz="4" w:space="0" w:color="auto"/>
              <w:right w:val="single" w:sz="4" w:space="0" w:color="auto"/>
            </w:tcBorders>
            <w:hideMark/>
          </w:tcPr>
          <w:p w14:paraId="17691339" w14:textId="77777777" w:rsidR="00DB1E57" w:rsidRPr="00D0162F" w:rsidRDefault="00DB1E57" w:rsidP="00096385">
            <w:pPr>
              <w:pStyle w:val="TAC"/>
              <w:rPr>
                <w:rFonts w:cs="Arial"/>
                <w:lang w:eastAsia="zh-CN"/>
              </w:rPr>
            </w:pPr>
            <w:r w:rsidRPr="00D0162F">
              <w:rPr>
                <w:rFonts w:cs="Arial"/>
                <w:lang w:eastAsia="zh-CN"/>
              </w:rPr>
              <w:t>2</w:t>
            </w:r>
          </w:p>
        </w:tc>
        <w:tc>
          <w:tcPr>
            <w:tcW w:w="4746" w:type="dxa"/>
            <w:tcBorders>
              <w:top w:val="single" w:sz="4" w:space="0" w:color="auto"/>
              <w:left w:val="single" w:sz="4" w:space="0" w:color="auto"/>
              <w:bottom w:val="single" w:sz="4" w:space="0" w:color="auto"/>
              <w:right w:val="single" w:sz="4" w:space="0" w:color="auto"/>
            </w:tcBorders>
            <w:hideMark/>
          </w:tcPr>
          <w:p w14:paraId="351336CB" w14:textId="77777777" w:rsidR="00DB1E57" w:rsidRPr="00D0162F" w:rsidRDefault="00DB1E57" w:rsidP="00096385">
            <w:pPr>
              <w:pStyle w:val="TAC"/>
              <w:rPr>
                <w:rFonts w:cs="Arial"/>
                <w:lang w:eastAsia="zh-CN"/>
              </w:rPr>
            </w:pPr>
            <w:r w:rsidRPr="00D0162F">
              <w:rPr>
                <w:rFonts w:cs="Arial"/>
                <w:lang w:eastAsia="zh-CN"/>
              </w:rPr>
              <w:t>20ms, a</w:t>
            </w:r>
            <w:r w:rsidRPr="00D0162F">
              <w:rPr>
                <w:rFonts w:cs="Arial"/>
              </w:rPr>
              <w:t>s defined in table 7.2-1 in TS 38.321 [12].</w:t>
            </w:r>
          </w:p>
        </w:tc>
      </w:tr>
      <w:tr w:rsidR="00DB1E57" w:rsidRPr="00D0162F" w14:paraId="3A355088"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0804A616" w14:textId="77777777" w:rsidR="00DB1E57" w:rsidRPr="00D0162F" w:rsidRDefault="00DB1E57" w:rsidP="00096385">
            <w:pPr>
              <w:pStyle w:val="TAL"/>
            </w:pPr>
            <w:r w:rsidRPr="00D0162F">
              <w:t>msgA-MCS</w:t>
            </w:r>
          </w:p>
        </w:tc>
        <w:tc>
          <w:tcPr>
            <w:tcW w:w="1559" w:type="dxa"/>
            <w:tcBorders>
              <w:top w:val="single" w:sz="4" w:space="0" w:color="auto"/>
              <w:left w:val="single" w:sz="4" w:space="0" w:color="auto"/>
              <w:bottom w:val="single" w:sz="4" w:space="0" w:color="auto"/>
              <w:right w:val="single" w:sz="4" w:space="0" w:color="auto"/>
            </w:tcBorders>
            <w:hideMark/>
          </w:tcPr>
          <w:p w14:paraId="35644D2B" w14:textId="77777777" w:rsidR="00DB1E57" w:rsidRPr="00D0162F" w:rsidRDefault="00DB1E57" w:rsidP="00096385">
            <w:pPr>
              <w:pStyle w:val="TAC"/>
              <w:rPr>
                <w:lang w:eastAsia="zh-CN"/>
              </w:rPr>
            </w:pPr>
            <w:r w:rsidRPr="00D0162F">
              <w:rPr>
                <w:lang w:eastAsia="zh-CN"/>
              </w:rPr>
              <w:t>1</w:t>
            </w:r>
          </w:p>
        </w:tc>
        <w:tc>
          <w:tcPr>
            <w:tcW w:w="4746" w:type="dxa"/>
            <w:tcBorders>
              <w:top w:val="single" w:sz="4" w:space="0" w:color="auto"/>
              <w:left w:val="single" w:sz="4" w:space="0" w:color="auto"/>
              <w:bottom w:val="single" w:sz="4" w:space="0" w:color="auto"/>
              <w:right w:val="single" w:sz="4" w:space="0" w:color="auto"/>
            </w:tcBorders>
            <w:hideMark/>
          </w:tcPr>
          <w:p w14:paraId="63F146C8" w14:textId="77777777" w:rsidR="00DB1E57" w:rsidRPr="00D0162F" w:rsidRDefault="00DB1E57" w:rsidP="00096385">
            <w:pPr>
              <w:pStyle w:val="TAC"/>
              <w:rPr>
                <w:lang w:eastAsia="zh-CN"/>
              </w:rPr>
            </w:pPr>
            <w:r w:rsidRPr="00D0162F">
              <w:rPr>
                <w:lang w:eastAsia="zh-CN"/>
              </w:rPr>
              <w:t xml:space="preserve">MCS index for MsgA PUSCH </w:t>
            </w:r>
          </w:p>
        </w:tc>
      </w:tr>
      <w:tr w:rsidR="00DB1E57" w:rsidRPr="00D0162F" w14:paraId="54951858"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2A5F3E22" w14:textId="77777777" w:rsidR="00DB1E57" w:rsidRPr="00D0162F" w:rsidRDefault="00DB1E57" w:rsidP="00096385">
            <w:pPr>
              <w:pStyle w:val="TAL"/>
            </w:pPr>
            <w:r w:rsidRPr="00D0162F">
              <w:t>nrofSlotsMsgA-PUSCH</w:t>
            </w:r>
          </w:p>
        </w:tc>
        <w:tc>
          <w:tcPr>
            <w:tcW w:w="1559" w:type="dxa"/>
            <w:tcBorders>
              <w:top w:val="single" w:sz="4" w:space="0" w:color="auto"/>
              <w:left w:val="single" w:sz="4" w:space="0" w:color="auto"/>
              <w:bottom w:val="single" w:sz="4" w:space="0" w:color="auto"/>
              <w:right w:val="single" w:sz="4" w:space="0" w:color="auto"/>
            </w:tcBorders>
            <w:hideMark/>
          </w:tcPr>
          <w:p w14:paraId="22DF7831" w14:textId="77777777" w:rsidR="00DB1E57" w:rsidRPr="00D0162F" w:rsidRDefault="00DB1E57" w:rsidP="00096385">
            <w:pPr>
              <w:pStyle w:val="TAC"/>
              <w:rPr>
                <w:lang w:eastAsia="zh-CN"/>
              </w:rPr>
            </w:pPr>
            <w:r w:rsidRPr="00D0162F">
              <w:rPr>
                <w:lang w:eastAsia="zh-CN"/>
              </w:rPr>
              <w:t>1</w:t>
            </w:r>
          </w:p>
        </w:tc>
        <w:tc>
          <w:tcPr>
            <w:tcW w:w="4746" w:type="dxa"/>
            <w:tcBorders>
              <w:top w:val="single" w:sz="4" w:space="0" w:color="auto"/>
              <w:left w:val="single" w:sz="4" w:space="0" w:color="auto"/>
              <w:bottom w:val="single" w:sz="4" w:space="0" w:color="auto"/>
              <w:right w:val="single" w:sz="4" w:space="0" w:color="auto"/>
            </w:tcBorders>
            <w:hideMark/>
          </w:tcPr>
          <w:p w14:paraId="7212C178" w14:textId="77777777" w:rsidR="00DB1E57" w:rsidRPr="00D0162F" w:rsidRDefault="00DB1E57" w:rsidP="00096385">
            <w:pPr>
              <w:pStyle w:val="TAC"/>
              <w:rPr>
                <w:lang w:eastAsia="zh-CN"/>
              </w:rPr>
            </w:pPr>
            <w:r w:rsidRPr="00D0162F">
              <w:rPr>
                <w:lang w:eastAsia="zh-CN"/>
              </w:rPr>
              <w:t>Number of slots containing one or multiple PUSCH occasions</w:t>
            </w:r>
          </w:p>
        </w:tc>
      </w:tr>
      <w:tr w:rsidR="00DB1E57" w:rsidRPr="00D0162F" w14:paraId="260EE53C"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76D3DCA1" w14:textId="77777777" w:rsidR="00DB1E57" w:rsidRPr="00D0162F" w:rsidRDefault="00DB1E57" w:rsidP="00096385">
            <w:pPr>
              <w:pStyle w:val="TAL"/>
            </w:pPr>
            <w:r w:rsidRPr="00D0162F">
              <w:t>nrofMsgA-PO-PerSlot</w:t>
            </w:r>
          </w:p>
        </w:tc>
        <w:tc>
          <w:tcPr>
            <w:tcW w:w="1559" w:type="dxa"/>
            <w:tcBorders>
              <w:top w:val="single" w:sz="4" w:space="0" w:color="auto"/>
              <w:left w:val="single" w:sz="4" w:space="0" w:color="auto"/>
              <w:bottom w:val="single" w:sz="4" w:space="0" w:color="auto"/>
              <w:right w:val="single" w:sz="4" w:space="0" w:color="auto"/>
            </w:tcBorders>
            <w:hideMark/>
          </w:tcPr>
          <w:p w14:paraId="38C40593" w14:textId="77777777" w:rsidR="00DB1E57" w:rsidRPr="00D0162F" w:rsidRDefault="00DB1E57" w:rsidP="00096385">
            <w:pPr>
              <w:pStyle w:val="TAC"/>
              <w:rPr>
                <w:lang w:eastAsia="zh-CN"/>
              </w:rPr>
            </w:pPr>
            <w:r w:rsidRPr="00D0162F">
              <w:rPr>
                <w:lang w:eastAsia="zh-CN"/>
              </w:rPr>
              <w:t>1</w:t>
            </w:r>
          </w:p>
        </w:tc>
        <w:tc>
          <w:tcPr>
            <w:tcW w:w="4746" w:type="dxa"/>
            <w:tcBorders>
              <w:top w:val="single" w:sz="4" w:space="0" w:color="auto"/>
              <w:left w:val="single" w:sz="4" w:space="0" w:color="auto"/>
              <w:bottom w:val="single" w:sz="4" w:space="0" w:color="auto"/>
              <w:right w:val="single" w:sz="4" w:space="0" w:color="auto"/>
            </w:tcBorders>
            <w:hideMark/>
          </w:tcPr>
          <w:p w14:paraId="5316A042" w14:textId="77777777" w:rsidR="00DB1E57" w:rsidRPr="00D0162F" w:rsidRDefault="00DB1E57" w:rsidP="00096385">
            <w:pPr>
              <w:pStyle w:val="TAC"/>
              <w:rPr>
                <w:lang w:eastAsia="zh-CN"/>
              </w:rPr>
            </w:pPr>
            <w:r w:rsidRPr="00D0162F">
              <w:rPr>
                <w:lang w:eastAsia="zh-CN"/>
              </w:rPr>
              <w:t>Number of time domain PUSCH occasions in each slot</w:t>
            </w:r>
          </w:p>
        </w:tc>
      </w:tr>
      <w:tr w:rsidR="00DB1E57" w:rsidRPr="00D0162F" w14:paraId="7889C6DB"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247CFFCC" w14:textId="77777777" w:rsidR="00DB1E57" w:rsidRPr="00D0162F" w:rsidRDefault="00DB1E57" w:rsidP="00096385">
            <w:pPr>
              <w:pStyle w:val="TAL"/>
            </w:pPr>
            <w:r w:rsidRPr="00D0162F">
              <w:t>msgA-PUSCH-TimeDomainOffset</w:t>
            </w:r>
          </w:p>
        </w:tc>
        <w:tc>
          <w:tcPr>
            <w:tcW w:w="1559" w:type="dxa"/>
            <w:tcBorders>
              <w:top w:val="single" w:sz="4" w:space="0" w:color="auto"/>
              <w:left w:val="single" w:sz="4" w:space="0" w:color="auto"/>
              <w:bottom w:val="single" w:sz="4" w:space="0" w:color="auto"/>
              <w:right w:val="single" w:sz="4" w:space="0" w:color="auto"/>
            </w:tcBorders>
            <w:hideMark/>
          </w:tcPr>
          <w:p w14:paraId="6A6DF625" w14:textId="77777777" w:rsidR="00DB1E57" w:rsidRPr="00D0162F" w:rsidRDefault="00DB1E57" w:rsidP="00096385">
            <w:pPr>
              <w:pStyle w:val="TAC"/>
              <w:rPr>
                <w:lang w:eastAsia="zh-CN"/>
              </w:rPr>
            </w:pPr>
            <w:r w:rsidRPr="00D0162F">
              <w:rPr>
                <w:lang w:eastAsia="zh-CN"/>
              </w:rPr>
              <w:t>1</w:t>
            </w:r>
          </w:p>
        </w:tc>
        <w:tc>
          <w:tcPr>
            <w:tcW w:w="4746" w:type="dxa"/>
            <w:tcBorders>
              <w:top w:val="single" w:sz="4" w:space="0" w:color="auto"/>
              <w:left w:val="single" w:sz="4" w:space="0" w:color="auto"/>
              <w:bottom w:val="single" w:sz="4" w:space="0" w:color="auto"/>
              <w:right w:val="single" w:sz="4" w:space="0" w:color="auto"/>
            </w:tcBorders>
            <w:hideMark/>
          </w:tcPr>
          <w:p w14:paraId="1788DCC2" w14:textId="77777777" w:rsidR="00DB1E57" w:rsidRPr="00D0162F" w:rsidRDefault="00DB1E57" w:rsidP="00096385">
            <w:pPr>
              <w:pStyle w:val="TAC"/>
              <w:rPr>
                <w:lang w:eastAsia="zh-CN"/>
              </w:rPr>
            </w:pPr>
            <w:r w:rsidRPr="00D0162F">
              <w:rPr>
                <w:lang w:eastAsia="zh-CN"/>
              </w:rPr>
              <w:t>A single time offset with respect to the start of each PRACH slot, counted as the number of slots</w:t>
            </w:r>
          </w:p>
        </w:tc>
      </w:tr>
      <w:tr w:rsidR="00DB1E57" w:rsidRPr="00D0162F" w14:paraId="2F68E4BE"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589EAB3B" w14:textId="77777777" w:rsidR="00DB1E57" w:rsidRPr="00D0162F" w:rsidRDefault="00DB1E57" w:rsidP="00096385">
            <w:pPr>
              <w:pStyle w:val="TAL"/>
            </w:pPr>
            <w:r w:rsidRPr="00D0162F">
              <w:t>PUSCH start symbol</w:t>
            </w:r>
          </w:p>
        </w:tc>
        <w:tc>
          <w:tcPr>
            <w:tcW w:w="1559" w:type="dxa"/>
            <w:tcBorders>
              <w:top w:val="single" w:sz="4" w:space="0" w:color="auto"/>
              <w:left w:val="single" w:sz="4" w:space="0" w:color="auto"/>
              <w:bottom w:val="single" w:sz="4" w:space="0" w:color="auto"/>
              <w:right w:val="single" w:sz="4" w:space="0" w:color="auto"/>
            </w:tcBorders>
            <w:hideMark/>
          </w:tcPr>
          <w:p w14:paraId="5A1BD105" w14:textId="77777777" w:rsidR="00DB1E57" w:rsidRPr="00D0162F" w:rsidRDefault="00DB1E57" w:rsidP="00096385">
            <w:pPr>
              <w:pStyle w:val="TAC"/>
              <w:rPr>
                <w:lang w:eastAsia="zh-CN"/>
              </w:rPr>
            </w:pPr>
            <w:r w:rsidRPr="00D0162F">
              <w:rPr>
                <w:lang w:eastAsia="zh-CN"/>
              </w:rPr>
              <w:t>0</w:t>
            </w:r>
          </w:p>
        </w:tc>
        <w:tc>
          <w:tcPr>
            <w:tcW w:w="4746" w:type="dxa"/>
            <w:tcBorders>
              <w:top w:val="single" w:sz="4" w:space="0" w:color="auto"/>
              <w:left w:val="single" w:sz="4" w:space="0" w:color="auto"/>
              <w:bottom w:val="single" w:sz="4" w:space="0" w:color="auto"/>
              <w:right w:val="single" w:sz="4" w:space="0" w:color="auto"/>
            </w:tcBorders>
          </w:tcPr>
          <w:p w14:paraId="782E9DCE" w14:textId="77777777" w:rsidR="00DB1E57" w:rsidRPr="00D0162F" w:rsidRDefault="00DB1E57" w:rsidP="00096385">
            <w:pPr>
              <w:pStyle w:val="TAC"/>
              <w:rPr>
                <w:lang w:eastAsia="zh-CN"/>
              </w:rPr>
            </w:pPr>
          </w:p>
        </w:tc>
      </w:tr>
      <w:tr w:rsidR="00DB1E57" w:rsidRPr="00D0162F" w14:paraId="603D10D4"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661C1F11" w14:textId="77777777" w:rsidR="00DB1E57" w:rsidRPr="00D0162F" w:rsidRDefault="00DB1E57" w:rsidP="00096385">
            <w:pPr>
              <w:pStyle w:val="TAL"/>
            </w:pPr>
            <w:r w:rsidRPr="00D0162F">
              <w:t>PUSCH allocation length</w:t>
            </w:r>
          </w:p>
        </w:tc>
        <w:tc>
          <w:tcPr>
            <w:tcW w:w="1559" w:type="dxa"/>
            <w:tcBorders>
              <w:top w:val="single" w:sz="4" w:space="0" w:color="auto"/>
              <w:left w:val="single" w:sz="4" w:space="0" w:color="auto"/>
              <w:bottom w:val="single" w:sz="4" w:space="0" w:color="auto"/>
              <w:right w:val="single" w:sz="4" w:space="0" w:color="auto"/>
            </w:tcBorders>
            <w:hideMark/>
          </w:tcPr>
          <w:p w14:paraId="5FE0CB68" w14:textId="77777777" w:rsidR="00DB1E57" w:rsidRPr="00D0162F" w:rsidRDefault="00DB1E57" w:rsidP="00096385">
            <w:pPr>
              <w:pStyle w:val="TAC"/>
              <w:rPr>
                <w:lang w:eastAsia="zh-CN"/>
              </w:rPr>
            </w:pPr>
            <w:r w:rsidRPr="00D0162F">
              <w:rPr>
                <w:lang w:eastAsia="zh-CN"/>
              </w:rPr>
              <w:t>14</w:t>
            </w:r>
          </w:p>
        </w:tc>
        <w:tc>
          <w:tcPr>
            <w:tcW w:w="4746" w:type="dxa"/>
            <w:tcBorders>
              <w:top w:val="single" w:sz="4" w:space="0" w:color="auto"/>
              <w:left w:val="single" w:sz="4" w:space="0" w:color="auto"/>
              <w:bottom w:val="single" w:sz="4" w:space="0" w:color="auto"/>
              <w:right w:val="single" w:sz="4" w:space="0" w:color="auto"/>
            </w:tcBorders>
          </w:tcPr>
          <w:p w14:paraId="4DE834C4" w14:textId="77777777" w:rsidR="00DB1E57" w:rsidRPr="00D0162F" w:rsidRDefault="00DB1E57" w:rsidP="00096385">
            <w:pPr>
              <w:pStyle w:val="TAC"/>
              <w:rPr>
                <w:lang w:eastAsia="zh-CN"/>
              </w:rPr>
            </w:pPr>
          </w:p>
        </w:tc>
      </w:tr>
      <w:tr w:rsidR="00DB1E57" w:rsidRPr="00D0162F" w14:paraId="3F5F5088"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21BB75C0" w14:textId="77777777" w:rsidR="00DB1E57" w:rsidRPr="00D0162F" w:rsidRDefault="00DB1E57" w:rsidP="00096385">
            <w:pPr>
              <w:pStyle w:val="TAL"/>
            </w:pPr>
            <w:r w:rsidRPr="00D0162F">
              <w:t>mappingTypeMsgA-PUSCH</w:t>
            </w:r>
          </w:p>
        </w:tc>
        <w:tc>
          <w:tcPr>
            <w:tcW w:w="1559" w:type="dxa"/>
            <w:tcBorders>
              <w:top w:val="single" w:sz="4" w:space="0" w:color="auto"/>
              <w:left w:val="single" w:sz="4" w:space="0" w:color="auto"/>
              <w:bottom w:val="single" w:sz="4" w:space="0" w:color="auto"/>
              <w:right w:val="single" w:sz="4" w:space="0" w:color="auto"/>
            </w:tcBorders>
            <w:hideMark/>
          </w:tcPr>
          <w:p w14:paraId="2FA10D55" w14:textId="77777777" w:rsidR="00DB1E57" w:rsidRPr="00D0162F" w:rsidRDefault="00DB1E57" w:rsidP="00096385">
            <w:pPr>
              <w:pStyle w:val="TAC"/>
              <w:rPr>
                <w:lang w:eastAsia="zh-CN"/>
              </w:rPr>
            </w:pPr>
            <w:r w:rsidRPr="00D0162F">
              <w:rPr>
                <w:lang w:eastAsia="zh-CN"/>
              </w:rPr>
              <w:t>typeA</w:t>
            </w:r>
          </w:p>
        </w:tc>
        <w:tc>
          <w:tcPr>
            <w:tcW w:w="4746" w:type="dxa"/>
            <w:tcBorders>
              <w:top w:val="single" w:sz="4" w:space="0" w:color="auto"/>
              <w:left w:val="single" w:sz="4" w:space="0" w:color="auto"/>
              <w:bottom w:val="single" w:sz="4" w:space="0" w:color="auto"/>
              <w:right w:val="single" w:sz="4" w:space="0" w:color="auto"/>
            </w:tcBorders>
          </w:tcPr>
          <w:p w14:paraId="508953C3" w14:textId="77777777" w:rsidR="00DB1E57" w:rsidRPr="00D0162F" w:rsidRDefault="00DB1E57" w:rsidP="00096385">
            <w:pPr>
              <w:pStyle w:val="TAC"/>
              <w:rPr>
                <w:lang w:eastAsia="zh-CN"/>
              </w:rPr>
            </w:pPr>
          </w:p>
        </w:tc>
      </w:tr>
      <w:tr w:rsidR="00DB1E57" w:rsidRPr="00D0162F" w14:paraId="6FA7FF4B"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6A15270" w14:textId="77777777" w:rsidR="00DB1E57" w:rsidRPr="00D0162F" w:rsidRDefault="00DB1E57" w:rsidP="00096385">
            <w:pPr>
              <w:pStyle w:val="TAL"/>
            </w:pPr>
            <w:r w:rsidRPr="00D0162F">
              <w:t>nrofPRBs-PerMsgA-PO</w:t>
            </w:r>
          </w:p>
        </w:tc>
        <w:tc>
          <w:tcPr>
            <w:tcW w:w="1559" w:type="dxa"/>
            <w:tcBorders>
              <w:top w:val="single" w:sz="4" w:space="0" w:color="auto"/>
              <w:left w:val="single" w:sz="4" w:space="0" w:color="auto"/>
              <w:bottom w:val="single" w:sz="4" w:space="0" w:color="auto"/>
              <w:right w:val="single" w:sz="4" w:space="0" w:color="auto"/>
            </w:tcBorders>
            <w:hideMark/>
          </w:tcPr>
          <w:p w14:paraId="35E47525" w14:textId="77777777" w:rsidR="00DB1E57" w:rsidRPr="00D0162F" w:rsidRDefault="00DB1E57" w:rsidP="00096385">
            <w:pPr>
              <w:pStyle w:val="TAC"/>
              <w:rPr>
                <w:lang w:eastAsia="zh-CN"/>
              </w:rPr>
            </w:pPr>
            <w:r w:rsidRPr="00D0162F">
              <w:rPr>
                <w:lang w:eastAsia="zh-CN"/>
              </w:rPr>
              <w:t>2</w:t>
            </w:r>
          </w:p>
        </w:tc>
        <w:tc>
          <w:tcPr>
            <w:tcW w:w="4746" w:type="dxa"/>
            <w:tcBorders>
              <w:top w:val="single" w:sz="4" w:space="0" w:color="auto"/>
              <w:left w:val="single" w:sz="4" w:space="0" w:color="auto"/>
              <w:bottom w:val="single" w:sz="4" w:space="0" w:color="auto"/>
              <w:right w:val="single" w:sz="4" w:space="0" w:color="auto"/>
            </w:tcBorders>
            <w:hideMark/>
          </w:tcPr>
          <w:p w14:paraId="186ED9D8" w14:textId="77777777" w:rsidR="00DB1E57" w:rsidRPr="00D0162F" w:rsidRDefault="00DB1E57" w:rsidP="00096385">
            <w:pPr>
              <w:pStyle w:val="TAC"/>
              <w:rPr>
                <w:lang w:eastAsia="zh-CN"/>
              </w:rPr>
            </w:pPr>
            <w:r w:rsidRPr="00D0162F">
              <w:rPr>
                <w:lang w:eastAsia="zh-CN"/>
              </w:rPr>
              <w:t>Number of RBs per PUSCH occasion</w:t>
            </w:r>
          </w:p>
        </w:tc>
      </w:tr>
      <w:tr w:rsidR="00DB1E57" w:rsidRPr="00D0162F" w14:paraId="360B0D3C"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AF9D98F" w14:textId="77777777" w:rsidR="00DB1E57" w:rsidRPr="00D0162F" w:rsidRDefault="00DB1E57" w:rsidP="00096385">
            <w:pPr>
              <w:pStyle w:val="TAL"/>
            </w:pPr>
            <w:r w:rsidRPr="00D0162F">
              <w:t>nrofMsgA-PO-FDM</w:t>
            </w:r>
          </w:p>
        </w:tc>
        <w:tc>
          <w:tcPr>
            <w:tcW w:w="1559" w:type="dxa"/>
            <w:tcBorders>
              <w:top w:val="single" w:sz="4" w:space="0" w:color="auto"/>
              <w:left w:val="single" w:sz="4" w:space="0" w:color="auto"/>
              <w:bottom w:val="single" w:sz="4" w:space="0" w:color="auto"/>
              <w:right w:val="single" w:sz="4" w:space="0" w:color="auto"/>
            </w:tcBorders>
            <w:hideMark/>
          </w:tcPr>
          <w:p w14:paraId="7E1BF96B" w14:textId="77777777" w:rsidR="00DB1E57" w:rsidRPr="00D0162F" w:rsidRDefault="00DB1E57" w:rsidP="00096385">
            <w:pPr>
              <w:pStyle w:val="TAC"/>
              <w:rPr>
                <w:lang w:eastAsia="zh-CN"/>
              </w:rPr>
            </w:pPr>
            <w:r w:rsidRPr="00D0162F">
              <w:rPr>
                <w:lang w:eastAsia="zh-CN"/>
              </w:rPr>
              <w:t>One</w:t>
            </w:r>
          </w:p>
        </w:tc>
        <w:tc>
          <w:tcPr>
            <w:tcW w:w="4746" w:type="dxa"/>
            <w:tcBorders>
              <w:top w:val="single" w:sz="4" w:space="0" w:color="auto"/>
              <w:left w:val="single" w:sz="4" w:space="0" w:color="auto"/>
              <w:bottom w:val="single" w:sz="4" w:space="0" w:color="auto"/>
              <w:right w:val="single" w:sz="4" w:space="0" w:color="auto"/>
            </w:tcBorders>
            <w:hideMark/>
          </w:tcPr>
          <w:p w14:paraId="123C8019" w14:textId="77777777" w:rsidR="00DB1E57" w:rsidRPr="00D0162F" w:rsidRDefault="00DB1E57" w:rsidP="00096385">
            <w:pPr>
              <w:pStyle w:val="TAC"/>
              <w:rPr>
                <w:lang w:eastAsia="zh-CN"/>
              </w:rPr>
            </w:pPr>
            <w:r w:rsidRPr="00D0162F">
              <w:rPr>
                <w:lang w:eastAsia="zh-CN"/>
              </w:rPr>
              <w:t>The number of MsgA PUSCH occasions FDMed in one time instance</w:t>
            </w:r>
          </w:p>
        </w:tc>
      </w:tr>
      <w:tr w:rsidR="00DB1E57" w:rsidRPr="00D0162F" w14:paraId="5FE75DCE"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61077B94" w14:textId="77777777" w:rsidR="00DB1E57" w:rsidRPr="00D0162F" w:rsidRDefault="00DB1E57" w:rsidP="00096385">
            <w:pPr>
              <w:pStyle w:val="TAL"/>
            </w:pPr>
            <w:r w:rsidRPr="00D0162F">
              <w:t>msgA-DMRS-AdditionalPosition</w:t>
            </w:r>
          </w:p>
        </w:tc>
        <w:tc>
          <w:tcPr>
            <w:tcW w:w="1559" w:type="dxa"/>
            <w:tcBorders>
              <w:top w:val="single" w:sz="4" w:space="0" w:color="auto"/>
              <w:left w:val="single" w:sz="4" w:space="0" w:color="auto"/>
              <w:bottom w:val="single" w:sz="4" w:space="0" w:color="auto"/>
              <w:right w:val="single" w:sz="4" w:space="0" w:color="auto"/>
            </w:tcBorders>
            <w:hideMark/>
          </w:tcPr>
          <w:p w14:paraId="771CD339" w14:textId="77777777" w:rsidR="00DB1E57" w:rsidRPr="00D0162F" w:rsidRDefault="00DB1E57" w:rsidP="00096385">
            <w:pPr>
              <w:pStyle w:val="TAC"/>
              <w:rPr>
                <w:lang w:eastAsia="zh-CN"/>
              </w:rPr>
            </w:pPr>
            <w:r w:rsidRPr="00D0162F">
              <w:rPr>
                <w:lang w:eastAsia="zh-CN"/>
              </w:rPr>
              <w:t>pos1</w:t>
            </w:r>
          </w:p>
        </w:tc>
        <w:tc>
          <w:tcPr>
            <w:tcW w:w="4746" w:type="dxa"/>
            <w:tcBorders>
              <w:top w:val="single" w:sz="4" w:space="0" w:color="auto"/>
              <w:left w:val="single" w:sz="4" w:space="0" w:color="auto"/>
              <w:bottom w:val="single" w:sz="4" w:space="0" w:color="auto"/>
              <w:right w:val="single" w:sz="4" w:space="0" w:color="auto"/>
            </w:tcBorders>
            <w:hideMark/>
          </w:tcPr>
          <w:p w14:paraId="27E03894" w14:textId="77777777" w:rsidR="00DB1E57" w:rsidRPr="00D0162F" w:rsidRDefault="00DB1E57" w:rsidP="00096385">
            <w:pPr>
              <w:pStyle w:val="TAC"/>
              <w:rPr>
                <w:lang w:eastAsia="zh-CN"/>
              </w:rPr>
            </w:pPr>
            <w:r w:rsidRPr="00D0162F">
              <w:rPr>
                <w:lang w:eastAsia="zh-CN"/>
              </w:rPr>
              <w:t>Position for additional DM-RS</w:t>
            </w:r>
          </w:p>
        </w:tc>
      </w:tr>
      <w:tr w:rsidR="00DB1E57" w:rsidRPr="00D0162F" w14:paraId="2D7C8863"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A069215" w14:textId="77777777" w:rsidR="00DB1E57" w:rsidRPr="00D0162F" w:rsidRDefault="00DB1E57" w:rsidP="00096385">
            <w:pPr>
              <w:pStyle w:val="TAL"/>
            </w:pPr>
            <w:r w:rsidRPr="00D0162F">
              <w:t>msgA-PUSCH-NrofPorts</w:t>
            </w:r>
          </w:p>
        </w:tc>
        <w:tc>
          <w:tcPr>
            <w:tcW w:w="1559" w:type="dxa"/>
            <w:tcBorders>
              <w:top w:val="single" w:sz="4" w:space="0" w:color="auto"/>
              <w:left w:val="single" w:sz="4" w:space="0" w:color="auto"/>
              <w:bottom w:val="single" w:sz="4" w:space="0" w:color="auto"/>
              <w:right w:val="single" w:sz="4" w:space="0" w:color="auto"/>
            </w:tcBorders>
            <w:hideMark/>
          </w:tcPr>
          <w:p w14:paraId="791F1F32" w14:textId="77777777" w:rsidR="00DB1E57" w:rsidRPr="00D0162F" w:rsidRDefault="00DB1E57" w:rsidP="00096385">
            <w:pPr>
              <w:pStyle w:val="TAC"/>
              <w:rPr>
                <w:lang w:eastAsia="zh-CN"/>
              </w:rPr>
            </w:pPr>
            <w:r w:rsidRPr="00D0162F">
              <w:rPr>
                <w:lang w:eastAsia="zh-CN"/>
              </w:rPr>
              <w:t>1</w:t>
            </w:r>
          </w:p>
        </w:tc>
        <w:tc>
          <w:tcPr>
            <w:tcW w:w="4746" w:type="dxa"/>
            <w:tcBorders>
              <w:top w:val="single" w:sz="4" w:space="0" w:color="auto"/>
              <w:left w:val="single" w:sz="4" w:space="0" w:color="auto"/>
              <w:bottom w:val="single" w:sz="4" w:space="0" w:color="auto"/>
              <w:right w:val="single" w:sz="4" w:space="0" w:color="auto"/>
            </w:tcBorders>
            <w:hideMark/>
          </w:tcPr>
          <w:p w14:paraId="39FCACC3" w14:textId="77777777" w:rsidR="00DB1E57" w:rsidRPr="00D0162F" w:rsidRDefault="00DB1E57" w:rsidP="00096385">
            <w:pPr>
              <w:pStyle w:val="TAC"/>
              <w:rPr>
                <w:lang w:eastAsia="zh-CN"/>
              </w:rPr>
            </w:pPr>
            <w:r w:rsidRPr="00D0162F">
              <w:rPr>
                <w:lang w:eastAsia="zh-CN"/>
              </w:rPr>
              <w:t>Configure 1 port per CDM group</w:t>
            </w:r>
          </w:p>
        </w:tc>
      </w:tr>
      <w:tr w:rsidR="00DB1E57" w:rsidRPr="00D0162F" w14:paraId="306621C2"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tcPr>
          <w:p w14:paraId="1D8905C0" w14:textId="77777777" w:rsidR="00DB1E57" w:rsidRPr="00D0162F" w:rsidRDefault="00DB1E57" w:rsidP="00096385">
            <w:pPr>
              <w:pStyle w:val="TAL"/>
            </w:pPr>
            <w:r w:rsidRPr="00D0162F">
              <w:t>msgA-DeltaPreamble</w:t>
            </w:r>
          </w:p>
        </w:tc>
        <w:tc>
          <w:tcPr>
            <w:tcW w:w="1559" w:type="dxa"/>
            <w:tcBorders>
              <w:top w:val="single" w:sz="4" w:space="0" w:color="auto"/>
              <w:left w:val="single" w:sz="4" w:space="0" w:color="auto"/>
              <w:bottom w:val="single" w:sz="4" w:space="0" w:color="auto"/>
              <w:right w:val="single" w:sz="4" w:space="0" w:color="auto"/>
            </w:tcBorders>
          </w:tcPr>
          <w:p w14:paraId="2CAE4AAD" w14:textId="77777777" w:rsidR="00DB1E57" w:rsidRPr="00D0162F" w:rsidRDefault="00DB1E57" w:rsidP="00096385">
            <w:pPr>
              <w:pStyle w:val="TAC"/>
              <w:rPr>
                <w:lang w:eastAsia="zh-CN"/>
              </w:rPr>
            </w:pPr>
            <w:r w:rsidRPr="00D0162F">
              <w:rPr>
                <w:lang w:eastAsia="zh-CN"/>
              </w:rPr>
              <w:t>3</w:t>
            </w:r>
          </w:p>
        </w:tc>
        <w:tc>
          <w:tcPr>
            <w:tcW w:w="4746" w:type="dxa"/>
            <w:tcBorders>
              <w:top w:val="single" w:sz="4" w:space="0" w:color="auto"/>
              <w:left w:val="single" w:sz="4" w:space="0" w:color="auto"/>
              <w:bottom w:val="single" w:sz="4" w:space="0" w:color="auto"/>
              <w:right w:val="single" w:sz="4" w:space="0" w:color="auto"/>
            </w:tcBorders>
          </w:tcPr>
          <w:p w14:paraId="3573A3F8" w14:textId="77777777" w:rsidR="00DB1E57" w:rsidRPr="00D0162F" w:rsidRDefault="00DB1E57" w:rsidP="00096385">
            <w:pPr>
              <w:pStyle w:val="TAC"/>
              <w:rPr>
                <w:lang w:eastAsia="zh-CN"/>
              </w:rPr>
            </w:pPr>
            <w:r w:rsidRPr="00D0162F">
              <w:rPr>
                <w:lang w:eastAsia="zh-CN"/>
              </w:rPr>
              <w:t>Power offset of msgA PUSCH relative to the preamble received target power</w:t>
            </w:r>
          </w:p>
        </w:tc>
      </w:tr>
      <w:tr w:rsidR="00DB1E57" w:rsidRPr="00D0162F" w14:paraId="4FC5E8D6"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tcPr>
          <w:p w14:paraId="5929DFF3" w14:textId="77777777" w:rsidR="00DB1E57" w:rsidRPr="00D0162F" w:rsidRDefault="00DB1E57" w:rsidP="00096385">
            <w:pPr>
              <w:pStyle w:val="TAL"/>
            </w:pPr>
            <w:r w:rsidRPr="00D0162F">
              <w:t>msgA-Alpha</w:t>
            </w:r>
          </w:p>
        </w:tc>
        <w:tc>
          <w:tcPr>
            <w:tcW w:w="1559" w:type="dxa"/>
            <w:tcBorders>
              <w:top w:val="single" w:sz="4" w:space="0" w:color="auto"/>
              <w:left w:val="single" w:sz="4" w:space="0" w:color="auto"/>
              <w:bottom w:val="single" w:sz="4" w:space="0" w:color="auto"/>
              <w:right w:val="single" w:sz="4" w:space="0" w:color="auto"/>
            </w:tcBorders>
          </w:tcPr>
          <w:p w14:paraId="36814A44" w14:textId="77777777" w:rsidR="00DB1E57" w:rsidRPr="00D0162F" w:rsidRDefault="00DB1E57" w:rsidP="00096385">
            <w:pPr>
              <w:pStyle w:val="TAC"/>
              <w:rPr>
                <w:lang w:eastAsia="zh-CN"/>
              </w:rPr>
            </w:pPr>
            <w:r w:rsidRPr="00D0162F">
              <w:rPr>
                <w:lang w:eastAsia="zh-CN"/>
              </w:rPr>
              <w:t>alpha1</w:t>
            </w:r>
          </w:p>
        </w:tc>
        <w:tc>
          <w:tcPr>
            <w:tcW w:w="4746" w:type="dxa"/>
            <w:tcBorders>
              <w:top w:val="single" w:sz="4" w:space="0" w:color="auto"/>
              <w:left w:val="single" w:sz="4" w:space="0" w:color="auto"/>
              <w:bottom w:val="single" w:sz="4" w:space="0" w:color="auto"/>
              <w:right w:val="single" w:sz="4" w:space="0" w:color="auto"/>
            </w:tcBorders>
          </w:tcPr>
          <w:p w14:paraId="190AD624" w14:textId="77777777" w:rsidR="00DB1E57" w:rsidRPr="00D0162F" w:rsidRDefault="00DB1E57" w:rsidP="00096385">
            <w:pPr>
              <w:pStyle w:val="TAC"/>
              <w:rPr>
                <w:lang w:eastAsia="zh-CN"/>
              </w:rPr>
            </w:pPr>
            <w:r w:rsidRPr="00D0162F">
              <w:rPr>
                <w:lang w:eastAsia="zh-CN"/>
              </w:rPr>
              <w:t>Alpha value for MsgA PUSCH. Set 1</w:t>
            </w:r>
          </w:p>
        </w:tc>
      </w:tr>
      <w:tr w:rsidR="00DB1E57" w:rsidRPr="00D0162F" w14:paraId="143BC09C"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tcPr>
          <w:p w14:paraId="768237B3" w14:textId="77777777" w:rsidR="00DB1E57" w:rsidRPr="00D0162F" w:rsidRDefault="00DB1E57" w:rsidP="00096385">
            <w:pPr>
              <w:pStyle w:val="TAL"/>
            </w:pPr>
            <w:r w:rsidRPr="00D0162F">
              <w:t>deltaMCS</w:t>
            </w:r>
          </w:p>
        </w:tc>
        <w:tc>
          <w:tcPr>
            <w:tcW w:w="1559" w:type="dxa"/>
            <w:tcBorders>
              <w:top w:val="single" w:sz="4" w:space="0" w:color="auto"/>
              <w:left w:val="single" w:sz="4" w:space="0" w:color="auto"/>
              <w:bottom w:val="single" w:sz="4" w:space="0" w:color="auto"/>
              <w:right w:val="single" w:sz="4" w:space="0" w:color="auto"/>
            </w:tcBorders>
          </w:tcPr>
          <w:p w14:paraId="7C9FC5AF" w14:textId="77777777" w:rsidR="00DB1E57" w:rsidRPr="00D0162F" w:rsidRDefault="00DB1E57" w:rsidP="00096385">
            <w:pPr>
              <w:pStyle w:val="TAC"/>
              <w:rPr>
                <w:lang w:eastAsia="zh-CN"/>
              </w:rPr>
            </w:pPr>
            <w:r w:rsidRPr="00D0162F">
              <w:rPr>
                <w:lang w:eastAsia="zh-CN"/>
              </w:rPr>
              <w:t>Disabled</w:t>
            </w:r>
          </w:p>
        </w:tc>
        <w:tc>
          <w:tcPr>
            <w:tcW w:w="4746" w:type="dxa"/>
            <w:tcBorders>
              <w:top w:val="single" w:sz="4" w:space="0" w:color="auto"/>
              <w:left w:val="single" w:sz="4" w:space="0" w:color="auto"/>
              <w:bottom w:val="single" w:sz="4" w:space="0" w:color="auto"/>
              <w:right w:val="single" w:sz="4" w:space="0" w:color="auto"/>
            </w:tcBorders>
          </w:tcPr>
          <w:p w14:paraId="186FCDED" w14:textId="77777777" w:rsidR="00DB1E57" w:rsidRPr="00D0162F" w:rsidRDefault="00DB1E57" w:rsidP="00096385">
            <w:pPr>
              <w:pStyle w:val="TAC"/>
              <w:rPr>
                <w:lang w:eastAsia="zh-CN"/>
              </w:rPr>
            </w:pPr>
            <w:r w:rsidRPr="00D0162F">
              <w:rPr>
                <w:lang w:eastAsia="zh-CN"/>
              </w:rPr>
              <w:t>Whether to apply delta MCS</w:t>
            </w:r>
          </w:p>
        </w:tc>
      </w:tr>
      <w:tr w:rsidR="00DB1E57" w:rsidRPr="00D0162F" w14:paraId="15983BE6" w14:textId="77777777" w:rsidTr="00096385">
        <w:trPr>
          <w:jc w:val="center"/>
        </w:trPr>
        <w:tc>
          <w:tcPr>
            <w:tcW w:w="9210" w:type="dxa"/>
            <w:gridSpan w:val="3"/>
            <w:tcBorders>
              <w:top w:val="single" w:sz="4" w:space="0" w:color="auto"/>
              <w:left w:val="single" w:sz="4" w:space="0" w:color="auto"/>
              <w:bottom w:val="single" w:sz="4" w:space="0" w:color="auto"/>
              <w:right w:val="single" w:sz="4" w:space="0" w:color="auto"/>
            </w:tcBorders>
            <w:vAlign w:val="center"/>
            <w:hideMark/>
          </w:tcPr>
          <w:p w14:paraId="5358ED66" w14:textId="77777777" w:rsidR="00DB1E57" w:rsidRPr="00D0162F" w:rsidRDefault="00DB1E57" w:rsidP="00096385">
            <w:pPr>
              <w:pStyle w:val="TAN"/>
            </w:pPr>
            <w:r w:rsidRPr="00D0162F">
              <w:t>Note:</w:t>
            </w:r>
            <w:r w:rsidRPr="00D0162F">
              <w:rPr>
                <w:lang w:eastAsia="zh-CN"/>
              </w:rPr>
              <w:tab/>
            </w:r>
            <w:r w:rsidRPr="00D0162F">
              <w:t>For further information see clause 6.3.2 in TS 38.331 [13].</w:t>
            </w:r>
          </w:p>
        </w:tc>
      </w:tr>
    </w:tbl>
    <w:p w14:paraId="0C3E91DE" w14:textId="77777777" w:rsidR="00DB1E57" w:rsidRPr="00D0162F" w:rsidRDefault="00DB1E57" w:rsidP="00DB1E57">
      <w:pPr>
        <w:rPr>
          <w:lang w:eastAsia="zh-CN"/>
        </w:rPr>
      </w:pPr>
    </w:p>
    <w:p w14:paraId="576EA4AC" w14:textId="77777777" w:rsidR="00DB1E57" w:rsidRPr="00D0162F" w:rsidRDefault="00DB1E57" w:rsidP="00DB1E57">
      <w:pPr>
        <w:pStyle w:val="Heading3"/>
      </w:pPr>
      <w:r w:rsidRPr="00D0162F">
        <w:rPr>
          <w:snapToGrid w:val="0"/>
        </w:rPr>
        <w:t>A.7A.1A.2</w:t>
      </w:r>
      <w:r w:rsidRPr="00D0162F">
        <w:rPr>
          <w:snapToGrid w:val="0"/>
          <w:lang w:eastAsia="zh-CN"/>
        </w:rPr>
        <w:tab/>
        <w:t xml:space="preserve">FR1 </w:t>
      </w:r>
      <w:r w:rsidRPr="00D0162F">
        <w:rPr>
          <w:snapToGrid w:val="0"/>
        </w:rPr>
        <w:t>MsgA configuration 2 under CCA</w:t>
      </w:r>
    </w:p>
    <w:p w14:paraId="4AB04F13" w14:textId="77777777" w:rsidR="00DB1E57" w:rsidRPr="00D0162F" w:rsidRDefault="00DB1E57" w:rsidP="00DB1E57">
      <w:pPr>
        <w:rPr>
          <w:lang w:eastAsia="zh-CN"/>
        </w:rPr>
      </w:pPr>
      <w:r w:rsidRPr="00D0162F">
        <w:rPr>
          <w:lang w:eastAsia="zh-CN"/>
        </w:rPr>
        <w:t>Table A.7A.1A.2-1 provides MsgA configuration 2 for SSB-based contention based random access for 2-step RA in FR1 under CCA.</w:t>
      </w:r>
    </w:p>
    <w:p w14:paraId="68D657A7" w14:textId="77777777" w:rsidR="00DB1E57" w:rsidRPr="00D0162F" w:rsidRDefault="00DB1E57" w:rsidP="00DB1E57">
      <w:pPr>
        <w:pStyle w:val="TH"/>
        <w:rPr>
          <w:lang w:eastAsia="zh-CN"/>
        </w:rPr>
      </w:pPr>
      <w:r w:rsidRPr="00D0162F">
        <w:t xml:space="preserve">Table A.7A.1A.2-1: </w:t>
      </w:r>
      <w:r w:rsidRPr="00D0162F">
        <w:rPr>
          <w:lang w:eastAsia="zh-CN"/>
        </w:rPr>
        <w:t>Parameters for FR1 MsgA configuration 2 under C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05"/>
        <w:gridCol w:w="2551"/>
        <w:gridCol w:w="3754"/>
      </w:tblGrid>
      <w:tr w:rsidR="00DB1E57" w:rsidRPr="00D0162F" w14:paraId="02EEBE73" w14:textId="77777777" w:rsidTr="00096385">
        <w:trPr>
          <w:cantSplit/>
          <w:trHeight w:val="380"/>
          <w:jc w:val="center"/>
        </w:trPr>
        <w:tc>
          <w:tcPr>
            <w:tcW w:w="2905" w:type="dxa"/>
            <w:tcBorders>
              <w:top w:val="single" w:sz="4" w:space="0" w:color="auto"/>
              <w:left w:val="single" w:sz="4" w:space="0" w:color="auto"/>
              <w:bottom w:val="single" w:sz="4" w:space="0" w:color="auto"/>
              <w:right w:val="single" w:sz="4" w:space="0" w:color="auto"/>
            </w:tcBorders>
            <w:vAlign w:val="center"/>
            <w:hideMark/>
          </w:tcPr>
          <w:p w14:paraId="01ED9403" w14:textId="77777777" w:rsidR="00DB1E57" w:rsidRPr="00D0162F" w:rsidRDefault="00DB1E57" w:rsidP="00096385">
            <w:pPr>
              <w:pStyle w:val="TAH"/>
            </w:pPr>
            <w:r w:rsidRPr="00D0162F">
              <w:t>Field</w:t>
            </w:r>
          </w:p>
        </w:tc>
        <w:tc>
          <w:tcPr>
            <w:tcW w:w="2551" w:type="dxa"/>
            <w:tcBorders>
              <w:top w:val="single" w:sz="4" w:space="0" w:color="auto"/>
              <w:left w:val="single" w:sz="4" w:space="0" w:color="auto"/>
              <w:bottom w:val="single" w:sz="4" w:space="0" w:color="auto"/>
              <w:right w:val="single" w:sz="4" w:space="0" w:color="auto"/>
            </w:tcBorders>
            <w:vAlign w:val="center"/>
            <w:hideMark/>
          </w:tcPr>
          <w:p w14:paraId="1253F19D" w14:textId="77777777" w:rsidR="00DB1E57" w:rsidRPr="00D0162F" w:rsidRDefault="00DB1E57" w:rsidP="00096385">
            <w:pPr>
              <w:pStyle w:val="TAH"/>
            </w:pPr>
            <w:r w:rsidRPr="00D0162F">
              <w:t>Value</w:t>
            </w:r>
          </w:p>
        </w:tc>
        <w:tc>
          <w:tcPr>
            <w:tcW w:w="3754" w:type="dxa"/>
            <w:tcBorders>
              <w:top w:val="single" w:sz="4" w:space="0" w:color="auto"/>
              <w:left w:val="single" w:sz="4" w:space="0" w:color="auto"/>
              <w:bottom w:val="single" w:sz="4" w:space="0" w:color="auto"/>
              <w:right w:val="single" w:sz="4" w:space="0" w:color="auto"/>
            </w:tcBorders>
            <w:vAlign w:val="center"/>
            <w:hideMark/>
          </w:tcPr>
          <w:p w14:paraId="3968C232" w14:textId="77777777" w:rsidR="00DB1E57" w:rsidRPr="00D0162F" w:rsidRDefault="00DB1E57" w:rsidP="00096385">
            <w:pPr>
              <w:pStyle w:val="TAH"/>
            </w:pPr>
            <w:r w:rsidRPr="00D0162F">
              <w:t>Comment</w:t>
            </w:r>
          </w:p>
        </w:tc>
      </w:tr>
      <w:tr w:rsidR="00DB1E57" w:rsidRPr="00D0162F" w14:paraId="35E30D81"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C0D03CB" w14:textId="77777777" w:rsidR="00DB1E57" w:rsidRPr="00D0162F" w:rsidRDefault="00DB1E57" w:rsidP="00096385">
            <w:pPr>
              <w:pStyle w:val="TAL"/>
            </w:pPr>
            <w:r w:rsidRPr="00D0162F">
              <w:t>msgA-prach-ConfigurationIndex</w:t>
            </w:r>
          </w:p>
        </w:tc>
        <w:tc>
          <w:tcPr>
            <w:tcW w:w="2551" w:type="dxa"/>
            <w:tcBorders>
              <w:top w:val="single" w:sz="4" w:space="0" w:color="auto"/>
              <w:left w:val="single" w:sz="4" w:space="0" w:color="auto"/>
              <w:bottom w:val="single" w:sz="4" w:space="0" w:color="auto"/>
              <w:right w:val="single" w:sz="4" w:space="0" w:color="auto"/>
            </w:tcBorders>
            <w:hideMark/>
          </w:tcPr>
          <w:p w14:paraId="3A573733" w14:textId="77777777" w:rsidR="00DB1E57" w:rsidRPr="00D0162F" w:rsidRDefault="00DB1E57" w:rsidP="00096385">
            <w:pPr>
              <w:pStyle w:val="TAC"/>
              <w:rPr>
                <w:lang w:eastAsia="zh-CN"/>
              </w:rPr>
            </w:pPr>
            <w:r w:rsidRPr="00D0162F">
              <w:rPr>
                <w:lang w:eastAsia="zh-CN"/>
              </w:rPr>
              <w:t>102</w:t>
            </w:r>
          </w:p>
        </w:tc>
        <w:tc>
          <w:tcPr>
            <w:tcW w:w="3754" w:type="dxa"/>
            <w:tcBorders>
              <w:top w:val="single" w:sz="4" w:space="0" w:color="auto"/>
              <w:left w:val="single" w:sz="4" w:space="0" w:color="auto"/>
              <w:bottom w:val="single" w:sz="4" w:space="0" w:color="auto"/>
              <w:right w:val="single" w:sz="4" w:space="0" w:color="auto"/>
            </w:tcBorders>
            <w:hideMark/>
          </w:tcPr>
          <w:p w14:paraId="3EED6FB3" w14:textId="77777777" w:rsidR="00DB1E57" w:rsidRPr="00D0162F" w:rsidRDefault="00DB1E57" w:rsidP="00096385">
            <w:pPr>
              <w:pStyle w:val="TAC"/>
              <w:rPr>
                <w:lang w:eastAsia="zh-CN"/>
              </w:rPr>
            </w:pPr>
            <w:r w:rsidRPr="00D0162F">
              <w:rPr>
                <w:lang w:eastAsia="zh-CN"/>
              </w:rPr>
              <w:t xml:space="preserve">10ms </w:t>
            </w:r>
            <w:r w:rsidRPr="00D0162F">
              <w:rPr>
                <w:rFonts w:cs="Arial"/>
                <w:lang w:eastAsia="zh-CN"/>
              </w:rPr>
              <w:t>PRACH periodicity, and other detailed configuration</w:t>
            </w:r>
            <w:r w:rsidRPr="00D0162F">
              <w:rPr>
                <w:rFonts w:cs="Arial"/>
              </w:rPr>
              <w:t xml:space="preserve"> defined in table 6.3.3.2-2 and table 6.3.3.2-3 in TS 38.211 [7].</w:t>
            </w:r>
          </w:p>
        </w:tc>
      </w:tr>
      <w:tr w:rsidR="00DB1E57" w:rsidRPr="00D0162F" w14:paraId="64B2A218"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6289E1C8" w14:textId="77777777" w:rsidR="00DB1E57" w:rsidRPr="00D0162F" w:rsidRDefault="00DB1E57" w:rsidP="00096385">
            <w:pPr>
              <w:pStyle w:val="TAL"/>
            </w:pPr>
            <w:r w:rsidRPr="00D0162F">
              <w:t>msgA-SubcarrierSpacing</w:t>
            </w:r>
          </w:p>
        </w:tc>
        <w:tc>
          <w:tcPr>
            <w:tcW w:w="2551" w:type="dxa"/>
            <w:tcBorders>
              <w:top w:val="single" w:sz="4" w:space="0" w:color="auto"/>
              <w:left w:val="single" w:sz="4" w:space="0" w:color="auto"/>
              <w:bottom w:val="single" w:sz="4" w:space="0" w:color="auto"/>
              <w:right w:val="single" w:sz="4" w:space="0" w:color="auto"/>
            </w:tcBorders>
            <w:hideMark/>
          </w:tcPr>
          <w:p w14:paraId="5EA7A047" w14:textId="77777777" w:rsidR="00DB1E57" w:rsidRPr="00D0162F" w:rsidRDefault="00DB1E57" w:rsidP="00096385">
            <w:pPr>
              <w:pStyle w:val="TAC"/>
              <w:rPr>
                <w:lang w:eastAsia="zh-CN"/>
              </w:rPr>
            </w:pPr>
            <w:r w:rsidRPr="00D0162F">
              <w:rPr>
                <w:lang w:eastAsia="zh-CN"/>
              </w:rPr>
              <w:t>Same as UL carrier SCS</w:t>
            </w:r>
          </w:p>
        </w:tc>
        <w:tc>
          <w:tcPr>
            <w:tcW w:w="3754" w:type="dxa"/>
            <w:tcBorders>
              <w:top w:val="single" w:sz="4" w:space="0" w:color="auto"/>
              <w:left w:val="single" w:sz="4" w:space="0" w:color="auto"/>
              <w:bottom w:val="single" w:sz="4" w:space="0" w:color="auto"/>
              <w:right w:val="single" w:sz="4" w:space="0" w:color="auto"/>
            </w:tcBorders>
          </w:tcPr>
          <w:p w14:paraId="5FBCAFD7" w14:textId="77777777" w:rsidR="00DB1E57" w:rsidRPr="00D0162F" w:rsidRDefault="00DB1E57" w:rsidP="00096385">
            <w:pPr>
              <w:pStyle w:val="TAC"/>
              <w:rPr>
                <w:rFonts w:cs="Arial"/>
                <w:lang w:eastAsia="zh-CN"/>
              </w:rPr>
            </w:pPr>
          </w:p>
        </w:tc>
      </w:tr>
      <w:tr w:rsidR="00DB1E57" w:rsidRPr="00D0162F" w14:paraId="01EA5E40"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34016E80" w14:textId="77777777" w:rsidR="00DB1E57" w:rsidRPr="00D0162F" w:rsidRDefault="00DB1E57" w:rsidP="00096385">
            <w:pPr>
              <w:pStyle w:val="TAL"/>
            </w:pPr>
            <w:r w:rsidRPr="00D0162F">
              <w:t>msgA-totalNumberOfRA-Preambles</w:t>
            </w:r>
          </w:p>
        </w:tc>
        <w:tc>
          <w:tcPr>
            <w:tcW w:w="2551" w:type="dxa"/>
            <w:tcBorders>
              <w:top w:val="single" w:sz="4" w:space="0" w:color="auto"/>
              <w:left w:val="single" w:sz="4" w:space="0" w:color="auto"/>
              <w:bottom w:val="single" w:sz="4" w:space="0" w:color="auto"/>
              <w:right w:val="single" w:sz="4" w:space="0" w:color="auto"/>
            </w:tcBorders>
            <w:hideMark/>
          </w:tcPr>
          <w:p w14:paraId="35F9010A" w14:textId="77777777" w:rsidR="00DB1E57" w:rsidRPr="00D0162F" w:rsidRDefault="00DB1E57" w:rsidP="00096385">
            <w:pPr>
              <w:pStyle w:val="TAC"/>
              <w:rPr>
                <w:lang w:eastAsia="zh-CN"/>
              </w:rPr>
            </w:pPr>
            <w:r w:rsidRPr="00D0162F">
              <w:rPr>
                <w:lang w:eastAsia="zh-CN"/>
              </w:rPr>
              <w:t>48</w:t>
            </w:r>
          </w:p>
        </w:tc>
        <w:tc>
          <w:tcPr>
            <w:tcW w:w="3754" w:type="dxa"/>
            <w:tcBorders>
              <w:top w:val="single" w:sz="4" w:space="0" w:color="auto"/>
              <w:left w:val="single" w:sz="4" w:space="0" w:color="auto"/>
              <w:bottom w:val="single" w:sz="4" w:space="0" w:color="auto"/>
              <w:right w:val="single" w:sz="4" w:space="0" w:color="auto"/>
            </w:tcBorders>
            <w:hideMark/>
          </w:tcPr>
          <w:p w14:paraId="2CA99CA0" w14:textId="77777777" w:rsidR="00DB1E57" w:rsidRPr="00D0162F" w:rsidRDefault="00DB1E57" w:rsidP="00096385">
            <w:pPr>
              <w:pStyle w:val="TAC"/>
              <w:rPr>
                <w:rFonts w:cs="Arial"/>
                <w:lang w:eastAsia="zh-CN"/>
              </w:rPr>
            </w:pPr>
            <w:r w:rsidRPr="00D0162F">
              <w:rPr>
                <w:rFonts w:cs="Arial"/>
                <w:lang w:eastAsia="zh-CN"/>
              </w:rPr>
              <w:t>Total number of preambles used for contention based and contention free random access</w:t>
            </w:r>
          </w:p>
        </w:tc>
      </w:tr>
      <w:tr w:rsidR="00DB1E57" w:rsidRPr="00D0162F" w14:paraId="095B0CAD"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72E729A" w14:textId="77777777" w:rsidR="00DB1E57" w:rsidRPr="00D0162F" w:rsidRDefault="00DB1E57" w:rsidP="00096385">
            <w:pPr>
              <w:pStyle w:val="TAL"/>
            </w:pPr>
            <w:r w:rsidRPr="00D0162F">
              <w:t>numberOfRA-PreamblesGroupA</w:t>
            </w:r>
          </w:p>
        </w:tc>
        <w:tc>
          <w:tcPr>
            <w:tcW w:w="2551" w:type="dxa"/>
            <w:tcBorders>
              <w:top w:val="single" w:sz="4" w:space="0" w:color="auto"/>
              <w:left w:val="single" w:sz="4" w:space="0" w:color="auto"/>
              <w:bottom w:val="single" w:sz="4" w:space="0" w:color="auto"/>
              <w:right w:val="single" w:sz="4" w:space="0" w:color="auto"/>
            </w:tcBorders>
            <w:hideMark/>
          </w:tcPr>
          <w:p w14:paraId="6BEF3E02" w14:textId="77777777" w:rsidR="00DB1E57" w:rsidRPr="00D0162F" w:rsidRDefault="00DB1E57" w:rsidP="00096385">
            <w:pPr>
              <w:pStyle w:val="TAC"/>
              <w:rPr>
                <w:lang w:eastAsia="zh-CN"/>
              </w:rPr>
            </w:pPr>
            <w:r w:rsidRPr="00D0162F">
              <w:rPr>
                <w:lang w:eastAsia="zh-CN"/>
              </w:rPr>
              <w:t>48</w:t>
            </w:r>
          </w:p>
        </w:tc>
        <w:tc>
          <w:tcPr>
            <w:tcW w:w="3754" w:type="dxa"/>
            <w:tcBorders>
              <w:top w:val="single" w:sz="4" w:space="0" w:color="auto"/>
              <w:left w:val="single" w:sz="4" w:space="0" w:color="auto"/>
              <w:bottom w:val="single" w:sz="4" w:space="0" w:color="auto"/>
              <w:right w:val="single" w:sz="4" w:space="0" w:color="auto"/>
            </w:tcBorders>
            <w:hideMark/>
          </w:tcPr>
          <w:p w14:paraId="542ACF2E" w14:textId="77777777" w:rsidR="00DB1E57" w:rsidRPr="00D0162F" w:rsidRDefault="00DB1E57" w:rsidP="00096385">
            <w:pPr>
              <w:pStyle w:val="TAC"/>
              <w:rPr>
                <w:rFonts w:cs="Arial"/>
                <w:lang w:eastAsia="zh-CN"/>
              </w:rPr>
            </w:pPr>
            <w:r w:rsidRPr="00D0162F">
              <w:rPr>
                <w:rFonts w:cs="v3.7.0"/>
              </w:rPr>
              <w:t>No group B.</w:t>
            </w:r>
          </w:p>
        </w:tc>
      </w:tr>
      <w:tr w:rsidR="00DB1E57" w:rsidRPr="00D0162F" w14:paraId="6A53C963"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05021115" w14:textId="77777777" w:rsidR="00DB1E57" w:rsidRPr="00D0162F" w:rsidRDefault="00DB1E57" w:rsidP="00096385">
            <w:pPr>
              <w:pStyle w:val="TAL"/>
            </w:pPr>
            <w:r w:rsidRPr="00D0162F">
              <w:t>msgA-PRACH-RootSequenceIndex</w:t>
            </w:r>
          </w:p>
        </w:tc>
        <w:tc>
          <w:tcPr>
            <w:tcW w:w="2551" w:type="dxa"/>
            <w:tcBorders>
              <w:top w:val="single" w:sz="4" w:space="0" w:color="auto"/>
              <w:left w:val="single" w:sz="4" w:space="0" w:color="auto"/>
              <w:bottom w:val="single" w:sz="4" w:space="0" w:color="auto"/>
              <w:right w:val="single" w:sz="4" w:space="0" w:color="auto"/>
            </w:tcBorders>
            <w:hideMark/>
          </w:tcPr>
          <w:p w14:paraId="3B560A00" w14:textId="77777777" w:rsidR="00DB1E57" w:rsidRPr="00D0162F" w:rsidRDefault="00DB1E57" w:rsidP="00096385">
            <w:pPr>
              <w:pStyle w:val="TAC"/>
              <w:rPr>
                <w:lang w:eastAsia="zh-CN"/>
              </w:rPr>
            </w:pPr>
            <w:r w:rsidRPr="00D0162F">
              <w:rPr>
                <w:lang w:eastAsia="zh-CN"/>
              </w:rPr>
              <w:t>0</w:t>
            </w:r>
          </w:p>
        </w:tc>
        <w:tc>
          <w:tcPr>
            <w:tcW w:w="3754" w:type="dxa"/>
            <w:tcBorders>
              <w:top w:val="single" w:sz="4" w:space="0" w:color="auto"/>
              <w:left w:val="single" w:sz="4" w:space="0" w:color="auto"/>
              <w:bottom w:val="single" w:sz="4" w:space="0" w:color="auto"/>
              <w:right w:val="single" w:sz="4" w:space="0" w:color="auto"/>
            </w:tcBorders>
            <w:hideMark/>
          </w:tcPr>
          <w:p w14:paraId="6ECA84C1" w14:textId="77777777" w:rsidR="00DB1E57" w:rsidRPr="00D0162F" w:rsidRDefault="00DB1E57" w:rsidP="00096385">
            <w:pPr>
              <w:pStyle w:val="TAC"/>
              <w:rPr>
                <w:rFonts w:cs="Arial"/>
                <w:lang w:eastAsia="zh-CN"/>
              </w:rPr>
            </w:pPr>
            <w:r w:rsidRPr="00D0162F">
              <w:rPr>
                <w:rFonts w:cs="Arial"/>
                <w:lang w:eastAsia="zh-CN"/>
              </w:rPr>
              <w:t>Logic sequence index = 0, resulting in root sequence = 1.</w:t>
            </w:r>
          </w:p>
        </w:tc>
      </w:tr>
      <w:tr w:rsidR="00DB1E57" w:rsidRPr="00D0162F" w14:paraId="0FB9E91F"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2B61BCBF" w14:textId="77777777" w:rsidR="00DB1E57" w:rsidRPr="00D0162F" w:rsidRDefault="00DB1E57" w:rsidP="00096385">
            <w:pPr>
              <w:pStyle w:val="TAL"/>
            </w:pPr>
            <w:r w:rsidRPr="00D0162F">
              <w:t>ssb-perRACH-Occasion</w:t>
            </w:r>
          </w:p>
        </w:tc>
        <w:tc>
          <w:tcPr>
            <w:tcW w:w="2551" w:type="dxa"/>
            <w:tcBorders>
              <w:top w:val="single" w:sz="4" w:space="0" w:color="auto"/>
              <w:left w:val="single" w:sz="4" w:space="0" w:color="auto"/>
              <w:bottom w:val="single" w:sz="4" w:space="0" w:color="auto"/>
              <w:right w:val="single" w:sz="4" w:space="0" w:color="auto"/>
            </w:tcBorders>
            <w:hideMark/>
          </w:tcPr>
          <w:p w14:paraId="5F92C6CC" w14:textId="77777777" w:rsidR="00DB1E57" w:rsidRPr="00D0162F" w:rsidRDefault="00DB1E57" w:rsidP="00096385">
            <w:pPr>
              <w:pStyle w:val="TAC"/>
              <w:rPr>
                <w:rFonts w:cs="Arial"/>
                <w:lang w:eastAsia="zh-CN"/>
              </w:rPr>
            </w:pPr>
            <w:r w:rsidRPr="00D0162F">
              <w:rPr>
                <w:lang w:eastAsia="zh-CN"/>
              </w:rPr>
              <w:t>o</w:t>
            </w:r>
            <w:r w:rsidRPr="00D0162F">
              <w:t>ne</w:t>
            </w:r>
            <w:r w:rsidRPr="00D0162F">
              <w:rPr>
                <w:lang w:eastAsia="zh-CN"/>
              </w:rPr>
              <w:t>Fourth</w:t>
            </w:r>
          </w:p>
        </w:tc>
        <w:tc>
          <w:tcPr>
            <w:tcW w:w="3754" w:type="dxa"/>
            <w:tcBorders>
              <w:top w:val="single" w:sz="4" w:space="0" w:color="auto"/>
              <w:left w:val="single" w:sz="4" w:space="0" w:color="auto"/>
              <w:bottom w:val="single" w:sz="4" w:space="0" w:color="auto"/>
              <w:right w:val="single" w:sz="4" w:space="0" w:color="auto"/>
            </w:tcBorders>
            <w:hideMark/>
          </w:tcPr>
          <w:p w14:paraId="1CE17107" w14:textId="77777777" w:rsidR="00DB1E57" w:rsidRPr="00D0162F" w:rsidRDefault="00DB1E57" w:rsidP="00096385">
            <w:pPr>
              <w:pStyle w:val="TAC"/>
              <w:rPr>
                <w:rFonts w:cs="Arial"/>
                <w:lang w:eastAsia="zh-CN"/>
              </w:rPr>
            </w:pPr>
            <w:r w:rsidRPr="00D0162F">
              <w:rPr>
                <w:rFonts w:cs="Arial"/>
                <w:lang w:eastAsia="zh-CN"/>
              </w:rPr>
              <w:t>OneFourth: 1</w:t>
            </w:r>
            <w:r w:rsidRPr="00D0162F">
              <w:rPr>
                <w:rFonts w:cs="Arial"/>
              </w:rPr>
              <w:t xml:space="preserve"> SSB </w:t>
            </w:r>
            <w:r w:rsidRPr="00D0162F">
              <w:rPr>
                <w:rFonts w:cs="Arial"/>
                <w:lang w:eastAsia="zh-CN"/>
              </w:rPr>
              <w:t>associated with 4</w:t>
            </w:r>
            <w:r w:rsidRPr="00D0162F">
              <w:rPr>
                <w:rFonts w:cs="Arial"/>
              </w:rPr>
              <w:t xml:space="preserve"> RACH occasion</w:t>
            </w:r>
            <w:r w:rsidRPr="00D0162F">
              <w:rPr>
                <w:rFonts w:cs="Arial"/>
                <w:lang w:eastAsia="zh-CN"/>
              </w:rPr>
              <w:t>s</w:t>
            </w:r>
          </w:p>
        </w:tc>
      </w:tr>
      <w:tr w:rsidR="00DB1E57" w:rsidRPr="00D0162F" w14:paraId="093D2E3B"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6A30F9FD" w14:textId="77777777" w:rsidR="00DB1E57" w:rsidRPr="00D0162F" w:rsidRDefault="00DB1E57" w:rsidP="00096385">
            <w:pPr>
              <w:pStyle w:val="TAL"/>
            </w:pPr>
            <w:r w:rsidRPr="00D0162F">
              <w:t>msgA-RO-FDM</w:t>
            </w:r>
          </w:p>
        </w:tc>
        <w:tc>
          <w:tcPr>
            <w:tcW w:w="2551" w:type="dxa"/>
            <w:tcBorders>
              <w:top w:val="single" w:sz="4" w:space="0" w:color="auto"/>
              <w:left w:val="single" w:sz="4" w:space="0" w:color="auto"/>
              <w:bottom w:val="single" w:sz="4" w:space="0" w:color="auto"/>
              <w:right w:val="single" w:sz="4" w:space="0" w:color="auto"/>
            </w:tcBorders>
            <w:hideMark/>
          </w:tcPr>
          <w:p w14:paraId="73F353CC" w14:textId="77777777" w:rsidR="00DB1E57" w:rsidRPr="00D0162F" w:rsidRDefault="00DB1E57" w:rsidP="00096385">
            <w:pPr>
              <w:pStyle w:val="TAC"/>
              <w:rPr>
                <w:rFonts w:cs="Arial"/>
                <w:lang w:eastAsia="zh-CN"/>
              </w:rPr>
            </w:pPr>
            <w:r w:rsidRPr="00D0162F">
              <w:rPr>
                <w:rFonts w:cs="Arial"/>
                <w:lang w:eastAsia="zh-CN"/>
              </w:rPr>
              <w:t>One</w:t>
            </w:r>
          </w:p>
        </w:tc>
        <w:tc>
          <w:tcPr>
            <w:tcW w:w="3754" w:type="dxa"/>
            <w:tcBorders>
              <w:top w:val="single" w:sz="4" w:space="0" w:color="auto"/>
              <w:left w:val="single" w:sz="4" w:space="0" w:color="auto"/>
              <w:bottom w:val="single" w:sz="4" w:space="0" w:color="auto"/>
              <w:right w:val="single" w:sz="4" w:space="0" w:color="auto"/>
            </w:tcBorders>
            <w:hideMark/>
          </w:tcPr>
          <w:p w14:paraId="58E2A0BC" w14:textId="77777777" w:rsidR="00DB1E57" w:rsidRPr="00D0162F" w:rsidRDefault="00DB1E57" w:rsidP="00096385">
            <w:pPr>
              <w:pStyle w:val="TAC"/>
              <w:rPr>
                <w:rFonts w:cs="Arial"/>
              </w:rPr>
            </w:pPr>
            <w:r w:rsidRPr="00D0162F">
              <w:rPr>
                <w:rFonts w:cs="Arial"/>
                <w:lang w:eastAsia="zh-CN"/>
              </w:rPr>
              <w:t xml:space="preserve">One </w:t>
            </w:r>
            <w:r w:rsidRPr="00D0162F">
              <w:rPr>
                <w:rFonts w:cs="Arial"/>
              </w:rPr>
              <w:t>PRACH transmission occasions FDMed in one time instance.</w:t>
            </w:r>
          </w:p>
        </w:tc>
      </w:tr>
      <w:tr w:rsidR="00DB1E57" w:rsidRPr="00D0162F" w14:paraId="2F536220"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0B23506C" w14:textId="77777777" w:rsidR="00DB1E57" w:rsidRPr="00D0162F" w:rsidRDefault="00DB1E57" w:rsidP="00096385">
            <w:pPr>
              <w:pStyle w:val="TAL"/>
            </w:pPr>
            <w:r w:rsidRPr="00D0162F">
              <w:t>msgA-PreamblePowerRampingStep</w:t>
            </w:r>
          </w:p>
        </w:tc>
        <w:tc>
          <w:tcPr>
            <w:tcW w:w="2551" w:type="dxa"/>
            <w:tcBorders>
              <w:top w:val="single" w:sz="4" w:space="0" w:color="auto"/>
              <w:left w:val="single" w:sz="4" w:space="0" w:color="auto"/>
              <w:bottom w:val="single" w:sz="4" w:space="0" w:color="auto"/>
              <w:right w:val="single" w:sz="4" w:space="0" w:color="auto"/>
            </w:tcBorders>
            <w:hideMark/>
          </w:tcPr>
          <w:p w14:paraId="64D1018B" w14:textId="77777777" w:rsidR="00DB1E57" w:rsidRPr="00D0162F" w:rsidRDefault="00DB1E57" w:rsidP="00096385">
            <w:pPr>
              <w:pStyle w:val="TAC"/>
              <w:rPr>
                <w:rFonts w:cs="Arial"/>
              </w:rPr>
            </w:pPr>
            <w:r w:rsidRPr="00D0162F">
              <w:rPr>
                <w:rFonts w:cs="Arial"/>
              </w:rPr>
              <w:t>dB2</w:t>
            </w:r>
          </w:p>
        </w:tc>
        <w:tc>
          <w:tcPr>
            <w:tcW w:w="3754" w:type="dxa"/>
            <w:tcBorders>
              <w:top w:val="single" w:sz="4" w:space="0" w:color="auto"/>
              <w:left w:val="single" w:sz="4" w:space="0" w:color="auto"/>
              <w:bottom w:val="single" w:sz="4" w:space="0" w:color="auto"/>
              <w:right w:val="single" w:sz="4" w:space="0" w:color="auto"/>
            </w:tcBorders>
          </w:tcPr>
          <w:p w14:paraId="4135282F" w14:textId="77777777" w:rsidR="00DB1E57" w:rsidRPr="00D0162F" w:rsidRDefault="00DB1E57" w:rsidP="00096385">
            <w:pPr>
              <w:pStyle w:val="TAC"/>
              <w:rPr>
                <w:rFonts w:cs="Arial"/>
              </w:rPr>
            </w:pPr>
          </w:p>
        </w:tc>
      </w:tr>
      <w:tr w:rsidR="00DB1E57" w:rsidRPr="00D0162F" w14:paraId="1C093A9B"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2CE8314E" w14:textId="77777777" w:rsidR="00DB1E57" w:rsidRPr="00D0162F" w:rsidRDefault="00DB1E57" w:rsidP="00096385">
            <w:pPr>
              <w:pStyle w:val="TAL"/>
            </w:pPr>
            <w:r w:rsidRPr="00D0162F">
              <w:t>msgA-PreambleReceivedTargetPower</w:t>
            </w:r>
          </w:p>
        </w:tc>
        <w:tc>
          <w:tcPr>
            <w:tcW w:w="2551" w:type="dxa"/>
            <w:tcBorders>
              <w:top w:val="single" w:sz="4" w:space="0" w:color="auto"/>
              <w:left w:val="single" w:sz="4" w:space="0" w:color="auto"/>
              <w:bottom w:val="single" w:sz="4" w:space="0" w:color="auto"/>
              <w:right w:val="single" w:sz="4" w:space="0" w:color="auto"/>
            </w:tcBorders>
            <w:hideMark/>
          </w:tcPr>
          <w:p w14:paraId="62B84258" w14:textId="77777777" w:rsidR="00DB1E57" w:rsidRPr="00D0162F" w:rsidRDefault="00DB1E57" w:rsidP="00096385">
            <w:pPr>
              <w:pStyle w:val="TAC"/>
              <w:rPr>
                <w:rFonts w:cs="Arial"/>
              </w:rPr>
            </w:pPr>
            <w:r w:rsidRPr="00D0162F">
              <w:rPr>
                <w:rFonts w:cs="Arial"/>
              </w:rPr>
              <w:t>dBm-114</w:t>
            </w:r>
          </w:p>
        </w:tc>
        <w:tc>
          <w:tcPr>
            <w:tcW w:w="3754" w:type="dxa"/>
            <w:tcBorders>
              <w:top w:val="single" w:sz="4" w:space="0" w:color="auto"/>
              <w:left w:val="single" w:sz="4" w:space="0" w:color="auto"/>
              <w:bottom w:val="single" w:sz="4" w:space="0" w:color="auto"/>
              <w:right w:val="single" w:sz="4" w:space="0" w:color="auto"/>
            </w:tcBorders>
          </w:tcPr>
          <w:p w14:paraId="51D60EF9" w14:textId="77777777" w:rsidR="00DB1E57" w:rsidRPr="00D0162F" w:rsidRDefault="00DB1E57" w:rsidP="00096385">
            <w:pPr>
              <w:pStyle w:val="TAC"/>
              <w:rPr>
                <w:rFonts w:cs="Arial"/>
              </w:rPr>
            </w:pPr>
            <w:r w:rsidRPr="00D0162F">
              <w:t>Increased by 6 dB compared with FR1 MsgA configuration 2 for random access test with UL CCA failures.</w:t>
            </w:r>
          </w:p>
        </w:tc>
      </w:tr>
      <w:tr w:rsidR="00DB1E57" w:rsidRPr="00D0162F" w14:paraId="148070B4"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2919FF1D" w14:textId="77777777" w:rsidR="00DB1E57" w:rsidRPr="00D0162F" w:rsidRDefault="00DB1E57" w:rsidP="00096385">
            <w:pPr>
              <w:pStyle w:val="TAL"/>
            </w:pPr>
            <w:r w:rsidRPr="00D0162F">
              <w:t>preambleTransMax</w:t>
            </w:r>
          </w:p>
        </w:tc>
        <w:tc>
          <w:tcPr>
            <w:tcW w:w="2551" w:type="dxa"/>
            <w:tcBorders>
              <w:top w:val="single" w:sz="4" w:space="0" w:color="auto"/>
              <w:left w:val="single" w:sz="4" w:space="0" w:color="auto"/>
              <w:bottom w:val="single" w:sz="4" w:space="0" w:color="auto"/>
              <w:right w:val="single" w:sz="4" w:space="0" w:color="auto"/>
            </w:tcBorders>
            <w:hideMark/>
          </w:tcPr>
          <w:p w14:paraId="655CB4DA" w14:textId="77777777" w:rsidR="00DB1E57" w:rsidRPr="00D0162F" w:rsidRDefault="00DB1E57" w:rsidP="00096385">
            <w:pPr>
              <w:pStyle w:val="TAC"/>
              <w:rPr>
                <w:rFonts w:cs="Arial"/>
              </w:rPr>
            </w:pPr>
            <w:r w:rsidRPr="00D0162F">
              <w:rPr>
                <w:rFonts w:cs="Arial"/>
              </w:rPr>
              <w:t>n20</w:t>
            </w:r>
          </w:p>
        </w:tc>
        <w:tc>
          <w:tcPr>
            <w:tcW w:w="3754" w:type="dxa"/>
            <w:tcBorders>
              <w:top w:val="single" w:sz="4" w:space="0" w:color="auto"/>
              <w:left w:val="single" w:sz="4" w:space="0" w:color="auto"/>
              <w:bottom w:val="single" w:sz="4" w:space="0" w:color="auto"/>
              <w:right w:val="single" w:sz="4" w:space="0" w:color="auto"/>
            </w:tcBorders>
            <w:hideMark/>
          </w:tcPr>
          <w:p w14:paraId="30930DAD" w14:textId="77777777" w:rsidR="00DB1E57" w:rsidRPr="00D0162F" w:rsidRDefault="00DB1E57" w:rsidP="00096385">
            <w:pPr>
              <w:pStyle w:val="TAC"/>
              <w:rPr>
                <w:rFonts w:cs="Arial"/>
                <w:lang w:eastAsia="zh-CN"/>
              </w:rPr>
            </w:pPr>
            <w:r w:rsidRPr="00D0162F">
              <w:rPr>
                <w:rFonts w:cs="Arial"/>
              </w:rPr>
              <w:t>Max number of RA preamble transmission performed before declaring a failure</w:t>
            </w:r>
            <w:r w:rsidRPr="00D0162F">
              <w:rPr>
                <w:rFonts w:cs="Arial"/>
                <w:lang w:eastAsia="zh-CN"/>
              </w:rPr>
              <w:t xml:space="preserve"> is 20 to account for CCA failures</w:t>
            </w:r>
          </w:p>
        </w:tc>
      </w:tr>
      <w:tr w:rsidR="00DB1E57" w:rsidRPr="00D0162F" w14:paraId="30F41B96"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E706E7A" w14:textId="77777777" w:rsidR="00DB1E57" w:rsidRPr="00D0162F" w:rsidRDefault="00DB1E57" w:rsidP="00096385">
            <w:pPr>
              <w:pStyle w:val="TAL"/>
            </w:pPr>
            <w:r w:rsidRPr="00D0162F">
              <w:t>msgB-ResponseWindow</w:t>
            </w:r>
          </w:p>
        </w:tc>
        <w:tc>
          <w:tcPr>
            <w:tcW w:w="2551" w:type="dxa"/>
            <w:tcBorders>
              <w:top w:val="single" w:sz="4" w:space="0" w:color="auto"/>
              <w:left w:val="single" w:sz="4" w:space="0" w:color="auto"/>
              <w:bottom w:val="single" w:sz="4" w:space="0" w:color="auto"/>
              <w:right w:val="single" w:sz="4" w:space="0" w:color="auto"/>
            </w:tcBorders>
            <w:hideMark/>
          </w:tcPr>
          <w:p w14:paraId="5A4B03ED" w14:textId="77777777" w:rsidR="00DB1E57" w:rsidRPr="00D0162F" w:rsidRDefault="00DB1E57" w:rsidP="00096385">
            <w:pPr>
              <w:pStyle w:val="TAC"/>
              <w:rPr>
                <w:rFonts w:cs="Arial"/>
              </w:rPr>
            </w:pPr>
            <w:r w:rsidRPr="00D0162F">
              <w:rPr>
                <w:rFonts w:cs="Arial"/>
              </w:rPr>
              <w:t>sl20</w:t>
            </w:r>
          </w:p>
        </w:tc>
        <w:tc>
          <w:tcPr>
            <w:tcW w:w="3754" w:type="dxa"/>
            <w:tcBorders>
              <w:top w:val="single" w:sz="4" w:space="0" w:color="auto"/>
              <w:left w:val="single" w:sz="4" w:space="0" w:color="auto"/>
              <w:bottom w:val="single" w:sz="4" w:space="0" w:color="auto"/>
              <w:right w:val="single" w:sz="4" w:space="0" w:color="auto"/>
            </w:tcBorders>
            <w:hideMark/>
          </w:tcPr>
          <w:p w14:paraId="0AE2917D" w14:textId="77777777" w:rsidR="00DB1E57" w:rsidRPr="00D0162F" w:rsidRDefault="00DB1E57" w:rsidP="00096385">
            <w:pPr>
              <w:pStyle w:val="TAC"/>
              <w:rPr>
                <w:rFonts w:cs="Arial"/>
                <w:lang w:eastAsia="zh-CN"/>
              </w:rPr>
            </w:pPr>
            <w:r w:rsidRPr="00D0162F">
              <w:rPr>
                <w:rFonts w:cs="Arial"/>
                <w:lang w:eastAsia="zh-CN"/>
              </w:rPr>
              <w:t>20 slots</w:t>
            </w:r>
          </w:p>
        </w:tc>
      </w:tr>
      <w:tr w:rsidR="00DB1E57" w:rsidRPr="00D0162F" w14:paraId="6A340A8C"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FD325A8" w14:textId="77777777" w:rsidR="00DB1E57" w:rsidRPr="00D0162F" w:rsidRDefault="00DB1E57" w:rsidP="00096385">
            <w:pPr>
              <w:pStyle w:val="TAL"/>
            </w:pPr>
            <w:r w:rsidRPr="00D0162F">
              <w:t>msgA-ZeroCorrelationZoneConfig</w:t>
            </w:r>
          </w:p>
        </w:tc>
        <w:tc>
          <w:tcPr>
            <w:tcW w:w="2551" w:type="dxa"/>
            <w:tcBorders>
              <w:top w:val="single" w:sz="4" w:space="0" w:color="auto"/>
              <w:left w:val="single" w:sz="4" w:space="0" w:color="auto"/>
              <w:bottom w:val="single" w:sz="4" w:space="0" w:color="auto"/>
              <w:right w:val="single" w:sz="4" w:space="0" w:color="auto"/>
            </w:tcBorders>
            <w:hideMark/>
          </w:tcPr>
          <w:p w14:paraId="0258618C" w14:textId="77777777" w:rsidR="00DB1E57" w:rsidRPr="00D0162F" w:rsidRDefault="00DB1E57" w:rsidP="00096385">
            <w:pPr>
              <w:pStyle w:val="TAC"/>
              <w:rPr>
                <w:rFonts w:cs="Arial"/>
                <w:lang w:eastAsia="zh-CN"/>
              </w:rPr>
            </w:pPr>
            <w:r w:rsidRPr="00D0162F">
              <w:rPr>
                <w:rFonts w:cs="Arial"/>
                <w:lang w:eastAsia="zh-CN"/>
              </w:rPr>
              <w:t>11</w:t>
            </w:r>
          </w:p>
        </w:tc>
        <w:tc>
          <w:tcPr>
            <w:tcW w:w="3754" w:type="dxa"/>
            <w:tcBorders>
              <w:top w:val="single" w:sz="4" w:space="0" w:color="auto"/>
              <w:left w:val="single" w:sz="4" w:space="0" w:color="auto"/>
              <w:bottom w:val="single" w:sz="4" w:space="0" w:color="auto"/>
              <w:right w:val="single" w:sz="4" w:space="0" w:color="auto"/>
            </w:tcBorders>
            <w:hideMark/>
          </w:tcPr>
          <w:p w14:paraId="13A2DE3A" w14:textId="77777777" w:rsidR="00DB1E57" w:rsidRPr="00D0162F" w:rsidRDefault="00DB1E57" w:rsidP="00096385">
            <w:pPr>
              <w:pStyle w:val="TAC"/>
              <w:rPr>
                <w:rFonts w:cs="Arial"/>
                <w:lang w:eastAsia="zh-CN"/>
              </w:rPr>
            </w:pPr>
            <w:r w:rsidRPr="00D0162F">
              <w:rPr>
                <w:rFonts w:cs="Arial"/>
                <w:lang w:eastAsia="zh-CN"/>
              </w:rPr>
              <w:t>N-CS configuration, N</w:t>
            </w:r>
            <w:r w:rsidRPr="00D0162F">
              <w:rPr>
                <w:rFonts w:cs="Arial"/>
                <w:vertAlign w:val="subscript"/>
                <w:lang w:eastAsia="zh-CN"/>
              </w:rPr>
              <w:t>CS</w:t>
            </w:r>
            <w:r w:rsidRPr="00D0162F">
              <w:rPr>
                <w:rFonts w:cs="Arial"/>
                <w:lang w:eastAsia="zh-CN"/>
              </w:rPr>
              <w:t xml:space="preserve"> = </w:t>
            </w:r>
            <w:r w:rsidRPr="00D0162F">
              <w:rPr>
                <w:rFonts w:eastAsia="Batang"/>
              </w:rPr>
              <w:t>23</w:t>
            </w:r>
          </w:p>
        </w:tc>
      </w:tr>
      <w:tr w:rsidR="00DB1E57" w:rsidRPr="00D0162F" w14:paraId="71136D3E"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69858588" w14:textId="77777777" w:rsidR="00DB1E57" w:rsidRPr="00D0162F" w:rsidRDefault="00DB1E57" w:rsidP="00096385">
            <w:pPr>
              <w:pStyle w:val="TAL"/>
            </w:pPr>
            <w:r w:rsidRPr="00D0162F">
              <w:t>Backoff Parameter Index</w:t>
            </w:r>
          </w:p>
        </w:tc>
        <w:tc>
          <w:tcPr>
            <w:tcW w:w="2551" w:type="dxa"/>
            <w:tcBorders>
              <w:top w:val="single" w:sz="4" w:space="0" w:color="auto"/>
              <w:left w:val="single" w:sz="4" w:space="0" w:color="auto"/>
              <w:bottom w:val="single" w:sz="4" w:space="0" w:color="auto"/>
              <w:right w:val="single" w:sz="4" w:space="0" w:color="auto"/>
            </w:tcBorders>
            <w:hideMark/>
          </w:tcPr>
          <w:p w14:paraId="4260A918" w14:textId="77777777" w:rsidR="00DB1E57" w:rsidRPr="00D0162F" w:rsidRDefault="00DB1E57" w:rsidP="00096385">
            <w:pPr>
              <w:pStyle w:val="TAC"/>
              <w:rPr>
                <w:rFonts w:cs="Arial"/>
                <w:lang w:eastAsia="zh-CN"/>
              </w:rPr>
            </w:pPr>
            <w:r w:rsidRPr="00D0162F">
              <w:rPr>
                <w:rFonts w:cs="Arial"/>
                <w:lang w:eastAsia="zh-CN"/>
              </w:rPr>
              <w:t>2</w:t>
            </w:r>
          </w:p>
        </w:tc>
        <w:tc>
          <w:tcPr>
            <w:tcW w:w="3754" w:type="dxa"/>
            <w:tcBorders>
              <w:top w:val="single" w:sz="4" w:space="0" w:color="auto"/>
              <w:left w:val="single" w:sz="4" w:space="0" w:color="auto"/>
              <w:bottom w:val="single" w:sz="4" w:space="0" w:color="auto"/>
              <w:right w:val="single" w:sz="4" w:space="0" w:color="auto"/>
            </w:tcBorders>
            <w:hideMark/>
          </w:tcPr>
          <w:p w14:paraId="1143CCC5" w14:textId="77777777" w:rsidR="00DB1E57" w:rsidRPr="00D0162F" w:rsidRDefault="00DB1E57" w:rsidP="00096385">
            <w:pPr>
              <w:pStyle w:val="TAC"/>
              <w:rPr>
                <w:rFonts w:cs="Arial"/>
                <w:lang w:eastAsia="zh-CN"/>
              </w:rPr>
            </w:pPr>
            <w:r w:rsidRPr="00D0162F">
              <w:rPr>
                <w:rFonts w:cs="Arial"/>
                <w:lang w:eastAsia="zh-CN"/>
              </w:rPr>
              <w:t>20ms, a</w:t>
            </w:r>
            <w:r w:rsidRPr="00D0162F">
              <w:rPr>
                <w:rFonts w:cs="Arial"/>
              </w:rPr>
              <w:t>s defined in table 7.2-1 in TS 38.321 [12].</w:t>
            </w:r>
          </w:p>
        </w:tc>
      </w:tr>
      <w:tr w:rsidR="00DB1E57" w:rsidRPr="00D0162F" w14:paraId="326A4FC1"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1152CEE6" w14:textId="77777777" w:rsidR="00DB1E57" w:rsidRPr="00D0162F" w:rsidRDefault="00DB1E57" w:rsidP="00096385">
            <w:pPr>
              <w:pStyle w:val="TAL"/>
            </w:pPr>
            <w:r w:rsidRPr="00D0162F">
              <w:t>ssb-ResourceList</w:t>
            </w:r>
          </w:p>
        </w:tc>
        <w:tc>
          <w:tcPr>
            <w:tcW w:w="2551" w:type="dxa"/>
            <w:tcBorders>
              <w:top w:val="single" w:sz="4" w:space="0" w:color="auto"/>
              <w:left w:val="single" w:sz="4" w:space="0" w:color="auto"/>
              <w:bottom w:val="single" w:sz="4" w:space="0" w:color="auto"/>
              <w:right w:val="single" w:sz="4" w:space="0" w:color="auto"/>
            </w:tcBorders>
            <w:hideMark/>
          </w:tcPr>
          <w:p w14:paraId="30D80C45" w14:textId="77777777" w:rsidR="00DB1E57" w:rsidRPr="00D0162F" w:rsidRDefault="00DB1E57" w:rsidP="00096385">
            <w:pPr>
              <w:pStyle w:val="TAC"/>
              <w:rPr>
                <w:rFonts w:cs="Arial"/>
                <w:lang w:eastAsia="zh-CN"/>
              </w:rPr>
            </w:pPr>
            <w:r w:rsidRPr="00D0162F">
              <w:rPr>
                <w:rFonts w:cs="Arial"/>
                <w:lang w:eastAsia="zh-CN"/>
              </w:rPr>
              <w:t>ra-PreambleIndex = 50</w:t>
            </w:r>
          </w:p>
        </w:tc>
        <w:tc>
          <w:tcPr>
            <w:tcW w:w="3754" w:type="dxa"/>
            <w:tcBorders>
              <w:top w:val="single" w:sz="4" w:space="0" w:color="auto"/>
              <w:left w:val="single" w:sz="4" w:space="0" w:color="auto"/>
              <w:bottom w:val="single" w:sz="4" w:space="0" w:color="auto"/>
              <w:right w:val="single" w:sz="4" w:space="0" w:color="auto"/>
            </w:tcBorders>
            <w:hideMark/>
          </w:tcPr>
          <w:p w14:paraId="6B5B8E2D" w14:textId="77777777" w:rsidR="00DB1E57" w:rsidRPr="00D0162F" w:rsidRDefault="00DB1E57" w:rsidP="00096385">
            <w:pPr>
              <w:pStyle w:val="TAC"/>
              <w:rPr>
                <w:rFonts w:cs="Arial"/>
                <w:lang w:eastAsia="zh-CN"/>
              </w:rPr>
            </w:pPr>
            <w:r w:rsidRPr="00D0162F">
              <w:rPr>
                <w:rFonts w:cs="Arial"/>
                <w:lang w:eastAsia="zh-CN"/>
              </w:rPr>
              <w:t>Associated with SSB index 0.</w:t>
            </w:r>
            <w:r w:rsidRPr="00D0162F">
              <w:rPr>
                <w:lang w:eastAsia="zh-CN"/>
              </w:rPr>
              <w:t xml:space="preserve"> UE doesn’t use ssb-ResourceList and BFR-SSB-Resource IEs at the same time. UE doesn’t use this field if is transmitting CFRA to convey BFR.</w:t>
            </w:r>
          </w:p>
        </w:tc>
      </w:tr>
      <w:tr w:rsidR="00DB1E57" w:rsidRPr="00D0162F" w14:paraId="7C5E8965"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33827F3F" w14:textId="77777777" w:rsidR="00DB1E57" w:rsidRPr="00D0162F" w:rsidRDefault="00DB1E57" w:rsidP="00096385">
            <w:pPr>
              <w:pStyle w:val="TAL"/>
            </w:pPr>
            <w:r w:rsidRPr="00D0162F">
              <w:t>BFR-SSB-Resource</w:t>
            </w:r>
          </w:p>
        </w:tc>
        <w:tc>
          <w:tcPr>
            <w:tcW w:w="2551" w:type="dxa"/>
            <w:tcBorders>
              <w:top w:val="single" w:sz="4" w:space="0" w:color="auto"/>
              <w:left w:val="single" w:sz="4" w:space="0" w:color="auto"/>
              <w:bottom w:val="single" w:sz="4" w:space="0" w:color="auto"/>
              <w:right w:val="single" w:sz="4" w:space="0" w:color="auto"/>
            </w:tcBorders>
            <w:hideMark/>
          </w:tcPr>
          <w:p w14:paraId="30586F73" w14:textId="77777777" w:rsidR="00DB1E57" w:rsidRPr="00D0162F" w:rsidRDefault="00DB1E57" w:rsidP="00096385">
            <w:pPr>
              <w:pStyle w:val="TAC"/>
              <w:rPr>
                <w:rFonts w:cs="Arial"/>
                <w:lang w:eastAsia="zh-CN"/>
              </w:rPr>
            </w:pPr>
            <w:r w:rsidRPr="00D0162F">
              <w:rPr>
                <w:lang w:eastAsia="zh-CN"/>
              </w:rPr>
              <w:t>ra-PreambleIndex = 50</w:t>
            </w:r>
          </w:p>
        </w:tc>
        <w:tc>
          <w:tcPr>
            <w:tcW w:w="3754" w:type="dxa"/>
            <w:tcBorders>
              <w:top w:val="single" w:sz="4" w:space="0" w:color="auto"/>
              <w:left w:val="single" w:sz="4" w:space="0" w:color="auto"/>
              <w:bottom w:val="single" w:sz="4" w:space="0" w:color="auto"/>
              <w:right w:val="single" w:sz="4" w:space="0" w:color="auto"/>
            </w:tcBorders>
            <w:hideMark/>
          </w:tcPr>
          <w:p w14:paraId="4BB86744" w14:textId="77777777" w:rsidR="00DB1E57" w:rsidRPr="00D0162F" w:rsidRDefault="00DB1E57" w:rsidP="00096385">
            <w:pPr>
              <w:pStyle w:val="TAC"/>
              <w:rPr>
                <w:rFonts w:cs="Arial"/>
                <w:lang w:eastAsia="zh-CN"/>
              </w:rPr>
            </w:pPr>
            <w:r w:rsidRPr="00D0162F">
              <w:rPr>
                <w:lang w:eastAsia="zh-CN"/>
              </w:rPr>
              <w:t>Associated with SSB index 0. UE doesn’t use ssb-ResourceList and BFR-SSB-Resource IEs at the same time. UE uses this field only if is transmitting CFRA to convey BFR</w:t>
            </w:r>
          </w:p>
        </w:tc>
      </w:tr>
      <w:tr w:rsidR="00DB1E57" w:rsidRPr="00D0162F" w14:paraId="74628CDA"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51C9E4E5" w14:textId="77777777" w:rsidR="00DB1E57" w:rsidRPr="00D0162F" w:rsidRDefault="00DB1E57" w:rsidP="00096385">
            <w:pPr>
              <w:pStyle w:val="TAL"/>
            </w:pPr>
            <w:r w:rsidRPr="00D0162F">
              <w:t>ra-ssb-OccasionMaskIndex</w:t>
            </w:r>
          </w:p>
        </w:tc>
        <w:tc>
          <w:tcPr>
            <w:tcW w:w="2551" w:type="dxa"/>
            <w:tcBorders>
              <w:top w:val="single" w:sz="4" w:space="0" w:color="auto"/>
              <w:left w:val="single" w:sz="4" w:space="0" w:color="auto"/>
              <w:bottom w:val="single" w:sz="4" w:space="0" w:color="auto"/>
              <w:right w:val="single" w:sz="4" w:space="0" w:color="auto"/>
            </w:tcBorders>
            <w:hideMark/>
          </w:tcPr>
          <w:p w14:paraId="495F131C" w14:textId="77777777" w:rsidR="00DB1E57" w:rsidRPr="00D0162F" w:rsidRDefault="00DB1E57" w:rsidP="00096385">
            <w:pPr>
              <w:pStyle w:val="TAC"/>
              <w:rPr>
                <w:rFonts w:cs="Arial"/>
                <w:lang w:eastAsia="zh-CN"/>
              </w:rPr>
            </w:pPr>
            <w:r w:rsidRPr="00D0162F">
              <w:rPr>
                <w:rFonts w:cs="Arial"/>
                <w:lang w:eastAsia="zh-CN"/>
              </w:rPr>
              <w:t>1</w:t>
            </w:r>
          </w:p>
        </w:tc>
        <w:tc>
          <w:tcPr>
            <w:tcW w:w="3754" w:type="dxa"/>
            <w:tcBorders>
              <w:top w:val="single" w:sz="4" w:space="0" w:color="auto"/>
              <w:left w:val="single" w:sz="4" w:space="0" w:color="auto"/>
              <w:bottom w:val="single" w:sz="4" w:space="0" w:color="auto"/>
              <w:right w:val="single" w:sz="4" w:space="0" w:color="auto"/>
            </w:tcBorders>
            <w:hideMark/>
          </w:tcPr>
          <w:p w14:paraId="5F6D04EB" w14:textId="77777777" w:rsidR="00DB1E57" w:rsidRPr="00D0162F" w:rsidRDefault="00DB1E57" w:rsidP="00096385">
            <w:pPr>
              <w:pStyle w:val="TAC"/>
              <w:rPr>
                <w:rFonts w:cs="Arial"/>
                <w:lang w:eastAsia="zh-CN"/>
              </w:rPr>
            </w:pPr>
            <w:r w:rsidRPr="00D0162F">
              <w:rPr>
                <w:rFonts w:cs="Arial"/>
                <w:lang w:eastAsia="zh-CN"/>
              </w:rPr>
              <w:t>PRACH occasion index 1 is allowed</w:t>
            </w:r>
          </w:p>
        </w:tc>
      </w:tr>
      <w:tr w:rsidR="00DB1E57" w:rsidRPr="00D0162F" w14:paraId="3E31996C"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03C26D1A" w14:textId="77777777" w:rsidR="00DB1E57" w:rsidRPr="00D0162F" w:rsidRDefault="00DB1E57" w:rsidP="00096385">
            <w:pPr>
              <w:pStyle w:val="TAL"/>
            </w:pPr>
            <w:r w:rsidRPr="00D0162F">
              <w:t>msgA-MCS</w:t>
            </w:r>
          </w:p>
        </w:tc>
        <w:tc>
          <w:tcPr>
            <w:tcW w:w="2551" w:type="dxa"/>
            <w:tcBorders>
              <w:top w:val="single" w:sz="4" w:space="0" w:color="auto"/>
              <w:left w:val="single" w:sz="4" w:space="0" w:color="auto"/>
              <w:bottom w:val="single" w:sz="4" w:space="0" w:color="auto"/>
              <w:right w:val="single" w:sz="4" w:space="0" w:color="auto"/>
            </w:tcBorders>
            <w:hideMark/>
          </w:tcPr>
          <w:p w14:paraId="54E0331E" w14:textId="77777777" w:rsidR="00DB1E57" w:rsidRPr="00D0162F" w:rsidRDefault="00DB1E57" w:rsidP="00096385">
            <w:pPr>
              <w:pStyle w:val="TAC"/>
              <w:rPr>
                <w:lang w:eastAsia="zh-CN"/>
              </w:rPr>
            </w:pPr>
            <w:r w:rsidRPr="00D0162F">
              <w:rPr>
                <w:rFonts w:cs="Arial"/>
                <w:lang w:eastAsia="zh-CN"/>
              </w:rPr>
              <w:t>1</w:t>
            </w:r>
          </w:p>
        </w:tc>
        <w:tc>
          <w:tcPr>
            <w:tcW w:w="3754" w:type="dxa"/>
            <w:tcBorders>
              <w:top w:val="single" w:sz="4" w:space="0" w:color="auto"/>
              <w:left w:val="single" w:sz="4" w:space="0" w:color="auto"/>
              <w:bottom w:val="single" w:sz="4" w:space="0" w:color="auto"/>
              <w:right w:val="single" w:sz="4" w:space="0" w:color="auto"/>
            </w:tcBorders>
            <w:hideMark/>
          </w:tcPr>
          <w:p w14:paraId="3815FA56" w14:textId="77777777" w:rsidR="00DB1E57" w:rsidRPr="00D0162F" w:rsidRDefault="00DB1E57" w:rsidP="00096385">
            <w:pPr>
              <w:pStyle w:val="TAC"/>
              <w:rPr>
                <w:rFonts w:cs="Arial"/>
                <w:lang w:eastAsia="zh-CN"/>
              </w:rPr>
            </w:pPr>
            <w:r w:rsidRPr="00D0162F">
              <w:rPr>
                <w:rFonts w:cs="Arial"/>
                <w:lang w:eastAsia="zh-CN"/>
              </w:rPr>
              <w:t xml:space="preserve">MCS index for MsgA PUSCH </w:t>
            </w:r>
          </w:p>
        </w:tc>
      </w:tr>
      <w:tr w:rsidR="00DB1E57" w:rsidRPr="00D0162F" w14:paraId="4F2FAAC3"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0FD79875" w14:textId="77777777" w:rsidR="00DB1E57" w:rsidRPr="00D0162F" w:rsidRDefault="00DB1E57" w:rsidP="00096385">
            <w:pPr>
              <w:pStyle w:val="TAL"/>
            </w:pPr>
            <w:r w:rsidRPr="00D0162F">
              <w:t>nrofSlotsMsgA-PUSCH</w:t>
            </w:r>
          </w:p>
        </w:tc>
        <w:tc>
          <w:tcPr>
            <w:tcW w:w="2551" w:type="dxa"/>
            <w:tcBorders>
              <w:top w:val="single" w:sz="4" w:space="0" w:color="auto"/>
              <w:left w:val="single" w:sz="4" w:space="0" w:color="auto"/>
              <w:bottom w:val="single" w:sz="4" w:space="0" w:color="auto"/>
              <w:right w:val="single" w:sz="4" w:space="0" w:color="auto"/>
            </w:tcBorders>
            <w:hideMark/>
          </w:tcPr>
          <w:p w14:paraId="5D007A46" w14:textId="77777777" w:rsidR="00DB1E57" w:rsidRPr="00D0162F" w:rsidRDefault="00DB1E57" w:rsidP="00096385">
            <w:pPr>
              <w:pStyle w:val="TAC"/>
              <w:rPr>
                <w:lang w:eastAsia="zh-CN"/>
              </w:rPr>
            </w:pPr>
            <w:r w:rsidRPr="00D0162F">
              <w:rPr>
                <w:rFonts w:cs="Arial"/>
                <w:lang w:eastAsia="zh-CN"/>
              </w:rPr>
              <w:t>1</w:t>
            </w:r>
          </w:p>
        </w:tc>
        <w:tc>
          <w:tcPr>
            <w:tcW w:w="3754" w:type="dxa"/>
            <w:tcBorders>
              <w:top w:val="single" w:sz="4" w:space="0" w:color="auto"/>
              <w:left w:val="single" w:sz="4" w:space="0" w:color="auto"/>
              <w:bottom w:val="single" w:sz="4" w:space="0" w:color="auto"/>
              <w:right w:val="single" w:sz="4" w:space="0" w:color="auto"/>
            </w:tcBorders>
            <w:hideMark/>
          </w:tcPr>
          <w:p w14:paraId="765FAAFD" w14:textId="77777777" w:rsidR="00DB1E57" w:rsidRPr="00D0162F" w:rsidRDefault="00DB1E57" w:rsidP="00096385">
            <w:pPr>
              <w:pStyle w:val="TAC"/>
              <w:rPr>
                <w:rFonts w:cs="Arial"/>
                <w:lang w:eastAsia="zh-CN"/>
              </w:rPr>
            </w:pPr>
            <w:r w:rsidRPr="00D0162F">
              <w:rPr>
                <w:rFonts w:cs="Arial"/>
                <w:lang w:eastAsia="zh-CN"/>
              </w:rPr>
              <w:t>Number of slots containing one or multiple PUSCH occasions</w:t>
            </w:r>
          </w:p>
        </w:tc>
      </w:tr>
      <w:tr w:rsidR="00DB1E57" w:rsidRPr="00D0162F" w14:paraId="4A9CA902"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72B6E89B" w14:textId="77777777" w:rsidR="00DB1E57" w:rsidRPr="00D0162F" w:rsidRDefault="00DB1E57" w:rsidP="00096385">
            <w:pPr>
              <w:pStyle w:val="TAL"/>
            </w:pPr>
            <w:r w:rsidRPr="00D0162F">
              <w:t>nrofMsgA-PO-PerSlot</w:t>
            </w:r>
          </w:p>
        </w:tc>
        <w:tc>
          <w:tcPr>
            <w:tcW w:w="2551" w:type="dxa"/>
            <w:tcBorders>
              <w:top w:val="single" w:sz="4" w:space="0" w:color="auto"/>
              <w:left w:val="single" w:sz="4" w:space="0" w:color="auto"/>
              <w:bottom w:val="single" w:sz="4" w:space="0" w:color="auto"/>
              <w:right w:val="single" w:sz="4" w:space="0" w:color="auto"/>
            </w:tcBorders>
            <w:hideMark/>
          </w:tcPr>
          <w:p w14:paraId="6E06867B" w14:textId="77777777" w:rsidR="00DB1E57" w:rsidRPr="00D0162F" w:rsidRDefault="00DB1E57" w:rsidP="00096385">
            <w:pPr>
              <w:pStyle w:val="TAC"/>
              <w:rPr>
                <w:lang w:eastAsia="zh-CN"/>
              </w:rPr>
            </w:pPr>
            <w:r w:rsidRPr="00D0162F">
              <w:rPr>
                <w:rFonts w:cs="Arial"/>
                <w:lang w:eastAsia="zh-CN"/>
              </w:rPr>
              <w:t>1</w:t>
            </w:r>
          </w:p>
        </w:tc>
        <w:tc>
          <w:tcPr>
            <w:tcW w:w="3754" w:type="dxa"/>
            <w:tcBorders>
              <w:top w:val="single" w:sz="4" w:space="0" w:color="auto"/>
              <w:left w:val="single" w:sz="4" w:space="0" w:color="auto"/>
              <w:bottom w:val="single" w:sz="4" w:space="0" w:color="auto"/>
              <w:right w:val="single" w:sz="4" w:space="0" w:color="auto"/>
            </w:tcBorders>
            <w:hideMark/>
          </w:tcPr>
          <w:p w14:paraId="0B620669" w14:textId="77777777" w:rsidR="00DB1E57" w:rsidRPr="00D0162F" w:rsidRDefault="00DB1E57" w:rsidP="00096385">
            <w:pPr>
              <w:pStyle w:val="TAC"/>
              <w:rPr>
                <w:rFonts w:cs="Arial"/>
                <w:lang w:eastAsia="zh-CN"/>
              </w:rPr>
            </w:pPr>
            <w:r w:rsidRPr="00D0162F">
              <w:rPr>
                <w:rFonts w:cs="Arial"/>
                <w:lang w:eastAsia="zh-CN"/>
              </w:rPr>
              <w:t>Number of time domain PUSCH occasions in each slot</w:t>
            </w:r>
          </w:p>
        </w:tc>
      </w:tr>
      <w:tr w:rsidR="00DB1E57" w:rsidRPr="00D0162F" w14:paraId="687EB676"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770C9AC6" w14:textId="77777777" w:rsidR="00DB1E57" w:rsidRPr="00D0162F" w:rsidRDefault="00DB1E57" w:rsidP="00096385">
            <w:pPr>
              <w:pStyle w:val="TAL"/>
            </w:pPr>
            <w:r w:rsidRPr="00D0162F">
              <w:t>msgA-PUSCH-TimeDomainOffset</w:t>
            </w:r>
          </w:p>
        </w:tc>
        <w:tc>
          <w:tcPr>
            <w:tcW w:w="2551" w:type="dxa"/>
            <w:tcBorders>
              <w:top w:val="single" w:sz="4" w:space="0" w:color="auto"/>
              <w:left w:val="single" w:sz="4" w:space="0" w:color="auto"/>
              <w:bottom w:val="single" w:sz="4" w:space="0" w:color="auto"/>
              <w:right w:val="single" w:sz="4" w:space="0" w:color="auto"/>
            </w:tcBorders>
            <w:hideMark/>
          </w:tcPr>
          <w:p w14:paraId="399A9118" w14:textId="77777777" w:rsidR="00DB1E57" w:rsidRPr="00D0162F" w:rsidRDefault="00DB1E57" w:rsidP="00096385">
            <w:pPr>
              <w:pStyle w:val="TAC"/>
              <w:rPr>
                <w:lang w:eastAsia="zh-CN"/>
              </w:rPr>
            </w:pPr>
            <w:r w:rsidRPr="00D0162F">
              <w:rPr>
                <w:rFonts w:cs="Arial"/>
                <w:lang w:eastAsia="zh-CN"/>
              </w:rPr>
              <w:t>1</w:t>
            </w:r>
          </w:p>
        </w:tc>
        <w:tc>
          <w:tcPr>
            <w:tcW w:w="3754" w:type="dxa"/>
            <w:tcBorders>
              <w:top w:val="single" w:sz="4" w:space="0" w:color="auto"/>
              <w:left w:val="single" w:sz="4" w:space="0" w:color="auto"/>
              <w:bottom w:val="single" w:sz="4" w:space="0" w:color="auto"/>
              <w:right w:val="single" w:sz="4" w:space="0" w:color="auto"/>
            </w:tcBorders>
            <w:hideMark/>
          </w:tcPr>
          <w:p w14:paraId="79BD2699" w14:textId="77777777" w:rsidR="00DB1E57" w:rsidRPr="00D0162F" w:rsidRDefault="00DB1E57" w:rsidP="00096385">
            <w:pPr>
              <w:pStyle w:val="TAC"/>
              <w:rPr>
                <w:rFonts w:cs="Arial"/>
                <w:lang w:eastAsia="zh-CN"/>
              </w:rPr>
            </w:pPr>
            <w:r w:rsidRPr="00D0162F">
              <w:rPr>
                <w:rFonts w:cs="Arial"/>
                <w:lang w:eastAsia="zh-CN"/>
              </w:rPr>
              <w:t>A single time offset with respect to the start of each PRACH slot, counted as the number of slots</w:t>
            </w:r>
          </w:p>
        </w:tc>
      </w:tr>
      <w:tr w:rsidR="00DB1E57" w:rsidRPr="00D0162F" w14:paraId="4C5DC199"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602AC8DF" w14:textId="77777777" w:rsidR="00DB1E57" w:rsidRPr="00D0162F" w:rsidRDefault="00DB1E57" w:rsidP="00096385">
            <w:pPr>
              <w:pStyle w:val="TAL"/>
            </w:pPr>
            <w:r w:rsidRPr="00D0162F">
              <w:t>PUSCH start symbol</w:t>
            </w:r>
          </w:p>
        </w:tc>
        <w:tc>
          <w:tcPr>
            <w:tcW w:w="2551" w:type="dxa"/>
            <w:tcBorders>
              <w:top w:val="single" w:sz="4" w:space="0" w:color="auto"/>
              <w:left w:val="single" w:sz="4" w:space="0" w:color="auto"/>
              <w:bottom w:val="single" w:sz="4" w:space="0" w:color="auto"/>
              <w:right w:val="single" w:sz="4" w:space="0" w:color="auto"/>
            </w:tcBorders>
            <w:hideMark/>
          </w:tcPr>
          <w:p w14:paraId="64690474" w14:textId="77777777" w:rsidR="00DB1E57" w:rsidRPr="00D0162F" w:rsidRDefault="00DB1E57" w:rsidP="00096385">
            <w:pPr>
              <w:pStyle w:val="TAC"/>
              <w:rPr>
                <w:lang w:eastAsia="zh-CN"/>
              </w:rPr>
            </w:pPr>
            <w:r w:rsidRPr="00D0162F">
              <w:rPr>
                <w:rFonts w:cs="Arial"/>
                <w:lang w:eastAsia="zh-CN"/>
              </w:rPr>
              <w:t>0</w:t>
            </w:r>
          </w:p>
        </w:tc>
        <w:tc>
          <w:tcPr>
            <w:tcW w:w="3754" w:type="dxa"/>
            <w:tcBorders>
              <w:top w:val="single" w:sz="4" w:space="0" w:color="auto"/>
              <w:left w:val="single" w:sz="4" w:space="0" w:color="auto"/>
              <w:bottom w:val="single" w:sz="4" w:space="0" w:color="auto"/>
              <w:right w:val="single" w:sz="4" w:space="0" w:color="auto"/>
            </w:tcBorders>
          </w:tcPr>
          <w:p w14:paraId="2BDCB022" w14:textId="77777777" w:rsidR="00DB1E57" w:rsidRPr="00D0162F" w:rsidRDefault="00DB1E57" w:rsidP="00096385">
            <w:pPr>
              <w:pStyle w:val="TAC"/>
              <w:rPr>
                <w:rFonts w:cs="Arial"/>
                <w:lang w:eastAsia="zh-CN"/>
              </w:rPr>
            </w:pPr>
          </w:p>
        </w:tc>
      </w:tr>
      <w:tr w:rsidR="00DB1E57" w:rsidRPr="00D0162F" w14:paraId="724DBA43"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3D8DBBB" w14:textId="77777777" w:rsidR="00DB1E57" w:rsidRPr="00D0162F" w:rsidRDefault="00DB1E57" w:rsidP="00096385">
            <w:pPr>
              <w:pStyle w:val="TAL"/>
            </w:pPr>
            <w:r w:rsidRPr="00D0162F">
              <w:t>PUSCH allocation length</w:t>
            </w:r>
          </w:p>
        </w:tc>
        <w:tc>
          <w:tcPr>
            <w:tcW w:w="2551" w:type="dxa"/>
            <w:tcBorders>
              <w:top w:val="single" w:sz="4" w:space="0" w:color="auto"/>
              <w:left w:val="single" w:sz="4" w:space="0" w:color="auto"/>
              <w:bottom w:val="single" w:sz="4" w:space="0" w:color="auto"/>
              <w:right w:val="single" w:sz="4" w:space="0" w:color="auto"/>
            </w:tcBorders>
            <w:hideMark/>
          </w:tcPr>
          <w:p w14:paraId="717263E8" w14:textId="77777777" w:rsidR="00DB1E57" w:rsidRPr="00D0162F" w:rsidRDefault="00DB1E57" w:rsidP="00096385">
            <w:pPr>
              <w:pStyle w:val="TAC"/>
              <w:rPr>
                <w:lang w:eastAsia="zh-CN"/>
              </w:rPr>
            </w:pPr>
            <w:r w:rsidRPr="00D0162F">
              <w:rPr>
                <w:rFonts w:cs="Arial"/>
                <w:lang w:eastAsia="zh-CN"/>
              </w:rPr>
              <w:t>14</w:t>
            </w:r>
          </w:p>
        </w:tc>
        <w:tc>
          <w:tcPr>
            <w:tcW w:w="3754" w:type="dxa"/>
            <w:tcBorders>
              <w:top w:val="single" w:sz="4" w:space="0" w:color="auto"/>
              <w:left w:val="single" w:sz="4" w:space="0" w:color="auto"/>
              <w:bottom w:val="single" w:sz="4" w:space="0" w:color="auto"/>
              <w:right w:val="single" w:sz="4" w:space="0" w:color="auto"/>
            </w:tcBorders>
          </w:tcPr>
          <w:p w14:paraId="4C6FA65A" w14:textId="77777777" w:rsidR="00DB1E57" w:rsidRPr="00D0162F" w:rsidRDefault="00DB1E57" w:rsidP="00096385">
            <w:pPr>
              <w:pStyle w:val="TAC"/>
              <w:rPr>
                <w:rFonts w:cs="Arial"/>
                <w:lang w:eastAsia="zh-CN"/>
              </w:rPr>
            </w:pPr>
          </w:p>
        </w:tc>
      </w:tr>
      <w:tr w:rsidR="00DB1E57" w:rsidRPr="00D0162F" w14:paraId="5EBEBA8D"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2AEF87F0" w14:textId="77777777" w:rsidR="00DB1E57" w:rsidRPr="00D0162F" w:rsidRDefault="00DB1E57" w:rsidP="00096385">
            <w:pPr>
              <w:pStyle w:val="TAL"/>
            </w:pPr>
            <w:r w:rsidRPr="00D0162F">
              <w:t>mappingTypeMsgA-PUSCH</w:t>
            </w:r>
          </w:p>
        </w:tc>
        <w:tc>
          <w:tcPr>
            <w:tcW w:w="2551" w:type="dxa"/>
            <w:tcBorders>
              <w:top w:val="single" w:sz="4" w:space="0" w:color="auto"/>
              <w:left w:val="single" w:sz="4" w:space="0" w:color="auto"/>
              <w:bottom w:val="single" w:sz="4" w:space="0" w:color="auto"/>
              <w:right w:val="single" w:sz="4" w:space="0" w:color="auto"/>
            </w:tcBorders>
            <w:hideMark/>
          </w:tcPr>
          <w:p w14:paraId="423ED5BC" w14:textId="77777777" w:rsidR="00DB1E57" w:rsidRPr="00D0162F" w:rsidRDefault="00DB1E57" w:rsidP="00096385">
            <w:pPr>
              <w:pStyle w:val="TAC"/>
              <w:rPr>
                <w:lang w:eastAsia="zh-CN"/>
              </w:rPr>
            </w:pPr>
            <w:r w:rsidRPr="00D0162F">
              <w:rPr>
                <w:rFonts w:cs="Arial"/>
                <w:lang w:eastAsia="zh-CN"/>
              </w:rPr>
              <w:t>typeA</w:t>
            </w:r>
          </w:p>
        </w:tc>
        <w:tc>
          <w:tcPr>
            <w:tcW w:w="3754" w:type="dxa"/>
            <w:tcBorders>
              <w:top w:val="single" w:sz="4" w:space="0" w:color="auto"/>
              <w:left w:val="single" w:sz="4" w:space="0" w:color="auto"/>
              <w:bottom w:val="single" w:sz="4" w:space="0" w:color="auto"/>
              <w:right w:val="single" w:sz="4" w:space="0" w:color="auto"/>
            </w:tcBorders>
          </w:tcPr>
          <w:p w14:paraId="7F9A5513" w14:textId="77777777" w:rsidR="00DB1E57" w:rsidRPr="00D0162F" w:rsidRDefault="00DB1E57" w:rsidP="00096385">
            <w:pPr>
              <w:pStyle w:val="TAC"/>
              <w:rPr>
                <w:rFonts w:cs="Arial"/>
                <w:lang w:eastAsia="zh-CN"/>
              </w:rPr>
            </w:pPr>
          </w:p>
        </w:tc>
      </w:tr>
      <w:tr w:rsidR="00DB1E57" w:rsidRPr="00D0162F" w14:paraId="3ADC783C"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5607AEC7" w14:textId="77777777" w:rsidR="00DB1E57" w:rsidRPr="00D0162F" w:rsidRDefault="00DB1E57" w:rsidP="00096385">
            <w:pPr>
              <w:pStyle w:val="TAL"/>
            </w:pPr>
            <w:r w:rsidRPr="00D0162F">
              <w:t>nrofPRBs-PerMsgA-PO</w:t>
            </w:r>
          </w:p>
        </w:tc>
        <w:tc>
          <w:tcPr>
            <w:tcW w:w="2551" w:type="dxa"/>
            <w:tcBorders>
              <w:top w:val="single" w:sz="4" w:space="0" w:color="auto"/>
              <w:left w:val="single" w:sz="4" w:space="0" w:color="auto"/>
              <w:bottom w:val="single" w:sz="4" w:space="0" w:color="auto"/>
              <w:right w:val="single" w:sz="4" w:space="0" w:color="auto"/>
            </w:tcBorders>
            <w:hideMark/>
          </w:tcPr>
          <w:p w14:paraId="7FC8F649" w14:textId="77777777" w:rsidR="00DB1E57" w:rsidRPr="00D0162F" w:rsidRDefault="00DB1E57" w:rsidP="00096385">
            <w:pPr>
              <w:pStyle w:val="TAC"/>
              <w:rPr>
                <w:lang w:eastAsia="zh-CN"/>
              </w:rPr>
            </w:pPr>
            <w:r w:rsidRPr="00D0162F">
              <w:rPr>
                <w:rFonts w:cs="Arial"/>
                <w:lang w:eastAsia="zh-CN"/>
              </w:rPr>
              <w:t>2</w:t>
            </w:r>
          </w:p>
        </w:tc>
        <w:tc>
          <w:tcPr>
            <w:tcW w:w="3754" w:type="dxa"/>
            <w:tcBorders>
              <w:top w:val="single" w:sz="4" w:space="0" w:color="auto"/>
              <w:left w:val="single" w:sz="4" w:space="0" w:color="auto"/>
              <w:bottom w:val="single" w:sz="4" w:space="0" w:color="auto"/>
              <w:right w:val="single" w:sz="4" w:space="0" w:color="auto"/>
            </w:tcBorders>
            <w:hideMark/>
          </w:tcPr>
          <w:p w14:paraId="5B9D413C" w14:textId="77777777" w:rsidR="00DB1E57" w:rsidRPr="00D0162F" w:rsidRDefault="00DB1E57" w:rsidP="00096385">
            <w:pPr>
              <w:pStyle w:val="TAC"/>
              <w:rPr>
                <w:rFonts w:cs="Arial"/>
                <w:lang w:eastAsia="zh-CN"/>
              </w:rPr>
            </w:pPr>
            <w:r w:rsidRPr="00D0162F">
              <w:rPr>
                <w:rFonts w:cs="Arial"/>
                <w:lang w:eastAsia="zh-CN"/>
              </w:rPr>
              <w:t>Number of RBs per PUSCH occasion</w:t>
            </w:r>
          </w:p>
        </w:tc>
      </w:tr>
      <w:tr w:rsidR="00DB1E57" w:rsidRPr="00D0162F" w14:paraId="4D457E7C"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36FD5CAE" w14:textId="77777777" w:rsidR="00DB1E57" w:rsidRPr="00D0162F" w:rsidRDefault="00DB1E57" w:rsidP="00096385">
            <w:pPr>
              <w:pStyle w:val="TAL"/>
            </w:pPr>
            <w:r w:rsidRPr="00D0162F">
              <w:t>nrofMsgA-PO-FDM</w:t>
            </w:r>
          </w:p>
        </w:tc>
        <w:tc>
          <w:tcPr>
            <w:tcW w:w="2551" w:type="dxa"/>
            <w:tcBorders>
              <w:top w:val="single" w:sz="4" w:space="0" w:color="auto"/>
              <w:left w:val="single" w:sz="4" w:space="0" w:color="auto"/>
              <w:bottom w:val="single" w:sz="4" w:space="0" w:color="auto"/>
              <w:right w:val="single" w:sz="4" w:space="0" w:color="auto"/>
            </w:tcBorders>
            <w:hideMark/>
          </w:tcPr>
          <w:p w14:paraId="30D9529B" w14:textId="77777777" w:rsidR="00DB1E57" w:rsidRPr="00D0162F" w:rsidRDefault="00DB1E57" w:rsidP="00096385">
            <w:pPr>
              <w:pStyle w:val="TAC"/>
              <w:rPr>
                <w:lang w:eastAsia="zh-CN"/>
              </w:rPr>
            </w:pPr>
            <w:r w:rsidRPr="00D0162F">
              <w:rPr>
                <w:rFonts w:cs="Arial"/>
                <w:lang w:eastAsia="zh-CN"/>
              </w:rPr>
              <w:t>One</w:t>
            </w:r>
          </w:p>
        </w:tc>
        <w:tc>
          <w:tcPr>
            <w:tcW w:w="3754" w:type="dxa"/>
            <w:tcBorders>
              <w:top w:val="single" w:sz="4" w:space="0" w:color="auto"/>
              <w:left w:val="single" w:sz="4" w:space="0" w:color="auto"/>
              <w:bottom w:val="single" w:sz="4" w:space="0" w:color="auto"/>
              <w:right w:val="single" w:sz="4" w:space="0" w:color="auto"/>
            </w:tcBorders>
            <w:hideMark/>
          </w:tcPr>
          <w:p w14:paraId="1C42E485" w14:textId="77777777" w:rsidR="00DB1E57" w:rsidRPr="00D0162F" w:rsidRDefault="00DB1E57" w:rsidP="00096385">
            <w:pPr>
              <w:pStyle w:val="TAC"/>
              <w:rPr>
                <w:rFonts w:cs="Arial"/>
                <w:lang w:eastAsia="zh-CN"/>
              </w:rPr>
            </w:pPr>
            <w:r w:rsidRPr="00D0162F">
              <w:rPr>
                <w:rFonts w:cs="Arial"/>
                <w:lang w:eastAsia="zh-CN"/>
              </w:rPr>
              <w:t>The number of MsgA PUSCH occasions FDMed in one time instance</w:t>
            </w:r>
          </w:p>
        </w:tc>
      </w:tr>
      <w:tr w:rsidR="00DB1E57" w:rsidRPr="00D0162F" w14:paraId="50329D1A"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7E122F6A" w14:textId="77777777" w:rsidR="00DB1E57" w:rsidRPr="00D0162F" w:rsidRDefault="00DB1E57" w:rsidP="00096385">
            <w:pPr>
              <w:pStyle w:val="TAL"/>
            </w:pPr>
            <w:r w:rsidRPr="00D0162F">
              <w:t>msgA-DMRS-AdditionalPosition</w:t>
            </w:r>
          </w:p>
        </w:tc>
        <w:tc>
          <w:tcPr>
            <w:tcW w:w="2551" w:type="dxa"/>
            <w:tcBorders>
              <w:top w:val="single" w:sz="4" w:space="0" w:color="auto"/>
              <w:left w:val="single" w:sz="4" w:space="0" w:color="auto"/>
              <w:bottom w:val="single" w:sz="4" w:space="0" w:color="auto"/>
              <w:right w:val="single" w:sz="4" w:space="0" w:color="auto"/>
            </w:tcBorders>
            <w:hideMark/>
          </w:tcPr>
          <w:p w14:paraId="1AB1E395" w14:textId="77777777" w:rsidR="00DB1E57" w:rsidRPr="00D0162F" w:rsidRDefault="00DB1E57" w:rsidP="00096385">
            <w:pPr>
              <w:pStyle w:val="TAC"/>
              <w:rPr>
                <w:lang w:eastAsia="zh-CN"/>
              </w:rPr>
            </w:pPr>
            <w:r w:rsidRPr="00D0162F">
              <w:rPr>
                <w:rFonts w:cs="Arial"/>
                <w:lang w:eastAsia="zh-CN"/>
              </w:rPr>
              <w:t>pos1</w:t>
            </w:r>
          </w:p>
        </w:tc>
        <w:tc>
          <w:tcPr>
            <w:tcW w:w="3754" w:type="dxa"/>
            <w:tcBorders>
              <w:top w:val="single" w:sz="4" w:space="0" w:color="auto"/>
              <w:left w:val="single" w:sz="4" w:space="0" w:color="auto"/>
              <w:bottom w:val="single" w:sz="4" w:space="0" w:color="auto"/>
              <w:right w:val="single" w:sz="4" w:space="0" w:color="auto"/>
            </w:tcBorders>
            <w:hideMark/>
          </w:tcPr>
          <w:p w14:paraId="35747829" w14:textId="77777777" w:rsidR="00DB1E57" w:rsidRPr="00D0162F" w:rsidRDefault="00DB1E57" w:rsidP="00096385">
            <w:pPr>
              <w:pStyle w:val="TAC"/>
              <w:rPr>
                <w:rFonts w:cs="Arial"/>
                <w:lang w:eastAsia="zh-CN"/>
              </w:rPr>
            </w:pPr>
            <w:r w:rsidRPr="00D0162F">
              <w:rPr>
                <w:rFonts w:cs="Arial"/>
                <w:lang w:eastAsia="zh-CN"/>
              </w:rPr>
              <w:t>Position for additional DM-RS</w:t>
            </w:r>
          </w:p>
        </w:tc>
      </w:tr>
      <w:tr w:rsidR="00DB1E57" w:rsidRPr="00D0162F" w14:paraId="7D2E848B"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hideMark/>
          </w:tcPr>
          <w:p w14:paraId="40C1D0FA" w14:textId="77777777" w:rsidR="00DB1E57" w:rsidRPr="00D0162F" w:rsidRDefault="00DB1E57" w:rsidP="00096385">
            <w:pPr>
              <w:pStyle w:val="TAL"/>
            </w:pPr>
            <w:r w:rsidRPr="00D0162F">
              <w:t>msgA-PUSCH-NrofPorts</w:t>
            </w:r>
          </w:p>
        </w:tc>
        <w:tc>
          <w:tcPr>
            <w:tcW w:w="2551" w:type="dxa"/>
            <w:tcBorders>
              <w:top w:val="single" w:sz="4" w:space="0" w:color="auto"/>
              <w:left w:val="single" w:sz="4" w:space="0" w:color="auto"/>
              <w:bottom w:val="single" w:sz="4" w:space="0" w:color="auto"/>
              <w:right w:val="single" w:sz="4" w:space="0" w:color="auto"/>
            </w:tcBorders>
            <w:hideMark/>
          </w:tcPr>
          <w:p w14:paraId="667ADB30" w14:textId="77777777" w:rsidR="00DB1E57" w:rsidRPr="00D0162F" w:rsidRDefault="00DB1E57" w:rsidP="00096385">
            <w:pPr>
              <w:pStyle w:val="TAC"/>
              <w:rPr>
                <w:lang w:eastAsia="zh-CN"/>
              </w:rPr>
            </w:pPr>
            <w:r w:rsidRPr="00D0162F">
              <w:rPr>
                <w:rFonts w:cs="Arial"/>
                <w:lang w:eastAsia="zh-CN"/>
              </w:rPr>
              <w:t>1</w:t>
            </w:r>
          </w:p>
        </w:tc>
        <w:tc>
          <w:tcPr>
            <w:tcW w:w="3754" w:type="dxa"/>
            <w:tcBorders>
              <w:top w:val="single" w:sz="4" w:space="0" w:color="auto"/>
              <w:left w:val="single" w:sz="4" w:space="0" w:color="auto"/>
              <w:bottom w:val="single" w:sz="4" w:space="0" w:color="auto"/>
              <w:right w:val="single" w:sz="4" w:space="0" w:color="auto"/>
            </w:tcBorders>
            <w:hideMark/>
          </w:tcPr>
          <w:p w14:paraId="1237AE83" w14:textId="77777777" w:rsidR="00DB1E57" w:rsidRPr="00D0162F" w:rsidRDefault="00DB1E57" w:rsidP="00096385">
            <w:pPr>
              <w:pStyle w:val="TAC"/>
              <w:rPr>
                <w:rFonts w:cs="Arial"/>
                <w:lang w:eastAsia="zh-CN"/>
              </w:rPr>
            </w:pPr>
            <w:r w:rsidRPr="00D0162F">
              <w:rPr>
                <w:rFonts w:cs="Arial"/>
                <w:lang w:eastAsia="zh-CN"/>
              </w:rPr>
              <w:t>Configure 1 port per CDM group</w:t>
            </w:r>
          </w:p>
        </w:tc>
      </w:tr>
      <w:tr w:rsidR="00DB1E57" w:rsidRPr="00D0162F" w14:paraId="3D87C73C"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tcPr>
          <w:p w14:paraId="7C9FC818" w14:textId="77777777" w:rsidR="00DB1E57" w:rsidRPr="00D0162F" w:rsidRDefault="00DB1E57" w:rsidP="00096385">
            <w:pPr>
              <w:pStyle w:val="TAL"/>
            </w:pPr>
            <w:r w:rsidRPr="00D0162F">
              <w:t>msgA-DeltaPreamble</w:t>
            </w:r>
          </w:p>
        </w:tc>
        <w:tc>
          <w:tcPr>
            <w:tcW w:w="2551" w:type="dxa"/>
            <w:tcBorders>
              <w:top w:val="single" w:sz="4" w:space="0" w:color="auto"/>
              <w:left w:val="single" w:sz="4" w:space="0" w:color="auto"/>
              <w:bottom w:val="single" w:sz="4" w:space="0" w:color="auto"/>
              <w:right w:val="single" w:sz="4" w:space="0" w:color="auto"/>
            </w:tcBorders>
          </w:tcPr>
          <w:p w14:paraId="18CC4DD0" w14:textId="77777777" w:rsidR="00DB1E57" w:rsidRPr="00D0162F" w:rsidRDefault="00DB1E57" w:rsidP="00096385">
            <w:pPr>
              <w:pStyle w:val="TAC"/>
              <w:rPr>
                <w:rFonts w:cs="Arial"/>
                <w:lang w:eastAsia="zh-CN"/>
              </w:rPr>
            </w:pPr>
            <w:r w:rsidRPr="00D0162F">
              <w:rPr>
                <w:lang w:eastAsia="zh-CN"/>
              </w:rPr>
              <w:t>3</w:t>
            </w:r>
          </w:p>
        </w:tc>
        <w:tc>
          <w:tcPr>
            <w:tcW w:w="3754" w:type="dxa"/>
            <w:tcBorders>
              <w:top w:val="single" w:sz="4" w:space="0" w:color="auto"/>
              <w:left w:val="single" w:sz="4" w:space="0" w:color="auto"/>
              <w:bottom w:val="single" w:sz="4" w:space="0" w:color="auto"/>
              <w:right w:val="single" w:sz="4" w:space="0" w:color="auto"/>
            </w:tcBorders>
          </w:tcPr>
          <w:p w14:paraId="70D1D93C" w14:textId="77777777" w:rsidR="00DB1E57" w:rsidRPr="00D0162F" w:rsidRDefault="00DB1E57" w:rsidP="00096385">
            <w:pPr>
              <w:pStyle w:val="TAC"/>
              <w:rPr>
                <w:rFonts w:cs="Arial"/>
                <w:lang w:eastAsia="zh-CN"/>
              </w:rPr>
            </w:pPr>
            <w:r w:rsidRPr="00D0162F">
              <w:rPr>
                <w:lang w:eastAsia="zh-CN"/>
              </w:rPr>
              <w:t>Power offset of msgA PUSCH relative to the preamble received target power</w:t>
            </w:r>
          </w:p>
        </w:tc>
      </w:tr>
      <w:tr w:rsidR="00DB1E57" w:rsidRPr="00D0162F" w14:paraId="58111D2B"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tcPr>
          <w:p w14:paraId="1CF32D21" w14:textId="77777777" w:rsidR="00DB1E57" w:rsidRPr="00D0162F" w:rsidRDefault="00DB1E57" w:rsidP="00096385">
            <w:pPr>
              <w:pStyle w:val="TAL"/>
            </w:pPr>
            <w:r w:rsidRPr="00D0162F">
              <w:t>msgA-Alpha</w:t>
            </w:r>
          </w:p>
        </w:tc>
        <w:tc>
          <w:tcPr>
            <w:tcW w:w="2551" w:type="dxa"/>
            <w:tcBorders>
              <w:top w:val="single" w:sz="4" w:space="0" w:color="auto"/>
              <w:left w:val="single" w:sz="4" w:space="0" w:color="auto"/>
              <w:bottom w:val="single" w:sz="4" w:space="0" w:color="auto"/>
              <w:right w:val="single" w:sz="4" w:space="0" w:color="auto"/>
            </w:tcBorders>
          </w:tcPr>
          <w:p w14:paraId="381706C8" w14:textId="77777777" w:rsidR="00DB1E57" w:rsidRPr="00D0162F" w:rsidRDefault="00DB1E57" w:rsidP="00096385">
            <w:pPr>
              <w:pStyle w:val="TAC"/>
              <w:rPr>
                <w:rFonts w:cs="Arial"/>
                <w:lang w:eastAsia="zh-CN"/>
              </w:rPr>
            </w:pPr>
            <w:r w:rsidRPr="00D0162F">
              <w:rPr>
                <w:lang w:eastAsia="zh-CN"/>
              </w:rPr>
              <w:t>alpha1</w:t>
            </w:r>
          </w:p>
        </w:tc>
        <w:tc>
          <w:tcPr>
            <w:tcW w:w="3754" w:type="dxa"/>
            <w:tcBorders>
              <w:top w:val="single" w:sz="4" w:space="0" w:color="auto"/>
              <w:left w:val="single" w:sz="4" w:space="0" w:color="auto"/>
              <w:bottom w:val="single" w:sz="4" w:space="0" w:color="auto"/>
              <w:right w:val="single" w:sz="4" w:space="0" w:color="auto"/>
            </w:tcBorders>
          </w:tcPr>
          <w:p w14:paraId="666BFE8C" w14:textId="77777777" w:rsidR="00DB1E57" w:rsidRPr="00D0162F" w:rsidRDefault="00DB1E57" w:rsidP="00096385">
            <w:pPr>
              <w:pStyle w:val="TAC"/>
              <w:rPr>
                <w:rFonts w:cs="Arial"/>
                <w:lang w:eastAsia="zh-CN"/>
              </w:rPr>
            </w:pPr>
            <w:r w:rsidRPr="00D0162F">
              <w:rPr>
                <w:lang w:eastAsia="zh-CN"/>
              </w:rPr>
              <w:t>Alpha value for MsgA PUSCH. Set 1</w:t>
            </w:r>
          </w:p>
        </w:tc>
      </w:tr>
      <w:tr w:rsidR="00DB1E57" w:rsidRPr="00D0162F" w14:paraId="3AA4E303" w14:textId="77777777" w:rsidTr="00096385">
        <w:trPr>
          <w:cantSplit/>
          <w:jc w:val="center"/>
        </w:trPr>
        <w:tc>
          <w:tcPr>
            <w:tcW w:w="2905" w:type="dxa"/>
            <w:tcBorders>
              <w:top w:val="single" w:sz="4" w:space="0" w:color="auto"/>
              <w:left w:val="single" w:sz="4" w:space="0" w:color="auto"/>
              <w:bottom w:val="single" w:sz="4" w:space="0" w:color="auto"/>
              <w:right w:val="single" w:sz="4" w:space="0" w:color="auto"/>
            </w:tcBorders>
          </w:tcPr>
          <w:p w14:paraId="2398F26F" w14:textId="77777777" w:rsidR="00DB1E57" w:rsidRPr="00D0162F" w:rsidRDefault="00DB1E57" w:rsidP="00096385">
            <w:pPr>
              <w:pStyle w:val="TAL"/>
            </w:pPr>
            <w:r w:rsidRPr="00D0162F">
              <w:t>deltaMCS</w:t>
            </w:r>
          </w:p>
        </w:tc>
        <w:tc>
          <w:tcPr>
            <w:tcW w:w="2551" w:type="dxa"/>
            <w:tcBorders>
              <w:top w:val="single" w:sz="4" w:space="0" w:color="auto"/>
              <w:left w:val="single" w:sz="4" w:space="0" w:color="auto"/>
              <w:bottom w:val="single" w:sz="4" w:space="0" w:color="auto"/>
              <w:right w:val="single" w:sz="4" w:space="0" w:color="auto"/>
            </w:tcBorders>
          </w:tcPr>
          <w:p w14:paraId="3D9950CF" w14:textId="77777777" w:rsidR="00DB1E57" w:rsidRPr="00D0162F" w:rsidRDefault="00DB1E57" w:rsidP="00096385">
            <w:pPr>
              <w:pStyle w:val="TAC"/>
              <w:rPr>
                <w:rFonts w:cs="Arial"/>
                <w:lang w:eastAsia="zh-CN"/>
              </w:rPr>
            </w:pPr>
            <w:r w:rsidRPr="00D0162F">
              <w:rPr>
                <w:lang w:eastAsia="zh-CN"/>
              </w:rPr>
              <w:t>Disabled</w:t>
            </w:r>
          </w:p>
        </w:tc>
        <w:tc>
          <w:tcPr>
            <w:tcW w:w="3754" w:type="dxa"/>
            <w:tcBorders>
              <w:top w:val="single" w:sz="4" w:space="0" w:color="auto"/>
              <w:left w:val="single" w:sz="4" w:space="0" w:color="auto"/>
              <w:bottom w:val="single" w:sz="4" w:space="0" w:color="auto"/>
              <w:right w:val="single" w:sz="4" w:space="0" w:color="auto"/>
            </w:tcBorders>
          </w:tcPr>
          <w:p w14:paraId="3DBDEFCA" w14:textId="77777777" w:rsidR="00DB1E57" w:rsidRPr="00D0162F" w:rsidRDefault="00DB1E57" w:rsidP="00096385">
            <w:pPr>
              <w:pStyle w:val="TAC"/>
              <w:rPr>
                <w:rFonts w:cs="Arial"/>
                <w:lang w:eastAsia="zh-CN"/>
              </w:rPr>
            </w:pPr>
            <w:r w:rsidRPr="00D0162F">
              <w:rPr>
                <w:lang w:eastAsia="zh-CN"/>
              </w:rPr>
              <w:t>Whether to apply delta MCS</w:t>
            </w:r>
          </w:p>
        </w:tc>
      </w:tr>
      <w:tr w:rsidR="00DB1E57" w:rsidRPr="00D0162F" w14:paraId="0BDBD8D4" w14:textId="77777777" w:rsidTr="00096385">
        <w:trPr>
          <w:jc w:val="center"/>
        </w:trPr>
        <w:tc>
          <w:tcPr>
            <w:tcW w:w="9210" w:type="dxa"/>
            <w:gridSpan w:val="3"/>
            <w:tcBorders>
              <w:top w:val="single" w:sz="4" w:space="0" w:color="auto"/>
              <w:left w:val="single" w:sz="4" w:space="0" w:color="auto"/>
              <w:bottom w:val="single" w:sz="4" w:space="0" w:color="auto"/>
              <w:right w:val="single" w:sz="4" w:space="0" w:color="auto"/>
            </w:tcBorders>
            <w:vAlign w:val="center"/>
            <w:hideMark/>
          </w:tcPr>
          <w:p w14:paraId="62A5C0A1" w14:textId="77777777" w:rsidR="00DB1E57" w:rsidRPr="00D0162F" w:rsidRDefault="00DB1E57" w:rsidP="00096385">
            <w:pPr>
              <w:pStyle w:val="TAN"/>
              <w:spacing w:line="254" w:lineRule="auto"/>
            </w:pPr>
            <w:r w:rsidRPr="00D0162F">
              <w:t>Note:</w:t>
            </w:r>
            <w:r w:rsidRPr="00D0162F">
              <w:rPr>
                <w:lang w:eastAsia="zh-CN"/>
              </w:rPr>
              <w:tab/>
            </w:r>
            <w:r w:rsidRPr="00D0162F">
              <w:t>For further information see clause 6.3.2 in TS 38.331 [13].</w:t>
            </w:r>
          </w:p>
        </w:tc>
      </w:tr>
    </w:tbl>
    <w:p w14:paraId="0C19E58E" w14:textId="77777777" w:rsidR="00DB1E57" w:rsidRPr="00D0162F" w:rsidRDefault="00DB1E57" w:rsidP="00DB1E57"/>
    <w:p w14:paraId="1F56359E" w14:textId="77777777" w:rsidR="00AB67FA" w:rsidRPr="00D0162F" w:rsidRDefault="00AB67FA" w:rsidP="00AB67FA">
      <w:pPr>
        <w:pStyle w:val="Heading2"/>
      </w:pPr>
      <w:r w:rsidRPr="00D0162F">
        <w:t>A.7A.2</w:t>
      </w:r>
      <w:r w:rsidRPr="00D0162F">
        <w:tab/>
        <w:t>MsgA configurations for FR2</w:t>
      </w:r>
    </w:p>
    <w:p w14:paraId="4953B14F" w14:textId="77777777" w:rsidR="00AB67FA" w:rsidRPr="00D0162F" w:rsidRDefault="00AB67FA" w:rsidP="00AB67FA">
      <w:r w:rsidRPr="00D0162F">
        <w:t>Table A.7A.2-1 defines the MsgA configurations for FR2. Each of the MsgA configurations defined in Table A.7A.2-1 have different applicabilities:</w:t>
      </w:r>
    </w:p>
    <w:p w14:paraId="2AC60568" w14:textId="77777777" w:rsidR="00AB67FA" w:rsidRPr="00D0162F" w:rsidRDefault="00AB67FA" w:rsidP="00AB67FA">
      <w:pPr>
        <w:pStyle w:val="B1"/>
      </w:pPr>
      <w:r w:rsidRPr="00D0162F">
        <w:t>-</w:t>
      </w:r>
      <w:r w:rsidRPr="00D0162F">
        <w:tab/>
        <w:t>MsgA.1 FR2 for SSB-based contention based random access in FR2.</w:t>
      </w:r>
    </w:p>
    <w:p w14:paraId="09CA3B3B" w14:textId="77777777" w:rsidR="00AB67FA" w:rsidRPr="00D0162F" w:rsidRDefault="00AB67FA" w:rsidP="00AB67FA">
      <w:pPr>
        <w:pStyle w:val="B1"/>
      </w:pPr>
      <w:r w:rsidRPr="00D0162F">
        <w:t>-</w:t>
      </w:r>
      <w:r w:rsidRPr="00D0162F">
        <w:tab/>
        <w:t>MsgA.2 FR2 for SSB-based non-contention based random access in FR2.</w:t>
      </w:r>
    </w:p>
    <w:p w14:paraId="2E4EEEBF" w14:textId="77777777" w:rsidR="00AB67FA" w:rsidRPr="00D0162F" w:rsidRDefault="00AB67FA" w:rsidP="00AB67FA">
      <w:pPr>
        <w:pStyle w:val="TH"/>
      </w:pPr>
      <w:r w:rsidRPr="00D0162F">
        <w:t>Table A.7A.2-1 Parameters for MsgA Configurations for FR2</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37"/>
        <w:gridCol w:w="1199"/>
        <w:gridCol w:w="2171"/>
        <w:gridCol w:w="3827"/>
      </w:tblGrid>
      <w:tr w:rsidR="00AB67FA" w:rsidRPr="00D0162F" w14:paraId="635DBAF0" w14:textId="77777777" w:rsidTr="006E0A54">
        <w:trPr>
          <w:cantSplit/>
          <w:jc w:val="center"/>
        </w:trPr>
        <w:tc>
          <w:tcPr>
            <w:tcW w:w="2437" w:type="dxa"/>
            <w:vAlign w:val="center"/>
          </w:tcPr>
          <w:p w14:paraId="2529E496" w14:textId="77777777" w:rsidR="00AB67FA" w:rsidRPr="00D0162F" w:rsidRDefault="00AB67FA" w:rsidP="006E0A54">
            <w:pPr>
              <w:pStyle w:val="TAH"/>
              <w:rPr>
                <w:rFonts w:cs="Arial"/>
              </w:rPr>
            </w:pPr>
            <w:r w:rsidRPr="00D0162F">
              <w:rPr>
                <w:rFonts w:cs="Arial"/>
              </w:rPr>
              <w:t>Field</w:t>
            </w:r>
          </w:p>
        </w:tc>
        <w:tc>
          <w:tcPr>
            <w:tcW w:w="3370" w:type="dxa"/>
            <w:gridSpan w:val="2"/>
            <w:vAlign w:val="center"/>
          </w:tcPr>
          <w:p w14:paraId="5333281B" w14:textId="77777777" w:rsidR="00AB67FA" w:rsidRPr="00D0162F" w:rsidRDefault="00AB67FA" w:rsidP="006E0A54">
            <w:pPr>
              <w:pStyle w:val="TAH"/>
              <w:rPr>
                <w:rFonts w:cs="Arial"/>
              </w:rPr>
            </w:pPr>
            <w:r w:rsidRPr="00D0162F">
              <w:rPr>
                <w:rFonts w:cs="Arial"/>
              </w:rPr>
              <w:t>Value</w:t>
            </w:r>
          </w:p>
        </w:tc>
        <w:tc>
          <w:tcPr>
            <w:tcW w:w="3827" w:type="dxa"/>
            <w:vAlign w:val="center"/>
          </w:tcPr>
          <w:p w14:paraId="6C9676F0" w14:textId="77777777" w:rsidR="00AB67FA" w:rsidRPr="00D0162F" w:rsidRDefault="00AB67FA" w:rsidP="006E0A54">
            <w:pPr>
              <w:pStyle w:val="TAH"/>
              <w:rPr>
                <w:rFonts w:cs="Arial"/>
              </w:rPr>
            </w:pPr>
            <w:r w:rsidRPr="00D0162F">
              <w:rPr>
                <w:rFonts w:cs="Arial"/>
              </w:rPr>
              <w:t>Comment</w:t>
            </w:r>
          </w:p>
        </w:tc>
      </w:tr>
      <w:tr w:rsidR="00AB67FA" w:rsidRPr="00D0162F" w14:paraId="6A275F58" w14:textId="77777777" w:rsidTr="006E0A54">
        <w:trPr>
          <w:cantSplit/>
          <w:jc w:val="center"/>
        </w:trPr>
        <w:tc>
          <w:tcPr>
            <w:tcW w:w="2437" w:type="dxa"/>
          </w:tcPr>
          <w:p w14:paraId="1DD97CCE" w14:textId="42F8E083" w:rsidR="00AB67FA" w:rsidRPr="00D0162F" w:rsidRDefault="00AB67FA" w:rsidP="006E0A54">
            <w:pPr>
              <w:pStyle w:val="TAL"/>
              <w:rPr>
                <w:rFonts w:cs="Arial"/>
              </w:rPr>
            </w:pPr>
            <w:r w:rsidRPr="00D0162F">
              <w:rPr>
                <w:rFonts w:cs="Arial"/>
              </w:rPr>
              <w:t>MsgA</w:t>
            </w:r>
            <w:r w:rsidR="006E0A54" w:rsidRPr="00D0162F">
              <w:rPr>
                <w:rFonts w:cs="Arial"/>
              </w:rPr>
              <w:t xml:space="preserve"> </w:t>
            </w:r>
            <w:r w:rsidRPr="00D0162F">
              <w:rPr>
                <w:rFonts w:cs="Arial"/>
              </w:rPr>
              <w:t>Configuration</w:t>
            </w:r>
          </w:p>
        </w:tc>
        <w:tc>
          <w:tcPr>
            <w:tcW w:w="1199" w:type="dxa"/>
          </w:tcPr>
          <w:p w14:paraId="3B95A8BA" w14:textId="38281CD6" w:rsidR="00AB67FA" w:rsidRPr="00D0162F" w:rsidRDefault="00AB67FA" w:rsidP="006E0A54">
            <w:pPr>
              <w:pStyle w:val="TAC"/>
              <w:rPr>
                <w:rFonts w:cs="Arial"/>
              </w:rPr>
            </w:pPr>
            <w:r w:rsidRPr="00D0162F">
              <w:rPr>
                <w:rFonts w:cs="Arial"/>
              </w:rPr>
              <w:t>MsgA.1</w:t>
            </w:r>
            <w:r w:rsidR="006E0A54" w:rsidRPr="00D0162F">
              <w:rPr>
                <w:rFonts w:cs="Arial"/>
              </w:rPr>
              <w:t xml:space="preserve"> </w:t>
            </w:r>
            <w:r w:rsidRPr="00D0162F">
              <w:rPr>
                <w:rFonts w:cs="Arial"/>
              </w:rPr>
              <w:t>FR2</w:t>
            </w:r>
          </w:p>
        </w:tc>
        <w:tc>
          <w:tcPr>
            <w:tcW w:w="2171" w:type="dxa"/>
          </w:tcPr>
          <w:p w14:paraId="7776C2C1" w14:textId="3BFC7243" w:rsidR="00AB67FA" w:rsidRPr="00D0162F" w:rsidRDefault="00AB67FA" w:rsidP="006E0A54">
            <w:pPr>
              <w:pStyle w:val="TAC"/>
              <w:rPr>
                <w:rFonts w:cs="Arial"/>
              </w:rPr>
            </w:pPr>
            <w:r w:rsidRPr="00D0162F">
              <w:rPr>
                <w:rFonts w:cs="Arial"/>
              </w:rPr>
              <w:t>MsgA.2</w:t>
            </w:r>
            <w:r w:rsidR="006E0A54" w:rsidRPr="00D0162F">
              <w:rPr>
                <w:rFonts w:cs="Arial"/>
              </w:rPr>
              <w:t xml:space="preserve"> </w:t>
            </w:r>
            <w:r w:rsidRPr="00D0162F">
              <w:rPr>
                <w:rFonts w:cs="Arial"/>
              </w:rPr>
              <w:t>FR2</w:t>
            </w:r>
          </w:p>
        </w:tc>
        <w:tc>
          <w:tcPr>
            <w:tcW w:w="3827" w:type="dxa"/>
          </w:tcPr>
          <w:p w14:paraId="221A687E" w14:textId="77777777" w:rsidR="00AB67FA" w:rsidRPr="00D0162F" w:rsidRDefault="00AB67FA" w:rsidP="006E0A54">
            <w:pPr>
              <w:pStyle w:val="TAC"/>
              <w:rPr>
                <w:rFonts w:cs="Arial"/>
              </w:rPr>
            </w:pPr>
          </w:p>
        </w:tc>
      </w:tr>
      <w:tr w:rsidR="00AB67FA" w:rsidRPr="00D0162F" w14:paraId="18F79AA3" w14:textId="77777777" w:rsidTr="006E0A54">
        <w:trPr>
          <w:cantSplit/>
          <w:jc w:val="center"/>
        </w:trPr>
        <w:tc>
          <w:tcPr>
            <w:tcW w:w="2437" w:type="dxa"/>
          </w:tcPr>
          <w:p w14:paraId="0381AE4E" w14:textId="77777777" w:rsidR="00AB67FA" w:rsidRPr="00D0162F" w:rsidRDefault="00AB67FA" w:rsidP="006E0A54">
            <w:pPr>
              <w:pStyle w:val="TAL"/>
              <w:rPr>
                <w:rFonts w:cs="Arial"/>
                <w:i/>
              </w:rPr>
            </w:pPr>
            <w:r w:rsidRPr="00D0162F">
              <w:t>msgA-prach-ConfigurationIndex</w:t>
            </w:r>
          </w:p>
        </w:tc>
        <w:tc>
          <w:tcPr>
            <w:tcW w:w="1199" w:type="dxa"/>
          </w:tcPr>
          <w:p w14:paraId="21089911" w14:textId="77777777" w:rsidR="00AB67FA" w:rsidRPr="00D0162F" w:rsidRDefault="00AB67FA" w:rsidP="006E0A54">
            <w:pPr>
              <w:pStyle w:val="TAC"/>
              <w:rPr>
                <w:rFonts w:cs="Arial"/>
              </w:rPr>
            </w:pPr>
            <w:r w:rsidRPr="00D0162F">
              <w:rPr>
                <w:lang w:eastAsia="zh-CN"/>
              </w:rPr>
              <w:t>190</w:t>
            </w:r>
          </w:p>
        </w:tc>
        <w:tc>
          <w:tcPr>
            <w:tcW w:w="2171" w:type="dxa"/>
          </w:tcPr>
          <w:p w14:paraId="61E4D387" w14:textId="77777777" w:rsidR="00AB67FA" w:rsidRPr="00D0162F" w:rsidRDefault="00AB67FA" w:rsidP="006E0A54">
            <w:pPr>
              <w:pStyle w:val="TAC"/>
              <w:rPr>
                <w:rFonts w:cs="Arial"/>
              </w:rPr>
            </w:pPr>
            <w:r w:rsidRPr="00D0162F">
              <w:rPr>
                <w:lang w:eastAsia="zh-CN"/>
              </w:rPr>
              <w:t>190</w:t>
            </w:r>
          </w:p>
        </w:tc>
        <w:tc>
          <w:tcPr>
            <w:tcW w:w="3827" w:type="dxa"/>
          </w:tcPr>
          <w:p w14:paraId="2293BE48" w14:textId="3C944976" w:rsidR="00AB67FA" w:rsidRPr="00D0162F" w:rsidRDefault="00AB67FA" w:rsidP="006E0A54">
            <w:pPr>
              <w:pStyle w:val="TAC"/>
              <w:rPr>
                <w:rFonts w:cs="Arial"/>
              </w:rPr>
            </w:pPr>
            <w:r w:rsidRPr="00D0162F">
              <w:rPr>
                <w:lang w:eastAsia="zh-CN"/>
              </w:rPr>
              <w:t>Preamble</w:t>
            </w:r>
            <w:r w:rsidR="006E0A54" w:rsidRPr="00D0162F">
              <w:rPr>
                <w:lang w:eastAsia="zh-CN"/>
              </w:rPr>
              <w:t xml:space="preserve"> </w:t>
            </w:r>
            <w:r w:rsidRPr="00D0162F">
              <w:rPr>
                <w:lang w:eastAsia="zh-CN"/>
              </w:rPr>
              <w:t>Format</w:t>
            </w:r>
            <w:r w:rsidR="006E0A54" w:rsidRPr="00D0162F">
              <w:rPr>
                <w:lang w:eastAsia="zh-CN"/>
              </w:rPr>
              <w:t xml:space="preserve"> </w:t>
            </w:r>
            <w:r w:rsidRPr="00D0162F">
              <w:rPr>
                <w:lang w:eastAsia="zh-CN"/>
              </w:rPr>
              <w:t>C2,</w:t>
            </w:r>
            <w:r w:rsidR="006E0A54" w:rsidRPr="00D0162F">
              <w:rPr>
                <w:lang w:eastAsia="zh-CN"/>
              </w:rPr>
              <w:t xml:space="preserve"> </w:t>
            </w:r>
            <w:r w:rsidRPr="00D0162F">
              <w:rPr>
                <w:rFonts w:cs="Arial"/>
              </w:rPr>
              <w:t>10ms</w:t>
            </w:r>
            <w:r w:rsidR="006E0A54" w:rsidRPr="00D0162F">
              <w:rPr>
                <w:rFonts w:cs="Arial"/>
              </w:rPr>
              <w:t xml:space="preserve"> </w:t>
            </w:r>
            <w:r w:rsidRPr="00D0162F">
              <w:rPr>
                <w:rFonts w:cs="Arial"/>
              </w:rPr>
              <w:t>PRACH</w:t>
            </w:r>
            <w:r w:rsidR="006E0A54" w:rsidRPr="00D0162F">
              <w:rPr>
                <w:rFonts w:cs="Arial"/>
              </w:rPr>
              <w:t xml:space="preserve"> </w:t>
            </w:r>
            <w:r w:rsidRPr="00D0162F">
              <w:rPr>
                <w:rFonts w:cs="Arial"/>
              </w:rPr>
              <w:t>periodicity</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other</w:t>
            </w:r>
            <w:r w:rsidR="006E0A54" w:rsidRPr="00D0162F">
              <w:rPr>
                <w:rFonts w:cs="Arial"/>
              </w:rPr>
              <w:t xml:space="preserve"> </w:t>
            </w:r>
            <w:r w:rsidRPr="00D0162F">
              <w:rPr>
                <w:rFonts w:cs="Arial"/>
              </w:rPr>
              <w:t>detailed</w:t>
            </w:r>
            <w:r w:rsidR="006E0A54" w:rsidRPr="00D0162F">
              <w:rPr>
                <w:rFonts w:cs="Arial"/>
              </w:rPr>
              <w:t xml:space="preserve"> </w:t>
            </w:r>
            <w:r w:rsidRPr="00D0162F">
              <w:rPr>
                <w:rFonts w:cs="Arial"/>
              </w:rPr>
              <w:t>configuration</w:t>
            </w:r>
            <w:r w:rsidR="006E0A54" w:rsidRPr="00D0162F">
              <w:rPr>
                <w:rFonts w:cs="Arial"/>
              </w:rPr>
              <w:t xml:space="preserve"> </w:t>
            </w:r>
            <w:r w:rsidRPr="00D0162F">
              <w:rPr>
                <w:rFonts w:cs="Arial"/>
              </w:rPr>
              <w:t>defin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able</w:t>
            </w:r>
            <w:r w:rsidR="006E0A54" w:rsidRPr="00D0162F">
              <w:rPr>
                <w:rFonts w:cs="Arial"/>
              </w:rPr>
              <w:t xml:space="preserve"> </w:t>
            </w:r>
            <w:r w:rsidRPr="00D0162F">
              <w:rPr>
                <w:rFonts w:cs="Arial"/>
              </w:rPr>
              <w:t>6.3.3.2-2</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S</w:t>
            </w:r>
            <w:r w:rsidR="006E0A54" w:rsidRPr="00D0162F">
              <w:rPr>
                <w:rFonts w:cs="Arial"/>
              </w:rPr>
              <w:t xml:space="preserve"> </w:t>
            </w:r>
            <w:r w:rsidRPr="00D0162F">
              <w:rPr>
                <w:rFonts w:cs="Arial"/>
              </w:rPr>
              <w:t>38.211</w:t>
            </w:r>
            <w:r w:rsidR="006E0A54" w:rsidRPr="00D0162F">
              <w:rPr>
                <w:rFonts w:cs="Arial"/>
              </w:rPr>
              <w:t xml:space="preserve"> </w:t>
            </w:r>
            <w:r w:rsidRPr="00D0162F">
              <w:rPr>
                <w:rFonts w:cs="Arial"/>
              </w:rPr>
              <w:t>[7].</w:t>
            </w:r>
          </w:p>
        </w:tc>
      </w:tr>
      <w:tr w:rsidR="00AB67FA" w:rsidRPr="00D0162F" w14:paraId="2BEA0643" w14:textId="77777777" w:rsidTr="006E0A54">
        <w:trPr>
          <w:cantSplit/>
          <w:jc w:val="center"/>
        </w:trPr>
        <w:tc>
          <w:tcPr>
            <w:tcW w:w="2437" w:type="dxa"/>
          </w:tcPr>
          <w:p w14:paraId="6DF427D1" w14:textId="77777777" w:rsidR="00AB67FA" w:rsidRPr="00D0162F" w:rsidRDefault="00AB67FA" w:rsidP="006E0A54">
            <w:pPr>
              <w:pStyle w:val="TAL"/>
              <w:rPr>
                <w:rFonts w:cs="Arial"/>
                <w:i/>
              </w:rPr>
            </w:pPr>
            <w:r w:rsidRPr="00D0162F">
              <w:t>msgA-SubcarrierSpacing</w:t>
            </w:r>
          </w:p>
        </w:tc>
        <w:tc>
          <w:tcPr>
            <w:tcW w:w="1199" w:type="dxa"/>
          </w:tcPr>
          <w:p w14:paraId="4AA87D81" w14:textId="3CDF4D27" w:rsidR="00AB67FA" w:rsidRPr="00D0162F" w:rsidRDefault="00AB67FA" w:rsidP="006E0A54">
            <w:pPr>
              <w:pStyle w:val="TAC"/>
            </w:pPr>
            <w:r w:rsidRPr="00D0162F">
              <w:rPr>
                <w:lang w:eastAsia="zh-CN"/>
              </w:rPr>
              <w:t>Same</w:t>
            </w:r>
            <w:r w:rsidR="006E0A54" w:rsidRPr="00D0162F">
              <w:rPr>
                <w:lang w:eastAsia="zh-CN"/>
              </w:rPr>
              <w:t xml:space="preserve"> </w:t>
            </w:r>
            <w:r w:rsidRPr="00D0162F">
              <w:rPr>
                <w:lang w:eastAsia="zh-CN"/>
              </w:rPr>
              <w:t>as</w:t>
            </w:r>
            <w:r w:rsidR="006E0A54" w:rsidRPr="00D0162F">
              <w:rPr>
                <w:lang w:eastAsia="zh-CN"/>
              </w:rPr>
              <w:t xml:space="preserve"> </w:t>
            </w:r>
            <w:r w:rsidRPr="00D0162F">
              <w:rPr>
                <w:lang w:eastAsia="zh-CN"/>
              </w:rPr>
              <w:t>UL</w:t>
            </w:r>
            <w:r w:rsidR="006E0A54" w:rsidRPr="00D0162F">
              <w:rPr>
                <w:lang w:eastAsia="zh-CN"/>
              </w:rPr>
              <w:t xml:space="preserve"> </w:t>
            </w:r>
            <w:r w:rsidRPr="00D0162F">
              <w:rPr>
                <w:lang w:eastAsia="zh-CN"/>
              </w:rPr>
              <w:t>carrier</w:t>
            </w:r>
            <w:r w:rsidR="006E0A54" w:rsidRPr="00D0162F">
              <w:rPr>
                <w:lang w:eastAsia="zh-CN"/>
              </w:rPr>
              <w:t xml:space="preserve"> </w:t>
            </w:r>
            <w:r w:rsidRPr="00D0162F">
              <w:rPr>
                <w:lang w:eastAsia="zh-CN"/>
              </w:rPr>
              <w:t>SCS</w:t>
            </w:r>
          </w:p>
        </w:tc>
        <w:tc>
          <w:tcPr>
            <w:tcW w:w="2171" w:type="dxa"/>
          </w:tcPr>
          <w:p w14:paraId="3CE38C04" w14:textId="5FCB83E9" w:rsidR="00AB67FA" w:rsidRPr="00D0162F" w:rsidRDefault="00AB67FA" w:rsidP="006E0A54">
            <w:pPr>
              <w:pStyle w:val="TAC"/>
              <w:rPr>
                <w:rFonts w:cs="Arial"/>
              </w:rPr>
            </w:pPr>
            <w:r w:rsidRPr="00D0162F">
              <w:rPr>
                <w:lang w:eastAsia="zh-CN"/>
              </w:rPr>
              <w:t>Same</w:t>
            </w:r>
            <w:r w:rsidR="006E0A54" w:rsidRPr="00D0162F">
              <w:rPr>
                <w:lang w:eastAsia="zh-CN"/>
              </w:rPr>
              <w:t xml:space="preserve"> </w:t>
            </w:r>
            <w:r w:rsidRPr="00D0162F">
              <w:rPr>
                <w:lang w:eastAsia="zh-CN"/>
              </w:rPr>
              <w:t>as</w:t>
            </w:r>
            <w:r w:rsidR="006E0A54" w:rsidRPr="00D0162F">
              <w:rPr>
                <w:lang w:eastAsia="zh-CN"/>
              </w:rPr>
              <w:t xml:space="preserve"> </w:t>
            </w:r>
            <w:r w:rsidRPr="00D0162F">
              <w:rPr>
                <w:lang w:eastAsia="zh-CN"/>
              </w:rPr>
              <w:t>UL</w:t>
            </w:r>
            <w:r w:rsidR="006E0A54" w:rsidRPr="00D0162F">
              <w:rPr>
                <w:lang w:eastAsia="zh-CN"/>
              </w:rPr>
              <w:t xml:space="preserve"> </w:t>
            </w:r>
            <w:r w:rsidRPr="00D0162F">
              <w:rPr>
                <w:lang w:eastAsia="zh-CN"/>
              </w:rPr>
              <w:t>carrier</w:t>
            </w:r>
            <w:r w:rsidR="006E0A54" w:rsidRPr="00D0162F">
              <w:rPr>
                <w:lang w:eastAsia="zh-CN"/>
              </w:rPr>
              <w:t xml:space="preserve"> </w:t>
            </w:r>
            <w:r w:rsidRPr="00D0162F">
              <w:rPr>
                <w:lang w:eastAsia="zh-CN"/>
              </w:rPr>
              <w:t>SCS</w:t>
            </w:r>
          </w:p>
        </w:tc>
        <w:tc>
          <w:tcPr>
            <w:tcW w:w="3827" w:type="dxa"/>
          </w:tcPr>
          <w:p w14:paraId="007F3A3E" w14:textId="77777777" w:rsidR="00AB67FA" w:rsidRPr="00D0162F" w:rsidRDefault="00AB67FA" w:rsidP="006E0A54">
            <w:pPr>
              <w:pStyle w:val="TAC"/>
              <w:rPr>
                <w:rFonts w:cs="Arial"/>
              </w:rPr>
            </w:pPr>
          </w:p>
        </w:tc>
      </w:tr>
      <w:tr w:rsidR="00AB67FA" w:rsidRPr="00D0162F" w14:paraId="7644173C" w14:textId="77777777" w:rsidTr="006E0A54">
        <w:trPr>
          <w:cantSplit/>
          <w:jc w:val="center"/>
        </w:trPr>
        <w:tc>
          <w:tcPr>
            <w:tcW w:w="2437" w:type="dxa"/>
          </w:tcPr>
          <w:p w14:paraId="4BFEF27C" w14:textId="77777777" w:rsidR="00AB67FA" w:rsidRPr="00D0162F" w:rsidRDefault="00AB67FA" w:rsidP="006E0A54">
            <w:pPr>
              <w:pStyle w:val="TAL"/>
              <w:rPr>
                <w:rFonts w:cs="Arial"/>
                <w:i/>
              </w:rPr>
            </w:pPr>
            <w:r w:rsidRPr="00D0162F">
              <w:t>msgA-totalNumberOfRA-Preambles</w:t>
            </w:r>
          </w:p>
        </w:tc>
        <w:tc>
          <w:tcPr>
            <w:tcW w:w="1199" w:type="dxa"/>
          </w:tcPr>
          <w:p w14:paraId="0EA96298" w14:textId="77777777" w:rsidR="00AB67FA" w:rsidRPr="00D0162F" w:rsidRDefault="00AB67FA" w:rsidP="006E0A54">
            <w:pPr>
              <w:pStyle w:val="TAC"/>
            </w:pPr>
            <w:r w:rsidRPr="00D0162F">
              <w:rPr>
                <w:lang w:eastAsia="zh-CN"/>
              </w:rPr>
              <w:t>48</w:t>
            </w:r>
          </w:p>
        </w:tc>
        <w:tc>
          <w:tcPr>
            <w:tcW w:w="2171" w:type="dxa"/>
          </w:tcPr>
          <w:p w14:paraId="13380D6E" w14:textId="77777777" w:rsidR="00AB67FA" w:rsidRPr="00D0162F" w:rsidRDefault="00AB67FA" w:rsidP="006E0A54">
            <w:pPr>
              <w:pStyle w:val="TAC"/>
              <w:rPr>
                <w:rFonts w:cs="Arial"/>
              </w:rPr>
            </w:pPr>
            <w:r w:rsidRPr="00D0162F">
              <w:rPr>
                <w:lang w:eastAsia="zh-CN"/>
              </w:rPr>
              <w:t>48</w:t>
            </w:r>
          </w:p>
        </w:tc>
        <w:tc>
          <w:tcPr>
            <w:tcW w:w="3827" w:type="dxa"/>
          </w:tcPr>
          <w:p w14:paraId="6867EEE1" w14:textId="5A65FAB9" w:rsidR="00AB67FA" w:rsidRPr="00D0162F" w:rsidRDefault="00AB67FA" w:rsidP="006E0A54">
            <w:pPr>
              <w:pStyle w:val="TAC"/>
              <w:rPr>
                <w:rFonts w:cs="Arial"/>
              </w:rPr>
            </w:pPr>
            <w:r w:rsidRPr="00D0162F">
              <w:rPr>
                <w:rFonts w:cs="Arial"/>
              </w:rPr>
              <w:t>Total</w:t>
            </w:r>
            <w:r w:rsidR="006E0A54" w:rsidRPr="00D0162F">
              <w:rPr>
                <w:rFonts w:cs="Arial"/>
              </w:rPr>
              <w:t xml:space="preserve"> </w:t>
            </w: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preambles</w:t>
            </w:r>
            <w:r w:rsidR="006E0A54" w:rsidRPr="00D0162F">
              <w:rPr>
                <w:rFonts w:cs="Arial"/>
              </w:rPr>
              <w:t xml:space="preserve"> </w:t>
            </w:r>
            <w:r w:rsidRPr="00D0162F">
              <w:rPr>
                <w:rFonts w:cs="Arial"/>
              </w:rPr>
              <w:t>used</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contention</w:t>
            </w:r>
            <w:r w:rsidR="006E0A54" w:rsidRPr="00D0162F">
              <w:rPr>
                <w:rFonts w:cs="Arial"/>
              </w:rPr>
              <w:t xml:space="preserve"> </w:t>
            </w:r>
            <w:r w:rsidRPr="00D0162F">
              <w:rPr>
                <w:rFonts w:cs="Arial"/>
              </w:rPr>
              <w:t>based</w:t>
            </w:r>
            <w:r w:rsidR="006E0A54" w:rsidRPr="00D0162F">
              <w:rPr>
                <w:rFonts w:cs="Arial"/>
              </w:rPr>
              <w:t xml:space="preserve"> </w:t>
            </w:r>
            <w:r w:rsidRPr="00D0162F">
              <w:rPr>
                <w:rFonts w:cs="Arial"/>
              </w:rPr>
              <w:t>and</w:t>
            </w:r>
            <w:r w:rsidR="006E0A54" w:rsidRPr="00D0162F">
              <w:rPr>
                <w:rFonts w:cs="Arial"/>
              </w:rPr>
              <w:t xml:space="preserve"> </w:t>
            </w:r>
            <w:r w:rsidRPr="00D0162F">
              <w:rPr>
                <w:rFonts w:cs="Arial"/>
              </w:rPr>
              <w:t>contention</w:t>
            </w:r>
            <w:r w:rsidR="006E0A54" w:rsidRPr="00D0162F">
              <w:rPr>
                <w:rFonts w:cs="Arial"/>
              </w:rPr>
              <w:t xml:space="preserve"> </w:t>
            </w:r>
            <w:r w:rsidRPr="00D0162F">
              <w:rPr>
                <w:rFonts w:cs="Arial"/>
              </w:rPr>
              <w:t>free</w:t>
            </w:r>
            <w:r w:rsidR="006E0A54" w:rsidRPr="00D0162F">
              <w:rPr>
                <w:rFonts w:cs="Arial"/>
              </w:rPr>
              <w:t xml:space="preserve"> </w:t>
            </w:r>
            <w:r w:rsidRPr="00D0162F">
              <w:rPr>
                <w:rFonts w:cs="Arial"/>
              </w:rPr>
              <w:t>random</w:t>
            </w:r>
            <w:r w:rsidR="006E0A54" w:rsidRPr="00D0162F">
              <w:rPr>
                <w:rFonts w:cs="Arial"/>
              </w:rPr>
              <w:t xml:space="preserve"> </w:t>
            </w:r>
            <w:r w:rsidRPr="00D0162F">
              <w:rPr>
                <w:rFonts w:cs="Arial"/>
              </w:rPr>
              <w:t>access</w:t>
            </w:r>
          </w:p>
        </w:tc>
      </w:tr>
      <w:tr w:rsidR="00AB67FA" w:rsidRPr="00D0162F" w14:paraId="294E586A" w14:textId="77777777" w:rsidTr="006E0A54">
        <w:trPr>
          <w:cantSplit/>
          <w:jc w:val="center"/>
        </w:trPr>
        <w:tc>
          <w:tcPr>
            <w:tcW w:w="2437" w:type="dxa"/>
          </w:tcPr>
          <w:p w14:paraId="2D3C4F69" w14:textId="77777777" w:rsidR="00AB67FA" w:rsidRPr="00D0162F" w:rsidRDefault="00AB67FA" w:rsidP="006E0A54">
            <w:pPr>
              <w:pStyle w:val="TAL"/>
              <w:rPr>
                <w:rFonts w:cs="Arial"/>
                <w:i/>
              </w:rPr>
            </w:pPr>
            <w:r w:rsidRPr="00D0162F">
              <w:t>numberOfRA-PreamblesGroupA</w:t>
            </w:r>
          </w:p>
        </w:tc>
        <w:tc>
          <w:tcPr>
            <w:tcW w:w="1199" w:type="dxa"/>
          </w:tcPr>
          <w:p w14:paraId="7DBF374C" w14:textId="77777777" w:rsidR="00AB67FA" w:rsidRPr="00D0162F" w:rsidRDefault="00AB67FA" w:rsidP="006E0A54">
            <w:pPr>
              <w:pStyle w:val="TAC"/>
            </w:pPr>
            <w:r w:rsidRPr="00D0162F">
              <w:rPr>
                <w:lang w:eastAsia="zh-CN"/>
              </w:rPr>
              <w:t>48</w:t>
            </w:r>
          </w:p>
        </w:tc>
        <w:tc>
          <w:tcPr>
            <w:tcW w:w="2171" w:type="dxa"/>
          </w:tcPr>
          <w:p w14:paraId="2BB95BBE" w14:textId="77777777" w:rsidR="00AB67FA" w:rsidRPr="00D0162F" w:rsidRDefault="00AB67FA" w:rsidP="006E0A54">
            <w:pPr>
              <w:pStyle w:val="TAC"/>
              <w:rPr>
                <w:rFonts w:cs="v3.7.0"/>
              </w:rPr>
            </w:pPr>
            <w:r w:rsidRPr="00D0162F">
              <w:rPr>
                <w:lang w:eastAsia="zh-CN"/>
              </w:rPr>
              <w:t>48</w:t>
            </w:r>
          </w:p>
        </w:tc>
        <w:tc>
          <w:tcPr>
            <w:tcW w:w="3827" w:type="dxa"/>
          </w:tcPr>
          <w:p w14:paraId="010148B1" w14:textId="0D7C3EFA" w:rsidR="00AB67FA" w:rsidRPr="00D0162F" w:rsidRDefault="00AB67FA" w:rsidP="006E0A54">
            <w:pPr>
              <w:pStyle w:val="TAC"/>
              <w:rPr>
                <w:rFonts w:cs="Arial"/>
              </w:rPr>
            </w:pPr>
            <w:r w:rsidRPr="00D0162F">
              <w:rPr>
                <w:rFonts w:cs="v3.7.0"/>
              </w:rPr>
              <w:t>No</w:t>
            </w:r>
            <w:r w:rsidR="006E0A54" w:rsidRPr="00D0162F">
              <w:rPr>
                <w:rFonts w:cs="v3.7.0"/>
              </w:rPr>
              <w:t xml:space="preserve"> </w:t>
            </w:r>
            <w:r w:rsidRPr="00D0162F">
              <w:rPr>
                <w:rFonts w:cs="v3.7.0"/>
              </w:rPr>
              <w:t>group</w:t>
            </w:r>
            <w:r w:rsidR="006E0A54" w:rsidRPr="00D0162F">
              <w:rPr>
                <w:rFonts w:cs="v3.7.0"/>
              </w:rPr>
              <w:t xml:space="preserve"> </w:t>
            </w:r>
            <w:r w:rsidRPr="00D0162F">
              <w:rPr>
                <w:rFonts w:cs="v3.7.0"/>
              </w:rPr>
              <w:t>B.</w:t>
            </w:r>
          </w:p>
        </w:tc>
      </w:tr>
      <w:tr w:rsidR="00AB67FA" w:rsidRPr="00D0162F" w14:paraId="502CD51C" w14:textId="77777777" w:rsidTr="006E0A54">
        <w:trPr>
          <w:cantSplit/>
          <w:jc w:val="center"/>
        </w:trPr>
        <w:tc>
          <w:tcPr>
            <w:tcW w:w="2437" w:type="dxa"/>
          </w:tcPr>
          <w:p w14:paraId="3DA29122" w14:textId="77777777" w:rsidR="00AB67FA" w:rsidRPr="00D0162F" w:rsidRDefault="00AB67FA" w:rsidP="006E0A54">
            <w:pPr>
              <w:pStyle w:val="TAL"/>
              <w:rPr>
                <w:i/>
              </w:rPr>
            </w:pPr>
            <w:r w:rsidRPr="00D0162F">
              <w:t>msgA-PRACH-RootSequenceIndex</w:t>
            </w:r>
          </w:p>
        </w:tc>
        <w:tc>
          <w:tcPr>
            <w:tcW w:w="1199" w:type="dxa"/>
          </w:tcPr>
          <w:p w14:paraId="20A6944A" w14:textId="77777777" w:rsidR="00AB67FA" w:rsidRPr="00D0162F" w:rsidRDefault="00AB67FA" w:rsidP="006E0A54">
            <w:pPr>
              <w:pStyle w:val="TAC"/>
            </w:pPr>
            <w:r w:rsidRPr="00D0162F">
              <w:rPr>
                <w:lang w:eastAsia="zh-CN"/>
              </w:rPr>
              <w:t>0</w:t>
            </w:r>
          </w:p>
        </w:tc>
        <w:tc>
          <w:tcPr>
            <w:tcW w:w="2171" w:type="dxa"/>
          </w:tcPr>
          <w:p w14:paraId="3193AF41" w14:textId="77777777" w:rsidR="00AB67FA" w:rsidRPr="00D0162F" w:rsidRDefault="00AB67FA" w:rsidP="006E0A54">
            <w:pPr>
              <w:pStyle w:val="TAC"/>
              <w:rPr>
                <w:rFonts w:cs="Arial"/>
              </w:rPr>
            </w:pPr>
            <w:r w:rsidRPr="00D0162F">
              <w:rPr>
                <w:lang w:eastAsia="zh-CN"/>
              </w:rPr>
              <w:t>0</w:t>
            </w:r>
          </w:p>
        </w:tc>
        <w:tc>
          <w:tcPr>
            <w:tcW w:w="3827" w:type="dxa"/>
          </w:tcPr>
          <w:p w14:paraId="09B71853" w14:textId="01DD791E" w:rsidR="00AB67FA" w:rsidRPr="00D0162F" w:rsidRDefault="00AB67FA" w:rsidP="006E0A54">
            <w:pPr>
              <w:pStyle w:val="TAC"/>
              <w:rPr>
                <w:rFonts w:cs="Arial"/>
              </w:rPr>
            </w:pPr>
            <w:r w:rsidRPr="00D0162F">
              <w:rPr>
                <w:rFonts w:cs="Arial"/>
              </w:rPr>
              <w:t>Logic</w:t>
            </w:r>
            <w:r w:rsidR="006E0A54" w:rsidRPr="00D0162F">
              <w:rPr>
                <w:rFonts w:cs="Arial"/>
              </w:rPr>
              <w:t xml:space="preserve"> </w:t>
            </w:r>
            <w:r w:rsidRPr="00D0162F">
              <w:rPr>
                <w:rFonts w:cs="Arial"/>
              </w:rPr>
              <w:t>sequence</w:t>
            </w:r>
            <w:r w:rsidR="006E0A54" w:rsidRPr="00D0162F">
              <w:rPr>
                <w:rFonts w:cs="Arial"/>
              </w:rPr>
              <w:t xml:space="preserve"> </w:t>
            </w:r>
            <w:r w:rsidRPr="00D0162F">
              <w:rPr>
                <w:rFonts w:cs="Arial"/>
              </w:rPr>
              <w:t>index</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0,</w:t>
            </w:r>
            <w:r w:rsidR="006E0A54" w:rsidRPr="00D0162F">
              <w:rPr>
                <w:rFonts w:cs="Arial"/>
              </w:rPr>
              <w:t xml:space="preserve"> </w:t>
            </w:r>
            <w:r w:rsidRPr="00D0162F">
              <w:rPr>
                <w:rFonts w:cs="Arial"/>
              </w:rPr>
              <w:t>resulting</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root</w:t>
            </w:r>
            <w:r w:rsidR="006E0A54" w:rsidRPr="00D0162F">
              <w:rPr>
                <w:rFonts w:cs="Arial"/>
              </w:rPr>
              <w:t xml:space="preserve"> </w:t>
            </w:r>
            <w:r w:rsidRPr="00D0162F">
              <w:rPr>
                <w:rFonts w:cs="Arial"/>
              </w:rPr>
              <w:t>sequence</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1.</w:t>
            </w:r>
          </w:p>
        </w:tc>
      </w:tr>
      <w:tr w:rsidR="00AB67FA" w:rsidRPr="00D0162F" w14:paraId="15DDA812" w14:textId="77777777" w:rsidTr="006E0A54">
        <w:trPr>
          <w:cantSplit/>
          <w:jc w:val="center"/>
        </w:trPr>
        <w:tc>
          <w:tcPr>
            <w:tcW w:w="2437" w:type="dxa"/>
          </w:tcPr>
          <w:p w14:paraId="62F86C69" w14:textId="77777777" w:rsidR="00AB67FA" w:rsidRPr="00D0162F" w:rsidRDefault="00AB67FA" w:rsidP="006E0A54">
            <w:pPr>
              <w:pStyle w:val="TAL"/>
              <w:rPr>
                <w:rFonts w:cs="Arial"/>
                <w:i/>
              </w:rPr>
            </w:pPr>
            <w:r w:rsidRPr="00D0162F">
              <w:t>msgA-SSB-perRACH-OccasionAndCB-PreamblesPerSSB</w:t>
            </w:r>
          </w:p>
        </w:tc>
        <w:tc>
          <w:tcPr>
            <w:tcW w:w="1199" w:type="dxa"/>
          </w:tcPr>
          <w:p w14:paraId="6F63DECB" w14:textId="3C89B05D" w:rsidR="00AB67FA" w:rsidRPr="00D0162F" w:rsidRDefault="00AB67FA" w:rsidP="006E0A54">
            <w:pPr>
              <w:pStyle w:val="TAC"/>
              <w:rPr>
                <w:rFonts w:cs="Arial"/>
              </w:rPr>
            </w:pPr>
            <w:r w:rsidRPr="00D0162F">
              <w:rPr>
                <w:lang w:eastAsia="zh-CN"/>
              </w:rPr>
              <w:t>o</w:t>
            </w:r>
            <w:r w:rsidRPr="00D0162F">
              <w:t>ne</w:t>
            </w:r>
            <w:r w:rsidRPr="00D0162F">
              <w:rPr>
                <w:lang w:eastAsia="zh-CN"/>
              </w:rPr>
              <w:t>Fourth,</w:t>
            </w:r>
            <w:r w:rsidR="006E0A54" w:rsidRPr="00D0162F">
              <w:rPr>
                <w:lang w:eastAsia="zh-CN"/>
              </w:rPr>
              <w:t xml:space="preserve"> </w:t>
            </w:r>
            <w:r w:rsidRPr="00D0162F">
              <w:rPr>
                <w:lang w:eastAsia="zh-CN"/>
              </w:rPr>
              <w:t>n48</w:t>
            </w:r>
          </w:p>
        </w:tc>
        <w:tc>
          <w:tcPr>
            <w:tcW w:w="2171" w:type="dxa"/>
          </w:tcPr>
          <w:p w14:paraId="65670C1A" w14:textId="77777777" w:rsidR="00AB67FA" w:rsidRPr="00D0162F" w:rsidRDefault="00AB67FA" w:rsidP="006E0A54">
            <w:pPr>
              <w:pStyle w:val="TAC"/>
              <w:rPr>
                <w:rFonts w:cs="Arial"/>
              </w:rPr>
            </w:pPr>
            <w:r w:rsidRPr="00D0162F">
              <w:rPr>
                <w:lang w:eastAsia="zh-CN"/>
              </w:rPr>
              <w:t>o</w:t>
            </w:r>
            <w:r w:rsidRPr="00D0162F">
              <w:t>ne</w:t>
            </w:r>
            <w:r w:rsidRPr="00D0162F">
              <w:rPr>
                <w:lang w:eastAsia="zh-CN"/>
              </w:rPr>
              <w:t>Fourth</w:t>
            </w:r>
          </w:p>
        </w:tc>
        <w:tc>
          <w:tcPr>
            <w:tcW w:w="3827" w:type="dxa"/>
          </w:tcPr>
          <w:p w14:paraId="3D48331D" w14:textId="50F82F45" w:rsidR="00AB67FA" w:rsidRPr="00D0162F" w:rsidRDefault="00AB67FA" w:rsidP="006E0A54">
            <w:pPr>
              <w:pStyle w:val="TAC"/>
              <w:rPr>
                <w:rFonts w:cs="Arial"/>
              </w:rPr>
            </w:pPr>
            <w:r w:rsidRPr="00D0162F">
              <w:rPr>
                <w:rFonts w:cs="Arial"/>
                <w:lang w:eastAsia="zh-CN"/>
              </w:rPr>
              <w:t>OneFourth:</w:t>
            </w:r>
            <w:r w:rsidR="006E0A54" w:rsidRPr="00D0162F">
              <w:rPr>
                <w:rFonts w:cs="Arial"/>
                <w:lang w:eastAsia="zh-CN"/>
              </w:rPr>
              <w:t xml:space="preserve"> </w:t>
            </w:r>
            <w:r w:rsidRPr="00D0162F">
              <w:rPr>
                <w:rFonts w:cs="Arial"/>
                <w:lang w:eastAsia="zh-CN"/>
              </w:rPr>
              <w:t>1</w:t>
            </w:r>
            <w:r w:rsidR="006E0A54" w:rsidRPr="00D0162F">
              <w:rPr>
                <w:rFonts w:cs="Arial"/>
              </w:rPr>
              <w:t xml:space="preserve"> </w:t>
            </w:r>
            <w:r w:rsidRPr="00D0162F">
              <w:rPr>
                <w:rFonts w:cs="Arial"/>
              </w:rPr>
              <w:t>SSB</w:t>
            </w:r>
            <w:r w:rsidR="006E0A54" w:rsidRPr="00D0162F">
              <w:rPr>
                <w:rFonts w:cs="Arial"/>
              </w:rPr>
              <w:t xml:space="preserve"> </w:t>
            </w:r>
            <w:r w:rsidRPr="00D0162F">
              <w:rPr>
                <w:rFonts w:cs="Arial"/>
                <w:lang w:eastAsia="zh-CN"/>
              </w:rPr>
              <w:t>associated</w:t>
            </w:r>
            <w:r w:rsidR="006E0A54" w:rsidRPr="00D0162F">
              <w:rPr>
                <w:rFonts w:cs="Arial"/>
                <w:lang w:eastAsia="zh-CN"/>
              </w:rPr>
              <w:t xml:space="preserve"> </w:t>
            </w:r>
            <w:r w:rsidRPr="00D0162F">
              <w:rPr>
                <w:rFonts w:cs="Arial"/>
                <w:lang w:eastAsia="zh-CN"/>
              </w:rPr>
              <w:t>with</w:t>
            </w:r>
            <w:r w:rsidR="006E0A54" w:rsidRPr="00D0162F">
              <w:rPr>
                <w:rFonts w:cs="Arial"/>
                <w:lang w:eastAsia="zh-CN"/>
              </w:rPr>
              <w:t xml:space="preserve"> </w:t>
            </w:r>
            <w:r w:rsidRPr="00D0162F">
              <w:rPr>
                <w:rFonts w:cs="Arial"/>
                <w:lang w:eastAsia="zh-CN"/>
              </w:rPr>
              <w:t>4</w:t>
            </w:r>
            <w:r w:rsidR="006E0A54" w:rsidRPr="00D0162F">
              <w:rPr>
                <w:rFonts w:cs="Arial"/>
              </w:rPr>
              <w:t xml:space="preserve"> </w:t>
            </w:r>
            <w:r w:rsidRPr="00D0162F">
              <w:rPr>
                <w:rFonts w:cs="Arial"/>
              </w:rPr>
              <w:t>RACH</w:t>
            </w:r>
            <w:r w:rsidR="006E0A54" w:rsidRPr="00D0162F">
              <w:rPr>
                <w:rFonts w:cs="Arial"/>
              </w:rPr>
              <w:t xml:space="preserve"> </w:t>
            </w:r>
            <w:r w:rsidRPr="00D0162F">
              <w:rPr>
                <w:rFonts w:cs="Arial"/>
              </w:rPr>
              <w:t>occasion</w:t>
            </w:r>
            <w:r w:rsidRPr="00D0162F">
              <w:rPr>
                <w:rFonts w:cs="Arial"/>
                <w:lang w:eastAsia="zh-CN"/>
              </w:rPr>
              <w:t>s</w:t>
            </w:r>
          </w:p>
        </w:tc>
      </w:tr>
      <w:tr w:rsidR="00AB67FA" w:rsidRPr="00D0162F" w14:paraId="57498746" w14:textId="77777777" w:rsidTr="006E0A54">
        <w:trPr>
          <w:cantSplit/>
          <w:jc w:val="center"/>
        </w:trPr>
        <w:tc>
          <w:tcPr>
            <w:tcW w:w="2437" w:type="dxa"/>
          </w:tcPr>
          <w:p w14:paraId="7385676B" w14:textId="77777777" w:rsidR="00AB67FA" w:rsidRPr="00D0162F" w:rsidRDefault="00AB67FA" w:rsidP="006E0A54">
            <w:pPr>
              <w:pStyle w:val="TAL"/>
              <w:rPr>
                <w:rFonts w:cs="Arial"/>
                <w:i/>
              </w:rPr>
            </w:pPr>
            <w:r w:rsidRPr="00D0162F">
              <w:t>msgA-RO-FDM</w:t>
            </w:r>
          </w:p>
        </w:tc>
        <w:tc>
          <w:tcPr>
            <w:tcW w:w="1199" w:type="dxa"/>
          </w:tcPr>
          <w:p w14:paraId="5FDD6C81" w14:textId="77777777" w:rsidR="00AB67FA" w:rsidRPr="00D0162F" w:rsidRDefault="00AB67FA" w:rsidP="006E0A54">
            <w:pPr>
              <w:pStyle w:val="TAC"/>
            </w:pPr>
            <w:r w:rsidRPr="00D0162F">
              <w:rPr>
                <w:rFonts w:cs="Arial"/>
                <w:lang w:eastAsia="zh-CN"/>
              </w:rPr>
              <w:t>One</w:t>
            </w:r>
          </w:p>
        </w:tc>
        <w:tc>
          <w:tcPr>
            <w:tcW w:w="2171" w:type="dxa"/>
          </w:tcPr>
          <w:p w14:paraId="4C987BC9" w14:textId="77777777" w:rsidR="00AB67FA" w:rsidRPr="00D0162F" w:rsidRDefault="00AB67FA" w:rsidP="006E0A54">
            <w:pPr>
              <w:pStyle w:val="TAC"/>
              <w:rPr>
                <w:rFonts w:cs="Arial"/>
              </w:rPr>
            </w:pPr>
            <w:r w:rsidRPr="00D0162F">
              <w:rPr>
                <w:rFonts w:cs="Arial"/>
                <w:lang w:eastAsia="zh-CN"/>
              </w:rPr>
              <w:t>One</w:t>
            </w:r>
          </w:p>
        </w:tc>
        <w:tc>
          <w:tcPr>
            <w:tcW w:w="3827" w:type="dxa"/>
          </w:tcPr>
          <w:p w14:paraId="10D1AF94" w14:textId="085F1C27" w:rsidR="00AB67FA" w:rsidRPr="00D0162F" w:rsidRDefault="00AB67FA" w:rsidP="006E0A54">
            <w:pPr>
              <w:pStyle w:val="TAC"/>
              <w:rPr>
                <w:rFonts w:cs="Arial"/>
              </w:rPr>
            </w:pPr>
            <w:r w:rsidRPr="00D0162F">
              <w:rPr>
                <w:rFonts w:cs="Arial"/>
                <w:lang w:eastAsia="zh-CN"/>
              </w:rPr>
              <w:t>One</w:t>
            </w:r>
            <w:r w:rsidR="006E0A54" w:rsidRPr="00D0162F">
              <w:rPr>
                <w:rFonts w:cs="Arial"/>
                <w:lang w:eastAsia="zh-CN"/>
              </w:rPr>
              <w:t xml:space="preserve"> </w:t>
            </w:r>
            <w:r w:rsidRPr="00D0162F">
              <w:rPr>
                <w:rFonts w:cs="Arial"/>
              </w:rPr>
              <w:t>PRACH</w:t>
            </w:r>
            <w:r w:rsidR="006E0A54" w:rsidRPr="00D0162F">
              <w:rPr>
                <w:rFonts w:cs="Arial"/>
              </w:rPr>
              <w:t xml:space="preserve"> </w:t>
            </w:r>
            <w:r w:rsidRPr="00D0162F">
              <w:rPr>
                <w:rFonts w:cs="Arial"/>
              </w:rPr>
              <w:t>transmission</w:t>
            </w:r>
            <w:r w:rsidR="006E0A54" w:rsidRPr="00D0162F">
              <w:rPr>
                <w:rFonts w:cs="Arial"/>
              </w:rPr>
              <w:t xml:space="preserve"> </w:t>
            </w:r>
            <w:r w:rsidRPr="00D0162F">
              <w:rPr>
                <w:rFonts w:cs="Arial"/>
              </w:rPr>
              <w:t>occasions</w:t>
            </w:r>
            <w:r w:rsidR="006E0A54" w:rsidRPr="00D0162F">
              <w:rPr>
                <w:rFonts w:cs="Arial"/>
              </w:rPr>
              <w:t xml:space="preserve"> </w:t>
            </w:r>
            <w:r w:rsidRPr="00D0162F">
              <w:rPr>
                <w:rFonts w:cs="Arial"/>
              </w:rPr>
              <w:t>FDM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one</w:t>
            </w:r>
            <w:r w:rsidR="006E0A54" w:rsidRPr="00D0162F">
              <w:rPr>
                <w:rFonts w:cs="Arial"/>
              </w:rPr>
              <w:t xml:space="preserve"> </w:t>
            </w:r>
            <w:r w:rsidRPr="00D0162F">
              <w:rPr>
                <w:rFonts w:cs="Arial"/>
              </w:rPr>
              <w:t>time</w:t>
            </w:r>
            <w:r w:rsidR="006E0A54" w:rsidRPr="00D0162F">
              <w:rPr>
                <w:rFonts w:cs="Arial"/>
              </w:rPr>
              <w:t xml:space="preserve"> </w:t>
            </w:r>
            <w:r w:rsidRPr="00D0162F">
              <w:rPr>
                <w:rFonts w:cs="Arial"/>
              </w:rPr>
              <w:t>instance.</w:t>
            </w:r>
          </w:p>
        </w:tc>
      </w:tr>
      <w:tr w:rsidR="00AB67FA" w:rsidRPr="00D0162F" w14:paraId="335A3C62" w14:textId="77777777" w:rsidTr="006E0A54">
        <w:trPr>
          <w:cantSplit/>
          <w:jc w:val="center"/>
        </w:trPr>
        <w:tc>
          <w:tcPr>
            <w:tcW w:w="2437" w:type="dxa"/>
          </w:tcPr>
          <w:p w14:paraId="3AD75F59" w14:textId="77777777" w:rsidR="00AB67FA" w:rsidRPr="00D0162F" w:rsidRDefault="00AB67FA" w:rsidP="006E0A54">
            <w:pPr>
              <w:pStyle w:val="TAL"/>
              <w:rPr>
                <w:rFonts w:cs="Arial"/>
                <w:i/>
              </w:rPr>
            </w:pPr>
            <w:r w:rsidRPr="00D0162F">
              <w:t>ra-ContentionResolutionTimer</w:t>
            </w:r>
          </w:p>
        </w:tc>
        <w:tc>
          <w:tcPr>
            <w:tcW w:w="1199" w:type="dxa"/>
          </w:tcPr>
          <w:p w14:paraId="7371A7C7" w14:textId="77777777" w:rsidR="00AB67FA" w:rsidRPr="00D0162F" w:rsidRDefault="00AB67FA" w:rsidP="006E0A54">
            <w:pPr>
              <w:pStyle w:val="TAC"/>
              <w:rPr>
                <w:rFonts w:cs="Arial"/>
              </w:rPr>
            </w:pPr>
            <w:r w:rsidRPr="00D0162F">
              <w:rPr>
                <w:rFonts w:cs="Arial"/>
              </w:rPr>
              <w:t>sf48</w:t>
            </w:r>
          </w:p>
        </w:tc>
        <w:tc>
          <w:tcPr>
            <w:tcW w:w="2171" w:type="dxa"/>
          </w:tcPr>
          <w:p w14:paraId="6A3E8450" w14:textId="77777777" w:rsidR="00AB67FA" w:rsidRPr="00D0162F" w:rsidRDefault="00AB67FA" w:rsidP="006E0A54">
            <w:pPr>
              <w:pStyle w:val="TAC"/>
              <w:rPr>
                <w:rFonts w:cs="Arial"/>
              </w:rPr>
            </w:pPr>
            <w:r w:rsidRPr="00D0162F">
              <w:rPr>
                <w:rFonts w:cs="Arial"/>
              </w:rPr>
              <w:t>-</w:t>
            </w:r>
          </w:p>
        </w:tc>
        <w:tc>
          <w:tcPr>
            <w:tcW w:w="3827" w:type="dxa"/>
          </w:tcPr>
          <w:p w14:paraId="7B66D730" w14:textId="5E336043" w:rsidR="00AB67FA" w:rsidRPr="00D0162F" w:rsidRDefault="00AB67FA" w:rsidP="006E0A54">
            <w:pPr>
              <w:pStyle w:val="TAC"/>
              <w:rPr>
                <w:rFonts w:cs="Arial"/>
              </w:rPr>
            </w:pPr>
            <w:r w:rsidRPr="00D0162F">
              <w:rPr>
                <w:rFonts w:cs="Arial"/>
              </w:rPr>
              <w:t>48</w:t>
            </w:r>
            <w:r w:rsidR="006E0A54" w:rsidRPr="00D0162F">
              <w:rPr>
                <w:rFonts w:cs="Arial"/>
              </w:rPr>
              <w:t xml:space="preserve"> </w:t>
            </w:r>
            <w:r w:rsidRPr="00D0162F">
              <w:rPr>
                <w:rFonts w:cs="Arial"/>
              </w:rPr>
              <w:t>sub-frames</w:t>
            </w:r>
          </w:p>
        </w:tc>
      </w:tr>
      <w:tr w:rsidR="00AB67FA" w:rsidRPr="00D0162F" w14:paraId="224850E0" w14:textId="77777777" w:rsidTr="006E0A54">
        <w:trPr>
          <w:cantSplit/>
          <w:jc w:val="center"/>
        </w:trPr>
        <w:tc>
          <w:tcPr>
            <w:tcW w:w="2437" w:type="dxa"/>
          </w:tcPr>
          <w:p w14:paraId="27CB3D77" w14:textId="77777777" w:rsidR="00AB67FA" w:rsidRPr="00D0162F" w:rsidRDefault="00AB67FA" w:rsidP="006E0A54">
            <w:pPr>
              <w:pStyle w:val="TAL"/>
              <w:rPr>
                <w:rFonts w:cs="Arial"/>
                <w:i/>
              </w:rPr>
            </w:pPr>
            <w:r w:rsidRPr="00D0162F">
              <w:t>msgA-PreamblePowerRampingStep</w:t>
            </w:r>
          </w:p>
        </w:tc>
        <w:tc>
          <w:tcPr>
            <w:tcW w:w="1199" w:type="dxa"/>
          </w:tcPr>
          <w:p w14:paraId="3B01CB1C" w14:textId="77777777" w:rsidR="00AB67FA" w:rsidRPr="00D0162F" w:rsidRDefault="00AB67FA" w:rsidP="006E0A54">
            <w:pPr>
              <w:pStyle w:val="TAC"/>
              <w:rPr>
                <w:rFonts w:cs="Arial"/>
              </w:rPr>
            </w:pPr>
            <w:r w:rsidRPr="00D0162F">
              <w:rPr>
                <w:rFonts w:cs="Arial"/>
              </w:rPr>
              <w:t>dB2</w:t>
            </w:r>
          </w:p>
        </w:tc>
        <w:tc>
          <w:tcPr>
            <w:tcW w:w="2171" w:type="dxa"/>
          </w:tcPr>
          <w:p w14:paraId="4ED9B295" w14:textId="77777777" w:rsidR="00AB67FA" w:rsidRPr="00D0162F" w:rsidRDefault="00AB67FA" w:rsidP="006E0A54">
            <w:pPr>
              <w:pStyle w:val="TAC"/>
              <w:rPr>
                <w:rFonts w:cs="Arial"/>
              </w:rPr>
            </w:pPr>
            <w:r w:rsidRPr="00D0162F">
              <w:rPr>
                <w:rFonts w:cs="Arial"/>
              </w:rPr>
              <w:t>dB2</w:t>
            </w:r>
          </w:p>
        </w:tc>
        <w:tc>
          <w:tcPr>
            <w:tcW w:w="3827" w:type="dxa"/>
            <w:vMerge w:val="restart"/>
          </w:tcPr>
          <w:p w14:paraId="10A4EDED" w14:textId="77777777" w:rsidR="00AB67FA" w:rsidRPr="00D0162F" w:rsidRDefault="00AB67FA" w:rsidP="006E0A54">
            <w:pPr>
              <w:pStyle w:val="TAC"/>
              <w:rPr>
                <w:rFonts w:cs="Arial"/>
              </w:rPr>
            </w:pPr>
          </w:p>
        </w:tc>
      </w:tr>
      <w:tr w:rsidR="00AB67FA" w:rsidRPr="00D0162F" w14:paraId="6DFD8CB8" w14:textId="77777777" w:rsidTr="006E0A54">
        <w:trPr>
          <w:cantSplit/>
          <w:jc w:val="center"/>
        </w:trPr>
        <w:tc>
          <w:tcPr>
            <w:tcW w:w="2437" w:type="dxa"/>
          </w:tcPr>
          <w:p w14:paraId="4B53688E" w14:textId="77777777" w:rsidR="00AB67FA" w:rsidRPr="00D0162F" w:rsidRDefault="00AB67FA" w:rsidP="006E0A54">
            <w:pPr>
              <w:pStyle w:val="TAL"/>
              <w:rPr>
                <w:rFonts w:cs="Arial"/>
                <w:i/>
              </w:rPr>
            </w:pPr>
            <w:r w:rsidRPr="00D0162F">
              <w:t>msgA-PreambleReceivedTargetPower</w:t>
            </w:r>
          </w:p>
        </w:tc>
        <w:tc>
          <w:tcPr>
            <w:tcW w:w="1199" w:type="dxa"/>
          </w:tcPr>
          <w:p w14:paraId="59DEFEDA" w14:textId="77777777" w:rsidR="00AB67FA" w:rsidRPr="00D0162F" w:rsidRDefault="00AB67FA" w:rsidP="006E0A54">
            <w:pPr>
              <w:pStyle w:val="TAC"/>
            </w:pPr>
            <w:r w:rsidRPr="00D0162F">
              <w:rPr>
                <w:rFonts w:cs="Arial"/>
              </w:rPr>
              <w:t>dBm-120</w:t>
            </w:r>
          </w:p>
        </w:tc>
        <w:tc>
          <w:tcPr>
            <w:tcW w:w="2171" w:type="dxa"/>
          </w:tcPr>
          <w:p w14:paraId="5AE3E748" w14:textId="77777777" w:rsidR="00AB67FA" w:rsidRPr="00D0162F" w:rsidRDefault="00AB67FA" w:rsidP="006E0A54">
            <w:pPr>
              <w:pStyle w:val="TAC"/>
            </w:pPr>
            <w:r w:rsidRPr="00D0162F">
              <w:rPr>
                <w:rFonts w:cs="Arial"/>
              </w:rPr>
              <w:t>dBm-120</w:t>
            </w:r>
          </w:p>
        </w:tc>
        <w:tc>
          <w:tcPr>
            <w:tcW w:w="3827" w:type="dxa"/>
            <w:vMerge/>
          </w:tcPr>
          <w:p w14:paraId="742C992F" w14:textId="77777777" w:rsidR="00AB67FA" w:rsidRPr="00D0162F" w:rsidRDefault="00AB67FA" w:rsidP="006E0A54">
            <w:pPr>
              <w:pStyle w:val="TAC"/>
              <w:rPr>
                <w:rFonts w:cs="Arial"/>
              </w:rPr>
            </w:pPr>
          </w:p>
        </w:tc>
      </w:tr>
      <w:tr w:rsidR="00AB67FA" w:rsidRPr="00D0162F" w14:paraId="2A7102D6" w14:textId="77777777" w:rsidTr="006E0A54">
        <w:trPr>
          <w:cantSplit/>
          <w:jc w:val="center"/>
        </w:trPr>
        <w:tc>
          <w:tcPr>
            <w:tcW w:w="2437" w:type="dxa"/>
          </w:tcPr>
          <w:p w14:paraId="330C575F" w14:textId="77777777" w:rsidR="00AB67FA" w:rsidRPr="00D0162F" w:rsidRDefault="00AB67FA" w:rsidP="006E0A54">
            <w:pPr>
              <w:pStyle w:val="TAL"/>
              <w:rPr>
                <w:rFonts w:cs="Arial"/>
                <w:i/>
              </w:rPr>
            </w:pPr>
            <w:r w:rsidRPr="00D0162F">
              <w:t>preambleTransMax</w:t>
            </w:r>
          </w:p>
        </w:tc>
        <w:tc>
          <w:tcPr>
            <w:tcW w:w="1199" w:type="dxa"/>
          </w:tcPr>
          <w:p w14:paraId="7B8099F8" w14:textId="77777777" w:rsidR="00AB67FA" w:rsidRPr="00D0162F" w:rsidRDefault="00AB67FA" w:rsidP="006E0A54">
            <w:pPr>
              <w:pStyle w:val="TAC"/>
              <w:rPr>
                <w:rFonts w:cs="Arial"/>
              </w:rPr>
            </w:pPr>
            <w:r w:rsidRPr="00D0162F">
              <w:rPr>
                <w:rFonts w:cs="Arial"/>
              </w:rPr>
              <w:t>n6</w:t>
            </w:r>
          </w:p>
        </w:tc>
        <w:tc>
          <w:tcPr>
            <w:tcW w:w="2171" w:type="dxa"/>
          </w:tcPr>
          <w:p w14:paraId="0F9FC3B8" w14:textId="77777777" w:rsidR="00AB67FA" w:rsidRPr="00D0162F" w:rsidRDefault="00AB67FA" w:rsidP="006E0A54">
            <w:pPr>
              <w:pStyle w:val="TAC"/>
              <w:rPr>
                <w:rFonts w:cs="Arial"/>
              </w:rPr>
            </w:pPr>
            <w:r w:rsidRPr="00D0162F">
              <w:rPr>
                <w:rFonts w:cs="Arial"/>
              </w:rPr>
              <w:t>n6</w:t>
            </w:r>
          </w:p>
        </w:tc>
        <w:tc>
          <w:tcPr>
            <w:tcW w:w="3827" w:type="dxa"/>
          </w:tcPr>
          <w:p w14:paraId="7F2430CC" w14:textId="0828CC76" w:rsidR="00AB67FA" w:rsidRPr="00D0162F" w:rsidRDefault="00AB67FA" w:rsidP="006E0A54">
            <w:pPr>
              <w:pStyle w:val="TAC"/>
              <w:rPr>
                <w:rFonts w:cs="Arial"/>
              </w:rPr>
            </w:pPr>
            <w:r w:rsidRPr="00D0162F">
              <w:rPr>
                <w:rFonts w:cs="Arial"/>
              </w:rPr>
              <w:t>Max</w:t>
            </w:r>
            <w:r w:rsidR="006E0A54" w:rsidRPr="00D0162F">
              <w:rPr>
                <w:rFonts w:cs="Arial"/>
              </w:rPr>
              <w:t xml:space="preserve"> </w:t>
            </w:r>
            <w:r w:rsidRPr="00D0162F">
              <w:rPr>
                <w:rFonts w:cs="Arial"/>
              </w:rPr>
              <w:t>number</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RA</w:t>
            </w:r>
            <w:r w:rsidR="006E0A54" w:rsidRPr="00D0162F">
              <w:rPr>
                <w:rFonts w:cs="Arial"/>
              </w:rPr>
              <w:t xml:space="preserve"> </w:t>
            </w:r>
            <w:r w:rsidRPr="00D0162F">
              <w:rPr>
                <w:rFonts w:cs="Arial"/>
              </w:rPr>
              <w:t>preamble</w:t>
            </w:r>
            <w:r w:rsidR="006E0A54" w:rsidRPr="00D0162F">
              <w:rPr>
                <w:rFonts w:cs="Arial"/>
              </w:rPr>
              <w:t xml:space="preserve"> </w:t>
            </w:r>
            <w:r w:rsidRPr="00D0162F">
              <w:rPr>
                <w:rFonts w:cs="Arial"/>
              </w:rPr>
              <w:t>transmission</w:t>
            </w:r>
            <w:r w:rsidR="006E0A54" w:rsidRPr="00D0162F">
              <w:rPr>
                <w:rFonts w:cs="Arial"/>
              </w:rPr>
              <w:t xml:space="preserve"> </w:t>
            </w:r>
            <w:r w:rsidRPr="00D0162F">
              <w:rPr>
                <w:rFonts w:cs="Arial"/>
              </w:rPr>
              <w:t>performed</w:t>
            </w:r>
            <w:r w:rsidR="006E0A54" w:rsidRPr="00D0162F">
              <w:rPr>
                <w:rFonts w:cs="Arial"/>
              </w:rPr>
              <w:t xml:space="preserve"> </w:t>
            </w:r>
            <w:r w:rsidRPr="00D0162F">
              <w:rPr>
                <w:rFonts w:cs="Arial"/>
              </w:rPr>
              <w:t>before</w:t>
            </w:r>
            <w:r w:rsidR="006E0A54" w:rsidRPr="00D0162F">
              <w:rPr>
                <w:rFonts w:cs="Arial"/>
              </w:rPr>
              <w:t xml:space="preserve"> </w:t>
            </w:r>
            <w:r w:rsidRPr="00D0162F">
              <w:rPr>
                <w:rFonts w:cs="Arial"/>
              </w:rPr>
              <w:t>declaring</w:t>
            </w:r>
            <w:r w:rsidR="006E0A54" w:rsidRPr="00D0162F">
              <w:rPr>
                <w:rFonts w:cs="Arial"/>
              </w:rPr>
              <w:t xml:space="preserve"> </w:t>
            </w:r>
            <w:r w:rsidRPr="00D0162F">
              <w:rPr>
                <w:rFonts w:cs="Arial"/>
              </w:rPr>
              <w:t>a</w:t>
            </w:r>
            <w:r w:rsidR="006E0A54" w:rsidRPr="00D0162F">
              <w:rPr>
                <w:rFonts w:cs="Arial"/>
              </w:rPr>
              <w:t xml:space="preserve"> </w:t>
            </w:r>
            <w:r w:rsidRPr="00D0162F">
              <w:rPr>
                <w:rFonts w:cs="Arial"/>
              </w:rPr>
              <w:t>failure</w:t>
            </w:r>
            <w:r w:rsidR="006E0A54" w:rsidRPr="00D0162F">
              <w:rPr>
                <w:rFonts w:cs="Arial"/>
                <w:lang w:eastAsia="zh-CN"/>
              </w:rPr>
              <w:t xml:space="preserve"> </w:t>
            </w:r>
            <w:r w:rsidRPr="00D0162F">
              <w:rPr>
                <w:rFonts w:cs="Arial"/>
                <w:lang w:eastAsia="zh-CN"/>
              </w:rPr>
              <w:t>is</w:t>
            </w:r>
            <w:r w:rsidR="006E0A54" w:rsidRPr="00D0162F">
              <w:rPr>
                <w:rFonts w:cs="Arial"/>
                <w:lang w:eastAsia="zh-CN"/>
              </w:rPr>
              <w:t xml:space="preserve"> </w:t>
            </w:r>
            <w:r w:rsidRPr="00D0162F">
              <w:rPr>
                <w:rFonts w:cs="Arial"/>
                <w:lang w:eastAsia="zh-CN"/>
              </w:rPr>
              <w:t>6</w:t>
            </w:r>
          </w:p>
        </w:tc>
      </w:tr>
      <w:tr w:rsidR="00AB67FA" w:rsidRPr="00D0162F" w14:paraId="101B5C27" w14:textId="77777777" w:rsidTr="006E0A54">
        <w:trPr>
          <w:cantSplit/>
          <w:jc w:val="center"/>
        </w:trPr>
        <w:tc>
          <w:tcPr>
            <w:tcW w:w="2437" w:type="dxa"/>
          </w:tcPr>
          <w:p w14:paraId="4C86A7FA" w14:textId="77777777" w:rsidR="00AB67FA" w:rsidRPr="00D0162F" w:rsidRDefault="00AB67FA" w:rsidP="006E0A54">
            <w:pPr>
              <w:pStyle w:val="TAL"/>
              <w:rPr>
                <w:rFonts w:cs="Arial"/>
                <w:i/>
              </w:rPr>
            </w:pPr>
            <w:r w:rsidRPr="00D0162F">
              <w:t>msgB-ResponseWindow</w:t>
            </w:r>
          </w:p>
        </w:tc>
        <w:tc>
          <w:tcPr>
            <w:tcW w:w="1199" w:type="dxa"/>
          </w:tcPr>
          <w:p w14:paraId="64E712A9" w14:textId="77777777" w:rsidR="00AB67FA" w:rsidRPr="00D0162F" w:rsidRDefault="00AB67FA" w:rsidP="006E0A54">
            <w:pPr>
              <w:pStyle w:val="TAC"/>
              <w:rPr>
                <w:rFonts w:cs="Arial"/>
              </w:rPr>
            </w:pPr>
            <w:r w:rsidRPr="00D0162F">
              <w:rPr>
                <w:rFonts w:cs="Arial"/>
              </w:rPr>
              <w:t>sl10</w:t>
            </w:r>
          </w:p>
        </w:tc>
        <w:tc>
          <w:tcPr>
            <w:tcW w:w="2171" w:type="dxa"/>
          </w:tcPr>
          <w:p w14:paraId="0FC3CC5E" w14:textId="77777777" w:rsidR="00AB67FA" w:rsidRPr="00D0162F" w:rsidRDefault="00AB67FA" w:rsidP="006E0A54">
            <w:pPr>
              <w:pStyle w:val="TAC"/>
              <w:rPr>
                <w:rFonts w:cs="Arial"/>
              </w:rPr>
            </w:pPr>
            <w:r w:rsidRPr="00D0162F">
              <w:rPr>
                <w:rFonts w:cs="Arial"/>
              </w:rPr>
              <w:t>sl10</w:t>
            </w:r>
          </w:p>
        </w:tc>
        <w:tc>
          <w:tcPr>
            <w:tcW w:w="3827" w:type="dxa"/>
          </w:tcPr>
          <w:p w14:paraId="6583E5FF" w14:textId="2FCD04BD" w:rsidR="00AB67FA" w:rsidRPr="00D0162F" w:rsidRDefault="00AB67FA" w:rsidP="006E0A54">
            <w:pPr>
              <w:pStyle w:val="TAC"/>
              <w:rPr>
                <w:rFonts w:cs="Arial"/>
              </w:rPr>
            </w:pPr>
            <w:r w:rsidRPr="00D0162F">
              <w:rPr>
                <w:rFonts w:cs="Arial"/>
                <w:lang w:eastAsia="zh-CN"/>
              </w:rPr>
              <w:t>10</w:t>
            </w:r>
            <w:r w:rsidR="006E0A54" w:rsidRPr="00D0162F">
              <w:rPr>
                <w:rFonts w:cs="Arial"/>
                <w:lang w:eastAsia="zh-CN"/>
              </w:rPr>
              <w:t xml:space="preserve"> </w:t>
            </w:r>
            <w:r w:rsidRPr="00D0162F">
              <w:rPr>
                <w:rFonts w:cs="Arial"/>
                <w:lang w:eastAsia="zh-CN"/>
              </w:rPr>
              <w:t>slots</w:t>
            </w:r>
          </w:p>
        </w:tc>
      </w:tr>
      <w:tr w:rsidR="00AB67FA" w:rsidRPr="00D0162F" w14:paraId="73CE35A4" w14:textId="77777777" w:rsidTr="006E0A54">
        <w:trPr>
          <w:cantSplit/>
          <w:jc w:val="center"/>
        </w:trPr>
        <w:tc>
          <w:tcPr>
            <w:tcW w:w="2437" w:type="dxa"/>
          </w:tcPr>
          <w:p w14:paraId="04AB08F5" w14:textId="77777777" w:rsidR="00AB67FA" w:rsidRPr="00D0162F" w:rsidRDefault="00AB67FA" w:rsidP="006E0A54">
            <w:pPr>
              <w:pStyle w:val="TAL"/>
              <w:rPr>
                <w:rFonts w:cs="Arial"/>
                <w:i/>
              </w:rPr>
            </w:pPr>
            <w:r w:rsidRPr="00D0162F">
              <w:t>msgA-ZeroCorrelationZoneConfig</w:t>
            </w:r>
          </w:p>
        </w:tc>
        <w:tc>
          <w:tcPr>
            <w:tcW w:w="1199" w:type="dxa"/>
          </w:tcPr>
          <w:p w14:paraId="308348BE" w14:textId="77777777" w:rsidR="00AB67FA" w:rsidRPr="00D0162F" w:rsidRDefault="00AB67FA" w:rsidP="006E0A54">
            <w:pPr>
              <w:pStyle w:val="TAC"/>
              <w:rPr>
                <w:rFonts w:cs="Arial"/>
              </w:rPr>
            </w:pPr>
            <w:r w:rsidRPr="00D0162F">
              <w:rPr>
                <w:rFonts w:cs="Arial"/>
                <w:lang w:eastAsia="zh-CN"/>
              </w:rPr>
              <w:t>11</w:t>
            </w:r>
          </w:p>
        </w:tc>
        <w:tc>
          <w:tcPr>
            <w:tcW w:w="2171" w:type="dxa"/>
          </w:tcPr>
          <w:p w14:paraId="378A5B2B" w14:textId="77777777" w:rsidR="00AB67FA" w:rsidRPr="00D0162F" w:rsidRDefault="00AB67FA" w:rsidP="006E0A54">
            <w:pPr>
              <w:pStyle w:val="TAC"/>
              <w:rPr>
                <w:rFonts w:cs="Arial"/>
              </w:rPr>
            </w:pPr>
            <w:r w:rsidRPr="00D0162F">
              <w:rPr>
                <w:rFonts w:cs="Arial"/>
                <w:lang w:eastAsia="zh-CN"/>
              </w:rPr>
              <w:t>11</w:t>
            </w:r>
          </w:p>
        </w:tc>
        <w:tc>
          <w:tcPr>
            <w:tcW w:w="3827" w:type="dxa"/>
          </w:tcPr>
          <w:p w14:paraId="51D858A9" w14:textId="45933D6A" w:rsidR="00AB67FA" w:rsidRPr="00D0162F" w:rsidRDefault="00AB67FA" w:rsidP="006E0A54">
            <w:pPr>
              <w:pStyle w:val="TAC"/>
              <w:rPr>
                <w:rFonts w:cs="Arial"/>
              </w:rPr>
            </w:pPr>
            <w:r w:rsidRPr="00D0162F">
              <w:rPr>
                <w:rFonts w:cs="Arial"/>
                <w:lang w:eastAsia="zh-CN"/>
              </w:rPr>
              <w:t>N-CS</w:t>
            </w:r>
            <w:r w:rsidR="006E0A54" w:rsidRPr="00D0162F">
              <w:rPr>
                <w:rFonts w:cs="Arial"/>
                <w:lang w:eastAsia="zh-CN"/>
              </w:rPr>
              <w:t xml:space="preserve"> </w:t>
            </w:r>
            <w:r w:rsidRPr="00D0162F">
              <w:rPr>
                <w:rFonts w:cs="Arial"/>
                <w:lang w:eastAsia="zh-CN"/>
              </w:rPr>
              <w:t>configuration,</w:t>
            </w:r>
            <w:r w:rsidR="006E0A54" w:rsidRPr="00D0162F">
              <w:rPr>
                <w:rFonts w:cs="Arial"/>
                <w:lang w:eastAsia="zh-CN"/>
              </w:rPr>
              <w:t xml:space="preserve"> </w:t>
            </w:r>
            <w:r w:rsidRPr="00D0162F">
              <w:rPr>
                <w:rFonts w:cs="Arial"/>
                <w:lang w:eastAsia="zh-CN"/>
              </w:rPr>
              <w:t>N</w:t>
            </w:r>
            <w:r w:rsidRPr="00D0162F">
              <w:rPr>
                <w:rFonts w:cs="Arial"/>
                <w:vertAlign w:val="subscript"/>
                <w:lang w:eastAsia="zh-CN"/>
              </w:rPr>
              <w:t>CS</w:t>
            </w:r>
            <w:r w:rsidR="006E0A54" w:rsidRPr="00D0162F">
              <w:rPr>
                <w:rFonts w:cs="Arial"/>
                <w:lang w:eastAsia="zh-CN"/>
              </w:rPr>
              <w:t xml:space="preserve"> </w:t>
            </w:r>
            <w:r w:rsidRPr="00D0162F">
              <w:rPr>
                <w:rFonts w:cs="Arial"/>
                <w:lang w:eastAsia="zh-CN"/>
              </w:rPr>
              <w:t>=</w:t>
            </w:r>
            <w:r w:rsidR="006E0A54" w:rsidRPr="00D0162F">
              <w:rPr>
                <w:rFonts w:cs="Arial"/>
                <w:lang w:eastAsia="zh-CN"/>
              </w:rPr>
              <w:t xml:space="preserve"> </w:t>
            </w:r>
            <w:r w:rsidRPr="00D0162F">
              <w:rPr>
                <w:rFonts w:eastAsia="Batang"/>
              </w:rPr>
              <w:t>23</w:t>
            </w:r>
          </w:p>
        </w:tc>
      </w:tr>
      <w:tr w:rsidR="00AB67FA" w:rsidRPr="00D0162F" w14:paraId="741C0A56" w14:textId="77777777" w:rsidTr="006E0A54">
        <w:trPr>
          <w:cantSplit/>
          <w:jc w:val="center"/>
        </w:trPr>
        <w:tc>
          <w:tcPr>
            <w:tcW w:w="2437" w:type="dxa"/>
          </w:tcPr>
          <w:p w14:paraId="48ECC425" w14:textId="49CF4C25" w:rsidR="00AB67FA" w:rsidRPr="00D0162F" w:rsidRDefault="00AB67FA" w:rsidP="006E0A54">
            <w:pPr>
              <w:pStyle w:val="TAL"/>
              <w:rPr>
                <w:rFonts w:cs="Arial"/>
                <w:i/>
              </w:rPr>
            </w:pPr>
            <w:r w:rsidRPr="00D0162F">
              <w:t>Backoff</w:t>
            </w:r>
            <w:r w:rsidR="006E0A54" w:rsidRPr="00D0162F">
              <w:t xml:space="preserve"> </w:t>
            </w:r>
            <w:r w:rsidRPr="00D0162F">
              <w:t>Parameter</w:t>
            </w:r>
            <w:r w:rsidR="006E0A54" w:rsidRPr="00D0162F">
              <w:t xml:space="preserve"> </w:t>
            </w:r>
            <w:r w:rsidRPr="00D0162F">
              <w:t>Index</w:t>
            </w:r>
          </w:p>
        </w:tc>
        <w:tc>
          <w:tcPr>
            <w:tcW w:w="1199" w:type="dxa"/>
          </w:tcPr>
          <w:p w14:paraId="3E2DAB1D" w14:textId="77777777" w:rsidR="00AB67FA" w:rsidRPr="00D0162F" w:rsidRDefault="00AB67FA" w:rsidP="006E0A54">
            <w:pPr>
              <w:pStyle w:val="TAC"/>
              <w:rPr>
                <w:rFonts w:cs="Arial"/>
              </w:rPr>
            </w:pPr>
            <w:r w:rsidRPr="00D0162F">
              <w:rPr>
                <w:rFonts w:cs="Arial"/>
                <w:lang w:eastAsia="zh-CN"/>
              </w:rPr>
              <w:t>2</w:t>
            </w:r>
          </w:p>
        </w:tc>
        <w:tc>
          <w:tcPr>
            <w:tcW w:w="2171" w:type="dxa"/>
          </w:tcPr>
          <w:p w14:paraId="790A520C" w14:textId="77777777" w:rsidR="00AB67FA" w:rsidRPr="00D0162F" w:rsidRDefault="00AB67FA" w:rsidP="006E0A54">
            <w:pPr>
              <w:pStyle w:val="TAC"/>
              <w:rPr>
                <w:rFonts w:cs="Arial"/>
              </w:rPr>
            </w:pPr>
            <w:r w:rsidRPr="00D0162F">
              <w:rPr>
                <w:rFonts w:cs="Arial"/>
                <w:lang w:eastAsia="zh-CN"/>
              </w:rPr>
              <w:t>2</w:t>
            </w:r>
          </w:p>
        </w:tc>
        <w:tc>
          <w:tcPr>
            <w:tcW w:w="3827" w:type="dxa"/>
          </w:tcPr>
          <w:p w14:paraId="1BFA8063" w14:textId="23C21370" w:rsidR="00AB67FA" w:rsidRPr="00D0162F" w:rsidRDefault="00AB67FA" w:rsidP="006E0A54">
            <w:pPr>
              <w:pStyle w:val="TAC"/>
              <w:rPr>
                <w:rFonts w:cs="Arial"/>
              </w:rPr>
            </w:pPr>
            <w:r w:rsidRPr="00D0162F">
              <w:rPr>
                <w:rFonts w:cs="Arial"/>
                <w:lang w:eastAsia="zh-CN"/>
              </w:rPr>
              <w:t>20ms,</w:t>
            </w:r>
            <w:r w:rsidR="006E0A54" w:rsidRPr="00D0162F">
              <w:rPr>
                <w:rFonts w:cs="Arial"/>
                <w:lang w:eastAsia="zh-CN"/>
              </w:rPr>
              <w:t xml:space="preserve"> </w:t>
            </w:r>
            <w:r w:rsidRPr="00D0162F">
              <w:rPr>
                <w:rFonts w:cs="Arial"/>
                <w:lang w:eastAsia="zh-CN"/>
              </w:rPr>
              <w:t>a</w:t>
            </w:r>
            <w:r w:rsidRPr="00D0162F">
              <w:rPr>
                <w:rFonts w:cs="Arial"/>
              </w:rPr>
              <w:t>s</w:t>
            </w:r>
            <w:r w:rsidR="006E0A54" w:rsidRPr="00D0162F">
              <w:rPr>
                <w:rFonts w:cs="Arial"/>
              </w:rPr>
              <w:t xml:space="preserve"> </w:t>
            </w:r>
            <w:r w:rsidRPr="00D0162F">
              <w:rPr>
                <w:rFonts w:cs="Arial"/>
              </w:rPr>
              <w:t>defin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able</w:t>
            </w:r>
            <w:r w:rsidR="006E0A54" w:rsidRPr="00D0162F">
              <w:rPr>
                <w:rFonts w:cs="Arial"/>
              </w:rPr>
              <w:t xml:space="preserve"> </w:t>
            </w:r>
            <w:r w:rsidRPr="00D0162F">
              <w:rPr>
                <w:rFonts w:cs="Arial"/>
              </w:rPr>
              <w:t>7.2-1</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TS</w:t>
            </w:r>
            <w:r w:rsidR="006E0A54" w:rsidRPr="00D0162F">
              <w:rPr>
                <w:rFonts w:cs="Arial"/>
              </w:rPr>
              <w:t xml:space="preserve"> </w:t>
            </w:r>
            <w:r w:rsidRPr="00D0162F">
              <w:rPr>
                <w:rFonts w:cs="Arial"/>
              </w:rPr>
              <w:t>38.321</w:t>
            </w:r>
            <w:r w:rsidR="006E0A54" w:rsidRPr="00D0162F">
              <w:rPr>
                <w:rFonts w:cs="Arial"/>
              </w:rPr>
              <w:t xml:space="preserve"> </w:t>
            </w:r>
            <w:r w:rsidRPr="00D0162F">
              <w:rPr>
                <w:rFonts w:cs="Arial"/>
              </w:rPr>
              <w:t>[7].</w:t>
            </w:r>
          </w:p>
        </w:tc>
      </w:tr>
      <w:tr w:rsidR="00AB67FA" w:rsidRPr="00D0162F" w14:paraId="67B7DBCA" w14:textId="77777777" w:rsidTr="006E0A54">
        <w:trPr>
          <w:cantSplit/>
          <w:jc w:val="center"/>
        </w:trPr>
        <w:tc>
          <w:tcPr>
            <w:tcW w:w="2437" w:type="dxa"/>
          </w:tcPr>
          <w:p w14:paraId="72C5842B" w14:textId="77777777" w:rsidR="00AB67FA" w:rsidRPr="00D0162F" w:rsidRDefault="00AB67FA" w:rsidP="006E0A54">
            <w:pPr>
              <w:pStyle w:val="TAL"/>
            </w:pPr>
            <w:r w:rsidRPr="00D0162F">
              <w:t>ssb-ResourceList</w:t>
            </w:r>
          </w:p>
        </w:tc>
        <w:tc>
          <w:tcPr>
            <w:tcW w:w="1199" w:type="dxa"/>
          </w:tcPr>
          <w:p w14:paraId="1E6C5A70" w14:textId="77777777" w:rsidR="00AB67FA" w:rsidRPr="00D0162F" w:rsidRDefault="00AB67FA" w:rsidP="006E0A54">
            <w:pPr>
              <w:pStyle w:val="TAC"/>
              <w:rPr>
                <w:lang w:eastAsia="zh-CN"/>
              </w:rPr>
            </w:pPr>
            <w:r w:rsidRPr="00D0162F">
              <w:rPr>
                <w:lang w:eastAsia="zh-CN"/>
              </w:rPr>
              <w:t>-</w:t>
            </w:r>
          </w:p>
        </w:tc>
        <w:tc>
          <w:tcPr>
            <w:tcW w:w="2171" w:type="dxa"/>
          </w:tcPr>
          <w:p w14:paraId="3DD6350F" w14:textId="58D339E4" w:rsidR="00AB67FA" w:rsidRPr="00D0162F" w:rsidRDefault="00AB67FA" w:rsidP="006E0A54">
            <w:pPr>
              <w:pStyle w:val="TAC"/>
              <w:rPr>
                <w:rFonts w:cs="Arial"/>
              </w:rPr>
            </w:pPr>
            <w:r w:rsidRPr="00D0162F">
              <w:rPr>
                <w:rFonts w:cs="Arial"/>
                <w:lang w:eastAsia="zh-CN"/>
              </w:rPr>
              <w:t>ra-PreambleIndex</w:t>
            </w:r>
            <w:r w:rsidR="006E0A54" w:rsidRPr="00D0162F">
              <w:rPr>
                <w:rFonts w:cs="Arial"/>
                <w:lang w:eastAsia="zh-CN"/>
              </w:rPr>
              <w:t xml:space="preserve"> </w:t>
            </w:r>
            <w:r w:rsidRPr="00D0162F">
              <w:rPr>
                <w:rFonts w:cs="Arial"/>
                <w:lang w:eastAsia="zh-CN"/>
              </w:rPr>
              <w:t>=</w:t>
            </w:r>
            <w:r w:rsidR="006E0A54" w:rsidRPr="00D0162F">
              <w:rPr>
                <w:rFonts w:cs="Arial"/>
                <w:lang w:eastAsia="zh-CN"/>
              </w:rPr>
              <w:t xml:space="preserve"> </w:t>
            </w:r>
            <w:r w:rsidRPr="00D0162F">
              <w:rPr>
                <w:rFonts w:cs="Arial"/>
                <w:lang w:eastAsia="zh-CN"/>
              </w:rPr>
              <w:t>50</w:t>
            </w:r>
          </w:p>
        </w:tc>
        <w:tc>
          <w:tcPr>
            <w:tcW w:w="3827" w:type="dxa"/>
          </w:tcPr>
          <w:p w14:paraId="5DBE4708" w14:textId="5F0FE1B5" w:rsidR="00AB67FA" w:rsidRPr="00D0162F" w:rsidRDefault="00AB67FA" w:rsidP="006E0A54">
            <w:pPr>
              <w:pStyle w:val="TAC"/>
              <w:rPr>
                <w:rFonts w:cs="Arial"/>
              </w:rPr>
            </w:pPr>
            <w:r w:rsidRPr="00D0162F">
              <w:rPr>
                <w:rFonts w:cs="Arial"/>
                <w:lang w:eastAsia="zh-CN"/>
              </w:rPr>
              <w:t>Associated</w:t>
            </w:r>
            <w:r w:rsidR="006E0A54" w:rsidRPr="00D0162F">
              <w:rPr>
                <w:rFonts w:cs="Arial"/>
                <w:lang w:eastAsia="zh-CN"/>
              </w:rPr>
              <w:t xml:space="preserve"> </w:t>
            </w:r>
            <w:r w:rsidRPr="00D0162F">
              <w:rPr>
                <w:rFonts w:cs="Arial"/>
                <w:lang w:eastAsia="zh-CN"/>
              </w:rPr>
              <w:t>with</w:t>
            </w:r>
            <w:r w:rsidR="006E0A54" w:rsidRPr="00D0162F">
              <w:rPr>
                <w:rFonts w:cs="Arial"/>
                <w:lang w:eastAsia="zh-CN"/>
              </w:rPr>
              <w:t xml:space="preserve"> </w:t>
            </w:r>
            <w:r w:rsidRPr="00D0162F">
              <w:rPr>
                <w:rFonts w:cs="Arial"/>
                <w:lang w:eastAsia="zh-CN"/>
              </w:rPr>
              <w:t>SSB</w:t>
            </w:r>
            <w:r w:rsidR="006E0A54" w:rsidRPr="00D0162F">
              <w:rPr>
                <w:rFonts w:cs="Arial"/>
                <w:lang w:eastAsia="zh-CN"/>
              </w:rPr>
              <w:t xml:space="preserve"> </w:t>
            </w:r>
            <w:r w:rsidRPr="00D0162F">
              <w:rPr>
                <w:rFonts w:cs="Arial"/>
                <w:lang w:eastAsia="zh-CN"/>
              </w:rPr>
              <w:t>index</w:t>
            </w:r>
            <w:r w:rsidR="006E0A54" w:rsidRPr="00D0162F">
              <w:rPr>
                <w:rFonts w:cs="Arial"/>
                <w:lang w:eastAsia="zh-CN"/>
              </w:rPr>
              <w:t xml:space="preserve"> </w:t>
            </w:r>
            <w:r w:rsidRPr="00D0162F">
              <w:rPr>
                <w:rFonts w:cs="Arial"/>
                <w:lang w:eastAsia="zh-CN"/>
              </w:rPr>
              <w:t>0.</w:t>
            </w:r>
            <w:r w:rsidR="006E0A54" w:rsidRPr="00D0162F">
              <w:rPr>
                <w:lang w:eastAsia="zh-CN"/>
              </w:rPr>
              <w:t xml:space="preserve"> </w:t>
            </w:r>
            <w:r w:rsidRPr="00D0162F">
              <w:rPr>
                <w:lang w:eastAsia="zh-CN"/>
              </w:rPr>
              <w:t>UE</w:t>
            </w:r>
            <w:r w:rsidR="006E0A54" w:rsidRPr="00D0162F">
              <w:rPr>
                <w:lang w:eastAsia="zh-CN"/>
              </w:rPr>
              <w:t xml:space="preserve"> </w:t>
            </w:r>
            <w:r w:rsidRPr="00D0162F">
              <w:rPr>
                <w:lang w:eastAsia="zh-CN"/>
              </w:rPr>
              <w:t>doesn’t</w:t>
            </w:r>
            <w:r w:rsidR="006E0A54" w:rsidRPr="00D0162F">
              <w:rPr>
                <w:lang w:eastAsia="zh-CN"/>
              </w:rPr>
              <w:t xml:space="preserve"> </w:t>
            </w:r>
            <w:r w:rsidRPr="00D0162F">
              <w:rPr>
                <w:lang w:eastAsia="zh-CN"/>
              </w:rPr>
              <w:t>use</w:t>
            </w:r>
            <w:r w:rsidR="006E0A54" w:rsidRPr="00D0162F">
              <w:rPr>
                <w:lang w:eastAsia="zh-CN"/>
              </w:rPr>
              <w:t xml:space="preserve"> </w:t>
            </w:r>
            <w:r w:rsidRPr="00D0162F">
              <w:rPr>
                <w:lang w:eastAsia="zh-CN"/>
              </w:rPr>
              <w:t>ssb-ResourceList</w:t>
            </w:r>
            <w:r w:rsidR="006E0A54" w:rsidRPr="00D0162F">
              <w:rPr>
                <w:lang w:eastAsia="zh-CN"/>
              </w:rPr>
              <w:t xml:space="preserve"> </w:t>
            </w:r>
            <w:r w:rsidRPr="00D0162F">
              <w:rPr>
                <w:lang w:eastAsia="zh-CN"/>
              </w:rPr>
              <w:t>and</w:t>
            </w:r>
            <w:r w:rsidR="006E0A54" w:rsidRPr="00D0162F">
              <w:rPr>
                <w:lang w:eastAsia="zh-CN"/>
              </w:rPr>
              <w:t xml:space="preserve"> </w:t>
            </w:r>
            <w:r w:rsidRPr="00D0162F">
              <w:rPr>
                <w:lang w:eastAsia="zh-CN"/>
              </w:rPr>
              <w:t>BFR-SSB-Resource</w:t>
            </w:r>
            <w:r w:rsidR="006E0A54" w:rsidRPr="00D0162F">
              <w:rPr>
                <w:lang w:eastAsia="zh-CN"/>
              </w:rPr>
              <w:t xml:space="preserve"> </w:t>
            </w:r>
            <w:r w:rsidRPr="00D0162F">
              <w:rPr>
                <w:lang w:eastAsia="zh-CN"/>
              </w:rPr>
              <w:t>IEs</w:t>
            </w:r>
            <w:r w:rsidR="006E0A54" w:rsidRPr="00D0162F">
              <w:rPr>
                <w:lang w:eastAsia="zh-CN"/>
              </w:rPr>
              <w:t xml:space="preserve"> </w:t>
            </w:r>
            <w:r w:rsidRPr="00D0162F">
              <w:rPr>
                <w:lang w:eastAsia="zh-CN"/>
              </w:rPr>
              <w:t>at</w:t>
            </w:r>
            <w:r w:rsidR="006E0A54" w:rsidRPr="00D0162F">
              <w:rPr>
                <w:lang w:eastAsia="zh-CN"/>
              </w:rPr>
              <w:t xml:space="preserve"> </w:t>
            </w:r>
            <w:r w:rsidRPr="00D0162F">
              <w:rPr>
                <w:lang w:eastAsia="zh-CN"/>
              </w:rPr>
              <w:t>the</w:t>
            </w:r>
            <w:r w:rsidR="006E0A54" w:rsidRPr="00D0162F">
              <w:rPr>
                <w:lang w:eastAsia="zh-CN"/>
              </w:rPr>
              <w:t xml:space="preserve"> </w:t>
            </w:r>
            <w:r w:rsidRPr="00D0162F">
              <w:rPr>
                <w:lang w:eastAsia="zh-CN"/>
              </w:rPr>
              <w:t>same</w:t>
            </w:r>
            <w:r w:rsidR="006E0A54" w:rsidRPr="00D0162F">
              <w:rPr>
                <w:lang w:eastAsia="zh-CN"/>
              </w:rPr>
              <w:t xml:space="preserve"> </w:t>
            </w:r>
            <w:r w:rsidRPr="00D0162F">
              <w:rPr>
                <w:lang w:eastAsia="zh-CN"/>
              </w:rPr>
              <w:t>time.</w:t>
            </w:r>
            <w:r w:rsidR="006E0A54" w:rsidRPr="00D0162F">
              <w:rPr>
                <w:lang w:eastAsia="zh-CN"/>
              </w:rPr>
              <w:t xml:space="preserve"> </w:t>
            </w:r>
            <w:r w:rsidRPr="00D0162F">
              <w:rPr>
                <w:lang w:eastAsia="zh-CN"/>
              </w:rPr>
              <w:t>UE</w:t>
            </w:r>
            <w:r w:rsidR="006E0A54" w:rsidRPr="00D0162F">
              <w:rPr>
                <w:lang w:eastAsia="zh-CN"/>
              </w:rPr>
              <w:t xml:space="preserve"> </w:t>
            </w:r>
            <w:r w:rsidRPr="00D0162F">
              <w:rPr>
                <w:lang w:eastAsia="zh-CN"/>
              </w:rPr>
              <w:t>doesn’t</w:t>
            </w:r>
            <w:r w:rsidR="006E0A54" w:rsidRPr="00D0162F">
              <w:rPr>
                <w:lang w:eastAsia="zh-CN"/>
              </w:rPr>
              <w:t xml:space="preserve"> </w:t>
            </w:r>
            <w:r w:rsidRPr="00D0162F">
              <w:rPr>
                <w:lang w:eastAsia="zh-CN"/>
              </w:rPr>
              <w:t>use</w:t>
            </w:r>
            <w:r w:rsidR="006E0A54" w:rsidRPr="00D0162F">
              <w:rPr>
                <w:lang w:eastAsia="zh-CN"/>
              </w:rPr>
              <w:t xml:space="preserve"> </w:t>
            </w:r>
            <w:r w:rsidRPr="00D0162F">
              <w:rPr>
                <w:lang w:eastAsia="zh-CN"/>
              </w:rPr>
              <w:t>this</w:t>
            </w:r>
            <w:r w:rsidR="006E0A54" w:rsidRPr="00D0162F">
              <w:rPr>
                <w:lang w:eastAsia="zh-CN"/>
              </w:rPr>
              <w:t xml:space="preserve"> </w:t>
            </w:r>
            <w:r w:rsidRPr="00D0162F">
              <w:rPr>
                <w:lang w:eastAsia="zh-CN"/>
              </w:rPr>
              <w:t>field</w:t>
            </w:r>
            <w:r w:rsidR="006E0A54" w:rsidRPr="00D0162F">
              <w:rPr>
                <w:lang w:eastAsia="zh-CN"/>
              </w:rPr>
              <w:t xml:space="preserve"> </w:t>
            </w:r>
            <w:r w:rsidRPr="00D0162F">
              <w:rPr>
                <w:lang w:eastAsia="zh-CN"/>
              </w:rPr>
              <w:t>if</w:t>
            </w:r>
            <w:r w:rsidR="006E0A54" w:rsidRPr="00D0162F">
              <w:rPr>
                <w:lang w:eastAsia="zh-CN"/>
              </w:rPr>
              <w:t xml:space="preserve"> </w:t>
            </w:r>
            <w:r w:rsidRPr="00D0162F">
              <w:rPr>
                <w:lang w:eastAsia="zh-CN"/>
              </w:rPr>
              <w:t>is</w:t>
            </w:r>
            <w:r w:rsidR="006E0A54" w:rsidRPr="00D0162F">
              <w:rPr>
                <w:lang w:eastAsia="zh-CN"/>
              </w:rPr>
              <w:t xml:space="preserve"> </w:t>
            </w:r>
            <w:r w:rsidRPr="00D0162F">
              <w:rPr>
                <w:lang w:eastAsia="zh-CN"/>
              </w:rPr>
              <w:t>transmitting</w:t>
            </w:r>
            <w:r w:rsidR="006E0A54" w:rsidRPr="00D0162F">
              <w:rPr>
                <w:lang w:eastAsia="zh-CN"/>
              </w:rPr>
              <w:t xml:space="preserve"> </w:t>
            </w:r>
            <w:r w:rsidRPr="00D0162F">
              <w:rPr>
                <w:lang w:eastAsia="zh-CN"/>
              </w:rPr>
              <w:t>CFRA</w:t>
            </w:r>
            <w:r w:rsidR="006E0A54" w:rsidRPr="00D0162F">
              <w:rPr>
                <w:lang w:eastAsia="zh-CN"/>
              </w:rPr>
              <w:t xml:space="preserve"> </w:t>
            </w:r>
            <w:r w:rsidRPr="00D0162F">
              <w:rPr>
                <w:lang w:eastAsia="zh-CN"/>
              </w:rPr>
              <w:t>to</w:t>
            </w:r>
            <w:r w:rsidR="006E0A54" w:rsidRPr="00D0162F">
              <w:rPr>
                <w:lang w:eastAsia="zh-CN"/>
              </w:rPr>
              <w:t xml:space="preserve"> </w:t>
            </w:r>
            <w:r w:rsidRPr="00D0162F">
              <w:rPr>
                <w:lang w:eastAsia="zh-CN"/>
              </w:rPr>
              <w:t>convey</w:t>
            </w:r>
            <w:r w:rsidR="006E0A54" w:rsidRPr="00D0162F">
              <w:rPr>
                <w:lang w:eastAsia="zh-CN"/>
              </w:rPr>
              <w:t xml:space="preserve"> </w:t>
            </w:r>
            <w:r w:rsidRPr="00D0162F">
              <w:rPr>
                <w:lang w:eastAsia="zh-CN"/>
              </w:rPr>
              <w:t>BFR.</w:t>
            </w:r>
          </w:p>
        </w:tc>
      </w:tr>
      <w:tr w:rsidR="00AB67FA" w:rsidRPr="00D0162F" w14:paraId="4D68D198" w14:textId="77777777" w:rsidTr="006E0A54">
        <w:trPr>
          <w:cantSplit/>
          <w:jc w:val="center"/>
        </w:trPr>
        <w:tc>
          <w:tcPr>
            <w:tcW w:w="2437" w:type="dxa"/>
          </w:tcPr>
          <w:p w14:paraId="1377C514" w14:textId="77777777" w:rsidR="00AB67FA" w:rsidRPr="00D0162F" w:rsidRDefault="00AB67FA" w:rsidP="006E0A54">
            <w:pPr>
              <w:pStyle w:val="TAL"/>
            </w:pPr>
            <w:r w:rsidRPr="00D0162F">
              <w:t>BFR-SSB-Resource</w:t>
            </w:r>
          </w:p>
        </w:tc>
        <w:tc>
          <w:tcPr>
            <w:tcW w:w="1199" w:type="dxa"/>
          </w:tcPr>
          <w:p w14:paraId="74D04AEE" w14:textId="77777777" w:rsidR="00AB67FA" w:rsidRPr="00D0162F" w:rsidRDefault="00AB67FA" w:rsidP="006E0A54">
            <w:pPr>
              <w:pStyle w:val="TAC"/>
              <w:rPr>
                <w:lang w:eastAsia="zh-CN"/>
              </w:rPr>
            </w:pPr>
            <w:r w:rsidRPr="00D0162F">
              <w:rPr>
                <w:lang w:eastAsia="zh-CN"/>
              </w:rPr>
              <w:t>-</w:t>
            </w:r>
          </w:p>
        </w:tc>
        <w:tc>
          <w:tcPr>
            <w:tcW w:w="2171" w:type="dxa"/>
          </w:tcPr>
          <w:p w14:paraId="75D79547" w14:textId="797B025B" w:rsidR="00AB67FA" w:rsidRPr="00D0162F" w:rsidRDefault="00AB67FA" w:rsidP="006E0A54">
            <w:pPr>
              <w:pStyle w:val="TAC"/>
              <w:rPr>
                <w:rFonts w:cs="Arial"/>
              </w:rPr>
            </w:pPr>
            <w:r w:rsidRPr="00D0162F">
              <w:rPr>
                <w:lang w:eastAsia="zh-CN"/>
              </w:rPr>
              <w:t>ra-PreambleIndex</w:t>
            </w:r>
            <w:r w:rsidR="006E0A54" w:rsidRPr="00D0162F">
              <w:rPr>
                <w:lang w:eastAsia="zh-CN"/>
              </w:rPr>
              <w:t xml:space="preserve"> </w:t>
            </w:r>
            <w:r w:rsidRPr="00D0162F">
              <w:rPr>
                <w:lang w:eastAsia="zh-CN"/>
              </w:rPr>
              <w:t>=</w:t>
            </w:r>
            <w:r w:rsidR="006E0A54" w:rsidRPr="00D0162F">
              <w:rPr>
                <w:lang w:eastAsia="zh-CN"/>
              </w:rPr>
              <w:t xml:space="preserve"> </w:t>
            </w:r>
            <w:r w:rsidRPr="00D0162F">
              <w:rPr>
                <w:lang w:eastAsia="zh-CN"/>
              </w:rPr>
              <w:t>50</w:t>
            </w:r>
          </w:p>
        </w:tc>
        <w:tc>
          <w:tcPr>
            <w:tcW w:w="3827" w:type="dxa"/>
          </w:tcPr>
          <w:p w14:paraId="6A86B8B4" w14:textId="448A7CB0" w:rsidR="00AB67FA" w:rsidRPr="00D0162F" w:rsidRDefault="00AB67FA" w:rsidP="006E0A54">
            <w:pPr>
              <w:pStyle w:val="TAC"/>
              <w:rPr>
                <w:rFonts w:cs="Arial"/>
              </w:rPr>
            </w:pPr>
            <w:r w:rsidRPr="00D0162F">
              <w:rPr>
                <w:lang w:eastAsia="zh-CN"/>
              </w:rPr>
              <w:t>Associated</w:t>
            </w:r>
            <w:r w:rsidR="006E0A54" w:rsidRPr="00D0162F">
              <w:rPr>
                <w:lang w:eastAsia="zh-CN"/>
              </w:rPr>
              <w:t xml:space="preserve"> </w:t>
            </w:r>
            <w:r w:rsidRPr="00D0162F">
              <w:rPr>
                <w:lang w:eastAsia="zh-CN"/>
              </w:rPr>
              <w:t>with</w:t>
            </w:r>
            <w:r w:rsidR="006E0A54" w:rsidRPr="00D0162F">
              <w:rPr>
                <w:lang w:eastAsia="zh-CN"/>
              </w:rPr>
              <w:t xml:space="preserve"> </w:t>
            </w:r>
            <w:r w:rsidRPr="00D0162F">
              <w:rPr>
                <w:lang w:eastAsia="zh-CN"/>
              </w:rPr>
              <w:t>SSB</w:t>
            </w:r>
            <w:r w:rsidR="006E0A54" w:rsidRPr="00D0162F">
              <w:rPr>
                <w:lang w:eastAsia="zh-CN"/>
              </w:rPr>
              <w:t xml:space="preserve"> </w:t>
            </w:r>
            <w:r w:rsidRPr="00D0162F">
              <w:rPr>
                <w:lang w:eastAsia="zh-CN"/>
              </w:rPr>
              <w:t>index</w:t>
            </w:r>
            <w:r w:rsidR="006E0A54" w:rsidRPr="00D0162F">
              <w:rPr>
                <w:lang w:eastAsia="zh-CN"/>
              </w:rPr>
              <w:t xml:space="preserve"> </w:t>
            </w:r>
            <w:r w:rsidRPr="00D0162F">
              <w:rPr>
                <w:lang w:eastAsia="zh-CN"/>
              </w:rPr>
              <w:t>0.</w:t>
            </w:r>
            <w:r w:rsidR="006E0A54" w:rsidRPr="00D0162F">
              <w:rPr>
                <w:lang w:eastAsia="zh-CN"/>
              </w:rPr>
              <w:t xml:space="preserve"> </w:t>
            </w:r>
            <w:r w:rsidRPr="00D0162F">
              <w:rPr>
                <w:lang w:eastAsia="zh-CN"/>
              </w:rPr>
              <w:t>UE</w:t>
            </w:r>
            <w:r w:rsidR="006E0A54" w:rsidRPr="00D0162F">
              <w:rPr>
                <w:lang w:eastAsia="zh-CN"/>
              </w:rPr>
              <w:t xml:space="preserve"> </w:t>
            </w:r>
            <w:r w:rsidRPr="00D0162F">
              <w:rPr>
                <w:lang w:eastAsia="zh-CN"/>
              </w:rPr>
              <w:t>doesn’t</w:t>
            </w:r>
            <w:r w:rsidR="006E0A54" w:rsidRPr="00D0162F">
              <w:rPr>
                <w:lang w:eastAsia="zh-CN"/>
              </w:rPr>
              <w:t xml:space="preserve"> </w:t>
            </w:r>
            <w:r w:rsidRPr="00D0162F">
              <w:rPr>
                <w:lang w:eastAsia="zh-CN"/>
              </w:rPr>
              <w:t>use</w:t>
            </w:r>
            <w:r w:rsidR="006E0A54" w:rsidRPr="00D0162F">
              <w:rPr>
                <w:lang w:eastAsia="zh-CN"/>
              </w:rPr>
              <w:t xml:space="preserve"> </w:t>
            </w:r>
            <w:r w:rsidRPr="00D0162F">
              <w:rPr>
                <w:lang w:eastAsia="zh-CN"/>
              </w:rPr>
              <w:t>ssb-ResourceList</w:t>
            </w:r>
            <w:r w:rsidR="006E0A54" w:rsidRPr="00D0162F">
              <w:rPr>
                <w:lang w:eastAsia="zh-CN"/>
              </w:rPr>
              <w:t xml:space="preserve"> </w:t>
            </w:r>
            <w:r w:rsidRPr="00D0162F">
              <w:rPr>
                <w:lang w:eastAsia="zh-CN"/>
              </w:rPr>
              <w:t>and</w:t>
            </w:r>
            <w:r w:rsidR="006E0A54" w:rsidRPr="00D0162F">
              <w:rPr>
                <w:lang w:eastAsia="zh-CN"/>
              </w:rPr>
              <w:t xml:space="preserve"> </w:t>
            </w:r>
            <w:r w:rsidRPr="00D0162F">
              <w:rPr>
                <w:lang w:eastAsia="zh-CN"/>
              </w:rPr>
              <w:t>BFR-SSB-Resource</w:t>
            </w:r>
            <w:r w:rsidR="006E0A54" w:rsidRPr="00D0162F">
              <w:rPr>
                <w:lang w:eastAsia="zh-CN"/>
              </w:rPr>
              <w:t xml:space="preserve"> </w:t>
            </w:r>
            <w:r w:rsidRPr="00D0162F">
              <w:rPr>
                <w:lang w:eastAsia="zh-CN"/>
              </w:rPr>
              <w:t>IEs</w:t>
            </w:r>
            <w:r w:rsidR="006E0A54" w:rsidRPr="00D0162F">
              <w:rPr>
                <w:lang w:eastAsia="zh-CN"/>
              </w:rPr>
              <w:t xml:space="preserve"> </w:t>
            </w:r>
            <w:r w:rsidRPr="00D0162F">
              <w:rPr>
                <w:lang w:eastAsia="zh-CN"/>
              </w:rPr>
              <w:t>at</w:t>
            </w:r>
            <w:r w:rsidR="006E0A54" w:rsidRPr="00D0162F">
              <w:rPr>
                <w:lang w:eastAsia="zh-CN"/>
              </w:rPr>
              <w:t xml:space="preserve"> </w:t>
            </w:r>
            <w:r w:rsidRPr="00D0162F">
              <w:rPr>
                <w:lang w:eastAsia="zh-CN"/>
              </w:rPr>
              <w:t>the</w:t>
            </w:r>
            <w:r w:rsidR="006E0A54" w:rsidRPr="00D0162F">
              <w:rPr>
                <w:lang w:eastAsia="zh-CN"/>
              </w:rPr>
              <w:t xml:space="preserve"> </w:t>
            </w:r>
            <w:r w:rsidRPr="00D0162F">
              <w:rPr>
                <w:lang w:eastAsia="zh-CN"/>
              </w:rPr>
              <w:t>same</w:t>
            </w:r>
            <w:r w:rsidR="006E0A54" w:rsidRPr="00D0162F">
              <w:rPr>
                <w:lang w:eastAsia="zh-CN"/>
              </w:rPr>
              <w:t xml:space="preserve"> </w:t>
            </w:r>
            <w:r w:rsidRPr="00D0162F">
              <w:rPr>
                <w:lang w:eastAsia="zh-CN"/>
              </w:rPr>
              <w:t>time.</w:t>
            </w:r>
            <w:r w:rsidR="006E0A54" w:rsidRPr="00D0162F">
              <w:rPr>
                <w:lang w:eastAsia="zh-CN"/>
              </w:rPr>
              <w:t xml:space="preserve"> </w:t>
            </w:r>
            <w:r w:rsidRPr="00D0162F">
              <w:rPr>
                <w:lang w:eastAsia="zh-CN"/>
              </w:rPr>
              <w:t>UE</w:t>
            </w:r>
            <w:r w:rsidR="006E0A54" w:rsidRPr="00D0162F">
              <w:rPr>
                <w:lang w:eastAsia="zh-CN"/>
              </w:rPr>
              <w:t xml:space="preserve"> </w:t>
            </w:r>
            <w:r w:rsidRPr="00D0162F">
              <w:rPr>
                <w:lang w:eastAsia="zh-CN"/>
              </w:rPr>
              <w:t>uses</w:t>
            </w:r>
            <w:r w:rsidR="006E0A54" w:rsidRPr="00D0162F">
              <w:rPr>
                <w:lang w:eastAsia="zh-CN"/>
              </w:rPr>
              <w:t xml:space="preserve"> </w:t>
            </w:r>
            <w:r w:rsidRPr="00D0162F">
              <w:rPr>
                <w:lang w:eastAsia="zh-CN"/>
              </w:rPr>
              <w:t>this</w:t>
            </w:r>
            <w:r w:rsidR="006E0A54" w:rsidRPr="00D0162F">
              <w:rPr>
                <w:lang w:eastAsia="zh-CN"/>
              </w:rPr>
              <w:t xml:space="preserve"> </w:t>
            </w:r>
            <w:r w:rsidRPr="00D0162F">
              <w:rPr>
                <w:lang w:eastAsia="zh-CN"/>
              </w:rPr>
              <w:t>field</w:t>
            </w:r>
            <w:r w:rsidR="006E0A54" w:rsidRPr="00D0162F">
              <w:rPr>
                <w:lang w:eastAsia="zh-CN"/>
              </w:rPr>
              <w:t xml:space="preserve"> </w:t>
            </w:r>
            <w:r w:rsidRPr="00D0162F">
              <w:rPr>
                <w:lang w:eastAsia="zh-CN"/>
              </w:rPr>
              <w:t>only</w:t>
            </w:r>
            <w:r w:rsidR="006E0A54" w:rsidRPr="00D0162F">
              <w:rPr>
                <w:lang w:eastAsia="zh-CN"/>
              </w:rPr>
              <w:t xml:space="preserve"> </w:t>
            </w:r>
            <w:r w:rsidRPr="00D0162F">
              <w:rPr>
                <w:lang w:eastAsia="zh-CN"/>
              </w:rPr>
              <w:t>if</w:t>
            </w:r>
            <w:r w:rsidR="006E0A54" w:rsidRPr="00D0162F">
              <w:rPr>
                <w:lang w:eastAsia="zh-CN"/>
              </w:rPr>
              <w:t xml:space="preserve"> </w:t>
            </w:r>
            <w:r w:rsidRPr="00D0162F">
              <w:rPr>
                <w:lang w:eastAsia="zh-CN"/>
              </w:rPr>
              <w:t>is</w:t>
            </w:r>
            <w:r w:rsidR="006E0A54" w:rsidRPr="00D0162F">
              <w:rPr>
                <w:lang w:eastAsia="zh-CN"/>
              </w:rPr>
              <w:t xml:space="preserve"> </w:t>
            </w:r>
            <w:r w:rsidRPr="00D0162F">
              <w:rPr>
                <w:lang w:eastAsia="zh-CN"/>
              </w:rPr>
              <w:t>transmitting</w:t>
            </w:r>
            <w:r w:rsidR="006E0A54" w:rsidRPr="00D0162F">
              <w:rPr>
                <w:lang w:eastAsia="zh-CN"/>
              </w:rPr>
              <w:t xml:space="preserve"> </w:t>
            </w:r>
            <w:r w:rsidRPr="00D0162F">
              <w:rPr>
                <w:lang w:eastAsia="zh-CN"/>
              </w:rPr>
              <w:t>CFRA</w:t>
            </w:r>
            <w:r w:rsidR="006E0A54" w:rsidRPr="00D0162F">
              <w:rPr>
                <w:lang w:eastAsia="zh-CN"/>
              </w:rPr>
              <w:t xml:space="preserve"> </w:t>
            </w:r>
            <w:r w:rsidRPr="00D0162F">
              <w:rPr>
                <w:lang w:eastAsia="zh-CN"/>
              </w:rPr>
              <w:t>to</w:t>
            </w:r>
            <w:r w:rsidR="006E0A54" w:rsidRPr="00D0162F">
              <w:rPr>
                <w:lang w:eastAsia="zh-CN"/>
              </w:rPr>
              <w:t xml:space="preserve"> </w:t>
            </w:r>
            <w:r w:rsidRPr="00D0162F">
              <w:rPr>
                <w:lang w:eastAsia="zh-CN"/>
              </w:rPr>
              <w:t>convey</w:t>
            </w:r>
            <w:r w:rsidR="006E0A54" w:rsidRPr="00D0162F">
              <w:rPr>
                <w:lang w:eastAsia="zh-CN"/>
              </w:rPr>
              <w:t xml:space="preserve"> </w:t>
            </w:r>
            <w:r w:rsidRPr="00D0162F">
              <w:rPr>
                <w:lang w:eastAsia="zh-CN"/>
              </w:rPr>
              <w:t>BFR</w:t>
            </w:r>
          </w:p>
        </w:tc>
      </w:tr>
      <w:tr w:rsidR="00AB67FA" w:rsidRPr="00D0162F" w14:paraId="0EA19EBA" w14:textId="77777777" w:rsidTr="006E0A54">
        <w:trPr>
          <w:cantSplit/>
          <w:jc w:val="center"/>
        </w:trPr>
        <w:tc>
          <w:tcPr>
            <w:tcW w:w="2437" w:type="dxa"/>
          </w:tcPr>
          <w:p w14:paraId="493D85E4" w14:textId="77777777" w:rsidR="00AB67FA" w:rsidRPr="00D0162F" w:rsidRDefault="00AB67FA" w:rsidP="006E0A54">
            <w:pPr>
              <w:pStyle w:val="TAL"/>
            </w:pPr>
            <w:r w:rsidRPr="00D0162F">
              <w:t>ra-ssb-OccasionMaskIndex</w:t>
            </w:r>
          </w:p>
        </w:tc>
        <w:tc>
          <w:tcPr>
            <w:tcW w:w="1199" w:type="dxa"/>
          </w:tcPr>
          <w:p w14:paraId="58465537" w14:textId="77777777" w:rsidR="00AB67FA" w:rsidRPr="00D0162F" w:rsidRDefault="00AB67FA" w:rsidP="006E0A54">
            <w:pPr>
              <w:pStyle w:val="TAC"/>
              <w:rPr>
                <w:lang w:eastAsia="zh-CN"/>
              </w:rPr>
            </w:pPr>
            <w:r w:rsidRPr="00D0162F">
              <w:rPr>
                <w:lang w:eastAsia="zh-CN"/>
              </w:rPr>
              <w:t>-</w:t>
            </w:r>
          </w:p>
        </w:tc>
        <w:tc>
          <w:tcPr>
            <w:tcW w:w="2171" w:type="dxa"/>
          </w:tcPr>
          <w:p w14:paraId="1D401392" w14:textId="77777777" w:rsidR="00AB67FA" w:rsidRPr="00D0162F" w:rsidRDefault="00AB67FA" w:rsidP="006E0A54">
            <w:pPr>
              <w:pStyle w:val="TAC"/>
              <w:rPr>
                <w:rFonts w:cs="Arial"/>
              </w:rPr>
            </w:pPr>
            <w:r w:rsidRPr="00D0162F">
              <w:rPr>
                <w:rFonts w:cs="Arial"/>
                <w:lang w:eastAsia="zh-CN"/>
              </w:rPr>
              <w:t>1</w:t>
            </w:r>
          </w:p>
        </w:tc>
        <w:tc>
          <w:tcPr>
            <w:tcW w:w="3827" w:type="dxa"/>
          </w:tcPr>
          <w:p w14:paraId="3E3B93CB" w14:textId="0AE18ED9" w:rsidR="00AB67FA" w:rsidRPr="00D0162F" w:rsidRDefault="00AB67FA" w:rsidP="006E0A54">
            <w:pPr>
              <w:pStyle w:val="TAC"/>
              <w:rPr>
                <w:rFonts w:cs="Arial"/>
              </w:rPr>
            </w:pPr>
            <w:r w:rsidRPr="00D0162F">
              <w:rPr>
                <w:rFonts w:cs="Arial"/>
                <w:lang w:eastAsia="zh-CN"/>
              </w:rPr>
              <w:t>PRACH</w:t>
            </w:r>
            <w:r w:rsidR="006E0A54" w:rsidRPr="00D0162F">
              <w:rPr>
                <w:rFonts w:cs="Arial"/>
                <w:lang w:eastAsia="zh-CN"/>
              </w:rPr>
              <w:t xml:space="preserve"> </w:t>
            </w:r>
            <w:r w:rsidRPr="00D0162F">
              <w:rPr>
                <w:rFonts w:cs="Arial"/>
                <w:lang w:eastAsia="zh-CN"/>
              </w:rPr>
              <w:t>occasion</w:t>
            </w:r>
            <w:r w:rsidR="006E0A54" w:rsidRPr="00D0162F">
              <w:rPr>
                <w:rFonts w:cs="Arial"/>
                <w:lang w:eastAsia="zh-CN"/>
              </w:rPr>
              <w:t xml:space="preserve"> </w:t>
            </w:r>
            <w:r w:rsidRPr="00D0162F">
              <w:rPr>
                <w:rFonts w:cs="Arial"/>
                <w:lang w:eastAsia="zh-CN"/>
              </w:rPr>
              <w:t>index</w:t>
            </w:r>
            <w:r w:rsidR="006E0A54" w:rsidRPr="00D0162F">
              <w:rPr>
                <w:rFonts w:cs="Arial"/>
                <w:lang w:eastAsia="zh-CN"/>
              </w:rPr>
              <w:t xml:space="preserve"> </w:t>
            </w:r>
            <w:r w:rsidRPr="00D0162F">
              <w:rPr>
                <w:rFonts w:cs="Arial"/>
                <w:lang w:eastAsia="zh-CN"/>
              </w:rPr>
              <w:t>1</w:t>
            </w:r>
            <w:r w:rsidR="006E0A54" w:rsidRPr="00D0162F">
              <w:rPr>
                <w:rFonts w:cs="Arial"/>
                <w:lang w:eastAsia="zh-CN"/>
              </w:rPr>
              <w:t xml:space="preserve"> </w:t>
            </w:r>
            <w:r w:rsidRPr="00D0162F">
              <w:rPr>
                <w:rFonts w:cs="Arial"/>
                <w:lang w:eastAsia="zh-CN"/>
              </w:rPr>
              <w:t>is</w:t>
            </w:r>
            <w:r w:rsidR="006E0A54" w:rsidRPr="00D0162F">
              <w:rPr>
                <w:rFonts w:cs="Arial"/>
                <w:lang w:eastAsia="zh-CN"/>
              </w:rPr>
              <w:t xml:space="preserve"> </w:t>
            </w:r>
            <w:r w:rsidRPr="00D0162F">
              <w:rPr>
                <w:rFonts w:cs="Arial"/>
                <w:lang w:eastAsia="zh-CN"/>
              </w:rPr>
              <w:t>allowed</w:t>
            </w:r>
          </w:p>
        </w:tc>
      </w:tr>
      <w:tr w:rsidR="00AB67FA" w:rsidRPr="00D0162F" w14:paraId="35D48A2E" w14:textId="77777777" w:rsidTr="006E0A54">
        <w:trPr>
          <w:cantSplit/>
          <w:jc w:val="center"/>
        </w:trPr>
        <w:tc>
          <w:tcPr>
            <w:tcW w:w="2437" w:type="dxa"/>
          </w:tcPr>
          <w:p w14:paraId="69530016" w14:textId="77777777" w:rsidR="00AB67FA" w:rsidRPr="00D0162F" w:rsidRDefault="00AB67FA" w:rsidP="006E0A54">
            <w:pPr>
              <w:pStyle w:val="TAL"/>
              <w:rPr>
                <w:rFonts w:cs="Arial"/>
                <w:i/>
              </w:rPr>
            </w:pPr>
            <w:r w:rsidRPr="00D0162F">
              <w:t>msgA-MCS</w:t>
            </w:r>
          </w:p>
        </w:tc>
        <w:tc>
          <w:tcPr>
            <w:tcW w:w="1199" w:type="dxa"/>
          </w:tcPr>
          <w:p w14:paraId="303746E0" w14:textId="77777777" w:rsidR="00AB67FA" w:rsidRPr="00D0162F" w:rsidRDefault="00AB67FA" w:rsidP="006E0A54">
            <w:pPr>
              <w:pStyle w:val="TAC"/>
              <w:rPr>
                <w:rFonts w:cs="Arial"/>
              </w:rPr>
            </w:pPr>
            <w:r w:rsidRPr="00D0162F">
              <w:rPr>
                <w:lang w:eastAsia="zh-CN"/>
              </w:rPr>
              <w:t>1</w:t>
            </w:r>
          </w:p>
        </w:tc>
        <w:tc>
          <w:tcPr>
            <w:tcW w:w="2171" w:type="dxa"/>
          </w:tcPr>
          <w:p w14:paraId="53A6D504" w14:textId="77777777" w:rsidR="00AB67FA" w:rsidRPr="00D0162F" w:rsidRDefault="00AB67FA" w:rsidP="006E0A54">
            <w:pPr>
              <w:pStyle w:val="TAC"/>
              <w:rPr>
                <w:rFonts w:cs="Arial"/>
              </w:rPr>
            </w:pPr>
            <w:r w:rsidRPr="00D0162F">
              <w:rPr>
                <w:rFonts w:cs="Arial"/>
                <w:lang w:eastAsia="zh-CN"/>
              </w:rPr>
              <w:t>1</w:t>
            </w:r>
          </w:p>
        </w:tc>
        <w:tc>
          <w:tcPr>
            <w:tcW w:w="3827" w:type="dxa"/>
          </w:tcPr>
          <w:p w14:paraId="4246EBE5" w14:textId="20A8C6F1" w:rsidR="00AB67FA" w:rsidRPr="00D0162F" w:rsidRDefault="00AB67FA" w:rsidP="006E0A54">
            <w:pPr>
              <w:pStyle w:val="TAC"/>
              <w:rPr>
                <w:rFonts w:cs="Arial"/>
              </w:rPr>
            </w:pPr>
            <w:r w:rsidRPr="00D0162F">
              <w:rPr>
                <w:rFonts w:cs="Arial"/>
                <w:lang w:eastAsia="zh-CN"/>
              </w:rPr>
              <w:t>MCS</w:t>
            </w:r>
            <w:r w:rsidR="006E0A54" w:rsidRPr="00D0162F">
              <w:rPr>
                <w:rFonts w:cs="Arial"/>
                <w:lang w:eastAsia="zh-CN"/>
              </w:rPr>
              <w:t xml:space="preserve"> </w:t>
            </w:r>
            <w:r w:rsidRPr="00D0162F">
              <w:rPr>
                <w:rFonts w:cs="Arial"/>
                <w:lang w:eastAsia="zh-CN"/>
              </w:rPr>
              <w:t>index</w:t>
            </w:r>
            <w:r w:rsidR="006E0A54" w:rsidRPr="00D0162F">
              <w:rPr>
                <w:rFonts w:cs="Arial"/>
                <w:lang w:eastAsia="zh-CN"/>
              </w:rPr>
              <w:t xml:space="preserve"> </w:t>
            </w:r>
            <w:r w:rsidRPr="00D0162F">
              <w:rPr>
                <w:rFonts w:cs="Arial"/>
                <w:lang w:eastAsia="zh-CN"/>
              </w:rPr>
              <w:t>for</w:t>
            </w:r>
            <w:r w:rsidR="006E0A54" w:rsidRPr="00D0162F">
              <w:rPr>
                <w:rFonts w:cs="Arial"/>
                <w:lang w:eastAsia="zh-CN"/>
              </w:rPr>
              <w:t xml:space="preserve"> </w:t>
            </w:r>
            <w:r w:rsidRPr="00D0162F">
              <w:rPr>
                <w:rFonts w:cs="Arial"/>
                <w:lang w:eastAsia="zh-CN"/>
              </w:rPr>
              <w:t>MsgA</w:t>
            </w:r>
            <w:r w:rsidR="006E0A54" w:rsidRPr="00D0162F">
              <w:rPr>
                <w:rFonts w:cs="Arial"/>
                <w:lang w:eastAsia="zh-CN"/>
              </w:rPr>
              <w:t xml:space="preserve"> </w:t>
            </w:r>
            <w:r w:rsidRPr="00D0162F">
              <w:rPr>
                <w:rFonts w:cs="Arial"/>
                <w:lang w:eastAsia="zh-CN"/>
              </w:rPr>
              <w:t>PUSCH</w:t>
            </w:r>
            <w:r w:rsidR="006E0A54" w:rsidRPr="00D0162F">
              <w:rPr>
                <w:rFonts w:cs="Arial"/>
                <w:lang w:eastAsia="zh-CN"/>
              </w:rPr>
              <w:t xml:space="preserve"> </w:t>
            </w:r>
          </w:p>
        </w:tc>
      </w:tr>
      <w:tr w:rsidR="00AB67FA" w:rsidRPr="00D0162F" w14:paraId="32BA243A" w14:textId="77777777" w:rsidTr="006E0A54">
        <w:trPr>
          <w:cantSplit/>
          <w:jc w:val="center"/>
        </w:trPr>
        <w:tc>
          <w:tcPr>
            <w:tcW w:w="2437" w:type="dxa"/>
          </w:tcPr>
          <w:p w14:paraId="35C5E652" w14:textId="77777777" w:rsidR="00AB67FA" w:rsidRPr="00D0162F" w:rsidRDefault="00AB67FA" w:rsidP="006E0A54">
            <w:pPr>
              <w:pStyle w:val="TAL"/>
              <w:rPr>
                <w:rFonts w:cs="Arial"/>
                <w:i/>
              </w:rPr>
            </w:pPr>
            <w:r w:rsidRPr="00D0162F">
              <w:t>nrofSlotsMsgA-PUSCH</w:t>
            </w:r>
          </w:p>
        </w:tc>
        <w:tc>
          <w:tcPr>
            <w:tcW w:w="1199" w:type="dxa"/>
          </w:tcPr>
          <w:p w14:paraId="0421A8F1" w14:textId="77777777" w:rsidR="00AB67FA" w:rsidRPr="00D0162F" w:rsidRDefault="00AB67FA" w:rsidP="006E0A54">
            <w:pPr>
              <w:pStyle w:val="TAC"/>
              <w:rPr>
                <w:rFonts w:cs="Arial"/>
              </w:rPr>
            </w:pPr>
            <w:r w:rsidRPr="00D0162F">
              <w:rPr>
                <w:lang w:eastAsia="zh-CN"/>
              </w:rPr>
              <w:t>1</w:t>
            </w:r>
          </w:p>
        </w:tc>
        <w:tc>
          <w:tcPr>
            <w:tcW w:w="2171" w:type="dxa"/>
          </w:tcPr>
          <w:p w14:paraId="1A5ACE2A" w14:textId="77777777" w:rsidR="00AB67FA" w:rsidRPr="00D0162F" w:rsidRDefault="00AB67FA" w:rsidP="006E0A54">
            <w:pPr>
              <w:pStyle w:val="TAC"/>
              <w:rPr>
                <w:rFonts w:cs="Arial"/>
              </w:rPr>
            </w:pPr>
            <w:r w:rsidRPr="00D0162F">
              <w:rPr>
                <w:rFonts w:cs="Arial"/>
                <w:lang w:eastAsia="zh-CN"/>
              </w:rPr>
              <w:t>1</w:t>
            </w:r>
          </w:p>
        </w:tc>
        <w:tc>
          <w:tcPr>
            <w:tcW w:w="3827" w:type="dxa"/>
          </w:tcPr>
          <w:p w14:paraId="28A3E5F8" w14:textId="5B105363" w:rsidR="00AB67FA" w:rsidRPr="00D0162F" w:rsidRDefault="00AB67FA" w:rsidP="006E0A54">
            <w:pPr>
              <w:pStyle w:val="TAC"/>
              <w:rPr>
                <w:rFonts w:cs="Arial"/>
              </w:rPr>
            </w:pPr>
            <w:r w:rsidRPr="00D0162F">
              <w:rPr>
                <w:rFonts w:cs="Arial"/>
                <w:lang w:eastAsia="zh-CN"/>
              </w:rPr>
              <w:t>Number</w:t>
            </w:r>
            <w:r w:rsidR="006E0A54" w:rsidRPr="00D0162F">
              <w:rPr>
                <w:rFonts w:cs="Arial"/>
                <w:lang w:eastAsia="zh-CN"/>
              </w:rPr>
              <w:t xml:space="preserve"> </w:t>
            </w:r>
            <w:r w:rsidRPr="00D0162F">
              <w:rPr>
                <w:rFonts w:cs="Arial"/>
                <w:lang w:eastAsia="zh-CN"/>
              </w:rPr>
              <w:t>of</w:t>
            </w:r>
            <w:r w:rsidR="006E0A54" w:rsidRPr="00D0162F">
              <w:rPr>
                <w:rFonts w:cs="Arial"/>
                <w:lang w:eastAsia="zh-CN"/>
              </w:rPr>
              <w:t xml:space="preserve"> </w:t>
            </w:r>
            <w:r w:rsidRPr="00D0162F">
              <w:rPr>
                <w:rFonts w:cs="Arial"/>
                <w:lang w:eastAsia="zh-CN"/>
              </w:rPr>
              <w:t>slots</w:t>
            </w:r>
            <w:r w:rsidR="006E0A54" w:rsidRPr="00D0162F">
              <w:rPr>
                <w:rFonts w:cs="Arial"/>
                <w:lang w:eastAsia="zh-CN"/>
              </w:rPr>
              <w:t xml:space="preserve"> </w:t>
            </w:r>
            <w:r w:rsidRPr="00D0162F">
              <w:rPr>
                <w:rFonts w:cs="Arial"/>
                <w:lang w:eastAsia="zh-CN"/>
              </w:rPr>
              <w:t>containing</w:t>
            </w:r>
            <w:r w:rsidR="006E0A54" w:rsidRPr="00D0162F">
              <w:rPr>
                <w:rFonts w:cs="Arial"/>
                <w:lang w:eastAsia="zh-CN"/>
              </w:rPr>
              <w:t xml:space="preserve"> </w:t>
            </w:r>
            <w:r w:rsidRPr="00D0162F">
              <w:rPr>
                <w:rFonts w:cs="Arial"/>
                <w:lang w:eastAsia="zh-CN"/>
              </w:rPr>
              <w:t>one</w:t>
            </w:r>
            <w:r w:rsidR="006E0A54" w:rsidRPr="00D0162F">
              <w:rPr>
                <w:rFonts w:cs="Arial"/>
                <w:lang w:eastAsia="zh-CN"/>
              </w:rPr>
              <w:t xml:space="preserve"> </w:t>
            </w:r>
            <w:r w:rsidRPr="00D0162F">
              <w:rPr>
                <w:rFonts w:cs="Arial"/>
                <w:lang w:eastAsia="zh-CN"/>
              </w:rPr>
              <w:t>or</w:t>
            </w:r>
            <w:r w:rsidR="006E0A54" w:rsidRPr="00D0162F">
              <w:rPr>
                <w:rFonts w:cs="Arial"/>
                <w:lang w:eastAsia="zh-CN"/>
              </w:rPr>
              <w:t xml:space="preserve"> </w:t>
            </w:r>
            <w:r w:rsidRPr="00D0162F">
              <w:rPr>
                <w:rFonts w:cs="Arial"/>
                <w:lang w:eastAsia="zh-CN"/>
              </w:rPr>
              <w:t>multiple</w:t>
            </w:r>
            <w:r w:rsidR="006E0A54" w:rsidRPr="00D0162F">
              <w:rPr>
                <w:rFonts w:cs="Arial"/>
                <w:lang w:eastAsia="zh-CN"/>
              </w:rPr>
              <w:t xml:space="preserve"> </w:t>
            </w:r>
            <w:r w:rsidRPr="00D0162F">
              <w:rPr>
                <w:rFonts w:cs="Arial"/>
                <w:lang w:eastAsia="zh-CN"/>
              </w:rPr>
              <w:t>PUSCH</w:t>
            </w:r>
            <w:r w:rsidR="006E0A54" w:rsidRPr="00D0162F">
              <w:rPr>
                <w:rFonts w:cs="Arial"/>
                <w:lang w:eastAsia="zh-CN"/>
              </w:rPr>
              <w:t xml:space="preserve"> </w:t>
            </w:r>
            <w:r w:rsidRPr="00D0162F">
              <w:rPr>
                <w:rFonts w:cs="Arial"/>
                <w:lang w:eastAsia="zh-CN"/>
              </w:rPr>
              <w:t>occasions</w:t>
            </w:r>
          </w:p>
        </w:tc>
      </w:tr>
      <w:tr w:rsidR="00AB67FA" w:rsidRPr="00D0162F" w14:paraId="2AFC3222" w14:textId="77777777" w:rsidTr="006E0A54">
        <w:trPr>
          <w:cantSplit/>
          <w:jc w:val="center"/>
        </w:trPr>
        <w:tc>
          <w:tcPr>
            <w:tcW w:w="2437" w:type="dxa"/>
          </w:tcPr>
          <w:p w14:paraId="2A0C8356" w14:textId="77777777" w:rsidR="00AB67FA" w:rsidRPr="00D0162F" w:rsidRDefault="00AB67FA" w:rsidP="006E0A54">
            <w:pPr>
              <w:pStyle w:val="TAL"/>
              <w:rPr>
                <w:i/>
              </w:rPr>
            </w:pPr>
            <w:r w:rsidRPr="00D0162F">
              <w:t>nrofMsgA-PO-PerSlot</w:t>
            </w:r>
          </w:p>
        </w:tc>
        <w:tc>
          <w:tcPr>
            <w:tcW w:w="1199" w:type="dxa"/>
          </w:tcPr>
          <w:p w14:paraId="3D1751E9" w14:textId="77777777" w:rsidR="00AB67FA" w:rsidRPr="00D0162F" w:rsidRDefault="00AB67FA" w:rsidP="006E0A54">
            <w:pPr>
              <w:pStyle w:val="TAC"/>
              <w:rPr>
                <w:rFonts w:cs="Arial"/>
              </w:rPr>
            </w:pPr>
            <w:r w:rsidRPr="00D0162F">
              <w:rPr>
                <w:lang w:eastAsia="zh-CN"/>
              </w:rPr>
              <w:t>1</w:t>
            </w:r>
          </w:p>
        </w:tc>
        <w:tc>
          <w:tcPr>
            <w:tcW w:w="2171" w:type="dxa"/>
          </w:tcPr>
          <w:p w14:paraId="42AE1F0D" w14:textId="77777777" w:rsidR="00AB67FA" w:rsidRPr="00D0162F" w:rsidRDefault="00AB67FA" w:rsidP="006E0A54">
            <w:pPr>
              <w:pStyle w:val="TAC"/>
              <w:rPr>
                <w:rFonts w:cs="Arial"/>
              </w:rPr>
            </w:pPr>
            <w:r w:rsidRPr="00D0162F">
              <w:rPr>
                <w:rFonts w:cs="Arial"/>
                <w:lang w:eastAsia="zh-CN"/>
              </w:rPr>
              <w:t>1</w:t>
            </w:r>
          </w:p>
        </w:tc>
        <w:tc>
          <w:tcPr>
            <w:tcW w:w="3827" w:type="dxa"/>
          </w:tcPr>
          <w:p w14:paraId="2CEA1389" w14:textId="7E170277" w:rsidR="00AB67FA" w:rsidRPr="00D0162F" w:rsidRDefault="00AB67FA" w:rsidP="006E0A54">
            <w:pPr>
              <w:pStyle w:val="TAC"/>
              <w:rPr>
                <w:rFonts w:cs="Arial"/>
              </w:rPr>
            </w:pPr>
            <w:r w:rsidRPr="00D0162F">
              <w:rPr>
                <w:rFonts w:cs="Arial"/>
                <w:lang w:eastAsia="zh-CN"/>
              </w:rPr>
              <w:t>Number</w:t>
            </w:r>
            <w:r w:rsidR="006E0A54" w:rsidRPr="00D0162F">
              <w:rPr>
                <w:rFonts w:cs="Arial"/>
                <w:lang w:eastAsia="zh-CN"/>
              </w:rPr>
              <w:t xml:space="preserve"> </w:t>
            </w:r>
            <w:r w:rsidRPr="00D0162F">
              <w:rPr>
                <w:rFonts w:cs="Arial"/>
                <w:lang w:eastAsia="zh-CN"/>
              </w:rPr>
              <w:t>of</w:t>
            </w:r>
            <w:r w:rsidR="006E0A54" w:rsidRPr="00D0162F">
              <w:rPr>
                <w:rFonts w:cs="Arial"/>
                <w:lang w:eastAsia="zh-CN"/>
              </w:rPr>
              <w:t xml:space="preserve"> </w:t>
            </w:r>
            <w:r w:rsidRPr="00D0162F">
              <w:rPr>
                <w:rFonts w:cs="Arial"/>
                <w:lang w:eastAsia="zh-CN"/>
              </w:rPr>
              <w:t>time</w:t>
            </w:r>
            <w:r w:rsidR="006E0A54" w:rsidRPr="00D0162F">
              <w:rPr>
                <w:rFonts w:cs="Arial"/>
                <w:lang w:eastAsia="zh-CN"/>
              </w:rPr>
              <w:t xml:space="preserve"> </w:t>
            </w:r>
            <w:r w:rsidRPr="00D0162F">
              <w:rPr>
                <w:rFonts w:cs="Arial"/>
                <w:lang w:eastAsia="zh-CN"/>
              </w:rPr>
              <w:t>domain</w:t>
            </w:r>
            <w:r w:rsidR="006E0A54" w:rsidRPr="00D0162F">
              <w:rPr>
                <w:rFonts w:cs="Arial"/>
                <w:lang w:eastAsia="zh-CN"/>
              </w:rPr>
              <w:t xml:space="preserve"> </w:t>
            </w:r>
            <w:r w:rsidRPr="00D0162F">
              <w:rPr>
                <w:rFonts w:cs="Arial"/>
                <w:lang w:eastAsia="zh-CN"/>
              </w:rPr>
              <w:t>PUSCH</w:t>
            </w:r>
            <w:r w:rsidR="006E0A54" w:rsidRPr="00D0162F">
              <w:rPr>
                <w:rFonts w:cs="Arial"/>
                <w:lang w:eastAsia="zh-CN"/>
              </w:rPr>
              <w:t xml:space="preserve"> </w:t>
            </w:r>
            <w:r w:rsidRPr="00D0162F">
              <w:rPr>
                <w:rFonts w:cs="Arial"/>
                <w:lang w:eastAsia="zh-CN"/>
              </w:rPr>
              <w:t>occasions</w:t>
            </w:r>
            <w:r w:rsidR="006E0A54" w:rsidRPr="00D0162F">
              <w:rPr>
                <w:rFonts w:cs="Arial"/>
                <w:lang w:eastAsia="zh-CN"/>
              </w:rPr>
              <w:t xml:space="preserve"> </w:t>
            </w:r>
            <w:r w:rsidRPr="00D0162F">
              <w:rPr>
                <w:rFonts w:cs="Arial"/>
                <w:lang w:eastAsia="zh-CN"/>
              </w:rPr>
              <w:t>in</w:t>
            </w:r>
            <w:r w:rsidR="006E0A54" w:rsidRPr="00D0162F">
              <w:rPr>
                <w:rFonts w:cs="Arial"/>
                <w:lang w:eastAsia="zh-CN"/>
              </w:rPr>
              <w:t xml:space="preserve"> </w:t>
            </w:r>
            <w:r w:rsidRPr="00D0162F">
              <w:rPr>
                <w:rFonts w:cs="Arial"/>
                <w:lang w:eastAsia="zh-CN"/>
              </w:rPr>
              <w:t>each</w:t>
            </w:r>
            <w:r w:rsidR="006E0A54" w:rsidRPr="00D0162F">
              <w:rPr>
                <w:rFonts w:cs="Arial"/>
                <w:lang w:eastAsia="zh-CN"/>
              </w:rPr>
              <w:t xml:space="preserve"> </w:t>
            </w:r>
            <w:r w:rsidRPr="00D0162F">
              <w:rPr>
                <w:rFonts w:cs="Arial"/>
                <w:lang w:eastAsia="zh-CN"/>
              </w:rPr>
              <w:t>slot</w:t>
            </w:r>
          </w:p>
        </w:tc>
      </w:tr>
      <w:tr w:rsidR="00AB67FA" w:rsidRPr="00D0162F" w14:paraId="0C6F557F" w14:textId="77777777" w:rsidTr="006E0A54">
        <w:trPr>
          <w:cantSplit/>
          <w:jc w:val="center"/>
        </w:trPr>
        <w:tc>
          <w:tcPr>
            <w:tcW w:w="2437" w:type="dxa"/>
          </w:tcPr>
          <w:p w14:paraId="281C0125" w14:textId="77777777" w:rsidR="00AB67FA" w:rsidRPr="00D0162F" w:rsidRDefault="00AB67FA" w:rsidP="006E0A54">
            <w:pPr>
              <w:pStyle w:val="TAL"/>
              <w:rPr>
                <w:lang w:eastAsia="ko-KR"/>
              </w:rPr>
            </w:pPr>
            <w:r w:rsidRPr="00D0162F">
              <w:t>msgA-PUSCH-TimeDomainOffset</w:t>
            </w:r>
          </w:p>
        </w:tc>
        <w:tc>
          <w:tcPr>
            <w:tcW w:w="1199" w:type="dxa"/>
          </w:tcPr>
          <w:p w14:paraId="5564A429" w14:textId="77777777" w:rsidR="00AB67FA" w:rsidRPr="00D0162F" w:rsidRDefault="00AB67FA" w:rsidP="006E0A54">
            <w:pPr>
              <w:pStyle w:val="TAC"/>
              <w:rPr>
                <w:rFonts w:cs="Arial"/>
              </w:rPr>
            </w:pPr>
            <w:r w:rsidRPr="00D0162F">
              <w:rPr>
                <w:lang w:eastAsia="zh-CN"/>
              </w:rPr>
              <w:t>1</w:t>
            </w:r>
          </w:p>
        </w:tc>
        <w:tc>
          <w:tcPr>
            <w:tcW w:w="2171" w:type="dxa"/>
          </w:tcPr>
          <w:p w14:paraId="10FA89D2" w14:textId="77777777" w:rsidR="00AB67FA" w:rsidRPr="00D0162F" w:rsidRDefault="00AB67FA" w:rsidP="006E0A54">
            <w:pPr>
              <w:pStyle w:val="TAC"/>
              <w:rPr>
                <w:rFonts w:cs="Arial"/>
              </w:rPr>
            </w:pPr>
            <w:r w:rsidRPr="00D0162F">
              <w:rPr>
                <w:rFonts w:cs="Arial"/>
                <w:lang w:eastAsia="zh-CN"/>
              </w:rPr>
              <w:t>1</w:t>
            </w:r>
          </w:p>
        </w:tc>
        <w:tc>
          <w:tcPr>
            <w:tcW w:w="3827" w:type="dxa"/>
          </w:tcPr>
          <w:p w14:paraId="7685F75B" w14:textId="10CF9EA9" w:rsidR="00AB67FA" w:rsidRPr="00D0162F" w:rsidRDefault="00AB67FA" w:rsidP="006E0A54">
            <w:pPr>
              <w:pStyle w:val="TAC"/>
              <w:rPr>
                <w:rFonts w:cs="Arial"/>
              </w:rPr>
            </w:pPr>
            <w:r w:rsidRPr="00D0162F">
              <w:rPr>
                <w:rFonts w:cs="Arial"/>
                <w:lang w:eastAsia="zh-CN"/>
              </w:rPr>
              <w:t>A</w:t>
            </w:r>
            <w:r w:rsidR="006E0A54" w:rsidRPr="00D0162F">
              <w:rPr>
                <w:rFonts w:cs="Arial"/>
                <w:lang w:eastAsia="zh-CN"/>
              </w:rPr>
              <w:t xml:space="preserve"> </w:t>
            </w:r>
            <w:r w:rsidRPr="00D0162F">
              <w:rPr>
                <w:rFonts w:cs="Arial"/>
                <w:lang w:eastAsia="zh-CN"/>
              </w:rPr>
              <w:t>single</w:t>
            </w:r>
            <w:r w:rsidR="006E0A54" w:rsidRPr="00D0162F">
              <w:rPr>
                <w:rFonts w:cs="Arial"/>
                <w:lang w:eastAsia="zh-CN"/>
              </w:rPr>
              <w:t xml:space="preserve"> </w:t>
            </w:r>
            <w:r w:rsidRPr="00D0162F">
              <w:rPr>
                <w:rFonts w:cs="Arial"/>
                <w:lang w:eastAsia="zh-CN"/>
              </w:rPr>
              <w:t>time</w:t>
            </w:r>
            <w:r w:rsidR="006E0A54" w:rsidRPr="00D0162F">
              <w:rPr>
                <w:rFonts w:cs="Arial"/>
                <w:lang w:eastAsia="zh-CN"/>
              </w:rPr>
              <w:t xml:space="preserve"> </w:t>
            </w:r>
            <w:r w:rsidRPr="00D0162F">
              <w:rPr>
                <w:rFonts w:cs="Arial"/>
                <w:lang w:eastAsia="zh-CN"/>
              </w:rPr>
              <w:t>offset</w:t>
            </w:r>
            <w:r w:rsidR="006E0A54" w:rsidRPr="00D0162F">
              <w:rPr>
                <w:rFonts w:cs="Arial"/>
                <w:lang w:eastAsia="zh-CN"/>
              </w:rPr>
              <w:t xml:space="preserve"> </w:t>
            </w:r>
            <w:r w:rsidRPr="00D0162F">
              <w:rPr>
                <w:rFonts w:cs="Arial"/>
                <w:lang w:eastAsia="zh-CN"/>
              </w:rPr>
              <w:t>with</w:t>
            </w:r>
            <w:r w:rsidR="006E0A54" w:rsidRPr="00D0162F">
              <w:rPr>
                <w:rFonts w:cs="Arial"/>
                <w:lang w:eastAsia="zh-CN"/>
              </w:rPr>
              <w:t xml:space="preserve"> </w:t>
            </w:r>
            <w:r w:rsidRPr="00D0162F">
              <w:rPr>
                <w:rFonts w:cs="Arial"/>
                <w:lang w:eastAsia="zh-CN"/>
              </w:rPr>
              <w:t>respect</w:t>
            </w:r>
            <w:r w:rsidR="006E0A54" w:rsidRPr="00D0162F">
              <w:rPr>
                <w:rFonts w:cs="Arial"/>
                <w:lang w:eastAsia="zh-CN"/>
              </w:rPr>
              <w:t xml:space="preserve"> </w:t>
            </w:r>
            <w:r w:rsidRPr="00D0162F">
              <w:rPr>
                <w:rFonts w:cs="Arial"/>
                <w:lang w:eastAsia="zh-CN"/>
              </w:rPr>
              <w:t>to</w:t>
            </w:r>
            <w:r w:rsidR="006E0A54" w:rsidRPr="00D0162F">
              <w:rPr>
                <w:rFonts w:cs="Arial"/>
                <w:lang w:eastAsia="zh-CN"/>
              </w:rPr>
              <w:t xml:space="preserve"> </w:t>
            </w:r>
            <w:r w:rsidRPr="00D0162F">
              <w:rPr>
                <w:rFonts w:cs="Arial"/>
                <w:lang w:eastAsia="zh-CN"/>
              </w:rPr>
              <w:t>the</w:t>
            </w:r>
            <w:r w:rsidR="006E0A54" w:rsidRPr="00D0162F">
              <w:rPr>
                <w:rFonts w:cs="Arial"/>
                <w:lang w:eastAsia="zh-CN"/>
              </w:rPr>
              <w:t xml:space="preserve"> </w:t>
            </w:r>
            <w:r w:rsidRPr="00D0162F">
              <w:rPr>
                <w:rFonts w:cs="Arial"/>
                <w:lang w:eastAsia="zh-CN"/>
              </w:rPr>
              <w:t>start</w:t>
            </w:r>
            <w:r w:rsidR="006E0A54" w:rsidRPr="00D0162F">
              <w:rPr>
                <w:rFonts w:cs="Arial"/>
                <w:lang w:eastAsia="zh-CN"/>
              </w:rPr>
              <w:t xml:space="preserve"> </w:t>
            </w:r>
            <w:r w:rsidRPr="00D0162F">
              <w:rPr>
                <w:rFonts w:cs="Arial"/>
                <w:lang w:eastAsia="zh-CN"/>
              </w:rPr>
              <w:t>of</w:t>
            </w:r>
            <w:r w:rsidR="006E0A54" w:rsidRPr="00D0162F">
              <w:rPr>
                <w:rFonts w:cs="Arial"/>
                <w:lang w:eastAsia="zh-CN"/>
              </w:rPr>
              <w:t xml:space="preserve"> </w:t>
            </w:r>
            <w:r w:rsidRPr="00D0162F">
              <w:rPr>
                <w:rFonts w:cs="Arial"/>
                <w:lang w:eastAsia="zh-CN"/>
              </w:rPr>
              <w:t>each</w:t>
            </w:r>
            <w:r w:rsidR="006E0A54" w:rsidRPr="00D0162F">
              <w:rPr>
                <w:rFonts w:cs="Arial"/>
                <w:lang w:eastAsia="zh-CN"/>
              </w:rPr>
              <w:t xml:space="preserve"> </w:t>
            </w:r>
            <w:r w:rsidRPr="00D0162F">
              <w:rPr>
                <w:rFonts w:cs="Arial"/>
                <w:lang w:eastAsia="zh-CN"/>
              </w:rPr>
              <w:t>PRACH</w:t>
            </w:r>
            <w:r w:rsidR="006E0A54" w:rsidRPr="00D0162F">
              <w:rPr>
                <w:rFonts w:cs="Arial"/>
                <w:lang w:eastAsia="zh-CN"/>
              </w:rPr>
              <w:t xml:space="preserve"> </w:t>
            </w:r>
            <w:r w:rsidRPr="00D0162F">
              <w:rPr>
                <w:rFonts w:cs="Arial"/>
                <w:lang w:eastAsia="zh-CN"/>
              </w:rPr>
              <w:t>slot,</w:t>
            </w:r>
            <w:r w:rsidR="006E0A54" w:rsidRPr="00D0162F">
              <w:rPr>
                <w:rFonts w:cs="Arial"/>
                <w:lang w:eastAsia="zh-CN"/>
              </w:rPr>
              <w:t xml:space="preserve"> </w:t>
            </w:r>
            <w:r w:rsidRPr="00D0162F">
              <w:rPr>
                <w:rFonts w:cs="Arial"/>
                <w:lang w:eastAsia="zh-CN"/>
              </w:rPr>
              <w:t>counted</w:t>
            </w:r>
            <w:r w:rsidR="006E0A54" w:rsidRPr="00D0162F">
              <w:rPr>
                <w:rFonts w:cs="Arial"/>
                <w:lang w:eastAsia="zh-CN"/>
              </w:rPr>
              <w:t xml:space="preserve"> </w:t>
            </w:r>
            <w:r w:rsidRPr="00D0162F">
              <w:rPr>
                <w:rFonts w:cs="Arial"/>
                <w:lang w:eastAsia="zh-CN"/>
              </w:rPr>
              <w:t>as</w:t>
            </w:r>
            <w:r w:rsidR="006E0A54" w:rsidRPr="00D0162F">
              <w:rPr>
                <w:rFonts w:cs="Arial"/>
                <w:lang w:eastAsia="zh-CN"/>
              </w:rPr>
              <w:t xml:space="preserve"> </w:t>
            </w:r>
            <w:r w:rsidRPr="00D0162F">
              <w:rPr>
                <w:rFonts w:cs="Arial"/>
                <w:lang w:eastAsia="zh-CN"/>
              </w:rPr>
              <w:t>the</w:t>
            </w:r>
            <w:r w:rsidR="006E0A54" w:rsidRPr="00D0162F">
              <w:rPr>
                <w:rFonts w:cs="Arial"/>
                <w:lang w:eastAsia="zh-CN"/>
              </w:rPr>
              <w:t xml:space="preserve"> </w:t>
            </w:r>
            <w:r w:rsidRPr="00D0162F">
              <w:rPr>
                <w:rFonts w:cs="Arial"/>
                <w:lang w:eastAsia="zh-CN"/>
              </w:rPr>
              <w:t>number</w:t>
            </w:r>
            <w:r w:rsidR="006E0A54" w:rsidRPr="00D0162F">
              <w:rPr>
                <w:rFonts w:cs="Arial"/>
                <w:lang w:eastAsia="zh-CN"/>
              </w:rPr>
              <w:t xml:space="preserve"> </w:t>
            </w:r>
            <w:r w:rsidRPr="00D0162F">
              <w:rPr>
                <w:rFonts w:cs="Arial"/>
                <w:lang w:eastAsia="zh-CN"/>
              </w:rPr>
              <w:t>of</w:t>
            </w:r>
            <w:r w:rsidR="006E0A54" w:rsidRPr="00D0162F">
              <w:rPr>
                <w:rFonts w:cs="Arial"/>
                <w:lang w:eastAsia="zh-CN"/>
              </w:rPr>
              <w:t xml:space="preserve"> </w:t>
            </w:r>
            <w:r w:rsidRPr="00D0162F">
              <w:rPr>
                <w:rFonts w:cs="Arial"/>
                <w:lang w:eastAsia="zh-CN"/>
              </w:rPr>
              <w:t>slots</w:t>
            </w:r>
          </w:p>
        </w:tc>
      </w:tr>
      <w:tr w:rsidR="00AB67FA" w:rsidRPr="00D0162F" w14:paraId="34BE87B8" w14:textId="77777777" w:rsidTr="006E0A54">
        <w:trPr>
          <w:cantSplit/>
          <w:jc w:val="center"/>
        </w:trPr>
        <w:tc>
          <w:tcPr>
            <w:tcW w:w="2437" w:type="dxa"/>
          </w:tcPr>
          <w:p w14:paraId="262FB14B" w14:textId="5A1C1EA1" w:rsidR="00AB67FA" w:rsidRPr="00D0162F" w:rsidRDefault="00AB67FA" w:rsidP="006E0A54">
            <w:pPr>
              <w:pStyle w:val="TAL"/>
              <w:rPr>
                <w:rFonts w:cs="Arial"/>
                <w:i/>
              </w:rPr>
            </w:pPr>
            <w:r w:rsidRPr="00D0162F">
              <w:t>PUSCH</w:t>
            </w:r>
            <w:r w:rsidR="006E0A54" w:rsidRPr="00D0162F">
              <w:t xml:space="preserve"> </w:t>
            </w:r>
            <w:r w:rsidRPr="00D0162F">
              <w:t>start</w:t>
            </w:r>
            <w:r w:rsidR="006E0A54" w:rsidRPr="00D0162F">
              <w:t xml:space="preserve"> </w:t>
            </w:r>
            <w:r w:rsidRPr="00D0162F">
              <w:t>symbol</w:t>
            </w:r>
          </w:p>
        </w:tc>
        <w:tc>
          <w:tcPr>
            <w:tcW w:w="1199" w:type="dxa"/>
          </w:tcPr>
          <w:p w14:paraId="0EB16104" w14:textId="77777777" w:rsidR="00AB67FA" w:rsidRPr="00D0162F" w:rsidRDefault="00AB67FA" w:rsidP="006E0A54">
            <w:pPr>
              <w:pStyle w:val="TAC"/>
              <w:rPr>
                <w:rFonts w:cs="Arial"/>
              </w:rPr>
            </w:pPr>
            <w:r w:rsidRPr="00D0162F">
              <w:rPr>
                <w:lang w:eastAsia="zh-CN"/>
              </w:rPr>
              <w:t>0</w:t>
            </w:r>
          </w:p>
        </w:tc>
        <w:tc>
          <w:tcPr>
            <w:tcW w:w="2171" w:type="dxa"/>
          </w:tcPr>
          <w:p w14:paraId="45E396F7" w14:textId="77777777" w:rsidR="00AB67FA" w:rsidRPr="00D0162F" w:rsidRDefault="00AB67FA" w:rsidP="006E0A54">
            <w:pPr>
              <w:pStyle w:val="TAC"/>
              <w:rPr>
                <w:rFonts w:cs="Arial"/>
              </w:rPr>
            </w:pPr>
            <w:r w:rsidRPr="00D0162F">
              <w:rPr>
                <w:rFonts w:cs="Arial"/>
                <w:lang w:eastAsia="zh-CN"/>
              </w:rPr>
              <w:t>0</w:t>
            </w:r>
          </w:p>
        </w:tc>
        <w:tc>
          <w:tcPr>
            <w:tcW w:w="3827" w:type="dxa"/>
          </w:tcPr>
          <w:p w14:paraId="47236AA1" w14:textId="77777777" w:rsidR="00AB67FA" w:rsidRPr="00D0162F" w:rsidRDefault="00AB67FA" w:rsidP="006E0A54">
            <w:pPr>
              <w:pStyle w:val="TAC"/>
              <w:rPr>
                <w:rFonts w:cs="Arial"/>
              </w:rPr>
            </w:pPr>
          </w:p>
        </w:tc>
      </w:tr>
      <w:tr w:rsidR="00AB67FA" w:rsidRPr="00D0162F" w14:paraId="66D2788C" w14:textId="77777777" w:rsidTr="006E0A54">
        <w:trPr>
          <w:cantSplit/>
          <w:jc w:val="center"/>
        </w:trPr>
        <w:tc>
          <w:tcPr>
            <w:tcW w:w="2437" w:type="dxa"/>
          </w:tcPr>
          <w:p w14:paraId="0C696089" w14:textId="472A5E83" w:rsidR="00AB67FA" w:rsidRPr="00D0162F" w:rsidRDefault="00AB67FA" w:rsidP="006E0A54">
            <w:pPr>
              <w:pStyle w:val="TAL"/>
              <w:rPr>
                <w:rFonts w:cs="Arial"/>
                <w:i/>
              </w:rPr>
            </w:pPr>
            <w:r w:rsidRPr="00D0162F">
              <w:t>PUSCH</w:t>
            </w:r>
            <w:r w:rsidR="006E0A54" w:rsidRPr="00D0162F">
              <w:t xml:space="preserve"> </w:t>
            </w:r>
            <w:r w:rsidRPr="00D0162F">
              <w:t>allocation</w:t>
            </w:r>
            <w:r w:rsidR="006E0A54" w:rsidRPr="00D0162F">
              <w:t xml:space="preserve"> </w:t>
            </w:r>
            <w:r w:rsidRPr="00D0162F">
              <w:t>length</w:t>
            </w:r>
          </w:p>
        </w:tc>
        <w:tc>
          <w:tcPr>
            <w:tcW w:w="1199" w:type="dxa"/>
          </w:tcPr>
          <w:p w14:paraId="41A90E35" w14:textId="77777777" w:rsidR="00AB67FA" w:rsidRPr="00D0162F" w:rsidRDefault="00AB67FA" w:rsidP="006E0A54">
            <w:pPr>
              <w:pStyle w:val="TAC"/>
              <w:rPr>
                <w:rFonts w:cs="Arial"/>
              </w:rPr>
            </w:pPr>
            <w:r w:rsidRPr="00D0162F">
              <w:rPr>
                <w:lang w:eastAsia="zh-CN"/>
              </w:rPr>
              <w:t>10</w:t>
            </w:r>
          </w:p>
        </w:tc>
        <w:tc>
          <w:tcPr>
            <w:tcW w:w="2171" w:type="dxa"/>
          </w:tcPr>
          <w:p w14:paraId="0D92E811" w14:textId="77777777" w:rsidR="00AB67FA" w:rsidRPr="00D0162F" w:rsidRDefault="00AB67FA" w:rsidP="006E0A54">
            <w:pPr>
              <w:pStyle w:val="TAC"/>
              <w:rPr>
                <w:rFonts w:cs="Arial"/>
              </w:rPr>
            </w:pPr>
            <w:r w:rsidRPr="00D0162F">
              <w:rPr>
                <w:rFonts w:cs="Arial"/>
                <w:lang w:eastAsia="zh-CN"/>
              </w:rPr>
              <w:t>10</w:t>
            </w:r>
          </w:p>
        </w:tc>
        <w:tc>
          <w:tcPr>
            <w:tcW w:w="3827" w:type="dxa"/>
          </w:tcPr>
          <w:p w14:paraId="57DD7B5D" w14:textId="77777777" w:rsidR="00AB67FA" w:rsidRPr="00D0162F" w:rsidRDefault="00AB67FA" w:rsidP="006E0A54">
            <w:pPr>
              <w:pStyle w:val="TAC"/>
              <w:rPr>
                <w:rFonts w:cs="Arial"/>
              </w:rPr>
            </w:pPr>
          </w:p>
        </w:tc>
      </w:tr>
      <w:tr w:rsidR="00AB67FA" w:rsidRPr="00D0162F" w14:paraId="7324DE38" w14:textId="77777777" w:rsidTr="006E0A54">
        <w:trPr>
          <w:cantSplit/>
          <w:jc w:val="center"/>
        </w:trPr>
        <w:tc>
          <w:tcPr>
            <w:tcW w:w="2437" w:type="dxa"/>
          </w:tcPr>
          <w:p w14:paraId="336783ED" w14:textId="77777777" w:rsidR="00AB67FA" w:rsidRPr="00D0162F" w:rsidRDefault="00AB67FA" w:rsidP="006E0A54">
            <w:pPr>
              <w:pStyle w:val="TAL"/>
              <w:rPr>
                <w:rFonts w:cs="Arial"/>
                <w:i/>
              </w:rPr>
            </w:pPr>
            <w:r w:rsidRPr="00D0162F">
              <w:t>mappingTypeMsgA-PUSCH</w:t>
            </w:r>
          </w:p>
        </w:tc>
        <w:tc>
          <w:tcPr>
            <w:tcW w:w="1199" w:type="dxa"/>
          </w:tcPr>
          <w:p w14:paraId="253CF89C" w14:textId="77777777" w:rsidR="00AB67FA" w:rsidRPr="00D0162F" w:rsidRDefault="00AB67FA" w:rsidP="006E0A54">
            <w:pPr>
              <w:pStyle w:val="TAC"/>
              <w:rPr>
                <w:rFonts w:cs="Arial"/>
              </w:rPr>
            </w:pPr>
            <w:r w:rsidRPr="00D0162F">
              <w:rPr>
                <w:lang w:eastAsia="zh-CN"/>
              </w:rPr>
              <w:t>typeA</w:t>
            </w:r>
          </w:p>
        </w:tc>
        <w:tc>
          <w:tcPr>
            <w:tcW w:w="2171" w:type="dxa"/>
          </w:tcPr>
          <w:p w14:paraId="2F1A4686" w14:textId="77777777" w:rsidR="00AB67FA" w:rsidRPr="00D0162F" w:rsidRDefault="00AB67FA" w:rsidP="006E0A54">
            <w:pPr>
              <w:pStyle w:val="TAC"/>
              <w:rPr>
                <w:rFonts w:cs="Arial"/>
              </w:rPr>
            </w:pPr>
            <w:r w:rsidRPr="00D0162F">
              <w:rPr>
                <w:rFonts w:cs="Arial"/>
                <w:lang w:eastAsia="zh-CN"/>
              </w:rPr>
              <w:t>typeA</w:t>
            </w:r>
          </w:p>
        </w:tc>
        <w:tc>
          <w:tcPr>
            <w:tcW w:w="3827" w:type="dxa"/>
          </w:tcPr>
          <w:p w14:paraId="1E1051F5" w14:textId="77777777" w:rsidR="00AB67FA" w:rsidRPr="00D0162F" w:rsidRDefault="00AB67FA" w:rsidP="006E0A54">
            <w:pPr>
              <w:pStyle w:val="TAC"/>
              <w:rPr>
                <w:rFonts w:cs="Arial"/>
              </w:rPr>
            </w:pPr>
          </w:p>
        </w:tc>
      </w:tr>
      <w:tr w:rsidR="00AB67FA" w:rsidRPr="00D0162F" w14:paraId="29434B75" w14:textId="77777777" w:rsidTr="006E0A54">
        <w:trPr>
          <w:cantSplit/>
          <w:jc w:val="center"/>
        </w:trPr>
        <w:tc>
          <w:tcPr>
            <w:tcW w:w="2437" w:type="dxa"/>
          </w:tcPr>
          <w:p w14:paraId="686E0FB7" w14:textId="77777777" w:rsidR="00AB67FA" w:rsidRPr="00D0162F" w:rsidRDefault="00AB67FA" w:rsidP="006E0A54">
            <w:pPr>
              <w:pStyle w:val="TAL"/>
              <w:rPr>
                <w:rFonts w:cs="Arial"/>
                <w:i/>
              </w:rPr>
            </w:pPr>
            <w:r w:rsidRPr="00D0162F">
              <w:t>nrofPRBs-PerMsgA-PO</w:t>
            </w:r>
          </w:p>
        </w:tc>
        <w:tc>
          <w:tcPr>
            <w:tcW w:w="1199" w:type="dxa"/>
          </w:tcPr>
          <w:p w14:paraId="615DC59B" w14:textId="77777777" w:rsidR="00AB67FA" w:rsidRPr="00D0162F" w:rsidRDefault="00AB67FA" w:rsidP="006E0A54">
            <w:pPr>
              <w:pStyle w:val="TAC"/>
              <w:rPr>
                <w:rFonts w:cs="Arial"/>
              </w:rPr>
            </w:pPr>
            <w:r w:rsidRPr="00D0162F">
              <w:rPr>
                <w:lang w:eastAsia="zh-CN"/>
              </w:rPr>
              <w:t>2</w:t>
            </w:r>
          </w:p>
        </w:tc>
        <w:tc>
          <w:tcPr>
            <w:tcW w:w="2171" w:type="dxa"/>
          </w:tcPr>
          <w:p w14:paraId="6572BB40" w14:textId="77777777" w:rsidR="00AB67FA" w:rsidRPr="00D0162F" w:rsidRDefault="00AB67FA" w:rsidP="006E0A54">
            <w:pPr>
              <w:pStyle w:val="TAC"/>
              <w:rPr>
                <w:rFonts w:cs="Arial"/>
              </w:rPr>
            </w:pPr>
            <w:r w:rsidRPr="00D0162F">
              <w:rPr>
                <w:rFonts w:cs="Arial"/>
                <w:lang w:eastAsia="zh-CN"/>
              </w:rPr>
              <w:t>2</w:t>
            </w:r>
          </w:p>
        </w:tc>
        <w:tc>
          <w:tcPr>
            <w:tcW w:w="3827" w:type="dxa"/>
          </w:tcPr>
          <w:p w14:paraId="7D866E52" w14:textId="5456A741" w:rsidR="00AB67FA" w:rsidRPr="00D0162F" w:rsidRDefault="00AB67FA" w:rsidP="006E0A54">
            <w:pPr>
              <w:pStyle w:val="TAC"/>
              <w:rPr>
                <w:rFonts w:cs="Arial"/>
              </w:rPr>
            </w:pPr>
            <w:r w:rsidRPr="00D0162F">
              <w:rPr>
                <w:rFonts w:cs="Arial"/>
                <w:lang w:eastAsia="zh-CN"/>
              </w:rPr>
              <w:t>Number</w:t>
            </w:r>
            <w:r w:rsidR="006E0A54" w:rsidRPr="00D0162F">
              <w:rPr>
                <w:rFonts w:cs="Arial"/>
                <w:lang w:eastAsia="zh-CN"/>
              </w:rPr>
              <w:t xml:space="preserve"> </w:t>
            </w:r>
            <w:r w:rsidRPr="00D0162F">
              <w:rPr>
                <w:rFonts w:cs="Arial"/>
                <w:lang w:eastAsia="zh-CN"/>
              </w:rPr>
              <w:t>of</w:t>
            </w:r>
            <w:r w:rsidR="006E0A54" w:rsidRPr="00D0162F">
              <w:rPr>
                <w:rFonts w:cs="Arial"/>
                <w:lang w:eastAsia="zh-CN"/>
              </w:rPr>
              <w:t xml:space="preserve"> </w:t>
            </w:r>
            <w:r w:rsidRPr="00D0162F">
              <w:rPr>
                <w:rFonts w:cs="Arial"/>
                <w:lang w:eastAsia="zh-CN"/>
              </w:rPr>
              <w:t>RBs</w:t>
            </w:r>
            <w:r w:rsidR="006E0A54" w:rsidRPr="00D0162F">
              <w:rPr>
                <w:rFonts w:cs="Arial"/>
                <w:lang w:eastAsia="zh-CN"/>
              </w:rPr>
              <w:t xml:space="preserve"> </w:t>
            </w:r>
            <w:r w:rsidRPr="00D0162F">
              <w:rPr>
                <w:rFonts w:cs="Arial"/>
                <w:lang w:eastAsia="zh-CN"/>
              </w:rPr>
              <w:t>per</w:t>
            </w:r>
            <w:r w:rsidR="006E0A54" w:rsidRPr="00D0162F">
              <w:rPr>
                <w:rFonts w:cs="Arial"/>
                <w:lang w:eastAsia="zh-CN"/>
              </w:rPr>
              <w:t xml:space="preserve"> </w:t>
            </w:r>
            <w:r w:rsidRPr="00D0162F">
              <w:rPr>
                <w:rFonts w:cs="Arial"/>
                <w:lang w:eastAsia="zh-CN"/>
              </w:rPr>
              <w:t>PUSCH</w:t>
            </w:r>
            <w:r w:rsidR="006E0A54" w:rsidRPr="00D0162F">
              <w:rPr>
                <w:rFonts w:cs="Arial"/>
                <w:lang w:eastAsia="zh-CN"/>
              </w:rPr>
              <w:t xml:space="preserve"> </w:t>
            </w:r>
            <w:r w:rsidRPr="00D0162F">
              <w:rPr>
                <w:rFonts w:cs="Arial"/>
                <w:lang w:eastAsia="zh-CN"/>
              </w:rPr>
              <w:t>occasion</w:t>
            </w:r>
          </w:p>
        </w:tc>
      </w:tr>
      <w:tr w:rsidR="00AB67FA" w:rsidRPr="00D0162F" w14:paraId="356197B6" w14:textId="77777777" w:rsidTr="006E0A54">
        <w:trPr>
          <w:cantSplit/>
          <w:jc w:val="center"/>
        </w:trPr>
        <w:tc>
          <w:tcPr>
            <w:tcW w:w="2437" w:type="dxa"/>
          </w:tcPr>
          <w:p w14:paraId="15B29129" w14:textId="77777777" w:rsidR="00AB67FA" w:rsidRPr="00D0162F" w:rsidRDefault="00AB67FA" w:rsidP="006E0A54">
            <w:pPr>
              <w:pStyle w:val="TAL"/>
              <w:rPr>
                <w:rFonts w:cs="Arial"/>
                <w:i/>
              </w:rPr>
            </w:pPr>
            <w:r w:rsidRPr="00D0162F">
              <w:t>nrofMsgA-PO-FDM</w:t>
            </w:r>
          </w:p>
        </w:tc>
        <w:tc>
          <w:tcPr>
            <w:tcW w:w="1199" w:type="dxa"/>
          </w:tcPr>
          <w:p w14:paraId="7E779A92" w14:textId="77777777" w:rsidR="00AB67FA" w:rsidRPr="00D0162F" w:rsidRDefault="00AB67FA" w:rsidP="006E0A54">
            <w:pPr>
              <w:pStyle w:val="TAC"/>
              <w:rPr>
                <w:rFonts w:cs="Arial"/>
              </w:rPr>
            </w:pPr>
            <w:r w:rsidRPr="00D0162F">
              <w:rPr>
                <w:lang w:eastAsia="zh-CN"/>
              </w:rPr>
              <w:t>One</w:t>
            </w:r>
          </w:p>
        </w:tc>
        <w:tc>
          <w:tcPr>
            <w:tcW w:w="2171" w:type="dxa"/>
          </w:tcPr>
          <w:p w14:paraId="4D71DA95" w14:textId="77777777" w:rsidR="00AB67FA" w:rsidRPr="00D0162F" w:rsidRDefault="00AB67FA" w:rsidP="006E0A54">
            <w:pPr>
              <w:pStyle w:val="TAC"/>
              <w:rPr>
                <w:rFonts w:cs="Arial"/>
              </w:rPr>
            </w:pPr>
            <w:r w:rsidRPr="00D0162F">
              <w:rPr>
                <w:rFonts w:cs="Arial"/>
                <w:lang w:eastAsia="zh-CN"/>
              </w:rPr>
              <w:t>One</w:t>
            </w:r>
          </w:p>
        </w:tc>
        <w:tc>
          <w:tcPr>
            <w:tcW w:w="3827" w:type="dxa"/>
          </w:tcPr>
          <w:p w14:paraId="23DB7699" w14:textId="0749278A" w:rsidR="00AB67FA" w:rsidRPr="00D0162F" w:rsidRDefault="00AB67FA" w:rsidP="006E0A54">
            <w:pPr>
              <w:pStyle w:val="TAC"/>
              <w:rPr>
                <w:rFonts w:cs="Arial"/>
              </w:rPr>
            </w:pPr>
            <w:r w:rsidRPr="00D0162F">
              <w:rPr>
                <w:rFonts w:cs="Arial"/>
                <w:lang w:eastAsia="zh-CN"/>
              </w:rPr>
              <w:t>The</w:t>
            </w:r>
            <w:r w:rsidR="006E0A54" w:rsidRPr="00D0162F">
              <w:rPr>
                <w:rFonts w:cs="Arial"/>
                <w:lang w:eastAsia="zh-CN"/>
              </w:rPr>
              <w:t xml:space="preserve"> </w:t>
            </w:r>
            <w:r w:rsidRPr="00D0162F">
              <w:rPr>
                <w:rFonts w:cs="Arial"/>
                <w:lang w:eastAsia="zh-CN"/>
              </w:rPr>
              <w:t>number</w:t>
            </w:r>
            <w:r w:rsidR="006E0A54" w:rsidRPr="00D0162F">
              <w:rPr>
                <w:rFonts w:cs="Arial"/>
                <w:lang w:eastAsia="zh-CN"/>
              </w:rPr>
              <w:t xml:space="preserve"> </w:t>
            </w:r>
            <w:r w:rsidRPr="00D0162F">
              <w:rPr>
                <w:rFonts w:cs="Arial"/>
                <w:lang w:eastAsia="zh-CN"/>
              </w:rPr>
              <w:t>of</w:t>
            </w:r>
            <w:r w:rsidR="006E0A54" w:rsidRPr="00D0162F">
              <w:rPr>
                <w:rFonts w:cs="Arial"/>
                <w:lang w:eastAsia="zh-CN"/>
              </w:rPr>
              <w:t xml:space="preserve"> </w:t>
            </w:r>
            <w:r w:rsidRPr="00D0162F">
              <w:rPr>
                <w:rFonts w:cs="Arial"/>
                <w:lang w:eastAsia="zh-CN"/>
              </w:rPr>
              <w:t>MsgA</w:t>
            </w:r>
            <w:r w:rsidR="006E0A54" w:rsidRPr="00D0162F">
              <w:rPr>
                <w:rFonts w:cs="Arial"/>
                <w:lang w:eastAsia="zh-CN"/>
              </w:rPr>
              <w:t xml:space="preserve"> </w:t>
            </w:r>
            <w:r w:rsidRPr="00D0162F">
              <w:rPr>
                <w:rFonts w:cs="Arial"/>
                <w:lang w:eastAsia="zh-CN"/>
              </w:rPr>
              <w:t>PUSCH</w:t>
            </w:r>
            <w:r w:rsidR="006E0A54" w:rsidRPr="00D0162F">
              <w:rPr>
                <w:rFonts w:cs="Arial"/>
                <w:lang w:eastAsia="zh-CN"/>
              </w:rPr>
              <w:t xml:space="preserve"> </w:t>
            </w:r>
            <w:r w:rsidRPr="00D0162F">
              <w:rPr>
                <w:rFonts w:cs="Arial"/>
                <w:lang w:eastAsia="zh-CN"/>
              </w:rPr>
              <w:t>occasions</w:t>
            </w:r>
            <w:r w:rsidR="006E0A54" w:rsidRPr="00D0162F">
              <w:rPr>
                <w:rFonts w:cs="Arial"/>
                <w:lang w:eastAsia="zh-CN"/>
              </w:rPr>
              <w:t xml:space="preserve"> </w:t>
            </w:r>
            <w:r w:rsidRPr="00D0162F">
              <w:rPr>
                <w:rFonts w:cs="Arial"/>
                <w:lang w:eastAsia="zh-CN"/>
              </w:rPr>
              <w:t>FDMed</w:t>
            </w:r>
            <w:r w:rsidR="006E0A54" w:rsidRPr="00D0162F">
              <w:rPr>
                <w:rFonts w:cs="Arial"/>
                <w:lang w:eastAsia="zh-CN"/>
              </w:rPr>
              <w:t xml:space="preserve"> </w:t>
            </w:r>
            <w:r w:rsidRPr="00D0162F">
              <w:rPr>
                <w:rFonts w:cs="Arial"/>
                <w:lang w:eastAsia="zh-CN"/>
              </w:rPr>
              <w:t>in</w:t>
            </w:r>
            <w:r w:rsidR="006E0A54" w:rsidRPr="00D0162F">
              <w:rPr>
                <w:rFonts w:cs="Arial"/>
                <w:lang w:eastAsia="zh-CN"/>
              </w:rPr>
              <w:t xml:space="preserve"> </w:t>
            </w:r>
            <w:r w:rsidRPr="00D0162F">
              <w:rPr>
                <w:rFonts w:cs="Arial"/>
                <w:lang w:eastAsia="zh-CN"/>
              </w:rPr>
              <w:t>one</w:t>
            </w:r>
            <w:r w:rsidR="006E0A54" w:rsidRPr="00D0162F">
              <w:rPr>
                <w:rFonts w:cs="Arial"/>
                <w:lang w:eastAsia="zh-CN"/>
              </w:rPr>
              <w:t xml:space="preserve"> </w:t>
            </w:r>
            <w:r w:rsidRPr="00D0162F">
              <w:rPr>
                <w:rFonts w:cs="Arial"/>
                <w:lang w:eastAsia="zh-CN"/>
              </w:rPr>
              <w:t>time</w:t>
            </w:r>
            <w:r w:rsidR="006E0A54" w:rsidRPr="00D0162F">
              <w:rPr>
                <w:rFonts w:cs="Arial"/>
                <w:lang w:eastAsia="zh-CN"/>
              </w:rPr>
              <w:t xml:space="preserve"> </w:t>
            </w:r>
            <w:r w:rsidRPr="00D0162F">
              <w:rPr>
                <w:rFonts w:cs="Arial"/>
                <w:lang w:eastAsia="zh-CN"/>
              </w:rPr>
              <w:t>instance</w:t>
            </w:r>
          </w:p>
        </w:tc>
      </w:tr>
      <w:tr w:rsidR="00AB67FA" w:rsidRPr="00D0162F" w14:paraId="751869E4" w14:textId="77777777" w:rsidTr="006E0A54">
        <w:trPr>
          <w:cantSplit/>
          <w:jc w:val="center"/>
        </w:trPr>
        <w:tc>
          <w:tcPr>
            <w:tcW w:w="2437" w:type="dxa"/>
          </w:tcPr>
          <w:p w14:paraId="7C05E992" w14:textId="77777777" w:rsidR="00AB67FA" w:rsidRPr="00D0162F" w:rsidRDefault="00AB67FA" w:rsidP="006E0A54">
            <w:pPr>
              <w:pStyle w:val="TAL"/>
              <w:rPr>
                <w:rFonts w:cs="Arial"/>
                <w:i/>
              </w:rPr>
            </w:pPr>
            <w:r w:rsidRPr="00D0162F">
              <w:t>msgA-DMRS-AdditionalPosition</w:t>
            </w:r>
          </w:p>
        </w:tc>
        <w:tc>
          <w:tcPr>
            <w:tcW w:w="1199" w:type="dxa"/>
          </w:tcPr>
          <w:p w14:paraId="09DE78AF" w14:textId="77777777" w:rsidR="00AB67FA" w:rsidRPr="00D0162F" w:rsidRDefault="00AB67FA" w:rsidP="006E0A54">
            <w:pPr>
              <w:pStyle w:val="TAC"/>
              <w:rPr>
                <w:rFonts w:cs="Arial"/>
              </w:rPr>
            </w:pPr>
            <w:r w:rsidRPr="00D0162F">
              <w:rPr>
                <w:lang w:eastAsia="zh-CN"/>
              </w:rPr>
              <w:t>pos1</w:t>
            </w:r>
          </w:p>
        </w:tc>
        <w:tc>
          <w:tcPr>
            <w:tcW w:w="2171" w:type="dxa"/>
          </w:tcPr>
          <w:p w14:paraId="36C881C1" w14:textId="77777777" w:rsidR="00AB67FA" w:rsidRPr="00D0162F" w:rsidRDefault="00AB67FA" w:rsidP="006E0A54">
            <w:pPr>
              <w:pStyle w:val="TAC"/>
              <w:rPr>
                <w:rFonts w:cs="Arial"/>
              </w:rPr>
            </w:pPr>
            <w:r w:rsidRPr="00D0162F">
              <w:rPr>
                <w:rFonts w:cs="Arial"/>
                <w:lang w:eastAsia="zh-CN"/>
              </w:rPr>
              <w:t>pos1</w:t>
            </w:r>
          </w:p>
        </w:tc>
        <w:tc>
          <w:tcPr>
            <w:tcW w:w="3827" w:type="dxa"/>
          </w:tcPr>
          <w:p w14:paraId="45269B16" w14:textId="0C901FC2" w:rsidR="00AB67FA" w:rsidRPr="00D0162F" w:rsidRDefault="00AB67FA" w:rsidP="006E0A54">
            <w:pPr>
              <w:pStyle w:val="TAC"/>
              <w:rPr>
                <w:rFonts w:cs="Arial"/>
              </w:rPr>
            </w:pPr>
            <w:r w:rsidRPr="00D0162F">
              <w:rPr>
                <w:rFonts w:cs="Arial"/>
                <w:lang w:eastAsia="zh-CN"/>
              </w:rPr>
              <w:t>Position</w:t>
            </w:r>
            <w:r w:rsidR="006E0A54" w:rsidRPr="00D0162F">
              <w:rPr>
                <w:rFonts w:cs="Arial"/>
                <w:lang w:eastAsia="zh-CN"/>
              </w:rPr>
              <w:t xml:space="preserve"> </w:t>
            </w:r>
            <w:r w:rsidRPr="00D0162F">
              <w:rPr>
                <w:rFonts w:cs="Arial"/>
                <w:lang w:eastAsia="zh-CN"/>
              </w:rPr>
              <w:t>for</w:t>
            </w:r>
            <w:r w:rsidR="006E0A54" w:rsidRPr="00D0162F">
              <w:rPr>
                <w:rFonts w:cs="Arial"/>
                <w:lang w:eastAsia="zh-CN"/>
              </w:rPr>
              <w:t xml:space="preserve"> </w:t>
            </w:r>
            <w:r w:rsidRPr="00D0162F">
              <w:rPr>
                <w:rFonts w:cs="Arial"/>
                <w:lang w:eastAsia="zh-CN"/>
              </w:rPr>
              <w:t>additional</w:t>
            </w:r>
            <w:r w:rsidR="006E0A54" w:rsidRPr="00D0162F">
              <w:rPr>
                <w:rFonts w:cs="Arial"/>
                <w:lang w:eastAsia="zh-CN"/>
              </w:rPr>
              <w:t xml:space="preserve"> </w:t>
            </w:r>
            <w:r w:rsidRPr="00D0162F">
              <w:rPr>
                <w:rFonts w:cs="Arial"/>
                <w:lang w:eastAsia="zh-CN"/>
              </w:rPr>
              <w:t>DM-RS</w:t>
            </w:r>
          </w:p>
        </w:tc>
      </w:tr>
      <w:tr w:rsidR="00AB67FA" w:rsidRPr="00D0162F" w14:paraId="6E4061DA" w14:textId="77777777" w:rsidTr="006E0A54">
        <w:trPr>
          <w:cantSplit/>
          <w:jc w:val="center"/>
        </w:trPr>
        <w:tc>
          <w:tcPr>
            <w:tcW w:w="2437" w:type="dxa"/>
          </w:tcPr>
          <w:p w14:paraId="44A333EF" w14:textId="77777777" w:rsidR="00AB67FA" w:rsidRPr="00D0162F" w:rsidRDefault="00AB67FA" w:rsidP="006E0A54">
            <w:pPr>
              <w:pStyle w:val="TAL"/>
              <w:rPr>
                <w:lang w:eastAsia="ko-KR"/>
              </w:rPr>
            </w:pPr>
            <w:r w:rsidRPr="00D0162F">
              <w:t>msgA-PUSCH-NrofPorts</w:t>
            </w:r>
          </w:p>
        </w:tc>
        <w:tc>
          <w:tcPr>
            <w:tcW w:w="1199" w:type="dxa"/>
          </w:tcPr>
          <w:p w14:paraId="440C2513" w14:textId="77777777" w:rsidR="00AB67FA" w:rsidRPr="00D0162F" w:rsidRDefault="00AB67FA" w:rsidP="006E0A54">
            <w:pPr>
              <w:pStyle w:val="TAC"/>
              <w:rPr>
                <w:rFonts w:cs="Arial"/>
              </w:rPr>
            </w:pPr>
            <w:r w:rsidRPr="00D0162F">
              <w:rPr>
                <w:lang w:eastAsia="zh-CN"/>
              </w:rPr>
              <w:t>1</w:t>
            </w:r>
          </w:p>
        </w:tc>
        <w:tc>
          <w:tcPr>
            <w:tcW w:w="2171" w:type="dxa"/>
          </w:tcPr>
          <w:p w14:paraId="20F72E29" w14:textId="77777777" w:rsidR="00AB67FA" w:rsidRPr="00D0162F" w:rsidRDefault="00AB67FA" w:rsidP="006E0A54">
            <w:pPr>
              <w:pStyle w:val="TAC"/>
              <w:rPr>
                <w:rFonts w:cs="Arial"/>
              </w:rPr>
            </w:pPr>
            <w:r w:rsidRPr="00D0162F">
              <w:rPr>
                <w:rFonts w:cs="Arial"/>
                <w:lang w:eastAsia="zh-CN"/>
              </w:rPr>
              <w:t>1</w:t>
            </w:r>
          </w:p>
        </w:tc>
        <w:tc>
          <w:tcPr>
            <w:tcW w:w="3827" w:type="dxa"/>
          </w:tcPr>
          <w:p w14:paraId="45B28FB8" w14:textId="612018D3" w:rsidR="00AB67FA" w:rsidRPr="00D0162F" w:rsidRDefault="00AB67FA" w:rsidP="006E0A54">
            <w:pPr>
              <w:pStyle w:val="TAC"/>
              <w:rPr>
                <w:rFonts w:cs="Arial"/>
              </w:rPr>
            </w:pPr>
            <w:r w:rsidRPr="00D0162F">
              <w:rPr>
                <w:rFonts w:cs="Arial"/>
                <w:lang w:eastAsia="zh-CN"/>
              </w:rPr>
              <w:t>Configure</w:t>
            </w:r>
            <w:r w:rsidR="006E0A54" w:rsidRPr="00D0162F">
              <w:rPr>
                <w:rFonts w:cs="Arial"/>
                <w:lang w:eastAsia="zh-CN"/>
              </w:rPr>
              <w:t xml:space="preserve"> </w:t>
            </w:r>
            <w:r w:rsidRPr="00D0162F">
              <w:rPr>
                <w:rFonts w:cs="Arial"/>
                <w:lang w:eastAsia="zh-CN"/>
              </w:rPr>
              <w:t>1</w:t>
            </w:r>
            <w:r w:rsidR="006E0A54" w:rsidRPr="00D0162F">
              <w:rPr>
                <w:rFonts w:cs="Arial"/>
                <w:lang w:eastAsia="zh-CN"/>
              </w:rPr>
              <w:t xml:space="preserve"> </w:t>
            </w:r>
            <w:r w:rsidRPr="00D0162F">
              <w:rPr>
                <w:rFonts w:cs="Arial"/>
                <w:lang w:eastAsia="zh-CN"/>
              </w:rPr>
              <w:t>port</w:t>
            </w:r>
            <w:r w:rsidR="006E0A54" w:rsidRPr="00D0162F">
              <w:rPr>
                <w:rFonts w:cs="Arial"/>
                <w:lang w:eastAsia="zh-CN"/>
              </w:rPr>
              <w:t xml:space="preserve"> </w:t>
            </w:r>
            <w:r w:rsidRPr="00D0162F">
              <w:rPr>
                <w:rFonts w:cs="Arial"/>
                <w:lang w:eastAsia="zh-CN"/>
              </w:rPr>
              <w:t>per</w:t>
            </w:r>
            <w:r w:rsidR="006E0A54" w:rsidRPr="00D0162F">
              <w:rPr>
                <w:rFonts w:cs="Arial"/>
                <w:lang w:eastAsia="zh-CN"/>
              </w:rPr>
              <w:t xml:space="preserve"> </w:t>
            </w:r>
            <w:r w:rsidRPr="00D0162F">
              <w:rPr>
                <w:rFonts w:cs="Arial"/>
                <w:lang w:eastAsia="zh-CN"/>
              </w:rPr>
              <w:t>CDM</w:t>
            </w:r>
            <w:r w:rsidR="006E0A54" w:rsidRPr="00D0162F">
              <w:rPr>
                <w:rFonts w:cs="Arial"/>
                <w:lang w:eastAsia="zh-CN"/>
              </w:rPr>
              <w:t xml:space="preserve"> </w:t>
            </w:r>
            <w:r w:rsidRPr="00D0162F">
              <w:rPr>
                <w:rFonts w:cs="Arial"/>
                <w:lang w:eastAsia="zh-CN"/>
              </w:rPr>
              <w:t>group</w:t>
            </w:r>
          </w:p>
        </w:tc>
      </w:tr>
      <w:tr w:rsidR="00AB67FA" w:rsidRPr="00D0162F" w14:paraId="640CF281" w14:textId="77777777" w:rsidTr="006E0A54">
        <w:trPr>
          <w:cantSplit/>
          <w:jc w:val="center"/>
        </w:trPr>
        <w:tc>
          <w:tcPr>
            <w:tcW w:w="2437" w:type="dxa"/>
          </w:tcPr>
          <w:p w14:paraId="36F6EA7F" w14:textId="77777777" w:rsidR="00AB67FA" w:rsidRPr="00D0162F" w:rsidRDefault="00AB67FA" w:rsidP="006E0A54">
            <w:pPr>
              <w:pStyle w:val="TAL"/>
            </w:pPr>
            <w:r w:rsidRPr="00D0162F">
              <w:t>msgA-DeltaPreamble</w:t>
            </w:r>
          </w:p>
        </w:tc>
        <w:tc>
          <w:tcPr>
            <w:tcW w:w="1199" w:type="dxa"/>
          </w:tcPr>
          <w:p w14:paraId="398EDF2E" w14:textId="77777777" w:rsidR="00AB67FA" w:rsidRPr="00D0162F" w:rsidRDefault="00AB67FA" w:rsidP="006E0A54">
            <w:pPr>
              <w:pStyle w:val="TAC"/>
              <w:rPr>
                <w:lang w:eastAsia="zh-CN"/>
              </w:rPr>
            </w:pPr>
            <w:r w:rsidRPr="00D0162F">
              <w:rPr>
                <w:lang w:eastAsia="zh-CN"/>
              </w:rPr>
              <w:t>3</w:t>
            </w:r>
          </w:p>
        </w:tc>
        <w:tc>
          <w:tcPr>
            <w:tcW w:w="2171" w:type="dxa"/>
          </w:tcPr>
          <w:p w14:paraId="3914C7C5" w14:textId="77777777" w:rsidR="00AB67FA" w:rsidRPr="00D0162F" w:rsidRDefault="00AB67FA" w:rsidP="006E0A54">
            <w:pPr>
              <w:pStyle w:val="TAC"/>
              <w:rPr>
                <w:rFonts w:cs="Arial"/>
              </w:rPr>
            </w:pPr>
            <w:r w:rsidRPr="00D0162F">
              <w:rPr>
                <w:lang w:eastAsia="zh-CN"/>
              </w:rPr>
              <w:t>3</w:t>
            </w:r>
          </w:p>
        </w:tc>
        <w:tc>
          <w:tcPr>
            <w:tcW w:w="3827" w:type="dxa"/>
          </w:tcPr>
          <w:p w14:paraId="6D40A528" w14:textId="6FA9FC21" w:rsidR="00AB67FA" w:rsidRPr="00D0162F" w:rsidRDefault="00AB67FA" w:rsidP="006E0A54">
            <w:pPr>
              <w:pStyle w:val="TAC"/>
              <w:rPr>
                <w:rFonts w:cs="Arial"/>
              </w:rPr>
            </w:pPr>
            <w:r w:rsidRPr="00D0162F">
              <w:rPr>
                <w:lang w:eastAsia="zh-CN"/>
              </w:rPr>
              <w:t>Power</w:t>
            </w:r>
            <w:r w:rsidR="006E0A54" w:rsidRPr="00D0162F">
              <w:rPr>
                <w:lang w:eastAsia="zh-CN"/>
              </w:rPr>
              <w:t xml:space="preserve"> </w:t>
            </w:r>
            <w:r w:rsidRPr="00D0162F">
              <w:rPr>
                <w:lang w:eastAsia="zh-CN"/>
              </w:rPr>
              <w:t>offset</w:t>
            </w:r>
            <w:r w:rsidR="006E0A54" w:rsidRPr="00D0162F">
              <w:rPr>
                <w:lang w:eastAsia="zh-CN"/>
              </w:rPr>
              <w:t xml:space="preserve"> </w:t>
            </w:r>
            <w:r w:rsidRPr="00D0162F">
              <w:rPr>
                <w:lang w:eastAsia="zh-CN"/>
              </w:rPr>
              <w:t>of</w:t>
            </w:r>
            <w:r w:rsidR="006E0A54" w:rsidRPr="00D0162F">
              <w:rPr>
                <w:lang w:eastAsia="zh-CN"/>
              </w:rPr>
              <w:t xml:space="preserve"> </w:t>
            </w:r>
            <w:r w:rsidRPr="00D0162F">
              <w:rPr>
                <w:lang w:eastAsia="zh-CN"/>
              </w:rPr>
              <w:t>msgA</w:t>
            </w:r>
            <w:r w:rsidR="006E0A54" w:rsidRPr="00D0162F">
              <w:rPr>
                <w:lang w:eastAsia="zh-CN"/>
              </w:rPr>
              <w:t xml:space="preserve"> </w:t>
            </w:r>
            <w:r w:rsidRPr="00D0162F">
              <w:rPr>
                <w:lang w:eastAsia="zh-CN"/>
              </w:rPr>
              <w:t>PUSCH</w:t>
            </w:r>
            <w:r w:rsidR="006E0A54" w:rsidRPr="00D0162F">
              <w:rPr>
                <w:lang w:eastAsia="zh-CN"/>
              </w:rPr>
              <w:t xml:space="preserve"> </w:t>
            </w:r>
            <w:r w:rsidRPr="00D0162F">
              <w:rPr>
                <w:lang w:eastAsia="zh-CN"/>
              </w:rPr>
              <w:t>relative</w:t>
            </w:r>
            <w:r w:rsidR="006E0A54" w:rsidRPr="00D0162F">
              <w:rPr>
                <w:lang w:eastAsia="zh-CN"/>
              </w:rPr>
              <w:t xml:space="preserve"> </w:t>
            </w:r>
            <w:r w:rsidRPr="00D0162F">
              <w:rPr>
                <w:lang w:eastAsia="zh-CN"/>
              </w:rPr>
              <w:t>to</w:t>
            </w:r>
            <w:r w:rsidR="006E0A54" w:rsidRPr="00D0162F">
              <w:rPr>
                <w:lang w:eastAsia="zh-CN"/>
              </w:rPr>
              <w:t xml:space="preserve"> </w:t>
            </w:r>
            <w:r w:rsidRPr="00D0162F">
              <w:rPr>
                <w:lang w:eastAsia="zh-CN"/>
              </w:rPr>
              <w:t>the</w:t>
            </w:r>
            <w:r w:rsidR="006E0A54" w:rsidRPr="00D0162F">
              <w:rPr>
                <w:lang w:eastAsia="zh-CN"/>
              </w:rPr>
              <w:t xml:space="preserve"> </w:t>
            </w:r>
            <w:r w:rsidRPr="00D0162F">
              <w:rPr>
                <w:lang w:eastAsia="zh-CN"/>
              </w:rPr>
              <w:t>preamble</w:t>
            </w:r>
            <w:r w:rsidR="006E0A54" w:rsidRPr="00D0162F">
              <w:rPr>
                <w:lang w:eastAsia="zh-CN"/>
              </w:rPr>
              <w:t xml:space="preserve"> </w:t>
            </w:r>
            <w:r w:rsidRPr="00D0162F">
              <w:rPr>
                <w:lang w:eastAsia="zh-CN"/>
              </w:rPr>
              <w:t>received</w:t>
            </w:r>
            <w:r w:rsidR="006E0A54" w:rsidRPr="00D0162F">
              <w:rPr>
                <w:lang w:eastAsia="zh-CN"/>
              </w:rPr>
              <w:t xml:space="preserve"> </w:t>
            </w:r>
            <w:r w:rsidRPr="00D0162F">
              <w:rPr>
                <w:lang w:eastAsia="zh-CN"/>
              </w:rPr>
              <w:t>target</w:t>
            </w:r>
            <w:r w:rsidR="006E0A54" w:rsidRPr="00D0162F">
              <w:rPr>
                <w:lang w:eastAsia="zh-CN"/>
              </w:rPr>
              <w:t xml:space="preserve"> </w:t>
            </w:r>
            <w:r w:rsidRPr="00D0162F">
              <w:rPr>
                <w:lang w:eastAsia="zh-CN"/>
              </w:rPr>
              <w:t>power</w:t>
            </w:r>
          </w:p>
        </w:tc>
      </w:tr>
      <w:tr w:rsidR="00AB67FA" w:rsidRPr="00D0162F" w14:paraId="21F3A198" w14:textId="77777777" w:rsidTr="006E0A54">
        <w:trPr>
          <w:cantSplit/>
          <w:jc w:val="center"/>
        </w:trPr>
        <w:tc>
          <w:tcPr>
            <w:tcW w:w="2437" w:type="dxa"/>
          </w:tcPr>
          <w:p w14:paraId="5FC02C2F" w14:textId="77777777" w:rsidR="00AB67FA" w:rsidRPr="00D0162F" w:rsidRDefault="00AB67FA" w:rsidP="006E0A54">
            <w:pPr>
              <w:pStyle w:val="TAL"/>
            </w:pPr>
            <w:r w:rsidRPr="00D0162F">
              <w:t>msgA-Alpha</w:t>
            </w:r>
          </w:p>
        </w:tc>
        <w:tc>
          <w:tcPr>
            <w:tcW w:w="1199" w:type="dxa"/>
          </w:tcPr>
          <w:p w14:paraId="6A6BE16F" w14:textId="77777777" w:rsidR="00AB67FA" w:rsidRPr="00D0162F" w:rsidRDefault="00AB67FA" w:rsidP="006E0A54">
            <w:pPr>
              <w:pStyle w:val="TAC"/>
              <w:rPr>
                <w:lang w:eastAsia="zh-CN"/>
              </w:rPr>
            </w:pPr>
            <w:r w:rsidRPr="00D0162F">
              <w:rPr>
                <w:lang w:eastAsia="zh-CN"/>
              </w:rPr>
              <w:t>alpha1</w:t>
            </w:r>
          </w:p>
        </w:tc>
        <w:tc>
          <w:tcPr>
            <w:tcW w:w="2171" w:type="dxa"/>
          </w:tcPr>
          <w:p w14:paraId="47B461C6" w14:textId="77777777" w:rsidR="00AB67FA" w:rsidRPr="00D0162F" w:rsidRDefault="00AB67FA" w:rsidP="006E0A54">
            <w:pPr>
              <w:pStyle w:val="TAC"/>
              <w:rPr>
                <w:rFonts w:cs="Arial"/>
              </w:rPr>
            </w:pPr>
            <w:r w:rsidRPr="00D0162F">
              <w:rPr>
                <w:lang w:eastAsia="zh-CN"/>
              </w:rPr>
              <w:t>alpha1</w:t>
            </w:r>
          </w:p>
        </w:tc>
        <w:tc>
          <w:tcPr>
            <w:tcW w:w="3827" w:type="dxa"/>
          </w:tcPr>
          <w:p w14:paraId="6E17CBD5" w14:textId="1D4E0C7C" w:rsidR="00AB67FA" w:rsidRPr="00D0162F" w:rsidRDefault="00AB67FA" w:rsidP="006E0A54">
            <w:pPr>
              <w:pStyle w:val="TAC"/>
              <w:rPr>
                <w:rFonts w:cs="Arial"/>
              </w:rPr>
            </w:pPr>
            <w:r w:rsidRPr="00D0162F">
              <w:rPr>
                <w:lang w:eastAsia="zh-CN"/>
              </w:rPr>
              <w:t>Alpha</w:t>
            </w:r>
            <w:r w:rsidR="006E0A54" w:rsidRPr="00D0162F">
              <w:rPr>
                <w:lang w:eastAsia="zh-CN"/>
              </w:rPr>
              <w:t xml:space="preserve"> </w:t>
            </w:r>
            <w:r w:rsidRPr="00D0162F">
              <w:rPr>
                <w:lang w:eastAsia="zh-CN"/>
              </w:rPr>
              <w:t>value</w:t>
            </w:r>
            <w:r w:rsidR="006E0A54" w:rsidRPr="00D0162F">
              <w:rPr>
                <w:lang w:eastAsia="zh-CN"/>
              </w:rPr>
              <w:t xml:space="preserve"> </w:t>
            </w:r>
            <w:r w:rsidRPr="00D0162F">
              <w:rPr>
                <w:lang w:eastAsia="zh-CN"/>
              </w:rPr>
              <w:t>for</w:t>
            </w:r>
            <w:r w:rsidR="006E0A54" w:rsidRPr="00D0162F">
              <w:rPr>
                <w:lang w:eastAsia="zh-CN"/>
              </w:rPr>
              <w:t xml:space="preserve"> </w:t>
            </w:r>
            <w:r w:rsidRPr="00D0162F">
              <w:rPr>
                <w:lang w:eastAsia="zh-CN"/>
              </w:rPr>
              <w:t>MsgA</w:t>
            </w:r>
            <w:r w:rsidR="006E0A54" w:rsidRPr="00D0162F">
              <w:rPr>
                <w:lang w:eastAsia="zh-CN"/>
              </w:rPr>
              <w:t xml:space="preserve"> </w:t>
            </w:r>
            <w:r w:rsidRPr="00D0162F">
              <w:rPr>
                <w:lang w:eastAsia="zh-CN"/>
              </w:rPr>
              <w:t>PUSCH.</w:t>
            </w:r>
            <w:r w:rsidR="006E0A54" w:rsidRPr="00D0162F">
              <w:rPr>
                <w:lang w:eastAsia="zh-CN"/>
              </w:rPr>
              <w:t xml:space="preserve"> </w:t>
            </w:r>
            <w:r w:rsidRPr="00D0162F">
              <w:rPr>
                <w:lang w:eastAsia="zh-CN"/>
              </w:rPr>
              <w:t>Set</w:t>
            </w:r>
            <w:r w:rsidR="006E0A54" w:rsidRPr="00D0162F">
              <w:rPr>
                <w:lang w:eastAsia="zh-CN"/>
              </w:rPr>
              <w:t xml:space="preserve"> </w:t>
            </w:r>
            <w:r w:rsidRPr="00D0162F">
              <w:rPr>
                <w:lang w:eastAsia="zh-CN"/>
              </w:rPr>
              <w:t>1</w:t>
            </w:r>
          </w:p>
        </w:tc>
      </w:tr>
      <w:tr w:rsidR="00AB67FA" w:rsidRPr="00D0162F" w14:paraId="1A2DC78B" w14:textId="77777777" w:rsidTr="006E0A54">
        <w:trPr>
          <w:cantSplit/>
          <w:jc w:val="center"/>
        </w:trPr>
        <w:tc>
          <w:tcPr>
            <w:tcW w:w="2437" w:type="dxa"/>
          </w:tcPr>
          <w:p w14:paraId="1A8AF766" w14:textId="77777777" w:rsidR="00AB67FA" w:rsidRPr="00D0162F" w:rsidRDefault="00AB67FA" w:rsidP="006E0A54">
            <w:pPr>
              <w:pStyle w:val="TAL"/>
            </w:pPr>
            <w:r w:rsidRPr="00D0162F">
              <w:t>deltaMCS</w:t>
            </w:r>
          </w:p>
        </w:tc>
        <w:tc>
          <w:tcPr>
            <w:tcW w:w="1199" w:type="dxa"/>
          </w:tcPr>
          <w:p w14:paraId="6041B9DA" w14:textId="77777777" w:rsidR="00AB67FA" w:rsidRPr="00D0162F" w:rsidRDefault="00AB67FA" w:rsidP="006E0A54">
            <w:pPr>
              <w:pStyle w:val="TAC"/>
              <w:rPr>
                <w:lang w:eastAsia="zh-CN"/>
              </w:rPr>
            </w:pPr>
            <w:r w:rsidRPr="00D0162F">
              <w:rPr>
                <w:lang w:eastAsia="zh-CN"/>
              </w:rPr>
              <w:t>Disabled</w:t>
            </w:r>
          </w:p>
        </w:tc>
        <w:tc>
          <w:tcPr>
            <w:tcW w:w="2171" w:type="dxa"/>
          </w:tcPr>
          <w:p w14:paraId="5483CA11" w14:textId="77777777" w:rsidR="00AB67FA" w:rsidRPr="00D0162F" w:rsidRDefault="00AB67FA" w:rsidP="006E0A54">
            <w:pPr>
              <w:pStyle w:val="TAC"/>
              <w:rPr>
                <w:rFonts w:cs="Arial"/>
              </w:rPr>
            </w:pPr>
            <w:r w:rsidRPr="00D0162F">
              <w:rPr>
                <w:lang w:eastAsia="zh-CN"/>
              </w:rPr>
              <w:t>Disabled</w:t>
            </w:r>
          </w:p>
        </w:tc>
        <w:tc>
          <w:tcPr>
            <w:tcW w:w="3827" w:type="dxa"/>
          </w:tcPr>
          <w:p w14:paraId="5EEBE144" w14:textId="2F861693" w:rsidR="00AB67FA" w:rsidRPr="00D0162F" w:rsidRDefault="00AB67FA" w:rsidP="006E0A54">
            <w:pPr>
              <w:pStyle w:val="TAC"/>
              <w:rPr>
                <w:rFonts w:cs="Arial"/>
              </w:rPr>
            </w:pPr>
            <w:r w:rsidRPr="00D0162F">
              <w:rPr>
                <w:lang w:eastAsia="zh-CN"/>
              </w:rPr>
              <w:t>Whether</w:t>
            </w:r>
            <w:r w:rsidR="006E0A54" w:rsidRPr="00D0162F">
              <w:rPr>
                <w:lang w:eastAsia="zh-CN"/>
              </w:rPr>
              <w:t xml:space="preserve"> </w:t>
            </w:r>
            <w:r w:rsidRPr="00D0162F">
              <w:rPr>
                <w:lang w:eastAsia="zh-CN"/>
              </w:rPr>
              <w:t>to</w:t>
            </w:r>
            <w:r w:rsidR="006E0A54" w:rsidRPr="00D0162F">
              <w:rPr>
                <w:lang w:eastAsia="zh-CN"/>
              </w:rPr>
              <w:t xml:space="preserve"> </w:t>
            </w:r>
            <w:r w:rsidRPr="00D0162F">
              <w:rPr>
                <w:lang w:eastAsia="zh-CN"/>
              </w:rPr>
              <w:t>apply</w:t>
            </w:r>
            <w:r w:rsidR="006E0A54" w:rsidRPr="00D0162F">
              <w:rPr>
                <w:lang w:eastAsia="zh-CN"/>
              </w:rPr>
              <w:t xml:space="preserve"> </w:t>
            </w:r>
            <w:r w:rsidRPr="00D0162F">
              <w:rPr>
                <w:lang w:eastAsia="zh-CN"/>
              </w:rPr>
              <w:t>delta</w:t>
            </w:r>
            <w:r w:rsidR="006E0A54" w:rsidRPr="00D0162F">
              <w:rPr>
                <w:lang w:eastAsia="zh-CN"/>
              </w:rPr>
              <w:t xml:space="preserve"> </w:t>
            </w:r>
            <w:r w:rsidRPr="00D0162F">
              <w:rPr>
                <w:lang w:eastAsia="zh-CN"/>
              </w:rPr>
              <w:t>MCS</w:t>
            </w:r>
          </w:p>
        </w:tc>
      </w:tr>
      <w:tr w:rsidR="00AB67FA" w:rsidRPr="00D0162F" w14:paraId="47CCD803" w14:textId="77777777" w:rsidTr="006E0A54">
        <w:trPr>
          <w:cantSplit/>
          <w:jc w:val="center"/>
        </w:trPr>
        <w:tc>
          <w:tcPr>
            <w:tcW w:w="9634" w:type="dxa"/>
            <w:gridSpan w:val="4"/>
            <w:vAlign w:val="center"/>
          </w:tcPr>
          <w:p w14:paraId="694CF12A" w14:textId="141EE5ED" w:rsidR="00AB67FA" w:rsidRPr="00D0162F" w:rsidRDefault="006E0A54" w:rsidP="006E0A54">
            <w:pPr>
              <w:pStyle w:val="TAL"/>
              <w:rPr>
                <w:rFonts w:cs="Arial"/>
              </w:rPr>
            </w:pPr>
            <w:r w:rsidRPr="00D0162F">
              <w:t>NOTE:</w:t>
            </w:r>
            <w:r w:rsidRPr="00D0162F">
              <w:tab/>
            </w:r>
            <w:r w:rsidR="00AB67FA" w:rsidRPr="00D0162F">
              <w:t>For</w:t>
            </w:r>
            <w:r w:rsidRPr="00D0162F">
              <w:t xml:space="preserve"> </w:t>
            </w:r>
            <w:r w:rsidR="00AB67FA" w:rsidRPr="00D0162F">
              <w:t>further</w:t>
            </w:r>
            <w:r w:rsidRPr="00D0162F">
              <w:t xml:space="preserve"> </w:t>
            </w:r>
            <w:r w:rsidR="00AB67FA" w:rsidRPr="00D0162F">
              <w:t>information</w:t>
            </w:r>
            <w:r w:rsidRPr="00D0162F">
              <w:t xml:space="preserve"> </w:t>
            </w:r>
            <w:r w:rsidR="00AB67FA" w:rsidRPr="00D0162F">
              <w:t>see</w:t>
            </w:r>
            <w:r w:rsidRPr="00D0162F">
              <w:t xml:space="preserve"> </w:t>
            </w:r>
            <w:r w:rsidR="00AB67FA" w:rsidRPr="00D0162F">
              <w:t>clause</w:t>
            </w:r>
            <w:r w:rsidRPr="00D0162F">
              <w:t xml:space="preserve"> </w:t>
            </w:r>
            <w:r w:rsidR="00AB67FA" w:rsidRPr="00D0162F">
              <w:t>6.3.2</w:t>
            </w:r>
            <w:r w:rsidRPr="00D0162F">
              <w:t xml:space="preserve"> </w:t>
            </w:r>
            <w:r w:rsidR="00AB67FA" w:rsidRPr="00D0162F">
              <w:t>in</w:t>
            </w:r>
            <w:r w:rsidRPr="00D0162F">
              <w:t xml:space="preserve"> </w:t>
            </w:r>
            <w:r w:rsidR="00AB67FA" w:rsidRPr="00D0162F">
              <w:t>TS</w:t>
            </w:r>
            <w:r w:rsidRPr="00D0162F">
              <w:t xml:space="preserve"> </w:t>
            </w:r>
            <w:r w:rsidR="00AB67FA" w:rsidRPr="00D0162F">
              <w:t>38.331</w:t>
            </w:r>
            <w:r w:rsidRPr="00D0162F">
              <w:t xml:space="preserve"> </w:t>
            </w:r>
            <w:r w:rsidR="00AB67FA" w:rsidRPr="00D0162F">
              <w:t>[13].</w:t>
            </w:r>
          </w:p>
        </w:tc>
      </w:tr>
    </w:tbl>
    <w:p w14:paraId="1887B951" w14:textId="77777777" w:rsidR="00AB67FA" w:rsidRPr="00D0162F" w:rsidRDefault="00AB67FA" w:rsidP="00AB67FA"/>
    <w:p w14:paraId="29DD242E" w14:textId="77777777" w:rsidR="00AB67FA" w:rsidRPr="00D0162F" w:rsidRDefault="00AB67FA" w:rsidP="00AB67FA">
      <w:pPr>
        <w:pStyle w:val="Heading1"/>
      </w:pPr>
      <w:r w:rsidRPr="00D0162F">
        <w:t>A.8</w:t>
      </w:r>
      <w:r w:rsidRPr="00D0162F">
        <w:tab/>
        <w:t>Reference BWP configurations</w:t>
      </w:r>
    </w:p>
    <w:p w14:paraId="23C1C4B1" w14:textId="3A5C17AA" w:rsidR="00AB67FA" w:rsidRPr="00D0162F" w:rsidRDefault="00AB67FA" w:rsidP="00AB67FA">
      <w:r w:rsidRPr="00D0162F">
        <w:t xml:space="preserve">This </w:t>
      </w:r>
      <w:r w:rsidR="006E0A54" w:rsidRPr="00D0162F">
        <w:t>clause</w:t>
      </w:r>
      <w:r w:rsidRPr="00D0162F">
        <w:t xml:space="preserve"> provides the typical BWP configurations used for RRM test cases defined in this test specification. For downlink BWP, both initial BWP and dedicated BWP configurations are specified in </w:t>
      </w:r>
      <w:r w:rsidR="006E0A54" w:rsidRPr="00D0162F">
        <w:t>clause</w:t>
      </w:r>
      <w:r w:rsidRPr="00D0162F">
        <w:t xml:space="preserve"> A.8.1 and for uplink BWP, dedicated BWP configurations are specified in </w:t>
      </w:r>
      <w:r w:rsidR="006E0A54" w:rsidRPr="00D0162F">
        <w:t>clause</w:t>
      </w:r>
      <w:r w:rsidRPr="00D0162F">
        <w:t xml:space="preserve"> A.8.2. Parameters not listed in this </w:t>
      </w:r>
      <w:r w:rsidR="006E0A54" w:rsidRPr="00D0162F">
        <w:t>clause</w:t>
      </w:r>
      <w:r w:rsidRPr="00D0162F">
        <w:t xml:space="preserve"> can be derived from the configuration of each test.</w:t>
      </w:r>
    </w:p>
    <w:p w14:paraId="5BA374D2" w14:textId="77777777" w:rsidR="00AB67FA" w:rsidRPr="00D0162F" w:rsidRDefault="00AB67FA" w:rsidP="00AB67FA">
      <w:pPr>
        <w:pStyle w:val="Heading2"/>
      </w:pPr>
      <w:r w:rsidRPr="00D0162F">
        <w:t>A.8.1</w:t>
      </w:r>
      <w:r w:rsidRPr="00D0162F">
        <w:tab/>
        <w:t>Downlink BWP configurations</w:t>
      </w:r>
    </w:p>
    <w:p w14:paraId="28C570CF" w14:textId="77777777" w:rsidR="00AB67FA" w:rsidRPr="00D0162F" w:rsidRDefault="00AB67FA" w:rsidP="00AB67FA">
      <w:r w:rsidRPr="00D0162F">
        <w:t>Table A.8.1-1 defines the different downlink initial BWP configurations. Table A.8.1-2 defines the different downlink dedicated BWP configurations.</w:t>
      </w:r>
    </w:p>
    <w:p w14:paraId="39858AD8" w14:textId="77777777" w:rsidR="00AB67FA" w:rsidRPr="00D0162F" w:rsidRDefault="00AB67FA" w:rsidP="00AB67FA">
      <w:pPr>
        <w:pStyle w:val="TH"/>
      </w:pPr>
      <w:r w:rsidRPr="00D0162F">
        <w:t xml:space="preserve">Table A.8.1-1: </w:t>
      </w:r>
      <w:r w:rsidRPr="00D0162F">
        <w:rPr>
          <w:lang w:eastAsia="x-none"/>
        </w:rPr>
        <w:t>Downlink BWP patterns for initial BWP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6"/>
        <w:gridCol w:w="772"/>
        <w:gridCol w:w="1624"/>
        <w:gridCol w:w="1549"/>
        <w:gridCol w:w="1549"/>
      </w:tblGrid>
      <w:tr w:rsidR="00AB67FA" w:rsidRPr="00D0162F" w14:paraId="35FBFF33" w14:textId="77777777" w:rsidTr="006E0A54">
        <w:trPr>
          <w:jc w:val="center"/>
        </w:trPr>
        <w:tc>
          <w:tcPr>
            <w:tcW w:w="2126" w:type="dxa"/>
            <w:shd w:val="clear" w:color="auto" w:fill="auto"/>
          </w:tcPr>
          <w:p w14:paraId="532C4B8C" w14:textId="4B49ADEE" w:rsidR="00AB67FA" w:rsidRPr="00D0162F" w:rsidRDefault="00AB67FA" w:rsidP="006E0A54">
            <w:pPr>
              <w:pStyle w:val="TAH"/>
            </w:pPr>
            <w:r w:rsidRPr="00D0162F">
              <w:t>BWP</w:t>
            </w:r>
            <w:r w:rsidR="006E0A54" w:rsidRPr="00D0162F">
              <w:t xml:space="preserve"> </w:t>
            </w:r>
            <w:r w:rsidRPr="00D0162F">
              <w:t>Parameters</w:t>
            </w:r>
          </w:p>
        </w:tc>
        <w:tc>
          <w:tcPr>
            <w:tcW w:w="772" w:type="dxa"/>
          </w:tcPr>
          <w:p w14:paraId="655B13D9" w14:textId="77777777" w:rsidR="00AB67FA" w:rsidRPr="00D0162F" w:rsidRDefault="00AB67FA" w:rsidP="006E0A54">
            <w:pPr>
              <w:pStyle w:val="TAH"/>
            </w:pPr>
            <w:r w:rsidRPr="00D0162F">
              <w:t>Unit</w:t>
            </w:r>
          </w:p>
        </w:tc>
        <w:tc>
          <w:tcPr>
            <w:tcW w:w="4722" w:type="dxa"/>
            <w:gridSpan w:val="3"/>
            <w:shd w:val="clear" w:color="auto" w:fill="auto"/>
          </w:tcPr>
          <w:p w14:paraId="72154B70" w14:textId="77777777" w:rsidR="00AB67FA" w:rsidRPr="00D0162F" w:rsidRDefault="00AB67FA" w:rsidP="006E0A54">
            <w:pPr>
              <w:pStyle w:val="TAH"/>
            </w:pPr>
            <w:r w:rsidRPr="00D0162F">
              <w:t>Values</w:t>
            </w:r>
          </w:p>
        </w:tc>
      </w:tr>
      <w:tr w:rsidR="00AB67FA" w:rsidRPr="00D0162F" w14:paraId="044C3E94" w14:textId="77777777" w:rsidTr="006E0A54">
        <w:trPr>
          <w:jc w:val="center"/>
        </w:trPr>
        <w:tc>
          <w:tcPr>
            <w:tcW w:w="2126" w:type="dxa"/>
            <w:shd w:val="clear" w:color="auto" w:fill="auto"/>
          </w:tcPr>
          <w:p w14:paraId="1F7A1694" w14:textId="46158B4C" w:rsidR="00AB67FA" w:rsidRPr="00D0162F" w:rsidRDefault="00AB67FA" w:rsidP="006E0A54">
            <w:pPr>
              <w:pStyle w:val="TAH"/>
            </w:pPr>
            <w:r w:rsidRPr="00D0162F">
              <w:t>DL</w:t>
            </w:r>
            <w:r w:rsidR="006E0A54" w:rsidRPr="00D0162F">
              <w:t xml:space="preserve"> </w:t>
            </w:r>
            <w:r w:rsidRPr="00D0162F">
              <w:t>BWP</w:t>
            </w:r>
          </w:p>
        </w:tc>
        <w:tc>
          <w:tcPr>
            <w:tcW w:w="772" w:type="dxa"/>
          </w:tcPr>
          <w:p w14:paraId="29C0F772" w14:textId="77777777" w:rsidR="00AB67FA" w:rsidRPr="00D0162F" w:rsidRDefault="00AB67FA" w:rsidP="006E0A54">
            <w:pPr>
              <w:pStyle w:val="TAH"/>
            </w:pPr>
          </w:p>
        </w:tc>
        <w:tc>
          <w:tcPr>
            <w:tcW w:w="1624" w:type="dxa"/>
            <w:shd w:val="clear" w:color="auto" w:fill="auto"/>
          </w:tcPr>
          <w:p w14:paraId="6AE1956C" w14:textId="77777777" w:rsidR="00AB67FA" w:rsidRPr="00D0162F" w:rsidRDefault="00AB67FA" w:rsidP="006E0A54">
            <w:pPr>
              <w:pStyle w:val="TAH"/>
            </w:pPr>
            <w:r w:rsidRPr="00D0162F">
              <w:t>DLBWP.0.1</w:t>
            </w:r>
          </w:p>
        </w:tc>
        <w:tc>
          <w:tcPr>
            <w:tcW w:w="1549" w:type="dxa"/>
            <w:shd w:val="clear" w:color="auto" w:fill="auto"/>
          </w:tcPr>
          <w:p w14:paraId="6B2E353C" w14:textId="77777777" w:rsidR="00AB67FA" w:rsidRPr="00D0162F" w:rsidRDefault="00AB67FA" w:rsidP="006E0A54">
            <w:pPr>
              <w:pStyle w:val="TAH"/>
            </w:pPr>
            <w:r w:rsidRPr="00D0162F">
              <w:t>DLBWP.0.2</w:t>
            </w:r>
          </w:p>
        </w:tc>
        <w:tc>
          <w:tcPr>
            <w:tcW w:w="1549" w:type="dxa"/>
            <w:shd w:val="clear" w:color="auto" w:fill="auto"/>
          </w:tcPr>
          <w:p w14:paraId="66BD394D" w14:textId="77777777" w:rsidR="00AB67FA" w:rsidRPr="00D0162F" w:rsidRDefault="00AB67FA" w:rsidP="006E0A54">
            <w:pPr>
              <w:pStyle w:val="TAH"/>
            </w:pPr>
          </w:p>
        </w:tc>
      </w:tr>
      <w:tr w:rsidR="00AB67FA" w:rsidRPr="00D0162F" w14:paraId="63A1129B" w14:textId="77777777" w:rsidTr="006E0A54">
        <w:trPr>
          <w:jc w:val="center"/>
        </w:trPr>
        <w:tc>
          <w:tcPr>
            <w:tcW w:w="2126" w:type="dxa"/>
            <w:shd w:val="clear" w:color="auto" w:fill="auto"/>
          </w:tcPr>
          <w:p w14:paraId="7C09740D" w14:textId="29D21AF4" w:rsidR="00AB67FA" w:rsidRPr="00D0162F" w:rsidRDefault="00AB67FA" w:rsidP="006E0A54">
            <w:pPr>
              <w:pStyle w:val="TAL"/>
            </w:pPr>
            <w:r w:rsidRPr="00D0162F">
              <w:t>Starting</w:t>
            </w:r>
            <w:r w:rsidR="006E0A54" w:rsidRPr="00D0162F">
              <w:t xml:space="preserve"> </w:t>
            </w:r>
            <w:r w:rsidRPr="00D0162F">
              <w:t>PRB</w:t>
            </w:r>
            <w:r w:rsidR="006E0A54" w:rsidRPr="00D0162F">
              <w:t xml:space="preserve"> </w:t>
            </w:r>
            <w:r w:rsidRPr="00D0162F">
              <w:t>index</w:t>
            </w:r>
          </w:p>
        </w:tc>
        <w:tc>
          <w:tcPr>
            <w:tcW w:w="772" w:type="dxa"/>
          </w:tcPr>
          <w:p w14:paraId="11B61115" w14:textId="77777777" w:rsidR="00AB67FA" w:rsidRPr="00D0162F" w:rsidRDefault="00AB67FA" w:rsidP="006E0A54">
            <w:pPr>
              <w:pStyle w:val="TAL"/>
            </w:pPr>
          </w:p>
        </w:tc>
        <w:tc>
          <w:tcPr>
            <w:tcW w:w="1624" w:type="dxa"/>
            <w:shd w:val="clear" w:color="auto" w:fill="auto"/>
          </w:tcPr>
          <w:p w14:paraId="10BA1DEF" w14:textId="77777777" w:rsidR="00AB67FA" w:rsidRPr="00D0162F" w:rsidRDefault="00AB67FA" w:rsidP="006E0A54">
            <w:pPr>
              <w:pStyle w:val="TAL"/>
            </w:pPr>
            <w:r w:rsidRPr="00D0162F">
              <w:t>0</w:t>
            </w:r>
          </w:p>
        </w:tc>
        <w:tc>
          <w:tcPr>
            <w:tcW w:w="1549" w:type="dxa"/>
          </w:tcPr>
          <w:p w14:paraId="4F1B225B" w14:textId="4E232874" w:rsidR="00AB67FA" w:rsidRPr="00D0162F" w:rsidRDefault="00AB67FA" w:rsidP="006E0A54">
            <w:pPr>
              <w:pStyle w:val="TAL"/>
            </w:pPr>
            <w:r w:rsidRPr="00D0162F">
              <w:t>RB</w:t>
            </w:r>
            <w:r w:rsidRPr="00D0162F">
              <w:rPr>
                <w:vertAlign w:val="subscript"/>
              </w:rPr>
              <w:t>c</w:t>
            </w:r>
            <w:r w:rsidR="006E0A54" w:rsidRPr="00D0162F">
              <w:rPr>
                <w:vertAlign w:val="subscript"/>
              </w:rPr>
              <w:t xml:space="preserve"> </w:t>
            </w:r>
            <w:r w:rsidRPr="00D0162F">
              <w:rPr>
                <w:vertAlign w:val="superscript"/>
              </w:rPr>
              <w:t>Note</w:t>
            </w:r>
            <w:r w:rsidR="006E0A54" w:rsidRPr="00D0162F">
              <w:rPr>
                <w:vertAlign w:val="superscript"/>
              </w:rPr>
              <w:t xml:space="preserve"> </w:t>
            </w:r>
            <w:r w:rsidRPr="00D0162F">
              <w:rPr>
                <w:vertAlign w:val="superscript"/>
              </w:rPr>
              <w:t>1</w:t>
            </w:r>
          </w:p>
        </w:tc>
        <w:tc>
          <w:tcPr>
            <w:tcW w:w="1549" w:type="dxa"/>
          </w:tcPr>
          <w:p w14:paraId="5F01D04D" w14:textId="77777777" w:rsidR="00AB67FA" w:rsidRPr="00D0162F" w:rsidRDefault="00AB67FA" w:rsidP="006E0A54">
            <w:pPr>
              <w:pStyle w:val="TAL"/>
            </w:pPr>
          </w:p>
        </w:tc>
      </w:tr>
      <w:tr w:rsidR="00AB67FA" w:rsidRPr="00D0162F" w14:paraId="3204570B" w14:textId="77777777" w:rsidTr="006E0A54">
        <w:trPr>
          <w:jc w:val="center"/>
        </w:trPr>
        <w:tc>
          <w:tcPr>
            <w:tcW w:w="2126" w:type="dxa"/>
            <w:shd w:val="clear" w:color="auto" w:fill="auto"/>
          </w:tcPr>
          <w:p w14:paraId="3553AF15" w14:textId="77777777" w:rsidR="00AB67FA" w:rsidRPr="00D0162F" w:rsidRDefault="00AB67FA" w:rsidP="006E0A54">
            <w:pPr>
              <w:pStyle w:val="TAL"/>
            </w:pPr>
            <w:r w:rsidRPr="00D0162F">
              <w:t>Bandwidth</w:t>
            </w:r>
          </w:p>
        </w:tc>
        <w:tc>
          <w:tcPr>
            <w:tcW w:w="772" w:type="dxa"/>
          </w:tcPr>
          <w:p w14:paraId="66708C3F" w14:textId="77777777" w:rsidR="00AB67FA" w:rsidRPr="00D0162F" w:rsidRDefault="00AB67FA" w:rsidP="006E0A54">
            <w:pPr>
              <w:pStyle w:val="TAL"/>
            </w:pPr>
          </w:p>
        </w:tc>
        <w:tc>
          <w:tcPr>
            <w:tcW w:w="1624" w:type="dxa"/>
            <w:shd w:val="clear" w:color="auto" w:fill="auto"/>
          </w:tcPr>
          <w:p w14:paraId="06C14201" w14:textId="12D74C79"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RF</w:t>
            </w:r>
            <w:r w:rsidR="006E0A54" w:rsidRPr="00D0162F">
              <w:t xml:space="preserve"> </w:t>
            </w:r>
            <w:r w:rsidRPr="00D0162F">
              <w:t>channel</w:t>
            </w:r>
            <w:r w:rsidR="006E0A54" w:rsidRPr="00D0162F">
              <w:t xml:space="preserve"> </w:t>
            </w:r>
            <w:r w:rsidRPr="00D0162F">
              <w:t>defined</w:t>
            </w:r>
            <w:r w:rsidR="006E0A54" w:rsidRPr="00D0162F">
              <w:t xml:space="preserve"> </w:t>
            </w:r>
            <w:r w:rsidRPr="00D0162F">
              <w:t>in</w:t>
            </w:r>
            <w:r w:rsidR="006E0A54" w:rsidRPr="00D0162F">
              <w:t xml:space="preserve"> </w:t>
            </w:r>
            <w:r w:rsidRPr="00D0162F">
              <w:t>each</w:t>
            </w:r>
            <w:r w:rsidR="006E0A54" w:rsidRPr="00D0162F">
              <w:t xml:space="preserve"> </w:t>
            </w:r>
            <w:r w:rsidRPr="00D0162F">
              <w:t>test</w:t>
            </w:r>
          </w:p>
        </w:tc>
        <w:tc>
          <w:tcPr>
            <w:tcW w:w="1549" w:type="dxa"/>
          </w:tcPr>
          <w:p w14:paraId="3F0DD02B" w14:textId="3C36D7B0"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RMSI</w:t>
            </w:r>
            <w:r w:rsidR="006E0A54" w:rsidRPr="00D0162F">
              <w:t xml:space="preserve"> </w:t>
            </w:r>
            <w:r w:rsidRPr="00D0162F">
              <w:t>CORSET(CORESET</w:t>
            </w:r>
            <w:r w:rsidR="006E0A54" w:rsidRPr="00D0162F">
              <w:t xml:space="preserve"> </w:t>
            </w:r>
            <w:r w:rsidRPr="00D0162F">
              <w:t>#0)</w:t>
            </w:r>
            <w:r w:rsidR="006E0A54" w:rsidRPr="00D0162F">
              <w:t xml:space="preserve"> </w:t>
            </w:r>
            <w:r w:rsidRPr="00D0162F">
              <w:t>defined</w:t>
            </w:r>
            <w:r w:rsidR="006E0A54" w:rsidRPr="00D0162F">
              <w:t xml:space="preserve"> </w:t>
            </w:r>
            <w:r w:rsidRPr="00D0162F">
              <w:t>in</w:t>
            </w:r>
            <w:r w:rsidR="006E0A54" w:rsidRPr="00D0162F">
              <w:t xml:space="preserve"> </w:t>
            </w:r>
            <w:r w:rsidRPr="00D0162F">
              <w:t>each</w:t>
            </w:r>
            <w:r w:rsidR="006E0A54" w:rsidRPr="00D0162F">
              <w:t xml:space="preserve"> </w:t>
            </w:r>
            <w:r w:rsidRPr="00D0162F">
              <w:t>test</w:t>
            </w:r>
          </w:p>
        </w:tc>
        <w:tc>
          <w:tcPr>
            <w:tcW w:w="1549" w:type="dxa"/>
          </w:tcPr>
          <w:p w14:paraId="0FF7D71E" w14:textId="77777777" w:rsidR="00AB67FA" w:rsidRPr="00D0162F" w:rsidRDefault="00AB67FA" w:rsidP="006E0A54">
            <w:pPr>
              <w:pStyle w:val="TAL"/>
            </w:pPr>
          </w:p>
        </w:tc>
      </w:tr>
      <w:tr w:rsidR="00AB67FA" w:rsidRPr="00D0162F" w14:paraId="74708924" w14:textId="77777777" w:rsidTr="006E0A54">
        <w:trPr>
          <w:jc w:val="center"/>
        </w:trPr>
        <w:tc>
          <w:tcPr>
            <w:tcW w:w="7620" w:type="dxa"/>
            <w:gridSpan w:val="5"/>
            <w:shd w:val="clear" w:color="auto" w:fill="auto"/>
          </w:tcPr>
          <w:p w14:paraId="6B8BFCDD" w14:textId="7A04B3FD" w:rsidR="00AB67FA" w:rsidRPr="00D0162F" w:rsidRDefault="006E0A54" w:rsidP="006E0A54">
            <w:pPr>
              <w:pStyle w:val="TAN"/>
            </w:pPr>
            <w:r w:rsidRPr="00D0162F">
              <w:rPr>
                <w:rFonts w:cs="Arial"/>
              </w:rPr>
              <w:t>NOTE 1:</w:t>
            </w:r>
            <w:r w:rsidRPr="00D0162F">
              <w:rPr>
                <w:rFonts w:cs="Arial"/>
              </w:rPr>
              <w:tab/>
            </w:r>
            <w:r w:rsidR="00AB67FA" w:rsidRPr="00D0162F">
              <w:rPr>
                <w:rFonts w:cs="Arial"/>
              </w:rPr>
              <w:t>RB</w:t>
            </w:r>
            <w:r w:rsidR="00AB67FA" w:rsidRPr="00D0162F">
              <w:rPr>
                <w:rFonts w:cs="Arial"/>
                <w:vertAlign w:val="subscript"/>
              </w:rPr>
              <w:t>c</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lowest</w:t>
            </w:r>
            <w:r w:rsidRPr="00D0162F">
              <w:rPr>
                <w:rFonts w:cs="Arial"/>
              </w:rPr>
              <w:t xml:space="preserve"> </w:t>
            </w:r>
            <w:r w:rsidR="00AB67FA" w:rsidRPr="00D0162F">
              <w:rPr>
                <w:rFonts w:cs="Arial"/>
              </w:rPr>
              <w:t>PRB</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guarantee</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BWP</w:t>
            </w:r>
            <w:r w:rsidRPr="00D0162F">
              <w:rPr>
                <w:rFonts w:cs="Arial"/>
              </w:rPr>
              <w:t xml:space="preserve"> </w:t>
            </w:r>
            <w:r w:rsidR="00AB67FA" w:rsidRPr="00D0162F">
              <w:rPr>
                <w:rFonts w:cs="Arial"/>
              </w:rPr>
              <w:t>including</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0</w:t>
            </w:r>
            <w:r w:rsidRPr="00D0162F">
              <w:rPr>
                <w:rFonts w:cs="Arial"/>
              </w:rPr>
              <w:t xml:space="preserve"> </w:t>
            </w:r>
            <w:r w:rsidR="00AB67FA" w:rsidRPr="00D0162F">
              <w:rPr>
                <w:rFonts w:cs="Arial"/>
              </w:rPr>
              <w:t>which</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Clause </w:t>
            </w:r>
            <w:r w:rsidR="00AB67FA" w:rsidRPr="00D0162F">
              <w:rPr>
                <w:rFonts w:cs="Arial"/>
              </w:rPr>
              <w:t>A.1.2.</w:t>
            </w:r>
          </w:p>
        </w:tc>
      </w:tr>
    </w:tbl>
    <w:p w14:paraId="1C4A28C9" w14:textId="77777777" w:rsidR="00AB67FA" w:rsidRPr="00D0162F" w:rsidRDefault="00AB67FA" w:rsidP="00AB67FA"/>
    <w:p w14:paraId="2099000E" w14:textId="4B83EED9" w:rsidR="000F4EEB" w:rsidRPr="005F57E6" w:rsidRDefault="00AB67FA" w:rsidP="000F4EEB">
      <w:pPr>
        <w:pStyle w:val="TH"/>
        <w:rPr>
          <w:lang w:eastAsia="x-none"/>
        </w:rPr>
      </w:pPr>
      <w:r w:rsidRPr="00D0162F">
        <w:t xml:space="preserve">Table A.8.1-2: </w:t>
      </w:r>
      <w:r w:rsidRPr="00D0162F">
        <w:rPr>
          <w:lang w:eastAsia="x-none"/>
        </w:rPr>
        <w:t>Downlink BWP patterns for dedicated BWP configuration</w:t>
      </w: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96"/>
        <w:gridCol w:w="567"/>
        <w:gridCol w:w="1418"/>
        <w:gridCol w:w="425"/>
        <w:gridCol w:w="425"/>
        <w:gridCol w:w="567"/>
        <w:gridCol w:w="567"/>
        <w:gridCol w:w="426"/>
        <w:gridCol w:w="425"/>
        <w:gridCol w:w="567"/>
        <w:gridCol w:w="567"/>
        <w:gridCol w:w="567"/>
        <w:gridCol w:w="567"/>
        <w:gridCol w:w="425"/>
        <w:gridCol w:w="425"/>
        <w:gridCol w:w="567"/>
        <w:gridCol w:w="567"/>
      </w:tblGrid>
      <w:tr w:rsidR="000F4EEB" w:rsidRPr="005F57E6" w14:paraId="045E4B6E" w14:textId="77777777" w:rsidTr="00BA5E98">
        <w:trPr>
          <w:jc w:val="center"/>
        </w:trPr>
        <w:tc>
          <w:tcPr>
            <w:tcW w:w="1696" w:type="dxa"/>
            <w:shd w:val="clear" w:color="auto" w:fill="auto"/>
          </w:tcPr>
          <w:p w14:paraId="28A3CCF0" w14:textId="77777777" w:rsidR="000F4EEB" w:rsidRPr="005F57E6" w:rsidRDefault="000F4EEB" w:rsidP="00BA5E98">
            <w:pPr>
              <w:pStyle w:val="TAH"/>
            </w:pPr>
            <w:r w:rsidRPr="005F57E6">
              <w:t>BWP Parameters</w:t>
            </w:r>
          </w:p>
        </w:tc>
        <w:tc>
          <w:tcPr>
            <w:tcW w:w="567" w:type="dxa"/>
          </w:tcPr>
          <w:p w14:paraId="2EF9E157" w14:textId="77777777" w:rsidR="000F4EEB" w:rsidRPr="005F57E6" w:rsidRDefault="000F4EEB" w:rsidP="00BA5E98">
            <w:pPr>
              <w:pStyle w:val="TAH"/>
            </w:pPr>
            <w:r w:rsidRPr="005F57E6">
              <w:t>Unit</w:t>
            </w:r>
          </w:p>
        </w:tc>
        <w:tc>
          <w:tcPr>
            <w:tcW w:w="8505" w:type="dxa"/>
            <w:gridSpan w:val="15"/>
            <w:shd w:val="clear" w:color="auto" w:fill="auto"/>
          </w:tcPr>
          <w:p w14:paraId="43468B64" w14:textId="77777777" w:rsidR="000F4EEB" w:rsidRPr="005F57E6" w:rsidRDefault="000F4EEB" w:rsidP="00BA5E98">
            <w:pPr>
              <w:pStyle w:val="TAH"/>
            </w:pPr>
            <w:r w:rsidRPr="005F57E6">
              <w:t>Values</w:t>
            </w:r>
          </w:p>
        </w:tc>
      </w:tr>
      <w:tr w:rsidR="000F4EEB" w:rsidRPr="005F57E6" w14:paraId="3700EAC0" w14:textId="77777777" w:rsidTr="00BA5E98">
        <w:trPr>
          <w:jc w:val="center"/>
        </w:trPr>
        <w:tc>
          <w:tcPr>
            <w:tcW w:w="1696" w:type="dxa"/>
            <w:shd w:val="clear" w:color="auto" w:fill="auto"/>
          </w:tcPr>
          <w:p w14:paraId="3080751B" w14:textId="77777777" w:rsidR="000F4EEB" w:rsidRPr="005F57E6" w:rsidRDefault="000F4EEB" w:rsidP="00BA5E98">
            <w:pPr>
              <w:pStyle w:val="TAH"/>
            </w:pPr>
            <w:r w:rsidRPr="005F57E6">
              <w:t>DL BWP</w:t>
            </w:r>
          </w:p>
        </w:tc>
        <w:tc>
          <w:tcPr>
            <w:tcW w:w="567" w:type="dxa"/>
          </w:tcPr>
          <w:p w14:paraId="4B1964D9" w14:textId="77777777" w:rsidR="000F4EEB" w:rsidRPr="005F57E6" w:rsidRDefault="000F4EEB" w:rsidP="00BA5E98">
            <w:pPr>
              <w:pStyle w:val="TAH"/>
            </w:pPr>
          </w:p>
        </w:tc>
        <w:tc>
          <w:tcPr>
            <w:tcW w:w="1418" w:type="dxa"/>
            <w:shd w:val="clear" w:color="auto" w:fill="auto"/>
          </w:tcPr>
          <w:p w14:paraId="283EC315" w14:textId="77777777" w:rsidR="000F4EEB" w:rsidRPr="005F57E6" w:rsidRDefault="000F4EEB" w:rsidP="00BA5E98">
            <w:pPr>
              <w:pStyle w:val="TAH"/>
            </w:pPr>
            <w:r w:rsidRPr="005F57E6">
              <w:t>DLBWP.1.1</w:t>
            </w:r>
          </w:p>
        </w:tc>
        <w:tc>
          <w:tcPr>
            <w:tcW w:w="1984" w:type="dxa"/>
            <w:gridSpan w:val="4"/>
            <w:shd w:val="clear" w:color="auto" w:fill="auto"/>
          </w:tcPr>
          <w:p w14:paraId="0ACEC5D6" w14:textId="77777777" w:rsidR="000F4EEB" w:rsidRPr="005F57E6" w:rsidRDefault="000F4EEB" w:rsidP="00BA5E98">
            <w:pPr>
              <w:pStyle w:val="TAH"/>
            </w:pPr>
            <w:r w:rsidRPr="005F57E6">
              <w:t>DLBWP.1.2</w:t>
            </w:r>
          </w:p>
        </w:tc>
        <w:tc>
          <w:tcPr>
            <w:tcW w:w="1985" w:type="dxa"/>
            <w:gridSpan w:val="4"/>
            <w:shd w:val="clear" w:color="auto" w:fill="auto"/>
          </w:tcPr>
          <w:p w14:paraId="398867FA" w14:textId="77777777" w:rsidR="000F4EEB" w:rsidRPr="005F57E6" w:rsidRDefault="000F4EEB" w:rsidP="00BA5E98">
            <w:pPr>
              <w:pStyle w:val="TAH"/>
            </w:pPr>
            <w:r w:rsidRPr="005F57E6">
              <w:t>DLBWP.1.3</w:t>
            </w:r>
          </w:p>
        </w:tc>
        <w:tc>
          <w:tcPr>
            <w:tcW w:w="1134" w:type="dxa"/>
            <w:gridSpan w:val="2"/>
          </w:tcPr>
          <w:p w14:paraId="4109B55E" w14:textId="77777777" w:rsidR="000F4EEB" w:rsidRPr="005F57E6" w:rsidRDefault="000F4EEB" w:rsidP="00BA5E98">
            <w:pPr>
              <w:pStyle w:val="TAH"/>
            </w:pPr>
            <w:r w:rsidRPr="005F57E6">
              <w:t>DLBWP.1.4</w:t>
            </w:r>
          </w:p>
        </w:tc>
        <w:tc>
          <w:tcPr>
            <w:tcW w:w="1984" w:type="dxa"/>
            <w:gridSpan w:val="4"/>
          </w:tcPr>
          <w:p w14:paraId="2C7F9EEE" w14:textId="77777777" w:rsidR="000F4EEB" w:rsidRPr="005F57E6" w:rsidRDefault="000F4EEB" w:rsidP="00BA5E98">
            <w:pPr>
              <w:pStyle w:val="TAH"/>
            </w:pPr>
            <w:r w:rsidRPr="005F57E6">
              <w:rPr>
                <w:lang w:eastAsia="ja-JP"/>
              </w:rPr>
              <w:t>DLBWP.1.7</w:t>
            </w:r>
          </w:p>
        </w:tc>
      </w:tr>
      <w:tr w:rsidR="000F4EEB" w:rsidRPr="005F57E6" w14:paraId="288DC9D7" w14:textId="77777777" w:rsidTr="00BA5E98">
        <w:trPr>
          <w:jc w:val="center"/>
        </w:trPr>
        <w:tc>
          <w:tcPr>
            <w:tcW w:w="1696" w:type="dxa"/>
            <w:shd w:val="clear" w:color="auto" w:fill="auto"/>
          </w:tcPr>
          <w:p w14:paraId="393A9CDF" w14:textId="77777777" w:rsidR="000F4EEB" w:rsidRPr="005F57E6" w:rsidRDefault="000F4EEB" w:rsidP="00BA5E98">
            <w:pPr>
              <w:pStyle w:val="TAL"/>
            </w:pPr>
            <w:r w:rsidRPr="005F57E6">
              <w:t>Starting PRB index</w:t>
            </w:r>
          </w:p>
        </w:tc>
        <w:tc>
          <w:tcPr>
            <w:tcW w:w="567" w:type="dxa"/>
          </w:tcPr>
          <w:p w14:paraId="18A0D7AD" w14:textId="77777777" w:rsidR="000F4EEB" w:rsidRPr="005F57E6" w:rsidRDefault="000F4EEB" w:rsidP="00BA5E98">
            <w:pPr>
              <w:pStyle w:val="TAL"/>
            </w:pPr>
          </w:p>
        </w:tc>
        <w:tc>
          <w:tcPr>
            <w:tcW w:w="1418" w:type="dxa"/>
            <w:shd w:val="clear" w:color="auto" w:fill="auto"/>
          </w:tcPr>
          <w:p w14:paraId="6D7ED851" w14:textId="77777777" w:rsidR="000F4EEB" w:rsidRPr="005F57E6" w:rsidRDefault="000F4EEB" w:rsidP="00BA5E98">
            <w:pPr>
              <w:pStyle w:val="TAL"/>
            </w:pPr>
            <w:r w:rsidRPr="005F57E6">
              <w:t>0</w:t>
            </w:r>
          </w:p>
        </w:tc>
        <w:tc>
          <w:tcPr>
            <w:tcW w:w="1984" w:type="dxa"/>
            <w:gridSpan w:val="4"/>
          </w:tcPr>
          <w:p w14:paraId="363D9EC7" w14:textId="77777777" w:rsidR="000F4EEB" w:rsidRPr="005F57E6" w:rsidRDefault="000F4EEB" w:rsidP="00BA5E98">
            <w:pPr>
              <w:pStyle w:val="TAL"/>
            </w:pPr>
            <w:r w:rsidRPr="005F57E6">
              <w:t>RB</w:t>
            </w:r>
            <w:r w:rsidRPr="005F57E6">
              <w:rPr>
                <w:vertAlign w:val="subscript"/>
              </w:rPr>
              <w:t>b</w:t>
            </w:r>
            <w:r w:rsidRPr="005F57E6">
              <w:t xml:space="preserve"> </w:t>
            </w:r>
            <w:r w:rsidRPr="005F57E6">
              <w:rPr>
                <w:vertAlign w:val="superscript"/>
              </w:rPr>
              <w:t>Note 1</w:t>
            </w:r>
          </w:p>
        </w:tc>
        <w:tc>
          <w:tcPr>
            <w:tcW w:w="1985" w:type="dxa"/>
            <w:gridSpan w:val="4"/>
          </w:tcPr>
          <w:p w14:paraId="7500FBCD" w14:textId="77777777" w:rsidR="000F4EEB" w:rsidRPr="005F57E6" w:rsidRDefault="000F4EEB" w:rsidP="00BA5E98">
            <w:pPr>
              <w:pStyle w:val="TAL"/>
            </w:pPr>
            <w:r w:rsidRPr="005F57E6">
              <w:t>RB</w:t>
            </w:r>
            <w:r w:rsidRPr="005F57E6">
              <w:rPr>
                <w:vertAlign w:val="subscript"/>
              </w:rPr>
              <w:t xml:space="preserve">a </w:t>
            </w:r>
            <w:r w:rsidRPr="005F57E6">
              <w:rPr>
                <w:vertAlign w:val="superscript"/>
              </w:rPr>
              <w:t>Note 2</w:t>
            </w:r>
          </w:p>
        </w:tc>
        <w:tc>
          <w:tcPr>
            <w:tcW w:w="1134" w:type="dxa"/>
            <w:gridSpan w:val="2"/>
          </w:tcPr>
          <w:p w14:paraId="41C8DA90" w14:textId="77777777" w:rsidR="000F4EEB" w:rsidRPr="005F57E6" w:rsidRDefault="000F4EEB" w:rsidP="00BA5E98">
            <w:pPr>
              <w:pStyle w:val="TAL"/>
            </w:pPr>
            <w:r w:rsidRPr="005F57E6">
              <w:t>0</w:t>
            </w:r>
          </w:p>
        </w:tc>
        <w:tc>
          <w:tcPr>
            <w:tcW w:w="1984" w:type="dxa"/>
            <w:gridSpan w:val="4"/>
          </w:tcPr>
          <w:p w14:paraId="5175A027" w14:textId="77777777" w:rsidR="000F4EEB" w:rsidRPr="005F57E6" w:rsidRDefault="000F4EEB" w:rsidP="00BA5E98">
            <w:pPr>
              <w:pStyle w:val="TAL"/>
            </w:pPr>
            <w:r w:rsidRPr="005F57E6">
              <w:t>RB</w:t>
            </w:r>
            <w:r w:rsidRPr="005F57E6">
              <w:rPr>
                <w:vertAlign w:val="subscript"/>
              </w:rPr>
              <w:t xml:space="preserve">c </w:t>
            </w:r>
            <w:r w:rsidRPr="005F57E6">
              <w:rPr>
                <w:vertAlign w:val="superscript"/>
              </w:rPr>
              <w:t>Note 3</w:t>
            </w:r>
          </w:p>
        </w:tc>
      </w:tr>
      <w:tr w:rsidR="000F4EEB" w:rsidRPr="005F57E6" w14:paraId="15A892D1" w14:textId="77777777" w:rsidTr="006F3226">
        <w:trPr>
          <w:jc w:val="center"/>
        </w:trPr>
        <w:tc>
          <w:tcPr>
            <w:tcW w:w="1696" w:type="dxa"/>
            <w:shd w:val="clear" w:color="auto" w:fill="auto"/>
          </w:tcPr>
          <w:p w14:paraId="6285167E" w14:textId="77777777" w:rsidR="000F4EEB" w:rsidRPr="005F57E6" w:rsidRDefault="000F4EEB" w:rsidP="00BA5E98">
            <w:pPr>
              <w:pStyle w:val="TAL"/>
            </w:pPr>
            <w:r w:rsidRPr="005F57E6">
              <w:t>SSB SCS</w:t>
            </w:r>
          </w:p>
        </w:tc>
        <w:tc>
          <w:tcPr>
            <w:tcW w:w="567" w:type="dxa"/>
          </w:tcPr>
          <w:p w14:paraId="26BCD45D" w14:textId="77777777" w:rsidR="000F4EEB" w:rsidRPr="005F57E6" w:rsidRDefault="000F4EEB" w:rsidP="00BA5E98">
            <w:pPr>
              <w:pStyle w:val="TAL"/>
            </w:pPr>
            <w:r w:rsidRPr="005F57E6">
              <w:t>kHz</w:t>
            </w:r>
          </w:p>
        </w:tc>
        <w:tc>
          <w:tcPr>
            <w:tcW w:w="1418" w:type="dxa"/>
            <w:shd w:val="clear" w:color="auto" w:fill="auto"/>
          </w:tcPr>
          <w:p w14:paraId="352BBF8A" w14:textId="77777777" w:rsidR="000F4EEB" w:rsidRPr="005F57E6" w:rsidRDefault="000F4EEB" w:rsidP="00BA5E98">
            <w:pPr>
              <w:pStyle w:val="TAL"/>
            </w:pPr>
          </w:p>
        </w:tc>
        <w:tc>
          <w:tcPr>
            <w:tcW w:w="425" w:type="dxa"/>
          </w:tcPr>
          <w:p w14:paraId="6A5FDD1C" w14:textId="77777777" w:rsidR="000F4EEB" w:rsidRPr="005F57E6" w:rsidRDefault="000F4EEB" w:rsidP="00BA5E98">
            <w:pPr>
              <w:pStyle w:val="TAL"/>
            </w:pPr>
            <w:r w:rsidRPr="005F57E6">
              <w:t>15</w:t>
            </w:r>
          </w:p>
        </w:tc>
        <w:tc>
          <w:tcPr>
            <w:tcW w:w="425" w:type="dxa"/>
          </w:tcPr>
          <w:p w14:paraId="7AB25C0D" w14:textId="77777777" w:rsidR="000F4EEB" w:rsidRPr="005F57E6" w:rsidRDefault="000F4EEB" w:rsidP="00BA5E98">
            <w:pPr>
              <w:pStyle w:val="TAL"/>
            </w:pPr>
            <w:r w:rsidRPr="005F57E6">
              <w:t>30</w:t>
            </w:r>
          </w:p>
        </w:tc>
        <w:tc>
          <w:tcPr>
            <w:tcW w:w="567" w:type="dxa"/>
          </w:tcPr>
          <w:p w14:paraId="2782599B" w14:textId="77777777" w:rsidR="000F4EEB" w:rsidRPr="005F57E6" w:rsidRDefault="000F4EEB" w:rsidP="00BA5E98">
            <w:pPr>
              <w:pStyle w:val="TAL"/>
            </w:pPr>
            <w:r w:rsidRPr="005F57E6">
              <w:t>120</w:t>
            </w:r>
          </w:p>
        </w:tc>
        <w:tc>
          <w:tcPr>
            <w:tcW w:w="567" w:type="dxa"/>
          </w:tcPr>
          <w:p w14:paraId="4EB464F3" w14:textId="77777777" w:rsidR="000F4EEB" w:rsidRPr="005F57E6" w:rsidRDefault="000F4EEB" w:rsidP="00BA5E98">
            <w:pPr>
              <w:pStyle w:val="TAL"/>
            </w:pPr>
            <w:r w:rsidRPr="005F57E6">
              <w:t>240</w:t>
            </w:r>
          </w:p>
        </w:tc>
        <w:tc>
          <w:tcPr>
            <w:tcW w:w="426" w:type="dxa"/>
          </w:tcPr>
          <w:p w14:paraId="7991AFB7" w14:textId="77777777" w:rsidR="000F4EEB" w:rsidRPr="005F57E6" w:rsidRDefault="000F4EEB" w:rsidP="00BA5E98">
            <w:pPr>
              <w:pStyle w:val="TAL"/>
            </w:pPr>
            <w:r w:rsidRPr="005F57E6">
              <w:t>15</w:t>
            </w:r>
          </w:p>
        </w:tc>
        <w:tc>
          <w:tcPr>
            <w:tcW w:w="425" w:type="dxa"/>
          </w:tcPr>
          <w:p w14:paraId="650EFFD5" w14:textId="77777777" w:rsidR="000F4EEB" w:rsidRPr="005F57E6" w:rsidRDefault="000F4EEB" w:rsidP="00BA5E98">
            <w:pPr>
              <w:pStyle w:val="TAL"/>
            </w:pPr>
            <w:r w:rsidRPr="005F57E6">
              <w:t>30</w:t>
            </w:r>
          </w:p>
        </w:tc>
        <w:tc>
          <w:tcPr>
            <w:tcW w:w="567" w:type="dxa"/>
          </w:tcPr>
          <w:p w14:paraId="0B796E11" w14:textId="77777777" w:rsidR="000F4EEB" w:rsidRPr="005F57E6" w:rsidRDefault="000F4EEB" w:rsidP="00BA5E98">
            <w:pPr>
              <w:pStyle w:val="TAL"/>
            </w:pPr>
            <w:r w:rsidRPr="005F57E6">
              <w:t>120</w:t>
            </w:r>
          </w:p>
        </w:tc>
        <w:tc>
          <w:tcPr>
            <w:tcW w:w="567" w:type="dxa"/>
          </w:tcPr>
          <w:p w14:paraId="4C8033ED" w14:textId="77777777" w:rsidR="000F4EEB" w:rsidRPr="005F57E6" w:rsidRDefault="000F4EEB" w:rsidP="00BA5E98">
            <w:pPr>
              <w:pStyle w:val="TAL"/>
            </w:pPr>
            <w:r w:rsidRPr="005F57E6">
              <w:t>240</w:t>
            </w:r>
          </w:p>
        </w:tc>
        <w:tc>
          <w:tcPr>
            <w:tcW w:w="567" w:type="dxa"/>
          </w:tcPr>
          <w:p w14:paraId="6D54FC50" w14:textId="77777777" w:rsidR="000F4EEB" w:rsidRPr="005F57E6" w:rsidRDefault="000F4EEB" w:rsidP="00BA5E98">
            <w:pPr>
              <w:pStyle w:val="TAL"/>
            </w:pPr>
            <w:r w:rsidRPr="005F57E6">
              <w:t>120</w:t>
            </w:r>
          </w:p>
        </w:tc>
        <w:tc>
          <w:tcPr>
            <w:tcW w:w="567" w:type="dxa"/>
          </w:tcPr>
          <w:p w14:paraId="70607482" w14:textId="77777777" w:rsidR="000F4EEB" w:rsidRPr="005F57E6" w:rsidRDefault="000F4EEB" w:rsidP="00BA5E98">
            <w:pPr>
              <w:pStyle w:val="TAL"/>
            </w:pPr>
            <w:r w:rsidRPr="005F57E6">
              <w:t>240</w:t>
            </w:r>
          </w:p>
        </w:tc>
        <w:tc>
          <w:tcPr>
            <w:tcW w:w="425" w:type="dxa"/>
          </w:tcPr>
          <w:p w14:paraId="3F628B59" w14:textId="77777777" w:rsidR="000F4EEB" w:rsidRPr="005F57E6" w:rsidRDefault="000F4EEB" w:rsidP="00BA5E98">
            <w:pPr>
              <w:pStyle w:val="TAL"/>
            </w:pPr>
            <w:r w:rsidRPr="005F57E6">
              <w:t>15</w:t>
            </w:r>
          </w:p>
        </w:tc>
        <w:tc>
          <w:tcPr>
            <w:tcW w:w="425" w:type="dxa"/>
          </w:tcPr>
          <w:p w14:paraId="4288B35E" w14:textId="77777777" w:rsidR="000F4EEB" w:rsidRPr="005F57E6" w:rsidRDefault="000F4EEB" w:rsidP="00BA5E98">
            <w:pPr>
              <w:pStyle w:val="TAL"/>
            </w:pPr>
            <w:r w:rsidRPr="005F57E6">
              <w:t>30</w:t>
            </w:r>
          </w:p>
        </w:tc>
        <w:tc>
          <w:tcPr>
            <w:tcW w:w="567" w:type="dxa"/>
          </w:tcPr>
          <w:p w14:paraId="1155F56B" w14:textId="77777777" w:rsidR="000F4EEB" w:rsidRPr="005F57E6" w:rsidRDefault="000F4EEB" w:rsidP="00BA5E98">
            <w:pPr>
              <w:pStyle w:val="TAL"/>
            </w:pPr>
            <w:r w:rsidRPr="005F57E6">
              <w:t>120</w:t>
            </w:r>
          </w:p>
        </w:tc>
        <w:tc>
          <w:tcPr>
            <w:tcW w:w="567" w:type="dxa"/>
          </w:tcPr>
          <w:p w14:paraId="29B4BC4D" w14:textId="77777777" w:rsidR="000F4EEB" w:rsidRPr="005F57E6" w:rsidRDefault="000F4EEB" w:rsidP="00BA5E98">
            <w:pPr>
              <w:pStyle w:val="TAL"/>
            </w:pPr>
            <w:r w:rsidRPr="005F57E6">
              <w:t>240</w:t>
            </w:r>
          </w:p>
        </w:tc>
      </w:tr>
      <w:tr w:rsidR="000F4EEB" w:rsidRPr="005F57E6" w14:paraId="0C99C600" w14:textId="77777777" w:rsidTr="006F3226">
        <w:trPr>
          <w:jc w:val="center"/>
        </w:trPr>
        <w:tc>
          <w:tcPr>
            <w:tcW w:w="1696" w:type="dxa"/>
            <w:shd w:val="clear" w:color="auto" w:fill="auto"/>
          </w:tcPr>
          <w:p w14:paraId="7F152248" w14:textId="77777777" w:rsidR="000F4EEB" w:rsidRPr="005F57E6" w:rsidRDefault="000F4EEB" w:rsidP="00BA5E98">
            <w:pPr>
              <w:pStyle w:val="TAL"/>
            </w:pPr>
            <w:r w:rsidRPr="005F57E6">
              <w:t>Bandwidth</w:t>
            </w:r>
          </w:p>
        </w:tc>
        <w:tc>
          <w:tcPr>
            <w:tcW w:w="567" w:type="dxa"/>
          </w:tcPr>
          <w:p w14:paraId="68D1137F" w14:textId="77777777" w:rsidR="000F4EEB" w:rsidRPr="005F57E6" w:rsidRDefault="000F4EEB" w:rsidP="00BA5E98">
            <w:pPr>
              <w:pStyle w:val="TAL"/>
            </w:pPr>
            <w:r w:rsidRPr="005F57E6">
              <w:t>RB</w:t>
            </w:r>
          </w:p>
        </w:tc>
        <w:tc>
          <w:tcPr>
            <w:tcW w:w="1418" w:type="dxa"/>
            <w:shd w:val="clear" w:color="auto" w:fill="auto"/>
          </w:tcPr>
          <w:p w14:paraId="37E5EC58" w14:textId="77777777" w:rsidR="000F4EEB" w:rsidRPr="005F57E6" w:rsidRDefault="000F4EEB" w:rsidP="00BA5E98">
            <w:pPr>
              <w:pStyle w:val="TAL"/>
            </w:pPr>
            <w:r w:rsidRPr="005F57E6">
              <w:t>Same as RF channel defined for the serving cell in each test</w:t>
            </w:r>
          </w:p>
        </w:tc>
        <w:tc>
          <w:tcPr>
            <w:tcW w:w="425" w:type="dxa"/>
          </w:tcPr>
          <w:p w14:paraId="0AA8B374" w14:textId="77777777" w:rsidR="000F4EEB" w:rsidRPr="005F57E6" w:rsidRDefault="000F4EEB" w:rsidP="00BA5E98">
            <w:pPr>
              <w:pStyle w:val="TAL"/>
            </w:pPr>
            <w:r w:rsidRPr="005F57E6">
              <w:t>25</w:t>
            </w:r>
          </w:p>
        </w:tc>
        <w:tc>
          <w:tcPr>
            <w:tcW w:w="425" w:type="dxa"/>
          </w:tcPr>
          <w:p w14:paraId="04F9278F" w14:textId="77777777" w:rsidR="000F4EEB" w:rsidRPr="005F57E6" w:rsidRDefault="000F4EEB" w:rsidP="00BA5E98">
            <w:pPr>
              <w:pStyle w:val="TAL"/>
            </w:pPr>
            <w:r w:rsidRPr="005F57E6">
              <w:t>51</w:t>
            </w:r>
          </w:p>
        </w:tc>
        <w:tc>
          <w:tcPr>
            <w:tcW w:w="567" w:type="dxa"/>
          </w:tcPr>
          <w:p w14:paraId="656F5830" w14:textId="77777777" w:rsidR="000F4EEB" w:rsidRPr="005F57E6" w:rsidRDefault="000F4EEB" w:rsidP="00BA5E98">
            <w:pPr>
              <w:pStyle w:val="TAL"/>
            </w:pPr>
            <w:r w:rsidRPr="005F57E6">
              <w:t>32</w:t>
            </w:r>
          </w:p>
        </w:tc>
        <w:tc>
          <w:tcPr>
            <w:tcW w:w="567" w:type="dxa"/>
          </w:tcPr>
          <w:p w14:paraId="7B970EF6" w14:textId="77777777" w:rsidR="000F4EEB" w:rsidRPr="005F57E6" w:rsidRDefault="000F4EEB" w:rsidP="00BA5E98">
            <w:pPr>
              <w:pStyle w:val="TAL"/>
            </w:pPr>
            <w:r w:rsidRPr="005F57E6">
              <w:t>48</w:t>
            </w:r>
          </w:p>
        </w:tc>
        <w:tc>
          <w:tcPr>
            <w:tcW w:w="426" w:type="dxa"/>
          </w:tcPr>
          <w:p w14:paraId="6D25F84A" w14:textId="77777777" w:rsidR="000F4EEB" w:rsidRPr="005F57E6" w:rsidRDefault="000F4EEB" w:rsidP="00BA5E98">
            <w:pPr>
              <w:pStyle w:val="TAL"/>
            </w:pPr>
            <w:r w:rsidRPr="005F57E6">
              <w:t>25</w:t>
            </w:r>
          </w:p>
        </w:tc>
        <w:tc>
          <w:tcPr>
            <w:tcW w:w="425" w:type="dxa"/>
          </w:tcPr>
          <w:p w14:paraId="64B311B6" w14:textId="77777777" w:rsidR="000F4EEB" w:rsidRPr="005F57E6" w:rsidRDefault="000F4EEB" w:rsidP="00BA5E98">
            <w:pPr>
              <w:pStyle w:val="TAL"/>
            </w:pPr>
            <w:r w:rsidRPr="005F57E6">
              <w:t>51</w:t>
            </w:r>
          </w:p>
        </w:tc>
        <w:tc>
          <w:tcPr>
            <w:tcW w:w="567" w:type="dxa"/>
          </w:tcPr>
          <w:p w14:paraId="44BB636F" w14:textId="77777777" w:rsidR="000F4EEB" w:rsidRPr="005F57E6" w:rsidRDefault="000F4EEB" w:rsidP="00BA5E98">
            <w:pPr>
              <w:pStyle w:val="TAL"/>
            </w:pPr>
            <w:r w:rsidRPr="005F57E6">
              <w:t>32</w:t>
            </w:r>
          </w:p>
        </w:tc>
        <w:tc>
          <w:tcPr>
            <w:tcW w:w="567" w:type="dxa"/>
          </w:tcPr>
          <w:p w14:paraId="63E27DE0" w14:textId="77777777" w:rsidR="000F4EEB" w:rsidRPr="005F57E6" w:rsidRDefault="000F4EEB" w:rsidP="00BA5E98">
            <w:pPr>
              <w:pStyle w:val="TAL"/>
            </w:pPr>
            <w:r w:rsidRPr="005F57E6">
              <w:t>48</w:t>
            </w:r>
          </w:p>
        </w:tc>
        <w:tc>
          <w:tcPr>
            <w:tcW w:w="567" w:type="dxa"/>
          </w:tcPr>
          <w:p w14:paraId="0303F171" w14:textId="77777777" w:rsidR="000F4EEB" w:rsidRPr="005F57E6" w:rsidRDefault="000F4EEB" w:rsidP="00BA5E98">
            <w:pPr>
              <w:pStyle w:val="TAL"/>
            </w:pPr>
            <w:r w:rsidRPr="005F57E6">
              <w:t>24</w:t>
            </w:r>
          </w:p>
        </w:tc>
        <w:tc>
          <w:tcPr>
            <w:tcW w:w="567" w:type="dxa"/>
          </w:tcPr>
          <w:p w14:paraId="49522137" w14:textId="77777777" w:rsidR="000F4EEB" w:rsidRPr="005F57E6" w:rsidRDefault="000F4EEB" w:rsidP="00BA5E98">
            <w:pPr>
              <w:pStyle w:val="TAL"/>
            </w:pPr>
            <w:r w:rsidRPr="005F57E6">
              <w:t>24</w:t>
            </w:r>
          </w:p>
        </w:tc>
        <w:tc>
          <w:tcPr>
            <w:tcW w:w="425" w:type="dxa"/>
          </w:tcPr>
          <w:p w14:paraId="6ED1186A" w14:textId="77777777" w:rsidR="000F4EEB" w:rsidRPr="005F57E6" w:rsidRDefault="000F4EEB" w:rsidP="00BA5E98">
            <w:pPr>
              <w:pStyle w:val="TAL"/>
              <w:rPr>
                <w:lang w:eastAsia="ja-JP"/>
              </w:rPr>
            </w:pPr>
            <w:r w:rsidRPr="005F57E6">
              <w:rPr>
                <w:lang w:eastAsia="ja-JP"/>
              </w:rPr>
              <w:t>25</w:t>
            </w:r>
          </w:p>
        </w:tc>
        <w:tc>
          <w:tcPr>
            <w:tcW w:w="425" w:type="dxa"/>
          </w:tcPr>
          <w:p w14:paraId="66A29EC1" w14:textId="77777777" w:rsidR="000F4EEB" w:rsidRPr="005F57E6" w:rsidRDefault="000F4EEB" w:rsidP="00BA5E98">
            <w:pPr>
              <w:pStyle w:val="TAL"/>
              <w:rPr>
                <w:lang w:eastAsia="ja-JP"/>
              </w:rPr>
            </w:pPr>
            <w:r w:rsidRPr="005F57E6">
              <w:rPr>
                <w:lang w:eastAsia="ja-JP"/>
              </w:rPr>
              <w:t>51</w:t>
            </w:r>
          </w:p>
        </w:tc>
        <w:tc>
          <w:tcPr>
            <w:tcW w:w="567" w:type="dxa"/>
          </w:tcPr>
          <w:p w14:paraId="07B142E2" w14:textId="77777777" w:rsidR="000F4EEB" w:rsidRPr="005F57E6" w:rsidRDefault="000F4EEB" w:rsidP="00BA5E98">
            <w:pPr>
              <w:pStyle w:val="TAL"/>
              <w:rPr>
                <w:lang w:eastAsia="ja-JP"/>
              </w:rPr>
            </w:pPr>
            <w:r w:rsidRPr="005F57E6">
              <w:rPr>
                <w:lang w:eastAsia="ja-JP"/>
              </w:rPr>
              <w:t>32</w:t>
            </w:r>
          </w:p>
        </w:tc>
        <w:tc>
          <w:tcPr>
            <w:tcW w:w="567" w:type="dxa"/>
          </w:tcPr>
          <w:p w14:paraId="365F99BD" w14:textId="77777777" w:rsidR="000F4EEB" w:rsidRPr="005F57E6" w:rsidRDefault="000F4EEB" w:rsidP="00BA5E98">
            <w:pPr>
              <w:pStyle w:val="TAL"/>
              <w:rPr>
                <w:lang w:eastAsia="ja-JP"/>
              </w:rPr>
            </w:pPr>
            <w:r w:rsidRPr="005F57E6">
              <w:rPr>
                <w:lang w:eastAsia="ja-JP"/>
              </w:rPr>
              <w:t>48</w:t>
            </w:r>
          </w:p>
        </w:tc>
      </w:tr>
      <w:tr w:rsidR="000F4EEB" w:rsidRPr="00D0162F" w14:paraId="4468596A" w14:textId="77777777" w:rsidTr="00BA5E98">
        <w:trPr>
          <w:jc w:val="center"/>
        </w:trPr>
        <w:tc>
          <w:tcPr>
            <w:tcW w:w="10768" w:type="dxa"/>
            <w:gridSpan w:val="17"/>
            <w:shd w:val="clear" w:color="auto" w:fill="auto"/>
          </w:tcPr>
          <w:p w14:paraId="024D956B" w14:textId="77777777" w:rsidR="000F4EEB" w:rsidRPr="005F57E6" w:rsidRDefault="000F4EEB" w:rsidP="00BA5E98">
            <w:pPr>
              <w:pStyle w:val="TAN"/>
              <w:rPr>
                <w:rFonts w:cs="Arial"/>
              </w:rPr>
            </w:pPr>
            <w:r w:rsidRPr="005F57E6">
              <w:rPr>
                <w:rFonts w:cs="Arial"/>
              </w:rPr>
              <w:t>NOTE 1:</w:t>
            </w:r>
            <w:r w:rsidRPr="005F57E6">
              <w:rPr>
                <w:rFonts w:cs="Arial"/>
              </w:rPr>
              <w:tab/>
              <w:t>RB</w:t>
            </w:r>
            <w:r w:rsidRPr="005F57E6">
              <w:rPr>
                <w:rFonts w:cs="Arial"/>
                <w:vertAlign w:val="subscript"/>
              </w:rPr>
              <w:t>b</w:t>
            </w:r>
            <w:r w:rsidRPr="005F57E6">
              <w:rPr>
                <w:rFonts w:cs="Arial"/>
              </w:rPr>
              <w:t xml:space="preserve"> is the lowest PRB index to guarantee the BWP not fully overlapped with SSB PRB index (RBJ, RBJ+1,.…, RBJ+19) which is defined in Clause A.3.</w:t>
            </w:r>
          </w:p>
          <w:p w14:paraId="7569CBD0" w14:textId="77777777" w:rsidR="000F4EEB" w:rsidRPr="005F57E6" w:rsidRDefault="000F4EEB" w:rsidP="00BA5E98">
            <w:pPr>
              <w:pStyle w:val="TAN"/>
              <w:rPr>
                <w:rFonts w:cs="Arial"/>
              </w:rPr>
            </w:pPr>
            <w:r w:rsidRPr="005F57E6">
              <w:rPr>
                <w:rFonts w:cs="Arial"/>
              </w:rPr>
              <w:t>NOTE 2:</w:t>
            </w:r>
            <w:r w:rsidRPr="005F57E6">
              <w:rPr>
                <w:rFonts w:cs="Arial"/>
              </w:rPr>
              <w:tab/>
              <w:t>RB</w:t>
            </w:r>
            <w:r w:rsidRPr="005F57E6">
              <w:rPr>
                <w:rFonts w:cs="Arial"/>
                <w:vertAlign w:val="subscript"/>
              </w:rPr>
              <w:t>a</w:t>
            </w:r>
            <w:r w:rsidRPr="005F57E6">
              <w:rPr>
                <w:rFonts w:cs="Arial"/>
              </w:rPr>
              <w:t xml:space="preserve"> is the lowest PRB index to guarantee the BWP including SSB PRB index (RBJ, RBJ+1,.…, RBJ+19) which is defined in Clause A.3.</w:t>
            </w:r>
          </w:p>
          <w:p w14:paraId="76BCCF44" w14:textId="77777777" w:rsidR="000F4EEB" w:rsidRPr="00D0162F" w:rsidRDefault="000F4EEB" w:rsidP="00BA5E98">
            <w:pPr>
              <w:pStyle w:val="TAN"/>
              <w:rPr>
                <w:rFonts w:cs="Arial"/>
              </w:rPr>
            </w:pPr>
            <w:r w:rsidRPr="005F57E6">
              <w:rPr>
                <w:rFonts w:cs="Arial"/>
                <w:lang w:eastAsia="ja-JP"/>
              </w:rPr>
              <w:t>NOTE 3:</w:t>
            </w:r>
            <w:r w:rsidRPr="005F57E6">
              <w:rPr>
                <w:rFonts w:cs="Arial"/>
                <w:lang w:eastAsia="ja-JP"/>
              </w:rPr>
              <w:tab/>
            </w:r>
            <w:r w:rsidRPr="005F57E6">
              <w:rPr>
                <w:rFonts w:cs="Arial"/>
              </w:rPr>
              <w:t>RB</w:t>
            </w:r>
            <w:r w:rsidRPr="005F57E6">
              <w:rPr>
                <w:rFonts w:cs="Arial"/>
                <w:vertAlign w:val="subscript"/>
              </w:rPr>
              <w:t>c</w:t>
            </w:r>
            <w:r w:rsidRPr="005F57E6">
              <w:rPr>
                <w:rFonts w:cs="Arial"/>
              </w:rPr>
              <w:t xml:space="preserve"> is the PRB index having an offset of 6 PRBs with respect to the start of SSB PRB index (RBJ, RBJ+1,.…, RBJ+19) which is defined in Clause A.3.</w:t>
            </w:r>
          </w:p>
        </w:tc>
      </w:tr>
    </w:tbl>
    <w:p w14:paraId="723B1F22" w14:textId="77777777" w:rsidR="000F4EEB" w:rsidRPr="00295CA3" w:rsidRDefault="000F4EEB" w:rsidP="000F4EEB"/>
    <w:p w14:paraId="73502301" w14:textId="77777777" w:rsidR="00AB67FA" w:rsidRPr="00D0162F" w:rsidRDefault="00AB67FA" w:rsidP="00AB67FA">
      <w:pPr>
        <w:pStyle w:val="Heading2"/>
      </w:pPr>
      <w:r w:rsidRPr="00D0162F">
        <w:t>A.8.2</w:t>
      </w:r>
      <w:r w:rsidRPr="00D0162F">
        <w:tab/>
        <w:t>Uplink BWP configurations</w:t>
      </w:r>
    </w:p>
    <w:p w14:paraId="645BD6BF" w14:textId="77777777" w:rsidR="00AB67FA" w:rsidRPr="00D0162F" w:rsidRDefault="00AB67FA" w:rsidP="00AB67FA">
      <w:r w:rsidRPr="00D0162F">
        <w:t>Table A.8.2-1 defines the uplink initial BWP configurations. Table A.8.2-2 defines the uplink dedicated BWP configurations.</w:t>
      </w:r>
    </w:p>
    <w:p w14:paraId="324A411E" w14:textId="77777777" w:rsidR="00AB67FA" w:rsidRPr="00D0162F" w:rsidRDefault="00AB67FA" w:rsidP="00AB67FA">
      <w:pPr>
        <w:pStyle w:val="TH"/>
      </w:pPr>
      <w:r w:rsidRPr="00D0162F">
        <w:t>Table A.8.2-1: Uplink BWP patterns for initial BWP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60"/>
        <w:gridCol w:w="2078"/>
        <w:gridCol w:w="2078"/>
      </w:tblGrid>
      <w:tr w:rsidR="00AB67FA" w:rsidRPr="00D0162F" w14:paraId="3CECFA80" w14:textId="77777777" w:rsidTr="006E0A54">
        <w:trPr>
          <w:jc w:val="center"/>
        </w:trPr>
        <w:tc>
          <w:tcPr>
            <w:tcW w:w="2660" w:type="dxa"/>
            <w:shd w:val="clear" w:color="auto" w:fill="auto"/>
          </w:tcPr>
          <w:p w14:paraId="65B0ECAB" w14:textId="011A1A6B" w:rsidR="00AB67FA" w:rsidRPr="00D0162F" w:rsidRDefault="00AB67FA" w:rsidP="006E0A54">
            <w:pPr>
              <w:pStyle w:val="TAH"/>
            </w:pPr>
            <w:r w:rsidRPr="00D0162F">
              <w:t>BWP</w:t>
            </w:r>
            <w:r w:rsidR="006E0A54" w:rsidRPr="00D0162F">
              <w:t xml:space="preserve"> </w:t>
            </w:r>
            <w:r w:rsidRPr="00D0162F">
              <w:t>Parameters</w:t>
            </w:r>
          </w:p>
        </w:tc>
        <w:tc>
          <w:tcPr>
            <w:tcW w:w="4156" w:type="dxa"/>
            <w:gridSpan w:val="2"/>
            <w:shd w:val="clear" w:color="auto" w:fill="auto"/>
          </w:tcPr>
          <w:p w14:paraId="4F7454FB" w14:textId="77777777" w:rsidR="00AB67FA" w:rsidRPr="00D0162F" w:rsidRDefault="00AB67FA" w:rsidP="006E0A54">
            <w:pPr>
              <w:pStyle w:val="TAH"/>
            </w:pPr>
            <w:r w:rsidRPr="00D0162F">
              <w:t>Values</w:t>
            </w:r>
          </w:p>
        </w:tc>
      </w:tr>
      <w:tr w:rsidR="00AB67FA" w:rsidRPr="00D0162F" w14:paraId="7C26C503" w14:textId="77777777" w:rsidTr="006E0A54">
        <w:trPr>
          <w:jc w:val="center"/>
        </w:trPr>
        <w:tc>
          <w:tcPr>
            <w:tcW w:w="2660" w:type="dxa"/>
            <w:shd w:val="clear" w:color="auto" w:fill="auto"/>
          </w:tcPr>
          <w:p w14:paraId="6A52C7C1" w14:textId="3FA1AF56" w:rsidR="00AB67FA" w:rsidRPr="00D0162F" w:rsidRDefault="00AB67FA" w:rsidP="006E0A54">
            <w:pPr>
              <w:pStyle w:val="TAH"/>
            </w:pPr>
            <w:r w:rsidRPr="00D0162F">
              <w:t>UL</w:t>
            </w:r>
            <w:r w:rsidR="006E0A54" w:rsidRPr="00D0162F">
              <w:t xml:space="preserve"> </w:t>
            </w:r>
            <w:r w:rsidRPr="00D0162F">
              <w:t>BWP</w:t>
            </w:r>
          </w:p>
        </w:tc>
        <w:tc>
          <w:tcPr>
            <w:tcW w:w="2078" w:type="dxa"/>
            <w:shd w:val="clear" w:color="auto" w:fill="auto"/>
          </w:tcPr>
          <w:p w14:paraId="04C62D5B" w14:textId="77777777" w:rsidR="00AB67FA" w:rsidRPr="00D0162F" w:rsidRDefault="00AB67FA" w:rsidP="006E0A54">
            <w:pPr>
              <w:pStyle w:val="TAH"/>
            </w:pPr>
            <w:r w:rsidRPr="00D0162F">
              <w:t>ULBWP.0.1</w:t>
            </w:r>
          </w:p>
        </w:tc>
        <w:tc>
          <w:tcPr>
            <w:tcW w:w="2078" w:type="dxa"/>
          </w:tcPr>
          <w:p w14:paraId="41C6A14C" w14:textId="77777777" w:rsidR="00AB67FA" w:rsidRPr="00D0162F" w:rsidRDefault="00AB67FA" w:rsidP="006E0A54">
            <w:pPr>
              <w:pStyle w:val="TAH"/>
            </w:pPr>
            <w:r w:rsidRPr="00D0162F">
              <w:t>ULBWP.0.2</w:t>
            </w:r>
          </w:p>
        </w:tc>
      </w:tr>
      <w:tr w:rsidR="00AB67FA" w:rsidRPr="00D0162F" w14:paraId="75B6B472" w14:textId="77777777" w:rsidTr="006E0A54">
        <w:trPr>
          <w:jc w:val="center"/>
        </w:trPr>
        <w:tc>
          <w:tcPr>
            <w:tcW w:w="2660" w:type="dxa"/>
            <w:shd w:val="clear" w:color="auto" w:fill="auto"/>
          </w:tcPr>
          <w:p w14:paraId="7660ED36" w14:textId="148722F6" w:rsidR="00AB67FA" w:rsidRPr="00D0162F" w:rsidRDefault="00AB67FA" w:rsidP="006E0A54">
            <w:pPr>
              <w:pStyle w:val="TAL"/>
            </w:pPr>
            <w:r w:rsidRPr="00D0162F">
              <w:t>Staring</w:t>
            </w:r>
            <w:r w:rsidR="006E0A54" w:rsidRPr="00D0162F">
              <w:t xml:space="preserve"> </w:t>
            </w:r>
            <w:r w:rsidRPr="00D0162F">
              <w:t>PRB</w:t>
            </w:r>
            <w:r w:rsidR="006E0A54" w:rsidRPr="00D0162F">
              <w:t xml:space="preserve"> </w:t>
            </w:r>
            <w:r w:rsidRPr="00D0162F">
              <w:t>index</w:t>
            </w:r>
          </w:p>
        </w:tc>
        <w:tc>
          <w:tcPr>
            <w:tcW w:w="2078" w:type="dxa"/>
            <w:shd w:val="clear" w:color="auto" w:fill="auto"/>
          </w:tcPr>
          <w:p w14:paraId="7F792AD2" w14:textId="77777777" w:rsidR="00AB67FA" w:rsidRPr="00D0162F" w:rsidRDefault="00AB67FA" w:rsidP="006E0A54">
            <w:pPr>
              <w:pStyle w:val="TAL"/>
            </w:pPr>
            <w:r w:rsidRPr="00D0162F">
              <w:t>0</w:t>
            </w:r>
          </w:p>
        </w:tc>
        <w:tc>
          <w:tcPr>
            <w:tcW w:w="2078" w:type="dxa"/>
          </w:tcPr>
          <w:p w14:paraId="666CC461" w14:textId="68421FA9" w:rsidR="00AB67FA" w:rsidRPr="00D0162F" w:rsidRDefault="00AB67FA" w:rsidP="006E0A54">
            <w:pPr>
              <w:pStyle w:val="TAL"/>
            </w:pPr>
            <w:r w:rsidRPr="00D0162F">
              <w:t>RB</w:t>
            </w:r>
            <w:r w:rsidRPr="00D0162F">
              <w:rPr>
                <w:vertAlign w:val="subscript"/>
              </w:rPr>
              <w:t>c</w:t>
            </w:r>
            <w:r w:rsidR="006E0A54" w:rsidRPr="00D0162F">
              <w:rPr>
                <w:vertAlign w:val="subscript"/>
              </w:rPr>
              <w:t xml:space="preserve"> </w:t>
            </w:r>
            <w:r w:rsidRPr="00D0162F">
              <w:rPr>
                <w:vertAlign w:val="superscript"/>
              </w:rPr>
              <w:t>Note</w:t>
            </w:r>
            <w:r w:rsidR="006E0A54" w:rsidRPr="00D0162F">
              <w:rPr>
                <w:vertAlign w:val="superscript"/>
              </w:rPr>
              <w:t xml:space="preserve"> </w:t>
            </w:r>
            <w:r w:rsidRPr="00D0162F">
              <w:rPr>
                <w:vertAlign w:val="superscript"/>
              </w:rPr>
              <w:t>1</w:t>
            </w:r>
          </w:p>
        </w:tc>
      </w:tr>
      <w:tr w:rsidR="00AB67FA" w:rsidRPr="00D0162F" w14:paraId="00882E54" w14:textId="77777777" w:rsidTr="006E0A54">
        <w:trPr>
          <w:jc w:val="center"/>
        </w:trPr>
        <w:tc>
          <w:tcPr>
            <w:tcW w:w="2660" w:type="dxa"/>
            <w:shd w:val="clear" w:color="auto" w:fill="auto"/>
          </w:tcPr>
          <w:p w14:paraId="7D35793D" w14:textId="77777777" w:rsidR="00AB67FA" w:rsidRPr="00D0162F" w:rsidRDefault="00AB67FA" w:rsidP="006E0A54">
            <w:pPr>
              <w:pStyle w:val="TAL"/>
            </w:pPr>
            <w:r w:rsidRPr="00D0162F">
              <w:t>Bandwidth</w:t>
            </w:r>
          </w:p>
        </w:tc>
        <w:tc>
          <w:tcPr>
            <w:tcW w:w="2078" w:type="dxa"/>
            <w:shd w:val="clear" w:color="auto" w:fill="auto"/>
          </w:tcPr>
          <w:p w14:paraId="077914DF" w14:textId="046BCAB5"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RF</w:t>
            </w:r>
            <w:r w:rsidR="006E0A54" w:rsidRPr="00D0162F">
              <w:t xml:space="preserve"> </w:t>
            </w:r>
            <w:r w:rsidRPr="00D0162F">
              <w:t>channel</w:t>
            </w:r>
            <w:r w:rsidR="006E0A54" w:rsidRPr="00D0162F">
              <w:t xml:space="preserve"> </w:t>
            </w:r>
            <w:r w:rsidRPr="00D0162F">
              <w:t>defined</w:t>
            </w:r>
            <w:r w:rsidR="006E0A54" w:rsidRPr="00D0162F">
              <w:t xml:space="preserve"> </w:t>
            </w:r>
            <w:r w:rsidRPr="00D0162F">
              <w:t>in</w:t>
            </w:r>
            <w:r w:rsidR="006E0A54" w:rsidRPr="00D0162F">
              <w:t xml:space="preserve"> </w:t>
            </w:r>
            <w:r w:rsidRPr="00D0162F">
              <w:t>each</w:t>
            </w:r>
            <w:r w:rsidR="006E0A54" w:rsidRPr="00D0162F">
              <w:t xml:space="preserve"> </w:t>
            </w:r>
            <w:r w:rsidRPr="00D0162F">
              <w:t>test</w:t>
            </w:r>
          </w:p>
        </w:tc>
        <w:tc>
          <w:tcPr>
            <w:tcW w:w="2078" w:type="dxa"/>
          </w:tcPr>
          <w:p w14:paraId="4B225E4B" w14:textId="0D24E0C3"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RMSI</w:t>
            </w:r>
            <w:r w:rsidR="006E0A54" w:rsidRPr="00D0162F">
              <w:t xml:space="preserve"> </w:t>
            </w:r>
            <w:r w:rsidRPr="00D0162F">
              <w:t>CORESET(CORSET</w:t>
            </w:r>
            <w:r w:rsidR="006E0A54" w:rsidRPr="00D0162F">
              <w:t xml:space="preserve"> </w:t>
            </w:r>
            <w:r w:rsidRPr="00D0162F">
              <w:t>#0)</w:t>
            </w:r>
            <w:r w:rsidR="006E0A54" w:rsidRPr="00D0162F">
              <w:t xml:space="preserve"> </w:t>
            </w:r>
            <w:r w:rsidRPr="00D0162F">
              <w:t>defined</w:t>
            </w:r>
            <w:r w:rsidR="006E0A54" w:rsidRPr="00D0162F">
              <w:t xml:space="preserve"> </w:t>
            </w:r>
            <w:r w:rsidRPr="00D0162F">
              <w:t>in</w:t>
            </w:r>
            <w:r w:rsidR="006E0A54" w:rsidRPr="00D0162F">
              <w:t xml:space="preserve"> </w:t>
            </w:r>
            <w:r w:rsidRPr="00D0162F">
              <w:t>each</w:t>
            </w:r>
            <w:r w:rsidR="006E0A54" w:rsidRPr="00D0162F">
              <w:t xml:space="preserve"> </w:t>
            </w:r>
            <w:r w:rsidRPr="00D0162F">
              <w:t>test</w:t>
            </w:r>
          </w:p>
        </w:tc>
      </w:tr>
      <w:tr w:rsidR="00AB67FA" w:rsidRPr="00D0162F" w14:paraId="7B2044AF" w14:textId="77777777" w:rsidTr="006E0A54">
        <w:trPr>
          <w:jc w:val="center"/>
        </w:trPr>
        <w:tc>
          <w:tcPr>
            <w:tcW w:w="6816" w:type="dxa"/>
            <w:gridSpan w:val="3"/>
            <w:shd w:val="clear" w:color="auto" w:fill="auto"/>
          </w:tcPr>
          <w:p w14:paraId="03660025" w14:textId="62437AED" w:rsidR="00AB67FA" w:rsidRPr="00D0162F" w:rsidRDefault="006E0A54" w:rsidP="006E0A54">
            <w:pPr>
              <w:pStyle w:val="TAN"/>
            </w:pPr>
            <w:r w:rsidRPr="00D0162F">
              <w:rPr>
                <w:rFonts w:cs="Arial"/>
              </w:rPr>
              <w:t>NOTE 1:</w:t>
            </w:r>
            <w:r w:rsidRPr="00D0162F">
              <w:rPr>
                <w:rFonts w:cs="Arial"/>
              </w:rPr>
              <w:tab/>
            </w:r>
            <w:r w:rsidR="00AB67FA" w:rsidRPr="00D0162F">
              <w:rPr>
                <w:rFonts w:cs="Arial"/>
              </w:rPr>
              <w:t>RBc</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lowest</w:t>
            </w:r>
            <w:r w:rsidRPr="00D0162F">
              <w:rPr>
                <w:rFonts w:cs="Arial"/>
              </w:rPr>
              <w:t xml:space="preserve"> </w:t>
            </w:r>
            <w:r w:rsidR="00AB67FA" w:rsidRPr="00D0162F">
              <w:rPr>
                <w:rFonts w:cs="Arial"/>
              </w:rPr>
              <w:t>PRB</w:t>
            </w:r>
            <w:r w:rsidRPr="00D0162F">
              <w:rPr>
                <w:rFonts w:cs="Arial"/>
              </w:rPr>
              <w:t xml:space="preserve"> </w:t>
            </w:r>
            <w:r w:rsidR="00AB67FA" w:rsidRPr="00D0162F">
              <w:rPr>
                <w:rFonts w:cs="Arial"/>
              </w:rPr>
              <w:t>index</w:t>
            </w:r>
            <w:r w:rsidRPr="00D0162F">
              <w:rPr>
                <w:rFonts w:cs="Arial"/>
              </w:rPr>
              <w:t xml:space="preserve"> </w:t>
            </w:r>
            <w:r w:rsidR="00AB67FA" w:rsidRPr="00D0162F">
              <w:rPr>
                <w:rFonts w:cs="Arial"/>
              </w:rPr>
              <w:t>to</w:t>
            </w:r>
            <w:r w:rsidRPr="00D0162F">
              <w:rPr>
                <w:rFonts w:cs="Arial"/>
              </w:rPr>
              <w:t xml:space="preserve"> </w:t>
            </w:r>
            <w:r w:rsidR="00AB67FA" w:rsidRPr="00D0162F">
              <w:rPr>
                <w:rFonts w:cs="Arial"/>
              </w:rPr>
              <w:t>guarantee</w:t>
            </w:r>
            <w:r w:rsidRPr="00D0162F">
              <w:rPr>
                <w:rFonts w:cs="Arial"/>
              </w:rPr>
              <w:t xml:space="preserve"> </w:t>
            </w:r>
            <w:r w:rsidR="00AB67FA" w:rsidRPr="00D0162F">
              <w:rPr>
                <w:rFonts w:cs="Arial"/>
              </w:rPr>
              <w:t>the</w:t>
            </w:r>
            <w:r w:rsidRPr="00D0162F">
              <w:rPr>
                <w:rFonts w:cs="Arial"/>
              </w:rPr>
              <w:t xml:space="preserve"> </w:t>
            </w:r>
            <w:r w:rsidR="00AB67FA" w:rsidRPr="00D0162F">
              <w:rPr>
                <w:rFonts w:cs="Arial"/>
              </w:rPr>
              <w:t>BWP</w:t>
            </w:r>
            <w:r w:rsidRPr="00D0162F">
              <w:rPr>
                <w:rFonts w:cs="Arial"/>
              </w:rPr>
              <w:t xml:space="preserve"> </w:t>
            </w:r>
            <w:r w:rsidR="00AB67FA" w:rsidRPr="00D0162F">
              <w:rPr>
                <w:rFonts w:cs="Arial"/>
              </w:rPr>
              <w:t>including</w:t>
            </w:r>
            <w:r w:rsidRPr="00D0162F">
              <w:rPr>
                <w:rFonts w:cs="Arial"/>
              </w:rPr>
              <w:t xml:space="preserve"> </w:t>
            </w:r>
            <w:r w:rsidR="00AB67FA" w:rsidRPr="00D0162F">
              <w:rPr>
                <w:rFonts w:cs="Arial"/>
              </w:rPr>
              <w:t>CORESET</w:t>
            </w:r>
            <w:r w:rsidRPr="00D0162F">
              <w:rPr>
                <w:rFonts w:cs="Arial"/>
              </w:rPr>
              <w:t xml:space="preserve"> </w:t>
            </w:r>
            <w:r w:rsidR="00AB67FA" w:rsidRPr="00D0162F">
              <w:rPr>
                <w:rFonts w:cs="Arial"/>
              </w:rPr>
              <w:t>#0</w:t>
            </w:r>
            <w:r w:rsidRPr="00D0162F">
              <w:rPr>
                <w:rFonts w:cs="Arial"/>
              </w:rPr>
              <w:t xml:space="preserve"> </w:t>
            </w:r>
            <w:r w:rsidR="00AB67FA" w:rsidRPr="00D0162F">
              <w:rPr>
                <w:rFonts w:cs="Arial"/>
              </w:rPr>
              <w:t>which</w:t>
            </w:r>
            <w:r w:rsidRPr="00D0162F">
              <w:rPr>
                <w:rFonts w:cs="Arial"/>
              </w:rPr>
              <w:t xml:space="preserve"> </w:t>
            </w:r>
            <w:r w:rsidR="00AB67FA" w:rsidRPr="00D0162F">
              <w:rPr>
                <w:rFonts w:cs="Arial"/>
              </w:rPr>
              <w:t>is</w:t>
            </w:r>
            <w:r w:rsidRPr="00D0162F">
              <w:rPr>
                <w:rFonts w:cs="Arial"/>
              </w:rPr>
              <w:t xml:space="preserve"> </w:t>
            </w:r>
            <w:r w:rsidR="00AB67FA" w:rsidRPr="00D0162F">
              <w:rPr>
                <w:rFonts w:cs="Arial"/>
              </w:rPr>
              <w:t>defined</w:t>
            </w:r>
            <w:r w:rsidRPr="00D0162F">
              <w:rPr>
                <w:rFonts w:cs="Arial"/>
              </w:rPr>
              <w:t xml:space="preserve"> </w:t>
            </w:r>
            <w:r w:rsidR="00AB67FA" w:rsidRPr="00D0162F">
              <w:rPr>
                <w:rFonts w:cs="Arial"/>
              </w:rPr>
              <w:t>in</w:t>
            </w:r>
            <w:r w:rsidRPr="00D0162F">
              <w:rPr>
                <w:rFonts w:cs="Arial"/>
              </w:rPr>
              <w:t xml:space="preserve"> Clause </w:t>
            </w:r>
            <w:r w:rsidR="00AB67FA" w:rsidRPr="00D0162F">
              <w:rPr>
                <w:rFonts w:cs="Arial"/>
              </w:rPr>
              <w:t>A.1.2.</w:t>
            </w:r>
          </w:p>
        </w:tc>
      </w:tr>
    </w:tbl>
    <w:p w14:paraId="1FF7F095" w14:textId="77777777" w:rsidR="00AB67FA" w:rsidRPr="00D0162F" w:rsidRDefault="00AB67FA" w:rsidP="00AB67FA"/>
    <w:p w14:paraId="266D16B9" w14:textId="52674605" w:rsidR="000F4EEB" w:rsidRPr="005F57E6" w:rsidRDefault="00AB67FA" w:rsidP="000F4EEB">
      <w:pPr>
        <w:pStyle w:val="TH"/>
      </w:pPr>
      <w:r w:rsidRPr="00D0162F">
        <w:t>Table A.8.2-2: Uplink BWP patterns for dedicated BWP configurations</w:t>
      </w:r>
    </w:p>
    <w:tbl>
      <w:tblPr>
        <w:tblW w:w="110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96"/>
        <w:gridCol w:w="567"/>
        <w:gridCol w:w="1701"/>
        <w:gridCol w:w="426"/>
        <w:gridCol w:w="425"/>
        <w:gridCol w:w="567"/>
        <w:gridCol w:w="567"/>
        <w:gridCol w:w="425"/>
        <w:gridCol w:w="425"/>
        <w:gridCol w:w="567"/>
        <w:gridCol w:w="567"/>
        <w:gridCol w:w="567"/>
        <w:gridCol w:w="567"/>
        <w:gridCol w:w="425"/>
        <w:gridCol w:w="425"/>
        <w:gridCol w:w="567"/>
        <w:gridCol w:w="567"/>
      </w:tblGrid>
      <w:tr w:rsidR="000F4EEB" w:rsidRPr="005F57E6" w14:paraId="6986538F" w14:textId="77777777" w:rsidTr="00BA5E98">
        <w:trPr>
          <w:jc w:val="center"/>
        </w:trPr>
        <w:tc>
          <w:tcPr>
            <w:tcW w:w="1696" w:type="dxa"/>
            <w:shd w:val="clear" w:color="auto" w:fill="auto"/>
          </w:tcPr>
          <w:p w14:paraId="420D6E94" w14:textId="77777777" w:rsidR="000F4EEB" w:rsidRPr="005F57E6" w:rsidRDefault="000F4EEB" w:rsidP="00BA5E98">
            <w:pPr>
              <w:pStyle w:val="TAH"/>
            </w:pPr>
            <w:r w:rsidRPr="005F57E6">
              <w:t>BWP Parameters</w:t>
            </w:r>
          </w:p>
        </w:tc>
        <w:tc>
          <w:tcPr>
            <w:tcW w:w="567" w:type="dxa"/>
          </w:tcPr>
          <w:p w14:paraId="18580686" w14:textId="77777777" w:rsidR="000F4EEB" w:rsidRPr="005F57E6" w:rsidRDefault="000F4EEB" w:rsidP="00BA5E98">
            <w:pPr>
              <w:pStyle w:val="TAH"/>
            </w:pPr>
            <w:r w:rsidRPr="005F57E6">
              <w:t>Unit</w:t>
            </w:r>
          </w:p>
        </w:tc>
        <w:tc>
          <w:tcPr>
            <w:tcW w:w="8788" w:type="dxa"/>
            <w:gridSpan w:val="15"/>
            <w:shd w:val="clear" w:color="auto" w:fill="auto"/>
          </w:tcPr>
          <w:p w14:paraId="03FF0598" w14:textId="77777777" w:rsidR="000F4EEB" w:rsidRPr="005F57E6" w:rsidRDefault="000F4EEB" w:rsidP="00BA5E98">
            <w:pPr>
              <w:pStyle w:val="TAH"/>
            </w:pPr>
            <w:r w:rsidRPr="005F57E6">
              <w:t>Values</w:t>
            </w:r>
          </w:p>
        </w:tc>
      </w:tr>
      <w:tr w:rsidR="000F4EEB" w:rsidRPr="005F57E6" w14:paraId="785AD023" w14:textId="77777777" w:rsidTr="00BA5E98">
        <w:trPr>
          <w:jc w:val="center"/>
        </w:trPr>
        <w:tc>
          <w:tcPr>
            <w:tcW w:w="1696" w:type="dxa"/>
            <w:shd w:val="clear" w:color="auto" w:fill="auto"/>
          </w:tcPr>
          <w:p w14:paraId="61408FC1" w14:textId="77777777" w:rsidR="000F4EEB" w:rsidRPr="005F57E6" w:rsidRDefault="000F4EEB" w:rsidP="00BA5E98">
            <w:pPr>
              <w:pStyle w:val="TAH"/>
            </w:pPr>
            <w:r w:rsidRPr="005F57E6">
              <w:t>UL BWP</w:t>
            </w:r>
          </w:p>
        </w:tc>
        <w:tc>
          <w:tcPr>
            <w:tcW w:w="567" w:type="dxa"/>
          </w:tcPr>
          <w:p w14:paraId="04D7D428" w14:textId="77777777" w:rsidR="000F4EEB" w:rsidRPr="005F57E6" w:rsidRDefault="000F4EEB" w:rsidP="00BA5E98">
            <w:pPr>
              <w:pStyle w:val="TAH"/>
            </w:pPr>
          </w:p>
        </w:tc>
        <w:tc>
          <w:tcPr>
            <w:tcW w:w="1701" w:type="dxa"/>
            <w:shd w:val="clear" w:color="auto" w:fill="auto"/>
          </w:tcPr>
          <w:p w14:paraId="66F2AB5D" w14:textId="77777777" w:rsidR="000F4EEB" w:rsidRPr="005F57E6" w:rsidRDefault="000F4EEB" w:rsidP="00BA5E98">
            <w:pPr>
              <w:pStyle w:val="TAH"/>
            </w:pPr>
            <w:r w:rsidRPr="005F57E6">
              <w:t>ULBWP.1.1</w:t>
            </w:r>
          </w:p>
        </w:tc>
        <w:tc>
          <w:tcPr>
            <w:tcW w:w="1985" w:type="dxa"/>
            <w:gridSpan w:val="4"/>
          </w:tcPr>
          <w:p w14:paraId="06A50EC4" w14:textId="77777777" w:rsidR="000F4EEB" w:rsidRPr="005F57E6" w:rsidRDefault="000F4EEB" w:rsidP="00BA5E98">
            <w:pPr>
              <w:pStyle w:val="TAH"/>
            </w:pPr>
            <w:r w:rsidRPr="005F57E6">
              <w:t>ULBWP.1.2</w:t>
            </w:r>
          </w:p>
        </w:tc>
        <w:tc>
          <w:tcPr>
            <w:tcW w:w="1984" w:type="dxa"/>
            <w:gridSpan w:val="4"/>
          </w:tcPr>
          <w:p w14:paraId="053431F9" w14:textId="77777777" w:rsidR="000F4EEB" w:rsidRPr="005F57E6" w:rsidRDefault="000F4EEB" w:rsidP="00BA5E98">
            <w:pPr>
              <w:pStyle w:val="TAH"/>
            </w:pPr>
            <w:r w:rsidRPr="005F57E6">
              <w:t>ULBWP.1.3</w:t>
            </w:r>
          </w:p>
        </w:tc>
        <w:tc>
          <w:tcPr>
            <w:tcW w:w="1134" w:type="dxa"/>
            <w:gridSpan w:val="2"/>
          </w:tcPr>
          <w:p w14:paraId="3E6DDCD9" w14:textId="77777777" w:rsidR="000F4EEB" w:rsidRPr="005F57E6" w:rsidRDefault="000F4EEB" w:rsidP="00BA5E98">
            <w:pPr>
              <w:pStyle w:val="TAH"/>
            </w:pPr>
            <w:r w:rsidRPr="005F57E6">
              <w:t>ULBWP.1.4</w:t>
            </w:r>
          </w:p>
        </w:tc>
        <w:tc>
          <w:tcPr>
            <w:tcW w:w="1984" w:type="dxa"/>
            <w:gridSpan w:val="4"/>
          </w:tcPr>
          <w:p w14:paraId="17BE3DF0" w14:textId="77777777" w:rsidR="000F4EEB" w:rsidRPr="005F57E6" w:rsidRDefault="000F4EEB" w:rsidP="00BA5E98">
            <w:pPr>
              <w:pStyle w:val="TAH"/>
            </w:pPr>
            <w:r w:rsidRPr="005F57E6">
              <w:t>ULBWP.1.7</w:t>
            </w:r>
          </w:p>
        </w:tc>
      </w:tr>
      <w:tr w:rsidR="000F4EEB" w:rsidRPr="005F57E6" w14:paraId="732E3232" w14:textId="77777777" w:rsidTr="00BA5E98">
        <w:trPr>
          <w:jc w:val="center"/>
        </w:trPr>
        <w:tc>
          <w:tcPr>
            <w:tcW w:w="1696" w:type="dxa"/>
            <w:shd w:val="clear" w:color="auto" w:fill="auto"/>
          </w:tcPr>
          <w:p w14:paraId="4EEFD882" w14:textId="77777777" w:rsidR="000F4EEB" w:rsidRPr="005F57E6" w:rsidRDefault="000F4EEB" w:rsidP="00BA5E98">
            <w:pPr>
              <w:pStyle w:val="TAL"/>
            </w:pPr>
            <w:r w:rsidRPr="005F57E6">
              <w:t>Staring PRB index</w:t>
            </w:r>
          </w:p>
        </w:tc>
        <w:tc>
          <w:tcPr>
            <w:tcW w:w="567" w:type="dxa"/>
          </w:tcPr>
          <w:p w14:paraId="6251CE90" w14:textId="77777777" w:rsidR="000F4EEB" w:rsidRPr="005F57E6" w:rsidRDefault="000F4EEB" w:rsidP="00BA5E98">
            <w:pPr>
              <w:pStyle w:val="TAL"/>
            </w:pPr>
          </w:p>
        </w:tc>
        <w:tc>
          <w:tcPr>
            <w:tcW w:w="1701" w:type="dxa"/>
            <w:shd w:val="clear" w:color="auto" w:fill="auto"/>
          </w:tcPr>
          <w:p w14:paraId="776E5442" w14:textId="77777777" w:rsidR="000F4EEB" w:rsidRPr="005F57E6" w:rsidRDefault="000F4EEB" w:rsidP="00BA5E98">
            <w:pPr>
              <w:pStyle w:val="TAL"/>
            </w:pPr>
            <w:r w:rsidRPr="005F57E6">
              <w:t>0</w:t>
            </w:r>
          </w:p>
        </w:tc>
        <w:tc>
          <w:tcPr>
            <w:tcW w:w="1985" w:type="dxa"/>
            <w:gridSpan w:val="4"/>
          </w:tcPr>
          <w:p w14:paraId="5EA36209" w14:textId="77777777" w:rsidR="000F4EEB" w:rsidRPr="005F57E6" w:rsidRDefault="000F4EEB" w:rsidP="00BA5E98">
            <w:pPr>
              <w:pStyle w:val="TAL"/>
            </w:pPr>
            <w:r w:rsidRPr="005F57E6">
              <w:t>RB</w:t>
            </w:r>
            <w:r w:rsidRPr="005F57E6">
              <w:rPr>
                <w:vertAlign w:val="subscript"/>
              </w:rPr>
              <w:t xml:space="preserve">b </w:t>
            </w:r>
            <w:r w:rsidRPr="005F57E6">
              <w:rPr>
                <w:vertAlign w:val="superscript"/>
              </w:rPr>
              <w:t>Note 1</w:t>
            </w:r>
          </w:p>
        </w:tc>
        <w:tc>
          <w:tcPr>
            <w:tcW w:w="1984" w:type="dxa"/>
            <w:gridSpan w:val="4"/>
          </w:tcPr>
          <w:p w14:paraId="3CF4C910" w14:textId="77777777" w:rsidR="000F4EEB" w:rsidRPr="005F57E6" w:rsidRDefault="000F4EEB" w:rsidP="00BA5E98">
            <w:pPr>
              <w:pStyle w:val="TAL"/>
            </w:pPr>
            <w:r w:rsidRPr="005F57E6">
              <w:t>RB</w:t>
            </w:r>
            <w:r w:rsidRPr="005F57E6">
              <w:rPr>
                <w:vertAlign w:val="subscript"/>
              </w:rPr>
              <w:t xml:space="preserve">a </w:t>
            </w:r>
            <w:r w:rsidRPr="005F57E6">
              <w:rPr>
                <w:vertAlign w:val="superscript"/>
              </w:rPr>
              <w:t>Note 2</w:t>
            </w:r>
          </w:p>
        </w:tc>
        <w:tc>
          <w:tcPr>
            <w:tcW w:w="1134" w:type="dxa"/>
            <w:gridSpan w:val="2"/>
          </w:tcPr>
          <w:p w14:paraId="15D243D5" w14:textId="77777777" w:rsidR="000F4EEB" w:rsidRPr="005F57E6" w:rsidRDefault="000F4EEB" w:rsidP="00BA5E98">
            <w:pPr>
              <w:pStyle w:val="TAL"/>
            </w:pPr>
            <w:r w:rsidRPr="005F57E6">
              <w:t>0</w:t>
            </w:r>
          </w:p>
        </w:tc>
        <w:tc>
          <w:tcPr>
            <w:tcW w:w="1984" w:type="dxa"/>
            <w:gridSpan w:val="4"/>
          </w:tcPr>
          <w:p w14:paraId="3E80EDC3" w14:textId="77777777" w:rsidR="000F4EEB" w:rsidRPr="005F57E6" w:rsidRDefault="000F4EEB" w:rsidP="00BA5E98">
            <w:pPr>
              <w:pStyle w:val="TAL"/>
            </w:pPr>
            <w:r w:rsidRPr="005F57E6">
              <w:t>RB</w:t>
            </w:r>
            <w:r w:rsidRPr="005F57E6">
              <w:rPr>
                <w:vertAlign w:val="subscript"/>
              </w:rPr>
              <w:t xml:space="preserve">c </w:t>
            </w:r>
            <w:r w:rsidRPr="005F57E6">
              <w:rPr>
                <w:vertAlign w:val="superscript"/>
              </w:rPr>
              <w:t>Note 3</w:t>
            </w:r>
          </w:p>
        </w:tc>
      </w:tr>
      <w:tr w:rsidR="000F4EEB" w:rsidRPr="005F57E6" w14:paraId="5A02A030" w14:textId="77777777" w:rsidTr="00BA5E98">
        <w:trPr>
          <w:jc w:val="center"/>
        </w:trPr>
        <w:tc>
          <w:tcPr>
            <w:tcW w:w="1696" w:type="dxa"/>
            <w:shd w:val="clear" w:color="auto" w:fill="auto"/>
          </w:tcPr>
          <w:p w14:paraId="4E4898A2" w14:textId="77777777" w:rsidR="000F4EEB" w:rsidRPr="005F57E6" w:rsidRDefault="000F4EEB" w:rsidP="00BA5E98">
            <w:pPr>
              <w:pStyle w:val="TAL"/>
            </w:pPr>
            <w:r w:rsidRPr="005F57E6">
              <w:t>SSB SCS</w:t>
            </w:r>
          </w:p>
        </w:tc>
        <w:tc>
          <w:tcPr>
            <w:tcW w:w="567" w:type="dxa"/>
          </w:tcPr>
          <w:p w14:paraId="52144B0E" w14:textId="77777777" w:rsidR="000F4EEB" w:rsidRPr="005F57E6" w:rsidRDefault="000F4EEB" w:rsidP="00BA5E98">
            <w:pPr>
              <w:pStyle w:val="TAL"/>
            </w:pPr>
            <w:r w:rsidRPr="005F57E6">
              <w:t>kHz</w:t>
            </w:r>
          </w:p>
        </w:tc>
        <w:tc>
          <w:tcPr>
            <w:tcW w:w="1701" w:type="dxa"/>
            <w:shd w:val="clear" w:color="auto" w:fill="auto"/>
          </w:tcPr>
          <w:p w14:paraId="6F902782" w14:textId="77777777" w:rsidR="000F4EEB" w:rsidRPr="005F57E6" w:rsidRDefault="000F4EEB" w:rsidP="00BA5E98">
            <w:pPr>
              <w:pStyle w:val="TAL"/>
            </w:pPr>
          </w:p>
        </w:tc>
        <w:tc>
          <w:tcPr>
            <w:tcW w:w="426" w:type="dxa"/>
          </w:tcPr>
          <w:p w14:paraId="084894C0" w14:textId="77777777" w:rsidR="000F4EEB" w:rsidRPr="005F57E6" w:rsidRDefault="000F4EEB" w:rsidP="00BA5E98">
            <w:pPr>
              <w:pStyle w:val="TAL"/>
            </w:pPr>
            <w:r w:rsidRPr="005F57E6">
              <w:t>15</w:t>
            </w:r>
          </w:p>
        </w:tc>
        <w:tc>
          <w:tcPr>
            <w:tcW w:w="425" w:type="dxa"/>
          </w:tcPr>
          <w:p w14:paraId="637F3A3A" w14:textId="77777777" w:rsidR="000F4EEB" w:rsidRPr="005F57E6" w:rsidRDefault="000F4EEB" w:rsidP="00BA5E98">
            <w:pPr>
              <w:pStyle w:val="TAL"/>
            </w:pPr>
            <w:r w:rsidRPr="005F57E6">
              <w:t>30</w:t>
            </w:r>
          </w:p>
        </w:tc>
        <w:tc>
          <w:tcPr>
            <w:tcW w:w="567" w:type="dxa"/>
          </w:tcPr>
          <w:p w14:paraId="22E9B0EB" w14:textId="77777777" w:rsidR="000F4EEB" w:rsidRPr="005F57E6" w:rsidRDefault="000F4EEB" w:rsidP="00BA5E98">
            <w:pPr>
              <w:pStyle w:val="TAL"/>
            </w:pPr>
            <w:r w:rsidRPr="005F57E6">
              <w:t>120</w:t>
            </w:r>
          </w:p>
        </w:tc>
        <w:tc>
          <w:tcPr>
            <w:tcW w:w="567" w:type="dxa"/>
          </w:tcPr>
          <w:p w14:paraId="7A34E5C8" w14:textId="77777777" w:rsidR="000F4EEB" w:rsidRPr="005F57E6" w:rsidRDefault="000F4EEB" w:rsidP="00BA5E98">
            <w:pPr>
              <w:pStyle w:val="TAL"/>
            </w:pPr>
            <w:r w:rsidRPr="005F57E6">
              <w:t>240</w:t>
            </w:r>
          </w:p>
        </w:tc>
        <w:tc>
          <w:tcPr>
            <w:tcW w:w="425" w:type="dxa"/>
          </w:tcPr>
          <w:p w14:paraId="5A60359F" w14:textId="77777777" w:rsidR="000F4EEB" w:rsidRPr="005F57E6" w:rsidRDefault="000F4EEB" w:rsidP="00BA5E98">
            <w:pPr>
              <w:pStyle w:val="TAL"/>
            </w:pPr>
            <w:r w:rsidRPr="005F57E6">
              <w:t>15</w:t>
            </w:r>
          </w:p>
        </w:tc>
        <w:tc>
          <w:tcPr>
            <w:tcW w:w="425" w:type="dxa"/>
          </w:tcPr>
          <w:p w14:paraId="37F5FA4A" w14:textId="77777777" w:rsidR="000F4EEB" w:rsidRPr="005F57E6" w:rsidRDefault="000F4EEB" w:rsidP="00BA5E98">
            <w:pPr>
              <w:pStyle w:val="TAL"/>
            </w:pPr>
            <w:r w:rsidRPr="005F57E6">
              <w:t>30</w:t>
            </w:r>
          </w:p>
        </w:tc>
        <w:tc>
          <w:tcPr>
            <w:tcW w:w="567" w:type="dxa"/>
          </w:tcPr>
          <w:p w14:paraId="728FC771" w14:textId="77777777" w:rsidR="000F4EEB" w:rsidRPr="005F57E6" w:rsidRDefault="000F4EEB" w:rsidP="00BA5E98">
            <w:pPr>
              <w:pStyle w:val="TAL"/>
            </w:pPr>
            <w:r w:rsidRPr="005F57E6">
              <w:t>120</w:t>
            </w:r>
          </w:p>
        </w:tc>
        <w:tc>
          <w:tcPr>
            <w:tcW w:w="567" w:type="dxa"/>
          </w:tcPr>
          <w:p w14:paraId="10E31CBC" w14:textId="77777777" w:rsidR="000F4EEB" w:rsidRPr="005F57E6" w:rsidRDefault="000F4EEB" w:rsidP="00BA5E98">
            <w:pPr>
              <w:pStyle w:val="TAL"/>
            </w:pPr>
            <w:r w:rsidRPr="005F57E6">
              <w:t>240</w:t>
            </w:r>
          </w:p>
        </w:tc>
        <w:tc>
          <w:tcPr>
            <w:tcW w:w="567" w:type="dxa"/>
          </w:tcPr>
          <w:p w14:paraId="73D21450" w14:textId="77777777" w:rsidR="000F4EEB" w:rsidRPr="005F57E6" w:rsidRDefault="000F4EEB" w:rsidP="00BA5E98">
            <w:pPr>
              <w:pStyle w:val="TAL"/>
            </w:pPr>
            <w:r w:rsidRPr="005F57E6">
              <w:t>120</w:t>
            </w:r>
          </w:p>
        </w:tc>
        <w:tc>
          <w:tcPr>
            <w:tcW w:w="567" w:type="dxa"/>
          </w:tcPr>
          <w:p w14:paraId="5D622DDB" w14:textId="77777777" w:rsidR="000F4EEB" w:rsidRPr="005F57E6" w:rsidRDefault="000F4EEB" w:rsidP="00BA5E98">
            <w:pPr>
              <w:pStyle w:val="TAL"/>
            </w:pPr>
            <w:r w:rsidRPr="005F57E6">
              <w:t>240</w:t>
            </w:r>
          </w:p>
        </w:tc>
        <w:tc>
          <w:tcPr>
            <w:tcW w:w="425" w:type="dxa"/>
          </w:tcPr>
          <w:p w14:paraId="1A8620DF" w14:textId="77777777" w:rsidR="000F4EEB" w:rsidRPr="005F57E6" w:rsidRDefault="000F4EEB" w:rsidP="00BA5E98">
            <w:pPr>
              <w:pStyle w:val="TAL"/>
            </w:pPr>
            <w:r w:rsidRPr="005F57E6">
              <w:t>15</w:t>
            </w:r>
          </w:p>
        </w:tc>
        <w:tc>
          <w:tcPr>
            <w:tcW w:w="425" w:type="dxa"/>
          </w:tcPr>
          <w:p w14:paraId="26A7DD96" w14:textId="77777777" w:rsidR="000F4EEB" w:rsidRPr="005F57E6" w:rsidRDefault="000F4EEB" w:rsidP="00BA5E98">
            <w:pPr>
              <w:pStyle w:val="TAL"/>
            </w:pPr>
            <w:r w:rsidRPr="005F57E6">
              <w:t>30</w:t>
            </w:r>
          </w:p>
        </w:tc>
        <w:tc>
          <w:tcPr>
            <w:tcW w:w="567" w:type="dxa"/>
          </w:tcPr>
          <w:p w14:paraId="10EC7D6A" w14:textId="77777777" w:rsidR="000F4EEB" w:rsidRPr="005F57E6" w:rsidRDefault="000F4EEB" w:rsidP="00BA5E98">
            <w:pPr>
              <w:pStyle w:val="TAL"/>
            </w:pPr>
            <w:r w:rsidRPr="005F57E6">
              <w:t>120</w:t>
            </w:r>
          </w:p>
        </w:tc>
        <w:tc>
          <w:tcPr>
            <w:tcW w:w="567" w:type="dxa"/>
          </w:tcPr>
          <w:p w14:paraId="5B940EA4" w14:textId="77777777" w:rsidR="000F4EEB" w:rsidRPr="005F57E6" w:rsidRDefault="000F4EEB" w:rsidP="00BA5E98">
            <w:pPr>
              <w:pStyle w:val="TAL"/>
            </w:pPr>
            <w:r w:rsidRPr="005F57E6">
              <w:t>240</w:t>
            </w:r>
          </w:p>
        </w:tc>
      </w:tr>
      <w:tr w:rsidR="000F4EEB" w:rsidRPr="005F57E6" w14:paraId="4CC102A6" w14:textId="77777777" w:rsidTr="00BA5E98">
        <w:trPr>
          <w:jc w:val="center"/>
        </w:trPr>
        <w:tc>
          <w:tcPr>
            <w:tcW w:w="1696" w:type="dxa"/>
            <w:shd w:val="clear" w:color="auto" w:fill="auto"/>
          </w:tcPr>
          <w:p w14:paraId="31C83FE2" w14:textId="77777777" w:rsidR="000F4EEB" w:rsidRPr="005F57E6" w:rsidRDefault="000F4EEB" w:rsidP="00BA5E98">
            <w:pPr>
              <w:pStyle w:val="TAL"/>
            </w:pPr>
            <w:r w:rsidRPr="005F57E6">
              <w:t>Bandwidth</w:t>
            </w:r>
          </w:p>
        </w:tc>
        <w:tc>
          <w:tcPr>
            <w:tcW w:w="567" w:type="dxa"/>
          </w:tcPr>
          <w:p w14:paraId="6A4790E6" w14:textId="77777777" w:rsidR="000F4EEB" w:rsidRPr="005F57E6" w:rsidRDefault="000F4EEB" w:rsidP="00BA5E98">
            <w:pPr>
              <w:pStyle w:val="TAL"/>
            </w:pPr>
            <w:r w:rsidRPr="005F57E6">
              <w:t>RB</w:t>
            </w:r>
          </w:p>
        </w:tc>
        <w:tc>
          <w:tcPr>
            <w:tcW w:w="1701" w:type="dxa"/>
            <w:shd w:val="clear" w:color="auto" w:fill="auto"/>
          </w:tcPr>
          <w:p w14:paraId="568EB28D" w14:textId="77777777" w:rsidR="000F4EEB" w:rsidRPr="005F57E6" w:rsidRDefault="000F4EEB" w:rsidP="00BA5E98">
            <w:pPr>
              <w:pStyle w:val="TAL"/>
            </w:pPr>
            <w:r w:rsidRPr="005F57E6">
              <w:t>Same as RF channel defined for the serving cell in each test</w:t>
            </w:r>
          </w:p>
        </w:tc>
        <w:tc>
          <w:tcPr>
            <w:tcW w:w="426" w:type="dxa"/>
          </w:tcPr>
          <w:p w14:paraId="3B64B3C0" w14:textId="77777777" w:rsidR="000F4EEB" w:rsidRPr="005F57E6" w:rsidRDefault="000F4EEB" w:rsidP="00BA5E98">
            <w:pPr>
              <w:pStyle w:val="TAL"/>
            </w:pPr>
            <w:r w:rsidRPr="005F57E6">
              <w:t>25</w:t>
            </w:r>
          </w:p>
        </w:tc>
        <w:tc>
          <w:tcPr>
            <w:tcW w:w="425" w:type="dxa"/>
          </w:tcPr>
          <w:p w14:paraId="21508F23" w14:textId="77777777" w:rsidR="000F4EEB" w:rsidRPr="005F57E6" w:rsidRDefault="000F4EEB" w:rsidP="00BA5E98">
            <w:pPr>
              <w:pStyle w:val="TAL"/>
            </w:pPr>
            <w:r w:rsidRPr="005F57E6">
              <w:t>51</w:t>
            </w:r>
          </w:p>
        </w:tc>
        <w:tc>
          <w:tcPr>
            <w:tcW w:w="567" w:type="dxa"/>
          </w:tcPr>
          <w:p w14:paraId="2A900902" w14:textId="77777777" w:rsidR="000F4EEB" w:rsidRPr="005F57E6" w:rsidRDefault="000F4EEB" w:rsidP="00BA5E98">
            <w:pPr>
              <w:pStyle w:val="TAL"/>
            </w:pPr>
            <w:r w:rsidRPr="005F57E6">
              <w:t>32</w:t>
            </w:r>
          </w:p>
        </w:tc>
        <w:tc>
          <w:tcPr>
            <w:tcW w:w="567" w:type="dxa"/>
          </w:tcPr>
          <w:p w14:paraId="72B65CA7" w14:textId="77777777" w:rsidR="000F4EEB" w:rsidRPr="005F57E6" w:rsidRDefault="000F4EEB" w:rsidP="00BA5E98">
            <w:pPr>
              <w:pStyle w:val="TAL"/>
            </w:pPr>
            <w:r w:rsidRPr="005F57E6">
              <w:t>48</w:t>
            </w:r>
          </w:p>
        </w:tc>
        <w:tc>
          <w:tcPr>
            <w:tcW w:w="425" w:type="dxa"/>
          </w:tcPr>
          <w:p w14:paraId="590D6515" w14:textId="77777777" w:rsidR="000F4EEB" w:rsidRPr="005F57E6" w:rsidRDefault="000F4EEB" w:rsidP="00BA5E98">
            <w:pPr>
              <w:pStyle w:val="TAL"/>
            </w:pPr>
            <w:r w:rsidRPr="005F57E6">
              <w:t>25</w:t>
            </w:r>
          </w:p>
        </w:tc>
        <w:tc>
          <w:tcPr>
            <w:tcW w:w="425" w:type="dxa"/>
          </w:tcPr>
          <w:p w14:paraId="71EBBE8D" w14:textId="77777777" w:rsidR="000F4EEB" w:rsidRPr="005F57E6" w:rsidRDefault="000F4EEB" w:rsidP="00BA5E98">
            <w:pPr>
              <w:pStyle w:val="TAL"/>
            </w:pPr>
            <w:r w:rsidRPr="005F57E6">
              <w:t>51</w:t>
            </w:r>
          </w:p>
        </w:tc>
        <w:tc>
          <w:tcPr>
            <w:tcW w:w="567" w:type="dxa"/>
          </w:tcPr>
          <w:p w14:paraId="7BFA24F3" w14:textId="77777777" w:rsidR="000F4EEB" w:rsidRPr="005F57E6" w:rsidRDefault="000F4EEB" w:rsidP="00BA5E98">
            <w:pPr>
              <w:pStyle w:val="TAL"/>
            </w:pPr>
            <w:r w:rsidRPr="005F57E6">
              <w:t>32</w:t>
            </w:r>
          </w:p>
        </w:tc>
        <w:tc>
          <w:tcPr>
            <w:tcW w:w="567" w:type="dxa"/>
          </w:tcPr>
          <w:p w14:paraId="466876B0" w14:textId="77777777" w:rsidR="000F4EEB" w:rsidRPr="005F57E6" w:rsidRDefault="000F4EEB" w:rsidP="00BA5E98">
            <w:pPr>
              <w:pStyle w:val="TAL"/>
            </w:pPr>
            <w:r w:rsidRPr="005F57E6">
              <w:t>48</w:t>
            </w:r>
          </w:p>
        </w:tc>
        <w:tc>
          <w:tcPr>
            <w:tcW w:w="567" w:type="dxa"/>
          </w:tcPr>
          <w:p w14:paraId="309E13E2" w14:textId="77777777" w:rsidR="000F4EEB" w:rsidRPr="005F57E6" w:rsidRDefault="000F4EEB" w:rsidP="00BA5E98">
            <w:pPr>
              <w:pStyle w:val="TAL"/>
            </w:pPr>
            <w:r w:rsidRPr="005F57E6">
              <w:t>24</w:t>
            </w:r>
          </w:p>
        </w:tc>
        <w:tc>
          <w:tcPr>
            <w:tcW w:w="567" w:type="dxa"/>
          </w:tcPr>
          <w:p w14:paraId="3B6D85B1" w14:textId="77777777" w:rsidR="000F4EEB" w:rsidRPr="005F57E6" w:rsidRDefault="000F4EEB" w:rsidP="00BA5E98">
            <w:pPr>
              <w:pStyle w:val="TAL"/>
            </w:pPr>
            <w:r w:rsidRPr="005F57E6">
              <w:t>24</w:t>
            </w:r>
          </w:p>
        </w:tc>
        <w:tc>
          <w:tcPr>
            <w:tcW w:w="425" w:type="dxa"/>
          </w:tcPr>
          <w:p w14:paraId="73AEA0CD" w14:textId="77777777" w:rsidR="000F4EEB" w:rsidRPr="005F57E6" w:rsidRDefault="000F4EEB" w:rsidP="00BA5E98">
            <w:pPr>
              <w:pStyle w:val="TAL"/>
            </w:pPr>
            <w:r w:rsidRPr="005F57E6">
              <w:t>25</w:t>
            </w:r>
          </w:p>
        </w:tc>
        <w:tc>
          <w:tcPr>
            <w:tcW w:w="425" w:type="dxa"/>
          </w:tcPr>
          <w:p w14:paraId="0D5BDFF2" w14:textId="77777777" w:rsidR="000F4EEB" w:rsidRPr="005F57E6" w:rsidRDefault="000F4EEB" w:rsidP="00BA5E98">
            <w:pPr>
              <w:pStyle w:val="TAL"/>
            </w:pPr>
            <w:r w:rsidRPr="005F57E6">
              <w:t>51</w:t>
            </w:r>
          </w:p>
        </w:tc>
        <w:tc>
          <w:tcPr>
            <w:tcW w:w="567" w:type="dxa"/>
          </w:tcPr>
          <w:p w14:paraId="18AB09FA" w14:textId="77777777" w:rsidR="000F4EEB" w:rsidRPr="005F57E6" w:rsidRDefault="000F4EEB" w:rsidP="00BA5E98">
            <w:pPr>
              <w:pStyle w:val="TAL"/>
            </w:pPr>
            <w:r w:rsidRPr="005F57E6">
              <w:t>32</w:t>
            </w:r>
          </w:p>
        </w:tc>
        <w:tc>
          <w:tcPr>
            <w:tcW w:w="567" w:type="dxa"/>
          </w:tcPr>
          <w:p w14:paraId="74AA8519" w14:textId="77777777" w:rsidR="000F4EEB" w:rsidRPr="005F57E6" w:rsidRDefault="000F4EEB" w:rsidP="00BA5E98">
            <w:pPr>
              <w:pStyle w:val="TAL"/>
            </w:pPr>
            <w:r w:rsidRPr="005F57E6">
              <w:t>48</w:t>
            </w:r>
          </w:p>
        </w:tc>
      </w:tr>
      <w:tr w:rsidR="000F4EEB" w:rsidRPr="00D0162F" w14:paraId="4A132C57" w14:textId="77777777" w:rsidTr="00BA5E98">
        <w:trPr>
          <w:jc w:val="center"/>
        </w:trPr>
        <w:tc>
          <w:tcPr>
            <w:tcW w:w="11051" w:type="dxa"/>
            <w:gridSpan w:val="17"/>
          </w:tcPr>
          <w:p w14:paraId="238F69CE" w14:textId="77777777" w:rsidR="000F4EEB" w:rsidRPr="005F57E6" w:rsidRDefault="000F4EEB" w:rsidP="00BA5E98">
            <w:pPr>
              <w:pStyle w:val="TAN"/>
              <w:rPr>
                <w:rFonts w:cs="Arial"/>
              </w:rPr>
            </w:pPr>
            <w:r w:rsidRPr="005F57E6">
              <w:rPr>
                <w:rFonts w:cs="Arial"/>
              </w:rPr>
              <w:t>NOTE 1:</w:t>
            </w:r>
            <w:r w:rsidRPr="005F57E6">
              <w:rPr>
                <w:rFonts w:cs="Arial"/>
              </w:rPr>
              <w:tab/>
              <w:t>RB</w:t>
            </w:r>
            <w:r w:rsidRPr="005F57E6">
              <w:rPr>
                <w:rFonts w:cs="Arial"/>
                <w:vertAlign w:val="subscript"/>
              </w:rPr>
              <w:t>b</w:t>
            </w:r>
            <w:r w:rsidRPr="005F57E6">
              <w:rPr>
                <w:rFonts w:cs="Arial"/>
              </w:rPr>
              <w:t xml:space="preserve"> is the lowest PRB index to guarantee the BWP not fully overlapped with SSB PRB index (RBJ, RBJ+1,.…, RBJ+19) which is defined in Clause A.3.</w:t>
            </w:r>
          </w:p>
          <w:p w14:paraId="4FDAD2F6" w14:textId="77777777" w:rsidR="000F4EEB" w:rsidRPr="005F57E6" w:rsidRDefault="000F4EEB" w:rsidP="00BA5E98">
            <w:pPr>
              <w:pStyle w:val="TAN"/>
              <w:rPr>
                <w:rFonts w:cs="Arial"/>
              </w:rPr>
            </w:pPr>
            <w:r w:rsidRPr="005F57E6">
              <w:rPr>
                <w:rFonts w:cs="Arial"/>
              </w:rPr>
              <w:t>NOTE 2:</w:t>
            </w:r>
            <w:r w:rsidRPr="005F57E6">
              <w:rPr>
                <w:rFonts w:cs="Arial"/>
              </w:rPr>
              <w:tab/>
              <w:t>RB</w:t>
            </w:r>
            <w:r w:rsidRPr="005F57E6">
              <w:rPr>
                <w:rFonts w:cs="Arial"/>
                <w:vertAlign w:val="subscript"/>
              </w:rPr>
              <w:t>a</w:t>
            </w:r>
            <w:r w:rsidRPr="005F57E6">
              <w:rPr>
                <w:rFonts w:cs="Arial"/>
              </w:rPr>
              <w:t xml:space="preserve"> is the lowest PRB index to guarantee the BWP including SSB PRB index (RBJ, RBJ+1,.…, RBJ+19) which is defined in Clause A.3.</w:t>
            </w:r>
          </w:p>
          <w:p w14:paraId="18DBFA04" w14:textId="77777777" w:rsidR="000F4EEB" w:rsidRPr="005F57E6" w:rsidRDefault="000F4EEB" w:rsidP="00BA5E98">
            <w:pPr>
              <w:pStyle w:val="TAN"/>
              <w:rPr>
                <w:rFonts w:cs="Arial"/>
              </w:rPr>
            </w:pPr>
            <w:r w:rsidRPr="005F57E6">
              <w:rPr>
                <w:rFonts w:cs="Arial"/>
                <w:lang w:eastAsia="ja-JP"/>
              </w:rPr>
              <w:t>NOTE 3:</w:t>
            </w:r>
            <w:r w:rsidRPr="005F57E6">
              <w:rPr>
                <w:rFonts w:cs="Arial"/>
                <w:lang w:eastAsia="ja-JP"/>
              </w:rPr>
              <w:tab/>
            </w:r>
            <w:r w:rsidRPr="005F57E6">
              <w:rPr>
                <w:rFonts w:cs="Arial"/>
              </w:rPr>
              <w:t>RB</w:t>
            </w:r>
            <w:r w:rsidRPr="005F57E6">
              <w:rPr>
                <w:rFonts w:cs="Arial"/>
                <w:vertAlign w:val="subscript"/>
              </w:rPr>
              <w:t>c</w:t>
            </w:r>
            <w:r w:rsidRPr="005F57E6">
              <w:rPr>
                <w:rFonts w:cs="Arial"/>
              </w:rPr>
              <w:t xml:space="preserve"> is the PRB index having an offset of 6 PRBs with respect to the start of SSB PRB index (RBJ, RBJ+1,.…, RBJ+19) which is defined in Clause A.3.</w:t>
            </w:r>
          </w:p>
        </w:tc>
      </w:tr>
    </w:tbl>
    <w:p w14:paraId="5C98EAFB" w14:textId="77777777" w:rsidR="000F4EEB" w:rsidRPr="008E513A" w:rsidRDefault="000F4EEB" w:rsidP="000F4EEB"/>
    <w:p w14:paraId="4056CF07" w14:textId="77777777" w:rsidR="005A42AA" w:rsidRPr="00D0162F" w:rsidRDefault="005A42AA" w:rsidP="005A42AA">
      <w:pPr>
        <w:pStyle w:val="Heading1"/>
      </w:pPr>
      <w:r w:rsidRPr="00D0162F">
        <w:t>A.8</w:t>
      </w:r>
      <w:r w:rsidRPr="00D0162F">
        <w:rPr>
          <w:lang w:eastAsia="zh-CN"/>
        </w:rPr>
        <w:t>A</w:t>
      </w:r>
      <w:r w:rsidRPr="00D0162F">
        <w:tab/>
        <w:t>Reference BWP configurations for RedCap</w:t>
      </w:r>
    </w:p>
    <w:p w14:paraId="5D5127FE" w14:textId="77777777" w:rsidR="005A42AA" w:rsidRPr="00D0162F" w:rsidRDefault="005A42AA" w:rsidP="005A42AA">
      <w:pPr>
        <w:rPr>
          <w:lang w:eastAsia="zh-CN"/>
        </w:rPr>
      </w:pPr>
      <w:r w:rsidRPr="00D0162F">
        <w:rPr>
          <w:lang w:eastAsia="zh-CN"/>
        </w:rPr>
        <w:t xml:space="preserve">This clause provides the typical BWP configurations used for RedCap RRM test cases defined in Annex A. RedCap downlink dedicated BWP configurations are specified in clause </w:t>
      </w:r>
      <w:r w:rsidRPr="00D0162F">
        <w:t>A.8</w:t>
      </w:r>
      <w:r w:rsidRPr="00D0162F">
        <w:rPr>
          <w:lang w:eastAsia="zh-CN"/>
        </w:rPr>
        <w:t xml:space="preserve">A.1 and RedCap uplink dedicated BWP configurations are specified in clause </w:t>
      </w:r>
      <w:r w:rsidRPr="00D0162F">
        <w:t>A.8</w:t>
      </w:r>
      <w:r w:rsidRPr="00D0162F">
        <w:rPr>
          <w:lang w:eastAsia="zh-CN"/>
        </w:rPr>
        <w:t>A.2. Other parameters not listed in this clause can be derived from the set up of each test.</w:t>
      </w:r>
    </w:p>
    <w:p w14:paraId="0D781D0F" w14:textId="77777777" w:rsidR="005A42AA" w:rsidRPr="00D0162F" w:rsidRDefault="005A42AA" w:rsidP="005A42AA">
      <w:pPr>
        <w:pStyle w:val="Heading2"/>
      </w:pPr>
      <w:r w:rsidRPr="00D0162F">
        <w:t>A.8A.1</w:t>
      </w:r>
      <w:r w:rsidRPr="00D0162F">
        <w:tab/>
        <w:t>Downlink BWP configurations</w:t>
      </w:r>
    </w:p>
    <w:p w14:paraId="53FF7D7F" w14:textId="77777777" w:rsidR="005A42AA" w:rsidRPr="00D0162F" w:rsidRDefault="005A42AA" w:rsidP="005A42AA">
      <w:pPr>
        <w:pStyle w:val="TH"/>
      </w:pPr>
      <w:r w:rsidRPr="00D0162F">
        <w:t>Table A.8A.1-1: Downlink BWP patterns for RedCap dedicated BWP configuration</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96"/>
        <w:gridCol w:w="567"/>
        <w:gridCol w:w="543"/>
        <w:gridCol w:w="543"/>
        <w:gridCol w:w="544"/>
        <w:gridCol w:w="543"/>
        <w:gridCol w:w="544"/>
        <w:gridCol w:w="543"/>
        <w:gridCol w:w="543"/>
        <w:gridCol w:w="544"/>
        <w:gridCol w:w="543"/>
        <w:gridCol w:w="544"/>
        <w:gridCol w:w="543"/>
        <w:gridCol w:w="544"/>
      </w:tblGrid>
      <w:tr w:rsidR="005A42AA" w:rsidRPr="00D0162F" w14:paraId="361680F0" w14:textId="77777777" w:rsidTr="00A81E02">
        <w:trPr>
          <w:jc w:val="center"/>
        </w:trPr>
        <w:tc>
          <w:tcPr>
            <w:tcW w:w="1696" w:type="dxa"/>
            <w:shd w:val="clear" w:color="auto" w:fill="auto"/>
          </w:tcPr>
          <w:p w14:paraId="0B7E620F" w14:textId="77777777" w:rsidR="005A42AA" w:rsidRPr="00D0162F" w:rsidRDefault="005A42AA" w:rsidP="00A81E02">
            <w:pPr>
              <w:pStyle w:val="TAH"/>
            </w:pPr>
            <w:r w:rsidRPr="00D0162F">
              <w:t>BWP Parameters</w:t>
            </w:r>
          </w:p>
        </w:tc>
        <w:tc>
          <w:tcPr>
            <w:tcW w:w="567" w:type="dxa"/>
          </w:tcPr>
          <w:p w14:paraId="0A8482AA" w14:textId="77777777" w:rsidR="005A42AA" w:rsidRPr="00D0162F" w:rsidRDefault="005A42AA" w:rsidP="00A81E02">
            <w:pPr>
              <w:pStyle w:val="TAH"/>
            </w:pPr>
            <w:r w:rsidRPr="00D0162F">
              <w:t>Unit</w:t>
            </w:r>
          </w:p>
        </w:tc>
        <w:tc>
          <w:tcPr>
            <w:tcW w:w="6521" w:type="dxa"/>
            <w:gridSpan w:val="12"/>
            <w:shd w:val="clear" w:color="auto" w:fill="auto"/>
          </w:tcPr>
          <w:p w14:paraId="1895637D" w14:textId="77777777" w:rsidR="005A42AA" w:rsidRPr="00D0162F" w:rsidRDefault="005A42AA" w:rsidP="00A81E02">
            <w:pPr>
              <w:pStyle w:val="TAH"/>
            </w:pPr>
            <w:r w:rsidRPr="00D0162F">
              <w:t>Values</w:t>
            </w:r>
          </w:p>
        </w:tc>
      </w:tr>
      <w:tr w:rsidR="005A42AA" w:rsidRPr="00D0162F" w14:paraId="09FD632D" w14:textId="77777777" w:rsidTr="00A81E02">
        <w:trPr>
          <w:jc w:val="center"/>
        </w:trPr>
        <w:tc>
          <w:tcPr>
            <w:tcW w:w="1696" w:type="dxa"/>
            <w:shd w:val="clear" w:color="auto" w:fill="auto"/>
          </w:tcPr>
          <w:p w14:paraId="185D3874" w14:textId="77777777" w:rsidR="005A42AA" w:rsidRPr="00D0162F" w:rsidRDefault="005A42AA" w:rsidP="00A81E02">
            <w:pPr>
              <w:pStyle w:val="TAH"/>
            </w:pPr>
            <w:r w:rsidRPr="00D0162F">
              <w:t>DL BWP</w:t>
            </w:r>
          </w:p>
        </w:tc>
        <w:tc>
          <w:tcPr>
            <w:tcW w:w="567" w:type="dxa"/>
          </w:tcPr>
          <w:p w14:paraId="4B4B75A2" w14:textId="77777777" w:rsidR="005A42AA" w:rsidRPr="00D0162F" w:rsidRDefault="005A42AA" w:rsidP="00A81E02">
            <w:pPr>
              <w:pStyle w:val="TAH"/>
            </w:pPr>
          </w:p>
        </w:tc>
        <w:tc>
          <w:tcPr>
            <w:tcW w:w="2173" w:type="dxa"/>
            <w:gridSpan w:val="4"/>
            <w:shd w:val="clear" w:color="auto" w:fill="auto"/>
          </w:tcPr>
          <w:p w14:paraId="28ECAA3C" w14:textId="77777777" w:rsidR="005A42AA" w:rsidRPr="00D0162F" w:rsidRDefault="005A42AA" w:rsidP="00A81E02">
            <w:pPr>
              <w:pStyle w:val="TAH"/>
            </w:pPr>
            <w:r w:rsidRPr="00D0162F">
              <w:t xml:space="preserve">DLBWP.1.1 </w:t>
            </w:r>
            <w:r w:rsidRPr="00D0162F">
              <w:rPr>
                <w:rFonts w:eastAsia="Yu Mincho"/>
                <w:bCs/>
                <w:color w:val="000000"/>
                <w:lang w:eastAsia="ko-KR"/>
              </w:rPr>
              <w:t>RedCap</w:t>
            </w:r>
          </w:p>
        </w:tc>
        <w:tc>
          <w:tcPr>
            <w:tcW w:w="2174" w:type="dxa"/>
            <w:gridSpan w:val="4"/>
            <w:shd w:val="clear" w:color="auto" w:fill="auto"/>
          </w:tcPr>
          <w:p w14:paraId="1A4B863B" w14:textId="77777777" w:rsidR="005A42AA" w:rsidRPr="00D0162F" w:rsidRDefault="005A42AA" w:rsidP="00A81E02">
            <w:pPr>
              <w:pStyle w:val="TAH"/>
            </w:pPr>
            <w:r w:rsidRPr="00D0162F">
              <w:t xml:space="preserve">DLBWP.1.2 </w:t>
            </w:r>
            <w:r w:rsidRPr="00D0162F">
              <w:rPr>
                <w:rFonts w:eastAsia="Yu Mincho"/>
                <w:bCs/>
                <w:color w:val="000000"/>
                <w:lang w:eastAsia="ko-KR"/>
              </w:rPr>
              <w:t>RedCap</w:t>
            </w:r>
          </w:p>
        </w:tc>
        <w:tc>
          <w:tcPr>
            <w:tcW w:w="2174" w:type="dxa"/>
            <w:gridSpan w:val="4"/>
          </w:tcPr>
          <w:p w14:paraId="5E695561" w14:textId="77777777" w:rsidR="005A42AA" w:rsidRPr="00D0162F" w:rsidRDefault="005A42AA" w:rsidP="00A81E02">
            <w:pPr>
              <w:pStyle w:val="TAH"/>
            </w:pPr>
            <w:r w:rsidRPr="00D0162F">
              <w:t xml:space="preserve">DLBWP.1.3 </w:t>
            </w:r>
            <w:r w:rsidRPr="00D0162F">
              <w:rPr>
                <w:rFonts w:eastAsia="Yu Mincho"/>
                <w:bCs/>
                <w:color w:val="000000"/>
                <w:lang w:eastAsia="ko-KR"/>
              </w:rPr>
              <w:t>RedCap</w:t>
            </w:r>
          </w:p>
        </w:tc>
      </w:tr>
      <w:tr w:rsidR="005A42AA" w:rsidRPr="00D0162F" w14:paraId="41E66E4C" w14:textId="77777777" w:rsidTr="00A81E02">
        <w:trPr>
          <w:jc w:val="center"/>
        </w:trPr>
        <w:tc>
          <w:tcPr>
            <w:tcW w:w="1696" w:type="dxa"/>
            <w:shd w:val="clear" w:color="auto" w:fill="auto"/>
          </w:tcPr>
          <w:p w14:paraId="58D26F44" w14:textId="77777777" w:rsidR="005A42AA" w:rsidRPr="00D0162F" w:rsidRDefault="005A42AA" w:rsidP="00A81E02">
            <w:pPr>
              <w:pStyle w:val="TAL"/>
            </w:pPr>
            <w:r w:rsidRPr="00D0162F">
              <w:t>Starting PRB index</w:t>
            </w:r>
          </w:p>
        </w:tc>
        <w:tc>
          <w:tcPr>
            <w:tcW w:w="567" w:type="dxa"/>
          </w:tcPr>
          <w:p w14:paraId="1C036D34" w14:textId="77777777" w:rsidR="005A42AA" w:rsidRPr="00D0162F" w:rsidRDefault="005A42AA" w:rsidP="00A81E02">
            <w:pPr>
              <w:pStyle w:val="TAL"/>
            </w:pPr>
          </w:p>
        </w:tc>
        <w:tc>
          <w:tcPr>
            <w:tcW w:w="2173" w:type="dxa"/>
            <w:gridSpan w:val="4"/>
            <w:shd w:val="clear" w:color="auto" w:fill="auto"/>
          </w:tcPr>
          <w:p w14:paraId="4A813423" w14:textId="77777777" w:rsidR="005A42AA" w:rsidRPr="00D0162F" w:rsidRDefault="005A42AA" w:rsidP="00A81E02">
            <w:pPr>
              <w:pStyle w:val="TAL"/>
            </w:pPr>
            <w:r w:rsidRPr="00D0162F">
              <w:t>RB</w:t>
            </w:r>
            <w:r w:rsidRPr="00D0162F">
              <w:rPr>
                <w:vertAlign w:val="subscript"/>
                <w:lang w:eastAsia="zh-CN"/>
              </w:rPr>
              <w:t>a</w:t>
            </w:r>
            <w:r w:rsidRPr="00D0162F">
              <w:t xml:space="preserve"> </w:t>
            </w:r>
            <w:r w:rsidRPr="00D0162F">
              <w:rPr>
                <w:vertAlign w:val="superscript"/>
              </w:rPr>
              <w:t>Note 1</w:t>
            </w:r>
          </w:p>
        </w:tc>
        <w:tc>
          <w:tcPr>
            <w:tcW w:w="2174" w:type="dxa"/>
            <w:gridSpan w:val="4"/>
          </w:tcPr>
          <w:p w14:paraId="59BA1128" w14:textId="77777777" w:rsidR="005A42AA" w:rsidRPr="00D0162F" w:rsidRDefault="005A42AA" w:rsidP="00A81E02">
            <w:pPr>
              <w:pStyle w:val="TAL"/>
            </w:pPr>
            <w:r w:rsidRPr="00D0162F">
              <w:t>RB</w:t>
            </w:r>
            <w:r w:rsidRPr="00D0162F">
              <w:rPr>
                <w:vertAlign w:val="subscript"/>
              </w:rPr>
              <w:t xml:space="preserve">b </w:t>
            </w:r>
            <w:r w:rsidRPr="00D0162F">
              <w:rPr>
                <w:vertAlign w:val="superscript"/>
              </w:rPr>
              <w:t>Note 2</w:t>
            </w:r>
          </w:p>
        </w:tc>
        <w:tc>
          <w:tcPr>
            <w:tcW w:w="2174" w:type="dxa"/>
            <w:gridSpan w:val="4"/>
          </w:tcPr>
          <w:p w14:paraId="523121B1" w14:textId="77777777" w:rsidR="005A42AA" w:rsidRPr="00D0162F" w:rsidRDefault="005A42AA" w:rsidP="00A81E02">
            <w:pPr>
              <w:pStyle w:val="TAL"/>
            </w:pPr>
            <w:r w:rsidRPr="00D0162F">
              <w:t>RB</w:t>
            </w:r>
            <w:r w:rsidRPr="00D0162F">
              <w:rPr>
                <w:vertAlign w:val="subscript"/>
              </w:rPr>
              <w:t xml:space="preserve">c </w:t>
            </w:r>
            <w:r w:rsidRPr="00D0162F">
              <w:rPr>
                <w:vertAlign w:val="superscript"/>
              </w:rPr>
              <w:t>Note 3</w:t>
            </w:r>
          </w:p>
        </w:tc>
      </w:tr>
      <w:tr w:rsidR="005A42AA" w:rsidRPr="00D0162F" w14:paraId="12CEB998" w14:textId="77777777" w:rsidTr="00A81E02">
        <w:trPr>
          <w:jc w:val="center"/>
        </w:trPr>
        <w:tc>
          <w:tcPr>
            <w:tcW w:w="1696" w:type="dxa"/>
            <w:shd w:val="clear" w:color="auto" w:fill="auto"/>
          </w:tcPr>
          <w:p w14:paraId="40224222" w14:textId="77777777" w:rsidR="005A42AA" w:rsidRPr="00D0162F" w:rsidRDefault="005A42AA" w:rsidP="00A81E02">
            <w:pPr>
              <w:pStyle w:val="TAL"/>
            </w:pPr>
            <w:r w:rsidRPr="00D0162F">
              <w:t>SSB SCS</w:t>
            </w:r>
          </w:p>
        </w:tc>
        <w:tc>
          <w:tcPr>
            <w:tcW w:w="567" w:type="dxa"/>
          </w:tcPr>
          <w:p w14:paraId="7D4FFB19" w14:textId="77777777" w:rsidR="005A42AA" w:rsidRPr="00D0162F" w:rsidRDefault="005A42AA" w:rsidP="00A81E02">
            <w:pPr>
              <w:pStyle w:val="TAL"/>
            </w:pPr>
            <w:r w:rsidRPr="00D0162F">
              <w:t>kHz</w:t>
            </w:r>
          </w:p>
        </w:tc>
        <w:tc>
          <w:tcPr>
            <w:tcW w:w="543" w:type="dxa"/>
            <w:shd w:val="clear" w:color="auto" w:fill="auto"/>
          </w:tcPr>
          <w:p w14:paraId="0060EBBE" w14:textId="77777777" w:rsidR="005A42AA" w:rsidRPr="00D0162F" w:rsidRDefault="005A42AA" w:rsidP="00A81E02">
            <w:pPr>
              <w:pStyle w:val="TAL"/>
            </w:pPr>
            <w:r w:rsidRPr="00D0162F">
              <w:t>15</w:t>
            </w:r>
          </w:p>
        </w:tc>
        <w:tc>
          <w:tcPr>
            <w:tcW w:w="543" w:type="dxa"/>
          </w:tcPr>
          <w:p w14:paraId="21407CAA" w14:textId="77777777" w:rsidR="005A42AA" w:rsidRPr="00D0162F" w:rsidRDefault="005A42AA" w:rsidP="00A81E02">
            <w:pPr>
              <w:pStyle w:val="TAL"/>
            </w:pPr>
            <w:r w:rsidRPr="00D0162F">
              <w:t>30</w:t>
            </w:r>
          </w:p>
        </w:tc>
        <w:tc>
          <w:tcPr>
            <w:tcW w:w="544" w:type="dxa"/>
          </w:tcPr>
          <w:p w14:paraId="41FB58C8" w14:textId="77777777" w:rsidR="005A42AA" w:rsidRPr="00D0162F" w:rsidRDefault="005A42AA" w:rsidP="00A81E02">
            <w:pPr>
              <w:pStyle w:val="TAL"/>
            </w:pPr>
            <w:r w:rsidRPr="00D0162F">
              <w:t>120</w:t>
            </w:r>
          </w:p>
        </w:tc>
        <w:tc>
          <w:tcPr>
            <w:tcW w:w="543" w:type="dxa"/>
          </w:tcPr>
          <w:p w14:paraId="6289BC68" w14:textId="77777777" w:rsidR="005A42AA" w:rsidRPr="00D0162F" w:rsidRDefault="005A42AA" w:rsidP="00A81E02">
            <w:pPr>
              <w:pStyle w:val="TAL"/>
            </w:pPr>
            <w:r w:rsidRPr="00D0162F">
              <w:t>240</w:t>
            </w:r>
          </w:p>
        </w:tc>
        <w:tc>
          <w:tcPr>
            <w:tcW w:w="544" w:type="dxa"/>
          </w:tcPr>
          <w:p w14:paraId="590DD41F" w14:textId="77777777" w:rsidR="005A42AA" w:rsidRPr="00D0162F" w:rsidRDefault="005A42AA" w:rsidP="00A81E02">
            <w:pPr>
              <w:pStyle w:val="TAL"/>
            </w:pPr>
            <w:r w:rsidRPr="00D0162F">
              <w:t>15</w:t>
            </w:r>
          </w:p>
        </w:tc>
        <w:tc>
          <w:tcPr>
            <w:tcW w:w="543" w:type="dxa"/>
          </w:tcPr>
          <w:p w14:paraId="028F8A26" w14:textId="77777777" w:rsidR="005A42AA" w:rsidRPr="00D0162F" w:rsidRDefault="005A42AA" w:rsidP="00A81E02">
            <w:pPr>
              <w:pStyle w:val="TAL"/>
            </w:pPr>
            <w:r w:rsidRPr="00D0162F">
              <w:t>30</w:t>
            </w:r>
          </w:p>
        </w:tc>
        <w:tc>
          <w:tcPr>
            <w:tcW w:w="543" w:type="dxa"/>
          </w:tcPr>
          <w:p w14:paraId="57B381F6" w14:textId="77777777" w:rsidR="005A42AA" w:rsidRPr="00D0162F" w:rsidRDefault="005A42AA" w:rsidP="00A81E02">
            <w:pPr>
              <w:pStyle w:val="TAL"/>
            </w:pPr>
            <w:r w:rsidRPr="00D0162F">
              <w:t>120</w:t>
            </w:r>
          </w:p>
        </w:tc>
        <w:tc>
          <w:tcPr>
            <w:tcW w:w="544" w:type="dxa"/>
          </w:tcPr>
          <w:p w14:paraId="1C8D9004" w14:textId="77777777" w:rsidR="005A42AA" w:rsidRPr="00D0162F" w:rsidRDefault="005A42AA" w:rsidP="00A81E02">
            <w:pPr>
              <w:pStyle w:val="TAL"/>
            </w:pPr>
            <w:r w:rsidRPr="00D0162F">
              <w:t>240</w:t>
            </w:r>
          </w:p>
        </w:tc>
        <w:tc>
          <w:tcPr>
            <w:tcW w:w="543" w:type="dxa"/>
          </w:tcPr>
          <w:p w14:paraId="7DDAA52B" w14:textId="77777777" w:rsidR="005A42AA" w:rsidRPr="00D0162F" w:rsidRDefault="005A42AA" w:rsidP="00A81E02">
            <w:pPr>
              <w:pStyle w:val="TAL"/>
            </w:pPr>
            <w:r w:rsidRPr="00D0162F">
              <w:t>15</w:t>
            </w:r>
          </w:p>
        </w:tc>
        <w:tc>
          <w:tcPr>
            <w:tcW w:w="544" w:type="dxa"/>
          </w:tcPr>
          <w:p w14:paraId="47FF59E8" w14:textId="77777777" w:rsidR="005A42AA" w:rsidRPr="00D0162F" w:rsidRDefault="005A42AA" w:rsidP="00A81E02">
            <w:pPr>
              <w:pStyle w:val="TAL"/>
            </w:pPr>
            <w:r w:rsidRPr="00D0162F">
              <w:t>30</w:t>
            </w:r>
          </w:p>
        </w:tc>
        <w:tc>
          <w:tcPr>
            <w:tcW w:w="543" w:type="dxa"/>
          </w:tcPr>
          <w:p w14:paraId="2A28F9B7" w14:textId="77777777" w:rsidR="005A42AA" w:rsidRPr="00D0162F" w:rsidRDefault="005A42AA" w:rsidP="00A81E02">
            <w:pPr>
              <w:pStyle w:val="TAL"/>
            </w:pPr>
            <w:r w:rsidRPr="00D0162F">
              <w:t>120</w:t>
            </w:r>
          </w:p>
        </w:tc>
        <w:tc>
          <w:tcPr>
            <w:tcW w:w="544" w:type="dxa"/>
          </w:tcPr>
          <w:p w14:paraId="0100B28F" w14:textId="77777777" w:rsidR="005A42AA" w:rsidRPr="00D0162F" w:rsidRDefault="005A42AA" w:rsidP="00A81E02">
            <w:pPr>
              <w:pStyle w:val="TAL"/>
            </w:pPr>
            <w:r w:rsidRPr="00D0162F">
              <w:t>240</w:t>
            </w:r>
          </w:p>
        </w:tc>
      </w:tr>
      <w:tr w:rsidR="005A42AA" w:rsidRPr="00D0162F" w14:paraId="0A28BD3B" w14:textId="77777777" w:rsidTr="00A81E02">
        <w:trPr>
          <w:jc w:val="center"/>
        </w:trPr>
        <w:tc>
          <w:tcPr>
            <w:tcW w:w="1696" w:type="dxa"/>
            <w:shd w:val="clear" w:color="auto" w:fill="auto"/>
          </w:tcPr>
          <w:p w14:paraId="1FB2C50D" w14:textId="77777777" w:rsidR="005A42AA" w:rsidRPr="00D0162F" w:rsidRDefault="005A42AA" w:rsidP="00A81E02">
            <w:pPr>
              <w:pStyle w:val="TAL"/>
            </w:pPr>
            <w:r w:rsidRPr="00D0162F">
              <w:t>Bandwidth</w:t>
            </w:r>
          </w:p>
        </w:tc>
        <w:tc>
          <w:tcPr>
            <w:tcW w:w="567" w:type="dxa"/>
          </w:tcPr>
          <w:p w14:paraId="283E57FB" w14:textId="77777777" w:rsidR="005A42AA" w:rsidRPr="00D0162F" w:rsidRDefault="005A42AA" w:rsidP="00A81E02">
            <w:pPr>
              <w:pStyle w:val="TAL"/>
            </w:pPr>
            <w:r w:rsidRPr="00D0162F">
              <w:t>RB</w:t>
            </w:r>
          </w:p>
        </w:tc>
        <w:tc>
          <w:tcPr>
            <w:tcW w:w="543" w:type="dxa"/>
            <w:shd w:val="clear" w:color="auto" w:fill="auto"/>
          </w:tcPr>
          <w:p w14:paraId="7AC2089E" w14:textId="77777777" w:rsidR="005A42AA" w:rsidRPr="00D0162F" w:rsidRDefault="005A42AA" w:rsidP="00A81E02">
            <w:pPr>
              <w:pStyle w:val="TAL"/>
            </w:pPr>
            <w:r w:rsidRPr="00D0162F">
              <w:t>25</w:t>
            </w:r>
          </w:p>
        </w:tc>
        <w:tc>
          <w:tcPr>
            <w:tcW w:w="543" w:type="dxa"/>
          </w:tcPr>
          <w:p w14:paraId="00D18216" w14:textId="348FBC2D" w:rsidR="005A42AA" w:rsidRPr="00D0162F" w:rsidRDefault="00A25504" w:rsidP="00A81E02">
            <w:pPr>
              <w:pStyle w:val="TAL"/>
            </w:pPr>
            <w:r w:rsidRPr="00D0162F">
              <w:t>25</w:t>
            </w:r>
          </w:p>
        </w:tc>
        <w:tc>
          <w:tcPr>
            <w:tcW w:w="544" w:type="dxa"/>
          </w:tcPr>
          <w:p w14:paraId="0078386C" w14:textId="77777777" w:rsidR="005A42AA" w:rsidRPr="00D0162F" w:rsidRDefault="005A42AA" w:rsidP="00A81E02">
            <w:pPr>
              <w:pStyle w:val="TAL"/>
            </w:pPr>
            <w:r w:rsidRPr="00D0162F">
              <w:t>32</w:t>
            </w:r>
          </w:p>
        </w:tc>
        <w:tc>
          <w:tcPr>
            <w:tcW w:w="543" w:type="dxa"/>
          </w:tcPr>
          <w:p w14:paraId="1F194414" w14:textId="77777777" w:rsidR="005A42AA" w:rsidRPr="00D0162F" w:rsidRDefault="005A42AA" w:rsidP="00A81E02">
            <w:pPr>
              <w:pStyle w:val="TAL"/>
            </w:pPr>
            <w:r w:rsidRPr="00D0162F">
              <w:t>16</w:t>
            </w:r>
          </w:p>
        </w:tc>
        <w:tc>
          <w:tcPr>
            <w:tcW w:w="544" w:type="dxa"/>
          </w:tcPr>
          <w:p w14:paraId="27558520" w14:textId="77777777" w:rsidR="005A42AA" w:rsidRPr="00D0162F" w:rsidRDefault="005A42AA" w:rsidP="00A81E02">
            <w:pPr>
              <w:pStyle w:val="TAL"/>
            </w:pPr>
            <w:r w:rsidRPr="00D0162F">
              <w:t>25</w:t>
            </w:r>
          </w:p>
        </w:tc>
        <w:tc>
          <w:tcPr>
            <w:tcW w:w="543" w:type="dxa"/>
          </w:tcPr>
          <w:p w14:paraId="16E0DD41" w14:textId="0932C71E" w:rsidR="005A42AA" w:rsidRPr="00D0162F" w:rsidRDefault="00A25504" w:rsidP="00A81E02">
            <w:pPr>
              <w:pStyle w:val="TAL"/>
            </w:pPr>
            <w:r w:rsidRPr="00D0162F">
              <w:t>25</w:t>
            </w:r>
          </w:p>
        </w:tc>
        <w:tc>
          <w:tcPr>
            <w:tcW w:w="543" w:type="dxa"/>
          </w:tcPr>
          <w:p w14:paraId="4B94C06C" w14:textId="77777777" w:rsidR="005A42AA" w:rsidRPr="00D0162F" w:rsidRDefault="005A42AA" w:rsidP="00A81E02">
            <w:pPr>
              <w:pStyle w:val="TAL"/>
            </w:pPr>
            <w:r w:rsidRPr="00D0162F">
              <w:t>32</w:t>
            </w:r>
          </w:p>
        </w:tc>
        <w:tc>
          <w:tcPr>
            <w:tcW w:w="544" w:type="dxa"/>
          </w:tcPr>
          <w:p w14:paraId="24A6BB1A" w14:textId="77777777" w:rsidR="005A42AA" w:rsidRPr="00D0162F" w:rsidRDefault="005A42AA" w:rsidP="00A81E02">
            <w:pPr>
              <w:pStyle w:val="TAL"/>
            </w:pPr>
            <w:r w:rsidRPr="00D0162F">
              <w:t>16</w:t>
            </w:r>
          </w:p>
        </w:tc>
        <w:tc>
          <w:tcPr>
            <w:tcW w:w="543" w:type="dxa"/>
          </w:tcPr>
          <w:p w14:paraId="2B6497BC" w14:textId="0C7215B9" w:rsidR="005A42AA" w:rsidRPr="00D0162F" w:rsidRDefault="00B52C27" w:rsidP="00A81E02">
            <w:pPr>
              <w:pStyle w:val="TAL"/>
            </w:pPr>
            <w:r w:rsidRPr="00B52C27">
              <w:t>25</w:t>
            </w:r>
          </w:p>
        </w:tc>
        <w:tc>
          <w:tcPr>
            <w:tcW w:w="544" w:type="dxa"/>
          </w:tcPr>
          <w:p w14:paraId="4D1DBF1E" w14:textId="0FB80598" w:rsidR="005A42AA" w:rsidRPr="00D0162F" w:rsidRDefault="00B52C27" w:rsidP="00A81E02">
            <w:pPr>
              <w:pStyle w:val="TAL"/>
            </w:pPr>
            <w:r w:rsidRPr="00B52C27">
              <w:t>25</w:t>
            </w:r>
          </w:p>
        </w:tc>
        <w:tc>
          <w:tcPr>
            <w:tcW w:w="543" w:type="dxa"/>
          </w:tcPr>
          <w:p w14:paraId="0939C81B" w14:textId="21BB5237" w:rsidR="005A42AA" w:rsidRPr="00D0162F" w:rsidRDefault="00B52C27" w:rsidP="00A81E02">
            <w:pPr>
              <w:pStyle w:val="TAL"/>
            </w:pPr>
            <w:r w:rsidRPr="00B52C27">
              <w:t>32</w:t>
            </w:r>
          </w:p>
        </w:tc>
        <w:tc>
          <w:tcPr>
            <w:tcW w:w="544" w:type="dxa"/>
          </w:tcPr>
          <w:p w14:paraId="08BE5DFF" w14:textId="2A4DD216" w:rsidR="005A42AA" w:rsidRPr="00D0162F" w:rsidRDefault="00B52C27" w:rsidP="00A81E02">
            <w:pPr>
              <w:pStyle w:val="TAL"/>
            </w:pPr>
            <w:r w:rsidRPr="00B52C27">
              <w:t>16</w:t>
            </w:r>
          </w:p>
        </w:tc>
      </w:tr>
      <w:tr w:rsidR="005A42AA" w:rsidRPr="00D0162F" w14:paraId="7490C72F" w14:textId="77777777" w:rsidTr="00A81E02">
        <w:trPr>
          <w:jc w:val="center"/>
        </w:trPr>
        <w:tc>
          <w:tcPr>
            <w:tcW w:w="8784" w:type="dxa"/>
            <w:gridSpan w:val="14"/>
            <w:shd w:val="clear" w:color="auto" w:fill="auto"/>
          </w:tcPr>
          <w:p w14:paraId="57F03FBF" w14:textId="77777777" w:rsidR="005A42AA" w:rsidRPr="00D0162F" w:rsidRDefault="005A42AA" w:rsidP="00A81E02">
            <w:pPr>
              <w:pStyle w:val="TAN"/>
              <w:rPr>
                <w:rFonts w:cs="Arial"/>
                <w:bCs/>
              </w:rPr>
            </w:pPr>
            <w:r w:rsidRPr="00D0162F">
              <w:rPr>
                <w:rFonts w:cs="Arial"/>
              </w:rPr>
              <w:t xml:space="preserve">NOTE </w:t>
            </w:r>
            <w:r w:rsidRPr="00D0162F">
              <w:rPr>
                <w:rFonts w:cs="Arial"/>
                <w:bCs/>
              </w:rPr>
              <w:t>1:</w:t>
            </w:r>
            <w:r w:rsidRPr="00D0162F">
              <w:rPr>
                <w:rFonts w:cs="Arial"/>
                <w:bCs/>
              </w:rPr>
              <w:tab/>
              <w:t>RB</w:t>
            </w:r>
            <w:r w:rsidRPr="00D0162F">
              <w:rPr>
                <w:rFonts w:cs="Arial"/>
                <w:bCs/>
                <w:vertAlign w:val="subscript"/>
              </w:rPr>
              <w:t xml:space="preserve">a </w:t>
            </w:r>
            <w:r w:rsidRPr="00D0162F">
              <w:rPr>
                <w:rFonts w:cs="Arial"/>
                <w:bCs/>
              </w:rPr>
              <w:t>is the lowest PRB index to guarantee the BWP including SSB PRB index (RB</w:t>
            </w:r>
            <w:r w:rsidRPr="00D0162F">
              <w:rPr>
                <w:rFonts w:cs="Arial"/>
                <w:bCs/>
                <w:vertAlign w:val="subscript"/>
              </w:rPr>
              <w:t>J</w:t>
            </w:r>
            <w:r w:rsidRPr="00D0162F">
              <w:rPr>
                <w:rFonts w:cs="Arial"/>
                <w:bCs/>
              </w:rPr>
              <w:t>, RB</w:t>
            </w:r>
            <w:r w:rsidRPr="00D0162F">
              <w:rPr>
                <w:rFonts w:cs="Arial"/>
                <w:bCs/>
                <w:vertAlign w:val="subscript"/>
              </w:rPr>
              <w:t>J+1</w:t>
            </w:r>
            <w:r w:rsidRPr="00D0162F">
              <w:rPr>
                <w:rFonts w:cs="Arial"/>
                <w:bCs/>
              </w:rPr>
              <w:t>,.…, RB</w:t>
            </w:r>
            <w:r w:rsidRPr="00D0162F">
              <w:rPr>
                <w:rFonts w:cs="Arial"/>
                <w:bCs/>
                <w:vertAlign w:val="subscript"/>
              </w:rPr>
              <w:t>J+19</w:t>
            </w:r>
            <w:r w:rsidRPr="00D0162F">
              <w:rPr>
                <w:rFonts w:cs="Arial"/>
                <w:bCs/>
              </w:rPr>
              <w:t>) which is defined in Clause A.3.</w:t>
            </w:r>
          </w:p>
          <w:p w14:paraId="36CA6EE2" w14:textId="77777777" w:rsidR="005A42AA" w:rsidRPr="00D0162F" w:rsidRDefault="005A42AA" w:rsidP="00A81E02">
            <w:pPr>
              <w:pStyle w:val="TAN"/>
              <w:rPr>
                <w:rFonts w:cs="Arial"/>
              </w:rPr>
            </w:pPr>
            <w:r w:rsidRPr="00D0162F">
              <w:rPr>
                <w:rFonts w:cs="Arial"/>
              </w:rPr>
              <w:t xml:space="preserve">NOTE </w:t>
            </w:r>
            <w:r w:rsidRPr="00D0162F">
              <w:rPr>
                <w:rFonts w:cs="Arial"/>
                <w:bCs/>
              </w:rPr>
              <w:t>2:</w:t>
            </w:r>
            <w:r w:rsidRPr="00D0162F">
              <w:rPr>
                <w:rFonts w:cs="Arial"/>
                <w:bCs/>
              </w:rPr>
              <w:tab/>
              <w:t>RB</w:t>
            </w:r>
            <w:r w:rsidRPr="00D0162F">
              <w:rPr>
                <w:rFonts w:cs="Arial"/>
                <w:bCs/>
                <w:vertAlign w:val="subscript"/>
              </w:rPr>
              <w:t xml:space="preserve">b </w:t>
            </w:r>
            <w:r w:rsidRPr="00D0162F">
              <w:rPr>
                <w:rFonts w:cs="Arial"/>
                <w:bCs/>
              </w:rPr>
              <w:t xml:space="preserve">is the lowest PRB index to guarantee the BWP </w:t>
            </w:r>
            <w:r w:rsidRPr="00D0162F">
              <w:rPr>
                <w:rFonts w:cs="Arial"/>
              </w:rPr>
              <w:t>not fully overlapped with SSB PRB index (RB</w:t>
            </w:r>
            <w:r w:rsidRPr="00D0162F">
              <w:rPr>
                <w:rFonts w:cs="Arial"/>
                <w:vertAlign w:val="subscript"/>
              </w:rPr>
              <w:t>J</w:t>
            </w:r>
            <w:r w:rsidRPr="00D0162F">
              <w:rPr>
                <w:rFonts w:cs="Arial"/>
              </w:rPr>
              <w:t>, RB</w:t>
            </w:r>
            <w:r w:rsidRPr="00D0162F">
              <w:rPr>
                <w:rFonts w:cs="Arial"/>
                <w:vertAlign w:val="subscript"/>
              </w:rPr>
              <w:t>J+1</w:t>
            </w:r>
            <w:r w:rsidRPr="00D0162F">
              <w:rPr>
                <w:rFonts w:cs="Arial"/>
              </w:rPr>
              <w:t>,.…, RB</w:t>
            </w:r>
            <w:r w:rsidRPr="00D0162F">
              <w:rPr>
                <w:rFonts w:cs="Arial"/>
                <w:vertAlign w:val="subscript"/>
              </w:rPr>
              <w:t>J+19</w:t>
            </w:r>
            <w:r w:rsidRPr="00D0162F">
              <w:rPr>
                <w:rFonts w:cs="Arial"/>
              </w:rPr>
              <w:t>) which is defined in Clause A.3.</w:t>
            </w:r>
          </w:p>
          <w:p w14:paraId="0F0CAE8B" w14:textId="77777777" w:rsidR="005A42AA" w:rsidRPr="00D0162F" w:rsidRDefault="005A42AA" w:rsidP="00A81E02">
            <w:pPr>
              <w:pStyle w:val="TAN"/>
              <w:rPr>
                <w:rFonts w:cs="Arial"/>
              </w:rPr>
            </w:pPr>
            <w:r w:rsidRPr="00D0162F">
              <w:rPr>
                <w:rFonts w:cs="Arial"/>
              </w:rPr>
              <w:t xml:space="preserve">NOTE </w:t>
            </w:r>
            <w:r w:rsidRPr="00D0162F">
              <w:rPr>
                <w:rFonts w:cs="Arial"/>
                <w:bCs/>
              </w:rPr>
              <w:t>3:</w:t>
            </w:r>
            <w:r w:rsidRPr="00D0162F">
              <w:rPr>
                <w:rFonts w:cs="Arial"/>
                <w:bCs/>
              </w:rPr>
              <w:tab/>
              <w:t>RB</w:t>
            </w:r>
            <w:r w:rsidRPr="00D0162F">
              <w:rPr>
                <w:rFonts w:cs="Arial"/>
                <w:bCs/>
                <w:vertAlign w:val="subscript"/>
              </w:rPr>
              <w:t xml:space="preserve">c </w:t>
            </w:r>
            <w:r w:rsidRPr="00D0162F">
              <w:rPr>
                <w:rFonts w:cs="Arial"/>
                <w:bCs/>
              </w:rPr>
              <w:t>is the lowest PRB index to guarantee the BWP including SSB PRB index (RB</w:t>
            </w:r>
            <w:r w:rsidRPr="00D0162F">
              <w:rPr>
                <w:rFonts w:cs="Arial"/>
                <w:bCs/>
                <w:vertAlign w:val="subscript"/>
              </w:rPr>
              <w:t>J</w:t>
            </w:r>
            <w:r w:rsidRPr="00D0162F">
              <w:rPr>
                <w:rFonts w:cs="Arial"/>
                <w:bCs/>
              </w:rPr>
              <w:t>, RB</w:t>
            </w:r>
            <w:r w:rsidRPr="00D0162F">
              <w:rPr>
                <w:rFonts w:cs="Arial"/>
                <w:bCs/>
                <w:vertAlign w:val="subscript"/>
              </w:rPr>
              <w:t>J+1</w:t>
            </w:r>
            <w:r w:rsidRPr="00D0162F">
              <w:rPr>
                <w:rFonts w:cs="Arial"/>
                <w:bCs/>
              </w:rPr>
              <w:t>,.…, RB</w:t>
            </w:r>
            <w:r w:rsidRPr="00D0162F">
              <w:rPr>
                <w:rFonts w:cs="Arial"/>
                <w:bCs/>
                <w:vertAlign w:val="subscript"/>
              </w:rPr>
              <w:t>J+19</w:t>
            </w:r>
            <w:r w:rsidRPr="00D0162F">
              <w:rPr>
                <w:rFonts w:cs="Arial"/>
                <w:bCs/>
              </w:rPr>
              <w:t>) which is defined in Clause A.3A.</w:t>
            </w:r>
          </w:p>
        </w:tc>
      </w:tr>
    </w:tbl>
    <w:p w14:paraId="71365B38" w14:textId="77777777" w:rsidR="005A42AA" w:rsidRPr="00D0162F" w:rsidRDefault="005A42AA" w:rsidP="005A42AA"/>
    <w:p w14:paraId="4D566B01" w14:textId="77777777" w:rsidR="005A42AA" w:rsidRPr="00D0162F" w:rsidRDefault="005A42AA" w:rsidP="005A42AA">
      <w:pPr>
        <w:pStyle w:val="Heading2"/>
      </w:pPr>
      <w:r w:rsidRPr="00D0162F">
        <w:t>A.8A.2</w:t>
      </w:r>
      <w:r w:rsidRPr="00D0162F">
        <w:tab/>
        <w:t>Uplink BWP configurations</w:t>
      </w:r>
    </w:p>
    <w:p w14:paraId="381F5A22" w14:textId="77777777" w:rsidR="005A42AA" w:rsidRPr="00D0162F" w:rsidRDefault="005A42AA" w:rsidP="005A42AA">
      <w:pPr>
        <w:pStyle w:val="TH"/>
      </w:pPr>
      <w:r w:rsidRPr="00D0162F">
        <w:t>Table A.8A.2-1: Uplink BWP patterns for dedicated BWP configurations</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96"/>
        <w:gridCol w:w="567"/>
        <w:gridCol w:w="543"/>
        <w:gridCol w:w="543"/>
        <w:gridCol w:w="544"/>
        <w:gridCol w:w="543"/>
        <w:gridCol w:w="544"/>
        <w:gridCol w:w="543"/>
        <w:gridCol w:w="543"/>
        <w:gridCol w:w="544"/>
        <w:gridCol w:w="543"/>
        <w:gridCol w:w="544"/>
        <w:gridCol w:w="543"/>
        <w:gridCol w:w="544"/>
      </w:tblGrid>
      <w:tr w:rsidR="005A42AA" w:rsidRPr="00D0162F" w14:paraId="080AC24B" w14:textId="77777777" w:rsidTr="00A81E02">
        <w:trPr>
          <w:jc w:val="center"/>
        </w:trPr>
        <w:tc>
          <w:tcPr>
            <w:tcW w:w="1696" w:type="dxa"/>
            <w:shd w:val="clear" w:color="auto" w:fill="auto"/>
          </w:tcPr>
          <w:p w14:paraId="25D1901D" w14:textId="77777777" w:rsidR="005A42AA" w:rsidRPr="00D0162F" w:rsidRDefault="005A42AA" w:rsidP="00A81E02">
            <w:pPr>
              <w:pStyle w:val="TAH"/>
            </w:pPr>
            <w:r w:rsidRPr="00D0162F">
              <w:t>BWP Parameters</w:t>
            </w:r>
          </w:p>
        </w:tc>
        <w:tc>
          <w:tcPr>
            <w:tcW w:w="567" w:type="dxa"/>
          </w:tcPr>
          <w:p w14:paraId="73926021" w14:textId="77777777" w:rsidR="005A42AA" w:rsidRPr="00D0162F" w:rsidRDefault="005A42AA" w:rsidP="00A81E02">
            <w:pPr>
              <w:pStyle w:val="TAH"/>
            </w:pPr>
            <w:r w:rsidRPr="00D0162F">
              <w:t>Unit</w:t>
            </w:r>
          </w:p>
        </w:tc>
        <w:tc>
          <w:tcPr>
            <w:tcW w:w="6521" w:type="dxa"/>
            <w:gridSpan w:val="12"/>
            <w:shd w:val="clear" w:color="auto" w:fill="auto"/>
          </w:tcPr>
          <w:p w14:paraId="517EC9A6" w14:textId="77777777" w:rsidR="005A42AA" w:rsidRPr="00D0162F" w:rsidRDefault="005A42AA" w:rsidP="00A81E02">
            <w:pPr>
              <w:pStyle w:val="TAH"/>
            </w:pPr>
            <w:r w:rsidRPr="00D0162F">
              <w:t>Values</w:t>
            </w:r>
          </w:p>
        </w:tc>
      </w:tr>
      <w:tr w:rsidR="005A42AA" w:rsidRPr="00D0162F" w14:paraId="2F40C1A5" w14:textId="77777777" w:rsidTr="00A81E02">
        <w:trPr>
          <w:jc w:val="center"/>
        </w:trPr>
        <w:tc>
          <w:tcPr>
            <w:tcW w:w="1696" w:type="dxa"/>
            <w:shd w:val="clear" w:color="auto" w:fill="auto"/>
          </w:tcPr>
          <w:p w14:paraId="1FCC7AAF" w14:textId="77777777" w:rsidR="005A42AA" w:rsidRPr="00D0162F" w:rsidRDefault="005A42AA" w:rsidP="00A81E02">
            <w:pPr>
              <w:pStyle w:val="TAH"/>
            </w:pPr>
            <w:r w:rsidRPr="00D0162F">
              <w:t>UL BWP</w:t>
            </w:r>
          </w:p>
        </w:tc>
        <w:tc>
          <w:tcPr>
            <w:tcW w:w="567" w:type="dxa"/>
          </w:tcPr>
          <w:p w14:paraId="028B5156" w14:textId="77777777" w:rsidR="005A42AA" w:rsidRPr="00D0162F" w:rsidRDefault="005A42AA" w:rsidP="00A81E02">
            <w:pPr>
              <w:pStyle w:val="TAH"/>
            </w:pPr>
          </w:p>
        </w:tc>
        <w:tc>
          <w:tcPr>
            <w:tcW w:w="2173" w:type="dxa"/>
            <w:gridSpan w:val="4"/>
            <w:shd w:val="clear" w:color="auto" w:fill="auto"/>
          </w:tcPr>
          <w:p w14:paraId="35BC07D7" w14:textId="77777777" w:rsidR="005A42AA" w:rsidRPr="00D0162F" w:rsidRDefault="005A42AA" w:rsidP="00A81E02">
            <w:pPr>
              <w:pStyle w:val="TAH"/>
            </w:pPr>
            <w:r w:rsidRPr="00D0162F">
              <w:t xml:space="preserve">ULBWP.1.1 </w:t>
            </w:r>
            <w:r w:rsidRPr="00D0162F">
              <w:rPr>
                <w:rFonts w:eastAsia="Yu Mincho"/>
                <w:bCs/>
                <w:color w:val="000000"/>
                <w:lang w:eastAsia="ko-KR"/>
              </w:rPr>
              <w:t>RedCap</w:t>
            </w:r>
          </w:p>
        </w:tc>
        <w:tc>
          <w:tcPr>
            <w:tcW w:w="2174" w:type="dxa"/>
            <w:gridSpan w:val="4"/>
            <w:shd w:val="clear" w:color="auto" w:fill="auto"/>
          </w:tcPr>
          <w:p w14:paraId="09859469" w14:textId="77777777" w:rsidR="005A42AA" w:rsidRPr="00D0162F" w:rsidRDefault="005A42AA" w:rsidP="00A81E02">
            <w:pPr>
              <w:pStyle w:val="TAH"/>
            </w:pPr>
            <w:r w:rsidRPr="00D0162F">
              <w:t xml:space="preserve">ULBWP.1.2 </w:t>
            </w:r>
            <w:r w:rsidRPr="00D0162F">
              <w:rPr>
                <w:rFonts w:eastAsia="Yu Mincho"/>
                <w:bCs/>
                <w:color w:val="000000"/>
                <w:lang w:eastAsia="ko-KR"/>
              </w:rPr>
              <w:t>RedCap</w:t>
            </w:r>
          </w:p>
        </w:tc>
        <w:tc>
          <w:tcPr>
            <w:tcW w:w="2174" w:type="dxa"/>
            <w:gridSpan w:val="4"/>
          </w:tcPr>
          <w:p w14:paraId="649B2755" w14:textId="77777777" w:rsidR="005A42AA" w:rsidRPr="00D0162F" w:rsidRDefault="005A42AA" w:rsidP="00A81E02">
            <w:pPr>
              <w:pStyle w:val="TAH"/>
            </w:pPr>
            <w:r w:rsidRPr="00D0162F">
              <w:t xml:space="preserve">ULBWP.1.3 </w:t>
            </w:r>
            <w:r w:rsidRPr="00D0162F">
              <w:rPr>
                <w:rFonts w:eastAsia="Yu Mincho"/>
                <w:bCs/>
                <w:color w:val="000000"/>
                <w:lang w:eastAsia="ko-KR"/>
              </w:rPr>
              <w:t>RedCap</w:t>
            </w:r>
          </w:p>
        </w:tc>
      </w:tr>
      <w:tr w:rsidR="005A42AA" w:rsidRPr="00D0162F" w14:paraId="1E551CF4" w14:textId="77777777" w:rsidTr="00A81E02">
        <w:trPr>
          <w:jc w:val="center"/>
        </w:trPr>
        <w:tc>
          <w:tcPr>
            <w:tcW w:w="1696" w:type="dxa"/>
            <w:shd w:val="clear" w:color="auto" w:fill="auto"/>
          </w:tcPr>
          <w:p w14:paraId="6251A1A5" w14:textId="77777777" w:rsidR="005A42AA" w:rsidRPr="00D0162F" w:rsidRDefault="005A42AA" w:rsidP="00A81E02">
            <w:pPr>
              <w:pStyle w:val="TAL"/>
            </w:pPr>
            <w:r w:rsidRPr="00D0162F">
              <w:t>Starting PRB index</w:t>
            </w:r>
          </w:p>
        </w:tc>
        <w:tc>
          <w:tcPr>
            <w:tcW w:w="567" w:type="dxa"/>
          </w:tcPr>
          <w:p w14:paraId="70B31473" w14:textId="77777777" w:rsidR="005A42AA" w:rsidRPr="00D0162F" w:rsidRDefault="005A42AA" w:rsidP="00A81E02">
            <w:pPr>
              <w:pStyle w:val="TAL"/>
            </w:pPr>
          </w:p>
        </w:tc>
        <w:tc>
          <w:tcPr>
            <w:tcW w:w="2173" w:type="dxa"/>
            <w:gridSpan w:val="4"/>
            <w:shd w:val="clear" w:color="auto" w:fill="auto"/>
          </w:tcPr>
          <w:p w14:paraId="212473FE" w14:textId="77777777" w:rsidR="005A42AA" w:rsidRPr="00D0162F" w:rsidRDefault="005A42AA" w:rsidP="00A81E02">
            <w:pPr>
              <w:pStyle w:val="TAL"/>
            </w:pPr>
            <w:r w:rsidRPr="00D0162F">
              <w:t>RB</w:t>
            </w:r>
            <w:r w:rsidRPr="00D0162F">
              <w:rPr>
                <w:vertAlign w:val="subscript"/>
                <w:lang w:eastAsia="zh-CN"/>
              </w:rPr>
              <w:t>a</w:t>
            </w:r>
            <w:r w:rsidRPr="00D0162F">
              <w:t xml:space="preserve"> </w:t>
            </w:r>
            <w:r w:rsidRPr="00D0162F">
              <w:rPr>
                <w:vertAlign w:val="superscript"/>
              </w:rPr>
              <w:t>Note 1</w:t>
            </w:r>
          </w:p>
        </w:tc>
        <w:tc>
          <w:tcPr>
            <w:tcW w:w="2174" w:type="dxa"/>
            <w:gridSpan w:val="4"/>
          </w:tcPr>
          <w:p w14:paraId="0E82A6A0" w14:textId="77777777" w:rsidR="005A42AA" w:rsidRPr="00D0162F" w:rsidRDefault="005A42AA" w:rsidP="00A81E02">
            <w:pPr>
              <w:pStyle w:val="TAL"/>
            </w:pPr>
            <w:r w:rsidRPr="00D0162F">
              <w:t>RB</w:t>
            </w:r>
            <w:r w:rsidRPr="00D0162F">
              <w:rPr>
                <w:vertAlign w:val="subscript"/>
              </w:rPr>
              <w:t xml:space="preserve">b </w:t>
            </w:r>
            <w:r w:rsidRPr="00D0162F">
              <w:rPr>
                <w:vertAlign w:val="superscript"/>
              </w:rPr>
              <w:t>Note 2</w:t>
            </w:r>
          </w:p>
        </w:tc>
        <w:tc>
          <w:tcPr>
            <w:tcW w:w="2174" w:type="dxa"/>
            <w:gridSpan w:val="4"/>
          </w:tcPr>
          <w:p w14:paraId="453F0950" w14:textId="77777777" w:rsidR="005A42AA" w:rsidRPr="00D0162F" w:rsidRDefault="005A42AA" w:rsidP="00A81E02">
            <w:pPr>
              <w:pStyle w:val="TAL"/>
            </w:pPr>
            <w:r w:rsidRPr="00D0162F">
              <w:t>RB</w:t>
            </w:r>
            <w:r w:rsidRPr="00D0162F">
              <w:rPr>
                <w:vertAlign w:val="subscript"/>
              </w:rPr>
              <w:t xml:space="preserve">c </w:t>
            </w:r>
            <w:r w:rsidRPr="00D0162F">
              <w:rPr>
                <w:vertAlign w:val="superscript"/>
              </w:rPr>
              <w:t>Note 3</w:t>
            </w:r>
          </w:p>
        </w:tc>
      </w:tr>
      <w:tr w:rsidR="005A42AA" w:rsidRPr="00D0162F" w14:paraId="6FA17A2A" w14:textId="77777777" w:rsidTr="00A81E02">
        <w:trPr>
          <w:jc w:val="center"/>
        </w:trPr>
        <w:tc>
          <w:tcPr>
            <w:tcW w:w="1696" w:type="dxa"/>
            <w:shd w:val="clear" w:color="auto" w:fill="auto"/>
          </w:tcPr>
          <w:p w14:paraId="42447CC8" w14:textId="77777777" w:rsidR="005A42AA" w:rsidRPr="00D0162F" w:rsidRDefault="005A42AA" w:rsidP="00A81E02">
            <w:pPr>
              <w:pStyle w:val="TAL"/>
            </w:pPr>
            <w:r w:rsidRPr="00D0162F">
              <w:t>SSB SCS</w:t>
            </w:r>
          </w:p>
        </w:tc>
        <w:tc>
          <w:tcPr>
            <w:tcW w:w="567" w:type="dxa"/>
          </w:tcPr>
          <w:p w14:paraId="5873CAB7" w14:textId="77777777" w:rsidR="005A42AA" w:rsidRPr="00D0162F" w:rsidRDefault="005A42AA" w:rsidP="00A81E02">
            <w:pPr>
              <w:pStyle w:val="TAL"/>
            </w:pPr>
            <w:r w:rsidRPr="00D0162F">
              <w:t>kHz</w:t>
            </w:r>
          </w:p>
        </w:tc>
        <w:tc>
          <w:tcPr>
            <w:tcW w:w="543" w:type="dxa"/>
            <w:shd w:val="clear" w:color="auto" w:fill="auto"/>
          </w:tcPr>
          <w:p w14:paraId="6D34A1F3" w14:textId="77777777" w:rsidR="005A42AA" w:rsidRPr="00D0162F" w:rsidRDefault="005A42AA" w:rsidP="00A81E02">
            <w:pPr>
              <w:pStyle w:val="TAL"/>
            </w:pPr>
            <w:r w:rsidRPr="00D0162F">
              <w:t>15</w:t>
            </w:r>
          </w:p>
        </w:tc>
        <w:tc>
          <w:tcPr>
            <w:tcW w:w="543" w:type="dxa"/>
          </w:tcPr>
          <w:p w14:paraId="1735CE75" w14:textId="77777777" w:rsidR="005A42AA" w:rsidRPr="00D0162F" w:rsidRDefault="005A42AA" w:rsidP="00A81E02">
            <w:pPr>
              <w:pStyle w:val="TAL"/>
            </w:pPr>
            <w:r w:rsidRPr="00D0162F">
              <w:t>30</w:t>
            </w:r>
          </w:p>
        </w:tc>
        <w:tc>
          <w:tcPr>
            <w:tcW w:w="544" w:type="dxa"/>
          </w:tcPr>
          <w:p w14:paraId="063E16A1" w14:textId="77777777" w:rsidR="005A42AA" w:rsidRPr="00D0162F" w:rsidRDefault="005A42AA" w:rsidP="00A81E02">
            <w:pPr>
              <w:pStyle w:val="TAL"/>
            </w:pPr>
            <w:r w:rsidRPr="00D0162F">
              <w:t>120</w:t>
            </w:r>
          </w:p>
        </w:tc>
        <w:tc>
          <w:tcPr>
            <w:tcW w:w="543" w:type="dxa"/>
          </w:tcPr>
          <w:p w14:paraId="16F6D3D7" w14:textId="77777777" w:rsidR="005A42AA" w:rsidRPr="00D0162F" w:rsidRDefault="005A42AA" w:rsidP="00A81E02">
            <w:pPr>
              <w:pStyle w:val="TAL"/>
            </w:pPr>
            <w:r w:rsidRPr="00D0162F">
              <w:t>240</w:t>
            </w:r>
          </w:p>
        </w:tc>
        <w:tc>
          <w:tcPr>
            <w:tcW w:w="544" w:type="dxa"/>
          </w:tcPr>
          <w:p w14:paraId="16299F2C" w14:textId="77777777" w:rsidR="005A42AA" w:rsidRPr="00D0162F" w:rsidRDefault="005A42AA" w:rsidP="00A81E02">
            <w:pPr>
              <w:pStyle w:val="TAL"/>
            </w:pPr>
            <w:r w:rsidRPr="00D0162F">
              <w:t>15</w:t>
            </w:r>
          </w:p>
        </w:tc>
        <w:tc>
          <w:tcPr>
            <w:tcW w:w="543" w:type="dxa"/>
          </w:tcPr>
          <w:p w14:paraId="55CC1A13" w14:textId="77777777" w:rsidR="005A42AA" w:rsidRPr="00D0162F" w:rsidRDefault="005A42AA" w:rsidP="00A81E02">
            <w:pPr>
              <w:pStyle w:val="TAL"/>
            </w:pPr>
            <w:r w:rsidRPr="00D0162F">
              <w:t>30</w:t>
            </w:r>
          </w:p>
        </w:tc>
        <w:tc>
          <w:tcPr>
            <w:tcW w:w="543" w:type="dxa"/>
          </w:tcPr>
          <w:p w14:paraId="1211227F" w14:textId="77777777" w:rsidR="005A42AA" w:rsidRPr="00D0162F" w:rsidRDefault="005A42AA" w:rsidP="00A81E02">
            <w:pPr>
              <w:pStyle w:val="TAL"/>
            </w:pPr>
            <w:r w:rsidRPr="00D0162F">
              <w:t>120</w:t>
            </w:r>
          </w:p>
        </w:tc>
        <w:tc>
          <w:tcPr>
            <w:tcW w:w="544" w:type="dxa"/>
          </w:tcPr>
          <w:p w14:paraId="36652293" w14:textId="77777777" w:rsidR="005A42AA" w:rsidRPr="00D0162F" w:rsidRDefault="005A42AA" w:rsidP="00A81E02">
            <w:pPr>
              <w:pStyle w:val="TAL"/>
            </w:pPr>
            <w:r w:rsidRPr="00D0162F">
              <w:t>240</w:t>
            </w:r>
          </w:p>
        </w:tc>
        <w:tc>
          <w:tcPr>
            <w:tcW w:w="543" w:type="dxa"/>
          </w:tcPr>
          <w:p w14:paraId="60EC4355" w14:textId="77777777" w:rsidR="005A42AA" w:rsidRPr="00D0162F" w:rsidRDefault="005A42AA" w:rsidP="00A81E02">
            <w:pPr>
              <w:pStyle w:val="TAL"/>
            </w:pPr>
            <w:r w:rsidRPr="00D0162F">
              <w:t>15</w:t>
            </w:r>
          </w:p>
        </w:tc>
        <w:tc>
          <w:tcPr>
            <w:tcW w:w="544" w:type="dxa"/>
          </w:tcPr>
          <w:p w14:paraId="62DFFD3A" w14:textId="77777777" w:rsidR="005A42AA" w:rsidRPr="00D0162F" w:rsidRDefault="005A42AA" w:rsidP="00A81E02">
            <w:pPr>
              <w:pStyle w:val="TAL"/>
            </w:pPr>
            <w:r w:rsidRPr="00D0162F">
              <w:t>30</w:t>
            </w:r>
          </w:p>
        </w:tc>
        <w:tc>
          <w:tcPr>
            <w:tcW w:w="543" w:type="dxa"/>
          </w:tcPr>
          <w:p w14:paraId="460282BF" w14:textId="77777777" w:rsidR="005A42AA" w:rsidRPr="00D0162F" w:rsidRDefault="005A42AA" w:rsidP="00A81E02">
            <w:pPr>
              <w:pStyle w:val="TAL"/>
            </w:pPr>
            <w:r w:rsidRPr="00D0162F">
              <w:t>120</w:t>
            </w:r>
          </w:p>
        </w:tc>
        <w:tc>
          <w:tcPr>
            <w:tcW w:w="544" w:type="dxa"/>
          </w:tcPr>
          <w:p w14:paraId="695EA9B5" w14:textId="77777777" w:rsidR="005A42AA" w:rsidRPr="00D0162F" w:rsidRDefault="005A42AA" w:rsidP="00A81E02">
            <w:pPr>
              <w:pStyle w:val="TAL"/>
            </w:pPr>
            <w:r w:rsidRPr="00D0162F">
              <w:t>240</w:t>
            </w:r>
          </w:p>
        </w:tc>
      </w:tr>
      <w:tr w:rsidR="005A42AA" w:rsidRPr="00D0162F" w14:paraId="54AF4583" w14:textId="77777777" w:rsidTr="00A81E02">
        <w:trPr>
          <w:jc w:val="center"/>
        </w:trPr>
        <w:tc>
          <w:tcPr>
            <w:tcW w:w="1696" w:type="dxa"/>
            <w:shd w:val="clear" w:color="auto" w:fill="auto"/>
          </w:tcPr>
          <w:p w14:paraId="20D88F4D" w14:textId="77777777" w:rsidR="005A42AA" w:rsidRPr="00D0162F" w:rsidRDefault="005A42AA" w:rsidP="00A81E02">
            <w:pPr>
              <w:pStyle w:val="TAL"/>
            </w:pPr>
            <w:r w:rsidRPr="00D0162F">
              <w:t>Bandwidth</w:t>
            </w:r>
          </w:p>
        </w:tc>
        <w:tc>
          <w:tcPr>
            <w:tcW w:w="567" w:type="dxa"/>
          </w:tcPr>
          <w:p w14:paraId="2EFE4222" w14:textId="77777777" w:rsidR="005A42AA" w:rsidRPr="00D0162F" w:rsidRDefault="005A42AA" w:rsidP="00A81E02">
            <w:pPr>
              <w:pStyle w:val="TAL"/>
            </w:pPr>
            <w:r w:rsidRPr="00D0162F">
              <w:t>RB</w:t>
            </w:r>
          </w:p>
        </w:tc>
        <w:tc>
          <w:tcPr>
            <w:tcW w:w="543" w:type="dxa"/>
            <w:shd w:val="clear" w:color="auto" w:fill="auto"/>
          </w:tcPr>
          <w:p w14:paraId="6B3BDEED" w14:textId="77777777" w:rsidR="005A42AA" w:rsidRPr="00D0162F" w:rsidRDefault="005A42AA" w:rsidP="00A81E02">
            <w:pPr>
              <w:pStyle w:val="TAL"/>
            </w:pPr>
            <w:r w:rsidRPr="00D0162F">
              <w:t>25</w:t>
            </w:r>
          </w:p>
        </w:tc>
        <w:tc>
          <w:tcPr>
            <w:tcW w:w="543" w:type="dxa"/>
          </w:tcPr>
          <w:p w14:paraId="72E41C5C" w14:textId="2EEC5E96" w:rsidR="005A42AA" w:rsidRPr="00D0162F" w:rsidRDefault="00A25504" w:rsidP="00A81E02">
            <w:pPr>
              <w:pStyle w:val="TAL"/>
            </w:pPr>
            <w:r w:rsidRPr="00D0162F">
              <w:t>25</w:t>
            </w:r>
          </w:p>
        </w:tc>
        <w:tc>
          <w:tcPr>
            <w:tcW w:w="544" w:type="dxa"/>
          </w:tcPr>
          <w:p w14:paraId="3420F5C6" w14:textId="77777777" w:rsidR="005A42AA" w:rsidRPr="00D0162F" w:rsidRDefault="005A42AA" w:rsidP="00A81E02">
            <w:pPr>
              <w:pStyle w:val="TAL"/>
            </w:pPr>
            <w:r w:rsidRPr="00D0162F">
              <w:t>32</w:t>
            </w:r>
          </w:p>
        </w:tc>
        <w:tc>
          <w:tcPr>
            <w:tcW w:w="543" w:type="dxa"/>
          </w:tcPr>
          <w:p w14:paraId="6F818C9C" w14:textId="77777777" w:rsidR="005A42AA" w:rsidRPr="00D0162F" w:rsidRDefault="005A42AA" w:rsidP="00A81E02">
            <w:pPr>
              <w:pStyle w:val="TAL"/>
            </w:pPr>
            <w:r w:rsidRPr="00D0162F">
              <w:t>16</w:t>
            </w:r>
          </w:p>
        </w:tc>
        <w:tc>
          <w:tcPr>
            <w:tcW w:w="544" w:type="dxa"/>
          </w:tcPr>
          <w:p w14:paraId="57FC3B26" w14:textId="77777777" w:rsidR="005A42AA" w:rsidRPr="00D0162F" w:rsidRDefault="005A42AA" w:rsidP="00A81E02">
            <w:pPr>
              <w:pStyle w:val="TAL"/>
            </w:pPr>
            <w:r w:rsidRPr="00D0162F">
              <w:t>25</w:t>
            </w:r>
          </w:p>
        </w:tc>
        <w:tc>
          <w:tcPr>
            <w:tcW w:w="543" w:type="dxa"/>
          </w:tcPr>
          <w:p w14:paraId="02761207" w14:textId="3CF577A2" w:rsidR="005A42AA" w:rsidRPr="00D0162F" w:rsidRDefault="00A25504" w:rsidP="00A81E02">
            <w:pPr>
              <w:pStyle w:val="TAL"/>
            </w:pPr>
            <w:r w:rsidRPr="00D0162F">
              <w:t>25</w:t>
            </w:r>
          </w:p>
        </w:tc>
        <w:tc>
          <w:tcPr>
            <w:tcW w:w="543" w:type="dxa"/>
          </w:tcPr>
          <w:p w14:paraId="069E3544" w14:textId="77777777" w:rsidR="005A42AA" w:rsidRPr="00D0162F" w:rsidRDefault="005A42AA" w:rsidP="00A81E02">
            <w:pPr>
              <w:pStyle w:val="TAL"/>
            </w:pPr>
            <w:r w:rsidRPr="00D0162F">
              <w:t>32</w:t>
            </w:r>
          </w:p>
        </w:tc>
        <w:tc>
          <w:tcPr>
            <w:tcW w:w="544" w:type="dxa"/>
          </w:tcPr>
          <w:p w14:paraId="7E6E374F" w14:textId="77777777" w:rsidR="005A42AA" w:rsidRPr="00D0162F" w:rsidRDefault="005A42AA" w:rsidP="00A81E02">
            <w:pPr>
              <w:pStyle w:val="TAL"/>
            </w:pPr>
            <w:r w:rsidRPr="00D0162F">
              <w:t>16</w:t>
            </w:r>
          </w:p>
        </w:tc>
        <w:tc>
          <w:tcPr>
            <w:tcW w:w="543" w:type="dxa"/>
          </w:tcPr>
          <w:p w14:paraId="654CDF14" w14:textId="06816220" w:rsidR="005A42AA" w:rsidRPr="00D0162F" w:rsidRDefault="00B52C27" w:rsidP="00A81E02">
            <w:pPr>
              <w:pStyle w:val="TAL"/>
            </w:pPr>
            <w:r w:rsidRPr="00B52C27">
              <w:t>25</w:t>
            </w:r>
          </w:p>
        </w:tc>
        <w:tc>
          <w:tcPr>
            <w:tcW w:w="544" w:type="dxa"/>
          </w:tcPr>
          <w:p w14:paraId="5116E9E4" w14:textId="2C9E07B8" w:rsidR="005A42AA" w:rsidRPr="00D0162F" w:rsidRDefault="00B52C27" w:rsidP="00A81E02">
            <w:pPr>
              <w:pStyle w:val="TAL"/>
            </w:pPr>
            <w:r w:rsidRPr="00B52C27">
              <w:t>25</w:t>
            </w:r>
          </w:p>
        </w:tc>
        <w:tc>
          <w:tcPr>
            <w:tcW w:w="543" w:type="dxa"/>
          </w:tcPr>
          <w:p w14:paraId="7717B1AE" w14:textId="459AEA1F" w:rsidR="005A42AA" w:rsidRPr="00D0162F" w:rsidRDefault="00B52C27" w:rsidP="00A81E02">
            <w:pPr>
              <w:pStyle w:val="TAL"/>
            </w:pPr>
            <w:r w:rsidRPr="00B52C27">
              <w:t>32</w:t>
            </w:r>
          </w:p>
        </w:tc>
        <w:tc>
          <w:tcPr>
            <w:tcW w:w="544" w:type="dxa"/>
          </w:tcPr>
          <w:p w14:paraId="630868F4" w14:textId="63147DA7" w:rsidR="005A42AA" w:rsidRPr="00D0162F" w:rsidRDefault="00B52C27" w:rsidP="00A81E02">
            <w:pPr>
              <w:pStyle w:val="TAL"/>
            </w:pPr>
            <w:r w:rsidRPr="00B52C27">
              <w:t>16</w:t>
            </w:r>
          </w:p>
        </w:tc>
      </w:tr>
      <w:tr w:rsidR="005A42AA" w:rsidRPr="00D0162F" w14:paraId="6921B1D7" w14:textId="77777777" w:rsidTr="00A81E02">
        <w:trPr>
          <w:jc w:val="center"/>
        </w:trPr>
        <w:tc>
          <w:tcPr>
            <w:tcW w:w="8784" w:type="dxa"/>
            <w:gridSpan w:val="14"/>
            <w:shd w:val="clear" w:color="auto" w:fill="auto"/>
          </w:tcPr>
          <w:p w14:paraId="630A8981" w14:textId="77777777" w:rsidR="005A42AA" w:rsidRPr="00D0162F" w:rsidRDefault="005A42AA" w:rsidP="00A81E02">
            <w:pPr>
              <w:pStyle w:val="TAN"/>
              <w:rPr>
                <w:rFonts w:cs="Arial"/>
                <w:bCs/>
              </w:rPr>
            </w:pPr>
            <w:r w:rsidRPr="00D0162F">
              <w:rPr>
                <w:rFonts w:cs="Arial"/>
              </w:rPr>
              <w:t xml:space="preserve">NOTE </w:t>
            </w:r>
            <w:r w:rsidRPr="00D0162F">
              <w:rPr>
                <w:rFonts w:cs="Arial"/>
                <w:bCs/>
              </w:rPr>
              <w:t>1:</w:t>
            </w:r>
            <w:r w:rsidRPr="00D0162F">
              <w:rPr>
                <w:rFonts w:cs="Arial"/>
                <w:bCs/>
              </w:rPr>
              <w:tab/>
              <w:t>RB</w:t>
            </w:r>
            <w:r w:rsidRPr="00D0162F">
              <w:rPr>
                <w:rFonts w:cs="Arial"/>
                <w:bCs/>
                <w:vertAlign w:val="subscript"/>
              </w:rPr>
              <w:t xml:space="preserve">a </w:t>
            </w:r>
            <w:r w:rsidRPr="00D0162F">
              <w:rPr>
                <w:rFonts w:cs="Arial"/>
                <w:bCs/>
              </w:rPr>
              <w:t>is the same as RB</w:t>
            </w:r>
            <w:r w:rsidRPr="00D0162F">
              <w:rPr>
                <w:rFonts w:cs="Arial"/>
                <w:bCs/>
                <w:vertAlign w:val="subscript"/>
              </w:rPr>
              <w:t xml:space="preserve">a </w:t>
            </w:r>
            <w:r w:rsidRPr="00D0162F">
              <w:rPr>
                <w:rFonts w:cs="Arial"/>
                <w:bCs/>
              </w:rPr>
              <w:t>for DLBWP.1.1 RedCap.</w:t>
            </w:r>
          </w:p>
          <w:p w14:paraId="264A0EAE" w14:textId="77777777" w:rsidR="005A42AA" w:rsidRPr="00D0162F" w:rsidRDefault="005A42AA" w:rsidP="00A81E02">
            <w:pPr>
              <w:pStyle w:val="TAN"/>
              <w:rPr>
                <w:rFonts w:cs="Arial"/>
                <w:bCs/>
              </w:rPr>
            </w:pPr>
            <w:r w:rsidRPr="00D0162F">
              <w:rPr>
                <w:rFonts w:cs="Arial"/>
              </w:rPr>
              <w:t xml:space="preserve">NOTE </w:t>
            </w:r>
            <w:r w:rsidRPr="00D0162F">
              <w:rPr>
                <w:rFonts w:cs="Arial"/>
                <w:bCs/>
              </w:rPr>
              <w:t>2:</w:t>
            </w:r>
            <w:r w:rsidRPr="00D0162F">
              <w:rPr>
                <w:rFonts w:cs="Arial"/>
                <w:bCs/>
              </w:rPr>
              <w:tab/>
              <w:t>RB</w:t>
            </w:r>
            <w:r w:rsidRPr="00D0162F">
              <w:rPr>
                <w:rFonts w:cs="Arial"/>
                <w:bCs/>
                <w:vertAlign w:val="subscript"/>
              </w:rPr>
              <w:t>b</w:t>
            </w:r>
            <w:r w:rsidRPr="00D0162F">
              <w:rPr>
                <w:rFonts w:cs="Arial"/>
                <w:bCs/>
              </w:rPr>
              <w:t xml:space="preserve"> is the same as RB</w:t>
            </w:r>
            <w:r w:rsidRPr="00D0162F">
              <w:rPr>
                <w:rFonts w:cs="Arial"/>
                <w:bCs/>
                <w:vertAlign w:val="subscript"/>
              </w:rPr>
              <w:t>b</w:t>
            </w:r>
            <w:r w:rsidRPr="00D0162F">
              <w:rPr>
                <w:rFonts w:cs="Arial"/>
                <w:bCs/>
              </w:rPr>
              <w:t xml:space="preserve"> for DLBWP.1.2 RedCap.</w:t>
            </w:r>
          </w:p>
          <w:p w14:paraId="0221E382" w14:textId="77777777" w:rsidR="005A42AA" w:rsidRPr="00D0162F" w:rsidRDefault="005A42AA" w:rsidP="00A81E02">
            <w:pPr>
              <w:pStyle w:val="TAN"/>
              <w:rPr>
                <w:rFonts w:cs="Arial"/>
              </w:rPr>
            </w:pPr>
            <w:r w:rsidRPr="00D0162F">
              <w:rPr>
                <w:rFonts w:cs="Arial"/>
              </w:rPr>
              <w:t xml:space="preserve">NOTE </w:t>
            </w:r>
            <w:r w:rsidRPr="00D0162F">
              <w:rPr>
                <w:rFonts w:cs="Arial"/>
                <w:bCs/>
              </w:rPr>
              <w:t>3:</w:t>
            </w:r>
            <w:r w:rsidRPr="00D0162F">
              <w:rPr>
                <w:rFonts w:cs="Arial"/>
                <w:bCs/>
              </w:rPr>
              <w:tab/>
              <w:t>RB</w:t>
            </w:r>
            <w:r w:rsidRPr="00D0162F">
              <w:rPr>
                <w:rFonts w:cs="Arial"/>
                <w:bCs/>
                <w:vertAlign w:val="subscript"/>
              </w:rPr>
              <w:t>c</w:t>
            </w:r>
            <w:r w:rsidRPr="00D0162F">
              <w:rPr>
                <w:rFonts w:cs="Arial"/>
                <w:bCs/>
              </w:rPr>
              <w:t xml:space="preserve"> is the same as RB</w:t>
            </w:r>
            <w:r w:rsidRPr="00D0162F">
              <w:rPr>
                <w:rFonts w:cs="Arial"/>
                <w:bCs/>
                <w:vertAlign w:val="subscript"/>
              </w:rPr>
              <w:t>c</w:t>
            </w:r>
            <w:r w:rsidRPr="00D0162F">
              <w:rPr>
                <w:rFonts w:cs="Arial"/>
                <w:bCs/>
              </w:rPr>
              <w:t xml:space="preserve"> for DLBWP.1.3 RedCap.</w:t>
            </w:r>
          </w:p>
        </w:tc>
      </w:tr>
    </w:tbl>
    <w:p w14:paraId="4392452D" w14:textId="77777777" w:rsidR="005A42AA" w:rsidRPr="00D0162F" w:rsidRDefault="005A42AA" w:rsidP="00F21A71"/>
    <w:p w14:paraId="0B87863E" w14:textId="11D21592" w:rsidR="00AB67FA" w:rsidRPr="00D0162F" w:rsidRDefault="00AB67FA" w:rsidP="00AB67FA">
      <w:pPr>
        <w:pStyle w:val="Heading1"/>
      </w:pPr>
      <w:r w:rsidRPr="00D0162F">
        <w:t>A.9</w:t>
      </w:r>
      <w:r w:rsidRPr="00D0162F">
        <w:tab/>
        <w:t>Angle of Arrival (AoA) for FR2 RRM test cases</w:t>
      </w:r>
    </w:p>
    <w:p w14:paraId="6935A28E" w14:textId="48E8DF3C" w:rsidR="00AB67FA" w:rsidRPr="00D0162F" w:rsidRDefault="00AB67FA" w:rsidP="00AB67FA">
      <w:pPr>
        <w:rPr>
          <w:rFonts w:cs="v4.2.0"/>
        </w:rPr>
      </w:pPr>
      <w:r w:rsidRPr="00D0162F">
        <w:rPr>
          <w:rFonts w:cs="v4.2.0"/>
        </w:rPr>
        <w:t xml:space="preserve">This clause specifies the AoA setups for FR2 RRM test cases in </w:t>
      </w:r>
      <w:r w:rsidR="006E0A54" w:rsidRPr="00D0162F">
        <w:rPr>
          <w:rFonts w:cs="v4.2.0"/>
        </w:rPr>
        <w:t>clause</w:t>
      </w:r>
      <w:r w:rsidRPr="00D0162F">
        <w:rPr>
          <w:rFonts w:cs="v4.2.0"/>
        </w:rPr>
        <w:t xml:space="preserve"> 5 and 7. The applicable AoA setup is defined in each test case in </w:t>
      </w:r>
      <w:r w:rsidR="006E0A54" w:rsidRPr="00D0162F">
        <w:rPr>
          <w:rFonts w:cs="v4.2.0"/>
        </w:rPr>
        <w:t>clause</w:t>
      </w:r>
      <w:r w:rsidRPr="00D0162F">
        <w:rPr>
          <w:rFonts w:cs="v4.2.0"/>
        </w:rPr>
        <w:t xml:space="preserve"> 5 and 7.</w:t>
      </w:r>
    </w:p>
    <w:p w14:paraId="49AA1DF7" w14:textId="77777777" w:rsidR="00AB67FA" w:rsidRPr="00D0162F" w:rsidRDefault="00AB67FA" w:rsidP="00AB67FA">
      <w:pPr>
        <w:pStyle w:val="Heading2"/>
      </w:pPr>
      <w:r w:rsidRPr="00D0162F">
        <w:t>A.9.1</w:t>
      </w:r>
      <w:r w:rsidRPr="00D0162F">
        <w:tab/>
        <w:t>Setup 1: Single AoA in Rx beam peak direction</w:t>
      </w:r>
    </w:p>
    <w:p w14:paraId="1E4C7AA7" w14:textId="77777777" w:rsidR="00AB67FA" w:rsidRPr="00D0162F" w:rsidRDefault="00AB67FA" w:rsidP="00AB67FA">
      <w:r w:rsidRPr="00D0162F">
        <w:t>There is only one active probe in the test. The DL signals, and noise if applicable, transmitted from the probe, are aligned to the UE Rx beam peak direction (as defined in TS 38.101-2 [3]).</w:t>
      </w:r>
    </w:p>
    <w:p w14:paraId="770A1E0C" w14:textId="77777777" w:rsidR="00AB67FA" w:rsidRPr="00D0162F" w:rsidRDefault="00AB67FA" w:rsidP="00AB67FA">
      <w:pPr>
        <w:pStyle w:val="Heading2"/>
      </w:pPr>
      <w:r w:rsidRPr="00D0162F">
        <w:t>A.9.2</w:t>
      </w:r>
      <w:r w:rsidRPr="00D0162F">
        <w:tab/>
        <w:t>Setup 2: Single AoA in non Rx beam peak direction</w:t>
      </w:r>
    </w:p>
    <w:p w14:paraId="5A2FBA34" w14:textId="77777777" w:rsidR="00AB67FA" w:rsidRPr="00D0162F" w:rsidRDefault="00AB67FA" w:rsidP="00AB67FA">
      <w:pPr>
        <w:pStyle w:val="Heading3"/>
      </w:pPr>
      <w:r w:rsidRPr="00D0162F">
        <w:t>A.9.2.1</w:t>
      </w:r>
      <w:r w:rsidRPr="00D0162F">
        <w:tab/>
        <w:t>Setup 2a: Single AoA in non Rx beam peak direction without change in direction</w:t>
      </w:r>
    </w:p>
    <w:p w14:paraId="740742DD" w14:textId="77777777" w:rsidR="00AB67FA" w:rsidRPr="00D0162F" w:rsidRDefault="00AB67FA" w:rsidP="00AB67FA">
      <w:r w:rsidRPr="00D0162F">
        <w:t>There is only one active probe in the test. The DL signals, and noise if applicable, transmitted from the probe, align to a direction (AoA) which is from the set of directions corresponding to the EIS spherical coverage percentile of the DUT as defined in clause 7.3.4 of TS 38.101-2 [3] for each UE power class. The direction (AoA) of the signals shall not be changed between test iterations.</w:t>
      </w:r>
    </w:p>
    <w:p w14:paraId="559D20A7" w14:textId="77777777" w:rsidR="00AB67FA" w:rsidRPr="00D0162F" w:rsidRDefault="00AB67FA" w:rsidP="00AB67FA">
      <w:pPr>
        <w:pStyle w:val="Heading3"/>
      </w:pPr>
      <w:r w:rsidRPr="00D0162F">
        <w:t>A.9.2.2</w:t>
      </w:r>
      <w:r w:rsidRPr="00D0162F">
        <w:tab/>
        <w:t>Setup 2b: Single AoA in non Rx beam peak direction with change in direction</w:t>
      </w:r>
    </w:p>
    <w:p w14:paraId="07FA96FD" w14:textId="77777777" w:rsidR="00AB67FA" w:rsidRPr="00D0162F" w:rsidRDefault="00AB67FA" w:rsidP="00AB67FA">
      <w:r w:rsidRPr="00D0162F">
        <w:t>There is only one active probe in the test. The DL signals, and noise if applicable, transmitted from the probe, align to a direction (AoA) which is from the set of directions corresponding to the EIS spherical coverage percentile of the DUT as defined in clause 7.3.4 of TS 38.101-2 [3] for each UE power class. For UE power class 3, the direction (AoA) of the signals shall be changed for each test iteration (for UE power classes other than 3, this is FFS). Unless otherwise specified by the test case, the TE shall alternate between a minimum of 33 different AoAs. The minimum separation between AoAs used in consecutive iterations shall be 30° in great-circle distance.</w:t>
      </w:r>
    </w:p>
    <w:p w14:paraId="337F261A" w14:textId="7BD65799" w:rsidR="00AB67FA" w:rsidRPr="00D0162F" w:rsidRDefault="006E0A54" w:rsidP="005E4E07">
      <w:pPr>
        <w:pStyle w:val="NO"/>
        <w:rPr>
          <w:rFonts w:eastAsia="MS Mincho"/>
        </w:rPr>
      </w:pPr>
      <w:r w:rsidRPr="00D0162F">
        <w:t>NOTE:</w:t>
      </w:r>
      <w:r w:rsidRPr="00D0162F">
        <w:tab/>
      </w:r>
      <w:r w:rsidR="00AB67FA" w:rsidRPr="00D0162F">
        <w:t>if it is not possible to find at least 33 different test points meeting the required criteria (FFS</w:t>
      </w:r>
      <w:r w:rsidR="00AB67FA" w:rsidRPr="00D0162F">
        <w:rPr>
          <w:rFonts w:eastAsia="MS Mincho"/>
        </w:rPr>
        <w:t>), the test shall alternate between all the available test points.</w:t>
      </w:r>
    </w:p>
    <w:p w14:paraId="2FE58425" w14:textId="77777777" w:rsidR="00AB67FA" w:rsidRPr="00D0162F" w:rsidRDefault="00AB67FA" w:rsidP="00AB67FA">
      <w:pPr>
        <w:pStyle w:val="Heading2"/>
      </w:pPr>
      <w:r w:rsidRPr="00D0162F">
        <w:t>A.9.3</w:t>
      </w:r>
      <w:r w:rsidRPr="00D0162F">
        <w:tab/>
        <w:t>Setup 3: 2 AoAs</w:t>
      </w:r>
    </w:p>
    <w:p w14:paraId="130B4AF9" w14:textId="56D1F875" w:rsidR="00AB67FA" w:rsidRPr="00D0162F" w:rsidRDefault="00AB67FA" w:rsidP="00AB67FA">
      <w:r w:rsidRPr="00D0162F">
        <w:t>There are 2 active probes in the test. The DL signals, and noise if applicable, transmitted from the two active probes, align to directions (AoAs) which are from the set of directions corresponding to the EIS spherical coverage percentile of the DUT as defined in clause 7.3.4 of TS 38.101-2 </w:t>
      </w:r>
      <w:r w:rsidRPr="00D0162F">
        <w:rPr>
          <w:rFonts w:eastAsia="MS Mincho"/>
        </w:rPr>
        <w:t>[3]</w:t>
      </w:r>
      <w:r w:rsidRPr="00D0162F">
        <w:t xml:space="preserve"> for each UE power class. The relative angular offset between the directions (AoAs) of the 2 active probes, shall be changed for each test iteration. Unless otherwise specified by the test case, the TE shall alternate between a minimum of 33 different test points. A test point comprehends the relative angular offset between the active probes, and the AoA of each of the signals from the UE point of view. The relative angular offset between the active </w:t>
      </w:r>
      <w:r w:rsidRPr="00914805">
        <w:t xml:space="preserve">probes </w:t>
      </w:r>
      <w:r w:rsidR="006D007C" w:rsidRPr="00914805">
        <w:t>shall</w:t>
      </w:r>
      <w:commentRangeStart w:id="3"/>
      <w:commentRangeStart w:id="4"/>
      <w:r w:rsidRPr="00914805">
        <w:t xml:space="preserve"> </w:t>
      </w:r>
      <w:commentRangeEnd w:id="3"/>
      <w:r w:rsidR="005E4E07" w:rsidRPr="00914805">
        <w:rPr>
          <w:rStyle w:val="CommentReference"/>
        </w:rPr>
        <w:commentReference w:id="3"/>
      </w:r>
      <w:commentRangeEnd w:id="4"/>
      <w:r w:rsidR="00447B5B">
        <w:rPr>
          <w:rStyle w:val="CommentReference"/>
        </w:rPr>
        <w:commentReference w:id="4"/>
      </w:r>
      <w:r w:rsidRPr="00914805">
        <w:t>change</w:t>
      </w:r>
      <w:r w:rsidRPr="00D0162F">
        <w:t xml:space="preserve"> for consecutive test points.</w:t>
      </w:r>
    </w:p>
    <w:p w14:paraId="3347E988" w14:textId="77777777" w:rsidR="00AB67FA" w:rsidRPr="00D0162F" w:rsidRDefault="00AB67FA" w:rsidP="00AB67FA">
      <w:r w:rsidRPr="00D0162F">
        <w:t>The applicable set of relative angular offsets between the 2 active probes is given in Table A.9.3-1 for each UE power class.</w:t>
      </w:r>
    </w:p>
    <w:p w14:paraId="68D6CD49" w14:textId="77777777" w:rsidR="00AB67FA" w:rsidRPr="00D0162F" w:rsidRDefault="00AB67FA" w:rsidP="00AB67FA">
      <w:pPr>
        <w:pStyle w:val="TH"/>
      </w:pPr>
      <w:r w:rsidRPr="00D0162F">
        <w:t>Table A.9.3-1: Set of relative angular offsets between active probes for each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22"/>
        <w:gridCol w:w="6301"/>
      </w:tblGrid>
      <w:tr w:rsidR="00AB67FA" w:rsidRPr="00D0162F" w14:paraId="47129188" w14:textId="77777777" w:rsidTr="006E0A54">
        <w:trPr>
          <w:jc w:val="center"/>
        </w:trPr>
        <w:tc>
          <w:tcPr>
            <w:tcW w:w="1822" w:type="dxa"/>
            <w:tcBorders>
              <w:top w:val="single" w:sz="4" w:space="0" w:color="auto"/>
              <w:left w:val="single" w:sz="4" w:space="0" w:color="auto"/>
              <w:bottom w:val="single" w:sz="4" w:space="0" w:color="auto"/>
              <w:right w:val="single" w:sz="4" w:space="0" w:color="auto"/>
            </w:tcBorders>
            <w:hideMark/>
          </w:tcPr>
          <w:p w14:paraId="138E6348" w14:textId="268C78A9" w:rsidR="00AB67FA" w:rsidRPr="00D0162F" w:rsidRDefault="00AB67FA" w:rsidP="006E0A54">
            <w:pPr>
              <w:pStyle w:val="TAH"/>
            </w:pPr>
            <w:r w:rsidRPr="00D0162F">
              <w:t>UE</w:t>
            </w:r>
            <w:r w:rsidR="006E0A54" w:rsidRPr="00D0162F">
              <w:t xml:space="preserve"> </w:t>
            </w:r>
            <w:r w:rsidRPr="00D0162F">
              <w:t>Power</w:t>
            </w:r>
            <w:r w:rsidR="006E0A54" w:rsidRPr="00D0162F">
              <w:t xml:space="preserve"> </w:t>
            </w:r>
            <w:r w:rsidRPr="00D0162F">
              <w:t>class</w:t>
            </w:r>
          </w:p>
        </w:tc>
        <w:tc>
          <w:tcPr>
            <w:tcW w:w="6301" w:type="dxa"/>
            <w:tcBorders>
              <w:top w:val="single" w:sz="4" w:space="0" w:color="auto"/>
              <w:left w:val="single" w:sz="4" w:space="0" w:color="auto"/>
              <w:bottom w:val="single" w:sz="4" w:space="0" w:color="auto"/>
              <w:right w:val="single" w:sz="4" w:space="0" w:color="auto"/>
            </w:tcBorders>
            <w:vAlign w:val="center"/>
            <w:hideMark/>
          </w:tcPr>
          <w:p w14:paraId="58837B00" w14:textId="4A55EDE6" w:rsidR="00AB67FA" w:rsidRPr="00D0162F" w:rsidRDefault="00AB67FA" w:rsidP="006E0A54">
            <w:pPr>
              <w:pStyle w:val="TAH"/>
              <w:rPr>
                <w:rFonts w:eastAsia="Yu Mincho"/>
              </w:rPr>
            </w:pPr>
            <w:r w:rsidRPr="00D0162F">
              <w:rPr>
                <w:rFonts w:eastAsia="Yu Mincho"/>
              </w:rPr>
              <w:t>Relative</w:t>
            </w:r>
            <w:r w:rsidR="006E0A54" w:rsidRPr="00D0162F">
              <w:rPr>
                <w:rFonts w:eastAsia="Yu Mincho"/>
              </w:rPr>
              <w:t xml:space="preserve"> </w:t>
            </w:r>
            <w:r w:rsidRPr="00D0162F">
              <w:rPr>
                <w:rFonts w:eastAsia="Yu Mincho"/>
              </w:rPr>
              <w:t>angular</w:t>
            </w:r>
            <w:r w:rsidR="006E0A54" w:rsidRPr="00D0162F">
              <w:rPr>
                <w:rFonts w:eastAsia="Yu Mincho"/>
              </w:rPr>
              <w:t xml:space="preserve"> </w:t>
            </w:r>
            <w:r w:rsidRPr="00D0162F">
              <w:rPr>
                <w:rFonts w:eastAsia="Yu Mincho"/>
              </w:rPr>
              <w:t>offset</w:t>
            </w:r>
            <w:r w:rsidR="006E0A54" w:rsidRPr="00D0162F">
              <w:rPr>
                <w:rFonts w:eastAsia="Yu Mincho"/>
              </w:rPr>
              <w:t xml:space="preserve"> </w:t>
            </w:r>
            <w:r w:rsidRPr="00D0162F">
              <w:rPr>
                <w:rFonts w:eastAsia="Yu Mincho"/>
              </w:rPr>
              <w:t>between</w:t>
            </w:r>
            <w:r w:rsidR="006E0A54" w:rsidRPr="00D0162F">
              <w:rPr>
                <w:rFonts w:eastAsia="Yu Mincho"/>
              </w:rPr>
              <w:t xml:space="preserve"> </w:t>
            </w:r>
            <w:r w:rsidRPr="00D0162F">
              <w:rPr>
                <w:rFonts w:eastAsia="Yu Mincho"/>
              </w:rPr>
              <w:t>active</w:t>
            </w:r>
            <w:r w:rsidR="006E0A54" w:rsidRPr="00D0162F">
              <w:rPr>
                <w:rFonts w:eastAsia="Yu Mincho"/>
              </w:rPr>
              <w:t xml:space="preserve"> </w:t>
            </w:r>
            <w:r w:rsidRPr="00D0162F">
              <w:rPr>
                <w:rFonts w:eastAsia="Yu Mincho"/>
              </w:rPr>
              <w:t>probes</w:t>
            </w:r>
          </w:p>
        </w:tc>
      </w:tr>
      <w:tr w:rsidR="00AB67FA" w:rsidRPr="00D0162F" w14:paraId="103B3753" w14:textId="77777777" w:rsidTr="006E0A54">
        <w:trPr>
          <w:jc w:val="center"/>
        </w:trPr>
        <w:tc>
          <w:tcPr>
            <w:tcW w:w="1822" w:type="dxa"/>
            <w:tcBorders>
              <w:top w:val="single" w:sz="4" w:space="0" w:color="auto"/>
              <w:left w:val="single" w:sz="4" w:space="0" w:color="auto"/>
              <w:bottom w:val="single" w:sz="4" w:space="0" w:color="auto"/>
              <w:right w:val="single" w:sz="4" w:space="0" w:color="auto"/>
            </w:tcBorders>
            <w:hideMark/>
          </w:tcPr>
          <w:p w14:paraId="2E65E2C7" w14:textId="77777777" w:rsidR="00AB67FA" w:rsidRPr="00D0162F" w:rsidRDefault="00AB67FA" w:rsidP="006E0A54">
            <w:pPr>
              <w:pStyle w:val="TAC"/>
              <w:rPr>
                <w:rFonts w:eastAsia="Yu Mincho"/>
              </w:rPr>
            </w:pPr>
            <w:r w:rsidRPr="00D0162F">
              <w:rPr>
                <w:rFonts w:eastAsia="Yu Mincho"/>
              </w:rPr>
              <w:t>1</w:t>
            </w:r>
          </w:p>
        </w:tc>
        <w:tc>
          <w:tcPr>
            <w:tcW w:w="6301" w:type="dxa"/>
            <w:tcBorders>
              <w:top w:val="single" w:sz="4" w:space="0" w:color="auto"/>
              <w:left w:val="single" w:sz="4" w:space="0" w:color="auto"/>
              <w:bottom w:val="single" w:sz="4" w:space="0" w:color="auto"/>
              <w:right w:val="single" w:sz="4" w:space="0" w:color="auto"/>
            </w:tcBorders>
            <w:hideMark/>
          </w:tcPr>
          <w:p w14:paraId="15B9B401" w14:textId="2346A714" w:rsidR="00AB67FA" w:rsidRPr="00D0162F" w:rsidRDefault="00914805" w:rsidP="006E0A54">
            <w:pPr>
              <w:pStyle w:val="TAC"/>
              <w:rPr>
                <w:rFonts w:eastAsia="Yu Mincho"/>
                <w:szCs w:val="18"/>
              </w:rPr>
            </w:pPr>
            <w:r w:rsidRPr="00C222A1">
              <w:rPr>
                <w:rFonts w:eastAsia="Yu Mincho"/>
                <w:szCs w:val="18"/>
                <w:lang w:eastAsia="ja-JP"/>
              </w:rPr>
              <w:t>30°, 60°, 90°</w:t>
            </w:r>
            <w:r>
              <w:rPr>
                <w:rFonts w:eastAsia="Yu Mincho"/>
                <w:szCs w:val="18"/>
                <w:lang w:eastAsia="ja-JP"/>
              </w:rPr>
              <w:t xml:space="preserve"> and</w:t>
            </w:r>
            <w:r w:rsidRPr="00C222A1">
              <w:rPr>
                <w:rFonts w:eastAsia="Yu Mincho"/>
                <w:szCs w:val="18"/>
                <w:lang w:eastAsia="ja-JP"/>
              </w:rPr>
              <w:t xml:space="preserve"> 120°</w:t>
            </w:r>
          </w:p>
        </w:tc>
      </w:tr>
      <w:tr w:rsidR="00AB67FA" w:rsidRPr="00D0162F" w14:paraId="5CEB2728" w14:textId="77777777" w:rsidTr="006E0A54">
        <w:trPr>
          <w:jc w:val="center"/>
        </w:trPr>
        <w:tc>
          <w:tcPr>
            <w:tcW w:w="1822" w:type="dxa"/>
            <w:tcBorders>
              <w:top w:val="single" w:sz="4" w:space="0" w:color="auto"/>
              <w:left w:val="single" w:sz="4" w:space="0" w:color="auto"/>
              <w:bottom w:val="single" w:sz="4" w:space="0" w:color="auto"/>
              <w:right w:val="single" w:sz="4" w:space="0" w:color="auto"/>
            </w:tcBorders>
            <w:hideMark/>
          </w:tcPr>
          <w:p w14:paraId="4AC61E07" w14:textId="77777777" w:rsidR="00AB67FA" w:rsidRPr="00D0162F" w:rsidRDefault="00AB67FA" w:rsidP="006E0A54">
            <w:pPr>
              <w:pStyle w:val="TAC"/>
              <w:rPr>
                <w:rFonts w:eastAsia="Yu Mincho"/>
              </w:rPr>
            </w:pPr>
            <w:r w:rsidRPr="00D0162F">
              <w:rPr>
                <w:rFonts w:eastAsia="Yu Mincho"/>
              </w:rPr>
              <w:t>2</w:t>
            </w:r>
          </w:p>
        </w:tc>
        <w:tc>
          <w:tcPr>
            <w:tcW w:w="6301" w:type="dxa"/>
            <w:tcBorders>
              <w:top w:val="single" w:sz="4" w:space="0" w:color="auto"/>
              <w:left w:val="single" w:sz="4" w:space="0" w:color="auto"/>
              <w:bottom w:val="single" w:sz="4" w:space="0" w:color="auto"/>
              <w:right w:val="single" w:sz="4" w:space="0" w:color="auto"/>
            </w:tcBorders>
            <w:hideMark/>
          </w:tcPr>
          <w:p w14:paraId="2D7AD932" w14:textId="77777777" w:rsidR="00AB67FA" w:rsidRPr="00D0162F" w:rsidRDefault="00AB67FA" w:rsidP="006E0A54">
            <w:pPr>
              <w:pStyle w:val="TAC"/>
              <w:rPr>
                <w:rFonts w:eastAsia="Yu Mincho"/>
                <w:szCs w:val="18"/>
              </w:rPr>
            </w:pPr>
            <w:r w:rsidRPr="00D0162F">
              <w:rPr>
                <w:rFonts w:eastAsia="Yu Mincho"/>
                <w:szCs w:val="18"/>
              </w:rPr>
              <w:t>FFS</w:t>
            </w:r>
          </w:p>
        </w:tc>
      </w:tr>
      <w:tr w:rsidR="00AB67FA" w:rsidRPr="00D0162F" w14:paraId="048074CF" w14:textId="77777777" w:rsidTr="006E0A54">
        <w:trPr>
          <w:jc w:val="center"/>
        </w:trPr>
        <w:tc>
          <w:tcPr>
            <w:tcW w:w="1822" w:type="dxa"/>
            <w:tcBorders>
              <w:top w:val="single" w:sz="4" w:space="0" w:color="auto"/>
              <w:left w:val="single" w:sz="4" w:space="0" w:color="auto"/>
              <w:bottom w:val="single" w:sz="4" w:space="0" w:color="auto"/>
              <w:right w:val="single" w:sz="4" w:space="0" w:color="auto"/>
            </w:tcBorders>
            <w:hideMark/>
          </w:tcPr>
          <w:p w14:paraId="444A1B1F" w14:textId="77777777" w:rsidR="00AB67FA" w:rsidRPr="00D0162F" w:rsidRDefault="00AB67FA" w:rsidP="006E0A54">
            <w:pPr>
              <w:pStyle w:val="TAC"/>
              <w:rPr>
                <w:rFonts w:eastAsia="Yu Mincho"/>
              </w:rPr>
            </w:pPr>
            <w:r w:rsidRPr="00D0162F">
              <w:rPr>
                <w:rFonts w:eastAsia="Yu Mincho"/>
              </w:rPr>
              <w:t>3</w:t>
            </w:r>
          </w:p>
        </w:tc>
        <w:tc>
          <w:tcPr>
            <w:tcW w:w="6301" w:type="dxa"/>
            <w:tcBorders>
              <w:top w:val="single" w:sz="4" w:space="0" w:color="auto"/>
              <w:left w:val="single" w:sz="4" w:space="0" w:color="auto"/>
              <w:bottom w:val="single" w:sz="4" w:space="0" w:color="auto"/>
              <w:right w:val="single" w:sz="4" w:space="0" w:color="auto"/>
            </w:tcBorders>
            <w:hideMark/>
          </w:tcPr>
          <w:p w14:paraId="69FF5C2F" w14:textId="7368977F" w:rsidR="00AB67FA" w:rsidRPr="00D0162F" w:rsidRDefault="00AB67FA" w:rsidP="006E0A54">
            <w:pPr>
              <w:pStyle w:val="TH"/>
              <w:spacing w:before="0" w:after="0"/>
              <w:rPr>
                <w:rFonts w:eastAsia="Yu Mincho"/>
                <w:b w:val="0"/>
                <w:szCs w:val="18"/>
              </w:rPr>
            </w:pPr>
            <w:r w:rsidRPr="00D0162F">
              <w:rPr>
                <w:b w:val="0"/>
              </w:rPr>
              <w:t>30°,</w:t>
            </w:r>
            <w:r w:rsidR="006E0A54" w:rsidRPr="00D0162F">
              <w:rPr>
                <w:b w:val="0"/>
              </w:rPr>
              <w:t xml:space="preserve"> </w:t>
            </w:r>
            <w:r w:rsidRPr="00D0162F">
              <w:rPr>
                <w:b w:val="0"/>
              </w:rPr>
              <w:t>60°,</w:t>
            </w:r>
            <w:r w:rsidR="006E0A54" w:rsidRPr="00D0162F">
              <w:rPr>
                <w:b w:val="0"/>
              </w:rPr>
              <w:t xml:space="preserve"> </w:t>
            </w:r>
            <w:r w:rsidRPr="00D0162F">
              <w:rPr>
                <w:b w:val="0"/>
              </w:rPr>
              <w:t>90°,</w:t>
            </w:r>
            <w:r w:rsidR="006E0A54" w:rsidRPr="00D0162F">
              <w:rPr>
                <w:b w:val="0"/>
              </w:rPr>
              <w:t xml:space="preserve"> </w:t>
            </w:r>
            <w:r w:rsidRPr="00D0162F">
              <w:rPr>
                <w:b w:val="0"/>
              </w:rPr>
              <w:t>120°</w:t>
            </w:r>
            <w:r w:rsidR="006E0A54" w:rsidRPr="00D0162F">
              <w:rPr>
                <w:b w:val="0"/>
              </w:rPr>
              <w:t xml:space="preserve"> </w:t>
            </w:r>
            <w:r w:rsidRPr="00D0162F">
              <w:rPr>
                <w:b w:val="0"/>
              </w:rPr>
              <w:t>and</w:t>
            </w:r>
            <w:r w:rsidR="006E0A54" w:rsidRPr="00D0162F">
              <w:rPr>
                <w:b w:val="0"/>
              </w:rPr>
              <w:t xml:space="preserve"> </w:t>
            </w:r>
            <w:r w:rsidRPr="00D0162F">
              <w:rPr>
                <w:b w:val="0"/>
              </w:rPr>
              <w:t>150°</w:t>
            </w:r>
          </w:p>
        </w:tc>
      </w:tr>
      <w:tr w:rsidR="00AB67FA" w:rsidRPr="00D0162F" w14:paraId="008DB14D" w14:textId="77777777" w:rsidTr="006E0A54">
        <w:trPr>
          <w:jc w:val="center"/>
        </w:trPr>
        <w:tc>
          <w:tcPr>
            <w:tcW w:w="1822" w:type="dxa"/>
            <w:tcBorders>
              <w:top w:val="single" w:sz="4" w:space="0" w:color="auto"/>
              <w:left w:val="single" w:sz="4" w:space="0" w:color="auto"/>
              <w:bottom w:val="single" w:sz="4" w:space="0" w:color="auto"/>
              <w:right w:val="single" w:sz="4" w:space="0" w:color="auto"/>
            </w:tcBorders>
            <w:hideMark/>
          </w:tcPr>
          <w:p w14:paraId="4F0DD4BB" w14:textId="77777777" w:rsidR="00AB67FA" w:rsidRPr="00D0162F" w:rsidRDefault="00AB67FA" w:rsidP="006E0A54">
            <w:pPr>
              <w:pStyle w:val="TAC"/>
              <w:rPr>
                <w:rFonts w:eastAsia="Yu Mincho"/>
              </w:rPr>
            </w:pPr>
            <w:r w:rsidRPr="00D0162F">
              <w:rPr>
                <w:rFonts w:eastAsia="Yu Mincho"/>
              </w:rPr>
              <w:t>4</w:t>
            </w:r>
          </w:p>
        </w:tc>
        <w:tc>
          <w:tcPr>
            <w:tcW w:w="6301" w:type="dxa"/>
            <w:tcBorders>
              <w:top w:val="single" w:sz="4" w:space="0" w:color="auto"/>
              <w:left w:val="single" w:sz="4" w:space="0" w:color="auto"/>
              <w:bottom w:val="single" w:sz="4" w:space="0" w:color="auto"/>
              <w:right w:val="single" w:sz="4" w:space="0" w:color="auto"/>
            </w:tcBorders>
            <w:hideMark/>
          </w:tcPr>
          <w:p w14:paraId="60A6F83A" w14:textId="77777777" w:rsidR="00AB67FA" w:rsidRPr="00D0162F" w:rsidRDefault="00AB67FA" w:rsidP="006E0A54">
            <w:pPr>
              <w:pStyle w:val="TAC"/>
              <w:rPr>
                <w:rFonts w:eastAsia="Yu Mincho"/>
                <w:szCs w:val="18"/>
              </w:rPr>
            </w:pPr>
            <w:r w:rsidRPr="00D0162F">
              <w:rPr>
                <w:rFonts w:eastAsia="Yu Mincho"/>
                <w:szCs w:val="18"/>
              </w:rPr>
              <w:t>FFS</w:t>
            </w:r>
          </w:p>
        </w:tc>
      </w:tr>
    </w:tbl>
    <w:p w14:paraId="56D77D7C" w14:textId="77777777" w:rsidR="00AB67FA" w:rsidRPr="00D0162F" w:rsidRDefault="00AB67FA" w:rsidP="00AB67FA"/>
    <w:p w14:paraId="23F5E5D3" w14:textId="2EC8DA52" w:rsidR="00AB67FA" w:rsidRPr="00D0162F" w:rsidRDefault="006E0A54" w:rsidP="005E4E07">
      <w:pPr>
        <w:pStyle w:val="NO"/>
        <w:rPr>
          <w:rFonts w:eastAsia="MS Mincho"/>
        </w:rPr>
      </w:pPr>
      <w:r w:rsidRPr="00D0162F">
        <w:t>NOTE:</w:t>
      </w:r>
      <w:r w:rsidRPr="00D0162F">
        <w:tab/>
      </w:r>
      <w:r w:rsidR="00AB67FA" w:rsidRPr="00D0162F">
        <w:t>if it is not possible to find at least 33 different test points meeting the required criteria (that is, the two AoAs are from the set of directions corresponding to the EIS spherical coverage percentile of the DUT as defined in clause 7.3.4 of TS 38.101-2 </w:t>
      </w:r>
      <w:r w:rsidR="00AB67FA" w:rsidRPr="00D0162F">
        <w:rPr>
          <w:rFonts w:eastAsia="MS Mincho"/>
        </w:rPr>
        <w:t>[3] and the angular offset between them corresponds to one of the offsets in Table A.9.3-1 for the corresponding UE power class), the test shall alternate between all the available test points.</w:t>
      </w:r>
    </w:p>
    <w:p w14:paraId="2B7EA48C" w14:textId="77777777" w:rsidR="00AB67FA" w:rsidRPr="00D0162F" w:rsidRDefault="00AB67FA" w:rsidP="00AB67FA">
      <w:pPr>
        <w:pStyle w:val="Heading2"/>
      </w:pPr>
      <w:r w:rsidRPr="00D0162F">
        <w:t>A.9.4</w:t>
      </w:r>
      <w:r w:rsidRPr="00D0162F">
        <w:tab/>
        <w:t>Setup 4: 2 AoAs, 1 AoA in Rx beam peak direction, 1 in non Rx beam peak</w:t>
      </w:r>
    </w:p>
    <w:p w14:paraId="347B60FB" w14:textId="77777777" w:rsidR="00AB67FA" w:rsidRPr="00D0162F" w:rsidRDefault="00AB67FA" w:rsidP="00AB67FA">
      <w:pPr>
        <w:pStyle w:val="Heading3"/>
      </w:pPr>
      <w:r w:rsidRPr="00D0162F">
        <w:t>A.9.4.1</w:t>
      </w:r>
      <w:r w:rsidRPr="00D0162F">
        <w:tab/>
        <w:t>Setup 4a: 2 AoAs, 1 AoA in Rx beam peak direction, 1 in non Rx beam peak without change in direction</w:t>
      </w:r>
    </w:p>
    <w:p w14:paraId="7C445A04" w14:textId="77777777" w:rsidR="00AB67FA" w:rsidRPr="00D0162F" w:rsidRDefault="00AB67FA" w:rsidP="00AB67FA">
      <w:r w:rsidRPr="00D0162F">
        <w:t xml:space="preserve">There are 2 active probes in the test. The DL signals, and noise if applicable, are transmitted from the two active probes. One probe is aligned to the UE Rx beam peak direction as defined in TS 38.101-2 [3]. The second is aligned to a direction (AoA) which is from the set of directions corresponding to the EIS spherical coverage percentile of the DUT as defined in clause 7.3.4 of TS 38.101-2 [3] for each UE power class. The direction (AoA) of the non Rx beam peak signal shall not be changed between test iterations. </w:t>
      </w:r>
    </w:p>
    <w:p w14:paraId="653E4DAD" w14:textId="77777777" w:rsidR="00AB67FA" w:rsidRPr="00D0162F" w:rsidRDefault="00AB67FA" w:rsidP="00AB67FA">
      <w:pPr>
        <w:pStyle w:val="Heading3"/>
      </w:pPr>
      <w:r w:rsidRPr="00D0162F">
        <w:t>A.9.4.2</w:t>
      </w:r>
      <w:r w:rsidRPr="00D0162F">
        <w:tab/>
        <w:t>Setup 4b: 2 AoAs, 1 AoA in Rx beam peak direction, 1 in non Rx beam peak with change in direction</w:t>
      </w:r>
    </w:p>
    <w:p w14:paraId="2236DA5D" w14:textId="77777777" w:rsidR="00AB67FA" w:rsidRPr="00D0162F" w:rsidRDefault="00AB67FA" w:rsidP="00AB67FA">
      <w:r w:rsidRPr="00D0162F">
        <w:t>There are 2 active probes in the test. The DL signals, and noise if applicable, are transmitted from the two active probes. One probe is aligned to the UE Rx beam peak direction as defined in TS 38.101-2 [3]. The second is aligned to a direction (AoA) which is from the set of directions corresponding to the EIS spherical coverage percentile of the DUT as defined in clause 7.3.4 of TS 38.101-2 [3] for each UE power class.</w:t>
      </w:r>
    </w:p>
    <w:p w14:paraId="2D63E692" w14:textId="503596AA" w:rsidR="00AB67FA" w:rsidRPr="00D0162F" w:rsidRDefault="00AB67FA" w:rsidP="00AB67FA">
      <w:r w:rsidRPr="00D0162F">
        <w:t xml:space="preserve">For UE power class 3, the relative angular offset between the directions (AoAs) of the 2 active probes shall be changed for each test iteration, within the probe alignment described above. The applicable set of relative angular offsets between the 2 active probes is given in Table A.9.3-1 for each UE power class. Unless otherwise specified by the test case, the TE shall alternate between a minimum of 5 different test points. A test point comprehends the relative angular offset between the active probes, and the AoA of each of the signals from the UE point of view, one of them being the Rx beam peak direction. The relative angular offset between the active probes </w:t>
      </w:r>
      <w:r w:rsidR="00794836" w:rsidRPr="00D0162F">
        <w:rPr>
          <w:highlight w:val="yellow"/>
        </w:rPr>
        <w:t>shall</w:t>
      </w:r>
      <w:commentRangeStart w:id="5"/>
      <w:r w:rsidRPr="00D0162F">
        <w:t xml:space="preserve"> </w:t>
      </w:r>
      <w:commentRangeEnd w:id="5"/>
      <w:r w:rsidR="005E4E07" w:rsidRPr="00D0162F">
        <w:rPr>
          <w:rStyle w:val="CommentReference"/>
        </w:rPr>
        <w:commentReference w:id="5"/>
      </w:r>
      <w:r w:rsidRPr="00D0162F">
        <w:t>change for consecutive test points.</w:t>
      </w:r>
    </w:p>
    <w:p w14:paraId="6C913F23" w14:textId="560196FB" w:rsidR="00AB67FA" w:rsidRPr="00D0162F" w:rsidRDefault="006E0A54" w:rsidP="005E4E07">
      <w:pPr>
        <w:pStyle w:val="NO"/>
      </w:pPr>
      <w:r w:rsidRPr="00D0162F">
        <w:t>NOTE:</w:t>
      </w:r>
      <w:r w:rsidRPr="00D0162F">
        <w:tab/>
      </w:r>
      <w:r w:rsidR="00AB67FA" w:rsidRPr="00D0162F">
        <w:t>if it is not possible to find at least 5 different test points meeting the required criteria (that is, the two AoAs are from the set of directions corresponding to the EIS spherical coverage percentile of the DUT as defined in clause 7.3.4 of TS 38.101-2 </w:t>
      </w:r>
      <w:r w:rsidR="00AB67FA" w:rsidRPr="00D0162F">
        <w:rPr>
          <w:rFonts w:eastAsia="MS Mincho"/>
        </w:rPr>
        <w:t>[3] and the angular offset between them corresponds to one of the offsets in Table A.9.3-1 for the corresponding UE power class), the test shall alternate between all the available test points.</w:t>
      </w:r>
    </w:p>
    <w:p w14:paraId="1B30023A" w14:textId="77777777" w:rsidR="00AB67FA" w:rsidRPr="00D0162F" w:rsidRDefault="00AB67FA" w:rsidP="00AB67FA">
      <w:pPr>
        <w:pStyle w:val="Heading1"/>
      </w:pPr>
      <w:r w:rsidRPr="00D0162F">
        <w:t>A.10</w:t>
      </w:r>
      <w:r w:rsidRPr="00D0162F">
        <w:tab/>
        <w:t>TCI State Configuration</w:t>
      </w:r>
    </w:p>
    <w:p w14:paraId="1BD21CC0" w14:textId="77777777" w:rsidR="00AB67FA" w:rsidRPr="00D0162F" w:rsidRDefault="00AB67FA" w:rsidP="00AB67FA">
      <w:pPr>
        <w:pStyle w:val="Heading2"/>
      </w:pPr>
      <w:r w:rsidRPr="00D0162F">
        <w:t>A.10.1</w:t>
      </w:r>
      <w:r w:rsidRPr="00D0162F">
        <w:tab/>
        <w:t>Introduction</w:t>
      </w:r>
    </w:p>
    <w:p w14:paraId="66A5B5A2" w14:textId="1B4CF6A2" w:rsidR="00AB67FA" w:rsidRPr="00D0162F" w:rsidRDefault="00AB67FA" w:rsidP="00AB67FA">
      <w:r w:rsidRPr="00D0162F">
        <w:t xml:space="preserve">This </w:t>
      </w:r>
      <w:r w:rsidR="006E0A54" w:rsidRPr="00D0162F">
        <w:t>clause</w:t>
      </w:r>
      <w:r w:rsidRPr="00D0162F">
        <w:t xml:space="preserve"> provides the configurations for TCI states towards either SSB or CSI-RS. The TCI states defined in this </w:t>
      </w:r>
      <w:r w:rsidR="006E0A54" w:rsidRPr="00D0162F">
        <w:t>clause</w:t>
      </w:r>
      <w:r w:rsidRPr="00D0162F">
        <w:t xml:space="preserve"> are configured in each test when applicable to indicate that certain DL signals are quasi-collocated with the referenceSignal configured in the TCI states.</w:t>
      </w:r>
    </w:p>
    <w:p w14:paraId="7E35F76B" w14:textId="77777777" w:rsidR="00AB67FA" w:rsidRPr="00D0162F" w:rsidRDefault="00AB67FA" w:rsidP="00AB67FA">
      <w:pPr>
        <w:pStyle w:val="Heading2"/>
      </w:pPr>
      <w:r w:rsidRPr="00D0162F">
        <w:t>A.10.2</w:t>
      </w:r>
      <w:r w:rsidRPr="00D0162F">
        <w:tab/>
        <w:t>TCI states</w:t>
      </w:r>
    </w:p>
    <w:p w14:paraId="7761AF77" w14:textId="77777777" w:rsidR="00AB67FA" w:rsidRPr="00D0162F" w:rsidRDefault="00AB67FA" w:rsidP="00AB67FA">
      <w:pPr>
        <w:pStyle w:val="TH"/>
      </w:pPr>
      <w:r w:rsidRPr="00D0162F">
        <w:t>Table A.10.2-1: TCI St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70"/>
        <w:gridCol w:w="1870"/>
        <w:gridCol w:w="1870"/>
        <w:gridCol w:w="1870"/>
        <w:gridCol w:w="1870"/>
      </w:tblGrid>
      <w:tr w:rsidR="00AB67FA" w:rsidRPr="00D0162F" w14:paraId="0676D098" w14:textId="77777777" w:rsidTr="006E0A54">
        <w:trPr>
          <w:jc w:val="center"/>
        </w:trPr>
        <w:tc>
          <w:tcPr>
            <w:tcW w:w="1870" w:type="dxa"/>
            <w:tcBorders>
              <w:top w:val="single" w:sz="4" w:space="0" w:color="auto"/>
              <w:left w:val="single" w:sz="4" w:space="0" w:color="auto"/>
              <w:bottom w:val="single" w:sz="4" w:space="0" w:color="auto"/>
              <w:right w:val="single" w:sz="4" w:space="0" w:color="auto"/>
            </w:tcBorders>
            <w:hideMark/>
          </w:tcPr>
          <w:p w14:paraId="79956223" w14:textId="77777777" w:rsidR="00AB67FA" w:rsidRPr="00D0162F" w:rsidRDefault="00AB67FA" w:rsidP="006E0A54">
            <w:pPr>
              <w:pStyle w:val="TAH"/>
              <w:rPr>
                <w:rFonts w:eastAsia="MS Mincho"/>
              </w:rPr>
            </w:pPr>
            <w:r w:rsidRPr="00D0162F">
              <w:rPr>
                <w:rFonts w:eastAsia="MS Mincho"/>
              </w:rPr>
              <w:t>Parameter</w:t>
            </w:r>
          </w:p>
        </w:tc>
        <w:tc>
          <w:tcPr>
            <w:tcW w:w="1870" w:type="dxa"/>
            <w:tcBorders>
              <w:top w:val="single" w:sz="4" w:space="0" w:color="auto"/>
              <w:left w:val="single" w:sz="4" w:space="0" w:color="auto"/>
              <w:bottom w:val="single" w:sz="4" w:space="0" w:color="auto"/>
              <w:right w:val="single" w:sz="4" w:space="0" w:color="auto"/>
            </w:tcBorders>
            <w:hideMark/>
          </w:tcPr>
          <w:p w14:paraId="72E2C6EE" w14:textId="77777777" w:rsidR="00AB67FA" w:rsidRPr="00D0162F" w:rsidRDefault="00AB67FA" w:rsidP="006E0A54">
            <w:pPr>
              <w:pStyle w:val="TAH"/>
              <w:rPr>
                <w:rFonts w:eastAsia="MS Mincho"/>
              </w:rPr>
            </w:pPr>
            <w:r w:rsidRPr="00D0162F">
              <w:rPr>
                <w:rFonts w:eastAsia="MS Mincho"/>
              </w:rPr>
              <w:t>TCI.State.0</w:t>
            </w:r>
          </w:p>
        </w:tc>
        <w:tc>
          <w:tcPr>
            <w:tcW w:w="1870" w:type="dxa"/>
            <w:tcBorders>
              <w:top w:val="single" w:sz="4" w:space="0" w:color="auto"/>
              <w:left w:val="single" w:sz="4" w:space="0" w:color="auto"/>
              <w:bottom w:val="single" w:sz="4" w:space="0" w:color="auto"/>
              <w:right w:val="single" w:sz="4" w:space="0" w:color="auto"/>
            </w:tcBorders>
            <w:hideMark/>
          </w:tcPr>
          <w:p w14:paraId="00F6A029" w14:textId="77777777" w:rsidR="00AB67FA" w:rsidRPr="00D0162F" w:rsidRDefault="00AB67FA" w:rsidP="006E0A54">
            <w:pPr>
              <w:pStyle w:val="TAH"/>
              <w:rPr>
                <w:rFonts w:eastAsia="MS Mincho"/>
              </w:rPr>
            </w:pPr>
            <w:r w:rsidRPr="00D0162F">
              <w:rPr>
                <w:rFonts w:eastAsia="MS Mincho"/>
              </w:rPr>
              <w:t>TCI.State.1</w:t>
            </w:r>
          </w:p>
        </w:tc>
        <w:tc>
          <w:tcPr>
            <w:tcW w:w="1870" w:type="dxa"/>
            <w:tcBorders>
              <w:top w:val="single" w:sz="4" w:space="0" w:color="auto"/>
              <w:left w:val="single" w:sz="4" w:space="0" w:color="auto"/>
              <w:bottom w:val="single" w:sz="4" w:space="0" w:color="auto"/>
              <w:right w:val="single" w:sz="4" w:space="0" w:color="auto"/>
            </w:tcBorders>
            <w:hideMark/>
          </w:tcPr>
          <w:p w14:paraId="106AF693" w14:textId="77777777" w:rsidR="00AB67FA" w:rsidRPr="00D0162F" w:rsidRDefault="00AB67FA" w:rsidP="006E0A54">
            <w:pPr>
              <w:pStyle w:val="TAH"/>
              <w:rPr>
                <w:rFonts w:eastAsia="MS Mincho"/>
              </w:rPr>
            </w:pPr>
            <w:r w:rsidRPr="00D0162F">
              <w:rPr>
                <w:rFonts w:eastAsia="MS Mincho"/>
              </w:rPr>
              <w:t>TCI.State.2</w:t>
            </w:r>
          </w:p>
        </w:tc>
        <w:tc>
          <w:tcPr>
            <w:tcW w:w="1870" w:type="dxa"/>
            <w:tcBorders>
              <w:top w:val="single" w:sz="4" w:space="0" w:color="auto"/>
              <w:left w:val="single" w:sz="4" w:space="0" w:color="auto"/>
              <w:bottom w:val="single" w:sz="4" w:space="0" w:color="auto"/>
              <w:right w:val="single" w:sz="4" w:space="0" w:color="auto"/>
            </w:tcBorders>
            <w:hideMark/>
          </w:tcPr>
          <w:p w14:paraId="72822949" w14:textId="77777777" w:rsidR="00AB67FA" w:rsidRPr="00D0162F" w:rsidRDefault="00AB67FA" w:rsidP="006E0A54">
            <w:pPr>
              <w:pStyle w:val="TAH"/>
              <w:rPr>
                <w:rFonts w:eastAsia="MS Mincho"/>
              </w:rPr>
            </w:pPr>
            <w:r w:rsidRPr="00D0162F">
              <w:rPr>
                <w:rFonts w:eastAsia="MS Mincho"/>
              </w:rPr>
              <w:t>TCI.State.3</w:t>
            </w:r>
          </w:p>
        </w:tc>
      </w:tr>
      <w:tr w:rsidR="00AB67FA" w:rsidRPr="00D0162F" w14:paraId="4DBD3117" w14:textId="77777777" w:rsidTr="006E0A54">
        <w:trPr>
          <w:jc w:val="center"/>
        </w:trPr>
        <w:tc>
          <w:tcPr>
            <w:tcW w:w="1870" w:type="dxa"/>
            <w:tcBorders>
              <w:top w:val="single" w:sz="4" w:space="0" w:color="auto"/>
              <w:left w:val="single" w:sz="4" w:space="0" w:color="auto"/>
              <w:bottom w:val="single" w:sz="4" w:space="0" w:color="auto"/>
              <w:right w:val="single" w:sz="4" w:space="0" w:color="auto"/>
            </w:tcBorders>
            <w:hideMark/>
          </w:tcPr>
          <w:p w14:paraId="172D04DA" w14:textId="77777777" w:rsidR="00AB67FA" w:rsidRPr="00D0162F" w:rsidRDefault="00AB67FA" w:rsidP="006E0A54">
            <w:pPr>
              <w:pStyle w:val="TAC"/>
            </w:pPr>
            <w:r w:rsidRPr="00D0162F">
              <w:t>tci-StateId</w:t>
            </w:r>
          </w:p>
        </w:tc>
        <w:tc>
          <w:tcPr>
            <w:tcW w:w="1870" w:type="dxa"/>
            <w:tcBorders>
              <w:top w:val="single" w:sz="4" w:space="0" w:color="auto"/>
              <w:left w:val="single" w:sz="4" w:space="0" w:color="auto"/>
              <w:bottom w:val="single" w:sz="4" w:space="0" w:color="auto"/>
              <w:right w:val="single" w:sz="4" w:space="0" w:color="auto"/>
            </w:tcBorders>
            <w:hideMark/>
          </w:tcPr>
          <w:p w14:paraId="351FEA6D" w14:textId="77777777" w:rsidR="00AB67FA" w:rsidRPr="00D0162F" w:rsidRDefault="00AB67FA" w:rsidP="006E0A54">
            <w:pPr>
              <w:pStyle w:val="TAC"/>
            </w:pPr>
            <w:r w:rsidRPr="00D0162F">
              <w:t>Id0</w:t>
            </w:r>
          </w:p>
        </w:tc>
        <w:tc>
          <w:tcPr>
            <w:tcW w:w="1870" w:type="dxa"/>
            <w:tcBorders>
              <w:top w:val="single" w:sz="4" w:space="0" w:color="auto"/>
              <w:left w:val="single" w:sz="4" w:space="0" w:color="auto"/>
              <w:bottom w:val="single" w:sz="4" w:space="0" w:color="auto"/>
              <w:right w:val="single" w:sz="4" w:space="0" w:color="auto"/>
            </w:tcBorders>
            <w:hideMark/>
          </w:tcPr>
          <w:p w14:paraId="24711929" w14:textId="77777777" w:rsidR="00AB67FA" w:rsidRPr="00D0162F" w:rsidRDefault="00AB67FA" w:rsidP="006E0A54">
            <w:pPr>
              <w:pStyle w:val="TAC"/>
            </w:pPr>
            <w:r w:rsidRPr="00D0162F">
              <w:t>Id1</w:t>
            </w:r>
          </w:p>
        </w:tc>
        <w:tc>
          <w:tcPr>
            <w:tcW w:w="1870" w:type="dxa"/>
            <w:tcBorders>
              <w:top w:val="single" w:sz="4" w:space="0" w:color="auto"/>
              <w:left w:val="single" w:sz="4" w:space="0" w:color="auto"/>
              <w:bottom w:val="single" w:sz="4" w:space="0" w:color="auto"/>
              <w:right w:val="single" w:sz="4" w:space="0" w:color="auto"/>
            </w:tcBorders>
            <w:hideMark/>
          </w:tcPr>
          <w:p w14:paraId="21DF1143" w14:textId="77777777" w:rsidR="00AB67FA" w:rsidRPr="00D0162F" w:rsidRDefault="00AB67FA" w:rsidP="006E0A54">
            <w:pPr>
              <w:pStyle w:val="TAC"/>
            </w:pPr>
            <w:r w:rsidRPr="00D0162F">
              <w:t>Id2</w:t>
            </w:r>
          </w:p>
        </w:tc>
        <w:tc>
          <w:tcPr>
            <w:tcW w:w="1870" w:type="dxa"/>
            <w:tcBorders>
              <w:top w:val="single" w:sz="4" w:space="0" w:color="auto"/>
              <w:left w:val="single" w:sz="4" w:space="0" w:color="auto"/>
              <w:bottom w:val="single" w:sz="4" w:space="0" w:color="auto"/>
              <w:right w:val="single" w:sz="4" w:space="0" w:color="auto"/>
            </w:tcBorders>
            <w:hideMark/>
          </w:tcPr>
          <w:p w14:paraId="05A6093E" w14:textId="77777777" w:rsidR="00AB67FA" w:rsidRPr="00D0162F" w:rsidRDefault="00AB67FA" w:rsidP="006E0A54">
            <w:pPr>
              <w:pStyle w:val="TAC"/>
            </w:pPr>
            <w:r w:rsidRPr="00D0162F">
              <w:t>Id3</w:t>
            </w:r>
          </w:p>
        </w:tc>
      </w:tr>
      <w:tr w:rsidR="00AB67FA" w:rsidRPr="00D0162F" w14:paraId="76F7CECF" w14:textId="77777777" w:rsidTr="006E0A54">
        <w:trPr>
          <w:jc w:val="center"/>
        </w:trPr>
        <w:tc>
          <w:tcPr>
            <w:tcW w:w="1870" w:type="dxa"/>
            <w:tcBorders>
              <w:top w:val="single" w:sz="4" w:space="0" w:color="auto"/>
              <w:left w:val="single" w:sz="4" w:space="0" w:color="auto"/>
              <w:bottom w:val="single" w:sz="4" w:space="0" w:color="auto"/>
              <w:right w:val="single" w:sz="4" w:space="0" w:color="auto"/>
            </w:tcBorders>
            <w:hideMark/>
          </w:tcPr>
          <w:p w14:paraId="6E112794" w14:textId="77777777" w:rsidR="00AB67FA" w:rsidRPr="00D0162F" w:rsidRDefault="00AB67FA" w:rsidP="006E0A54">
            <w:pPr>
              <w:pStyle w:val="TAC"/>
            </w:pPr>
            <w:r w:rsidRPr="00D0162F">
              <w:t>qcl-Type1</w:t>
            </w:r>
          </w:p>
        </w:tc>
        <w:tc>
          <w:tcPr>
            <w:tcW w:w="1870" w:type="dxa"/>
            <w:tcBorders>
              <w:top w:val="single" w:sz="4" w:space="0" w:color="auto"/>
              <w:left w:val="single" w:sz="4" w:space="0" w:color="auto"/>
              <w:bottom w:val="single" w:sz="4" w:space="0" w:color="auto"/>
              <w:right w:val="single" w:sz="4" w:space="0" w:color="auto"/>
            </w:tcBorders>
            <w:hideMark/>
          </w:tcPr>
          <w:p w14:paraId="23284C02" w14:textId="77777777" w:rsidR="00AB67FA" w:rsidRPr="00D0162F" w:rsidRDefault="00AB67FA" w:rsidP="006E0A54">
            <w:pPr>
              <w:pStyle w:val="TAC"/>
            </w:pPr>
            <w:r w:rsidRPr="00D0162F">
              <w:t>typeC</w:t>
            </w:r>
          </w:p>
        </w:tc>
        <w:tc>
          <w:tcPr>
            <w:tcW w:w="1870" w:type="dxa"/>
            <w:tcBorders>
              <w:top w:val="single" w:sz="4" w:space="0" w:color="auto"/>
              <w:left w:val="single" w:sz="4" w:space="0" w:color="auto"/>
              <w:bottom w:val="single" w:sz="4" w:space="0" w:color="auto"/>
              <w:right w:val="single" w:sz="4" w:space="0" w:color="auto"/>
            </w:tcBorders>
            <w:hideMark/>
          </w:tcPr>
          <w:p w14:paraId="5BF8AA4A" w14:textId="77777777" w:rsidR="00AB67FA" w:rsidRPr="00D0162F" w:rsidRDefault="00AB67FA" w:rsidP="006E0A54">
            <w:pPr>
              <w:pStyle w:val="TAC"/>
            </w:pPr>
            <w:r w:rsidRPr="00D0162F">
              <w:t>typeC</w:t>
            </w:r>
          </w:p>
        </w:tc>
        <w:tc>
          <w:tcPr>
            <w:tcW w:w="1870" w:type="dxa"/>
            <w:tcBorders>
              <w:top w:val="single" w:sz="4" w:space="0" w:color="auto"/>
              <w:left w:val="single" w:sz="4" w:space="0" w:color="auto"/>
              <w:bottom w:val="single" w:sz="4" w:space="0" w:color="auto"/>
              <w:right w:val="single" w:sz="4" w:space="0" w:color="auto"/>
            </w:tcBorders>
            <w:hideMark/>
          </w:tcPr>
          <w:p w14:paraId="6DA9B03F" w14:textId="77777777" w:rsidR="00AB67FA" w:rsidRPr="00D0162F" w:rsidRDefault="00AB67FA" w:rsidP="006E0A54">
            <w:pPr>
              <w:pStyle w:val="TAC"/>
            </w:pPr>
            <w:r w:rsidRPr="00D0162F">
              <w:t>typeA</w:t>
            </w:r>
          </w:p>
        </w:tc>
        <w:tc>
          <w:tcPr>
            <w:tcW w:w="1870" w:type="dxa"/>
            <w:tcBorders>
              <w:top w:val="single" w:sz="4" w:space="0" w:color="auto"/>
              <w:left w:val="single" w:sz="4" w:space="0" w:color="auto"/>
              <w:bottom w:val="single" w:sz="4" w:space="0" w:color="auto"/>
              <w:right w:val="single" w:sz="4" w:space="0" w:color="auto"/>
            </w:tcBorders>
            <w:hideMark/>
          </w:tcPr>
          <w:p w14:paraId="21DB5926" w14:textId="77777777" w:rsidR="00AB67FA" w:rsidRPr="00D0162F" w:rsidRDefault="00AB67FA" w:rsidP="006E0A54">
            <w:pPr>
              <w:pStyle w:val="TAC"/>
            </w:pPr>
            <w:r w:rsidRPr="00D0162F">
              <w:t>typeA</w:t>
            </w:r>
          </w:p>
        </w:tc>
      </w:tr>
      <w:tr w:rsidR="00AB67FA" w:rsidRPr="00D0162F" w14:paraId="74FC6398" w14:textId="77777777" w:rsidTr="006E0A54">
        <w:trPr>
          <w:jc w:val="center"/>
        </w:trPr>
        <w:tc>
          <w:tcPr>
            <w:tcW w:w="1870" w:type="dxa"/>
            <w:tcBorders>
              <w:top w:val="single" w:sz="4" w:space="0" w:color="auto"/>
              <w:left w:val="single" w:sz="4" w:space="0" w:color="auto"/>
              <w:bottom w:val="single" w:sz="4" w:space="0" w:color="auto"/>
              <w:right w:val="single" w:sz="4" w:space="0" w:color="auto"/>
            </w:tcBorders>
            <w:hideMark/>
          </w:tcPr>
          <w:p w14:paraId="1BC5CA65" w14:textId="77777777" w:rsidR="00AB67FA" w:rsidRPr="00D0162F" w:rsidRDefault="00AB67FA" w:rsidP="006E0A54">
            <w:pPr>
              <w:pStyle w:val="TAC"/>
            </w:pPr>
            <w:r w:rsidRPr="00D0162F">
              <w:t>qcl-Type2</w:t>
            </w:r>
            <w:r w:rsidRPr="00D0162F">
              <w:rPr>
                <w:vertAlign w:val="superscript"/>
              </w:rPr>
              <w:t>Note1</w:t>
            </w:r>
          </w:p>
        </w:tc>
        <w:tc>
          <w:tcPr>
            <w:tcW w:w="1870" w:type="dxa"/>
            <w:tcBorders>
              <w:top w:val="single" w:sz="4" w:space="0" w:color="auto"/>
              <w:left w:val="single" w:sz="4" w:space="0" w:color="auto"/>
              <w:bottom w:val="single" w:sz="4" w:space="0" w:color="auto"/>
              <w:right w:val="single" w:sz="4" w:space="0" w:color="auto"/>
            </w:tcBorders>
            <w:hideMark/>
          </w:tcPr>
          <w:p w14:paraId="0DF24D73" w14:textId="77777777" w:rsidR="00AB67FA" w:rsidRPr="00D0162F" w:rsidRDefault="00AB67FA" w:rsidP="006E0A54">
            <w:pPr>
              <w:pStyle w:val="TAC"/>
            </w:pPr>
            <w:r w:rsidRPr="00D0162F">
              <w:t>typeD</w:t>
            </w:r>
          </w:p>
        </w:tc>
        <w:tc>
          <w:tcPr>
            <w:tcW w:w="1870" w:type="dxa"/>
            <w:tcBorders>
              <w:top w:val="single" w:sz="4" w:space="0" w:color="auto"/>
              <w:left w:val="single" w:sz="4" w:space="0" w:color="auto"/>
              <w:bottom w:val="single" w:sz="4" w:space="0" w:color="auto"/>
              <w:right w:val="single" w:sz="4" w:space="0" w:color="auto"/>
            </w:tcBorders>
            <w:hideMark/>
          </w:tcPr>
          <w:p w14:paraId="2391F691" w14:textId="77777777" w:rsidR="00AB67FA" w:rsidRPr="00D0162F" w:rsidRDefault="00AB67FA" w:rsidP="006E0A54">
            <w:pPr>
              <w:pStyle w:val="TAC"/>
            </w:pPr>
            <w:r w:rsidRPr="00D0162F">
              <w:t>typeD</w:t>
            </w:r>
          </w:p>
        </w:tc>
        <w:tc>
          <w:tcPr>
            <w:tcW w:w="1870" w:type="dxa"/>
            <w:tcBorders>
              <w:top w:val="single" w:sz="4" w:space="0" w:color="auto"/>
              <w:left w:val="single" w:sz="4" w:space="0" w:color="auto"/>
              <w:bottom w:val="single" w:sz="4" w:space="0" w:color="auto"/>
              <w:right w:val="single" w:sz="4" w:space="0" w:color="auto"/>
            </w:tcBorders>
            <w:hideMark/>
          </w:tcPr>
          <w:p w14:paraId="31ACDE96" w14:textId="77777777" w:rsidR="00AB67FA" w:rsidRPr="00D0162F" w:rsidRDefault="00AB67FA" w:rsidP="006E0A54">
            <w:pPr>
              <w:pStyle w:val="TAC"/>
            </w:pPr>
            <w:r w:rsidRPr="00D0162F">
              <w:t>typeD</w:t>
            </w:r>
          </w:p>
        </w:tc>
        <w:tc>
          <w:tcPr>
            <w:tcW w:w="1870" w:type="dxa"/>
            <w:tcBorders>
              <w:top w:val="single" w:sz="4" w:space="0" w:color="auto"/>
              <w:left w:val="single" w:sz="4" w:space="0" w:color="auto"/>
              <w:bottom w:val="single" w:sz="4" w:space="0" w:color="auto"/>
              <w:right w:val="single" w:sz="4" w:space="0" w:color="auto"/>
            </w:tcBorders>
            <w:hideMark/>
          </w:tcPr>
          <w:p w14:paraId="4FE3E606" w14:textId="77777777" w:rsidR="00AB67FA" w:rsidRPr="00D0162F" w:rsidRDefault="00AB67FA" w:rsidP="006E0A54">
            <w:pPr>
              <w:pStyle w:val="TAC"/>
            </w:pPr>
            <w:r w:rsidRPr="00D0162F">
              <w:t>typeD</w:t>
            </w:r>
          </w:p>
        </w:tc>
      </w:tr>
      <w:tr w:rsidR="00AB67FA" w:rsidRPr="00D0162F" w14:paraId="211071D4" w14:textId="77777777" w:rsidTr="006E0A54">
        <w:trPr>
          <w:jc w:val="center"/>
        </w:trPr>
        <w:tc>
          <w:tcPr>
            <w:tcW w:w="1870" w:type="dxa"/>
            <w:tcBorders>
              <w:top w:val="single" w:sz="4" w:space="0" w:color="auto"/>
              <w:left w:val="single" w:sz="4" w:space="0" w:color="auto"/>
              <w:bottom w:val="single" w:sz="4" w:space="0" w:color="auto"/>
              <w:right w:val="single" w:sz="4" w:space="0" w:color="auto"/>
            </w:tcBorders>
            <w:hideMark/>
          </w:tcPr>
          <w:p w14:paraId="1185C23F" w14:textId="77777777" w:rsidR="00AB67FA" w:rsidRPr="00D0162F" w:rsidRDefault="00AB67FA" w:rsidP="006E0A54">
            <w:pPr>
              <w:pStyle w:val="TAC"/>
            </w:pPr>
            <w:r w:rsidRPr="00D0162F">
              <w:t>referenceSignal</w:t>
            </w:r>
          </w:p>
        </w:tc>
        <w:tc>
          <w:tcPr>
            <w:tcW w:w="1870" w:type="dxa"/>
            <w:tcBorders>
              <w:top w:val="single" w:sz="4" w:space="0" w:color="auto"/>
              <w:left w:val="single" w:sz="4" w:space="0" w:color="auto"/>
              <w:bottom w:val="single" w:sz="4" w:space="0" w:color="auto"/>
              <w:right w:val="single" w:sz="4" w:space="0" w:color="auto"/>
            </w:tcBorders>
            <w:hideMark/>
          </w:tcPr>
          <w:p w14:paraId="5379A076" w14:textId="77777777" w:rsidR="00AB67FA" w:rsidRPr="00D0162F" w:rsidRDefault="00AB67FA" w:rsidP="006E0A54">
            <w:pPr>
              <w:pStyle w:val="TAC"/>
            </w:pPr>
            <w:r w:rsidRPr="00D0162F">
              <w:t>SSB0</w:t>
            </w:r>
          </w:p>
        </w:tc>
        <w:tc>
          <w:tcPr>
            <w:tcW w:w="1870" w:type="dxa"/>
            <w:tcBorders>
              <w:top w:val="single" w:sz="4" w:space="0" w:color="auto"/>
              <w:left w:val="single" w:sz="4" w:space="0" w:color="auto"/>
              <w:bottom w:val="single" w:sz="4" w:space="0" w:color="auto"/>
              <w:right w:val="single" w:sz="4" w:space="0" w:color="auto"/>
            </w:tcBorders>
            <w:hideMark/>
          </w:tcPr>
          <w:p w14:paraId="7C0DA3D5" w14:textId="77777777" w:rsidR="00AB67FA" w:rsidRPr="00D0162F" w:rsidRDefault="00AB67FA" w:rsidP="006E0A54">
            <w:pPr>
              <w:pStyle w:val="TAC"/>
            </w:pPr>
            <w:r w:rsidRPr="00D0162F">
              <w:t>SSB1</w:t>
            </w:r>
          </w:p>
        </w:tc>
        <w:tc>
          <w:tcPr>
            <w:tcW w:w="1870" w:type="dxa"/>
            <w:tcBorders>
              <w:top w:val="single" w:sz="4" w:space="0" w:color="auto"/>
              <w:left w:val="single" w:sz="4" w:space="0" w:color="auto"/>
              <w:bottom w:val="single" w:sz="4" w:space="0" w:color="auto"/>
              <w:right w:val="single" w:sz="4" w:space="0" w:color="auto"/>
            </w:tcBorders>
            <w:hideMark/>
          </w:tcPr>
          <w:p w14:paraId="325321D5" w14:textId="0AFB5D54" w:rsidR="00AB67FA" w:rsidRPr="00D0162F" w:rsidRDefault="00AB67FA" w:rsidP="006E0A54">
            <w:pPr>
              <w:pStyle w:val="TAC"/>
            </w:pPr>
            <w:r w:rsidRPr="00D0162F">
              <w:t>Resource</w:t>
            </w:r>
            <w:r w:rsidR="006E0A54" w:rsidRPr="00D0162F">
              <w:t xml:space="preserve"> </w:t>
            </w:r>
            <w:r w:rsidRPr="00D0162F">
              <w:t>#4</w:t>
            </w:r>
            <w:r w:rsidR="006E0A54" w:rsidRPr="00D0162F">
              <w:t xml:space="preserve"> </w:t>
            </w:r>
            <w:r w:rsidRPr="00D0162F">
              <w:t>in</w:t>
            </w:r>
            <w:r w:rsidR="006E0A54" w:rsidRPr="00D0162F">
              <w:t xml:space="preserve"> </w:t>
            </w:r>
            <w:r w:rsidRPr="00D0162F">
              <w:t>TRS</w:t>
            </w:r>
            <w:r w:rsidR="006E0A54" w:rsidRPr="00D0162F">
              <w:t xml:space="preserve"> </w:t>
            </w:r>
            <w:r w:rsidRPr="00D0162F">
              <w:t>resource</w:t>
            </w:r>
            <w:r w:rsidR="006E0A54" w:rsidRPr="00D0162F">
              <w:t xml:space="preserve"> </w:t>
            </w:r>
            <w:r w:rsidRPr="00D0162F">
              <w:t>set</w:t>
            </w:r>
            <w:r w:rsidR="006E0A54" w:rsidRPr="00D0162F">
              <w:t xml:space="preserve"> </w:t>
            </w:r>
            <w:r w:rsidRPr="00D0162F">
              <w:t>1</w:t>
            </w:r>
            <w:r w:rsidR="006E0A54" w:rsidRPr="00D0162F">
              <w:rPr>
                <w:vertAlign w:val="superscript"/>
              </w:rPr>
              <w:t xml:space="preserve"> </w:t>
            </w:r>
            <w:r w:rsidRPr="00D0162F">
              <w:rPr>
                <w:vertAlign w:val="superscript"/>
              </w:rPr>
              <w:t>Note3</w:t>
            </w:r>
          </w:p>
        </w:tc>
        <w:tc>
          <w:tcPr>
            <w:tcW w:w="1870" w:type="dxa"/>
            <w:tcBorders>
              <w:top w:val="single" w:sz="4" w:space="0" w:color="auto"/>
              <w:left w:val="single" w:sz="4" w:space="0" w:color="auto"/>
              <w:bottom w:val="single" w:sz="4" w:space="0" w:color="auto"/>
              <w:right w:val="single" w:sz="4" w:space="0" w:color="auto"/>
            </w:tcBorders>
            <w:hideMark/>
          </w:tcPr>
          <w:p w14:paraId="3A45C12B" w14:textId="5C130996" w:rsidR="00AB67FA" w:rsidRPr="00D0162F" w:rsidRDefault="00AB67FA" w:rsidP="006E0A54">
            <w:pPr>
              <w:pStyle w:val="TAC"/>
            </w:pPr>
            <w:r w:rsidRPr="00D0162F">
              <w:t>Resource</w:t>
            </w:r>
            <w:r w:rsidR="006E0A54" w:rsidRPr="00D0162F">
              <w:t xml:space="preserve"> </w:t>
            </w:r>
            <w:r w:rsidRPr="00D0162F">
              <w:t>#4</w:t>
            </w:r>
            <w:r w:rsidR="006E0A54" w:rsidRPr="00D0162F">
              <w:t xml:space="preserve"> </w:t>
            </w:r>
            <w:r w:rsidRPr="00D0162F">
              <w:t>in</w:t>
            </w:r>
            <w:r w:rsidR="006E0A54" w:rsidRPr="00D0162F">
              <w:t xml:space="preserve"> </w:t>
            </w:r>
            <w:r w:rsidRPr="00D0162F">
              <w:t>TRS</w:t>
            </w:r>
            <w:r w:rsidR="006E0A54" w:rsidRPr="00D0162F">
              <w:t xml:space="preserve"> </w:t>
            </w:r>
            <w:r w:rsidRPr="00D0162F">
              <w:t>resource</w:t>
            </w:r>
            <w:r w:rsidR="006E0A54" w:rsidRPr="00D0162F">
              <w:t xml:space="preserve"> </w:t>
            </w:r>
            <w:r w:rsidRPr="00D0162F">
              <w:t>set</w:t>
            </w:r>
            <w:r w:rsidR="006E0A54" w:rsidRPr="00D0162F">
              <w:t xml:space="preserve"> </w:t>
            </w:r>
            <w:r w:rsidRPr="00D0162F">
              <w:t>2</w:t>
            </w:r>
            <w:r w:rsidR="006E0A54" w:rsidRPr="00D0162F">
              <w:rPr>
                <w:vertAlign w:val="superscript"/>
              </w:rPr>
              <w:t xml:space="preserve"> </w:t>
            </w:r>
            <w:r w:rsidRPr="00D0162F">
              <w:rPr>
                <w:vertAlign w:val="superscript"/>
              </w:rPr>
              <w:t>Note3</w:t>
            </w:r>
          </w:p>
        </w:tc>
      </w:tr>
      <w:tr w:rsidR="00AB67FA" w:rsidRPr="00D0162F" w14:paraId="4F0A3A3C" w14:textId="77777777" w:rsidTr="006E0A54">
        <w:trPr>
          <w:jc w:val="center"/>
        </w:trPr>
        <w:tc>
          <w:tcPr>
            <w:tcW w:w="9350" w:type="dxa"/>
            <w:gridSpan w:val="5"/>
            <w:tcBorders>
              <w:top w:val="single" w:sz="4" w:space="0" w:color="auto"/>
              <w:left w:val="single" w:sz="4" w:space="0" w:color="auto"/>
              <w:bottom w:val="single" w:sz="4" w:space="0" w:color="auto"/>
              <w:right w:val="single" w:sz="4" w:space="0" w:color="auto"/>
            </w:tcBorders>
            <w:hideMark/>
          </w:tcPr>
          <w:p w14:paraId="0EEB9860" w14:textId="2EF329CF" w:rsidR="00AB67FA" w:rsidRPr="00D0162F" w:rsidRDefault="006E0A54" w:rsidP="006E0A54">
            <w:pPr>
              <w:pStyle w:val="TAN"/>
              <w:rPr>
                <w:rFonts w:eastAsia="MS Mincho"/>
              </w:rPr>
            </w:pPr>
            <w:r w:rsidRPr="00D0162F">
              <w:rPr>
                <w:rFonts w:eastAsia="MS Mincho"/>
              </w:rPr>
              <w:t>NOTE 1:</w:t>
            </w:r>
            <w:r w:rsidRPr="00D0162F">
              <w:rPr>
                <w:rFonts w:eastAsia="MS Mincho"/>
              </w:rPr>
              <w:tab/>
            </w:r>
            <w:r w:rsidR="00AB67FA" w:rsidRPr="00D0162F">
              <w:rPr>
                <w:rFonts w:eastAsia="MS Mincho"/>
              </w:rPr>
              <w:t>qcl-Type2</w:t>
            </w:r>
            <w:r w:rsidRPr="00D0162F">
              <w:rPr>
                <w:rFonts w:eastAsia="MS Mincho"/>
              </w:rPr>
              <w:t xml:space="preserve"> </w:t>
            </w:r>
            <w:r w:rsidR="00AB67FA" w:rsidRPr="00D0162F">
              <w:rPr>
                <w:rFonts w:eastAsia="MS Mincho"/>
              </w:rPr>
              <w:t>of</w:t>
            </w:r>
            <w:r w:rsidRPr="00D0162F">
              <w:rPr>
                <w:rFonts w:eastAsia="MS Mincho"/>
              </w:rPr>
              <w:t xml:space="preserve"> </w:t>
            </w:r>
            <w:r w:rsidR="00AB67FA" w:rsidRPr="00D0162F">
              <w:rPr>
                <w:rFonts w:eastAsia="MS Mincho"/>
              </w:rPr>
              <w:t>typeD</w:t>
            </w:r>
            <w:r w:rsidRPr="00D0162F">
              <w:rPr>
                <w:rFonts w:eastAsia="MS Mincho"/>
              </w:rPr>
              <w:t xml:space="preserve"> </w:t>
            </w:r>
            <w:r w:rsidR="00AB67FA" w:rsidRPr="00D0162F">
              <w:rPr>
                <w:rFonts w:eastAsia="MS Mincho"/>
              </w:rPr>
              <w:t>only</w:t>
            </w:r>
            <w:r w:rsidRPr="00D0162F">
              <w:rPr>
                <w:rFonts w:eastAsia="MS Mincho"/>
              </w:rPr>
              <w:t xml:space="preserve"> </w:t>
            </w:r>
            <w:r w:rsidR="00AB67FA" w:rsidRPr="00D0162F">
              <w:rPr>
                <w:rFonts w:eastAsia="MS Mincho"/>
              </w:rPr>
              <w:t>where</w:t>
            </w:r>
            <w:r w:rsidRPr="00D0162F">
              <w:rPr>
                <w:rFonts w:eastAsia="MS Mincho"/>
              </w:rPr>
              <w:t xml:space="preserve"> </w:t>
            </w:r>
            <w:r w:rsidR="00AB67FA" w:rsidRPr="00D0162F">
              <w:rPr>
                <w:rFonts w:eastAsia="MS Mincho"/>
              </w:rPr>
              <w:t>applicable.</w:t>
            </w:r>
            <w:r w:rsidRPr="00D0162F">
              <w:rPr>
                <w:rFonts w:eastAsia="MS Mincho"/>
              </w:rPr>
              <w:t xml:space="preserve"> </w:t>
            </w:r>
            <w:r w:rsidR="00AB67FA" w:rsidRPr="00D0162F">
              <w:rPr>
                <w:rFonts w:eastAsia="MS Mincho"/>
              </w:rPr>
              <w:t>For</w:t>
            </w:r>
            <w:r w:rsidRPr="00D0162F">
              <w:rPr>
                <w:rFonts w:eastAsia="MS Mincho"/>
              </w:rPr>
              <w:t xml:space="preserve"> </w:t>
            </w:r>
            <w:r w:rsidR="00AB67FA" w:rsidRPr="00D0162F">
              <w:rPr>
                <w:rFonts w:eastAsia="MS Mincho"/>
              </w:rPr>
              <w:t>RRM</w:t>
            </w:r>
            <w:r w:rsidRPr="00D0162F">
              <w:rPr>
                <w:rFonts w:eastAsia="MS Mincho"/>
              </w:rPr>
              <w:t xml:space="preserve"> </w:t>
            </w:r>
            <w:r w:rsidR="00AB67FA" w:rsidRPr="00D0162F">
              <w:rPr>
                <w:rFonts w:eastAsia="MS Mincho"/>
              </w:rPr>
              <w:t>test</w:t>
            </w:r>
            <w:r w:rsidRPr="00D0162F">
              <w:rPr>
                <w:rFonts w:eastAsia="MS Mincho"/>
              </w:rPr>
              <w:t xml:space="preserve"> </w:t>
            </w:r>
            <w:r w:rsidR="00AB67FA" w:rsidRPr="00D0162F">
              <w:rPr>
                <w:rFonts w:eastAsia="MS Mincho"/>
              </w:rPr>
              <w:t>cases,</w:t>
            </w:r>
            <w:r w:rsidRPr="00D0162F">
              <w:rPr>
                <w:rFonts w:eastAsia="MS Mincho"/>
              </w:rPr>
              <w:t xml:space="preserve"> </w:t>
            </w:r>
            <w:r w:rsidR="00AB67FA" w:rsidRPr="00D0162F">
              <w:rPr>
                <w:rFonts w:eastAsia="MS Mincho"/>
              </w:rPr>
              <w:t>this</w:t>
            </w:r>
            <w:r w:rsidRPr="00D0162F">
              <w:rPr>
                <w:rFonts w:eastAsia="MS Mincho"/>
              </w:rPr>
              <w:t xml:space="preserve"> </w:t>
            </w:r>
            <w:r w:rsidR="00AB67FA" w:rsidRPr="00D0162F">
              <w:rPr>
                <w:rFonts w:eastAsia="MS Mincho"/>
              </w:rPr>
              <w:t>will</w:t>
            </w:r>
            <w:r w:rsidRPr="00D0162F">
              <w:rPr>
                <w:rFonts w:eastAsia="MS Mincho"/>
              </w:rPr>
              <w:t xml:space="preserve"> </w:t>
            </w:r>
            <w:r w:rsidR="00AB67FA" w:rsidRPr="00D0162F">
              <w:rPr>
                <w:rFonts w:eastAsia="MS Mincho"/>
              </w:rPr>
              <w:t>be</w:t>
            </w:r>
            <w:r w:rsidRPr="00D0162F">
              <w:rPr>
                <w:rFonts w:eastAsia="MS Mincho"/>
              </w:rPr>
              <w:t xml:space="preserve"> </w:t>
            </w:r>
            <w:r w:rsidR="00AB67FA" w:rsidRPr="00D0162F">
              <w:rPr>
                <w:rFonts w:eastAsia="MS Mincho"/>
              </w:rPr>
              <w:t>only</w:t>
            </w:r>
            <w:r w:rsidRPr="00D0162F">
              <w:rPr>
                <w:rFonts w:eastAsia="MS Mincho"/>
              </w:rPr>
              <w:t xml:space="preserve"> </w:t>
            </w:r>
            <w:r w:rsidR="00AB67FA" w:rsidRPr="00D0162F">
              <w:rPr>
                <w:rFonts w:eastAsia="MS Mincho"/>
              </w:rPr>
              <w:t>in</w:t>
            </w:r>
            <w:r w:rsidRPr="00D0162F">
              <w:rPr>
                <w:rFonts w:eastAsia="MS Mincho"/>
              </w:rPr>
              <w:t xml:space="preserve"> </w:t>
            </w:r>
            <w:r w:rsidR="00AB67FA" w:rsidRPr="00D0162F">
              <w:rPr>
                <w:rFonts w:eastAsia="MS Mincho"/>
              </w:rPr>
              <w:t>FR2</w:t>
            </w:r>
          </w:p>
          <w:p w14:paraId="7F4163DA" w14:textId="1CED275D" w:rsidR="00AB67FA" w:rsidRPr="00D0162F" w:rsidRDefault="006E0A54" w:rsidP="006E0A54">
            <w:pPr>
              <w:pStyle w:val="TAN"/>
              <w:rPr>
                <w:rFonts w:eastAsia="MS Mincho"/>
              </w:rPr>
            </w:pPr>
            <w:r w:rsidRPr="00D0162F">
              <w:rPr>
                <w:rFonts w:eastAsia="MS Mincho"/>
              </w:rPr>
              <w:t>NOTE 2:</w:t>
            </w:r>
            <w:r w:rsidRPr="00D0162F">
              <w:rPr>
                <w:rFonts w:eastAsia="MS Mincho"/>
              </w:rPr>
              <w:tab/>
            </w:r>
            <w:r w:rsidR="00AB67FA" w:rsidRPr="00D0162F">
              <w:rPr>
                <w:rFonts w:eastAsia="MS Mincho"/>
              </w:rPr>
              <w:t>referenceSignal</w:t>
            </w:r>
            <w:r w:rsidRPr="00D0162F">
              <w:rPr>
                <w:rFonts w:eastAsia="MS Mincho"/>
              </w:rPr>
              <w:t xml:space="preserve"> </w:t>
            </w:r>
            <w:r w:rsidR="00AB67FA" w:rsidRPr="00D0162F">
              <w:rPr>
                <w:rFonts w:eastAsia="MS Mincho"/>
              </w:rPr>
              <w:t>configurations</w:t>
            </w:r>
            <w:r w:rsidRPr="00D0162F">
              <w:rPr>
                <w:rFonts w:eastAsia="MS Mincho"/>
              </w:rPr>
              <w:t xml:space="preserve"> </w:t>
            </w:r>
            <w:r w:rsidR="00AB67FA" w:rsidRPr="00D0162F">
              <w:rPr>
                <w:rFonts w:eastAsia="MS Mincho"/>
              </w:rPr>
              <w:t>towards</w:t>
            </w:r>
            <w:r w:rsidRPr="00D0162F">
              <w:rPr>
                <w:rFonts w:eastAsia="MS Mincho"/>
              </w:rPr>
              <w:t xml:space="preserve"> </w:t>
            </w:r>
            <w:r w:rsidR="00AB67FA" w:rsidRPr="00D0162F">
              <w:rPr>
                <w:rFonts w:eastAsia="MS Mincho"/>
              </w:rPr>
              <w:t>which</w:t>
            </w:r>
            <w:r w:rsidRPr="00D0162F">
              <w:rPr>
                <w:rFonts w:eastAsia="MS Mincho"/>
              </w:rPr>
              <w:t xml:space="preserve"> </w:t>
            </w:r>
            <w:r w:rsidR="00AB67FA" w:rsidRPr="00D0162F">
              <w:rPr>
                <w:rFonts w:eastAsia="MS Mincho"/>
              </w:rPr>
              <w:t>the</w:t>
            </w:r>
            <w:r w:rsidRPr="00D0162F">
              <w:rPr>
                <w:rFonts w:eastAsia="MS Mincho"/>
              </w:rPr>
              <w:t xml:space="preserve"> </w:t>
            </w:r>
            <w:r w:rsidR="00AB67FA" w:rsidRPr="00D0162F">
              <w:rPr>
                <w:rFonts w:eastAsia="MS Mincho"/>
              </w:rPr>
              <w:t>TCI</w:t>
            </w:r>
            <w:r w:rsidRPr="00D0162F">
              <w:rPr>
                <w:rFonts w:eastAsia="MS Mincho"/>
              </w:rPr>
              <w:t xml:space="preserve"> </w:t>
            </w:r>
            <w:r w:rsidR="00AB67FA" w:rsidRPr="00D0162F">
              <w:rPr>
                <w:rFonts w:eastAsia="MS Mincho"/>
              </w:rPr>
              <w:t>states</w:t>
            </w:r>
            <w:r w:rsidRPr="00D0162F">
              <w:rPr>
                <w:rFonts w:eastAsia="MS Mincho"/>
              </w:rPr>
              <w:t xml:space="preserve"> </w:t>
            </w:r>
            <w:r w:rsidR="00AB67FA" w:rsidRPr="00D0162F">
              <w:rPr>
                <w:rFonts w:eastAsia="MS Mincho"/>
              </w:rPr>
              <w:t>are</w:t>
            </w:r>
            <w:r w:rsidRPr="00D0162F">
              <w:rPr>
                <w:rFonts w:eastAsia="MS Mincho"/>
              </w:rPr>
              <w:t xml:space="preserve"> </w:t>
            </w:r>
            <w:r w:rsidR="00AB67FA" w:rsidRPr="00D0162F">
              <w:rPr>
                <w:rFonts w:eastAsia="MS Mincho"/>
              </w:rPr>
              <w:t>configured</w:t>
            </w:r>
            <w:r w:rsidRPr="00D0162F">
              <w:rPr>
                <w:rFonts w:eastAsia="MS Mincho"/>
              </w:rPr>
              <w:t xml:space="preserve"> </w:t>
            </w:r>
            <w:r w:rsidR="00AB67FA" w:rsidRPr="00D0162F">
              <w:rPr>
                <w:rFonts w:eastAsia="MS Mincho"/>
              </w:rPr>
              <w:t>are</w:t>
            </w:r>
            <w:r w:rsidRPr="00D0162F">
              <w:rPr>
                <w:rFonts w:eastAsia="MS Mincho"/>
              </w:rPr>
              <w:t xml:space="preserve"> </w:t>
            </w:r>
            <w:r w:rsidR="00AB67FA" w:rsidRPr="00D0162F">
              <w:rPr>
                <w:rFonts w:eastAsia="MS Mincho"/>
              </w:rPr>
              <w:t>defined</w:t>
            </w:r>
            <w:r w:rsidRPr="00D0162F">
              <w:rPr>
                <w:rFonts w:eastAsia="MS Mincho"/>
              </w:rPr>
              <w:t xml:space="preserve"> </w:t>
            </w:r>
            <w:r w:rsidR="00AB67FA" w:rsidRPr="00D0162F">
              <w:rPr>
                <w:rFonts w:eastAsia="MS Mincho"/>
              </w:rPr>
              <w:t>in</w:t>
            </w:r>
            <w:r w:rsidRPr="00D0162F">
              <w:rPr>
                <w:rFonts w:eastAsia="MS Mincho"/>
              </w:rPr>
              <w:t xml:space="preserve"> </w:t>
            </w:r>
            <w:r w:rsidR="00AB67FA" w:rsidRPr="00D0162F">
              <w:rPr>
                <w:rFonts w:eastAsia="MS Mincho"/>
              </w:rPr>
              <w:t>a</w:t>
            </w:r>
            <w:r w:rsidRPr="00D0162F">
              <w:rPr>
                <w:rFonts w:eastAsia="MS Mincho"/>
              </w:rPr>
              <w:t xml:space="preserve"> </w:t>
            </w:r>
            <w:r w:rsidR="00AB67FA" w:rsidRPr="00D0162F">
              <w:rPr>
                <w:rFonts w:eastAsia="MS Mincho"/>
              </w:rPr>
              <w:t>test-specific</w:t>
            </w:r>
            <w:r w:rsidRPr="00D0162F">
              <w:rPr>
                <w:rFonts w:eastAsia="MS Mincho"/>
              </w:rPr>
              <w:t xml:space="preserve"> </w:t>
            </w:r>
            <w:r w:rsidR="00AB67FA" w:rsidRPr="00D0162F">
              <w:rPr>
                <w:rFonts w:eastAsia="MS Mincho"/>
              </w:rPr>
              <w:t>manner.</w:t>
            </w:r>
          </w:p>
          <w:p w14:paraId="0AA09F41" w14:textId="74120CDC" w:rsidR="00AB67FA" w:rsidRPr="00D0162F" w:rsidRDefault="006E0A54" w:rsidP="006E0A54">
            <w:pPr>
              <w:pStyle w:val="TAN"/>
              <w:rPr>
                <w:rFonts w:eastAsia="MS Mincho"/>
              </w:rPr>
            </w:pPr>
            <w:r w:rsidRPr="00D0162F">
              <w:rPr>
                <w:rFonts w:eastAsia="MS Mincho"/>
              </w:rPr>
              <w:t>NOTE 3:</w:t>
            </w:r>
            <w:r w:rsidRPr="00D0162F">
              <w:rPr>
                <w:rFonts w:eastAsia="MS Mincho"/>
              </w:rPr>
              <w:tab/>
            </w:r>
            <w:r w:rsidR="00AB67FA" w:rsidRPr="00D0162F">
              <w:t>Reference</w:t>
            </w:r>
            <w:r w:rsidRPr="00D0162F">
              <w:t xml:space="preserve"> </w:t>
            </w:r>
            <w:r w:rsidR="00AB67FA" w:rsidRPr="00D0162F">
              <w:rPr>
                <w:rFonts w:eastAsia="MS Mincho"/>
              </w:rPr>
              <w:t>TRS</w:t>
            </w:r>
            <w:r w:rsidRPr="00D0162F">
              <w:rPr>
                <w:rFonts w:eastAsia="MS Mincho"/>
              </w:rPr>
              <w:t xml:space="preserve"> </w:t>
            </w:r>
            <w:r w:rsidR="00AB67FA" w:rsidRPr="00D0162F">
              <w:rPr>
                <w:rFonts w:eastAsia="MS Mincho"/>
              </w:rPr>
              <w:t>resource</w:t>
            </w:r>
            <w:r w:rsidRPr="00D0162F">
              <w:rPr>
                <w:rFonts w:eastAsia="MS Mincho"/>
              </w:rPr>
              <w:t xml:space="preserve"> </w:t>
            </w:r>
            <w:r w:rsidR="00AB67FA" w:rsidRPr="00D0162F">
              <w:rPr>
                <w:rFonts w:eastAsia="MS Mincho"/>
              </w:rPr>
              <w:t>sets</w:t>
            </w:r>
            <w:r w:rsidRPr="00D0162F">
              <w:rPr>
                <w:rFonts w:eastAsia="MS Mincho"/>
              </w:rPr>
              <w:t xml:space="preserve"> </w:t>
            </w:r>
            <w:r w:rsidR="00AB67FA" w:rsidRPr="00D0162F">
              <w:rPr>
                <w:rFonts w:eastAsia="MS Mincho"/>
              </w:rPr>
              <w:t>are</w:t>
            </w:r>
            <w:r w:rsidRPr="00D0162F">
              <w:rPr>
                <w:rFonts w:eastAsia="MS Mincho"/>
              </w:rPr>
              <w:t xml:space="preserve"> </w:t>
            </w:r>
            <w:r w:rsidR="00AB67FA" w:rsidRPr="00D0162F">
              <w:rPr>
                <w:rFonts w:eastAsia="MS Mincho"/>
              </w:rPr>
              <w:t>defined</w:t>
            </w:r>
            <w:r w:rsidRPr="00D0162F">
              <w:rPr>
                <w:rFonts w:eastAsia="MS Mincho"/>
              </w:rPr>
              <w:t xml:space="preserve"> </w:t>
            </w:r>
            <w:r w:rsidR="00AB67FA" w:rsidRPr="00D0162F">
              <w:rPr>
                <w:rFonts w:eastAsia="MS Mincho"/>
              </w:rPr>
              <w:t>in</w:t>
            </w:r>
            <w:r w:rsidRPr="00D0162F">
              <w:rPr>
                <w:rFonts w:eastAsia="MS Mincho"/>
              </w:rPr>
              <w:t xml:space="preserve"> </w:t>
            </w:r>
            <w:r w:rsidR="00AB67FA" w:rsidRPr="00D0162F">
              <w:rPr>
                <w:rFonts w:eastAsia="MS Mincho"/>
              </w:rPr>
              <w:t>A.</w:t>
            </w:r>
            <w:r w:rsidR="00846D40" w:rsidRPr="00D0162F">
              <w:rPr>
                <w:rFonts w:eastAsia="MS Mincho"/>
              </w:rPr>
              <w:t>1.4A</w:t>
            </w:r>
            <w:r w:rsidR="00AB67FA" w:rsidRPr="00D0162F">
              <w:rPr>
                <w:rFonts w:eastAsia="MS Mincho"/>
              </w:rPr>
              <w:t>,</w:t>
            </w:r>
            <w:r w:rsidRPr="00D0162F">
              <w:rPr>
                <w:rFonts w:eastAsia="MS Mincho"/>
              </w:rPr>
              <w:t xml:space="preserve"> </w:t>
            </w:r>
            <w:r w:rsidR="00AB67FA" w:rsidRPr="00D0162F">
              <w:rPr>
                <w:rFonts w:eastAsia="MS Mincho"/>
              </w:rPr>
              <w:t>and</w:t>
            </w:r>
            <w:r w:rsidRPr="00D0162F">
              <w:rPr>
                <w:rFonts w:eastAsia="MS Mincho"/>
              </w:rPr>
              <w:t xml:space="preserve"> </w:t>
            </w:r>
            <w:r w:rsidR="00AB67FA" w:rsidRPr="00D0162F">
              <w:rPr>
                <w:rFonts w:eastAsia="MS Mincho"/>
              </w:rPr>
              <w:t>the</w:t>
            </w:r>
            <w:r w:rsidRPr="00D0162F">
              <w:rPr>
                <w:rFonts w:eastAsia="MS Mincho"/>
              </w:rPr>
              <w:t xml:space="preserve"> </w:t>
            </w:r>
            <w:r w:rsidR="00AB67FA" w:rsidRPr="00D0162F">
              <w:rPr>
                <w:rFonts w:eastAsia="MS Mincho"/>
              </w:rPr>
              <w:t>applicable</w:t>
            </w:r>
            <w:r w:rsidRPr="00D0162F">
              <w:rPr>
                <w:rFonts w:eastAsia="MS Mincho"/>
              </w:rPr>
              <w:t xml:space="preserve"> </w:t>
            </w:r>
            <w:r w:rsidR="00AB67FA" w:rsidRPr="00D0162F">
              <w:rPr>
                <w:rFonts w:eastAsia="MS Mincho"/>
              </w:rPr>
              <w:t>TRS</w:t>
            </w:r>
            <w:r w:rsidRPr="00D0162F">
              <w:rPr>
                <w:rFonts w:eastAsia="MS Mincho"/>
              </w:rPr>
              <w:t xml:space="preserve"> </w:t>
            </w:r>
            <w:r w:rsidR="00AB67FA" w:rsidRPr="00D0162F">
              <w:rPr>
                <w:rFonts w:eastAsia="MS Mincho"/>
              </w:rPr>
              <w:t>resource</w:t>
            </w:r>
            <w:r w:rsidRPr="00D0162F">
              <w:rPr>
                <w:rFonts w:eastAsia="MS Mincho"/>
              </w:rPr>
              <w:t xml:space="preserve"> </w:t>
            </w:r>
            <w:r w:rsidR="00AB67FA" w:rsidRPr="00D0162F">
              <w:rPr>
                <w:rFonts w:eastAsia="MS Mincho"/>
              </w:rPr>
              <w:t>set(s)</w:t>
            </w:r>
            <w:r w:rsidRPr="00D0162F">
              <w:rPr>
                <w:rFonts w:eastAsia="MS Mincho"/>
              </w:rPr>
              <w:t xml:space="preserve"> </w:t>
            </w:r>
            <w:r w:rsidR="00AB67FA" w:rsidRPr="00D0162F">
              <w:rPr>
                <w:rFonts w:eastAsia="MS Mincho"/>
              </w:rPr>
              <w:t>are</w:t>
            </w:r>
            <w:r w:rsidRPr="00D0162F">
              <w:rPr>
                <w:rFonts w:eastAsia="MS Mincho"/>
              </w:rPr>
              <w:t xml:space="preserve"> </w:t>
            </w:r>
            <w:r w:rsidR="00AB67FA" w:rsidRPr="00D0162F">
              <w:rPr>
                <w:rFonts w:eastAsia="MS Mincho"/>
              </w:rPr>
              <w:t>specified</w:t>
            </w:r>
            <w:r w:rsidRPr="00D0162F">
              <w:rPr>
                <w:rFonts w:eastAsia="MS Mincho"/>
              </w:rPr>
              <w:t xml:space="preserve"> </w:t>
            </w:r>
            <w:r w:rsidR="00AB67FA" w:rsidRPr="00D0162F">
              <w:rPr>
                <w:rFonts w:eastAsia="MS Mincho"/>
              </w:rPr>
              <w:t>in</w:t>
            </w:r>
            <w:r w:rsidRPr="00D0162F">
              <w:rPr>
                <w:rFonts w:eastAsia="MS Mincho"/>
              </w:rPr>
              <w:t xml:space="preserve"> </w:t>
            </w:r>
            <w:r w:rsidR="00AB67FA" w:rsidRPr="00D0162F">
              <w:rPr>
                <w:rFonts w:eastAsia="MS Mincho"/>
              </w:rPr>
              <w:t>each</w:t>
            </w:r>
            <w:r w:rsidRPr="00D0162F">
              <w:rPr>
                <w:rFonts w:eastAsia="MS Mincho"/>
              </w:rPr>
              <w:t xml:space="preserve"> </w:t>
            </w:r>
            <w:r w:rsidR="00AB67FA" w:rsidRPr="00D0162F">
              <w:rPr>
                <w:rFonts w:eastAsia="MS Mincho"/>
              </w:rPr>
              <w:t>test</w:t>
            </w:r>
            <w:r w:rsidRPr="00D0162F">
              <w:rPr>
                <w:rFonts w:eastAsia="MS Mincho"/>
              </w:rPr>
              <w:t xml:space="preserve"> </w:t>
            </w:r>
            <w:r w:rsidR="00AB67FA" w:rsidRPr="00D0162F">
              <w:rPr>
                <w:rFonts w:eastAsia="MS Mincho"/>
              </w:rPr>
              <w:t>case.</w:t>
            </w:r>
            <w:r w:rsidRPr="00D0162F">
              <w:rPr>
                <w:rFonts w:eastAsia="MS Mincho"/>
              </w:rPr>
              <w:t xml:space="preserve"> </w:t>
            </w:r>
            <w:r w:rsidR="00AB67FA" w:rsidRPr="00D0162F">
              <w:rPr>
                <w:rFonts w:eastAsia="MS Mincho"/>
              </w:rPr>
              <w:t>When</w:t>
            </w:r>
            <w:r w:rsidRPr="00D0162F">
              <w:rPr>
                <w:rFonts w:eastAsia="MS Mincho"/>
              </w:rPr>
              <w:t xml:space="preserve"> </w:t>
            </w:r>
            <w:r w:rsidR="00AB67FA" w:rsidRPr="00D0162F">
              <w:rPr>
                <w:rFonts w:eastAsia="MS Mincho"/>
              </w:rPr>
              <w:t>a</w:t>
            </w:r>
            <w:r w:rsidRPr="00D0162F">
              <w:rPr>
                <w:rFonts w:eastAsia="MS Mincho"/>
              </w:rPr>
              <w:t xml:space="preserve"> </w:t>
            </w:r>
            <w:r w:rsidR="00AB67FA" w:rsidRPr="00D0162F">
              <w:rPr>
                <w:rFonts w:eastAsia="MS Mincho"/>
              </w:rPr>
              <w:t>single</w:t>
            </w:r>
            <w:r w:rsidRPr="00D0162F">
              <w:rPr>
                <w:rFonts w:eastAsia="MS Mincho"/>
              </w:rPr>
              <w:t xml:space="preserve"> </w:t>
            </w:r>
            <w:r w:rsidR="00AB67FA" w:rsidRPr="00D0162F">
              <w:rPr>
                <w:rFonts w:eastAsia="MS Mincho"/>
              </w:rPr>
              <w:t>TRS</w:t>
            </w:r>
            <w:r w:rsidRPr="00D0162F">
              <w:rPr>
                <w:rFonts w:eastAsia="MS Mincho"/>
              </w:rPr>
              <w:t xml:space="preserve"> </w:t>
            </w:r>
            <w:r w:rsidR="00AB67FA" w:rsidRPr="00D0162F">
              <w:rPr>
                <w:rFonts w:eastAsia="MS Mincho"/>
              </w:rPr>
              <w:t>resource</w:t>
            </w:r>
            <w:r w:rsidRPr="00D0162F">
              <w:rPr>
                <w:rFonts w:eastAsia="MS Mincho"/>
              </w:rPr>
              <w:t xml:space="preserve"> </w:t>
            </w:r>
            <w:r w:rsidR="00AB67FA" w:rsidRPr="00D0162F">
              <w:rPr>
                <w:rFonts w:eastAsia="MS Mincho"/>
              </w:rPr>
              <w:t>set</w:t>
            </w:r>
            <w:r w:rsidRPr="00D0162F">
              <w:rPr>
                <w:rFonts w:eastAsia="MS Mincho"/>
              </w:rPr>
              <w:t xml:space="preserve"> </w:t>
            </w:r>
            <w:r w:rsidR="00AB67FA" w:rsidRPr="00D0162F">
              <w:rPr>
                <w:rFonts w:eastAsia="MS Mincho"/>
              </w:rPr>
              <w:t>is</w:t>
            </w:r>
            <w:r w:rsidRPr="00D0162F">
              <w:rPr>
                <w:rFonts w:eastAsia="MS Mincho"/>
              </w:rPr>
              <w:t xml:space="preserve"> </w:t>
            </w:r>
            <w:r w:rsidR="00AB67FA" w:rsidRPr="00D0162F">
              <w:rPr>
                <w:rFonts w:eastAsia="MS Mincho"/>
              </w:rPr>
              <w:t>configured</w:t>
            </w:r>
            <w:r w:rsidRPr="00D0162F">
              <w:rPr>
                <w:rFonts w:eastAsia="MS Mincho"/>
              </w:rPr>
              <w:t xml:space="preserve"> </w:t>
            </w:r>
            <w:r w:rsidR="00AB67FA" w:rsidRPr="00D0162F">
              <w:rPr>
                <w:rFonts w:eastAsia="MS Mincho"/>
              </w:rPr>
              <w:t>in</w:t>
            </w:r>
            <w:r w:rsidRPr="00D0162F">
              <w:rPr>
                <w:rFonts w:eastAsia="MS Mincho"/>
              </w:rPr>
              <w:t xml:space="preserve"> </w:t>
            </w:r>
            <w:r w:rsidR="00AB67FA" w:rsidRPr="00D0162F">
              <w:rPr>
                <w:rFonts w:eastAsia="MS Mincho"/>
              </w:rPr>
              <w:t>a</w:t>
            </w:r>
            <w:r w:rsidRPr="00D0162F">
              <w:rPr>
                <w:rFonts w:eastAsia="MS Mincho"/>
              </w:rPr>
              <w:t xml:space="preserve"> </w:t>
            </w:r>
            <w:r w:rsidR="00AB67FA" w:rsidRPr="00D0162F">
              <w:rPr>
                <w:rFonts w:eastAsia="MS Mincho"/>
              </w:rPr>
              <w:t>test</w:t>
            </w:r>
            <w:r w:rsidRPr="00D0162F">
              <w:rPr>
                <w:rFonts w:eastAsia="MS Mincho"/>
              </w:rPr>
              <w:t xml:space="preserve"> </w:t>
            </w:r>
            <w:r w:rsidR="00AB67FA" w:rsidRPr="00D0162F">
              <w:rPr>
                <w:rFonts w:eastAsia="MS Mincho"/>
              </w:rPr>
              <w:t>case,</w:t>
            </w:r>
            <w:r w:rsidRPr="00D0162F">
              <w:rPr>
                <w:rFonts w:eastAsia="MS Mincho"/>
              </w:rPr>
              <w:t xml:space="preserve"> </w:t>
            </w:r>
            <w:r w:rsidR="00AB67FA" w:rsidRPr="00D0162F">
              <w:rPr>
                <w:rFonts w:eastAsia="MS Mincho"/>
              </w:rPr>
              <w:t>it</w:t>
            </w:r>
            <w:r w:rsidRPr="00D0162F">
              <w:rPr>
                <w:rFonts w:eastAsia="MS Mincho"/>
              </w:rPr>
              <w:t xml:space="preserve"> </w:t>
            </w:r>
            <w:r w:rsidR="00AB67FA" w:rsidRPr="00D0162F">
              <w:rPr>
                <w:rFonts w:eastAsia="MS Mincho"/>
              </w:rPr>
              <w:t>is</w:t>
            </w:r>
            <w:r w:rsidRPr="00D0162F">
              <w:rPr>
                <w:rFonts w:eastAsia="MS Mincho"/>
              </w:rPr>
              <w:t xml:space="preserve"> </w:t>
            </w:r>
            <w:r w:rsidR="00AB67FA" w:rsidRPr="00D0162F">
              <w:rPr>
                <w:rFonts w:eastAsia="MS Mincho"/>
              </w:rPr>
              <w:t>considered</w:t>
            </w:r>
            <w:r w:rsidRPr="00D0162F">
              <w:rPr>
                <w:rFonts w:eastAsia="MS Mincho"/>
              </w:rPr>
              <w:t xml:space="preserve"> </w:t>
            </w:r>
            <w:r w:rsidR="00AB67FA" w:rsidRPr="00D0162F">
              <w:rPr>
                <w:rFonts w:eastAsia="MS Mincho"/>
              </w:rPr>
              <w:t>as</w:t>
            </w:r>
            <w:r w:rsidRPr="00D0162F">
              <w:rPr>
                <w:rFonts w:eastAsia="MS Mincho"/>
              </w:rPr>
              <w:t xml:space="preserve"> </w:t>
            </w:r>
            <w:r w:rsidR="00AB67FA" w:rsidRPr="00D0162F">
              <w:rPr>
                <w:rFonts w:eastAsia="MS Mincho"/>
              </w:rPr>
              <w:t>resource</w:t>
            </w:r>
            <w:r w:rsidRPr="00D0162F">
              <w:rPr>
                <w:rFonts w:eastAsia="MS Mincho"/>
              </w:rPr>
              <w:t xml:space="preserve"> </w:t>
            </w:r>
            <w:r w:rsidR="00AB67FA" w:rsidRPr="00D0162F">
              <w:rPr>
                <w:rFonts w:eastAsia="MS Mincho"/>
              </w:rPr>
              <w:t>set</w:t>
            </w:r>
            <w:r w:rsidRPr="00D0162F">
              <w:rPr>
                <w:rFonts w:eastAsia="MS Mincho"/>
              </w:rPr>
              <w:t xml:space="preserve"> </w:t>
            </w:r>
            <w:r w:rsidR="00AB67FA" w:rsidRPr="00D0162F">
              <w:rPr>
                <w:rFonts w:eastAsia="MS Mincho"/>
              </w:rPr>
              <w:t>1.</w:t>
            </w:r>
          </w:p>
        </w:tc>
      </w:tr>
    </w:tbl>
    <w:p w14:paraId="20E8F1E6" w14:textId="77777777" w:rsidR="00846D40" w:rsidRPr="00D0162F" w:rsidRDefault="00846D40" w:rsidP="00846D40"/>
    <w:p w14:paraId="2394C36C" w14:textId="77777777" w:rsidR="00846D40" w:rsidRPr="00D0162F" w:rsidRDefault="00846D40" w:rsidP="00846D40">
      <w:pPr>
        <w:pStyle w:val="Heading1"/>
      </w:pPr>
      <w:r w:rsidRPr="00D0162F">
        <w:t>A.10A</w:t>
      </w:r>
      <w:r w:rsidRPr="00D0162F">
        <w:tab/>
        <w:t>Unified TCI State Configuration</w:t>
      </w:r>
    </w:p>
    <w:p w14:paraId="1D19C8EC" w14:textId="77777777" w:rsidR="00846D40" w:rsidRPr="00D0162F" w:rsidRDefault="00846D40" w:rsidP="00846D40">
      <w:pPr>
        <w:pStyle w:val="Heading2"/>
      </w:pPr>
      <w:r w:rsidRPr="00D0162F">
        <w:t>A.10A.1</w:t>
      </w:r>
      <w:r w:rsidRPr="00D0162F">
        <w:tab/>
        <w:t>Introduction</w:t>
      </w:r>
    </w:p>
    <w:p w14:paraId="013DD28A" w14:textId="77777777" w:rsidR="00846D40" w:rsidRPr="00D0162F" w:rsidRDefault="00846D40" w:rsidP="00846D40">
      <w:r w:rsidRPr="00D0162F">
        <w:t>This clause provides the configurations for unified TCI states towards either SSB or CSI-RS. The DLorJoint TCI states defined in this clause are configured in each test when applicable to indicate that certain DL (and UL, if joint DL/UL operation is configured) signals are QCL’ed with the referenceSignal configured in the TCI states. The UL TCI states defined in this clause are configured in each test when applicable to indicate that certain UL signals are QCL’ed with the referenceSignal configured in the TCI states.</w:t>
      </w:r>
    </w:p>
    <w:p w14:paraId="3BC2B294" w14:textId="77777777" w:rsidR="00846D40" w:rsidRPr="00D0162F" w:rsidRDefault="00846D40" w:rsidP="00846D40">
      <w:pPr>
        <w:pStyle w:val="Heading2"/>
      </w:pPr>
      <w:r w:rsidRPr="00D0162F">
        <w:t>A.10A.2</w:t>
      </w:r>
      <w:r w:rsidRPr="00D0162F">
        <w:tab/>
        <w:t>DLorJoint TCI states</w:t>
      </w:r>
    </w:p>
    <w:p w14:paraId="3749A552" w14:textId="77777777" w:rsidR="00846D40" w:rsidRPr="00D0162F" w:rsidRDefault="00846D40" w:rsidP="00846D40">
      <w:pPr>
        <w:pStyle w:val="TH"/>
      </w:pPr>
      <w:r w:rsidRPr="00D0162F">
        <w:t>Table A.10A.2-1: DLorJoint TCI State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1343"/>
        <w:gridCol w:w="1343"/>
        <w:gridCol w:w="1343"/>
        <w:gridCol w:w="1343"/>
        <w:gridCol w:w="1147"/>
        <w:gridCol w:w="1147"/>
      </w:tblGrid>
      <w:tr w:rsidR="00846D40" w:rsidRPr="00D0162F" w14:paraId="25FC614C" w14:textId="77777777" w:rsidTr="00042A53">
        <w:tc>
          <w:tcPr>
            <w:tcW w:w="1968" w:type="dxa"/>
            <w:tcBorders>
              <w:top w:val="single" w:sz="4" w:space="0" w:color="auto"/>
              <w:left w:val="single" w:sz="4" w:space="0" w:color="auto"/>
              <w:bottom w:val="single" w:sz="4" w:space="0" w:color="auto"/>
              <w:right w:val="single" w:sz="4" w:space="0" w:color="auto"/>
            </w:tcBorders>
            <w:hideMark/>
          </w:tcPr>
          <w:p w14:paraId="1F57F9A8" w14:textId="77777777" w:rsidR="00846D40" w:rsidRPr="00D0162F" w:rsidRDefault="00846D40" w:rsidP="00042A53">
            <w:pPr>
              <w:pStyle w:val="TAH"/>
            </w:pPr>
            <w:r w:rsidRPr="00D0162F">
              <w:t>Parameter</w:t>
            </w:r>
          </w:p>
        </w:tc>
        <w:tc>
          <w:tcPr>
            <w:tcW w:w="1343" w:type="dxa"/>
            <w:tcBorders>
              <w:top w:val="single" w:sz="4" w:space="0" w:color="auto"/>
              <w:left w:val="single" w:sz="4" w:space="0" w:color="auto"/>
              <w:bottom w:val="single" w:sz="4" w:space="0" w:color="auto"/>
              <w:right w:val="single" w:sz="4" w:space="0" w:color="auto"/>
            </w:tcBorders>
            <w:hideMark/>
          </w:tcPr>
          <w:p w14:paraId="0D1164B9" w14:textId="77777777" w:rsidR="00846D40" w:rsidRPr="00D0162F" w:rsidRDefault="00846D40" w:rsidP="00042A53">
            <w:pPr>
              <w:pStyle w:val="TAH"/>
            </w:pPr>
            <w:r w:rsidRPr="00D0162F">
              <w:t>DLorJoint TCI.State.0</w:t>
            </w:r>
          </w:p>
        </w:tc>
        <w:tc>
          <w:tcPr>
            <w:tcW w:w="1343" w:type="dxa"/>
            <w:tcBorders>
              <w:top w:val="single" w:sz="4" w:space="0" w:color="auto"/>
              <w:left w:val="single" w:sz="4" w:space="0" w:color="auto"/>
              <w:bottom w:val="single" w:sz="4" w:space="0" w:color="auto"/>
              <w:right w:val="single" w:sz="4" w:space="0" w:color="auto"/>
            </w:tcBorders>
            <w:hideMark/>
          </w:tcPr>
          <w:p w14:paraId="6F51B3A5" w14:textId="77777777" w:rsidR="00846D40" w:rsidRPr="00D0162F" w:rsidRDefault="00846D40" w:rsidP="00042A53">
            <w:pPr>
              <w:pStyle w:val="TAH"/>
            </w:pPr>
            <w:r w:rsidRPr="00D0162F">
              <w:t>DLorJoint TCI.State.1</w:t>
            </w:r>
          </w:p>
        </w:tc>
        <w:tc>
          <w:tcPr>
            <w:tcW w:w="1343" w:type="dxa"/>
            <w:tcBorders>
              <w:top w:val="single" w:sz="4" w:space="0" w:color="auto"/>
              <w:left w:val="single" w:sz="4" w:space="0" w:color="auto"/>
              <w:bottom w:val="single" w:sz="4" w:space="0" w:color="auto"/>
              <w:right w:val="single" w:sz="4" w:space="0" w:color="auto"/>
            </w:tcBorders>
            <w:hideMark/>
          </w:tcPr>
          <w:p w14:paraId="2C65A1C0" w14:textId="77777777" w:rsidR="00846D40" w:rsidRPr="00D0162F" w:rsidRDefault="00846D40" w:rsidP="00042A53">
            <w:pPr>
              <w:pStyle w:val="TAH"/>
            </w:pPr>
            <w:r w:rsidRPr="00D0162F">
              <w:t>DLorJoint TCI.State.2</w:t>
            </w:r>
          </w:p>
        </w:tc>
        <w:tc>
          <w:tcPr>
            <w:tcW w:w="1343" w:type="dxa"/>
            <w:tcBorders>
              <w:top w:val="single" w:sz="4" w:space="0" w:color="auto"/>
              <w:left w:val="single" w:sz="4" w:space="0" w:color="auto"/>
              <w:bottom w:val="single" w:sz="4" w:space="0" w:color="auto"/>
              <w:right w:val="single" w:sz="4" w:space="0" w:color="auto"/>
            </w:tcBorders>
            <w:hideMark/>
          </w:tcPr>
          <w:p w14:paraId="51FB104D" w14:textId="77777777" w:rsidR="00846D40" w:rsidRPr="00D0162F" w:rsidRDefault="00846D40" w:rsidP="00042A53">
            <w:pPr>
              <w:pStyle w:val="TAH"/>
            </w:pPr>
            <w:r w:rsidRPr="00D0162F">
              <w:t>DLorJoint TCI.State.3</w:t>
            </w:r>
          </w:p>
        </w:tc>
        <w:tc>
          <w:tcPr>
            <w:tcW w:w="1147" w:type="dxa"/>
            <w:tcBorders>
              <w:top w:val="single" w:sz="4" w:space="0" w:color="auto"/>
              <w:left w:val="single" w:sz="4" w:space="0" w:color="auto"/>
              <w:bottom w:val="single" w:sz="4" w:space="0" w:color="auto"/>
              <w:right w:val="single" w:sz="4" w:space="0" w:color="auto"/>
            </w:tcBorders>
          </w:tcPr>
          <w:p w14:paraId="27AD33BD" w14:textId="77777777" w:rsidR="00846D40" w:rsidRPr="00D0162F" w:rsidRDefault="00846D40" w:rsidP="00042A53">
            <w:pPr>
              <w:pStyle w:val="TAH"/>
            </w:pPr>
            <w:r w:rsidRPr="00D0162F">
              <w:t>DLorJoint TCI.State.4</w:t>
            </w:r>
          </w:p>
        </w:tc>
        <w:tc>
          <w:tcPr>
            <w:tcW w:w="1147" w:type="dxa"/>
            <w:tcBorders>
              <w:top w:val="single" w:sz="4" w:space="0" w:color="auto"/>
              <w:left w:val="single" w:sz="4" w:space="0" w:color="auto"/>
              <w:bottom w:val="single" w:sz="4" w:space="0" w:color="auto"/>
              <w:right w:val="single" w:sz="4" w:space="0" w:color="auto"/>
            </w:tcBorders>
          </w:tcPr>
          <w:p w14:paraId="3AA6A45D" w14:textId="77777777" w:rsidR="00846D40" w:rsidRPr="00D0162F" w:rsidRDefault="00846D40" w:rsidP="00042A53">
            <w:pPr>
              <w:pStyle w:val="TAH"/>
            </w:pPr>
            <w:r w:rsidRPr="00D0162F">
              <w:t>DLorJoint TCI.State.5</w:t>
            </w:r>
          </w:p>
        </w:tc>
      </w:tr>
      <w:tr w:rsidR="00846D40" w:rsidRPr="00D0162F" w14:paraId="4571EBE7" w14:textId="77777777" w:rsidTr="00042A53">
        <w:tc>
          <w:tcPr>
            <w:tcW w:w="1968" w:type="dxa"/>
            <w:tcBorders>
              <w:top w:val="single" w:sz="4" w:space="0" w:color="auto"/>
              <w:left w:val="single" w:sz="4" w:space="0" w:color="auto"/>
              <w:bottom w:val="single" w:sz="4" w:space="0" w:color="auto"/>
              <w:right w:val="single" w:sz="4" w:space="0" w:color="auto"/>
            </w:tcBorders>
            <w:hideMark/>
          </w:tcPr>
          <w:p w14:paraId="5E2D6E75" w14:textId="77777777" w:rsidR="00846D40" w:rsidRPr="00D0162F" w:rsidRDefault="00846D40" w:rsidP="00042A53">
            <w:pPr>
              <w:pStyle w:val="TAC"/>
            </w:pPr>
            <w:r w:rsidRPr="00D0162F">
              <w:t>tci-StateUnifiedId</w:t>
            </w:r>
          </w:p>
        </w:tc>
        <w:tc>
          <w:tcPr>
            <w:tcW w:w="1343" w:type="dxa"/>
            <w:tcBorders>
              <w:top w:val="single" w:sz="4" w:space="0" w:color="auto"/>
              <w:left w:val="single" w:sz="4" w:space="0" w:color="auto"/>
              <w:bottom w:val="single" w:sz="4" w:space="0" w:color="auto"/>
              <w:right w:val="single" w:sz="4" w:space="0" w:color="auto"/>
            </w:tcBorders>
            <w:hideMark/>
          </w:tcPr>
          <w:p w14:paraId="0FF37425" w14:textId="77777777" w:rsidR="00846D40" w:rsidRPr="00D0162F" w:rsidRDefault="00846D40" w:rsidP="00042A53">
            <w:pPr>
              <w:pStyle w:val="TAC"/>
            </w:pPr>
            <w:r w:rsidRPr="00D0162F">
              <w:t>Id0</w:t>
            </w:r>
          </w:p>
        </w:tc>
        <w:tc>
          <w:tcPr>
            <w:tcW w:w="1343" w:type="dxa"/>
            <w:tcBorders>
              <w:top w:val="single" w:sz="4" w:space="0" w:color="auto"/>
              <w:left w:val="single" w:sz="4" w:space="0" w:color="auto"/>
              <w:bottom w:val="single" w:sz="4" w:space="0" w:color="auto"/>
              <w:right w:val="single" w:sz="4" w:space="0" w:color="auto"/>
            </w:tcBorders>
            <w:hideMark/>
          </w:tcPr>
          <w:p w14:paraId="09BB69AA" w14:textId="77777777" w:rsidR="00846D40" w:rsidRPr="00D0162F" w:rsidRDefault="00846D40" w:rsidP="00042A53">
            <w:pPr>
              <w:pStyle w:val="TAC"/>
            </w:pPr>
            <w:r w:rsidRPr="00D0162F">
              <w:t>Id1</w:t>
            </w:r>
          </w:p>
        </w:tc>
        <w:tc>
          <w:tcPr>
            <w:tcW w:w="1343" w:type="dxa"/>
            <w:tcBorders>
              <w:top w:val="single" w:sz="4" w:space="0" w:color="auto"/>
              <w:left w:val="single" w:sz="4" w:space="0" w:color="auto"/>
              <w:bottom w:val="single" w:sz="4" w:space="0" w:color="auto"/>
              <w:right w:val="single" w:sz="4" w:space="0" w:color="auto"/>
            </w:tcBorders>
            <w:hideMark/>
          </w:tcPr>
          <w:p w14:paraId="75D15767" w14:textId="77777777" w:rsidR="00846D40" w:rsidRPr="00D0162F" w:rsidRDefault="00846D40" w:rsidP="00042A53">
            <w:pPr>
              <w:pStyle w:val="TAC"/>
            </w:pPr>
            <w:r w:rsidRPr="00D0162F">
              <w:t>Id2</w:t>
            </w:r>
          </w:p>
        </w:tc>
        <w:tc>
          <w:tcPr>
            <w:tcW w:w="1343" w:type="dxa"/>
            <w:tcBorders>
              <w:top w:val="single" w:sz="4" w:space="0" w:color="auto"/>
              <w:left w:val="single" w:sz="4" w:space="0" w:color="auto"/>
              <w:bottom w:val="single" w:sz="4" w:space="0" w:color="auto"/>
              <w:right w:val="single" w:sz="4" w:space="0" w:color="auto"/>
            </w:tcBorders>
            <w:hideMark/>
          </w:tcPr>
          <w:p w14:paraId="7B12F08B" w14:textId="77777777" w:rsidR="00846D40" w:rsidRPr="00D0162F" w:rsidRDefault="00846D40" w:rsidP="00042A53">
            <w:pPr>
              <w:pStyle w:val="TAC"/>
            </w:pPr>
            <w:r w:rsidRPr="00D0162F">
              <w:t>Id3</w:t>
            </w:r>
          </w:p>
        </w:tc>
        <w:tc>
          <w:tcPr>
            <w:tcW w:w="1147" w:type="dxa"/>
            <w:tcBorders>
              <w:top w:val="single" w:sz="4" w:space="0" w:color="auto"/>
              <w:left w:val="single" w:sz="4" w:space="0" w:color="auto"/>
              <w:bottom w:val="single" w:sz="4" w:space="0" w:color="auto"/>
              <w:right w:val="single" w:sz="4" w:space="0" w:color="auto"/>
            </w:tcBorders>
          </w:tcPr>
          <w:p w14:paraId="20A2F484" w14:textId="77777777" w:rsidR="00846D40" w:rsidRPr="00D0162F" w:rsidRDefault="00846D40" w:rsidP="00042A53">
            <w:pPr>
              <w:pStyle w:val="TAC"/>
            </w:pPr>
            <w:r w:rsidRPr="00D0162F">
              <w:t>Id4</w:t>
            </w:r>
          </w:p>
        </w:tc>
        <w:tc>
          <w:tcPr>
            <w:tcW w:w="1147" w:type="dxa"/>
            <w:tcBorders>
              <w:top w:val="single" w:sz="4" w:space="0" w:color="auto"/>
              <w:left w:val="single" w:sz="4" w:space="0" w:color="auto"/>
              <w:bottom w:val="single" w:sz="4" w:space="0" w:color="auto"/>
              <w:right w:val="single" w:sz="4" w:space="0" w:color="auto"/>
            </w:tcBorders>
          </w:tcPr>
          <w:p w14:paraId="268B34B6" w14:textId="77777777" w:rsidR="00846D40" w:rsidRPr="00D0162F" w:rsidRDefault="00846D40" w:rsidP="00042A53">
            <w:pPr>
              <w:pStyle w:val="TAC"/>
            </w:pPr>
            <w:r w:rsidRPr="00D0162F">
              <w:t>Id5</w:t>
            </w:r>
          </w:p>
        </w:tc>
      </w:tr>
      <w:tr w:rsidR="00846D40" w:rsidRPr="00D0162F" w14:paraId="5367BA28" w14:textId="77777777" w:rsidTr="00042A53">
        <w:tc>
          <w:tcPr>
            <w:tcW w:w="1968" w:type="dxa"/>
            <w:tcBorders>
              <w:top w:val="single" w:sz="4" w:space="0" w:color="auto"/>
              <w:left w:val="single" w:sz="4" w:space="0" w:color="auto"/>
              <w:bottom w:val="single" w:sz="4" w:space="0" w:color="auto"/>
              <w:right w:val="single" w:sz="4" w:space="0" w:color="auto"/>
            </w:tcBorders>
            <w:hideMark/>
          </w:tcPr>
          <w:p w14:paraId="3E73E931" w14:textId="77777777" w:rsidR="00846D40" w:rsidRPr="00D0162F" w:rsidRDefault="00846D40" w:rsidP="00042A53">
            <w:pPr>
              <w:pStyle w:val="TAC"/>
            </w:pPr>
            <w:r w:rsidRPr="00D0162F">
              <w:t>qcl-Type1</w:t>
            </w:r>
          </w:p>
        </w:tc>
        <w:tc>
          <w:tcPr>
            <w:tcW w:w="1343" w:type="dxa"/>
            <w:tcBorders>
              <w:top w:val="single" w:sz="4" w:space="0" w:color="auto"/>
              <w:left w:val="single" w:sz="4" w:space="0" w:color="auto"/>
              <w:bottom w:val="single" w:sz="4" w:space="0" w:color="auto"/>
              <w:right w:val="single" w:sz="4" w:space="0" w:color="auto"/>
            </w:tcBorders>
            <w:hideMark/>
          </w:tcPr>
          <w:p w14:paraId="7FC5C255" w14:textId="77777777" w:rsidR="00846D40" w:rsidRPr="00D0162F" w:rsidRDefault="00846D40" w:rsidP="00042A53">
            <w:pPr>
              <w:pStyle w:val="TAC"/>
            </w:pPr>
            <w:r w:rsidRPr="00D0162F">
              <w:t>typeA</w:t>
            </w:r>
          </w:p>
        </w:tc>
        <w:tc>
          <w:tcPr>
            <w:tcW w:w="1343" w:type="dxa"/>
            <w:tcBorders>
              <w:top w:val="single" w:sz="4" w:space="0" w:color="auto"/>
              <w:left w:val="single" w:sz="4" w:space="0" w:color="auto"/>
              <w:bottom w:val="single" w:sz="4" w:space="0" w:color="auto"/>
              <w:right w:val="single" w:sz="4" w:space="0" w:color="auto"/>
            </w:tcBorders>
            <w:hideMark/>
          </w:tcPr>
          <w:p w14:paraId="60BD264C" w14:textId="77777777" w:rsidR="00846D40" w:rsidRPr="00D0162F" w:rsidRDefault="00846D40" w:rsidP="00042A53">
            <w:pPr>
              <w:pStyle w:val="TAC"/>
            </w:pPr>
            <w:r w:rsidRPr="00D0162F">
              <w:t>typeA</w:t>
            </w:r>
          </w:p>
        </w:tc>
        <w:tc>
          <w:tcPr>
            <w:tcW w:w="1343" w:type="dxa"/>
            <w:tcBorders>
              <w:top w:val="single" w:sz="4" w:space="0" w:color="auto"/>
              <w:left w:val="single" w:sz="4" w:space="0" w:color="auto"/>
              <w:bottom w:val="single" w:sz="4" w:space="0" w:color="auto"/>
              <w:right w:val="single" w:sz="4" w:space="0" w:color="auto"/>
            </w:tcBorders>
            <w:hideMark/>
          </w:tcPr>
          <w:p w14:paraId="53730F58" w14:textId="77777777" w:rsidR="00846D40" w:rsidRPr="00D0162F" w:rsidRDefault="00846D40" w:rsidP="00042A53">
            <w:pPr>
              <w:pStyle w:val="TAC"/>
            </w:pPr>
            <w:r w:rsidRPr="00D0162F">
              <w:t>typeA</w:t>
            </w:r>
          </w:p>
        </w:tc>
        <w:tc>
          <w:tcPr>
            <w:tcW w:w="1343" w:type="dxa"/>
            <w:tcBorders>
              <w:top w:val="single" w:sz="4" w:space="0" w:color="auto"/>
              <w:left w:val="single" w:sz="4" w:space="0" w:color="auto"/>
              <w:bottom w:val="single" w:sz="4" w:space="0" w:color="auto"/>
              <w:right w:val="single" w:sz="4" w:space="0" w:color="auto"/>
            </w:tcBorders>
            <w:hideMark/>
          </w:tcPr>
          <w:p w14:paraId="002085BA" w14:textId="77777777" w:rsidR="00846D40" w:rsidRPr="00D0162F" w:rsidRDefault="00846D40" w:rsidP="00042A53">
            <w:pPr>
              <w:pStyle w:val="TAC"/>
            </w:pPr>
            <w:r w:rsidRPr="00D0162F">
              <w:t>typeA</w:t>
            </w:r>
          </w:p>
        </w:tc>
        <w:tc>
          <w:tcPr>
            <w:tcW w:w="1147" w:type="dxa"/>
            <w:tcBorders>
              <w:top w:val="single" w:sz="4" w:space="0" w:color="auto"/>
              <w:left w:val="single" w:sz="4" w:space="0" w:color="auto"/>
              <w:bottom w:val="single" w:sz="4" w:space="0" w:color="auto"/>
              <w:right w:val="single" w:sz="4" w:space="0" w:color="auto"/>
            </w:tcBorders>
          </w:tcPr>
          <w:p w14:paraId="7AB6F37A" w14:textId="77777777" w:rsidR="00846D40" w:rsidRPr="00D0162F" w:rsidRDefault="00846D40" w:rsidP="00042A53">
            <w:pPr>
              <w:pStyle w:val="TAC"/>
            </w:pPr>
            <w:r w:rsidRPr="00D0162F">
              <w:t>typeC</w:t>
            </w:r>
          </w:p>
        </w:tc>
        <w:tc>
          <w:tcPr>
            <w:tcW w:w="1147" w:type="dxa"/>
            <w:tcBorders>
              <w:top w:val="single" w:sz="4" w:space="0" w:color="auto"/>
              <w:left w:val="single" w:sz="4" w:space="0" w:color="auto"/>
              <w:bottom w:val="single" w:sz="4" w:space="0" w:color="auto"/>
              <w:right w:val="single" w:sz="4" w:space="0" w:color="auto"/>
            </w:tcBorders>
          </w:tcPr>
          <w:p w14:paraId="57A79764" w14:textId="77777777" w:rsidR="00846D40" w:rsidRPr="00D0162F" w:rsidRDefault="00846D40" w:rsidP="00042A53">
            <w:pPr>
              <w:pStyle w:val="TAC"/>
            </w:pPr>
            <w:r w:rsidRPr="00D0162F">
              <w:t>typeC</w:t>
            </w:r>
          </w:p>
        </w:tc>
      </w:tr>
      <w:tr w:rsidR="00846D40" w:rsidRPr="00D0162F" w14:paraId="183C3BB6" w14:textId="77777777" w:rsidTr="00042A53">
        <w:tc>
          <w:tcPr>
            <w:tcW w:w="1968" w:type="dxa"/>
            <w:tcBorders>
              <w:top w:val="single" w:sz="4" w:space="0" w:color="auto"/>
              <w:left w:val="single" w:sz="4" w:space="0" w:color="auto"/>
              <w:bottom w:val="single" w:sz="4" w:space="0" w:color="auto"/>
              <w:right w:val="single" w:sz="4" w:space="0" w:color="auto"/>
            </w:tcBorders>
            <w:hideMark/>
          </w:tcPr>
          <w:p w14:paraId="4D5D80C6" w14:textId="77777777" w:rsidR="00846D40" w:rsidRPr="00D0162F" w:rsidRDefault="00846D40" w:rsidP="00042A53">
            <w:pPr>
              <w:pStyle w:val="TAC"/>
            </w:pPr>
            <w:r w:rsidRPr="00D0162F">
              <w:t>qcl-Type2</w:t>
            </w:r>
            <w:r w:rsidRPr="00D0162F">
              <w:rPr>
                <w:vertAlign w:val="superscript"/>
              </w:rPr>
              <w:t>Note1</w:t>
            </w:r>
          </w:p>
        </w:tc>
        <w:tc>
          <w:tcPr>
            <w:tcW w:w="1343" w:type="dxa"/>
            <w:tcBorders>
              <w:top w:val="single" w:sz="4" w:space="0" w:color="auto"/>
              <w:left w:val="single" w:sz="4" w:space="0" w:color="auto"/>
              <w:bottom w:val="single" w:sz="4" w:space="0" w:color="auto"/>
              <w:right w:val="single" w:sz="4" w:space="0" w:color="auto"/>
            </w:tcBorders>
            <w:hideMark/>
          </w:tcPr>
          <w:p w14:paraId="17220985" w14:textId="77777777" w:rsidR="00846D40" w:rsidRPr="00D0162F" w:rsidRDefault="00846D40" w:rsidP="00042A53">
            <w:pPr>
              <w:pStyle w:val="TAC"/>
            </w:pPr>
            <w:r w:rsidRPr="00D0162F">
              <w:t>typeD</w:t>
            </w:r>
          </w:p>
        </w:tc>
        <w:tc>
          <w:tcPr>
            <w:tcW w:w="1343" w:type="dxa"/>
            <w:tcBorders>
              <w:top w:val="single" w:sz="4" w:space="0" w:color="auto"/>
              <w:left w:val="single" w:sz="4" w:space="0" w:color="auto"/>
              <w:bottom w:val="single" w:sz="4" w:space="0" w:color="auto"/>
              <w:right w:val="single" w:sz="4" w:space="0" w:color="auto"/>
            </w:tcBorders>
            <w:hideMark/>
          </w:tcPr>
          <w:p w14:paraId="0FD3E1C6" w14:textId="77777777" w:rsidR="00846D40" w:rsidRPr="00D0162F" w:rsidRDefault="00846D40" w:rsidP="00042A53">
            <w:pPr>
              <w:pStyle w:val="TAC"/>
            </w:pPr>
            <w:r w:rsidRPr="00D0162F">
              <w:t>typeD</w:t>
            </w:r>
          </w:p>
        </w:tc>
        <w:tc>
          <w:tcPr>
            <w:tcW w:w="1343" w:type="dxa"/>
            <w:tcBorders>
              <w:top w:val="single" w:sz="4" w:space="0" w:color="auto"/>
              <w:left w:val="single" w:sz="4" w:space="0" w:color="auto"/>
              <w:bottom w:val="single" w:sz="4" w:space="0" w:color="auto"/>
              <w:right w:val="single" w:sz="4" w:space="0" w:color="auto"/>
            </w:tcBorders>
            <w:hideMark/>
          </w:tcPr>
          <w:p w14:paraId="4E893415" w14:textId="77777777" w:rsidR="00846D40" w:rsidRPr="00D0162F" w:rsidRDefault="00846D40" w:rsidP="00042A53">
            <w:pPr>
              <w:pStyle w:val="TAC"/>
            </w:pPr>
            <w:r w:rsidRPr="00D0162F">
              <w:t>typeD</w:t>
            </w:r>
          </w:p>
        </w:tc>
        <w:tc>
          <w:tcPr>
            <w:tcW w:w="1343" w:type="dxa"/>
            <w:tcBorders>
              <w:top w:val="single" w:sz="4" w:space="0" w:color="auto"/>
              <w:left w:val="single" w:sz="4" w:space="0" w:color="auto"/>
              <w:bottom w:val="single" w:sz="4" w:space="0" w:color="auto"/>
              <w:right w:val="single" w:sz="4" w:space="0" w:color="auto"/>
            </w:tcBorders>
            <w:hideMark/>
          </w:tcPr>
          <w:p w14:paraId="009FEA97" w14:textId="77777777" w:rsidR="00846D40" w:rsidRPr="00D0162F" w:rsidRDefault="00846D40" w:rsidP="00042A53">
            <w:pPr>
              <w:pStyle w:val="TAC"/>
            </w:pPr>
            <w:r w:rsidRPr="00D0162F">
              <w:t>typeD</w:t>
            </w:r>
          </w:p>
        </w:tc>
        <w:tc>
          <w:tcPr>
            <w:tcW w:w="1147" w:type="dxa"/>
            <w:tcBorders>
              <w:top w:val="single" w:sz="4" w:space="0" w:color="auto"/>
              <w:left w:val="single" w:sz="4" w:space="0" w:color="auto"/>
              <w:bottom w:val="single" w:sz="4" w:space="0" w:color="auto"/>
              <w:right w:val="single" w:sz="4" w:space="0" w:color="auto"/>
            </w:tcBorders>
          </w:tcPr>
          <w:p w14:paraId="11F757FC" w14:textId="77777777" w:rsidR="00846D40" w:rsidRPr="00D0162F" w:rsidRDefault="00846D40" w:rsidP="00042A53">
            <w:pPr>
              <w:pStyle w:val="TAC"/>
            </w:pPr>
            <w:r w:rsidRPr="00D0162F">
              <w:t>typeD</w:t>
            </w:r>
          </w:p>
        </w:tc>
        <w:tc>
          <w:tcPr>
            <w:tcW w:w="1147" w:type="dxa"/>
            <w:tcBorders>
              <w:top w:val="single" w:sz="4" w:space="0" w:color="auto"/>
              <w:left w:val="single" w:sz="4" w:space="0" w:color="auto"/>
              <w:bottom w:val="single" w:sz="4" w:space="0" w:color="auto"/>
              <w:right w:val="single" w:sz="4" w:space="0" w:color="auto"/>
            </w:tcBorders>
          </w:tcPr>
          <w:p w14:paraId="58F709B5" w14:textId="77777777" w:rsidR="00846D40" w:rsidRPr="00D0162F" w:rsidRDefault="00846D40" w:rsidP="00042A53">
            <w:pPr>
              <w:pStyle w:val="TAC"/>
            </w:pPr>
            <w:r w:rsidRPr="00D0162F">
              <w:t>typeD</w:t>
            </w:r>
          </w:p>
        </w:tc>
      </w:tr>
      <w:tr w:rsidR="00846D40" w:rsidRPr="00D0162F" w14:paraId="6725A943" w14:textId="77777777" w:rsidTr="00042A53">
        <w:tc>
          <w:tcPr>
            <w:tcW w:w="1968" w:type="dxa"/>
            <w:tcBorders>
              <w:top w:val="single" w:sz="4" w:space="0" w:color="auto"/>
              <w:left w:val="single" w:sz="4" w:space="0" w:color="auto"/>
              <w:bottom w:val="single" w:sz="4" w:space="0" w:color="auto"/>
              <w:right w:val="single" w:sz="4" w:space="0" w:color="auto"/>
            </w:tcBorders>
            <w:hideMark/>
          </w:tcPr>
          <w:p w14:paraId="59CB73E8" w14:textId="77777777" w:rsidR="00846D40" w:rsidRPr="00D0162F" w:rsidRDefault="00846D40" w:rsidP="00042A53">
            <w:pPr>
              <w:pStyle w:val="TAC"/>
            </w:pPr>
            <w:r w:rsidRPr="00D0162F">
              <w:t>referenceSignal</w:t>
            </w:r>
            <w:r w:rsidRPr="00D0162F">
              <w:rPr>
                <w:vertAlign w:val="superscript"/>
              </w:rPr>
              <w:t xml:space="preserve"> Note2</w:t>
            </w:r>
          </w:p>
        </w:tc>
        <w:tc>
          <w:tcPr>
            <w:tcW w:w="1343" w:type="dxa"/>
            <w:tcBorders>
              <w:top w:val="single" w:sz="4" w:space="0" w:color="auto"/>
              <w:left w:val="single" w:sz="4" w:space="0" w:color="auto"/>
              <w:bottom w:val="single" w:sz="4" w:space="0" w:color="auto"/>
              <w:right w:val="single" w:sz="4" w:space="0" w:color="auto"/>
            </w:tcBorders>
            <w:hideMark/>
          </w:tcPr>
          <w:p w14:paraId="6D2A6D5C" w14:textId="77777777" w:rsidR="00846D40" w:rsidRPr="00D0162F" w:rsidRDefault="00846D40" w:rsidP="00042A53">
            <w:pPr>
              <w:pStyle w:val="TAC"/>
            </w:pPr>
            <w:r w:rsidRPr="00D0162F">
              <w:t>Resource #4 in TRS resource set 1</w:t>
            </w:r>
            <w:r w:rsidRPr="00D0162F">
              <w:rPr>
                <w:vertAlign w:val="superscript"/>
              </w:rPr>
              <w:t xml:space="preserve"> Note3</w:t>
            </w:r>
          </w:p>
        </w:tc>
        <w:tc>
          <w:tcPr>
            <w:tcW w:w="1343" w:type="dxa"/>
            <w:tcBorders>
              <w:top w:val="single" w:sz="4" w:space="0" w:color="auto"/>
              <w:left w:val="single" w:sz="4" w:space="0" w:color="auto"/>
              <w:bottom w:val="single" w:sz="4" w:space="0" w:color="auto"/>
              <w:right w:val="single" w:sz="4" w:space="0" w:color="auto"/>
            </w:tcBorders>
            <w:hideMark/>
          </w:tcPr>
          <w:p w14:paraId="0FB259B6" w14:textId="77777777" w:rsidR="00846D40" w:rsidRPr="00D0162F" w:rsidRDefault="00846D40" w:rsidP="00042A53">
            <w:pPr>
              <w:pStyle w:val="TAC"/>
            </w:pPr>
            <w:r w:rsidRPr="00D0162F">
              <w:t>Resource #4 in TRS resource set 2</w:t>
            </w:r>
            <w:r w:rsidRPr="00D0162F">
              <w:rPr>
                <w:vertAlign w:val="superscript"/>
              </w:rPr>
              <w:t xml:space="preserve">  Note 5</w:t>
            </w:r>
          </w:p>
        </w:tc>
        <w:tc>
          <w:tcPr>
            <w:tcW w:w="1343" w:type="dxa"/>
            <w:tcBorders>
              <w:top w:val="single" w:sz="4" w:space="0" w:color="auto"/>
              <w:left w:val="single" w:sz="4" w:space="0" w:color="auto"/>
              <w:bottom w:val="single" w:sz="4" w:space="0" w:color="auto"/>
              <w:right w:val="single" w:sz="4" w:space="0" w:color="auto"/>
            </w:tcBorders>
            <w:hideMark/>
          </w:tcPr>
          <w:p w14:paraId="48285530" w14:textId="77777777" w:rsidR="00846D40" w:rsidRPr="00D0162F" w:rsidRDefault="00846D40" w:rsidP="00042A53">
            <w:pPr>
              <w:pStyle w:val="TAC"/>
            </w:pPr>
            <w:r w:rsidRPr="00D0162F">
              <w:t>Resource #4 in TRS resource set 1</w:t>
            </w:r>
            <w:r w:rsidRPr="00D0162F">
              <w:rPr>
                <w:vertAlign w:val="superscript"/>
              </w:rPr>
              <w:t xml:space="preserve"> Note3</w:t>
            </w:r>
          </w:p>
        </w:tc>
        <w:tc>
          <w:tcPr>
            <w:tcW w:w="1343" w:type="dxa"/>
            <w:tcBorders>
              <w:top w:val="single" w:sz="4" w:space="0" w:color="auto"/>
              <w:left w:val="single" w:sz="4" w:space="0" w:color="auto"/>
              <w:bottom w:val="single" w:sz="4" w:space="0" w:color="auto"/>
              <w:right w:val="single" w:sz="4" w:space="0" w:color="auto"/>
            </w:tcBorders>
            <w:hideMark/>
          </w:tcPr>
          <w:p w14:paraId="4E58E382" w14:textId="77777777" w:rsidR="00846D40" w:rsidRPr="00D0162F" w:rsidRDefault="00846D40" w:rsidP="00042A53">
            <w:pPr>
              <w:pStyle w:val="TAC"/>
            </w:pPr>
            <w:r w:rsidRPr="00D0162F">
              <w:t>Resource #4 in TRS resource set 2</w:t>
            </w:r>
            <w:r w:rsidRPr="00D0162F">
              <w:rPr>
                <w:vertAlign w:val="superscript"/>
              </w:rPr>
              <w:t xml:space="preserve"> Note3</w:t>
            </w:r>
          </w:p>
        </w:tc>
        <w:tc>
          <w:tcPr>
            <w:tcW w:w="1147" w:type="dxa"/>
            <w:tcBorders>
              <w:top w:val="single" w:sz="4" w:space="0" w:color="auto"/>
              <w:left w:val="single" w:sz="4" w:space="0" w:color="auto"/>
              <w:bottom w:val="single" w:sz="4" w:space="0" w:color="auto"/>
              <w:right w:val="single" w:sz="4" w:space="0" w:color="auto"/>
            </w:tcBorders>
          </w:tcPr>
          <w:p w14:paraId="431CE099" w14:textId="77777777" w:rsidR="00846D40" w:rsidRPr="00D0162F" w:rsidRDefault="00846D40" w:rsidP="00042A53">
            <w:pPr>
              <w:pStyle w:val="TAC"/>
            </w:pPr>
            <w:r w:rsidRPr="00D0162F">
              <w:t xml:space="preserve">SSB0 </w:t>
            </w:r>
          </w:p>
        </w:tc>
        <w:tc>
          <w:tcPr>
            <w:tcW w:w="1147" w:type="dxa"/>
            <w:tcBorders>
              <w:top w:val="single" w:sz="4" w:space="0" w:color="auto"/>
              <w:left w:val="single" w:sz="4" w:space="0" w:color="auto"/>
              <w:bottom w:val="single" w:sz="4" w:space="0" w:color="auto"/>
              <w:right w:val="single" w:sz="4" w:space="0" w:color="auto"/>
            </w:tcBorders>
          </w:tcPr>
          <w:p w14:paraId="45E1166A" w14:textId="77777777" w:rsidR="00846D40" w:rsidRPr="00D0162F" w:rsidRDefault="00846D40" w:rsidP="00042A53">
            <w:pPr>
              <w:pStyle w:val="TAC"/>
            </w:pPr>
            <w:r w:rsidRPr="00D0162F">
              <w:t>SSB1 from the cell with different PCI</w:t>
            </w:r>
          </w:p>
        </w:tc>
      </w:tr>
      <w:tr w:rsidR="00846D40" w:rsidRPr="00D0162F" w14:paraId="5BC13846" w14:textId="77777777" w:rsidTr="00042A53">
        <w:tc>
          <w:tcPr>
            <w:tcW w:w="1968" w:type="dxa"/>
            <w:tcBorders>
              <w:top w:val="single" w:sz="4" w:space="0" w:color="auto"/>
              <w:left w:val="single" w:sz="4" w:space="0" w:color="auto"/>
              <w:bottom w:val="single" w:sz="4" w:space="0" w:color="auto"/>
              <w:right w:val="single" w:sz="4" w:space="0" w:color="auto"/>
            </w:tcBorders>
          </w:tcPr>
          <w:p w14:paraId="2ADB577E" w14:textId="77777777" w:rsidR="00846D40" w:rsidRPr="00D0162F" w:rsidRDefault="00846D40" w:rsidP="00042A53">
            <w:pPr>
              <w:pStyle w:val="TAC"/>
            </w:pPr>
            <w:r w:rsidRPr="00D0162F">
              <w:t>pathlossReferenceRS</w:t>
            </w:r>
          </w:p>
        </w:tc>
        <w:tc>
          <w:tcPr>
            <w:tcW w:w="1343" w:type="dxa"/>
            <w:tcBorders>
              <w:top w:val="single" w:sz="4" w:space="0" w:color="auto"/>
              <w:left w:val="single" w:sz="4" w:space="0" w:color="auto"/>
              <w:bottom w:val="single" w:sz="4" w:space="0" w:color="auto"/>
              <w:right w:val="single" w:sz="4" w:space="0" w:color="auto"/>
            </w:tcBorders>
          </w:tcPr>
          <w:p w14:paraId="3BB842AF" w14:textId="77777777" w:rsidR="00846D40" w:rsidRPr="00D0162F" w:rsidRDefault="00846D40" w:rsidP="00042A53">
            <w:pPr>
              <w:pStyle w:val="TAC"/>
              <w:rPr>
                <w:lang w:eastAsia="zh-CN"/>
              </w:rPr>
            </w:pPr>
            <w:r w:rsidRPr="00D0162F">
              <w:rPr>
                <w:rFonts w:hint="eastAsia"/>
                <w:lang w:eastAsia="zh-CN"/>
              </w:rPr>
              <w:t>N</w:t>
            </w:r>
            <w:r w:rsidRPr="00D0162F">
              <w:rPr>
                <w:lang w:eastAsia="zh-CN"/>
              </w:rPr>
              <w:t>/A</w:t>
            </w:r>
          </w:p>
        </w:tc>
        <w:tc>
          <w:tcPr>
            <w:tcW w:w="1343" w:type="dxa"/>
            <w:tcBorders>
              <w:top w:val="single" w:sz="4" w:space="0" w:color="auto"/>
              <w:left w:val="single" w:sz="4" w:space="0" w:color="auto"/>
              <w:bottom w:val="single" w:sz="4" w:space="0" w:color="auto"/>
              <w:right w:val="single" w:sz="4" w:space="0" w:color="auto"/>
            </w:tcBorders>
          </w:tcPr>
          <w:p w14:paraId="26E2F91C" w14:textId="77777777" w:rsidR="00846D40" w:rsidRPr="00D0162F" w:rsidRDefault="00846D40" w:rsidP="00042A53">
            <w:pPr>
              <w:pStyle w:val="TAC"/>
            </w:pPr>
            <w:r w:rsidRPr="00D0162F">
              <w:rPr>
                <w:rFonts w:hint="eastAsia"/>
                <w:lang w:eastAsia="zh-CN"/>
              </w:rPr>
              <w:t>N</w:t>
            </w:r>
            <w:r w:rsidRPr="00D0162F">
              <w:rPr>
                <w:lang w:eastAsia="zh-CN"/>
              </w:rPr>
              <w:t>/A</w:t>
            </w:r>
          </w:p>
        </w:tc>
        <w:tc>
          <w:tcPr>
            <w:tcW w:w="1343" w:type="dxa"/>
            <w:tcBorders>
              <w:top w:val="single" w:sz="4" w:space="0" w:color="auto"/>
              <w:left w:val="single" w:sz="4" w:space="0" w:color="auto"/>
              <w:bottom w:val="single" w:sz="4" w:space="0" w:color="auto"/>
              <w:right w:val="single" w:sz="4" w:space="0" w:color="auto"/>
            </w:tcBorders>
          </w:tcPr>
          <w:p w14:paraId="6C7B7039" w14:textId="77777777" w:rsidR="00846D40" w:rsidRPr="00D0162F" w:rsidRDefault="00846D40" w:rsidP="00042A53">
            <w:pPr>
              <w:pStyle w:val="TAC"/>
              <w:rPr>
                <w:lang w:eastAsia="zh-CN"/>
              </w:rPr>
            </w:pPr>
            <w:r w:rsidRPr="00D0162F">
              <w:t>Resource #4 in TRS resource set 1</w:t>
            </w:r>
            <w:r w:rsidRPr="00D0162F">
              <w:rPr>
                <w:vertAlign w:val="superscript"/>
              </w:rPr>
              <w:t xml:space="preserve"> Note3</w:t>
            </w:r>
          </w:p>
        </w:tc>
        <w:tc>
          <w:tcPr>
            <w:tcW w:w="1343" w:type="dxa"/>
            <w:tcBorders>
              <w:top w:val="single" w:sz="4" w:space="0" w:color="auto"/>
              <w:left w:val="single" w:sz="4" w:space="0" w:color="auto"/>
              <w:bottom w:val="single" w:sz="4" w:space="0" w:color="auto"/>
              <w:right w:val="single" w:sz="4" w:space="0" w:color="auto"/>
            </w:tcBorders>
          </w:tcPr>
          <w:p w14:paraId="568D3EBB" w14:textId="77777777" w:rsidR="00846D40" w:rsidRPr="00D0162F" w:rsidRDefault="00846D40" w:rsidP="00042A53">
            <w:pPr>
              <w:pStyle w:val="TAC"/>
            </w:pPr>
            <w:r w:rsidRPr="00D0162F">
              <w:t>Resource #4 in TRS resource set 1</w:t>
            </w:r>
            <w:r w:rsidRPr="00D0162F">
              <w:rPr>
                <w:vertAlign w:val="superscript"/>
              </w:rPr>
              <w:t xml:space="preserve"> Note3</w:t>
            </w:r>
          </w:p>
        </w:tc>
        <w:tc>
          <w:tcPr>
            <w:tcW w:w="1147" w:type="dxa"/>
            <w:tcBorders>
              <w:top w:val="single" w:sz="4" w:space="0" w:color="auto"/>
              <w:left w:val="single" w:sz="4" w:space="0" w:color="auto"/>
              <w:bottom w:val="single" w:sz="4" w:space="0" w:color="auto"/>
              <w:right w:val="single" w:sz="4" w:space="0" w:color="auto"/>
            </w:tcBorders>
          </w:tcPr>
          <w:p w14:paraId="03AC67E0" w14:textId="77777777" w:rsidR="00846D40" w:rsidRPr="00D0162F" w:rsidRDefault="00846D40" w:rsidP="00042A53">
            <w:pPr>
              <w:pStyle w:val="TAC"/>
            </w:pPr>
            <w:r w:rsidRPr="00D0162F">
              <w:rPr>
                <w:rFonts w:hint="eastAsia"/>
                <w:lang w:eastAsia="zh-CN"/>
              </w:rPr>
              <w:t>N</w:t>
            </w:r>
            <w:r w:rsidRPr="00D0162F">
              <w:rPr>
                <w:lang w:eastAsia="zh-CN"/>
              </w:rPr>
              <w:t>/A</w:t>
            </w:r>
          </w:p>
        </w:tc>
        <w:tc>
          <w:tcPr>
            <w:tcW w:w="1147" w:type="dxa"/>
            <w:tcBorders>
              <w:top w:val="single" w:sz="4" w:space="0" w:color="auto"/>
              <w:left w:val="single" w:sz="4" w:space="0" w:color="auto"/>
              <w:bottom w:val="single" w:sz="4" w:space="0" w:color="auto"/>
              <w:right w:val="single" w:sz="4" w:space="0" w:color="auto"/>
            </w:tcBorders>
          </w:tcPr>
          <w:p w14:paraId="0819AAFC" w14:textId="77777777" w:rsidR="00846D40" w:rsidRPr="00D0162F" w:rsidRDefault="00846D40" w:rsidP="00042A53">
            <w:pPr>
              <w:pStyle w:val="TAC"/>
            </w:pPr>
            <w:r w:rsidRPr="00D0162F">
              <w:rPr>
                <w:rFonts w:hint="eastAsia"/>
                <w:lang w:eastAsia="zh-CN"/>
              </w:rPr>
              <w:t>N</w:t>
            </w:r>
            <w:r w:rsidRPr="00D0162F">
              <w:rPr>
                <w:lang w:eastAsia="zh-CN"/>
              </w:rPr>
              <w:t>/A</w:t>
            </w:r>
          </w:p>
        </w:tc>
      </w:tr>
      <w:tr w:rsidR="00846D40" w:rsidRPr="00D0162F" w14:paraId="4421B738" w14:textId="77777777" w:rsidTr="00042A53">
        <w:tc>
          <w:tcPr>
            <w:tcW w:w="1968" w:type="dxa"/>
            <w:tcBorders>
              <w:top w:val="single" w:sz="4" w:space="0" w:color="auto"/>
              <w:left w:val="single" w:sz="4" w:space="0" w:color="auto"/>
              <w:bottom w:val="single" w:sz="4" w:space="0" w:color="auto"/>
              <w:right w:val="single" w:sz="4" w:space="0" w:color="auto"/>
            </w:tcBorders>
          </w:tcPr>
          <w:p w14:paraId="1E98AE26" w14:textId="77777777" w:rsidR="00846D40" w:rsidRPr="00D0162F" w:rsidRDefault="00846D40" w:rsidP="00042A53">
            <w:pPr>
              <w:pStyle w:val="TAC"/>
            </w:pPr>
            <w:r w:rsidRPr="00D0162F">
              <w:t>additionalPCI</w:t>
            </w:r>
          </w:p>
        </w:tc>
        <w:tc>
          <w:tcPr>
            <w:tcW w:w="1343" w:type="dxa"/>
            <w:tcBorders>
              <w:top w:val="single" w:sz="4" w:space="0" w:color="auto"/>
              <w:left w:val="single" w:sz="4" w:space="0" w:color="auto"/>
              <w:bottom w:val="single" w:sz="4" w:space="0" w:color="auto"/>
              <w:right w:val="single" w:sz="4" w:space="0" w:color="auto"/>
            </w:tcBorders>
          </w:tcPr>
          <w:p w14:paraId="625D9DAD" w14:textId="77777777" w:rsidR="00846D40" w:rsidRPr="00D0162F" w:rsidRDefault="00846D40" w:rsidP="00042A53">
            <w:pPr>
              <w:pStyle w:val="TAC"/>
              <w:rPr>
                <w:lang w:eastAsia="zh-CN"/>
              </w:rPr>
            </w:pPr>
            <w:r w:rsidRPr="00D0162F">
              <w:rPr>
                <w:rFonts w:hint="eastAsia"/>
                <w:lang w:eastAsia="zh-CN"/>
              </w:rPr>
              <w:t>N</w:t>
            </w:r>
            <w:r w:rsidRPr="00D0162F">
              <w:rPr>
                <w:lang w:eastAsia="zh-CN"/>
              </w:rPr>
              <w:t>/A</w:t>
            </w:r>
          </w:p>
        </w:tc>
        <w:tc>
          <w:tcPr>
            <w:tcW w:w="1343" w:type="dxa"/>
            <w:tcBorders>
              <w:top w:val="single" w:sz="4" w:space="0" w:color="auto"/>
              <w:left w:val="single" w:sz="4" w:space="0" w:color="auto"/>
              <w:bottom w:val="single" w:sz="4" w:space="0" w:color="auto"/>
              <w:right w:val="single" w:sz="4" w:space="0" w:color="auto"/>
            </w:tcBorders>
          </w:tcPr>
          <w:p w14:paraId="3C76E6B1" w14:textId="77777777" w:rsidR="00846D40" w:rsidRPr="00D0162F" w:rsidRDefault="00846D40" w:rsidP="00042A53">
            <w:pPr>
              <w:pStyle w:val="TAC"/>
              <w:rPr>
                <w:lang w:eastAsia="zh-CN"/>
              </w:rPr>
            </w:pPr>
            <w:r w:rsidRPr="00D0162F">
              <w:rPr>
                <w:rFonts w:hint="eastAsia"/>
                <w:lang w:eastAsia="zh-CN"/>
              </w:rPr>
              <w:t>c</w:t>
            </w:r>
            <w:r w:rsidRPr="00D0162F">
              <w:rPr>
                <w:lang w:eastAsia="zh-CN"/>
              </w:rPr>
              <w:t>onfigured</w:t>
            </w:r>
            <w:r w:rsidRPr="00D0162F">
              <w:rPr>
                <w:vertAlign w:val="superscript"/>
              </w:rPr>
              <w:t xml:space="preserve"> Note4</w:t>
            </w:r>
          </w:p>
        </w:tc>
        <w:tc>
          <w:tcPr>
            <w:tcW w:w="1343" w:type="dxa"/>
            <w:tcBorders>
              <w:top w:val="single" w:sz="4" w:space="0" w:color="auto"/>
              <w:left w:val="single" w:sz="4" w:space="0" w:color="auto"/>
              <w:bottom w:val="single" w:sz="4" w:space="0" w:color="auto"/>
              <w:right w:val="single" w:sz="4" w:space="0" w:color="auto"/>
            </w:tcBorders>
          </w:tcPr>
          <w:p w14:paraId="387CDCE8" w14:textId="77777777" w:rsidR="00846D40" w:rsidRPr="00D0162F" w:rsidRDefault="00846D40" w:rsidP="00042A53">
            <w:pPr>
              <w:pStyle w:val="TAC"/>
            </w:pPr>
            <w:r w:rsidRPr="00D0162F">
              <w:rPr>
                <w:rFonts w:hint="eastAsia"/>
                <w:lang w:eastAsia="zh-CN"/>
              </w:rPr>
              <w:t>N</w:t>
            </w:r>
            <w:r w:rsidRPr="00D0162F">
              <w:rPr>
                <w:lang w:eastAsia="zh-CN"/>
              </w:rPr>
              <w:t>/A</w:t>
            </w:r>
          </w:p>
        </w:tc>
        <w:tc>
          <w:tcPr>
            <w:tcW w:w="1343" w:type="dxa"/>
            <w:tcBorders>
              <w:top w:val="single" w:sz="4" w:space="0" w:color="auto"/>
              <w:left w:val="single" w:sz="4" w:space="0" w:color="auto"/>
              <w:bottom w:val="single" w:sz="4" w:space="0" w:color="auto"/>
              <w:right w:val="single" w:sz="4" w:space="0" w:color="auto"/>
            </w:tcBorders>
          </w:tcPr>
          <w:p w14:paraId="29338A7F" w14:textId="77777777" w:rsidR="00846D40" w:rsidRPr="00D0162F" w:rsidRDefault="00846D40" w:rsidP="00042A53">
            <w:pPr>
              <w:pStyle w:val="TAC"/>
            </w:pPr>
            <w:r w:rsidRPr="00D0162F">
              <w:rPr>
                <w:rFonts w:hint="eastAsia"/>
                <w:lang w:eastAsia="zh-CN"/>
              </w:rPr>
              <w:t>N</w:t>
            </w:r>
            <w:r w:rsidRPr="00D0162F">
              <w:rPr>
                <w:lang w:eastAsia="zh-CN"/>
              </w:rPr>
              <w:t>/A</w:t>
            </w:r>
          </w:p>
        </w:tc>
        <w:tc>
          <w:tcPr>
            <w:tcW w:w="1147" w:type="dxa"/>
            <w:tcBorders>
              <w:top w:val="single" w:sz="4" w:space="0" w:color="auto"/>
              <w:left w:val="single" w:sz="4" w:space="0" w:color="auto"/>
              <w:bottom w:val="single" w:sz="4" w:space="0" w:color="auto"/>
              <w:right w:val="single" w:sz="4" w:space="0" w:color="auto"/>
            </w:tcBorders>
          </w:tcPr>
          <w:p w14:paraId="3954F84A" w14:textId="77777777" w:rsidR="00846D40" w:rsidRPr="00D0162F" w:rsidRDefault="00846D40" w:rsidP="00042A53">
            <w:pPr>
              <w:pStyle w:val="TAC"/>
              <w:rPr>
                <w:lang w:eastAsia="zh-CN"/>
              </w:rPr>
            </w:pPr>
            <w:r w:rsidRPr="00D0162F">
              <w:rPr>
                <w:rFonts w:hint="eastAsia"/>
                <w:lang w:eastAsia="zh-CN"/>
              </w:rPr>
              <w:t>N</w:t>
            </w:r>
            <w:r w:rsidRPr="00D0162F">
              <w:rPr>
                <w:lang w:eastAsia="zh-CN"/>
              </w:rPr>
              <w:t>/A</w:t>
            </w:r>
          </w:p>
        </w:tc>
        <w:tc>
          <w:tcPr>
            <w:tcW w:w="1147" w:type="dxa"/>
            <w:tcBorders>
              <w:top w:val="single" w:sz="4" w:space="0" w:color="auto"/>
              <w:left w:val="single" w:sz="4" w:space="0" w:color="auto"/>
              <w:bottom w:val="single" w:sz="4" w:space="0" w:color="auto"/>
              <w:right w:val="single" w:sz="4" w:space="0" w:color="auto"/>
            </w:tcBorders>
          </w:tcPr>
          <w:p w14:paraId="0BC5F3AC" w14:textId="77777777" w:rsidR="00846D40" w:rsidRPr="00D0162F" w:rsidRDefault="00846D40" w:rsidP="00042A53">
            <w:pPr>
              <w:pStyle w:val="TAC"/>
              <w:rPr>
                <w:lang w:eastAsia="zh-CN"/>
              </w:rPr>
            </w:pPr>
            <w:r w:rsidRPr="00D0162F">
              <w:rPr>
                <w:rFonts w:hint="eastAsia"/>
                <w:lang w:eastAsia="zh-CN"/>
              </w:rPr>
              <w:t>c</w:t>
            </w:r>
            <w:r w:rsidRPr="00D0162F">
              <w:rPr>
                <w:lang w:eastAsia="zh-CN"/>
              </w:rPr>
              <w:t>onfigured</w:t>
            </w:r>
            <w:r w:rsidRPr="00D0162F">
              <w:rPr>
                <w:vertAlign w:val="superscript"/>
              </w:rPr>
              <w:t xml:space="preserve"> Note4</w:t>
            </w:r>
          </w:p>
        </w:tc>
      </w:tr>
      <w:tr w:rsidR="00846D40" w:rsidRPr="00D0162F" w14:paraId="072E0C10" w14:textId="77777777" w:rsidTr="00042A53">
        <w:tc>
          <w:tcPr>
            <w:tcW w:w="9634" w:type="dxa"/>
            <w:gridSpan w:val="7"/>
            <w:tcBorders>
              <w:top w:val="single" w:sz="4" w:space="0" w:color="auto"/>
              <w:left w:val="single" w:sz="4" w:space="0" w:color="auto"/>
              <w:bottom w:val="single" w:sz="4" w:space="0" w:color="auto"/>
              <w:right w:val="single" w:sz="4" w:space="0" w:color="auto"/>
            </w:tcBorders>
            <w:hideMark/>
          </w:tcPr>
          <w:p w14:paraId="5C7EBFDA" w14:textId="77777777" w:rsidR="00846D40" w:rsidRPr="00D0162F" w:rsidRDefault="00846D40" w:rsidP="00042A53">
            <w:pPr>
              <w:pStyle w:val="TAN"/>
            </w:pPr>
            <w:r w:rsidRPr="00D0162F">
              <w:t>Note 1:</w:t>
            </w:r>
            <w:r w:rsidRPr="00D0162F">
              <w:tab/>
              <w:t>qcl-Type2 of typeD only where applicable. For RRM test cases, this will be only in FR2</w:t>
            </w:r>
          </w:p>
          <w:p w14:paraId="0592E63D" w14:textId="77777777" w:rsidR="00846D40" w:rsidRPr="00D0162F" w:rsidRDefault="00846D40" w:rsidP="00042A53">
            <w:pPr>
              <w:pStyle w:val="TAN"/>
            </w:pPr>
            <w:r w:rsidRPr="00D0162F">
              <w:t>Note 2:</w:t>
            </w:r>
            <w:r w:rsidRPr="00D0162F">
              <w:tab/>
              <w:t>referenceSignal configurations towards which the TCI states are configured are defined in a test-specific manner.</w:t>
            </w:r>
          </w:p>
          <w:p w14:paraId="6F97760B" w14:textId="77777777" w:rsidR="00846D40" w:rsidRPr="00D0162F" w:rsidRDefault="00846D40" w:rsidP="00042A53">
            <w:pPr>
              <w:pStyle w:val="TAN"/>
            </w:pPr>
            <w:r w:rsidRPr="00D0162F">
              <w:t>Note 3:</w:t>
            </w:r>
            <w:r w:rsidRPr="00D0162F">
              <w:tab/>
              <w:t>Reference TRS resource sets are defined in A.1.4A, and the applicable TRS resource set(s) are specified in each test case. When a single TRS resource set is configured in a test case, it is considered as resource set 1.</w:t>
            </w:r>
            <w:r w:rsidRPr="00D0162F">
              <w:rPr>
                <w:rFonts w:eastAsia="SimSun"/>
                <w:lang w:eastAsia="zh-CN"/>
              </w:rPr>
              <w:t xml:space="preserve"> The TCI state of the TRS is the DLorJoint TCI.State.4.</w:t>
            </w:r>
          </w:p>
          <w:p w14:paraId="20987391" w14:textId="77777777" w:rsidR="00846D40" w:rsidRPr="00D0162F" w:rsidRDefault="00846D40" w:rsidP="00042A53">
            <w:pPr>
              <w:pStyle w:val="TAN"/>
            </w:pPr>
            <w:r w:rsidRPr="00D0162F">
              <w:t>Note 4:</w:t>
            </w:r>
            <w:r w:rsidRPr="00D0162F">
              <w:tab/>
              <w:t>Only one PCI than serving cell PCI is included in the additionalPCIList, and the additionalPCIIndex is configured as 0.</w:t>
            </w:r>
          </w:p>
          <w:p w14:paraId="139646FD" w14:textId="77777777" w:rsidR="00846D40" w:rsidRPr="00D0162F" w:rsidRDefault="00846D40" w:rsidP="00042A53">
            <w:pPr>
              <w:pStyle w:val="TAN"/>
            </w:pPr>
            <w:r w:rsidRPr="00D0162F">
              <w:rPr>
                <w:rFonts w:hint="eastAsia"/>
                <w:lang w:eastAsia="zh-CN"/>
              </w:rPr>
              <w:t>N</w:t>
            </w:r>
            <w:r w:rsidRPr="00D0162F">
              <w:rPr>
                <w:lang w:eastAsia="zh-CN"/>
              </w:rPr>
              <w:t>ote 5:</w:t>
            </w:r>
            <w:r w:rsidRPr="00D0162F">
              <w:tab/>
              <w:t xml:space="preserve">Reference TRS resource sets are defined in A.1.4A, and the applicable TRS resource set(s) are specified in each test case. When a single TRS resource set is configured in a test case, it is considered as resource set 1. </w:t>
            </w:r>
            <w:r w:rsidRPr="00D0162F">
              <w:rPr>
                <w:rFonts w:eastAsia="SimSun"/>
                <w:lang w:eastAsia="zh-CN"/>
              </w:rPr>
              <w:t>The TCI state of the TRS is the DLorJoint TCI.State.5.</w:t>
            </w:r>
          </w:p>
        </w:tc>
      </w:tr>
    </w:tbl>
    <w:p w14:paraId="0C91857A" w14:textId="77777777" w:rsidR="00846D40" w:rsidRPr="00D0162F" w:rsidRDefault="00846D40" w:rsidP="00846D40"/>
    <w:p w14:paraId="45BA4D9F" w14:textId="77777777" w:rsidR="00846D40" w:rsidRPr="00D0162F" w:rsidRDefault="00846D40" w:rsidP="00846D40">
      <w:pPr>
        <w:pStyle w:val="Heading2"/>
      </w:pPr>
      <w:r w:rsidRPr="00D0162F">
        <w:t>A.10A.3</w:t>
      </w:r>
      <w:r w:rsidRPr="00D0162F">
        <w:tab/>
        <w:t>UL TCI states</w:t>
      </w:r>
    </w:p>
    <w:p w14:paraId="17409E5D" w14:textId="77777777" w:rsidR="00846D40" w:rsidRPr="00D0162F" w:rsidRDefault="00846D40" w:rsidP="00846D40">
      <w:pPr>
        <w:pStyle w:val="TH"/>
      </w:pPr>
      <w:r w:rsidRPr="00D0162F">
        <w:t>Table A.10A.3-1: UL TCI State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1847"/>
        <w:gridCol w:w="1847"/>
        <w:gridCol w:w="1847"/>
        <w:gridCol w:w="1847"/>
      </w:tblGrid>
      <w:tr w:rsidR="00846D40" w:rsidRPr="00D0162F" w14:paraId="5B97DC4B" w14:textId="77777777" w:rsidTr="00042A53">
        <w:tc>
          <w:tcPr>
            <w:tcW w:w="1967" w:type="dxa"/>
            <w:tcBorders>
              <w:top w:val="single" w:sz="4" w:space="0" w:color="auto"/>
              <w:left w:val="single" w:sz="4" w:space="0" w:color="auto"/>
              <w:bottom w:val="single" w:sz="4" w:space="0" w:color="auto"/>
              <w:right w:val="single" w:sz="4" w:space="0" w:color="auto"/>
            </w:tcBorders>
            <w:hideMark/>
          </w:tcPr>
          <w:p w14:paraId="250801D8" w14:textId="77777777" w:rsidR="00846D40" w:rsidRPr="00D0162F" w:rsidRDefault="00846D40" w:rsidP="00042A53">
            <w:pPr>
              <w:pStyle w:val="TAH"/>
            </w:pPr>
            <w:r w:rsidRPr="00D0162F">
              <w:t>Parameter</w:t>
            </w:r>
          </w:p>
        </w:tc>
        <w:tc>
          <w:tcPr>
            <w:tcW w:w="1847" w:type="dxa"/>
            <w:tcBorders>
              <w:top w:val="single" w:sz="4" w:space="0" w:color="auto"/>
              <w:left w:val="single" w:sz="4" w:space="0" w:color="auto"/>
              <w:bottom w:val="single" w:sz="4" w:space="0" w:color="auto"/>
              <w:right w:val="single" w:sz="4" w:space="0" w:color="auto"/>
            </w:tcBorders>
            <w:hideMark/>
          </w:tcPr>
          <w:p w14:paraId="3F3B8DD1" w14:textId="77777777" w:rsidR="00846D40" w:rsidRPr="00D0162F" w:rsidRDefault="00846D40" w:rsidP="00042A53">
            <w:pPr>
              <w:pStyle w:val="TAH"/>
            </w:pPr>
            <w:r w:rsidRPr="00D0162F">
              <w:t>UL TCI.State.0</w:t>
            </w:r>
          </w:p>
        </w:tc>
        <w:tc>
          <w:tcPr>
            <w:tcW w:w="1847" w:type="dxa"/>
            <w:tcBorders>
              <w:top w:val="single" w:sz="4" w:space="0" w:color="auto"/>
              <w:left w:val="single" w:sz="4" w:space="0" w:color="auto"/>
              <w:bottom w:val="single" w:sz="4" w:space="0" w:color="auto"/>
              <w:right w:val="single" w:sz="4" w:space="0" w:color="auto"/>
            </w:tcBorders>
            <w:hideMark/>
          </w:tcPr>
          <w:p w14:paraId="6ABC564D" w14:textId="77777777" w:rsidR="00846D40" w:rsidRPr="00D0162F" w:rsidRDefault="00846D40" w:rsidP="00042A53">
            <w:pPr>
              <w:pStyle w:val="TAH"/>
            </w:pPr>
            <w:r w:rsidRPr="00D0162F">
              <w:t>UL TCI.State.1</w:t>
            </w:r>
          </w:p>
        </w:tc>
        <w:tc>
          <w:tcPr>
            <w:tcW w:w="1847" w:type="dxa"/>
            <w:tcBorders>
              <w:top w:val="single" w:sz="4" w:space="0" w:color="auto"/>
              <w:left w:val="single" w:sz="4" w:space="0" w:color="auto"/>
              <w:bottom w:val="single" w:sz="4" w:space="0" w:color="auto"/>
              <w:right w:val="single" w:sz="4" w:space="0" w:color="auto"/>
            </w:tcBorders>
            <w:hideMark/>
          </w:tcPr>
          <w:p w14:paraId="5647BDD5" w14:textId="77777777" w:rsidR="00846D40" w:rsidRPr="00D0162F" w:rsidRDefault="00846D40" w:rsidP="00042A53">
            <w:pPr>
              <w:pStyle w:val="TAH"/>
            </w:pPr>
            <w:r w:rsidRPr="00D0162F">
              <w:t>UL TCI.State.2</w:t>
            </w:r>
          </w:p>
        </w:tc>
        <w:tc>
          <w:tcPr>
            <w:tcW w:w="1847" w:type="dxa"/>
            <w:tcBorders>
              <w:top w:val="single" w:sz="4" w:space="0" w:color="auto"/>
              <w:left w:val="single" w:sz="4" w:space="0" w:color="auto"/>
              <w:bottom w:val="single" w:sz="4" w:space="0" w:color="auto"/>
              <w:right w:val="single" w:sz="4" w:space="0" w:color="auto"/>
            </w:tcBorders>
            <w:hideMark/>
          </w:tcPr>
          <w:p w14:paraId="194A89DF" w14:textId="77777777" w:rsidR="00846D40" w:rsidRPr="00D0162F" w:rsidRDefault="00846D40" w:rsidP="00042A53">
            <w:pPr>
              <w:pStyle w:val="TAH"/>
            </w:pPr>
            <w:r w:rsidRPr="00D0162F">
              <w:t>UL TCI.State.3</w:t>
            </w:r>
          </w:p>
        </w:tc>
      </w:tr>
      <w:tr w:rsidR="00846D40" w:rsidRPr="00D0162F" w14:paraId="2DF310E7" w14:textId="77777777" w:rsidTr="00042A53">
        <w:tc>
          <w:tcPr>
            <w:tcW w:w="1967" w:type="dxa"/>
            <w:tcBorders>
              <w:top w:val="single" w:sz="4" w:space="0" w:color="auto"/>
              <w:left w:val="single" w:sz="4" w:space="0" w:color="auto"/>
              <w:bottom w:val="single" w:sz="4" w:space="0" w:color="auto"/>
              <w:right w:val="single" w:sz="4" w:space="0" w:color="auto"/>
            </w:tcBorders>
            <w:hideMark/>
          </w:tcPr>
          <w:p w14:paraId="6BEB107F" w14:textId="77777777" w:rsidR="00846D40" w:rsidRPr="00D0162F" w:rsidRDefault="00846D40" w:rsidP="00042A53">
            <w:pPr>
              <w:pStyle w:val="TAC"/>
            </w:pPr>
            <w:r w:rsidRPr="00D0162F">
              <w:t>ul-TCIState-Id</w:t>
            </w:r>
          </w:p>
        </w:tc>
        <w:tc>
          <w:tcPr>
            <w:tcW w:w="1847" w:type="dxa"/>
            <w:tcBorders>
              <w:top w:val="single" w:sz="4" w:space="0" w:color="auto"/>
              <w:left w:val="single" w:sz="4" w:space="0" w:color="auto"/>
              <w:bottom w:val="single" w:sz="4" w:space="0" w:color="auto"/>
              <w:right w:val="single" w:sz="4" w:space="0" w:color="auto"/>
            </w:tcBorders>
            <w:hideMark/>
          </w:tcPr>
          <w:p w14:paraId="33E4BD84" w14:textId="77777777" w:rsidR="00846D40" w:rsidRPr="00D0162F" w:rsidRDefault="00846D40" w:rsidP="00042A53">
            <w:pPr>
              <w:pStyle w:val="TAC"/>
            </w:pPr>
            <w:r w:rsidRPr="00D0162F">
              <w:t>Id0</w:t>
            </w:r>
          </w:p>
        </w:tc>
        <w:tc>
          <w:tcPr>
            <w:tcW w:w="1847" w:type="dxa"/>
            <w:tcBorders>
              <w:top w:val="single" w:sz="4" w:space="0" w:color="auto"/>
              <w:left w:val="single" w:sz="4" w:space="0" w:color="auto"/>
              <w:bottom w:val="single" w:sz="4" w:space="0" w:color="auto"/>
              <w:right w:val="single" w:sz="4" w:space="0" w:color="auto"/>
            </w:tcBorders>
            <w:hideMark/>
          </w:tcPr>
          <w:p w14:paraId="694741A6" w14:textId="77777777" w:rsidR="00846D40" w:rsidRPr="00D0162F" w:rsidRDefault="00846D40" w:rsidP="00042A53">
            <w:pPr>
              <w:pStyle w:val="TAC"/>
            </w:pPr>
            <w:r w:rsidRPr="00D0162F">
              <w:t>Id1</w:t>
            </w:r>
          </w:p>
        </w:tc>
        <w:tc>
          <w:tcPr>
            <w:tcW w:w="1847" w:type="dxa"/>
            <w:tcBorders>
              <w:top w:val="single" w:sz="4" w:space="0" w:color="auto"/>
              <w:left w:val="single" w:sz="4" w:space="0" w:color="auto"/>
              <w:bottom w:val="single" w:sz="4" w:space="0" w:color="auto"/>
              <w:right w:val="single" w:sz="4" w:space="0" w:color="auto"/>
            </w:tcBorders>
            <w:hideMark/>
          </w:tcPr>
          <w:p w14:paraId="6DAE6F31" w14:textId="77777777" w:rsidR="00846D40" w:rsidRPr="00D0162F" w:rsidRDefault="00846D40" w:rsidP="00042A53">
            <w:pPr>
              <w:pStyle w:val="TAC"/>
            </w:pPr>
            <w:r w:rsidRPr="00D0162F">
              <w:t>Id2</w:t>
            </w:r>
          </w:p>
        </w:tc>
        <w:tc>
          <w:tcPr>
            <w:tcW w:w="1847" w:type="dxa"/>
            <w:tcBorders>
              <w:top w:val="single" w:sz="4" w:space="0" w:color="auto"/>
              <w:left w:val="single" w:sz="4" w:space="0" w:color="auto"/>
              <w:bottom w:val="single" w:sz="4" w:space="0" w:color="auto"/>
              <w:right w:val="single" w:sz="4" w:space="0" w:color="auto"/>
            </w:tcBorders>
            <w:hideMark/>
          </w:tcPr>
          <w:p w14:paraId="57ECAE99" w14:textId="77777777" w:rsidR="00846D40" w:rsidRPr="00D0162F" w:rsidRDefault="00846D40" w:rsidP="00042A53">
            <w:pPr>
              <w:pStyle w:val="TAC"/>
            </w:pPr>
            <w:r w:rsidRPr="00D0162F">
              <w:t>Id3</w:t>
            </w:r>
          </w:p>
        </w:tc>
      </w:tr>
      <w:tr w:rsidR="00846D40" w:rsidRPr="00D0162F" w14:paraId="50A4AFF3" w14:textId="77777777" w:rsidTr="00042A53">
        <w:tc>
          <w:tcPr>
            <w:tcW w:w="1967" w:type="dxa"/>
            <w:tcBorders>
              <w:top w:val="single" w:sz="4" w:space="0" w:color="auto"/>
              <w:left w:val="single" w:sz="4" w:space="0" w:color="auto"/>
              <w:bottom w:val="single" w:sz="4" w:space="0" w:color="auto"/>
              <w:right w:val="single" w:sz="4" w:space="0" w:color="auto"/>
            </w:tcBorders>
            <w:hideMark/>
          </w:tcPr>
          <w:p w14:paraId="60DC4848" w14:textId="77777777" w:rsidR="00846D40" w:rsidRPr="00D0162F" w:rsidRDefault="00846D40" w:rsidP="00042A53">
            <w:pPr>
              <w:pStyle w:val="TAC"/>
            </w:pPr>
            <w:r w:rsidRPr="00D0162F">
              <w:t>referenceSignal</w:t>
            </w:r>
            <w:r w:rsidRPr="00D0162F">
              <w:rPr>
                <w:vertAlign w:val="superscript"/>
              </w:rPr>
              <w:t xml:space="preserve"> Note1</w:t>
            </w:r>
          </w:p>
        </w:tc>
        <w:tc>
          <w:tcPr>
            <w:tcW w:w="1847" w:type="dxa"/>
            <w:tcBorders>
              <w:top w:val="single" w:sz="4" w:space="0" w:color="auto"/>
              <w:left w:val="single" w:sz="4" w:space="0" w:color="auto"/>
              <w:bottom w:val="single" w:sz="4" w:space="0" w:color="auto"/>
              <w:right w:val="single" w:sz="4" w:space="0" w:color="auto"/>
            </w:tcBorders>
            <w:hideMark/>
          </w:tcPr>
          <w:p w14:paraId="7DCDCE3D" w14:textId="77777777" w:rsidR="00846D40" w:rsidRPr="00D0162F" w:rsidRDefault="00846D40" w:rsidP="00042A53">
            <w:pPr>
              <w:pStyle w:val="TAC"/>
            </w:pPr>
            <w:r w:rsidRPr="00D0162F">
              <w:t>SSB0</w:t>
            </w:r>
          </w:p>
        </w:tc>
        <w:tc>
          <w:tcPr>
            <w:tcW w:w="1847" w:type="dxa"/>
            <w:tcBorders>
              <w:top w:val="single" w:sz="4" w:space="0" w:color="auto"/>
              <w:left w:val="single" w:sz="4" w:space="0" w:color="auto"/>
              <w:bottom w:val="single" w:sz="4" w:space="0" w:color="auto"/>
              <w:right w:val="single" w:sz="4" w:space="0" w:color="auto"/>
            </w:tcBorders>
            <w:hideMark/>
          </w:tcPr>
          <w:p w14:paraId="5B6E036D" w14:textId="77777777" w:rsidR="00846D40" w:rsidRPr="00D0162F" w:rsidRDefault="00846D40" w:rsidP="00042A53">
            <w:pPr>
              <w:pStyle w:val="TAC"/>
            </w:pPr>
            <w:r w:rsidRPr="00D0162F">
              <w:t>SSB1</w:t>
            </w:r>
          </w:p>
        </w:tc>
        <w:tc>
          <w:tcPr>
            <w:tcW w:w="1847" w:type="dxa"/>
            <w:tcBorders>
              <w:top w:val="single" w:sz="4" w:space="0" w:color="auto"/>
              <w:left w:val="single" w:sz="4" w:space="0" w:color="auto"/>
              <w:bottom w:val="single" w:sz="4" w:space="0" w:color="auto"/>
              <w:right w:val="single" w:sz="4" w:space="0" w:color="auto"/>
            </w:tcBorders>
            <w:hideMark/>
          </w:tcPr>
          <w:p w14:paraId="268663CF" w14:textId="77777777" w:rsidR="00846D40" w:rsidRPr="00D0162F" w:rsidRDefault="00846D40" w:rsidP="00042A53">
            <w:pPr>
              <w:pStyle w:val="TAC"/>
            </w:pPr>
            <w:r w:rsidRPr="00D0162F">
              <w:t>Resource #4 in TRS resource set 1</w:t>
            </w:r>
            <w:r w:rsidRPr="00D0162F">
              <w:rPr>
                <w:vertAlign w:val="superscript"/>
              </w:rPr>
              <w:t xml:space="preserve"> Note2</w:t>
            </w:r>
          </w:p>
        </w:tc>
        <w:tc>
          <w:tcPr>
            <w:tcW w:w="1847" w:type="dxa"/>
            <w:tcBorders>
              <w:top w:val="single" w:sz="4" w:space="0" w:color="auto"/>
              <w:left w:val="single" w:sz="4" w:space="0" w:color="auto"/>
              <w:bottom w:val="single" w:sz="4" w:space="0" w:color="auto"/>
              <w:right w:val="single" w:sz="4" w:space="0" w:color="auto"/>
            </w:tcBorders>
            <w:hideMark/>
          </w:tcPr>
          <w:p w14:paraId="0CAFD5AB" w14:textId="77777777" w:rsidR="00846D40" w:rsidRPr="00D0162F" w:rsidRDefault="00846D40" w:rsidP="00042A53">
            <w:pPr>
              <w:pStyle w:val="TAC"/>
            </w:pPr>
            <w:r w:rsidRPr="00D0162F">
              <w:t>Resource #4 in TRS resource set 2</w:t>
            </w:r>
            <w:r w:rsidRPr="00D0162F">
              <w:rPr>
                <w:vertAlign w:val="superscript"/>
              </w:rPr>
              <w:t xml:space="preserve"> Note2</w:t>
            </w:r>
          </w:p>
        </w:tc>
      </w:tr>
      <w:tr w:rsidR="00846D40" w:rsidRPr="00D0162F" w14:paraId="4F1B719C" w14:textId="77777777" w:rsidTr="00042A53">
        <w:tc>
          <w:tcPr>
            <w:tcW w:w="1967" w:type="dxa"/>
            <w:tcBorders>
              <w:top w:val="single" w:sz="4" w:space="0" w:color="auto"/>
              <w:left w:val="single" w:sz="4" w:space="0" w:color="auto"/>
              <w:bottom w:val="single" w:sz="4" w:space="0" w:color="auto"/>
              <w:right w:val="single" w:sz="4" w:space="0" w:color="auto"/>
            </w:tcBorders>
          </w:tcPr>
          <w:p w14:paraId="58FEEB45" w14:textId="77777777" w:rsidR="00846D40" w:rsidRPr="00D0162F" w:rsidRDefault="00846D40" w:rsidP="00042A53">
            <w:pPr>
              <w:pStyle w:val="TAC"/>
            </w:pPr>
            <w:r w:rsidRPr="00D0162F">
              <w:t>pathlossReferenceRS</w:t>
            </w:r>
          </w:p>
        </w:tc>
        <w:tc>
          <w:tcPr>
            <w:tcW w:w="1847" w:type="dxa"/>
            <w:tcBorders>
              <w:top w:val="single" w:sz="4" w:space="0" w:color="auto"/>
              <w:left w:val="single" w:sz="4" w:space="0" w:color="auto"/>
              <w:bottom w:val="single" w:sz="4" w:space="0" w:color="auto"/>
              <w:right w:val="single" w:sz="4" w:space="0" w:color="auto"/>
            </w:tcBorders>
          </w:tcPr>
          <w:p w14:paraId="4694A8C8" w14:textId="77777777" w:rsidR="00846D40" w:rsidRPr="00D0162F" w:rsidRDefault="00846D40" w:rsidP="00042A53">
            <w:pPr>
              <w:pStyle w:val="TAC"/>
            </w:pPr>
            <w:r w:rsidRPr="00D0162F">
              <w:t>Resource #4 in TRS resource set 1</w:t>
            </w:r>
            <w:r w:rsidRPr="00D0162F">
              <w:rPr>
                <w:vertAlign w:val="superscript"/>
              </w:rPr>
              <w:t xml:space="preserve"> Note2</w:t>
            </w:r>
          </w:p>
        </w:tc>
        <w:tc>
          <w:tcPr>
            <w:tcW w:w="1847" w:type="dxa"/>
            <w:tcBorders>
              <w:top w:val="single" w:sz="4" w:space="0" w:color="auto"/>
              <w:left w:val="single" w:sz="4" w:space="0" w:color="auto"/>
              <w:bottom w:val="single" w:sz="4" w:space="0" w:color="auto"/>
              <w:right w:val="single" w:sz="4" w:space="0" w:color="auto"/>
            </w:tcBorders>
          </w:tcPr>
          <w:p w14:paraId="501BDE04" w14:textId="77777777" w:rsidR="00846D40" w:rsidRPr="00D0162F" w:rsidRDefault="00846D40" w:rsidP="00042A53">
            <w:pPr>
              <w:pStyle w:val="TAC"/>
            </w:pPr>
            <w:r w:rsidRPr="00D0162F">
              <w:t>Resource #4 in TRS resource set 1</w:t>
            </w:r>
            <w:r w:rsidRPr="00D0162F">
              <w:rPr>
                <w:vertAlign w:val="superscript"/>
              </w:rPr>
              <w:t xml:space="preserve"> Note2</w:t>
            </w:r>
          </w:p>
        </w:tc>
        <w:tc>
          <w:tcPr>
            <w:tcW w:w="1847" w:type="dxa"/>
            <w:tcBorders>
              <w:top w:val="single" w:sz="4" w:space="0" w:color="auto"/>
              <w:left w:val="single" w:sz="4" w:space="0" w:color="auto"/>
              <w:bottom w:val="single" w:sz="4" w:space="0" w:color="auto"/>
              <w:right w:val="single" w:sz="4" w:space="0" w:color="auto"/>
            </w:tcBorders>
          </w:tcPr>
          <w:p w14:paraId="582125BB" w14:textId="77777777" w:rsidR="00846D40" w:rsidRPr="00D0162F" w:rsidRDefault="00846D40" w:rsidP="00042A53">
            <w:pPr>
              <w:pStyle w:val="TAC"/>
            </w:pPr>
            <w:r w:rsidRPr="00D0162F">
              <w:t>Resource #4 in TRS resource set 1</w:t>
            </w:r>
            <w:r w:rsidRPr="00D0162F">
              <w:rPr>
                <w:vertAlign w:val="superscript"/>
              </w:rPr>
              <w:t xml:space="preserve"> Note2</w:t>
            </w:r>
          </w:p>
        </w:tc>
        <w:tc>
          <w:tcPr>
            <w:tcW w:w="1847" w:type="dxa"/>
            <w:tcBorders>
              <w:top w:val="single" w:sz="4" w:space="0" w:color="auto"/>
              <w:left w:val="single" w:sz="4" w:space="0" w:color="auto"/>
              <w:bottom w:val="single" w:sz="4" w:space="0" w:color="auto"/>
              <w:right w:val="single" w:sz="4" w:space="0" w:color="auto"/>
            </w:tcBorders>
          </w:tcPr>
          <w:p w14:paraId="0AB14E74" w14:textId="77777777" w:rsidR="00846D40" w:rsidRPr="00D0162F" w:rsidRDefault="00846D40" w:rsidP="00042A53">
            <w:pPr>
              <w:pStyle w:val="TAC"/>
            </w:pPr>
            <w:r w:rsidRPr="00D0162F">
              <w:t>Resource #4 in TRS resource set 2</w:t>
            </w:r>
            <w:r w:rsidRPr="00D0162F">
              <w:rPr>
                <w:vertAlign w:val="superscript"/>
              </w:rPr>
              <w:t xml:space="preserve"> Note2</w:t>
            </w:r>
          </w:p>
        </w:tc>
      </w:tr>
      <w:tr w:rsidR="00846D40" w:rsidRPr="00D0162F" w14:paraId="77CF473B" w14:textId="77777777" w:rsidTr="00042A53">
        <w:tc>
          <w:tcPr>
            <w:tcW w:w="1967" w:type="dxa"/>
            <w:tcBorders>
              <w:top w:val="single" w:sz="4" w:space="0" w:color="auto"/>
              <w:left w:val="single" w:sz="4" w:space="0" w:color="auto"/>
              <w:bottom w:val="single" w:sz="4" w:space="0" w:color="auto"/>
              <w:right w:val="single" w:sz="4" w:space="0" w:color="auto"/>
            </w:tcBorders>
          </w:tcPr>
          <w:p w14:paraId="6AE253B9" w14:textId="77777777" w:rsidR="00846D40" w:rsidRPr="00D0162F" w:rsidRDefault="00846D40" w:rsidP="00042A53">
            <w:pPr>
              <w:pStyle w:val="TAC"/>
            </w:pPr>
            <w:r w:rsidRPr="00D0162F">
              <w:t>additionalPCI</w:t>
            </w:r>
          </w:p>
        </w:tc>
        <w:tc>
          <w:tcPr>
            <w:tcW w:w="1847" w:type="dxa"/>
            <w:tcBorders>
              <w:top w:val="single" w:sz="4" w:space="0" w:color="auto"/>
              <w:left w:val="single" w:sz="4" w:space="0" w:color="auto"/>
              <w:bottom w:val="single" w:sz="4" w:space="0" w:color="auto"/>
              <w:right w:val="single" w:sz="4" w:space="0" w:color="auto"/>
            </w:tcBorders>
          </w:tcPr>
          <w:p w14:paraId="07B2C92F" w14:textId="77777777" w:rsidR="00846D40" w:rsidRPr="00D0162F" w:rsidRDefault="00846D40" w:rsidP="00042A53">
            <w:pPr>
              <w:pStyle w:val="TAC"/>
            </w:pPr>
            <w:r w:rsidRPr="00D0162F">
              <w:rPr>
                <w:rFonts w:hint="eastAsia"/>
                <w:lang w:eastAsia="zh-CN"/>
              </w:rPr>
              <w:t>N</w:t>
            </w:r>
            <w:r w:rsidRPr="00D0162F">
              <w:rPr>
                <w:lang w:eastAsia="zh-CN"/>
              </w:rPr>
              <w:t>/A</w:t>
            </w:r>
          </w:p>
        </w:tc>
        <w:tc>
          <w:tcPr>
            <w:tcW w:w="1847" w:type="dxa"/>
            <w:tcBorders>
              <w:top w:val="single" w:sz="4" w:space="0" w:color="auto"/>
              <w:left w:val="single" w:sz="4" w:space="0" w:color="auto"/>
              <w:bottom w:val="single" w:sz="4" w:space="0" w:color="auto"/>
              <w:right w:val="single" w:sz="4" w:space="0" w:color="auto"/>
            </w:tcBorders>
          </w:tcPr>
          <w:p w14:paraId="70DCD5FB" w14:textId="77777777" w:rsidR="00846D40" w:rsidRPr="00D0162F" w:rsidRDefault="00846D40" w:rsidP="00042A53">
            <w:pPr>
              <w:pStyle w:val="TAC"/>
            </w:pPr>
            <w:r w:rsidRPr="00D0162F">
              <w:rPr>
                <w:rFonts w:hint="eastAsia"/>
                <w:lang w:eastAsia="zh-CN"/>
              </w:rPr>
              <w:t>c</w:t>
            </w:r>
            <w:r w:rsidRPr="00D0162F">
              <w:rPr>
                <w:lang w:eastAsia="zh-CN"/>
              </w:rPr>
              <w:t>onfigured</w:t>
            </w:r>
            <w:r w:rsidRPr="00D0162F">
              <w:rPr>
                <w:vertAlign w:val="superscript"/>
              </w:rPr>
              <w:t xml:space="preserve"> Note3</w:t>
            </w:r>
          </w:p>
        </w:tc>
        <w:tc>
          <w:tcPr>
            <w:tcW w:w="1847" w:type="dxa"/>
            <w:tcBorders>
              <w:top w:val="single" w:sz="4" w:space="0" w:color="auto"/>
              <w:left w:val="single" w:sz="4" w:space="0" w:color="auto"/>
              <w:bottom w:val="single" w:sz="4" w:space="0" w:color="auto"/>
              <w:right w:val="single" w:sz="4" w:space="0" w:color="auto"/>
            </w:tcBorders>
          </w:tcPr>
          <w:p w14:paraId="6309EA14" w14:textId="77777777" w:rsidR="00846D40" w:rsidRPr="00D0162F" w:rsidRDefault="00846D40" w:rsidP="00042A53">
            <w:pPr>
              <w:pStyle w:val="TAC"/>
            </w:pPr>
            <w:r w:rsidRPr="00D0162F">
              <w:rPr>
                <w:rFonts w:hint="eastAsia"/>
                <w:lang w:eastAsia="zh-CN"/>
              </w:rPr>
              <w:t>N</w:t>
            </w:r>
            <w:r w:rsidRPr="00D0162F">
              <w:rPr>
                <w:lang w:eastAsia="zh-CN"/>
              </w:rPr>
              <w:t>/A</w:t>
            </w:r>
          </w:p>
        </w:tc>
        <w:tc>
          <w:tcPr>
            <w:tcW w:w="1847" w:type="dxa"/>
            <w:tcBorders>
              <w:top w:val="single" w:sz="4" w:space="0" w:color="auto"/>
              <w:left w:val="single" w:sz="4" w:space="0" w:color="auto"/>
              <w:bottom w:val="single" w:sz="4" w:space="0" w:color="auto"/>
              <w:right w:val="single" w:sz="4" w:space="0" w:color="auto"/>
            </w:tcBorders>
          </w:tcPr>
          <w:p w14:paraId="0E65F0B0" w14:textId="77777777" w:rsidR="00846D40" w:rsidRPr="00D0162F" w:rsidRDefault="00846D40" w:rsidP="00042A53">
            <w:pPr>
              <w:pStyle w:val="TAC"/>
            </w:pPr>
            <w:r w:rsidRPr="00D0162F">
              <w:rPr>
                <w:rFonts w:hint="eastAsia"/>
                <w:lang w:eastAsia="zh-CN"/>
              </w:rPr>
              <w:t>N</w:t>
            </w:r>
            <w:r w:rsidRPr="00D0162F">
              <w:rPr>
                <w:lang w:eastAsia="zh-CN"/>
              </w:rPr>
              <w:t>/A</w:t>
            </w:r>
          </w:p>
        </w:tc>
      </w:tr>
      <w:tr w:rsidR="00846D40" w:rsidRPr="00D0162F" w14:paraId="273B4FF3" w14:textId="77777777" w:rsidTr="00042A53">
        <w:tc>
          <w:tcPr>
            <w:tcW w:w="9355" w:type="dxa"/>
            <w:gridSpan w:val="5"/>
            <w:tcBorders>
              <w:top w:val="single" w:sz="4" w:space="0" w:color="auto"/>
              <w:left w:val="single" w:sz="4" w:space="0" w:color="auto"/>
              <w:bottom w:val="single" w:sz="4" w:space="0" w:color="auto"/>
              <w:right w:val="single" w:sz="4" w:space="0" w:color="auto"/>
            </w:tcBorders>
            <w:hideMark/>
          </w:tcPr>
          <w:p w14:paraId="65ECA495" w14:textId="77777777" w:rsidR="00846D40" w:rsidRPr="00D0162F" w:rsidRDefault="00846D40" w:rsidP="00042A53">
            <w:pPr>
              <w:pStyle w:val="TAN"/>
            </w:pPr>
            <w:r w:rsidRPr="00D0162F">
              <w:t>Note 1:</w:t>
            </w:r>
            <w:r w:rsidRPr="00D0162F">
              <w:tab/>
              <w:t>referenceSignal configurations towards which the UL TCI states are configured are defined in a test-specific manner.</w:t>
            </w:r>
          </w:p>
          <w:p w14:paraId="4272D599" w14:textId="77777777" w:rsidR="00846D40" w:rsidRPr="00D0162F" w:rsidRDefault="00846D40" w:rsidP="00042A53">
            <w:pPr>
              <w:pStyle w:val="TAN"/>
            </w:pPr>
            <w:r w:rsidRPr="00D0162F">
              <w:t>Note 2:</w:t>
            </w:r>
            <w:r w:rsidRPr="00D0162F">
              <w:tab/>
              <w:t>Reference TRS resource sets are defined in A.1.4A, and the applicable TRS resource set(s) are specified in each test case. When a single TRS resource set is configured in a test case, it is considered as resource set 1.</w:t>
            </w:r>
          </w:p>
          <w:p w14:paraId="4A7936E2" w14:textId="77777777" w:rsidR="00846D40" w:rsidRPr="00D0162F" w:rsidRDefault="00846D40" w:rsidP="00042A53">
            <w:pPr>
              <w:pStyle w:val="TAN"/>
            </w:pPr>
            <w:r w:rsidRPr="00D0162F">
              <w:t>Note 3:</w:t>
            </w:r>
            <w:r w:rsidRPr="00D0162F">
              <w:tab/>
              <w:t>Only one PCI than serving cell PCI is included in the additionalPCIList, and the additionalPCIIndex is configured as 0.</w:t>
            </w:r>
          </w:p>
        </w:tc>
      </w:tr>
    </w:tbl>
    <w:p w14:paraId="2976DA92" w14:textId="77777777" w:rsidR="00846D40" w:rsidRPr="00D0162F" w:rsidRDefault="00846D40" w:rsidP="00846D40"/>
    <w:p w14:paraId="0E4EB961" w14:textId="77777777" w:rsidR="00831E24" w:rsidRPr="00D0162F" w:rsidRDefault="00831E24" w:rsidP="00831E24">
      <w:pPr>
        <w:pStyle w:val="Heading1"/>
      </w:pPr>
      <w:r w:rsidRPr="00D0162F">
        <w:t>A.11</w:t>
      </w:r>
      <w:r w:rsidRPr="00D0162F">
        <w:tab/>
        <w:t>NR sidelink communication</w:t>
      </w:r>
    </w:p>
    <w:p w14:paraId="7D2A7083" w14:textId="77777777" w:rsidR="00831E24" w:rsidRPr="00D0162F" w:rsidRDefault="00831E24" w:rsidP="00831E24">
      <w:pPr>
        <w:pStyle w:val="Heading2"/>
      </w:pPr>
      <w:r w:rsidRPr="00D0162F">
        <w:t>A.11.1</w:t>
      </w:r>
      <w:r w:rsidRPr="00D0162F">
        <w:tab/>
        <w:t>Introduction</w:t>
      </w:r>
    </w:p>
    <w:p w14:paraId="602B4D38" w14:textId="77777777" w:rsidR="00831E24" w:rsidRPr="00D0162F" w:rsidRDefault="00831E24" w:rsidP="00831E24">
      <w:r w:rsidRPr="00D0162F">
        <w:t>This clause also defines the principle and the reference configurations that are applicable to test cases verifying RRM core requirements for V2</w:t>
      </w:r>
      <w:r w:rsidRPr="00D0162F">
        <w:rPr>
          <w:lang w:eastAsia="zh-CN"/>
        </w:rPr>
        <w:t>X</w:t>
      </w:r>
      <w:r w:rsidRPr="00D0162F">
        <w:t xml:space="preserve"> sidelink communication.</w:t>
      </w:r>
    </w:p>
    <w:p w14:paraId="783E5274" w14:textId="77777777" w:rsidR="00831E24" w:rsidRPr="00D0162F" w:rsidRDefault="00831E24" w:rsidP="00831E24">
      <w:pPr>
        <w:pStyle w:val="Heading2"/>
      </w:pPr>
      <w:r w:rsidRPr="00D0162F">
        <w:t>A.11.2</w:t>
      </w:r>
      <w:r w:rsidRPr="00D0162F">
        <w:tab/>
        <w:t>Reference resource pool configurations for NR Sidelink Communication</w:t>
      </w:r>
    </w:p>
    <w:p w14:paraId="09EE28AD" w14:textId="77777777" w:rsidR="00831E24" w:rsidRPr="00D0162F" w:rsidRDefault="00831E24" w:rsidP="00831E24">
      <w:pPr>
        <w:pStyle w:val="TH"/>
        <w:ind w:right="-149"/>
      </w:pPr>
      <w:r w:rsidRPr="00D0162F">
        <w:t>Table A.11.2-</w:t>
      </w:r>
      <w:r w:rsidRPr="00D0162F">
        <w:rPr>
          <w:rFonts w:eastAsia="Malgun Gothic"/>
          <w:lang w:eastAsia="zh-CN"/>
        </w:rPr>
        <w:t>1</w:t>
      </w:r>
      <w:r w:rsidRPr="00D0162F">
        <w:t xml:space="preserve">: </w:t>
      </w:r>
      <w:r w:rsidRPr="00D0162F">
        <w:rPr>
          <w:rFonts w:eastAsia="Malgun Gothic"/>
          <w:lang w:eastAsia="zh-CN"/>
        </w:rPr>
        <w:t>NR sidelink</w:t>
      </w:r>
      <w:r w:rsidRPr="00D0162F">
        <w:t xml:space="preserve"> SL-BWP configura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5"/>
        <w:gridCol w:w="1560"/>
        <w:gridCol w:w="3963"/>
      </w:tblGrid>
      <w:tr w:rsidR="00831E24" w:rsidRPr="00D0162F" w14:paraId="486D51DE" w14:textId="77777777" w:rsidTr="00A81E02">
        <w:trPr>
          <w:cantSplit/>
          <w:trHeight w:val="380"/>
          <w:jc w:val="center"/>
        </w:trPr>
        <w:tc>
          <w:tcPr>
            <w:tcW w:w="2132" w:type="pct"/>
            <w:tcBorders>
              <w:top w:val="single" w:sz="4" w:space="0" w:color="auto"/>
              <w:left w:val="single" w:sz="4" w:space="0" w:color="auto"/>
              <w:bottom w:val="single" w:sz="4" w:space="0" w:color="auto"/>
              <w:right w:val="single" w:sz="4" w:space="0" w:color="auto"/>
            </w:tcBorders>
            <w:vAlign w:val="center"/>
            <w:hideMark/>
          </w:tcPr>
          <w:p w14:paraId="109B2421" w14:textId="77777777" w:rsidR="00831E24" w:rsidRPr="00D0162F" w:rsidRDefault="00831E24" w:rsidP="00A81E02">
            <w:pPr>
              <w:pStyle w:val="TAH"/>
            </w:pPr>
            <w:r w:rsidRPr="00D0162F">
              <w:t>Field</w:t>
            </w:r>
          </w:p>
        </w:tc>
        <w:tc>
          <w:tcPr>
            <w:tcW w:w="810" w:type="pct"/>
            <w:tcBorders>
              <w:top w:val="single" w:sz="4" w:space="0" w:color="auto"/>
              <w:left w:val="single" w:sz="4" w:space="0" w:color="auto"/>
              <w:bottom w:val="single" w:sz="4" w:space="0" w:color="auto"/>
              <w:right w:val="single" w:sz="4" w:space="0" w:color="auto"/>
            </w:tcBorders>
            <w:vAlign w:val="center"/>
            <w:hideMark/>
          </w:tcPr>
          <w:p w14:paraId="2AC5D111" w14:textId="77777777" w:rsidR="00831E24" w:rsidRPr="00D0162F" w:rsidRDefault="00831E24" w:rsidP="00A81E02">
            <w:pPr>
              <w:pStyle w:val="TAH"/>
            </w:pPr>
            <w:r w:rsidRPr="00D0162F">
              <w:t>Value</w:t>
            </w:r>
          </w:p>
        </w:tc>
        <w:tc>
          <w:tcPr>
            <w:tcW w:w="2058" w:type="pct"/>
            <w:tcBorders>
              <w:top w:val="single" w:sz="4" w:space="0" w:color="auto"/>
              <w:left w:val="single" w:sz="4" w:space="0" w:color="auto"/>
              <w:bottom w:val="single" w:sz="4" w:space="0" w:color="auto"/>
              <w:right w:val="single" w:sz="4" w:space="0" w:color="auto"/>
            </w:tcBorders>
            <w:vAlign w:val="center"/>
            <w:hideMark/>
          </w:tcPr>
          <w:p w14:paraId="01F2532B" w14:textId="77777777" w:rsidR="00831E24" w:rsidRPr="00D0162F" w:rsidRDefault="00831E24" w:rsidP="00A81E02">
            <w:pPr>
              <w:pStyle w:val="TAH"/>
            </w:pPr>
            <w:r w:rsidRPr="00D0162F">
              <w:t>Comment</w:t>
            </w:r>
          </w:p>
        </w:tc>
      </w:tr>
      <w:tr w:rsidR="00831E24" w:rsidRPr="00D0162F" w14:paraId="5F9F41F4" w14:textId="77777777" w:rsidTr="00A81E02">
        <w:trPr>
          <w:cantSplit/>
          <w:jc w:val="center"/>
        </w:trPr>
        <w:tc>
          <w:tcPr>
            <w:tcW w:w="2132" w:type="pct"/>
            <w:tcBorders>
              <w:top w:val="single" w:sz="4" w:space="0" w:color="auto"/>
              <w:left w:val="single" w:sz="4" w:space="0" w:color="auto"/>
              <w:bottom w:val="single" w:sz="4" w:space="0" w:color="auto"/>
              <w:right w:val="single" w:sz="4" w:space="0" w:color="auto"/>
            </w:tcBorders>
            <w:vAlign w:val="center"/>
          </w:tcPr>
          <w:p w14:paraId="24EA82CD" w14:textId="77777777" w:rsidR="00831E24" w:rsidRPr="00D0162F" w:rsidRDefault="00831E24" w:rsidP="00A81E02">
            <w:pPr>
              <w:pStyle w:val="TAC"/>
              <w:jc w:val="both"/>
              <w:rPr>
                <w:lang w:eastAsia="zh-CN"/>
              </w:rPr>
            </w:pPr>
            <w:r w:rsidRPr="00D0162F">
              <w:t>SL-BWP-ConfigCommon-r16</w:t>
            </w:r>
          </w:p>
        </w:tc>
        <w:tc>
          <w:tcPr>
            <w:tcW w:w="810" w:type="pct"/>
            <w:tcBorders>
              <w:top w:val="single" w:sz="4" w:space="0" w:color="auto"/>
              <w:left w:val="single" w:sz="4" w:space="0" w:color="auto"/>
              <w:bottom w:val="single" w:sz="4" w:space="0" w:color="auto"/>
              <w:right w:val="single" w:sz="4" w:space="0" w:color="auto"/>
            </w:tcBorders>
            <w:vAlign w:val="center"/>
          </w:tcPr>
          <w:p w14:paraId="53A8B216" w14:textId="77777777" w:rsidR="00831E24" w:rsidRPr="00D0162F" w:rsidRDefault="00831E24" w:rsidP="00A81E02">
            <w:pPr>
              <w:pStyle w:val="TAC"/>
              <w:jc w:val="both"/>
              <w:rPr>
                <w:lang w:eastAsia="zh-CN"/>
              </w:rPr>
            </w:pPr>
          </w:p>
        </w:tc>
        <w:tc>
          <w:tcPr>
            <w:tcW w:w="2058" w:type="pct"/>
            <w:tcBorders>
              <w:top w:val="single" w:sz="4" w:space="0" w:color="auto"/>
              <w:left w:val="single" w:sz="4" w:space="0" w:color="auto"/>
              <w:bottom w:val="single" w:sz="4" w:space="0" w:color="auto"/>
              <w:right w:val="single" w:sz="4" w:space="0" w:color="auto"/>
            </w:tcBorders>
            <w:vAlign w:val="center"/>
          </w:tcPr>
          <w:p w14:paraId="09C4D801" w14:textId="77777777" w:rsidR="00831E24" w:rsidRPr="00D0162F" w:rsidRDefault="00831E24" w:rsidP="00A81E02">
            <w:pPr>
              <w:pStyle w:val="TAC"/>
              <w:jc w:val="both"/>
              <w:rPr>
                <w:lang w:eastAsia="zh-CN"/>
              </w:rPr>
            </w:pPr>
          </w:p>
        </w:tc>
      </w:tr>
      <w:tr w:rsidR="00831E24" w:rsidRPr="00D0162F" w14:paraId="1C8425F2" w14:textId="77777777" w:rsidTr="00A81E02">
        <w:trPr>
          <w:cantSplit/>
          <w:jc w:val="center"/>
        </w:trPr>
        <w:tc>
          <w:tcPr>
            <w:tcW w:w="2132" w:type="pct"/>
            <w:tcBorders>
              <w:top w:val="single" w:sz="4" w:space="0" w:color="auto"/>
              <w:left w:val="single" w:sz="4" w:space="0" w:color="auto"/>
              <w:bottom w:val="single" w:sz="4" w:space="0" w:color="auto"/>
              <w:right w:val="single" w:sz="4" w:space="0" w:color="auto"/>
            </w:tcBorders>
            <w:vAlign w:val="center"/>
          </w:tcPr>
          <w:p w14:paraId="7BB21231" w14:textId="77777777" w:rsidR="00831E24" w:rsidRPr="00D0162F" w:rsidRDefault="00831E24" w:rsidP="00A81E02">
            <w:pPr>
              <w:pStyle w:val="TAC"/>
              <w:ind w:firstLineChars="100" w:firstLine="180"/>
              <w:jc w:val="both"/>
              <w:rPr>
                <w:rFonts w:cs="Arial"/>
                <w:lang w:eastAsia="zh-CN"/>
              </w:rPr>
            </w:pPr>
            <w:r w:rsidRPr="00D0162F">
              <w:t>sl-BWP-Generic-r16</w:t>
            </w:r>
          </w:p>
        </w:tc>
        <w:tc>
          <w:tcPr>
            <w:tcW w:w="810" w:type="pct"/>
            <w:tcBorders>
              <w:top w:val="single" w:sz="4" w:space="0" w:color="auto"/>
              <w:left w:val="single" w:sz="4" w:space="0" w:color="auto"/>
              <w:bottom w:val="single" w:sz="4" w:space="0" w:color="auto"/>
              <w:right w:val="single" w:sz="4" w:space="0" w:color="auto"/>
            </w:tcBorders>
            <w:vAlign w:val="center"/>
          </w:tcPr>
          <w:p w14:paraId="7970D8DC" w14:textId="77777777" w:rsidR="00831E24" w:rsidRPr="00D0162F" w:rsidRDefault="00831E24" w:rsidP="00A81E02">
            <w:pPr>
              <w:pStyle w:val="TAC"/>
              <w:jc w:val="both"/>
              <w:rPr>
                <w:rFonts w:cs="Arial"/>
                <w:lang w:eastAsia="zh-CN"/>
              </w:rPr>
            </w:pPr>
          </w:p>
        </w:tc>
        <w:tc>
          <w:tcPr>
            <w:tcW w:w="2058" w:type="pct"/>
            <w:tcBorders>
              <w:top w:val="single" w:sz="4" w:space="0" w:color="auto"/>
              <w:left w:val="single" w:sz="4" w:space="0" w:color="auto"/>
              <w:bottom w:val="single" w:sz="4" w:space="0" w:color="auto"/>
              <w:right w:val="single" w:sz="4" w:space="0" w:color="auto"/>
            </w:tcBorders>
            <w:vAlign w:val="center"/>
          </w:tcPr>
          <w:p w14:paraId="793C61E2" w14:textId="77777777" w:rsidR="00831E24" w:rsidRPr="00D0162F" w:rsidRDefault="00831E24" w:rsidP="00A81E02">
            <w:pPr>
              <w:pStyle w:val="TAC"/>
              <w:jc w:val="both"/>
              <w:rPr>
                <w:rFonts w:cs="Arial"/>
                <w:lang w:eastAsia="zh-CN"/>
              </w:rPr>
            </w:pPr>
          </w:p>
        </w:tc>
      </w:tr>
      <w:tr w:rsidR="00831E24" w:rsidRPr="00D0162F" w14:paraId="206EC1FB" w14:textId="77777777" w:rsidTr="00A81E02">
        <w:trPr>
          <w:cantSplit/>
          <w:jc w:val="center"/>
        </w:trPr>
        <w:tc>
          <w:tcPr>
            <w:tcW w:w="2132" w:type="pct"/>
            <w:tcBorders>
              <w:top w:val="single" w:sz="4" w:space="0" w:color="auto"/>
              <w:left w:val="single" w:sz="4" w:space="0" w:color="auto"/>
              <w:bottom w:val="single" w:sz="4" w:space="0" w:color="auto"/>
              <w:right w:val="single" w:sz="4" w:space="0" w:color="auto"/>
            </w:tcBorders>
          </w:tcPr>
          <w:p w14:paraId="14B07EB9" w14:textId="77777777" w:rsidR="00831E24" w:rsidRPr="00D0162F" w:rsidRDefault="00831E24" w:rsidP="00A81E02">
            <w:pPr>
              <w:pStyle w:val="TAL"/>
              <w:ind w:firstLineChars="200" w:firstLine="360"/>
            </w:pPr>
            <w:r w:rsidRPr="00D0162F">
              <w:t>sl-LengthSymbols-r16</w:t>
            </w:r>
          </w:p>
        </w:tc>
        <w:tc>
          <w:tcPr>
            <w:tcW w:w="810" w:type="pct"/>
            <w:tcBorders>
              <w:top w:val="single" w:sz="4" w:space="0" w:color="auto"/>
              <w:left w:val="single" w:sz="4" w:space="0" w:color="auto"/>
              <w:bottom w:val="single" w:sz="4" w:space="0" w:color="auto"/>
              <w:right w:val="single" w:sz="4" w:space="0" w:color="auto"/>
            </w:tcBorders>
          </w:tcPr>
          <w:p w14:paraId="51FA2F76" w14:textId="77777777" w:rsidR="00831E24" w:rsidRPr="00D0162F" w:rsidRDefault="00831E24" w:rsidP="00A81E02">
            <w:pPr>
              <w:pStyle w:val="TAC"/>
              <w:rPr>
                <w:lang w:eastAsia="zh-CN"/>
              </w:rPr>
            </w:pPr>
            <w:r w:rsidRPr="00D0162F">
              <w:rPr>
                <w:rFonts w:eastAsia="Malgun Gothic" w:cs="Arial"/>
                <w:iCs/>
                <w:lang w:eastAsia="zh-CN"/>
              </w:rPr>
              <w:t>sym14</w:t>
            </w:r>
          </w:p>
        </w:tc>
        <w:tc>
          <w:tcPr>
            <w:tcW w:w="2058" w:type="pct"/>
            <w:tcBorders>
              <w:top w:val="single" w:sz="4" w:space="0" w:color="auto"/>
              <w:left w:val="single" w:sz="4" w:space="0" w:color="auto"/>
              <w:bottom w:val="single" w:sz="4" w:space="0" w:color="auto"/>
              <w:right w:val="single" w:sz="4" w:space="0" w:color="auto"/>
            </w:tcBorders>
          </w:tcPr>
          <w:p w14:paraId="05FB9AD0" w14:textId="77777777" w:rsidR="00831E24" w:rsidRPr="00D0162F" w:rsidRDefault="00831E24" w:rsidP="00A81E02">
            <w:pPr>
              <w:pStyle w:val="TAC"/>
              <w:jc w:val="left"/>
              <w:rPr>
                <w:lang w:eastAsia="zh-CN"/>
              </w:rPr>
            </w:pPr>
            <w:r w:rsidRPr="00D0162F">
              <w:rPr>
                <w:lang w:eastAsia="zh-CN"/>
              </w:rPr>
              <w:t>All 14 symbols in a slot without S-SSB are used for sidelink</w:t>
            </w:r>
          </w:p>
        </w:tc>
      </w:tr>
      <w:tr w:rsidR="00831E24" w:rsidRPr="00D0162F" w14:paraId="12DEE4B2" w14:textId="77777777" w:rsidTr="00A81E02">
        <w:trPr>
          <w:cantSplit/>
          <w:jc w:val="center"/>
        </w:trPr>
        <w:tc>
          <w:tcPr>
            <w:tcW w:w="2132" w:type="pct"/>
            <w:tcBorders>
              <w:top w:val="single" w:sz="4" w:space="0" w:color="auto"/>
              <w:left w:val="single" w:sz="4" w:space="0" w:color="auto"/>
              <w:bottom w:val="single" w:sz="4" w:space="0" w:color="auto"/>
              <w:right w:val="single" w:sz="4" w:space="0" w:color="auto"/>
            </w:tcBorders>
          </w:tcPr>
          <w:p w14:paraId="5414784C" w14:textId="77777777" w:rsidR="00831E24" w:rsidRPr="00D0162F" w:rsidRDefault="00831E24" w:rsidP="00A81E02">
            <w:pPr>
              <w:pStyle w:val="TAL"/>
              <w:ind w:firstLineChars="200" w:firstLine="360"/>
            </w:pPr>
            <w:r w:rsidRPr="00D0162F">
              <w:t>sl-StartSymbol-r16</w:t>
            </w:r>
          </w:p>
        </w:tc>
        <w:tc>
          <w:tcPr>
            <w:tcW w:w="810" w:type="pct"/>
            <w:tcBorders>
              <w:top w:val="single" w:sz="4" w:space="0" w:color="auto"/>
              <w:left w:val="single" w:sz="4" w:space="0" w:color="auto"/>
              <w:bottom w:val="single" w:sz="4" w:space="0" w:color="auto"/>
              <w:right w:val="single" w:sz="4" w:space="0" w:color="auto"/>
            </w:tcBorders>
          </w:tcPr>
          <w:p w14:paraId="3057EBB4" w14:textId="77777777" w:rsidR="00831E24" w:rsidRPr="00D0162F" w:rsidRDefault="00831E24" w:rsidP="00A81E02">
            <w:pPr>
              <w:pStyle w:val="TAC"/>
              <w:rPr>
                <w:lang w:eastAsia="zh-CN"/>
              </w:rPr>
            </w:pPr>
            <w:r w:rsidRPr="00D0162F">
              <w:rPr>
                <w:rFonts w:eastAsia="Malgun Gothic" w:cs="Arial"/>
                <w:iCs/>
                <w:lang w:eastAsia="zh-CN"/>
              </w:rPr>
              <w:t>sym0</w:t>
            </w:r>
          </w:p>
        </w:tc>
        <w:tc>
          <w:tcPr>
            <w:tcW w:w="2058" w:type="pct"/>
            <w:tcBorders>
              <w:top w:val="single" w:sz="4" w:space="0" w:color="auto"/>
              <w:left w:val="single" w:sz="4" w:space="0" w:color="auto"/>
              <w:bottom w:val="single" w:sz="4" w:space="0" w:color="auto"/>
              <w:right w:val="single" w:sz="4" w:space="0" w:color="auto"/>
            </w:tcBorders>
          </w:tcPr>
          <w:p w14:paraId="37FA280A" w14:textId="77777777" w:rsidR="00831E24" w:rsidRPr="00D0162F" w:rsidRDefault="00831E24" w:rsidP="00A81E02">
            <w:pPr>
              <w:pStyle w:val="TAC"/>
              <w:jc w:val="left"/>
              <w:rPr>
                <w:lang w:eastAsia="zh-CN"/>
              </w:rPr>
            </w:pPr>
            <w:r w:rsidRPr="00D0162F">
              <w:rPr>
                <w:lang w:eastAsia="zh-CN"/>
              </w:rPr>
              <w:t xml:space="preserve">Symbol #0 is the </w:t>
            </w:r>
            <w:r w:rsidRPr="00D0162F">
              <w:rPr>
                <w:lang w:eastAsia="sv-SE"/>
              </w:rPr>
              <w:t>starting symbol used for sidelink in a slot without S-SSB</w:t>
            </w:r>
          </w:p>
        </w:tc>
      </w:tr>
      <w:tr w:rsidR="00831E24" w:rsidRPr="00D0162F" w14:paraId="15A63E5A" w14:textId="77777777" w:rsidTr="00A81E02">
        <w:trPr>
          <w:cantSplit/>
          <w:jc w:val="center"/>
        </w:trPr>
        <w:tc>
          <w:tcPr>
            <w:tcW w:w="2132" w:type="pct"/>
            <w:tcBorders>
              <w:top w:val="single" w:sz="4" w:space="0" w:color="auto"/>
              <w:left w:val="single" w:sz="4" w:space="0" w:color="auto"/>
              <w:bottom w:val="single" w:sz="4" w:space="0" w:color="auto"/>
              <w:right w:val="single" w:sz="4" w:space="0" w:color="auto"/>
            </w:tcBorders>
            <w:vAlign w:val="center"/>
          </w:tcPr>
          <w:p w14:paraId="0BF84B12" w14:textId="77777777" w:rsidR="00831E24" w:rsidRPr="00D0162F" w:rsidRDefault="00831E24" w:rsidP="00A81E02">
            <w:pPr>
              <w:pStyle w:val="TAC"/>
              <w:ind w:firstLineChars="100" w:firstLine="180"/>
              <w:jc w:val="both"/>
              <w:rPr>
                <w:rFonts w:cs="Arial"/>
                <w:lang w:eastAsia="zh-CN"/>
              </w:rPr>
            </w:pPr>
            <w:r w:rsidRPr="00D0162F">
              <w:t>sl-BWP-PoolConfigCommon-r16</w:t>
            </w:r>
          </w:p>
        </w:tc>
        <w:tc>
          <w:tcPr>
            <w:tcW w:w="810" w:type="pct"/>
            <w:tcBorders>
              <w:top w:val="single" w:sz="4" w:space="0" w:color="auto"/>
              <w:left w:val="single" w:sz="4" w:space="0" w:color="auto"/>
              <w:bottom w:val="single" w:sz="4" w:space="0" w:color="auto"/>
              <w:right w:val="single" w:sz="4" w:space="0" w:color="auto"/>
            </w:tcBorders>
            <w:vAlign w:val="center"/>
          </w:tcPr>
          <w:p w14:paraId="4F64B32D" w14:textId="77777777" w:rsidR="00831E24" w:rsidRPr="00D0162F" w:rsidRDefault="00831E24" w:rsidP="00A81E02">
            <w:pPr>
              <w:pStyle w:val="TAC"/>
              <w:jc w:val="both"/>
              <w:rPr>
                <w:rFonts w:cs="Arial"/>
                <w:lang w:eastAsia="zh-CN"/>
              </w:rPr>
            </w:pPr>
          </w:p>
        </w:tc>
        <w:tc>
          <w:tcPr>
            <w:tcW w:w="2058" w:type="pct"/>
            <w:tcBorders>
              <w:top w:val="single" w:sz="4" w:space="0" w:color="auto"/>
              <w:left w:val="single" w:sz="4" w:space="0" w:color="auto"/>
              <w:bottom w:val="single" w:sz="4" w:space="0" w:color="auto"/>
              <w:right w:val="single" w:sz="4" w:space="0" w:color="auto"/>
            </w:tcBorders>
            <w:vAlign w:val="center"/>
          </w:tcPr>
          <w:p w14:paraId="653AA3AE" w14:textId="77777777" w:rsidR="00831E24" w:rsidRPr="00D0162F" w:rsidRDefault="00831E24" w:rsidP="00A81E02">
            <w:pPr>
              <w:pStyle w:val="TAC"/>
              <w:jc w:val="both"/>
              <w:rPr>
                <w:rFonts w:cs="Arial"/>
                <w:lang w:eastAsia="zh-CN"/>
              </w:rPr>
            </w:pPr>
          </w:p>
        </w:tc>
      </w:tr>
      <w:tr w:rsidR="00831E24" w:rsidRPr="00D0162F" w14:paraId="7CB09D32" w14:textId="77777777" w:rsidTr="00A81E02">
        <w:trPr>
          <w:cantSplit/>
          <w:jc w:val="center"/>
        </w:trPr>
        <w:tc>
          <w:tcPr>
            <w:tcW w:w="2132" w:type="pct"/>
            <w:tcBorders>
              <w:top w:val="single" w:sz="4" w:space="0" w:color="auto"/>
              <w:left w:val="single" w:sz="4" w:space="0" w:color="auto"/>
              <w:bottom w:val="single" w:sz="4" w:space="0" w:color="auto"/>
              <w:right w:val="single" w:sz="4" w:space="0" w:color="auto"/>
            </w:tcBorders>
            <w:vAlign w:val="center"/>
          </w:tcPr>
          <w:p w14:paraId="25B2CB01" w14:textId="77777777" w:rsidR="00831E24" w:rsidRPr="00D0162F" w:rsidRDefault="00831E24" w:rsidP="00A81E02">
            <w:pPr>
              <w:pStyle w:val="TAC"/>
              <w:ind w:firstLineChars="200" w:firstLine="360"/>
              <w:jc w:val="both"/>
              <w:rPr>
                <w:rFonts w:cs="Arial"/>
                <w:lang w:eastAsia="zh-CN"/>
              </w:rPr>
            </w:pPr>
            <w:r w:rsidRPr="00D0162F">
              <w:t>sl-RxPool-r16</w:t>
            </w:r>
          </w:p>
        </w:tc>
        <w:tc>
          <w:tcPr>
            <w:tcW w:w="810" w:type="pct"/>
            <w:tcBorders>
              <w:top w:val="single" w:sz="4" w:space="0" w:color="auto"/>
              <w:left w:val="single" w:sz="4" w:space="0" w:color="auto"/>
              <w:bottom w:val="single" w:sz="4" w:space="0" w:color="auto"/>
              <w:right w:val="single" w:sz="4" w:space="0" w:color="auto"/>
            </w:tcBorders>
            <w:vAlign w:val="center"/>
          </w:tcPr>
          <w:p w14:paraId="5722A3B4" w14:textId="77777777" w:rsidR="00831E24" w:rsidRPr="00D0162F" w:rsidRDefault="00831E24" w:rsidP="00A81E02">
            <w:pPr>
              <w:pStyle w:val="TAC"/>
              <w:jc w:val="both"/>
              <w:rPr>
                <w:rFonts w:cs="Arial"/>
                <w:lang w:eastAsia="zh-CN"/>
              </w:rPr>
            </w:pPr>
          </w:p>
        </w:tc>
        <w:tc>
          <w:tcPr>
            <w:tcW w:w="2058" w:type="pct"/>
            <w:tcBorders>
              <w:top w:val="single" w:sz="4" w:space="0" w:color="auto"/>
              <w:left w:val="single" w:sz="4" w:space="0" w:color="auto"/>
              <w:bottom w:val="single" w:sz="4" w:space="0" w:color="auto"/>
              <w:right w:val="single" w:sz="4" w:space="0" w:color="auto"/>
            </w:tcBorders>
            <w:vAlign w:val="center"/>
          </w:tcPr>
          <w:p w14:paraId="66EF0F06" w14:textId="77777777" w:rsidR="00831E24" w:rsidRPr="00D0162F" w:rsidRDefault="00831E24" w:rsidP="00A81E02">
            <w:pPr>
              <w:pStyle w:val="TAC"/>
              <w:jc w:val="both"/>
              <w:rPr>
                <w:rFonts w:eastAsia="Malgun Gothic"/>
                <w:lang w:eastAsia="zh-CN"/>
              </w:rPr>
            </w:pPr>
            <w:r w:rsidRPr="00D0162F">
              <w:rPr>
                <w:bCs/>
                <w:kern w:val="2"/>
              </w:rPr>
              <w:t>Indicates the resource pool for reception on the configured BWP</w:t>
            </w:r>
            <w:r w:rsidRPr="00D0162F">
              <w:rPr>
                <w:rFonts w:eastAsia="Malgun Gothic"/>
                <w:lang w:eastAsia="zh-CN"/>
              </w:rPr>
              <w:t>.</w:t>
            </w:r>
          </w:p>
          <w:p w14:paraId="7C2042D3" w14:textId="77777777" w:rsidR="00831E24" w:rsidRPr="00D0162F" w:rsidRDefault="00831E24" w:rsidP="00A81E02">
            <w:pPr>
              <w:pStyle w:val="TAC"/>
              <w:jc w:val="both"/>
              <w:rPr>
                <w:rFonts w:cs="Arial"/>
                <w:lang w:eastAsia="zh-CN"/>
              </w:rPr>
            </w:pPr>
            <w:r w:rsidRPr="00D0162F">
              <w:rPr>
                <w:rFonts w:eastAsia="Malgun Gothic"/>
                <w:lang w:eastAsia="zh-CN"/>
              </w:rPr>
              <w:t>1 entry</w:t>
            </w:r>
          </w:p>
        </w:tc>
      </w:tr>
      <w:tr w:rsidR="00831E24" w:rsidRPr="00D0162F" w14:paraId="7CE4BBFC" w14:textId="77777777" w:rsidTr="00A81E02">
        <w:trPr>
          <w:cantSplit/>
          <w:jc w:val="center"/>
        </w:trPr>
        <w:tc>
          <w:tcPr>
            <w:tcW w:w="2132" w:type="pct"/>
            <w:tcBorders>
              <w:top w:val="single" w:sz="4" w:space="0" w:color="auto"/>
              <w:left w:val="single" w:sz="4" w:space="0" w:color="auto"/>
              <w:bottom w:val="single" w:sz="4" w:space="0" w:color="auto"/>
              <w:right w:val="single" w:sz="4" w:space="0" w:color="auto"/>
            </w:tcBorders>
          </w:tcPr>
          <w:p w14:paraId="1E8B93CF" w14:textId="77777777" w:rsidR="00831E24" w:rsidRPr="00D0162F" w:rsidRDefault="00831E24" w:rsidP="00A81E02">
            <w:pPr>
              <w:pStyle w:val="TAL"/>
              <w:ind w:firstLineChars="300" w:firstLine="540"/>
              <w:rPr>
                <w:lang w:eastAsia="zh-CN"/>
              </w:rPr>
            </w:pPr>
            <w:r w:rsidRPr="00D0162F">
              <w:t>SL-ResourcePool-r16[1]</w:t>
            </w:r>
          </w:p>
        </w:tc>
        <w:tc>
          <w:tcPr>
            <w:tcW w:w="810" w:type="pct"/>
            <w:tcBorders>
              <w:top w:val="single" w:sz="4" w:space="0" w:color="auto"/>
              <w:left w:val="single" w:sz="4" w:space="0" w:color="auto"/>
              <w:bottom w:val="single" w:sz="4" w:space="0" w:color="auto"/>
              <w:right w:val="single" w:sz="4" w:space="0" w:color="auto"/>
            </w:tcBorders>
          </w:tcPr>
          <w:p w14:paraId="6BB21D6D" w14:textId="77777777" w:rsidR="00831E24" w:rsidRPr="00D0162F" w:rsidRDefault="00831E24" w:rsidP="00A81E02">
            <w:pPr>
              <w:pStyle w:val="TAC"/>
              <w:rPr>
                <w:lang w:eastAsia="zh-CN"/>
              </w:rPr>
            </w:pPr>
            <w:r w:rsidRPr="00D0162F">
              <w:rPr>
                <w:lang w:eastAsia="zh-CN"/>
              </w:rPr>
              <w:t xml:space="preserve">Set according to </w:t>
            </w:r>
            <w:r w:rsidRPr="00D0162F">
              <w:rPr>
                <w:rFonts w:eastAsia="Malgun Gothic"/>
                <w:lang w:eastAsia="zh-CN"/>
              </w:rPr>
              <w:t>Table A.11.2-2</w:t>
            </w:r>
          </w:p>
        </w:tc>
        <w:tc>
          <w:tcPr>
            <w:tcW w:w="2058" w:type="pct"/>
            <w:tcBorders>
              <w:top w:val="single" w:sz="4" w:space="0" w:color="auto"/>
              <w:left w:val="single" w:sz="4" w:space="0" w:color="auto"/>
              <w:bottom w:val="single" w:sz="4" w:space="0" w:color="auto"/>
              <w:right w:val="single" w:sz="4" w:space="0" w:color="auto"/>
            </w:tcBorders>
            <w:vAlign w:val="center"/>
          </w:tcPr>
          <w:p w14:paraId="2B1FC567" w14:textId="77777777" w:rsidR="00831E24" w:rsidRPr="00D0162F" w:rsidRDefault="00831E24" w:rsidP="00A81E02">
            <w:pPr>
              <w:pStyle w:val="TAC"/>
              <w:jc w:val="both"/>
              <w:rPr>
                <w:rFonts w:cs="Arial"/>
                <w:lang w:eastAsia="zh-CN"/>
              </w:rPr>
            </w:pPr>
            <w:r w:rsidRPr="00D0162F">
              <w:rPr>
                <w:rFonts w:cs="Arial"/>
                <w:lang w:eastAsia="zh-CN"/>
              </w:rPr>
              <w:t>Entry 1</w:t>
            </w:r>
          </w:p>
        </w:tc>
      </w:tr>
      <w:tr w:rsidR="00831E24" w:rsidRPr="00D0162F" w14:paraId="5BDED012" w14:textId="77777777" w:rsidTr="00A81E02">
        <w:trPr>
          <w:cantSplit/>
          <w:jc w:val="center"/>
        </w:trPr>
        <w:tc>
          <w:tcPr>
            <w:tcW w:w="2132" w:type="pct"/>
            <w:tcBorders>
              <w:top w:val="single" w:sz="4" w:space="0" w:color="auto"/>
              <w:left w:val="single" w:sz="4" w:space="0" w:color="auto"/>
              <w:bottom w:val="single" w:sz="4" w:space="0" w:color="auto"/>
              <w:right w:val="single" w:sz="4" w:space="0" w:color="auto"/>
            </w:tcBorders>
            <w:vAlign w:val="center"/>
          </w:tcPr>
          <w:p w14:paraId="6E0C9BE5" w14:textId="77777777" w:rsidR="00831E24" w:rsidRPr="00D0162F" w:rsidRDefault="00831E24" w:rsidP="00A81E02">
            <w:pPr>
              <w:pStyle w:val="TAC"/>
              <w:ind w:firstLineChars="200" w:firstLine="360"/>
              <w:jc w:val="both"/>
              <w:rPr>
                <w:lang w:eastAsia="zh-CN"/>
              </w:rPr>
            </w:pPr>
            <w:r w:rsidRPr="00D0162F">
              <w:t>sl-TxPoolSelectedNormal-r16</w:t>
            </w:r>
          </w:p>
        </w:tc>
        <w:tc>
          <w:tcPr>
            <w:tcW w:w="810" w:type="pct"/>
            <w:tcBorders>
              <w:top w:val="single" w:sz="4" w:space="0" w:color="auto"/>
              <w:left w:val="single" w:sz="4" w:space="0" w:color="auto"/>
              <w:bottom w:val="single" w:sz="4" w:space="0" w:color="auto"/>
              <w:right w:val="single" w:sz="4" w:space="0" w:color="auto"/>
            </w:tcBorders>
            <w:vAlign w:val="center"/>
          </w:tcPr>
          <w:p w14:paraId="74C58903" w14:textId="77777777" w:rsidR="00831E24" w:rsidRPr="00D0162F" w:rsidRDefault="00831E24" w:rsidP="00A81E02">
            <w:pPr>
              <w:pStyle w:val="TAC"/>
              <w:jc w:val="both"/>
              <w:rPr>
                <w:lang w:eastAsia="zh-CN"/>
              </w:rPr>
            </w:pPr>
          </w:p>
        </w:tc>
        <w:tc>
          <w:tcPr>
            <w:tcW w:w="2058" w:type="pct"/>
            <w:tcBorders>
              <w:top w:val="single" w:sz="4" w:space="0" w:color="auto"/>
              <w:left w:val="single" w:sz="4" w:space="0" w:color="auto"/>
              <w:bottom w:val="single" w:sz="4" w:space="0" w:color="auto"/>
              <w:right w:val="single" w:sz="4" w:space="0" w:color="auto"/>
            </w:tcBorders>
            <w:vAlign w:val="center"/>
          </w:tcPr>
          <w:p w14:paraId="59263CC9" w14:textId="77777777" w:rsidR="00831E24" w:rsidRPr="00D0162F" w:rsidRDefault="00831E24" w:rsidP="00A81E02">
            <w:pPr>
              <w:pStyle w:val="TAC"/>
              <w:jc w:val="both"/>
              <w:rPr>
                <w:bCs/>
                <w:kern w:val="2"/>
              </w:rPr>
            </w:pPr>
            <w:r w:rsidRPr="00D0162F">
              <w:rPr>
                <w:bCs/>
                <w:kern w:val="2"/>
              </w:rPr>
              <w:t>Indicates the resources pool for mode 2</w:t>
            </w:r>
            <w:r w:rsidRPr="00D0162F">
              <w:t xml:space="preserve"> sidelink </w:t>
            </w:r>
            <w:r w:rsidRPr="00D0162F">
              <w:rPr>
                <w:bCs/>
                <w:kern w:val="2"/>
              </w:rPr>
              <w:t>communication on the configured BWP.</w:t>
            </w:r>
          </w:p>
          <w:p w14:paraId="2AF6DF3C" w14:textId="77777777" w:rsidR="00831E24" w:rsidRPr="00D0162F" w:rsidRDefault="00831E24" w:rsidP="00A81E02">
            <w:pPr>
              <w:pStyle w:val="TAC"/>
              <w:jc w:val="both"/>
              <w:rPr>
                <w:bCs/>
                <w:kern w:val="2"/>
              </w:rPr>
            </w:pPr>
            <w:r w:rsidRPr="00D0162F">
              <w:rPr>
                <w:bCs/>
                <w:kern w:val="2"/>
              </w:rPr>
              <w:t>1 entry</w:t>
            </w:r>
          </w:p>
        </w:tc>
      </w:tr>
      <w:tr w:rsidR="00831E24" w:rsidRPr="00D0162F" w14:paraId="1285C3BF" w14:textId="77777777" w:rsidTr="00A81E02">
        <w:trPr>
          <w:cantSplit/>
          <w:jc w:val="center"/>
        </w:trPr>
        <w:tc>
          <w:tcPr>
            <w:tcW w:w="2132" w:type="pct"/>
            <w:tcBorders>
              <w:top w:val="single" w:sz="4" w:space="0" w:color="auto"/>
              <w:left w:val="single" w:sz="4" w:space="0" w:color="auto"/>
              <w:bottom w:val="single" w:sz="4" w:space="0" w:color="auto"/>
              <w:right w:val="single" w:sz="4" w:space="0" w:color="auto"/>
            </w:tcBorders>
          </w:tcPr>
          <w:p w14:paraId="0DE12320" w14:textId="77777777" w:rsidR="00831E24" w:rsidRPr="00D0162F" w:rsidRDefault="00831E24" w:rsidP="00A81E02">
            <w:pPr>
              <w:pStyle w:val="TAL"/>
              <w:ind w:firstLineChars="300" w:firstLine="540"/>
            </w:pPr>
            <w:r w:rsidRPr="00D0162F">
              <w:t>SL-ResourcePoolConfig-r16[1]</w:t>
            </w:r>
          </w:p>
        </w:tc>
        <w:tc>
          <w:tcPr>
            <w:tcW w:w="810" w:type="pct"/>
            <w:tcBorders>
              <w:top w:val="single" w:sz="4" w:space="0" w:color="auto"/>
              <w:left w:val="single" w:sz="4" w:space="0" w:color="auto"/>
              <w:bottom w:val="single" w:sz="4" w:space="0" w:color="auto"/>
              <w:right w:val="single" w:sz="4" w:space="0" w:color="auto"/>
            </w:tcBorders>
          </w:tcPr>
          <w:p w14:paraId="110D3B46" w14:textId="77777777" w:rsidR="00831E24" w:rsidRPr="00D0162F" w:rsidRDefault="00831E24" w:rsidP="00A81E02">
            <w:pPr>
              <w:pStyle w:val="TAC"/>
              <w:rPr>
                <w:lang w:eastAsia="zh-CN"/>
              </w:rPr>
            </w:pPr>
          </w:p>
        </w:tc>
        <w:tc>
          <w:tcPr>
            <w:tcW w:w="2058" w:type="pct"/>
            <w:tcBorders>
              <w:top w:val="single" w:sz="4" w:space="0" w:color="auto"/>
              <w:left w:val="single" w:sz="4" w:space="0" w:color="auto"/>
              <w:bottom w:val="single" w:sz="4" w:space="0" w:color="auto"/>
              <w:right w:val="single" w:sz="4" w:space="0" w:color="auto"/>
            </w:tcBorders>
            <w:vAlign w:val="center"/>
          </w:tcPr>
          <w:p w14:paraId="43A7AC32" w14:textId="77777777" w:rsidR="00831E24" w:rsidRPr="00D0162F" w:rsidRDefault="00831E24" w:rsidP="00A81E02">
            <w:pPr>
              <w:pStyle w:val="TAC"/>
              <w:jc w:val="both"/>
              <w:rPr>
                <w:rFonts w:cs="Arial"/>
                <w:lang w:eastAsia="zh-CN"/>
              </w:rPr>
            </w:pPr>
            <w:r w:rsidRPr="00D0162F">
              <w:rPr>
                <w:rFonts w:cs="Arial"/>
                <w:lang w:eastAsia="zh-CN"/>
              </w:rPr>
              <w:t>Entry 1</w:t>
            </w:r>
          </w:p>
        </w:tc>
      </w:tr>
      <w:tr w:rsidR="00831E24" w:rsidRPr="00D0162F" w14:paraId="122C3B72" w14:textId="77777777" w:rsidTr="00A81E02">
        <w:trPr>
          <w:cantSplit/>
          <w:jc w:val="center"/>
        </w:trPr>
        <w:tc>
          <w:tcPr>
            <w:tcW w:w="2132" w:type="pct"/>
            <w:tcBorders>
              <w:top w:val="single" w:sz="4" w:space="0" w:color="auto"/>
              <w:left w:val="single" w:sz="4" w:space="0" w:color="auto"/>
              <w:bottom w:val="single" w:sz="4" w:space="0" w:color="auto"/>
              <w:right w:val="single" w:sz="4" w:space="0" w:color="auto"/>
            </w:tcBorders>
          </w:tcPr>
          <w:p w14:paraId="30B3381A" w14:textId="77777777" w:rsidR="00831E24" w:rsidRPr="00D0162F" w:rsidRDefault="00831E24" w:rsidP="00A81E02">
            <w:pPr>
              <w:pStyle w:val="TAL"/>
              <w:ind w:firstLineChars="400" w:firstLine="720"/>
            </w:pPr>
            <w:r w:rsidRPr="00D0162F">
              <w:t>sl-ResourcePool-r16</w:t>
            </w:r>
          </w:p>
        </w:tc>
        <w:tc>
          <w:tcPr>
            <w:tcW w:w="810" w:type="pct"/>
            <w:tcBorders>
              <w:top w:val="single" w:sz="4" w:space="0" w:color="auto"/>
              <w:left w:val="single" w:sz="4" w:space="0" w:color="auto"/>
              <w:bottom w:val="single" w:sz="4" w:space="0" w:color="auto"/>
              <w:right w:val="single" w:sz="4" w:space="0" w:color="auto"/>
            </w:tcBorders>
          </w:tcPr>
          <w:p w14:paraId="667BFC62" w14:textId="77777777" w:rsidR="00831E24" w:rsidRPr="00D0162F" w:rsidRDefault="00831E24" w:rsidP="00A81E02">
            <w:pPr>
              <w:pStyle w:val="TAC"/>
              <w:rPr>
                <w:lang w:eastAsia="zh-CN"/>
              </w:rPr>
            </w:pPr>
            <w:r w:rsidRPr="00D0162F">
              <w:rPr>
                <w:lang w:eastAsia="zh-CN"/>
              </w:rPr>
              <w:t xml:space="preserve">Set according to </w:t>
            </w:r>
            <w:r w:rsidRPr="00D0162F">
              <w:rPr>
                <w:rFonts w:eastAsia="Malgun Gothic"/>
                <w:lang w:eastAsia="zh-CN"/>
              </w:rPr>
              <w:t>Table A.11.2-3</w:t>
            </w:r>
          </w:p>
        </w:tc>
        <w:tc>
          <w:tcPr>
            <w:tcW w:w="2058" w:type="pct"/>
            <w:tcBorders>
              <w:top w:val="single" w:sz="4" w:space="0" w:color="auto"/>
              <w:left w:val="single" w:sz="4" w:space="0" w:color="auto"/>
              <w:bottom w:val="single" w:sz="4" w:space="0" w:color="auto"/>
              <w:right w:val="single" w:sz="4" w:space="0" w:color="auto"/>
            </w:tcBorders>
          </w:tcPr>
          <w:p w14:paraId="3D8E2B9F" w14:textId="77777777" w:rsidR="00831E24" w:rsidRPr="00D0162F" w:rsidRDefault="00831E24" w:rsidP="00A81E02">
            <w:pPr>
              <w:pStyle w:val="TAC"/>
              <w:rPr>
                <w:rFonts w:cs="Arial"/>
                <w:lang w:eastAsia="zh-CN"/>
              </w:rPr>
            </w:pPr>
          </w:p>
        </w:tc>
      </w:tr>
      <w:tr w:rsidR="00831E24" w:rsidRPr="00D0162F" w14:paraId="2BB026ED" w14:textId="77777777" w:rsidTr="00A81E02">
        <w:trPr>
          <w:cantSplit/>
          <w:jc w:val="center"/>
        </w:trPr>
        <w:tc>
          <w:tcPr>
            <w:tcW w:w="2132" w:type="pct"/>
            <w:tcBorders>
              <w:top w:val="single" w:sz="4" w:space="0" w:color="auto"/>
              <w:left w:val="single" w:sz="4" w:space="0" w:color="auto"/>
              <w:bottom w:val="single" w:sz="4" w:space="0" w:color="auto"/>
              <w:right w:val="single" w:sz="4" w:space="0" w:color="auto"/>
            </w:tcBorders>
          </w:tcPr>
          <w:p w14:paraId="45F13F3C" w14:textId="77777777" w:rsidR="00831E24" w:rsidRPr="00D0162F" w:rsidRDefault="00831E24" w:rsidP="00A81E02">
            <w:pPr>
              <w:pStyle w:val="TAL"/>
              <w:ind w:firstLineChars="200" w:firstLine="360"/>
            </w:pPr>
            <w:r w:rsidRPr="00D0162F">
              <w:t>sl-TxPoolExceptional-r16</w:t>
            </w:r>
          </w:p>
        </w:tc>
        <w:tc>
          <w:tcPr>
            <w:tcW w:w="810" w:type="pct"/>
            <w:tcBorders>
              <w:top w:val="single" w:sz="4" w:space="0" w:color="auto"/>
              <w:left w:val="single" w:sz="4" w:space="0" w:color="auto"/>
              <w:bottom w:val="single" w:sz="4" w:space="0" w:color="auto"/>
              <w:right w:val="single" w:sz="4" w:space="0" w:color="auto"/>
            </w:tcBorders>
          </w:tcPr>
          <w:p w14:paraId="5313AAD3" w14:textId="77777777" w:rsidR="00831E24" w:rsidRPr="00D0162F" w:rsidRDefault="00831E24" w:rsidP="00A81E02">
            <w:pPr>
              <w:pStyle w:val="TAC"/>
              <w:rPr>
                <w:rFonts w:cs="Arial"/>
                <w:lang w:eastAsia="zh-CN"/>
              </w:rPr>
            </w:pPr>
            <w:r w:rsidRPr="00D0162F">
              <w:rPr>
                <w:rFonts w:cs="Arial"/>
                <w:lang w:eastAsia="zh-CN"/>
              </w:rPr>
              <w:t>Not present</w:t>
            </w:r>
          </w:p>
        </w:tc>
        <w:tc>
          <w:tcPr>
            <w:tcW w:w="2058" w:type="pct"/>
            <w:tcBorders>
              <w:top w:val="single" w:sz="4" w:space="0" w:color="auto"/>
              <w:left w:val="single" w:sz="4" w:space="0" w:color="auto"/>
              <w:bottom w:val="single" w:sz="4" w:space="0" w:color="auto"/>
              <w:right w:val="single" w:sz="4" w:space="0" w:color="auto"/>
            </w:tcBorders>
          </w:tcPr>
          <w:p w14:paraId="348D4C2D" w14:textId="77777777" w:rsidR="00831E24" w:rsidRPr="00D0162F" w:rsidRDefault="00831E24" w:rsidP="00A81E02">
            <w:pPr>
              <w:pStyle w:val="TAC"/>
              <w:rPr>
                <w:rFonts w:cs="Arial"/>
                <w:lang w:eastAsia="zh-CN"/>
              </w:rPr>
            </w:pPr>
          </w:p>
        </w:tc>
      </w:tr>
    </w:tbl>
    <w:p w14:paraId="1FD21E01" w14:textId="77777777" w:rsidR="00831E24" w:rsidRPr="00D0162F" w:rsidRDefault="00831E24" w:rsidP="00831E24"/>
    <w:p w14:paraId="5AD5BFEA" w14:textId="77777777" w:rsidR="00831E24" w:rsidRPr="00D0162F" w:rsidRDefault="00831E24" w:rsidP="00831E24">
      <w:pPr>
        <w:pStyle w:val="TH"/>
        <w:ind w:right="-149"/>
      </w:pPr>
      <w:r w:rsidRPr="00D0162F">
        <w:t>Table A.11.2-</w:t>
      </w:r>
      <w:r w:rsidRPr="00D0162F">
        <w:rPr>
          <w:rFonts w:eastAsia="Malgun Gothic"/>
          <w:lang w:eastAsia="zh-CN"/>
        </w:rPr>
        <w:t>2</w:t>
      </w:r>
      <w:r w:rsidRPr="00D0162F">
        <w:t>:</w:t>
      </w:r>
      <w:r w:rsidRPr="00D0162F">
        <w:rPr>
          <w:rFonts w:eastAsia="Malgun Gothic"/>
          <w:lang w:eastAsia="zh-CN"/>
        </w:rPr>
        <w:t>NR sidelink</w:t>
      </w:r>
      <w:r w:rsidRPr="00D0162F">
        <w:t xml:space="preserve"> resource pool configura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1"/>
        <w:gridCol w:w="1677"/>
        <w:gridCol w:w="3420"/>
      </w:tblGrid>
      <w:tr w:rsidR="00831E24" w:rsidRPr="00D0162F" w14:paraId="5E064598" w14:textId="77777777" w:rsidTr="00A81E02">
        <w:trPr>
          <w:cantSplit/>
          <w:trHeight w:val="380"/>
          <w:jc w:val="center"/>
        </w:trPr>
        <w:tc>
          <w:tcPr>
            <w:tcW w:w="2353" w:type="pct"/>
            <w:tcBorders>
              <w:top w:val="single" w:sz="4" w:space="0" w:color="auto"/>
              <w:left w:val="single" w:sz="4" w:space="0" w:color="auto"/>
              <w:bottom w:val="single" w:sz="4" w:space="0" w:color="auto"/>
              <w:right w:val="single" w:sz="4" w:space="0" w:color="auto"/>
            </w:tcBorders>
            <w:vAlign w:val="center"/>
            <w:hideMark/>
          </w:tcPr>
          <w:p w14:paraId="55304CA6" w14:textId="77777777" w:rsidR="00831E24" w:rsidRPr="00D0162F" w:rsidRDefault="00831E24" w:rsidP="00A81E02">
            <w:pPr>
              <w:pStyle w:val="TAH"/>
            </w:pPr>
            <w:r w:rsidRPr="00D0162F">
              <w:t>Field</w:t>
            </w:r>
          </w:p>
        </w:tc>
        <w:tc>
          <w:tcPr>
            <w:tcW w:w="871" w:type="pct"/>
            <w:tcBorders>
              <w:top w:val="single" w:sz="4" w:space="0" w:color="auto"/>
              <w:left w:val="single" w:sz="4" w:space="0" w:color="auto"/>
              <w:bottom w:val="single" w:sz="4" w:space="0" w:color="auto"/>
              <w:right w:val="single" w:sz="4" w:space="0" w:color="auto"/>
            </w:tcBorders>
            <w:vAlign w:val="center"/>
            <w:hideMark/>
          </w:tcPr>
          <w:p w14:paraId="38F95193" w14:textId="77777777" w:rsidR="00831E24" w:rsidRPr="00D0162F" w:rsidRDefault="00831E24" w:rsidP="00A81E02">
            <w:pPr>
              <w:pStyle w:val="TAH"/>
            </w:pPr>
            <w:r w:rsidRPr="00D0162F">
              <w:t>Value</w:t>
            </w:r>
          </w:p>
        </w:tc>
        <w:tc>
          <w:tcPr>
            <w:tcW w:w="1776" w:type="pct"/>
            <w:tcBorders>
              <w:top w:val="single" w:sz="4" w:space="0" w:color="auto"/>
              <w:left w:val="single" w:sz="4" w:space="0" w:color="auto"/>
              <w:bottom w:val="single" w:sz="4" w:space="0" w:color="auto"/>
              <w:right w:val="single" w:sz="4" w:space="0" w:color="auto"/>
            </w:tcBorders>
            <w:vAlign w:val="center"/>
            <w:hideMark/>
          </w:tcPr>
          <w:p w14:paraId="4FBB4300" w14:textId="77777777" w:rsidR="00831E24" w:rsidRPr="00D0162F" w:rsidRDefault="00831E24" w:rsidP="00A81E02">
            <w:pPr>
              <w:pStyle w:val="TAH"/>
            </w:pPr>
            <w:r w:rsidRPr="00D0162F">
              <w:t>Comment</w:t>
            </w:r>
          </w:p>
        </w:tc>
      </w:tr>
      <w:tr w:rsidR="00831E24" w:rsidRPr="00D0162F" w14:paraId="3B71B870"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31A8B5F5" w14:textId="77777777" w:rsidR="00831E24" w:rsidRPr="00D0162F" w:rsidRDefault="00831E24" w:rsidP="00A81E02">
            <w:pPr>
              <w:pStyle w:val="TAC"/>
              <w:jc w:val="both"/>
              <w:rPr>
                <w:lang w:eastAsia="zh-CN"/>
              </w:rPr>
            </w:pPr>
            <w:r w:rsidRPr="00D0162F">
              <w:t>SL-ResourcePool-r16</w:t>
            </w:r>
          </w:p>
        </w:tc>
        <w:tc>
          <w:tcPr>
            <w:tcW w:w="871" w:type="pct"/>
            <w:tcBorders>
              <w:top w:val="single" w:sz="4" w:space="0" w:color="auto"/>
              <w:left w:val="single" w:sz="4" w:space="0" w:color="auto"/>
              <w:bottom w:val="single" w:sz="4" w:space="0" w:color="auto"/>
              <w:right w:val="single" w:sz="4" w:space="0" w:color="auto"/>
            </w:tcBorders>
            <w:vAlign w:val="center"/>
          </w:tcPr>
          <w:p w14:paraId="30593466" w14:textId="77777777" w:rsidR="00831E24" w:rsidRPr="00D0162F" w:rsidRDefault="00831E24" w:rsidP="00A81E02">
            <w:pPr>
              <w:pStyle w:val="TAC"/>
              <w:jc w:val="both"/>
              <w:rPr>
                <w:lang w:eastAsia="zh-CN"/>
              </w:rPr>
            </w:pPr>
          </w:p>
        </w:tc>
        <w:tc>
          <w:tcPr>
            <w:tcW w:w="1776" w:type="pct"/>
            <w:tcBorders>
              <w:top w:val="single" w:sz="4" w:space="0" w:color="auto"/>
              <w:left w:val="single" w:sz="4" w:space="0" w:color="auto"/>
              <w:bottom w:val="single" w:sz="4" w:space="0" w:color="auto"/>
              <w:right w:val="single" w:sz="4" w:space="0" w:color="auto"/>
            </w:tcBorders>
            <w:vAlign w:val="center"/>
          </w:tcPr>
          <w:p w14:paraId="693BEFF7" w14:textId="77777777" w:rsidR="00831E24" w:rsidRPr="00D0162F" w:rsidRDefault="00831E24" w:rsidP="00A81E02">
            <w:pPr>
              <w:pStyle w:val="TAC"/>
              <w:jc w:val="both"/>
              <w:rPr>
                <w:lang w:eastAsia="zh-CN"/>
              </w:rPr>
            </w:pPr>
          </w:p>
        </w:tc>
      </w:tr>
      <w:tr w:rsidR="00831E24" w:rsidRPr="00D0162F" w14:paraId="296889A4"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14BD7522" w14:textId="77777777" w:rsidR="00831E24" w:rsidRPr="00D0162F" w:rsidRDefault="00831E24" w:rsidP="00A81E02">
            <w:pPr>
              <w:pStyle w:val="TAC"/>
              <w:ind w:firstLineChars="100" w:firstLine="180"/>
              <w:jc w:val="both"/>
            </w:pPr>
            <w:r w:rsidRPr="00D0162F">
              <w:t>sl-PSCCH-Config-r16</w:t>
            </w:r>
          </w:p>
        </w:tc>
        <w:tc>
          <w:tcPr>
            <w:tcW w:w="871" w:type="pct"/>
            <w:tcBorders>
              <w:top w:val="single" w:sz="4" w:space="0" w:color="auto"/>
              <w:left w:val="single" w:sz="4" w:space="0" w:color="auto"/>
              <w:bottom w:val="single" w:sz="4" w:space="0" w:color="auto"/>
              <w:right w:val="single" w:sz="4" w:space="0" w:color="auto"/>
            </w:tcBorders>
            <w:vAlign w:val="center"/>
          </w:tcPr>
          <w:p w14:paraId="43436807" w14:textId="77777777" w:rsidR="00831E24" w:rsidRPr="00D0162F" w:rsidRDefault="00831E24" w:rsidP="00A81E02">
            <w:pPr>
              <w:pStyle w:val="TAC"/>
              <w:rPr>
                <w:lang w:eastAsia="zh-CN"/>
              </w:rPr>
            </w:pPr>
            <w:r w:rsidRPr="00D0162F">
              <w:rPr>
                <w:lang w:eastAsia="zh-CN"/>
              </w:rPr>
              <w:t>Set according to Table A.11.3-1</w:t>
            </w:r>
          </w:p>
        </w:tc>
        <w:tc>
          <w:tcPr>
            <w:tcW w:w="1776" w:type="pct"/>
            <w:tcBorders>
              <w:top w:val="single" w:sz="4" w:space="0" w:color="auto"/>
              <w:left w:val="single" w:sz="4" w:space="0" w:color="auto"/>
              <w:bottom w:val="single" w:sz="4" w:space="0" w:color="auto"/>
              <w:right w:val="single" w:sz="4" w:space="0" w:color="auto"/>
            </w:tcBorders>
            <w:vAlign w:val="center"/>
          </w:tcPr>
          <w:p w14:paraId="0BFAA3BF" w14:textId="77777777" w:rsidR="00831E24" w:rsidRPr="00D0162F" w:rsidRDefault="00831E24" w:rsidP="00A81E02">
            <w:pPr>
              <w:pStyle w:val="TAC"/>
              <w:jc w:val="both"/>
              <w:rPr>
                <w:lang w:eastAsia="zh-CN"/>
              </w:rPr>
            </w:pPr>
          </w:p>
        </w:tc>
      </w:tr>
      <w:tr w:rsidR="00831E24" w:rsidRPr="00D0162F" w14:paraId="4C624104"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2A751559" w14:textId="77777777" w:rsidR="00831E24" w:rsidRPr="00D0162F" w:rsidRDefault="00831E24" w:rsidP="00A81E02">
            <w:pPr>
              <w:pStyle w:val="TAC"/>
              <w:ind w:firstLineChars="100" w:firstLine="180"/>
              <w:jc w:val="both"/>
            </w:pPr>
            <w:r w:rsidRPr="00D0162F">
              <w:t>sl-PSSCH-Config-r16</w:t>
            </w:r>
          </w:p>
        </w:tc>
        <w:tc>
          <w:tcPr>
            <w:tcW w:w="871" w:type="pct"/>
            <w:tcBorders>
              <w:top w:val="single" w:sz="4" w:space="0" w:color="auto"/>
              <w:left w:val="single" w:sz="4" w:space="0" w:color="auto"/>
              <w:bottom w:val="single" w:sz="4" w:space="0" w:color="auto"/>
              <w:right w:val="single" w:sz="4" w:space="0" w:color="auto"/>
            </w:tcBorders>
            <w:vAlign w:val="center"/>
          </w:tcPr>
          <w:p w14:paraId="68C0B6B8" w14:textId="77777777" w:rsidR="00831E24" w:rsidRPr="00D0162F" w:rsidRDefault="00831E24" w:rsidP="00A81E02">
            <w:pPr>
              <w:pStyle w:val="TAC"/>
              <w:rPr>
                <w:lang w:eastAsia="zh-CN"/>
              </w:rPr>
            </w:pPr>
            <w:r w:rsidRPr="00D0162F">
              <w:rPr>
                <w:lang w:eastAsia="zh-CN"/>
              </w:rPr>
              <w:t>Set according to Table A.11.3-2</w:t>
            </w:r>
          </w:p>
        </w:tc>
        <w:tc>
          <w:tcPr>
            <w:tcW w:w="1776" w:type="pct"/>
            <w:tcBorders>
              <w:top w:val="single" w:sz="4" w:space="0" w:color="auto"/>
              <w:left w:val="single" w:sz="4" w:space="0" w:color="auto"/>
              <w:bottom w:val="single" w:sz="4" w:space="0" w:color="auto"/>
              <w:right w:val="single" w:sz="4" w:space="0" w:color="auto"/>
            </w:tcBorders>
            <w:vAlign w:val="center"/>
          </w:tcPr>
          <w:p w14:paraId="442EA44F" w14:textId="77777777" w:rsidR="00831E24" w:rsidRPr="00D0162F" w:rsidRDefault="00831E24" w:rsidP="00A81E02">
            <w:pPr>
              <w:pStyle w:val="TAC"/>
              <w:jc w:val="both"/>
              <w:rPr>
                <w:lang w:eastAsia="zh-CN"/>
              </w:rPr>
            </w:pPr>
          </w:p>
        </w:tc>
      </w:tr>
      <w:tr w:rsidR="00831E24" w:rsidRPr="00D0162F" w14:paraId="14DFFED7"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706519E1" w14:textId="77777777" w:rsidR="00831E24" w:rsidRPr="00D0162F" w:rsidRDefault="00831E24" w:rsidP="00A81E02">
            <w:pPr>
              <w:pStyle w:val="TAC"/>
              <w:ind w:firstLineChars="100" w:firstLine="180"/>
              <w:jc w:val="both"/>
            </w:pPr>
            <w:r w:rsidRPr="00D0162F">
              <w:t>sl-PSFCH</w:t>
            </w:r>
            <w:r w:rsidRPr="00D0162F">
              <w:rPr>
                <w:rFonts w:eastAsia="DengXian"/>
              </w:rPr>
              <w:t>-Config</w:t>
            </w:r>
            <w:r w:rsidRPr="00D0162F">
              <w:t>-r16</w:t>
            </w:r>
          </w:p>
        </w:tc>
        <w:tc>
          <w:tcPr>
            <w:tcW w:w="871" w:type="pct"/>
            <w:tcBorders>
              <w:top w:val="single" w:sz="4" w:space="0" w:color="auto"/>
              <w:left w:val="single" w:sz="4" w:space="0" w:color="auto"/>
              <w:bottom w:val="single" w:sz="4" w:space="0" w:color="auto"/>
              <w:right w:val="single" w:sz="4" w:space="0" w:color="auto"/>
            </w:tcBorders>
            <w:vAlign w:val="center"/>
          </w:tcPr>
          <w:p w14:paraId="719ECE5D" w14:textId="77777777" w:rsidR="00831E24" w:rsidRPr="00D0162F" w:rsidRDefault="00831E24" w:rsidP="00A81E02">
            <w:pPr>
              <w:pStyle w:val="TAC"/>
              <w:rPr>
                <w:lang w:eastAsia="zh-CN"/>
              </w:rPr>
            </w:pPr>
            <w:r w:rsidRPr="00D0162F">
              <w:rPr>
                <w:lang w:eastAsia="zh-CN"/>
              </w:rPr>
              <w:t>Not present</w:t>
            </w:r>
          </w:p>
        </w:tc>
        <w:tc>
          <w:tcPr>
            <w:tcW w:w="1776" w:type="pct"/>
            <w:tcBorders>
              <w:top w:val="single" w:sz="4" w:space="0" w:color="auto"/>
              <w:left w:val="single" w:sz="4" w:space="0" w:color="auto"/>
              <w:bottom w:val="single" w:sz="4" w:space="0" w:color="auto"/>
              <w:right w:val="single" w:sz="4" w:space="0" w:color="auto"/>
            </w:tcBorders>
            <w:vAlign w:val="center"/>
          </w:tcPr>
          <w:p w14:paraId="745FA8EA" w14:textId="77777777" w:rsidR="00831E24" w:rsidRPr="00D0162F" w:rsidRDefault="00831E24" w:rsidP="00A81E02">
            <w:pPr>
              <w:pStyle w:val="TAC"/>
              <w:jc w:val="both"/>
              <w:rPr>
                <w:lang w:eastAsia="zh-CN"/>
              </w:rPr>
            </w:pPr>
          </w:p>
        </w:tc>
      </w:tr>
      <w:tr w:rsidR="00831E24" w:rsidRPr="00D0162F" w14:paraId="0D578BD8"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70402BE2" w14:textId="77777777" w:rsidR="00831E24" w:rsidRPr="00D0162F" w:rsidRDefault="00831E24" w:rsidP="00A81E02">
            <w:pPr>
              <w:pStyle w:val="TAC"/>
              <w:ind w:firstLineChars="100" w:firstLine="180"/>
              <w:jc w:val="both"/>
            </w:pPr>
            <w:r w:rsidRPr="00D0162F">
              <w:t>sl-SyncAllowed-r16</w:t>
            </w:r>
          </w:p>
        </w:tc>
        <w:tc>
          <w:tcPr>
            <w:tcW w:w="871" w:type="pct"/>
            <w:tcBorders>
              <w:top w:val="single" w:sz="4" w:space="0" w:color="auto"/>
              <w:left w:val="single" w:sz="4" w:space="0" w:color="auto"/>
              <w:bottom w:val="single" w:sz="4" w:space="0" w:color="auto"/>
              <w:right w:val="single" w:sz="4" w:space="0" w:color="auto"/>
            </w:tcBorders>
            <w:vAlign w:val="center"/>
          </w:tcPr>
          <w:p w14:paraId="68E07CA1" w14:textId="77777777" w:rsidR="00831E24" w:rsidRPr="00D0162F" w:rsidRDefault="00831E24" w:rsidP="00A81E02">
            <w:pPr>
              <w:pStyle w:val="TAC"/>
              <w:rPr>
                <w:lang w:eastAsia="zh-CN"/>
              </w:rPr>
            </w:pPr>
          </w:p>
        </w:tc>
        <w:tc>
          <w:tcPr>
            <w:tcW w:w="1776" w:type="pct"/>
            <w:tcBorders>
              <w:top w:val="single" w:sz="4" w:space="0" w:color="auto"/>
              <w:left w:val="single" w:sz="4" w:space="0" w:color="auto"/>
              <w:bottom w:val="single" w:sz="4" w:space="0" w:color="auto"/>
              <w:right w:val="single" w:sz="4" w:space="0" w:color="auto"/>
            </w:tcBorders>
            <w:vAlign w:val="center"/>
          </w:tcPr>
          <w:p w14:paraId="071A0C53" w14:textId="77777777" w:rsidR="00831E24" w:rsidRPr="00D0162F" w:rsidRDefault="00831E24" w:rsidP="00A81E02">
            <w:pPr>
              <w:pStyle w:val="TAC"/>
              <w:jc w:val="both"/>
              <w:rPr>
                <w:lang w:eastAsia="zh-CN"/>
              </w:rPr>
            </w:pPr>
            <w:r w:rsidRPr="00D0162F">
              <w:rPr>
                <w:bCs/>
                <w:kern w:val="2"/>
              </w:rPr>
              <w:t>Indicates the allowed synchronization reference(s) which is (are) allowed to use the configured resource pool.</w:t>
            </w:r>
          </w:p>
        </w:tc>
      </w:tr>
      <w:tr w:rsidR="00831E24" w:rsidRPr="00D0162F" w14:paraId="4E26695C"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729CA014" w14:textId="77777777" w:rsidR="00831E24" w:rsidRPr="00D0162F" w:rsidRDefault="00831E24" w:rsidP="00A81E02">
            <w:pPr>
              <w:pStyle w:val="TAC"/>
              <w:ind w:firstLineChars="200" w:firstLine="360"/>
              <w:jc w:val="both"/>
              <w:rPr>
                <w:lang w:eastAsia="zh-CN"/>
              </w:rPr>
            </w:pPr>
            <w:r w:rsidRPr="00D0162F">
              <w:t>gnss-Sync-r16</w:t>
            </w:r>
          </w:p>
        </w:tc>
        <w:tc>
          <w:tcPr>
            <w:tcW w:w="871" w:type="pct"/>
            <w:tcBorders>
              <w:top w:val="single" w:sz="4" w:space="0" w:color="auto"/>
              <w:left w:val="single" w:sz="4" w:space="0" w:color="auto"/>
              <w:bottom w:val="single" w:sz="4" w:space="0" w:color="auto"/>
              <w:right w:val="single" w:sz="4" w:space="0" w:color="auto"/>
            </w:tcBorders>
            <w:vAlign w:val="center"/>
          </w:tcPr>
          <w:p w14:paraId="7DB60B75" w14:textId="77777777" w:rsidR="00831E24" w:rsidRPr="00D0162F" w:rsidRDefault="00831E24" w:rsidP="00A81E02">
            <w:pPr>
              <w:pStyle w:val="TAC"/>
              <w:rPr>
                <w:lang w:eastAsia="zh-CN"/>
              </w:rPr>
            </w:pPr>
            <w:r w:rsidRPr="00D0162F">
              <w:rPr>
                <w:lang w:eastAsia="zh-CN"/>
              </w:rPr>
              <w:t>true</w:t>
            </w:r>
          </w:p>
        </w:tc>
        <w:tc>
          <w:tcPr>
            <w:tcW w:w="1776" w:type="pct"/>
            <w:tcBorders>
              <w:top w:val="single" w:sz="4" w:space="0" w:color="auto"/>
              <w:left w:val="single" w:sz="4" w:space="0" w:color="auto"/>
              <w:bottom w:val="single" w:sz="4" w:space="0" w:color="auto"/>
              <w:right w:val="single" w:sz="4" w:space="0" w:color="auto"/>
            </w:tcBorders>
            <w:vAlign w:val="center"/>
          </w:tcPr>
          <w:p w14:paraId="4BE292CC" w14:textId="77777777" w:rsidR="00831E24" w:rsidRPr="00D0162F" w:rsidRDefault="00831E24" w:rsidP="00A81E02">
            <w:pPr>
              <w:pStyle w:val="TAC"/>
              <w:jc w:val="both"/>
              <w:rPr>
                <w:lang w:eastAsia="zh-CN"/>
              </w:rPr>
            </w:pPr>
          </w:p>
        </w:tc>
      </w:tr>
      <w:tr w:rsidR="00831E24" w:rsidRPr="00D0162F" w14:paraId="0D820919"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32A4D2AD" w14:textId="77777777" w:rsidR="00831E24" w:rsidRPr="00D0162F" w:rsidRDefault="00831E24" w:rsidP="00A81E02">
            <w:pPr>
              <w:pStyle w:val="TAC"/>
              <w:ind w:firstLineChars="200" w:firstLine="360"/>
              <w:jc w:val="both"/>
            </w:pPr>
            <w:r w:rsidRPr="00D0162F">
              <w:t>gnbEnb-Sync-r16</w:t>
            </w:r>
          </w:p>
        </w:tc>
        <w:tc>
          <w:tcPr>
            <w:tcW w:w="871" w:type="pct"/>
            <w:tcBorders>
              <w:top w:val="single" w:sz="4" w:space="0" w:color="auto"/>
              <w:left w:val="single" w:sz="4" w:space="0" w:color="auto"/>
              <w:bottom w:val="single" w:sz="4" w:space="0" w:color="auto"/>
              <w:right w:val="single" w:sz="4" w:space="0" w:color="auto"/>
            </w:tcBorders>
            <w:vAlign w:val="center"/>
          </w:tcPr>
          <w:p w14:paraId="78331208" w14:textId="77777777" w:rsidR="00831E24" w:rsidRPr="00D0162F" w:rsidRDefault="00831E24" w:rsidP="00A81E02">
            <w:pPr>
              <w:pStyle w:val="TAC"/>
              <w:rPr>
                <w:lang w:eastAsia="zh-CN"/>
              </w:rPr>
            </w:pPr>
            <w:r w:rsidRPr="00D0162F">
              <w:rPr>
                <w:lang w:eastAsia="zh-CN"/>
              </w:rPr>
              <w:t>true</w:t>
            </w:r>
          </w:p>
        </w:tc>
        <w:tc>
          <w:tcPr>
            <w:tcW w:w="1776" w:type="pct"/>
            <w:tcBorders>
              <w:top w:val="single" w:sz="4" w:space="0" w:color="auto"/>
              <w:left w:val="single" w:sz="4" w:space="0" w:color="auto"/>
              <w:bottom w:val="single" w:sz="4" w:space="0" w:color="auto"/>
              <w:right w:val="single" w:sz="4" w:space="0" w:color="auto"/>
            </w:tcBorders>
            <w:vAlign w:val="center"/>
          </w:tcPr>
          <w:p w14:paraId="5A47BF48" w14:textId="77777777" w:rsidR="00831E24" w:rsidRPr="00D0162F" w:rsidRDefault="00831E24" w:rsidP="00A81E02">
            <w:pPr>
              <w:pStyle w:val="TAC"/>
              <w:jc w:val="both"/>
              <w:rPr>
                <w:lang w:eastAsia="zh-CN"/>
              </w:rPr>
            </w:pPr>
          </w:p>
        </w:tc>
      </w:tr>
      <w:tr w:rsidR="00831E24" w:rsidRPr="00D0162F" w14:paraId="79442C36"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50A3B2B0" w14:textId="77777777" w:rsidR="00831E24" w:rsidRPr="00D0162F" w:rsidRDefault="00831E24" w:rsidP="00A81E02">
            <w:pPr>
              <w:pStyle w:val="TAC"/>
              <w:ind w:firstLineChars="200" w:firstLine="360"/>
              <w:jc w:val="both"/>
            </w:pPr>
            <w:r w:rsidRPr="00D0162F">
              <w:t>ue-Sync-r16</w:t>
            </w:r>
          </w:p>
        </w:tc>
        <w:tc>
          <w:tcPr>
            <w:tcW w:w="871" w:type="pct"/>
            <w:tcBorders>
              <w:top w:val="single" w:sz="4" w:space="0" w:color="auto"/>
              <w:left w:val="single" w:sz="4" w:space="0" w:color="auto"/>
              <w:bottom w:val="single" w:sz="4" w:space="0" w:color="auto"/>
              <w:right w:val="single" w:sz="4" w:space="0" w:color="auto"/>
            </w:tcBorders>
            <w:vAlign w:val="center"/>
          </w:tcPr>
          <w:p w14:paraId="330AE307" w14:textId="77777777" w:rsidR="00831E24" w:rsidRPr="00D0162F" w:rsidRDefault="00831E24" w:rsidP="00A81E02">
            <w:pPr>
              <w:pStyle w:val="TAC"/>
              <w:rPr>
                <w:lang w:eastAsia="zh-CN"/>
              </w:rPr>
            </w:pPr>
            <w:r w:rsidRPr="00D0162F">
              <w:rPr>
                <w:lang w:eastAsia="zh-CN"/>
              </w:rPr>
              <w:t>true</w:t>
            </w:r>
          </w:p>
        </w:tc>
        <w:tc>
          <w:tcPr>
            <w:tcW w:w="1776" w:type="pct"/>
            <w:tcBorders>
              <w:top w:val="single" w:sz="4" w:space="0" w:color="auto"/>
              <w:left w:val="single" w:sz="4" w:space="0" w:color="auto"/>
              <w:bottom w:val="single" w:sz="4" w:space="0" w:color="auto"/>
              <w:right w:val="single" w:sz="4" w:space="0" w:color="auto"/>
            </w:tcBorders>
            <w:vAlign w:val="center"/>
          </w:tcPr>
          <w:p w14:paraId="43B45C42" w14:textId="77777777" w:rsidR="00831E24" w:rsidRPr="00D0162F" w:rsidRDefault="00831E24" w:rsidP="00A81E02">
            <w:pPr>
              <w:pStyle w:val="TAC"/>
              <w:jc w:val="both"/>
              <w:rPr>
                <w:lang w:eastAsia="zh-CN"/>
              </w:rPr>
            </w:pPr>
          </w:p>
        </w:tc>
      </w:tr>
      <w:tr w:rsidR="00831E24" w:rsidRPr="00D0162F" w14:paraId="79154910"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47610476" w14:textId="77777777" w:rsidR="00831E24" w:rsidRPr="00D0162F" w:rsidRDefault="00831E24" w:rsidP="00A81E02">
            <w:pPr>
              <w:pStyle w:val="TAC"/>
              <w:ind w:firstLineChars="100" w:firstLine="180"/>
              <w:jc w:val="both"/>
            </w:pPr>
            <w:r w:rsidRPr="00D0162F">
              <w:t>sl-SubchannelSize-r16</w:t>
            </w:r>
          </w:p>
        </w:tc>
        <w:tc>
          <w:tcPr>
            <w:tcW w:w="871" w:type="pct"/>
            <w:tcBorders>
              <w:top w:val="single" w:sz="4" w:space="0" w:color="auto"/>
              <w:left w:val="single" w:sz="4" w:space="0" w:color="auto"/>
              <w:bottom w:val="single" w:sz="4" w:space="0" w:color="auto"/>
              <w:right w:val="single" w:sz="4" w:space="0" w:color="auto"/>
            </w:tcBorders>
            <w:vAlign w:val="center"/>
          </w:tcPr>
          <w:p w14:paraId="6FF4EB9F" w14:textId="77777777" w:rsidR="00831E24" w:rsidRPr="00D0162F" w:rsidRDefault="00831E24" w:rsidP="00A81E02">
            <w:pPr>
              <w:pStyle w:val="TAC"/>
              <w:rPr>
                <w:lang w:eastAsia="zh-CN"/>
              </w:rPr>
            </w:pPr>
            <w:r w:rsidRPr="00D0162F">
              <w:rPr>
                <w:lang w:eastAsia="zh-CN"/>
              </w:rPr>
              <w:t>n10</w:t>
            </w:r>
          </w:p>
        </w:tc>
        <w:tc>
          <w:tcPr>
            <w:tcW w:w="1776" w:type="pct"/>
            <w:tcBorders>
              <w:top w:val="single" w:sz="4" w:space="0" w:color="auto"/>
              <w:left w:val="single" w:sz="4" w:space="0" w:color="auto"/>
              <w:bottom w:val="single" w:sz="4" w:space="0" w:color="auto"/>
              <w:right w:val="single" w:sz="4" w:space="0" w:color="auto"/>
            </w:tcBorders>
            <w:vAlign w:val="center"/>
          </w:tcPr>
          <w:p w14:paraId="22001AEA" w14:textId="77777777" w:rsidR="00831E24" w:rsidRPr="00D0162F" w:rsidRDefault="00831E24" w:rsidP="00A81E02">
            <w:pPr>
              <w:pStyle w:val="TAC"/>
              <w:jc w:val="both"/>
              <w:rPr>
                <w:lang w:eastAsia="zh-CN"/>
              </w:rPr>
            </w:pPr>
            <w:r w:rsidRPr="00D0162F">
              <w:rPr>
                <w:rFonts w:cs="Arial"/>
                <w:lang w:eastAsia="zh-CN"/>
              </w:rPr>
              <w:t>Subchannel bandwidth is 10 RB</w:t>
            </w:r>
          </w:p>
        </w:tc>
      </w:tr>
      <w:tr w:rsidR="00831E24" w:rsidRPr="00D0162F" w14:paraId="796F255F"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40A0E4A5" w14:textId="77777777" w:rsidR="00831E24" w:rsidRPr="00D0162F" w:rsidRDefault="00831E24" w:rsidP="00A81E02">
            <w:pPr>
              <w:pStyle w:val="TAC"/>
              <w:ind w:firstLineChars="100" w:firstLine="180"/>
              <w:jc w:val="both"/>
            </w:pPr>
            <w:r w:rsidRPr="00D0162F">
              <w:t>sl-StartRB-Subchannel-r16</w:t>
            </w:r>
          </w:p>
        </w:tc>
        <w:tc>
          <w:tcPr>
            <w:tcW w:w="871" w:type="pct"/>
            <w:tcBorders>
              <w:top w:val="single" w:sz="4" w:space="0" w:color="auto"/>
              <w:left w:val="single" w:sz="4" w:space="0" w:color="auto"/>
              <w:bottom w:val="single" w:sz="4" w:space="0" w:color="auto"/>
              <w:right w:val="single" w:sz="4" w:space="0" w:color="auto"/>
            </w:tcBorders>
            <w:vAlign w:val="center"/>
          </w:tcPr>
          <w:p w14:paraId="77707544" w14:textId="77777777" w:rsidR="00831E24" w:rsidRPr="00D0162F" w:rsidRDefault="00831E24" w:rsidP="00A81E02">
            <w:pPr>
              <w:pStyle w:val="TAC"/>
              <w:rPr>
                <w:lang w:eastAsia="zh-CN"/>
              </w:rPr>
            </w:pPr>
            <w:r w:rsidRPr="00D0162F">
              <w:rPr>
                <w:lang w:eastAsia="zh-CN"/>
              </w:rPr>
              <w:t>0</w:t>
            </w:r>
          </w:p>
        </w:tc>
        <w:tc>
          <w:tcPr>
            <w:tcW w:w="1776" w:type="pct"/>
            <w:tcBorders>
              <w:top w:val="single" w:sz="4" w:space="0" w:color="auto"/>
              <w:left w:val="single" w:sz="4" w:space="0" w:color="auto"/>
              <w:bottom w:val="single" w:sz="4" w:space="0" w:color="auto"/>
              <w:right w:val="single" w:sz="4" w:space="0" w:color="auto"/>
            </w:tcBorders>
            <w:vAlign w:val="center"/>
          </w:tcPr>
          <w:p w14:paraId="304F9E0D" w14:textId="77777777" w:rsidR="00831E24" w:rsidRPr="00D0162F" w:rsidRDefault="00831E24" w:rsidP="00A81E02">
            <w:pPr>
              <w:pStyle w:val="TAC"/>
              <w:jc w:val="both"/>
              <w:rPr>
                <w:rFonts w:cs="Arial"/>
                <w:lang w:eastAsia="zh-CN"/>
              </w:rPr>
            </w:pPr>
            <w:r w:rsidRPr="00D0162F">
              <w:rPr>
                <w:bCs/>
                <w:kern w:val="2"/>
              </w:rPr>
              <w:t xml:space="preserve">The offset </w:t>
            </w:r>
            <w:r w:rsidRPr="00D0162F">
              <w:rPr>
                <w:bCs/>
                <w:kern w:val="2"/>
                <w:lang w:eastAsia="zh-CN"/>
              </w:rPr>
              <w:t xml:space="preserve">of </w:t>
            </w:r>
            <w:r w:rsidRPr="00D0162F">
              <w:rPr>
                <w:bCs/>
                <w:kern w:val="2"/>
              </w:rPr>
              <w:t xml:space="preserve">lowest RB index of the subchannel with the lowest index in the resource pool </w:t>
            </w:r>
            <w:r w:rsidRPr="00D0162F">
              <w:rPr>
                <w:rFonts w:cs="Arial"/>
                <w:bCs/>
                <w:kern w:val="2"/>
              </w:rPr>
              <w:t>with respect to the lowest RB index of a SL BWP</w:t>
            </w:r>
          </w:p>
        </w:tc>
      </w:tr>
      <w:tr w:rsidR="00831E24" w:rsidRPr="00D0162F" w14:paraId="696D493F"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37F9A6BF" w14:textId="77777777" w:rsidR="00831E24" w:rsidRPr="00D0162F" w:rsidRDefault="00831E24" w:rsidP="00A81E02">
            <w:pPr>
              <w:pStyle w:val="TAC"/>
              <w:ind w:firstLineChars="100" w:firstLine="180"/>
              <w:jc w:val="both"/>
            </w:pPr>
            <w:r w:rsidRPr="00D0162F">
              <w:t>sl-NumSubchannel-r16</w:t>
            </w:r>
          </w:p>
        </w:tc>
        <w:tc>
          <w:tcPr>
            <w:tcW w:w="871" w:type="pct"/>
            <w:tcBorders>
              <w:top w:val="single" w:sz="4" w:space="0" w:color="auto"/>
              <w:left w:val="single" w:sz="4" w:space="0" w:color="auto"/>
              <w:bottom w:val="single" w:sz="4" w:space="0" w:color="auto"/>
              <w:right w:val="single" w:sz="4" w:space="0" w:color="auto"/>
            </w:tcBorders>
            <w:vAlign w:val="center"/>
          </w:tcPr>
          <w:p w14:paraId="7F7EC353" w14:textId="77777777" w:rsidR="00831E24" w:rsidRPr="00D0162F" w:rsidRDefault="00831E24" w:rsidP="00A81E02">
            <w:pPr>
              <w:pStyle w:val="TAC"/>
              <w:rPr>
                <w:lang w:eastAsia="zh-CN"/>
              </w:rPr>
            </w:pPr>
            <w:r w:rsidRPr="00D0162F">
              <w:rPr>
                <w:lang w:eastAsia="zh-CN"/>
              </w:rPr>
              <w:t>1</w:t>
            </w:r>
          </w:p>
        </w:tc>
        <w:tc>
          <w:tcPr>
            <w:tcW w:w="1776" w:type="pct"/>
            <w:tcBorders>
              <w:top w:val="single" w:sz="4" w:space="0" w:color="auto"/>
              <w:left w:val="single" w:sz="4" w:space="0" w:color="auto"/>
              <w:bottom w:val="single" w:sz="4" w:space="0" w:color="auto"/>
              <w:right w:val="single" w:sz="4" w:space="0" w:color="auto"/>
            </w:tcBorders>
            <w:vAlign w:val="center"/>
          </w:tcPr>
          <w:p w14:paraId="3D185478" w14:textId="77777777" w:rsidR="00831E24" w:rsidRPr="00D0162F" w:rsidRDefault="00831E24" w:rsidP="00A81E02">
            <w:pPr>
              <w:pStyle w:val="TAC"/>
              <w:jc w:val="both"/>
              <w:rPr>
                <w:bCs/>
                <w:lang w:eastAsia="zh-CN"/>
              </w:rPr>
            </w:pPr>
            <w:r w:rsidRPr="00D0162F">
              <w:rPr>
                <w:rFonts w:eastAsia="Malgun Gothic" w:cs="Arial"/>
                <w:lang w:eastAsia="zh-CN"/>
              </w:rPr>
              <w:t>Number of</w:t>
            </w:r>
            <w:r w:rsidRPr="00D0162F">
              <w:rPr>
                <w:rFonts w:cs="Arial"/>
                <w:lang w:eastAsia="zh-CN"/>
              </w:rPr>
              <w:t xml:space="preserve"> subchannels for </w:t>
            </w:r>
            <w:r w:rsidRPr="00D0162F">
              <w:t>SL transmission</w:t>
            </w:r>
          </w:p>
        </w:tc>
      </w:tr>
      <w:tr w:rsidR="00831E24" w:rsidRPr="00D0162F" w14:paraId="6740439D"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209FE4EF" w14:textId="77777777" w:rsidR="00831E24" w:rsidRPr="00D0162F" w:rsidRDefault="00831E24" w:rsidP="00A81E02">
            <w:pPr>
              <w:pStyle w:val="TAC"/>
              <w:ind w:firstLineChars="100" w:firstLine="180"/>
              <w:jc w:val="both"/>
            </w:pPr>
            <w:r w:rsidRPr="00D0162F">
              <w:rPr>
                <w:rFonts w:eastAsia="DengXian"/>
              </w:rPr>
              <w:t>sl-UE-SelectedConfigRP-r16</w:t>
            </w:r>
          </w:p>
        </w:tc>
        <w:tc>
          <w:tcPr>
            <w:tcW w:w="871" w:type="pct"/>
            <w:tcBorders>
              <w:top w:val="single" w:sz="4" w:space="0" w:color="auto"/>
              <w:left w:val="single" w:sz="4" w:space="0" w:color="auto"/>
              <w:bottom w:val="single" w:sz="4" w:space="0" w:color="auto"/>
              <w:right w:val="single" w:sz="4" w:space="0" w:color="auto"/>
            </w:tcBorders>
            <w:vAlign w:val="center"/>
          </w:tcPr>
          <w:p w14:paraId="311E5FA5" w14:textId="77777777" w:rsidR="00831E24" w:rsidRPr="00D0162F" w:rsidRDefault="00831E24" w:rsidP="00A81E02">
            <w:pPr>
              <w:pStyle w:val="TAC"/>
              <w:rPr>
                <w:lang w:eastAsia="zh-CN"/>
              </w:rPr>
            </w:pPr>
          </w:p>
        </w:tc>
        <w:tc>
          <w:tcPr>
            <w:tcW w:w="1776" w:type="pct"/>
            <w:tcBorders>
              <w:top w:val="single" w:sz="4" w:space="0" w:color="auto"/>
              <w:left w:val="single" w:sz="4" w:space="0" w:color="auto"/>
              <w:bottom w:val="single" w:sz="4" w:space="0" w:color="auto"/>
              <w:right w:val="single" w:sz="4" w:space="0" w:color="auto"/>
            </w:tcBorders>
            <w:vAlign w:val="center"/>
          </w:tcPr>
          <w:p w14:paraId="754806F8" w14:textId="77777777" w:rsidR="00831E24" w:rsidRPr="00D0162F" w:rsidRDefault="00831E24" w:rsidP="00A81E02">
            <w:pPr>
              <w:pStyle w:val="TAC"/>
              <w:jc w:val="both"/>
              <w:rPr>
                <w:rFonts w:eastAsia="Malgun Gothic" w:cs="Arial"/>
                <w:lang w:eastAsia="zh-CN"/>
              </w:rPr>
            </w:pPr>
          </w:p>
        </w:tc>
      </w:tr>
      <w:tr w:rsidR="00831E24" w:rsidRPr="00D0162F" w14:paraId="7CC7171A"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276ED10D" w14:textId="77777777" w:rsidR="00831E24" w:rsidRPr="00D0162F" w:rsidRDefault="00831E24" w:rsidP="00A81E02">
            <w:pPr>
              <w:pStyle w:val="TAC"/>
              <w:ind w:firstLineChars="200" w:firstLine="360"/>
              <w:jc w:val="both"/>
              <w:rPr>
                <w:rFonts w:eastAsia="DengXian"/>
                <w:lang w:eastAsia="zh-CN"/>
              </w:rPr>
            </w:pPr>
            <w:r w:rsidRPr="00D0162F">
              <w:t>sl-Thres-RSRP-List-r16</w:t>
            </w:r>
          </w:p>
        </w:tc>
        <w:tc>
          <w:tcPr>
            <w:tcW w:w="871" w:type="pct"/>
            <w:tcBorders>
              <w:top w:val="single" w:sz="4" w:space="0" w:color="auto"/>
              <w:left w:val="single" w:sz="4" w:space="0" w:color="auto"/>
              <w:bottom w:val="single" w:sz="4" w:space="0" w:color="auto"/>
              <w:right w:val="single" w:sz="4" w:space="0" w:color="auto"/>
            </w:tcBorders>
            <w:vAlign w:val="center"/>
          </w:tcPr>
          <w:p w14:paraId="6156B297" w14:textId="77777777" w:rsidR="00831E24" w:rsidRPr="00D0162F" w:rsidRDefault="00831E24" w:rsidP="00A81E02">
            <w:pPr>
              <w:pStyle w:val="TAC"/>
              <w:rPr>
                <w:lang w:eastAsia="zh-CN"/>
              </w:rPr>
            </w:pPr>
            <w:r w:rsidRPr="00D0162F">
              <w:rPr>
                <w:lang w:eastAsia="zh-CN"/>
              </w:rPr>
              <w:t>Set according to the specific test configuration</w:t>
            </w:r>
          </w:p>
        </w:tc>
        <w:tc>
          <w:tcPr>
            <w:tcW w:w="1776" w:type="pct"/>
            <w:tcBorders>
              <w:top w:val="single" w:sz="4" w:space="0" w:color="auto"/>
              <w:left w:val="single" w:sz="4" w:space="0" w:color="auto"/>
              <w:bottom w:val="single" w:sz="4" w:space="0" w:color="auto"/>
              <w:right w:val="single" w:sz="4" w:space="0" w:color="auto"/>
            </w:tcBorders>
            <w:vAlign w:val="center"/>
          </w:tcPr>
          <w:p w14:paraId="560E4703" w14:textId="77777777" w:rsidR="00831E24" w:rsidRPr="00D0162F" w:rsidRDefault="00831E24" w:rsidP="00A81E02">
            <w:pPr>
              <w:pStyle w:val="TAC"/>
              <w:jc w:val="both"/>
              <w:rPr>
                <w:rFonts w:eastAsia="Malgun Gothic" w:cs="Arial"/>
                <w:lang w:eastAsia="zh-CN"/>
              </w:rPr>
            </w:pPr>
            <w:r w:rsidRPr="00D0162F">
              <w:rPr>
                <w:rFonts w:eastAsia="Malgun Gothic" w:cs="Arial"/>
                <w:lang w:eastAsia="zh-CN"/>
              </w:rPr>
              <w:t>Indicates a list of 64 thresholds, and the threshold should be selected based on the priority in the decoded SCI and the priority in the SCI to be transmitted. A resource is excluded if it is indicated or reserved by a decoded SCI and PSSCH RSRP in the associated data resource is above a threshold.</w:t>
            </w:r>
          </w:p>
        </w:tc>
      </w:tr>
      <w:tr w:rsidR="00831E24" w:rsidRPr="00D0162F" w14:paraId="039FA2B5"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7CCE388D" w14:textId="77777777" w:rsidR="00831E24" w:rsidRPr="00D0162F" w:rsidRDefault="00831E24" w:rsidP="00A81E02">
            <w:pPr>
              <w:pStyle w:val="TAC"/>
              <w:ind w:firstLineChars="200" w:firstLine="360"/>
              <w:jc w:val="both"/>
            </w:pPr>
            <w:r w:rsidRPr="00D0162F">
              <w:t>sl-MultiReserveResource-r16</w:t>
            </w:r>
          </w:p>
        </w:tc>
        <w:tc>
          <w:tcPr>
            <w:tcW w:w="871" w:type="pct"/>
            <w:tcBorders>
              <w:top w:val="single" w:sz="4" w:space="0" w:color="auto"/>
              <w:left w:val="single" w:sz="4" w:space="0" w:color="auto"/>
              <w:bottom w:val="single" w:sz="4" w:space="0" w:color="auto"/>
              <w:right w:val="single" w:sz="4" w:space="0" w:color="auto"/>
            </w:tcBorders>
            <w:vAlign w:val="center"/>
          </w:tcPr>
          <w:p w14:paraId="0E5C8006" w14:textId="77777777" w:rsidR="00831E24" w:rsidRPr="00D0162F" w:rsidRDefault="00831E24" w:rsidP="00A81E02">
            <w:pPr>
              <w:pStyle w:val="TAC"/>
              <w:rPr>
                <w:lang w:eastAsia="zh-CN"/>
              </w:rPr>
            </w:pPr>
            <w:r w:rsidRPr="00D0162F">
              <w:rPr>
                <w:lang w:eastAsia="zh-CN"/>
              </w:rPr>
              <w:t>Not present</w:t>
            </w:r>
          </w:p>
        </w:tc>
        <w:tc>
          <w:tcPr>
            <w:tcW w:w="1776" w:type="pct"/>
            <w:tcBorders>
              <w:top w:val="single" w:sz="4" w:space="0" w:color="auto"/>
              <w:left w:val="single" w:sz="4" w:space="0" w:color="auto"/>
              <w:bottom w:val="single" w:sz="4" w:space="0" w:color="auto"/>
              <w:right w:val="single" w:sz="4" w:space="0" w:color="auto"/>
            </w:tcBorders>
            <w:vAlign w:val="center"/>
          </w:tcPr>
          <w:p w14:paraId="0DA810F8" w14:textId="77777777" w:rsidR="00831E24" w:rsidRPr="00D0162F" w:rsidRDefault="00831E24" w:rsidP="00A81E02">
            <w:pPr>
              <w:pStyle w:val="TAC"/>
              <w:jc w:val="both"/>
              <w:rPr>
                <w:rFonts w:eastAsia="Malgun Gothic" w:cs="Arial"/>
                <w:lang w:eastAsia="zh-CN"/>
              </w:rPr>
            </w:pPr>
          </w:p>
        </w:tc>
      </w:tr>
      <w:tr w:rsidR="00831E24" w:rsidRPr="00D0162F" w14:paraId="3EACC477"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1E31BE77" w14:textId="77777777" w:rsidR="00831E24" w:rsidRPr="00D0162F" w:rsidRDefault="00831E24" w:rsidP="00A81E02">
            <w:pPr>
              <w:pStyle w:val="TAC"/>
              <w:ind w:firstLineChars="200" w:firstLine="360"/>
              <w:jc w:val="both"/>
            </w:pPr>
            <w:r w:rsidRPr="00D0162F">
              <w:t>sl-MaxNumPerReserve-r16</w:t>
            </w:r>
          </w:p>
        </w:tc>
        <w:tc>
          <w:tcPr>
            <w:tcW w:w="871" w:type="pct"/>
            <w:tcBorders>
              <w:top w:val="single" w:sz="4" w:space="0" w:color="auto"/>
              <w:left w:val="single" w:sz="4" w:space="0" w:color="auto"/>
              <w:bottom w:val="single" w:sz="4" w:space="0" w:color="auto"/>
              <w:right w:val="single" w:sz="4" w:space="0" w:color="auto"/>
            </w:tcBorders>
            <w:vAlign w:val="center"/>
          </w:tcPr>
          <w:p w14:paraId="7564A45C" w14:textId="77777777" w:rsidR="00831E24" w:rsidRPr="00D0162F" w:rsidRDefault="00831E24" w:rsidP="00A81E02">
            <w:pPr>
              <w:pStyle w:val="TAC"/>
              <w:rPr>
                <w:lang w:eastAsia="zh-CN"/>
              </w:rPr>
            </w:pPr>
            <w:r w:rsidRPr="00D0162F">
              <w:rPr>
                <w:lang w:eastAsia="zh-CN"/>
              </w:rPr>
              <w:t>n2</w:t>
            </w:r>
          </w:p>
        </w:tc>
        <w:tc>
          <w:tcPr>
            <w:tcW w:w="1776" w:type="pct"/>
            <w:tcBorders>
              <w:top w:val="single" w:sz="4" w:space="0" w:color="auto"/>
              <w:left w:val="single" w:sz="4" w:space="0" w:color="auto"/>
              <w:bottom w:val="single" w:sz="4" w:space="0" w:color="auto"/>
              <w:right w:val="single" w:sz="4" w:space="0" w:color="auto"/>
            </w:tcBorders>
            <w:vAlign w:val="center"/>
          </w:tcPr>
          <w:p w14:paraId="3102420D" w14:textId="77777777" w:rsidR="00831E24" w:rsidRPr="00D0162F" w:rsidRDefault="00831E24" w:rsidP="00A81E02">
            <w:pPr>
              <w:pStyle w:val="TAC"/>
              <w:jc w:val="both"/>
              <w:rPr>
                <w:rFonts w:eastAsia="Malgun Gothic" w:cs="Arial"/>
                <w:lang w:eastAsia="zh-CN"/>
              </w:rPr>
            </w:pPr>
            <w:r w:rsidRPr="00D0162F">
              <w:rPr>
                <w:iCs/>
                <w:szCs w:val="22"/>
              </w:rPr>
              <w:t>At most 2 PSCCH/PSSCH resources can be reserved by a single SCI.</w:t>
            </w:r>
          </w:p>
        </w:tc>
      </w:tr>
      <w:tr w:rsidR="00831E24" w:rsidRPr="00D0162F" w14:paraId="2FAECBEE"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04F9D79C" w14:textId="77777777" w:rsidR="00831E24" w:rsidRPr="00D0162F" w:rsidRDefault="00831E24" w:rsidP="00A81E02">
            <w:pPr>
              <w:pStyle w:val="TAC"/>
              <w:ind w:firstLineChars="200" w:firstLine="360"/>
              <w:jc w:val="both"/>
            </w:pPr>
            <w:r w:rsidRPr="00D0162F">
              <w:t>sl-SensingWindow-r16</w:t>
            </w:r>
          </w:p>
        </w:tc>
        <w:tc>
          <w:tcPr>
            <w:tcW w:w="871" w:type="pct"/>
            <w:tcBorders>
              <w:top w:val="single" w:sz="4" w:space="0" w:color="auto"/>
              <w:left w:val="single" w:sz="4" w:space="0" w:color="auto"/>
              <w:bottom w:val="single" w:sz="4" w:space="0" w:color="auto"/>
              <w:right w:val="single" w:sz="4" w:space="0" w:color="auto"/>
            </w:tcBorders>
            <w:vAlign w:val="center"/>
          </w:tcPr>
          <w:p w14:paraId="7FD12EFF" w14:textId="77777777" w:rsidR="00831E24" w:rsidRPr="00D0162F" w:rsidRDefault="00831E24" w:rsidP="00A81E02">
            <w:pPr>
              <w:pStyle w:val="TAC"/>
              <w:rPr>
                <w:lang w:eastAsia="zh-CN"/>
              </w:rPr>
            </w:pPr>
            <w:r w:rsidRPr="00D0162F">
              <w:rPr>
                <w:lang w:eastAsia="zh-CN"/>
              </w:rPr>
              <w:t>ms100</w:t>
            </w:r>
          </w:p>
        </w:tc>
        <w:tc>
          <w:tcPr>
            <w:tcW w:w="1776" w:type="pct"/>
            <w:tcBorders>
              <w:top w:val="single" w:sz="4" w:space="0" w:color="auto"/>
              <w:left w:val="single" w:sz="4" w:space="0" w:color="auto"/>
              <w:bottom w:val="single" w:sz="4" w:space="0" w:color="auto"/>
              <w:right w:val="single" w:sz="4" w:space="0" w:color="auto"/>
            </w:tcBorders>
            <w:vAlign w:val="center"/>
          </w:tcPr>
          <w:p w14:paraId="1704D6BD" w14:textId="77777777" w:rsidR="00831E24" w:rsidRPr="00D0162F" w:rsidRDefault="00831E24" w:rsidP="00A81E02">
            <w:pPr>
              <w:pStyle w:val="TAC"/>
              <w:jc w:val="both"/>
              <w:rPr>
                <w:iCs/>
                <w:szCs w:val="22"/>
              </w:rPr>
            </w:pPr>
            <w:r w:rsidRPr="00D0162F">
              <w:rPr>
                <w:iCs/>
                <w:szCs w:val="22"/>
              </w:rPr>
              <w:t>Length of resource sensing window specified in TS 38.214 [9] subclause 8.1.4. which is 100ms.</w:t>
            </w:r>
          </w:p>
        </w:tc>
      </w:tr>
      <w:tr w:rsidR="00831E24" w:rsidRPr="00D0162F" w14:paraId="76866BC0"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5FD236EF" w14:textId="77777777" w:rsidR="00831E24" w:rsidRPr="00D0162F" w:rsidRDefault="00831E24" w:rsidP="00A81E02">
            <w:pPr>
              <w:pStyle w:val="TAC"/>
              <w:ind w:firstLineChars="200" w:firstLine="360"/>
              <w:jc w:val="both"/>
            </w:pPr>
            <w:r w:rsidRPr="00D0162F">
              <w:t>sl-SelectionWindowList-r16</w:t>
            </w:r>
          </w:p>
        </w:tc>
        <w:tc>
          <w:tcPr>
            <w:tcW w:w="871" w:type="pct"/>
            <w:tcBorders>
              <w:top w:val="single" w:sz="4" w:space="0" w:color="auto"/>
              <w:left w:val="single" w:sz="4" w:space="0" w:color="auto"/>
              <w:bottom w:val="single" w:sz="4" w:space="0" w:color="auto"/>
              <w:right w:val="single" w:sz="4" w:space="0" w:color="auto"/>
            </w:tcBorders>
            <w:vAlign w:val="center"/>
          </w:tcPr>
          <w:p w14:paraId="1E9267FC" w14:textId="77777777" w:rsidR="00831E24" w:rsidRPr="00D0162F" w:rsidRDefault="00831E24" w:rsidP="00A81E02">
            <w:pPr>
              <w:pStyle w:val="TAC"/>
              <w:rPr>
                <w:lang w:eastAsia="zh-CN"/>
              </w:rPr>
            </w:pPr>
          </w:p>
        </w:tc>
        <w:tc>
          <w:tcPr>
            <w:tcW w:w="1776" w:type="pct"/>
            <w:tcBorders>
              <w:top w:val="single" w:sz="4" w:space="0" w:color="auto"/>
              <w:left w:val="single" w:sz="4" w:space="0" w:color="auto"/>
              <w:bottom w:val="single" w:sz="4" w:space="0" w:color="auto"/>
              <w:right w:val="single" w:sz="4" w:space="0" w:color="auto"/>
            </w:tcBorders>
            <w:vAlign w:val="center"/>
          </w:tcPr>
          <w:p w14:paraId="71ABFD5E" w14:textId="77777777" w:rsidR="00831E24" w:rsidRPr="00D0162F" w:rsidRDefault="00831E24" w:rsidP="00A81E02">
            <w:pPr>
              <w:pStyle w:val="TAC"/>
              <w:jc w:val="both"/>
              <w:rPr>
                <w:iCs/>
                <w:szCs w:val="22"/>
              </w:rPr>
            </w:pPr>
            <w:r w:rsidRPr="00D0162F">
              <w:rPr>
                <w:iCs/>
                <w:szCs w:val="22"/>
              </w:rPr>
              <w:t>Parameter that determines the end of the selection window for each priority level</w:t>
            </w:r>
          </w:p>
          <w:p w14:paraId="6E2402A5" w14:textId="77777777" w:rsidR="00831E24" w:rsidRPr="00D0162F" w:rsidRDefault="00831E24" w:rsidP="00A81E02">
            <w:pPr>
              <w:pStyle w:val="TAC"/>
              <w:jc w:val="both"/>
              <w:rPr>
                <w:iCs/>
                <w:szCs w:val="22"/>
              </w:rPr>
            </w:pPr>
            <w:r w:rsidRPr="00D0162F">
              <w:rPr>
                <w:iCs/>
                <w:szCs w:val="22"/>
              </w:rPr>
              <w:t>8 entries</w:t>
            </w:r>
          </w:p>
        </w:tc>
      </w:tr>
      <w:tr w:rsidR="00831E24" w:rsidRPr="00D0162F" w14:paraId="172884AC"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1DE08FAD" w14:textId="77777777" w:rsidR="00831E24" w:rsidRPr="00D0162F" w:rsidRDefault="00831E24" w:rsidP="00A81E02">
            <w:pPr>
              <w:pStyle w:val="TAC"/>
              <w:ind w:firstLineChars="300" w:firstLine="540"/>
              <w:jc w:val="both"/>
              <w:rPr>
                <w:lang w:eastAsia="zh-CN"/>
              </w:rPr>
            </w:pPr>
            <w:r w:rsidRPr="00D0162F">
              <w:t>SL-SelectionWindowConfig-r16[k,k=1..8]</w:t>
            </w:r>
          </w:p>
        </w:tc>
        <w:tc>
          <w:tcPr>
            <w:tcW w:w="871" w:type="pct"/>
            <w:tcBorders>
              <w:top w:val="single" w:sz="4" w:space="0" w:color="auto"/>
              <w:left w:val="single" w:sz="4" w:space="0" w:color="auto"/>
              <w:bottom w:val="single" w:sz="4" w:space="0" w:color="auto"/>
              <w:right w:val="single" w:sz="4" w:space="0" w:color="auto"/>
            </w:tcBorders>
            <w:vAlign w:val="center"/>
          </w:tcPr>
          <w:p w14:paraId="4AF49B1E" w14:textId="77777777" w:rsidR="00831E24" w:rsidRPr="00D0162F" w:rsidRDefault="00831E24" w:rsidP="00A81E02">
            <w:pPr>
              <w:pStyle w:val="TAC"/>
              <w:rPr>
                <w:lang w:eastAsia="zh-CN"/>
              </w:rPr>
            </w:pPr>
          </w:p>
        </w:tc>
        <w:tc>
          <w:tcPr>
            <w:tcW w:w="1776" w:type="pct"/>
            <w:tcBorders>
              <w:top w:val="single" w:sz="4" w:space="0" w:color="auto"/>
              <w:left w:val="single" w:sz="4" w:space="0" w:color="auto"/>
              <w:bottom w:val="single" w:sz="4" w:space="0" w:color="auto"/>
              <w:right w:val="single" w:sz="4" w:space="0" w:color="auto"/>
            </w:tcBorders>
            <w:vAlign w:val="center"/>
          </w:tcPr>
          <w:p w14:paraId="24EF9B60" w14:textId="77777777" w:rsidR="00831E24" w:rsidRPr="00D0162F" w:rsidRDefault="00831E24" w:rsidP="00A81E02">
            <w:pPr>
              <w:pStyle w:val="TAC"/>
              <w:jc w:val="both"/>
              <w:rPr>
                <w:iCs/>
                <w:szCs w:val="22"/>
                <w:lang w:eastAsia="zh-CN"/>
              </w:rPr>
            </w:pPr>
            <w:r w:rsidRPr="00D0162F">
              <w:rPr>
                <w:iCs/>
                <w:szCs w:val="22"/>
                <w:lang w:eastAsia="zh-CN"/>
              </w:rPr>
              <w:t>entry k</w:t>
            </w:r>
          </w:p>
        </w:tc>
      </w:tr>
      <w:tr w:rsidR="00831E24" w:rsidRPr="00D0162F" w14:paraId="63F5EB6A"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08768950" w14:textId="77777777" w:rsidR="00831E24" w:rsidRPr="00D0162F" w:rsidRDefault="00831E24" w:rsidP="00A81E02">
            <w:pPr>
              <w:pStyle w:val="TAC"/>
              <w:ind w:firstLineChars="400" w:firstLine="720"/>
              <w:jc w:val="both"/>
            </w:pPr>
            <w:r w:rsidRPr="00D0162F">
              <w:t>sl-Priority-r16</w:t>
            </w:r>
          </w:p>
        </w:tc>
        <w:tc>
          <w:tcPr>
            <w:tcW w:w="871" w:type="pct"/>
            <w:tcBorders>
              <w:top w:val="single" w:sz="4" w:space="0" w:color="auto"/>
              <w:left w:val="single" w:sz="4" w:space="0" w:color="auto"/>
              <w:bottom w:val="single" w:sz="4" w:space="0" w:color="auto"/>
              <w:right w:val="single" w:sz="4" w:space="0" w:color="auto"/>
            </w:tcBorders>
            <w:vAlign w:val="center"/>
          </w:tcPr>
          <w:p w14:paraId="467E78D6" w14:textId="77777777" w:rsidR="00831E24" w:rsidRPr="00D0162F" w:rsidRDefault="00831E24" w:rsidP="00A81E02">
            <w:pPr>
              <w:pStyle w:val="TAC"/>
              <w:rPr>
                <w:lang w:eastAsia="zh-CN"/>
              </w:rPr>
            </w:pPr>
            <w:r w:rsidRPr="00D0162F">
              <w:rPr>
                <w:lang w:eastAsia="zh-CN"/>
              </w:rPr>
              <w:t>k</w:t>
            </w:r>
          </w:p>
        </w:tc>
        <w:tc>
          <w:tcPr>
            <w:tcW w:w="1776" w:type="pct"/>
            <w:tcBorders>
              <w:top w:val="single" w:sz="4" w:space="0" w:color="auto"/>
              <w:left w:val="single" w:sz="4" w:space="0" w:color="auto"/>
              <w:bottom w:val="single" w:sz="4" w:space="0" w:color="auto"/>
              <w:right w:val="single" w:sz="4" w:space="0" w:color="auto"/>
            </w:tcBorders>
            <w:vAlign w:val="center"/>
          </w:tcPr>
          <w:p w14:paraId="7CEE7B1C" w14:textId="77777777" w:rsidR="00831E24" w:rsidRPr="00D0162F" w:rsidRDefault="00831E24" w:rsidP="00A81E02">
            <w:pPr>
              <w:pStyle w:val="TAC"/>
              <w:jc w:val="both"/>
              <w:rPr>
                <w:iCs/>
                <w:szCs w:val="22"/>
                <w:lang w:eastAsia="zh-CN"/>
              </w:rPr>
            </w:pPr>
            <w:r w:rsidRPr="00D0162F">
              <w:rPr>
                <w:iCs/>
                <w:szCs w:val="22"/>
                <w:lang w:eastAsia="zh-CN"/>
              </w:rPr>
              <w:t>priority k</w:t>
            </w:r>
          </w:p>
        </w:tc>
      </w:tr>
      <w:tr w:rsidR="00831E24" w:rsidRPr="00D0162F" w14:paraId="013BF9BA"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6C55204A" w14:textId="77777777" w:rsidR="00831E24" w:rsidRPr="00D0162F" w:rsidRDefault="00831E24" w:rsidP="00A81E02">
            <w:pPr>
              <w:pStyle w:val="TAC"/>
              <w:ind w:firstLineChars="400" w:firstLine="720"/>
              <w:jc w:val="both"/>
            </w:pPr>
            <w:r w:rsidRPr="00D0162F">
              <w:t>sl-SelectionWindow-r16</w:t>
            </w:r>
          </w:p>
        </w:tc>
        <w:tc>
          <w:tcPr>
            <w:tcW w:w="871" w:type="pct"/>
            <w:tcBorders>
              <w:top w:val="single" w:sz="4" w:space="0" w:color="auto"/>
              <w:left w:val="single" w:sz="4" w:space="0" w:color="auto"/>
              <w:bottom w:val="single" w:sz="4" w:space="0" w:color="auto"/>
              <w:right w:val="single" w:sz="4" w:space="0" w:color="auto"/>
            </w:tcBorders>
            <w:vAlign w:val="center"/>
          </w:tcPr>
          <w:p w14:paraId="18C4AE79" w14:textId="77777777" w:rsidR="00831E24" w:rsidRPr="00D0162F" w:rsidRDefault="00831E24" w:rsidP="00A81E02">
            <w:pPr>
              <w:pStyle w:val="TAC"/>
              <w:rPr>
                <w:lang w:eastAsia="zh-CN"/>
              </w:rPr>
            </w:pPr>
            <w:r w:rsidRPr="00D0162F">
              <w:rPr>
                <w:lang w:eastAsia="zh-CN"/>
              </w:rPr>
              <w:t>n20</w:t>
            </w:r>
          </w:p>
        </w:tc>
        <w:tc>
          <w:tcPr>
            <w:tcW w:w="1776" w:type="pct"/>
            <w:tcBorders>
              <w:top w:val="single" w:sz="4" w:space="0" w:color="auto"/>
              <w:left w:val="single" w:sz="4" w:space="0" w:color="auto"/>
              <w:bottom w:val="single" w:sz="4" w:space="0" w:color="auto"/>
              <w:right w:val="single" w:sz="4" w:space="0" w:color="auto"/>
            </w:tcBorders>
            <w:vAlign w:val="center"/>
          </w:tcPr>
          <w:p w14:paraId="4C660789" w14:textId="77777777" w:rsidR="00831E24" w:rsidRPr="00D0162F" w:rsidRDefault="00831E24" w:rsidP="00A81E02">
            <w:pPr>
              <w:pStyle w:val="TAC"/>
              <w:jc w:val="both"/>
              <w:rPr>
                <w:iCs/>
                <w:szCs w:val="22"/>
                <w:lang w:eastAsia="zh-CN"/>
              </w:rPr>
            </w:pPr>
            <w:r w:rsidRPr="00D0162F">
              <w:rPr>
                <w:iCs/>
                <w:szCs w:val="22"/>
              </w:rPr>
              <w:t>Length of resource selection window specified in TS 38.214 [9] subclause 8.1.4. which is 20</w:t>
            </w:r>
            <w:r w:rsidRPr="00D0162F">
              <w:rPr>
                <w:rFonts w:ascii="Times New Roman" w:hAnsi="Times New Roman"/>
                <w:iCs/>
                <w:szCs w:val="22"/>
              </w:rPr>
              <w:t>∙</w:t>
            </w:r>
            <w:r w:rsidRPr="00D0162F">
              <w:rPr>
                <w:iCs/>
                <w:szCs w:val="22"/>
              </w:rPr>
              <w:t>2</w:t>
            </w:r>
            <w:r w:rsidRPr="00D0162F">
              <w:rPr>
                <w:rFonts w:ascii="Arial Unicode MS" w:eastAsia="Arial Unicode MS" w:hAnsi="Arial Unicode MS" w:cs="Arial Unicode MS"/>
                <w:iCs/>
                <w:szCs w:val="22"/>
                <w:vertAlign w:val="superscript"/>
              </w:rPr>
              <w:t>μ</w:t>
            </w:r>
            <w:r w:rsidRPr="00D0162F">
              <w:rPr>
                <w:rFonts w:ascii="Arial Unicode MS" w:eastAsia="Arial Unicode MS" w:hAnsi="Arial Unicode MS" w:cs="Arial Unicode MS"/>
                <w:iCs/>
                <w:szCs w:val="22"/>
                <w:lang w:eastAsia="zh-CN"/>
              </w:rPr>
              <w:t>slots</w:t>
            </w:r>
            <w:r w:rsidRPr="00D0162F">
              <w:rPr>
                <w:iCs/>
                <w:szCs w:val="22"/>
              </w:rPr>
              <w:t>, where µ=0,1,2,3 refers to SCS 15,30,60,120 kHz respectively</w:t>
            </w:r>
          </w:p>
        </w:tc>
      </w:tr>
      <w:tr w:rsidR="00831E24" w:rsidRPr="00D0162F" w14:paraId="49A123B8"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74E7F7B5" w14:textId="77777777" w:rsidR="00831E24" w:rsidRPr="00D0162F" w:rsidRDefault="00831E24" w:rsidP="00A81E02">
            <w:pPr>
              <w:pStyle w:val="TAC"/>
              <w:ind w:firstLineChars="200" w:firstLine="360"/>
              <w:jc w:val="both"/>
            </w:pPr>
            <w:r w:rsidRPr="00D0162F">
              <w:t>sl-ResourceReservePeriodList-r16</w:t>
            </w:r>
          </w:p>
        </w:tc>
        <w:tc>
          <w:tcPr>
            <w:tcW w:w="871" w:type="pct"/>
            <w:tcBorders>
              <w:top w:val="single" w:sz="4" w:space="0" w:color="auto"/>
              <w:left w:val="single" w:sz="4" w:space="0" w:color="auto"/>
              <w:bottom w:val="single" w:sz="4" w:space="0" w:color="auto"/>
              <w:right w:val="single" w:sz="4" w:space="0" w:color="auto"/>
            </w:tcBorders>
            <w:vAlign w:val="center"/>
          </w:tcPr>
          <w:p w14:paraId="0216E23B" w14:textId="77777777" w:rsidR="00831E24" w:rsidRPr="00D0162F" w:rsidRDefault="00831E24" w:rsidP="00A81E02">
            <w:pPr>
              <w:pStyle w:val="TAC"/>
              <w:rPr>
                <w:lang w:eastAsia="zh-CN"/>
              </w:rPr>
            </w:pPr>
            <w:r w:rsidRPr="00D0162F">
              <w:rPr>
                <w:lang w:eastAsia="zh-CN"/>
              </w:rPr>
              <w:t>Not present</w:t>
            </w:r>
          </w:p>
        </w:tc>
        <w:tc>
          <w:tcPr>
            <w:tcW w:w="1776" w:type="pct"/>
            <w:tcBorders>
              <w:top w:val="single" w:sz="4" w:space="0" w:color="auto"/>
              <w:left w:val="single" w:sz="4" w:space="0" w:color="auto"/>
              <w:bottom w:val="single" w:sz="4" w:space="0" w:color="auto"/>
              <w:right w:val="single" w:sz="4" w:space="0" w:color="auto"/>
            </w:tcBorders>
            <w:vAlign w:val="center"/>
          </w:tcPr>
          <w:p w14:paraId="42F199AC" w14:textId="77777777" w:rsidR="00831E24" w:rsidRPr="00D0162F" w:rsidRDefault="00831E24" w:rsidP="00A81E02">
            <w:pPr>
              <w:pStyle w:val="TAC"/>
              <w:jc w:val="both"/>
              <w:rPr>
                <w:iCs/>
                <w:szCs w:val="22"/>
              </w:rPr>
            </w:pPr>
          </w:p>
        </w:tc>
      </w:tr>
      <w:tr w:rsidR="00831E24" w:rsidRPr="00D0162F" w14:paraId="1423B6FF"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45E41838" w14:textId="77777777" w:rsidR="00831E24" w:rsidRPr="00D0162F" w:rsidRDefault="00831E24" w:rsidP="00A81E02">
            <w:pPr>
              <w:pStyle w:val="TAC"/>
              <w:ind w:firstLineChars="200" w:firstLine="360"/>
              <w:jc w:val="both"/>
            </w:pPr>
            <w:r w:rsidRPr="00D0162F">
              <w:t>sl-RS-ForSensing-r16</w:t>
            </w:r>
          </w:p>
        </w:tc>
        <w:tc>
          <w:tcPr>
            <w:tcW w:w="871" w:type="pct"/>
            <w:tcBorders>
              <w:top w:val="single" w:sz="4" w:space="0" w:color="auto"/>
              <w:left w:val="single" w:sz="4" w:space="0" w:color="auto"/>
              <w:bottom w:val="single" w:sz="4" w:space="0" w:color="auto"/>
              <w:right w:val="single" w:sz="4" w:space="0" w:color="auto"/>
            </w:tcBorders>
            <w:vAlign w:val="center"/>
          </w:tcPr>
          <w:p w14:paraId="5A81F608" w14:textId="77777777" w:rsidR="00831E24" w:rsidRPr="00D0162F" w:rsidRDefault="00831E24" w:rsidP="00A81E02">
            <w:pPr>
              <w:pStyle w:val="TAC"/>
              <w:rPr>
                <w:lang w:eastAsia="zh-CN"/>
              </w:rPr>
            </w:pPr>
            <w:r w:rsidRPr="00D0162F">
              <w:rPr>
                <w:rFonts w:eastAsia="Malgun Gothic"/>
              </w:rPr>
              <w:t>pssch</w:t>
            </w:r>
          </w:p>
        </w:tc>
        <w:tc>
          <w:tcPr>
            <w:tcW w:w="1776" w:type="pct"/>
            <w:tcBorders>
              <w:top w:val="single" w:sz="4" w:space="0" w:color="auto"/>
              <w:left w:val="single" w:sz="4" w:space="0" w:color="auto"/>
              <w:bottom w:val="single" w:sz="4" w:space="0" w:color="auto"/>
              <w:right w:val="single" w:sz="4" w:space="0" w:color="auto"/>
            </w:tcBorders>
            <w:vAlign w:val="center"/>
          </w:tcPr>
          <w:p w14:paraId="46C87B01" w14:textId="77777777" w:rsidR="00831E24" w:rsidRPr="00D0162F" w:rsidRDefault="00831E24" w:rsidP="00A81E02">
            <w:pPr>
              <w:pStyle w:val="TAC"/>
              <w:jc w:val="both"/>
              <w:rPr>
                <w:iCs/>
                <w:szCs w:val="22"/>
              </w:rPr>
            </w:pPr>
            <w:r w:rsidRPr="00D0162F">
              <w:rPr>
                <w:iCs/>
                <w:szCs w:val="22"/>
              </w:rPr>
              <w:t>PSSCH-RSRP measurement is used in the sensing operation.</w:t>
            </w:r>
          </w:p>
        </w:tc>
      </w:tr>
      <w:tr w:rsidR="00831E24" w:rsidRPr="00D0162F" w14:paraId="7ECBC286"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3930221D" w14:textId="77777777" w:rsidR="00831E24" w:rsidRPr="00D0162F" w:rsidRDefault="00831E24" w:rsidP="00A81E02">
            <w:pPr>
              <w:pStyle w:val="TAC"/>
              <w:ind w:firstLineChars="100" w:firstLine="180"/>
              <w:jc w:val="both"/>
              <w:rPr>
                <w:rFonts w:eastAsia="DengXian"/>
                <w:lang w:eastAsia="zh-CN"/>
              </w:rPr>
            </w:pPr>
            <w:r w:rsidRPr="00D0162F">
              <w:rPr>
                <w:rFonts w:eastAsia="DengXian"/>
              </w:rPr>
              <w:t>sl-RxParametersNcell</w:t>
            </w:r>
          </w:p>
        </w:tc>
        <w:tc>
          <w:tcPr>
            <w:tcW w:w="871" w:type="pct"/>
            <w:tcBorders>
              <w:top w:val="single" w:sz="4" w:space="0" w:color="auto"/>
              <w:left w:val="single" w:sz="4" w:space="0" w:color="auto"/>
              <w:bottom w:val="single" w:sz="4" w:space="0" w:color="auto"/>
              <w:right w:val="single" w:sz="4" w:space="0" w:color="auto"/>
            </w:tcBorders>
            <w:vAlign w:val="center"/>
          </w:tcPr>
          <w:p w14:paraId="06998556" w14:textId="77777777" w:rsidR="00831E24" w:rsidRPr="00D0162F" w:rsidRDefault="00831E24" w:rsidP="00A81E02">
            <w:pPr>
              <w:pStyle w:val="TAC"/>
              <w:rPr>
                <w:lang w:eastAsia="zh-CN"/>
              </w:rPr>
            </w:pPr>
            <w:r w:rsidRPr="00D0162F">
              <w:rPr>
                <w:lang w:eastAsia="zh-CN"/>
              </w:rPr>
              <w:t>Not present</w:t>
            </w:r>
          </w:p>
        </w:tc>
        <w:tc>
          <w:tcPr>
            <w:tcW w:w="1776" w:type="pct"/>
            <w:tcBorders>
              <w:top w:val="single" w:sz="4" w:space="0" w:color="auto"/>
              <w:left w:val="single" w:sz="4" w:space="0" w:color="auto"/>
              <w:bottom w:val="single" w:sz="4" w:space="0" w:color="auto"/>
              <w:right w:val="single" w:sz="4" w:space="0" w:color="auto"/>
            </w:tcBorders>
            <w:vAlign w:val="center"/>
          </w:tcPr>
          <w:p w14:paraId="4A9CDCB4" w14:textId="77777777" w:rsidR="00831E24" w:rsidRPr="00D0162F" w:rsidRDefault="00831E24" w:rsidP="00A81E02">
            <w:pPr>
              <w:pStyle w:val="TAC"/>
              <w:jc w:val="both"/>
              <w:rPr>
                <w:rFonts w:eastAsia="Malgun Gothic" w:cs="Arial"/>
                <w:lang w:eastAsia="zh-CN"/>
              </w:rPr>
            </w:pPr>
          </w:p>
        </w:tc>
      </w:tr>
      <w:tr w:rsidR="00831E24" w:rsidRPr="00D0162F" w14:paraId="2BAE02E2"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69F2866A" w14:textId="77777777" w:rsidR="00831E24" w:rsidRPr="00D0162F" w:rsidRDefault="00831E24" w:rsidP="00A81E02">
            <w:pPr>
              <w:pStyle w:val="TAC"/>
              <w:ind w:firstLineChars="100" w:firstLine="180"/>
              <w:jc w:val="both"/>
              <w:rPr>
                <w:rFonts w:eastAsia="DengXian"/>
              </w:rPr>
            </w:pPr>
            <w:r w:rsidRPr="00D0162F">
              <w:t>sl-ZoneConfigMCR-List-r16</w:t>
            </w:r>
          </w:p>
        </w:tc>
        <w:tc>
          <w:tcPr>
            <w:tcW w:w="871" w:type="pct"/>
            <w:tcBorders>
              <w:top w:val="single" w:sz="4" w:space="0" w:color="auto"/>
              <w:left w:val="single" w:sz="4" w:space="0" w:color="auto"/>
              <w:bottom w:val="single" w:sz="4" w:space="0" w:color="auto"/>
              <w:right w:val="single" w:sz="4" w:space="0" w:color="auto"/>
            </w:tcBorders>
            <w:vAlign w:val="center"/>
          </w:tcPr>
          <w:p w14:paraId="181B748A" w14:textId="77777777" w:rsidR="00831E24" w:rsidRPr="00D0162F" w:rsidRDefault="00831E24" w:rsidP="00A81E02">
            <w:pPr>
              <w:pStyle w:val="TAC"/>
              <w:rPr>
                <w:lang w:eastAsia="zh-CN"/>
              </w:rPr>
            </w:pPr>
            <w:r w:rsidRPr="00D0162F">
              <w:rPr>
                <w:lang w:eastAsia="zh-CN"/>
              </w:rPr>
              <w:t>Not present</w:t>
            </w:r>
          </w:p>
        </w:tc>
        <w:tc>
          <w:tcPr>
            <w:tcW w:w="1776" w:type="pct"/>
            <w:tcBorders>
              <w:top w:val="single" w:sz="4" w:space="0" w:color="auto"/>
              <w:left w:val="single" w:sz="4" w:space="0" w:color="auto"/>
              <w:bottom w:val="single" w:sz="4" w:space="0" w:color="auto"/>
              <w:right w:val="single" w:sz="4" w:space="0" w:color="auto"/>
            </w:tcBorders>
            <w:vAlign w:val="center"/>
          </w:tcPr>
          <w:p w14:paraId="7052986A" w14:textId="77777777" w:rsidR="00831E24" w:rsidRPr="00D0162F" w:rsidRDefault="00831E24" w:rsidP="00A81E02">
            <w:pPr>
              <w:pStyle w:val="TAC"/>
              <w:jc w:val="both"/>
              <w:rPr>
                <w:rFonts w:eastAsia="Malgun Gothic" w:cs="Arial"/>
                <w:lang w:eastAsia="zh-CN"/>
              </w:rPr>
            </w:pPr>
          </w:p>
        </w:tc>
      </w:tr>
      <w:tr w:rsidR="00831E24" w:rsidRPr="00D0162F" w14:paraId="5F782025"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4DB172FD" w14:textId="77777777" w:rsidR="00831E24" w:rsidRPr="00D0162F" w:rsidRDefault="00831E24" w:rsidP="00A81E02">
            <w:pPr>
              <w:pStyle w:val="TAC"/>
              <w:ind w:firstLineChars="100" w:firstLine="180"/>
              <w:jc w:val="both"/>
            </w:pPr>
            <w:r w:rsidRPr="00D0162F">
              <w:t>sl-PreemptionEnable-r16</w:t>
            </w:r>
          </w:p>
        </w:tc>
        <w:tc>
          <w:tcPr>
            <w:tcW w:w="871" w:type="pct"/>
            <w:tcBorders>
              <w:top w:val="single" w:sz="4" w:space="0" w:color="auto"/>
              <w:left w:val="single" w:sz="4" w:space="0" w:color="auto"/>
              <w:bottom w:val="single" w:sz="4" w:space="0" w:color="auto"/>
              <w:right w:val="single" w:sz="4" w:space="0" w:color="auto"/>
            </w:tcBorders>
            <w:vAlign w:val="center"/>
          </w:tcPr>
          <w:p w14:paraId="2B953A6A" w14:textId="77777777" w:rsidR="00831E24" w:rsidRPr="00D0162F" w:rsidRDefault="00831E24" w:rsidP="00A81E02">
            <w:pPr>
              <w:pStyle w:val="TAC"/>
              <w:rPr>
                <w:lang w:eastAsia="zh-CN"/>
              </w:rPr>
            </w:pPr>
            <w:r w:rsidRPr="00D0162F">
              <w:rPr>
                <w:lang w:eastAsia="zh-CN"/>
              </w:rPr>
              <w:t>enabled</w:t>
            </w:r>
          </w:p>
        </w:tc>
        <w:tc>
          <w:tcPr>
            <w:tcW w:w="1776" w:type="pct"/>
            <w:tcBorders>
              <w:top w:val="single" w:sz="4" w:space="0" w:color="auto"/>
              <w:left w:val="single" w:sz="4" w:space="0" w:color="auto"/>
              <w:bottom w:val="single" w:sz="4" w:space="0" w:color="auto"/>
              <w:right w:val="single" w:sz="4" w:space="0" w:color="auto"/>
            </w:tcBorders>
            <w:vAlign w:val="center"/>
          </w:tcPr>
          <w:p w14:paraId="16EEBA92" w14:textId="77777777" w:rsidR="00831E24" w:rsidRPr="00D0162F" w:rsidRDefault="00831E24" w:rsidP="00A81E02">
            <w:pPr>
              <w:pStyle w:val="TAC"/>
              <w:jc w:val="both"/>
              <w:rPr>
                <w:rFonts w:eastAsia="Malgun Gothic" w:cs="Arial"/>
                <w:lang w:eastAsia="zh-CN"/>
              </w:rPr>
            </w:pPr>
          </w:p>
        </w:tc>
      </w:tr>
      <w:tr w:rsidR="00831E24" w:rsidRPr="00D0162F" w14:paraId="28035A1A"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1E76129F" w14:textId="77777777" w:rsidR="00831E24" w:rsidRPr="00D0162F" w:rsidRDefault="00831E24" w:rsidP="00A81E02">
            <w:pPr>
              <w:pStyle w:val="TAC"/>
              <w:ind w:firstLineChars="100" w:firstLine="180"/>
              <w:jc w:val="both"/>
            </w:pPr>
            <w:r w:rsidRPr="00D0162F">
              <w:t>sl-MinMaxMCS-List-r16</w:t>
            </w:r>
          </w:p>
        </w:tc>
        <w:tc>
          <w:tcPr>
            <w:tcW w:w="871" w:type="pct"/>
            <w:tcBorders>
              <w:top w:val="single" w:sz="4" w:space="0" w:color="auto"/>
              <w:left w:val="single" w:sz="4" w:space="0" w:color="auto"/>
              <w:bottom w:val="single" w:sz="4" w:space="0" w:color="auto"/>
              <w:right w:val="single" w:sz="4" w:space="0" w:color="auto"/>
            </w:tcBorders>
            <w:vAlign w:val="center"/>
          </w:tcPr>
          <w:p w14:paraId="32B515CF" w14:textId="77777777" w:rsidR="00831E24" w:rsidRPr="00D0162F" w:rsidRDefault="00831E24" w:rsidP="00A81E02">
            <w:pPr>
              <w:pStyle w:val="TAC"/>
              <w:rPr>
                <w:lang w:eastAsia="zh-CN"/>
              </w:rPr>
            </w:pPr>
          </w:p>
        </w:tc>
        <w:tc>
          <w:tcPr>
            <w:tcW w:w="1776" w:type="pct"/>
            <w:tcBorders>
              <w:top w:val="single" w:sz="4" w:space="0" w:color="auto"/>
              <w:left w:val="single" w:sz="4" w:space="0" w:color="auto"/>
              <w:bottom w:val="single" w:sz="4" w:space="0" w:color="auto"/>
              <w:right w:val="single" w:sz="4" w:space="0" w:color="auto"/>
            </w:tcBorders>
            <w:vAlign w:val="center"/>
          </w:tcPr>
          <w:p w14:paraId="68127AF1" w14:textId="77777777" w:rsidR="00831E24" w:rsidRPr="00D0162F" w:rsidRDefault="00831E24" w:rsidP="00A81E02">
            <w:pPr>
              <w:pStyle w:val="TAC"/>
              <w:jc w:val="both"/>
              <w:rPr>
                <w:rFonts w:eastAsiaTheme="minorEastAsia" w:cs="Arial"/>
                <w:lang w:eastAsia="zh-CN"/>
              </w:rPr>
            </w:pPr>
            <w:r w:rsidRPr="00D0162F">
              <w:rPr>
                <w:rFonts w:eastAsiaTheme="minorEastAsia" w:cs="Arial"/>
                <w:lang w:eastAsia="zh-CN"/>
              </w:rPr>
              <w:t>1 entry</w:t>
            </w:r>
          </w:p>
        </w:tc>
      </w:tr>
      <w:tr w:rsidR="00831E24" w:rsidRPr="00D0162F" w14:paraId="222610B4"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23A4562A" w14:textId="77777777" w:rsidR="00831E24" w:rsidRPr="00D0162F" w:rsidRDefault="00831E24" w:rsidP="00A81E02">
            <w:pPr>
              <w:pStyle w:val="TAC"/>
              <w:ind w:firstLineChars="200" w:firstLine="360"/>
              <w:jc w:val="both"/>
              <w:rPr>
                <w:lang w:eastAsia="zh-CN"/>
              </w:rPr>
            </w:pPr>
            <w:r w:rsidRPr="00D0162F">
              <w:t>SL-MinMaxMCS-Config-r16[1]</w:t>
            </w:r>
          </w:p>
        </w:tc>
        <w:tc>
          <w:tcPr>
            <w:tcW w:w="871" w:type="pct"/>
            <w:tcBorders>
              <w:top w:val="single" w:sz="4" w:space="0" w:color="auto"/>
              <w:left w:val="single" w:sz="4" w:space="0" w:color="auto"/>
              <w:bottom w:val="single" w:sz="4" w:space="0" w:color="auto"/>
              <w:right w:val="single" w:sz="4" w:space="0" w:color="auto"/>
            </w:tcBorders>
            <w:vAlign w:val="center"/>
          </w:tcPr>
          <w:p w14:paraId="728A3E01" w14:textId="77777777" w:rsidR="00831E24" w:rsidRPr="00D0162F" w:rsidRDefault="00831E24" w:rsidP="00A81E02">
            <w:pPr>
              <w:pStyle w:val="TAC"/>
              <w:rPr>
                <w:lang w:eastAsia="zh-CN"/>
              </w:rPr>
            </w:pPr>
          </w:p>
        </w:tc>
        <w:tc>
          <w:tcPr>
            <w:tcW w:w="1776" w:type="pct"/>
            <w:tcBorders>
              <w:top w:val="single" w:sz="4" w:space="0" w:color="auto"/>
              <w:left w:val="single" w:sz="4" w:space="0" w:color="auto"/>
              <w:bottom w:val="single" w:sz="4" w:space="0" w:color="auto"/>
              <w:right w:val="single" w:sz="4" w:space="0" w:color="auto"/>
            </w:tcBorders>
            <w:vAlign w:val="center"/>
          </w:tcPr>
          <w:p w14:paraId="3C79A7C5" w14:textId="77777777" w:rsidR="00831E24" w:rsidRPr="00D0162F" w:rsidRDefault="00831E24" w:rsidP="00A81E02">
            <w:pPr>
              <w:pStyle w:val="TAC"/>
              <w:jc w:val="both"/>
              <w:rPr>
                <w:rFonts w:eastAsiaTheme="minorEastAsia" w:cs="Arial"/>
                <w:lang w:eastAsia="zh-CN"/>
              </w:rPr>
            </w:pPr>
            <w:r w:rsidRPr="00D0162F">
              <w:rPr>
                <w:rFonts w:eastAsiaTheme="minorEastAsia" w:cs="Arial"/>
                <w:lang w:eastAsia="zh-CN"/>
              </w:rPr>
              <w:t>Entry 1</w:t>
            </w:r>
          </w:p>
        </w:tc>
      </w:tr>
      <w:tr w:rsidR="00831E24" w:rsidRPr="00D0162F" w14:paraId="3D59509A"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295B7E97" w14:textId="77777777" w:rsidR="00831E24" w:rsidRPr="00D0162F" w:rsidRDefault="00831E24" w:rsidP="00A81E02">
            <w:pPr>
              <w:pStyle w:val="TAC"/>
              <w:ind w:firstLineChars="300" w:firstLine="540"/>
              <w:jc w:val="both"/>
            </w:pPr>
            <w:r w:rsidRPr="00D0162F">
              <w:t>sl-MCS-Table-r16</w:t>
            </w:r>
          </w:p>
        </w:tc>
        <w:tc>
          <w:tcPr>
            <w:tcW w:w="871" w:type="pct"/>
            <w:tcBorders>
              <w:top w:val="single" w:sz="4" w:space="0" w:color="auto"/>
              <w:left w:val="single" w:sz="4" w:space="0" w:color="auto"/>
              <w:bottom w:val="single" w:sz="4" w:space="0" w:color="auto"/>
              <w:right w:val="single" w:sz="4" w:space="0" w:color="auto"/>
            </w:tcBorders>
            <w:vAlign w:val="center"/>
          </w:tcPr>
          <w:p w14:paraId="36143F59" w14:textId="77777777" w:rsidR="00831E24" w:rsidRPr="00D0162F" w:rsidRDefault="00831E24" w:rsidP="00A81E02">
            <w:pPr>
              <w:pStyle w:val="TAC"/>
              <w:rPr>
                <w:lang w:eastAsia="zh-CN"/>
              </w:rPr>
            </w:pPr>
            <w:r w:rsidRPr="00D0162F">
              <w:rPr>
                <w:rFonts w:eastAsia="Malgun Gothic" w:cs="Arial"/>
                <w:iCs/>
                <w:lang w:eastAsia="zh-CN"/>
              </w:rPr>
              <w:t>qam64</w:t>
            </w:r>
          </w:p>
        </w:tc>
        <w:tc>
          <w:tcPr>
            <w:tcW w:w="1776" w:type="pct"/>
            <w:tcBorders>
              <w:top w:val="single" w:sz="4" w:space="0" w:color="auto"/>
              <w:left w:val="single" w:sz="4" w:space="0" w:color="auto"/>
              <w:bottom w:val="single" w:sz="4" w:space="0" w:color="auto"/>
              <w:right w:val="single" w:sz="4" w:space="0" w:color="auto"/>
            </w:tcBorders>
            <w:vAlign w:val="center"/>
          </w:tcPr>
          <w:p w14:paraId="41CF00AA" w14:textId="77777777" w:rsidR="00831E24" w:rsidRPr="00D0162F" w:rsidRDefault="00831E24" w:rsidP="00A81E02">
            <w:pPr>
              <w:pStyle w:val="TAC"/>
              <w:jc w:val="both"/>
              <w:rPr>
                <w:rFonts w:eastAsiaTheme="minorEastAsia" w:cs="Arial"/>
                <w:lang w:eastAsia="zh-CN"/>
              </w:rPr>
            </w:pPr>
            <w:r w:rsidRPr="00D0162F">
              <w:rPr>
                <w:iCs/>
                <w:szCs w:val="22"/>
              </w:rPr>
              <w:t xml:space="preserve">TS 38.214 [9] </w:t>
            </w:r>
            <w:r w:rsidRPr="00D0162F">
              <w:t xml:space="preserve">Table 5.1.3.1-1 is the MCS table </w:t>
            </w:r>
            <w:r w:rsidRPr="00D0162F">
              <w:rPr>
                <w:bCs/>
                <w:kern w:val="2"/>
              </w:rPr>
              <w:t>used in the resource pool.</w:t>
            </w:r>
          </w:p>
        </w:tc>
      </w:tr>
      <w:tr w:rsidR="00831E24" w:rsidRPr="00D0162F" w14:paraId="356276D9"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2675EB6E" w14:textId="77777777" w:rsidR="00831E24" w:rsidRPr="00D0162F" w:rsidRDefault="00831E24" w:rsidP="00A81E02">
            <w:pPr>
              <w:pStyle w:val="TAC"/>
              <w:ind w:firstLineChars="100" w:firstLine="180"/>
              <w:jc w:val="both"/>
            </w:pPr>
            <w:r w:rsidRPr="00D0162F">
              <w:t>sl-TimeResource-r16</w:t>
            </w:r>
          </w:p>
        </w:tc>
        <w:tc>
          <w:tcPr>
            <w:tcW w:w="871" w:type="pct"/>
            <w:tcBorders>
              <w:top w:val="single" w:sz="4" w:space="0" w:color="auto"/>
              <w:left w:val="single" w:sz="4" w:space="0" w:color="auto"/>
              <w:bottom w:val="single" w:sz="4" w:space="0" w:color="auto"/>
              <w:right w:val="single" w:sz="4" w:space="0" w:color="auto"/>
            </w:tcBorders>
            <w:vAlign w:val="center"/>
          </w:tcPr>
          <w:p w14:paraId="14D59961" w14:textId="77777777" w:rsidR="00831E24" w:rsidRPr="00D0162F" w:rsidRDefault="00831E24" w:rsidP="00A81E02">
            <w:pPr>
              <w:pStyle w:val="TAC"/>
              <w:rPr>
                <w:lang w:eastAsia="zh-CN"/>
              </w:rPr>
            </w:pPr>
            <w:r w:rsidRPr="00D0162F">
              <w:rPr>
                <w:lang w:eastAsia="zh-CN"/>
              </w:rPr>
              <w:t>11111111111111111111</w:t>
            </w:r>
          </w:p>
        </w:tc>
        <w:tc>
          <w:tcPr>
            <w:tcW w:w="1776" w:type="pct"/>
            <w:tcBorders>
              <w:top w:val="single" w:sz="4" w:space="0" w:color="auto"/>
              <w:left w:val="single" w:sz="4" w:space="0" w:color="auto"/>
              <w:bottom w:val="single" w:sz="4" w:space="0" w:color="auto"/>
              <w:right w:val="single" w:sz="4" w:space="0" w:color="auto"/>
            </w:tcBorders>
            <w:vAlign w:val="center"/>
          </w:tcPr>
          <w:p w14:paraId="6169DD7A" w14:textId="77777777" w:rsidR="00831E24" w:rsidRPr="00D0162F" w:rsidRDefault="00831E24" w:rsidP="00A81E02">
            <w:pPr>
              <w:pStyle w:val="TAC"/>
              <w:jc w:val="both"/>
              <w:rPr>
                <w:rFonts w:eastAsia="Malgun Gothic" w:cs="Arial"/>
                <w:lang w:eastAsia="zh-CN"/>
              </w:rPr>
            </w:pPr>
            <w:r w:rsidRPr="00D0162F">
              <w:t>Every slot in a period of 20 slots during a SFN or DFN cycle can be used for sidelink</w:t>
            </w:r>
          </w:p>
        </w:tc>
      </w:tr>
    </w:tbl>
    <w:p w14:paraId="1D764165" w14:textId="77777777" w:rsidR="00831E24" w:rsidRPr="00D0162F" w:rsidRDefault="00831E24" w:rsidP="00831E24"/>
    <w:p w14:paraId="5CB77C02" w14:textId="77777777" w:rsidR="00831E24" w:rsidRPr="00D0162F" w:rsidRDefault="00831E24" w:rsidP="00831E24">
      <w:pPr>
        <w:pStyle w:val="TH"/>
        <w:ind w:right="-149"/>
      </w:pPr>
      <w:r w:rsidRPr="00D0162F">
        <w:t>Table A.11.3-</w:t>
      </w:r>
      <w:r w:rsidRPr="00D0162F">
        <w:rPr>
          <w:rFonts w:eastAsia="Malgun Gothic"/>
          <w:lang w:eastAsia="zh-CN"/>
        </w:rPr>
        <w:t>3</w:t>
      </w:r>
      <w:r w:rsidRPr="00D0162F">
        <w:t xml:space="preserve">: </w:t>
      </w:r>
      <w:r w:rsidRPr="00D0162F">
        <w:rPr>
          <w:rFonts w:eastAsia="Malgun Gothic"/>
          <w:lang w:eastAsia="zh-CN"/>
        </w:rPr>
        <w:t>NR sidelink</w:t>
      </w:r>
      <w:r w:rsidRPr="00D0162F">
        <w:t xml:space="preserve"> UE </w:t>
      </w:r>
      <w:r w:rsidRPr="00D0162F">
        <w:rPr>
          <w:rFonts w:eastAsia="PMingLiU"/>
          <w:lang w:eastAsia="zh-TW"/>
        </w:rPr>
        <w:t>autonomous resource selection</w:t>
      </w:r>
      <w:r w:rsidRPr="00D0162F">
        <w:t xml:space="preserve"> configura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1"/>
        <w:gridCol w:w="1560"/>
        <w:gridCol w:w="3537"/>
      </w:tblGrid>
      <w:tr w:rsidR="00831E24" w:rsidRPr="00D0162F" w14:paraId="3272E759" w14:textId="77777777" w:rsidTr="00A81E02">
        <w:trPr>
          <w:cantSplit/>
          <w:trHeight w:val="380"/>
          <w:jc w:val="center"/>
        </w:trPr>
        <w:tc>
          <w:tcPr>
            <w:tcW w:w="2353" w:type="pct"/>
            <w:tcBorders>
              <w:top w:val="single" w:sz="4" w:space="0" w:color="auto"/>
              <w:left w:val="single" w:sz="4" w:space="0" w:color="auto"/>
              <w:bottom w:val="single" w:sz="4" w:space="0" w:color="auto"/>
              <w:right w:val="single" w:sz="4" w:space="0" w:color="auto"/>
            </w:tcBorders>
            <w:vAlign w:val="center"/>
            <w:hideMark/>
          </w:tcPr>
          <w:p w14:paraId="061D3B09" w14:textId="77777777" w:rsidR="00831E24" w:rsidRPr="00D0162F" w:rsidRDefault="00831E24" w:rsidP="00A81E02">
            <w:pPr>
              <w:pStyle w:val="TAH"/>
            </w:pPr>
            <w:r w:rsidRPr="00D0162F">
              <w:t>Field</w:t>
            </w:r>
          </w:p>
        </w:tc>
        <w:tc>
          <w:tcPr>
            <w:tcW w:w="810" w:type="pct"/>
            <w:tcBorders>
              <w:top w:val="single" w:sz="4" w:space="0" w:color="auto"/>
              <w:left w:val="single" w:sz="4" w:space="0" w:color="auto"/>
              <w:bottom w:val="single" w:sz="4" w:space="0" w:color="auto"/>
              <w:right w:val="single" w:sz="4" w:space="0" w:color="auto"/>
            </w:tcBorders>
            <w:vAlign w:val="center"/>
            <w:hideMark/>
          </w:tcPr>
          <w:p w14:paraId="2A6E87BC" w14:textId="77777777" w:rsidR="00831E24" w:rsidRPr="00D0162F" w:rsidRDefault="00831E24" w:rsidP="00A81E02">
            <w:pPr>
              <w:pStyle w:val="TAH"/>
            </w:pPr>
            <w:r w:rsidRPr="00D0162F">
              <w:t>Value</w:t>
            </w:r>
          </w:p>
        </w:tc>
        <w:tc>
          <w:tcPr>
            <w:tcW w:w="1837" w:type="pct"/>
            <w:tcBorders>
              <w:top w:val="single" w:sz="4" w:space="0" w:color="auto"/>
              <w:left w:val="single" w:sz="4" w:space="0" w:color="auto"/>
              <w:bottom w:val="single" w:sz="4" w:space="0" w:color="auto"/>
              <w:right w:val="single" w:sz="4" w:space="0" w:color="auto"/>
            </w:tcBorders>
            <w:vAlign w:val="center"/>
            <w:hideMark/>
          </w:tcPr>
          <w:p w14:paraId="6D5A0B5D" w14:textId="77777777" w:rsidR="00831E24" w:rsidRPr="00D0162F" w:rsidRDefault="00831E24" w:rsidP="00A81E02">
            <w:pPr>
              <w:pStyle w:val="TAH"/>
            </w:pPr>
            <w:r w:rsidRPr="00D0162F">
              <w:t>Comment</w:t>
            </w:r>
          </w:p>
        </w:tc>
      </w:tr>
      <w:tr w:rsidR="00831E24" w:rsidRPr="00D0162F" w14:paraId="03A7B6D1"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7D21FED8" w14:textId="77777777" w:rsidR="00831E24" w:rsidRPr="00D0162F" w:rsidRDefault="00831E24" w:rsidP="00A81E02">
            <w:pPr>
              <w:pStyle w:val="TAC"/>
              <w:jc w:val="both"/>
              <w:rPr>
                <w:lang w:eastAsia="zh-CN"/>
              </w:rPr>
            </w:pPr>
            <w:r w:rsidRPr="00D0162F">
              <w:t>SL-UE-SelectedConfig-r16</w:t>
            </w:r>
          </w:p>
        </w:tc>
        <w:tc>
          <w:tcPr>
            <w:tcW w:w="810" w:type="pct"/>
            <w:tcBorders>
              <w:top w:val="single" w:sz="4" w:space="0" w:color="auto"/>
              <w:left w:val="single" w:sz="4" w:space="0" w:color="auto"/>
              <w:bottom w:val="single" w:sz="4" w:space="0" w:color="auto"/>
              <w:right w:val="single" w:sz="4" w:space="0" w:color="auto"/>
            </w:tcBorders>
            <w:vAlign w:val="center"/>
          </w:tcPr>
          <w:p w14:paraId="1C3AA98B" w14:textId="77777777" w:rsidR="00831E24" w:rsidRPr="00D0162F" w:rsidRDefault="00831E24" w:rsidP="00A81E02">
            <w:pPr>
              <w:pStyle w:val="TAC"/>
              <w:rPr>
                <w:lang w:eastAsia="zh-CN"/>
              </w:rPr>
            </w:pPr>
          </w:p>
        </w:tc>
        <w:tc>
          <w:tcPr>
            <w:tcW w:w="1837" w:type="pct"/>
            <w:tcBorders>
              <w:top w:val="single" w:sz="4" w:space="0" w:color="auto"/>
              <w:left w:val="single" w:sz="4" w:space="0" w:color="auto"/>
              <w:bottom w:val="single" w:sz="4" w:space="0" w:color="auto"/>
              <w:right w:val="single" w:sz="4" w:space="0" w:color="auto"/>
            </w:tcBorders>
            <w:vAlign w:val="center"/>
          </w:tcPr>
          <w:p w14:paraId="118703C1" w14:textId="77777777" w:rsidR="00831E24" w:rsidRPr="00D0162F" w:rsidRDefault="00831E24" w:rsidP="00A81E02">
            <w:pPr>
              <w:pStyle w:val="TAC"/>
              <w:jc w:val="both"/>
              <w:rPr>
                <w:lang w:eastAsia="zh-CN"/>
              </w:rPr>
            </w:pPr>
          </w:p>
        </w:tc>
      </w:tr>
      <w:tr w:rsidR="00831E24" w:rsidRPr="00D0162F" w14:paraId="70F9A728"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541D3023" w14:textId="77777777" w:rsidR="00831E24" w:rsidRPr="00D0162F" w:rsidRDefault="00831E24" w:rsidP="00A81E02">
            <w:pPr>
              <w:pStyle w:val="TAC"/>
              <w:ind w:firstLineChars="100" w:firstLine="180"/>
              <w:jc w:val="both"/>
            </w:pPr>
            <w:r w:rsidRPr="00D0162F">
              <w:t>sl-PSSCH-TxConfigList-r16</w:t>
            </w:r>
          </w:p>
        </w:tc>
        <w:tc>
          <w:tcPr>
            <w:tcW w:w="810" w:type="pct"/>
            <w:tcBorders>
              <w:top w:val="single" w:sz="4" w:space="0" w:color="auto"/>
              <w:left w:val="single" w:sz="4" w:space="0" w:color="auto"/>
              <w:bottom w:val="single" w:sz="4" w:space="0" w:color="auto"/>
              <w:right w:val="single" w:sz="4" w:space="0" w:color="auto"/>
            </w:tcBorders>
            <w:vAlign w:val="center"/>
          </w:tcPr>
          <w:p w14:paraId="7ECCA21A" w14:textId="77777777" w:rsidR="00831E24" w:rsidRPr="00D0162F" w:rsidRDefault="00831E24" w:rsidP="00A81E02">
            <w:pPr>
              <w:pStyle w:val="TAC"/>
              <w:rPr>
                <w:lang w:eastAsia="zh-CN"/>
              </w:rPr>
            </w:pPr>
          </w:p>
        </w:tc>
        <w:tc>
          <w:tcPr>
            <w:tcW w:w="1837" w:type="pct"/>
            <w:tcBorders>
              <w:top w:val="single" w:sz="4" w:space="0" w:color="auto"/>
              <w:left w:val="single" w:sz="4" w:space="0" w:color="auto"/>
              <w:bottom w:val="single" w:sz="4" w:space="0" w:color="auto"/>
              <w:right w:val="single" w:sz="4" w:space="0" w:color="auto"/>
            </w:tcBorders>
            <w:vAlign w:val="center"/>
          </w:tcPr>
          <w:p w14:paraId="0B73B529" w14:textId="77777777" w:rsidR="00831E24" w:rsidRPr="00D0162F" w:rsidRDefault="00831E24" w:rsidP="00A81E02">
            <w:pPr>
              <w:pStyle w:val="TAC"/>
              <w:jc w:val="both"/>
              <w:rPr>
                <w:lang w:eastAsia="zh-CN"/>
              </w:rPr>
            </w:pPr>
            <w:r w:rsidRPr="00D0162F">
              <w:rPr>
                <w:lang w:eastAsia="zh-CN"/>
              </w:rPr>
              <w:t>1 entry</w:t>
            </w:r>
          </w:p>
        </w:tc>
      </w:tr>
      <w:tr w:rsidR="00831E24" w:rsidRPr="00D0162F" w14:paraId="2C575DEF"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348E8B63" w14:textId="77777777" w:rsidR="00831E24" w:rsidRPr="00D0162F" w:rsidRDefault="00831E24" w:rsidP="00A81E02">
            <w:pPr>
              <w:pStyle w:val="TAC"/>
              <w:ind w:firstLineChars="200" w:firstLine="360"/>
              <w:jc w:val="both"/>
            </w:pPr>
            <w:r w:rsidRPr="00D0162F">
              <w:t>SL-PSSCH-TxConfig-r16[1]</w:t>
            </w:r>
          </w:p>
        </w:tc>
        <w:tc>
          <w:tcPr>
            <w:tcW w:w="810" w:type="pct"/>
            <w:tcBorders>
              <w:top w:val="single" w:sz="4" w:space="0" w:color="auto"/>
              <w:left w:val="single" w:sz="4" w:space="0" w:color="auto"/>
              <w:bottom w:val="single" w:sz="4" w:space="0" w:color="auto"/>
              <w:right w:val="single" w:sz="4" w:space="0" w:color="auto"/>
            </w:tcBorders>
            <w:vAlign w:val="center"/>
          </w:tcPr>
          <w:p w14:paraId="5B86377F" w14:textId="77777777" w:rsidR="00831E24" w:rsidRPr="00D0162F" w:rsidRDefault="00831E24" w:rsidP="00A81E02">
            <w:pPr>
              <w:pStyle w:val="TAC"/>
              <w:rPr>
                <w:lang w:eastAsia="zh-CN"/>
              </w:rPr>
            </w:pPr>
          </w:p>
        </w:tc>
        <w:tc>
          <w:tcPr>
            <w:tcW w:w="1837" w:type="pct"/>
            <w:tcBorders>
              <w:top w:val="single" w:sz="4" w:space="0" w:color="auto"/>
              <w:left w:val="single" w:sz="4" w:space="0" w:color="auto"/>
              <w:bottom w:val="single" w:sz="4" w:space="0" w:color="auto"/>
              <w:right w:val="single" w:sz="4" w:space="0" w:color="auto"/>
            </w:tcBorders>
            <w:vAlign w:val="center"/>
          </w:tcPr>
          <w:p w14:paraId="470BD782" w14:textId="77777777" w:rsidR="00831E24" w:rsidRPr="00D0162F" w:rsidRDefault="00831E24" w:rsidP="00A81E02">
            <w:pPr>
              <w:pStyle w:val="TAC"/>
              <w:jc w:val="both"/>
              <w:rPr>
                <w:lang w:eastAsia="zh-CN"/>
              </w:rPr>
            </w:pPr>
            <w:r w:rsidRPr="00D0162F">
              <w:rPr>
                <w:lang w:eastAsia="zh-CN"/>
              </w:rPr>
              <w:t>Entry 1</w:t>
            </w:r>
          </w:p>
        </w:tc>
      </w:tr>
      <w:tr w:rsidR="00831E24" w:rsidRPr="00D0162F" w14:paraId="60620C47"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2EBB6D25" w14:textId="77777777" w:rsidR="00831E24" w:rsidRPr="00D0162F" w:rsidRDefault="00831E24" w:rsidP="00A81E02">
            <w:pPr>
              <w:pStyle w:val="TAC"/>
              <w:ind w:firstLineChars="300" w:firstLine="540"/>
              <w:jc w:val="both"/>
              <w:rPr>
                <w:lang w:eastAsia="zh-CN"/>
              </w:rPr>
            </w:pPr>
            <w:r w:rsidRPr="00D0162F">
              <w:t>sl-TypeTxSync-r16</w:t>
            </w:r>
          </w:p>
        </w:tc>
        <w:tc>
          <w:tcPr>
            <w:tcW w:w="810" w:type="pct"/>
            <w:tcBorders>
              <w:top w:val="single" w:sz="4" w:space="0" w:color="auto"/>
              <w:left w:val="single" w:sz="4" w:space="0" w:color="auto"/>
              <w:bottom w:val="single" w:sz="4" w:space="0" w:color="auto"/>
              <w:right w:val="single" w:sz="4" w:space="0" w:color="auto"/>
            </w:tcBorders>
            <w:vAlign w:val="center"/>
          </w:tcPr>
          <w:p w14:paraId="6756FDAE" w14:textId="77777777" w:rsidR="00831E24" w:rsidRPr="00D0162F" w:rsidRDefault="00831E24" w:rsidP="00A81E02">
            <w:pPr>
              <w:pStyle w:val="TAC"/>
              <w:rPr>
                <w:lang w:eastAsia="zh-CN"/>
              </w:rPr>
            </w:pPr>
            <w:r w:rsidRPr="00D0162F">
              <w:rPr>
                <w:lang w:eastAsia="zh-CN"/>
              </w:rPr>
              <w:t>Not present</w:t>
            </w:r>
          </w:p>
        </w:tc>
        <w:tc>
          <w:tcPr>
            <w:tcW w:w="1837" w:type="pct"/>
            <w:tcBorders>
              <w:top w:val="single" w:sz="4" w:space="0" w:color="auto"/>
              <w:left w:val="single" w:sz="4" w:space="0" w:color="auto"/>
              <w:bottom w:val="single" w:sz="4" w:space="0" w:color="auto"/>
              <w:right w:val="single" w:sz="4" w:space="0" w:color="auto"/>
            </w:tcBorders>
            <w:vAlign w:val="center"/>
          </w:tcPr>
          <w:p w14:paraId="0F4EE2DE" w14:textId="77777777" w:rsidR="00831E24" w:rsidRPr="00D0162F" w:rsidRDefault="00831E24" w:rsidP="00A81E02">
            <w:pPr>
              <w:pStyle w:val="TAC"/>
              <w:jc w:val="both"/>
              <w:rPr>
                <w:lang w:eastAsia="zh-CN"/>
              </w:rPr>
            </w:pPr>
            <w:r w:rsidRPr="00D0162F">
              <w:rPr>
                <w:rFonts w:cs="Arial"/>
                <w:lang w:eastAsia="zh-CN"/>
              </w:rPr>
              <w:t>When this filed is absent, the configuration is applicable for all synchronization reference types.</w:t>
            </w:r>
          </w:p>
        </w:tc>
      </w:tr>
      <w:tr w:rsidR="00831E24" w:rsidRPr="00D0162F" w14:paraId="14AE5C32"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2C7DF163" w14:textId="77777777" w:rsidR="00831E24" w:rsidRPr="00D0162F" w:rsidRDefault="00831E24" w:rsidP="00A81E02">
            <w:pPr>
              <w:pStyle w:val="TAC"/>
              <w:ind w:firstLineChars="300" w:firstLine="540"/>
              <w:jc w:val="both"/>
            </w:pPr>
            <w:r w:rsidRPr="00D0162F">
              <w:t>sl-ThresUE-Speed-r16</w:t>
            </w:r>
          </w:p>
        </w:tc>
        <w:tc>
          <w:tcPr>
            <w:tcW w:w="810" w:type="pct"/>
            <w:tcBorders>
              <w:top w:val="single" w:sz="4" w:space="0" w:color="auto"/>
              <w:left w:val="single" w:sz="4" w:space="0" w:color="auto"/>
              <w:bottom w:val="single" w:sz="4" w:space="0" w:color="auto"/>
              <w:right w:val="single" w:sz="4" w:space="0" w:color="auto"/>
            </w:tcBorders>
            <w:vAlign w:val="center"/>
          </w:tcPr>
          <w:p w14:paraId="76A22486" w14:textId="77777777" w:rsidR="00831E24" w:rsidRPr="00D0162F" w:rsidRDefault="00831E24" w:rsidP="00A81E02">
            <w:pPr>
              <w:pStyle w:val="TAC"/>
              <w:rPr>
                <w:lang w:eastAsia="zh-CN"/>
              </w:rPr>
            </w:pPr>
            <w:r w:rsidRPr="00D0162F">
              <w:t>kmph200</w:t>
            </w:r>
          </w:p>
        </w:tc>
        <w:tc>
          <w:tcPr>
            <w:tcW w:w="1837" w:type="pct"/>
            <w:tcBorders>
              <w:top w:val="single" w:sz="4" w:space="0" w:color="auto"/>
              <w:left w:val="single" w:sz="4" w:space="0" w:color="auto"/>
              <w:bottom w:val="single" w:sz="4" w:space="0" w:color="auto"/>
              <w:right w:val="single" w:sz="4" w:space="0" w:color="auto"/>
            </w:tcBorders>
            <w:vAlign w:val="center"/>
          </w:tcPr>
          <w:p w14:paraId="45602669" w14:textId="77777777" w:rsidR="00831E24" w:rsidRPr="00D0162F" w:rsidRDefault="00831E24" w:rsidP="00A81E02">
            <w:pPr>
              <w:pStyle w:val="TAC"/>
              <w:jc w:val="both"/>
              <w:rPr>
                <w:lang w:eastAsia="zh-CN"/>
              </w:rPr>
            </w:pPr>
            <w:r w:rsidRPr="00D0162F">
              <w:rPr>
                <w:rFonts w:cs="Arial"/>
                <w:lang w:eastAsia="zh-CN"/>
              </w:rPr>
              <w:t xml:space="preserve">UE shall apply the parameters in </w:t>
            </w:r>
            <w:r w:rsidRPr="00D0162F">
              <w:t>sl-ParametersAboveThres-r16 if UE absolute speed is higher than 200 km/h, otherwise UE shall apply the parameters in sl-ParametersBelowThres-r16</w:t>
            </w:r>
          </w:p>
        </w:tc>
      </w:tr>
      <w:tr w:rsidR="00831E24" w:rsidRPr="00D0162F" w14:paraId="1916E2B7"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001399AC" w14:textId="77777777" w:rsidR="00831E24" w:rsidRPr="00D0162F" w:rsidRDefault="00831E24" w:rsidP="00A81E02">
            <w:pPr>
              <w:pStyle w:val="TAC"/>
              <w:ind w:firstLineChars="300" w:firstLine="540"/>
              <w:jc w:val="both"/>
            </w:pPr>
            <w:r w:rsidRPr="00D0162F">
              <w:t>sl-ParametersAboveThres-r16</w:t>
            </w:r>
          </w:p>
        </w:tc>
        <w:tc>
          <w:tcPr>
            <w:tcW w:w="810" w:type="pct"/>
            <w:tcBorders>
              <w:top w:val="single" w:sz="4" w:space="0" w:color="auto"/>
              <w:left w:val="single" w:sz="4" w:space="0" w:color="auto"/>
              <w:bottom w:val="single" w:sz="4" w:space="0" w:color="auto"/>
              <w:right w:val="single" w:sz="4" w:space="0" w:color="auto"/>
            </w:tcBorders>
            <w:vAlign w:val="center"/>
          </w:tcPr>
          <w:p w14:paraId="0AFB151C" w14:textId="77777777" w:rsidR="00831E24" w:rsidRPr="00D0162F" w:rsidRDefault="00831E24" w:rsidP="00A81E02">
            <w:pPr>
              <w:pStyle w:val="TAC"/>
            </w:pPr>
          </w:p>
        </w:tc>
        <w:tc>
          <w:tcPr>
            <w:tcW w:w="1837" w:type="pct"/>
            <w:tcBorders>
              <w:top w:val="single" w:sz="4" w:space="0" w:color="auto"/>
              <w:left w:val="single" w:sz="4" w:space="0" w:color="auto"/>
              <w:bottom w:val="single" w:sz="4" w:space="0" w:color="auto"/>
              <w:right w:val="single" w:sz="4" w:space="0" w:color="auto"/>
            </w:tcBorders>
            <w:vAlign w:val="center"/>
          </w:tcPr>
          <w:p w14:paraId="5D657A6F" w14:textId="77777777" w:rsidR="00831E24" w:rsidRPr="00D0162F" w:rsidRDefault="00831E24" w:rsidP="00A81E02">
            <w:pPr>
              <w:pStyle w:val="TAC"/>
              <w:jc w:val="both"/>
              <w:rPr>
                <w:rFonts w:eastAsia="DengXian"/>
                <w:lang w:eastAsia="zh-CN"/>
              </w:rPr>
            </w:pPr>
          </w:p>
        </w:tc>
      </w:tr>
      <w:tr w:rsidR="00831E24" w:rsidRPr="00D0162F" w14:paraId="4C2129E2"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1E044772" w14:textId="77777777" w:rsidR="00831E24" w:rsidRPr="00D0162F" w:rsidRDefault="00831E24" w:rsidP="00A81E02">
            <w:pPr>
              <w:pStyle w:val="TAC"/>
              <w:ind w:firstLineChars="400" w:firstLine="720"/>
              <w:jc w:val="both"/>
            </w:pPr>
            <w:r w:rsidRPr="00D0162F">
              <w:t>sl-MinMCS-PSSCH-r16</w:t>
            </w:r>
          </w:p>
        </w:tc>
        <w:tc>
          <w:tcPr>
            <w:tcW w:w="810" w:type="pct"/>
            <w:tcBorders>
              <w:top w:val="single" w:sz="4" w:space="0" w:color="auto"/>
              <w:left w:val="single" w:sz="4" w:space="0" w:color="auto"/>
              <w:bottom w:val="single" w:sz="4" w:space="0" w:color="auto"/>
              <w:right w:val="single" w:sz="4" w:space="0" w:color="auto"/>
            </w:tcBorders>
            <w:vAlign w:val="center"/>
          </w:tcPr>
          <w:p w14:paraId="2535A666" w14:textId="77777777" w:rsidR="00831E24" w:rsidRPr="00D0162F" w:rsidRDefault="00831E24" w:rsidP="00A81E02">
            <w:pPr>
              <w:pStyle w:val="TAC"/>
              <w:rPr>
                <w:lang w:eastAsia="zh-CN"/>
              </w:rPr>
            </w:pPr>
            <w:r w:rsidRPr="00D0162F">
              <w:rPr>
                <w:lang w:eastAsia="zh-CN"/>
              </w:rPr>
              <w:t>0</w:t>
            </w:r>
          </w:p>
        </w:tc>
        <w:tc>
          <w:tcPr>
            <w:tcW w:w="1837" w:type="pct"/>
            <w:tcBorders>
              <w:top w:val="single" w:sz="4" w:space="0" w:color="auto"/>
              <w:left w:val="single" w:sz="4" w:space="0" w:color="auto"/>
              <w:bottom w:val="single" w:sz="4" w:space="0" w:color="auto"/>
              <w:right w:val="single" w:sz="4" w:space="0" w:color="auto"/>
            </w:tcBorders>
            <w:vAlign w:val="center"/>
          </w:tcPr>
          <w:p w14:paraId="163D638F" w14:textId="77777777" w:rsidR="00831E24" w:rsidRPr="00D0162F" w:rsidRDefault="00831E24" w:rsidP="00A81E02">
            <w:pPr>
              <w:pStyle w:val="TAC"/>
              <w:jc w:val="both"/>
              <w:rPr>
                <w:rFonts w:eastAsia="DengXian"/>
                <w:lang w:eastAsia="zh-CN"/>
              </w:rPr>
            </w:pPr>
            <w:r w:rsidRPr="00D0162F">
              <w:rPr>
                <w:rFonts w:eastAsia="DengXian" w:cs="Arial"/>
                <w:lang w:eastAsia="zh-CN"/>
              </w:rPr>
              <w:t>The minimum MCS index value can be used for PSSCH transmission.</w:t>
            </w:r>
          </w:p>
        </w:tc>
      </w:tr>
      <w:tr w:rsidR="00831E24" w:rsidRPr="00D0162F" w14:paraId="1CB11FAA"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2F50A123" w14:textId="77777777" w:rsidR="00831E24" w:rsidRPr="00D0162F" w:rsidRDefault="00831E24" w:rsidP="00A81E02">
            <w:pPr>
              <w:pStyle w:val="TAC"/>
              <w:ind w:firstLineChars="400" w:firstLine="720"/>
              <w:jc w:val="both"/>
            </w:pPr>
            <w:r w:rsidRPr="00D0162F">
              <w:t>sl-MaxMCS-PSSCH-r16</w:t>
            </w:r>
          </w:p>
        </w:tc>
        <w:tc>
          <w:tcPr>
            <w:tcW w:w="810" w:type="pct"/>
            <w:tcBorders>
              <w:top w:val="single" w:sz="4" w:space="0" w:color="auto"/>
              <w:left w:val="single" w:sz="4" w:space="0" w:color="auto"/>
              <w:bottom w:val="single" w:sz="4" w:space="0" w:color="auto"/>
              <w:right w:val="single" w:sz="4" w:space="0" w:color="auto"/>
            </w:tcBorders>
            <w:vAlign w:val="center"/>
          </w:tcPr>
          <w:p w14:paraId="434293FB" w14:textId="77777777" w:rsidR="00831E24" w:rsidRPr="00D0162F" w:rsidRDefault="00831E24" w:rsidP="00A81E02">
            <w:pPr>
              <w:pStyle w:val="TAC"/>
              <w:rPr>
                <w:lang w:eastAsia="zh-CN"/>
              </w:rPr>
            </w:pPr>
            <w:r w:rsidRPr="00D0162F">
              <w:rPr>
                <w:lang w:eastAsia="zh-CN"/>
              </w:rPr>
              <w:t>15</w:t>
            </w:r>
          </w:p>
        </w:tc>
        <w:tc>
          <w:tcPr>
            <w:tcW w:w="1837" w:type="pct"/>
            <w:tcBorders>
              <w:top w:val="single" w:sz="4" w:space="0" w:color="auto"/>
              <w:left w:val="single" w:sz="4" w:space="0" w:color="auto"/>
              <w:bottom w:val="single" w:sz="4" w:space="0" w:color="auto"/>
              <w:right w:val="single" w:sz="4" w:space="0" w:color="auto"/>
            </w:tcBorders>
            <w:vAlign w:val="center"/>
          </w:tcPr>
          <w:p w14:paraId="6C33DCF9" w14:textId="77777777" w:rsidR="00831E24" w:rsidRPr="00D0162F" w:rsidRDefault="00831E24" w:rsidP="00A81E02">
            <w:pPr>
              <w:pStyle w:val="TAC"/>
              <w:jc w:val="both"/>
              <w:rPr>
                <w:rFonts w:eastAsia="DengXian"/>
                <w:lang w:eastAsia="zh-CN"/>
              </w:rPr>
            </w:pPr>
            <w:r w:rsidRPr="00D0162F">
              <w:rPr>
                <w:rFonts w:eastAsia="DengXian" w:cs="Arial"/>
                <w:lang w:eastAsia="zh-CN"/>
              </w:rPr>
              <w:t>The maximum MCS index value can be used for PSSCH transmission.</w:t>
            </w:r>
          </w:p>
        </w:tc>
      </w:tr>
      <w:tr w:rsidR="00831E24" w:rsidRPr="00D0162F" w14:paraId="18E93FDF"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5218831D" w14:textId="77777777" w:rsidR="00831E24" w:rsidRPr="00D0162F" w:rsidRDefault="00831E24" w:rsidP="00A81E02">
            <w:pPr>
              <w:pStyle w:val="TAC"/>
              <w:ind w:firstLineChars="400" w:firstLine="720"/>
              <w:jc w:val="both"/>
            </w:pPr>
            <w:r w:rsidRPr="00D0162F">
              <w:t>sl-MinSubChannelNumPSSCH-r16</w:t>
            </w:r>
          </w:p>
        </w:tc>
        <w:tc>
          <w:tcPr>
            <w:tcW w:w="810" w:type="pct"/>
            <w:tcBorders>
              <w:top w:val="single" w:sz="4" w:space="0" w:color="auto"/>
              <w:left w:val="single" w:sz="4" w:space="0" w:color="auto"/>
              <w:bottom w:val="single" w:sz="4" w:space="0" w:color="auto"/>
              <w:right w:val="single" w:sz="4" w:space="0" w:color="auto"/>
            </w:tcBorders>
            <w:vAlign w:val="center"/>
          </w:tcPr>
          <w:p w14:paraId="116ADEE2" w14:textId="77777777" w:rsidR="00831E24" w:rsidRPr="00D0162F" w:rsidRDefault="00831E24" w:rsidP="00A81E02">
            <w:pPr>
              <w:pStyle w:val="TAC"/>
              <w:rPr>
                <w:lang w:eastAsia="zh-CN"/>
              </w:rPr>
            </w:pPr>
            <w:r w:rsidRPr="00D0162F">
              <w:rPr>
                <w:lang w:eastAsia="zh-CN"/>
              </w:rPr>
              <w:t>1</w:t>
            </w:r>
          </w:p>
        </w:tc>
        <w:tc>
          <w:tcPr>
            <w:tcW w:w="1837" w:type="pct"/>
            <w:tcBorders>
              <w:top w:val="single" w:sz="4" w:space="0" w:color="auto"/>
              <w:left w:val="single" w:sz="4" w:space="0" w:color="auto"/>
              <w:bottom w:val="single" w:sz="4" w:space="0" w:color="auto"/>
              <w:right w:val="single" w:sz="4" w:space="0" w:color="auto"/>
            </w:tcBorders>
            <w:vAlign w:val="center"/>
          </w:tcPr>
          <w:p w14:paraId="4BF5346E" w14:textId="77777777" w:rsidR="00831E24" w:rsidRPr="00D0162F" w:rsidRDefault="00831E24" w:rsidP="00A81E02">
            <w:pPr>
              <w:pStyle w:val="TAC"/>
              <w:jc w:val="both"/>
              <w:rPr>
                <w:rFonts w:eastAsia="DengXian"/>
                <w:lang w:eastAsia="zh-CN"/>
              </w:rPr>
            </w:pPr>
            <w:r w:rsidRPr="00D0162F">
              <w:rPr>
                <w:rFonts w:eastAsia="DengXian" w:cs="Arial"/>
                <w:lang w:eastAsia="zh-CN"/>
              </w:rPr>
              <w:t>The minimum number of subchannels can be used for PSSCH transmission.</w:t>
            </w:r>
          </w:p>
        </w:tc>
      </w:tr>
      <w:tr w:rsidR="00831E24" w:rsidRPr="00D0162F" w14:paraId="3E021EF3"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474414AB" w14:textId="77777777" w:rsidR="00831E24" w:rsidRPr="00D0162F" w:rsidRDefault="00831E24" w:rsidP="00A81E02">
            <w:pPr>
              <w:pStyle w:val="TAC"/>
              <w:ind w:firstLineChars="400" w:firstLine="720"/>
              <w:jc w:val="both"/>
            </w:pPr>
            <w:r w:rsidRPr="00D0162F">
              <w:t>sl-MaxSubchannelNumPSSCH-r16</w:t>
            </w:r>
          </w:p>
        </w:tc>
        <w:tc>
          <w:tcPr>
            <w:tcW w:w="810" w:type="pct"/>
            <w:tcBorders>
              <w:top w:val="single" w:sz="4" w:space="0" w:color="auto"/>
              <w:left w:val="single" w:sz="4" w:space="0" w:color="auto"/>
              <w:bottom w:val="single" w:sz="4" w:space="0" w:color="auto"/>
              <w:right w:val="single" w:sz="4" w:space="0" w:color="auto"/>
            </w:tcBorders>
            <w:vAlign w:val="center"/>
          </w:tcPr>
          <w:p w14:paraId="19D9C8FA" w14:textId="77777777" w:rsidR="00831E24" w:rsidRPr="00D0162F" w:rsidRDefault="00831E24" w:rsidP="00A81E02">
            <w:pPr>
              <w:pStyle w:val="TAC"/>
              <w:rPr>
                <w:lang w:eastAsia="zh-CN"/>
              </w:rPr>
            </w:pPr>
            <w:r w:rsidRPr="00D0162F">
              <w:rPr>
                <w:lang w:eastAsia="zh-CN"/>
              </w:rPr>
              <w:t>1</w:t>
            </w:r>
          </w:p>
        </w:tc>
        <w:tc>
          <w:tcPr>
            <w:tcW w:w="1837" w:type="pct"/>
            <w:tcBorders>
              <w:top w:val="single" w:sz="4" w:space="0" w:color="auto"/>
              <w:left w:val="single" w:sz="4" w:space="0" w:color="auto"/>
              <w:bottom w:val="single" w:sz="4" w:space="0" w:color="auto"/>
              <w:right w:val="single" w:sz="4" w:space="0" w:color="auto"/>
            </w:tcBorders>
            <w:vAlign w:val="center"/>
          </w:tcPr>
          <w:p w14:paraId="52FFE507" w14:textId="77777777" w:rsidR="00831E24" w:rsidRPr="00D0162F" w:rsidRDefault="00831E24" w:rsidP="00A81E02">
            <w:pPr>
              <w:pStyle w:val="TAC"/>
              <w:jc w:val="both"/>
              <w:rPr>
                <w:rFonts w:eastAsia="DengXian"/>
                <w:lang w:eastAsia="zh-CN"/>
              </w:rPr>
            </w:pPr>
            <w:r w:rsidRPr="00D0162F">
              <w:rPr>
                <w:rFonts w:eastAsia="DengXian" w:cs="Arial"/>
                <w:lang w:eastAsia="zh-CN"/>
              </w:rPr>
              <w:t>The maximum number of subchannels can be used for PSSCH transmission.</w:t>
            </w:r>
          </w:p>
        </w:tc>
      </w:tr>
      <w:tr w:rsidR="00831E24" w:rsidRPr="00D0162F" w14:paraId="022C8BCB"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726A2F35" w14:textId="77777777" w:rsidR="00831E24" w:rsidRPr="00D0162F" w:rsidRDefault="00831E24" w:rsidP="00A81E02">
            <w:pPr>
              <w:pStyle w:val="TAC"/>
              <w:ind w:firstLineChars="400" w:firstLine="720"/>
              <w:jc w:val="both"/>
            </w:pPr>
            <w:r w:rsidRPr="00D0162F">
              <w:t>sl-MaxTxTransNumPSSCH-r16</w:t>
            </w:r>
          </w:p>
        </w:tc>
        <w:tc>
          <w:tcPr>
            <w:tcW w:w="810" w:type="pct"/>
            <w:tcBorders>
              <w:top w:val="single" w:sz="4" w:space="0" w:color="auto"/>
              <w:left w:val="single" w:sz="4" w:space="0" w:color="auto"/>
              <w:bottom w:val="single" w:sz="4" w:space="0" w:color="auto"/>
              <w:right w:val="single" w:sz="4" w:space="0" w:color="auto"/>
            </w:tcBorders>
            <w:vAlign w:val="center"/>
          </w:tcPr>
          <w:p w14:paraId="6EA209C6" w14:textId="77777777" w:rsidR="00831E24" w:rsidRPr="00D0162F" w:rsidRDefault="00831E24" w:rsidP="00A81E02">
            <w:pPr>
              <w:pStyle w:val="TAC"/>
              <w:rPr>
                <w:lang w:eastAsia="zh-CN"/>
              </w:rPr>
            </w:pPr>
            <w:r w:rsidRPr="00D0162F">
              <w:rPr>
                <w:lang w:eastAsia="zh-CN"/>
              </w:rPr>
              <w:t>1</w:t>
            </w:r>
          </w:p>
        </w:tc>
        <w:tc>
          <w:tcPr>
            <w:tcW w:w="1837" w:type="pct"/>
            <w:tcBorders>
              <w:top w:val="single" w:sz="4" w:space="0" w:color="auto"/>
              <w:left w:val="single" w:sz="4" w:space="0" w:color="auto"/>
              <w:bottom w:val="single" w:sz="4" w:space="0" w:color="auto"/>
              <w:right w:val="single" w:sz="4" w:space="0" w:color="auto"/>
            </w:tcBorders>
            <w:vAlign w:val="center"/>
          </w:tcPr>
          <w:p w14:paraId="595DE524" w14:textId="77777777" w:rsidR="00831E24" w:rsidRPr="00D0162F" w:rsidRDefault="00831E24" w:rsidP="00A81E02">
            <w:pPr>
              <w:pStyle w:val="TAC"/>
              <w:jc w:val="both"/>
              <w:rPr>
                <w:rFonts w:eastAsia="DengXian" w:cs="Arial"/>
                <w:lang w:eastAsia="zh-CN"/>
              </w:rPr>
            </w:pPr>
            <w:r w:rsidRPr="00D0162F">
              <w:rPr>
                <w:rFonts w:eastAsia="DengXian"/>
                <w:lang w:eastAsia="zh-CN"/>
              </w:rPr>
              <w:t>The maximum transmission number for PSSCH (including new transmission and retransmission).</w:t>
            </w:r>
          </w:p>
        </w:tc>
      </w:tr>
      <w:tr w:rsidR="00831E24" w:rsidRPr="00D0162F" w14:paraId="67AE7A1C"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01FBABF0" w14:textId="77777777" w:rsidR="00831E24" w:rsidRPr="00D0162F" w:rsidRDefault="00831E24" w:rsidP="00A81E02">
            <w:pPr>
              <w:pStyle w:val="TAC"/>
              <w:ind w:firstLineChars="400" w:firstLine="720"/>
              <w:jc w:val="both"/>
            </w:pPr>
            <w:r w:rsidRPr="00D0162F">
              <w:t>sl-MaxTxPower-r16</w:t>
            </w:r>
          </w:p>
        </w:tc>
        <w:tc>
          <w:tcPr>
            <w:tcW w:w="810" w:type="pct"/>
            <w:tcBorders>
              <w:top w:val="single" w:sz="4" w:space="0" w:color="auto"/>
              <w:left w:val="single" w:sz="4" w:space="0" w:color="auto"/>
              <w:bottom w:val="single" w:sz="4" w:space="0" w:color="auto"/>
              <w:right w:val="single" w:sz="4" w:space="0" w:color="auto"/>
            </w:tcBorders>
            <w:vAlign w:val="center"/>
          </w:tcPr>
          <w:p w14:paraId="2EFFCAB7" w14:textId="77777777" w:rsidR="00831E24" w:rsidRPr="00D0162F" w:rsidRDefault="00831E24" w:rsidP="00A81E02">
            <w:pPr>
              <w:pStyle w:val="TAC"/>
              <w:rPr>
                <w:lang w:eastAsia="zh-CN"/>
              </w:rPr>
            </w:pPr>
            <w:r w:rsidRPr="00D0162F">
              <w:rPr>
                <w:lang w:eastAsia="zh-CN"/>
              </w:rPr>
              <w:t>Not present</w:t>
            </w:r>
          </w:p>
        </w:tc>
        <w:tc>
          <w:tcPr>
            <w:tcW w:w="1837" w:type="pct"/>
            <w:tcBorders>
              <w:top w:val="single" w:sz="4" w:space="0" w:color="auto"/>
              <w:left w:val="single" w:sz="4" w:space="0" w:color="auto"/>
              <w:bottom w:val="single" w:sz="4" w:space="0" w:color="auto"/>
              <w:right w:val="single" w:sz="4" w:space="0" w:color="auto"/>
            </w:tcBorders>
            <w:vAlign w:val="center"/>
          </w:tcPr>
          <w:p w14:paraId="2610A59F" w14:textId="77777777" w:rsidR="00831E24" w:rsidRPr="00D0162F" w:rsidRDefault="00831E24" w:rsidP="00A81E02">
            <w:pPr>
              <w:pStyle w:val="TAC"/>
              <w:jc w:val="both"/>
              <w:rPr>
                <w:rFonts w:eastAsia="DengXian"/>
                <w:lang w:eastAsia="zh-CN"/>
              </w:rPr>
            </w:pPr>
            <w:r w:rsidRPr="00D0162F">
              <w:rPr>
                <w:rFonts w:eastAsia="DengXian"/>
                <w:lang w:eastAsia="zh-CN"/>
              </w:rPr>
              <w:t>Not applicable</w:t>
            </w:r>
          </w:p>
        </w:tc>
      </w:tr>
      <w:tr w:rsidR="00831E24" w:rsidRPr="00D0162F" w14:paraId="7BFA0BB8"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2B8F6A9A" w14:textId="77777777" w:rsidR="00831E24" w:rsidRPr="00D0162F" w:rsidRDefault="00831E24" w:rsidP="00A81E02">
            <w:pPr>
              <w:pStyle w:val="TAC"/>
              <w:ind w:firstLineChars="300" w:firstLine="540"/>
              <w:jc w:val="both"/>
            </w:pPr>
            <w:r w:rsidRPr="00D0162F">
              <w:t>sl-ParametersBelowThres-r16</w:t>
            </w:r>
          </w:p>
        </w:tc>
        <w:tc>
          <w:tcPr>
            <w:tcW w:w="810" w:type="pct"/>
            <w:tcBorders>
              <w:top w:val="single" w:sz="4" w:space="0" w:color="auto"/>
              <w:left w:val="single" w:sz="4" w:space="0" w:color="auto"/>
              <w:bottom w:val="single" w:sz="4" w:space="0" w:color="auto"/>
              <w:right w:val="single" w:sz="4" w:space="0" w:color="auto"/>
            </w:tcBorders>
            <w:vAlign w:val="center"/>
          </w:tcPr>
          <w:p w14:paraId="37F95509" w14:textId="77777777" w:rsidR="00831E24" w:rsidRPr="00D0162F" w:rsidRDefault="00831E24" w:rsidP="00A81E02">
            <w:pPr>
              <w:pStyle w:val="TAC"/>
            </w:pPr>
          </w:p>
        </w:tc>
        <w:tc>
          <w:tcPr>
            <w:tcW w:w="1837" w:type="pct"/>
            <w:tcBorders>
              <w:top w:val="single" w:sz="4" w:space="0" w:color="auto"/>
              <w:left w:val="single" w:sz="4" w:space="0" w:color="auto"/>
              <w:bottom w:val="single" w:sz="4" w:space="0" w:color="auto"/>
              <w:right w:val="single" w:sz="4" w:space="0" w:color="auto"/>
            </w:tcBorders>
            <w:vAlign w:val="center"/>
          </w:tcPr>
          <w:p w14:paraId="734011DC" w14:textId="77777777" w:rsidR="00831E24" w:rsidRPr="00D0162F" w:rsidRDefault="00831E24" w:rsidP="00A81E02">
            <w:pPr>
              <w:pStyle w:val="TAC"/>
              <w:jc w:val="both"/>
              <w:rPr>
                <w:rFonts w:eastAsia="DengXian"/>
                <w:lang w:eastAsia="zh-CN"/>
              </w:rPr>
            </w:pPr>
          </w:p>
        </w:tc>
      </w:tr>
      <w:tr w:rsidR="00831E24" w:rsidRPr="00D0162F" w14:paraId="57C5B59F"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42A09A23" w14:textId="77777777" w:rsidR="00831E24" w:rsidRPr="00D0162F" w:rsidRDefault="00831E24" w:rsidP="00A81E02">
            <w:pPr>
              <w:pStyle w:val="TAC"/>
              <w:ind w:firstLineChars="400" w:firstLine="720"/>
              <w:jc w:val="both"/>
            </w:pPr>
            <w:r w:rsidRPr="00D0162F">
              <w:t>sl-MinMCS-PSSCH-r16</w:t>
            </w:r>
          </w:p>
        </w:tc>
        <w:tc>
          <w:tcPr>
            <w:tcW w:w="810" w:type="pct"/>
            <w:tcBorders>
              <w:top w:val="single" w:sz="4" w:space="0" w:color="auto"/>
              <w:left w:val="single" w:sz="4" w:space="0" w:color="auto"/>
              <w:bottom w:val="single" w:sz="4" w:space="0" w:color="auto"/>
              <w:right w:val="single" w:sz="4" w:space="0" w:color="auto"/>
            </w:tcBorders>
            <w:vAlign w:val="center"/>
          </w:tcPr>
          <w:p w14:paraId="26461A24" w14:textId="77777777" w:rsidR="00831E24" w:rsidRPr="00D0162F" w:rsidRDefault="00831E24" w:rsidP="00A81E02">
            <w:pPr>
              <w:pStyle w:val="TAC"/>
              <w:rPr>
                <w:lang w:eastAsia="zh-CN"/>
              </w:rPr>
            </w:pPr>
            <w:r w:rsidRPr="00D0162F">
              <w:rPr>
                <w:lang w:eastAsia="zh-CN"/>
              </w:rPr>
              <w:t>4</w:t>
            </w:r>
          </w:p>
        </w:tc>
        <w:tc>
          <w:tcPr>
            <w:tcW w:w="1837" w:type="pct"/>
            <w:tcBorders>
              <w:top w:val="single" w:sz="4" w:space="0" w:color="auto"/>
              <w:left w:val="single" w:sz="4" w:space="0" w:color="auto"/>
              <w:bottom w:val="single" w:sz="4" w:space="0" w:color="auto"/>
              <w:right w:val="single" w:sz="4" w:space="0" w:color="auto"/>
            </w:tcBorders>
            <w:vAlign w:val="center"/>
          </w:tcPr>
          <w:p w14:paraId="6A65A05B" w14:textId="77777777" w:rsidR="00831E24" w:rsidRPr="00D0162F" w:rsidRDefault="00831E24" w:rsidP="00A81E02">
            <w:pPr>
              <w:pStyle w:val="TAC"/>
              <w:jc w:val="left"/>
              <w:rPr>
                <w:rFonts w:eastAsia="DengXian"/>
                <w:lang w:eastAsia="zh-CN"/>
              </w:rPr>
            </w:pPr>
            <w:r w:rsidRPr="00D0162F">
              <w:rPr>
                <w:rFonts w:eastAsia="DengXian"/>
                <w:lang w:eastAsia="zh-CN"/>
              </w:rPr>
              <w:t>Same as above</w:t>
            </w:r>
          </w:p>
        </w:tc>
      </w:tr>
      <w:tr w:rsidR="00831E24" w:rsidRPr="00D0162F" w14:paraId="75DF903D"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56D58A8C" w14:textId="77777777" w:rsidR="00831E24" w:rsidRPr="00D0162F" w:rsidRDefault="00831E24" w:rsidP="00A81E02">
            <w:pPr>
              <w:pStyle w:val="TAC"/>
              <w:ind w:firstLineChars="400" w:firstLine="720"/>
              <w:jc w:val="both"/>
            </w:pPr>
            <w:r w:rsidRPr="00D0162F">
              <w:t>sl-MaxMCS-PSSCH-r16</w:t>
            </w:r>
          </w:p>
        </w:tc>
        <w:tc>
          <w:tcPr>
            <w:tcW w:w="810" w:type="pct"/>
            <w:tcBorders>
              <w:top w:val="single" w:sz="4" w:space="0" w:color="auto"/>
              <w:left w:val="single" w:sz="4" w:space="0" w:color="auto"/>
              <w:bottom w:val="single" w:sz="4" w:space="0" w:color="auto"/>
              <w:right w:val="single" w:sz="4" w:space="0" w:color="auto"/>
            </w:tcBorders>
            <w:vAlign w:val="center"/>
          </w:tcPr>
          <w:p w14:paraId="59310B61" w14:textId="77777777" w:rsidR="00831E24" w:rsidRPr="00D0162F" w:rsidRDefault="00831E24" w:rsidP="00A81E02">
            <w:pPr>
              <w:pStyle w:val="TAC"/>
              <w:rPr>
                <w:lang w:eastAsia="zh-CN"/>
              </w:rPr>
            </w:pPr>
            <w:r w:rsidRPr="00D0162F">
              <w:rPr>
                <w:lang w:eastAsia="zh-CN"/>
              </w:rPr>
              <w:t>25</w:t>
            </w:r>
          </w:p>
        </w:tc>
        <w:tc>
          <w:tcPr>
            <w:tcW w:w="1837" w:type="pct"/>
            <w:tcBorders>
              <w:top w:val="single" w:sz="4" w:space="0" w:color="auto"/>
              <w:left w:val="single" w:sz="4" w:space="0" w:color="auto"/>
              <w:bottom w:val="single" w:sz="4" w:space="0" w:color="auto"/>
              <w:right w:val="single" w:sz="4" w:space="0" w:color="auto"/>
            </w:tcBorders>
            <w:vAlign w:val="center"/>
          </w:tcPr>
          <w:p w14:paraId="498E5F01" w14:textId="77777777" w:rsidR="00831E24" w:rsidRPr="00D0162F" w:rsidRDefault="00831E24" w:rsidP="00A81E02">
            <w:pPr>
              <w:pStyle w:val="TAC"/>
              <w:jc w:val="left"/>
              <w:rPr>
                <w:rFonts w:eastAsia="DengXian"/>
                <w:lang w:eastAsia="zh-CN"/>
              </w:rPr>
            </w:pPr>
            <w:r w:rsidRPr="00D0162F">
              <w:rPr>
                <w:rFonts w:eastAsia="DengXian"/>
                <w:lang w:eastAsia="zh-CN"/>
              </w:rPr>
              <w:t>Same as above</w:t>
            </w:r>
          </w:p>
        </w:tc>
      </w:tr>
      <w:tr w:rsidR="00831E24" w:rsidRPr="00D0162F" w14:paraId="2B6ABA5C"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1CAD5D10" w14:textId="77777777" w:rsidR="00831E24" w:rsidRPr="00D0162F" w:rsidRDefault="00831E24" w:rsidP="00A81E02">
            <w:pPr>
              <w:pStyle w:val="TAC"/>
              <w:ind w:firstLineChars="400" w:firstLine="720"/>
              <w:jc w:val="both"/>
            </w:pPr>
            <w:r w:rsidRPr="00D0162F">
              <w:t>sl-MinSubChannelNumPSSCH-r16</w:t>
            </w:r>
          </w:p>
        </w:tc>
        <w:tc>
          <w:tcPr>
            <w:tcW w:w="810" w:type="pct"/>
            <w:tcBorders>
              <w:top w:val="single" w:sz="4" w:space="0" w:color="auto"/>
              <w:left w:val="single" w:sz="4" w:space="0" w:color="auto"/>
              <w:bottom w:val="single" w:sz="4" w:space="0" w:color="auto"/>
              <w:right w:val="single" w:sz="4" w:space="0" w:color="auto"/>
            </w:tcBorders>
            <w:vAlign w:val="center"/>
          </w:tcPr>
          <w:p w14:paraId="41D7EDAD" w14:textId="77777777" w:rsidR="00831E24" w:rsidRPr="00D0162F" w:rsidRDefault="00831E24" w:rsidP="00A81E02">
            <w:pPr>
              <w:pStyle w:val="TAC"/>
              <w:rPr>
                <w:lang w:eastAsia="zh-CN"/>
              </w:rPr>
            </w:pPr>
            <w:r w:rsidRPr="00D0162F">
              <w:rPr>
                <w:lang w:eastAsia="zh-CN"/>
              </w:rPr>
              <w:t>1</w:t>
            </w:r>
          </w:p>
        </w:tc>
        <w:tc>
          <w:tcPr>
            <w:tcW w:w="1837" w:type="pct"/>
            <w:tcBorders>
              <w:top w:val="single" w:sz="4" w:space="0" w:color="auto"/>
              <w:left w:val="single" w:sz="4" w:space="0" w:color="auto"/>
              <w:bottom w:val="single" w:sz="4" w:space="0" w:color="auto"/>
              <w:right w:val="single" w:sz="4" w:space="0" w:color="auto"/>
            </w:tcBorders>
            <w:vAlign w:val="center"/>
          </w:tcPr>
          <w:p w14:paraId="13C5EEE6" w14:textId="77777777" w:rsidR="00831E24" w:rsidRPr="00D0162F" w:rsidRDefault="00831E24" w:rsidP="00A81E02">
            <w:pPr>
              <w:pStyle w:val="TAC"/>
              <w:jc w:val="left"/>
              <w:rPr>
                <w:rFonts w:eastAsia="DengXian"/>
                <w:lang w:eastAsia="zh-CN"/>
              </w:rPr>
            </w:pPr>
            <w:r w:rsidRPr="00D0162F">
              <w:rPr>
                <w:rFonts w:eastAsia="DengXian"/>
                <w:lang w:eastAsia="zh-CN"/>
              </w:rPr>
              <w:t>Same as above</w:t>
            </w:r>
          </w:p>
        </w:tc>
      </w:tr>
      <w:tr w:rsidR="00831E24" w:rsidRPr="00D0162F" w14:paraId="1E8858F4"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387C15DE" w14:textId="77777777" w:rsidR="00831E24" w:rsidRPr="00D0162F" w:rsidRDefault="00831E24" w:rsidP="00A81E02">
            <w:pPr>
              <w:pStyle w:val="TAC"/>
              <w:ind w:firstLineChars="400" w:firstLine="720"/>
              <w:jc w:val="both"/>
            </w:pPr>
            <w:r w:rsidRPr="00D0162F">
              <w:t>sl-MaxSubchannelNumPSSCH-r16</w:t>
            </w:r>
          </w:p>
        </w:tc>
        <w:tc>
          <w:tcPr>
            <w:tcW w:w="810" w:type="pct"/>
            <w:tcBorders>
              <w:top w:val="single" w:sz="4" w:space="0" w:color="auto"/>
              <w:left w:val="single" w:sz="4" w:space="0" w:color="auto"/>
              <w:bottom w:val="single" w:sz="4" w:space="0" w:color="auto"/>
              <w:right w:val="single" w:sz="4" w:space="0" w:color="auto"/>
            </w:tcBorders>
            <w:vAlign w:val="center"/>
          </w:tcPr>
          <w:p w14:paraId="0B5FB334" w14:textId="77777777" w:rsidR="00831E24" w:rsidRPr="00D0162F" w:rsidRDefault="00831E24" w:rsidP="00A81E02">
            <w:pPr>
              <w:pStyle w:val="TAC"/>
              <w:rPr>
                <w:lang w:eastAsia="zh-CN"/>
              </w:rPr>
            </w:pPr>
            <w:r w:rsidRPr="00D0162F">
              <w:rPr>
                <w:lang w:eastAsia="zh-CN"/>
              </w:rPr>
              <w:t>1</w:t>
            </w:r>
          </w:p>
        </w:tc>
        <w:tc>
          <w:tcPr>
            <w:tcW w:w="1837" w:type="pct"/>
            <w:tcBorders>
              <w:top w:val="single" w:sz="4" w:space="0" w:color="auto"/>
              <w:left w:val="single" w:sz="4" w:space="0" w:color="auto"/>
              <w:bottom w:val="single" w:sz="4" w:space="0" w:color="auto"/>
              <w:right w:val="single" w:sz="4" w:space="0" w:color="auto"/>
            </w:tcBorders>
            <w:vAlign w:val="center"/>
          </w:tcPr>
          <w:p w14:paraId="716A854A" w14:textId="77777777" w:rsidR="00831E24" w:rsidRPr="00D0162F" w:rsidRDefault="00831E24" w:rsidP="00A81E02">
            <w:pPr>
              <w:pStyle w:val="TAC"/>
              <w:jc w:val="left"/>
              <w:rPr>
                <w:rFonts w:eastAsia="DengXian"/>
                <w:lang w:eastAsia="zh-CN"/>
              </w:rPr>
            </w:pPr>
            <w:r w:rsidRPr="00D0162F">
              <w:rPr>
                <w:rFonts w:eastAsia="DengXian"/>
                <w:lang w:eastAsia="zh-CN"/>
              </w:rPr>
              <w:t>Same as above</w:t>
            </w:r>
          </w:p>
        </w:tc>
      </w:tr>
      <w:tr w:rsidR="00831E24" w:rsidRPr="00D0162F" w14:paraId="55B48253"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6FC93FDC" w14:textId="77777777" w:rsidR="00831E24" w:rsidRPr="00D0162F" w:rsidRDefault="00831E24" w:rsidP="00A81E02">
            <w:pPr>
              <w:pStyle w:val="TAC"/>
              <w:ind w:firstLineChars="400" w:firstLine="720"/>
              <w:jc w:val="both"/>
            </w:pPr>
            <w:r w:rsidRPr="00D0162F">
              <w:t>sl-MaxTxTransNumPSSCH-r16</w:t>
            </w:r>
          </w:p>
        </w:tc>
        <w:tc>
          <w:tcPr>
            <w:tcW w:w="810" w:type="pct"/>
            <w:tcBorders>
              <w:top w:val="single" w:sz="4" w:space="0" w:color="auto"/>
              <w:left w:val="single" w:sz="4" w:space="0" w:color="auto"/>
              <w:bottom w:val="single" w:sz="4" w:space="0" w:color="auto"/>
              <w:right w:val="single" w:sz="4" w:space="0" w:color="auto"/>
            </w:tcBorders>
            <w:vAlign w:val="center"/>
          </w:tcPr>
          <w:p w14:paraId="16A3D61B" w14:textId="77777777" w:rsidR="00831E24" w:rsidRPr="00D0162F" w:rsidRDefault="00831E24" w:rsidP="00A81E02">
            <w:pPr>
              <w:pStyle w:val="TAC"/>
              <w:rPr>
                <w:lang w:eastAsia="zh-CN"/>
              </w:rPr>
            </w:pPr>
            <w:r w:rsidRPr="00D0162F">
              <w:rPr>
                <w:lang w:eastAsia="zh-CN"/>
              </w:rPr>
              <w:t>1</w:t>
            </w:r>
          </w:p>
        </w:tc>
        <w:tc>
          <w:tcPr>
            <w:tcW w:w="1837" w:type="pct"/>
            <w:tcBorders>
              <w:top w:val="single" w:sz="4" w:space="0" w:color="auto"/>
              <w:left w:val="single" w:sz="4" w:space="0" w:color="auto"/>
              <w:bottom w:val="single" w:sz="4" w:space="0" w:color="auto"/>
              <w:right w:val="single" w:sz="4" w:space="0" w:color="auto"/>
            </w:tcBorders>
            <w:vAlign w:val="center"/>
          </w:tcPr>
          <w:p w14:paraId="265994F7" w14:textId="77777777" w:rsidR="00831E24" w:rsidRPr="00D0162F" w:rsidRDefault="00831E24" w:rsidP="00A81E02">
            <w:pPr>
              <w:pStyle w:val="TAC"/>
              <w:jc w:val="left"/>
              <w:rPr>
                <w:rFonts w:eastAsia="DengXian"/>
                <w:lang w:eastAsia="zh-CN"/>
              </w:rPr>
            </w:pPr>
            <w:r w:rsidRPr="00D0162F">
              <w:rPr>
                <w:rFonts w:eastAsia="DengXian"/>
                <w:lang w:eastAsia="zh-CN"/>
              </w:rPr>
              <w:t>Same as above</w:t>
            </w:r>
          </w:p>
        </w:tc>
      </w:tr>
      <w:tr w:rsidR="00831E24" w:rsidRPr="00D0162F" w14:paraId="250F2406"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08F885A5" w14:textId="77777777" w:rsidR="00831E24" w:rsidRPr="00D0162F" w:rsidRDefault="00831E24" w:rsidP="00A81E02">
            <w:pPr>
              <w:pStyle w:val="TAC"/>
              <w:ind w:firstLineChars="400" w:firstLine="720"/>
              <w:jc w:val="both"/>
            </w:pPr>
            <w:r w:rsidRPr="00D0162F">
              <w:t>sl-MaxTxPower-r16</w:t>
            </w:r>
          </w:p>
        </w:tc>
        <w:tc>
          <w:tcPr>
            <w:tcW w:w="810" w:type="pct"/>
            <w:tcBorders>
              <w:top w:val="single" w:sz="4" w:space="0" w:color="auto"/>
              <w:left w:val="single" w:sz="4" w:space="0" w:color="auto"/>
              <w:bottom w:val="single" w:sz="4" w:space="0" w:color="auto"/>
              <w:right w:val="single" w:sz="4" w:space="0" w:color="auto"/>
            </w:tcBorders>
            <w:vAlign w:val="center"/>
          </w:tcPr>
          <w:p w14:paraId="412BB61A" w14:textId="77777777" w:rsidR="00831E24" w:rsidRPr="00D0162F" w:rsidRDefault="00831E24" w:rsidP="00A81E02">
            <w:pPr>
              <w:pStyle w:val="TAC"/>
            </w:pPr>
            <w:r w:rsidRPr="00D0162F">
              <w:rPr>
                <w:lang w:eastAsia="zh-CN"/>
              </w:rPr>
              <w:t>Not present</w:t>
            </w:r>
          </w:p>
        </w:tc>
        <w:tc>
          <w:tcPr>
            <w:tcW w:w="1837" w:type="pct"/>
            <w:tcBorders>
              <w:top w:val="single" w:sz="4" w:space="0" w:color="auto"/>
              <w:left w:val="single" w:sz="4" w:space="0" w:color="auto"/>
              <w:bottom w:val="single" w:sz="4" w:space="0" w:color="auto"/>
              <w:right w:val="single" w:sz="4" w:space="0" w:color="auto"/>
            </w:tcBorders>
            <w:vAlign w:val="center"/>
          </w:tcPr>
          <w:p w14:paraId="44F5CEE6" w14:textId="77777777" w:rsidR="00831E24" w:rsidRPr="00D0162F" w:rsidRDefault="00831E24" w:rsidP="00A81E02">
            <w:pPr>
              <w:pStyle w:val="TAC"/>
              <w:jc w:val="left"/>
              <w:rPr>
                <w:rFonts w:eastAsia="DengXian"/>
                <w:lang w:eastAsia="zh-CN"/>
              </w:rPr>
            </w:pPr>
            <w:r w:rsidRPr="00D0162F">
              <w:rPr>
                <w:rFonts w:eastAsia="DengXian"/>
                <w:lang w:eastAsia="zh-CN"/>
              </w:rPr>
              <w:t>Same as above</w:t>
            </w:r>
          </w:p>
        </w:tc>
      </w:tr>
      <w:tr w:rsidR="00831E24" w:rsidRPr="00D0162F" w14:paraId="67673F8C"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50E5C52F" w14:textId="77777777" w:rsidR="00831E24" w:rsidRPr="00D0162F" w:rsidRDefault="00831E24" w:rsidP="00A81E02">
            <w:pPr>
              <w:pStyle w:val="TAC"/>
              <w:ind w:firstLineChars="100" w:firstLine="180"/>
              <w:jc w:val="both"/>
            </w:pPr>
            <w:r w:rsidRPr="00D0162F">
              <w:t>sl-ProbResourceKeep-r16</w:t>
            </w:r>
          </w:p>
        </w:tc>
        <w:tc>
          <w:tcPr>
            <w:tcW w:w="810" w:type="pct"/>
            <w:tcBorders>
              <w:top w:val="single" w:sz="4" w:space="0" w:color="auto"/>
              <w:left w:val="single" w:sz="4" w:space="0" w:color="auto"/>
              <w:bottom w:val="single" w:sz="4" w:space="0" w:color="auto"/>
              <w:right w:val="single" w:sz="4" w:space="0" w:color="auto"/>
            </w:tcBorders>
            <w:vAlign w:val="center"/>
          </w:tcPr>
          <w:p w14:paraId="19CA6F19" w14:textId="77777777" w:rsidR="00831E24" w:rsidRPr="00D0162F" w:rsidRDefault="00831E24" w:rsidP="00A81E02">
            <w:pPr>
              <w:pStyle w:val="TAC"/>
              <w:rPr>
                <w:lang w:eastAsia="zh-CN"/>
              </w:rPr>
            </w:pPr>
            <w:r w:rsidRPr="00D0162F">
              <w:t>v0dot8</w:t>
            </w:r>
          </w:p>
        </w:tc>
        <w:tc>
          <w:tcPr>
            <w:tcW w:w="1837" w:type="pct"/>
            <w:tcBorders>
              <w:top w:val="single" w:sz="4" w:space="0" w:color="auto"/>
              <w:left w:val="single" w:sz="4" w:space="0" w:color="auto"/>
              <w:bottom w:val="single" w:sz="4" w:space="0" w:color="auto"/>
              <w:right w:val="single" w:sz="4" w:space="0" w:color="auto"/>
            </w:tcBorders>
            <w:vAlign w:val="center"/>
          </w:tcPr>
          <w:p w14:paraId="0614CF74" w14:textId="77777777" w:rsidR="00831E24" w:rsidRPr="00D0162F" w:rsidRDefault="00831E24" w:rsidP="00A81E02">
            <w:pPr>
              <w:pStyle w:val="TAC"/>
              <w:jc w:val="both"/>
              <w:rPr>
                <w:lang w:eastAsia="zh-CN"/>
              </w:rPr>
            </w:pPr>
            <w:r w:rsidRPr="00D0162F">
              <w:rPr>
                <w:iCs/>
                <w:szCs w:val="22"/>
              </w:rPr>
              <w:t>The probability of UE keeping current resource is 80% when the resource reselection counter reaches 0 (see TS 38.321 [12]).</w:t>
            </w:r>
          </w:p>
        </w:tc>
      </w:tr>
      <w:tr w:rsidR="00831E24" w:rsidRPr="00D0162F" w14:paraId="2A985E1E" w14:textId="77777777" w:rsidTr="00A81E02">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7EFDD6B7" w14:textId="77777777" w:rsidR="00831E24" w:rsidRPr="00D0162F" w:rsidRDefault="00831E24" w:rsidP="00A81E02">
            <w:pPr>
              <w:pStyle w:val="TAC"/>
              <w:ind w:firstLineChars="100" w:firstLine="180"/>
              <w:jc w:val="both"/>
            </w:pPr>
            <w:r w:rsidRPr="00D0162F">
              <w:t>sl-ReselectAfter-r16</w:t>
            </w:r>
          </w:p>
        </w:tc>
        <w:tc>
          <w:tcPr>
            <w:tcW w:w="810" w:type="pct"/>
            <w:tcBorders>
              <w:top w:val="single" w:sz="4" w:space="0" w:color="auto"/>
              <w:left w:val="single" w:sz="4" w:space="0" w:color="auto"/>
              <w:bottom w:val="single" w:sz="4" w:space="0" w:color="auto"/>
              <w:right w:val="single" w:sz="4" w:space="0" w:color="auto"/>
            </w:tcBorders>
            <w:vAlign w:val="center"/>
          </w:tcPr>
          <w:p w14:paraId="6B232A28" w14:textId="77777777" w:rsidR="00831E24" w:rsidRPr="00D0162F" w:rsidRDefault="00831E24" w:rsidP="00A81E02">
            <w:pPr>
              <w:pStyle w:val="TAC"/>
              <w:rPr>
                <w:lang w:eastAsia="zh-CN"/>
              </w:rPr>
            </w:pPr>
            <w:r w:rsidRPr="00D0162F">
              <w:rPr>
                <w:lang w:eastAsia="zh-CN"/>
              </w:rPr>
              <w:t>n1</w:t>
            </w:r>
          </w:p>
        </w:tc>
        <w:tc>
          <w:tcPr>
            <w:tcW w:w="1837" w:type="pct"/>
            <w:tcBorders>
              <w:top w:val="single" w:sz="4" w:space="0" w:color="auto"/>
              <w:left w:val="single" w:sz="4" w:space="0" w:color="auto"/>
              <w:bottom w:val="single" w:sz="4" w:space="0" w:color="auto"/>
              <w:right w:val="single" w:sz="4" w:space="0" w:color="auto"/>
            </w:tcBorders>
            <w:vAlign w:val="center"/>
          </w:tcPr>
          <w:p w14:paraId="3F152E27" w14:textId="77777777" w:rsidR="00831E24" w:rsidRPr="00D0162F" w:rsidRDefault="00831E24" w:rsidP="00A81E02">
            <w:pPr>
              <w:pStyle w:val="TAC"/>
              <w:jc w:val="both"/>
              <w:rPr>
                <w:lang w:eastAsia="zh-CN"/>
              </w:rPr>
            </w:pPr>
            <w:r w:rsidRPr="00D0162F">
              <w:rPr>
                <w:bCs/>
              </w:rPr>
              <w:t>Resource reselection is triggered after 1 sidelink transmission is skipped</w:t>
            </w:r>
            <w:r w:rsidRPr="00D0162F">
              <w:rPr>
                <w:iCs/>
                <w:szCs w:val="22"/>
              </w:rPr>
              <w:t xml:space="preserve"> (see TS 38.321 [12]).</w:t>
            </w:r>
          </w:p>
        </w:tc>
      </w:tr>
    </w:tbl>
    <w:p w14:paraId="325F7778" w14:textId="77777777" w:rsidR="00831E24" w:rsidRPr="00D0162F" w:rsidRDefault="00831E24" w:rsidP="00831E24"/>
    <w:p w14:paraId="137716E1" w14:textId="77777777" w:rsidR="00831E24" w:rsidRPr="00D0162F" w:rsidRDefault="00831E24" w:rsidP="00831E24">
      <w:pPr>
        <w:pStyle w:val="Heading2"/>
      </w:pPr>
      <w:r w:rsidRPr="00D0162F">
        <w:t>A.11.3</w:t>
      </w:r>
      <w:r w:rsidRPr="00D0162F">
        <w:tab/>
        <w:t>Reference measurement channels for NR Sidelink Communication</w:t>
      </w:r>
    </w:p>
    <w:p w14:paraId="5AB578DF" w14:textId="77777777" w:rsidR="00831E24" w:rsidRPr="00D0162F" w:rsidRDefault="00831E24" w:rsidP="00831E24">
      <w:pPr>
        <w:pStyle w:val="TH"/>
      </w:pPr>
      <w:r w:rsidRPr="00D0162F">
        <w:t>Table A.11.3-1: PSCCH Reference Measurement Chann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8"/>
        <w:gridCol w:w="2439"/>
        <w:gridCol w:w="607"/>
        <w:gridCol w:w="2710"/>
      </w:tblGrid>
      <w:tr w:rsidR="00831E24" w:rsidRPr="00D0162F" w14:paraId="7F79E975" w14:textId="77777777" w:rsidTr="00A81E02">
        <w:trPr>
          <w:jc w:val="center"/>
        </w:trPr>
        <w:tc>
          <w:tcPr>
            <w:tcW w:w="3597" w:type="dxa"/>
            <w:gridSpan w:val="2"/>
            <w:tcBorders>
              <w:top w:val="single" w:sz="4" w:space="0" w:color="auto"/>
              <w:left w:val="single" w:sz="4" w:space="0" w:color="auto"/>
              <w:bottom w:val="single" w:sz="4" w:space="0" w:color="auto"/>
              <w:right w:val="single" w:sz="4" w:space="0" w:color="auto"/>
            </w:tcBorders>
            <w:hideMark/>
          </w:tcPr>
          <w:p w14:paraId="7EEAF99F" w14:textId="77777777" w:rsidR="00831E24" w:rsidRPr="00D0162F" w:rsidRDefault="00831E24" w:rsidP="00A81E02">
            <w:pPr>
              <w:pStyle w:val="TAH"/>
              <w:rPr>
                <w:kern w:val="2"/>
                <w:lang w:eastAsia="zh-CN"/>
              </w:rPr>
            </w:pPr>
            <w:r w:rsidRPr="00D0162F">
              <w:rPr>
                <w:kern w:val="2"/>
                <w:lang w:eastAsia="zh-CN"/>
              </w:rPr>
              <w:t>Parameter</w:t>
            </w:r>
          </w:p>
        </w:tc>
        <w:tc>
          <w:tcPr>
            <w:tcW w:w="607" w:type="dxa"/>
            <w:tcBorders>
              <w:top w:val="single" w:sz="4" w:space="0" w:color="auto"/>
              <w:left w:val="single" w:sz="4" w:space="0" w:color="auto"/>
              <w:bottom w:val="single" w:sz="4" w:space="0" w:color="auto"/>
              <w:right w:val="single" w:sz="4" w:space="0" w:color="auto"/>
            </w:tcBorders>
            <w:hideMark/>
          </w:tcPr>
          <w:p w14:paraId="17773735" w14:textId="77777777" w:rsidR="00831E24" w:rsidRPr="00D0162F" w:rsidRDefault="00831E24" w:rsidP="00A81E02">
            <w:pPr>
              <w:pStyle w:val="TAH"/>
              <w:rPr>
                <w:kern w:val="2"/>
                <w:lang w:eastAsia="zh-CN"/>
              </w:rPr>
            </w:pPr>
            <w:r w:rsidRPr="00D0162F">
              <w:rPr>
                <w:kern w:val="2"/>
                <w:lang w:eastAsia="zh-CN"/>
              </w:rPr>
              <w:t>Unit</w:t>
            </w:r>
          </w:p>
        </w:tc>
        <w:tc>
          <w:tcPr>
            <w:tcW w:w="2710" w:type="dxa"/>
            <w:tcBorders>
              <w:top w:val="single" w:sz="4" w:space="0" w:color="auto"/>
              <w:left w:val="single" w:sz="4" w:space="0" w:color="auto"/>
              <w:bottom w:val="single" w:sz="4" w:space="0" w:color="auto"/>
              <w:right w:val="single" w:sz="4" w:space="0" w:color="auto"/>
            </w:tcBorders>
            <w:hideMark/>
          </w:tcPr>
          <w:p w14:paraId="538DBC34" w14:textId="77777777" w:rsidR="00831E24" w:rsidRPr="00D0162F" w:rsidRDefault="00831E24" w:rsidP="00A81E02">
            <w:pPr>
              <w:pStyle w:val="TAH"/>
              <w:rPr>
                <w:kern w:val="2"/>
                <w:lang w:eastAsia="zh-CN"/>
              </w:rPr>
            </w:pPr>
            <w:r w:rsidRPr="00D0162F">
              <w:rPr>
                <w:kern w:val="2"/>
                <w:lang w:eastAsia="zh-CN"/>
              </w:rPr>
              <w:t>Value</w:t>
            </w:r>
          </w:p>
        </w:tc>
      </w:tr>
      <w:tr w:rsidR="00831E24" w:rsidRPr="00D0162F" w14:paraId="2AF1FA8B" w14:textId="77777777" w:rsidTr="00A81E02">
        <w:trPr>
          <w:jc w:val="center"/>
        </w:trPr>
        <w:tc>
          <w:tcPr>
            <w:tcW w:w="3597" w:type="dxa"/>
            <w:gridSpan w:val="2"/>
            <w:tcBorders>
              <w:top w:val="single" w:sz="4" w:space="0" w:color="auto"/>
              <w:left w:val="single" w:sz="4" w:space="0" w:color="auto"/>
              <w:bottom w:val="single" w:sz="4" w:space="0" w:color="auto"/>
              <w:right w:val="single" w:sz="4" w:space="0" w:color="auto"/>
            </w:tcBorders>
            <w:hideMark/>
          </w:tcPr>
          <w:p w14:paraId="02FE3427" w14:textId="77777777" w:rsidR="00831E24" w:rsidRPr="00D0162F" w:rsidRDefault="00831E24" w:rsidP="00A81E02">
            <w:pPr>
              <w:pStyle w:val="TAL"/>
            </w:pPr>
            <w:r w:rsidRPr="00D0162F">
              <w:t>Reference channel</w:t>
            </w:r>
          </w:p>
        </w:tc>
        <w:tc>
          <w:tcPr>
            <w:tcW w:w="607" w:type="dxa"/>
            <w:tcBorders>
              <w:top w:val="single" w:sz="4" w:space="0" w:color="auto"/>
              <w:left w:val="single" w:sz="4" w:space="0" w:color="auto"/>
              <w:bottom w:val="single" w:sz="4" w:space="0" w:color="auto"/>
              <w:right w:val="single" w:sz="4" w:space="0" w:color="auto"/>
            </w:tcBorders>
          </w:tcPr>
          <w:p w14:paraId="6D237F60"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hideMark/>
          </w:tcPr>
          <w:p w14:paraId="05DA8376" w14:textId="77777777" w:rsidR="00831E24" w:rsidRPr="00D0162F" w:rsidRDefault="00831E24" w:rsidP="00A81E02">
            <w:pPr>
              <w:pStyle w:val="TAC"/>
              <w:rPr>
                <w:lang w:eastAsia="zh-CN"/>
              </w:rPr>
            </w:pPr>
            <w:r w:rsidRPr="00D0162F">
              <w:rPr>
                <w:lang w:eastAsia="zh-CN"/>
              </w:rPr>
              <w:t>CC.1A HD</w:t>
            </w:r>
          </w:p>
        </w:tc>
      </w:tr>
      <w:tr w:rsidR="00831E24" w:rsidRPr="00D0162F" w14:paraId="0C40BD73" w14:textId="77777777" w:rsidTr="00A81E02">
        <w:trPr>
          <w:jc w:val="center"/>
        </w:trPr>
        <w:tc>
          <w:tcPr>
            <w:tcW w:w="3597" w:type="dxa"/>
            <w:gridSpan w:val="2"/>
            <w:tcBorders>
              <w:top w:val="single" w:sz="4" w:space="0" w:color="auto"/>
              <w:left w:val="single" w:sz="4" w:space="0" w:color="auto"/>
              <w:bottom w:val="single" w:sz="4" w:space="0" w:color="auto"/>
              <w:right w:val="single" w:sz="4" w:space="0" w:color="auto"/>
            </w:tcBorders>
            <w:hideMark/>
          </w:tcPr>
          <w:p w14:paraId="20257493" w14:textId="77777777" w:rsidR="00831E24" w:rsidRPr="00D0162F" w:rsidRDefault="00831E24" w:rsidP="00A81E02">
            <w:pPr>
              <w:pStyle w:val="TAL"/>
            </w:pPr>
            <w:r w:rsidRPr="00D0162F">
              <w:t>Channel bandwidth</w:t>
            </w:r>
          </w:p>
        </w:tc>
        <w:tc>
          <w:tcPr>
            <w:tcW w:w="607" w:type="dxa"/>
            <w:tcBorders>
              <w:top w:val="single" w:sz="4" w:space="0" w:color="auto"/>
              <w:left w:val="single" w:sz="4" w:space="0" w:color="auto"/>
              <w:bottom w:val="single" w:sz="4" w:space="0" w:color="auto"/>
              <w:right w:val="single" w:sz="4" w:space="0" w:color="auto"/>
            </w:tcBorders>
            <w:hideMark/>
          </w:tcPr>
          <w:p w14:paraId="57F5E938" w14:textId="77777777" w:rsidR="00831E24" w:rsidRPr="00D0162F" w:rsidRDefault="00831E24" w:rsidP="00A81E02">
            <w:pPr>
              <w:pStyle w:val="TAC"/>
              <w:rPr>
                <w:lang w:eastAsia="zh-CN"/>
              </w:rPr>
            </w:pPr>
            <w:r w:rsidRPr="00D0162F">
              <w:rPr>
                <w:lang w:eastAsia="zh-CN"/>
              </w:rPr>
              <w:t>MHz</w:t>
            </w:r>
          </w:p>
        </w:tc>
        <w:tc>
          <w:tcPr>
            <w:tcW w:w="2710" w:type="dxa"/>
            <w:tcBorders>
              <w:top w:val="single" w:sz="4" w:space="0" w:color="auto"/>
              <w:left w:val="single" w:sz="4" w:space="0" w:color="auto"/>
              <w:bottom w:val="single" w:sz="4" w:space="0" w:color="auto"/>
              <w:right w:val="single" w:sz="4" w:space="0" w:color="auto"/>
            </w:tcBorders>
            <w:hideMark/>
          </w:tcPr>
          <w:p w14:paraId="1000DD91" w14:textId="77777777" w:rsidR="00831E24" w:rsidRPr="00D0162F" w:rsidRDefault="00831E24" w:rsidP="00A81E02">
            <w:pPr>
              <w:pStyle w:val="TAC"/>
              <w:rPr>
                <w:lang w:eastAsia="zh-CN"/>
              </w:rPr>
            </w:pPr>
            <w:r w:rsidRPr="00D0162F">
              <w:rPr>
                <w:lang w:eastAsia="zh-CN"/>
              </w:rPr>
              <w:t>Note2</w:t>
            </w:r>
          </w:p>
        </w:tc>
      </w:tr>
      <w:tr w:rsidR="00831E24" w:rsidRPr="00D0162F" w14:paraId="78013188" w14:textId="77777777" w:rsidTr="00A81E02">
        <w:trPr>
          <w:jc w:val="center"/>
        </w:trPr>
        <w:tc>
          <w:tcPr>
            <w:tcW w:w="3597" w:type="dxa"/>
            <w:gridSpan w:val="2"/>
            <w:tcBorders>
              <w:top w:val="single" w:sz="4" w:space="0" w:color="auto"/>
              <w:left w:val="single" w:sz="4" w:space="0" w:color="auto"/>
              <w:bottom w:val="single" w:sz="4" w:space="0" w:color="auto"/>
              <w:right w:val="single" w:sz="4" w:space="0" w:color="auto"/>
            </w:tcBorders>
            <w:hideMark/>
          </w:tcPr>
          <w:p w14:paraId="2AB099FA" w14:textId="77777777" w:rsidR="00831E24" w:rsidRPr="00D0162F" w:rsidRDefault="00831E24" w:rsidP="00A81E02">
            <w:pPr>
              <w:pStyle w:val="TAL"/>
            </w:pPr>
            <w:r w:rsidRPr="00D0162F">
              <w:t>Number of PSCCH symbols per slot</w:t>
            </w:r>
          </w:p>
        </w:tc>
        <w:tc>
          <w:tcPr>
            <w:tcW w:w="607" w:type="dxa"/>
            <w:tcBorders>
              <w:top w:val="single" w:sz="4" w:space="0" w:color="auto"/>
              <w:left w:val="single" w:sz="4" w:space="0" w:color="auto"/>
              <w:bottom w:val="single" w:sz="4" w:space="0" w:color="auto"/>
              <w:right w:val="single" w:sz="4" w:space="0" w:color="auto"/>
            </w:tcBorders>
          </w:tcPr>
          <w:p w14:paraId="540FE44F"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hideMark/>
          </w:tcPr>
          <w:p w14:paraId="00B69866" w14:textId="77777777" w:rsidR="00831E24" w:rsidRPr="00D0162F" w:rsidRDefault="00831E24" w:rsidP="00A81E02">
            <w:pPr>
              <w:pStyle w:val="TAC"/>
              <w:rPr>
                <w:lang w:eastAsia="zh-CN"/>
              </w:rPr>
            </w:pPr>
            <w:r w:rsidRPr="00D0162F">
              <w:rPr>
                <w:lang w:eastAsia="zh-CN"/>
              </w:rPr>
              <w:t>2</w:t>
            </w:r>
          </w:p>
        </w:tc>
      </w:tr>
      <w:tr w:rsidR="00831E24" w:rsidRPr="00D0162F" w14:paraId="77ACF621" w14:textId="77777777" w:rsidTr="00A81E02">
        <w:trPr>
          <w:jc w:val="center"/>
        </w:trPr>
        <w:tc>
          <w:tcPr>
            <w:tcW w:w="3597" w:type="dxa"/>
            <w:gridSpan w:val="2"/>
            <w:tcBorders>
              <w:top w:val="single" w:sz="4" w:space="0" w:color="auto"/>
              <w:left w:val="single" w:sz="4" w:space="0" w:color="auto"/>
              <w:bottom w:val="single" w:sz="4" w:space="0" w:color="auto"/>
              <w:right w:val="single" w:sz="4" w:space="0" w:color="auto"/>
            </w:tcBorders>
          </w:tcPr>
          <w:p w14:paraId="60D61C40" w14:textId="77777777" w:rsidR="00831E24" w:rsidRPr="00D0162F" w:rsidRDefault="00831E24" w:rsidP="00A81E02">
            <w:pPr>
              <w:pStyle w:val="TAL"/>
            </w:pPr>
            <w:r w:rsidRPr="00D0162F">
              <w:t>Number of PSCCH RB</w:t>
            </w:r>
          </w:p>
        </w:tc>
        <w:tc>
          <w:tcPr>
            <w:tcW w:w="607" w:type="dxa"/>
            <w:tcBorders>
              <w:top w:val="single" w:sz="4" w:space="0" w:color="auto"/>
              <w:left w:val="single" w:sz="4" w:space="0" w:color="auto"/>
              <w:bottom w:val="single" w:sz="4" w:space="0" w:color="auto"/>
              <w:right w:val="single" w:sz="4" w:space="0" w:color="auto"/>
            </w:tcBorders>
          </w:tcPr>
          <w:p w14:paraId="1106B392"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tcPr>
          <w:p w14:paraId="4923A63B" w14:textId="77777777" w:rsidR="00831E24" w:rsidRPr="00D0162F" w:rsidRDefault="00831E24" w:rsidP="00A81E02">
            <w:pPr>
              <w:pStyle w:val="TAC"/>
              <w:rPr>
                <w:lang w:eastAsia="zh-CN"/>
              </w:rPr>
            </w:pPr>
            <w:r w:rsidRPr="00D0162F">
              <w:rPr>
                <w:lang w:eastAsia="zh-CN"/>
              </w:rPr>
              <w:t>10</w:t>
            </w:r>
          </w:p>
        </w:tc>
      </w:tr>
      <w:tr w:rsidR="00831E24" w:rsidRPr="00D0162F" w14:paraId="625F3DD4" w14:textId="77777777" w:rsidTr="00A81E02">
        <w:trPr>
          <w:jc w:val="center"/>
        </w:trPr>
        <w:tc>
          <w:tcPr>
            <w:tcW w:w="3597" w:type="dxa"/>
            <w:gridSpan w:val="2"/>
            <w:tcBorders>
              <w:top w:val="single" w:sz="4" w:space="0" w:color="auto"/>
              <w:left w:val="single" w:sz="4" w:space="0" w:color="auto"/>
              <w:bottom w:val="single" w:sz="4" w:space="0" w:color="auto"/>
              <w:right w:val="single" w:sz="4" w:space="0" w:color="auto"/>
            </w:tcBorders>
            <w:hideMark/>
          </w:tcPr>
          <w:p w14:paraId="416B41E1" w14:textId="77777777" w:rsidR="00831E24" w:rsidRPr="00D0162F" w:rsidRDefault="00831E24" w:rsidP="00A81E02">
            <w:pPr>
              <w:pStyle w:val="TAL"/>
            </w:pPr>
            <w:r w:rsidRPr="00D0162F">
              <w:t>Modulation</w:t>
            </w:r>
          </w:p>
        </w:tc>
        <w:tc>
          <w:tcPr>
            <w:tcW w:w="607" w:type="dxa"/>
            <w:tcBorders>
              <w:top w:val="single" w:sz="4" w:space="0" w:color="auto"/>
              <w:left w:val="single" w:sz="4" w:space="0" w:color="auto"/>
              <w:bottom w:val="single" w:sz="4" w:space="0" w:color="auto"/>
              <w:right w:val="single" w:sz="4" w:space="0" w:color="auto"/>
            </w:tcBorders>
          </w:tcPr>
          <w:p w14:paraId="4ACB322C"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hideMark/>
          </w:tcPr>
          <w:p w14:paraId="7050AF3A" w14:textId="77777777" w:rsidR="00831E24" w:rsidRPr="00D0162F" w:rsidRDefault="00831E24" w:rsidP="00A81E02">
            <w:pPr>
              <w:pStyle w:val="TAC"/>
              <w:rPr>
                <w:lang w:eastAsia="zh-CN"/>
              </w:rPr>
            </w:pPr>
            <w:r w:rsidRPr="00D0162F">
              <w:rPr>
                <w:lang w:eastAsia="zh-CN"/>
              </w:rPr>
              <w:t>QPSK</w:t>
            </w:r>
          </w:p>
        </w:tc>
      </w:tr>
      <w:tr w:rsidR="00831E24" w:rsidRPr="00D0162F" w14:paraId="49972C51" w14:textId="77777777" w:rsidTr="00A81E02">
        <w:trPr>
          <w:jc w:val="center"/>
        </w:trPr>
        <w:tc>
          <w:tcPr>
            <w:tcW w:w="3597" w:type="dxa"/>
            <w:gridSpan w:val="2"/>
            <w:tcBorders>
              <w:top w:val="single" w:sz="4" w:space="0" w:color="auto"/>
              <w:left w:val="single" w:sz="4" w:space="0" w:color="auto"/>
              <w:bottom w:val="single" w:sz="4" w:space="0" w:color="auto"/>
              <w:right w:val="single" w:sz="4" w:space="0" w:color="auto"/>
            </w:tcBorders>
            <w:hideMark/>
          </w:tcPr>
          <w:p w14:paraId="7AD3CE4C" w14:textId="77777777" w:rsidR="00831E24" w:rsidRPr="00D0162F" w:rsidRDefault="00831E24" w:rsidP="00A81E02">
            <w:pPr>
              <w:pStyle w:val="TAL"/>
            </w:pPr>
            <w:r w:rsidRPr="00D0162F">
              <w:t>Information Bit Payload (without CRC)</w:t>
            </w:r>
          </w:p>
        </w:tc>
        <w:tc>
          <w:tcPr>
            <w:tcW w:w="607" w:type="dxa"/>
            <w:tcBorders>
              <w:top w:val="single" w:sz="4" w:space="0" w:color="auto"/>
              <w:left w:val="single" w:sz="4" w:space="0" w:color="auto"/>
              <w:bottom w:val="single" w:sz="4" w:space="0" w:color="auto"/>
              <w:right w:val="single" w:sz="4" w:space="0" w:color="auto"/>
            </w:tcBorders>
            <w:hideMark/>
          </w:tcPr>
          <w:p w14:paraId="2A9E231C" w14:textId="77777777" w:rsidR="00831E24" w:rsidRPr="00D0162F" w:rsidRDefault="00831E24" w:rsidP="00A81E02">
            <w:pPr>
              <w:pStyle w:val="TAC"/>
              <w:rPr>
                <w:lang w:eastAsia="zh-CN"/>
              </w:rPr>
            </w:pPr>
            <w:r w:rsidRPr="00D0162F">
              <w:rPr>
                <w:lang w:eastAsia="zh-CN"/>
              </w:rPr>
              <w:t>Bits</w:t>
            </w:r>
          </w:p>
        </w:tc>
        <w:tc>
          <w:tcPr>
            <w:tcW w:w="2710" w:type="dxa"/>
            <w:tcBorders>
              <w:top w:val="single" w:sz="4" w:space="0" w:color="auto"/>
              <w:left w:val="single" w:sz="4" w:space="0" w:color="auto"/>
              <w:bottom w:val="single" w:sz="4" w:space="0" w:color="auto"/>
              <w:right w:val="single" w:sz="4" w:space="0" w:color="auto"/>
            </w:tcBorders>
            <w:hideMark/>
          </w:tcPr>
          <w:p w14:paraId="0FB5B96C" w14:textId="77777777" w:rsidR="00831E24" w:rsidRPr="00D0162F" w:rsidRDefault="00831E24" w:rsidP="00A81E02">
            <w:pPr>
              <w:pStyle w:val="TAC"/>
              <w:rPr>
                <w:lang w:eastAsia="zh-CN"/>
              </w:rPr>
            </w:pPr>
            <w:r w:rsidRPr="00D0162F">
              <w:rPr>
                <w:lang w:eastAsia="zh-CN"/>
              </w:rPr>
              <w:t>26</w:t>
            </w:r>
          </w:p>
        </w:tc>
      </w:tr>
      <w:tr w:rsidR="00831E24" w:rsidRPr="00D0162F" w14:paraId="0D346FEC" w14:textId="77777777" w:rsidTr="00A81E02">
        <w:trPr>
          <w:jc w:val="center"/>
        </w:trPr>
        <w:tc>
          <w:tcPr>
            <w:tcW w:w="1158" w:type="dxa"/>
            <w:vMerge w:val="restart"/>
            <w:tcBorders>
              <w:top w:val="single" w:sz="4" w:space="0" w:color="auto"/>
              <w:left w:val="single" w:sz="4" w:space="0" w:color="auto"/>
              <w:bottom w:val="single" w:sz="4" w:space="0" w:color="auto"/>
              <w:right w:val="single" w:sz="4" w:space="0" w:color="auto"/>
            </w:tcBorders>
            <w:vAlign w:val="center"/>
            <w:hideMark/>
          </w:tcPr>
          <w:p w14:paraId="478BEF39" w14:textId="77777777" w:rsidR="00831E24" w:rsidRPr="00D0162F" w:rsidRDefault="00831E24" w:rsidP="00A81E02">
            <w:pPr>
              <w:pStyle w:val="TAL"/>
            </w:pPr>
            <w:r w:rsidRPr="00D0162F">
              <w:t>Information Bit</w:t>
            </w:r>
          </w:p>
        </w:tc>
        <w:tc>
          <w:tcPr>
            <w:tcW w:w="2439" w:type="dxa"/>
            <w:tcBorders>
              <w:top w:val="single" w:sz="4" w:space="0" w:color="auto"/>
              <w:left w:val="single" w:sz="4" w:space="0" w:color="auto"/>
              <w:bottom w:val="single" w:sz="4" w:space="0" w:color="auto"/>
              <w:right w:val="single" w:sz="4" w:space="0" w:color="auto"/>
            </w:tcBorders>
            <w:vAlign w:val="center"/>
          </w:tcPr>
          <w:p w14:paraId="5E6548B4" w14:textId="77777777" w:rsidR="00831E24" w:rsidRPr="00D0162F" w:rsidRDefault="00831E24" w:rsidP="00A81E02">
            <w:pPr>
              <w:pStyle w:val="TAL"/>
            </w:pPr>
            <w:r w:rsidRPr="00D0162F">
              <w:t>Number of DMRS ports</w:t>
            </w:r>
          </w:p>
        </w:tc>
        <w:tc>
          <w:tcPr>
            <w:tcW w:w="607" w:type="dxa"/>
            <w:tcBorders>
              <w:top w:val="single" w:sz="4" w:space="0" w:color="auto"/>
              <w:left w:val="single" w:sz="4" w:space="0" w:color="auto"/>
              <w:bottom w:val="single" w:sz="4" w:space="0" w:color="auto"/>
              <w:right w:val="single" w:sz="4" w:space="0" w:color="auto"/>
            </w:tcBorders>
            <w:vAlign w:val="center"/>
          </w:tcPr>
          <w:p w14:paraId="6EA309EA"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vAlign w:val="center"/>
          </w:tcPr>
          <w:p w14:paraId="7FC03EC1" w14:textId="77777777" w:rsidR="00831E24" w:rsidRPr="00D0162F" w:rsidRDefault="00831E24" w:rsidP="00A81E02">
            <w:pPr>
              <w:pStyle w:val="TAC"/>
              <w:rPr>
                <w:lang w:eastAsia="zh-CN"/>
              </w:rPr>
            </w:pPr>
            <w:r w:rsidRPr="00D0162F">
              <w:rPr>
                <w:lang w:eastAsia="zh-CN"/>
              </w:rPr>
              <w:t>0 (1 port)</w:t>
            </w:r>
          </w:p>
        </w:tc>
      </w:tr>
      <w:tr w:rsidR="00831E24" w:rsidRPr="00D0162F" w14:paraId="58C3D75C" w14:textId="77777777" w:rsidTr="00A81E02">
        <w:trPr>
          <w:jc w:val="center"/>
        </w:trPr>
        <w:tc>
          <w:tcPr>
            <w:tcW w:w="1158" w:type="dxa"/>
            <w:vMerge/>
            <w:tcBorders>
              <w:top w:val="single" w:sz="4" w:space="0" w:color="auto"/>
              <w:left w:val="single" w:sz="4" w:space="0" w:color="auto"/>
              <w:bottom w:val="single" w:sz="4" w:space="0" w:color="auto"/>
              <w:right w:val="single" w:sz="4" w:space="0" w:color="auto"/>
            </w:tcBorders>
            <w:vAlign w:val="center"/>
          </w:tcPr>
          <w:p w14:paraId="2FB66350" w14:textId="77777777" w:rsidR="00831E24" w:rsidRPr="00D0162F" w:rsidRDefault="00831E24" w:rsidP="00A81E02">
            <w:pPr>
              <w:pStyle w:val="TAL"/>
            </w:pPr>
          </w:p>
        </w:tc>
        <w:tc>
          <w:tcPr>
            <w:tcW w:w="2439" w:type="dxa"/>
            <w:tcBorders>
              <w:top w:val="single" w:sz="4" w:space="0" w:color="auto"/>
              <w:left w:val="single" w:sz="4" w:space="0" w:color="auto"/>
              <w:bottom w:val="single" w:sz="4" w:space="0" w:color="auto"/>
              <w:right w:val="single" w:sz="4" w:space="0" w:color="auto"/>
            </w:tcBorders>
            <w:vAlign w:val="center"/>
          </w:tcPr>
          <w:p w14:paraId="030CBED8" w14:textId="77777777" w:rsidR="00831E24" w:rsidRPr="00D0162F" w:rsidRDefault="00831E24" w:rsidP="00A81E02">
            <w:pPr>
              <w:pStyle w:val="TAL"/>
            </w:pPr>
            <w:r w:rsidRPr="00D0162F">
              <w:t>Priority</w:t>
            </w:r>
          </w:p>
        </w:tc>
        <w:tc>
          <w:tcPr>
            <w:tcW w:w="607" w:type="dxa"/>
            <w:tcBorders>
              <w:top w:val="single" w:sz="4" w:space="0" w:color="auto"/>
              <w:left w:val="single" w:sz="4" w:space="0" w:color="auto"/>
              <w:bottom w:val="single" w:sz="4" w:space="0" w:color="auto"/>
              <w:right w:val="single" w:sz="4" w:space="0" w:color="auto"/>
            </w:tcBorders>
            <w:vAlign w:val="center"/>
          </w:tcPr>
          <w:p w14:paraId="1B022296"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vAlign w:val="center"/>
          </w:tcPr>
          <w:p w14:paraId="3BF59E39" w14:textId="77777777" w:rsidR="00831E24" w:rsidRPr="00D0162F" w:rsidRDefault="00831E24" w:rsidP="00A81E02">
            <w:pPr>
              <w:pStyle w:val="TAC"/>
              <w:rPr>
                <w:lang w:eastAsia="zh-CN"/>
              </w:rPr>
            </w:pPr>
            <w:r w:rsidRPr="00D0162F">
              <w:rPr>
                <w:lang w:eastAsia="zh-CN"/>
              </w:rPr>
              <w:t>As set by higher layers</w:t>
            </w:r>
          </w:p>
        </w:tc>
      </w:tr>
      <w:tr w:rsidR="00831E24" w:rsidRPr="00D0162F" w14:paraId="66D3F99D" w14:textId="77777777" w:rsidTr="00A81E02">
        <w:trPr>
          <w:jc w:val="center"/>
        </w:trPr>
        <w:tc>
          <w:tcPr>
            <w:tcW w:w="1158" w:type="dxa"/>
            <w:vMerge/>
            <w:tcBorders>
              <w:top w:val="single" w:sz="4" w:space="0" w:color="auto"/>
              <w:left w:val="single" w:sz="4" w:space="0" w:color="auto"/>
              <w:bottom w:val="single" w:sz="4" w:space="0" w:color="auto"/>
              <w:right w:val="single" w:sz="4" w:space="0" w:color="auto"/>
            </w:tcBorders>
            <w:vAlign w:val="center"/>
            <w:hideMark/>
          </w:tcPr>
          <w:p w14:paraId="6C29B86A" w14:textId="77777777" w:rsidR="00831E24" w:rsidRPr="00D0162F" w:rsidRDefault="00831E24" w:rsidP="00A81E02">
            <w:pPr>
              <w:pStyle w:val="TAL"/>
            </w:pPr>
          </w:p>
        </w:tc>
        <w:tc>
          <w:tcPr>
            <w:tcW w:w="2439" w:type="dxa"/>
            <w:tcBorders>
              <w:top w:val="single" w:sz="4" w:space="0" w:color="auto"/>
              <w:left w:val="single" w:sz="4" w:space="0" w:color="auto"/>
              <w:bottom w:val="single" w:sz="4" w:space="0" w:color="auto"/>
              <w:right w:val="single" w:sz="4" w:space="0" w:color="auto"/>
            </w:tcBorders>
            <w:vAlign w:val="center"/>
            <w:hideMark/>
          </w:tcPr>
          <w:p w14:paraId="1794AC1A" w14:textId="77777777" w:rsidR="00831E24" w:rsidRPr="00D0162F" w:rsidRDefault="00831E24" w:rsidP="00A81E02">
            <w:pPr>
              <w:pStyle w:val="TAL"/>
            </w:pPr>
            <w:r w:rsidRPr="00D0162F">
              <w:t>Resource reservation period</w:t>
            </w:r>
          </w:p>
        </w:tc>
        <w:tc>
          <w:tcPr>
            <w:tcW w:w="607" w:type="dxa"/>
            <w:tcBorders>
              <w:top w:val="single" w:sz="4" w:space="0" w:color="auto"/>
              <w:left w:val="single" w:sz="4" w:space="0" w:color="auto"/>
              <w:bottom w:val="single" w:sz="4" w:space="0" w:color="auto"/>
              <w:right w:val="single" w:sz="4" w:space="0" w:color="auto"/>
            </w:tcBorders>
            <w:vAlign w:val="center"/>
          </w:tcPr>
          <w:p w14:paraId="3D9B2302"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vAlign w:val="center"/>
            <w:hideMark/>
          </w:tcPr>
          <w:p w14:paraId="039ADB19" w14:textId="77777777" w:rsidR="00831E24" w:rsidRPr="00D0162F" w:rsidRDefault="00831E24" w:rsidP="00A81E02">
            <w:pPr>
              <w:pStyle w:val="TAC"/>
              <w:rPr>
                <w:lang w:eastAsia="zh-CN"/>
              </w:rPr>
            </w:pPr>
            <w:r w:rsidRPr="00D0162F">
              <w:rPr>
                <w:lang w:eastAsia="zh-CN"/>
              </w:rPr>
              <w:t>N/A</w:t>
            </w:r>
          </w:p>
        </w:tc>
      </w:tr>
      <w:tr w:rsidR="00831E24" w:rsidRPr="00D0162F" w14:paraId="12E72034" w14:textId="77777777" w:rsidTr="00A81E02">
        <w:trPr>
          <w:jc w:val="center"/>
        </w:trPr>
        <w:tc>
          <w:tcPr>
            <w:tcW w:w="1158" w:type="dxa"/>
            <w:vMerge/>
            <w:tcBorders>
              <w:top w:val="single" w:sz="4" w:space="0" w:color="auto"/>
              <w:left w:val="single" w:sz="4" w:space="0" w:color="auto"/>
              <w:bottom w:val="single" w:sz="4" w:space="0" w:color="auto"/>
              <w:right w:val="single" w:sz="4" w:space="0" w:color="auto"/>
            </w:tcBorders>
            <w:vAlign w:val="center"/>
            <w:hideMark/>
          </w:tcPr>
          <w:p w14:paraId="6D1BEA54" w14:textId="77777777" w:rsidR="00831E24" w:rsidRPr="00D0162F" w:rsidRDefault="00831E24" w:rsidP="00A81E02">
            <w:pPr>
              <w:pStyle w:val="TAL"/>
            </w:pPr>
          </w:p>
        </w:tc>
        <w:tc>
          <w:tcPr>
            <w:tcW w:w="2439" w:type="dxa"/>
            <w:tcBorders>
              <w:top w:val="single" w:sz="4" w:space="0" w:color="auto"/>
              <w:left w:val="single" w:sz="4" w:space="0" w:color="auto"/>
              <w:bottom w:val="single" w:sz="4" w:space="0" w:color="auto"/>
              <w:right w:val="single" w:sz="4" w:space="0" w:color="auto"/>
            </w:tcBorders>
            <w:vAlign w:val="center"/>
            <w:hideMark/>
          </w:tcPr>
          <w:p w14:paraId="62F980BD" w14:textId="77777777" w:rsidR="00831E24" w:rsidRPr="00D0162F" w:rsidRDefault="00831E24" w:rsidP="00A81E02">
            <w:pPr>
              <w:pStyle w:val="TAL"/>
            </w:pPr>
            <w:r w:rsidRPr="00D0162F">
              <w:t>Modulation and coding scheme</w:t>
            </w:r>
          </w:p>
        </w:tc>
        <w:tc>
          <w:tcPr>
            <w:tcW w:w="607" w:type="dxa"/>
            <w:tcBorders>
              <w:top w:val="single" w:sz="4" w:space="0" w:color="auto"/>
              <w:left w:val="single" w:sz="4" w:space="0" w:color="auto"/>
              <w:bottom w:val="single" w:sz="4" w:space="0" w:color="auto"/>
              <w:right w:val="single" w:sz="4" w:space="0" w:color="auto"/>
            </w:tcBorders>
            <w:vAlign w:val="center"/>
          </w:tcPr>
          <w:p w14:paraId="18CCC5FA"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vAlign w:val="center"/>
            <w:hideMark/>
          </w:tcPr>
          <w:p w14:paraId="02D3D035" w14:textId="77777777" w:rsidR="00831E24" w:rsidRPr="00D0162F" w:rsidRDefault="00831E24" w:rsidP="00A81E02">
            <w:pPr>
              <w:pStyle w:val="TAC"/>
              <w:rPr>
                <w:lang w:eastAsia="zh-CN"/>
              </w:rPr>
            </w:pPr>
            <w:r w:rsidRPr="00D0162F">
              <w:rPr>
                <w:lang w:eastAsia="zh-CN"/>
              </w:rPr>
              <w:t>Set as the PSSCH MCS specified in the test</w:t>
            </w:r>
          </w:p>
        </w:tc>
      </w:tr>
      <w:tr w:rsidR="00831E24" w:rsidRPr="00D0162F" w14:paraId="714BAC02" w14:textId="77777777" w:rsidTr="00A81E02">
        <w:trPr>
          <w:jc w:val="center"/>
        </w:trPr>
        <w:tc>
          <w:tcPr>
            <w:tcW w:w="1158" w:type="dxa"/>
            <w:vMerge/>
            <w:tcBorders>
              <w:top w:val="single" w:sz="4" w:space="0" w:color="auto"/>
              <w:left w:val="single" w:sz="4" w:space="0" w:color="auto"/>
              <w:bottom w:val="single" w:sz="4" w:space="0" w:color="auto"/>
              <w:right w:val="single" w:sz="4" w:space="0" w:color="auto"/>
            </w:tcBorders>
            <w:vAlign w:val="center"/>
            <w:hideMark/>
          </w:tcPr>
          <w:p w14:paraId="47CB1F0B" w14:textId="77777777" w:rsidR="00831E24" w:rsidRPr="00D0162F" w:rsidRDefault="00831E24" w:rsidP="00A81E02">
            <w:pPr>
              <w:pStyle w:val="TAL"/>
            </w:pPr>
          </w:p>
        </w:tc>
        <w:tc>
          <w:tcPr>
            <w:tcW w:w="2439" w:type="dxa"/>
            <w:tcBorders>
              <w:top w:val="single" w:sz="4" w:space="0" w:color="auto"/>
              <w:left w:val="single" w:sz="4" w:space="0" w:color="auto"/>
              <w:bottom w:val="single" w:sz="4" w:space="0" w:color="auto"/>
              <w:right w:val="single" w:sz="4" w:space="0" w:color="auto"/>
            </w:tcBorders>
            <w:vAlign w:val="center"/>
            <w:hideMark/>
          </w:tcPr>
          <w:p w14:paraId="5672C3A9" w14:textId="77777777" w:rsidR="00831E24" w:rsidRPr="00D0162F" w:rsidRDefault="00831E24" w:rsidP="00A81E02">
            <w:pPr>
              <w:pStyle w:val="TAL"/>
            </w:pPr>
            <w:r w:rsidRPr="00D0162F">
              <w:t>DMRS pattern</w:t>
            </w:r>
          </w:p>
        </w:tc>
        <w:tc>
          <w:tcPr>
            <w:tcW w:w="607" w:type="dxa"/>
            <w:tcBorders>
              <w:top w:val="single" w:sz="4" w:space="0" w:color="auto"/>
              <w:left w:val="single" w:sz="4" w:space="0" w:color="auto"/>
              <w:bottom w:val="single" w:sz="4" w:space="0" w:color="auto"/>
              <w:right w:val="single" w:sz="4" w:space="0" w:color="auto"/>
            </w:tcBorders>
            <w:vAlign w:val="center"/>
          </w:tcPr>
          <w:p w14:paraId="0BC8FBFF"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vAlign w:val="center"/>
            <w:hideMark/>
          </w:tcPr>
          <w:p w14:paraId="387811B2" w14:textId="77777777" w:rsidR="00831E24" w:rsidRPr="00D0162F" w:rsidRDefault="00831E24" w:rsidP="00A81E02">
            <w:pPr>
              <w:pStyle w:val="TAC"/>
              <w:rPr>
                <w:lang w:eastAsia="zh-CN"/>
              </w:rPr>
            </w:pPr>
            <w:r w:rsidRPr="00D0162F">
              <w:rPr>
                <w:lang w:eastAsia="zh-CN"/>
              </w:rPr>
              <w:t>0 (2 DMRS)</w:t>
            </w:r>
          </w:p>
        </w:tc>
      </w:tr>
      <w:tr w:rsidR="00831E24" w:rsidRPr="00D0162F" w14:paraId="47DEC715" w14:textId="77777777" w:rsidTr="00A81E02">
        <w:trPr>
          <w:jc w:val="center"/>
        </w:trPr>
        <w:tc>
          <w:tcPr>
            <w:tcW w:w="1158" w:type="dxa"/>
            <w:vMerge/>
            <w:tcBorders>
              <w:top w:val="single" w:sz="4" w:space="0" w:color="auto"/>
              <w:left w:val="single" w:sz="4" w:space="0" w:color="auto"/>
              <w:bottom w:val="single" w:sz="4" w:space="0" w:color="auto"/>
              <w:right w:val="single" w:sz="4" w:space="0" w:color="auto"/>
            </w:tcBorders>
            <w:vAlign w:val="center"/>
            <w:hideMark/>
          </w:tcPr>
          <w:p w14:paraId="7F12BA77" w14:textId="77777777" w:rsidR="00831E24" w:rsidRPr="00D0162F" w:rsidRDefault="00831E24" w:rsidP="00A81E02">
            <w:pPr>
              <w:pStyle w:val="TAL"/>
            </w:pPr>
          </w:p>
        </w:tc>
        <w:tc>
          <w:tcPr>
            <w:tcW w:w="2439" w:type="dxa"/>
            <w:tcBorders>
              <w:top w:val="single" w:sz="4" w:space="0" w:color="auto"/>
              <w:left w:val="single" w:sz="4" w:space="0" w:color="auto"/>
              <w:bottom w:val="single" w:sz="4" w:space="0" w:color="auto"/>
              <w:right w:val="single" w:sz="4" w:space="0" w:color="auto"/>
            </w:tcBorders>
            <w:vAlign w:val="center"/>
            <w:hideMark/>
          </w:tcPr>
          <w:p w14:paraId="0C885D3F" w14:textId="77777777" w:rsidR="00831E24" w:rsidRPr="00D0162F" w:rsidRDefault="00831E24" w:rsidP="00A81E02">
            <w:pPr>
              <w:pStyle w:val="TAL"/>
            </w:pPr>
            <w:r w:rsidRPr="00D0162F">
              <w:t>2</w:t>
            </w:r>
            <w:r w:rsidRPr="00D0162F">
              <w:rPr>
                <w:vertAlign w:val="superscript"/>
              </w:rPr>
              <w:t>nd</w:t>
            </w:r>
            <w:r w:rsidRPr="00D0162F">
              <w:t xml:space="preserve"> stage SCI format</w:t>
            </w:r>
          </w:p>
        </w:tc>
        <w:tc>
          <w:tcPr>
            <w:tcW w:w="607" w:type="dxa"/>
            <w:tcBorders>
              <w:top w:val="single" w:sz="4" w:space="0" w:color="auto"/>
              <w:left w:val="single" w:sz="4" w:space="0" w:color="auto"/>
              <w:bottom w:val="single" w:sz="4" w:space="0" w:color="auto"/>
              <w:right w:val="single" w:sz="4" w:space="0" w:color="auto"/>
            </w:tcBorders>
            <w:vAlign w:val="center"/>
          </w:tcPr>
          <w:p w14:paraId="666DF0A8"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vAlign w:val="center"/>
            <w:hideMark/>
          </w:tcPr>
          <w:p w14:paraId="22B654C5" w14:textId="77777777" w:rsidR="00831E24" w:rsidRPr="00D0162F" w:rsidRDefault="00831E24" w:rsidP="00A81E02">
            <w:pPr>
              <w:pStyle w:val="TAC"/>
              <w:rPr>
                <w:lang w:eastAsia="zh-CN"/>
              </w:rPr>
            </w:pPr>
            <w:r w:rsidRPr="00D0162F">
              <w:rPr>
                <w:lang w:eastAsia="zh-CN"/>
              </w:rPr>
              <w:t>00 (SCI format 2-A)</w:t>
            </w:r>
          </w:p>
        </w:tc>
      </w:tr>
      <w:tr w:rsidR="00831E24" w:rsidRPr="00D0162F" w14:paraId="276611A7" w14:textId="77777777" w:rsidTr="00A81E02">
        <w:trPr>
          <w:jc w:val="center"/>
        </w:trPr>
        <w:tc>
          <w:tcPr>
            <w:tcW w:w="1158" w:type="dxa"/>
            <w:vMerge/>
            <w:tcBorders>
              <w:top w:val="single" w:sz="4" w:space="0" w:color="auto"/>
              <w:left w:val="single" w:sz="4" w:space="0" w:color="auto"/>
              <w:bottom w:val="single" w:sz="4" w:space="0" w:color="auto"/>
              <w:right w:val="single" w:sz="4" w:space="0" w:color="auto"/>
            </w:tcBorders>
            <w:vAlign w:val="center"/>
          </w:tcPr>
          <w:p w14:paraId="48884F57" w14:textId="77777777" w:rsidR="00831E24" w:rsidRPr="00D0162F" w:rsidRDefault="00831E24" w:rsidP="00A81E02">
            <w:pPr>
              <w:pStyle w:val="TAL"/>
            </w:pPr>
          </w:p>
        </w:tc>
        <w:tc>
          <w:tcPr>
            <w:tcW w:w="2439" w:type="dxa"/>
            <w:tcBorders>
              <w:top w:val="single" w:sz="4" w:space="0" w:color="auto"/>
              <w:left w:val="single" w:sz="4" w:space="0" w:color="auto"/>
              <w:bottom w:val="single" w:sz="4" w:space="0" w:color="auto"/>
              <w:right w:val="single" w:sz="4" w:space="0" w:color="auto"/>
            </w:tcBorders>
            <w:vAlign w:val="center"/>
          </w:tcPr>
          <w:p w14:paraId="305886DC" w14:textId="77777777" w:rsidR="00831E24" w:rsidRPr="00D0162F" w:rsidRDefault="00831E24" w:rsidP="00A81E02">
            <w:pPr>
              <w:pStyle w:val="TAL"/>
            </w:pPr>
            <w:r w:rsidRPr="00D0162F">
              <w:t>Beta offset indicator</w:t>
            </w:r>
          </w:p>
        </w:tc>
        <w:tc>
          <w:tcPr>
            <w:tcW w:w="607" w:type="dxa"/>
            <w:tcBorders>
              <w:top w:val="single" w:sz="4" w:space="0" w:color="auto"/>
              <w:left w:val="single" w:sz="4" w:space="0" w:color="auto"/>
              <w:bottom w:val="single" w:sz="4" w:space="0" w:color="auto"/>
              <w:right w:val="single" w:sz="4" w:space="0" w:color="auto"/>
            </w:tcBorders>
            <w:vAlign w:val="center"/>
          </w:tcPr>
          <w:p w14:paraId="4F3A7FFC"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vAlign w:val="center"/>
          </w:tcPr>
          <w:p w14:paraId="124CCD20" w14:textId="77777777" w:rsidR="00831E24" w:rsidRPr="00D0162F" w:rsidRDefault="00831E24" w:rsidP="00A81E02">
            <w:pPr>
              <w:pStyle w:val="TAC"/>
              <w:rPr>
                <w:lang w:eastAsia="zh-CN"/>
              </w:rPr>
            </w:pPr>
            <w:r w:rsidRPr="00D0162F">
              <w:rPr>
                <w:lang w:eastAsia="zh-CN"/>
              </w:rPr>
              <w:t>Set as specified in the test</w:t>
            </w:r>
          </w:p>
        </w:tc>
      </w:tr>
      <w:tr w:rsidR="00831E24" w:rsidRPr="00D0162F" w14:paraId="64D8DC2B" w14:textId="77777777" w:rsidTr="00A81E02">
        <w:trPr>
          <w:jc w:val="center"/>
        </w:trPr>
        <w:tc>
          <w:tcPr>
            <w:tcW w:w="1158" w:type="dxa"/>
            <w:vMerge/>
            <w:tcBorders>
              <w:top w:val="single" w:sz="4" w:space="0" w:color="auto"/>
              <w:left w:val="single" w:sz="4" w:space="0" w:color="auto"/>
              <w:bottom w:val="single" w:sz="4" w:space="0" w:color="auto"/>
              <w:right w:val="single" w:sz="4" w:space="0" w:color="auto"/>
            </w:tcBorders>
            <w:vAlign w:val="center"/>
            <w:hideMark/>
          </w:tcPr>
          <w:p w14:paraId="11C00305" w14:textId="77777777" w:rsidR="00831E24" w:rsidRPr="00D0162F" w:rsidRDefault="00831E24" w:rsidP="00A81E02">
            <w:pPr>
              <w:pStyle w:val="TAL"/>
            </w:pPr>
          </w:p>
        </w:tc>
        <w:tc>
          <w:tcPr>
            <w:tcW w:w="2439" w:type="dxa"/>
            <w:tcBorders>
              <w:top w:val="single" w:sz="4" w:space="0" w:color="auto"/>
              <w:left w:val="single" w:sz="4" w:space="0" w:color="auto"/>
              <w:bottom w:val="single" w:sz="4" w:space="0" w:color="auto"/>
              <w:right w:val="single" w:sz="4" w:space="0" w:color="auto"/>
            </w:tcBorders>
            <w:vAlign w:val="center"/>
            <w:hideMark/>
          </w:tcPr>
          <w:p w14:paraId="0E409802" w14:textId="77777777" w:rsidR="00831E24" w:rsidRPr="00D0162F" w:rsidRDefault="00831E24" w:rsidP="00A81E02">
            <w:pPr>
              <w:pStyle w:val="TAL"/>
            </w:pPr>
            <w:r w:rsidRPr="00D0162F">
              <w:t>Frequency resource assignment</w:t>
            </w:r>
          </w:p>
        </w:tc>
        <w:tc>
          <w:tcPr>
            <w:tcW w:w="607" w:type="dxa"/>
            <w:tcBorders>
              <w:top w:val="single" w:sz="4" w:space="0" w:color="auto"/>
              <w:left w:val="single" w:sz="4" w:space="0" w:color="auto"/>
              <w:bottom w:val="single" w:sz="4" w:space="0" w:color="auto"/>
              <w:right w:val="single" w:sz="4" w:space="0" w:color="auto"/>
            </w:tcBorders>
            <w:vAlign w:val="center"/>
          </w:tcPr>
          <w:p w14:paraId="5F143940"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vAlign w:val="center"/>
            <w:hideMark/>
          </w:tcPr>
          <w:p w14:paraId="25E532C1" w14:textId="77777777" w:rsidR="00831E24" w:rsidRPr="00D0162F" w:rsidRDefault="00831E24" w:rsidP="00A81E02">
            <w:pPr>
              <w:pStyle w:val="TAC"/>
              <w:rPr>
                <w:lang w:eastAsia="zh-CN"/>
              </w:rPr>
            </w:pPr>
            <w:r w:rsidRPr="00D0162F">
              <w:rPr>
                <w:lang w:eastAsia="zh-CN"/>
              </w:rPr>
              <w:t>Set as per PSSCH RB allocation specific in the test</w:t>
            </w:r>
          </w:p>
        </w:tc>
      </w:tr>
      <w:tr w:rsidR="00831E24" w:rsidRPr="00D0162F" w14:paraId="5B12B47C" w14:textId="77777777" w:rsidTr="00A81E02">
        <w:trPr>
          <w:jc w:val="center"/>
        </w:trPr>
        <w:tc>
          <w:tcPr>
            <w:tcW w:w="1158" w:type="dxa"/>
            <w:vMerge/>
            <w:tcBorders>
              <w:top w:val="single" w:sz="4" w:space="0" w:color="auto"/>
              <w:left w:val="single" w:sz="4" w:space="0" w:color="auto"/>
              <w:bottom w:val="single" w:sz="4" w:space="0" w:color="auto"/>
              <w:right w:val="single" w:sz="4" w:space="0" w:color="auto"/>
            </w:tcBorders>
            <w:vAlign w:val="center"/>
          </w:tcPr>
          <w:p w14:paraId="6E835774" w14:textId="77777777" w:rsidR="00831E24" w:rsidRPr="00D0162F" w:rsidRDefault="00831E24" w:rsidP="00A81E02">
            <w:pPr>
              <w:pStyle w:val="TAL"/>
            </w:pPr>
          </w:p>
        </w:tc>
        <w:tc>
          <w:tcPr>
            <w:tcW w:w="2439" w:type="dxa"/>
            <w:tcBorders>
              <w:top w:val="single" w:sz="4" w:space="0" w:color="auto"/>
              <w:left w:val="single" w:sz="4" w:space="0" w:color="auto"/>
              <w:bottom w:val="single" w:sz="4" w:space="0" w:color="auto"/>
              <w:right w:val="single" w:sz="4" w:space="0" w:color="auto"/>
            </w:tcBorders>
            <w:vAlign w:val="center"/>
          </w:tcPr>
          <w:p w14:paraId="3FBEE451" w14:textId="77777777" w:rsidR="00831E24" w:rsidRPr="00D0162F" w:rsidRDefault="00831E24" w:rsidP="00A81E02">
            <w:pPr>
              <w:pStyle w:val="TAL"/>
            </w:pPr>
            <w:r w:rsidRPr="00D0162F">
              <w:t>Time resource assignment</w:t>
            </w:r>
          </w:p>
        </w:tc>
        <w:tc>
          <w:tcPr>
            <w:tcW w:w="607" w:type="dxa"/>
            <w:tcBorders>
              <w:top w:val="single" w:sz="4" w:space="0" w:color="auto"/>
              <w:left w:val="single" w:sz="4" w:space="0" w:color="auto"/>
              <w:bottom w:val="single" w:sz="4" w:space="0" w:color="auto"/>
              <w:right w:val="single" w:sz="4" w:space="0" w:color="auto"/>
            </w:tcBorders>
            <w:vAlign w:val="center"/>
          </w:tcPr>
          <w:p w14:paraId="1949D5EA"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vAlign w:val="center"/>
          </w:tcPr>
          <w:p w14:paraId="40A0275B" w14:textId="77777777" w:rsidR="00831E24" w:rsidRPr="00D0162F" w:rsidRDefault="00831E24" w:rsidP="00A81E02">
            <w:pPr>
              <w:pStyle w:val="TAC"/>
              <w:rPr>
                <w:lang w:eastAsia="zh-CN"/>
              </w:rPr>
            </w:pPr>
            <w:r w:rsidRPr="00D0162F">
              <w:rPr>
                <w:lang w:eastAsia="zh-CN"/>
              </w:rPr>
              <w:t>Set as per PSSCH slot allocation specific in the test</w:t>
            </w:r>
          </w:p>
        </w:tc>
      </w:tr>
      <w:tr w:rsidR="00831E24" w:rsidRPr="00D0162F" w14:paraId="56A49F1B" w14:textId="77777777" w:rsidTr="00A81E02">
        <w:trPr>
          <w:jc w:val="center"/>
        </w:trPr>
        <w:tc>
          <w:tcPr>
            <w:tcW w:w="1158" w:type="dxa"/>
            <w:vMerge/>
            <w:tcBorders>
              <w:top w:val="single" w:sz="4" w:space="0" w:color="auto"/>
              <w:left w:val="single" w:sz="4" w:space="0" w:color="auto"/>
              <w:bottom w:val="single" w:sz="4" w:space="0" w:color="auto"/>
              <w:right w:val="single" w:sz="4" w:space="0" w:color="auto"/>
            </w:tcBorders>
            <w:vAlign w:val="center"/>
            <w:hideMark/>
          </w:tcPr>
          <w:p w14:paraId="77A2DE7F" w14:textId="77777777" w:rsidR="00831E24" w:rsidRPr="00D0162F" w:rsidRDefault="00831E24" w:rsidP="00A81E02">
            <w:pPr>
              <w:pStyle w:val="TAL"/>
            </w:pPr>
          </w:p>
        </w:tc>
        <w:tc>
          <w:tcPr>
            <w:tcW w:w="2439" w:type="dxa"/>
            <w:tcBorders>
              <w:top w:val="single" w:sz="4" w:space="0" w:color="auto"/>
              <w:left w:val="single" w:sz="4" w:space="0" w:color="auto"/>
              <w:bottom w:val="single" w:sz="4" w:space="0" w:color="auto"/>
              <w:right w:val="single" w:sz="4" w:space="0" w:color="auto"/>
            </w:tcBorders>
            <w:vAlign w:val="center"/>
            <w:hideMark/>
          </w:tcPr>
          <w:p w14:paraId="3E3EAC17" w14:textId="77777777" w:rsidR="00831E24" w:rsidRPr="00D0162F" w:rsidRDefault="00831E24" w:rsidP="00A81E02">
            <w:pPr>
              <w:pStyle w:val="TAL"/>
            </w:pPr>
            <w:r w:rsidRPr="00D0162F">
              <w:t>Reserved bits</w:t>
            </w:r>
          </w:p>
        </w:tc>
        <w:tc>
          <w:tcPr>
            <w:tcW w:w="607" w:type="dxa"/>
            <w:tcBorders>
              <w:top w:val="single" w:sz="4" w:space="0" w:color="auto"/>
              <w:left w:val="single" w:sz="4" w:space="0" w:color="auto"/>
              <w:bottom w:val="single" w:sz="4" w:space="0" w:color="auto"/>
              <w:right w:val="single" w:sz="4" w:space="0" w:color="auto"/>
            </w:tcBorders>
            <w:vAlign w:val="center"/>
          </w:tcPr>
          <w:p w14:paraId="055CD53C" w14:textId="77777777" w:rsidR="00831E24" w:rsidRPr="00D0162F" w:rsidRDefault="00831E24" w:rsidP="00A81E02">
            <w:pPr>
              <w:pStyle w:val="TAC"/>
              <w:rPr>
                <w:lang w:eastAsia="zh-CN"/>
              </w:rPr>
            </w:pPr>
          </w:p>
        </w:tc>
        <w:tc>
          <w:tcPr>
            <w:tcW w:w="2710" w:type="dxa"/>
            <w:tcBorders>
              <w:top w:val="single" w:sz="4" w:space="0" w:color="auto"/>
              <w:left w:val="single" w:sz="4" w:space="0" w:color="auto"/>
              <w:bottom w:val="single" w:sz="4" w:space="0" w:color="auto"/>
              <w:right w:val="single" w:sz="4" w:space="0" w:color="auto"/>
            </w:tcBorders>
            <w:vAlign w:val="center"/>
            <w:hideMark/>
          </w:tcPr>
          <w:p w14:paraId="556D2155" w14:textId="77777777" w:rsidR="00831E24" w:rsidRPr="00D0162F" w:rsidRDefault="00831E24" w:rsidP="00A81E02">
            <w:pPr>
              <w:pStyle w:val="TAC"/>
              <w:rPr>
                <w:lang w:eastAsia="zh-CN"/>
              </w:rPr>
            </w:pPr>
            <w:r w:rsidRPr="00D0162F">
              <w:rPr>
                <w:lang w:eastAsia="zh-CN"/>
              </w:rPr>
              <w:t>Set all these bits to 0</w:t>
            </w:r>
          </w:p>
        </w:tc>
      </w:tr>
      <w:tr w:rsidR="00831E24" w:rsidRPr="00D0162F" w14:paraId="169FD002" w14:textId="77777777" w:rsidTr="00A81E02">
        <w:trPr>
          <w:jc w:val="center"/>
        </w:trPr>
        <w:tc>
          <w:tcPr>
            <w:tcW w:w="3597" w:type="dxa"/>
            <w:gridSpan w:val="2"/>
            <w:tcBorders>
              <w:top w:val="single" w:sz="4" w:space="0" w:color="auto"/>
              <w:left w:val="single" w:sz="4" w:space="0" w:color="auto"/>
              <w:bottom w:val="single" w:sz="4" w:space="0" w:color="auto"/>
              <w:right w:val="single" w:sz="4" w:space="0" w:color="auto"/>
            </w:tcBorders>
            <w:hideMark/>
          </w:tcPr>
          <w:p w14:paraId="0478B7DD" w14:textId="77777777" w:rsidR="00831E24" w:rsidRPr="00D0162F" w:rsidRDefault="00831E24" w:rsidP="00A81E02">
            <w:pPr>
              <w:pStyle w:val="TAL"/>
            </w:pPr>
            <w:r w:rsidRPr="00D0162F">
              <w:t>Transport block CRC</w:t>
            </w:r>
          </w:p>
        </w:tc>
        <w:tc>
          <w:tcPr>
            <w:tcW w:w="607" w:type="dxa"/>
            <w:tcBorders>
              <w:top w:val="single" w:sz="4" w:space="0" w:color="auto"/>
              <w:left w:val="single" w:sz="4" w:space="0" w:color="auto"/>
              <w:bottom w:val="single" w:sz="4" w:space="0" w:color="auto"/>
              <w:right w:val="single" w:sz="4" w:space="0" w:color="auto"/>
            </w:tcBorders>
            <w:hideMark/>
          </w:tcPr>
          <w:p w14:paraId="26323FBA" w14:textId="77777777" w:rsidR="00831E24" w:rsidRPr="00D0162F" w:rsidRDefault="00831E24" w:rsidP="00A81E02">
            <w:pPr>
              <w:pStyle w:val="TAC"/>
              <w:rPr>
                <w:lang w:eastAsia="zh-CN"/>
              </w:rPr>
            </w:pPr>
            <w:r w:rsidRPr="00D0162F">
              <w:rPr>
                <w:lang w:eastAsia="zh-CN"/>
              </w:rPr>
              <w:t>Bits</w:t>
            </w:r>
          </w:p>
        </w:tc>
        <w:tc>
          <w:tcPr>
            <w:tcW w:w="2710" w:type="dxa"/>
            <w:tcBorders>
              <w:top w:val="single" w:sz="4" w:space="0" w:color="auto"/>
              <w:left w:val="single" w:sz="4" w:space="0" w:color="auto"/>
              <w:bottom w:val="single" w:sz="4" w:space="0" w:color="auto"/>
              <w:right w:val="single" w:sz="4" w:space="0" w:color="auto"/>
            </w:tcBorders>
            <w:hideMark/>
          </w:tcPr>
          <w:p w14:paraId="70C37D03" w14:textId="77777777" w:rsidR="00831E24" w:rsidRPr="00D0162F" w:rsidRDefault="00831E24" w:rsidP="00A81E02">
            <w:pPr>
              <w:pStyle w:val="TAC"/>
              <w:rPr>
                <w:lang w:eastAsia="zh-CN"/>
              </w:rPr>
            </w:pPr>
            <w:r w:rsidRPr="00D0162F">
              <w:rPr>
                <w:lang w:eastAsia="zh-CN"/>
              </w:rPr>
              <w:t>24</w:t>
            </w:r>
          </w:p>
        </w:tc>
      </w:tr>
      <w:tr w:rsidR="00831E24" w:rsidRPr="00D0162F" w14:paraId="659BAC9D" w14:textId="77777777" w:rsidTr="00A81E02">
        <w:trPr>
          <w:jc w:val="center"/>
        </w:trPr>
        <w:tc>
          <w:tcPr>
            <w:tcW w:w="3597" w:type="dxa"/>
            <w:gridSpan w:val="2"/>
            <w:tcBorders>
              <w:top w:val="single" w:sz="4" w:space="0" w:color="auto"/>
              <w:left w:val="single" w:sz="4" w:space="0" w:color="auto"/>
              <w:bottom w:val="single" w:sz="4" w:space="0" w:color="auto"/>
              <w:right w:val="single" w:sz="4" w:space="0" w:color="auto"/>
            </w:tcBorders>
            <w:hideMark/>
          </w:tcPr>
          <w:p w14:paraId="0BFB9035" w14:textId="77777777" w:rsidR="00831E24" w:rsidRPr="00D0162F" w:rsidRDefault="00831E24" w:rsidP="00A81E02">
            <w:pPr>
              <w:pStyle w:val="TAL"/>
            </w:pPr>
            <w:r w:rsidRPr="00D0162F">
              <w:t>Binary Channel Bits (Note 1)</w:t>
            </w:r>
          </w:p>
        </w:tc>
        <w:tc>
          <w:tcPr>
            <w:tcW w:w="607" w:type="dxa"/>
            <w:tcBorders>
              <w:top w:val="single" w:sz="4" w:space="0" w:color="auto"/>
              <w:left w:val="single" w:sz="4" w:space="0" w:color="auto"/>
              <w:bottom w:val="single" w:sz="4" w:space="0" w:color="auto"/>
              <w:right w:val="single" w:sz="4" w:space="0" w:color="auto"/>
            </w:tcBorders>
            <w:hideMark/>
          </w:tcPr>
          <w:p w14:paraId="4CD7EC90" w14:textId="77777777" w:rsidR="00831E24" w:rsidRPr="00D0162F" w:rsidRDefault="00831E24" w:rsidP="00A81E02">
            <w:pPr>
              <w:pStyle w:val="TAC"/>
              <w:rPr>
                <w:lang w:eastAsia="zh-CN"/>
              </w:rPr>
            </w:pPr>
            <w:r w:rsidRPr="00D0162F">
              <w:rPr>
                <w:lang w:eastAsia="zh-CN"/>
              </w:rPr>
              <w:t>Bits</w:t>
            </w:r>
          </w:p>
        </w:tc>
        <w:tc>
          <w:tcPr>
            <w:tcW w:w="2710" w:type="dxa"/>
            <w:tcBorders>
              <w:top w:val="single" w:sz="4" w:space="0" w:color="auto"/>
              <w:left w:val="single" w:sz="4" w:space="0" w:color="auto"/>
              <w:bottom w:val="single" w:sz="4" w:space="0" w:color="auto"/>
              <w:right w:val="single" w:sz="4" w:space="0" w:color="auto"/>
            </w:tcBorders>
            <w:hideMark/>
          </w:tcPr>
          <w:p w14:paraId="129B29B4" w14:textId="77777777" w:rsidR="00831E24" w:rsidRPr="00D0162F" w:rsidRDefault="00831E24" w:rsidP="00A81E02">
            <w:pPr>
              <w:pStyle w:val="TAC"/>
              <w:rPr>
                <w:lang w:eastAsia="zh-CN"/>
              </w:rPr>
            </w:pPr>
            <w:r w:rsidRPr="00D0162F">
              <w:rPr>
                <w:lang w:eastAsia="zh-CN"/>
              </w:rPr>
              <w:t xml:space="preserve">360 </w:t>
            </w:r>
          </w:p>
        </w:tc>
      </w:tr>
      <w:tr w:rsidR="00831E24" w:rsidRPr="00D0162F" w14:paraId="17925D54" w14:textId="77777777" w:rsidTr="00A81E02">
        <w:trPr>
          <w:trHeight w:val="325"/>
          <w:jc w:val="center"/>
        </w:trPr>
        <w:tc>
          <w:tcPr>
            <w:tcW w:w="6914" w:type="dxa"/>
            <w:gridSpan w:val="4"/>
            <w:tcBorders>
              <w:top w:val="single" w:sz="4" w:space="0" w:color="auto"/>
              <w:left w:val="single" w:sz="4" w:space="0" w:color="auto"/>
              <w:bottom w:val="single" w:sz="4" w:space="0" w:color="auto"/>
              <w:right w:val="single" w:sz="4" w:space="0" w:color="auto"/>
            </w:tcBorders>
          </w:tcPr>
          <w:p w14:paraId="2039F527" w14:textId="77777777" w:rsidR="00831E24" w:rsidRPr="00D0162F" w:rsidRDefault="00831E24" w:rsidP="00A81E02">
            <w:pPr>
              <w:pStyle w:val="TAN"/>
              <w:rPr>
                <w:rFonts w:cs="Arial"/>
                <w:lang w:eastAsia="zh-TW"/>
              </w:rPr>
            </w:pPr>
            <w:r w:rsidRPr="00D0162F">
              <w:rPr>
                <w:rFonts w:cs="Arial"/>
                <w:lang w:eastAsia="zh-TW"/>
              </w:rPr>
              <w:t>Note 1:</w:t>
            </w:r>
            <w:r w:rsidRPr="00D0162F">
              <w:rPr>
                <w:rFonts w:cs="Arial"/>
                <w:lang w:eastAsia="zh-TW"/>
              </w:rPr>
              <w:tab/>
              <w:t>Binary channel bits calculated under assumption of 2 CP-OFDM symbols per subframe.</w:t>
            </w:r>
          </w:p>
          <w:p w14:paraId="6A7EA525" w14:textId="77777777" w:rsidR="00831E24" w:rsidRPr="00D0162F" w:rsidRDefault="00831E24" w:rsidP="00A81E02">
            <w:pPr>
              <w:pStyle w:val="TAN"/>
              <w:rPr>
                <w:rFonts w:eastAsia="PMingLiU"/>
                <w:kern w:val="2"/>
                <w:sz w:val="20"/>
                <w:lang w:eastAsia="zh-TW"/>
              </w:rPr>
            </w:pPr>
            <w:bookmarkStart w:id="6" w:name="_Hlk55382739"/>
            <w:r w:rsidRPr="00D0162F">
              <w:rPr>
                <w:rFonts w:cs="Arial"/>
                <w:lang w:eastAsia="zh-TW"/>
              </w:rPr>
              <w:t>Note 2:</w:t>
            </w:r>
            <w:r w:rsidRPr="00D0162F">
              <w:rPr>
                <w:rFonts w:cs="Arial"/>
                <w:lang w:eastAsia="zh-TW"/>
              </w:rPr>
              <w:tab/>
              <w:t>Channel bandwidth depends on test configuration</w:t>
            </w:r>
            <w:bookmarkEnd w:id="6"/>
            <w:r w:rsidRPr="00D0162F">
              <w:rPr>
                <w:rFonts w:cs="Arial"/>
                <w:lang w:eastAsia="zh-TW"/>
              </w:rPr>
              <w:t>.</w:t>
            </w:r>
          </w:p>
        </w:tc>
      </w:tr>
    </w:tbl>
    <w:p w14:paraId="65130DAB" w14:textId="77777777" w:rsidR="00831E24" w:rsidRPr="00D0162F" w:rsidRDefault="00831E24" w:rsidP="00831E24"/>
    <w:p w14:paraId="27005521" w14:textId="77777777" w:rsidR="00831E24" w:rsidRPr="00D0162F" w:rsidRDefault="00831E24" w:rsidP="00831E24">
      <w:pPr>
        <w:pStyle w:val="TH"/>
        <w:rPr>
          <w:kern w:val="2"/>
          <w:szCs w:val="22"/>
          <w:lang w:eastAsia="zh-CN"/>
        </w:rPr>
      </w:pPr>
      <w:r w:rsidRPr="00D0162F">
        <w:t>Table A.11.3-2: PSSCH Reference Measurement Chann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772"/>
        <w:gridCol w:w="607"/>
        <w:gridCol w:w="2710"/>
      </w:tblGrid>
      <w:tr w:rsidR="00831E24" w:rsidRPr="00D0162F" w14:paraId="443E83CC" w14:textId="77777777" w:rsidTr="00A81E02">
        <w:trPr>
          <w:jc w:val="center"/>
        </w:trPr>
        <w:tc>
          <w:tcPr>
            <w:tcW w:w="3772" w:type="dxa"/>
            <w:tcBorders>
              <w:top w:val="single" w:sz="4" w:space="0" w:color="auto"/>
              <w:left w:val="single" w:sz="4" w:space="0" w:color="auto"/>
              <w:bottom w:val="single" w:sz="4" w:space="0" w:color="auto"/>
              <w:right w:val="single" w:sz="4" w:space="0" w:color="auto"/>
            </w:tcBorders>
            <w:vAlign w:val="center"/>
            <w:hideMark/>
          </w:tcPr>
          <w:p w14:paraId="52CE9E11" w14:textId="77777777" w:rsidR="00831E24" w:rsidRPr="00D0162F" w:rsidRDefault="00831E24" w:rsidP="00A81E02">
            <w:pPr>
              <w:pStyle w:val="TAH"/>
              <w:rPr>
                <w:kern w:val="2"/>
                <w:lang w:eastAsia="zh-CN"/>
              </w:rPr>
            </w:pPr>
            <w:r w:rsidRPr="00D0162F">
              <w:rPr>
                <w:kern w:val="2"/>
                <w:lang w:eastAsia="zh-CN"/>
              </w:rPr>
              <w:t>Parameter</w:t>
            </w:r>
          </w:p>
        </w:tc>
        <w:tc>
          <w:tcPr>
            <w:tcW w:w="607" w:type="dxa"/>
            <w:tcBorders>
              <w:top w:val="single" w:sz="4" w:space="0" w:color="auto"/>
              <w:left w:val="single" w:sz="4" w:space="0" w:color="auto"/>
              <w:bottom w:val="single" w:sz="4" w:space="0" w:color="auto"/>
              <w:right w:val="single" w:sz="4" w:space="0" w:color="auto"/>
            </w:tcBorders>
            <w:vAlign w:val="center"/>
            <w:hideMark/>
          </w:tcPr>
          <w:p w14:paraId="5B92CC2A" w14:textId="77777777" w:rsidR="00831E24" w:rsidRPr="00D0162F" w:rsidRDefault="00831E24" w:rsidP="00A81E02">
            <w:pPr>
              <w:pStyle w:val="TAH"/>
              <w:rPr>
                <w:kern w:val="2"/>
                <w:lang w:eastAsia="zh-CN"/>
              </w:rPr>
            </w:pPr>
            <w:r w:rsidRPr="00D0162F">
              <w:rPr>
                <w:kern w:val="2"/>
                <w:lang w:eastAsia="zh-CN"/>
              </w:rPr>
              <w:t>Unit</w:t>
            </w:r>
          </w:p>
        </w:tc>
        <w:tc>
          <w:tcPr>
            <w:tcW w:w="2710" w:type="dxa"/>
            <w:tcBorders>
              <w:top w:val="single" w:sz="4" w:space="0" w:color="auto"/>
              <w:left w:val="single" w:sz="4" w:space="0" w:color="auto"/>
              <w:bottom w:val="single" w:sz="4" w:space="0" w:color="auto"/>
              <w:right w:val="single" w:sz="4" w:space="0" w:color="auto"/>
            </w:tcBorders>
            <w:vAlign w:val="center"/>
            <w:hideMark/>
          </w:tcPr>
          <w:p w14:paraId="29AF46DE" w14:textId="77777777" w:rsidR="00831E24" w:rsidRPr="00D0162F" w:rsidRDefault="00831E24" w:rsidP="00A81E02">
            <w:pPr>
              <w:pStyle w:val="TAH"/>
              <w:rPr>
                <w:kern w:val="2"/>
                <w:lang w:eastAsia="zh-CN"/>
              </w:rPr>
            </w:pPr>
            <w:r w:rsidRPr="00D0162F">
              <w:rPr>
                <w:kern w:val="2"/>
                <w:lang w:eastAsia="zh-CN"/>
              </w:rPr>
              <w:t>Value</w:t>
            </w:r>
          </w:p>
        </w:tc>
      </w:tr>
      <w:tr w:rsidR="00831E24" w:rsidRPr="00D0162F" w14:paraId="0729B4F3" w14:textId="77777777" w:rsidTr="00A81E02">
        <w:trPr>
          <w:trHeight w:val="96"/>
          <w:jc w:val="center"/>
        </w:trPr>
        <w:tc>
          <w:tcPr>
            <w:tcW w:w="3772" w:type="dxa"/>
            <w:tcBorders>
              <w:top w:val="single" w:sz="4" w:space="0" w:color="auto"/>
              <w:left w:val="single" w:sz="4" w:space="0" w:color="auto"/>
              <w:bottom w:val="single" w:sz="4" w:space="0" w:color="auto"/>
              <w:right w:val="single" w:sz="4" w:space="0" w:color="auto"/>
            </w:tcBorders>
            <w:vAlign w:val="center"/>
            <w:hideMark/>
          </w:tcPr>
          <w:p w14:paraId="2D52F816" w14:textId="77777777" w:rsidR="00831E24" w:rsidRPr="00D0162F" w:rsidRDefault="00831E24" w:rsidP="00A81E02">
            <w:pPr>
              <w:pStyle w:val="TAL"/>
            </w:pPr>
            <w:r w:rsidRPr="00D0162F">
              <w:t>Reference channel</w:t>
            </w:r>
          </w:p>
        </w:tc>
        <w:tc>
          <w:tcPr>
            <w:tcW w:w="607" w:type="dxa"/>
            <w:tcBorders>
              <w:top w:val="single" w:sz="4" w:space="0" w:color="auto"/>
              <w:left w:val="single" w:sz="4" w:space="0" w:color="auto"/>
              <w:bottom w:val="single" w:sz="4" w:space="0" w:color="auto"/>
              <w:right w:val="single" w:sz="4" w:space="0" w:color="auto"/>
            </w:tcBorders>
            <w:vAlign w:val="center"/>
          </w:tcPr>
          <w:p w14:paraId="630428B3" w14:textId="77777777" w:rsidR="00831E24" w:rsidRPr="00D0162F" w:rsidRDefault="00831E24" w:rsidP="00A81E02">
            <w:pPr>
              <w:pStyle w:val="TAC"/>
            </w:pPr>
          </w:p>
        </w:tc>
        <w:tc>
          <w:tcPr>
            <w:tcW w:w="2710" w:type="dxa"/>
            <w:tcBorders>
              <w:top w:val="single" w:sz="4" w:space="0" w:color="auto"/>
              <w:left w:val="single" w:sz="4" w:space="0" w:color="auto"/>
              <w:bottom w:val="single" w:sz="4" w:space="0" w:color="auto"/>
              <w:right w:val="single" w:sz="4" w:space="0" w:color="auto"/>
            </w:tcBorders>
            <w:vAlign w:val="center"/>
            <w:hideMark/>
          </w:tcPr>
          <w:p w14:paraId="319A4A86" w14:textId="77777777" w:rsidR="00831E24" w:rsidRPr="00D0162F" w:rsidRDefault="00831E24" w:rsidP="00A81E02">
            <w:pPr>
              <w:pStyle w:val="TAC"/>
            </w:pPr>
            <w:r w:rsidRPr="00D0162F">
              <w:t>CD.1A HD</w:t>
            </w:r>
          </w:p>
        </w:tc>
      </w:tr>
      <w:tr w:rsidR="00831E24" w:rsidRPr="00D0162F" w14:paraId="1047767E" w14:textId="77777777" w:rsidTr="00A81E02">
        <w:trPr>
          <w:trHeight w:val="96"/>
          <w:jc w:val="center"/>
        </w:trPr>
        <w:tc>
          <w:tcPr>
            <w:tcW w:w="3772" w:type="dxa"/>
            <w:tcBorders>
              <w:top w:val="single" w:sz="4" w:space="0" w:color="auto"/>
              <w:left w:val="single" w:sz="4" w:space="0" w:color="auto"/>
              <w:bottom w:val="single" w:sz="4" w:space="0" w:color="auto"/>
              <w:right w:val="single" w:sz="4" w:space="0" w:color="auto"/>
            </w:tcBorders>
            <w:vAlign w:val="center"/>
          </w:tcPr>
          <w:p w14:paraId="660F7F94" w14:textId="77777777" w:rsidR="00831E24" w:rsidRPr="00D0162F" w:rsidRDefault="00831E24" w:rsidP="00A81E02">
            <w:pPr>
              <w:pStyle w:val="TAL"/>
              <w:rPr>
                <w:rFonts w:cs="Arial"/>
              </w:rPr>
            </w:pPr>
            <w:r w:rsidRPr="00D0162F">
              <w:rPr>
                <w:rFonts w:cs="Arial"/>
              </w:rPr>
              <w:t>Sidelink transmission mode</w:t>
            </w:r>
          </w:p>
        </w:tc>
        <w:tc>
          <w:tcPr>
            <w:tcW w:w="607" w:type="dxa"/>
            <w:tcBorders>
              <w:top w:val="single" w:sz="4" w:space="0" w:color="auto"/>
              <w:left w:val="single" w:sz="4" w:space="0" w:color="auto"/>
              <w:bottom w:val="single" w:sz="4" w:space="0" w:color="auto"/>
              <w:right w:val="single" w:sz="4" w:space="0" w:color="auto"/>
            </w:tcBorders>
            <w:vAlign w:val="center"/>
          </w:tcPr>
          <w:p w14:paraId="7B9E3E88" w14:textId="77777777" w:rsidR="00831E24" w:rsidRPr="00D0162F" w:rsidRDefault="00831E24" w:rsidP="00A81E02">
            <w:pPr>
              <w:pStyle w:val="TAC"/>
            </w:pPr>
          </w:p>
        </w:tc>
        <w:tc>
          <w:tcPr>
            <w:tcW w:w="2710" w:type="dxa"/>
            <w:tcBorders>
              <w:top w:val="single" w:sz="4" w:space="0" w:color="auto"/>
              <w:left w:val="single" w:sz="4" w:space="0" w:color="auto"/>
              <w:bottom w:val="single" w:sz="4" w:space="0" w:color="auto"/>
              <w:right w:val="single" w:sz="4" w:space="0" w:color="auto"/>
            </w:tcBorders>
            <w:vAlign w:val="center"/>
          </w:tcPr>
          <w:p w14:paraId="00D1EB95" w14:textId="77777777" w:rsidR="00831E24" w:rsidRPr="00D0162F" w:rsidRDefault="00831E24" w:rsidP="00A81E02">
            <w:pPr>
              <w:pStyle w:val="TAC"/>
            </w:pPr>
            <w:r w:rsidRPr="00D0162F">
              <w:t>2</w:t>
            </w:r>
          </w:p>
        </w:tc>
      </w:tr>
      <w:tr w:rsidR="00831E24" w:rsidRPr="00D0162F" w14:paraId="6A3248A5" w14:textId="77777777" w:rsidTr="00A81E02">
        <w:trPr>
          <w:jc w:val="center"/>
        </w:trPr>
        <w:tc>
          <w:tcPr>
            <w:tcW w:w="3772" w:type="dxa"/>
            <w:tcBorders>
              <w:top w:val="single" w:sz="4" w:space="0" w:color="auto"/>
              <w:left w:val="single" w:sz="4" w:space="0" w:color="auto"/>
              <w:bottom w:val="single" w:sz="4" w:space="0" w:color="auto"/>
              <w:right w:val="single" w:sz="4" w:space="0" w:color="auto"/>
            </w:tcBorders>
            <w:vAlign w:val="center"/>
            <w:hideMark/>
          </w:tcPr>
          <w:p w14:paraId="20997E91" w14:textId="77777777" w:rsidR="00831E24" w:rsidRPr="00D0162F" w:rsidRDefault="00831E24" w:rsidP="00A81E02">
            <w:pPr>
              <w:pStyle w:val="TAL"/>
            </w:pPr>
            <w:r w:rsidRPr="00D0162F">
              <w:t>Channel bandwidth</w:t>
            </w:r>
          </w:p>
        </w:tc>
        <w:tc>
          <w:tcPr>
            <w:tcW w:w="607" w:type="dxa"/>
            <w:tcBorders>
              <w:top w:val="single" w:sz="4" w:space="0" w:color="auto"/>
              <w:left w:val="single" w:sz="4" w:space="0" w:color="auto"/>
              <w:bottom w:val="single" w:sz="4" w:space="0" w:color="auto"/>
              <w:right w:val="single" w:sz="4" w:space="0" w:color="auto"/>
            </w:tcBorders>
            <w:vAlign w:val="center"/>
            <w:hideMark/>
          </w:tcPr>
          <w:p w14:paraId="3B9947E5" w14:textId="77777777" w:rsidR="00831E24" w:rsidRPr="00D0162F" w:rsidRDefault="00831E24" w:rsidP="00A81E02">
            <w:pPr>
              <w:pStyle w:val="TAC"/>
            </w:pPr>
            <w:r w:rsidRPr="00D0162F">
              <w:t>MHz</w:t>
            </w:r>
          </w:p>
        </w:tc>
        <w:tc>
          <w:tcPr>
            <w:tcW w:w="2710" w:type="dxa"/>
            <w:tcBorders>
              <w:top w:val="single" w:sz="4" w:space="0" w:color="auto"/>
              <w:left w:val="single" w:sz="4" w:space="0" w:color="auto"/>
              <w:bottom w:val="single" w:sz="4" w:space="0" w:color="auto"/>
              <w:right w:val="single" w:sz="4" w:space="0" w:color="auto"/>
            </w:tcBorders>
            <w:vAlign w:val="center"/>
            <w:hideMark/>
          </w:tcPr>
          <w:p w14:paraId="0267FBC4" w14:textId="77777777" w:rsidR="00831E24" w:rsidRPr="00D0162F" w:rsidRDefault="00831E24" w:rsidP="00A81E02">
            <w:pPr>
              <w:pStyle w:val="TAC"/>
            </w:pPr>
            <w:r w:rsidRPr="00D0162F">
              <w:t>Note1</w:t>
            </w:r>
          </w:p>
        </w:tc>
      </w:tr>
      <w:tr w:rsidR="00831E24" w:rsidRPr="00D0162F" w14:paraId="0F682982" w14:textId="77777777" w:rsidTr="00A81E02">
        <w:trPr>
          <w:jc w:val="center"/>
        </w:trPr>
        <w:tc>
          <w:tcPr>
            <w:tcW w:w="3772" w:type="dxa"/>
            <w:tcBorders>
              <w:top w:val="single" w:sz="4" w:space="0" w:color="auto"/>
              <w:left w:val="single" w:sz="4" w:space="0" w:color="auto"/>
              <w:bottom w:val="single" w:sz="4" w:space="0" w:color="auto"/>
              <w:right w:val="single" w:sz="4" w:space="0" w:color="auto"/>
            </w:tcBorders>
            <w:vAlign w:val="center"/>
            <w:hideMark/>
          </w:tcPr>
          <w:p w14:paraId="2619D5DC" w14:textId="77777777" w:rsidR="00831E24" w:rsidRPr="00D0162F" w:rsidRDefault="00831E24" w:rsidP="00A81E02">
            <w:pPr>
              <w:pStyle w:val="TAL"/>
            </w:pPr>
            <w:r w:rsidRPr="00D0162F">
              <w:t>Allocated PSSCH resource blocks</w:t>
            </w:r>
          </w:p>
        </w:tc>
        <w:tc>
          <w:tcPr>
            <w:tcW w:w="607" w:type="dxa"/>
            <w:tcBorders>
              <w:top w:val="single" w:sz="4" w:space="0" w:color="auto"/>
              <w:left w:val="single" w:sz="4" w:space="0" w:color="auto"/>
              <w:bottom w:val="single" w:sz="4" w:space="0" w:color="auto"/>
              <w:right w:val="single" w:sz="4" w:space="0" w:color="auto"/>
            </w:tcBorders>
            <w:vAlign w:val="center"/>
          </w:tcPr>
          <w:p w14:paraId="482E2353" w14:textId="77777777" w:rsidR="00831E24" w:rsidRPr="00D0162F" w:rsidRDefault="00831E24" w:rsidP="00A81E02">
            <w:pPr>
              <w:pStyle w:val="TAC"/>
            </w:pPr>
          </w:p>
        </w:tc>
        <w:tc>
          <w:tcPr>
            <w:tcW w:w="2710" w:type="dxa"/>
            <w:tcBorders>
              <w:top w:val="single" w:sz="4" w:space="0" w:color="auto"/>
              <w:left w:val="single" w:sz="4" w:space="0" w:color="auto"/>
              <w:bottom w:val="single" w:sz="4" w:space="0" w:color="auto"/>
              <w:right w:val="single" w:sz="4" w:space="0" w:color="auto"/>
            </w:tcBorders>
            <w:vAlign w:val="center"/>
            <w:hideMark/>
          </w:tcPr>
          <w:p w14:paraId="2D0E0F27" w14:textId="77777777" w:rsidR="00831E24" w:rsidRPr="00D0162F" w:rsidRDefault="00831E24" w:rsidP="00A81E02">
            <w:pPr>
              <w:pStyle w:val="TAC"/>
              <w:rPr>
                <w:lang w:eastAsia="zh-CN"/>
              </w:rPr>
            </w:pPr>
            <w:r w:rsidRPr="00D0162F">
              <w:t>10</w:t>
            </w:r>
          </w:p>
        </w:tc>
      </w:tr>
      <w:tr w:rsidR="00831E24" w:rsidRPr="00D0162F" w14:paraId="7A30CD78" w14:textId="77777777" w:rsidTr="00A81E02">
        <w:trPr>
          <w:jc w:val="center"/>
        </w:trPr>
        <w:tc>
          <w:tcPr>
            <w:tcW w:w="3772" w:type="dxa"/>
            <w:tcBorders>
              <w:top w:val="single" w:sz="4" w:space="0" w:color="auto"/>
              <w:left w:val="single" w:sz="4" w:space="0" w:color="auto"/>
              <w:bottom w:val="single" w:sz="4" w:space="0" w:color="auto"/>
              <w:right w:val="single" w:sz="4" w:space="0" w:color="auto"/>
            </w:tcBorders>
            <w:vAlign w:val="center"/>
            <w:hideMark/>
          </w:tcPr>
          <w:p w14:paraId="2A0D07A4" w14:textId="77777777" w:rsidR="00831E24" w:rsidRPr="00D0162F" w:rsidRDefault="00831E24" w:rsidP="00A81E02">
            <w:pPr>
              <w:pStyle w:val="TAL"/>
            </w:pPr>
            <w:r w:rsidRPr="00D0162F">
              <w:t>Number of PSSCH symbols per slot</w:t>
            </w:r>
          </w:p>
        </w:tc>
        <w:tc>
          <w:tcPr>
            <w:tcW w:w="607" w:type="dxa"/>
            <w:tcBorders>
              <w:top w:val="single" w:sz="4" w:space="0" w:color="auto"/>
              <w:left w:val="single" w:sz="4" w:space="0" w:color="auto"/>
              <w:bottom w:val="single" w:sz="4" w:space="0" w:color="auto"/>
              <w:right w:val="single" w:sz="4" w:space="0" w:color="auto"/>
            </w:tcBorders>
            <w:vAlign w:val="center"/>
          </w:tcPr>
          <w:p w14:paraId="50EAE6E2" w14:textId="77777777" w:rsidR="00831E24" w:rsidRPr="00D0162F" w:rsidRDefault="00831E24" w:rsidP="00A81E02">
            <w:pPr>
              <w:pStyle w:val="TAC"/>
            </w:pPr>
          </w:p>
        </w:tc>
        <w:tc>
          <w:tcPr>
            <w:tcW w:w="2710" w:type="dxa"/>
            <w:tcBorders>
              <w:top w:val="single" w:sz="4" w:space="0" w:color="auto"/>
              <w:left w:val="single" w:sz="4" w:space="0" w:color="auto"/>
              <w:bottom w:val="single" w:sz="4" w:space="0" w:color="auto"/>
              <w:right w:val="single" w:sz="4" w:space="0" w:color="auto"/>
            </w:tcBorders>
            <w:vAlign w:val="center"/>
            <w:hideMark/>
          </w:tcPr>
          <w:p w14:paraId="5EA850CE" w14:textId="77777777" w:rsidR="00831E24" w:rsidRPr="00D0162F" w:rsidRDefault="00831E24" w:rsidP="00A81E02">
            <w:pPr>
              <w:pStyle w:val="TAC"/>
              <w:rPr>
                <w:lang w:eastAsia="zh-CN"/>
              </w:rPr>
            </w:pPr>
            <w:r w:rsidRPr="00D0162F">
              <w:t>10</w:t>
            </w:r>
          </w:p>
        </w:tc>
      </w:tr>
      <w:tr w:rsidR="00831E24" w:rsidRPr="00D0162F" w14:paraId="2BC86A7C" w14:textId="77777777" w:rsidTr="00A81E02">
        <w:trPr>
          <w:jc w:val="center"/>
        </w:trPr>
        <w:tc>
          <w:tcPr>
            <w:tcW w:w="3772" w:type="dxa"/>
            <w:tcBorders>
              <w:top w:val="single" w:sz="4" w:space="0" w:color="auto"/>
              <w:left w:val="single" w:sz="4" w:space="0" w:color="auto"/>
              <w:bottom w:val="single" w:sz="4" w:space="0" w:color="auto"/>
              <w:right w:val="single" w:sz="4" w:space="0" w:color="auto"/>
            </w:tcBorders>
            <w:vAlign w:val="center"/>
            <w:hideMark/>
          </w:tcPr>
          <w:p w14:paraId="3D475E3E" w14:textId="77777777" w:rsidR="00831E24" w:rsidRPr="00D0162F" w:rsidRDefault="00831E24" w:rsidP="00A81E02">
            <w:pPr>
              <w:pStyle w:val="TAL"/>
            </w:pPr>
            <w:r w:rsidRPr="00D0162F">
              <w:t>Modulation</w:t>
            </w:r>
          </w:p>
        </w:tc>
        <w:tc>
          <w:tcPr>
            <w:tcW w:w="607" w:type="dxa"/>
            <w:tcBorders>
              <w:top w:val="single" w:sz="4" w:space="0" w:color="auto"/>
              <w:left w:val="single" w:sz="4" w:space="0" w:color="auto"/>
              <w:bottom w:val="single" w:sz="4" w:space="0" w:color="auto"/>
              <w:right w:val="single" w:sz="4" w:space="0" w:color="auto"/>
            </w:tcBorders>
            <w:vAlign w:val="center"/>
          </w:tcPr>
          <w:p w14:paraId="75F74EDB" w14:textId="77777777" w:rsidR="00831E24" w:rsidRPr="00D0162F" w:rsidRDefault="00831E24" w:rsidP="00A81E02">
            <w:pPr>
              <w:pStyle w:val="TAC"/>
            </w:pPr>
          </w:p>
        </w:tc>
        <w:tc>
          <w:tcPr>
            <w:tcW w:w="2710" w:type="dxa"/>
            <w:tcBorders>
              <w:top w:val="single" w:sz="4" w:space="0" w:color="auto"/>
              <w:left w:val="single" w:sz="4" w:space="0" w:color="auto"/>
              <w:bottom w:val="single" w:sz="4" w:space="0" w:color="auto"/>
              <w:right w:val="single" w:sz="4" w:space="0" w:color="auto"/>
            </w:tcBorders>
            <w:vAlign w:val="center"/>
            <w:hideMark/>
          </w:tcPr>
          <w:p w14:paraId="2B991BB3" w14:textId="77777777" w:rsidR="00831E24" w:rsidRPr="00D0162F" w:rsidRDefault="00831E24" w:rsidP="00A81E02">
            <w:pPr>
              <w:pStyle w:val="TAC"/>
            </w:pPr>
            <w:r w:rsidRPr="00D0162F">
              <w:t>QPSK</w:t>
            </w:r>
          </w:p>
        </w:tc>
      </w:tr>
      <w:tr w:rsidR="00831E24" w:rsidRPr="00D0162F" w14:paraId="41D49355" w14:textId="77777777" w:rsidTr="00A81E02">
        <w:trPr>
          <w:jc w:val="center"/>
        </w:trPr>
        <w:tc>
          <w:tcPr>
            <w:tcW w:w="3772" w:type="dxa"/>
            <w:tcBorders>
              <w:top w:val="single" w:sz="4" w:space="0" w:color="auto"/>
              <w:left w:val="single" w:sz="4" w:space="0" w:color="auto"/>
              <w:bottom w:val="single" w:sz="4" w:space="0" w:color="auto"/>
              <w:right w:val="single" w:sz="4" w:space="0" w:color="auto"/>
            </w:tcBorders>
            <w:vAlign w:val="center"/>
            <w:hideMark/>
          </w:tcPr>
          <w:p w14:paraId="42A9E353" w14:textId="77777777" w:rsidR="00831E24" w:rsidRPr="00D0162F" w:rsidRDefault="00831E24" w:rsidP="00A81E02">
            <w:pPr>
              <w:pStyle w:val="TAL"/>
            </w:pPr>
            <w:r w:rsidRPr="00D0162F">
              <w:t>Target Code Rate</w:t>
            </w:r>
          </w:p>
        </w:tc>
        <w:tc>
          <w:tcPr>
            <w:tcW w:w="607" w:type="dxa"/>
            <w:tcBorders>
              <w:top w:val="single" w:sz="4" w:space="0" w:color="auto"/>
              <w:left w:val="single" w:sz="4" w:space="0" w:color="auto"/>
              <w:bottom w:val="single" w:sz="4" w:space="0" w:color="auto"/>
              <w:right w:val="single" w:sz="4" w:space="0" w:color="auto"/>
            </w:tcBorders>
            <w:vAlign w:val="center"/>
          </w:tcPr>
          <w:p w14:paraId="0A82BD8C" w14:textId="77777777" w:rsidR="00831E24" w:rsidRPr="00D0162F" w:rsidRDefault="00831E24" w:rsidP="00A81E02">
            <w:pPr>
              <w:pStyle w:val="TAC"/>
            </w:pPr>
          </w:p>
        </w:tc>
        <w:tc>
          <w:tcPr>
            <w:tcW w:w="2710" w:type="dxa"/>
            <w:tcBorders>
              <w:top w:val="single" w:sz="4" w:space="0" w:color="auto"/>
              <w:left w:val="single" w:sz="4" w:space="0" w:color="auto"/>
              <w:bottom w:val="single" w:sz="4" w:space="0" w:color="auto"/>
              <w:right w:val="single" w:sz="4" w:space="0" w:color="auto"/>
            </w:tcBorders>
            <w:vAlign w:val="center"/>
            <w:hideMark/>
          </w:tcPr>
          <w:p w14:paraId="54AE67E5" w14:textId="77777777" w:rsidR="00831E24" w:rsidRPr="00D0162F" w:rsidRDefault="00831E24" w:rsidP="00A81E02">
            <w:pPr>
              <w:pStyle w:val="TAC"/>
              <w:rPr>
                <w:lang w:eastAsia="zh-CN"/>
              </w:rPr>
            </w:pPr>
            <w:r w:rsidRPr="00D0162F">
              <w:t>1/3</w:t>
            </w:r>
          </w:p>
        </w:tc>
      </w:tr>
      <w:tr w:rsidR="00831E24" w:rsidRPr="00D0162F" w14:paraId="7DA1B9F1" w14:textId="77777777" w:rsidTr="00A81E02">
        <w:trPr>
          <w:jc w:val="center"/>
        </w:trPr>
        <w:tc>
          <w:tcPr>
            <w:tcW w:w="3772" w:type="dxa"/>
            <w:tcBorders>
              <w:top w:val="single" w:sz="4" w:space="0" w:color="auto"/>
              <w:left w:val="single" w:sz="4" w:space="0" w:color="auto"/>
              <w:bottom w:val="single" w:sz="4" w:space="0" w:color="auto"/>
              <w:right w:val="single" w:sz="4" w:space="0" w:color="auto"/>
            </w:tcBorders>
            <w:vAlign w:val="center"/>
            <w:hideMark/>
          </w:tcPr>
          <w:p w14:paraId="1325073D" w14:textId="77777777" w:rsidR="00831E24" w:rsidRPr="00D0162F" w:rsidRDefault="00831E24" w:rsidP="00A81E02">
            <w:pPr>
              <w:pStyle w:val="TAL"/>
            </w:pPr>
            <w:r w:rsidRPr="00D0162F">
              <w:t>Information Bit Payload (Transport block size)</w:t>
            </w:r>
          </w:p>
        </w:tc>
        <w:tc>
          <w:tcPr>
            <w:tcW w:w="607" w:type="dxa"/>
            <w:tcBorders>
              <w:top w:val="single" w:sz="4" w:space="0" w:color="auto"/>
              <w:left w:val="single" w:sz="4" w:space="0" w:color="auto"/>
              <w:bottom w:val="single" w:sz="4" w:space="0" w:color="auto"/>
              <w:right w:val="single" w:sz="4" w:space="0" w:color="auto"/>
            </w:tcBorders>
            <w:vAlign w:val="center"/>
          </w:tcPr>
          <w:p w14:paraId="0E935D18" w14:textId="77777777" w:rsidR="00831E24" w:rsidRPr="00D0162F" w:rsidRDefault="00831E24" w:rsidP="00A81E02">
            <w:pPr>
              <w:pStyle w:val="TAC"/>
            </w:pPr>
            <w:r w:rsidRPr="00D0162F">
              <w:t>Bits</w:t>
            </w:r>
          </w:p>
        </w:tc>
        <w:tc>
          <w:tcPr>
            <w:tcW w:w="2710" w:type="dxa"/>
            <w:tcBorders>
              <w:top w:val="single" w:sz="4" w:space="0" w:color="auto"/>
              <w:left w:val="single" w:sz="4" w:space="0" w:color="auto"/>
              <w:bottom w:val="single" w:sz="4" w:space="0" w:color="auto"/>
              <w:right w:val="single" w:sz="4" w:space="0" w:color="auto"/>
            </w:tcBorders>
            <w:vAlign w:val="center"/>
            <w:hideMark/>
          </w:tcPr>
          <w:p w14:paraId="46672275" w14:textId="77777777" w:rsidR="00831E24" w:rsidRPr="00D0162F" w:rsidRDefault="00831E24" w:rsidP="00A81E02">
            <w:pPr>
              <w:pStyle w:val="TAC"/>
            </w:pPr>
            <w:r w:rsidRPr="00D0162F">
              <w:t>672</w:t>
            </w:r>
          </w:p>
        </w:tc>
      </w:tr>
      <w:tr w:rsidR="00831E24" w:rsidRPr="00D0162F" w14:paraId="43986284" w14:textId="77777777" w:rsidTr="00A81E02">
        <w:trPr>
          <w:jc w:val="center"/>
        </w:trPr>
        <w:tc>
          <w:tcPr>
            <w:tcW w:w="3772" w:type="dxa"/>
            <w:tcBorders>
              <w:top w:val="single" w:sz="4" w:space="0" w:color="auto"/>
              <w:left w:val="single" w:sz="4" w:space="0" w:color="auto"/>
              <w:bottom w:val="single" w:sz="4" w:space="0" w:color="auto"/>
              <w:right w:val="single" w:sz="4" w:space="0" w:color="auto"/>
            </w:tcBorders>
            <w:vAlign w:val="center"/>
            <w:hideMark/>
          </w:tcPr>
          <w:p w14:paraId="406751C8" w14:textId="77777777" w:rsidR="00831E24" w:rsidRPr="00D0162F" w:rsidRDefault="00831E24" w:rsidP="00A81E02">
            <w:pPr>
              <w:pStyle w:val="TAL"/>
            </w:pPr>
            <w:r w:rsidRPr="00D0162F">
              <w:t>Transport block CRC</w:t>
            </w:r>
          </w:p>
        </w:tc>
        <w:tc>
          <w:tcPr>
            <w:tcW w:w="607" w:type="dxa"/>
            <w:tcBorders>
              <w:top w:val="single" w:sz="4" w:space="0" w:color="auto"/>
              <w:left w:val="single" w:sz="4" w:space="0" w:color="auto"/>
              <w:bottom w:val="single" w:sz="4" w:space="0" w:color="auto"/>
              <w:right w:val="single" w:sz="4" w:space="0" w:color="auto"/>
            </w:tcBorders>
            <w:vAlign w:val="center"/>
            <w:hideMark/>
          </w:tcPr>
          <w:p w14:paraId="56B9299D" w14:textId="77777777" w:rsidR="00831E24" w:rsidRPr="00D0162F" w:rsidRDefault="00831E24" w:rsidP="00A81E02">
            <w:pPr>
              <w:pStyle w:val="TAC"/>
            </w:pPr>
            <w:r w:rsidRPr="00D0162F">
              <w:t>Bits</w:t>
            </w:r>
          </w:p>
        </w:tc>
        <w:tc>
          <w:tcPr>
            <w:tcW w:w="2710" w:type="dxa"/>
            <w:tcBorders>
              <w:top w:val="single" w:sz="4" w:space="0" w:color="auto"/>
              <w:left w:val="single" w:sz="4" w:space="0" w:color="auto"/>
              <w:bottom w:val="single" w:sz="4" w:space="0" w:color="auto"/>
              <w:right w:val="single" w:sz="4" w:space="0" w:color="auto"/>
            </w:tcBorders>
            <w:vAlign w:val="center"/>
            <w:hideMark/>
          </w:tcPr>
          <w:p w14:paraId="187E6293" w14:textId="77777777" w:rsidR="00831E24" w:rsidRPr="00D0162F" w:rsidRDefault="00831E24" w:rsidP="00A81E02">
            <w:pPr>
              <w:pStyle w:val="TAC"/>
              <w:rPr>
                <w:lang w:eastAsia="zh-CN"/>
              </w:rPr>
            </w:pPr>
            <w:r w:rsidRPr="00D0162F">
              <w:t>24</w:t>
            </w:r>
          </w:p>
        </w:tc>
      </w:tr>
      <w:tr w:rsidR="00831E24" w:rsidRPr="00D0162F" w14:paraId="74D13EB2" w14:textId="77777777" w:rsidTr="00A81E02">
        <w:trPr>
          <w:jc w:val="center"/>
        </w:trPr>
        <w:tc>
          <w:tcPr>
            <w:tcW w:w="3772" w:type="dxa"/>
            <w:tcBorders>
              <w:top w:val="single" w:sz="4" w:space="0" w:color="auto"/>
              <w:left w:val="single" w:sz="4" w:space="0" w:color="auto"/>
              <w:bottom w:val="single" w:sz="4" w:space="0" w:color="auto"/>
              <w:right w:val="single" w:sz="4" w:space="0" w:color="auto"/>
            </w:tcBorders>
            <w:vAlign w:val="center"/>
          </w:tcPr>
          <w:p w14:paraId="480835DF" w14:textId="77777777" w:rsidR="00831E24" w:rsidRPr="00D0162F" w:rsidRDefault="00831E24" w:rsidP="00A81E02">
            <w:pPr>
              <w:pStyle w:val="TAL"/>
            </w:pPr>
            <w:r w:rsidRPr="00D0162F">
              <w:rPr>
                <w:rFonts w:cs="Arial"/>
              </w:rPr>
              <w:t>Number of PSSCH HARQ retransmissions</w:t>
            </w:r>
          </w:p>
        </w:tc>
        <w:tc>
          <w:tcPr>
            <w:tcW w:w="607" w:type="dxa"/>
            <w:tcBorders>
              <w:top w:val="single" w:sz="4" w:space="0" w:color="auto"/>
              <w:left w:val="single" w:sz="4" w:space="0" w:color="auto"/>
              <w:bottom w:val="single" w:sz="4" w:space="0" w:color="auto"/>
              <w:right w:val="single" w:sz="4" w:space="0" w:color="auto"/>
            </w:tcBorders>
            <w:vAlign w:val="center"/>
          </w:tcPr>
          <w:p w14:paraId="7E0796A2" w14:textId="77777777" w:rsidR="00831E24" w:rsidRPr="00D0162F" w:rsidRDefault="00831E24" w:rsidP="00A81E02">
            <w:pPr>
              <w:pStyle w:val="TAC"/>
            </w:pPr>
          </w:p>
        </w:tc>
        <w:tc>
          <w:tcPr>
            <w:tcW w:w="2710" w:type="dxa"/>
            <w:tcBorders>
              <w:top w:val="single" w:sz="4" w:space="0" w:color="auto"/>
              <w:left w:val="single" w:sz="4" w:space="0" w:color="auto"/>
              <w:bottom w:val="single" w:sz="4" w:space="0" w:color="auto"/>
              <w:right w:val="single" w:sz="4" w:space="0" w:color="auto"/>
            </w:tcBorders>
            <w:vAlign w:val="center"/>
          </w:tcPr>
          <w:p w14:paraId="042AB0E7" w14:textId="77777777" w:rsidR="00831E24" w:rsidRPr="00D0162F" w:rsidRDefault="00831E24" w:rsidP="00A81E02">
            <w:pPr>
              <w:pStyle w:val="TAC"/>
            </w:pPr>
            <w:r w:rsidRPr="00D0162F">
              <w:rPr>
                <w:rFonts w:cs="Arial"/>
              </w:rPr>
              <w:t>0</w:t>
            </w:r>
          </w:p>
        </w:tc>
      </w:tr>
      <w:tr w:rsidR="00831E24" w:rsidRPr="00D0162F" w14:paraId="7588DFA6" w14:textId="77777777" w:rsidTr="00A81E02">
        <w:trPr>
          <w:jc w:val="center"/>
        </w:trPr>
        <w:tc>
          <w:tcPr>
            <w:tcW w:w="3772" w:type="dxa"/>
            <w:tcBorders>
              <w:top w:val="single" w:sz="4" w:space="0" w:color="auto"/>
              <w:left w:val="single" w:sz="4" w:space="0" w:color="auto"/>
              <w:bottom w:val="single" w:sz="4" w:space="0" w:color="auto"/>
              <w:right w:val="single" w:sz="4" w:space="0" w:color="auto"/>
            </w:tcBorders>
            <w:vAlign w:val="center"/>
            <w:hideMark/>
          </w:tcPr>
          <w:p w14:paraId="1A5F1606" w14:textId="77777777" w:rsidR="00831E24" w:rsidRPr="00D0162F" w:rsidRDefault="00831E24" w:rsidP="00A81E02">
            <w:pPr>
              <w:pStyle w:val="TAL"/>
            </w:pPr>
            <w:r w:rsidRPr="00D0162F">
              <w:t>Binary Channel Bits</w:t>
            </w:r>
          </w:p>
        </w:tc>
        <w:tc>
          <w:tcPr>
            <w:tcW w:w="607" w:type="dxa"/>
            <w:tcBorders>
              <w:top w:val="single" w:sz="4" w:space="0" w:color="auto"/>
              <w:left w:val="single" w:sz="4" w:space="0" w:color="auto"/>
              <w:bottom w:val="single" w:sz="4" w:space="0" w:color="auto"/>
              <w:right w:val="single" w:sz="4" w:space="0" w:color="auto"/>
            </w:tcBorders>
            <w:vAlign w:val="center"/>
            <w:hideMark/>
          </w:tcPr>
          <w:p w14:paraId="4CDC9243" w14:textId="77777777" w:rsidR="00831E24" w:rsidRPr="00D0162F" w:rsidRDefault="00831E24" w:rsidP="00A81E02">
            <w:pPr>
              <w:pStyle w:val="TAC"/>
            </w:pPr>
            <w:r w:rsidRPr="00D0162F">
              <w:t>Bits</w:t>
            </w:r>
          </w:p>
        </w:tc>
        <w:tc>
          <w:tcPr>
            <w:tcW w:w="2710" w:type="dxa"/>
            <w:tcBorders>
              <w:top w:val="single" w:sz="4" w:space="0" w:color="auto"/>
              <w:left w:val="single" w:sz="4" w:space="0" w:color="auto"/>
              <w:bottom w:val="single" w:sz="4" w:space="0" w:color="auto"/>
              <w:right w:val="single" w:sz="4" w:space="0" w:color="auto"/>
            </w:tcBorders>
            <w:vAlign w:val="center"/>
            <w:hideMark/>
          </w:tcPr>
          <w:p w14:paraId="44E3E304" w14:textId="77777777" w:rsidR="00831E24" w:rsidRPr="00D0162F" w:rsidRDefault="00831E24" w:rsidP="00A81E02">
            <w:pPr>
              <w:pStyle w:val="TAC"/>
              <w:rPr>
                <w:lang w:eastAsia="zh-CN"/>
              </w:rPr>
            </w:pPr>
            <w:r w:rsidRPr="00D0162F">
              <w:rPr>
                <w:lang w:eastAsia="zh-CN"/>
              </w:rPr>
              <w:t>2160</w:t>
            </w:r>
          </w:p>
        </w:tc>
      </w:tr>
      <w:tr w:rsidR="00831E24" w:rsidRPr="00D0162F" w14:paraId="6460EA45" w14:textId="77777777" w:rsidTr="00A81E02">
        <w:trPr>
          <w:jc w:val="center"/>
        </w:trPr>
        <w:tc>
          <w:tcPr>
            <w:tcW w:w="7089" w:type="dxa"/>
            <w:gridSpan w:val="3"/>
            <w:tcBorders>
              <w:top w:val="single" w:sz="4" w:space="0" w:color="auto"/>
              <w:left w:val="single" w:sz="4" w:space="0" w:color="auto"/>
              <w:bottom w:val="single" w:sz="4" w:space="0" w:color="auto"/>
              <w:right w:val="single" w:sz="4" w:space="0" w:color="auto"/>
            </w:tcBorders>
          </w:tcPr>
          <w:p w14:paraId="1EF8E349" w14:textId="77777777" w:rsidR="00831E24" w:rsidRPr="00D0162F" w:rsidRDefault="00831E24" w:rsidP="00A81E02">
            <w:pPr>
              <w:pStyle w:val="TAN"/>
              <w:rPr>
                <w:rFonts w:cs="Arial"/>
                <w:lang w:eastAsia="zh-TW"/>
              </w:rPr>
            </w:pPr>
            <w:r w:rsidRPr="00D0162F">
              <w:rPr>
                <w:rFonts w:cs="Arial"/>
                <w:lang w:eastAsia="zh-TW"/>
              </w:rPr>
              <w:t>Note 1:</w:t>
            </w:r>
            <w:r w:rsidRPr="00D0162F">
              <w:rPr>
                <w:rFonts w:cs="Arial"/>
                <w:lang w:eastAsia="zh-TW"/>
              </w:rPr>
              <w:tab/>
              <w:t>Channel bandwidth depends on test configuration.</w:t>
            </w:r>
          </w:p>
          <w:p w14:paraId="4D342449" w14:textId="77777777" w:rsidR="00831E24" w:rsidRPr="00D0162F" w:rsidRDefault="00831E24" w:rsidP="00A81E02">
            <w:pPr>
              <w:pStyle w:val="TAN"/>
            </w:pPr>
            <w:r w:rsidRPr="00D0162F">
              <w:rPr>
                <w:rFonts w:cs="Arial"/>
                <w:lang w:eastAsia="zh-TW"/>
              </w:rPr>
              <w:t>Note 2:</w:t>
            </w:r>
            <w:r w:rsidRPr="00D0162F">
              <w:rPr>
                <w:rFonts w:cs="Arial"/>
                <w:lang w:eastAsia="zh-TW"/>
              </w:rPr>
              <w:tab/>
              <w:t>2nd state SCI and PSFCH are not allocated per slot.</w:t>
            </w:r>
          </w:p>
        </w:tc>
      </w:tr>
    </w:tbl>
    <w:p w14:paraId="3E41F247" w14:textId="77777777" w:rsidR="00831E24" w:rsidRPr="00D0162F" w:rsidRDefault="00831E24" w:rsidP="00AB67FA"/>
    <w:p w14:paraId="69D9C488" w14:textId="77777777" w:rsidR="0041350C" w:rsidRPr="00D0162F" w:rsidRDefault="0041350C" w:rsidP="006D441D">
      <w:pPr>
        <w:rPr>
          <w:rFonts w:ascii="Arial" w:hAnsi="Arial"/>
          <w:sz w:val="36"/>
        </w:rPr>
      </w:pPr>
      <w:r w:rsidRPr="00D0162F">
        <w:br w:type="page"/>
      </w:r>
    </w:p>
    <w:p w14:paraId="3F799B50" w14:textId="77777777" w:rsidR="00874C5E" w:rsidRPr="00D0162F" w:rsidRDefault="00874C5E" w:rsidP="00874C5E">
      <w:pPr>
        <w:pStyle w:val="Heading1"/>
      </w:pPr>
      <w:r w:rsidRPr="00D0162F">
        <w:t>A.12</w:t>
      </w:r>
      <w:r w:rsidRPr="00D0162F">
        <w:tab/>
        <w:t>Discovery Burst Transmission Window configuration under CCA</w:t>
      </w:r>
    </w:p>
    <w:p w14:paraId="37480F47" w14:textId="77777777" w:rsidR="00874C5E" w:rsidRPr="00D0162F" w:rsidRDefault="00874C5E" w:rsidP="00874C5E">
      <w:pPr>
        <w:pStyle w:val="Heading2"/>
      </w:pPr>
      <w:r w:rsidRPr="00D0162F">
        <w:t>A.12.1</w:t>
      </w:r>
      <w:r w:rsidRPr="00D0162F">
        <w:tab/>
        <w:t>DBT Window pattern 1: DBT Window period = 20 ms with DBT Window duration = 1 ms</w:t>
      </w:r>
    </w:p>
    <w:p w14:paraId="627EDEA6" w14:textId="77777777" w:rsidR="00874C5E" w:rsidRPr="00D0162F" w:rsidRDefault="00874C5E" w:rsidP="00874C5E">
      <w:pPr>
        <w:pStyle w:val="TH"/>
      </w:pPr>
      <w:r w:rsidRPr="00D0162F">
        <w:t>Table A.12.1-1: DBT.1: DBT Window Pattern 1 for DBT Window period = 20 ms and duration = 1 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2693"/>
      </w:tblGrid>
      <w:tr w:rsidR="00874C5E" w:rsidRPr="00D0162F" w14:paraId="44A14E1A" w14:textId="77777777" w:rsidTr="00A81E02">
        <w:trPr>
          <w:jc w:val="center"/>
        </w:trPr>
        <w:tc>
          <w:tcPr>
            <w:tcW w:w="4679" w:type="dxa"/>
            <w:tcBorders>
              <w:top w:val="single" w:sz="4" w:space="0" w:color="auto"/>
              <w:left w:val="single" w:sz="4" w:space="0" w:color="auto"/>
              <w:bottom w:val="single" w:sz="4" w:space="0" w:color="auto"/>
              <w:right w:val="single" w:sz="4" w:space="0" w:color="auto"/>
            </w:tcBorders>
            <w:hideMark/>
          </w:tcPr>
          <w:p w14:paraId="38306790" w14:textId="77777777" w:rsidR="00874C5E" w:rsidRPr="00D0162F" w:rsidRDefault="00874C5E" w:rsidP="00A81E02">
            <w:pPr>
              <w:pStyle w:val="TAH"/>
            </w:pPr>
            <w:r w:rsidRPr="00D0162F">
              <w:t>SMTC Parameters</w:t>
            </w:r>
          </w:p>
        </w:tc>
        <w:tc>
          <w:tcPr>
            <w:tcW w:w="2693" w:type="dxa"/>
            <w:tcBorders>
              <w:top w:val="single" w:sz="4" w:space="0" w:color="auto"/>
              <w:left w:val="single" w:sz="4" w:space="0" w:color="auto"/>
              <w:bottom w:val="single" w:sz="4" w:space="0" w:color="auto"/>
              <w:right w:val="single" w:sz="4" w:space="0" w:color="auto"/>
            </w:tcBorders>
            <w:hideMark/>
          </w:tcPr>
          <w:p w14:paraId="3401D050" w14:textId="77777777" w:rsidR="00874C5E" w:rsidRPr="00D0162F" w:rsidRDefault="00874C5E" w:rsidP="00A81E02">
            <w:pPr>
              <w:pStyle w:val="TAH"/>
            </w:pPr>
            <w:r w:rsidRPr="00D0162F">
              <w:t>Values</w:t>
            </w:r>
          </w:p>
        </w:tc>
      </w:tr>
      <w:tr w:rsidR="00874C5E" w:rsidRPr="00D0162F" w14:paraId="26720326" w14:textId="77777777" w:rsidTr="00A81E02">
        <w:trPr>
          <w:jc w:val="center"/>
        </w:trPr>
        <w:tc>
          <w:tcPr>
            <w:tcW w:w="4679" w:type="dxa"/>
            <w:tcBorders>
              <w:top w:val="single" w:sz="4" w:space="0" w:color="auto"/>
              <w:left w:val="single" w:sz="4" w:space="0" w:color="auto"/>
              <w:bottom w:val="single" w:sz="4" w:space="0" w:color="auto"/>
              <w:right w:val="single" w:sz="4" w:space="0" w:color="auto"/>
            </w:tcBorders>
            <w:hideMark/>
          </w:tcPr>
          <w:p w14:paraId="7B3E0865" w14:textId="77777777" w:rsidR="00874C5E" w:rsidRPr="00D0162F" w:rsidRDefault="00874C5E" w:rsidP="00A81E02">
            <w:pPr>
              <w:pStyle w:val="TAL"/>
            </w:pPr>
            <w:r w:rsidRPr="00D0162F">
              <w:t>Discovery burst transmission window periodicity</w:t>
            </w:r>
          </w:p>
        </w:tc>
        <w:tc>
          <w:tcPr>
            <w:tcW w:w="2693" w:type="dxa"/>
            <w:tcBorders>
              <w:top w:val="single" w:sz="4" w:space="0" w:color="auto"/>
              <w:left w:val="single" w:sz="4" w:space="0" w:color="auto"/>
              <w:bottom w:val="single" w:sz="4" w:space="0" w:color="auto"/>
              <w:right w:val="single" w:sz="4" w:space="0" w:color="auto"/>
            </w:tcBorders>
            <w:hideMark/>
          </w:tcPr>
          <w:p w14:paraId="15D4F970" w14:textId="77777777" w:rsidR="00874C5E" w:rsidRPr="00D0162F" w:rsidRDefault="00874C5E" w:rsidP="00A81E02">
            <w:pPr>
              <w:pStyle w:val="TAL"/>
            </w:pPr>
            <w:r w:rsidRPr="00D0162F">
              <w:t>20 ms</w:t>
            </w:r>
          </w:p>
        </w:tc>
      </w:tr>
      <w:tr w:rsidR="00874C5E" w:rsidRPr="00D0162F" w14:paraId="6FF8F228" w14:textId="77777777" w:rsidTr="00A81E02">
        <w:trPr>
          <w:jc w:val="center"/>
        </w:trPr>
        <w:tc>
          <w:tcPr>
            <w:tcW w:w="4679" w:type="dxa"/>
            <w:tcBorders>
              <w:top w:val="single" w:sz="4" w:space="0" w:color="auto"/>
              <w:left w:val="single" w:sz="4" w:space="0" w:color="auto"/>
              <w:bottom w:val="single" w:sz="4" w:space="0" w:color="auto"/>
              <w:right w:val="single" w:sz="4" w:space="0" w:color="auto"/>
            </w:tcBorders>
            <w:hideMark/>
          </w:tcPr>
          <w:p w14:paraId="7EEF8AE3" w14:textId="77777777" w:rsidR="00874C5E" w:rsidRPr="00D0162F" w:rsidRDefault="00874C5E" w:rsidP="00A81E02">
            <w:pPr>
              <w:pStyle w:val="TAL"/>
            </w:pPr>
            <w:r w:rsidRPr="00D0162F">
              <w:t>Discovery burst transmission window offset</w:t>
            </w:r>
          </w:p>
        </w:tc>
        <w:tc>
          <w:tcPr>
            <w:tcW w:w="2693" w:type="dxa"/>
            <w:tcBorders>
              <w:top w:val="single" w:sz="4" w:space="0" w:color="auto"/>
              <w:left w:val="single" w:sz="4" w:space="0" w:color="auto"/>
              <w:bottom w:val="single" w:sz="4" w:space="0" w:color="auto"/>
              <w:right w:val="single" w:sz="4" w:space="0" w:color="auto"/>
            </w:tcBorders>
            <w:hideMark/>
          </w:tcPr>
          <w:p w14:paraId="46B02E9C" w14:textId="77777777" w:rsidR="00874C5E" w:rsidRPr="00D0162F" w:rsidRDefault="00874C5E" w:rsidP="00A81E02">
            <w:pPr>
              <w:pStyle w:val="TAL"/>
            </w:pPr>
            <w:r w:rsidRPr="00D0162F">
              <w:t>0 ms</w:t>
            </w:r>
          </w:p>
        </w:tc>
      </w:tr>
      <w:tr w:rsidR="00874C5E" w:rsidRPr="00D0162F" w14:paraId="2A782A9F" w14:textId="77777777" w:rsidTr="00A81E02">
        <w:trPr>
          <w:jc w:val="center"/>
        </w:trPr>
        <w:tc>
          <w:tcPr>
            <w:tcW w:w="4679" w:type="dxa"/>
            <w:tcBorders>
              <w:top w:val="single" w:sz="4" w:space="0" w:color="auto"/>
              <w:left w:val="single" w:sz="4" w:space="0" w:color="auto"/>
              <w:bottom w:val="single" w:sz="4" w:space="0" w:color="auto"/>
              <w:right w:val="single" w:sz="4" w:space="0" w:color="auto"/>
            </w:tcBorders>
            <w:hideMark/>
          </w:tcPr>
          <w:p w14:paraId="3C6EE06B" w14:textId="77777777" w:rsidR="00874C5E" w:rsidRPr="00D0162F" w:rsidRDefault="00874C5E" w:rsidP="00A81E02">
            <w:pPr>
              <w:pStyle w:val="TAL"/>
            </w:pPr>
            <w:r w:rsidRPr="00D0162F">
              <w:t xml:space="preserve">Discovery burst transmission window duration </w:t>
            </w:r>
          </w:p>
        </w:tc>
        <w:tc>
          <w:tcPr>
            <w:tcW w:w="2693" w:type="dxa"/>
            <w:tcBorders>
              <w:top w:val="single" w:sz="4" w:space="0" w:color="auto"/>
              <w:left w:val="single" w:sz="4" w:space="0" w:color="auto"/>
              <w:bottom w:val="single" w:sz="4" w:space="0" w:color="auto"/>
              <w:right w:val="single" w:sz="4" w:space="0" w:color="auto"/>
            </w:tcBorders>
            <w:hideMark/>
          </w:tcPr>
          <w:p w14:paraId="04A43454" w14:textId="77777777" w:rsidR="00874C5E" w:rsidRPr="00D0162F" w:rsidRDefault="00874C5E" w:rsidP="00A81E02">
            <w:pPr>
              <w:pStyle w:val="TAL"/>
            </w:pPr>
            <w:r w:rsidRPr="00D0162F">
              <w:t>1 ms</w:t>
            </w:r>
          </w:p>
        </w:tc>
      </w:tr>
    </w:tbl>
    <w:p w14:paraId="5F07E0C3" w14:textId="219F3A36" w:rsidR="00874C5E" w:rsidRPr="00D0162F" w:rsidRDefault="005D1F03" w:rsidP="00123772">
      <w:pPr>
        <w:pStyle w:val="Heading1"/>
      </w:pPr>
      <w:r w:rsidRPr="00D0162F">
        <w:t>A.13</w:t>
      </w:r>
      <w:r w:rsidRPr="00D0162F">
        <w:tab/>
      </w:r>
      <w:r w:rsidRPr="00D0162F">
        <w:rPr>
          <w:snapToGrid w:val="0"/>
        </w:rPr>
        <w:t>Channel bandwidth (CBW) configurations</w:t>
      </w:r>
    </w:p>
    <w:p w14:paraId="1C934567" w14:textId="77777777" w:rsidR="005D1F03" w:rsidRPr="00D0162F" w:rsidRDefault="005D1F03" w:rsidP="005D1F03">
      <w:pPr>
        <w:pStyle w:val="Heading2"/>
      </w:pPr>
      <w:r w:rsidRPr="00D0162F">
        <w:t>A.13.1</w:t>
      </w:r>
      <w:r w:rsidRPr="00D0162F">
        <w:tab/>
      </w:r>
      <w:r w:rsidRPr="00D0162F">
        <w:rPr>
          <w:snapToGrid w:val="0"/>
        </w:rPr>
        <w:t>DL UE specific CBW</w:t>
      </w:r>
    </w:p>
    <w:p w14:paraId="58DA4726" w14:textId="77777777" w:rsidR="005D1F03" w:rsidRPr="00D0162F" w:rsidRDefault="005D1F03" w:rsidP="005D1F03">
      <w:pPr>
        <w:pStyle w:val="TH"/>
      </w:pPr>
      <w:r w:rsidRPr="00D0162F">
        <w:t>Table A.13.1-1: DL CBW patterns for UE specific CBW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9"/>
        <w:gridCol w:w="777"/>
        <w:gridCol w:w="2391"/>
        <w:gridCol w:w="2610"/>
      </w:tblGrid>
      <w:tr w:rsidR="005D1F03" w:rsidRPr="00D0162F" w14:paraId="03F2057E" w14:textId="77777777" w:rsidTr="00610F89">
        <w:trPr>
          <w:jc w:val="center"/>
        </w:trPr>
        <w:tc>
          <w:tcPr>
            <w:tcW w:w="1789" w:type="dxa"/>
            <w:tcBorders>
              <w:top w:val="single" w:sz="4" w:space="0" w:color="auto"/>
              <w:left w:val="single" w:sz="4" w:space="0" w:color="auto"/>
              <w:bottom w:val="single" w:sz="4" w:space="0" w:color="auto"/>
              <w:right w:val="single" w:sz="4" w:space="0" w:color="auto"/>
            </w:tcBorders>
          </w:tcPr>
          <w:p w14:paraId="48E868A0" w14:textId="77777777" w:rsidR="005D1F03" w:rsidRPr="00D0162F" w:rsidRDefault="005D1F03" w:rsidP="00610F89">
            <w:pPr>
              <w:pStyle w:val="TAH"/>
              <w:spacing w:line="256" w:lineRule="auto"/>
            </w:pPr>
            <w:r w:rsidRPr="00D0162F">
              <w:t>BWP Parameters</w:t>
            </w:r>
          </w:p>
        </w:tc>
        <w:tc>
          <w:tcPr>
            <w:tcW w:w="777" w:type="dxa"/>
            <w:tcBorders>
              <w:top w:val="single" w:sz="4" w:space="0" w:color="auto"/>
              <w:left w:val="single" w:sz="4" w:space="0" w:color="auto"/>
              <w:bottom w:val="single" w:sz="4" w:space="0" w:color="auto"/>
              <w:right w:val="single" w:sz="4" w:space="0" w:color="auto"/>
            </w:tcBorders>
          </w:tcPr>
          <w:p w14:paraId="1702AA94" w14:textId="77777777" w:rsidR="005D1F03" w:rsidRPr="00D0162F" w:rsidRDefault="005D1F03" w:rsidP="00610F89">
            <w:pPr>
              <w:pStyle w:val="TAH"/>
              <w:spacing w:line="256" w:lineRule="auto"/>
            </w:pPr>
            <w:r w:rsidRPr="00D0162F">
              <w:t>Unit</w:t>
            </w:r>
          </w:p>
        </w:tc>
        <w:tc>
          <w:tcPr>
            <w:tcW w:w="5001" w:type="dxa"/>
            <w:gridSpan w:val="2"/>
            <w:tcBorders>
              <w:top w:val="single" w:sz="4" w:space="0" w:color="auto"/>
              <w:left w:val="single" w:sz="4" w:space="0" w:color="auto"/>
              <w:bottom w:val="single" w:sz="4" w:space="0" w:color="auto"/>
              <w:right w:val="single" w:sz="4" w:space="0" w:color="auto"/>
            </w:tcBorders>
          </w:tcPr>
          <w:p w14:paraId="5C56AB2F" w14:textId="77777777" w:rsidR="005D1F03" w:rsidRPr="00D0162F" w:rsidRDefault="005D1F03" w:rsidP="00610F89">
            <w:pPr>
              <w:pStyle w:val="TAH"/>
              <w:spacing w:line="256" w:lineRule="auto"/>
            </w:pPr>
            <w:r w:rsidRPr="00D0162F">
              <w:t>Values</w:t>
            </w:r>
          </w:p>
        </w:tc>
      </w:tr>
      <w:tr w:rsidR="005D1F03" w:rsidRPr="00D0162F" w14:paraId="1F45BD9B" w14:textId="77777777" w:rsidTr="00610F89">
        <w:trPr>
          <w:jc w:val="center"/>
        </w:trPr>
        <w:tc>
          <w:tcPr>
            <w:tcW w:w="1789" w:type="dxa"/>
            <w:tcBorders>
              <w:top w:val="single" w:sz="4" w:space="0" w:color="auto"/>
              <w:left w:val="single" w:sz="4" w:space="0" w:color="auto"/>
              <w:bottom w:val="single" w:sz="4" w:space="0" w:color="auto"/>
              <w:right w:val="single" w:sz="4" w:space="0" w:color="auto"/>
            </w:tcBorders>
          </w:tcPr>
          <w:p w14:paraId="76C956F6" w14:textId="77777777" w:rsidR="005D1F03" w:rsidRPr="00D0162F" w:rsidRDefault="005D1F03" w:rsidP="00610F89">
            <w:pPr>
              <w:pStyle w:val="TAL"/>
            </w:pPr>
            <w:r w:rsidRPr="00D0162F">
              <w:rPr>
                <w:lang w:eastAsia="zh-CN"/>
              </w:rPr>
              <w:t>Reference CBW</w:t>
            </w:r>
          </w:p>
        </w:tc>
        <w:tc>
          <w:tcPr>
            <w:tcW w:w="777" w:type="dxa"/>
            <w:tcBorders>
              <w:top w:val="single" w:sz="4" w:space="0" w:color="auto"/>
              <w:left w:val="single" w:sz="4" w:space="0" w:color="auto"/>
              <w:bottom w:val="single" w:sz="4" w:space="0" w:color="auto"/>
              <w:right w:val="single" w:sz="4" w:space="0" w:color="auto"/>
            </w:tcBorders>
          </w:tcPr>
          <w:p w14:paraId="251A114E" w14:textId="77777777" w:rsidR="005D1F03" w:rsidRPr="00D0162F" w:rsidRDefault="005D1F03" w:rsidP="00610F89">
            <w:pPr>
              <w:pStyle w:val="TAL"/>
              <w:rPr>
                <w:lang w:eastAsia="zh-CN"/>
              </w:rPr>
            </w:pPr>
          </w:p>
        </w:tc>
        <w:tc>
          <w:tcPr>
            <w:tcW w:w="2391" w:type="dxa"/>
            <w:tcBorders>
              <w:top w:val="single" w:sz="4" w:space="0" w:color="auto"/>
              <w:left w:val="single" w:sz="4" w:space="0" w:color="auto"/>
              <w:bottom w:val="single" w:sz="4" w:space="0" w:color="auto"/>
              <w:right w:val="single" w:sz="4" w:space="0" w:color="auto"/>
            </w:tcBorders>
          </w:tcPr>
          <w:p w14:paraId="7416B393" w14:textId="77777777" w:rsidR="005D1F03" w:rsidRPr="00D0162F" w:rsidRDefault="005D1F03" w:rsidP="00610F89">
            <w:pPr>
              <w:pStyle w:val="TAL"/>
              <w:rPr>
                <w:lang w:eastAsia="zh-CN"/>
              </w:rPr>
            </w:pPr>
            <w:r w:rsidRPr="00D0162F">
              <w:rPr>
                <w:lang w:eastAsia="zh-CN"/>
              </w:rPr>
              <w:t>DLCBW.1.1</w:t>
            </w:r>
          </w:p>
        </w:tc>
        <w:tc>
          <w:tcPr>
            <w:tcW w:w="2610" w:type="dxa"/>
            <w:tcBorders>
              <w:top w:val="single" w:sz="4" w:space="0" w:color="auto"/>
              <w:left w:val="single" w:sz="4" w:space="0" w:color="auto"/>
              <w:bottom w:val="single" w:sz="4" w:space="0" w:color="auto"/>
              <w:right w:val="single" w:sz="4" w:space="0" w:color="auto"/>
            </w:tcBorders>
          </w:tcPr>
          <w:p w14:paraId="25F4113B" w14:textId="77777777" w:rsidR="005D1F03" w:rsidRPr="00D0162F" w:rsidRDefault="005D1F03" w:rsidP="00610F89">
            <w:pPr>
              <w:pStyle w:val="TAL"/>
              <w:rPr>
                <w:lang w:eastAsia="zh-CN"/>
              </w:rPr>
            </w:pPr>
            <w:r w:rsidRPr="00D0162F">
              <w:rPr>
                <w:lang w:eastAsia="zh-CN"/>
              </w:rPr>
              <w:t>DLCBW.1.2</w:t>
            </w:r>
          </w:p>
        </w:tc>
      </w:tr>
      <w:tr w:rsidR="005D1F03" w:rsidRPr="00D0162F" w14:paraId="2BB0309A" w14:textId="77777777" w:rsidTr="00610F89">
        <w:trPr>
          <w:jc w:val="center"/>
        </w:trPr>
        <w:tc>
          <w:tcPr>
            <w:tcW w:w="1789" w:type="dxa"/>
            <w:tcBorders>
              <w:top w:val="single" w:sz="4" w:space="0" w:color="auto"/>
              <w:left w:val="single" w:sz="4" w:space="0" w:color="auto"/>
              <w:bottom w:val="single" w:sz="4" w:space="0" w:color="auto"/>
              <w:right w:val="single" w:sz="4" w:space="0" w:color="auto"/>
            </w:tcBorders>
          </w:tcPr>
          <w:p w14:paraId="5187AD7D" w14:textId="77777777" w:rsidR="005D1F03" w:rsidRPr="00D0162F" w:rsidRDefault="005D1F03" w:rsidP="00610F89">
            <w:pPr>
              <w:pStyle w:val="TAL"/>
            </w:pPr>
            <w:r w:rsidRPr="00D0162F">
              <w:t>OffsetToCarrier</w:t>
            </w:r>
          </w:p>
        </w:tc>
        <w:tc>
          <w:tcPr>
            <w:tcW w:w="777" w:type="dxa"/>
            <w:tcBorders>
              <w:top w:val="single" w:sz="4" w:space="0" w:color="auto"/>
              <w:left w:val="single" w:sz="4" w:space="0" w:color="auto"/>
              <w:bottom w:val="single" w:sz="4" w:space="0" w:color="auto"/>
              <w:right w:val="single" w:sz="4" w:space="0" w:color="auto"/>
            </w:tcBorders>
          </w:tcPr>
          <w:p w14:paraId="5D176781" w14:textId="77777777" w:rsidR="005D1F03" w:rsidRPr="00D0162F" w:rsidRDefault="005D1F03" w:rsidP="00610F89">
            <w:pPr>
              <w:pStyle w:val="TAL"/>
              <w:rPr>
                <w:lang w:eastAsia="zh-CN"/>
              </w:rPr>
            </w:pPr>
            <w:r w:rsidRPr="00D0162F">
              <w:rPr>
                <w:lang w:eastAsia="zh-CN"/>
              </w:rPr>
              <w:t>RB</w:t>
            </w:r>
          </w:p>
        </w:tc>
        <w:tc>
          <w:tcPr>
            <w:tcW w:w="2391" w:type="dxa"/>
            <w:tcBorders>
              <w:top w:val="single" w:sz="4" w:space="0" w:color="auto"/>
              <w:left w:val="single" w:sz="4" w:space="0" w:color="auto"/>
              <w:bottom w:val="single" w:sz="4" w:space="0" w:color="auto"/>
              <w:right w:val="single" w:sz="4" w:space="0" w:color="auto"/>
            </w:tcBorders>
          </w:tcPr>
          <w:p w14:paraId="65EAAA8F" w14:textId="1ED93911" w:rsidR="005D1F03" w:rsidRPr="00D0162F" w:rsidRDefault="0087372D" w:rsidP="00610F89">
            <w:pPr>
              <w:pStyle w:val="TAL"/>
              <w:rPr>
                <w:lang w:eastAsia="zh-CN"/>
              </w:rPr>
            </w:pPr>
            <w:r w:rsidRPr="00D0162F">
              <w:t>RB</w:t>
            </w:r>
            <w:r w:rsidRPr="00D0162F">
              <w:rPr>
                <w:vertAlign w:val="subscript"/>
              </w:rPr>
              <w:t>y</w:t>
            </w:r>
            <w:r w:rsidRPr="00D0162F">
              <w:t xml:space="preserve"> </w:t>
            </w:r>
            <w:r w:rsidRPr="00D0162F">
              <w:rPr>
                <w:vertAlign w:val="superscript"/>
              </w:rPr>
              <w:t>Note 2</w:t>
            </w:r>
          </w:p>
        </w:tc>
        <w:tc>
          <w:tcPr>
            <w:tcW w:w="2610" w:type="dxa"/>
            <w:tcBorders>
              <w:top w:val="single" w:sz="4" w:space="0" w:color="auto"/>
              <w:left w:val="single" w:sz="4" w:space="0" w:color="auto"/>
              <w:bottom w:val="single" w:sz="4" w:space="0" w:color="auto"/>
              <w:right w:val="single" w:sz="4" w:space="0" w:color="auto"/>
            </w:tcBorders>
          </w:tcPr>
          <w:p w14:paraId="769E22F6" w14:textId="77777777" w:rsidR="005D1F03" w:rsidRPr="00D0162F" w:rsidRDefault="005D1F03" w:rsidP="00610F89">
            <w:pPr>
              <w:pStyle w:val="TAL"/>
              <w:rPr>
                <w:lang w:eastAsia="zh-CN"/>
              </w:rPr>
            </w:pPr>
            <w:r w:rsidRPr="00D0162F">
              <w:t>RB</w:t>
            </w:r>
            <w:r w:rsidRPr="00D0162F">
              <w:rPr>
                <w:vertAlign w:val="subscript"/>
              </w:rPr>
              <w:t>x</w:t>
            </w:r>
            <w:r w:rsidRPr="00D0162F">
              <w:t xml:space="preserve"> </w:t>
            </w:r>
            <w:r w:rsidRPr="00D0162F">
              <w:rPr>
                <w:vertAlign w:val="superscript"/>
              </w:rPr>
              <w:t>Note 1</w:t>
            </w:r>
          </w:p>
        </w:tc>
      </w:tr>
      <w:tr w:rsidR="005D1F03" w:rsidRPr="00D0162F" w14:paraId="4FA8DF7A" w14:textId="77777777" w:rsidTr="00610F89">
        <w:trPr>
          <w:jc w:val="center"/>
        </w:trPr>
        <w:tc>
          <w:tcPr>
            <w:tcW w:w="1789" w:type="dxa"/>
            <w:tcBorders>
              <w:top w:val="single" w:sz="4" w:space="0" w:color="auto"/>
              <w:left w:val="single" w:sz="4" w:space="0" w:color="auto"/>
              <w:bottom w:val="single" w:sz="4" w:space="0" w:color="auto"/>
              <w:right w:val="single" w:sz="4" w:space="0" w:color="auto"/>
            </w:tcBorders>
          </w:tcPr>
          <w:p w14:paraId="214559E4" w14:textId="77777777" w:rsidR="005D1F03" w:rsidRPr="00D0162F" w:rsidRDefault="005D1F03" w:rsidP="00610F89">
            <w:pPr>
              <w:pStyle w:val="TAL"/>
            </w:pPr>
            <w:r w:rsidRPr="00D0162F">
              <w:t>carrierBandwidth</w:t>
            </w:r>
          </w:p>
        </w:tc>
        <w:tc>
          <w:tcPr>
            <w:tcW w:w="777" w:type="dxa"/>
            <w:tcBorders>
              <w:top w:val="single" w:sz="4" w:space="0" w:color="auto"/>
              <w:left w:val="single" w:sz="4" w:space="0" w:color="auto"/>
              <w:bottom w:val="single" w:sz="4" w:space="0" w:color="auto"/>
              <w:right w:val="single" w:sz="4" w:space="0" w:color="auto"/>
            </w:tcBorders>
          </w:tcPr>
          <w:p w14:paraId="7C96406A" w14:textId="77777777" w:rsidR="005D1F03" w:rsidRPr="00D0162F" w:rsidRDefault="005D1F03" w:rsidP="00610F89">
            <w:pPr>
              <w:pStyle w:val="TAL"/>
              <w:rPr>
                <w:lang w:eastAsia="zh-CN"/>
              </w:rPr>
            </w:pPr>
            <w:r w:rsidRPr="00D0162F">
              <w:rPr>
                <w:lang w:eastAsia="zh-CN"/>
              </w:rPr>
              <w:t>RB</w:t>
            </w:r>
          </w:p>
        </w:tc>
        <w:tc>
          <w:tcPr>
            <w:tcW w:w="2391" w:type="dxa"/>
            <w:tcBorders>
              <w:top w:val="single" w:sz="4" w:space="0" w:color="auto"/>
              <w:left w:val="single" w:sz="4" w:space="0" w:color="auto"/>
              <w:bottom w:val="single" w:sz="4" w:space="0" w:color="auto"/>
              <w:right w:val="single" w:sz="4" w:space="0" w:color="auto"/>
            </w:tcBorders>
          </w:tcPr>
          <w:p w14:paraId="2B321261" w14:textId="77777777" w:rsidR="005D1F03" w:rsidRPr="00D0162F" w:rsidRDefault="005D1F03" w:rsidP="00610F89">
            <w:pPr>
              <w:pStyle w:val="TAL"/>
              <w:rPr>
                <w:lang w:eastAsia="zh-CN"/>
              </w:rPr>
            </w:pPr>
            <w:r w:rsidRPr="00D0162F">
              <w:rPr>
                <w:lang w:eastAsia="zh-CN"/>
              </w:rPr>
              <w:t>Same as RF channel defined in each test</w:t>
            </w:r>
          </w:p>
        </w:tc>
        <w:tc>
          <w:tcPr>
            <w:tcW w:w="2610" w:type="dxa"/>
            <w:tcBorders>
              <w:top w:val="single" w:sz="4" w:space="0" w:color="auto"/>
              <w:left w:val="single" w:sz="4" w:space="0" w:color="auto"/>
              <w:bottom w:val="single" w:sz="4" w:space="0" w:color="auto"/>
              <w:right w:val="single" w:sz="4" w:space="0" w:color="auto"/>
            </w:tcBorders>
          </w:tcPr>
          <w:p w14:paraId="3AF7CE0F" w14:textId="77777777" w:rsidR="005D1F03" w:rsidRPr="00D0162F" w:rsidRDefault="005D1F03" w:rsidP="00610F89">
            <w:pPr>
              <w:pStyle w:val="TAL"/>
              <w:rPr>
                <w:lang w:eastAsia="zh-CN"/>
              </w:rPr>
            </w:pPr>
            <w:r w:rsidRPr="00D0162F">
              <w:rPr>
                <w:lang w:eastAsia="zh-CN"/>
              </w:rPr>
              <w:t>Same as RF channel defined in each test</w:t>
            </w:r>
          </w:p>
        </w:tc>
      </w:tr>
      <w:tr w:rsidR="005D1F03" w:rsidRPr="00D0162F" w14:paraId="304EC90C" w14:textId="77777777" w:rsidTr="00610F89">
        <w:trPr>
          <w:jc w:val="center"/>
        </w:trPr>
        <w:tc>
          <w:tcPr>
            <w:tcW w:w="7567" w:type="dxa"/>
            <w:gridSpan w:val="4"/>
            <w:tcBorders>
              <w:top w:val="single" w:sz="4" w:space="0" w:color="auto"/>
              <w:left w:val="single" w:sz="4" w:space="0" w:color="auto"/>
              <w:bottom w:val="single" w:sz="4" w:space="0" w:color="auto"/>
              <w:right w:val="single" w:sz="4" w:space="0" w:color="auto"/>
            </w:tcBorders>
          </w:tcPr>
          <w:p w14:paraId="6BA7B1E9" w14:textId="77777777" w:rsidR="005D1F03" w:rsidRPr="00D0162F" w:rsidRDefault="005D1F03" w:rsidP="00610F89">
            <w:pPr>
              <w:pStyle w:val="TAN"/>
            </w:pPr>
            <w:r w:rsidRPr="00D0162F">
              <w:rPr>
                <w:lang w:eastAsia="zh-CN"/>
              </w:rPr>
              <w:t>Note 1:</w:t>
            </w:r>
            <w:r w:rsidRPr="00D0162F">
              <w:rPr>
                <w:lang w:eastAsia="zh-CN"/>
              </w:rPr>
              <w:tab/>
            </w:r>
            <w:r w:rsidRPr="00D0162F">
              <w:t>RB</w:t>
            </w:r>
            <w:r w:rsidRPr="00D0162F">
              <w:rPr>
                <w:vertAlign w:val="subscript"/>
              </w:rPr>
              <w:t xml:space="preserve">x </w:t>
            </w:r>
            <w:r w:rsidRPr="00D0162F">
              <w:t>is offset in frequency domain between Point A (lowest subcarrier of common RB 0) and the lowest usable subcarrier on this carrier. Note that RB</w:t>
            </w:r>
            <w:r w:rsidRPr="00D0162F">
              <w:rPr>
                <w:vertAlign w:val="subscript"/>
              </w:rPr>
              <w:t>x</w:t>
            </w:r>
            <w:r w:rsidRPr="00D0162F">
              <w:t xml:space="preserve"> has to be within the CBW of BS.</w:t>
            </w:r>
          </w:p>
          <w:p w14:paraId="1C9236D8" w14:textId="1B612D36" w:rsidR="00BF3D03" w:rsidRPr="00D0162F" w:rsidRDefault="00BF3D03" w:rsidP="00610F89">
            <w:pPr>
              <w:pStyle w:val="TAN"/>
            </w:pPr>
            <w:r w:rsidRPr="00D0162F">
              <w:rPr>
                <w:lang w:eastAsia="zh-CN"/>
              </w:rPr>
              <w:t>Note 2:</w:t>
            </w:r>
            <w:r w:rsidRPr="00D0162F">
              <w:rPr>
                <w:lang w:eastAsia="zh-CN"/>
              </w:rPr>
              <w:tab/>
            </w:r>
            <w:r w:rsidRPr="00D0162F">
              <w:t>RB</w:t>
            </w:r>
            <w:r w:rsidRPr="00D0162F">
              <w:rPr>
                <w:vertAlign w:val="subscript"/>
                <w:lang w:eastAsia="zh-CN"/>
              </w:rPr>
              <w:t>y</w:t>
            </w:r>
            <w:r w:rsidRPr="00D0162F">
              <w:rPr>
                <w:vertAlign w:val="subscript"/>
              </w:rPr>
              <w:t xml:space="preserve"> </w:t>
            </w:r>
            <w:r w:rsidRPr="00D0162F">
              <w:t>is offset in frequency domain between Point A (lowest subcarrier of common RB 0) and the lowest usable subcarrier on this carrier. Note that RB</w:t>
            </w:r>
            <w:r w:rsidRPr="00D0162F">
              <w:rPr>
                <w:vertAlign w:val="subscript"/>
              </w:rPr>
              <w:t>y</w:t>
            </w:r>
            <w:r w:rsidRPr="00D0162F">
              <w:t xml:space="preserve"> has to be within the CBW of BS and different with RB</w:t>
            </w:r>
            <w:r w:rsidRPr="00D0162F">
              <w:rPr>
                <w:vertAlign w:val="subscript"/>
              </w:rPr>
              <w:t>x</w:t>
            </w:r>
            <w:r w:rsidRPr="00D0162F">
              <w:t xml:space="preserve">, </w:t>
            </w:r>
            <w:r w:rsidRPr="00D0162F">
              <w:rPr>
                <w:lang w:eastAsia="zh-CN"/>
              </w:rPr>
              <w:t>and</w:t>
            </w:r>
            <w:r w:rsidRPr="00D0162F">
              <w:t xml:space="preserve"> CBW should </w:t>
            </w:r>
            <w:r w:rsidRPr="00D0162F">
              <w:rPr>
                <w:lang w:eastAsia="zh-CN"/>
              </w:rPr>
              <w:t>i</w:t>
            </w:r>
            <w:r w:rsidRPr="00D0162F">
              <w:t>nclude SSB and CORESET#0.</w:t>
            </w:r>
          </w:p>
        </w:tc>
      </w:tr>
    </w:tbl>
    <w:p w14:paraId="59839D43" w14:textId="77777777" w:rsidR="005D1F03" w:rsidRPr="00D0162F" w:rsidRDefault="005D1F03" w:rsidP="005D1F03">
      <w:pPr>
        <w:pStyle w:val="Heading2"/>
      </w:pPr>
      <w:r w:rsidRPr="00D0162F">
        <w:t>A.13.2</w:t>
      </w:r>
      <w:r w:rsidRPr="00D0162F">
        <w:tab/>
        <w:t>UL</w:t>
      </w:r>
      <w:r w:rsidRPr="00D0162F">
        <w:rPr>
          <w:snapToGrid w:val="0"/>
        </w:rPr>
        <w:t xml:space="preserve"> UE specific CBW</w:t>
      </w:r>
    </w:p>
    <w:p w14:paraId="2934ED41" w14:textId="77777777" w:rsidR="005D1F03" w:rsidRPr="00D0162F" w:rsidRDefault="005D1F03" w:rsidP="005D1F03">
      <w:pPr>
        <w:pStyle w:val="TH"/>
      </w:pPr>
      <w:r w:rsidRPr="00D0162F">
        <w:t>Table A.13.2-1: UL CBW patterns for UE specific CBW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9"/>
        <w:gridCol w:w="777"/>
        <w:gridCol w:w="2391"/>
        <w:gridCol w:w="2610"/>
      </w:tblGrid>
      <w:tr w:rsidR="005D1F03" w:rsidRPr="00D0162F" w14:paraId="235E0A5D" w14:textId="77777777" w:rsidTr="00610F89">
        <w:trPr>
          <w:jc w:val="center"/>
        </w:trPr>
        <w:tc>
          <w:tcPr>
            <w:tcW w:w="1789" w:type="dxa"/>
            <w:tcBorders>
              <w:top w:val="single" w:sz="4" w:space="0" w:color="auto"/>
              <w:left w:val="single" w:sz="4" w:space="0" w:color="auto"/>
              <w:bottom w:val="single" w:sz="4" w:space="0" w:color="auto"/>
              <w:right w:val="single" w:sz="4" w:space="0" w:color="auto"/>
            </w:tcBorders>
          </w:tcPr>
          <w:p w14:paraId="6E7EAF40" w14:textId="77777777" w:rsidR="005D1F03" w:rsidRPr="00D0162F" w:rsidRDefault="005D1F03" w:rsidP="00610F89">
            <w:pPr>
              <w:pStyle w:val="TAH"/>
              <w:spacing w:line="256" w:lineRule="auto"/>
            </w:pPr>
            <w:r w:rsidRPr="00D0162F">
              <w:t>BWP Parameters</w:t>
            </w:r>
          </w:p>
        </w:tc>
        <w:tc>
          <w:tcPr>
            <w:tcW w:w="777" w:type="dxa"/>
            <w:tcBorders>
              <w:top w:val="single" w:sz="4" w:space="0" w:color="auto"/>
              <w:left w:val="single" w:sz="4" w:space="0" w:color="auto"/>
              <w:bottom w:val="single" w:sz="4" w:space="0" w:color="auto"/>
              <w:right w:val="single" w:sz="4" w:space="0" w:color="auto"/>
            </w:tcBorders>
          </w:tcPr>
          <w:p w14:paraId="0D1625E3" w14:textId="77777777" w:rsidR="005D1F03" w:rsidRPr="00D0162F" w:rsidRDefault="005D1F03" w:rsidP="00610F89">
            <w:pPr>
              <w:pStyle w:val="TAH"/>
              <w:spacing w:line="256" w:lineRule="auto"/>
            </w:pPr>
            <w:r w:rsidRPr="00D0162F">
              <w:t>Unit</w:t>
            </w:r>
          </w:p>
        </w:tc>
        <w:tc>
          <w:tcPr>
            <w:tcW w:w="5001" w:type="dxa"/>
            <w:gridSpan w:val="2"/>
            <w:tcBorders>
              <w:top w:val="single" w:sz="4" w:space="0" w:color="auto"/>
              <w:left w:val="single" w:sz="4" w:space="0" w:color="auto"/>
              <w:bottom w:val="single" w:sz="4" w:space="0" w:color="auto"/>
              <w:right w:val="single" w:sz="4" w:space="0" w:color="auto"/>
            </w:tcBorders>
          </w:tcPr>
          <w:p w14:paraId="25B81DDA" w14:textId="77777777" w:rsidR="005D1F03" w:rsidRPr="00D0162F" w:rsidRDefault="005D1F03" w:rsidP="00610F89">
            <w:pPr>
              <w:pStyle w:val="TAH"/>
              <w:spacing w:line="256" w:lineRule="auto"/>
            </w:pPr>
            <w:r w:rsidRPr="00D0162F">
              <w:t>Values</w:t>
            </w:r>
          </w:p>
        </w:tc>
      </w:tr>
      <w:tr w:rsidR="005D1F03" w:rsidRPr="00D0162F" w14:paraId="2548C0EC" w14:textId="77777777" w:rsidTr="00610F89">
        <w:trPr>
          <w:jc w:val="center"/>
        </w:trPr>
        <w:tc>
          <w:tcPr>
            <w:tcW w:w="1789" w:type="dxa"/>
            <w:tcBorders>
              <w:top w:val="single" w:sz="4" w:space="0" w:color="auto"/>
              <w:left w:val="single" w:sz="4" w:space="0" w:color="auto"/>
              <w:bottom w:val="single" w:sz="4" w:space="0" w:color="auto"/>
              <w:right w:val="single" w:sz="4" w:space="0" w:color="auto"/>
            </w:tcBorders>
          </w:tcPr>
          <w:p w14:paraId="69C06747" w14:textId="77777777" w:rsidR="005D1F03" w:rsidRPr="00D0162F" w:rsidRDefault="005D1F03" w:rsidP="00610F89">
            <w:pPr>
              <w:pStyle w:val="TAL"/>
            </w:pPr>
            <w:r w:rsidRPr="00D0162F">
              <w:rPr>
                <w:lang w:eastAsia="zh-CN"/>
              </w:rPr>
              <w:t>Reference CBW</w:t>
            </w:r>
          </w:p>
        </w:tc>
        <w:tc>
          <w:tcPr>
            <w:tcW w:w="777" w:type="dxa"/>
            <w:tcBorders>
              <w:top w:val="single" w:sz="4" w:space="0" w:color="auto"/>
              <w:left w:val="single" w:sz="4" w:space="0" w:color="auto"/>
              <w:bottom w:val="single" w:sz="4" w:space="0" w:color="auto"/>
              <w:right w:val="single" w:sz="4" w:space="0" w:color="auto"/>
            </w:tcBorders>
          </w:tcPr>
          <w:p w14:paraId="1546F24D" w14:textId="77777777" w:rsidR="005D1F03" w:rsidRPr="00D0162F" w:rsidRDefault="005D1F03" w:rsidP="00610F89">
            <w:pPr>
              <w:pStyle w:val="TAL"/>
              <w:rPr>
                <w:lang w:eastAsia="zh-CN"/>
              </w:rPr>
            </w:pPr>
          </w:p>
        </w:tc>
        <w:tc>
          <w:tcPr>
            <w:tcW w:w="2391" w:type="dxa"/>
            <w:tcBorders>
              <w:top w:val="single" w:sz="4" w:space="0" w:color="auto"/>
              <w:left w:val="single" w:sz="4" w:space="0" w:color="auto"/>
              <w:bottom w:val="single" w:sz="4" w:space="0" w:color="auto"/>
              <w:right w:val="single" w:sz="4" w:space="0" w:color="auto"/>
            </w:tcBorders>
          </w:tcPr>
          <w:p w14:paraId="5DCA2FD7" w14:textId="77777777" w:rsidR="005D1F03" w:rsidRPr="00D0162F" w:rsidRDefault="005D1F03" w:rsidP="00610F89">
            <w:pPr>
              <w:pStyle w:val="TAL"/>
              <w:rPr>
                <w:lang w:eastAsia="zh-CN"/>
              </w:rPr>
            </w:pPr>
            <w:r w:rsidRPr="00D0162F">
              <w:rPr>
                <w:lang w:eastAsia="zh-CN"/>
              </w:rPr>
              <w:t>ULCBW.1.1</w:t>
            </w:r>
          </w:p>
        </w:tc>
        <w:tc>
          <w:tcPr>
            <w:tcW w:w="2610" w:type="dxa"/>
            <w:tcBorders>
              <w:top w:val="single" w:sz="4" w:space="0" w:color="auto"/>
              <w:left w:val="single" w:sz="4" w:space="0" w:color="auto"/>
              <w:bottom w:val="single" w:sz="4" w:space="0" w:color="auto"/>
              <w:right w:val="single" w:sz="4" w:space="0" w:color="auto"/>
            </w:tcBorders>
          </w:tcPr>
          <w:p w14:paraId="309A29F7" w14:textId="77777777" w:rsidR="005D1F03" w:rsidRPr="00D0162F" w:rsidRDefault="005D1F03" w:rsidP="00610F89">
            <w:pPr>
              <w:pStyle w:val="TAL"/>
              <w:rPr>
                <w:lang w:eastAsia="zh-CN"/>
              </w:rPr>
            </w:pPr>
            <w:r w:rsidRPr="00D0162F">
              <w:rPr>
                <w:lang w:eastAsia="zh-CN"/>
              </w:rPr>
              <w:t>ULCBW.1.2</w:t>
            </w:r>
          </w:p>
        </w:tc>
      </w:tr>
      <w:tr w:rsidR="005D1F03" w:rsidRPr="00D0162F" w14:paraId="5753F81E" w14:textId="77777777" w:rsidTr="00610F89">
        <w:trPr>
          <w:jc w:val="center"/>
        </w:trPr>
        <w:tc>
          <w:tcPr>
            <w:tcW w:w="1789" w:type="dxa"/>
            <w:tcBorders>
              <w:top w:val="single" w:sz="4" w:space="0" w:color="auto"/>
              <w:left w:val="single" w:sz="4" w:space="0" w:color="auto"/>
              <w:bottom w:val="single" w:sz="4" w:space="0" w:color="auto"/>
              <w:right w:val="single" w:sz="4" w:space="0" w:color="auto"/>
            </w:tcBorders>
          </w:tcPr>
          <w:p w14:paraId="731DEF8E" w14:textId="77777777" w:rsidR="005D1F03" w:rsidRPr="00D0162F" w:rsidRDefault="005D1F03" w:rsidP="00610F89">
            <w:pPr>
              <w:pStyle w:val="TAL"/>
            </w:pPr>
            <w:r w:rsidRPr="00D0162F">
              <w:t>OffsetToCarrier</w:t>
            </w:r>
          </w:p>
        </w:tc>
        <w:tc>
          <w:tcPr>
            <w:tcW w:w="777" w:type="dxa"/>
            <w:tcBorders>
              <w:top w:val="single" w:sz="4" w:space="0" w:color="auto"/>
              <w:left w:val="single" w:sz="4" w:space="0" w:color="auto"/>
              <w:bottom w:val="single" w:sz="4" w:space="0" w:color="auto"/>
              <w:right w:val="single" w:sz="4" w:space="0" w:color="auto"/>
            </w:tcBorders>
          </w:tcPr>
          <w:p w14:paraId="5E7C01E9" w14:textId="77777777" w:rsidR="005D1F03" w:rsidRPr="00D0162F" w:rsidRDefault="005D1F03" w:rsidP="00610F89">
            <w:pPr>
              <w:pStyle w:val="TAL"/>
              <w:rPr>
                <w:lang w:eastAsia="zh-CN"/>
              </w:rPr>
            </w:pPr>
            <w:r w:rsidRPr="00D0162F">
              <w:rPr>
                <w:lang w:eastAsia="zh-CN"/>
              </w:rPr>
              <w:t>RB</w:t>
            </w:r>
          </w:p>
        </w:tc>
        <w:tc>
          <w:tcPr>
            <w:tcW w:w="2391" w:type="dxa"/>
            <w:tcBorders>
              <w:top w:val="single" w:sz="4" w:space="0" w:color="auto"/>
              <w:left w:val="single" w:sz="4" w:space="0" w:color="auto"/>
              <w:bottom w:val="single" w:sz="4" w:space="0" w:color="auto"/>
              <w:right w:val="single" w:sz="4" w:space="0" w:color="auto"/>
            </w:tcBorders>
          </w:tcPr>
          <w:p w14:paraId="56623411" w14:textId="0E6F04FD" w:rsidR="005D1F03" w:rsidRPr="00D0162F" w:rsidRDefault="00A66268" w:rsidP="00610F89">
            <w:pPr>
              <w:pStyle w:val="TAL"/>
              <w:rPr>
                <w:lang w:eastAsia="zh-CN"/>
              </w:rPr>
            </w:pPr>
            <w:r w:rsidRPr="00D0162F">
              <w:t>RB</w:t>
            </w:r>
            <w:r w:rsidRPr="00D0162F">
              <w:rPr>
                <w:vertAlign w:val="subscript"/>
              </w:rPr>
              <w:t>y</w:t>
            </w:r>
            <w:r w:rsidRPr="00D0162F">
              <w:t xml:space="preserve"> </w:t>
            </w:r>
            <w:r w:rsidRPr="00D0162F">
              <w:rPr>
                <w:vertAlign w:val="superscript"/>
              </w:rPr>
              <w:t>Note 2</w:t>
            </w:r>
          </w:p>
        </w:tc>
        <w:tc>
          <w:tcPr>
            <w:tcW w:w="2610" w:type="dxa"/>
            <w:tcBorders>
              <w:top w:val="single" w:sz="4" w:space="0" w:color="auto"/>
              <w:left w:val="single" w:sz="4" w:space="0" w:color="auto"/>
              <w:bottom w:val="single" w:sz="4" w:space="0" w:color="auto"/>
              <w:right w:val="single" w:sz="4" w:space="0" w:color="auto"/>
            </w:tcBorders>
          </w:tcPr>
          <w:p w14:paraId="107443A6" w14:textId="77777777" w:rsidR="005D1F03" w:rsidRPr="00D0162F" w:rsidRDefault="005D1F03" w:rsidP="00610F89">
            <w:pPr>
              <w:pStyle w:val="TAL"/>
              <w:rPr>
                <w:lang w:eastAsia="zh-CN"/>
              </w:rPr>
            </w:pPr>
            <w:r w:rsidRPr="00D0162F">
              <w:t>RB</w:t>
            </w:r>
            <w:r w:rsidRPr="00D0162F">
              <w:rPr>
                <w:vertAlign w:val="subscript"/>
              </w:rPr>
              <w:t>x</w:t>
            </w:r>
            <w:r w:rsidRPr="00D0162F">
              <w:t xml:space="preserve"> </w:t>
            </w:r>
            <w:r w:rsidRPr="00D0162F">
              <w:rPr>
                <w:vertAlign w:val="superscript"/>
              </w:rPr>
              <w:t>Note 1</w:t>
            </w:r>
          </w:p>
        </w:tc>
      </w:tr>
      <w:tr w:rsidR="005D1F03" w:rsidRPr="00D0162F" w14:paraId="0981B583" w14:textId="77777777" w:rsidTr="00610F89">
        <w:trPr>
          <w:jc w:val="center"/>
        </w:trPr>
        <w:tc>
          <w:tcPr>
            <w:tcW w:w="1789" w:type="dxa"/>
            <w:tcBorders>
              <w:top w:val="single" w:sz="4" w:space="0" w:color="auto"/>
              <w:left w:val="single" w:sz="4" w:space="0" w:color="auto"/>
              <w:bottom w:val="single" w:sz="4" w:space="0" w:color="auto"/>
              <w:right w:val="single" w:sz="4" w:space="0" w:color="auto"/>
            </w:tcBorders>
          </w:tcPr>
          <w:p w14:paraId="4B62754F" w14:textId="77777777" w:rsidR="005D1F03" w:rsidRPr="00D0162F" w:rsidRDefault="005D1F03" w:rsidP="00610F89">
            <w:pPr>
              <w:pStyle w:val="TAL"/>
            </w:pPr>
            <w:r w:rsidRPr="00D0162F">
              <w:t>carrierBandwidth</w:t>
            </w:r>
          </w:p>
        </w:tc>
        <w:tc>
          <w:tcPr>
            <w:tcW w:w="777" w:type="dxa"/>
            <w:tcBorders>
              <w:top w:val="single" w:sz="4" w:space="0" w:color="auto"/>
              <w:left w:val="single" w:sz="4" w:space="0" w:color="auto"/>
              <w:bottom w:val="single" w:sz="4" w:space="0" w:color="auto"/>
              <w:right w:val="single" w:sz="4" w:space="0" w:color="auto"/>
            </w:tcBorders>
          </w:tcPr>
          <w:p w14:paraId="1B3B2C72" w14:textId="77777777" w:rsidR="005D1F03" w:rsidRPr="00D0162F" w:rsidRDefault="005D1F03" w:rsidP="00610F89">
            <w:pPr>
              <w:pStyle w:val="TAL"/>
              <w:rPr>
                <w:lang w:eastAsia="zh-CN"/>
              </w:rPr>
            </w:pPr>
            <w:r w:rsidRPr="00D0162F">
              <w:rPr>
                <w:lang w:eastAsia="zh-CN"/>
              </w:rPr>
              <w:t>RB</w:t>
            </w:r>
          </w:p>
        </w:tc>
        <w:tc>
          <w:tcPr>
            <w:tcW w:w="2391" w:type="dxa"/>
            <w:tcBorders>
              <w:top w:val="single" w:sz="4" w:space="0" w:color="auto"/>
              <w:left w:val="single" w:sz="4" w:space="0" w:color="auto"/>
              <w:bottom w:val="single" w:sz="4" w:space="0" w:color="auto"/>
              <w:right w:val="single" w:sz="4" w:space="0" w:color="auto"/>
            </w:tcBorders>
          </w:tcPr>
          <w:p w14:paraId="4824D599" w14:textId="77777777" w:rsidR="005D1F03" w:rsidRPr="00D0162F" w:rsidRDefault="005D1F03" w:rsidP="00610F89">
            <w:pPr>
              <w:pStyle w:val="TAL"/>
              <w:rPr>
                <w:lang w:eastAsia="zh-CN"/>
              </w:rPr>
            </w:pPr>
            <w:r w:rsidRPr="00D0162F">
              <w:rPr>
                <w:lang w:eastAsia="zh-CN"/>
              </w:rPr>
              <w:t>Same as RF channel defined in each test</w:t>
            </w:r>
          </w:p>
        </w:tc>
        <w:tc>
          <w:tcPr>
            <w:tcW w:w="2610" w:type="dxa"/>
            <w:tcBorders>
              <w:top w:val="single" w:sz="4" w:space="0" w:color="auto"/>
              <w:left w:val="single" w:sz="4" w:space="0" w:color="auto"/>
              <w:bottom w:val="single" w:sz="4" w:space="0" w:color="auto"/>
              <w:right w:val="single" w:sz="4" w:space="0" w:color="auto"/>
            </w:tcBorders>
          </w:tcPr>
          <w:p w14:paraId="482333A9" w14:textId="77777777" w:rsidR="005D1F03" w:rsidRPr="00D0162F" w:rsidRDefault="005D1F03" w:rsidP="00610F89">
            <w:pPr>
              <w:pStyle w:val="TAL"/>
              <w:rPr>
                <w:lang w:eastAsia="zh-CN"/>
              </w:rPr>
            </w:pPr>
            <w:r w:rsidRPr="00D0162F">
              <w:rPr>
                <w:lang w:eastAsia="zh-CN"/>
              </w:rPr>
              <w:t>Same as RF channel defined in each test</w:t>
            </w:r>
          </w:p>
        </w:tc>
      </w:tr>
      <w:tr w:rsidR="005D1F03" w:rsidRPr="00D0162F" w14:paraId="062C6421" w14:textId="77777777" w:rsidTr="00610F89">
        <w:trPr>
          <w:jc w:val="center"/>
        </w:trPr>
        <w:tc>
          <w:tcPr>
            <w:tcW w:w="7567" w:type="dxa"/>
            <w:gridSpan w:val="4"/>
            <w:tcBorders>
              <w:top w:val="single" w:sz="4" w:space="0" w:color="auto"/>
              <w:left w:val="single" w:sz="4" w:space="0" w:color="auto"/>
              <w:bottom w:val="single" w:sz="4" w:space="0" w:color="auto"/>
              <w:right w:val="single" w:sz="4" w:space="0" w:color="auto"/>
            </w:tcBorders>
          </w:tcPr>
          <w:p w14:paraId="68098E3D" w14:textId="77777777" w:rsidR="005D1F03" w:rsidRPr="00D0162F" w:rsidRDefault="005D1F03" w:rsidP="00610F89">
            <w:pPr>
              <w:pStyle w:val="TAN"/>
            </w:pPr>
            <w:r w:rsidRPr="00D0162F">
              <w:rPr>
                <w:lang w:eastAsia="zh-CN"/>
              </w:rPr>
              <w:t>Note 1:</w:t>
            </w:r>
            <w:r w:rsidRPr="00D0162F">
              <w:rPr>
                <w:lang w:eastAsia="zh-CN"/>
              </w:rPr>
              <w:tab/>
            </w:r>
            <w:r w:rsidRPr="00D0162F">
              <w:t>RB</w:t>
            </w:r>
            <w:r w:rsidRPr="00D0162F">
              <w:rPr>
                <w:vertAlign w:val="subscript"/>
              </w:rPr>
              <w:t xml:space="preserve">x </w:t>
            </w:r>
            <w:r w:rsidRPr="00D0162F">
              <w:t>is offset in frequency domain between Point A (lowest subcarrier of common RB 0) and the lowest usable subcarrier on this carrier. Note that RB</w:t>
            </w:r>
            <w:r w:rsidRPr="00D0162F">
              <w:rPr>
                <w:vertAlign w:val="subscript"/>
              </w:rPr>
              <w:t>x</w:t>
            </w:r>
            <w:r w:rsidRPr="00D0162F">
              <w:t xml:space="preserve"> has to be within the CBW of BS.</w:t>
            </w:r>
          </w:p>
          <w:p w14:paraId="501D1145" w14:textId="51441324" w:rsidR="00A74FDC" w:rsidRPr="00D0162F" w:rsidRDefault="007F6C63" w:rsidP="00610F89">
            <w:pPr>
              <w:pStyle w:val="TAN"/>
            </w:pPr>
            <w:r w:rsidRPr="00D0162F">
              <w:rPr>
                <w:lang w:eastAsia="zh-CN"/>
              </w:rPr>
              <w:t>Note 2:</w:t>
            </w:r>
            <w:r w:rsidRPr="00D0162F">
              <w:rPr>
                <w:lang w:eastAsia="zh-CN"/>
              </w:rPr>
              <w:tab/>
            </w:r>
            <w:r w:rsidRPr="00D0162F">
              <w:t>RB</w:t>
            </w:r>
            <w:r w:rsidRPr="00D0162F">
              <w:rPr>
                <w:vertAlign w:val="subscript"/>
                <w:lang w:eastAsia="zh-CN"/>
              </w:rPr>
              <w:t>y</w:t>
            </w:r>
            <w:r w:rsidRPr="00D0162F">
              <w:rPr>
                <w:vertAlign w:val="subscript"/>
              </w:rPr>
              <w:t xml:space="preserve"> </w:t>
            </w:r>
            <w:r w:rsidRPr="00D0162F">
              <w:t>is offset in frequency domain between Point A (lowest subcarrier of common RB 0) and the lowest usable subcarrier on this carrier. Note that RB</w:t>
            </w:r>
            <w:r w:rsidRPr="00D0162F">
              <w:rPr>
                <w:vertAlign w:val="subscript"/>
              </w:rPr>
              <w:t>y</w:t>
            </w:r>
            <w:r w:rsidRPr="00D0162F">
              <w:t xml:space="preserve"> has to be within the CBW of BS and different with RB</w:t>
            </w:r>
            <w:r w:rsidRPr="00D0162F">
              <w:rPr>
                <w:vertAlign w:val="subscript"/>
              </w:rPr>
              <w:t>x</w:t>
            </w:r>
            <w:r w:rsidRPr="00D0162F">
              <w:t>.</w:t>
            </w:r>
          </w:p>
        </w:tc>
      </w:tr>
    </w:tbl>
    <w:p w14:paraId="740E037A" w14:textId="77777777" w:rsidR="005D1F03" w:rsidRPr="00D0162F" w:rsidRDefault="005D1F03" w:rsidP="00874C5E"/>
    <w:p w14:paraId="1D637122" w14:textId="77777777" w:rsidR="009B4AC8" w:rsidRPr="00D0162F" w:rsidRDefault="009B4AC8" w:rsidP="009B4AC8">
      <w:pPr>
        <w:pStyle w:val="Heading1"/>
      </w:pPr>
      <w:r w:rsidRPr="00D0162F">
        <w:t>A.14</w:t>
      </w:r>
      <w:r w:rsidRPr="00D0162F">
        <w:tab/>
        <w:t>Satellite access configuration</w:t>
      </w:r>
    </w:p>
    <w:p w14:paraId="62B609A2" w14:textId="68846D06" w:rsidR="009B4AC8" w:rsidRPr="00D0162F" w:rsidRDefault="009B4AC8" w:rsidP="009B4AC8">
      <w:pPr>
        <w:pStyle w:val="TH"/>
      </w:pPr>
      <w:bookmarkStart w:id="7" w:name="_Hlk141284279"/>
      <w:r w:rsidRPr="00D0162F">
        <w:t>Table A.14.1-1: SSC.1: Satellite specific configuration pattern 1 for serving cell in GSO scenario</w:t>
      </w:r>
    </w:p>
    <w:tbl>
      <w:tblPr>
        <w:tblW w:w="6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3376"/>
      </w:tblGrid>
      <w:tr w:rsidR="009B4AC8" w:rsidRPr="00D0162F" w14:paraId="3C18D638" w14:textId="77777777" w:rsidTr="00096385">
        <w:trPr>
          <w:trHeight w:val="237"/>
          <w:jc w:val="center"/>
        </w:trPr>
        <w:tc>
          <w:tcPr>
            <w:tcW w:w="2830" w:type="dxa"/>
            <w:tcBorders>
              <w:top w:val="single" w:sz="4" w:space="0" w:color="auto"/>
              <w:left w:val="single" w:sz="4" w:space="0" w:color="auto"/>
              <w:bottom w:val="single" w:sz="4" w:space="0" w:color="auto"/>
              <w:right w:val="single" w:sz="4" w:space="0" w:color="auto"/>
            </w:tcBorders>
            <w:vAlign w:val="center"/>
            <w:hideMark/>
          </w:tcPr>
          <w:p w14:paraId="7C9C7D7A" w14:textId="77777777" w:rsidR="009B4AC8" w:rsidRPr="00D0162F" w:rsidRDefault="009B4AC8" w:rsidP="00096385">
            <w:pPr>
              <w:pStyle w:val="TAH"/>
              <w:ind w:left="1600" w:hanging="400"/>
              <w:rPr>
                <w:lang w:eastAsia="fr-FR"/>
              </w:rPr>
            </w:pPr>
            <w:r w:rsidRPr="00D0162F">
              <w:rPr>
                <w:lang w:eastAsia="fr-FR"/>
              </w:rPr>
              <w:t>Parameter</w:t>
            </w:r>
          </w:p>
        </w:tc>
        <w:tc>
          <w:tcPr>
            <w:tcW w:w="3376" w:type="dxa"/>
            <w:tcBorders>
              <w:top w:val="single" w:sz="4" w:space="0" w:color="auto"/>
              <w:left w:val="single" w:sz="4" w:space="0" w:color="auto"/>
              <w:right w:val="single" w:sz="4" w:space="0" w:color="auto"/>
            </w:tcBorders>
            <w:vAlign w:val="center"/>
            <w:hideMark/>
          </w:tcPr>
          <w:p w14:paraId="1A86AFF4" w14:textId="77777777" w:rsidR="009B4AC8" w:rsidRPr="00D0162F" w:rsidRDefault="009B4AC8" w:rsidP="00096385">
            <w:pPr>
              <w:pStyle w:val="TAH"/>
              <w:ind w:left="1600" w:hanging="400"/>
              <w:jc w:val="left"/>
              <w:rPr>
                <w:lang w:eastAsia="fr-FR"/>
              </w:rPr>
            </w:pPr>
            <w:r w:rsidRPr="00D0162F">
              <w:rPr>
                <w:lang w:eastAsia="fr-FR"/>
              </w:rPr>
              <w:t>SSC.1</w:t>
            </w:r>
          </w:p>
        </w:tc>
      </w:tr>
      <w:tr w:rsidR="009B4AC8" w:rsidRPr="00D0162F" w14:paraId="78DF1CC0" w14:textId="77777777" w:rsidTr="00096385">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tcPr>
          <w:p w14:paraId="1FDEED20" w14:textId="77777777" w:rsidR="009B4AC8" w:rsidRPr="00D0162F" w:rsidRDefault="009B4AC8" w:rsidP="00096385">
            <w:pPr>
              <w:pStyle w:val="TAL"/>
              <w:ind w:left="800" w:hanging="400"/>
              <w:rPr>
                <w:szCs w:val="18"/>
              </w:rPr>
            </w:pPr>
            <w:r w:rsidRPr="00D0162F">
              <w:rPr>
                <w:szCs w:val="18"/>
                <w:lang w:eastAsia="zh-CN"/>
              </w:rPr>
              <w:t>Interval between adjacent epoch time</w:t>
            </w:r>
          </w:p>
        </w:tc>
        <w:tc>
          <w:tcPr>
            <w:tcW w:w="3376" w:type="dxa"/>
            <w:tcBorders>
              <w:top w:val="single" w:sz="4" w:space="0" w:color="auto"/>
              <w:left w:val="single" w:sz="4" w:space="0" w:color="auto"/>
              <w:bottom w:val="single" w:sz="4" w:space="0" w:color="auto"/>
              <w:right w:val="single" w:sz="4" w:space="0" w:color="auto"/>
            </w:tcBorders>
            <w:vAlign w:val="center"/>
          </w:tcPr>
          <w:p w14:paraId="463BA2BE" w14:textId="77777777" w:rsidR="009B4AC8" w:rsidRPr="00D0162F" w:rsidRDefault="009B4AC8" w:rsidP="00096385">
            <w:pPr>
              <w:pStyle w:val="TAC"/>
              <w:rPr>
                <w:rFonts w:cs="Arial"/>
                <w:szCs w:val="18"/>
                <w:lang w:eastAsia="fr-FR"/>
              </w:rPr>
            </w:pPr>
            <w:r w:rsidRPr="00D0162F">
              <w:rPr>
                <w:rFonts w:cs="Arial"/>
                <w:szCs w:val="18"/>
                <w:lang w:eastAsia="zh-CN"/>
              </w:rPr>
              <w:t>10.24s</w:t>
            </w:r>
          </w:p>
        </w:tc>
      </w:tr>
      <w:tr w:rsidR="009B4AC8" w:rsidRPr="00D0162F" w14:paraId="1EA84832" w14:textId="77777777" w:rsidTr="00096385">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tcPr>
          <w:p w14:paraId="225EE7C4" w14:textId="77777777" w:rsidR="009B4AC8" w:rsidRPr="00D0162F" w:rsidRDefault="009B4AC8" w:rsidP="00096385">
            <w:pPr>
              <w:pStyle w:val="TAL"/>
              <w:ind w:left="800" w:hanging="400"/>
              <w:rPr>
                <w:szCs w:val="18"/>
                <w:lang w:eastAsia="fr-FR"/>
              </w:rPr>
            </w:pPr>
            <w:r w:rsidRPr="00D0162F">
              <w:rPr>
                <w:szCs w:val="18"/>
              </w:rPr>
              <w:t>ntn-UlSyncValidityDuration</w:t>
            </w:r>
          </w:p>
        </w:tc>
        <w:tc>
          <w:tcPr>
            <w:tcW w:w="3376" w:type="dxa"/>
            <w:tcBorders>
              <w:top w:val="single" w:sz="4" w:space="0" w:color="auto"/>
              <w:left w:val="single" w:sz="4" w:space="0" w:color="auto"/>
              <w:bottom w:val="single" w:sz="4" w:space="0" w:color="auto"/>
              <w:right w:val="single" w:sz="4" w:space="0" w:color="auto"/>
            </w:tcBorders>
          </w:tcPr>
          <w:p w14:paraId="2DEE00FA" w14:textId="77777777" w:rsidR="009B4AC8" w:rsidRPr="00D0162F" w:rsidRDefault="009B4AC8" w:rsidP="00096385">
            <w:pPr>
              <w:pStyle w:val="TAC"/>
              <w:rPr>
                <w:rFonts w:cs="Arial"/>
                <w:szCs w:val="18"/>
                <w:lang w:eastAsia="fr-FR"/>
              </w:rPr>
            </w:pPr>
            <w:r w:rsidRPr="00D0162F">
              <w:rPr>
                <w:rFonts w:cs="Arial"/>
                <w:szCs w:val="18"/>
                <w:lang w:eastAsia="zh-CN"/>
              </w:rPr>
              <w:t>900s</w:t>
            </w:r>
          </w:p>
        </w:tc>
      </w:tr>
      <w:tr w:rsidR="009B4AC8" w:rsidRPr="00D0162F" w14:paraId="61166FFD"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38E663AE" w14:textId="77777777" w:rsidR="009B4AC8" w:rsidRPr="00D0162F" w:rsidRDefault="009B4AC8" w:rsidP="00096385">
            <w:pPr>
              <w:pStyle w:val="TAL"/>
              <w:ind w:left="800" w:hanging="400"/>
              <w:rPr>
                <w:szCs w:val="18"/>
                <w:lang w:eastAsia="fr-FR"/>
              </w:rPr>
            </w:pPr>
            <w:r w:rsidRPr="00D0162F">
              <w:rPr>
                <w:szCs w:val="18"/>
              </w:rPr>
              <w:t>cellSpecificKoffset</w:t>
            </w:r>
            <w:r w:rsidRPr="00D0162F">
              <w:rPr>
                <w:szCs w:val="18"/>
                <w:lang w:eastAsia="fr-FR"/>
              </w:rPr>
              <w:t xml:space="preserve"> </w:t>
            </w:r>
          </w:p>
        </w:tc>
        <w:tc>
          <w:tcPr>
            <w:tcW w:w="3376" w:type="dxa"/>
            <w:tcBorders>
              <w:top w:val="single" w:sz="4" w:space="0" w:color="auto"/>
              <w:left w:val="single" w:sz="4" w:space="0" w:color="auto"/>
              <w:bottom w:val="single" w:sz="4" w:space="0" w:color="auto"/>
              <w:right w:val="single" w:sz="4" w:space="0" w:color="auto"/>
            </w:tcBorders>
            <w:hideMark/>
          </w:tcPr>
          <w:p w14:paraId="798AE8EB" w14:textId="3B577950" w:rsidR="009B4AC8" w:rsidRPr="00D0162F" w:rsidRDefault="00222F07" w:rsidP="00096385">
            <w:pPr>
              <w:pStyle w:val="TAC"/>
              <w:rPr>
                <w:rFonts w:cs="Arial"/>
                <w:szCs w:val="18"/>
                <w:lang w:eastAsia="fr-FR"/>
              </w:rPr>
            </w:pPr>
            <w:r>
              <w:rPr>
                <w:rFonts w:cs="Arial"/>
                <w:szCs w:val="18"/>
                <w:lang w:eastAsia="zh-CN"/>
              </w:rPr>
              <w:t>258</w:t>
            </w:r>
            <w:r w:rsidRPr="00D0162F">
              <w:rPr>
                <w:rFonts w:cs="Arial"/>
                <w:szCs w:val="18"/>
                <w:lang w:eastAsia="zh-CN"/>
              </w:rPr>
              <w:t xml:space="preserve"> </w:t>
            </w:r>
            <w:r w:rsidR="009B4AC8" w:rsidRPr="00D0162F">
              <w:rPr>
                <w:rFonts w:cs="Arial"/>
                <w:szCs w:val="18"/>
                <w:lang w:eastAsia="zh-CN"/>
              </w:rPr>
              <w:t>slots</w:t>
            </w:r>
          </w:p>
        </w:tc>
      </w:tr>
      <w:tr w:rsidR="009B4AC8" w:rsidRPr="00D0162F" w14:paraId="19B6D130"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34D3170D" w14:textId="77777777" w:rsidR="009B4AC8" w:rsidRPr="00D0162F" w:rsidRDefault="009B4AC8" w:rsidP="00096385">
            <w:pPr>
              <w:pStyle w:val="TAL"/>
              <w:ind w:left="800" w:hanging="400"/>
              <w:rPr>
                <w:rFonts w:eastAsia="Calibri"/>
                <w:szCs w:val="18"/>
                <w:lang w:eastAsia="fr-FR"/>
              </w:rPr>
            </w:pPr>
            <w:r w:rsidRPr="00D0162F">
              <w:rPr>
                <w:szCs w:val="18"/>
              </w:rPr>
              <w:t>ta-Common</w:t>
            </w:r>
          </w:p>
        </w:tc>
        <w:tc>
          <w:tcPr>
            <w:tcW w:w="3376" w:type="dxa"/>
            <w:tcBorders>
              <w:top w:val="single" w:sz="4" w:space="0" w:color="auto"/>
              <w:left w:val="single" w:sz="4" w:space="0" w:color="auto"/>
              <w:bottom w:val="single" w:sz="4" w:space="0" w:color="auto"/>
              <w:right w:val="single" w:sz="4" w:space="0" w:color="auto"/>
            </w:tcBorders>
          </w:tcPr>
          <w:p w14:paraId="212814E8" w14:textId="77777777" w:rsidR="009B4AC8" w:rsidRPr="00D0162F" w:rsidRDefault="009B4AC8" w:rsidP="00096385">
            <w:pPr>
              <w:pStyle w:val="TAC"/>
              <w:rPr>
                <w:rFonts w:cs="Arial"/>
                <w:szCs w:val="18"/>
                <w:lang w:eastAsia="fr-FR"/>
              </w:rPr>
            </w:pPr>
            <w:r w:rsidRPr="00D0162F">
              <w:rPr>
                <w:rFonts w:cs="Arial"/>
                <w:szCs w:val="18"/>
                <w:lang w:eastAsia="fr-FR"/>
              </w:rPr>
              <w:t>0</w:t>
            </w:r>
          </w:p>
        </w:tc>
      </w:tr>
      <w:tr w:rsidR="009B4AC8" w:rsidRPr="00D0162F" w14:paraId="21961062" w14:textId="77777777" w:rsidTr="00096385">
        <w:trPr>
          <w:trHeight w:val="20"/>
          <w:jc w:val="center"/>
        </w:trPr>
        <w:tc>
          <w:tcPr>
            <w:tcW w:w="2830" w:type="dxa"/>
            <w:tcBorders>
              <w:top w:val="single" w:sz="4" w:space="0" w:color="auto"/>
              <w:left w:val="single" w:sz="4" w:space="0" w:color="auto"/>
              <w:right w:val="single" w:sz="4" w:space="0" w:color="auto"/>
            </w:tcBorders>
            <w:vAlign w:val="center"/>
            <w:hideMark/>
          </w:tcPr>
          <w:p w14:paraId="1583EE2A" w14:textId="77777777" w:rsidR="009B4AC8" w:rsidRPr="00D0162F" w:rsidRDefault="009B4AC8" w:rsidP="00096385">
            <w:pPr>
              <w:pStyle w:val="TAL"/>
              <w:ind w:left="800" w:hanging="400"/>
              <w:rPr>
                <w:szCs w:val="18"/>
                <w:lang w:eastAsia="fr-FR"/>
              </w:rPr>
            </w:pPr>
            <w:r w:rsidRPr="00D0162F">
              <w:rPr>
                <w:szCs w:val="18"/>
              </w:rPr>
              <w:t>ta-CommonDrift</w:t>
            </w:r>
          </w:p>
        </w:tc>
        <w:tc>
          <w:tcPr>
            <w:tcW w:w="3376" w:type="dxa"/>
            <w:tcBorders>
              <w:top w:val="single" w:sz="4" w:space="0" w:color="auto"/>
              <w:left w:val="single" w:sz="4" w:space="0" w:color="auto"/>
              <w:bottom w:val="single" w:sz="4" w:space="0" w:color="auto"/>
              <w:right w:val="single" w:sz="4" w:space="0" w:color="auto"/>
            </w:tcBorders>
            <w:hideMark/>
          </w:tcPr>
          <w:p w14:paraId="01547EEE" w14:textId="77777777" w:rsidR="009B4AC8" w:rsidRPr="00D0162F" w:rsidRDefault="009B4AC8" w:rsidP="00096385">
            <w:pPr>
              <w:pStyle w:val="TAC"/>
              <w:rPr>
                <w:rFonts w:cs="Arial"/>
                <w:szCs w:val="18"/>
                <w:lang w:eastAsia="fr-FR"/>
              </w:rPr>
            </w:pPr>
            <w:r w:rsidRPr="00D0162F">
              <w:rPr>
                <w:rFonts w:cs="Arial"/>
                <w:szCs w:val="18"/>
                <w:lang w:eastAsia="fr-FR"/>
              </w:rPr>
              <w:t>0</w:t>
            </w:r>
          </w:p>
        </w:tc>
      </w:tr>
      <w:tr w:rsidR="009B4AC8" w:rsidRPr="00D0162F" w14:paraId="4DEAE683" w14:textId="77777777" w:rsidTr="00096385">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hideMark/>
          </w:tcPr>
          <w:p w14:paraId="14FF419E" w14:textId="77777777" w:rsidR="009B4AC8" w:rsidRPr="00D0162F" w:rsidRDefault="009B4AC8" w:rsidP="00096385">
            <w:pPr>
              <w:pStyle w:val="TAL"/>
              <w:ind w:left="800" w:hanging="400"/>
              <w:rPr>
                <w:szCs w:val="18"/>
                <w:lang w:eastAsia="fr-FR"/>
              </w:rPr>
            </w:pPr>
            <w:r w:rsidRPr="00D0162F">
              <w:rPr>
                <w:szCs w:val="18"/>
              </w:rPr>
              <w:t>ta-CommonDriftVariant</w:t>
            </w:r>
          </w:p>
        </w:tc>
        <w:tc>
          <w:tcPr>
            <w:tcW w:w="3376" w:type="dxa"/>
            <w:tcBorders>
              <w:top w:val="single" w:sz="4" w:space="0" w:color="auto"/>
              <w:left w:val="single" w:sz="4" w:space="0" w:color="auto"/>
              <w:bottom w:val="single" w:sz="4" w:space="0" w:color="auto"/>
              <w:right w:val="single" w:sz="4" w:space="0" w:color="auto"/>
            </w:tcBorders>
            <w:hideMark/>
          </w:tcPr>
          <w:p w14:paraId="1F850A5A" w14:textId="77777777" w:rsidR="009B4AC8" w:rsidRPr="00D0162F" w:rsidRDefault="009B4AC8" w:rsidP="00096385">
            <w:pPr>
              <w:pStyle w:val="TAC"/>
              <w:rPr>
                <w:rFonts w:cs="Arial"/>
                <w:szCs w:val="18"/>
                <w:lang w:eastAsia="fr-FR"/>
              </w:rPr>
            </w:pPr>
            <w:r w:rsidRPr="00D0162F">
              <w:rPr>
                <w:rFonts w:cs="Arial"/>
                <w:szCs w:val="18"/>
                <w:lang w:eastAsia="fr-FR"/>
              </w:rPr>
              <w:t>0</w:t>
            </w:r>
          </w:p>
        </w:tc>
      </w:tr>
      <w:tr w:rsidR="009B4AC8" w:rsidRPr="00D0162F" w14:paraId="59A75593" w14:textId="77777777" w:rsidTr="00096385">
        <w:trPr>
          <w:trHeight w:val="20"/>
          <w:jc w:val="center"/>
        </w:trPr>
        <w:tc>
          <w:tcPr>
            <w:tcW w:w="2830" w:type="dxa"/>
            <w:tcBorders>
              <w:top w:val="single" w:sz="4" w:space="0" w:color="auto"/>
              <w:left w:val="single" w:sz="4" w:space="0" w:color="auto"/>
              <w:right w:val="single" w:sz="4" w:space="0" w:color="auto"/>
            </w:tcBorders>
            <w:vAlign w:val="center"/>
            <w:hideMark/>
          </w:tcPr>
          <w:p w14:paraId="479A208B" w14:textId="77777777" w:rsidR="009B4AC8" w:rsidRPr="00D0162F" w:rsidRDefault="009B4AC8" w:rsidP="00096385">
            <w:pPr>
              <w:pStyle w:val="TAL"/>
              <w:ind w:left="800" w:hanging="400"/>
              <w:rPr>
                <w:szCs w:val="18"/>
                <w:lang w:eastAsia="fr-FR"/>
              </w:rPr>
            </w:pPr>
            <w:r w:rsidRPr="00D0162F">
              <w:rPr>
                <w:szCs w:val="18"/>
              </w:rPr>
              <w:t>ntn-PolarizationDL</w:t>
            </w:r>
          </w:p>
        </w:tc>
        <w:tc>
          <w:tcPr>
            <w:tcW w:w="3376" w:type="dxa"/>
            <w:tcBorders>
              <w:top w:val="single" w:sz="4" w:space="0" w:color="auto"/>
              <w:left w:val="single" w:sz="4" w:space="0" w:color="auto"/>
              <w:bottom w:val="single" w:sz="4" w:space="0" w:color="auto"/>
              <w:right w:val="single" w:sz="4" w:space="0" w:color="auto"/>
            </w:tcBorders>
            <w:hideMark/>
          </w:tcPr>
          <w:p w14:paraId="7EDF5AB2" w14:textId="77777777" w:rsidR="009B4AC8" w:rsidRPr="00D0162F" w:rsidRDefault="009B4AC8" w:rsidP="00096385">
            <w:pPr>
              <w:pStyle w:val="TAC"/>
              <w:rPr>
                <w:rFonts w:cs="Arial"/>
                <w:szCs w:val="18"/>
                <w:lang w:eastAsia="fr-FR"/>
              </w:rPr>
            </w:pPr>
            <w:r w:rsidRPr="00D0162F">
              <w:rPr>
                <w:rFonts w:cs="Arial"/>
                <w:szCs w:val="18"/>
              </w:rPr>
              <w:t>linear</w:t>
            </w:r>
          </w:p>
        </w:tc>
      </w:tr>
      <w:tr w:rsidR="009B4AC8" w:rsidRPr="00D0162F" w14:paraId="46D916AF"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038ACC70" w14:textId="77777777" w:rsidR="009B4AC8" w:rsidRPr="00D0162F" w:rsidRDefault="009B4AC8" w:rsidP="00096385">
            <w:pPr>
              <w:pStyle w:val="TAL"/>
              <w:ind w:left="800" w:hanging="400"/>
              <w:rPr>
                <w:szCs w:val="18"/>
              </w:rPr>
            </w:pPr>
            <w:r w:rsidRPr="00D0162F">
              <w:rPr>
                <w:szCs w:val="18"/>
              </w:rPr>
              <w:t>ntn-PolarizationUL</w:t>
            </w:r>
          </w:p>
        </w:tc>
        <w:tc>
          <w:tcPr>
            <w:tcW w:w="3376" w:type="dxa"/>
            <w:tcBorders>
              <w:top w:val="single" w:sz="4" w:space="0" w:color="auto"/>
              <w:left w:val="single" w:sz="4" w:space="0" w:color="auto"/>
              <w:bottom w:val="single" w:sz="4" w:space="0" w:color="auto"/>
              <w:right w:val="single" w:sz="4" w:space="0" w:color="auto"/>
            </w:tcBorders>
          </w:tcPr>
          <w:p w14:paraId="7ED1849A" w14:textId="77777777" w:rsidR="009B4AC8" w:rsidRPr="00D0162F" w:rsidRDefault="009B4AC8" w:rsidP="00096385">
            <w:pPr>
              <w:pStyle w:val="TAC"/>
              <w:rPr>
                <w:rFonts w:cs="Arial"/>
                <w:szCs w:val="18"/>
              </w:rPr>
            </w:pPr>
            <w:r w:rsidRPr="00D0162F">
              <w:rPr>
                <w:rFonts w:cs="Arial"/>
                <w:szCs w:val="18"/>
              </w:rPr>
              <w:t>linear</w:t>
            </w:r>
          </w:p>
        </w:tc>
      </w:tr>
      <w:tr w:rsidR="009B4AC8" w:rsidRPr="00D0162F" w14:paraId="34354592"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11481277" w14:textId="77777777" w:rsidR="009B4AC8" w:rsidRPr="00D0162F" w:rsidRDefault="009B4AC8" w:rsidP="00096385">
            <w:pPr>
              <w:pStyle w:val="TAL"/>
              <w:ind w:left="800" w:hanging="400"/>
              <w:rPr>
                <w:szCs w:val="18"/>
              </w:rPr>
            </w:pPr>
            <w:r w:rsidRPr="00D0162F">
              <w:rPr>
                <w:szCs w:val="18"/>
              </w:rPr>
              <w:t>ephemerisInfo</w:t>
            </w:r>
          </w:p>
        </w:tc>
        <w:tc>
          <w:tcPr>
            <w:tcW w:w="3376" w:type="dxa"/>
            <w:tcBorders>
              <w:top w:val="single" w:sz="4" w:space="0" w:color="auto"/>
              <w:left w:val="single" w:sz="4" w:space="0" w:color="auto"/>
              <w:bottom w:val="single" w:sz="4" w:space="0" w:color="auto"/>
              <w:right w:val="single" w:sz="4" w:space="0" w:color="auto"/>
            </w:tcBorders>
          </w:tcPr>
          <w:p w14:paraId="14F91F5F" w14:textId="7B5F96D0" w:rsidR="009B4AC8" w:rsidRPr="00D0162F" w:rsidRDefault="00222F07" w:rsidP="00096385">
            <w:pPr>
              <w:pStyle w:val="TAC"/>
              <w:rPr>
                <w:rFonts w:eastAsiaTheme="minorEastAsia" w:cs="Arial"/>
                <w:szCs w:val="18"/>
                <w:lang w:eastAsia="zh-CN"/>
              </w:rPr>
            </w:pPr>
            <w:r w:rsidRPr="001B49EE">
              <w:rPr>
                <w:lang w:val="en-US"/>
              </w:rPr>
              <w:t>Detailed ephemeris information is</w:t>
            </w:r>
            <w:r w:rsidRPr="001B49EE">
              <w:rPr>
                <w:rFonts w:asciiTheme="minorEastAsia" w:eastAsiaTheme="minorEastAsia" w:hAnsiTheme="minorEastAsia" w:hint="eastAsia"/>
                <w:lang w:val="en-US" w:eastAsia="zh-CN"/>
              </w:rPr>
              <w:t xml:space="preserve"> </w:t>
            </w:r>
            <w:r w:rsidRPr="001B49EE">
              <w:rPr>
                <w:lang w:val="en-US"/>
              </w:rPr>
              <w:t>provided in TS 38.508-1 [14]</w:t>
            </w:r>
          </w:p>
        </w:tc>
      </w:tr>
    </w:tbl>
    <w:p w14:paraId="7ABAC582" w14:textId="77777777" w:rsidR="009B4AC8" w:rsidRPr="00D0162F" w:rsidRDefault="009B4AC8" w:rsidP="009B4AC8"/>
    <w:p w14:paraId="6A37F367" w14:textId="77777777" w:rsidR="009B4AC8" w:rsidRPr="00D0162F" w:rsidRDefault="009B4AC8" w:rsidP="009B4AC8">
      <w:pPr>
        <w:pStyle w:val="TH"/>
      </w:pPr>
      <w:r w:rsidRPr="00D0162F">
        <w:t>Table A.14.1-2: SSC.2: Satellite specific configuration pattern 2 for serving cell in NGSO scenario</w:t>
      </w:r>
    </w:p>
    <w:tbl>
      <w:tblPr>
        <w:tblW w:w="6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3376"/>
      </w:tblGrid>
      <w:tr w:rsidR="009B4AC8" w:rsidRPr="00D0162F" w14:paraId="3A5B2FEA" w14:textId="77777777" w:rsidTr="00096385">
        <w:trPr>
          <w:trHeight w:val="237"/>
          <w:jc w:val="center"/>
        </w:trPr>
        <w:tc>
          <w:tcPr>
            <w:tcW w:w="2830" w:type="dxa"/>
            <w:tcBorders>
              <w:top w:val="single" w:sz="4" w:space="0" w:color="auto"/>
              <w:left w:val="single" w:sz="4" w:space="0" w:color="auto"/>
              <w:bottom w:val="single" w:sz="4" w:space="0" w:color="auto"/>
              <w:right w:val="single" w:sz="4" w:space="0" w:color="auto"/>
            </w:tcBorders>
            <w:vAlign w:val="center"/>
            <w:hideMark/>
          </w:tcPr>
          <w:p w14:paraId="7F8194E6" w14:textId="77777777" w:rsidR="009B4AC8" w:rsidRPr="00D0162F" w:rsidRDefault="009B4AC8" w:rsidP="00096385">
            <w:pPr>
              <w:pStyle w:val="TAH"/>
              <w:ind w:left="1600" w:hanging="400"/>
              <w:rPr>
                <w:lang w:eastAsia="fr-FR"/>
              </w:rPr>
            </w:pPr>
            <w:r w:rsidRPr="00D0162F">
              <w:rPr>
                <w:lang w:eastAsia="fr-FR"/>
              </w:rPr>
              <w:t>Parameter</w:t>
            </w:r>
          </w:p>
        </w:tc>
        <w:tc>
          <w:tcPr>
            <w:tcW w:w="3376" w:type="dxa"/>
            <w:tcBorders>
              <w:top w:val="single" w:sz="4" w:space="0" w:color="auto"/>
              <w:left w:val="single" w:sz="4" w:space="0" w:color="auto"/>
              <w:right w:val="single" w:sz="4" w:space="0" w:color="auto"/>
            </w:tcBorders>
            <w:vAlign w:val="center"/>
            <w:hideMark/>
          </w:tcPr>
          <w:p w14:paraId="293A3DA2" w14:textId="77777777" w:rsidR="009B4AC8" w:rsidRPr="00D0162F" w:rsidRDefault="009B4AC8" w:rsidP="00096385">
            <w:pPr>
              <w:pStyle w:val="TAH"/>
              <w:ind w:left="1600" w:hanging="400"/>
              <w:jc w:val="left"/>
              <w:rPr>
                <w:lang w:eastAsia="fr-FR"/>
              </w:rPr>
            </w:pPr>
            <w:r w:rsidRPr="00D0162F">
              <w:rPr>
                <w:lang w:eastAsia="fr-FR"/>
              </w:rPr>
              <w:t>SSC.2</w:t>
            </w:r>
          </w:p>
        </w:tc>
      </w:tr>
      <w:tr w:rsidR="009B4AC8" w:rsidRPr="00D0162F" w14:paraId="65DF2E4E" w14:textId="77777777" w:rsidTr="00096385">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tcPr>
          <w:p w14:paraId="574A0976" w14:textId="77777777" w:rsidR="009B4AC8" w:rsidRPr="00D0162F" w:rsidRDefault="009B4AC8" w:rsidP="00096385">
            <w:pPr>
              <w:pStyle w:val="TAL"/>
              <w:ind w:left="800" w:hanging="400"/>
              <w:rPr>
                <w:szCs w:val="18"/>
              </w:rPr>
            </w:pPr>
            <w:r w:rsidRPr="00D0162F">
              <w:rPr>
                <w:szCs w:val="18"/>
                <w:lang w:eastAsia="zh-CN"/>
              </w:rPr>
              <w:t>Interval between adjacent epoch time</w:t>
            </w:r>
          </w:p>
        </w:tc>
        <w:tc>
          <w:tcPr>
            <w:tcW w:w="3376" w:type="dxa"/>
            <w:tcBorders>
              <w:top w:val="single" w:sz="4" w:space="0" w:color="auto"/>
              <w:left w:val="single" w:sz="4" w:space="0" w:color="auto"/>
              <w:bottom w:val="single" w:sz="4" w:space="0" w:color="auto"/>
              <w:right w:val="single" w:sz="4" w:space="0" w:color="auto"/>
            </w:tcBorders>
            <w:vAlign w:val="center"/>
          </w:tcPr>
          <w:p w14:paraId="4E59CB75" w14:textId="77777777" w:rsidR="009B4AC8" w:rsidRPr="00D0162F" w:rsidRDefault="009B4AC8" w:rsidP="00096385">
            <w:pPr>
              <w:pStyle w:val="TAC"/>
              <w:rPr>
                <w:rFonts w:eastAsiaTheme="minorEastAsia" w:cs="Arial"/>
                <w:szCs w:val="18"/>
                <w:lang w:eastAsia="zh-CN"/>
              </w:rPr>
            </w:pPr>
            <w:r w:rsidRPr="00D0162F">
              <w:rPr>
                <w:rFonts w:cs="Arial"/>
                <w:szCs w:val="18"/>
                <w:lang w:eastAsia="zh-CN"/>
              </w:rPr>
              <w:t>2.56s</w:t>
            </w:r>
          </w:p>
        </w:tc>
      </w:tr>
      <w:tr w:rsidR="009B4AC8" w:rsidRPr="00D0162F" w14:paraId="7BAFD565" w14:textId="77777777" w:rsidTr="00096385">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tcPr>
          <w:p w14:paraId="3E004845" w14:textId="77777777" w:rsidR="009B4AC8" w:rsidRPr="00D0162F" w:rsidRDefault="009B4AC8" w:rsidP="00096385">
            <w:pPr>
              <w:pStyle w:val="TAL"/>
              <w:ind w:left="800" w:hanging="400"/>
              <w:rPr>
                <w:szCs w:val="18"/>
                <w:lang w:eastAsia="fr-FR"/>
              </w:rPr>
            </w:pPr>
            <w:r w:rsidRPr="00D0162F">
              <w:rPr>
                <w:szCs w:val="18"/>
              </w:rPr>
              <w:t>ntn-UlSyncValidityDuration</w:t>
            </w:r>
          </w:p>
        </w:tc>
        <w:tc>
          <w:tcPr>
            <w:tcW w:w="3376" w:type="dxa"/>
            <w:tcBorders>
              <w:top w:val="single" w:sz="4" w:space="0" w:color="auto"/>
              <w:left w:val="single" w:sz="4" w:space="0" w:color="auto"/>
              <w:bottom w:val="single" w:sz="4" w:space="0" w:color="auto"/>
              <w:right w:val="single" w:sz="4" w:space="0" w:color="auto"/>
            </w:tcBorders>
          </w:tcPr>
          <w:p w14:paraId="2BE1420E" w14:textId="77777777" w:rsidR="009B4AC8" w:rsidRPr="00D0162F" w:rsidRDefault="009B4AC8" w:rsidP="00096385">
            <w:pPr>
              <w:pStyle w:val="TAC"/>
              <w:rPr>
                <w:rFonts w:eastAsiaTheme="minorEastAsia" w:cs="Arial"/>
                <w:szCs w:val="18"/>
                <w:lang w:eastAsia="zh-CN"/>
              </w:rPr>
            </w:pPr>
            <w:r w:rsidRPr="00D0162F">
              <w:rPr>
                <w:rFonts w:cs="Arial"/>
                <w:szCs w:val="18"/>
                <w:lang w:eastAsia="zh-CN"/>
              </w:rPr>
              <w:t>5s</w:t>
            </w:r>
          </w:p>
        </w:tc>
      </w:tr>
      <w:tr w:rsidR="009B4AC8" w:rsidRPr="00D0162F" w14:paraId="0972A490"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239A7A61" w14:textId="77777777" w:rsidR="009B4AC8" w:rsidRPr="00D0162F" w:rsidRDefault="009B4AC8" w:rsidP="00096385">
            <w:pPr>
              <w:pStyle w:val="TAL"/>
              <w:ind w:left="800" w:hanging="400"/>
              <w:rPr>
                <w:szCs w:val="18"/>
                <w:lang w:eastAsia="fr-FR"/>
              </w:rPr>
            </w:pPr>
            <w:r w:rsidRPr="00D0162F">
              <w:rPr>
                <w:szCs w:val="18"/>
              </w:rPr>
              <w:t>cellSpecificKoffset</w:t>
            </w:r>
            <w:r w:rsidRPr="00D0162F">
              <w:rPr>
                <w:szCs w:val="18"/>
                <w:lang w:eastAsia="fr-FR"/>
              </w:rPr>
              <w:t xml:space="preserve"> </w:t>
            </w:r>
          </w:p>
        </w:tc>
        <w:tc>
          <w:tcPr>
            <w:tcW w:w="3376" w:type="dxa"/>
            <w:tcBorders>
              <w:top w:val="single" w:sz="4" w:space="0" w:color="auto"/>
              <w:left w:val="single" w:sz="4" w:space="0" w:color="auto"/>
              <w:bottom w:val="single" w:sz="4" w:space="0" w:color="auto"/>
              <w:right w:val="single" w:sz="4" w:space="0" w:color="auto"/>
            </w:tcBorders>
            <w:hideMark/>
          </w:tcPr>
          <w:p w14:paraId="7855AA49" w14:textId="1D29AF50" w:rsidR="009B4AC8" w:rsidRPr="00D0162F" w:rsidRDefault="00706D98" w:rsidP="00096385">
            <w:pPr>
              <w:pStyle w:val="TAC"/>
              <w:rPr>
                <w:rFonts w:eastAsiaTheme="minorEastAsia" w:cs="Arial"/>
                <w:szCs w:val="18"/>
                <w:lang w:eastAsia="zh-CN"/>
              </w:rPr>
            </w:pPr>
            <w:r>
              <w:rPr>
                <w:rFonts w:cs="Arial"/>
                <w:szCs w:val="18"/>
                <w:lang w:eastAsia="zh-CN"/>
              </w:rPr>
              <w:t>14</w:t>
            </w:r>
            <w:r w:rsidR="009B4AC8" w:rsidRPr="00D0162F">
              <w:rPr>
                <w:rFonts w:cs="Arial"/>
                <w:szCs w:val="18"/>
                <w:lang w:eastAsia="zh-CN"/>
              </w:rPr>
              <w:t xml:space="preserve"> slots</w:t>
            </w:r>
          </w:p>
        </w:tc>
      </w:tr>
      <w:tr w:rsidR="009B4AC8" w:rsidRPr="00D0162F" w14:paraId="08BBDEAD"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0E1FED7A" w14:textId="77777777" w:rsidR="009B4AC8" w:rsidRPr="00D0162F" w:rsidRDefault="009B4AC8" w:rsidP="00096385">
            <w:pPr>
              <w:pStyle w:val="TAL"/>
              <w:ind w:left="800" w:hanging="400"/>
              <w:rPr>
                <w:rFonts w:eastAsia="Calibri"/>
                <w:szCs w:val="18"/>
                <w:lang w:eastAsia="fr-FR"/>
              </w:rPr>
            </w:pPr>
            <w:r w:rsidRPr="00D0162F">
              <w:rPr>
                <w:szCs w:val="18"/>
              </w:rPr>
              <w:t>ta-Common</w:t>
            </w:r>
          </w:p>
        </w:tc>
        <w:tc>
          <w:tcPr>
            <w:tcW w:w="3376" w:type="dxa"/>
            <w:tcBorders>
              <w:top w:val="single" w:sz="4" w:space="0" w:color="auto"/>
              <w:left w:val="single" w:sz="4" w:space="0" w:color="auto"/>
              <w:bottom w:val="single" w:sz="4" w:space="0" w:color="auto"/>
              <w:right w:val="single" w:sz="4" w:space="0" w:color="auto"/>
            </w:tcBorders>
          </w:tcPr>
          <w:p w14:paraId="79E60788" w14:textId="77777777" w:rsidR="009B4AC8" w:rsidRPr="00D0162F" w:rsidRDefault="009B4AC8" w:rsidP="00096385">
            <w:pPr>
              <w:pStyle w:val="TAC"/>
              <w:rPr>
                <w:rFonts w:cs="Arial"/>
                <w:szCs w:val="18"/>
                <w:lang w:eastAsia="fr-FR"/>
              </w:rPr>
            </w:pPr>
            <w:r w:rsidRPr="00D0162F">
              <w:rPr>
                <w:rFonts w:cs="Arial"/>
                <w:szCs w:val="18"/>
                <w:lang w:eastAsia="fr-FR"/>
              </w:rPr>
              <w:t>0</w:t>
            </w:r>
          </w:p>
        </w:tc>
      </w:tr>
      <w:tr w:rsidR="009B4AC8" w:rsidRPr="00D0162F" w14:paraId="301ADED3" w14:textId="77777777" w:rsidTr="00096385">
        <w:trPr>
          <w:trHeight w:val="20"/>
          <w:jc w:val="center"/>
        </w:trPr>
        <w:tc>
          <w:tcPr>
            <w:tcW w:w="2830" w:type="dxa"/>
            <w:tcBorders>
              <w:top w:val="single" w:sz="4" w:space="0" w:color="auto"/>
              <w:left w:val="single" w:sz="4" w:space="0" w:color="auto"/>
              <w:right w:val="single" w:sz="4" w:space="0" w:color="auto"/>
            </w:tcBorders>
            <w:vAlign w:val="center"/>
            <w:hideMark/>
          </w:tcPr>
          <w:p w14:paraId="2A5A467A" w14:textId="77777777" w:rsidR="009B4AC8" w:rsidRPr="00D0162F" w:rsidRDefault="009B4AC8" w:rsidP="00096385">
            <w:pPr>
              <w:pStyle w:val="TAL"/>
              <w:ind w:left="800" w:hanging="400"/>
              <w:rPr>
                <w:szCs w:val="18"/>
                <w:lang w:eastAsia="fr-FR"/>
              </w:rPr>
            </w:pPr>
            <w:r w:rsidRPr="00D0162F">
              <w:rPr>
                <w:szCs w:val="18"/>
              </w:rPr>
              <w:t>ta-CommonDrift</w:t>
            </w:r>
          </w:p>
        </w:tc>
        <w:tc>
          <w:tcPr>
            <w:tcW w:w="3376" w:type="dxa"/>
            <w:tcBorders>
              <w:top w:val="single" w:sz="4" w:space="0" w:color="auto"/>
              <w:left w:val="single" w:sz="4" w:space="0" w:color="auto"/>
              <w:bottom w:val="single" w:sz="4" w:space="0" w:color="auto"/>
              <w:right w:val="single" w:sz="4" w:space="0" w:color="auto"/>
            </w:tcBorders>
            <w:hideMark/>
          </w:tcPr>
          <w:p w14:paraId="644E6F90" w14:textId="77777777" w:rsidR="009B4AC8" w:rsidRPr="00D0162F" w:rsidRDefault="009B4AC8" w:rsidP="00096385">
            <w:pPr>
              <w:pStyle w:val="TAC"/>
              <w:rPr>
                <w:rFonts w:cs="Arial"/>
                <w:szCs w:val="18"/>
                <w:lang w:eastAsia="fr-FR"/>
              </w:rPr>
            </w:pPr>
            <w:r w:rsidRPr="00D0162F">
              <w:rPr>
                <w:rFonts w:cs="Arial"/>
                <w:szCs w:val="18"/>
                <w:lang w:eastAsia="fr-FR"/>
              </w:rPr>
              <w:t>0</w:t>
            </w:r>
          </w:p>
        </w:tc>
      </w:tr>
      <w:tr w:rsidR="009B4AC8" w:rsidRPr="00D0162F" w14:paraId="4ECA89A8" w14:textId="77777777" w:rsidTr="00096385">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hideMark/>
          </w:tcPr>
          <w:p w14:paraId="11E313A1" w14:textId="77777777" w:rsidR="009B4AC8" w:rsidRPr="00D0162F" w:rsidRDefault="009B4AC8" w:rsidP="00096385">
            <w:pPr>
              <w:pStyle w:val="TAL"/>
              <w:ind w:left="800" w:hanging="400"/>
              <w:rPr>
                <w:szCs w:val="18"/>
                <w:lang w:eastAsia="fr-FR"/>
              </w:rPr>
            </w:pPr>
            <w:r w:rsidRPr="00D0162F">
              <w:rPr>
                <w:szCs w:val="18"/>
              </w:rPr>
              <w:t>ta-CommonDriftVariant</w:t>
            </w:r>
          </w:p>
        </w:tc>
        <w:tc>
          <w:tcPr>
            <w:tcW w:w="3376" w:type="dxa"/>
            <w:tcBorders>
              <w:top w:val="single" w:sz="4" w:space="0" w:color="auto"/>
              <w:left w:val="single" w:sz="4" w:space="0" w:color="auto"/>
              <w:bottom w:val="single" w:sz="4" w:space="0" w:color="auto"/>
              <w:right w:val="single" w:sz="4" w:space="0" w:color="auto"/>
            </w:tcBorders>
            <w:hideMark/>
          </w:tcPr>
          <w:p w14:paraId="4F74CC32" w14:textId="77777777" w:rsidR="009B4AC8" w:rsidRPr="00D0162F" w:rsidRDefault="009B4AC8" w:rsidP="00096385">
            <w:pPr>
              <w:pStyle w:val="TAC"/>
              <w:rPr>
                <w:rFonts w:cs="Arial"/>
                <w:szCs w:val="18"/>
                <w:lang w:eastAsia="fr-FR"/>
              </w:rPr>
            </w:pPr>
            <w:r w:rsidRPr="00D0162F">
              <w:rPr>
                <w:rFonts w:cs="Arial"/>
                <w:szCs w:val="18"/>
                <w:lang w:eastAsia="fr-FR"/>
              </w:rPr>
              <w:t>0</w:t>
            </w:r>
          </w:p>
        </w:tc>
      </w:tr>
      <w:tr w:rsidR="009B4AC8" w:rsidRPr="00D0162F" w14:paraId="6CBBD237" w14:textId="77777777" w:rsidTr="00096385">
        <w:trPr>
          <w:trHeight w:val="20"/>
          <w:jc w:val="center"/>
        </w:trPr>
        <w:tc>
          <w:tcPr>
            <w:tcW w:w="2830" w:type="dxa"/>
            <w:tcBorders>
              <w:top w:val="single" w:sz="4" w:space="0" w:color="auto"/>
              <w:left w:val="single" w:sz="4" w:space="0" w:color="auto"/>
              <w:right w:val="single" w:sz="4" w:space="0" w:color="auto"/>
            </w:tcBorders>
            <w:vAlign w:val="center"/>
            <w:hideMark/>
          </w:tcPr>
          <w:p w14:paraId="4B0FD6A9" w14:textId="77777777" w:rsidR="009B4AC8" w:rsidRPr="00D0162F" w:rsidRDefault="009B4AC8" w:rsidP="00096385">
            <w:pPr>
              <w:pStyle w:val="TAL"/>
              <w:ind w:left="800" w:hanging="400"/>
              <w:rPr>
                <w:szCs w:val="18"/>
                <w:lang w:eastAsia="fr-FR"/>
              </w:rPr>
            </w:pPr>
            <w:r w:rsidRPr="00D0162F">
              <w:rPr>
                <w:szCs w:val="18"/>
              </w:rPr>
              <w:t>ntn-PolarizationDL</w:t>
            </w:r>
          </w:p>
        </w:tc>
        <w:tc>
          <w:tcPr>
            <w:tcW w:w="3376" w:type="dxa"/>
            <w:tcBorders>
              <w:top w:val="single" w:sz="4" w:space="0" w:color="auto"/>
              <w:left w:val="single" w:sz="4" w:space="0" w:color="auto"/>
              <w:bottom w:val="single" w:sz="4" w:space="0" w:color="auto"/>
              <w:right w:val="single" w:sz="4" w:space="0" w:color="auto"/>
            </w:tcBorders>
            <w:hideMark/>
          </w:tcPr>
          <w:p w14:paraId="39AAE910" w14:textId="77777777" w:rsidR="009B4AC8" w:rsidRPr="00D0162F" w:rsidRDefault="009B4AC8" w:rsidP="00096385">
            <w:pPr>
              <w:pStyle w:val="TAC"/>
              <w:rPr>
                <w:rFonts w:cs="Arial"/>
                <w:szCs w:val="18"/>
                <w:lang w:eastAsia="fr-FR"/>
              </w:rPr>
            </w:pPr>
            <w:r w:rsidRPr="00D0162F">
              <w:rPr>
                <w:rFonts w:cs="Arial"/>
                <w:szCs w:val="18"/>
              </w:rPr>
              <w:t>linear</w:t>
            </w:r>
          </w:p>
        </w:tc>
      </w:tr>
      <w:tr w:rsidR="009B4AC8" w:rsidRPr="00D0162F" w14:paraId="5ECB190E"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7C7C8C27" w14:textId="77777777" w:rsidR="009B4AC8" w:rsidRPr="00D0162F" w:rsidRDefault="009B4AC8" w:rsidP="00096385">
            <w:pPr>
              <w:pStyle w:val="TAL"/>
              <w:ind w:left="800" w:hanging="400"/>
              <w:rPr>
                <w:szCs w:val="18"/>
              </w:rPr>
            </w:pPr>
            <w:r w:rsidRPr="00D0162F">
              <w:rPr>
                <w:szCs w:val="18"/>
              </w:rPr>
              <w:t>ntn-PolarizationUL</w:t>
            </w:r>
          </w:p>
        </w:tc>
        <w:tc>
          <w:tcPr>
            <w:tcW w:w="3376" w:type="dxa"/>
            <w:tcBorders>
              <w:top w:val="single" w:sz="4" w:space="0" w:color="auto"/>
              <w:left w:val="single" w:sz="4" w:space="0" w:color="auto"/>
              <w:bottom w:val="single" w:sz="4" w:space="0" w:color="auto"/>
              <w:right w:val="single" w:sz="4" w:space="0" w:color="auto"/>
            </w:tcBorders>
          </w:tcPr>
          <w:p w14:paraId="51199DE4" w14:textId="77777777" w:rsidR="009B4AC8" w:rsidRPr="00D0162F" w:rsidRDefault="009B4AC8" w:rsidP="00096385">
            <w:pPr>
              <w:pStyle w:val="TAC"/>
              <w:rPr>
                <w:rFonts w:cs="Arial"/>
                <w:szCs w:val="18"/>
              </w:rPr>
            </w:pPr>
            <w:r w:rsidRPr="00D0162F">
              <w:rPr>
                <w:rFonts w:cs="Arial"/>
                <w:szCs w:val="18"/>
              </w:rPr>
              <w:t>linear</w:t>
            </w:r>
          </w:p>
        </w:tc>
      </w:tr>
      <w:tr w:rsidR="009B4AC8" w:rsidRPr="00D0162F" w14:paraId="1012B6C4"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308D1723" w14:textId="77777777" w:rsidR="009B4AC8" w:rsidRPr="00D0162F" w:rsidRDefault="009B4AC8" w:rsidP="00096385">
            <w:pPr>
              <w:pStyle w:val="TAL"/>
              <w:ind w:left="800" w:hanging="400"/>
              <w:rPr>
                <w:szCs w:val="18"/>
              </w:rPr>
            </w:pPr>
            <w:r w:rsidRPr="00D0162F">
              <w:rPr>
                <w:szCs w:val="18"/>
              </w:rPr>
              <w:t>ephemerisInfo</w:t>
            </w:r>
          </w:p>
        </w:tc>
        <w:tc>
          <w:tcPr>
            <w:tcW w:w="3376" w:type="dxa"/>
            <w:tcBorders>
              <w:top w:val="single" w:sz="4" w:space="0" w:color="auto"/>
              <w:left w:val="single" w:sz="4" w:space="0" w:color="auto"/>
              <w:bottom w:val="single" w:sz="4" w:space="0" w:color="auto"/>
              <w:right w:val="single" w:sz="4" w:space="0" w:color="auto"/>
            </w:tcBorders>
          </w:tcPr>
          <w:p w14:paraId="2FBD6685" w14:textId="5B7A078B" w:rsidR="009B4AC8" w:rsidRPr="00D0162F" w:rsidRDefault="00706D98" w:rsidP="00096385">
            <w:pPr>
              <w:pStyle w:val="TAC"/>
              <w:rPr>
                <w:rFonts w:eastAsiaTheme="minorEastAsia" w:cs="Arial"/>
                <w:szCs w:val="18"/>
                <w:lang w:eastAsia="zh-CN"/>
              </w:rPr>
            </w:pPr>
            <w:r w:rsidRPr="001B49EE">
              <w:rPr>
                <w:lang w:val="en-US"/>
              </w:rPr>
              <w:t>Detailed ephemeris information is</w:t>
            </w:r>
            <w:r w:rsidRPr="001B49EE">
              <w:rPr>
                <w:rFonts w:asciiTheme="minorEastAsia" w:eastAsiaTheme="minorEastAsia" w:hAnsiTheme="minorEastAsia" w:hint="eastAsia"/>
                <w:lang w:val="en-US" w:eastAsia="zh-CN"/>
              </w:rPr>
              <w:t xml:space="preserve"> </w:t>
            </w:r>
            <w:r w:rsidRPr="001B49EE">
              <w:rPr>
                <w:lang w:val="en-US"/>
              </w:rPr>
              <w:t>provided in TS 38.508-1 [14</w:t>
            </w:r>
            <w:r>
              <w:rPr>
                <w:lang w:val="en-US"/>
              </w:rPr>
              <w:t>]</w:t>
            </w:r>
          </w:p>
        </w:tc>
      </w:tr>
      <w:bookmarkEnd w:id="7"/>
    </w:tbl>
    <w:p w14:paraId="38FA2464" w14:textId="77777777" w:rsidR="009B4AC8" w:rsidRPr="00D0162F" w:rsidRDefault="009B4AC8" w:rsidP="009B4AC8"/>
    <w:p w14:paraId="6F52EA17" w14:textId="77777777" w:rsidR="009B4AC8" w:rsidRPr="00D0162F" w:rsidRDefault="009B4AC8" w:rsidP="00B76A52">
      <w:pPr>
        <w:pStyle w:val="Heading2"/>
      </w:pPr>
      <w:r w:rsidRPr="00D0162F">
        <w:t>A.14.2</w:t>
      </w:r>
      <w:r w:rsidRPr="00D0162F">
        <w:tab/>
        <w:t>Satellite specific configuration for neighbour cell</w:t>
      </w:r>
    </w:p>
    <w:p w14:paraId="5AEB656C" w14:textId="77777777" w:rsidR="009B4AC8" w:rsidRPr="00D0162F" w:rsidRDefault="009B4AC8" w:rsidP="009B4AC8">
      <w:pPr>
        <w:pStyle w:val="TH"/>
      </w:pPr>
      <w:r w:rsidRPr="00D0162F">
        <w:t>Table A.14.2-1: NSC.1: Satellite specific configuration pattern 1 for neighbour cell in GSO scenario</w:t>
      </w:r>
    </w:p>
    <w:tbl>
      <w:tblPr>
        <w:tblW w:w="6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3376"/>
      </w:tblGrid>
      <w:tr w:rsidR="009B4AC8" w:rsidRPr="00D0162F" w14:paraId="29C25B54" w14:textId="77777777" w:rsidTr="00096385">
        <w:trPr>
          <w:trHeight w:val="237"/>
          <w:jc w:val="center"/>
        </w:trPr>
        <w:tc>
          <w:tcPr>
            <w:tcW w:w="2830" w:type="dxa"/>
            <w:tcBorders>
              <w:top w:val="single" w:sz="4" w:space="0" w:color="auto"/>
              <w:left w:val="single" w:sz="4" w:space="0" w:color="auto"/>
              <w:bottom w:val="single" w:sz="4" w:space="0" w:color="auto"/>
              <w:right w:val="single" w:sz="4" w:space="0" w:color="auto"/>
            </w:tcBorders>
            <w:vAlign w:val="center"/>
            <w:hideMark/>
          </w:tcPr>
          <w:p w14:paraId="139EBDD3" w14:textId="77777777" w:rsidR="009B4AC8" w:rsidRPr="00D0162F" w:rsidRDefault="009B4AC8" w:rsidP="00096385">
            <w:pPr>
              <w:pStyle w:val="TAH"/>
              <w:ind w:left="1600" w:hanging="400"/>
              <w:rPr>
                <w:lang w:eastAsia="fr-FR"/>
              </w:rPr>
            </w:pPr>
            <w:r w:rsidRPr="00D0162F">
              <w:rPr>
                <w:lang w:eastAsia="fr-FR"/>
              </w:rPr>
              <w:t>Parameter</w:t>
            </w:r>
          </w:p>
        </w:tc>
        <w:tc>
          <w:tcPr>
            <w:tcW w:w="3376" w:type="dxa"/>
            <w:tcBorders>
              <w:top w:val="single" w:sz="4" w:space="0" w:color="auto"/>
              <w:left w:val="single" w:sz="4" w:space="0" w:color="auto"/>
              <w:right w:val="single" w:sz="4" w:space="0" w:color="auto"/>
            </w:tcBorders>
            <w:vAlign w:val="center"/>
            <w:hideMark/>
          </w:tcPr>
          <w:p w14:paraId="4BE4F61C" w14:textId="77777777" w:rsidR="009B4AC8" w:rsidRPr="00D0162F" w:rsidRDefault="009B4AC8" w:rsidP="00096385">
            <w:pPr>
              <w:pStyle w:val="TAH"/>
              <w:ind w:left="1600" w:hanging="400"/>
              <w:jc w:val="left"/>
              <w:rPr>
                <w:lang w:eastAsia="fr-FR"/>
              </w:rPr>
            </w:pPr>
            <w:r w:rsidRPr="00D0162F">
              <w:rPr>
                <w:lang w:eastAsia="fr-FR"/>
              </w:rPr>
              <w:t>NSC.1</w:t>
            </w:r>
          </w:p>
        </w:tc>
      </w:tr>
      <w:tr w:rsidR="009B4AC8" w:rsidRPr="00D0162F" w14:paraId="07D73DEC" w14:textId="77777777" w:rsidTr="00096385">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tcPr>
          <w:p w14:paraId="2036601D" w14:textId="77777777" w:rsidR="009B4AC8" w:rsidRPr="00D0162F" w:rsidRDefault="009B4AC8" w:rsidP="00096385">
            <w:pPr>
              <w:pStyle w:val="TAL"/>
              <w:ind w:left="800" w:hanging="400"/>
              <w:rPr>
                <w:szCs w:val="18"/>
              </w:rPr>
            </w:pPr>
            <w:r w:rsidRPr="00D0162F">
              <w:rPr>
                <w:szCs w:val="18"/>
                <w:lang w:eastAsia="zh-CN"/>
              </w:rPr>
              <w:t>Interval between adjacent epoch time</w:t>
            </w:r>
          </w:p>
        </w:tc>
        <w:tc>
          <w:tcPr>
            <w:tcW w:w="3376" w:type="dxa"/>
            <w:tcBorders>
              <w:top w:val="single" w:sz="4" w:space="0" w:color="auto"/>
              <w:left w:val="single" w:sz="4" w:space="0" w:color="auto"/>
              <w:bottom w:val="single" w:sz="4" w:space="0" w:color="auto"/>
              <w:right w:val="single" w:sz="4" w:space="0" w:color="auto"/>
            </w:tcBorders>
            <w:vAlign w:val="center"/>
          </w:tcPr>
          <w:p w14:paraId="6111EDA8" w14:textId="77777777" w:rsidR="009B4AC8" w:rsidRPr="00D0162F" w:rsidRDefault="009B4AC8" w:rsidP="00096385">
            <w:pPr>
              <w:pStyle w:val="TAC"/>
              <w:rPr>
                <w:rFonts w:cs="Arial"/>
                <w:szCs w:val="18"/>
                <w:lang w:eastAsia="fr-FR"/>
              </w:rPr>
            </w:pPr>
            <w:r w:rsidRPr="00D0162F">
              <w:rPr>
                <w:rFonts w:cs="Arial"/>
                <w:szCs w:val="18"/>
                <w:lang w:eastAsia="zh-CN"/>
              </w:rPr>
              <w:t>10.24s</w:t>
            </w:r>
          </w:p>
        </w:tc>
      </w:tr>
      <w:tr w:rsidR="009B4AC8" w:rsidRPr="00D0162F" w14:paraId="719DB443" w14:textId="77777777" w:rsidTr="00096385">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tcPr>
          <w:p w14:paraId="676F2BD2" w14:textId="77777777" w:rsidR="009B4AC8" w:rsidRPr="00D0162F" w:rsidRDefault="009B4AC8" w:rsidP="00096385">
            <w:pPr>
              <w:pStyle w:val="TAL"/>
              <w:ind w:left="800" w:hanging="400"/>
              <w:rPr>
                <w:szCs w:val="18"/>
                <w:lang w:eastAsia="fr-FR"/>
              </w:rPr>
            </w:pPr>
            <w:r w:rsidRPr="00D0162F">
              <w:rPr>
                <w:szCs w:val="18"/>
              </w:rPr>
              <w:t>ntn-UlSyncValidityDuration</w:t>
            </w:r>
          </w:p>
        </w:tc>
        <w:tc>
          <w:tcPr>
            <w:tcW w:w="3376" w:type="dxa"/>
            <w:tcBorders>
              <w:top w:val="single" w:sz="4" w:space="0" w:color="auto"/>
              <w:left w:val="single" w:sz="4" w:space="0" w:color="auto"/>
              <w:bottom w:val="single" w:sz="4" w:space="0" w:color="auto"/>
              <w:right w:val="single" w:sz="4" w:space="0" w:color="auto"/>
            </w:tcBorders>
          </w:tcPr>
          <w:p w14:paraId="2EF1141F" w14:textId="77777777" w:rsidR="009B4AC8" w:rsidRPr="00D0162F" w:rsidRDefault="009B4AC8" w:rsidP="00096385">
            <w:pPr>
              <w:pStyle w:val="TAC"/>
              <w:rPr>
                <w:rFonts w:cs="Arial"/>
                <w:szCs w:val="18"/>
                <w:lang w:eastAsia="fr-FR"/>
              </w:rPr>
            </w:pPr>
            <w:r w:rsidRPr="00D0162F">
              <w:rPr>
                <w:rFonts w:cs="Arial"/>
                <w:szCs w:val="18"/>
                <w:lang w:eastAsia="zh-CN"/>
              </w:rPr>
              <w:t>900s</w:t>
            </w:r>
          </w:p>
        </w:tc>
      </w:tr>
      <w:tr w:rsidR="009B4AC8" w:rsidRPr="00D0162F" w14:paraId="481652F6"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4A1967B9" w14:textId="77777777" w:rsidR="009B4AC8" w:rsidRPr="00D0162F" w:rsidRDefault="009B4AC8" w:rsidP="00096385">
            <w:pPr>
              <w:pStyle w:val="TAL"/>
              <w:ind w:left="800" w:hanging="400"/>
              <w:rPr>
                <w:szCs w:val="18"/>
                <w:lang w:eastAsia="fr-FR"/>
              </w:rPr>
            </w:pPr>
            <w:r w:rsidRPr="00D0162F">
              <w:rPr>
                <w:szCs w:val="18"/>
              </w:rPr>
              <w:t>cellSpecificKoffset</w:t>
            </w:r>
            <w:r w:rsidRPr="00D0162F">
              <w:rPr>
                <w:szCs w:val="18"/>
                <w:lang w:eastAsia="fr-FR"/>
              </w:rPr>
              <w:t xml:space="preserve"> </w:t>
            </w:r>
          </w:p>
        </w:tc>
        <w:tc>
          <w:tcPr>
            <w:tcW w:w="3376" w:type="dxa"/>
            <w:tcBorders>
              <w:top w:val="single" w:sz="4" w:space="0" w:color="auto"/>
              <w:left w:val="single" w:sz="4" w:space="0" w:color="auto"/>
              <w:bottom w:val="single" w:sz="4" w:space="0" w:color="auto"/>
              <w:right w:val="single" w:sz="4" w:space="0" w:color="auto"/>
            </w:tcBorders>
            <w:hideMark/>
          </w:tcPr>
          <w:p w14:paraId="4BAD07F0" w14:textId="69E826BA" w:rsidR="009B4AC8" w:rsidRPr="00D0162F" w:rsidRDefault="00706D98" w:rsidP="00096385">
            <w:pPr>
              <w:pStyle w:val="TAC"/>
              <w:rPr>
                <w:rFonts w:cs="Arial"/>
                <w:szCs w:val="18"/>
                <w:lang w:eastAsia="fr-FR"/>
              </w:rPr>
            </w:pPr>
            <w:r>
              <w:rPr>
                <w:rFonts w:cs="Arial"/>
                <w:szCs w:val="18"/>
                <w:lang w:eastAsia="zh-CN"/>
              </w:rPr>
              <w:t>258</w:t>
            </w:r>
            <w:r w:rsidR="009B4AC8" w:rsidRPr="00D0162F">
              <w:rPr>
                <w:rFonts w:cs="Arial"/>
                <w:szCs w:val="18"/>
                <w:lang w:eastAsia="zh-CN"/>
              </w:rPr>
              <w:t xml:space="preserve"> slots</w:t>
            </w:r>
          </w:p>
        </w:tc>
      </w:tr>
      <w:tr w:rsidR="009B4AC8" w:rsidRPr="00D0162F" w14:paraId="55359733"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1B7979DE" w14:textId="77777777" w:rsidR="009B4AC8" w:rsidRPr="00D0162F" w:rsidRDefault="009B4AC8" w:rsidP="00096385">
            <w:pPr>
              <w:pStyle w:val="TAL"/>
              <w:ind w:left="800" w:hanging="400"/>
              <w:rPr>
                <w:rFonts w:eastAsia="Calibri"/>
                <w:szCs w:val="18"/>
                <w:lang w:eastAsia="fr-FR"/>
              </w:rPr>
            </w:pPr>
            <w:r w:rsidRPr="00D0162F">
              <w:rPr>
                <w:szCs w:val="18"/>
              </w:rPr>
              <w:t>ta-Common</w:t>
            </w:r>
          </w:p>
        </w:tc>
        <w:tc>
          <w:tcPr>
            <w:tcW w:w="3376" w:type="dxa"/>
            <w:tcBorders>
              <w:top w:val="single" w:sz="4" w:space="0" w:color="auto"/>
              <w:left w:val="single" w:sz="4" w:space="0" w:color="auto"/>
              <w:bottom w:val="single" w:sz="4" w:space="0" w:color="auto"/>
              <w:right w:val="single" w:sz="4" w:space="0" w:color="auto"/>
            </w:tcBorders>
          </w:tcPr>
          <w:p w14:paraId="1E44EC9A" w14:textId="77777777" w:rsidR="009B4AC8" w:rsidRPr="00D0162F" w:rsidRDefault="009B4AC8" w:rsidP="00096385">
            <w:pPr>
              <w:pStyle w:val="TAC"/>
              <w:rPr>
                <w:rFonts w:cs="Arial"/>
                <w:szCs w:val="18"/>
                <w:lang w:eastAsia="fr-FR"/>
              </w:rPr>
            </w:pPr>
            <w:r w:rsidRPr="00D0162F">
              <w:rPr>
                <w:rFonts w:cs="Arial"/>
                <w:szCs w:val="18"/>
                <w:lang w:eastAsia="fr-FR"/>
              </w:rPr>
              <w:t>0</w:t>
            </w:r>
          </w:p>
        </w:tc>
      </w:tr>
      <w:tr w:rsidR="009B4AC8" w:rsidRPr="00D0162F" w14:paraId="179BE23E" w14:textId="77777777" w:rsidTr="00096385">
        <w:trPr>
          <w:trHeight w:val="20"/>
          <w:jc w:val="center"/>
        </w:trPr>
        <w:tc>
          <w:tcPr>
            <w:tcW w:w="2830" w:type="dxa"/>
            <w:tcBorders>
              <w:top w:val="single" w:sz="4" w:space="0" w:color="auto"/>
              <w:left w:val="single" w:sz="4" w:space="0" w:color="auto"/>
              <w:right w:val="single" w:sz="4" w:space="0" w:color="auto"/>
            </w:tcBorders>
            <w:vAlign w:val="center"/>
            <w:hideMark/>
          </w:tcPr>
          <w:p w14:paraId="03F675C5" w14:textId="77777777" w:rsidR="009B4AC8" w:rsidRPr="00D0162F" w:rsidRDefault="009B4AC8" w:rsidP="00096385">
            <w:pPr>
              <w:pStyle w:val="TAL"/>
              <w:ind w:left="800" w:hanging="400"/>
              <w:rPr>
                <w:szCs w:val="18"/>
                <w:lang w:eastAsia="fr-FR"/>
              </w:rPr>
            </w:pPr>
            <w:r w:rsidRPr="00D0162F">
              <w:rPr>
                <w:szCs w:val="18"/>
              </w:rPr>
              <w:t>ta-CommonDrift</w:t>
            </w:r>
          </w:p>
        </w:tc>
        <w:tc>
          <w:tcPr>
            <w:tcW w:w="3376" w:type="dxa"/>
            <w:tcBorders>
              <w:top w:val="single" w:sz="4" w:space="0" w:color="auto"/>
              <w:left w:val="single" w:sz="4" w:space="0" w:color="auto"/>
              <w:bottom w:val="single" w:sz="4" w:space="0" w:color="auto"/>
              <w:right w:val="single" w:sz="4" w:space="0" w:color="auto"/>
            </w:tcBorders>
            <w:hideMark/>
          </w:tcPr>
          <w:p w14:paraId="2110ABCF" w14:textId="77777777" w:rsidR="009B4AC8" w:rsidRPr="00D0162F" w:rsidRDefault="009B4AC8" w:rsidP="00096385">
            <w:pPr>
              <w:pStyle w:val="TAC"/>
              <w:rPr>
                <w:rFonts w:cs="Arial"/>
                <w:szCs w:val="18"/>
                <w:lang w:eastAsia="fr-FR"/>
              </w:rPr>
            </w:pPr>
            <w:r w:rsidRPr="00D0162F">
              <w:rPr>
                <w:rFonts w:cs="Arial"/>
                <w:szCs w:val="18"/>
                <w:lang w:eastAsia="fr-FR"/>
              </w:rPr>
              <w:t>0</w:t>
            </w:r>
          </w:p>
        </w:tc>
      </w:tr>
      <w:tr w:rsidR="009B4AC8" w:rsidRPr="00D0162F" w14:paraId="3D56C692" w14:textId="77777777" w:rsidTr="00096385">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hideMark/>
          </w:tcPr>
          <w:p w14:paraId="52432749" w14:textId="77777777" w:rsidR="009B4AC8" w:rsidRPr="00D0162F" w:rsidRDefault="009B4AC8" w:rsidP="00096385">
            <w:pPr>
              <w:pStyle w:val="TAL"/>
              <w:ind w:left="800" w:hanging="400"/>
              <w:rPr>
                <w:szCs w:val="18"/>
                <w:lang w:eastAsia="fr-FR"/>
              </w:rPr>
            </w:pPr>
            <w:r w:rsidRPr="00D0162F">
              <w:rPr>
                <w:szCs w:val="18"/>
              </w:rPr>
              <w:t>ta-CommonDriftVariant</w:t>
            </w:r>
          </w:p>
        </w:tc>
        <w:tc>
          <w:tcPr>
            <w:tcW w:w="3376" w:type="dxa"/>
            <w:tcBorders>
              <w:top w:val="single" w:sz="4" w:space="0" w:color="auto"/>
              <w:left w:val="single" w:sz="4" w:space="0" w:color="auto"/>
              <w:bottom w:val="single" w:sz="4" w:space="0" w:color="auto"/>
              <w:right w:val="single" w:sz="4" w:space="0" w:color="auto"/>
            </w:tcBorders>
            <w:hideMark/>
          </w:tcPr>
          <w:p w14:paraId="7546EF49" w14:textId="77777777" w:rsidR="009B4AC8" w:rsidRPr="00D0162F" w:rsidRDefault="009B4AC8" w:rsidP="00096385">
            <w:pPr>
              <w:pStyle w:val="TAC"/>
              <w:rPr>
                <w:rFonts w:cs="Arial"/>
                <w:szCs w:val="18"/>
                <w:lang w:eastAsia="fr-FR"/>
              </w:rPr>
            </w:pPr>
            <w:r w:rsidRPr="00D0162F">
              <w:rPr>
                <w:rFonts w:cs="Arial"/>
                <w:szCs w:val="18"/>
                <w:lang w:eastAsia="fr-FR"/>
              </w:rPr>
              <w:t>0</w:t>
            </w:r>
          </w:p>
        </w:tc>
      </w:tr>
      <w:tr w:rsidR="009B4AC8" w:rsidRPr="00D0162F" w14:paraId="3ADCE7CF" w14:textId="77777777" w:rsidTr="00096385">
        <w:trPr>
          <w:trHeight w:val="20"/>
          <w:jc w:val="center"/>
        </w:trPr>
        <w:tc>
          <w:tcPr>
            <w:tcW w:w="2830" w:type="dxa"/>
            <w:tcBorders>
              <w:top w:val="single" w:sz="4" w:space="0" w:color="auto"/>
              <w:left w:val="single" w:sz="4" w:space="0" w:color="auto"/>
              <w:right w:val="single" w:sz="4" w:space="0" w:color="auto"/>
            </w:tcBorders>
            <w:vAlign w:val="center"/>
            <w:hideMark/>
          </w:tcPr>
          <w:p w14:paraId="450C9D0A" w14:textId="77777777" w:rsidR="009B4AC8" w:rsidRPr="00D0162F" w:rsidRDefault="009B4AC8" w:rsidP="00096385">
            <w:pPr>
              <w:pStyle w:val="TAL"/>
              <w:ind w:left="800" w:hanging="400"/>
              <w:rPr>
                <w:szCs w:val="18"/>
                <w:lang w:eastAsia="fr-FR"/>
              </w:rPr>
            </w:pPr>
            <w:r w:rsidRPr="00D0162F">
              <w:rPr>
                <w:szCs w:val="18"/>
              </w:rPr>
              <w:t>ntn-PolarizationDL</w:t>
            </w:r>
          </w:p>
        </w:tc>
        <w:tc>
          <w:tcPr>
            <w:tcW w:w="3376" w:type="dxa"/>
            <w:tcBorders>
              <w:top w:val="single" w:sz="4" w:space="0" w:color="auto"/>
              <w:left w:val="single" w:sz="4" w:space="0" w:color="auto"/>
              <w:bottom w:val="single" w:sz="4" w:space="0" w:color="auto"/>
              <w:right w:val="single" w:sz="4" w:space="0" w:color="auto"/>
            </w:tcBorders>
            <w:hideMark/>
          </w:tcPr>
          <w:p w14:paraId="0FF165D9" w14:textId="77777777" w:rsidR="009B4AC8" w:rsidRPr="00D0162F" w:rsidRDefault="009B4AC8" w:rsidP="00096385">
            <w:pPr>
              <w:pStyle w:val="TAC"/>
              <w:rPr>
                <w:rFonts w:cs="Arial"/>
                <w:szCs w:val="18"/>
                <w:lang w:eastAsia="fr-FR"/>
              </w:rPr>
            </w:pPr>
            <w:r w:rsidRPr="00D0162F">
              <w:rPr>
                <w:rFonts w:cs="Arial"/>
                <w:szCs w:val="18"/>
              </w:rPr>
              <w:t>linear</w:t>
            </w:r>
          </w:p>
        </w:tc>
      </w:tr>
      <w:tr w:rsidR="009B4AC8" w:rsidRPr="00D0162F" w14:paraId="50EA3E16"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47B5CFF5" w14:textId="77777777" w:rsidR="009B4AC8" w:rsidRPr="00D0162F" w:rsidRDefault="009B4AC8" w:rsidP="00096385">
            <w:pPr>
              <w:pStyle w:val="TAL"/>
              <w:ind w:left="800" w:hanging="400"/>
              <w:rPr>
                <w:szCs w:val="18"/>
              </w:rPr>
            </w:pPr>
            <w:r w:rsidRPr="00D0162F">
              <w:rPr>
                <w:szCs w:val="18"/>
              </w:rPr>
              <w:t>ntn-PolarizationUL</w:t>
            </w:r>
          </w:p>
        </w:tc>
        <w:tc>
          <w:tcPr>
            <w:tcW w:w="3376" w:type="dxa"/>
            <w:tcBorders>
              <w:top w:val="single" w:sz="4" w:space="0" w:color="auto"/>
              <w:left w:val="single" w:sz="4" w:space="0" w:color="auto"/>
              <w:bottom w:val="single" w:sz="4" w:space="0" w:color="auto"/>
              <w:right w:val="single" w:sz="4" w:space="0" w:color="auto"/>
            </w:tcBorders>
          </w:tcPr>
          <w:p w14:paraId="24F7C917" w14:textId="77777777" w:rsidR="009B4AC8" w:rsidRPr="00D0162F" w:rsidRDefault="009B4AC8" w:rsidP="00096385">
            <w:pPr>
              <w:pStyle w:val="TAC"/>
              <w:rPr>
                <w:rFonts w:cs="Arial"/>
                <w:szCs w:val="18"/>
              </w:rPr>
            </w:pPr>
            <w:r w:rsidRPr="00D0162F">
              <w:rPr>
                <w:rFonts w:cs="Arial"/>
                <w:szCs w:val="18"/>
              </w:rPr>
              <w:t>linear</w:t>
            </w:r>
          </w:p>
        </w:tc>
      </w:tr>
      <w:tr w:rsidR="009B4AC8" w:rsidRPr="00D0162F" w14:paraId="7561FDDE"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455CBDD0" w14:textId="77777777" w:rsidR="009B4AC8" w:rsidRPr="00D0162F" w:rsidRDefault="009B4AC8" w:rsidP="00096385">
            <w:pPr>
              <w:pStyle w:val="TAL"/>
              <w:ind w:left="800" w:hanging="400"/>
              <w:rPr>
                <w:szCs w:val="18"/>
              </w:rPr>
            </w:pPr>
            <w:r w:rsidRPr="00D0162F">
              <w:rPr>
                <w:szCs w:val="18"/>
              </w:rPr>
              <w:t>ephemerisInfo</w:t>
            </w:r>
          </w:p>
        </w:tc>
        <w:tc>
          <w:tcPr>
            <w:tcW w:w="3376" w:type="dxa"/>
            <w:tcBorders>
              <w:top w:val="single" w:sz="4" w:space="0" w:color="auto"/>
              <w:left w:val="single" w:sz="4" w:space="0" w:color="auto"/>
              <w:bottom w:val="single" w:sz="4" w:space="0" w:color="auto"/>
              <w:right w:val="single" w:sz="4" w:space="0" w:color="auto"/>
            </w:tcBorders>
          </w:tcPr>
          <w:p w14:paraId="11EABD04" w14:textId="4B2E839F" w:rsidR="009B4AC8" w:rsidRPr="00D0162F" w:rsidRDefault="00706D98" w:rsidP="00096385">
            <w:pPr>
              <w:pStyle w:val="TAC"/>
              <w:rPr>
                <w:rFonts w:eastAsiaTheme="minorEastAsia" w:cs="Arial"/>
                <w:szCs w:val="18"/>
                <w:lang w:eastAsia="zh-CN"/>
              </w:rPr>
            </w:pPr>
            <w:r w:rsidRPr="001B49EE">
              <w:rPr>
                <w:lang w:val="en-US"/>
              </w:rPr>
              <w:t>Detailed ephemeris information is</w:t>
            </w:r>
            <w:r w:rsidRPr="001B49EE">
              <w:rPr>
                <w:rFonts w:asciiTheme="minorEastAsia" w:eastAsiaTheme="minorEastAsia" w:hAnsiTheme="minorEastAsia" w:hint="eastAsia"/>
                <w:lang w:val="en-US" w:eastAsia="zh-CN"/>
              </w:rPr>
              <w:t xml:space="preserve"> </w:t>
            </w:r>
            <w:r w:rsidRPr="001B49EE">
              <w:rPr>
                <w:lang w:val="en-US"/>
              </w:rPr>
              <w:t>provided in TS 38.508-1 [14]</w:t>
            </w:r>
          </w:p>
        </w:tc>
      </w:tr>
    </w:tbl>
    <w:p w14:paraId="4B552F6D" w14:textId="77777777" w:rsidR="009B4AC8" w:rsidRPr="00D0162F" w:rsidRDefault="009B4AC8" w:rsidP="009B4AC8"/>
    <w:p w14:paraId="1E093327" w14:textId="77777777" w:rsidR="009B4AC8" w:rsidRPr="00D0162F" w:rsidRDefault="009B4AC8" w:rsidP="009B4AC8">
      <w:pPr>
        <w:pStyle w:val="TH"/>
      </w:pPr>
      <w:r w:rsidRPr="00D0162F">
        <w:t>Table A.14.2-2: NSC.2: Satellite specific configuration pattern 2 for neighbour cell in NGSO scenario</w:t>
      </w:r>
    </w:p>
    <w:tbl>
      <w:tblPr>
        <w:tblW w:w="6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3376"/>
      </w:tblGrid>
      <w:tr w:rsidR="009B4AC8" w:rsidRPr="00D0162F" w14:paraId="09C31E6D" w14:textId="77777777" w:rsidTr="00096385">
        <w:trPr>
          <w:trHeight w:val="237"/>
          <w:jc w:val="center"/>
        </w:trPr>
        <w:tc>
          <w:tcPr>
            <w:tcW w:w="2830" w:type="dxa"/>
            <w:tcBorders>
              <w:top w:val="single" w:sz="4" w:space="0" w:color="auto"/>
              <w:left w:val="single" w:sz="4" w:space="0" w:color="auto"/>
              <w:bottom w:val="single" w:sz="4" w:space="0" w:color="auto"/>
              <w:right w:val="single" w:sz="4" w:space="0" w:color="auto"/>
            </w:tcBorders>
            <w:vAlign w:val="center"/>
            <w:hideMark/>
          </w:tcPr>
          <w:p w14:paraId="61FC2EBD" w14:textId="77777777" w:rsidR="009B4AC8" w:rsidRPr="00D0162F" w:rsidRDefault="009B4AC8" w:rsidP="00096385">
            <w:pPr>
              <w:pStyle w:val="TAH"/>
              <w:ind w:left="1600" w:hanging="400"/>
              <w:rPr>
                <w:lang w:eastAsia="fr-FR"/>
              </w:rPr>
            </w:pPr>
            <w:r w:rsidRPr="00D0162F">
              <w:rPr>
                <w:lang w:eastAsia="fr-FR"/>
              </w:rPr>
              <w:t>Parameter</w:t>
            </w:r>
          </w:p>
        </w:tc>
        <w:tc>
          <w:tcPr>
            <w:tcW w:w="3376" w:type="dxa"/>
            <w:tcBorders>
              <w:top w:val="single" w:sz="4" w:space="0" w:color="auto"/>
              <w:left w:val="single" w:sz="4" w:space="0" w:color="auto"/>
              <w:right w:val="single" w:sz="4" w:space="0" w:color="auto"/>
            </w:tcBorders>
            <w:vAlign w:val="center"/>
            <w:hideMark/>
          </w:tcPr>
          <w:p w14:paraId="229A051E" w14:textId="77777777" w:rsidR="009B4AC8" w:rsidRPr="00D0162F" w:rsidRDefault="009B4AC8" w:rsidP="00096385">
            <w:pPr>
              <w:pStyle w:val="TAH"/>
              <w:ind w:left="1600" w:hanging="400"/>
              <w:jc w:val="left"/>
              <w:rPr>
                <w:lang w:eastAsia="fr-FR"/>
              </w:rPr>
            </w:pPr>
            <w:r w:rsidRPr="00D0162F">
              <w:rPr>
                <w:lang w:eastAsia="fr-FR"/>
              </w:rPr>
              <w:t>NSC.2</w:t>
            </w:r>
          </w:p>
        </w:tc>
      </w:tr>
      <w:tr w:rsidR="009B4AC8" w:rsidRPr="00D0162F" w14:paraId="505C65AC" w14:textId="77777777" w:rsidTr="00096385">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tcPr>
          <w:p w14:paraId="1D72FCDD" w14:textId="77777777" w:rsidR="009B4AC8" w:rsidRPr="00D0162F" w:rsidRDefault="009B4AC8" w:rsidP="00096385">
            <w:pPr>
              <w:pStyle w:val="TAL"/>
              <w:ind w:left="800" w:hanging="400"/>
              <w:rPr>
                <w:szCs w:val="18"/>
              </w:rPr>
            </w:pPr>
            <w:r w:rsidRPr="00D0162F">
              <w:rPr>
                <w:szCs w:val="18"/>
                <w:lang w:eastAsia="zh-CN"/>
              </w:rPr>
              <w:t>Interval between adjacent epoch time</w:t>
            </w:r>
          </w:p>
        </w:tc>
        <w:tc>
          <w:tcPr>
            <w:tcW w:w="3376" w:type="dxa"/>
            <w:tcBorders>
              <w:top w:val="single" w:sz="4" w:space="0" w:color="auto"/>
              <w:left w:val="single" w:sz="4" w:space="0" w:color="auto"/>
              <w:bottom w:val="single" w:sz="4" w:space="0" w:color="auto"/>
              <w:right w:val="single" w:sz="4" w:space="0" w:color="auto"/>
            </w:tcBorders>
            <w:vAlign w:val="center"/>
          </w:tcPr>
          <w:p w14:paraId="5F5B65C7" w14:textId="77777777" w:rsidR="009B4AC8" w:rsidRPr="00D0162F" w:rsidRDefault="009B4AC8" w:rsidP="00096385">
            <w:pPr>
              <w:pStyle w:val="TAC"/>
              <w:rPr>
                <w:rFonts w:eastAsiaTheme="minorEastAsia" w:cs="Arial"/>
                <w:szCs w:val="18"/>
                <w:lang w:eastAsia="zh-CN"/>
              </w:rPr>
            </w:pPr>
            <w:r w:rsidRPr="00D0162F">
              <w:rPr>
                <w:rFonts w:cs="Arial"/>
                <w:szCs w:val="18"/>
                <w:lang w:eastAsia="zh-CN"/>
              </w:rPr>
              <w:t>2.56s</w:t>
            </w:r>
          </w:p>
        </w:tc>
      </w:tr>
      <w:tr w:rsidR="009B4AC8" w:rsidRPr="00D0162F" w14:paraId="63BF5461" w14:textId="77777777" w:rsidTr="00096385">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tcPr>
          <w:p w14:paraId="03B56449" w14:textId="77777777" w:rsidR="009B4AC8" w:rsidRPr="00D0162F" w:rsidRDefault="009B4AC8" w:rsidP="00096385">
            <w:pPr>
              <w:pStyle w:val="TAL"/>
              <w:ind w:left="800" w:hanging="400"/>
              <w:rPr>
                <w:szCs w:val="18"/>
                <w:lang w:eastAsia="fr-FR"/>
              </w:rPr>
            </w:pPr>
            <w:r w:rsidRPr="00D0162F">
              <w:rPr>
                <w:szCs w:val="18"/>
              </w:rPr>
              <w:t>ntn-UlSyncValidityDuration</w:t>
            </w:r>
          </w:p>
        </w:tc>
        <w:tc>
          <w:tcPr>
            <w:tcW w:w="3376" w:type="dxa"/>
            <w:tcBorders>
              <w:top w:val="single" w:sz="4" w:space="0" w:color="auto"/>
              <w:left w:val="single" w:sz="4" w:space="0" w:color="auto"/>
              <w:bottom w:val="single" w:sz="4" w:space="0" w:color="auto"/>
              <w:right w:val="single" w:sz="4" w:space="0" w:color="auto"/>
            </w:tcBorders>
          </w:tcPr>
          <w:p w14:paraId="60D4EE1A" w14:textId="77777777" w:rsidR="009B4AC8" w:rsidRPr="00D0162F" w:rsidRDefault="009B4AC8" w:rsidP="00096385">
            <w:pPr>
              <w:pStyle w:val="TAC"/>
              <w:rPr>
                <w:rFonts w:eastAsiaTheme="minorEastAsia" w:cs="Arial"/>
                <w:szCs w:val="18"/>
                <w:lang w:eastAsia="zh-CN"/>
              </w:rPr>
            </w:pPr>
            <w:r w:rsidRPr="00D0162F">
              <w:rPr>
                <w:rFonts w:cs="Arial"/>
                <w:szCs w:val="18"/>
                <w:lang w:eastAsia="zh-CN"/>
              </w:rPr>
              <w:t>5s</w:t>
            </w:r>
          </w:p>
        </w:tc>
      </w:tr>
      <w:tr w:rsidR="009B4AC8" w:rsidRPr="00D0162F" w14:paraId="5A6B522C"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3E14ED86" w14:textId="77777777" w:rsidR="009B4AC8" w:rsidRPr="00D0162F" w:rsidRDefault="009B4AC8" w:rsidP="00096385">
            <w:pPr>
              <w:pStyle w:val="TAL"/>
              <w:ind w:left="800" w:hanging="400"/>
              <w:rPr>
                <w:szCs w:val="18"/>
                <w:lang w:eastAsia="fr-FR"/>
              </w:rPr>
            </w:pPr>
            <w:r w:rsidRPr="00D0162F">
              <w:rPr>
                <w:szCs w:val="18"/>
              </w:rPr>
              <w:t>cellSpecificKoffset</w:t>
            </w:r>
            <w:r w:rsidRPr="00D0162F">
              <w:rPr>
                <w:szCs w:val="18"/>
                <w:lang w:eastAsia="fr-FR"/>
              </w:rPr>
              <w:t xml:space="preserve"> </w:t>
            </w:r>
          </w:p>
        </w:tc>
        <w:tc>
          <w:tcPr>
            <w:tcW w:w="3376" w:type="dxa"/>
            <w:tcBorders>
              <w:top w:val="single" w:sz="4" w:space="0" w:color="auto"/>
              <w:left w:val="single" w:sz="4" w:space="0" w:color="auto"/>
              <w:bottom w:val="single" w:sz="4" w:space="0" w:color="auto"/>
              <w:right w:val="single" w:sz="4" w:space="0" w:color="auto"/>
            </w:tcBorders>
            <w:hideMark/>
          </w:tcPr>
          <w:p w14:paraId="43E8F0D1" w14:textId="527C4952" w:rsidR="009B4AC8" w:rsidRPr="00D0162F" w:rsidRDefault="00706D98" w:rsidP="00096385">
            <w:pPr>
              <w:pStyle w:val="TAC"/>
              <w:rPr>
                <w:rFonts w:eastAsiaTheme="minorEastAsia" w:cs="Arial"/>
                <w:szCs w:val="18"/>
                <w:lang w:eastAsia="zh-CN"/>
              </w:rPr>
            </w:pPr>
            <w:r>
              <w:rPr>
                <w:rFonts w:cs="Arial"/>
                <w:szCs w:val="18"/>
                <w:lang w:eastAsia="zh-CN"/>
              </w:rPr>
              <w:t>14</w:t>
            </w:r>
            <w:r w:rsidR="009B4AC8" w:rsidRPr="00D0162F">
              <w:rPr>
                <w:rFonts w:cs="Arial"/>
                <w:szCs w:val="18"/>
                <w:lang w:eastAsia="zh-CN"/>
              </w:rPr>
              <w:t xml:space="preserve"> slots</w:t>
            </w:r>
          </w:p>
        </w:tc>
      </w:tr>
      <w:tr w:rsidR="009B4AC8" w:rsidRPr="00D0162F" w14:paraId="265B0C7A"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623C506D" w14:textId="77777777" w:rsidR="009B4AC8" w:rsidRPr="00D0162F" w:rsidRDefault="009B4AC8" w:rsidP="00096385">
            <w:pPr>
              <w:pStyle w:val="TAL"/>
              <w:ind w:left="800" w:hanging="400"/>
              <w:rPr>
                <w:rFonts w:eastAsia="Calibri"/>
                <w:szCs w:val="18"/>
                <w:lang w:eastAsia="fr-FR"/>
              </w:rPr>
            </w:pPr>
            <w:r w:rsidRPr="00D0162F">
              <w:rPr>
                <w:szCs w:val="18"/>
              </w:rPr>
              <w:t>ta-Common</w:t>
            </w:r>
          </w:p>
        </w:tc>
        <w:tc>
          <w:tcPr>
            <w:tcW w:w="3376" w:type="dxa"/>
            <w:tcBorders>
              <w:top w:val="single" w:sz="4" w:space="0" w:color="auto"/>
              <w:left w:val="single" w:sz="4" w:space="0" w:color="auto"/>
              <w:bottom w:val="single" w:sz="4" w:space="0" w:color="auto"/>
              <w:right w:val="single" w:sz="4" w:space="0" w:color="auto"/>
            </w:tcBorders>
          </w:tcPr>
          <w:p w14:paraId="3EE65BC3" w14:textId="77777777" w:rsidR="009B4AC8" w:rsidRPr="00D0162F" w:rsidRDefault="009B4AC8" w:rsidP="00096385">
            <w:pPr>
              <w:pStyle w:val="TAC"/>
              <w:rPr>
                <w:rFonts w:cs="Arial"/>
                <w:szCs w:val="18"/>
                <w:lang w:eastAsia="fr-FR"/>
              </w:rPr>
            </w:pPr>
            <w:r w:rsidRPr="00D0162F">
              <w:rPr>
                <w:rFonts w:cs="Arial"/>
                <w:szCs w:val="18"/>
                <w:lang w:eastAsia="fr-FR"/>
              </w:rPr>
              <w:t>0</w:t>
            </w:r>
          </w:p>
        </w:tc>
      </w:tr>
      <w:tr w:rsidR="009B4AC8" w:rsidRPr="00D0162F" w14:paraId="0D522A9E" w14:textId="77777777" w:rsidTr="00096385">
        <w:trPr>
          <w:trHeight w:val="20"/>
          <w:jc w:val="center"/>
        </w:trPr>
        <w:tc>
          <w:tcPr>
            <w:tcW w:w="2830" w:type="dxa"/>
            <w:tcBorders>
              <w:top w:val="single" w:sz="4" w:space="0" w:color="auto"/>
              <w:left w:val="single" w:sz="4" w:space="0" w:color="auto"/>
              <w:right w:val="single" w:sz="4" w:space="0" w:color="auto"/>
            </w:tcBorders>
            <w:vAlign w:val="center"/>
            <w:hideMark/>
          </w:tcPr>
          <w:p w14:paraId="0DFA667C" w14:textId="77777777" w:rsidR="009B4AC8" w:rsidRPr="00D0162F" w:rsidRDefault="009B4AC8" w:rsidP="00096385">
            <w:pPr>
              <w:pStyle w:val="TAL"/>
              <w:ind w:left="800" w:hanging="400"/>
              <w:rPr>
                <w:szCs w:val="18"/>
                <w:lang w:eastAsia="fr-FR"/>
              </w:rPr>
            </w:pPr>
            <w:r w:rsidRPr="00D0162F">
              <w:rPr>
                <w:szCs w:val="18"/>
              </w:rPr>
              <w:t>ta-CommonDrift</w:t>
            </w:r>
          </w:p>
        </w:tc>
        <w:tc>
          <w:tcPr>
            <w:tcW w:w="3376" w:type="dxa"/>
            <w:tcBorders>
              <w:top w:val="single" w:sz="4" w:space="0" w:color="auto"/>
              <w:left w:val="single" w:sz="4" w:space="0" w:color="auto"/>
              <w:bottom w:val="single" w:sz="4" w:space="0" w:color="auto"/>
              <w:right w:val="single" w:sz="4" w:space="0" w:color="auto"/>
            </w:tcBorders>
            <w:hideMark/>
          </w:tcPr>
          <w:p w14:paraId="5A3A656F" w14:textId="77777777" w:rsidR="009B4AC8" w:rsidRPr="00D0162F" w:rsidRDefault="009B4AC8" w:rsidP="00096385">
            <w:pPr>
              <w:pStyle w:val="TAC"/>
              <w:rPr>
                <w:rFonts w:cs="Arial"/>
                <w:szCs w:val="18"/>
                <w:lang w:eastAsia="fr-FR"/>
              </w:rPr>
            </w:pPr>
            <w:r w:rsidRPr="00D0162F">
              <w:rPr>
                <w:rFonts w:cs="Arial"/>
                <w:szCs w:val="18"/>
                <w:lang w:eastAsia="fr-FR"/>
              </w:rPr>
              <w:t>0</w:t>
            </w:r>
          </w:p>
        </w:tc>
      </w:tr>
      <w:tr w:rsidR="009B4AC8" w:rsidRPr="00D0162F" w14:paraId="0D8C4688" w14:textId="77777777" w:rsidTr="00096385">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hideMark/>
          </w:tcPr>
          <w:p w14:paraId="2439BA54" w14:textId="77777777" w:rsidR="009B4AC8" w:rsidRPr="00D0162F" w:rsidRDefault="009B4AC8" w:rsidP="00096385">
            <w:pPr>
              <w:pStyle w:val="TAL"/>
              <w:ind w:left="800" w:hanging="400"/>
              <w:rPr>
                <w:szCs w:val="18"/>
                <w:lang w:eastAsia="fr-FR"/>
              </w:rPr>
            </w:pPr>
            <w:r w:rsidRPr="00D0162F">
              <w:rPr>
                <w:szCs w:val="18"/>
              </w:rPr>
              <w:t>ta-CommonDriftVariant</w:t>
            </w:r>
          </w:p>
        </w:tc>
        <w:tc>
          <w:tcPr>
            <w:tcW w:w="3376" w:type="dxa"/>
            <w:tcBorders>
              <w:top w:val="single" w:sz="4" w:space="0" w:color="auto"/>
              <w:left w:val="single" w:sz="4" w:space="0" w:color="auto"/>
              <w:bottom w:val="single" w:sz="4" w:space="0" w:color="auto"/>
              <w:right w:val="single" w:sz="4" w:space="0" w:color="auto"/>
            </w:tcBorders>
            <w:hideMark/>
          </w:tcPr>
          <w:p w14:paraId="55ADF491" w14:textId="77777777" w:rsidR="009B4AC8" w:rsidRPr="00D0162F" w:rsidRDefault="009B4AC8" w:rsidP="00096385">
            <w:pPr>
              <w:pStyle w:val="TAC"/>
              <w:rPr>
                <w:rFonts w:cs="Arial"/>
                <w:szCs w:val="18"/>
                <w:lang w:eastAsia="fr-FR"/>
              </w:rPr>
            </w:pPr>
            <w:r w:rsidRPr="00D0162F">
              <w:rPr>
                <w:rFonts w:cs="Arial"/>
                <w:szCs w:val="18"/>
                <w:lang w:eastAsia="fr-FR"/>
              </w:rPr>
              <w:t>0</w:t>
            </w:r>
          </w:p>
        </w:tc>
      </w:tr>
      <w:tr w:rsidR="009B4AC8" w:rsidRPr="00D0162F" w14:paraId="539C0C18" w14:textId="77777777" w:rsidTr="00096385">
        <w:trPr>
          <w:trHeight w:val="20"/>
          <w:jc w:val="center"/>
        </w:trPr>
        <w:tc>
          <w:tcPr>
            <w:tcW w:w="2830" w:type="dxa"/>
            <w:tcBorders>
              <w:top w:val="single" w:sz="4" w:space="0" w:color="auto"/>
              <w:left w:val="single" w:sz="4" w:space="0" w:color="auto"/>
              <w:right w:val="single" w:sz="4" w:space="0" w:color="auto"/>
            </w:tcBorders>
            <w:vAlign w:val="center"/>
            <w:hideMark/>
          </w:tcPr>
          <w:p w14:paraId="597A7971" w14:textId="77777777" w:rsidR="009B4AC8" w:rsidRPr="00D0162F" w:rsidRDefault="009B4AC8" w:rsidP="00096385">
            <w:pPr>
              <w:pStyle w:val="TAL"/>
              <w:ind w:left="800" w:hanging="400"/>
              <w:rPr>
                <w:szCs w:val="18"/>
                <w:lang w:eastAsia="fr-FR"/>
              </w:rPr>
            </w:pPr>
            <w:r w:rsidRPr="00D0162F">
              <w:rPr>
                <w:szCs w:val="18"/>
              </w:rPr>
              <w:t>ntn-PolarizationDL</w:t>
            </w:r>
          </w:p>
        </w:tc>
        <w:tc>
          <w:tcPr>
            <w:tcW w:w="3376" w:type="dxa"/>
            <w:tcBorders>
              <w:top w:val="single" w:sz="4" w:space="0" w:color="auto"/>
              <w:left w:val="single" w:sz="4" w:space="0" w:color="auto"/>
              <w:bottom w:val="single" w:sz="4" w:space="0" w:color="auto"/>
              <w:right w:val="single" w:sz="4" w:space="0" w:color="auto"/>
            </w:tcBorders>
            <w:hideMark/>
          </w:tcPr>
          <w:p w14:paraId="4A91BA11" w14:textId="77777777" w:rsidR="009B4AC8" w:rsidRPr="00D0162F" w:rsidRDefault="009B4AC8" w:rsidP="00096385">
            <w:pPr>
              <w:pStyle w:val="TAC"/>
              <w:rPr>
                <w:rFonts w:cs="Arial"/>
                <w:szCs w:val="18"/>
                <w:lang w:eastAsia="fr-FR"/>
              </w:rPr>
            </w:pPr>
            <w:r w:rsidRPr="00D0162F">
              <w:rPr>
                <w:rFonts w:cs="Arial"/>
                <w:szCs w:val="18"/>
              </w:rPr>
              <w:t>linear</w:t>
            </w:r>
          </w:p>
        </w:tc>
      </w:tr>
      <w:tr w:rsidR="009B4AC8" w:rsidRPr="00D0162F" w14:paraId="612C2A05"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2488E078" w14:textId="77777777" w:rsidR="009B4AC8" w:rsidRPr="00D0162F" w:rsidRDefault="009B4AC8" w:rsidP="00096385">
            <w:pPr>
              <w:pStyle w:val="TAL"/>
              <w:ind w:left="800" w:hanging="400"/>
              <w:rPr>
                <w:szCs w:val="18"/>
              </w:rPr>
            </w:pPr>
            <w:r w:rsidRPr="00D0162F">
              <w:rPr>
                <w:szCs w:val="18"/>
              </w:rPr>
              <w:t>ntn-PolarizationUL</w:t>
            </w:r>
          </w:p>
        </w:tc>
        <w:tc>
          <w:tcPr>
            <w:tcW w:w="3376" w:type="dxa"/>
            <w:tcBorders>
              <w:top w:val="single" w:sz="4" w:space="0" w:color="auto"/>
              <w:left w:val="single" w:sz="4" w:space="0" w:color="auto"/>
              <w:bottom w:val="single" w:sz="4" w:space="0" w:color="auto"/>
              <w:right w:val="single" w:sz="4" w:space="0" w:color="auto"/>
            </w:tcBorders>
          </w:tcPr>
          <w:p w14:paraId="321816B7" w14:textId="77777777" w:rsidR="009B4AC8" w:rsidRPr="00D0162F" w:rsidRDefault="009B4AC8" w:rsidP="00096385">
            <w:pPr>
              <w:pStyle w:val="TAC"/>
              <w:rPr>
                <w:rFonts w:cs="Arial"/>
                <w:szCs w:val="18"/>
              </w:rPr>
            </w:pPr>
            <w:r w:rsidRPr="00D0162F">
              <w:rPr>
                <w:rFonts w:cs="Arial"/>
                <w:szCs w:val="18"/>
              </w:rPr>
              <w:t>linear</w:t>
            </w:r>
          </w:p>
        </w:tc>
      </w:tr>
      <w:tr w:rsidR="009B4AC8" w:rsidRPr="00D0162F" w14:paraId="735EAA2E" w14:textId="77777777" w:rsidTr="00096385">
        <w:trPr>
          <w:trHeight w:val="20"/>
          <w:jc w:val="center"/>
        </w:trPr>
        <w:tc>
          <w:tcPr>
            <w:tcW w:w="2830" w:type="dxa"/>
            <w:tcBorders>
              <w:top w:val="single" w:sz="4" w:space="0" w:color="auto"/>
              <w:left w:val="single" w:sz="4" w:space="0" w:color="auto"/>
              <w:right w:val="single" w:sz="4" w:space="0" w:color="auto"/>
            </w:tcBorders>
            <w:vAlign w:val="center"/>
          </w:tcPr>
          <w:p w14:paraId="7654DCDA" w14:textId="77777777" w:rsidR="009B4AC8" w:rsidRPr="00D0162F" w:rsidRDefault="009B4AC8" w:rsidP="00096385">
            <w:pPr>
              <w:pStyle w:val="TAL"/>
              <w:ind w:left="800" w:hanging="400"/>
              <w:rPr>
                <w:szCs w:val="18"/>
              </w:rPr>
            </w:pPr>
            <w:r w:rsidRPr="00D0162F">
              <w:rPr>
                <w:szCs w:val="18"/>
              </w:rPr>
              <w:t>ephemerisInfo</w:t>
            </w:r>
          </w:p>
        </w:tc>
        <w:tc>
          <w:tcPr>
            <w:tcW w:w="3376" w:type="dxa"/>
            <w:tcBorders>
              <w:top w:val="single" w:sz="4" w:space="0" w:color="auto"/>
              <w:left w:val="single" w:sz="4" w:space="0" w:color="auto"/>
              <w:bottom w:val="single" w:sz="4" w:space="0" w:color="auto"/>
              <w:right w:val="single" w:sz="4" w:space="0" w:color="auto"/>
            </w:tcBorders>
          </w:tcPr>
          <w:p w14:paraId="30A98BA3" w14:textId="1AE89F63" w:rsidR="009B4AC8" w:rsidRPr="00D0162F" w:rsidRDefault="00706D98" w:rsidP="00096385">
            <w:pPr>
              <w:pStyle w:val="TAC"/>
              <w:rPr>
                <w:rFonts w:eastAsiaTheme="minorEastAsia" w:cs="Arial"/>
                <w:szCs w:val="18"/>
                <w:lang w:eastAsia="zh-CN"/>
              </w:rPr>
            </w:pPr>
            <w:r w:rsidRPr="001B49EE">
              <w:rPr>
                <w:lang w:val="en-US"/>
              </w:rPr>
              <w:t>Detailed ephemeris information is</w:t>
            </w:r>
            <w:r w:rsidRPr="001B49EE">
              <w:rPr>
                <w:rFonts w:asciiTheme="minorEastAsia" w:eastAsiaTheme="minorEastAsia" w:hAnsiTheme="minorEastAsia" w:hint="eastAsia"/>
                <w:lang w:val="en-US" w:eastAsia="zh-CN"/>
              </w:rPr>
              <w:t xml:space="preserve"> </w:t>
            </w:r>
            <w:r w:rsidRPr="001B49EE">
              <w:rPr>
                <w:lang w:val="en-US"/>
              </w:rPr>
              <w:t>provided in TS 38.508-1 [14]</w:t>
            </w:r>
          </w:p>
        </w:tc>
      </w:tr>
    </w:tbl>
    <w:p w14:paraId="06A95622" w14:textId="77777777" w:rsidR="009B4AC8" w:rsidRPr="00D0162F" w:rsidRDefault="009B4AC8" w:rsidP="00874C5E"/>
    <w:p w14:paraId="70E43A09" w14:textId="77777777" w:rsidR="00E22670" w:rsidRPr="00D0162F" w:rsidRDefault="00E22670" w:rsidP="00E22670">
      <w:pPr>
        <w:pStyle w:val="Heading1"/>
      </w:pPr>
      <w:r w:rsidRPr="00D0162F">
        <w:t>A.15</w:t>
      </w:r>
      <w:r w:rsidRPr="00D0162F">
        <w:tab/>
        <w:t>SRS Configuration</w:t>
      </w:r>
      <w:r w:rsidRPr="00D0162F">
        <w:rPr>
          <w:snapToGrid w:val="0"/>
        </w:rPr>
        <w:t>s</w:t>
      </w:r>
    </w:p>
    <w:p w14:paraId="7960A92F" w14:textId="28A0E46B" w:rsidR="00E22670" w:rsidRPr="00D0162F" w:rsidRDefault="00E22670" w:rsidP="00E22670">
      <w:pPr>
        <w:pStyle w:val="Heading2"/>
      </w:pPr>
      <w:r w:rsidRPr="00D0162F">
        <w:t>A.15.1</w:t>
      </w:r>
      <w:r w:rsidRPr="00D0162F">
        <w:tab/>
      </w:r>
      <w:r w:rsidRPr="00D0162F">
        <w:rPr>
          <w:snapToGrid w:val="0"/>
        </w:rPr>
        <w:t xml:space="preserve">SRS Configuration for </w:t>
      </w:r>
      <w:r w:rsidRPr="00D0162F">
        <w:t>SCS=15kHz</w:t>
      </w:r>
    </w:p>
    <w:p w14:paraId="0C4775F9" w14:textId="77777777" w:rsidR="00E22670" w:rsidRPr="00D0162F" w:rsidRDefault="00E22670" w:rsidP="00E22670">
      <w:pPr>
        <w:pStyle w:val="TH"/>
        <w:ind w:left="360"/>
      </w:pPr>
      <w:r w:rsidRPr="00D0162F">
        <w:t>Table A.15.1-1: Sounding Reference Symbol Configuration for SCS=15kHz</w:t>
      </w:r>
    </w:p>
    <w:tbl>
      <w:tblPr>
        <w:tblStyle w:val="Tabellengitternetz1"/>
        <w:tblW w:w="0" w:type="auto"/>
        <w:tblInd w:w="846" w:type="dxa"/>
        <w:tblLook w:val="04A0" w:firstRow="1" w:lastRow="0" w:firstColumn="1" w:lastColumn="0" w:noHBand="0" w:noVBand="1"/>
      </w:tblPr>
      <w:tblGrid>
        <w:gridCol w:w="2394"/>
        <w:gridCol w:w="1686"/>
        <w:gridCol w:w="1638"/>
        <w:gridCol w:w="1184"/>
        <w:gridCol w:w="1880"/>
      </w:tblGrid>
      <w:tr w:rsidR="00E22670" w:rsidRPr="00D0162F" w14:paraId="2578FDD4" w14:textId="77777777" w:rsidTr="00096385">
        <w:trPr>
          <w:trHeight w:val="362"/>
        </w:trPr>
        <w:tc>
          <w:tcPr>
            <w:tcW w:w="2425" w:type="dxa"/>
          </w:tcPr>
          <w:p w14:paraId="2C859BB6" w14:textId="77777777" w:rsidR="00E22670" w:rsidRPr="00D0162F" w:rsidRDefault="00E22670" w:rsidP="00096385">
            <w:pPr>
              <w:pStyle w:val="TAH"/>
            </w:pPr>
          </w:p>
        </w:tc>
        <w:tc>
          <w:tcPr>
            <w:tcW w:w="1726" w:type="dxa"/>
          </w:tcPr>
          <w:p w14:paraId="1CB36F2F" w14:textId="77777777" w:rsidR="00E22670" w:rsidRPr="00D0162F" w:rsidRDefault="00E22670" w:rsidP="00096385">
            <w:pPr>
              <w:pStyle w:val="TAH"/>
              <w:rPr>
                <w:lang w:eastAsia="zh-CN"/>
              </w:rPr>
            </w:pPr>
            <w:r w:rsidRPr="00D0162F">
              <w:rPr>
                <w:rFonts w:hint="eastAsia"/>
                <w:lang w:eastAsia="zh-CN"/>
              </w:rPr>
              <w:t>S</w:t>
            </w:r>
            <w:r w:rsidRPr="00D0162F">
              <w:rPr>
                <w:lang w:eastAsia="zh-CN"/>
              </w:rPr>
              <w:t>RS.1 TDD</w:t>
            </w:r>
          </w:p>
        </w:tc>
        <w:tc>
          <w:tcPr>
            <w:tcW w:w="1157" w:type="dxa"/>
          </w:tcPr>
          <w:p w14:paraId="2ABD1E4A" w14:textId="77777777" w:rsidR="00E22670" w:rsidRPr="00D0162F" w:rsidRDefault="00E22670" w:rsidP="00096385">
            <w:pPr>
              <w:pStyle w:val="TAH"/>
            </w:pPr>
            <w:r w:rsidRPr="00D0162F">
              <w:t>SRS.4 TDD</w:t>
            </w:r>
          </w:p>
        </w:tc>
        <w:tc>
          <w:tcPr>
            <w:tcW w:w="1450" w:type="dxa"/>
          </w:tcPr>
          <w:p w14:paraId="343FC9E9" w14:textId="77777777" w:rsidR="00E22670" w:rsidRPr="00D0162F" w:rsidRDefault="00E22670" w:rsidP="00096385">
            <w:pPr>
              <w:pStyle w:val="TAH"/>
              <w:rPr>
                <w:lang w:eastAsia="zh-CN"/>
              </w:rPr>
            </w:pPr>
            <w:r w:rsidRPr="00D0162F">
              <w:t>POS-SRS.1</w:t>
            </w:r>
          </w:p>
        </w:tc>
        <w:tc>
          <w:tcPr>
            <w:tcW w:w="2025" w:type="dxa"/>
          </w:tcPr>
          <w:p w14:paraId="0E31BEFF" w14:textId="77777777" w:rsidR="00E22670" w:rsidRPr="00D0162F" w:rsidRDefault="00E22670" w:rsidP="00096385">
            <w:pPr>
              <w:pStyle w:val="TAH"/>
              <w:rPr>
                <w:lang w:eastAsia="zh-CN"/>
              </w:rPr>
            </w:pPr>
          </w:p>
        </w:tc>
      </w:tr>
      <w:tr w:rsidR="00E22670" w:rsidRPr="00D0162F" w14:paraId="6EA06757" w14:textId="77777777" w:rsidTr="00096385">
        <w:trPr>
          <w:trHeight w:val="362"/>
        </w:trPr>
        <w:tc>
          <w:tcPr>
            <w:tcW w:w="2425" w:type="dxa"/>
          </w:tcPr>
          <w:p w14:paraId="2DAE628B" w14:textId="77777777" w:rsidR="00E22670" w:rsidRPr="00D0162F" w:rsidRDefault="00E22670" w:rsidP="00096385">
            <w:pPr>
              <w:pStyle w:val="TAH"/>
            </w:pPr>
            <w:r w:rsidRPr="00D0162F">
              <w:t>Field</w:t>
            </w:r>
          </w:p>
        </w:tc>
        <w:tc>
          <w:tcPr>
            <w:tcW w:w="1726" w:type="dxa"/>
          </w:tcPr>
          <w:p w14:paraId="16072EA3" w14:textId="77777777" w:rsidR="00E22670" w:rsidRPr="00D0162F" w:rsidRDefault="00E22670" w:rsidP="00096385">
            <w:pPr>
              <w:pStyle w:val="TAH"/>
            </w:pPr>
            <w:r w:rsidRPr="00D0162F">
              <w:t>Value</w:t>
            </w:r>
          </w:p>
        </w:tc>
        <w:tc>
          <w:tcPr>
            <w:tcW w:w="1157" w:type="dxa"/>
          </w:tcPr>
          <w:p w14:paraId="2C94E946" w14:textId="77777777" w:rsidR="00E22670" w:rsidRPr="00D0162F" w:rsidRDefault="00E22670" w:rsidP="00096385">
            <w:pPr>
              <w:pStyle w:val="TAH"/>
              <w:rPr>
                <w:lang w:eastAsia="zh-CN"/>
              </w:rPr>
            </w:pPr>
            <w:r w:rsidRPr="00D0162F">
              <w:t>Value</w:t>
            </w:r>
          </w:p>
        </w:tc>
        <w:tc>
          <w:tcPr>
            <w:tcW w:w="1450" w:type="dxa"/>
          </w:tcPr>
          <w:p w14:paraId="67C5F5E6" w14:textId="77777777" w:rsidR="00E22670" w:rsidRPr="00D0162F" w:rsidRDefault="00E22670" w:rsidP="00096385">
            <w:pPr>
              <w:pStyle w:val="TAH"/>
              <w:rPr>
                <w:lang w:eastAsia="zh-CN"/>
              </w:rPr>
            </w:pPr>
          </w:p>
        </w:tc>
        <w:tc>
          <w:tcPr>
            <w:tcW w:w="2025" w:type="dxa"/>
          </w:tcPr>
          <w:p w14:paraId="30775FBB" w14:textId="77777777" w:rsidR="00E22670" w:rsidRPr="00D0162F" w:rsidRDefault="00E22670" w:rsidP="00096385">
            <w:pPr>
              <w:pStyle w:val="TAH"/>
              <w:rPr>
                <w:lang w:eastAsia="zh-CN"/>
              </w:rPr>
            </w:pPr>
            <w:r w:rsidRPr="00D0162F">
              <w:rPr>
                <w:lang w:eastAsia="zh-CN"/>
              </w:rPr>
              <w:t>Comment</w:t>
            </w:r>
          </w:p>
        </w:tc>
      </w:tr>
      <w:tr w:rsidR="00E22670" w:rsidRPr="00D0162F" w14:paraId="19BB0228" w14:textId="77777777" w:rsidTr="00096385">
        <w:trPr>
          <w:trHeight w:val="338"/>
        </w:trPr>
        <w:tc>
          <w:tcPr>
            <w:tcW w:w="2425" w:type="dxa"/>
          </w:tcPr>
          <w:p w14:paraId="1AA96FB7" w14:textId="77777777" w:rsidR="00E22670" w:rsidRPr="00D0162F" w:rsidRDefault="00E22670" w:rsidP="00096385">
            <w:pPr>
              <w:pStyle w:val="TAL"/>
            </w:pPr>
            <w:r w:rsidRPr="00D0162F">
              <w:t>c-SRS</w:t>
            </w:r>
          </w:p>
        </w:tc>
        <w:tc>
          <w:tcPr>
            <w:tcW w:w="1726" w:type="dxa"/>
          </w:tcPr>
          <w:p w14:paraId="712F83BD" w14:textId="77777777" w:rsidR="00E22670" w:rsidRPr="00D0162F" w:rsidRDefault="00E22670" w:rsidP="00096385">
            <w:pPr>
              <w:pStyle w:val="TAC"/>
              <w:rPr>
                <w:lang w:eastAsia="zh-CN"/>
              </w:rPr>
            </w:pPr>
            <w:r w:rsidRPr="00D0162F">
              <w:rPr>
                <w:rFonts w:hint="eastAsia"/>
                <w:lang w:eastAsia="zh-CN"/>
              </w:rPr>
              <w:t>1</w:t>
            </w:r>
            <w:r w:rsidRPr="00D0162F">
              <w:rPr>
                <w:lang w:eastAsia="zh-CN"/>
              </w:rPr>
              <w:t>2</w:t>
            </w:r>
          </w:p>
        </w:tc>
        <w:tc>
          <w:tcPr>
            <w:tcW w:w="1157" w:type="dxa"/>
          </w:tcPr>
          <w:p w14:paraId="46DDD5B5" w14:textId="77777777" w:rsidR="00E22670" w:rsidRPr="00D0162F" w:rsidRDefault="00E22670" w:rsidP="00096385">
            <w:pPr>
              <w:pStyle w:val="TAL"/>
              <w:jc w:val="center"/>
            </w:pPr>
            <w:r w:rsidRPr="00D0162F">
              <w:t>12</w:t>
            </w:r>
          </w:p>
        </w:tc>
        <w:tc>
          <w:tcPr>
            <w:tcW w:w="1450" w:type="dxa"/>
          </w:tcPr>
          <w:p w14:paraId="475C57E5" w14:textId="77777777" w:rsidR="00E22670" w:rsidRPr="00D0162F" w:rsidRDefault="00E22670" w:rsidP="00096385">
            <w:pPr>
              <w:pStyle w:val="TAL"/>
            </w:pPr>
            <w:r w:rsidRPr="00D0162F">
              <w:t>Same as NRB,c in the test case</w:t>
            </w:r>
          </w:p>
        </w:tc>
        <w:tc>
          <w:tcPr>
            <w:tcW w:w="2025" w:type="dxa"/>
          </w:tcPr>
          <w:p w14:paraId="3CA4CF8C" w14:textId="77777777" w:rsidR="00E22670" w:rsidRPr="00D0162F" w:rsidRDefault="00E22670" w:rsidP="00096385">
            <w:pPr>
              <w:pStyle w:val="TAL"/>
            </w:pPr>
          </w:p>
        </w:tc>
      </w:tr>
      <w:tr w:rsidR="00E22670" w:rsidRPr="00D0162F" w14:paraId="11E48115" w14:textId="77777777" w:rsidTr="00096385">
        <w:trPr>
          <w:trHeight w:val="338"/>
        </w:trPr>
        <w:tc>
          <w:tcPr>
            <w:tcW w:w="2425" w:type="dxa"/>
          </w:tcPr>
          <w:p w14:paraId="364E7945" w14:textId="77777777" w:rsidR="00E22670" w:rsidRPr="00D0162F" w:rsidRDefault="00E22670" w:rsidP="00096385">
            <w:pPr>
              <w:pStyle w:val="TAL"/>
            </w:pPr>
            <w:r w:rsidRPr="00D0162F">
              <w:t>b-SRS</w:t>
            </w:r>
          </w:p>
        </w:tc>
        <w:tc>
          <w:tcPr>
            <w:tcW w:w="1726" w:type="dxa"/>
          </w:tcPr>
          <w:p w14:paraId="7B8F2381" w14:textId="77777777" w:rsidR="00E22670" w:rsidRPr="00D0162F" w:rsidRDefault="00E22670" w:rsidP="00096385">
            <w:pPr>
              <w:pStyle w:val="TAC"/>
              <w:rPr>
                <w:lang w:eastAsia="zh-CN"/>
              </w:rPr>
            </w:pPr>
            <w:r w:rsidRPr="00D0162F">
              <w:rPr>
                <w:rFonts w:hint="eastAsia"/>
                <w:lang w:eastAsia="zh-CN"/>
              </w:rPr>
              <w:t>0</w:t>
            </w:r>
          </w:p>
        </w:tc>
        <w:tc>
          <w:tcPr>
            <w:tcW w:w="1157" w:type="dxa"/>
          </w:tcPr>
          <w:p w14:paraId="3D520B18" w14:textId="77777777" w:rsidR="00E22670" w:rsidRPr="00D0162F" w:rsidRDefault="00E22670" w:rsidP="00096385">
            <w:pPr>
              <w:pStyle w:val="TAL"/>
              <w:jc w:val="center"/>
            </w:pPr>
            <w:r w:rsidRPr="00D0162F">
              <w:t>0</w:t>
            </w:r>
          </w:p>
        </w:tc>
        <w:tc>
          <w:tcPr>
            <w:tcW w:w="1450" w:type="dxa"/>
          </w:tcPr>
          <w:p w14:paraId="0F805BAF" w14:textId="77777777" w:rsidR="00E22670" w:rsidRPr="00D0162F" w:rsidRDefault="00E22670" w:rsidP="00096385">
            <w:pPr>
              <w:pStyle w:val="TAL"/>
            </w:pPr>
            <w:r w:rsidRPr="00D0162F">
              <w:t>n.a.</w:t>
            </w:r>
          </w:p>
        </w:tc>
        <w:tc>
          <w:tcPr>
            <w:tcW w:w="2025" w:type="dxa"/>
          </w:tcPr>
          <w:p w14:paraId="4A49F262" w14:textId="77777777" w:rsidR="00E22670" w:rsidRPr="00D0162F" w:rsidRDefault="00E22670" w:rsidP="00096385">
            <w:pPr>
              <w:pStyle w:val="TAL"/>
            </w:pPr>
          </w:p>
        </w:tc>
      </w:tr>
      <w:tr w:rsidR="00E22670" w:rsidRPr="00D0162F" w14:paraId="0F669A44" w14:textId="77777777" w:rsidTr="00096385">
        <w:trPr>
          <w:trHeight w:val="338"/>
        </w:trPr>
        <w:tc>
          <w:tcPr>
            <w:tcW w:w="2425" w:type="dxa"/>
          </w:tcPr>
          <w:p w14:paraId="0638B030" w14:textId="77777777" w:rsidR="00E22670" w:rsidRPr="00D0162F" w:rsidRDefault="00E22670" w:rsidP="00096385">
            <w:pPr>
              <w:pStyle w:val="TAL"/>
            </w:pPr>
            <w:r w:rsidRPr="00D0162F">
              <w:t>b-hop</w:t>
            </w:r>
          </w:p>
        </w:tc>
        <w:tc>
          <w:tcPr>
            <w:tcW w:w="1726" w:type="dxa"/>
          </w:tcPr>
          <w:p w14:paraId="47CBE5B2" w14:textId="77777777" w:rsidR="00E22670" w:rsidRPr="00D0162F" w:rsidRDefault="00E22670" w:rsidP="00096385">
            <w:pPr>
              <w:pStyle w:val="TAC"/>
              <w:rPr>
                <w:lang w:eastAsia="zh-CN"/>
              </w:rPr>
            </w:pPr>
            <w:r w:rsidRPr="00D0162F">
              <w:rPr>
                <w:rFonts w:hint="eastAsia"/>
                <w:lang w:eastAsia="zh-CN"/>
              </w:rPr>
              <w:t>0</w:t>
            </w:r>
          </w:p>
        </w:tc>
        <w:tc>
          <w:tcPr>
            <w:tcW w:w="1157" w:type="dxa"/>
          </w:tcPr>
          <w:p w14:paraId="7437C9B5" w14:textId="77777777" w:rsidR="00E22670" w:rsidRPr="00D0162F" w:rsidRDefault="00E22670" w:rsidP="00096385">
            <w:pPr>
              <w:pStyle w:val="TAL"/>
              <w:jc w:val="center"/>
            </w:pPr>
            <w:r w:rsidRPr="00D0162F">
              <w:t>0</w:t>
            </w:r>
          </w:p>
        </w:tc>
        <w:tc>
          <w:tcPr>
            <w:tcW w:w="1450" w:type="dxa"/>
          </w:tcPr>
          <w:p w14:paraId="1B42221D" w14:textId="77777777" w:rsidR="00E22670" w:rsidRPr="00D0162F" w:rsidRDefault="00E22670" w:rsidP="00096385">
            <w:pPr>
              <w:pStyle w:val="TAL"/>
            </w:pPr>
            <w:r w:rsidRPr="00D0162F">
              <w:t>n.a.</w:t>
            </w:r>
          </w:p>
        </w:tc>
        <w:tc>
          <w:tcPr>
            <w:tcW w:w="2025" w:type="dxa"/>
          </w:tcPr>
          <w:p w14:paraId="532361AA" w14:textId="77777777" w:rsidR="00E22670" w:rsidRPr="00D0162F" w:rsidRDefault="00E22670" w:rsidP="00096385">
            <w:pPr>
              <w:pStyle w:val="TAL"/>
            </w:pPr>
            <w:r w:rsidRPr="00D0162F">
              <w:t>Frequency hopping is disabled </w:t>
            </w:r>
          </w:p>
        </w:tc>
      </w:tr>
      <w:tr w:rsidR="00E22670" w:rsidRPr="00D0162F" w14:paraId="19DDEB85" w14:textId="77777777" w:rsidTr="00096385">
        <w:trPr>
          <w:trHeight w:val="154"/>
        </w:trPr>
        <w:tc>
          <w:tcPr>
            <w:tcW w:w="2425" w:type="dxa"/>
          </w:tcPr>
          <w:p w14:paraId="6E38DE91" w14:textId="77777777" w:rsidR="00E22670" w:rsidRPr="00D0162F" w:rsidRDefault="00E22670" w:rsidP="00096385">
            <w:pPr>
              <w:pStyle w:val="TAL"/>
            </w:pPr>
            <w:r w:rsidRPr="00D0162F">
              <w:t>groupOrSequenceHopping</w:t>
            </w:r>
          </w:p>
        </w:tc>
        <w:tc>
          <w:tcPr>
            <w:tcW w:w="1726" w:type="dxa"/>
          </w:tcPr>
          <w:p w14:paraId="16BF65E7" w14:textId="77777777" w:rsidR="00E22670" w:rsidRPr="00D0162F" w:rsidRDefault="00E22670" w:rsidP="00096385">
            <w:pPr>
              <w:pStyle w:val="TAC"/>
            </w:pPr>
            <w:r w:rsidRPr="00D0162F">
              <w:t>neither</w:t>
            </w:r>
          </w:p>
        </w:tc>
        <w:tc>
          <w:tcPr>
            <w:tcW w:w="1157" w:type="dxa"/>
          </w:tcPr>
          <w:p w14:paraId="47B500E5" w14:textId="77777777" w:rsidR="00E22670" w:rsidRPr="00D0162F" w:rsidRDefault="00E22670" w:rsidP="00096385">
            <w:pPr>
              <w:pStyle w:val="TAL"/>
              <w:jc w:val="center"/>
            </w:pPr>
            <w:r w:rsidRPr="00D0162F">
              <w:t>neither</w:t>
            </w:r>
          </w:p>
        </w:tc>
        <w:tc>
          <w:tcPr>
            <w:tcW w:w="1450" w:type="dxa"/>
          </w:tcPr>
          <w:p w14:paraId="05F030F4" w14:textId="77777777" w:rsidR="00E22670" w:rsidRPr="00D0162F" w:rsidRDefault="00E22670" w:rsidP="00096385">
            <w:pPr>
              <w:pStyle w:val="TAL"/>
            </w:pPr>
            <w:r w:rsidRPr="00D0162F">
              <w:t>neither</w:t>
            </w:r>
          </w:p>
        </w:tc>
        <w:tc>
          <w:tcPr>
            <w:tcW w:w="2025" w:type="dxa"/>
          </w:tcPr>
          <w:p w14:paraId="6A92B95C" w14:textId="77777777" w:rsidR="00E22670" w:rsidRPr="00D0162F" w:rsidRDefault="00E22670" w:rsidP="00096385">
            <w:pPr>
              <w:pStyle w:val="TAL"/>
            </w:pPr>
            <w:r w:rsidRPr="00D0162F">
              <w:t>No group or sequence hopping</w:t>
            </w:r>
          </w:p>
        </w:tc>
      </w:tr>
      <w:tr w:rsidR="00E22670" w:rsidRPr="00D0162F" w14:paraId="47701EE4" w14:textId="77777777" w:rsidTr="00096385">
        <w:trPr>
          <w:trHeight w:val="338"/>
        </w:trPr>
        <w:tc>
          <w:tcPr>
            <w:tcW w:w="2425" w:type="dxa"/>
          </w:tcPr>
          <w:p w14:paraId="71A112C6" w14:textId="77777777" w:rsidR="00E22670" w:rsidRPr="00D0162F" w:rsidRDefault="00E22670" w:rsidP="00096385">
            <w:pPr>
              <w:pStyle w:val="TAL"/>
            </w:pPr>
            <w:r w:rsidRPr="00D0162F">
              <w:t>freqDomainPosition</w:t>
            </w:r>
          </w:p>
        </w:tc>
        <w:tc>
          <w:tcPr>
            <w:tcW w:w="1726" w:type="dxa"/>
          </w:tcPr>
          <w:p w14:paraId="4B5A1E61" w14:textId="77777777" w:rsidR="00E22670" w:rsidRPr="00D0162F" w:rsidRDefault="00E22670" w:rsidP="00096385">
            <w:pPr>
              <w:pStyle w:val="TAC"/>
            </w:pPr>
            <w:r w:rsidRPr="00D0162F">
              <w:t>0</w:t>
            </w:r>
          </w:p>
        </w:tc>
        <w:tc>
          <w:tcPr>
            <w:tcW w:w="1157" w:type="dxa"/>
          </w:tcPr>
          <w:p w14:paraId="5B4C512B" w14:textId="77777777" w:rsidR="00E22670" w:rsidRPr="00D0162F" w:rsidRDefault="00E22670" w:rsidP="00096385">
            <w:pPr>
              <w:pStyle w:val="TAL"/>
              <w:jc w:val="center"/>
            </w:pPr>
            <w:r w:rsidRPr="00D0162F">
              <w:t>0</w:t>
            </w:r>
          </w:p>
        </w:tc>
        <w:tc>
          <w:tcPr>
            <w:tcW w:w="1450" w:type="dxa"/>
          </w:tcPr>
          <w:p w14:paraId="19D2C7F9" w14:textId="77777777" w:rsidR="00E22670" w:rsidRPr="00D0162F" w:rsidRDefault="00E22670" w:rsidP="00096385">
            <w:pPr>
              <w:pStyle w:val="TAL"/>
            </w:pPr>
            <w:r w:rsidRPr="00D0162F">
              <w:t>0</w:t>
            </w:r>
          </w:p>
        </w:tc>
        <w:tc>
          <w:tcPr>
            <w:tcW w:w="2025" w:type="dxa"/>
          </w:tcPr>
          <w:p w14:paraId="464E5DC5" w14:textId="77777777" w:rsidR="00E22670" w:rsidRPr="00D0162F" w:rsidRDefault="00E22670" w:rsidP="00096385">
            <w:pPr>
              <w:pStyle w:val="TAL"/>
            </w:pPr>
            <w:r w:rsidRPr="00D0162F">
              <w:t>Frequency domain position of SRS</w:t>
            </w:r>
          </w:p>
        </w:tc>
      </w:tr>
      <w:tr w:rsidR="00E22670" w:rsidRPr="00D0162F" w14:paraId="155826CA" w14:textId="77777777" w:rsidTr="00096385">
        <w:trPr>
          <w:trHeight w:val="219"/>
        </w:trPr>
        <w:tc>
          <w:tcPr>
            <w:tcW w:w="2425" w:type="dxa"/>
          </w:tcPr>
          <w:p w14:paraId="335DDFE1" w14:textId="77777777" w:rsidR="00E22670" w:rsidRPr="00D0162F" w:rsidRDefault="00E22670" w:rsidP="00096385">
            <w:pPr>
              <w:pStyle w:val="TAL"/>
            </w:pPr>
            <w:r w:rsidRPr="00D0162F">
              <w:t>freqDomainShift</w:t>
            </w:r>
          </w:p>
        </w:tc>
        <w:tc>
          <w:tcPr>
            <w:tcW w:w="1726" w:type="dxa"/>
          </w:tcPr>
          <w:p w14:paraId="3362866B" w14:textId="77777777" w:rsidR="00E22670" w:rsidRPr="00D0162F" w:rsidRDefault="00E22670" w:rsidP="00096385">
            <w:pPr>
              <w:pStyle w:val="TAC"/>
            </w:pPr>
            <w:r w:rsidRPr="00D0162F">
              <w:t>0</w:t>
            </w:r>
          </w:p>
        </w:tc>
        <w:tc>
          <w:tcPr>
            <w:tcW w:w="1157" w:type="dxa"/>
          </w:tcPr>
          <w:p w14:paraId="65CB7BE1" w14:textId="77777777" w:rsidR="00E22670" w:rsidRPr="00D0162F" w:rsidRDefault="00E22670" w:rsidP="00096385">
            <w:pPr>
              <w:pStyle w:val="TAL"/>
              <w:jc w:val="center"/>
            </w:pPr>
            <w:r w:rsidRPr="00D0162F">
              <w:t>0</w:t>
            </w:r>
          </w:p>
        </w:tc>
        <w:tc>
          <w:tcPr>
            <w:tcW w:w="1450" w:type="dxa"/>
          </w:tcPr>
          <w:p w14:paraId="4A5C4BBE" w14:textId="77777777" w:rsidR="00E22670" w:rsidRPr="00D0162F" w:rsidRDefault="00E22670" w:rsidP="00096385">
            <w:pPr>
              <w:pStyle w:val="TAL"/>
            </w:pPr>
            <w:r w:rsidRPr="00D0162F">
              <w:t>0</w:t>
            </w:r>
          </w:p>
        </w:tc>
        <w:tc>
          <w:tcPr>
            <w:tcW w:w="2025" w:type="dxa"/>
          </w:tcPr>
          <w:p w14:paraId="51D28C2B" w14:textId="77777777" w:rsidR="00E22670" w:rsidRPr="00D0162F" w:rsidRDefault="00E22670" w:rsidP="00096385">
            <w:pPr>
              <w:pStyle w:val="TAL"/>
            </w:pPr>
            <w:r w:rsidRPr="00D0162F">
              <w:t> </w:t>
            </w:r>
          </w:p>
        </w:tc>
      </w:tr>
      <w:tr w:rsidR="00E22670" w:rsidRPr="00D0162F" w14:paraId="4BCBD6C8" w14:textId="77777777" w:rsidTr="00096385">
        <w:trPr>
          <w:trHeight w:val="338"/>
        </w:trPr>
        <w:tc>
          <w:tcPr>
            <w:tcW w:w="2425" w:type="dxa"/>
          </w:tcPr>
          <w:p w14:paraId="71D4CCB3" w14:textId="77777777" w:rsidR="00E22670" w:rsidRPr="00D0162F" w:rsidRDefault="00E22670" w:rsidP="00096385">
            <w:pPr>
              <w:pStyle w:val="TAL"/>
            </w:pPr>
            <w:r w:rsidRPr="00D0162F">
              <w:t>pathlossReferenceRS</w:t>
            </w:r>
          </w:p>
          <w:p w14:paraId="0BBDED83" w14:textId="77777777" w:rsidR="00E22670" w:rsidRPr="00D0162F" w:rsidRDefault="00E22670" w:rsidP="00096385">
            <w:pPr>
              <w:pStyle w:val="TAL"/>
              <w:rPr>
                <w:lang w:eastAsia="zh-CN"/>
              </w:rPr>
            </w:pPr>
            <w:r w:rsidRPr="00D0162F">
              <w:rPr>
                <w:rFonts w:hint="eastAsia"/>
                <w:lang w:eastAsia="zh-CN"/>
              </w:rPr>
              <w:t>s</w:t>
            </w:r>
            <w:r w:rsidRPr="00D0162F">
              <w:rPr>
                <w:lang w:eastAsia="zh-CN"/>
              </w:rPr>
              <w:t>sb-Index</w:t>
            </w:r>
          </w:p>
        </w:tc>
        <w:tc>
          <w:tcPr>
            <w:tcW w:w="1726" w:type="dxa"/>
          </w:tcPr>
          <w:p w14:paraId="104D5F15" w14:textId="77777777" w:rsidR="00E22670" w:rsidRPr="00D0162F" w:rsidRDefault="00E22670" w:rsidP="00096385">
            <w:pPr>
              <w:pStyle w:val="TAC"/>
            </w:pPr>
            <w:r w:rsidRPr="00D0162F">
              <w:t>0</w:t>
            </w:r>
          </w:p>
        </w:tc>
        <w:tc>
          <w:tcPr>
            <w:tcW w:w="1157" w:type="dxa"/>
          </w:tcPr>
          <w:p w14:paraId="03456DB8" w14:textId="77777777" w:rsidR="00E22670" w:rsidRPr="00D0162F" w:rsidRDefault="00E22670" w:rsidP="00096385">
            <w:pPr>
              <w:pStyle w:val="TAL"/>
              <w:jc w:val="center"/>
            </w:pPr>
            <w:r w:rsidRPr="00D0162F">
              <w:t>0</w:t>
            </w:r>
          </w:p>
        </w:tc>
        <w:tc>
          <w:tcPr>
            <w:tcW w:w="1450" w:type="dxa"/>
          </w:tcPr>
          <w:p w14:paraId="198ECB17" w14:textId="77777777" w:rsidR="00E22670" w:rsidRPr="00D0162F" w:rsidRDefault="00E22670" w:rsidP="00096385">
            <w:pPr>
              <w:pStyle w:val="TAL"/>
            </w:pPr>
            <w:r w:rsidRPr="00D0162F">
              <w:t>0</w:t>
            </w:r>
          </w:p>
        </w:tc>
        <w:tc>
          <w:tcPr>
            <w:tcW w:w="2025" w:type="dxa"/>
          </w:tcPr>
          <w:p w14:paraId="16120162" w14:textId="77777777" w:rsidR="00E22670" w:rsidRPr="00D0162F" w:rsidRDefault="00E22670" w:rsidP="00096385">
            <w:pPr>
              <w:pStyle w:val="TAL"/>
            </w:pPr>
            <w:r w:rsidRPr="00D0162F">
              <w:t>SSB #0 is used for SRS path loss estimation</w:t>
            </w:r>
          </w:p>
        </w:tc>
      </w:tr>
      <w:tr w:rsidR="00E22670" w:rsidRPr="00D0162F" w14:paraId="7502E2E3" w14:textId="77777777" w:rsidTr="00096385">
        <w:trPr>
          <w:trHeight w:val="179"/>
        </w:trPr>
        <w:tc>
          <w:tcPr>
            <w:tcW w:w="2425" w:type="dxa"/>
          </w:tcPr>
          <w:p w14:paraId="65FB89C0" w14:textId="77777777" w:rsidR="00E22670" w:rsidRPr="00D0162F" w:rsidRDefault="00E22670" w:rsidP="00096385">
            <w:pPr>
              <w:pStyle w:val="TAL"/>
            </w:pPr>
            <w:r w:rsidRPr="00D0162F">
              <w:t>usage</w:t>
            </w:r>
          </w:p>
        </w:tc>
        <w:tc>
          <w:tcPr>
            <w:tcW w:w="1726" w:type="dxa"/>
          </w:tcPr>
          <w:p w14:paraId="7DE07572" w14:textId="77777777" w:rsidR="00E22670" w:rsidRPr="00D0162F" w:rsidRDefault="00E22670" w:rsidP="00096385">
            <w:pPr>
              <w:pStyle w:val="TAC"/>
            </w:pPr>
            <w:r w:rsidRPr="00D0162F">
              <w:rPr>
                <w:szCs w:val="24"/>
                <w:lang w:eastAsia="zh-TW"/>
              </w:rPr>
              <w:t>antennaSwitching</w:t>
            </w:r>
          </w:p>
        </w:tc>
        <w:tc>
          <w:tcPr>
            <w:tcW w:w="1157" w:type="dxa"/>
          </w:tcPr>
          <w:p w14:paraId="2706896E" w14:textId="77777777" w:rsidR="00E22670" w:rsidRPr="00D0162F" w:rsidRDefault="00E22670" w:rsidP="00096385">
            <w:pPr>
              <w:pStyle w:val="TAL"/>
              <w:jc w:val="center"/>
            </w:pPr>
            <w:r w:rsidRPr="00D0162F">
              <w:t>antennaSwitching</w:t>
            </w:r>
          </w:p>
        </w:tc>
        <w:tc>
          <w:tcPr>
            <w:tcW w:w="1450" w:type="dxa"/>
          </w:tcPr>
          <w:p w14:paraId="40D313E8" w14:textId="77777777" w:rsidR="00E22670" w:rsidRPr="00D0162F" w:rsidRDefault="00E22670" w:rsidP="00096385">
            <w:pPr>
              <w:pStyle w:val="TAL"/>
            </w:pPr>
            <w:r w:rsidRPr="00D0162F">
              <w:t>n.a.</w:t>
            </w:r>
          </w:p>
        </w:tc>
        <w:tc>
          <w:tcPr>
            <w:tcW w:w="2025" w:type="dxa"/>
          </w:tcPr>
          <w:p w14:paraId="7CAF880A" w14:textId="77777777" w:rsidR="00E22670" w:rsidRPr="00D0162F" w:rsidRDefault="00E22670" w:rsidP="00096385">
            <w:pPr>
              <w:pStyle w:val="TAL"/>
            </w:pPr>
          </w:p>
        </w:tc>
      </w:tr>
      <w:tr w:rsidR="00E22670" w:rsidRPr="00D0162F" w14:paraId="03551C3B" w14:textId="77777777" w:rsidTr="00096385">
        <w:trPr>
          <w:trHeight w:val="270"/>
        </w:trPr>
        <w:tc>
          <w:tcPr>
            <w:tcW w:w="2425" w:type="dxa"/>
          </w:tcPr>
          <w:p w14:paraId="0AC71707" w14:textId="77777777" w:rsidR="00E22670" w:rsidRPr="00D0162F" w:rsidRDefault="00E22670" w:rsidP="00096385">
            <w:pPr>
              <w:pStyle w:val="TAL"/>
            </w:pPr>
            <w:r w:rsidRPr="00D0162F">
              <w:t>startPosition</w:t>
            </w:r>
          </w:p>
        </w:tc>
        <w:tc>
          <w:tcPr>
            <w:tcW w:w="1726" w:type="dxa"/>
            <w:tcBorders>
              <w:top w:val="single" w:sz="4" w:space="0" w:color="auto"/>
              <w:left w:val="single" w:sz="4" w:space="0" w:color="auto"/>
              <w:bottom w:val="single" w:sz="4" w:space="0" w:color="auto"/>
              <w:right w:val="single" w:sz="4" w:space="0" w:color="auto"/>
            </w:tcBorders>
          </w:tcPr>
          <w:p w14:paraId="12CB2510" w14:textId="77777777" w:rsidR="00E22670" w:rsidRPr="00D0162F" w:rsidRDefault="00E22670" w:rsidP="00096385">
            <w:pPr>
              <w:pStyle w:val="TAC"/>
            </w:pPr>
            <w:r w:rsidRPr="00D0162F">
              <w:t>1</w:t>
            </w:r>
          </w:p>
        </w:tc>
        <w:tc>
          <w:tcPr>
            <w:tcW w:w="1157" w:type="dxa"/>
          </w:tcPr>
          <w:p w14:paraId="16598F29" w14:textId="77777777" w:rsidR="00E22670" w:rsidRPr="00D0162F" w:rsidRDefault="00E22670" w:rsidP="00096385">
            <w:pPr>
              <w:pStyle w:val="TAL"/>
              <w:jc w:val="center"/>
              <w:rPr>
                <w:rFonts w:eastAsia="PMingLiU"/>
                <w:lang w:eastAsia="zh-TW"/>
              </w:rPr>
            </w:pPr>
            <w:r w:rsidRPr="00D0162F">
              <w:t>1</w:t>
            </w:r>
          </w:p>
        </w:tc>
        <w:tc>
          <w:tcPr>
            <w:tcW w:w="1450" w:type="dxa"/>
          </w:tcPr>
          <w:p w14:paraId="04D5E227" w14:textId="77777777" w:rsidR="00E22670" w:rsidRPr="00D0162F" w:rsidRDefault="00E22670" w:rsidP="00096385">
            <w:pPr>
              <w:pStyle w:val="TAL"/>
            </w:pPr>
            <w:r w:rsidRPr="00D0162F">
              <w:rPr>
                <w:rFonts w:eastAsia="PMingLiU"/>
                <w:lang w:eastAsia="zh-TW"/>
              </w:rPr>
              <w:t>5</w:t>
            </w:r>
          </w:p>
        </w:tc>
        <w:tc>
          <w:tcPr>
            <w:tcW w:w="2025" w:type="dxa"/>
          </w:tcPr>
          <w:p w14:paraId="1C51A5DF" w14:textId="77777777" w:rsidR="00E22670" w:rsidRPr="00D0162F" w:rsidRDefault="00E22670" w:rsidP="00096385">
            <w:pPr>
              <w:pStyle w:val="TAL"/>
            </w:pPr>
            <w:r w:rsidRPr="00D0162F">
              <w:t>resourceMapping setting</w:t>
            </w:r>
          </w:p>
        </w:tc>
      </w:tr>
      <w:tr w:rsidR="00E22670" w:rsidRPr="00D0162F" w14:paraId="623A4DD9" w14:textId="77777777" w:rsidTr="00096385">
        <w:trPr>
          <w:trHeight w:val="190"/>
        </w:trPr>
        <w:tc>
          <w:tcPr>
            <w:tcW w:w="2425" w:type="dxa"/>
          </w:tcPr>
          <w:p w14:paraId="7328AA18" w14:textId="77777777" w:rsidR="00E22670" w:rsidRPr="00D0162F" w:rsidRDefault="00E22670" w:rsidP="00096385">
            <w:pPr>
              <w:pStyle w:val="TAL"/>
            </w:pPr>
            <w:r w:rsidRPr="00D0162F">
              <w:t>nrofSymbols</w:t>
            </w:r>
          </w:p>
        </w:tc>
        <w:tc>
          <w:tcPr>
            <w:tcW w:w="1726" w:type="dxa"/>
            <w:tcBorders>
              <w:top w:val="single" w:sz="4" w:space="0" w:color="auto"/>
              <w:left w:val="single" w:sz="4" w:space="0" w:color="auto"/>
              <w:bottom w:val="single" w:sz="4" w:space="0" w:color="auto"/>
              <w:right w:val="single" w:sz="4" w:space="0" w:color="auto"/>
            </w:tcBorders>
          </w:tcPr>
          <w:p w14:paraId="7A12506E" w14:textId="77777777" w:rsidR="00E22670" w:rsidRPr="00D0162F" w:rsidRDefault="00E22670" w:rsidP="00096385">
            <w:pPr>
              <w:pStyle w:val="TAC"/>
            </w:pPr>
            <w:r w:rsidRPr="00D0162F">
              <w:t>1</w:t>
            </w:r>
          </w:p>
        </w:tc>
        <w:tc>
          <w:tcPr>
            <w:tcW w:w="1157" w:type="dxa"/>
          </w:tcPr>
          <w:p w14:paraId="2BA48A84" w14:textId="77777777" w:rsidR="00E22670" w:rsidRPr="00D0162F" w:rsidRDefault="00E22670" w:rsidP="00096385">
            <w:pPr>
              <w:pStyle w:val="TAL"/>
              <w:jc w:val="center"/>
            </w:pPr>
            <w:r w:rsidRPr="00D0162F">
              <w:t>1</w:t>
            </w:r>
          </w:p>
        </w:tc>
        <w:tc>
          <w:tcPr>
            <w:tcW w:w="1450" w:type="dxa"/>
          </w:tcPr>
          <w:p w14:paraId="6262BBD9" w14:textId="77777777" w:rsidR="00E22670" w:rsidRPr="00D0162F" w:rsidRDefault="00E22670" w:rsidP="00096385">
            <w:pPr>
              <w:pStyle w:val="TAL"/>
            </w:pPr>
            <w:r w:rsidRPr="00D0162F">
              <w:t>4</w:t>
            </w:r>
          </w:p>
        </w:tc>
        <w:tc>
          <w:tcPr>
            <w:tcW w:w="2025" w:type="dxa"/>
          </w:tcPr>
          <w:p w14:paraId="00CD6221" w14:textId="77777777" w:rsidR="00E22670" w:rsidRPr="00D0162F" w:rsidRDefault="00E22670" w:rsidP="00096385">
            <w:pPr>
              <w:pStyle w:val="TAL"/>
            </w:pPr>
            <w:r w:rsidRPr="00D0162F">
              <w:t>SRS symbols belong to the same SRS resource.</w:t>
            </w:r>
          </w:p>
        </w:tc>
      </w:tr>
      <w:tr w:rsidR="00E22670" w:rsidRPr="00D0162F" w14:paraId="30306076" w14:textId="77777777" w:rsidTr="00096385">
        <w:trPr>
          <w:trHeight w:val="137"/>
        </w:trPr>
        <w:tc>
          <w:tcPr>
            <w:tcW w:w="2425" w:type="dxa"/>
          </w:tcPr>
          <w:p w14:paraId="71C97112" w14:textId="77777777" w:rsidR="00E22670" w:rsidRPr="00D0162F" w:rsidRDefault="00E22670" w:rsidP="00096385">
            <w:pPr>
              <w:pStyle w:val="TAL"/>
            </w:pPr>
            <w:r w:rsidRPr="00D0162F">
              <w:t>repetitionFactor</w:t>
            </w:r>
          </w:p>
        </w:tc>
        <w:tc>
          <w:tcPr>
            <w:tcW w:w="1726" w:type="dxa"/>
          </w:tcPr>
          <w:p w14:paraId="5803B2C7" w14:textId="77777777" w:rsidR="00E22670" w:rsidRPr="00D0162F" w:rsidRDefault="00E22670" w:rsidP="00096385">
            <w:pPr>
              <w:pStyle w:val="TAC"/>
            </w:pPr>
            <w:r w:rsidRPr="00D0162F">
              <w:t>n1</w:t>
            </w:r>
          </w:p>
        </w:tc>
        <w:tc>
          <w:tcPr>
            <w:tcW w:w="1157" w:type="dxa"/>
          </w:tcPr>
          <w:p w14:paraId="20EE6439" w14:textId="77777777" w:rsidR="00E22670" w:rsidRPr="00D0162F" w:rsidRDefault="00E22670" w:rsidP="00096385">
            <w:pPr>
              <w:pStyle w:val="TAL"/>
              <w:jc w:val="center"/>
            </w:pPr>
            <w:r w:rsidRPr="00D0162F">
              <w:t>n1</w:t>
            </w:r>
          </w:p>
        </w:tc>
        <w:tc>
          <w:tcPr>
            <w:tcW w:w="1450" w:type="dxa"/>
          </w:tcPr>
          <w:p w14:paraId="74878FB5" w14:textId="77777777" w:rsidR="00E22670" w:rsidRPr="00D0162F" w:rsidRDefault="00E22670" w:rsidP="00096385">
            <w:pPr>
              <w:pStyle w:val="TAL"/>
            </w:pPr>
            <w:r w:rsidRPr="00D0162F">
              <w:t>n.a.</w:t>
            </w:r>
          </w:p>
        </w:tc>
        <w:tc>
          <w:tcPr>
            <w:tcW w:w="2025" w:type="dxa"/>
          </w:tcPr>
          <w:p w14:paraId="0FA10B04" w14:textId="77777777" w:rsidR="00E22670" w:rsidRPr="00D0162F" w:rsidRDefault="00E22670" w:rsidP="00096385">
            <w:pPr>
              <w:pStyle w:val="TAL"/>
            </w:pPr>
            <w:r w:rsidRPr="00D0162F">
              <w:t>without repetition.</w:t>
            </w:r>
          </w:p>
        </w:tc>
      </w:tr>
      <w:tr w:rsidR="00E22670" w:rsidRPr="00D0162F" w14:paraId="75177CCE" w14:textId="77777777" w:rsidTr="00096385">
        <w:trPr>
          <w:trHeight w:val="64"/>
        </w:trPr>
        <w:tc>
          <w:tcPr>
            <w:tcW w:w="2425" w:type="dxa"/>
          </w:tcPr>
          <w:p w14:paraId="4AF157B2" w14:textId="77777777" w:rsidR="00E22670" w:rsidRPr="00D0162F" w:rsidRDefault="00E22670" w:rsidP="00096385">
            <w:pPr>
              <w:pStyle w:val="TAL"/>
            </w:pPr>
            <w:r w:rsidRPr="00D0162F">
              <w:t>transmissionComb</w:t>
            </w:r>
          </w:p>
        </w:tc>
        <w:tc>
          <w:tcPr>
            <w:tcW w:w="1726" w:type="dxa"/>
          </w:tcPr>
          <w:p w14:paraId="27BE36C9" w14:textId="77777777" w:rsidR="00E22670" w:rsidRPr="00D0162F" w:rsidRDefault="00E22670" w:rsidP="00096385">
            <w:pPr>
              <w:pStyle w:val="TAC"/>
              <w:rPr>
                <w:lang w:eastAsia="zh-CN"/>
              </w:rPr>
            </w:pPr>
            <w:r w:rsidRPr="00D0162F">
              <w:rPr>
                <w:lang w:eastAsia="zh-CN"/>
              </w:rPr>
              <w:t>n2</w:t>
            </w:r>
          </w:p>
        </w:tc>
        <w:tc>
          <w:tcPr>
            <w:tcW w:w="1157" w:type="dxa"/>
          </w:tcPr>
          <w:p w14:paraId="47487ECE" w14:textId="77777777" w:rsidR="00E22670" w:rsidRPr="00D0162F" w:rsidRDefault="00E22670" w:rsidP="00096385">
            <w:pPr>
              <w:pStyle w:val="TAL"/>
              <w:jc w:val="center"/>
            </w:pPr>
            <w:r w:rsidRPr="00D0162F">
              <w:t>n2</w:t>
            </w:r>
          </w:p>
        </w:tc>
        <w:tc>
          <w:tcPr>
            <w:tcW w:w="1450" w:type="dxa"/>
          </w:tcPr>
          <w:p w14:paraId="4335911C" w14:textId="77777777" w:rsidR="00E22670" w:rsidRPr="00D0162F" w:rsidRDefault="00E22670" w:rsidP="00096385">
            <w:pPr>
              <w:pStyle w:val="TAL"/>
            </w:pPr>
            <w:r w:rsidRPr="00D0162F">
              <w:t>n4</w:t>
            </w:r>
          </w:p>
        </w:tc>
        <w:tc>
          <w:tcPr>
            <w:tcW w:w="2025" w:type="dxa"/>
          </w:tcPr>
          <w:p w14:paraId="790CA4B4" w14:textId="77777777" w:rsidR="00E22670" w:rsidRPr="00D0162F" w:rsidRDefault="00E22670" w:rsidP="00096385">
            <w:pPr>
              <w:pStyle w:val="TAL"/>
            </w:pPr>
          </w:p>
        </w:tc>
      </w:tr>
      <w:tr w:rsidR="00E22670" w:rsidRPr="00D0162F" w14:paraId="0B0253C5" w14:textId="77777777" w:rsidTr="00096385">
        <w:trPr>
          <w:trHeight w:val="214"/>
        </w:trPr>
        <w:tc>
          <w:tcPr>
            <w:tcW w:w="2425" w:type="dxa"/>
          </w:tcPr>
          <w:p w14:paraId="211BEEF0" w14:textId="77777777" w:rsidR="00E22670" w:rsidRPr="00D0162F" w:rsidRDefault="00E22670" w:rsidP="00096385">
            <w:pPr>
              <w:pStyle w:val="TAL"/>
            </w:pPr>
            <w:r w:rsidRPr="00D0162F">
              <w:t>combOffset</w:t>
            </w:r>
          </w:p>
        </w:tc>
        <w:tc>
          <w:tcPr>
            <w:tcW w:w="1726" w:type="dxa"/>
          </w:tcPr>
          <w:p w14:paraId="47AA29A8" w14:textId="77777777" w:rsidR="00E22670" w:rsidRPr="00D0162F" w:rsidRDefault="00E22670" w:rsidP="00096385">
            <w:pPr>
              <w:pStyle w:val="TAC"/>
            </w:pPr>
            <w:r w:rsidRPr="00D0162F">
              <w:t>0</w:t>
            </w:r>
          </w:p>
        </w:tc>
        <w:tc>
          <w:tcPr>
            <w:tcW w:w="1157" w:type="dxa"/>
          </w:tcPr>
          <w:p w14:paraId="660CDBE9" w14:textId="77777777" w:rsidR="00E22670" w:rsidRPr="00D0162F" w:rsidRDefault="00E22670" w:rsidP="00096385">
            <w:pPr>
              <w:pStyle w:val="TAL"/>
              <w:jc w:val="center"/>
            </w:pPr>
            <w:r w:rsidRPr="00D0162F">
              <w:t>0</w:t>
            </w:r>
          </w:p>
        </w:tc>
        <w:tc>
          <w:tcPr>
            <w:tcW w:w="1450" w:type="dxa"/>
          </w:tcPr>
          <w:p w14:paraId="165D573C" w14:textId="77777777" w:rsidR="00E22670" w:rsidRPr="00D0162F" w:rsidRDefault="00E22670" w:rsidP="00096385">
            <w:pPr>
              <w:pStyle w:val="TAL"/>
            </w:pPr>
            <w:r w:rsidRPr="00D0162F">
              <w:t>0</w:t>
            </w:r>
          </w:p>
        </w:tc>
        <w:tc>
          <w:tcPr>
            <w:tcW w:w="2025" w:type="dxa"/>
          </w:tcPr>
          <w:p w14:paraId="15E84741" w14:textId="77777777" w:rsidR="00E22670" w:rsidRPr="00D0162F" w:rsidRDefault="00E22670" w:rsidP="00096385">
            <w:pPr>
              <w:pStyle w:val="TAL"/>
            </w:pPr>
            <w:r w:rsidRPr="00D0162F">
              <w:t>transmissionComb setting</w:t>
            </w:r>
          </w:p>
        </w:tc>
      </w:tr>
      <w:tr w:rsidR="00E22670" w:rsidRPr="00D0162F" w14:paraId="0CBA1782" w14:textId="77777777" w:rsidTr="00096385">
        <w:trPr>
          <w:trHeight w:val="147"/>
        </w:trPr>
        <w:tc>
          <w:tcPr>
            <w:tcW w:w="2425" w:type="dxa"/>
          </w:tcPr>
          <w:p w14:paraId="73546728" w14:textId="77777777" w:rsidR="00E22670" w:rsidRPr="00D0162F" w:rsidRDefault="00E22670" w:rsidP="00096385">
            <w:pPr>
              <w:pStyle w:val="TAL"/>
            </w:pPr>
            <w:r w:rsidRPr="00D0162F">
              <w:t>cyclicShift</w:t>
            </w:r>
          </w:p>
        </w:tc>
        <w:tc>
          <w:tcPr>
            <w:tcW w:w="1726" w:type="dxa"/>
          </w:tcPr>
          <w:p w14:paraId="08066B63" w14:textId="77777777" w:rsidR="00E22670" w:rsidRPr="00D0162F" w:rsidRDefault="00E22670" w:rsidP="00096385">
            <w:pPr>
              <w:pStyle w:val="TAC"/>
            </w:pPr>
            <w:r w:rsidRPr="00D0162F">
              <w:t>0</w:t>
            </w:r>
          </w:p>
        </w:tc>
        <w:tc>
          <w:tcPr>
            <w:tcW w:w="1157" w:type="dxa"/>
          </w:tcPr>
          <w:p w14:paraId="79526032" w14:textId="77777777" w:rsidR="00E22670" w:rsidRPr="00D0162F" w:rsidRDefault="00E22670" w:rsidP="00096385">
            <w:pPr>
              <w:pStyle w:val="TAL"/>
              <w:jc w:val="center"/>
            </w:pPr>
            <w:r w:rsidRPr="00D0162F">
              <w:t>0</w:t>
            </w:r>
          </w:p>
        </w:tc>
        <w:tc>
          <w:tcPr>
            <w:tcW w:w="1450" w:type="dxa"/>
          </w:tcPr>
          <w:p w14:paraId="684156F2" w14:textId="77777777" w:rsidR="00E22670" w:rsidRPr="00D0162F" w:rsidRDefault="00E22670" w:rsidP="00096385">
            <w:pPr>
              <w:pStyle w:val="TAL"/>
            </w:pPr>
            <w:r w:rsidRPr="00D0162F">
              <w:t>0</w:t>
            </w:r>
          </w:p>
        </w:tc>
        <w:tc>
          <w:tcPr>
            <w:tcW w:w="2025" w:type="dxa"/>
          </w:tcPr>
          <w:p w14:paraId="2DB17AA0" w14:textId="77777777" w:rsidR="00E22670" w:rsidRPr="00D0162F" w:rsidRDefault="00E22670" w:rsidP="00096385">
            <w:pPr>
              <w:pStyle w:val="TAL"/>
            </w:pPr>
            <w:r w:rsidRPr="00D0162F">
              <w:t> </w:t>
            </w:r>
          </w:p>
        </w:tc>
      </w:tr>
      <w:tr w:rsidR="00E22670" w:rsidRPr="00D0162F" w14:paraId="6B878F8E" w14:textId="77777777" w:rsidTr="00096385">
        <w:trPr>
          <w:trHeight w:val="365"/>
        </w:trPr>
        <w:tc>
          <w:tcPr>
            <w:tcW w:w="2425" w:type="dxa"/>
          </w:tcPr>
          <w:p w14:paraId="5A247F5C" w14:textId="77777777" w:rsidR="00E22670" w:rsidRPr="00D0162F" w:rsidRDefault="00E22670" w:rsidP="00096385">
            <w:pPr>
              <w:pStyle w:val="TAL"/>
            </w:pPr>
            <w:r w:rsidRPr="00D0162F">
              <w:t>nrofSRS-Ports</w:t>
            </w:r>
          </w:p>
        </w:tc>
        <w:tc>
          <w:tcPr>
            <w:tcW w:w="1726" w:type="dxa"/>
          </w:tcPr>
          <w:p w14:paraId="4536E1E9" w14:textId="77777777" w:rsidR="00E22670" w:rsidRPr="00D0162F" w:rsidRDefault="00E22670" w:rsidP="00096385">
            <w:pPr>
              <w:pStyle w:val="TAC"/>
            </w:pPr>
            <w:r w:rsidRPr="00D0162F">
              <w:t>port1</w:t>
            </w:r>
          </w:p>
        </w:tc>
        <w:tc>
          <w:tcPr>
            <w:tcW w:w="1157" w:type="dxa"/>
          </w:tcPr>
          <w:p w14:paraId="65857A4A" w14:textId="77777777" w:rsidR="00E22670" w:rsidRPr="00D0162F" w:rsidRDefault="00E22670" w:rsidP="00096385">
            <w:pPr>
              <w:pStyle w:val="TAL"/>
              <w:jc w:val="center"/>
            </w:pPr>
            <w:r w:rsidRPr="00D0162F">
              <w:t>port1</w:t>
            </w:r>
          </w:p>
        </w:tc>
        <w:tc>
          <w:tcPr>
            <w:tcW w:w="1450" w:type="dxa"/>
          </w:tcPr>
          <w:p w14:paraId="4CB15022" w14:textId="77777777" w:rsidR="00E22670" w:rsidRPr="00D0162F" w:rsidRDefault="00E22670" w:rsidP="00096385">
            <w:pPr>
              <w:pStyle w:val="TAL"/>
            </w:pPr>
            <w:r w:rsidRPr="00D0162F">
              <w:t>port1</w:t>
            </w:r>
          </w:p>
        </w:tc>
        <w:tc>
          <w:tcPr>
            <w:tcW w:w="2025" w:type="dxa"/>
          </w:tcPr>
          <w:p w14:paraId="495C0DBB" w14:textId="77777777" w:rsidR="00E22670" w:rsidRPr="00D0162F" w:rsidRDefault="00E22670" w:rsidP="00096385">
            <w:pPr>
              <w:pStyle w:val="TAL"/>
            </w:pPr>
            <w:r w:rsidRPr="00D0162F">
              <w:t>Number of antenna ports used for SRS resource transmission</w:t>
            </w:r>
          </w:p>
        </w:tc>
      </w:tr>
      <w:tr w:rsidR="00E22670" w:rsidRPr="00D0162F" w14:paraId="62BB37D2" w14:textId="77777777" w:rsidTr="00096385">
        <w:trPr>
          <w:trHeight w:val="77"/>
        </w:trPr>
        <w:tc>
          <w:tcPr>
            <w:tcW w:w="2425" w:type="dxa"/>
          </w:tcPr>
          <w:p w14:paraId="4A9B2582" w14:textId="77777777" w:rsidR="00E22670" w:rsidRPr="00D0162F" w:rsidRDefault="00E22670" w:rsidP="00096385">
            <w:pPr>
              <w:pStyle w:val="TAL"/>
            </w:pPr>
            <w:r w:rsidRPr="00D0162F">
              <w:t>resourceType</w:t>
            </w:r>
          </w:p>
        </w:tc>
        <w:tc>
          <w:tcPr>
            <w:tcW w:w="1726" w:type="dxa"/>
          </w:tcPr>
          <w:p w14:paraId="3CFACDDC" w14:textId="77777777" w:rsidR="00E22670" w:rsidRPr="00D0162F" w:rsidRDefault="00E22670" w:rsidP="00096385">
            <w:pPr>
              <w:pStyle w:val="TAC"/>
            </w:pPr>
            <w:r w:rsidRPr="00D0162F">
              <w:t>Periodic</w:t>
            </w:r>
          </w:p>
        </w:tc>
        <w:tc>
          <w:tcPr>
            <w:tcW w:w="1157" w:type="dxa"/>
          </w:tcPr>
          <w:p w14:paraId="7CB83E65" w14:textId="77777777" w:rsidR="00E22670" w:rsidRPr="00D0162F" w:rsidRDefault="00E22670" w:rsidP="00096385">
            <w:pPr>
              <w:pStyle w:val="TAL"/>
              <w:jc w:val="center"/>
            </w:pPr>
            <w:r w:rsidRPr="00D0162F">
              <w:t>Aperiodic</w:t>
            </w:r>
          </w:p>
        </w:tc>
        <w:tc>
          <w:tcPr>
            <w:tcW w:w="1450" w:type="dxa"/>
          </w:tcPr>
          <w:p w14:paraId="433EA1DA" w14:textId="77777777" w:rsidR="00E22670" w:rsidRPr="00D0162F" w:rsidRDefault="00E22670" w:rsidP="00096385">
            <w:pPr>
              <w:pStyle w:val="TAL"/>
            </w:pPr>
            <w:r w:rsidRPr="00D0162F">
              <w:t>Periodic</w:t>
            </w:r>
          </w:p>
        </w:tc>
        <w:tc>
          <w:tcPr>
            <w:tcW w:w="2025" w:type="dxa"/>
          </w:tcPr>
          <w:p w14:paraId="54D3F718" w14:textId="77777777" w:rsidR="00E22670" w:rsidRPr="00D0162F" w:rsidRDefault="00E22670" w:rsidP="00096385">
            <w:pPr>
              <w:pStyle w:val="TAL"/>
            </w:pPr>
          </w:p>
        </w:tc>
      </w:tr>
      <w:tr w:rsidR="00E22670" w:rsidRPr="00D0162F" w14:paraId="62848072" w14:textId="77777777" w:rsidTr="00096385">
        <w:trPr>
          <w:trHeight w:val="124"/>
        </w:trPr>
        <w:tc>
          <w:tcPr>
            <w:tcW w:w="2425" w:type="dxa"/>
          </w:tcPr>
          <w:p w14:paraId="435966E7" w14:textId="77777777" w:rsidR="00E22670" w:rsidRPr="00D0162F" w:rsidRDefault="00E22670" w:rsidP="00096385">
            <w:pPr>
              <w:pStyle w:val="TAL"/>
            </w:pPr>
            <w:r w:rsidRPr="00D0162F">
              <w:t>periodicityAndOffset-p</w:t>
            </w:r>
          </w:p>
        </w:tc>
        <w:tc>
          <w:tcPr>
            <w:tcW w:w="1726" w:type="dxa"/>
          </w:tcPr>
          <w:p w14:paraId="57CD902C" w14:textId="77777777" w:rsidR="00E22670" w:rsidRPr="00D0162F" w:rsidRDefault="00E22670" w:rsidP="00096385">
            <w:pPr>
              <w:pStyle w:val="TAC"/>
            </w:pPr>
            <w:r w:rsidRPr="00D0162F">
              <w:t>sl40, 1</w:t>
            </w:r>
          </w:p>
        </w:tc>
        <w:tc>
          <w:tcPr>
            <w:tcW w:w="1157" w:type="dxa"/>
          </w:tcPr>
          <w:p w14:paraId="0420C32D" w14:textId="77777777" w:rsidR="00E22670" w:rsidRPr="00D0162F" w:rsidRDefault="00E22670" w:rsidP="00096385">
            <w:pPr>
              <w:pStyle w:val="TAL"/>
              <w:jc w:val="center"/>
            </w:pPr>
            <w:r w:rsidRPr="00D0162F">
              <w:t>N/A</w:t>
            </w:r>
          </w:p>
        </w:tc>
        <w:tc>
          <w:tcPr>
            <w:tcW w:w="1450" w:type="dxa"/>
          </w:tcPr>
          <w:p w14:paraId="77EC4AFE" w14:textId="77777777" w:rsidR="00E22670" w:rsidRPr="00D0162F" w:rsidRDefault="00E22670" w:rsidP="00096385">
            <w:pPr>
              <w:pStyle w:val="TAL"/>
            </w:pPr>
            <w:r w:rsidRPr="00D0162F">
              <w:t>sl160, 20</w:t>
            </w:r>
          </w:p>
        </w:tc>
        <w:tc>
          <w:tcPr>
            <w:tcW w:w="2025" w:type="dxa"/>
          </w:tcPr>
          <w:p w14:paraId="3F05F493" w14:textId="77777777" w:rsidR="00E22670" w:rsidRPr="00D0162F" w:rsidRDefault="00E22670" w:rsidP="00096385">
            <w:pPr>
              <w:pStyle w:val="TAL"/>
            </w:pPr>
            <w:r w:rsidRPr="00D0162F">
              <w:t xml:space="preserve">SRS transmission periodicity </w:t>
            </w:r>
          </w:p>
        </w:tc>
      </w:tr>
    </w:tbl>
    <w:p w14:paraId="1040757A" w14:textId="77777777" w:rsidR="00E22670" w:rsidRPr="00D0162F" w:rsidRDefault="00E22670" w:rsidP="00E22670"/>
    <w:p w14:paraId="13E7778E" w14:textId="77777777" w:rsidR="00E22670" w:rsidRPr="00D0162F" w:rsidRDefault="00E22670" w:rsidP="00E22670">
      <w:pPr>
        <w:pStyle w:val="Heading2"/>
      </w:pPr>
      <w:r w:rsidRPr="00D0162F">
        <w:t>A.15.2</w:t>
      </w:r>
      <w:r w:rsidRPr="00D0162F">
        <w:tab/>
      </w:r>
      <w:r w:rsidRPr="00D0162F">
        <w:rPr>
          <w:snapToGrid w:val="0"/>
        </w:rPr>
        <w:t xml:space="preserve">SRS Configuration for </w:t>
      </w:r>
      <w:r w:rsidRPr="00D0162F">
        <w:t>SCS=30kHz</w:t>
      </w:r>
    </w:p>
    <w:p w14:paraId="31E238D6" w14:textId="77777777" w:rsidR="00E22670" w:rsidRPr="00D0162F" w:rsidRDefault="00E22670" w:rsidP="00E22670">
      <w:pPr>
        <w:pStyle w:val="TH"/>
        <w:ind w:left="360"/>
      </w:pPr>
      <w:r w:rsidRPr="00D0162F">
        <w:t>Table A.15.2-1: Sounding Reference Symbol Configuration for SCS=30kHz</w:t>
      </w:r>
    </w:p>
    <w:tbl>
      <w:tblPr>
        <w:tblStyle w:val="Tabellengitternetz1"/>
        <w:tblW w:w="9028" w:type="dxa"/>
        <w:tblInd w:w="846" w:type="dxa"/>
        <w:tblLook w:val="04A0" w:firstRow="1" w:lastRow="0" w:firstColumn="1" w:lastColumn="0" w:noHBand="0" w:noVBand="1"/>
      </w:tblPr>
      <w:tblGrid>
        <w:gridCol w:w="2476"/>
        <w:gridCol w:w="1638"/>
        <w:gridCol w:w="1638"/>
        <w:gridCol w:w="1136"/>
        <w:gridCol w:w="2140"/>
      </w:tblGrid>
      <w:tr w:rsidR="00E22670" w:rsidRPr="00D0162F" w14:paraId="77271585" w14:textId="77777777" w:rsidTr="00096385">
        <w:trPr>
          <w:trHeight w:val="362"/>
        </w:trPr>
        <w:tc>
          <w:tcPr>
            <w:tcW w:w="2476" w:type="dxa"/>
            <w:tcBorders>
              <w:top w:val="single" w:sz="4" w:space="0" w:color="auto"/>
              <w:left w:val="single" w:sz="4" w:space="0" w:color="auto"/>
              <w:bottom w:val="single" w:sz="4" w:space="0" w:color="auto"/>
              <w:right w:val="single" w:sz="4" w:space="0" w:color="auto"/>
            </w:tcBorders>
          </w:tcPr>
          <w:p w14:paraId="4EAB30B3" w14:textId="77777777" w:rsidR="00E22670" w:rsidRPr="00D0162F" w:rsidRDefault="00E22670" w:rsidP="00096385">
            <w:pPr>
              <w:pStyle w:val="TAH"/>
            </w:pPr>
          </w:p>
        </w:tc>
        <w:tc>
          <w:tcPr>
            <w:tcW w:w="1638" w:type="dxa"/>
            <w:tcBorders>
              <w:top w:val="single" w:sz="4" w:space="0" w:color="auto"/>
              <w:left w:val="single" w:sz="4" w:space="0" w:color="auto"/>
              <w:bottom w:val="single" w:sz="4" w:space="0" w:color="auto"/>
              <w:right w:val="single" w:sz="4" w:space="0" w:color="auto"/>
            </w:tcBorders>
            <w:hideMark/>
          </w:tcPr>
          <w:p w14:paraId="18781D65" w14:textId="77777777" w:rsidR="00E22670" w:rsidRPr="00D0162F" w:rsidRDefault="00E22670" w:rsidP="00096385">
            <w:pPr>
              <w:pStyle w:val="TAH"/>
              <w:rPr>
                <w:lang w:eastAsia="zh-CN"/>
              </w:rPr>
            </w:pPr>
            <w:r w:rsidRPr="00D0162F">
              <w:rPr>
                <w:lang w:eastAsia="zh-CN"/>
              </w:rPr>
              <w:t>SRS.2 TDD</w:t>
            </w:r>
          </w:p>
        </w:tc>
        <w:tc>
          <w:tcPr>
            <w:tcW w:w="1638" w:type="dxa"/>
            <w:tcBorders>
              <w:top w:val="single" w:sz="4" w:space="0" w:color="auto"/>
              <w:left w:val="single" w:sz="4" w:space="0" w:color="auto"/>
              <w:bottom w:val="single" w:sz="4" w:space="0" w:color="auto"/>
              <w:right w:val="single" w:sz="4" w:space="0" w:color="auto"/>
            </w:tcBorders>
          </w:tcPr>
          <w:p w14:paraId="530C616A" w14:textId="77777777" w:rsidR="00E22670" w:rsidRPr="00D0162F" w:rsidRDefault="00E22670" w:rsidP="00096385">
            <w:pPr>
              <w:pStyle w:val="TAH"/>
            </w:pPr>
            <w:r w:rsidRPr="00D0162F">
              <w:rPr>
                <w:lang w:eastAsia="zh-CN"/>
              </w:rPr>
              <w:t>SRS.5 TDD</w:t>
            </w:r>
          </w:p>
        </w:tc>
        <w:tc>
          <w:tcPr>
            <w:tcW w:w="1136" w:type="dxa"/>
            <w:tcBorders>
              <w:top w:val="single" w:sz="4" w:space="0" w:color="auto"/>
              <w:left w:val="single" w:sz="4" w:space="0" w:color="auto"/>
              <w:bottom w:val="single" w:sz="4" w:space="0" w:color="auto"/>
              <w:right w:val="single" w:sz="4" w:space="0" w:color="auto"/>
            </w:tcBorders>
            <w:hideMark/>
          </w:tcPr>
          <w:p w14:paraId="1D02026A" w14:textId="77777777" w:rsidR="00E22670" w:rsidRPr="00D0162F" w:rsidRDefault="00E22670" w:rsidP="00096385">
            <w:pPr>
              <w:pStyle w:val="TAH"/>
              <w:rPr>
                <w:lang w:eastAsia="zh-CN"/>
              </w:rPr>
            </w:pPr>
            <w:r w:rsidRPr="00D0162F">
              <w:t>POS-SRS.</w:t>
            </w:r>
            <w:r w:rsidRPr="00D0162F">
              <w:rPr>
                <w:rFonts w:eastAsiaTheme="minorEastAsia"/>
                <w:lang w:eastAsia="zh-CN"/>
              </w:rPr>
              <w:t>2</w:t>
            </w:r>
          </w:p>
        </w:tc>
        <w:tc>
          <w:tcPr>
            <w:tcW w:w="2140" w:type="dxa"/>
            <w:tcBorders>
              <w:top w:val="single" w:sz="4" w:space="0" w:color="auto"/>
              <w:left w:val="single" w:sz="4" w:space="0" w:color="auto"/>
              <w:bottom w:val="single" w:sz="4" w:space="0" w:color="auto"/>
              <w:right w:val="single" w:sz="4" w:space="0" w:color="auto"/>
            </w:tcBorders>
          </w:tcPr>
          <w:p w14:paraId="71236D5A" w14:textId="77777777" w:rsidR="00E22670" w:rsidRPr="00D0162F" w:rsidRDefault="00E22670" w:rsidP="00096385">
            <w:pPr>
              <w:pStyle w:val="TAH"/>
              <w:rPr>
                <w:lang w:eastAsia="zh-CN"/>
              </w:rPr>
            </w:pPr>
          </w:p>
        </w:tc>
      </w:tr>
      <w:tr w:rsidR="00E22670" w:rsidRPr="00D0162F" w14:paraId="457F7BE6" w14:textId="77777777" w:rsidTr="00096385">
        <w:trPr>
          <w:trHeight w:val="362"/>
        </w:trPr>
        <w:tc>
          <w:tcPr>
            <w:tcW w:w="2476" w:type="dxa"/>
            <w:tcBorders>
              <w:top w:val="single" w:sz="4" w:space="0" w:color="auto"/>
              <w:left w:val="single" w:sz="4" w:space="0" w:color="auto"/>
              <w:bottom w:val="single" w:sz="4" w:space="0" w:color="auto"/>
              <w:right w:val="single" w:sz="4" w:space="0" w:color="auto"/>
            </w:tcBorders>
            <w:hideMark/>
          </w:tcPr>
          <w:p w14:paraId="31718B06" w14:textId="77777777" w:rsidR="00E22670" w:rsidRPr="00D0162F" w:rsidRDefault="00E22670" w:rsidP="00096385">
            <w:pPr>
              <w:pStyle w:val="TAH"/>
            </w:pPr>
            <w:r w:rsidRPr="00D0162F">
              <w:t>Field</w:t>
            </w:r>
          </w:p>
        </w:tc>
        <w:tc>
          <w:tcPr>
            <w:tcW w:w="1638" w:type="dxa"/>
            <w:tcBorders>
              <w:top w:val="single" w:sz="4" w:space="0" w:color="auto"/>
              <w:left w:val="single" w:sz="4" w:space="0" w:color="auto"/>
              <w:bottom w:val="single" w:sz="4" w:space="0" w:color="auto"/>
              <w:right w:val="single" w:sz="4" w:space="0" w:color="auto"/>
            </w:tcBorders>
            <w:hideMark/>
          </w:tcPr>
          <w:p w14:paraId="6BEF3AD2" w14:textId="77777777" w:rsidR="00E22670" w:rsidRPr="00D0162F" w:rsidRDefault="00E22670" w:rsidP="00096385">
            <w:pPr>
              <w:pStyle w:val="TAH"/>
            </w:pPr>
            <w:r w:rsidRPr="00D0162F">
              <w:t>Value</w:t>
            </w:r>
          </w:p>
        </w:tc>
        <w:tc>
          <w:tcPr>
            <w:tcW w:w="1638" w:type="dxa"/>
            <w:tcBorders>
              <w:top w:val="single" w:sz="4" w:space="0" w:color="auto"/>
              <w:left w:val="single" w:sz="4" w:space="0" w:color="auto"/>
              <w:bottom w:val="single" w:sz="4" w:space="0" w:color="auto"/>
              <w:right w:val="single" w:sz="4" w:space="0" w:color="auto"/>
            </w:tcBorders>
          </w:tcPr>
          <w:p w14:paraId="53B07BBB" w14:textId="77777777" w:rsidR="00E22670" w:rsidRPr="00D0162F" w:rsidRDefault="00E22670" w:rsidP="00096385">
            <w:pPr>
              <w:pStyle w:val="TAH"/>
              <w:rPr>
                <w:lang w:eastAsia="zh-CN"/>
              </w:rPr>
            </w:pPr>
            <w:r w:rsidRPr="00D0162F">
              <w:t>Value</w:t>
            </w:r>
          </w:p>
        </w:tc>
        <w:tc>
          <w:tcPr>
            <w:tcW w:w="1136" w:type="dxa"/>
            <w:tcBorders>
              <w:top w:val="single" w:sz="4" w:space="0" w:color="auto"/>
              <w:left w:val="single" w:sz="4" w:space="0" w:color="auto"/>
              <w:bottom w:val="single" w:sz="4" w:space="0" w:color="auto"/>
              <w:right w:val="single" w:sz="4" w:space="0" w:color="auto"/>
            </w:tcBorders>
          </w:tcPr>
          <w:p w14:paraId="34878F13" w14:textId="77777777" w:rsidR="00E22670" w:rsidRPr="00D0162F" w:rsidRDefault="00E22670" w:rsidP="00096385">
            <w:pPr>
              <w:pStyle w:val="TAH"/>
              <w:rPr>
                <w:lang w:eastAsia="zh-CN"/>
              </w:rPr>
            </w:pPr>
          </w:p>
        </w:tc>
        <w:tc>
          <w:tcPr>
            <w:tcW w:w="2140" w:type="dxa"/>
            <w:tcBorders>
              <w:top w:val="single" w:sz="4" w:space="0" w:color="auto"/>
              <w:left w:val="single" w:sz="4" w:space="0" w:color="auto"/>
              <w:bottom w:val="single" w:sz="4" w:space="0" w:color="auto"/>
              <w:right w:val="single" w:sz="4" w:space="0" w:color="auto"/>
            </w:tcBorders>
            <w:hideMark/>
          </w:tcPr>
          <w:p w14:paraId="4F889315" w14:textId="77777777" w:rsidR="00E22670" w:rsidRPr="00D0162F" w:rsidRDefault="00E22670" w:rsidP="00096385">
            <w:pPr>
              <w:pStyle w:val="TAH"/>
              <w:rPr>
                <w:lang w:eastAsia="zh-CN"/>
              </w:rPr>
            </w:pPr>
            <w:r w:rsidRPr="00D0162F">
              <w:rPr>
                <w:lang w:eastAsia="zh-CN"/>
              </w:rPr>
              <w:t>Comment</w:t>
            </w:r>
          </w:p>
        </w:tc>
      </w:tr>
      <w:tr w:rsidR="00E22670" w:rsidRPr="00D0162F" w14:paraId="329BE9CB" w14:textId="77777777" w:rsidTr="00096385">
        <w:trPr>
          <w:trHeight w:val="338"/>
        </w:trPr>
        <w:tc>
          <w:tcPr>
            <w:tcW w:w="2476" w:type="dxa"/>
            <w:tcBorders>
              <w:top w:val="single" w:sz="4" w:space="0" w:color="auto"/>
              <w:left w:val="single" w:sz="4" w:space="0" w:color="auto"/>
              <w:bottom w:val="single" w:sz="4" w:space="0" w:color="auto"/>
              <w:right w:val="single" w:sz="4" w:space="0" w:color="auto"/>
            </w:tcBorders>
            <w:hideMark/>
          </w:tcPr>
          <w:p w14:paraId="46C0F647" w14:textId="77777777" w:rsidR="00E22670" w:rsidRPr="00D0162F" w:rsidRDefault="00E22670" w:rsidP="00096385">
            <w:pPr>
              <w:pStyle w:val="TAL"/>
            </w:pPr>
            <w:r w:rsidRPr="00D0162F">
              <w:t>c-SRS</w:t>
            </w:r>
          </w:p>
        </w:tc>
        <w:tc>
          <w:tcPr>
            <w:tcW w:w="1638" w:type="dxa"/>
            <w:tcBorders>
              <w:top w:val="single" w:sz="4" w:space="0" w:color="auto"/>
              <w:left w:val="single" w:sz="4" w:space="0" w:color="auto"/>
              <w:bottom w:val="single" w:sz="4" w:space="0" w:color="auto"/>
              <w:right w:val="single" w:sz="4" w:space="0" w:color="auto"/>
            </w:tcBorders>
            <w:hideMark/>
          </w:tcPr>
          <w:p w14:paraId="73B4E5D2" w14:textId="77777777" w:rsidR="00E22670" w:rsidRPr="00D0162F" w:rsidRDefault="00E22670" w:rsidP="00096385">
            <w:pPr>
              <w:pStyle w:val="TAC"/>
              <w:rPr>
                <w:lang w:eastAsia="zh-CN"/>
              </w:rPr>
            </w:pPr>
            <w:r w:rsidRPr="00D0162F">
              <w:rPr>
                <w:lang w:eastAsia="zh-CN"/>
              </w:rPr>
              <w:t>24</w:t>
            </w:r>
          </w:p>
        </w:tc>
        <w:tc>
          <w:tcPr>
            <w:tcW w:w="1638" w:type="dxa"/>
            <w:tcBorders>
              <w:top w:val="single" w:sz="4" w:space="0" w:color="auto"/>
              <w:left w:val="single" w:sz="4" w:space="0" w:color="auto"/>
              <w:bottom w:val="single" w:sz="4" w:space="0" w:color="auto"/>
              <w:right w:val="single" w:sz="4" w:space="0" w:color="auto"/>
            </w:tcBorders>
          </w:tcPr>
          <w:p w14:paraId="7DE195EF" w14:textId="77777777" w:rsidR="00E22670" w:rsidRPr="00D0162F" w:rsidRDefault="00E22670" w:rsidP="00096385">
            <w:pPr>
              <w:pStyle w:val="TAL"/>
              <w:jc w:val="center"/>
            </w:pPr>
            <w:r w:rsidRPr="00D0162F">
              <w:rPr>
                <w:lang w:eastAsia="zh-CN"/>
              </w:rPr>
              <w:t>24</w:t>
            </w:r>
          </w:p>
        </w:tc>
        <w:tc>
          <w:tcPr>
            <w:tcW w:w="1136" w:type="dxa"/>
            <w:tcBorders>
              <w:top w:val="single" w:sz="4" w:space="0" w:color="auto"/>
              <w:left w:val="single" w:sz="4" w:space="0" w:color="auto"/>
              <w:bottom w:val="single" w:sz="4" w:space="0" w:color="auto"/>
              <w:right w:val="single" w:sz="4" w:space="0" w:color="auto"/>
            </w:tcBorders>
            <w:hideMark/>
          </w:tcPr>
          <w:p w14:paraId="5241DA59" w14:textId="77777777" w:rsidR="00E22670" w:rsidRPr="00D0162F" w:rsidRDefault="00E22670" w:rsidP="00096385">
            <w:pPr>
              <w:pStyle w:val="TAL"/>
            </w:pPr>
            <w:r w:rsidRPr="00D0162F">
              <w:t>Same as NRB,c in the test case</w:t>
            </w:r>
          </w:p>
        </w:tc>
        <w:tc>
          <w:tcPr>
            <w:tcW w:w="2140" w:type="dxa"/>
            <w:tcBorders>
              <w:top w:val="single" w:sz="4" w:space="0" w:color="auto"/>
              <w:left w:val="single" w:sz="4" w:space="0" w:color="auto"/>
              <w:bottom w:val="single" w:sz="4" w:space="0" w:color="auto"/>
              <w:right w:val="single" w:sz="4" w:space="0" w:color="auto"/>
            </w:tcBorders>
          </w:tcPr>
          <w:p w14:paraId="43627128" w14:textId="77777777" w:rsidR="00E22670" w:rsidRPr="00D0162F" w:rsidRDefault="00E22670" w:rsidP="00096385">
            <w:pPr>
              <w:pStyle w:val="TAL"/>
            </w:pPr>
          </w:p>
        </w:tc>
      </w:tr>
      <w:tr w:rsidR="00E22670" w:rsidRPr="00D0162F" w14:paraId="038CE7B7" w14:textId="77777777" w:rsidTr="00096385">
        <w:trPr>
          <w:trHeight w:val="338"/>
        </w:trPr>
        <w:tc>
          <w:tcPr>
            <w:tcW w:w="2476" w:type="dxa"/>
            <w:tcBorders>
              <w:top w:val="single" w:sz="4" w:space="0" w:color="auto"/>
              <w:left w:val="single" w:sz="4" w:space="0" w:color="auto"/>
              <w:bottom w:val="single" w:sz="4" w:space="0" w:color="auto"/>
              <w:right w:val="single" w:sz="4" w:space="0" w:color="auto"/>
            </w:tcBorders>
            <w:hideMark/>
          </w:tcPr>
          <w:p w14:paraId="2264D78E" w14:textId="77777777" w:rsidR="00E22670" w:rsidRPr="00D0162F" w:rsidRDefault="00E22670" w:rsidP="00096385">
            <w:pPr>
              <w:pStyle w:val="TAL"/>
            </w:pPr>
            <w:r w:rsidRPr="00D0162F">
              <w:t>b-SRS</w:t>
            </w:r>
          </w:p>
        </w:tc>
        <w:tc>
          <w:tcPr>
            <w:tcW w:w="1638" w:type="dxa"/>
            <w:tcBorders>
              <w:top w:val="single" w:sz="4" w:space="0" w:color="auto"/>
              <w:left w:val="single" w:sz="4" w:space="0" w:color="auto"/>
              <w:bottom w:val="single" w:sz="4" w:space="0" w:color="auto"/>
              <w:right w:val="single" w:sz="4" w:space="0" w:color="auto"/>
            </w:tcBorders>
            <w:hideMark/>
          </w:tcPr>
          <w:p w14:paraId="11AE2F04" w14:textId="77777777" w:rsidR="00E22670" w:rsidRPr="00D0162F" w:rsidRDefault="00E22670" w:rsidP="00096385">
            <w:pPr>
              <w:pStyle w:val="TAC"/>
              <w:rPr>
                <w:lang w:eastAsia="zh-CN"/>
              </w:rPr>
            </w:pPr>
            <w:r w:rsidRPr="00D0162F">
              <w:rPr>
                <w:lang w:eastAsia="zh-CN"/>
              </w:rPr>
              <w:t>0</w:t>
            </w:r>
          </w:p>
        </w:tc>
        <w:tc>
          <w:tcPr>
            <w:tcW w:w="1638" w:type="dxa"/>
            <w:tcBorders>
              <w:top w:val="single" w:sz="4" w:space="0" w:color="auto"/>
              <w:left w:val="single" w:sz="4" w:space="0" w:color="auto"/>
              <w:bottom w:val="single" w:sz="4" w:space="0" w:color="auto"/>
              <w:right w:val="single" w:sz="4" w:space="0" w:color="auto"/>
            </w:tcBorders>
          </w:tcPr>
          <w:p w14:paraId="624E6A6B" w14:textId="77777777" w:rsidR="00E22670" w:rsidRPr="00D0162F" w:rsidRDefault="00E22670" w:rsidP="00096385">
            <w:pPr>
              <w:pStyle w:val="TAL"/>
              <w:jc w:val="center"/>
            </w:pPr>
            <w:r w:rsidRPr="00D0162F">
              <w:rPr>
                <w:lang w:eastAsia="zh-CN"/>
              </w:rPr>
              <w:t>0</w:t>
            </w:r>
          </w:p>
        </w:tc>
        <w:tc>
          <w:tcPr>
            <w:tcW w:w="1136" w:type="dxa"/>
            <w:tcBorders>
              <w:top w:val="single" w:sz="4" w:space="0" w:color="auto"/>
              <w:left w:val="single" w:sz="4" w:space="0" w:color="auto"/>
              <w:bottom w:val="single" w:sz="4" w:space="0" w:color="auto"/>
              <w:right w:val="single" w:sz="4" w:space="0" w:color="auto"/>
            </w:tcBorders>
            <w:hideMark/>
          </w:tcPr>
          <w:p w14:paraId="75556D06" w14:textId="77777777" w:rsidR="00E22670" w:rsidRPr="00D0162F" w:rsidRDefault="00E22670" w:rsidP="00096385">
            <w:pPr>
              <w:pStyle w:val="TAL"/>
            </w:pPr>
            <w:r w:rsidRPr="00D0162F">
              <w:t>n.a.</w:t>
            </w:r>
          </w:p>
        </w:tc>
        <w:tc>
          <w:tcPr>
            <w:tcW w:w="2140" w:type="dxa"/>
            <w:tcBorders>
              <w:top w:val="single" w:sz="4" w:space="0" w:color="auto"/>
              <w:left w:val="single" w:sz="4" w:space="0" w:color="auto"/>
              <w:bottom w:val="single" w:sz="4" w:space="0" w:color="auto"/>
              <w:right w:val="single" w:sz="4" w:space="0" w:color="auto"/>
            </w:tcBorders>
          </w:tcPr>
          <w:p w14:paraId="69447D6F" w14:textId="77777777" w:rsidR="00E22670" w:rsidRPr="00D0162F" w:rsidRDefault="00E22670" w:rsidP="00096385">
            <w:pPr>
              <w:pStyle w:val="TAL"/>
            </w:pPr>
          </w:p>
        </w:tc>
      </w:tr>
      <w:tr w:rsidR="00E22670" w:rsidRPr="00D0162F" w14:paraId="5E5B0E99" w14:textId="77777777" w:rsidTr="00096385">
        <w:trPr>
          <w:trHeight w:val="338"/>
        </w:trPr>
        <w:tc>
          <w:tcPr>
            <w:tcW w:w="2476" w:type="dxa"/>
            <w:tcBorders>
              <w:top w:val="single" w:sz="4" w:space="0" w:color="auto"/>
              <w:left w:val="single" w:sz="4" w:space="0" w:color="auto"/>
              <w:bottom w:val="single" w:sz="4" w:space="0" w:color="auto"/>
              <w:right w:val="single" w:sz="4" w:space="0" w:color="auto"/>
            </w:tcBorders>
            <w:hideMark/>
          </w:tcPr>
          <w:p w14:paraId="4FA20988" w14:textId="77777777" w:rsidR="00E22670" w:rsidRPr="00D0162F" w:rsidRDefault="00E22670" w:rsidP="00096385">
            <w:pPr>
              <w:pStyle w:val="TAL"/>
            </w:pPr>
            <w:r w:rsidRPr="00D0162F">
              <w:t>b-hop</w:t>
            </w:r>
          </w:p>
        </w:tc>
        <w:tc>
          <w:tcPr>
            <w:tcW w:w="1638" w:type="dxa"/>
            <w:tcBorders>
              <w:top w:val="single" w:sz="4" w:space="0" w:color="auto"/>
              <w:left w:val="single" w:sz="4" w:space="0" w:color="auto"/>
              <w:bottom w:val="single" w:sz="4" w:space="0" w:color="auto"/>
              <w:right w:val="single" w:sz="4" w:space="0" w:color="auto"/>
            </w:tcBorders>
            <w:hideMark/>
          </w:tcPr>
          <w:p w14:paraId="16548D23" w14:textId="77777777" w:rsidR="00E22670" w:rsidRPr="00D0162F" w:rsidRDefault="00E22670" w:rsidP="00096385">
            <w:pPr>
              <w:pStyle w:val="TAC"/>
              <w:rPr>
                <w:lang w:eastAsia="zh-CN"/>
              </w:rPr>
            </w:pPr>
            <w:r w:rsidRPr="00D0162F">
              <w:rPr>
                <w:lang w:eastAsia="zh-CN"/>
              </w:rPr>
              <w:t>0</w:t>
            </w:r>
          </w:p>
        </w:tc>
        <w:tc>
          <w:tcPr>
            <w:tcW w:w="1638" w:type="dxa"/>
            <w:tcBorders>
              <w:top w:val="single" w:sz="4" w:space="0" w:color="auto"/>
              <w:left w:val="single" w:sz="4" w:space="0" w:color="auto"/>
              <w:bottom w:val="single" w:sz="4" w:space="0" w:color="auto"/>
              <w:right w:val="single" w:sz="4" w:space="0" w:color="auto"/>
            </w:tcBorders>
          </w:tcPr>
          <w:p w14:paraId="44B72C51" w14:textId="77777777" w:rsidR="00E22670" w:rsidRPr="00D0162F" w:rsidRDefault="00E22670" w:rsidP="00096385">
            <w:pPr>
              <w:pStyle w:val="TAL"/>
              <w:jc w:val="center"/>
            </w:pPr>
            <w:r w:rsidRPr="00D0162F">
              <w:rPr>
                <w:lang w:eastAsia="zh-CN"/>
              </w:rPr>
              <w:t>0</w:t>
            </w:r>
          </w:p>
        </w:tc>
        <w:tc>
          <w:tcPr>
            <w:tcW w:w="1136" w:type="dxa"/>
            <w:tcBorders>
              <w:top w:val="single" w:sz="4" w:space="0" w:color="auto"/>
              <w:left w:val="single" w:sz="4" w:space="0" w:color="auto"/>
              <w:bottom w:val="single" w:sz="4" w:space="0" w:color="auto"/>
              <w:right w:val="single" w:sz="4" w:space="0" w:color="auto"/>
            </w:tcBorders>
            <w:hideMark/>
          </w:tcPr>
          <w:p w14:paraId="422BE688" w14:textId="77777777" w:rsidR="00E22670" w:rsidRPr="00D0162F" w:rsidRDefault="00E22670" w:rsidP="00096385">
            <w:pPr>
              <w:pStyle w:val="TAL"/>
            </w:pPr>
            <w:r w:rsidRPr="00D0162F">
              <w:t>n.a.</w:t>
            </w:r>
          </w:p>
        </w:tc>
        <w:tc>
          <w:tcPr>
            <w:tcW w:w="2140" w:type="dxa"/>
            <w:tcBorders>
              <w:top w:val="single" w:sz="4" w:space="0" w:color="auto"/>
              <w:left w:val="single" w:sz="4" w:space="0" w:color="auto"/>
              <w:bottom w:val="single" w:sz="4" w:space="0" w:color="auto"/>
              <w:right w:val="single" w:sz="4" w:space="0" w:color="auto"/>
            </w:tcBorders>
            <w:hideMark/>
          </w:tcPr>
          <w:p w14:paraId="2937D7B5" w14:textId="77777777" w:rsidR="00E22670" w:rsidRPr="00D0162F" w:rsidRDefault="00E22670" w:rsidP="00096385">
            <w:pPr>
              <w:pStyle w:val="TAL"/>
            </w:pPr>
            <w:r w:rsidRPr="00D0162F">
              <w:t>Frequency hopping is disabled </w:t>
            </w:r>
          </w:p>
        </w:tc>
      </w:tr>
      <w:tr w:rsidR="00E22670" w:rsidRPr="00D0162F" w14:paraId="3FEF7EBC" w14:textId="77777777" w:rsidTr="00096385">
        <w:trPr>
          <w:trHeight w:val="154"/>
        </w:trPr>
        <w:tc>
          <w:tcPr>
            <w:tcW w:w="2476" w:type="dxa"/>
            <w:tcBorders>
              <w:top w:val="single" w:sz="4" w:space="0" w:color="auto"/>
              <w:left w:val="single" w:sz="4" w:space="0" w:color="auto"/>
              <w:bottom w:val="single" w:sz="4" w:space="0" w:color="auto"/>
              <w:right w:val="single" w:sz="4" w:space="0" w:color="auto"/>
            </w:tcBorders>
            <w:hideMark/>
          </w:tcPr>
          <w:p w14:paraId="664BE73C" w14:textId="77777777" w:rsidR="00E22670" w:rsidRPr="00D0162F" w:rsidRDefault="00E22670" w:rsidP="00096385">
            <w:pPr>
              <w:pStyle w:val="TAL"/>
            </w:pPr>
            <w:r w:rsidRPr="00D0162F">
              <w:t>groupOrSequenceHopping</w:t>
            </w:r>
          </w:p>
        </w:tc>
        <w:tc>
          <w:tcPr>
            <w:tcW w:w="1638" w:type="dxa"/>
            <w:tcBorders>
              <w:top w:val="single" w:sz="4" w:space="0" w:color="auto"/>
              <w:left w:val="single" w:sz="4" w:space="0" w:color="auto"/>
              <w:bottom w:val="single" w:sz="4" w:space="0" w:color="auto"/>
              <w:right w:val="single" w:sz="4" w:space="0" w:color="auto"/>
            </w:tcBorders>
            <w:hideMark/>
          </w:tcPr>
          <w:p w14:paraId="08F2D8F8" w14:textId="77777777" w:rsidR="00E22670" w:rsidRPr="00D0162F" w:rsidRDefault="00E22670" w:rsidP="00096385">
            <w:pPr>
              <w:pStyle w:val="TAC"/>
            </w:pPr>
            <w:r w:rsidRPr="00D0162F">
              <w:t>neither</w:t>
            </w:r>
          </w:p>
        </w:tc>
        <w:tc>
          <w:tcPr>
            <w:tcW w:w="1638" w:type="dxa"/>
            <w:tcBorders>
              <w:top w:val="single" w:sz="4" w:space="0" w:color="auto"/>
              <w:left w:val="single" w:sz="4" w:space="0" w:color="auto"/>
              <w:bottom w:val="single" w:sz="4" w:space="0" w:color="auto"/>
              <w:right w:val="single" w:sz="4" w:space="0" w:color="auto"/>
            </w:tcBorders>
          </w:tcPr>
          <w:p w14:paraId="677A5258" w14:textId="77777777" w:rsidR="00E22670" w:rsidRPr="00D0162F" w:rsidRDefault="00E22670" w:rsidP="00096385">
            <w:pPr>
              <w:pStyle w:val="TAL"/>
              <w:jc w:val="center"/>
            </w:pPr>
            <w:r w:rsidRPr="00D0162F">
              <w:t>neither</w:t>
            </w:r>
          </w:p>
        </w:tc>
        <w:tc>
          <w:tcPr>
            <w:tcW w:w="1136" w:type="dxa"/>
            <w:tcBorders>
              <w:top w:val="single" w:sz="4" w:space="0" w:color="auto"/>
              <w:left w:val="single" w:sz="4" w:space="0" w:color="auto"/>
              <w:bottom w:val="single" w:sz="4" w:space="0" w:color="auto"/>
              <w:right w:val="single" w:sz="4" w:space="0" w:color="auto"/>
            </w:tcBorders>
            <w:hideMark/>
          </w:tcPr>
          <w:p w14:paraId="5AB5F945" w14:textId="77777777" w:rsidR="00E22670" w:rsidRPr="00D0162F" w:rsidRDefault="00E22670" w:rsidP="00096385">
            <w:pPr>
              <w:pStyle w:val="TAL"/>
            </w:pPr>
            <w:r w:rsidRPr="00D0162F">
              <w:t>neither</w:t>
            </w:r>
          </w:p>
        </w:tc>
        <w:tc>
          <w:tcPr>
            <w:tcW w:w="2140" w:type="dxa"/>
            <w:tcBorders>
              <w:top w:val="single" w:sz="4" w:space="0" w:color="auto"/>
              <w:left w:val="single" w:sz="4" w:space="0" w:color="auto"/>
              <w:bottom w:val="single" w:sz="4" w:space="0" w:color="auto"/>
              <w:right w:val="single" w:sz="4" w:space="0" w:color="auto"/>
            </w:tcBorders>
            <w:hideMark/>
          </w:tcPr>
          <w:p w14:paraId="1228BD36" w14:textId="77777777" w:rsidR="00E22670" w:rsidRPr="00D0162F" w:rsidRDefault="00E22670" w:rsidP="00096385">
            <w:pPr>
              <w:pStyle w:val="TAL"/>
            </w:pPr>
            <w:r w:rsidRPr="00D0162F">
              <w:t>No group or sequence hopping</w:t>
            </w:r>
          </w:p>
        </w:tc>
      </w:tr>
      <w:tr w:rsidR="00E22670" w:rsidRPr="00D0162F" w14:paraId="2E837486" w14:textId="77777777" w:rsidTr="00096385">
        <w:trPr>
          <w:trHeight w:val="338"/>
        </w:trPr>
        <w:tc>
          <w:tcPr>
            <w:tcW w:w="2476" w:type="dxa"/>
            <w:tcBorders>
              <w:top w:val="single" w:sz="4" w:space="0" w:color="auto"/>
              <w:left w:val="single" w:sz="4" w:space="0" w:color="auto"/>
              <w:bottom w:val="single" w:sz="4" w:space="0" w:color="auto"/>
              <w:right w:val="single" w:sz="4" w:space="0" w:color="auto"/>
            </w:tcBorders>
            <w:hideMark/>
          </w:tcPr>
          <w:p w14:paraId="61DDBC06" w14:textId="77777777" w:rsidR="00E22670" w:rsidRPr="00D0162F" w:rsidRDefault="00E22670" w:rsidP="00096385">
            <w:pPr>
              <w:pStyle w:val="TAL"/>
            </w:pPr>
            <w:r w:rsidRPr="00D0162F">
              <w:t>freqDomainPosition</w:t>
            </w:r>
          </w:p>
        </w:tc>
        <w:tc>
          <w:tcPr>
            <w:tcW w:w="1638" w:type="dxa"/>
            <w:tcBorders>
              <w:top w:val="single" w:sz="4" w:space="0" w:color="auto"/>
              <w:left w:val="single" w:sz="4" w:space="0" w:color="auto"/>
              <w:bottom w:val="single" w:sz="4" w:space="0" w:color="auto"/>
              <w:right w:val="single" w:sz="4" w:space="0" w:color="auto"/>
            </w:tcBorders>
            <w:hideMark/>
          </w:tcPr>
          <w:p w14:paraId="12832832" w14:textId="77777777" w:rsidR="00E22670" w:rsidRPr="00D0162F" w:rsidRDefault="00E22670" w:rsidP="00096385">
            <w:pPr>
              <w:pStyle w:val="TAC"/>
            </w:pPr>
            <w:r w:rsidRPr="00D0162F">
              <w:t>0</w:t>
            </w:r>
          </w:p>
        </w:tc>
        <w:tc>
          <w:tcPr>
            <w:tcW w:w="1638" w:type="dxa"/>
            <w:tcBorders>
              <w:top w:val="single" w:sz="4" w:space="0" w:color="auto"/>
              <w:left w:val="single" w:sz="4" w:space="0" w:color="auto"/>
              <w:bottom w:val="single" w:sz="4" w:space="0" w:color="auto"/>
              <w:right w:val="single" w:sz="4" w:space="0" w:color="auto"/>
            </w:tcBorders>
          </w:tcPr>
          <w:p w14:paraId="4CA9BCDC" w14:textId="77777777" w:rsidR="00E22670" w:rsidRPr="00D0162F" w:rsidRDefault="00E22670" w:rsidP="00096385">
            <w:pPr>
              <w:pStyle w:val="TAL"/>
              <w:jc w:val="center"/>
            </w:pPr>
            <w:r w:rsidRPr="00D0162F">
              <w:t>0</w:t>
            </w:r>
          </w:p>
        </w:tc>
        <w:tc>
          <w:tcPr>
            <w:tcW w:w="1136" w:type="dxa"/>
            <w:tcBorders>
              <w:top w:val="single" w:sz="4" w:space="0" w:color="auto"/>
              <w:left w:val="single" w:sz="4" w:space="0" w:color="auto"/>
              <w:bottom w:val="single" w:sz="4" w:space="0" w:color="auto"/>
              <w:right w:val="single" w:sz="4" w:space="0" w:color="auto"/>
            </w:tcBorders>
            <w:hideMark/>
          </w:tcPr>
          <w:p w14:paraId="26BF34B1" w14:textId="77777777" w:rsidR="00E22670" w:rsidRPr="00D0162F" w:rsidRDefault="00E22670" w:rsidP="00096385">
            <w:pPr>
              <w:pStyle w:val="TAL"/>
            </w:pPr>
            <w:r w:rsidRPr="00D0162F">
              <w:t>0</w:t>
            </w:r>
          </w:p>
        </w:tc>
        <w:tc>
          <w:tcPr>
            <w:tcW w:w="2140" w:type="dxa"/>
            <w:tcBorders>
              <w:top w:val="single" w:sz="4" w:space="0" w:color="auto"/>
              <w:left w:val="single" w:sz="4" w:space="0" w:color="auto"/>
              <w:bottom w:val="single" w:sz="4" w:space="0" w:color="auto"/>
              <w:right w:val="single" w:sz="4" w:space="0" w:color="auto"/>
            </w:tcBorders>
            <w:hideMark/>
          </w:tcPr>
          <w:p w14:paraId="10552BF1" w14:textId="77777777" w:rsidR="00E22670" w:rsidRPr="00D0162F" w:rsidRDefault="00E22670" w:rsidP="00096385">
            <w:pPr>
              <w:pStyle w:val="TAL"/>
            </w:pPr>
            <w:r w:rsidRPr="00D0162F">
              <w:t>Frequency domain position of SRS</w:t>
            </w:r>
          </w:p>
        </w:tc>
      </w:tr>
      <w:tr w:rsidR="00E22670" w:rsidRPr="00D0162F" w14:paraId="222EB233" w14:textId="77777777" w:rsidTr="00096385">
        <w:trPr>
          <w:trHeight w:val="219"/>
        </w:trPr>
        <w:tc>
          <w:tcPr>
            <w:tcW w:w="2476" w:type="dxa"/>
            <w:tcBorders>
              <w:top w:val="single" w:sz="4" w:space="0" w:color="auto"/>
              <w:left w:val="single" w:sz="4" w:space="0" w:color="auto"/>
              <w:bottom w:val="single" w:sz="4" w:space="0" w:color="auto"/>
              <w:right w:val="single" w:sz="4" w:space="0" w:color="auto"/>
            </w:tcBorders>
            <w:hideMark/>
          </w:tcPr>
          <w:p w14:paraId="041A0676" w14:textId="77777777" w:rsidR="00E22670" w:rsidRPr="00D0162F" w:rsidRDefault="00E22670" w:rsidP="00096385">
            <w:pPr>
              <w:pStyle w:val="TAL"/>
            </w:pPr>
            <w:r w:rsidRPr="00D0162F">
              <w:t>freqDomainShift</w:t>
            </w:r>
          </w:p>
        </w:tc>
        <w:tc>
          <w:tcPr>
            <w:tcW w:w="1638" w:type="dxa"/>
            <w:tcBorders>
              <w:top w:val="single" w:sz="4" w:space="0" w:color="auto"/>
              <w:left w:val="single" w:sz="4" w:space="0" w:color="auto"/>
              <w:bottom w:val="single" w:sz="4" w:space="0" w:color="auto"/>
              <w:right w:val="single" w:sz="4" w:space="0" w:color="auto"/>
            </w:tcBorders>
            <w:hideMark/>
          </w:tcPr>
          <w:p w14:paraId="75767ECF" w14:textId="77777777" w:rsidR="00E22670" w:rsidRPr="00D0162F" w:rsidRDefault="00E22670" w:rsidP="00096385">
            <w:pPr>
              <w:pStyle w:val="TAC"/>
            </w:pPr>
            <w:r w:rsidRPr="00D0162F">
              <w:t>0</w:t>
            </w:r>
          </w:p>
        </w:tc>
        <w:tc>
          <w:tcPr>
            <w:tcW w:w="1638" w:type="dxa"/>
            <w:tcBorders>
              <w:top w:val="single" w:sz="4" w:space="0" w:color="auto"/>
              <w:left w:val="single" w:sz="4" w:space="0" w:color="auto"/>
              <w:bottom w:val="single" w:sz="4" w:space="0" w:color="auto"/>
              <w:right w:val="single" w:sz="4" w:space="0" w:color="auto"/>
            </w:tcBorders>
          </w:tcPr>
          <w:p w14:paraId="5DEBAFE7" w14:textId="77777777" w:rsidR="00E22670" w:rsidRPr="00D0162F" w:rsidRDefault="00E22670" w:rsidP="00096385">
            <w:pPr>
              <w:pStyle w:val="TAL"/>
              <w:jc w:val="center"/>
            </w:pPr>
            <w:r w:rsidRPr="00D0162F">
              <w:t>0</w:t>
            </w:r>
          </w:p>
        </w:tc>
        <w:tc>
          <w:tcPr>
            <w:tcW w:w="1136" w:type="dxa"/>
            <w:tcBorders>
              <w:top w:val="single" w:sz="4" w:space="0" w:color="auto"/>
              <w:left w:val="single" w:sz="4" w:space="0" w:color="auto"/>
              <w:bottom w:val="single" w:sz="4" w:space="0" w:color="auto"/>
              <w:right w:val="single" w:sz="4" w:space="0" w:color="auto"/>
            </w:tcBorders>
            <w:hideMark/>
          </w:tcPr>
          <w:p w14:paraId="35C80F8E" w14:textId="77777777" w:rsidR="00E22670" w:rsidRPr="00D0162F" w:rsidRDefault="00E22670" w:rsidP="00096385">
            <w:pPr>
              <w:pStyle w:val="TAL"/>
            </w:pPr>
            <w:r w:rsidRPr="00D0162F">
              <w:t>0</w:t>
            </w:r>
          </w:p>
        </w:tc>
        <w:tc>
          <w:tcPr>
            <w:tcW w:w="2140" w:type="dxa"/>
            <w:tcBorders>
              <w:top w:val="single" w:sz="4" w:space="0" w:color="auto"/>
              <w:left w:val="single" w:sz="4" w:space="0" w:color="auto"/>
              <w:bottom w:val="single" w:sz="4" w:space="0" w:color="auto"/>
              <w:right w:val="single" w:sz="4" w:space="0" w:color="auto"/>
            </w:tcBorders>
            <w:hideMark/>
          </w:tcPr>
          <w:p w14:paraId="57097DDF" w14:textId="77777777" w:rsidR="00E22670" w:rsidRPr="00D0162F" w:rsidRDefault="00E22670" w:rsidP="00096385">
            <w:pPr>
              <w:pStyle w:val="TAL"/>
            </w:pPr>
            <w:r w:rsidRPr="00D0162F">
              <w:t> </w:t>
            </w:r>
          </w:p>
        </w:tc>
      </w:tr>
      <w:tr w:rsidR="00E22670" w:rsidRPr="00D0162F" w14:paraId="6E98BB32" w14:textId="77777777" w:rsidTr="00096385">
        <w:trPr>
          <w:trHeight w:val="338"/>
        </w:trPr>
        <w:tc>
          <w:tcPr>
            <w:tcW w:w="2476" w:type="dxa"/>
            <w:tcBorders>
              <w:top w:val="single" w:sz="4" w:space="0" w:color="auto"/>
              <w:left w:val="single" w:sz="4" w:space="0" w:color="auto"/>
              <w:bottom w:val="single" w:sz="4" w:space="0" w:color="auto"/>
              <w:right w:val="single" w:sz="4" w:space="0" w:color="auto"/>
            </w:tcBorders>
            <w:hideMark/>
          </w:tcPr>
          <w:p w14:paraId="74770E5D" w14:textId="77777777" w:rsidR="00E22670" w:rsidRPr="00D0162F" w:rsidRDefault="00E22670" w:rsidP="00096385">
            <w:pPr>
              <w:pStyle w:val="TAL"/>
            </w:pPr>
            <w:r w:rsidRPr="00D0162F">
              <w:t>pathlossReferenceRS</w:t>
            </w:r>
          </w:p>
          <w:p w14:paraId="166EFCB3" w14:textId="77777777" w:rsidR="00E22670" w:rsidRPr="00D0162F" w:rsidRDefault="00E22670" w:rsidP="00096385">
            <w:pPr>
              <w:pStyle w:val="TAL"/>
              <w:rPr>
                <w:lang w:eastAsia="zh-CN"/>
              </w:rPr>
            </w:pPr>
            <w:r w:rsidRPr="00D0162F">
              <w:rPr>
                <w:lang w:eastAsia="zh-CN"/>
              </w:rPr>
              <w:t>ssb-Index</w:t>
            </w:r>
          </w:p>
        </w:tc>
        <w:tc>
          <w:tcPr>
            <w:tcW w:w="1638" w:type="dxa"/>
            <w:tcBorders>
              <w:top w:val="single" w:sz="4" w:space="0" w:color="auto"/>
              <w:left w:val="single" w:sz="4" w:space="0" w:color="auto"/>
              <w:bottom w:val="single" w:sz="4" w:space="0" w:color="auto"/>
              <w:right w:val="single" w:sz="4" w:space="0" w:color="auto"/>
            </w:tcBorders>
            <w:hideMark/>
          </w:tcPr>
          <w:p w14:paraId="3AE11CB2" w14:textId="77777777" w:rsidR="00E22670" w:rsidRPr="00D0162F" w:rsidRDefault="00E22670" w:rsidP="00096385">
            <w:pPr>
              <w:pStyle w:val="TAC"/>
            </w:pPr>
            <w:r w:rsidRPr="00D0162F">
              <w:t>0</w:t>
            </w:r>
          </w:p>
        </w:tc>
        <w:tc>
          <w:tcPr>
            <w:tcW w:w="1638" w:type="dxa"/>
            <w:tcBorders>
              <w:top w:val="single" w:sz="4" w:space="0" w:color="auto"/>
              <w:left w:val="single" w:sz="4" w:space="0" w:color="auto"/>
              <w:bottom w:val="single" w:sz="4" w:space="0" w:color="auto"/>
              <w:right w:val="single" w:sz="4" w:space="0" w:color="auto"/>
            </w:tcBorders>
          </w:tcPr>
          <w:p w14:paraId="69169EF2" w14:textId="77777777" w:rsidR="00E22670" w:rsidRPr="00D0162F" w:rsidRDefault="00E22670" w:rsidP="00096385">
            <w:pPr>
              <w:pStyle w:val="TAL"/>
              <w:jc w:val="center"/>
            </w:pPr>
            <w:r w:rsidRPr="00D0162F">
              <w:t>0</w:t>
            </w:r>
          </w:p>
        </w:tc>
        <w:tc>
          <w:tcPr>
            <w:tcW w:w="1136" w:type="dxa"/>
            <w:tcBorders>
              <w:top w:val="single" w:sz="4" w:space="0" w:color="auto"/>
              <w:left w:val="single" w:sz="4" w:space="0" w:color="auto"/>
              <w:bottom w:val="single" w:sz="4" w:space="0" w:color="auto"/>
              <w:right w:val="single" w:sz="4" w:space="0" w:color="auto"/>
            </w:tcBorders>
            <w:hideMark/>
          </w:tcPr>
          <w:p w14:paraId="23DC924B" w14:textId="77777777" w:rsidR="00E22670" w:rsidRPr="00D0162F" w:rsidRDefault="00E22670" w:rsidP="00096385">
            <w:pPr>
              <w:pStyle w:val="TAL"/>
            </w:pPr>
            <w:r w:rsidRPr="00D0162F">
              <w:t>0</w:t>
            </w:r>
          </w:p>
        </w:tc>
        <w:tc>
          <w:tcPr>
            <w:tcW w:w="2140" w:type="dxa"/>
            <w:tcBorders>
              <w:top w:val="single" w:sz="4" w:space="0" w:color="auto"/>
              <w:left w:val="single" w:sz="4" w:space="0" w:color="auto"/>
              <w:bottom w:val="single" w:sz="4" w:space="0" w:color="auto"/>
              <w:right w:val="single" w:sz="4" w:space="0" w:color="auto"/>
            </w:tcBorders>
            <w:hideMark/>
          </w:tcPr>
          <w:p w14:paraId="5FE4FBB2" w14:textId="77777777" w:rsidR="00E22670" w:rsidRPr="00D0162F" w:rsidRDefault="00E22670" w:rsidP="00096385">
            <w:pPr>
              <w:pStyle w:val="TAL"/>
            </w:pPr>
            <w:r w:rsidRPr="00D0162F">
              <w:t>SSB #0 is used for SRS path loss estimation</w:t>
            </w:r>
          </w:p>
        </w:tc>
      </w:tr>
      <w:tr w:rsidR="00E22670" w:rsidRPr="00D0162F" w14:paraId="3EF75C44" w14:textId="77777777" w:rsidTr="00096385">
        <w:trPr>
          <w:trHeight w:val="179"/>
        </w:trPr>
        <w:tc>
          <w:tcPr>
            <w:tcW w:w="2476" w:type="dxa"/>
            <w:tcBorders>
              <w:top w:val="single" w:sz="4" w:space="0" w:color="auto"/>
              <w:left w:val="single" w:sz="4" w:space="0" w:color="auto"/>
              <w:bottom w:val="single" w:sz="4" w:space="0" w:color="auto"/>
              <w:right w:val="single" w:sz="4" w:space="0" w:color="auto"/>
            </w:tcBorders>
            <w:hideMark/>
          </w:tcPr>
          <w:p w14:paraId="74525DB4" w14:textId="77777777" w:rsidR="00E22670" w:rsidRPr="00D0162F" w:rsidRDefault="00E22670" w:rsidP="00096385">
            <w:pPr>
              <w:pStyle w:val="TAL"/>
            </w:pPr>
            <w:r w:rsidRPr="00D0162F">
              <w:t>usage</w:t>
            </w:r>
          </w:p>
        </w:tc>
        <w:tc>
          <w:tcPr>
            <w:tcW w:w="1638" w:type="dxa"/>
            <w:tcBorders>
              <w:top w:val="single" w:sz="4" w:space="0" w:color="auto"/>
              <w:left w:val="single" w:sz="4" w:space="0" w:color="auto"/>
              <w:bottom w:val="single" w:sz="4" w:space="0" w:color="auto"/>
              <w:right w:val="single" w:sz="4" w:space="0" w:color="auto"/>
            </w:tcBorders>
            <w:hideMark/>
          </w:tcPr>
          <w:p w14:paraId="16E1BC01" w14:textId="77777777" w:rsidR="00E22670" w:rsidRPr="00D0162F" w:rsidRDefault="00E22670" w:rsidP="00096385">
            <w:pPr>
              <w:pStyle w:val="TAC"/>
            </w:pPr>
            <w:r w:rsidRPr="00D0162F">
              <w:rPr>
                <w:szCs w:val="24"/>
                <w:lang w:eastAsia="zh-TW"/>
              </w:rPr>
              <w:t>antennaSwitching</w:t>
            </w:r>
          </w:p>
        </w:tc>
        <w:tc>
          <w:tcPr>
            <w:tcW w:w="1638" w:type="dxa"/>
            <w:tcBorders>
              <w:top w:val="single" w:sz="4" w:space="0" w:color="auto"/>
              <w:left w:val="single" w:sz="4" w:space="0" w:color="auto"/>
              <w:bottom w:val="single" w:sz="4" w:space="0" w:color="auto"/>
              <w:right w:val="single" w:sz="4" w:space="0" w:color="auto"/>
            </w:tcBorders>
          </w:tcPr>
          <w:p w14:paraId="6CF61E58" w14:textId="77777777" w:rsidR="00E22670" w:rsidRPr="00D0162F" w:rsidRDefault="00E22670" w:rsidP="00096385">
            <w:pPr>
              <w:pStyle w:val="TAL"/>
              <w:jc w:val="center"/>
            </w:pPr>
            <w:r w:rsidRPr="00D0162F">
              <w:rPr>
                <w:szCs w:val="24"/>
                <w:lang w:eastAsia="zh-TW"/>
              </w:rPr>
              <w:t>antennaSwitching</w:t>
            </w:r>
          </w:p>
        </w:tc>
        <w:tc>
          <w:tcPr>
            <w:tcW w:w="1136" w:type="dxa"/>
            <w:tcBorders>
              <w:top w:val="single" w:sz="4" w:space="0" w:color="auto"/>
              <w:left w:val="single" w:sz="4" w:space="0" w:color="auto"/>
              <w:bottom w:val="single" w:sz="4" w:space="0" w:color="auto"/>
              <w:right w:val="single" w:sz="4" w:space="0" w:color="auto"/>
            </w:tcBorders>
            <w:hideMark/>
          </w:tcPr>
          <w:p w14:paraId="38F707B6" w14:textId="77777777" w:rsidR="00E22670" w:rsidRPr="00D0162F" w:rsidRDefault="00E22670" w:rsidP="00096385">
            <w:pPr>
              <w:pStyle w:val="TAL"/>
            </w:pPr>
            <w:r w:rsidRPr="00D0162F">
              <w:t>n.a.</w:t>
            </w:r>
          </w:p>
        </w:tc>
        <w:tc>
          <w:tcPr>
            <w:tcW w:w="2140" w:type="dxa"/>
            <w:tcBorders>
              <w:top w:val="single" w:sz="4" w:space="0" w:color="auto"/>
              <w:left w:val="single" w:sz="4" w:space="0" w:color="auto"/>
              <w:bottom w:val="single" w:sz="4" w:space="0" w:color="auto"/>
              <w:right w:val="single" w:sz="4" w:space="0" w:color="auto"/>
            </w:tcBorders>
          </w:tcPr>
          <w:p w14:paraId="77EFA0C3" w14:textId="77777777" w:rsidR="00E22670" w:rsidRPr="00D0162F" w:rsidRDefault="00E22670" w:rsidP="00096385">
            <w:pPr>
              <w:pStyle w:val="TAL"/>
            </w:pPr>
          </w:p>
        </w:tc>
      </w:tr>
      <w:tr w:rsidR="00E22670" w:rsidRPr="00D0162F" w14:paraId="0E5376C7" w14:textId="77777777" w:rsidTr="00096385">
        <w:trPr>
          <w:trHeight w:val="270"/>
        </w:trPr>
        <w:tc>
          <w:tcPr>
            <w:tcW w:w="2476" w:type="dxa"/>
            <w:tcBorders>
              <w:top w:val="single" w:sz="4" w:space="0" w:color="auto"/>
              <w:left w:val="single" w:sz="4" w:space="0" w:color="auto"/>
              <w:bottom w:val="single" w:sz="4" w:space="0" w:color="auto"/>
              <w:right w:val="single" w:sz="4" w:space="0" w:color="auto"/>
            </w:tcBorders>
            <w:hideMark/>
          </w:tcPr>
          <w:p w14:paraId="329B6742" w14:textId="77777777" w:rsidR="00E22670" w:rsidRPr="00D0162F" w:rsidRDefault="00E22670" w:rsidP="00096385">
            <w:pPr>
              <w:pStyle w:val="TAL"/>
            </w:pPr>
            <w:r w:rsidRPr="00D0162F">
              <w:t>startPosition</w:t>
            </w:r>
          </w:p>
        </w:tc>
        <w:tc>
          <w:tcPr>
            <w:tcW w:w="1638" w:type="dxa"/>
            <w:tcBorders>
              <w:top w:val="single" w:sz="4" w:space="0" w:color="auto"/>
              <w:left w:val="single" w:sz="4" w:space="0" w:color="auto"/>
              <w:bottom w:val="single" w:sz="4" w:space="0" w:color="auto"/>
              <w:right w:val="single" w:sz="4" w:space="0" w:color="auto"/>
            </w:tcBorders>
            <w:hideMark/>
          </w:tcPr>
          <w:p w14:paraId="0ED51E8E" w14:textId="77777777" w:rsidR="00E22670" w:rsidRPr="00D0162F" w:rsidRDefault="00E22670" w:rsidP="00096385">
            <w:pPr>
              <w:pStyle w:val="TAC"/>
            </w:pPr>
            <w:r w:rsidRPr="00D0162F">
              <w:t>3</w:t>
            </w:r>
          </w:p>
        </w:tc>
        <w:tc>
          <w:tcPr>
            <w:tcW w:w="1638" w:type="dxa"/>
            <w:tcBorders>
              <w:top w:val="single" w:sz="4" w:space="0" w:color="auto"/>
              <w:left w:val="single" w:sz="4" w:space="0" w:color="auto"/>
              <w:bottom w:val="single" w:sz="4" w:space="0" w:color="auto"/>
              <w:right w:val="single" w:sz="4" w:space="0" w:color="auto"/>
            </w:tcBorders>
          </w:tcPr>
          <w:p w14:paraId="2101DD51" w14:textId="77777777" w:rsidR="00E22670" w:rsidRPr="00D0162F" w:rsidRDefault="00E22670" w:rsidP="00096385">
            <w:pPr>
              <w:pStyle w:val="TAL"/>
              <w:jc w:val="center"/>
            </w:pPr>
            <w:r w:rsidRPr="00D0162F">
              <w:t>3</w:t>
            </w:r>
          </w:p>
        </w:tc>
        <w:tc>
          <w:tcPr>
            <w:tcW w:w="1136" w:type="dxa"/>
            <w:tcBorders>
              <w:top w:val="single" w:sz="4" w:space="0" w:color="auto"/>
              <w:left w:val="single" w:sz="4" w:space="0" w:color="auto"/>
              <w:bottom w:val="single" w:sz="4" w:space="0" w:color="auto"/>
              <w:right w:val="single" w:sz="4" w:space="0" w:color="auto"/>
            </w:tcBorders>
            <w:hideMark/>
          </w:tcPr>
          <w:p w14:paraId="5F943AF3" w14:textId="77777777" w:rsidR="00E22670" w:rsidRPr="00D0162F" w:rsidRDefault="00E22670" w:rsidP="00096385">
            <w:pPr>
              <w:pStyle w:val="TAL"/>
            </w:pPr>
            <w:r w:rsidRPr="00D0162F">
              <w:t>5</w:t>
            </w:r>
          </w:p>
        </w:tc>
        <w:tc>
          <w:tcPr>
            <w:tcW w:w="2140" w:type="dxa"/>
            <w:tcBorders>
              <w:top w:val="single" w:sz="4" w:space="0" w:color="auto"/>
              <w:left w:val="single" w:sz="4" w:space="0" w:color="auto"/>
              <w:bottom w:val="single" w:sz="4" w:space="0" w:color="auto"/>
              <w:right w:val="single" w:sz="4" w:space="0" w:color="auto"/>
            </w:tcBorders>
            <w:hideMark/>
          </w:tcPr>
          <w:p w14:paraId="54A663E7" w14:textId="77777777" w:rsidR="00E22670" w:rsidRPr="00D0162F" w:rsidRDefault="00E22670" w:rsidP="00096385">
            <w:pPr>
              <w:pStyle w:val="TAL"/>
            </w:pPr>
            <w:r w:rsidRPr="00D0162F">
              <w:t>resourceMapping setting</w:t>
            </w:r>
          </w:p>
        </w:tc>
      </w:tr>
      <w:tr w:rsidR="00E22670" w:rsidRPr="00D0162F" w14:paraId="706CC9B7" w14:textId="77777777" w:rsidTr="00096385">
        <w:trPr>
          <w:trHeight w:val="190"/>
        </w:trPr>
        <w:tc>
          <w:tcPr>
            <w:tcW w:w="2476" w:type="dxa"/>
            <w:tcBorders>
              <w:top w:val="single" w:sz="4" w:space="0" w:color="auto"/>
              <w:left w:val="single" w:sz="4" w:space="0" w:color="auto"/>
              <w:bottom w:val="single" w:sz="4" w:space="0" w:color="auto"/>
              <w:right w:val="single" w:sz="4" w:space="0" w:color="auto"/>
            </w:tcBorders>
            <w:hideMark/>
          </w:tcPr>
          <w:p w14:paraId="33006C50" w14:textId="77777777" w:rsidR="00E22670" w:rsidRPr="00D0162F" w:rsidRDefault="00E22670" w:rsidP="00096385">
            <w:pPr>
              <w:pStyle w:val="TAL"/>
            </w:pPr>
            <w:r w:rsidRPr="00D0162F">
              <w:t>nrofSymbols</w:t>
            </w:r>
          </w:p>
        </w:tc>
        <w:tc>
          <w:tcPr>
            <w:tcW w:w="1638" w:type="dxa"/>
            <w:tcBorders>
              <w:top w:val="single" w:sz="4" w:space="0" w:color="auto"/>
              <w:left w:val="single" w:sz="4" w:space="0" w:color="auto"/>
              <w:bottom w:val="single" w:sz="4" w:space="0" w:color="auto"/>
              <w:right w:val="single" w:sz="4" w:space="0" w:color="auto"/>
            </w:tcBorders>
            <w:hideMark/>
          </w:tcPr>
          <w:p w14:paraId="3247FF7F" w14:textId="77777777" w:rsidR="00E22670" w:rsidRPr="00D0162F" w:rsidRDefault="00E22670" w:rsidP="00096385">
            <w:pPr>
              <w:pStyle w:val="TAC"/>
            </w:pPr>
            <w:r w:rsidRPr="00D0162F">
              <w:t>1</w:t>
            </w:r>
          </w:p>
        </w:tc>
        <w:tc>
          <w:tcPr>
            <w:tcW w:w="1638" w:type="dxa"/>
            <w:tcBorders>
              <w:top w:val="single" w:sz="4" w:space="0" w:color="auto"/>
              <w:left w:val="single" w:sz="4" w:space="0" w:color="auto"/>
              <w:bottom w:val="single" w:sz="4" w:space="0" w:color="auto"/>
              <w:right w:val="single" w:sz="4" w:space="0" w:color="auto"/>
            </w:tcBorders>
          </w:tcPr>
          <w:p w14:paraId="0F217B17" w14:textId="77777777" w:rsidR="00E22670" w:rsidRPr="00D0162F" w:rsidRDefault="00E22670" w:rsidP="00096385">
            <w:pPr>
              <w:pStyle w:val="TAL"/>
              <w:jc w:val="center"/>
            </w:pPr>
            <w:r w:rsidRPr="00D0162F">
              <w:t>1</w:t>
            </w:r>
          </w:p>
        </w:tc>
        <w:tc>
          <w:tcPr>
            <w:tcW w:w="1136" w:type="dxa"/>
            <w:tcBorders>
              <w:top w:val="single" w:sz="4" w:space="0" w:color="auto"/>
              <w:left w:val="single" w:sz="4" w:space="0" w:color="auto"/>
              <w:bottom w:val="single" w:sz="4" w:space="0" w:color="auto"/>
              <w:right w:val="single" w:sz="4" w:space="0" w:color="auto"/>
            </w:tcBorders>
            <w:hideMark/>
          </w:tcPr>
          <w:p w14:paraId="127BCD91" w14:textId="77777777" w:rsidR="00E22670" w:rsidRPr="00D0162F" w:rsidRDefault="00E22670" w:rsidP="00096385">
            <w:pPr>
              <w:pStyle w:val="TAL"/>
            </w:pPr>
            <w:r w:rsidRPr="00D0162F">
              <w:t>4</w:t>
            </w:r>
          </w:p>
        </w:tc>
        <w:tc>
          <w:tcPr>
            <w:tcW w:w="2140" w:type="dxa"/>
            <w:tcBorders>
              <w:top w:val="single" w:sz="4" w:space="0" w:color="auto"/>
              <w:left w:val="single" w:sz="4" w:space="0" w:color="auto"/>
              <w:bottom w:val="single" w:sz="4" w:space="0" w:color="auto"/>
              <w:right w:val="single" w:sz="4" w:space="0" w:color="auto"/>
            </w:tcBorders>
          </w:tcPr>
          <w:p w14:paraId="3289ED99" w14:textId="77777777" w:rsidR="00E22670" w:rsidRPr="00D0162F" w:rsidRDefault="00E22670" w:rsidP="00096385">
            <w:pPr>
              <w:pStyle w:val="TAL"/>
            </w:pPr>
            <w:r w:rsidRPr="00D0162F">
              <w:t>SRS symbols belong to the same SRS resource.</w:t>
            </w:r>
          </w:p>
        </w:tc>
      </w:tr>
      <w:tr w:rsidR="00E22670" w:rsidRPr="00D0162F" w14:paraId="1DFA1B5D" w14:textId="77777777" w:rsidTr="00096385">
        <w:trPr>
          <w:trHeight w:val="137"/>
        </w:trPr>
        <w:tc>
          <w:tcPr>
            <w:tcW w:w="2476" w:type="dxa"/>
            <w:tcBorders>
              <w:top w:val="single" w:sz="4" w:space="0" w:color="auto"/>
              <w:left w:val="single" w:sz="4" w:space="0" w:color="auto"/>
              <w:bottom w:val="single" w:sz="4" w:space="0" w:color="auto"/>
              <w:right w:val="single" w:sz="4" w:space="0" w:color="auto"/>
            </w:tcBorders>
            <w:hideMark/>
          </w:tcPr>
          <w:p w14:paraId="18836818" w14:textId="77777777" w:rsidR="00E22670" w:rsidRPr="00D0162F" w:rsidRDefault="00E22670" w:rsidP="00096385">
            <w:pPr>
              <w:pStyle w:val="TAL"/>
            </w:pPr>
            <w:r w:rsidRPr="00D0162F">
              <w:t>repetitionFactor</w:t>
            </w:r>
          </w:p>
        </w:tc>
        <w:tc>
          <w:tcPr>
            <w:tcW w:w="1638" w:type="dxa"/>
            <w:tcBorders>
              <w:top w:val="single" w:sz="4" w:space="0" w:color="auto"/>
              <w:left w:val="single" w:sz="4" w:space="0" w:color="auto"/>
              <w:bottom w:val="single" w:sz="4" w:space="0" w:color="auto"/>
              <w:right w:val="single" w:sz="4" w:space="0" w:color="auto"/>
            </w:tcBorders>
            <w:hideMark/>
          </w:tcPr>
          <w:p w14:paraId="043D28E1" w14:textId="77777777" w:rsidR="00E22670" w:rsidRPr="00D0162F" w:rsidRDefault="00E22670" w:rsidP="00096385">
            <w:pPr>
              <w:pStyle w:val="TAC"/>
            </w:pPr>
            <w:r w:rsidRPr="00D0162F">
              <w:t>n1</w:t>
            </w:r>
          </w:p>
        </w:tc>
        <w:tc>
          <w:tcPr>
            <w:tcW w:w="1638" w:type="dxa"/>
            <w:tcBorders>
              <w:top w:val="single" w:sz="4" w:space="0" w:color="auto"/>
              <w:left w:val="single" w:sz="4" w:space="0" w:color="auto"/>
              <w:bottom w:val="single" w:sz="4" w:space="0" w:color="auto"/>
              <w:right w:val="single" w:sz="4" w:space="0" w:color="auto"/>
            </w:tcBorders>
          </w:tcPr>
          <w:p w14:paraId="3955F025" w14:textId="77777777" w:rsidR="00E22670" w:rsidRPr="00D0162F" w:rsidRDefault="00E22670" w:rsidP="00096385">
            <w:pPr>
              <w:pStyle w:val="TAL"/>
              <w:jc w:val="center"/>
            </w:pPr>
            <w:r w:rsidRPr="00D0162F">
              <w:t>n1</w:t>
            </w:r>
          </w:p>
        </w:tc>
        <w:tc>
          <w:tcPr>
            <w:tcW w:w="1136" w:type="dxa"/>
            <w:tcBorders>
              <w:top w:val="single" w:sz="4" w:space="0" w:color="auto"/>
              <w:left w:val="single" w:sz="4" w:space="0" w:color="auto"/>
              <w:bottom w:val="single" w:sz="4" w:space="0" w:color="auto"/>
              <w:right w:val="single" w:sz="4" w:space="0" w:color="auto"/>
            </w:tcBorders>
            <w:hideMark/>
          </w:tcPr>
          <w:p w14:paraId="30EA7BF5" w14:textId="77777777" w:rsidR="00E22670" w:rsidRPr="00D0162F" w:rsidRDefault="00E22670" w:rsidP="00096385">
            <w:pPr>
              <w:pStyle w:val="TAL"/>
            </w:pPr>
            <w:r w:rsidRPr="00D0162F">
              <w:t>n.a.</w:t>
            </w:r>
          </w:p>
        </w:tc>
        <w:tc>
          <w:tcPr>
            <w:tcW w:w="2140" w:type="dxa"/>
            <w:tcBorders>
              <w:top w:val="single" w:sz="4" w:space="0" w:color="auto"/>
              <w:left w:val="single" w:sz="4" w:space="0" w:color="auto"/>
              <w:bottom w:val="single" w:sz="4" w:space="0" w:color="auto"/>
              <w:right w:val="single" w:sz="4" w:space="0" w:color="auto"/>
            </w:tcBorders>
            <w:hideMark/>
          </w:tcPr>
          <w:p w14:paraId="2EA2288B" w14:textId="77777777" w:rsidR="00E22670" w:rsidRPr="00D0162F" w:rsidRDefault="00E22670" w:rsidP="00096385">
            <w:pPr>
              <w:pStyle w:val="TAL"/>
            </w:pPr>
            <w:r w:rsidRPr="00D0162F">
              <w:t>without repetition.</w:t>
            </w:r>
          </w:p>
        </w:tc>
      </w:tr>
      <w:tr w:rsidR="00E22670" w:rsidRPr="00D0162F" w14:paraId="12E7FF31" w14:textId="77777777" w:rsidTr="00096385">
        <w:trPr>
          <w:trHeight w:val="64"/>
        </w:trPr>
        <w:tc>
          <w:tcPr>
            <w:tcW w:w="2476" w:type="dxa"/>
            <w:tcBorders>
              <w:top w:val="single" w:sz="4" w:space="0" w:color="auto"/>
              <w:left w:val="single" w:sz="4" w:space="0" w:color="auto"/>
              <w:bottom w:val="single" w:sz="4" w:space="0" w:color="auto"/>
              <w:right w:val="single" w:sz="4" w:space="0" w:color="auto"/>
            </w:tcBorders>
            <w:hideMark/>
          </w:tcPr>
          <w:p w14:paraId="1EF88179" w14:textId="77777777" w:rsidR="00E22670" w:rsidRPr="00D0162F" w:rsidRDefault="00E22670" w:rsidP="00096385">
            <w:pPr>
              <w:pStyle w:val="TAL"/>
            </w:pPr>
            <w:r w:rsidRPr="00D0162F">
              <w:t>transmissionComb</w:t>
            </w:r>
          </w:p>
        </w:tc>
        <w:tc>
          <w:tcPr>
            <w:tcW w:w="1638" w:type="dxa"/>
            <w:tcBorders>
              <w:top w:val="single" w:sz="4" w:space="0" w:color="auto"/>
              <w:left w:val="single" w:sz="4" w:space="0" w:color="auto"/>
              <w:bottom w:val="single" w:sz="4" w:space="0" w:color="auto"/>
              <w:right w:val="single" w:sz="4" w:space="0" w:color="auto"/>
            </w:tcBorders>
            <w:hideMark/>
          </w:tcPr>
          <w:p w14:paraId="3E8BCBC2" w14:textId="77777777" w:rsidR="00E22670" w:rsidRPr="00D0162F" w:rsidRDefault="00E22670" w:rsidP="00096385">
            <w:pPr>
              <w:pStyle w:val="TAC"/>
              <w:rPr>
                <w:lang w:eastAsia="zh-CN"/>
              </w:rPr>
            </w:pPr>
            <w:r w:rsidRPr="00D0162F">
              <w:rPr>
                <w:lang w:eastAsia="zh-CN"/>
              </w:rPr>
              <w:t>n2</w:t>
            </w:r>
          </w:p>
        </w:tc>
        <w:tc>
          <w:tcPr>
            <w:tcW w:w="1638" w:type="dxa"/>
            <w:tcBorders>
              <w:top w:val="single" w:sz="4" w:space="0" w:color="auto"/>
              <w:left w:val="single" w:sz="4" w:space="0" w:color="auto"/>
              <w:bottom w:val="single" w:sz="4" w:space="0" w:color="auto"/>
              <w:right w:val="single" w:sz="4" w:space="0" w:color="auto"/>
            </w:tcBorders>
          </w:tcPr>
          <w:p w14:paraId="1414B249" w14:textId="77777777" w:rsidR="00E22670" w:rsidRPr="00D0162F" w:rsidRDefault="00E22670" w:rsidP="00096385">
            <w:pPr>
              <w:pStyle w:val="TAL"/>
              <w:jc w:val="center"/>
            </w:pPr>
            <w:r w:rsidRPr="00D0162F">
              <w:rPr>
                <w:lang w:eastAsia="zh-CN"/>
              </w:rPr>
              <w:t>n2</w:t>
            </w:r>
          </w:p>
        </w:tc>
        <w:tc>
          <w:tcPr>
            <w:tcW w:w="1136" w:type="dxa"/>
            <w:tcBorders>
              <w:top w:val="single" w:sz="4" w:space="0" w:color="auto"/>
              <w:left w:val="single" w:sz="4" w:space="0" w:color="auto"/>
              <w:bottom w:val="single" w:sz="4" w:space="0" w:color="auto"/>
              <w:right w:val="single" w:sz="4" w:space="0" w:color="auto"/>
            </w:tcBorders>
            <w:hideMark/>
          </w:tcPr>
          <w:p w14:paraId="79086811" w14:textId="77777777" w:rsidR="00E22670" w:rsidRPr="00D0162F" w:rsidRDefault="00E22670" w:rsidP="00096385">
            <w:pPr>
              <w:pStyle w:val="TAL"/>
            </w:pPr>
            <w:r w:rsidRPr="00D0162F">
              <w:t>n4</w:t>
            </w:r>
          </w:p>
        </w:tc>
        <w:tc>
          <w:tcPr>
            <w:tcW w:w="2140" w:type="dxa"/>
            <w:tcBorders>
              <w:top w:val="single" w:sz="4" w:space="0" w:color="auto"/>
              <w:left w:val="single" w:sz="4" w:space="0" w:color="auto"/>
              <w:bottom w:val="single" w:sz="4" w:space="0" w:color="auto"/>
              <w:right w:val="single" w:sz="4" w:space="0" w:color="auto"/>
            </w:tcBorders>
          </w:tcPr>
          <w:p w14:paraId="528D544D" w14:textId="77777777" w:rsidR="00E22670" w:rsidRPr="00D0162F" w:rsidRDefault="00E22670" w:rsidP="00096385">
            <w:pPr>
              <w:pStyle w:val="TAL"/>
            </w:pPr>
          </w:p>
        </w:tc>
      </w:tr>
      <w:tr w:rsidR="00E22670" w:rsidRPr="00D0162F" w14:paraId="212BDBC0" w14:textId="77777777" w:rsidTr="00096385">
        <w:trPr>
          <w:trHeight w:val="214"/>
        </w:trPr>
        <w:tc>
          <w:tcPr>
            <w:tcW w:w="2476" w:type="dxa"/>
            <w:tcBorders>
              <w:top w:val="single" w:sz="4" w:space="0" w:color="auto"/>
              <w:left w:val="single" w:sz="4" w:space="0" w:color="auto"/>
              <w:bottom w:val="single" w:sz="4" w:space="0" w:color="auto"/>
              <w:right w:val="single" w:sz="4" w:space="0" w:color="auto"/>
            </w:tcBorders>
            <w:hideMark/>
          </w:tcPr>
          <w:p w14:paraId="6935BFE2" w14:textId="77777777" w:rsidR="00E22670" w:rsidRPr="00D0162F" w:rsidRDefault="00E22670" w:rsidP="00096385">
            <w:pPr>
              <w:pStyle w:val="TAL"/>
            </w:pPr>
            <w:r w:rsidRPr="00D0162F">
              <w:t>combOffset-n2</w:t>
            </w:r>
          </w:p>
        </w:tc>
        <w:tc>
          <w:tcPr>
            <w:tcW w:w="1638" w:type="dxa"/>
            <w:tcBorders>
              <w:top w:val="single" w:sz="4" w:space="0" w:color="auto"/>
              <w:left w:val="single" w:sz="4" w:space="0" w:color="auto"/>
              <w:bottom w:val="single" w:sz="4" w:space="0" w:color="auto"/>
              <w:right w:val="single" w:sz="4" w:space="0" w:color="auto"/>
            </w:tcBorders>
            <w:hideMark/>
          </w:tcPr>
          <w:p w14:paraId="4E0F2D13" w14:textId="77777777" w:rsidR="00E22670" w:rsidRPr="00D0162F" w:rsidRDefault="00E22670" w:rsidP="00096385">
            <w:pPr>
              <w:pStyle w:val="TAC"/>
            </w:pPr>
            <w:r w:rsidRPr="00D0162F">
              <w:t>0</w:t>
            </w:r>
          </w:p>
        </w:tc>
        <w:tc>
          <w:tcPr>
            <w:tcW w:w="1638" w:type="dxa"/>
            <w:tcBorders>
              <w:top w:val="single" w:sz="4" w:space="0" w:color="auto"/>
              <w:left w:val="single" w:sz="4" w:space="0" w:color="auto"/>
              <w:bottom w:val="single" w:sz="4" w:space="0" w:color="auto"/>
              <w:right w:val="single" w:sz="4" w:space="0" w:color="auto"/>
            </w:tcBorders>
          </w:tcPr>
          <w:p w14:paraId="374101ED" w14:textId="77777777" w:rsidR="00E22670" w:rsidRPr="00D0162F" w:rsidRDefault="00E22670" w:rsidP="00096385">
            <w:pPr>
              <w:pStyle w:val="TAL"/>
              <w:jc w:val="center"/>
            </w:pPr>
            <w:r w:rsidRPr="00D0162F">
              <w:t>0</w:t>
            </w:r>
          </w:p>
        </w:tc>
        <w:tc>
          <w:tcPr>
            <w:tcW w:w="1136" w:type="dxa"/>
            <w:tcBorders>
              <w:top w:val="single" w:sz="4" w:space="0" w:color="auto"/>
              <w:left w:val="single" w:sz="4" w:space="0" w:color="auto"/>
              <w:bottom w:val="single" w:sz="4" w:space="0" w:color="auto"/>
              <w:right w:val="single" w:sz="4" w:space="0" w:color="auto"/>
            </w:tcBorders>
            <w:hideMark/>
          </w:tcPr>
          <w:p w14:paraId="53F3BAA3" w14:textId="77777777" w:rsidR="00E22670" w:rsidRPr="00D0162F" w:rsidRDefault="00E22670" w:rsidP="00096385">
            <w:pPr>
              <w:pStyle w:val="TAL"/>
            </w:pPr>
            <w:r w:rsidRPr="00D0162F">
              <w:t>0</w:t>
            </w:r>
          </w:p>
        </w:tc>
        <w:tc>
          <w:tcPr>
            <w:tcW w:w="2140" w:type="dxa"/>
            <w:tcBorders>
              <w:top w:val="single" w:sz="4" w:space="0" w:color="auto"/>
              <w:left w:val="single" w:sz="4" w:space="0" w:color="auto"/>
              <w:bottom w:val="single" w:sz="4" w:space="0" w:color="auto"/>
              <w:right w:val="single" w:sz="4" w:space="0" w:color="auto"/>
            </w:tcBorders>
            <w:hideMark/>
          </w:tcPr>
          <w:p w14:paraId="484BDB60" w14:textId="77777777" w:rsidR="00E22670" w:rsidRPr="00D0162F" w:rsidRDefault="00E22670" w:rsidP="00096385">
            <w:pPr>
              <w:pStyle w:val="TAL"/>
            </w:pPr>
            <w:r w:rsidRPr="00D0162F">
              <w:t>transmissionComb setting</w:t>
            </w:r>
          </w:p>
        </w:tc>
      </w:tr>
      <w:tr w:rsidR="00E22670" w:rsidRPr="00D0162F" w14:paraId="6899F1D2" w14:textId="77777777" w:rsidTr="00096385">
        <w:trPr>
          <w:trHeight w:val="147"/>
        </w:trPr>
        <w:tc>
          <w:tcPr>
            <w:tcW w:w="2476" w:type="dxa"/>
            <w:tcBorders>
              <w:top w:val="single" w:sz="4" w:space="0" w:color="auto"/>
              <w:left w:val="single" w:sz="4" w:space="0" w:color="auto"/>
              <w:bottom w:val="single" w:sz="4" w:space="0" w:color="auto"/>
              <w:right w:val="single" w:sz="4" w:space="0" w:color="auto"/>
            </w:tcBorders>
            <w:hideMark/>
          </w:tcPr>
          <w:p w14:paraId="2A9A217A" w14:textId="77777777" w:rsidR="00E22670" w:rsidRPr="00D0162F" w:rsidRDefault="00E22670" w:rsidP="00096385">
            <w:pPr>
              <w:pStyle w:val="TAL"/>
            </w:pPr>
            <w:r w:rsidRPr="00D0162F">
              <w:t>cyclicShift-n2</w:t>
            </w:r>
          </w:p>
        </w:tc>
        <w:tc>
          <w:tcPr>
            <w:tcW w:w="1638" w:type="dxa"/>
            <w:tcBorders>
              <w:top w:val="single" w:sz="4" w:space="0" w:color="auto"/>
              <w:left w:val="single" w:sz="4" w:space="0" w:color="auto"/>
              <w:bottom w:val="single" w:sz="4" w:space="0" w:color="auto"/>
              <w:right w:val="single" w:sz="4" w:space="0" w:color="auto"/>
            </w:tcBorders>
            <w:hideMark/>
          </w:tcPr>
          <w:p w14:paraId="76031F28" w14:textId="77777777" w:rsidR="00E22670" w:rsidRPr="00D0162F" w:rsidRDefault="00E22670" w:rsidP="00096385">
            <w:pPr>
              <w:pStyle w:val="TAC"/>
            </w:pPr>
            <w:r w:rsidRPr="00D0162F">
              <w:t>0</w:t>
            </w:r>
          </w:p>
        </w:tc>
        <w:tc>
          <w:tcPr>
            <w:tcW w:w="1638" w:type="dxa"/>
            <w:tcBorders>
              <w:top w:val="single" w:sz="4" w:space="0" w:color="auto"/>
              <w:left w:val="single" w:sz="4" w:space="0" w:color="auto"/>
              <w:bottom w:val="single" w:sz="4" w:space="0" w:color="auto"/>
              <w:right w:val="single" w:sz="4" w:space="0" w:color="auto"/>
            </w:tcBorders>
          </w:tcPr>
          <w:p w14:paraId="70CF3990" w14:textId="77777777" w:rsidR="00E22670" w:rsidRPr="00D0162F" w:rsidRDefault="00E22670" w:rsidP="00096385">
            <w:pPr>
              <w:pStyle w:val="TAL"/>
              <w:jc w:val="center"/>
            </w:pPr>
            <w:r w:rsidRPr="00D0162F">
              <w:t>0</w:t>
            </w:r>
          </w:p>
        </w:tc>
        <w:tc>
          <w:tcPr>
            <w:tcW w:w="1136" w:type="dxa"/>
            <w:tcBorders>
              <w:top w:val="single" w:sz="4" w:space="0" w:color="auto"/>
              <w:left w:val="single" w:sz="4" w:space="0" w:color="auto"/>
              <w:bottom w:val="single" w:sz="4" w:space="0" w:color="auto"/>
              <w:right w:val="single" w:sz="4" w:space="0" w:color="auto"/>
            </w:tcBorders>
            <w:hideMark/>
          </w:tcPr>
          <w:p w14:paraId="58E04937" w14:textId="77777777" w:rsidR="00E22670" w:rsidRPr="00D0162F" w:rsidRDefault="00E22670" w:rsidP="00096385">
            <w:pPr>
              <w:pStyle w:val="TAL"/>
            </w:pPr>
            <w:r w:rsidRPr="00D0162F">
              <w:t>0</w:t>
            </w:r>
          </w:p>
        </w:tc>
        <w:tc>
          <w:tcPr>
            <w:tcW w:w="2140" w:type="dxa"/>
            <w:tcBorders>
              <w:top w:val="single" w:sz="4" w:space="0" w:color="auto"/>
              <w:left w:val="single" w:sz="4" w:space="0" w:color="auto"/>
              <w:bottom w:val="single" w:sz="4" w:space="0" w:color="auto"/>
              <w:right w:val="single" w:sz="4" w:space="0" w:color="auto"/>
            </w:tcBorders>
            <w:hideMark/>
          </w:tcPr>
          <w:p w14:paraId="2F659F38" w14:textId="77777777" w:rsidR="00E22670" w:rsidRPr="00D0162F" w:rsidRDefault="00E22670" w:rsidP="00096385">
            <w:pPr>
              <w:pStyle w:val="TAL"/>
            </w:pPr>
            <w:r w:rsidRPr="00D0162F">
              <w:t> </w:t>
            </w:r>
          </w:p>
        </w:tc>
      </w:tr>
      <w:tr w:rsidR="00E22670" w:rsidRPr="00D0162F" w14:paraId="05A0762D" w14:textId="77777777" w:rsidTr="00096385">
        <w:trPr>
          <w:trHeight w:val="365"/>
        </w:trPr>
        <w:tc>
          <w:tcPr>
            <w:tcW w:w="2476" w:type="dxa"/>
            <w:tcBorders>
              <w:top w:val="single" w:sz="4" w:space="0" w:color="auto"/>
              <w:left w:val="single" w:sz="4" w:space="0" w:color="auto"/>
              <w:bottom w:val="single" w:sz="4" w:space="0" w:color="auto"/>
              <w:right w:val="single" w:sz="4" w:space="0" w:color="auto"/>
            </w:tcBorders>
            <w:hideMark/>
          </w:tcPr>
          <w:p w14:paraId="74DEF441" w14:textId="77777777" w:rsidR="00E22670" w:rsidRPr="00D0162F" w:rsidRDefault="00E22670" w:rsidP="00096385">
            <w:pPr>
              <w:pStyle w:val="TAL"/>
            </w:pPr>
            <w:r w:rsidRPr="00D0162F">
              <w:t>nrofSRS-Ports</w:t>
            </w:r>
          </w:p>
        </w:tc>
        <w:tc>
          <w:tcPr>
            <w:tcW w:w="1638" w:type="dxa"/>
            <w:tcBorders>
              <w:top w:val="single" w:sz="4" w:space="0" w:color="auto"/>
              <w:left w:val="single" w:sz="4" w:space="0" w:color="auto"/>
              <w:bottom w:val="single" w:sz="4" w:space="0" w:color="auto"/>
              <w:right w:val="single" w:sz="4" w:space="0" w:color="auto"/>
            </w:tcBorders>
            <w:hideMark/>
          </w:tcPr>
          <w:p w14:paraId="284D6231" w14:textId="77777777" w:rsidR="00E22670" w:rsidRPr="00D0162F" w:rsidRDefault="00E22670" w:rsidP="00096385">
            <w:pPr>
              <w:pStyle w:val="TAC"/>
            </w:pPr>
            <w:r w:rsidRPr="00D0162F">
              <w:t>port1</w:t>
            </w:r>
          </w:p>
        </w:tc>
        <w:tc>
          <w:tcPr>
            <w:tcW w:w="1638" w:type="dxa"/>
            <w:tcBorders>
              <w:top w:val="single" w:sz="4" w:space="0" w:color="auto"/>
              <w:left w:val="single" w:sz="4" w:space="0" w:color="auto"/>
              <w:bottom w:val="single" w:sz="4" w:space="0" w:color="auto"/>
              <w:right w:val="single" w:sz="4" w:space="0" w:color="auto"/>
            </w:tcBorders>
          </w:tcPr>
          <w:p w14:paraId="3BBCBFF4" w14:textId="77777777" w:rsidR="00E22670" w:rsidRPr="00D0162F" w:rsidRDefault="00E22670" w:rsidP="00096385">
            <w:pPr>
              <w:pStyle w:val="TAL"/>
              <w:jc w:val="center"/>
            </w:pPr>
            <w:r w:rsidRPr="00D0162F">
              <w:t>port1</w:t>
            </w:r>
          </w:p>
        </w:tc>
        <w:tc>
          <w:tcPr>
            <w:tcW w:w="1136" w:type="dxa"/>
            <w:tcBorders>
              <w:top w:val="single" w:sz="4" w:space="0" w:color="auto"/>
              <w:left w:val="single" w:sz="4" w:space="0" w:color="auto"/>
              <w:bottom w:val="single" w:sz="4" w:space="0" w:color="auto"/>
              <w:right w:val="single" w:sz="4" w:space="0" w:color="auto"/>
            </w:tcBorders>
            <w:hideMark/>
          </w:tcPr>
          <w:p w14:paraId="531CB86D" w14:textId="77777777" w:rsidR="00E22670" w:rsidRPr="00D0162F" w:rsidRDefault="00E22670" w:rsidP="00096385">
            <w:pPr>
              <w:pStyle w:val="TAL"/>
            </w:pPr>
            <w:r w:rsidRPr="00D0162F">
              <w:t>port1</w:t>
            </w:r>
          </w:p>
        </w:tc>
        <w:tc>
          <w:tcPr>
            <w:tcW w:w="2140" w:type="dxa"/>
            <w:tcBorders>
              <w:top w:val="single" w:sz="4" w:space="0" w:color="auto"/>
              <w:left w:val="single" w:sz="4" w:space="0" w:color="auto"/>
              <w:bottom w:val="single" w:sz="4" w:space="0" w:color="auto"/>
              <w:right w:val="single" w:sz="4" w:space="0" w:color="auto"/>
            </w:tcBorders>
            <w:hideMark/>
          </w:tcPr>
          <w:p w14:paraId="0FDBFDB3" w14:textId="77777777" w:rsidR="00E22670" w:rsidRPr="00D0162F" w:rsidRDefault="00E22670" w:rsidP="00096385">
            <w:pPr>
              <w:pStyle w:val="TAL"/>
            </w:pPr>
            <w:r w:rsidRPr="00D0162F">
              <w:t>Number of antenna ports used for SRS resource transmission</w:t>
            </w:r>
          </w:p>
        </w:tc>
      </w:tr>
      <w:tr w:rsidR="00E22670" w:rsidRPr="00D0162F" w14:paraId="1DEB29FF" w14:textId="77777777" w:rsidTr="00096385">
        <w:trPr>
          <w:trHeight w:val="77"/>
        </w:trPr>
        <w:tc>
          <w:tcPr>
            <w:tcW w:w="2476" w:type="dxa"/>
            <w:tcBorders>
              <w:top w:val="single" w:sz="4" w:space="0" w:color="auto"/>
              <w:left w:val="single" w:sz="4" w:space="0" w:color="auto"/>
              <w:bottom w:val="single" w:sz="4" w:space="0" w:color="auto"/>
              <w:right w:val="single" w:sz="4" w:space="0" w:color="auto"/>
            </w:tcBorders>
            <w:hideMark/>
          </w:tcPr>
          <w:p w14:paraId="77E24E06" w14:textId="77777777" w:rsidR="00E22670" w:rsidRPr="00D0162F" w:rsidRDefault="00E22670" w:rsidP="00096385">
            <w:pPr>
              <w:pStyle w:val="TAL"/>
            </w:pPr>
            <w:r w:rsidRPr="00D0162F">
              <w:t>resourceType</w:t>
            </w:r>
          </w:p>
        </w:tc>
        <w:tc>
          <w:tcPr>
            <w:tcW w:w="1638" w:type="dxa"/>
            <w:tcBorders>
              <w:top w:val="single" w:sz="4" w:space="0" w:color="auto"/>
              <w:left w:val="single" w:sz="4" w:space="0" w:color="auto"/>
              <w:bottom w:val="single" w:sz="4" w:space="0" w:color="auto"/>
              <w:right w:val="single" w:sz="4" w:space="0" w:color="auto"/>
            </w:tcBorders>
            <w:hideMark/>
          </w:tcPr>
          <w:p w14:paraId="3FD8266E" w14:textId="77777777" w:rsidR="00E22670" w:rsidRPr="00D0162F" w:rsidRDefault="00E22670" w:rsidP="00096385">
            <w:pPr>
              <w:pStyle w:val="TAC"/>
            </w:pPr>
            <w:r w:rsidRPr="00D0162F">
              <w:t>Periodic</w:t>
            </w:r>
          </w:p>
        </w:tc>
        <w:tc>
          <w:tcPr>
            <w:tcW w:w="1638" w:type="dxa"/>
            <w:tcBorders>
              <w:top w:val="single" w:sz="4" w:space="0" w:color="auto"/>
              <w:left w:val="single" w:sz="4" w:space="0" w:color="auto"/>
              <w:bottom w:val="single" w:sz="4" w:space="0" w:color="auto"/>
              <w:right w:val="single" w:sz="4" w:space="0" w:color="auto"/>
            </w:tcBorders>
          </w:tcPr>
          <w:p w14:paraId="62471350" w14:textId="77777777" w:rsidR="00E22670" w:rsidRPr="00D0162F" w:rsidRDefault="00E22670" w:rsidP="00096385">
            <w:pPr>
              <w:pStyle w:val="TAL"/>
              <w:jc w:val="center"/>
            </w:pPr>
            <w:r w:rsidRPr="00D0162F">
              <w:t>Aperiodic</w:t>
            </w:r>
          </w:p>
        </w:tc>
        <w:tc>
          <w:tcPr>
            <w:tcW w:w="1136" w:type="dxa"/>
            <w:tcBorders>
              <w:top w:val="single" w:sz="4" w:space="0" w:color="auto"/>
              <w:left w:val="single" w:sz="4" w:space="0" w:color="auto"/>
              <w:bottom w:val="single" w:sz="4" w:space="0" w:color="auto"/>
              <w:right w:val="single" w:sz="4" w:space="0" w:color="auto"/>
            </w:tcBorders>
            <w:hideMark/>
          </w:tcPr>
          <w:p w14:paraId="5BBCDD98" w14:textId="77777777" w:rsidR="00E22670" w:rsidRPr="00D0162F" w:rsidRDefault="00E22670" w:rsidP="00096385">
            <w:pPr>
              <w:pStyle w:val="TAL"/>
            </w:pPr>
            <w:r w:rsidRPr="00D0162F">
              <w:t>Periodic</w:t>
            </w:r>
          </w:p>
        </w:tc>
        <w:tc>
          <w:tcPr>
            <w:tcW w:w="2140" w:type="dxa"/>
            <w:tcBorders>
              <w:top w:val="single" w:sz="4" w:space="0" w:color="auto"/>
              <w:left w:val="single" w:sz="4" w:space="0" w:color="auto"/>
              <w:bottom w:val="single" w:sz="4" w:space="0" w:color="auto"/>
              <w:right w:val="single" w:sz="4" w:space="0" w:color="auto"/>
            </w:tcBorders>
          </w:tcPr>
          <w:p w14:paraId="778E01E2" w14:textId="77777777" w:rsidR="00E22670" w:rsidRPr="00D0162F" w:rsidRDefault="00E22670" w:rsidP="00096385">
            <w:pPr>
              <w:pStyle w:val="TAL"/>
            </w:pPr>
          </w:p>
        </w:tc>
      </w:tr>
      <w:tr w:rsidR="00E22670" w:rsidRPr="00D0162F" w14:paraId="1FC7CF2F" w14:textId="77777777" w:rsidTr="00096385">
        <w:trPr>
          <w:trHeight w:val="124"/>
        </w:trPr>
        <w:tc>
          <w:tcPr>
            <w:tcW w:w="2476" w:type="dxa"/>
            <w:tcBorders>
              <w:top w:val="single" w:sz="4" w:space="0" w:color="auto"/>
              <w:left w:val="single" w:sz="4" w:space="0" w:color="auto"/>
              <w:bottom w:val="single" w:sz="4" w:space="0" w:color="auto"/>
              <w:right w:val="single" w:sz="4" w:space="0" w:color="auto"/>
            </w:tcBorders>
            <w:hideMark/>
          </w:tcPr>
          <w:p w14:paraId="61B6EEE1" w14:textId="77777777" w:rsidR="00E22670" w:rsidRPr="00D0162F" w:rsidRDefault="00E22670" w:rsidP="00096385">
            <w:pPr>
              <w:pStyle w:val="TAL"/>
            </w:pPr>
            <w:r w:rsidRPr="00D0162F">
              <w:t>periodicityAndOffset-p</w:t>
            </w:r>
          </w:p>
        </w:tc>
        <w:tc>
          <w:tcPr>
            <w:tcW w:w="1638" w:type="dxa"/>
            <w:tcBorders>
              <w:top w:val="single" w:sz="4" w:space="0" w:color="auto"/>
              <w:left w:val="single" w:sz="4" w:space="0" w:color="auto"/>
              <w:bottom w:val="single" w:sz="4" w:space="0" w:color="auto"/>
              <w:right w:val="single" w:sz="4" w:space="0" w:color="auto"/>
            </w:tcBorders>
            <w:hideMark/>
          </w:tcPr>
          <w:p w14:paraId="41F7265F" w14:textId="77777777" w:rsidR="00E22670" w:rsidRPr="00D0162F" w:rsidRDefault="00E22670" w:rsidP="00096385">
            <w:pPr>
              <w:pStyle w:val="TAC"/>
            </w:pPr>
            <w:r w:rsidRPr="00D0162F">
              <w:t>sl80, 3</w:t>
            </w:r>
          </w:p>
        </w:tc>
        <w:tc>
          <w:tcPr>
            <w:tcW w:w="1638" w:type="dxa"/>
            <w:tcBorders>
              <w:top w:val="single" w:sz="4" w:space="0" w:color="auto"/>
              <w:left w:val="single" w:sz="4" w:space="0" w:color="auto"/>
              <w:bottom w:val="single" w:sz="4" w:space="0" w:color="auto"/>
              <w:right w:val="single" w:sz="4" w:space="0" w:color="auto"/>
            </w:tcBorders>
          </w:tcPr>
          <w:p w14:paraId="4187F549" w14:textId="77777777" w:rsidR="00E22670" w:rsidRPr="00D0162F" w:rsidRDefault="00E22670" w:rsidP="00096385">
            <w:pPr>
              <w:pStyle w:val="TAL"/>
              <w:jc w:val="center"/>
            </w:pPr>
            <w:r w:rsidRPr="00D0162F">
              <w:t>N/A</w:t>
            </w:r>
          </w:p>
        </w:tc>
        <w:tc>
          <w:tcPr>
            <w:tcW w:w="1136" w:type="dxa"/>
            <w:tcBorders>
              <w:top w:val="single" w:sz="4" w:space="0" w:color="auto"/>
              <w:left w:val="single" w:sz="4" w:space="0" w:color="auto"/>
              <w:bottom w:val="single" w:sz="4" w:space="0" w:color="auto"/>
              <w:right w:val="single" w:sz="4" w:space="0" w:color="auto"/>
            </w:tcBorders>
            <w:hideMark/>
          </w:tcPr>
          <w:p w14:paraId="17D9C524" w14:textId="77777777" w:rsidR="00E22670" w:rsidRPr="00D0162F" w:rsidRDefault="00E22670" w:rsidP="00096385">
            <w:pPr>
              <w:pStyle w:val="TAL"/>
            </w:pPr>
            <w:r w:rsidRPr="00D0162F">
              <w:t>Sl</w:t>
            </w:r>
            <w:r w:rsidRPr="00D0162F">
              <w:rPr>
                <w:rFonts w:eastAsiaTheme="minorEastAsia"/>
                <w:lang w:eastAsia="zh-CN"/>
              </w:rPr>
              <w:t>320</w:t>
            </w:r>
            <w:r w:rsidRPr="00D0162F">
              <w:t xml:space="preserve">, </w:t>
            </w:r>
            <w:r w:rsidRPr="00D0162F">
              <w:rPr>
                <w:rFonts w:eastAsiaTheme="minorEastAsia"/>
                <w:lang w:eastAsia="zh-CN"/>
              </w:rPr>
              <w:t>4</w:t>
            </w:r>
            <w:r w:rsidRPr="00D0162F">
              <w:t>0</w:t>
            </w:r>
          </w:p>
        </w:tc>
        <w:tc>
          <w:tcPr>
            <w:tcW w:w="2140" w:type="dxa"/>
            <w:tcBorders>
              <w:top w:val="single" w:sz="4" w:space="0" w:color="auto"/>
              <w:left w:val="single" w:sz="4" w:space="0" w:color="auto"/>
              <w:bottom w:val="single" w:sz="4" w:space="0" w:color="auto"/>
              <w:right w:val="single" w:sz="4" w:space="0" w:color="auto"/>
            </w:tcBorders>
            <w:hideMark/>
          </w:tcPr>
          <w:p w14:paraId="186CC4D5" w14:textId="171BC1BE" w:rsidR="00E22670" w:rsidRPr="00D0162F" w:rsidRDefault="00E22670" w:rsidP="00096385">
            <w:pPr>
              <w:pStyle w:val="TAL"/>
            </w:pPr>
            <w:r w:rsidRPr="00D0162F">
              <w:t>SRS transmission periodicity</w:t>
            </w:r>
          </w:p>
        </w:tc>
      </w:tr>
    </w:tbl>
    <w:p w14:paraId="4F641391" w14:textId="77777777" w:rsidR="00E22670" w:rsidRPr="00D0162F" w:rsidRDefault="00E22670" w:rsidP="00E22670"/>
    <w:p w14:paraId="4D4F852E" w14:textId="77777777" w:rsidR="00E22670" w:rsidRPr="00D0162F" w:rsidRDefault="00E22670" w:rsidP="00E22670">
      <w:pPr>
        <w:pStyle w:val="Heading2"/>
      </w:pPr>
      <w:r w:rsidRPr="00D0162F">
        <w:t>A.15.3</w:t>
      </w:r>
      <w:r w:rsidRPr="00D0162F">
        <w:tab/>
      </w:r>
      <w:r w:rsidRPr="00D0162F">
        <w:rPr>
          <w:snapToGrid w:val="0"/>
        </w:rPr>
        <w:t xml:space="preserve">SRS Configuration for </w:t>
      </w:r>
      <w:r w:rsidRPr="00D0162F">
        <w:t>SCS=30kHz</w:t>
      </w:r>
    </w:p>
    <w:p w14:paraId="7EB517F0" w14:textId="77777777" w:rsidR="00E22670" w:rsidRPr="00D0162F" w:rsidRDefault="00E22670" w:rsidP="00E22670">
      <w:pPr>
        <w:pStyle w:val="TH"/>
        <w:ind w:left="360"/>
      </w:pPr>
      <w:r w:rsidRPr="00D0162F">
        <w:t>Table A.15.3-1: Sounding Reference Symbol Configuration for SCS=120kHz</w:t>
      </w:r>
    </w:p>
    <w:tbl>
      <w:tblPr>
        <w:tblStyle w:val="Tabellengitternetz1"/>
        <w:tblW w:w="9186" w:type="dxa"/>
        <w:tblInd w:w="846" w:type="dxa"/>
        <w:tblLook w:val="04A0" w:firstRow="1" w:lastRow="0" w:firstColumn="1" w:lastColumn="0" w:noHBand="0" w:noVBand="1"/>
      </w:tblPr>
      <w:tblGrid>
        <w:gridCol w:w="2512"/>
        <w:gridCol w:w="1638"/>
        <w:gridCol w:w="1638"/>
        <w:gridCol w:w="1292"/>
        <w:gridCol w:w="2106"/>
      </w:tblGrid>
      <w:tr w:rsidR="00E22670" w:rsidRPr="00D0162F" w14:paraId="7EBADD0C" w14:textId="77777777" w:rsidTr="00096385">
        <w:trPr>
          <w:trHeight w:val="362"/>
        </w:trPr>
        <w:tc>
          <w:tcPr>
            <w:tcW w:w="2512" w:type="dxa"/>
            <w:tcBorders>
              <w:top w:val="single" w:sz="4" w:space="0" w:color="auto"/>
              <w:left w:val="single" w:sz="4" w:space="0" w:color="auto"/>
              <w:bottom w:val="single" w:sz="4" w:space="0" w:color="auto"/>
              <w:right w:val="single" w:sz="4" w:space="0" w:color="auto"/>
            </w:tcBorders>
          </w:tcPr>
          <w:p w14:paraId="0464576A" w14:textId="77777777" w:rsidR="00E22670" w:rsidRPr="00D0162F" w:rsidRDefault="00E22670" w:rsidP="00096385">
            <w:pPr>
              <w:pStyle w:val="TAH"/>
            </w:pPr>
          </w:p>
        </w:tc>
        <w:tc>
          <w:tcPr>
            <w:tcW w:w="1638" w:type="dxa"/>
            <w:tcBorders>
              <w:top w:val="single" w:sz="4" w:space="0" w:color="auto"/>
              <w:left w:val="single" w:sz="4" w:space="0" w:color="auto"/>
              <w:bottom w:val="single" w:sz="4" w:space="0" w:color="auto"/>
              <w:right w:val="single" w:sz="4" w:space="0" w:color="auto"/>
            </w:tcBorders>
            <w:hideMark/>
          </w:tcPr>
          <w:p w14:paraId="187A2F7D" w14:textId="77777777" w:rsidR="00E22670" w:rsidRPr="00D0162F" w:rsidRDefault="00E22670" w:rsidP="00096385">
            <w:pPr>
              <w:pStyle w:val="TAH"/>
              <w:rPr>
                <w:lang w:eastAsia="zh-CN"/>
              </w:rPr>
            </w:pPr>
            <w:r w:rsidRPr="00D0162F">
              <w:rPr>
                <w:lang w:eastAsia="zh-CN"/>
              </w:rPr>
              <w:t>SRS.3 TDD</w:t>
            </w:r>
          </w:p>
        </w:tc>
        <w:tc>
          <w:tcPr>
            <w:tcW w:w="1638" w:type="dxa"/>
            <w:tcBorders>
              <w:top w:val="single" w:sz="4" w:space="0" w:color="auto"/>
              <w:left w:val="single" w:sz="4" w:space="0" w:color="auto"/>
              <w:bottom w:val="single" w:sz="4" w:space="0" w:color="auto"/>
              <w:right w:val="single" w:sz="4" w:space="0" w:color="auto"/>
            </w:tcBorders>
          </w:tcPr>
          <w:p w14:paraId="227C87CF" w14:textId="77777777" w:rsidR="00E22670" w:rsidRPr="00D0162F" w:rsidRDefault="00E22670" w:rsidP="00096385">
            <w:pPr>
              <w:pStyle w:val="TAH"/>
            </w:pPr>
            <w:r w:rsidRPr="00D0162F">
              <w:rPr>
                <w:lang w:eastAsia="zh-CN"/>
              </w:rPr>
              <w:t>SRS.6 TDD</w:t>
            </w:r>
          </w:p>
        </w:tc>
        <w:tc>
          <w:tcPr>
            <w:tcW w:w="1292" w:type="dxa"/>
            <w:tcBorders>
              <w:top w:val="single" w:sz="4" w:space="0" w:color="auto"/>
              <w:left w:val="single" w:sz="4" w:space="0" w:color="auto"/>
              <w:bottom w:val="single" w:sz="4" w:space="0" w:color="auto"/>
              <w:right w:val="single" w:sz="4" w:space="0" w:color="auto"/>
            </w:tcBorders>
            <w:hideMark/>
          </w:tcPr>
          <w:p w14:paraId="1E72C8EC" w14:textId="77777777" w:rsidR="00E22670" w:rsidRPr="00D0162F" w:rsidRDefault="00E22670" w:rsidP="00096385">
            <w:pPr>
              <w:pStyle w:val="TAH"/>
              <w:rPr>
                <w:lang w:eastAsia="zh-CN"/>
              </w:rPr>
            </w:pPr>
            <w:r w:rsidRPr="00D0162F">
              <w:t>POS-SRS.</w:t>
            </w:r>
            <w:r w:rsidRPr="00D0162F">
              <w:rPr>
                <w:rFonts w:eastAsiaTheme="minorEastAsia"/>
                <w:lang w:eastAsia="zh-CN"/>
              </w:rPr>
              <w:t>3</w:t>
            </w:r>
          </w:p>
        </w:tc>
        <w:tc>
          <w:tcPr>
            <w:tcW w:w="2106" w:type="dxa"/>
            <w:tcBorders>
              <w:top w:val="single" w:sz="4" w:space="0" w:color="auto"/>
              <w:left w:val="single" w:sz="4" w:space="0" w:color="auto"/>
              <w:bottom w:val="single" w:sz="4" w:space="0" w:color="auto"/>
              <w:right w:val="single" w:sz="4" w:space="0" w:color="auto"/>
            </w:tcBorders>
          </w:tcPr>
          <w:p w14:paraId="3492CC78" w14:textId="77777777" w:rsidR="00E22670" w:rsidRPr="00D0162F" w:rsidRDefault="00E22670" w:rsidP="00096385">
            <w:pPr>
              <w:pStyle w:val="TAH"/>
              <w:rPr>
                <w:lang w:eastAsia="zh-CN"/>
              </w:rPr>
            </w:pPr>
          </w:p>
        </w:tc>
      </w:tr>
      <w:tr w:rsidR="00E22670" w:rsidRPr="00D0162F" w14:paraId="76AC24BD" w14:textId="77777777" w:rsidTr="00096385">
        <w:trPr>
          <w:trHeight w:val="362"/>
        </w:trPr>
        <w:tc>
          <w:tcPr>
            <w:tcW w:w="2512" w:type="dxa"/>
            <w:tcBorders>
              <w:top w:val="single" w:sz="4" w:space="0" w:color="auto"/>
              <w:left w:val="single" w:sz="4" w:space="0" w:color="auto"/>
              <w:bottom w:val="single" w:sz="4" w:space="0" w:color="auto"/>
              <w:right w:val="single" w:sz="4" w:space="0" w:color="auto"/>
            </w:tcBorders>
            <w:hideMark/>
          </w:tcPr>
          <w:p w14:paraId="61BF242C" w14:textId="77777777" w:rsidR="00E22670" w:rsidRPr="00D0162F" w:rsidRDefault="00E22670" w:rsidP="00096385">
            <w:pPr>
              <w:pStyle w:val="TAH"/>
            </w:pPr>
            <w:r w:rsidRPr="00D0162F">
              <w:t>Field</w:t>
            </w:r>
          </w:p>
        </w:tc>
        <w:tc>
          <w:tcPr>
            <w:tcW w:w="1638" w:type="dxa"/>
            <w:tcBorders>
              <w:top w:val="single" w:sz="4" w:space="0" w:color="auto"/>
              <w:left w:val="single" w:sz="4" w:space="0" w:color="auto"/>
              <w:bottom w:val="single" w:sz="4" w:space="0" w:color="auto"/>
              <w:right w:val="single" w:sz="4" w:space="0" w:color="auto"/>
            </w:tcBorders>
            <w:hideMark/>
          </w:tcPr>
          <w:p w14:paraId="7CDB8DEA" w14:textId="77777777" w:rsidR="00E22670" w:rsidRPr="00D0162F" w:rsidRDefault="00E22670" w:rsidP="00096385">
            <w:pPr>
              <w:pStyle w:val="TAH"/>
            </w:pPr>
            <w:r w:rsidRPr="00D0162F">
              <w:t>Value</w:t>
            </w:r>
          </w:p>
        </w:tc>
        <w:tc>
          <w:tcPr>
            <w:tcW w:w="1638" w:type="dxa"/>
            <w:tcBorders>
              <w:top w:val="single" w:sz="4" w:space="0" w:color="auto"/>
              <w:left w:val="single" w:sz="4" w:space="0" w:color="auto"/>
              <w:bottom w:val="single" w:sz="4" w:space="0" w:color="auto"/>
              <w:right w:val="single" w:sz="4" w:space="0" w:color="auto"/>
            </w:tcBorders>
          </w:tcPr>
          <w:p w14:paraId="0DE0335C" w14:textId="77777777" w:rsidR="00E22670" w:rsidRPr="00D0162F" w:rsidRDefault="00E22670" w:rsidP="00096385">
            <w:pPr>
              <w:pStyle w:val="TAH"/>
              <w:rPr>
                <w:lang w:eastAsia="zh-CN"/>
              </w:rPr>
            </w:pPr>
            <w:r w:rsidRPr="00D0162F">
              <w:t>Value</w:t>
            </w:r>
          </w:p>
        </w:tc>
        <w:tc>
          <w:tcPr>
            <w:tcW w:w="1292" w:type="dxa"/>
            <w:tcBorders>
              <w:top w:val="single" w:sz="4" w:space="0" w:color="auto"/>
              <w:left w:val="single" w:sz="4" w:space="0" w:color="auto"/>
              <w:bottom w:val="single" w:sz="4" w:space="0" w:color="auto"/>
              <w:right w:val="single" w:sz="4" w:space="0" w:color="auto"/>
            </w:tcBorders>
          </w:tcPr>
          <w:p w14:paraId="6D1F12E1" w14:textId="77777777" w:rsidR="00E22670" w:rsidRPr="00D0162F" w:rsidRDefault="00E22670" w:rsidP="00096385">
            <w:pPr>
              <w:pStyle w:val="TAH"/>
              <w:rPr>
                <w:lang w:eastAsia="zh-CN"/>
              </w:rPr>
            </w:pPr>
          </w:p>
        </w:tc>
        <w:tc>
          <w:tcPr>
            <w:tcW w:w="2106" w:type="dxa"/>
            <w:tcBorders>
              <w:top w:val="single" w:sz="4" w:space="0" w:color="auto"/>
              <w:left w:val="single" w:sz="4" w:space="0" w:color="auto"/>
              <w:bottom w:val="single" w:sz="4" w:space="0" w:color="auto"/>
              <w:right w:val="single" w:sz="4" w:space="0" w:color="auto"/>
            </w:tcBorders>
            <w:hideMark/>
          </w:tcPr>
          <w:p w14:paraId="5C24465C" w14:textId="77777777" w:rsidR="00E22670" w:rsidRPr="00D0162F" w:rsidRDefault="00E22670" w:rsidP="00096385">
            <w:pPr>
              <w:pStyle w:val="TAH"/>
              <w:rPr>
                <w:lang w:eastAsia="zh-CN"/>
              </w:rPr>
            </w:pPr>
            <w:r w:rsidRPr="00D0162F">
              <w:rPr>
                <w:lang w:eastAsia="zh-CN"/>
              </w:rPr>
              <w:t>Comment</w:t>
            </w:r>
          </w:p>
        </w:tc>
      </w:tr>
      <w:tr w:rsidR="00E22670" w:rsidRPr="00D0162F" w14:paraId="7ACAFEAF" w14:textId="77777777" w:rsidTr="00096385">
        <w:trPr>
          <w:trHeight w:val="338"/>
        </w:trPr>
        <w:tc>
          <w:tcPr>
            <w:tcW w:w="2512" w:type="dxa"/>
            <w:tcBorders>
              <w:top w:val="single" w:sz="4" w:space="0" w:color="auto"/>
              <w:left w:val="single" w:sz="4" w:space="0" w:color="auto"/>
              <w:bottom w:val="single" w:sz="4" w:space="0" w:color="auto"/>
              <w:right w:val="single" w:sz="4" w:space="0" w:color="auto"/>
            </w:tcBorders>
            <w:hideMark/>
          </w:tcPr>
          <w:p w14:paraId="450A6763" w14:textId="77777777" w:rsidR="00E22670" w:rsidRPr="00D0162F" w:rsidRDefault="00E22670" w:rsidP="00096385">
            <w:pPr>
              <w:pStyle w:val="TAL"/>
            </w:pPr>
            <w:r w:rsidRPr="00D0162F">
              <w:t>c-SRS</w:t>
            </w:r>
          </w:p>
        </w:tc>
        <w:tc>
          <w:tcPr>
            <w:tcW w:w="1638" w:type="dxa"/>
            <w:tcBorders>
              <w:top w:val="single" w:sz="4" w:space="0" w:color="auto"/>
              <w:left w:val="single" w:sz="4" w:space="0" w:color="auto"/>
              <w:bottom w:val="single" w:sz="4" w:space="0" w:color="auto"/>
              <w:right w:val="single" w:sz="4" w:space="0" w:color="auto"/>
            </w:tcBorders>
            <w:hideMark/>
          </w:tcPr>
          <w:p w14:paraId="3B2D1D34" w14:textId="77777777" w:rsidR="00E22670" w:rsidRPr="00D0162F" w:rsidRDefault="00E22670" w:rsidP="00096385">
            <w:pPr>
              <w:pStyle w:val="TAC"/>
              <w:rPr>
                <w:lang w:eastAsia="zh-CN"/>
              </w:rPr>
            </w:pPr>
            <w:r w:rsidRPr="00D0162F">
              <w:rPr>
                <w:lang w:eastAsia="zh-CN"/>
              </w:rPr>
              <w:t>17</w:t>
            </w:r>
          </w:p>
        </w:tc>
        <w:tc>
          <w:tcPr>
            <w:tcW w:w="1638" w:type="dxa"/>
            <w:tcBorders>
              <w:top w:val="single" w:sz="4" w:space="0" w:color="auto"/>
              <w:left w:val="single" w:sz="4" w:space="0" w:color="auto"/>
              <w:bottom w:val="single" w:sz="4" w:space="0" w:color="auto"/>
              <w:right w:val="single" w:sz="4" w:space="0" w:color="auto"/>
            </w:tcBorders>
          </w:tcPr>
          <w:p w14:paraId="4CC61E5E" w14:textId="77777777" w:rsidR="00E22670" w:rsidRPr="00D0162F" w:rsidRDefault="00E22670" w:rsidP="00096385">
            <w:pPr>
              <w:pStyle w:val="TAL"/>
              <w:jc w:val="center"/>
            </w:pPr>
            <w:r w:rsidRPr="00D0162F">
              <w:rPr>
                <w:lang w:eastAsia="zh-CN"/>
              </w:rPr>
              <w:t>17</w:t>
            </w:r>
          </w:p>
        </w:tc>
        <w:tc>
          <w:tcPr>
            <w:tcW w:w="1292" w:type="dxa"/>
            <w:tcBorders>
              <w:top w:val="single" w:sz="4" w:space="0" w:color="auto"/>
              <w:left w:val="single" w:sz="4" w:space="0" w:color="auto"/>
              <w:bottom w:val="single" w:sz="4" w:space="0" w:color="auto"/>
              <w:right w:val="single" w:sz="4" w:space="0" w:color="auto"/>
            </w:tcBorders>
            <w:hideMark/>
          </w:tcPr>
          <w:p w14:paraId="6787EB1D" w14:textId="77777777" w:rsidR="00E22670" w:rsidRPr="00D0162F" w:rsidRDefault="00E22670" w:rsidP="00096385">
            <w:pPr>
              <w:pStyle w:val="TAL"/>
            </w:pPr>
            <w:r w:rsidRPr="00D0162F">
              <w:t>Same as NRB,c in the test case</w:t>
            </w:r>
          </w:p>
        </w:tc>
        <w:tc>
          <w:tcPr>
            <w:tcW w:w="2106" w:type="dxa"/>
            <w:tcBorders>
              <w:top w:val="single" w:sz="4" w:space="0" w:color="auto"/>
              <w:left w:val="single" w:sz="4" w:space="0" w:color="auto"/>
              <w:bottom w:val="single" w:sz="4" w:space="0" w:color="auto"/>
              <w:right w:val="single" w:sz="4" w:space="0" w:color="auto"/>
            </w:tcBorders>
          </w:tcPr>
          <w:p w14:paraId="6453B81C" w14:textId="77777777" w:rsidR="00E22670" w:rsidRPr="00D0162F" w:rsidRDefault="00E22670" w:rsidP="00096385">
            <w:pPr>
              <w:pStyle w:val="TAL"/>
            </w:pPr>
          </w:p>
        </w:tc>
      </w:tr>
      <w:tr w:rsidR="00E22670" w:rsidRPr="00D0162F" w14:paraId="1291A244" w14:textId="77777777" w:rsidTr="00096385">
        <w:trPr>
          <w:trHeight w:val="338"/>
        </w:trPr>
        <w:tc>
          <w:tcPr>
            <w:tcW w:w="2512" w:type="dxa"/>
            <w:tcBorders>
              <w:top w:val="single" w:sz="4" w:space="0" w:color="auto"/>
              <w:left w:val="single" w:sz="4" w:space="0" w:color="auto"/>
              <w:bottom w:val="single" w:sz="4" w:space="0" w:color="auto"/>
              <w:right w:val="single" w:sz="4" w:space="0" w:color="auto"/>
            </w:tcBorders>
            <w:hideMark/>
          </w:tcPr>
          <w:p w14:paraId="58996AB8" w14:textId="77777777" w:rsidR="00E22670" w:rsidRPr="00D0162F" w:rsidRDefault="00E22670" w:rsidP="00096385">
            <w:pPr>
              <w:pStyle w:val="TAL"/>
            </w:pPr>
            <w:r w:rsidRPr="00D0162F">
              <w:t>b-SRS</w:t>
            </w:r>
          </w:p>
        </w:tc>
        <w:tc>
          <w:tcPr>
            <w:tcW w:w="1638" w:type="dxa"/>
            <w:tcBorders>
              <w:top w:val="single" w:sz="4" w:space="0" w:color="auto"/>
              <w:left w:val="single" w:sz="4" w:space="0" w:color="auto"/>
              <w:bottom w:val="single" w:sz="4" w:space="0" w:color="auto"/>
              <w:right w:val="single" w:sz="4" w:space="0" w:color="auto"/>
            </w:tcBorders>
            <w:hideMark/>
          </w:tcPr>
          <w:p w14:paraId="10A00B75" w14:textId="77777777" w:rsidR="00E22670" w:rsidRPr="00D0162F" w:rsidRDefault="00E22670" w:rsidP="00096385">
            <w:pPr>
              <w:pStyle w:val="TAC"/>
              <w:rPr>
                <w:lang w:eastAsia="zh-CN"/>
              </w:rPr>
            </w:pPr>
            <w:r w:rsidRPr="00D0162F">
              <w:rPr>
                <w:lang w:eastAsia="zh-CN"/>
              </w:rPr>
              <w:t>0</w:t>
            </w:r>
          </w:p>
        </w:tc>
        <w:tc>
          <w:tcPr>
            <w:tcW w:w="1638" w:type="dxa"/>
            <w:tcBorders>
              <w:top w:val="single" w:sz="4" w:space="0" w:color="auto"/>
              <w:left w:val="single" w:sz="4" w:space="0" w:color="auto"/>
              <w:bottom w:val="single" w:sz="4" w:space="0" w:color="auto"/>
              <w:right w:val="single" w:sz="4" w:space="0" w:color="auto"/>
            </w:tcBorders>
          </w:tcPr>
          <w:p w14:paraId="66E44F95" w14:textId="77777777" w:rsidR="00E22670" w:rsidRPr="00D0162F" w:rsidRDefault="00E22670" w:rsidP="00096385">
            <w:pPr>
              <w:pStyle w:val="TAL"/>
              <w:jc w:val="center"/>
            </w:pPr>
            <w:r w:rsidRPr="00D0162F">
              <w:rPr>
                <w:lang w:eastAsia="zh-CN"/>
              </w:rPr>
              <w:t>0</w:t>
            </w:r>
          </w:p>
        </w:tc>
        <w:tc>
          <w:tcPr>
            <w:tcW w:w="1292" w:type="dxa"/>
            <w:tcBorders>
              <w:top w:val="single" w:sz="4" w:space="0" w:color="auto"/>
              <w:left w:val="single" w:sz="4" w:space="0" w:color="auto"/>
              <w:bottom w:val="single" w:sz="4" w:space="0" w:color="auto"/>
              <w:right w:val="single" w:sz="4" w:space="0" w:color="auto"/>
            </w:tcBorders>
            <w:hideMark/>
          </w:tcPr>
          <w:p w14:paraId="5FCDFD4A" w14:textId="77777777" w:rsidR="00E22670" w:rsidRPr="00D0162F" w:rsidRDefault="00E22670" w:rsidP="00096385">
            <w:pPr>
              <w:pStyle w:val="TAL"/>
            </w:pPr>
            <w:r w:rsidRPr="00D0162F">
              <w:t>n.a.</w:t>
            </w:r>
          </w:p>
        </w:tc>
        <w:tc>
          <w:tcPr>
            <w:tcW w:w="2106" w:type="dxa"/>
            <w:tcBorders>
              <w:top w:val="single" w:sz="4" w:space="0" w:color="auto"/>
              <w:left w:val="single" w:sz="4" w:space="0" w:color="auto"/>
              <w:bottom w:val="single" w:sz="4" w:space="0" w:color="auto"/>
              <w:right w:val="single" w:sz="4" w:space="0" w:color="auto"/>
            </w:tcBorders>
          </w:tcPr>
          <w:p w14:paraId="7C7AEAE1" w14:textId="77777777" w:rsidR="00E22670" w:rsidRPr="00D0162F" w:rsidRDefault="00E22670" w:rsidP="00096385">
            <w:pPr>
              <w:pStyle w:val="TAL"/>
            </w:pPr>
          </w:p>
        </w:tc>
      </w:tr>
      <w:tr w:rsidR="00E22670" w:rsidRPr="00D0162F" w14:paraId="6ABE7306" w14:textId="77777777" w:rsidTr="00096385">
        <w:trPr>
          <w:trHeight w:val="338"/>
        </w:trPr>
        <w:tc>
          <w:tcPr>
            <w:tcW w:w="2512" w:type="dxa"/>
            <w:tcBorders>
              <w:top w:val="single" w:sz="4" w:space="0" w:color="auto"/>
              <w:left w:val="single" w:sz="4" w:space="0" w:color="auto"/>
              <w:bottom w:val="single" w:sz="4" w:space="0" w:color="auto"/>
              <w:right w:val="single" w:sz="4" w:space="0" w:color="auto"/>
            </w:tcBorders>
            <w:hideMark/>
          </w:tcPr>
          <w:p w14:paraId="780ACD29" w14:textId="77777777" w:rsidR="00E22670" w:rsidRPr="00D0162F" w:rsidRDefault="00E22670" w:rsidP="00096385">
            <w:pPr>
              <w:pStyle w:val="TAL"/>
            </w:pPr>
            <w:r w:rsidRPr="00D0162F">
              <w:t>b-hop</w:t>
            </w:r>
          </w:p>
        </w:tc>
        <w:tc>
          <w:tcPr>
            <w:tcW w:w="1638" w:type="dxa"/>
            <w:tcBorders>
              <w:top w:val="single" w:sz="4" w:space="0" w:color="auto"/>
              <w:left w:val="single" w:sz="4" w:space="0" w:color="auto"/>
              <w:bottom w:val="single" w:sz="4" w:space="0" w:color="auto"/>
              <w:right w:val="single" w:sz="4" w:space="0" w:color="auto"/>
            </w:tcBorders>
            <w:hideMark/>
          </w:tcPr>
          <w:p w14:paraId="516DA284" w14:textId="77777777" w:rsidR="00E22670" w:rsidRPr="00D0162F" w:rsidRDefault="00E22670" w:rsidP="00096385">
            <w:pPr>
              <w:pStyle w:val="TAC"/>
              <w:rPr>
                <w:lang w:eastAsia="zh-CN"/>
              </w:rPr>
            </w:pPr>
            <w:r w:rsidRPr="00D0162F">
              <w:rPr>
                <w:lang w:eastAsia="zh-CN"/>
              </w:rPr>
              <w:t>0</w:t>
            </w:r>
          </w:p>
        </w:tc>
        <w:tc>
          <w:tcPr>
            <w:tcW w:w="1638" w:type="dxa"/>
            <w:tcBorders>
              <w:top w:val="single" w:sz="4" w:space="0" w:color="auto"/>
              <w:left w:val="single" w:sz="4" w:space="0" w:color="auto"/>
              <w:bottom w:val="single" w:sz="4" w:space="0" w:color="auto"/>
              <w:right w:val="single" w:sz="4" w:space="0" w:color="auto"/>
            </w:tcBorders>
          </w:tcPr>
          <w:p w14:paraId="76008F45" w14:textId="77777777" w:rsidR="00E22670" w:rsidRPr="00D0162F" w:rsidRDefault="00E22670" w:rsidP="00096385">
            <w:pPr>
              <w:pStyle w:val="TAL"/>
              <w:jc w:val="center"/>
            </w:pPr>
            <w:r w:rsidRPr="00D0162F">
              <w:rPr>
                <w:lang w:eastAsia="zh-CN"/>
              </w:rPr>
              <w:t>0</w:t>
            </w:r>
          </w:p>
        </w:tc>
        <w:tc>
          <w:tcPr>
            <w:tcW w:w="1292" w:type="dxa"/>
            <w:tcBorders>
              <w:top w:val="single" w:sz="4" w:space="0" w:color="auto"/>
              <w:left w:val="single" w:sz="4" w:space="0" w:color="auto"/>
              <w:bottom w:val="single" w:sz="4" w:space="0" w:color="auto"/>
              <w:right w:val="single" w:sz="4" w:space="0" w:color="auto"/>
            </w:tcBorders>
            <w:hideMark/>
          </w:tcPr>
          <w:p w14:paraId="0E854ACC" w14:textId="77777777" w:rsidR="00E22670" w:rsidRPr="00D0162F" w:rsidRDefault="00E22670" w:rsidP="00096385">
            <w:pPr>
              <w:pStyle w:val="TAL"/>
            </w:pPr>
            <w:r w:rsidRPr="00D0162F">
              <w:t>n.a.</w:t>
            </w:r>
          </w:p>
        </w:tc>
        <w:tc>
          <w:tcPr>
            <w:tcW w:w="2106" w:type="dxa"/>
            <w:tcBorders>
              <w:top w:val="single" w:sz="4" w:space="0" w:color="auto"/>
              <w:left w:val="single" w:sz="4" w:space="0" w:color="auto"/>
              <w:bottom w:val="single" w:sz="4" w:space="0" w:color="auto"/>
              <w:right w:val="single" w:sz="4" w:space="0" w:color="auto"/>
            </w:tcBorders>
            <w:hideMark/>
          </w:tcPr>
          <w:p w14:paraId="2A9329FC" w14:textId="77777777" w:rsidR="00E22670" w:rsidRPr="00D0162F" w:rsidRDefault="00E22670" w:rsidP="00096385">
            <w:pPr>
              <w:pStyle w:val="TAL"/>
            </w:pPr>
            <w:r w:rsidRPr="00D0162F">
              <w:t>Frequency hopping is disabled </w:t>
            </w:r>
          </w:p>
        </w:tc>
      </w:tr>
      <w:tr w:rsidR="00E22670" w:rsidRPr="00D0162F" w14:paraId="742F543F" w14:textId="77777777" w:rsidTr="00096385">
        <w:trPr>
          <w:trHeight w:val="154"/>
        </w:trPr>
        <w:tc>
          <w:tcPr>
            <w:tcW w:w="2512" w:type="dxa"/>
            <w:tcBorders>
              <w:top w:val="single" w:sz="4" w:space="0" w:color="auto"/>
              <w:left w:val="single" w:sz="4" w:space="0" w:color="auto"/>
              <w:bottom w:val="single" w:sz="4" w:space="0" w:color="auto"/>
              <w:right w:val="single" w:sz="4" w:space="0" w:color="auto"/>
            </w:tcBorders>
            <w:hideMark/>
          </w:tcPr>
          <w:p w14:paraId="274F9C26" w14:textId="77777777" w:rsidR="00E22670" w:rsidRPr="00D0162F" w:rsidRDefault="00E22670" w:rsidP="00096385">
            <w:pPr>
              <w:pStyle w:val="TAL"/>
            </w:pPr>
            <w:r w:rsidRPr="00D0162F">
              <w:t>groupOrSequenceHopping</w:t>
            </w:r>
          </w:p>
        </w:tc>
        <w:tc>
          <w:tcPr>
            <w:tcW w:w="1638" w:type="dxa"/>
            <w:tcBorders>
              <w:top w:val="single" w:sz="4" w:space="0" w:color="auto"/>
              <w:left w:val="single" w:sz="4" w:space="0" w:color="auto"/>
              <w:bottom w:val="single" w:sz="4" w:space="0" w:color="auto"/>
              <w:right w:val="single" w:sz="4" w:space="0" w:color="auto"/>
            </w:tcBorders>
            <w:hideMark/>
          </w:tcPr>
          <w:p w14:paraId="34263805" w14:textId="77777777" w:rsidR="00E22670" w:rsidRPr="00D0162F" w:rsidRDefault="00E22670" w:rsidP="00096385">
            <w:pPr>
              <w:pStyle w:val="TAC"/>
            </w:pPr>
            <w:r w:rsidRPr="00D0162F">
              <w:t>neither</w:t>
            </w:r>
          </w:p>
        </w:tc>
        <w:tc>
          <w:tcPr>
            <w:tcW w:w="1638" w:type="dxa"/>
            <w:tcBorders>
              <w:top w:val="single" w:sz="4" w:space="0" w:color="auto"/>
              <w:left w:val="single" w:sz="4" w:space="0" w:color="auto"/>
              <w:bottom w:val="single" w:sz="4" w:space="0" w:color="auto"/>
              <w:right w:val="single" w:sz="4" w:space="0" w:color="auto"/>
            </w:tcBorders>
          </w:tcPr>
          <w:p w14:paraId="393FE5F8" w14:textId="77777777" w:rsidR="00E22670" w:rsidRPr="00D0162F" w:rsidRDefault="00E22670" w:rsidP="00096385">
            <w:pPr>
              <w:pStyle w:val="TAL"/>
              <w:jc w:val="center"/>
            </w:pPr>
            <w:r w:rsidRPr="00D0162F">
              <w:t>neither</w:t>
            </w:r>
          </w:p>
        </w:tc>
        <w:tc>
          <w:tcPr>
            <w:tcW w:w="1292" w:type="dxa"/>
            <w:tcBorders>
              <w:top w:val="single" w:sz="4" w:space="0" w:color="auto"/>
              <w:left w:val="single" w:sz="4" w:space="0" w:color="auto"/>
              <w:bottom w:val="single" w:sz="4" w:space="0" w:color="auto"/>
              <w:right w:val="single" w:sz="4" w:space="0" w:color="auto"/>
            </w:tcBorders>
            <w:hideMark/>
          </w:tcPr>
          <w:p w14:paraId="63661FE0" w14:textId="77777777" w:rsidR="00E22670" w:rsidRPr="00D0162F" w:rsidRDefault="00E22670" w:rsidP="00096385">
            <w:pPr>
              <w:pStyle w:val="TAL"/>
            </w:pPr>
            <w:r w:rsidRPr="00D0162F">
              <w:t>neither</w:t>
            </w:r>
          </w:p>
        </w:tc>
        <w:tc>
          <w:tcPr>
            <w:tcW w:w="2106" w:type="dxa"/>
            <w:tcBorders>
              <w:top w:val="single" w:sz="4" w:space="0" w:color="auto"/>
              <w:left w:val="single" w:sz="4" w:space="0" w:color="auto"/>
              <w:bottom w:val="single" w:sz="4" w:space="0" w:color="auto"/>
              <w:right w:val="single" w:sz="4" w:space="0" w:color="auto"/>
            </w:tcBorders>
            <w:hideMark/>
          </w:tcPr>
          <w:p w14:paraId="5FE1CAD6" w14:textId="77777777" w:rsidR="00E22670" w:rsidRPr="00D0162F" w:rsidRDefault="00E22670" w:rsidP="00096385">
            <w:pPr>
              <w:pStyle w:val="TAL"/>
            </w:pPr>
            <w:r w:rsidRPr="00D0162F">
              <w:t>No group or sequence hopping</w:t>
            </w:r>
          </w:p>
        </w:tc>
      </w:tr>
      <w:tr w:rsidR="00E22670" w:rsidRPr="00D0162F" w14:paraId="4EBB50E9" w14:textId="77777777" w:rsidTr="00096385">
        <w:trPr>
          <w:trHeight w:val="338"/>
        </w:trPr>
        <w:tc>
          <w:tcPr>
            <w:tcW w:w="2512" w:type="dxa"/>
            <w:tcBorders>
              <w:top w:val="single" w:sz="4" w:space="0" w:color="auto"/>
              <w:left w:val="single" w:sz="4" w:space="0" w:color="auto"/>
              <w:bottom w:val="single" w:sz="4" w:space="0" w:color="auto"/>
              <w:right w:val="single" w:sz="4" w:space="0" w:color="auto"/>
            </w:tcBorders>
            <w:hideMark/>
          </w:tcPr>
          <w:p w14:paraId="56BFF34A" w14:textId="77777777" w:rsidR="00E22670" w:rsidRPr="00D0162F" w:rsidRDefault="00E22670" w:rsidP="00096385">
            <w:pPr>
              <w:pStyle w:val="TAL"/>
            </w:pPr>
            <w:r w:rsidRPr="00D0162F">
              <w:t>freqDomainPosition</w:t>
            </w:r>
          </w:p>
        </w:tc>
        <w:tc>
          <w:tcPr>
            <w:tcW w:w="1638" w:type="dxa"/>
            <w:tcBorders>
              <w:top w:val="single" w:sz="4" w:space="0" w:color="auto"/>
              <w:left w:val="single" w:sz="4" w:space="0" w:color="auto"/>
              <w:bottom w:val="single" w:sz="4" w:space="0" w:color="auto"/>
              <w:right w:val="single" w:sz="4" w:space="0" w:color="auto"/>
            </w:tcBorders>
            <w:hideMark/>
          </w:tcPr>
          <w:p w14:paraId="1CE54835" w14:textId="77777777" w:rsidR="00E22670" w:rsidRPr="00D0162F" w:rsidRDefault="00E22670" w:rsidP="00096385">
            <w:pPr>
              <w:pStyle w:val="TAC"/>
            </w:pPr>
            <w:r w:rsidRPr="00D0162F">
              <w:t>0</w:t>
            </w:r>
          </w:p>
        </w:tc>
        <w:tc>
          <w:tcPr>
            <w:tcW w:w="1638" w:type="dxa"/>
            <w:tcBorders>
              <w:top w:val="single" w:sz="4" w:space="0" w:color="auto"/>
              <w:left w:val="single" w:sz="4" w:space="0" w:color="auto"/>
              <w:bottom w:val="single" w:sz="4" w:space="0" w:color="auto"/>
              <w:right w:val="single" w:sz="4" w:space="0" w:color="auto"/>
            </w:tcBorders>
          </w:tcPr>
          <w:p w14:paraId="230FE96E" w14:textId="77777777" w:rsidR="00E22670" w:rsidRPr="00D0162F" w:rsidRDefault="00E22670" w:rsidP="00096385">
            <w:pPr>
              <w:pStyle w:val="TAL"/>
              <w:jc w:val="center"/>
            </w:pPr>
            <w:r w:rsidRPr="00D0162F">
              <w:t>0</w:t>
            </w:r>
          </w:p>
        </w:tc>
        <w:tc>
          <w:tcPr>
            <w:tcW w:w="1292" w:type="dxa"/>
            <w:tcBorders>
              <w:top w:val="single" w:sz="4" w:space="0" w:color="auto"/>
              <w:left w:val="single" w:sz="4" w:space="0" w:color="auto"/>
              <w:bottom w:val="single" w:sz="4" w:space="0" w:color="auto"/>
              <w:right w:val="single" w:sz="4" w:space="0" w:color="auto"/>
            </w:tcBorders>
            <w:hideMark/>
          </w:tcPr>
          <w:p w14:paraId="347AE213" w14:textId="77777777" w:rsidR="00E22670" w:rsidRPr="00D0162F" w:rsidRDefault="00E22670" w:rsidP="00096385">
            <w:pPr>
              <w:pStyle w:val="TAL"/>
            </w:pPr>
            <w:r w:rsidRPr="00D0162F">
              <w:t>0</w:t>
            </w:r>
          </w:p>
        </w:tc>
        <w:tc>
          <w:tcPr>
            <w:tcW w:w="2106" w:type="dxa"/>
            <w:tcBorders>
              <w:top w:val="single" w:sz="4" w:space="0" w:color="auto"/>
              <w:left w:val="single" w:sz="4" w:space="0" w:color="auto"/>
              <w:bottom w:val="single" w:sz="4" w:space="0" w:color="auto"/>
              <w:right w:val="single" w:sz="4" w:space="0" w:color="auto"/>
            </w:tcBorders>
            <w:hideMark/>
          </w:tcPr>
          <w:p w14:paraId="693FC6D2" w14:textId="77777777" w:rsidR="00E22670" w:rsidRPr="00D0162F" w:rsidRDefault="00E22670" w:rsidP="00096385">
            <w:pPr>
              <w:pStyle w:val="TAL"/>
            </w:pPr>
            <w:r w:rsidRPr="00D0162F">
              <w:t>Frequency domain position of SRS</w:t>
            </w:r>
          </w:p>
        </w:tc>
      </w:tr>
      <w:tr w:rsidR="00E22670" w:rsidRPr="00D0162F" w14:paraId="0DFAFA3F" w14:textId="77777777" w:rsidTr="00096385">
        <w:trPr>
          <w:trHeight w:val="219"/>
        </w:trPr>
        <w:tc>
          <w:tcPr>
            <w:tcW w:w="2512" w:type="dxa"/>
            <w:tcBorders>
              <w:top w:val="single" w:sz="4" w:space="0" w:color="auto"/>
              <w:left w:val="single" w:sz="4" w:space="0" w:color="auto"/>
              <w:bottom w:val="single" w:sz="4" w:space="0" w:color="auto"/>
              <w:right w:val="single" w:sz="4" w:space="0" w:color="auto"/>
            </w:tcBorders>
            <w:hideMark/>
          </w:tcPr>
          <w:p w14:paraId="031BE6B2" w14:textId="77777777" w:rsidR="00E22670" w:rsidRPr="00D0162F" w:rsidRDefault="00E22670" w:rsidP="00096385">
            <w:pPr>
              <w:pStyle w:val="TAL"/>
            </w:pPr>
            <w:r w:rsidRPr="00D0162F">
              <w:t>freqDomainShift</w:t>
            </w:r>
          </w:p>
        </w:tc>
        <w:tc>
          <w:tcPr>
            <w:tcW w:w="1638" w:type="dxa"/>
            <w:tcBorders>
              <w:top w:val="single" w:sz="4" w:space="0" w:color="auto"/>
              <w:left w:val="single" w:sz="4" w:space="0" w:color="auto"/>
              <w:bottom w:val="single" w:sz="4" w:space="0" w:color="auto"/>
              <w:right w:val="single" w:sz="4" w:space="0" w:color="auto"/>
            </w:tcBorders>
            <w:hideMark/>
          </w:tcPr>
          <w:p w14:paraId="606DEB4A" w14:textId="77777777" w:rsidR="00E22670" w:rsidRPr="00D0162F" w:rsidRDefault="00E22670" w:rsidP="00096385">
            <w:pPr>
              <w:pStyle w:val="TAC"/>
            </w:pPr>
            <w:r w:rsidRPr="00D0162F">
              <w:t>0</w:t>
            </w:r>
          </w:p>
        </w:tc>
        <w:tc>
          <w:tcPr>
            <w:tcW w:w="1638" w:type="dxa"/>
            <w:tcBorders>
              <w:top w:val="single" w:sz="4" w:space="0" w:color="auto"/>
              <w:left w:val="single" w:sz="4" w:space="0" w:color="auto"/>
              <w:bottom w:val="single" w:sz="4" w:space="0" w:color="auto"/>
              <w:right w:val="single" w:sz="4" w:space="0" w:color="auto"/>
            </w:tcBorders>
          </w:tcPr>
          <w:p w14:paraId="73E871AA" w14:textId="77777777" w:rsidR="00E22670" w:rsidRPr="00D0162F" w:rsidRDefault="00E22670" w:rsidP="00096385">
            <w:pPr>
              <w:pStyle w:val="TAL"/>
              <w:jc w:val="center"/>
            </w:pPr>
            <w:r w:rsidRPr="00D0162F">
              <w:t>0</w:t>
            </w:r>
          </w:p>
        </w:tc>
        <w:tc>
          <w:tcPr>
            <w:tcW w:w="1292" w:type="dxa"/>
            <w:tcBorders>
              <w:top w:val="single" w:sz="4" w:space="0" w:color="auto"/>
              <w:left w:val="single" w:sz="4" w:space="0" w:color="auto"/>
              <w:bottom w:val="single" w:sz="4" w:space="0" w:color="auto"/>
              <w:right w:val="single" w:sz="4" w:space="0" w:color="auto"/>
            </w:tcBorders>
            <w:hideMark/>
          </w:tcPr>
          <w:p w14:paraId="375D7A4C" w14:textId="77777777" w:rsidR="00E22670" w:rsidRPr="00D0162F" w:rsidRDefault="00E22670" w:rsidP="00096385">
            <w:pPr>
              <w:pStyle w:val="TAL"/>
            </w:pPr>
            <w:r w:rsidRPr="00D0162F">
              <w:t>0</w:t>
            </w:r>
          </w:p>
        </w:tc>
        <w:tc>
          <w:tcPr>
            <w:tcW w:w="2106" w:type="dxa"/>
            <w:tcBorders>
              <w:top w:val="single" w:sz="4" w:space="0" w:color="auto"/>
              <w:left w:val="single" w:sz="4" w:space="0" w:color="auto"/>
              <w:bottom w:val="single" w:sz="4" w:space="0" w:color="auto"/>
              <w:right w:val="single" w:sz="4" w:space="0" w:color="auto"/>
            </w:tcBorders>
            <w:hideMark/>
          </w:tcPr>
          <w:p w14:paraId="1829930C" w14:textId="77777777" w:rsidR="00E22670" w:rsidRPr="00D0162F" w:rsidRDefault="00E22670" w:rsidP="00096385">
            <w:pPr>
              <w:pStyle w:val="TAL"/>
            </w:pPr>
            <w:r w:rsidRPr="00D0162F">
              <w:t> </w:t>
            </w:r>
          </w:p>
        </w:tc>
      </w:tr>
      <w:tr w:rsidR="00E22670" w:rsidRPr="00D0162F" w14:paraId="0E9D1A0C" w14:textId="77777777" w:rsidTr="00096385">
        <w:trPr>
          <w:trHeight w:val="338"/>
        </w:trPr>
        <w:tc>
          <w:tcPr>
            <w:tcW w:w="2512" w:type="dxa"/>
            <w:tcBorders>
              <w:top w:val="single" w:sz="4" w:space="0" w:color="auto"/>
              <w:left w:val="single" w:sz="4" w:space="0" w:color="auto"/>
              <w:bottom w:val="single" w:sz="4" w:space="0" w:color="auto"/>
              <w:right w:val="single" w:sz="4" w:space="0" w:color="auto"/>
            </w:tcBorders>
            <w:hideMark/>
          </w:tcPr>
          <w:p w14:paraId="705EEFEA" w14:textId="77777777" w:rsidR="00E22670" w:rsidRPr="00D0162F" w:rsidRDefault="00E22670" w:rsidP="00096385">
            <w:pPr>
              <w:pStyle w:val="TAL"/>
            </w:pPr>
            <w:r w:rsidRPr="00D0162F">
              <w:t>pathlossReferenceRS</w:t>
            </w:r>
          </w:p>
          <w:p w14:paraId="0526EA95" w14:textId="77777777" w:rsidR="00E22670" w:rsidRPr="00D0162F" w:rsidRDefault="00E22670" w:rsidP="00096385">
            <w:pPr>
              <w:pStyle w:val="TAL"/>
              <w:rPr>
                <w:lang w:eastAsia="zh-CN"/>
              </w:rPr>
            </w:pPr>
            <w:r w:rsidRPr="00D0162F">
              <w:rPr>
                <w:lang w:eastAsia="zh-CN"/>
              </w:rPr>
              <w:t>ssb-Index</w:t>
            </w:r>
          </w:p>
        </w:tc>
        <w:tc>
          <w:tcPr>
            <w:tcW w:w="1638" w:type="dxa"/>
            <w:tcBorders>
              <w:top w:val="single" w:sz="4" w:space="0" w:color="auto"/>
              <w:left w:val="single" w:sz="4" w:space="0" w:color="auto"/>
              <w:bottom w:val="single" w:sz="4" w:space="0" w:color="auto"/>
              <w:right w:val="single" w:sz="4" w:space="0" w:color="auto"/>
            </w:tcBorders>
            <w:hideMark/>
          </w:tcPr>
          <w:p w14:paraId="4102124C" w14:textId="77777777" w:rsidR="00E22670" w:rsidRPr="00D0162F" w:rsidRDefault="00E22670" w:rsidP="00096385">
            <w:pPr>
              <w:pStyle w:val="TAC"/>
            </w:pPr>
            <w:r w:rsidRPr="00D0162F">
              <w:t>0</w:t>
            </w:r>
          </w:p>
        </w:tc>
        <w:tc>
          <w:tcPr>
            <w:tcW w:w="1638" w:type="dxa"/>
            <w:tcBorders>
              <w:top w:val="single" w:sz="4" w:space="0" w:color="auto"/>
              <w:left w:val="single" w:sz="4" w:space="0" w:color="auto"/>
              <w:bottom w:val="single" w:sz="4" w:space="0" w:color="auto"/>
              <w:right w:val="single" w:sz="4" w:space="0" w:color="auto"/>
            </w:tcBorders>
          </w:tcPr>
          <w:p w14:paraId="0784C1FB" w14:textId="77777777" w:rsidR="00E22670" w:rsidRPr="00D0162F" w:rsidRDefault="00E22670" w:rsidP="00096385">
            <w:pPr>
              <w:pStyle w:val="TAL"/>
              <w:jc w:val="center"/>
            </w:pPr>
            <w:r w:rsidRPr="00D0162F">
              <w:t>0</w:t>
            </w:r>
          </w:p>
        </w:tc>
        <w:tc>
          <w:tcPr>
            <w:tcW w:w="1292" w:type="dxa"/>
            <w:tcBorders>
              <w:top w:val="single" w:sz="4" w:space="0" w:color="auto"/>
              <w:left w:val="single" w:sz="4" w:space="0" w:color="auto"/>
              <w:bottom w:val="single" w:sz="4" w:space="0" w:color="auto"/>
              <w:right w:val="single" w:sz="4" w:space="0" w:color="auto"/>
            </w:tcBorders>
            <w:hideMark/>
          </w:tcPr>
          <w:p w14:paraId="0B1281E5" w14:textId="77777777" w:rsidR="00E22670" w:rsidRPr="00D0162F" w:rsidRDefault="00E22670" w:rsidP="00096385">
            <w:pPr>
              <w:pStyle w:val="TAL"/>
            </w:pPr>
            <w:r w:rsidRPr="00D0162F">
              <w:t>0</w:t>
            </w:r>
          </w:p>
        </w:tc>
        <w:tc>
          <w:tcPr>
            <w:tcW w:w="2106" w:type="dxa"/>
            <w:tcBorders>
              <w:top w:val="single" w:sz="4" w:space="0" w:color="auto"/>
              <w:left w:val="single" w:sz="4" w:space="0" w:color="auto"/>
              <w:bottom w:val="single" w:sz="4" w:space="0" w:color="auto"/>
              <w:right w:val="single" w:sz="4" w:space="0" w:color="auto"/>
            </w:tcBorders>
            <w:hideMark/>
          </w:tcPr>
          <w:p w14:paraId="600DDB26" w14:textId="77777777" w:rsidR="00E22670" w:rsidRPr="00D0162F" w:rsidRDefault="00E22670" w:rsidP="00096385">
            <w:pPr>
              <w:pStyle w:val="TAL"/>
            </w:pPr>
            <w:r w:rsidRPr="00D0162F">
              <w:t>SSB #0 is used for SRS path loss estimation</w:t>
            </w:r>
          </w:p>
        </w:tc>
      </w:tr>
      <w:tr w:rsidR="00E22670" w:rsidRPr="00D0162F" w14:paraId="39E690FF" w14:textId="77777777" w:rsidTr="00096385">
        <w:trPr>
          <w:trHeight w:val="179"/>
        </w:trPr>
        <w:tc>
          <w:tcPr>
            <w:tcW w:w="2512" w:type="dxa"/>
            <w:tcBorders>
              <w:top w:val="single" w:sz="4" w:space="0" w:color="auto"/>
              <w:left w:val="single" w:sz="4" w:space="0" w:color="auto"/>
              <w:bottom w:val="single" w:sz="4" w:space="0" w:color="auto"/>
              <w:right w:val="single" w:sz="4" w:space="0" w:color="auto"/>
            </w:tcBorders>
            <w:hideMark/>
          </w:tcPr>
          <w:p w14:paraId="3BFCFEA6" w14:textId="77777777" w:rsidR="00E22670" w:rsidRPr="00D0162F" w:rsidRDefault="00E22670" w:rsidP="00096385">
            <w:pPr>
              <w:pStyle w:val="TAL"/>
            </w:pPr>
            <w:r w:rsidRPr="00D0162F">
              <w:t>usage</w:t>
            </w:r>
          </w:p>
        </w:tc>
        <w:tc>
          <w:tcPr>
            <w:tcW w:w="1638" w:type="dxa"/>
            <w:tcBorders>
              <w:top w:val="single" w:sz="4" w:space="0" w:color="auto"/>
              <w:left w:val="single" w:sz="4" w:space="0" w:color="auto"/>
              <w:bottom w:val="single" w:sz="4" w:space="0" w:color="auto"/>
              <w:right w:val="single" w:sz="4" w:space="0" w:color="auto"/>
            </w:tcBorders>
            <w:hideMark/>
          </w:tcPr>
          <w:p w14:paraId="73C1FA4C" w14:textId="77777777" w:rsidR="00E22670" w:rsidRPr="00D0162F" w:rsidRDefault="00E22670" w:rsidP="00096385">
            <w:pPr>
              <w:pStyle w:val="TAC"/>
            </w:pPr>
            <w:r w:rsidRPr="00D0162F">
              <w:rPr>
                <w:szCs w:val="24"/>
                <w:lang w:eastAsia="zh-TW"/>
              </w:rPr>
              <w:t>antennaSwitching</w:t>
            </w:r>
          </w:p>
        </w:tc>
        <w:tc>
          <w:tcPr>
            <w:tcW w:w="1638" w:type="dxa"/>
            <w:tcBorders>
              <w:top w:val="single" w:sz="4" w:space="0" w:color="auto"/>
              <w:left w:val="single" w:sz="4" w:space="0" w:color="auto"/>
              <w:bottom w:val="single" w:sz="4" w:space="0" w:color="auto"/>
              <w:right w:val="single" w:sz="4" w:space="0" w:color="auto"/>
            </w:tcBorders>
          </w:tcPr>
          <w:p w14:paraId="73AC2733" w14:textId="77777777" w:rsidR="00E22670" w:rsidRPr="00D0162F" w:rsidRDefault="00E22670" w:rsidP="00096385">
            <w:pPr>
              <w:pStyle w:val="TAL"/>
              <w:jc w:val="center"/>
            </w:pPr>
            <w:r w:rsidRPr="00D0162F">
              <w:rPr>
                <w:szCs w:val="24"/>
                <w:lang w:eastAsia="zh-TW"/>
              </w:rPr>
              <w:t>antennaSwitching</w:t>
            </w:r>
          </w:p>
        </w:tc>
        <w:tc>
          <w:tcPr>
            <w:tcW w:w="1292" w:type="dxa"/>
            <w:tcBorders>
              <w:top w:val="single" w:sz="4" w:space="0" w:color="auto"/>
              <w:left w:val="single" w:sz="4" w:space="0" w:color="auto"/>
              <w:bottom w:val="single" w:sz="4" w:space="0" w:color="auto"/>
              <w:right w:val="single" w:sz="4" w:space="0" w:color="auto"/>
            </w:tcBorders>
            <w:hideMark/>
          </w:tcPr>
          <w:p w14:paraId="2E68B774" w14:textId="77777777" w:rsidR="00E22670" w:rsidRPr="00D0162F" w:rsidRDefault="00E22670" w:rsidP="00096385">
            <w:pPr>
              <w:pStyle w:val="TAL"/>
            </w:pPr>
            <w:r w:rsidRPr="00D0162F">
              <w:t>n.a.</w:t>
            </w:r>
          </w:p>
        </w:tc>
        <w:tc>
          <w:tcPr>
            <w:tcW w:w="2106" w:type="dxa"/>
            <w:tcBorders>
              <w:top w:val="single" w:sz="4" w:space="0" w:color="auto"/>
              <w:left w:val="single" w:sz="4" w:space="0" w:color="auto"/>
              <w:bottom w:val="single" w:sz="4" w:space="0" w:color="auto"/>
              <w:right w:val="single" w:sz="4" w:space="0" w:color="auto"/>
            </w:tcBorders>
          </w:tcPr>
          <w:p w14:paraId="0252B496" w14:textId="77777777" w:rsidR="00E22670" w:rsidRPr="00D0162F" w:rsidRDefault="00E22670" w:rsidP="00096385">
            <w:pPr>
              <w:pStyle w:val="TAL"/>
            </w:pPr>
          </w:p>
        </w:tc>
      </w:tr>
      <w:tr w:rsidR="00E22670" w:rsidRPr="00D0162F" w14:paraId="529D4DBD" w14:textId="77777777" w:rsidTr="00096385">
        <w:trPr>
          <w:trHeight w:val="270"/>
        </w:trPr>
        <w:tc>
          <w:tcPr>
            <w:tcW w:w="2512" w:type="dxa"/>
            <w:tcBorders>
              <w:top w:val="single" w:sz="4" w:space="0" w:color="auto"/>
              <w:left w:val="single" w:sz="4" w:space="0" w:color="auto"/>
              <w:bottom w:val="single" w:sz="4" w:space="0" w:color="auto"/>
              <w:right w:val="single" w:sz="4" w:space="0" w:color="auto"/>
            </w:tcBorders>
            <w:hideMark/>
          </w:tcPr>
          <w:p w14:paraId="5D554A73" w14:textId="77777777" w:rsidR="00E22670" w:rsidRPr="00D0162F" w:rsidRDefault="00E22670" w:rsidP="00096385">
            <w:pPr>
              <w:pStyle w:val="TAL"/>
            </w:pPr>
            <w:r w:rsidRPr="00D0162F">
              <w:t>startPosition</w:t>
            </w:r>
          </w:p>
        </w:tc>
        <w:tc>
          <w:tcPr>
            <w:tcW w:w="1638" w:type="dxa"/>
            <w:tcBorders>
              <w:top w:val="single" w:sz="4" w:space="0" w:color="auto"/>
              <w:left w:val="single" w:sz="4" w:space="0" w:color="auto"/>
              <w:bottom w:val="single" w:sz="4" w:space="0" w:color="auto"/>
              <w:right w:val="single" w:sz="4" w:space="0" w:color="auto"/>
            </w:tcBorders>
            <w:hideMark/>
          </w:tcPr>
          <w:p w14:paraId="2C15F705" w14:textId="77777777" w:rsidR="00E22670" w:rsidRPr="00D0162F" w:rsidRDefault="00E22670" w:rsidP="00096385">
            <w:pPr>
              <w:pStyle w:val="TAC"/>
            </w:pPr>
            <w:r w:rsidRPr="00D0162F">
              <w:t>1</w:t>
            </w:r>
          </w:p>
        </w:tc>
        <w:tc>
          <w:tcPr>
            <w:tcW w:w="1638" w:type="dxa"/>
            <w:tcBorders>
              <w:top w:val="single" w:sz="4" w:space="0" w:color="auto"/>
              <w:left w:val="single" w:sz="4" w:space="0" w:color="auto"/>
              <w:bottom w:val="single" w:sz="4" w:space="0" w:color="auto"/>
              <w:right w:val="single" w:sz="4" w:space="0" w:color="auto"/>
            </w:tcBorders>
          </w:tcPr>
          <w:p w14:paraId="61B23B1A" w14:textId="77777777" w:rsidR="00E22670" w:rsidRPr="00D0162F" w:rsidRDefault="00E22670" w:rsidP="00096385">
            <w:pPr>
              <w:pStyle w:val="TAL"/>
              <w:jc w:val="center"/>
            </w:pPr>
            <w:r w:rsidRPr="00D0162F">
              <w:t>1</w:t>
            </w:r>
          </w:p>
        </w:tc>
        <w:tc>
          <w:tcPr>
            <w:tcW w:w="1292" w:type="dxa"/>
            <w:tcBorders>
              <w:top w:val="single" w:sz="4" w:space="0" w:color="auto"/>
              <w:left w:val="single" w:sz="4" w:space="0" w:color="auto"/>
              <w:bottom w:val="single" w:sz="4" w:space="0" w:color="auto"/>
              <w:right w:val="single" w:sz="4" w:space="0" w:color="auto"/>
            </w:tcBorders>
            <w:hideMark/>
          </w:tcPr>
          <w:p w14:paraId="0D924ECE" w14:textId="77777777" w:rsidR="00E22670" w:rsidRPr="00D0162F" w:rsidRDefault="00E22670" w:rsidP="00096385">
            <w:pPr>
              <w:pStyle w:val="TAL"/>
            </w:pPr>
            <w:r w:rsidRPr="00D0162F">
              <w:t>5</w:t>
            </w:r>
          </w:p>
        </w:tc>
        <w:tc>
          <w:tcPr>
            <w:tcW w:w="2106" w:type="dxa"/>
            <w:tcBorders>
              <w:top w:val="single" w:sz="4" w:space="0" w:color="auto"/>
              <w:left w:val="single" w:sz="4" w:space="0" w:color="auto"/>
              <w:bottom w:val="single" w:sz="4" w:space="0" w:color="auto"/>
              <w:right w:val="single" w:sz="4" w:space="0" w:color="auto"/>
            </w:tcBorders>
            <w:hideMark/>
          </w:tcPr>
          <w:p w14:paraId="40E60010" w14:textId="77777777" w:rsidR="00E22670" w:rsidRPr="00D0162F" w:rsidRDefault="00E22670" w:rsidP="00096385">
            <w:pPr>
              <w:pStyle w:val="TAL"/>
            </w:pPr>
            <w:r w:rsidRPr="00D0162F">
              <w:t>resourceMapping setting</w:t>
            </w:r>
          </w:p>
        </w:tc>
      </w:tr>
      <w:tr w:rsidR="00E22670" w:rsidRPr="00D0162F" w14:paraId="0D325CCC" w14:textId="77777777" w:rsidTr="00096385">
        <w:trPr>
          <w:trHeight w:val="190"/>
        </w:trPr>
        <w:tc>
          <w:tcPr>
            <w:tcW w:w="2512" w:type="dxa"/>
            <w:tcBorders>
              <w:top w:val="single" w:sz="4" w:space="0" w:color="auto"/>
              <w:left w:val="single" w:sz="4" w:space="0" w:color="auto"/>
              <w:bottom w:val="single" w:sz="4" w:space="0" w:color="auto"/>
              <w:right w:val="single" w:sz="4" w:space="0" w:color="auto"/>
            </w:tcBorders>
            <w:hideMark/>
          </w:tcPr>
          <w:p w14:paraId="77BC2306" w14:textId="77777777" w:rsidR="00E22670" w:rsidRPr="00D0162F" w:rsidRDefault="00E22670" w:rsidP="00096385">
            <w:pPr>
              <w:pStyle w:val="TAL"/>
            </w:pPr>
            <w:r w:rsidRPr="00D0162F">
              <w:t>nrofSymbols</w:t>
            </w:r>
          </w:p>
        </w:tc>
        <w:tc>
          <w:tcPr>
            <w:tcW w:w="1638" w:type="dxa"/>
            <w:tcBorders>
              <w:top w:val="single" w:sz="4" w:space="0" w:color="auto"/>
              <w:left w:val="single" w:sz="4" w:space="0" w:color="auto"/>
              <w:bottom w:val="single" w:sz="4" w:space="0" w:color="auto"/>
              <w:right w:val="single" w:sz="4" w:space="0" w:color="auto"/>
            </w:tcBorders>
            <w:hideMark/>
          </w:tcPr>
          <w:p w14:paraId="07989572" w14:textId="77777777" w:rsidR="00E22670" w:rsidRPr="00D0162F" w:rsidRDefault="00E22670" w:rsidP="00096385">
            <w:pPr>
              <w:pStyle w:val="TAC"/>
            </w:pPr>
            <w:r w:rsidRPr="00D0162F">
              <w:t>1</w:t>
            </w:r>
          </w:p>
        </w:tc>
        <w:tc>
          <w:tcPr>
            <w:tcW w:w="1638" w:type="dxa"/>
            <w:tcBorders>
              <w:top w:val="single" w:sz="4" w:space="0" w:color="auto"/>
              <w:left w:val="single" w:sz="4" w:space="0" w:color="auto"/>
              <w:bottom w:val="single" w:sz="4" w:space="0" w:color="auto"/>
              <w:right w:val="single" w:sz="4" w:space="0" w:color="auto"/>
            </w:tcBorders>
          </w:tcPr>
          <w:p w14:paraId="03A9D810" w14:textId="77777777" w:rsidR="00E22670" w:rsidRPr="00D0162F" w:rsidRDefault="00E22670" w:rsidP="00096385">
            <w:pPr>
              <w:pStyle w:val="TAL"/>
              <w:jc w:val="center"/>
            </w:pPr>
            <w:r w:rsidRPr="00D0162F">
              <w:t>1</w:t>
            </w:r>
          </w:p>
        </w:tc>
        <w:tc>
          <w:tcPr>
            <w:tcW w:w="1292" w:type="dxa"/>
            <w:tcBorders>
              <w:top w:val="single" w:sz="4" w:space="0" w:color="auto"/>
              <w:left w:val="single" w:sz="4" w:space="0" w:color="auto"/>
              <w:bottom w:val="single" w:sz="4" w:space="0" w:color="auto"/>
              <w:right w:val="single" w:sz="4" w:space="0" w:color="auto"/>
            </w:tcBorders>
            <w:hideMark/>
          </w:tcPr>
          <w:p w14:paraId="25D28048" w14:textId="77777777" w:rsidR="00E22670" w:rsidRPr="00D0162F" w:rsidRDefault="00E22670" w:rsidP="00096385">
            <w:pPr>
              <w:pStyle w:val="TAL"/>
            </w:pPr>
            <w:r w:rsidRPr="00D0162F">
              <w:t>4</w:t>
            </w:r>
          </w:p>
        </w:tc>
        <w:tc>
          <w:tcPr>
            <w:tcW w:w="2106" w:type="dxa"/>
            <w:tcBorders>
              <w:top w:val="single" w:sz="4" w:space="0" w:color="auto"/>
              <w:left w:val="single" w:sz="4" w:space="0" w:color="auto"/>
              <w:bottom w:val="single" w:sz="4" w:space="0" w:color="auto"/>
              <w:right w:val="single" w:sz="4" w:space="0" w:color="auto"/>
            </w:tcBorders>
          </w:tcPr>
          <w:p w14:paraId="179012EA" w14:textId="77777777" w:rsidR="00E22670" w:rsidRPr="00D0162F" w:rsidRDefault="00E22670" w:rsidP="00096385">
            <w:pPr>
              <w:pStyle w:val="TAL"/>
            </w:pPr>
            <w:r w:rsidRPr="00D0162F">
              <w:t>SRS symbols belong to the same SRS resource.</w:t>
            </w:r>
          </w:p>
        </w:tc>
      </w:tr>
      <w:tr w:rsidR="00E22670" w:rsidRPr="00D0162F" w14:paraId="4068CFDB" w14:textId="77777777" w:rsidTr="00096385">
        <w:trPr>
          <w:trHeight w:val="137"/>
        </w:trPr>
        <w:tc>
          <w:tcPr>
            <w:tcW w:w="2512" w:type="dxa"/>
            <w:tcBorders>
              <w:top w:val="single" w:sz="4" w:space="0" w:color="auto"/>
              <w:left w:val="single" w:sz="4" w:space="0" w:color="auto"/>
              <w:bottom w:val="single" w:sz="4" w:space="0" w:color="auto"/>
              <w:right w:val="single" w:sz="4" w:space="0" w:color="auto"/>
            </w:tcBorders>
            <w:hideMark/>
          </w:tcPr>
          <w:p w14:paraId="601EC404" w14:textId="77777777" w:rsidR="00E22670" w:rsidRPr="00D0162F" w:rsidRDefault="00E22670" w:rsidP="00096385">
            <w:pPr>
              <w:pStyle w:val="TAL"/>
            </w:pPr>
            <w:r w:rsidRPr="00D0162F">
              <w:t>repetitionFactor</w:t>
            </w:r>
          </w:p>
        </w:tc>
        <w:tc>
          <w:tcPr>
            <w:tcW w:w="1638" w:type="dxa"/>
            <w:tcBorders>
              <w:top w:val="single" w:sz="4" w:space="0" w:color="auto"/>
              <w:left w:val="single" w:sz="4" w:space="0" w:color="auto"/>
              <w:bottom w:val="single" w:sz="4" w:space="0" w:color="auto"/>
              <w:right w:val="single" w:sz="4" w:space="0" w:color="auto"/>
            </w:tcBorders>
            <w:hideMark/>
          </w:tcPr>
          <w:p w14:paraId="1752B95A" w14:textId="77777777" w:rsidR="00E22670" w:rsidRPr="00D0162F" w:rsidRDefault="00E22670" w:rsidP="00096385">
            <w:pPr>
              <w:pStyle w:val="TAC"/>
            </w:pPr>
            <w:r w:rsidRPr="00D0162F">
              <w:t>n1</w:t>
            </w:r>
          </w:p>
        </w:tc>
        <w:tc>
          <w:tcPr>
            <w:tcW w:w="1638" w:type="dxa"/>
            <w:tcBorders>
              <w:top w:val="single" w:sz="4" w:space="0" w:color="auto"/>
              <w:left w:val="single" w:sz="4" w:space="0" w:color="auto"/>
              <w:bottom w:val="single" w:sz="4" w:space="0" w:color="auto"/>
              <w:right w:val="single" w:sz="4" w:space="0" w:color="auto"/>
            </w:tcBorders>
          </w:tcPr>
          <w:p w14:paraId="5B9D7AC0" w14:textId="77777777" w:rsidR="00E22670" w:rsidRPr="00D0162F" w:rsidRDefault="00E22670" w:rsidP="00096385">
            <w:pPr>
              <w:pStyle w:val="TAL"/>
              <w:jc w:val="center"/>
            </w:pPr>
            <w:r w:rsidRPr="00D0162F">
              <w:t>n1</w:t>
            </w:r>
          </w:p>
        </w:tc>
        <w:tc>
          <w:tcPr>
            <w:tcW w:w="1292" w:type="dxa"/>
            <w:tcBorders>
              <w:top w:val="single" w:sz="4" w:space="0" w:color="auto"/>
              <w:left w:val="single" w:sz="4" w:space="0" w:color="auto"/>
              <w:bottom w:val="single" w:sz="4" w:space="0" w:color="auto"/>
              <w:right w:val="single" w:sz="4" w:space="0" w:color="auto"/>
            </w:tcBorders>
            <w:hideMark/>
          </w:tcPr>
          <w:p w14:paraId="437AF569" w14:textId="77777777" w:rsidR="00E22670" w:rsidRPr="00D0162F" w:rsidRDefault="00E22670" w:rsidP="00096385">
            <w:pPr>
              <w:pStyle w:val="TAL"/>
            </w:pPr>
            <w:r w:rsidRPr="00D0162F">
              <w:t>n.a.</w:t>
            </w:r>
          </w:p>
        </w:tc>
        <w:tc>
          <w:tcPr>
            <w:tcW w:w="2106" w:type="dxa"/>
            <w:tcBorders>
              <w:top w:val="single" w:sz="4" w:space="0" w:color="auto"/>
              <w:left w:val="single" w:sz="4" w:space="0" w:color="auto"/>
              <w:bottom w:val="single" w:sz="4" w:space="0" w:color="auto"/>
              <w:right w:val="single" w:sz="4" w:space="0" w:color="auto"/>
            </w:tcBorders>
            <w:hideMark/>
          </w:tcPr>
          <w:p w14:paraId="5F2598EE" w14:textId="77777777" w:rsidR="00E22670" w:rsidRPr="00D0162F" w:rsidRDefault="00E22670" w:rsidP="00096385">
            <w:pPr>
              <w:pStyle w:val="TAL"/>
            </w:pPr>
            <w:r w:rsidRPr="00D0162F">
              <w:t>without repetition.</w:t>
            </w:r>
          </w:p>
        </w:tc>
      </w:tr>
      <w:tr w:rsidR="00E22670" w:rsidRPr="00D0162F" w14:paraId="3B34E414" w14:textId="77777777" w:rsidTr="00096385">
        <w:trPr>
          <w:trHeight w:val="64"/>
        </w:trPr>
        <w:tc>
          <w:tcPr>
            <w:tcW w:w="2512" w:type="dxa"/>
            <w:tcBorders>
              <w:top w:val="single" w:sz="4" w:space="0" w:color="auto"/>
              <w:left w:val="single" w:sz="4" w:space="0" w:color="auto"/>
              <w:bottom w:val="single" w:sz="4" w:space="0" w:color="auto"/>
              <w:right w:val="single" w:sz="4" w:space="0" w:color="auto"/>
            </w:tcBorders>
            <w:hideMark/>
          </w:tcPr>
          <w:p w14:paraId="0FFAE5E5" w14:textId="77777777" w:rsidR="00E22670" w:rsidRPr="00D0162F" w:rsidRDefault="00E22670" w:rsidP="00096385">
            <w:pPr>
              <w:pStyle w:val="TAL"/>
            </w:pPr>
            <w:r w:rsidRPr="00D0162F">
              <w:t>transmissionComb</w:t>
            </w:r>
          </w:p>
        </w:tc>
        <w:tc>
          <w:tcPr>
            <w:tcW w:w="1638" w:type="dxa"/>
            <w:tcBorders>
              <w:top w:val="single" w:sz="4" w:space="0" w:color="auto"/>
              <w:left w:val="single" w:sz="4" w:space="0" w:color="auto"/>
              <w:bottom w:val="single" w:sz="4" w:space="0" w:color="auto"/>
              <w:right w:val="single" w:sz="4" w:space="0" w:color="auto"/>
            </w:tcBorders>
            <w:hideMark/>
          </w:tcPr>
          <w:p w14:paraId="275233CC" w14:textId="77777777" w:rsidR="00E22670" w:rsidRPr="00D0162F" w:rsidRDefault="00E22670" w:rsidP="00096385">
            <w:pPr>
              <w:pStyle w:val="TAC"/>
              <w:rPr>
                <w:lang w:eastAsia="zh-CN"/>
              </w:rPr>
            </w:pPr>
            <w:r w:rsidRPr="00D0162F">
              <w:rPr>
                <w:lang w:eastAsia="zh-CN"/>
              </w:rPr>
              <w:t>n2</w:t>
            </w:r>
          </w:p>
        </w:tc>
        <w:tc>
          <w:tcPr>
            <w:tcW w:w="1638" w:type="dxa"/>
            <w:tcBorders>
              <w:top w:val="single" w:sz="4" w:space="0" w:color="auto"/>
              <w:left w:val="single" w:sz="4" w:space="0" w:color="auto"/>
              <w:bottom w:val="single" w:sz="4" w:space="0" w:color="auto"/>
              <w:right w:val="single" w:sz="4" w:space="0" w:color="auto"/>
            </w:tcBorders>
          </w:tcPr>
          <w:p w14:paraId="1799D607" w14:textId="77777777" w:rsidR="00E22670" w:rsidRPr="00D0162F" w:rsidRDefault="00E22670" w:rsidP="00096385">
            <w:pPr>
              <w:pStyle w:val="TAL"/>
              <w:jc w:val="center"/>
            </w:pPr>
            <w:r w:rsidRPr="00D0162F">
              <w:rPr>
                <w:lang w:eastAsia="zh-CN"/>
              </w:rPr>
              <w:t>n2</w:t>
            </w:r>
          </w:p>
        </w:tc>
        <w:tc>
          <w:tcPr>
            <w:tcW w:w="1292" w:type="dxa"/>
            <w:tcBorders>
              <w:top w:val="single" w:sz="4" w:space="0" w:color="auto"/>
              <w:left w:val="single" w:sz="4" w:space="0" w:color="auto"/>
              <w:bottom w:val="single" w:sz="4" w:space="0" w:color="auto"/>
              <w:right w:val="single" w:sz="4" w:space="0" w:color="auto"/>
            </w:tcBorders>
            <w:hideMark/>
          </w:tcPr>
          <w:p w14:paraId="03B497DF" w14:textId="77777777" w:rsidR="00E22670" w:rsidRPr="00D0162F" w:rsidRDefault="00E22670" w:rsidP="00096385">
            <w:pPr>
              <w:pStyle w:val="TAL"/>
            </w:pPr>
            <w:r w:rsidRPr="00D0162F">
              <w:t>n4</w:t>
            </w:r>
          </w:p>
        </w:tc>
        <w:tc>
          <w:tcPr>
            <w:tcW w:w="2106" w:type="dxa"/>
            <w:tcBorders>
              <w:top w:val="single" w:sz="4" w:space="0" w:color="auto"/>
              <w:left w:val="single" w:sz="4" w:space="0" w:color="auto"/>
              <w:bottom w:val="single" w:sz="4" w:space="0" w:color="auto"/>
              <w:right w:val="single" w:sz="4" w:space="0" w:color="auto"/>
            </w:tcBorders>
          </w:tcPr>
          <w:p w14:paraId="42330ADF" w14:textId="77777777" w:rsidR="00E22670" w:rsidRPr="00D0162F" w:rsidRDefault="00E22670" w:rsidP="00096385">
            <w:pPr>
              <w:pStyle w:val="TAL"/>
            </w:pPr>
          </w:p>
        </w:tc>
      </w:tr>
      <w:tr w:rsidR="00E22670" w:rsidRPr="00D0162F" w14:paraId="3B1757B7" w14:textId="77777777" w:rsidTr="00096385">
        <w:trPr>
          <w:trHeight w:val="214"/>
        </w:trPr>
        <w:tc>
          <w:tcPr>
            <w:tcW w:w="2512" w:type="dxa"/>
            <w:tcBorders>
              <w:top w:val="single" w:sz="4" w:space="0" w:color="auto"/>
              <w:left w:val="single" w:sz="4" w:space="0" w:color="auto"/>
              <w:bottom w:val="single" w:sz="4" w:space="0" w:color="auto"/>
              <w:right w:val="single" w:sz="4" w:space="0" w:color="auto"/>
            </w:tcBorders>
            <w:hideMark/>
          </w:tcPr>
          <w:p w14:paraId="771EAFA6" w14:textId="77777777" w:rsidR="00E22670" w:rsidRPr="00D0162F" w:rsidRDefault="00E22670" w:rsidP="00096385">
            <w:pPr>
              <w:pStyle w:val="TAL"/>
            </w:pPr>
            <w:r w:rsidRPr="00D0162F">
              <w:t>combOffset-n2</w:t>
            </w:r>
          </w:p>
        </w:tc>
        <w:tc>
          <w:tcPr>
            <w:tcW w:w="1638" w:type="dxa"/>
            <w:tcBorders>
              <w:top w:val="single" w:sz="4" w:space="0" w:color="auto"/>
              <w:left w:val="single" w:sz="4" w:space="0" w:color="auto"/>
              <w:bottom w:val="single" w:sz="4" w:space="0" w:color="auto"/>
              <w:right w:val="single" w:sz="4" w:space="0" w:color="auto"/>
            </w:tcBorders>
            <w:hideMark/>
          </w:tcPr>
          <w:p w14:paraId="6F457215" w14:textId="77777777" w:rsidR="00E22670" w:rsidRPr="00D0162F" w:rsidRDefault="00E22670" w:rsidP="00096385">
            <w:pPr>
              <w:pStyle w:val="TAC"/>
            </w:pPr>
            <w:r w:rsidRPr="00D0162F">
              <w:t>0</w:t>
            </w:r>
          </w:p>
        </w:tc>
        <w:tc>
          <w:tcPr>
            <w:tcW w:w="1638" w:type="dxa"/>
            <w:tcBorders>
              <w:top w:val="single" w:sz="4" w:space="0" w:color="auto"/>
              <w:left w:val="single" w:sz="4" w:space="0" w:color="auto"/>
              <w:bottom w:val="single" w:sz="4" w:space="0" w:color="auto"/>
              <w:right w:val="single" w:sz="4" w:space="0" w:color="auto"/>
            </w:tcBorders>
          </w:tcPr>
          <w:p w14:paraId="5636765B" w14:textId="77777777" w:rsidR="00E22670" w:rsidRPr="00D0162F" w:rsidRDefault="00E22670" w:rsidP="00096385">
            <w:pPr>
              <w:pStyle w:val="TAL"/>
              <w:jc w:val="center"/>
            </w:pPr>
            <w:r w:rsidRPr="00D0162F">
              <w:t>0</w:t>
            </w:r>
          </w:p>
        </w:tc>
        <w:tc>
          <w:tcPr>
            <w:tcW w:w="1292" w:type="dxa"/>
            <w:tcBorders>
              <w:top w:val="single" w:sz="4" w:space="0" w:color="auto"/>
              <w:left w:val="single" w:sz="4" w:space="0" w:color="auto"/>
              <w:bottom w:val="single" w:sz="4" w:space="0" w:color="auto"/>
              <w:right w:val="single" w:sz="4" w:space="0" w:color="auto"/>
            </w:tcBorders>
            <w:hideMark/>
          </w:tcPr>
          <w:p w14:paraId="02675C1A" w14:textId="77777777" w:rsidR="00E22670" w:rsidRPr="00D0162F" w:rsidRDefault="00E22670" w:rsidP="00096385">
            <w:pPr>
              <w:pStyle w:val="TAL"/>
            </w:pPr>
            <w:r w:rsidRPr="00D0162F">
              <w:t>0</w:t>
            </w:r>
          </w:p>
        </w:tc>
        <w:tc>
          <w:tcPr>
            <w:tcW w:w="2106" w:type="dxa"/>
            <w:tcBorders>
              <w:top w:val="single" w:sz="4" w:space="0" w:color="auto"/>
              <w:left w:val="single" w:sz="4" w:space="0" w:color="auto"/>
              <w:bottom w:val="single" w:sz="4" w:space="0" w:color="auto"/>
              <w:right w:val="single" w:sz="4" w:space="0" w:color="auto"/>
            </w:tcBorders>
            <w:hideMark/>
          </w:tcPr>
          <w:p w14:paraId="5244F928" w14:textId="77777777" w:rsidR="00E22670" w:rsidRPr="00D0162F" w:rsidRDefault="00E22670" w:rsidP="00096385">
            <w:pPr>
              <w:pStyle w:val="TAL"/>
            </w:pPr>
            <w:r w:rsidRPr="00D0162F">
              <w:t>transmissionComb setting</w:t>
            </w:r>
          </w:p>
        </w:tc>
      </w:tr>
      <w:tr w:rsidR="00E22670" w:rsidRPr="00D0162F" w14:paraId="606CE1E0" w14:textId="77777777" w:rsidTr="00096385">
        <w:trPr>
          <w:trHeight w:val="147"/>
        </w:trPr>
        <w:tc>
          <w:tcPr>
            <w:tcW w:w="2512" w:type="dxa"/>
            <w:tcBorders>
              <w:top w:val="single" w:sz="4" w:space="0" w:color="auto"/>
              <w:left w:val="single" w:sz="4" w:space="0" w:color="auto"/>
              <w:bottom w:val="single" w:sz="4" w:space="0" w:color="auto"/>
              <w:right w:val="single" w:sz="4" w:space="0" w:color="auto"/>
            </w:tcBorders>
            <w:hideMark/>
          </w:tcPr>
          <w:p w14:paraId="098CCC58" w14:textId="77777777" w:rsidR="00E22670" w:rsidRPr="00D0162F" w:rsidRDefault="00E22670" w:rsidP="00096385">
            <w:pPr>
              <w:pStyle w:val="TAL"/>
            </w:pPr>
            <w:r w:rsidRPr="00D0162F">
              <w:t>cyclicShift-n2</w:t>
            </w:r>
          </w:p>
        </w:tc>
        <w:tc>
          <w:tcPr>
            <w:tcW w:w="1638" w:type="dxa"/>
            <w:tcBorders>
              <w:top w:val="single" w:sz="4" w:space="0" w:color="auto"/>
              <w:left w:val="single" w:sz="4" w:space="0" w:color="auto"/>
              <w:bottom w:val="single" w:sz="4" w:space="0" w:color="auto"/>
              <w:right w:val="single" w:sz="4" w:space="0" w:color="auto"/>
            </w:tcBorders>
            <w:hideMark/>
          </w:tcPr>
          <w:p w14:paraId="7987FCAB" w14:textId="77777777" w:rsidR="00E22670" w:rsidRPr="00D0162F" w:rsidRDefault="00E22670" w:rsidP="00096385">
            <w:pPr>
              <w:pStyle w:val="TAC"/>
            </w:pPr>
            <w:r w:rsidRPr="00D0162F">
              <w:t>0</w:t>
            </w:r>
          </w:p>
        </w:tc>
        <w:tc>
          <w:tcPr>
            <w:tcW w:w="1638" w:type="dxa"/>
            <w:tcBorders>
              <w:top w:val="single" w:sz="4" w:space="0" w:color="auto"/>
              <w:left w:val="single" w:sz="4" w:space="0" w:color="auto"/>
              <w:bottom w:val="single" w:sz="4" w:space="0" w:color="auto"/>
              <w:right w:val="single" w:sz="4" w:space="0" w:color="auto"/>
            </w:tcBorders>
          </w:tcPr>
          <w:p w14:paraId="70F52EDE" w14:textId="77777777" w:rsidR="00E22670" w:rsidRPr="00D0162F" w:rsidRDefault="00E22670" w:rsidP="00096385">
            <w:pPr>
              <w:pStyle w:val="TAL"/>
              <w:jc w:val="center"/>
            </w:pPr>
            <w:r w:rsidRPr="00D0162F">
              <w:t>0</w:t>
            </w:r>
          </w:p>
        </w:tc>
        <w:tc>
          <w:tcPr>
            <w:tcW w:w="1292" w:type="dxa"/>
            <w:tcBorders>
              <w:top w:val="single" w:sz="4" w:space="0" w:color="auto"/>
              <w:left w:val="single" w:sz="4" w:space="0" w:color="auto"/>
              <w:bottom w:val="single" w:sz="4" w:space="0" w:color="auto"/>
              <w:right w:val="single" w:sz="4" w:space="0" w:color="auto"/>
            </w:tcBorders>
            <w:hideMark/>
          </w:tcPr>
          <w:p w14:paraId="0913F981" w14:textId="77777777" w:rsidR="00E22670" w:rsidRPr="00D0162F" w:rsidRDefault="00E22670" w:rsidP="00096385">
            <w:pPr>
              <w:pStyle w:val="TAL"/>
            </w:pPr>
            <w:r w:rsidRPr="00D0162F">
              <w:t>0</w:t>
            </w:r>
          </w:p>
        </w:tc>
        <w:tc>
          <w:tcPr>
            <w:tcW w:w="2106" w:type="dxa"/>
            <w:tcBorders>
              <w:top w:val="single" w:sz="4" w:space="0" w:color="auto"/>
              <w:left w:val="single" w:sz="4" w:space="0" w:color="auto"/>
              <w:bottom w:val="single" w:sz="4" w:space="0" w:color="auto"/>
              <w:right w:val="single" w:sz="4" w:space="0" w:color="auto"/>
            </w:tcBorders>
            <w:hideMark/>
          </w:tcPr>
          <w:p w14:paraId="5E579145" w14:textId="77777777" w:rsidR="00E22670" w:rsidRPr="00D0162F" w:rsidRDefault="00E22670" w:rsidP="00096385">
            <w:pPr>
              <w:pStyle w:val="TAL"/>
            </w:pPr>
            <w:r w:rsidRPr="00D0162F">
              <w:t> </w:t>
            </w:r>
          </w:p>
        </w:tc>
      </w:tr>
      <w:tr w:rsidR="00E22670" w:rsidRPr="00D0162F" w14:paraId="2F94FC2A" w14:textId="77777777" w:rsidTr="00096385">
        <w:trPr>
          <w:trHeight w:val="365"/>
        </w:trPr>
        <w:tc>
          <w:tcPr>
            <w:tcW w:w="2512" w:type="dxa"/>
            <w:tcBorders>
              <w:top w:val="single" w:sz="4" w:space="0" w:color="auto"/>
              <w:left w:val="single" w:sz="4" w:space="0" w:color="auto"/>
              <w:bottom w:val="single" w:sz="4" w:space="0" w:color="auto"/>
              <w:right w:val="single" w:sz="4" w:space="0" w:color="auto"/>
            </w:tcBorders>
            <w:hideMark/>
          </w:tcPr>
          <w:p w14:paraId="4C223819" w14:textId="77777777" w:rsidR="00E22670" w:rsidRPr="00D0162F" w:rsidRDefault="00E22670" w:rsidP="00096385">
            <w:pPr>
              <w:pStyle w:val="TAL"/>
            </w:pPr>
            <w:r w:rsidRPr="00D0162F">
              <w:t>nrofSRS-Ports</w:t>
            </w:r>
          </w:p>
        </w:tc>
        <w:tc>
          <w:tcPr>
            <w:tcW w:w="1638" w:type="dxa"/>
            <w:tcBorders>
              <w:top w:val="single" w:sz="4" w:space="0" w:color="auto"/>
              <w:left w:val="single" w:sz="4" w:space="0" w:color="auto"/>
              <w:bottom w:val="single" w:sz="4" w:space="0" w:color="auto"/>
              <w:right w:val="single" w:sz="4" w:space="0" w:color="auto"/>
            </w:tcBorders>
            <w:hideMark/>
          </w:tcPr>
          <w:p w14:paraId="57CEFC3C" w14:textId="77777777" w:rsidR="00E22670" w:rsidRPr="00D0162F" w:rsidRDefault="00E22670" w:rsidP="00096385">
            <w:pPr>
              <w:pStyle w:val="TAC"/>
            </w:pPr>
            <w:r w:rsidRPr="00D0162F">
              <w:t>port1</w:t>
            </w:r>
          </w:p>
        </w:tc>
        <w:tc>
          <w:tcPr>
            <w:tcW w:w="1638" w:type="dxa"/>
            <w:tcBorders>
              <w:top w:val="single" w:sz="4" w:space="0" w:color="auto"/>
              <w:left w:val="single" w:sz="4" w:space="0" w:color="auto"/>
              <w:bottom w:val="single" w:sz="4" w:space="0" w:color="auto"/>
              <w:right w:val="single" w:sz="4" w:space="0" w:color="auto"/>
            </w:tcBorders>
          </w:tcPr>
          <w:p w14:paraId="3AAF6BE1" w14:textId="77777777" w:rsidR="00E22670" w:rsidRPr="00D0162F" w:rsidRDefault="00E22670" w:rsidP="00096385">
            <w:pPr>
              <w:pStyle w:val="TAL"/>
              <w:jc w:val="center"/>
            </w:pPr>
            <w:r w:rsidRPr="00D0162F">
              <w:t>port1</w:t>
            </w:r>
          </w:p>
        </w:tc>
        <w:tc>
          <w:tcPr>
            <w:tcW w:w="1292" w:type="dxa"/>
            <w:tcBorders>
              <w:top w:val="single" w:sz="4" w:space="0" w:color="auto"/>
              <w:left w:val="single" w:sz="4" w:space="0" w:color="auto"/>
              <w:bottom w:val="single" w:sz="4" w:space="0" w:color="auto"/>
              <w:right w:val="single" w:sz="4" w:space="0" w:color="auto"/>
            </w:tcBorders>
            <w:hideMark/>
          </w:tcPr>
          <w:p w14:paraId="76CA67A8" w14:textId="77777777" w:rsidR="00E22670" w:rsidRPr="00D0162F" w:rsidRDefault="00E22670" w:rsidP="00096385">
            <w:pPr>
              <w:pStyle w:val="TAL"/>
            </w:pPr>
            <w:r w:rsidRPr="00D0162F">
              <w:t>port1</w:t>
            </w:r>
          </w:p>
        </w:tc>
        <w:tc>
          <w:tcPr>
            <w:tcW w:w="2106" w:type="dxa"/>
            <w:tcBorders>
              <w:top w:val="single" w:sz="4" w:space="0" w:color="auto"/>
              <w:left w:val="single" w:sz="4" w:space="0" w:color="auto"/>
              <w:bottom w:val="single" w:sz="4" w:space="0" w:color="auto"/>
              <w:right w:val="single" w:sz="4" w:space="0" w:color="auto"/>
            </w:tcBorders>
            <w:hideMark/>
          </w:tcPr>
          <w:p w14:paraId="4DF79ED4" w14:textId="77777777" w:rsidR="00E22670" w:rsidRPr="00D0162F" w:rsidRDefault="00E22670" w:rsidP="00096385">
            <w:pPr>
              <w:pStyle w:val="TAL"/>
            </w:pPr>
            <w:r w:rsidRPr="00D0162F">
              <w:t>Number of antenna ports used for SRS resource transmission</w:t>
            </w:r>
          </w:p>
        </w:tc>
      </w:tr>
      <w:tr w:rsidR="00E22670" w:rsidRPr="00D0162F" w14:paraId="48EF2DD0" w14:textId="77777777" w:rsidTr="00096385">
        <w:trPr>
          <w:trHeight w:val="77"/>
        </w:trPr>
        <w:tc>
          <w:tcPr>
            <w:tcW w:w="2512" w:type="dxa"/>
            <w:tcBorders>
              <w:top w:val="single" w:sz="4" w:space="0" w:color="auto"/>
              <w:left w:val="single" w:sz="4" w:space="0" w:color="auto"/>
              <w:bottom w:val="single" w:sz="4" w:space="0" w:color="auto"/>
              <w:right w:val="single" w:sz="4" w:space="0" w:color="auto"/>
            </w:tcBorders>
            <w:hideMark/>
          </w:tcPr>
          <w:p w14:paraId="019AA63D" w14:textId="77777777" w:rsidR="00E22670" w:rsidRPr="00D0162F" w:rsidRDefault="00E22670" w:rsidP="00096385">
            <w:pPr>
              <w:pStyle w:val="TAL"/>
            </w:pPr>
            <w:r w:rsidRPr="00D0162F">
              <w:t>resourceType</w:t>
            </w:r>
          </w:p>
        </w:tc>
        <w:tc>
          <w:tcPr>
            <w:tcW w:w="1638" w:type="dxa"/>
            <w:tcBorders>
              <w:top w:val="single" w:sz="4" w:space="0" w:color="auto"/>
              <w:left w:val="single" w:sz="4" w:space="0" w:color="auto"/>
              <w:bottom w:val="single" w:sz="4" w:space="0" w:color="auto"/>
              <w:right w:val="single" w:sz="4" w:space="0" w:color="auto"/>
            </w:tcBorders>
            <w:hideMark/>
          </w:tcPr>
          <w:p w14:paraId="24E81082" w14:textId="77777777" w:rsidR="00E22670" w:rsidRPr="00D0162F" w:rsidRDefault="00E22670" w:rsidP="00096385">
            <w:pPr>
              <w:pStyle w:val="TAC"/>
            </w:pPr>
            <w:r w:rsidRPr="00D0162F">
              <w:t>Periodic</w:t>
            </w:r>
          </w:p>
        </w:tc>
        <w:tc>
          <w:tcPr>
            <w:tcW w:w="1638" w:type="dxa"/>
            <w:tcBorders>
              <w:top w:val="single" w:sz="4" w:space="0" w:color="auto"/>
              <w:left w:val="single" w:sz="4" w:space="0" w:color="auto"/>
              <w:bottom w:val="single" w:sz="4" w:space="0" w:color="auto"/>
              <w:right w:val="single" w:sz="4" w:space="0" w:color="auto"/>
            </w:tcBorders>
          </w:tcPr>
          <w:p w14:paraId="75CE145B" w14:textId="77777777" w:rsidR="00E22670" w:rsidRPr="00D0162F" w:rsidRDefault="00E22670" w:rsidP="00096385">
            <w:pPr>
              <w:pStyle w:val="TAL"/>
              <w:jc w:val="center"/>
            </w:pPr>
            <w:r w:rsidRPr="00D0162F">
              <w:t>Aperiodic</w:t>
            </w:r>
          </w:p>
        </w:tc>
        <w:tc>
          <w:tcPr>
            <w:tcW w:w="1292" w:type="dxa"/>
            <w:tcBorders>
              <w:top w:val="single" w:sz="4" w:space="0" w:color="auto"/>
              <w:left w:val="single" w:sz="4" w:space="0" w:color="auto"/>
              <w:bottom w:val="single" w:sz="4" w:space="0" w:color="auto"/>
              <w:right w:val="single" w:sz="4" w:space="0" w:color="auto"/>
            </w:tcBorders>
            <w:hideMark/>
          </w:tcPr>
          <w:p w14:paraId="7DEFD72F" w14:textId="77777777" w:rsidR="00E22670" w:rsidRPr="00D0162F" w:rsidRDefault="00E22670" w:rsidP="00096385">
            <w:pPr>
              <w:pStyle w:val="TAL"/>
            </w:pPr>
            <w:r w:rsidRPr="00D0162F">
              <w:t>Periodic</w:t>
            </w:r>
          </w:p>
        </w:tc>
        <w:tc>
          <w:tcPr>
            <w:tcW w:w="2106" w:type="dxa"/>
            <w:tcBorders>
              <w:top w:val="single" w:sz="4" w:space="0" w:color="auto"/>
              <w:left w:val="single" w:sz="4" w:space="0" w:color="auto"/>
              <w:bottom w:val="single" w:sz="4" w:space="0" w:color="auto"/>
              <w:right w:val="single" w:sz="4" w:space="0" w:color="auto"/>
            </w:tcBorders>
          </w:tcPr>
          <w:p w14:paraId="751F32DD" w14:textId="77777777" w:rsidR="00E22670" w:rsidRPr="00D0162F" w:rsidRDefault="00E22670" w:rsidP="00096385">
            <w:pPr>
              <w:pStyle w:val="TAL"/>
            </w:pPr>
          </w:p>
        </w:tc>
      </w:tr>
      <w:tr w:rsidR="00E22670" w:rsidRPr="00D0162F" w14:paraId="08D92244" w14:textId="77777777" w:rsidTr="00096385">
        <w:trPr>
          <w:trHeight w:val="124"/>
        </w:trPr>
        <w:tc>
          <w:tcPr>
            <w:tcW w:w="2512" w:type="dxa"/>
            <w:tcBorders>
              <w:top w:val="single" w:sz="4" w:space="0" w:color="auto"/>
              <w:left w:val="single" w:sz="4" w:space="0" w:color="auto"/>
              <w:bottom w:val="single" w:sz="4" w:space="0" w:color="auto"/>
              <w:right w:val="single" w:sz="4" w:space="0" w:color="auto"/>
            </w:tcBorders>
            <w:hideMark/>
          </w:tcPr>
          <w:p w14:paraId="1ABD6333" w14:textId="77777777" w:rsidR="00E22670" w:rsidRPr="00D0162F" w:rsidRDefault="00E22670" w:rsidP="00096385">
            <w:pPr>
              <w:pStyle w:val="TAL"/>
            </w:pPr>
            <w:r w:rsidRPr="00D0162F">
              <w:t>periodicityAndOffset-p</w:t>
            </w:r>
          </w:p>
        </w:tc>
        <w:tc>
          <w:tcPr>
            <w:tcW w:w="1638" w:type="dxa"/>
            <w:tcBorders>
              <w:top w:val="single" w:sz="4" w:space="0" w:color="auto"/>
              <w:left w:val="single" w:sz="4" w:space="0" w:color="auto"/>
              <w:bottom w:val="single" w:sz="4" w:space="0" w:color="auto"/>
              <w:right w:val="single" w:sz="4" w:space="0" w:color="auto"/>
            </w:tcBorders>
            <w:hideMark/>
          </w:tcPr>
          <w:p w14:paraId="6E935ECF" w14:textId="77777777" w:rsidR="00E22670" w:rsidRPr="00D0162F" w:rsidRDefault="00E22670" w:rsidP="00096385">
            <w:pPr>
              <w:pStyle w:val="TAC"/>
            </w:pPr>
            <w:r w:rsidRPr="00D0162F">
              <w:t>sl320, 3</w:t>
            </w:r>
          </w:p>
        </w:tc>
        <w:tc>
          <w:tcPr>
            <w:tcW w:w="1638" w:type="dxa"/>
            <w:tcBorders>
              <w:top w:val="single" w:sz="4" w:space="0" w:color="auto"/>
              <w:left w:val="single" w:sz="4" w:space="0" w:color="auto"/>
              <w:bottom w:val="single" w:sz="4" w:space="0" w:color="auto"/>
              <w:right w:val="single" w:sz="4" w:space="0" w:color="auto"/>
            </w:tcBorders>
          </w:tcPr>
          <w:p w14:paraId="26A92FC0" w14:textId="77777777" w:rsidR="00E22670" w:rsidRPr="00D0162F" w:rsidRDefault="00E22670" w:rsidP="00096385">
            <w:pPr>
              <w:pStyle w:val="TAL"/>
              <w:jc w:val="center"/>
            </w:pPr>
            <w:r w:rsidRPr="00D0162F">
              <w:t>N/A</w:t>
            </w:r>
          </w:p>
        </w:tc>
        <w:tc>
          <w:tcPr>
            <w:tcW w:w="1292" w:type="dxa"/>
            <w:tcBorders>
              <w:top w:val="single" w:sz="4" w:space="0" w:color="auto"/>
              <w:left w:val="single" w:sz="4" w:space="0" w:color="auto"/>
              <w:bottom w:val="single" w:sz="4" w:space="0" w:color="auto"/>
              <w:right w:val="single" w:sz="4" w:space="0" w:color="auto"/>
            </w:tcBorders>
            <w:hideMark/>
          </w:tcPr>
          <w:p w14:paraId="439998AA" w14:textId="77777777" w:rsidR="00E22670" w:rsidRPr="00D0162F" w:rsidRDefault="00E22670" w:rsidP="00096385">
            <w:pPr>
              <w:pStyle w:val="TAL"/>
            </w:pPr>
            <w:r w:rsidRPr="00D0162F">
              <w:t>Sl</w:t>
            </w:r>
            <w:r w:rsidRPr="00D0162F">
              <w:rPr>
                <w:rFonts w:eastAsiaTheme="minorEastAsia"/>
                <w:lang w:eastAsia="zh-CN"/>
              </w:rPr>
              <w:t>1280</w:t>
            </w:r>
            <w:r w:rsidRPr="00D0162F">
              <w:t xml:space="preserve">, </w:t>
            </w:r>
            <w:r w:rsidRPr="00D0162F">
              <w:rPr>
                <w:rFonts w:eastAsiaTheme="minorEastAsia"/>
                <w:lang w:eastAsia="zh-CN"/>
              </w:rPr>
              <w:t>16</w:t>
            </w:r>
            <w:r w:rsidRPr="00D0162F">
              <w:t>0</w:t>
            </w:r>
          </w:p>
        </w:tc>
        <w:tc>
          <w:tcPr>
            <w:tcW w:w="2106" w:type="dxa"/>
            <w:tcBorders>
              <w:top w:val="single" w:sz="4" w:space="0" w:color="auto"/>
              <w:left w:val="single" w:sz="4" w:space="0" w:color="auto"/>
              <w:bottom w:val="single" w:sz="4" w:space="0" w:color="auto"/>
              <w:right w:val="single" w:sz="4" w:space="0" w:color="auto"/>
            </w:tcBorders>
            <w:hideMark/>
          </w:tcPr>
          <w:p w14:paraId="76828945" w14:textId="474D1E65" w:rsidR="00E22670" w:rsidRPr="00D0162F" w:rsidRDefault="00E22670" w:rsidP="00096385">
            <w:pPr>
              <w:pStyle w:val="TAL"/>
            </w:pPr>
            <w:r w:rsidRPr="00D0162F">
              <w:t>SRS transmission periodicity</w:t>
            </w:r>
          </w:p>
        </w:tc>
      </w:tr>
    </w:tbl>
    <w:p w14:paraId="137DD55A" w14:textId="77777777" w:rsidR="00E22670" w:rsidRPr="00D0162F" w:rsidRDefault="00E22670" w:rsidP="00874C5E"/>
    <w:p w14:paraId="100358F8" w14:textId="4E6DEAE9" w:rsidR="00AB67FA" w:rsidRPr="00D0162F" w:rsidRDefault="00AB67FA" w:rsidP="00AB67FA">
      <w:pPr>
        <w:pStyle w:val="Heading8"/>
      </w:pPr>
      <w:r w:rsidRPr="00D0162F">
        <w:t>Annex B (normative):</w:t>
      </w:r>
      <w:r w:rsidRPr="00D0162F">
        <w:br/>
        <w:t>Conditions for RRM requirements applicability for operating bands</w:t>
      </w:r>
    </w:p>
    <w:p w14:paraId="6B78E8AD" w14:textId="77777777" w:rsidR="00AB67FA" w:rsidRPr="00D0162F" w:rsidRDefault="00AB67FA" w:rsidP="00AB67FA">
      <w:pPr>
        <w:pStyle w:val="Heading1"/>
      </w:pPr>
      <w:r w:rsidRPr="00D0162F">
        <w:t>B.1</w:t>
      </w:r>
      <w:r w:rsidRPr="00D0162F">
        <w:tab/>
        <w:t>Conditions for NR RRC_IDLE state mobility</w:t>
      </w:r>
    </w:p>
    <w:p w14:paraId="188312BC" w14:textId="77777777" w:rsidR="00AB67FA" w:rsidRPr="00D0162F" w:rsidRDefault="00AB67FA" w:rsidP="00AB67FA">
      <w:pPr>
        <w:pStyle w:val="Heading2"/>
      </w:pPr>
      <w:r w:rsidRPr="00D0162F">
        <w:t>B.1.1</w:t>
      </w:r>
      <w:r w:rsidRPr="00D0162F">
        <w:tab/>
        <w:t>Introduction</w:t>
      </w:r>
    </w:p>
    <w:p w14:paraId="777280B3" w14:textId="77777777" w:rsidR="00AB67FA" w:rsidRPr="00D0162F" w:rsidRDefault="00AB67FA" w:rsidP="00AB67FA">
      <w:r w:rsidRPr="00D0162F">
        <w:t>In Annex B.1, the following conditions are specified:</w:t>
      </w:r>
    </w:p>
    <w:p w14:paraId="7EC03B06" w14:textId="77777777" w:rsidR="00AB67FA" w:rsidRPr="00D0162F" w:rsidRDefault="00AB67FA" w:rsidP="00AB67FA">
      <w:pPr>
        <w:pStyle w:val="B1"/>
      </w:pPr>
      <w:r w:rsidRPr="00D0162F">
        <w:t>-</w:t>
      </w:r>
      <w:r w:rsidRPr="00D0162F">
        <w:tab/>
        <w:t>UE conditions which shall apply for UE intra-frequency idle state mobility test cases in clauses 6.1 and 7.1,</w:t>
      </w:r>
    </w:p>
    <w:p w14:paraId="3E6CC360" w14:textId="77777777" w:rsidR="00177A54" w:rsidRPr="00D0162F" w:rsidRDefault="00AB67FA" w:rsidP="00177A54">
      <w:pPr>
        <w:ind w:left="568" w:hanging="284"/>
      </w:pPr>
      <w:r w:rsidRPr="00D0162F">
        <w:t>-</w:t>
      </w:r>
      <w:r w:rsidRPr="00D0162F">
        <w:tab/>
        <w:t>UE conditions which shall apply for UE inter-frequency idle state mobility test cases in clauses 6.1 and 7.1.</w:t>
      </w:r>
    </w:p>
    <w:p w14:paraId="6D900ED7" w14:textId="77777777" w:rsidR="00177A54" w:rsidRPr="00D0162F" w:rsidRDefault="00177A54" w:rsidP="00177A54">
      <w:pPr>
        <w:ind w:left="568" w:hanging="284"/>
      </w:pPr>
      <w:r w:rsidRPr="00D0162F">
        <w:t>-</w:t>
      </w:r>
      <w:r w:rsidRPr="00D0162F">
        <w:tab/>
        <w:t>UE conditions which shall apply for RedCap UE intra-frequency idle state mobility test cases in clauses 16.1 and 17.1.</w:t>
      </w:r>
    </w:p>
    <w:p w14:paraId="2FA559E1" w14:textId="4A964D8F" w:rsidR="00AB67FA" w:rsidRPr="00D0162F" w:rsidRDefault="00177A54" w:rsidP="00177A54">
      <w:pPr>
        <w:pStyle w:val="B1"/>
      </w:pPr>
      <w:r w:rsidRPr="00D0162F">
        <w:t>-</w:t>
      </w:r>
      <w:r w:rsidRPr="00D0162F">
        <w:tab/>
        <w:t>UE conditions which shall apply for RedCap UE inter-frequency idle state mobility test cases in clauses 16.1 and 17.1.</w:t>
      </w:r>
    </w:p>
    <w:p w14:paraId="7575DA96" w14:textId="77777777" w:rsidR="00AB67FA" w:rsidRPr="00D0162F" w:rsidRDefault="00AB67FA" w:rsidP="00AB67FA">
      <w:pPr>
        <w:pStyle w:val="Heading2"/>
      </w:pPr>
      <w:r w:rsidRPr="00D0162F">
        <w:t>B.1.2</w:t>
      </w:r>
      <w:r w:rsidRPr="00D0162F">
        <w:tab/>
        <w:t>Conditions for measurements on NR intra-frequency cells for cell re-selection</w:t>
      </w:r>
    </w:p>
    <w:p w14:paraId="454FA221" w14:textId="77777777" w:rsidR="00AB67FA" w:rsidRPr="00D0162F" w:rsidRDefault="00AB67FA" w:rsidP="00177A54">
      <w:pPr>
        <w:pStyle w:val="EditorsNote"/>
      </w:pPr>
      <w:r w:rsidRPr="00D0162F">
        <w:t>Editor’s notes for Table B.1.2-2 (RAN4 dependant):</w:t>
      </w:r>
    </w:p>
    <w:p w14:paraId="1B0BACB9" w14:textId="77777777" w:rsidR="00AB67FA" w:rsidRPr="00D0162F" w:rsidRDefault="00AB67FA" w:rsidP="00177A54">
      <w:pPr>
        <w:pStyle w:val="EditorsNote"/>
      </w:pPr>
      <w:r w:rsidRPr="00D0162F">
        <w:t>- The value of Y for Power classes 1 and 4 is FFS, where Y</w:t>
      </w:r>
      <w:r w:rsidRPr="00D0162F">
        <w:rPr>
          <w:vertAlign w:val="subscript"/>
        </w:rPr>
        <w:t>1</w:t>
      </w:r>
      <w:r w:rsidRPr="00D0162F">
        <w:t xml:space="preserve"> and Y</w:t>
      </w:r>
      <w:r w:rsidRPr="00D0162F">
        <w:rPr>
          <w:vertAlign w:val="subscript"/>
        </w:rPr>
        <w:t>4</w:t>
      </w:r>
      <w:r w:rsidRPr="00D0162F">
        <w:t xml:space="preserve"> are the rough/fine beam gain differences in Rx beam peak direction for Power classes 1 and 4 respectively </w:t>
      </w:r>
    </w:p>
    <w:p w14:paraId="29EDFBCB" w14:textId="77777777" w:rsidR="00AB67FA" w:rsidRPr="00D0162F" w:rsidRDefault="00AB67FA" w:rsidP="00177A54">
      <w:pPr>
        <w:pStyle w:val="EditorsNote"/>
        <w:rPr>
          <w:color w:val="0070C0"/>
        </w:rPr>
      </w:pPr>
      <w:r w:rsidRPr="00D0162F">
        <w:rPr>
          <w:lang w:eastAsia="sv-SE"/>
        </w:rPr>
        <w:t xml:space="preserve">- </w:t>
      </w:r>
      <w:r w:rsidRPr="00D0162F">
        <w:t>The value of Z for Power classes 1 and 4 is FFS, where Z</w:t>
      </w:r>
      <w:r w:rsidRPr="00D0162F">
        <w:rPr>
          <w:vertAlign w:val="subscript"/>
        </w:rPr>
        <w:t>1</w:t>
      </w:r>
      <w:r w:rsidRPr="00D0162F">
        <w:t xml:space="preserve"> and Z</w:t>
      </w:r>
      <w:r w:rsidRPr="00D0162F">
        <w:rPr>
          <w:vertAlign w:val="subscript"/>
        </w:rPr>
        <w:t>4</w:t>
      </w:r>
      <w:r w:rsidRPr="00D0162F">
        <w:t xml:space="preserve"> are the rough/fine beam gain differences in spherical coverage directions for Power classes 1 and 4 respectively</w:t>
      </w:r>
    </w:p>
    <w:p w14:paraId="29E15245" w14:textId="729E5241" w:rsidR="00AB67FA" w:rsidRPr="00D0162F" w:rsidRDefault="00AB67FA" w:rsidP="00AB67FA">
      <w:r w:rsidRPr="00D0162F">
        <w:t xml:space="preserve">This </w:t>
      </w:r>
      <w:r w:rsidR="006E0A54" w:rsidRPr="00D0162F">
        <w:t>clause</w:t>
      </w:r>
      <w:r w:rsidRPr="00D0162F">
        <w:t xml:space="preserve"> defines the following conditions for NR intra-frequency measurements performed based on SSBs for cell re-selection: SSB_RP and SSB Ês/Iot, applicable for a corresponding operating band.</w:t>
      </w:r>
    </w:p>
    <w:p w14:paraId="441DEB65" w14:textId="77777777" w:rsidR="00AB67FA" w:rsidRPr="00D0162F" w:rsidRDefault="00AB67FA" w:rsidP="00AB67FA">
      <w:r w:rsidRPr="00D0162F">
        <w:t>The conditions are defined in Table B.1.2-1 for FR1 NR cells.</w:t>
      </w:r>
    </w:p>
    <w:p w14:paraId="4ADC62B9" w14:textId="77777777" w:rsidR="00AB67FA" w:rsidRPr="00D0162F" w:rsidRDefault="00AB67FA" w:rsidP="00AB67FA">
      <w:r w:rsidRPr="00D0162F">
        <w:t>The conditions are defined in Table B.1.2-2 for FR2 NR cells.</w:t>
      </w:r>
    </w:p>
    <w:p w14:paraId="03C435AB" w14:textId="77777777" w:rsidR="00AB67FA" w:rsidRPr="00D0162F" w:rsidRDefault="00AB67FA" w:rsidP="00AB67FA">
      <w:pPr>
        <w:pStyle w:val="TH"/>
      </w:pPr>
      <w:r w:rsidRPr="00D0162F">
        <w:t>Table B.1.2-1: Conditions for intra-frequency cell re-selection in FR1</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6"/>
        <w:gridCol w:w="3663"/>
        <w:gridCol w:w="1701"/>
        <w:gridCol w:w="1701"/>
        <w:gridCol w:w="1985"/>
      </w:tblGrid>
      <w:tr w:rsidR="00AB67FA" w:rsidRPr="00D0162F" w14:paraId="1B269E5C" w14:textId="77777777" w:rsidTr="006E0A54">
        <w:trPr>
          <w:jc w:val="center"/>
        </w:trPr>
        <w:tc>
          <w:tcPr>
            <w:tcW w:w="1156" w:type="dxa"/>
            <w:vMerge w:val="restart"/>
            <w:shd w:val="clear" w:color="auto" w:fill="auto"/>
          </w:tcPr>
          <w:p w14:paraId="194B8829"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Parameter</w:t>
            </w:r>
          </w:p>
        </w:tc>
        <w:tc>
          <w:tcPr>
            <w:tcW w:w="3663" w:type="dxa"/>
            <w:vMerge w:val="restart"/>
            <w:shd w:val="clear" w:color="auto" w:fill="auto"/>
            <w:vAlign w:val="center"/>
          </w:tcPr>
          <w:p w14:paraId="01B358BA" w14:textId="4F9939E8"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NR</w:t>
            </w:r>
            <w:r w:rsidR="006E0A54" w:rsidRPr="00D0162F">
              <w:rPr>
                <w:rFonts w:ascii="Arial" w:hAnsi="Arial" w:cs="Arial"/>
                <w:b/>
                <w:sz w:val="18"/>
              </w:rPr>
              <w:t xml:space="preserve"> </w:t>
            </w:r>
            <w:r w:rsidRPr="00D0162F">
              <w:rPr>
                <w:rFonts w:ascii="Arial" w:hAnsi="Arial" w:cs="Arial"/>
                <w:b/>
                <w:sz w:val="18"/>
              </w:rPr>
              <w:t>operating</w:t>
            </w:r>
            <w:r w:rsidR="006E0A54" w:rsidRPr="00D0162F">
              <w:rPr>
                <w:rFonts w:ascii="Arial" w:hAnsi="Arial" w:cs="Arial"/>
                <w:b/>
                <w:sz w:val="18"/>
              </w:rPr>
              <w:t xml:space="preserve"> </w:t>
            </w:r>
            <w:r w:rsidRPr="00D0162F">
              <w:rPr>
                <w:rFonts w:ascii="Arial" w:hAnsi="Arial" w:cs="Arial"/>
                <w:b/>
                <w:sz w:val="18"/>
              </w:rPr>
              <w:t>band</w:t>
            </w:r>
            <w:r w:rsidR="006E0A54" w:rsidRPr="00D0162F">
              <w:rPr>
                <w:rFonts w:ascii="Arial" w:hAnsi="Arial" w:cs="Arial"/>
                <w:b/>
                <w:sz w:val="18"/>
              </w:rPr>
              <w:t xml:space="preserve"> </w:t>
            </w:r>
            <w:r w:rsidRPr="00D0162F">
              <w:rPr>
                <w:rFonts w:ascii="Arial" w:hAnsi="Arial" w:cs="Arial"/>
                <w:b/>
                <w:sz w:val="18"/>
              </w:rPr>
              <w:t>groups</w:t>
            </w:r>
            <w:r w:rsidR="006E0A54" w:rsidRPr="00D0162F">
              <w:rPr>
                <w:rFonts w:ascii="Arial" w:hAnsi="Arial" w:cs="Arial"/>
                <w:b/>
                <w:sz w:val="18"/>
                <w:vertAlign w:val="superscript"/>
              </w:rPr>
              <w:t xml:space="preserve"> </w:t>
            </w:r>
            <w:r w:rsidRPr="00D0162F">
              <w:rPr>
                <w:rFonts w:ascii="Arial" w:hAnsi="Arial" w:cs="Arial"/>
                <w:b/>
                <w:sz w:val="18"/>
                <w:vertAlign w:val="superscript"/>
              </w:rPr>
              <w:t>Note1</w:t>
            </w:r>
          </w:p>
        </w:tc>
        <w:tc>
          <w:tcPr>
            <w:tcW w:w="3402" w:type="dxa"/>
            <w:gridSpan w:val="2"/>
            <w:shd w:val="clear" w:color="auto" w:fill="auto"/>
            <w:vAlign w:val="center"/>
          </w:tcPr>
          <w:p w14:paraId="585F8427" w14:textId="330C343C"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Minimum</w:t>
            </w:r>
            <w:r w:rsidR="006E0A54" w:rsidRPr="00D0162F">
              <w:rPr>
                <w:rFonts w:ascii="Arial" w:hAnsi="Arial" w:cs="Arial"/>
                <w:b/>
                <w:sz w:val="18"/>
              </w:rPr>
              <w:t xml:space="preserve"> </w:t>
            </w:r>
            <w:r w:rsidRPr="00D0162F">
              <w:rPr>
                <w:rFonts w:ascii="Arial" w:hAnsi="Arial" w:cs="Arial"/>
                <w:b/>
                <w:sz w:val="18"/>
              </w:rPr>
              <w:t>SSB_RP</w:t>
            </w:r>
          </w:p>
        </w:tc>
        <w:tc>
          <w:tcPr>
            <w:tcW w:w="1985" w:type="dxa"/>
            <w:shd w:val="clear" w:color="auto" w:fill="auto"/>
          </w:tcPr>
          <w:p w14:paraId="635DA8EE" w14:textId="1292926B"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SSB</w:t>
            </w:r>
            <w:r w:rsidR="006E0A54" w:rsidRPr="00D0162F">
              <w:rPr>
                <w:rFonts w:ascii="Arial" w:hAnsi="Arial" w:cs="Arial"/>
                <w:b/>
                <w:sz w:val="18"/>
              </w:rPr>
              <w:t xml:space="preserve"> </w:t>
            </w:r>
            <w:r w:rsidRPr="00D0162F">
              <w:rPr>
                <w:rFonts w:ascii="Arial" w:hAnsi="Arial" w:cs="Arial"/>
                <w:b/>
                <w:sz w:val="18"/>
              </w:rPr>
              <w:t>Ês/Iot</w:t>
            </w:r>
          </w:p>
        </w:tc>
      </w:tr>
      <w:tr w:rsidR="00AB67FA" w:rsidRPr="00D0162F" w14:paraId="60AF60BE" w14:textId="77777777" w:rsidTr="006E0A54">
        <w:trPr>
          <w:jc w:val="center"/>
        </w:trPr>
        <w:tc>
          <w:tcPr>
            <w:tcW w:w="1156" w:type="dxa"/>
            <w:vMerge/>
            <w:shd w:val="clear" w:color="auto" w:fill="auto"/>
          </w:tcPr>
          <w:p w14:paraId="3395F87A" w14:textId="77777777" w:rsidR="00AB67FA" w:rsidRPr="00D0162F" w:rsidRDefault="00AB67FA" w:rsidP="006E0A54">
            <w:pPr>
              <w:keepNext/>
              <w:keepLines/>
              <w:spacing w:after="0"/>
              <w:jc w:val="center"/>
              <w:rPr>
                <w:rFonts w:ascii="Arial" w:hAnsi="Arial" w:cs="Arial"/>
                <w:b/>
                <w:sz w:val="18"/>
              </w:rPr>
            </w:pPr>
          </w:p>
        </w:tc>
        <w:tc>
          <w:tcPr>
            <w:tcW w:w="3663" w:type="dxa"/>
            <w:vMerge/>
            <w:shd w:val="clear" w:color="auto" w:fill="auto"/>
            <w:vAlign w:val="center"/>
          </w:tcPr>
          <w:p w14:paraId="1B6A3DFC" w14:textId="77777777" w:rsidR="00AB67FA" w:rsidRPr="00D0162F" w:rsidRDefault="00AB67FA" w:rsidP="006E0A54">
            <w:pPr>
              <w:keepNext/>
              <w:keepLines/>
              <w:spacing w:after="0"/>
              <w:jc w:val="center"/>
              <w:rPr>
                <w:rFonts w:ascii="Arial" w:hAnsi="Arial" w:cs="Arial"/>
                <w:b/>
                <w:sz w:val="18"/>
              </w:rPr>
            </w:pPr>
          </w:p>
        </w:tc>
        <w:tc>
          <w:tcPr>
            <w:tcW w:w="3402" w:type="dxa"/>
            <w:gridSpan w:val="2"/>
            <w:shd w:val="clear" w:color="auto" w:fill="auto"/>
            <w:vAlign w:val="center"/>
          </w:tcPr>
          <w:p w14:paraId="55D8A1F8" w14:textId="767C8975"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m</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b/>
                <w:sz w:val="18"/>
              </w:rPr>
              <w:t>SCS</w:t>
            </w:r>
            <w:r w:rsidRPr="00D0162F">
              <w:rPr>
                <w:rFonts w:ascii="Arial" w:hAnsi="Arial"/>
                <w:b/>
                <w:sz w:val="18"/>
                <w:vertAlign w:val="subscript"/>
              </w:rPr>
              <w:t>SSB</w:t>
            </w:r>
          </w:p>
        </w:tc>
        <w:tc>
          <w:tcPr>
            <w:tcW w:w="1985" w:type="dxa"/>
            <w:vMerge w:val="restart"/>
            <w:shd w:val="clear" w:color="auto" w:fill="auto"/>
            <w:vAlign w:val="center"/>
          </w:tcPr>
          <w:p w14:paraId="72CA947C"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w:t>
            </w:r>
          </w:p>
        </w:tc>
      </w:tr>
      <w:tr w:rsidR="00AB67FA" w:rsidRPr="00D0162F" w14:paraId="503811EC" w14:textId="77777777" w:rsidTr="006E0A54">
        <w:trPr>
          <w:jc w:val="center"/>
        </w:trPr>
        <w:tc>
          <w:tcPr>
            <w:tcW w:w="1156" w:type="dxa"/>
            <w:vMerge/>
            <w:shd w:val="clear" w:color="auto" w:fill="auto"/>
          </w:tcPr>
          <w:p w14:paraId="431F3110" w14:textId="77777777" w:rsidR="00AB67FA" w:rsidRPr="00D0162F" w:rsidRDefault="00AB67FA" w:rsidP="006E0A54">
            <w:pPr>
              <w:keepNext/>
              <w:keepLines/>
              <w:spacing w:after="0"/>
              <w:jc w:val="center"/>
              <w:rPr>
                <w:rFonts w:ascii="Arial" w:hAnsi="Arial" w:cs="Arial"/>
                <w:b/>
                <w:sz w:val="18"/>
              </w:rPr>
            </w:pPr>
          </w:p>
        </w:tc>
        <w:tc>
          <w:tcPr>
            <w:tcW w:w="3663" w:type="dxa"/>
            <w:vMerge/>
            <w:shd w:val="clear" w:color="auto" w:fill="auto"/>
            <w:vAlign w:val="center"/>
          </w:tcPr>
          <w:p w14:paraId="1EAA1D10" w14:textId="77777777" w:rsidR="00AB67FA" w:rsidRPr="00D0162F" w:rsidRDefault="00AB67FA" w:rsidP="006E0A54">
            <w:pPr>
              <w:keepNext/>
              <w:keepLines/>
              <w:spacing w:after="0"/>
              <w:jc w:val="center"/>
              <w:rPr>
                <w:rFonts w:ascii="Arial" w:hAnsi="Arial" w:cs="Arial"/>
                <w:b/>
                <w:sz w:val="18"/>
              </w:rPr>
            </w:pPr>
          </w:p>
        </w:tc>
        <w:tc>
          <w:tcPr>
            <w:tcW w:w="1701" w:type="dxa"/>
            <w:shd w:val="clear" w:color="auto" w:fill="auto"/>
            <w:vAlign w:val="center"/>
          </w:tcPr>
          <w:p w14:paraId="7F29B804" w14:textId="22708970" w:rsidR="00AB67FA" w:rsidRPr="00D0162F" w:rsidRDefault="00AB67FA" w:rsidP="006E0A54">
            <w:pPr>
              <w:keepNext/>
              <w:keepLines/>
              <w:spacing w:after="0"/>
              <w:jc w:val="center"/>
              <w:rPr>
                <w:rFonts w:ascii="Arial" w:hAnsi="Arial" w:cs="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15</w:t>
            </w:r>
            <w:r w:rsidR="006E0A54" w:rsidRPr="00D0162F">
              <w:rPr>
                <w:rFonts w:ascii="Arial" w:hAnsi="Arial" w:cs="Arial"/>
                <w:b/>
                <w:sz w:val="18"/>
              </w:rPr>
              <w:t xml:space="preserve"> </w:t>
            </w:r>
            <w:r w:rsidRPr="00D0162F">
              <w:rPr>
                <w:rFonts w:ascii="Arial" w:hAnsi="Arial" w:cs="Arial"/>
                <w:b/>
                <w:sz w:val="18"/>
              </w:rPr>
              <w:t>kHz</w:t>
            </w:r>
          </w:p>
        </w:tc>
        <w:tc>
          <w:tcPr>
            <w:tcW w:w="1701" w:type="dxa"/>
            <w:shd w:val="clear" w:color="auto" w:fill="auto"/>
            <w:vAlign w:val="center"/>
          </w:tcPr>
          <w:p w14:paraId="7E855D0C" w14:textId="2367DAAB" w:rsidR="00AB67FA" w:rsidRPr="00D0162F" w:rsidRDefault="00AB67FA" w:rsidP="006E0A54">
            <w:pPr>
              <w:keepNext/>
              <w:keepLines/>
              <w:spacing w:after="0"/>
              <w:jc w:val="center"/>
              <w:rPr>
                <w:rFonts w:ascii="Arial" w:hAnsi="Arial" w:cs="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30</w:t>
            </w:r>
            <w:r w:rsidR="006E0A54" w:rsidRPr="00D0162F">
              <w:rPr>
                <w:rFonts w:ascii="Arial" w:hAnsi="Arial" w:cs="Arial"/>
                <w:b/>
                <w:sz w:val="18"/>
              </w:rPr>
              <w:t xml:space="preserve"> </w:t>
            </w:r>
            <w:r w:rsidRPr="00D0162F">
              <w:rPr>
                <w:rFonts w:ascii="Arial" w:hAnsi="Arial" w:cs="Arial"/>
                <w:b/>
                <w:sz w:val="18"/>
              </w:rPr>
              <w:t>kHz</w:t>
            </w:r>
          </w:p>
        </w:tc>
        <w:tc>
          <w:tcPr>
            <w:tcW w:w="1985" w:type="dxa"/>
            <w:vMerge/>
            <w:shd w:val="clear" w:color="auto" w:fill="auto"/>
          </w:tcPr>
          <w:p w14:paraId="5D4F8F44" w14:textId="77777777" w:rsidR="00AB67FA" w:rsidRPr="00D0162F" w:rsidRDefault="00AB67FA" w:rsidP="006E0A54">
            <w:pPr>
              <w:keepNext/>
              <w:keepLines/>
              <w:spacing w:after="0"/>
              <w:jc w:val="center"/>
              <w:rPr>
                <w:rFonts w:ascii="Arial" w:hAnsi="Arial" w:cs="Arial"/>
                <w:b/>
                <w:sz w:val="18"/>
              </w:rPr>
            </w:pPr>
          </w:p>
        </w:tc>
      </w:tr>
      <w:tr w:rsidR="00AB67FA" w:rsidRPr="00D0162F" w14:paraId="428EE4D5" w14:textId="77777777" w:rsidTr="006E0A54">
        <w:trPr>
          <w:jc w:val="center"/>
        </w:trPr>
        <w:tc>
          <w:tcPr>
            <w:tcW w:w="1156" w:type="dxa"/>
            <w:vMerge w:val="restart"/>
            <w:shd w:val="clear" w:color="auto" w:fill="auto"/>
            <w:vAlign w:val="center"/>
          </w:tcPr>
          <w:p w14:paraId="12146BFF"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Conditions</w:t>
            </w:r>
          </w:p>
        </w:tc>
        <w:tc>
          <w:tcPr>
            <w:tcW w:w="3663" w:type="dxa"/>
            <w:shd w:val="clear" w:color="auto" w:fill="auto"/>
          </w:tcPr>
          <w:p w14:paraId="347FC046" w14:textId="4A59282A"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A,</w:t>
            </w:r>
            <w:r w:rsidR="006E0A54" w:rsidRPr="00D0162F">
              <w:rPr>
                <w:rFonts w:ascii="Arial" w:hAnsi="Arial" w:cs="Arial"/>
                <w:sz w:val="18"/>
              </w:rPr>
              <w:t xml:space="preserve"> </w:t>
            </w:r>
            <w:r w:rsidRPr="00D0162F">
              <w:rPr>
                <w:rFonts w:ascii="Arial" w:hAnsi="Arial" w:cs="Arial"/>
                <w:sz w:val="18"/>
              </w:rPr>
              <w:t>NR_TDD_FR1_A</w:t>
            </w:r>
          </w:p>
        </w:tc>
        <w:tc>
          <w:tcPr>
            <w:tcW w:w="1701" w:type="dxa"/>
            <w:shd w:val="clear" w:color="auto" w:fill="auto"/>
            <w:vAlign w:val="center"/>
          </w:tcPr>
          <w:p w14:paraId="23FFFE78"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4</w:t>
            </w:r>
          </w:p>
        </w:tc>
        <w:tc>
          <w:tcPr>
            <w:tcW w:w="1701" w:type="dxa"/>
            <w:shd w:val="clear" w:color="auto" w:fill="auto"/>
            <w:vAlign w:val="center"/>
          </w:tcPr>
          <w:p w14:paraId="2ED20E8C"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1</w:t>
            </w:r>
          </w:p>
        </w:tc>
        <w:tc>
          <w:tcPr>
            <w:tcW w:w="1985" w:type="dxa"/>
            <w:vMerge w:val="restart"/>
            <w:shd w:val="clear" w:color="auto" w:fill="auto"/>
            <w:vAlign w:val="center"/>
          </w:tcPr>
          <w:p w14:paraId="4B84D93D" w14:textId="513F7E72" w:rsidR="00AB67FA" w:rsidRPr="00D0162F" w:rsidRDefault="00AB67FA" w:rsidP="006E0A54">
            <w:pPr>
              <w:keepNext/>
              <w:keepLines/>
              <w:spacing w:after="0"/>
              <w:jc w:val="center"/>
              <w:rPr>
                <w:rFonts w:ascii="Arial" w:hAnsi="Arial" w:cs="Arial"/>
                <w:sz w:val="18"/>
              </w:rPr>
            </w:pPr>
            <w:r w:rsidRPr="00D0162F">
              <w:rPr>
                <w:rFonts w:ascii="Arial" w:hAnsi="Arial" w:cs="Arial"/>
                <w:sz w:val="18"/>
              </w:rPr>
              <w:sym w:font="Symbol" w:char="F0B3"/>
            </w:r>
            <w:r w:rsidR="006E0A54" w:rsidRPr="00D0162F">
              <w:rPr>
                <w:rFonts w:ascii="Arial" w:hAnsi="Arial" w:cs="Arial"/>
                <w:sz w:val="18"/>
              </w:rPr>
              <w:t xml:space="preserve"> </w:t>
            </w:r>
            <w:r w:rsidRPr="00D0162F">
              <w:rPr>
                <w:rFonts w:ascii="Arial" w:hAnsi="Arial" w:cs="Arial"/>
                <w:sz w:val="18"/>
              </w:rPr>
              <w:t>-4</w:t>
            </w:r>
          </w:p>
        </w:tc>
      </w:tr>
      <w:tr w:rsidR="00AB67FA" w:rsidRPr="00D0162F" w14:paraId="35130240" w14:textId="77777777" w:rsidTr="006E0A54">
        <w:trPr>
          <w:jc w:val="center"/>
        </w:trPr>
        <w:tc>
          <w:tcPr>
            <w:tcW w:w="1156" w:type="dxa"/>
            <w:vMerge/>
            <w:shd w:val="clear" w:color="auto" w:fill="auto"/>
            <w:vAlign w:val="center"/>
          </w:tcPr>
          <w:p w14:paraId="7EED99E4"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7C35A9D9"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B</w:t>
            </w:r>
          </w:p>
        </w:tc>
        <w:tc>
          <w:tcPr>
            <w:tcW w:w="1701" w:type="dxa"/>
            <w:shd w:val="clear" w:color="auto" w:fill="auto"/>
          </w:tcPr>
          <w:p w14:paraId="31C1EAEF"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3.5</w:t>
            </w:r>
          </w:p>
        </w:tc>
        <w:tc>
          <w:tcPr>
            <w:tcW w:w="1701" w:type="dxa"/>
            <w:shd w:val="clear" w:color="auto" w:fill="auto"/>
          </w:tcPr>
          <w:p w14:paraId="775EAB76"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0.5</w:t>
            </w:r>
          </w:p>
        </w:tc>
        <w:tc>
          <w:tcPr>
            <w:tcW w:w="1985" w:type="dxa"/>
            <w:vMerge/>
            <w:shd w:val="clear" w:color="auto" w:fill="auto"/>
            <w:vAlign w:val="center"/>
          </w:tcPr>
          <w:p w14:paraId="05E4C981" w14:textId="77777777" w:rsidR="00AB67FA" w:rsidRPr="00D0162F" w:rsidRDefault="00AB67FA" w:rsidP="006E0A54">
            <w:pPr>
              <w:keepNext/>
              <w:keepLines/>
              <w:spacing w:after="0"/>
              <w:jc w:val="center"/>
              <w:rPr>
                <w:rFonts w:ascii="Arial" w:hAnsi="Arial" w:cs="Arial"/>
                <w:sz w:val="18"/>
              </w:rPr>
            </w:pPr>
          </w:p>
        </w:tc>
      </w:tr>
      <w:tr w:rsidR="00AB67FA" w:rsidRPr="00D0162F" w14:paraId="6FBCCEC0" w14:textId="77777777" w:rsidTr="006E0A54">
        <w:trPr>
          <w:jc w:val="center"/>
        </w:trPr>
        <w:tc>
          <w:tcPr>
            <w:tcW w:w="1156" w:type="dxa"/>
            <w:vMerge/>
            <w:shd w:val="clear" w:color="auto" w:fill="auto"/>
            <w:vAlign w:val="center"/>
          </w:tcPr>
          <w:p w14:paraId="354A276B"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78D7095C"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TDD_FR1_C</w:t>
            </w:r>
          </w:p>
        </w:tc>
        <w:tc>
          <w:tcPr>
            <w:tcW w:w="1701" w:type="dxa"/>
            <w:shd w:val="clear" w:color="auto" w:fill="auto"/>
            <w:vAlign w:val="center"/>
          </w:tcPr>
          <w:p w14:paraId="6C8F184A"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3</w:t>
            </w:r>
          </w:p>
        </w:tc>
        <w:tc>
          <w:tcPr>
            <w:tcW w:w="1701" w:type="dxa"/>
            <w:shd w:val="clear" w:color="auto" w:fill="auto"/>
            <w:vAlign w:val="center"/>
          </w:tcPr>
          <w:p w14:paraId="48A3B11D"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0</w:t>
            </w:r>
          </w:p>
        </w:tc>
        <w:tc>
          <w:tcPr>
            <w:tcW w:w="1985" w:type="dxa"/>
            <w:vMerge/>
            <w:shd w:val="clear" w:color="auto" w:fill="auto"/>
            <w:vAlign w:val="center"/>
          </w:tcPr>
          <w:p w14:paraId="4ACE8478" w14:textId="77777777" w:rsidR="00AB67FA" w:rsidRPr="00D0162F" w:rsidRDefault="00AB67FA" w:rsidP="006E0A54">
            <w:pPr>
              <w:keepNext/>
              <w:keepLines/>
              <w:spacing w:after="0"/>
              <w:jc w:val="center"/>
              <w:rPr>
                <w:rFonts w:ascii="Arial" w:hAnsi="Arial" w:cs="Arial"/>
                <w:sz w:val="18"/>
              </w:rPr>
            </w:pPr>
          </w:p>
        </w:tc>
      </w:tr>
      <w:tr w:rsidR="00AB67FA" w:rsidRPr="00D0162F" w14:paraId="3CFA066C" w14:textId="77777777" w:rsidTr="006E0A54">
        <w:trPr>
          <w:jc w:val="center"/>
        </w:trPr>
        <w:tc>
          <w:tcPr>
            <w:tcW w:w="1156" w:type="dxa"/>
            <w:vMerge/>
            <w:shd w:val="clear" w:color="auto" w:fill="auto"/>
            <w:vAlign w:val="center"/>
          </w:tcPr>
          <w:p w14:paraId="39548FD1"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7C1E0656" w14:textId="145304A6"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D,</w:t>
            </w:r>
            <w:r w:rsidR="006E0A54" w:rsidRPr="00D0162F">
              <w:rPr>
                <w:rFonts w:ascii="Arial" w:hAnsi="Arial" w:cs="Arial"/>
                <w:sz w:val="18"/>
              </w:rPr>
              <w:t xml:space="preserve"> </w:t>
            </w:r>
            <w:r w:rsidRPr="00D0162F">
              <w:rPr>
                <w:rFonts w:ascii="Arial" w:hAnsi="Arial" w:cs="Arial"/>
                <w:sz w:val="18"/>
              </w:rPr>
              <w:t>NR_TDD_FR1_D</w:t>
            </w:r>
          </w:p>
        </w:tc>
        <w:tc>
          <w:tcPr>
            <w:tcW w:w="1701" w:type="dxa"/>
            <w:shd w:val="clear" w:color="auto" w:fill="auto"/>
            <w:vAlign w:val="center"/>
          </w:tcPr>
          <w:p w14:paraId="26E60109"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2.5</w:t>
            </w:r>
          </w:p>
        </w:tc>
        <w:tc>
          <w:tcPr>
            <w:tcW w:w="1701" w:type="dxa"/>
            <w:shd w:val="clear" w:color="auto" w:fill="auto"/>
            <w:vAlign w:val="center"/>
          </w:tcPr>
          <w:p w14:paraId="60C29068"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19.5</w:t>
            </w:r>
          </w:p>
        </w:tc>
        <w:tc>
          <w:tcPr>
            <w:tcW w:w="1985" w:type="dxa"/>
            <w:vMerge/>
            <w:shd w:val="clear" w:color="auto" w:fill="auto"/>
            <w:vAlign w:val="center"/>
          </w:tcPr>
          <w:p w14:paraId="232AD354" w14:textId="77777777" w:rsidR="00AB67FA" w:rsidRPr="00D0162F" w:rsidRDefault="00AB67FA" w:rsidP="006E0A54">
            <w:pPr>
              <w:keepNext/>
              <w:keepLines/>
              <w:spacing w:after="0"/>
              <w:jc w:val="center"/>
              <w:rPr>
                <w:rFonts w:ascii="Arial" w:hAnsi="Arial" w:cs="Arial"/>
                <w:sz w:val="18"/>
              </w:rPr>
            </w:pPr>
          </w:p>
        </w:tc>
      </w:tr>
      <w:tr w:rsidR="00AB67FA" w:rsidRPr="00D0162F" w14:paraId="512E9D39" w14:textId="77777777" w:rsidTr="006E0A54">
        <w:trPr>
          <w:jc w:val="center"/>
        </w:trPr>
        <w:tc>
          <w:tcPr>
            <w:tcW w:w="1156" w:type="dxa"/>
            <w:vMerge/>
            <w:shd w:val="clear" w:color="auto" w:fill="auto"/>
            <w:vAlign w:val="center"/>
          </w:tcPr>
          <w:p w14:paraId="5ED52CF5"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332A9709" w14:textId="489CC01E"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E,</w:t>
            </w:r>
            <w:r w:rsidR="006E0A54" w:rsidRPr="00D0162F">
              <w:rPr>
                <w:rFonts w:ascii="Arial" w:hAnsi="Arial" w:cs="Arial"/>
                <w:sz w:val="18"/>
              </w:rPr>
              <w:t xml:space="preserve"> </w:t>
            </w:r>
            <w:r w:rsidRPr="00D0162F">
              <w:rPr>
                <w:rFonts w:ascii="Arial" w:hAnsi="Arial" w:cs="Arial"/>
                <w:sz w:val="18"/>
              </w:rPr>
              <w:t>NR_TDD_FR1_E</w:t>
            </w:r>
          </w:p>
        </w:tc>
        <w:tc>
          <w:tcPr>
            <w:tcW w:w="1701" w:type="dxa"/>
            <w:shd w:val="clear" w:color="auto" w:fill="auto"/>
            <w:vAlign w:val="center"/>
          </w:tcPr>
          <w:p w14:paraId="03F0FA8E"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2</w:t>
            </w:r>
          </w:p>
        </w:tc>
        <w:tc>
          <w:tcPr>
            <w:tcW w:w="1701" w:type="dxa"/>
            <w:shd w:val="clear" w:color="auto" w:fill="auto"/>
            <w:vAlign w:val="center"/>
          </w:tcPr>
          <w:p w14:paraId="4EC8DB99"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19</w:t>
            </w:r>
          </w:p>
        </w:tc>
        <w:tc>
          <w:tcPr>
            <w:tcW w:w="1985" w:type="dxa"/>
            <w:vMerge/>
            <w:shd w:val="clear" w:color="auto" w:fill="auto"/>
            <w:vAlign w:val="center"/>
          </w:tcPr>
          <w:p w14:paraId="0A9D5766" w14:textId="77777777" w:rsidR="00AB67FA" w:rsidRPr="00D0162F" w:rsidRDefault="00AB67FA" w:rsidP="006E0A54">
            <w:pPr>
              <w:keepNext/>
              <w:keepLines/>
              <w:spacing w:after="0"/>
              <w:jc w:val="center"/>
              <w:rPr>
                <w:rFonts w:ascii="Arial" w:hAnsi="Arial" w:cs="Arial"/>
                <w:sz w:val="18"/>
              </w:rPr>
            </w:pPr>
          </w:p>
        </w:tc>
      </w:tr>
      <w:tr w:rsidR="00AB67FA" w:rsidRPr="00D0162F" w14:paraId="184F6045" w14:textId="77777777" w:rsidTr="006E0A54">
        <w:trPr>
          <w:jc w:val="center"/>
        </w:trPr>
        <w:tc>
          <w:tcPr>
            <w:tcW w:w="1156" w:type="dxa"/>
            <w:vMerge/>
            <w:shd w:val="clear" w:color="auto" w:fill="auto"/>
            <w:vAlign w:val="center"/>
          </w:tcPr>
          <w:p w14:paraId="04528441"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6CA85E58"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G</w:t>
            </w:r>
          </w:p>
        </w:tc>
        <w:tc>
          <w:tcPr>
            <w:tcW w:w="1701" w:type="dxa"/>
            <w:shd w:val="clear" w:color="auto" w:fill="auto"/>
            <w:vAlign w:val="center"/>
          </w:tcPr>
          <w:p w14:paraId="123840AB"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1</w:t>
            </w:r>
          </w:p>
        </w:tc>
        <w:tc>
          <w:tcPr>
            <w:tcW w:w="1701" w:type="dxa"/>
            <w:shd w:val="clear" w:color="auto" w:fill="auto"/>
            <w:vAlign w:val="center"/>
          </w:tcPr>
          <w:p w14:paraId="1315ACC7"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18</w:t>
            </w:r>
          </w:p>
        </w:tc>
        <w:tc>
          <w:tcPr>
            <w:tcW w:w="1985" w:type="dxa"/>
            <w:vMerge/>
            <w:shd w:val="clear" w:color="auto" w:fill="auto"/>
            <w:vAlign w:val="center"/>
          </w:tcPr>
          <w:p w14:paraId="4191FACD" w14:textId="77777777" w:rsidR="00AB67FA" w:rsidRPr="00D0162F" w:rsidRDefault="00AB67FA" w:rsidP="006E0A54">
            <w:pPr>
              <w:keepNext/>
              <w:keepLines/>
              <w:spacing w:after="0"/>
              <w:jc w:val="center"/>
              <w:rPr>
                <w:rFonts w:ascii="Arial" w:hAnsi="Arial" w:cs="Arial"/>
                <w:sz w:val="18"/>
              </w:rPr>
            </w:pPr>
          </w:p>
        </w:tc>
      </w:tr>
      <w:tr w:rsidR="00AB67FA" w:rsidRPr="00D0162F" w14:paraId="74444BB7" w14:textId="77777777" w:rsidTr="006E0A54">
        <w:trPr>
          <w:jc w:val="center"/>
        </w:trPr>
        <w:tc>
          <w:tcPr>
            <w:tcW w:w="1156" w:type="dxa"/>
            <w:vMerge/>
            <w:shd w:val="clear" w:color="auto" w:fill="auto"/>
            <w:vAlign w:val="center"/>
          </w:tcPr>
          <w:p w14:paraId="382CE9B8"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2E0F0998"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H</w:t>
            </w:r>
          </w:p>
        </w:tc>
        <w:tc>
          <w:tcPr>
            <w:tcW w:w="1701" w:type="dxa"/>
            <w:shd w:val="clear" w:color="auto" w:fill="auto"/>
            <w:vAlign w:val="center"/>
          </w:tcPr>
          <w:p w14:paraId="11EFC637"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0.5</w:t>
            </w:r>
          </w:p>
        </w:tc>
        <w:tc>
          <w:tcPr>
            <w:tcW w:w="1701" w:type="dxa"/>
            <w:shd w:val="clear" w:color="auto" w:fill="auto"/>
            <w:vAlign w:val="center"/>
          </w:tcPr>
          <w:p w14:paraId="3693F616"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17.5</w:t>
            </w:r>
          </w:p>
        </w:tc>
        <w:tc>
          <w:tcPr>
            <w:tcW w:w="1985" w:type="dxa"/>
            <w:vMerge/>
            <w:shd w:val="clear" w:color="auto" w:fill="auto"/>
            <w:vAlign w:val="center"/>
          </w:tcPr>
          <w:p w14:paraId="6554761E" w14:textId="77777777" w:rsidR="00AB67FA" w:rsidRPr="00D0162F" w:rsidRDefault="00AB67FA" w:rsidP="006E0A54">
            <w:pPr>
              <w:keepNext/>
              <w:keepLines/>
              <w:spacing w:after="0"/>
              <w:jc w:val="center"/>
              <w:rPr>
                <w:rFonts w:ascii="Arial" w:hAnsi="Arial" w:cs="Arial"/>
                <w:sz w:val="18"/>
              </w:rPr>
            </w:pPr>
          </w:p>
        </w:tc>
      </w:tr>
      <w:tr w:rsidR="00AB67FA" w:rsidRPr="00D0162F" w14:paraId="20D3E1CE" w14:textId="77777777" w:rsidTr="006E0A54">
        <w:trPr>
          <w:jc w:val="center"/>
        </w:trPr>
        <w:tc>
          <w:tcPr>
            <w:tcW w:w="10206" w:type="dxa"/>
            <w:gridSpan w:val="5"/>
            <w:shd w:val="clear" w:color="auto" w:fill="auto"/>
          </w:tcPr>
          <w:p w14:paraId="7B199E1E" w14:textId="3EC68AAA" w:rsidR="00AB67FA" w:rsidRPr="00D0162F" w:rsidRDefault="00AB67FA" w:rsidP="006E0A54">
            <w:pPr>
              <w:keepNext/>
              <w:keepLines/>
              <w:spacing w:after="0"/>
              <w:rPr>
                <w:rFonts w:ascii="Arial" w:hAnsi="Arial" w:cs="Arial"/>
                <w:sz w:val="18"/>
              </w:rPr>
            </w:pPr>
            <w:r w:rsidRPr="00D0162F">
              <w:rPr>
                <w:rFonts w:ascii="Arial" w:hAnsi="Arial" w:cs="Arial"/>
                <w:sz w:val="18"/>
              </w:rPr>
              <w:t>NOTE</w:t>
            </w:r>
            <w:r w:rsidR="006E0A54" w:rsidRPr="00D0162F">
              <w:rPr>
                <w:rFonts w:ascii="Arial" w:hAnsi="Arial" w:cs="Arial"/>
                <w:sz w:val="18"/>
              </w:rPr>
              <w:t xml:space="preserve"> </w:t>
            </w:r>
            <w:r w:rsidRPr="00D0162F">
              <w:rPr>
                <w:rFonts w:ascii="Arial" w:hAnsi="Arial" w:cs="Arial"/>
                <w:sz w:val="18"/>
              </w:rPr>
              <w:t>1:</w:t>
            </w:r>
            <w:r w:rsidRPr="00D0162F">
              <w:rPr>
                <w:rFonts w:ascii="Arial" w:hAnsi="Arial" w:cs="Arial"/>
                <w:sz w:val="18"/>
              </w:rPr>
              <w:tab/>
              <w:t>NR</w:t>
            </w:r>
            <w:r w:rsidR="006E0A54" w:rsidRPr="00D0162F">
              <w:rPr>
                <w:rFonts w:ascii="Arial" w:hAnsi="Arial" w:cs="Arial"/>
                <w:sz w:val="18"/>
              </w:rPr>
              <w:t xml:space="preserve"> </w:t>
            </w:r>
            <w:r w:rsidRPr="00D0162F">
              <w:rPr>
                <w:rFonts w:ascii="Arial" w:hAnsi="Arial" w:cs="Arial"/>
                <w:sz w:val="18"/>
              </w:rPr>
              <w:t>operating</w:t>
            </w:r>
            <w:r w:rsidR="006E0A54" w:rsidRPr="00D0162F">
              <w:rPr>
                <w:rFonts w:ascii="Arial" w:hAnsi="Arial" w:cs="Arial"/>
                <w:sz w:val="18"/>
              </w:rPr>
              <w:t xml:space="preserve"> </w:t>
            </w:r>
            <w:r w:rsidRPr="00D0162F">
              <w:rPr>
                <w:rFonts w:ascii="Arial" w:hAnsi="Arial" w:cs="Arial"/>
                <w:sz w:val="18"/>
              </w:rPr>
              <w:t>band</w:t>
            </w:r>
            <w:r w:rsidR="006E0A54" w:rsidRPr="00D0162F">
              <w:rPr>
                <w:rFonts w:ascii="Arial" w:hAnsi="Arial" w:cs="Arial"/>
                <w:sz w:val="18"/>
              </w:rPr>
              <w:t xml:space="preserve"> </w:t>
            </w:r>
            <w:r w:rsidRPr="00D0162F">
              <w:rPr>
                <w:rFonts w:ascii="Arial" w:hAnsi="Arial" w:cs="Arial"/>
                <w:sz w:val="18"/>
              </w:rPr>
              <w:t>groups</w:t>
            </w:r>
            <w:r w:rsidR="006E0A54" w:rsidRPr="00D0162F">
              <w:rPr>
                <w:rFonts w:ascii="Arial" w:hAnsi="Arial" w:cs="Arial"/>
                <w:sz w:val="18"/>
              </w:rPr>
              <w:t xml:space="preserve"> </w:t>
            </w:r>
            <w:r w:rsidRPr="00D0162F">
              <w:rPr>
                <w:rFonts w:ascii="Arial" w:hAnsi="Arial" w:cs="Arial"/>
                <w:sz w:val="18"/>
              </w:rPr>
              <w:t>are</w:t>
            </w:r>
            <w:r w:rsidR="006E0A54" w:rsidRPr="00D0162F">
              <w:rPr>
                <w:rFonts w:ascii="Arial" w:hAnsi="Arial" w:cs="Arial"/>
                <w:sz w:val="18"/>
              </w:rPr>
              <w:t xml:space="preserve"> </w:t>
            </w:r>
            <w:r w:rsidRPr="00D0162F">
              <w:rPr>
                <w:rFonts w:ascii="Arial" w:hAnsi="Arial" w:cs="Arial"/>
                <w:sz w:val="18"/>
              </w:rPr>
              <w:t>defined</w:t>
            </w:r>
            <w:r w:rsidR="006E0A54" w:rsidRPr="00D0162F">
              <w:rPr>
                <w:rFonts w:ascii="Arial" w:hAnsi="Arial" w:cs="Arial"/>
                <w:sz w:val="18"/>
              </w:rPr>
              <w:t xml:space="preserve"> </w:t>
            </w:r>
            <w:r w:rsidRPr="00D0162F">
              <w:rPr>
                <w:rFonts w:ascii="Arial" w:hAnsi="Arial" w:cs="Arial"/>
                <w:sz w:val="18"/>
              </w:rPr>
              <w:t>in</w:t>
            </w:r>
            <w:r w:rsidR="006E0A54" w:rsidRPr="00D0162F">
              <w:rPr>
                <w:rFonts w:ascii="Arial" w:hAnsi="Arial" w:cs="Arial"/>
                <w:sz w:val="18"/>
              </w:rPr>
              <w:t xml:space="preserve"> Clause </w:t>
            </w:r>
            <w:r w:rsidRPr="00D0162F">
              <w:rPr>
                <w:rFonts w:ascii="Arial" w:hAnsi="Arial" w:cs="Arial"/>
                <w:sz w:val="18"/>
              </w:rPr>
              <w:t>3A.4.</w:t>
            </w:r>
          </w:p>
        </w:tc>
      </w:tr>
    </w:tbl>
    <w:p w14:paraId="7B8A6DE1" w14:textId="77777777" w:rsidR="00AB67FA" w:rsidRPr="00D0162F" w:rsidRDefault="00AB67FA" w:rsidP="00AB67FA"/>
    <w:p w14:paraId="08A64CF9" w14:textId="77777777" w:rsidR="00AB67FA" w:rsidRPr="00D0162F" w:rsidRDefault="00AB67FA" w:rsidP="00AB67FA">
      <w:pPr>
        <w:pStyle w:val="TH"/>
      </w:pPr>
      <w:r w:rsidRPr="00D0162F">
        <w:t>Table B.1.2-2: Conditions for intra-frequency cell re-selection in FR2</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79"/>
        <w:gridCol w:w="1234"/>
        <w:gridCol w:w="1244"/>
        <w:gridCol w:w="812"/>
        <w:gridCol w:w="812"/>
        <w:gridCol w:w="812"/>
        <w:gridCol w:w="812"/>
        <w:gridCol w:w="1724"/>
        <w:gridCol w:w="1152"/>
      </w:tblGrid>
      <w:tr w:rsidR="00AB67FA" w:rsidRPr="00D0162F" w14:paraId="5B231DE3" w14:textId="77777777" w:rsidTr="006E0A54">
        <w:trPr>
          <w:jc w:val="center"/>
        </w:trPr>
        <w:tc>
          <w:tcPr>
            <w:tcW w:w="1179" w:type="dxa"/>
            <w:vMerge w:val="restart"/>
            <w:shd w:val="clear" w:color="auto" w:fill="auto"/>
            <w:vAlign w:val="center"/>
          </w:tcPr>
          <w:p w14:paraId="6EE3A639"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Parameter</w:t>
            </w:r>
          </w:p>
        </w:tc>
        <w:tc>
          <w:tcPr>
            <w:tcW w:w="1234" w:type="dxa"/>
            <w:vMerge w:val="restart"/>
            <w:vAlign w:val="center"/>
          </w:tcPr>
          <w:p w14:paraId="2E6CDAA2" w14:textId="1F413095"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Angle</w:t>
            </w:r>
            <w:r w:rsidR="006E0A54" w:rsidRPr="00D0162F">
              <w:rPr>
                <w:rFonts w:ascii="Arial" w:hAnsi="Arial" w:cs="Arial"/>
                <w:b/>
                <w:sz w:val="18"/>
              </w:rPr>
              <w:t xml:space="preserve"> </w:t>
            </w:r>
            <w:r w:rsidRPr="00D0162F">
              <w:rPr>
                <w:rFonts w:ascii="Arial" w:hAnsi="Arial" w:cs="Arial"/>
                <w:b/>
                <w:sz w:val="18"/>
              </w:rPr>
              <w:t>of</w:t>
            </w:r>
            <w:r w:rsidR="006E0A54" w:rsidRPr="00D0162F">
              <w:rPr>
                <w:rFonts w:ascii="Arial" w:hAnsi="Arial" w:cs="Arial"/>
                <w:b/>
                <w:sz w:val="18"/>
              </w:rPr>
              <w:t xml:space="preserve"> </w:t>
            </w:r>
            <w:r w:rsidRPr="00D0162F">
              <w:rPr>
                <w:rFonts w:ascii="Arial" w:hAnsi="Arial" w:cs="Arial"/>
                <w:b/>
                <w:sz w:val="18"/>
              </w:rPr>
              <w:t>arrival</w:t>
            </w:r>
          </w:p>
        </w:tc>
        <w:tc>
          <w:tcPr>
            <w:tcW w:w="1244" w:type="dxa"/>
            <w:vMerge w:val="restart"/>
            <w:shd w:val="clear" w:color="auto" w:fill="auto"/>
            <w:vAlign w:val="center"/>
          </w:tcPr>
          <w:p w14:paraId="210C517E" w14:textId="10BCE9B0"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NR</w:t>
            </w:r>
            <w:r w:rsidR="006E0A54" w:rsidRPr="00D0162F">
              <w:rPr>
                <w:rFonts w:ascii="Arial" w:hAnsi="Arial" w:cs="Arial"/>
                <w:b/>
                <w:sz w:val="18"/>
              </w:rPr>
              <w:t xml:space="preserve"> </w:t>
            </w:r>
            <w:r w:rsidRPr="00D0162F">
              <w:rPr>
                <w:rFonts w:ascii="Arial" w:hAnsi="Arial" w:cs="Arial"/>
                <w:b/>
                <w:sz w:val="18"/>
              </w:rPr>
              <w:t>operating</w:t>
            </w:r>
            <w:r w:rsidR="006E0A54" w:rsidRPr="00D0162F">
              <w:rPr>
                <w:rFonts w:ascii="Arial" w:hAnsi="Arial" w:cs="Arial"/>
                <w:b/>
                <w:sz w:val="18"/>
              </w:rPr>
              <w:t xml:space="preserve"> </w:t>
            </w:r>
            <w:r w:rsidRPr="00D0162F">
              <w:rPr>
                <w:rFonts w:ascii="Arial" w:hAnsi="Arial" w:cs="Arial"/>
                <w:b/>
                <w:sz w:val="18"/>
              </w:rPr>
              <w:t>bands</w:t>
            </w:r>
          </w:p>
        </w:tc>
        <w:tc>
          <w:tcPr>
            <w:tcW w:w="4972" w:type="dxa"/>
            <w:gridSpan w:val="5"/>
            <w:shd w:val="clear" w:color="auto" w:fill="auto"/>
            <w:vAlign w:val="center"/>
          </w:tcPr>
          <w:p w14:paraId="709F240A" w14:textId="5657157C"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Minimum</w:t>
            </w:r>
            <w:r w:rsidR="006E0A54" w:rsidRPr="00D0162F">
              <w:rPr>
                <w:rFonts w:ascii="Arial" w:hAnsi="Arial" w:cs="Arial"/>
                <w:b/>
                <w:sz w:val="18"/>
              </w:rPr>
              <w:t xml:space="preserve"> </w:t>
            </w:r>
            <w:r w:rsidRPr="00D0162F">
              <w:rPr>
                <w:rFonts w:ascii="Arial" w:hAnsi="Arial" w:cs="Arial"/>
                <w:b/>
                <w:sz w:val="18"/>
              </w:rPr>
              <w:t>SSB_RP</w:t>
            </w:r>
            <w:r w:rsidR="006E0A54" w:rsidRPr="00D0162F">
              <w:rPr>
                <w:rFonts w:ascii="Arial" w:hAnsi="Arial" w:cs="Arial"/>
                <w:b/>
                <w:sz w:val="18"/>
                <w:vertAlign w:val="superscript"/>
              </w:rPr>
              <w:t xml:space="preserve"> </w:t>
            </w:r>
            <w:r w:rsidRPr="00D0162F">
              <w:rPr>
                <w:rFonts w:ascii="Arial" w:hAnsi="Arial" w:cs="Arial"/>
                <w:b/>
                <w:sz w:val="18"/>
                <w:vertAlign w:val="superscript"/>
              </w:rPr>
              <w:t>Note</w:t>
            </w:r>
            <w:r w:rsidR="006E0A54" w:rsidRPr="00D0162F">
              <w:rPr>
                <w:rFonts w:ascii="Arial" w:hAnsi="Arial" w:cs="Arial"/>
                <w:b/>
                <w:sz w:val="18"/>
                <w:vertAlign w:val="superscript"/>
              </w:rPr>
              <w:t xml:space="preserve"> </w:t>
            </w:r>
            <w:r w:rsidRPr="00D0162F">
              <w:rPr>
                <w:rFonts w:ascii="Arial" w:hAnsi="Arial" w:cs="Arial"/>
                <w:b/>
                <w:sz w:val="18"/>
                <w:vertAlign w:val="superscript"/>
              </w:rPr>
              <w:t>2,</w:t>
            </w:r>
            <w:r w:rsidR="006E0A54" w:rsidRPr="00D0162F">
              <w:rPr>
                <w:rFonts w:ascii="Arial" w:hAnsi="Arial" w:cs="Arial"/>
                <w:b/>
                <w:sz w:val="18"/>
                <w:vertAlign w:val="superscript"/>
              </w:rPr>
              <w:t xml:space="preserve"> </w:t>
            </w:r>
            <w:r w:rsidRPr="00D0162F">
              <w:rPr>
                <w:rFonts w:ascii="Arial" w:hAnsi="Arial" w:cs="Arial"/>
                <w:b/>
                <w:sz w:val="18"/>
                <w:vertAlign w:val="superscript"/>
              </w:rPr>
              <w:t>Note</w:t>
            </w:r>
            <w:r w:rsidR="006E0A54" w:rsidRPr="00D0162F">
              <w:rPr>
                <w:rFonts w:ascii="Arial" w:hAnsi="Arial" w:cs="Arial"/>
                <w:b/>
                <w:sz w:val="18"/>
                <w:vertAlign w:val="superscript"/>
              </w:rPr>
              <w:t xml:space="preserve"> </w:t>
            </w:r>
            <w:r w:rsidRPr="00D0162F">
              <w:rPr>
                <w:rFonts w:ascii="Arial" w:hAnsi="Arial" w:cs="Arial"/>
                <w:b/>
                <w:sz w:val="18"/>
                <w:vertAlign w:val="superscript"/>
              </w:rPr>
              <w:t>3</w:t>
            </w:r>
          </w:p>
        </w:tc>
        <w:tc>
          <w:tcPr>
            <w:tcW w:w="1152" w:type="dxa"/>
            <w:shd w:val="clear" w:color="auto" w:fill="auto"/>
          </w:tcPr>
          <w:p w14:paraId="24368899" w14:textId="61CDF21D"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SSB</w:t>
            </w:r>
            <w:r w:rsidR="006E0A54" w:rsidRPr="00D0162F">
              <w:rPr>
                <w:rFonts w:ascii="Arial" w:hAnsi="Arial" w:cs="Arial"/>
                <w:b/>
                <w:sz w:val="18"/>
              </w:rPr>
              <w:t xml:space="preserve"> </w:t>
            </w:r>
            <w:r w:rsidRPr="00D0162F">
              <w:rPr>
                <w:rFonts w:ascii="Arial" w:hAnsi="Arial" w:cs="Arial"/>
                <w:b/>
                <w:sz w:val="18"/>
              </w:rPr>
              <w:t>Ês/Iot</w:t>
            </w:r>
          </w:p>
        </w:tc>
      </w:tr>
      <w:tr w:rsidR="00AB67FA" w:rsidRPr="00D0162F" w14:paraId="5E3B15DA" w14:textId="77777777" w:rsidTr="006E0A54">
        <w:trPr>
          <w:jc w:val="center"/>
        </w:trPr>
        <w:tc>
          <w:tcPr>
            <w:tcW w:w="1179" w:type="dxa"/>
            <w:vMerge/>
            <w:shd w:val="clear" w:color="auto" w:fill="auto"/>
          </w:tcPr>
          <w:p w14:paraId="6D3E722B" w14:textId="77777777" w:rsidR="00AB67FA" w:rsidRPr="00D0162F" w:rsidRDefault="00AB67FA" w:rsidP="006E0A54">
            <w:pPr>
              <w:keepNext/>
              <w:keepLines/>
              <w:spacing w:after="0"/>
              <w:jc w:val="center"/>
              <w:rPr>
                <w:rFonts w:ascii="Arial" w:hAnsi="Arial" w:cs="Arial"/>
                <w:b/>
                <w:sz w:val="18"/>
              </w:rPr>
            </w:pPr>
          </w:p>
        </w:tc>
        <w:tc>
          <w:tcPr>
            <w:tcW w:w="1234" w:type="dxa"/>
            <w:vMerge/>
          </w:tcPr>
          <w:p w14:paraId="0FAEBA42" w14:textId="77777777" w:rsidR="00AB67FA" w:rsidRPr="00D0162F" w:rsidRDefault="00AB67FA" w:rsidP="006E0A54">
            <w:pPr>
              <w:keepNext/>
              <w:keepLines/>
              <w:spacing w:after="0"/>
              <w:jc w:val="center"/>
              <w:rPr>
                <w:rFonts w:ascii="Arial" w:hAnsi="Arial" w:cs="Arial"/>
                <w:b/>
                <w:sz w:val="18"/>
              </w:rPr>
            </w:pPr>
          </w:p>
        </w:tc>
        <w:tc>
          <w:tcPr>
            <w:tcW w:w="1244" w:type="dxa"/>
            <w:vMerge/>
            <w:shd w:val="clear" w:color="auto" w:fill="auto"/>
            <w:vAlign w:val="center"/>
          </w:tcPr>
          <w:p w14:paraId="3D2C3956" w14:textId="77777777" w:rsidR="00AB67FA" w:rsidRPr="00D0162F" w:rsidRDefault="00AB67FA" w:rsidP="006E0A54">
            <w:pPr>
              <w:keepNext/>
              <w:keepLines/>
              <w:spacing w:after="0"/>
              <w:jc w:val="center"/>
              <w:rPr>
                <w:rFonts w:ascii="Arial" w:hAnsi="Arial" w:cs="Arial"/>
                <w:b/>
                <w:sz w:val="18"/>
              </w:rPr>
            </w:pPr>
          </w:p>
        </w:tc>
        <w:tc>
          <w:tcPr>
            <w:tcW w:w="4972" w:type="dxa"/>
            <w:gridSpan w:val="5"/>
            <w:shd w:val="clear" w:color="auto" w:fill="auto"/>
            <w:vAlign w:val="center"/>
          </w:tcPr>
          <w:p w14:paraId="64A07D65" w14:textId="7FD9E380"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m</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b/>
                <w:sz w:val="18"/>
              </w:rPr>
              <w:t>SCS</w:t>
            </w:r>
            <w:r w:rsidRPr="00D0162F">
              <w:rPr>
                <w:rFonts w:ascii="Arial" w:hAnsi="Arial"/>
                <w:b/>
                <w:sz w:val="18"/>
                <w:vertAlign w:val="subscript"/>
              </w:rPr>
              <w:t>SSB</w:t>
            </w:r>
          </w:p>
        </w:tc>
        <w:tc>
          <w:tcPr>
            <w:tcW w:w="1152" w:type="dxa"/>
            <w:vMerge w:val="restart"/>
            <w:shd w:val="clear" w:color="auto" w:fill="auto"/>
            <w:vAlign w:val="center"/>
          </w:tcPr>
          <w:p w14:paraId="7BF76DC5"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w:t>
            </w:r>
          </w:p>
        </w:tc>
      </w:tr>
      <w:tr w:rsidR="00AB67FA" w:rsidRPr="00D0162F" w14:paraId="0B3962EA" w14:textId="77777777" w:rsidTr="006E0A54">
        <w:trPr>
          <w:jc w:val="center"/>
        </w:trPr>
        <w:tc>
          <w:tcPr>
            <w:tcW w:w="1179" w:type="dxa"/>
            <w:vMerge/>
            <w:shd w:val="clear" w:color="auto" w:fill="auto"/>
          </w:tcPr>
          <w:p w14:paraId="1BC22CA1" w14:textId="77777777" w:rsidR="00AB67FA" w:rsidRPr="00D0162F" w:rsidRDefault="00AB67FA" w:rsidP="006E0A54">
            <w:pPr>
              <w:keepNext/>
              <w:keepLines/>
              <w:spacing w:after="0"/>
              <w:jc w:val="center"/>
              <w:rPr>
                <w:rFonts w:ascii="Arial" w:hAnsi="Arial" w:cs="Arial"/>
                <w:b/>
                <w:sz w:val="18"/>
              </w:rPr>
            </w:pPr>
          </w:p>
        </w:tc>
        <w:tc>
          <w:tcPr>
            <w:tcW w:w="1234" w:type="dxa"/>
            <w:vMerge/>
          </w:tcPr>
          <w:p w14:paraId="0336ED91" w14:textId="77777777" w:rsidR="00AB67FA" w:rsidRPr="00D0162F" w:rsidRDefault="00AB67FA" w:rsidP="006E0A54">
            <w:pPr>
              <w:keepNext/>
              <w:keepLines/>
              <w:spacing w:after="0"/>
              <w:jc w:val="center"/>
              <w:rPr>
                <w:rFonts w:ascii="Arial" w:hAnsi="Arial" w:cs="Arial"/>
                <w:b/>
                <w:sz w:val="18"/>
              </w:rPr>
            </w:pPr>
          </w:p>
        </w:tc>
        <w:tc>
          <w:tcPr>
            <w:tcW w:w="1244" w:type="dxa"/>
            <w:vMerge/>
            <w:shd w:val="clear" w:color="auto" w:fill="auto"/>
            <w:vAlign w:val="center"/>
          </w:tcPr>
          <w:p w14:paraId="6D447551" w14:textId="77777777" w:rsidR="00AB67FA" w:rsidRPr="00D0162F" w:rsidRDefault="00AB67FA" w:rsidP="006E0A54">
            <w:pPr>
              <w:keepNext/>
              <w:keepLines/>
              <w:spacing w:after="0"/>
              <w:jc w:val="center"/>
              <w:rPr>
                <w:rFonts w:ascii="Arial" w:hAnsi="Arial" w:cs="Arial"/>
                <w:b/>
                <w:sz w:val="18"/>
              </w:rPr>
            </w:pPr>
          </w:p>
        </w:tc>
        <w:tc>
          <w:tcPr>
            <w:tcW w:w="3248" w:type="dxa"/>
            <w:gridSpan w:val="4"/>
            <w:shd w:val="clear" w:color="auto" w:fill="auto"/>
            <w:vAlign w:val="center"/>
          </w:tcPr>
          <w:p w14:paraId="7655939E" w14:textId="6F92B58A" w:rsidR="00AB67FA" w:rsidRPr="00D0162F" w:rsidRDefault="00AB67FA" w:rsidP="006E0A54">
            <w:pPr>
              <w:keepNext/>
              <w:keepLines/>
              <w:spacing w:after="0"/>
              <w:jc w:val="center"/>
              <w:rPr>
                <w:rFonts w:ascii="Arial" w:hAnsi="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120</w:t>
            </w:r>
            <w:r w:rsidR="006E0A54" w:rsidRPr="00D0162F">
              <w:rPr>
                <w:rFonts w:ascii="Arial" w:hAnsi="Arial" w:cs="Arial"/>
                <w:b/>
                <w:sz w:val="18"/>
              </w:rPr>
              <w:t xml:space="preserve"> </w:t>
            </w:r>
            <w:r w:rsidRPr="00D0162F">
              <w:rPr>
                <w:rFonts w:ascii="Arial" w:hAnsi="Arial" w:cs="Arial"/>
                <w:b/>
                <w:sz w:val="18"/>
              </w:rPr>
              <w:t>kHz</w:t>
            </w:r>
          </w:p>
        </w:tc>
        <w:tc>
          <w:tcPr>
            <w:tcW w:w="1724" w:type="dxa"/>
            <w:shd w:val="clear" w:color="auto" w:fill="auto"/>
            <w:vAlign w:val="center"/>
          </w:tcPr>
          <w:p w14:paraId="4C0D1A98" w14:textId="6DF37EDA" w:rsidR="00AB67FA" w:rsidRPr="00D0162F" w:rsidRDefault="00AB67FA" w:rsidP="006E0A54">
            <w:pPr>
              <w:keepNext/>
              <w:keepLines/>
              <w:spacing w:after="0"/>
              <w:jc w:val="center"/>
              <w:rPr>
                <w:rFonts w:ascii="Arial" w:hAnsi="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240</w:t>
            </w:r>
            <w:r w:rsidR="006E0A54" w:rsidRPr="00D0162F">
              <w:rPr>
                <w:rFonts w:ascii="Arial" w:hAnsi="Arial" w:cs="Arial"/>
                <w:b/>
                <w:sz w:val="18"/>
              </w:rPr>
              <w:t xml:space="preserve"> </w:t>
            </w:r>
            <w:r w:rsidRPr="00D0162F">
              <w:rPr>
                <w:rFonts w:ascii="Arial" w:hAnsi="Arial" w:cs="Arial"/>
                <w:b/>
                <w:sz w:val="18"/>
              </w:rPr>
              <w:t>kHz</w:t>
            </w:r>
          </w:p>
        </w:tc>
        <w:tc>
          <w:tcPr>
            <w:tcW w:w="1152" w:type="dxa"/>
            <w:vMerge/>
            <w:shd w:val="clear" w:color="auto" w:fill="auto"/>
          </w:tcPr>
          <w:p w14:paraId="2DC21F59" w14:textId="77777777" w:rsidR="00AB67FA" w:rsidRPr="00D0162F" w:rsidRDefault="00AB67FA" w:rsidP="006E0A54">
            <w:pPr>
              <w:keepNext/>
              <w:keepLines/>
              <w:spacing w:after="0"/>
              <w:jc w:val="center"/>
              <w:rPr>
                <w:rFonts w:ascii="Arial" w:hAnsi="Arial" w:cs="Arial"/>
                <w:b/>
                <w:sz w:val="18"/>
              </w:rPr>
            </w:pPr>
          </w:p>
        </w:tc>
      </w:tr>
      <w:tr w:rsidR="00AB67FA" w:rsidRPr="00D0162F" w14:paraId="01E79FB5" w14:textId="77777777" w:rsidTr="006E0A54">
        <w:trPr>
          <w:jc w:val="center"/>
        </w:trPr>
        <w:tc>
          <w:tcPr>
            <w:tcW w:w="1179" w:type="dxa"/>
            <w:vMerge/>
            <w:shd w:val="clear" w:color="auto" w:fill="auto"/>
          </w:tcPr>
          <w:p w14:paraId="33946CB9" w14:textId="77777777" w:rsidR="00AB67FA" w:rsidRPr="00D0162F" w:rsidRDefault="00AB67FA" w:rsidP="006E0A54">
            <w:pPr>
              <w:keepNext/>
              <w:keepLines/>
              <w:spacing w:after="0"/>
              <w:jc w:val="center"/>
              <w:rPr>
                <w:rFonts w:ascii="Arial" w:hAnsi="Arial" w:cs="Arial"/>
                <w:b/>
                <w:sz w:val="18"/>
              </w:rPr>
            </w:pPr>
          </w:p>
        </w:tc>
        <w:tc>
          <w:tcPr>
            <w:tcW w:w="1234" w:type="dxa"/>
            <w:vMerge/>
          </w:tcPr>
          <w:p w14:paraId="601BB425" w14:textId="77777777" w:rsidR="00AB67FA" w:rsidRPr="00D0162F" w:rsidRDefault="00AB67FA" w:rsidP="006E0A54">
            <w:pPr>
              <w:keepNext/>
              <w:keepLines/>
              <w:spacing w:after="0"/>
              <w:jc w:val="center"/>
              <w:rPr>
                <w:rFonts w:ascii="Arial" w:hAnsi="Arial" w:cs="Arial"/>
                <w:b/>
                <w:sz w:val="18"/>
              </w:rPr>
            </w:pPr>
          </w:p>
        </w:tc>
        <w:tc>
          <w:tcPr>
            <w:tcW w:w="1244" w:type="dxa"/>
            <w:vMerge/>
            <w:shd w:val="clear" w:color="auto" w:fill="auto"/>
            <w:vAlign w:val="center"/>
          </w:tcPr>
          <w:p w14:paraId="21DADF76" w14:textId="77777777" w:rsidR="00AB67FA" w:rsidRPr="00D0162F" w:rsidRDefault="00AB67FA" w:rsidP="006E0A54">
            <w:pPr>
              <w:keepNext/>
              <w:keepLines/>
              <w:spacing w:after="0"/>
              <w:jc w:val="center"/>
              <w:rPr>
                <w:rFonts w:ascii="Arial" w:hAnsi="Arial" w:cs="Arial"/>
                <w:b/>
                <w:sz w:val="18"/>
              </w:rPr>
            </w:pPr>
          </w:p>
        </w:tc>
        <w:tc>
          <w:tcPr>
            <w:tcW w:w="3248" w:type="dxa"/>
            <w:gridSpan w:val="4"/>
            <w:shd w:val="clear" w:color="auto" w:fill="auto"/>
            <w:vAlign w:val="center"/>
          </w:tcPr>
          <w:p w14:paraId="64BB7A8C" w14:textId="636DB651" w:rsidR="00AB67FA" w:rsidRPr="00D0162F" w:rsidRDefault="00AB67FA" w:rsidP="006E0A54">
            <w:pPr>
              <w:keepNext/>
              <w:keepLines/>
              <w:spacing w:after="0"/>
              <w:jc w:val="center"/>
              <w:rPr>
                <w:rFonts w:ascii="Arial" w:hAnsi="Arial"/>
                <w:b/>
                <w:sz w:val="18"/>
              </w:rPr>
            </w:pPr>
            <w:r w:rsidRPr="00D0162F">
              <w:rPr>
                <w:rFonts w:ascii="Arial" w:hAnsi="Arial"/>
                <w:b/>
                <w:sz w:val="18"/>
              </w:rPr>
              <w:t>UE</w:t>
            </w:r>
            <w:r w:rsidR="006E0A54" w:rsidRPr="00D0162F">
              <w:rPr>
                <w:rFonts w:ascii="Arial" w:hAnsi="Arial"/>
                <w:b/>
                <w:sz w:val="18"/>
              </w:rPr>
              <w:t xml:space="preserve"> </w:t>
            </w:r>
            <w:r w:rsidRPr="00D0162F">
              <w:rPr>
                <w:rFonts w:ascii="Arial" w:hAnsi="Arial"/>
                <w:b/>
                <w:sz w:val="18"/>
              </w:rPr>
              <w:t>Power</w:t>
            </w:r>
            <w:r w:rsidR="006E0A54" w:rsidRPr="00D0162F">
              <w:rPr>
                <w:rFonts w:ascii="Arial" w:hAnsi="Arial"/>
                <w:b/>
                <w:sz w:val="18"/>
              </w:rPr>
              <w:t xml:space="preserve"> </w:t>
            </w:r>
            <w:r w:rsidRPr="00D0162F">
              <w:rPr>
                <w:rFonts w:ascii="Arial" w:hAnsi="Arial"/>
                <w:b/>
                <w:sz w:val="18"/>
              </w:rPr>
              <w:t>class</w:t>
            </w:r>
          </w:p>
        </w:tc>
        <w:tc>
          <w:tcPr>
            <w:tcW w:w="1724" w:type="dxa"/>
            <w:shd w:val="clear" w:color="auto" w:fill="auto"/>
            <w:vAlign w:val="center"/>
          </w:tcPr>
          <w:p w14:paraId="07592E0C" w14:textId="14AC754E" w:rsidR="00AB67FA" w:rsidRPr="00D0162F" w:rsidRDefault="00AB67FA" w:rsidP="006E0A54">
            <w:pPr>
              <w:keepNext/>
              <w:keepLines/>
              <w:spacing w:after="0"/>
              <w:jc w:val="center"/>
              <w:rPr>
                <w:rFonts w:ascii="Arial" w:hAnsi="Arial"/>
                <w:b/>
                <w:sz w:val="18"/>
              </w:rPr>
            </w:pPr>
            <w:r w:rsidRPr="00D0162F">
              <w:rPr>
                <w:rFonts w:ascii="Arial" w:hAnsi="Arial"/>
                <w:b/>
                <w:sz w:val="18"/>
              </w:rPr>
              <w:t>UE</w:t>
            </w:r>
            <w:r w:rsidR="006E0A54" w:rsidRPr="00D0162F">
              <w:rPr>
                <w:rFonts w:ascii="Arial" w:hAnsi="Arial"/>
                <w:b/>
                <w:sz w:val="18"/>
              </w:rPr>
              <w:t xml:space="preserve"> </w:t>
            </w:r>
            <w:r w:rsidRPr="00D0162F">
              <w:rPr>
                <w:rFonts w:ascii="Arial" w:hAnsi="Arial"/>
                <w:b/>
                <w:sz w:val="18"/>
              </w:rPr>
              <w:t>Power</w:t>
            </w:r>
            <w:r w:rsidR="006E0A54" w:rsidRPr="00D0162F">
              <w:rPr>
                <w:rFonts w:ascii="Arial" w:hAnsi="Arial"/>
                <w:b/>
                <w:sz w:val="18"/>
              </w:rPr>
              <w:t xml:space="preserve"> </w:t>
            </w:r>
            <w:r w:rsidRPr="00D0162F">
              <w:rPr>
                <w:rFonts w:ascii="Arial" w:hAnsi="Arial"/>
                <w:b/>
                <w:sz w:val="18"/>
              </w:rPr>
              <w:t>class</w:t>
            </w:r>
          </w:p>
        </w:tc>
        <w:tc>
          <w:tcPr>
            <w:tcW w:w="1152" w:type="dxa"/>
            <w:vMerge/>
            <w:shd w:val="clear" w:color="auto" w:fill="auto"/>
          </w:tcPr>
          <w:p w14:paraId="03482607" w14:textId="77777777" w:rsidR="00AB67FA" w:rsidRPr="00D0162F" w:rsidRDefault="00AB67FA" w:rsidP="006E0A54">
            <w:pPr>
              <w:keepNext/>
              <w:keepLines/>
              <w:spacing w:after="0"/>
              <w:jc w:val="center"/>
              <w:rPr>
                <w:rFonts w:ascii="Arial" w:hAnsi="Arial" w:cs="Arial"/>
                <w:b/>
                <w:sz w:val="18"/>
              </w:rPr>
            </w:pPr>
          </w:p>
        </w:tc>
      </w:tr>
      <w:tr w:rsidR="00AB67FA" w:rsidRPr="00D0162F" w14:paraId="763A5A85" w14:textId="77777777" w:rsidTr="006E0A54">
        <w:trPr>
          <w:jc w:val="center"/>
        </w:trPr>
        <w:tc>
          <w:tcPr>
            <w:tcW w:w="1179" w:type="dxa"/>
            <w:vMerge/>
            <w:shd w:val="clear" w:color="auto" w:fill="auto"/>
          </w:tcPr>
          <w:p w14:paraId="2DE688F9" w14:textId="77777777" w:rsidR="00AB67FA" w:rsidRPr="00D0162F" w:rsidRDefault="00AB67FA" w:rsidP="006E0A54">
            <w:pPr>
              <w:keepNext/>
              <w:keepLines/>
              <w:spacing w:after="0"/>
              <w:jc w:val="center"/>
              <w:rPr>
                <w:rFonts w:ascii="Arial" w:hAnsi="Arial" w:cs="Arial"/>
                <w:b/>
                <w:sz w:val="18"/>
              </w:rPr>
            </w:pPr>
          </w:p>
        </w:tc>
        <w:tc>
          <w:tcPr>
            <w:tcW w:w="1234" w:type="dxa"/>
            <w:vMerge/>
          </w:tcPr>
          <w:p w14:paraId="00217500" w14:textId="77777777" w:rsidR="00AB67FA" w:rsidRPr="00D0162F" w:rsidRDefault="00AB67FA" w:rsidP="006E0A54">
            <w:pPr>
              <w:keepNext/>
              <w:keepLines/>
              <w:spacing w:after="0"/>
              <w:jc w:val="center"/>
              <w:rPr>
                <w:rFonts w:ascii="Arial" w:hAnsi="Arial" w:cs="Arial"/>
                <w:b/>
                <w:sz w:val="18"/>
              </w:rPr>
            </w:pPr>
          </w:p>
        </w:tc>
        <w:tc>
          <w:tcPr>
            <w:tcW w:w="1244" w:type="dxa"/>
            <w:vMerge/>
            <w:shd w:val="clear" w:color="auto" w:fill="auto"/>
            <w:vAlign w:val="center"/>
          </w:tcPr>
          <w:p w14:paraId="1E9223D8" w14:textId="77777777" w:rsidR="00AB67FA" w:rsidRPr="00D0162F" w:rsidRDefault="00AB67FA" w:rsidP="006E0A54">
            <w:pPr>
              <w:keepNext/>
              <w:keepLines/>
              <w:spacing w:after="0"/>
              <w:jc w:val="center"/>
              <w:rPr>
                <w:rFonts w:ascii="Arial" w:hAnsi="Arial" w:cs="Arial"/>
                <w:b/>
                <w:sz w:val="18"/>
              </w:rPr>
            </w:pPr>
          </w:p>
        </w:tc>
        <w:tc>
          <w:tcPr>
            <w:tcW w:w="812" w:type="dxa"/>
            <w:shd w:val="clear" w:color="auto" w:fill="auto"/>
            <w:vAlign w:val="center"/>
          </w:tcPr>
          <w:p w14:paraId="6775DAB4"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1</w:t>
            </w:r>
          </w:p>
        </w:tc>
        <w:tc>
          <w:tcPr>
            <w:tcW w:w="812" w:type="dxa"/>
          </w:tcPr>
          <w:p w14:paraId="2F540D53"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2</w:t>
            </w:r>
          </w:p>
        </w:tc>
        <w:tc>
          <w:tcPr>
            <w:tcW w:w="812" w:type="dxa"/>
          </w:tcPr>
          <w:p w14:paraId="468FEC23"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3</w:t>
            </w:r>
          </w:p>
        </w:tc>
        <w:tc>
          <w:tcPr>
            <w:tcW w:w="812" w:type="dxa"/>
          </w:tcPr>
          <w:p w14:paraId="1A62E364"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4</w:t>
            </w:r>
          </w:p>
        </w:tc>
        <w:tc>
          <w:tcPr>
            <w:tcW w:w="1724" w:type="dxa"/>
            <w:shd w:val="clear" w:color="auto" w:fill="auto"/>
            <w:vAlign w:val="center"/>
          </w:tcPr>
          <w:p w14:paraId="5EBA43A6" w14:textId="2625E690"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1,</w:t>
            </w:r>
            <w:r w:rsidR="006E0A54" w:rsidRPr="00D0162F">
              <w:rPr>
                <w:rFonts w:ascii="Arial" w:hAnsi="Arial" w:cs="Arial"/>
                <w:b/>
                <w:sz w:val="18"/>
              </w:rPr>
              <w:t xml:space="preserve"> </w:t>
            </w:r>
            <w:r w:rsidRPr="00D0162F">
              <w:rPr>
                <w:rFonts w:ascii="Arial" w:hAnsi="Arial" w:cs="Arial"/>
                <w:b/>
                <w:sz w:val="18"/>
              </w:rPr>
              <w:t>2,</w:t>
            </w:r>
            <w:r w:rsidR="006E0A54" w:rsidRPr="00D0162F">
              <w:rPr>
                <w:rFonts w:ascii="Arial" w:hAnsi="Arial" w:cs="Arial"/>
                <w:b/>
                <w:sz w:val="18"/>
              </w:rPr>
              <w:t xml:space="preserve"> </w:t>
            </w:r>
            <w:r w:rsidRPr="00D0162F">
              <w:rPr>
                <w:rFonts w:ascii="Arial" w:hAnsi="Arial" w:cs="Arial"/>
                <w:b/>
                <w:sz w:val="18"/>
              </w:rPr>
              <w:t>3,</w:t>
            </w:r>
            <w:r w:rsidR="006E0A54" w:rsidRPr="00D0162F">
              <w:rPr>
                <w:rFonts w:ascii="Arial" w:hAnsi="Arial" w:cs="Arial"/>
                <w:b/>
                <w:sz w:val="18"/>
              </w:rPr>
              <w:t xml:space="preserve"> </w:t>
            </w:r>
            <w:r w:rsidRPr="00D0162F">
              <w:rPr>
                <w:rFonts w:ascii="Arial" w:hAnsi="Arial" w:cs="Arial"/>
                <w:b/>
                <w:sz w:val="18"/>
              </w:rPr>
              <w:t>4</w:t>
            </w:r>
          </w:p>
        </w:tc>
        <w:tc>
          <w:tcPr>
            <w:tcW w:w="1152" w:type="dxa"/>
            <w:vMerge/>
            <w:shd w:val="clear" w:color="auto" w:fill="auto"/>
          </w:tcPr>
          <w:p w14:paraId="2AC22CB8" w14:textId="77777777" w:rsidR="00AB67FA" w:rsidRPr="00D0162F" w:rsidRDefault="00AB67FA" w:rsidP="006E0A54">
            <w:pPr>
              <w:keepNext/>
              <w:keepLines/>
              <w:spacing w:after="0"/>
              <w:jc w:val="center"/>
              <w:rPr>
                <w:rFonts w:ascii="Arial" w:hAnsi="Arial" w:cs="Arial"/>
                <w:b/>
                <w:sz w:val="18"/>
              </w:rPr>
            </w:pPr>
          </w:p>
        </w:tc>
      </w:tr>
      <w:tr w:rsidR="00AB67FA" w:rsidRPr="00D0162F" w14:paraId="34528741" w14:textId="77777777" w:rsidTr="006E0A54">
        <w:trPr>
          <w:jc w:val="center"/>
        </w:trPr>
        <w:tc>
          <w:tcPr>
            <w:tcW w:w="1179" w:type="dxa"/>
            <w:vMerge w:val="restart"/>
            <w:shd w:val="clear" w:color="auto" w:fill="auto"/>
            <w:vAlign w:val="center"/>
          </w:tcPr>
          <w:p w14:paraId="37AF8BB1" w14:textId="77777777" w:rsidR="00AB67FA" w:rsidRPr="00D0162F" w:rsidRDefault="00AB67FA" w:rsidP="006E0A54">
            <w:pPr>
              <w:pStyle w:val="TAC"/>
            </w:pPr>
            <w:r w:rsidRPr="00D0162F">
              <w:t>Conditions</w:t>
            </w:r>
          </w:p>
        </w:tc>
        <w:tc>
          <w:tcPr>
            <w:tcW w:w="1234" w:type="dxa"/>
            <w:vMerge w:val="restart"/>
            <w:vAlign w:val="center"/>
          </w:tcPr>
          <w:p w14:paraId="648EC404" w14:textId="0E16EA01" w:rsidR="00AB67FA" w:rsidRPr="00D0162F" w:rsidRDefault="00AB67FA" w:rsidP="006E0A54">
            <w:pPr>
              <w:pStyle w:val="TAC"/>
            </w:pPr>
            <w:r w:rsidRPr="00D0162F">
              <w:t>Rx</w:t>
            </w:r>
            <w:r w:rsidR="006E0A54" w:rsidRPr="00D0162F">
              <w:t xml:space="preserve"> </w:t>
            </w:r>
            <w:r w:rsidRPr="00D0162F">
              <w:t>Beam</w:t>
            </w:r>
            <w:r w:rsidR="006E0A54" w:rsidRPr="00D0162F">
              <w:t xml:space="preserve"> </w:t>
            </w:r>
            <w:r w:rsidRPr="00D0162F">
              <w:t>Peak</w:t>
            </w:r>
          </w:p>
        </w:tc>
        <w:tc>
          <w:tcPr>
            <w:tcW w:w="1244" w:type="dxa"/>
            <w:shd w:val="clear" w:color="auto" w:fill="auto"/>
            <w:vAlign w:val="center"/>
          </w:tcPr>
          <w:p w14:paraId="5402A891" w14:textId="77777777" w:rsidR="00AB67FA" w:rsidRPr="00D0162F" w:rsidRDefault="00AB67FA" w:rsidP="006E0A54">
            <w:pPr>
              <w:pStyle w:val="TAC"/>
              <w:rPr>
                <w:rFonts w:eastAsia="Calibri"/>
                <w:szCs w:val="22"/>
              </w:rPr>
            </w:pPr>
            <w:r w:rsidRPr="00D0162F">
              <w:rPr>
                <w:rFonts w:eastAsia="Calibri"/>
                <w:szCs w:val="22"/>
              </w:rPr>
              <w:t>n257</w:t>
            </w:r>
          </w:p>
        </w:tc>
        <w:tc>
          <w:tcPr>
            <w:tcW w:w="812" w:type="dxa"/>
            <w:shd w:val="clear" w:color="auto" w:fill="auto"/>
            <w:vAlign w:val="center"/>
          </w:tcPr>
          <w:p w14:paraId="050997B9" w14:textId="77777777" w:rsidR="00AB67FA" w:rsidRPr="00D0162F" w:rsidRDefault="00AB67FA" w:rsidP="006E0A54">
            <w:pPr>
              <w:pStyle w:val="TAC"/>
              <w:rPr>
                <w:rFonts w:eastAsia="Yu Mincho"/>
              </w:rPr>
            </w:pPr>
            <w:r w:rsidRPr="00D0162F">
              <w:rPr>
                <w:rFonts w:eastAsia="Yu Mincho"/>
              </w:rPr>
              <w:t>-125.3+Y</w:t>
            </w:r>
            <w:r w:rsidRPr="00D0162F">
              <w:rPr>
                <w:rFonts w:eastAsia="Yu Mincho"/>
                <w:vertAlign w:val="subscript"/>
              </w:rPr>
              <w:t>1</w:t>
            </w:r>
          </w:p>
        </w:tc>
        <w:tc>
          <w:tcPr>
            <w:tcW w:w="812" w:type="dxa"/>
            <w:vAlign w:val="center"/>
          </w:tcPr>
          <w:p w14:paraId="5C0E4DE7" w14:textId="77777777" w:rsidR="00AB67FA" w:rsidRPr="00D0162F" w:rsidRDefault="00AB67FA" w:rsidP="006E0A54">
            <w:pPr>
              <w:pStyle w:val="TAC"/>
              <w:rPr>
                <w:rFonts w:eastAsia="Yu Mincho"/>
              </w:rPr>
            </w:pPr>
            <w:r w:rsidRPr="00D0162F">
              <w:rPr>
                <w:rFonts w:eastAsia="Yu Mincho"/>
              </w:rPr>
              <w:t>-110.8</w:t>
            </w:r>
          </w:p>
        </w:tc>
        <w:tc>
          <w:tcPr>
            <w:tcW w:w="812" w:type="dxa"/>
            <w:vAlign w:val="center"/>
          </w:tcPr>
          <w:p w14:paraId="2BCF6B83" w14:textId="77777777" w:rsidR="00AB67FA" w:rsidRPr="00D0162F" w:rsidRDefault="00AB67FA" w:rsidP="006E0A54">
            <w:pPr>
              <w:pStyle w:val="TAC"/>
              <w:rPr>
                <w:rFonts w:eastAsia="Yu Mincho"/>
              </w:rPr>
            </w:pPr>
            <w:r w:rsidRPr="00D0162F">
              <w:rPr>
                <w:rFonts w:eastAsia="Yu Mincho"/>
              </w:rPr>
              <w:t>-109.1</w:t>
            </w:r>
          </w:p>
        </w:tc>
        <w:tc>
          <w:tcPr>
            <w:tcW w:w="812" w:type="dxa"/>
            <w:vAlign w:val="center"/>
          </w:tcPr>
          <w:p w14:paraId="4F5C5D33" w14:textId="77777777" w:rsidR="00AB67FA" w:rsidRPr="00D0162F" w:rsidRDefault="00AB67FA" w:rsidP="006E0A54">
            <w:pPr>
              <w:pStyle w:val="TAC"/>
              <w:rPr>
                <w:rFonts w:eastAsia="Yu Mincho"/>
              </w:rPr>
            </w:pPr>
            <w:r w:rsidRPr="00D0162F">
              <w:rPr>
                <w:rFonts w:eastAsia="Yu Mincho"/>
              </w:rPr>
              <w:t>-124.8+Y</w:t>
            </w:r>
            <w:r w:rsidRPr="00D0162F">
              <w:rPr>
                <w:rFonts w:eastAsia="Yu Mincho"/>
                <w:vertAlign w:val="subscript"/>
              </w:rPr>
              <w:t>4</w:t>
            </w:r>
          </w:p>
        </w:tc>
        <w:tc>
          <w:tcPr>
            <w:tcW w:w="1724" w:type="dxa"/>
            <w:vMerge w:val="restart"/>
            <w:shd w:val="clear" w:color="auto" w:fill="auto"/>
            <w:vAlign w:val="center"/>
          </w:tcPr>
          <w:p w14:paraId="25705ADA" w14:textId="0B133C10" w:rsidR="00AB67FA" w:rsidRPr="00D0162F" w:rsidRDefault="00AB67FA" w:rsidP="006E0A54">
            <w:pPr>
              <w:pStyle w:val="TAC"/>
            </w:pPr>
            <w:r w:rsidRPr="00D0162F">
              <w:rPr>
                <w:rFonts w:eastAsia="Yu Mincho"/>
              </w:rPr>
              <w:t>(Value</w:t>
            </w:r>
            <w:r w:rsidR="006E0A54" w:rsidRPr="00D0162F">
              <w:rPr>
                <w:rFonts w:eastAsia="Yu Mincho"/>
              </w:rPr>
              <w:t xml:space="preserve"> </w:t>
            </w:r>
            <w:r w:rsidRPr="00D0162F">
              <w:rPr>
                <w:rFonts w:eastAsia="Yu Mincho"/>
              </w:rPr>
              <w:t>for</w:t>
            </w:r>
            <w:r w:rsidR="006E0A54" w:rsidRPr="00D0162F">
              <w:rPr>
                <w:rFonts w:eastAsia="Yu Mincho"/>
              </w:rPr>
              <w:t xml:space="preserve"> </w:t>
            </w:r>
            <w:r w:rsidRPr="00D0162F">
              <w:t>SCS</w:t>
            </w:r>
            <w:r w:rsidRPr="00D0162F">
              <w:rPr>
                <w:vertAlign w:val="subscript"/>
              </w:rPr>
              <w:t>SSB</w:t>
            </w:r>
            <w:r w:rsidR="006E0A54" w:rsidRPr="00D0162F">
              <w:t xml:space="preserve"> </w:t>
            </w:r>
            <w:r w:rsidRPr="00D0162F">
              <w:t>=</w:t>
            </w:r>
            <w:r w:rsidR="006E0A54" w:rsidRPr="00D0162F">
              <w:t xml:space="preserve"> </w:t>
            </w:r>
            <w:r w:rsidRPr="00D0162F">
              <w:t>120</w:t>
            </w:r>
            <w:r w:rsidR="006E0A54" w:rsidRPr="00D0162F">
              <w:t xml:space="preserve"> </w:t>
            </w:r>
            <w:r w:rsidRPr="00D0162F">
              <w:t>kHz)</w:t>
            </w:r>
            <w:r w:rsidR="006E0A54" w:rsidRPr="00D0162F">
              <w:t xml:space="preserve"> </w:t>
            </w:r>
            <w:r w:rsidRPr="00D0162F">
              <w:t>+3dB</w:t>
            </w:r>
            <w:r w:rsidR="006E0A54" w:rsidRPr="00D0162F">
              <w:rPr>
                <w:rFonts w:eastAsia="Yu Mincho"/>
              </w:rPr>
              <w:t xml:space="preserve"> </w:t>
            </w:r>
          </w:p>
        </w:tc>
        <w:tc>
          <w:tcPr>
            <w:tcW w:w="1152" w:type="dxa"/>
            <w:vMerge w:val="restart"/>
            <w:shd w:val="clear" w:color="auto" w:fill="auto"/>
            <w:vAlign w:val="center"/>
          </w:tcPr>
          <w:p w14:paraId="625A1132" w14:textId="77777777" w:rsidR="00AB67FA" w:rsidRPr="00D0162F" w:rsidRDefault="00AB67FA" w:rsidP="006E0A54">
            <w:pPr>
              <w:pStyle w:val="TAC"/>
              <w:rPr>
                <w:rFonts w:eastAsia="Yu Mincho"/>
              </w:rPr>
            </w:pPr>
            <w:r w:rsidRPr="00D0162F">
              <w:rPr>
                <w:rFonts w:eastAsia="Yu Mincho"/>
              </w:rPr>
              <w:t>≥-4</w:t>
            </w:r>
          </w:p>
        </w:tc>
      </w:tr>
      <w:tr w:rsidR="00AB67FA" w:rsidRPr="00D0162F" w14:paraId="6E58396E" w14:textId="77777777" w:rsidTr="006E0A54">
        <w:trPr>
          <w:jc w:val="center"/>
        </w:trPr>
        <w:tc>
          <w:tcPr>
            <w:tcW w:w="1179" w:type="dxa"/>
            <w:vMerge/>
            <w:shd w:val="clear" w:color="auto" w:fill="auto"/>
            <w:vAlign w:val="center"/>
          </w:tcPr>
          <w:p w14:paraId="5D1B8527" w14:textId="77777777" w:rsidR="00AB67FA" w:rsidRPr="00D0162F" w:rsidRDefault="00AB67FA" w:rsidP="006E0A54">
            <w:pPr>
              <w:pStyle w:val="TAC"/>
            </w:pPr>
          </w:p>
        </w:tc>
        <w:tc>
          <w:tcPr>
            <w:tcW w:w="1234" w:type="dxa"/>
            <w:vMerge/>
          </w:tcPr>
          <w:p w14:paraId="03D02062" w14:textId="77777777" w:rsidR="00AB67FA" w:rsidRPr="00D0162F" w:rsidRDefault="00AB67FA" w:rsidP="006E0A54">
            <w:pPr>
              <w:pStyle w:val="TAC"/>
              <w:rPr>
                <w:szCs w:val="22"/>
              </w:rPr>
            </w:pPr>
          </w:p>
        </w:tc>
        <w:tc>
          <w:tcPr>
            <w:tcW w:w="1244" w:type="dxa"/>
            <w:shd w:val="clear" w:color="auto" w:fill="auto"/>
            <w:vAlign w:val="center"/>
          </w:tcPr>
          <w:p w14:paraId="627702B3" w14:textId="77777777" w:rsidR="00AB67FA" w:rsidRPr="00D0162F" w:rsidRDefault="00AB67FA" w:rsidP="006E0A54">
            <w:pPr>
              <w:pStyle w:val="TAC"/>
              <w:rPr>
                <w:rFonts w:eastAsia="Calibri"/>
                <w:szCs w:val="22"/>
              </w:rPr>
            </w:pPr>
            <w:r w:rsidRPr="00D0162F">
              <w:rPr>
                <w:szCs w:val="22"/>
              </w:rPr>
              <w:t>n258</w:t>
            </w:r>
          </w:p>
        </w:tc>
        <w:tc>
          <w:tcPr>
            <w:tcW w:w="812" w:type="dxa"/>
            <w:shd w:val="clear" w:color="auto" w:fill="auto"/>
            <w:vAlign w:val="center"/>
          </w:tcPr>
          <w:p w14:paraId="0AAF8896" w14:textId="77777777" w:rsidR="00AB67FA" w:rsidRPr="00D0162F" w:rsidRDefault="00AB67FA" w:rsidP="006E0A54">
            <w:pPr>
              <w:pStyle w:val="TAC"/>
              <w:rPr>
                <w:rFonts w:eastAsia="Yu Mincho"/>
              </w:rPr>
            </w:pPr>
            <w:r w:rsidRPr="00D0162F">
              <w:rPr>
                <w:rFonts w:eastAsia="Yu Mincho"/>
              </w:rPr>
              <w:t>-125.3+Y</w:t>
            </w:r>
            <w:r w:rsidRPr="00D0162F">
              <w:rPr>
                <w:rFonts w:eastAsia="Yu Mincho"/>
                <w:vertAlign w:val="subscript"/>
              </w:rPr>
              <w:t>1</w:t>
            </w:r>
          </w:p>
        </w:tc>
        <w:tc>
          <w:tcPr>
            <w:tcW w:w="812" w:type="dxa"/>
            <w:vAlign w:val="center"/>
          </w:tcPr>
          <w:p w14:paraId="0B17AA21" w14:textId="77777777" w:rsidR="00AB67FA" w:rsidRPr="00D0162F" w:rsidRDefault="00AB67FA" w:rsidP="006E0A54">
            <w:pPr>
              <w:pStyle w:val="TAC"/>
              <w:rPr>
                <w:rFonts w:eastAsia="Yu Mincho"/>
              </w:rPr>
            </w:pPr>
            <w:r w:rsidRPr="00D0162F">
              <w:rPr>
                <w:rFonts w:eastAsia="Yu Mincho"/>
              </w:rPr>
              <w:t>-110.8</w:t>
            </w:r>
          </w:p>
        </w:tc>
        <w:tc>
          <w:tcPr>
            <w:tcW w:w="812" w:type="dxa"/>
            <w:vAlign w:val="center"/>
          </w:tcPr>
          <w:p w14:paraId="25E659FB" w14:textId="77777777" w:rsidR="00AB67FA" w:rsidRPr="00D0162F" w:rsidRDefault="00AB67FA" w:rsidP="006E0A54">
            <w:pPr>
              <w:pStyle w:val="TAC"/>
              <w:rPr>
                <w:rFonts w:eastAsia="Yu Mincho"/>
              </w:rPr>
            </w:pPr>
            <w:r w:rsidRPr="00D0162F">
              <w:rPr>
                <w:rFonts w:eastAsia="Yu Mincho"/>
              </w:rPr>
              <w:t>-109.1</w:t>
            </w:r>
          </w:p>
        </w:tc>
        <w:tc>
          <w:tcPr>
            <w:tcW w:w="812" w:type="dxa"/>
            <w:vAlign w:val="center"/>
          </w:tcPr>
          <w:p w14:paraId="1116A92F" w14:textId="77777777" w:rsidR="00AB67FA" w:rsidRPr="00D0162F" w:rsidRDefault="00AB67FA" w:rsidP="006E0A54">
            <w:pPr>
              <w:pStyle w:val="TAC"/>
              <w:rPr>
                <w:rFonts w:eastAsia="Yu Mincho"/>
              </w:rPr>
            </w:pPr>
            <w:r w:rsidRPr="00D0162F">
              <w:rPr>
                <w:rFonts w:eastAsia="Yu Mincho"/>
              </w:rPr>
              <w:t>-124.8+Y</w:t>
            </w:r>
            <w:r w:rsidRPr="00D0162F">
              <w:rPr>
                <w:rFonts w:eastAsia="Yu Mincho"/>
                <w:vertAlign w:val="subscript"/>
              </w:rPr>
              <w:t>4</w:t>
            </w:r>
          </w:p>
        </w:tc>
        <w:tc>
          <w:tcPr>
            <w:tcW w:w="1724" w:type="dxa"/>
            <w:vMerge/>
            <w:shd w:val="clear" w:color="auto" w:fill="auto"/>
            <w:vAlign w:val="center"/>
          </w:tcPr>
          <w:p w14:paraId="2D652FFD" w14:textId="77777777" w:rsidR="00AB67FA" w:rsidRPr="00D0162F" w:rsidRDefault="00AB67FA" w:rsidP="006E0A54">
            <w:pPr>
              <w:pStyle w:val="TAC"/>
            </w:pPr>
          </w:p>
        </w:tc>
        <w:tc>
          <w:tcPr>
            <w:tcW w:w="1152" w:type="dxa"/>
            <w:vMerge/>
            <w:shd w:val="clear" w:color="auto" w:fill="auto"/>
            <w:vAlign w:val="center"/>
          </w:tcPr>
          <w:p w14:paraId="1DEED46E" w14:textId="77777777" w:rsidR="00AB67FA" w:rsidRPr="00D0162F" w:rsidRDefault="00AB67FA" w:rsidP="006E0A54">
            <w:pPr>
              <w:pStyle w:val="TAC"/>
            </w:pPr>
          </w:p>
        </w:tc>
      </w:tr>
      <w:tr w:rsidR="00AB67FA" w:rsidRPr="00D0162F" w14:paraId="2BA994F2" w14:textId="77777777" w:rsidTr="006E0A54">
        <w:trPr>
          <w:jc w:val="center"/>
        </w:trPr>
        <w:tc>
          <w:tcPr>
            <w:tcW w:w="1179" w:type="dxa"/>
            <w:vMerge/>
            <w:shd w:val="clear" w:color="auto" w:fill="auto"/>
            <w:vAlign w:val="center"/>
          </w:tcPr>
          <w:p w14:paraId="49A01703" w14:textId="77777777" w:rsidR="00AB67FA" w:rsidRPr="00D0162F" w:rsidRDefault="00AB67FA" w:rsidP="006E0A54">
            <w:pPr>
              <w:pStyle w:val="TAC"/>
            </w:pPr>
          </w:p>
        </w:tc>
        <w:tc>
          <w:tcPr>
            <w:tcW w:w="1234" w:type="dxa"/>
            <w:vMerge/>
          </w:tcPr>
          <w:p w14:paraId="1D9FB737" w14:textId="77777777" w:rsidR="00AB67FA" w:rsidRPr="00D0162F" w:rsidRDefault="00AB67FA" w:rsidP="006E0A54">
            <w:pPr>
              <w:pStyle w:val="TAC"/>
              <w:rPr>
                <w:szCs w:val="22"/>
              </w:rPr>
            </w:pPr>
          </w:p>
        </w:tc>
        <w:tc>
          <w:tcPr>
            <w:tcW w:w="1244" w:type="dxa"/>
            <w:shd w:val="clear" w:color="auto" w:fill="auto"/>
            <w:vAlign w:val="center"/>
          </w:tcPr>
          <w:p w14:paraId="13448CC1" w14:textId="77777777" w:rsidR="00AB67FA" w:rsidRPr="00D0162F" w:rsidRDefault="00AB67FA" w:rsidP="006E0A54">
            <w:pPr>
              <w:pStyle w:val="TAC"/>
              <w:rPr>
                <w:szCs w:val="22"/>
              </w:rPr>
            </w:pPr>
            <w:r w:rsidRPr="00D0162F">
              <w:rPr>
                <w:szCs w:val="22"/>
              </w:rPr>
              <w:t>n259</w:t>
            </w:r>
          </w:p>
        </w:tc>
        <w:tc>
          <w:tcPr>
            <w:tcW w:w="812" w:type="dxa"/>
            <w:shd w:val="clear" w:color="auto" w:fill="auto"/>
            <w:vAlign w:val="center"/>
          </w:tcPr>
          <w:p w14:paraId="47D87E70" w14:textId="77777777" w:rsidR="00AB67FA" w:rsidRPr="00D0162F" w:rsidRDefault="00AB67FA" w:rsidP="006E0A54">
            <w:pPr>
              <w:pStyle w:val="TAC"/>
              <w:rPr>
                <w:rFonts w:eastAsia="Yu Mincho"/>
              </w:rPr>
            </w:pPr>
          </w:p>
        </w:tc>
        <w:tc>
          <w:tcPr>
            <w:tcW w:w="812" w:type="dxa"/>
            <w:vAlign w:val="center"/>
          </w:tcPr>
          <w:p w14:paraId="57775C9D" w14:textId="77777777" w:rsidR="00AB67FA" w:rsidRPr="00D0162F" w:rsidRDefault="00AB67FA" w:rsidP="006E0A54">
            <w:pPr>
              <w:pStyle w:val="TAC"/>
              <w:rPr>
                <w:rFonts w:eastAsia="Yu Mincho"/>
              </w:rPr>
            </w:pPr>
          </w:p>
        </w:tc>
        <w:tc>
          <w:tcPr>
            <w:tcW w:w="812" w:type="dxa"/>
            <w:vAlign w:val="center"/>
          </w:tcPr>
          <w:p w14:paraId="1928C948" w14:textId="77777777" w:rsidR="00AB67FA" w:rsidRPr="00D0162F" w:rsidRDefault="00AB67FA" w:rsidP="006E0A54">
            <w:pPr>
              <w:pStyle w:val="TAC"/>
              <w:rPr>
                <w:rFonts w:eastAsia="Yu Mincho"/>
              </w:rPr>
            </w:pPr>
            <w:r w:rsidRPr="00D0162F">
              <w:rPr>
                <w:rFonts w:eastAsia="Yu Mincho"/>
              </w:rPr>
              <w:t>-105.5</w:t>
            </w:r>
          </w:p>
        </w:tc>
        <w:tc>
          <w:tcPr>
            <w:tcW w:w="812" w:type="dxa"/>
            <w:vAlign w:val="center"/>
          </w:tcPr>
          <w:p w14:paraId="440AEDFF" w14:textId="77777777" w:rsidR="00AB67FA" w:rsidRPr="00D0162F" w:rsidRDefault="00AB67FA" w:rsidP="006E0A54">
            <w:pPr>
              <w:pStyle w:val="TAC"/>
              <w:rPr>
                <w:rFonts w:eastAsia="Yu Mincho"/>
              </w:rPr>
            </w:pPr>
          </w:p>
        </w:tc>
        <w:tc>
          <w:tcPr>
            <w:tcW w:w="1724" w:type="dxa"/>
            <w:vMerge/>
            <w:shd w:val="clear" w:color="auto" w:fill="auto"/>
            <w:vAlign w:val="center"/>
          </w:tcPr>
          <w:p w14:paraId="7259323D" w14:textId="77777777" w:rsidR="00AB67FA" w:rsidRPr="00D0162F" w:rsidRDefault="00AB67FA" w:rsidP="006E0A54">
            <w:pPr>
              <w:pStyle w:val="TAC"/>
            </w:pPr>
          </w:p>
        </w:tc>
        <w:tc>
          <w:tcPr>
            <w:tcW w:w="1152" w:type="dxa"/>
            <w:vMerge/>
            <w:shd w:val="clear" w:color="auto" w:fill="auto"/>
            <w:vAlign w:val="center"/>
          </w:tcPr>
          <w:p w14:paraId="62E94FDC" w14:textId="77777777" w:rsidR="00AB67FA" w:rsidRPr="00D0162F" w:rsidRDefault="00AB67FA" w:rsidP="006E0A54">
            <w:pPr>
              <w:pStyle w:val="TAC"/>
            </w:pPr>
          </w:p>
        </w:tc>
      </w:tr>
      <w:tr w:rsidR="00AB67FA" w:rsidRPr="00D0162F" w14:paraId="42B1340D" w14:textId="77777777" w:rsidTr="006E0A54">
        <w:trPr>
          <w:jc w:val="center"/>
        </w:trPr>
        <w:tc>
          <w:tcPr>
            <w:tcW w:w="1179" w:type="dxa"/>
            <w:vMerge/>
            <w:shd w:val="clear" w:color="auto" w:fill="auto"/>
            <w:vAlign w:val="center"/>
          </w:tcPr>
          <w:p w14:paraId="23C3E294" w14:textId="77777777" w:rsidR="00AB67FA" w:rsidRPr="00D0162F" w:rsidRDefault="00AB67FA" w:rsidP="006E0A54">
            <w:pPr>
              <w:pStyle w:val="TAC"/>
            </w:pPr>
          </w:p>
        </w:tc>
        <w:tc>
          <w:tcPr>
            <w:tcW w:w="1234" w:type="dxa"/>
            <w:vMerge/>
          </w:tcPr>
          <w:p w14:paraId="2CD8195D" w14:textId="77777777" w:rsidR="00AB67FA" w:rsidRPr="00D0162F" w:rsidRDefault="00AB67FA" w:rsidP="006E0A54">
            <w:pPr>
              <w:pStyle w:val="TAC"/>
              <w:rPr>
                <w:szCs w:val="22"/>
              </w:rPr>
            </w:pPr>
          </w:p>
        </w:tc>
        <w:tc>
          <w:tcPr>
            <w:tcW w:w="1244" w:type="dxa"/>
            <w:shd w:val="clear" w:color="auto" w:fill="auto"/>
            <w:vAlign w:val="center"/>
          </w:tcPr>
          <w:p w14:paraId="7951D734" w14:textId="77777777" w:rsidR="00AB67FA" w:rsidRPr="00D0162F" w:rsidRDefault="00AB67FA" w:rsidP="006E0A54">
            <w:pPr>
              <w:pStyle w:val="TAC"/>
              <w:rPr>
                <w:rFonts w:eastAsia="Calibri"/>
                <w:szCs w:val="22"/>
              </w:rPr>
            </w:pPr>
            <w:r w:rsidRPr="00D0162F">
              <w:rPr>
                <w:szCs w:val="22"/>
              </w:rPr>
              <w:t>n260</w:t>
            </w:r>
          </w:p>
        </w:tc>
        <w:tc>
          <w:tcPr>
            <w:tcW w:w="812" w:type="dxa"/>
            <w:shd w:val="clear" w:color="auto" w:fill="auto"/>
            <w:vAlign w:val="center"/>
          </w:tcPr>
          <w:p w14:paraId="53B9DE99" w14:textId="77777777" w:rsidR="00AB67FA" w:rsidRPr="00D0162F" w:rsidRDefault="00AB67FA" w:rsidP="006E0A54">
            <w:pPr>
              <w:pStyle w:val="TAC"/>
            </w:pPr>
            <w:r w:rsidRPr="00D0162F">
              <w:rPr>
                <w:rFonts w:eastAsia="Yu Mincho"/>
              </w:rPr>
              <w:t>-122.3+Y</w:t>
            </w:r>
            <w:r w:rsidRPr="00D0162F">
              <w:rPr>
                <w:rFonts w:eastAsia="Yu Mincho"/>
                <w:vertAlign w:val="subscript"/>
              </w:rPr>
              <w:t>1</w:t>
            </w:r>
          </w:p>
        </w:tc>
        <w:tc>
          <w:tcPr>
            <w:tcW w:w="812" w:type="dxa"/>
            <w:vAlign w:val="center"/>
          </w:tcPr>
          <w:p w14:paraId="1C9D8567" w14:textId="77777777" w:rsidR="00AB67FA" w:rsidRPr="00D0162F" w:rsidRDefault="00AB67FA" w:rsidP="006E0A54">
            <w:pPr>
              <w:pStyle w:val="TAC"/>
            </w:pPr>
          </w:p>
        </w:tc>
        <w:tc>
          <w:tcPr>
            <w:tcW w:w="812" w:type="dxa"/>
            <w:vAlign w:val="center"/>
          </w:tcPr>
          <w:p w14:paraId="62137085" w14:textId="77777777" w:rsidR="00AB67FA" w:rsidRPr="00D0162F" w:rsidRDefault="00AB67FA" w:rsidP="006E0A54">
            <w:pPr>
              <w:pStyle w:val="TAC"/>
            </w:pPr>
            <w:r w:rsidRPr="00D0162F">
              <w:rPr>
                <w:rFonts w:eastAsia="Yu Mincho"/>
              </w:rPr>
              <w:t>-106.5</w:t>
            </w:r>
          </w:p>
        </w:tc>
        <w:tc>
          <w:tcPr>
            <w:tcW w:w="812" w:type="dxa"/>
            <w:vAlign w:val="center"/>
          </w:tcPr>
          <w:p w14:paraId="1ED08FAF" w14:textId="77777777" w:rsidR="00AB67FA" w:rsidRPr="00D0162F" w:rsidRDefault="00AB67FA" w:rsidP="006E0A54">
            <w:pPr>
              <w:pStyle w:val="TAC"/>
            </w:pPr>
            <w:r w:rsidRPr="00D0162F">
              <w:rPr>
                <w:rFonts w:eastAsia="Yu Mincho"/>
              </w:rPr>
              <w:t>-122.8+Y</w:t>
            </w:r>
            <w:r w:rsidRPr="00D0162F">
              <w:rPr>
                <w:rFonts w:eastAsia="Yu Mincho"/>
                <w:vertAlign w:val="subscript"/>
              </w:rPr>
              <w:t>4</w:t>
            </w:r>
          </w:p>
        </w:tc>
        <w:tc>
          <w:tcPr>
            <w:tcW w:w="1724" w:type="dxa"/>
            <w:vMerge/>
            <w:shd w:val="clear" w:color="auto" w:fill="auto"/>
            <w:vAlign w:val="center"/>
          </w:tcPr>
          <w:p w14:paraId="4224FF98" w14:textId="77777777" w:rsidR="00AB67FA" w:rsidRPr="00D0162F" w:rsidRDefault="00AB67FA" w:rsidP="006E0A54">
            <w:pPr>
              <w:pStyle w:val="TAC"/>
            </w:pPr>
          </w:p>
        </w:tc>
        <w:tc>
          <w:tcPr>
            <w:tcW w:w="1152" w:type="dxa"/>
            <w:vMerge/>
            <w:shd w:val="clear" w:color="auto" w:fill="auto"/>
            <w:vAlign w:val="center"/>
          </w:tcPr>
          <w:p w14:paraId="206E4DF3" w14:textId="77777777" w:rsidR="00AB67FA" w:rsidRPr="00D0162F" w:rsidRDefault="00AB67FA" w:rsidP="006E0A54">
            <w:pPr>
              <w:pStyle w:val="TAC"/>
            </w:pPr>
          </w:p>
        </w:tc>
      </w:tr>
      <w:tr w:rsidR="00AB67FA" w:rsidRPr="00D0162F" w14:paraId="28E3C466" w14:textId="77777777" w:rsidTr="006E0A54">
        <w:trPr>
          <w:jc w:val="center"/>
        </w:trPr>
        <w:tc>
          <w:tcPr>
            <w:tcW w:w="1179" w:type="dxa"/>
            <w:vMerge/>
            <w:shd w:val="clear" w:color="auto" w:fill="auto"/>
            <w:vAlign w:val="center"/>
          </w:tcPr>
          <w:p w14:paraId="2326A939" w14:textId="77777777" w:rsidR="00AB67FA" w:rsidRPr="00D0162F" w:rsidRDefault="00AB67FA" w:rsidP="006E0A54">
            <w:pPr>
              <w:pStyle w:val="TAC"/>
            </w:pPr>
          </w:p>
        </w:tc>
        <w:tc>
          <w:tcPr>
            <w:tcW w:w="1234" w:type="dxa"/>
            <w:vMerge/>
          </w:tcPr>
          <w:p w14:paraId="1D36A2A9" w14:textId="77777777" w:rsidR="00AB67FA" w:rsidRPr="00D0162F" w:rsidRDefault="00AB67FA" w:rsidP="006E0A54">
            <w:pPr>
              <w:pStyle w:val="TAC"/>
              <w:rPr>
                <w:szCs w:val="22"/>
              </w:rPr>
            </w:pPr>
          </w:p>
        </w:tc>
        <w:tc>
          <w:tcPr>
            <w:tcW w:w="1244" w:type="dxa"/>
            <w:shd w:val="clear" w:color="auto" w:fill="auto"/>
            <w:vAlign w:val="center"/>
          </w:tcPr>
          <w:p w14:paraId="540AF4A7" w14:textId="77777777" w:rsidR="00AB67FA" w:rsidRPr="00D0162F" w:rsidRDefault="00AB67FA" w:rsidP="006E0A54">
            <w:pPr>
              <w:pStyle w:val="TAC"/>
              <w:rPr>
                <w:szCs w:val="22"/>
              </w:rPr>
            </w:pPr>
            <w:r w:rsidRPr="00D0162F">
              <w:rPr>
                <w:szCs w:val="22"/>
              </w:rPr>
              <w:t>n261</w:t>
            </w:r>
          </w:p>
        </w:tc>
        <w:tc>
          <w:tcPr>
            <w:tcW w:w="812" w:type="dxa"/>
            <w:shd w:val="clear" w:color="auto" w:fill="auto"/>
            <w:vAlign w:val="center"/>
          </w:tcPr>
          <w:p w14:paraId="43587A8B" w14:textId="77777777" w:rsidR="00AB67FA" w:rsidRPr="00D0162F" w:rsidRDefault="00AB67FA" w:rsidP="006E0A54">
            <w:pPr>
              <w:pStyle w:val="TAC"/>
            </w:pPr>
            <w:r w:rsidRPr="00D0162F">
              <w:rPr>
                <w:rFonts w:eastAsia="Yu Mincho"/>
              </w:rPr>
              <w:t>-125.3+Y</w:t>
            </w:r>
            <w:r w:rsidRPr="00D0162F">
              <w:rPr>
                <w:rFonts w:eastAsia="Yu Mincho"/>
                <w:vertAlign w:val="subscript"/>
              </w:rPr>
              <w:t>1</w:t>
            </w:r>
          </w:p>
        </w:tc>
        <w:tc>
          <w:tcPr>
            <w:tcW w:w="812" w:type="dxa"/>
            <w:vAlign w:val="center"/>
          </w:tcPr>
          <w:p w14:paraId="3461F21A" w14:textId="77777777" w:rsidR="00AB67FA" w:rsidRPr="00D0162F" w:rsidRDefault="00AB67FA" w:rsidP="006E0A54">
            <w:pPr>
              <w:pStyle w:val="TAC"/>
            </w:pPr>
            <w:r w:rsidRPr="00D0162F">
              <w:rPr>
                <w:rFonts w:eastAsia="Yu Mincho"/>
              </w:rPr>
              <w:t>-110.8</w:t>
            </w:r>
          </w:p>
        </w:tc>
        <w:tc>
          <w:tcPr>
            <w:tcW w:w="812" w:type="dxa"/>
            <w:vAlign w:val="center"/>
          </w:tcPr>
          <w:p w14:paraId="2C918D7D" w14:textId="77777777" w:rsidR="00AB67FA" w:rsidRPr="00D0162F" w:rsidRDefault="00AB67FA" w:rsidP="006E0A54">
            <w:pPr>
              <w:pStyle w:val="TAC"/>
            </w:pPr>
            <w:r w:rsidRPr="00D0162F">
              <w:rPr>
                <w:rFonts w:eastAsia="Yu Mincho"/>
              </w:rPr>
              <w:t>-109.1</w:t>
            </w:r>
          </w:p>
        </w:tc>
        <w:tc>
          <w:tcPr>
            <w:tcW w:w="812" w:type="dxa"/>
            <w:vAlign w:val="center"/>
          </w:tcPr>
          <w:p w14:paraId="66EDB72B" w14:textId="77777777" w:rsidR="00AB67FA" w:rsidRPr="00D0162F" w:rsidRDefault="00AB67FA" w:rsidP="006E0A54">
            <w:pPr>
              <w:pStyle w:val="TAC"/>
            </w:pPr>
            <w:r w:rsidRPr="00D0162F">
              <w:rPr>
                <w:rFonts w:eastAsia="Yu Mincho"/>
              </w:rPr>
              <w:t>-124.8+Y</w:t>
            </w:r>
            <w:r w:rsidRPr="00D0162F">
              <w:rPr>
                <w:rFonts w:eastAsia="Yu Mincho"/>
                <w:vertAlign w:val="subscript"/>
              </w:rPr>
              <w:t>4</w:t>
            </w:r>
          </w:p>
        </w:tc>
        <w:tc>
          <w:tcPr>
            <w:tcW w:w="1724" w:type="dxa"/>
            <w:vMerge/>
            <w:shd w:val="clear" w:color="auto" w:fill="auto"/>
            <w:vAlign w:val="center"/>
          </w:tcPr>
          <w:p w14:paraId="4898E6C1" w14:textId="77777777" w:rsidR="00AB67FA" w:rsidRPr="00D0162F" w:rsidRDefault="00AB67FA" w:rsidP="006E0A54">
            <w:pPr>
              <w:pStyle w:val="TAC"/>
            </w:pPr>
          </w:p>
        </w:tc>
        <w:tc>
          <w:tcPr>
            <w:tcW w:w="1152" w:type="dxa"/>
            <w:vMerge/>
            <w:shd w:val="clear" w:color="auto" w:fill="auto"/>
            <w:vAlign w:val="center"/>
          </w:tcPr>
          <w:p w14:paraId="2CD956CD" w14:textId="77777777" w:rsidR="00AB67FA" w:rsidRPr="00D0162F" w:rsidRDefault="00AB67FA" w:rsidP="006E0A54">
            <w:pPr>
              <w:pStyle w:val="TAC"/>
            </w:pPr>
          </w:p>
        </w:tc>
      </w:tr>
      <w:tr w:rsidR="00AB67FA" w:rsidRPr="00D0162F" w14:paraId="5D99FA28" w14:textId="77777777" w:rsidTr="006E0A54">
        <w:trPr>
          <w:jc w:val="center"/>
        </w:trPr>
        <w:tc>
          <w:tcPr>
            <w:tcW w:w="1179" w:type="dxa"/>
            <w:vMerge/>
            <w:shd w:val="clear" w:color="auto" w:fill="auto"/>
            <w:vAlign w:val="center"/>
          </w:tcPr>
          <w:p w14:paraId="44F2534C" w14:textId="77777777" w:rsidR="00AB67FA" w:rsidRPr="00D0162F" w:rsidRDefault="00AB67FA" w:rsidP="006E0A54">
            <w:pPr>
              <w:pStyle w:val="TAC"/>
            </w:pPr>
          </w:p>
        </w:tc>
        <w:tc>
          <w:tcPr>
            <w:tcW w:w="1234" w:type="dxa"/>
            <w:vMerge w:val="restart"/>
            <w:vAlign w:val="center"/>
          </w:tcPr>
          <w:p w14:paraId="1F726713" w14:textId="04CB3ADF" w:rsidR="00AB67FA" w:rsidRPr="00D0162F" w:rsidRDefault="00AB67FA" w:rsidP="006E0A54">
            <w:pPr>
              <w:pStyle w:val="TAC"/>
            </w:pPr>
            <w:r w:rsidRPr="00D0162F">
              <w:t>Spherical</w:t>
            </w:r>
            <w:r w:rsidR="006E0A54" w:rsidRPr="00D0162F">
              <w:t xml:space="preserve"> </w:t>
            </w:r>
            <w:r w:rsidRPr="00D0162F">
              <w:t>coverage</w:t>
            </w:r>
            <w:r w:rsidR="006E0A54" w:rsidRPr="00D0162F">
              <w:rPr>
                <w:vertAlign w:val="superscript"/>
              </w:rPr>
              <w:t xml:space="preserve"> </w:t>
            </w:r>
            <w:r w:rsidRPr="00D0162F">
              <w:rPr>
                <w:vertAlign w:val="superscript"/>
              </w:rPr>
              <w:t>Note</w:t>
            </w:r>
            <w:r w:rsidR="006E0A54" w:rsidRPr="00D0162F">
              <w:rPr>
                <w:vertAlign w:val="superscript"/>
              </w:rPr>
              <w:t xml:space="preserve"> </w:t>
            </w:r>
            <w:r w:rsidRPr="00D0162F">
              <w:rPr>
                <w:vertAlign w:val="superscript"/>
              </w:rPr>
              <w:t>1</w:t>
            </w:r>
          </w:p>
        </w:tc>
        <w:tc>
          <w:tcPr>
            <w:tcW w:w="1244" w:type="dxa"/>
            <w:shd w:val="clear" w:color="auto" w:fill="auto"/>
            <w:vAlign w:val="center"/>
          </w:tcPr>
          <w:p w14:paraId="02E8FCED" w14:textId="77777777" w:rsidR="00AB67FA" w:rsidRPr="00D0162F" w:rsidRDefault="00AB67FA" w:rsidP="006E0A54">
            <w:pPr>
              <w:pStyle w:val="TAC"/>
              <w:rPr>
                <w:rFonts w:eastAsia="Calibri"/>
                <w:szCs w:val="22"/>
              </w:rPr>
            </w:pPr>
            <w:r w:rsidRPr="00D0162F">
              <w:rPr>
                <w:rFonts w:eastAsia="Calibri"/>
                <w:szCs w:val="22"/>
              </w:rPr>
              <w:t>n257</w:t>
            </w:r>
          </w:p>
        </w:tc>
        <w:tc>
          <w:tcPr>
            <w:tcW w:w="812" w:type="dxa"/>
            <w:shd w:val="clear" w:color="auto" w:fill="auto"/>
            <w:vAlign w:val="center"/>
          </w:tcPr>
          <w:p w14:paraId="3F3BCC57" w14:textId="77777777" w:rsidR="00AB67FA" w:rsidRPr="00D0162F" w:rsidRDefault="00AB67FA" w:rsidP="006E0A54">
            <w:pPr>
              <w:pStyle w:val="TAC"/>
              <w:rPr>
                <w:rFonts w:eastAsia="Yu Mincho"/>
              </w:rPr>
            </w:pPr>
            <w:r w:rsidRPr="00D0162F">
              <w:rPr>
                <w:rFonts w:eastAsia="Yu Mincho"/>
              </w:rPr>
              <w:t>-117.3+Z</w:t>
            </w:r>
            <w:r w:rsidRPr="00D0162F">
              <w:rPr>
                <w:rFonts w:eastAsia="Yu Mincho"/>
                <w:vertAlign w:val="subscript"/>
              </w:rPr>
              <w:t>1</w:t>
            </w:r>
          </w:p>
        </w:tc>
        <w:tc>
          <w:tcPr>
            <w:tcW w:w="812" w:type="dxa"/>
            <w:vAlign w:val="center"/>
          </w:tcPr>
          <w:p w14:paraId="741B00F1" w14:textId="77777777" w:rsidR="00AB67FA" w:rsidRPr="00D0162F" w:rsidRDefault="00AB67FA" w:rsidP="006E0A54">
            <w:pPr>
              <w:pStyle w:val="TAC"/>
              <w:rPr>
                <w:rFonts w:eastAsia="Yu Mincho"/>
              </w:rPr>
            </w:pPr>
            <w:r w:rsidRPr="00D0162F">
              <w:rPr>
                <w:rFonts w:eastAsia="Yu Mincho"/>
              </w:rPr>
              <w:t>-99.8</w:t>
            </w:r>
          </w:p>
        </w:tc>
        <w:tc>
          <w:tcPr>
            <w:tcW w:w="812" w:type="dxa"/>
            <w:vAlign w:val="center"/>
          </w:tcPr>
          <w:p w14:paraId="4B001E81" w14:textId="77777777" w:rsidR="00AB67FA" w:rsidRPr="00D0162F" w:rsidRDefault="00AB67FA" w:rsidP="006E0A54">
            <w:pPr>
              <w:pStyle w:val="TAC"/>
              <w:rPr>
                <w:rFonts w:eastAsia="Yu Mincho"/>
              </w:rPr>
            </w:pPr>
            <w:r w:rsidRPr="00D0162F">
              <w:rPr>
                <w:rFonts w:eastAsia="Yu Mincho"/>
              </w:rPr>
              <w:t>-98.2</w:t>
            </w:r>
          </w:p>
        </w:tc>
        <w:tc>
          <w:tcPr>
            <w:tcW w:w="812" w:type="dxa"/>
            <w:vAlign w:val="center"/>
          </w:tcPr>
          <w:p w14:paraId="5E9F0591" w14:textId="77777777" w:rsidR="00AB67FA" w:rsidRPr="00D0162F" w:rsidRDefault="00AB67FA" w:rsidP="006E0A54">
            <w:pPr>
              <w:pStyle w:val="TAC"/>
              <w:rPr>
                <w:rFonts w:eastAsia="Yu Mincho"/>
              </w:rPr>
            </w:pPr>
            <w:r w:rsidRPr="00D0162F">
              <w:rPr>
                <w:rFonts w:eastAsia="Yu Mincho"/>
              </w:rPr>
              <w:t>-115.8+Z</w:t>
            </w:r>
            <w:r w:rsidRPr="00D0162F">
              <w:rPr>
                <w:rFonts w:eastAsia="Yu Mincho"/>
                <w:vertAlign w:val="subscript"/>
              </w:rPr>
              <w:t>4</w:t>
            </w:r>
          </w:p>
        </w:tc>
        <w:tc>
          <w:tcPr>
            <w:tcW w:w="1724" w:type="dxa"/>
            <w:vMerge w:val="restart"/>
            <w:shd w:val="clear" w:color="auto" w:fill="auto"/>
            <w:vAlign w:val="center"/>
          </w:tcPr>
          <w:p w14:paraId="15A56930" w14:textId="0AAD265D" w:rsidR="00AB67FA" w:rsidRPr="00D0162F" w:rsidRDefault="00AB67FA" w:rsidP="006E0A54">
            <w:pPr>
              <w:pStyle w:val="TAC"/>
            </w:pPr>
            <w:r w:rsidRPr="00D0162F">
              <w:rPr>
                <w:rFonts w:eastAsia="Yu Mincho"/>
              </w:rPr>
              <w:t>(Value</w:t>
            </w:r>
            <w:r w:rsidR="006E0A54" w:rsidRPr="00D0162F">
              <w:rPr>
                <w:rFonts w:eastAsia="Yu Mincho"/>
              </w:rPr>
              <w:t xml:space="preserve"> </w:t>
            </w:r>
            <w:r w:rsidRPr="00D0162F">
              <w:rPr>
                <w:rFonts w:eastAsia="Yu Mincho"/>
              </w:rPr>
              <w:t>for</w:t>
            </w:r>
            <w:r w:rsidR="006E0A54" w:rsidRPr="00D0162F">
              <w:rPr>
                <w:rFonts w:eastAsia="Yu Mincho"/>
              </w:rPr>
              <w:t xml:space="preserve"> </w:t>
            </w:r>
            <w:r w:rsidRPr="00D0162F">
              <w:t>SCS</w:t>
            </w:r>
            <w:r w:rsidRPr="00D0162F">
              <w:rPr>
                <w:vertAlign w:val="subscript"/>
              </w:rPr>
              <w:t>SSB</w:t>
            </w:r>
            <w:r w:rsidR="006E0A54" w:rsidRPr="00D0162F">
              <w:t xml:space="preserve"> </w:t>
            </w:r>
            <w:r w:rsidRPr="00D0162F">
              <w:t>=</w:t>
            </w:r>
            <w:r w:rsidR="006E0A54" w:rsidRPr="00D0162F">
              <w:t xml:space="preserve"> </w:t>
            </w:r>
            <w:r w:rsidRPr="00D0162F">
              <w:t>120</w:t>
            </w:r>
            <w:r w:rsidR="006E0A54" w:rsidRPr="00D0162F">
              <w:t xml:space="preserve"> </w:t>
            </w:r>
            <w:r w:rsidRPr="00D0162F">
              <w:t>kHz)</w:t>
            </w:r>
            <w:r w:rsidR="006E0A54" w:rsidRPr="00D0162F">
              <w:t xml:space="preserve"> </w:t>
            </w:r>
            <w:r w:rsidRPr="00D0162F">
              <w:t>+3dB</w:t>
            </w:r>
            <w:r w:rsidR="006E0A54" w:rsidRPr="00D0162F">
              <w:rPr>
                <w:rFonts w:eastAsia="Yu Mincho"/>
              </w:rPr>
              <w:t xml:space="preserve"> </w:t>
            </w:r>
          </w:p>
        </w:tc>
        <w:tc>
          <w:tcPr>
            <w:tcW w:w="1152" w:type="dxa"/>
            <w:vMerge w:val="restart"/>
            <w:shd w:val="clear" w:color="auto" w:fill="auto"/>
            <w:vAlign w:val="center"/>
          </w:tcPr>
          <w:p w14:paraId="05C1244B" w14:textId="77777777" w:rsidR="00AB67FA" w:rsidRPr="00D0162F" w:rsidRDefault="00AB67FA" w:rsidP="006E0A54">
            <w:pPr>
              <w:pStyle w:val="TAC"/>
              <w:rPr>
                <w:rFonts w:eastAsia="Yu Mincho"/>
              </w:rPr>
            </w:pPr>
            <w:r w:rsidRPr="00D0162F">
              <w:rPr>
                <w:rFonts w:eastAsia="Yu Mincho"/>
              </w:rPr>
              <w:t>≥-4</w:t>
            </w:r>
          </w:p>
        </w:tc>
      </w:tr>
      <w:tr w:rsidR="00AB67FA" w:rsidRPr="00D0162F" w14:paraId="55824A19" w14:textId="77777777" w:rsidTr="006E0A54">
        <w:trPr>
          <w:jc w:val="center"/>
        </w:trPr>
        <w:tc>
          <w:tcPr>
            <w:tcW w:w="1179" w:type="dxa"/>
            <w:vMerge/>
            <w:shd w:val="clear" w:color="auto" w:fill="auto"/>
            <w:vAlign w:val="center"/>
          </w:tcPr>
          <w:p w14:paraId="771EB11C" w14:textId="77777777" w:rsidR="00AB67FA" w:rsidRPr="00D0162F" w:rsidRDefault="00AB67FA" w:rsidP="006E0A54">
            <w:pPr>
              <w:pStyle w:val="TAC"/>
            </w:pPr>
          </w:p>
        </w:tc>
        <w:tc>
          <w:tcPr>
            <w:tcW w:w="1234" w:type="dxa"/>
            <w:vMerge/>
          </w:tcPr>
          <w:p w14:paraId="6F7D848B" w14:textId="77777777" w:rsidR="00AB67FA" w:rsidRPr="00D0162F" w:rsidRDefault="00AB67FA" w:rsidP="006E0A54">
            <w:pPr>
              <w:pStyle w:val="TAC"/>
              <w:rPr>
                <w:szCs w:val="22"/>
              </w:rPr>
            </w:pPr>
          </w:p>
        </w:tc>
        <w:tc>
          <w:tcPr>
            <w:tcW w:w="1244" w:type="dxa"/>
            <w:shd w:val="clear" w:color="auto" w:fill="auto"/>
            <w:vAlign w:val="center"/>
          </w:tcPr>
          <w:p w14:paraId="3D52AEA0" w14:textId="77777777" w:rsidR="00AB67FA" w:rsidRPr="00D0162F" w:rsidRDefault="00AB67FA" w:rsidP="006E0A54">
            <w:pPr>
              <w:pStyle w:val="TAC"/>
              <w:rPr>
                <w:rFonts w:eastAsia="Calibri"/>
                <w:szCs w:val="22"/>
              </w:rPr>
            </w:pPr>
            <w:r w:rsidRPr="00D0162F">
              <w:rPr>
                <w:szCs w:val="22"/>
              </w:rPr>
              <w:t>n258</w:t>
            </w:r>
          </w:p>
        </w:tc>
        <w:tc>
          <w:tcPr>
            <w:tcW w:w="812" w:type="dxa"/>
            <w:shd w:val="clear" w:color="auto" w:fill="auto"/>
            <w:vAlign w:val="center"/>
          </w:tcPr>
          <w:p w14:paraId="2801F9C8" w14:textId="77777777" w:rsidR="00AB67FA" w:rsidRPr="00D0162F" w:rsidRDefault="00AB67FA" w:rsidP="006E0A54">
            <w:pPr>
              <w:pStyle w:val="TAC"/>
              <w:rPr>
                <w:rFonts w:eastAsia="Yu Mincho"/>
              </w:rPr>
            </w:pPr>
            <w:r w:rsidRPr="00D0162F">
              <w:rPr>
                <w:rFonts w:eastAsia="Yu Mincho"/>
              </w:rPr>
              <w:t>-117.3+Z</w:t>
            </w:r>
            <w:r w:rsidRPr="00D0162F">
              <w:rPr>
                <w:rFonts w:eastAsia="Yu Mincho"/>
                <w:vertAlign w:val="subscript"/>
              </w:rPr>
              <w:t>1</w:t>
            </w:r>
          </w:p>
        </w:tc>
        <w:tc>
          <w:tcPr>
            <w:tcW w:w="812" w:type="dxa"/>
            <w:vAlign w:val="center"/>
          </w:tcPr>
          <w:p w14:paraId="6ED83656" w14:textId="77777777" w:rsidR="00AB67FA" w:rsidRPr="00D0162F" w:rsidRDefault="00AB67FA" w:rsidP="006E0A54">
            <w:pPr>
              <w:pStyle w:val="TAC"/>
              <w:rPr>
                <w:rFonts w:eastAsia="Yu Mincho"/>
              </w:rPr>
            </w:pPr>
            <w:r w:rsidRPr="00D0162F">
              <w:rPr>
                <w:rFonts w:eastAsia="Yu Mincho"/>
              </w:rPr>
              <w:t>-99.8</w:t>
            </w:r>
          </w:p>
        </w:tc>
        <w:tc>
          <w:tcPr>
            <w:tcW w:w="812" w:type="dxa"/>
            <w:vAlign w:val="center"/>
          </w:tcPr>
          <w:p w14:paraId="77A9626C" w14:textId="77777777" w:rsidR="00AB67FA" w:rsidRPr="00D0162F" w:rsidRDefault="00AB67FA" w:rsidP="006E0A54">
            <w:pPr>
              <w:pStyle w:val="TAC"/>
              <w:rPr>
                <w:rFonts w:eastAsia="Yu Mincho"/>
              </w:rPr>
            </w:pPr>
            <w:r w:rsidRPr="00D0162F">
              <w:rPr>
                <w:rFonts w:eastAsia="Yu Mincho"/>
              </w:rPr>
              <w:t>-98.2</w:t>
            </w:r>
          </w:p>
        </w:tc>
        <w:tc>
          <w:tcPr>
            <w:tcW w:w="812" w:type="dxa"/>
            <w:vAlign w:val="center"/>
          </w:tcPr>
          <w:p w14:paraId="3831B9B4" w14:textId="77777777" w:rsidR="00AB67FA" w:rsidRPr="00D0162F" w:rsidRDefault="00AB67FA" w:rsidP="006E0A54">
            <w:pPr>
              <w:pStyle w:val="TAC"/>
              <w:rPr>
                <w:rFonts w:eastAsia="Yu Mincho"/>
              </w:rPr>
            </w:pPr>
            <w:r w:rsidRPr="00D0162F">
              <w:rPr>
                <w:rFonts w:eastAsia="Yu Mincho"/>
              </w:rPr>
              <w:t>-115.8+Z</w:t>
            </w:r>
            <w:r w:rsidRPr="00D0162F">
              <w:rPr>
                <w:rFonts w:eastAsia="Yu Mincho"/>
                <w:vertAlign w:val="subscript"/>
              </w:rPr>
              <w:t>4</w:t>
            </w:r>
          </w:p>
        </w:tc>
        <w:tc>
          <w:tcPr>
            <w:tcW w:w="1724" w:type="dxa"/>
            <w:vMerge/>
            <w:shd w:val="clear" w:color="auto" w:fill="auto"/>
            <w:vAlign w:val="center"/>
          </w:tcPr>
          <w:p w14:paraId="66ADFA97" w14:textId="77777777" w:rsidR="00AB67FA" w:rsidRPr="00D0162F" w:rsidRDefault="00AB67FA" w:rsidP="006E0A54">
            <w:pPr>
              <w:pStyle w:val="TAC"/>
            </w:pPr>
          </w:p>
        </w:tc>
        <w:tc>
          <w:tcPr>
            <w:tcW w:w="1152" w:type="dxa"/>
            <w:vMerge/>
            <w:shd w:val="clear" w:color="auto" w:fill="auto"/>
            <w:vAlign w:val="center"/>
          </w:tcPr>
          <w:p w14:paraId="3B7368A5" w14:textId="77777777" w:rsidR="00AB67FA" w:rsidRPr="00D0162F" w:rsidRDefault="00AB67FA" w:rsidP="006E0A54">
            <w:pPr>
              <w:pStyle w:val="TAC"/>
            </w:pPr>
          </w:p>
        </w:tc>
      </w:tr>
      <w:tr w:rsidR="00AB67FA" w:rsidRPr="00D0162F" w14:paraId="160F84B3" w14:textId="77777777" w:rsidTr="006E0A54">
        <w:trPr>
          <w:jc w:val="center"/>
        </w:trPr>
        <w:tc>
          <w:tcPr>
            <w:tcW w:w="1179" w:type="dxa"/>
            <w:vMerge/>
            <w:shd w:val="clear" w:color="auto" w:fill="auto"/>
            <w:vAlign w:val="center"/>
          </w:tcPr>
          <w:p w14:paraId="026177DA" w14:textId="77777777" w:rsidR="00AB67FA" w:rsidRPr="00D0162F" w:rsidRDefault="00AB67FA" w:rsidP="006E0A54">
            <w:pPr>
              <w:pStyle w:val="TAC"/>
            </w:pPr>
          </w:p>
        </w:tc>
        <w:tc>
          <w:tcPr>
            <w:tcW w:w="1234" w:type="dxa"/>
            <w:vMerge/>
          </w:tcPr>
          <w:p w14:paraId="703FA6B5" w14:textId="77777777" w:rsidR="00AB67FA" w:rsidRPr="00D0162F" w:rsidRDefault="00AB67FA" w:rsidP="006E0A54">
            <w:pPr>
              <w:pStyle w:val="TAC"/>
              <w:rPr>
                <w:szCs w:val="22"/>
              </w:rPr>
            </w:pPr>
          </w:p>
        </w:tc>
        <w:tc>
          <w:tcPr>
            <w:tcW w:w="1244" w:type="dxa"/>
            <w:shd w:val="clear" w:color="auto" w:fill="auto"/>
            <w:vAlign w:val="center"/>
          </w:tcPr>
          <w:p w14:paraId="54EB56A8" w14:textId="77777777" w:rsidR="00AB67FA" w:rsidRPr="00D0162F" w:rsidRDefault="00AB67FA" w:rsidP="006E0A54">
            <w:pPr>
              <w:pStyle w:val="TAC"/>
              <w:rPr>
                <w:szCs w:val="22"/>
              </w:rPr>
            </w:pPr>
            <w:r w:rsidRPr="00D0162F">
              <w:rPr>
                <w:szCs w:val="22"/>
              </w:rPr>
              <w:t>n259</w:t>
            </w:r>
          </w:p>
        </w:tc>
        <w:tc>
          <w:tcPr>
            <w:tcW w:w="812" w:type="dxa"/>
            <w:shd w:val="clear" w:color="auto" w:fill="auto"/>
            <w:vAlign w:val="center"/>
          </w:tcPr>
          <w:p w14:paraId="636840F9" w14:textId="77777777" w:rsidR="00AB67FA" w:rsidRPr="00D0162F" w:rsidRDefault="00AB67FA" w:rsidP="006E0A54">
            <w:pPr>
              <w:pStyle w:val="TAC"/>
              <w:rPr>
                <w:rFonts w:eastAsia="Yu Mincho"/>
              </w:rPr>
            </w:pPr>
          </w:p>
        </w:tc>
        <w:tc>
          <w:tcPr>
            <w:tcW w:w="812" w:type="dxa"/>
            <w:vAlign w:val="center"/>
          </w:tcPr>
          <w:p w14:paraId="31917769" w14:textId="77777777" w:rsidR="00AB67FA" w:rsidRPr="00D0162F" w:rsidRDefault="00AB67FA" w:rsidP="006E0A54">
            <w:pPr>
              <w:pStyle w:val="TAC"/>
              <w:rPr>
                <w:rFonts w:eastAsia="Yu Mincho"/>
              </w:rPr>
            </w:pPr>
          </w:p>
        </w:tc>
        <w:tc>
          <w:tcPr>
            <w:tcW w:w="812" w:type="dxa"/>
            <w:vAlign w:val="center"/>
          </w:tcPr>
          <w:p w14:paraId="349EC0A6" w14:textId="77777777" w:rsidR="00AB67FA" w:rsidRPr="00D0162F" w:rsidRDefault="00AB67FA" w:rsidP="006E0A54">
            <w:pPr>
              <w:pStyle w:val="TAC"/>
              <w:rPr>
                <w:rFonts w:eastAsia="Yu Mincho"/>
              </w:rPr>
            </w:pPr>
            <w:r w:rsidRPr="00D0162F">
              <w:rPr>
                <w:rFonts w:eastAsia="Yu Mincho"/>
              </w:rPr>
              <w:t>-92.7</w:t>
            </w:r>
          </w:p>
        </w:tc>
        <w:tc>
          <w:tcPr>
            <w:tcW w:w="812" w:type="dxa"/>
            <w:vAlign w:val="center"/>
          </w:tcPr>
          <w:p w14:paraId="56DE8291" w14:textId="77777777" w:rsidR="00AB67FA" w:rsidRPr="00D0162F" w:rsidRDefault="00AB67FA" w:rsidP="006E0A54">
            <w:pPr>
              <w:pStyle w:val="TAC"/>
              <w:rPr>
                <w:rFonts w:eastAsia="Yu Mincho"/>
              </w:rPr>
            </w:pPr>
          </w:p>
        </w:tc>
        <w:tc>
          <w:tcPr>
            <w:tcW w:w="1724" w:type="dxa"/>
            <w:vMerge/>
            <w:shd w:val="clear" w:color="auto" w:fill="auto"/>
            <w:vAlign w:val="center"/>
          </w:tcPr>
          <w:p w14:paraId="3143E452" w14:textId="77777777" w:rsidR="00AB67FA" w:rsidRPr="00D0162F" w:rsidRDefault="00AB67FA" w:rsidP="006E0A54">
            <w:pPr>
              <w:pStyle w:val="TAC"/>
            </w:pPr>
          </w:p>
        </w:tc>
        <w:tc>
          <w:tcPr>
            <w:tcW w:w="1152" w:type="dxa"/>
            <w:vMerge/>
            <w:shd w:val="clear" w:color="auto" w:fill="auto"/>
            <w:vAlign w:val="center"/>
          </w:tcPr>
          <w:p w14:paraId="149AE9FE" w14:textId="77777777" w:rsidR="00AB67FA" w:rsidRPr="00D0162F" w:rsidRDefault="00AB67FA" w:rsidP="006E0A54">
            <w:pPr>
              <w:pStyle w:val="TAC"/>
            </w:pPr>
          </w:p>
        </w:tc>
      </w:tr>
      <w:tr w:rsidR="00AB67FA" w:rsidRPr="00D0162F" w14:paraId="46C0E7E8" w14:textId="77777777" w:rsidTr="006E0A54">
        <w:trPr>
          <w:jc w:val="center"/>
        </w:trPr>
        <w:tc>
          <w:tcPr>
            <w:tcW w:w="1179" w:type="dxa"/>
            <w:vMerge/>
            <w:shd w:val="clear" w:color="auto" w:fill="auto"/>
            <w:vAlign w:val="center"/>
          </w:tcPr>
          <w:p w14:paraId="6C628F2E" w14:textId="77777777" w:rsidR="00AB67FA" w:rsidRPr="00D0162F" w:rsidRDefault="00AB67FA" w:rsidP="006E0A54">
            <w:pPr>
              <w:pStyle w:val="TAC"/>
            </w:pPr>
          </w:p>
        </w:tc>
        <w:tc>
          <w:tcPr>
            <w:tcW w:w="1234" w:type="dxa"/>
            <w:vMerge/>
          </w:tcPr>
          <w:p w14:paraId="1C1BD4D8" w14:textId="77777777" w:rsidR="00AB67FA" w:rsidRPr="00D0162F" w:rsidRDefault="00AB67FA" w:rsidP="006E0A54">
            <w:pPr>
              <w:pStyle w:val="TAC"/>
              <w:rPr>
                <w:szCs w:val="22"/>
              </w:rPr>
            </w:pPr>
          </w:p>
        </w:tc>
        <w:tc>
          <w:tcPr>
            <w:tcW w:w="1244" w:type="dxa"/>
            <w:shd w:val="clear" w:color="auto" w:fill="auto"/>
            <w:vAlign w:val="center"/>
          </w:tcPr>
          <w:p w14:paraId="72C12321" w14:textId="77777777" w:rsidR="00AB67FA" w:rsidRPr="00D0162F" w:rsidRDefault="00AB67FA" w:rsidP="006E0A54">
            <w:pPr>
              <w:pStyle w:val="TAC"/>
              <w:rPr>
                <w:rFonts w:eastAsia="Calibri"/>
                <w:szCs w:val="22"/>
              </w:rPr>
            </w:pPr>
            <w:r w:rsidRPr="00D0162F">
              <w:rPr>
                <w:szCs w:val="22"/>
              </w:rPr>
              <w:t>n260</w:t>
            </w:r>
          </w:p>
        </w:tc>
        <w:tc>
          <w:tcPr>
            <w:tcW w:w="812" w:type="dxa"/>
            <w:shd w:val="clear" w:color="auto" w:fill="auto"/>
            <w:vAlign w:val="center"/>
          </w:tcPr>
          <w:p w14:paraId="766D9FD2" w14:textId="77777777" w:rsidR="00AB67FA" w:rsidRPr="00D0162F" w:rsidRDefault="00AB67FA" w:rsidP="006E0A54">
            <w:pPr>
              <w:pStyle w:val="TAC"/>
            </w:pPr>
            <w:r w:rsidRPr="00D0162F">
              <w:rPr>
                <w:rFonts w:eastAsia="Yu Mincho"/>
              </w:rPr>
              <w:t>-114.3+Z</w:t>
            </w:r>
            <w:r w:rsidRPr="00D0162F">
              <w:rPr>
                <w:rFonts w:eastAsia="Yu Mincho"/>
                <w:vertAlign w:val="subscript"/>
              </w:rPr>
              <w:t>1</w:t>
            </w:r>
          </w:p>
        </w:tc>
        <w:tc>
          <w:tcPr>
            <w:tcW w:w="812" w:type="dxa"/>
            <w:vAlign w:val="center"/>
          </w:tcPr>
          <w:p w14:paraId="66993EC9" w14:textId="77777777" w:rsidR="00AB67FA" w:rsidRPr="00D0162F" w:rsidRDefault="00AB67FA" w:rsidP="006E0A54">
            <w:pPr>
              <w:pStyle w:val="TAC"/>
            </w:pPr>
          </w:p>
        </w:tc>
        <w:tc>
          <w:tcPr>
            <w:tcW w:w="812" w:type="dxa"/>
            <w:vAlign w:val="center"/>
          </w:tcPr>
          <w:p w14:paraId="200A9CD5" w14:textId="77777777" w:rsidR="00AB67FA" w:rsidRPr="00D0162F" w:rsidRDefault="00AB67FA" w:rsidP="006E0A54">
            <w:pPr>
              <w:pStyle w:val="TAC"/>
            </w:pPr>
            <w:r w:rsidRPr="00D0162F">
              <w:rPr>
                <w:rFonts w:eastAsia="Yu Mincho"/>
              </w:rPr>
              <w:t>-93.9</w:t>
            </w:r>
          </w:p>
        </w:tc>
        <w:tc>
          <w:tcPr>
            <w:tcW w:w="812" w:type="dxa"/>
            <w:vAlign w:val="center"/>
          </w:tcPr>
          <w:p w14:paraId="522F5BDD" w14:textId="77777777" w:rsidR="00AB67FA" w:rsidRPr="00D0162F" w:rsidRDefault="00AB67FA" w:rsidP="006E0A54">
            <w:pPr>
              <w:pStyle w:val="TAC"/>
            </w:pPr>
            <w:r w:rsidRPr="00D0162F">
              <w:rPr>
                <w:rFonts w:eastAsia="Yu Mincho"/>
              </w:rPr>
              <w:t>-110.8+Z</w:t>
            </w:r>
            <w:r w:rsidRPr="00D0162F">
              <w:rPr>
                <w:rFonts w:eastAsia="Yu Mincho"/>
                <w:vertAlign w:val="subscript"/>
              </w:rPr>
              <w:t>4</w:t>
            </w:r>
          </w:p>
        </w:tc>
        <w:tc>
          <w:tcPr>
            <w:tcW w:w="1724" w:type="dxa"/>
            <w:vMerge/>
            <w:shd w:val="clear" w:color="auto" w:fill="auto"/>
            <w:vAlign w:val="center"/>
          </w:tcPr>
          <w:p w14:paraId="7DE407DF" w14:textId="77777777" w:rsidR="00AB67FA" w:rsidRPr="00D0162F" w:rsidRDefault="00AB67FA" w:rsidP="006E0A54">
            <w:pPr>
              <w:pStyle w:val="TAC"/>
            </w:pPr>
          </w:p>
        </w:tc>
        <w:tc>
          <w:tcPr>
            <w:tcW w:w="1152" w:type="dxa"/>
            <w:vMerge/>
            <w:shd w:val="clear" w:color="auto" w:fill="auto"/>
            <w:vAlign w:val="center"/>
          </w:tcPr>
          <w:p w14:paraId="300EE701" w14:textId="77777777" w:rsidR="00AB67FA" w:rsidRPr="00D0162F" w:rsidRDefault="00AB67FA" w:rsidP="006E0A54">
            <w:pPr>
              <w:pStyle w:val="TAC"/>
            </w:pPr>
          </w:p>
        </w:tc>
      </w:tr>
      <w:tr w:rsidR="00AB67FA" w:rsidRPr="00D0162F" w14:paraId="62227FD1" w14:textId="77777777" w:rsidTr="006E0A54">
        <w:trPr>
          <w:jc w:val="center"/>
        </w:trPr>
        <w:tc>
          <w:tcPr>
            <w:tcW w:w="1179" w:type="dxa"/>
            <w:vMerge/>
            <w:shd w:val="clear" w:color="auto" w:fill="auto"/>
            <w:vAlign w:val="center"/>
          </w:tcPr>
          <w:p w14:paraId="718D8140" w14:textId="77777777" w:rsidR="00AB67FA" w:rsidRPr="00D0162F" w:rsidRDefault="00AB67FA" w:rsidP="006E0A54">
            <w:pPr>
              <w:pStyle w:val="TAC"/>
            </w:pPr>
          </w:p>
        </w:tc>
        <w:tc>
          <w:tcPr>
            <w:tcW w:w="1234" w:type="dxa"/>
            <w:vMerge/>
          </w:tcPr>
          <w:p w14:paraId="5CA46983" w14:textId="77777777" w:rsidR="00AB67FA" w:rsidRPr="00D0162F" w:rsidRDefault="00AB67FA" w:rsidP="006E0A54">
            <w:pPr>
              <w:pStyle w:val="TAC"/>
              <w:rPr>
                <w:szCs w:val="22"/>
              </w:rPr>
            </w:pPr>
          </w:p>
        </w:tc>
        <w:tc>
          <w:tcPr>
            <w:tcW w:w="1244" w:type="dxa"/>
            <w:shd w:val="clear" w:color="auto" w:fill="auto"/>
            <w:vAlign w:val="center"/>
          </w:tcPr>
          <w:p w14:paraId="2A70AAC5" w14:textId="77777777" w:rsidR="00AB67FA" w:rsidRPr="00D0162F" w:rsidRDefault="00AB67FA" w:rsidP="006E0A54">
            <w:pPr>
              <w:pStyle w:val="TAC"/>
              <w:rPr>
                <w:szCs w:val="22"/>
              </w:rPr>
            </w:pPr>
            <w:r w:rsidRPr="00D0162F">
              <w:rPr>
                <w:szCs w:val="22"/>
              </w:rPr>
              <w:t>n261</w:t>
            </w:r>
          </w:p>
        </w:tc>
        <w:tc>
          <w:tcPr>
            <w:tcW w:w="812" w:type="dxa"/>
            <w:shd w:val="clear" w:color="auto" w:fill="auto"/>
            <w:vAlign w:val="center"/>
          </w:tcPr>
          <w:p w14:paraId="3F541BC9" w14:textId="77777777" w:rsidR="00AB67FA" w:rsidRPr="00D0162F" w:rsidRDefault="00AB67FA" w:rsidP="006E0A54">
            <w:pPr>
              <w:pStyle w:val="TAC"/>
            </w:pPr>
            <w:r w:rsidRPr="00D0162F">
              <w:rPr>
                <w:rFonts w:eastAsia="Yu Mincho"/>
              </w:rPr>
              <w:t>-117.3+Z</w:t>
            </w:r>
            <w:r w:rsidRPr="00D0162F">
              <w:rPr>
                <w:rFonts w:eastAsia="Yu Mincho"/>
                <w:vertAlign w:val="subscript"/>
              </w:rPr>
              <w:t>1</w:t>
            </w:r>
          </w:p>
        </w:tc>
        <w:tc>
          <w:tcPr>
            <w:tcW w:w="812" w:type="dxa"/>
            <w:vAlign w:val="center"/>
          </w:tcPr>
          <w:p w14:paraId="18BACE28" w14:textId="77777777" w:rsidR="00AB67FA" w:rsidRPr="00D0162F" w:rsidRDefault="00AB67FA" w:rsidP="006E0A54">
            <w:pPr>
              <w:pStyle w:val="TAC"/>
            </w:pPr>
            <w:r w:rsidRPr="00D0162F">
              <w:rPr>
                <w:rFonts w:eastAsia="Yu Mincho"/>
              </w:rPr>
              <w:t>-99.8</w:t>
            </w:r>
          </w:p>
        </w:tc>
        <w:tc>
          <w:tcPr>
            <w:tcW w:w="812" w:type="dxa"/>
            <w:vAlign w:val="center"/>
          </w:tcPr>
          <w:p w14:paraId="518389BB" w14:textId="77777777" w:rsidR="00AB67FA" w:rsidRPr="00D0162F" w:rsidRDefault="00AB67FA" w:rsidP="006E0A54">
            <w:pPr>
              <w:pStyle w:val="TAC"/>
            </w:pPr>
            <w:r w:rsidRPr="00D0162F">
              <w:rPr>
                <w:rFonts w:eastAsia="Yu Mincho"/>
              </w:rPr>
              <w:t>-98.2</w:t>
            </w:r>
          </w:p>
        </w:tc>
        <w:tc>
          <w:tcPr>
            <w:tcW w:w="812" w:type="dxa"/>
            <w:vAlign w:val="center"/>
          </w:tcPr>
          <w:p w14:paraId="3E47A36D" w14:textId="77777777" w:rsidR="00AB67FA" w:rsidRPr="00D0162F" w:rsidRDefault="00AB67FA" w:rsidP="006E0A54">
            <w:pPr>
              <w:pStyle w:val="TAC"/>
            </w:pPr>
            <w:r w:rsidRPr="00D0162F">
              <w:rPr>
                <w:rFonts w:eastAsia="Yu Mincho"/>
              </w:rPr>
              <w:t>-115.8+Z</w:t>
            </w:r>
            <w:r w:rsidRPr="00D0162F">
              <w:rPr>
                <w:rFonts w:eastAsia="Yu Mincho"/>
                <w:vertAlign w:val="subscript"/>
              </w:rPr>
              <w:t>4</w:t>
            </w:r>
          </w:p>
        </w:tc>
        <w:tc>
          <w:tcPr>
            <w:tcW w:w="1724" w:type="dxa"/>
            <w:vMerge/>
            <w:shd w:val="clear" w:color="auto" w:fill="auto"/>
            <w:vAlign w:val="center"/>
          </w:tcPr>
          <w:p w14:paraId="5D5553EE" w14:textId="77777777" w:rsidR="00AB67FA" w:rsidRPr="00D0162F" w:rsidRDefault="00AB67FA" w:rsidP="006E0A54">
            <w:pPr>
              <w:pStyle w:val="TAC"/>
            </w:pPr>
          </w:p>
        </w:tc>
        <w:tc>
          <w:tcPr>
            <w:tcW w:w="1152" w:type="dxa"/>
            <w:vMerge/>
            <w:shd w:val="clear" w:color="auto" w:fill="auto"/>
            <w:vAlign w:val="center"/>
          </w:tcPr>
          <w:p w14:paraId="2D81A84E" w14:textId="77777777" w:rsidR="00AB67FA" w:rsidRPr="00D0162F" w:rsidRDefault="00AB67FA" w:rsidP="006E0A54">
            <w:pPr>
              <w:pStyle w:val="TAC"/>
            </w:pPr>
          </w:p>
        </w:tc>
      </w:tr>
      <w:tr w:rsidR="00AB67FA" w:rsidRPr="00D0162F" w14:paraId="638FA308" w14:textId="77777777" w:rsidTr="006E0A54">
        <w:trPr>
          <w:jc w:val="center"/>
        </w:trPr>
        <w:tc>
          <w:tcPr>
            <w:tcW w:w="9781" w:type="dxa"/>
            <w:gridSpan w:val="9"/>
            <w:shd w:val="clear" w:color="auto" w:fill="auto"/>
            <w:vAlign w:val="center"/>
          </w:tcPr>
          <w:p w14:paraId="608E59B4" w14:textId="074018C0" w:rsidR="00AB67FA" w:rsidRPr="00D0162F" w:rsidRDefault="00AB67FA" w:rsidP="006E0A54">
            <w:pPr>
              <w:pStyle w:val="TAN"/>
            </w:pPr>
            <w:r w:rsidRPr="00D0162F">
              <w:t>NOTE</w:t>
            </w:r>
            <w:r w:rsidR="006E0A54" w:rsidRPr="00D0162F">
              <w:t xml:space="preserve"> </w:t>
            </w:r>
            <w:r w:rsidRPr="00D0162F">
              <w:t>1:</w:t>
            </w:r>
            <w:r w:rsidRPr="00D0162F">
              <w:tab/>
              <w:t>Values</w:t>
            </w:r>
            <w:r w:rsidR="006E0A54" w:rsidRPr="00D0162F">
              <w:t xml:space="preserve"> </w:t>
            </w:r>
            <w:r w:rsidRPr="00D0162F">
              <w:t>based</w:t>
            </w:r>
            <w:r w:rsidR="006E0A54" w:rsidRPr="00D0162F">
              <w:t xml:space="preserve"> </w:t>
            </w:r>
            <w:r w:rsidRPr="00D0162F">
              <w:t>on</w:t>
            </w:r>
            <w:r w:rsidR="006E0A54" w:rsidRPr="00D0162F">
              <w:t xml:space="preserve"> </w:t>
            </w:r>
            <w:r w:rsidRPr="00D0162F">
              <w:t>EIS</w:t>
            </w:r>
            <w:r w:rsidR="006E0A54" w:rsidRPr="00D0162F">
              <w:t xml:space="preserve"> </w:t>
            </w:r>
            <w:r w:rsidRPr="00D0162F">
              <w:t>spherical</w:t>
            </w:r>
            <w:r w:rsidR="006E0A54" w:rsidRPr="00D0162F">
              <w:t xml:space="preserve"> </w:t>
            </w:r>
            <w:r w:rsidRPr="00D0162F">
              <w:t>coverage</w:t>
            </w:r>
            <w:r w:rsidR="006E0A54" w:rsidRPr="00D0162F">
              <w:t xml:space="preserve"> </w:t>
            </w:r>
            <w:r w:rsidRPr="00D0162F">
              <w:t>as</w:t>
            </w:r>
            <w:r w:rsidR="006E0A54" w:rsidRPr="00D0162F">
              <w:t xml:space="preserve"> </w:t>
            </w:r>
            <w:r w:rsidRPr="00D0162F">
              <w:t>defined</w:t>
            </w:r>
            <w:r w:rsidR="006E0A54" w:rsidRPr="00D0162F">
              <w:t xml:space="preserve"> </w:t>
            </w:r>
            <w:r w:rsidRPr="00D0162F">
              <w:t>in</w:t>
            </w:r>
            <w:r w:rsidR="006E0A54" w:rsidRPr="00D0162F">
              <w:t xml:space="preserve"> </w:t>
            </w:r>
            <w:r w:rsidRPr="00D0162F">
              <w:t>clause</w:t>
            </w:r>
            <w:r w:rsidR="006E0A54" w:rsidRPr="00D0162F">
              <w:t xml:space="preserve"> </w:t>
            </w:r>
            <w:r w:rsidRPr="00D0162F">
              <w:t>7.3.4</w:t>
            </w:r>
            <w:r w:rsidR="006E0A54" w:rsidRPr="00D0162F">
              <w:t xml:space="preserve"> </w:t>
            </w:r>
            <w:r w:rsidRPr="00D0162F">
              <w:t>of</w:t>
            </w:r>
            <w:r w:rsidR="006E0A54" w:rsidRPr="00D0162F">
              <w:t xml:space="preserve"> </w:t>
            </w:r>
            <w:r w:rsidRPr="00D0162F">
              <w:t>TS</w:t>
            </w:r>
            <w:r w:rsidR="006E0A54" w:rsidRPr="00D0162F">
              <w:t xml:space="preserve"> </w:t>
            </w:r>
            <w:r w:rsidRPr="00D0162F">
              <w:t>38.101-2</w:t>
            </w:r>
            <w:r w:rsidR="006E0A54" w:rsidRPr="00D0162F">
              <w:t xml:space="preserve"> </w:t>
            </w:r>
            <w:r w:rsidRPr="00D0162F">
              <w:t>[19].</w:t>
            </w:r>
            <w:r w:rsidR="006E0A54" w:rsidRPr="00D0162F">
              <w:t xml:space="preserve"> </w:t>
            </w:r>
            <w:r w:rsidRPr="00D0162F">
              <w:t>Side</w:t>
            </w:r>
            <w:r w:rsidR="006E0A54" w:rsidRPr="00D0162F">
              <w:t xml:space="preserve"> </w:t>
            </w:r>
            <w:r w:rsidRPr="00D0162F">
              <w:t>condition</w:t>
            </w:r>
            <w:r w:rsidR="006E0A54" w:rsidRPr="00D0162F">
              <w:t xml:space="preserve"> </w:t>
            </w:r>
            <w:r w:rsidRPr="00D0162F">
              <w:t>applies</w:t>
            </w:r>
            <w:r w:rsidR="006E0A54" w:rsidRPr="00D0162F">
              <w:t xml:space="preserve"> </w:t>
            </w:r>
            <w:r w:rsidRPr="00D0162F">
              <w:t>for</w:t>
            </w:r>
            <w:r w:rsidR="006E0A54" w:rsidRPr="00D0162F">
              <w:t xml:space="preserve"> </w:t>
            </w:r>
            <w:r w:rsidRPr="00D0162F">
              <w:t>directions</w:t>
            </w:r>
            <w:r w:rsidR="006E0A54" w:rsidRPr="00D0162F">
              <w:t xml:space="preserve"> </w:t>
            </w:r>
            <w:r w:rsidRPr="00D0162F">
              <w:t>in</w:t>
            </w:r>
            <w:r w:rsidR="006E0A54" w:rsidRPr="00D0162F">
              <w:t xml:space="preserve"> </w:t>
            </w:r>
            <w:r w:rsidRPr="00D0162F">
              <w:t>which</w:t>
            </w:r>
            <w:r w:rsidR="006E0A54" w:rsidRPr="00D0162F">
              <w:t xml:space="preserve"> </w:t>
            </w:r>
            <w:r w:rsidRPr="00D0162F">
              <w:t>EIS</w:t>
            </w:r>
            <w:r w:rsidR="006E0A54" w:rsidRPr="00D0162F">
              <w:t xml:space="preserve"> </w:t>
            </w:r>
            <w:r w:rsidRPr="00D0162F">
              <w:t>spherical</w:t>
            </w:r>
            <w:r w:rsidR="006E0A54" w:rsidRPr="00D0162F">
              <w:t xml:space="preserve"> </w:t>
            </w:r>
            <w:r w:rsidRPr="00D0162F">
              <w:t>coverage</w:t>
            </w:r>
            <w:r w:rsidR="006E0A54" w:rsidRPr="00D0162F">
              <w:t xml:space="preserve"> </w:t>
            </w:r>
            <w:r w:rsidRPr="00D0162F">
              <w:t>requirement</w:t>
            </w:r>
            <w:r w:rsidR="006E0A54" w:rsidRPr="00D0162F">
              <w:t xml:space="preserve"> </w:t>
            </w:r>
            <w:r w:rsidRPr="00D0162F">
              <w:t>is</w:t>
            </w:r>
            <w:r w:rsidR="006E0A54" w:rsidRPr="00D0162F">
              <w:t xml:space="preserve"> </w:t>
            </w:r>
            <w:r w:rsidRPr="00D0162F">
              <w:t>met.</w:t>
            </w:r>
          </w:p>
          <w:p w14:paraId="501433FE" w14:textId="384DFB9E" w:rsidR="00AB67FA" w:rsidRPr="00D0162F" w:rsidRDefault="00AB67FA" w:rsidP="006E0A54">
            <w:pPr>
              <w:pStyle w:val="TAN"/>
            </w:pPr>
            <w:r w:rsidRPr="00D0162F">
              <w:t>NOTE</w:t>
            </w:r>
            <w:r w:rsidR="006E0A54" w:rsidRPr="00D0162F">
              <w:t xml:space="preserve"> </w:t>
            </w:r>
            <w:r w:rsidRPr="00D0162F">
              <w:t>2:</w:t>
            </w:r>
            <w:r w:rsidRPr="00D0162F">
              <w:tab/>
              <w:t>Values</w:t>
            </w:r>
            <w:r w:rsidR="006E0A54" w:rsidRPr="00D0162F">
              <w:t xml:space="preserve"> </w:t>
            </w:r>
            <w:r w:rsidRPr="00D0162F">
              <w:t>specified</w:t>
            </w:r>
            <w:r w:rsidR="006E0A54" w:rsidRPr="00D0162F">
              <w:t xml:space="preserve"> </w:t>
            </w:r>
            <w:r w:rsidRPr="00D0162F">
              <w:t>at</w:t>
            </w:r>
            <w:r w:rsidR="006E0A54" w:rsidRPr="00D0162F">
              <w:t xml:space="preserve"> </w:t>
            </w:r>
            <w:r w:rsidRPr="00D0162F">
              <w:t>the</w:t>
            </w:r>
            <w:r w:rsidR="006E0A54" w:rsidRPr="00D0162F">
              <w:t xml:space="preserve"> </w:t>
            </w:r>
            <w:r w:rsidRPr="00D0162F">
              <w:t>Reference</w:t>
            </w:r>
            <w:r w:rsidR="006E0A54" w:rsidRPr="00D0162F">
              <w:t xml:space="preserve"> </w:t>
            </w:r>
            <w:r w:rsidRPr="00D0162F">
              <w:t>point</w:t>
            </w:r>
            <w:r w:rsidR="006E0A54" w:rsidRPr="00D0162F">
              <w:t xml:space="preserve"> </w:t>
            </w:r>
            <w:r w:rsidRPr="00D0162F">
              <w:t>to</w:t>
            </w:r>
            <w:r w:rsidR="006E0A54" w:rsidRPr="00D0162F">
              <w:t xml:space="preserve"> </w:t>
            </w:r>
            <w:r w:rsidRPr="00D0162F">
              <w:t>give</w:t>
            </w:r>
            <w:r w:rsidR="006E0A54" w:rsidRPr="00D0162F">
              <w:t xml:space="preserve"> </w:t>
            </w:r>
            <w:r w:rsidRPr="00D0162F">
              <w:t>minimum</w:t>
            </w:r>
            <w:r w:rsidR="006E0A54" w:rsidRPr="00D0162F">
              <w:t xml:space="preserve"> </w:t>
            </w:r>
            <w:r w:rsidRPr="00D0162F">
              <w:t>SSB</w:t>
            </w:r>
            <w:r w:rsidR="006E0A54" w:rsidRPr="00D0162F">
              <w:t xml:space="preserve"> </w:t>
            </w:r>
            <w:r w:rsidRPr="00D0162F">
              <w:t>Ês/Iot,</w:t>
            </w:r>
            <w:r w:rsidR="006E0A54" w:rsidRPr="00D0162F">
              <w:t xml:space="preserve"> </w:t>
            </w:r>
            <w:r w:rsidRPr="00D0162F">
              <w:t>with</w:t>
            </w:r>
            <w:r w:rsidR="006E0A54" w:rsidRPr="00D0162F">
              <w:t xml:space="preserve"> </w:t>
            </w:r>
            <w:r w:rsidRPr="00D0162F">
              <w:t>no</w:t>
            </w:r>
            <w:r w:rsidR="006E0A54" w:rsidRPr="00D0162F">
              <w:t xml:space="preserve"> </w:t>
            </w:r>
            <w:r w:rsidRPr="00D0162F">
              <w:t>applied</w:t>
            </w:r>
            <w:r w:rsidR="006E0A54" w:rsidRPr="00D0162F">
              <w:t xml:space="preserve"> </w:t>
            </w:r>
            <w:r w:rsidRPr="00D0162F">
              <w:t>noise.</w:t>
            </w:r>
          </w:p>
          <w:p w14:paraId="321B7CCD" w14:textId="7DB634DA" w:rsidR="00AB67FA" w:rsidRPr="00D0162F" w:rsidRDefault="00AB67FA" w:rsidP="006E0A54">
            <w:pPr>
              <w:pStyle w:val="TAN"/>
            </w:pPr>
            <w:r w:rsidRPr="00D0162F">
              <w:t>NOTE</w:t>
            </w:r>
            <w:r w:rsidR="006E0A54" w:rsidRPr="00D0162F">
              <w:t xml:space="preserve"> </w:t>
            </w:r>
            <w:r w:rsidRPr="00D0162F">
              <w:t>3:</w:t>
            </w:r>
            <w:r w:rsidRPr="00D0162F">
              <w:tab/>
              <w:t>For</w:t>
            </w:r>
            <w:r w:rsidR="006E0A54" w:rsidRPr="00D0162F">
              <w:t xml:space="preserve"> </w:t>
            </w:r>
            <w:r w:rsidRPr="00D0162F">
              <w:t>UEs</w:t>
            </w:r>
            <w:r w:rsidR="006E0A54" w:rsidRPr="00D0162F">
              <w:t xml:space="preserve"> </w:t>
            </w:r>
            <w:r w:rsidRPr="00D0162F">
              <w:t>that</w:t>
            </w:r>
            <w:r w:rsidR="006E0A54" w:rsidRPr="00D0162F">
              <w:t xml:space="preserve"> </w:t>
            </w:r>
            <w:r w:rsidRPr="00D0162F">
              <w:t>support</w:t>
            </w:r>
            <w:r w:rsidR="006E0A54" w:rsidRPr="00D0162F">
              <w:t xml:space="preserve"> </w:t>
            </w:r>
            <w:r w:rsidRPr="00D0162F">
              <w:t>multiple</w:t>
            </w:r>
            <w:r w:rsidR="006E0A54" w:rsidRPr="00D0162F">
              <w:t xml:space="preserve"> </w:t>
            </w:r>
            <w:r w:rsidRPr="00D0162F">
              <w:t>FR2</w:t>
            </w:r>
            <w:r w:rsidR="006E0A54" w:rsidRPr="00D0162F">
              <w:t xml:space="preserve"> </w:t>
            </w:r>
            <w:r w:rsidRPr="00D0162F">
              <w:t>bands,</w:t>
            </w:r>
            <w:r w:rsidR="006E0A54" w:rsidRPr="00D0162F">
              <w:t xml:space="preserve"> </w:t>
            </w:r>
            <w:r w:rsidRPr="00D0162F">
              <w:t>Rx</w:t>
            </w:r>
            <w:r w:rsidR="006E0A54" w:rsidRPr="00D0162F">
              <w:t xml:space="preserve"> </w:t>
            </w:r>
            <w:r w:rsidRPr="00D0162F">
              <w:t>Beam</w:t>
            </w:r>
            <w:r w:rsidR="006E0A54" w:rsidRPr="00D0162F">
              <w:t xml:space="preserve"> </w:t>
            </w:r>
            <w:r w:rsidRPr="00D0162F">
              <w:t>Peak</w:t>
            </w:r>
            <w:r w:rsidR="006E0A54" w:rsidRPr="00D0162F">
              <w:t xml:space="preserve"> </w:t>
            </w:r>
            <w:r w:rsidRPr="00D0162F">
              <w:t>values</w:t>
            </w:r>
            <w:r w:rsidR="006E0A54" w:rsidRPr="00D0162F">
              <w:t xml:space="preserve"> </w:t>
            </w:r>
            <w:r w:rsidRPr="00D0162F">
              <w:t>are</w:t>
            </w:r>
            <w:r w:rsidR="006E0A54" w:rsidRPr="00D0162F">
              <w:t xml:space="preserve"> </w:t>
            </w:r>
            <w:r w:rsidRPr="00D0162F">
              <w:t>increased</w:t>
            </w:r>
            <w:r w:rsidR="006E0A54" w:rsidRPr="00D0162F">
              <w:t xml:space="preserve"> </w:t>
            </w:r>
            <w:r w:rsidRPr="00D0162F">
              <w:t>by</w:t>
            </w:r>
            <w:r w:rsidR="006E0A54" w:rsidRPr="00D0162F">
              <w:t xml:space="preserve"> </w:t>
            </w:r>
            <w:r w:rsidRPr="00D0162F">
              <w:t>∆MB</w:t>
            </w:r>
            <w:r w:rsidRPr="00D0162F">
              <w:rPr>
                <w:vertAlign w:val="subscript"/>
              </w:rPr>
              <w:t>P,n</w:t>
            </w:r>
            <w:r w:rsidR="006E0A54" w:rsidRPr="00D0162F">
              <w:rPr>
                <w:iCs/>
              </w:rPr>
              <w:t xml:space="preserve"> </w:t>
            </w:r>
            <w:r w:rsidRPr="00D0162F">
              <w:rPr>
                <w:iCs/>
              </w:rPr>
              <w:t>and</w:t>
            </w:r>
            <w:r w:rsidR="006E0A54" w:rsidRPr="00D0162F">
              <w:rPr>
                <w:iCs/>
              </w:rPr>
              <w:t xml:space="preserve"> </w:t>
            </w:r>
            <w:r w:rsidRPr="00D0162F">
              <w:t>Spherical</w:t>
            </w:r>
            <w:r w:rsidR="006E0A54" w:rsidRPr="00D0162F">
              <w:t xml:space="preserve"> </w:t>
            </w:r>
            <w:r w:rsidRPr="00D0162F">
              <w:t>coverage</w:t>
            </w:r>
            <w:r w:rsidR="006E0A54" w:rsidRPr="00D0162F">
              <w:t xml:space="preserve"> </w:t>
            </w:r>
            <w:r w:rsidRPr="00D0162F">
              <w:t>values</w:t>
            </w:r>
            <w:r w:rsidR="006E0A54" w:rsidRPr="00D0162F">
              <w:t xml:space="preserve"> </w:t>
            </w:r>
            <w:r w:rsidRPr="00D0162F">
              <w:t>are</w:t>
            </w:r>
            <w:r w:rsidR="006E0A54" w:rsidRPr="00D0162F">
              <w:t xml:space="preserve"> </w:t>
            </w:r>
            <w:r w:rsidRPr="00D0162F">
              <w:t>increased</w:t>
            </w:r>
            <w:r w:rsidR="006E0A54" w:rsidRPr="00D0162F">
              <w:t xml:space="preserve"> </w:t>
            </w:r>
            <w:r w:rsidRPr="00D0162F">
              <w:t>by</w:t>
            </w:r>
            <w:r w:rsidR="006E0A54" w:rsidRPr="00D0162F">
              <w:t xml:space="preserve"> </w:t>
            </w:r>
            <w:r w:rsidRPr="00D0162F">
              <w:t>∆MB</w:t>
            </w:r>
            <w:r w:rsidRPr="00D0162F">
              <w:rPr>
                <w:vertAlign w:val="subscript"/>
              </w:rPr>
              <w:t>S,n</w:t>
            </w:r>
            <w:r w:rsidRPr="00D0162F">
              <w:rPr>
                <w:iCs/>
              </w:rPr>
              <w:t>,</w:t>
            </w:r>
            <w:r w:rsidR="006E0A54" w:rsidRPr="00D0162F">
              <w:rPr>
                <w:iCs/>
              </w:rPr>
              <w:t xml:space="preserve"> </w:t>
            </w:r>
            <w:r w:rsidRPr="00D0162F">
              <w:rPr>
                <w:iCs/>
              </w:rPr>
              <w:t>the</w:t>
            </w:r>
            <w:r w:rsidR="006E0A54" w:rsidRPr="00D0162F">
              <w:rPr>
                <w:iCs/>
              </w:rPr>
              <w:t xml:space="preserve"> </w:t>
            </w:r>
            <w:r w:rsidRPr="00D0162F">
              <w:t>UE</w:t>
            </w:r>
            <w:r w:rsidR="006E0A54" w:rsidRPr="00D0162F">
              <w:t xml:space="preserve"> </w:t>
            </w:r>
            <w:r w:rsidRPr="00D0162F">
              <w:t>multi-band</w:t>
            </w:r>
            <w:r w:rsidR="006E0A54" w:rsidRPr="00D0162F">
              <w:t xml:space="preserve"> </w:t>
            </w:r>
            <w:r w:rsidRPr="00D0162F">
              <w:t>relaxation</w:t>
            </w:r>
            <w:r w:rsidR="006E0A54" w:rsidRPr="00D0162F">
              <w:t xml:space="preserve"> </w:t>
            </w:r>
            <w:r w:rsidRPr="00D0162F">
              <w:t>factor</w:t>
            </w:r>
            <w:r w:rsidR="006E0A54" w:rsidRPr="00D0162F">
              <w:rPr>
                <w:iCs/>
              </w:rPr>
              <w:t xml:space="preserve"> </w:t>
            </w:r>
            <w:r w:rsidRPr="00D0162F">
              <w:rPr>
                <w:iCs/>
              </w:rPr>
              <w:t>in</w:t>
            </w:r>
            <w:r w:rsidR="006E0A54" w:rsidRPr="00D0162F">
              <w:rPr>
                <w:iCs/>
              </w:rPr>
              <w:t xml:space="preserve"> </w:t>
            </w:r>
            <w:r w:rsidRPr="00D0162F">
              <w:rPr>
                <w:iCs/>
              </w:rPr>
              <w:t>dB</w:t>
            </w:r>
            <w:r w:rsidR="006E0A54" w:rsidRPr="00D0162F">
              <w:rPr>
                <w:iCs/>
              </w:rPr>
              <w:t xml:space="preserve"> </w:t>
            </w:r>
            <w:r w:rsidRPr="00D0162F">
              <w:rPr>
                <w:iCs/>
              </w:rPr>
              <w:t>specified</w:t>
            </w:r>
            <w:r w:rsidR="006E0A54" w:rsidRPr="00D0162F">
              <w:rPr>
                <w:iCs/>
              </w:rPr>
              <w:t xml:space="preserve"> </w:t>
            </w:r>
            <w:r w:rsidRPr="00D0162F">
              <w:rPr>
                <w:iCs/>
              </w:rPr>
              <w:t>in</w:t>
            </w:r>
            <w:r w:rsidR="006E0A54" w:rsidRPr="00D0162F">
              <w:rPr>
                <w:iCs/>
              </w:rPr>
              <w:t xml:space="preserve"> </w:t>
            </w:r>
            <w:r w:rsidRPr="00D0162F">
              <w:t>clause</w:t>
            </w:r>
            <w:r w:rsidR="006E0A54" w:rsidRPr="00D0162F">
              <w:t xml:space="preserve"> </w:t>
            </w:r>
            <w:r w:rsidRPr="00D0162F">
              <w:t>6.2.1</w:t>
            </w:r>
            <w:r w:rsidR="006E0A54" w:rsidRPr="00D0162F">
              <w:t xml:space="preserve"> </w:t>
            </w:r>
            <w:r w:rsidRPr="00D0162F">
              <w:t>of</w:t>
            </w:r>
            <w:r w:rsidR="006E0A54" w:rsidRPr="00D0162F">
              <w:t xml:space="preserve"> </w:t>
            </w:r>
            <w:r w:rsidRPr="00D0162F">
              <w:rPr>
                <w:iCs/>
              </w:rPr>
              <w:t>TS</w:t>
            </w:r>
            <w:r w:rsidR="006E0A54" w:rsidRPr="00D0162F">
              <w:rPr>
                <w:iCs/>
              </w:rPr>
              <w:t xml:space="preserve"> </w:t>
            </w:r>
            <w:r w:rsidRPr="00D0162F">
              <w:rPr>
                <w:iCs/>
              </w:rPr>
              <w:t>38.101-2</w:t>
            </w:r>
            <w:r w:rsidR="006E0A54" w:rsidRPr="00D0162F">
              <w:rPr>
                <w:iCs/>
              </w:rPr>
              <w:t xml:space="preserve"> </w:t>
            </w:r>
            <w:r w:rsidRPr="00D0162F">
              <w:t>[19].</w:t>
            </w:r>
          </w:p>
        </w:tc>
      </w:tr>
    </w:tbl>
    <w:p w14:paraId="186E4C97" w14:textId="77777777" w:rsidR="00AB67FA" w:rsidRPr="00D0162F" w:rsidRDefault="00AB67FA" w:rsidP="00AB67FA"/>
    <w:p w14:paraId="5A7CF8CC" w14:textId="77777777" w:rsidR="00AB67FA" w:rsidRPr="00D0162F" w:rsidRDefault="00AB67FA" w:rsidP="00AB67FA">
      <w:pPr>
        <w:pStyle w:val="Heading2"/>
      </w:pPr>
      <w:r w:rsidRPr="00D0162F">
        <w:t>B.1.3</w:t>
      </w:r>
      <w:r w:rsidRPr="00D0162F">
        <w:tab/>
        <w:t>Conditions for measurements on NR inter-frequency cells for cell re-selection</w:t>
      </w:r>
    </w:p>
    <w:p w14:paraId="07618FF1" w14:textId="61C269C2" w:rsidR="00AB67FA" w:rsidRPr="00D0162F" w:rsidRDefault="00AB67FA" w:rsidP="00AB67FA">
      <w:r w:rsidRPr="00D0162F">
        <w:t xml:space="preserve">This </w:t>
      </w:r>
      <w:r w:rsidR="006E0A54" w:rsidRPr="00D0162F">
        <w:t>clause</w:t>
      </w:r>
      <w:r w:rsidRPr="00D0162F">
        <w:t xml:space="preserve"> defines the following conditions for NR inter-frequency measurements performed based on SSBs for cell re-selection: SSB_RP and SSB Ês/Iot, applicable for a corresponding operating band.</w:t>
      </w:r>
    </w:p>
    <w:p w14:paraId="44DBBE42" w14:textId="7A6014AF" w:rsidR="00AB67FA" w:rsidRPr="00D0162F" w:rsidRDefault="00AB67FA" w:rsidP="00AB67FA">
      <w:r w:rsidRPr="00D0162F">
        <w:t xml:space="preserve">The conditions defined in Table B.1.2-1 for FR1 NR intra-frequency cell re-selection shall also apply for FR1 NR inter-frequency cells in this </w:t>
      </w:r>
      <w:r w:rsidR="006E0A54" w:rsidRPr="00D0162F">
        <w:t>clause</w:t>
      </w:r>
      <w:r w:rsidRPr="00D0162F">
        <w:t>.</w:t>
      </w:r>
    </w:p>
    <w:p w14:paraId="3D1EBC2C" w14:textId="53067C47" w:rsidR="00AB67FA" w:rsidRPr="00D0162F" w:rsidRDefault="00AB67FA" w:rsidP="00AB67FA">
      <w:r w:rsidRPr="00D0162F">
        <w:t xml:space="preserve">The conditions defined in Table B.1.2-2 for FR2 NR intra-frequency cell re-selection shall also apply for FR2 NR inter-frequency cells in this </w:t>
      </w:r>
      <w:r w:rsidR="006E0A54" w:rsidRPr="00D0162F">
        <w:t>clause</w:t>
      </w:r>
      <w:r w:rsidRPr="00D0162F">
        <w:t>.</w:t>
      </w:r>
    </w:p>
    <w:p w14:paraId="753EA874" w14:textId="77777777" w:rsidR="00177A54" w:rsidRPr="00D0162F" w:rsidRDefault="00177A54" w:rsidP="00177A54">
      <w:pPr>
        <w:keepNext/>
        <w:keepLines/>
        <w:spacing w:before="180"/>
        <w:ind w:left="1134" w:hanging="1134"/>
        <w:outlineLvl w:val="1"/>
        <w:rPr>
          <w:rFonts w:ascii="Arial" w:hAnsi="Arial"/>
          <w:sz w:val="32"/>
        </w:rPr>
      </w:pPr>
      <w:r w:rsidRPr="00D0162F">
        <w:rPr>
          <w:rFonts w:ascii="Arial" w:hAnsi="Arial"/>
          <w:sz w:val="32"/>
        </w:rPr>
        <w:t>B.1.4</w:t>
      </w:r>
      <w:r w:rsidRPr="00D0162F">
        <w:rPr>
          <w:rFonts w:ascii="Arial" w:hAnsi="Arial"/>
          <w:sz w:val="32"/>
        </w:rPr>
        <w:tab/>
        <w:t>Conditions for measurements on NR intra-frequency cells for cell re-selection for RedCap</w:t>
      </w:r>
    </w:p>
    <w:p w14:paraId="7FD168EB" w14:textId="77777777" w:rsidR="00177A54" w:rsidRPr="00D0162F" w:rsidRDefault="00177A54" w:rsidP="00177A54">
      <w:r w:rsidRPr="00D0162F">
        <w:t>This clause defines the following conditions for RedCap NR intra-frequency measurements performed based on SSBs for cell re-selection: SSB_RP and SSB Ês/Iot, applicable for a corresponding operating band.</w:t>
      </w:r>
    </w:p>
    <w:p w14:paraId="1FB2F1A4" w14:textId="77777777" w:rsidR="00177A54" w:rsidRPr="00D0162F" w:rsidRDefault="00177A54" w:rsidP="00177A54">
      <w:r w:rsidRPr="00D0162F">
        <w:t>The conditions are defined in Table B.1.4-1 and Table B.1.4-2 for 1 Rx and 2 Rx RedCap respectively for FR1 NR cells.</w:t>
      </w:r>
    </w:p>
    <w:p w14:paraId="2EECD435" w14:textId="77777777" w:rsidR="00177A54" w:rsidRPr="00D0162F" w:rsidRDefault="00177A54" w:rsidP="00177A54">
      <w:r w:rsidRPr="00D0162F">
        <w:t>The conditions are defined in Table B.1.4-3 for FR2 NR cells.</w:t>
      </w:r>
    </w:p>
    <w:p w14:paraId="4E95AE80" w14:textId="77777777" w:rsidR="00177A54" w:rsidRPr="00D0162F" w:rsidRDefault="00177A54" w:rsidP="00177A54">
      <w:pPr>
        <w:pStyle w:val="TH"/>
      </w:pPr>
      <w:r w:rsidRPr="00D0162F">
        <w:t>Table B.1.4-1: Conditions for intra-frequency cell re-selection in FR1 for RedCap for 2Rx</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6"/>
        <w:gridCol w:w="3438"/>
        <w:gridCol w:w="1587"/>
        <w:gridCol w:w="1591"/>
        <w:gridCol w:w="1856"/>
      </w:tblGrid>
      <w:tr w:rsidR="00177A54" w:rsidRPr="00D0162F" w14:paraId="76AE9DEB" w14:textId="77777777" w:rsidTr="00A81E02">
        <w:trPr>
          <w:trHeight w:val="105"/>
        </w:trPr>
        <w:tc>
          <w:tcPr>
            <w:tcW w:w="600" w:type="pct"/>
            <w:vMerge w:val="restart"/>
            <w:tcBorders>
              <w:top w:val="single" w:sz="4" w:space="0" w:color="auto"/>
              <w:left w:val="single" w:sz="4" w:space="0" w:color="auto"/>
              <w:bottom w:val="single" w:sz="4" w:space="0" w:color="auto"/>
              <w:right w:val="single" w:sz="4" w:space="0" w:color="auto"/>
            </w:tcBorders>
            <w:vAlign w:val="center"/>
            <w:hideMark/>
          </w:tcPr>
          <w:p w14:paraId="5F5435A5" w14:textId="77777777" w:rsidR="00177A54" w:rsidRPr="00D0162F" w:rsidRDefault="00177A54" w:rsidP="00A81E02">
            <w:pPr>
              <w:pStyle w:val="TAH"/>
            </w:pPr>
            <w:r w:rsidRPr="00D0162F">
              <w:t>Parameter</w:t>
            </w:r>
          </w:p>
        </w:tc>
        <w:tc>
          <w:tcPr>
            <w:tcW w:w="1786" w:type="pct"/>
            <w:vMerge w:val="restart"/>
            <w:tcBorders>
              <w:top w:val="single" w:sz="4" w:space="0" w:color="auto"/>
              <w:left w:val="single" w:sz="4" w:space="0" w:color="auto"/>
              <w:bottom w:val="single" w:sz="4" w:space="0" w:color="auto"/>
              <w:right w:val="single" w:sz="4" w:space="0" w:color="auto"/>
            </w:tcBorders>
            <w:vAlign w:val="center"/>
            <w:hideMark/>
          </w:tcPr>
          <w:p w14:paraId="3C9AF048" w14:textId="77777777" w:rsidR="00177A54" w:rsidRPr="00D0162F" w:rsidRDefault="00177A54" w:rsidP="00A81E02">
            <w:pPr>
              <w:pStyle w:val="TAH"/>
            </w:pPr>
            <w:r w:rsidRPr="00D0162F">
              <w:t>NR operating band groups</w:t>
            </w:r>
            <w:r w:rsidRPr="00D0162F">
              <w:rPr>
                <w:vertAlign w:val="superscript"/>
              </w:rPr>
              <w:t xml:space="preserve"> Note1</w:t>
            </w:r>
          </w:p>
        </w:tc>
        <w:tc>
          <w:tcPr>
            <w:tcW w:w="1650" w:type="pct"/>
            <w:gridSpan w:val="2"/>
            <w:tcBorders>
              <w:top w:val="single" w:sz="4" w:space="0" w:color="auto"/>
              <w:left w:val="single" w:sz="4" w:space="0" w:color="auto"/>
              <w:bottom w:val="single" w:sz="4" w:space="0" w:color="auto"/>
              <w:right w:val="single" w:sz="4" w:space="0" w:color="auto"/>
            </w:tcBorders>
            <w:vAlign w:val="center"/>
            <w:hideMark/>
          </w:tcPr>
          <w:p w14:paraId="1F00BEDE" w14:textId="77777777" w:rsidR="00177A54" w:rsidRPr="00D0162F" w:rsidRDefault="00177A54" w:rsidP="00A81E02">
            <w:pPr>
              <w:pStyle w:val="TAH"/>
            </w:pPr>
            <w:r w:rsidRPr="00D0162F">
              <w:t>Minimum SSB_RP</w:t>
            </w:r>
          </w:p>
        </w:tc>
        <w:tc>
          <w:tcPr>
            <w:tcW w:w="964" w:type="pct"/>
            <w:tcBorders>
              <w:top w:val="single" w:sz="4" w:space="0" w:color="auto"/>
              <w:left w:val="single" w:sz="4" w:space="0" w:color="auto"/>
              <w:bottom w:val="single" w:sz="4" w:space="0" w:color="auto"/>
              <w:right w:val="single" w:sz="4" w:space="0" w:color="auto"/>
            </w:tcBorders>
            <w:hideMark/>
          </w:tcPr>
          <w:p w14:paraId="7AA713C6" w14:textId="77777777" w:rsidR="00177A54" w:rsidRPr="00D0162F" w:rsidRDefault="00177A54" w:rsidP="00A81E02">
            <w:pPr>
              <w:pStyle w:val="TAH"/>
            </w:pPr>
            <w:r w:rsidRPr="00D0162F">
              <w:t>SSB Ês/Iot</w:t>
            </w:r>
          </w:p>
        </w:tc>
      </w:tr>
      <w:tr w:rsidR="00177A54" w:rsidRPr="00D0162F" w14:paraId="5795ED94" w14:textId="77777777" w:rsidTr="00A81E02">
        <w:trPr>
          <w:trHeight w:val="10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ED3E7A" w14:textId="77777777" w:rsidR="00177A54" w:rsidRPr="00D0162F" w:rsidRDefault="00177A54" w:rsidP="00A81E02">
            <w:pPr>
              <w:spacing w:after="0"/>
              <w:rPr>
                <w:rFonts w:ascii="Arial" w:eastAsiaTheme="minorHAnsi" w:hAnsi="Arial"/>
                <w:b/>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829CC5" w14:textId="77777777" w:rsidR="00177A54" w:rsidRPr="00D0162F" w:rsidRDefault="00177A54" w:rsidP="00A81E02">
            <w:pPr>
              <w:spacing w:after="0"/>
              <w:rPr>
                <w:rFonts w:ascii="Arial" w:eastAsiaTheme="minorHAnsi" w:hAnsi="Arial"/>
                <w:b/>
                <w:sz w:val="18"/>
                <w:szCs w:val="22"/>
              </w:rPr>
            </w:pPr>
          </w:p>
        </w:tc>
        <w:tc>
          <w:tcPr>
            <w:tcW w:w="1650" w:type="pct"/>
            <w:gridSpan w:val="2"/>
            <w:tcBorders>
              <w:top w:val="single" w:sz="4" w:space="0" w:color="auto"/>
              <w:left w:val="single" w:sz="4" w:space="0" w:color="auto"/>
              <w:bottom w:val="single" w:sz="4" w:space="0" w:color="auto"/>
              <w:right w:val="single" w:sz="4" w:space="0" w:color="auto"/>
            </w:tcBorders>
            <w:vAlign w:val="center"/>
            <w:hideMark/>
          </w:tcPr>
          <w:p w14:paraId="30C5123A" w14:textId="77777777" w:rsidR="00177A54" w:rsidRPr="00D0162F" w:rsidRDefault="00177A54" w:rsidP="00A81E02">
            <w:pPr>
              <w:pStyle w:val="TAH"/>
            </w:pPr>
            <w:r w:rsidRPr="00D0162F">
              <w:t>dBm / SCS</w:t>
            </w:r>
            <w:r w:rsidRPr="00D0162F">
              <w:rPr>
                <w:vertAlign w:val="subscript"/>
              </w:rPr>
              <w:t>SSB</w:t>
            </w:r>
          </w:p>
        </w:tc>
        <w:tc>
          <w:tcPr>
            <w:tcW w:w="964" w:type="pct"/>
            <w:vMerge w:val="restart"/>
            <w:tcBorders>
              <w:top w:val="single" w:sz="4" w:space="0" w:color="auto"/>
              <w:left w:val="single" w:sz="4" w:space="0" w:color="auto"/>
              <w:bottom w:val="single" w:sz="4" w:space="0" w:color="auto"/>
              <w:right w:val="single" w:sz="4" w:space="0" w:color="auto"/>
            </w:tcBorders>
            <w:vAlign w:val="center"/>
            <w:hideMark/>
          </w:tcPr>
          <w:p w14:paraId="1358FAB0" w14:textId="77777777" w:rsidR="00177A54" w:rsidRPr="00D0162F" w:rsidRDefault="00177A54" w:rsidP="00A81E02">
            <w:pPr>
              <w:pStyle w:val="TAH"/>
            </w:pPr>
            <w:r w:rsidRPr="00D0162F">
              <w:t>dB</w:t>
            </w:r>
          </w:p>
        </w:tc>
      </w:tr>
      <w:tr w:rsidR="00177A54" w:rsidRPr="00D0162F" w14:paraId="020ACA54" w14:textId="77777777" w:rsidTr="00A81E02">
        <w:trPr>
          <w:trHeight w:val="10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C83716" w14:textId="77777777" w:rsidR="00177A54" w:rsidRPr="00D0162F" w:rsidRDefault="00177A54" w:rsidP="00A81E02">
            <w:pPr>
              <w:spacing w:after="0"/>
              <w:rPr>
                <w:rFonts w:ascii="Arial" w:eastAsiaTheme="minorHAnsi" w:hAnsi="Arial"/>
                <w:b/>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6052E" w14:textId="77777777" w:rsidR="00177A54" w:rsidRPr="00D0162F" w:rsidRDefault="00177A54" w:rsidP="00A81E02">
            <w:pPr>
              <w:spacing w:after="0"/>
              <w:rPr>
                <w:rFonts w:ascii="Arial" w:eastAsiaTheme="minorHAnsi" w:hAnsi="Arial"/>
                <w:b/>
                <w:sz w:val="18"/>
                <w:szCs w:val="22"/>
              </w:rPr>
            </w:pPr>
          </w:p>
        </w:tc>
        <w:tc>
          <w:tcPr>
            <w:tcW w:w="824" w:type="pct"/>
            <w:tcBorders>
              <w:top w:val="single" w:sz="4" w:space="0" w:color="auto"/>
              <w:left w:val="single" w:sz="4" w:space="0" w:color="auto"/>
              <w:bottom w:val="single" w:sz="4" w:space="0" w:color="auto"/>
              <w:right w:val="single" w:sz="4" w:space="0" w:color="auto"/>
            </w:tcBorders>
            <w:vAlign w:val="center"/>
            <w:hideMark/>
          </w:tcPr>
          <w:p w14:paraId="1D31ACC6" w14:textId="77777777" w:rsidR="00177A54" w:rsidRPr="00D0162F" w:rsidRDefault="00177A54" w:rsidP="00A81E02">
            <w:pPr>
              <w:pStyle w:val="TAH"/>
            </w:pPr>
            <w:r w:rsidRPr="00D0162F">
              <w:t>SCS</w:t>
            </w:r>
            <w:r w:rsidRPr="00D0162F">
              <w:rPr>
                <w:vertAlign w:val="subscript"/>
              </w:rPr>
              <w:t>SSB</w:t>
            </w:r>
            <w:r w:rsidRPr="00D0162F">
              <w:t xml:space="preserve"> = 15 kHz</w:t>
            </w:r>
          </w:p>
        </w:tc>
        <w:tc>
          <w:tcPr>
            <w:tcW w:w="826" w:type="pct"/>
            <w:tcBorders>
              <w:top w:val="single" w:sz="4" w:space="0" w:color="auto"/>
              <w:left w:val="single" w:sz="4" w:space="0" w:color="auto"/>
              <w:bottom w:val="single" w:sz="4" w:space="0" w:color="auto"/>
              <w:right w:val="single" w:sz="4" w:space="0" w:color="auto"/>
            </w:tcBorders>
            <w:vAlign w:val="center"/>
            <w:hideMark/>
          </w:tcPr>
          <w:p w14:paraId="15BDF389" w14:textId="77777777" w:rsidR="00177A54" w:rsidRPr="00D0162F" w:rsidRDefault="00177A54" w:rsidP="00A81E02">
            <w:pPr>
              <w:pStyle w:val="TAH"/>
            </w:pPr>
            <w:r w:rsidRPr="00D0162F">
              <w:t>SCS</w:t>
            </w:r>
            <w:r w:rsidRPr="00D0162F">
              <w:rPr>
                <w:vertAlign w:val="subscript"/>
              </w:rPr>
              <w:t>SSB</w:t>
            </w:r>
            <w:r w:rsidRPr="00D0162F">
              <w:t xml:space="preserve"> = 30 k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348CD0" w14:textId="77777777" w:rsidR="00177A54" w:rsidRPr="00D0162F" w:rsidRDefault="00177A54" w:rsidP="00A81E02">
            <w:pPr>
              <w:spacing w:after="0"/>
              <w:rPr>
                <w:rFonts w:ascii="Arial" w:eastAsiaTheme="minorHAnsi" w:hAnsi="Arial"/>
                <w:b/>
                <w:sz w:val="18"/>
                <w:szCs w:val="22"/>
              </w:rPr>
            </w:pPr>
          </w:p>
        </w:tc>
      </w:tr>
      <w:tr w:rsidR="00177A54" w:rsidRPr="00D0162F" w14:paraId="325D23DF" w14:textId="77777777" w:rsidTr="00A81E02">
        <w:tc>
          <w:tcPr>
            <w:tcW w:w="600" w:type="pct"/>
            <w:vMerge w:val="restart"/>
            <w:tcBorders>
              <w:top w:val="single" w:sz="4" w:space="0" w:color="auto"/>
              <w:left w:val="single" w:sz="4" w:space="0" w:color="auto"/>
              <w:bottom w:val="single" w:sz="4" w:space="0" w:color="auto"/>
              <w:right w:val="single" w:sz="4" w:space="0" w:color="auto"/>
            </w:tcBorders>
            <w:vAlign w:val="center"/>
            <w:hideMark/>
          </w:tcPr>
          <w:p w14:paraId="7300A5EB" w14:textId="77777777" w:rsidR="00177A54" w:rsidRPr="00D0162F" w:rsidRDefault="00177A54" w:rsidP="00A81E02">
            <w:pPr>
              <w:keepNext/>
              <w:keepLines/>
              <w:spacing w:after="0"/>
              <w:jc w:val="center"/>
              <w:rPr>
                <w:rFonts w:ascii="Arial" w:hAnsi="Arial" w:cs="Arial"/>
                <w:b/>
                <w:sz w:val="18"/>
              </w:rPr>
            </w:pPr>
            <w:r w:rsidRPr="00D0162F">
              <w:rPr>
                <w:rFonts w:ascii="Arial" w:hAnsi="Arial"/>
                <w:b/>
                <w:sz w:val="18"/>
              </w:rPr>
              <w:t>Condition</w:t>
            </w:r>
            <w:r w:rsidRPr="00D0162F">
              <w:rPr>
                <w:rFonts w:ascii="Arial" w:hAnsi="Arial" w:cs="Arial"/>
                <w:b/>
                <w:sz w:val="18"/>
              </w:rPr>
              <w:t>s</w:t>
            </w:r>
          </w:p>
        </w:tc>
        <w:tc>
          <w:tcPr>
            <w:tcW w:w="1786" w:type="pct"/>
            <w:tcBorders>
              <w:top w:val="single" w:sz="4" w:space="0" w:color="auto"/>
              <w:left w:val="single" w:sz="4" w:space="0" w:color="auto"/>
              <w:bottom w:val="single" w:sz="4" w:space="0" w:color="auto"/>
              <w:right w:val="single" w:sz="4" w:space="0" w:color="auto"/>
            </w:tcBorders>
            <w:hideMark/>
          </w:tcPr>
          <w:p w14:paraId="7AEA2B6B" w14:textId="77777777" w:rsidR="00177A54" w:rsidRPr="00D0162F" w:rsidRDefault="00177A54" w:rsidP="00A81E02">
            <w:pPr>
              <w:pStyle w:val="TAC"/>
              <w:rPr>
                <w:rFonts w:cstheme="minorBidi"/>
              </w:rPr>
            </w:pPr>
            <w:r w:rsidRPr="00D0162F">
              <w:t>NR_FDD_RC_FR1_A, NR_TDD_RC_FR1_A</w:t>
            </w:r>
          </w:p>
        </w:tc>
        <w:tc>
          <w:tcPr>
            <w:tcW w:w="824" w:type="pct"/>
            <w:tcBorders>
              <w:top w:val="single" w:sz="4" w:space="0" w:color="auto"/>
              <w:left w:val="single" w:sz="4" w:space="0" w:color="auto"/>
              <w:bottom w:val="single" w:sz="4" w:space="0" w:color="auto"/>
              <w:right w:val="single" w:sz="4" w:space="0" w:color="auto"/>
            </w:tcBorders>
            <w:vAlign w:val="center"/>
            <w:hideMark/>
          </w:tcPr>
          <w:p w14:paraId="0490B32B" w14:textId="77777777" w:rsidR="00177A54" w:rsidRPr="00D0162F" w:rsidRDefault="00177A54" w:rsidP="00A81E02">
            <w:pPr>
              <w:pStyle w:val="TAC"/>
            </w:pPr>
            <w:r w:rsidRPr="00D0162F">
              <w:t>-124</w:t>
            </w:r>
          </w:p>
        </w:tc>
        <w:tc>
          <w:tcPr>
            <w:tcW w:w="826" w:type="pct"/>
            <w:tcBorders>
              <w:top w:val="single" w:sz="4" w:space="0" w:color="auto"/>
              <w:left w:val="single" w:sz="4" w:space="0" w:color="auto"/>
              <w:bottom w:val="single" w:sz="4" w:space="0" w:color="auto"/>
              <w:right w:val="single" w:sz="4" w:space="0" w:color="auto"/>
            </w:tcBorders>
            <w:vAlign w:val="center"/>
            <w:hideMark/>
          </w:tcPr>
          <w:p w14:paraId="3E361F82" w14:textId="77777777" w:rsidR="00177A54" w:rsidRPr="00D0162F" w:rsidRDefault="00177A54" w:rsidP="00A81E02">
            <w:pPr>
              <w:pStyle w:val="TAC"/>
            </w:pPr>
            <w:r w:rsidRPr="00D0162F">
              <w:t>-121</w:t>
            </w:r>
          </w:p>
        </w:tc>
        <w:tc>
          <w:tcPr>
            <w:tcW w:w="964" w:type="pct"/>
            <w:vMerge w:val="restart"/>
            <w:tcBorders>
              <w:top w:val="single" w:sz="4" w:space="0" w:color="auto"/>
              <w:left w:val="single" w:sz="4" w:space="0" w:color="auto"/>
              <w:bottom w:val="single" w:sz="4" w:space="0" w:color="auto"/>
              <w:right w:val="single" w:sz="4" w:space="0" w:color="auto"/>
            </w:tcBorders>
            <w:vAlign w:val="center"/>
            <w:hideMark/>
          </w:tcPr>
          <w:p w14:paraId="3D63A27B" w14:textId="77777777" w:rsidR="00177A54" w:rsidRPr="00D0162F" w:rsidRDefault="00177A54" w:rsidP="00A81E02">
            <w:pPr>
              <w:pStyle w:val="TAC"/>
            </w:pPr>
            <w:r w:rsidRPr="00D0162F">
              <w:sym w:font="Symbol" w:char="F0B3"/>
            </w:r>
            <w:r w:rsidRPr="00D0162F">
              <w:t xml:space="preserve"> -4</w:t>
            </w:r>
          </w:p>
        </w:tc>
      </w:tr>
      <w:tr w:rsidR="00177A54" w:rsidRPr="00D0162F" w14:paraId="220BCA1D"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3A35FE06"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445F081E" w14:textId="77777777" w:rsidR="00177A54" w:rsidRPr="00D0162F" w:rsidRDefault="00177A54" w:rsidP="00A81E02">
            <w:pPr>
              <w:pStyle w:val="TAC"/>
            </w:pPr>
            <w:r w:rsidRPr="00D0162F">
              <w:t>NR_FDD_RC_FR1_B</w:t>
            </w:r>
          </w:p>
        </w:tc>
        <w:tc>
          <w:tcPr>
            <w:tcW w:w="824" w:type="pct"/>
            <w:tcBorders>
              <w:top w:val="single" w:sz="4" w:space="0" w:color="auto"/>
              <w:left w:val="single" w:sz="4" w:space="0" w:color="auto"/>
              <w:bottom w:val="single" w:sz="4" w:space="0" w:color="auto"/>
              <w:right w:val="single" w:sz="4" w:space="0" w:color="auto"/>
            </w:tcBorders>
            <w:hideMark/>
          </w:tcPr>
          <w:p w14:paraId="0CC73BDF" w14:textId="77777777" w:rsidR="00177A54" w:rsidRPr="00D0162F" w:rsidRDefault="00177A54" w:rsidP="00A81E02">
            <w:pPr>
              <w:pStyle w:val="TAC"/>
            </w:pPr>
            <w:r w:rsidRPr="00D0162F">
              <w:t>-123.5</w:t>
            </w:r>
          </w:p>
        </w:tc>
        <w:tc>
          <w:tcPr>
            <w:tcW w:w="826" w:type="pct"/>
            <w:tcBorders>
              <w:top w:val="single" w:sz="4" w:space="0" w:color="auto"/>
              <w:left w:val="single" w:sz="4" w:space="0" w:color="auto"/>
              <w:bottom w:val="single" w:sz="4" w:space="0" w:color="auto"/>
              <w:right w:val="single" w:sz="4" w:space="0" w:color="auto"/>
            </w:tcBorders>
            <w:hideMark/>
          </w:tcPr>
          <w:p w14:paraId="52508CBD" w14:textId="77777777" w:rsidR="00177A54" w:rsidRPr="00D0162F" w:rsidRDefault="00177A54" w:rsidP="00A81E02">
            <w:pPr>
              <w:pStyle w:val="TAC"/>
            </w:pPr>
            <w:r w:rsidRPr="00D0162F">
              <w:t>-120.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34075F" w14:textId="77777777" w:rsidR="00177A54" w:rsidRPr="00D0162F" w:rsidRDefault="00177A54" w:rsidP="00A81E02">
            <w:pPr>
              <w:spacing w:after="0"/>
              <w:rPr>
                <w:rFonts w:ascii="Arial" w:eastAsiaTheme="minorHAnsi" w:hAnsi="Arial"/>
                <w:sz w:val="18"/>
                <w:szCs w:val="22"/>
              </w:rPr>
            </w:pPr>
          </w:p>
        </w:tc>
      </w:tr>
      <w:tr w:rsidR="00177A54" w:rsidRPr="00D0162F" w14:paraId="4F1645FB"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39558517"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3C148A8E" w14:textId="7E154DF0" w:rsidR="00177A54" w:rsidRPr="00D0162F" w:rsidRDefault="00177A54" w:rsidP="00B76A52">
            <w:pPr>
              <w:pStyle w:val="TAC"/>
            </w:pPr>
            <w:r w:rsidRPr="00D0162F">
              <w:t>NR_FDD_ RC_FR1_C</w:t>
            </w:r>
            <w:r w:rsidR="00B76A52">
              <w:t xml:space="preserve">, </w:t>
            </w:r>
            <w:r w:rsidRPr="00D0162F">
              <w:t>NR_TDD_RC_FR1_C</w:t>
            </w:r>
          </w:p>
        </w:tc>
        <w:tc>
          <w:tcPr>
            <w:tcW w:w="824" w:type="pct"/>
            <w:tcBorders>
              <w:top w:val="single" w:sz="4" w:space="0" w:color="auto"/>
              <w:left w:val="single" w:sz="4" w:space="0" w:color="auto"/>
              <w:bottom w:val="single" w:sz="4" w:space="0" w:color="auto"/>
              <w:right w:val="single" w:sz="4" w:space="0" w:color="auto"/>
            </w:tcBorders>
            <w:vAlign w:val="center"/>
            <w:hideMark/>
          </w:tcPr>
          <w:p w14:paraId="7B14381C" w14:textId="77777777" w:rsidR="00177A54" w:rsidRPr="00D0162F" w:rsidRDefault="00177A54" w:rsidP="00A81E02">
            <w:pPr>
              <w:pStyle w:val="TAC"/>
            </w:pPr>
            <w:r w:rsidRPr="00D0162F">
              <w:t>-123</w:t>
            </w:r>
          </w:p>
        </w:tc>
        <w:tc>
          <w:tcPr>
            <w:tcW w:w="826" w:type="pct"/>
            <w:tcBorders>
              <w:top w:val="single" w:sz="4" w:space="0" w:color="auto"/>
              <w:left w:val="single" w:sz="4" w:space="0" w:color="auto"/>
              <w:bottom w:val="single" w:sz="4" w:space="0" w:color="auto"/>
              <w:right w:val="single" w:sz="4" w:space="0" w:color="auto"/>
            </w:tcBorders>
            <w:vAlign w:val="center"/>
            <w:hideMark/>
          </w:tcPr>
          <w:p w14:paraId="51B971CC" w14:textId="77777777" w:rsidR="00177A54" w:rsidRPr="00D0162F" w:rsidRDefault="00177A54" w:rsidP="00A81E02">
            <w:pPr>
              <w:pStyle w:val="TAC"/>
            </w:pPr>
            <w:r w:rsidRPr="00D0162F">
              <w:t>-1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4F810A" w14:textId="77777777" w:rsidR="00177A54" w:rsidRPr="00D0162F" w:rsidRDefault="00177A54" w:rsidP="00A81E02">
            <w:pPr>
              <w:spacing w:after="0"/>
              <w:rPr>
                <w:rFonts w:ascii="Arial" w:eastAsiaTheme="minorHAnsi" w:hAnsi="Arial"/>
                <w:sz w:val="18"/>
                <w:szCs w:val="22"/>
              </w:rPr>
            </w:pPr>
          </w:p>
        </w:tc>
      </w:tr>
      <w:tr w:rsidR="00177A54" w:rsidRPr="00D0162F" w14:paraId="319FB61F"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248796DC"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00B34640" w14:textId="77777777" w:rsidR="00177A54" w:rsidRPr="00D0162F" w:rsidRDefault="00177A54" w:rsidP="00A81E02">
            <w:pPr>
              <w:pStyle w:val="TAC"/>
            </w:pPr>
            <w:r w:rsidRPr="00D0162F">
              <w:t>NR_FDD_RC_FR1_D, NR_TDD_RC_FR1_D</w:t>
            </w:r>
          </w:p>
        </w:tc>
        <w:tc>
          <w:tcPr>
            <w:tcW w:w="824" w:type="pct"/>
            <w:tcBorders>
              <w:top w:val="single" w:sz="4" w:space="0" w:color="auto"/>
              <w:left w:val="single" w:sz="4" w:space="0" w:color="auto"/>
              <w:bottom w:val="single" w:sz="4" w:space="0" w:color="auto"/>
              <w:right w:val="single" w:sz="4" w:space="0" w:color="auto"/>
            </w:tcBorders>
            <w:vAlign w:val="center"/>
            <w:hideMark/>
          </w:tcPr>
          <w:p w14:paraId="789AADEF" w14:textId="77777777" w:rsidR="00177A54" w:rsidRPr="00D0162F" w:rsidRDefault="00177A54" w:rsidP="00A81E02">
            <w:pPr>
              <w:pStyle w:val="TAC"/>
            </w:pPr>
            <w:r w:rsidRPr="00D0162F">
              <w:t>-122.5</w:t>
            </w:r>
          </w:p>
        </w:tc>
        <w:tc>
          <w:tcPr>
            <w:tcW w:w="826" w:type="pct"/>
            <w:tcBorders>
              <w:top w:val="single" w:sz="4" w:space="0" w:color="auto"/>
              <w:left w:val="single" w:sz="4" w:space="0" w:color="auto"/>
              <w:bottom w:val="single" w:sz="4" w:space="0" w:color="auto"/>
              <w:right w:val="single" w:sz="4" w:space="0" w:color="auto"/>
            </w:tcBorders>
            <w:vAlign w:val="center"/>
            <w:hideMark/>
          </w:tcPr>
          <w:p w14:paraId="610F9BDD" w14:textId="77777777" w:rsidR="00177A54" w:rsidRPr="00D0162F" w:rsidRDefault="00177A54" w:rsidP="00A81E02">
            <w:pPr>
              <w:pStyle w:val="TAC"/>
            </w:pPr>
            <w:r w:rsidRPr="00D0162F">
              <w:t>-119.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DB6433" w14:textId="77777777" w:rsidR="00177A54" w:rsidRPr="00D0162F" w:rsidRDefault="00177A54" w:rsidP="00A81E02">
            <w:pPr>
              <w:spacing w:after="0"/>
              <w:rPr>
                <w:rFonts w:ascii="Arial" w:eastAsiaTheme="minorHAnsi" w:hAnsi="Arial"/>
                <w:sz w:val="18"/>
                <w:szCs w:val="22"/>
              </w:rPr>
            </w:pPr>
          </w:p>
        </w:tc>
      </w:tr>
      <w:tr w:rsidR="00177A54" w:rsidRPr="00D0162F" w14:paraId="50A1F945"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571A8293"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2F102DE6" w14:textId="77777777" w:rsidR="00177A54" w:rsidRPr="00D0162F" w:rsidRDefault="00177A54" w:rsidP="00A81E02">
            <w:pPr>
              <w:pStyle w:val="TAC"/>
            </w:pPr>
            <w:r w:rsidRPr="00D0162F">
              <w:t>NR_FDD_RC_FR1_E, NR_TDD_RC_FR1_E</w:t>
            </w:r>
          </w:p>
        </w:tc>
        <w:tc>
          <w:tcPr>
            <w:tcW w:w="824" w:type="pct"/>
            <w:tcBorders>
              <w:top w:val="single" w:sz="4" w:space="0" w:color="auto"/>
              <w:left w:val="single" w:sz="4" w:space="0" w:color="auto"/>
              <w:bottom w:val="single" w:sz="4" w:space="0" w:color="auto"/>
              <w:right w:val="single" w:sz="4" w:space="0" w:color="auto"/>
            </w:tcBorders>
            <w:vAlign w:val="center"/>
            <w:hideMark/>
          </w:tcPr>
          <w:p w14:paraId="1ABDAAFF" w14:textId="77777777" w:rsidR="00177A54" w:rsidRPr="00D0162F" w:rsidRDefault="00177A54" w:rsidP="00A81E02">
            <w:pPr>
              <w:pStyle w:val="TAC"/>
            </w:pPr>
            <w:r w:rsidRPr="00D0162F">
              <w:t>-122</w:t>
            </w:r>
          </w:p>
        </w:tc>
        <w:tc>
          <w:tcPr>
            <w:tcW w:w="826" w:type="pct"/>
            <w:tcBorders>
              <w:top w:val="single" w:sz="4" w:space="0" w:color="auto"/>
              <w:left w:val="single" w:sz="4" w:space="0" w:color="auto"/>
              <w:bottom w:val="single" w:sz="4" w:space="0" w:color="auto"/>
              <w:right w:val="single" w:sz="4" w:space="0" w:color="auto"/>
            </w:tcBorders>
            <w:vAlign w:val="center"/>
            <w:hideMark/>
          </w:tcPr>
          <w:p w14:paraId="7955B553" w14:textId="77777777" w:rsidR="00177A54" w:rsidRPr="00D0162F" w:rsidRDefault="00177A54" w:rsidP="00A81E02">
            <w:pPr>
              <w:pStyle w:val="TAC"/>
            </w:pPr>
            <w:r w:rsidRPr="00D0162F">
              <w:t>-11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1A364C" w14:textId="77777777" w:rsidR="00177A54" w:rsidRPr="00D0162F" w:rsidRDefault="00177A54" w:rsidP="00A81E02">
            <w:pPr>
              <w:spacing w:after="0"/>
              <w:rPr>
                <w:rFonts w:ascii="Arial" w:eastAsiaTheme="minorHAnsi" w:hAnsi="Arial"/>
                <w:sz w:val="18"/>
                <w:szCs w:val="22"/>
              </w:rPr>
            </w:pPr>
          </w:p>
        </w:tc>
      </w:tr>
      <w:tr w:rsidR="00177A54" w:rsidRPr="00D0162F" w14:paraId="123CF428"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70E4A8FA"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0F3361A7" w14:textId="77777777" w:rsidR="00177A54" w:rsidRPr="00D0162F" w:rsidRDefault="00177A54" w:rsidP="00A81E02">
            <w:pPr>
              <w:pStyle w:val="TAC"/>
            </w:pPr>
            <w:r w:rsidRPr="00D0162F">
              <w:t>NR_FDD_RC_FR1_F</w:t>
            </w:r>
          </w:p>
        </w:tc>
        <w:tc>
          <w:tcPr>
            <w:tcW w:w="824" w:type="pct"/>
            <w:tcBorders>
              <w:top w:val="single" w:sz="4" w:space="0" w:color="auto"/>
              <w:left w:val="single" w:sz="4" w:space="0" w:color="auto"/>
              <w:bottom w:val="single" w:sz="4" w:space="0" w:color="auto"/>
              <w:right w:val="single" w:sz="4" w:space="0" w:color="auto"/>
            </w:tcBorders>
            <w:vAlign w:val="center"/>
            <w:hideMark/>
          </w:tcPr>
          <w:p w14:paraId="41360D9F" w14:textId="77777777" w:rsidR="00177A54" w:rsidRPr="00D0162F" w:rsidRDefault="00177A54" w:rsidP="00A81E02">
            <w:pPr>
              <w:pStyle w:val="TAC"/>
            </w:pPr>
            <w:r w:rsidRPr="00D0162F">
              <w:t>-121.5</w:t>
            </w:r>
          </w:p>
        </w:tc>
        <w:tc>
          <w:tcPr>
            <w:tcW w:w="826" w:type="pct"/>
            <w:tcBorders>
              <w:top w:val="single" w:sz="4" w:space="0" w:color="auto"/>
              <w:left w:val="single" w:sz="4" w:space="0" w:color="auto"/>
              <w:bottom w:val="single" w:sz="4" w:space="0" w:color="auto"/>
              <w:right w:val="single" w:sz="4" w:space="0" w:color="auto"/>
            </w:tcBorders>
            <w:vAlign w:val="center"/>
            <w:hideMark/>
          </w:tcPr>
          <w:p w14:paraId="51B57151" w14:textId="77777777" w:rsidR="00177A54" w:rsidRPr="00D0162F" w:rsidRDefault="00177A54" w:rsidP="00A81E02">
            <w:pPr>
              <w:pStyle w:val="TAC"/>
            </w:pPr>
            <w:r w:rsidRPr="00D0162F">
              <w:t>-118.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C90120" w14:textId="77777777" w:rsidR="00177A54" w:rsidRPr="00D0162F" w:rsidRDefault="00177A54" w:rsidP="00A81E02">
            <w:pPr>
              <w:spacing w:after="0"/>
              <w:rPr>
                <w:rFonts w:ascii="Arial" w:eastAsiaTheme="minorHAnsi" w:hAnsi="Arial"/>
                <w:sz w:val="18"/>
                <w:szCs w:val="22"/>
              </w:rPr>
            </w:pPr>
          </w:p>
        </w:tc>
      </w:tr>
      <w:tr w:rsidR="00177A54" w:rsidRPr="00D0162F" w14:paraId="4D20A3D4"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476F599A"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15CD5632" w14:textId="77777777" w:rsidR="00177A54" w:rsidRPr="00D0162F" w:rsidRDefault="00177A54" w:rsidP="00A81E02">
            <w:pPr>
              <w:pStyle w:val="TAC"/>
            </w:pPr>
            <w:r w:rsidRPr="00D0162F">
              <w:t>NR_FDD_RC_FR1_G</w:t>
            </w:r>
          </w:p>
        </w:tc>
        <w:tc>
          <w:tcPr>
            <w:tcW w:w="824" w:type="pct"/>
            <w:tcBorders>
              <w:top w:val="single" w:sz="4" w:space="0" w:color="auto"/>
              <w:left w:val="single" w:sz="4" w:space="0" w:color="auto"/>
              <w:bottom w:val="single" w:sz="4" w:space="0" w:color="auto"/>
              <w:right w:val="single" w:sz="4" w:space="0" w:color="auto"/>
            </w:tcBorders>
            <w:vAlign w:val="center"/>
            <w:hideMark/>
          </w:tcPr>
          <w:p w14:paraId="01706933" w14:textId="77777777" w:rsidR="00177A54" w:rsidRPr="00D0162F" w:rsidRDefault="00177A54" w:rsidP="00A81E02">
            <w:pPr>
              <w:pStyle w:val="TAC"/>
            </w:pPr>
            <w:r w:rsidRPr="00D0162F">
              <w:t>-121</w:t>
            </w:r>
          </w:p>
        </w:tc>
        <w:tc>
          <w:tcPr>
            <w:tcW w:w="826" w:type="pct"/>
            <w:tcBorders>
              <w:top w:val="single" w:sz="4" w:space="0" w:color="auto"/>
              <w:left w:val="single" w:sz="4" w:space="0" w:color="auto"/>
              <w:bottom w:val="single" w:sz="4" w:space="0" w:color="auto"/>
              <w:right w:val="single" w:sz="4" w:space="0" w:color="auto"/>
            </w:tcBorders>
            <w:vAlign w:val="center"/>
            <w:hideMark/>
          </w:tcPr>
          <w:p w14:paraId="5080835F" w14:textId="77777777" w:rsidR="00177A54" w:rsidRPr="00D0162F" w:rsidRDefault="00177A54" w:rsidP="00A81E02">
            <w:pPr>
              <w:pStyle w:val="TAC"/>
            </w:pPr>
            <w:r w:rsidRPr="00D0162F">
              <w:t>-11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3CB60B" w14:textId="77777777" w:rsidR="00177A54" w:rsidRPr="00D0162F" w:rsidRDefault="00177A54" w:rsidP="00A81E02">
            <w:pPr>
              <w:spacing w:after="0"/>
              <w:rPr>
                <w:rFonts w:ascii="Arial" w:eastAsiaTheme="minorHAnsi" w:hAnsi="Arial"/>
                <w:sz w:val="18"/>
                <w:szCs w:val="22"/>
              </w:rPr>
            </w:pPr>
          </w:p>
        </w:tc>
      </w:tr>
      <w:tr w:rsidR="00177A54" w:rsidRPr="00D0162F" w14:paraId="01E941D2"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7839E224"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5FA56F05" w14:textId="77777777" w:rsidR="00177A54" w:rsidRPr="00D0162F" w:rsidRDefault="00177A54" w:rsidP="00A81E02">
            <w:pPr>
              <w:pStyle w:val="TAC"/>
            </w:pPr>
            <w:r w:rsidRPr="00D0162F">
              <w:t>NR_FDD_RC_FR1_H</w:t>
            </w:r>
          </w:p>
        </w:tc>
        <w:tc>
          <w:tcPr>
            <w:tcW w:w="824" w:type="pct"/>
            <w:tcBorders>
              <w:top w:val="single" w:sz="4" w:space="0" w:color="auto"/>
              <w:left w:val="single" w:sz="4" w:space="0" w:color="auto"/>
              <w:bottom w:val="single" w:sz="4" w:space="0" w:color="auto"/>
              <w:right w:val="single" w:sz="4" w:space="0" w:color="auto"/>
            </w:tcBorders>
            <w:vAlign w:val="center"/>
            <w:hideMark/>
          </w:tcPr>
          <w:p w14:paraId="68A0FB0A" w14:textId="77777777" w:rsidR="00177A54" w:rsidRPr="00D0162F" w:rsidRDefault="00177A54" w:rsidP="00A81E02">
            <w:pPr>
              <w:pStyle w:val="TAC"/>
            </w:pPr>
            <w:r w:rsidRPr="00D0162F">
              <w:t>-120.5</w:t>
            </w:r>
          </w:p>
        </w:tc>
        <w:tc>
          <w:tcPr>
            <w:tcW w:w="826" w:type="pct"/>
            <w:tcBorders>
              <w:top w:val="single" w:sz="4" w:space="0" w:color="auto"/>
              <w:left w:val="single" w:sz="4" w:space="0" w:color="auto"/>
              <w:bottom w:val="single" w:sz="4" w:space="0" w:color="auto"/>
              <w:right w:val="single" w:sz="4" w:space="0" w:color="auto"/>
            </w:tcBorders>
            <w:vAlign w:val="center"/>
            <w:hideMark/>
          </w:tcPr>
          <w:p w14:paraId="02CBA1E0" w14:textId="77777777" w:rsidR="00177A54" w:rsidRPr="00D0162F" w:rsidRDefault="00177A54" w:rsidP="00A81E02">
            <w:pPr>
              <w:pStyle w:val="TAC"/>
            </w:pPr>
            <w:r w:rsidRPr="00D0162F">
              <w:t>-117.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0DCFC9" w14:textId="77777777" w:rsidR="00177A54" w:rsidRPr="00D0162F" w:rsidRDefault="00177A54" w:rsidP="00A81E02">
            <w:pPr>
              <w:spacing w:after="0"/>
              <w:rPr>
                <w:rFonts w:ascii="Arial" w:eastAsiaTheme="minorHAnsi" w:hAnsi="Arial"/>
                <w:sz w:val="18"/>
                <w:szCs w:val="22"/>
              </w:rPr>
            </w:pPr>
          </w:p>
        </w:tc>
      </w:tr>
      <w:tr w:rsidR="00177A54" w:rsidRPr="00D0162F" w14:paraId="3A7712DF" w14:textId="77777777" w:rsidTr="00A81E02">
        <w:tc>
          <w:tcPr>
            <w:tcW w:w="5000" w:type="pct"/>
            <w:gridSpan w:val="5"/>
            <w:tcBorders>
              <w:top w:val="single" w:sz="4" w:space="0" w:color="auto"/>
              <w:left w:val="single" w:sz="4" w:space="0" w:color="auto"/>
              <w:bottom w:val="single" w:sz="4" w:space="0" w:color="auto"/>
              <w:right w:val="single" w:sz="4" w:space="0" w:color="auto"/>
            </w:tcBorders>
            <w:hideMark/>
          </w:tcPr>
          <w:p w14:paraId="6C8EB9B4" w14:textId="77777777" w:rsidR="00177A54" w:rsidRPr="00D0162F" w:rsidRDefault="00177A54" w:rsidP="00A81E02">
            <w:pPr>
              <w:pStyle w:val="TAN"/>
            </w:pPr>
            <w:r w:rsidRPr="00D0162F">
              <w:t>NOTE 1:</w:t>
            </w:r>
            <w:r w:rsidRPr="00D0162F">
              <w:tab/>
              <w:t>NR operating band groups are defined in 38.133 [6] clause 3.5.2.</w:t>
            </w:r>
          </w:p>
        </w:tc>
      </w:tr>
    </w:tbl>
    <w:p w14:paraId="051BD5C0" w14:textId="77777777" w:rsidR="00177A54" w:rsidRPr="00D0162F" w:rsidRDefault="00177A54" w:rsidP="00177A54">
      <w:pPr>
        <w:rPr>
          <w:rFonts w:eastAsiaTheme="minorHAnsi"/>
        </w:rPr>
      </w:pPr>
    </w:p>
    <w:p w14:paraId="17E3C6F9" w14:textId="77777777" w:rsidR="00177A54" w:rsidRPr="00D0162F" w:rsidRDefault="00177A54" w:rsidP="00177A54">
      <w:pPr>
        <w:pStyle w:val="TH"/>
      </w:pPr>
      <w:r w:rsidRPr="00D0162F">
        <w:t>Table B.1.4-2: Conditions for intra-frequency cell re-selection in FR1 for RedCap for 1Rx</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6"/>
        <w:gridCol w:w="3438"/>
        <w:gridCol w:w="1587"/>
        <w:gridCol w:w="1591"/>
        <w:gridCol w:w="1856"/>
      </w:tblGrid>
      <w:tr w:rsidR="00177A54" w:rsidRPr="00D0162F" w14:paraId="2E5269BF" w14:textId="77777777" w:rsidTr="00A81E02">
        <w:trPr>
          <w:trHeight w:val="105"/>
        </w:trPr>
        <w:tc>
          <w:tcPr>
            <w:tcW w:w="600" w:type="pct"/>
            <w:vMerge w:val="restart"/>
            <w:tcBorders>
              <w:top w:val="single" w:sz="4" w:space="0" w:color="auto"/>
              <w:left w:val="single" w:sz="4" w:space="0" w:color="auto"/>
              <w:bottom w:val="single" w:sz="4" w:space="0" w:color="auto"/>
              <w:right w:val="single" w:sz="4" w:space="0" w:color="auto"/>
            </w:tcBorders>
            <w:vAlign w:val="center"/>
            <w:hideMark/>
          </w:tcPr>
          <w:p w14:paraId="1854F5FB" w14:textId="77777777" w:rsidR="00177A54" w:rsidRPr="00D0162F" w:rsidRDefault="00177A54" w:rsidP="00A81E02">
            <w:pPr>
              <w:pStyle w:val="TAH"/>
            </w:pPr>
            <w:r w:rsidRPr="00D0162F">
              <w:t>Parameter</w:t>
            </w:r>
          </w:p>
        </w:tc>
        <w:tc>
          <w:tcPr>
            <w:tcW w:w="1786" w:type="pct"/>
            <w:vMerge w:val="restart"/>
            <w:tcBorders>
              <w:top w:val="single" w:sz="4" w:space="0" w:color="auto"/>
              <w:left w:val="single" w:sz="4" w:space="0" w:color="auto"/>
              <w:bottom w:val="single" w:sz="4" w:space="0" w:color="auto"/>
              <w:right w:val="single" w:sz="4" w:space="0" w:color="auto"/>
            </w:tcBorders>
            <w:vAlign w:val="center"/>
            <w:hideMark/>
          </w:tcPr>
          <w:p w14:paraId="0E6D6884" w14:textId="77777777" w:rsidR="00177A54" w:rsidRPr="00D0162F" w:rsidRDefault="00177A54" w:rsidP="00A81E02">
            <w:pPr>
              <w:pStyle w:val="TAH"/>
            </w:pPr>
            <w:r w:rsidRPr="00D0162F">
              <w:t>NR operating band groups</w:t>
            </w:r>
            <w:r w:rsidRPr="00D0162F">
              <w:rPr>
                <w:vertAlign w:val="superscript"/>
              </w:rPr>
              <w:t xml:space="preserve"> Note1</w:t>
            </w:r>
          </w:p>
        </w:tc>
        <w:tc>
          <w:tcPr>
            <w:tcW w:w="1650" w:type="pct"/>
            <w:gridSpan w:val="2"/>
            <w:tcBorders>
              <w:top w:val="single" w:sz="4" w:space="0" w:color="auto"/>
              <w:left w:val="single" w:sz="4" w:space="0" w:color="auto"/>
              <w:bottom w:val="single" w:sz="4" w:space="0" w:color="auto"/>
              <w:right w:val="single" w:sz="4" w:space="0" w:color="auto"/>
            </w:tcBorders>
            <w:vAlign w:val="center"/>
            <w:hideMark/>
          </w:tcPr>
          <w:p w14:paraId="164F4AA0" w14:textId="77777777" w:rsidR="00177A54" w:rsidRPr="00D0162F" w:rsidRDefault="00177A54" w:rsidP="00A81E02">
            <w:pPr>
              <w:pStyle w:val="TAH"/>
            </w:pPr>
            <w:r w:rsidRPr="00D0162F">
              <w:t>Minimum SSB_RP</w:t>
            </w:r>
          </w:p>
        </w:tc>
        <w:tc>
          <w:tcPr>
            <w:tcW w:w="964" w:type="pct"/>
            <w:tcBorders>
              <w:top w:val="single" w:sz="4" w:space="0" w:color="auto"/>
              <w:left w:val="single" w:sz="4" w:space="0" w:color="auto"/>
              <w:bottom w:val="single" w:sz="4" w:space="0" w:color="auto"/>
              <w:right w:val="single" w:sz="4" w:space="0" w:color="auto"/>
            </w:tcBorders>
            <w:hideMark/>
          </w:tcPr>
          <w:p w14:paraId="7AEE9837" w14:textId="77777777" w:rsidR="00177A54" w:rsidRPr="00D0162F" w:rsidRDefault="00177A54" w:rsidP="00A81E02">
            <w:pPr>
              <w:pStyle w:val="TAH"/>
            </w:pPr>
            <w:r w:rsidRPr="00D0162F">
              <w:t>SSB Ês/Iot</w:t>
            </w:r>
          </w:p>
        </w:tc>
      </w:tr>
      <w:tr w:rsidR="00177A54" w:rsidRPr="00D0162F" w14:paraId="25C1576B" w14:textId="77777777" w:rsidTr="00A81E02">
        <w:trPr>
          <w:trHeight w:val="10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AF904A" w14:textId="77777777" w:rsidR="00177A54" w:rsidRPr="00D0162F" w:rsidRDefault="00177A54" w:rsidP="00A81E02">
            <w:pPr>
              <w:spacing w:after="0"/>
              <w:rPr>
                <w:rFonts w:ascii="Arial" w:eastAsiaTheme="minorHAnsi" w:hAnsi="Arial"/>
                <w:b/>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F40CC" w14:textId="77777777" w:rsidR="00177A54" w:rsidRPr="00D0162F" w:rsidRDefault="00177A54" w:rsidP="00A81E02">
            <w:pPr>
              <w:spacing w:after="0"/>
              <w:rPr>
                <w:rFonts w:ascii="Arial" w:eastAsiaTheme="minorHAnsi" w:hAnsi="Arial"/>
                <w:b/>
                <w:sz w:val="18"/>
                <w:szCs w:val="22"/>
              </w:rPr>
            </w:pPr>
          </w:p>
        </w:tc>
        <w:tc>
          <w:tcPr>
            <w:tcW w:w="1650" w:type="pct"/>
            <w:gridSpan w:val="2"/>
            <w:tcBorders>
              <w:top w:val="single" w:sz="4" w:space="0" w:color="auto"/>
              <w:left w:val="single" w:sz="4" w:space="0" w:color="auto"/>
              <w:bottom w:val="single" w:sz="4" w:space="0" w:color="auto"/>
              <w:right w:val="single" w:sz="4" w:space="0" w:color="auto"/>
            </w:tcBorders>
            <w:vAlign w:val="center"/>
            <w:hideMark/>
          </w:tcPr>
          <w:p w14:paraId="11A5AAC1" w14:textId="77777777" w:rsidR="00177A54" w:rsidRPr="00D0162F" w:rsidRDefault="00177A54" w:rsidP="00A81E02">
            <w:pPr>
              <w:pStyle w:val="TAH"/>
            </w:pPr>
            <w:r w:rsidRPr="00D0162F">
              <w:t>dBm / SCS</w:t>
            </w:r>
            <w:r w:rsidRPr="00D0162F">
              <w:rPr>
                <w:vertAlign w:val="subscript"/>
              </w:rPr>
              <w:t>SSB</w:t>
            </w:r>
          </w:p>
        </w:tc>
        <w:tc>
          <w:tcPr>
            <w:tcW w:w="964" w:type="pct"/>
            <w:vMerge w:val="restart"/>
            <w:tcBorders>
              <w:top w:val="single" w:sz="4" w:space="0" w:color="auto"/>
              <w:left w:val="single" w:sz="4" w:space="0" w:color="auto"/>
              <w:bottom w:val="single" w:sz="4" w:space="0" w:color="auto"/>
              <w:right w:val="single" w:sz="4" w:space="0" w:color="auto"/>
            </w:tcBorders>
            <w:vAlign w:val="center"/>
            <w:hideMark/>
          </w:tcPr>
          <w:p w14:paraId="1B945D05" w14:textId="77777777" w:rsidR="00177A54" w:rsidRPr="00D0162F" w:rsidRDefault="00177A54" w:rsidP="00A81E02">
            <w:pPr>
              <w:pStyle w:val="TAH"/>
            </w:pPr>
            <w:r w:rsidRPr="00D0162F">
              <w:t>dB</w:t>
            </w:r>
          </w:p>
        </w:tc>
      </w:tr>
      <w:tr w:rsidR="00177A54" w:rsidRPr="00D0162F" w14:paraId="7EFD937B" w14:textId="77777777" w:rsidTr="00A81E02">
        <w:trPr>
          <w:trHeight w:val="10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436C1B" w14:textId="77777777" w:rsidR="00177A54" w:rsidRPr="00D0162F" w:rsidRDefault="00177A54" w:rsidP="00A81E02">
            <w:pPr>
              <w:spacing w:after="0"/>
              <w:rPr>
                <w:rFonts w:ascii="Arial" w:eastAsiaTheme="minorHAnsi" w:hAnsi="Arial"/>
                <w:b/>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96FF2F" w14:textId="77777777" w:rsidR="00177A54" w:rsidRPr="00D0162F" w:rsidRDefault="00177A54" w:rsidP="00A81E02">
            <w:pPr>
              <w:spacing w:after="0"/>
              <w:rPr>
                <w:rFonts w:ascii="Arial" w:eastAsiaTheme="minorHAnsi" w:hAnsi="Arial"/>
                <w:b/>
                <w:sz w:val="18"/>
                <w:szCs w:val="22"/>
              </w:rPr>
            </w:pPr>
          </w:p>
        </w:tc>
        <w:tc>
          <w:tcPr>
            <w:tcW w:w="824" w:type="pct"/>
            <w:tcBorders>
              <w:top w:val="single" w:sz="4" w:space="0" w:color="auto"/>
              <w:left w:val="single" w:sz="4" w:space="0" w:color="auto"/>
              <w:bottom w:val="single" w:sz="4" w:space="0" w:color="auto"/>
              <w:right w:val="single" w:sz="4" w:space="0" w:color="auto"/>
            </w:tcBorders>
            <w:vAlign w:val="center"/>
            <w:hideMark/>
          </w:tcPr>
          <w:p w14:paraId="69C86A77" w14:textId="77777777" w:rsidR="00177A54" w:rsidRPr="00D0162F" w:rsidRDefault="00177A54" w:rsidP="00A81E02">
            <w:pPr>
              <w:pStyle w:val="TAH"/>
            </w:pPr>
            <w:r w:rsidRPr="00D0162F">
              <w:t>SCS</w:t>
            </w:r>
            <w:r w:rsidRPr="00D0162F">
              <w:rPr>
                <w:vertAlign w:val="subscript"/>
              </w:rPr>
              <w:t>SSB</w:t>
            </w:r>
            <w:r w:rsidRPr="00D0162F">
              <w:t xml:space="preserve"> = 15 kHz</w:t>
            </w:r>
          </w:p>
        </w:tc>
        <w:tc>
          <w:tcPr>
            <w:tcW w:w="826" w:type="pct"/>
            <w:tcBorders>
              <w:top w:val="single" w:sz="4" w:space="0" w:color="auto"/>
              <w:left w:val="single" w:sz="4" w:space="0" w:color="auto"/>
              <w:bottom w:val="single" w:sz="4" w:space="0" w:color="auto"/>
              <w:right w:val="single" w:sz="4" w:space="0" w:color="auto"/>
            </w:tcBorders>
            <w:vAlign w:val="center"/>
            <w:hideMark/>
          </w:tcPr>
          <w:p w14:paraId="48A94081" w14:textId="77777777" w:rsidR="00177A54" w:rsidRPr="00D0162F" w:rsidRDefault="00177A54" w:rsidP="00A81E02">
            <w:pPr>
              <w:pStyle w:val="TAH"/>
            </w:pPr>
            <w:r w:rsidRPr="00D0162F">
              <w:t>SCS</w:t>
            </w:r>
            <w:r w:rsidRPr="00D0162F">
              <w:rPr>
                <w:vertAlign w:val="subscript"/>
              </w:rPr>
              <w:t>SSB</w:t>
            </w:r>
            <w:r w:rsidRPr="00D0162F">
              <w:t xml:space="preserve"> = 30 k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1C7692" w14:textId="77777777" w:rsidR="00177A54" w:rsidRPr="00D0162F" w:rsidRDefault="00177A54" w:rsidP="00A81E02">
            <w:pPr>
              <w:spacing w:after="0"/>
              <w:rPr>
                <w:rFonts w:ascii="Arial" w:eastAsiaTheme="minorHAnsi" w:hAnsi="Arial"/>
                <w:b/>
                <w:sz w:val="18"/>
                <w:szCs w:val="22"/>
              </w:rPr>
            </w:pPr>
          </w:p>
        </w:tc>
      </w:tr>
      <w:tr w:rsidR="00177A54" w:rsidRPr="00D0162F" w14:paraId="471E69D6" w14:textId="77777777" w:rsidTr="00A81E02">
        <w:tc>
          <w:tcPr>
            <w:tcW w:w="600" w:type="pct"/>
            <w:vMerge w:val="restart"/>
            <w:tcBorders>
              <w:top w:val="single" w:sz="4" w:space="0" w:color="auto"/>
              <w:left w:val="single" w:sz="4" w:space="0" w:color="auto"/>
              <w:bottom w:val="single" w:sz="4" w:space="0" w:color="auto"/>
              <w:right w:val="single" w:sz="4" w:space="0" w:color="auto"/>
            </w:tcBorders>
            <w:vAlign w:val="center"/>
            <w:hideMark/>
          </w:tcPr>
          <w:p w14:paraId="610FCAB8" w14:textId="77777777" w:rsidR="00177A54" w:rsidRPr="00D0162F" w:rsidRDefault="00177A54" w:rsidP="00A81E02">
            <w:pPr>
              <w:keepNext/>
              <w:keepLines/>
              <w:spacing w:after="0"/>
              <w:jc w:val="center"/>
              <w:rPr>
                <w:rFonts w:ascii="Arial" w:hAnsi="Arial" w:cs="Arial"/>
                <w:b/>
                <w:sz w:val="18"/>
              </w:rPr>
            </w:pPr>
            <w:r w:rsidRPr="00D0162F">
              <w:rPr>
                <w:rFonts w:ascii="Arial" w:hAnsi="Arial"/>
                <w:b/>
                <w:sz w:val="18"/>
              </w:rPr>
              <w:t>Condition</w:t>
            </w:r>
            <w:r w:rsidRPr="00D0162F">
              <w:rPr>
                <w:rFonts w:ascii="Arial" w:hAnsi="Arial" w:cs="Arial"/>
                <w:b/>
                <w:sz w:val="18"/>
              </w:rPr>
              <w:t>s</w:t>
            </w:r>
          </w:p>
        </w:tc>
        <w:tc>
          <w:tcPr>
            <w:tcW w:w="1786" w:type="pct"/>
            <w:tcBorders>
              <w:top w:val="single" w:sz="4" w:space="0" w:color="auto"/>
              <w:left w:val="single" w:sz="4" w:space="0" w:color="auto"/>
              <w:bottom w:val="single" w:sz="4" w:space="0" w:color="auto"/>
              <w:right w:val="single" w:sz="4" w:space="0" w:color="auto"/>
            </w:tcBorders>
            <w:hideMark/>
          </w:tcPr>
          <w:p w14:paraId="35E0EA8F" w14:textId="77777777" w:rsidR="00177A54" w:rsidRPr="00D0162F" w:rsidRDefault="00177A54" w:rsidP="00A81E02">
            <w:pPr>
              <w:pStyle w:val="TAC"/>
              <w:rPr>
                <w:rFonts w:cstheme="minorBidi"/>
              </w:rPr>
            </w:pPr>
            <w:r w:rsidRPr="00D0162F">
              <w:t>NR_FDD_RC_FR1_A, NR_TDD_RC_FR1_A</w:t>
            </w:r>
          </w:p>
        </w:tc>
        <w:tc>
          <w:tcPr>
            <w:tcW w:w="824" w:type="pct"/>
            <w:tcBorders>
              <w:top w:val="single" w:sz="4" w:space="0" w:color="auto"/>
              <w:left w:val="single" w:sz="4" w:space="0" w:color="auto"/>
              <w:bottom w:val="single" w:sz="4" w:space="0" w:color="auto"/>
              <w:right w:val="single" w:sz="4" w:space="0" w:color="auto"/>
            </w:tcBorders>
            <w:vAlign w:val="center"/>
            <w:hideMark/>
          </w:tcPr>
          <w:p w14:paraId="10933124" w14:textId="3F81CF95" w:rsidR="00177A54" w:rsidRPr="00D0162F" w:rsidRDefault="00A43E48" w:rsidP="00A81E02">
            <w:pPr>
              <w:pStyle w:val="TAC"/>
            </w:pPr>
            <w:r w:rsidRPr="00D0162F">
              <w:t>-124</w:t>
            </w:r>
          </w:p>
        </w:tc>
        <w:tc>
          <w:tcPr>
            <w:tcW w:w="826" w:type="pct"/>
            <w:tcBorders>
              <w:top w:val="single" w:sz="4" w:space="0" w:color="auto"/>
              <w:left w:val="single" w:sz="4" w:space="0" w:color="auto"/>
              <w:bottom w:val="single" w:sz="4" w:space="0" w:color="auto"/>
              <w:right w:val="single" w:sz="4" w:space="0" w:color="auto"/>
            </w:tcBorders>
            <w:hideMark/>
          </w:tcPr>
          <w:p w14:paraId="79D0E69A" w14:textId="72055DF8" w:rsidR="00177A54" w:rsidRPr="00D0162F" w:rsidRDefault="00A43E48" w:rsidP="00A81E02">
            <w:pPr>
              <w:pStyle w:val="TAC"/>
            </w:pPr>
            <w:r w:rsidRPr="00D0162F">
              <w:t>-121</w:t>
            </w:r>
          </w:p>
        </w:tc>
        <w:tc>
          <w:tcPr>
            <w:tcW w:w="964" w:type="pct"/>
            <w:vMerge w:val="restart"/>
            <w:tcBorders>
              <w:top w:val="single" w:sz="4" w:space="0" w:color="auto"/>
              <w:left w:val="single" w:sz="4" w:space="0" w:color="auto"/>
              <w:bottom w:val="single" w:sz="4" w:space="0" w:color="auto"/>
              <w:right w:val="single" w:sz="4" w:space="0" w:color="auto"/>
            </w:tcBorders>
            <w:vAlign w:val="center"/>
            <w:hideMark/>
          </w:tcPr>
          <w:p w14:paraId="5E2B8872" w14:textId="77777777" w:rsidR="00177A54" w:rsidRPr="00D0162F" w:rsidRDefault="00177A54" w:rsidP="00A81E02">
            <w:pPr>
              <w:pStyle w:val="TAC"/>
            </w:pPr>
            <w:r w:rsidRPr="00D0162F">
              <w:sym w:font="Symbol" w:char="F0B3"/>
            </w:r>
            <w:r w:rsidRPr="00D0162F">
              <w:t xml:space="preserve"> -4</w:t>
            </w:r>
          </w:p>
        </w:tc>
      </w:tr>
      <w:tr w:rsidR="00177A54" w:rsidRPr="00D0162F" w14:paraId="24D9D42E"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74CF0A36"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45C7A0CB" w14:textId="77777777" w:rsidR="00177A54" w:rsidRPr="00D0162F" w:rsidRDefault="00177A54" w:rsidP="00A81E02">
            <w:pPr>
              <w:pStyle w:val="TAC"/>
            </w:pPr>
            <w:r w:rsidRPr="00D0162F">
              <w:t>NR_FDD_RC_FR1_B</w:t>
            </w:r>
          </w:p>
        </w:tc>
        <w:tc>
          <w:tcPr>
            <w:tcW w:w="824" w:type="pct"/>
            <w:tcBorders>
              <w:top w:val="single" w:sz="4" w:space="0" w:color="auto"/>
              <w:left w:val="single" w:sz="4" w:space="0" w:color="auto"/>
              <w:bottom w:val="single" w:sz="4" w:space="0" w:color="auto"/>
              <w:right w:val="single" w:sz="4" w:space="0" w:color="auto"/>
            </w:tcBorders>
            <w:hideMark/>
          </w:tcPr>
          <w:p w14:paraId="16706A3C" w14:textId="52F2E0F0" w:rsidR="00177A54" w:rsidRPr="00D0162F" w:rsidRDefault="00A43E48" w:rsidP="00A81E02">
            <w:pPr>
              <w:pStyle w:val="TAC"/>
            </w:pPr>
            <w:r w:rsidRPr="00D0162F">
              <w:t>-123.5</w:t>
            </w:r>
          </w:p>
        </w:tc>
        <w:tc>
          <w:tcPr>
            <w:tcW w:w="826" w:type="pct"/>
            <w:tcBorders>
              <w:top w:val="single" w:sz="4" w:space="0" w:color="auto"/>
              <w:left w:val="single" w:sz="4" w:space="0" w:color="auto"/>
              <w:bottom w:val="single" w:sz="4" w:space="0" w:color="auto"/>
              <w:right w:val="single" w:sz="4" w:space="0" w:color="auto"/>
            </w:tcBorders>
            <w:hideMark/>
          </w:tcPr>
          <w:p w14:paraId="71A83525" w14:textId="4AAC3C1E" w:rsidR="00177A54" w:rsidRPr="00D0162F" w:rsidRDefault="00A43E48" w:rsidP="00A81E02">
            <w:pPr>
              <w:pStyle w:val="TAC"/>
            </w:pPr>
            <w:r w:rsidRPr="00D0162F">
              <w:t>-120.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0BB2DE" w14:textId="77777777" w:rsidR="00177A54" w:rsidRPr="00D0162F" w:rsidRDefault="00177A54" w:rsidP="00A81E02">
            <w:pPr>
              <w:spacing w:after="0"/>
              <w:rPr>
                <w:rFonts w:ascii="Arial" w:eastAsiaTheme="minorHAnsi" w:hAnsi="Arial"/>
                <w:sz w:val="18"/>
                <w:szCs w:val="22"/>
              </w:rPr>
            </w:pPr>
          </w:p>
        </w:tc>
      </w:tr>
      <w:tr w:rsidR="00177A54" w:rsidRPr="00D0162F" w14:paraId="15B992AB"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53ADA0E8"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5097ADAC" w14:textId="4C8B1813" w:rsidR="00177A54" w:rsidRPr="00D0162F" w:rsidRDefault="00177A54" w:rsidP="00A81E02">
            <w:pPr>
              <w:pStyle w:val="TAC"/>
            </w:pPr>
            <w:r w:rsidRPr="00D0162F">
              <w:t>NR_FDD_ RC_FR1_C</w:t>
            </w:r>
            <w:r w:rsidR="00A43E48" w:rsidRPr="00D0162F">
              <w:t xml:space="preserve">, </w:t>
            </w:r>
            <w:r w:rsidRPr="00D0162F">
              <w:t>NR_TDD_RC_FR1_C</w:t>
            </w:r>
          </w:p>
        </w:tc>
        <w:tc>
          <w:tcPr>
            <w:tcW w:w="824" w:type="pct"/>
            <w:tcBorders>
              <w:top w:val="single" w:sz="4" w:space="0" w:color="auto"/>
              <w:left w:val="single" w:sz="4" w:space="0" w:color="auto"/>
              <w:bottom w:val="single" w:sz="4" w:space="0" w:color="auto"/>
              <w:right w:val="single" w:sz="4" w:space="0" w:color="auto"/>
            </w:tcBorders>
            <w:vAlign w:val="center"/>
            <w:hideMark/>
          </w:tcPr>
          <w:p w14:paraId="65EE854F" w14:textId="0F276E31" w:rsidR="00177A54" w:rsidRPr="00D0162F" w:rsidRDefault="00A43E48" w:rsidP="00A81E02">
            <w:pPr>
              <w:pStyle w:val="TAC"/>
            </w:pPr>
            <w:r w:rsidRPr="00D0162F">
              <w:t>-123</w:t>
            </w:r>
          </w:p>
        </w:tc>
        <w:tc>
          <w:tcPr>
            <w:tcW w:w="826" w:type="pct"/>
            <w:tcBorders>
              <w:top w:val="single" w:sz="4" w:space="0" w:color="auto"/>
              <w:left w:val="single" w:sz="4" w:space="0" w:color="auto"/>
              <w:bottom w:val="single" w:sz="4" w:space="0" w:color="auto"/>
              <w:right w:val="single" w:sz="4" w:space="0" w:color="auto"/>
            </w:tcBorders>
            <w:hideMark/>
          </w:tcPr>
          <w:p w14:paraId="0A7D2223" w14:textId="76BB06BE" w:rsidR="00177A54" w:rsidRPr="00D0162F" w:rsidRDefault="00A43E48" w:rsidP="00A81E02">
            <w:pPr>
              <w:pStyle w:val="TAC"/>
            </w:pPr>
            <w:r w:rsidRPr="00D0162F">
              <w:t>-1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93448B" w14:textId="77777777" w:rsidR="00177A54" w:rsidRPr="00D0162F" w:rsidRDefault="00177A54" w:rsidP="00A81E02">
            <w:pPr>
              <w:spacing w:after="0"/>
              <w:rPr>
                <w:rFonts w:ascii="Arial" w:eastAsiaTheme="minorHAnsi" w:hAnsi="Arial"/>
                <w:sz w:val="18"/>
                <w:szCs w:val="22"/>
              </w:rPr>
            </w:pPr>
          </w:p>
        </w:tc>
      </w:tr>
      <w:tr w:rsidR="00177A54" w:rsidRPr="00D0162F" w14:paraId="24C9A645"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0B3C5B81"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258F0BE0" w14:textId="77777777" w:rsidR="00177A54" w:rsidRPr="00D0162F" w:rsidRDefault="00177A54" w:rsidP="00A81E02">
            <w:pPr>
              <w:pStyle w:val="TAC"/>
            </w:pPr>
            <w:r w:rsidRPr="00D0162F">
              <w:t>NR_FDD_RC_FR1_D, NR_TDD_RC_FR1_D</w:t>
            </w:r>
          </w:p>
        </w:tc>
        <w:tc>
          <w:tcPr>
            <w:tcW w:w="824" w:type="pct"/>
            <w:tcBorders>
              <w:top w:val="single" w:sz="4" w:space="0" w:color="auto"/>
              <w:left w:val="single" w:sz="4" w:space="0" w:color="auto"/>
              <w:bottom w:val="single" w:sz="4" w:space="0" w:color="auto"/>
              <w:right w:val="single" w:sz="4" w:space="0" w:color="auto"/>
            </w:tcBorders>
            <w:vAlign w:val="center"/>
            <w:hideMark/>
          </w:tcPr>
          <w:p w14:paraId="7BC76A10" w14:textId="7FFEA905" w:rsidR="00177A54" w:rsidRPr="00D0162F" w:rsidRDefault="00A43E48" w:rsidP="00A81E02">
            <w:pPr>
              <w:pStyle w:val="TAC"/>
            </w:pPr>
            <w:r w:rsidRPr="00D0162F">
              <w:t>-122.5</w:t>
            </w:r>
          </w:p>
        </w:tc>
        <w:tc>
          <w:tcPr>
            <w:tcW w:w="826" w:type="pct"/>
            <w:tcBorders>
              <w:top w:val="single" w:sz="4" w:space="0" w:color="auto"/>
              <w:left w:val="single" w:sz="4" w:space="0" w:color="auto"/>
              <w:bottom w:val="single" w:sz="4" w:space="0" w:color="auto"/>
              <w:right w:val="single" w:sz="4" w:space="0" w:color="auto"/>
            </w:tcBorders>
            <w:hideMark/>
          </w:tcPr>
          <w:p w14:paraId="2C3CD1EA" w14:textId="67A72AB6" w:rsidR="00177A54" w:rsidRPr="00D0162F" w:rsidRDefault="00A43E48" w:rsidP="00A81E02">
            <w:pPr>
              <w:pStyle w:val="TAC"/>
            </w:pPr>
            <w:r w:rsidRPr="00D0162F">
              <w:t>-119.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4DB947" w14:textId="77777777" w:rsidR="00177A54" w:rsidRPr="00D0162F" w:rsidRDefault="00177A54" w:rsidP="00A81E02">
            <w:pPr>
              <w:spacing w:after="0"/>
              <w:rPr>
                <w:rFonts w:ascii="Arial" w:eastAsiaTheme="minorHAnsi" w:hAnsi="Arial"/>
                <w:sz w:val="18"/>
                <w:szCs w:val="22"/>
              </w:rPr>
            </w:pPr>
          </w:p>
        </w:tc>
      </w:tr>
      <w:tr w:rsidR="00177A54" w:rsidRPr="00D0162F" w14:paraId="24B9AA79"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66FC77DC"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7E8F281B" w14:textId="77777777" w:rsidR="00177A54" w:rsidRPr="00D0162F" w:rsidRDefault="00177A54" w:rsidP="00A81E02">
            <w:pPr>
              <w:pStyle w:val="TAC"/>
            </w:pPr>
            <w:r w:rsidRPr="00D0162F">
              <w:t>NR_FDD_RC_FR1_E, NR_TDD_RC_FR1_E</w:t>
            </w:r>
          </w:p>
        </w:tc>
        <w:tc>
          <w:tcPr>
            <w:tcW w:w="824" w:type="pct"/>
            <w:tcBorders>
              <w:top w:val="single" w:sz="4" w:space="0" w:color="auto"/>
              <w:left w:val="single" w:sz="4" w:space="0" w:color="auto"/>
              <w:bottom w:val="single" w:sz="4" w:space="0" w:color="auto"/>
              <w:right w:val="single" w:sz="4" w:space="0" w:color="auto"/>
            </w:tcBorders>
            <w:vAlign w:val="center"/>
            <w:hideMark/>
          </w:tcPr>
          <w:p w14:paraId="5502974F" w14:textId="131E78BD" w:rsidR="00177A54" w:rsidRPr="00D0162F" w:rsidRDefault="00A43E48" w:rsidP="00A81E02">
            <w:pPr>
              <w:pStyle w:val="TAC"/>
            </w:pPr>
            <w:r w:rsidRPr="00D0162F">
              <w:t>-122</w:t>
            </w:r>
          </w:p>
        </w:tc>
        <w:tc>
          <w:tcPr>
            <w:tcW w:w="826" w:type="pct"/>
            <w:tcBorders>
              <w:top w:val="single" w:sz="4" w:space="0" w:color="auto"/>
              <w:left w:val="single" w:sz="4" w:space="0" w:color="auto"/>
              <w:bottom w:val="single" w:sz="4" w:space="0" w:color="auto"/>
              <w:right w:val="single" w:sz="4" w:space="0" w:color="auto"/>
            </w:tcBorders>
            <w:hideMark/>
          </w:tcPr>
          <w:p w14:paraId="5F738325" w14:textId="130A9E5D" w:rsidR="00177A54" w:rsidRPr="00D0162F" w:rsidRDefault="00A43E48" w:rsidP="00A81E02">
            <w:pPr>
              <w:pStyle w:val="TAC"/>
            </w:pPr>
            <w:r w:rsidRPr="00D0162F">
              <w:t>-11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7B0D49" w14:textId="77777777" w:rsidR="00177A54" w:rsidRPr="00D0162F" w:rsidRDefault="00177A54" w:rsidP="00A81E02">
            <w:pPr>
              <w:spacing w:after="0"/>
              <w:rPr>
                <w:rFonts w:ascii="Arial" w:eastAsiaTheme="minorHAnsi" w:hAnsi="Arial"/>
                <w:sz w:val="18"/>
                <w:szCs w:val="22"/>
              </w:rPr>
            </w:pPr>
          </w:p>
        </w:tc>
      </w:tr>
      <w:tr w:rsidR="00177A54" w:rsidRPr="00D0162F" w14:paraId="0A9EAC34"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01CDAEAA"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4AB266E8" w14:textId="77777777" w:rsidR="00177A54" w:rsidRPr="00D0162F" w:rsidRDefault="00177A54" w:rsidP="00A81E02">
            <w:pPr>
              <w:pStyle w:val="TAC"/>
            </w:pPr>
            <w:r w:rsidRPr="00D0162F">
              <w:t>NR_FDD_RC_FR1_F</w:t>
            </w:r>
          </w:p>
        </w:tc>
        <w:tc>
          <w:tcPr>
            <w:tcW w:w="824" w:type="pct"/>
            <w:tcBorders>
              <w:top w:val="single" w:sz="4" w:space="0" w:color="auto"/>
              <w:left w:val="single" w:sz="4" w:space="0" w:color="auto"/>
              <w:bottom w:val="single" w:sz="4" w:space="0" w:color="auto"/>
              <w:right w:val="single" w:sz="4" w:space="0" w:color="auto"/>
            </w:tcBorders>
            <w:vAlign w:val="center"/>
            <w:hideMark/>
          </w:tcPr>
          <w:p w14:paraId="3922A023" w14:textId="196A1600" w:rsidR="00177A54" w:rsidRPr="00D0162F" w:rsidRDefault="00A43E48" w:rsidP="00A81E02">
            <w:pPr>
              <w:pStyle w:val="TAC"/>
            </w:pPr>
            <w:r w:rsidRPr="00D0162F">
              <w:t>-121.5</w:t>
            </w:r>
          </w:p>
        </w:tc>
        <w:tc>
          <w:tcPr>
            <w:tcW w:w="826" w:type="pct"/>
            <w:tcBorders>
              <w:top w:val="single" w:sz="4" w:space="0" w:color="auto"/>
              <w:left w:val="single" w:sz="4" w:space="0" w:color="auto"/>
              <w:bottom w:val="single" w:sz="4" w:space="0" w:color="auto"/>
              <w:right w:val="single" w:sz="4" w:space="0" w:color="auto"/>
            </w:tcBorders>
            <w:hideMark/>
          </w:tcPr>
          <w:p w14:paraId="00661EA2" w14:textId="15DACB07" w:rsidR="00177A54" w:rsidRPr="00D0162F" w:rsidRDefault="00A43E48" w:rsidP="00A81E02">
            <w:pPr>
              <w:pStyle w:val="TAC"/>
            </w:pPr>
            <w:r w:rsidRPr="00D0162F">
              <w:t>-118.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B1DE01" w14:textId="77777777" w:rsidR="00177A54" w:rsidRPr="00D0162F" w:rsidRDefault="00177A54" w:rsidP="00A81E02">
            <w:pPr>
              <w:spacing w:after="0"/>
              <w:rPr>
                <w:rFonts w:ascii="Arial" w:eastAsiaTheme="minorHAnsi" w:hAnsi="Arial"/>
                <w:sz w:val="18"/>
                <w:szCs w:val="22"/>
              </w:rPr>
            </w:pPr>
          </w:p>
        </w:tc>
      </w:tr>
      <w:tr w:rsidR="00177A54" w:rsidRPr="00D0162F" w14:paraId="288DBDDE"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0440EE9B"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4A0E6E20" w14:textId="77777777" w:rsidR="00177A54" w:rsidRPr="00D0162F" w:rsidRDefault="00177A54" w:rsidP="00A81E02">
            <w:pPr>
              <w:pStyle w:val="TAC"/>
            </w:pPr>
            <w:r w:rsidRPr="00D0162F">
              <w:t>NR_FDD_RC_FR1_G</w:t>
            </w:r>
          </w:p>
        </w:tc>
        <w:tc>
          <w:tcPr>
            <w:tcW w:w="824" w:type="pct"/>
            <w:tcBorders>
              <w:top w:val="single" w:sz="4" w:space="0" w:color="auto"/>
              <w:left w:val="single" w:sz="4" w:space="0" w:color="auto"/>
              <w:bottom w:val="single" w:sz="4" w:space="0" w:color="auto"/>
              <w:right w:val="single" w:sz="4" w:space="0" w:color="auto"/>
            </w:tcBorders>
            <w:vAlign w:val="center"/>
            <w:hideMark/>
          </w:tcPr>
          <w:p w14:paraId="26A395D9" w14:textId="05AB9AE5" w:rsidR="00177A54" w:rsidRPr="00D0162F" w:rsidRDefault="00A43E48" w:rsidP="00A81E02">
            <w:pPr>
              <w:pStyle w:val="TAC"/>
            </w:pPr>
            <w:r w:rsidRPr="00D0162F">
              <w:t>-121</w:t>
            </w:r>
          </w:p>
        </w:tc>
        <w:tc>
          <w:tcPr>
            <w:tcW w:w="826" w:type="pct"/>
            <w:tcBorders>
              <w:top w:val="single" w:sz="4" w:space="0" w:color="auto"/>
              <w:left w:val="single" w:sz="4" w:space="0" w:color="auto"/>
              <w:bottom w:val="single" w:sz="4" w:space="0" w:color="auto"/>
              <w:right w:val="single" w:sz="4" w:space="0" w:color="auto"/>
            </w:tcBorders>
            <w:hideMark/>
          </w:tcPr>
          <w:p w14:paraId="6CB85F99" w14:textId="23620462" w:rsidR="00177A54" w:rsidRPr="00D0162F" w:rsidRDefault="00A43E48" w:rsidP="00A81E02">
            <w:pPr>
              <w:pStyle w:val="TAC"/>
            </w:pPr>
            <w:r w:rsidRPr="00D0162F">
              <w:t>-11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387281" w14:textId="77777777" w:rsidR="00177A54" w:rsidRPr="00D0162F" w:rsidRDefault="00177A54" w:rsidP="00A81E02">
            <w:pPr>
              <w:spacing w:after="0"/>
              <w:rPr>
                <w:rFonts w:ascii="Arial" w:eastAsiaTheme="minorHAnsi" w:hAnsi="Arial"/>
                <w:sz w:val="18"/>
                <w:szCs w:val="22"/>
              </w:rPr>
            </w:pPr>
          </w:p>
        </w:tc>
      </w:tr>
      <w:tr w:rsidR="00177A54" w:rsidRPr="00D0162F" w14:paraId="33D7C158" w14:textId="77777777" w:rsidTr="00A81E02">
        <w:tc>
          <w:tcPr>
            <w:tcW w:w="0" w:type="auto"/>
            <w:vMerge/>
            <w:tcBorders>
              <w:top w:val="single" w:sz="4" w:space="0" w:color="auto"/>
              <w:left w:val="single" w:sz="4" w:space="0" w:color="auto"/>
              <w:bottom w:val="single" w:sz="4" w:space="0" w:color="auto"/>
              <w:right w:val="single" w:sz="4" w:space="0" w:color="auto"/>
            </w:tcBorders>
            <w:vAlign w:val="center"/>
            <w:hideMark/>
          </w:tcPr>
          <w:p w14:paraId="60B9C2FD" w14:textId="77777777" w:rsidR="00177A54" w:rsidRPr="00D0162F" w:rsidRDefault="00177A54" w:rsidP="00A81E02">
            <w:pPr>
              <w:spacing w:after="0"/>
              <w:rPr>
                <w:rFonts w:ascii="Arial" w:eastAsiaTheme="minorHAnsi" w:hAnsi="Arial" w:cs="Arial"/>
                <w:b/>
                <w:sz w:val="18"/>
                <w:szCs w:val="22"/>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517A5FD7" w14:textId="77777777" w:rsidR="00177A54" w:rsidRPr="00D0162F" w:rsidRDefault="00177A54" w:rsidP="00A81E02">
            <w:pPr>
              <w:pStyle w:val="TAC"/>
            </w:pPr>
            <w:r w:rsidRPr="00D0162F">
              <w:t>NR_FDD_RC_FR1_H</w:t>
            </w:r>
          </w:p>
        </w:tc>
        <w:tc>
          <w:tcPr>
            <w:tcW w:w="824" w:type="pct"/>
            <w:tcBorders>
              <w:top w:val="single" w:sz="4" w:space="0" w:color="auto"/>
              <w:left w:val="single" w:sz="4" w:space="0" w:color="auto"/>
              <w:bottom w:val="single" w:sz="4" w:space="0" w:color="auto"/>
              <w:right w:val="single" w:sz="4" w:space="0" w:color="auto"/>
            </w:tcBorders>
            <w:vAlign w:val="center"/>
            <w:hideMark/>
          </w:tcPr>
          <w:p w14:paraId="5EBBA594" w14:textId="024ED821" w:rsidR="00177A54" w:rsidRPr="00D0162F" w:rsidRDefault="00A43E48" w:rsidP="00A81E02">
            <w:pPr>
              <w:pStyle w:val="TAC"/>
            </w:pPr>
            <w:r w:rsidRPr="00D0162F">
              <w:t>-120.5</w:t>
            </w:r>
          </w:p>
        </w:tc>
        <w:tc>
          <w:tcPr>
            <w:tcW w:w="826" w:type="pct"/>
            <w:tcBorders>
              <w:top w:val="single" w:sz="4" w:space="0" w:color="auto"/>
              <w:left w:val="single" w:sz="4" w:space="0" w:color="auto"/>
              <w:bottom w:val="single" w:sz="4" w:space="0" w:color="auto"/>
              <w:right w:val="single" w:sz="4" w:space="0" w:color="auto"/>
            </w:tcBorders>
            <w:hideMark/>
          </w:tcPr>
          <w:p w14:paraId="5FCBFCE0" w14:textId="25C62A21" w:rsidR="00177A54" w:rsidRPr="00D0162F" w:rsidRDefault="00A43E48" w:rsidP="00A81E02">
            <w:pPr>
              <w:pStyle w:val="TAC"/>
            </w:pPr>
            <w:r w:rsidRPr="00D0162F">
              <w:t>-117.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B0FC9C" w14:textId="77777777" w:rsidR="00177A54" w:rsidRPr="00D0162F" w:rsidRDefault="00177A54" w:rsidP="00A81E02">
            <w:pPr>
              <w:spacing w:after="0"/>
              <w:rPr>
                <w:rFonts w:ascii="Arial" w:eastAsiaTheme="minorHAnsi" w:hAnsi="Arial"/>
                <w:sz w:val="18"/>
                <w:szCs w:val="22"/>
              </w:rPr>
            </w:pPr>
          </w:p>
        </w:tc>
      </w:tr>
      <w:tr w:rsidR="00177A54" w:rsidRPr="00D0162F" w14:paraId="49909646" w14:textId="77777777" w:rsidTr="00A81E02">
        <w:tc>
          <w:tcPr>
            <w:tcW w:w="5000" w:type="pct"/>
            <w:gridSpan w:val="5"/>
            <w:tcBorders>
              <w:top w:val="single" w:sz="4" w:space="0" w:color="auto"/>
              <w:left w:val="single" w:sz="4" w:space="0" w:color="auto"/>
              <w:bottom w:val="single" w:sz="4" w:space="0" w:color="auto"/>
              <w:right w:val="single" w:sz="4" w:space="0" w:color="auto"/>
            </w:tcBorders>
            <w:hideMark/>
          </w:tcPr>
          <w:p w14:paraId="77210A2F" w14:textId="77777777" w:rsidR="00177A54" w:rsidRPr="00D0162F" w:rsidRDefault="00177A54" w:rsidP="00A81E02">
            <w:pPr>
              <w:pStyle w:val="TAN"/>
            </w:pPr>
            <w:r w:rsidRPr="00D0162F">
              <w:t>NOTE 1:</w:t>
            </w:r>
            <w:r w:rsidRPr="00D0162F">
              <w:tab/>
              <w:t>NR operating band groups are defined in clause 3.5.2.</w:t>
            </w:r>
          </w:p>
        </w:tc>
      </w:tr>
    </w:tbl>
    <w:p w14:paraId="4AE1D62B" w14:textId="77777777" w:rsidR="00177A54" w:rsidRPr="00D0162F" w:rsidRDefault="00177A54" w:rsidP="00177A54">
      <w:pPr>
        <w:rPr>
          <w:rFonts w:eastAsiaTheme="minorHAnsi"/>
        </w:rPr>
      </w:pPr>
    </w:p>
    <w:p w14:paraId="54E2082F" w14:textId="77777777" w:rsidR="00177A54" w:rsidRPr="00D0162F" w:rsidRDefault="00177A54" w:rsidP="00177A54">
      <w:pPr>
        <w:pStyle w:val="TH"/>
      </w:pPr>
      <w:r w:rsidRPr="00D0162F">
        <w:t>Table B.1.4-3: Conditions for intra-frequency cell re-selection in FR2 for RedCap</w:t>
      </w:r>
    </w:p>
    <w:tbl>
      <w:tblPr>
        <w:tblW w:w="588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6"/>
        <w:gridCol w:w="968"/>
        <w:gridCol w:w="1036"/>
        <w:gridCol w:w="1056"/>
        <w:gridCol w:w="1056"/>
        <w:gridCol w:w="1056"/>
        <w:gridCol w:w="1056"/>
        <w:gridCol w:w="1056"/>
        <w:gridCol w:w="1056"/>
        <w:gridCol w:w="1059"/>
        <w:gridCol w:w="839"/>
      </w:tblGrid>
      <w:tr w:rsidR="00177A54" w:rsidRPr="00D0162F" w14:paraId="63831224" w14:textId="77777777" w:rsidTr="00F21A71">
        <w:trPr>
          <w:trHeight w:val="97"/>
          <w:jc w:val="center"/>
        </w:trPr>
        <w:tc>
          <w:tcPr>
            <w:tcW w:w="483" w:type="pct"/>
            <w:tcBorders>
              <w:top w:val="single" w:sz="4" w:space="0" w:color="auto"/>
              <w:left w:val="single" w:sz="4" w:space="0" w:color="auto"/>
              <w:bottom w:val="nil"/>
              <w:right w:val="single" w:sz="4" w:space="0" w:color="auto"/>
            </w:tcBorders>
            <w:hideMark/>
          </w:tcPr>
          <w:p w14:paraId="7E60E7BC" w14:textId="77777777" w:rsidR="00177A54" w:rsidRPr="00D0162F" w:rsidRDefault="00177A54" w:rsidP="00A81E02">
            <w:pPr>
              <w:pStyle w:val="TAH"/>
            </w:pPr>
            <w:r w:rsidRPr="00D0162F">
              <w:t>Parameter</w:t>
            </w:r>
          </w:p>
        </w:tc>
        <w:tc>
          <w:tcPr>
            <w:tcW w:w="427" w:type="pct"/>
            <w:tcBorders>
              <w:top w:val="single" w:sz="4" w:space="0" w:color="auto"/>
              <w:left w:val="single" w:sz="4" w:space="0" w:color="auto"/>
              <w:bottom w:val="nil"/>
              <w:right w:val="single" w:sz="4" w:space="0" w:color="auto"/>
            </w:tcBorders>
            <w:hideMark/>
          </w:tcPr>
          <w:p w14:paraId="66A71061" w14:textId="77777777" w:rsidR="00177A54" w:rsidRPr="00D0162F" w:rsidRDefault="00177A54" w:rsidP="00A81E02">
            <w:pPr>
              <w:pStyle w:val="TAH"/>
            </w:pPr>
            <w:r w:rsidRPr="00D0162F">
              <w:t>Angle of arrival</w:t>
            </w:r>
          </w:p>
        </w:tc>
        <w:tc>
          <w:tcPr>
            <w:tcW w:w="457" w:type="pct"/>
            <w:tcBorders>
              <w:top w:val="single" w:sz="4" w:space="0" w:color="auto"/>
              <w:left w:val="single" w:sz="4" w:space="0" w:color="auto"/>
              <w:bottom w:val="nil"/>
              <w:right w:val="single" w:sz="4" w:space="0" w:color="auto"/>
            </w:tcBorders>
            <w:hideMark/>
          </w:tcPr>
          <w:p w14:paraId="322C4775" w14:textId="77777777" w:rsidR="00177A54" w:rsidRPr="00D0162F" w:rsidRDefault="00177A54" w:rsidP="00A81E02">
            <w:pPr>
              <w:pStyle w:val="TAH"/>
            </w:pPr>
            <w:r w:rsidRPr="00D0162F">
              <w:t>NR operating bands</w:t>
            </w:r>
          </w:p>
        </w:tc>
        <w:tc>
          <w:tcPr>
            <w:tcW w:w="3262" w:type="pct"/>
            <w:gridSpan w:val="7"/>
            <w:tcBorders>
              <w:top w:val="single" w:sz="4" w:space="0" w:color="auto"/>
              <w:left w:val="single" w:sz="4" w:space="0" w:color="auto"/>
              <w:bottom w:val="single" w:sz="4" w:space="0" w:color="auto"/>
              <w:right w:val="single" w:sz="4" w:space="0" w:color="auto"/>
            </w:tcBorders>
          </w:tcPr>
          <w:p w14:paraId="67BE34C2" w14:textId="77777777" w:rsidR="00177A54" w:rsidRPr="00D0162F" w:rsidRDefault="00177A54" w:rsidP="00A81E02">
            <w:pPr>
              <w:pStyle w:val="TAH"/>
            </w:pPr>
            <w:r w:rsidRPr="00D0162F">
              <w:t>Minimum SSB_RP</w:t>
            </w:r>
            <w:r w:rsidRPr="00D0162F">
              <w:rPr>
                <w:vertAlign w:val="superscript"/>
              </w:rPr>
              <w:t xml:space="preserve"> Note 2, Note 3</w:t>
            </w:r>
          </w:p>
        </w:tc>
        <w:tc>
          <w:tcPr>
            <w:tcW w:w="370" w:type="pct"/>
            <w:tcBorders>
              <w:top w:val="single" w:sz="4" w:space="0" w:color="auto"/>
              <w:left w:val="single" w:sz="4" w:space="0" w:color="auto"/>
              <w:bottom w:val="single" w:sz="4" w:space="0" w:color="auto"/>
              <w:right w:val="single" w:sz="4" w:space="0" w:color="auto"/>
            </w:tcBorders>
            <w:hideMark/>
          </w:tcPr>
          <w:p w14:paraId="06FAEDD7" w14:textId="77777777" w:rsidR="00177A54" w:rsidRPr="00D0162F" w:rsidRDefault="00177A54" w:rsidP="00A81E02">
            <w:pPr>
              <w:pStyle w:val="TAH"/>
            </w:pPr>
            <w:r w:rsidRPr="00D0162F">
              <w:t>SSB Ês/Iot</w:t>
            </w:r>
          </w:p>
        </w:tc>
      </w:tr>
      <w:tr w:rsidR="00177A54" w:rsidRPr="00D0162F" w14:paraId="68B2D0A4" w14:textId="77777777" w:rsidTr="00F21A71">
        <w:trPr>
          <w:trHeight w:val="97"/>
          <w:jc w:val="center"/>
        </w:trPr>
        <w:tc>
          <w:tcPr>
            <w:tcW w:w="483" w:type="pct"/>
            <w:tcBorders>
              <w:top w:val="nil"/>
              <w:left w:val="single" w:sz="4" w:space="0" w:color="auto"/>
              <w:bottom w:val="nil"/>
              <w:right w:val="single" w:sz="4" w:space="0" w:color="auto"/>
            </w:tcBorders>
          </w:tcPr>
          <w:p w14:paraId="365BE265" w14:textId="77777777" w:rsidR="00177A54" w:rsidRPr="00D0162F" w:rsidRDefault="00177A54" w:rsidP="00A81E02">
            <w:pPr>
              <w:pStyle w:val="TAH"/>
            </w:pPr>
          </w:p>
        </w:tc>
        <w:tc>
          <w:tcPr>
            <w:tcW w:w="427" w:type="pct"/>
            <w:tcBorders>
              <w:top w:val="nil"/>
              <w:left w:val="single" w:sz="4" w:space="0" w:color="auto"/>
              <w:bottom w:val="nil"/>
              <w:right w:val="single" w:sz="4" w:space="0" w:color="auto"/>
            </w:tcBorders>
          </w:tcPr>
          <w:p w14:paraId="7E090512" w14:textId="77777777" w:rsidR="00177A54" w:rsidRPr="00D0162F" w:rsidRDefault="00177A54" w:rsidP="00A81E02">
            <w:pPr>
              <w:pStyle w:val="TAH"/>
            </w:pPr>
          </w:p>
        </w:tc>
        <w:tc>
          <w:tcPr>
            <w:tcW w:w="457" w:type="pct"/>
            <w:tcBorders>
              <w:top w:val="nil"/>
              <w:left w:val="single" w:sz="4" w:space="0" w:color="auto"/>
              <w:bottom w:val="nil"/>
              <w:right w:val="single" w:sz="4" w:space="0" w:color="auto"/>
            </w:tcBorders>
          </w:tcPr>
          <w:p w14:paraId="3B146F36" w14:textId="77777777" w:rsidR="00177A54" w:rsidRPr="00D0162F" w:rsidRDefault="00177A54" w:rsidP="00A81E02">
            <w:pPr>
              <w:pStyle w:val="TAH"/>
            </w:pPr>
          </w:p>
        </w:tc>
        <w:tc>
          <w:tcPr>
            <w:tcW w:w="3262" w:type="pct"/>
            <w:gridSpan w:val="7"/>
            <w:tcBorders>
              <w:top w:val="single" w:sz="4" w:space="0" w:color="auto"/>
              <w:left w:val="single" w:sz="4" w:space="0" w:color="auto"/>
              <w:bottom w:val="single" w:sz="4" w:space="0" w:color="auto"/>
              <w:right w:val="single" w:sz="4" w:space="0" w:color="auto"/>
            </w:tcBorders>
          </w:tcPr>
          <w:p w14:paraId="19FB4535" w14:textId="77777777" w:rsidR="00177A54" w:rsidRPr="00D0162F" w:rsidRDefault="00177A54" w:rsidP="00A81E02">
            <w:pPr>
              <w:pStyle w:val="TAH"/>
            </w:pPr>
            <w:r w:rsidRPr="00D0162F">
              <w:t>dBm / SCS</w:t>
            </w:r>
            <w:r w:rsidRPr="00D0162F">
              <w:rPr>
                <w:vertAlign w:val="subscript"/>
              </w:rPr>
              <w:t>SSB</w:t>
            </w:r>
          </w:p>
        </w:tc>
        <w:tc>
          <w:tcPr>
            <w:tcW w:w="370" w:type="pct"/>
            <w:tcBorders>
              <w:top w:val="single" w:sz="4" w:space="0" w:color="auto"/>
              <w:left w:val="single" w:sz="4" w:space="0" w:color="auto"/>
              <w:bottom w:val="nil"/>
              <w:right w:val="single" w:sz="4" w:space="0" w:color="auto"/>
            </w:tcBorders>
            <w:hideMark/>
          </w:tcPr>
          <w:p w14:paraId="579ACCE2" w14:textId="77777777" w:rsidR="00177A54" w:rsidRPr="00D0162F" w:rsidRDefault="00177A54" w:rsidP="00A81E02">
            <w:pPr>
              <w:pStyle w:val="TAH"/>
            </w:pPr>
            <w:r w:rsidRPr="00D0162F">
              <w:t>dB</w:t>
            </w:r>
          </w:p>
        </w:tc>
      </w:tr>
      <w:tr w:rsidR="00177A54" w:rsidRPr="00D0162F" w14:paraId="4E468ECD" w14:textId="77777777" w:rsidTr="00A81E02">
        <w:trPr>
          <w:trHeight w:val="97"/>
          <w:jc w:val="center"/>
        </w:trPr>
        <w:tc>
          <w:tcPr>
            <w:tcW w:w="483" w:type="pct"/>
            <w:tcBorders>
              <w:top w:val="nil"/>
              <w:left w:val="single" w:sz="4" w:space="0" w:color="auto"/>
              <w:bottom w:val="nil"/>
              <w:right w:val="single" w:sz="4" w:space="0" w:color="auto"/>
            </w:tcBorders>
          </w:tcPr>
          <w:p w14:paraId="2EFB1BEA" w14:textId="77777777" w:rsidR="00177A54" w:rsidRPr="00D0162F" w:rsidRDefault="00177A54" w:rsidP="00A81E02">
            <w:pPr>
              <w:pStyle w:val="TAH"/>
            </w:pPr>
          </w:p>
        </w:tc>
        <w:tc>
          <w:tcPr>
            <w:tcW w:w="427" w:type="pct"/>
            <w:tcBorders>
              <w:top w:val="nil"/>
              <w:left w:val="single" w:sz="4" w:space="0" w:color="auto"/>
              <w:bottom w:val="nil"/>
              <w:right w:val="single" w:sz="4" w:space="0" w:color="auto"/>
            </w:tcBorders>
          </w:tcPr>
          <w:p w14:paraId="726AAEE8" w14:textId="77777777" w:rsidR="00177A54" w:rsidRPr="00D0162F" w:rsidRDefault="00177A54" w:rsidP="00A81E02">
            <w:pPr>
              <w:pStyle w:val="TAH"/>
            </w:pPr>
          </w:p>
        </w:tc>
        <w:tc>
          <w:tcPr>
            <w:tcW w:w="457" w:type="pct"/>
            <w:tcBorders>
              <w:top w:val="nil"/>
              <w:left w:val="single" w:sz="4" w:space="0" w:color="auto"/>
              <w:bottom w:val="nil"/>
              <w:right w:val="single" w:sz="4" w:space="0" w:color="auto"/>
            </w:tcBorders>
          </w:tcPr>
          <w:p w14:paraId="01C4DE64" w14:textId="77777777" w:rsidR="00177A54" w:rsidRPr="00D0162F" w:rsidRDefault="00177A54" w:rsidP="00A81E02">
            <w:pPr>
              <w:pStyle w:val="TAH"/>
            </w:pPr>
          </w:p>
        </w:tc>
        <w:tc>
          <w:tcPr>
            <w:tcW w:w="2795" w:type="pct"/>
            <w:gridSpan w:val="6"/>
            <w:tcBorders>
              <w:top w:val="single" w:sz="4" w:space="0" w:color="auto"/>
              <w:left w:val="single" w:sz="4" w:space="0" w:color="auto"/>
              <w:bottom w:val="single" w:sz="4" w:space="0" w:color="auto"/>
              <w:right w:val="single" w:sz="4" w:space="0" w:color="auto"/>
            </w:tcBorders>
            <w:hideMark/>
          </w:tcPr>
          <w:p w14:paraId="78944936" w14:textId="77777777" w:rsidR="00177A54" w:rsidRPr="00D0162F" w:rsidRDefault="00177A54" w:rsidP="00A81E02">
            <w:pPr>
              <w:pStyle w:val="TAH"/>
            </w:pPr>
            <w:r w:rsidRPr="00D0162F">
              <w:t>SCS</w:t>
            </w:r>
            <w:r w:rsidRPr="00D0162F">
              <w:rPr>
                <w:vertAlign w:val="subscript"/>
              </w:rPr>
              <w:t>SSB</w:t>
            </w:r>
            <w:r w:rsidRPr="00D0162F">
              <w:t xml:space="preserve"> = 120 kHz</w:t>
            </w:r>
          </w:p>
        </w:tc>
        <w:tc>
          <w:tcPr>
            <w:tcW w:w="467" w:type="pct"/>
            <w:tcBorders>
              <w:top w:val="single" w:sz="4" w:space="0" w:color="auto"/>
              <w:left w:val="single" w:sz="4" w:space="0" w:color="auto"/>
              <w:bottom w:val="single" w:sz="4" w:space="0" w:color="auto"/>
              <w:right w:val="single" w:sz="4" w:space="0" w:color="auto"/>
            </w:tcBorders>
          </w:tcPr>
          <w:p w14:paraId="6BC9A73C" w14:textId="77777777" w:rsidR="00177A54" w:rsidRPr="00D0162F" w:rsidRDefault="00177A54" w:rsidP="00A81E02">
            <w:pPr>
              <w:pStyle w:val="TAH"/>
            </w:pPr>
            <w:r w:rsidRPr="00D0162F">
              <w:t>SCS</w:t>
            </w:r>
            <w:r w:rsidRPr="00D0162F">
              <w:rPr>
                <w:vertAlign w:val="subscript"/>
              </w:rPr>
              <w:t>SSB</w:t>
            </w:r>
            <w:r w:rsidRPr="00D0162F">
              <w:t xml:space="preserve"> = 240 kHz</w:t>
            </w:r>
          </w:p>
        </w:tc>
        <w:tc>
          <w:tcPr>
            <w:tcW w:w="370" w:type="pct"/>
            <w:tcBorders>
              <w:top w:val="nil"/>
              <w:left w:val="single" w:sz="4" w:space="0" w:color="auto"/>
              <w:bottom w:val="nil"/>
              <w:right w:val="single" w:sz="4" w:space="0" w:color="auto"/>
            </w:tcBorders>
          </w:tcPr>
          <w:p w14:paraId="32219B10" w14:textId="77777777" w:rsidR="00177A54" w:rsidRPr="00D0162F" w:rsidRDefault="00177A54" w:rsidP="00A81E02">
            <w:pPr>
              <w:pStyle w:val="TAH"/>
            </w:pPr>
          </w:p>
        </w:tc>
      </w:tr>
      <w:tr w:rsidR="00177A54" w:rsidRPr="00D0162F" w14:paraId="281ADA84" w14:textId="77777777" w:rsidTr="00A81E02">
        <w:trPr>
          <w:trHeight w:val="97"/>
          <w:jc w:val="center"/>
        </w:trPr>
        <w:tc>
          <w:tcPr>
            <w:tcW w:w="483" w:type="pct"/>
            <w:tcBorders>
              <w:top w:val="nil"/>
              <w:left w:val="single" w:sz="4" w:space="0" w:color="auto"/>
              <w:bottom w:val="nil"/>
              <w:right w:val="single" w:sz="4" w:space="0" w:color="auto"/>
            </w:tcBorders>
          </w:tcPr>
          <w:p w14:paraId="03E12E16" w14:textId="77777777" w:rsidR="00177A54" w:rsidRPr="00D0162F" w:rsidRDefault="00177A54" w:rsidP="00A81E02">
            <w:pPr>
              <w:pStyle w:val="TAH"/>
            </w:pPr>
          </w:p>
        </w:tc>
        <w:tc>
          <w:tcPr>
            <w:tcW w:w="427" w:type="pct"/>
            <w:tcBorders>
              <w:top w:val="nil"/>
              <w:left w:val="single" w:sz="4" w:space="0" w:color="auto"/>
              <w:bottom w:val="nil"/>
              <w:right w:val="single" w:sz="4" w:space="0" w:color="auto"/>
            </w:tcBorders>
          </w:tcPr>
          <w:p w14:paraId="70B1ACC6" w14:textId="77777777" w:rsidR="00177A54" w:rsidRPr="00D0162F" w:rsidRDefault="00177A54" w:rsidP="00A81E02">
            <w:pPr>
              <w:pStyle w:val="TAH"/>
            </w:pPr>
          </w:p>
        </w:tc>
        <w:tc>
          <w:tcPr>
            <w:tcW w:w="457" w:type="pct"/>
            <w:tcBorders>
              <w:top w:val="nil"/>
              <w:left w:val="single" w:sz="4" w:space="0" w:color="auto"/>
              <w:bottom w:val="nil"/>
              <w:right w:val="single" w:sz="4" w:space="0" w:color="auto"/>
            </w:tcBorders>
          </w:tcPr>
          <w:p w14:paraId="6B3E1D44" w14:textId="77777777" w:rsidR="00177A54" w:rsidRPr="00D0162F" w:rsidRDefault="00177A54" w:rsidP="00A81E02">
            <w:pPr>
              <w:pStyle w:val="TAH"/>
            </w:pPr>
          </w:p>
        </w:tc>
        <w:tc>
          <w:tcPr>
            <w:tcW w:w="3262" w:type="pct"/>
            <w:gridSpan w:val="7"/>
            <w:tcBorders>
              <w:top w:val="single" w:sz="4" w:space="0" w:color="auto"/>
              <w:left w:val="single" w:sz="4" w:space="0" w:color="auto"/>
              <w:bottom w:val="single" w:sz="4" w:space="0" w:color="auto"/>
              <w:right w:val="single" w:sz="4" w:space="0" w:color="auto"/>
            </w:tcBorders>
            <w:hideMark/>
          </w:tcPr>
          <w:p w14:paraId="48F5A4ED" w14:textId="77777777" w:rsidR="00177A54" w:rsidRPr="00D0162F" w:rsidRDefault="00177A54" w:rsidP="00A81E02">
            <w:pPr>
              <w:pStyle w:val="TAH"/>
            </w:pPr>
            <w:r w:rsidRPr="00D0162F">
              <w:t>UE Power class</w:t>
            </w:r>
          </w:p>
        </w:tc>
        <w:tc>
          <w:tcPr>
            <w:tcW w:w="370" w:type="pct"/>
            <w:tcBorders>
              <w:top w:val="nil"/>
              <w:left w:val="single" w:sz="4" w:space="0" w:color="auto"/>
              <w:bottom w:val="nil"/>
              <w:right w:val="single" w:sz="4" w:space="0" w:color="auto"/>
            </w:tcBorders>
          </w:tcPr>
          <w:p w14:paraId="12C4EF3E" w14:textId="77777777" w:rsidR="00177A54" w:rsidRPr="00D0162F" w:rsidRDefault="00177A54" w:rsidP="00A81E02">
            <w:pPr>
              <w:pStyle w:val="TAH"/>
            </w:pPr>
          </w:p>
        </w:tc>
      </w:tr>
      <w:tr w:rsidR="00177A54" w:rsidRPr="00D0162F" w14:paraId="121F2910" w14:textId="77777777" w:rsidTr="00F21A71">
        <w:trPr>
          <w:trHeight w:val="97"/>
          <w:jc w:val="center"/>
        </w:trPr>
        <w:tc>
          <w:tcPr>
            <w:tcW w:w="483" w:type="pct"/>
            <w:tcBorders>
              <w:top w:val="nil"/>
              <w:left w:val="single" w:sz="4" w:space="0" w:color="auto"/>
              <w:bottom w:val="single" w:sz="4" w:space="0" w:color="auto"/>
              <w:right w:val="single" w:sz="4" w:space="0" w:color="auto"/>
            </w:tcBorders>
          </w:tcPr>
          <w:p w14:paraId="293DCE40" w14:textId="77777777" w:rsidR="00177A54" w:rsidRPr="00D0162F" w:rsidRDefault="00177A54" w:rsidP="00A81E02">
            <w:pPr>
              <w:pStyle w:val="TAH"/>
            </w:pPr>
          </w:p>
        </w:tc>
        <w:tc>
          <w:tcPr>
            <w:tcW w:w="427" w:type="pct"/>
            <w:tcBorders>
              <w:top w:val="nil"/>
              <w:left w:val="single" w:sz="4" w:space="0" w:color="auto"/>
              <w:bottom w:val="single" w:sz="4" w:space="0" w:color="auto"/>
              <w:right w:val="single" w:sz="4" w:space="0" w:color="auto"/>
            </w:tcBorders>
          </w:tcPr>
          <w:p w14:paraId="431E2DFD" w14:textId="77777777" w:rsidR="00177A54" w:rsidRPr="00D0162F" w:rsidRDefault="00177A54" w:rsidP="00A81E02">
            <w:pPr>
              <w:pStyle w:val="TAH"/>
            </w:pPr>
          </w:p>
        </w:tc>
        <w:tc>
          <w:tcPr>
            <w:tcW w:w="457" w:type="pct"/>
            <w:tcBorders>
              <w:top w:val="nil"/>
              <w:left w:val="single" w:sz="4" w:space="0" w:color="auto"/>
              <w:bottom w:val="single" w:sz="4" w:space="0" w:color="auto"/>
              <w:right w:val="single" w:sz="4" w:space="0" w:color="auto"/>
            </w:tcBorders>
          </w:tcPr>
          <w:p w14:paraId="77D71A59" w14:textId="77777777" w:rsidR="00177A54" w:rsidRPr="00D0162F" w:rsidRDefault="00177A54" w:rsidP="00A81E02">
            <w:pPr>
              <w:pStyle w:val="TAH"/>
            </w:pPr>
          </w:p>
        </w:tc>
        <w:tc>
          <w:tcPr>
            <w:tcW w:w="466" w:type="pct"/>
            <w:tcBorders>
              <w:top w:val="single" w:sz="4" w:space="0" w:color="auto"/>
              <w:left w:val="single" w:sz="4" w:space="0" w:color="auto"/>
              <w:bottom w:val="single" w:sz="4" w:space="0" w:color="auto"/>
              <w:right w:val="single" w:sz="4" w:space="0" w:color="auto"/>
            </w:tcBorders>
            <w:hideMark/>
          </w:tcPr>
          <w:p w14:paraId="121AC790" w14:textId="77777777" w:rsidR="00177A54" w:rsidRPr="00D0162F" w:rsidRDefault="00177A54" w:rsidP="00A81E02">
            <w:pPr>
              <w:pStyle w:val="TAH"/>
            </w:pPr>
            <w:r w:rsidRPr="00D0162F">
              <w:t>1</w:t>
            </w:r>
          </w:p>
        </w:tc>
        <w:tc>
          <w:tcPr>
            <w:tcW w:w="466" w:type="pct"/>
            <w:tcBorders>
              <w:top w:val="single" w:sz="4" w:space="0" w:color="auto"/>
              <w:left w:val="single" w:sz="4" w:space="0" w:color="auto"/>
              <w:bottom w:val="single" w:sz="4" w:space="0" w:color="auto"/>
              <w:right w:val="single" w:sz="4" w:space="0" w:color="auto"/>
            </w:tcBorders>
            <w:hideMark/>
          </w:tcPr>
          <w:p w14:paraId="2866A346" w14:textId="77777777" w:rsidR="00177A54" w:rsidRPr="00D0162F" w:rsidRDefault="00177A54" w:rsidP="00A81E02">
            <w:pPr>
              <w:pStyle w:val="TAH"/>
            </w:pPr>
            <w:r w:rsidRPr="00D0162F">
              <w:t>2</w:t>
            </w:r>
          </w:p>
        </w:tc>
        <w:tc>
          <w:tcPr>
            <w:tcW w:w="466" w:type="pct"/>
            <w:tcBorders>
              <w:top w:val="single" w:sz="4" w:space="0" w:color="auto"/>
              <w:left w:val="single" w:sz="4" w:space="0" w:color="auto"/>
              <w:bottom w:val="single" w:sz="4" w:space="0" w:color="auto"/>
              <w:right w:val="single" w:sz="4" w:space="0" w:color="auto"/>
            </w:tcBorders>
            <w:hideMark/>
          </w:tcPr>
          <w:p w14:paraId="0492849B" w14:textId="77777777" w:rsidR="00177A54" w:rsidRPr="00D0162F" w:rsidRDefault="00177A54" w:rsidP="00A81E02">
            <w:pPr>
              <w:pStyle w:val="TAH"/>
            </w:pPr>
            <w:r w:rsidRPr="00D0162F">
              <w:t>3</w:t>
            </w:r>
          </w:p>
        </w:tc>
        <w:tc>
          <w:tcPr>
            <w:tcW w:w="466" w:type="pct"/>
            <w:tcBorders>
              <w:top w:val="single" w:sz="4" w:space="0" w:color="auto"/>
              <w:left w:val="single" w:sz="4" w:space="0" w:color="auto"/>
              <w:bottom w:val="single" w:sz="4" w:space="0" w:color="auto"/>
              <w:right w:val="single" w:sz="4" w:space="0" w:color="auto"/>
            </w:tcBorders>
            <w:hideMark/>
          </w:tcPr>
          <w:p w14:paraId="03F5EF6D" w14:textId="77777777" w:rsidR="00177A54" w:rsidRPr="00D0162F" w:rsidRDefault="00177A54" w:rsidP="00A81E02">
            <w:pPr>
              <w:pStyle w:val="TAH"/>
            </w:pPr>
            <w:r w:rsidRPr="00D0162F">
              <w:t>4</w:t>
            </w:r>
          </w:p>
        </w:tc>
        <w:tc>
          <w:tcPr>
            <w:tcW w:w="466" w:type="pct"/>
            <w:tcBorders>
              <w:top w:val="single" w:sz="4" w:space="0" w:color="auto"/>
              <w:left w:val="single" w:sz="4" w:space="0" w:color="auto"/>
              <w:bottom w:val="single" w:sz="4" w:space="0" w:color="auto"/>
              <w:right w:val="single" w:sz="4" w:space="0" w:color="auto"/>
            </w:tcBorders>
            <w:hideMark/>
          </w:tcPr>
          <w:p w14:paraId="0CEED628" w14:textId="77777777" w:rsidR="00177A54" w:rsidRPr="00D0162F" w:rsidRDefault="00177A54" w:rsidP="00A81E02">
            <w:pPr>
              <w:pStyle w:val="TAH"/>
              <w:rPr>
                <w:lang w:eastAsia="zh-CN"/>
              </w:rPr>
            </w:pPr>
            <w:r w:rsidRPr="00D0162F">
              <w:rPr>
                <w:lang w:eastAsia="zh-CN"/>
              </w:rPr>
              <w:t>5</w:t>
            </w:r>
          </w:p>
        </w:tc>
        <w:tc>
          <w:tcPr>
            <w:tcW w:w="466" w:type="pct"/>
            <w:tcBorders>
              <w:top w:val="single" w:sz="4" w:space="0" w:color="auto"/>
              <w:left w:val="single" w:sz="4" w:space="0" w:color="auto"/>
              <w:bottom w:val="single" w:sz="4" w:space="0" w:color="auto"/>
              <w:right w:val="single" w:sz="4" w:space="0" w:color="auto"/>
            </w:tcBorders>
          </w:tcPr>
          <w:p w14:paraId="419A80CB" w14:textId="77777777" w:rsidR="00177A54" w:rsidRPr="00D0162F" w:rsidRDefault="00177A54" w:rsidP="00A81E02">
            <w:pPr>
              <w:pStyle w:val="TAH"/>
            </w:pPr>
            <w:r w:rsidRPr="00D0162F">
              <w:t>7</w:t>
            </w:r>
          </w:p>
        </w:tc>
        <w:tc>
          <w:tcPr>
            <w:tcW w:w="467" w:type="pct"/>
            <w:tcBorders>
              <w:top w:val="single" w:sz="4" w:space="0" w:color="auto"/>
              <w:left w:val="single" w:sz="4" w:space="0" w:color="auto"/>
              <w:bottom w:val="single" w:sz="4" w:space="0" w:color="auto"/>
              <w:right w:val="single" w:sz="4" w:space="0" w:color="auto"/>
            </w:tcBorders>
            <w:hideMark/>
          </w:tcPr>
          <w:p w14:paraId="5F4BB16E" w14:textId="77777777" w:rsidR="00177A54" w:rsidRPr="00D0162F" w:rsidRDefault="00177A54" w:rsidP="00A81E02">
            <w:pPr>
              <w:pStyle w:val="TAH"/>
            </w:pPr>
            <w:r w:rsidRPr="00D0162F">
              <w:t>1,2,3, 4,5,7</w:t>
            </w:r>
          </w:p>
        </w:tc>
        <w:tc>
          <w:tcPr>
            <w:tcW w:w="370" w:type="pct"/>
            <w:tcBorders>
              <w:top w:val="nil"/>
              <w:left w:val="single" w:sz="4" w:space="0" w:color="auto"/>
              <w:bottom w:val="single" w:sz="4" w:space="0" w:color="auto"/>
              <w:right w:val="single" w:sz="4" w:space="0" w:color="auto"/>
            </w:tcBorders>
          </w:tcPr>
          <w:p w14:paraId="75E29FF3" w14:textId="77777777" w:rsidR="00177A54" w:rsidRPr="00D0162F" w:rsidRDefault="00177A54" w:rsidP="00A81E02">
            <w:pPr>
              <w:pStyle w:val="TAH"/>
            </w:pPr>
          </w:p>
        </w:tc>
      </w:tr>
      <w:tr w:rsidR="00177A54" w:rsidRPr="00D0162F" w14:paraId="7081F70D" w14:textId="77777777" w:rsidTr="00F21A71">
        <w:trPr>
          <w:trHeight w:val="380"/>
          <w:jc w:val="center"/>
        </w:trPr>
        <w:tc>
          <w:tcPr>
            <w:tcW w:w="483" w:type="pct"/>
            <w:tcBorders>
              <w:top w:val="single" w:sz="4" w:space="0" w:color="auto"/>
              <w:left w:val="single" w:sz="4" w:space="0" w:color="auto"/>
              <w:bottom w:val="nil"/>
              <w:right w:val="single" w:sz="4" w:space="0" w:color="auto"/>
            </w:tcBorders>
            <w:hideMark/>
          </w:tcPr>
          <w:p w14:paraId="507700FC" w14:textId="77777777" w:rsidR="00177A54" w:rsidRPr="00D0162F" w:rsidRDefault="00177A54" w:rsidP="00A81E02">
            <w:pPr>
              <w:pStyle w:val="TAC"/>
            </w:pPr>
            <w:r w:rsidRPr="00D0162F">
              <w:t>Conditions</w:t>
            </w:r>
          </w:p>
        </w:tc>
        <w:tc>
          <w:tcPr>
            <w:tcW w:w="427" w:type="pct"/>
            <w:tcBorders>
              <w:top w:val="single" w:sz="4" w:space="0" w:color="auto"/>
              <w:left w:val="single" w:sz="4" w:space="0" w:color="auto"/>
              <w:bottom w:val="nil"/>
              <w:right w:val="single" w:sz="4" w:space="0" w:color="auto"/>
            </w:tcBorders>
            <w:hideMark/>
          </w:tcPr>
          <w:p w14:paraId="006DA9E7" w14:textId="77777777" w:rsidR="00177A54" w:rsidRPr="00D0162F" w:rsidRDefault="00177A54" w:rsidP="00A81E02">
            <w:pPr>
              <w:pStyle w:val="TAC"/>
            </w:pPr>
            <w:r w:rsidRPr="00D0162F">
              <w:t>Rx Beam Peak</w:t>
            </w:r>
          </w:p>
        </w:tc>
        <w:tc>
          <w:tcPr>
            <w:tcW w:w="457" w:type="pct"/>
            <w:tcBorders>
              <w:top w:val="single" w:sz="4" w:space="0" w:color="auto"/>
              <w:left w:val="single" w:sz="4" w:space="0" w:color="auto"/>
              <w:bottom w:val="single" w:sz="4" w:space="0" w:color="auto"/>
              <w:right w:val="single" w:sz="4" w:space="0" w:color="auto"/>
            </w:tcBorders>
            <w:hideMark/>
          </w:tcPr>
          <w:p w14:paraId="0A1BBB0B" w14:textId="77777777" w:rsidR="00177A54" w:rsidRPr="00D0162F" w:rsidRDefault="00177A54" w:rsidP="00A81E02">
            <w:pPr>
              <w:pStyle w:val="TAC"/>
              <w:rPr>
                <w:rFonts w:eastAsia="Calibri"/>
              </w:rPr>
            </w:pPr>
            <w:r w:rsidRPr="00D0162F">
              <w:rPr>
                <w:rFonts w:eastAsia="Calibri"/>
              </w:rPr>
              <w:t>n257</w:t>
            </w:r>
          </w:p>
        </w:tc>
        <w:tc>
          <w:tcPr>
            <w:tcW w:w="466" w:type="pct"/>
            <w:tcBorders>
              <w:top w:val="single" w:sz="4" w:space="0" w:color="auto"/>
              <w:left w:val="single" w:sz="4" w:space="0" w:color="auto"/>
              <w:bottom w:val="single" w:sz="4" w:space="0" w:color="auto"/>
              <w:right w:val="single" w:sz="4" w:space="0" w:color="auto"/>
            </w:tcBorders>
            <w:hideMark/>
          </w:tcPr>
          <w:p w14:paraId="64E34A58" w14:textId="77777777" w:rsidR="00177A54" w:rsidRPr="00D0162F" w:rsidRDefault="00177A54" w:rsidP="00A81E02">
            <w:pPr>
              <w:pStyle w:val="TAC"/>
              <w:rPr>
                <w:rFonts w:eastAsia="Yu Mincho"/>
              </w:rPr>
            </w:pPr>
            <w:r w:rsidRPr="00D0162F">
              <w:rPr>
                <w:rFonts w:eastAsia="Yu Mincho"/>
              </w:rPr>
              <w:t>-125.3+Y</w:t>
            </w:r>
            <w:r w:rsidRPr="00D0162F">
              <w:rPr>
                <w:rFonts w:eastAsia="Yu Mincho"/>
                <w:vertAlign w:val="subscript"/>
              </w:rPr>
              <w:t>1</w:t>
            </w:r>
          </w:p>
        </w:tc>
        <w:tc>
          <w:tcPr>
            <w:tcW w:w="466" w:type="pct"/>
            <w:tcBorders>
              <w:top w:val="single" w:sz="4" w:space="0" w:color="auto"/>
              <w:left w:val="single" w:sz="4" w:space="0" w:color="auto"/>
              <w:bottom w:val="single" w:sz="4" w:space="0" w:color="auto"/>
              <w:right w:val="single" w:sz="4" w:space="0" w:color="auto"/>
            </w:tcBorders>
            <w:hideMark/>
          </w:tcPr>
          <w:p w14:paraId="7EA803E5" w14:textId="77777777" w:rsidR="00177A54" w:rsidRPr="00D0162F" w:rsidRDefault="00177A54" w:rsidP="00A81E02">
            <w:pPr>
              <w:pStyle w:val="TAC"/>
              <w:rPr>
                <w:rFonts w:eastAsia="Yu Mincho"/>
              </w:rPr>
            </w:pPr>
            <w:r w:rsidRPr="00D0162F">
              <w:rPr>
                <w:rFonts w:eastAsia="Yu Mincho"/>
              </w:rPr>
              <w:t>-110.8</w:t>
            </w:r>
          </w:p>
        </w:tc>
        <w:tc>
          <w:tcPr>
            <w:tcW w:w="466" w:type="pct"/>
            <w:tcBorders>
              <w:top w:val="single" w:sz="4" w:space="0" w:color="auto"/>
              <w:left w:val="single" w:sz="4" w:space="0" w:color="auto"/>
              <w:bottom w:val="single" w:sz="4" w:space="0" w:color="auto"/>
              <w:right w:val="single" w:sz="4" w:space="0" w:color="auto"/>
            </w:tcBorders>
            <w:hideMark/>
          </w:tcPr>
          <w:p w14:paraId="0EAA5C55" w14:textId="77777777" w:rsidR="00177A54" w:rsidRPr="00D0162F" w:rsidRDefault="00177A54" w:rsidP="00A81E02">
            <w:pPr>
              <w:pStyle w:val="TAC"/>
              <w:rPr>
                <w:rFonts w:eastAsia="Yu Mincho"/>
              </w:rPr>
            </w:pPr>
            <w:r w:rsidRPr="00D0162F">
              <w:rPr>
                <w:rFonts w:eastAsia="Yu Mincho"/>
              </w:rPr>
              <w:t>-109.1</w:t>
            </w:r>
          </w:p>
        </w:tc>
        <w:tc>
          <w:tcPr>
            <w:tcW w:w="466" w:type="pct"/>
            <w:tcBorders>
              <w:top w:val="single" w:sz="4" w:space="0" w:color="auto"/>
              <w:left w:val="single" w:sz="4" w:space="0" w:color="auto"/>
              <w:bottom w:val="single" w:sz="4" w:space="0" w:color="auto"/>
              <w:right w:val="single" w:sz="4" w:space="0" w:color="auto"/>
            </w:tcBorders>
            <w:hideMark/>
          </w:tcPr>
          <w:p w14:paraId="38A4F156" w14:textId="77777777" w:rsidR="00177A54" w:rsidRPr="00D0162F" w:rsidRDefault="00177A54" w:rsidP="00A81E02">
            <w:pPr>
              <w:pStyle w:val="TAC"/>
              <w:rPr>
                <w:rFonts w:eastAsia="Yu Mincho"/>
              </w:rPr>
            </w:pPr>
            <w:r w:rsidRPr="00D0162F">
              <w:rPr>
                <w:rFonts w:eastAsia="Yu Mincho"/>
              </w:rPr>
              <w:t>-124.8+Y</w:t>
            </w:r>
            <w:r w:rsidRPr="00D0162F">
              <w:rPr>
                <w:rFonts w:eastAsia="Yu Mincho"/>
                <w:vertAlign w:val="subscript"/>
              </w:rPr>
              <w:t>4</w:t>
            </w:r>
          </w:p>
        </w:tc>
        <w:tc>
          <w:tcPr>
            <w:tcW w:w="466" w:type="pct"/>
            <w:tcBorders>
              <w:top w:val="single" w:sz="4" w:space="0" w:color="auto"/>
              <w:left w:val="single" w:sz="4" w:space="0" w:color="auto"/>
              <w:bottom w:val="single" w:sz="4" w:space="0" w:color="auto"/>
              <w:right w:val="single" w:sz="4" w:space="0" w:color="auto"/>
            </w:tcBorders>
            <w:hideMark/>
          </w:tcPr>
          <w:p w14:paraId="2ACB3C85" w14:textId="77777777" w:rsidR="00177A54" w:rsidRPr="00D0162F" w:rsidRDefault="00177A54" w:rsidP="00A81E02">
            <w:pPr>
              <w:pStyle w:val="TAC"/>
              <w:rPr>
                <w:rFonts w:eastAsia="Yu Mincho"/>
              </w:rPr>
            </w:pPr>
            <w:r w:rsidRPr="00D0162F">
              <w:rPr>
                <w:rFonts w:eastAsia="Yu Mincho"/>
              </w:rPr>
              <w:t>-120.4+Y</w:t>
            </w:r>
            <w:r w:rsidRPr="00D0162F">
              <w:rPr>
                <w:rFonts w:eastAsia="Yu Mincho"/>
                <w:vertAlign w:val="subscript"/>
              </w:rPr>
              <w:t>5</w:t>
            </w:r>
          </w:p>
        </w:tc>
        <w:tc>
          <w:tcPr>
            <w:tcW w:w="466" w:type="pct"/>
            <w:tcBorders>
              <w:top w:val="single" w:sz="4" w:space="0" w:color="auto"/>
              <w:left w:val="single" w:sz="4" w:space="0" w:color="auto"/>
              <w:bottom w:val="single" w:sz="4" w:space="0" w:color="auto"/>
              <w:right w:val="single" w:sz="4" w:space="0" w:color="auto"/>
            </w:tcBorders>
          </w:tcPr>
          <w:p w14:paraId="51DD90B5" w14:textId="77777777" w:rsidR="00177A54" w:rsidRPr="00D0162F" w:rsidRDefault="00177A54" w:rsidP="00A81E02">
            <w:pPr>
              <w:pStyle w:val="TAC"/>
              <w:rPr>
                <w:rFonts w:eastAsia="Yu Mincho"/>
              </w:rPr>
            </w:pPr>
            <w:r w:rsidRPr="00D0162F">
              <w:rPr>
                <w:rFonts w:eastAsia="Yu Mincho"/>
              </w:rPr>
              <w:t>TBD</w:t>
            </w:r>
          </w:p>
        </w:tc>
        <w:tc>
          <w:tcPr>
            <w:tcW w:w="467" w:type="pct"/>
            <w:tcBorders>
              <w:top w:val="single" w:sz="4" w:space="0" w:color="auto"/>
              <w:left w:val="single" w:sz="4" w:space="0" w:color="auto"/>
              <w:bottom w:val="nil"/>
              <w:right w:val="single" w:sz="4" w:space="0" w:color="auto"/>
            </w:tcBorders>
            <w:hideMark/>
          </w:tcPr>
          <w:p w14:paraId="3C055A27" w14:textId="77777777" w:rsidR="00177A54" w:rsidRPr="00D0162F" w:rsidRDefault="00177A54" w:rsidP="00A81E02">
            <w:pPr>
              <w:pStyle w:val="TAC"/>
              <w:rPr>
                <w:rFonts w:eastAsiaTheme="minorHAnsi"/>
              </w:rPr>
            </w:pPr>
            <w:r w:rsidRPr="00D0162F">
              <w:rPr>
                <w:rFonts w:eastAsia="Yu Mincho"/>
              </w:rPr>
              <w:t xml:space="preserve">(Value for </w:t>
            </w:r>
            <w:r w:rsidRPr="00D0162F">
              <w:t>SCS</w:t>
            </w:r>
            <w:r w:rsidRPr="00D0162F">
              <w:rPr>
                <w:vertAlign w:val="subscript"/>
              </w:rPr>
              <w:t>SSB</w:t>
            </w:r>
            <w:r w:rsidRPr="00D0162F">
              <w:t xml:space="preserve"> = 120 kHz) +3dB</w:t>
            </w:r>
          </w:p>
        </w:tc>
        <w:tc>
          <w:tcPr>
            <w:tcW w:w="370" w:type="pct"/>
            <w:tcBorders>
              <w:top w:val="single" w:sz="4" w:space="0" w:color="auto"/>
              <w:left w:val="single" w:sz="4" w:space="0" w:color="auto"/>
              <w:bottom w:val="nil"/>
              <w:right w:val="single" w:sz="4" w:space="0" w:color="auto"/>
            </w:tcBorders>
            <w:hideMark/>
          </w:tcPr>
          <w:p w14:paraId="34606150" w14:textId="77777777" w:rsidR="00177A54" w:rsidRPr="00D0162F" w:rsidRDefault="00177A54" w:rsidP="00A81E02">
            <w:pPr>
              <w:pStyle w:val="TAC"/>
              <w:rPr>
                <w:rFonts w:eastAsia="Yu Mincho"/>
              </w:rPr>
            </w:pPr>
            <w:r w:rsidRPr="00D0162F">
              <w:rPr>
                <w:rFonts w:eastAsia="Yu Mincho"/>
              </w:rPr>
              <w:t>≥-4</w:t>
            </w:r>
          </w:p>
        </w:tc>
      </w:tr>
      <w:tr w:rsidR="00177A54" w:rsidRPr="00D0162F" w14:paraId="3C2F81CC" w14:textId="77777777" w:rsidTr="00F21A71">
        <w:trPr>
          <w:trHeight w:val="190"/>
          <w:jc w:val="center"/>
        </w:trPr>
        <w:tc>
          <w:tcPr>
            <w:tcW w:w="483" w:type="pct"/>
            <w:tcBorders>
              <w:top w:val="nil"/>
              <w:left w:val="single" w:sz="4" w:space="0" w:color="auto"/>
              <w:bottom w:val="nil"/>
              <w:right w:val="single" w:sz="4" w:space="0" w:color="auto"/>
            </w:tcBorders>
          </w:tcPr>
          <w:p w14:paraId="44EFA861" w14:textId="77777777" w:rsidR="00177A54" w:rsidRPr="00D0162F" w:rsidRDefault="00177A54" w:rsidP="00A81E02">
            <w:pPr>
              <w:pStyle w:val="TAC"/>
              <w:rPr>
                <w:rFonts w:eastAsiaTheme="minorHAnsi"/>
              </w:rPr>
            </w:pPr>
          </w:p>
        </w:tc>
        <w:tc>
          <w:tcPr>
            <w:tcW w:w="427" w:type="pct"/>
            <w:tcBorders>
              <w:top w:val="nil"/>
              <w:left w:val="single" w:sz="4" w:space="0" w:color="auto"/>
              <w:bottom w:val="nil"/>
              <w:right w:val="single" w:sz="4" w:space="0" w:color="auto"/>
            </w:tcBorders>
          </w:tcPr>
          <w:p w14:paraId="391B786A" w14:textId="77777777" w:rsidR="00177A54" w:rsidRPr="00D0162F" w:rsidRDefault="00177A54" w:rsidP="00A81E02">
            <w:pPr>
              <w:pStyle w:val="TAC"/>
            </w:pPr>
          </w:p>
        </w:tc>
        <w:tc>
          <w:tcPr>
            <w:tcW w:w="457" w:type="pct"/>
            <w:tcBorders>
              <w:top w:val="single" w:sz="4" w:space="0" w:color="auto"/>
              <w:left w:val="single" w:sz="4" w:space="0" w:color="auto"/>
              <w:bottom w:val="single" w:sz="4" w:space="0" w:color="auto"/>
              <w:right w:val="single" w:sz="4" w:space="0" w:color="auto"/>
            </w:tcBorders>
            <w:hideMark/>
          </w:tcPr>
          <w:p w14:paraId="6DE758EA" w14:textId="77777777" w:rsidR="00177A54" w:rsidRPr="00D0162F" w:rsidRDefault="00177A54" w:rsidP="00A81E02">
            <w:pPr>
              <w:pStyle w:val="TAC"/>
              <w:rPr>
                <w:rFonts w:eastAsia="Calibri"/>
              </w:rPr>
            </w:pPr>
            <w:r w:rsidRPr="00D0162F">
              <w:t>n258</w:t>
            </w:r>
          </w:p>
        </w:tc>
        <w:tc>
          <w:tcPr>
            <w:tcW w:w="466" w:type="pct"/>
            <w:tcBorders>
              <w:top w:val="single" w:sz="4" w:space="0" w:color="auto"/>
              <w:left w:val="single" w:sz="4" w:space="0" w:color="auto"/>
              <w:bottom w:val="single" w:sz="4" w:space="0" w:color="auto"/>
              <w:right w:val="single" w:sz="4" w:space="0" w:color="auto"/>
            </w:tcBorders>
            <w:hideMark/>
          </w:tcPr>
          <w:p w14:paraId="5F4B041D" w14:textId="77777777" w:rsidR="00177A54" w:rsidRPr="00D0162F" w:rsidRDefault="00177A54" w:rsidP="00A81E02">
            <w:pPr>
              <w:pStyle w:val="TAC"/>
              <w:rPr>
                <w:rFonts w:eastAsia="Yu Mincho"/>
              </w:rPr>
            </w:pPr>
            <w:r w:rsidRPr="00D0162F">
              <w:rPr>
                <w:rFonts w:eastAsia="Yu Mincho"/>
              </w:rPr>
              <w:t>-125.3+Y</w:t>
            </w:r>
            <w:r w:rsidRPr="00D0162F">
              <w:rPr>
                <w:rFonts w:eastAsia="Yu Mincho"/>
                <w:vertAlign w:val="subscript"/>
              </w:rPr>
              <w:t>1</w:t>
            </w:r>
          </w:p>
        </w:tc>
        <w:tc>
          <w:tcPr>
            <w:tcW w:w="466" w:type="pct"/>
            <w:tcBorders>
              <w:top w:val="single" w:sz="4" w:space="0" w:color="auto"/>
              <w:left w:val="single" w:sz="4" w:space="0" w:color="auto"/>
              <w:bottom w:val="single" w:sz="4" w:space="0" w:color="auto"/>
              <w:right w:val="single" w:sz="4" w:space="0" w:color="auto"/>
            </w:tcBorders>
            <w:hideMark/>
          </w:tcPr>
          <w:p w14:paraId="5BE9B728" w14:textId="77777777" w:rsidR="00177A54" w:rsidRPr="00D0162F" w:rsidRDefault="00177A54" w:rsidP="00A81E02">
            <w:pPr>
              <w:pStyle w:val="TAC"/>
              <w:rPr>
                <w:rFonts w:eastAsia="Yu Mincho"/>
              </w:rPr>
            </w:pPr>
            <w:r w:rsidRPr="00D0162F">
              <w:rPr>
                <w:rFonts w:eastAsia="Yu Mincho"/>
              </w:rPr>
              <w:t>-110.8</w:t>
            </w:r>
          </w:p>
        </w:tc>
        <w:tc>
          <w:tcPr>
            <w:tcW w:w="466" w:type="pct"/>
            <w:tcBorders>
              <w:top w:val="single" w:sz="4" w:space="0" w:color="auto"/>
              <w:left w:val="single" w:sz="4" w:space="0" w:color="auto"/>
              <w:bottom w:val="single" w:sz="4" w:space="0" w:color="auto"/>
              <w:right w:val="single" w:sz="4" w:space="0" w:color="auto"/>
            </w:tcBorders>
            <w:hideMark/>
          </w:tcPr>
          <w:p w14:paraId="30246594" w14:textId="77777777" w:rsidR="00177A54" w:rsidRPr="00D0162F" w:rsidRDefault="00177A54" w:rsidP="00A81E02">
            <w:pPr>
              <w:pStyle w:val="TAC"/>
              <w:rPr>
                <w:rFonts w:eastAsia="Yu Mincho"/>
              </w:rPr>
            </w:pPr>
            <w:r w:rsidRPr="00D0162F">
              <w:rPr>
                <w:rFonts w:eastAsia="Yu Mincho"/>
              </w:rPr>
              <w:t>-109.1</w:t>
            </w:r>
          </w:p>
        </w:tc>
        <w:tc>
          <w:tcPr>
            <w:tcW w:w="466" w:type="pct"/>
            <w:tcBorders>
              <w:top w:val="single" w:sz="4" w:space="0" w:color="auto"/>
              <w:left w:val="single" w:sz="4" w:space="0" w:color="auto"/>
              <w:bottom w:val="single" w:sz="4" w:space="0" w:color="auto"/>
              <w:right w:val="single" w:sz="4" w:space="0" w:color="auto"/>
            </w:tcBorders>
            <w:hideMark/>
          </w:tcPr>
          <w:p w14:paraId="7F59B5C1" w14:textId="77777777" w:rsidR="00177A54" w:rsidRPr="00D0162F" w:rsidRDefault="00177A54" w:rsidP="00A81E02">
            <w:pPr>
              <w:pStyle w:val="TAC"/>
              <w:rPr>
                <w:rFonts w:eastAsia="Yu Mincho"/>
              </w:rPr>
            </w:pPr>
            <w:r w:rsidRPr="00D0162F">
              <w:rPr>
                <w:rFonts w:eastAsia="Yu Mincho"/>
              </w:rPr>
              <w:t>-124.8+Y</w:t>
            </w:r>
            <w:r w:rsidRPr="00D0162F">
              <w:rPr>
                <w:rFonts w:eastAsia="Yu Mincho"/>
                <w:vertAlign w:val="subscript"/>
              </w:rPr>
              <w:t>4</w:t>
            </w:r>
          </w:p>
        </w:tc>
        <w:tc>
          <w:tcPr>
            <w:tcW w:w="466" w:type="pct"/>
            <w:tcBorders>
              <w:top w:val="single" w:sz="4" w:space="0" w:color="auto"/>
              <w:left w:val="single" w:sz="4" w:space="0" w:color="auto"/>
              <w:bottom w:val="single" w:sz="4" w:space="0" w:color="auto"/>
              <w:right w:val="single" w:sz="4" w:space="0" w:color="auto"/>
            </w:tcBorders>
            <w:hideMark/>
          </w:tcPr>
          <w:p w14:paraId="2F9EA8E5" w14:textId="77777777" w:rsidR="00177A54" w:rsidRPr="00D0162F" w:rsidRDefault="00177A54" w:rsidP="00A81E02">
            <w:pPr>
              <w:pStyle w:val="TAC"/>
              <w:rPr>
                <w:rFonts w:eastAsiaTheme="minorHAnsi"/>
              </w:rPr>
            </w:pPr>
            <w:r w:rsidRPr="00D0162F">
              <w:rPr>
                <w:rFonts w:eastAsia="Yu Mincho"/>
              </w:rPr>
              <w:t>-120.6+Y</w:t>
            </w:r>
            <w:r w:rsidRPr="00D0162F">
              <w:rPr>
                <w:rFonts w:eastAsia="Yu Mincho"/>
                <w:vertAlign w:val="subscript"/>
              </w:rPr>
              <w:t>5</w:t>
            </w:r>
          </w:p>
        </w:tc>
        <w:tc>
          <w:tcPr>
            <w:tcW w:w="466" w:type="pct"/>
            <w:tcBorders>
              <w:top w:val="single" w:sz="4" w:space="0" w:color="auto"/>
              <w:left w:val="single" w:sz="4" w:space="0" w:color="auto"/>
              <w:bottom w:val="single" w:sz="4" w:space="0" w:color="auto"/>
              <w:right w:val="single" w:sz="4" w:space="0" w:color="auto"/>
            </w:tcBorders>
          </w:tcPr>
          <w:p w14:paraId="74C235BA" w14:textId="77777777" w:rsidR="00177A54" w:rsidRPr="00D0162F" w:rsidRDefault="00177A54" w:rsidP="00A81E02">
            <w:pPr>
              <w:pStyle w:val="TAC"/>
            </w:pPr>
            <w:r w:rsidRPr="00D0162F">
              <w:t>TBD</w:t>
            </w:r>
          </w:p>
        </w:tc>
        <w:tc>
          <w:tcPr>
            <w:tcW w:w="467" w:type="pct"/>
            <w:tcBorders>
              <w:top w:val="nil"/>
              <w:left w:val="single" w:sz="4" w:space="0" w:color="auto"/>
              <w:bottom w:val="nil"/>
              <w:right w:val="single" w:sz="4" w:space="0" w:color="auto"/>
            </w:tcBorders>
          </w:tcPr>
          <w:p w14:paraId="599406EC" w14:textId="77777777" w:rsidR="00177A54" w:rsidRPr="00D0162F" w:rsidRDefault="00177A54" w:rsidP="00A81E02">
            <w:pPr>
              <w:pStyle w:val="TAC"/>
            </w:pPr>
          </w:p>
        </w:tc>
        <w:tc>
          <w:tcPr>
            <w:tcW w:w="370" w:type="pct"/>
            <w:tcBorders>
              <w:top w:val="nil"/>
              <w:left w:val="single" w:sz="4" w:space="0" w:color="auto"/>
              <w:bottom w:val="nil"/>
              <w:right w:val="single" w:sz="4" w:space="0" w:color="auto"/>
            </w:tcBorders>
          </w:tcPr>
          <w:p w14:paraId="1EDA6A5F" w14:textId="77777777" w:rsidR="00177A54" w:rsidRPr="00D0162F" w:rsidRDefault="00177A54" w:rsidP="00A81E02">
            <w:pPr>
              <w:pStyle w:val="TAC"/>
            </w:pPr>
          </w:p>
        </w:tc>
      </w:tr>
      <w:tr w:rsidR="00177A54" w:rsidRPr="00D0162F" w14:paraId="352509AC" w14:textId="77777777" w:rsidTr="00F21A71">
        <w:trPr>
          <w:trHeight w:val="190"/>
          <w:jc w:val="center"/>
        </w:trPr>
        <w:tc>
          <w:tcPr>
            <w:tcW w:w="483" w:type="pct"/>
            <w:tcBorders>
              <w:top w:val="nil"/>
              <w:left w:val="single" w:sz="4" w:space="0" w:color="auto"/>
              <w:bottom w:val="nil"/>
              <w:right w:val="single" w:sz="4" w:space="0" w:color="auto"/>
            </w:tcBorders>
          </w:tcPr>
          <w:p w14:paraId="05934D4C" w14:textId="77777777" w:rsidR="00177A54" w:rsidRPr="00D0162F" w:rsidRDefault="00177A54" w:rsidP="00A81E02">
            <w:pPr>
              <w:pStyle w:val="TAC"/>
            </w:pPr>
          </w:p>
        </w:tc>
        <w:tc>
          <w:tcPr>
            <w:tcW w:w="427" w:type="pct"/>
            <w:tcBorders>
              <w:top w:val="nil"/>
              <w:left w:val="single" w:sz="4" w:space="0" w:color="auto"/>
              <w:bottom w:val="single" w:sz="4" w:space="0" w:color="auto"/>
              <w:right w:val="single" w:sz="4" w:space="0" w:color="auto"/>
            </w:tcBorders>
          </w:tcPr>
          <w:p w14:paraId="7F091C72" w14:textId="77777777" w:rsidR="00177A54" w:rsidRPr="00D0162F" w:rsidRDefault="00177A54" w:rsidP="00A81E02">
            <w:pPr>
              <w:pStyle w:val="TAC"/>
            </w:pPr>
          </w:p>
        </w:tc>
        <w:tc>
          <w:tcPr>
            <w:tcW w:w="457" w:type="pct"/>
            <w:tcBorders>
              <w:top w:val="single" w:sz="4" w:space="0" w:color="auto"/>
              <w:left w:val="single" w:sz="4" w:space="0" w:color="auto"/>
              <w:bottom w:val="single" w:sz="4" w:space="0" w:color="auto"/>
              <w:right w:val="single" w:sz="4" w:space="0" w:color="auto"/>
            </w:tcBorders>
            <w:hideMark/>
          </w:tcPr>
          <w:p w14:paraId="1B953854" w14:textId="77777777" w:rsidR="00177A54" w:rsidRPr="00D0162F" w:rsidRDefault="00177A54" w:rsidP="00A81E02">
            <w:pPr>
              <w:pStyle w:val="TAC"/>
            </w:pPr>
            <w:r w:rsidRPr="00D0162F">
              <w:t>n261</w:t>
            </w:r>
          </w:p>
        </w:tc>
        <w:tc>
          <w:tcPr>
            <w:tcW w:w="466" w:type="pct"/>
            <w:tcBorders>
              <w:top w:val="single" w:sz="4" w:space="0" w:color="auto"/>
              <w:left w:val="single" w:sz="4" w:space="0" w:color="auto"/>
              <w:bottom w:val="single" w:sz="4" w:space="0" w:color="auto"/>
              <w:right w:val="single" w:sz="4" w:space="0" w:color="auto"/>
            </w:tcBorders>
            <w:hideMark/>
          </w:tcPr>
          <w:p w14:paraId="469EAC2E" w14:textId="77777777" w:rsidR="00177A54" w:rsidRPr="00D0162F" w:rsidRDefault="00177A54" w:rsidP="00A81E02">
            <w:pPr>
              <w:pStyle w:val="TAC"/>
            </w:pPr>
            <w:r w:rsidRPr="00D0162F">
              <w:rPr>
                <w:rFonts w:eastAsia="Yu Mincho"/>
              </w:rPr>
              <w:t>-125.3+Y</w:t>
            </w:r>
            <w:r w:rsidRPr="00D0162F">
              <w:rPr>
                <w:rFonts w:eastAsia="Yu Mincho"/>
                <w:vertAlign w:val="subscript"/>
              </w:rPr>
              <w:t>1</w:t>
            </w:r>
          </w:p>
        </w:tc>
        <w:tc>
          <w:tcPr>
            <w:tcW w:w="466" w:type="pct"/>
            <w:tcBorders>
              <w:top w:val="single" w:sz="4" w:space="0" w:color="auto"/>
              <w:left w:val="single" w:sz="4" w:space="0" w:color="auto"/>
              <w:bottom w:val="single" w:sz="4" w:space="0" w:color="auto"/>
              <w:right w:val="single" w:sz="4" w:space="0" w:color="auto"/>
            </w:tcBorders>
            <w:hideMark/>
          </w:tcPr>
          <w:p w14:paraId="50404D5B" w14:textId="77777777" w:rsidR="00177A54" w:rsidRPr="00D0162F" w:rsidRDefault="00177A54" w:rsidP="00A81E02">
            <w:pPr>
              <w:pStyle w:val="TAC"/>
            </w:pPr>
            <w:r w:rsidRPr="00D0162F">
              <w:rPr>
                <w:rFonts w:eastAsia="Yu Mincho"/>
              </w:rPr>
              <w:t>-110.8</w:t>
            </w:r>
          </w:p>
        </w:tc>
        <w:tc>
          <w:tcPr>
            <w:tcW w:w="466" w:type="pct"/>
            <w:tcBorders>
              <w:top w:val="single" w:sz="4" w:space="0" w:color="auto"/>
              <w:left w:val="single" w:sz="4" w:space="0" w:color="auto"/>
              <w:bottom w:val="single" w:sz="4" w:space="0" w:color="auto"/>
              <w:right w:val="single" w:sz="4" w:space="0" w:color="auto"/>
            </w:tcBorders>
            <w:hideMark/>
          </w:tcPr>
          <w:p w14:paraId="4DE4846F" w14:textId="77777777" w:rsidR="00177A54" w:rsidRPr="00D0162F" w:rsidRDefault="00177A54" w:rsidP="00A81E02">
            <w:pPr>
              <w:pStyle w:val="TAC"/>
            </w:pPr>
            <w:r w:rsidRPr="00D0162F">
              <w:rPr>
                <w:rFonts w:eastAsia="Yu Mincho"/>
              </w:rPr>
              <w:t>-109.1</w:t>
            </w:r>
          </w:p>
        </w:tc>
        <w:tc>
          <w:tcPr>
            <w:tcW w:w="466" w:type="pct"/>
            <w:tcBorders>
              <w:top w:val="single" w:sz="4" w:space="0" w:color="auto"/>
              <w:left w:val="single" w:sz="4" w:space="0" w:color="auto"/>
              <w:bottom w:val="single" w:sz="4" w:space="0" w:color="auto"/>
              <w:right w:val="single" w:sz="4" w:space="0" w:color="auto"/>
            </w:tcBorders>
            <w:hideMark/>
          </w:tcPr>
          <w:p w14:paraId="52B97123" w14:textId="77777777" w:rsidR="00177A54" w:rsidRPr="00D0162F" w:rsidRDefault="00177A54" w:rsidP="00A81E02">
            <w:pPr>
              <w:pStyle w:val="TAC"/>
            </w:pPr>
            <w:r w:rsidRPr="00D0162F">
              <w:rPr>
                <w:rFonts w:eastAsia="Yu Mincho"/>
              </w:rPr>
              <w:t>-124.8+Y</w:t>
            </w:r>
            <w:r w:rsidRPr="00D0162F">
              <w:rPr>
                <w:rFonts w:eastAsia="Yu Mincho"/>
                <w:vertAlign w:val="subscript"/>
              </w:rPr>
              <w:t>4</w:t>
            </w:r>
          </w:p>
        </w:tc>
        <w:tc>
          <w:tcPr>
            <w:tcW w:w="466" w:type="pct"/>
            <w:tcBorders>
              <w:top w:val="single" w:sz="4" w:space="0" w:color="auto"/>
              <w:left w:val="single" w:sz="4" w:space="0" w:color="auto"/>
              <w:bottom w:val="single" w:sz="4" w:space="0" w:color="auto"/>
              <w:right w:val="single" w:sz="4" w:space="0" w:color="auto"/>
            </w:tcBorders>
          </w:tcPr>
          <w:p w14:paraId="2F362B40" w14:textId="77777777" w:rsidR="00177A54" w:rsidRPr="00D0162F" w:rsidRDefault="00177A54" w:rsidP="00A81E02">
            <w:pPr>
              <w:pStyle w:val="TAC"/>
            </w:pPr>
          </w:p>
        </w:tc>
        <w:tc>
          <w:tcPr>
            <w:tcW w:w="466" w:type="pct"/>
            <w:tcBorders>
              <w:top w:val="single" w:sz="4" w:space="0" w:color="auto"/>
              <w:left w:val="single" w:sz="4" w:space="0" w:color="auto"/>
              <w:bottom w:val="single" w:sz="4" w:space="0" w:color="auto"/>
              <w:right w:val="single" w:sz="4" w:space="0" w:color="auto"/>
            </w:tcBorders>
          </w:tcPr>
          <w:p w14:paraId="4C26006E" w14:textId="77777777" w:rsidR="00177A54" w:rsidRPr="00D0162F" w:rsidRDefault="00177A54" w:rsidP="00A81E02">
            <w:pPr>
              <w:pStyle w:val="TAC"/>
            </w:pPr>
            <w:r w:rsidRPr="00D0162F">
              <w:t>TBD</w:t>
            </w:r>
          </w:p>
        </w:tc>
        <w:tc>
          <w:tcPr>
            <w:tcW w:w="467" w:type="pct"/>
            <w:tcBorders>
              <w:top w:val="nil"/>
              <w:left w:val="single" w:sz="4" w:space="0" w:color="auto"/>
              <w:bottom w:val="single" w:sz="4" w:space="0" w:color="auto"/>
              <w:right w:val="single" w:sz="4" w:space="0" w:color="auto"/>
            </w:tcBorders>
          </w:tcPr>
          <w:p w14:paraId="68EB4F0E" w14:textId="77777777" w:rsidR="00177A54" w:rsidRPr="00D0162F" w:rsidRDefault="00177A54" w:rsidP="00A81E02">
            <w:pPr>
              <w:pStyle w:val="TAC"/>
            </w:pPr>
          </w:p>
        </w:tc>
        <w:tc>
          <w:tcPr>
            <w:tcW w:w="370" w:type="pct"/>
            <w:tcBorders>
              <w:top w:val="nil"/>
              <w:left w:val="single" w:sz="4" w:space="0" w:color="auto"/>
              <w:bottom w:val="single" w:sz="4" w:space="0" w:color="auto"/>
              <w:right w:val="single" w:sz="4" w:space="0" w:color="auto"/>
            </w:tcBorders>
          </w:tcPr>
          <w:p w14:paraId="2644B6C9" w14:textId="77777777" w:rsidR="00177A54" w:rsidRPr="00D0162F" w:rsidRDefault="00177A54" w:rsidP="00A81E02">
            <w:pPr>
              <w:pStyle w:val="TAC"/>
            </w:pPr>
          </w:p>
        </w:tc>
      </w:tr>
      <w:tr w:rsidR="00177A54" w:rsidRPr="00D0162F" w14:paraId="7CE0D3A2" w14:textId="77777777" w:rsidTr="00A81E02">
        <w:trPr>
          <w:trHeight w:val="190"/>
          <w:jc w:val="center"/>
        </w:trPr>
        <w:tc>
          <w:tcPr>
            <w:tcW w:w="483" w:type="pct"/>
            <w:tcBorders>
              <w:top w:val="nil"/>
              <w:left w:val="single" w:sz="4" w:space="0" w:color="auto"/>
              <w:bottom w:val="nil"/>
              <w:right w:val="single" w:sz="4" w:space="0" w:color="auto"/>
            </w:tcBorders>
          </w:tcPr>
          <w:p w14:paraId="68F0DE5A" w14:textId="77777777" w:rsidR="00177A54" w:rsidRPr="00D0162F" w:rsidRDefault="00177A54" w:rsidP="00A81E02">
            <w:pPr>
              <w:pStyle w:val="TAC"/>
            </w:pPr>
          </w:p>
        </w:tc>
        <w:tc>
          <w:tcPr>
            <w:tcW w:w="427" w:type="pct"/>
            <w:vMerge w:val="restart"/>
            <w:tcBorders>
              <w:top w:val="single" w:sz="4" w:space="0" w:color="auto"/>
              <w:left w:val="single" w:sz="4" w:space="0" w:color="auto"/>
              <w:bottom w:val="single" w:sz="4" w:space="0" w:color="auto"/>
              <w:right w:val="single" w:sz="4" w:space="0" w:color="auto"/>
            </w:tcBorders>
            <w:hideMark/>
          </w:tcPr>
          <w:p w14:paraId="7B8F1ED9" w14:textId="77777777" w:rsidR="00177A54" w:rsidRPr="00D0162F" w:rsidRDefault="00177A54" w:rsidP="00A81E02">
            <w:pPr>
              <w:pStyle w:val="TAC"/>
            </w:pPr>
            <w:r w:rsidRPr="00D0162F">
              <w:t>Spherical coverage</w:t>
            </w:r>
            <w:r w:rsidRPr="00D0162F">
              <w:rPr>
                <w:vertAlign w:val="superscript"/>
              </w:rPr>
              <w:t xml:space="preserve"> Note 1</w:t>
            </w:r>
          </w:p>
        </w:tc>
        <w:tc>
          <w:tcPr>
            <w:tcW w:w="457" w:type="pct"/>
            <w:tcBorders>
              <w:top w:val="single" w:sz="4" w:space="0" w:color="auto"/>
              <w:left w:val="single" w:sz="4" w:space="0" w:color="auto"/>
              <w:bottom w:val="single" w:sz="4" w:space="0" w:color="auto"/>
              <w:right w:val="single" w:sz="4" w:space="0" w:color="auto"/>
            </w:tcBorders>
            <w:hideMark/>
          </w:tcPr>
          <w:p w14:paraId="3C9F6A36" w14:textId="77777777" w:rsidR="00177A54" w:rsidRPr="00D0162F" w:rsidRDefault="00177A54" w:rsidP="00A81E02">
            <w:pPr>
              <w:pStyle w:val="TAC"/>
              <w:rPr>
                <w:rFonts w:eastAsia="Calibri"/>
              </w:rPr>
            </w:pPr>
            <w:r w:rsidRPr="00D0162F">
              <w:rPr>
                <w:rFonts w:eastAsia="Calibri"/>
              </w:rPr>
              <w:t>n257</w:t>
            </w:r>
          </w:p>
        </w:tc>
        <w:tc>
          <w:tcPr>
            <w:tcW w:w="466" w:type="pct"/>
            <w:tcBorders>
              <w:top w:val="single" w:sz="4" w:space="0" w:color="auto"/>
              <w:left w:val="single" w:sz="4" w:space="0" w:color="auto"/>
              <w:bottom w:val="single" w:sz="4" w:space="0" w:color="auto"/>
              <w:right w:val="single" w:sz="4" w:space="0" w:color="auto"/>
            </w:tcBorders>
            <w:hideMark/>
          </w:tcPr>
          <w:p w14:paraId="4ABA6B5D" w14:textId="77777777" w:rsidR="00177A54" w:rsidRPr="00D0162F" w:rsidRDefault="00177A54" w:rsidP="00A81E02">
            <w:pPr>
              <w:pStyle w:val="TAC"/>
              <w:rPr>
                <w:rFonts w:eastAsia="Yu Mincho"/>
              </w:rPr>
            </w:pPr>
            <w:r w:rsidRPr="00D0162F">
              <w:rPr>
                <w:rFonts w:eastAsia="Yu Mincho"/>
              </w:rPr>
              <w:t>-117.3+Z</w:t>
            </w:r>
            <w:r w:rsidRPr="00D0162F">
              <w:rPr>
                <w:rFonts w:eastAsia="Yu Mincho"/>
                <w:vertAlign w:val="subscript"/>
              </w:rPr>
              <w:t>1</w:t>
            </w:r>
          </w:p>
        </w:tc>
        <w:tc>
          <w:tcPr>
            <w:tcW w:w="466" w:type="pct"/>
            <w:tcBorders>
              <w:top w:val="single" w:sz="4" w:space="0" w:color="auto"/>
              <w:left w:val="single" w:sz="4" w:space="0" w:color="auto"/>
              <w:bottom w:val="single" w:sz="4" w:space="0" w:color="auto"/>
              <w:right w:val="single" w:sz="4" w:space="0" w:color="auto"/>
            </w:tcBorders>
            <w:hideMark/>
          </w:tcPr>
          <w:p w14:paraId="6CB5AF24" w14:textId="77777777" w:rsidR="00177A54" w:rsidRPr="00D0162F" w:rsidRDefault="00177A54" w:rsidP="00A81E02">
            <w:pPr>
              <w:pStyle w:val="TAC"/>
              <w:rPr>
                <w:rFonts w:eastAsia="Yu Mincho"/>
              </w:rPr>
            </w:pPr>
            <w:r w:rsidRPr="00D0162F">
              <w:rPr>
                <w:rFonts w:eastAsia="Yu Mincho"/>
              </w:rPr>
              <w:t>-99.8</w:t>
            </w:r>
          </w:p>
        </w:tc>
        <w:tc>
          <w:tcPr>
            <w:tcW w:w="466" w:type="pct"/>
            <w:tcBorders>
              <w:top w:val="single" w:sz="4" w:space="0" w:color="auto"/>
              <w:left w:val="single" w:sz="4" w:space="0" w:color="auto"/>
              <w:bottom w:val="single" w:sz="4" w:space="0" w:color="auto"/>
              <w:right w:val="single" w:sz="4" w:space="0" w:color="auto"/>
            </w:tcBorders>
            <w:hideMark/>
          </w:tcPr>
          <w:p w14:paraId="110CE88C" w14:textId="77777777" w:rsidR="00177A54" w:rsidRPr="00D0162F" w:rsidRDefault="00177A54" w:rsidP="00A81E02">
            <w:pPr>
              <w:pStyle w:val="TAC"/>
              <w:rPr>
                <w:rFonts w:eastAsia="Yu Mincho"/>
              </w:rPr>
            </w:pPr>
            <w:r w:rsidRPr="00D0162F">
              <w:rPr>
                <w:rFonts w:eastAsia="Yu Mincho"/>
              </w:rPr>
              <w:t>-98.2</w:t>
            </w:r>
          </w:p>
        </w:tc>
        <w:tc>
          <w:tcPr>
            <w:tcW w:w="466" w:type="pct"/>
            <w:tcBorders>
              <w:top w:val="single" w:sz="4" w:space="0" w:color="auto"/>
              <w:left w:val="single" w:sz="4" w:space="0" w:color="auto"/>
              <w:bottom w:val="single" w:sz="4" w:space="0" w:color="auto"/>
              <w:right w:val="single" w:sz="4" w:space="0" w:color="auto"/>
            </w:tcBorders>
            <w:hideMark/>
          </w:tcPr>
          <w:p w14:paraId="37420F10" w14:textId="77777777" w:rsidR="00177A54" w:rsidRPr="00D0162F" w:rsidRDefault="00177A54" w:rsidP="00A81E02">
            <w:pPr>
              <w:pStyle w:val="TAC"/>
              <w:rPr>
                <w:rFonts w:eastAsia="Yu Mincho"/>
              </w:rPr>
            </w:pPr>
            <w:r w:rsidRPr="00D0162F">
              <w:rPr>
                <w:rFonts w:eastAsia="Yu Mincho"/>
              </w:rPr>
              <w:t>-115.8+Z</w:t>
            </w:r>
            <w:r w:rsidRPr="00D0162F">
              <w:rPr>
                <w:rFonts w:eastAsia="Yu Mincho"/>
                <w:vertAlign w:val="subscript"/>
              </w:rPr>
              <w:t>4</w:t>
            </w:r>
          </w:p>
        </w:tc>
        <w:tc>
          <w:tcPr>
            <w:tcW w:w="466" w:type="pct"/>
            <w:tcBorders>
              <w:top w:val="single" w:sz="4" w:space="0" w:color="auto"/>
              <w:left w:val="single" w:sz="4" w:space="0" w:color="auto"/>
              <w:bottom w:val="single" w:sz="4" w:space="0" w:color="auto"/>
              <w:right w:val="single" w:sz="4" w:space="0" w:color="auto"/>
            </w:tcBorders>
            <w:hideMark/>
          </w:tcPr>
          <w:p w14:paraId="7C48A83C" w14:textId="77777777" w:rsidR="00177A54" w:rsidRPr="00D0162F" w:rsidRDefault="00177A54" w:rsidP="00A81E02">
            <w:pPr>
              <w:pStyle w:val="TAC"/>
              <w:rPr>
                <w:rFonts w:eastAsia="Yu Mincho"/>
              </w:rPr>
            </w:pPr>
            <w:r w:rsidRPr="00D0162F">
              <w:rPr>
                <w:rFonts w:eastAsia="Yu Mincho"/>
              </w:rPr>
              <w:t>-112.4+Z</w:t>
            </w:r>
            <w:r w:rsidRPr="00D0162F">
              <w:rPr>
                <w:rFonts w:eastAsia="Yu Mincho"/>
                <w:vertAlign w:val="subscript"/>
              </w:rPr>
              <w:t>5</w:t>
            </w:r>
          </w:p>
        </w:tc>
        <w:tc>
          <w:tcPr>
            <w:tcW w:w="466" w:type="pct"/>
            <w:tcBorders>
              <w:top w:val="single" w:sz="4" w:space="0" w:color="auto"/>
              <w:left w:val="single" w:sz="4" w:space="0" w:color="auto"/>
              <w:bottom w:val="single" w:sz="4" w:space="0" w:color="auto"/>
              <w:right w:val="single" w:sz="4" w:space="0" w:color="auto"/>
            </w:tcBorders>
          </w:tcPr>
          <w:p w14:paraId="0A6AF452" w14:textId="77777777" w:rsidR="00177A54" w:rsidRPr="00D0162F" w:rsidRDefault="00177A54" w:rsidP="00A81E02">
            <w:pPr>
              <w:pStyle w:val="TAC"/>
              <w:rPr>
                <w:rFonts w:eastAsia="Yu Mincho"/>
              </w:rPr>
            </w:pPr>
            <w:r w:rsidRPr="00D0162F">
              <w:rPr>
                <w:rFonts w:eastAsia="Yu Mincho"/>
              </w:rPr>
              <w:t>TBD</w:t>
            </w:r>
          </w:p>
        </w:tc>
        <w:tc>
          <w:tcPr>
            <w:tcW w:w="467" w:type="pct"/>
            <w:vMerge w:val="restart"/>
            <w:tcBorders>
              <w:top w:val="single" w:sz="4" w:space="0" w:color="auto"/>
              <w:left w:val="single" w:sz="4" w:space="0" w:color="auto"/>
              <w:bottom w:val="single" w:sz="4" w:space="0" w:color="auto"/>
              <w:right w:val="single" w:sz="4" w:space="0" w:color="auto"/>
            </w:tcBorders>
            <w:hideMark/>
          </w:tcPr>
          <w:p w14:paraId="442B9E45" w14:textId="77777777" w:rsidR="00177A54" w:rsidRPr="00D0162F" w:rsidRDefault="00177A54" w:rsidP="00A81E02">
            <w:pPr>
              <w:pStyle w:val="TAC"/>
              <w:rPr>
                <w:rFonts w:eastAsiaTheme="minorHAnsi"/>
              </w:rPr>
            </w:pPr>
            <w:r w:rsidRPr="00D0162F">
              <w:rPr>
                <w:rFonts w:eastAsia="Yu Mincho"/>
              </w:rPr>
              <w:t xml:space="preserve">(Value for </w:t>
            </w:r>
            <w:r w:rsidRPr="00D0162F">
              <w:t>SCS</w:t>
            </w:r>
            <w:r w:rsidRPr="00D0162F">
              <w:rPr>
                <w:vertAlign w:val="subscript"/>
              </w:rPr>
              <w:t>SSB</w:t>
            </w:r>
            <w:r w:rsidRPr="00D0162F">
              <w:t xml:space="preserve"> = 120 kHz) +3dB</w:t>
            </w:r>
          </w:p>
        </w:tc>
        <w:tc>
          <w:tcPr>
            <w:tcW w:w="370" w:type="pct"/>
            <w:vMerge w:val="restart"/>
            <w:tcBorders>
              <w:top w:val="single" w:sz="4" w:space="0" w:color="auto"/>
              <w:left w:val="single" w:sz="4" w:space="0" w:color="auto"/>
              <w:bottom w:val="single" w:sz="4" w:space="0" w:color="auto"/>
              <w:right w:val="single" w:sz="4" w:space="0" w:color="auto"/>
            </w:tcBorders>
            <w:hideMark/>
          </w:tcPr>
          <w:p w14:paraId="5863848C" w14:textId="77777777" w:rsidR="00177A54" w:rsidRPr="00D0162F" w:rsidRDefault="00177A54" w:rsidP="00A81E02">
            <w:pPr>
              <w:pStyle w:val="TAC"/>
              <w:rPr>
                <w:rFonts w:eastAsia="Yu Mincho"/>
              </w:rPr>
            </w:pPr>
            <w:r w:rsidRPr="00D0162F">
              <w:rPr>
                <w:rFonts w:eastAsia="Yu Mincho"/>
              </w:rPr>
              <w:t>≥-4</w:t>
            </w:r>
          </w:p>
        </w:tc>
      </w:tr>
      <w:tr w:rsidR="00177A54" w:rsidRPr="00D0162F" w14:paraId="66CE4FC7" w14:textId="77777777" w:rsidTr="00A81E02">
        <w:trPr>
          <w:trHeight w:val="190"/>
          <w:jc w:val="center"/>
        </w:trPr>
        <w:tc>
          <w:tcPr>
            <w:tcW w:w="483" w:type="pct"/>
            <w:tcBorders>
              <w:top w:val="nil"/>
              <w:left w:val="single" w:sz="4" w:space="0" w:color="auto"/>
              <w:bottom w:val="nil"/>
              <w:right w:val="single" w:sz="4" w:space="0" w:color="auto"/>
            </w:tcBorders>
          </w:tcPr>
          <w:p w14:paraId="5823F9D1" w14:textId="77777777" w:rsidR="00177A54" w:rsidRPr="00D0162F" w:rsidRDefault="00177A54" w:rsidP="00A81E02">
            <w:pPr>
              <w:pStyle w:val="TAC"/>
              <w:rPr>
                <w:rFonts w:eastAsiaTheme="minorHAnsi"/>
              </w:rPr>
            </w:pPr>
          </w:p>
        </w:tc>
        <w:tc>
          <w:tcPr>
            <w:tcW w:w="427" w:type="pct"/>
            <w:vMerge/>
            <w:tcBorders>
              <w:top w:val="single" w:sz="4" w:space="0" w:color="auto"/>
              <w:left w:val="single" w:sz="4" w:space="0" w:color="auto"/>
              <w:bottom w:val="single" w:sz="4" w:space="0" w:color="auto"/>
              <w:right w:val="single" w:sz="4" w:space="0" w:color="auto"/>
            </w:tcBorders>
            <w:vAlign w:val="center"/>
            <w:hideMark/>
          </w:tcPr>
          <w:p w14:paraId="7733AC73" w14:textId="77777777" w:rsidR="00177A54" w:rsidRPr="00D0162F" w:rsidRDefault="00177A54" w:rsidP="00A81E02">
            <w:pPr>
              <w:spacing w:after="0"/>
              <w:rPr>
                <w:rFonts w:ascii="Arial" w:eastAsiaTheme="minorHAnsi" w:hAnsi="Arial"/>
                <w:sz w:val="18"/>
                <w:szCs w:val="22"/>
              </w:rPr>
            </w:pPr>
          </w:p>
        </w:tc>
        <w:tc>
          <w:tcPr>
            <w:tcW w:w="457" w:type="pct"/>
            <w:tcBorders>
              <w:top w:val="single" w:sz="4" w:space="0" w:color="auto"/>
              <w:left w:val="single" w:sz="4" w:space="0" w:color="auto"/>
              <w:bottom w:val="single" w:sz="4" w:space="0" w:color="auto"/>
              <w:right w:val="single" w:sz="4" w:space="0" w:color="auto"/>
            </w:tcBorders>
            <w:hideMark/>
          </w:tcPr>
          <w:p w14:paraId="146BBCB4" w14:textId="77777777" w:rsidR="00177A54" w:rsidRPr="00D0162F" w:rsidRDefault="00177A54" w:rsidP="00A81E02">
            <w:pPr>
              <w:pStyle w:val="TAC"/>
              <w:rPr>
                <w:rFonts w:eastAsia="Calibri"/>
              </w:rPr>
            </w:pPr>
            <w:r w:rsidRPr="00D0162F">
              <w:t>n258</w:t>
            </w:r>
          </w:p>
        </w:tc>
        <w:tc>
          <w:tcPr>
            <w:tcW w:w="466" w:type="pct"/>
            <w:tcBorders>
              <w:top w:val="single" w:sz="4" w:space="0" w:color="auto"/>
              <w:left w:val="single" w:sz="4" w:space="0" w:color="auto"/>
              <w:bottom w:val="single" w:sz="4" w:space="0" w:color="auto"/>
              <w:right w:val="single" w:sz="4" w:space="0" w:color="auto"/>
            </w:tcBorders>
            <w:hideMark/>
          </w:tcPr>
          <w:p w14:paraId="043301DD" w14:textId="77777777" w:rsidR="00177A54" w:rsidRPr="00D0162F" w:rsidRDefault="00177A54" w:rsidP="00A81E02">
            <w:pPr>
              <w:pStyle w:val="TAC"/>
              <w:rPr>
                <w:rFonts w:eastAsia="Yu Mincho"/>
              </w:rPr>
            </w:pPr>
            <w:r w:rsidRPr="00D0162F">
              <w:rPr>
                <w:rFonts w:eastAsia="Yu Mincho"/>
              </w:rPr>
              <w:t>-117.3+Z</w:t>
            </w:r>
            <w:r w:rsidRPr="00D0162F">
              <w:rPr>
                <w:rFonts w:eastAsia="Yu Mincho"/>
                <w:vertAlign w:val="subscript"/>
              </w:rPr>
              <w:t>1</w:t>
            </w:r>
          </w:p>
        </w:tc>
        <w:tc>
          <w:tcPr>
            <w:tcW w:w="466" w:type="pct"/>
            <w:tcBorders>
              <w:top w:val="single" w:sz="4" w:space="0" w:color="auto"/>
              <w:left w:val="single" w:sz="4" w:space="0" w:color="auto"/>
              <w:bottom w:val="single" w:sz="4" w:space="0" w:color="auto"/>
              <w:right w:val="single" w:sz="4" w:space="0" w:color="auto"/>
            </w:tcBorders>
            <w:hideMark/>
          </w:tcPr>
          <w:p w14:paraId="33DB1ECD" w14:textId="77777777" w:rsidR="00177A54" w:rsidRPr="00D0162F" w:rsidRDefault="00177A54" w:rsidP="00A81E02">
            <w:pPr>
              <w:pStyle w:val="TAC"/>
              <w:rPr>
                <w:rFonts w:eastAsia="Yu Mincho"/>
              </w:rPr>
            </w:pPr>
            <w:r w:rsidRPr="00D0162F">
              <w:rPr>
                <w:rFonts w:eastAsia="Yu Mincho"/>
              </w:rPr>
              <w:t>-99.8</w:t>
            </w:r>
          </w:p>
        </w:tc>
        <w:tc>
          <w:tcPr>
            <w:tcW w:w="466" w:type="pct"/>
            <w:tcBorders>
              <w:top w:val="single" w:sz="4" w:space="0" w:color="auto"/>
              <w:left w:val="single" w:sz="4" w:space="0" w:color="auto"/>
              <w:bottom w:val="single" w:sz="4" w:space="0" w:color="auto"/>
              <w:right w:val="single" w:sz="4" w:space="0" w:color="auto"/>
            </w:tcBorders>
            <w:hideMark/>
          </w:tcPr>
          <w:p w14:paraId="78397C0E" w14:textId="77777777" w:rsidR="00177A54" w:rsidRPr="00D0162F" w:rsidRDefault="00177A54" w:rsidP="00A81E02">
            <w:pPr>
              <w:pStyle w:val="TAC"/>
              <w:rPr>
                <w:rFonts w:eastAsia="Yu Mincho"/>
              </w:rPr>
            </w:pPr>
            <w:r w:rsidRPr="00D0162F">
              <w:rPr>
                <w:rFonts w:eastAsia="Yu Mincho"/>
              </w:rPr>
              <w:t>-98.2</w:t>
            </w:r>
          </w:p>
        </w:tc>
        <w:tc>
          <w:tcPr>
            <w:tcW w:w="466" w:type="pct"/>
            <w:tcBorders>
              <w:top w:val="single" w:sz="4" w:space="0" w:color="auto"/>
              <w:left w:val="single" w:sz="4" w:space="0" w:color="auto"/>
              <w:bottom w:val="single" w:sz="4" w:space="0" w:color="auto"/>
              <w:right w:val="single" w:sz="4" w:space="0" w:color="auto"/>
            </w:tcBorders>
            <w:hideMark/>
          </w:tcPr>
          <w:p w14:paraId="50592044" w14:textId="77777777" w:rsidR="00177A54" w:rsidRPr="00D0162F" w:rsidRDefault="00177A54" w:rsidP="00A81E02">
            <w:pPr>
              <w:pStyle w:val="TAC"/>
              <w:rPr>
                <w:rFonts w:eastAsia="Yu Mincho"/>
              </w:rPr>
            </w:pPr>
            <w:r w:rsidRPr="00D0162F">
              <w:rPr>
                <w:rFonts w:eastAsia="Yu Mincho"/>
              </w:rPr>
              <w:t>-115.8+Z</w:t>
            </w:r>
            <w:r w:rsidRPr="00D0162F">
              <w:rPr>
                <w:rFonts w:eastAsia="Yu Mincho"/>
                <w:vertAlign w:val="subscript"/>
              </w:rPr>
              <w:t>4</w:t>
            </w:r>
          </w:p>
        </w:tc>
        <w:tc>
          <w:tcPr>
            <w:tcW w:w="466" w:type="pct"/>
            <w:tcBorders>
              <w:top w:val="single" w:sz="4" w:space="0" w:color="auto"/>
              <w:left w:val="single" w:sz="4" w:space="0" w:color="auto"/>
              <w:bottom w:val="single" w:sz="4" w:space="0" w:color="auto"/>
              <w:right w:val="single" w:sz="4" w:space="0" w:color="auto"/>
            </w:tcBorders>
            <w:hideMark/>
          </w:tcPr>
          <w:p w14:paraId="0637C239" w14:textId="77777777" w:rsidR="00177A54" w:rsidRPr="00D0162F" w:rsidRDefault="00177A54" w:rsidP="00A81E02">
            <w:pPr>
              <w:pStyle w:val="TAC"/>
              <w:rPr>
                <w:rFonts w:eastAsiaTheme="minorHAnsi"/>
              </w:rPr>
            </w:pPr>
            <w:r w:rsidRPr="00D0162F">
              <w:rPr>
                <w:rFonts w:eastAsia="Yu Mincho"/>
              </w:rPr>
              <w:t>-112.6+Z</w:t>
            </w:r>
            <w:r w:rsidRPr="00D0162F">
              <w:rPr>
                <w:rFonts w:eastAsia="Yu Mincho"/>
                <w:vertAlign w:val="subscript"/>
              </w:rPr>
              <w:t>5</w:t>
            </w:r>
          </w:p>
        </w:tc>
        <w:tc>
          <w:tcPr>
            <w:tcW w:w="466" w:type="pct"/>
            <w:tcBorders>
              <w:top w:val="single" w:sz="4" w:space="0" w:color="auto"/>
              <w:left w:val="single" w:sz="4" w:space="0" w:color="auto"/>
              <w:bottom w:val="single" w:sz="4" w:space="0" w:color="auto"/>
              <w:right w:val="single" w:sz="4" w:space="0" w:color="auto"/>
            </w:tcBorders>
          </w:tcPr>
          <w:p w14:paraId="2422BF4E" w14:textId="77777777" w:rsidR="00177A54" w:rsidRPr="00D0162F" w:rsidRDefault="00177A54" w:rsidP="00A81E02">
            <w:pPr>
              <w:spacing w:after="0"/>
              <w:jc w:val="center"/>
              <w:rPr>
                <w:rFonts w:ascii="Arial" w:eastAsiaTheme="minorHAnsi" w:hAnsi="Arial"/>
                <w:sz w:val="18"/>
                <w:szCs w:val="22"/>
              </w:rPr>
            </w:pPr>
            <w:r w:rsidRPr="00D0162F">
              <w:rPr>
                <w:rFonts w:ascii="Arial" w:eastAsiaTheme="minorHAnsi" w:hAnsi="Arial"/>
                <w:sz w:val="18"/>
                <w:szCs w:val="22"/>
              </w:rPr>
              <w:t>TBD</w:t>
            </w:r>
          </w:p>
        </w:tc>
        <w:tc>
          <w:tcPr>
            <w:tcW w:w="467" w:type="pct"/>
            <w:vMerge/>
            <w:tcBorders>
              <w:top w:val="single" w:sz="4" w:space="0" w:color="auto"/>
              <w:left w:val="single" w:sz="4" w:space="0" w:color="auto"/>
              <w:bottom w:val="single" w:sz="4" w:space="0" w:color="auto"/>
              <w:right w:val="single" w:sz="4" w:space="0" w:color="auto"/>
            </w:tcBorders>
            <w:vAlign w:val="center"/>
            <w:hideMark/>
          </w:tcPr>
          <w:p w14:paraId="6411C875" w14:textId="77777777" w:rsidR="00177A54" w:rsidRPr="00D0162F" w:rsidRDefault="00177A54" w:rsidP="00A81E02">
            <w:pPr>
              <w:spacing w:after="0"/>
              <w:rPr>
                <w:rFonts w:ascii="Arial" w:eastAsiaTheme="minorHAnsi" w:hAnsi="Arial"/>
                <w:sz w:val="18"/>
                <w:szCs w:val="22"/>
              </w:rPr>
            </w:pPr>
          </w:p>
        </w:tc>
        <w:tc>
          <w:tcPr>
            <w:tcW w:w="370" w:type="pct"/>
            <w:vMerge/>
            <w:tcBorders>
              <w:top w:val="single" w:sz="4" w:space="0" w:color="auto"/>
              <w:left w:val="single" w:sz="4" w:space="0" w:color="auto"/>
              <w:bottom w:val="single" w:sz="4" w:space="0" w:color="auto"/>
              <w:right w:val="single" w:sz="4" w:space="0" w:color="auto"/>
            </w:tcBorders>
            <w:vAlign w:val="center"/>
            <w:hideMark/>
          </w:tcPr>
          <w:p w14:paraId="19442864" w14:textId="77777777" w:rsidR="00177A54" w:rsidRPr="00D0162F" w:rsidRDefault="00177A54" w:rsidP="00A81E02">
            <w:pPr>
              <w:spacing w:after="0"/>
              <w:rPr>
                <w:rFonts w:ascii="Arial" w:eastAsia="Yu Mincho" w:hAnsi="Arial"/>
                <w:sz w:val="18"/>
                <w:szCs w:val="22"/>
              </w:rPr>
            </w:pPr>
          </w:p>
        </w:tc>
      </w:tr>
      <w:tr w:rsidR="00177A54" w:rsidRPr="00D0162F" w14:paraId="42AB0D1D" w14:textId="77777777" w:rsidTr="00A81E02">
        <w:trPr>
          <w:trHeight w:val="190"/>
          <w:jc w:val="center"/>
        </w:trPr>
        <w:tc>
          <w:tcPr>
            <w:tcW w:w="483" w:type="pct"/>
            <w:tcBorders>
              <w:top w:val="nil"/>
              <w:left w:val="single" w:sz="4" w:space="0" w:color="auto"/>
              <w:bottom w:val="single" w:sz="4" w:space="0" w:color="auto"/>
              <w:right w:val="single" w:sz="4" w:space="0" w:color="auto"/>
            </w:tcBorders>
          </w:tcPr>
          <w:p w14:paraId="13D78220" w14:textId="77777777" w:rsidR="00177A54" w:rsidRPr="00D0162F" w:rsidRDefault="00177A54" w:rsidP="00A81E02">
            <w:pPr>
              <w:pStyle w:val="TAC"/>
            </w:pPr>
          </w:p>
        </w:tc>
        <w:tc>
          <w:tcPr>
            <w:tcW w:w="427" w:type="pct"/>
            <w:vMerge/>
            <w:tcBorders>
              <w:top w:val="single" w:sz="4" w:space="0" w:color="auto"/>
              <w:left w:val="single" w:sz="4" w:space="0" w:color="auto"/>
              <w:bottom w:val="single" w:sz="4" w:space="0" w:color="auto"/>
              <w:right w:val="single" w:sz="4" w:space="0" w:color="auto"/>
            </w:tcBorders>
            <w:vAlign w:val="center"/>
            <w:hideMark/>
          </w:tcPr>
          <w:p w14:paraId="4DA7D0A1" w14:textId="77777777" w:rsidR="00177A54" w:rsidRPr="00D0162F" w:rsidRDefault="00177A54" w:rsidP="00A81E02">
            <w:pPr>
              <w:spacing w:after="0"/>
              <w:rPr>
                <w:rFonts w:ascii="Arial" w:eastAsiaTheme="minorHAnsi" w:hAnsi="Arial"/>
                <w:sz w:val="18"/>
                <w:szCs w:val="22"/>
              </w:rPr>
            </w:pPr>
          </w:p>
        </w:tc>
        <w:tc>
          <w:tcPr>
            <w:tcW w:w="457" w:type="pct"/>
            <w:tcBorders>
              <w:top w:val="single" w:sz="4" w:space="0" w:color="auto"/>
              <w:left w:val="single" w:sz="4" w:space="0" w:color="auto"/>
              <w:bottom w:val="single" w:sz="4" w:space="0" w:color="auto"/>
              <w:right w:val="single" w:sz="4" w:space="0" w:color="auto"/>
            </w:tcBorders>
            <w:hideMark/>
          </w:tcPr>
          <w:p w14:paraId="39FB8382" w14:textId="77777777" w:rsidR="00177A54" w:rsidRPr="00D0162F" w:rsidRDefault="00177A54" w:rsidP="00A81E02">
            <w:pPr>
              <w:pStyle w:val="TAC"/>
            </w:pPr>
            <w:r w:rsidRPr="00D0162F">
              <w:t>n261</w:t>
            </w:r>
          </w:p>
        </w:tc>
        <w:tc>
          <w:tcPr>
            <w:tcW w:w="466" w:type="pct"/>
            <w:tcBorders>
              <w:top w:val="single" w:sz="4" w:space="0" w:color="auto"/>
              <w:left w:val="single" w:sz="4" w:space="0" w:color="auto"/>
              <w:bottom w:val="single" w:sz="4" w:space="0" w:color="auto"/>
              <w:right w:val="single" w:sz="4" w:space="0" w:color="auto"/>
            </w:tcBorders>
            <w:hideMark/>
          </w:tcPr>
          <w:p w14:paraId="00F0F5F6" w14:textId="77777777" w:rsidR="00177A54" w:rsidRPr="00D0162F" w:rsidRDefault="00177A54" w:rsidP="00A81E02">
            <w:pPr>
              <w:pStyle w:val="TAC"/>
            </w:pPr>
            <w:r w:rsidRPr="00D0162F">
              <w:rPr>
                <w:rFonts w:eastAsia="Yu Mincho"/>
              </w:rPr>
              <w:t>-117.3+Z</w:t>
            </w:r>
            <w:r w:rsidRPr="00D0162F">
              <w:rPr>
                <w:rFonts w:eastAsia="Yu Mincho"/>
                <w:vertAlign w:val="subscript"/>
              </w:rPr>
              <w:t>1</w:t>
            </w:r>
          </w:p>
        </w:tc>
        <w:tc>
          <w:tcPr>
            <w:tcW w:w="466" w:type="pct"/>
            <w:tcBorders>
              <w:top w:val="single" w:sz="4" w:space="0" w:color="auto"/>
              <w:left w:val="single" w:sz="4" w:space="0" w:color="auto"/>
              <w:bottom w:val="single" w:sz="4" w:space="0" w:color="auto"/>
              <w:right w:val="single" w:sz="4" w:space="0" w:color="auto"/>
            </w:tcBorders>
            <w:hideMark/>
          </w:tcPr>
          <w:p w14:paraId="371888C7" w14:textId="77777777" w:rsidR="00177A54" w:rsidRPr="00D0162F" w:rsidRDefault="00177A54" w:rsidP="00A81E02">
            <w:pPr>
              <w:pStyle w:val="TAC"/>
            </w:pPr>
            <w:r w:rsidRPr="00D0162F">
              <w:rPr>
                <w:rFonts w:eastAsia="Yu Mincho"/>
              </w:rPr>
              <w:t>-99.8</w:t>
            </w:r>
          </w:p>
        </w:tc>
        <w:tc>
          <w:tcPr>
            <w:tcW w:w="466" w:type="pct"/>
            <w:tcBorders>
              <w:top w:val="single" w:sz="4" w:space="0" w:color="auto"/>
              <w:left w:val="single" w:sz="4" w:space="0" w:color="auto"/>
              <w:bottom w:val="single" w:sz="4" w:space="0" w:color="auto"/>
              <w:right w:val="single" w:sz="4" w:space="0" w:color="auto"/>
            </w:tcBorders>
            <w:hideMark/>
          </w:tcPr>
          <w:p w14:paraId="43440CCA" w14:textId="77777777" w:rsidR="00177A54" w:rsidRPr="00D0162F" w:rsidRDefault="00177A54" w:rsidP="00A81E02">
            <w:pPr>
              <w:pStyle w:val="TAC"/>
            </w:pPr>
            <w:r w:rsidRPr="00D0162F">
              <w:rPr>
                <w:rFonts w:eastAsia="Yu Mincho"/>
              </w:rPr>
              <w:t>-98.2</w:t>
            </w:r>
          </w:p>
        </w:tc>
        <w:tc>
          <w:tcPr>
            <w:tcW w:w="466" w:type="pct"/>
            <w:tcBorders>
              <w:top w:val="single" w:sz="4" w:space="0" w:color="auto"/>
              <w:left w:val="single" w:sz="4" w:space="0" w:color="auto"/>
              <w:bottom w:val="single" w:sz="4" w:space="0" w:color="auto"/>
              <w:right w:val="single" w:sz="4" w:space="0" w:color="auto"/>
            </w:tcBorders>
            <w:hideMark/>
          </w:tcPr>
          <w:p w14:paraId="24AB862A" w14:textId="77777777" w:rsidR="00177A54" w:rsidRPr="00D0162F" w:rsidRDefault="00177A54" w:rsidP="00A81E02">
            <w:pPr>
              <w:pStyle w:val="TAC"/>
            </w:pPr>
            <w:r w:rsidRPr="00D0162F">
              <w:rPr>
                <w:rFonts w:eastAsia="Yu Mincho"/>
              </w:rPr>
              <w:t>-115.8+Z</w:t>
            </w:r>
            <w:r w:rsidRPr="00D0162F">
              <w:rPr>
                <w:rFonts w:eastAsia="Yu Mincho"/>
                <w:vertAlign w:val="subscript"/>
              </w:rPr>
              <w:t>4</w:t>
            </w:r>
          </w:p>
        </w:tc>
        <w:tc>
          <w:tcPr>
            <w:tcW w:w="466" w:type="pct"/>
            <w:tcBorders>
              <w:top w:val="single" w:sz="4" w:space="0" w:color="auto"/>
              <w:left w:val="single" w:sz="4" w:space="0" w:color="auto"/>
              <w:bottom w:val="single" w:sz="4" w:space="0" w:color="auto"/>
              <w:right w:val="single" w:sz="4" w:space="0" w:color="auto"/>
            </w:tcBorders>
          </w:tcPr>
          <w:p w14:paraId="6346B87F" w14:textId="77777777" w:rsidR="00177A54" w:rsidRPr="00D0162F" w:rsidRDefault="00177A54" w:rsidP="00A81E02">
            <w:pPr>
              <w:pStyle w:val="TAC"/>
            </w:pPr>
          </w:p>
        </w:tc>
        <w:tc>
          <w:tcPr>
            <w:tcW w:w="466" w:type="pct"/>
            <w:tcBorders>
              <w:top w:val="single" w:sz="4" w:space="0" w:color="auto"/>
              <w:left w:val="single" w:sz="4" w:space="0" w:color="auto"/>
              <w:bottom w:val="single" w:sz="4" w:space="0" w:color="auto"/>
              <w:right w:val="single" w:sz="4" w:space="0" w:color="auto"/>
            </w:tcBorders>
          </w:tcPr>
          <w:p w14:paraId="2B20C5AB" w14:textId="77777777" w:rsidR="00177A54" w:rsidRPr="00D0162F" w:rsidRDefault="00177A54" w:rsidP="00A81E02">
            <w:pPr>
              <w:spacing w:after="0"/>
              <w:jc w:val="center"/>
              <w:rPr>
                <w:rFonts w:ascii="Arial" w:eastAsiaTheme="minorHAnsi" w:hAnsi="Arial"/>
                <w:sz w:val="18"/>
                <w:szCs w:val="22"/>
              </w:rPr>
            </w:pPr>
            <w:r w:rsidRPr="00D0162F">
              <w:rPr>
                <w:rFonts w:ascii="Arial" w:eastAsiaTheme="minorHAnsi" w:hAnsi="Arial"/>
                <w:sz w:val="18"/>
                <w:szCs w:val="22"/>
              </w:rPr>
              <w:t>TBD</w:t>
            </w:r>
          </w:p>
        </w:tc>
        <w:tc>
          <w:tcPr>
            <w:tcW w:w="467" w:type="pct"/>
            <w:vMerge/>
            <w:tcBorders>
              <w:top w:val="single" w:sz="4" w:space="0" w:color="auto"/>
              <w:left w:val="single" w:sz="4" w:space="0" w:color="auto"/>
              <w:bottom w:val="single" w:sz="4" w:space="0" w:color="auto"/>
              <w:right w:val="single" w:sz="4" w:space="0" w:color="auto"/>
            </w:tcBorders>
            <w:vAlign w:val="center"/>
            <w:hideMark/>
          </w:tcPr>
          <w:p w14:paraId="234BE952" w14:textId="77777777" w:rsidR="00177A54" w:rsidRPr="00D0162F" w:rsidRDefault="00177A54" w:rsidP="00A81E02">
            <w:pPr>
              <w:spacing w:after="0"/>
              <w:rPr>
                <w:rFonts w:ascii="Arial" w:eastAsiaTheme="minorHAnsi" w:hAnsi="Arial"/>
                <w:sz w:val="18"/>
                <w:szCs w:val="22"/>
              </w:rPr>
            </w:pPr>
          </w:p>
        </w:tc>
        <w:tc>
          <w:tcPr>
            <w:tcW w:w="370" w:type="pct"/>
            <w:vMerge/>
            <w:tcBorders>
              <w:top w:val="single" w:sz="4" w:space="0" w:color="auto"/>
              <w:left w:val="single" w:sz="4" w:space="0" w:color="auto"/>
              <w:bottom w:val="single" w:sz="4" w:space="0" w:color="auto"/>
              <w:right w:val="single" w:sz="4" w:space="0" w:color="auto"/>
            </w:tcBorders>
            <w:vAlign w:val="center"/>
            <w:hideMark/>
          </w:tcPr>
          <w:p w14:paraId="3242AB1C" w14:textId="77777777" w:rsidR="00177A54" w:rsidRPr="00D0162F" w:rsidRDefault="00177A54" w:rsidP="00A81E02">
            <w:pPr>
              <w:spacing w:after="0"/>
              <w:rPr>
                <w:rFonts w:ascii="Arial" w:eastAsia="Yu Mincho" w:hAnsi="Arial"/>
                <w:sz w:val="18"/>
                <w:szCs w:val="22"/>
              </w:rPr>
            </w:pPr>
          </w:p>
        </w:tc>
      </w:tr>
      <w:tr w:rsidR="00177A54" w:rsidRPr="00D0162F" w14:paraId="4190F4EB" w14:textId="77777777" w:rsidTr="00F21A71">
        <w:trPr>
          <w:trHeight w:val="962"/>
          <w:jc w:val="center"/>
        </w:trPr>
        <w:tc>
          <w:tcPr>
            <w:tcW w:w="5000" w:type="pct"/>
            <w:gridSpan w:val="11"/>
            <w:tcBorders>
              <w:top w:val="single" w:sz="4" w:space="0" w:color="auto"/>
              <w:left w:val="single" w:sz="4" w:space="0" w:color="auto"/>
              <w:bottom w:val="single" w:sz="4" w:space="0" w:color="auto"/>
              <w:right w:val="single" w:sz="4" w:space="0" w:color="auto"/>
            </w:tcBorders>
          </w:tcPr>
          <w:p w14:paraId="3722F75D" w14:textId="77777777" w:rsidR="00177A54" w:rsidRPr="00D0162F" w:rsidRDefault="00177A54" w:rsidP="00A81E02">
            <w:pPr>
              <w:pStyle w:val="TAN"/>
            </w:pPr>
            <w:r w:rsidRPr="00D0162F">
              <w:t>NOTE 1:</w:t>
            </w:r>
            <w:r w:rsidRPr="00D0162F">
              <w:tab/>
              <w:t>Values based on EIS spherical coverage as defined in clause 7.3.4 of TS 38.101-2 [19]. Side condition applies for directions in which EIS spherical coverage requirement is met.</w:t>
            </w:r>
          </w:p>
          <w:p w14:paraId="53787EDB" w14:textId="77777777" w:rsidR="00177A54" w:rsidRPr="00D0162F" w:rsidRDefault="00177A54" w:rsidP="00A81E02">
            <w:pPr>
              <w:pStyle w:val="TAN"/>
            </w:pPr>
            <w:r w:rsidRPr="00D0162F">
              <w:t>NOTE 2:</w:t>
            </w:r>
            <w:r w:rsidRPr="00D0162F">
              <w:tab/>
              <w:t>Values specified at the Reference point to give minimum SSB Ês/Iot, with no applied noise.</w:t>
            </w:r>
          </w:p>
          <w:p w14:paraId="50A769C1" w14:textId="77777777" w:rsidR="00177A54" w:rsidRPr="00D0162F" w:rsidRDefault="00177A54" w:rsidP="00A81E02">
            <w:pPr>
              <w:pStyle w:val="TAN"/>
            </w:pPr>
            <w:r w:rsidRPr="00D0162F">
              <w:t>NOTE 3:</w:t>
            </w:r>
            <w:r w:rsidRPr="00D0162F">
              <w:tab/>
              <w:t>For UEs that support multiple FR2 bands, Rx Beam Peak values are increased by ∆MB</w:t>
            </w:r>
            <w:r w:rsidRPr="00D0162F">
              <w:rPr>
                <w:vertAlign w:val="subscript"/>
              </w:rPr>
              <w:t>P,n</w:t>
            </w:r>
            <w:r w:rsidRPr="00D0162F">
              <w:rPr>
                <w:iCs/>
              </w:rPr>
              <w:t xml:space="preserve"> and </w:t>
            </w:r>
            <w:r w:rsidRPr="00D0162F">
              <w:t>Spherical coverage values are increased by ∆MB</w:t>
            </w:r>
            <w:r w:rsidRPr="00D0162F">
              <w:rPr>
                <w:vertAlign w:val="subscript"/>
              </w:rPr>
              <w:t>S,n</w:t>
            </w:r>
            <w:r w:rsidRPr="00D0162F">
              <w:rPr>
                <w:iCs/>
              </w:rPr>
              <w:t xml:space="preserve">, the </w:t>
            </w:r>
            <w:r w:rsidRPr="00D0162F">
              <w:t>UE multi-band relaxation factor</w:t>
            </w:r>
            <w:r w:rsidRPr="00D0162F">
              <w:rPr>
                <w:iCs/>
              </w:rPr>
              <w:t xml:space="preserve"> in dB specified in </w:t>
            </w:r>
            <w:r w:rsidRPr="00D0162F">
              <w:t xml:space="preserve">clause 6.2.1 of </w:t>
            </w:r>
            <w:r w:rsidRPr="00D0162F">
              <w:rPr>
                <w:iCs/>
              </w:rPr>
              <w:t>TS 38.101-2 </w:t>
            </w:r>
            <w:r w:rsidRPr="00D0162F">
              <w:t>[19].</w:t>
            </w:r>
          </w:p>
        </w:tc>
      </w:tr>
    </w:tbl>
    <w:p w14:paraId="7110B31C" w14:textId="77777777" w:rsidR="00177A54" w:rsidRPr="00D0162F" w:rsidRDefault="00177A54" w:rsidP="00177A54">
      <w:pPr>
        <w:rPr>
          <w:rFonts w:eastAsiaTheme="minorHAnsi"/>
        </w:rPr>
      </w:pPr>
    </w:p>
    <w:p w14:paraId="28B42DE9" w14:textId="77777777" w:rsidR="00177A54" w:rsidRPr="00D0162F" w:rsidRDefault="00177A54" w:rsidP="00177A54">
      <w:pPr>
        <w:pStyle w:val="EditorsNote"/>
      </w:pPr>
      <w:r w:rsidRPr="00D0162F">
        <w:t xml:space="preserve">Editor’s notes for Table B.1.4-3 (RAN4 dependant): </w:t>
      </w:r>
    </w:p>
    <w:p w14:paraId="23521D7C" w14:textId="77777777" w:rsidR="00177A54" w:rsidRPr="00D0162F" w:rsidRDefault="00177A54" w:rsidP="00177A54">
      <w:pPr>
        <w:pStyle w:val="EditorsNote"/>
      </w:pPr>
      <w:r w:rsidRPr="00D0162F">
        <w:t xml:space="preserve">- The value of Y for Power classes 1, 4 and 5 is FFS, where Y1, Y4 and Y5 are the rough/fine beam gain differences in Rx beam peak direction for Power classes 1, 4 and 5 respectively </w:t>
      </w:r>
    </w:p>
    <w:p w14:paraId="2041EFB9" w14:textId="77777777" w:rsidR="00177A54" w:rsidRPr="00D0162F" w:rsidRDefault="00177A54" w:rsidP="00177A54">
      <w:pPr>
        <w:pStyle w:val="EditorsNote"/>
      </w:pPr>
      <w:r w:rsidRPr="00D0162F">
        <w:rPr>
          <w:lang w:eastAsia="en-US"/>
        </w:rPr>
        <w:t xml:space="preserve">- </w:t>
      </w:r>
      <w:r w:rsidRPr="00D0162F">
        <w:t>The value of Z for Power classes 1, 4 and 5 is FFS, where Z1, Z4 and Z5 are the rough/fine beam gain differences in spherical coverage directions for Power classes 1, 4 and 5 respectively</w:t>
      </w:r>
    </w:p>
    <w:p w14:paraId="1C963F3C" w14:textId="77777777" w:rsidR="00177A54" w:rsidRPr="00D0162F" w:rsidRDefault="00177A54" w:rsidP="00177A54">
      <w:pPr>
        <w:keepNext/>
        <w:keepLines/>
        <w:spacing w:before="180"/>
        <w:ind w:left="1134" w:hanging="1134"/>
        <w:outlineLvl w:val="1"/>
        <w:rPr>
          <w:rFonts w:ascii="Arial" w:hAnsi="Arial"/>
          <w:sz w:val="32"/>
        </w:rPr>
      </w:pPr>
      <w:r w:rsidRPr="00D0162F">
        <w:rPr>
          <w:rFonts w:ascii="Arial" w:hAnsi="Arial"/>
          <w:sz w:val="32"/>
        </w:rPr>
        <w:t>B.1.5</w:t>
      </w:r>
      <w:r w:rsidRPr="00D0162F">
        <w:rPr>
          <w:rFonts w:ascii="Arial" w:hAnsi="Arial"/>
          <w:sz w:val="32"/>
        </w:rPr>
        <w:tab/>
        <w:t>Conditions for measurements on NR inter-frequency cells for cell re-selection for RedCap</w:t>
      </w:r>
    </w:p>
    <w:p w14:paraId="4B04AF06" w14:textId="77777777" w:rsidR="00177A54" w:rsidRPr="00D0162F" w:rsidRDefault="00177A54" w:rsidP="00177A54">
      <w:r w:rsidRPr="00D0162F">
        <w:t>This clause defines the following conditions for NR inter-frequency measurements performed based on SSBs for cell re-selection: SSB_RP and SSB Ês/Iot, applicable for a corresponding operating band.</w:t>
      </w:r>
    </w:p>
    <w:p w14:paraId="0DBB44F0" w14:textId="77777777" w:rsidR="00177A54" w:rsidRPr="00D0162F" w:rsidRDefault="00177A54" w:rsidP="00177A54">
      <w:r w:rsidRPr="00D0162F">
        <w:t>The conditions defined in Table B.1.4-1 and Table B.1.4-2 for 1 Rx and 2 Rx RedCap respectively for FR1 RedCap NR intra-frequency cell re-selection shall also apply for FR1 RedCap NR inter-frequency cells in this clause.</w:t>
      </w:r>
    </w:p>
    <w:p w14:paraId="791F5FF7" w14:textId="77777777" w:rsidR="00177A54" w:rsidRPr="00D0162F" w:rsidRDefault="00177A54" w:rsidP="00F21A71">
      <w:r w:rsidRPr="00D0162F">
        <w:t>The conditions defined in Table B.1.4-3 for FR2 RedCap NR intra-frequency cell re-selection shall also apply for FR2 RedCap NR inter-frequency cells in this clause.</w:t>
      </w:r>
    </w:p>
    <w:p w14:paraId="4A9B20E8" w14:textId="77777777" w:rsidR="009B4AC8" w:rsidRPr="00D0162F" w:rsidRDefault="009B4AC8" w:rsidP="009B4AC8">
      <w:pPr>
        <w:pStyle w:val="Heading2"/>
      </w:pPr>
      <w:r w:rsidRPr="00D0162F">
        <w:t>B.1.6</w:t>
      </w:r>
      <w:r w:rsidRPr="00D0162F">
        <w:tab/>
        <w:t>Conditions for measurements on NR intra-frequency cells for cell re-selection for satellite access</w:t>
      </w:r>
    </w:p>
    <w:p w14:paraId="3C4A4277" w14:textId="77777777" w:rsidR="009B4AC8" w:rsidRPr="00D0162F" w:rsidRDefault="009B4AC8" w:rsidP="009B4AC8">
      <w:r w:rsidRPr="00D0162F">
        <w:t>This clause defines the following conditions for NR intra-frequency measurements performed based on SSBs for cell re-selection: SSB_RP and SSB Ês/Iot, applicable for a corresponding operating band for satellite access.</w:t>
      </w:r>
    </w:p>
    <w:p w14:paraId="07E4B570" w14:textId="77777777" w:rsidR="009B4AC8" w:rsidRPr="00D0162F" w:rsidRDefault="009B4AC8" w:rsidP="009B4AC8">
      <w:r w:rsidRPr="00D0162F">
        <w:t>The conditions are defined in Table B.1.6-1 for FR1 NR cells.</w:t>
      </w:r>
    </w:p>
    <w:p w14:paraId="6C1133DF" w14:textId="77777777" w:rsidR="009B4AC8" w:rsidRPr="00D0162F" w:rsidRDefault="009B4AC8" w:rsidP="009B4AC8">
      <w:pPr>
        <w:pStyle w:val="TH"/>
      </w:pPr>
      <w:r w:rsidRPr="00D0162F">
        <w:t>Table B.1.6-1: Conditions for intra-frequency cell re-selection in FR1 for satellite acces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6"/>
        <w:gridCol w:w="3438"/>
        <w:gridCol w:w="1587"/>
        <w:gridCol w:w="1591"/>
        <w:gridCol w:w="1856"/>
      </w:tblGrid>
      <w:tr w:rsidR="009B4AC8" w:rsidRPr="00D0162F" w14:paraId="3221EEA8" w14:textId="77777777" w:rsidTr="00096385">
        <w:trPr>
          <w:trHeight w:val="105"/>
        </w:trPr>
        <w:tc>
          <w:tcPr>
            <w:tcW w:w="600" w:type="pct"/>
            <w:vMerge w:val="restart"/>
            <w:shd w:val="clear" w:color="auto" w:fill="auto"/>
            <w:vAlign w:val="center"/>
          </w:tcPr>
          <w:p w14:paraId="6AFFD5F7" w14:textId="77777777" w:rsidR="009B4AC8" w:rsidRPr="00D0162F" w:rsidRDefault="009B4AC8" w:rsidP="00096385">
            <w:pPr>
              <w:pStyle w:val="TAH"/>
            </w:pPr>
            <w:r w:rsidRPr="00D0162F">
              <w:t>Parameter</w:t>
            </w:r>
          </w:p>
        </w:tc>
        <w:tc>
          <w:tcPr>
            <w:tcW w:w="1786" w:type="pct"/>
            <w:vMerge w:val="restart"/>
            <w:shd w:val="clear" w:color="auto" w:fill="auto"/>
            <w:vAlign w:val="center"/>
          </w:tcPr>
          <w:p w14:paraId="73C04A8E" w14:textId="77777777" w:rsidR="009B4AC8" w:rsidRPr="00D0162F" w:rsidRDefault="009B4AC8" w:rsidP="00096385">
            <w:pPr>
              <w:pStyle w:val="TAH"/>
            </w:pPr>
            <w:r w:rsidRPr="00D0162F">
              <w:t>NR operating band groups</w:t>
            </w:r>
            <w:r w:rsidRPr="00D0162F">
              <w:rPr>
                <w:vertAlign w:val="superscript"/>
              </w:rPr>
              <w:t xml:space="preserve"> Note1</w:t>
            </w:r>
          </w:p>
        </w:tc>
        <w:tc>
          <w:tcPr>
            <w:tcW w:w="1650" w:type="pct"/>
            <w:gridSpan w:val="2"/>
            <w:shd w:val="clear" w:color="auto" w:fill="auto"/>
            <w:vAlign w:val="center"/>
          </w:tcPr>
          <w:p w14:paraId="32F92418" w14:textId="77777777" w:rsidR="009B4AC8" w:rsidRPr="00D0162F" w:rsidRDefault="009B4AC8" w:rsidP="00096385">
            <w:pPr>
              <w:pStyle w:val="TAH"/>
            </w:pPr>
            <w:r w:rsidRPr="00D0162F">
              <w:t>Minimum SSB_RP</w:t>
            </w:r>
          </w:p>
        </w:tc>
        <w:tc>
          <w:tcPr>
            <w:tcW w:w="964" w:type="pct"/>
            <w:shd w:val="clear" w:color="auto" w:fill="auto"/>
          </w:tcPr>
          <w:p w14:paraId="1AEA85F6" w14:textId="77777777" w:rsidR="009B4AC8" w:rsidRPr="00D0162F" w:rsidRDefault="009B4AC8" w:rsidP="00096385">
            <w:pPr>
              <w:pStyle w:val="TAH"/>
            </w:pPr>
            <w:r w:rsidRPr="00D0162F">
              <w:t>SSB Ês/Iot</w:t>
            </w:r>
          </w:p>
        </w:tc>
      </w:tr>
      <w:tr w:rsidR="009B4AC8" w:rsidRPr="00D0162F" w14:paraId="5DB35AF9" w14:textId="77777777" w:rsidTr="00096385">
        <w:trPr>
          <w:trHeight w:val="105"/>
        </w:trPr>
        <w:tc>
          <w:tcPr>
            <w:tcW w:w="600" w:type="pct"/>
            <w:vMerge/>
            <w:shd w:val="clear" w:color="auto" w:fill="auto"/>
          </w:tcPr>
          <w:p w14:paraId="5ACD7706" w14:textId="77777777" w:rsidR="009B4AC8" w:rsidRPr="00D0162F" w:rsidRDefault="009B4AC8" w:rsidP="00096385">
            <w:pPr>
              <w:pStyle w:val="TAH"/>
            </w:pPr>
          </w:p>
        </w:tc>
        <w:tc>
          <w:tcPr>
            <w:tcW w:w="1786" w:type="pct"/>
            <w:vMerge/>
            <w:shd w:val="clear" w:color="auto" w:fill="auto"/>
            <w:vAlign w:val="center"/>
          </w:tcPr>
          <w:p w14:paraId="175C12C6" w14:textId="77777777" w:rsidR="009B4AC8" w:rsidRPr="00D0162F" w:rsidRDefault="009B4AC8" w:rsidP="00096385">
            <w:pPr>
              <w:pStyle w:val="TAH"/>
            </w:pPr>
          </w:p>
        </w:tc>
        <w:tc>
          <w:tcPr>
            <w:tcW w:w="1650" w:type="pct"/>
            <w:gridSpan w:val="2"/>
            <w:shd w:val="clear" w:color="auto" w:fill="auto"/>
            <w:vAlign w:val="center"/>
          </w:tcPr>
          <w:p w14:paraId="4248F77E" w14:textId="77777777" w:rsidR="009B4AC8" w:rsidRPr="00D0162F" w:rsidRDefault="009B4AC8" w:rsidP="00096385">
            <w:pPr>
              <w:pStyle w:val="TAH"/>
            </w:pPr>
            <w:r w:rsidRPr="00D0162F">
              <w:t>dBm / SCS</w:t>
            </w:r>
            <w:r w:rsidRPr="00D0162F">
              <w:rPr>
                <w:vertAlign w:val="subscript"/>
              </w:rPr>
              <w:t>SSB</w:t>
            </w:r>
          </w:p>
        </w:tc>
        <w:tc>
          <w:tcPr>
            <w:tcW w:w="964" w:type="pct"/>
            <w:vMerge w:val="restart"/>
            <w:shd w:val="clear" w:color="auto" w:fill="auto"/>
            <w:vAlign w:val="center"/>
          </w:tcPr>
          <w:p w14:paraId="044B7425" w14:textId="77777777" w:rsidR="009B4AC8" w:rsidRPr="00D0162F" w:rsidRDefault="009B4AC8" w:rsidP="00096385">
            <w:pPr>
              <w:pStyle w:val="TAH"/>
            </w:pPr>
            <w:r w:rsidRPr="00D0162F">
              <w:t>dB</w:t>
            </w:r>
          </w:p>
        </w:tc>
      </w:tr>
      <w:tr w:rsidR="009B4AC8" w:rsidRPr="00D0162F" w14:paraId="4438F0B1" w14:textId="77777777" w:rsidTr="00096385">
        <w:trPr>
          <w:trHeight w:val="105"/>
        </w:trPr>
        <w:tc>
          <w:tcPr>
            <w:tcW w:w="600" w:type="pct"/>
            <w:vMerge/>
            <w:shd w:val="clear" w:color="auto" w:fill="auto"/>
          </w:tcPr>
          <w:p w14:paraId="44B5F0C0" w14:textId="77777777" w:rsidR="009B4AC8" w:rsidRPr="00D0162F" w:rsidRDefault="009B4AC8" w:rsidP="00096385">
            <w:pPr>
              <w:pStyle w:val="TAH"/>
            </w:pPr>
          </w:p>
        </w:tc>
        <w:tc>
          <w:tcPr>
            <w:tcW w:w="1786" w:type="pct"/>
            <w:vMerge/>
            <w:shd w:val="clear" w:color="auto" w:fill="auto"/>
            <w:vAlign w:val="center"/>
          </w:tcPr>
          <w:p w14:paraId="12E1DDFA" w14:textId="77777777" w:rsidR="009B4AC8" w:rsidRPr="00D0162F" w:rsidRDefault="009B4AC8" w:rsidP="00096385">
            <w:pPr>
              <w:pStyle w:val="TAH"/>
            </w:pPr>
          </w:p>
        </w:tc>
        <w:tc>
          <w:tcPr>
            <w:tcW w:w="824" w:type="pct"/>
            <w:shd w:val="clear" w:color="auto" w:fill="auto"/>
            <w:vAlign w:val="center"/>
          </w:tcPr>
          <w:p w14:paraId="7E0D8CB1" w14:textId="77777777" w:rsidR="009B4AC8" w:rsidRPr="00D0162F" w:rsidRDefault="009B4AC8" w:rsidP="00096385">
            <w:pPr>
              <w:pStyle w:val="TAH"/>
            </w:pPr>
            <w:r w:rsidRPr="00D0162F">
              <w:t>SCS</w:t>
            </w:r>
            <w:r w:rsidRPr="00D0162F">
              <w:rPr>
                <w:vertAlign w:val="subscript"/>
              </w:rPr>
              <w:t>SSB</w:t>
            </w:r>
            <w:r w:rsidRPr="00D0162F">
              <w:t xml:space="preserve"> = 15 kHz</w:t>
            </w:r>
          </w:p>
        </w:tc>
        <w:tc>
          <w:tcPr>
            <w:tcW w:w="826" w:type="pct"/>
            <w:shd w:val="clear" w:color="auto" w:fill="auto"/>
            <w:vAlign w:val="center"/>
          </w:tcPr>
          <w:p w14:paraId="68DB7070" w14:textId="77777777" w:rsidR="009B4AC8" w:rsidRPr="00D0162F" w:rsidRDefault="009B4AC8" w:rsidP="00096385">
            <w:pPr>
              <w:pStyle w:val="TAH"/>
            </w:pPr>
            <w:r w:rsidRPr="00D0162F">
              <w:t>SCS</w:t>
            </w:r>
            <w:r w:rsidRPr="00D0162F">
              <w:rPr>
                <w:vertAlign w:val="subscript"/>
              </w:rPr>
              <w:t>SSB</w:t>
            </w:r>
            <w:r w:rsidRPr="00D0162F">
              <w:t xml:space="preserve"> = 30 kHz</w:t>
            </w:r>
          </w:p>
        </w:tc>
        <w:tc>
          <w:tcPr>
            <w:tcW w:w="964" w:type="pct"/>
            <w:vMerge/>
            <w:shd w:val="clear" w:color="auto" w:fill="auto"/>
          </w:tcPr>
          <w:p w14:paraId="4575688E" w14:textId="77777777" w:rsidR="009B4AC8" w:rsidRPr="00D0162F" w:rsidRDefault="009B4AC8" w:rsidP="00096385">
            <w:pPr>
              <w:pStyle w:val="TAH"/>
            </w:pPr>
          </w:p>
        </w:tc>
      </w:tr>
      <w:tr w:rsidR="009B4AC8" w:rsidRPr="00D0162F" w14:paraId="45CE9CC3" w14:textId="77777777" w:rsidTr="00096385">
        <w:trPr>
          <w:trHeight w:val="199"/>
        </w:trPr>
        <w:tc>
          <w:tcPr>
            <w:tcW w:w="600" w:type="pct"/>
            <w:shd w:val="clear" w:color="auto" w:fill="auto"/>
            <w:vAlign w:val="center"/>
          </w:tcPr>
          <w:p w14:paraId="57769FB9" w14:textId="77777777" w:rsidR="009B4AC8" w:rsidRPr="00D0162F" w:rsidRDefault="009B4AC8" w:rsidP="00096385">
            <w:pPr>
              <w:pStyle w:val="TAH"/>
              <w:rPr>
                <w:rFonts w:cs="Arial"/>
              </w:rPr>
            </w:pPr>
            <w:r w:rsidRPr="00D0162F">
              <w:t>Condition</w:t>
            </w:r>
            <w:r w:rsidRPr="00D0162F">
              <w:rPr>
                <w:rFonts w:cs="Arial"/>
              </w:rPr>
              <w:t>s</w:t>
            </w:r>
          </w:p>
        </w:tc>
        <w:tc>
          <w:tcPr>
            <w:tcW w:w="1786" w:type="pct"/>
            <w:shd w:val="clear" w:color="auto" w:fill="auto"/>
          </w:tcPr>
          <w:p w14:paraId="7CDA6BD9" w14:textId="77777777" w:rsidR="009B4AC8" w:rsidRPr="00D0162F" w:rsidRDefault="009B4AC8" w:rsidP="00096385">
            <w:pPr>
              <w:pStyle w:val="TAC"/>
            </w:pPr>
            <w:r w:rsidRPr="00D0162F">
              <w:t>NR_FDD_SAB_FR1_A</w:t>
            </w:r>
          </w:p>
        </w:tc>
        <w:tc>
          <w:tcPr>
            <w:tcW w:w="824" w:type="pct"/>
            <w:shd w:val="clear" w:color="auto" w:fill="auto"/>
            <w:vAlign w:val="center"/>
          </w:tcPr>
          <w:p w14:paraId="62685665" w14:textId="77777777" w:rsidR="009B4AC8" w:rsidRPr="00D0162F" w:rsidRDefault="009B4AC8" w:rsidP="00096385">
            <w:pPr>
              <w:pStyle w:val="TAC"/>
            </w:pPr>
            <w:r w:rsidRPr="00D0162F">
              <w:t>-124</w:t>
            </w:r>
          </w:p>
        </w:tc>
        <w:tc>
          <w:tcPr>
            <w:tcW w:w="826" w:type="pct"/>
            <w:shd w:val="clear" w:color="auto" w:fill="auto"/>
            <w:vAlign w:val="center"/>
          </w:tcPr>
          <w:p w14:paraId="57C7568D" w14:textId="77777777" w:rsidR="009B4AC8" w:rsidRPr="00D0162F" w:rsidRDefault="009B4AC8" w:rsidP="00096385">
            <w:pPr>
              <w:pStyle w:val="TAC"/>
            </w:pPr>
            <w:r w:rsidRPr="00D0162F">
              <w:t>-121</w:t>
            </w:r>
          </w:p>
        </w:tc>
        <w:tc>
          <w:tcPr>
            <w:tcW w:w="964" w:type="pct"/>
            <w:shd w:val="clear" w:color="auto" w:fill="auto"/>
            <w:vAlign w:val="center"/>
          </w:tcPr>
          <w:p w14:paraId="155054B7" w14:textId="77777777" w:rsidR="009B4AC8" w:rsidRPr="00D0162F" w:rsidRDefault="009B4AC8" w:rsidP="00096385">
            <w:pPr>
              <w:pStyle w:val="TAC"/>
            </w:pPr>
            <w:r w:rsidRPr="00D0162F">
              <w:sym w:font="Symbol" w:char="F0B3"/>
            </w:r>
            <w:r w:rsidRPr="00D0162F">
              <w:t xml:space="preserve"> -4</w:t>
            </w:r>
          </w:p>
        </w:tc>
      </w:tr>
      <w:tr w:rsidR="009B4AC8" w:rsidRPr="00D0162F" w14:paraId="768273BB" w14:textId="77777777" w:rsidTr="00096385">
        <w:tc>
          <w:tcPr>
            <w:tcW w:w="5000" w:type="pct"/>
            <w:gridSpan w:val="5"/>
            <w:shd w:val="clear" w:color="auto" w:fill="auto"/>
          </w:tcPr>
          <w:p w14:paraId="2260CC18" w14:textId="77777777" w:rsidR="009B4AC8" w:rsidRPr="00D0162F" w:rsidRDefault="009B4AC8" w:rsidP="00096385">
            <w:pPr>
              <w:pStyle w:val="TAN"/>
            </w:pPr>
            <w:r w:rsidRPr="00D0162F">
              <w:t>NOTE 1:</w:t>
            </w:r>
            <w:r w:rsidRPr="00D0162F">
              <w:tab/>
              <w:t>NR operating band groups for satellite access are defined in clause 3A.4.1A.</w:t>
            </w:r>
          </w:p>
        </w:tc>
      </w:tr>
    </w:tbl>
    <w:p w14:paraId="059EC3EC" w14:textId="77777777" w:rsidR="009B4AC8" w:rsidRPr="00D0162F" w:rsidRDefault="009B4AC8" w:rsidP="009B4AC8">
      <w:pPr>
        <w:ind w:left="284"/>
      </w:pPr>
    </w:p>
    <w:p w14:paraId="36CEF94B" w14:textId="77777777" w:rsidR="009B4AC8" w:rsidRPr="00D0162F" w:rsidRDefault="009B4AC8" w:rsidP="009B4AC8">
      <w:pPr>
        <w:pStyle w:val="Heading2"/>
      </w:pPr>
      <w:r w:rsidRPr="00D0162F">
        <w:t>B.1.7</w:t>
      </w:r>
      <w:r w:rsidRPr="00D0162F">
        <w:tab/>
        <w:t>Conditions for measurements on NR inter-frequency cells for cell re-selection for satellite access</w:t>
      </w:r>
    </w:p>
    <w:p w14:paraId="3D3E93CE" w14:textId="77777777" w:rsidR="009B4AC8" w:rsidRPr="00D0162F" w:rsidRDefault="009B4AC8" w:rsidP="009B4AC8">
      <w:r w:rsidRPr="00D0162F">
        <w:t>This clause defines the following conditions for NR inter-frequency measurements performed based on SSBs for cell re-selection: SSB_RP and SSB Ês/Iot, applicable for a corresponding operating band for satellite access.</w:t>
      </w:r>
    </w:p>
    <w:p w14:paraId="44EFE646" w14:textId="1FDF3369" w:rsidR="009B4AC8" w:rsidRPr="00D0162F" w:rsidRDefault="009B4AC8" w:rsidP="00F21A71">
      <w:r w:rsidRPr="00D0162F">
        <w:t>The conditions defined in Table B.1.6-1 for FR1 NR intra-frequency cell re-selection for satellite access shall also apply for FR1 NR inter-frequency cells for satellite access in this clause.</w:t>
      </w:r>
    </w:p>
    <w:p w14:paraId="5F25C7CA" w14:textId="065EACFF" w:rsidR="00AB67FA" w:rsidRPr="00D0162F" w:rsidRDefault="00AB67FA" w:rsidP="00177A54">
      <w:pPr>
        <w:pStyle w:val="Heading1"/>
      </w:pPr>
      <w:r w:rsidRPr="00D0162F">
        <w:t>B.2</w:t>
      </w:r>
      <w:r w:rsidRPr="00D0162F">
        <w:tab/>
        <w:t>Conditions for NR RRC_CONNECTED state</w:t>
      </w:r>
    </w:p>
    <w:p w14:paraId="476E6820" w14:textId="77777777" w:rsidR="00AB67FA" w:rsidRPr="00D0162F" w:rsidRDefault="00AB67FA" w:rsidP="00AB67FA">
      <w:pPr>
        <w:pStyle w:val="Heading2"/>
      </w:pPr>
      <w:r w:rsidRPr="00D0162F">
        <w:t>B.2.1</w:t>
      </w:r>
      <w:r w:rsidRPr="00D0162F">
        <w:tab/>
        <w:t>Introduction</w:t>
      </w:r>
    </w:p>
    <w:p w14:paraId="719D61FF" w14:textId="77777777" w:rsidR="00AB67FA" w:rsidRPr="00D0162F" w:rsidRDefault="00AB67FA" w:rsidP="00AB67FA">
      <w:r w:rsidRPr="00D0162F">
        <w:t>In Annex B.2, the following conditions are specified:</w:t>
      </w:r>
    </w:p>
    <w:p w14:paraId="3DC573B1" w14:textId="77777777" w:rsidR="00AB67FA" w:rsidRPr="00D0162F" w:rsidRDefault="00AB67FA" w:rsidP="00AB67FA">
      <w:pPr>
        <w:pStyle w:val="B1"/>
      </w:pPr>
      <w:r w:rsidRPr="00D0162F">
        <w:t>-</w:t>
      </w:r>
      <w:r w:rsidRPr="00D0162F">
        <w:tab/>
        <w:t>UE conditions which shall apply for UE intra-frequency measurement procedures and measurement performance tests in clauses 4.6, 4.7, 5.6, 5.7, 6.6, 6.7, 7.6 and 7.7,</w:t>
      </w:r>
    </w:p>
    <w:p w14:paraId="5AF4111C" w14:textId="3ADA8FA0" w:rsidR="00AB67FA" w:rsidRPr="00D0162F" w:rsidRDefault="00AB67FA" w:rsidP="00AB67FA">
      <w:pPr>
        <w:pStyle w:val="B1"/>
      </w:pPr>
      <w:r w:rsidRPr="00D0162F">
        <w:tab/>
        <w:t xml:space="preserve">UE conditions which shall apply for UE inter-frequency measurements procedures and requirements in </w:t>
      </w:r>
      <w:r w:rsidR="006E0A54" w:rsidRPr="00D0162F">
        <w:t>Clause</w:t>
      </w:r>
      <w:r w:rsidRPr="00D0162F">
        <w:t xml:space="preserve"> 9,</w:t>
      </w:r>
    </w:p>
    <w:p w14:paraId="604147C5" w14:textId="6DC4D32D" w:rsidR="00AB67FA" w:rsidRPr="00D0162F" w:rsidRDefault="00AB67FA" w:rsidP="00AB67FA">
      <w:pPr>
        <w:pStyle w:val="B1"/>
      </w:pPr>
      <w:r w:rsidRPr="00D0162F">
        <w:t>-</w:t>
      </w:r>
      <w:r w:rsidRPr="00D0162F">
        <w:tab/>
        <w:t xml:space="preserve">UE conditions which shall apply for UE intra-frequency measurements performance requirements in </w:t>
      </w:r>
      <w:r w:rsidR="006E0A54" w:rsidRPr="00D0162F">
        <w:t>Clause</w:t>
      </w:r>
      <w:r w:rsidRPr="00D0162F">
        <w:t xml:space="preserve"> 10,</w:t>
      </w:r>
    </w:p>
    <w:p w14:paraId="436B4049" w14:textId="32E64E53" w:rsidR="00AB67FA" w:rsidRPr="00D0162F" w:rsidRDefault="00AB67FA" w:rsidP="00AB67FA">
      <w:pPr>
        <w:pStyle w:val="B1"/>
      </w:pPr>
      <w:r w:rsidRPr="00D0162F">
        <w:t>-</w:t>
      </w:r>
      <w:r w:rsidRPr="00D0162F">
        <w:tab/>
        <w:t xml:space="preserve">UE conditions which shall apply for UE inter-frequency measurements performance requirements in </w:t>
      </w:r>
      <w:r w:rsidR="006E0A54" w:rsidRPr="00D0162F">
        <w:t>Clause</w:t>
      </w:r>
      <w:r w:rsidRPr="00D0162F">
        <w:t xml:space="preserve"> 10.</w:t>
      </w:r>
    </w:p>
    <w:p w14:paraId="048E03B2" w14:textId="77777777" w:rsidR="00AB67FA" w:rsidRPr="00D0162F" w:rsidRDefault="00AB67FA" w:rsidP="00AB67FA">
      <w:pPr>
        <w:pStyle w:val="Heading2"/>
      </w:pPr>
      <w:r w:rsidRPr="00D0162F">
        <w:t>B.2.2</w:t>
      </w:r>
      <w:r w:rsidRPr="00D0162F">
        <w:tab/>
        <w:t>Conditions for NR intra-frequency measurements</w:t>
      </w:r>
    </w:p>
    <w:p w14:paraId="5730689A" w14:textId="77777777" w:rsidR="00AB67FA" w:rsidRPr="00D0162F" w:rsidRDefault="00AB67FA" w:rsidP="00AB67FA">
      <w:pPr>
        <w:pStyle w:val="EditorsNote"/>
      </w:pPr>
      <w:r w:rsidRPr="00D0162F">
        <w:t xml:space="preserve">Editor’s notes for Table B.2.2-2 (RAN4 dependant): </w:t>
      </w:r>
    </w:p>
    <w:p w14:paraId="7729CAD6" w14:textId="77777777" w:rsidR="00AB67FA" w:rsidRPr="00D0162F" w:rsidRDefault="00AB67FA" w:rsidP="00AB67FA">
      <w:pPr>
        <w:pStyle w:val="EditorsNote"/>
      </w:pPr>
      <w:r w:rsidRPr="00D0162F">
        <w:t>- The value of Y for power classes 1 and 4 is FFS, where Y</w:t>
      </w:r>
      <w:r w:rsidRPr="00D0162F">
        <w:rPr>
          <w:vertAlign w:val="subscript"/>
        </w:rPr>
        <w:t>1</w:t>
      </w:r>
      <w:r w:rsidRPr="00D0162F">
        <w:t xml:space="preserve"> and Y</w:t>
      </w:r>
      <w:r w:rsidRPr="00D0162F">
        <w:rPr>
          <w:vertAlign w:val="subscript"/>
        </w:rPr>
        <w:t>4</w:t>
      </w:r>
      <w:r w:rsidRPr="00D0162F">
        <w:t xml:space="preserve"> are the rough/fine beam gain differences in Rx beam peak direction for power classes 1 and 4 respectively </w:t>
      </w:r>
    </w:p>
    <w:p w14:paraId="19576D5A" w14:textId="77777777" w:rsidR="00AB67FA" w:rsidRPr="00D0162F" w:rsidRDefault="00AB67FA" w:rsidP="00AB67FA">
      <w:pPr>
        <w:pStyle w:val="EditorsNote"/>
      </w:pPr>
      <w:r w:rsidRPr="00D0162F">
        <w:rPr>
          <w:lang w:eastAsia="sv-SE"/>
        </w:rPr>
        <w:t xml:space="preserve">- </w:t>
      </w:r>
      <w:r w:rsidRPr="00D0162F">
        <w:t>The value of Z for power classes 1 and 4 is FFS, where Z</w:t>
      </w:r>
      <w:r w:rsidRPr="00D0162F">
        <w:rPr>
          <w:vertAlign w:val="subscript"/>
        </w:rPr>
        <w:t>1</w:t>
      </w:r>
      <w:r w:rsidRPr="00D0162F">
        <w:t xml:space="preserve"> and Z</w:t>
      </w:r>
      <w:r w:rsidRPr="00D0162F">
        <w:rPr>
          <w:vertAlign w:val="subscript"/>
        </w:rPr>
        <w:t>4</w:t>
      </w:r>
      <w:r w:rsidRPr="00D0162F">
        <w:t xml:space="preserve"> are the rough/fine beam gain differences in spherical coverage directions for power classes 1 and 4 respectively</w:t>
      </w:r>
    </w:p>
    <w:p w14:paraId="4A0AE80B" w14:textId="48578C0F" w:rsidR="00AB67FA" w:rsidRPr="00D0162F" w:rsidRDefault="00AB67FA" w:rsidP="00AB67FA">
      <w:r w:rsidRPr="00D0162F">
        <w:t xml:space="preserve">This </w:t>
      </w:r>
      <w:r w:rsidR="006E0A54" w:rsidRPr="00D0162F">
        <w:t>clause</w:t>
      </w:r>
      <w:r w:rsidRPr="00D0162F">
        <w:t xml:space="preserve"> defines the following conditions for NR intra-frequency measurements and corresponding procedures performed based on SSBs: SSB_RP and SSB Ês/Iot, applicable for a corresponding operating band.</w:t>
      </w:r>
    </w:p>
    <w:p w14:paraId="1F74B960" w14:textId="77777777" w:rsidR="00AB67FA" w:rsidRPr="00D0162F" w:rsidRDefault="00AB67FA" w:rsidP="00AB67FA">
      <w:r w:rsidRPr="00D0162F">
        <w:t>The conditions are defined in Table B.2.2-1 for FR1 NR cells.</w:t>
      </w:r>
    </w:p>
    <w:p w14:paraId="5BF8675F" w14:textId="77777777" w:rsidR="00AB67FA" w:rsidRPr="00D0162F" w:rsidRDefault="00AB67FA" w:rsidP="00AB67FA">
      <w:r w:rsidRPr="00D0162F">
        <w:t>The conditions are defined in Table B.2.2-2 for FR2 NR cells.</w:t>
      </w:r>
    </w:p>
    <w:p w14:paraId="63A29CFF" w14:textId="77777777" w:rsidR="00AB67FA" w:rsidRPr="00D0162F" w:rsidRDefault="00AB67FA" w:rsidP="00AB67FA">
      <w:pPr>
        <w:pStyle w:val="TH"/>
      </w:pPr>
      <w:r w:rsidRPr="00D0162F">
        <w:t>Table B.2.2-1: Conditions for intra-frequency measurements in FR1</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6"/>
        <w:gridCol w:w="3663"/>
        <w:gridCol w:w="1701"/>
        <w:gridCol w:w="1701"/>
        <w:gridCol w:w="1985"/>
      </w:tblGrid>
      <w:tr w:rsidR="00AB67FA" w:rsidRPr="00D0162F" w14:paraId="6EEB1195" w14:textId="77777777" w:rsidTr="006E0A54">
        <w:trPr>
          <w:jc w:val="center"/>
        </w:trPr>
        <w:tc>
          <w:tcPr>
            <w:tcW w:w="1156" w:type="dxa"/>
            <w:vMerge w:val="restart"/>
            <w:shd w:val="clear" w:color="auto" w:fill="auto"/>
          </w:tcPr>
          <w:p w14:paraId="706DDBA5"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Parameter</w:t>
            </w:r>
          </w:p>
        </w:tc>
        <w:tc>
          <w:tcPr>
            <w:tcW w:w="3663" w:type="dxa"/>
            <w:vMerge w:val="restart"/>
            <w:shd w:val="clear" w:color="auto" w:fill="auto"/>
            <w:vAlign w:val="center"/>
          </w:tcPr>
          <w:p w14:paraId="41903031" w14:textId="3391AD13"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NR</w:t>
            </w:r>
            <w:r w:rsidR="006E0A54" w:rsidRPr="00D0162F">
              <w:rPr>
                <w:rFonts w:ascii="Arial" w:hAnsi="Arial" w:cs="Arial"/>
                <w:b/>
                <w:sz w:val="18"/>
              </w:rPr>
              <w:t xml:space="preserve"> </w:t>
            </w:r>
            <w:r w:rsidRPr="00D0162F">
              <w:rPr>
                <w:rFonts w:ascii="Arial" w:hAnsi="Arial" w:cs="Arial"/>
                <w:b/>
                <w:sz w:val="18"/>
              </w:rPr>
              <w:t>operating</w:t>
            </w:r>
            <w:r w:rsidR="006E0A54" w:rsidRPr="00D0162F">
              <w:rPr>
                <w:rFonts w:ascii="Arial" w:hAnsi="Arial" w:cs="Arial"/>
                <w:b/>
                <w:sz w:val="18"/>
              </w:rPr>
              <w:t xml:space="preserve"> </w:t>
            </w:r>
            <w:r w:rsidRPr="00D0162F">
              <w:rPr>
                <w:rFonts w:ascii="Arial" w:hAnsi="Arial" w:cs="Arial"/>
                <w:b/>
                <w:sz w:val="18"/>
              </w:rPr>
              <w:t>band</w:t>
            </w:r>
            <w:r w:rsidR="006E0A54" w:rsidRPr="00D0162F">
              <w:rPr>
                <w:rFonts w:ascii="Arial" w:hAnsi="Arial" w:cs="Arial"/>
                <w:b/>
                <w:sz w:val="18"/>
              </w:rPr>
              <w:t xml:space="preserve"> </w:t>
            </w:r>
            <w:r w:rsidRPr="00D0162F">
              <w:rPr>
                <w:rFonts w:ascii="Arial" w:hAnsi="Arial" w:cs="Arial"/>
                <w:b/>
                <w:sz w:val="18"/>
              </w:rPr>
              <w:t>groups</w:t>
            </w:r>
            <w:r w:rsidR="006E0A54" w:rsidRPr="00D0162F">
              <w:rPr>
                <w:rFonts w:ascii="Arial" w:hAnsi="Arial" w:cs="Arial"/>
                <w:b/>
                <w:sz w:val="18"/>
                <w:vertAlign w:val="superscript"/>
              </w:rPr>
              <w:t xml:space="preserve"> </w:t>
            </w:r>
            <w:r w:rsidRPr="00D0162F">
              <w:rPr>
                <w:rFonts w:ascii="Arial" w:hAnsi="Arial" w:cs="Arial"/>
                <w:b/>
                <w:sz w:val="18"/>
                <w:vertAlign w:val="superscript"/>
              </w:rPr>
              <w:t>Note1</w:t>
            </w:r>
          </w:p>
        </w:tc>
        <w:tc>
          <w:tcPr>
            <w:tcW w:w="3402" w:type="dxa"/>
            <w:gridSpan w:val="2"/>
            <w:shd w:val="clear" w:color="auto" w:fill="auto"/>
            <w:vAlign w:val="center"/>
          </w:tcPr>
          <w:p w14:paraId="5395AD54" w14:textId="615FE9D3"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Minimum</w:t>
            </w:r>
            <w:r w:rsidR="006E0A54" w:rsidRPr="00D0162F">
              <w:rPr>
                <w:rFonts w:ascii="Arial" w:hAnsi="Arial" w:cs="Arial"/>
                <w:b/>
                <w:sz w:val="18"/>
              </w:rPr>
              <w:t xml:space="preserve"> </w:t>
            </w:r>
            <w:r w:rsidRPr="00D0162F">
              <w:rPr>
                <w:rFonts w:ascii="Arial" w:hAnsi="Arial" w:cs="Arial"/>
                <w:b/>
                <w:sz w:val="18"/>
              </w:rPr>
              <w:t>SSB_RP</w:t>
            </w:r>
          </w:p>
        </w:tc>
        <w:tc>
          <w:tcPr>
            <w:tcW w:w="1985" w:type="dxa"/>
            <w:shd w:val="clear" w:color="auto" w:fill="auto"/>
          </w:tcPr>
          <w:p w14:paraId="30274E14" w14:textId="2EF9F5FB"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SSB</w:t>
            </w:r>
            <w:r w:rsidR="006E0A54" w:rsidRPr="00D0162F">
              <w:rPr>
                <w:rFonts w:ascii="Arial" w:hAnsi="Arial" w:cs="Arial"/>
                <w:b/>
                <w:sz w:val="18"/>
              </w:rPr>
              <w:t xml:space="preserve"> </w:t>
            </w:r>
            <w:r w:rsidRPr="00D0162F">
              <w:rPr>
                <w:rFonts w:ascii="Arial" w:hAnsi="Arial" w:cs="Arial"/>
                <w:b/>
                <w:sz w:val="18"/>
              </w:rPr>
              <w:t>Ês/Iot</w:t>
            </w:r>
          </w:p>
        </w:tc>
      </w:tr>
      <w:tr w:rsidR="00AB67FA" w:rsidRPr="00D0162F" w14:paraId="35A582DE" w14:textId="77777777" w:rsidTr="006E0A54">
        <w:trPr>
          <w:jc w:val="center"/>
        </w:trPr>
        <w:tc>
          <w:tcPr>
            <w:tcW w:w="1156" w:type="dxa"/>
            <w:vMerge/>
            <w:shd w:val="clear" w:color="auto" w:fill="auto"/>
          </w:tcPr>
          <w:p w14:paraId="4B0E636F" w14:textId="77777777" w:rsidR="00AB67FA" w:rsidRPr="00D0162F" w:rsidRDefault="00AB67FA" w:rsidP="006E0A54">
            <w:pPr>
              <w:keepNext/>
              <w:keepLines/>
              <w:spacing w:after="0"/>
              <w:jc w:val="center"/>
              <w:rPr>
                <w:rFonts w:ascii="Arial" w:hAnsi="Arial" w:cs="Arial"/>
                <w:b/>
                <w:sz w:val="18"/>
              </w:rPr>
            </w:pPr>
          </w:p>
        </w:tc>
        <w:tc>
          <w:tcPr>
            <w:tcW w:w="3663" w:type="dxa"/>
            <w:vMerge/>
            <w:shd w:val="clear" w:color="auto" w:fill="auto"/>
            <w:vAlign w:val="center"/>
          </w:tcPr>
          <w:p w14:paraId="02097F28" w14:textId="77777777" w:rsidR="00AB67FA" w:rsidRPr="00D0162F" w:rsidRDefault="00AB67FA" w:rsidP="006E0A54">
            <w:pPr>
              <w:keepNext/>
              <w:keepLines/>
              <w:spacing w:after="0"/>
              <w:jc w:val="center"/>
              <w:rPr>
                <w:rFonts w:ascii="Arial" w:hAnsi="Arial" w:cs="Arial"/>
                <w:b/>
                <w:sz w:val="18"/>
              </w:rPr>
            </w:pPr>
          </w:p>
        </w:tc>
        <w:tc>
          <w:tcPr>
            <w:tcW w:w="3402" w:type="dxa"/>
            <w:gridSpan w:val="2"/>
            <w:shd w:val="clear" w:color="auto" w:fill="auto"/>
            <w:vAlign w:val="center"/>
          </w:tcPr>
          <w:p w14:paraId="415FCF3D" w14:textId="324EDBFA"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m</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b/>
                <w:sz w:val="18"/>
              </w:rPr>
              <w:t>SCS</w:t>
            </w:r>
            <w:r w:rsidRPr="00D0162F">
              <w:rPr>
                <w:rFonts w:ascii="Arial" w:hAnsi="Arial"/>
                <w:b/>
                <w:sz w:val="18"/>
                <w:vertAlign w:val="subscript"/>
              </w:rPr>
              <w:t>SSB</w:t>
            </w:r>
          </w:p>
        </w:tc>
        <w:tc>
          <w:tcPr>
            <w:tcW w:w="1985" w:type="dxa"/>
            <w:vMerge w:val="restart"/>
            <w:shd w:val="clear" w:color="auto" w:fill="auto"/>
            <w:vAlign w:val="center"/>
          </w:tcPr>
          <w:p w14:paraId="139E295D"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w:t>
            </w:r>
          </w:p>
        </w:tc>
      </w:tr>
      <w:tr w:rsidR="00AB67FA" w:rsidRPr="00D0162F" w14:paraId="78ACBBAA" w14:textId="77777777" w:rsidTr="006E0A54">
        <w:trPr>
          <w:jc w:val="center"/>
        </w:trPr>
        <w:tc>
          <w:tcPr>
            <w:tcW w:w="1156" w:type="dxa"/>
            <w:vMerge/>
            <w:shd w:val="clear" w:color="auto" w:fill="auto"/>
          </w:tcPr>
          <w:p w14:paraId="299A4D53" w14:textId="77777777" w:rsidR="00AB67FA" w:rsidRPr="00D0162F" w:rsidRDefault="00AB67FA" w:rsidP="006E0A54">
            <w:pPr>
              <w:keepNext/>
              <w:keepLines/>
              <w:spacing w:after="0"/>
              <w:jc w:val="center"/>
              <w:rPr>
                <w:rFonts w:ascii="Arial" w:hAnsi="Arial" w:cs="Arial"/>
                <w:b/>
                <w:sz w:val="18"/>
              </w:rPr>
            </w:pPr>
          </w:p>
        </w:tc>
        <w:tc>
          <w:tcPr>
            <w:tcW w:w="3663" w:type="dxa"/>
            <w:vMerge/>
            <w:shd w:val="clear" w:color="auto" w:fill="auto"/>
            <w:vAlign w:val="center"/>
          </w:tcPr>
          <w:p w14:paraId="1F95385B" w14:textId="77777777" w:rsidR="00AB67FA" w:rsidRPr="00D0162F" w:rsidRDefault="00AB67FA" w:rsidP="006E0A54">
            <w:pPr>
              <w:keepNext/>
              <w:keepLines/>
              <w:spacing w:after="0"/>
              <w:jc w:val="center"/>
              <w:rPr>
                <w:rFonts w:ascii="Arial" w:hAnsi="Arial" w:cs="Arial"/>
                <w:b/>
                <w:sz w:val="18"/>
              </w:rPr>
            </w:pPr>
          </w:p>
        </w:tc>
        <w:tc>
          <w:tcPr>
            <w:tcW w:w="1701" w:type="dxa"/>
            <w:shd w:val="clear" w:color="auto" w:fill="auto"/>
            <w:vAlign w:val="center"/>
          </w:tcPr>
          <w:p w14:paraId="3A9FAE4F" w14:textId="2FFBF26D" w:rsidR="00AB67FA" w:rsidRPr="00D0162F" w:rsidRDefault="00AB67FA" w:rsidP="006E0A54">
            <w:pPr>
              <w:keepNext/>
              <w:keepLines/>
              <w:spacing w:after="0"/>
              <w:jc w:val="center"/>
              <w:rPr>
                <w:rFonts w:ascii="Arial" w:hAnsi="Arial" w:cs="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15</w:t>
            </w:r>
            <w:r w:rsidR="006E0A54" w:rsidRPr="00D0162F">
              <w:rPr>
                <w:rFonts w:ascii="Arial" w:hAnsi="Arial" w:cs="Arial"/>
                <w:b/>
                <w:sz w:val="18"/>
              </w:rPr>
              <w:t xml:space="preserve"> </w:t>
            </w:r>
            <w:r w:rsidRPr="00D0162F">
              <w:rPr>
                <w:rFonts w:ascii="Arial" w:hAnsi="Arial" w:cs="Arial"/>
                <w:b/>
                <w:sz w:val="18"/>
              </w:rPr>
              <w:t>kHz</w:t>
            </w:r>
          </w:p>
        </w:tc>
        <w:tc>
          <w:tcPr>
            <w:tcW w:w="1701" w:type="dxa"/>
            <w:shd w:val="clear" w:color="auto" w:fill="auto"/>
            <w:vAlign w:val="center"/>
          </w:tcPr>
          <w:p w14:paraId="1AEEEFD5" w14:textId="7B6C24DC" w:rsidR="00AB67FA" w:rsidRPr="00D0162F" w:rsidRDefault="00AB67FA" w:rsidP="006E0A54">
            <w:pPr>
              <w:keepNext/>
              <w:keepLines/>
              <w:spacing w:after="0"/>
              <w:jc w:val="center"/>
              <w:rPr>
                <w:rFonts w:ascii="Arial" w:hAnsi="Arial" w:cs="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30</w:t>
            </w:r>
            <w:r w:rsidR="006E0A54" w:rsidRPr="00D0162F">
              <w:rPr>
                <w:rFonts w:ascii="Arial" w:hAnsi="Arial" w:cs="Arial"/>
                <w:b/>
                <w:sz w:val="18"/>
              </w:rPr>
              <w:t xml:space="preserve"> </w:t>
            </w:r>
            <w:r w:rsidRPr="00D0162F">
              <w:rPr>
                <w:rFonts w:ascii="Arial" w:hAnsi="Arial" w:cs="Arial"/>
                <w:b/>
                <w:sz w:val="18"/>
              </w:rPr>
              <w:t>kHz</w:t>
            </w:r>
          </w:p>
        </w:tc>
        <w:tc>
          <w:tcPr>
            <w:tcW w:w="1985" w:type="dxa"/>
            <w:vMerge/>
            <w:shd w:val="clear" w:color="auto" w:fill="auto"/>
          </w:tcPr>
          <w:p w14:paraId="5B737DC4" w14:textId="77777777" w:rsidR="00AB67FA" w:rsidRPr="00D0162F" w:rsidRDefault="00AB67FA" w:rsidP="006E0A54">
            <w:pPr>
              <w:keepNext/>
              <w:keepLines/>
              <w:spacing w:after="0"/>
              <w:jc w:val="center"/>
              <w:rPr>
                <w:rFonts w:ascii="Arial" w:hAnsi="Arial" w:cs="Arial"/>
                <w:b/>
                <w:sz w:val="18"/>
              </w:rPr>
            </w:pPr>
          </w:p>
        </w:tc>
      </w:tr>
      <w:tr w:rsidR="00AB67FA" w:rsidRPr="00D0162F" w14:paraId="765453EC" w14:textId="77777777" w:rsidTr="006E0A54">
        <w:trPr>
          <w:jc w:val="center"/>
        </w:trPr>
        <w:tc>
          <w:tcPr>
            <w:tcW w:w="1156" w:type="dxa"/>
            <w:vMerge w:val="restart"/>
            <w:shd w:val="clear" w:color="auto" w:fill="auto"/>
            <w:vAlign w:val="center"/>
          </w:tcPr>
          <w:p w14:paraId="15A86571"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Conditions</w:t>
            </w:r>
          </w:p>
        </w:tc>
        <w:tc>
          <w:tcPr>
            <w:tcW w:w="3663" w:type="dxa"/>
            <w:shd w:val="clear" w:color="auto" w:fill="auto"/>
          </w:tcPr>
          <w:p w14:paraId="78485D1D" w14:textId="649BA134"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A,</w:t>
            </w:r>
            <w:r w:rsidR="006E0A54" w:rsidRPr="00D0162F">
              <w:rPr>
                <w:rFonts w:ascii="Arial" w:hAnsi="Arial" w:cs="Arial"/>
                <w:sz w:val="18"/>
              </w:rPr>
              <w:t xml:space="preserve"> </w:t>
            </w:r>
            <w:r w:rsidRPr="00D0162F">
              <w:rPr>
                <w:rFonts w:ascii="Arial" w:hAnsi="Arial" w:cs="Arial"/>
                <w:sz w:val="18"/>
              </w:rPr>
              <w:t>NR_TDD_FR1_A</w:t>
            </w:r>
          </w:p>
        </w:tc>
        <w:tc>
          <w:tcPr>
            <w:tcW w:w="1701" w:type="dxa"/>
            <w:shd w:val="clear" w:color="auto" w:fill="auto"/>
            <w:vAlign w:val="center"/>
          </w:tcPr>
          <w:p w14:paraId="0B29232A"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7</w:t>
            </w:r>
          </w:p>
        </w:tc>
        <w:tc>
          <w:tcPr>
            <w:tcW w:w="1701" w:type="dxa"/>
            <w:shd w:val="clear" w:color="auto" w:fill="auto"/>
            <w:vAlign w:val="center"/>
          </w:tcPr>
          <w:p w14:paraId="4436BF06"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4</w:t>
            </w:r>
          </w:p>
        </w:tc>
        <w:tc>
          <w:tcPr>
            <w:tcW w:w="1985" w:type="dxa"/>
            <w:vMerge w:val="restart"/>
            <w:shd w:val="clear" w:color="auto" w:fill="auto"/>
            <w:vAlign w:val="center"/>
          </w:tcPr>
          <w:p w14:paraId="034B2EF0" w14:textId="068A438A" w:rsidR="00AB67FA" w:rsidRPr="00D0162F" w:rsidRDefault="00AB67FA" w:rsidP="006E0A54">
            <w:pPr>
              <w:keepNext/>
              <w:keepLines/>
              <w:spacing w:after="0"/>
              <w:jc w:val="center"/>
              <w:rPr>
                <w:rFonts w:ascii="Arial" w:hAnsi="Arial" w:cs="Arial"/>
                <w:sz w:val="18"/>
              </w:rPr>
            </w:pPr>
            <w:r w:rsidRPr="00D0162F">
              <w:rPr>
                <w:rFonts w:ascii="Arial" w:hAnsi="Arial" w:cs="Arial"/>
                <w:sz w:val="18"/>
              </w:rPr>
              <w:sym w:font="Symbol" w:char="F0B3"/>
            </w:r>
            <w:r w:rsidR="006E0A54" w:rsidRPr="00D0162F">
              <w:rPr>
                <w:rFonts w:ascii="Arial" w:hAnsi="Arial" w:cs="Arial"/>
                <w:sz w:val="18"/>
              </w:rPr>
              <w:t xml:space="preserve"> </w:t>
            </w:r>
            <w:r w:rsidRPr="00D0162F">
              <w:rPr>
                <w:rFonts w:ascii="Arial" w:hAnsi="Arial" w:cs="Arial"/>
                <w:sz w:val="18"/>
              </w:rPr>
              <w:t>-6</w:t>
            </w:r>
          </w:p>
        </w:tc>
      </w:tr>
      <w:tr w:rsidR="00AB67FA" w:rsidRPr="00D0162F" w14:paraId="36A81C3E" w14:textId="77777777" w:rsidTr="006E0A54">
        <w:trPr>
          <w:jc w:val="center"/>
        </w:trPr>
        <w:tc>
          <w:tcPr>
            <w:tcW w:w="1156" w:type="dxa"/>
            <w:vMerge/>
            <w:shd w:val="clear" w:color="auto" w:fill="auto"/>
            <w:vAlign w:val="center"/>
          </w:tcPr>
          <w:p w14:paraId="1C24816B"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3F85BA04"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B</w:t>
            </w:r>
          </w:p>
        </w:tc>
        <w:tc>
          <w:tcPr>
            <w:tcW w:w="1701" w:type="dxa"/>
            <w:shd w:val="clear" w:color="auto" w:fill="auto"/>
          </w:tcPr>
          <w:p w14:paraId="083E049F"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6.5</w:t>
            </w:r>
          </w:p>
        </w:tc>
        <w:tc>
          <w:tcPr>
            <w:tcW w:w="1701" w:type="dxa"/>
            <w:shd w:val="clear" w:color="auto" w:fill="auto"/>
          </w:tcPr>
          <w:p w14:paraId="4E440115"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3.5</w:t>
            </w:r>
          </w:p>
        </w:tc>
        <w:tc>
          <w:tcPr>
            <w:tcW w:w="1985" w:type="dxa"/>
            <w:vMerge/>
            <w:shd w:val="clear" w:color="auto" w:fill="auto"/>
            <w:vAlign w:val="center"/>
          </w:tcPr>
          <w:p w14:paraId="21EA5ABF" w14:textId="77777777" w:rsidR="00AB67FA" w:rsidRPr="00D0162F" w:rsidRDefault="00AB67FA" w:rsidP="006E0A54">
            <w:pPr>
              <w:keepNext/>
              <w:keepLines/>
              <w:spacing w:after="0"/>
              <w:jc w:val="center"/>
              <w:rPr>
                <w:rFonts w:ascii="Arial" w:hAnsi="Arial" w:cs="Arial"/>
                <w:sz w:val="18"/>
              </w:rPr>
            </w:pPr>
          </w:p>
        </w:tc>
      </w:tr>
      <w:tr w:rsidR="00AB67FA" w:rsidRPr="00D0162F" w14:paraId="2A4A4205" w14:textId="77777777" w:rsidTr="006E0A54">
        <w:trPr>
          <w:jc w:val="center"/>
        </w:trPr>
        <w:tc>
          <w:tcPr>
            <w:tcW w:w="1156" w:type="dxa"/>
            <w:vMerge/>
            <w:shd w:val="clear" w:color="auto" w:fill="auto"/>
            <w:vAlign w:val="center"/>
          </w:tcPr>
          <w:p w14:paraId="6A503B9B"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230B9548"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TDD_FR1_C</w:t>
            </w:r>
          </w:p>
        </w:tc>
        <w:tc>
          <w:tcPr>
            <w:tcW w:w="1701" w:type="dxa"/>
            <w:shd w:val="clear" w:color="auto" w:fill="auto"/>
            <w:vAlign w:val="center"/>
          </w:tcPr>
          <w:p w14:paraId="0E6ABB2F"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6</w:t>
            </w:r>
          </w:p>
        </w:tc>
        <w:tc>
          <w:tcPr>
            <w:tcW w:w="1701" w:type="dxa"/>
            <w:shd w:val="clear" w:color="auto" w:fill="auto"/>
            <w:vAlign w:val="center"/>
          </w:tcPr>
          <w:p w14:paraId="2F9BAD40"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3</w:t>
            </w:r>
          </w:p>
        </w:tc>
        <w:tc>
          <w:tcPr>
            <w:tcW w:w="1985" w:type="dxa"/>
            <w:vMerge/>
            <w:shd w:val="clear" w:color="auto" w:fill="auto"/>
            <w:vAlign w:val="center"/>
          </w:tcPr>
          <w:p w14:paraId="02524C6A" w14:textId="77777777" w:rsidR="00AB67FA" w:rsidRPr="00D0162F" w:rsidRDefault="00AB67FA" w:rsidP="006E0A54">
            <w:pPr>
              <w:keepNext/>
              <w:keepLines/>
              <w:spacing w:after="0"/>
              <w:jc w:val="center"/>
              <w:rPr>
                <w:rFonts w:ascii="Arial" w:hAnsi="Arial" w:cs="Arial"/>
                <w:sz w:val="18"/>
              </w:rPr>
            </w:pPr>
          </w:p>
        </w:tc>
      </w:tr>
      <w:tr w:rsidR="00AB67FA" w:rsidRPr="00D0162F" w14:paraId="3A6E3199" w14:textId="77777777" w:rsidTr="006E0A54">
        <w:trPr>
          <w:jc w:val="center"/>
        </w:trPr>
        <w:tc>
          <w:tcPr>
            <w:tcW w:w="1156" w:type="dxa"/>
            <w:vMerge/>
            <w:shd w:val="clear" w:color="auto" w:fill="auto"/>
            <w:vAlign w:val="center"/>
          </w:tcPr>
          <w:p w14:paraId="7DD3868B"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36DD7357" w14:textId="1C965705"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D,</w:t>
            </w:r>
            <w:r w:rsidR="006E0A54" w:rsidRPr="00D0162F">
              <w:rPr>
                <w:rFonts w:ascii="Arial" w:hAnsi="Arial" w:cs="Arial"/>
                <w:sz w:val="18"/>
              </w:rPr>
              <w:t xml:space="preserve"> </w:t>
            </w:r>
            <w:r w:rsidRPr="00D0162F">
              <w:rPr>
                <w:rFonts w:ascii="Arial" w:hAnsi="Arial" w:cs="Arial"/>
                <w:sz w:val="18"/>
              </w:rPr>
              <w:t>NR_TDD_FR1_D</w:t>
            </w:r>
          </w:p>
        </w:tc>
        <w:tc>
          <w:tcPr>
            <w:tcW w:w="1701" w:type="dxa"/>
            <w:shd w:val="clear" w:color="auto" w:fill="auto"/>
            <w:vAlign w:val="center"/>
          </w:tcPr>
          <w:p w14:paraId="689E995C"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5.5</w:t>
            </w:r>
          </w:p>
        </w:tc>
        <w:tc>
          <w:tcPr>
            <w:tcW w:w="1701" w:type="dxa"/>
            <w:shd w:val="clear" w:color="auto" w:fill="auto"/>
            <w:vAlign w:val="center"/>
          </w:tcPr>
          <w:p w14:paraId="276E4693"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2.5</w:t>
            </w:r>
          </w:p>
        </w:tc>
        <w:tc>
          <w:tcPr>
            <w:tcW w:w="1985" w:type="dxa"/>
            <w:vMerge/>
            <w:shd w:val="clear" w:color="auto" w:fill="auto"/>
            <w:vAlign w:val="center"/>
          </w:tcPr>
          <w:p w14:paraId="4C963B4F" w14:textId="77777777" w:rsidR="00AB67FA" w:rsidRPr="00D0162F" w:rsidRDefault="00AB67FA" w:rsidP="006E0A54">
            <w:pPr>
              <w:keepNext/>
              <w:keepLines/>
              <w:spacing w:after="0"/>
              <w:jc w:val="center"/>
              <w:rPr>
                <w:rFonts w:ascii="Arial" w:hAnsi="Arial" w:cs="Arial"/>
                <w:sz w:val="18"/>
              </w:rPr>
            </w:pPr>
          </w:p>
        </w:tc>
      </w:tr>
      <w:tr w:rsidR="00AB67FA" w:rsidRPr="00D0162F" w14:paraId="136F21F3" w14:textId="77777777" w:rsidTr="006E0A54">
        <w:trPr>
          <w:jc w:val="center"/>
        </w:trPr>
        <w:tc>
          <w:tcPr>
            <w:tcW w:w="1156" w:type="dxa"/>
            <w:vMerge/>
            <w:shd w:val="clear" w:color="auto" w:fill="auto"/>
            <w:vAlign w:val="center"/>
          </w:tcPr>
          <w:p w14:paraId="307183A3"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0DD3E1E1" w14:textId="4A490E4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E,</w:t>
            </w:r>
            <w:r w:rsidR="006E0A54" w:rsidRPr="00D0162F">
              <w:rPr>
                <w:rFonts w:ascii="Arial" w:hAnsi="Arial" w:cs="Arial"/>
                <w:sz w:val="18"/>
              </w:rPr>
              <w:t xml:space="preserve"> </w:t>
            </w:r>
            <w:r w:rsidRPr="00D0162F">
              <w:rPr>
                <w:rFonts w:ascii="Arial" w:hAnsi="Arial" w:cs="Arial"/>
                <w:sz w:val="18"/>
              </w:rPr>
              <w:t>NR_TDD_FR1_E</w:t>
            </w:r>
          </w:p>
        </w:tc>
        <w:tc>
          <w:tcPr>
            <w:tcW w:w="1701" w:type="dxa"/>
            <w:shd w:val="clear" w:color="auto" w:fill="auto"/>
            <w:vAlign w:val="center"/>
          </w:tcPr>
          <w:p w14:paraId="148D2A2A"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5</w:t>
            </w:r>
          </w:p>
        </w:tc>
        <w:tc>
          <w:tcPr>
            <w:tcW w:w="1701" w:type="dxa"/>
            <w:shd w:val="clear" w:color="auto" w:fill="auto"/>
            <w:vAlign w:val="center"/>
          </w:tcPr>
          <w:p w14:paraId="0697544B"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2</w:t>
            </w:r>
          </w:p>
        </w:tc>
        <w:tc>
          <w:tcPr>
            <w:tcW w:w="1985" w:type="dxa"/>
            <w:vMerge/>
            <w:shd w:val="clear" w:color="auto" w:fill="auto"/>
            <w:vAlign w:val="center"/>
          </w:tcPr>
          <w:p w14:paraId="76897C36" w14:textId="77777777" w:rsidR="00AB67FA" w:rsidRPr="00D0162F" w:rsidRDefault="00AB67FA" w:rsidP="006E0A54">
            <w:pPr>
              <w:keepNext/>
              <w:keepLines/>
              <w:spacing w:after="0"/>
              <w:jc w:val="center"/>
              <w:rPr>
                <w:rFonts w:ascii="Arial" w:hAnsi="Arial" w:cs="Arial"/>
                <w:sz w:val="18"/>
              </w:rPr>
            </w:pPr>
          </w:p>
        </w:tc>
      </w:tr>
      <w:tr w:rsidR="00AB67FA" w:rsidRPr="00D0162F" w14:paraId="5EA7E9B4" w14:textId="77777777" w:rsidTr="006E0A54">
        <w:trPr>
          <w:jc w:val="center"/>
        </w:trPr>
        <w:tc>
          <w:tcPr>
            <w:tcW w:w="1156" w:type="dxa"/>
            <w:vMerge/>
            <w:shd w:val="clear" w:color="auto" w:fill="auto"/>
            <w:vAlign w:val="center"/>
          </w:tcPr>
          <w:p w14:paraId="29762458"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345D1F3C"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G</w:t>
            </w:r>
          </w:p>
        </w:tc>
        <w:tc>
          <w:tcPr>
            <w:tcW w:w="1701" w:type="dxa"/>
            <w:shd w:val="clear" w:color="auto" w:fill="auto"/>
            <w:vAlign w:val="center"/>
          </w:tcPr>
          <w:p w14:paraId="7383FD69"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4</w:t>
            </w:r>
          </w:p>
        </w:tc>
        <w:tc>
          <w:tcPr>
            <w:tcW w:w="1701" w:type="dxa"/>
            <w:shd w:val="clear" w:color="auto" w:fill="auto"/>
            <w:vAlign w:val="center"/>
          </w:tcPr>
          <w:p w14:paraId="299DA353"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1</w:t>
            </w:r>
          </w:p>
        </w:tc>
        <w:tc>
          <w:tcPr>
            <w:tcW w:w="1985" w:type="dxa"/>
            <w:vMerge/>
            <w:shd w:val="clear" w:color="auto" w:fill="auto"/>
            <w:vAlign w:val="center"/>
          </w:tcPr>
          <w:p w14:paraId="1F8F7C7F" w14:textId="77777777" w:rsidR="00AB67FA" w:rsidRPr="00D0162F" w:rsidRDefault="00AB67FA" w:rsidP="006E0A54">
            <w:pPr>
              <w:keepNext/>
              <w:keepLines/>
              <w:spacing w:after="0"/>
              <w:jc w:val="center"/>
              <w:rPr>
                <w:rFonts w:ascii="Arial" w:hAnsi="Arial" w:cs="Arial"/>
                <w:sz w:val="18"/>
              </w:rPr>
            </w:pPr>
          </w:p>
        </w:tc>
      </w:tr>
      <w:tr w:rsidR="00AB67FA" w:rsidRPr="00D0162F" w14:paraId="4ED7B3DC" w14:textId="77777777" w:rsidTr="006E0A54">
        <w:trPr>
          <w:jc w:val="center"/>
        </w:trPr>
        <w:tc>
          <w:tcPr>
            <w:tcW w:w="1156" w:type="dxa"/>
            <w:vMerge/>
            <w:shd w:val="clear" w:color="auto" w:fill="auto"/>
            <w:vAlign w:val="center"/>
          </w:tcPr>
          <w:p w14:paraId="6ABD88DD"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04386466"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H</w:t>
            </w:r>
          </w:p>
        </w:tc>
        <w:tc>
          <w:tcPr>
            <w:tcW w:w="1701" w:type="dxa"/>
            <w:shd w:val="clear" w:color="auto" w:fill="auto"/>
            <w:vAlign w:val="center"/>
          </w:tcPr>
          <w:p w14:paraId="027055EE"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3.5</w:t>
            </w:r>
          </w:p>
        </w:tc>
        <w:tc>
          <w:tcPr>
            <w:tcW w:w="1701" w:type="dxa"/>
            <w:shd w:val="clear" w:color="auto" w:fill="auto"/>
            <w:vAlign w:val="center"/>
          </w:tcPr>
          <w:p w14:paraId="2A9D39C5"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0.5</w:t>
            </w:r>
          </w:p>
        </w:tc>
        <w:tc>
          <w:tcPr>
            <w:tcW w:w="1985" w:type="dxa"/>
            <w:vMerge/>
            <w:shd w:val="clear" w:color="auto" w:fill="auto"/>
            <w:vAlign w:val="center"/>
          </w:tcPr>
          <w:p w14:paraId="6CBDF7C8" w14:textId="77777777" w:rsidR="00AB67FA" w:rsidRPr="00D0162F" w:rsidRDefault="00AB67FA" w:rsidP="006E0A54">
            <w:pPr>
              <w:keepNext/>
              <w:keepLines/>
              <w:spacing w:after="0"/>
              <w:jc w:val="center"/>
              <w:rPr>
                <w:rFonts w:ascii="Arial" w:hAnsi="Arial" w:cs="Arial"/>
                <w:sz w:val="18"/>
              </w:rPr>
            </w:pPr>
          </w:p>
        </w:tc>
      </w:tr>
      <w:tr w:rsidR="00AB67FA" w:rsidRPr="00D0162F" w14:paraId="7A21107A" w14:textId="77777777" w:rsidTr="006E0A54">
        <w:trPr>
          <w:jc w:val="center"/>
        </w:trPr>
        <w:tc>
          <w:tcPr>
            <w:tcW w:w="10206" w:type="dxa"/>
            <w:gridSpan w:val="5"/>
            <w:shd w:val="clear" w:color="auto" w:fill="auto"/>
          </w:tcPr>
          <w:p w14:paraId="441BD0AB" w14:textId="61A50758" w:rsidR="00AB67FA" w:rsidRPr="00D0162F" w:rsidRDefault="00AB67FA" w:rsidP="006E0A54">
            <w:pPr>
              <w:keepNext/>
              <w:keepLines/>
              <w:spacing w:after="0"/>
              <w:rPr>
                <w:rFonts w:ascii="Arial" w:hAnsi="Arial" w:cs="Arial"/>
                <w:sz w:val="18"/>
              </w:rPr>
            </w:pPr>
            <w:r w:rsidRPr="00D0162F">
              <w:rPr>
                <w:rFonts w:ascii="Arial" w:hAnsi="Arial" w:cs="Arial"/>
                <w:sz w:val="18"/>
              </w:rPr>
              <w:t>NOTE</w:t>
            </w:r>
            <w:r w:rsidR="006E0A54" w:rsidRPr="00D0162F">
              <w:rPr>
                <w:rFonts w:ascii="Arial" w:hAnsi="Arial" w:cs="Arial"/>
                <w:sz w:val="18"/>
              </w:rPr>
              <w:t xml:space="preserve"> </w:t>
            </w:r>
            <w:r w:rsidRPr="00D0162F">
              <w:rPr>
                <w:rFonts w:ascii="Arial" w:hAnsi="Arial" w:cs="Arial"/>
                <w:sz w:val="18"/>
              </w:rPr>
              <w:t>1:</w:t>
            </w:r>
            <w:r w:rsidRPr="00D0162F">
              <w:rPr>
                <w:rFonts w:ascii="Arial" w:hAnsi="Arial" w:cs="Arial"/>
                <w:sz w:val="18"/>
              </w:rPr>
              <w:tab/>
              <w:t>NR</w:t>
            </w:r>
            <w:r w:rsidR="006E0A54" w:rsidRPr="00D0162F">
              <w:rPr>
                <w:rFonts w:ascii="Arial" w:hAnsi="Arial" w:cs="Arial"/>
                <w:sz w:val="18"/>
              </w:rPr>
              <w:t xml:space="preserve"> </w:t>
            </w:r>
            <w:r w:rsidRPr="00D0162F">
              <w:rPr>
                <w:rFonts w:ascii="Arial" w:hAnsi="Arial" w:cs="Arial"/>
                <w:sz w:val="18"/>
              </w:rPr>
              <w:t>operating</w:t>
            </w:r>
            <w:r w:rsidR="006E0A54" w:rsidRPr="00D0162F">
              <w:rPr>
                <w:rFonts w:ascii="Arial" w:hAnsi="Arial" w:cs="Arial"/>
                <w:sz w:val="18"/>
              </w:rPr>
              <w:t xml:space="preserve"> </w:t>
            </w:r>
            <w:r w:rsidRPr="00D0162F">
              <w:rPr>
                <w:rFonts w:ascii="Arial" w:hAnsi="Arial" w:cs="Arial"/>
                <w:sz w:val="18"/>
              </w:rPr>
              <w:t>band</w:t>
            </w:r>
            <w:r w:rsidR="006E0A54" w:rsidRPr="00D0162F">
              <w:rPr>
                <w:rFonts w:ascii="Arial" w:hAnsi="Arial" w:cs="Arial"/>
                <w:sz w:val="18"/>
              </w:rPr>
              <w:t xml:space="preserve"> </w:t>
            </w:r>
            <w:r w:rsidRPr="00D0162F">
              <w:rPr>
                <w:rFonts w:ascii="Arial" w:hAnsi="Arial" w:cs="Arial"/>
                <w:sz w:val="18"/>
              </w:rPr>
              <w:t>groups</w:t>
            </w:r>
            <w:r w:rsidR="006E0A54" w:rsidRPr="00D0162F">
              <w:rPr>
                <w:rFonts w:ascii="Arial" w:hAnsi="Arial" w:cs="Arial"/>
                <w:sz w:val="18"/>
              </w:rPr>
              <w:t xml:space="preserve"> </w:t>
            </w:r>
            <w:r w:rsidRPr="00D0162F">
              <w:rPr>
                <w:rFonts w:ascii="Arial" w:hAnsi="Arial" w:cs="Arial"/>
                <w:sz w:val="18"/>
              </w:rPr>
              <w:t>are</w:t>
            </w:r>
            <w:r w:rsidR="006E0A54" w:rsidRPr="00D0162F">
              <w:rPr>
                <w:rFonts w:ascii="Arial" w:hAnsi="Arial" w:cs="Arial"/>
                <w:sz w:val="18"/>
              </w:rPr>
              <w:t xml:space="preserve"> </w:t>
            </w:r>
            <w:r w:rsidRPr="00D0162F">
              <w:rPr>
                <w:rFonts w:ascii="Arial" w:hAnsi="Arial" w:cs="Arial"/>
                <w:sz w:val="18"/>
              </w:rPr>
              <w:t>defined</w:t>
            </w:r>
            <w:r w:rsidR="006E0A54" w:rsidRPr="00D0162F">
              <w:rPr>
                <w:rFonts w:ascii="Arial" w:hAnsi="Arial" w:cs="Arial"/>
                <w:sz w:val="18"/>
              </w:rPr>
              <w:t xml:space="preserve"> </w:t>
            </w:r>
            <w:r w:rsidRPr="00D0162F">
              <w:rPr>
                <w:rFonts w:ascii="Arial" w:hAnsi="Arial" w:cs="Arial"/>
                <w:sz w:val="18"/>
              </w:rPr>
              <w:t>in</w:t>
            </w:r>
            <w:r w:rsidR="006E0A54" w:rsidRPr="00D0162F">
              <w:rPr>
                <w:rFonts w:ascii="Arial" w:hAnsi="Arial" w:cs="Arial"/>
                <w:sz w:val="18"/>
              </w:rPr>
              <w:t xml:space="preserve"> Clause </w:t>
            </w:r>
            <w:r w:rsidRPr="00D0162F">
              <w:rPr>
                <w:rFonts w:ascii="Arial" w:hAnsi="Arial" w:cs="Arial"/>
                <w:sz w:val="18"/>
              </w:rPr>
              <w:t>3A.4.</w:t>
            </w:r>
          </w:p>
        </w:tc>
      </w:tr>
    </w:tbl>
    <w:p w14:paraId="618208C9" w14:textId="77777777" w:rsidR="00AB67FA" w:rsidRPr="00D0162F" w:rsidRDefault="00AB67FA" w:rsidP="00AB67FA"/>
    <w:p w14:paraId="5497F995" w14:textId="77777777" w:rsidR="00AB67FA" w:rsidRPr="00D0162F" w:rsidRDefault="00AB67FA" w:rsidP="00AB67FA">
      <w:pPr>
        <w:pStyle w:val="TH"/>
      </w:pPr>
      <w:r w:rsidRPr="00D0162F">
        <w:t>Table B.2.2-2: Conditions for intra-frequency measurements in FR2</w:t>
      </w:r>
    </w:p>
    <w:tbl>
      <w:tblPr>
        <w:tblW w:w="105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69"/>
        <w:gridCol w:w="1246"/>
        <w:gridCol w:w="1277"/>
        <w:gridCol w:w="1039"/>
        <w:gridCol w:w="1039"/>
        <w:gridCol w:w="1028"/>
        <w:gridCol w:w="1039"/>
        <w:gridCol w:w="1564"/>
        <w:gridCol w:w="1097"/>
      </w:tblGrid>
      <w:tr w:rsidR="00AB67FA" w:rsidRPr="00D0162F" w14:paraId="206670B4" w14:textId="77777777" w:rsidTr="006E0A54">
        <w:trPr>
          <w:jc w:val="center"/>
        </w:trPr>
        <w:tc>
          <w:tcPr>
            <w:tcW w:w="1171" w:type="dxa"/>
            <w:vMerge w:val="restart"/>
            <w:tcBorders>
              <w:top w:val="single" w:sz="4" w:space="0" w:color="auto"/>
              <w:left w:val="single" w:sz="4" w:space="0" w:color="auto"/>
              <w:bottom w:val="single" w:sz="4" w:space="0" w:color="auto"/>
              <w:right w:val="single" w:sz="4" w:space="0" w:color="auto"/>
            </w:tcBorders>
            <w:vAlign w:val="center"/>
            <w:hideMark/>
          </w:tcPr>
          <w:p w14:paraId="654EBEEA" w14:textId="77777777" w:rsidR="00AB67FA" w:rsidRPr="00D0162F" w:rsidRDefault="00AB67FA" w:rsidP="006E0A54">
            <w:pPr>
              <w:pStyle w:val="TAH"/>
              <w:rPr>
                <w:lang w:eastAsia="fr-FR"/>
              </w:rPr>
            </w:pPr>
            <w:r w:rsidRPr="00D0162F">
              <w:rPr>
                <w:lang w:eastAsia="fr-FR"/>
              </w:rPr>
              <w:t>Parameter</w:t>
            </w:r>
          </w:p>
        </w:tc>
        <w:tc>
          <w:tcPr>
            <w:tcW w:w="1150" w:type="dxa"/>
            <w:vMerge w:val="restart"/>
            <w:tcBorders>
              <w:top w:val="single" w:sz="4" w:space="0" w:color="auto"/>
              <w:left w:val="single" w:sz="4" w:space="0" w:color="auto"/>
              <w:bottom w:val="single" w:sz="4" w:space="0" w:color="auto"/>
              <w:right w:val="single" w:sz="4" w:space="0" w:color="auto"/>
            </w:tcBorders>
            <w:vAlign w:val="center"/>
            <w:hideMark/>
          </w:tcPr>
          <w:p w14:paraId="18FF0588" w14:textId="752D37DF" w:rsidR="00AB67FA" w:rsidRPr="00D0162F" w:rsidRDefault="00AB67FA" w:rsidP="006E0A54">
            <w:pPr>
              <w:pStyle w:val="TAH"/>
              <w:rPr>
                <w:lang w:eastAsia="fr-FR"/>
              </w:rPr>
            </w:pPr>
            <w:r w:rsidRPr="00D0162F">
              <w:rPr>
                <w:lang w:eastAsia="fr-FR"/>
              </w:rPr>
              <w:t>Angle</w:t>
            </w:r>
            <w:r w:rsidR="006E0A54" w:rsidRPr="00D0162F">
              <w:rPr>
                <w:lang w:eastAsia="fr-FR"/>
              </w:rPr>
              <w:t xml:space="preserve"> </w:t>
            </w:r>
            <w:r w:rsidRPr="00D0162F">
              <w:rPr>
                <w:lang w:eastAsia="fr-FR"/>
              </w:rPr>
              <w:t>of</w:t>
            </w:r>
            <w:r w:rsidR="006E0A54" w:rsidRPr="00D0162F">
              <w:rPr>
                <w:lang w:eastAsia="fr-FR"/>
              </w:rPr>
              <w:t xml:space="preserve"> </w:t>
            </w:r>
            <w:r w:rsidRPr="00D0162F">
              <w:rPr>
                <w:lang w:eastAsia="fr-FR"/>
              </w:rPr>
              <w:t>arrival</w:t>
            </w:r>
          </w:p>
        </w:tc>
        <w:tc>
          <w:tcPr>
            <w:tcW w:w="1179" w:type="dxa"/>
            <w:vMerge w:val="restart"/>
            <w:tcBorders>
              <w:top w:val="single" w:sz="4" w:space="0" w:color="auto"/>
              <w:left w:val="single" w:sz="4" w:space="0" w:color="auto"/>
              <w:bottom w:val="single" w:sz="4" w:space="0" w:color="auto"/>
              <w:right w:val="single" w:sz="4" w:space="0" w:color="auto"/>
            </w:tcBorders>
            <w:vAlign w:val="center"/>
            <w:hideMark/>
          </w:tcPr>
          <w:p w14:paraId="0A83E2D0" w14:textId="6C0170BA" w:rsidR="00AB67FA" w:rsidRPr="00D0162F" w:rsidRDefault="00AB67FA" w:rsidP="006E0A54">
            <w:pPr>
              <w:pStyle w:val="TAH"/>
              <w:rPr>
                <w:lang w:eastAsia="fr-FR"/>
              </w:rPr>
            </w:pPr>
            <w:r w:rsidRPr="00D0162F">
              <w:rPr>
                <w:lang w:eastAsia="fr-FR"/>
              </w:rPr>
              <w:t>NR</w:t>
            </w:r>
            <w:r w:rsidR="006E0A54" w:rsidRPr="00D0162F">
              <w:rPr>
                <w:lang w:eastAsia="fr-FR"/>
              </w:rPr>
              <w:t xml:space="preserve"> </w:t>
            </w:r>
            <w:r w:rsidRPr="00D0162F">
              <w:rPr>
                <w:lang w:eastAsia="fr-FR"/>
              </w:rPr>
              <w:t>operating</w:t>
            </w:r>
            <w:r w:rsidR="006E0A54" w:rsidRPr="00D0162F">
              <w:rPr>
                <w:lang w:eastAsia="fr-FR"/>
              </w:rPr>
              <w:t xml:space="preserve"> </w:t>
            </w:r>
            <w:r w:rsidRPr="00D0162F">
              <w:rPr>
                <w:lang w:eastAsia="fr-FR"/>
              </w:rPr>
              <w:t>bands</w:t>
            </w:r>
          </w:p>
        </w:tc>
        <w:tc>
          <w:tcPr>
            <w:tcW w:w="5269" w:type="dxa"/>
            <w:gridSpan w:val="5"/>
            <w:tcBorders>
              <w:top w:val="single" w:sz="4" w:space="0" w:color="auto"/>
              <w:left w:val="single" w:sz="4" w:space="0" w:color="auto"/>
              <w:bottom w:val="single" w:sz="4" w:space="0" w:color="auto"/>
              <w:right w:val="single" w:sz="4" w:space="0" w:color="auto"/>
            </w:tcBorders>
            <w:vAlign w:val="center"/>
            <w:hideMark/>
          </w:tcPr>
          <w:p w14:paraId="00A10614" w14:textId="49D5B0D1" w:rsidR="00AB67FA" w:rsidRPr="00D0162F" w:rsidRDefault="00AB67FA" w:rsidP="006E0A54">
            <w:pPr>
              <w:pStyle w:val="TAH"/>
              <w:rPr>
                <w:b w:val="0"/>
                <w:lang w:eastAsia="fr-FR"/>
              </w:rPr>
            </w:pPr>
            <w:r w:rsidRPr="00D0162F">
              <w:rPr>
                <w:lang w:eastAsia="fr-FR"/>
              </w:rPr>
              <w:t>Minimum</w:t>
            </w:r>
            <w:r w:rsidR="006E0A54" w:rsidRPr="00D0162F">
              <w:rPr>
                <w:lang w:eastAsia="fr-FR"/>
              </w:rPr>
              <w:t xml:space="preserve"> </w:t>
            </w:r>
            <w:r w:rsidRPr="00D0162F">
              <w:rPr>
                <w:lang w:eastAsia="fr-FR"/>
              </w:rPr>
              <w:t>SSB_RP</w:t>
            </w:r>
            <w:r w:rsidR="006E0A54" w:rsidRPr="00D0162F">
              <w:rPr>
                <w:vertAlign w:val="superscript"/>
                <w:lang w:eastAsia="fr-FR"/>
              </w:rPr>
              <w:t xml:space="preserve"> </w:t>
            </w:r>
            <w:r w:rsidRPr="00D0162F">
              <w:rPr>
                <w:vertAlign w:val="superscript"/>
                <w:lang w:eastAsia="fr-FR"/>
              </w:rPr>
              <w:t>Note</w:t>
            </w:r>
            <w:r w:rsidR="006E0A54" w:rsidRPr="00D0162F">
              <w:rPr>
                <w:vertAlign w:val="superscript"/>
                <w:lang w:eastAsia="fr-FR"/>
              </w:rPr>
              <w:t xml:space="preserve"> </w:t>
            </w:r>
            <w:r w:rsidRPr="00D0162F">
              <w:rPr>
                <w:vertAlign w:val="superscript"/>
                <w:lang w:eastAsia="fr-FR"/>
              </w:rPr>
              <w:t>2,</w:t>
            </w:r>
            <w:r w:rsidR="006E0A54" w:rsidRPr="00D0162F">
              <w:rPr>
                <w:vertAlign w:val="superscript"/>
                <w:lang w:eastAsia="fr-FR"/>
              </w:rPr>
              <w:t xml:space="preserve"> </w:t>
            </w:r>
            <w:r w:rsidRPr="00D0162F">
              <w:rPr>
                <w:vertAlign w:val="superscript"/>
                <w:lang w:eastAsia="fr-FR"/>
              </w:rPr>
              <w:t>Note</w:t>
            </w:r>
            <w:r w:rsidR="006E0A54" w:rsidRPr="00D0162F">
              <w:rPr>
                <w:vertAlign w:val="superscript"/>
                <w:lang w:eastAsia="fr-FR"/>
              </w:rPr>
              <w:t xml:space="preserve"> </w:t>
            </w:r>
            <w:r w:rsidRPr="00D0162F">
              <w:rPr>
                <w:vertAlign w:val="superscript"/>
                <w:lang w:eastAsia="fr-FR"/>
              </w:rPr>
              <w:t>3</w:t>
            </w:r>
          </w:p>
        </w:tc>
        <w:tc>
          <w:tcPr>
            <w:tcW w:w="1012" w:type="dxa"/>
            <w:tcBorders>
              <w:top w:val="single" w:sz="4" w:space="0" w:color="auto"/>
              <w:left w:val="single" w:sz="4" w:space="0" w:color="auto"/>
              <w:bottom w:val="single" w:sz="4" w:space="0" w:color="auto"/>
              <w:right w:val="single" w:sz="4" w:space="0" w:color="auto"/>
            </w:tcBorders>
            <w:hideMark/>
          </w:tcPr>
          <w:p w14:paraId="3C72EFCD" w14:textId="163A89C3" w:rsidR="00AB67FA" w:rsidRPr="00D0162F" w:rsidRDefault="00AB67FA" w:rsidP="006E0A54">
            <w:pPr>
              <w:pStyle w:val="TAH"/>
              <w:rPr>
                <w:b w:val="0"/>
                <w:lang w:eastAsia="fr-FR"/>
              </w:rPr>
            </w:pPr>
            <w:r w:rsidRPr="00D0162F">
              <w:rPr>
                <w:lang w:eastAsia="fr-FR"/>
              </w:rPr>
              <w:t>SSB</w:t>
            </w:r>
            <w:r w:rsidR="006E0A54" w:rsidRPr="00D0162F">
              <w:rPr>
                <w:lang w:eastAsia="fr-FR"/>
              </w:rPr>
              <w:t xml:space="preserve"> </w:t>
            </w:r>
            <w:r w:rsidRPr="00D0162F">
              <w:rPr>
                <w:lang w:eastAsia="fr-FR"/>
              </w:rPr>
              <w:t>Ês/Iot</w:t>
            </w:r>
          </w:p>
        </w:tc>
      </w:tr>
      <w:tr w:rsidR="00AB67FA" w:rsidRPr="00D0162F" w14:paraId="45DD3D5F"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14FE778B" w14:textId="77777777" w:rsidR="00AB67FA" w:rsidRPr="00D0162F" w:rsidRDefault="00AB67FA" w:rsidP="006E0A54">
            <w:pPr>
              <w:spacing w:after="0"/>
              <w:rPr>
                <w:rFonts w:ascii="Arial" w:hAnsi="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013CD449" w14:textId="77777777" w:rsidR="00AB67FA" w:rsidRPr="00D0162F" w:rsidRDefault="00AB67FA" w:rsidP="006E0A54">
            <w:pPr>
              <w:spacing w:after="0"/>
              <w:rPr>
                <w:rFonts w:ascii="Arial" w:hAnsi="Arial"/>
                <w:b/>
                <w:sz w:val="18"/>
                <w:lang w:eastAsia="fr-FR"/>
              </w:rPr>
            </w:pPr>
          </w:p>
        </w:tc>
        <w:tc>
          <w:tcPr>
            <w:tcW w:w="1277" w:type="dxa"/>
            <w:vMerge/>
            <w:tcBorders>
              <w:top w:val="single" w:sz="4" w:space="0" w:color="auto"/>
              <w:left w:val="single" w:sz="4" w:space="0" w:color="auto"/>
              <w:bottom w:val="single" w:sz="4" w:space="0" w:color="auto"/>
              <w:right w:val="single" w:sz="4" w:space="0" w:color="auto"/>
            </w:tcBorders>
            <w:vAlign w:val="center"/>
            <w:hideMark/>
          </w:tcPr>
          <w:p w14:paraId="15A89E42" w14:textId="77777777" w:rsidR="00AB67FA" w:rsidRPr="00D0162F" w:rsidRDefault="00AB67FA" w:rsidP="006E0A54">
            <w:pPr>
              <w:spacing w:after="0"/>
              <w:rPr>
                <w:rFonts w:ascii="Arial" w:hAnsi="Arial"/>
                <w:b/>
                <w:sz w:val="18"/>
                <w:lang w:eastAsia="fr-FR"/>
              </w:rPr>
            </w:pPr>
          </w:p>
        </w:tc>
        <w:tc>
          <w:tcPr>
            <w:tcW w:w="5269" w:type="dxa"/>
            <w:gridSpan w:val="5"/>
            <w:tcBorders>
              <w:top w:val="single" w:sz="4" w:space="0" w:color="auto"/>
              <w:left w:val="single" w:sz="4" w:space="0" w:color="auto"/>
              <w:bottom w:val="single" w:sz="4" w:space="0" w:color="auto"/>
              <w:right w:val="single" w:sz="4" w:space="0" w:color="auto"/>
            </w:tcBorders>
            <w:vAlign w:val="center"/>
            <w:hideMark/>
          </w:tcPr>
          <w:p w14:paraId="00CC0420" w14:textId="19C94A76" w:rsidR="00AB67FA" w:rsidRPr="00D0162F" w:rsidRDefault="00AB67FA" w:rsidP="006E0A54">
            <w:pPr>
              <w:pStyle w:val="TAH"/>
              <w:rPr>
                <w:b w:val="0"/>
                <w:lang w:eastAsia="fr-FR"/>
              </w:rPr>
            </w:pPr>
            <w:r w:rsidRPr="00D0162F">
              <w:rPr>
                <w:lang w:eastAsia="fr-FR"/>
              </w:rPr>
              <w:t>dBm</w:t>
            </w:r>
            <w:r w:rsidR="006E0A54" w:rsidRPr="00D0162F">
              <w:rPr>
                <w:lang w:eastAsia="fr-FR"/>
              </w:rPr>
              <w:t xml:space="preserve"> </w:t>
            </w:r>
            <w:r w:rsidRPr="00D0162F">
              <w:rPr>
                <w:lang w:eastAsia="fr-FR"/>
              </w:rPr>
              <w:t>/</w:t>
            </w:r>
            <w:r w:rsidR="006E0A54" w:rsidRPr="00D0162F">
              <w:rPr>
                <w:lang w:eastAsia="fr-FR"/>
              </w:rPr>
              <w:t xml:space="preserve"> </w:t>
            </w:r>
            <w:r w:rsidRPr="00D0162F">
              <w:rPr>
                <w:lang w:eastAsia="fr-FR"/>
              </w:rPr>
              <w:t>SCS</w:t>
            </w:r>
            <w:r w:rsidRPr="00D0162F">
              <w:rPr>
                <w:vertAlign w:val="subscript"/>
                <w:lang w:eastAsia="fr-FR"/>
              </w:rPr>
              <w:t>SSB</w:t>
            </w:r>
          </w:p>
        </w:tc>
        <w:tc>
          <w:tcPr>
            <w:tcW w:w="1012" w:type="dxa"/>
            <w:vMerge w:val="restart"/>
            <w:tcBorders>
              <w:top w:val="single" w:sz="4" w:space="0" w:color="auto"/>
              <w:left w:val="single" w:sz="4" w:space="0" w:color="auto"/>
              <w:bottom w:val="single" w:sz="4" w:space="0" w:color="auto"/>
              <w:right w:val="single" w:sz="4" w:space="0" w:color="auto"/>
            </w:tcBorders>
            <w:vAlign w:val="center"/>
            <w:hideMark/>
          </w:tcPr>
          <w:p w14:paraId="2DC6FCCE" w14:textId="77777777" w:rsidR="00AB67FA" w:rsidRPr="00D0162F" w:rsidRDefault="00AB67FA" w:rsidP="006E0A54">
            <w:pPr>
              <w:pStyle w:val="TAH"/>
              <w:rPr>
                <w:b w:val="0"/>
                <w:lang w:eastAsia="fr-FR"/>
              </w:rPr>
            </w:pPr>
            <w:r w:rsidRPr="00D0162F">
              <w:rPr>
                <w:lang w:eastAsia="fr-FR"/>
              </w:rPr>
              <w:t>dB</w:t>
            </w:r>
          </w:p>
        </w:tc>
      </w:tr>
      <w:tr w:rsidR="00AB67FA" w:rsidRPr="00D0162F" w14:paraId="5F410E4D"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53883AA1" w14:textId="77777777" w:rsidR="00AB67FA" w:rsidRPr="00D0162F" w:rsidRDefault="00AB67FA" w:rsidP="006E0A54">
            <w:pPr>
              <w:spacing w:after="0"/>
              <w:rPr>
                <w:rFonts w:ascii="Arial" w:hAnsi="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2C3E1984" w14:textId="77777777" w:rsidR="00AB67FA" w:rsidRPr="00D0162F" w:rsidRDefault="00AB67FA" w:rsidP="006E0A54">
            <w:pPr>
              <w:spacing w:after="0"/>
              <w:rPr>
                <w:rFonts w:ascii="Arial" w:hAnsi="Arial"/>
                <w:b/>
                <w:sz w:val="18"/>
                <w:lang w:eastAsia="fr-FR"/>
              </w:rPr>
            </w:pPr>
          </w:p>
        </w:tc>
        <w:tc>
          <w:tcPr>
            <w:tcW w:w="1277" w:type="dxa"/>
            <w:vMerge/>
            <w:tcBorders>
              <w:top w:val="single" w:sz="4" w:space="0" w:color="auto"/>
              <w:left w:val="single" w:sz="4" w:space="0" w:color="auto"/>
              <w:bottom w:val="single" w:sz="4" w:space="0" w:color="auto"/>
              <w:right w:val="single" w:sz="4" w:space="0" w:color="auto"/>
            </w:tcBorders>
            <w:vAlign w:val="center"/>
            <w:hideMark/>
          </w:tcPr>
          <w:p w14:paraId="6565AD6D" w14:textId="77777777" w:rsidR="00AB67FA" w:rsidRPr="00D0162F" w:rsidRDefault="00AB67FA" w:rsidP="006E0A54">
            <w:pPr>
              <w:spacing w:after="0"/>
              <w:rPr>
                <w:rFonts w:ascii="Arial" w:hAnsi="Arial"/>
                <w:b/>
                <w:sz w:val="18"/>
                <w:lang w:eastAsia="fr-FR"/>
              </w:rPr>
            </w:pPr>
          </w:p>
        </w:tc>
        <w:tc>
          <w:tcPr>
            <w:tcW w:w="3826" w:type="dxa"/>
            <w:gridSpan w:val="4"/>
            <w:tcBorders>
              <w:top w:val="single" w:sz="4" w:space="0" w:color="auto"/>
              <w:left w:val="single" w:sz="4" w:space="0" w:color="auto"/>
              <w:bottom w:val="single" w:sz="4" w:space="0" w:color="auto"/>
              <w:right w:val="single" w:sz="4" w:space="0" w:color="auto"/>
            </w:tcBorders>
            <w:vAlign w:val="center"/>
            <w:hideMark/>
          </w:tcPr>
          <w:p w14:paraId="08BB0B96" w14:textId="305B3F6F" w:rsidR="00AB67FA" w:rsidRPr="00D0162F" w:rsidRDefault="00AB67FA" w:rsidP="006E0A54">
            <w:pPr>
              <w:pStyle w:val="TAH"/>
              <w:rPr>
                <w:b w:val="0"/>
                <w:lang w:eastAsia="fr-FR"/>
              </w:rPr>
            </w:pPr>
            <w:r w:rsidRPr="00D0162F">
              <w:rPr>
                <w:lang w:eastAsia="fr-FR"/>
              </w:rPr>
              <w:t>SCS</w:t>
            </w:r>
            <w:r w:rsidRPr="00D0162F">
              <w:rPr>
                <w:vertAlign w:val="subscript"/>
                <w:lang w:eastAsia="fr-FR"/>
              </w:rPr>
              <w:t>SSB</w:t>
            </w:r>
            <w:r w:rsidR="006E0A54" w:rsidRPr="00D0162F">
              <w:rPr>
                <w:lang w:eastAsia="fr-FR"/>
              </w:rPr>
              <w:t xml:space="preserve"> </w:t>
            </w:r>
            <w:r w:rsidRPr="00D0162F">
              <w:rPr>
                <w:lang w:eastAsia="fr-FR"/>
              </w:rPr>
              <w:t>=</w:t>
            </w:r>
            <w:r w:rsidR="006E0A54" w:rsidRPr="00D0162F">
              <w:rPr>
                <w:lang w:eastAsia="fr-FR"/>
              </w:rPr>
              <w:t xml:space="preserve"> </w:t>
            </w:r>
            <w:r w:rsidRPr="00D0162F">
              <w:rPr>
                <w:lang w:eastAsia="fr-FR"/>
              </w:rPr>
              <w:t>120</w:t>
            </w:r>
            <w:r w:rsidR="006E0A54" w:rsidRPr="00D0162F">
              <w:rPr>
                <w:lang w:eastAsia="fr-FR"/>
              </w:rPr>
              <w:t xml:space="preserve"> </w:t>
            </w:r>
            <w:r w:rsidRPr="00D0162F">
              <w:rPr>
                <w:lang w:eastAsia="fr-FR"/>
              </w:rPr>
              <w:t>kHz</w:t>
            </w:r>
          </w:p>
        </w:tc>
        <w:tc>
          <w:tcPr>
            <w:tcW w:w="1443" w:type="dxa"/>
            <w:tcBorders>
              <w:top w:val="single" w:sz="4" w:space="0" w:color="auto"/>
              <w:left w:val="single" w:sz="4" w:space="0" w:color="auto"/>
              <w:bottom w:val="single" w:sz="4" w:space="0" w:color="auto"/>
              <w:right w:val="single" w:sz="4" w:space="0" w:color="auto"/>
            </w:tcBorders>
            <w:vAlign w:val="center"/>
            <w:hideMark/>
          </w:tcPr>
          <w:p w14:paraId="0AB83CEE" w14:textId="47500CD9" w:rsidR="00AB67FA" w:rsidRPr="00D0162F" w:rsidRDefault="00AB67FA" w:rsidP="006E0A54">
            <w:pPr>
              <w:pStyle w:val="TAH"/>
              <w:rPr>
                <w:b w:val="0"/>
                <w:lang w:eastAsia="fr-FR"/>
              </w:rPr>
            </w:pPr>
            <w:r w:rsidRPr="00D0162F">
              <w:rPr>
                <w:lang w:eastAsia="fr-FR"/>
              </w:rPr>
              <w:t>SCS</w:t>
            </w:r>
            <w:r w:rsidRPr="00D0162F">
              <w:rPr>
                <w:vertAlign w:val="subscript"/>
                <w:lang w:eastAsia="fr-FR"/>
              </w:rPr>
              <w:t>SSB</w:t>
            </w:r>
            <w:r w:rsidR="006E0A54" w:rsidRPr="00D0162F">
              <w:rPr>
                <w:lang w:eastAsia="fr-FR"/>
              </w:rPr>
              <w:t xml:space="preserve"> </w:t>
            </w:r>
            <w:r w:rsidRPr="00D0162F">
              <w:rPr>
                <w:lang w:eastAsia="fr-FR"/>
              </w:rPr>
              <w:t>=</w:t>
            </w:r>
            <w:r w:rsidR="006E0A54" w:rsidRPr="00D0162F">
              <w:rPr>
                <w:lang w:eastAsia="fr-FR"/>
              </w:rPr>
              <w:t xml:space="preserve"> </w:t>
            </w:r>
            <w:r w:rsidRPr="00D0162F">
              <w:rPr>
                <w:lang w:eastAsia="fr-FR"/>
              </w:rPr>
              <w:t>240</w:t>
            </w:r>
            <w:r w:rsidR="006E0A54" w:rsidRPr="00D0162F">
              <w:rPr>
                <w:lang w:eastAsia="fr-FR"/>
              </w:rPr>
              <w:t xml:space="preserve"> </w:t>
            </w:r>
            <w:r w:rsidRPr="00D0162F">
              <w:rPr>
                <w:lang w:eastAsia="fr-FR"/>
              </w:rPr>
              <w:t>kHz</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59063C38" w14:textId="77777777" w:rsidR="00AB67FA" w:rsidRPr="00D0162F" w:rsidRDefault="00AB67FA" w:rsidP="006E0A54">
            <w:pPr>
              <w:spacing w:after="0"/>
              <w:rPr>
                <w:rFonts w:ascii="Arial" w:hAnsi="Arial"/>
                <w:sz w:val="18"/>
                <w:lang w:eastAsia="fr-FR"/>
              </w:rPr>
            </w:pPr>
          </w:p>
        </w:tc>
      </w:tr>
      <w:tr w:rsidR="00AB67FA" w:rsidRPr="00D0162F" w14:paraId="7B48AB07"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5DCE97A2" w14:textId="77777777" w:rsidR="00AB67FA" w:rsidRPr="00D0162F" w:rsidRDefault="00AB67FA" w:rsidP="006E0A54">
            <w:pPr>
              <w:spacing w:after="0"/>
              <w:rPr>
                <w:rFonts w:ascii="Arial" w:hAnsi="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599BFEC3" w14:textId="77777777" w:rsidR="00AB67FA" w:rsidRPr="00D0162F" w:rsidRDefault="00AB67FA" w:rsidP="006E0A54">
            <w:pPr>
              <w:spacing w:after="0"/>
              <w:rPr>
                <w:rFonts w:ascii="Arial" w:hAnsi="Arial"/>
                <w:b/>
                <w:sz w:val="18"/>
                <w:lang w:eastAsia="fr-FR"/>
              </w:rPr>
            </w:pPr>
          </w:p>
        </w:tc>
        <w:tc>
          <w:tcPr>
            <w:tcW w:w="1277" w:type="dxa"/>
            <w:vMerge/>
            <w:tcBorders>
              <w:top w:val="single" w:sz="4" w:space="0" w:color="auto"/>
              <w:left w:val="single" w:sz="4" w:space="0" w:color="auto"/>
              <w:bottom w:val="single" w:sz="4" w:space="0" w:color="auto"/>
              <w:right w:val="single" w:sz="4" w:space="0" w:color="auto"/>
            </w:tcBorders>
            <w:vAlign w:val="center"/>
            <w:hideMark/>
          </w:tcPr>
          <w:p w14:paraId="508961AB" w14:textId="77777777" w:rsidR="00AB67FA" w:rsidRPr="00D0162F" w:rsidRDefault="00AB67FA" w:rsidP="006E0A54">
            <w:pPr>
              <w:spacing w:after="0"/>
              <w:rPr>
                <w:rFonts w:ascii="Arial" w:hAnsi="Arial"/>
                <w:b/>
                <w:sz w:val="18"/>
                <w:lang w:eastAsia="fr-FR"/>
              </w:rPr>
            </w:pPr>
          </w:p>
        </w:tc>
        <w:tc>
          <w:tcPr>
            <w:tcW w:w="3826" w:type="dxa"/>
            <w:gridSpan w:val="4"/>
            <w:tcBorders>
              <w:top w:val="single" w:sz="4" w:space="0" w:color="auto"/>
              <w:left w:val="single" w:sz="4" w:space="0" w:color="auto"/>
              <w:bottom w:val="single" w:sz="4" w:space="0" w:color="auto"/>
              <w:right w:val="single" w:sz="4" w:space="0" w:color="auto"/>
            </w:tcBorders>
            <w:vAlign w:val="center"/>
            <w:hideMark/>
          </w:tcPr>
          <w:p w14:paraId="4174CD5D" w14:textId="2A4366FD" w:rsidR="00AB67FA" w:rsidRPr="00D0162F" w:rsidRDefault="00AB67FA" w:rsidP="006E0A54">
            <w:pPr>
              <w:pStyle w:val="TAH"/>
              <w:rPr>
                <w:b w:val="0"/>
                <w:lang w:eastAsia="fr-FR"/>
              </w:rPr>
            </w:pPr>
            <w:r w:rsidRPr="00D0162F">
              <w:rPr>
                <w:lang w:eastAsia="fr-FR"/>
              </w:rPr>
              <w:t>UE</w:t>
            </w:r>
            <w:r w:rsidR="006E0A54" w:rsidRPr="00D0162F">
              <w:rPr>
                <w:lang w:eastAsia="fr-FR"/>
              </w:rPr>
              <w:t xml:space="preserve"> </w:t>
            </w:r>
            <w:r w:rsidRPr="00D0162F">
              <w:rPr>
                <w:lang w:eastAsia="fr-FR"/>
              </w:rPr>
              <w:t>power</w:t>
            </w:r>
            <w:r w:rsidR="006E0A54" w:rsidRPr="00D0162F">
              <w:rPr>
                <w:lang w:eastAsia="fr-FR"/>
              </w:rPr>
              <w:t xml:space="preserve"> </w:t>
            </w:r>
            <w:r w:rsidRPr="00D0162F">
              <w:rPr>
                <w:lang w:eastAsia="fr-FR"/>
              </w:rPr>
              <w:t>class</w:t>
            </w:r>
          </w:p>
        </w:tc>
        <w:tc>
          <w:tcPr>
            <w:tcW w:w="1443" w:type="dxa"/>
            <w:tcBorders>
              <w:top w:val="single" w:sz="4" w:space="0" w:color="auto"/>
              <w:left w:val="single" w:sz="4" w:space="0" w:color="auto"/>
              <w:bottom w:val="single" w:sz="4" w:space="0" w:color="auto"/>
              <w:right w:val="single" w:sz="4" w:space="0" w:color="auto"/>
            </w:tcBorders>
            <w:vAlign w:val="center"/>
            <w:hideMark/>
          </w:tcPr>
          <w:p w14:paraId="38F7465F" w14:textId="54AD9E4D" w:rsidR="00AB67FA" w:rsidRPr="00D0162F" w:rsidRDefault="00AB67FA" w:rsidP="006E0A54">
            <w:pPr>
              <w:pStyle w:val="TAH"/>
              <w:rPr>
                <w:b w:val="0"/>
                <w:lang w:eastAsia="fr-FR"/>
              </w:rPr>
            </w:pPr>
            <w:r w:rsidRPr="00D0162F">
              <w:rPr>
                <w:lang w:eastAsia="fr-FR"/>
              </w:rPr>
              <w:t>UE</w:t>
            </w:r>
            <w:r w:rsidR="006E0A54" w:rsidRPr="00D0162F">
              <w:rPr>
                <w:lang w:eastAsia="fr-FR"/>
              </w:rPr>
              <w:t xml:space="preserve"> </w:t>
            </w:r>
            <w:r w:rsidRPr="00D0162F">
              <w:rPr>
                <w:lang w:eastAsia="fr-FR"/>
              </w:rPr>
              <w:t>power</w:t>
            </w:r>
            <w:r w:rsidR="006E0A54" w:rsidRPr="00D0162F">
              <w:rPr>
                <w:lang w:eastAsia="fr-FR"/>
              </w:rPr>
              <w:t xml:space="preserve"> </w:t>
            </w:r>
            <w:r w:rsidRPr="00D0162F">
              <w:rPr>
                <w:lang w:eastAsia="fr-FR"/>
              </w:rPr>
              <w:t>class</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01537F56" w14:textId="77777777" w:rsidR="00AB67FA" w:rsidRPr="00D0162F" w:rsidRDefault="00AB67FA" w:rsidP="006E0A54">
            <w:pPr>
              <w:spacing w:after="0"/>
              <w:rPr>
                <w:rFonts w:ascii="Arial" w:hAnsi="Arial"/>
                <w:sz w:val="18"/>
                <w:lang w:eastAsia="fr-FR"/>
              </w:rPr>
            </w:pPr>
          </w:p>
        </w:tc>
      </w:tr>
      <w:tr w:rsidR="00AB67FA" w:rsidRPr="00D0162F" w14:paraId="679336F7"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2DD632DE" w14:textId="77777777" w:rsidR="00AB67FA" w:rsidRPr="00D0162F" w:rsidRDefault="00AB67FA" w:rsidP="006E0A54">
            <w:pPr>
              <w:spacing w:after="0"/>
              <w:rPr>
                <w:rFonts w:ascii="Arial" w:hAnsi="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0D6A2F51" w14:textId="77777777" w:rsidR="00AB67FA" w:rsidRPr="00D0162F" w:rsidRDefault="00AB67FA" w:rsidP="006E0A54">
            <w:pPr>
              <w:spacing w:after="0"/>
              <w:rPr>
                <w:rFonts w:ascii="Arial" w:hAnsi="Arial"/>
                <w:b/>
                <w:sz w:val="18"/>
                <w:lang w:eastAsia="fr-FR"/>
              </w:rPr>
            </w:pPr>
          </w:p>
        </w:tc>
        <w:tc>
          <w:tcPr>
            <w:tcW w:w="1277" w:type="dxa"/>
            <w:vMerge/>
            <w:tcBorders>
              <w:top w:val="single" w:sz="4" w:space="0" w:color="auto"/>
              <w:left w:val="single" w:sz="4" w:space="0" w:color="auto"/>
              <w:bottom w:val="single" w:sz="4" w:space="0" w:color="auto"/>
              <w:right w:val="single" w:sz="4" w:space="0" w:color="auto"/>
            </w:tcBorders>
            <w:vAlign w:val="center"/>
            <w:hideMark/>
          </w:tcPr>
          <w:p w14:paraId="3DA5E089" w14:textId="77777777" w:rsidR="00AB67FA" w:rsidRPr="00D0162F" w:rsidRDefault="00AB67FA" w:rsidP="006E0A54">
            <w:pPr>
              <w:spacing w:after="0"/>
              <w:rPr>
                <w:rFonts w:ascii="Arial" w:hAnsi="Arial"/>
                <w:b/>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FA3C4C2" w14:textId="77777777" w:rsidR="00AB67FA" w:rsidRPr="00D0162F" w:rsidRDefault="00AB67FA" w:rsidP="006E0A54">
            <w:pPr>
              <w:pStyle w:val="TAH"/>
              <w:rPr>
                <w:b w:val="0"/>
                <w:lang w:eastAsia="fr-FR"/>
              </w:rPr>
            </w:pPr>
            <w:r w:rsidRPr="00D0162F">
              <w:rPr>
                <w:lang w:eastAsia="fr-FR"/>
              </w:rPr>
              <w:t>1</w:t>
            </w:r>
          </w:p>
        </w:tc>
        <w:tc>
          <w:tcPr>
            <w:tcW w:w="959" w:type="dxa"/>
            <w:tcBorders>
              <w:top w:val="single" w:sz="4" w:space="0" w:color="auto"/>
              <w:left w:val="single" w:sz="4" w:space="0" w:color="auto"/>
              <w:bottom w:val="single" w:sz="4" w:space="0" w:color="auto"/>
              <w:right w:val="single" w:sz="4" w:space="0" w:color="auto"/>
            </w:tcBorders>
            <w:hideMark/>
          </w:tcPr>
          <w:p w14:paraId="68C009E9" w14:textId="77777777" w:rsidR="00AB67FA" w:rsidRPr="00D0162F" w:rsidRDefault="00AB67FA" w:rsidP="006E0A54">
            <w:pPr>
              <w:pStyle w:val="TAH"/>
              <w:rPr>
                <w:b w:val="0"/>
                <w:lang w:eastAsia="fr-FR"/>
              </w:rPr>
            </w:pPr>
            <w:r w:rsidRPr="00D0162F">
              <w:rPr>
                <w:lang w:eastAsia="fr-FR"/>
              </w:rPr>
              <w:t>2</w:t>
            </w:r>
          </w:p>
        </w:tc>
        <w:tc>
          <w:tcPr>
            <w:tcW w:w="949" w:type="dxa"/>
            <w:tcBorders>
              <w:top w:val="single" w:sz="4" w:space="0" w:color="auto"/>
              <w:left w:val="single" w:sz="4" w:space="0" w:color="auto"/>
              <w:bottom w:val="single" w:sz="4" w:space="0" w:color="auto"/>
              <w:right w:val="single" w:sz="4" w:space="0" w:color="auto"/>
            </w:tcBorders>
            <w:hideMark/>
          </w:tcPr>
          <w:p w14:paraId="2A491BC5" w14:textId="77777777" w:rsidR="00AB67FA" w:rsidRPr="00D0162F" w:rsidRDefault="00AB67FA" w:rsidP="006E0A54">
            <w:pPr>
              <w:pStyle w:val="TAH"/>
              <w:rPr>
                <w:b w:val="0"/>
                <w:lang w:eastAsia="fr-FR"/>
              </w:rPr>
            </w:pPr>
            <w:r w:rsidRPr="00D0162F">
              <w:rPr>
                <w:lang w:eastAsia="fr-FR"/>
              </w:rPr>
              <w:t>3</w:t>
            </w:r>
          </w:p>
        </w:tc>
        <w:tc>
          <w:tcPr>
            <w:tcW w:w="959" w:type="dxa"/>
            <w:tcBorders>
              <w:top w:val="single" w:sz="4" w:space="0" w:color="auto"/>
              <w:left w:val="single" w:sz="4" w:space="0" w:color="auto"/>
              <w:bottom w:val="single" w:sz="4" w:space="0" w:color="auto"/>
              <w:right w:val="single" w:sz="4" w:space="0" w:color="auto"/>
            </w:tcBorders>
            <w:hideMark/>
          </w:tcPr>
          <w:p w14:paraId="51BB0C2A" w14:textId="77777777" w:rsidR="00AB67FA" w:rsidRPr="00D0162F" w:rsidRDefault="00AB67FA" w:rsidP="006E0A54">
            <w:pPr>
              <w:pStyle w:val="TAH"/>
              <w:rPr>
                <w:b w:val="0"/>
                <w:lang w:eastAsia="fr-FR"/>
              </w:rPr>
            </w:pPr>
            <w:r w:rsidRPr="00D0162F">
              <w:rPr>
                <w:lang w:eastAsia="fr-FR"/>
              </w:rPr>
              <w:t>4</w:t>
            </w:r>
          </w:p>
        </w:tc>
        <w:tc>
          <w:tcPr>
            <w:tcW w:w="1443" w:type="dxa"/>
            <w:tcBorders>
              <w:top w:val="single" w:sz="4" w:space="0" w:color="auto"/>
              <w:left w:val="single" w:sz="4" w:space="0" w:color="auto"/>
              <w:bottom w:val="single" w:sz="4" w:space="0" w:color="auto"/>
              <w:right w:val="single" w:sz="4" w:space="0" w:color="auto"/>
            </w:tcBorders>
            <w:vAlign w:val="center"/>
            <w:hideMark/>
          </w:tcPr>
          <w:p w14:paraId="0FCE788F" w14:textId="1D269543" w:rsidR="00AB67FA" w:rsidRPr="00D0162F" w:rsidRDefault="00AB67FA" w:rsidP="006E0A54">
            <w:pPr>
              <w:pStyle w:val="TAH"/>
              <w:rPr>
                <w:b w:val="0"/>
                <w:lang w:eastAsia="fr-FR"/>
              </w:rPr>
            </w:pPr>
            <w:r w:rsidRPr="00D0162F">
              <w:rPr>
                <w:lang w:eastAsia="fr-FR"/>
              </w:rPr>
              <w:t>1,</w:t>
            </w:r>
            <w:r w:rsidR="006E0A54" w:rsidRPr="00D0162F">
              <w:rPr>
                <w:lang w:eastAsia="fr-FR"/>
              </w:rPr>
              <w:t xml:space="preserve"> </w:t>
            </w:r>
            <w:r w:rsidRPr="00D0162F">
              <w:rPr>
                <w:lang w:eastAsia="fr-FR"/>
              </w:rPr>
              <w:t>2,</w:t>
            </w:r>
            <w:r w:rsidR="006E0A54" w:rsidRPr="00D0162F">
              <w:rPr>
                <w:lang w:eastAsia="fr-FR"/>
              </w:rPr>
              <w:t xml:space="preserve"> </w:t>
            </w:r>
            <w:r w:rsidRPr="00D0162F">
              <w:rPr>
                <w:lang w:eastAsia="fr-FR"/>
              </w:rPr>
              <w:t>3,</w:t>
            </w:r>
            <w:r w:rsidR="006E0A54" w:rsidRPr="00D0162F">
              <w:rPr>
                <w:lang w:eastAsia="fr-FR"/>
              </w:rPr>
              <w:t xml:space="preserve"> </w:t>
            </w:r>
            <w:r w:rsidRPr="00D0162F">
              <w:rPr>
                <w:lang w:eastAsia="fr-FR"/>
              </w:rPr>
              <w:t>4</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7EF3BC7E" w14:textId="77777777" w:rsidR="00AB67FA" w:rsidRPr="00D0162F" w:rsidRDefault="00AB67FA" w:rsidP="006E0A54">
            <w:pPr>
              <w:spacing w:after="0"/>
              <w:rPr>
                <w:rFonts w:ascii="Arial" w:hAnsi="Arial"/>
                <w:sz w:val="18"/>
                <w:lang w:eastAsia="fr-FR"/>
              </w:rPr>
            </w:pPr>
          </w:p>
        </w:tc>
      </w:tr>
      <w:tr w:rsidR="00AB67FA" w:rsidRPr="00D0162F" w14:paraId="014C435A" w14:textId="77777777" w:rsidTr="006E0A54">
        <w:trPr>
          <w:jc w:val="center"/>
        </w:trPr>
        <w:tc>
          <w:tcPr>
            <w:tcW w:w="1171" w:type="dxa"/>
            <w:vMerge w:val="restart"/>
            <w:tcBorders>
              <w:top w:val="single" w:sz="4" w:space="0" w:color="auto"/>
              <w:left w:val="single" w:sz="4" w:space="0" w:color="auto"/>
              <w:bottom w:val="single" w:sz="4" w:space="0" w:color="auto"/>
              <w:right w:val="single" w:sz="4" w:space="0" w:color="auto"/>
            </w:tcBorders>
            <w:vAlign w:val="center"/>
            <w:hideMark/>
          </w:tcPr>
          <w:p w14:paraId="15B0920D"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Conditions</w:t>
            </w:r>
          </w:p>
        </w:tc>
        <w:tc>
          <w:tcPr>
            <w:tcW w:w="1150" w:type="dxa"/>
            <w:vMerge w:val="restart"/>
            <w:tcBorders>
              <w:top w:val="single" w:sz="4" w:space="0" w:color="auto"/>
              <w:left w:val="single" w:sz="4" w:space="0" w:color="auto"/>
              <w:bottom w:val="single" w:sz="4" w:space="0" w:color="auto"/>
              <w:right w:val="single" w:sz="4" w:space="0" w:color="auto"/>
            </w:tcBorders>
            <w:vAlign w:val="center"/>
            <w:hideMark/>
          </w:tcPr>
          <w:p w14:paraId="31DFBAEA" w14:textId="16B118A2"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Rx</w:t>
            </w:r>
            <w:r w:rsidR="006E0A54" w:rsidRPr="00D0162F">
              <w:rPr>
                <w:rFonts w:ascii="Arial" w:hAnsi="Arial" w:cs="Arial"/>
                <w:sz w:val="18"/>
                <w:lang w:eastAsia="fr-FR"/>
              </w:rPr>
              <w:t xml:space="preserve"> </w:t>
            </w:r>
            <w:r w:rsidRPr="00D0162F">
              <w:rPr>
                <w:rFonts w:ascii="Arial" w:hAnsi="Arial" w:cs="Arial"/>
                <w:sz w:val="18"/>
                <w:lang w:eastAsia="fr-FR"/>
              </w:rPr>
              <w:t>Beam</w:t>
            </w:r>
            <w:r w:rsidR="006E0A54" w:rsidRPr="00D0162F">
              <w:rPr>
                <w:rFonts w:ascii="Arial" w:hAnsi="Arial" w:cs="Arial"/>
                <w:sz w:val="18"/>
                <w:lang w:eastAsia="fr-FR"/>
              </w:rPr>
              <w:t xml:space="preserve"> </w:t>
            </w:r>
            <w:r w:rsidRPr="00D0162F">
              <w:rPr>
                <w:rFonts w:ascii="Arial" w:hAnsi="Arial" w:cs="Arial"/>
                <w:sz w:val="18"/>
                <w:lang w:eastAsia="fr-FR"/>
              </w:rPr>
              <w:t>Peak</w:t>
            </w:r>
          </w:p>
        </w:tc>
        <w:tc>
          <w:tcPr>
            <w:tcW w:w="1179" w:type="dxa"/>
            <w:tcBorders>
              <w:top w:val="single" w:sz="4" w:space="0" w:color="auto"/>
              <w:left w:val="single" w:sz="4" w:space="0" w:color="auto"/>
              <w:bottom w:val="single" w:sz="4" w:space="0" w:color="auto"/>
              <w:right w:val="single" w:sz="4" w:space="0" w:color="auto"/>
            </w:tcBorders>
            <w:vAlign w:val="center"/>
            <w:hideMark/>
          </w:tcPr>
          <w:p w14:paraId="6F1273B4"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eastAsia="Calibri" w:hAnsi="Arial"/>
                <w:sz w:val="18"/>
                <w:szCs w:val="22"/>
                <w:lang w:eastAsia="fr-FR"/>
              </w:rPr>
              <w:t>n257</w:t>
            </w:r>
          </w:p>
        </w:tc>
        <w:tc>
          <w:tcPr>
            <w:tcW w:w="959" w:type="dxa"/>
            <w:tcBorders>
              <w:top w:val="single" w:sz="4" w:space="0" w:color="auto"/>
              <w:left w:val="single" w:sz="4" w:space="0" w:color="auto"/>
              <w:bottom w:val="single" w:sz="4" w:space="0" w:color="auto"/>
              <w:right w:val="single" w:sz="4" w:space="0" w:color="auto"/>
            </w:tcBorders>
            <w:vAlign w:val="center"/>
            <w:hideMark/>
          </w:tcPr>
          <w:p w14:paraId="31EDB248"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8.3+Y</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6DD5198" w14:textId="77777777" w:rsidR="00AB67FA" w:rsidRPr="00D0162F" w:rsidRDefault="00AB67FA" w:rsidP="006E0A54">
            <w:pPr>
              <w:keepNext/>
              <w:keepLines/>
              <w:spacing w:after="0"/>
              <w:jc w:val="center"/>
              <w:rPr>
                <w:rFonts w:ascii="Arial" w:hAnsi="Arial" w:cs="Arial"/>
                <w:sz w:val="18"/>
                <w:lang w:eastAsia="ko-KR"/>
              </w:rPr>
            </w:pPr>
            <w:r w:rsidRPr="00D0162F">
              <w:rPr>
                <w:rFonts w:ascii="Arial" w:hAnsi="Arial" w:cs="Arial"/>
                <w:sz w:val="18"/>
                <w:lang w:eastAsia="ko-KR"/>
              </w:rPr>
              <w:t>-113.8</w:t>
            </w:r>
          </w:p>
        </w:tc>
        <w:tc>
          <w:tcPr>
            <w:tcW w:w="949" w:type="dxa"/>
            <w:tcBorders>
              <w:top w:val="single" w:sz="4" w:space="0" w:color="auto"/>
              <w:left w:val="single" w:sz="4" w:space="0" w:color="auto"/>
              <w:bottom w:val="single" w:sz="4" w:space="0" w:color="auto"/>
              <w:right w:val="single" w:sz="4" w:space="0" w:color="auto"/>
            </w:tcBorders>
            <w:vAlign w:val="center"/>
            <w:hideMark/>
          </w:tcPr>
          <w:p w14:paraId="738FFB19"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2.1</w:t>
            </w:r>
          </w:p>
        </w:tc>
        <w:tc>
          <w:tcPr>
            <w:tcW w:w="959" w:type="dxa"/>
            <w:tcBorders>
              <w:top w:val="single" w:sz="4" w:space="0" w:color="auto"/>
              <w:left w:val="single" w:sz="4" w:space="0" w:color="auto"/>
              <w:bottom w:val="single" w:sz="4" w:space="0" w:color="auto"/>
              <w:right w:val="single" w:sz="4" w:space="0" w:color="auto"/>
            </w:tcBorders>
            <w:vAlign w:val="center"/>
            <w:hideMark/>
          </w:tcPr>
          <w:p w14:paraId="75A0E7D6"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7.8+Y</w:t>
            </w:r>
            <w:r w:rsidRPr="00D0162F">
              <w:rPr>
                <w:rFonts w:ascii="Arial" w:eastAsia="Yu Mincho" w:hAnsi="Arial" w:cs="Arial"/>
                <w:sz w:val="18"/>
                <w:vertAlign w:val="subscript"/>
              </w:rPr>
              <w:t>4</w:t>
            </w:r>
          </w:p>
        </w:tc>
        <w:tc>
          <w:tcPr>
            <w:tcW w:w="1443" w:type="dxa"/>
            <w:vMerge w:val="restart"/>
            <w:tcBorders>
              <w:top w:val="single" w:sz="4" w:space="0" w:color="auto"/>
              <w:left w:val="single" w:sz="4" w:space="0" w:color="auto"/>
              <w:bottom w:val="single" w:sz="4" w:space="0" w:color="auto"/>
              <w:right w:val="single" w:sz="4" w:space="0" w:color="auto"/>
            </w:tcBorders>
            <w:vAlign w:val="center"/>
            <w:hideMark/>
          </w:tcPr>
          <w:p w14:paraId="38EB0364" w14:textId="11490AB8"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Value</w:t>
            </w:r>
            <w:r w:rsidR="006E0A54" w:rsidRPr="00D0162F">
              <w:rPr>
                <w:rFonts w:ascii="Arial" w:eastAsia="Yu Mincho" w:hAnsi="Arial" w:cs="Arial"/>
                <w:sz w:val="18"/>
              </w:rPr>
              <w:t xml:space="preserve"> </w:t>
            </w:r>
            <w:r w:rsidRPr="00D0162F">
              <w:rPr>
                <w:rFonts w:ascii="Arial" w:eastAsia="Yu Mincho" w:hAnsi="Arial" w:cs="Arial"/>
                <w:sz w:val="18"/>
              </w:rPr>
              <w:t>for</w:t>
            </w:r>
            <w:r w:rsidR="006E0A54" w:rsidRPr="00D0162F">
              <w:rPr>
                <w:rFonts w:ascii="Arial" w:eastAsia="Yu Mincho" w:hAnsi="Arial" w:cs="Arial"/>
                <w:sz w:val="18"/>
              </w:rPr>
              <w:t xml:space="preserve"> </w:t>
            </w:r>
            <w:r w:rsidRPr="00D0162F">
              <w:rPr>
                <w:rFonts w:ascii="Arial" w:hAnsi="Arial"/>
                <w:sz w:val="18"/>
                <w:lang w:eastAsia="fr-FR"/>
              </w:rPr>
              <w:t>SCS</w:t>
            </w:r>
            <w:r w:rsidRPr="00D0162F">
              <w:rPr>
                <w:rFonts w:ascii="Arial" w:hAnsi="Arial"/>
                <w:sz w:val="18"/>
                <w:vertAlign w:val="subscript"/>
                <w:lang w:eastAsia="fr-FR"/>
              </w:rPr>
              <w:t>SSB</w:t>
            </w:r>
            <w:r w:rsidR="006E0A54" w:rsidRPr="00D0162F">
              <w:rPr>
                <w:rFonts w:ascii="Arial" w:hAnsi="Arial" w:cs="Arial"/>
                <w:sz w:val="18"/>
                <w:lang w:eastAsia="fr-FR"/>
              </w:rPr>
              <w:t xml:space="preserve"> </w:t>
            </w:r>
            <w:r w:rsidRPr="00D0162F">
              <w:rPr>
                <w:rFonts w:ascii="Arial" w:hAnsi="Arial" w:cs="Arial"/>
                <w:sz w:val="18"/>
                <w:lang w:eastAsia="fr-FR"/>
              </w:rPr>
              <w:t>=</w:t>
            </w:r>
            <w:r w:rsidR="006E0A54" w:rsidRPr="00D0162F">
              <w:rPr>
                <w:rFonts w:ascii="Arial" w:hAnsi="Arial" w:cs="Arial"/>
                <w:sz w:val="18"/>
                <w:lang w:eastAsia="fr-FR"/>
              </w:rPr>
              <w:t xml:space="preserve"> </w:t>
            </w:r>
            <w:r w:rsidRPr="00D0162F">
              <w:rPr>
                <w:rFonts w:ascii="Arial" w:hAnsi="Arial" w:cs="Arial"/>
                <w:sz w:val="18"/>
                <w:lang w:eastAsia="fr-FR"/>
              </w:rPr>
              <w:t>120</w:t>
            </w:r>
            <w:r w:rsidR="006E0A54" w:rsidRPr="00D0162F">
              <w:rPr>
                <w:rFonts w:ascii="Arial" w:hAnsi="Arial" w:cs="Arial"/>
                <w:sz w:val="18"/>
                <w:lang w:eastAsia="fr-FR"/>
              </w:rPr>
              <w:t xml:space="preserve"> </w:t>
            </w:r>
            <w:r w:rsidRPr="00D0162F">
              <w:rPr>
                <w:rFonts w:ascii="Arial" w:hAnsi="Arial" w:cs="Arial"/>
                <w:sz w:val="18"/>
                <w:lang w:eastAsia="fr-FR"/>
              </w:rPr>
              <w:t>kHz)</w:t>
            </w:r>
            <w:r w:rsidR="006E0A54" w:rsidRPr="00D0162F">
              <w:rPr>
                <w:rFonts w:ascii="Arial" w:hAnsi="Arial" w:cs="Arial"/>
                <w:sz w:val="18"/>
                <w:lang w:eastAsia="fr-FR"/>
              </w:rPr>
              <w:t xml:space="preserve"> </w:t>
            </w:r>
            <w:r w:rsidRPr="00D0162F">
              <w:rPr>
                <w:rFonts w:ascii="Arial" w:hAnsi="Arial" w:cs="Arial"/>
                <w:sz w:val="18"/>
                <w:lang w:eastAsia="fr-FR"/>
              </w:rPr>
              <w:t>+3dB</w:t>
            </w:r>
            <w:r w:rsidR="006E0A54" w:rsidRPr="00D0162F">
              <w:rPr>
                <w:rFonts w:ascii="Arial" w:eastAsia="Yu Mincho" w:hAnsi="Arial" w:cs="Arial"/>
                <w:sz w:val="18"/>
              </w:rPr>
              <w:t xml:space="preserve"> </w:t>
            </w:r>
          </w:p>
        </w:tc>
        <w:tc>
          <w:tcPr>
            <w:tcW w:w="1012" w:type="dxa"/>
            <w:vMerge w:val="restart"/>
            <w:tcBorders>
              <w:top w:val="single" w:sz="4" w:space="0" w:color="auto"/>
              <w:left w:val="single" w:sz="4" w:space="0" w:color="auto"/>
              <w:bottom w:val="single" w:sz="4" w:space="0" w:color="auto"/>
              <w:right w:val="single" w:sz="4" w:space="0" w:color="auto"/>
            </w:tcBorders>
            <w:vAlign w:val="center"/>
            <w:hideMark/>
          </w:tcPr>
          <w:p w14:paraId="2AEDD68A"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6</w:t>
            </w:r>
          </w:p>
        </w:tc>
      </w:tr>
      <w:tr w:rsidR="00AB67FA" w:rsidRPr="00D0162F" w14:paraId="568886FC"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65C097A7"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2886D835"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582135D4"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58</w:t>
            </w:r>
          </w:p>
        </w:tc>
        <w:tc>
          <w:tcPr>
            <w:tcW w:w="959" w:type="dxa"/>
            <w:tcBorders>
              <w:top w:val="single" w:sz="4" w:space="0" w:color="auto"/>
              <w:left w:val="single" w:sz="4" w:space="0" w:color="auto"/>
              <w:bottom w:val="single" w:sz="4" w:space="0" w:color="auto"/>
              <w:right w:val="single" w:sz="4" w:space="0" w:color="auto"/>
            </w:tcBorders>
            <w:vAlign w:val="center"/>
            <w:hideMark/>
          </w:tcPr>
          <w:p w14:paraId="0D1AF849"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8.3+Y</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5EB3BC12" w14:textId="77777777" w:rsidR="00AB67FA" w:rsidRPr="00D0162F" w:rsidRDefault="00AB67FA" w:rsidP="006E0A54">
            <w:pPr>
              <w:keepNext/>
              <w:keepLines/>
              <w:spacing w:after="0"/>
              <w:jc w:val="center"/>
              <w:rPr>
                <w:rFonts w:ascii="Arial" w:hAnsi="Arial" w:cs="Arial"/>
                <w:sz w:val="18"/>
                <w:lang w:eastAsia="ko-KR"/>
              </w:rPr>
            </w:pPr>
            <w:r w:rsidRPr="00D0162F">
              <w:rPr>
                <w:rFonts w:ascii="Arial" w:hAnsi="Arial" w:cs="Arial"/>
                <w:sz w:val="18"/>
                <w:lang w:eastAsia="ko-KR"/>
              </w:rPr>
              <w:t>-113.8</w:t>
            </w:r>
          </w:p>
        </w:tc>
        <w:tc>
          <w:tcPr>
            <w:tcW w:w="949" w:type="dxa"/>
            <w:tcBorders>
              <w:top w:val="single" w:sz="4" w:space="0" w:color="auto"/>
              <w:left w:val="single" w:sz="4" w:space="0" w:color="auto"/>
              <w:bottom w:val="single" w:sz="4" w:space="0" w:color="auto"/>
              <w:right w:val="single" w:sz="4" w:space="0" w:color="auto"/>
            </w:tcBorders>
            <w:vAlign w:val="center"/>
            <w:hideMark/>
          </w:tcPr>
          <w:p w14:paraId="3042D72E"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2.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F45D4FC"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7.8+Y</w:t>
            </w:r>
            <w:r w:rsidRPr="00D0162F">
              <w:rPr>
                <w:rFonts w:ascii="Arial" w:eastAsia="Yu Mincho" w:hAnsi="Arial" w:cs="Arial"/>
                <w:sz w:val="18"/>
                <w:vertAlign w:val="subscript"/>
              </w:rPr>
              <w:t>4</w:t>
            </w: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05086FCA"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2FB53A40" w14:textId="77777777" w:rsidR="00AB67FA" w:rsidRPr="00D0162F" w:rsidRDefault="00AB67FA" w:rsidP="006E0A54">
            <w:pPr>
              <w:spacing w:after="0"/>
              <w:rPr>
                <w:rFonts w:ascii="Arial" w:eastAsia="Yu Mincho" w:hAnsi="Arial" w:cs="Arial"/>
                <w:sz w:val="18"/>
              </w:rPr>
            </w:pPr>
          </w:p>
        </w:tc>
      </w:tr>
      <w:tr w:rsidR="00AB67FA" w:rsidRPr="00D0162F" w14:paraId="3466096C"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4EAF544D"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3741F73F"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78B70D97"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59</w:t>
            </w:r>
          </w:p>
        </w:tc>
        <w:tc>
          <w:tcPr>
            <w:tcW w:w="959" w:type="dxa"/>
            <w:tcBorders>
              <w:top w:val="single" w:sz="4" w:space="0" w:color="auto"/>
              <w:left w:val="single" w:sz="4" w:space="0" w:color="auto"/>
              <w:bottom w:val="single" w:sz="4" w:space="0" w:color="auto"/>
              <w:right w:val="single" w:sz="4" w:space="0" w:color="auto"/>
            </w:tcBorders>
            <w:vAlign w:val="center"/>
          </w:tcPr>
          <w:p w14:paraId="219154AA" w14:textId="77777777" w:rsidR="00AB67FA" w:rsidRPr="00D0162F" w:rsidRDefault="00AB67FA" w:rsidP="006E0A54">
            <w:pPr>
              <w:keepNext/>
              <w:keepLines/>
              <w:spacing w:after="0"/>
              <w:jc w:val="center"/>
              <w:rPr>
                <w:rFonts w:ascii="Arial" w:eastAsia="Yu Mincho"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5F69CC81" w14:textId="77777777" w:rsidR="00AB67FA" w:rsidRPr="00D0162F" w:rsidRDefault="00AB67FA" w:rsidP="006E0A54">
            <w:pPr>
              <w:keepNext/>
              <w:keepLines/>
              <w:spacing w:after="0"/>
              <w:jc w:val="center"/>
              <w:rPr>
                <w:rFonts w:ascii="Arial" w:hAnsi="Arial" w:cs="Arial"/>
                <w:sz w:val="18"/>
                <w:lang w:eastAsia="ko-KR"/>
              </w:rPr>
            </w:pPr>
          </w:p>
        </w:tc>
        <w:tc>
          <w:tcPr>
            <w:tcW w:w="949" w:type="dxa"/>
            <w:tcBorders>
              <w:top w:val="single" w:sz="4" w:space="0" w:color="auto"/>
              <w:left w:val="single" w:sz="4" w:space="0" w:color="auto"/>
              <w:bottom w:val="single" w:sz="4" w:space="0" w:color="auto"/>
              <w:right w:val="single" w:sz="4" w:space="0" w:color="auto"/>
            </w:tcBorders>
            <w:vAlign w:val="center"/>
            <w:hideMark/>
          </w:tcPr>
          <w:p w14:paraId="78D76D64"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08.5</w:t>
            </w:r>
          </w:p>
        </w:tc>
        <w:tc>
          <w:tcPr>
            <w:tcW w:w="959" w:type="dxa"/>
            <w:tcBorders>
              <w:top w:val="single" w:sz="4" w:space="0" w:color="auto"/>
              <w:left w:val="single" w:sz="4" w:space="0" w:color="auto"/>
              <w:bottom w:val="single" w:sz="4" w:space="0" w:color="auto"/>
              <w:right w:val="single" w:sz="4" w:space="0" w:color="auto"/>
            </w:tcBorders>
            <w:vAlign w:val="center"/>
          </w:tcPr>
          <w:p w14:paraId="7B8C912E" w14:textId="77777777" w:rsidR="00AB67FA" w:rsidRPr="00D0162F" w:rsidRDefault="00AB67FA" w:rsidP="006E0A54">
            <w:pPr>
              <w:keepNext/>
              <w:keepLines/>
              <w:spacing w:after="0"/>
              <w:jc w:val="center"/>
              <w:rPr>
                <w:rFonts w:ascii="Arial" w:eastAsia="Yu Mincho" w:hAnsi="Arial" w:cs="Arial"/>
                <w:sz w:val="18"/>
              </w:rPr>
            </w:pPr>
          </w:p>
          <w:p w14:paraId="5AAA9BA7" w14:textId="77777777" w:rsidR="00AB67FA" w:rsidRPr="00D0162F" w:rsidRDefault="00AB67FA" w:rsidP="006E0A54">
            <w:pPr>
              <w:keepNext/>
              <w:keepLines/>
              <w:spacing w:after="0"/>
              <w:jc w:val="center"/>
              <w:rPr>
                <w:rFonts w:ascii="Arial" w:eastAsia="Yu Mincho" w:hAnsi="Arial" w:cs="Arial"/>
                <w:sz w:val="18"/>
              </w:rPr>
            </w:pP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5E223EF1"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62D58541" w14:textId="77777777" w:rsidR="00AB67FA" w:rsidRPr="00D0162F" w:rsidRDefault="00AB67FA" w:rsidP="006E0A54">
            <w:pPr>
              <w:spacing w:after="0"/>
              <w:rPr>
                <w:rFonts w:ascii="Arial" w:eastAsia="Yu Mincho" w:hAnsi="Arial" w:cs="Arial"/>
                <w:sz w:val="18"/>
              </w:rPr>
            </w:pPr>
          </w:p>
        </w:tc>
      </w:tr>
      <w:tr w:rsidR="00AB67FA" w:rsidRPr="00D0162F" w14:paraId="747867DA"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498442E9"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7207B3D7"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2C8B3F16"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60</w:t>
            </w:r>
          </w:p>
        </w:tc>
        <w:tc>
          <w:tcPr>
            <w:tcW w:w="959" w:type="dxa"/>
            <w:tcBorders>
              <w:top w:val="single" w:sz="4" w:space="0" w:color="auto"/>
              <w:left w:val="single" w:sz="4" w:space="0" w:color="auto"/>
              <w:bottom w:val="single" w:sz="4" w:space="0" w:color="auto"/>
              <w:right w:val="single" w:sz="4" w:space="0" w:color="auto"/>
            </w:tcBorders>
            <w:vAlign w:val="center"/>
            <w:hideMark/>
          </w:tcPr>
          <w:p w14:paraId="74FFEBC2"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5.3+Y</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tcPr>
          <w:p w14:paraId="1904573B" w14:textId="77777777" w:rsidR="00AB67FA" w:rsidRPr="00D0162F" w:rsidRDefault="00AB67FA" w:rsidP="006E0A54">
            <w:pPr>
              <w:keepNext/>
              <w:keepLines/>
              <w:spacing w:after="0"/>
              <w:jc w:val="center"/>
              <w:rPr>
                <w:rFonts w:ascii="Arial" w:hAnsi="Arial" w:cs="Arial"/>
                <w:sz w:val="18"/>
                <w:lang w:eastAsia="fr-FR"/>
              </w:rPr>
            </w:pPr>
          </w:p>
        </w:tc>
        <w:tc>
          <w:tcPr>
            <w:tcW w:w="949" w:type="dxa"/>
            <w:tcBorders>
              <w:top w:val="single" w:sz="4" w:space="0" w:color="auto"/>
              <w:left w:val="single" w:sz="4" w:space="0" w:color="auto"/>
              <w:bottom w:val="single" w:sz="4" w:space="0" w:color="auto"/>
              <w:right w:val="single" w:sz="4" w:space="0" w:color="auto"/>
            </w:tcBorders>
            <w:vAlign w:val="center"/>
            <w:hideMark/>
          </w:tcPr>
          <w:p w14:paraId="56933FAF"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09.5</w:t>
            </w:r>
          </w:p>
        </w:tc>
        <w:tc>
          <w:tcPr>
            <w:tcW w:w="959" w:type="dxa"/>
            <w:tcBorders>
              <w:top w:val="single" w:sz="4" w:space="0" w:color="auto"/>
              <w:left w:val="single" w:sz="4" w:space="0" w:color="auto"/>
              <w:bottom w:val="single" w:sz="4" w:space="0" w:color="auto"/>
              <w:right w:val="single" w:sz="4" w:space="0" w:color="auto"/>
            </w:tcBorders>
            <w:vAlign w:val="center"/>
            <w:hideMark/>
          </w:tcPr>
          <w:p w14:paraId="69FF00D3"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5.8+Y</w:t>
            </w:r>
            <w:r w:rsidRPr="00D0162F">
              <w:rPr>
                <w:rFonts w:ascii="Arial" w:eastAsia="Yu Mincho" w:hAnsi="Arial" w:cs="Arial"/>
                <w:sz w:val="18"/>
                <w:vertAlign w:val="subscript"/>
              </w:rPr>
              <w:t>4</w:t>
            </w: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76CFA033"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1641C6E8" w14:textId="77777777" w:rsidR="00AB67FA" w:rsidRPr="00D0162F" w:rsidRDefault="00AB67FA" w:rsidP="006E0A54">
            <w:pPr>
              <w:spacing w:after="0"/>
              <w:rPr>
                <w:rFonts w:ascii="Arial" w:eastAsia="Yu Mincho" w:hAnsi="Arial" w:cs="Arial"/>
                <w:sz w:val="18"/>
              </w:rPr>
            </w:pPr>
          </w:p>
        </w:tc>
      </w:tr>
      <w:tr w:rsidR="00AB67FA" w:rsidRPr="00D0162F" w14:paraId="434C18CC"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4A351187"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70EE4148"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7F4B4DCE"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6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6F4D259"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8.3+Y</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79365335" w14:textId="77777777" w:rsidR="00AB67FA" w:rsidRPr="00D0162F" w:rsidRDefault="00AB67FA" w:rsidP="006E0A54">
            <w:pPr>
              <w:keepNext/>
              <w:keepLines/>
              <w:spacing w:after="0"/>
              <w:jc w:val="center"/>
              <w:rPr>
                <w:rFonts w:ascii="Arial" w:hAnsi="Arial" w:cs="Arial"/>
                <w:sz w:val="18"/>
                <w:lang w:eastAsia="ko-KR"/>
              </w:rPr>
            </w:pPr>
            <w:r w:rsidRPr="00D0162F">
              <w:rPr>
                <w:rFonts w:ascii="Arial" w:hAnsi="Arial" w:cs="Arial"/>
                <w:sz w:val="18"/>
                <w:lang w:eastAsia="ko-KR"/>
              </w:rPr>
              <w:t>-113.8</w:t>
            </w:r>
          </w:p>
        </w:tc>
        <w:tc>
          <w:tcPr>
            <w:tcW w:w="949" w:type="dxa"/>
            <w:tcBorders>
              <w:top w:val="single" w:sz="4" w:space="0" w:color="auto"/>
              <w:left w:val="single" w:sz="4" w:space="0" w:color="auto"/>
              <w:bottom w:val="single" w:sz="4" w:space="0" w:color="auto"/>
              <w:right w:val="single" w:sz="4" w:space="0" w:color="auto"/>
            </w:tcBorders>
            <w:vAlign w:val="center"/>
            <w:hideMark/>
          </w:tcPr>
          <w:p w14:paraId="3422FEE8"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2.1</w:t>
            </w:r>
          </w:p>
        </w:tc>
        <w:tc>
          <w:tcPr>
            <w:tcW w:w="959" w:type="dxa"/>
            <w:tcBorders>
              <w:top w:val="single" w:sz="4" w:space="0" w:color="auto"/>
              <w:left w:val="single" w:sz="4" w:space="0" w:color="auto"/>
              <w:bottom w:val="single" w:sz="4" w:space="0" w:color="auto"/>
              <w:right w:val="single" w:sz="4" w:space="0" w:color="auto"/>
            </w:tcBorders>
            <w:vAlign w:val="center"/>
            <w:hideMark/>
          </w:tcPr>
          <w:p w14:paraId="3D99DE6D"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7.8+Y</w:t>
            </w:r>
            <w:r w:rsidRPr="00D0162F">
              <w:rPr>
                <w:rFonts w:ascii="Arial" w:eastAsia="Yu Mincho" w:hAnsi="Arial" w:cs="Arial"/>
                <w:sz w:val="18"/>
                <w:vertAlign w:val="subscript"/>
              </w:rPr>
              <w:t>4</w:t>
            </w: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52F6D4C3"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624D1C86" w14:textId="77777777" w:rsidR="00AB67FA" w:rsidRPr="00D0162F" w:rsidRDefault="00AB67FA" w:rsidP="006E0A54">
            <w:pPr>
              <w:spacing w:after="0"/>
              <w:rPr>
                <w:rFonts w:ascii="Arial" w:eastAsia="Yu Mincho" w:hAnsi="Arial" w:cs="Arial"/>
                <w:sz w:val="18"/>
              </w:rPr>
            </w:pPr>
          </w:p>
        </w:tc>
      </w:tr>
      <w:tr w:rsidR="00AB67FA" w:rsidRPr="00D0162F" w14:paraId="00616B40"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596014F6" w14:textId="77777777" w:rsidR="00AB67FA" w:rsidRPr="00D0162F" w:rsidRDefault="00AB67FA" w:rsidP="006E0A54">
            <w:pPr>
              <w:spacing w:after="0"/>
              <w:rPr>
                <w:rFonts w:ascii="Arial" w:hAnsi="Arial" w:cs="Arial"/>
                <w:b/>
                <w:sz w:val="18"/>
                <w:lang w:eastAsia="fr-FR"/>
              </w:rPr>
            </w:pPr>
          </w:p>
        </w:tc>
        <w:tc>
          <w:tcPr>
            <w:tcW w:w="1150" w:type="dxa"/>
            <w:vMerge w:val="restart"/>
            <w:tcBorders>
              <w:top w:val="single" w:sz="4" w:space="0" w:color="auto"/>
              <w:left w:val="single" w:sz="4" w:space="0" w:color="auto"/>
              <w:bottom w:val="single" w:sz="4" w:space="0" w:color="auto"/>
              <w:right w:val="single" w:sz="4" w:space="0" w:color="auto"/>
            </w:tcBorders>
            <w:vAlign w:val="center"/>
            <w:hideMark/>
          </w:tcPr>
          <w:p w14:paraId="56110CD0" w14:textId="4995F1EB"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Spherical</w:t>
            </w:r>
            <w:r w:rsidR="006E0A54" w:rsidRPr="00D0162F">
              <w:rPr>
                <w:rFonts w:ascii="Arial" w:hAnsi="Arial" w:cs="Arial"/>
                <w:sz w:val="18"/>
                <w:lang w:eastAsia="fr-FR"/>
              </w:rPr>
              <w:t xml:space="preserve"> </w:t>
            </w:r>
            <w:r w:rsidRPr="00D0162F">
              <w:rPr>
                <w:rFonts w:ascii="Arial" w:hAnsi="Arial" w:cs="Arial"/>
                <w:sz w:val="18"/>
                <w:lang w:eastAsia="fr-FR"/>
              </w:rPr>
              <w:t>coverage</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Note</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1</w:t>
            </w:r>
          </w:p>
        </w:tc>
        <w:tc>
          <w:tcPr>
            <w:tcW w:w="1179" w:type="dxa"/>
            <w:tcBorders>
              <w:top w:val="single" w:sz="4" w:space="0" w:color="auto"/>
              <w:left w:val="single" w:sz="4" w:space="0" w:color="auto"/>
              <w:bottom w:val="single" w:sz="4" w:space="0" w:color="auto"/>
              <w:right w:val="single" w:sz="4" w:space="0" w:color="auto"/>
            </w:tcBorders>
            <w:vAlign w:val="center"/>
            <w:hideMark/>
          </w:tcPr>
          <w:p w14:paraId="67257388"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eastAsia="Calibri" w:hAnsi="Arial"/>
                <w:sz w:val="18"/>
                <w:szCs w:val="22"/>
                <w:lang w:eastAsia="fr-FR"/>
              </w:rPr>
              <w:t>n257</w:t>
            </w:r>
          </w:p>
        </w:tc>
        <w:tc>
          <w:tcPr>
            <w:tcW w:w="959" w:type="dxa"/>
            <w:tcBorders>
              <w:top w:val="single" w:sz="4" w:space="0" w:color="auto"/>
              <w:left w:val="single" w:sz="4" w:space="0" w:color="auto"/>
              <w:bottom w:val="single" w:sz="4" w:space="0" w:color="auto"/>
              <w:right w:val="single" w:sz="4" w:space="0" w:color="auto"/>
            </w:tcBorders>
            <w:vAlign w:val="center"/>
            <w:hideMark/>
          </w:tcPr>
          <w:p w14:paraId="22CE1ECC"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0.3+Z</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58802B49" w14:textId="77777777" w:rsidR="00AB67FA" w:rsidRPr="00D0162F" w:rsidRDefault="00AB67FA" w:rsidP="006E0A54">
            <w:pPr>
              <w:keepNext/>
              <w:keepLines/>
              <w:spacing w:after="0"/>
              <w:jc w:val="center"/>
              <w:rPr>
                <w:rFonts w:ascii="Arial" w:hAnsi="Arial" w:cs="Arial"/>
                <w:sz w:val="18"/>
                <w:lang w:eastAsia="ko-KR"/>
              </w:rPr>
            </w:pPr>
            <w:r w:rsidRPr="00D0162F">
              <w:rPr>
                <w:rFonts w:ascii="Arial" w:hAnsi="Arial" w:cs="Arial"/>
                <w:sz w:val="18"/>
                <w:lang w:eastAsia="ko-KR"/>
              </w:rPr>
              <w:t>-102.8</w:t>
            </w:r>
          </w:p>
        </w:tc>
        <w:tc>
          <w:tcPr>
            <w:tcW w:w="949" w:type="dxa"/>
            <w:tcBorders>
              <w:top w:val="single" w:sz="4" w:space="0" w:color="auto"/>
              <w:left w:val="single" w:sz="4" w:space="0" w:color="auto"/>
              <w:bottom w:val="single" w:sz="4" w:space="0" w:color="auto"/>
              <w:right w:val="single" w:sz="4" w:space="0" w:color="auto"/>
            </w:tcBorders>
            <w:vAlign w:val="center"/>
            <w:hideMark/>
          </w:tcPr>
          <w:p w14:paraId="48096BAE"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01.2</w:t>
            </w:r>
          </w:p>
        </w:tc>
        <w:tc>
          <w:tcPr>
            <w:tcW w:w="959" w:type="dxa"/>
            <w:tcBorders>
              <w:top w:val="single" w:sz="4" w:space="0" w:color="auto"/>
              <w:left w:val="single" w:sz="4" w:space="0" w:color="auto"/>
              <w:bottom w:val="single" w:sz="4" w:space="0" w:color="auto"/>
              <w:right w:val="single" w:sz="4" w:space="0" w:color="auto"/>
            </w:tcBorders>
            <w:vAlign w:val="center"/>
            <w:hideMark/>
          </w:tcPr>
          <w:p w14:paraId="2C74DC16"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8.8+Z</w:t>
            </w:r>
            <w:r w:rsidRPr="00D0162F">
              <w:rPr>
                <w:rFonts w:ascii="Arial" w:eastAsia="Yu Mincho" w:hAnsi="Arial" w:cs="Arial"/>
                <w:sz w:val="18"/>
                <w:vertAlign w:val="subscript"/>
              </w:rPr>
              <w:t>4</w:t>
            </w:r>
          </w:p>
        </w:tc>
        <w:tc>
          <w:tcPr>
            <w:tcW w:w="1443" w:type="dxa"/>
            <w:vMerge w:val="restart"/>
            <w:tcBorders>
              <w:top w:val="single" w:sz="4" w:space="0" w:color="auto"/>
              <w:left w:val="single" w:sz="4" w:space="0" w:color="auto"/>
              <w:bottom w:val="single" w:sz="4" w:space="0" w:color="auto"/>
              <w:right w:val="single" w:sz="4" w:space="0" w:color="auto"/>
            </w:tcBorders>
            <w:vAlign w:val="center"/>
            <w:hideMark/>
          </w:tcPr>
          <w:p w14:paraId="1A2C04B9" w14:textId="6D5BFFC8"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Value</w:t>
            </w:r>
            <w:r w:rsidR="006E0A54" w:rsidRPr="00D0162F">
              <w:rPr>
                <w:rFonts w:ascii="Arial" w:eastAsia="Yu Mincho" w:hAnsi="Arial" w:cs="Arial"/>
                <w:sz w:val="18"/>
              </w:rPr>
              <w:t xml:space="preserve"> </w:t>
            </w:r>
            <w:r w:rsidRPr="00D0162F">
              <w:rPr>
                <w:rFonts w:ascii="Arial" w:eastAsia="Yu Mincho" w:hAnsi="Arial" w:cs="Arial"/>
                <w:sz w:val="18"/>
              </w:rPr>
              <w:t>for</w:t>
            </w:r>
            <w:r w:rsidR="006E0A54" w:rsidRPr="00D0162F">
              <w:rPr>
                <w:rFonts w:ascii="Arial" w:eastAsia="Yu Mincho" w:hAnsi="Arial" w:cs="Arial"/>
                <w:sz w:val="18"/>
              </w:rPr>
              <w:t xml:space="preserve"> </w:t>
            </w:r>
            <w:r w:rsidRPr="00D0162F">
              <w:rPr>
                <w:rFonts w:ascii="Arial" w:hAnsi="Arial"/>
                <w:sz w:val="18"/>
                <w:lang w:eastAsia="fr-FR"/>
              </w:rPr>
              <w:t>SCS</w:t>
            </w:r>
            <w:r w:rsidRPr="00D0162F">
              <w:rPr>
                <w:rFonts w:ascii="Arial" w:hAnsi="Arial"/>
                <w:sz w:val="18"/>
                <w:vertAlign w:val="subscript"/>
                <w:lang w:eastAsia="fr-FR"/>
              </w:rPr>
              <w:t>SSB</w:t>
            </w:r>
            <w:r w:rsidR="006E0A54" w:rsidRPr="00D0162F">
              <w:rPr>
                <w:rFonts w:ascii="Arial" w:hAnsi="Arial" w:cs="Arial"/>
                <w:sz w:val="18"/>
                <w:lang w:eastAsia="fr-FR"/>
              </w:rPr>
              <w:t xml:space="preserve"> </w:t>
            </w:r>
            <w:r w:rsidRPr="00D0162F">
              <w:rPr>
                <w:rFonts w:ascii="Arial" w:hAnsi="Arial" w:cs="Arial"/>
                <w:sz w:val="18"/>
                <w:lang w:eastAsia="fr-FR"/>
              </w:rPr>
              <w:t>=</w:t>
            </w:r>
            <w:r w:rsidR="006E0A54" w:rsidRPr="00D0162F">
              <w:rPr>
                <w:rFonts w:ascii="Arial" w:hAnsi="Arial" w:cs="Arial"/>
                <w:sz w:val="18"/>
                <w:lang w:eastAsia="fr-FR"/>
              </w:rPr>
              <w:t xml:space="preserve"> </w:t>
            </w:r>
            <w:r w:rsidRPr="00D0162F">
              <w:rPr>
                <w:rFonts w:ascii="Arial" w:hAnsi="Arial" w:cs="Arial"/>
                <w:sz w:val="18"/>
                <w:lang w:eastAsia="fr-FR"/>
              </w:rPr>
              <w:t>120</w:t>
            </w:r>
            <w:r w:rsidR="006E0A54" w:rsidRPr="00D0162F">
              <w:rPr>
                <w:rFonts w:ascii="Arial" w:hAnsi="Arial" w:cs="Arial"/>
                <w:sz w:val="18"/>
                <w:lang w:eastAsia="fr-FR"/>
              </w:rPr>
              <w:t xml:space="preserve"> </w:t>
            </w:r>
            <w:r w:rsidRPr="00D0162F">
              <w:rPr>
                <w:rFonts w:ascii="Arial" w:hAnsi="Arial" w:cs="Arial"/>
                <w:sz w:val="18"/>
                <w:lang w:eastAsia="fr-FR"/>
              </w:rPr>
              <w:t>kHz)</w:t>
            </w:r>
            <w:r w:rsidR="006E0A54" w:rsidRPr="00D0162F">
              <w:rPr>
                <w:rFonts w:ascii="Arial" w:hAnsi="Arial" w:cs="Arial"/>
                <w:sz w:val="18"/>
                <w:lang w:eastAsia="fr-FR"/>
              </w:rPr>
              <w:t xml:space="preserve"> </w:t>
            </w:r>
            <w:r w:rsidRPr="00D0162F">
              <w:rPr>
                <w:rFonts w:ascii="Arial" w:hAnsi="Arial" w:cs="Arial"/>
                <w:sz w:val="18"/>
                <w:lang w:eastAsia="fr-FR"/>
              </w:rPr>
              <w:t>+3dB</w:t>
            </w:r>
            <w:r w:rsidR="006E0A54" w:rsidRPr="00D0162F">
              <w:rPr>
                <w:rFonts w:ascii="Arial" w:eastAsia="Yu Mincho" w:hAnsi="Arial" w:cs="Arial"/>
                <w:sz w:val="18"/>
              </w:rPr>
              <w:t xml:space="preserve"> </w:t>
            </w:r>
          </w:p>
        </w:tc>
        <w:tc>
          <w:tcPr>
            <w:tcW w:w="1012" w:type="dxa"/>
            <w:vMerge w:val="restart"/>
            <w:tcBorders>
              <w:top w:val="single" w:sz="4" w:space="0" w:color="auto"/>
              <w:left w:val="single" w:sz="4" w:space="0" w:color="auto"/>
              <w:bottom w:val="single" w:sz="4" w:space="0" w:color="auto"/>
              <w:right w:val="single" w:sz="4" w:space="0" w:color="auto"/>
            </w:tcBorders>
            <w:vAlign w:val="center"/>
            <w:hideMark/>
          </w:tcPr>
          <w:p w14:paraId="25BDE0AF"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6</w:t>
            </w:r>
          </w:p>
        </w:tc>
      </w:tr>
      <w:tr w:rsidR="00AB67FA" w:rsidRPr="00D0162F" w14:paraId="6CFE0AE1"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345C2947"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4EA85705"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2B1F34F5"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58</w:t>
            </w:r>
          </w:p>
        </w:tc>
        <w:tc>
          <w:tcPr>
            <w:tcW w:w="959" w:type="dxa"/>
            <w:tcBorders>
              <w:top w:val="single" w:sz="4" w:space="0" w:color="auto"/>
              <w:left w:val="single" w:sz="4" w:space="0" w:color="auto"/>
              <w:bottom w:val="single" w:sz="4" w:space="0" w:color="auto"/>
              <w:right w:val="single" w:sz="4" w:space="0" w:color="auto"/>
            </w:tcBorders>
            <w:vAlign w:val="center"/>
            <w:hideMark/>
          </w:tcPr>
          <w:p w14:paraId="673F622F"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0.3+Z</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5A69459" w14:textId="77777777" w:rsidR="00AB67FA" w:rsidRPr="00D0162F" w:rsidRDefault="00AB67FA" w:rsidP="006E0A54">
            <w:pPr>
              <w:keepNext/>
              <w:keepLines/>
              <w:spacing w:after="0"/>
              <w:jc w:val="center"/>
              <w:rPr>
                <w:rFonts w:ascii="Arial" w:hAnsi="Arial" w:cs="Arial"/>
                <w:sz w:val="18"/>
                <w:lang w:eastAsia="ko-KR"/>
              </w:rPr>
            </w:pPr>
            <w:r w:rsidRPr="00D0162F">
              <w:rPr>
                <w:rFonts w:ascii="Arial" w:hAnsi="Arial" w:cs="Arial"/>
                <w:sz w:val="18"/>
                <w:lang w:eastAsia="ko-KR"/>
              </w:rPr>
              <w:t>-102.8</w:t>
            </w:r>
          </w:p>
        </w:tc>
        <w:tc>
          <w:tcPr>
            <w:tcW w:w="949" w:type="dxa"/>
            <w:tcBorders>
              <w:top w:val="single" w:sz="4" w:space="0" w:color="auto"/>
              <w:left w:val="single" w:sz="4" w:space="0" w:color="auto"/>
              <w:bottom w:val="single" w:sz="4" w:space="0" w:color="auto"/>
              <w:right w:val="single" w:sz="4" w:space="0" w:color="auto"/>
            </w:tcBorders>
            <w:vAlign w:val="center"/>
            <w:hideMark/>
          </w:tcPr>
          <w:p w14:paraId="6295C3B1"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01.2</w:t>
            </w:r>
          </w:p>
        </w:tc>
        <w:tc>
          <w:tcPr>
            <w:tcW w:w="959" w:type="dxa"/>
            <w:tcBorders>
              <w:top w:val="single" w:sz="4" w:space="0" w:color="auto"/>
              <w:left w:val="single" w:sz="4" w:space="0" w:color="auto"/>
              <w:bottom w:val="single" w:sz="4" w:space="0" w:color="auto"/>
              <w:right w:val="single" w:sz="4" w:space="0" w:color="auto"/>
            </w:tcBorders>
            <w:vAlign w:val="center"/>
            <w:hideMark/>
          </w:tcPr>
          <w:p w14:paraId="26814155"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8.8+Z</w:t>
            </w:r>
            <w:r w:rsidRPr="00D0162F">
              <w:rPr>
                <w:rFonts w:ascii="Arial" w:eastAsia="Yu Mincho" w:hAnsi="Arial" w:cs="Arial"/>
                <w:sz w:val="18"/>
                <w:vertAlign w:val="subscript"/>
              </w:rPr>
              <w:t>4</w:t>
            </w: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47B42029"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6442AD45" w14:textId="77777777" w:rsidR="00AB67FA" w:rsidRPr="00D0162F" w:rsidRDefault="00AB67FA" w:rsidP="006E0A54">
            <w:pPr>
              <w:spacing w:after="0"/>
              <w:rPr>
                <w:rFonts w:ascii="Arial" w:eastAsia="Yu Mincho" w:hAnsi="Arial" w:cs="Arial"/>
                <w:sz w:val="18"/>
              </w:rPr>
            </w:pPr>
          </w:p>
        </w:tc>
      </w:tr>
      <w:tr w:rsidR="00AB67FA" w:rsidRPr="00D0162F" w14:paraId="7EDB8166"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68F43945"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7C45FCAE"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23FB9FA4"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59</w:t>
            </w:r>
          </w:p>
        </w:tc>
        <w:tc>
          <w:tcPr>
            <w:tcW w:w="959" w:type="dxa"/>
            <w:tcBorders>
              <w:top w:val="single" w:sz="4" w:space="0" w:color="auto"/>
              <w:left w:val="single" w:sz="4" w:space="0" w:color="auto"/>
              <w:bottom w:val="single" w:sz="4" w:space="0" w:color="auto"/>
              <w:right w:val="single" w:sz="4" w:space="0" w:color="auto"/>
            </w:tcBorders>
            <w:vAlign w:val="center"/>
          </w:tcPr>
          <w:p w14:paraId="072816F2" w14:textId="77777777" w:rsidR="00AB67FA" w:rsidRPr="00D0162F" w:rsidRDefault="00AB67FA" w:rsidP="006E0A54">
            <w:pPr>
              <w:keepNext/>
              <w:keepLines/>
              <w:spacing w:after="0"/>
              <w:jc w:val="center"/>
              <w:rPr>
                <w:rFonts w:ascii="Arial" w:eastAsia="Yu Mincho"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2804F684" w14:textId="77777777" w:rsidR="00AB67FA" w:rsidRPr="00D0162F" w:rsidRDefault="00AB67FA" w:rsidP="006E0A54">
            <w:pPr>
              <w:keepNext/>
              <w:keepLines/>
              <w:spacing w:after="0"/>
              <w:jc w:val="center"/>
              <w:rPr>
                <w:rFonts w:ascii="Arial" w:hAnsi="Arial" w:cs="Arial"/>
                <w:sz w:val="18"/>
                <w:lang w:eastAsia="ko-KR"/>
              </w:rPr>
            </w:pPr>
          </w:p>
        </w:tc>
        <w:tc>
          <w:tcPr>
            <w:tcW w:w="949" w:type="dxa"/>
            <w:tcBorders>
              <w:top w:val="single" w:sz="4" w:space="0" w:color="auto"/>
              <w:left w:val="single" w:sz="4" w:space="0" w:color="auto"/>
              <w:bottom w:val="single" w:sz="4" w:space="0" w:color="auto"/>
              <w:right w:val="single" w:sz="4" w:space="0" w:color="auto"/>
            </w:tcBorders>
            <w:vAlign w:val="center"/>
            <w:hideMark/>
          </w:tcPr>
          <w:p w14:paraId="6171ED0F"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95.7</w:t>
            </w:r>
          </w:p>
        </w:tc>
        <w:tc>
          <w:tcPr>
            <w:tcW w:w="959" w:type="dxa"/>
            <w:tcBorders>
              <w:top w:val="single" w:sz="4" w:space="0" w:color="auto"/>
              <w:left w:val="single" w:sz="4" w:space="0" w:color="auto"/>
              <w:bottom w:val="single" w:sz="4" w:space="0" w:color="auto"/>
              <w:right w:val="single" w:sz="4" w:space="0" w:color="auto"/>
            </w:tcBorders>
            <w:vAlign w:val="center"/>
          </w:tcPr>
          <w:p w14:paraId="6AA040BF" w14:textId="77777777" w:rsidR="00AB67FA" w:rsidRPr="00D0162F" w:rsidRDefault="00AB67FA" w:rsidP="006E0A54">
            <w:pPr>
              <w:keepNext/>
              <w:keepLines/>
              <w:spacing w:after="0"/>
              <w:jc w:val="center"/>
              <w:rPr>
                <w:rFonts w:ascii="Arial" w:eastAsia="Yu Mincho" w:hAnsi="Arial" w:cs="Arial"/>
                <w:sz w:val="18"/>
              </w:rPr>
            </w:pPr>
          </w:p>
          <w:p w14:paraId="20E0D999" w14:textId="77777777" w:rsidR="00AB67FA" w:rsidRPr="00D0162F" w:rsidRDefault="00AB67FA" w:rsidP="006E0A54">
            <w:pPr>
              <w:keepNext/>
              <w:keepLines/>
              <w:spacing w:after="0"/>
              <w:jc w:val="center"/>
              <w:rPr>
                <w:rFonts w:ascii="Arial" w:eastAsia="Yu Mincho" w:hAnsi="Arial" w:cs="Arial"/>
                <w:sz w:val="18"/>
              </w:rPr>
            </w:pP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6D087FDF"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7A1E7E2D" w14:textId="77777777" w:rsidR="00AB67FA" w:rsidRPr="00D0162F" w:rsidRDefault="00AB67FA" w:rsidP="006E0A54">
            <w:pPr>
              <w:spacing w:after="0"/>
              <w:rPr>
                <w:rFonts w:ascii="Arial" w:eastAsia="Yu Mincho" w:hAnsi="Arial" w:cs="Arial"/>
                <w:sz w:val="18"/>
              </w:rPr>
            </w:pPr>
          </w:p>
        </w:tc>
      </w:tr>
      <w:tr w:rsidR="00AB67FA" w:rsidRPr="00D0162F" w14:paraId="1D44466D"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46002C67"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0FB4391F"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10001B9A"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60</w:t>
            </w:r>
          </w:p>
        </w:tc>
        <w:tc>
          <w:tcPr>
            <w:tcW w:w="959" w:type="dxa"/>
            <w:tcBorders>
              <w:top w:val="single" w:sz="4" w:space="0" w:color="auto"/>
              <w:left w:val="single" w:sz="4" w:space="0" w:color="auto"/>
              <w:bottom w:val="single" w:sz="4" w:space="0" w:color="auto"/>
              <w:right w:val="single" w:sz="4" w:space="0" w:color="auto"/>
            </w:tcBorders>
            <w:vAlign w:val="center"/>
            <w:hideMark/>
          </w:tcPr>
          <w:p w14:paraId="6F2FA567"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7.3+Z</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tcPr>
          <w:p w14:paraId="11E9650B" w14:textId="77777777" w:rsidR="00AB67FA" w:rsidRPr="00D0162F" w:rsidRDefault="00AB67FA" w:rsidP="006E0A54">
            <w:pPr>
              <w:keepNext/>
              <w:keepLines/>
              <w:spacing w:after="0"/>
              <w:jc w:val="center"/>
              <w:rPr>
                <w:rFonts w:ascii="Arial" w:hAnsi="Arial" w:cs="Arial"/>
                <w:sz w:val="18"/>
                <w:lang w:eastAsia="fr-FR"/>
              </w:rPr>
            </w:pPr>
          </w:p>
        </w:tc>
        <w:tc>
          <w:tcPr>
            <w:tcW w:w="949" w:type="dxa"/>
            <w:tcBorders>
              <w:top w:val="single" w:sz="4" w:space="0" w:color="auto"/>
              <w:left w:val="single" w:sz="4" w:space="0" w:color="auto"/>
              <w:bottom w:val="single" w:sz="4" w:space="0" w:color="auto"/>
              <w:right w:val="single" w:sz="4" w:space="0" w:color="auto"/>
            </w:tcBorders>
            <w:vAlign w:val="center"/>
            <w:hideMark/>
          </w:tcPr>
          <w:p w14:paraId="41D61DF4"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96.9</w:t>
            </w:r>
          </w:p>
        </w:tc>
        <w:tc>
          <w:tcPr>
            <w:tcW w:w="959" w:type="dxa"/>
            <w:tcBorders>
              <w:top w:val="single" w:sz="4" w:space="0" w:color="auto"/>
              <w:left w:val="single" w:sz="4" w:space="0" w:color="auto"/>
              <w:bottom w:val="single" w:sz="4" w:space="0" w:color="auto"/>
              <w:right w:val="single" w:sz="4" w:space="0" w:color="auto"/>
            </w:tcBorders>
            <w:vAlign w:val="center"/>
            <w:hideMark/>
          </w:tcPr>
          <w:p w14:paraId="4E47F401"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3.8+Z</w:t>
            </w:r>
            <w:r w:rsidRPr="00D0162F">
              <w:rPr>
                <w:rFonts w:ascii="Arial" w:eastAsia="Yu Mincho" w:hAnsi="Arial" w:cs="Arial"/>
                <w:sz w:val="18"/>
                <w:vertAlign w:val="subscript"/>
              </w:rPr>
              <w:t>4</w:t>
            </w: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3968A673"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7EC66CAE" w14:textId="77777777" w:rsidR="00AB67FA" w:rsidRPr="00D0162F" w:rsidRDefault="00AB67FA" w:rsidP="006E0A54">
            <w:pPr>
              <w:spacing w:after="0"/>
              <w:rPr>
                <w:rFonts w:ascii="Arial" w:eastAsia="Yu Mincho" w:hAnsi="Arial" w:cs="Arial"/>
                <w:sz w:val="18"/>
              </w:rPr>
            </w:pPr>
          </w:p>
        </w:tc>
      </w:tr>
      <w:tr w:rsidR="00AB67FA" w:rsidRPr="00D0162F" w14:paraId="6C64666B"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5F4E76C6"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602F6617"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156C6A3B"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61</w:t>
            </w:r>
          </w:p>
        </w:tc>
        <w:tc>
          <w:tcPr>
            <w:tcW w:w="959" w:type="dxa"/>
            <w:tcBorders>
              <w:top w:val="single" w:sz="4" w:space="0" w:color="auto"/>
              <w:left w:val="single" w:sz="4" w:space="0" w:color="auto"/>
              <w:bottom w:val="single" w:sz="4" w:space="0" w:color="auto"/>
              <w:right w:val="single" w:sz="4" w:space="0" w:color="auto"/>
            </w:tcBorders>
            <w:vAlign w:val="center"/>
            <w:hideMark/>
          </w:tcPr>
          <w:p w14:paraId="7B342628"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0.3+Z</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1AA8CCBC" w14:textId="77777777" w:rsidR="00AB67FA" w:rsidRPr="00D0162F" w:rsidRDefault="00AB67FA" w:rsidP="006E0A54">
            <w:pPr>
              <w:keepNext/>
              <w:keepLines/>
              <w:spacing w:after="0"/>
              <w:jc w:val="center"/>
              <w:rPr>
                <w:rFonts w:ascii="Arial" w:hAnsi="Arial" w:cs="Arial"/>
                <w:sz w:val="18"/>
                <w:lang w:eastAsia="ko-KR"/>
              </w:rPr>
            </w:pPr>
            <w:r w:rsidRPr="00D0162F">
              <w:rPr>
                <w:rFonts w:ascii="Arial" w:hAnsi="Arial" w:cs="Arial"/>
                <w:sz w:val="18"/>
                <w:lang w:eastAsia="ko-KR"/>
              </w:rPr>
              <w:t>-102.8</w:t>
            </w:r>
          </w:p>
        </w:tc>
        <w:tc>
          <w:tcPr>
            <w:tcW w:w="949" w:type="dxa"/>
            <w:tcBorders>
              <w:top w:val="single" w:sz="4" w:space="0" w:color="auto"/>
              <w:left w:val="single" w:sz="4" w:space="0" w:color="auto"/>
              <w:bottom w:val="single" w:sz="4" w:space="0" w:color="auto"/>
              <w:right w:val="single" w:sz="4" w:space="0" w:color="auto"/>
            </w:tcBorders>
            <w:vAlign w:val="center"/>
            <w:hideMark/>
          </w:tcPr>
          <w:p w14:paraId="58C31A0B"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01.2</w:t>
            </w:r>
          </w:p>
        </w:tc>
        <w:tc>
          <w:tcPr>
            <w:tcW w:w="959" w:type="dxa"/>
            <w:tcBorders>
              <w:top w:val="single" w:sz="4" w:space="0" w:color="auto"/>
              <w:left w:val="single" w:sz="4" w:space="0" w:color="auto"/>
              <w:bottom w:val="single" w:sz="4" w:space="0" w:color="auto"/>
              <w:right w:val="single" w:sz="4" w:space="0" w:color="auto"/>
            </w:tcBorders>
            <w:vAlign w:val="center"/>
            <w:hideMark/>
          </w:tcPr>
          <w:p w14:paraId="4FCAF85A"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8.8+Z</w:t>
            </w:r>
            <w:r w:rsidRPr="00D0162F">
              <w:rPr>
                <w:rFonts w:ascii="Arial" w:eastAsia="Yu Mincho" w:hAnsi="Arial" w:cs="Arial"/>
                <w:sz w:val="18"/>
                <w:vertAlign w:val="subscript"/>
              </w:rPr>
              <w:t>4</w:t>
            </w: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38A6852A"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674F6862" w14:textId="77777777" w:rsidR="00AB67FA" w:rsidRPr="00D0162F" w:rsidRDefault="00AB67FA" w:rsidP="006E0A54">
            <w:pPr>
              <w:spacing w:after="0"/>
              <w:rPr>
                <w:rFonts w:ascii="Arial" w:eastAsia="Yu Mincho" w:hAnsi="Arial" w:cs="Arial"/>
                <w:sz w:val="18"/>
              </w:rPr>
            </w:pPr>
          </w:p>
        </w:tc>
      </w:tr>
      <w:tr w:rsidR="00AB67FA" w:rsidRPr="00D0162F" w14:paraId="1617A60E" w14:textId="77777777" w:rsidTr="006E0A54">
        <w:trPr>
          <w:jc w:val="center"/>
        </w:trPr>
        <w:tc>
          <w:tcPr>
            <w:tcW w:w="9781" w:type="dxa"/>
            <w:gridSpan w:val="9"/>
            <w:tcBorders>
              <w:top w:val="single" w:sz="4" w:space="0" w:color="auto"/>
              <w:left w:val="single" w:sz="4" w:space="0" w:color="auto"/>
              <w:bottom w:val="single" w:sz="4" w:space="0" w:color="auto"/>
              <w:right w:val="single" w:sz="4" w:space="0" w:color="auto"/>
            </w:tcBorders>
            <w:vAlign w:val="center"/>
            <w:hideMark/>
          </w:tcPr>
          <w:p w14:paraId="62BA0982" w14:textId="74E9D514" w:rsidR="00AB67FA" w:rsidRPr="00D0162F" w:rsidRDefault="006E0A54" w:rsidP="006E0A54">
            <w:pPr>
              <w:pStyle w:val="TAN"/>
              <w:rPr>
                <w:lang w:eastAsia="fr-FR"/>
              </w:rPr>
            </w:pPr>
            <w:r w:rsidRPr="00D0162F">
              <w:rPr>
                <w:lang w:eastAsia="fr-FR"/>
              </w:rPr>
              <w:t>NOTE 1:</w:t>
            </w:r>
            <w:r w:rsidRPr="00D0162F">
              <w:rPr>
                <w:lang w:eastAsia="fr-FR"/>
              </w:rPr>
              <w:tab/>
            </w:r>
            <w:r w:rsidR="00AB67FA" w:rsidRPr="00D0162F">
              <w:rPr>
                <w:rFonts w:cs="Arial"/>
                <w:lang w:eastAsia="fr-FR"/>
              </w:rPr>
              <w:t>Values</w:t>
            </w:r>
            <w:r w:rsidRPr="00D0162F">
              <w:rPr>
                <w:rFonts w:cs="Arial"/>
                <w:lang w:eastAsia="fr-FR"/>
              </w:rPr>
              <w:t xml:space="preserve"> </w:t>
            </w:r>
            <w:r w:rsidR="00AB67FA" w:rsidRPr="00D0162F">
              <w:rPr>
                <w:rFonts w:cs="Arial"/>
                <w:lang w:eastAsia="fr-FR"/>
              </w:rPr>
              <w:t>based</w:t>
            </w:r>
            <w:r w:rsidRPr="00D0162F">
              <w:rPr>
                <w:rFonts w:cs="Arial"/>
                <w:lang w:eastAsia="fr-FR"/>
              </w:rPr>
              <w:t xml:space="preserve"> </w:t>
            </w:r>
            <w:r w:rsidR="00AB67FA" w:rsidRPr="00D0162F">
              <w:rPr>
                <w:rFonts w:cs="Arial"/>
                <w:lang w:eastAsia="fr-FR"/>
              </w:rPr>
              <w:t>on</w:t>
            </w:r>
            <w:r w:rsidRPr="00D0162F">
              <w:rPr>
                <w:rFonts w:cs="Arial"/>
                <w:lang w:eastAsia="fr-FR"/>
              </w:rPr>
              <w:t xml:space="preserve"> </w:t>
            </w:r>
            <w:r w:rsidR="00AB67FA" w:rsidRPr="00D0162F">
              <w:rPr>
                <w:rFonts w:cs="Arial"/>
                <w:lang w:eastAsia="fr-FR"/>
              </w:rPr>
              <w:t>EIS</w:t>
            </w:r>
            <w:r w:rsidRPr="00D0162F">
              <w:rPr>
                <w:rFonts w:cs="Arial"/>
                <w:lang w:eastAsia="fr-FR"/>
              </w:rPr>
              <w:t xml:space="preserve"> </w:t>
            </w:r>
            <w:r w:rsidR="00AB67FA" w:rsidRPr="00D0162F">
              <w:rPr>
                <w:rFonts w:cs="Arial"/>
                <w:lang w:eastAsia="fr-FR"/>
              </w:rPr>
              <w:t>spherical</w:t>
            </w:r>
            <w:r w:rsidRPr="00D0162F">
              <w:rPr>
                <w:rFonts w:cs="Arial"/>
                <w:lang w:eastAsia="fr-FR"/>
              </w:rPr>
              <w:t xml:space="preserve"> </w:t>
            </w:r>
            <w:r w:rsidR="00AB67FA" w:rsidRPr="00D0162F">
              <w:rPr>
                <w:rFonts w:cs="Arial"/>
                <w:lang w:eastAsia="fr-FR"/>
              </w:rPr>
              <w:t>coverage</w:t>
            </w:r>
            <w:r w:rsidRPr="00D0162F">
              <w:rPr>
                <w:rFonts w:cs="Arial"/>
                <w:lang w:eastAsia="fr-FR"/>
              </w:rPr>
              <w:t xml:space="preserve"> </w:t>
            </w:r>
            <w:r w:rsidR="00AB67FA" w:rsidRPr="00D0162F">
              <w:rPr>
                <w:rFonts w:cs="Arial"/>
                <w:lang w:eastAsia="fr-FR"/>
              </w:rPr>
              <w:t>as</w:t>
            </w:r>
            <w:r w:rsidRPr="00D0162F">
              <w:rPr>
                <w:rFonts w:cs="Arial"/>
                <w:lang w:eastAsia="fr-FR"/>
              </w:rPr>
              <w:t xml:space="preserve"> </w:t>
            </w:r>
            <w:r w:rsidR="00AB67FA" w:rsidRPr="00D0162F">
              <w:rPr>
                <w:rFonts w:cs="Arial"/>
                <w:lang w:eastAsia="fr-FR"/>
              </w:rPr>
              <w:t>defined</w:t>
            </w:r>
            <w:r w:rsidRPr="00D0162F">
              <w:rPr>
                <w:rFonts w:cs="Arial"/>
                <w:lang w:eastAsia="fr-FR"/>
              </w:rPr>
              <w:t xml:space="preserve"> </w:t>
            </w:r>
            <w:r w:rsidR="00AB67FA" w:rsidRPr="00D0162F">
              <w:rPr>
                <w:rFonts w:cs="Arial"/>
                <w:lang w:eastAsia="fr-FR"/>
              </w:rPr>
              <w:t>in</w:t>
            </w:r>
            <w:r w:rsidRPr="00D0162F">
              <w:rPr>
                <w:rFonts w:cs="Arial"/>
                <w:lang w:eastAsia="fr-FR"/>
              </w:rPr>
              <w:t xml:space="preserve"> </w:t>
            </w:r>
            <w:r w:rsidR="00AB67FA" w:rsidRPr="00D0162F">
              <w:rPr>
                <w:rFonts w:cs="Arial"/>
                <w:lang w:eastAsia="fr-FR"/>
              </w:rPr>
              <w:t>clause</w:t>
            </w:r>
            <w:r w:rsidRPr="00D0162F">
              <w:rPr>
                <w:rFonts w:cs="Arial"/>
                <w:lang w:eastAsia="fr-FR"/>
              </w:rPr>
              <w:t xml:space="preserve"> </w:t>
            </w:r>
            <w:r w:rsidR="00AB67FA" w:rsidRPr="00D0162F">
              <w:rPr>
                <w:rFonts w:cs="Arial"/>
                <w:lang w:eastAsia="fr-FR"/>
              </w:rPr>
              <w:t>7.3.4</w:t>
            </w:r>
            <w:r w:rsidRPr="00D0162F">
              <w:rPr>
                <w:rFonts w:cs="Arial"/>
                <w:lang w:eastAsia="fr-FR"/>
              </w:rPr>
              <w:t xml:space="preserve"> </w:t>
            </w:r>
            <w:r w:rsidR="00AB67FA" w:rsidRPr="00D0162F">
              <w:rPr>
                <w:rFonts w:cs="Arial"/>
                <w:lang w:eastAsia="fr-FR"/>
              </w:rPr>
              <w:t>of</w:t>
            </w:r>
            <w:r w:rsidRPr="00D0162F">
              <w:rPr>
                <w:rFonts w:cs="Arial"/>
                <w:lang w:eastAsia="fr-FR"/>
              </w:rPr>
              <w:t xml:space="preserve"> </w:t>
            </w:r>
            <w:r w:rsidR="00AB67FA" w:rsidRPr="00D0162F">
              <w:rPr>
                <w:rFonts w:cs="Arial"/>
                <w:lang w:eastAsia="fr-FR"/>
              </w:rPr>
              <w:t>TS</w:t>
            </w:r>
            <w:r w:rsidRPr="00D0162F">
              <w:rPr>
                <w:rFonts w:cs="Arial"/>
                <w:lang w:eastAsia="fr-FR"/>
              </w:rPr>
              <w:t xml:space="preserve"> </w:t>
            </w:r>
            <w:r w:rsidR="00AB67FA" w:rsidRPr="00D0162F">
              <w:rPr>
                <w:rFonts w:cs="Arial"/>
                <w:lang w:eastAsia="fr-FR"/>
              </w:rPr>
              <w:t>38.101-2</w:t>
            </w:r>
            <w:r w:rsidRPr="00D0162F">
              <w:rPr>
                <w:rFonts w:cs="Arial"/>
                <w:lang w:eastAsia="fr-FR"/>
              </w:rPr>
              <w:t xml:space="preserve"> </w:t>
            </w:r>
            <w:r w:rsidR="00AB67FA" w:rsidRPr="00D0162F">
              <w:rPr>
                <w:rFonts w:cs="Arial"/>
                <w:lang w:eastAsia="fr-FR"/>
              </w:rPr>
              <w:t>[19].</w:t>
            </w:r>
            <w:r w:rsidRPr="00D0162F">
              <w:rPr>
                <w:rFonts w:cs="Arial"/>
                <w:lang w:eastAsia="fr-FR"/>
              </w:rPr>
              <w:t xml:space="preserve"> </w:t>
            </w:r>
            <w:r w:rsidR="00AB67FA" w:rsidRPr="00D0162F">
              <w:rPr>
                <w:rFonts w:cs="Arial"/>
                <w:lang w:eastAsia="fr-FR"/>
              </w:rPr>
              <w:t>Side</w:t>
            </w:r>
            <w:r w:rsidRPr="00D0162F">
              <w:rPr>
                <w:rFonts w:cs="Arial"/>
                <w:lang w:eastAsia="fr-FR"/>
              </w:rPr>
              <w:t xml:space="preserve"> </w:t>
            </w:r>
            <w:r w:rsidR="00AB67FA" w:rsidRPr="00D0162F">
              <w:rPr>
                <w:rFonts w:cs="Arial"/>
                <w:lang w:eastAsia="fr-FR"/>
              </w:rPr>
              <w:t>condition</w:t>
            </w:r>
            <w:r w:rsidRPr="00D0162F">
              <w:rPr>
                <w:rFonts w:cs="Arial"/>
                <w:lang w:eastAsia="fr-FR"/>
              </w:rPr>
              <w:t xml:space="preserve"> </w:t>
            </w:r>
            <w:r w:rsidR="00AB67FA" w:rsidRPr="00D0162F">
              <w:rPr>
                <w:rFonts w:cs="Arial"/>
                <w:lang w:eastAsia="fr-FR"/>
              </w:rPr>
              <w:t>applies</w:t>
            </w:r>
            <w:r w:rsidRPr="00D0162F">
              <w:rPr>
                <w:rFonts w:cs="Arial"/>
                <w:lang w:eastAsia="fr-FR"/>
              </w:rPr>
              <w:t xml:space="preserve"> </w:t>
            </w:r>
            <w:r w:rsidR="00AB67FA" w:rsidRPr="00D0162F">
              <w:rPr>
                <w:rFonts w:cs="Arial"/>
                <w:lang w:eastAsia="fr-FR"/>
              </w:rPr>
              <w:t>for</w:t>
            </w:r>
            <w:r w:rsidRPr="00D0162F">
              <w:rPr>
                <w:rFonts w:cs="Arial"/>
                <w:lang w:eastAsia="fr-FR"/>
              </w:rPr>
              <w:t xml:space="preserve"> </w:t>
            </w:r>
            <w:r w:rsidR="00AB67FA" w:rsidRPr="00D0162F">
              <w:rPr>
                <w:rFonts w:cs="Arial"/>
                <w:lang w:eastAsia="fr-FR"/>
              </w:rPr>
              <w:t>directions</w:t>
            </w:r>
            <w:r w:rsidRPr="00D0162F">
              <w:rPr>
                <w:rFonts w:cs="Arial"/>
                <w:lang w:eastAsia="fr-FR"/>
              </w:rPr>
              <w:t xml:space="preserve"> </w:t>
            </w:r>
            <w:r w:rsidR="00AB67FA" w:rsidRPr="00D0162F">
              <w:rPr>
                <w:rFonts w:cs="Arial"/>
                <w:lang w:eastAsia="fr-FR"/>
              </w:rPr>
              <w:t>in</w:t>
            </w:r>
            <w:r w:rsidRPr="00D0162F">
              <w:rPr>
                <w:rFonts w:cs="Arial"/>
                <w:lang w:eastAsia="fr-FR"/>
              </w:rPr>
              <w:t xml:space="preserve"> </w:t>
            </w:r>
            <w:r w:rsidR="00AB67FA" w:rsidRPr="00D0162F">
              <w:rPr>
                <w:rFonts w:cs="Arial"/>
                <w:lang w:eastAsia="fr-FR"/>
              </w:rPr>
              <w:t>which</w:t>
            </w:r>
            <w:r w:rsidRPr="00D0162F">
              <w:rPr>
                <w:rFonts w:cs="Arial"/>
                <w:lang w:eastAsia="fr-FR"/>
              </w:rPr>
              <w:t xml:space="preserve"> </w:t>
            </w:r>
            <w:r w:rsidR="00AB67FA" w:rsidRPr="00D0162F">
              <w:rPr>
                <w:rFonts w:cs="Arial"/>
                <w:lang w:eastAsia="fr-FR"/>
              </w:rPr>
              <w:t>EIS</w:t>
            </w:r>
            <w:r w:rsidRPr="00D0162F">
              <w:rPr>
                <w:rFonts w:cs="Arial"/>
                <w:lang w:eastAsia="fr-FR"/>
              </w:rPr>
              <w:t xml:space="preserve"> </w:t>
            </w:r>
            <w:r w:rsidR="00AB67FA" w:rsidRPr="00D0162F">
              <w:rPr>
                <w:rFonts w:cs="Arial"/>
                <w:lang w:eastAsia="fr-FR"/>
              </w:rPr>
              <w:t>spherical</w:t>
            </w:r>
            <w:r w:rsidRPr="00D0162F">
              <w:rPr>
                <w:rFonts w:cs="Arial"/>
                <w:lang w:eastAsia="fr-FR"/>
              </w:rPr>
              <w:t xml:space="preserve"> </w:t>
            </w:r>
            <w:r w:rsidR="00AB67FA" w:rsidRPr="00D0162F">
              <w:rPr>
                <w:rFonts w:cs="Arial"/>
                <w:lang w:eastAsia="fr-FR"/>
              </w:rPr>
              <w:t>coverage</w:t>
            </w:r>
            <w:r w:rsidRPr="00D0162F">
              <w:rPr>
                <w:rFonts w:cs="Arial"/>
                <w:lang w:eastAsia="fr-FR"/>
              </w:rPr>
              <w:t xml:space="preserve"> </w:t>
            </w:r>
            <w:r w:rsidR="00AB67FA" w:rsidRPr="00D0162F">
              <w:rPr>
                <w:rFonts w:cs="Arial"/>
                <w:lang w:eastAsia="fr-FR"/>
              </w:rPr>
              <w:t>requirement</w:t>
            </w:r>
            <w:r w:rsidRPr="00D0162F">
              <w:rPr>
                <w:rFonts w:cs="Arial"/>
                <w:lang w:eastAsia="fr-FR"/>
              </w:rPr>
              <w:t xml:space="preserve"> </w:t>
            </w:r>
            <w:r w:rsidR="00AB67FA" w:rsidRPr="00D0162F">
              <w:rPr>
                <w:rFonts w:cs="Arial"/>
                <w:lang w:eastAsia="fr-FR"/>
              </w:rPr>
              <w:t>is</w:t>
            </w:r>
            <w:r w:rsidRPr="00D0162F">
              <w:rPr>
                <w:rFonts w:cs="Arial"/>
                <w:lang w:eastAsia="fr-FR"/>
              </w:rPr>
              <w:t xml:space="preserve"> </w:t>
            </w:r>
            <w:r w:rsidR="00AB67FA" w:rsidRPr="00D0162F">
              <w:rPr>
                <w:rFonts w:cs="Arial"/>
                <w:lang w:eastAsia="fr-FR"/>
              </w:rPr>
              <w:t>met.</w:t>
            </w:r>
          </w:p>
          <w:p w14:paraId="160BBD23" w14:textId="4F059A37" w:rsidR="00AB67FA" w:rsidRPr="00D0162F" w:rsidRDefault="006E0A54" w:rsidP="006E0A54">
            <w:pPr>
              <w:pStyle w:val="TAN"/>
              <w:rPr>
                <w:lang w:eastAsia="fr-FR"/>
              </w:rPr>
            </w:pPr>
            <w:r w:rsidRPr="00D0162F">
              <w:rPr>
                <w:lang w:eastAsia="fr-FR"/>
              </w:rPr>
              <w:t>NOTE 2:</w:t>
            </w:r>
            <w:r w:rsidRPr="00D0162F">
              <w:rPr>
                <w:lang w:eastAsia="fr-FR"/>
              </w:rPr>
              <w:tab/>
            </w:r>
            <w:r w:rsidR="00AB67FA" w:rsidRPr="00D0162F">
              <w:rPr>
                <w:lang w:eastAsia="fr-FR"/>
              </w:rPr>
              <w:t>Values</w:t>
            </w:r>
            <w:r w:rsidRPr="00D0162F">
              <w:rPr>
                <w:lang w:eastAsia="fr-FR"/>
              </w:rPr>
              <w:t xml:space="preserve"> </w:t>
            </w:r>
            <w:r w:rsidR="00AB67FA" w:rsidRPr="00D0162F">
              <w:rPr>
                <w:lang w:eastAsia="fr-FR"/>
              </w:rPr>
              <w:t>specified</w:t>
            </w:r>
            <w:r w:rsidRPr="00D0162F">
              <w:rPr>
                <w:lang w:eastAsia="fr-FR"/>
              </w:rPr>
              <w:t xml:space="preserve"> </w:t>
            </w:r>
            <w:r w:rsidR="00AB67FA" w:rsidRPr="00D0162F">
              <w:rPr>
                <w:lang w:eastAsia="fr-FR"/>
              </w:rPr>
              <w:t>at</w:t>
            </w:r>
            <w:r w:rsidRPr="00D0162F">
              <w:rPr>
                <w:lang w:eastAsia="fr-FR"/>
              </w:rPr>
              <w:t xml:space="preserve"> </w:t>
            </w:r>
            <w:r w:rsidR="00AB67FA" w:rsidRPr="00D0162F">
              <w:rPr>
                <w:lang w:eastAsia="fr-FR"/>
              </w:rPr>
              <w:t>the</w:t>
            </w:r>
            <w:r w:rsidRPr="00D0162F">
              <w:rPr>
                <w:lang w:eastAsia="fr-FR"/>
              </w:rPr>
              <w:t xml:space="preserve"> </w:t>
            </w:r>
            <w:r w:rsidR="00AB67FA" w:rsidRPr="00D0162F">
              <w:rPr>
                <w:lang w:eastAsia="fr-FR"/>
              </w:rPr>
              <w:t>Reference</w:t>
            </w:r>
            <w:r w:rsidRPr="00D0162F">
              <w:rPr>
                <w:lang w:eastAsia="fr-FR"/>
              </w:rPr>
              <w:t xml:space="preserve"> </w:t>
            </w:r>
            <w:r w:rsidR="00AB67FA" w:rsidRPr="00D0162F">
              <w:rPr>
                <w:lang w:eastAsia="fr-FR"/>
              </w:rPr>
              <w:t>point</w:t>
            </w:r>
            <w:r w:rsidRPr="00D0162F">
              <w:rPr>
                <w:lang w:eastAsia="fr-FR"/>
              </w:rPr>
              <w:t xml:space="preserve"> </w:t>
            </w:r>
            <w:r w:rsidR="00AB67FA" w:rsidRPr="00D0162F">
              <w:rPr>
                <w:lang w:eastAsia="fr-FR"/>
              </w:rPr>
              <w:t>to</w:t>
            </w:r>
            <w:r w:rsidRPr="00D0162F">
              <w:rPr>
                <w:lang w:eastAsia="fr-FR"/>
              </w:rPr>
              <w:t xml:space="preserve"> </w:t>
            </w:r>
            <w:r w:rsidR="00AB67FA" w:rsidRPr="00D0162F">
              <w:rPr>
                <w:lang w:eastAsia="fr-FR"/>
              </w:rPr>
              <w:t>give</w:t>
            </w:r>
            <w:r w:rsidRPr="00D0162F">
              <w:rPr>
                <w:lang w:eastAsia="fr-FR"/>
              </w:rPr>
              <w:t xml:space="preserve"> </w:t>
            </w:r>
            <w:r w:rsidR="00AB67FA" w:rsidRPr="00D0162F">
              <w:rPr>
                <w:lang w:eastAsia="fr-FR"/>
              </w:rPr>
              <w:t>minimum</w:t>
            </w:r>
            <w:r w:rsidRPr="00D0162F">
              <w:rPr>
                <w:lang w:eastAsia="fr-FR"/>
              </w:rPr>
              <w:t xml:space="preserve"> </w:t>
            </w:r>
            <w:r w:rsidR="00AB67FA" w:rsidRPr="00D0162F">
              <w:rPr>
                <w:lang w:eastAsia="fr-FR"/>
              </w:rPr>
              <w:t>SSB</w:t>
            </w:r>
            <w:r w:rsidRPr="00D0162F">
              <w:rPr>
                <w:lang w:eastAsia="fr-FR"/>
              </w:rPr>
              <w:t xml:space="preserve"> </w:t>
            </w:r>
            <w:r w:rsidR="00AB67FA" w:rsidRPr="00D0162F">
              <w:rPr>
                <w:lang w:eastAsia="fr-FR"/>
              </w:rPr>
              <w:t>Ês/Iot,</w:t>
            </w:r>
            <w:r w:rsidRPr="00D0162F">
              <w:rPr>
                <w:lang w:eastAsia="fr-FR"/>
              </w:rPr>
              <w:t xml:space="preserve"> </w:t>
            </w:r>
            <w:r w:rsidR="00AB67FA" w:rsidRPr="00D0162F">
              <w:rPr>
                <w:lang w:eastAsia="fr-FR"/>
              </w:rPr>
              <w:t>with</w:t>
            </w:r>
            <w:r w:rsidRPr="00D0162F">
              <w:rPr>
                <w:lang w:eastAsia="fr-FR"/>
              </w:rPr>
              <w:t xml:space="preserve"> </w:t>
            </w:r>
            <w:r w:rsidR="00AB67FA" w:rsidRPr="00D0162F">
              <w:rPr>
                <w:lang w:eastAsia="fr-FR"/>
              </w:rPr>
              <w:t>no</w:t>
            </w:r>
            <w:r w:rsidRPr="00D0162F">
              <w:rPr>
                <w:lang w:eastAsia="fr-FR"/>
              </w:rPr>
              <w:t xml:space="preserve"> </w:t>
            </w:r>
            <w:r w:rsidR="00AB67FA" w:rsidRPr="00D0162F">
              <w:rPr>
                <w:lang w:eastAsia="fr-FR"/>
              </w:rPr>
              <w:t>applied</w:t>
            </w:r>
            <w:r w:rsidRPr="00D0162F">
              <w:rPr>
                <w:lang w:eastAsia="fr-FR"/>
              </w:rPr>
              <w:t xml:space="preserve"> </w:t>
            </w:r>
            <w:r w:rsidR="00AB67FA" w:rsidRPr="00D0162F">
              <w:rPr>
                <w:lang w:eastAsia="fr-FR"/>
              </w:rPr>
              <w:t>noise.</w:t>
            </w:r>
          </w:p>
          <w:p w14:paraId="5B639352" w14:textId="314AA47A" w:rsidR="00AB67FA" w:rsidRPr="00D0162F" w:rsidRDefault="006E0A54" w:rsidP="006E0A54">
            <w:pPr>
              <w:pStyle w:val="TAN"/>
              <w:rPr>
                <w:rFonts w:cs="Arial"/>
                <w:lang w:eastAsia="fr-FR"/>
              </w:rPr>
            </w:pPr>
            <w:r w:rsidRPr="00D0162F">
              <w:rPr>
                <w:rFonts w:cs="Arial"/>
                <w:lang w:eastAsia="fr-FR"/>
              </w:rPr>
              <w:t>NOTE 3:</w:t>
            </w:r>
            <w:r w:rsidRPr="00D0162F">
              <w:rPr>
                <w:rFonts w:cs="Arial"/>
                <w:lang w:eastAsia="fr-FR"/>
              </w:rPr>
              <w:tab/>
            </w:r>
            <w:r w:rsidR="00AB67FA" w:rsidRPr="00D0162F">
              <w:rPr>
                <w:rFonts w:cs="Arial"/>
                <w:lang w:eastAsia="fr-FR"/>
              </w:rPr>
              <w:t>For</w:t>
            </w:r>
            <w:r w:rsidRPr="00D0162F">
              <w:rPr>
                <w:rFonts w:cs="Arial"/>
                <w:lang w:eastAsia="fr-FR"/>
              </w:rPr>
              <w:t xml:space="preserve"> </w:t>
            </w:r>
            <w:r w:rsidR="00AB67FA" w:rsidRPr="00D0162F">
              <w:rPr>
                <w:rFonts w:cs="Arial"/>
                <w:lang w:eastAsia="fr-FR"/>
              </w:rPr>
              <w:t>UEs</w:t>
            </w:r>
            <w:r w:rsidRPr="00D0162F">
              <w:rPr>
                <w:rFonts w:cs="Arial"/>
                <w:lang w:eastAsia="fr-FR"/>
              </w:rPr>
              <w:t xml:space="preserve"> </w:t>
            </w:r>
            <w:r w:rsidR="00AB67FA" w:rsidRPr="00D0162F">
              <w:rPr>
                <w:rFonts w:cs="Arial"/>
                <w:lang w:eastAsia="fr-FR"/>
              </w:rPr>
              <w:t>that</w:t>
            </w:r>
            <w:r w:rsidRPr="00D0162F">
              <w:rPr>
                <w:rFonts w:cs="Arial"/>
                <w:lang w:eastAsia="fr-FR"/>
              </w:rPr>
              <w:t xml:space="preserve"> </w:t>
            </w:r>
            <w:r w:rsidR="00AB67FA" w:rsidRPr="00D0162F">
              <w:rPr>
                <w:rFonts w:cs="Arial"/>
                <w:lang w:eastAsia="fr-FR"/>
              </w:rPr>
              <w:t>support</w:t>
            </w:r>
            <w:r w:rsidRPr="00D0162F">
              <w:rPr>
                <w:rFonts w:cs="Arial"/>
                <w:lang w:eastAsia="fr-FR"/>
              </w:rPr>
              <w:t xml:space="preserve"> </w:t>
            </w:r>
            <w:r w:rsidR="00AB67FA" w:rsidRPr="00D0162F">
              <w:rPr>
                <w:rFonts w:cs="Arial"/>
                <w:lang w:eastAsia="fr-FR"/>
              </w:rPr>
              <w:t>multiple</w:t>
            </w:r>
            <w:r w:rsidRPr="00D0162F">
              <w:rPr>
                <w:rFonts w:cs="Arial"/>
                <w:lang w:eastAsia="fr-FR"/>
              </w:rPr>
              <w:t xml:space="preserve"> </w:t>
            </w:r>
            <w:r w:rsidR="00AB67FA" w:rsidRPr="00D0162F">
              <w:rPr>
                <w:rFonts w:cs="Arial"/>
                <w:lang w:eastAsia="fr-FR"/>
              </w:rPr>
              <w:t>FR2</w:t>
            </w:r>
            <w:r w:rsidRPr="00D0162F">
              <w:rPr>
                <w:rFonts w:cs="Arial"/>
                <w:lang w:eastAsia="fr-FR"/>
              </w:rPr>
              <w:t xml:space="preserve"> </w:t>
            </w:r>
            <w:r w:rsidR="00AB67FA" w:rsidRPr="00D0162F">
              <w:rPr>
                <w:rFonts w:cs="Arial"/>
                <w:lang w:eastAsia="fr-FR"/>
              </w:rPr>
              <w:t>bands,</w:t>
            </w:r>
            <w:r w:rsidRPr="00D0162F">
              <w:rPr>
                <w:rFonts w:cs="Arial"/>
                <w:lang w:eastAsia="fr-FR"/>
              </w:rPr>
              <w:t xml:space="preserve"> </w:t>
            </w:r>
            <w:r w:rsidR="00AB67FA" w:rsidRPr="00D0162F">
              <w:rPr>
                <w:rFonts w:cs="Arial"/>
                <w:lang w:eastAsia="fr-FR"/>
              </w:rPr>
              <w:t>Rx</w:t>
            </w:r>
            <w:r w:rsidRPr="00D0162F">
              <w:rPr>
                <w:rFonts w:cs="Arial"/>
                <w:lang w:eastAsia="fr-FR"/>
              </w:rPr>
              <w:t xml:space="preserve"> </w:t>
            </w:r>
            <w:r w:rsidR="00AB67FA" w:rsidRPr="00D0162F">
              <w:rPr>
                <w:rFonts w:cs="Arial"/>
                <w:lang w:eastAsia="fr-FR"/>
              </w:rPr>
              <w:t>Beam</w:t>
            </w:r>
            <w:r w:rsidRPr="00D0162F">
              <w:rPr>
                <w:rFonts w:cs="Arial"/>
                <w:lang w:eastAsia="fr-FR"/>
              </w:rPr>
              <w:t xml:space="preserve"> </w:t>
            </w:r>
            <w:r w:rsidR="00AB67FA" w:rsidRPr="00D0162F">
              <w:rPr>
                <w:rFonts w:cs="Arial"/>
                <w:lang w:eastAsia="fr-FR"/>
              </w:rPr>
              <w:t>Peak</w:t>
            </w:r>
            <w:r w:rsidRPr="00D0162F">
              <w:rPr>
                <w:rFonts w:cs="Arial"/>
                <w:lang w:eastAsia="fr-FR"/>
              </w:rPr>
              <w:t xml:space="preserve"> </w:t>
            </w:r>
            <w:r w:rsidR="00AB67FA" w:rsidRPr="00D0162F">
              <w:rPr>
                <w:rFonts w:cs="Arial"/>
                <w:lang w:eastAsia="fr-FR"/>
              </w:rPr>
              <w:t>values</w:t>
            </w:r>
            <w:r w:rsidRPr="00D0162F">
              <w:rPr>
                <w:rFonts w:cs="Arial"/>
                <w:lang w:eastAsia="fr-FR"/>
              </w:rPr>
              <w:t xml:space="preserve"> </w:t>
            </w:r>
            <w:r w:rsidR="00AB67FA" w:rsidRPr="00D0162F">
              <w:rPr>
                <w:rFonts w:cs="Arial"/>
                <w:lang w:eastAsia="fr-FR"/>
              </w:rPr>
              <w:t>are</w:t>
            </w:r>
            <w:r w:rsidRPr="00D0162F">
              <w:rPr>
                <w:rFonts w:cs="Arial"/>
                <w:lang w:eastAsia="fr-FR"/>
              </w:rPr>
              <w:t xml:space="preserve"> </w:t>
            </w:r>
            <w:r w:rsidR="00AB67FA" w:rsidRPr="00D0162F">
              <w:rPr>
                <w:rFonts w:cs="Arial"/>
                <w:lang w:eastAsia="fr-FR"/>
              </w:rPr>
              <w:t>increased</w:t>
            </w:r>
            <w:r w:rsidRPr="00D0162F">
              <w:rPr>
                <w:rFonts w:cs="Arial"/>
                <w:lang w:eastAsia="fr-FR"/>
              </w:rPr>
              <w:t xml:space="preserve"> </w:t>
            </w:r>
            <w:r w:rsidR="00AB67FA" w:rsidRPr="00D0162F">
              <w:rPr>
                <w:rFonts w:cs="Arial"/>
                <w:lang w:eastAsia="fr-FR"/>
              </w:rPr>
              <w:t>by</w:t>
            </w:r>
            <w:r w:rsidRPr="00D0162F">
              <w:rPr>
                <w:rFonts w:cs="Arial"/>
                <w:lang w:eastAsia="fr-FR"/>
              </w:rPr>
              <w:t xml:space="preserve"> </w:t>
            </w:r>
            <w:r w:rsidR="00AB67FA" w:rsidRPr="00D0162F">
              <w:t>∆MB</w:t>
            </w:r>
            <w:r w:rsidR="00AB67FA" w:rsidRPr="00D0162F">
              <w:rPr>
                <w:vertAlign w:val="subscript"/>
              </w:rPr>
              <w:t>P,n</w:t>
            </w:r>
            <w:r w:rsidRPr="00D0162F">
              <w:rPr>
                <w:rFonts w:cs="Arial"/>
                <w:iCs/>
                <w:lang w:eastAsia="fr-FR"/>
              </w:rPr>
              <w:t xml:space="preserve"> </w:t>
            </w:r>
            <w:r w:rsidR="00AB67FA" w:rsidRPr="00D0162F">
              <w:rPr>
                <w:rFonts w:cs="Arial"/>
                <w:iCs/>
                <w:lang w:eastAsia="fr-FR"/>
              </w:rPr>
              <w:t>and</w:t>
            </w:r>
            <w:r w:rsidRPr="00D0162F">
              <w:rPr>
                <w:rFonts w:cs="Arial"/>
                <w:iCs/>
                <w:lang w:eastAsia="fr-FR"/>
              </w:rPr>
              <w:t xml:space="preserve"> </w:t>
            </w:r>
            <w:r w:rsidR="00AB67FA" w:rsidRPr="00D0162F">
              <w:rPr>
                <w:rFonts w:cs="Arial"/>
                <w:lang w:eastAsia="fr-FR"/>
              </w:rPr>
              <w:t>spherical</w:t>
            </w:r>
            <w:r w:rsidRPr="00D0162F">
              <w:rPr>
                <w:rFonts w:cs="Arial"/>
                <w:lang w:eastAsia="fr-FR"/>
              </w:rPr>
              <w:t xml:space="preserve"> </w:t>
            </w:r>
            <w:r w:rsidR="00AB67FA" w:rsidRPr="00D0162F">
              <w:rPr>
                <w:rFonts w:cs="Arial"/>
                <w:lang w:eastAsia="fr-FR"/>
              </w:rPr>
              <w:t>coverage</w:t>
            </w:r>
            <w:r w:rsidRPr="00D0162F">
              <w:rPr>
                <w:rFonts w:cs="Arial"/>
                <w:lang w:eastAsia="fr-FR"/>
              </w:rPr>
              <w:t xml:space="preserve"> </w:t>
            </w:r>
            <w:r w:rsidR="00AB67FA" w:rsidRPr="00D0162F">
              <w:rPr>
                <w:rFonts w:cs="Arial"/>
                <w:lang w:eastAsia="fr-FR"/>
              </w:rPr>
              <w:t>values</w:t>
            </w:r>
            <w:r w:rsidRPr="00D0162F">
              <w:rPr>
                <w:rFonts w:cs="Arial"/>
                <w:lang w:eastAsia="fr-FR"/>
              </w:rPr>
              <w:t xml:space="preserve"> </w:t>
            </w:r>
            <w:r w:rsidR="00AB67FA" w:rsidRPr="00D0162F">
              <w:rPr>
                <w:rFonts w:cs="Arial"/>
                <w:lang w:eastAsia="fr-FR"/>
              </w:rPr>
              <w:t>are</w:t>
            </w:r>
            <w:r w:rsidRPr="00D0162F">
              <w:rPr>
                <w:rFonts w:cs="Arial"/>
                <w:lang w:eastAsia="fr-FR"/>
              </w:rPr>
              <w:t xml:space="preserve"> </w:t>
            </w:r>
            <w:r w:rsidR="00AB67FA" w:rsidRPr="00D0162F">
              <w:rPr>
                <w:rFonts w:cs="Arial"/>
                <w:lang w:eastAsia="fr-FR"/>
              </w:rPr>
              <w:t>increased</w:t>
            </w:r>
            <w:r w:rsidRPr="00D0162F">
              <w:rPr>
                <w:rFonts w:cs="Arial"/>
                <w:lang w:eastAsia="fr-FR"/>
              </w:rPr>
              <w:t xml:space="preserve"> </w:t>
            </w:r>
            <w:r w:rsidR="00AB67FA" w:rsidRPr="00D0162F">
              <w:rPr>
                <w:rFonts w:cs="Arial"/>
                <w:lang w:eastAsia="fr-FR"/>
              </w:rPr>
              <w:t>by</w:t>
            </w:r>
            <w:r w:rsidRPr="00D0162F">
              <w:rPr>
                <w:rFonts w:cs="Arial"/>
                <w:lang w:eastAsia="fr-FR"/>
              </w:rPr>
              <w:t xml:space="preserve"> </w:t>
            </w:r>
            <w:r w:rsidR="00AB67FA" w:rsidRPr="00D0162F">
              <w:t>∆MB</w:t>
            </w:r>
            <w:r w:rsidR="00AB67FA" w:rsidRPr="00D0162F">
              <w:rPr>
                <w:vertAlign w:val="subscript"/>
              </w:rPr>
              <w:t>S,n</w:t>
            </w:r>
            <w:r w:rsidRPr="00D0162F">
              <w:rPr>
                <w:rFonts w:cs="Arial"/>
                <w:iCs/>
                <w:lang w:eastAsia="fr-FR"/>
              </w:rPr>
              <w:t xml:space="preserve"> </w:t>
            </w:r>
            <w:r w:rsidR="00AB67FA" w:rsidRPr="00D0162F">
              <w:rPr>
                <w:rFonts w:cs="Arial"/>
                <w:iCs/>
                <w:lang w:eastAsia="fr-FR"/>
              </w:rPr>
              <w:t>the</w:t>
            </w:r>
            <w:r w:rsidRPr="00D0162F">
              <w:rPr>
                <w:rFonts w:cs="Arial"/>
                <w:iCs/>
                <w:lang w:eastAsia="fr-FR"/>
              </w:rPr>
              <w:t xml:space="preserve"> </w:t>
            </w:r>
            <w:r w:rsidR="00AB67FA" w:rsidRPr="00D0162F">
              <w:rPr>
                <w:rFonts w:cs="Arial"/>
                <w:lang w:eastAsia="fr-FR"/>
              </w:rPr>
              <w:t>UE</w:t>
            </w:r>
            <w:r w:rsidRPr="00D0162F">
              <w:rPr>
                <w:rFonts w:cs="Arial"/>
                <w:lang w:eastAsia="fr-FR"/>
              </w:rPr>
              <w:t xml:space="preserve"> </w:t>
            </w:r>
            <w:r w:rsidR="00AB67FA" w:rsidRPr="00D0162F">
              <w:rPr>
                <w:rFonts w:cs="Arial"/>
                <w:lang w:eastAsia="fr-FR"/>
              </w:rPr>
              <w:t>multi-band</w:t>
            </w:r>
            <w:r w:rsidRPr="00D0162F">
              <w:rPr>
                <w:rFonts w:cs="Arial"/>
                <w:lang w:eastAsia="fr-FR"/>
              </w:rPr>
              <w:t xml:space="preserve"> </w:t>
            </w:r>
            <w:r w:rsidR="00AB67FA" w:rsidRPr="00D0162F">
              <w:rPr>
                <w:rFonts w:cs="Arial"/>
                <w:lang w:eastAsia="fr-FR"/>
              </w:rPr>
              <w:t>relaxation</w:t>
            </w:r>
            <w:r w:rsidRPr="00D0162F">
              <w:rPr>
                <w:rFonts w:cs="Arial"/>
                <w:lang w:eastAsia="fr-FR"/>
              </w:rPr>
              <w:t xml:space="preserve"> </w:t>
            </w:r>
            <w:r w:rsidR="00AB67FA" w:rsidRPr="00D0162F">
              <w:rPr>
                <w:rFonts w:cs="Arial"/>
                <w:lang w:eastAsia="fr-FR"/>
              </w:rPr>
              <w:t>factor</w:t>
            </w:r>
            <w:r w:rsidRPr="00D0162F">
              <w:rPr>
                <w:rFonts w:cs="Arial"/>
                <w:iCs/>
                <w:lang w:eastAsia="fr-FR"/>
              </w:rPr>
              <w:t xml:space="preserve"> </w:t>
            </w:r>
            <w:r w:rsidR="00AB67FA" w:rsidRPr="00D0162F">
              <w:rPr>
                <w:rFonts w:cs="Arial"/>
                <w:iCs/>
                <w:lang w:eastAsia="fr-FR"/>
              </w:rPr>
              <w:t>in</w:t>
            </w:r>
            <w:r w:rsidRPr="00D0162F">
              <w:rPr>
                <w:rFonts w:cs="Arial"/>
                <w:iCs/>
                <w:lang w:eastAsia="fr-FR"/>
              </w:rPr>
              <w:t xml:space="preserve"> </w:t>
            </w:r>
            <w:r w:rsidR="00AB67FA" w:rsidRPr="00D0162F">
              <w:rPr>
                <w:rFonts w:cs="Arial"/>
                <w:iCs/>
                <w:lang w:eastAsia="fr-FR"/>
              </w:rPr>
              <w:t>dB</w:t>
            </w:r>
            <w:r w:rsidRPr="00D0162F">
              <w:rPr>
                <w:rFonts w:cs="Arial"/>
                <w:iCs/>
                <w:lang w:eastAsia="fr-FR"/>
              </w:rPr>
              <w:t xml:space="preserve"> </w:t>
            </w:r>
            <w:r w:rsidR="00AB67FA" w:rsidRPr="00D0162F">
              <w:rPr>
                <w:rFonts w:cs="Arial"/>
                <w:iCs/>
                <w:lang w:eastAsia="fr-FR"/>
              </w:rPr>
              <w:t>specified</w:t>
            </w:r>
            <w:r w:rsidRPr="00D0162F">
              <w:rPr>
                <w:rFonts w:cs="Arial"/>
                <w:iCs/>
                <w:lang w:eastAsia="fr-FR"/>
              </w:rPr>
              <w:t xml:space="preserve"> </w:t>
            </w:r>
            <w:r w:rsidR="00AB67FA" w:rsidRPr="00D0162F">
              <w:rPr>
                <w:rFonts w:cs="Arial"/>
                <w:iCs/>
                <w:lang w:eastAsia="fr-FR"/>
              </w:rPr>
              <w:t>in</w:t>
            </w:r>
            <w:r w:rsidRPr="00D0162F">
              <w:rPr>
                <w:rFonts w:cs="Arial"/>
                <w:iCs/>
                <w:lang w:eastAsia="fr-FR"/>
              </w:rPr>
              <w:t xml:space="preserve"> </w:t>
            </w:r>
            <w:r w:rsidR="00AB67FA" w:rsidRPr="00D0162F">
              <w:rPr>
                <w:rFonts w:cs="Arial"/>
                <w:lang w:eastAsia="fr-FR"/>
              </w:rPr>
              <w:t>clause</w:t>
            </w:r>
            <w:r w:rsidRPr="00D0162F">
              <w:rPr>
                <w:rFonts w:cs="Arial"/>
                <w:lang w:eastAsia="fr-FR"/>
              </w:rPr>
              <w:t xml:space="preserve"> </w:t>
            </w:r>
            <w:r w:rsidR="00AB67FA" w:rsidRPr="00D0162F">
              <w:rPr>
                <w:rFonts w:cs="Arial"/>
                <w:lang w:eastAsia="fr-FR"/>
              </w:rPr>
              <w:t>6.2.1</w:t>
            </w:r>
            <w:r w:rsidRPr="00D0162F">
              <w:rPr>
                <w:rFonts w:cs="Arial"/>
                <w:lang w:eastAsia="fr-FR"/>
              </w:rPr>
              <w:t xml:space="preserve"> </w:t>
            </w:r>
            <w:r w:rsidR="00AB67FA" w:rsidRPr="00D0162F">
              <w:rPr>
                <w:rFonts w:cs="Arial"/>
                <w:lang w:eastAsia="fr-FR"/>
              </w:rPr>
              <w:t>of</w:t>
            </w:r>
            <w:r w:rsidRPr="00D0162F">
              <w:rPr>
                <w:rFonts w:cs="Arial"/>
                <w:lang w:eastAsia="fr-FR"/>
              </w:rPr>
              <w:t xml:space="preserve"> </w:t>
            </w:r>
            <w:r w:rsidR="00AB67FA" w:rsidRPr="00D0162F">
              <w:rPr>
                <w:rFonts w:cs="Arial"/>
                <w:iCs/>
                <w:lang w:eastAsia="fr-FR"/>
              </w:rPr>
              <w:t>TS</w:t>
            </w:r>
            <w:r w:rsidRPr="00D0162F">
              <w:rPr>
                <w:rFonts w:cs="Arial"/>
                <w:iCs/>
                <w:lang w:eastAsia="fr-FR"/>
              </w:rPr>
              <w:t xml:space="preserve"> </w:t>
            </w:r>
            <w:r w:rsidR="00AB67FA" w:rsidRPr="00D0162F">
              <w:rPr>
                <w:rFonts w:cs="Arial"/>
                <w:iCs/>
                <w:lang w:eastAsia="fr-FR"/>
              </w:rPr>
              <w:t>38.101-2</w:t>
            </w:r>
            <w:r w:rsidRPr="00D0162F">
              <w:rPr>
                <w:rFonts w:cs="Arial"/>
                <w:iCs/>
                <w:lang w:eastAsia="fr-FR"/>
              </w:rPr>
              <w:t xml:space="preserve"> </w:t>
            </w:r>
            <w:r w:rsidR="00AB67FA" w:rsidRPr="00D0162F">
              <w:rPr>
                <w:rFonts w:cs="Arial"/>
                <w:lang w:eastAsia="fr-FR"/>
              </w:rPr>
              <w:t>[19].</w:t>
            </w:r>
          </w:p>
        </w:tc>
      </w:tr>
    </w:tbl>
    <w:p w14:paraId="244A24D4" w14:textId="77777777" w:rsidR="00AB67FA" w:rsidRPr="00D0162F" w:rsidRDefault="00AB67FA" w:rsidP="00AB67FA"/>
    <w:p w14:paraId="4B73A644" w14:textId="77777777" w:rsidR="00AB67FA" w:rsidRPr="00D0162F" w:rsidRDefault="00AB67FA" w:rsidP="00AB67FA">
      <w:pPr>
        <w:pStyle w:val="Heading2"/>
      </w:pPr>
      <w:r w:rsidRPr="00D0162F">
        <w:t>B.2.3</w:t>
      </w:r>
      <w:r w:rsidRPr="00D0162F">
        <w:tab/>
        <w:t>Conditions for NR inter-frequency measurements</w:t>
      </w:r>
    </w:p>
    <w:p w14:paraId="2EBE62F5" w14:textId="77777777" w:rsidR="00AB67FA" w:rsidRPr="00D0162F" w:rsidRDefault="00AB67FA" w:rsidP="00AB67FA">
      <w:pPr>
        <w:pStyle w:val="EditorsNote"/>
      </w:pPr>
      <w:r w:rsidRPr="00D0162F">
        <w:t xml:space="preserve">Editor’s notes for Table B.2.3-2 (RAN4 dependant): </w:t>
      </w:r>
    </w:p>
    <w:p w14:paraId="58E72C31" w14:textId="77777777" w:rsidR="00AB67FA" w:rsidRPr="00D0162F" w:rsidRDefault="00AB67FA" w:rsidP="00AB67FA">
      <w:pPr>
        <w:pStyle w:val="EditorsNote"/>
      </w:pPr>
      <w:r w:rsidRPr="00D0162F">
        <w:t>- The value of Y for power classes 1 and 4 is FFS, where Y</w:t>
      </w:r>
      <w:r w:rsidRPr="00D0162F">
        <w:rPr>
          <w:vertAlign w:val="subscript"/>
        </w:rPr>
        <w:t>1</w:t>
      </w:r>
      <w:r w:rsidRPr="00D0162F">
        <w:t xml:space="preserve"> and Y</w:t>
      </w:r>
      <w:r w:rsidRPr="00D0162F">
        <w:rPr>
          <w:vertAlign w:val="subscript"/>
        </w:rPr>
        <w:t>4</w:t>
      </w:r>
      <w:r w:rsidRPr="00D0162F">
        <w:t xml:space="preserve"> are the rough/fine beam gain differences in Rx</w:t>
      </w:r>
      <w:r w:rsidRPr="00D0162F">
        <w:rPr>
          <w:i/>
          <w:iCs/>
        </w:rPr>
        <w:t xml:space="preserve"> </w:t>
      </w:r>
      <w:r w:rsidRPr="00D0162F">
        <w:t xml:space="preserve">beam peak direction for power classes 1 and 4 respectively </w:t>
      </w:r>
    </w:p>
    <w:p w14:paraId="37972FD0" w14:textId="77777777" w:rsidR="00AB67FA" w:rsidRPr="00D0162F" w:rsidRDefault="00AB67FA" w:rsidP="00AB67FA">
      <w:pPr>
        <w:pStyle w:val="EditorsNote"/>
      </w:pPr>
      <w:r w:rsidRPr="00D0162F">
        <w:rPr>
          <w:lang w:eastAsia="sv-SE"/>
        </w:rPr>
        <w:t xml:space="preserve">- </w:t>
      </w:r>
      <w:r w:rsidRPr="00D0162F">
        <w:t>The value of Z for power classes 1 and 4 is FFS, where Z</w:t>
      </w:r>
      <w:r w:rsidRPr="00D0162F">
        <w:rPr>
          <w:vertAlign w:val="subscript"/>
        </w:rPr>
        <w:t>1</w:t>
      </w:r>
      <w:r w:rsidRPr="00D0162F">
        <w:t>, and Z</w:t>
      </w:r>
      <w:r w:rsidRPr="00D0162F">
        <w:rPr>
          <w:vertAlign w:val="subscript"/>
        </w:rPr>
        <w:t>4</w:t>
      </w:r>
      <w:r w:rsidRPr="00D0162F">
        <w:t xml:space="preserve"> are the rough/fine beam gain differences in spherical coverage directions for power classes 1 and 4 respectively</w:t>
      </w:r>
    </w:p>
    <w:p w14:paraId="3E121A80" w14:textId="1317AA64" w:rsidR="00AB67FA" w:rsidRPr="00D0162F" w:rsidRDefault="00AB67FA" w:rsidP="00AB67FA">
      <w:r w:rsidRPr="00D0162F">
        <w:t xml:space="preserve">This </w:t>
      </w:r>
      <w:r w:rsidR="006E0A54" w:rsidRPr="00D0162F">
        <w:t>clause</w:t>
      </w:r>
      <w:r w:rsidRPr="00D0162F">
        <w:t xml:space="preserve"> defines the following conditions for NR inter-frequency measurements and corresponding procedures performed based on SSBs: SSB_RP and SSB Ês/Iot, applicable for a corresponding operating band.</w:t>
      </w:r>
    </w:p>
    <w:p w14:paraId="578F7578" w14:textId="77777777" w:rsidR="00AB67FA" w:rsidRPr="00D0162F" w:rsidRDefault="00AB67FA" w:rsidP="00AB67FA">
      <w:r w:rsidRPr="00D0162F">
        <w:t>The conditions are defined in Table B.2.3-1 for FR1 NR cells.</w:t>
      </w:r>
    </w:p>
    <w:p w14:paraId="359A55AF" w14:textId="77777777" w:rsidR="00AB67FA" w:rsidRPr="00D0162F" w:rsidRDefault="00AB67FA" w:rsidP="00AB67FA">
      <w:r w:rsidRPr="00D0162F">
        <w:t>The conditions are defined in Table B.2.3-2 for FR2 NR cells.</w:t>
      </w:r>
    </w:p>
    <w:p w14:paraId="7CD5F349" w14:textId="77777777" w:rsidR="00AB67FA" w:rsidRPr="00D0162F" w:rsidRDefault="00AB67FA" w:rsidP="00AB67FA">
      <w:pPr>
        <w:pStyle w:val="TH"/>
      </w:pPr>
      <w:r w:rsidRPr="00D0162F">
        <w:t>Table B.2.3-1: Conditions for inter-frequency measurements in FR1</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6"/>
        <w:gridCol w:w="3663"/>
        <w:gridCol w:w="1701"/>
        <w:gridCol w:w="1701"/>
        <w:gridCol w:w="1985"/>
      </w:tblGrid>
      <w:tr w:rsidR="00AB67FA" w:rsidRPr="00D0162F" w14:paraId="5E4777BE" w14:textId="77777777" w:rsidTr="006E0A54">
        <w:trPr>
          <w:jc w:val="center"/>
        </w:trPr>
        <w:tc>
          <w:tcPr>
            <w:tcW w:w="1156" w:type="dxa"/>
            <w:vMerge w:val="restart"/>
            <w:shd w:val="clear" w:color="auto" w:fill="auto"/>
          </w:tcPr>
          <w:p w14:paraId="36E33A1F"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Parameter</w:t>
            </w:r>
          </w:p>
        </w:tc>
        <w:tc>
          <w:tcPr>
            <w:tcW w:w="3663" w:type="dxa"/>
            <w:vMerge w:val="restart"/>
            <w:shd w:val="clear" w:color="auto" w:fill="auto"/>
            <w:vAlign w:val="center"/>
          </w:tcPr>
          <w:p w14:paraId="463981D1" w14:textId="743F09B6"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NR</w:t>
            </w:r>
            <w:r w:rsidR="006E0A54" w:rsidRPr="00D0162F">
              <w:rPr>
                <w:rFonts w:ascii="Arial" w:hAnsi="Arial" w:cs="Arial"/>
                <w:b/>
                <w:sz w:val="18"/>
              </w:rPr>
              <w:t xml:space="preserve"> </w:t>
            </w:r>
            <w:r w:rsidRPr="00D0162F">
              <w:rPr>
                <w:rFonts w:ascii="Arial" w:hAnsi="Arial" w:cs="Arial"/>
                <w:b/>
                <w:sz w:val="18"/>
              </w:rPr>
              <w:t>operating</w:t>
            </w:r>
            <w:r w:rsidR="006E0A54" w:rsidRPr="00D0162F">
              <w:rPr>
                <w:rFonts w:ascii="Arial" w:hAnsi="Arial" w:cs="Arial"/>
                <w:b/>
                <w:sz w:val="18"/>
              </w:rPr>
              <w:t xml:space="preserve"> </w:t>
            </w:r>
            <w:r w:rsidRPr="00D0162F">
              <w:rPr>
                <w:rFonts w:ascii="Arial" w:hAnsi="Arial" w:cs="Arial"/>
                <w:b/>
                <w:sz w:val="18"/>
              </w:rPr>
              <w:t>band</w:t>
            </w:r>
            <w:r w:rsidR="006E0A54" w:rsidRPr="00D0162F">
              <w:rPr>
                <w:rFonts w:ascii="Arial" w:hAnsi="Arial" w:cs="Arial"/>
                <w:b/>
                <w:sz w:val="18"/>
              </w:rPr>
              <w:t xml:space="preserve"> </w:t>
            </w:r>
            <w:r w:rsidRPr="00D0162F">
              <w:rPr>
                <w:rFonts w:ascii="Arial" w:hAnsi="Arial" w:cs="Arial"/>
                <w:b/>
                <w:sz w:val="18"/>
              </w:rPr>
              <w:t>groups</w:t>
            </w:r>
            <w:r w:rsidR="006E0A54" w:rsidRPr="00D0162F">
              <w:rPr>
                <w:rFonts w:ascii="Arial" w:hAnsi="Arial" w:cs="Arial"/>
                <w:b/>
                <w:sz w:val="18"/>
                <w:vertAlign w:val="superscript"/>
              </w:rPr>
              <w:t xml:space="preserve"> </w:t>
            </w:r>
            <w:r w:rsidRPr="00D0162F">
              <w:rPr>
                <w:rFonts w:ascii="Arial" w:hAnsi="Arial" w:cs="Arial"/>
                <w:b/>
                <w:sz w:val="18"/>
                <w:vertAlign w:val="superscript"/>
              </w:rPr>
              <w:t>Note1</w:t>
            </w:r>
          </w:p>
        </w:tc>
        <w:tc>
          <w:tcPr>
            <w:tcW w:w="3402" w:type="dxa"/>
            <w:gridSpan w:val="2"/>
            <w:shd w:val="clear" w:color="auto" w:fill="auto"/>
            <w:vAlign w:val="center"/>
          </w:tcPr>
          <w:p w14:paraId="2735FE80" w14:textId="7744D180"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Minimum</w:t>
            </w:r>
            <w:r w:rsidR="006E0A54" w:rsidRPr="00D0162F">
              <w:rPr>
                <w:rFonts w:ascii="Arial" w:hAnsi="Arial" w:cs="Arial"/>
                <w:b/>
                <w:sz w:val="18"/>
              </w:rPr>
              <w:t xml:space="preserve"> </w:t>
            </w:r>
            <w:r w:rsidRPr="00D0162F">
              <w:rPr>
                <w:rFonts w:ascii="Arial" w:hAnsi="Arial" w:cs="Arial"/>
                <w:b/>
                <w:sz w:val="18"/>
              </w:rPr>
              <w:t>SSB_RP</w:t>
            </w:r>
          </w:p>
        </w:tc>
        <w:tc>
          <w:tcPr>
            <w:tcW w:w="1985" w:type="dxa"/>
            <w:shd w:val="clear" w:color="auto" w:fill="auto"/>
          </w:tcPr>
          <w:p w14:paraId="5D714A97" w14:textId="1B5B643F"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SSB</w:t>
            </w:r>
            <w:r w:rsidR="006E0A54" w:rsidRPr="00D0162F">
              <w:rPr>
                <w:rFonts w:ascii="Arial" w:hAnsi="Arial" w:cs="Arial"/>
                <w:b/>
                <w:sz w:val="18"/>
              </w:rPr>
              <w:t xml:space="preserve"> </w:t>
            </w:r>
            <w:r w:rsidRPr="00D0162F">
              <w:rPr>
                <w:rFonts w:ascii="Arial" w:hAnsi="Arial" w:cs="Arial"/>
                <w:b/>
                <w:sz w:val="18"/>
              </w:rPr>
              <w:t>Ês/Iot</w:t>
            </w:r>
          </w:p>
        </w:tc>
      </w:tr>
      <w:tr w:rsidR="00AB67FA" w:rsidRPr="00D0162F" w14:paraId="353CAACD" w14:textId="77777777" w:rsidTr="006E0A54">
        <w:trPr>
          <w:jc w:val="center"/>
        </w:trPr>
        <w:tc>
          <w:tcPr>
            <w:tcW w:w="1156" w:type="dxa"/>
            <w:vMerge/>
            <w:shd w:val="clear" w:color="auto" w:fill="auto"/>
          </w:tcPr>
          <w:p w14:paraId="76C99BA5" w14:textId="77777777" w:rsidR="00AB67FA" w:rsidRPr="00D0162F" w:rsidRDefault="00AB67FA" w:rsidP="006E0A54">
            <w:pPr>
              <w:keepNext/>
              <w:keepLines/>
              <w:spacing w:after="0"/>
              <w:jc w:val="center"/>
              <w:rPr>
                <w:rFonts w:ascii="Arial" w:hAnsi="Arial" w:cs="Arial"/>
                <w:b/>
                <w:sz w:val="18"/>
              </w:rPr>
            </w:pPr>
          </w:p>
        </w:tc>
        <w:tc>
          <w:tcPr>
            <w:tcW w:w="3663" w:type="dxa"/>
            <w:vMerge/>
            <w:shd w:val="clear" w:color="auto" w:fill="auto"/>
            <w:vAlign w:val="center"/>
          </w:tcPr>
          <w:p w14:paraId="2F65112A" w14:textId="77777777" w:rsidR="00AB67FA" w:rsidRPr="00D0162F" w:rsidRDefault="00AB67FA" w:rsidP="006E0A54">
            <w:pPr>
              <w:keepNext/>
              <w:keepLines/>
              <w:spacing w:after="0"/>
              <w:jc w:val="center"/>
              <w:rPr>
                <w:rFonts w:ascii="Arial" w:hAnsi="Arial" w:cs="Arial"/>
                <w:b/>
                <w:sz w:val="18"/>
              </w:rPr>
            </w:pPr>
          </w:p>
        </w:tc>
        <w:tc>
          <w:tcPr>
            <w:tcW w:w="3402" w:type="dxa"/>
            <w:gridSpan w:val="2"/>
            <w:shd w:val="clear" w:color="auto" w:fill="auto"/>
            <w:vAlign w:val="center"/>
          </w:tcPr>
          <w:p w14:paraId="5350346D" w14:textId="56C288CA"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m</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b/>
                <w:sz w:val="18"/>
              </w:rPr>
              <w:t>SCS</w:t>
            </w:r>
            <w:r w:rsidRPr="00D0162F">
              <w:rPr>
                <w:rFonts w:ascii="Arial" w:hAnsi="Arial"/>
                <w:b/>
                <w:sz w:val="18"/>
                <w:vertAlign w:val="subscript"/>
              </w:rPr>
              <w:t>SSB</w:t>
            </w:r>
          </w:p>
        </w:tc>
        <w:tc>
          <w:tcPr>
            <w:tcW w:w="1985" w:type="dxa"/>
            <w:vMerge w:val="restart"/>
            <w:shd w:val="clear" w:color="auto" w:fill="auto"/>
            <w:vAlign w:val="center"/>
          </w:tcPr>
          <w:p w14:paraId="46F80DF8"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w:t>
            </w:r>
          </w:p>
        </w:tc>
      </w:tr>
      <w:tr w:rsidR="00AB67FA" w:rsidRPr="00D0162F" w14:paraId="7E1D5668" w14:textId="77777777" w:rsidTr="006E0A54">
        <w:trPr>
          <w:jc w:val="center"/>
        </w:trPr>
        <w:tc>
          <w:tcPr>
            <w:tcW w:w="1156" w:type="dxa"/>
            <w:vMerge/>
            <w:shd w:val="clear" w:color="auto" w:fill="auto"/>
          </w:tcPr>
          <w:p w14:paraId="73714DCA" w14:textId="77777777" w:rsidR="00AB67FA" w:rsidRPr="00D0162F" w:rsidRDefault="00AB67FA" w:rsidP="006E0A54">
            <w:pPr>
              <w:keepNext/>
              <w:keepLines/>
              <w:spacing w:after="0"/>
              <w:jc w:val="center"/>
              <w:rPr>
                <w:rFonts w:ascii="Arial" w:hAnsi="Arial" w:cs="Arial"/>
                <w:b/>
                <w:sz w:val="18"/>
              </w:rPr>
            </w:pPr>
          </w:p>
        </w:tc>
        <w:tc>
          <w:tcPr>
            <w:tcW w:w="3663" w:type="dxa"/>
            <w:vMerge/>
            <w:shd w:val="clear" w:color="auto" w:fill="auto"/>
            <w:vAlign w:val="center"/>
          </w:tcPr>
          <w:p w14:paraId="5CC23DFC" w14:textId="77777777" w:rsidR="00AB67FA" w:rsidRPr="00D0162F" w:rsidRDefault="00AB67FA" w:rsidP="006E0A54">
            <w:pPr>
              <w:keepNext/>
              <w:keepLines/>
              <w:spacing w:after="0"/>
              <w:jc w:val="center"/>
              <w:rPr>
                <w:rFonts w:ascii="Arial" w:hAnsi="Arial" w:cs="Arial"/>
                <w:b/>
                <w:sz w:val="18"/>
              </w:rPr>
            </w:pPr>
          </w:p>
        </w:tc>
        <w:tc>
          <w:tcPr>
            <w:tcW w:w="1701" w:type="dxa"/>
            <w:shd w:val="clear" w:color="auto" w:fill="auto"/>
            <w:vAlign w:val="center"/>
          </w:tcPr>
          <w:p w14:paraId="22D0D347" w14:textId="5B3550DF" w:rsidR="00AB67FA" w:rsidRPr="00D0162F" w:rsidRDefault="00AB67FA" w:rsidP="006E0A54">
            <w:pPr>
              <w:keepNext/>
              <w:keepLines/>
              <w:spacing w:after="0"/>
              <w:jc w:val="center"/>
              <w:rPr>
                <w:rFonts w:ascii="Arial" w:hAnsi="Arial" w:cs="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15</w:t>
            </w:r>
            <w:r w:rsidR="006E0A54" w:rsidRPr="00D0162F">
              <w:rPr>
                <w:rFonts w:ascii="Arial" w:hAnsi="Arial" w:cs="Arial"/>
                <w:b/>
                <w:sz w:val="18"/>
              </w:rPr>
              <w:t xml:space="preserve"> </w:t>
            </w:r>
            <w:r w:rsidRPr="00D0162F">
              <w:rPr>
                <w:rFonts w:ascii="Arial" w:hAnsi="Arial" w:cs="Arial"/>
                <w:b/>
                <w:sz w:val="18"/>
              </w:rPr>
              <w:t>kHz</w:t>
            </w:r>
          </w:p>
        </w:tc>
        <w:tc>
          <w:tcPr>
            <w:tcW w:w="1701" w:type="dxa"/>
            <w:shd w:val="clear" w:color="auto" w:fill="auto"/>
            <w:vAlign w:val="center"/>
          </w:tcPr>
          <w:p w14:paraId="4045FF65" w14:textId="1377890A" w:rsidR="00AB67FA" w:rsidRPr="00D0162F" w:rsidRDefault="00AB67FA" w:rsidP="006E0A54">
            <w:pPr>
              <w:keepNext/>
              <w:keepLines/>
              <w:spacing w:after="0"/>
              <w:jc w:val="center"/>
              <w:rPr>
                <w:rFonts w:ascii="Arial" w:hAnsi="Arial" w:cs="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30</w:t>
            </w:r>
            <w:r w:rsidR="006E0A54" w:rsidRPr="00D0162F">
              <w:rPr>
                <w:rFonts w:ascii="Arial" w:hAnsi="Arial" w:cs="Arial"/>
                <w:b/>
                <w:sz w:val="18"/>
              </w:rPr>
              <w:t xml:space="preserve"> </w:t>
            </w:r>
            <w:r w:rsidRPr="00D0162F">
              <w:rPr>
                <w:rFonts w:ascii="Arial" w:hAnsi="Arial" w:cs="Arial"/>
                <w:b/>
                <w:sz w:val="18"/>
              </w:rPr>
              <w:t>kHz</w:t>
            </w:r>
          </w:p>
        </w:tc>
        <w:tc>
          <w:tcPr>
            <w:tcW w:w="1985" w:type="dxa"/>
            <w:vMerge/>
            <w:shd w:val="clear" w:color="auto" w:fill="auto"/>
          </w:tcPr>
          <w:p w14:paraId="58638CCC" w14:textId="77777777" w:rsidR="00AB67FA" w:rsidRPr="00D0162F" w:rsidRDefault="00AB67FA" w:rsidP="006E0A54">
            <w:pPr>
              <w:keepNext/>
              <w:keepLines/>
              <w:spacing w:after="0"/>
              <w:jc w:val="center"/>
              <w:rPr>
                <w:rFonts w:ascii="Arial" w:hAnsi="Arial" w:cs="Arial"/>
                <w:b/>
                <w:sz w:val="18"/>
              </w:rPr>
            </w:pPr>
          </w:p>
        </w:tc>
      </w:tr>
      <w:tr w:rsidR="00AB67FA" w:rsidRPr="00D0162F" w14:paraId="1DA93428" w14:textId="77777777" w:rsidTr="006E0A54">
        <w:trPr>
          <w:jc w:val="center"/>
        </w:trPr>
        <w:tc>
          <w:tcPr>
            <w:tcW w:w="1156" w:type="dxa"/>
            <w:vMerge w:val="restart"/>
            <w:shd w:val="clear" w:color="auto" w:fill="auto"/>
            <w:vAlign w:val="center"/>
          </w:tcPr>
          <w:p w14:paraId="4688CDFD"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Conditions</w:t>
            </w:r>
          </w:p>
        </w:tc>
        <w:tc>
          <w:tcPr>
            <w:tcW w:w="3663" w:type="dxa"/>
            <w:shd w:val="clear" w:color="auto" w:fill="auto"/>
          </w:tcPr>
          <w:p w14:paraId="095346A5" w14:textId="4CB98599"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A,</w:t>
            </w:r>
            <w:r w:rsidR="006E0A54" w:rsidRPr="00D0162F">
              <w:rPr>
                <w:rFonts w:ascii="Arial" w:hAnsi="Arial" w:cs="Arial"/>
                <w:sz w:val="18"/>
              </w:rPr>
              <w:t xml:space="preserve"> </w:t>
            </w:r>
            <w:r w:rsidRPr="00D0162F">
              <w:rPr>
                <w:rFonts w:ascii="Arial" w:hAnsi="Arial" w:cs="Arial"/>
                <w:sz w:val="18"/>
              </w:rPr>
              <w:t>NR_TDD_FR1_A</w:t>
            </w:r>
          </w:p>
        </w:tc>
        <w:tc>
          <w:tcPr>
            <w:tcW w:w="1701" w:type="dxa"/>
            <w:shd w:val="clear" w:color="auto" w:fill="auto"/>
            <w:vAlign w:val="center"/>
          </w:tcPr>
          <w:p w14:paraId="5AC9D259"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5</w:t>
            </w:r>
          </w:p>
        </w:tc>
        <w:tc>
          <w:tcPr>
            <w:tcW w:w="1701" w:type="dxa"/>
            <w:shd w:val="clear" w:color="auto" w:fill="auto"/>
            <w:vAlign w:val="center"/>
          </w:tcPr>
          <w:p w14:paraId="0B979932"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2</w:t>
            </w:r>
          </w:p>
        </w:tc>
        <w:tc>
          <w:tcPr>
            <w:tcW w:w="1985" w:type="dxa"/>
            <w:vMerge w:val="restart"/>
            <w:shd w:val="clear" w:color="auto" w:fill="auto"/>
            <w:vAlign w:val="center"/>
          </w:tcPr>
          <w:p w14:paraId="51DCC61D" w14:textId="397796C4" w:rsidR="00AB67FA" w:rsidRPr="00D0162F" w:rsidRDefault="00AB67FA" w:rsidP="006E0A54">
            <w:pPr>
              <w:keepNext/>
              <w:keepLines/>
              <w:spacing w:after="0"/>
              <w:jc w:val="center"/>
              <w:rPr>
                <w:rFonts w:ascii="Arial" w:hAnsi="Arial" w:cs="Arial"/>
                <w:sz w:val="18"/>
              </w:rPr>
            </w:pPr>
            <w:r w:rsidRPr="00D0162F">
              <w:rPr>
                <w:rFonts w:ascii="Arial" w:hAnsi="Arial" w:cs="Arial"/>
                <w:sz w:val="18"/>
              </w:rPr>
              <w:sym w:font="Symbol" w:char="F0B3"/>
            </w:r>
            <w:r w:rsidR="006E0A54" w:rsidRPr="00D0162F">
              <w:rPr>
                <w:rFonts w:ascii="Arial" w:hAnsi="Arial" w:cs="Arial"/>
                <w:sz w:val="18"/>
              </w:rPr>
              <w:t xml:space="preserve"> </w:t>
            </w:r>
            <w:r w:rsidRPr="00D0162F">
              <w:rPr>
                <w:rFonts w:ascii="Arial" w:hAnsi="Arial" w:cs="Arial"/>
                <w:sz w:val="18"/>
              </w:rPr>
              <w:t>-4</w:t>
            </w:r>
          </w:p>
        </w:tc>
      </w:tr>
      <w:tr w:rsidR="00AB67FA" w:rsidRPr="00D0162F" w14:paraId="3E37AAAD" w14:textId="77777777" w:rsidTr="006E0A54">
        <w:trPr>
          <w:jc w:val="center"/>
        </w:trPr>
        <w:tc>
          <w:tcPr>
            <w:tcW w:w="1156" w:type="dxa"/>
            <w:vMerge/>
            <w:shd w:val="clear" w:color="auto" w:fill="auto"/>
            <w:vAlign w:val="center"/>
          </w:tcPr>
          <w:p w14:paraId="7F42B267"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3CC30B62"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B</w:t>
            </w:r>
          </w:p>
        </w:tc>
        <w:tc>
          <w:tcPr>
            <w:tcW w:w="1701" w:type="dxa"/>
            <w:shd w:val="clear" w:color="auto" w:fill="auto"/>
          </w:tcPr>
          <w:p w14:paraId="21989315"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4.5</w:t>
            </w:r>
          </w:p>
        </w:tc>
        <w:tc>
          <w:tcPr>
            <w:tcW w:w="1701" w:type="dxa"/>
            <w:shd w:val="clear" w:color="auto" w:fill="auto"/>
          </w:tcPr>
          <w:p w14:paraId="754F565B"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1.5</w:t>
            </w:r>
          </w:p>
        </w:tc>
        <w:tc>
          <w:tcPr>
            <w:tcW w:w="1985" w:type="dxa"/>
            <w:vMerge/>
            <w:shd w:val="clear" w:color="auto" w:fill="auto"/>
            <w:vAlign w:val="center"/>
          </w:tcPr>
          <w:p w14:paraId="7FB0D711" w14:textId="77777777" w:rsidR="00AB67FA" w:rsidRPr="00D0162F" w:rsidRDefault="00AB67FA" w:rsidP="006E0A54">
            <w:pPr>
              <w:keepNext/>
              <w:keepLines/>
              <w:spacing w:after="0"/>
              <w:jc w:val="center"/>
              <w:rPr>
                <w:rFonts w:ascii="Arial" w:hAnsi="Arial" w:cs="Arial"/>
                <w:sz w:val="18"/>
              </w:rPr>
            </w:pPr>
          </w:p>
        </w:tc>
      </w:tr>
      <w:tr w:rsidR="00AB67FA" w:rsidRPr="00D0162F" w14:paraId="30EF56FA" w14:textId="77777777" w:rsidTr="006E0A54">
        <w:trPr>
          <w:jc w:val="center"/>
        </w:trPr>
        <w:tc>
          <w:tcPr>
            <w:tcW w:w="1156" w:type="dxa"/>
            <w:vMerge/>
            <w:shd w:val="clear" w:color="auto" w:fill="auto"/>
            <w:vAlign w:val="center"/>
          </w:tcPr>
          <w:p w14:paraId="789B804B"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0095A819"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TDD_FR1_C</w:t>
            </w:r>
          </w:p>
        </w:tc>
        <w:tc>
          <w:tcPr>
            <w:tcW w:w="1701" w:type="dxa"/>
            <w:shd w:val="clear" w:color="auto" w:fill="auto"/>
            <w:vAlign w:val="center"/>
          </w:tcPr>
          <w:p w14:paraId="085E7B76"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4</w:t>
            </w:r>
          </w:p>
        </w:tc>
        <w:tc>
          <w:tcPr>
            <w:tcW w:w="1701" w:type="dxa"/>
            <w:shd w:val="clear" w:color="auto" w:fill="auto"/>
            <w:vAlign w:val="center"/>
          </w:tcPr>
          <w:p w14:paraId="2BB31012"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1</w:t>
            </w:r>
          </w:p>
        </w:tc>
        <w:tc>
          <w:tcPr>
            <w:tcW w:w="1985" w:type="dxa"/>
            <w:vMerge/>
            <w:shd w:val="clear" w:color="auto" w:fill="auto"/>
            <w:vAlign w:val="center"/>
          </w:tcPr>
          <w:p w14:paraId="0F7C5C58" w14:textId="77777777" w:rsidR="00AB67FA" w:rsidRPr="00D0162F" w:rsidRDefault="00AB67FA" w:rsidP="006E0A54">
            <w:pPr>
              <w:keepNext/>
              <w:keepLines/>
              <w:spacing w:after="0"/>
              <w:jc w:val="center"/>
              <w:rPr>
                <w:rFonts w:ascii="Arial" w:hAnsi="Arial" w:cs="Arial"/>
                <w:sz w:val="18"/>
              </w:rPr>
            </w:pPr>
          </w:p>
        </w:tc>
      </w:tr>
      <w:tr w:rsidR="00AB67FA" w:rsidRPr="00D0162F" w14:paraId="11F7B1CE" w14:textId="77777777" w:rsidTr="006E0A54">
        <w:trPr>
          <w:jc w:val="center"/>
        </w:trPr>
        <w:tc>
          <w:tcPr>
            <w:tcW w:w="1156" w:type="dxa"/>
            <w:vMerge/>
            <w:shd w:val="clear" w:color="auto" w:fill="auto"/>
            <w:vAlign w:val="center"/>
          </w:tcPr>
          <w:p w14:paraId="68E87D16"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3A13A965" w14:textId="0E5BCB3E"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D,</w:t>
            </w:r>
            <w:r w:rsidR="006E0A54" w:rsidRPr="00D0162F">
              <w:rPr>
                <w:rFonts w:ascii="Arial" w:hAnsi="Arial" w:cs="Arial"/>
                <w:sz w:val="18"/>
              </w:rPr>
              <w:t xml:space="preserve"> </w:t>
            </w:r>
            <w:r w:rsidRPr="00D0162F">
              <w:rPr>
                <w:rFonts w:ascii="Arial" w:hAnsi="Arial" w:cs="Arial"/>
                <w:sz w:val="18"/>
              </w:rPr>
              <w:t>NR_TDD_FR1_D</w:t>
            </w:r>
          </w:p>
        </w:tc>
        <w:tc>
          <w:tcPr>
            <w:tcW w:w="1701" w:type="dxa"/>
            <w:shd w:val="clear" w:color="auto" w:fill="auto"/>
            <w:vAlign w:val="center"/>
          </w:tcPr>
          <w:p w14:paraId="1F56552B"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4.5</w:t>
            </w:r>
          </w:p>
        </w:tc>
        <w:tc>
          <w:tcPr>
            <w:tcW w:w="1701" w:type="dxa"/>
            <w:shd w:val="clear" w:color="auto" w:fill="auto"/>
            <w:vAlign w:val="center"/>
          </w:tcPr>
          <w:p w14:paraId="4E0E256B"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0.5</w:t>
            </w:r>
          </w:p>
        </w:tc>
        <w:tc>
          <w:tcPr>
            <w:tcW w:w="1985" w:type="dxa"/>
            <w:vMerge/>
            <w:shd w:val="clear" w:color="auto" w:fill="auto"/>
            <w:vAlign w:val="center"/>
          </w:tcPr>
          <w:p w14:paraId="0FBE48B3" w14:textId="77777777" w:rsidR="00AB67FA" w:rsidRPr="00D0162F" w:rsidRDefault="00AB67FA" w:rsidP="006E0A54">
            <w:pPr>
              <w:keepNext/>
              <w:keepLines/>
              <w:spacing w:after="0"/>
              <w:jc w:val="center"/>
              <w:rPr>
                <w:rFonts w:ascii="Arial" w:hAnsi="Arial" w:cs="Arial"/>
                <w:sz w:val="18"/>
              </w:rPr>
            </w:pPr>
          </w:p>
        </w:tc>
      </w:tr>
      <w:tr w:rsidR="00AB67FA" w:rsidRPr="00D0162F" w14:paraId="4761E9A4" w14:textId="77777777" w:rsidTr="006E0A54">
        <w:trPr>
          <w:jc w:val="center"/>
        </w:trPr>
        <w:tc>
          <w:tcPr>
            <w:tcW w:w="1156" w:type="dxa"/>
            <w:vMerge/>
            <w:shd w:val="clear" w:color="auto" w:fill="auto"/>
            <w:vAlign w:val="center"/>
          </w:tcPr>
          <w:p w14:paraId="666CD6D8"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787B0058" w14:textId="37F9E04A"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E,</w:t>
            </w:r>
            <w:r w:rsidR="006E0A54" w:rsidRPr="00D0162F">
              <w:rPr>
                <w:rFonts w:ascii="Arial" w:hAnsi="Arial" w:cs="Arial"/>
                <w:sz w:val="18"/>
              </w:rPr>
              <w:t xml:space="preserve"> </w:t>
            </w:r>
            <w:r w:rsidRPr="00D0162F">
              <w:rPr>
                <w:rFonts w:ascii="Arial" w:hAnsi="Arial" w:cs="Arial"/>
                <w:sz w:val="18"/>
              </w:rPr>
              <w:t>NR_TDD_FR1_E</w:t>
            </w:r>
          </w:p>
        </w:tc>
        <w:tc>
          <w:tcPr>
            <w:tcW w:w="1701" w:type="dxa"/>
            <w:shd w:val="clear" w:color="auto" w:fill="auto"/>
            <w:vAlign w:val="center"/>
          </w:tcPr>
          <w:p w14:paraId="21C9350B"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3</w:t>
            </w:r>
          </w:p>
        </w:tc>
        <w:tc>
          <w:tcPr>
            <w:tcW w:w="1701" w:type="dxa"/>
            <w:shd w:val="clear" w:color="auto" w:fill="auto"/>
            <w:vAlign w:val="center"/>
          </w:tcPr>
          <w:p w14:paraId="3F04B140"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0</w:t>
            </w:r>
          </w:p>
        </w:tc>
        <w:tc>
          <w:tcPr>
            <w:tcW w:w="1985" w:type="dxa"/>
            <w:vMerge/>
            <w:shd w:val="clear" w:color="auto" w:fill="auto"/>
            <w:vAlign w:val="center"/>
          </w:tcPr>
          <w:p w14:paraId="3210BE51" w14:textId="77777777" w:rsidR="00AB67FA" w:rsidRPr="00D0162F" w:rsidRDefault="00AB67FA" w:rsidP="006E0A54">
            <w:pPr>
              <w:keepNext/>
              <w:keepLines/>
              <w:spacing w:after="0"/>
              <w:jc w:val="center"/>
              <w:rPr>
                <w:rFonts w:ascii="Arial" w:hAnsi="Arial" w:cs="Arial"/>
                <w:sz w:val="18"/>
              </w:rPr>
            </w:pPr>
          </w:p>
        </w:tc>
      </w:tr>
      <w:tr w:rsidR="00AB67FA" w:rsidRPr="00D0162F" w14:paraId="3BA7E510" w14:textId="77777777" w:rsidTr="006E0A54">
        <w:trPr>
          <w:jc w:val="center"/>
        </w:trPr>
        <w:tc>
          <w:tcPr>
            <w:tcW w:w="1156" w:type="dxa"/>
            <w:vMerge/>
            <w:shd w:val="clear" w:color="auto" w:fill="auto"/>
            <w:vAlign w:val="center"/>
          </w:tcPr>
          <w:p w14:paraId="124D059C"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2FDCDAA9"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G</w:t>
            </w:r>
          </w:p>
        </w:tc>
        <w:tc>
          <w:tcPr>
            <w:tcW w:w="1701" w:type="dxa"/>
            <w:shd w:val="clear" w:color="auto" w:fill="auto"/>
            <w:vAlign w:val="center"/>
          </w:tcPr>
          <w:p w14:paraId="46BD4695"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2</w:t>
            </w:r>
          </w:p>
        </w:tc>
        <w:tc>
          <w:tcPr>
            <w:tcW w:w="1701" w:type="dxa"/>
            <w:shd w:val="clear" w:color="auto" w:fill="auto"/>
            <w:vAlign w:val="center"/>
          </w:tcPr>
          <w:p w14:paraId="66499D04"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19</w:t>
            </w:r>
          </w:p>
        </w:tc>
        <w:tc>
          <w:tcPr>
            <w:tcW w:w="1985" w:type="dxa"/>
            <w:vMerge/>
            <w:shd w:val="clear" w:color="auto" w:fill="auto"/>
            <w:vAlign w:val="center"/>
          </w:tcPr>
          <w:p w14:paraId="311988F5" w14:textId="77777777" w:rsidR="00AB67FA" w:rsidRPr="00D0162F" w:rsidRDefault="00AB67FA" w:rsidP="006E0A54">
            <w:pPr>
              <w:keepNext/>
              <w:keepLines/>
              <w:spacing w:after="0"/>
              <w:jc w:val="center"/>
              <w:rPr>
                <w:rFonts w:ascii="Arial" w:hAnsi="Arial" w:cs="Arial"/>
                <w:sz w:val="18"/>
              </w:rPr>
            </w:pPr>
          </w:p>
        </w:tc>
      </w:tr>
      <w:tr w:rsidR="00AB67FA" w:rsidRPr="00D0162F" w14:paraId="743BAC8F" w14:textId="77777777" w:rsidTr="006E0A54">
        <w:trPr>
          <w:jc w:val="center"/>
        </w:trPr>
        <w:tc>
          <w:tcPr>
            <w:tcW w:w="1156" w:type="dxa"/>
            <w:vMerge/>
            <w:shd w:val="clear" w:color="auto" w:fill="auto"/>
            <w:vAlign w:val="center"/>
          </w:tcPr>
          <w:p w14:paraId="330B6A49"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57F93355"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H</w:t>
            </w:r>
          </w:p>
        </w:tc>
        <w:tc>
          <w:tcPr>
            <w:tcW w:w="1701" w:type="dxa"/>
            <w:shd w:val="clear" w:color="auto" w:fill="auto"/>
            <w:vAlign w:val="center"/>
          </w:tcPr>
          <w:p w14:paraId="0E33224B"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1.5</w:t>
            </w:r>
          </w:p>
        </w:tc>
        <w:tc>
          <w:tcPr>
            <w:tcW w:w="1701" w:type="dxa"/>
            <w:shd w:val="clear" w:color="auto" w:fill="auto"/>
            <w:vAlign w:val="center"/>
          </w:tcPr>
          <w:p w14:paraId="5AB745A0"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18.5</w:t>
            </w:r>
          </w:p>
        </w:tc>
        <w:tc>
          <w:tcPr>
            <w:tcW w:w="1985" w:type="dxa"/>
            <w:vMerge/>
            <w:shd w:val="clear" w:color="auto" w:fill="auto"/>
            <w:vAlign w:val="center"/>
          </w:tcPr>
          <w:p w14:paraId="43F6F5AC" w14:textId="77777777" w:rsidR="00AB67FA" w:rsidRPr="00D0162F" w:rsidRDefault="00AB67FA" w:rsidP="006E0A54">
            <w:pPr>
              <w:keepNext/>
              <w:keepLines/>
              <w:spacing w:after="0"/>
              <w:jc w:val="center"/>
              <w:rPr>
                <w:rFonts w:ascii="Arial" w:hAnsi="Arial" w:cs="Arial"/>
                <w:sz w:val="18"/>
              </w:rPr>
            </w:pPr>
          </w:p>
        </w:tc>
      </w:tr>
      <w:tr w:rsidR="00AB67FA" w:rsidRPr="00D0162F" w14:paraId="37EF89A4" w14:textId="77777777" w:rsidTr="006E0A54">
        <w:trPr>
          <w:jc w:val="center"/>
        </w:trPr>
        <w:tc>
          <w:tcPr>
            <w:tcW w:w="10206" w:type="dxa"/>
            <w:gridSpan w:val="5"/>
            <w:shd w:val="clear" w:color="auto" w:fill="auto"/>
          </w:tcPr>
          <w:p w14:paraId="3057EB6D" w14:textId="0DF075A1" w:rsidR="00AB67FA" w:rsidRPr="00D0162F" w:rsidRDefault="00AB67FA" w:rsidP="006E0A54">
            <w:pPr>
              <w:keepNext/>
              <w:keepLines/>
              <w:spacing w:after="0"/>
              <w:rPr>
                <w:rFonts w:ascii="Arial" w:hAnsi="Arial" w:cs="Arial"/>
                <w:sz w:val="18"/>
              </w:rPr>
            </w:pPr>
            <w:r w:rsidRPr="00D0162F">
              <w:rPr>
                <w:rFonts w:ascii="Arial" w:hAnsi="Arial" w:cs="Arial"/>
                <w:sz w:val="18"/>
              </w:rPr>
              <w:t>NOTE</w:t>
            </w:r>
            <w:r w:rsidR="006E0A54" w:rsidRPr="00D0162F">
              <w:rPr>
                <w:rFonts w:ascii="Arial" w:hAnsi="Arial" w:cs="Arial"/>
                <w:sz w:val="18"/>
              </w:rPr>
              <w:t xml:space="preserve"> </w:t>
            </w:r>
            <w:r w:rsidRPr="00D0162F">
              <w:rPr>
                <w:rFonts w:ascii="Arial" w:hAnsi="Arial" w:cs="Arial"/>
                <w:sz w:val="18"/>
              </w:rPr>
              <w:t>1:</w:t>
            </w:r>
            <w:r w:rsidRPr="00D0162F">
              <w:rPr>
                <w:rFonts w:ascii="Arial" w:hAnsi="Arial" w:cs="Arial"/>
                <w:sz w:val="18"/>
              </w:rPr>
              <w:tab/>
              <w:t>NR</w:t>
            </w:r>
            <w:r w:rsidR="006E0A54" w:rsidRPr="00D0162F">
              <w:rPr>
                <w:rFonts w:ascii="Arial" w:hAnsi="Arial" w:cs="Arial"/>
                <w:sz w:val="18"/>
              </w:rPr>
              <w:t xml:space="preserve"> </w:t>
            </w:r>
            <w:r w:rsidRPr="00D0162F">
              <w:rPr>
                <w:rFonts w:ascii="Arial" w:hAnsi="Arial" w:cs="Arial"/>
                <w:sz w:val="18"/>
              </w:rPr>
              <w:t>operating</w:t>
            </w:r>
            <w:r w:rsidR="006E0A54" w:rsidRPr="00D0162F">
              <w:rPr>
                <w:rFonts w:ascii="Arial" w:hAnsi="Arial" w:cs="Arial"/>
                <w:sz w:val="18"/>
              </w:rPr>
              <w:t xml:space="preserve"> </w:t>
            </w:r>
            <w:r w:rsidRPr="00D0162F">
              <w:rPr>
                <w:rFonts w:ascii="Arial" w:hAnsi="Arial" w:cs="Arial"/>
                <w:sz w:val="18"/>
              </w:rPr>
              <w:t>band</w:t>
            </w:r>
            <w:r w:rsidR="006E0A54" w:rsidRPr="00D0162F">
              <w:rPr>
                <w:rFonts w:ascii="Arial" w:hAnsi="Arial" w:cs="Arial"/>
                <w:sz w:val="18"/>
              </w:rPr>
              <w:t xml:space="preserve"> </w:t>
            </w:r>
            <w:r w:rsidRPr="00D0162F">
              <w:rPr>
                <w:rFonts w:ascii="Arial" w:hAnsi="Arial" w:cs="Arial"/>
                <w:sz w:val="18"/>
              </w:rPr>
              <w:t>groups</w:t>
            </w:r>
            <w:r w:rsidR="006E0A54" w:rsidRPr="00D0162F">
              <w:rPr>
                <w:rFonts w:ascii="Arial" w:hAnsi="Arial" w:cs="Arial"/>
                <w:sz w:val="18"/>
              </w:rPr>
              <w:t xml:space="preserve"> </w:t>
            </w:r>
            <w:r w:rsidRPr="00D0162F">
              <w:rPr>
                <w:rFonts w:ascii="Arial" w:hAnsi="Arial" w:cs="Arial"/>
                <w:sz w:val="18"/>
              </w:rPr>
              <w:t>are</w:t>
            </w:r>
            <w:r w:rsidR="006E0A54" w:rsidRPr="00D0162F">
              <w:rPr>
                <w:rFonts w:ascii="Arial" w:hAnsi="Arial" w:cs="Arial"/>
                <w:sz w:val="18"/>
              </w:rPr>
              <w:t xml:space="preserve"> </w:t>
            </w:r>
            <w:r w:rsidRPr="00D0162F">
              <w:rPr>
                <w:rFonts w:ascii="Arial" w:hAnsi="Arial" w:cs="Arial"/>
                <w:sz w:val="18"/>
              </w:rPr>
              <w:t>defined</w:t>
            </w:r>
            <w:r w:rsidR="006E0A54" w:rsidRPr="00D0162F">
              <w:rPr>
                <w:rFonts w:ascii="Arial" w:hAnsi="Arial" w:cs="Arial"/>
                <w:sz w:val="18"/>
              </w:rPr>
              <w:t xml:space="preserve"> </w:t>
            </w:r>
            <w:r w:rsidRPr="00D0162F">
              <w:rPr>
                <w:rFonts w:ascii="Arial" w:hAnsi="Arial" w:cs="Arial"/>
                <w:sz w:val="18"/>
              </w:rPr>
              <w:t>in</w:t>
            </w:r>
            <w:r w:rsidR="006E0A54" w:rsidRPr="00D0162F">
              <w:rPr>
                <w:rFonts w:ascii="Arial" w:hAnsi="Arial" w:cs="Arial"/>
                <w:sz w:val="18"/>
              </w:rPr>
              <w:t xml:space="preserve"> Clause </w:t>
            </w:r>
            <w:r w:rsidRPr="00D0162F">
              <w:rPr>
                <w:rFonts w:ascii="Arial" w:hAnsi="Arial" w:cs="Arial"/>
                <w:sz w:val="18"/>
              </w:rPr>
              <w:t>3A.4.</w:t>
            </w:r>
          </w:p>
        </w:tc>
      </w:tr>
    </w:tbl>
    <w:p w14:paraId="7B8038A2" w14:textId="77777777" w:rsidR="00AB67FA" w:rsidRPr="00D0162F" w:rsidRDefault="00AB67FA" w:rsidP="00AB67FA"/>
    <w:p w14:paraId="010999D0" w14:textId="77777777" w:rsidR="00AB67FA" w:rsidRPr="00D0162F" w:rsidRDefault="00AB67FA" w:rsidP="00AB67FA">
      <w:pPr>
        <w:pStyle w:val="TH"/>
      </w:pPr>
      <w:r w:rsidRPr="00D0162F">
        <w:t>Table B.2.3-2: Conditions for inter-frequency measurements in FR2</w:t>
      </w:r>
    </w:p>
    <w:tbl>
      <w:tblPr>
        <w:tblW w:w="105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69"/>
        <w:gridCol w:w="1246"/>
        <w:gridCol w:w="1277"/>
        <w:gridCol w:w="1039"/>
        <w:gridCol w:w="1039"/>
        <w:gridCol w:w="1028"/>
        <w:gridCol w:w="1039"/>
        <w:gridCol w:w="1564"/>
        <w:gridCol w:w="1097"/>
      </w:tblGrid>
      <w:tr w:rsidR="00AB67FA" w:rsidRPr="00D0162F" w14:paraId="7A9A97BA" w14:textId="77777777" w:rsidTr="006E0A54">
        <w:trPr>
          <w:jc w:val="center"/>
        </w:trPr>
        <w:tc>
          <w:tcPr>
            <w:tcW w:w="1171" w:type="dxa"/>
            <w:vMerge w:val="restart"/>
            <w:tcBorders>
              <w:top w:val="single" w:sz="4" w:space="0" w:color="auto"/>
              <w:left w:val="single" w:sz="4" w:space="0" w:color="auto"/>
              <w:bottom w:val="single" w:sz="4" w:space="0" w:color="auto"/>
              <w:right w:val="single" w:sz="4" w:space="0" w:color="auto"/>
            </w:tcBorders>
            <w:vAlign w:val="center"/>
            <w:hideMark/>
          </w:tcPr>
          <w:p w14:paraId="685E76E2" w14:textId="77777777" w:rsidR="00AB67FA" w:rsidRPr="00D0162F" w:rsidRDefault="00AB67FA" w:rsidP="006E0A54">
            <w:pPr>
              <w:pStyle w:val="TAH"/>
              <w:rPr>
                <w:lang w:eastAsia="fr-FR"/>
              </w:rPr>
            </w:pPr>
            <w:r w:rsidRPr="00D0162F">
              <w:rPr>
                <w:lang w:eastAsia="fr-FR"/>
              </w:rPr>
              <w:t>Parameter</w:t>
            </w:r>
          </w:p>
        </w:tc>
        <w:tc>
          <w:tcPr>
            <w:tcW w:w="1150" w:type="dxa"/>
            <w:vMerge w:val="restart"/>
            <w:tcBorders>
              <w:top w:val="single" w:sz="4" w:space="0" w:color="auto"/>
              <w:left w:val="single" w:sz="4" w:space="0" w:color="auto"/>
              <w:bottom w:val="single" w:sz="4" w:space="0" w:color="auto"/>
              <w:right w:val="single" w:sz="4" w:space="0" w:color="auto"/>
            </w:tcBorders>
            <w:vAlign w:val="center"/>
            <w:hideMark/>
          </w:tcPr>
          <w:p w14:paraId="0B03B065" w14:textId="20C4145C" w:rsidR="00AB67FA" w:rsidRPr="00D0162F" w:rsidRDefault="00AB67FA" w:rsidP="006E0A54">
            <w:pPr>
              <w:pStyle w:val="TAH"/>
              <w:rPr>
                <w:lang w:eastAsia="fr-FR"/>
              </w:rPr>
            </w:pPr>
            <w:r w:rsidRPr="00D0162F">
              <w:rPr>
                <w:lang w:eastAsia="fr-FR"/>
              </w:rPr>
              <w:t>Angle</w:t>
            </w:r>
            <w:r w:rsidR="006E0A54" w:rsidRPr="00D0162F">
              <w:rPr>
                <w:lang w:eastAsia="fr-FR"/>
              </w:rPr>
              <w:t xml:space="preserve"> </w:t>
            </w:r>
            <w:r w:rsidRPr="00D0162F">
              <w:rPr>
                <w:lang w:eastAsia="fr-FR"/>
              </w:rPr>
              <w:t>of</w:t>
            </w:r>
            <w:r w:rsidR="006E0A54" w:rsidRPr="00D0162F">
              <w:rPr>
                <w:lang w:eastAsia="fr-FR"/>
              </w:rPr>
              <w:t xml:space="preserve"> </w:t>
            </w:r>
            <w:r w:rsidRPr="00D0162F">
              <w:rPr>
                <w:lang w:eastAsia="fr-FR"/>
              </w:rPr>
              <w:t>arrival</w:t>
            </w:r>
          </w:p>
        </w:tc>
        <w:tc>
          <w:tcPr>
            <w:tcW w:w="1179" w:type="dxa"/>
            <w:vMerge w:val="restart"/>
            <w:tcBorders>
              <w:top w:val="single" w:sz="4" w:space="0" w:color="auto"/>
              <w:left w:val="single" w:sz="4" w:space="0" w:color="auto"/>
              <w:bottom w:val="single" w:sz="4" w:space="0" w:color="auto"/>
              <w:right w:val="single" w:sz="4" w:space="0" w:color="auto"/>
            </w:tcBorders>
            <w:vAlign w:val="center"/>
            <w:hideMark/>
          </w:tcPr>
          <w:p w14:paraId="2792CE09" w14:textId="369BCBB5" w:rsidR="00AB67FA" w:rsidRPr="00D0162F" w:rsidRDefault="00AB67FA" w:rsidP="006E0A54">
            <w:pPr>
              <w:pStyle w:val="TAH"/>
              <w:rPr>
                <w:lang w:eastAsia="fr-FR"/>
              </w:rPr>
            </w:pPr>
            <w:r w:rsidRPr="00D0162F">
              <w:rPr>
                <w:lang w:eastAsia="fr-FR"/>
              </w:rPr>
              <w:t>NR</w:t>
            </w:r>
            <w:r w:rsidR="006E0A54" w:rsidRPr="00D0162F">
              <w:rPr>
                <w:lang w:eastAsia="fr-FR"/>
              </w:rPr>
              <w:t xml:space="preserve"> </w:t>
            </w:r>
            <w:r w:rsidRPr="00D0162F">
              <w:rPr>
                <w:lang w:eastAsia="fr-FR"/>
              </w:rPr>
              <w:t>operating</w:t>
            </w:r>
            <w:r w:rsidR="006E0A54" w:rsidRPr="00D0162F">
              <w:rPr>
                <w:lang w:eastAsia="fr-FR"/>
              </w:rPr>
              <w:t xml:space="preserve"> </w:t>
            </w:r>
            <w:r w:rsidRPr="00D0162F">
              <w:rPr>
                <w:lang w:eastAsia="fr-FR"/>
              </w:rPr>
              <w:t>bands</w:t>
            </w:r>
          </w:p>
        </w:tc>
        <w:tc>
          <w:tcPr>
            <w:tcW w:w="5269" w:type="dxa"/>
            <w:gridSpan w:val="5"/>
            <w:tcBorders>
              <w:top w:val="single" w:sz="4" w:space="0" w:color="auto"/>
              <w:left w:val="single" w:sz="4" w:space="0" w:color="auto"/>
              <w:bottom w:val="single" w:sz="4" w:space="0" w:color="auto"/>
              <w:right w:val="single" w:sz="4" w:space="0" w:color="auto"/>
            </w:tcBorders>
            <w:vAlign w:val="center"/>
            <w:hideMark/>
          </w:tcPr>
          <w:p w14:paraId="45F703B7" w14:textId="4523D0AB" w:rsidR="00AB67FA" w:rsidRPr="00D0162F" w:rsidRDefault="00AB67FA" w:rsidP="006E0A54">
            <w:pPr>
              <w:pStyle w:val="TAH"/>
              <w:rPr>
                <w:lang w:eastAsia="fr-FR"/>
              </w:rPr>
            </w:pPr>
            <w:r w:rsidRPr="00D0162F">
              <w:rPr>
                <w:lang w:eastAsia="fr-FR"/>
              </w:rPr>
              <w:t>Minimum</w:t>
            </w:r>
            <w:r w:rsidR="006E0A54" w:rsidRPr="00D0162F">
              <w:rPr>
                <w:lang w:eastAsia="fr-FR"/>
              </w:rPr>
              <w:t xml:space="preserve"> </w:t>
            </w:r>
            <w:r w:rsidRPr="00D0162F">
              <w:rPr>
                <w:lang w:eastAsia="fr-FR"/>
              </w:rPr>
              <w:t>SSB_RP</w:t>
            </w:r>
            <w:r w:rsidR="006E0A54" w:rsidRPr="00D0162F">
              <w:rPr>
                <w:vertAlign w:val="superscript"/>
                <w:lang w:eastAsia="fr-FR"/>
              </w:rPr>
              <w:t xml:space="preserve"> </w:t>
            </w:r>
            <w:r w:rsidRPr="00D0162F">
              <w:rPr>
                <w:vertAlign w:val="superscript"/>
                <w:lang w:eastAsia="fr-FR"/>
              </w:rPr>
              <w:t>Note</w:t>
            </w:r>
            <w:r w:rsidR="006E0A54" w:rsidRPr="00D0162F">
              <w:rPr>
                <w:vertAlign w:val="superscript"/>
                <w:lang w:eastAsia="fr-FR"/>
              </w:rPr>
              <w:t xml:space="preserve"> </w:t>
            </w:r>
            <w:r w:rsidRPr="00D0162F">
              <w:rPr>
                <w:vertAlign w:val="superscript"/>
                <w:lang w:eastAsia="fr-FR"/>
              </w:rPr>
              <w:t>2,</w:t>
            </w:r>
            <w:r w:rsidR="006E0A54" w:rsidRPr="00D0162F">
              <w:rPr>
                <w:vertAlign w:val="superscript"/>
                <w:lang w:eastAsia="fr-FR"/>
              </w:rPr>
              <w:t xml:space="preserve"> </w:t>
            </w:r>
            <w:r w:rsidRPr="00D0162F">
              <w:rPr>
                <w:vertAlign w:val="superscript"/>
                <w:lang w:eastAsia="fr-FR"/>
              </w:rPr>
              <w:t>Note</w:t>
            </w:r>
            <w:r w:rsidR="006E0A54" w:rsidRPr="00D0162F">
              <w:rPr>
                <w:vertAlign w:val="superscript"/>
                <w:lang w:eastAsia="fr-FR"/>
              </w:rPr>
              <w:t xml:space="preserve"> </w:t>
            </w:r>
            <w:r w:rsidRPr="00D0162F">
              <w:rPr>
                <w:vertAlign w:val="superscript"/>
                <w:lang w:eastAsia="fr-FR"/>
              </w:rPr>
              <w:t>3</w:t>
            </w:r>
          </w:p>
        </w:tc>
        <w:tc>
          <w:tcPr>
            <w:tcW w:w="1012" w:type="dxa"/>
            <w:tcBorders>
              <w:top w:val="single" w:sz="4" w:space="0" w:color="auto"/>
              <w:left w:val="single" w:sz="4" w:space="0" w:color="auto"/>
              <w:bottom w:val="single" w:sz="4" w:space="0" w:color="auto"/>
              <w:right w:val="single" w:sz="4" w:space="0" w:color="auto"/>
            </w:tcBorders>
            <w:hideMark/>
          </w:tcPr>
          <w:p w14:paraId="30565228" w14:textId="161827D4" w:rsidR="00AB67FA" w:rsidRPr="00D0162F" w:rsidRDefault="00AB67FA" w:rsidP="006E0A54">
            <w:pPr>
              <w:pStyle w:val="TAH"/>
              <w:rPr>
                <w:lang w:eastAsia="fr-FR"/>
              </w:rPr>
            </w:pPr>
            <w:r w:rsidRPr="00D0162F">
              <w:rPr>
                <w:lang w:eastAsia="fr-FR"/>
              </w:rPr>
              <w:t>SSB</w:t>
            </w:r>
            <w:r w:rsidR="006E0A54" w:rsidRPr="00D0162F">
              <w:rPr>
                <w:lang w:eastAsia="fr-FR"/>
              </w:rPr>
              <w:t xml:space="preserve"> </w:t>
            </w:r>
            <w:r w:rsidRPr="00D0162F">
              <w:rPr>
                <w:lang w:eastAsia="fr-FR"/>
              </w:rPr>
              <w:t>Ês/Iot</w:t>
            </w:r>
          </w:p>
        </w:tc>
      </w:tr>
      <w:tr w:rsidR="00AB67FA" w:rsidRPr="00D0162F" w14:paraId="12B55D77"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17BBBA8D" w14:textId="77777777" w:rsidR="00AB67FA" w:rsidRPr="00D0162F" w:rsidRDefault="00AB67FA" w:rsidP="006E0A54">
            <w:pPr>
              <w:spacing w:after="0"/>
              <w:rPr>
                <w:rFonts w:ascii="Arial" w:hAnsi="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17F06FFE" w14:textId="77777777" w:rsidR="00AB67FA" w:rsidRPr="00D0162F" w:rsidRDefault="00AB67FA" w:rsidP="006E0A54">
            <w:pPr>
              <w:spacing w:after="0"/>
              <w:rPr>
                <w:rFonts w:ascii="Arial" w:hAnsi="Arial"/>
                <w:b/>
                <w:sz w:val="18"/>
                <w:lang w:eastAsia="fr-FR"/>
              </w:rPr>
            </w:pPr>
          </w:p>
        </w:tc>
        <w:tc>
          <w:tcPr>
            <w:tcW w:w="1277" w:type="dxa"/>
            <w:vMerge/>
            <w:tcBorders>
              <w:top w:val="single" w:sz="4" w:space="0" w:color="auto"/>
              <w:left w:val="single" w:sz="4" w:space="0" w:color="auto"/>
              <w:bottom w:val="single" w:sz="4" w:space="0" w:color="auto"/>
              <w:right w:val="single" w:sz="4" w:space="0" w:color="auto"/>
            </w:tcBorders>
            <w:vAlign w:val="center"/>
            <w:hideMark/>
          </w:tcPr>
          <w:p w14:paraId="7E0522A9" w14:textId="77777777" w:rsidR="00AB67FA" w:rsidRPr="00D0162F" w:rsidRDefault="00AB67FA" w:rsidP="006E0A54">
            <w:pPr>
              <w:spacing w:after="0"/>
              <w:rPr>
                <w:rFonts w:ascii="Arial" w:hAnsi="Arial"/>
                <w:b/>
                <w:sz w:val="18"/>
                <w:lang w:eastAsia="fr-FR"/>
              </w:rPr>
            </w:pPr>
          </w:p>
        </w:tc>
        <w:tc>
          <w:tcPr>
            <w:tcW w:w="5269" w:type="dxa"/>
            <w:gridSpan w:val="5"/>
            <w:tcBorders>
              <w:top w:val="single" w:sz="4" w:space="0" w:color="auto"/>
              <w:left w:val="single" w:sz="4" w:space="0" w:color="auto"/>
              <w:bottom w:val="single" w:sz="4" w:space="0" w:color="auto"/>
              <w:right w:val="single" w:sz="4" w:space="0" w:color="auto"/>
            </w:tcBorders>
            <w:vAlign w:val="center"/>
            <w:hideMark/>
          </w:tcPr>
          <w:p w14:paraId="260FA0DC" w14:textId="4120D910" w:rsidR="00AB67FA" w:rsidRPr="00D0162F" w:rsidRDefault="00AB67FA" w:rsidP="006E0A54">
            <w:pPr>
              <w:pStyle w:val="TAH"/>
              <w:rPr>
                <w:lang w:eastAsia="fr-FR"/>
              </w:rPr>
            </w:pPr>
            <w:r w:rsidRPr="00D0162F">
              <w:rPr>
                <w:lang w:eastAsia="fr-FR"/>
              </w:rPr>
              <w:t>dBm</w:t>
            </w:r>
            <w:r w:rsidR="006E0A54" w:rsidRPr="00D0162F">
              <w:rPr>
                <w:lang w:eastAsia="fr-FR"/>
              </w:rPr>
              <w:t xml:space="preserve"> </w:t>
            </w:r>
            <w:r w:rsidRPr="00D0162F">
              <w:rPr>
                <w:lang w:eastAsia="fr-FR"/>
              </w:rPr>
              <w:t>/</w:t>
            </w:r>
            <w:r w:rsidR="006E0A54" w:rsidRPr="00D0162F">
              <w:rPr>
                <w:lang w:eastAsia="fr-FR"/>
              </w:rPr>
              <w:t xml:space="preserve"> </w:t>
            </w:r>
            <w:r w:rsidRPr="00D0162F">
              <w:rPr>
                <w:lang w:eastAsia="fr-FR"/>
              </w:rPr>
              <w:t>SCS</w:t>
            </w:r>
            <w:r w:rsidRPr="00D0162F">
              <w:rPr>
                <w:vertAlign w:val="subscript"/>
                <w:lang w:eastAsia="fr-FR"/>
              </w:rPr>
              <w:t>SSB</w:t>
            </w:r>
          </w:p>
        </w:tc>
        <w:tc>
          <w:tcPr>
            <w:tcW w:w="1012" w:type="dxa"/>
            <w:vMerge w:val="restart"/>
            <w:tcBorders>
              <w:top w:val="single" w:sz="4" w:space="0" w:color="auto"/>
              <w:left w:val="single" w:sz="4" w:space="0" w:color="auto"/>
              <w:bottom w:val="single" w:sz="4" w:space="0" w:color="auto"/>
              <w:right w:val="single" w:sz="4" w:space="0" w:color="auto"/>
            </w:tcBorders>
            <w:vAlign w:val="center"/>
            <w:hideMark/>
          </w:tcPr>
          <w:p w14:paraId="409AEE51" w14:textId="77777777" w:rsidR="00AB67FA" w:rsidRPr="00D0162F" w:rsidRDefault="00AB67FA" w:rsidP="006E0A54">
            <w:pPr>
              <w:pStyle w:val="TAH"/>
              <w:rPr>
                <w:lang w:eastAsia="fr-FR"/>
              </w:rPr>
            </w:pPr>
            <w:r w:rsidRPr="00D0162F">
              <w:rPr>
                <w:lang w:eastAsia="fr-FR"/>
              </w:rPr>
              <w:t>dB</w:t>
            </w:r>
          </w:p>
        </w:tc>
      </w:tr>
      <w:tr w:rsidR="00AB67FA" w:rsidRPr="00D0162F" w14:paraId="17DF5D91"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52CF4F02" w14:textId="77777777" w:rsidR="00AB67FA" w:rsidRPr="00D0162F" w:rsidRDefault="00AB67FA" w:rsidP="006E0A54">
            <w:pPr>
              <w:spacing w:after="0"/>
              <w:rPr>
                <w:rFonts w:ascii="Arial" w:hAnsi="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7616E314" w14:textId="77777777" w:rsidR="00AB67FA" w:rsidRPr="00D0162F" w:rsidRDefault="00AB67FA" w:rsidP="006E0A54">
            <w:pPr>
              <w:spacing w:after="0"/>
              <w:rPr>
                <w:rFonts w:ascii="Arial" w:hAnsi="Arial"/>
                <w:b/>
                <w:sz w:val="18"/>
                <w:lang w:eastAsia="fr-FR"/>
              </w:rPr>
            </w:pPr>
          </w:p>
        </w:tc>
        <w:tc>
          <w:tcPr>
            <w:tcW w:w="1277" w:type="dxa"/>
            <w:vMerge/>
            <w:tcBorders>
              <w:top w:val="single" w:sz="4" w:space="0" w:color="auto"/>
              <w:left w:val="single" w:sz="4" w:space="0" w:color="auto"/>
              <w:bottom w:val="single" w:sz="4" w:space="0" w:color="auto"/>
              <w:right w:val="single" w:sz="4" w:space="0" w:color="auto"/>
            </w:tcBorders>
            <w:vAlign w:val="center"/>
            <w:hideMark/>
          </w:tcPr>
          <w:p w14:paraId="671270EC" w14:textId="77777777" w:rsidR="00AB67FA" w:rsidRPr="00D0162F" w:rsidRDefault="00AB67FA" w:rsidP="006E0A54">
            <w:pPr>
              <w:spacing w:after="0"/>
              <w:rPr>
                <w:rFonts w:ascii="Arial" w:hAnsi="Arial"/>
                <w:b/>
                <w:sz w:val="18"/>
                <w:lang w:eastAsia="fr-FR"/>
              </w:rPr>
            </w:pPr>
          </w:p>
        </w:tc>
        <w:tc>
          <w:tcPr>
            <w:tcW w:w="3826" w:type="dxa"/>
            <w:gridSpan w:val="4"/>
            <w:tcBorders>
              <w:top w:val="single" w:sz="4" w:space="0" w:color="auto"/>
              <w:left w:val="single" w:sz="4" w:space="0" w:color="auto"/>
              <w:bottom w:val="single" w:sz="4" w:space="0" w:color="auto"/>
              <w:right w:val="single" w:sz="4" w:space="0" w:color="auto"/>
            </w:tcBorders>
            <w:vAlign w:val="center"/>
            <w:hideMark/>
          </w:tcPr>
          <w:p w14:paraId="4982F4E9" w14:textId="5B142025" w:rsidR="00AB67FA" w:rsidRPr="00D0162F" w:rsidRDefault="00AB67FA" w:rsidP="006E0A54">
            <w:pPr>
              <w:pStyle w:val="TAH"/>
              <w:rPr>
                <w:lang w:eastAsia="fr-FR"/>
              </w:rPr>
            </w:pPr>
            <w:r w:rsidRPr="00D0162F">
              <w:rPr>
                <w:lang w:eastAsia="fr-FR"/>
              </w:rPr>
              <w:t>SCS</w:t>
            </w:r>
            <w:r w:rsidRPr="00D0162F">
              <w:rPr>
                <w:vertAlign w:val="subscript"/>
                <w:lang w:eastAsia="fr-FR"/>
              </w:rPr>
              <w:t>SSB</w:t>
            </w:r>
            <w:r w:rsidR="006E0A54" w:rsidRPr="00D0162F">
              <w:rPr>
                <w:lang w:eastAsia="fr-FR"/>
              </w:rPr>
              <w:t xml:space="preserve"> </w:t>
            </w:r>
            <w:r w:rsidRPr="00D0162F">
              <w:rPr>
                <w:lang w:eastAsia="fr-FR"/>
              </w:rPr>
              <w:t>=</w:t>
            </w:r>
            <w:r w:rsidR="006E0A54" w:rsidRPr="00D0162F">
              <w:rPr>
                <w:lang w:eastAsia="fr-FR"/>
              </w:rPr>
              <w:t xml:space="preserve"> </w:t>
            </w:r>
            <w:r w:rsidRPr="00D0162F">
              <w:rPr>
                <w:lang w:eastAsia="fr-FR"/>
              </w:rPr>
              <w:t>120</w:t>
            </w:r>
            <w:r w:rsidR="006E0A54" w:rsidRPr="00D0162F">
              <w:rPr>
                <w:lang w:eastAsia="fr-FR"/>
              </w:rPr>
              <w:t xml:space="preserve"> </w:t>
            </w:r>
            <w:r w:rsidRPr="00D0162F">
              <w:rPr>
                <w:lang w:eastAsia="fr-FR"/>
              </w:rPr>
              <w:t>kHz</w:t>
            </w:r>
          </w:p>
        </w:tc>
        <w:tc>
          <w:tcPr>
            <w:tcW w:w="1443" w:type="dxa"/>
            <w:tcBorders>
              <w:top w:val="single" w:sz="4" w:space="0" w:color="auto"/>
              <w:left w:val="single" w:sz="4" w:space="0" w:color="auto"/>
              <w:bottom w:val="single" w:sz="4" w:space="0" w:color="auto"/>
              <w:right w:val="single" w:sz="4" w:space="0" w:color="auto"/>
            </w:tcBorders>
            <w:vAlign w:val="center"/>
            <w:hideMark/>
          </w:tcPr>
          <w:p w14:paraId="3FFA6D0E" w14:textId="1ADD1E72" w:rsidR="00AB67FA" w:rsidRPr="00D0162F" w:rsidRDefault="00AB67FA" w:rsidP="006E0A54">
            <w:pPr>
              <w:pStyle w:val="TAH"/>
              <w:rPr>
                <w:lang w:eastAsia="fr-FR"/>
              </w:rPr>
            </w:pPr>
            <w:r w:rsidRPr="00D0162F">
              <w:rPr>
                <w:lang w:eastAsia="fr-FR"/>
              </w:rPr>
              <w:t>SCS</w:t>
            </w:r>
            <w:r w:rsidRPr="00D0162F">
              <w:rPr>
                <w:vertAlign w:val="subscript"/>
                <w:lang w:eastAsia="fr-FR"/>
              </w:rPr>
              <w:t>SSB</w:t>
            </w:r>
            <w:r w:rsidR="006E0A54" w:rsidRPr="00D0162F">
              <w:rPr>
                <w:lang w:eastAsia="fr-FR"/>
              </w:rPr>
              <w:t xml:space="preserve"> </w:t>
            </w:r>
            <w:r w:rsidRPr="00D0162F">
              <w:rPr>
                <w:lang w:eastAsia="fr-FR"/>
              </w:rPr>
              <w:t>=</w:t>
            </w:r>
            <w:r w:rsidR="006E0A54" w:rsidRPr="00D0162F">
              <w:rPr>
                <w:lang w:eastAsia="fr-FR"/>
              </w:rPr>
              <w:t xml:space="preserve"> </w:t>
            </w:r>
            <w:r w:rsidRPr="00D0162F">
              <w:rPr>
                <w:lang w:eastAsia="fr-FR"/>
              </w:rPr>
              <w:t>240</w:t>
            </w:r>
            <w:r w:rsidR="006E0A54" w:rsidRPr="00D0162F">
              <w:rPr>
                <w:lang w:eastAsia="fr-FR"/>
              </w:rPr>
              <w:t xml:space="preserve"> </w:t>
            </w:r>
            <w:r w:rsidRPr="00D0162F">
              <w:rPr>
                <w:lang w:eastAsia="fr-FR"/>
              </w:rPr>
              <w:t>kHz</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053686D5" w14:textId="77777777" w:rsidR="00AB67FA" w:rsidRPr="00D0162F" w:rsidRDefault="00AB67FA" w:rsidP="006E0A54">
            <w:pPr>
              <w:spacing w:after="0"/>
              <w:rPr>
                <w:rFonts w:ascii="Arial" w:hAnsi="Arial"/>
                <w:b/>
                <w:sz w:val="18"/>
                <w:lang w:eastAsia="fr-FR"/>
              </w:rPr>
            </w:pPr>
          </w:p>
        </w:tc>
      </w:tr>
      <w:tr w:rsidR="00AB67FA" w:rsidRPr="00D0162F" w14:paraId="1B20B23A"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6F154263" w14:textId="77777777" w:rsidR="00AB67FA" w:rsidRPr="00D0162F" w:rsidRDefault="00AB67FA" w:rsidP="006E0A54">
            <w:pPr>
              <w:spacing w:after="0"/>
              <w:rPr>
                <w:rFonts w:ascii="Arial" w:hAnsi="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1DA0D171" w14:textId="77777777" w:rsidR="00AB67FA" w:rsidRPr="00D0162F" w:rsidRDefault="00AB67FA" w:rsidP="006E0A54">
            <w:pPr>
              <w:spacing w:after="0"/>
              <w:rPr>
                <w:rFonts w:ascii="Arial" w:hAnsi="Arial"/>
                <w:b/>
                <w:sz w:val="18"/>
                <w:lang w:eastAsia="fr-FR"/>
              </w:rPr>
            </w:pPr>
          </w:p>
        </w:tc>
        <w:tc>
          <w:tcPr>
            <w:tcW w:w="1277" w:type="dxa"/>
            <w:vMerge/>
            <w:tcBorders>
              <w:top w:val="single" w:sz="4" w:space="0" w:color="auto"/>
              <w:left w:val="single" w:sz="4" w:space="0" w:color="auto"/>
              <w:bottom w:val="single" w:sz="4" w:space="0" w:color="auto"/>
              <w:right w:val="single" w:sz="4" w:space="0" w:color="auto"/>
            </w:tcBorders>
            <w:vAlign w:val="center"/>
            <w:hideMark/>
          </w:tcPr>
          <w:p w14:paraId="3D8FB118" w14:textId="77777777" w:rsidR="00AB67FA" w:rsidRPr="00D0162F" w:rsidRDefault="00AB67FA" w:rsidP="006E0A54">
            <w:pPr>
              <w:spacing w:after="0"/>
              <w:rPr>
                <w:rFonts w:ascii="Arial" w:hAnsi="Arial"/>
                <w:b/>
                <w:sz w:val="18"/>
                <w:lang w:eastAsia="fr-FR"/>
              </w:rPr>
            </w:pPr>
          </w:p>
        </w:tc>
        <w:tc>
          <w:tcPr>
            <w:tcW w:w="3826" w:type="dxa"/>
            <w:gridSpan w:val="4"/>
            <w:tcBorders>
              <w:top w:val="single" w:sz="4" w:space="0" w:color="auto"/>
              <w:left w:val="single" w:sz="4" w:space="0" w:color="auto"/>
              <w:bottom w:val="single" w:sz="4" w:space="0" w:color="auto"/>
              <w:right w:val="single" w:sz="4" w:space="0" w:color="auto"/>
            </w:tcBorders>
            <w:vAlign w:val="center"/>
            <w:hideMark/>
          </w:tcPr>
          <w:p w14:paraId="4C89C5C7" w14:textId="721F0B02" w:rsidR="00AB67FA" w:rsidRPr="00D0162F" w:rsidRDefault="00AB67FA" w:rsidP="006E0A54">
            <w:pPr>
              <w:pStyle w:val="TAH"/>
              <w:rPr>
                <w:lang w:eastAsia="fr-FR"/>
              </w:rPr>
            </w:pPr>
            <w:r w:rsidRPr="00D0162F">
              <w:rPr>
                <w:lang w:eastAsia="fr-FR"/>
              </w:rPr>
              <w:t>UE</w:t>
            </w:r>
            <w:r w:rsidR="006E0A54" w:rsidRPr="00D0162F">
              <w:rPr>
                <w:lang w:eastAsia="fr-FR"/>
              </w:rPr>
              <w:t xml:space="preserve"> </w:t>
            </w:r>
            <w:r w:rsidRPr="00D0162F">
              <w:rPr>
                <w:lang w:eastAsia="fr-FR"/>
              </w:rPr>
              <w:t>power</w:t>
            </w:r>
            <w:r w:rsidR="006E0A54" w:rsidRPr="00D0162F">
              <w:rPr>
                <w:lang w:eastAsia="fr-FR"/>
              </w:rPr>
              <w:t xml:space="preserve"> </w:t>
            </w:r>
            <w:r w:rsidRPr="00D0162F">
              <w:rPr>
                <w:lang w:eastAsia="fr-FR"/>
              </w:rPr>
              <w:t>class</w:t>
            </w:r>
          </w:p>
        </w:tc>
        <w:tc>
          <w:tcPr>
            <w:tcW w:w="1443" w:type="dxa"/>
            <w:tcBorders>
              <w:top w:val="single" w:sz="4" w:space="0" w:color="auto"/>
              <w:left w:val="single" w:sz="4" w:space="0" w:color="auto"/>
              <w:bottom w:val="single" w:sz="4" w:space="0" w:color="auto"/>
              <w:right w:val="single" w:sz="4" w:space="0" w:color="auto"/>
            </w:tcBorders>
            <w:vAlign w:val="center"/>
            <w:hideMark/>
          </w:tcPr>
          <w:p w14:paraId="5C7537E3" w14:textId="6AFAA2FB" w:rsidR="00AB67FA" w:rsidRPr="00D0162F" w:rsidRDefault="00AB67FA" w:rsidP="006E0A54">
            <w:pPr>
              <w:pStyle w:val="TAH"/>
              <w:rPr>
                <w:lang w:eastAsia="fr-FR"/>
              </w:rPr>
            </w:pPr>
            <w:r w:rsidRPr="00D0162F">
              <w:rPr>
                <w:lang w:eastAsia="fr-FR"/>
              </w:rPr>
              <w:t>UE</w:t>
            </w:r>
            <w:r w:rsidR="006E0A54" w:rsidRPr="00D0162F">
              <w:rPr>
                <w:lang w:eastAsia="fr-FR"/>
              </w:rPr>
              <w:t xml:space="preserve"> </w:t>
            </w:r>
            <w:r w:rsidRPr="00D0162F">
              <w:rPr>
                <w:lang w:eastAsia="fr-FR"/>
              </w:rPr>
              <w:t>power</w:t>
            </w:r>
            <w:r w:rsidR="006E0A54" w:rsidRPr="00D0162F">
              <w:rPr>
                <w:lang w:eastAsia="fr-FR"/>
              </w:rPr>
              <w:t xml:space="preserve"> </w:t>
            </w:r>
            <w:r w:rsidRPr="00D0162F">
              <w:rPr>
                <w:lang w:eastAsia="fr-FR"/>
              </w:rPr>
              <w:t>class</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17EDDC14" w14:textId="77777777" w:rsidR="00AB67FA" w:rsidRPr="00D0162F" w:rsidRDefault="00AB67FA" w:rsidP="006E0A54">
            <w:pPr>
              <w:spacing w:after="0"/>
              <w:rPr>
                <w:rFonts w:ascii="Arial" w:hAnsi="Arial"/>
                <w:b/>
                <w:sz w:val="18"/>
                <w:lang w:eastAsia="fr-FR"/>
              </w:rPr>
            </w:pPr>
          </w:p>
        </w:tc>
      </w:tr>
      <w:tr w:rsidR="00AB67FA" w:rsidRPr="00D0162F" w14:paraId="1F0F6959"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50620F12" w14:textId="77777777" w:rsidR="00AB67FA" w:rsidRPr="00D0162F" w:rsidRDefault="00AB67FA" w:rsidP="006E0A54">
            <w:pPr>
              <w:spacing w:after="0"/>
              <w:rPr>
                <w:rFonts w:ascii="Arial" w:hAnsi="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5CE901A0" w14:textId="77777777" w:rsidR="00AB67FA" w:rsidRPr="00D0162F" w:rsidRDefault="00AB67FA" w:rsidP="006E0A54">
            <w:pPr>
              <w:spacing w:after="0"/>
              <w:rPr>
                <w:rFonts w:ascii="Arial" w:hAnsi="Arial"/>
                <w:b/>
                <w:sz w:val="18"/>
                <w:lang w:eastAsia="fr-FR"/>
              </w:rPr>
            </w:pPr>
          </w:p>
        </w:tc>
        <w:tc>
          <w:tcPr>
            <w:tcW w:w="1277" w:type="dxa"/>
            <w:vMerge/>
            <w:tcBorders>
              <w:top w:val="single" w:sz="4" w:space="0" w:color="auto"/>
              <w:left w:val="single" w:sz="4" w:space="0" w:color="auto"/>
              <w:bottom w:val="single" w:sz="4" w:space="0" w:color="auto"/>
              <w:right w:val="single" w:sz="4" w:space="0" w:color="auto"/>
            </w:tcBorders>
            <w:vAlign w:val="center"/>
            <w:hideMark/>
          </w:tcPr>
          <w:p w14:paraId="71F03A07" w14:textId="77777777" w:rsidR="00AB67FA" w:rsidRPr="00D0162F" w:rsidRDefault="00AB67FA" w:rsidP="006E0A54">
            <w:pPr>
              <w:spacing w:after="0"/>
              <w:rPr>
                <w:rFonts w:ascii="Arial" w:hAnsi="Arial"/>
                <w:b/>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7EF15C1"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1</w:t>
            </w:r>
          </w:p>
        </w:tc>
        <w:tc>
          <w:tcPr>
            <w:tcW w:w="959" w:type="dxa"/>
            <w:tcBorders>
              <w:top w:val="single" w:sz="4" w:space="0" w:color="auto"/>
              <w:left w:val="single" w:sz="4" w:space="0" w:color="auto"/>
              <w:bottom w:val="single" w:sz="4" w:space="0" w:color="auto"/>
              <w:right w:val="single" w:sz="4" w:space="0" w:color="auto"/>
            </w:tcBorders>
            <w:hideMark/>
          </w:tcPr>
          <w:p w14:paraId="1A2266A8" w14:textId="77777777"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2</w:t>
            </w:r>
          </w:p>
        </w:tc>
        <w:tc>
          <w:tcPr>
            <w:tcW w:w="949" w:type="dxa"/>
            <w:tcBorders>
              <w:top w:val="single" w:sz="4" w:space="0" w:color="auto"/>
              <w:left w:val="single" w:sz="4" w:space="0" w:color="auto"/>
              <w:bottom w:val="single" w:sz="4" w:space="0" w:color="auto"/>
              <w:right w:val="single" w:sz="4" w:space="0" w:color="auto"/>
            </w:tcBorders>
            <w:hideMark/>
          </w:tcPr>
          <w:p w14:paraId="34C8F0D5" w14:textId="77777777"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3</w:t>
            </w:r>
          </w:p>
        </w:tc>
        <w:tc>
          <w:tcPr>
            <w:tcW w:w="959" w:type="dxa"/>
            <w:tcBorders>
              <w:top w:val="single" w:sz="4" w:space="0" w:color="auto"/>
              <w:left w:val="single" w:sz="4" w:space="0" w:color="auto"/>
              <w:bottom w:val="single" w:sz="4" w:space="0" w:color="auto"/>
              <w:right w:val="single" w:sz="4" w:space="0" w:color="auto"/>
            </w:tcBorders>
            <w:hideMark/>
          </w:tcPr>
          <w:p w14:paraId="1BCBDEE4" w14:textId="77777777"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4</w:t>
            </w:r>
          </w:p>
        </w:tc>
        <w:tc>
          <w:tcPr>
            <w:tcW w:w="1443" w:type="dxa"/>
            <w:tcBorders>
              <w:top w:val="single" w:sz="4" w:space="0" w:color="auto"/>
              <w:left w:val="single" w:sz="4" w:space="0" w:color="auto"/>
              <w:bottom w:val="single" w:sz="4" w:space="0" w:color="auto"/>
              <w:right w:val="single" w:sz="4" w:space="0" w:color="auto"/>
            </w:tcBorders>
            <w:vAlign w:val="center"/>
            <w:hideMark/>
          </w:tcPr>
          <w:p w14:paraId="77329D8D" w14:textId="021BE786"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1,</w:t>
            </w:r>
            <w:r w:rsidR="006E0A54" w:rsidRPr="00D0162F">
              <w:rPr>
                <w:rFonts w:ascii="Arial" w:hAnsi="Arial" w:cs="Arial"/>
                <w:b/>
                <w:sz w:val="18"/>
                <w:lang w:eastAsia="fr-FR"/>
              </w:rPr>
              <w:t xml:space="preserve"> </w:t>
            </w:r>
            <w:r w:rsidRPr="00D0162F">
              <w:rPr>
                <w:rFonts w:ascii="Arial" w:hAnsi="Arial" w:cs="Arial"/>
                <w:b/>
                <w:sz w:val="18"/>
                <w:lang w:eastAsia="fr-FR"/>
              </w:rPr>
              <w:t>2,</w:t>
            </w:r>
            <w:r w:rsidR="006E0A54" w:rsidRPr="00D0162F">
              <w:rPr>
                <w:rFonts w:ascii="Arial" w:hAnsi="Arial" w:cs="Arial"/>
                <w:b/>
                <w:sz w:val="18"/>
                <w:lang w:eastAsia="fr-FR"/>
              </w:rPr>
              <w:t xml:space="preserve"> </w:t>
            </w:r>
            <w:r w:rsidRPr="00D0162F">
              <w:rPr>
                <w:rFonts w:ascii="Arial" w:hAnsi="Arial" w:cs="Arial"/>
                <w:b/>
                <w:sz w:val="18"/>
                <w:lang w:eastAsia="fr-FR"/>
              </w:rPr>
              <w:t>3,</w:t>
            </w:r>
            <w:r w:rsidR="006E0A54" w:rsidRPr="00D0162F">
              <w:rPr>
                <w:rFonts w:ascii="Arial" w:hAnsi="Arial" w:cs="Arial"/>
                <w:b/>
                <w:sz w:val="18"/>
                <w:lang w:eastAsia="fr-FR"/>
              </w:rPr>
              <w:t xml:space="preserve"> </w:t>
            </w:r>
            <w:r w:rsidRPr="00D0162F">
              <w:rPr>
                <w:rFonts w:ascii="Arial" w:hAnsi="Arial" w:cs="Arial"/>
                <w:b/>
                <w:sz w:val="18"/>
                <w:lang w:eastAsia="fr-FR"/>
              </w:rPr>
              <w:t>4</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6BD32A6C" w14:textId="77777777" w:rsidR="00AB67FA" w:rsidRPr="00D0162F" w:rsidRDefault="00AB67FA" w:rsidP="006E0A54">
            <w:pPr>
              <w:spacing w:after="0"/>
              <w:rPr>
                <w:rFonts w:ascii="Arial" w:hAnsi="Arial"/>
                <w:b/>
                <w:sz w:val="18"/>
                <w:lang w:eastAsia="fr-FR"/>
              </w:rPr>
            </w:pPr>
          </w:p>
        </w:tc>
      </w:tr>
      <w:tr w:rsidR="00AB67FA" w:rsidRPr="00D0162F" w14:paraId="45B971F1" w14:textId="77777777" w:rsidTr="006E0A54">
        <w:trPr>
          <w:jc w:val="center"/>
        </w:trPr>
        <w:tc>
          <w:tcPr>
            <w:tcW w:w="1171" w:type="dxa"/>
            <w:vMerge w:val="restart"/>
            <w:tcBorders>
              <w:top w:val="single" w:sz="4" w:space="0" w:color="auto"/>
              <w:left w:val="single" w:sz="4" w:space="0" w:color="auto"/>
              <w:bottom w:val="single" w:sz="4" w:space="0" w:color="auto"/>
              <w:right w:val="single" w:sz="4" w:space="0" w:color="auto"/>
            </w:tcBorders>
            <w:vAlign w:val="center"/>
            <w:hideMark/>
          </w:tcPr>
          <w:p w14:paraId="2D493567"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Conditions</w:t>
            </w:r>
          </w:p>
        </w:tc>
        <w:tc>
          <w:tcPr>
            <w:tcW w:w="1150" w:type="dxa"/>
            <w:vMerge w:val="restart"/>
            <w:tcBorders>
              <w:top w:val="single" w:sz="4" w:space="0" w:color="auto"/>
              <w:left w:val="single" w:sz="4" w:space="0" w:color="auto"/>
              <w:bottom w:val="single" w:sz="4" w:space="0" w:color="auto"/>
              <w:right w:val="single" w:sz="4" w:space="0" w:color="auto"/>
            </w:tcBorders>
            <w:vAlign w:val="center"/>
            <w:hideMark/>
          </w:tcPr>
          <w:p w14:paraId="6C92817D" w14:textId="1B56665D"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Rx</w:t>
            </w:r>
            <w:r w:rsidR="006E0A54" w:rsidRPr="00D0162F">
              <w:rPr>
                <w:rFonts w:ascii="Arial" w:hAnsi="Arial" w:cs="Arial"/>
                <w:sz w:val="18"/>
                <w:lang w:eastAsia="fr-FR"/>
              </w:rPr>
              <w:t xml:space="preserve"> </w:t>
            </w:r>
            <w:r w:rsidRPr="00D0162F">
              <w:rPr>
                <w:rFonts w:ascii="Arial" w:hAnsi="Arial" w:cs="Arial"/>
                <w:sz w:val="18"/>
                <w:lang w:eastAsia="fr-FR"/>
              </w:rPr>
              <w:t>Beam</w:t>
            </w:r>
            <w:r w:rsidR="006E0A54" w:rsidRPr="00D0162F">
              <w:rPr>
                <w:rFonts w:ascii="Arial" w:hAnsi="Arial" w:cs="Arial"/>
                <w:sz w:val="18"/>
                <w:lang w:eastAsia="fr-FR"/>
              </w:rPr>
              <w:t xml:space="preserve"> </w:t>
            </w:r>
            <w:r w:rsidRPr="00D0162F">
              <w:rPr>
                <w:rFonts w:ascii="Arial" w:hAnsi="Arial" w:cs="Arial"/>
                <w:sz w:val="18"/>
                <w:lang w:eastAsia="fr-FR"/>
              </w:rPr>
              <w:t>Peak</w:t>
            </w:r>
          </w:p>
        </w:tc>
        <w:tc>
          <w:tcPr>
            <w:tcW w:w="1179" w:type="dxa"/>
            <w:tcBorders>
              <w:top w:val="single" w:sz="4" w:space="0" w:color="auto"/>
              <w:left w:val="single" w:sz="4" w:space="0" w:color="auto"/>
              <w:bottom w:val="single" w:sz="4" w:space="0" w:color="auto"/>
              <w:right w:val="single" w:sz="4" w:space="0" w:color="auto"/>
            </w:tcBorders>
            <w:vAlign w:val="center"/>
            <w:hideMark/>
          </w:tcPr>
          <w:p w14:paraId="4B7E86C7"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eastAsia="Calibri" w:hAnsi="Arial"/>
                <w:sz w:val="18"/>
                <w:szCs w:val="22"/>
                <w:lang w:eastAsia="fr-FR"/>
              </w:rPr>
              <w:t>n257</w:t>
            </w:r>
          </w:p>
        </w:tc>
        <w:tc>
          <w:tcPr>
            <w:tcW w:w="959" w:type="dxa"/>
            <w:tcBorders>
              <w:top w:val="single" w:sz="4" w:space="0" w:color="auto"/>
              <w:left w:val="single" w:sz="4" w:space="0" w:color="auto"/>
              <w:bottom w:val="single" w:sz="4" w:space="0" w:color="auto"/>
              <w:right w:val="single" w:sz="4" w:space="0" w:color="auto"/>
            </w:tcBorders>
            <w:vAlign w:val="center"/>
            <w:hideMark/>
          </w:tcPr>
          <w:p w14:paraId="50056F90"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6.3+Y</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7B95B708" w14:textId="77777777" w:rsidR="00AB67FA" w:rsidRPr="00D0162F" w:rsidRDefault="00AB67FA" w:rsidP="006E0A54">
            <w:pPr>
              <w:keepNext/>
              <w:keepLines/>
              <w:spacing w:after="0"/>
              <w:jc w:val="center"/>
              <w:rPr>
                <w:rFonts w:ascii="Arial" w:hAnsi="Arial" w:cs="Arial"/>
                <w:sz w:val="18"/>
                <w:lang w:eastAsia="ko-KR"/>
              </w:rPr>
            </w:pPr>
            <w:r w:rsidRPr="00D0162F">
              <w:rPr>
                <w:rFonts w:ascii="Arial" w:hAnsi="Arial" w:cs="Arial"/>
                <w:sz w:val="18"/>
                <w:lang w:eastAsia="ko-KR"/>
              </w:rPr>
              <w:t>-111.8</w:t>
            </w:r>
          </w:p>
        </w:tc>
        <w:tc>
          <w:tcPr>
            <w:tcW w:w="949" w:type="dxa"/>
            <w:tcBorders>
              <w:top w:val="single" w:sz="4" w:space="0" w:color="auto"/>
              <w:left w:val="single" w:sz="4" w:space="0" w:color="auto"/>
              <w:bottom w:val="single" w:sz="4" w:space="0" w:color="auto"/>
              <w:right w:val="single" w:sz="4" w:space="0" w:color="auto"/>
            </w:tcBorders>
            <w:vAlign w:val="center"/>
            <w:hideMark/>
          </w:tcPr>
          <w:p w14:paraId="399BB84D"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0.1</w:t>
            </w:r>
          </w:p>
        </w:tc>
        <w:tc>
          <w:tcPr>
            <w:tcW w:w="959" w:type="dxa"/>
            <w:tcBorders>
              <w:top w:val="single" w:sz="4" w:space="0" w:color="auto"/>
              <w:left w:val="single" w:sz="4" w:space="0" w:color="auto"/>
              <w:bottom w:val="single" w:sz="4" w:space="0" w:color="auto"/>
              <w:right w:val="single" w:sz="4" w:space="0" w:color="auto"/>
            </w:tcBorders>
            <w:vAlign w:val="center"/>
            <w:hideMark/>
          </w:tcPr>
          <w:p w14:paraId="25FA2855"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5.8+Y</w:t>
            </w:r>
            <w:r w:rsidRPr="00D0162F">
              <w:rPr>
                <w:rFonts w:ascii="Arial" w:eastAsia="Yu Mincho" w:hAnsi="Arial" w:cs="Arial"/>
                <w:sz w:val="18"/>
                <w:vertAlign w:val="subscript"/>
              </w:rPr>
              <w:t>4</w:t>
            </w:r>
          </w:p>
        </w:tc>
        <w:tc>
          <w:tcPr>
            <w:tcW w:w="1443" w:type="dxa"/>
            <w:vMerge w:val="restart"/>
            <w:tcBorders>
              <w:top w:val="single" w:sz="4" w:space="0" w:color="auto"/>
              <w:left w:val="single" w:sz="4" w:space="0" w:color="auto"/>
              <w:bottom w:val="single" w:sz="4" w:space="0" w:color="auto"/>
              <w:right w:val="single" w:sz="4" w:space="0" w:color="auto"/>
            </w:tcBorders>
            <w:vAlign w:val="center"/>
            <w:hideMark/>
          </w:tcPr>
          <w:p w14:paraId="08EA0DDD" w14:textId="675A6EB6"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Value</w:t>
            </w:r>
            <w:r w:rsidR="006E0A54" w:rsidRPr="00D0162F">
              <w:rPr>
                <w:rFonts w:ascii="Arial" w:eastAsia="Yu Mincho" w:hAnsi="Arial" w:cs="Arial"/>
                <w:sz w:val="18"/>
              </w:rPr>
              <w:t xml:space="preserve"> </w:t>
            </w:r>
            <w:r w:rsidRPr="00D0162F">
              <w:rPr>
                <w:rFonts w:ascii="Arial" w:eastAsia="Yu Mincho" w:hAnsi="Arial" w:cs="Arial"/>
                <w:sz w:val="18"/>
              </w:rPr>
              <w:t>for</w:t>
            </w:r>
            <w:r w:rsidR="006E0A54" w:rsidRPr="00D0162F">
              <w:rPr>
                <w:rFonts w:ascii="Arial" w:eastAsia="Yu Mincho" w:hAnsi="Arial" w:cs="Arial"/>
                <w:sz w:val="18"/>
              </w:rPr>
              <w:t xml:space="preserve"> </w:t>
            </w:r>
            <w:r w:rsidRPr="00D0162F">
              <w:rPr>
                <w:rFonts w:ascii="Arial" w:hAnsi="Arial"/>
                <w:sz w:val="18"/>
                <w:lang w:eastAsia="fr-FR"/>
              </w:rPr>
              <w:t>SCS</w:t>
            </w:r>
            <w:r w:rsidRPr="00D0162F">
              <w:rPr>
                <w:rFonts w:ascii="Arial" w:hAnsi="Arial"/>
                <w:sz w:val="18"/>
                <w:vertAlign w:val="subscript"/>
                <w:lang w:eastAsia="fr-FR"/>
              </w:rPr>
              <w:t>SSB</w:t>
            </w:r>
            <w:r w:rsidR="006E0A54" w:rsidRPr="00D0162F">
              <w:rPr>
                <w:rFonts w:ascii="Arial" w:hAnsi="Arial" w:cs="Arial"/>
                <w:sz w:val="18"/>
                <w:lang w:eastAsia="fr-FR"/>
              </w:rPr>
              <w:t xml:space="preserve"> </w:t>
            </w:r>
            <w:r w:rsidRPr="00D0162F">
              <w:rPr>
                <w:rFonts w:ascii="Arial" w:hAnsi="Arial" w:cs="Arial"/>
                <w:sz w:val="18"/>
                <w:lang w:eastAsia="fr-FR"/>
              </w:rPr>
              <w:t>=</w:t>
            </w:r>
            <w:r w:rsidR="006E0A54" w:rsidRPr="00D0162F">
              <w:rPr>
                <w:rFonts w:ascii="Arial" w:hAnsi="Arial" w:cs="Arial"/>
                <w:sz w:val="18"/>
                <w:lang w:eastAsia="fr-FR"/>
              </w:rPr>
              <w:t xml:space="preserve"> </w:t>
            </w:r>
            <w:r w:rsidRPr="00D0162F">
              <w:rPr>
                <w:rFonts w:ascii="Arial" w:hAnsi="Arial" w:cs="Arial"/>
                <w:sz w:val="18"/>
                <w:lang w:eastAsia="fr-FR"/>
              </w:rPr>
              <w:t>120</w:t>
            </w:r>
            <w:r w:rsidR="006E0A54" w:rsidRPr="00D0162F">
              <w:rPr>
                <w:rFonts w:ascii="Arial" w:hAnsi="Arial" w:cs="Arial"/>
                <w:sz w:val="18"/>
                <w:lang w:eastAsia="fr-FR"/>
              </w:rPr>
              <w:t xml:space="preserve"> </w:t>
            </w:r>
            <w:r w:rsidRPr="00D0162F">
              <w:rPr>
                <w:rFonts w:ascii="Arial" w:hAnsi="Arial" w:cs="Arial"/>
                <w:sz w:val="18"/>
                <w:lang w:eastAsia="fr-FR"/>
              </w:rPr>
              <w:t>kHz)</w:t>
            </w:r>
            <w:r w:rsidR="006E0A54" w:rsidRPr="00D0162F">
              <w:rPr>
                <w:rFonts w:ascii="Arial" w:hAnsi="Arial" w:cs="Arial"/>
                <w:sz w:val="18"/>
                <w:lang w:eastAsia="fr-FR"/>
              </w:rPr>
              <w:t xml:space="preserve"> </w:t>
            </w:r>
            <w:r w:rsidRPr="00D0162F">
              <w:rPr>
                <w:rFonts w:ascii="Arial" w:hAnsi="Arial" w:cs="Arial"/>
                <w:sz w:val="18"/>
                <w:lang w:eastAsia="fr-FR"/>
              </w:rPr>
              <w:t>+3dB</w:t>
            </w:r>
            <w:r w:rsidR="006E0A54" w:rsidRPr="00D0162F">
              <w:rPr>
                <w:rFonts w:ascii="Arial" w:eastAsia="Yu Mincho" w:hAnsi="Arial" w:cs="Arial"/>
                <w:sz w:val="18"/>
              </w:rPr>
              <w:t xml:space="preserve"> </w:t>
            </w:r>
          </w:p>
        </w:tc>
        <w:tc>
          <w:tcPr>
            <w:tcW w:w="1012" w:type="dxa"/>
            <w:vMerge w:val="restart"/>
            <w:tcBorders>
              <w:top w:val="single" w:sz="4" w:space="0" w:color="auto"/>
              <w:left w:val="single" w:sz="4" w:space="0" w:color="auto"/>
              <w:bottom w:val="single" w:sz="4" w:space="0" w:color="auto"/>
              <w:right w:val="single" w:sz="4" w:space="0" w:color="auto"/>
            </w:tcBorders>
            <w:vAlign w:val="center"/>
            <w:hideMark/>
          </w:tcPr>
          <w:p w14:paraId="1622879E"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4</w:t>
            </w:r>
          </w:p>
        </w:tc>
      </w:tr>
      <w:tr w:rsidR="00AB67FA" w:rsidRPr="00D0162F" w14:paraId="2174AD0F"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76551792"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397620E5"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03D8B78E"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58</w:t>
            </w:r>
          </w:p>
        </w:tc>
        <w:tc>
          <w:tcPr>
            <w:tcW w:w="959" w:type="dxa"/>
            <w:tcBorders>
              <w:top w:val="single" w:sz="4" w:space="0" w:color="auto"/>
              <w:left w:val="single" w:sz="4" w:space="0" w:color="auto"/>
              <w:bottom w:val="single" w:sz="4" w:space="0" w:color="auto"/>
              <w:right w:val="single" w:sz="4" w:space="0" w:color="auto"/>
            </w:tcBorders>
            <w:vAlign w:val="center"/>
            <w:hideMark/>
          </w:tcPr>
          <w:p w14:paraId="2C066534"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6.3+Y</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C655296" w14:textId="77777777" w:rsidR="00AB67FA" w:rsidRPr="00D0162F" w:rsidRDefault="00AB67FA" w:rsidP="006E0A54">
            <w:pPr>
              <w:keepNext/>
              <w:keepLines/>
              <w:spacing w:after="0"/>
              <w:jc w:val="center"/>
              <w:rPr>
                <w:rFonts w:ascii="Arial" w:hAnsi="Arial" w:cs="Arial"/>
                <w:sz w:val="18"/>
                <w:lang w:eastAsia="ko-KR"/>
              </w:rPr>
            </w:pPr>
            <w:r w:rsidRPr="00D0162F">
              <w:rPr>
                <w:rFonts w:ascii="Arial" w:hAnsi="Arial" w:cs="Arial"/>
                <w:sz w:val="18"/>
                <w:lang w:eastAsia="ko-KR"/>
              </w:rPr>
              <w:t>-111.8</w:t>
            </w:r>
          </w:p>
        </w:tc>
        <w:tc>
          <w:tcPr>
            <w:tcW w:w="949" w:type="dxa"/>
            <w:tcBorders>
              <w:top w:val="single" w:sz="4" w:space="0" w:color="auto"/>
              <w:left w:val="single" w:sz="4" w:space="0" w:color="auto"/>
              <w:bottom w:val="single" w:sz="4" w:space="0" w:color="auto"/>
              <w:right w:val="single" w:sz="4" w:space="0" w:color="auto"/>
            </w:tcBorders>
            <w:vAlign w:val="center"/>
            <w:hideMark/>
          </w:tcPr>
          <w:p w14:paraId="261DFE0A"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0.1</w:t>
            </w:r>
          </w:p>
        </w:tc>
        <w:tc>
          <w:tcPr>
            <w:tcW w:w="959" w:type="dxa"/>
            <w:tcBorders>
              <w:top w:val="single" w:sz="4" w:space="0" w:color="auto"/>
              <w:left w:val="single" w:sz="4" w:space="0" w:color="auto"/>
              <w:bottom w:val="single" w:sz="4" w:space="0" w:color="auto"/>
              <w:right w:val="single" w:sz="4" w:space="0" w:color="auto"/>
            </w:tcBorders>
            <w:vAlign w:val="center"/>
            <w:hideMark/>
          </w:tcPr>
          <w:p w14:paraId="67A78C4A"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5.8+Y</w:t>
            </w:r>
            <w:r w:rsidRPr="00D0162F">
              <w:rPr>
                <w:rFonts w:ascii="Arial" w:eastAsia="Yu Mincho" w:hAnsi="Arial" w:cs="Arial"/>
                <w:sz w:val="18"/>
                <w:vertAlign w:val="subscript"/>
              </w:rPr>
              <w:t>4</w:t>
            </w: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21BDD7BD"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0B0A33DF" w14:textId="77777777" w:rsidR="00AB67FA" w:rsidRPr="00D0162F" w:rsidRDefault="00AB67FA" w:rsidP="006E0A54">
            <w:pPr>
              <w:spacing w:after="0"/>
              <w:rPr>
                <w:rFonts w:ascii="Arial" w:eastAsia="Yu Mincho" w:hAnsi="Arial" w:cs="Arial"/>
                <w:sz w:val="18"/>
              </w:rPr>
            </w:pPr>
          </w:p>
        </w:tc>
      </w:tr>
      <w:tr w:rsidR="00AB67FA" w:rsidRPr="00D0162F" w14:paraId="630AEFB9"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141FD106"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23A28BFA"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2DE0C386"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59</w:t>
            </w:r>
          </w:p>
        </w:tc>
        <w:tc>
          <w:tcPr>
            <w:tcW w:w="959" w:type="dxa"/>
            <w:tcBorders>
              <w:top w:val="single" w:sz="4" w:space="0" w:color="auto"/>
              <w:left w:val="single" w:sz="4" w:space="0" w:color="auto"/>
              <w:bottom w:val="single" w:sz="4" w:space="0" w:color="auto"/>
              <w:right w:val="single" w:sz="4" w:space="0" w:color="auto"/>
            </w:tcBorders>
            <w:vAlign w:val="center"/>
          </w:tcPr>
          <w:p w14:paraId="22B9AD05" w14:textId="77777777" w:rsidR="00AB67FA" w:rsidRPr="00D0162F" w:rsidRDefault="00AB67FA" w:rsidP="006E0A54">
            <w:pPr>
              <w:keepNext/>
              <w:keepLines/>
              <w:spacing w:after="0"/>
              <w:jc w:val="center"/>
              <w:rPr>
                <w:rFonts w:ascii="Arial" w:eastAsia="Yu Mincho"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82F5B47" w14:textId="77777777" w:rsidR="00AB67FA" w:rsidRPr="00D0162F" w:rsidRDefault="00AB67FA" w:rsidP="006E0A54">
            <w:pPr>
              <w:keepNext/>
              <w:keepLines/>
              <w:spacing w:after="0"/>
              <w:jc w:val="center"/>
              <w:rPr>
                <w:rFonts w:ascii="Arial" w:hAnsi="Arial" w:cs="Arial"/>
                <w:sz w:val="18"/>
                <w:lang w:eastAsia="ko-KR"/>
              </w:rPr>
            </w:pPr>
          </w:p>
        </w:tc>
        <w:tc>
          <w:tcPr>
            <w:tcW w:w="949" w:type="dxa"/>
            <w:tcBorders>
              <w:top w:val="single" w:sz="4" w:space="0" w:color="auto"/>
              <w:left w:val="single" w:sz="4" w:space="0" w:color="auto"/>
              <w:bottom w:val="single" w:sz="4" w:space="0" w:color="auto"/>
              <w:right w:val="single" w:sz="4" w:space="0" w:color="auto"/>
            </w:tcBorders>
            <w:vAlign w:val="center"/>
            <w:hideMark/>
          </w:tcPr>
          <w:p w14:paraId="5BCD910D"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06.5</w:t>
            </w:r>
          </w:p>
        </w:tc>
        <w:tc>
          <w:tcPr>
            <w:tcW w:w="959" w:type="dxa"/>
            <w:tcBorders>
              <w:top w:val="single" w:sz="4" w:space="0" w:color="auto"/>
              <w:left w:val="single" w:sz="4" w:space="0" w:color="auto"/>
              <w:bottom w:val="single" w:sz="4" w:space="0" w:color="auto"/>
              <w:right w:val="single" w:sz="4" w:space="0" w:color="auto"/>
            </w:tcBorders>
            <w:vAlign w:val="center"/>
          </w:tcPr>
          <w:p w14:paraId="78428CE4" w14:textId="77777777" w:rsidR="00AB67FA" w:rsidRPr="00D0162F" w:rsidRDefault="00AB67FA" w:rsidP="006E0A54">
            <w:pPr>
              <w:keepNext/>
              <w:keepLines/>
              <w:spacing w:after="0"/>
              <w:jc w:val="center"/>
              <w:rPr>
                <w:rFonts w:ascii="Arial" w:eastAsia="Yu Mincho" w:hAnsi="Arial" w:cs="Arial"/>
                <w:sz w:val="18"/>
              </w:rPr>
            </w:pP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2C23F99F"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7B2C06B9" w14:textId="77777777" w:rsidR="00AB67FA" w:rsidRPr="00D0162F" w:rsidRDefault="00AB67FA" w:rsidP="006E0A54">
            <w:pPr>
              <w:spacing w:after="0"/>
              <w:rPr>
                <w:rFonts w:ascii="Arial" w:eastAsia="Yu Mincho" w:hAnsi="Arial" w:cs="Arial"/>
                <w:sz w:val="18"/>
              </w:rPr>
            </w:pPr>
          </w:p>
        </w:tc>
      </w:tr>
      <w:tr w:rsidR="00AB67FA" w:rsidRPr="00D0162F" w14:paraId="18B0B0F2"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359B8A9D"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2B216CEC"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3C5C62F1"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60</w:t>
            </w:r>
          </w:p>
        </w:tc>
        <w:tc>
          <w:tcPr>
            <w:tcW w:w="959" w:type="dxa"/>
            <w:tcBorders>
              <w:top w:val="single" w:sz="4" w:space="0" w:color="auto"/>
              <w:left w:val="single" w:sz="4" w:space="0" w:color="auto"/>
              <w:bottom w:val="single" w:sz="4" w:space="0" w:color="auto"/>
              <w:right w:val="single" w:sz="4" w:space="0" w:color="auto"/>
            </w:tcBorders>
            <w:vAlign w:val="center"/>
            <w:hideMark/>
          </w:tcPr>
          <w:p w14:paraId="3F4C7CC9"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3.3+Y</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tcPr>
          <w:p w14:paraId="745BFE90" w14:textId="77777777" w:rsidR="00AB67FA" w:rsidRPr="00D0162F" w:rsidRDefault="00AB67FA" w:rsidP="006E0A54">
            <w:pPr>
              <w:keepNext/>
              <w:keepLines/>
              <w:spacing w:after="0"/>
              <w:jc w:val="center"/>
              <w:rPr>
                <w:rFonts w:ascii="Arial" w:hAnsi="Arial" w:cs="Arial"/>
                <w:sz w:val="18"/>
                <w:lang w:eastAsia="fr-FR"/>
              </w:rPr>
            </w:pPr>
          </w:p>
        </w:tc>
        <w:tc>
          <w:tcPr>
            <w:tcW w:w="949" w:type="dxa"/>
            <w:tcBorders>
              <w:top w:val="single" w:sz="4" w:space="0" w:color="auto"/>
              <w:left w:val="single" w:sz="4" w:space="0" w:color="auto"/>
              <w:bottom w:val="single" w:sz="4" w:space="0" w:color="auto"/>
              <w:right w:val="single" w:sz="4" w:space="0" w:color="auto"/>
            </w:tcBorders>
            <w:vAlign w:val="center"/>
            <w:hideMark/>
          </w:tcPr>
          <w:p w14:paraId="0841C876"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07.5</w:t>
            </w:r>
          </w:p>
        </w:tc>
        <w:tc>
          <w:tcPr>
            <w:tcW w:w="959" w:type="dxa"/>
            <w:tcBorders>
              <w:top w:val="single" w:sz="4" w:space="0" w:color="auto"/>
              <w:left w:val="single" w:sz="4" w:space="0" w:color="auto"/>
              <w:bottom w:val="single" w:sz="4" w:space="0" w:color="auto"/>
              <w:right w:val="single" w:sz="4" w:space="0" w:color="auto"/>
            </w:tcBorders>
            <w:vAlign w:val="center"/>
            <w:hideMark/>
          </w:tcPr>
          <w:p w14:paraId="5EB40AF1"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3.8+Y</w:t>
            </w:r>
            <w:r w:rsidRPr="00D0162F">
              <w:rPr>
                <w:rFonts w:ascii="Arial" w:eastAsia="Yu Mincho" w:hAnsi="Arial" w:cs="Arial"/>
                <w:sz w:val="18"/>
                <w:vertAlign w:val="subscript"/>
              </w:rPr>
              <w:t>4</w:t>
            </w: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3C14A29B"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7EAEF317" w14:textId="77777777" w:rsidR="00AB67FA" w:rsidRPr="00D0162F" w:rsidRDefault="00AB67FA" w:rsidP="006E0A54">
            <w:pPr>
              <w:spacing w:after="0"/>
              <w:rPr>
                <w:rFonts w:ascii="Arial" w:eastAsia="Yu Mincho" w:hAnsi="Arial" w:cs="Arial"/>
                <w:sz w:val="18"/>
              </w:rPr>
            </w:pPr>
          </w:p>
        </w:tc>
      </w:tr>
      <w:tr w:rsidR="00AB67FA" w:rsidRPr="00D0162F" w14:paraId="071927DC"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4D80E37E"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64A43FB9"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0C2D8C14"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61</w:t>
            </w:r>
          </w:p>
        </w:tc>
        <w:tc>
          <w:tcPr>
            <w:tcW w:w="959" w:type="dxa"/>
            <w:tcBorders>
              <w:top w:val="single" w:sz="4" w:space="0" w:color="auto"/>
              <w:left w:val="single" w:sz="4" w:space="0" w:color="auto"/>
              <w:bottom w:val="single" w:sz="4" w:space="0" w:color="auto"/>
              <w:right w:val="single" w:sz="4" w:space="0" w:color="auto"/>
            </w:tcBorders>
            <w:vAlign w:val="center"/>
            <w:hideMark/>
          </w:tcPr>
          <w:p w14:paraId="4A639602"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6.3+Y</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697EB426" w14:textId="77777777" w:rsidR="00AB67FA" w:rsidRPr="00D0162F" w:rsidRDefault="00AB67FA" w:rsidP="006E0A54">
            <w:pPr>
              <w:keepNext/>
              <w:keepLines/>
              <w:spacing w:after="0"/>
              <w:jc w:val="center"/>
              <w:rPr>
                <w:rFonts w:ascii="Arial" w:hAnsi="Arial" w:cs="Arial"/>
                <w:sz w:val="18"/>
                <w:lang w:eastAsia="ko-KR"/>
              </w:rPr>
            </w:pPr>
            <w:r w:rsidRPr="00D0162F">
              <w:rPr>
                <w:rFonts w:ascii="Arial" w:hAnsi="Arial" w:cs="Arial"/>
                <w:sz w:val="18"/>
                <w:lang w:eastAsia="ko-KR"/>
              </w:rPr>
              <w:t>-111.8</w:t>
            </w:r>
          </w:p>
        </w:tc>
        <w:tc>
          <w:tcPr>
            <w:tcW w:w="949" w:type="dxa"/>
            <w:tcBorders>
              <w:top w:val="single" w:sz="4" w:space="0" w:color="auto"/>
              <w:left w:val="single" w:sz="4" w:space="0" w:color="auto"/>
              <w:bottom w:val="single" w:sz="4" w:space="0" w:color="auto"/>
              <w:right w:val="single" w:sz="4" w:space="0" w:color="auto"/>
            </w:tcBorders>
            <w:vAlign w:val="center"/>
            <w:hideMark/>
          </w:tcPr>
          <w:p w14:paraId="3CD20573"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0.1</w:t>
            </w:r>
          </w:p>
        </w:tc>
        <w:tc>
          <w:tcPr>
            <w:tcW w:w="959" w:type="dxa"/>
            <w:tcBorders>
              <w:top w:val="single" w:sz="4" w:space="0" w:color="auto"/>
              <w:left w:val="single" w:sz="4" w:space="0" w:color="auto"/>
              <w:bottom w:val="single" w:sz="4" w:space="0" w:color="auto"/>
              <w:right w:val="single" w:sz="4" w:space="0" w:color="auto"/>
            </w:tcBorders>
            <w:vAlign w:val="center"/>
            <w:hideMark/>
          </w:tcPr>
          <w:p w14:paraId="6027D8FA"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5.8+Y</w:t>
            </w:r>
            <w:r w:rsidRPr="00D0162F">
              <w:rPr>
                <w:rFonts w:ascii="Arial" w:eastAsia="Yu Mincho" w:hAnsi="Arial" w:cs="Arial"/>
                <w:sz w:val="18"/>
                <w:vertAlign w:val="subscript"/>
              </w:rPr>
              <w:t>4</w:t>
            </w: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73BBE49B"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0A3DFCD5" w14:textId="77777777" w:rsidR="00AB67FA" w:rsidRPr="00D0162F" w:rsidRDefault="00AB67FA" w:rsidP="006E0A54">
            <w:pPr>
              <w:spacing w:after="0"/>
              <w:rPr>
                <w:rFonts w:ascii="Arial" w:eastAsia="Yu Mincho" w:hAnsi="Arial" w:cs="Arial"/>
                <w:sz w:val="18"/>
              </w:rPr>
            </w:pPr>
          </w:p>
        </w:tc>
      </w:tr>
      <w:tr w:rsidR="00AB67FA" w:rsidRPr="00D0162F" w14:paraId="2657C0C4"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6B1AEA67" w14:textId="77777777" w:rsidR="00AB67FA" w:rsidRPr="00D0162F" w:rsidRDefault="00AB67FA" w:rsidP="006E0A54">
            <w:pPr>
              <w:spacing w:after="0"/>
              <w:rPr>
                <w:rFonts w:ascii="Arial" w:hAnsi="Arial" w:cs="Arial"/>
                <w:b/>
                <w:sz w:val="18"/>
                <w:lang w:eastAsia="fr-FR"/>
              </w:rPr>
            </w:pPr>
          </w:p>
        </w:tc>
        <w:tc>
          <w:tcPr>
            <w:tcW w:w="1150" w:type="dxa"/>
            <w:vMerge w:val="restart"/>
            <w:tcBorders>
              <w:top w:val="single" w:sz="4" w:space="0" w:color="auto"/>
              <w:left w:val="single" w:sz="4" w:space="0" w:color="auto"/>
              <w:bottom w:val="single" w:sz="4" w:space="0" w:color="auto"/>
              <w:right w:val="single" w:sz="4" w:space="0" w:color="auto"/>
            </w:tcBorders>
            <w:vAlign w:val="center"/>
            <w:hideMark/>
          </w:tcPr>
          <w:p w14:paraId="029F5633" w14:textId="567DF4C3"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Spherical</w:t>
            </w:r>
            <w:r w:rsidR="006E0A54" w:rsidRPr="00D0162F">
              <w:rPr>
                <w:rFonts w:ascii="Arial" w:hAnsi="Arial" w:cs="Arial"/>
                <w:sz w:val="18"/>
                <w:lang w:eastAsia="fr-FR"/>
              </w:rPr>
              <w:t xml:space="preserve"> </w:t>
            </w:r>
            <w:r w:rsidRPr="00D0162F">
              <w:rPr>
                <w:rFonts w:ascii="Arial" w:hAnsi="Arial" w:cs="Arial"/>
                <w:sz w:val="18"/>
                <w:lang w:eastAsia="fr-FR"/>
              </w:rPr>
              <w:t>coverage</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Note</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1</w:t>
            </w:r>
          </w:p>
        </w:tc>
        <w:tc>
          <w:tcPr>
            <w:tcW w:w="1179" w:type="dxa"/>
            <w:tcBorders>
              <w:top w:val="single" w:sz="4" w:space="0" w:color="auto"/>
              <w:left w:val="single" w:sz="4" w:space="0" w:color="auto"/>
              <w:bottom w:val="single" w:sz="4" w:space="0" w:color="auto"/>
              <w:right w:val="single" w:sz="4" w:space="0" w:color="auto"/>
            </w:tcBorders>
            <w:vAlign w:val="center"/>
            <w:hideMark/>
          </w:tcPr>
          <w:p w14:paraId="35BAA1D8"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eastAsia="Calibri" w:hAnsi="Arial"/>
                <w:sz w:val="18"/>
                <w:szCs w:val="22"/>
                <w:lang w:eastAsia="fr-FR"/>
              </w:rPr>
              <w:t>n257</w:t>
            </w:r>
          </w:p>
        </w:tc>
        <w:tc>
          <w:tcPr>
            <w:tcW w:w="959" w:type="dxa"/>
            <w:tcBorders>
              <w:top w:val="single" w:sz="4" w:space="0" w:color="auto"/>
              <w:left w:val="single" w:sz="4" w:space="0" w:color="auto"/>
              <w:bottom w:val="single" w:sz="4" w:space="0" w:color="auto"/>
              <w:right w:val="single" w:sz="4" w:space="0" w:color="auto"/>
            </w:tcBorders>
            <w:vAlign w:val="center"/>
            <w:hideMark/>
          </w:tcPr>
          <w:p w14:paraId="53DFA19A"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8.3+Z</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45478263" w14:textId="77777777" w:rsidR="00AB67FA" w:rsidRPr="00D0162F" w:rsidRDefault="00AB67FA" w:rsidP="006E0A54">
            <w:pPr>
              <w:keepNext/>
              <w:keepLines/>
              <w:spacing w:after="0"/>
              <w:jc w:val="center"/>
              <w:rPr>
                <w:rFonts w:ascii="Arial" w:hAnsi="Arial" w:cs="Arial"/>
                <w:sz w:val="18"/>
                <w:lang w:eastAsia="ko-KR"/>
              </w:rPr>
            </w:pPr>
            <w:r w:rsidRPr="00D0162F">
              <w:rPr>
                <w:rFonts w:ascii="Arial" w:hAnsi="Arial" w:cs="Arial"/>
                <w:sz w:val="18"/>
                <w:lang w:eastAsia="ko-KR"/>
              </w:rPr>
              <w:t>-100.8</w:t>
            </w:r>
          </w:p>
        </w:tc>
        <w:tc>
          <w:tcPr>
            <w:tcW w:w="949" w:type="dxa"/>
            <w:tcBorders>
              <w:top w:val="single" w:sz="4" w:space="0" w:color="auto"/>
              <w:left w:val="single" w:sz="4" w:space="0" w:color="auto"/>
              <w:bottom w:val="single" w:sz="4" w:space="0" w:color="auto"/>
              <w:right w:val="single" w:sz="4" w:space="0" w:color="auto"/>
            </w:tcBorders>
            <w:vAlign w:val="center"/>
            <w:hideMark/>
          </w:tcPr>
          <w:p w14:paraId="6361E9F4"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99.2</w:t>
            </w:r>
          </w:p>
        </w:tc>
        <w:tc>
          <w:tcPr>
            <w:tcW w:w="959" w:type="dxa"/>
            <w:tcBorders>
              <w:top w:val="single" w:sz="4" w:space="0" w:color="auto"/>
              <w:left w:val="single" w:sz="4" w:space="0" w:color="auto"/>
              <w:bottom w:val="single" w:sz="4" w:space="0" w:color="auto"/>
              <w:right w:val="single" w:sz="4" w:space="0" w:color="auto"/>
            </w:tcBorders>
            <w:vAlign w:val="center"/>
            <w:hideMark/>
          </w:tcPr>
          <w:p w14:paraId="3E591540"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6.8+Z</w:t>
            </w:r>
            <w:r w:rsidRPr="00D0162F">
              <w:rPr>
                <w:rFonts w:ascii="Arial" w:eastAsia="Yu Mincho" w:hAnsi="Arial" w:cs="Arial"/>
                <w:sz w:val="18"/>
                <w:vertAlign w:val="subscript"/>
              </w:rPr>
              <w:t>4</w:t>
            </w:r>
          </w:p>
        </w:tc>
        <w:tc>
          <w:tcPr>
            <w:tcW w:w="1443" w:type="dxa"/>
            <w:vMerge w:val="restart"/>
            <w:tcBorders>
              <w:top w:val="single" w:sz="4" w:space="0" w:color="auto"/>
              <w:left w:val="single" w:sz="4" w:space="0" w:color="auto"/>
              <w:bottom w:val="single" w:sz="4" w:space="0" w:color="auto"/>
              <w:right w:val="single" w:sz="4" w:space="0" w:color="auto"/>
            </w:tcBorders>
            <w:vAlign w:val="center"/>
            <w:hideMark/>
          </w:tcPr>
          <w:p w14:paraId="7A910965" w14:textId="5F37E783"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Value</w:t>
            </w:r>
            <w:r w:rsidR="006E0A54" w:rsidRPr="00D0162F">
              <w:rPr>
                <w:rFonts w:ascii="Arial" w:eastAsia="Yu Mincho" w:hAnsi="Arial" w:cs="Arial"/>
                <w:sz w:val="18"/>
              </w:rPr>
              <w:t xml:space="preserve"> </w:t>
            </w:r>
            <w:r w:rsidRPr="00D0162F">
              <w:rPr>
                <w:rFonts w:ascii="Arial" w:eastAsia="Yu Mincho" w:hAnsi="Arial" w:cs="Arial"/>
                <w:sz w:val="18"/>
              </w:rPr>
              <w:t>for</w:t>
            </w:r>
            <w:r w:rsidR="006E0A54" w:rsidRPr="00D0162F">
              <w:rPr>
                <w:rFonts w:ascii="Arial" w:eastAsia="Yu Mincho" w:hAnsi="Arial" w:cs="Arial"/>
                <w:sz w:val="18"/>
              </w:rPr>
              <w:t xml:space="preserve"> </w:t>
            </w:r>
            <w:r w:rsidRPr="00D0162F">
              <w:rPr>
                <w:rFonts w:ascii="Arial" w:hAnsi="Arial"/>
                <w:sz w:val="18"/>
                <w:lang w:eastAsia="fr-FR"/>
              </w:rPr>
              <w:t>SCS</w:t>
            </w:r>
            <w:r w:rsidRPr="00D0162F">
              <w:rPr>
                <w:rFonts w:ascii="Arial" w:hAnsi="Arial"/>
                <w:sz w:val="18"/>
                <w:vertAlign w:val="subscript"/>
                <w:lang w:eastAsia="fr-FR"/>
              </w:rPr>
              <w:t>SSB</w:t>
            </w:r>
            <w:r w:rsidR="006E0A54" w:rsidRPr="00D0162F">
              <w:rPr>
                <w:rFonts w:ascii="Arial" w:hAnsi="Arial" w:cs="Arial"/>
                <w:sz w:val="18"/>
                <w:lang w:eastAsia="fr-FR"/>
              </w:rPr>
              <w:t xml:space="preserve"> </w:t>
            </w:r>
            <w:r w:rsidRPr="00D0162F">
              <w:rPr>
                <w:rFonts w:ascii="Arial" w:hAnsi="Arial" w:cs="Arial"/>
                <w:sz w:val="18"/>
                <w:lang w:eastAsia="fr-FR"/>
              </w:rPr>
              <w:t>=</w:t>
            </w:r>
            <w:r w:rsidR="006E0A54" w:rsidRPr="00D0162F">
              <w:rPr>
                <w:rFonts w:ascii="Arial" w:hAnsi="Arial" w:cs="Arial"/>
                <w:sz w:val="18"/>
                <w:lang w:eastAsia="fr-FR"/>
              </w:rPr>
              <w:t xml:space="preserve"> </w:t>
            </w:r>
            <w:r w:rsidRPr="00D0162F">
              <w:rPr>
                <w:rFonts w:ascii="Arial" w:hAnsi="Arial" w:cs="Arial"/>
                <w:sz w:val="18"/>
                <w:lang w:eastAsia="fr-FR"/>
              </w:rPr>
              <w:t>120</w:t>
            </w:r>
            <w:r w:rsidR="006E0A54" w:rsidRPr="00D0162F">
              <w:rPr>
                <w:rFonts w:ascii="Arial" w:hAnsi="Arial" w:cs="Arial"/>
                <w:sz w:val="18"/>
                <w:lang w:eastAsia="fr-FR"/>
              </w:rPr>
              <w:t xml:space="preserve"> </w:t>
            </w:r>
            <w:r w:rsidRPr="00D0162F">
              <w:rPr>
                <w:rFonts w:ascii="Arial" w:hAnsi="Arial" w:cs="Arial"/>
                <w:sz w:val="18"/>
                <w:lang w:eastAsia="fr-FR"/>
              </w:rPr>
              <w:t>kHz)</w:t>
            </w:r>
            <w:r w:rsidR="006E0A54" w:rsidRPr="00D0162F">
              <w:rPr>
                <w:rFonts w:ascii="Arial" w:hAnsi="Arial" w:cs="Arial"/>
                <w:sz w:val="18"/>
                <w:lang w:eastAsia="fr-FR"/>
              </w:rPr>
              <w:t xml:space="preserve"> </w:t>
            </w:r>
            <w:r w:rsidRPr="00D0162F">
              <w:rPr>
                <w:rFonts w:ascii="Arial" w:hAnsi="Arial" w:cs="Arial"/>
                <w:sz w:val="18"/>
                <w:lang w:eastAsia="fr-FR"/>
              </w:rPr>
              <w:t>+3dB</w:t>
            </w:r>
            <w:r w:rsidR="006E0A54" w:rsidRPr="00D0162F">
              <w:rPr>
                <w:rFonts w:ascii="Arial" w:eastAsia="Yu Mincho" w:hAnsi="Arial" w:cs="Arial"/>
                <w:sz w:val="18"/>
              </w:rPr>
              <w:t xml:space="preserve"> </w:t>
            </w:r>
          </w:p>
        </w:tc>
        <w:tc>
          <w:tcPr>
            <w:tcW w:w="1012" w:type="dxa"/>
            <w:vMerge w:val="restart"/>
            <w:tcBorders>
              <w:top w:val="single" w:sz="4" w:space="0" w:color="auto"/>
              <w:left w:val="single" w:sz="4" w:space="0" w:color="auto"/>
              <w:bottom w:val="single" w:sz="4" w:space="0" w:color="auto"/>
              <w:right w:val="single" w:sz="4" w:space="0" w:color="auto"/>
            </w:tcBorders>
            <w:vAlign w:val="center"/>
            <w:hideMark/>
          </w:tcPr>
          <w:p w14:paraId="29225D08"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4</w:t>
            </w:r>
          </w:p>
        </w:tc>
      </w:tr>
      <w:tr w:rsidR="00AB67FA" w:rsidRPr="00D0162F" w14:paraId="0C1939BD"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0F8AF646"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61169174"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39D6E78F"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58</w:t>
            </w:r>
          </w:p>
        </w:tc>
        <w:tc>
          <w:tcPr>
            <w:tcW w:w="959" w:type="dxa"/>
            <w:tcBorders>
              <w:top w:val="single" w:sz="4" w:space="0" w:color="auto"/>
              <w:left w:val="single" w:sz="4" w:space="0" w:color="auto"/>
              <w:bottom w:val="single" w:sz="4" w:space="0" w:color="auto"/>
              <w:right w:val="single" w:sz="4" w:space="0" w:color="auto"/>
            </w:tcBorders>
            <w:vAlign w:val="center"/>
            <w:hideMark/>
          </w:tcPr>
          <w:p w14:paraId="047E1951"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8.3+Z</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749DED06" w14:textId="77777777" w:rsidR="00AB67FA" w:rsidRPr="00D0162F" w:rsidRDefault="00AB67FA" w:rsidP="006E0A54">
            <w:pPr>
              <w:keepNext/>
              <w:keepLines/>
              <w:spacing w:after="0"/>
              <w:jc w:val="center"/>
              <w:rPr>
                <w:rFonts w:ascii="Arial" w:hAnsi="Arial" w:cs="Arial"/>
                <w:sz w:val="18"/>
                <w:lang w:eastAsia="ko-KR"/>
              </w:rPr>
            </w:pPr>
            <w:r w:rsidRPr="00D0162F">
              <w:rPr>
                <w:rFonts w:ascii="Arial" w:hAnsi="Arial" w:cs="Arial"/>
                <w:sz w:val="18"/>
                <w:lang w:eastAsia="ko-KR"/>
              </w:rPr>
              <w:t>-100.8</w:t>
            </w:r>
          </w:p>
        </w:tc>
        <w:tc>
          <w:tcPr>
            <w:tcW w:w="949" w:type="dxa"/>
            <w:tcBorders>
              <w:top w:val="single" w:sz="4" w:space="0" w:color="auto"/>
              <w:left w:val="single" w:sz="4" w:space="0" w:color="auto"/>
              <w:bottom w:val="single" w:sz="4" w:space="0" w:color="auto"/>
              <w:right w:val="single" w:sz="4" w:space="0" w:color="auto"/>
            </w:tcBorders>
            <w:vAlign w:val="center"/>
            <w:hideMark/>
          </w:tcPr>
          <w:p w14:paraId="699AECA6"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99.2</w:t>
            </w:r>
          </w:p>
        </w:tc>
        <w:tc>
          <w:tcPr>
            <w:tcW w:w="959" w:type="dxa"/>
            <w:tcBorders>
              <w:top w:val="single" w:sz="4" w:space="0" w:color="auto"/>
              <w:left w:val="single" w:sz="4" w:space="0" w:color="auto"/>
              <w:bottom w:val="single" w:sz="4" w:space="0" w:color="auto"/>
              <w:right w:val="single" w:sz="4" w:space="0" w:color="auto"/>
            </w:tcBorders>
            <w:vAlign w:val="center"/>
            <w:hideMark/>
          </w:tcPr>
          <w:p w14:paraId="777584AD"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6.8+Z</w:t>
            </w:r>
            <w:r w:rsidRPr="00D0162F">
              <w:rPr>
                <w:rFonts w:ascii="Arial" w:eastAsia="Yu Mincho" w:hAnsi="Arial" w:cs="Arial"/>
                <w:sz w:val="18"/>
                <w:vertAlign w:val="subscript"/>
              </w:rPr>
              <w:t>4</w:t>
            </w: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726FE205"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493EDFB7" w14:textId="77777777" w:rsidR="00AB67FA" w:rsidRPr="00D0162F" w:rsidRDefault="00AB67FA" w:rsidP="006E0A54">
            <w:pPr>
              <w:spacing w:after="0"/>
              <w:rPr>
                <w:rFonts w:ascii="Arial" w:eastAsia="Yu Mincho" w:hAnsi="Arial" w:cs="Arial"/>
                <w:sz w:val="18"/>
              </w:rPr>
            </w:pPr>
          </w:p>
        </w:tc>
      </w:tr>
      <w:tr w:rsidR="00AB67FA" w:rsidRPr="00D0162F" w14:paraId="6F91C581"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3EC8BB5C"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35C89F00"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6C889006"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59</w:t>
            </w:r>
          </w:p>
        </w:tc>
        <w:tc>
          <w:tcPr>
            <w:tcW w:w="959" w:type="dxa"/>
            <w:tcBorders>
              <w:top w:val="single" w:sz="4" w:space="0" w:color="auto"/>
              <w:left w:val="single" w:sz="4" w:space="0" w:color="auto"/>
              <w:bottom w:val="single" w:sz="4" w:space="0" w:color="auto"/>
              <w:right w:val="single" w:sz="4" w:space="0" w:color="auto"/>
            </w:tcBorders>
            <w:vAlign w:val="center"/>
          </w:tcPr>
          <w:p w14:paraId="4E0A2BE4" w14:textId="77777777" w:rsidR="00AB67FA" w:rsidRPr="00D0162F" w:rsidRDefault="00AB67FA" w:rsidP="006E0A54">
            <w:pPr>
              <w:keepNext/>
              <w:keepLines/>
              <w:spacing w:after="0"/>
              <w:jc w:val="center"/>
              <w:rPr>
                <w:rFonts w:ascii="Arial" w:eastAsia="Yu Mincho"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7742B173" w14:textId="77777777" w:rsidR="00AB67FA" w:rsidRPr="00D0162F" w:rsidRDefault="00AB67FA" w:rsidP="006E0A54">
            <w:pPr>
              <w:keepNext/>
              <w:keepLines/>
              <w:spacing w:after="0"/>
              <w:jc w:val="center"/>
              <w:rPr>
                <w:rFonts w:ascii="Arial" w:hAnsi="Arial" w:cs="Arial"/>
                <w:sz w:val="18"/>
                <w:lang w:eastAsia="ko-KR"/>
              </w:rPr>
            </w:pPr>
          </w:p>
        </w:tc>
        <w:tc>
          <w:tcPr>
            <w:tcW w:w="949" w:type="dxa"/>
            <w:tcBorders>
              <w:top w:val="single" w:sz="4" w:space="0" w:color="auto"/>
              <w:left w:val="single" w:sz="4" w:space="0" w:color="auto"/>
              <w:bottom w:val="single" w:sz="4" w:space="0" w:color="auto"/>
              <w:right w:val="single" w:sz="4" w:space="0" w:color="auto"/>
            </w:tcBorders>
            <w:vAlign w:val="center"/>
            <w:hideMark/>
          </w:tcPr>
          <w:p w14:paraId="549E90FF"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93.7</w:t>
            </w:r>
          </w:p>
        </w:tc>
        <w:tc>
          <w:tcPr>
            <w:tcW w:w="959" w:type="dxa"/>
            <w:tcBorders>
              <w:top w:val="single" w:sz="4" w:space="0" w:color="auto"/>
              <w:left w:val="single" w:sz="4" w:space="0" w:color="auto"/>
              <w:bottom w:val="single" w:sz="4" w:space="0" w:color="auto"/>
              <w:right w:val="single" w:sz="4" w:space="0" w:color="auto"/>
            </w:tcBorders>
            <w:vAlign w:val="center"/>
          </w:tcPr>
          <w:p w14:paraId="622D692A" w14:textId="77777777" w:rsidR="00AB67FA" w:rsidRPr="00D0162F" w:rsidRDefault="00AB67FA" w:rsidP="006E0A54">
            <w:pPr>
              <w:keepNext/>
              <w:keepLines/>
              <w:spacing w:after="0"/>
              <w:jc w:val="center"/>
              <w:rPr>
                <w:rFonts w:ascii="Arial" w:eastAsia="Yu Mincho" w:hAnsi="Arial" w:cs="Arial"/>
                <w:sz w:val="18"/>
              </w:rPr>
            </w:pP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03286AFF"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409D59FB" w14:textId="77777777" w:rsidR="00AB67FA" w:rsidRPr="00D0162F" w:rsidRDefault="00AB67FA" w:rsidP="006E0A54">
            <w:pPr>
              <w:spacing w:after="0"/>
              <w:rPr>
                <w:rFonts w:ascii="Arial" w:eastAsia="Yu Mincho" w:hAnsi="Arial" w:cs="Arial"/>
                <w:sz w:val="18"/>
              </w:rPr>
            </w:pPr>
          </w:p>
        </w:tc>
      </w:tr>
      <w:tr w:rsidR="00AB67FA" w:rsidRPr="00D0162F" w14:paraId="0F163087"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4652D61B"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72ECA78B"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7BE46240"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60</w:t>
            </w:r>
          </w:p>
        </w:tc>
        <w:tc>
          <w:tcPr>
            <w:tcW w:w="959" w:type="dxa"/>
            <w:tcBorders>
              <w:top w:val="single" w:sz="4" w:space="0" w:color="auto"/>
              <w:left w:val="single" w:sz="4" w:space="0" w:color="auto"/>
              <w:bottom w:val="single" w:sz="4" w:space="0" w:color="auto"/>
              <w:right w:val="single" w:sz="4" w:space="0" w:color="auto"/>
            </w:tcBorders>
            <w:vAlign w:val="center"/>
            <w:hideMark/>
          </w:tcPr>
          <w:p w14:paraId="039A1AAE"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5.3+Z</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tcPr>
          <w:p w14:paraId="49FE2834" w14:textId="77777777" w:rsidR="00AB67FA" w:rsidRPr="00D0162F" w:rsidRDefault="00AB67FA" w:rsidP="006E0A54">
            <w:pPr>
              <w:keepNext/>
              <w:keepLines/>
              <w:spacing w:after="0"/>
              <w:jc w:val="center"/>
              <w:rPr>
                <w:rFonts w:ascii="Arial" w:hAnsi="Arial" w:cs="Arial"/>
                <w:sz w:val="18"/>
                <w:lang w:eastAsia="fr-FR"/>
              </w:rPr>
            </w:pPr>
          </w:p>
        </w:tc>
        <w:tc>
          <w:tcPr>
            <w:tcW w:w="949" w:type="dxa"/>
            <w:tcBorders>
              <w:top w:val="single" w:sz="4" w:space="0" w:color="auto"/>
              <w:left w:val="single" w:sz="4" w:space="0" w:color="auto"/>
              <w:bottom w:val="single" w:sz="4" w:space="0" w:color="auto"/>
              <w:right w:val="single" w:sz="4" w:space="0" w:color="auto"/>
            </w:tcBorders>
            <w:vAlign w:val="center"/>
            <w:hideMark/>
          </w:tcPr>
          <w:p w14:paraId="36592610"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94.9</w:t>
            </w:r>
          </w:p>
        </w:tc>
        <w:tc>
          <w:tcPr>
            <w:tcW w:w="959" w:type="dxa"/>
            <w:tcBorders>
              <w:top w:val="single" w:sz="4" w:space="0" w:color="auto"/>
              <w:left w:val="single" w:sz="4" w:space="0" w:color="auto"/>
              <w:bottom w:val="single" w:sz="4" w:space="0" w:color="auto"/>
              <w:right w:val="single" w:sz="4" w:space="0" w:color="auto"/>
            </w:tcBorders>
            <w:vAlign w:val="center"/>
            <w:hideMark/>
          </w:tcPr>
          <w:p w14:paraId="1515FF1E"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1.8+Z</w:t>
            </w:r>
            <w:r w:rsidRPr="00D0162F">
              <w:rPr>
                <w:rFonts w:ascii="Arial" w:eastAsia="Yu Mincho" w:hAnsi="Arial" w:cs="Arial"/>
                <w:sz w:val="18"/>
                <w:vertAlign w:val="subscript"/>
              </w:rPr>
              <w:t>4</w:t>
            </w: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07E8EA6F"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0D765136" w14:textId="77777777" w:rsidR="00AB67FA" w:rsidRPr="00D0162F" w:rsidRDefault="00AB67FA" w:rsidP="006E0A54">
            <w:pPr>
              <w:spacing w:after="0"/>
              <w:rPr>
                <w:rFonts w:ascii="Arial" w:eastAsia="Yu Mincho" w:hAnsi="Arial" w:cs="Arial"/>
                <w:sz w:val="18"/>
              </w:rPr>
            </w:pPr>
          </w:p>
        </w:tc>
      </w:tr>
      <w:tr w:rsidR="00AB67FA" w:rsidRPr="00D0162F" w14:paraId="22FCF723" w14:textId="77777777" w:rsidTr="006E0A54">
        <w:trPr>
          <w:jc w:val="center"/>
        </w:trPr>
        <w:tc>
          <w:tcPr>
            <w:tcW w:w="1269" w:type="dxa"/>
            <w:vMerge/>
            <w:tcBorders>
              <w:top w:val="single" w:sz="4" w:space="0" w:color="auto"/>
              <w:left w:val="single" w:sz="4" w:space="0" w:color="auto"/>
              <w:bottom w:val="single" w:sz="4" w:space="0" w:color="auto"/>
              <w:right w:val="single" w:sz="4" w:space="0" w:color="auto"/>
            </w:tcBorders>
            <w:vAlign w:val="center"/>
            <w:hideMark/>
          </w:tcPr>
          <w:p w14:paraId="61506F73" w14:textId="77777777" w:rsidR="00AB67FA" w:rsidRPr="00D0162F" w:rsidRDefault="00AB67FA" w:rsidP="006E0A54">
            <w:pPr>
              <w:spacing w:after="0"/>
              <w:rPr>
                <w:rFonts w:ascii="Arial" w:hAnsi="Arial" w:cs="Arial"/>
                <w:b/>
                <w:sz w:val="18"/>
                <w:lang w:eastAsia="fr-FR"/>
              </w:rPr>
            </w:pPr>
          </w:p>
        </w:tc>
        <w:tc>
          <w:tcPr>
            <w:tcW w:w="1246" w:type="dxa"/>
            <w:vMerge/>
            <w:tcBorders>
              <w:top w:val="single" w:sz="4" w:space="0" w:color="auto"/>
              <w:left w:val="single" w:sz="4" w:space="0" w:color="auto"/>
              <w:bottom w:val="single" w:sz="4" w:space="0" w:color="auto"/>
              <w:right w:val="single" w:sz="4" w:space="0" w:color="auto"/>
            </w:tcBorders>
            <w:vAlign w:val="center"/>
            <w:hideMark/>
          </w:tcPr>
          <w:p w14:paraId="65D088C2" w14:textId="77777777" w:rsidR="00AB67FA" w:rsidRPr="00D0162F" w:rsidRDefault="00AB67FA" w:rsidP="006E0A54">
            <w:pPr>
              <w:spacing w:after="0"/>
              <w:rPr>
                <w:rFonts w:ascii="Arial" w:hAnsi="Arial" w:cs="Arial"/>
                <w:sz w:val="18"/>
                <w:lang w:eastAsia="fr-FR"/>
              </w:rPr>
            </w:pPr>
          </w:p>
        </w:tc>
        <w:tc>
          <w:tcPr>
            <w:tcW w:w="1179" w:type="dxa"/>
            <w:tcBorders>
              <w:top w:val="single" w:sz="4" w:space="0" w:color="auto"/>
              <w:left w:val="single" w:sz="4" w:space="0" w:color="auto"/>
              <w:bottom w:val="single" w:sz="4" w:space="0" w:color="auto"/>
              <w:right w:val="single" w:sz="4" w:space="0" w:color="auto"/>
            </w:tcBorders>
            <w:vAlign w:val="center"/>
            <w:hideMark/>
          </w:tcPr>
          <w:p w14:paraId="0C1B6F98"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61</w:t>
            </w:r>
          </w:p>
        </w:tc>
        <w:tc>
          <w:tcPr>
            <w:tcW w:w="959" w:type="dxa"/>
            <w:tcBorders>
              <w:top w:val="single" w:sz="4" w:space="0" w:color="auto"/>
              <w:left w:val="single" w:sz="4" w:space="0" w:color="auto"/>
              <w:bottom w:val="single" w:sz="4" w:space="0" w:color="auto"/>
              <w:right w:val="single" w:sz="4" w:space="0" w:color="auto"/>
            </w:tcBorders>
            <w:vAlign w:val="center"/>
            <w:hideMark/>
          </w:tcPr>
          <w:p w14:paraId="1394CA07"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8.3+Z</w:t>
            </w:r>
            <w:r w:rsidRPr="00D0162F">
              <w:rPr>
                <w:rFonts w:ascii="Arial" w:eastAsia="Yu Mincho" w:hAnsi="Arial" w:cs="Arial"/>
                <w:sz w:val="18"/>
                <w:vertAlign w:val="subscript"/>
              </w:rPr>
              <w: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4E171DAC" w14:textId="77777777" w:rsidR="00AB67FA" w:rsidRPr="00D0162F" w:rsidRDefault="00AB67FA" w:rsidP="006E0A54">
            <w:pPr>
              <w:keepNext/>
              <w:keepLines/>
              <w:spacing w:after="0"/>
              <w:jc w:val="center"/>
              <w:rPr>
                <w:rFonts w:ascii="Arial" w:hAnsi="Arial" w:cs="Arial"/>
                <w:sz w:val="18"/>
                <w:lang w:eastAsia="ko-KR"/>
              </w:rPr>
            </w:pPr>
            <w:r w:rsidRPr="00D0162F">
              <w:rPr>
                <w:rFonts w:ascii="Arial" w:hAnsi="Arial" w:cs="Arial"/>
                <w:sz w:val="18"/>
                <w:lang w:eastAsia="ko-KR"/>
              </w:rPr>
              <w:t>-100.8</w:t>
            </w:r>
          </w:p>
        </w:tc>
        <w:tc>
          <w:tcPr>
            <w:tcW w:w="949" w:type="dxa"/>
            <w:tcBorders>
              <w:top w:val="single" w:sz="4" w:space="0" w:color="auto"/>
              <w:left w:val="single" w:sz="4" w:space="0" w:color="auto"/>
              <w:bottom w:val="single" w:sz="4" w:space="0" w:color="auto"/>
              <w:right w:val="single" w:sz="4" w:space="0" w:color="auto"/>
            </w:tcBorders>
            <w:vAlign w:val="center"/>
            <w:hideMark/>
          </w:tcPr>
          <w:p w14:paraId="67DA32FD"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99.2</w:t>
            </w:r>
          </w:p>
        </w:tc>
        <w:tc>
          <w:tcPr>
            <w:tcW w:w="959" w:type="dxa"/>
            <w:tcBorders>
              <w:top w:val="single" w:sz="4" w:space="0" w:color="auto"/>
              <w:left w:val="single" w:sz="4" w:space="0" w:color="auto"/>
              <w:bottom w:val="single" w:sz="4" w:space="0" w:color="auto"/>
              <w:right w:val="single" w:sz="4" w:space="0" w:color="auto"/>
            </w:tcBorders>
            <w:vAlign w:val="center"/>
            <w:hideMark/>
          </w:tcPr>
          <w:p w14:paraId="38E2F624"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6.8+Z</w:t>
            </w:r>
            <w:r w:rsidRPr="00D0162F">
              <w:rPr>
                <w:rFonts w:ascii="Arial" w:eastAsia="Yu Mincho" w:hAnsi="Arial" w:cs="Arial"/>
                <w:sz w:val="18"/>
                <w:vertAlign w:val="subscript"/>
              </w:rPr>
              <w:t>4</w:t>
            </w: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7609A1EF" w14:textId="77777777" w:rsidR="00AB67FA" w:rsidRPr="00D0162F" w:rsidRDefault="00AB67FA" w:rsidP="006E0A54">
            <w:pPr>
              <w:spacing w:after="0"/>
              <w:rPr>
                <w:rFonts w:ascii="Arial" w:hAnsi="Arial" w:cs="Arial"/>
                <w:sz w:val="18"/>
                <w:lang w:eastAsia="fr-FR"/>
              </w:rPr>
            </w:pP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6A964C60" w14:textId="77777777" w:rsidR="00AB67FA" w:rsidRPr="00D0162F" w:rsidRDefault="00AB67FA" w:rsidP="006E0A54">
            <w:pPr>
              <w:spacing w:after="0"/>
              <w:rPr>
                <w:rFonts w:ascii="Arial" w:eastAsia="Yu Mincho" w:hAnsi="Arial" w:cs="Arial"/>
                <w:sz w:val="18"/>
              </w:rPr>
            </w:pPr>
          </w:p>
        </w:tc>
      </w:tr>
      <w:tr w:rsidR="00AB67FA" w:rsidRPr="00D0162F" w14:paraId="09686CEB" w14:textId="77777777" w:rsidTr="006E0A54">
        <w:trPr>
          <w:jc w:val="center"/>
        </w:trPr>
        <w:tc>
          <w:tcPr>
            <w:tcW w:w="9781" w:type="dxa"/>
            <w:gridSpan w:val="9"/>
            <w:tcBorders>
              <w:top w:val="single" w:sz="4" w:space="0" w:color="auto"/>
              <w:left w:val="single" w:sz="4" w:space="0" w:color="auto"/>
              <w:bottom w:val="single" w:sz="4" w:space="0" w:color="auto"/>
              <w:right w:val="single" w:sz="4" w:space="0" w:color="auto"/>
            </w:tcBorders>
            <w:vAlign w:val="center"/>
            <w:hideMark/>
          </w:tcPr>
          <w:p w14:paraId="5DA1C1A5" w14:textId="50BC0D31" w:rsidR="00AB67FA" w:rsidRPr="00D0162F" w:rsidRDefault="00AB67FA" w:rsidP="006E0A54">
            <w:pPr>
              <w:pStyle w:val="TAN"/>
              <w:rPr>
                <w:lang w:eastAsia="fr-FR"/>
              </w:rPr>
            </w:pPr>
            <w:r w:rsidRPr="00D0162F">
              <w:rPr>
                <w:lang w:eastAsia="fr-FR"/>
              </w:rPr>
              <w:t>NOTE</w:t>
            </w:r>
            <w:r w:rsidR="006E0A54" w:rsidRPr="00D0162F">
              <w:rPr>
                <w:lang w:eastAsia="fr-FR"/>
              </w:rPr>
              <w:t xml:space="preserve"> </w:t>
            </w:r>
            <w:r w:rsidRPr="00D0162F">
              <w:rPr>
                <w:lang w:eastAsia="fr-FR"/>
              </w:rPr>
              <w:t>1:</w:t>
            </w:r>
            <w:r w:rsidRPr="00D0162F">
              <w:rPr>
                <w:lang w:eastAsia="fr-FR"/>
              </w:rPr>
              <w:tab/>
            </w:r>
            <w:r w:rsidRPr="00D0162F">
              <w:rPr>
                <w:rFonts w:cs="Arial"/>
                <w:lang w:eastAsia="fr-FR"/>
              </w:rPr>
              <w:t>Values</w:t>
            </w:r>
            <w:r w:rsidR="006E0A54" w:rsidRPr="00D0162F">
              <w:rPr>
                <w:rFonts w:cs="Arial"/>
                <w:lang w:eastAsia="fr-FR"/>
              </w:rPr>
              <w:t xml:space="preserve"> </w:t>
            </w:r>
            <w:r w:rsidRPr="00D0162F">
              <w:rPr>
                <w:rFonts w:cs="Arial"/>
                <w:lang w:eastAsia="fr-FR"/>
              </w:rPr>
              <w:t>based</w:t>
            </w:r>
            <w:r w:rsidR="006E0A54" w:rsidRPr="00D0162F">
              <w:rPr>
                <w:rFonts w:cs="Arial"/>
                <w:lang w:eastAsia="fr-FR"/>
              </w:rPr>
              <w:t xml:space="preserve"> </w:t>
            </w:r>
            <w:r w:rsidRPr="00D0162F">
              <w:rPr>
                <w:rFonts w:cs="Arial"/>
                <w:lang w:eastAsia="fr-FR"/>
              </w:rPr>
              <w:t>on</w:t>
            </w:r>
            <w:r w:rsidR="006E0A54" w:rsidRPr="00D0162F">
              <w:rPr>
                <w:rFonts w:cs="Arial"/>
                <w:lang w:eastAsia="fr-FR"/>
              </w:rPr>
              <w:t xml:space="preserve"> </w:t>
            </w:r>
            <w:r w:rsidRPr="00D0162F">
              <w:rPr>
                <w:rFonts w:cs="Arial"/>
                <w:lang w:eastAsia="fr-FR"/>
              </w:rPr>
              <w:t>EIS</w:t>
            </w:r>
            <w:r w:rsidR="006E0A54" w:rsidRPr="00D0162F">
              <w:rPr>
                <w:rFonts w:cs="Arial"/>
                <w:lang w:eastAsia="fr-FR"/>
              </w:rPr>
              <w:t xml:space="preserve"> </w:t>
            </w:r>
            <w:r w:rsidRPr="00D0162F">
              <w:rPr>
                <w:rFonts w:cs="Arial"/>
                <w:lang w:eastAsia="fr-FR"/>
              </w:rPr>
              <w:t>spherical</w:t>
            </w:r>
            <w:r w:rsidR="006E0A54" w:rsidRPr="00D0162F">
              <w:rPr>
                <w:rFonts w:cs="Arial"/>
                <w:lang w:eastAsia="fr-FR"/>
              </w:rPr>
              <w:t xml:space="preserve"> </w:t>
            </w:r>
            <w:r w:rsidRPr="00D0162F">
              <w:rPr>
                <w:rFonts w:cs="Arial"/>
                <w:lang w:eastAsia="fr-FR"/>
              </w:rPr>
              <w:t>coverage</w:t>
            </w:r>
            <w:r w:rsidR="006E0A54" w:rsidRPr="00D0162F">
              <w:rPr>
                <w:rFonts w:cs="Arial"/>
                <w:lang w:eastAsia="fr-FR"/>
              </w:rPr>
              <w:t xml:space="preserve"> </w:t>
            </w:r>
            <w:r w:rsidRPr="00D0162F">
              <w:rPr>
                <w:rFonts w:cs="Arial"/>
                <w:lang w:eastAsia="fr-FR"/>
              </w:rPr>
              <w:t>as</w:t>
            </w:r>
            <w:r w:rsidR="006E0A54" w:rsidRPr="00D0162F">
              <w:rPr>
                <w:rFonts w:cs="Arial"/>
                <w:lang w:eastAsia="fr-FR"/>
              </w:rPr>
              <w:t xml:space="preserve"> </w:t>
            </w:r>
            <w:r w:rsidRPr="00D0162F">
              <w:rPr>
                <w:rFonts w:cs="Arial"/>
                <w:lang w:eastAsia="fr-FR"/>
              </w:rPr>
              <w:t>defined</w:t>
            </w:r>
            <w:r w:rsidR="006E0A54" w:rsidRPr="00D0162F">
              <w:rPr>
                <w:rFonts w:cs="Arial"/>
                <w:lang w:eastAsia="fr-FR"/>
              </w:rPr>
              <w:t xml:space="preserve"> </w:t>
            </w:r>
            <w:r w:rsidRPr="00D0162F">
              <w:rPr>
                <w:rFonts w:cs="Arial"/>
                <w:lang w:eastAsia="fr-FR"/>
              </w:rPr>
              <w:t>in</w:t>
            </w:r>
            <w:r w:rsidR="006E0A54" w:rsidRPr="00D0162F">
              <w:rPr>
                <w:rFonts w:cs="Arial"/>
                <w:lang w:eastAsia="fr-FR"/>
              </w:rPr>
              <w:t xml:space="preserve"> </w:t>
            </w:r>
            <w:r w:rsidRPr="00D0162F">
              <w:rPr>
                <w:rFonts w:cs="Arial"/>
                <w:lang w:eastAsia="fr-FR"/>
              </w:rPr>
              <w:t>clause</w:t>
            </w:r>
            <w:r w:rsidR="006E0A54" w:rsidRPr="00D0162F">
              <w:rPr>
                <w:rFonts w:cs="Arial"/>
                <w:lang w:eastAsia="fr-FR"/>
              </w:rPr>
              <w:t xml:space="preserve"> </w:t>
            </w:r>
            <w:r w:rsidRPr="00D0162F">
              <w:rPr>
                <w:rFonts w:cs="Arial"/>
                <w:lang w:eastAsia="fr-FR"/>
              </w:rPr>
              <w:t>7.3.4</w:t>
            </w:r>
            <w:r w:rsidR="006E0A54" w:rsidRPr="00D0162F">
              <w:rPr>
                <w:rFonts w:cs="Arial"/>
                <w:lang w:eastAsia="fr-FR"/>
              </w:rPr>
              <w:t xml:space="preserve"> </w:t>
            </w:r>
            <w:r w:rsidRPr="00D0162F">
              <w:rPr>
                <w:rFonts w:cs="Arial"/>
                <w:lang w:eastAsia="fr-FR"/>
              </w:rPr>
              <w:t>of</w:t>
            </w:r>
            <w:r w:rsidR="006E0A54" w:rsidRPr="00D0162F">
              <w:rPr>
                <w:rFonts w:cs="Arial"/>
                <w:lang w:eastAsia="fr-FR"/>
              </w:rPr>
              <w:t xml:space="preserve"> </w:t>
            </w:r>
            <w:r w:rsidRPr="00D0162F">
              <w:rPr>
                <w:rFonts w:cs="Arial"/>
                <w:lang w:eastAsia="fr-FR"/>
              </w:rPr>
              <w:t>TS</w:t>
            </w:r>
            <w:r w:rsidR="006E0A54" w:rsidRPr="00D0162F">
              <w:rPr>
                <w:rFonts w:cs="Arial"/>
                <w:lang w:eastAsia="fr-FR"/>
              </w:rPr>
              <w:t xml:space="preserve"> </w:t>
            </w:r>
            <w:r w:rsidRPr="00D0162F">
              <w:rPr>
                <w:rFonts w:cs="Arial"/>
                <w:lang w:eastAsia="fr-FR"/>
              </w:rPr>
              <w:t>38.101-2</w:t>
            </w:r>
            <w:r w:rsidR="006E0A54" w:rsidRPr="00D0162F">
              <w:rPr>
                <w:rFonts w:cs="Arial"/>
                <w:lang w:eastAsia="fr-FR"/>
              </w:rPr>
              <w:t xml:space="preserve"> </w:t>
            </w:r>
            <w:r w:rsidRPr="00D0162F">
              <w:rPr>
                <w:rFonts w:cs="Arial"/>
                <w:lang w:eastAsia="fr-FR"/>
              </w:rPr>
              <w:t>[19].</w:t>
            </w:r>
            <w:r w:rsidR="006E0A54" w:rsidRPr="00D0162F">
              <w:rPr>
                <w:rFonts w:cs="Arial"/>
                <w:lang w:eastAsia="fr-FR"/>
              </w:rPr>
              <w:t xml:space="preserve"> </w:t>
            </w:r>
            <w:r w:rsidRPr="00D0162F">
              <w:rPr>
                <w:rFonts w:cs="Arial"/>
                <w:lang w:eastAsia="fr-FR"/>
              </w:rPr>
              <w:t>Side</w:t>
            </w:r>
            <w:r w:rsidR="006E0A54" w:rsidRPr="00D0162F">
              <w:rPr>
                <w:rFonts w:cs="Arial"/>
                <w:lang w:eastAsia="fr-FR"/>
              </w:rPr>
              <w:t xml:space="preserve"> </w:t>
            </w:r>
            <w:r w:rsidRPr="00D0162F">
              <w:rPr>
                <w:rFonts w:cs="Arial"/>
                <w:lang w:eastAsia="fr-FR"/>
              </w:rPr>
              <w:t>condition</w:t>
            </w:r>
            <w:r w:rsidR="006E0A54" w:rsidRPr="00D0162F">
              <w:rPr>
                <w:rFonts w:cs="Arial"/>
                <w:lang w:eastAsia="fr-FR"/>
              </w:rPr>
              <w:t xml:space="preserve"> </w:t>
            </w:r>
            <w:r w:rsidRPr="00D0162F">
              <w:rPr>
                <w:rFonts w:cs="Arial"/>
                <w:lang w:eastAsia="fr-FR"/>
              </w:rPr>
              <w:t>applies</w:t>
            </w:r>
            <w:r w:rsidR="006E0A54" w:rsidRPr="00D0162F">
              <w:rPr>
                <w:rFonts w:cs="Arial"/>
                <w:lang w:eastAsia="fr-FR"/>
              </w:rPr>
              <w:t xml:space="preserve"> </w:t>
            </w:r>
            <w:r w:rsidRPr="00D0162F">
              <w:rPr>
                <w:rFonts w:cs="Arial"/>
                <w:lang w:eastAsia="fr-FR"/>
              </w:rPr>
              <w:t>for</w:t>
            </w:r>
            <w:r w:rsidR="006E0A54" w:rsidRPr="00D0162F">
              <w:rPr>
                <w:rFonts w:cs="Arial"/>
                <w:lang w:eastAsia="fr-FR"/>
              </w:rPr>
              <w:t xml:space="preserve"> </w:t>
            </w:r>
            <w:r w:rsidRPr="00D0162F">
              <w:rPr>
                <w:rFonts w:cs="Arial"/>
                <w:lang w:eastAsia="fr-FR"/>
              </w:rPr>
              <w:t>directions</w:t>
            </w:r>
            <w:r w:rsidR="006E0A54" w:rsidRPr="00D0162F">
              <w:rPr>
                <w:rFonts w:cs="Arial"/>
                <w:lang w:eastAsia="fr-FR"/>
              </w:rPr>
              <w:t xml:space="preserve"> </w:t>
            </w:r>
            <w:r w:rsidRPr="00D0162F">
              <w:rPr>
                <w:rFonts w:cs="Arial"/>
                <w:lang w:eastAsia="fr-FR"/>
              </w:rPr>
              <w:t>in</w:t>
            </w:r>
            <w:r w:rsidR="006E0A54" w:rsidRPr="00D0162F">
              <w:rPr>
                <w:rFonts w:cs="Arial"/>
                <w:lang w:eastAsia="fr-FR"/>
              </w:rPr>
              <w:t xml:space="preserve"> </w:t>
            </w:r>
            <w:r w:rsidRPr="00D0162F">
              <w:rPr>
                <w:rFonts w:cs="Arial"/>
                <w:lang w:eastAsia="fr-FR"/>
              </w:rPr>
              <w:t>which</w:t>
            </w:r>
            <w:r w:rsidR="006E0A54" w:rsidRPr="00D0162F">
              <w:rPr>
                <w:rFonts w:cs="Arial"/>
                <w:lang w:eastAsia="fr-FR"/>
              </w:rPr>
              <w:t xml:space="preserve"> </w:t>
            </w:r>
            <w:r w:rsidRPr="00D0162F">
              <w:rPr>
                <w:rFonts w:cs="Arial"/>
                <w:lang w:eastAsia="fr-FR"/>
              </w:rPr>
              <w:t>EIS</w:t>
            </w:r>
            <w:r w:rsidR="006E0A54" w:rsidRPr="00D0162F">
              <w:rPr>
                <w:rFonts w:cs="Arial"/>
                <w:lang w:eastAsia="fr-FR"/>
              </w:rPr>
              <w:t xml:space="preserve"> </w:t>
            </w:r>
            <w:r w:rsidRPr="00D0162F">
              <w:rPr>
                <w:rFonts w:cs="Arial"/>
                <w:lang w:eastAsia="fr-FR"/>
              </w:rPr>
              <w:t>spherical</w:t>
            </w:r>
            <w:r w:rsidR="006E0A54" w:rsidRPr="00D0162F">
              <w:rPr>
                <w:rFonts w:cs="Arial"/>
                <w:lang w:eastAsia="fr-FR"/>
              </w:rPr>
              <w:t xml:space="preserve"> </w:t>
            </w:r>
            <w:r w:rsidRPr="00D0162F">
              <w:rPr>
                <w:rFonts w:cs="Arial"/>
                <w:lang w:eastAsia="fr-FR"/>
              </w:rPr>
              <w:t>coverage</w:t>
            </w:r>
            <w:r w:rsidR="006E0A54" w:rsidRPr="00D0162F">
              <w:rPr>
                <w:rFonts w:cs="Arial"/>
                <w:lang w:eastAsia="fr-FR"/>
              </w:rPr>
              <w:t xml:space="preserve"> </w:t>
            </w:r>
            <w:r w:rsidRPr="00D0162F">
              <w:rPr>
                <w:rFonts w:cs="Arial"/>
                <w:lang w:eastAsia="fr-FR"/>
              </w:rPr>
              <w:t>requirement</w:t>
            </w:r>
            <w:r w:rsidR="006E0A54" w:rsidRPr="00D0162F">
              <w:rPr>
                <w:rFonts w:cs="Arial"/>
                <w:lang w:eastAsia="fr-FR"/>
              </w:rPr>
              <w:t xml:space="preserve"> </w:t>
            </w:r>
            <w:r w:rsidRPr="00D0162F">
              <w:rPr>
                <w:rFonts w:cs="Arial"/>
                <w:lang w:eastAsia="fr-FR"/>
              </w:rPr>
              <w:t>is</w:t>
            </w:r>
            <w:r w:rsidR="006E0A54" w:rsidRPr="00D0162F">
              <w:rPr>
                <w:rFonts w:cs="Arial"/>
                <w:lang w:eastAsia="fr-FR"/>
              </w:rPr>
              <w:t xml:space="preserve"> </w:t>
            </w:r>
            <w:r w:rsidRPr="00D0162F">
              <w:rPr>
                <w:rFonts w:cs="Arial"/>
                <w:lang w:eastAsia="fr-FR"/>
              </w:rPr>
              <w:t>met.</w:t>
            </w:r>
          </w:p>
          <w:p w14:paraId="218EBF2B" w14:textId="618CF54E" w:rsidR="00AB67FA" w:rsidRPr="00D0162F" w:rsidRDefault="00AB67FA" w:rsidP="006E0A54">
            <w:pPr>
              <w:pStyle w:val="TAN"/>
              <w:rPr>
                <w:lang w:eastAsia="fr-FR"/>
              </w:rPr>
            </w:pPr>
            <w:r w:rsidRPr="00D0162F">
              <w:rPr>
                <w:lang w:eastAsia="fr-FR"/>
              </w:rPr>
              <w:t>NOTE</w:t>
            </w:r>
            <w:r w:rsidR="006E0A54" w:rsidRPr="00D0162F">
              <w:rPr>
                <w:lang w:eastAsia="fr-FR"/>
              </w:rPr>
              <w:t xml:space="preserve"> </w:t>
            </w:r>
            <w:r w:rsidRPr="00D0162F">
              <w:rPr>
                <w:lang w:eastAsia="fr-FR"/>
              </w:rPr>
              <w:t>2:</w:t>
            </w:r>
            <w:r w:rsidRPr="00D0162F">
              <w:rPr>
                <w:lang w:eastAsia="fr-FR"/>
              </w:rPr>
              <w:tab/>
              <w:t>Values</w:t>
            </w:r>
            <w:r w:rsidR="006E0A54" w:rsidRPr="00D0162F">
              <w:rPr>
                <w:lang w:eastAsia="fr-FR"/>
              </w:rPr>
              <w:t xml:space="preserve"> </w:t>
            </w:r>
            <w:r w:rsidRPr="00D0162F">
              <w:rPr>
                <w:lang w:eastAsia="fr-FR"/>
              </w:rPr>
              <w:t>specified</w:t>
            </w:r>
            <w:r w:rsidR="006E0A54" w:rsidRPr="00D0162F">
              <w:rPr>
                <w:lang w:eastAsia="fr-FR"/>
              </w:rPr>
              <w:t xml:space="preserve"> </w:t>
            </w:r>
            <w:r w:rsidRPr="00D0162F">
              <w:rPr>
                <w:lang w:eastAsia="fr-FR"/>
              </w:rPr>
              <w:t>at</w:t>
            </w:r>
            <w:r w:rsidR="006E0A54" w:rsidRPr="00D0162F">
              <w:rPr>
                <w:lang w:eastAsia="fr-FR"/>
              </w:rPr>
              <w:t xml:space="preserve"> </w:t>
            </w:r>
            <w:r w:rsidRPr="00D0162F">
              <w:rPr>
                <w:lang w:eastAsia="fr-FR"/>
              </w:rPr>
              <w:t>the</w:t>
            </w:r>
            <w:r w:rsidR="006E0A54" w:rsidRPr="00D0162F">
              <w:rPr>
                <w:lang w:eastAsia="fr-FR"/>
              </w:rPr>
              <w:t xml:space="preserve"> </w:t>
            </w:r>
            <w:r w:rsidRPr="00D0162F">
              <w:rPr>
                <w:lang w:eastAsia="fr-FR"/>
              </w:rPr>
              <w:t>Reference</w:t>
            </w:r>
            <w:r w:rsidR="006E0A54" w:rsidRPr="00D0162F">
              <w:rPr>
                <w:lang w:eastAsia="fr-FR"/>
              </w:rPr>
              <w:t xml:space="preserve"> </w:t>
            </w:r>
            <w:r w:rsidRPr="00D0162F">
              <w:rPr>
                <w:lang w:eastAsia="fr-FR"/>
              </w:rPr>
              <w:t>point</w:t>
            </w:r>
            <w:r w:rsidR="006E0A54" w:rsidRPr="00D0162F">
              <w:rPr>
                <w:lang w:eastAsia="fr-FR"/>
              </w:rPr>
              <w:t xml:space="preserve"> </w:t>
            </w:r>
            <w:r w:rsidRPr="00D0162F">
              <w:rPr>
                <w:lang w:eastAsia="fr-FR"/>
              </w:rPr>
              <w:t>to</w:t>
            </w:r>
            <w:r w:rsidR="006E0A54" w:rsidRPr="00D0162F">
              <w:rPr>
                <w:lang w:eastAsia="fr-FR"/>
              </w:rPr>
              <w:t xml:space="preserve"> </w:t>
            </w:r>
            <w:r w:rsidRPr="00D0162F">
              <w:rPr>
                <w:lang w:eastAsia="fr-FR"/>
              </w:rPr>
              <w:t>give</w:t>
            </w:r>
            <w:r w:rsidR="006E0A54" w:rsidRPr="00D0162F">
              <w:rPr>
                <w:lang w:eastAsia="fr-FR"/>
              </w:rPr>
              <w:t xml:space="preserve"> </w:t>
            </w:r>
            <w:r w:rsidRPr="00D0162F">
              <w:rPr>
                <w:lang w:eastAsia="fr-FR"/>
              </w:rPr>
              <w:t>minimum</w:t>
            </w:r>
            <w:r w:rsidR="006E0A54" w:rsidRPr="00D0162F">
              <w:rPr>
                <w:lang w:eastAsia="fr-FR"/>
              </w:rPr>
              <w:t xml:space="preserve"> </w:t>
            </w:r>
            <w:r w:rsidRPr="00D0162F">
              <w:rPr>
                <w:lang w:eastAsia="fr-FR"/>
              </w:rPr>
              <w:t>SSB</w:t>
            </w:r>
            <w:r w:rsidR="006E0A54" w:rsidRPr="00D0162F">
              <w:rPr>
                <w:lang w:eastAsia="fr-FR"/>
              </w:rPr>
              <w:t xml:space="preserve"> </w:t>
            </w:r>
            <w:r w:rsidRPr="00D0162F">
              <w:rPr>
                <w:lang w:eastAsia="fr-FR"/>
              </w:rPr>
              <w:t>Ês/Iot,</w:t>
            </w:r>
            <w:r w:rsidR="006E0A54" w:rsidRPr="00D0162F">
              <w:rPr>
                <w:lang w:eastAsia="fr-FR"/>
              </w:rPr>
              <w:t xml:space="preserve"> </w:t>
            </w:r>
            <w:r w:rsidRPr="00D0162F">
              <w:rPr>
                <w:lang w:eastAsia="fr-FR"/>
              </w:rPr>
              <w:t>with</w:t>
            </w:r>
            <w:r w:rsidR="006E0A54" w:rsidRPr="00D0162F">
              <w:rPr>
                <w:lang w:eastAsia="fr-FR"/>
              </w:rPr>
              <w:t xml:space="preserve"> </w:t>
            </w:r>
            <w:r w:rsidRPr="00D0162F">
              <w:rPr>
                <w:lang w:eastAsia="fr-FR"/>
              </w:rPr>
              <w:t>no</w:t>
            </w:r>
            <w:r w:rsidR="006E0A54" w:rsidRPr="00D0162F">
              <w:rPr>
                <w:lang w:eastAsia="fr-FR"/>
              </w:rPr>
              <w:t xml:space="preserve"> </w:t>
            </w:r>
            <w:r w:rsidRPr="00D0162F">
              <w:rPr>
                <w:lang w:eastAsia="fr-FR"/>
              </w:rPr>
              <w:t>applied</w:t>
            </w:r>
            <w:r w:rsidR="006E0A54" w:rsidRPr="00D0162F">
              <w:rPr>
                <w:lang w:eastAsia="fr-FR"/>
              </w:rPr>
              <w:t xml:space="preserve"> </w:t>
            </w:r>
            <w:r w:rsidRPr="00D0162F">
              <w:rPr>
                <w:lang w:eastAsia="fr-FR"/>
              </w:rPr>
              <w:t>noise.</w:t>
            </w:r>
          </w:p>
          <w:p w14:paraId="7C48A17F" w14:textId="73445788" w:rsidR="00AB67FA" w:rsidRPr="00D0162F" w:rsidRDefault="00AB67FA" w:rsidP="006E0A54">
            <w:pPr>
              <w:pStyle w:val="TAN"/>
              <w:rPr>
                <w:rFonts w:cs="Arial"/>
                <w:lang w:eastAsia="fr-FR"/>
              </w:rPr>
            </w:pPr>
            <w:r w:rsidRPr="00D0162F">
              <w:rPr>
                <w:rFonts w:cs="Arial"/>
                <w:lang w:eastAsia="fr-FR"/>
              </w:rPr>
              <w:t>NOTE</w:t>
            </w:r>
            <w:r w:rsidR="006E0A54" w:rsidRPr="00D0162F">
              <w:rPr>
                <w:rFonts w:cs="Arial"/>
                <w:lang w:eastAsia="fr-FR"/>
              </w:rPr>
              <w:t xml:space="preserve"> </w:t>
            </w:r>
            <w:r w:rsidRPr="00D0162F">
              <w:rPr>
                <w:rFonts w:cs="Arial"/>
                <w:lang w:eastAsia="fr-FR"/>
              </w:rPr>
              <w:t>3:</w:t>
            </w:r>
            <w:r w:rsidRPr="00D0162F">
              <w:rPr>
                <w:rFonts w:cs="Arial"/>
                <w:lang w:eastAsia="fr-FR"/>
              </w:rPr>
              <w:tab/>
              <w:t>For</w:t>
            </w:r>
            <w:r w:rsidR="006E0A54" w:rsidRPr="00D0162F">
              <w:rPr>
                <w:rFonts w:cs="Arial"/>
                <w:lang w:eastAsia="fr-FR"/>
              </w:rPr>
              <w:t xml:space="preserve"> </w:t>
            </w:r>
            <w:r w:rsidRPr="00D0162F">
              <w:rPr>
                <w:rFonts w:cs="Arial"/>
                <w:lang w:eastAsia="fr-FR"/>
              </w:rPr>
              <w:t>UEs</w:t>
            </w:r>
            <w:r w:rsidR="006E0A54" w:rsidRPr="00D0162F">
              <w:rPr>
                <w:rFonts w:cs="Arial"/>
                <w:lang w:eastAsia="fr-FR"/>
              </w:rPr>
              <w:t xml:space="preserve"> </w:t>
            </w:r>
            <w:r w:rsidRPr="00D0162F">
              <w:rPr>
                <w:rFonts w:cs="Arial"/>
                <w:lang w:eastAsia="fr-FR"/>
              </w:rPr>
              <w:t>that</w:t>
            </w:r>
            <w:r w:rsidR="006E0A54" w:rsidRPr="00D0162F">
              <w:rPr>
                <w:rFonts w:cs="Arial"/>
                <w:lang w:eastAsia="fr-FR"/>
              </w:rPr>
              <w:t xml:space="preserve"> </w:t>
            </w:r>
            <w:r w:rsidRPr="00D0162F">
              <w:rPr>
                <w:rFonts w:cs="Arial"/>
                <w:lang w:eastAsia="fr-FR"/>
              </w:rPr>
              <w:t>support</w:t>
            </w:r>
            <w:r w:rsidR="006E0A54" w:rsidRPr="00D0162F">
              <w:rPr>
                <w:rFonts w:cs="Arial"/>
                <w:lang w:eastAsia="fr-FR"/>
              </w:rPr>
              <w:t xml:space="preserve"> </w:t>
            </w:r>
            <w:r w:rsidRPr="00D0162F">
              <w:rPr>
                <w:rFonts w:cs="Arial"/>
                <w:lang w:eastAsia="fr-FR"/>
              </w:rPr>
              <w:t>multiple</w:t>
            </w:r>
            <w:r w:rsidR="006E0A54" w:rsidRPr="00D0162F">
              <w:rPr>
                <w:rFonts w:cs="Arial"/>
                <w:lang w:eastAsia="fr-FR"/>
              </w:rPr>
              <w:t xml:space="preserve"> </w:t>
            </w:r>
            <w:r w:rsidRPr="00D0162F">
              <w:rPr>
                <w:rFonts w:cs="Arial"/>
                <w:lang w:eastAsia="fr-FR"/>
              </w:rPr>
              <w:t>FR2</w:t>
            </w:r>
            <w:r w:rsidR="006E0A54" w:rsidRPr="00D0162F">
              <w:rPr>
                <w:rFonts w:cs="Arial"/>
                <w:lang w:eastAsia="fr-FR"/>
              </w:rPr>
              <w:t xml:space="preserve"> </w:t>
            </w:r>
            <w:r w:rsidRPr="00D0162F">
              <w:rPr>
                <w:rFonts w:cs="Arial"/>
                <w:lang w:eastAsia="fr-FR"/>
              </w:rPr>
              <w:t>bands,</w:t>
            </w:r>
            <w:r w:rsidR="006E0A54" w:rsidRPr="00D0162F">
              <w:rPr>
                <w:rFonts w:cs="Arial"/>
                <w:lang w:eastAsia="fr-FR"/>
              </w:rPr>
              <w:t xml:space="preserve"> </w:t>
            </w:r>
            <w:r w:rsidRPr="00D0162F">
              <w:rPr>
                <w:rFonts w:cs="Arial"/>
                <w:lang w:eastAsia="fr-FR"/>
              </w:rPr>
              <w:t>Rx</w:t>
            </w:r>
            <w:r w:rsidR="006E0A54" w:rsidRPr="00D0162F">
              <w:rPr>
                <w:rFonts w:cs="Arial"/>
                <w:lang w:eastAsia="fr-FR"/>
              </w:rPr>
              <w:t xml:space="preserve"> </w:t>
            </w:r>
            <w:r w:rsidRPr="00D0162F">
              <w:rPr>
                <w:rFonts w:cs="Arial"/>
                <w:lang w:eastAsia="fr-FR"/>
              </w:rPr>
              <w:t>Beam</w:t>
            </w:r>
            <w:r w:rsidR="006E0A54" w:rsidRPr="00D0162F">
              <w:rPr>
                <w:rFonts w:cs="Arial"/>
                <w:lang w:eastAsia="fr-FR"/>
              </w:rPr>
              <w:t xml:space="preserve"> </w:t>
            </w:r>
            <w:r w:rsidRPr="00D0162F">
              <w:rPr>
                <w:rFonts w:cs="Arial"/>
                <w:lang w:eastAsia="fr-FR"/>
              </w:rPr>
              <w:t>Peak</w:t>
            </w:r>
            <w:r w:rsidR="006E0A54" w:rsidRPr="00D0162F">
              <w:rPr>
                <w:rFonts w:cs="Arial"/>
                <w:lang w:eastAsia="fr-FR"/>
              </w:rPr>
              <w:t xml:space="preserve"> </w:t>
            </w:r>
            <w:r w:rsidRPr="00D0162F">
              <w:rPr>
                <w:rFonts w:cs="Arial"/>
                <w:lang w:eastAsia="fr-FR"/>
              </w:rPr>
              <w:t>values</w:t>
            </w:r>
            <w:r w:rsidR="006E0A54" w:rsidRPr="00D0162F">
              <w:rPr>
                <w:rFonts w:cs="Arial"/>
                <w:lang w:eastAsia="fr-FR"/>
              </w:rPr>
              <w:t xml:space="preserve"> </w:t>
            </w:r>
            <w:r w:rsidRPr="00D0162F">
              <w:rPr>
                <w:rFonts w:cs="Arial"/>
                <w:lang w:eastAsia="fr-FR"/>
              </w:rPr>
              <w:t>are</w:t>
            </w:r>
            <w:r w:rsidR="006E0A54" w:rsidRPr="00D0162F">
              <w:rPr>
                <w:rFonts w:cs="Arial"/>
                <w:lang w:eastAsia="fr-FR"/>
              </w:rPr>
              <w:t xml:space="preserve"> </w:t>
            </w:r>
            <w:r w:rsidRPr="00D0162F">
              <w:rPr>
                <w:rFonts w:cs="Arial"/>
                <w:lang w:eastAsia="fr-FR"/>
              </w:rPr>
              <w:t>increased</w:t>
            </w:r>
            <w:r w:rsidR="006E0A54" w:rsidRPr="00D0162F">
              <w:rPr>
                <w:rFonts w:cs="Arial"/>
                <w:lang w:eastAsia="fr-FR"/>
              </w:rPr>
              <w:t xml:space="preserve"> </w:t>
            </w:r>
            <w:r w:rsidRPr="00D0162F">
              <w:rPr>
                <w:rFonts w:cs="Arial"/>
                <w:lang w:eastAsia="fr-FR"/>
              </w:rPr>
              <w:t>by</w:t>
            </w:r>
            <w:r w:rsidR="006E0A54" w:rsidRPr="00D0162F">
              <w:rPr>
                <w:rFonts w:cs="Arial"/>
                <w:lang w:eastAsia="fr-FR"/>
              </w:rPr>
              <w:t xml:space="preserve"> </w:t>
            </w:r>
            <w:r w:rsidRPr="00D0162F">
              <w:t>∆MB</w:t>
            </w:r>
            <w:r w:rsidRPr="00D0162F">
              <w:rPr>
                <w:vertAlign w:val="subscript"/>
              </w:rPr>
              <w:t>P,n</w:t>
            </w:r>
            <w:r w:rsidR="006E0A54" w:rsidRPr="00D0162F">
              <w:rPr>
                <w:rFonts w:cs="Arial"/>
                <w:iCs/>
                <w:lang w:eastAsia="fr-FR"/>
              </w:rPr>
              <w:t xml:space="preserve"> </w:t>
            </w:r>
            <w:r w:rsidRPr="00D0162F">
              <w:rPr>
                <w:rFonts w:cs="Arial"/>
                <w:iCs/>
                <w:lang w:eastAsia="fr-FR"/>
              </w:rPr>
              <w:t>and</w:t>
            </w:r>
            <w:r w:rsidR="006E0A54" w:rsidRPr="00D0162F">
              <w:rPr>
                <w:rFonts w:cs="Arial"/>
                <w:iCs/>
                <w:lang w:eastAsia="fr-FR"/>
              </w:rPr>
              <w:t xml:space="preserve"> </w:t>
            </w:r>
            <w:r w:rsidRPr="00D0162F">
              <w:rPr>
                <w:rFonts w:cs="Arial"/>
                <w:lang w:eastAsia="fr-FR"/>
              </w:rPr>
              <w:t>Spherical</w:t>
            </w:r>
            <w:r w:rsidR="006E0A54" w:rsidRPr="00D0162F">
              <w:rPr>
                <w:rFonts w:cs="Arial"/>
                <w:lang w:eastAsia="fr-FR"/>
              </w:rPr>
              <w:t xml:space="preserve"> </w:t>
            </w:r>
            <w:r w:rsidRPr="00D0162F">
              <w:rPr>
                <w:rFonts w:cs="Arial"/>
                <w:lang w:eastAsia="fr-FR"/>
              </w:rPr>
              <w:t>coverage</w:t>
            </w:r>
            <w:r w:rsidR="006E0A54" w:rsidRPr="00D0162F">
              <w:rPr>
                <w:rFonts w:cs="Arial"/>
                <w:lang w:eastAsia="fr-FR"/>
              </w:rPr>
              <w:t xml:space="preserve"> </w:t>
            </w:r>
            <w:r w:rsidRPr="00D0162F">
              <w:rPr>
                <w:rFonts w:cs="Arial"/>
                <w:lang w:eastAsia="fr-FR"/>
              </w:rPr>
              <w:t>values</w:t>
            </w:r>
            <w:r w:rsidR="006E0A54" w:rsidRPr="00D0162F">
              <w:rPr>
                <w:rFonts w:cs="Arial"/>
                <w:lang w:eastAsia="fr-FR"/>
              </w:rPr>
              <w:t xml:space="preserve"> </w:t>
            </w:r>
            <w:r w:rsidRPr="00D0162F">
              <w:rPr>
                <w:rFonts w:cs="Arial"/>
                <w:lang w:eastAsia="fr-FR"/>
              </w:rPr>
              <w:t>are</w:t>
            </w:r>
            <w:r w:rsidR="006E0A54" w:rsidRPr="00D0162F">
              <w:rPr>
                <w:rFonts w:cs="Arial"/>
                <w:lang w:eastAsia="fr-FR"/>
              </w:rPr>
              <w:t xml:space="preserve"> </w:t>
            </w:r>
            <w:r w:rsidRPr="00D0162F">
              <w:rPr>
                <w:rFonts w:cs="Arial"/>
                <w:lang w:eastAsia="fr-FR"/>
              </w:rPr>
              <w:t>increased</w:t>
            </w:r>
            <w:r w:rsidR="006E0A54" w:rsidRPr="00D0162F">
              <w:rPr>
                <w:rFonts w:cs="Arial"/>
                <w:lang w:eastAsia="fr-FR"/>
              </w:rPr>
              <w:t xml:space="preserve"> </w:t>
            </w:r>
            <w:r w:rsidRPr="00D0162F">
              <w:rPr>
                <w:rFonts w:cs="Arial"/>
                <w:lang w:eastAsia="fr-FR"/>
              </w:rPr>
              <w:t>by</w:t>
            </w:r>
            <w:r w:rsidR="006E0A54" w:rsidRPr="00D0162F">
              <w:rPr>
                <w:rFonts w:cs="Arial"/>
                <w:lang w:eastAsia="fr-FR"/>
              </w:rPr>
              <w:t xml:space="preserve"> </w:t>
            </w:r>
            <w:r w:rsidRPr="00D0162F">
              <w:t>∆MB</w:t>
            </w:r>
            <w:r w:rsidRPr="00D0162F">
              <w:rPr>
                <w:vertAlign w:val="subscript"/>
              </w:rPr>
              <w:t>S,n</w:t>
            </w:r>
            <w:r w:rsidRPr="00D0162F">
              <w:rPr>
                <w:rFonts w:cs="Arial"/>
                <w:iCs/>
                <w:lang w:eastAsia="fr-FR"/>
              </w:rPr>
              <w:t>,</w:t>
            </w:r>
            <w:r w:rsidR="006E0A54" w:rsidRPr="00D0162F">
              <w:rPr>
                <w:rFonts w:cs="Arial"/>
                <w:iCs/>
                <w:lang w:eastAsia="fr-FR"/>
              </w:rPr>
              <w:t xml:space="preserve"> </w:t>
            </w:r>
            <w:r w:rsidRPr="00D0162F">
              <w:rPr>
                <w:rFonts w:cs="Arial"/>
                <w:iCs/>
                <w:lang w:eastAsia="fr-FR"/>
              </w:rPr>
              <w:t>the</w:t>
            </w:r>
            <w:r w:rsidR="006E0A54" w:rsidRPr="00D0162F">
              <w:rPr>
                <w:rFonts w:cs="Arial"/>
                <w:iCs/>
                <w:lang w:eastAsia="fr-FR"/>
              </w:rPr>
              <w:t xml:space="preserve"> </w:t>
            </w:r>
            <w:r w:rsidRPr="00D0162F">
              <w:rPr>
                <w:rFonts w:cs="Arial"/>
                <w:lang w:eastAsia="fr-FR"/>
              </w:rPr>
              <w:t>UE</w:t>
            </w:r>
            <w:r w:rsidR="006E0A54" w:rsidRPr="00D0162F">
              <w:rPr>
                <w:rFonts w:cs="Arial"/>
                <w:lang w:eastAsia="fr-FR"/>
              </w:rPr>
              <w:t xml:space="preserve"> </w:t>
            </w:r>
            <w:r w:rsidRPr="00D0162F">
              <w:rPr>
                <w:rFonts w:cs="Arial"/>
                <w:lang w:eastAsia="fr-FR"/>
              </w:rPr>
              <w:t>multi-band</w:t>
            </w:r>
            <w:r w:rsidR="006E0A54" w:rsidRPr="00D0162F">
              <w:rPr>
                <w:rFonts w:cs="Arial"/>
                <w:lang w:eastAsia="fr-FR"/>
              </w:rPr>
              <w:t xml:space="preserve"> </w:t>
            </w:r>
            <w:r w:rsidRPr="00D0162F">
              <w:rPr>
                <w:rFonts w:cs="Arial"/>
                <w:lang w:eastAsia="fr-FR"/>
              </w:rPr>
              <w:t>relaxation</w:t>
            </w:r>
            <w:r w:rsidR="006E0A54" w:rsidRPr="00D0162F">
              <w:rPr>
                <w:rFonts w:cs="Arial"/>
                <w:lang w:eastAsia="fr-FR"/>
              </w:rPr>
              <w:t xml:space="preserve"> </w:t>
            </w:r>
            <w:r w:rsidRPr="00D0162F">
              <w:rPr>
                <w:rFonts w:cs="Arial"/>
                <w:lang w:eastAsia="fr-FR"/>
              </w:rPr>
              <w:t>factor</w:t>
            </w:r>
            <w:r w:rsidR="006E0A54" w:rsidRPr="00D0162F">
              <w:rPr>
                <w:rFonts w:cs="Arial"/>
                <w:iCs/>
                <w:lang w:eastAsia="fr-FR"/>
              </w:rPr>
              <w:t xml:space="preserve"> </w:t>
            </w:r>
            <w:r w:rsidRPr="00D0162F">
              <w:rPr>
                <w:rFonts w:cs="Arial"/>
                <w:iCs/>
                <w:lang w:eastAsia="fr-FR"/>
              </w:rPr>
              <w:t>in</w:t>
            </w:r>
            <w:r w:rsidR="006E0A54" w:rsidRPr="00D0162F">
              <w:rPr>
                <w:rFonts w:cs="Arial"/>
                <w:iCs/>
                <w:lang w:eastAsia="fr-FR"/>
              </w:rPr>
              <w:t xml:space="preserve"> </w:t>
            </w:r>
            <w:r w:rsidRPr="00D0162F">
              <w:rPr>
                <w:rFonts w:cs="Arial"/>
                <w:iCs/>
                <w:lang w:eastAsia="fr-FR"/>
              </w:rPr>
              <w:t>dB</w:t>
            </w:r>
            <w:r w:rsidR="006E0A54" w:rsidRPr="00D0162F">
              <w:rPr>
                <w:rFonts w:cs="Arial"/>
                <w:iCs/>
                <w:lang w:eastAsia="fr-FR"/>
              </w:rPr>
              <w:t xml:space="preserve"> </w:t>
            </w:r>
            <w:r w:rsidRPr="00D0162F">
              <w:rPr>
                <w:rFonts w:cs="Arial"/>
                <w:iCs/>
                <w:lang w:eastAsia="fr-FR"/>
              </w:rPr>
              <w:t>specified</w:t>
            </w:r>
            <w:r w:rsidR="006E0A54" w:rsidRPr="00D0162F">
              <w:rPr>
                <w:rFonts w:cs="Arial"/>
                <w:iCs/>
                <w:lang w:eastAsia="fr-FR"/>
              </w:rPr>
              <w:t xml:space="preserve"> </w:t>
            </w:r>
            <w:r w:rsidRPr="00D0162F">
              <w:rPr>
                <w:rFonts w:cs="Arial"/>
                <w:iCs/>
                <w:lang w:eastAsia="fr-FR"/>
              </w:rPr>
              <w:t>in</w:t>
            </w:r>
            <w:r w:rsidR="006E0A54" w:rsidRPr="00D0162F">
              <w:rPr>
                <w:rFonts w:cs="Arial"/>
                <w:iCs/>
                <w:lang w:eastAsia="fr-FR"/>
              </w:rPr>
              <w:t xml:space="preserve"> </w:t>
            </w:r>
            <w:r w:rsidRPr="00D0162F">
              <w:rPr>
                <w:rFonts w:cs="Arial"/>
                <w:lang w:eastAsia="fr-FR"/>
              </w:rPr>
              <w:t>clause</w:t>
            </w:r>
            <w:r w:rsidR="006E0A54" w:rsidRPr="00D0162F">
              <w:rPr>
                <w:rFonts w:cs="Arial"/>
                <w:lang w:eastAsia="fr-FR"/>
              </w:rPr>
              <w:t xml:space="preserve"> </w:t>
            </w:r>
            <w:r w:rsidRPr="00D0162F">
              <w:rPr>
                <w:rFonts w:cs="Arial"/>
                <w:lang w:eastAsia="fr-FR"/>
              </w:rPr>
              <w:t>6.2.1</w:t>
            </w:r>
            <w:r w:rsidR="006E0A54" w:rsidRPr="00D0162F">
              <w:rPr>
                <w:rFonts w:cs="Arial"/>
                <w:lang w:eastAsia="fr-FR"/>
              </w:rPr>
              <w:t xml:space="preserve"> </w:t>
            </w:r>
            <w:r w:rsidRPr="00D0162F">
              <w:rPr>
                <w:rFonts w:cs="Arial"/>
                <w:lang w:eastAsia="fr-FR"/>
              </w:rPr>
              <w:t>of</w:t>
            </w:r>
            <w:r w:rsidR="006E0A54" w:rsidRPr="00D0162F">
              <w:rPr>
                <w:rFonts w:cs="Arial"/>
                <w:lang w:eastAsia="fr-FR"/>
              </w:rPr>
              <w:t xml:space="preserve"> </w:t>
            </w:r>
            <w:r w:rsidRPr="00D0162F">
              <w:rPr>
                <w:rFonts w:cs="Arial"/>
                <w:iCs/>
                <w:lang w:eastAsia="fr-FR"/>
              </w:rPr>
              <w:t>TS</w:t>
            </w:r>
            <w:r w:rsidR="006E0A54" w:rsidRPr="00D0162F">
              <w:rPr>
                <w:rFonts w:cs="Arial"/>
                <w:iCs/>
                <w:lang w:eastAsia="fr-FR"/>
              </w:rPr>
              <w:t xml:space="preserve"> </w:t>
            </w:r>
            <w:r w:rsidRPr="00D0162F">
              <w:rPr>
                <w:rFonts w:cs="Arial"/>
                <w:iCs/>
                <w:lang w:eastAsia="fr-FR"/>
              </w:rPr>
              <w:t>38.101-2</w:t>
            </w:r>
            <w:r w:rsidR="006E0A54" w:rsidRPr="00D0162F">
              <w:rPr>
                <w:rFonts w:cs="Arial"/>
                <w:iCs/>
                <w:lang w:eastAsia="fr-FR"/>
              </w:rPr>
              <w:t xml:space="preserve"> </w:t>
            </w:r>
            <w:r w:rsidRPr="00D0162F">
              <w:rPr>
                <w:rFonts w:cs="Arial"/>
                <w:lang w:eastAsia="fr-FR"/>
              </w:rPr>
              <w:t>[19].</w:t>
            </w:r>
          </w:p>
        </w:tc>
      </w:tr>
    </w:tbl>
    <w:p w14:paraId="06271684" w14:textId="77777777" w:rsidR="00AB67FA" w:rsidRPr="00D0162F" w:rsidRDefault="00AB67FA" w:rsidP="00AB67FA"/>
    <w:p w14:paraId="249780B3" w14:textId="77777777" w:rsidR="00AB67FA" w:rsidRPr="00D0162F" w:rsidRDefault="00AB67FA" w:rsidP="00AB67FA">
      <w:pPr>
        <w:pStyle w:val="Heading2"/>
      </w:pPr>
      <w:r w:rsidRPr="00D0162F">
        <w:t>B.2.4</w:t>
      </w:r>
      <w:r w:rsidRPr="00D0162F">
        <w:tab/>
        <w:t>Conditions for NR L1-RSRP reporting</w:t>
      </w:r>
    </w:p>
    <w:p w14:paraId="63311616" w14:textId="77777777" w:rsidR="00AB67FA" w:rsidRPr="00D0162F" w:rsidRDefault="00AB67FA" w:rsidP="00AB67FA">
      <w:pPr>
        <w:pStyle w:val="Heading3"/>
      </w:pPr>
      <w:r w:rsidRPr="00D0162F">
        <w:t>B.2.4.1</w:t>
      </w:r>
      <w:r w:rsidRPr="00D0162F">
        <w:tab/>
        <w:t>Conditions for SSB based L1-RSRP reporting</w:t>
      </w:r>
    </w:p>
    <w:p w14:paraId="6D2939A2" w14:textId="77777777" w:rsidR="00AB67FA" w:rsidRPr="00D0162F" w:rsidRDefault="00AB67FA" w:rsidP="00AB67FA">
      <w:pPr>
        <w:pStyle w:val="EditorsNote"/>
      </w:pPr>
      <w:r w:rsidRPr="00D0162F">
        <w:t xml:space="preserve">Editor’s notes for Table B.2.4.1-2 (RAN4 dependant): </w:t>
      </w:r>
    </w:p>
    <w:p w14:paraId="6194EE6A" w14:textId="77777777" w:rsidR="00AB67FA" w:rsidRPr="00D0162F" w:rsidRDefault="00AB67FA" w:rsidP="00AB67FA">
      <w:pPr>
        <w:pStyle w:val="EditorsNote"/>
      </w:pPr>
      <w:r w:rsidRPr="00D0162F">
        <w:t>- The value of Y for power classes 1 and 4 is FFS, where Y</w:t>
      </w:r>
      <w:r w:rsidRPr="00D0162F">
        <w:rPr>
          <w:vertAlign w:val="subscript"/>
        </w:rPr>
        <w:t>1</w:t>
      </w:r>
      <w:r w:rsidRPr="00D0162F">
        <w:t xml:space="preserve"> and Y</w:t>
      </w:r>
      <w:r w:rsidRPr="00D0162F">
        <w:rPr>
          <w:vertAlign w:val="subscript"/>
        </w:rPr>
        <w:t>4</w:t>
      </w:r>
      <w:r w:rsidRPr="00D0162F">
        <w:t xml:space="preserve"> are the rough/fine beam gain differences in Rx beam peak direction for power classes 1 and 4 respectively </w:t>
      </w:r>
    </w:p>
    <w:p w14:paraId="298B4E5F" w14:textId="77777777" w:rsidR="00AB67FA" w:rsidRPr="00D0162F" w:rsidRDefault="00AB67FA" w:rsidP="00AB67FA">
      <w:pPr>
        <w:pStyle w:val="EditorsNote"/>
      </w:pPr>
      <w:r w:rsidRPr="00D0162F">
        <w:rPr>
          <w:lang w:eastAsia="sv-SE"/>
        </w:rPr>
        <w:t xml:space="preserve">- </w:t>
      </w:r>
      <w:r w:rsidRPr="00D0162F">
        <w:t>The value of Z for power classes 1 and 4 is FFS, where Z</w:t>
      </w:r>
      <w:r w:rsidRPr="00D0162F">
        <w:rPr>
          <w:vertAlign w:val="subscript"/>
        </w:rPr>
        <w:t>1</w:t>
      </w:r>
      <w:r w:rsidRPr="00D0162F">
        <w:t xml:space="preserve"> and Z</w:t>
      </w:r>
      <w:r w:rsidRPr="00D0162F">
        <w:rPr>
          <w:vertAlign w:val="subscript"/>
        </w:rPr>
        <w:t>4</w:t>
      </w:r>
      <w:r w:rsidRPr="00D0162F">
        <w:t xml:space="preserve"> are the rough/fine beam gain differences in spherical coverage directions for power classes 1 and 4 respectively</w:t>
      </w:r>
    </w:p>
    <w:p w14:paraId="604A61A2" w14:textId="77777777" w:rsidR="00AB67FA" w:rsidRPr="00D0162F" w:rsidRDefault="00AB67FA" w:rsidP="00AB67FA">
      <w:r w:rsidRPr="00D0162F">
        <w:t>This clause defines the following conditions for NR L1-RSRP measurement reporting and corresponding procedures performed based on SSBs: SSB_RP and SSB Ês/Iot, applicable for a corresponding operating band.</w:t>
      </w:r>
    </w:p>
    <w:p w14:paraId="20907CDD" w14:textId="77777777" w:rsidR="00AB67FA" w:rsidRPr="00D0162F" w:rsidRDefault="00AB67FA" w:rsidP="00AB67FA">
      <w:r w:rsidRPr="00D0162F">
        <w:t>The conditions are defined in Table B.2.4.1-1 for FR1 NR cells.</w:t>
      </w:r>
    </w:p>
    <w:p w14:paraId="6212EB2C" w14:textId="77777777" w:rsidR="00AB67FA" w:rsidRPr="00D0162F" w:rsidRDefault="00AB67FA" w:rsidP="00AB67FA">
      <w:r w:rsidRPr="00D0162F">
        <w:t>The conditions are defined in Table B.2.4.1-2 for FR2 NR cells.</w:t>
      </w:r>
    </w:p>
    <w:p w14:paraId="0AD4DC5E" w14:textId="77777777" w:rsidR="00AB67FA" w:rsidRPr="00D0162F" w:rsidRDefault="00AB67FA" w:rsidP="00AB67FA">
      <w:pPr>
        <w:pStyle w:val="TH"/>
      </w:pPr>
      <w:r w:rsidRPr="00D0162F">
        <w:t>Table B.2.4.1-1: Conditions for SSB based L1-RSRP measurements in FR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5"/>
        <w:gridCol w:w="3439"/>
        <w:gridCol w:w="1587"/>
        <w:gridCol w:w="1591"/>
        <w:gridCol w:w="1856"/>
      </w:tblGrid>
      <w:tr w:rsidR="00AB67FA" w:rsidRPr="00D0162F" w14:paraId="3DAA7BF0" w14:textId="77777777" w:rsidTr="006E0A54">
        <w:trPr>
          <w:jc w:val="center"/>
        </w:trPr>
        <w:tc>
          <w:tcPr>
            <w:tcW w:w="600" w:type="pct"/>
            <w:vMerge w:val="restart"/>
            <w:tcBorders>
              <w:top w:val="single" w:sz="4" w:space="0" w:color="auto"/>
              <w:left w:val="single" w:sz="4" w:space="0" w:color="auto"/>
              <w:bottom w:val="single" w:sz="4" w:space="0" w:color="auto"/>
              <w:right w:val="single" w:sz="4" w:space="0" w:color="auto"/>
            </w:tcBorders>
            <w:vAlign w:val="center"/>
            <w:hideMark/>
          </w:tcPr>
          <w:p w14:paraId="2316AC69"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Parameter</w:t>
            </w:r>
          </w:p>
        </w:tc>
        <w:tc>
          <w:tcPr>
            <w:tcW w:w="1786" w:type="pct"/>
            <w:vMerge w:val="restart"/>
            <w:tcBorders>
              <w:top w:val="single" w:sz="4" w:space="0" w:color="auto"/>
              <w:left w:val="single" w:sz="4" w:space="0" w:color="auto"/>
              <w:bottom w:val="single" w:sz="4" w:space="0" w:color="auto"/>
              <w:right w:val="single" w:sz="4" w:space="0" w:color="auto"/>
            </w:tcBorders>
            <w:vAlign w:val="center"/>
            <w:hideMark/>
          </w:tcPr>
          <w:p w14:paraId="37E0FCB4" w14:textId="0A1F2AF8"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NR</w:t>
            </w:r>
            <w:r w:rsidR="006E0A54" w:rsidRPr="00D0162F">
              <w:rPr>
                <w:rFonts w:ascii="Arial" w:hAnsi="Arial" w:cs="Arial"/>
                <w:b/>
                <w:sz w:val="18"/>
                <w:lang w:eastAsia="fr-FR"/>
              </w:rPr>
              <w:t xml:space="preserve"> </w:t>
            </w:r>
            <w:r w:rsidRPr="00D0162F">
              <w:rPr>
                <w:rFonts w:ascii="Arial" w:hAnsi="Arial" w:cs="Arial"/>
                <w:b/>
                <w:sz w:val="18"/>
                <w:lang w:eastAsia="fr-FR"/>
              </w:rPr>
              <w:t>operating</w:t>
            </w:r>
            <w:r w:rsidR="006E0A54" w:rsidRPr="00D0162F">
              <w:rPr>
                <w:rFonts w:ascii="Arial" w:hAnsi="Arial" w:cs="Arial"/>
                <w:b/>
                <w:sz w:val="18"/>
                <w:lang w:eastAsia="fr-FR"/>
              </w:rPr>
              <w:t xml:space="preserve"> </w:t>
            </w:r>
            <w:r w:rsidRPr="00D0162F">
              <w:rPr>
                <w:rFonts w:ascii="Arial" w:hAnsi="Arial" w:cs="Arial"/>
                <w:b/>
                <w:sz w:val="18"/>
                <w:lang w:eastAsia="fr-FR"/>
              </w:rPr>
              <w:t>band</w:t>
            </w:r>
            <w:r w:rsidR="006E0A54" w:rsidRPr="00D0162F">
              <w:rPr>
                <w:rFonts w:ascii="Arial" w:hAnsi="Arial" w:cs="Arial"/>
                <w:b/>
                <w:sz w:val="18"/>
                <w:lang w:eastAsia="fr-FR"/>
              </w:rPr>
              <w:t xml:space="preserve"> </w:t>
            </w:r>
            <w:r w:rsidRPr="00D0162F">
              <w:rPr>
                <w:rFonts w:ascii="Arial" w:hAnsi="Arial" w:cs="Arial"/>
                <w:b/>
                <w:sz w:val="18"/>
                <w:lang w:eastAsia="fr-FR"/>
              </w:rPr>
              <w:t>groups</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Note1</w:t>
            </w:r>
          </w:p>
        </w:tc>
        <w:tc>
          <w:tcPr>
            <w:tcW w:w="1650" w:type="pct"/>
            <w:gridSpan w:val="2"/>
            <w:tcBorders>
              <w:top w:val="single" w:sz="4" w:space="0" w:color="auto"/>
              <w:left w:val="single" w:sz="4" w:space="0" w:color="auto"/>
              <w:bottom w:val="single" w:sz="4" w:space="0" w:color="auto"/>
              <w:right w:val="single" w:sz="4" w:space="0" w:color="auto"/>
            </w:tcBorders>
            <w:vAlign w:val="center"/>
            <w:hideMark/>
          </w:tcPr>
          <w:p w14:paraId="4D4B66F2" w14:textId="2E3D0D91"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Minimum</w:t>
            </w:r>
            <w:r w:rsidR="006E0A54" w:rsidRPr="00D0162F">
              <w:rPr>
                <w:rFonts w:ascii="Arial" w:hAnsi="Arial" w:cs="Arial"/>
                <w:b/>
                <w:sz w:val="18"/>
                <w:lang w:eastAsia="fr-FR"/>
              </w:rPr>
              <w:t xml:space="preserve"> </w:t>
            </w:r>
            <w:r w:rsidRPr="00D0162F">
              <w:rPr>
                <w:rFonts w:ascii="Arial" w:hAnsi="Arial" w:cs="Arial"/>
                <w:b/>
                <w:sz w:val="18"/>
                <w:lang w:eastAsia="fr-FR"/>
              </w:rPr>
              <w:t>SSB_RP</w:t>
            </w:r>
          </w:p>
        </w:tc>
        <w:tc>
          <w:tcPr>
            <w:tcW w:w="964" w:type="pct"/>
            <w:tcBorders>
              <w:top w:val="single" w:sz="4" w:space="0" w:color="auto"/>
              <w:left w:val="single" w:sz="4" w:space="0" w:color="auto"/>
              <w:bottom w:val="single" w:sz="4" w:space="0" w:color="auto"/>
              <w:right w:val="single" w:sz="4" w:space="0" w:color="auto"/>
            </w:tcBorders>
            <w:hideMark/>
          </w:tcPr>
          <w:p w14:paraId="60B93EC8" w14:textId="27B5A63A"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SSB</w:t>
            </w:r>
            <w:r w:rsidR="006E0A54" w:rsidRPr="00D0162F">
              <w:rPr>
                <w:rFonts w:ascii="Arial" w:hAnsi="Arial" w:cs="Arial"/>
                <w:b/>
                <w:sz w:val="18"/>
                <w:lang w:eastAsia="fr-FR"/>
              </w:rPr>
              <w:t xml:space="preserve"> </w:t>
            </w:r>
            <w:r w:rsidRPr="00D0162F">
              <w:rPr>
                <w:rFonts w:ascii="Arial" w:hAnsi="Arial" w:cs="Arial"/>
                <w:b/>
                <w:sz w:val="18"/>
                <w:lang w:eastAsia="fr-FR"/>
              </w:rPr>
              <w:t>Ês/Iot</w:t>
            </w:r>
          </w:p>
        </w:tc>
      </w:tr>
      <w:tr w:rsidR="00AB67FA" w:rsidRPr="00D0162F" w14:paraId="3750C554" w14:textId="77777777" w:rsidTr="006E0A54">
        <w:trPr>
          <w:jc w:val="center"/>
        </w:trPr>
        <w:tc>
          <w:tcPr>
            <w:tcW w:w="1155" w:type="dxa"/>
            <w:vMerge/>
            <w:tcBorders>
              <w:top w:val="single" w:sz="4" w:space="0" w:color="auto"/>
              <w:left w:val="single" w:sz="4" w:space="0" w:color="auto"/>
              <w:bottom w:val="single" w:sz="4" w:space="0" w:color="auto"/>
              <w:right w:val="single" w:sz="4" w:space="0" w:color="auto"/>
            </w:tcBorders>
            <w:vAlign w:val="center"/>
            <w:hideMark/>
          </w:tcPr>
          <w:p w14:paraId="506174A3" w14:textId="77777777" w:rsidR="00AB67FA" w:rsidRPr="00D0162F" w:rsidRDefault="00AB67FA" w:rsidP="006E0A54">
            <w:pPr>
              <w:spacing w:after="0"/>
              <w:rPr>
                <w:rFonts w:ascii="Arial" w:hAnsi="Arial" w:cs="Arial"/>
                <w:b/>
                <w:sz w:val="18"/>
                <w:lang w:eastAsia="fr-FR"/>
              </w:rPr>
            </w:pPr>
          </w:p>
        </w:tc>
        <w:tc>
          <w:tcPr>
            <w:tcW w:w="3439" w:type="dxa"/>
            <w:vMerge/>
            <w:tcBorders>
              <w:top w:val="single" w:sz="4" w:space="0" w:color="auto"/>
              <w:left w:val="single" w:sz="4" w:space="0" w:color="auto"/>
              <w:bottom w:val="single" w:sz="4" w:space="0" w:color="auto"/>
              <w:right w:val="single" w:sz="4" w:space="0" w:color="auto"/>
            </w:tcBorders>
            <w:vAlign w:val="center"/>
            <w:hideMark/>
          </w:tcPr>
          <w:p w14:paraId="45C471DF" w14:textId="77777777" w:rsidR="00AB67FA" w:rsidRPr="00D0162F" w:rsidRDefault="00AB67FA" w:rsidP="006E0A54">
            <w:pPr>
              <w:spacing w:after="0"/>
              <w:rPr>
                <w:rFonts w:ascii="Arial" w:hAnsi="Arial" w:cs="Arial"/>
                <w:b/>
                <w:sz w:val="18"/>
                <w:lang w:eastAsia="fr-FR"/>
              </w:rPr>
            </w:pPr>
          </w:p>
        </w:tc>
        <w:tc>
          <w:tcPr>
            <w:tcW w:w="1650" w:type="pct"/>
            <w:gridSpan w:val="2"/>
            <w:tcBorders>
              <w:top w:val="single" w:sz="4" w:space="0" w:color="auto"/>
              <w:left w:val="single" w:sz="4" w:space="0" w:color="auto"/>
              <w:bottom w:val="single" w:sz="4" w:space="0" w:color="auto"/>
              <w:right w:val="single" w:sz="4" w:space="0" w:color="auto"/>
            </w:tcBorders>
            <w:vAlign w:val="center"/>
            <w:hideMark/>
          </w:tcPr>
          <w:p w14:paraId="1C515DFE" w14:textId="629E707B"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dBm</w:t>
            </w:r>
            <w:r w:rsidR="006E0A54" w:rsidRPr="00D0162F">
              <w:rPr>
                <w:rFonts w:ascii="Arial" w:hAnsi="Arial" w:cs="Arial"/>
                <w:b/>
                <w:sz w:val="18"/>
                <w:lang w:eastAsia="fr-FR"/>
              </w:rPr>
              <w:t xml:space="preserve"> </w:t>
            </w:r>
            <w:r w:rsidRPr="00D0162F">
              <w:rPr>
                <w:rFonts w:ascii="Arial" w:hAnsi="Arial" w:cs="Arial"/>
                <w:b/>
                <w:sz w:val="18"/>
                <w:lang w:eastAsia="fr-FR"/>
              </w:rPr>
              <w:t>/</w:t>
            </w:r>
            <w:r w:rsidR="006E0A54" w:rsidRPr="00D0162F">
              <w:rPr>
                <w:rFonts w:ascii="Arial" w:hAnsi="Arial" w:cs="Arial"/>
                <w:b/>
                <w:sz w:val="18"/>
                <w:lang w:eastAsia="fr-FR"/>
              </w:rPr>
              <w:t xml:space="preserve"> </w:t>
            </w:r>
            <w:r w:rsidRPr="00D0162F">
              <w:rPr>
                <w:rFonts w:ascii="Arial" w:hAnsi="Arial"/>
                <w:b/>
                <w:sz w:val="18"/>
                <w:lang w:eastAsia="fr-FR"/>
              </w:rPr>
              <w:t>SCS</w:t>
            </w:r>
            <w:r w:rsidRPr="00D0162F">
              <w:rPr>
                <w:rFonts w:ascii="Arial" w:hAnsi="Arial"/>
                <w:b/>
                <w:sz w:val="18"/>
                <w:vertAlign w:val="subscript"/>
                <w:lang w:eastAsia="fr-FR"/>
              </w:rPr>
              <w:t>SSB</w:t>
            </w:r>
          </w:p>
        </w:tc>
        <w:tc>
          <w:tcPr>
            <w:tcW w:w="964" w:type="pct"/>
            <w:vMerge w:val="restart"/>
            <w:tcBorders>
              <w:top w:val="single" w:sz="4" w:space="0" w:color="auto"/>
              <w:left w:val="single" w:sz="4" w:space="0" w:color="auto"/>
              <w:bottom w:val="single" w:sz="4" w:space="0" w:color="auto"/>
              <w:right w:val="single" w:sz="4" w:space="0" w:color="auto"/>
            </w:tcBorders>
            <w:vAlign w:val="center"/>
            <w:hideMark/>
          </w:tcPr>
          <w:p w14:paraId="788F94EA"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dB</w:t>
            </w:r>
          </w:p>
        </w:tc>
      </w:tr>
      <w:tr w:rsidR="00AB67FA" w:rsidRPr="00D0162F" w14:paraId="6838DCAE" w14:textId="77777777" w:rsidTr="006E0A54">
        <w:trPr>
          <w:jc w:val="center"/>
        </w:trPr>
        <w:tc>
          <w:tcPr>
            <w:tcW w:w="1155" w:type="dxa"/>
            <w:vMerge/>
            <w:tcBorders>
              <w:top w:val="single" w:sz="4" w:space="0" w:color="auto"/>
              <w:left w:val="single" w:sz="4" w:space="0" w:color="auto"/>
              <w:bottom w:val="single" w:sz="4" w:space="0" w:color="auto"/>
              <w:right w:val="single" w:sz="4" w:space="0" w:color="auto"/>
            </w:tcBorders>
            <w:vAlign w:val="center"/>
            <w:hideMark/>
          </w:tcPr>
          <w:p w14:paraId="30AEE5C8" w14:textId="77777777" w:rsidR="00AB67FA" w:rsidRPr="00D0162F" w:rsidRDefault="00AB67FA" w:rsidP="006E0A54">
            <w:pPr>
              <w:spacing w:after="0"/>
              <w:rPr>
                <w:rFonts w:ascii="Arial" w:hAnsi="Arial" w:cs="Arial"/>
                <w:b/>
                <w:sz w:val="18"/>
                <w:lang w:eastAsia="fr-FR"/>
              </w:rPr>
            </w:pPr>
          </w:p>
        </w:tc>
        <w:tc>
          <w:tcPr>
            <w:tcW w:w="3439" w:type="dxa"/>
            <w:vMerge/>
            <w:tcBorders>
              <w:top w:val="single" w:sz="4" w:space="0" w:color="auto"/>
              <w:left w:val="single" w:sz="4" w:space="0" w:color="auto"/>
              <w:bottom w:val="single" w:sz="4" w:space="0" w:color="auto"/>
              <w:right w:val="single" w:sz="4" w:space="0" w:color="auto"/>
            </w:tcBorders>
            <w:vAlign w:val="center"/>
            <w:hideMark/>
          </w:tcPr>
          <w:p w14:paraId="40B20153" w14:textId="77777777" w:rsidR="00AB67FA" w:rsidRPr="00D0162F" w:rsidRDefault="00AB67FA" w:rsidP="006E0A54">
            <w:pPr>
              <w:spacing w:after="0"/>
              <w:rPr>
                <w:rFonts w:ascii="Arial" w:hAnsi="Arial" w:cs="Arial"/>
                <w:b/>
                <w:sz w:val="18"/>
                <w:lang w:eastAsia="fr-FR"/>
              </w:rPr>
            </w:pPr>
          </w:p>
        </w:tc>
        <w:tc>
          <w:tcPr>
            <w:tcW w:w="824" w:type="pct"/>
            <w:tcBorders>
              <w:top w:val="single" w:sz="4" w:space="0" w:color="auto"/>
              <w:left w:val="single" w:sz="4" w:space="0" w:color="auto"/>
              <w:bottom w:val="single" w:sz="4" w:space="0" w:color="auto"/>
              <w:right w:val="single" w:sz="4" w:space="0" w:color="auto"/>
            </w:tcBorders>
            <w:vAlign w:val="center"/>
            <w:hideMark/>
          </w:tcPr>
          <w:p w14:paraId="07E99490" w14:textId="08376262" w:rsidR="00AB67FA" w:rsidRPr="00D0162F" w:rsidRDefault="00AB67FA" w:rsidP="006E0A54">
            <w:pPr>
              <w:keepNext/>
              <w:keepLines/>
              <w:spacing w:after="0"/>
              <w:jc w:val="center"/>
              <w:rPr>
                <w:rFonts w:ascii="Arial" w:hAnsi="Arial" w:cs="Arial"/>
                <w:b/>
                <w:sz w:val="18"/>
                <w:lang w:eastAsia="fr-FR"/>
              </w:rPr>
            </w:pPr>
            <w:r w:rsidRPr="00D0162F">
              <w:rPr>
                <w:rFonts w:ascii="Arial" w:hAnsi="Arial"/>
                <w:b/>
                <w:sz w:val="18"/>
                <w:lang w:eastAsia="fr-FR"/>
              </w:rPr>
              <w:t>SCS</w:t>
            </w:r>
            <w:r w:rsidRPr="00D0162F">
              <w:rPr>
                <w:rFonts w:ascii="Arial" w:hAnsi="Arial"/>
                <w:b/>
                <w:sz w:val="18"/>
                <w:vertAlign w:val="subscript"/>
                <w:lang w:eastAsia="fr-FR"/>
              </w:rPr>
              <w:t>SSB</w:t>
            </w:r>
            <w:r w:rsidR="006E0A54" w:rsidRPr="00D0162F">
              <w:rPr>
                <w:rFonts w:ascii="Arial" w:hAnsi="Arial" w:cs="Arial"/>
                <w:b/>
                <w:sz w:val="18"/>
                <w:lang w:eastAsia="fr-FR"/>
              </w:rPr>
              <w:t xml:space="preserve"> </w:t>
            </w:r>
            <w:r w:rsidRPr="00D0162F">
              <w:rPr>
                <w:rFonts w:ascii="Arial" w:hAnsi="Arial" w:cs="Arial"/>
                <w:b/>
                <w:sz w:val="18"/>
                <w:lang w:eastAsia="fr-FR"/>
              </w:rPr>
              <w:t>=</w:t>
            </w:r>
            <w:r w:rsidR="006E0A54" w:rsidRPr="00D0162F">
              <w:rPr>
                <w:rFonts w:ascii="Arial" w:hAnsi="Arial" w:cs="Arial"/>
                <w:b/>
                <w:sz w:val="18"/>
                <w:lang w:eastAsia="fr-FR"/>
              </w:rPr>
              <w:t xml:space="preserve"> </w:t>
            </w:r>
            <w:r w:rsidRPr="00D0162F">
              <w:rPr>
                <w:rFonts w:ascii="Arial" w:hAnsi="Arial" w:cs="Arial"/>
                <w:b/>
                <w:sz w:val="18"/>
                <w:lang w:eastAsia="fr-FR"/>
              </w:rPr>
              <w:t>15</w:t>
            </w:r>
            <w:r w:rsidR="006E0A54" w:rsidRPr="00D0162F">
              <w:rPr>
                <w:rFonts w:ascii="Arial" w:hAnsi="Arial" w:cs="Arial"/>
                <w:b/>
                <w:sz w:val="18"/>
                <w:lang w:eastAsia="fr-FR"/>
              </w:rPr>
              <w:t xml:space="preserve"> </w:t>
            </w:r>
            <w:r w:rsidRPr="00D0162F">
              <w:rPr>
                <w:rFonts w:ascii="Arial" w:hAnsi="Arial" w:cs="Arial"/>
                <w:b/>
                <w:sz w:val="18"/>
                <w:lang w:eastAsia="fr-FR"/>
              </w:rPr>
              <w:t>kHz</w:t>
            </w:r>
          </w:p>
        </w:tc>
        <w:tc>
          <w:tcPr>
            <w:tcW w:w="826" w:type="pct"/>
            <w:tcBorders>
              <w:top w:val="single" w:sz="4" w:space="0" w:color="auto"/>
              <w:left w:val="single" w:sz="4" w:space="0" w:color="auto"/>
              <w:bottom w:val="single" w:sz="4" w:space="0" w:color="auto"/>
              <w:right w:val="single" w:sz="4" w:space="0" w:color="auto"/>
            </w:tcBorders>
            <w:vAlign w:val="center"/>
            <w:hideMark/>
          </w:tcPr>
          <w:p w14:paraId="26F50FC3" w14:textId="7B632047" w:rsidR="00AB67FA" w:rsidRPr="00D0162F" w:rsidRDefault="00AB67FA" w:rsidP="006E0A54">
            <w:pPr>
              <w:keepNext/>
              <w:keepLines/>
              <w:spacing w:after="0"/>
              <w:jc w:val="center"/>
              <w:rPr>
                <w:rFonts w:ascii="Arial" w:hAnsi="Arial" w:cs="Arial"/>
                <w:b/>
                <w:sz w:val="18"/>
                <w:lang w:eastAsia="fr-FR"/>
              </w:rPr>
            </w:pPr>
            <w:r w:rsidRPr="00D0162F">
              <w:rPr>
                <w:rFonts w:ascii="Arial" w:hAnsi="Arial"/>
                <w:b/>
                <w:sz w:val="18"/>
                <w:lang w:eastAsia="fr-FR"/>
              </w:rPr>
              <w:t>SCS</w:t>
            </w:r>
            <w:r w:rsidRPr="00D0162F">
              <w:rPr>
                <w:rFonts w:ascii="Arial" w:hAnsi="Arial"/>
                <w:b/>
                <w:sz w:val="18"/>
                <w:vertAlign w:val="subscript"/>
                <w:lang w:eastAsia="fr-FR"/>
              </w:rPr>
              <w:t>SSB</w:t>
            </w:r>
            <w:r w:rsidR="006E0A54" w:rsidRPr="00D0162F">
              <w:rPr>
                <w:rFonts w:ascii="Arial" w:hAnsi="Arial" w:cs="Arial"/>
                <w:b/>
                <w:sz w:val="18"/>
                <w:lang w:eastAsia="fr-FR"/>
              </w:rPr>
              <w:t xml:space="preserve"> </w:t>
            </w:r>
            <w:r w:rsidRPr="00D0162F">
              <w:rPr>
                <w:rFonts w:ascii="Arial" w:hAnsi="Arial" w:cs="Arial"/>
                <w:b/>
                <w:sz w:val="18"/>
                <w:lang w:eastAsia="fr-FR"/>
              </w:rPr>
              <w:t>=</w:t>
            </w:r>
            <w:r w:rsidR="006E0A54" w:rsidRPr="00D0162F">
              <w:rPr>
                <w:rFonts w:ascii="Arial" w:hAnsi="Arial" w:cs="Arial"/>
                <w:b/>
                <w:sz w:val="18"/>
                <w:lang w:eastAsia="fr-FR"/>
              </w:rPr>
              <w:t xml:space="preserve"> </w:t>
            </w:r>
            <w:r w:rsidRPr="00D0162F">
              <w:rPr>
                <w:rFonts w:ascii="Arial" w:hAnsi="Arial" w:cs="Arial"/>
                <w:b/>
                <w:sz w:val="18"/>
                <w:lang w:eastAsia="fr-FR"/>
              </w:rPr>
              <w:t>30</w:t>
            </w:r>
            <w:r w:rsidR="006E0A54" w:rsidRPr="00D0162F">
              <w:rPr>
                <w:rFonts w:ascii="Arial" w:hAnsi="Arial" w:cs="Arial"/>
                <w:b/>
                <w:sz w:val="18"/>
                <w:lang w:eastAsia="fr-FR"/>
              </w:rPr>
              <w:t xml:space="preserve"> </w:t>
            </w:r>
            <w:r w:rsidRPr="00D0162F">
              <w:rPr>
                <w:rFonts w:ascii="Arial" w:hAnsi="Arial" w:cs="Arial"/>
                <w:b/>
                <w:sz w:val="18"/>
                <w:lang w:eastAsia="fr-FR"/>
              </w:rPr>
              <w:t>kHz</w:t>
            </w:r>
          </w:p>
        </w:tc>
        <w:tc>
          <w:tcPr>
            <w:tcW w:w="1856" w:type="dxa"/>
            <w:vMerge/>
            <w:tcBorders>
              <w:top w:val="single" w:sz="4" w:space="0" w:color="auto"/>
              <w:left w:val="single" w:sz="4" w:space="0" w:color="auto"/>
              <w:bottom w:val="single" w:sz="4" w:space="0" w:color="auto"/>
              <w:right w:val="single" w:sz="4" w:space="0" w:color="auto"/>
            </w:tcBorders>
            <w:vAlign w:val="center"/>
            <w:hideMark/>
          </w:tcPr>
          <w:p w14:paraId="226A6F34" w14:textId="77777777" w:rsidR="00AB67FA" w:rsidRPr="00D0162F" w:rsidRDefault="00AB67FA" w:rsidP="006E0A54">
            <w:pPr>
              <w:spacing w:after="0"/>
              <w:rPr>
                <w:rFonts w:ascii="Arial" w:hAnsi="Arial" w:cs="Arial"/>
                <w:b/>
                <w:sz w:val="18"/>
                <w:lang w:eastAsia="fr-FR"/>
              </w:rPr>
            </w:pPr>
          </w:p>
        </w:tc>
      </w:tr>
      <w:tr w:rsidR="00AB67FA" w:rsidRPr="00D0162F" w14:paraId="4A8F31BF" w14:textId="77777777" w:rsidTr="006E0A54">
        <w:trPr>
          <w:jc w:val="center"/>
        </w:trPr>
        <w:tc>
          <w:tcPr>
            <w:tcW w:w="600" w:type="pct"/>
            <w:vMerge w:val="restart"/>
            <w:tcBorders>
              <w:top w:val="single" w:sz="4" w:space="0" w:color="auto"/>
              <w:left w:val="single" w:sz="4" w:space="0" w:color="auto"/>
              <w:bottom w:val="single" w:sz="4" w:space="0" w:color="auto"/>
              <w:right w:val="single" w:sz="4" w:space="0" w:color="auto"/>
            </w:tcBorders>
            <w:vAlign w:val="center"/>
            <w:hideMark/>
          </w:tcPr>
          <w:p w14:paraId="6876E14A"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Conditions</w:t>
            </w:r>
          </w:p>
        </w:tc>
        <w:tc>
          <w:tcPr>
            <w:tcW w:w="1786" w:type="pct"/>
            <w:tcBorders>
              <w:top w:val="single" w:sz="4" w:space="0" w:color="auto"/>
              <w:left w:val="single" w:sz="4" w:space="0" w:color="auto"/>
              <w:bottom w:val="single" w:sz="4" w:space="0" w:color="auto"/>
              <w:right w:val="single" w:sz="4" w:space="0" w:color="auto"/>
            </w:tcBorders>
            <w:hideMark/>
          </w:tcPr>
          <w:p w14:paraId="33ADCB2B" w14:textId="7266482E"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FDD_FR1_A,</w:t>
            </w:r>
            <w:r w:rsidR="006E0A54" w:rsidRPr="00D0162F">
              <w:rPr>
                <w:rFonts w:ascii="Arial" w:hAnsi="Arial" w:cs="Arial"/>
                <w:sz w:val="18"/>
                <w:lang w:eastAsia="fr-FR"/>
              </w:rPr>
              <w:t xml:space="preserve"> </w:t>
            </w:r>
            <w:r w:rsidRPr="00D0162F">
              <w:rPr>
                <w:rFonts w:ascii="Arial" w:hAnsi="Arial" w:cs="Arial"/>
                <w:sz w:val="18"/>
                <w:lang w:eastAsia="fr-FR"/>
              </w:rPr>
              <w:t>NR_TDD_FR1_A,</w:t>
            </w:r>
            <w:r w:rsidR="006E0A54" w:rsidRPr="00D0162F">
              <w:rPr>
                <w:rFonts w:ascii="Arial" w:hAnsi="Arial" w:cs="Arial"/>
                <w:sz w:val="18"/>
                <w:lang w:eastAsia="fr-FR"/>
              </w:rPr>
              <w:t xml:space="preserve"> </w:t>
            </w:r>
            <w:r w:rsidRPr="00D0162F">
              <w:rPr>
                <w:rFonts w:ascii="Arial" w:hAnsi="Arial" w:cs="Arial"/>
                <w:sz w:val="18"/>
                <w:lang w:eastAsia="fr-FR"/>
              </w:rPr>
              <w:t>NR_SDL_FR1_A</w:t>
            </w:r>
          </w:p>
        </w:tc>
        <w:tc>
          <w:tcPr>
            <w:tcW w:w="824" w:type="pct"/>
            <w:tcBorders>
              <w:top w:val="single" w:sz="4" w:space="0" w:color="auto"/>
              <w:left w:val="single" w:sz="4" w:space="0" w:color="auto"/>
              <w:bottom w:val="single" w:sz="4" w:space="0" w:color="auto"/>
              <w:right w:val="single" w:sz="4" w:space="0" w:color="auto"/>
            </w:tcBorders>
            <w:vAlign w:val="center"/>
            <w:hideMark/>
          </w:tcPr>
          <w:p w14:paraId="2D58110E"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4</w:t>
            </w:r>
          </w:p>
        </w:tc>
        <w:tc>
          <w:tcPr>
            <w:tcW w:w="826" w:type="pct"/>
            <w:tcBorders>
              <w:top w:val="single" w:sz="4" w:space="0" w:color="auto"/>
              <w:left w:val="single" w:sz="4" w:space="0" w:color="auto"/>
              <w:bottom w:val="single" w:sz="4" w:space="0" w:color="auto"/>
              <w:right w:val="single" w:sz="4" w:space="0" w:color="auto"/>
            </w:tcBorders>
            <w:vAlign w:val="center"/>
            <w:hideMark/>
          </w:tcPr>
          <w:p w14:paraId="26931729"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21</w:t>
            </w:r>
          </w:p>
        </w:tc>
        <w:tc>
          <w:tcPr>
            <w:tcW w:w="964" w:type="pct"/>
            <w:vMerge w:val="restart"/>
            <w:tcBorders>
              <w:top w:val="single" w:sz="4" w:space="0" w:color="auto"/>
              <w:left w:val="single" w:sz="4" w:space="0" w:color="auto"/>
              <w:bottom w:val="single" w:sz="4" w:space="0" w:color="auto"/>
              <w:right w:val="single" w:sz="4" w:space="0" w:color="auto"/>
            </w:tcBorders>
            <w:vAlign w:val="center"/>
            <w:hideMark/>
          </w:tcPr>
          <w:p w14:paraId="73EC47E6" w14:textId="6F0C48F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sym w:font="Symbol" w:char="F0B3"/>
            </w:r>
            <w:r w:rsidR="006E0A54" w:rsidRPr="00D0162F">
              <w:rPr>
                <w:rFonts w:ascii="Arial" w:hAnsi="Arial" w:cs="Arial"/>
                <w:sz w:val="18"/>
                <w:lang w:eastAsia="fr-FR"/>
              </w:rPr>
              <w:t xml:space="preserve"> </w:t>
            </w:r>
            <w:r w:rsidRPr="00D0162F">
              <w:rPr>
                <w:rFonts w:ascii="Arial" w:hAnsi="Arial" w:cs="Arial"/>
                <w:sz w:val="18"/>
                <w:lang w:eastAsia="fr-FR"/>
              </w:rPr>
              <w:t>-3</w:t>
            </w:r>
          </w:p>
        </w:tc>
      </w:tr>
      <w:tr w:rsidR="00AB67FA" w:rsidRPr="00D0162F" w14:paraId="7250D46C" w14:textId="77777777" w:rsidTr="006E0A54">
        <w:trPr>
          <w:jc w:val="center"/>
        </w:trPr>
        <w:tc>
          <w:tcPr>
            <w:tcW w:w="1155" w:type="dxa"/>
            <w:vMerge/>
            <w:tcBorders>
              <w:top w:val="single" w:sz="4" w:space="0" w:color="auto"/>
              <w:left w:val="single" w:sz="4" w:space="0" w:color="auto"/>
              <w:bottom w:val="single" w:sz="4" w:space="0" w:color="auto"/>
              <w:right w:val="single" w:sz="4" w:space="0" w:color="auto"/>
            </w:tcBorders>
            <w:vAlign w:val="center"/>
            <w:hideMark/>
          </w:tcPr>
          <w:p w14:paraId="72745B81" w14:textId="77777777" w:rsidR="00AB67FA" w:rsidRPr="00D0162F" w:rsidRDefault="00AB67FA" w:rsidP="006E0A54">
            <w:pPr>
              <w:spacing w:after="0"/>
              <w:rPr>
                <w:rFonts w:ascii="Arial" w:hAnsi="Arial" w:cs="Arial"/>
                <w:b/>
                <w:sz w:val="18"/>
                <w:lang w:eastAsia="fr-FR"/>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74E74C03"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FDD_FR1_B</w:t>
            </w:r>
          </w:p>
        </w:tc>
        <w:tc>
          <w:tcPr>
            <w:tcW w:w="824" w:type="pct"/>
            <w:tcBorders>
              <w:top w:val="single" w:sz="4" w:space="0" w:color="auto"/>
              <w:left w:val="single" w:sz="4" w:space="0" w:color="auto"/>
              <w:bottom w:val="single" w:sz="4" w:space="0" w:color="auto"/>
              <w:right w:val="single" w:sz="4" w:space="0" w:color="auto"/>
            </w:tcBorders>
            <w:hideMark/>
          </w:tcPr>
          <w:p w14:paraId="685BFB82"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3.5</w:t>
            </w:r>
          </w:p>
        </w:tc>
        <w:tc>
          <w:tcPr>
            <w:tcW w:w="826" w:type="pct"/>
            <w:tcBorders>
              <w:top w:val="single" w:sz="4" w:space="0" w:color="auto"/>
              <w:left w:val="single" w:sz="4" w:space="0" w:color="auto"/>
              <w:bottom w:val="single" w:sz="4" w:space="0" w:color="auto"/>
              <w:right w:val="single" w:sz="4" w:space="0" w:color="auto"/>
            </w:tcBorders>
            <w:hideMark/>
          </w:tcPr>
          <w:p w14:paraId="2BCCA423"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20.5</w:t>
            </w:r>
          </w:p>
        </w:tc>
        <w:tc>
          <w:tcPr>
            <w:tcW w:w="1856" w:type="dxa"/>
            <w:vMerge/>
            <w:tcBorders>
              <w:top w:val="single" w:sz="4" w:space="0" w:color="auto"/>
              <w:left w:val="single" w:sz="4" w:space="0" w:color="auto"/>
              <w:bottom w:val="single" w:sz="4" w:space="0" w:color="auto"/>
              <w:right w:val="single" w:sz="4" w:space="0" w:color="auto"/>
            </w:tcBorders>
            <w:vAlign w:val="center"/>
            <w:hideMark/>
          </w:tcPr>
          <w:p w14:paraId="64C19A7F" w14:textId="77777777" w:rsidR="00AB67FA" w:rsidRPr="00D0162F" w:rsidRDefault="00AB67FA" w:rsidP="006E0A54">
            <w:pPr>
              <w:spacing w:after="0"/>
              <w:rPr>
                <w:rFonts w:ascii="Arial" w:hAnsi="Arial" w:cs="Arial"/>
                <w:sz w:val="18"/>
                <w:lang w:eastAsia="fr-FR"/>
              </w:rPr>
            </w:pPr>
          </w:p>
        </w:tc>
      </w:tr>
      <w:tr w:rsidR="00AB67FA" w:rsidRPr="00D0162F" w14:paraId="3D515C96" w14:textId="77777777" w:rsidTr="006E0A54">
        <w:trPr>
          <w:jc w:val="center"/>
        </w:trPr>
        <w:tc>
          <w:tcPr>
            <w:tcW w:w="1155" w:type="dxa"/>
            <w:vMerge/>
            <w:tcBorders>
              <w:top w:val="single" w:sz="4" w:space="0" w:color="auto"/>
              <w:left w:val="single" w:sz="4" w:space="0" w:color="auto"/>
              <w:bottom w:val="single" w:sz="4" w:space="0" w:color="auto"/>
              <w:right w:val="single" w:sz="4" w:space="0" w:color="auto"/>
            </w:tcBorders>
            <w:vAlign w:val="center"/>
            <w:hideMark/>
          </w:tcPr>
          <w:p w14:paraId="21F22EB8" w14:textId="77777777" w:rsidR="00AB67FA" w:rsidRPr="00D0162F" w:rsidRDefault="00AB67FA" w:rsidP="006E0A54">
            <w:pPr>
              <w:spacing w:after="0"/>
              <w:rPr>
                <w:rFonts w:ascii="Arial" w:hAnsi="Arial" w:cs="Arial"/>
                <w:b/>
                <w:sz w:val="18"/>
                <w:lang w:eastAsia="fr-FR"/>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62F70981"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TDD_FR1_C</w:t>
            </w:r>
          </w:p>
        </w:tc>
        <w:tc>
          <w:tcPr>
            <w:tcW w:w="824" w:type="pct"/>
            <w:tcBorders>
              <w:top w:val="single" w:sz="4" w:space="0" w:color="auto"/>
              <w:left w:val="single" w:sz="4" w:space="0" w:color="auto"/>
              <w:bottom w:val="single" w:sz="4" w:space="0" w:color="auto"/>
              <w:right w:val="single" w:sz="4" w:space="0" w:color="auto"/>
            </w:tcBorders>
            <w:vAlign w:val="center"/>
            <w:hideMark/>
          </w:tcPr>
          <w:p w14:paraId="3A3490B3"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3</w:t>
            </w:r>
          </w:p>
        </w:tc>
        <w:tc>
          <w:tcPr>
            <w:tcW w:w="826" w:type="pct"/>
            <w:tcBorders>
              <w:top w:val="single" w:sz="4" w:space="0" w:color="auto"/>
              <w:left w:val="single" w:sz="4" w:space="0" w:color="auto"/>
              <w:bottom w:val="single" w:sz="4" w:space="0" w:color="auto"/>
              <w:right w:val="single" w:sz="4" w:space="0" w:color="auto"/>
            </w:tcBorders>
            <w:vAlign w:val="center"/>
            <w:hideMark/>
          </w:tcPr>
          <w:p w14:paraId="0DA00004"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20</w:t>
            </w:r>
          </w:p>
        </w:tc>
        <w:tc>
          <w:tcPr>
            <w:tcW w:w="1856" w:type="dxa"/>
            <w:vMerge/>
            <w:tcBorders>
              <w:top w:val="single" w:sz="4" w:space="0" w:color="auto"/>
              <w:left w:val="single" w:sz="4" w:space="0" w:color="auto"/>
              <w:bottom w:val="single" w:sz="4" w:space="0" w:color="auto"/>
              <w:right w:val="single" w:sz="4" w:space="0" w:color="auto"/>
            </w:tcBorders>
            <w:vAlign w:val="center"/>
            <w:hideMark/>
          </w:tcPr>
          <w:p w14:paraId="4E2D5CE3" w14:textId="77777777" w:rsidR="00AB67FA" w:rsidRPr="00D0162F" w:rsidRDefault="00AB67FA" w:rsidP="006E0A54">
            <w:pPr>
              <w:spacing w:after="0"/>
              <w:rPr>
                <w:rFonts w:ascii="Arial" w:hAnsi="Arial" w:cs="Arial"/>
                <w:sz w:val="18"/>
                <w:lang w:eastAsia="fr-FR"/>
              </w:rPr>
            </w:pPr>
          </w:p>
        </w:tc>
      </w:tr>
      <w:tr w:rsidR="00AB67FA" w:rsidRPr="00D0162F" w14:paraId="4ABC1FD4" w14:textId="77777777" w:rsidTr="006E0A54">
        <w:trPr>
          <w:jc w:val="center"/>
        </w:trPr>
        <w:tc>
          <w:tcPr>
            <w:tcW w:w="1155" w:type="dxa"/>
            <w:vMerge/>
            <w:tcBorders>
              <w:top w:val="single" w:sz="4" w:space="0" w:color="auto"/>
              <w:left w:val="single" w:sz="4" w:space="0" w:color="auto"/>
              <w:bottom w:val="single" w:sz="4" w:space="0" w:color="auto"/>
              <w:right w:val="single" w:sz="4" w:space="0" w:color="auto"/>
            </w:tcBorders>
            <w:vAlign w:val="center"/>
            <w:hideMark/>
          </w:tcPr>
          <w:p w14:paraId="7559C473" w14:textId="77777777" w:rsidR="00AB67FA" w:rsidRPr="00D0162F" w:rsidRDefault="00AB67FA" w:rsidP="006E0A54">
            <w:pPr>
              <w:spacing w:after="0"/>
              <w:rPr>
                <w:rFonts w:ascii="Arial" w:hAnsi="Arial" w:cs="Arial"/>
                <w:b/>
                <w:sz w:val="18"/>
                <w:lang w:eastAsia="fr-FR"/>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0FD26771" w14:textId="6343DA04"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FDD_FR1_D,</w:t>
            </w:r>
            <w:r w:rsidR="006E0A54" w:rsidRPr="00D0162F">
              <w:rPr>
                <w:rFonts w:ascii="Arial" w:hAnsi="Arial" w:cs="Arial"/>
                <w:sz w:val="18"/>
                <w:lang w:eastAsia="fr-FR"/>
              </w:rPr>
              <w:t xml:space="preserve"> </w:t>
            </w:r>
            <w:r w:rsidRPr="00D0162F">
              <w:rPr>
                <w:rFonts w:ascii="Arial" w:hAnsi="Arial" w:cs="Arial"/>
                <w:sz w:val="18"/>
                <w:lang w:eastAsia="fr-FR"/>
              </w:rPr>
              <w:t>NR_TDD_FR1_D</w:t>
            </w:r>
          </w:p>
        </w:tc>
        <w:tc>
          <w:tcPr>
            <w:tcW w:w="824" w:type="pct"/>
            <w:tcBorders>
              <w:top w:val="single" w:sz="4" w:space="0" w:color="auto"/>
              <w:left w:val="single" w:sz="4" w:space="0" w:color="auto"/>
              <w:bottom w:val="single" w:sz="4" w:space="0" w:color="auto"/>
              <w:right w:val="single" w:sz="4" w:space="0" w:color="auto"/>
            </w:tcBorders>
            <w:vAlign w:val="center"/>
            <w:hideMark/>
          </w:tcPr>
          <w:p w14:paraId="15D710AD"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2.5</w:t>
            </w:r>
          </w:p>
        </w:tc>
        <w:tc>
          <w:tcPr>
            <w:tcW w:w="826" w:type="pct"/>
            <w:tcBorders>
              <w:top w:val="single" w:sz="4" w:space="0" w:color="auto"/>
              <w:left w:val="single" w:sz="4" w:space="0" w:color="auto"/>
              <w:bottom w:val="single" w:sz="4" w:space="0" w:color="auto"/>
              <w:right w:val="single" w:sz="4" w:space="0" w:color="auto"/>
            </w:tcBorders>
            <w:vAlign w:val="center"/>
            <w:hideMark/>
          </w:tcPr>
          <w:p w14:paraId="76A78048"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9.5</w:t>
            </w:r>
          </w:p>
        </w:tc>
        <w:tc>
          <w:tcPr>
            <w:tcW w:w="1856" w:type="dxa"/>
            <w:vMerge/>
            <w:tcBorders>
              <w:top w:val="single" w:sz="4" w:space="0" w:color="auto"/>
              <w:left w:val="single" w:sz="4" w:space="0" w:color="auto"/>
              <w:bottom w:val="single" w:sz="4" w:space="0" w:color="auto"/>
              <w:right w:val="single" w:sz="4" w:space="0" w:color="auto"/>
            </w:tcBorders>
            <w:vAlign w:val="center"/>
            <w:hideMark/>
          </w:tcPr>
          <w:p w14:paraId="12F13648" w14:textId="77777777" w:rsidR="00AB67FA" w:rsidRPr="00D0162F" w:rsidRDefault="00AB67FA" w:rsidP="006E0A54">
            <w:pPr>
              <w:spacing w:after="0"/>
              <w:rPr>
                <w:rFonts w:ascii="Arial" w:hAnsi="Arial" w:cs="Arial"/>
                <w:sz w:val="18"/>
                <w:lang w:eastAsia="fr-FR"/>
              </w:rPr>
            </w:pPr>
          </w:p>
        </w:tc>
      </w:tr>
      <w:tr w:rsidR="00AB67FA" w:rsidRPr="00D0162F" w14:paraId="2E5963B8" w14:textId="77777777" w:rsidTr="006E0A54">
        <w:trPr>
          <w:jc w:val="center"/>
        </w:trPr>
        <w:tc>
          <w:tcPr>
            <w:tcW w:w="1155" w:type="dxa"/>
            <w:vMerge/>
            <w:tcBorders>
              <w:top w:val="single" w:sz="4" w:space="0" w:color="auto"/>
              <w:left w:val="single" w:sz="4" w:space="0" w:color="auto"/>
              <w:bottom w:val="single" w:sz="4" w:space="0" w:color="auto"/>
              <w:right w:val="single" w:sz="4" w:space="0" w:color="auto"/>
            </w:tcBorders>
            <w:vAlign w:val="center"/>
            <w:hideMark/>
          </w:tcPr>
          <w:p w14:paraId="2E1DE048" w14:textId="77777777" w:rsidR="00AB67FA" w:rsidRPr="00D0162F" w:rsidRDefault="00AB67FA" w:rsidP="006E0A54">
            <w:pPr>
              <w:spacing w:after="0"/>
              <w:rPr>
                <w:rFonts w:ascii="Arial" w:hAnsi="Arial" w:cs="Arial"/>
                <w:b/>
                <w:sz w:val="18"/>
                <w:lang w:eastAsia="fr-FR"/>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4B3202F2" w14:textId="1C591F04"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FDD_FR1_E,</w:t>
            </w:r>
            <w:r w:rsidR="006E0A54" w:rsidRPr="00D0162F">
              <w:rPr>
                <w:rFonts w:ascii="Arial" w:hAnsi="Arial" w:cs="Arial"/>
                <w:sz w:val="18"/>
                <w:lang w:eastAsia="fr-FR"/>
              </w:rPr>
              <w:t xml:space="preserve"> </w:t>
            </w:r>
            <w:r w:rsidRPr="00D0162F">
              <w:rPr>
                <w:rFonts w:ascii="Arial" w:hAnsi="Arial" w:cs="Arial"/>
                <w:sz w:val="18"/>
                <w:lang w:eastAsia="fr-FR"/>
              </w:rPr>
              <w:t>NR_TDD_FR1_E</w:t>
            </w:r>
          </w:p>
        </w:tc>
        <w:tc>
          <w:tcPr>
            <w:tcW w:w="824" w:type="pct"/>
            <w:tcBorders>
              <w:top w:val="single" w:sz="4" w:space="0" w:color="auto"/>
              <w:left w:val="single" w:sz="4" w:space="0" w:color="auto"/>
              <w:bottom w:val="single" w:sz="4" w:space="0" w:color="auto"/>
              <w:right w:val="single" w:sz="4" w:space="0" w:color="auto"/>
            </w:tcBorders>
            <w:vAlign w:val="center"/>
            <w:hideMark/>
          </w:tcPr>
          <w:p w14:paraId="58A7E11E"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2</w:t>
            </w:r>
          </w:p>
        </w:tc>
        <w:tc>
          <w:tcPr>
            <w:tcW w:w="826" w:type="pct"/>
            <w:tcBorders>
              <w:top w:val="single" w:sz="4" w:space="0" w:color="auto"/>
              <w:left w:val="single" w:sz="4" w:space="0" w:color="auto"/>
              <w:bottom w:val="single" w:sz="4" w:space="0" w:color="auto"/>
              <w:right w:val="single" w:sz="4" w:space="0" w:color="auto"/>
            </w:tcBorders>
            <w:vAlign w:val="center"/>
            <w:hideMark/>
          </w:tcPr>
          <w:p w14:paraId="3B74289F"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9</w:t>
            </w:r>
          </w:p>
        </w:tc>
        <w:tc>
          <w:tcPr>
            <w:tcW w:w="1856" w:type="dxa"/>
            <w:vMerge/>
            <w:tcBorders>
              <w:top w:val="single" w:sz="4" w:space="0" w:color="auto"/>
              <w:left w:val="single" w:sz="4" w:space="0" w:color="auto"/>
              <w:bottom w:val="single" w:sz="4" w:space="0" w:color="auto"/>
              <w:right w:val="single" w:sz="4" w:space="0" w:color="auto"/>
            </w:tcBorders>
            <w:vAlign w:val="center"/>
            <w:hideMark/>
          </w:tcPr>
          <w:p w14:paraId="724724BD" w14:textId="77777777" w:rsidR="00AB67FA" w:rsidRPr="00D0162F" w:rsidRDefault="00AB67FA" w:rsidP="006E0A54">
            <w:pPr>
              <w:spacing w:after="0"/>
              <w:rPr>
                <w:rFonts w:ascii="Arial" w:hAnsi="Arial" w:cs="Arial"/>
                <w:sz w:val="18"/>
                <w:lang w:eastAsia="fr-FR"/>
              </w:rPr>
            </w:pPr>
          </w:p>
        </w:tc>
      </w:tr>
      <w:tr w:rsidR="00AB67FA" w:rsidRPr="00D0162F" w14:paraId="79F1603E" w14:textId="77777777" w:rsidTr="006E0A54">
        <w:trPr>
          <w:jc w:val="center"/>
        </w:trPr>
        <w:tc>
          <w:tcPr>
            <w:tcW w:w="1155" w:type="dxa"/>
            <w:vMerge/>
            <w:tcBorders>
              <w:top w:val="single" w:sz="4" w:space="0" w:color="auto"/>
              <w:left w:val="single" w:sz="4" w:space="0" w:color="auto"/>
              <w:bottom w:val="single" w:sz="4" w:space="0" w:color="auto"/>
              <w:right w:val="single" w:sz="4" w:space="0" w:color="auto"/>
            </w:tcBorders>
            <w:vAlign w:val="center"/>
            <w:hideMark/>
          </w:tcPr>
          <w:p w14:paraId="36534377" w14:textId="77777777" w:rsidR="00AB67FA" w:rsidRPr="00D0162F" w:rsidRDefault="00AB67FA" w:rsidP="006E0A54">
            <w:pPr>
              <w:spacing w:after="0"/>
              <w:rPr>
                <w:rFonts w:ascii="Arial" w:hAnsi="Arial" w:cs="Arial"/>
                <w:b/>
                <w:sz w:val="18"/>
                <w:lang w:eastAsia="fr-FR"/>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334FF9DB"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FDD_FR1_G</w:t>
            </w:r>
          </w:p>
        </w:tc>
        <w:tc>
          <w:tcPr>
            <w:tcW w:w="824" w:type="pct"/>
            <w:tcBorders>
              <w:top w:val="single" w:sz="4" w:space="0" w:color="auto"/>
              <w:left w:val="single" w:sz="4" w:space="0" w:color="auto"/>
              <w:bottom w:val="single" w:sz="4" w:space="0" w:color="auto"/>
              <w:right w:val="single" w:sz="4" w:space="0" w:color="auto"/>
            </w:tcBorders>
            <w:vAlign w:val="center"/>
            <w:hideMark/>
          </w:tcPr>
          <w:p w14:paraId="1E31274B"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1</w:t>
            </w:r>
          </w:p>
        </w:tc>
        <w:tc>
          <w:tcPr>
            <w:tcW w:w="826" w:type="pct"/>
            <w:tcBorders>
              <w:top w:val="single" w:sz="4" w:space="0" w:color="auto"/>
              <w:left w:val="single" w:sz="4" w:space="0" w:color="auto"/>
              <w:bottom w:val="single" w:sz="4" w:space="0" w:color="auto"/>
              <w:right w:val="single" w:sz="4" w:space="0" w:color="auto"/>
            </w:tcBorders>
            <w:vAlign w:val="center"/>
            <w:hideMark/>
          </w:tcPr>
          <w:p w14:paraId="5EBD2ED4"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8</w:t>
            </w:r>
          </w:p>
        </w:tc>
        <w:tc>
          <w:tcPr>
            <w:tcW w:w="1856" w:type="dxa"/>
            <w:vMerge/>
            <w:tcBorders>
              <w:top w:val="single" w:sz="4" w:space="0" w:color="auto"/>
              <w:left w:val="single" w:sz="4" w:space="0" w:color="auto"/>
              <w:bottom w:val="single" w:sz="4" w:space="0" w:color="auto"/>
              <w:right w:val="single" w:sz="4" w:space="0" w:color="auto"/>
            </w:tcBorders>
            <w:vAlign w:val="center"/>
            <w:hideMark/>
          </w:tcPr>
          <w:p w14:paraId="1ABA58E7" w14:textId="77777777" w:rsidR="00AB67FA" w:rsidRPr="00D0162F" w:rsidRDefault="00AB67FA" w:rsidP="006E0A54">
            <w:pPr>
              <w:spacing w:after="0"/>
              <w:rPr>
                <w:rFonts w:ascii="Arial" w:hAnsi="Arial" w:cs="Arial"/>
                <w:sz w:val="18"/>
                <w:lang w:eastAsia="fr-FR"/>
              </w:rPr>
            </w:pPr>
          </w:p>
        </w:tc>
      </w:tr>
      <w:tr w:rsidR="00AB67FA" w:rsidRPr="00D0162F" w14:paraId="67D80996" w14:textId="77777777" w:rsidTr="006E0A54">
        <w:trPr>
          <w:jc w:val="center"/>
        </w:trPr>
        <w:tc>
          <w:tcPr>
            <w:tcW w:w="1155" w:type="dxa"/>
            <w:vMerge/>
            <w:tcBorders>
              <w:top w:val="single" w:sz="4" w:space="0" w:color="auto"/>
              <w:left w:val="single" w:sz="4" w:space="0" w:color="auto"/>
              <w:bottom w:val="single" w:sz="4" w:space="0" w:color="auto"/>
              <w:right w:val="single" w:sz="4" w:space="0" w:color="auto"/>
            </w:tcBorders>
            <w:vAlign w:val="center"/>
            <w:hideMark/>
          </w:tcPr>
          <w:p w14:paraId="3C0631EB" w14:textId="77777777" w:rsidR="00AB67FA" w:rsidRPr="00D0162F" w:rsidRDefault="00AB67FA" w:rsidP="006E0A54">
            <w:pPr>
              <w:spacing w:after="0"/>
              <w:rPr>
                <w:rFonts w:ascii="Arial" w:hAnsi="Arial" w:cs="Arial"/>
                <w:b/>
                <w:sz w:val="18"/>
                <w:lang w:eastAsia="fr-FR"/>
              </w:rPr>
            </w:pPr>
          </w:p>
        </w:tc>
        <w:tc>
          <w:tcPr>
            <w:tcW w:w="1786" w:type="pct"/>
            <w:tcBorders>
              <w:top w:val="single" w:sz="4" w:space="0" w:color="auto"/>
              <w:left w:val="single" w:sz="4" w:space="0" w:color="auto"/>
              <w:bottom w:val="single" w:sz="4" w:space="0" w:color="auto"/>
              <w:right w:val="single" w:sz="4" w:space="0" w:color="auto"/>
            </w:tcBorders>
            <w:vAlign w:val="center"/>
            <w:hideMark/>
          </w:tcPr>
          <w:p w14:paraId="54B5E6E7"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FDD_FR1_H</w:t>
            </w:r>
          </w:p>
        </w:tc>
        <w:tc>
          <w:tcPr>
            <w:tcW w:w="824" w:type="pct"/>
            <w:tcBorders>
              <w:top w:val="single" w:sz="4" w:space="0" w:color="auto"/>
              <w:left w:val="single" w:sz="4" w:space="0" w:color="auto"/>
              <w:bottom w:val="single" w:sz="4" w:space="0" w:color="auto"/>
              <w:right w:val="single" w:sz="4" w:space="0" w:color="auto"/>
            </w:tcBorders>
            <w:vAlign w:val="center"/>
            <w:hideMark/>
          </w:tcPr>
          <w:p w14:paraId="61680049"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0.5</w:t>
            </w:r>
          </w:p>
        </w:tc>
        <w:tc>
          <w:tcPr>
            <w:tcW w:w="826" w:type="pct"/>
            <w:tcBorders>
              <w:top w:val="single" w:sz="4" w:space="0" w:color="auto"/>
              <w:left w:val="single" w:sz="4" w:space="0" w:color="auto"/>
              <w:bottom w:val="single" w:sz="4" w:space="0" w:color="auto"/>
              <w:right w:val="single" w:sz="4" w:space="0" w:color="auto"/>
            </w:tcBorders>
            <w:vAlign w:val="center"/>
            <w:hideMark/>
          </w:tcPr>
          <w:p w14:paraId="6DDFDE96"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7.5</w:t>
            </w:r>
          </w:p>
        </w:tc>
        <w:tc>
          <w:tcPr>
            <w:tcW w:w="1856" w:type="dxa"/>
            <w:vMerge/>
            <w:tcBorders>
              <w:top w:val="single" w:sz="4" w:space="0" w:color="auto"/>
              <w:left w:val="single" w:sz="4" w:space="0" w:color="auto"/>
              <w:bottom w:val="single" w:sz="4" w:space="0" w:color="auto"/>
              <w:right w:val="single" w:sz="4" w:space="0" w:color="auto"/>
            </w:tcBorders>
            <w:vAlign w:val="center"/>
            <w:hideMark/>
          </w:tcPr>
          <w:p w14:paraId="406B1A2D" w14:textId="77777777" w:rsidR="00AB67FA" w:rsidRPr="00D0162F" w:rsidRDefault="00AB67FA" w:rsidP="006E0A54">
            <w:pPr>
              <w:spacing w:after="0"/>
              <w:rPr>
                <w:rFonts w:ascii="Arial" w:hAnsi="Arial" w:cs="Arial"/>
                <w:sz w:val="18"/>
                <w:lang w:eastAsia="fr-FR"/>
              </w:rPr>
            </w:pPr>
          </w:p>
        </w:tc>
      </w:tr>
      <w:tr w:rsidR="00AB67FA" w:rsidRPr="00D0162F" w14:paraId="7596AD6F" w14:textId="77777777" w:rsidTr="006E0A54">
        <w:trPr>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65F4A624" w14:textId="67618A8B" w:rsidR="00AB67FA" w:rsidRPr="00D0162F" w:rsidRDefault="00AB67FA" w:rsidP="006E0A54">
            <w:pPr>
              <w:keepNext/>
              <w:keepLines/>
              <w:spacing w:after="0"/>
              <w:rPr>
                <w:rFonts w:ascii="Arial" w:hAnsi="Arial" w:cs="Arial"/>
                <w:sz w:val="18"/>
                <w:lang w:eastAsia="fr-FR"/>
              </w:rPr>
            </w:pPr>
            <w:r w:rsidRPr="00D0162F">
              <w:rPr>
                <w:rFonts w:ascii="Arial" w:hAnsi="Arial" w:cs="Arial"/>
                <w:sz w:val="18"/>
                <w:lang w:eastAsia="fr-FR"/>
              </w:rPr>
              <w:t>NOTE</w:t>
            </w:r>
            <w:r w:rsidR="006E0A54" w:rsidRPr="00D0162F">
              <w:rPr>
                <w:rFonts w:ascii="Arial" w:hAnsi="Arial" w:cs="Arial"/>
                <w:sz w:val="18"/>
                <w:lang w:eastAsia="fr-FR"/>
              </w:rPr>
              <w:t xml:space="preserve"> </w:t>
            </w:r>
            <w:r w:rsidRPr="00D0162F">
              <w:rPr>
                <w:rFonts w:ascii="Arial" w:hAnsi="Arial" w:cs="Arial"/>
                <w:sz w:val="18"/>
                <w:lang w:eastAsia="fr-FR"/>
              </w:rPr>
              <w:t>1:</w:t>
            </w:r>
            <w:r w:rsidRPr="00D0162F">
              <w:rPr>
                <w:rFonts w:ascii="Arial" w:hAnsi="Arial" w:cs="Arial"/>
                <w:sz w:val="18"/>
                <w:lang w:eastAsia="fr-FR"/>
              </w:rPr>
              <w:tab/>
              <w:t>NR</w:t>
            </w:r>
            <w:r w:rsidR="006E0A54" w:rsidRPr="00D0162F">
              <w:rPr>
                <w:rFonts w:ascii="Arial" w:hAnsi="Arial" w:cs="Arial"/>
                <w:sz w:val="18"/>
                <w:lang w:eastAsia="fr-FR"/>
              </w:rPr>
              <w:t xml:space="preserve"> </w:t>
            </w:r>
            <w:r w:rsidRPr="00D0162F">
              <w:rPr>
                <w:rFonts w:ascii="Arial" w:hAnsi="Arial" w:cs="Arial"/>
                <w:sz w:val="18"/>
                <w:lang w:eastAsia="fr-FR"/>
              </w:rPr>
              <w:t>operating</w:t>
            </w:r>
            <w:r w:rsidR="006E0A54" w:rsidRPr="00D0162F">
              <w:rPr>
                <w:rFonts w:ascii="Arial" w:hAnsi="Arial" w:cs="Arial"/>
                <w:sz w:val="18"/>
                <w:lang w:eastAsia="fr-FR"/>
              </w:rPr>
              <w:t xml:space="preserve"> </w:t>
            </w:r>
            <w:r w:rsidRPr="00D0162F">
              <w:rPr>
                <w:rFonts w:ascii="Arial" w:hAnsi="Arial" w:cs="Arial"/>
                <w:sz w:val="18"/>
                <w:lang w:eastAsia="fr-FR"/>
              </w:rPr>
              <w:t>band</w:t>
            </w:r>
            <w:r w:rsidR="006E0A54" w:rsidRPr="00D0162F">
              <w:rPr>
                <w:rFonts w:ascii="Arial" w:hAnsi="Arial" w:cs="Arial"/>
                <w:sz w:val="18"/>
                <w:lang w:eastAsia="fr-FR"/>
              </w:rPr>
              <w:t xml:space="preserve"> </w:t>
            </w:r>
            <w:r w:rsidRPr="00D0162F">
              <w:rPr>
                <w:rFonts w:ascii="Arial" w:hAnsi="Arial" w:cs="Arial"/>
                <w:sz w:val="18"/>
                <w:lang w:eastAsia="fr-FR"/>
              </w:rPr>
              <w:t>groups</w:t>
            </w:r>
            <w:r w:rsidR="006E0A54" w:rsidRPr="00D0162F">
              <w:rPr>
                <w:rFonts w:ascii="Arial" w:hAnsi="Arial" w:cs="Arial"/>
                <w:sz w:val="18"/>
                <w:lang w:eastAsia="fr-FR"/>
              </w:rPr>
              <w:t xml:space="preserve"> </w:t>
            </w:r>
            <w:r w:rsidRPr="00D0162F">
              <w:rPr>
                <w:rFonts w:ascii="Arial" w:hAnsi="Arial" w:cs="Arial"/>
                <w:sz w:val="18"/>
                <w:lang w:eastAsia="fr-FR"/>
              </w:rPr>
              <w:t>are</w:t>
            </w:r>
            <w:r w:rsidR="006E0A54" w:rsidRPr="00D0162F">
              <w:rPr>
                <w:rFonts w:ascii="Arial" w:hAnsi="Arial" w:cs="Arial"/>
                <w:sz w:val="18"/>
                <w:lang w:eastAsia="fr-FR"/>
              </w:rPr>
              <w:t xml:space="preserve"> </w:t>
            </w:r>
            <w:r w:rsidRPr="00D0162F">
              <w:rPr>
                <w:rFonts w:ascii="Arial" w:hAnsi="Arial" w:cs="Arial"/>
                <w:sz w:val="18"/>
                <w:lang w:eastAsia="fr-FR"/>
              </w:rPr>
              <w:t>defined</w:t>
            </w:r>
            <w:r w:rsidR="006E0A54" w:rsidRPr="00D0162F">
              <w:rPr>
                <w:rFonts w:ascii="Arial" w:hAnsi="Arial" w:cs="Arial"/>
                <w:sz w:val="18"/>
                <w:lang w:eastAsia="fr-FR"/>
              </w:rPr>
              <w:t xml:space="preserve"> </w:t>
            </w:r>
            <w:r w:rsidRPr="00D0162F">
              <w:rPr>
                <w:rFonts w:ascii="Arial" w:hAnsi="Arial" w:cs="Arial"/>
                <w:sz w:val="18"/>
                <w:lang w:eastAsia="fr-FR"/>
              </w:rPr>
              <w:t>in</w:t>
            </w:r>
            <w:r w:rsidR="006E0A54" w:rsidRPr="00D0162F">
              <w:rPr>
                <w:rFonts w:ascii="Arial" w:hAnsi="Arial" w:cs="Arial"/>
                <w:sz w:val="18"/>
                <w:lang w:eastAsia="fr-FR"/>
              </w:rPr>
              <w:t xml:space="preserve"> </w:t>
            </w:r>
            <w:r w:rsidRPr="00D0162F">
              <w:rPr>
                <w:rFonts w:ascii="Arial" w:hAnsi="Arial" w:cs="Arial"/>
                <w:sz w:val="18"/>
                <w:lang w:eastAsia="fr-FR"/>
              </w:rPr>
              <w:t>clause</w:t>
            </w:r>
            <w:r w:rsidR="006E0A54" w:rsidRPr="00D0162F">
              <w:rPr>
                <w:rFonts w:ascii="Arial" w:hAnsi="Arial" w:cs="Arial"/>
                <w:sz w:val="18"/>
                <w:lang w:eastAsia="fr-FR"/>
              </w:rPr>
              <w:t xml:space="preserve"> </w:t>
            </w:r>
            <w:r w:rsidRPr="00D0162F">
              <w:rPr>
                <w:rFonts w:ascii="Arial" w:hAnsi="Arial" w:cs="Arial"/>
                <w:sz w:val="18"/>
              </w:rPr>
              <w:t>3A.4</w:t>
            </w:r>
          </w:p>
        </w:tc>
      </w:tr>
    </w:tbl>
    <w:p w14:paraId="30886CEB" w14:textId="77777777" w:rsidR="00AB67FA" w:rsidRPr="00D0162F" w:rsidRDefault="00AB67FA" w:rsidP="00AB67FA"/>
    <w:p w14:paraId="7CC734EE" w14:textId="77777777" w:rsidR="00AB67FA" w:rsidRPr="00D0162F" w:rsidRDefault="00AB67FA" w:rsidP="00AB67FA">
      <w:pPr>
        <w:pStyle w:val="TH"/>
      </w:pPr>
      <w:r w:rsidRPr="00D0162F">
        <w:t>Table B.2.4.1-2: Conditions for SSB based L1-RSRP measurements in FR2</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74"/>
        <w:gridCol w:w="1170"/>
        <w:gridCol w:w="1194"/>
        <w:gridCol w:w="959"/>
        <w:gridCol w:w="889"/>
        <w:gridCol w:w="881"/>
        <w:gridCol w:w="959"/>
        <w:gridCol w:w="1510"/>
        <w:gridCol w:w="1045"/>
      </w:tblGrid>
      <w:tr w:rsidR="00AB67FA" w:rsidRPr="00D0162F" w14:paraId="554EBD4F" w14:textId="77777777" w:rsidTr="006E0A54">
        <w:trPr>
          <w:jc w:val="center"/>
        </w:trPr>
        <w:tc>
          <w:tcPr>
            <w:tcW w:w="1174" w:type="dxa"/>
            <w:vMerge w:val="restart"/>
            <w:tcBorders>
              <w:top w:val="single" w:sz="4" w:space="0" w:color="auto"/>
              <w:left w:val="single" w:sz="4" w:space="0" w:color="auto"/>
              <w:bottom w:val="single" w:sz="4" w:space="0" w:color="auto"/>
              <w:right w:val="single" w:sz="4" w:space="0" w:color="auto"/>
            </w:tcBorders>
            <w:vAlign w:val="center"/>
            <w:hideMark/>
          </w:tcPr>
          <w:p w14:paraId="01468C32"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Parameter</w:t>
            </w:r>
          </w:p>
        </w:tc>
        <w:tc>
          <w:tcPr>
            <w:tcW w:w="1170" w:type="dxa"/>
            <w:vMerge w:val="restart"/>
            <w:tcBorders>
              <w:top w:val="single" w:sz="4" w:space="0" w:color="auto"/>
              <w:left w:val="single" w:sz="4" w:space="0" w:color="auto"/>
              <w:bottom w:val="single" w:sz="4" w:space="0" w:color="auto"/>
              <w:right w:val="single" w:sz="4" w:space="0" w:color="auto"/>
            </w:tcBorders>
            <w:vAlign w:val="center"/>
            <w:hideMark/>
          </w:tcPr>
          <w:p w14:paraId="0A7D05DA" w14:textId="436DFC7D"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Angle</w:t>
            </w:r>
            <w:r w:rsidR="006E0A54" w:rsidRPr="00D0162F">
              <w:rPr>
                <w:rFonts w:ascii="Arial" w:hAnsi="Arial" w:cs="Arial"/>
                <w:b/>
                <w:sz w:val="18"/>
                <w:lang w:eastAsia="fr-FR"/>
              </w:rPr>
              <w:t xml:space="preserve"> </w:t>
            </w:r>
            <w:r w:rsidRPr="00D0162F">
              <w:rPr>
                <w:rFonts w:ascii="Arial" w:hAnsi="Arial" w:cs="Arial"/>
                <w:b/>
                <w:sz w:val="18"/>
                <w:lang w:eastAsia="fr-FR"/>
              </w:rPr>
              <w:t>of</w:t>
            </w:r>
            <w:r w:rsidR="006E0A54" w:rsidRPr="00D0162F">
              <w:rPr>
                <w:rFonts w:ascii="Arial" w:hAnsi="Arial" w:cs="Arial"/>
                <w:b/>
                <w:sz w:val="18"/>
                <w:lang w:eastAsia="fr-FR"/>
              </w:rPr>
              <w:t xml:space="preserve"> </w:t>
            </w:r>
            <w:r w:rsidRPr="00D0162F">
              <w:rPr>
                <w:rFonts w:ascii="Arial" w:hAnsi="Arial" w:cs="Arial"/>
                <w:b/>
                <w:sz w:val="18"/>
                <w:lang w:eastAsia="fr-FR"/>
              </w:rPr>
              <w:t>arrival</w:t>
            </w:r>
          </w:p>
        </w:tc>
        <w:tc>
          <w:tcPr>
            <w:tcW w:w="1194" w:type="dxa"/>
            <w:vMerge w:val="restart"/>
            <w:tcBorders>
              <w:top w:val="single" w:sz="4" w:space="0" w:color="auto"/>
              <w:left w:val="single" w:sz="4" w:space="0" w:color="auto"/>
              <w:bottom w:val="single" w:sz="4" w:space="0" w:color="auto"/>
              <w:right w:val="single" w:sz="4" w:space="0" w:color="auto"/>
            </w:tcBorders>
            <w:vAlign w:val="center"/>
            <w:hideMark/>
          </w:tcPr>
          <w:p w14:paraId="79562BB3" w14:textId="31E25791"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NR</w:t>
            </w:r>
            <w:r w:rsidR="006E0A54" w:rsidRPr="00D0162F">
              <w:rPr>
                <w:rFonts w:ascii="Arial" w:hAnsi="Arial" w:cs="Arial"/>
                <w:b/>
                <w:sz w:val="18"/>
                <w:lang w:eastAsia="fr-FR"/>
              </w:rPr>
              <w:t xml:space="preserve"> </w:t>
            </w:r>
            <w:r w:rsidRPr="00D0162F">
              <w:rPr>
                <w:rFonts w:ascii="Arial" w:hAnsi="Arial" w:cs="Arial"/>
                <w:b/>
                <w:sz w:val="18"/>
                <w:lang w:eastAsia="fr-FR"/>
              </w:rPr>
              <w:t>operating</w:t>
            </w:r>
            <w:r w:rsidR="006E0A54" w:rsidRPr="00D0162F">
              <w:rPr>
                <w:rFonts w:ascii="Arial" w:hAnsi="Arial" w:cs="Arial"/>
                <w:b/>
                <w:sz w:val="18"/>
                <w:lang w:eastAsia="fr-FR"/>
              </w:rPr>
              <w:t xml:space="preserve"> </w:t>
            </w:r>
            <w:r w:rsidRPr="00D0162F">
              <w:rPr>
                <w:rFonts w:ascii="Arial" w:hAnsi="Arial" w:cs="Arial"/>
                <w:b/>
                <w:sz w:val="18"/>
                <w:lang w:eastAsia="fr-FR"/>
              </w:rPr>
              <w:t>bands</w:t>
            </w:r>
          </w:p>
        </w:tc>
        <w:tc>
          <w:tcPr>
            <w:tcW w:w="5198" w:type="dxa"/>
            <w:gridSpan w:val="5"/>
            <w:tcBorders>
              <w:top w:val="single" w:sz="4" w:space="0" w:color="auto"/>
              <w:left w:val="single" w:sz="4" w:space="0" w:color="auto"/>
              <w:bottom w:val="single" w:sz="4" w:space="0" w:color="auto"/>
              <w:right w:val="single" w:sz="4" w:space="0" w:color="auto"/>
            </w:tcBorders>
            <w:vAlign w:val="center"/>
            <w:hideMark/>
          </w:tcPr>
          <w:p w14:paraId="79D75D82" w14:textId="39BAD556"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Minimum</w:t>
            </w:r>
            <w:r w:rsidR="006E0A54" w:rsidRPr="00D0162F">
              <w:rPr>
                <w:rFonts w:ascii="Arial" w:hAnsi="Arial" w:cs="Arial"/>
                <w:b/>
                <w:sz w:val="18"/>
                <w:lang w:eastAsia="fr-FR"/>
              </w:rPr>
              <w:t xml:space="preserve"> </w:t>
            </w:r>
            <w:r w:rsidRPr="00D0162F">
              <w:rPr>
                <w:rFonts w:ascii="Arial" w:hAnsi="Arial" w:cs="Arial"/>
                <w:b/>
                <w:sz w:val="18"/>
                <w:lang w:eastAsia="fr-FR"/>
              </w:rPr>
              <w:t>SSB_RP</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Note</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2,</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Note</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3</w:t>
            </w:r>
          </w:p>
        </w:tc>
        <w:tc>
          <w:tcPr>
            <w:tcW w:w="1045" w:type="dxa"/>
            <w:tcBorders>
              <w:top w:val="single" w:sz="4" w:space="0" w:color="auto"/>
              <w:left w:val="single" w:sz="4" w:space="0" w:color="auto"/>
              <w:bottom w:val="single" w:sz="4" w:space="0" w:color="auto"/>
              <w:right w:val="single" w:sz="4" w:space="0" w:color="auto"/>
            </w:tcBorders>
            <w:hideMark/>
          </w:tcPr>
          <w:p w14:paraId="562B46FA" w14:textId="72EB62FD"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SSB</w:t>
            </w:r>
            <w:r w:rsidR="006E0A54" w:rsidRPr="00D0162F">
              <w:rPr>
                <w:rFonts w:ascii="Arial" w:hAnsi="Arial" w:cs="Arial"/>
                <w:b/>
                <w:sz w:val="18"/>
                <w:lang w:eastAsia="fr-FR"/>
              </w:rPr>
              <w:t xml:space="preserve"> </w:t>
            </w:r>
            <w:r w:rsidRPr="00D0162F">
              <w:rPr>
                <w:rFonts w:ascii="Arial" w:hAnsi="Arial" w:cs="Arial"/>
                <w:b/>
                <w:sz w:val="18"/>
                <w:lang w:eastAsia="fr-FR"/>
              </w:rPr>
              <w:t>Ês/Iot</w:t>
            </w:r>
          </w:p>
        </w:tc>
      </w:tr>
      <w:tr w:rsidR="00AB67FA" w:rsidRPr="00D0162F" w14:paraId="0DC473F9"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48C16D65" w14:textId="77777777" w:rsidR="00AB67FA" w:rsidRPr="00D0162F" w:rsidRDefault="00AB67FA" w:rsidP="006E0A54">
            <w:pPr>
              <w:spacing w:after="0"/>
              <w:rPr>
                <w:rFonts w:ascii="Arial" w:hAnsi="Arial" w:cs="Arial"/>
                <w:b/>
                <w:sz w:val="18"/>
                <w:lang w:eastAsia="fr-FR"/>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3F8E9289" w14:textId="77777777" w:rsidR="00AB67FA" w:rsidRPr="00D0162F" w:rsidRDefault="00AB67FA" w:rsidP="006E0A54">
            <w:pPr>
              <w:spacing w:after="0"/>
              <w:rPr>
                <w:rFonts w:ascii="Arial" w:hAnsi="Arial" w:cs="Arial"/>
                <w:b/>
                <w:sz w:val="18"/>
                <w:lang w:eastAsia="fr-FR"/>
              </w:rPr>
            </w:pPr>
          </w:p>
        </w:tc>
        <w:tc>
          <w:tcPr>
            <w:tcW w:w="1194" w:type="dxa"/>
            <w:vMerge/>
            <w:tcBorders>
              <w:top w:val="single" w:sz="4" w:space="0" w:color="auto"/>
              <w:left w:val="single" w:sz="4" w:space="0" w:color="auto"/>
              <w:bottom w:val="single" w:sz="4" w:space="0" w:color="auto"/>
              <w:right w:val="single" w:sz="4" w:space="0" w:color="auto"/>
            </w:tcBorders>
            <w:vAlign w:val="center"/>
            <w:hideMark/>
          </w:tcPr>
          <w:p w14:paraId="5B985940" w14:textId="77777777" w:rsidR="00AB67FA" w:rsidRPr="00D0162F" w:rsidRDefault="00AB67FA" w:rsidP="006E0A54">
            <w:pPr>
              <w:spacing w:after="0"/>
              <w:rPr>
                <w:rFonts w:ascii="Arial" w:hAnsi="Arial" w:cs="Arial"/>
                <w:b/>
                <w:sz w:val="18"/>
                <w:lang w:eastAsia="fr-FR"/>
              </w:rPr>
            </w:pPr>
          </w:p>
        </w:tc>
        <w:tc>
          <w:tcPr>
            <w:tcW w:w="5198" w:type="dxa"/>
            <w:gridSpan w:val="5"/>
            <w:tcBorders>
              <w:top w:val="single" w:sz="4" w:space="0" w:color="auto"/>
              <w:left w:val="single" w:sz="4" w:space="0" w:color="auto"/>
              <w:bottom w:val="single" w:sz="4" w:space="0" w:color="auto"/>
              <w:right w:val="single" w:sz="4" w:space="0" w:color="auto"/>
            </w:tcBorders>
            <w:vAlign w:val="center"/>
            <w:hideMark/>
          </w:tcPr>
          <w:p w14:paraId="7EA4D106" w14:textId="4A532474"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dBm</w:t>
            </w:r>
            <w:r w:rsidR="006E0A54" w:rsidRPr="00D0162F">
              <w:rPr>
                <w:rFonts w:ascii="Arial" w:hAnsi="Arial" w:cs="Arial"/>
                <w:b/>
                <w:sz w:val="18"/>
                <w:lang w:eastAsia="fr-FR"/>
              </w:rPr>
              <w:t xml:space="preserve"> </w:t>
            </w:r>
            <w:r w:rsidRPr="00D0162F">
              <w:rPr>
                <w:rFonts w:ascii="Arial" w:hAnsi="Arial" w:cs="Arial"/>
                <w:b/>
                <w:sz w:val="18"/>
                <w:lang w:eastAsia="fr-FR"/>
              </w:rPr>
              <w:t>/</w:t>
            </w:r>
            <w:r w:rsidR="006E0A54" w:rsidRPr="00D0162F">
              <w:rPr>
                <w:rFonts w:ascii="Arial" w:hAnsi="Arial" w:cs="Arial"/>
                <w:b/>
                <w:sz w:val="18"/>
                <w:lang w:eastAsia="fr-FR"/>
              </w:rPr>
              <w:t xml:space="preserve"> </w:t>
            </w:r>
            <w:r w:rsidRPr="00D0162F">
              <w:rPr>
                <w:rFonts w:ascii="Arial" w:hAnsi="Arial"/>
                <w:b/>
                <w:sz w:val="18"/>
                <w:lang w:eastAsia="fr-FR"/>
              </w:rPr>
              <w:t>SCS</w:t>
            </w:r>
            <w:r w:rsidRPr="00D0162F">
              <w:rPr>
                <w:rFonts w:ascii="Arial" w:hAnsi="Arial"/>
                <w:b/>
                <w:sz w:val="18"/>
                <w:vertAlign w:val="subscript"/>
                <w:lang w:eastAsia="fr-FR"/>
              </w:rPr>
              <w:t>SSB</w:t>
            </w:r>
          </w:p>
        </w:tc>
        <w:tc>
          <w:tcPr>
            <w:tcW w:w="1045" w:type="dxa"/>
            <w:vMerge w:val="restart"/>
            <w:tcBorders>
              <w:top w:val="single" w:sz="4" w:space="0" w:color="auto"/>
              <w:left w:val="single" w:sz="4" w:space="0" w:color="auto"/>
              <w:bottom w:val="single" w:sz="4" w:space="0" w:color="auto"/>
              <w:right w:val="single" w:sz="4" w:space="0" w:color="auto"/>
            </w:tcBorders>
            <w:vAlign w:val="center"/>
            <w:hideMark/>
          </w:tcPr>
          <w:p w14:paraId="13F3DF26"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dB</w:t>
            </w:r>
          </w:p>
        </w:tc>
      </w:tr>
      <w:tr w:rsidR="00AB67FA" w:rsidRPr="00D0162F" w14:paraId="00C85352"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44A1CFA7" w14:textId="77777777" w:rsidR="00AB67FA" w:rsidRPr="00D0162F" w:rsidRDefault="00AB67FA" w:rsidP="006E0A54">
            <w:pPr>
              <w:spacing w:after="0"/>
              <w:rPr>
                <w:rFonts w:ascii="Arial" w:hAnsi="Arial" w:cs="Arial"/>
                <w:b/>
                <w:sz w:val="18"/>
                <w:lang w:eastAsia="fr-FR"/>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EA81C5A" w14:textId="77777777" w:rsidR="00AB67FA" w:rsidRPr="00D0162F" w:rsidRDefault="00AB67FA" w:rsidP="006E0A54">
            <w:pPr>
              <w:spacing w:after="0"/>
              <w:rPr>
                <w:rFonts w:ascii="Arial" w:hAnsi="Arial" w:cs="Arial"/>
                <w:b/>
                <w:sz w:val="18"/>
                <w:lang w:eastAsia="fr-FR"/>
              </w:rPr>
            </w:pPr>
          </w:p>
        </w:tc>
        <w:tc>
          <w:tcPr>
            <w:tcW w:w="1194" w:type="dxa"/>
            <w:vMerge/>
            <w:tcBorders>
              <w:top w:val="single" w:sz="4" w:space="0" w:color="auto"/>
              <w:left w:val="single" w:sz="4" w:space="0" w:color="auto"/>
              <w:bottom w:val="single" w:sz="4" w:space="0" w:color="auto"/>
              <w:right w:val="single" w:sz="4" w:space="0" w:color="auto"/>
            </w:tcBorders>
            <w:vAlign w:val="center"/>
            <w:hideMark/>
          </w:tcPr>
          <w:p w14:paraId="625464A3" w14:textId="77777777" w:rsidR="00AB67FA" w:rsidRPr="00D0162F" w:rsidRDefault="00AB67FA" w:rsidP="006E0A54">
            <w:pPr>
              <w:spacing w:after="0"/>
              <w:rPr>
                <w:rFonts w:ascii="Arial" w:hAnsi="Arial" w:cs="Arial"/>
                <w:b/>
                <w:sz w:val="18"/>
                <w:lang w:eastAsia="fr-FR"/>
              </w:rPr>
            </w:pPr>
          </w:p>
        </w:tc>
        <w:tc>
          <w:tcPr>
            <w:tcW w:w="3688" w:type="dxa"/>
            <w:gridSpan w:val="4"/>
            <w:tcBorders>
              <w:top w:val="single" w:sz="4" w:space="0" w:color="auto"/>
              <w:left w:val="single" w:sz="4" w:space="0" w:color="auto"/>
              <w:bottom w:val="single" w:sz="4" w:space="0" w:color="auto"/>
              <w:right w:val="single" w:sz="4" w:space="0" w:color="auto"/>
            </w:tcBorders>
            <w:vAlign w:val="center"/>
            <w:hideMark/>
          </w:tcPr>
          <w:p w14:paraId="5AA5A70B" w14:textId="33DAA76D"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SCS</w:t>
            </w:r>
            <w:r w:rsidRPr="00D0162F">
              <w:rPr>
                <w:rFonts w:ascii="Arial" w:hAnsi="Arial"/>
                <w:b/>
                <w:sz w:val="18"/>
                <w:vertAlign w:val="subscript"/>
                <w:lang w:eastAsia="fr-FR"/>
              </w:rPr>
              <w:t>SSB</w:t>
            </w:r>
            <w:r w:rsidR="006E0A54" w:rsidRPr="00D0162F">
              <w:rPr>
                <w:rFonts w:ascii="Arial" w:hAnsi="Arial" w:cs="Arial"/>
                <w:b/>
                <w:sz w:val="18"/>
                <w:lang w:eastAsia="fr-FR"/>
              </w:rPr>
              <w:t xml:space="preserve"> </w:t>
            </w:r>
            <w:r w:rsidRPr="00D0162F">
              <w:rPr>
                <w:rFonts w:ascii="Arial" w:hAnsi="Arial" w:cs="Arial"/>
                <w:b/>
                <w:sz w:val="18"/>
                <w:lang w:eastAsia="fr-FR"/>
              </w:rPr>
              <w:t>=</w:t>
            </w:r>
            <w:r w:rsidR="006E0A54" w:rsidRPr="00D0162F">
              <w:rPr>
                <w:rFonts w:ascii="Arial" w:hAnsi="Arial" w:cs="Arial"/>
                <w:b/>
                <w:sz w:val="18"/>
                <w:lang w:eastAsia="fr-FR"/>
              </w:rPr>
              <w:t xml:space="preserve"> </w:t>
            </w:r>
            <w:r w:rsidRPr="00D0162F">
              <w:rPr>
                <w:rFonts w:ascii="Arial" w:hAnsi="Arial" w:cs="Arial"/>
                <w:b/>
                <w:sz w:val="18"/>
                <w:lang w:eastAsia="fr-FR"/>
              </w:rPr>
              <w:t>120</w:t>
            </w:r>
            <w:r w:rsidR="006E0A54" w:rsidRPr="00D0162F">
              <w:rPr>
                <w:rFonts w:ascii="Arial" w:hAnsi="Arial" w:cs="Arial"/>
                <w:b/>
                <w:sz w:val="18"/>
                <w:lang w:eastAsia="fr-FR"/>
              </w:rPr>
              <w:t xml:space="preserve"> </w:t>
            </w:r>
            <w:r w:rsidRPr="00D0162F">
              <w:rPr>
                <w:rFonts w:ascii="Arial" w:hAnsi="Arial" w:cs="Arial"/>
                <w:b/>
                <w:sz w:val="18"/>
                <w:lang w:eastAsia="fr-FR"/>
              </w:rPr>
              <w:t>kHz</w:t>
            </w:r>
          </w:p>
        </w:tc>
        <w:tc>
          <w:tcPr>
            <w:tcW w:w="1510" w:type="dxa"/>
            <w:tcBorders>
              <w:top w:val="single" w:sz="4" w:space="0" w:color="auto"/>
              <w:left w:val="single" w:sz="4" w:space="0" w:color="auto"/>
              <w:bottom w:val="single" w:sz="4" w:space="0" w:color="auto"/>
              <w:right w:val="single" w:sz="4" w:space="0" w:color="auto"/>
            </w:tcBorders>
            <w:vAlign w:val="center"/>
            <w:hideMark/>
          </w:tcPr>
          <w:p w14:paraId="20062511" w14:textId="2B522E67"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SCS</w:t>
            </w:r>
            <w:r w:rsidRPr="00D0162F">
              <w:rPr>
                <w:rFonts w:ascii="Arial" w:hAnsi="Arial"/>
                <w:b/>
                <w:sz w:val="18"/>
                <w:vertAlign w:val="subscript"/>
                <w:lang w:eastAsia="fr-FR"/>
              </w:rPr>
              <w:t>SSB</w:t>
            </w:r>
            <w:r w:rsidR="006E0A54" w:rsidRPr="00D0162F">
              <w:rPr>
                <w:rFonts w:ascii="Arial" w:hAnsi="Arial" w:cs="Arial"/>
                <w:b/>
                <w:sz w:val="18"/>
                <w:lang w:eastAsia="fr-FR"/>
              </w:rPr>
              <w:t xml:space="preserve"> </w:t>
            </w:r>
            <w:r w:rsidRPr="00D0162F">
              <w:rPr>
                <w:rFonts w:ascii="Arial" w:hAnsi="Arial" w:cs="Arial"/>
                <w:b/>
                <w:sz w:val="18"/>
                <w:lang w:eastAsia="fr-FR"/>
              </w:rPr>
              <w:t>=</w:t>
            </w:r>
            <w:r w:rsidR="006E0A54" w:rsidRPr="00D0162F">
              <w:rPr>
                <w:rFonts w:ascii="Arial" w:hAnsi="Arial" w:cs="Arial"/>
                <w:b/>
                <w:sz w:val="18"/>
                <w:lang w:eastAsia="fr-FR"/>
              </w:rPr>
              <w:t xml:space="preserve"> </w:t>
            </w:r>
            <w:r w:rsidRPr="00D0162F">
              <w:rPr>
                <w:rFonts w:ascii="Arial" w:hAnsi="Arial" w:cs="Arial"/>
                <w:b/>
                <w:sz w:val="18"/>
                <w:lang w:eastAsia="fr-FR"/>
              </w:rPr>
              <w:t>240</w:t>
            </w:r>
            <w:r w:rsidR="006E0A54" w:rsidRPr="00D0162F">
              <w:rPr>
                <w:rFonts w:ascii="Arial" w:hAnsi="Arial" w:cs="Arial"/>
                <w:b/>
                <w:sz w:val="18"/>
                <w:lang w:eastAsia="fr-FR"/>
              </w:rPr>
              <w:t xml:space="preserve"> </w:t>
            </w:r>
            <w:r w:rsidRPr="00D0162F">
              <w:rPr>
                <w:rFonts w:ascii="Arial" w:hAnsi="Arial" w:cs="Arial"/>
                <w:b/>
                <w:sz w:val="18"/>
                <w:lang w:eastAsia="fr-FR"/>
              </w:rPr>
              <w:t>kHz</w:t>
            </w: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26C8CF60" w14:textId="77777777" w:rsidR="00AB67FA" w:rsidRPr="00D0162F" w:rsidRDefault="00AB67FA" w:rsidP="006E0A54">
            <w:pPr>
              <w:spacing w:after="0"/>
              <w:rPr>
                <w:rFonts w:ascii="Arial" w:hAnsi="Arial" w:cs="Arial"/>
                <w:b/>
                <w:sz w:val="18"/>
                <w:lang w:eastAsia="fr-FR"/>
              </w:rPr>
            </w:pPr>
          </w:p>
        </w:tc>
      </w:tr>
      <w:tr w:rsidR="00AB67FA" w:rsidRPr="00D0162F" w14:paraId="1173BCC3"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2031222B" w14:textId="77777777" w:rsidR="00AB67FA" w:rsidRPr="00D0162F" w:rsidRDefault="00AB67FA" w:rsidP="006E0A54">
            <w:pPr>
              <w:spacing w:after="0"/>
              <w:rPr>
                <w:rFonts w:ascii="Arial" w:hAnsi="Arial" w:cs="Arial"/>
                <w:b/>
                <w:sz w:val="18"/>
                <w:lang w:eastAsia="fr-FR"/>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17F89A00" w14:textId="77777777" w:rsidR="00AB67FA" w:rsidRPr="00D0162F" w:rsidRDefault="00AB67FA" w:rsidP="006E0A54">
            <w:pPr>
              <w:spacing w:after="0"/>
              <w:rPr>
                <w:rFonts w:ascii="Arial" w:hAnsi="Arial" w:cs="Arial"/>
                <w:b/>
                <w:sz w:val="18"/>
                <w:lang w:eastAsia="fr-FR"/>
              </w:rPr>
            </w:pPr>
          </w:p>
        </w:tc>
        <w:tc>
          <w:tcPr>
            <w:tcW w:w="1194" w:type="dxa"/>
            <w:vMerge/>
            <w:tcBorders>
              <w:top w:val="single" w:sz="4" w:space="0" w:color="auto"/>
              <w:left w:val="single" w:sz="4" w:space="0" w:color="auto"/>
              <w:bottom w:val="single" w:sz="4" w:space="0" w:color="auto"/>
              <w:right w:val="single" w:sz="4" w:space="0" w:color="auto"/>
            </w:tcBorders>
            <w:vAlign w:val="center"/>
            <w:hideMark/>
          </w:tcPr>
          <w:p w14:paraId="3738B0D4" w14:textId="77777777" w:rsidR="00AB67FA" w:rsidRPr="00D0162F" w:rsidRDefault="00AB67FA" w:rsidP="006E0A54">
            <w:pPr>
              <w:spacing w:after="0"/>
              <w:rPr>
                <w:rFonts w:ascii="Arial" w:hAnsi="Arial" w:cs="Arial"/>
                <w:b/>
                <w:sz w:val="18"/>
                <w:lang w:eastAsia="fr-FR"/>
              </w:rPr>
            </w:pPr>
          </w:p>
        </w:tc>
        <w:tc>
          <w:tcPr>
            <w:tcW w:w="3688" w:type="dxa"/>
            <w:gridSpan w:val="4"/>
            <w:tcBorders>
              <w:top w:val="single" w:sz="4" w:space="0" w:color="auto"/>
              <w:left w:val="single" w:sz="4" w:space="0" w:color="auto"/>
              <w:bottom w:val="single" w:sz="4" w:space="0" w:color="auto"/>
              <w:right w:val="single" w:sz="4" w:space="0" w:color="auto"/>
            </w:tcBorders>
            <w:vAlign w:val="center"/>
            <w:hideMark/>
          </w:tcPr>
          <w:p w14:paraId="14E48767" w14:textId="2EFE59A9"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UE</w:t>
            </w:r>
            <w:r w:rsidR="006E0A54" w:rsidRPr="00D0162F">
              <w:rPr>
                <w:rFonts w:ascii="Arial" w:hAnsi="Arial"/>
                <w:b/>
                <w:sz w:val="18"/>
                <w:lang w:eastAsia="fr-FR"/>
              </w:rPr>
              <w:t xml:space="preserve"> </w:t>
            </w:r>
            <w:r w:rsidRPr="00D0162F">
              <w:rPr>
                <w:rFonts w:ascii="Arial" w:hAnsi="Arial"/>
                <w:b/>
                <w:sz w:val="18"/>
                <w:lang w:eastAsia="fr-FR"/>
              </w:rPr>
              <w:t>power</w:t>
            </w:r>
            <w:r w:rsidR="006E0A54" w:rsidRPr="00D0162F">
              <w:rPr>
                <w:rFonts w:ascii="Arial" w:hAnsi="Arial"/>
                <w:b/>
                <w:sz w:val="18"/>
                <w:lang w:eastAsia="fr-FR"/>
              </w:rPr>
              <w:t xml:space="preserve"> </w:t>
            </w:r>
            <w:r w:rsidRPr="00D0162F">
              <w:rPr>
                <w:rFonts w:ascii="Arial" w:hAnsi="Arial"/>
                <w:b/>
                <w:sz w:val="18"/>
                <w:lang w:eastAsia="fr-FR"/>
              </w:rPr>
              <w:t>class</w:t>
            </w:r>
          </w:p>
        </w:tc>
        <w:tc>
          <w:tcPr>
            <w:tcW w:w="1510" w:type="dxa"/>
            <w:tcBorders>
              <w:top w:val="single" w:sz="4" w:space="0" w:color="auto"/>
              <w:left w:val="single" w:sz="4" w:space="0" w:color="auto"/>
              <w:bottom w:val="single" w:sz="4" w:space="0" w:color="auto"/>
              <w:right w:val="single" w:sz="4" w:space="0" w:color="auto"/>
            </w:tcBorders>
            <w:vAlign w:val="center"/>
            <w:hideMark/>
          </w:tcPr>
          <w:p w14:paraId="1E2B3610" w14:textId="3A6C3918"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UE</w:t>
            </w:r>
            <w:r w:rsidR="006E0A54" w:rsidRPr="00D0162F">
              <w:rPr>
                <w:rFonts w:ascii="Arial" w:hAnsi="Arial"/>
                <w:b/>
                <w:sz w:val="18"/>
                <w:lang w:eastAsia="fr-FR"/>
              </w:rPr>
              <w:t xml:space="preserve"> </w:t>
            </w:r>
            <w:r w:rsidRPr="00D0162F">
              <w:rPr>
                <w:rFonts w:ascii="Arial" w:hAnsi="Arial"/>
                <w:b/>
                <w:sz w:val="18"/>
                <w:lang w:eastAsia="fr-FR"/>
              </w:rPr>
              <w:t>power</w:t>
            </w:r>
            <w:r w:rsidR="006E0A54" w:rsidRPr="00D0162F">
              <w:rPr>
                <w:rFonts w:ascii="Arial" w:hAnsi="Arial"/>
                <w:b/>
                <w:sz w:val="18"/>
                <w:lang w:eastAsia="fr-FR"/>
              </w:rPr>
              <w:t xml:space="preserve"> </w:t>
            </w:r>
            <w:r w:rsidRPr="00D0162F">
              <w:rPr>
                <w:rFonts w:ascii="Arial" w:hAnsi="Arial"/>
                <w:b/>
                <w:sz w:val="18"/>
                <w:lang w:eastAsia="fr-FR"/>
              </w:rPr>
              <w:t>class</w:t>
            </w: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7AC5CDC3" w14:textId="77777777" w:rsidR="00AB67FA" w:rsidRPr="00D0162F" w:rsidRDefault="00AB67FA" w:rsidP="006E0A54">
            <w:pPr>
              <w:spacing w:after="0"/>
              <w:rPr>
                <w:rFonts w:ascii="Arial" w:hAnsi="Arial" w:cs="Arial"/>
                <w:b/>
                <w:sz w:val="18"/>
                <w:lang w:eastAsia="fr-FR"/>
              </w:rPr>
            </w:pPr>
          </w:p>
        </w:tc>
      </w:tr>
      <w:tr w:rsidR="00AB67FA" w:rsidRPr="00D0162F" w14:paraId="7B33BE53"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201D2F54" w14:textId="77777777" w:rsidR="00AB67FA" w:rsidRPr="00D0162F" w:rsidRDefault="00AB67FA" w:rsidP="006E0A54">
            <w:pPr>
              <w:spacing w:after="0"/>
              <w:rPr>
                <w:rFonts w:ascii="Arial" w:hAnsi="Arial" w:cs="Arial"/>
                <w:b/>
                <w:sz w:val="18"/>
                <w:lang w:eastAsia="fr-FR"/>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1AAD5C9F" w14:textId="77777777" w:rsidR="00AB67FA" w:rsidRPr="00D0162F" w:rsidRDefault="00AB67FA" w:rsidP="006E0A54">
            <w:pPr>
              <w:spacing w:after="0"/>
              <w:rPr>
                <w:rFonts w:ascii="Arial" w:hAnsi="Arial" w:cs="Arial"/>
                <w:b/>
                <w:sz w:val="18"/>
                <w:lang w:eastAsia="fr-FR"/>
              </w:rPr>
            </w:pPr>
          </w:p>
        </w:tc>
        <w:tc>
          <w:tcPr>
            <w:tcW w:w="1194" w:type="dxa"/>
            <w:vMerge/>
            <w:tcBorders>
              <w:top w:val="single" w:sz="4" w:space="0" w:color="auto"/>
              <w:left w:val="single" w:sz="4" w:space="0" w:color="auto"/>
              <w:bottom w:val="single" w:sz="4" w:space="0" w:color="auto"/>
              <w:right w:val="single" w:sz="4" w:space="0" w:color="auto"/>
            </w:tcBorders>
            <w:vAlign w:val="center"/>
            <w:hideMark/>
          </w:tcPr>
          <w:p w14:paraId="07C6EE98" w14:textId="77777777" w:rsidR="00AB67FA" w:rsidRPr="00D0162F" w:rsidRDefault="00AB67FA" w:rsidP="006E0A54">
            <w:pPr>
              <w:spacing w:after="0"/>
              <w:rPr>
                <w:rFonts w:ascii="Arial" w:hAnsi="Arial" w:cs="Arial"/>
                <w:b/>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5BC04D9"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1</w:t>
            </w:r>
          </w:p>
        </w:tc>
        <w:tc>
          <w:tcPr>
            <w:tcW w:w="889" w:type="dxa"/>
            <w:tcBorders>
              <w:top w:val="single" w:sz="4" w:space="0" w:color="auto"/>
              <w:left w:val="single" w:sz="4" w:space="0" w:color="auto"/>
              <w:bottom w:val="single" w:sz="4" w:space="0" w:color="auto"/>
              <w:right w:val="single" w:sz="4" w:space="0" w:color="auto"/>
            </w:tcBorders>
            <w:hideMark/>
          </w:tcPr>
          <w:p w14:paraId="4912EB8C" w14:textId="77777777"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2</w:t>
            </w:r>
          </w:p>
        </w:tc>
        <w:tc>
          <w:tcPr>
            <w:tcW w:w="881" w:type="dxa"/>
            <w:tcBorders>
              <w:top w:val="single" w:sz="4" w:space="0" w:color="auto"/>
              <w:left w:val="single" w:sz="4" w:space="0" w:color="auto"/>
              <w:bottom w:val="single" w:sz="4" w:space="0" w:color="auto"/>
              <w:right w:val="single" w:sz="4" w:space="0" w:color="auto"/>
            </w:tcBorders>
            <w:hideMark/>
          </w:tcPr>
          <w:p w14:paraId="75E3374B" w14:textId="77777777"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3</w:t>
            </w:r>
          </w:p>
        </w:tc>
        <w:tc>
          <w:tcPr>
            <w:tcW w:w="959" w:type="dxa"/>
            <w:tcBorders>
              <w:top w:val="single" w:sz="4" w:space="0" w:color="auto"/>
              <w:left w:val="single" w:sz="4" w:space="0" w:color="auto"/>
              <w:bottom w:val="single" w:sz="4" w:space="0" w:color="auto"/>
              <w:right w:val="single" w:sz="4" w:space="0" w:color="auto"/>
            </w:tcBorders>
            <w:hideMark/>
          </w:tcPr>
          <w:p w14:paraId="28CD257E" w14:textId="77777777"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4</w:t>
            </w:r>
          </w:p>
        </w:tc>
        <w:tc>
          <w:tcPr>
            <w:tcW w:w="1510" w:type="dxa"/>
            <w:tcBorders>
              <w:top w:val="single" w:sz="4" w:space="0" w:color="auto"/>
              <w:left w:val="single" w:sz="4" w:space="0" w:color="auto"/>
              <w:bottom w:val="single" w:sz="4" w:space="0" w:color="auto"/>
              <w:right w:val="single" w:sz="4" w:space="0" w:color="auto"/>
            </w:tcBorders>
            <w:vAlign w:val="center"/>
            <w:hideMark/>
          </w:tcPr>
          <w:p w14:paraId="61242651" w14:textId="17CBFB54"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1,</w:t>
            </w:r>
            <w:r w:rsidR="006E0A54" w:rsidRPr="00D0162F">
              <w:rPr>
                <w:rFonts w:ascii="Arial" w:hAnsi="Arial" w:cs="Arial"/>
                <w:b/>
                <w:sz w:val="18"/>
                <w:lang w:eastAsia="fr-FR"/>
              </w:rPr>
              <w:t xml:space="preserve"> </w:t>
            </w:r>
            <w:r w:rsidRPr="00D0162F">
              <w:rPr>
                <w:rFonts w:ascii="Arial" w:hAnsi="Arial" w:cs="Arial"/>
                <w:b/>
                <w:sz w:val="18"/>
                <w:lang w:eastAsia="fr-FR"/>
              </w:rPr>
              <w:t>2,</w:t>
            </w:r>
            <w:r w:rsidR="006E0A54" w:rsidRPr="00D0162F">
              <w:rPr>
                <w:rFonts w:ascii="Arial" w:hAnsi="Arial" w:cs="Arial"/>
                <w:b/>
                <w:sz w:val="18"/>
                <w:lang w:eastAsia="fr-FR"/>
              </w:rPr>
              <w:t xml:space="preserve"> </w:t>
            </w:r>
            <w:r w:rsidRPr="00D0162F">
              <w:rPr>
                <w:rFonts w:ascii="Arial" w:hAnsi="Arial" w:cs="Arial"/>
                <w:b/>
                <w:sz w:val="18"/>
                <w:lang w:eastAsia="fr-FR"/>
              </w:rPr>
              <w:t>3,</w:t>
            </w:r>
            <w:r w:rsidR="006E0A54" w:rsidRPr="00D0162F">
              <w:rPr>
                <w:rFonts w:ascii="Arial" w:hAnsi="Arial" w:cs="Arial"/>
                <w:b/>
                <w:sz w:val="18"/>
                <w:lang w:eastAsia="fr-FR"/>
              </w:rPr>
              <w:t xml:space="preserve"> </w:t>
            </w:r>
            <w:r w:rsidRPr="00D0162F">
              <w:rPr>
                <w:rFonts w:ascii="Arial" w:hAnsi="Arial" w:cs="Arial"/>
                <w:b/>
                <w:sz w:val="18"/>
                <w:lang w:eastAsia="fr-FR"/>
              </w:rPr>
              <w:t>4</w:t>
            </w: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42DEDF92" w14:textId="77777777" w:rsidR="00AB67FA" w:rsidRPr="00D0162F" w:rsidRDefault="00AB67FA" w:rsidP="006E0A54">
            <w:pPr>
              <w:spacing w:after="0"/>
              <w:rPr>
                <w:rFonts w:ascii="Arial" w:hAnsi="Arial" w:cs="Arial"/>
                <w:b/>
                <w:sz w:val="18"/>
                <w:lang w:eastAsia="fr-FR"/>
              </w:rPr>
            </w:pPr>
          </w:p>
        </w:tc>
      </w:tr>
      <w:tr w:rsidR="00AB67FA" w:rsidRPr="00D0162F" w14:paraId="01E4D52A" w14:textId="77777777" w:rsidTr="006E0A54">
        <w:trPr>
          <w:jc w:val="center"/>
        </w:trPr>
        <w:tc>
          <w:tcPr>
            <w:tcW w:w="1174" w:type="dxa"/>
            <w:vMerge w:val="restart"/>
            <w:tcBorders>
              <w:top w:val="single" w:sz="4" w:space="0" w:color="auto"/>
              <w:left w:val="single" w:sz="4" w:space="0" w:color="auto"/>
              <w:bottom w:val="single" w:sz="4" w:space="0" w:color="auto"/>
              <w:right w:val="single" w:sz="4" w:space="0" w:color="auto"/>
            </w:tcBorders>
            <w:vAlign w:val="center"/>
            <w:hideMark/>
          </w:tcPr>
          <w:p w14:paraId="0B1971A3"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Conditions</w:t>
            </w:r>
          </w:p>
        </w:tc>
        <w:tc>
          <w:tcPr>
            <w:tcW w:w="1170" w:type="dxa"/>
            <w:vMerge w:val="restart"/>
            <w:tcBorders>
              <w:top w:val="single" w:sz="4" w:space="0" w:color="auto"/>
              <w:left w:val="single" w:sz="4" w:space="0" w:color="auto"/>
              <w:bottom w:val="single" w:sz="4" w:space="0" w:color="auto"/>
              <w:right w:val="single" w:sz="4" w:space="0" w:color="auto"/>
            </w:tcBorders>
            <w:vAlign w:val="center"/>
            <w:hideMark/>
          </w:tcPr>
          <w:p w14:paraId="6A293AE0" w14:textId="797890BE"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Rx</w:t>
            </w:r>
            <w:r w:rsidR="006E0A54" w:rsidRPr="00D0162F">
              <w:rPr>
                <w:rFonts w:ascii="Arial" w:hAnsi="Arial" w:cs="Arial"/>
                <w:sz w:val="18"/>
                <w:lang w:eastAsia="fr-FR"/>
              </w:rPr>
              <w:t xml:space="preserve"> </w:t>
            </w:r>
            <w:r w:rsidRPr="00D0162F">
              <w:rPr>
                <w:rFonts w:ascii="Arial" w:hAnsi="Arial" w:cs="Arial"/>
                <w:sz w:val="18"/>
                <w:lang w:eastAsia="fr-FR"/>
              </w:rPr>
              <w:t>Beam</w:t>
            </w:r>
            <w:r w:rsidR="006E0A54" w:rsidRPr="00D0162F">
              <w:rPr>
                <w:rFonts w:ascii="Arial" w:hAnsi="Arial" w:cs="Arial"/>
                <w:sz w:val="18"/>
                <w:lang w:eastAsia="fr-FR"/>
              </w:rPr>
              <w:t xml:space="preserve"> </w:t>
            </w:r>
            <w:r w:rsidRPr="00D0162F">
              <w:rPr>
                <w:rFonts w:ascii="Arial" w:hAnsi="Arial" w:cs="Arial"/>
                <w:sz w:val="18"/>
                <w:lang w:eastAsia="fr-FR"/>
              </w:rPr>
              <w:t>Peak</w:t>
            </w:r>
          </w:p>
        </w:tc>
        <w:tc>
          <w:tcPr>
            <w:tcW w:w="1194" w:type="dxa"/>
            <w:tcBorders>
              <w:top w:val="single" w:sz="4" w:space="0" w:color="auto"/>
              <w:left w:val="single" w:sz="4" w:space="0" w:color="auto"/>
              <w:bottom w:val="single" w:sz="4" w:space="0" w:color="auto"/>
              <w:right w:val="single" w:sz="4" w:space="0" w:color="auto"/>
            </w:tcBorders>
            <w:vAlign w:val="center"/>
            <w:hideMark/>
          </w:tcPr>
          <w:p w14:paraId="4AC49A36"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eastAsia="Calibri" w:hAnsi="Arial"/>
                <w:sz w:val="18"/>
                <w:szCs w:val="22"/>
                <w:lang w:eastAsia="fr-FR"/>
              </w:rPr>
              <w:t>n257</w:t>
            </w:r>
          </w:p>
        </w:tc>
        <w:tc>
          <w:tcPr>
            <w:tcW w:w="959" w:type="dxa"/>
            <w:tcBorders>
              <w:top w:val="single" w:sz="4" w:space="0" w:color="auto"/>
              <w:left w:val="single" w:sz="4" w:space="0" w:color="auto"/>
              <w:bottom w:val="single" w:sz="4" w:space="0" w:color="auto"/>
              <w:right w:val="single" w:sz="4" w:space="0" w:color="auto"/>
            </w:tcBorders>
            <w:vAlign w:val="center"/>
            <w:hideMark/>
          </w:tcPr>
          <w:p w14:paraId="735CE69A"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5.3+Y</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4E078BBE"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lang w:eastAsia="fr-FR"/>
              </w:rPr>
              <w:t>-110.8</w:t>
            </w:r>
          </w:p>
        </w:tc>
        <w:tc>
          <w:tcPr>
            <w:tcW w:w="881" w:type="dxa"/>
            <w:tcBorders>
              <w:top w:val="single" w:sz="4" w:space="0" w:color="auto"/>
              <w:left w:val="single" w:sz="4" w:space="0" w:color="auto"/>
              <w:bottom w:val="single" w:sz="4" w:space="0" w:color="auto"/>
              <w:right w:val="single" w:sz="4" w:space="0" w:color="auto"/>
            </w:tcBorders>
            <w:vAlign w:val="center"/>
            <w:hideMark/>
          </w:tcPr>
          <w:p w14:paraId="1288E426"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09.1</w:t>
            </w:r>
          </w:p>
        </w:tc>
        <w:tc>
          <w:tcPr>
            <w:tcW w:w="959" w:type="dxa"/>
            <w:tcBorders>
              <w:top w:val="single" w:sz="4" w:space="0" w:color="auto"/>
              <w:left w:val="single" w:sz="4" w:space="0" w:color="auto"/>
              <w:bottom w:val="single" w:sz="4" w:space="0" w:color="auto"/>
              <w:right w:val="single" w:sz="4" w:space="0" w:color="auto"/>
            </w:tcBorders>
            <w:vAlign w:val="center"/>
            <w:hideMark/>
          </w:tcPr>
          <w:p w14:paraId="28A53D67"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4.8+Y</w:t>
            </w:r>
            <w:r w:rsidRPr="00D0162F">
              <w:rPr>
                <w:rFonts w:ascii="Arial" w:eastAsia="Yu Mincho" w:hAnsi="Arial" w:cs="Arial"/>
                <w:sz w:val="18"/>
                <w:vertAlign w:val="subscript"/>
              </w:rPr>
              <w:t>4</w:t>
            </w:r>
          </w:p>
        </w:tc>
        <w:tc>
          <w:tcPr>
            <w:tcW w:w="1510" w:type="dxa"/>
            <w:vMerge w:val="restart"/>
            <w:tcBorders>
              <w:top w:val="single" w:sz="4" w:space="0" w:color="auto"/>
              <w:left w:val="single" w:sz="4" w:space="0" w:color="auto"/>
              <w:bottom w:val="single" w:sz="4" w:space="0" w:color="auto"/>
              <w:right w:val="single" w:sz="4" w:space="0" w:color="auto"/>
            </w:tcBorders>
            <w:vAlign w:val="center"/>
            <w:hideMark/>
          </w:tcPr>
          <w:p w14:paraId="663169B7" w14:textId="71BA0B16"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Value</w:t>
            </w:r>
            <w:r w:rsidR="006E0A54" w:rsidRPr="00D0162F">
              <w:rPr>
                <w:rFonts w:ascii="Arial" w:eastAsia="Yu Mincho" w:hAnsi="Arial" w:cs="Arial"/>
                <w:sz w:val="18"/>
              </w:rPr>
              <w:t xml:space="preserve"> </w:t>
            </w:r>
            <w:r w:rsidRPr="00D0162F">
              <w:rPr>
                <w:rFonts w:ascii="Arial" w:eastAsia="Yu Mincho" w:hAnsi="Arial" w:cs="Arial"/>
                <w:sz w:val="18"/>
              </w:rPr>
              <w:t>for</w:t>
            </w:r>
            <w:r w:rsidR="006E0A54" w:rsidRPr="00D0162F">
              <w:rPr>
                <w:rFonts w:ascii="Arial" w:eastAsia="Yu Mincho" w:hAnsi="Arial" w:cs="Arial"/>
                <w:sz w:val="18"/>
              </w:rPr>
              <w:t xml:space="preserve"> </w:t>
            </w:r>
            <w:r w:rsidRPr="00D0162F">
              <w:rPr>
                <w:rFonts w:ascii="Arial" w:hAnsi="Arial"/>
                <w:sz w:val="18"/>
                <w:lang w:eastAsia="fr-FR"/>
              </w:rPr>
              <w:t>SCS</w:t>
            </w:r>
            <w:r w:rsidRPr="00D0162F">
              <w:rPr>
                <w:rFonts w:ascii="Arial" w:hAnsi="Arial"/>
                <w:sz w:val="18"/>
                <w:vertAlign w:val="subscript"/>
                <w:lang w:eastAsia="fr-FR"/>
              </w:rPr>
              <w:t>SSB</w:t>
            </w:r>
            <w:r w:rsidR="006E0A54" w:rsidRPr="00D0162F">
              <w:rPr>
                <w:rFonts w:ascii="Arial" w:hAnsi="Arial" w:cs="Arial"/>
                <w:sz w:val="18"/>
                <w:lang w:eastAsia="fr-FR"/>
              </w:rPr>
              <w:t xml:space="preserve"> </w:t>
            </w:r>
            <w:r w:rsidRPr="00D0162F">
              <w:rPr>
                <w:rFonts w:ascii="Arial" w:hAnsi="Arial" w:cs="Arial"/>
                <w:sz w:val="18"/>
                <w:lang w:eastAsia="fr-FR"/>
              </w:rPr>
              <w:t>=</w:t>
            </w:r>
            <w:r w:rsidR="006E0A54" w:rsidRPr="00D0162F">
              <w:rPr>
                <w:rFonts w:ascii="Arial" w:hAnsi="Arial" w:cs="Arial"/>
                <w:sz w:val="18"/>
                <w:lang w:eastAsia="fr-FR"/>
              </w:rPr>
              <w:t xml:space="preserve"> </w:t>
            </w:r>
            <w:r w:rsidRPr="00D0162F">
              <w:rPr>
                <w:rFonts w:ascii="Arial" w:hAnsi="Arial" w:cs="Arial"/>
                <w:sz w:val="18"/>
                <w:lang w:eastAsia="fr-FR"/>
              </w:rPr>
              <w:t>120</w:t>
            </w:r>
            <w:r w:rsidR="006E0A54" w:rsidRPr="00D0162F">
              <w:rPr>
                <w:rFonts w:ascii="Arial" w:hAnsi="Arial" w:cs="Arial"/>
                <w:sz w:val="18"/>
                <w:lang w:eastAsia="fr-FR"/>
              </w:rPr>
              <w:t xml:space="preserve"> </w:t>
            </w:r>
            <w:r w:rsidRPr="00D0162F">
              <w:rPr>
                <w:rFonts w:ascii="Arial" w:hAnsi="Arial" w:cs="Arial"/>
                <w:sz w:val="18"/>
                <w:lang w:eastAsia="fr-FR"/>
              </w:rPr>
              <w:t>kHz)</w:t>
            </w:r>
            <w:r w:rsidR="006E0A54" w:rsidRPr="00D0162F">
              <w:rPr>
                <w:rFonts w:ascii="Arial" w:hAnsi="Arial" w:cs="Arial"/>
                <w:sz w:val="18"/>
                <w:lang w:eastAsia="fr-FR"/>
              </w:rPr>
              <w:t xml:space="preserve"> </w:t>
            </w:r>
            <w:r w:rsidRPr="00D0162F">
              <w:rPr>
                <w:rFonts w:ascii="Arial" w:hAnsi="Arial" w:cs="Arial"/>
                <w:sz w:val="18"/>
                <w:lang w:eastAsia="fr-FR"/>
              </w:rPr>
              <w:t>+3dB</w:t>
            </w:r>
            <w:r w:rsidR="006E0A54" w:rsidRPr="00D0162F">
              <w:rPr>
                <w:rFonts w:ascii="Arial" w:eastAsia="Yu Mincho" w:hAnsi="Arial" w:cs="Arial"/>
                <w:sz w:val="18"/>
              </w:rPr>
              <w:t xml:space="preserve"> </w:t>
            </w:r>
          </w:p>
        </w:tc>
        <w:tc>
          <w:tcPr>
            <w:tcW w:w="1045" w:type="dxa"/>
            <w:vMerge w:val="restart"/>
            <w:tcBorders>
              <w:top w:val="single" w:sz="4" w:space="0" w:color="auto"/>
              <w:left w:val="single" w:sz="4" w:space="0" w:color="auto"/>
              <w:bottom w:val="single" w:sz="4" w:space="0" w:color="auto"/>
              <w:right w:val="single" w:sz="4" w:space="0" w:color="auto"/>
            </w:tcBorders>
            <w:vAlign w:val="center"/>
            <w:hideMark/>
          </w:tcPr>
          <w:p w14:paraId="10B16E65"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3</w:t>
            </w:r>
          </w:p>
        </w:tc>
      </w:tr>
      <w:tr w:rsidR="00AB67FA" w:rsidRPr="00D0162F" w14:paraId="018C4B39"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42D24FC6" w14:textId="77777777" w:rsidR="00AB67FA" w:rsidRPr="00D0162F" w:rsidRDefault="00AB67FA" w:rsidP="006E0A54">
            <w:pPr>
              <w:spacing w:after="0"/>
              <w:rPr>
                <w:rFonts w:ascii="Arial" w:hAnsi="Arial" w:cs="Arial"/>
                <w:b/>
                <w:sz w:val="18"/>
                <w:lang w:eastAsia="fr-FR"/>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194B3C85"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765D7FC6"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58</w:t>
            </w:r>
          </w:p>
        </w:tc>
        <w:tc>
          <w:tcPr>
            <w:tcW w:w="959" w:type="dxa"/>
            <w:tcBorders>
              <w:top w:val="single" w:sz="4" w:space="0" w:color="auto"/>
              <w:left w:val="single" w:sz="4" w:space="0" w:color="auto"/>
              <w:bottom w:val="single" w:sz="4" w:space="0" w:color="auto"/>
              <w:right w:val="single" w:sz="4" w:space="0" w:color="auto"/>
            </w:tcBorders>
            <w:vAlign w:val="center"/>
            <w:hideMark/>
          </w:tcPr>
          <w:p w14:paraId="7BFBB760"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5.3+Y</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02B6E62C"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lang w:eastAsia="fr-FR"/>
              </w:rPr>
              <w:t>-110.8</w:t>
            </w:r>
          </w:p>
        </w:tc>
        <w:tc>
          <w:tcPr>
            <w:tcW w:w="881" w:type="dxa"/>
            <w:tcBorders>
              <w:top w:val="single" w:sz="4" w:space="0" w:color="auto"/>
              <w:left w:val="single" w:sz="4" w:space="0" w:color="auto"/>
              <w:bottom w:val="single" w:sz="4" w:space="0" w:color="auto"/>
              <w:right w:val="single" w:sz="4" w:space="0" w:color="auto"/>
            </w:tcBorders>
            <w:vAlign w:val="center"/>
            <w:hideMark/>
          </w:tcPr>
          <w:p w14:paraId="3DA8E90C"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09.1</w:t>
            </w:r>
          </w:p>
        </w:tc>
        <w:tc>
          <w:tcPr>
            <w:tcW w:w="959" w:type="dxa"/>
            <w:tcBorders>
              <w:top w:val="single" w:sz="4" w:space="0" w:color="auto"/>
              <w:left w:val="single" w:sz="4" w:space="0" w:color="auto"/>
              <w:bottom w:val="single" w:sz="4" w:space="0" w:color="auto"/>
              <w:right w:val="single" w:sz="4" w:space="0" w:color="auto"/>
            </w:tcBorders>
            <w:vAlign w:val="center"/>
            <w:hideMark/>
          </w:tcPr>
          <w:p w14:paraId="14013AA5"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4.8+Y</w:t>
            </w:r>
            <w:r w:rsidRPr="00D0162F">
              <w:rPr>
                <w:rFonts w:ascii="Arial" w:eastAsia="Yu Mincho" w:hAnsi="Arial" w:cs="Arial"/>
                <w:sz w:val="18"/>
                <w:vertAlign w:val="subscript"/>
              </w:rPr>
              <w:t>4</w:t>
            </w: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0E3388C9"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6A134D60" w14:textId="77777777" w:rsidR="00AB67FA" w:rsidRPr="00D0162F" w:rsidRDefault="00AB67FA" w:rsidP="006E0A54">
            <w:pPr>
              <w:spacing w:after="0"/>
              <w:rPr>
                <w:rFonts w:ascii="Arial" w:eastAsia="Yu Mincho" w:hAnsi="Arial" w:cs="Arial"/>
                <w:sz w:val="18"/>
              </w:rPr>
            </w:pPr>
          </w:p>
        </w:tc>
      </w:tr>
      <w:tr w:rsidR="00AB67FA" w:rsidRPr="00D0162F" w14:paraId="48F681F7"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7E2E7A08" w14:textId="77777777" w:rsidR="00AB67FA" w:rsidRPr="00D0162F" w:rsidRDefault="00AB67FA" w:rsidP="006E0A54">
            <w:pPr>
              <w:spacing w:after="0"/>
              <w:rPr>
                <w:rFonts w:ascii="Arial" w:hAnsi="Arial" w:cs="Arial"/>
                <w:b/>
                <w:sz w:val="18"/>
                <w:lang w:eastAsia="fr-FR"/>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580C8B2E"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744435E8"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59</w:t>
            </w:r>
          </w:p>
        </w:tc>
        <w:tc>
          <w:tcPr>
            <w:tcW w:w="959" w:type="dxa"/>
            <w:tcBorders>
              <w:top w:val="single" w:sz="4" w:space="0" w:color="auto"/>
              <w:left w:val="single" w:sz="4" w:space="0" w:color="auto"/>
              <w:bottom w:val="single" w:sz="4" w:space="0" w:color="auto"/>
              <w:right w:val="single" w:sz="4" w:space="0" w:color="auto"/>
            </w:tcBorders>
            <w:vAlign w:val="center"/>
          </w:tcPr>
          <w:p w14:paraId="77D4E915" w14:textId="77777777" w:rsidR="00AB67FA" w:rsidRPr="00D0162F" w:rsidRDefault="00AB67FA" w:rsidP="006E0A54">
            <w:pPr>
              <w:keepNext/>
              <w:keepLines/>
              <w:spacing w:after="0"/>
              <w:jc w:val="center"/>
              <w:rPr>
                <w:rFonts w:ascii="Arial" w:eastAsia="Yu Mincho" w:hAnsi="Arial" w:cs="Arial"/>
                <w:sz w:val="18"/>
              </w:rPr>
            </w:pPr>
          </w:p>
        </w:tc>
        <w:tc>
          <w:tcPr>
            <w:tcW w:w="889" w:type="dxa"/>
            <w:tcBorders>
              <w:top w:val="single" w:sz="4" w:space="0" w:color="auto"/>
              <w:left w:val="single" w:sz="4" w:space="0" w:color="auto"/>
              <w:bottom w:val="single" w:sz="4" w:space="0" w:color="auto"/>
              <w:right w:val="single" w:sz="4" w:space="0" w:color="auto"/>
            </w:tcBorders>
            <w:vAlign w:val="center"/>
          </w:tcPr>
          <w:p w14:paraId="3DFEC8BC" w14:textId="77777777" w:rsidR="00AB67FA" w:rsidRPr="00D0162F" w:rsidRDefault="00AB67FA" w:rsidP="006E0A54">
            <w:pPr>
              <w:keepNext/>
              <w:keepLines/>
              <w:spacing w:after="0"/>
              <w:jc w:val="center"/>
              <w:rPr>
                <w:rFonts w:ascii="Arial" w:hAnsi="Arial" w:cs="Arial"/>
                <w:sz w:val="18"/>
                <w:szCs w:val="18"/>
                <w:lang w:eastAsia="fr-FR"/>
              </w:rPr>
            </w:pPr>
          </w:p>
        </w:tc>
        <w:tc>
          <w:tcPr>
            <w:tcW w:w="881" w:type="dxa"/>
            <w:tcBorders>
              <w:top w:val="single" w:sz="4" w:space="0" w:color="auto"/>
              <w:left w:val="single" w:sz="4" w:space="0" w:color="auto"/>
              <w:bottom w:val="single" w:sz="4" w:space="0" w:color="auto"/>
              <w:right w:val="single" w:sz="4" w:space="0" w:color="auto"/>
            </w:tcBorders>
            <w:vAlign w:val="center"/>
            <w:hideMark/>
          </w:tcPr>
          <w:p w14:paraId="7267A2BE"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05</w:t>
            </w:r>
          </w:p>
        </w:tc>
        <w:tc>
          <w:tcPr>
            <w:tcW w:w="959" w:type="dxa"/>
            <w:tcBorders>
              <w:top w:val="single" w:sz="4" w:space="0" w:color="auto"/>
              <w:left w:val="single" w:sz="4" w:space="0" w:color="auto"/>
              <w:bottom w:val="single" w:sz="4" w:space="0" w:color="auto"/>
              <w:right w:val="single" w:sz="4" w:space="0" w:color="auto"/>
            </w:tcBorders>
            <w:vAlign w:val="center"/>
          </w:tcPr>
          <w:p w14:paraId="0CDB5A0C" w14:textId="77777777" w:rsidR="00AB67FA" w:rsidRPr="00D0162F" w:rsidRDefault="00AB67FA" w:rsidP="006E0A54">
            <w:pPr>
              <w:keepNext/>
              <w:keepLines/>
              <w:spacing w:after="0"/>
              <w:jc w:val="center"/>
              <w:rPr>
                <w:rFonts w:ascii="Arial" w:eastAsia="Yu Mincho" w:hAnsi="Arial" w:cs="Arial"/>
                <w:sz w:val="18"/>
              </w:rPr>
            </w:pP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561A3E1F"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47CE1B34" w14:textId="77777777" w:rsidR="00AB67FA" w:rsidRPr="00D0162F" w:rsidRDefault="00AB67FA" w:rsidP="006E0A54">
            <w:pPr>
              <w:spacing w:after="0"/>
              <w:rPr>
                <w:rFonts w:ascii="Arial" w:eastAsia="Yu Mincho" w:hAnsi="Arial" w:cs="Arial"/>
                <w:sz w:val="18"/>
              </w:rPr>
            </w:pPr>
          </w:p>
        </w:tc>
      </w:tr>
      <w:tr w:rsidR="00AB67FA" w:rsidRPr="00D0162F" w14:paraId="35B752B4"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33E4C609" w14:textId="77777777" w:rsidR="00AB67FA" w:rsidRPr="00D0162F" w:rsidRDefault="00AB67FA" w:rsidP="006E0A54">
            <w:pPr>
              <w:spacing w:after="0"/>
              <w:rPr>
                <w:rFonts w:ascii="Arial" w:hAnsi="Arial" w:cs="Arial"/>
                <w:b/>
                <w:sz w:val="18"/>
                <w:lang w:eastAsia="fr-FR"/>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6A8E10EC"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672C1CC7"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60</w:t>
            </w:r>
          </w:p>
        </w:tc>
        <w:tc>
          <w:tcPr>
            <w:tcW w:w="959" w:type="dxa"/>
            <w:tcBorders>
              <w:top w:val="single" w:sz="4" w:space="0" w:color="auto"/>
              <w:left w:val="single" w:sz="4" w:space="0" w:color="auto"/>
              <w:bottom w:val="single" w:sz="4" w:space="0" w:color="auto"/>
              <w:right w:val="single" w:sz="4" w:space="0" w:color="auto"/>
            </w:tcBorders>
            <w:vAlign w:val="center"/>
            <w:hideMark/>
          </w:tcPr>
          <w:p w14:paraId="2258DF7A"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2.3+Y</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tcPr>
          <w:p w14:paraId="46821559" w14:textId="77777777" w:rsidR="00AB67FA" w:rsidRPr="00D0162F" w:rsidRDefault="00AB67FA" w:rsidP="006E0A54">
            <w:pPr>
              <w:keepNext/>
              <w:keepLines/>
              <w:spacing w:after="0"/>
              <w:jc w:val="center"/>
              <w:rPr>
                <w:rFonts w:ascii="Arial" w:hAnsi="Arial" w:cs="Arial"/>
                <w:sz w:val="18"/>
                <w:lang w:eastAsia="fr-FR"/>
              </w:rPr>
            </w:pPr>
          </w:p>
        </w:tc>
        <w:tc>
          <w:tcPr>
            <w:tcW w:w="881" w:type="dxa"/>
            <w:tcBorders>
              <w:top w:val="single" w:sz="4" w:space="0" w:color="auto"/>
              <w:left w:val="single" w:sz="4" w:space="0" w:color="auto"/>
              <w:bottom w:val="single" w:sz="4" w:space="0" w:color="auto"/>
              <w:right w:val="single" w:sz="4" w:space="0" w:color="auto"/>
            </w:tcBorders>
            <w:vAlign w:val="center"/>
            <w:hideMark/>
          </w:tcPr>
          <w:p w14:paraId="0779E2DC"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06.5</w:t>
            </w:r>
          </w:p>
        </w:tc>
        <w:tc>
          <w:tcPr>
            <w:tcW w:w="959" w:type="dxa"/>
            <w:tcBorders>
              <w:top w:val="single" w:sz="4" w:space="0" w:color="auto"/>
              <w:left w:val="single" w:sz="4" w:space="0" w:color="auto"/>
              <w:bottom w:val="single" w:sz="4" w:space="0" w:color="auto"/>
              <w:right w:val="single" w:sz="4" w:space="0" w:color="auto"/>
            </w:tcBorders>
            <w:vAlign w:val="center"/>
            <w:hideMark/>
          </w:tcPr>
          <w:p w14:paraId="6A00B822"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2.8+Y</w:t>
            </w:r>
            <w:r w:rsidRPr="00D0162F">
              <w:rPr>
                <w:rFonts w:ascii="Arial" w:eastAsia="Yu Mincho" w:hAnsi="Arial" w:cs="Arial"/>
                <w:sz w:val="18"/>
                <w:vertAlign w:val="subscript"/>
              </w:rPr>
              <w:t>4</w:t>
            </w: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38A4E29E"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2896A150" w14:textId="77777777" w:rsidR="00AB67FA" w:rsidRPr="00D0162F" w:rsidRDefault="00AB67FA" w:rsidP="006E0A54">
            <w:pPr>
              <w:spacing w:after="0"/>
              <w:rPr>
                <w:rFonts w:ascii="Arial" w:eastAsia="Yu Mincho" w:hAnsi="Arial" w:cs="Arial"/>
                <w:sz w:val="18"/>
              </w:rPr>
            </w:pPr>
          </w:p>
        </w:tc>
      </w:tr>
      <w:tr w:rsidR="00AB67FA" w:rsidRPr="00D0162F" w14:paraId="75AD1838"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54EC98A8" w14:textId="77777777" w:rsidR="00AB67FA" w:rsidRPr="00D0162F" w:rsidRDefault="00AB67FA" w:rsidP="006E0A54">
            <w:pPr>
              <w:spacing w:after="0"/>
              <w:rPr>
                <w:rFonts w:ascii="Arial" w:hAnsi="Arial" w:cs="Arial"/>
                <w:b/>
                <w:sz w:val="18"/>
                <w:lang w:eastAsia="fr-FR"/>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13A959FF"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62EE53DE"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61</w:t>
            </w:r>
          </w:p>
        </w:tc>
        <w:tc>
          <w:tcPr>
            <w:tcW w:w="959" w:type="dxa"/>
            <w:tcBorders>
              <w:top w:val="single" w:sz="4" w:space="0" w:color="auto"/>
              <w:left w:val="single" w:sz="4" w:space="0" w:color="auto"/>
              <w:bottom w:val="single" w:sz="4" w:space="0" w:color="auto"/>
              <w:right w:val="single" w:sz="4" w:space="0" w:color="auto"/>
            </w:tcBorders>
            <w:vAlign w:val="center"/>
            <w:hideMark/>
          </w:tcPr>
          <w:p w14:paraId="6C144962"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5.3+Y</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6150175B"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szCs w:val="18"/>
                <w:lang w:eastAsia="fr-FR"/>
              </w:rPr>
              <w:t>-110.8</w:t>
            </w:r>
          </w:p>
        </w:tc>
        <w:tc>
          <w:tcPr>
            <w:tcW w:w="881" w:type="dxa"/>
            <w:tcBorders>
              <w:top w:val="single" w:sz="4" w:space="0" w:color="auto"/>
              <w:left w:val="single" w:sz="4" w:space="0" w:color="auto"/>
              <w:bottom w:val="single" w:sz="4" w:space="0" w:color="auto"/>
              <w:right w:val="single" w:sz="4" w:space="0" w:color="auto"/>
            </w:tcBorders>
            <w:vAlign w:val="center"/>
            <w:hideMark/>
          </w:tcPr>
          <w:p w14:paraId="589CE77B"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09.1</w:t>
            </w:r>
          </w:p>
        </w:tc>
        <w:tc>
          <w:tcPr>
            <w:tcW w:w="959" w:type="dxa"/>
            <w:tcBorders>
              <w:top w:val="single" w:sz="4" w:space="0" w:color="auto"/>
              <w:left w:val="single" w:sz="4" w:space="0" w:color="auto"/>
              <w:bottom w:val="single" w:sz="4" w:space="0" w:color="auto"/>
              <w:right w:val="single" w:sz="4" w:space="0" w:color="auto"/>
            </w:tcBorders>
            <w:vAlign w:val="center"/>
            <w:hideMark/>
          </w:tcPr>
          <w:p w14:paraId="16694954"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4.8+Y</w:t>
            </w:r>
            <w:r w:rsidRPr="00D0162F">
              <w:rPr>
                <w:rFonts w:ascii="Arial" w:eastAsia="Yu Mincho" w:hAnsi="Arial" w:cs="Arial"/>
                <w:sz w:val="18"/>
                <w:vertAlign w:val="subscript"/>
              </w:rPr>
              <w:t>4</w:t>
            </w: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602EE7B7"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027C4D46" w14:textId="77777777" w:rsidR="00AB67FA" w:rsidRPr="00D0162F" w:rsidRDefault="00AB67FA" w:rsidP="006E0A54">
            <w:pPr>
              <w:spacing w:after="0"/>
              <w:rPr>
                <w:rFonts w:ascii="Arial" w:eastAsia="Yu Mincho" w:hAnsi="Arial" w:cs="Arial"/>
                <w:sz w:val="18"/>
              </w:rPr>
            </w:pPr>
          </w:p>
        </w:tc>
      </w:tr>
      <w:tr w:rsidR="00AB67FA" w:rsidRPr="00D0162F" w14:paraId="65A1FF25"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0C87197B" w14:textId="77777777" w:rsidR="00AB67FA" w:rsidRPr="00D0162F" w:rsidRDefault="00AB67FA" w:rsidP="006E0A54">
            <w:pPr>
              <w:spacing w:after="0"/>
              <w:rPr>
                <w:rFonts w:ascii="Arial" w:hAnsi="Arial" w:cs="Arial"/>
                <w:b/>
                <w:sz w:val="18"/>
                <w:lang w:eastAsia="fr-FR"/>
              </w:rPr>
            </w:pPr>
          </w:p>
        </w:tc>
        <w:tc>
          <w:tcPr>
            <w:tcW w:w="1170" w:type="dxa"/>
            <w:vMerge w:val="restart"/>
            <w:tcBorders>
              <w:top w:val="single" w:sz="4" w:space="0" w:color="auto"/>
              <w:left w:val="single" w:sz="4" w:space="0" w:color="auto"/>
              <w:bottom w:val="single" w:sz="4" w:space="0" w:color="auto"/>
              <w:right w:val="single" w:sz="4" w:space="0" w:color="auto"/>
            </w:tcBorders>
            <w:vAlign w:val="center"/>
            <w:hideMark/>
          </w:tcPr>
          <w:p w14:paraId="35E934EA" w14:textId="3924C77B"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Spherical</w:t>
            </w:r>
            <w:r w:rsidR="006E0A54" w:rsidRPr="00D0162F">
              <w:rPr>
                <w:rFonts w:ascii="Arial" w:hAnsi="Arial" w:cs="Arial"/>
                <w:sz w:val="18"/>
                <w:lang w:eastAsia="fr-FR"/>
              </w:rPr>
              <w:t xml:space="preserve"> </w:t>
            </w:r>
            <w:r w:rsidRPr="00D0162F">
              <w:rPr>
                <w:rFonts w:ascii="Arial" w:hAnsi="Arial" w:cs="Arial"/>
                <w:sz w:val="18"/>
                <w:lang w:eastAsia="fr-FR"/>
              </w:rPr>
              <w:t>coverage</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Note</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1</w:t>
            </w:r>
          </w:p>
        </w:tc>
        <w:tc>
          <w:tcPr>
            <w:tcW w:w="1194" w:type="dxa"/>
            <w:tcBorders>
              <w:top w:val="single" w:sz="4" w:space="0" w:color="auto"/>
              <w:left w:val="single" w:sz="4" w:space="0" w:color="auto"/>
              <w:bottom w:val="single" w:sz="4" w:space="0" w:color="auto"/>
              <w:right w:val="single" w:sz="4" w:space="0" w:color="auto"/>
            </w:tcBorders>
            <w:vAlign w:val="center"/>
            <w:hideMark/>
          </w:tcPr>
          <w:p w14:paraId="4E9FB572"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eastAsia="Calibri" w:hAnsi="Arial"/>
                <w:sz w:val="18"/>
                <w:szCs w:val="22"/>
                <w:lang w:eastAsia="fr-FR"/>
              </w:rPr>
              <w:t>n257</w:t>
            </w:r>
          </w:p>
        </w:tc>
        <w:tc>
          <w:tcPr>
            <w:tcW w:w="959" w:type="dxa"/>
            <w:tcBorders>
              <w:top w:val="single" w:sz="4" w:space="0" w:color="auto"/>
              <w:left w:val="single" w:sz="4" w:space="0" w:color="auto"/>
              <w:bottom w:val="single" w:sz="4" w:space="0" w:color="auto"/>
              <w:right w:val="single" w:sz="4" w:space="0" w:color="auto"/>
            </w:tcBorders>
            <w:vAlign w:val="center"/>
            <w:hideMark/>
          </w:tcPr>
          <w:p w14:paraId="6000B858"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7.3+Z</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16ACF152"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lang w:eastAsia="fr-FR"/>
              </w:rPr>
              <w:t>-99.8</w:t>
            </w:r>
          </w:p>
        </w:tc>
        <w:tc>
          <w:tcPr>
            <w:tcW w:w="881" w:type="dxa"/>
            <w:tcBorders>
              <w:top w:val="single" w:sz="4" w:space="0" w:color="auto"/>
              <w:left w:val="single" w:sz="4" w:space="0" w:color="auto"/>
              <w:bottom w:val="single" w:sz="4" w:space="0" w:color="auto"/>
              <w:right w:val="single" w:sz="4" w:space="0" w:color="auto"/>
            </w:tcBorders>
            <w:vAlign w:val="center"/>
            <w:hideMark/>
          </w:tcPr>
          <w:p w14:paraId="03B2991B"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lang w:eastAsia="fr-FR"/>
              </w:rPr>
              <w:t>-98.2</w:t>
            </w:r>
          </w:p>
        </w:tc>
        <w:tc>
          <w:tcPr>
            <w:tcW w:w="959" w:type="dxa"/>
            <w:tcBorders>
              <w:top w:val="single" w:sz="4" w:space="0" w:color="auto"/>
              <w:left w:val="single" w:sz="4" w:space="0" w:color="auto"/>
              <w:bottom w:val="single" w:sz="4" w:space="0" w:color="auto"/>
              <w:right w:val="single" w:sz="4" w:space="0" w:color="auto"/>
            </w:tcBorders>
            <w:vAlign w:val="center"/>
            <w:hideMark/>
          </w:tcPr>
          <w:p w14:paraId="75A84AC4"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5.8+Z</w:t>
            </w:r>
            <w:r w:rsidRPr="00D0162F">
              <w:rPr>
                <w:rFonts w:ascii="Arial" w:eastAsia="Yu Mincho" w:hAnsi="Arial" w:cs="Arial"/>
                <w:sz w:val="18"/>
                <w:vertAlign w:val="subscript"/>
              </w:rPr>
              <w:t>4</w:t>
            </w:r>
          </w:p>
        </w:tc>
        <w:tc>
          <w:tcPr>
            <w:tcW w:w="1510" w:type="dxa"/>
            <w:vMerge w:val="restart"/>
            <w:tcBorders>
              <w:top w:val="single" w:sz="4" w:space="0" w:color="auto"/>
              <w:left w:val="single" w:sz="4" w:space="0" w:color="auto"/>
              <w:bottom w:val="single" w:sz="4" w:space="0" w:color="auto"/>
              <w:right w:val="single" w:sz="4" w:space="0" w:color="auto"/>
            </w:tcBorders>
            <w:vAlign w:val="center"/>
            <w:hideMark/>
          </w:tcPr>
          <w:p w14:paraId="5449369D" w14:textId="7ADE61FF"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Value</w:t>
            </w:r>
            <w:r w:rsidR="006E0A54" w:rsidRPr="00D0162F">
              <w:rPr>
                <w:rFonts w:ascii="Arial" w:eastAsia="Yu Mincho" w:hAnsi="Arial" w:cs="Arial"/>
                <w:sz w:val="18"/>
              </w:rPr>
              <w:t xml:space="preserve"> </w:t>
            </w:r>
            <w:r w:rsidRPr="00D0162F">
              <w:rPr>
                <w:rFonts w:ascii="Arial" w:eastAsia="Yu Mincho" w:hAnsi="Arial" w:cs="Arial"/>
                <w:sz w:val="18"/>
              </w:rPr>
              <w:t>for</w:t>
            </w:r>
            <w:r w:rsidR="006E0A54" w:rsidRPr="00D0162F">
              <w:rPr>
                <w:rFonts w:ascii="Arial" w:eastAsia="Yu Mincho" w:hAnsi="Arial" w:cs="Arial"/>
                <w:sz w:val="18"/>
              </w:rPr>
              <w:t xml:space="preserve"> </w:t>
            </w:r>
            <w:r w:rsidRPr="00D0162F">
              <w:rPr>
                <w:rFonts w:ascii="Arial" w:hAnsi="Arial"/>
                <w:sz w:val="18"/>
                <w:lang w:eastAsia="fr-FR"/>
              </w:rPr>
              <w:t>SCS</w:t>
            </w:r>
            <w:r w:rsidRPr="00D0162F">
              <w:rPr>
                <w:rFonts w:ascii="Arial" w:hAnsi="Arial"/>
                <w:sz w:val="18"/>
                <w:vertAlign w:val="subscript"/>
                <w:lang w:eastAsia="fr-FR"/>
              </w:rPr>
              <w:t>SSB</w:t>
            </w:r>
            <w:r w:rsidR="006E0A54" w:rsidRPr="00D0162F">
              <w:rPr>
                <w:rFonts w:ascii="Arial" w:hAnsi="Arial" w:cs="Arial"/>
                <w:sz w:val="18"/>
                <w:lang w:eastAsia="fr-FR"/>
              </w:rPr>
              <w:t xml:space="preserve"> </w:t>
            </w:r>
            <w:r w:rsidRPr="00D0162F">
              <w:rPr>
                <w:rFonts w:ascii="Arial" w:hAnsi="Arial" w:cs="Arial"/>
                <w:sz w:val="18"/>
                <w:lang w:eastAsia="fr-FR"/>
              </w:rPr>
              <w:t>=</w:t>
            </w:r>
            <w:r w:rsidR="006E0A54" w:rsidRPr="00D0162F">
              <w:rPr>
                <w:rFonts w:ascii="Arial" w:hAnsi="Arial" w:cs="Arial"/>
                <w:sz w:val="18"/>
                <w:lang w:eastAsia="fr-FR"/>
              </w:rPr>
              <w:t xml:space="preserve"> </w:t>
            </w:r>
            <w:r w:rsidRPr="00D0162F">
              <w:rPr>
                <w:rFonts w:ascii="Arial" w:hAnsi="Arial" w:cs="Arial"/>
                <w:sz w:val="18"/>
                <w:lang w:eastAsia="fr-FR"/>
              </w:rPr>
              <w:t>120</w:t>
            </w:r>
            <w:r w:rsidR="006E0A54" w:rsidRPr="00D0162F">
              <w:rPr>
                <w:rFonts w:ascii="Arial" w:hAnsi="Arial" w:cs="Arial"/>
                <w:sz w:val="18"/>
                <w:lang w:eastAsia="fr-FR"/>
              </w:rPr>
              <w:t xml:space="preserve"> </w:t>
            </w:r>
            <w:r w:rsidRPr="00D0162F">
              <w:rPr>
                <w:rFonts w:ascii="Arial" w:hAnsi="Arial" w:cs="Arial"/>
                <w:sz w:val="18"/>
                <w:lang w:eastAsia="fr-FR"/>
              </w:rPr>
              <w:t>kHz)</w:t>
            </w:r>
            <w:r w:rsidR="006E0A54" w:rsidRPr="00D0162F">
              <w:rPr>
                <w:rFonts w:ascii="Arial" w:hAnsi="Arial" w:cs="Arial"/>
                <w:sz w:val="18"/>
                <w:lang w:eastAsia="fr-FR"/>
              </w:rPr>
              <w:t xml:space="preserve"> </w:t>
            </w:r>
            <w:r w:rsidRPr="00D0162F">
              <w:rPr>
                <w:rFonts w:ascii="Arial" w:hAnsi="Arial" w:cs="Arial"/>
                <w:sz w:val="18"/>
                <w:lang w:eastAsia="fr-FR"/>
              </w:rPr>
              <w:t>+3dB</w:t>
            </w:r>
            <w:r w:rsidR="006E0A54" w:rsidRPr="00D0162F">
              <w:rPr>
                <w:rFonts w:ascii="Arial" w:eastAsia="Yu Mincho" w:hAnsi="Arial" w:cs="Arial"/>
                <w:sz w:val="18"/>
              </w:rPr>
              <w:t xml:space="preserve"> </w:t>
            </w:r>
          </w:p>
        </w:tc>
        <w:tc>
          <w:tcPr>
            <w:tcW w:w="1045" w:type="dxa"/>
            <w:vMerge w:val="restart"/>
            <w:tcBorders>
              <w:top w:val="single" w:sz="4" w:space="0" w:color="auto"/>
              <w:left w:val="single" w:sz="4" w:space="0" w:color="auto"/>
              <w:bottom w:val="single" w:sz="4" w:space="0" w:color="auto"/>
              <w:right w:val="single" w:sz="4" w:space="0" w:color="auto"/>
            </w:tcBorders>
            <w:vAlign w:val="center"/>
            <w:hideMark/>
          </w:tcPr>
          <w:p w14:paraId="17C11727"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3</w:t>
            </w:r>
          </w:p>
        </w:tc>
      </w:tr>
      <w:tr w:rsidR="00AB67FA" w:rsidRPr="00D0162F" w14:paraId="31883486"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12C60F54" w14:textId="77777777" w:rsidR="00AB67FA" w:rsidRPr="00D0162F" w:rsidRDefault="00AB67FA" w:rsidP="006E0A54">
            <w:pPr>
              <w:spacing w:after="0"/>
              <w:rPr>
                <w:rFonts w:ascii="Arial" w:hAnsi="Arial" w:cs="Arial"/>
                <w:b/>
                <w:sz w:val="18"/>
                <w:lang w:eastAsia="fr-FR"/>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5346B7AC"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5B011720"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58</w:t>
            </w:r>
          </w:p>
        </w:tc>
        <w:tc>
          <w:tcPr>
            <w:tcW w:w="959" w:type="dxa"/>
            <w:tcBorders>
              <w:top w:val="single" w:sz="4" w:space="0" w:color="auto"/>
              <w:left w:val="single" w:sz="4" w:space="0" w:color="auto"/>
              <w:bottom w:val="single" w:sz="4" w:space="0" w:color="auto"/>
              <w:right w:val="single" w:sz="4" w:space="0" w:color="auto"/>
            </w:tcBorders>
            <w:vAlign w:val="center"/>
            <w:hideMark/>
          </w:tcPr>
          <w:p w14:paraId="53E11811"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7.3+Z</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7D651E29"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lang w:eastAsia="fr-FR"/>
              </w:rPr>
              <w:t>-99.8</w:t>
            </w:r>
          </w:p>
        </w:tc>
        <w:tc>
          <w:tcPr>
            <w:tcW w:w="881" w:type="dxa"/>
            <w:tcBorders>
              <w:top w:val="single" w:sz="4" w:space="0" w:color="auto"/>
              <w:left w:val="single" w:sz="4" w:space="0" w:color="auto"/>
              <w:bottom w:val="single" w:sz="4" w:space="0" w:color="auto"/>
              <w:right w:val="single" w:sz="4" w:space="0" w:color="auto"/>
            </w:tcBorders>
            <w:vAlign w:val="center"/>
            <w:hideMark/>
          </w:tcPr>
          <w:p w14:paraId="2B4310DE"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lang w:eastAsia="fr-FR"/>
              </w:rPr>
              <w:t>-98.2</w:t>
            </w:r>
          </w:p>
        </w:tc>
        <w:tc>
          <w:tcPr>
            <w:tcW w:w="959" w:type="dxa"/>
            <w:tcBorders>
              <w:top w:val="single" w:sz="4" w:space="0" w:color="auto"/>
              <w:left w:val="single" w:sz="4" w:space="0" w:color="auto"/>
              <w:bottom w:val="single" w:sz="4" w:space="0" w:color="auto"/>
              <w:right w:val="single" w:sz="4" w:space="0" w:color="auto"/>
            </w:tcBorders>
            <w:vAlign w:val="center"/>
            <w:hideMark/>
          </w:tcPr>
          <w:p w14:paraId="46EAE5CC"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5.8+Z</w:t>
            </w:r>
            <w:r w:rsidRPr="00D0162F">
              <w:rPr>
                <w:rFonts w:ascii="Arial" w:eastAsia="Yu Mincho" w:hAnsi="Arial" w:cs="Arial"/>
                <w:sz w:val="18"/>
                <w:vertAlign w:val="subscript"/>
              </w:rPr>
              <w:t>4</w:t>
            </w: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3C7E9216"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5EB71AB3" w14:textId="77777777" w:rsidR="00AB67FA" w:rsidRPr="00D0162F" w:rsidRDefault="00AB67FA" w:rsidP="006E0A54">
            <w:pPr>
              <w:spacing w:after="0"/>
              <w:rPr>
                <w:rFonts w:ascii="Arial" w:eastAsia="Yu Mincho" w:hAnsi="Arial" w:cs="Arial"/>
                <w:sz w:val="18"/>
              </w:rPr>
            </w:pPr>
          </w:p>
        </w:tc>
      </w:tr>
      <w:tr w:rsidR="00AB67FA" w:rsidRPr="00D0162F" w14:paraId="0CB9D3F8"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5153B6F2" w14:textId="77777777" w:rsidR="00AB67FA" w:rsidRPr="00D0162F" w:rsidRDefault="00AB67FA" w:rsidP="006E0A54">
            <w:pPr>
              <w:spacing w:after="0"/>
              <w:rPr>
                <w:rFonts w:ascii="Arial" w:hAnsi="Arial" w:cs="Arial"/>
                <w:b/>
                <w:sz w:val="18"/>
                <w:lang w:eastAsia="fr-FR"/>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139E3995"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3813D089"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59</w:t>
            </w:r>
          </w:p>
        </w:tc>
        <w:tc>
          <w:tcPr>
            <w:tcW w:w="959" w:type="dxa"/>
            <w:tcBorders>
              <w:top w:val="single" w:sz="4" w:space="0" w:color="auto"/>
              <w:left w:val="single" w:sz="4" w:space="0" w:color="auto"/>
              <w:bottom w:val="single" w:sz="4" w:space="0" w:color="auto"/>
              <w:right w:val="single" w:sz="4" w:space="0" w:color="auto"/>
            </w:tcBorders>
            <w:vAlign w:val="center"/>
          </w:tcPr>
          <w:p w14:paraId="6B33F594" w14:textId="77777777" w:rsidR="00AB67FA" w:rsidRPr="00D0162F" w:rsidRDefault="00AB67FA" w:rsidP="006E0A54">
            <w:pPr>
              <w:keepNext/>
              <w:keepLines/>
              <w:spacing w:after="0"/>
              <w:jc w:val="center"/>
              <w:rPr>
                <w:rFonts w:ascii="Arial" w:eastAsia="Yu Mincho" w:hAnsi="Arial" w:cs="Arial"/>
                <w:sz w:val="18"/>
              </w:rPr>
            </w:pPr>
          </w:p>
        </w:tc>
        <w:tc>
          <w:tcPr>
            <w:tcW w:w="889" w:type="dxa"/>
            <w:tcBorders>
              <w:top w:val="single" w:sz="4" w:space="0" w:color="auto"/>
              <w:left w:val="single" w:sz="4" w:space="0" w:color="auto"/>
              <w:bottom w:val="single" w:sz="4" w:space="0" w:color="auto"/>
              <w:right w:val="single" w:sz="4" w:space="0" w:color="auto"/>
            </w:tcBorders>
            <w:vAlign w:val="center"/>
          </w:tcPr>
          <w:p w14:paraId="4361187D" w14:textId="77777777" w:rsidR="00AB67FA" w:rsidRPr="00D0162F" w:rsidRDefault="00AB67FA" w:rsidP="006E0A54">
            <w:pPr>
              <w:keepNext/>
              <w:keepLines/>
              <w:spacing w:after="0"/>
              <w:jc w:val="center"/>
              <w:rPr>
                <w:rFonts w:ascii="Arial" w:hAnsi="Arial" w:cs="Arial"/>
                <w:sz w:val="18"/>
                <w:szCs w:val="18"/>
                <w:lang w:eastAsia="fr-FR"/>
              </w:rPr>
            </w:pPr>
          </w:p>
        </w:tc>
        <w:tc>
          <w:tcPr>
            <w:tcW w:w="881" w:type="dxa"/>
            <w:tcBorders>
              <w:top w:val="single" w:sz="4" w:space="0" w:color="auto"/>
              <w:left w:val="single" w:sz="4" w:space="0" w:color="auto"/>
              <w:bottom w:val="single" w:sz="4" w:space="0" w:color="auto"/>
              <w:right w:val="single" w:sz="4" w:space="0" w:color="auto"/>
            </w:tcBorders>
            <w:vAlign w:val="center"/>
            <w:hideMark/>
          </w:tcPr>
          <w:p w14:paraId="7EF558A2" w14:textId="77777777" w:rsidR="00AB67FA" w:rsidRPr="00D0162F" w:rsidRDefault="00AB67FA" w:rsidP="006E0A54">
            <w:pPr>
              <w:keepNext/>
              <w:keepLines/>
              <w:spacing w:after="0"/>
              <w:jc w:val="center"/>
              <w:rPr>
                <w:rFonts w:ascii="Arial" w:hAnsi="Arial" w:cs="Arial"/>
                <w:sz w:val="18"/>
                <w:szCs w:val="18"/>
                <w:lang w:eastAsia="fr-FR"/>
              </w:rPr>
            </w:pPr>
            <w:r w:rsidRPr="00D0162F">
              <w:rPr>
                <w:rFonts w:ascii="Arial" w:hAnsi="Arial" w:cs="Arial"/>
                <w:sz w:val="18"/>
                <w:szCs w:val="18"/>
                <w:lang w:eastAsia="fr-FR"/>
              </w:rPr>
              <w:t>-92.3</w:t>
            </w:r>
          </w:p>
        </w:tc>
        <w:tc>
          <w:tcPr>
            <w:tcW w:w="959" w:type="dxa"/>
            <w:tcBorders>
              <w:top w:val="single" w:sz="4" w:space="0" w:color="auto"/>
              <w:left w:val="single" w:sz="4" w:space="0" w:color="auto"/>
              <w:bottom w:val="single" w:sz="4" w:space="0" w:color="auto"/>
              <w:right w:val="single" w:sz="4" w:space="0" w:color="auto"/>
            </w:tcBorders>
            <w:vAlign w:val="center"/>
          </w:tcPr>
          <w:p w14:paraId="25564E44" w14:textId="77777777" w:rsidR="00AB67FA" w:rsidRPr="00D0162F" w:rsidRDefault="00AB67FA" w:rsidP="006E0A54">
            <w:pPr>
              <w:keepNext/>
              <w:keepLines/>
              <w:spacing w:after="0"/>
              <w:jc w:val="center"/>
              <w:rPr>
                <w:rFonts w:ascii="Arial" w:eastAsia="Yu Mincho" w:hAnsi="Arial" w:cs="Arial"/>
                <w:sz w:val="18"/>
              </w:rPr>
            </w:pP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7B0553A7"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16671C6A" w14:textId="77777777" w:rsidR="00AB67FA" w:rsidRPr="00D0162F" w:rsidRDefault="00AB67FA" w:rsidP="006E0A54">
            <w:pPr>
              <w:spacing w:after="0"/>
              <w:rPr>
                <w:rFonts w:ascii="Arial" w:eastAsia="Yu Mincho" w:hAnsi="Arial" w:cs="Arial"/>
                <w:sz w:val="18"/>
              </w:rPr>
            </w:pPr>
          </w:p>
        </w:tc>
      </w:tr>
      <w:tr w:rsidR="00AB67FA" w:rsidRPr="00D0162F" w14:paraId="4FA4033E"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5005932E" w14:textId="77777777" w:rsidR="00AB67FA" w:rsidRPr="00D0162F" w:rsidRDefault="00AB67FA" w:rsidP="006E0A54">
            <w:pPr>
              <w:spacing w:after="0"/>
              <w:rPr>
                <w:rFonts w:ascii="Arial" w:hAnsi="Arial" w:cs="Arial"/>
                <w:b/>
                <w:sz w:val="18"/>
                <w:lang w:eastAsia="fr-FR"/>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0EC2D7F"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7F9A162F"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60</w:t>
            </w:r>
          </w:p>
        </w:tc>
        <w:tc>
          <w:tcPr>
            <w:tcW w:w="959" w:type="dxa"/>
            <w:tcBorders>
              <w:top w:val="single" w:sz="4" w:space="0" w:color="auto"/>
              <w:left w:val="single" w:sz="4" w:space="0" w:color="auto"/>
              <w:bottom w:val="single" w:sz="4" w:space="0" w:color="auto"/>
              <w:right w:val="single" w:sz="4" w:space="0" w:color="auto"/>
            </w:tcBorders>
            <w:vAlign w:val="center"/>
            <w:hideMark/>
          </w:tcPr>
          <w:p w14:paraId="5551F9FE"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4.3+Z</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tcPr>
          <w:p w14:paraId="44F06076" w14:textId="77777777" w:rsidR="00AB67FA" w:rsidRPr="00D0162F" w:rsidRDefault="00AB67FA" w:rsidP="006E0A54">
            <w:pPr>
              <w:keepNext/>
              <w:keepLines/>
              <w:spacing w:after="0"/>
              <w:jc w:val="center"/>
              <w:rPr>
                <w:rFonts w:ascii="Arial" w:hAnsi="Arial" w:cs="Arial"/>
                <w:sz w:val="18"/>
                <w:lang w:eastAsia="fr-FR"/>
              </w:rPr>
            </w:pPr>
          </w:p>
        </w:tc>
        <w:tc>
          <w:tcPr>
            <w:tcW w:w="881" w:type="dxa"/>
            <w:tcBorders>
              <w:top w:val="single" w:sz="4" w:space="0" w:color="auto"/>
              <w:left w:val="single" w:sz="4" w:space="0" w:color="auto"/>
              <w:bottom w:val="single" w:sz="4" w:space="0" w:color="auto"/>
              <w:right w:val="single" w:sz="4" w:space="0" w:color="auto"/>
            </w:tcBorders>
            <w:vAlign w:val="center"/>
            <w:hideMark/>
          </w:tcPr>
          <w:p w14:paraId="54B16AE1"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szCs w:val="18"/>
                <w:lang w:eastAsia="fr-FR"/>
              </w:rPr>
              <w:t>-93.9</w:t>
            </w:r>
          </w:p>
        </w:tc>
        <w:tc>
          <w:tcPr>
            <w:tcW w:w="959" w:type="dxa"/>
            <w:tcBorders>
              <w:top w:val="single" w:sz="4" w:space="0" w:color="auto"/>
              <w:left w:val="single" w:sz="4" w:space="0" w:color="auto"/>
              <w:bottom w:val="single" w:sz="4" w:space="0" w:color="auto"/>
              <w:right w:val="single" w:sz="4" w:space="0" w:color="auto"/>
            </w:tcBorders>
            <w:vAlign w:val="center"/>
            <w:hideMark/>
          </w:tcPr>
          <w:p w14:paraId="355E15AD"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0.8+Z</w:t>
            </w:r>
            <w:r w:rsidRPr="00D0162F">
              <w:rPr>
                <w:rFonts w:ascii="Arial" w:eastAsia="Yu Mincho" w:hAnsi="Arial" w:cs="Arial"/>
                <w:sz w:val="18"/>
                <w:vertAlign w:val="subscript"/>
              </w:rPr>
              <w:t>4</w:t>
            </w: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757262D0"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4045C504" w14:textId="77777777" w:rsidR="00AB67FA" w:rsidRPr="00D0162F" w:rsidRDefault="00AB67FA" w:rsidP="006E0A54">
            <w:pPr>
              <w:spacing w:after="0"/>
              <w:rPr>
                <w:rFonts w:ascii="Arial" w:eastAsia="Yu Mincho" w:hAnsi="Arial" w:cs="Arial"/>
                <w:sz w:val="18"/>
              </w:rPr>
            </w:pPr>
          </w:p>
        </w:tc>
      </w:tr>
      <w:tr w:rsidR="00AB67FA" w:rsidRPr="00D0162F" w14:paraId="1842344C"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621D44BA" w14:textId="77777777" w:rsidR="00AB67FA" w:rsidRPr="00D0162F" w:rsidRDefault="00AB67FA" w:rsidP="006E0A54">
            <w:pPr>
              <w:spacing w:after="0"/>
              <w:rPr>
                <w:rFonts w:ascii="Arial" w:hAnsi="Arial" w:cs="Arial"/>
                <w:b/>
                <w:sz w:val="18"/>
                <w:lang w:eastAsia="fr-FR"/>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17E2804B"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67608639"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61</w:t>
            </w:r>
          </w:p>
        </w:tc>
        <w:tc>
          <w:tcPr>
            <w:tcW w:w="959" w:type="dxa"/>
            <w:tcBorders>
              <w:top w:val="single" w:sz="4" w:space="0" w:color="auto"/>
              <w:left w:val="single" w:sz="4" w:space="0" w:color="auto"/>
              <w:bottom w:val="single" w:sz="4" w:space="0" w:color="auto"/>
              <w:right w:val="single" w:sz="4" w:space="0" w:color="auto"/>
            </w:tcBorders>
            <w:vAlign w:val="center"/>
            <w:hideMark/>
          </w:tcPr>
          <w:p w14:paraId="7D0A35C2"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7.3+Z</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0BBD59C0"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szCs w:val="18"/>
                <w:lang w:eastAsia="fr-FR"/>
              </w:rPr>
              <w:t>-99.8</w:t>
            </w:r>
          </w:p>
        </w:tc>
        <w:tc>
          <w:tcPr>
            <w:tcW w:w="881" w:type="dxa"/>
            <w:tcBorders>
              <w:top w:val="single" w:sz="4" w:space="0" w:color="auto"/>
              <w:left w:val="single" w:sz="4" w:space="0" w:color="auto"/>
              <w:bottom w:val="single" w:sz="4" w:space="0" w:color="auto"/>
              <w:right w:val="single" w:sz="4" w:space="0" w:color="auto"/>
            </w:tcBorders>
            <w:vAlign w:val="center"/>
            <w:hideMark/>
          </w:tcPr>
          <w:p w14:paraId="7A28E167"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szCs w:val="18"/>
                <w:lang w:eastAsia="fr-FR"/>
              </w:rPr>
              <w:t>-98.2</w:t>
            </w:r>
          </w:p>
        </w:tc>
        <w:tc>
          <w:tcPr>
            <w:tcW w:w="959" w:type="dxa"/>
            <w:tcBorders>
              <w:top w:val="single" w:sz="4" w:space="0" w:color="auto"/>
              <w:left w:val="single" w:sz="4" w:space="0" w:color="auto"/>
              <w:bottom w:val="single" w:sz="4" w:space="0" w:color="auto"/>
              <w:right w:val="single" w:sz="4" w:space="0" w:color="auto"/>
            </w:tcBorders>
            <w:vAlign w:val="center"/>
            <w:hideMark/>
          </w:tcPr>
          <w:p w14:paraId="0D5C37A3"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5.8+Z</w:t>
            </w:r>
            <w:r w:rsidRPr="00D0162F">
              <w:rPr>
                <w:rFonts w:ascii="Arial" w:eastAsia="Yu Mincho" w:hAnsi="Arial" w:cs="Arial"/>
                <w:sz w:val="18"/>
                <w:vertAlign w:val="subscript"/>
              </w:rPr>
              <w:t>4</w:t>
            </w: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25CF2E93"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183A8663" w14:textId="77777777" w:rsidR="00AB67FA" w:rsidRPr="00D0162F" w:rsidRDefault="00AB67FA" w:rsidP="006E0A54">
            <w:pPr>
              <w:spacing w:after="0"/>
              <w:rPr>
                <w:rFonts w:ascii="Arial" w:eastAsia="Yu Mincho" w:hAnsi="Arial" w:cs="Arial"/>
                <w:sz w:val="18"/>
              </w:rPr>
            </w:pPr>
          </w:p>
        </w:tc>
      </w:tr>
      <w:tr w:rsidR="00AB67FA" w:rsidRPr="00D0162F" w14:paraId="3AEEB374" w14:textId="77777777" w:rsidTr="006E0A54">
        <w:trPr>
          <w:jc w:val="center"/>
        </w:trPr>
        <w:tc>
          <w:tcPr>
            <w:tcW w:w="9781" w:type="dxa"/>
            <w:gridSpan w:val="9"/>
            <w:tcBorders>
              <w:top w:val="single" w:sz="4" w:space="0" w:color="auto"/>
              <w:left w:val="single" w:sz="4" w:space="0" w:color="auto"/>
              <w:bottom w:val="single" w:sz="4" w:space="0" w:color="auto"/>
              <w:right w:val="single" w:sz="4" w:space="0" w:color="auto"/>
            </w:tcBorders>
            <w:vAlign w:val="center"/>
            <w:hideMark/>
          </w:tcPr>
          <w:p w14:paraId="3EDD0128" w14:textId="085E1399" w:rsidR="00AB67FA" w:rsidRPr="00D0162F" w:rsidRDefault="00AB67FA" w:rsidP="006E0A54">
            <w:pPr>
              <w:pStyle w:val="TAN"/>
              <w:rPr>
                <w:lang w:eastAsia="fr-FR"/>
              </w:rPr>
            </w:pPr>
            <w:r w:rsidRPr="00D0162F">
              <w:rPr>
                <w:lang w:eastAsia="fr-FR"/>
              </w:rPr>
              <w:t>NOTE</w:t>
            </w:r>
            <w:r w:rsidR="006E0A54" w:rsidRPr="00D0162F">
              <w:rPr>
                <w:lang w:eastAsia="fr-FR"/>
              </w:rPr>
              <w:t xml:space="preserve"> </w:t>
            </w:r>
            <w:r w:rsidRPr="00D0162F">
              <w:rPr>
                <w:lang w:eastAsia="fr-FR"/>
              </w:rPr>
              <w:t>1:</w:t>
            </w:r>
            <w:r w:rsidRPr="00D0162F">
              <w:rPr>
                <w:lang w:eastAsia="fr-FR"/>
              </w:rPr>
              <w:tab/>
            </w:r>
            <w:r w:rsidRPr="00D0162F">
              <w:rPr>
                <w:rFonts w:cs="Arial"/>
                <w:lang w:eastAsia="fr-FR"/>
              </w:rPr>
              <w:t>Values</w:t>
            </w:r>
            <w:r w:rsidR="006E0A54" w:rsidRPr="00D0162F">
              <w:rPr>
                <w:rFonts w:cs="Arial"/>
                <w:lang w:eastAsia="fr-FR"/>
              </w:rPr>
              <w:t xml:space="preserve"> </w:t>
            </w:r>
            <w:r w:rsidRPr="00D0162F">
              <w:rPr>
                <w:rFonts w:cs="Arial"/>
                <w:lang w:eastAsia="fr-FR"/>
              </w:rPr>
              <w:t>based</w:t>
            </w:r>
            <w:r w:rsidR="006E0A54" w:rsidRPr="00D0162F">
              <w:rPr>
                <w:rFonts w:cs="Arial"/>
                <w:lang w:eastAsia="fr-FR"/>
              </w:rPr>
              <w:t xml:space="preserve"> </w:t>
            </w:r>
            <w:r w:rsidRPr="00D0162F">
              <w:rPr>
                <w:rFonts w:cs="Arial"/>
                <w:lang w:eastAsia="fr-FR"/>
              </w:rPr>
              <w:t>on</w:t>
            </w:r>
            <w:r w:rsidR="006E0A54" w:rsidRPr="00D0162F">
              <w:rPr>
                <w:rFonts w:cs="Arial"/>
                <w:lang w:eastAsia="fr-FR"/>
              </w:rPr>
              <w:t xml:space="preserve"> </w:t>
            </w:r>
            <w:r w:rsidRPr="00D0162F">
              <w:rPr>
                <w:rFonts w:cs="Arial"/>
                <w:lang w:eastAsia="fr-FR"/>
              </w:rPr>
              <w:t>EIS</w:t>
            </w:r>
            <w:r w:rsidR="006E0A54" w:rsidRPr="00D0162F">
              <w:rPr>
                <w:rFonts w:cs="Arial"/>
                <w:lang w:eastAsia="fr-FR"/>
              </w:rPr>
              <w:t xml:space="preserve"> </w:t>
            </w:r>
            <w:r w:rsidRPr="00D0162F">
              <w:rPr>
                <w:rFonts w:cs="Arial"/>
                <w:lang w:eastAsia="fr-FR"/>
              </w:rPr>
              <w:t>spherical</w:t>
            </w:r>
            <w:r w:rsidR="006E0A54" w:rsidRPr="00D0162F">
              <w:rPr>
                <w:rFonts w:cs="Arial"/>
                <w:lang w:eastAsia="fr-FR"/>
              </w:rPr>
              <w:t xml:space="preserve"> </w:t>
            </w:r>
            <w:r w:rsidRPr="00D0162F">
              <w:rPr>
                <w:rFonts w:cs="Arial"/>
                <w:lang w:eastAsia="fr-FR"/>
              </w:rPr>
              <w:t>coverage</w:t>
            </w:r>
            <w:r w:rsidR="006E0A54" w:rsidRPr="00D0162F">
              <w:rPr>
                <w:rFonts w:cs="Arial"/>
                <w:lang w:eastAsia="fr-FR"/>
              </w:rPr>
              <w:t xml:space="preserve"> </w:t>
            </w:r>
            <w:r w:rsidRPr="00D0162F">
              <w:rPr>
                <w:rFonts w:cs="Arial"/>
                <w:lang w:eastAsia="fr-FR"/>
              </w:rPr>
              <w:t>as</w:t>
            </w:r>
            <w:r w:rsidR="006E0A54" w:rsidRPr="00D0162F">
              <w:rPr>
                <w:rFonts w:cs="Arial"/>
                <w:lang w:eastAsia="fr-FR"/>
              </w:rPr>
              <w:t xml:space="preserve"> </w:t>
            </w:r>
            <w:r w:rsidRPr="00D0162F">
              <w:rPr>
                <w:rFonts w:cs="Arial"/>
                <w:lang w:eastAsia="fr-FR"/>
              </w:rPr>
              <w:t>defined</w:t>
            </w:r>
            <w:r w:rsidR="006E0A54" w:rsidRPr="00D0162F">
              <w:rPr>
                <w:rFonts w:cs="Arial"/>
                <w:lang w:eastAsia="fr-FR"/>
              </w:rPr>
              <w:t xml:space="preserve"> </w:t>
            </w:r>
            <w:r w:rsidRPr="00D0162F">
              <w:rPr>
                <w:rFonts w:cs="Arial"/>
                <w:lang w:eastAsia="fr-FR"/>
              </w:rPr>
              <w:t>in</w:t>
            </w:r>
            <w:r w:rsidR="006E0A54" w:rsidRPr="00D0162F">
              <w:rPr>
                <w:rFonts w:cs="Arial"/>
                <w:lang w:eastAsia="fr-FR"/>
              </w:rPr>
              <w:t xml:space="preserve"> </w:t>
            </w:r>
            <w:r w:rsidRPr="00D0162F">
              <w:rPr>
                <w:rFonts w:cs="Arial"/>
                <w:lang w:eastAsia="fr-FR"/>
              </w:rPr>
              <w:t>clause</w:t>
            </w:r>
            <w:r w:rsidR="006E0A54" w:rsidRPr="00D0162F">
              <w:rPr>
                <w:rFonts w:cs="Arial"/>
                <w:lang w:eastAsia="fr-FR"/>
              </w:rPr>
              <w:t xml:space="preserve"> </w:t>
            </w:r>
            <w:r w:rsidRPr="00D0162F">
              <w:rPr>
                <w:rFonts w:cs="Arial"/>
                <w:lang w:eastAsia="fr-FR"/>
              </w:rPr>
              <w:t>7.3.4</w:t>
            </w:r>
            <w:r w:rsidR="006E0A54" w:rsidRPr="00D0162F">
              <w:rPr>
                <w:rFonts w:cs="Arial"/>
                <w:lang w:eastAsia="fr-FR"/>
              </w:rPr>
              <w:t xml:space="preserve"> </w:t>
            </w:r>
            <w:r w:rsidRPr="00D0162F">
              <w:rPr>
                <w:rFonts w:cs="Arial"/>
                <w:lang w:eastAsia="fr-FR"/>
              </w:rPr>
              <w:t>of</w:t>
            </w:r>
            <w:r w:rsidR="006E0A54" w:rsidRPr="00D0162F">
              <w:rPr>
                <w:rFonts w:cs="Arial"/>
                <w:lang w:eastAsia="fr-FR"/>
              </w:rPr>
              <w:t xml:space="preserve"> </w:t>
            </w:r>
            <w:r w:rsidRPr="00D0162F">
              <w:rPr>
                <w:rFonts w:cs="Arial"/>
                <w:lang w:eastAsia="fr-FR"/>
              </w:rPr>
              <w:t>TS</w:t>
            </w:r>
            <w:r w:rsidR="006E0A54" w:rsidRPr="00D0162F">
              <w:rPr>
                <w:rFonts w:cs="Arial"/>
                <w:lang w:eastAsia="fr-FR"/>
              </w:rPr>
              <w:t xml:space="preserve"> </w:t>
            </w:r>
            <w:r w:rsidRPr="00D0162F">
              <w:rPr>
                <w:rFonts w:cs="Arial"/>
                <w:lang w:eastAsia="fr-FR"/>
              </w:rPr>
              <w:t>38.101-2</w:t>
            </w:r>
            <w:r w:rsidR="006E0A54" w:rsidRPr="00D0162F">
              <w:rPr>
                <w:rFonts w:cs="Arial"/>
                <w:lang w:eastAsia="fr-FR"/>
              </w:rPr>
              <w:t xml:space="preserve"> </w:t>
            </w:r>
            <w:r w:rsidRPr="00D0162F">
              <w:rPr>
                <w:rFonts w:cs="Arial"/>
                <w:lang w:eastAsia="fr-FR"/>
              </w:rPr>
              <w:t>[19].</w:t>
            </w:r>
            <w:r w:rsidR="006E0A54" w:rsidRPr="00D0162F">
              <w:rPr>
                <w:rFonts w:cs="Arial"/>
                <w:lang w:eastAsia="fr-FR"/>
              </w:rPr>
              <w:t xml:space="preserve"> </w:t>
            </w:r>
            <w:r w:rsidRPr="00D0162F">
              <w:rPr>
                <w:rFonts w:cs="Arial"/>
                <w:lang w:eastAsia="fr-FR"/>
              </w:rPr>
              <w:t>Side</w:t>
            </w:r>
            <w:r w:rsidR="006E0A54" w:rsidRPr="00D0162F">
              <w:rPr>
                <w:rFonts w:cs="Arial"/>
                <w:lang w:eastAsia="fr-FR"/>
              </w:rPr>
              <w:t xml:space="preserve"> </w:t>
            </w:r>
            <w:r w:rsidRPr="00D0162F">
              <w:rPr>
                <w:rFonts w:cs="Arial"/>
                <w:lang w:eastAsia="fr-FR"/>
              </w:rPr>
              <w:t>condition</w:t>
            </w:r>
            <w:r w:rsidR="006E0A54" w:rsidRPr="00D0162F">
              <w:rPr>
                <w:rFonts w:cs="Arial"/>
                <w:lang w:eastAsia="fr-FR"/>
              </w:rPr>
              <w:t xml:space="preserve"> </w:t>
            </w:r>
            <w:r w:rsidRPr="00D0162F">
              <w:rPr>
                <w:rFonts w:cs="Arial"/>
                <w:lang w:eastAsia="fr-FR"/>
              </w:rPr>
              <w:t>applies</w:t>
            </w:r>
            <w:r w:rsidR="006E0A54" w:rsidRPr="00D0162F">
              <w:rPr>
                <w:rFonts w:cs="Arial"/>
                <w:lang w:eastAsia="fr-FR"/>
              </w:rPr>
              <w:t xml:space="preserve"> </w:t>
            </w:r>
            <w:r w:rsidRPr="00D0162F">
              <w:rPr>
                <w:rFonts w:cs="Arial"/>
                <w:lang w:eastAsia="fr-FR"/>
              </w:rPr>
              <w:t>for</w:t>
            </w:r>
            <w:r w:rsidR="006E0A54" w:rsidRPr="00D0162F">
              <w:rPr>
                <w:rFonts w:cs="Arial"/>
                <w:lang w:eastAsia="fr-FR"/>
              </w:rPr>
              <w:t xml:space="preserve"> </w:t>
            </w:r>
            <w:r w:rsidRPr="00D0162F">
              <w:rPr>
                <w:rFonts w:cs="Arial"/>
                <w:lang w:eastAsia="fr-FR"/>
              </w:rPr>
              <w:t>directions</w:t>
            </w:r>
            <w:r w:rsidR="006E0A54" w:rsidRPr="00D0162F">
              <w:rPr>
                <w:rFonts w:cs="Arial"/>
                <w:lang w:eastAsia="fr-FR"/>
              </w:rPr>
              <w:t xml:space="preserve"> </w:t>
            </w:r>
            <w:r w:rsidRPr="00D0162F">
              <w:rPr>
                <w:rFonts w:cs="Arial"/>
                <w:lang w:eastAsia="fr-FR"/>
              </w:rPr>
              <w:t>in</w:t>
            </w:r>
            <w:r w:rsidR="006E0A54" w:rsidRPr="00D0162F">
              <w:rPr>
                <w:rFonts w:cs="Arial"/>
                <w:lang w:eastAsia="fr-FR"/>
              </w:rPr>
              <w:t xml:space="preserve"> </w:t>
            </w:r>
            <w:r w:rsidRPr="00D0162F">
              <w:rPr>
                <w:rFonts w:cs="Arial"/>
                <w:lang w:eastAsia="fr-FR"/>
              </w:rPr>
              <w:t>which</w:t>
            </w:r>
            <w:r w:rsidR="006E0A54" w:rsidRPr="00D0162F">
              <w:rPr>
                <w:rFonts w:cs="Arial"/>
                <w:lang w:eastAsia="fr-FR"/>
              </w:rPr>
              <w:t xml:space="preserve"> </w:t>
            </w:r>
            <w:r w:rsidRPr="00D0162F">
              <w:rPr>
                <w:rFonts w:cs="Arial"/>
                <w:lang w:eastAsia="fr-FR"/>
              </w:rPr>
              <w:t>EIS</w:t>
            </w:r>
            <w:r w:rsidR="006E0A54" w:rsidRPr="00D0162F">
              <w:rPr>
                <w:rFonts w:cs="Arial"/>
                <w:lang w:eastAsia="fr-FR"/>
              </w:rPr>
              <w:t xml:space="preserve"> </w:t>
            </w:r>
            <w:r w:rsidRPr="00D0162F">
              <w:rPr>
                <w:rFonts w:cs="Arial"/>
                <w:lang w:eastAsia="fr-FR"/>
              </w:rPr>
              <w:t>spherical</w:t>
            </w:r>
            <w:r w:rsidR="006E0A54" w:rsidRPr="00D0162F">
              <w:rPr>
                <w:rFonts w:cs="Arial"/>
                <w:lang w:eastAsia="fr-FR"/>
              </w:rPr>
              <w:t xml:space="preserve"> </w:t>
            </w:r>
            <w:r w:rsidRPr="00D0162F">
              <w:rPr>
                <w:rFonts w:cs="Arial"/>
                <w:lang w:eastAsia="fr-FR"/>
              </w:rPr>
              <w:t>coverage</w:t>
            </w:r>
            <w:r w:rsidR="006E0A54" w:rsidRPr="00D0162F">
              <w:rPr>
                <w:rFonts w:cs="Arial"/>
                <w:lang w:eastAsia="fr-FR"/>
              </w:rPr>
              <w:t xml:space="preserve"> </w:t>
            </w:r>
            <w:r w:rsidRPr="00D0162F">
              <w:rPr>
                <w:rFonts w:cs="Arial"/>
                <w:lang w:eastAsia="fr-FR"/>
              </w:rPr>
              <w:t>requirement</w:t>
            </w:r>
            <w:r w:rsidR="006E0A54" w:rsidRPr="00D0162F">
              <w:rPr>
                <w:rFonts w:cs="Arial"/>
                <w:lang w:eastAsia="fr-FR"/>
              </w:rPr>
              <w:t xml:space="preserve"> </w:t>
            </w:r>
            <w:r w:rsidRPr="00D0162F">
              <w:rPr>
                <w:rFonts w:cs="Arial"/>
                <w:lang w:eastAsia="fr-FR"/>
              </w:rPr>
              <w:t>is</w:t>
            </w:r>
            <w:r w:rsidR="006E0A54" w:rsidRPr="00D0162F">
              <w:rPr>
                <w:rFonts w:cs="Arial"/>
                <w:lang w:eastAsia="fr-FR"/>
              </w:rPr>
              <w:t xml:space="preserve"> </w:t>
            </w:r>
            <w:r w:rsidRPr="00D0162F">
              <w:rPr>
                <w:rFonts w:cs="Arial"/>
                <w:lang w:eastAsia="fr-FR"/>
              </w:rPr>
              <w:t>met.</w:t>
            </w:r>
          </w:p>
          <w:p w14:paraId="3F822230" w14:textId="6E7F9EAF" w:rsidR="00AB67FA" w:rsidRPr="00D0162F" w:rsidRDefault="00AB67FA" w:rsidP="006E0A54">
            <w:pPr>
              <w:pStyle w:val="TAN"/>
              <w:rPr>
                <w:lang w:eastAsia="fr-FR"/>
              </w:rPr>
            </w:pPr>
            <w:r w:rsidRPr="00D0162F">
              <w:rPr>
                <w:lang w:eastAsia="fr-FR"/>
              </w:rPr>
              <w:t>NOTE</w:t>
            </w:r>
            <w:r w:rsidR="006E0A54" w:rsidRPr="00D0162F">
              <w:rPr>
                <w:lang w:eastAsia="fr-FR"/>
              </w:rPr>
              <w:t xml:space="preserve"> </w:t>
            </w:r>
            <w:r w:rsidRPr="00D0162F">
              <w:rPr>
                <w:lang w:eastAsia="fr-FR"/>
              </w:rPr>
              <w:t>2:</w:t>
            </w:r>
            <w:r w:rsidRPr="00D0162F">
              <w:rPr>
                <w:lang w:eastAsia="fr-FR"/>
              </w:rPr>
              <w:tab/>
              <w:t>Values</w:t>
            </w:r>
            <w:r w:rsidR="006E0A54" w:rsidRPr="00D0162F">
              <w:rPr>
                <w:lang w:eastAsia="fr-FR"/>
              </w:rPr>
              <w:t xml:space="preserve"> </w:t>
            </w:r>
            <w:r w:rsidRPr="00D0162F">
              <w:rPr>
                <w:lang w:eastAsia="fr-FR"/>
              </w:rPr>
              <w:t>specified</w:t>
            </w:r>
            <w:r w:rsidR="006E0A54" w:rsidRPr="00D0162F">
              <w:rPr>
                <w:lang w:eastAsia="fr-FR"/>
              </w:rPr>
              <w:t xml:space="preserve"> </w:t>
            </w:r>
            <w:r w:rsidRPr="00D0162F">
              <w:rPr>
                <w:lang w:eastAsia="fr-FR"/>
              </w:rPr>
              <w:t>at</w:t>
            </w:r>
            <w:r w:rsidR="006E0A54" w:rsidRPr="00D0162F">
              <w:rPr>
                <w:lang w:eastAsia="fr-FR"/>
              </w:rPr>
              <w:t xml:space="preserve"> </w:t>
            </w:r>
            <w:r w:rsidRPr="00D0162F">
              <w:rPr>
                <w:lang w:eastAsia="fr-FR"/>
              </w:rPr>
              <w:t>the</w:t>
            </w:r>
            <w:r w:rsidR="006E0A54" w:rsidRPr="00D0162F">
              <w:rPr>
                <w:lang w:eastAsia="fr-FR"/>
              </w:rPr>
              <w:t xml:space="preserve"> </w:t>
            </w:r>
            <w:r w:rsidRPr="00D0162F">
              <w:rPr>
                <w:lang w:eastAsia="fr-FR"/>
              </w:rPr>
              <w:t>Reference</w:t>
            </w:r>
            <w:r w:rsidR="006E0A54" w:rsidRPr="00D0162F">
              <w:rPr>
                <w:lang w:eastAsia="fr-FR"/>
              </w:rPr>
              <w:t xml:space="preserve"> </w:t>
            </w:r>
            <w:r w:rsidRPr="00D0162F">
              <w:rPr>
                <w:lang w:eastAsia="fr-FR"/>
              </w:rPr>
              <w:t>point</w:t>
            </w:r>
            <w:r w:rsidR="006E0A54" w:rsidRPr="00D0162F">
              <w:rPr>
                <w:lang w:eastAsia="fr-FR"/>
              </w:rPr>
              <w:t xml:space="preserve"> </w:t>
            </w:r>
            <w:r w:rsidRPr="00D0162F">
              <w:rPr>
                <w:lang w:eastAsia="fr-FR"/>
              </w:rPr>
              <w:t>to</w:t>
            </w:r>
            <w:r w:rsidR="006E0A54" w:rsidRPr="00D0162F">
              <w:rPr>
                <w:lang w:eastAsia="fr-FR"/>
              </w:rPr>
              <w:t xml:space="preserve"> </w:t>
            </w:r>
            <w:r w:rsidRPr="00D0162F">
              <w:rPr>
                <w:lang w:eastAsia="fr-FR"/>
              </w:rPr>
              <w:t>give</w:t>
            </w:r>
            <w:r w:rsidR="006E0A54" w:rsidRPr="00D0162F">
              <w:rPr>
                <w:lang w:eastAsia="fr-FR"/>
              </w:rPr>
              <w:t xml:space="preserve"> </w:t>
            </w:r>
            <w:r w:rsidRPr="00D0162F">
              <w:rPr>
                <w:lang w:eastAsia="fr-FR"/>
              </w:rPr>
              <w:t>minimum</w:t>
            </w:r>
            <w:r w:rsidR="006E0A54" w:rsidRPr="00D0162F">
              <w:rPr>
                <w:lang w:eastAsia="fr-FR"/>
              </w:rPr>
              <w:t xml:space="preserve"> </w:t>
            </w:r>
            <w:r w:rsidRPr="00D0162F">
              <w:rPr>
                <w:lang w:eastAsia="fr-FR"/>
              </w:rPr>
              <w:t>SSB</w:t>
            </w:r>
            <w:r w:rsidR="006E0A54" w:rsidRPr="00D0162F">
              <w:rPr>
                <w:lang w:eastAsia="fr-FR"/>
              </w:rPr>
              <w:t xml:space="preserve"> </w:t>
            </w:r>
            <w:r w:rsidRPr="00D0162F">
              <w:rPr>
                <w:lang w:eastAsia="fr-FR"/>
              </w:rPr>
              <w:t>Ês/Iot,</w:t>
            </w:r>
            <w:r w:rsidR="006E0A54" w:rsidRPr="00D0162F">
              <w:rPr>
                <w:lang w:eastAsia="fr-FR"/>
              </w:rPr>
              <w:t xml:space="preserve"> </w:t>
            </w:r>
            <w:r w:rsidRPr="00D0162F">
              <w:rPr>
                <w:lang w:eastAsia="fr-FR"/>
              </w:rPr>
              <w:t>with</w:t>
            </w:r>
            <w:r w:rsidR="006E0A54" w:rsidRPr="00D0162F">
              <w:rPr>
                <w:lang w:eastAsia="fr-FR"/>
              </w:rPr>
              <w:t xml:space="preserve"> </w:t>
            </w:r>
            <w:r w:rsidRPr="00D0162F">
              <w:rPr>
                <w:lang w:eastAsia="fr-FR"/>
              </w:rPr>
              <w:t>no</w:t>
            </w:r>
            <w:r w:rsidR="006E0A54" w:rsidRPr="00D0162F">
              <w:rPr>
                <w:lang w:eastAsia="fr-FR"/>
              </w:rPr>
              <w:t xml:space="preserve"> </w:t>
            </w:r>
            <w:r w:rsidRPr="00D0162F">
              <w:rPr>
                <w:lang w:eastAsia="fr-FR"/>
              </w:rPr>
              <w:t>applied</w:t>
            </w:r>
            <w:r w:rsidR="006E0A54" w:rsidRPr="00D0162F">
              <w:rPr>
                <w:lang w:eastAsia="fr-FR"/>
              </w:rPr>
              <w:t xml:space="preserve"> </w:t>
            </w:r>
            <w:r w:rsidRPr="00D0162F">
              <w:rPr>
                <w:lang w:eastAsia="fr-FR"/>
              </w:rPr>
              <w:t>noise.</w:t>
            </w:r>
          </w:p>
          <w:p w14:paraId="7E66704A" w14:textId="6172B400" w:rsidR="00AB67FA" w:rsidRPr="00D0162F" w:rsidRDefault="00AB67FA" w:rsidP="006E0A54">
            <w:pPr>
              <w:pStyle w:val="TAN"/>
              <w:rPr>
                <w:rFonts w:cs="Arial"/>
                <w:lang w:eastAsia="fr-FR"/>
              </w:rPr>
            </w:pPr>
            <w:r w:rsidRPr="00D0162F">
              <w:rPr>
                <w:rFonts w:cs="Arial"/>
                <w:lang w:eastAsia="fr-FR"/>
              </w:rPr>
              <w:t>NOTE</w:t>
            </w:r>
            <w:r w:rsidR="006E0A54" w:rsidRPr="00D0162F">
              <w:rPr>
                <w:rFonts w:cs="Arial"/>
                <w:lang w:eastAsia="fr-FR"/>
              </w:rPr>
              <w:t xml:space="preserve"> </w:t>
            </w:r>
            <w:r w:rsidRPr="00D0162F">
              <w:rPr>
                <w:rFonts w:cs="Arial"/>
                <w:lang w:eastAsia="fr-FR"/>
              </w:rPr>
              <w:t>3:</w:t>
            </w:r>
            <w:r w:rsidRPr="00D0162F">
              <w:rPr>
                <w:rFonts w:cs="Arial"/>
                <w:lang w:eastAsia="fr-FR"/>
              </w:rPr>
              <w:tab/>
              <w:t>For</w:t>
            </w:r>
            <w:r w:rsidR="006E0A54" w:rsidRPr="00D0162F">
              <w:rPr>
                <w:rFonts w:cs="Arial"/>
                <w:lang w:eastAsia="fr-FR"/>
              </w:rPr>
              <w:t xml:space="preserve"> </w:t>
            </w:r>
            <w:r w:rsidRPr="00D0162F">
              <w:rPr>
                <w:rFonts w:cs="Arial"/>
                <w:lang w:eastAsia="fr-FR"/>
              </w:rPr>
              <w:t>UEs</w:t>
            </w:r>
            <w:r w:rsidR="006E0A54" w:rsidRPr="00D0162F">
              <w:rPr>
                <w:rFonts w:cs="Arial"/>
                <w:lang w:eastAsia="fr-FR"/>
              </w:rPr>
              <w:t xml:space="preserve"> </w:t>
            </w:r>
            <w:r w:rsidRPr="00D0162F">
              <w:rPr>
                <w:rFonts w:cs="Arial"/>
                <w:lang w:eastAsia="fr-FR"/>
              </w:rPr>
              <w:t>that</w:t>
            </w:r>
            <w:r w:rsidR="006E0A54" w:rsidRPr="00D0162F">
              <w:rPr>
                <w:rFonts w:cs="Arial"/>
                <w:lang w:eastAsia="fr-FR"/>
              </w:rPr>
              <w:t xml:space="preserve"> </w:t>
            </w:r>
            <w:r w:rsidRPr="00D0162F">
              <w:rPr>
                <w:rFonts w:cs="Arial"/>
                <w:lang w:eastAsia="fr-FR"/>
              </w:rPr>
              <w:t>support</w:t>
            </w:r>
            <w:r w:rsidR="006E0A54" w:rsidRPr="00D0162F">
              <w:rPr>
                <w:rFonts w:cs="Arial"/>
                <w:lang w:eastAsia="fr-FR"/>
              </w:rPr>
              <w:t xml:space="preserve"> </w:t>
            </w:r>
            <w:r w:rsidRPr="00D0162F">
              <w:rPr>
                <w:rFonts w:cs="Arial"/>
                <w:lang w:eastAsia="fr-FR"/>
              </w:rPr>
              <w:t>multiple</w:t>
            </w:r>
            <w:r w:rsidR="006E0A54" w:rsidRPr="00D0162F">
              <w:rPr>
                <w:rFonts w:cs="Arial"/>
                <w:lang w:eastAsia="fr-FR"/>
              </w:rPr>
              <w:t xml:space="preserve"> </w:t>
            </w:r>
            <w:r w:rsidRPr="00D0162F">
              <w:rPr>
                <w:rFonts w:cs="Arial"/>
                <w:lang w:eastAsia="fr-FR"/>
              </w:rPr>
              <w:t>FR2</w:t>
            </w:r>
            <w:r w:rsidR="006E0A54" w:rsidRPr="00D0162F">
              <w:rPr>
                <w:rFonts w:cs="Arial"/>
                <w:lang w:eastAsia="fr-FR"/>
              </w:rPr>
              <w:t xml:space="preserve"> </w:t>
            </w:r>
            <w:r w:rsidRPr="00D0162F">
              <w:rPr>
                <w:rFonts w:cs="Arial"/>
                <w:lang w:eastAsia="fr-FR"/>
              </w:rPr>
              <w:t>bands,</w:t>
            </w:r>
            <w:r w:rsidR="006E0A54" w:rsidRPr="00D0162F">
              <w:rPr>
                <w:rFonts w:cs="Arial"/>
                <w:lang w:eastAsia="fr-FR"/>
              </w:rPr>
              <w:t xml:space="preserve"> </w:t>
            </w:r>
            <w:r w:rsidRPr="00D0162F">
              <w:rPr>
                <w:rFonts w:cs="Arial"/>
                <w:lang w:eastAsia="fr-FR"/>
              </w:rPr>
              <w:t>Rx</w:t>
            </w:r>
            <w:r w:rsidR="006E0A54" w:rsidRPr="00D0162F">
              <w:rPr>
                <w:rFonts w:cs="Arial"/>
                <w:lang w:eastAsia="fr-FR"/>
              </w:rPr>
              <w:t xml:space="preserve"> </w:t>
            </w:r>
            <w:r w:rsidRPr="00D0162F">
              <w:rPr>
                <w:rFonts w:cs="Arial"/>
                <w:lang w:eastAsia="fr-FR"/>
              </w:rPr>
              <w:t>Beam</w:t>
            </w:r>
            <w:r w:rsidR="006E0A54" w:rsidRPr="00D0162F">
              <w:rPr>
                <w:rFonts w:cs="Arial"/>
                <w:lang w:eastAsia="fr-FR"/>
              </w:rPr>
              <w:t xml:space="preserve"> </w:t>
            </w:r>
            <w:r w:rsidRPr="00D0162F">
              <w:rPr>
                <w:rFonts w:cs="Arial"/>
                <w:lang w:eastAsia="fr-FR"/>
              </w:rPr>
              <w:t>Peak</w:t>
            </w:r>
            <w:r w:rsidR="006E0A54" w:rsidRPr="00D0162F">
              <w:rPr>
                <w:rFonts w:cs="Arial"/>
                <w:lang w:eastAsia="fr-FR"/>
              </w:rPr>
              <w:t xml:space="preserve"> </w:t>
            </w:r>
            <w:r w:rsidRPr="00D0162F">
              <w:rPr>
                <w:rFonts w:cs="Arial"/>
                <w:lang w:eastAsia="fr-FR"/>
              </w:rPr>
              <w:t>values</w:t>
            </w:r>
            <w:r w:rsidR="006E0A54" w:rsidRPr="00D0162F">
              <w:rPr>
                <w:rFonts w:cs="Arial"/>
                <w:lang w:eastAsia="fr-FR"/>
              </w:rPr>
              <w:t xml:space="preserve"> </w:t>
            </w:r>
            <w:r w:rsidRPr="00D0162F">
              <w:rPr>
                <w:rFonts w:cs="Arial"/>
                <w:lang w:eastAsia="fr-FR"/>
              </w:rPr>
              <w:t>are</w:t>
            </w:r>
            <w:r w:rsidR="006E0A54" w:rsidRPr="00D0162F">
              <w:rPr>
                <w:rFonts w:cs="Arial"/>
                <w:lang w:eastAsia="fr-FR"/>
              </w:rPr>
              <w:t xml:space="preserve"> </w:t>
            </w:r>
            <w:r w:rsidRPr="00D0162F">
              <w:rPr>
                <w:rFonts w:cs="Arial"/>
                <w:lang w:eastAsia="fr-FR"/>
              </w:rPr>
              <w:t>increased</w:t>
            </w:r>
            <w:r w:rsidR="006E0A54" w:rsidRPr="00D0162F">
              <w:rPr>
                <w:rFonts w:cs="Arial"/>
                <w:lang w:eastAsia="fr-FR"/>
              </w:rPr>
              <w:t xml:space="preserve"> </w:t>
            </w:r>
            <w:r w:rsidRPr="00D0162F">
              <w:rPr>
                <w:rFonts w:cs="Arial"/>
                <w:lang w:eastAsia="fr-FR"/>
              </w:rPr>
              <w:t>by</w:t>
            </w:r>
            <w:r w:rsidR="006E0A54" w:rsidRPr="00D0162F">
              <w:rPr>
                <w:rFonts w:cs="Arial"/>
                <w:lang w:eastAsia="fr-FR"/>
              </w:rPr>
              <w:t xml:space="preserve"> </w:t>
            </w:r>
            <w:r w:rsidRPr="00D0162F">
              <w:t>∆MB</w:t>
            </w:r>
            <w:r w:rsidRPr="00D0162F">
              <w:rPr>
                <w:vertAlign w:val="subscript"/>
              </w:rPr>
              <w:t>P,n</w:t>
            </w:r>
            <w:r w:rsidR="006E0A54" w:rsidRPr="00D0162F">
              <w:rPr>
                <w:rFonts w:cs="Arial"/>
                <w:iCs/>
                <w:lang w:eastAsia="fr-FR"/>
              </w:rPr>
              <w:t xml:space="preserve"> </w:t>
            </w:r>
            <w:r w:rsidRPr="00D0162F">
              <w:rPr>
                <w:rFonts w:cs="Arial"/>
                <w:iCs/>
                <w:lang w:eastAsia="fr-FR"/>
              </w:rPr>
              <w:t>and</w:t>
            </w:r>
            <w:r w:rsidR="006E0A54" w:rsidRPr="00D0162F">
              <w:rPr>
                <w:rFonts w:cs="Arial"/>
                <w:iCs/>
                <w:lang w:eastAsia="fr-FR"/>
              </w:rPr>
              <w:t xml:space="preserve"> </w:t>
            </w:r>
            <w:r w:rsidRPr="00D0162F">
              <w:rPr>
                <w:rFonts w:cs="Arial"/>
                <w:lang w:eastAsia="fr-FR"/>
              </w:rPr>
              <w:t>Spherical</w:t>
            </w:r>
            <w:r w:rsidR="006E0A54" w:rsidRPr="00D0162F">
              <w:rPr>
                <w:rFonts w:cs="Arial"/>
                <w:lang w:eastAsia="fr-FR"/>
              </w:rPr>
              <w:t xml:space="preserve"> </w:t>
            </w:r>
            <w:r w:rsidRPr="00D0162F">
              <w:rPr>
                <w:rFonts w:cs="Arial"/>
                <w:lang w:eastAsia="fr-FR"/>
              </w:rPr>
              <w:t>coverage</w:t>
            </w:r>
            <w:r w:rsidR="006E0A54" w:rsidRPr="00D0162F">
              <w:rPr>
                <w:rFonts w:cs="Arial"/>
                <w:lang w:eastAsia="fr-FR"/>
              </w:rPr>
              <w:t xml:space="preserve"> </w:t>
            </w:r>
            <w:r w:rsidRPr="00D0162F">
              <w:rPr>
                <w:rFonts w:cs="Arial"/>
                <w:lang w:eastAsia="fr-FR"/>
              </w:rPr>
              <w:t>values</w:t>
            </w:r>
            <w:r w:rsidR="006E0A54" w:rsidRPr="00D0162F">
              <w:rPr>
                <w:rFonts w:cs="Arial"/>
                <w:lang w:eastAsia="fr-FR"/>
              </w:rPr>
              <w:t xml:space="preserve"> </w:t>
            </w:r>
            <w:r w:rsidRPr="00D0162F">
              <w:rPr>
                <w:rFonts w:cs="Arial"/>
                <w:lang w:eastAsia="fr-FR"/>
              </w:rPr>
              <w:t>are</w:t>
            </w:r>
            <w:r w:rsidR="006E0A54" w:rsidRPr="00D0162F">
              <w:rPr>
                <w:rFonts w:cs="Arial"/>
                <w:lang w:eastAsia="fr-FR"/>
              </w:rPr>
              <w:t xml:space="preserve"> </w:t>
            </w:r>
            <w:r w:rsidRPr="00D0162F">
              <w:rPr>
                <w:rFonts w:cs="Arial"/>
                <w:lang w:eastAsia="fr-FR"/>
              </w:rPr>
              <w:t>increased</w:t>
            </w:r>
            <w:r w:rsidR="006E0A54" w:rsidRPr="00D0162F">
              <w:rPr>
                <w:rFonts w:cs="Arial"/>
                <w:lang w:eastAsia="fr-FR"/>
              </w:rPr>
              <w:t xml:space="preserve"> </w:t>
            </w:r>
            <w:r w:rsidRPr="00D0162F">
              <w:rPr>
                <w:rFonts w:cs="Arial"/>
                <w:lang w:eastAsia="fr-FR"/>
              </w:rPr>
              <w:t>by</w:t>
            </w:r>
            <w:r w:rsidR="006E0A54" w:rsidRPr="00D0162F">
              <w:rPr>
                <w:rFonts w:cs="Arial"/>
                <w:lang w:eastAsia="fr-FR"/>
              </w:rPr>
              <w:t xml:space="preserve"> </w:t>
            </w:r>
            <w:r w:rsidRPr="00D0162F">
              <w:t>∆MB</w:t>
            </w:r>
            <w:r w:rsidRPr="00D0162F">
              <w:rPr>
                <w:vertAlign w:val="subscript"/>
              </w:rPr>
              <w:t>S,n</w:t>
            </w:r>
            <w:r w:rsidRPr="00D0162F">
              <w:rPr>
                <w:rFonts w:cs="Arial"/>
                <w:iCs/>
                <w:lang w:eastAsia="fr-FR"/>
              </w:rPr>
              <w:t>,</w:t>
            </w:r>
            <w:r w:rsidR="006E0A54" w:rsidRPr="00D0162F">
              <w:rPr>
                <w:rFonts w:cs="Arial"/>
                <w:iCs/>
                <w:lang w:eastAsia="fr-FR"/>
              </w:rPr>
              <w:t xml:space="preserve"> </w:t>
            </w:r>
            <w:r w:rsidRPr="00D0162F">
              <w:rPr>
                <w:rFonts w:cs="Arial"/>
                <w:iCs/>
                <w:lang w:eastAsia="fr-FR"/>
              </w:rPr>
              <w:t>the</w:t>
            </w:r>
            <w:r w:rsidR="006E0A54" w:rsidRPr="00D0162F">
              <w:rPr>
                <w:rFonts w:cs="Arial"/>
                <w:iCs/>
                <w:lang w:eastAsia="fr-FR"/>
              </w:rPr>
              <w:t xml:space="preserve"> </w:t>
            </w:r>
            <w:r w:rsidRPr="00D0162F">
              <w:rPr>
                <w:rFonts w:cs="Arial"/>
                <w:lang w:eastAsia="fr-FR"/>
              </w:rPr>
              <w:t>UE</w:t>
            </w:r>
            <w:r w:rsidR="006E0A54" w:rsidRPr="00D0162F">
              <w:rPr>
                <w:rFonts w:cs="Arial"/>
                <w:lang w:eastAsia="fr-FR"/>
              </w:rPr>
              <w:t xml:space="preserve"> </w:t>
            </w:r>
            <w:r w:rsidRPr="00D0162F">
              <w:rPr>
                <w:rFonts w:cs="Arial"/>
                <w:lang w:eastAsia="fr-FR"/>
              </w:rPr>
              <w:t>multi-band</w:t>
            </w:r>
            <w:r w:rsidR="006E0A54" w:rsidRPr="00D0162F">
              <w:rPr>
                <w:rFonts w:cs="Arial"/>
                <w:lang w:eastAsia="fr-FR"/>
              </w:rPr>
              <w:t xml:space="preserve"> </w:t>
            </w:r>
            <w:r w:rsidRPr="00D0162F">
              <w:rPr>
                <w:rFonts w:cs="Arial"/>
                <w:lang w:eastAsia="fr-FR"/>
              </w:rPr>
              <w:t>relaxation</w:t>
            </w:r>
            <w:r w:rsidR="006E0A54" w:rsidRPr="00D0162F">
              <w:rPr>
                <w:rFonts w:cs="Arial"/>
                <w:lang w:eastAsia="fr-FR"/>
              </w:rPr>
              <w:t xml:space="preserve"> </w:t>
            </w:r>
            <w:r w:rsidRPr="00D0162F">
              <w:rPr>
                <w:rFonts w:cs="Arial"/>
                <w:lang w:eastAsia="fr-FR"/>
              </w:rPr>
              <w:t>factor</w:t>
            </w:r>
            <w:r w:rsidR="006E0A54" w:rsidRPr="00D0162F">
              <w:rPr>
                <w:rFonts w:cs="Arial"/>
                <w:iCs/>
                <w:lang w:eastAsia="fr-FR"/>
              </w:rPr>
              <w:t xml:space="preserve"> </w:t>
            </w:r>
            <w:r w:rsidRPr="00D0162F">
              <w:rPr>
                <w:rFonts w:cs="Arial"/>
                <w:iCs/>
                <w:lang w:eastAsia="fr-FR"/>
              </w:rPr>
              <w:t>in</w:t>
            </w:r>
            <w:r w:rsidR="006E0A54" w:rsidRPr="00D0162F">
              <w:rPr>
                <w:rFonts w:cs="Arial"/>
                <w:iCs/>
                <w:lang w:eastAsia="fr-FR"/>
              </w:rPr>
              <w:t xml:space="preserve"> </w:t>
            </w:r>
            <w:r w:rsidRPr="00D0162F">
              <w:rPr>
                <w:rFonts w:cs="Arial"/>
                <w:iCs/>
                <w:lang w:eastAsia="fr-FR"/>
              </w:rPr>
              <w:t>dB</w:t>
            </w:r>
            <w:r w:rsidR="006E0A54" w:rsidRPr="00D0162F">
              <w:rPr>
                <w:rFonts w:cs="Arial"/>
                <w:iCs/>
                <w:lang w:eastAsia="fr-FR"/>
              </w:rPr>
              <w:t xml:space="preserve"> </w:t>
            </w:r>
            <w:r w:rsidRPr="00D0162F">
              <w:rPr>
                <w:rFonts w:cs="Arial"/>
                <w:iCs/>
                <w:lang w:eastAsia="fr-FR"/>
              </w:rPr>
              <w:t>specified</w:t>
            </w:r>
            <w:r w:rsidR="006E0A54" w:rsidRPr="00D0162F">
              <w:rPr>
                <w:rFonts w:cs="Arial"/>
                <w:iCs/>
                <w:lang w:eastAsia="fr-FR"/>
              </w:rPr>
              <w:t xml:space="preserve"> </w:t>
            </w:r>
            <w:r w:rsidRPr="00D0162F">
              <w:rPr>
                <w:rFonts w:cs="Arial"/>
                <w:iCs/>
                <w:lang w:eastAsia="fr-FR"/>
              </w:rPr>
              <w:t>in</w:t>
            </w:r>
            <w:r w:rsidR="006E0A54" w:rsidRPr="00D0162F">
              <w:rPr>
                <w:rFonts w:cs="Arial"/>
                <w:iCs/>
                <w:lang w:eastAsia="fr-FR"/>
              </w:rPr>
              <w:t xml:space="preserve"> </w:t>
            </w:r>
            <w:r w:rsidRPr="00D0162F">
              <w:rPr>
                <w:rFonts w:cs="Arial"/>
                <w:lang w:eastAsia="fr-FR"/>
              </w:rPr>
              <w:t>clause</w:t>
            </w:r>
            <w:r w:rsidR="006E0A54" w:rsidRPr="00D0162F">
              <w:rPr>
                <w:rFonts w:cs="Arial"/>
                <w:lang w:eastAsia="fr-FR"/>
              </w:rPr>
              <w:t xml:space="preserve"> </w:t>
            </w:r>
            <w:r w:rsidRPr="00D0162F">
              <w:rPr>
                <w:rFonts w:cs="Arial"/>
                <w:lang w:eastAsia="fr-FR"/>
              </w:rPr>
              <w:t>6.2.1</w:t>
            </w:r>
            <w:r w:rsidR="006E0A54" w:rsidRPr="00D0162F">
              <w:rPr>
                <w:rFonts w:cs="Arial"/>
                <w:lang w:eastAsia="fr-FR"/>
              </w:rPr>
              <w:t xml:space="preserve"> </w:t>
            </w:r>
            <w:r w:rsidRPr="00D0162F">
              <w:rPr>
                <w:rFonts w:cs="Arial"/>
                <w:lang w:eastAsia="fr-FR"/>
              </w:rPr>
              <w:t>of</w:t>
            </w:r>
            <w:r w:rsidR="006E0A54" w:rsidRPr="00D0162F">
              <w:rPr>
                <w:rFonts w:cs="Arial"/>
                <w:lang w:eastAsia="fr-FR"/>
              </w:rPr>
              <w:t xml:space="preserve"> </w:t>
            </w:r>
            <w:r w:rsidRPr="00D0162F">
              <w:rPr>
                <w:rFonts w:cs="Arial"/>
                <w:iCs/>
                <w:lang w:eastAsia="fr-FR"/>
              </w:rPr>
              <w:t>TS</w:t>
            </w:r>
            <w:r w:rsidR="006E0A54" w:rsidRPr="00D0162F">
              <w:rPr>
                <w:rFonts w:cs="Arial"/>
                <w:iCs/>
                <w:lang w:eastAsia="fr-FR"/>
              </w:rPr>
              <w:t xml:space="preserve"> </w:t>
            </w:r>
            <w:r w:rsidRPr="00D0162F">
              <w:rPr>
                <w:rFonts w:cs="Arial"/>
                <w:iCs/>
                <w:lang w:eastAsia="fr-FR"/>
              </w:rPr>
              <w:t>38.101-2</w:t>
            </w:r>
            <w:r w:rsidR="006E0A54" w:rsidRPr="00D0162F">
              <w:rPr>
                <w:rFonts w:cs="Arial"/>
                <w:iCs/>
                <w:lang w:eastAsia="fr-FR"/>
              </w:rPr>
              <w:t xml:space="preserve"> </w:t>
            </w:r>
            <w:r w:rsidRPr="00D0162F">
              <w:rPr>
                <w:rFonts w:cs="Arial"/>
                <w:lang w:eastAsia="fr-FR"/>
              </w:rPr>
              <w:t>[19].</w:t>
            </w:r>
          </w:p>
        </w:tc>
      </w:tr>
    </w:tbl>
    <w:p w14:paraId="72674A9F" w14:textId="77777777" w:rsidR="00AB67FA" w:rsidRPr="00D0162F" w:rsidRDefault="00AB67FA" w:rsidP="00AB67FA"/>
    <w:p w14:paraId="7FA69BA9" w14:textId="77777777" w:rsidR="00AB67FA" w:rsidRPr="00D0162F" w:rsidRDefault="00AB67FA" w:rsidP="00AB67FA">
      <w:pPr>
        <w:pStyle w:val="Heading3"/>
      </w:pPr>
      <w:r w:rsidRPr="00D0162F">
        <w:t>B.2.4.2</w:t>
      </w:r>
      <w:r w:rsidRPr="00D0162F">
        <w:tab/>
        <w:t>Conditions for CSI-RS based L1-RSRP reporting</w:t>
      </w:r>
    </w:p>
    <w:p w14:paraId="35AEA3CC" w14:textId="77777777" w:rsidR="00AB67FA" w:rsidRPr="00D0162F" w:rsidRDefault="00AB67FA" w:rsidP="00AB67FA">
      <w:pPr>
        <w:pStyle w:val="EditorsNote"/>
      </w:pPr>
      <w:r w:rsidRPr="00D0162F">
        <w:t xml:space="preserve">Editor’s notes for Table B.2.4.2-2 (RAN4 dependant): </w:t>
      </w:r>
    </w:p>
    <w:p w14:paraId="07CE9743" w14:textId="77777777" w:rsidR="00AB67FA" w:rsidRPr="00D0162F" w:rsidRDefault="00AB67FA" w:rsidP="00AB67FA">
      <w:pPr>
        <w:pStyle w:val="EditorsNote"/>
      </w:pPr>
      <w:r w:rsidRPr="00D0162F">
        <w:t>- The value of Y for power classes 1 and 4 is FFS, where Y</w:t>
      </w:r>
      <w:r w:rsidRPr="00D0162F">
        <w:rPr>
          <w:vertAlign w:val="subscript"/>
        </w:rPr>
        <w:t>1</w:t>
      </w:r>
      <w:r w:rsidRPr="00D0162F">
        <w:t xml:space="preserve"> and Y</w:t>
      </w:r>
      <w:r w:rsidRPr="00D0162F">
        <w:rPr>
          <w:vertAlign w:val="subscript"/>
        </w:rPr>
        <w:t>4</w:t>
      </w:r>
      <w:r w:rsidRPr="00D0162F">
        <w:t xml:space="preserve"> are the rough/fine beam gain differences in Rx beam peak direction for power classes 1 and 4 respectively </w:t>
      </w:r>
    </w:p>
    <w:p w14:paraId="1B8DAA20" w14:textId="77777777" w:rsidR="00AB67FA" w:rsidRPr="00D0162F" w:rsidRDefault="00AB67FA" w:rsidP="00AB67FA">
      <w:pPr>
        <w:pStyle w:val="EditorsNote"/>
        <w:rPr>
          <w:lang w:eastAsia="sv-SE"/>
        </w:rPr>
      </w:pPr>
      <w:r w:rsidRPr="00D0162F">
        <w:rPr>
          <w:lang w:eastAsia="sv-SE"/>
        </w:rPr>
        <w:t xml:space="preserve">- </w:t>
      </w:r>
      <w:r w:rsidRPr="00D0162F">
        <w:t>The value of Z for power classes 1 and 4 is FFS, where Z</w:t>
      </w:r>
      <w:r w:rsidRPr="00D0162F">
        <w:rPr>
          <w:vertAlign w:val="subscript"/>
        </w:rPr>
        <w:t>1</w:t>
      </w:r>
      <w:r w:rsidRPr="00D0162F">
        <w:t xml:space="preserve"> and Z</w:t>
      </w:r>
      <w:r w:rsidRPr="00D0162F">
        <w:rPr>
          <w:vertAlign w:val="subscript"/>
        </w:rPr>
        <w:t>4</w:t>
      </w:r>
      <w:r w:rsidRPr="00D0162F">
        <w:t xml:space="preserve"> are the rough/fine beam gain differences in spherical coverage directions for power classes 1 and 4 respectively</w:t>
      </w:r>
    </w:p>
    <w:p w14:paraId="24C45DBA" w14:textId="77777777" w:rsidR="00AB67FA" w:rsidRPr="00D0162F" w:rsidRDefault="00AB67FA" w:rsidP="00AB67FA">
      <w:r w:rsidRPr="00D0162F">
        <w:t>This clause defines the following conditions for NR L1-RSRP measurement reporting and corresponding procedures performed based on CSI-RS: CSI-RS_RP and CSI-RS Ês/Iot, applicable for a corresponding operating band.</w:t>
      </w:r>
    </w:p>
    <w:p w14:paraId="1C4C62B8" w14:textId="77777777" w:rsidR="00AB67FA" w:rsidRPr="00D0162F" w:rsidRDefault="00AB67FA" w:rsidP="00AB67FA">
      <w:r w:rsidRPr="00D0162F">
        <w:t>The conditions are defined in Table B.2.4.2-1 for FR1 NR cells.</w:t>
      </w:r>
    </w:p>
    <w:p w14:paraId="3973DE86" w14:textId="77777777" w:rsidR="00AB67FA" w:rsidRPr="00D0162F" w:rsidRDefault="00AB67FA" w:rsidP="00AB67FA">
      <w:r w:rsidRPr="00D0162F">
        <w:t>The conditions are defined in Table B.2.4.2-2 for FR2 NR cells.</w:t>
      </w:r>
    </w:p>
    <w:p w14:paraId="2D2C7E91" w14:textId="77777777" w:rsidR="00AB67FA" w:rsidRPr="00D0162F" w:rsidRDefault="00AB67FA" w:rsidP="00AB67FA">
      <w:pPr>
        <w:pStyle w:val="TH"/>
      </w:pPr>
      <w:r w:rsidRPr="00D0162F">
        <w:t>Table B.2.4.2-1: Conditions for CSI-RS based L1-RSRP measurements in FR1</w:t>
      </w:r>
    </w:p>
    <w:tbl>
      <w:tblPr>
        <w:tblW w:w="10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68"/>
        <w:gridCol w:w="1805"/>
        <w:gridCol w:w="1856"/>
        <w:gridCol w:w="1856"/>
        <w:gridCol w:w="1855"/>
        <w:gridCol w:w="1616"/>
      </w:tblGrid>
      <w:tr w:rsidR="00AB67FA" w:rsidRPr="00D0162F" w14:paraId="470E8CB2" w14:textId="77777777" w:rsidTr="006E0A54">
        <w:trPr>
          <w:jc w:val="center"/>
        </w:trPr>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1F0049E2" w14:textId="77777777" w:rsidR="00AB67FA" w:rsidRPr="00D0162F" w:rsidRDefault="00AB67FA" w:rsidP="006E0A54">
            <w:pPr>
              <w:pStyle w:val="TAH"/>
              <w:rPr>
                <w:lang w:eastAsia="fr-FR"/>
              </w:rPr>
            </w:pPr>
            <w:r w:rsidRPr="00D0162F">
              <w:rPr>
                <w:lang w:eastAsia="fr-FR"/>
              </w:rPr>
              <w:t>Parameter</w:t>
            </w:r>
          </w:p>
        </w:tc>
        <w:tc>
          <w:tcPr>
            <w:tcW w:w="1805" w:type="dxa"/>
            <w:vMerge w:val="restart"/>
            <w:tcBorders>
              <w:top w:val="single" w:sz="4" w:space="0" w:color="auto"/>
              <w:left w:val="single" w:sz="4" w:space="0" w:color="auto"/>
              <w:bottom w:val="single" w:sz="4" w:space="0" w:color="auto"/>
              <w:right w:val="single" w:sz="4" w:space="0" w:color="auto"/>
            </w:tcBorders>
            <w:vAlign w:val="center"/>
            <w:hideMark/>
          </w:tcPr>
          <w:p w14:paraId="691F2855" w14:textId="5E706FF1" w:rsidR="00AB67FA" w:rsidRPr="00D0162F" w:rsidRDefault="00AB67FA" w:rsidP="006E0A54">
            <w:pPr>
              <w:pStyle w:val="TAH"/>
              <w:rPr>
                <w:lang w:eastAsia="fr-FR"/>
              </w:rPr>
            </w:pPr>
            <w:r w:rsidRPr="00D0162F">
              <w:rPr>
                <w:lang w:eastAsia="fr-FR"/>
              </w:rPr>
              <w:t>NR</w:t>
            </w:r>
            <w:r w:rsidR="006E0A54" w:rsidRPr="00D0162F">
              <w:rPr>
                <w:lang w:eastAsia="fr-FR"/>
              </w:rPr>
              <w:t xml:space="preserve"> </w:t>
            </w:r>
            <w:r w:rsidRPr="00D0162F">
              <w:rPr>
                <w:lang w:eastAsia="fr-FR"/>
              </w:rPr>
              <w:t>operating</w:t>
            </w:r>
            <w:r w:rsidR="006E0A54" w:rsidRPr="00D0162F">
              <w:rPr>
                <w:lang w:eastAsia="fr-FR"/>
              </w:rPr>
              <w:t xml:space="preserve"> </w:t>
            </w:r>
            <w:r w:rsidRPr="00D0162F">
              <w:rPr>
                <w:lang w:eastAsia="fr-FR"/>
              </w:rPr>
              <w:t>band</w:t>
            </w:r>
            <w:r w:rsidR="006E0A54" w:rsidRPr="00D0162F">
              <w:rPr>
                <w:lang w:eastAsia="fr-FR"/>
              </w:rPr>
              <w:t xml:space="preserve"> </w:t>
            </w:r>
            <w:r w:rsidRPr="00D0162F">
              <w:rPr>
                <w:lang w:eastAsia="fr-FR"/>
              </w:rPr>
              <w:t>groups</w:t>
            </w:r>
            <w:r w:rsidR="006E0A54" w:rsidRPr="00D0162F">
              <w:rPr>
                <w:vertAlign w:val="superscript"/>
                <w:lang w:eastAsia="fr-FR"/>
              </w:rPr>
              <w:t xml:space="preserve"> </w:t>
            </w:r>
            <w:r w:rsidRPr="00D0162F">
              <w:rPr>
                <w:vertAlign w:val="superscript"/>
                <w:lang w:eastAsia="fr-FR"/>
              </w:rPr>
              <w:t>Note1</w:t>
            </w:r>
          </w:p>
        </w:tc>
        <w:tc>
          <w:tcPr>
            <w:tcW w:w="5567" w:type="dxa"/>
            <w:gridSpan w:val="3"/>
            <w:tcBorders>
              <w:top w:val="single" w:sz="4" w:space="0" w:color="auto"/>
              <w:left w:val="single" w:sz="4" w:space="0" w:color="auto"/>
              <w:bottom w:val="single" w:sz="4" w:space="0" w:color="auto"/>
              <w:right w:val="single" w:sz="4" w:space="0" w:color="auto"/>
            </w:tcBorders>
            <w:vAlign w:val="center"/>
            <w:hideMark/>
          </w:tcPr>
          <w:p w14:paraId="6B5B3EC9" w14:textId="3D41E80A" w:rsidR="00AB67FA" w:rsidRPr="00D0162F" w:rsidRDefault="00AB67FA" w:rsidP="006E0A54">
            <w:pPr>
              <w:pStyle w:val="TAH"/>
              <w:rPr>
                <w:lang w:eastAsia="fr-FR"/>
              </w:rPr>
            </w:pPr>
            <w:r w:rsidRPr="00D0162F">
              <w:rPr>
                <w:lang w:eastAsia="fr-FR"/>
              </w:rPr>
              <w:t>Minimum</w:t>
            </w:r>
            <w:r w:rsidR="006E0A54" w:rsidRPr="00D0162F">
              <w:rPr>
                <w:lang w:eastAsia="fr-FR"/>
              </w:rPr>
              <w:t xml:space="preserve"> </w:t>
            </w:r>
            <w:r w:rsidRPr="00D0162F">
              <w:rPr>
                <w:lang w:eastAsia="fr-FR"/>
              </w:rPr>
              <w:t>CSI-RS_RP</w:t>
            </w:r>
          </w:p>
        </w:tc>
        <w:tc>
          <w:tcPr>
            <w:tcW w:w="1616" w:type="dxa"/>
            <w:tcBorders>
              <w:top w:val="single" w:sz="4" w:space="0" w:color="auto"/>
              <w:left w:val="single" w:sz="4" w:space="0" w:color="auto"/>
              <w:bottom w:val="single" w:sz="4" w:space="0" w:color="auto"/>
              <w:right w:val="single" w:sz="4" w:space="0" w:color="auto"/>
            </w:tcBorders>
            <w:vAlign w:val="center"/>
            <w:hideMark/>
          </w:tcPr>
          <w:p w14:paraId="2684932A" w14:textId="68649E35" w:rsidR="00AB67FA" w:rsidRPr="00D0162F" w:rsidRDefault="00AB67FA" w:rsidP="006E0A54">
            <w:pPr>
              <w:pStyle w:val="TAH"/>
              <w:rPr>
                <w:lang w:eastAsia="fr-FR"/>
              </w:rPr>
            </w:pPr>
            <w:r w:rsidRPr="00D0162F">
              <w:rPr>
                <w:lang w:eastAsia="fr-FR"/>
              </w:rPr>
              <w:t>CSI-RS</w:t>
            </w:r>
            <w:r w:rsidR="006E0A54" w:rsidRPr="00D0162F">
              <w:rPr>
                <w:lang w:eastAsia="fr-FR"/>
              </w:rPr>
              <w:t xml:space="preserve"> </w:t>
            </w:r>
            <w:r w:rsidRPr="00D0162F">
              <w:rPr>
                <w:lang w:eastAsia="fr-FR"/>
              </w:rPr>
              <w:t>Ês/Iot</w:t>
            </w:r>
          </w:p>
        </w:tc>
      </w:tr>
      <w:tr w:rsidR="00AB67FA" w:rsidRPr="00D0162F" w14:paraId="29E61B67" w14:textId="77777777" w:rsidTr="006E0A54">
        <w:trPr>
          <w:jc w:val="center"/>
        </w:trPr>
        <w:tc>
          <w:tcPr>
            <w:tcW w:w="1168" w:type="dxa"/>
            <w:vMerge/>
            <w:tcBorders>
              <w:top w:val="single" w:sz="4" w:space="0" w:color="auto"/>
              <w:left w:val="single" w:sz="4" w:space="0" w:color="auto"/>
              <w:bottom w:val="single" w:sz="4" w:space="0" w:color="auto"/>
              <w:right w:val="single" w:sz="4" w:space="0" w:color="auto"/>
            </w:tcBorders>
            <w:vAlign w:val="center"/>
            <w:hideMark/>
          </w:tcPr>
          <w:p w14:paraId="14386BB9" w14:textId="77777777" w:rsidR="00AB67FA" w:rsidRPr="00D0162F" w:rsidRDefault="00AB67FA" w:rsidP="006E0A54">
            <w:pPr>
              <w:spacing w:after="0"/>
              <w:rPr>
                <w:rFonts w:ascii="Arial" w:hAnsi="Arial"/>
                <w:b/>
                <w:sz w:val="18"/>
                <w:lang w:eastAsia="fr-FR"/>
              </w:rPr>
            </w:pPr>
          </w:p>
        </w:tc>
        <w:tc>
          <w:tcPr>
            <w:tcW w:w="1805" w:type="dxa"/>
            <w:vMerge/>
            <w:tcBorders>
              <w:top w:val="single" w:sz="4" w:space="0" w:color="auto"/>
              <w:left w:val="single" w:sz="4" w:space="0" w:color="auto"/>
              <w:bottom w:val="single" w:sz="4" w:space="0" w:color="auto"/>
              <w:right w:val="single" w:sz="4" w:space="0" w:color="auto"/>
            </w:tcBorders>
            <w:vAlign w:val="center"/>
            <w:hideMark/>
          </w:tcPr>
          <w:p w14:paraId="538950A1" w14:textId="77777777" w:rsidR="00AB67FA" w:rsidRPr="00D0162F" w:rsidRDefault="00AB67FA" w:rsidP="006E0A54">
            <w:pPr>
              <w:spacing w:after="0"/>
              <w:rPr>
                <w:rFonts w:ascii="Arial" w:hAnsi="Arial"/>
                <w:b/>
                <w:sz w:val="18"/>
                <w:lang w:eastAsia="fr-FR"/>
              </w:rPr>
            </w:pPr>
          </w:p>
        </w:tc>
        <w:tc>
          <w:tcPr>
            <w:tcW w:w="5567" w:type="dxa"/>
            <w:gridSpan w:val="3"/>
            <w:tcBorders>
              <w:top w:val="single" w:sz="4" w:space="0" w:color="auto"/>
              <w:left w:val="single" w:sz="4" w:space="0" w:color="auto"/>
              <w:bottom w:val="single" w:sz="4" w:space="0" w:color="auto"/>
              <w:right w:val="single" w:sz="4" w:space="0" w:color="auto"/>
            </w:tcBorders>
            <w:vAlign w:val="center"/>
            <w:hideMark/>
          </w:tcPr>
          <w:p w14:paraId="55E701B6" w14:textId="5A98BCB8" w:rsidR="00AB67FA" w:rsidRPr="00D0162F" w:rsidRDefault="00AB67FA" w:rsidP="006E0A54">
            <w:pPr>
              <w:pStyle w:val="TAH"/>
              <w:rPr>
                <w:lang w:eastAsia="fr-FR"/>
              </w:rPr>
            </w:pPr>
            <w:r w:rsidRPr="00D0162F">
              <w:rPr>
                <w:lang w:eastAsia="fr-FR"/>
              </w:rPr>
              <w:t>dBm</w:t>
            </w:r>
            <w:r w:rsidR="006E0A54" w:rsidRPr="00D0162F">
              <w:rPr>
                <w:lang w:eastAsia="fr-FR"/>
              </w:rPr>
              <w:t xml:space="preserve"> </w:t>
            </w:r>
            <w:r w:rsidRPr="00D0162F">
              <w:rPr>
                <w:lang w:eastAsia="fr-FR"/>
              </w:rPr>
              <w:t>/</w:t>
            </w:r>
            <w:r w:rsidR="006E0A54" w:rsidRPr="00D0162F">
              <w:rPr>
                <w:lang w:eastAsia="fr-FR"/>
              </w:rPr>
              <w:t xml:space="preserve"> </w:t>
            </w:r>
            <w:r w:rsidRPr="00D0162F">
              <w:rPr>
                <w:lang w:eastAsia="fr-FR"/>
              </w:rPr>
              <w:t>SCS</w:t>
            </w:r>
            <w:r w:rsidRPr="00D0162F">
              <w:rPr>
                <w:vertAlign w:val="subscript"/>
                <w:lang w:eastAsia="fr-FR"/>
              </w:rPr>
              <w:t>CSI-RS</w:t>
            </w:r>
          </w:p>
        </w:tc>
        <w:tc>
          <w:tcPr>
            <w:tcW w:w="1616" w:type="dxa"/>
            <w:vMerge w:val="restart"/>
            <w:tcBorders>
              <w:top w:val="single" w:sz="4" w:space="0" w:color="auto"/>
              <w:left w:val="single" w:sz="4" w:space="0" w:color="auto"/>
              <w:bottom w:val="single" w:sz="4" w:space="0" w:color="auto"/>
              <w:right w:val="single" w:sz="4" w:space="0" w:color="auto"/>
            </w:tcBorders>
            <w:vAlign w:val="center"/>
            <w:hideMark/>
          </w:tcPr>
          <w:p w14:paraId="1A397910" w14:textId="77777777" w:rsidR="00AB67FA" w:rsidRPr="00D0162F" w:rsidRDefault="00AB67FA" w:rsidP="006E0A54">
            <w:pPr>
              <w:pStyle w:val="TAH"/>
              <w:rPr>
                <w:lang w:eastAsia="fr-FR"/>
              </w:rPr>
            </w:pPr>
            <w:r w:rsidRPr="00D0162F">
              <w:rPr>
                <w:lang w:eastAsia="fr-FR"/>
              </w:rPr>
              <w:t>dB</w:t>
            </w:r>
          </w:p>
        </w:tc>
      </w:tr>
      <w:tr w:rsidR="00AB67FA" w:rsidRPr="00D0162F" w14:paraId="16EF6506" w14:textId="77777777" w:rsidTr="006E0A54">
        <w:trPr>
          <w:jc w:val="center"/>
        </w:trPr>
        <w:tc>
          <w:tcPr>
            <w:tcW w:w="1168" w:type="dxa"/>
            <w:vMerge/>
            <w:tcBorders>
              <w:top w:val="single" w:sz="4" w:space="0" w:color="auto"/>
              <w:left w:val="single" w:sz="4" w:space="0" w:color="auto"/>
              <w:bottom w:val="single" w:sz="4" w:space="0" w:color="auto"/>
              <w:right w:val="single" w:sz="4" w:space="0" w:color="auto"/>
            </w:tcBorders>
            <w:vAlign w:val="center"/>
            <w:hideMark/>
          </w:tcPr>
          <w:p w14:paraId="7BB607EB" w14:textId="77777777" w:rsidR="00AB67FA" w:rsidRPr="00D0162F" w:rsidRDefault="00AB67FA" w:rsidP="006E0A54">
            <w:pPr>
              <w:spacing w:after="0"/>
              <w:rPr>
                <w:rFonts w:ascii="Arial" w:hAnsi="Arial"/>
                <w:b/>
                <w:sz w:val="18"/>
                <w:lang w:eastAsia="fr-FR"/>
              </w:rPr>
            </w:pPr>
          </w:p>
        </w:tc>
        <w:tc>
          <w:tcPr>
            <w:tcW w:w="1805" w:type="dxa"/>
            <w:vMerge/>
            <w:tcBorders>
              <w:top w:val="single" w:sz="4" w:space="0" w:color="auto"/>
              <w:left w:val="single" w:sz="4" w:space="0" w:color="auto"/>
              <w:bottom w:val="single" w:sz="4" w:space="0" w:color="auto"/>
              <w:right w:val="single" w:sz="4" w:space="0" w:color="auto"/>
            </w:tcBorders>
            <w:vAlign w:val="center"/>
            <w:hideMark/>
          </w:tcPr>
          <w:p w14:paraId="115AC9D8" w14:textId="77777777" w:rsidR="00AB67FA" w:rsidRPr="00D0162F" w:rsidRDefault="00AB67FA" w:rsidP="006E0A54">
            <w:pPr>
              <w:spacing w:after="0"/>
              <w:rPr>
                <w:rFonts w:ascii="Arial" w:hAnsi="Arial"/>
                <w:b/>
                <w:sz w:val="18"/>
                <w:lang w:eastAsia="fr-FR"/>
              </w:rPr>
            </w:pPr>
          </w:p>
        </w:tc>
        <w:tc>
          <w:tcPr>
            <w:tcW w:w="1856" w:type="dxa"/>
            <w:tcBorders>
              <w:top w:val="single" w:sz="4" w:space="0" w:color="auto"/>
              <w:left w:val="single" w:sz="4" w:space="0" w:color="auto"/>
              <w:bottom w:val="single" w:sz="4" w:space="0" w:color="auto"/>
              <w:right w:val="single" w:sz="4" w:space="0" w:color="auto"/>
            </w:tcBorders>
            <w:vAlign w:val="center"/>
            <w:hideMark/>
          </w:tcPr>
          <w:p w14:paraId="62FE2687" w14:textId="42D2A773" w:rsidR="00AB67FA" w:rsidRPr="00D0162F" w:rsidRDefault="00AB67FA" w:rsidP="006E0A54">
            <w:pPr>
              <w:pStyle w:val="TAH"/>
              <w:rPr>
                <w:lang w:eastAsia="fr-FR"/>
              </w:rPr>
            </w:pPr>
            <w:r w:rsidRPr="00D0162F">
              <w:rPr>
                <w:lang w:eastAsia="fr-FR"/>
              </w:rPr>
              <w:t>SCS</w:t>
            </w:r>
            <w:r w:rsidRPr="00D0162F">
              <w:rPr>
                <w:vertAlign w:val="subscript"/>
                <w:lang w:eastAsia="fr-FR"/>
              </w:rPr>
              <w:t>CSI-RS</w:t>
            </w:r>
            <w:r w:rsidR="006E0A54" w:rsidRPr="00D0162F">
              <w:rPr>
                <w:lang w:eastAsia="fr-FR"/>
              </w:rPr>
              <w:t xml:space="preserve"> </w:t>
            </w:r>
            <w:r w:rsidRPr="00D0162F">
              <w:rPr>
                <w:lang w:eastAsia="fr-FR"/>
              </w:rPr>
              <w:t>=</w:t>
            </w:r>
            <w:r w:rsidR="006E0A54" w:rsidRPr="00D0162F">
              <w:rPr>
                <w:lang w:eastAsia="fr-FR"/>
              </w:rPr>
              <w:t xml:space="preserve"> </w:t>
            </w:r>
            <w:r w:rsidRPr="00D0162F">
              <w:rPr>
                <w:lang w:eastAsia="fr-FR"/>
              </w:rPr>
              <w:t>15</w:t>
            </w:r>
            <w:r w:rsidR="006E0A54" w:rsidRPr="00D0162F">
              <w:rPr>
                <w:lang w:eastAsia="fr-FR"/>
              </w:rPr>
              <w:t xml:space="preserve"> </w:t>
            </w:r>
            <w:r w:rsidRPr="00D0162F">
              <w:rPr>
                <w:lang w:eastAsia="fr-FR"/>
              </w:rPr>
              <w:t>kHz</w:t>
            </w:r>
          </w:p>
        </w:tc>
        <w:tc>
          <w:tcPr>
            <w:tcW w:w="1856" w:type="dxa"/>
            <w:tcBorders>
              <w:top w:val="single" w:sz="4" w:space="0" w:color="auto"/>
              <w:left w:val="single" w:sz="4" w:space="0" w:color="auto"/>
              <w:bottom w:val="single" w:sz="4" w:space="0" w:color="auto"/>
              <w:right w:val="single" w:sz="4" w:space="0" w:color="auto"/>
            </w:tcBorders>
            <w:vAlign w:val="center"/>
            <w:hideMark/>
          </w:tcPr>
          <w:p w14:paraId="4B18F8B0" w14:textId="60E20B94" w:rsidR="00AB67FA" w:rsidRPr="00D0162F" w:rsidRDefault="00AB67FA" w:rsidP="006E0A54">
            <w:pPr>
              <w:pStyle w:val="TAH"/>
              <w:rPr>
                <w:lang w:eastAsia="fr-FR"/>
              </w:rPr>
            </w:pPr>
            <w:r w:rsidRPr="00D0162F">
              <w:rPr>
                <w:lang w:eastAsia="fr-FR"/>
              </w:rPr>
              <w:t>SCS</w:t>
            </w:r>
            <w:r w:rsidRPr="00D0162F">
              <w:rPr>
                <w:vertAlign w:val="subscript"/>
                <w:lang w:eastAsia="fr-FR"/>
              </w:rPr>
              <w:t>CSI-RS</w:t>
            </w:r>
            <w:r w:rsidR="006E0A54" w:rsidRPr="00D0162F">
              <w:rPr>
                <w:lang w:eastAsia="fr-FR"/>
              </w:rPr>
              <w:t xml:space="preserve"> </w:t>
            </w:r>
            <w:r w:rsidRPr="00D0162F">
              <w:rPr>
                <w:lang w:eastAsia="fr-FR"/>
              </w:rPr>
              <w:t>=</w:t>
            </w:r>
            <w:r w:rsidR="006E0A54" w:rsidRPr="00D0162F">
              <w:rPr>
                <w:lang w:eastAsia="fr-FR"/>
              </w:rPr>
              <w:t xml:space="preserve"> </w:t>
            </w:r>
            <w:r w:rsidRPr="00D0162F">
              <w:rPr>
                <w:lang w:eastAsia="fr-FR"/>
              </w:rPr>
              <w:t>30</w:t>
            </w:r>
            <w:r w:rsidR="006E0A54" w:rsidRPr="00D0162F">
              <w:rPr>
                <w:lang w:eastAsia="fr-FR"/>
              </w:rPr>
              <w:t xml:space="preserve"> </w:t>
            </w:r>
            <w:r w:rsidRPr="00D0162F">
              <w:rPr>
                <w:lang w:eastAsia="fr-FR"/>
              </w:rPr>
              <w:t>kHz</w:t>
            </w:r>
          </w:p>
        </w:tc>
        <w:tc>
          <w:tcPr>
            <w:tcW w:w="1855" w:type="dxa"/>
            <w:tcBorders>
              <w:top w:val="single" w:sz="4" w:space="0" w:color="auto"/>
              <w:left w:val="single" w:sz="4" w:space="0" w:color="auto"/>
              <w:bottom w:val="single" w:sz="4" w:space="0" w:color="auto"/>
              <w:right w:val="single" w:sz="4" w:space="0" w:color="auto"/>
            </w:tcBorders>
            <w:vAlign w:val="center"/>
            <w:hideMark/>
          </w:tcPr>
          <w:p w14:paraId="18094424" w14:textId="44F61A00" w:rsidR="00AB67FA" w:rsidRPr="00D0162F" w:rsidRDefault="00AB67FA" w:rsidP="006E0A54">
            <w:pPr>
              <w:pStyle w:val="TAH"/>
              <w:rPr>
                <w:lang w:eastAsia="fr-FR"/>
              </w:rPr>
            </w:pPr>
            <w:r w:rsidRPr="00D0162F">
              <w:rPr>
                <w:lang w:eastAsia="fr-FR"/>
              </w:rPr>
              <w:t>SCS</w:t>
            </w:r>
            <w:r w:rsidRPr="00D0162F">
              <w:rPr>
                <w:vertAlign w:val="subscript"/>
                <w:lang w:eastAsia="fr-FR"/>
              </w:rPr>
              <w:t>CSI-RS</w:t>
            </w:r>
            <w:r w:rsidR="006E0A54" w:rsidRPr="00D0162F">
              <w:rPr>
                <w:lang w:eastAsia="fr-FR"/>
              </w:rPr>
              <w:t xml:space="preserve"> </w:t>
            </w:r>
            <w:r w:rsidRPr="00D0162F">
              <w:rPr>
                <w:lang w:eastAsia="fr-FR"/>
              </w:rPr>
              <w:t>=</w:t>
            </w:r>
            <w:r w:rsidR="006E0A54" w:rsidRPr="00D0162F">
              <w:rPr>
                <w:lang w:eastAsia="fr-FR"/>
              </w:rPr>
              <w:t xml:space="preserve"> </w:t>
            </w:r>
            <w:r w:rsidRPr="00D0162F">
              <w:rPr>
                <w:lang w:eastAsia="fr-FR"/>
              </w:rPr>
              <w:t>60</w:t>
            </w:r>
            <w:r w:rsidR="006E0A54" w:rsidRPr="00D0162F">
              <w:rPr>
                <w:lang w:eastAsia="fr-FR"/>
              </w:rPr>
              <w:t xml:space="preserve"> </w:t>
            </w:r>
            <w:r w:rsidRPr="00D0162F">
              <w:rPr>
                <w:lang w:eastAsia="fr-FR"/>
              </w:rPr>
              <w:t>kHz</w:t>
            </w:r>
          </w:p>
        </w:tc>
        <w:tc>
          <w:tcPr>
            <w:tcW w:w="1616" w:type="dxa"/>
            <w:vMerge/>
            <w:tcBorders>
              <w:top w:val="single" w:sz="4" w:space="0" w:color="auto"/>
              <w:left w:val="single" w:sz="4" w:space="0" w:color="auto"/>
              <w:bottom w:val="single" w:sz="4" w:space="0" w:color="auto"/>
              <w:right w:val="single" w:sz="4" w:space="0" w:color="auto"/>
            </w:tcBorders>
            <w:vAlign w:val="center"/>
            <w:hideMark/>
          </w:tcPr>
          <w:p w14:paraId="3687E881" w14:textId="77777777" w:rsidR="00AB67FA" w:rsidRPr="00D0162F" w:rsidRDefault="00AB67FA" w:rsidP="006E0A54">
            <w:pPr>
              <w:spacing w:after="0"/>
              <w:rPr>
                <w:rFonts w:ascii="Arial" w:hAnsi="Arial"/>
                <w:b/>
                <w:sz w:val="18"/>
                <w:lang w:eastAsia="fr-FR"/>
              </w:rPr>
            </w:pPr>
          </w:p>
        </w:tc>
      </w:tr>
      <w:tr w:rsidR="00AB67FA" w:rsidRPr="00D0162F" w14:paraId="2363E3B1" w14:textId="77777777" w:rsidTr="006E0A54">
        <w:trPr>
          <w:jc w:val="center"/>
        </w:trPr>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79034795"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Conditions</w:t>
            </w:r>
          </w:p>
        </w:tc>
        <w:tc>
          <w:tcPr>
            <w:tcW w:w="1805" w:type="dxa"/>
            <w:tcBorders>
              <w:top w:val="single" w:sz="4" w:space="0" w:color="auto"/>
              <w:left w:val="single" w:sz="4" w:space="0" w:color="auto"/>
              <w:bottom w:val="single" w:sz="4" w:space="0" w:color="auto"/>
              <w:right w:val="single" w:sz="4" w:space="0" w:color="auto"/>
            </w:tcBorders>
            <w:hideMark/>
          </w:tcPr>
          <w:p w14:paraId="0DDE0602" w14:textId="44B3F958"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FDD_FR1_A,</w:t>
            </w:r>
            <w:r w:rsidR="006E0A54" w:rsidRPr="00D0162F">
              <w:rPr>
                <w:rFonts w:ascii="Arial" w:hAnsi="Arial" w:cs="Arial"/>
                <w:sz w:val="18"/>
                <w:lang w:eastAsia="fr-FR"/>
              </w:rPr>
              <w:t xml:space="preserve"> </w:t>
            </w:r>
            <w:r w:rsidRPr="00D0162F">
              <w:rPr>
                <w:rFonts w:ascii="Arial" w:hAnsi="Arial" w:cs="Arial"/>
                <w:sz w:val="18"/>
                <w:lang w:eastAsia="fr-FR"/>
              </w:rPr>
              <w:t>NR_TDD_FR1_A,</w:t>
            </w:r>
            <w:r w:rsidR="006E0A54" w:rsidRPr="00D0162F">
              <w:rPr>
                <w:rFonts w:ascii="Arial" w:hAnsi="Arial" w:cs="Arial"/>
                <w:sz w:val="18"/>
                <w:lang w:eastAsia="fr-FR"/>
              </w:rPr>
              <w:t xml:space="preserve"> </w:t>
            </w:r>
            <w:r w:rsidRPr="00D0162F">
              <w:rPr>
                <w:rFonts w:ascii="Arial" w:hAnsi="Arial" w:cs="Arial"/>
                <w:sz w:val="18"/>
                <w:lang w:eastAsia="fr-FR"/>
              </w:rPr>
              <w:t>NR_SDL_FR1_A</w:t>
            </w:r>
          </w:p>
        </w:tc>
        <w:tc>
          <w:tcPr>
            <w:tcW w:w="1856" w:type="dxa"/>
            <w:tcBorders>
              <w:top w:val="single" w:sz="4" w:space="0" w:color="auto"/>
              <w:left w:val="single" w:sz="4" w:space="0" w:color="auto"/>
              <w:bottom w:val="single" w:sz="4" w:space="0" w:color="auto"/>
              <w:right w:val="single" w:sz="4" w:space="0" w:color="auto"/>
            </w:tcBorders>
            <w:vAlign w:val="center"/>
            <w:hideMark/>
          </w:tcPr>
          <w:p w14:paraId="19993D57"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4</w:t>
            </w:r>
          </w:p>
        </w:tc>
        <w:tc>
          <w:tcPr>
            <w:tcW w:w="1856" w:type="dxa"/>
            <w:tcBorders>
              <w:top w:val="single" w:sz="4" w:space="0" w:color="auto"/>
              <w:left w:val="single" w:sz="4" w:space="0" w:color="auto"/>
              <w:bottom w:val="single" w:sz="4" w:space="0" w:color="auto"/>
              <w:right w:val="single" w:sz="4" w:space="0" w:color="auto"/>
            </w:tcBorders>
            <w:vAlign w:val="center"/>
            <w:hideMark/>
          </w:tcPr>
          <w:p w14:paraId="26D2F871"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21</w:t>
            </w:r>
          </w:p>
        </w:tc>
        <w:tc>
          <w:tcPr>
            <w:tcW w:w="1855" w:type="dxa"/>
            <w:tcBorders>
              <w:top w:val="single" w:sz="4" w:space="0" w:color="auto"/>
              <w:left w:val="single" w:sz="4" w:space="0" w:color="auto"/>
              <w:bottom w:val="single" w:sz="4" w:space="0" w:color="auto"/>
              <w:right w:val="single" w:sz="4" w:space="0" w:color="auto"/>
            </w:tcBorders>
            <w:vAlign w:val="center"/>
            <w:hideMark/>
          </w:tcPr>
          <w:p w14:paraId="0691C59F"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8</w:t>
            </w:r>
          </w:p>
        </w:tc>
        <w:tc>
          <w:tcPr>
            <w:tcW w:w="1616" w:type="dxa"/>
            <w:vMerge w:val="restart"/>
            <w:tcBorders>
              <w:top w:val="single" w:sz="4" w:space="0" w:color="auto"/>
              <w:left w:val="single" w:sz="4" w:space="0" w:color="auto"/>
              <w:bottom w:val="single" w:sz="4" w:space="0" w:color="auto"/>
              <w:right w:val="single" w:sz="4" w:space="0" w:color="auto"/>
            </w:tcBorders>
            <w:vAlign w:val="center"/>
            <w:hideMark/>
          </w:tcPr>
          <w:p w14:paraId="21570B94" w14:textId="674BA62E"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sym w:font="Symbol" w:char="F0B3"/>
            </w:r>
            <w:r w:rsidR="006E0A54" w:rsidRPr="00D0162F">
              <w:rPr>
                <w:rFonts w:ascii="Arial" w:hAnsi="Arial" w:cs="Arial"/>
                <w:sz w:val="18"/>
                <w:lang w:eastAsia="fr-FR"/>
              </w:rPr>
              <w:t xml:space="preserve"> </w:t>
            </w:r>
            <w:r w:rsidRPr="00D0162F">
              <w:rPr>
                <w:rFonts w:ascii="Arial" w:hAnsi="Arial" w:cs="Arial"/>
                <w:sz w:val="18"/>
                <w:lang w:eastAsia="fr-FR"/>
              </w:rPr>
              <w:t>-3</w:t>
            </w:r>
          </w:p>
        </w:tc>
      </w:tr>
      <w:tr w:rsidR="00AB67FA" w:rsidRPr="00D0162F" w14:paraId="1D25C6F5" w14:textId="77777777" w:rsidTr="006E0A54">
        <w:trPr>
          <w:jc w:val="center"/>
        </w:trPr>
        <w:tc>
          <w:tcPr>
            <w:tcW w:w="1168" w:type="dxa"/>
            <w:vMerge/>
            <w:tcBorders>
              <w:top w:val="single" w:sz="4" w:space="0" w:color="auto"/>
              <w:left w:val="single" w:sz="4" w:space="0" w:color="auto"/>
              <w:bottom w:val="single" w:sz="4" w:space="0" w:color="auto"/>
              <w:right w:val="single" w:sz="4" w:space="0" w:color="auto"/>
            </w:tcBorders>
            <w:vAlign w:val="center"/>
            <w:hideMark/>
          </w:tcPr>
          <w:p w14:paraId="4A22B63F" w14:textId="77777777" w:rsidR="00AB67FA" w:rsidRPr="00D0162F" w:rsidRDefault="00AB67FA" w:rsidP="006E0A54">
            <w:pPr>
              <w:spacing w:after="0"/>
              <w:rPr>
                <w:rFonts w:ascii="Arial" w:hAnsi="Arial" w:cs="Arial"/>
                <w:b/>
                <w:sz w:val="18"/>
                <w:lang w:eastAsia="fr-FR"/>
              </w:rPr>
            </w:pPr>
          </w:p>
        </w:tc>
        <w:tc>
          <w:tcPr>
            <w:tcW w:w="1805" w:type="dxa"/>
            <w:tcBorders>
              <w:top w:val="single" w:sz="4" w:space="0" w:color="auto"/>
              <w:left w:val="single" w:sz="4" w:space="0" w:color="auto"/>
              <w:bottom w:val="single" w:sz="4" w:space="0" w:color="auto"/>
              <w:right w:val="single" w:sz="4" w:space="0" w:color="auto"/>
            </w:tcBorders>
            <w:vAlign w:val="center"/>
            <w:hideMark/>
          </w:tcPr>
          <w:p w14:paraId="30B66A86"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FDD_FR1_B</w:t>
            </w:r>
          </w:p>
        </w:tc>
        <w:tc>
          <w:tcPr>
            <w:tcW w:w="1856" w:type="dxa"/>
            <w:tcBorders>
              <w:top w:val="single" w:sz="4" w:space="0" w:color="auto"/>
              <w:left w:val="single" w:sz="4" w:space="0" w:color="auto"/>
              <w:bottom w:val="single" w:sz="4" w:space="0" w:color="auto"/>
              <w:right w:val="single" w:sz="4" w:space="0" w:color="auto"/>
            </w:tcBorders>
            <w:hideMark/>
          </w:tcPr>
          <w:p w14:paraId="61217623"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3.5</w:t>
            </w:r>
          </w:p>
        </w:tc>
        <w:tc>
          <w:tcPr>
            <w:tcW w:w="1856" w:type="dxa"/>
            <w:tcBorders>
              <w:top w:val="single" w:sz="4" w:space="0" w:color="auto"/>
              <w:left w:val="single" w:sz="4" w:space="0" w:color="auto"/>
              <w:bottom w:val="single" w:sz="4" w:space="0" w:color="auto"/>
              <w:right w:val="single" w:sz="4" w:space="0" w:color="auto"/>
            </w:tcBorders>
            <w:hideMark/>
          </w:tcPr>
          <w:p w14:paraId="5BBE064A"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20.5</w:t>
            </w:r>
          </w:p>
        </w:tc>
        <w:tc>
          <w:tcPr>
            <w:tcW w:w="1855" w:type="dxa"/>
            <w:tcBorders>
              <w:top w:val="single" w:sz="4" w:space="0" w:color="auto"/>
              <w:left w:val="single" w:sz="4" w:space="0" w:color="auto"/>
              <w:bottom w:val="single" w:sz="4" w:space="0" w:color="auto"/>
              <w:right w:val="single" w:sz="4" w:space="0" w:color="auto"/>
            </w:tcBorders>
            <w:hideMark/>
          </w:tcPr>
          <w:p w14:paraId="24041C1A"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7.5</w:t>
            </w:r>
          </w:p>
        </w:tc>
        <w:tc>
          <w:tcPr>
            <w:tcW w:w="1616" w:type="dxa"/>
            <w:vMerge/>
            <w:tcBorders>
              <w:top w:val="single" w:sz="4" w:space="0" w:color="auto"/>
              <w:left w:val="single" w:sz="4" w:space="0" w:color="auto"/>
              <w:bottom w:val="single" w:sz="4" w:space="0" w:color="auto"/>
              <w:right w:val="single" w:sz="4" w:space="0" w:color="auto"/>
            </w:tcBorders>
            <w:vAlign w:val="center"/>
            <w:hideMark/>
          </w:tcPr>
          <w:p w14:paraId="4CB6D568" w14:textId="77777777" w:rsidR="00AB67FA" w:rsidRPr="00D0162F" w:rsidRDefault="00AB67FA" w:rsidP="006E0A54">
            <w:pPr>
              <w:spacing w:after="0"/>
              <w:rPr>
                <w:rFonts w:ascii="Arial" w:hAnsi="Arial" w:cs="Arial"/>
                <w:sz w:val="18"/>
                <w:lang w:eastAsia="fr-FR"/>
              </w:rPr>
            </w:pPr>
          </w:p>
        </w:tc>
      </w:tr>
      <w:tr w:rsidR="00AB67FA" w:rsidRPr="00D0162F" w14:paraId="5D05385E" w14:textId="77777777" w:rsidTr="006E0A54">
        <w:trPr>
          <w:jc w:val="center"/>
        </w:trPr>
        <w:tc>
          <w:tcPr>
            <w:tcW w:w="1168" w:type="dxa"/>
            <w:vMerge/>
            <w:tcBorders>
              <w:top w:val="single" w:sz="4" w:space="0" w:color="auto"/>
              <w:left w:val="single" w:sz="4" w:space="0" w:color="auto"/>
              <w:bottom w:val="single" w:sz="4" w:space="0" w:color="auto"/>
              <w:right w:val="single" w:sz="4" w:space="0" w:color="auto"/>
            </w:tcBorders>
            <w:vAlign w:val="center"/>
            <w:hideMark/>
          </w:tcPr>
          <w:p w14:paraId="4D4E661E" w14:textId="77777777" w:rsidR="00AB67FA" w:rsidRPr="00D0162F" w:rsidRDefault="00AB67FA" w:rsidP="006E0A54">
            <w:pPr>
              <w:spacing w:after="0"/>
              <w:rPr>
                <w:rFonts w:ascii="Arial" w:hAnsi="Arial" w:cs="Arial"/>
                <w:b/>
                <w:sz w:val="18"/>
                <w:lang w:eastAsia="fr-FR"/>
              </w:rPr>
            </w:pPr>
          </w:p>
        </w:tc>
        <w:tc>
          <w:tcPr>
            <w:tcW w:w="1805" w:type="dxa"/>
            <w:tcBorders>
              <w:top w:val="single" w:sz="4" w:space="0" w:color="auto"/>
              <w:left w:val="single" w:sz="4" w:space="0" w:color="auto"/>
              <w:bottom w:val="single" w:sz="4" w:space="0" w:color="auto"/>
              <w:right w:val="single" w:sz="4" w:space="0" w:color="auto"/>
            </w:tcBorders>
            <w:vAlign w:val="center"/>
            <w:hideMark/>
          </w:tcPr>
          <w:p w14:paraId="53B060D1"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TDD_FR1_C</w:t>
            </w:r>
          </w:p>
        </w:tc>
        <w:tc>
          <w:tcPr>
            <w:tcW w:w="1856" w:type="dxa"/>
            <w:tcBorders>
              <w:top w:val="single" w:sz="4" w:space="0" w:color="auto"/>
              <w:left w:val="single" w:sz="4" w:space="0" w:color="auto"/>
              <w:bottom w:val="single" w:sz="4" w:space="0" w:color="auto"/>
              <w:right w:val="single" w:sz="4" w:space="0" w:color="auto"/>
            </w:tcBorders>
            <w:vAlign w:val="center"/>
            <w:hideMark/>
          </w:tcPr>
          <w:p w14:paraId="307F1C8D"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3</w:t>
            </w:r>
          </w:p>
        </w:tc>
        <w:tc>
          <w:tcPr>
            <w:tcW w:w="1856" w:type="dxa"/>
            <w:tcBorders>
              <w:top w:val="single" w:sz="4" w:space="0" w:color="auto"/>
              <w:left w:val="single" w:sz="4" w:space="0" w:color="auto"/>
              <w:bottom w:val="single" w:sz="4" w:space="0" w:color="auto"/>
              <w:right w:val="single" w:sz="4" w:space="0" w:color="auto"/>
            </w:tcBorders>
            <w:vAlign w:val="center"/>
            <w:hideMark/>
          </w:tcPr>
          <w:p w14:paraId="177712E9"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20</w:t>
            </w:r>
          </w:p>
        </w:tc>
        <w:tc>
          <w:tcPr>
            <w:tcW w:w="1855" w:type="dxa"/>
            <w:tcBorders>
              <w:top w:val="single" w:sz="4" w:space="0" w:color="auto"/>
              <w:left w:val="single" w:sz="4" w:space="0" w:color="auto"/>
              <w:bottom w:val="single" w:sz="4" w:space="0" w:color="auto"/>
              <w:right w:val="single" w:sz="4" w:space="0" w:color="auto"/>
            </w:tcBorders>
            <w:vAlign w:val="center"/>
            <w:hideMark/>
          </w:tcPr>
          <w:p w14:paraId="4E1D2546"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7</w:t>
            </w:r>
          </w:p>
        </w:tc>
        <w:tc>
          <w:tcPr>
            <w:tcW w:w="1616" w:type="dxa"/>
            <w:vMerge/>
            <w:tcBorders>
              <w:top w:val="single" w:sz="4" w:space="0" w:color="auto"/>
              <w:left w:val="single" w:sz="4" w:space="0" w:color="auto"/>
              <w:bottom w:val="single" w:sz="4" w:space="0" w:color="auto"/>
              <w:right w:val="single" w:sz="4" w:space="0" w:color="auto"/>
            </w:tcBorders>
            <w:vAlign w:val="center"/>
            <w:hideMark/>
          </w:tcPr>
          <w:p w14:paraId="4F2BC3D9" w14:textId="77777777" w:rsidR="00AB67FA" w:rsidRPr="00D0162F" w:rsidRDefault="00AB67FA" w:rsidP="006E0A54">
            <w:pPr>
              <w:spacing w:after="0"/>
              <w:rPr>
                <w:rFonts w:ascii="Arial" w:hAnsi="Arial" w:cs="Arial"/>
                <w:sz w:val="18"/>
                <w:lang w:eastAsia="fr-FR"/>
              </w:rPr>
            </w:pPr>
          </w:p>
        </w:tc>
      </w:tr>
      <w:tr w:rsidR="00AB67FA" w:rsidRPr="00D0162F" w14:paraId="756863A2" w14:textId="77777777" w:rsidTr="006E0A54">
        <w:trPr>
          <w:jc w:val="center"/>
        </w:trPr>
        <w:tc>
          <w:tcPr>
            <w:tcW w:w="1168" w:type="dxa"/>
            <w:vMerge/>
            <w:tcBorders>
              <w:top w:val="single" w:sz="4" w:space="0" w:color="auto"/>
              <w:left w:val="single" w:sz="4" w:space="0" w:color="auto"/>
              <w:bottom w:val="single" w:sz="4" w:space="0" w:color="auto"/>
              <w:right w:val="single" w:sz="4" w:space="0" w:color="auto"/>
            </w:tcBorders>
            <w:vAlign w:val="center"/>
            <w:hideMark/>
          </w:tcPr>
          <w:p w14:paraId="2C505481" w14:textId="77777777" w:rsidR="00AB67FA" w:rsidRPr="00D0162F" w:rsidRDefault="00AB67FA" w:rsidP="006E0A54">
            <w:pPr>
              <w:spacing w:after="0"/>
              <w:rPr>
                <w:rFonts w:ascii="Arial" w:hAnsi="Arial" w:cs="Arial"/>
                <w:b/>
                <w:sz w:val="18"/>
                <w:lang w:eastAsia="fr-FR"/>
              </w:rPr>
            </w:pPr>
          </w:p>
        </w:tc>
        <w:tc>
          <w:tcPr>
            <w:tcW w:w="1805" w:type="dxa"/>
            <w:tcBorders>
              <w:top w:val="single" w:sz="4" w:space="0" w:color="auto"/>
              <w:left w:val="single" w:sz="4" w:space="0" w:color="auto"/>
              <w:bottom w:val="single" w:sz="4" w:space="0" w:color="auto"/>
              <w:right w:val="single" w:sz="4" w:space="0" w:color="auto"/>
            </w:tcBorders>
            <w:vAlign w:val="center"/>
            <w:hideMark/>
          </w:tcPr>
          <w:p w14:paraId="20C690FD" w14:textId="319CDF0C"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FDD_FR1_D,</w:t>
            </w:r>
            <w:r w:rsidR="006E0A54" w:rsidRPr="00D0162F">
              <w:rPr>
                <w:rFonts w:ascii="Arial" w:hAnsi="Arial" w:cs="Arial"/>
                <w:sz w:val="18"/>
                <w:lang w:eastAsia="fr-FR"/>
              </w:rPr>
              <w:t xml:space="preserve"> </w:t>
            </w:r>
            <w:r w:rsidRPr="00D0162F">
              <w:rPr>
                <w:rFonts w:ascii="Arial" w:hAnsi="Arial" w:cs="Arial"/>
                <w:sz w:val="18"/>
                <w:lang w:eastAsia="fr-FR"/>
              </w:rPr>
              <w:t>NR_TDD_FR1_D</w:t>
            </w:r>
          </w:p>
        </w:tc>
        <w:tc>
          <w:tcPr>
            <w:tcW w:w="1856" w:type="dxa"/>
            <w:tcBorders>
              <w:top w:val="single" w:sz="4" w:space="0" w:color="auto"/>
              <w:left w:val="single" w:sz="4" w:space="0" w:color="auto"/>
              <w:bottom w:val="single" w:sz="4" w:space="0" w:color="auto"/>
              <w:right w:val="single" w:sz="4" w:space="0" w:color="auto"/>
            </w:tcBorders>
            <w:vAlign w:val="center"/>
            <w:hideMark/>
          </w:tcPr>
          <w:p w14:paraId="7CB4EF41"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2.5</w:t>
            </w:r>
          </w:p>
        </w:tc>
        <w:tc>
          <w:tcPr>
            <w:tcW w:w="1856" w:type="dxa"/>
            <w:tcBorders>
              <w:top w:val="single" w:sz="4" w:space="0" w:color="auto"/>
              <w:left w:val="single" w:sz="4" w:space="0" w:color="auto"/>
              <w:bottom w:val="single" w:sz="4" w:space="0" w:color="auto"/>
              <w:right w:val="single" w:sz="4" w:space="0" w:color="auto"/>
            </w:tcBorders>
            <w:vAlign w:val="center"/>
            <w:hideMark/>
          </w:tcPr>
          <w:p w14:paraId="444B9D67"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9.5</w:t>
            </w:r>
          </w:p>
        </w:tc>
        <w:tc>
          <w:tcPr>
            <w:tcW w:w="1855" w:type="dxa"/>
            <w:tcBorders>
              <w:top w:val="single" w:sz="4" w:space="0" w:color="auto"/>
              <w:left w:val="single" w:sz="4" w:space="0" w:color="auto"/>
              <w:bottom w:val="single" w:sz="4" w:space="0" w:color="auto"/>
              <w:right w:val="single" w:sz="4" w:space="0" w:color="auto"/>
            </w:tcBorders>
            <w:vAlign w:val="center"/>
            <w:hideMark/>
          </w:tcPr>
          <w:p w14:paraId="23E25DF3"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6.5</w:t>
            </w:r>
          </w:p>
        </w:tc>
        <w:tc>
          <w:tcPr>
            <w:tcW w:w="1616" w:type="dxa"/>
            <w:vMerge/>
            <w:tcBorders>
              <w:top w:val="single" w:sz="4" w:space="0" w:color="auto"/>
              <w:left w:val="single" w:sz="4" w:space="0" w:color="auto"/>
              <w:bottom w:val="single" w:sz="4" w:space="0" w:color="auto"/>
              <w:right w:val="single" w:sz="4" w:space="0" w:color="auto"/>
            </w:tcBorders>
            <w:vAlign w:val="center"/>
            <w:hideMark/>
          </w:tcPr>
          <w:p w14:paraId="3E3AEB79" w14:textId="77777777" w:rsidR="00AB67FA" w:rsidRPr="00D0162F" w:rsidRDefault="00AB67FA" w:rsidP="006E0A54">
            <w:pPr>
              <w:spacing w:after="0"/>
              <w:rPr>
                <w:rFonts w:ascii="Arial" w:hAnsi="Arial" w:cs="Arial"/>
                <w:sz w:val="18"/>
                <w:lang w:eastAsia="fr-FR"/>
              </w:rPr>
            </w:pPr>
          </w:p>
        </w:tc>
      </w:tr>
      <w:tr w:rsidR="00AB67FA" w:rsidRPr="00D0162F" w14:paraId="5ABE4911" w14:textId="77777777" w:rsidTr="006E0A54">
        <w:trPr>
          <w:jc w:val="center"/>
        </w:trPr>
        <w:tc>
          <w:tcPr>
            <w:tcW w:w="1168" w:type="dxa"/>
            <w:vMerge/>
            <w:tcBorders>
              <w:top w:val="single" w:sz="4" w:space="0" w:color="auto"/>
              <w:left w:val="single" w:sz="4" w:space="0" w:color="auto"/>
              <w:bottom w:val="single" w:sz="4" w:space="0" w:color="auto"/>
              <w:right w:val="single" w:sz="4" w:space="0" w:color="auto"/>
            </w:tcBorders>
            <w:vAlign w:val="center"/>
            <w:hideMark/>
          </w:tcPr>
          <w:p w14:paraId="40C34685" w14:textId="77777777" w:rsidR="00AB67FA" w:rsidRPr="00D0162F" w:rsidRDefault="00AB67FA" w:rsidP="006E0A54">
            <w:pPr>
              <w:spacing w:after="0"/>
              <w:rPr>
                <w:rFonts w:ascii="Arial" w:hAnsi="Arial" w:cs="Arial"/>
                <w:b/>
                <w:sz w:val="18"/>
                <w:lang w:eastAsia="fr-FR"/>
              </w:rPr>
            </w:pPr>
          </w:p>
        </w:tc>
        <w:tc>
          <w:tcPr>
            <w:tcW w:w="1805" w:type="dxa"/>
            <w:tcBorders>
              <w:top w:val="single" w:sz="4" w:space="0" w:color="auto"/>
              <w:left w:val="single" w:sz="4" w:space="0" w:color="auto"/>
              <w:bottom w:val="single" w:sz="4" w:space="0" w:color="auto"/>
              <w:right w:val="single" w:sz="4" w:space="0" w:color="auto"/>
            </w:tcBorders>
            <w:vAlign w:val="center"/>
            <w:hideMark/>
          </w:tcPr>
          <w:p w14:paraId="1E754225" w14:textId="3D7D8D61"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FDD_FR1_E,</w:t>
            </w:r>
            <w:r w:rsidR="006E0A54" w:rsidRPr="00D0162F">
              <w:rPr>
                <w:rFonts w:ascii="Arial" w:hAnsi="Arial" w:cs="Arial"/>
                <w:sz w:val="18"/>
                <w:lang w:eastAsia="fr-FR"/>
              </w:rPr>
              <w:t xml:space="preserve"> </w:t>
            </w:r>
            <w:r w:rsidRPr="00D0162F">
              <w:rPr>
                <w:rFonts w:ascii="Arial" w:hAnsi="Arial" w:cs="Arial"/>
                <w:sz w:val="18"/>
                <w:lang w:eastAsia="fr-FR"/>
              </w:rPr>
              <w:t>NR_TDD_FR1_E</w:t>
            </w:r>
          </w:p>
        </w:tc>
        <w:tc>
          <w:tcPr>
            <w:tcW w:w="1856" w:type="dxa"/>
            <w:tcBorders>
              <w:top w:val="single" w:sz="4" w:space="0" w:color="auto"/>
              <w:left w:val="single" w:sz="4" w:space="0" w:color="auto"/>
              <w:bottom w:val="single" w:sz="4" w:space="0" w:color="auto"/>
              <w:right w:val="single" w:sz="4" w:space="0" w:color="auto"/>
            </w:tcBorders>
            <w:vAlign w:val="center"/>
            <w:hideMark/>
          </w:tcPr>
          <w:p w14:paraId="13775984"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2</w:t>
            </w:r>
          </w:p>
        </w:tc>
        <w:tc>
          <w:tcPr>
            <w:tcW w:w="1856" w:type="dxa"/>
            <w:tcBorders>
              <w:top w:val="single" w:sz="4" w:space="0" w:color="auto"/>
              <w:left w:val="single" w:sz="4" w:space="0" w:color="auto"/>
              <w:bottom w:val="single" w:sz="4" w:space="0" w:color="auto"/>
              <w:right w:val="single" w:sz="4" w:space="0" w:color="auto"/>
            </w:tcBorders>
            <w:vAlign w:val="center"/>
            <w:hideMark/>
          </w:tcPr>
          <w:p w14:paraId="64B1C8C9"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9</w:t>
            </w:r>
          </w:p>
        </w:tc>
        <w:tc>
          <w:tcPr>
            <w:tcW w:w="1855" w:type="dxa"/>
            <w:tcBorders>
              <w:top w:val="single" w:sz="4" w:space="0" w:color="auto"/>
              <w:left w:val="single" w:sz="4" w:space="0" w:color="auto"/>
              <w:bottom w:val="single" w:sz="4" w:space="0" w:color="auto"/>
              <w:right w:val="single" w:sz="4" w:space="0" w:color="auto"/>
            </w:tcBorders>
            <w:vAlign w:val="center"/>
            <w:hideMark/>
          </w:tcPr>
          <w:p w14:paraId="1370AAD4"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6</w:t>
            </w:r>
          </w:p>
        </w:tc>
        <w:tc>
          <w:tcPr>
            <w:tcW w:w="1616" w:type="dxa"/>
            <w:vMerge/>
            <w:tcBorders>
              <w:top w:val="single" w:sz="4" w:space="0" w:color="auto"/>
              <w:left w:val="single" w:sz="4" w:space="0" w:color="auto"/>
              <w:bottom w:val="single" w:sz="4" w:space="0" w:color="auto"/>
              <w:right w:val="single" w:sz="4" w:space="0" w:color="auto"/>
            </w:tcBorders>
            <w:vAlign w:val="center"/>
            <w:hideMark/>
          </w:tcPr>
          <w:p w14:paraId="64563864" w14:textId="77777777" w:rsidR="00AB67FA" w:rsidRPr="00D0162F" w:rsidRDefault="00AB67FA" w:rsidP="006E0A54">
            <w:pPr>
              <w:spacing w:after="0"/>
              <w:rPr>
                <w:rFonts w:ascii="Arial" w:hAnsi="Arial" w:cs="Arial"/>
                <w:sz w:val="18"/>
                <w:lang w:eastAsia="fr-FR"/>
              </w:rPr>
            </w:pPr>
          </w:p>
        </w:tc>
      </w:tr>
      <w:tr w:rsidR="00AB67FA" w:rsidRPr="00D0162F" w14:paraId="3A910B88" w14:textId="77777777" w:rsidTr="006E0A54">
        <w:trPr>
          <w:jc w:val="center"/>
        </w:trPr>
        <w:tc>
          <w:tcPr>
            <w:tcW w:w="1168" w:type="dxa"/>
            <w:vMerge/>
            <w:tcBorders>
              <w:top w:val="single" w:sz="4" w:space="0" w:color="auto"/>
              <w:left w:val="single" w:sz="4" w:space="0" w:color="auto"/>
              <w:bottom w:val="single" w:sz="4" w:space="0" w:color="auto"/>
              <w:right w:val="single" w:sz="4" w:space="0" w:color="auto"/>
            </w:tcBorders>
            <w:vAlign w:val="center"/>
            <w:hideMark/>
          </w:tcPr>
          <w:p w14:paraId="5105EADD" w14:textId="77777777" w:rsidR="00AB67FA" w:rsidRPr="00D0162F" w:rsidRDefault="00AB67FA" w:rsidP="006E0A54">
            <w:pPr>
              <w:spacing w:after="0"/>
              <w:rPr>
                <w:rFonts w:ascii="Arial" w:hAnsi="Arial" w:cs="Arial"/>
                <w:b/>
                <w:sz w:val="18"/>
                <w:lang w:eastAsia="fr-FR"/>
              </w:rPr>
            </w:pPr>
          </w:p>
        </w:tc>
        <w:tc>
          <w:tcPr>
            <w:tcW w:w="1805" w:type="dxa"/>
            <w:tcBorders>
              <w:top w:val="single" w:sz="4" w:space="0" w:color="auto"/>
              <w:left w:val="single" w:sz="4" w:space="0" w:color="auto"/>
              <w:bottom w:val="single" w:sz="4" w:space="0" w:color="auto"/>
              <w:right w:val="single" w:sz="4" w:space="0" w:color="auto"/>
            </w:tcBorders>
            <w:vAlign w:val="center"/>
            <w:hideMark/>
          </w:tcPr>
          <w:p w14:paraId="6B100A62"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FDD_FR1_G</w:t>
            </w:r>
          </w:p>
        </w:tc>
        <w:tc>
          <w:tcPr>
            <w:tcW w:w="1856" w:type="dxa"/>
            <w:tcBorders>
              <w:top w:val="single" w:sz="4" w:space="0" w:color="auto"/>
              <w:left w:val="single" w:sz="4" w:space="0" w:color="auto"/>
              <w:bottom w:val="single" w:sz="4" w:space="0" w:color="auto"/>
              <w:right w:val="single" w:sz="4" w:space="0" w:color="auto"/>
            </w:tcBorders>
            <w:vAlign w:val="center"/>
            <w:hideMark/>
          </w:tcPr>
          <w:p w14:paraId="616B333B"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1</w:t>
            </w:r>
          </w:p>
        </w:tc>
        <w:tc>
          <w:tcPr>
            <w:tcW w:w="1856" w:type="dxa"/>
            <w:tcBorders>
              <w:top w:val="single" w:sz="4" w:space="0" w:color="auto"/>
              <w:left w:val="single" w:sz="4" w:space="0" w:color="auto"/>
              <w:bottom w:val="single" w:sz="4" w:space="0" w:color="auto"/>
              <w:right w:val="single" w:sz="4" w:space="0" w:color="auto"/>
            </w:tcBorders>
            <w:vAlign w:val="center"/>
            <w:hideMark/>
          </w:tcPr>
          <w:p w14:paraId="68995258"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8</w:t>
            </w:r>
          </w:p>
        </w:tc>
        <w:tc>
          <w:tcPr>
            <w:tcW w:w="1855" w:type="dxa"/>
            <w:tcBorders>
              <w:top w:val="single" w:sz="4" w:space="0" w:color="auto"/>
              <w:left w:val="single" w:sz="4" w:space="0" w:color="auto"/>
              <w:bottom w:val="single" w:sz="4" w:space="0" w:color="auto"/>
              <w:right w:val="single" w:sz="4" w:space="0" w:color="auto"/>
            </w:tcBorders>
            <w:vAlign w:val="center"/>
            <w:hideMark/>
          </w:tcPr>
          <w:p w14:paraId="5CF8FA18"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5</w:t>
            </w:r>
          </w:p>
        </w:tc>
        <w:tc>
          <w:tcPr>
            <w:tcW w:w="1616" w:type="dxa"/>
            <w:vMerge/>
            <w:tcBorders>
              <w:top w:val="single" w:sz="4" w:space="0" w:color="auto"/>
              <w:left w:val="single" w:sz="4" w:space="0" w:color="auto"/>
              <w:bottom w:val="single" w:sz="4" w:space="0" w:color="auto"/>
              <w:right w:val="single" w:sz="4" w:space="0" w:color="auto"/>
            </w:tcBorders>
            <w:vAlign w:val="center"/>
            <w:hideMark/>
          </w:tcPr>
          <w:p w14:paraId="569F5BC9" w14:textId="77777777" w:rsidR="00AB67FA" w:rsidRPr="00D0162F" w:rsidRDefault="00AB67FA" w:rsidP="006E0A54">
            <w:pPr>
              <w:spacing w:after="0"/>
              <w:rPr>
                <w:rFonts w:ascii="Arial" w:hAnsi="Arial" w:cs="Arial"/>
                <w:sz w:val="18"/>
                <w:lang w:eastAsia="fr-FR"/>
              </w:rPr>
            </w:pPr>
          </w:p>
        </w:tc>
      </w:tr>
      <w:tr w:rsidR="00AB67FA" w:rsidRPr="00D0162F" w14:paraId="7142CFAF" w14:textId="77777777" w:rsidTr="006E0A54">
        <w:trPr>
          <w:jc w:val="center"/>
        </w:trPr>
        <w:tc>
          <w:tcPr>
            <w:tcW w:w="1168" w:type="dxa"/>
            <w:vMerge/>
            <w:tcBorders>
              <w:top w:val="single" w:sz="4" w:space="0" w:color="auto"/>
              <w:left w:val="single" w:sz="4" w:space="0" w:color="auto"/>
              <w:bottom w:val="single" w:sz="4" w:space="0" w:color="auto"/>
              <w:right w:val="single" w:sz="4" w:space="0" w:color="auto"/>
            </w:tcBorders>
            <w:vAlign w:val="center"/>
            <w:hideMark/>
          </w:tcPr>
          <w:p w14:paraId="69742E41" w14:textId="77777777" w:rsidR="00AB67FA" w:rsidRPr="00D0162F" w:rsidRDefault="00AB67FA" w:rsidP="006E0A54">
            <w:pPr>
              <w:spacing w:after="0"/>
              <w:rPr>
                <w:rFonts w:ascii="Arial" w:hAnsi="Arial" w:cs="Arial"/>
                <w:b/>
                <w:sz w:val="18"/>
                <w:lang w:eastAsia="fr-FR"/>
              </w:rPr>
            </w:pPr>
          </w:p>
        </w:tc>
        <w:tc>
          <w:tcPr>
            <w:tcW w:w="1805" w:type="dxa"/>
            <w:tcBorders>
              <w:top w:val="single" w:sz="4" w:space="0" w:color="auto"/>
              <w:left w:val="single" w:sz="4" w:space="0" w:color="auto"/>
              <w:bottom w:val="single" w:sz="4" w:space="0" w:color="auto"/>
              <w:right w:val="single" w:sz="4" w:space="0" w:color="auto"/>
            </w:tcBorders>
            <w:vAlign w:val="center"/>
            <w:hideMark/>
          </w:tcPr>
          <w:p w14:paraId="291F6941"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NR_FDD_FR1_H</w:t>
            </w:r>
          </w:p>
        </w:tc>
        <w:tc>
          <w:tcPr>
            <w:tcW w:w="1856" w:type="dxa"/>
            <w:tcBorders>
              <w:top w:val="single" w:sz="4" w:space="0" w:color="auto"/>
              <w:left w:val="single" w:sz="4" w:space="0" w:color="auto"/>
              <w:bottom w:val="single" w:sz="4" w:space="0" w:color="auto"/>
              <w:right w:val="single" w:sz="4" w:space="0" w:color="auto"/>
            </w:tcBorders>
            <w:vAlign w:val="center"/>
            <w:hideMark/>
          </w:tcPr>
          <w:p w14:paraId="35159CD5" w14:textId="77777777" w:rsidR="00AB67FA" w:rsidRPr="00D0162F" w:rsidRDefault="00AB67FA" w:rsidP="006E0A54">
            <w:pPr>
              <w:keepNext/>
              <w:keepLines/>
              <w:spacing w:after="0"/>
              <w:jc w:val="center"/>
              <w:rPr>
                <w:rFonts w:ascii="Arial" w:hAnsi="Arial"/>
                <w:sz w:val="18"/>
                <w:lang w:eastAsia="fr-FR"/>
              </w:rPr>
            </w:pPr>
            <w:r w:rsidRPr="00D0162F">
              <w:rPr>
                <w:rFonts w:ascii="Arial" w:hAnsi="Arial"/>
                <w:sz w:val="18"/>
                <w:lang w:eastAsia="fr-FR"/>
              </w:rPr>
              <w:t>-120.5</w:t>
            </w:r>
          </w:p>
        </w:tc>
        <w:tc>
          <w:tcPr>
            <w:tcW w:w="1856" w:type="dxa"/>
            <w:tcBorders>
              <w:top w:val="single" w:sz="4" w:space="0" w:color="auto"/>
              <w:left w:val="single" w:sz="4" w:space="0" w:color="auto"/>
              <w:bottom w:val="single" w:sz="4" w:space="0" w:color="auto"/>
              <w:right w:val="single" w:sz="4" w:space="0" w:color="auto"/>
            </w:tcBorders>
            <w:vAlign w:val="center"/>
            <w:hideMark/>
          </w:tcPr>
          <w:p w14:paraId="192E7664"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7.5</w:t>
            </w:r>
          </w:p>
        </w:tc>
        <w:tc>
          <w:tcPr>
            <w:tcW w:w="1855" w:type="dxa"/>
            <w:tcBorders>
              <w:top w:val="single" w:sz="4" w:space="0" w:color="auto"/>
              <w:left w:val="single" w:sz="4" w:space="0" w:color="auto"/>
              <w:bottom w:val="single" w:sz="4" w:space="0" w:color="auto"/>
              <w:right w:val="single" w:sz="4" w:space="0" w:color="auto"/>
            </w:tcBorders>
            <w:vAlign w:val="center"/>
            <w:hideMark/>
          </w:tcPr>
          <w:p w14:paraId="26809A18"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sz w:val="18"/>
                <w:lang w:eastAsia="fr-FR"/>
              </w:rPr>
              <w:t>-114.5</w:t>
            </w:r>
          </w:p>
        </w:tc>
        <w:tc>
          <w:tcPr>
            <w:tcW w:w="1616" w:type="dxa"/>
            <w:vMerge/>
            <w:tcBorders>
              <w:top w:val="single" w:sz="4" w:space="0" w:color="auto"/>
              <w:left w:val="single" w:sz="4" w:space="0" w:color="auto"/>
              <w:bottom w:val="single" w:sz="4" w:space="0" w:color="auto"/>
              <w:right w:val="single" w:sz="4" w:space="0" w:color="auto"/>
            </w:tcBorders>
            <w:vAlign w:val="center"/>
            <w:hideMark/>
          </w:tcPr>
          <w:p w14:paraId="2EA4544D" w14:textId="77777777" w:rsidR="00AB67FA" w:rsidRPr="00D0162F" w:rsidRDefault="00AB67FA" w:rsidP="006E0A54">
            <w:pPr>
              <w:spacing w:after="0"/>
              <w:rPr>
                <w:rFonts w:ascii="Arial" w:hAnsi="Arial" w:cs="Arial"/>
                <w:sz w:val="18"/>
                <w:lang w:eastAsia="fr-FR"/>
              </w:rPr>
            </w:pPr>
          </w:p>
        </w:tc>
      </w:tr>
      <w:tr w:rsidR="00AB67FA" w:rsidRPr="00D0162F" w14:paraId="781FEE64" w14:textId="77777777" w:rsidTr="006E0A54">
        <w:trPr>
          <w:jc w:val="center"/>
        </w:trPr>
        <w:tc>
          <w:tcPr>
            <w:tcW w:w="10156" w:type="dxa"/>
            <w:gridSpan w:val="6"/>
            <w:tcBorders>
              <w:top w:val="single" w:sz="4" w:space="0" w:color="auto"/>
              <w:left w:val="single" w:sz="4" w:space="0" w:color="auto"/>
              <w:bottom w:val="single" w:sz="4" w:space="0" w:color="auto"/>
              <w:right w:val="single" w:sz="4" w:space="0" w:color="auto"/>
            </w:tcBorders>
            <w:vAlign w:val="center"/>
            <w:hideMark/>
          </w:tcPr>
          <w:p w14:paraId="2B2651E1" w14:textId="528433CB" w:rsidR="00AB67FA" w:rsidRPr="00D0162F" w:rsidRDefault="00AB67FA" w:rsidP="006E0A54">
            <w:pPr>
              <w:pStyle w:val="TAN"/>
              <w:rPr>
                <w:lang w:eastAsia="fr-FR"/>
              </w:rPr>
            </w:pPr>
            <w:r w:rsidRPr="00D0162F">
              <w:rPr>
                <w:lang w:eastAsia="fr-FR"/>
              </w:rPr>
              <w:t>NOTE</w:t>
            </w:r>
            <w:r w:rsidR="006E0A54" w:rsidRPr="00D0162F">
              <w:rPr>
                <w:lang w:eastAsia="fr-FR"/>
              </w:rPr>
              <w:t xml:space="preserve"> </w:t>
            </w:r>
            <w:r w:rsidRPr="00D0162F">
              <w:rPr>
                <w:lang w:eastAsia="fr-FR"/>
              </w:rPr>
              <w:t>1:</w:t>
            </w:r>
            <w:r w:rsidRPr="00D0162F">
              <w:rPr>
                <w:lang w:eastAsia="fr-FR"/>
              </w:rPr>
              <w:tab/>
              <w:t>NR</w:t>
            </w:r>
            <w:r w:rsidR="006E0A54" w:rsidRPr="00D0162F">
              <w:rPr>
                <w:lang w:eastAsia="fr-FR"/>
              </w:rPr>
              <w:t xml:space="preserve"> </w:t>
            </w:r>
            <w:r w:rsidRPr="00D0162F">
              <w:rPr>
                <w:lang w:eastAsia="fr-FR"/>
              </w:rPr>
              <w:t>operating</w:t>
            </w:r>
            <w:r w:rsidR="006E0A54" w:rsidRPr="00D0162F">
              <w:rPr>
                <w:lang w:eastAsia="fr-FR"/>
              </w:rPr>
              <w:t xml:space="preserve"> </w:t>
            </w:r>
            <w:r w:rsidRPr="00D0162F">
              <w:rPr>
                <w:lang w:eastAsia="fr-FR"/>
              </w:rPr>
              <w:t>band</w:t>
            </w:r>
            <w:r w:rsidR="006E0A54" w:rsidRPr="00D0162F">
              <w:rPr>
                <w:lang w:eastAsia="fr-FR"/>
              </w:rPr>
              <w:t xml:space="preserve"> </w:t>
            </w:r>
            <w:r w:rsidRPr="00D0162F">
              <w:rPr>
                <w:lang w:eastAsia="fr-FR"/>
              </w:rPr>
              <w:t>groups</w:t>
            </w:r>
            <w:r w:rsidR="006E0A54" w:rsidRPr="00D0162F">
              <w:rPr>
                <w:lang w:eastAsia="fr-FR"/>
              </w:rPr>
              <w:t xml:space="preserve"> </w:t>
            </w:r>
            <w:r w:rsidRPr="00D0162F">
              <w:rPr>
                <w:lang w:eastAsia="fr-FR"/>
              </w:rPr>
              <w:t>are</w:t>
            </w:r>
            <w:r w:rsidR="006E0A54" w:rsidRPr="00D0162F">
              <w:rPr>
                <w:lang w:eastAsia="fr-FR"/>
              </w:rPr>
              <w:t xml:space="preserve"> </w:t>
            </w:r>
            <w:r w:rsidRPr="00D0162F">
              <w:rPr>
                <w:lang w:eastAsia="fr-FR"/>
              </w:rPr>
              <w:t>defined</w:t>
            </w:r>
            <w:r w:rsidR="006E0A54" w:rsidRPr="00D0162F">
              <w:rPr>
                <w:lang w:eastAsia="fr-FR"/>
              </w:rPr>
              <w:t xml:space="preserve"> </w:t>
            </w:r>
            <w:r w:rsidRPr="00D0162F">
              <w:rPr>
                <w:lang w:eastAsia="fr-FR"/>
              </w:rPr>
              <w:t>in</w:t>
            </w:r>
            <w:r w:rsidR="006E0A54" w:rsidRPr="00D0162F">
              <w:rPr>
                <w:lang w:eastAsia="fr-FR"/>
              </w:rPr>
              <w:t xml:space="preserve"> </w:t>
            </w:r>
            <w:r w:rsidRPr="00D0162F">
              <w:rPr>
                <w:lang w:eastAsia="fr-FR"/>
              </w:rPr>
              <w:t>clause</w:t>
            </w:r>
            <w:r w:rsidR="006E0A54" w:rsidRPr="00D0162F">
              <w:rPr>
                <w:lang w:eastAsia="fr-FR"/>
              </w:rPr>
              <w:t xml:space="preserve"> </w:t>
            </w:r>
            <w:r w:rsidRPr="00D0162F">
              <w:rPr>
                <w:lang w:eastAsia="fr-FR"/>
              </w:rPr>
              <w:t>3.5.2.</w:t>
            </w:r>
          </w:p>
        </w:tc>
      </w:tr>
    </w:tbl>
    <w:p w14:paraId="7C09615E" w14:textId="77777777" w:rsidR="00AB67FA" w:rsidRPr="00D0162F" w:rsidRDefault="00AB67FA" w:rsidP="00AB67FA"/>
    <w:p w14:paraId="0EE95AD9" w14:textId="77777777" w:rsidR="00AB67FA" w:rsidRPr="00D0162F" w:rsidRDefault="00AB67FA" w:rsidP="00AB67FA">
      <w:pPr>
        <w:pStyle w:val="TH"/>
      </w:pPr>
      <w:r w:rsidRPr="00D0162F">
        <w:t>Table B.2.4.2-2: Conditions for CSI-RS based L1-RSRP measurements in FR2</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74"/>
        <w:gridCol w:w="1171"/>
        <w:gridCol w:w="1194"/>
        <w:gridCol w:w="959"/>
        <w:gridCol w:w="889"/>
        <w:gridCol w:w="881"/>
        <w:gridCol w:w="959"/>
        <w:gridCol w:w="1509"/>
        <w:gridCol w:w="1045"/>
      </w:tblGrid>
      <w:tr w:rsidR="00AB67FA" w:rsidRPr="00D0162F" w14:paraId="16989E64" w14:textId="77777777" w:rsidTr="006E0A54">
        <w:trPr>
          <w:jc w:val="center"/>
        </w:trPr>
        <w:tc>
          <w:tcPr>
            <w:tcW w:w="1174" w:type="dxa"/>
            <w:vMerge w:val="restart"/>
            <w:tcBorders>
              <w:top w:val="single" w:sz="4" w:space="0" w:color="auto"/>
              <w:left w:val="single" w:sz="4" w:space="0" w:color="auto"/>
              <w:bottom w:val="single" w:sz="4" w:space="0" w:color="auto"/>
              <w:right w:val="single" w:sz="4" w:space="0" w:color="auto"/>
            </w:tcBorders>
            <w:vAlign w:val="center"/>
            <w:hideMark/>
          </w:tcPr>
          <w:p w14:paraId="294EE883"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Parameter</w:t>
            </w:r>
          </w:p>
        </w:tc>
        <w:tc>
          <w:tcPr>
            <w:tcW w:w="1171" w:type="dxa"/>
            <w:vMerge w:val="restart"/>
            <w:tcBorders>
              <w:top w:val="single" w:sz="4" w:space="0" w:color="auto"/>
              <w:left w:val="single" w:sz="4" w:space="0" w:color="auto"/>
              <w:bottom w:val="single" w:sz="4" w:space="0" w:color="auto"/>
              <w:right w:val="single" w:sz="4" w:space="0" w:color="auto"/>
            </w:tcBorders>
            <w:vAlign w:val="center"/>
            <w:hideMark/>
          </w:tcPr>
          <w:p w14:paraId="533AAD79" w14:textId="20F36C31"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Angle</w:t>
            </w:r>
            <w:r w:rsidR="006E0A54" w:rsidRPr="00D0162F">
              <w:rPr>
                <w:rFonts w:ascii="Arial" w:hAnsi="Arial" w:cs="Arial"/>
                <w:b/>
                <w:sz w:val="18"/>
                <w:lang w:eastAsia="fr-FR"/>
              </w:rPr>
              <w:t xml:space="preserve"> </w:t>
            </w:r>
            <w:r w:rsidRPr="00D0162F">
              <w:rPr>
                <w:rFonts w:ascii="Arial" w:hAnsi="Arial" w:cs="Arial"/>
                <w:b/>
                <w:sz w:val="18"/>
                <w:lang w:eastAsia="fr-FR"/>
              </w:rPr>
              <w:t>of</w:t>
            </w:r>
            <w:r w:rsidR="006E0A54" w:rsidRPr="00D0162F">
              <w:rPr>
                <w:rFonts w:ascii="Arial" w:hAnsi="Arial" w:cs="Arial"/>
                <w:b/>
                <w:sz w:val="18"/>
                <w:lang w:eastAsia="fr-FR"/>
              </w:rPr>
              <w:t xml:space="preserve"> </w:t>
            </w:r>
            <w:r w:rsidRPr="00D0162F">
              <w:rPr>
                <w:rFonts w:ascii="Arial" w:hAnsi="Arial" w:cs="Arial"/>
                <w:b/>
                <w:sz w:val="18"/>
                <w:lang w:eastAsia="fr-FR"/>
              </w:rPr>
              <w:t>arrival</w:t>
            </w:r>
          </w:p>
        </w:tc>
        <w:tc>
          <w:tcPr>
            <w:tcW w:w="1194" w:type="dxa"/>
            <w:vMerge w:val="restart"/>
            <w:tcBorders>
              <w:top w:val="single" w:sz="4" w:space="0" w:color="auto"/>
              <w:left w:val="single" w:sz="4" w:space="0" w:color="auto"/>
              <w:bottom w:val="single" w:sz="4" w:space="0" w:color="auto"/>
              <w:right w:val="single" w:sz="4" w:space="0" w:color="auto"/>
            </w:tcBorders>
            <w:vAlign w:val="center"/>
            <w:hideMark/>
          </w:tcPr>
          <w:p w14:paraId="0D1DEA87" w14:textId="174C60F3"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NR</w:t>
            </w:r>
            <w:r w:rsidR="006E0A54" w:rsidRPr="00D0162F">
              <w:rPr>
                <w:rFonts w:ascii="Arial" w:hAnsi="Arial" w:cs="Arial"/>
                <w:b/>
                <w:sz w:val="18"/>
                <w:lang w:eastAsia="fr-FR"/>
              </w:rPr>
              <w:t xml:space="preserve"> </w:t>
            </w:r>
            <w:r w:rsidRPr="00D0162F">
              <w:rPr>
                <w:rFonts w:ascii="Arial" w:hAnsi="Arial" w:cs="Arial"/>
                <w:b/>
                <w:sz w:val="18"/>
                <w:lang w:eastAsia="fr-FR"/>
              </w:rPr>
              <w:t>operating</w:t>
            </w:r>
            <w:r w:rsidR="006E0A54" w:rsidRPr="00D0162F">
              <w:rPr>
                <w:rFonts w:ascii="Arial" w:hAnsi="Arial" w:cs="Arial"/>
                <w:b/>
                <w:sz w:val="18"/>
                <w:lang w:eastAsia="fr-FR"/>
              </w:rPr>
              <w:t xml:space="preserve"> </w:t>
            </w:r>
            <w:r w:rsidRPr="00D0162F">
              <w:rPr>
                <w:rFonts w:ascii="Arial" w:hAnsi="Arial" w:cs="Arial"/>
                <w:b/>
                <w:sz w:val="18"/>
                <w:lang w:eastAsia="fr-FR"/>
              </w:rPr>
              <w:t>bands</w:t>
            </w:r>
          </w:p>
        </w:tc>
        <w:tc>
          <w:tcPr>
            <w:tcW w:w="5197" w:type="dxa"/>
            <w:gridSpan w:val="5"/>
            <w:tcBorders>
              <w:top w:val="single" w:sz="4" w:space="0" w:color="auto"/>
              <w:left w:val="single" w:sz="4" w:space="0" w:color="auto"/>
              <w:bottom w:val="single" w:sz="4" w:space="0" w:color="auto"/>
              <w:right w:val="single" w:sz="4" w:space="0" w:color="auto"/>
            </w:tcBorders>
            <w:vAlign w:val="center"/>
            <w:hideMark/>
          </w:tcPr>
          <w:p w14:paraId="4FBB0247" w14:textId="3F8E1799"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Minimum</w:t>
            </w:r>
            <w:r w:rsidR="006E0A54" w:rsidRPr="00D0162F">
              <w:rPr>
                <w:rFonts w:ascii="Arial" w:hAnsi="Arial" w:cs="Arial"/>
                <w:b/>
                <w:sz w:val="18"/>
                <w:lang w:eastAsia="fr-FR"/>
              </w:rPr>
              <w:t xml:space="preserve"> </w:t>
            </w:r>
            <w:r w:rsidRPr="00D0162F">
              <w:rPr>
                <w:rFonts w:ascii="Arial" w:hAnsi="Arial" w:cs="Arial"/>
                <w:b/>
                <w:sz w:val="18"/>
                <w:lang w:eastAsia="fr-FR"/>
              </w:rPr>
              <w:t>CSI-RS_RP</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Note</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2,</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Note</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3</w:t>
            </w:r>
          </w:p>
        </w:tc>
        <w:tc>
          <w:tcPr>
            <w:tcW w:w="1045" w:type="dxa"/>
            <w:tcBorders>
              <w:top w:val="single" w:sz="4" w:space="0" w:color="auto"/>
              <w:left w:val="single" w:sz="4" w:space="0" w:color="auto"/>
              <w:bottom w:val="single" w:sz="4" w:space="0" w:color="auto"/>
              <w:right w:val="single" w:sz="4" w:space="0" w:color="auto"/>
            </w:tcBorders>
            <w:hideMark/>
          </w:tcPr>
          <w:p w14:paraId="54533156" w14:textId="3DFA91DB"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CSI-RS</w:t>
            </w:r>
            <w:r w:rsidR="006E0A54" w:rsidRPr="00D0162F">
              <w:rPr>
                <w:rFonts w:ascii="Arial" w:hAnsi="Arial" w:cs="Arial"/>
                <w:b/>
                <w:sz w:val="18"/>
                <w:lang w:eastAsia="fr-FR"/>
              </w:rPr>
              <w:t xml:space="preserve"> </w:t>
            </w:r>
            <w:r w:rsidRPr="00D0162F">
              <w:rPr>
                <w:rFonts w:ascii="Arial" w:hAnsi="Arial" w:cs="Arial"/>
                <w:b/>
                <w:sz w:val="18"/>
                <w:lang w:eastAsia="fr-FR"/>
              </w:rPr>
              <w:t>Ês/Iot</w:t>
            </w:r>
          </w:p>
        </w:tc>
      </w:tr>
      <w:tr w:rsidR="00AB67FA" w:rsidRPr="00D0162F" w14:paraId="14C9FE28"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78011640" w14:textId="77777777" w:rsidR="00AB67FA" w:rsidRPr="00D0162F" w:rsidRDefault="00AB67FA" w:rsidP="006E0A54">
            <w:pPr>
              <w:spacing w:after="0"/>
              <w:rPr>
                <w:rFonts w:ascii="Arial" w:hAnsi="Arial" w:cs="Arial"/>
                <w:b/>
                <w:sz w:val="18"/>
                <w:lang w:eastAsia="fr-FR"/>
              </w:rPr>
            </w:pPr>
          </w:p>
        </w:tc>
        <w:tc>
          <w:tcPr>
            <w:tcW w:w="1171" w:type="dxa"/>
            <w:vMerge/>
            <w:tcBorders>
              <w:top w:val="single" w:sz="4" w:space="0" w:color="auto"/>
              <w:left w:val="single" w:sz="4" w:space="0" w:color="auto"/>
              <w:bottom w:val="single" w:sz="4" w:space="0" w:color="auto"/>
              <w:right w:val="single" w:sz="4" w:space="0" w:color="auto"/>
            </w:tcBorders>
            <w:vAlign w:val="center"/>
            <w:hideMark/>
          </w:tcPr>
          <w:p w14:paraId="5CBF90BB" w14:textId="77777777" w:rsidR="00AB67FA" w:rsidRPr="00D0162F" w:rsidRDefault="00AB67FA" w:rsidP="006E0A54">
            <w:pPr>
              <w:spacing w:after="0"/>
              <w:rPr>
                <w:rFonts w:ascii="Arial" w:hAnsi="Arial" w:cs="Arial"/>
                <w:b/>
                <w:sz w:val="18"/>
                <w:lang w:eastAsia="fr-FR"/>
              </w:rPr>
            </w:pPr>
          </w:p>
        </w:tc>
        <w:tc>
          <w:tcPr>
            <w:tcW w:w="1194" w:type="dxa"/>
            <w:vMerge/>
            <w:tcBorders>
              <w:top w:val="single" w:sz="4" w:space="0" w:color="auto"/>
              <w:left w:val="single" w:sz="4" w:space="0" w:color="auto"/>
              <w:bottom w:val="single" w:sz="4" w:space="0" w:color="auto"/>
              <w:right w:val="single" w:sz="4" w:space="0" w:color="auto"/>
            </w:tcBorders>
            <w:vAlign w:val="center"/>
            <w:hideMark/>
          </w:tcPr>
          <w:p w14:paraId="3C203CF6" w14:textId="77777777" w:rsidR="00AB67FA" w:rsidRPr="00D0162F" w:rsidRDefault="00AB67FA" w:rsidP="006E0A54">
            <w:pPr>
              <w:spacing w:after="0"/>
              <w:rPr>
                <w:rFonts w:ascii="Arial" w:hAnsi="Arial" w:cs="Arial"/>
                <w:b/>
                <w:sz w:val="18"/>
                <w:lang w:eastAsia="fr-FR"/>
              </w:rPr>
            </w:pPr>
          </w:p>
        </w:tc>
        <w:tc>
          <w:tcPr>
            <w:tcW w:w="5197" w:type="dxa"/>
            <w:gridSpan w:val="5"/>
            <w:tcBorders>
              <w:top w:val="single" w:sz="4" w:space="0" w:color="auto"/>
              <w:left w:val="single" w:sz="4" w:space="0" w:color="auto"/>
              <w:bottom w:val="single" w:sz="4" w:space="0" w:color="auto"/>
              <w:right w:val="single" w:sz="4" w:space="0" w:color="auto"/>
            </w:tcBorders>
            <w:vAlign w:val="center"/>
            <w:hideMark/>
          </w:tcPr>
          <w:p w14:paraId="3BCF79D7" w14:textId="21DD6E71"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dBm</w:t>
            </w:r>
            <w:r w:rsidR="006E0A54" w:rsidRPr="00D0162F">
              <w:rPr>
                <w:rFonts w:ascii="Arial" w:hAnsi="Arial" w:cs="Arial"/>
                <w:b/>
                <w:sz w:val="18"/>
                <w:lang w:eastAsia="fr-FR"/>
              </w:rPr>
              <w:t xml:space="preserve"> </w:t>
            </w:r>
            <w:r w:rsidRPr="00D0162F">
              <w:rPr>
                <w:rFonts w:ascii="Arial" w:hAnsi="Arial" w:cs="Arial"/>
                <w:b/>
                <w:sz w:val="18"/>
                <w:lang w:eastAsia="fr-FR"/>
              </w:rPr>
              <w:t>/</w:t>
            </w:r>
            <w:r w:rsidR="006E0A54" w:rsidRPr="00D0162F">
              <w:rPr>
                <w:rFonts w:ascii="Arial" w:hAnsi="Arial" w:cs="Arial"/>
                <w:b/>
                <w:sz w:val="18"/>
                <w:lang w:eastAsia="fr-FR"/>
              </w:rPr>
              <w:t xml:space="preserve"> </w:t>
            </w:r>
            <w:r w:rsidRPr="00D0162F">
              <w:rPr>
                <w:rFonts w:ascii="Arial" w:hAnsi="Arial"/>
                <w:b/>
                <w:sz w:val="18"/>
                <w:lang w:eastAsia="fr-FR"/>
              </w:rPr>
              <w:t>SCS</w:t>
            </w:r>
            <w:r w:rsidRPr="00D0162F">
              <w:rPr>
                <w:rFonts w:ascii="Arial" w:hAnsi="Arial"/>
                <w:b/>
                <w:sz w:val="18"/>
                <w:vertAlign w:val="subscript"/>
                <w:lang w:eastAsia="fr-FR"/>
              </w:rPr>
              <w:t>CSI-RS</w:t>
            </w:r>
          </w:p>
        </w:tc>
        <w:tc>
          <w:tcPr>
            <w:tcW w:w="1045" w:type="dxa"/>
            <w:vMerge w:val="restart"/>
            <w:tcBorders>
              <w:top w:val="single" w:sz="4" w:space="0" w:color="auto"/>
              <w:left w:val="single" w:sz="4" w:space="0" w:color="auto"/>
              <w:bottom w:val="single" w:sz="4" w:space="0" w:color="auto"/>
              <w:right w:val="single" w:sz="4" w:space="0" w:color="auto"/>
            </w:tcBorders>
            <w:vAlign w:val="center"/>
            <w:hideMark/>
          </w:tcPr>
          <w:p w14:paraId="21820A18"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dB</w:t>
            </w:r>
          </w:p>
        </w:tc>
      </w:tr>
      <w:tr w:rsidR="00AB67FA" w:rsidRPr="00D0162F" w14:paraId="6E0FE5FF"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24280A4B" w14:textId="77777777" w:rsidR="00AB67FA" w:rsidRPr="00D0162F" w:rsidRDefault="00AB67FA" w:rsidP="006E0A54">
            <w:pPr>
              <w:spacing w:after="0"/>
              <w:rPr>
                <w:rFonts w:ascii="Arial" w:hAnsi="Arial" w:cs="Arial"/>
                <w:b/>
                <w:sz w:val="18"/>
                <w:lang w:eastAsia="fr-FR"/>
              </w:rPr>
            </w:pPr>
          </w:p>
        </w:tc>
        <w:tc>
          <w:tcPr>
            <w:tcW w:w="1171" w:type="dxa"/>
            <w:vMerge/>
            <w:tcBorders>
              <w:top w:val="single" w:sz="4" w:space="0" w:color="auto"/>
              <w:left w:val="single" w:sz="4" w:space="0" w:color="auto"/>
              <w:bottom w:val="single" w:sz="4" w:space="0" w:color="auto"/>
              <w:right w:val="single" w:sz="4" w:space="0" w:color="auto"/>
            </w:tcBorders>
            <w:vAlign w:val="center"/>
            <w:hideMark/>
          </w:tcPr>
          <w:p w14:paraId="2F1F96D8" w14:textId="77777777" w:rsidR="00AB67FA" w:rsidRPr="00D0162F" w:rsidRDefault="00AB67FA" w:rsidP="006E0A54">
            <w:pPr>
              <w:spacing w:after="0"/>
              <w:rPr>
                <w:rFonts w:ascii="Arial" w:hAnsi="Arial" w:cs="Arial"/>
                <w:b/>
                <w:sz w:val="18"/>
                <w:lang w:eastAsia="fr-FR"/>
              </w:rPr>
            </w:pPr>
          </w:p>
        </w:tc>
        <w:tc>
          <w:tcPr>
            <w:tcW w:w="1194" w:type="dxa"/>
            <w:vMerge/>
            <w:tcBorders>
              <w:top w:val="single" w:sz="4" w:space="0" w:color="auto"/>
              <w:left w:val="single" w:sz="4" w:space="0" w:color="auto"/>
              <w:bottom w:val="single" w:sz="4" w:space="0" w:color="auto"/>
              <w:right w:val="single" w:sz="4" w:space="0" w:color="auto"/>
            </w:tcBorders>
            <w:vAlign w:val="center"/>
            <w:hideMark/>
          </w:tcPr>
          <w:p w14:paraId="69EAADC4" w14:textId="77777777" w:rsidR="00AB67FA" w:rsidRPr="00D0162F" w:rsidRDefault="00AB67FA" w:rsidP="006E0A54">
            <w:pPr>
              <w:spacing w:after="0"/>
              <w:rPr>
                <w:rFonts w:ascii="Arial" w:hAnsi="Arial" w:cs="Arial"/>
                <w:b/>
                <w:sz w:val="18"/>
                <w:lang w:eastAsia="fr-FR"/>
              </w:rPr>
            </w:pPr>
          </w:p>
        </w:tc>
        <w:tc>
          <w:tcPr>
            <w:tcW w:w="3688" w:type="dxa"/>
            <w:gridSpan w:val="4"/>
            <w:tcBorders>
              <w:top w:val="single" w:sz="4" w:space="0" w:color="auto"/>
              <w:left w:val="single" w:sz="4" w:space="0" w:color="auto"/>
              <w:bottom w:val="single" w:sz="4" w:space="0" w:color="auto"/>
              <w:right w:val="single" w:sz="4" w:space="0" w:color="auto"/>
            </w:tcBorders>
            <w:vAlign w:val="center"/>
            <w:hideMark/>
          </w:tcPr>
          <w:p w14:paraId="6B19151D" w14:textId="74A89961"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SCS</w:t>
            </w:r>
            <w:r w:rsidRPr="00D0162F">
              <w:rPr>
                <w:rFonts w:ascii="Arial" w:hAnsi="Arial"/>
                <w:b/>
                <w:sz w:val="18"/>
                <w:vertAlign w:val="subscript"/>
                <w:lang w:eastAsia="fr-FR"/>
              </w:rPr>
              <w:t>CSI-RS</w:t>
            </w:r>
            <w:r w:rsidR="006E0A54" w:rsidRPr="00D0162F">
              <w:rPr>
                <w:rFonts w:ascii="Arial" w:hAnsi="Arial" w:cs="Arial"/>
                <w:b/>
                <w:sz w:val="18"/>
                <w:lang w:eastAsia="fr-FR"/>
              </w:rPr>
              <w:t xml:space="preserve"> </w:t>
            </w:r>
            <w:r w:rsidRPr="00D0162F">
              <w:rPr>
                <w:rFonts w:ascii="Arial" w:hAnsi="Arial" w:cs="Arial"/>
                <w:b/>
                <w:sz w:val="18"/>
                <w:lang w:eastAsia="fr-FR"/>
              </w:rPr>
              <w:t>=</w:t>
            </w:r>
            <w:r w:rsidR="006E0A54" w:rsidRPr="00D0162F">
              <w:rPr>
                <w:rFonts w:ascii="Arial" w:hAnsi="Arial" w:cs="Arial"/>
                <w:b/>
                <w:sz w:val="18"/>
                <w:lang w:eastAsia="fr-FR"/>
              </w:rPr>
              <w:t xml:space="preserve"> </w:t>
            </w:r>
            <w:r w:rsidRPr="00D0162F">
              <w:rPr>
                <w:rFonts w:ascii="Arial" w:hAnsi="Arial" w:cs="Arial"/>
                <w:b/>
                <w:sz w:val="18"/>
                <w:lang w:eastAsia="fr-FR"/>
              </w:rPr>
              <w:t>60</w:t>
            </w:r>
            <w:r w:rsidR="006E0A54" w:rsidRPr="00D0162F">
              <w:rPr>
                <w:rFonts w:ascii="Arial" w:hAnsi="Arial" w:cs="Arial"/>
                <w:b/>
                <w:sz w:val="18"/>
                <w:lang w:eastAsia="fr-FR"/>
              </w:rPr>
              <w:t xml:space="preserve"> </w:t>
            </w:r>
            <w:r w:rsidRPr="00D0162F">
              <w:rPr>
                <w:rFonts w:ascii="Arial" w:hAnsi="Arial" w:cs="Arial"/>
                <w:b/>
                <w:sz w:val="18"/>
                <w:lang w:eastAsia="fr-FR"/>
              </w:rPr>
              <w:t>kHz</w:t>
            </w:r>
          </w:p>
        </w:tc>
        <w:tc>
          <w:tcPr>
            <w:tcW w:w="1509" w:type="dxa"/>
            <w:tcBorders>
              <w:top w:val="single" w:sz="4" w:space="0" w:color="auto"/>
              <w:left w:val="single" w:sz="4" w:space="0" w:color="auto"/>
              <w:bottom w:val="single" w:sz="4" w:space="0" w:color="auto"/>
              <w:right w:val="single" w:sz="4" w:space="0" w:color="auto"/>
            </w:tcBorders>
            <w:vAlign w:val="center"/>
            <w:hideMark/>
          </w:tcPr>
          <w:p w14:paraId="3C4BDC5E" w14:textId="20864DFD"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SCS</w:t>
            </w:r>
            <w:r w:rsidRPr="00D0162F">
              <w:rPr>
                <w:rFonts w:ascii="Arial" w:hAnsi="Arial"/>
                <w:b/>
                <w:sz w:val="18"/>
                <w:vertAlign w:val="subscript"/>
                <w:lang w:eastAsia="fr-FR"/>
              </w:rPr>
              <w:t>CSI-RS</w:t>
            </w:r>
            <w:r w:rsidR="006E0A54" w:rsidRPr="00D0162F">
              <w:rPr>
                <w:rFonts w:ascii="Arial" w:hAnsi="Arial" w:cs="Arial"/>
                <w:b/>
                <w:sz w:val="18"/>
                <w:lang w:eastAsia="fr-FR"/>
              </w:rPr>
              <w:t xml:space="preserve"> </w:t>
            </w:r>
            <w:r w:rsidRPr="00D0162F">
              <w:rPr>
                <w:rFonts w:ascii="Arial" w:hAnsi="Arial" w:cs="Arial"/>
                <w:b/>
                <w:sz w:val="18"/>
                <w:lang w:eastAsia="fr-FR"/>
              </w:rPr>
              <w:t>=</w:t>
            </w:r>
            <w:r w:rsidR="006E0A54" w:rsidRPr="00D0162F">
              <w:rPr>
                <w:rFonts w:ascii="Arial" w:hAnsi="Arial" w:cs="Arial"/>
                <w:b/>
                <w:sz w:val="18"/>
                <w:lang w:eastAsia="fr-FR"/>
              </w:rPr>
              <w:t xml:space="preserve"> </w:t>
            </w:r>
            <w:r w:rsidRPr="00D0162F">
              <w:rPr>
                <w:rFonts w:ascii="Arial" w:hAnsi="Arial" w:cs="Arial"/>
                <w:b/>
                <w:sz w:val="18"/>
                <w:lang w:eastAsia="fr-FR"/>
              </w:rPr>
              <w:t>120</w:t>
            </w:r>
            <w:r w:rsidR="006E0A54" w:rsidRPr="00D0162F">
              <w:rPr>
                <w:rFonts w:ascii="Arial" w:hAnsi="Arial" w:cs="Arial"/>
                <w:b/>
                <w:sz w:val="18"/>
                <w:lang w:eastAsia="fr-FR"/>
              </w:rPr>
              <w:t xml:space="preserve"> </w:t>
            </w:r>
            <w:r w:rsidRPr="00D0162F">
              <w:rPr>
                <w:rFonts w:ascii="Arial" w:hAnsi="Arial" w:cs="Arial"/>
                <w:b/>
                <w:sz w:val="18"/>
                <w:lang w:eastAsia="fr-FR"/>
              </w:rPr>
              <w:t>kHz</w:t>
            </w: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4551CC1A" w14:textId="77777777" w:rsidR="00AB67FA" w:rsidRPr="00D0162F" w:rsidRDefault="00AB67FA" w:rsidP="006E0A54">
            <w:pPr>
              <w:spacing w:after="0"/>
              <w:rPr>
                <w:rFonts w:ascii="Arial" w:hAnsi="Arial" w:cs="Arial"/>
                <w:b/>
                <w:sz w:val="18"/>
                <w:lang w:eastAsia="fr-FR"/>
              </w:rPr>
            </w:pPr>
          </w:p>
        </w:tc>
      </w:tr>
      <w:tr w:rsidR="00AB67FA" w:rsidRPr="00D0162F" w14:paraId="583163AC"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72F75EB2" w14:textId="77777777" w:rsidR="00AB67FA" w:rsidRPr="00D0162F" w:rsidRDefault="00AB67FA" w:rsidP="006E0A54">
            <w:pPr>
              <w:spacing w:after="0"/>
              <w:rPr>
                <w:rFonts w:ascii="Arial" w:hAnsi="Arial" w:cs="Arial"/>
                <w:b/>
                <w:sz w:val="18"/>
                <w:lang w:eastAsia="fr-FR"/>
              </w:rPr>
            </w:pPr>
          </w:p>
        </w:tc>
        <w:tc>
          <w:tcPr>
            <w:tcW w:w="1171" w:type="dxa"/>
            <w:vMerge/>
            <w:tcBorders>
              <w:top w:val="single" w:sz="4" w:space="0" w:color="auto"/>
              <w:left w:val="single" w:sz="4" w:space="0" w:color="auto"/>
              <w:bottom w:val="single" w:sz="4" w:space="0" w:color="auto"/>
              <w:right w:val="single" w:sz="4" w:space="0" w:color="auto"/>
            </w:tcBorders>
            <w:vAlign w:val="center"/>
            <w:hideMark/>
          </w:tcPr>
          <w:p w14:paraId="16F8C4A2" w14:textId="77777777" w:rsidR="00AB67FA" w:rsidRPr="00D0162F" w:rsidRDefault="00AB67FA" w:rsidP="006E0A54">
            <w:pPr>
              <w:spacing w:after="0"/>
              <w:rPr>
                <w:rFonts w:ascii="Arial" w:hAnsi="Arial" w:cs="Arial"/>
                <w:b/>
                <w:sz w:val="18"/>
                <w:lang w:eastAsia="fr-FR"/>
              </w:rPr>
            </w:pPr>
          </w:p>
        </w:tc>
        <w:tc>
          <w:tcPr>
            <w:tcW w:w="1194" w:type="dxa"/>
            <w:vMerge/>
            <w:tcBorders>
              <w:top w:val="single" w:sz="4" w:space="0" w:color="auto"/>
              <w:left w:val="single" w:sz="4" w:space="0" w:color="auto"/>
              <w:bottom w:val="single" w:sz="4" w:space="0" w:color="auto"/>
              <w:right w:val="single" w:sz="4" w:space="0" w:color="auto"/>
            </w:tcBorders>
            <w:vAlign w:val="center"/>
            <w:hideMark/>
          </w:tcPr>
          <w:p w14:paraId="609C38F7" w14:textId="77777777" w:rsidR="00AB67FA" w:rsidRPr="00D0162F" w:rsidRDefault="00AB67FA" w:rsidP="006E0A54">
            <w:pPr>
              <w:spacing w:after="0"/>
              <w:rPr>
                <w:rFonts w:ascii="Arial" w:hAnsi="Arial" w:cs="Arial"/>
                <w:b/>
                <w:sz w:val="18"/>
                <w:lang w:eastAsia="fr-FR"/>
              </w:rPr>
            </w:pPr>
          </w:p>
        </w:tc>
        <w:tc>
          <w:tcPr>
            <w:tcW w:w="3688" w:type="dxa"/>
            <w:gridSpan w:val="4"/>
            <w:tcBorders>
              <w:top w:val="single" w:sz="4" w:space="0" w:color="auto"/>
              <w:left w:val="single" w:sz="4" w:space="0" w:color="auto"/>
              <w:bottom w:val="single" w:sz="4" w:space="0" w:color="auto"/>
              <w:right w:val="single" w:sz="4" w:space="0" w:color="auto"/>
            </w:tcBorders>
            <w:vAlign w:val="center"/>
            <w:hideMark/>
          </w:tcPr>
          <w:p w14:paraId="64424BD2" w14:textId="2A2E750C"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UE</w:t>
            </w:r>
            <w:r w:rsidR="006E0A54" w:rsidRPr="00D0162F">
              <w:rPr>
                <w:rFonts w:ascii="Arial" w:hAnsi="Arial"/>
                <w:b/>
                <w:sz w:val="18"/>
                <w:lang w:eastAsia="fr-FR"/>
              </w:rPr>
              <w:t xml:space="preserve"> </w:t>
            </w:r>
            <w:r w:rsidRPr="00D0162F">
              <w:rPr>
                <w:rFonts w:ascii="Arial" w:hAnsi="Arial"/>
                <w:b/>
                <w:sz w:val="18"/>
                <w:lang w:eastAsia="fr-FR"/>
              </w:rPr>
              <w:t>power</w:t>
            </w:r>
            <w:r w:rsidR="006E0A54" w:rsidRPr="00D0162F">
              <w:rPr>
                <w:rFonts w:ascii="Arial" w:hAnsi="Arial"/>
                <w:b/>
                <w:sz w:val="18"/>
                <w:lang w:eastAsia="fr-FR"/>
              </w:rPr>
              <w:t xml:space="preserve"> </w:t>
            </w:r>
            <w:r w:rsidRPr="00D0162F">
              <w:rPr>
                <w:rFonts w:ascii="Arial" w:hAnsi="Arial"/>
                <w:b/>
                <w:sz w:val="18"/>
                <w:lang w:eastAsia="fr-FR"/>
              </w:rPr>
              <w:t>class</w:t>
            </w:r>
          </w:p>
        </w:tc>
        <w:tc>
          <w:tcPr>
            <w:tcW w:w="1509" w:type="dxa"/>
            <w:tcBorders>
              <w:top w:val="single" w:sz="4" w:space="0" w:color="auto"/>
              <w:left w:val="single" w:sz="4" w:space="0" w:color="auto"/>
              <w:bottom w:val="single" w:sz="4" w:space="0" w:color="auto"/>
              <w:right w:val="single" w:sz="4" w:space="0" w:color="auto"/>
            </w:tcBorders>
            <w:vAlign w:val="center"/>
            <w:hideMark/>
          </w:tcPr>
          <w:p w14:paraId="5E63AD4D" w14:textId="29349B9E"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UE</w:t>
            </w:r>
            <w:r w:rsidR="006E0A54" w:rsidRPr="00D0162F">
              <w:rPr>
                <w:rFonts w:ascii="Arial" w:hAnsi="Arial"/>
                <w:b/>
                <w:sz w:val="18"/>
                <w:lang w:eastAsia="fr-FR"/>
              </w:rPr>
              <w:t xml:space="preserve"> </w:t>
            </w:r>
            <w:r w:rsidRPr="00D0162F">
              <w:rPr>
                <w:rFonts w:ascii="Arial" w:hAnsi="Arial"/>
                <w:b/>
                <w:sz w:val="18"/>
                <w:lang w:eastAsia="fr-FR"/>
              </w:rPr>
              <w:t>power</w:t>
            </w:r>
            <w:r w:rsidR="006E0A54" w:rsidRPr="00D0162F">
              <w:rPr>
                <w:rFonts w:ascii="Arial" w:hAnsi="Arial"/>
                <w:b/>
                <w:sz w:val="18"/>
                <w:lang w:eastAsia="fr-FR"/>
              </w:rPr>
              <w:t xml:space="preserve"> </w:t>
            </w:r>
            <w:r w:rsidRPr="00D0162F">
              <w:rPr>
                <w:rFonts w:ascii="Arial" w:hAnsi="Arial"/>
                <w:b/>
                <w:sz w:val="18"/>
                <w:lang w:eastAsia="fr-FR"/>
              </w:rPr>
              <w:t>class</w:t>
            </w: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30FC4009" w14:textId="77777777" w:rsidR="00AB67FA" w:rsidRPr="00D0162F" w:rsidRDefault="00AB67FA" w:rsidP="006E0A54">
            <w:pPr>
              <w:spacing w:after="0"/>
              <w:rPr>
                <w:rFonts w:ascii="Arial" w:hAnsi="Arial" w:cs="Arial"/>
                <w:b/>
                <w:sz w:val="18"/>
                <w:lang w:eastAsia="fr-FR"/>
              </w:rPr>
            </w:pPr>
          </w:p>
        </w:tc>
      </w:tr>
      <w:tr w:rsidR="00AB67FA" w:rsidRPr="00D0162F" w14:paraId="158D39FC"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79C9A57B" w14:textId="77777777" w:rsidR="00AB67FA" w:rsidRPr="00D0162F" w:rsidRDefault="00AB67FA" w:rsidP="006E0A54">
            <w:pPr>
              <w:spacing w:after="0"/>
              <w:rPr>
                <w:rFonts w:ascii="Arial" w:hAnsi="Arial" w:cs="Arial"/>
                <w:b/>
                <w:sz w:val="18"/>
                <w:lang w:eastAsia="fr-FR"/>
              </w:rPr>
            </w:pPr>
          </w:p>
        </w:tc>
        <w:tc>
          <w:tcPr>
            <w:tcW w:w="1171" w:type="dxa"/>
            <w:vMerge/>
            <w:tcBorders>
              <w:top w:val="single" w:sz="4" w:space="0" w:color="auto"/>
              <w:left w:val="single" w:sz="4" w:space="0" w:color="auto"/>
              <w:bottom w:val="single" w:sz="4" w:space="0" w:color="auto"/>
              <w:right w:val="single" w:sz="4" w:space="0" w:color="auto"/>
            </w:tcBorders>
            <w:vAlign w:val="center"/>
            <w:hideMark/>
          </w:tcPr>
          <w:p w14:paraId="47DE6462" w14:textId="77777777" w:rsidR="00AB67FA" w:rsidRPr="00D0162F" w:rsidRDefault="00AB67FA" w:rsidP="006E0A54">
            <w:pPr>
              <w:spacing w:after="0"/>
              <w:rPr>
                <w:rFonts w:ascii="Arial" w:hAnsi="Arial" w:cs="Arial"/>
                <w:b/>
                <w:sz w:val="18"/>
                <w:lang w:eastAsia="fr-FR"/>
              </w:rPr>
            </w:pPr>
          </w:p>
        </w:tc>
        <w:tc>
          <w:tcPr>
            <w:tcW w:w="1194" w:type="dxa"/>
            <w:vMerge/>
            <w:tcBorders>
              <w:top w:val="single" w:sz="4" w:space="0" w:color="auto"/>
              <w:left w:val="single" w:sz="4" w:space="0" w:color="auto"/>
              <w:bottom w:val="single" w:sz="4" w:space="0" w:color="auto"/>
              <w:right w:val="single" w:sz="4" w:space="0" w:color="auto"/>
            </w:tcBorders>
            <w:vAlign w:val="center"/>
            <w:hideMark/>
          </w:tcPr>
          <w:p w14:paraId="39BDD174" w14:textId="77777777" w:rsidR="00AB67FA" w:rsidRPr="00D0162F" w:rsidRDefault="00AB67FA" w:rsidP="006E0A54">
            <w:pPr>
              <w:spacing w:after="0"/>
              <w:rPr>
                <w:rFonts w:ascii="Arial" w:hAnsi="Arial" w:cs="Arial"/>
                <w:b/>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2191E6A"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1</w:t>
            </w:r>
          </w:p>
        </w:tc>
        <w:tc>
          <w:tcPr>
            <w:tcW w:w="889" w:type="dxa"/>
            <w:tcBorders>
              <w:top w:val="single" w:sz="4" w:space="0" w:color="auto"/>
              <w:left w:val="single" w:sz="4" w:space="0" w:color="auto"/>
              <w:bottom w:val="single" w:sz="4" w:space="0" w:color="auto"/>
              <w:right w:val="single" w:sz="4" w:space="0" w:color="auto"/>
            </w:tcBorders>
            <w:hideMark/>
          </w:tcPr>
          <w:p w14:paraId="58B0A917" w14:textId="77777777"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2</w:t>
            </w:r>
          </w:p>
        </w:tc>
        <w:tc>
          <w:tcPr>
            <w:tcW w:w="881" w:type="dxa"/>
            <w:tcBorders>
              <w:top w:val="single" w:sz="4" w:space="0" w:color="auto"/>
              <w:left w:val="single" w:sz="4" w:space="0" w:color="auto"/>
              <w:bottom w:val="single" w:sz="4" w:space="0" w:color="auto"/>
              <w:right w:val="single" w:sz="4" w:space="0" w:color="auto"/>
            </w:tcBorders>
            <w:hideMark/>
          </w:tcPr>
          <w:p w14:paraId="0C53B65E" w14:textId="77777777"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3</w:t>
            </w:r>
          </w:p>
        </w:tc>
        <w:tc>
          <w:tcPr>
            <w:tcW w:w="959" w:type="dxa"/>
            <w:tcBorders>
              <w:top w:val="single" w:sz="4" w:space="0" w:color="auto"/>
              <w:left w:val="single" w:sz="4" w:space="0" w:color="auto"/>
              <w:bottom w:val="single" w:sz="4" w:space="0" w:color="auto"/>
              <w:right w:val="single" w:sz="4" w:space="0" w:color="auto"/>
            </w:tcBorders>
            <w:hideMark/>
          </w:tcPr>
          <w:p w14:paraId="0287F3EB" w14:textId="77777777" w:rsidR="00AB67FA" w:rsidRPr="00D0162F" w:rsidRDefault="00AB67FA" w:rsidP="006E0A54">
            <w:pPr>
              <w:keepNext/>
              <w:keepLines/>
              <w:spacing w:after="0"/>
              <w:jc w:val="center"/>
              <w:rPr>
                <w:rFonts w:ascii="Arial" w:hAnsi="Arial"/>
                <w:b/>
                <w:sz w:val="18"/>
                <w:lang w:eastAsia="fr-FR"/>
              </w:rPr>
            </w:pPr>
            <w:r w:rsidRPr="00D0162F">
              <w:rPr>
                <w:rFonts w:ascii="Arial" w:hAnsi="Arial"/>
                <w:b/>
                <w:sz w:val="18"/>
                <w:lang w:eastAsia="fr-FR"/>
              </w:rPr>
              <w:t>4</w:t>
            </w:r>
          </w:p>
        </w:tc>
        <w:tc>
          <w:tcPr>
            <w:tcW w:w="1509" w:type="dxa"/>
            <w:tcBorders>
              <w:top w:val="single" w:sz="4" w:space="0" w:color="auto"/>
              <w:left w:val="single" w:sz="4" w:space="0" w:color="auto"/>
              <w:bottom w:val="single" w:sz="4" w:space="0" w:color="auto"/>
              <w:right w:val="single" w:sz="4" w:space="0" w:color="auto"/>
            </w:tcBorders>
            <w:vAlign w:val="center"/>
            <w:hideMark/>
          </w:tcPr>
          <w:p w14:paraId="34A52197" w14:textId="56D223C9"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1,</w:t>
            </w:r>
            <w:r w:rsidR="006E0A54" w:rsidRPr="00D0162F">
              <w:rPr>
                <w:rFonts w:ascii="Arial" w:hAnsi="Arial" w:cs="Arial"/>
                <w:b/>
                <w:sz w:val="18"/>
                <w:lang w:eastAsia="fr-FR"/>
              </w:rPr>
              <w:t xml:space="preserve"> </w:t>
            </w:r>
            <w:r w:rsidRPr="00D0162F">
              <w:rPr>
                <w:rFonts w:ascii="Arial" w:hAnsi="Arial" w:cs="Arial"/>
                <w:b/>
                <w:sz w:val="18"/>
                <w:lang w:eastAsia="fr-FR"/>
              </w:rPr>
              <w:t>2,</w:t>
            </w:r>
            <w:r w:rsidR="006E0A54" w:rsidRPr="00D0162F">
              <w:rPr>
                <w:rFonts w:ascii="Arial" w:hAnsi="Arial" w:cs="Arial"/>
                <w:b/>
                <w:sz w:val="18"/>
                <w:lang w:eastAsia="fr-FR"/>
              </w:rPr>
              <w:t xml:space="preserve"> </w:t>
            </w:r>
            <w:r w:rsidRPr="00D0162F">
              <w:rPr>
                <w:rFonts w:ascii="Arial" w:hAnsi="Arial" w:cs="Arial"/>
                <w:b/>
                <w:sz w:val="18"/>
                <w:lang w:eastAsia="fr-FR"/>
              </w:rPr>
              <w:t>3,</w:t>
            </w:r>
            <w:r w:rsidR="006E0A54" w:rsidRPr="00D0162F">
              <w:rPr>
                <w:rFonts w:ascii="Arial" w:hAnsi="Arial" w:cs="Arial"/>
                <w:b/>
                <w:sz w:val="18"/>
                <w:lang w:eastAsia="fr-FR"/>
              </w:rPr>
              <w:t xml:space="preserve"> </w:t>
            </w:r>
            <w:r w:rsidRPr="00D0162F">
              <w:rPr>
                <w:rFonts w:ascii="Arial" w:hAnsi="Arial" w:cs="Arial"/>
                <w:b/>
                <w:sz w:val="18"/>
                <w:lang w:eastAsia="fr-FR"/>
              </w:rPr>
              <w:t>4</w:t>
            </w: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3E065F92" w14:textId="77777777" w:rsidR="00AB67FA" w:rsidRPr="00D0162F" w:rsidRDefault="00AB67FA" w:rsidP="006E0A54">
            <w:pPr>
              <w:spacing w:after="0"/>
              <w:rPr>
                <w:rFonts w:ascii="Arial" w:hAnsi="Arial" w:cs="Arial"/>
                <w:b/>
                <w:sz w:val="18"/>
                <w:lang w:eastAsia="fr-FR"/>
              </w:rPr>
            </w:pPr>
          </w:p>
        </w:tc>
      </w:tr>
      <w:tr w:rsidR="00AB67FA" w:rsidRPr="00D0162F" w14:paraId="0F0C18DD" w14:textId="77777777" w:rsidTr="006E0A54">
        <w:trPr>
          <w:jc w:val="center"/>
        </w:trPr>
        <w:tc>
          <w:tcPr>
            <w:tcW w:w="1174" w:type="dxa"/>
            <w:vMerge w:val="restart"/>
            <w:tcBorders>
              <w:top w:val="single" w:sz="4" w:space="0" w:color="auto"/>
              <w:left w:val="single" w:sz="4" w:space="0" w:color="auto"/>
              <w:bottom w:val="single" w:sz="4" w:space="0" w:color="auto"/>
              <w:right w:val="single" w:sz="4" w:space="0" w:color="auto"/>
            </w:tcBorders>
            <w:vAlign w:val="center"/>
            <w:hideMark/>
          </w:tcPr>
          <w:p w14:paraId="65F63922" w14:textId="77777777" w:rsidR="00AB67FA" w:rsidRPr="00D0162F" w:rsidRDefault="00AB67FA" w:rsidP="006E0A54">
            <w:pPr>
              <w:keepNext/>
              <w:keepLines/>
              <w:spacing w:after="0"/>
              <w:jc w:val="center"/>
              <w:rPr>
                <w:rFonts w:ascii="Arial" w:hAnsi="Arial" w:cs="Arial"/>
                <w:b/>
                <w:sz w:val="18"/>
                <w:lang w:eastAsia="fr-FR"/>
              </w:rPr>
            </w:pPr>
            <w:r w:rsidRPr="00D0162F">
              <w:rPr>
                <w:rFonts w:ascii="Arial" w:hAnsi="Arial" w:cs="Arial"/>
                <w:b/>
                <w:sz w:val="18"/>
                <w:lang w:eastAsia="fr-FR"/>
              </w:rPr>
              <w:t>Conditions</w:t>
            </w:r>
          </w:p>
        </w:tc>
        <w:tc>
          <w:tcPr>
            <w:tcW w:w="1171" w:type="dxa"/>
            <w:vMerge w:val="restart"/>
            <w:tcBorders>
              <w:top w:val="single" w:sz="4" w:space="0" w:color="auto"/>
              <w:left w:val="single" w:sz="4" w:space="0" w:color="auto"/>
              <w:bottom w:val="single" w:sz="4" w:space="0" w:color="auto"/>
              <w:right w:val="single" w:sz="4" w:space="0" w:color="auto"/>
            </w:tcBorders>
            <w:vAlign w:val="center"/>
            <w:hideMark/>
          </w:tcPr>
          <w:p w14:paraId="31FABD38" w14:textId="648E157F"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Rx</w:t>
            </w:r>
            <w:r w:rsidR="006E0A54" w:rsidRPr="00D0162F">
              <w:rPr>
                <w:rFonts w:ascii="Arial" w:hAnsi="Arial" w:cs="Arial"/>
                <w:sz w:val="18"/>
                <w:lang w:eastAsia="fr-FR"/>
              </w:rPr>
              <w:t xml:space="preserve"> </w:t>
            </w:r>
            <w:r w:rsidRPr="00D0162F">
              <w:rPr>
                <w:rFonts w:ascii="Arial" w:hAnsi="Arial" w:cs="Arial"/>
                <w:sz w:val="18"/>
                <w:lang w:eastAsia="fr-FR"/>
              </w:rPr>
              <w:t>Beam</w:t>
            </w:r>
            <w:r w:rsidR="006E0A54" w:rsidRPr="00D0162F">
              <w:rPr>
                <w:rFonts w:ascii="Arial" w:hAnsi="Arial" w:cs="Arial"/>
                <w:sz w:val="18"/>
                <w:lang w:eastAsia="fr-FR"/>
              </w:rPr>
              <w:t xml:space="preserve"> </w:t>
            </w:r>
            <w:r w:rsidRPr="00D0162F">
              <w:rPr>
                <w:rFonts w:ascii="Arial" w:hAnsi="Arial" w:cs="Arial"/>
                <w:sz w:val="18"/>
                <w:lang w:eastAsia="fr-FR"/>
              </w:rPr>
              <w:t>Peak</w:t>
            </w:r>
          </w:p>
        </w:tc>
        <w:tc>
          <w:tcPr>
            <w:tcW w:w="1194" w:type="dxa"/>
            <w:tcBorders>
              <w:top w:val="single" w:sz="4" w:space="0" w:color="auto"/>
              <w:left w:val="single" w:sz="4" w:space="0" w:color="auto"/>
              <w:bottom w:val="single" w:sz="4" w:space="0" w:color="auto"/>
              <w:right w:val="single" w:sz="4" w:space="0" w:color="auto"/>
            </w:tcBorders>
            <w:vAlign w:val="center"/>
            <w:hideMark/>
          </w:tcPr>
          <w:p w14:paraId="7B39EE73"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eastAsia="Calibri" w:hAnsi="Arial"/>
                <w:sz w:val="18"/>
                <w:szCs w:val="22"/>
                <w:lang w:eastAsia="fr-FR"/>
              </w:rPr>
              <w:t>n257</w:t>
            </w:r>
          </w:p>
        </w:tc>
        <w:tc>
          <w:tcPr>
            <w:tcW w:w="959" w:type="dxa"/>
            <w:tcBorders>
              <w:top w:val="single" w:sz="4" w:space="0" w:color="auto"/>
              <w:left w:val="single" w:sz="4" w:space="0" w:color="auto"/>
              <w:bottom w:val="single" w:sz="4" w:space="0" w:color="auto"/>
              <w:right w:val="single" w:sz="4" w:space="0" w:color="auto"/>
            </w:tcBorders>
            <w:vAlign w:val="center"/>
            <w:hideMark/>
          </w:tcPr>
          <w:p w14:paraId="787D9B33"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8.3+Y</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05B7E340"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lang w:eastAsia="fr-FR"/>
              </w:rPr>
              <w:t>-113.8</w:t>
            </w:r>
          </w:p>
        </w:tc>
        <w:tc>
          <w:tcPr>
            <w:tcW w:w="881" w:type="dxa"/>
            <w:tcBorders>
              <w:top w:val="single" w:sz="4" w:space="0" w:color="auto"/>
              <w:left w:val="single" w:sz="4" w:space="0" w:color="auto"/>
              <w:bottom w:val="single" w:sz="4" w:space="0" w:color="auto"/>
              <w:right w:val="single" w:sz="4" w:space="0" w:color="auto"/>
            </w:tcBorders>
            <w:vAlign w:val="center"/>
            <w:hideMark/>
          </w:tcPr>
          <w:p w14:paraId="7A95BB21"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2.1</w:t>
            </w:r>
          </w:p>
        </w:tc>
        <w:tc>
          <w:tcPr>
            <w:tcW w:w="959" w:type="dxa"/>
            <w:tcBorders>
              <w:top w:val="single" w:sz="4" w:space="0" w:color="auto"/>
              <w:left w:val="single" w:sz="4" w:space="0" w:color="auto"/>
              <w:bottom w:val="single" w:sz="4" w:space="0" w:color="auto"/>
              <w:right w:val="single" w:sz="4" w:space="0" w:color="auto"/>
            </w:tcBorders>
            <w:vAlign w:val="center"/>
            <w:hideMark/>
          </w:tcPr>
          <w:p w14:paraId="5D38D99F"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7.8+Y</w:t>
            </w:r>
            <w:r w:rsidRPr="00D0162F">
              <w:rPr>
                <w:rFonts w:ascii="Arial" w:eastAsia="Yu Mincho" w:hAnsi="Arial" w:cs="Arial"/>
                <w:sz w:val="18"/>
                <w:vertAlign w:val="subscript"/>
              </w:rPr>
              <w:t>4</w:t>
            </w:r>
          </w:p>
        </w:tc>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90193AF" w14:textId="7216A6ED"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Value</w:t>
            </w:r>
            <w:r w:rsidR="006E0A54" w:rsidRPr="00D0162F">
              <w:rPr>
                <w:rFonts w:ascii="Arial" w:eastAsia="Yu Mincho" w:hAnsi="Arial" w:cs="Arial"/>
                <w:sz w:val="18"/>
              </w:rPr>
              <w:t xml:space="preserve"> </w:t>
            </w:r>
            <w:r w:rsidRPr="00D0162F">
              <w:rPr>
                <w:rFonts w:ascii="Arial" w:eastAsia="Yu Mincho" w:hAnsi="Arial" w:cs="Arial"/>
                <w:sz w:val="18"/>
              </w:rPr>
              <w:t>for</w:t>
            </w:r>
            <w:r w:rsidR="006E0A54" w:rsidRPr="00D0162F">
              <w:rPr>
                <w:rFonts w:ascii="Arial" w:eastAsia="Yu Mincho" w:hAnsi="Arial" w:cs="Arial"/>
                <w:sz w:val="18"/>
              </w:rPr>
              <w:t xml:space="preserve"> </w:t>
            </w:r>
            <w:r w:rsidRPr="00D0162F">
              <w:rPr>
                <w:rFonts w:ascii="Arial" w:hAnsi="Arial"/>
                <w:sz w:val="18"/>
                <w:lang w:eastAsia="fr-FR"/>
              </w:rPr>
              <w:t>SCS</w:t>
            </w:r>
            <w:r w:rsidRPr="00D0162F">
              <w:rPr>
                <w:rFonts w:ascii="Arial" w:hAnsi="Arial"/>
                <w:sz w:val="18"/>
                <w:vertAlign w:val="subscript"/>
                <w:lang w:eastAsia="fr-FR"/>
              </w:rPr>
              <w:t>CSI-RS</w:t>
            </w:r>
            <w:r w:rsidR="006E0A54" w:rsidRPr="00D0162F">
              <w:rPr>
                <w:rFonts w:ascii="Arial" w:hAnsi="Arial" w:cs="Arial"/>
                <w:sz w:val="18"/>
                <w:lang w:eastAsia="fr-FR"/>
              </w:rPr>
              <w:t xml:space="preserve"> </w:t>
            </w:r>
            <w:r w:rsidRPr="00D0162F">
              <w:rPr>
                <w:rFonts w:ascii="Arial" w:hAnsi="Arial" w:cs="Arial"/>
                <w:sz w:val="18"/>
                <w:lang w:eastAsia="fr-FR"/>
              </w:rPr>
              <w:t>=</w:t>
            </w:r>
            <w:r w:rsidR="006E0A54" w:rsidRPr="00D0162F">
              <w:rPr>
                <w:rFonts w:ascii="Arial" w:hAnsi="Arial" w:cs="Arial"/>
                <w:sz w:val="18"/>
                <w:lang w:eastAsia="fr-FR"/>
              </w:rPr>
              <w:t xml:space="preserve"> </w:t>
            </w:r>
            <w:r w:rsidRPr="00D0162F">
              <w:rPr>
                <w:rFonts w:ascii="Arial" w:hAnsi="Arial" w:cs="Arial"/>
                <w:sz w:val="18"/>
                <w:lang w:eastAsia="fr-FR"/>
              </w:rPr>
              <w:t>60</w:t>
            </w:r>
            <w:r w:rsidR="006E0A54" w:rsidRPr="00D0162F">
              <w:rPr>
                <w:rFonts w:ascii="Arial" w:hAnsi="Arial" w:cs="Arial"/>
                <w:sz w:val="18"/>
                <w:lang w:eastAsia="fr-FR"/>
              </w:rPr>
              <w:t xml:space="preserve"> </w:t>
            </w:r>
            <w:r w:rsidRPr="00D0162F">
              <w:rPr>
                <w:rFonts w:ascii="Arial" w:hAnsi="Arial" w:cs="Arial"/>
                <w:sz w:val="18"/>
                <w:lang w:eastAsia="fr-FR"/>
              </w:rPr>
              <w:t>kHz)</w:t>
            </w:r>
            <w:r w:rsidR="006E0A54" w:rsidRPr="00D0162F">
              <w:rPr>
                <w:rFonts w:ascii="Arial" w:hAnsi="Arial" w:cs="Arial"/>
                <w:sz w:val="18"/>
                <w:lang w:eastAsia="fr-FR"/>
              </w:rPr>
              <w:t xml:space="preserve"> </w:t>
            </w:r>
            <w:r w:rsidRPr="00D0162F">
              <w:rPr>
                <w:rFonts w:ascii="Arial" w:hAnsi="Arial" w:cs="Arial"/>
                <w:sz w:val="18"/>
                <w:lang w:eastAsia="fr-FR"/>
              </w:rPr>
              <w:t>+3dB</w:t>
            </w:r>
            <w:r w:rsidR="006E0A54" w:rsidRPr="00D0162F">
              <w:rPr>
                <w:rFonts w:ascii="Arial" w:eastAsia="Yu Mincho" w:hAnsi="Arial" w:cs="Arial"/>
                <w:sz w:val="18"/>
              </w:rPr>
              <w:t xml:space="preserve"> </w:t>
            </w:r>
          </w:p>
        </w:tc>
        <w:tc>
          <w:tcPr>
            <w:tcW w:w="1045" w:type="dxa"/>
            <w:vMerge w:val="restart"/>
            <w:tcBorders>
              <w:top w:val="single" w:sz="4" w:space="0" w:color="auto"/>
              <w:left w:val="single" w:sz="4" w:space="0" w:color="auto"/>
              <w:bottom w:val="single" w:sz="4" w:space="0" w:color="auto"/>
              <w:right w:val="single" w:sz="4" w:space="0" w:color="auto"/>
            </w:tcBorders>
            <w:vAlign w:val="center"/>
            <w:hideMark/>
          </w:tcPr>
          <w:p w14:paraId="7C8B8221"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3</w:t>
            </w:r>
          </w:p>
        </w:tc>
      </w:tr>
      <w:tr w:rsidR="00AB67FA" w:rsidRPr="00D0162F" w14:paraId="404309E3"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5E2286E9" w14:textId="77777777" w:rsidR="00AB67FA" w:rsidRPr="00D0162F" w:rsidRDefault="00AB67FA" w:rsidP="006E0A54">
            <w:pPr>
              <w:spacing w:after="0"/>
              <w:rPr>
                <w:rFonts w:ascii="Arial" w:hAnsi="Arial" w:cs="Arial"/>
                <w:b/>
                <w:sz w:val="18"/>
                <w:lang w:eastAsia="fr-FR"/>
              </w:rPr>
            </w:pPr>
          </w:p>
        </w:tc>
        <w:tc>
          <w:tcPr>
            <w:tcW w:w="1171" w:type="dxa"/>
            <w:vMerge/>
            <w:tcBorders>
              <w:top w:val="single" w:sz="4" w:space="0" w:color="auto"/>
              <w:left w:val="single" w:sz="4" w:space="0" w:color="auto"/>
              <w:bottom w:val="single" w:sz="4" w:space="0" w:color="auto"/>
              <w:right w:val="single" w:sz="4" w:space="0" w:color="auto"/>
            </w:tcBorders>
            <w:vAlign w:val="center"/>
            <w:hideMark/>
          </w:tcPr>
          <w:p w14:paraId="6D9E946C"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77B0F622"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58</w:t>
            </w:r>
          </w:p>
        </w:tc>
        <w:tc>
          <w:tcPr>
            <w:tcW w:w="959" w:type="dxa"/>
            <w:tcBorders>
              <w:top w:val="single" w:sz="4" w:space="0" w:color="auto"/>
              <w:left w:val="single" w:sz="4" w:space="0" w:color="auto"/>
              <w:bottom w:val="single" w:sz="4" w:space="0" w:color="auto"/>
              <w:right w:val="single" w:sz="4" w:space="0" w:color="auto"/>
            </w:tcBorders>
            <w:vAlign w:val="center"/>
            <w:hideMark/>
          </w:tcPr>
          <w:p w14:paraId="5ADF5CC7"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8.3+Y</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45F723D2"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lang w:eastAsia="fr-FR"/>
              </w:rPr>
              <w:t>-113.8</w:t>
            </w:r>
          </w:p>
        </w:tc>
        <w:tc>
          <w:tcPr>
            <w:tcW w:w="881" w:type="dxa"/>
            <w:tcBorders>
              <w:top w:val="single" w:sz="4" w:space="0" w:color="auto"/>
              <w:left w:val="single" w:sz="4" w:space="0" w:color="auto"/>
              <w:bottom w:val="single" w:sz="4" w:space="0" w:color="auto"/>
              <w:right w:val="single" w:sz="4" w:space="0" w:color="auto"/>
            </w:tcBorders>
            <w:vAlign w:val="center"/>
            <w:hideMark/>
          </w:tcPr>
          <w:p w14:paraId="35260DD9"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2.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FEE2084"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7.8+Y</w:t>
            </w:r>
            <w:r w:rsidRPr="00D0162F">
              <w:rPr>
                <w:rFonts w:ascii="Arial" w:eastAsia="Yu Mincho" w:hAnsi="Arial" w:cs="Arial"/>
                <w:sz w:val="18"/>
                <w:vertAlign w:val="subscript"/>
              </w:rPr>
              <w:t>4</w:t>
            </w:r>
          </w:p>
        </w:tc>
        <w:tc>
          <w:tcPr>
            <w:tcW w:w="1509" w:type="dxa"/>
            <w:vMerge/>
            <w:tcBorders>
              <w:top w:val="single" w:sz="4" w:space="0" w:color="auto"/>
              <w:left w:val="single" w:sz="4" w:space="0" w:color="auto"/>
              <w:bottom w:val="single" w:sz="4" w:space="0" w:color="auto"/>
              <w:right w:val="single" w:sz="4" w:space="0" w:color="auto"/>
            </w:tcBorders>
            <w:vAlign w:val="center"/>
            <w:hideMark/>
          </w:tcPr>
          <w:p w14:paraId="3D6223E5"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7907EE04" w14:textId="77777777" w:rsidR="00AB67FA" w:rsidRPr="00D0162F" w:rsidRDefault="00AB67FA" w:rsidP="006E0A54">
            <w:pPr>
              <w:spacing w:after="0"/>
              <w:rPr>
                <w:rFonts w:ascii="Arial" w:eastAsia="Yu Mincho" w:hAnsi="Arial" w:cs="Arial"/>
                <w:sz w:val="18"/>
              </w:rPr>
            </w:pPr>
          </w:p>
        </w:tc>
      </w:tr>
      <w:tr w:rsidR="00AB67FA" w:rsidRPr="00D0162F" w14:paraId="2F504C0F"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66DF1BCF" w14:textId="77777777" w:rsidR="00AB67FA" w:rsidRPr="00D0162F" w:rsidRDefault="00AB67FA" w:rsidP="006E0A54">
            <w:pPr>
              <w:spacing w:after="0"/>
              <w:rPr>
                <w:rFonts w:ascii="Arial" w:hAnsi="Arial" w:cs="Arial"/>
                <w:b/>
                <w:sz w:val="18"/>
                <w:lang w:eastAsia="fr-FR"/>
              </w:rPr>
            </w:pPr>
          </w:p>
        </w:tc>
        <w:tc>
          <w:tcPr>
            <w:tcW w:w="1171" w:type="dxa"/>
            <w:vMerge/>
            <w:tcBorders>
              <w:top w:val="single" w:sz="4" w:space="0" w:color="auto"/>
              <w:left w:val="single" w:sz="4" w:space="0" w:color="auto"/>
              <w:bottom w:val="single" w:sz="4" w:space="0" w:color="auto"/>
              <w:right w:val="single" w:sz="4" w:space="0" w:color="auto"/>
            </w:tcBorders>
            <w:vAlign w:val="center"/>
            <w:hideMark/>
          </w:tcPr>
          <w:p w14:paraId="183AC5F1"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21C87E0D"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59</w:t>
            </w:r>
          </w:p>
        </w:tc>
        <w:tc>
          <w:tcPr>
            <w:tcW w:w="959" w:type="dxa"/>
            <w:tcBorders>
              <w:top w:val="single" w:sz="4" w:space="0" w:color="auto"/>
              <w:left w:val="single" w:sz="4" w:space="0" w:color="auto"/>
              <w:bottom w:val="single" w:sz="4" w:space="0" w:color="auto"/>
              <w:right w:val="single" w:sz="4" w:space="0" w:color="auto"/>
            </w:tcBorders>
            <w:vAlign w:val="center"/>
          </w:tcPr>
          <w:p w14:paraId="239887D9" w14:textId="77777777" w:rsidR="00AB67FA" w:rsidRPr="00D0162F" w:rsidRDefault="00AB67FA" w:rsidP="006E0A54">
            <w:pPr>
              <w:keepNext/>
              <w:keepLines/>
              <w:spacing w:after="0"/>
              <w:jc w:val="center"/>
              <w:rPr>
                <w:rFonts w:ascii="Arial" w:eastAsia="Yu Mincho" w:hAnsi="Arial" w:cs="Arial"/>
                <w:sz w:val="18"/>
              </w:rPr>
            </w:pPr>
          </w:p>
        </w:tc>
        <w:tc>
          <w:tcPr>
            <w:tcW w:w="889" w:type="dxa"/>
            <w:tcBorders>
              <w:top w:val="single" w:sz="4" w:space="0" w:color="auto"/>
              <w:left w:val="single" w:sz="4" w:space="0" w:color="auto"/>
              <w:bottom w:val="single" w:sz="4" w:space="0" w:color="auto"/>
              <w:right w:val="single" w:sz="4" w:space="0" w:color="auto"/>
            </w:tcBorders>
            <w:vAlign w:val="center"/>
          </w:tcPr>
          <w:p w14:paraId="2DA0627B" w14:textId="77777777" w:rsidR="00AB67FA" w:rsidRPr="00D0162F" w:rsidRDefault="00AB67FA" w:rsidP="006E0A54">
            <w:pPr>
              <w:keepNext/>
              <w:keepLines/>
              <w:spacing w:after="0"/>
              <w:jc w:val="center"/>
              <w:rPr>
                <w:rFonts w:ascii="Arial" w:hAnsi="Arial" w:cs="Arial"/>
                <w:sz w:val="18"/>
                <w:szCs w:val="18"/>
                <w:lang w:eastAsia="fr-FR"/>
              </w:rPr>
            </w:pPr>
          </w:p>
        </w:tc>
        <w:tc>
          <w:tcPr>
            <w:tcW w:w="881" w:type="dxa"/>
            <w:tcBorders>
              <w:top w:val="single" w:sz="4" w:space="0" w:color="auto"/>
              <w:left w:val="single" w:sz="4" w:space="0" w:color="auto"/>
              <w:bottom w:val="single" w:sz="4" w:space="0" w:color="auto"/>
              <w:right w:val="single" w:sz="4" w:space="0" w:color="auto"/>
            </w:tcBorders>
            <w:vAlign w:val="center"/>
            <w:hideMark/>
          </w:tcPr>
          <w:p w14:paraId="7CEEC991"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08.5</w:t>
            </w:r>
          </w:p>
        </w:tc>
        <w:tc>
          <w:tcPr>
            <w:tcW w:w="959" w:type="dxa"/>
            <w:tcBorders>
              <w:top w:val="single" w:sz="4" w:space="0" w:color="auto"/>
              <w:left w:val="single" w:sz="4" w:space="0" w:color="auto"/>
              <w:bottom w:val="single" w:sz="4" w:space="0" w:color="auto"/>
              <w:right w:val="single" w:sz="4" w:space="0" w:color="auto"/>
            </w:tcBorders>
            <w:vAlign w:val="center"/>
          </w:tcPr>
          <w:p w14:paraId="6FB7CB6A" w14:textId="77777777" w:rsidR="00AB67FA" w:rsidRPr="00D0162F" w:rsidRDefault="00AB67FA" w:rsidP="006E0A54">
            <w:pPr>
              <w:keepNext/>
              <w:keepLines/>
              <w:spacing w:after="0"/>
              <w:jc w:val="center"/>
              <w:rPr>
                <w:rFonts w:ascii="Arial" w:eastAsia="Yu Mincho" w:hAnsi="Arial" w:cs="Arial"/>
                <w:sz w:val="18"/>
              </w:rPr>
            </w:pPr>
          </w:p>
        </w:tc>
        <w:tc>
          <w:tcPr>
            <w:tcW w:w="1509" w:type="dxa"/>
            <w:vMerge/>
            <w:tcBorders>
              <w:top w:val="single" w:sz="4" w:space="0" w:color="auto"/>
              <w:left w:val="single" w:sz="4" w:space="0" w:color="auto"/>
              <w:bottom w:val="single" w:sz="4" w:space="0" w:color="auto"/>
              <w:right w:val="single" w:sz="4" w:space="0" w:color="auto"/>
            </w:tcBorders>
            <w:vAlign w:val="center"/>
            <w:hideMark/>
          </w:tcPr>
          <w:p w14:paraId="79039891"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1A00E4A5" w14:textId="77777777" w:rsidR="00AB67FA" w:rsidRPr="00D0162F" w:rsidRDefault="00AB67FA" w:rsidP="006E0A54">
            <w:pPr>
              <w:spacing w:after="0"/>
              <w:rPr>
                <w:rFonts w:ascii="Arial" w:eastAsia="Yu Mincho" w:hAnsi="Arial" w:cs="Arial"/>
                <w:sz w:val="18"/>
              </w:rPr>
            </w:pPr>
          </w:p>
        </w:tc>
      </w:tr>
      <w:tr w:rsidR="00AB67FA" w:rsidRPr="00D0162F" w14:paraId="05ACEF78"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3682A52E" w14:textId="77777777" w:rsidR="00AB67FA" w:rsidRPr="00D0162F" w:rsidRDefault="00AB67FA" w:rsidP="006E0A54">
            <w:pPr>
              <w:spacing w:after="0"/>
              <w:rPr>
                <w:rFonts w:ascii="Arial" w:hAnsi="Arial" w:cs="Arial"/>
                <w:b/>
                <w:sz w:val="18"/>
                <w:lang w:eastAsia="fr-FR"/>
              </w:rPr>
            </w:pPr>
          </w:p>
        </w:tc>
        <w:tc>
          <w:tcPr>
            <w:tcW w:w="1171" w:type="dxa"/>
            <w:vMerge/>
            <w:tcBorders>
              <w:top w:val="single" w:sz="4" w:space="0" w:color="auto"/>
              <w:left w:val="single" w:sz="4" w:space="0" w:color="auto"/>
              <w:bottom w:val="single" w:sz="4" w:space="0" w:color="auto"/>
              <w:right w:val="single" w:sz="4" w:space="0" w:color="auto"/>
            </w:tcBorders>
            <w:vAlign w:val="center"/>
            <w:hideMark/>
          </w:tcPr>
          <w:p w14:paraId="4D07A55C"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395F977C"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60</w:t>
            </w:r>
          </w:p>
        </w:tc>
        <w:tc>
          <w:tcPr>
            <w:tcW w:w="959" w:type="dxa"/>
            <w:tcBorders>
              <w:top w:val="single" w:sz="4" w:space="0" w:color="auto"/>
              <w:left w:val="single" w:sz="4" w:space="0" w:color="auto"/>
              <w:bottom w:val="single" w:sz="4" w:space="0" w:color="auto"/>
              <w:right w:val="single" w:sz="4" w:space="0" w:color="auto"/>
            </w:tcBorders>
            <w:vAlign w:val="center"/>
            <w:hideMark/>
          </w:tcPr>
          <w:p w14:paraId="23433A74"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5.3+Y</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tcPr>
          <w:p w14:paraId="652635C7" w14:textId="77777777" w:rsidR="00AB67FA" w:rsidRPr="00D0162F" w:rsidRDefault="00AB67FA" w:rsidP="006E0A54">
            <w:pPr>
              <w:keepNext/>
              <w:keepLines/>
              <w:spacing w:after="0"/>
              <w:jc w:val="center"/>
              <w:rPr>
                <w:rFonts w:ascii="Arial" w:hAnsi="Arial" w:cs="Arial"/>
                <w:sz w:val="18"/>
                <w:lang w:eastAsia="fr-FR"/>
              </w:rPr>
            </w:pPr>
          </w:p>
        </w:tc>
        <w:tc>
          <w:tcPr>
            <w:tcW w:w="881" w:type="dxa"/>
            <w:tcBorders>
              <w:top w:val="single" w:sz="4" w:space="0" w:color="auto"/>
              <w:left w:val="single" w:sz="4" w:space="0" w:color="auto"/>
              <w:bottom w:val="single" w:sz="4" w:space="0" w:color="auto"/>
              <w:right w:val="single" w:sz="4" w:space="0" w:color="auto"/>
            </w:tcBorders>
            <w:vAlign w:val="center"/>
            <w:hideMark/>
          </w:tcPr>
          <w:p w14:paraId="05E9F1A2"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09.5</w:t>
            </w:r>
          </w:p>
        </w:tc>
        <w:tc>
          <w:tcPr>
            <w:tcW w:w="959" w:type="dxa"/>
            <w:tcBorders>
              <w:top w:val="single" w:sz="4" w:space="0" w:color="auto"/>
              <w:left w:val="single" w:sz="4" w:space="0" w:color="auto"/>
              <w:bottom w:val="single" w:sz="4" w:space="0" w:color="auto"/>
              <w:right w:val="single" w:sz="4" w:space="0" w:color="auto"/>
            </w:tcBorders>
            <w:vAlign w:val="center"/>
            <w:hideMark/>
          </w:tcPr>
          <w:p w14:paraId="7AE77B43"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5.8+Y</w:t>
            </w:r>
            <w:r w:rsidRPr="00D0162F">
              <w:rPr>
                <w:rFonts w:ascii="Arial" w:eastAsia="Yu Mincho" w:hAnsi="Arial" w:cs="Arial"/>
                <w:sz w:val="18"/>
                <w:vertAlign w:val="subscript"/>
              </w:rPr>
              <w:t>4</w:t>
            </w:r>
          </w:p>
        </w:tc>
        <w:tc>
          <w:tcPr>
            <w:tcW w:w="1509" w:type="dxa"/>
            <w:vMerge/>
            <w:tcBorders>
              <w:top w:val="single" w:sz="4" w:space="0" w:color="auto"/>
              <w:left w:val="single" w:sz="4" w:space="0" w:color="auto"/>
              <w:bottom w:val="single" w:sz="4" w:space="0" w:color="auto"/>
              <w:right w:val="single" w:sz="4" w:space="0" w:color="auto"/>
            </w:tcBorders>
            <w:vAlign w:val="center"/>
            <w:hideMark/>
          </w:tcPr>
          <w:p w14:paraId="1D70A803"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05EA3982" w14:textId="77777777" w:rsidR="00AB67FA" w:rsidRPr="00D0162F" w:rsidRDefault="00AB67FA" w:rsidP="006E0A54">
            <w:pPr>
              <w:spacing w:after="0"/>
              <w:rPr>
                <w:rFonts w:ascii="Arial" w:eastAsia="Yu Mincho" w:hAnsi="Arial" w:cs="Arial"/>
                <w:sz w:val="18"/>
              </w:rPr>
            </w:pPr>
          </w:p>
        </w:tc>
      </w:tr>
      <w:tr w:rsidR="00AB67FA" w:rsidRPr="00D0162F" w14:paraId="346F31FD"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566B8DC2" w14:textId="77777777" w:rsidR="00AB67FA" w:rsidRPr="00D0162F" w:rsidRDefault="00AB67FA" w:rsidP="006E0A54">
            <w:pPr>
              <w:spacing w:after="0"/>
              <w:rPr>
                <w:rFonts w:ascii="Arial" w:hAnsi="Arial" w:cs="Arial"/>
                <w:b/>
                <w:sz w:val="18"/>
                <w:lang w:eastAsia="fr-FR"/>
              </w:rPr>
            </w:pPr>
          </w:p>
        </w:tc>
        <w:tc>
          <w:tcPr>
            <w:tcW w:w="1171" w:type="dxa"/>
            <w:vMerge/>
            <w:tcBorders>
              <w:top w:val="single" w:sz="4" w:space="0" w:color="auto"/>
              <w:left w:val="single" w:sz="4" w:space="0" w:color="auto"/>
              <w:bottom w:val="single" w:sz="4" w:space="0" w:color="auto"/>
              <w:right w:val="single" w:sz="4" w:space="0" w:color="auto"/>
            </w:tcBorders>
            <w:vAlign w:val="center"/>
            <w:hideMark/>
          </w:tcPr>
          <w:p w14:paraId="772A2A08"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279B7DF4"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61</w:t>
            </w:r>
          </w:p>
        </w:tc>
        <w:tc>
          <w:tcPr>
            <w:tcW w:w="959" w:type="dxa"/>
            <w:tcBorders>
              <w:top w:val="single" w:sz="4" w:space="0" w:color="auto"/>
              <w:left w:val="single" w:sz="4" w:space="0" w:color="auto"/>
              <w:bottom w:val="single" w:sz="4" w:space="0" w:color="auto"/>
              <w:right w:val="single" w:sz="4" w:space="0" w:color="auto"/>
            </w:tcBorders>
            <w:vAlign w:val="center"/>
            <w:hideMark/>
          </w:tcPr>
          <w:p w14:paraId="133BB5A9"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8.3+Y</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74B4DAD3"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szCs w:val="18"/>
                <w:lang w:eastAsia="fr-FR"/>
              </w:rPr>
              <w:t>-113.8</w:t>
            </w:r>
          </w:p>
        </w:tc>
        <w:tc>
          <w:tcPr>
            <w:tcW w:w="881" w:type="dxa"/>
            <w:tcBorders>
              <w:top w:val="single" w:sz="4" w:space="0" w:color="auto"/>
              <w:left w:val="single" w:sz="4" w:space="0" w:color="auto"/>
              <w:bottom w:val="single" w:sz="4" w:space="0" w:color="auto"/>
              <w:right w:val="single" w:sz="4" w:space="0" w:color="auto"/>
            </w:tcBorders>
            <w:vAlign w:val="center"/>
            <w:hideMark/>
          </w:tcPr>
          <w:p w14:paraId="593BC6F7"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2.1</w:t>
            </w:r>
          </w:p>
        </w:tc>
        <w:tc>
          <w:tcPr>
            <w:tcW w:w="959" w:type="dxa"/>
            <w:tcBorders>
              <w:top w:val="single" w:sz="4" w:space="0" w:color="auto"/>
              <w:left w:val="single" w:sz="4" w:space="0" w:color="auto"/>
              <w:bottom w:val="single" w:sz="4" w:space="0" w:color="auto"/>
              <w:right w:val="single" w:sz="4" w:space="0" w:color="auto"/>
            </w:tcBorders>
            <w:vAlign w:val="center"/>
            <w:hideMark/>
          </w:tcPr>
          <w:p w14:paraId="654CC460"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7.8+Y</w:t>
            </w:r>
            <w:r w:rsidRPr="00D0162F">
              <w:rPr>
                <w:rFonts w:ascii="Arial" w:eastAsia="Yu Mincho" w:hAnsi="Arial" w:cs="Arial"/>
                <w:sz w:val="18"/>
                <w:vertAlign w:val="subscript"/>
              </w:rPr>
              <w:t>4</w:t>
            </w:r>
          </w:p>
        </w:tc>
        <w:tc>
          <w:tcPr>
            <w:tcW w:w="1509" w:type="dxa"/>
            <w:vMerge/>
            <w:tcBorders>
              <w:top w:val="single" w:sz="4" w:space="0" w:color="auto"/>
              <w:left w:val="single" w:sz="4" w:space="0" w:color="auto"/>
              <w:bottom w:val="single" w:sz="4" w:space="0" w:color="auto"/>
              <w:right w:val="single" w:sz="4" w:space="0" w:color="auto"/>
            </w:tcBorders>
            <w:vAlign w:val="center"/>
            <w:hideMark/>
          </w:tcPr>
          <w:p w14:paraId="4D167E20"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72F17700" w14:textId="77777777" w:rsidR="00AB67FA" w:rsidRPr="00D0162F" w:rsidRDefault="00AB67FA" w:rsidP="006E0A54">
            <w:pPr>
              <w:spacing w:after="0"/>
              <w:rPr>
                <w:rFonts w:ascii="Arial" w:eastAsia="Yu Mincho" w:hAnsi="Arial" w:cs="Arial"/>
                <w:sz w:val="18"/>
              </w:rPr>
            </w:pPr>
          </w:p>
        </w:tc>
      </w:tr>
      <w:tr w:rsidR="00AB67FA" w:rsidRPr="00D0162F" w14:paraId="70A92B7B"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28DD7B79" w14:textId="77777777" w:rsidR="00AB67FA" w:rsidRPr="00D0162F" w:rsidRDefault="00AB67FA" w:rsidP="006E0A54">
            <w:pPr>
              <w:spacing w:after="0"/>
              <w:rPr>
                <w:rFonts w:ascii="Arial" w:hAnsi="Arial" w:cs="Arial"/>
                <w:b/>
                <w:sz w:val="18"/>
                <w:lang w:eastAsia="fr-FR"/>
              </w:rPr>
            </w:pPr>
          </w:p>
        </w:tc>
        <w:tc>
          <w:tcPr>
            <w:tcW w:w="1171" w:type="dxa"/>
            <w:vMerge w:val="restart"/>
            <w:tcBorders>
              <w:top w:val="single" w:sz="4" w:space="0" w:color="auto"/>
              <w:left w:val="single" w:sz="4" w:space="0" w:color="auto"/>
              <w:bottom w:val="single" w:sz="4" w:space="0" w:color="auto"/>
              <w:right w:val="single" w:sz="4" w:space="0" w:color="auto"/>
            </w:tcBorders>
            <w:vAlign w:val="center"/>
            <w:hideMark/>
          </w:tcPr>
          <w:p w14:paraId="53D68C26" w14:textId="55E726FD"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lang w:eastAsia="fr-FR"/>
              </w:rPr>
              <w:t>Spherical</w:t>
            </w:r>
            <w:r w:rsidR="006E0A54" w:rsidRPr="00D0162F">
              <w:rPr>
                <w:rFonts w:ascii="Arial" w:hAnsi="Arial" w:cs="Arial"/>
                <w:sz w:val="18"/>
                <w:lang w:eastAsia="fr-FR"/>
              </w:rPr>
              <w:t xml:space="preserve"> </w:t>
            </w:r>
            <w:r w:rsidRPr="00D0162F">
              <w:rPr>
                <w:rFonts w:ascii="Arial" w:hAnsi="Arial" w:cs="Arial"/>
                <w:sz w:val="18"/>
                <w:lang w:eastAsia="fr-FR"/>
              </w:rPr>
              <w:t>coverage</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Note</w:t>
            </w:r>
            <w:r w:rsidR="006E0A54" w:rsidRPr="00D0162F">
              <w:rPr>
                <w:rFonts w:ascii="Arial" w:hAnsi="Arial" w:cs="Arial"/>
                <w:b/>
                <w:sz w:val="18"/>
                <w:vertAlign w:val="superscript"/>
                <w:lang w:eastAsia="fr-FR"/>
              </w:rPr>
              <w:t xml:space="preserve"> </w:t>
            </w:r>
            <w:r w:rsidRPr="00D0162F">
              <w:rPr>
                <w:rFonts w:ascii="Arial" w:hAnsi="Arial" w:cs="Arial"/>
                <w:b/>
                <w:sz w:val="18"/>
                <w:vertAlign w:val="superscript"/>
                <w:lang w:eastAsia="fr-FR"/>
              </w:rPr>
              <w:t>1</w:t>
            </w:r>
          </w:p>
        </w:tc>
        <w:tc>
          <w:tcPr>
            <w:tcW w:w="1194" w:type="dxa"/>
            <w:tcBorders>
              <w:top w:val="single" w:sz="4" w:space="0" w:color="auto"/>
              <w:left w:val="single" w:sz="4" w:space="0" w:color="auto"/>
              <w:bottom w:val="single" w:sz="4" w:space="0" w:color="auto"/>
              <w:right w:val="single" w:sz="4" w:space="0" w:color="auto"/>
            </w:tcBorders>
            <w:vAlign w:val="center"/>
            <w:hideMark/>
          </w:tcPr>
          <w:p w14:paraId="68CB7AAC"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eastAsia="Calibri" w:hAnsi="Arial"/>
                <w:sz w:val="18"/>
                <w:szCs w:val="22"/>
                <w:lang w:eastAsia="fr-FR"/>
              </w:rPr>
              <w:t>n257</w:t>
            </w:r>
          </w:p>
        </w:tc>
        <w:tc>
          <w:tcPr>
            <w:tcW w:w="959" w:type="dxa"/>
            <w:tcBorders>
              <w:top w:val="single" w:sz="4" w:space="0" w:color="auto"/>
              <w:left w:val="single" w:sz="4" w:space="0" w:color="auto"/>
              <w:bottom w:val="single" w:sz="4" w:space="0" w:color="auto"/>
              <w:right w:val="single" w:sz="4" w:space="0" w:color="auto"/>
            </w:tcBorders>
            <w:vAlign w:val="center"/>
            <w:hideMark/>
          </w:tcPr>
          <w:p w14:paraId="612E15C3"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0.3+Z</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4005CEA7"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lang w:eastAsia="fr-FR"/>
              </w:rPr>
              <w:t>-102.8</w:t>
            </w:r>
          </w:p>
        </w:tc>
        <w:tc>
          <w:tcPr>
            <w:tcW w:w="881" w:type="dxa"/>
            <w:tcBorders>
              <w:top w:val="single" w:sz="4" w:space="0" w:color="auto"/>
              <w:left w:val="single" w:sz="4" w:space="0" w:color="auto"/>
              <w:bottom w:val="single" w:sz="4" w:space="0" w:color="auto"/>
              <w:right w:val="single" w:sz="4" w:space="0" w:color="auto"/>
            </w:tcBorders>
            <w:vAlign w:val="center"/>
            <w:hideMark/>
          </w:tcPr>
          <w:p w14:paraId="39D5BD53"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lang w:eastAsia="fr-FR"/>
              </w:rPr>
              <w:t>-101.2</w:t>
            </w:r>
          </w:p>
        </w:tc>
        <w:tc>
          <w:tcPr>
            <w:tcW w:w="959" w:type="dxa"/>
            <w:tcBorders>
              <w:top w:val="single" w:sz="4" w:space="0" w:color="auto"/>
              <w:left w:val="single" w:sz="4" w:space="0" w:color="auto"/>
              <w:bottom w:val="single" w:sz="4" w:space="0" w:color="auto"/>
              <w:right w:val="single" w:sz="4" w:space="0" w:color="auto"/>
            </w:tcBorders>
            <w:vAlign w:val="center"/>
            <w:hideMark/>
          </w:tcPr>
          <w:p w14:paraId="57CCFF21"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8.8+Z</w:t>
            </w:r>
            <w:r w:rsidRPr="00D0162F">
              <w:rPr>
                <w:rFonts w:ascii="Arial" w:eastAsia="Yu Mincho" w:hAnsi="Arial" w:cs="Arial"/>
                <w:sz w:val="18"/>
                <w:vertAlign w:val="subscript"/>
              </w:rPr>
              <w:t>4</w:t>
            </w:r>
          </w:p>
        </w:tc>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E6476FE" w14:textId="2536CE13"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Value</w:t>
            </w:r>
            <w:r w:rsidR="006E0A54" w:rsidRPr="00D0162F">
              <w:rPr>
                <w:rFonts w:ascii="Arial" w:eastAsia="Yu Mincho" w:hAnsi="Arial" w:cs="Arial"/>
                <w:sz w:val="18"/>
              </w:rPr>
              <w:t xml:space="preserve"> </w:t>
            </w:r>
            <w:r w:rsidRPr="00D0162F">
              <w:rPr>
                <w:rFonts w:ascii="Arial" w:eastAsia="Yu Mincho" w:hAnsi="Arial" w:cs="Arial"/>
                <w:sz w:val="18"/>
              </w:rPr>
              <w:t>for</w:t>
            </w:r>
            <w:r w:rsidR="006E0A54" w:rsidRPr="00D0162F">
              <w:rPr>
                <w:rFonts w:ascii="Arial" w:eastAsia="Yu Mincho" w:hAnsi="Arial" w:cs="Arial"/>
                <w:sz w:val="18"/>
              </w:rPr>
              <w:t xml:space="preserve"> </w:t>
            </w:r>
            <w:r w:rsidRPr="00D0162F">
              <w:rPr>
                <w:rFonts w:ascii="Arial" w:hAnsi="Arial"/>
                <w:sz w:val="18"/>
                <w:lang w:eastAsia="fr-FR"/>
              </w:rPr>
              <w:t>SCS</w:t>
            </w:r>
            <w:r w:rsidRPr="00D0162F">
              <w:rPr>
                <w:rFonts w:ascii="Arial" w:hAnsi="Arial"/>
                <w:sz w:val="18"/>
                <w:vertAlign w:val="subscript"/>
                <w:lang w:eastAsia="fr-FR"/>
              </w:rPr>
              <w:t>CSI-RS</w:t>
            </w:r>
            <w:r w:rsidR="006E0A54" w:rsidRPr="00D0162F">
              <w:rPr>
                <w:rFonts w:ascii="Arial" w:hAnsi="Arial" w:cs="Arial"/>
                <w:sz w:val="18"/>
                <w:lang w:eastAsia="fr-FR"/>
              </w:rPr>
              <w:t xml:space="preserve"> </w:t>
            </w:r>
            <w:r w:rsidRPr="00D0162F">
              <w:rPr>
                <w:rFonts w:ascii="Arial" w:hAnsi="Arial" w:cs="Arial"/>
                <w:sz w:val="18"/>
                <w:lang w:eastAsia="fr-FR"/>
              </w:rPr>
              <w:t>=</w:t>
            </w:r>
            <w:r w:rsidR="006E0A54" w:rsidRPr="00D0162F">
              <w:rPr>
                <w:rFonts w:ascii="Arial" w:hAnsi="Arial" w:cs="Arial"/>
                <w:sz w:val="18"/>
                <w:lang w:eastAsia="fr-FR"/>
              </w:rPr>
              <w:t xml:space="preserve"> </w:t>
            </w:r>
            <w:r w:rsidRPr="00D0162F">
              <w:rPr>
                <w:rFonts w:ascii="Arial" w:hAnsi="Arial" w:cs="Arial"/>
                <w:sz w:val="18"/>
                <w:lang w:eastAsia="fr-FR"/>
              </w:rPr>
              <w:t>60</w:t>
            </w:r>
            <w:r w:rsidR="006E0A54" w:rsidRPr="00D0162F">
              <w:rPr>
                <w:rFonts w:ascii="Arial" w:hAnsi="Arial" w:cs="Arial"/>
                <w:sz w:val="18"/>
                <w:lang w:eastAsia="fr-FR"/>
              </w:rPr>
              <w:t xml:space="preserve"> </w:t>
            </w:r>
            <w:r w:rsidRPr="00D0162F">
              <w:rPr>
                <w:rFonts w:ascii="Arial" w:hAnsi="Arial" w:cs="Arial"/>
                <w:sz w:val="18"/>
                <w:lang w:eastAsia="fr-FR"/>
              </w:rPr>
              <w:t>kHz)</w:t>
            </w:r>
            <w:r w:rsidR="006E0A54" w:rsidRPr="00D0162F">
              <w:rPr>
                <w:rFonts w:ascii="Arial" w:hAnsi="Arial" w:cs="Arial"/>
                <w:sz w:val="18"/>
                <w:lang w:eastAsia="fr-FR"/>
              </w:rPr>
              <w:t xml:space="preserve"> </w:t>
            </w:r>
            <w:r w:rsidRPr="00D0162F">
              <w:rPr>
                <w:rFonts w:ascii="Arial" w:hAnsi="Arial" w:cs="Arial"/>
                <w:sz w:val="18"/>
                <w:lang w:eastAsia="fr-FR"/>
              </w:rPr>
              <w:t>+3dB</w:t>
            </w:r>
            <w:r w:rsidR="006E0A54" w:rsidRPr="00D0162F">
              <w:rPr>
                <w:rFonts w:ascii="Arial" w:eastAsia="Yu Mincho" w:hAnsi="Arial" w:cs="Arial"/>
                <w:sz w:val="18"/>
              </w:rPr>
              <w:t xml:space="preserve"> </w:t>
            </w:r>
          </w:p>
        </w:tc>
        <w:tc>
          <w:tcPr>
            <w:tcW w:w="1045" w:type="dxa"/>
            <w:vMerge w:val="restart"/>
            <w:tcBorders>
              <w:top w:val="single" w:sz="4" w:space="0" w:color="auto"/>
              <w:left w:val="single" w:sz="4" w:space="0" w:color="auto"/>
              <w:bottom w:val="single" w:sz="4" w:space="0" w:color="auto"/>
              <w:right w:val="single" w:sz="4" w:space="0" w:color="auto"/>
            </w:tcBorders>
            <w:vAlign w:val="center"/>
            <w:hideMark/>
          </w:tcPr>
          <w:p w14:paraId="1F35DE98"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3</w:t>
            </w:r>
          </w:p>
        </w:tc>
      </w:tr>
      <w:tr w:rsidR="00AB67FA" w:rsidRPr="00D0162F" w14:paraId="01596633"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24F60BB7" w14:textId="77777777" w:rsidR="00AB67FA" w:rsidRPr="00D0162F" w:rsidRDefault="00AB67FA" w:rsidP="006E0A54">
            <w:pPr>
              <w:spacing w:after="0"/>
              <w:rPr>
                <w:rFonts w:ascii="Arial" w:hAnsi="Arial" w:cs="Arial"/>
                <w:b/>
                <w:sz w:val="18"/>
                <w:lang w:eastAsia="fr-FR"/>
              </w:rPr>
            </w:pPr>
          </w:p>
        </w:tc>
        <w:tc>
          <w:tcPr>
            <w:tcW w:w="1171" w:type="dxa"/>
            <w:vMerge/>
            <w:tcBorders>
              <w:top w:val="single" w:sz="4" w:space="0" w:color="auto"/>
              <w:left w:val="single" w:sz="4" w:space="0" w:color="auto"/>
              <w:bottom w:val="single" w:sz="4" w:space="0" w:color="auto"/>
              <w:right w:val="single" w:sz="4" w:space="0" w:color="auto"/>
            </w:tcBorders>
            <w:vAlign w:val="center"/>
            <w:hideMark/>
          </w:tcPr>
          <w:p w14:paraId="0E2C330A"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50AECC04"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58</w:t>
            </w:r>
          </w:p>
        </w:tc>
        <w:tc>
          <w:tcPr>
            <w:tcW w:w="959" w:type="dxa"/>
            <w:tcBorders>
              <w:top w:val="single" w:sz="4" w:space="0" w:color="auto"/>
              <w:left w:val="single" w:sz="4" w:space="0" w:color="auto"/>
              <w:bottom w:val="single" w:sz="4" w:space="0" w:color="auto"/>
              <w:right w:val="single" w:sz="4" w:space="0" w:color="auto"/>
            </w:tcBorders>
            <w:vAlign w:val="center"/>
            <w:hideMark/>
          </w:tcPr>
          <w:p w14:paraId="5CD596EF"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0.3+Z</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090C34BB"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lang w:eastAsia="fr-FR"/>
              </w:rPr>
              <w:t>-102.8</w:t>
            </w:r>
          </w:p>
        </w:tc>
        <w:tc>
          <w:tcPr>
            <w:tcW w:w="881" w:type="dxa"/>
            <w:tcBorders>
              <w:top w:val="single" w:sz="4" w:space="0" w:color="auto"/>
              <w:left w:val="single" w:sz="4" w:space="0" w:color="auto"/>
              <w:bottom w:val="single" w:sz="4" w:space="0" w:color="auto"/>
              <w:right w:val="single" w:sz="4" w:space="0" w:color="auto"/>
            </w:tcBorders>
            <w:vAlign w:val="center"/>
            <w:hideMark/>
          </w:tcPr>
          <w:p w14:paraId="344F9E9C"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lang w:eastAsia="fr-FR"/>
              </w:rPr>
              <w:t>-101.2</w:t>
            </w:r>
          </w:p>
        </w:tc>
        <w:tc>
          <w:tcPr>
            <w:tcW w:w="959" w:type="dxa"/>
            <w:tcBorders>
              <w:top w:val="single" w:sz="4" w:space="0" w:color="auto"/>
              <w:left w:val="single" w:sz="4" w:space="0" w:color="auto"/>
              <w:bottom w:val="single" w:sz="4" w:space="0" w:color="auto"/>
              <w:right w:val="single" w:sz="4" w:space="0" w:color="auto"/>
            </w:tcBorders>
            <w:vAlign w:val="center"/>
            <w:hideMark/>
          </w:tcPr>
          <w:p w14:paraId="6D8494BF"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8.8+Z</w:t>
            </w:r>
            <w:r w:rsidRPr="00D0162F">
              <w:rPr>
                <w:rFonts w:ascii="Arial" w:eastAsia="Yu Mincho" w:hAnsi="Arial" w:cs="Arial"/>
                <w:sz w:val="18"/>
                <w:vertAlign w:val="subscript"/>
              </w:rPr>
              <w:t>4</w:t>
            </w:r>
          </w:p>
        </w:tc>
        <w:tc>
          <w:tcPr>
            <w:tcW w:w="1509" w:type="dxa"/>
            <w:vMerge/>
            <w:tcBorders>
              <w:top w:val="single" w:sz="4" w:space="0" w:color="auto"/>
              <w:left w:val="single" w:sz="4" w:space="0" w:color="auto"/>
              <w:bottom w:val="single" w:sz="4" w:space="0" w:color="auto"/>
              <w:right w:val="single" w:sz="4" w:space="0" w:color="auto"/>
            </w:tcBorders>
            <w:vAlign w:val="center"/>
            <w:hideMark/>
          </w:tcPr>
          <w:p w14:paraId="124B4792"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6D0559F8" w14:textId="77777777" w:rsidR="00AB67FA" w:rsidRPr="00D0162F" w:rsidRDefault="00AB67FA" w:rsidP="006E0A54">
            <w:pPr>
              <w:spacing w:after="0"/>
              <w:rPr>
                <w:rFonts w:ascii="Arial" w:eastAsia="Yu Mincho" w:hAnsi="Arial" w:cs="Arial"/>
                <w:sz w:val="18"/>
              </w:rPr>
            </w:pPr>
          </w:p>
        </w:tc>
      </w:tr>
      <w:tr w:rsidR="00AB67FA" w:rsidRPr="00D0162F" w14:paraId="1FE0C818"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5DB2639B" w14:textId="77777777" w:rsidR="00AB67FA" w:rsidRPr="00D0162F" w:rsidRDefault="00AB67FA" w:rsidP="006E0A54">
            <w:pPr>
              <w:spacing w:after="0"/>
              <w:rPr>
                <w:rFonts w:ascii="Arial" w:hAnsi="Arial" w:cs="Arial"/>
                <w:b/>
                <w:sz w:val="18"/>
                <w:lang w:eastAsia="fr-FR"/>
              </w:rPr>
            </w:pPr>
          </w:p>
        </w:tc>
        <w:tc>
          <w:tcPr>
            <w:tcW w:w="1171" w:type="dxa"/>
            <w:vMerge/>
            <w:tcBorders>
              <w:top w:val="single" w:sz="4" w:space="0" w:color="auto"/>
              <w:left w:val="single" w:sz="4" w:space="0" w:color="auto"/>
              <w:bottom w:val="single" w:sz="4" w:space="0" w:color="auto"/>
              <w:right w:val="single" w:sz="4" w:space="0" w:color="auto"/>
            </w:tcBorders>
            <w:vAlign w:val="center"/>
            <w:hideMark/>
          </w:tcPr>
          <w:p w14:paraId="1FA40A2D"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73272F9E"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59</w:t>
            </w:r>
          </w:p>
        </w:tc>
        <w:tc>
          <w:tcPr>
            <w:tcW w:w="959" w:type="dxa"/>
            <w:tcBorders>
              <w:top w:val="single" w:sz="4" w:space="0" w:color="auto"/>
              <w:left w:val="single" w:sz="4" w:space="0" w:color="auto"/>
              <w:bottom w:val="single" w:sz="4" w:space="0" w:color="auto"/>
              <w:right w:val="single" w:sz="4" w:space="0" w:color="auto"/>
            </w:tcBorders>
            <w:vAlign w:val="center"/>
          </w:tcPr>
          <w:p w14:paraId="415AC758" w14:textId="77777777" w:rsidR="00AB67FA" w:rsidRPr="00D0162F" w:rsidRDefault="00AB67FA" w:rsidP="006E0A54">
            <w:pPr>
              <w:keepNext/>
              <w:keepLines/>
              <w:spacing w:after="0"/>
              <w:jc w:val="center"/>
              <w:rPr>
                <w:rFonts w:ascii="Arial" w:eastAsia="Yu Mincho" w:hAnsi="Arial" w:cs="Arial"/>
                <w:sz w:val="18"/>
              </w:rPr>
            </w:pPr>
          </w:p>
        </w:tc>
        <w:tc>
          <w:tcPr>
            <w:tcW w:w="889" w:type="dxa"/>
            <w:tcBorders>
              <w:top w:val="single" w:sz="4" w:space="0" w:color="auto"/>
              <w:left w:val="single" w:sz="4" w:space="0" w:color="auto"/>
              <w:bottom w:val="single" w:sz="4" w:space="0" w:color="auto"/>
              <w:right w:val="single" w:sz="4" w:space="0" w:color="auto"/>
            </w:tcBorders>
            <w:vAlign w:val="center"/>
          </w:tcPr>
          <w:p w14:paraId="529E5A0D" w14:textId="77777777" w:rsidR="00AB67FA" w:rsidRPr="00D0162F" w:rsidRDefault="00AB67FA" w:rsidP="006E0A54">
            <w:pPr>
              <w:keepNext/>
              <w:keepLines/>
              <w:spacing w:after="0"/>
              <w:jc w:val="center"/>
              <w:rPr>
                <w:rFonts w:ascii="Arial" w:hAnsi="Arial" w:cs="Arial"/>
                <w:sz w:val="18"/>
                <w:szCs w:val="18"/>
                <w:lang w:eastAsia="fr-FR"/>
              </w:rPr>
            </w:pPr>
          </w:p>
        </w:tc>
        <w:tc>
          <w:tcPr>
            <w:tcW w:w="881" w:type="dxa"/>
            <w:tcBorders>
              <w:top w:val="single" w:sz="4" w:space="0" w:color="auto"/>
              <w:left w:val="single" w:sz="4" w:space="0" w:color="auto"/>
              <w:bottom w:val="single" w:sz="4" w:space="0" w:color="auto"/>
              <w:right w:val="single" w:sz="4" w:space="0" w:color="auto"/>
            </w:tcBorders>
            <w:vAlign w:val="center"/>
            <w:hideMark/>
          </w:tcPr>
          <w:p w14:paraId="1FF191D2" w14:textId="77777777" w:rsidR="00AB67FA" w:rsidRPr="00D0162F" w:rsidRDefault="00AB67FA" w:rsidP="006E0A54">
            <w:pPr>
              <w:keepNext/>
              <w:keepLines/>
              <w:spacing w:after="0"/>
              <w:jc w:val="center"/>
              <w:rPr>
                <w:rFonts w:ascii="Arial" w:hAnsi="Arial" w:cs="Arial"/>
                <w:sz w:val="18"/>
                <w:szCs w:val="18"/>
                <w:lang w:eastAsia="fr-FR"/>
              </w:rPr>
            </w:pPr>
            <w:r w:rsidRPr="00D0162F">
              <w:rPr>
                <w:rFonts w:ascii="Arial" w:hAnsi="Arial" w:cs="Arial"/>
                <w:sz w:val="18"/>
                <w:szCs w:val="18"/>
                <w:lang w:eastAsia="fr-FR"/>
              </w:rPr>
              <w:t>-95.7</w:t>
            </w:r>
          </w:p>
        </w:tc>
        <w:tc>
          <w:tcPr>
            <w:tcW w:w="959" w:type="dxa"/>
            <w:tcBorders>
              <w:top w:val="single" w:sz="4" w:space="0" w:color="auto"/>
              <w:left w:val="single" w:sz="4" w:space="0" w:color="auto"/>
              <w:bottom w:val="single" w:sz="4" w:space="0" w:color="auto"/>
              <w:right w:val="single" w:sz="4" w:space="0" w:color="auto"/>
            </w:tcBorders>
            <w:vAlign w:val="center"/>
          </w:tcPr>
          <w:p w14:paraId="1173EAC0" w14:textId="77777777" w:rsidR="00AB67FA" w:rsidRPr="00D0162F" w:rsidRDefault="00AB67FA" w:rsidP="006E0A54">
            <w:pPr>
              <w:keepNext/>
              <w:keepLines/>
              <w:spacing w:after="0"/>
              <w:jc w:val="center"/>
              <w:rPr>
                <w:rFonts w:ascii="Arial" w:eastAsia="Yu Mincho" w:hAnsi="Arial" w:cs="Arial"/>
                <w:sz w:val="18"/>
              </w:rPr>
            </w:pPr>
          </w:p>
        </w:tc>
        <w:tc>
          <w:tcPr>
            <w:tcW w:w="1509" w:type="dxa"/>
            <w:vMerge/>
            <w:tcBorders>
              <w:top w:val="single" w:sz="4" w:space="0" w:color="auto"/>
              <w:left w:val="single" w:sz="4" w:space="0" w:color="auto"/>
              <w:bottom w:val="single" w:sz="4" w:space="0" w:color="auto"/>
              <w:right w:val="single" w:sz="4" w:space="0" w:color="auto"/>
            </w:tcBorders>
            <w:vAlign w:val="center"/>
            <w:hideMark/>
          </w:tcPr>
          <w:p w14:paraId="270189D7"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0111B887" w14:textId="77777777" w:rsidR="00AB67FA" w:rsidRPr="00D0162F" w:rsidRDefault="00AB67FA" w:rsidP="006E0A54">
            <w:pPr>
              <w:spacing w:after="0"/>
              <w:rPr>
                <w:rFonts w:ascii="Arial" w:eastAsia="Yu Mincho" w:hAnsi="Arial" w:cs="Arial"/>
                <w:sz w:val="18"/>
              </w:rPr>
            </w:pPr>
          </w:p>
        </w:tc>
      </w:tr>
      <w:tr w:rsidR="00AB67FA" w:rsidRPr="00D0162F" w14:paraId="147D38E9"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0D690B47" w14:textId="77777777" w:rsidR="00AB67FA" w:rsidRPr="00D0162F" w:rsidRDefault="00AB67FA" w:rsidP="006E0A54">
            <w:pPr>
              <w:spacing w:after="0"/>
              <w:rPr>
                <w:rFonts w:ascii="Arial" w:hAnsi="Arial" w:cs="Arial"/>
                <w:b/>
                <w:sz w:val="18"/>
                <w:lang w:eastAsia="fr-FR"/>
              </w:rPr>
            </w:pPr>
          </w:p>
        </w:tc>
        <w:tc>
          <w:tcPr>
            <w:tcW w:w="1171" w:type="dxa"/>
            <w:vMerge/>
            <w:tcBorders>
              <w:top w:val="single" w:sz="4" w:space="0" w:color="auto"/>
              <w:left w:val="single" w:sz="4" w:space="0" w:color="auto"/>
              <w:bottom w:val="single" w:sz="4" w:space="0" w:color="auto"/>
              <w:right w:val="single" w:sz="4" w:space="0" w:color="auto"/>
            </w:tcBorders>
            <w:vAlign w:val="center"/>
            <w:hideMark/>
          </w:tcPr>
          <w:p w14:paraId="11E25782"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3343D49B" w14:textId="77777777" w:rsidR="00AB67FA" w:rsidRPr="00D0162F" w:rsidRDefault="00AB67FA" w:rsidP="006E0A54">
            <w:pPr>
              <w:keepNext/>
              <w:keepLines/>
              <w:spacing w:after="0"/>
              <w:jc w:val="center"/>
              <w:rPr>
                <w:rFonts w:ascii="Arial" w:eastAsia="Calibri" w:hAnsi="Arial"/>
                <w:sz w:val="18"/>
                <w:szCs w:val="22"/>
                <w:lang w:eastAsia="fr-FR"/>
              </w:rPr>
            </w:pPr>
            <w:r w:rsidRPr="00D0162F">
              <w:rPr>
                <w:rFonts w:ascii="Arial" w:hAnsi="Arial"/>
                <w:sz w:val="18"/>
                <w:szCs w:val="22"/>
                <w:lang w:eastAsia="fr-FR"/>
              </w:rPr>
              <w:t>n260</w:t>
            </w:r>
          </w:p>
        </w:tc>
        <w:tc>
          <w:tcPr>
            <w:tcW w:w="959" w:type="dxa"/>
            <w:tcBorders>
              <w:top w:val="single" w:sz="4" w:space="0" w:color="auto"/>
              <w:left w:val="single" w:sz="4" w:space="0" w:color="auto"/>
              <w:bottom w:val="single" w:sz="4" w:space="0" w:color="auto"/>
              <w:right w:val="single" w:sz="4" w:space="0" w:color="auto"/>
            </w:tcBorders>
            <w:vAlign w:val="center"/>
            <w:hideMark/>
          </w:tcPr>
          <w:p w14:paraId="4C400D3F"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7.3+Z</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tcPr>
          <w:p w14:paraId="5048FE4B" w14:textId="77777777" w:rsidR="00AB67FA" w:rsidRPr="00D0162F" w:rsidRDefault="00AB67FA" w:rsidP="006E0A54">
            <w:pPr>
              <w:keepNext/>
              <w:keepLines/>
              <w:spacing w:after="0"/>
              <w:jc w:val="center"/>
              <w:rPr>
                <w:rFonts w:ascii="Arial" w:hAnsi="Arial" w:cs="Arial"/>
                <w:sz w:val="18"/>
                <w:lang w:eastAsia="fr-FR"/>
              </w:rPr>
            </w:pPr>
          </w:p>
        </w:tc>
        <w:tc>
          <w:tcPr>
            <w:tcW w:w="881" w:type="dxa"/>
            <w:tcBorders>
              <w:top w:val="single" w:sz="4" w:space="0" w:color="auto"/>
              <w:left w:val="single" w:sz="4" w:space="0" w:color="auto"/>
              <w:bottom w:val="single" w:sz="4" w:space="0" w:color="auto"/>
              <w:right w:val="single" w:sz="4" w:space="0" w:color="auto"/>
            </w:tcBorders>
            <w:vAlign w:val="center"/>
            <w:hideMark/>
          </w:tcPr>
          <w:p w14:paraId="1B5061A9"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szCs w:val="18"/>
                <w:lang w:eastAsia="fr-FR"/>
              </w:rPr>
              <w:t>-96.9</w:t>
            </w:r>
          </w:p>
        </w:tc>
        <w:tc>
          <w:tcPr>
            <w:tcW w:w="959" w:type="dxa"/>
            <w:tcBorders>
              <w:top w:val="single" w:sz="4" w:space="0" w:color="auto"/>
              <w:left w:val="single" w:sz="4" w:space="0" w:color="auto"/>
              <w:bottom w:val="single" w:sz="4" w:space="0" w:color="auto"/>
              <w:right w:val="single" w:sz="4" w:space="0" w:color="auto"/>
            </w:tcBorders>
            <w:vAlign w:val="center"/>
            <w:hideMark/>
          </w:tcPr>
          <w:p w14:paraId="75BF3EC6"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3.8+Z</w:t>
            </w:r>
            <w:r w:rsidRPr="00D0162F">
              <w:rPr>
                <w:rFonts w:ascii="Arial" w:eastAsia="Yu Mincho" w:hAnsi="Arial" w:cs="Arial"/>
                <w:sz w:val="18"/>
                <w:vertAlign w:val="subscript"/>
              </w:rPr>
              <w:t>4</w:t>
            </w:r>
          </w:p>
        </w:tc>
        <w:tc>
          <w:tcPr>
            <w:tcW w:w="1509" w:type="dxa"/>
            <w:vMerge/>
            <w:tcBorders>
              <w:top w:val="single" w:sz="4" w:space="0" w:color="auto"/>
              <w:left w:val="single" w:sz="4" w:space="0" w:color="auto"/>
              <w:bottom w:val="single" w:sz="4" w:space="0" w:color="auto"/>
              <w:right w:val="single" w:sz="4" w:space="0" w:color="auto"/>
            </w:tcBorders>
            <w:vAlign w:val="center"/>
            <w:hideMark/>
          </w:tcPr>
          <w:p w14:paraId="44D81C7A"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31C9598D" w14:textId="77777777" w:rsidR="00AB67FA" w:rsidRPr="00D0162F" w:rsidRDefault="00AB67FA" w:rsidP="006E0A54">
            <w:pPr>
              <w:spacing w:after="0"/>
              <w:rPr>
                <w:rFonts w:ascii="Arial" w:eastAsia="Yu Mincho" w:hAnsi="Arial" w:cs="Arial"/>
                <w:sz w:val="18"/>
              </w:rPr>
            </w:pPr>
          </w:p>
        </w:tc>
      </w:tr>
      <w:tr w:rsidR="00AB67FA" w:rsidRPr="00D0162F" w14:paraId="5F8DE280"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22FD0F73" w14:textId="77777777" w:rsidR="00AB67FA" w:rsidRPr="00D0162F" w:rsidRDefault="00AB67FA" w:rsidP="006E0A54">
            <w:pPr>
              <w:spacing w:after="0"/>
              <w:rPr>
                <w:rFonts w:ascii="Arial" w:hAnsi="Arial" w:cs="Arial"/>
                <w:b/>
                <w:sz w:val="18"/>
                <w:lang w:eastAsia="fr-FR"/>
              </w:rPr>
            </w:pPr>
          </w:p>
        </w:tc>
        <w:tc>
          <w:tcPr>
            <w:tcW w:w="1171" w:type="dxa"/>
            <w:vMerge/>
            <w:tcBorders>
              <w:top w:val="single" w:sz="4" w:space="0" w:color="auto"/>
              <w:left w:val="single" w:sz="4" w:space="0" w:color="auto"/>
              <w:bottom w:val="single" w:sz="4" w:space="0" w:color="auto"/>
              <w:right w:val="single" w:sz="4" w:space="0" w:color="auto"/>
            </w:tcBorders>
            <w:vAlign w:val="center"/>
            <w:hideMark/>
          </w:tcPr>
          <w:p w14:paraId="61466938" w14:textId="77777777" w:rsidR="00AB67FA" w:rsidRPr="00D0162F" w:rsidRDefault="00AB67FA" w:rsidP="006E0A54">
            <w:pPr>
              <w:spacing w:after="0"/>
              <w:rPr>
                <w:rFonts w:ascii="Arial" w:hAnsi="Arial" w:cs="Arial"/>
                <w:sz w:val="18"/>
                <w:lang w:eastAsia="fr-FR"/>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653F7D42" w14:textId="77777777" w:rsidR="00AB67FA" w:rsidRPr="00D0162F" w:rsidRDefault="00AB67FA" w:rsidP="006E0A54">
            <w:pPr>
              <w:keepNext/>
              <w:keepLines/>
              <w:spacing w:after="0"/>
              <w:jc w:val="center"/>
              <w:rPr>
                <w:rFonts w:ascii="Arial" w:hAnsi="Arial"/>
                <w:sz w:val="18"/>
                <w:szCs w:val="22"/>
                <w:lang w:eastAsia="fr-FR"/>
              </w:rPr>
            </w:pPr>
            <w:r w:rsidRPr="00D0162F">
              <w:rPr>
                <w:rFonts w:ascii="Arial" w:hAnsi="Arial"/>
                <w:sz w:val="18"/>
                <w:szCs w:val="22"/>
                <w:lang w:eastAsia="fr-FR"/>
              </w:rPr>
              <w:t>n261</w:t>
            </w:r>
          </w:p>
        </w:tc>
        <w:tc>
          <w:tcPr>
            <w:tcW w:w="959" w:type="dxa"/>
            <w:tcBorders>
              <w:top w:val="single" w:sz="4" w:space="0" w:color="auto"/>
              <w:left w:val="single" w:sz="4" w:space="0" w:color="auto"/>
              <w:bottom w:val="single" w:sz="4" w:space="0" w:color="auto"/>
              <w:right w:val="single" w:sz="4" w:space="0" w:color="auto"/>
            </w:tcBorders>
            <w:vAlign w:val="center"/>
            <w:hideMark/>
          </w:tcPr>
          <w:p w14:paraId="4FB526BD"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20.3+Z</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739C11B9"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szCs w:val="18"/>
                <w:lang w:eastAsia="fr-FR"/>
              </w:rPr>
              <w:t>-102.8</w:t>
            </w:r>
          </w:p>
        </w:tc>
        <w:tc>
          <w:tcPr>
            <w:tcW w:w="881" w:type="dxa"/>
            <w:tcBorders>
              <w:top w:val="single" w:sz="4" w:space="0" w:color="auto"/>
              <w:left w:val="single" w:sz="4" w:space="0" w:color="auto"/>
              <w:bottom w:val="single" w:sz="4" w:space="0" w:color="auto"/>
              <w:right w:val="single" w:sz="4" w:space="0" w:color="auto"/>
            </w:tcBorders>
            <w:vAlign w:val="center"/>
            <w:hideMark/>
          </w:tcPr>
          <w:p w14:paraId="4560EA15" w14:textId="77777777" w:rsidR="00AB67FA" w:rsidRPr="00D0162F" w:rsidRDefault="00AB67FA" w:rsidP="006E0A54">
            <w:pPr>
              <w:keepNext/>
              <w:keepLines/>
              <w:spacing w:after="0"/>
              <w:jc w:val="center"/>
              <w:rPr>
                <w:rFonts w:ascii="Arial" w:hAnsi="Arial" w:cs="Arial"/>
                <w:sz w:val="18"/>
                <w:lang w:eastAsia="fr-FR"/>
              </w:rPr>
            </w:pPr>
            <w:r w:rsidRPr="00D0162F">
              <w:rPr>
                <w:rFonts w:ascii="Arial" w:hAnsi="Arial" w:cs="Arial"/>
                <w:sz w:val="18"/>
                <w:szCs w:val="18"/>
                <w:lang w:eastAsia="fr-FR"/>
              </w:rPr>
              <w:t>-101.2</w:t>
            </w:r>
          </w:p>
        </w:tc>
        <w:tc>
          <w:tcPr>
            <w:tcW w:w="959" w:type="dxa"/>
            <w:tcBorders>
              <w:top w:val="single" w:sz="4" w:space="0" w:color="auto"/>
              <w:left w:val="single" w:sz="4" w:space="0" w:color="auto"/>
              <w:bottom w:val="single" w:sz="4" w:space="0" w:color="auto"/>
              <w:right w:val="single" w:sz="4" w:space="0" w:color="auto"/>
            </w:tcBorders>
            <w:vAlign w:val="center"/>
            <w:hideMark/>
          </w:tcPr>
          <w:p w14:paraId="3200F57B" w14:textId="77777777" w:rsidR="00AB67FA" w:rsidRPr="00D0162F" w:rsidRDefault="00AB67FA" w:rsidP="006E0A54">
            <w:pPr>
              <w:keepNext/>
              <w:keepLines/>
              <w:spacing w:after="0"/>
              <w:jc w:val="center"/>
              <w:rPr>
                <w:rFonts w:ascii="Arial" w:hAnsi="Arial" w:cs="Arial"/>
                <w:sz w:val="18"/>
                <w:lang w:eastAsia="fr-FR"/>
              </w:rPr>
            </w:pPr>
            <w:r w:rsidRPr="00D0162F">
              <w:rPr>
                <w:rFonts w:ascii="Arial" w:eastAsia="Yu Mincho" w:hAnsi="Arial" w:cs="Arial"/>
                <w:sz w:val="18"/>
              </w:rPr>
              <w:t>-118.8+Z</w:t>
            </w:r>
            <w:r w:rsidRPr="00D0162F">
              <w:rPr>
                <w:rFonts w:ascii="Arial" w:eastAsia="Yu Mincho" w:hAnsi="Arial" w:cs="Arial"/>
                <w:sz w:val="18"/>
                <w:vertAlign w:val="subscript"/>
              </w:rPr>
              <w:t>4</w:t>
            </w:r>
          </w:p>
        </w:tc>
        <w:tc>
          <w:tcPr>
            <w:tcW w:w="1509" w:type="dxa"/>
            <w:vMerge/>
            <w:tcBorders>
              <w:top w:val="single" w:sz="4" w:space="0" w:color="auto"/>
              <w:left w:val="single" w:sz="4" w:space="0" w:color="auto"/>
              <w:bottom w:val="single" w:sz="4" w:space="0" w:color="auto"/>
              <w:right w:val="single" w:sz="4" w:space="0" w:color="auto"/>
            </w:tcBorders>
            <w:vAlign w:val="center"/>
            <w:hideMark/>
          </w:tcPr>
          <w:p w14:paraId="69D63EF5" w14:textId="77777777" w:rsidR="00AB67FA" w:rsidRPr="00D0162F" w:rsidRDefault="00AB67FA" w:rsidP="006E0A54">
            <w:pPr>
              <w:spacing w:after="0"/>
              <w:rPr>
                <w:rFonts w:ascii="Arial" w:hAnsi="Arial" w:cs="Arial"/>
                <w:sz w:val="18"/>
                <w:lang w:eastAsia="fr-F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5B3A1D96" w14:textId="77777777" w:rsidR="00AB67FA" w:rsidRPr="00D0162F" w:rsidRDefault="00AB67FA" w:rsidP="006E0A54">
            <w:pPr>
              <w:spacing w:after="0"/>
              <w:rPr>
                <w:rFonts w:ascii="Arial" w:eastAsia="Yu Mincho" w:hAnsi="Arial" w:cs="Arial"/>
                <w:sz w:val="18"/>
              </w:rPr>
            </w:pPr>
          </w:p>
        </w:tc>
      </w:tr>
      <w:tr w:rsidR="00AB67FA" w:rsidRPr="00D0162F" w14:paraId="4DAD408D" w14:textId="77777777" w:rsidTr="006E0A54">
        <w:trPr>
          <w:jc w:val="center"/>
        </w:trPr>
        <w:tc>
          <w:tcPr>
            <w:tcW w:w="9781" w:type="dxa"/>
            <w:gridSpan w:val="9"/>
            <w:tcBorders>
              <w:top w:val="single" w:sz="4" w:space="0" w:color="auto"/>
              <w:left w:val="single" w:sz="4" w:space="0" w:color="auto"/>
              <w:bottom w:val="single" w:sz="4" w:space="0" w:color="auto"/>
              <w:right w:val="single" w:sz="4" w:space="0" w:color="auto"/>
            </w:tcBorders>
            <w:vAlign w:val="center"/>
            <w:hideMark/>
          </w:tcPr>
          <w:p w14:paraId="61372EA0" w14:textId="79807C8E" w:rsidR="00AB67FA" w:rsidRPr="00D0162F" w:rsidRDefault="00AB67FA" w:rsidP="006E0A54">
            <w:pPr>
              <w:pStyle w:val="TAN"/>
              <w:rPr>
                <w:lang w:eastAsia="fr-FR"/>
              </w:rPr>
            </w:pPr>
            <w:r w:rsidRPr="00D0162F">
              <w:rPr>
                <w:lang w:eastAsia="fr-FR"/>
              </w:rPr>
              <w:t>NOTE</w:t>
            </w:r>
            <w:r w:rsidR="006E0A54" w:rsidRPr="00D0162F">
              <w:rPr>
                <w:lang w:eastAsia="fr-FR"/>
              </w:rPr>
              <w:t xml:space="preserve"> </w:t>
            </w:r>
            <w:r w:rsidRPr="00D0162F">
              <w:rPr>
                <w:lang w:eastAsia="fr-FR"/>
              </w:rPr>
              <w:t>1:</w:t>
            </w:r>
            <w:r w:rsidRPr="00D0162F">
              <w:rPr>
                <w:lang w:eastAsia="fr-FR"/>
              </w:rPr>
              <w:tab/>
            </w:r>
            <w:r w:rsidRPr="00D0162F">
              <w:rPr>
                <w:rFonts w:cs="Arial"/>
                <w:lang w:eastAsia="fr-FR"/>
              </w:rPr>
              <w:t>Values</w:t>
            </w:r>
            <w:r w:rsidR="006E0A54" w:rsidRPr="00D0162F">
              <w:rPr>
                <w:rFonts w:cs="Arial"/>
                <w:lang w:eastAsia="fr-FR"/>
              </w:rPr>
              <w:t xml:space="preserve"> </w:t>
            </w:r>
            <w:r w:rsidRPr="00D0162F">
              <w:rPr>
                <w:rFonts w:cs="Arial"/>
                <w:lang w:eastAsia="fr-FR"/>
              </w:rPr>
              <w:t>based</w:t>
            </w:r>
            <w:r w:rsidR="006E0A54" w:rsidRPr="00D0162F">
              <w:rPr>
                <w:rFonts w:cs="Arial"/>
                <w:lang w:eastAsia="fr-FR"/>
              </w:rPr>
              <w:t xml:space="preserve"> </w:t>
            </w:r>
            <w:r w:rsidRPr="00D0162F">
              <w:rPr>
                <w:rFonts w:cs="Arial"/>
                <w:lang w:eastAsia="fr-FR"/>
              </w:rPr>
              <w:t>on</w:t>
            </w:r>
            <w:r w:rsidR="006E0A54" w:rsidRPr="00D0162F">
              <w:rPr>
                <w:rFonts w:cs="Arial"/>
                <w:lang w:eastAsia="fr-FR"/>
              </w:rPr>
              <w:t xml:space="preserve"> </w:t>
            </w:r>
            <w:r w:rsidRPr="00D0162F">
              <w:rPr>
                <w:rFonts w:cs="Arial"/>
                <w:lang w:eastAsia="fr-FR"/>
              </w:rPr>
              <w:t>EIS</w:t>
            </w:r>
            <w:r w:rsidR="006E0A54" w:rsidRPr="00D0162F">
              <w:rPr>
                <w:rFonts w:cs="Arial"/>
                <w:lang w:eastAsia="fr-FR"/>
              </w:rPr>
              <w:t xml:space="preserve"> </w:t>
            </w:r>
            <w:r w:rsidRPr="00D0162F">
              <w:rPr>
                <w:rFonts w:cs="Arial"/>
                <w:lang w:eastAsia="fr-FR"/>
              </w:rPr>
              <w:t>spherical</w:t>
            </w:r>
            <w:r w:rsidR="006E0A54" w:rsidRPr="00D0162F">
              <w:rPr>
                <w:rFonts w:cs="Arial"/>
                <w:lang w:eastAsia="fr-FR"/>
              </w:rPr>
              <w:t xml:space="preserve"> </w:t>
            </w:r>
            <w:r w:rsidRPr="00D0162F">
              <w:rPr>
                <w:rFonts w:cs="Arial"/>
                <w:lang w:eastAsia="fr-FR"/>
              </w:rPr>
              <w:t>coverage</w:t>
            </w:r>
            <w:r w:rsidR="006E0A54" w:rsidRPr="00D0162F">
              <w:rPr>
                <w:rFonts w:cs="Arial"/>
                <w:lang w:eastAsia="fr-FR"/>
              </w:rPr>
              <w:t xml:space="preserve"> </w:t>
            </w:r>
            <w:r w:rsidRPr="00D0162F">
              <w:rPr>
                <w:rFonts w:cs="Arial"/>
                <w:lang w:eastAsia="fr-FR"/>
              </w:rPr>
              <w:t>as</w:t>
            </w:r>
            <w:r w:rsidR="006E0A54" w:rsidRPr="00D0162F">
              <w:rPr>
                <w:rFonts w:cs="Arial"/>
                <w:lang w:eastAsia="fr-FR"/>
              </w:rPr>
              <w:t xml:space="preserve"> </w:t>
            </w:r>
            <w:r w:rsidRPr="00D0162F">
              <w:rPr>
                <w:rFonts w:cs="Arial"/>
                <w:lang w:eastAsia="fr-FR"/>
              </w:rPr>
              <w:t>defined</w:t>
            </w:r>
            <w:r w:rsidR="006E0A54" w:rsidRPr="00D0162F">
              <w:rPr>
                <w:rFonts w:cs="Arial"/>
                <w:lang w:eastAsia="fr-FR"/>
              </w:rPr>
              <w:t xml:space="preserve"> </w:t>
            </w:r>
            <w:r w:rsidRPr="00D0162F">
              <w:rPr>
                <w:rFonts w:cs="Arial"/>
                <w:lang w:eastAsia="fr-FR"/>
              </w:rPr>
              <w:t>in</w:t>
            </w:r>
            <w:r w:rsidR="006E0A54" w:rsidRPr="00D0162F">
              <w:rPr>
                <w:rFonts w:cs="Arial"/>
                <w:lang w:eastAsia="fr-FR"/>
              </w:rPr>
              <w:t xml:space="preserve"> </w:t>
            </w:r>
            <w:r w:rsidRPr="00D0162F">
              <w:rPr>
                <w:rFonts w:cs="Arial"/>
                <w:lang w:eastAsia="fr-FR"/>
              </w:rPr>
              <w:t>clause</w:t>
            </w:r>
            <w:r w:rsidR="006E0A54" w:rsidRPr="00D0162F">
              <w:rPr>
                <w:rFonts w:cs="Arial"/>
                <w:lang w:eastAsia="fr-FR"/>
              </w:rPr>
              <w:t xml:space="preserve"> </w:t>
            </w:r>
            <w:r w:rsidRPr="00D0162F">
              <w:rPr>
                <w:rFonts w:cs="Arial"/>
                <w:lang w:eastAsia="fr-FR"/>
              </w:rPr>
              <w:t>7.3.4</w:t>
            </w:r>
            <w:r w:rsidR="006E0A54" w:rsidRPr="00D0162F">
              <w:rPr>
                <w:rFonts w:cs="Arial"/>
                <w:lang w:eastAsia="fr-FR"/>
              </w:rPr>
              <w:t xml:space="preserve"> </w:t>
            </w:r>
            <w:r w:rsidRPr="00D0162F">
              <w:rPr>
                <w:rFonts w:cs="Arial"/>
                <w:lang w:eastAsia="fr-FR"/>
              </w:rPr>
              <w:t>of</w:t>
            </w:r>
            <w:r w:rsidR="006E0A54" w:rsidRPr="00D0162F">
              <w:rPr>
                <w:rFonts w:cs="Arial"/>
                <w:lang w:eastAsia="fr-FR"/>
              </w:rPr>
              <w:t xml:space="preserve"> </w:t>
            </w:r>
            <w:r w:rsidRPr="00D0162F">
              <w:rPr>
                <w:rFonts w:cs="Arial"/>
                <w:lang w:eastAsia="fr-FR"/>
              </w:rPr>
              <w:t>TS</w:t>
            </w:r>
            <w:r w:rsidR="006E0A54" w:rsidRPr="00D0162F">
              <w:rPr>
                <w:rFonts w:cs="Arial"/>
                <w:lang w:eastAsia="fr-FR"/>
              </w:rPr>
              <w:t xml:space="preserve"> </w:t>
            </w:r>
            <w:r w:rsidRPr="00D0162F">
              <w:rPr>
                <w:rFonts w:cs="Arial"/>
                <w:lang w:eastAsia="fr-FR"/>
              </w:rPr>
              <w:t>38.101-2</w:t>
            </w:r>
            <w:r w:rsidR="006E0A54" w:rsidRPr="00D0162F">
              <w:rPr>
                <w:rFonts w:cs="Arial"/>
                <w:lang w:eastAsia="fr-FR"/>
              </w:rPr>
              <w:t xml:space="preserve"> </w:t>
            </w:r>
            <w:r w:rsidRPr="00D0162F">
              <w:rPr>
                <w:rFonts w:cs="Arial"/>
                <w:lang w:eastAsia="fr-FR"/>
              </w:rPr>
              <w:t>[19].</w:t>
            </w:r>
            <w:r w:rsidR="006E0A54" w:rsidRPr="00D0162F">
              <w:rPr>
                <w:rFonts w:cs="Arial"/>
                <w:lang w:eastAsia="fr-FR"/>
              </w:rPr>
              <w:t xml:space="preserve"> </w:t>
            </w:r>
            <w:r w:rsidRPr="00D0162F">
              <w:rPr>
                <w:rFonts w:cs="Arial"/>
                <w:lang w:eastAsia="fr-FR"/>
              </w:rPr>
              <w:t>Side</w:t>
            </w:r>
            <w:r w:rsidR="006E0A54" w:rsidRPr="00D0162F">
              <w:rPr>
                <w:rFonts w:cs="Arial"/>
                <w:lang w:eastAsia="fr-FR"/>
              </w:rPr>
              <w:t xml:space="preserve"> </w:t>
            </w:r>
            <w:r w:rsidRPr="00D0162F">
              <w:rPr>
                <w:rFonts w:cs="Arial"/>
                <w:lang w:eastAsia="fr-FR"/>
              </w:rPr>
              <w:t>condition</w:t>
            </w:r>
            <w:r w:rsidR="006E0A54" w:rsidRPr="00D0162F">
              <w:rPr>
                <w:rFonts w:cs="Arial"/>
                <w:lang w:eastAsia="fr-FR"/>
              </w:rPr>
              <w:t xml:space="preserve"> </w:t>
            </w:r>
            <w:r w:rsidRPr="00D0162F">
              <w:rPr>
                <w:rFonts w:cs="Arial"/>
                <w:lang w:eastAsia="fr-FR"/>
              </w:rPr>
              <w:t>applies</w:t>
            </w:r>
            <w:r w:rsidR="006E0A54" w:rsidRPr="00D0162F">
              <w:rPr>
                <w:rFonts w:cs="Arial"/>
                <w:lang w:eastAsia="fr-FR"/>
              </w:rPr>
              <w:t xml:space="preserve"> </w:t>
            </w:r>
            <w:r w:rsidRPr="00D0162F">
              <w:rPr>
                <w:rFonts w:cs="Arial"/>
                <w:lang w:eastAsia="fr-FR"/>
              </w:rPr>
              <w:t>for</w:t>
            </w:r>
            <w:r w:rsidR="006E0A54" w:rsidRPr="00D0162F">
              <w:rPr>
                <w:rFonts w:cs="Arial"/>
                <w:lang w:eastAsia="fr-FR"/>
              </w:rPr>
              <w:t xml:space="preserve"> </w:t>
            </w:r>
            <w:r w:rsidRPr="00D0162F">
              <w:rPr>
                <w:rFonts w:cs="Arial"/>
                <w:lang w:eastAsia="fr-FR"/>
              </w:rPr>
              <w:t>directions</w:t>
            </w:r>
            <w:r w:rsidR="006E0A54" w:rsidRPr="00D0162F">
              <w:rPr>
                <w:rFonts w:cs="Arial"/>
                <w:lang w:eastAsia="fr-FR"/>
              </w:rPr>
              <w:t xml:space="preserve"> </w:t>
            </w:r>
            <w:r w:rsidRPr="00D0162F">
              <w:rPr>
                <w:rFonts w:cs="Arial"/>
                <w:lang w:eastAsia="fr-FR"/>
              </w:rPr>
              <w:t>in</w:t>
            </w:r>
            <w:r w:rsidR="006E0A54" w:rsidRPr="00D0162F">
              <w:rPr>
                <w:rFonts w:cs="Arial"/>
                <w:lang w:eastAsia="fr-FR"/>
              </w:rPr>
              <w:t xml:space="preserve"> </w:t>
            </w:r>
            <w:r w:rsidRPr="00D0162F">
              <w:rPr>
                <w:rFonts w:cs="Arial"/>
                <w:lang w:eastAsia="fr-FR"/>
              </w:rPr>
              <w:t>which</w:t>
            </w:r>
            <w:r w:rsidR="006E0A54" w:rsidRPr="00D0162F">
              <w:rPr>
                <w:rFonts w:cs="Arial"/>
                <w:lang w:eastAsia="fr-FR"/>
              </w:rPr>
              <w:t xml:space="preserve"> </w:t>
            </w:r>
            <w:r w:rsidRPr="00D0162F">
              <w:rPr>
                <w:rFonts w:cs="Arial"/>
                <w:lang w:eastAsia="fr-FR"/>
              </w:rPr>
              <w:t>EIS</w:t>
            </w:r>
            <w:r w:rsidR="006E0A54" w:rsidRPr="00D0162F">
              <w:rPr>
                <w:rFonts w:cs="Arial"/>
                <w:lang w:eastAsia="fr-FR"/>
              </w:rPr>
              <w:t xml:space="preserve"> </w:t>
            </w:r>
            <w:r w:rsidRPr="00D0162F">
              <w:rPr>
                <w:rFonts w:cs="Arial"/>
                <w:lang w:eastAsia="fr-FR"/>
              </w:rPr>
              <w:t>spherical</w:t>
            </w:r>
            <w:r w:rsidR="006E0A54" w:rsidRPr="00D0162F">
              <w:rPr>
                <w:rFonts w:cs="Arial"/>
                <w:lang w:eastAsia="fr-FR"/>
              </w:rPr>
              <w:t xml:space="preserve"> </w:t>
            </w:r>
            <w:r w:rsidRPr="00D0162F">
              <w:rPr>
                <w:rFonts w:cs="Arial"/>
                <w:lang w:eastAsia="fr-FR"/>
              </w:rPr>
              <w:t>coverage</w:t>
            </w:r>
            <w:r w:rsidR="006E0A54" w:rsidRPr="00D0162F">
              <w:rPr>
                <w:rFonts w:cs="Arial"/>
                <w:lang w:eastAsia="fr-FR"/>
              </w:rPr>
              <w:t xml:space="preserve"> </w:t>
            </w:r>
            <w:r w:rsidRPr="00D0162F">
              <w:rPr>
                <w:rFonts w:cs="Arial"/>
                <w:lang w:eastAsia="fr-FR"/>
              </w:rPr>
              <w:t>requirement</w:t>
            </w:r>
            <w:r w:rsidR="006E0A54" w:rsidRPr="00D0162F">
              <w:rPr>
                <w:rFonts w:cs="Arial"/>
                <w:lang w:eastAsia="fr-FR"/>
              </w:rPr>
              <w:t xml:space="preserve"> </w:t>
            </w:r>
            <w:r w:rsidRPr="00D0162F">
              <w:rPr>
                <w:rFonts w:cs="Arial"/>
                <w:lang w:eastAsia="fr-FR"/>
              </w:rPr>
              <w:t>is</w:t>
            </w:r>
            <w:r w:rsidR="006E0A54" w:rsidRPr="00D0162F">
              <w:rPr>
                <w:rFonts w:cs="Arial"/>
                <w:lang w:eastAsia="fr-FR"/>
              </w:rPr>
              <w:t xml:space="preserve"> </w:t>
            </w:r>
            <w:r w:rsidRPr="00D0162F">
              <w:rPr>
                <w:rFonts w:cs="Arial"/>
                <w:lang w:eastAsia="fr-FR"/>
              </w:rPr>
              <w:t>met.</w:t>
            </w:r>
          </w:p>
          <w:p w14:paraId="1D04A012" w14:textId="61E53097" w:rsidR="00AB67FA" w:rsidRPr="00D0162F" w:rsidRDefault="00AB67FA" w:rsidP="006E0A54">
            <w:pPr>
              <w:pStyle w:val="TAN"/>
              <w:rPr>
                <w:lang w:eastAsia="fr-FR"/>
              </w:rPr>
            </w:pPr>
            <w:r w:rsidRPr="00D0162F">
              <w:rPr>
                <w:lang w:eastAsia="fr-FR"/>
              </w:rPr>
              <w:t>NOTE</w:t>
            </w:r>
            <w:r w:rsidR="006E0A54" w:rsidRPr="00D0162F">
              <w:rPr>
                <w:lang w:eastAsia="fr-FR"/>
              </w:rPr>
              <w:t xml:space="preserve"> </w:t>
            </w:r>
            <w:r w:rsidRPr="00D0162F">
              <w:rPr>
                <w:lang w:eastAsia="fr-FR"/>
              </w:rPr>
              <w:t>2:</w:t>
            </w:r>
            <w:r w:rsidRPr="00D0162F">
              <w:rPr>
                <w:lang w:eastAsia="fr-FR"/>
              </w:rPr>
              <w:tab/>
              <w:t>Values</w:t>
            </w:r>
            <w:r w:rsidR="006E0A54" w:rsidRPr="00D0162F">
              <w:rPr>
                <w:lang w:eastAsia="fr-FR"/>
              </w:rPr>
              <w:t xml:space="preserve"> </w:t>
            </w:r>
            <w:r w:rsidRPr="00D0162F">
              <w:rPr>
                <w:lang w:eastAsia="fr-FR"/>
              </w:rPr>
              <w:t>specified</w:t>
            </w:r>
            <w:r w:rsidR="006E0A54" w:rsidRPr="00D0162F">
              <w:rPr>
                <w:lang w:eastAsia="fr-FR"/>
              </w:rPr>
              <w:t xml:space="preserve"> </w:t>
            </w:r>
            <w:r w:rsidRPr="00D0162F">
              <w:rPr>
                <w:lang w:eastAsia="fr-FR"/>
              </w:rPr>
              <w:t>at</w:t>
            </w:r>
            <w:r w:rsidR="006E0A54" w:rsidRPr="00D0162F">
              <w:rPr>
                <w:lang w:eastAsia="fr-FR"/>
              </w:rPr>
              <w:t xml:space="preserve"> </w:t>
            </w:r>
            <w:r w:rsidRPr="00D0162F">
              <w:rPr>
                <w:lang w:eastAsia="fr-FR"/>
              </w:rPr>
              <w:t>the</w:t>
            </w:r>
            <w:r w:rsidR="006E0A54" w:rsidRPr="00D0162F">
              <w:rPr>
                <w:lang w:eastAsia="fr-FR"/>
              </w:rPr>
              <w:t xml:space="preserve"> </w:t>
            </w:r>
            <w:r w:rsidRPr="00D0162F">
              <w:rPr>
                <w:lang w:eastAsia="fr-FR"/>
              </w:rPr>
              <w:t>Reference</w:t>
            </w:r>
            <w:r w:rsidR="006E0A54" w:rsidRPr="00D0162F">
              <w:rPr>
                <w:lang w:eastAsia="fr-FR"/>
              </w:rPr>
              <w:t xml:space="preserve"> </w:t>
            </w:r>
            <w:r w:rsidRPr="00D0162F">
              <w:rPr>
                <w:lang w:eastAsia="fr-FR"/>
              </w:rPr>
              <w:t>point</w:t>
            </w:r>
            <w:r w:rsidR="006E0A54" w:rsidRPr="00D0162F">
              <w:rPr>
                <w:lang w:eastAsia="fr-FR"/>
              </w:rPr>
              <w:t xml:space="preserve"> </w:t>
            </w:r>
            <w:r w:rsidRPr="00D0162F">
              <w:rPr>
                <w:lang w:eastAsia="fr-FR"/>
              </w:rPr>
              <w:t>to</w:t>
            </w:r>
            <w:r w:rsidR="006E0A54" w:rsidRPr="00D0162F">
              <w:rPr>
                <w:lang w:eastAsia="fr-FR"/>
              </w:rPr>
              <w:t xml:space="preserve"> </w:t>
            </w:r>
            <w:r w:rsidRPr="00D0162F">
              <w:rPr>
                <w:lang w:eastAsia="fr-FR"/>
              </w:rPr>
              <w:t>give</w:t>
            </w:r>
            <w:r w:rsidR="006E0A54" w:rsidRPr="00D0162F">
              <w:rPr>
                <w:lang w:eastAsia="fr-FR"/>
              </w:rPr>
              <w:t xml:space="preserve"> </w:t>
            </w:r>
            <w:r w:rsidRPr="00D0162F">
              <w:rPr>
                <w:lang w:eastAsia="fr-FR"/>
              </w:rPr>
              <w:t>minimum</w:t>
            </w:r>
            <w:r w:rsidR="006E0A54" w:rsidRPr="00D0162F">
              <w:rPr>
                <w:lang w:eastAsia="fr-FR"/>
              </w:rPr>
              <w:t xml:space="preserve"> </w:t>
            </w:r>
            <w:r w:rsidRPr="00D0162F">
              <w:rPr>
                <w:lang w:eastAsia="fr-FR"/>
              </w:rPr>
              <w:t>CSI-RS</w:t>
            </w:r>
            <w:r w:rsidR="006E0A54" w:rsidRPr="00D0162F">
              <w:rPr>
                <w:lang w:eastAsia="fr-FR"/>
              </w:rPr>
              <w:t xml:space="preserve"> </w:t>
            </w:r>
            <w:r w:rsidRPr="00D0162F">
              <w:rPr>
                <w:lang w:eastAsia="fr-FR"/>
              </w:rPr>
              <w:t>Ês/Iot,</w:t>
            </w:r>
            <w:r w:rsidR="006E0A54" w:rsidRPr="00D0162F">
              <w:rPr>
                <w:lang w:eastAsia="fr-FR"/>
              </w:rPr>
              <w:t xml:space="preserve"> </w:t>
            </w:r>
            <w:r w:rsidRPr="00D0162F">
              <w:rPr>
                <w:lang w:eastAsia="fr-FR"/>
              </w:rPr>
              <w:t>with</w:t>
            </w:r>
            <w:r w:rsidR="006E0A54" w:rsidRPr="00D0162F">
              <w:rPr>
                <w:lang w:eastAsia="fr-FR"/>
              </w:rPr>
              <w:t xml:space="preserve"> </w:t>
            </w:r>
            <w:r w:rsidRPr="00D0162F">
              <w:rPr>
                <w:lang w:eastAsia="fr-FR"/>
              </w:rPr>
              <w:t>no</w:t>
            </w:r>
            <w:r w:rsidR="006E0A54" w:rsidRPr="00D0162F">
              <w:rPr>
                <w:lang w:eastAsia="fr-FR"/>
              </w:rPr>
              <w:t xml:space="preserve"> </w:t>
            </w:r>
            <w:r w:rsidRPr="00D0162F">
              <w:rPr>
                <w:lang w:eastAsia="fr-FR"/>
              </w:rPr>
              <w:t>applied</w:t>
            </w:r>
            <w:r w:rsidR="006E0A54" w:rsidRPr="00D0162F">
              <w:rPr>
                <w:lang w:eastAsia="fr-FR"/>
              </w:rPr>
              <w:t xml:space="preserve"> </w:t>
            </w:r>
            <w:r w:rsidRPr="00D0162F">
              <w:rPr>
                <w:lang w:eastAsia="fr-FR"/>
              </w:rPr>
              <w:t>noise.</w:t>
            </w:r>
          </w:p>
          <w:p w14:paraId="557D9440" w14:textId="4323AA82" w:rsidR="00AB67FA" w:rsidRPr="00D0162F" w:rsidRDefault="00AB67FA" w:rsidP="006E0A54">
            <w:pPr>
              <w:pStyle w:val="TAN"/>
              <w:rPr>
                <w:rFonts w:cs="Arial"/>
                <w:lang w:eastAsia="fr-FR"/>
              </w:rPr>
            </w:pPr>
            <w:r w:rsidRPr="00D0162F">
              <w:rPr>
                <w:rFonts w:cs="Arial"/>
                <w:lang w:eastAsia="fr-FR"/>
              </w:rPr>
              <w:t>NOTE</w:t>
            </w:r>
            <w:r w:rsidR="006E0A54" w:rsidRPr="00D0162F">
              <w:rPr>
                <w:rFonts w:cs="Arial"/>
                <w:lang w:eastAsia="fr-FR"/>
              </w:rPr>
              <w:t xml:space="preserve"> </w:t>
            </w:r>
            <w:r w:rsidRPr="00D0162F">
              <w:rPr>
                <w:rFonts w:cs="Arial"/>
                <w:lang w:eastAsia="fr-FR"/>
              </w:rPr>
              <w:t>3:</w:t>
            </w:r>
            <w:r w:rsidRPr="00D0162F">
              <w:rPr>
                <w:rFonts w:cs="Arial"/>
                <w:lang w:eastAsia="fr-FR"/>
              </w:rPr>
              <w:tab/>
              <w:t>For</w:t>
            </w:r>
            <w:r w:rsidR="006E0A54" w:rsidRPr="00D0162F">
              <w:rPr>
                <w:rFonts w:cs="Arial"/>
                <w:lang w:eastAsia="fr-FR"/>
              </w:rPr>
              <w:t xml:space="preserve"> </w:t>
            </w:r>
            <w:r w:rsidRPr="00D0162F">
              <w:rPr>
                <w:rFonts w:cs="Arial"/>
                <w:lang w:eastAsia="fr-FR"/>
              </w:rPr>
              <w:t>UEs</w:t>
            </w:r>
            <w:r w:rsidR="006E0A54" w:rsidRPr="00D0162F">
              <w:rPr>
                <w:rFonts w:cs="Arial"/>
                <w:lang w:eastAsia="fr-FR"/>
              </w:rPr>
              <w:t xml:space="preserve"> </w:t>
            </w:r>
            <w:r w:rsidRPr="00D0162F">
              <w:rPr>
                <w:rFonts w:cs="Arial"/>
                <w:lang w:eastAsia="fr-FR"/>
              </w:rPr>
              <w:t>that</w:t>
            </w:r>
            <w:r w:rsidR="006E0A54" w:rsidRPr="00D0162F">
              <w:rPr>
                <w:rFonts w:cs="Arial"/>
                <w:lang w:eastAsia="fr-FR"/>
              </w:rPr>
              <w:t xml:space="preserve"> </w:t>
            </w:r>
            <w:r w:rsidRPr="00D0162F">
              <w:rPr>
                <w:rFonts w:cs="Arial"/>
                <w:lang w:eastAsia="fr-FR"/>
              </w:rPr>
              <w:t>support</w:t>
            </w:r>
            <w:r w:rsidR="006E0A54" w:rsidRPr="00D0162F">
              <w:rPr>
                <w:rFonts w:cs="Arial"/>
                <w:lang w:eastAsia="fr-FR"/>
              </w:rPr>
              <w:t xml:space="preserve"> </w:t>
            </w:r>
            <w:r w:rsidRPr="00D0162F">
              <w:rPr>
                <w:rFonts w:cs="Arial"/>
                <w:lang w:eastAsia="fr-FR"/>
              </w:rPr>
              <w:t>multiple</w:t>
            </w:r>
            <w:r w:rsidR="006E0A54" w:rsidRPr="00D0162F">
              <w:rPr>
                <w:rFonts w:cs="Arial"/>
                <w:lang w:eastAsia="fr-FR"/>
              </w:rPr>
              <w:t xml:space="preserve"> </w:t>
            </w:r>
            <w:r w:rsidRPr="00D0162F">
              <w:rPr>
                <w:rFonts w:cs="Arial"/>
                <w:lang w:eastAsia="fr-FR"/>
              </w:rPr>
              <w:t>FR2</w:t>
            </w:r>
            <w:r w:rsidR="006E0A54" w:rsidRPr="00D0162F">
              <w:rPr>
                <w:rFonts w:cs="Arial"/>
                <w:lang w:eastAsia="fr-FR"/>
              </w:rPr>
              <w:t xml:space="preserve"> </w:t>
            </w:r>
            <w:r w:rsidRPr="00D0162F">
              <w:rPr>
                <w:rFonts w:cs="Arial"/>
                <w:lang w:eastAsia="fr-FR"/>
              </w:rPr>
              <w:t>bands,</w:t>
            </w:r>
            <w:r w:rsidR="006E0A54" w:rsidRPr="00D0162F">
              <w:rPr>
                <w:rFonts w:cs="Arial"/>
                <w:lang w:eastAsia="fr-FR"/>
              </w:rPr>
              <w:t xml:space="preserve"> </w:t>
            </w:r>
            <w:r w:rsidRPr="00D0162F">
              <w:rPr>
                <w:rFonts w:cs="Arial"/>
                <w:lang w:eastAsia="fr-FR"/>
              </w:rPr>
              <w:t>Rx</w:t>
            </w:r>
            <w:r w:rsidR="006E0A54" w:rsidRPr="00D0162F">
              <w:rPr>
                <w:rFonts w:cs="Arial"/>
                <w:lang w:eastAsia="fr-FR"/>
              </w:rPr>
              <w:t xml:space="preserve"> </w:t>
            </w:r>
            <w:r w:rsidRPr="00D0162F">
              <w:rPr>
                <w:rFonts w:cs="Arial"/>
                <w:lang w:eastAsia="fr-FR"/>
              </w:rPr>
              <w:t>Beam</w:t>
            </w:r>
            <w:r w:rsidR="006E0A54" w:rsidRPr="00D0162F">
              <w:rPr>
                <w:rFonts w:cs="Arial"/>
                <w:lang w:eastAsia="fr-FR"/>
              </w:rPr>
              <w:t xml:space="preserve"> </w:t>
            </w:r>
            <w:r w:rsidRPr="00D0162F">
              <w:rPr>
                <w:rFonts w:cs="Arial"/>
                <w:lang w:eastAsia="fr-FR"/>
              </w:rPr>
              <w:t>Peak</w:t>
            </w:r>
            <w:r w:rsidR="006E0A54" w:rsidRPr="00D0162F">
              <w:rPr>
                <w:rFonts w:cs="Arial"/>
                <w:lang w:eastAsia="fr-FR"/>
              </w:rPr>
              <w:t xml:space="preserve"> </w:t>
            </w:r>
            <w:r w:rsidRPr="00D0162F">
              <w:rPr>
                <w:rFonts w:cs="Arial"/>
                <w:lang w:eastAsia="fr-FR"/>
              </w:rPr>
              <w:t>values</w:t>
            </w:r>
            <w:r w:rsidR="006E0A54" w:rsidRPr="00D0162F">
              <w:rPr>
                <w:rFonts w:cs="Arial"/>
                <w:lang w:eastAsia="fr-FR"/>
              </w:rPr>
              <w:t xml:space="preserve"> </w:t>
            </w:r>
            <w:r w:rsidRPr="00D0162F">
              <w:rPr>
                <w:rFonts w:cs="Arial"/>
                <w:lang w:eastAsia="fr-FR"/>
              </w:rPr>
              <w:t>are</w:t>
            </w:r>
            <w:r w:rsidR="006E0A54" w:rsidRPr="00D0162F">
              <w:rPr>
                <w:rFonts w:cs="Arial"/>
                <w:lang w:eastAsia="fr-FR"/>
              </w:rPr>
              <w:t xml:space="preserve"> </w:t>
            </w:r>
            <w:r w:rsidRPr="00D0162F">
              <w:rPr>
                <w:rFonts w:cs="Arial"/>
                <w:lang w:eastAsia="fr-FR"/>
              </w:rPr>
              <w:t>increased</w:t>
            </w:r>
            <w:r w:rsidR="006E0A54" w:rsidRPr="00D0162F">
              <w:rPr>
                <w:rFonts w:cs="Arial"/>
                <w:lang w:eastAsia="fr-FR"/>
              </w:rPr>
              <w:t xml:space="preserve"> </w:t>
            </w:r>
            <w:r w:rsidRPr="00D0162F">
              <w:rPr>
                <w:rFonts w:cs="Arial"/>
                <w:lang w:eastAsia="fr-FR"/>
              </w:rPr>
              <w:t>by</w:t>
            </w:r>
            <w:r w:rsidR="006E0A54" w:rsidRPr="00D0162F">
              <w:rPr>
                <w:rFonts w:cs="Arial"/>
                <w:lang w:eastAsia="fr-FR"/>
              </w:rPr>
              <w:t xml:space="preserve"> </w:t>
            </w:r>
            <w:r w:rsidRPr="00D0162F">
              <w:rPr>
                <w:lang w:eastAsia="fr-FR"/>
              </w:rPr>
              <w:t>∆MB</w:t>
            </w:r>
            <w:r w:rsidRPr="00D0162F">
              <w:rPr>
                <w:vertAlign w:val="subscript"/>
                <w:lang w:eastAsia="fr-FR"/>
              </w:rPr>
              <w:t>P,n</w:t>
            </w:r>
            <w:r w:rsidR="006E0A54" w:rsidRPr="00D0162F">
              <w:rPr>
                <w:rFonts w:cs="Arial"/>
                <w:iCs/>
                <w:lang w:eastAsia="fr-FR"/>
              </w:rPr>
              <w:t xml:space="preserve"> </w:t>
            </w:r>
            <w:r w:rsidRPr="00D0162F">
              <w:rPr>
                <w:rFonts w:cs="Arial"/>
                <w:iCs/>
                <w:lang w:eastAsia="fr-FR"/>
              </w:rPr>
              <w:t>and</w:t>
            </w:r>
            <w:r w:rsidR="006E0A54" w:rsidRPr="00D0162F">
              <w:rPr>
                <w:rFonts w:cs="Arial"/>
                <w:iCs/>
                <w:lang w:eastAsia="fr-FR"/>
              </w:rPr>
              <w:t xml:space="preserve"> </w:t>
            </w:r>
            <w:r w:rsidRPr="00D0162F">
              <w:rPr>
                <w:rFonts w:cs="Arial"/>
                <w:lang w:eastAsia="fr-FR"/>
              </w:rPr>
              <w:t>Spherical</w:t>
            </w:r>
            <w:r w:rsidR="006E0A54" w:rsidRPr="00D0162F">
              <w:rPr>
                <w:rFonts w:cs="Arial"/>
                <w:lang w:eastAsia="fr-FR"/>
              </w:rPr>
              <w:t xml:space="preserve"> </w:t>
            </w:r>
            <w:r w:rsidRPr="00D0162F">
              <w:rPr>
                <w:rFonts w:cs="Arial"/>
                <w:lang w:eastAsia="fr-FR"/>
              </w:rPr>
              <w:t>coverage</w:t>
            </w:r>
            <w:r w:rsidR="006E0A54" w:rsidRPr="00D0162F">
              <w:rPr>
                <w:rFonts w:cs="Arial"/>
                <w:lang w:eastAsia="fr-FR"/>
              </w:rPr>
              <w:t xml:space="preserve"> </w:t>
            </w:r>
            <w:r w:rsidRPr="00D0162F">
              <w:rPr>
                <w:rFonts w:cs="Arial"/>
                <w:lang w:eastAsia="fr-FR"/>
              </w:rPr>
              <w:t>values</w:t>
            </w:r>
            <w:r w:rsidR="006E0A54" w:rsidRPr="00D0162F">
              <w:rPr>
                <w:rFonts w:cs="Arial"/>
                <w:lang w:eastAsia="fr-FR"/>
              </w:rPr>
              <w:t xml:space="preserve"> </w:t>
            </w:r>
            <w:r w:rsidRPr="00D0162F">
              <w:rPr>
                <w:rFonts w:cs="Arial"/>
                <w:lang w:eastAsia="fr-FR"/>
              </w:rPr>
              <w:t>are</w:t>
            </w:r>
            <w:r w:rsidR="006E0A54" w:rsidRPr="00D0162F">
              <w:rPr>
                <w:rFonts w:cs="Arial"/>
                <w:lang w:eastAsia="fr-FR"/>
              </w:rPr>
              <w:t xml:space="preserve"> </w:t>
            </w:r>
            <w:r w:rsidRPr="00D0162F">
              <w:rPr>
                <w:rFonts w:cs="Arial"/>
                <w:lang w:eastAsia="fr-FR"/>
              </w:rPr>
              <w:t>increased</w:t>
            </w:r>
            <w:r w:rsidR="006E0A54" w:rsidRPr="00D0162F">
              <w:rPr>
                <w:rFonts w:cs="Arial"/>
                <w:lang w:eastAsia="fr-FR"/>
              </w:rPr>
              <w:t xml:space="preserve"> </w:t>
            </w:r>
            <w:r w:rsidRPr="00D0162F">
              <w:rPr>
                <w:rFonts w:cs="Arial"/>
                <w:lang w:eastAsia="fr-FR"/>
              </w:rPr>
              <w:t>by</w:t>
            </w:r>
            <w:r w:rsidR="006E0A54" w:rsidRPr="00D0162F">
              <w:rPr>
                <w:rFonts w:cs="Arial"/>
                <w:lang w:eastAsia="fr-FR"/>
              </w:rPr>
              <w:t xml:space="preserve"> </w:t>
            </w:r>
            <w:r w:rsidRPr="00D0162F">
              <w:rPr>
                <w:lang w:eastAsia="fr-FR"/>
              </w:rPr>
              <w:t>∆MB</w:t>
            </w:r>
            <w:r w:rsidRPr="00D0162F">
              <w:rPr>
                <w:vertAlign w:val="subscript"/>
                <w:lang w:eastAsia="fr-FR"/>
              </w:rPr>
              <w:t>S,n</w:t>
            </w:r>
            <w:r w:rsidRPr="00D0162F">
              <w:rPr>
                <w:rFonts w:cs="Arial"/>
                <w:iCs/>
                <w:lang w:eastAsia="fr-FR"/>
              </w:rPr>
              <w:t>,</w:t>
            </w:r>
            <w:r w:rsidR="006E0A54" w:rsidRPr="00D0162F">
              <w:rPr>
                <w:rFonts w:cs="Arial"/>
                <w:iCs/>
                <w:lang w:eastAsia="fr-FR"/>
              </w:rPr>
              <w:t xml:space="preserve"> </w:t>
            </w:r>
            <w:r w:rsidRPr="00D0162F">
              <w:rPr>
                <w:rFonts w:cs="Arial"/>
                <w:iCs/>
                <w:lang w:eastAsia="fr-FR"/>
              </w:rPr>
              <w:t>the</w:t>
            </w:r>
            <w:r w:rsidR="006E0A54" w:rsidRPr="00D0162F">
              <w:rPr>
                <w:rFonts w:cs="Arial"/>
                <w:iCs/>
                <w:lang w:eastAsia="fr-FR"/>
              </w:rPr>
              <w:t xml:space="preserve"> </w:t>
            </w:r>
            <w:r w:rsidRPr="00D0162F">
              <w:rPr>
                <w:rFonts w:cs="Arial"/>
                <w:lang w:eastAsia="fr-FR"/>
              </w:rPr>
              <w:t>UE</w:t>
            </w:r>
            <w:r w:rsidR="006E0A54" w:rsidRPr="00D0162F">
              <w:rPr>
                <w:rFonts w:cs="Arial"/>
                <w:lang w:eastAsia="fr-FR"/>
              </w:rPr>
              <w:t xml:space="preserve"> </w:t>
            </w:r>
            <w:r w:rsidRPr="00D0162F">
              <w:rPr>
                <w:rFonts w:cs="Arial"/>
                <w:lang w:eastAsia="fr-FR"/>
              </w:rPr>
              <w:t>multi-band</w:t>
            </w:r>
            <w:r w:rsidR="006E0A54" w:rsidRPr="00D0162F">
              <w:rPr>
                <w:rFonts w:cs="Arial"/>
                <w:lang w:eastAsia="fr-FR"/>
              </w:rPr>
              <w:t xml:space="preserve"> </w:t>
            </w:r>
            <w:r w:rsidRPr="00D0162F">
              <w:rPr>
                <w:rFonts w:cs="Arial"/>
                <w:lang w:eastAsia="fr-FR"/>
              </w:rPr>
              <w:t>relaxation</w:t>
            </w:r>
            <w:r w:rsidR="006E0A54" w:rsidRPr="00D0162F">
              <w:rPr>
                <w:rFonts w:cs="Arial"/>
                <w:lang w:eastAsia="fr-FR"/>
              </w:rPr>
              <w:t xml:space="preserve"> </w:t>
            </w:r>
            <w:r w:rsidRPr="00D0162F">
              <w:rPr>
                <w:rFonts w:cs="Arial"/>
                <w:lang w:eastAsia="fr-FR"/>
              </w:rPr>
              <w:t>factor</w:t>
            </w:r>
            <w:r w:rsidR="006E0A54" w:rsidRPr="00D0162F">
              <w:rPr>
                <w:rFonts w:cs="Arial"/>
                <w:iCs/>
                <w:lang w:eastAsia="fr-FR"/>
              </w:rPr>
              <w:t xml:space="preserve"> </w:t>
            </w:r>
            <w:r w:rsidRPr="00D0162F">
              <w:rPr>
                <w:rFonts w:cs="Arial"/>
                <w:iCs/>
                <w:lang w:eastAsia="fr-FR"/>
              </w:rPr>
              <w:t>in</w:t>
            </w:r>
            <w:r w:rsidR="006E0A54" w:rsidRPr="00D0162F">
              <w:rPr>
                <w:rFonts w:cs="Arial"/>
                <w:iCs/>
                <w:lang w:eastAsia="fr-FR"/>
              </w:rPr>
              <w:t xml:space="preserve"> </w:t>
            </w:r>
            <w:r w:rsidRPr="00D0162F">
              <w:rPr>
                <w:rFonts w:cs="Arial"/>
                <w:iCs/>
                <w:lang w:eastAsia="fr-FR"/>
              </w:rPr>
              <w:t>dB</w:t>
            </w:r>
            <w:r w:rsidR="006E0A54" w:rsidRPr="00D0162F">
              <w:rPr>
                <w:rFonts w:cs="Arial"/>
                <w:iCs/>
                <w:lang w:eastAsia="fr-FR"/>
              </w:rPr>
              <w:t xml:space="preserve"> </w:t>
            </w:r>
            <w:r w:rsidRPr="00D0162F">
              <w:rPr>
                <w:rFonts w:cs="Arial"/>
                <w:iCs/>
                <w:lang w:eastAsia="fr-FR"/>
              </w:rPr>
              <w:t>specified</w:t>
            </w:r>
            <w:r w:rsidR="006E0A54" w:rsidRPr="00D0162F">
              <w:rPr>
                <w:rFonts w:cs="Arial"/>
                <w:iCs/>
                <w:lang w:eastAsia="fr-FR"/>
              </w:rPr>
              <w:t xml:space="preserve"> </w:t>
            </w:r>
            <w:r w:rsidRPr="00D0162F">
              <w:rPr>
                <w:rFonts w:cs="Arial"/>
                <w:iCs/>
                <w:lang w:eastAsia="fr-FR"/>
              </w:rPr>
              <w:t>in</w:t>
            </w:r>
            <w:r w:rsidR="006E0A54" w:rsidRPr="00D0162F">
              <w:rPr>
                <w:rFonts w:cs="Arial"/>
                <w:iCs/>
                <w:lang w:eastAsia="fr-FR"/>
              </w:rPr>
              <w:t xml:space="preserve"> </w:t>
            </w:r>
            <w:r w:rsidRPr="00D0162F">
              <w:rPr>
                <w:rFonts w:cs="Arial"/>
                <w:lang w:eastAsia="fr-FR"/>
              </w:rPr>
              <w:t>clause</w:t>
            </w:r>
            <w:r w:rsidR="006E0A54" w:rsidRPr="00D0162F">
              <w:rPr>
                <w:rFonts w:cs="Arial"/>
                <w:lang w:eastAsia="fr-FR"/>
              </w:rPr>
              <w:t xml:space="preserve"> </w:t>
            </w:r>
            <w:r w:rsidRPr="00D0162F">
              <w:rPr>
                <w:rFonts w:cs="Arial"/>
                <w:lang w:eastAsia="fr-FR"/>
              </w:rPr>
              <w:t>6.2.1</w:t>
            </w:r>
            <w:r w:rsidR="006E0A54" w:rsidRPr="00D0162F">
              <w:rPr>
                <w:rFonts w:cs="Arial"/>
                <w:lang w:eastAsia="fr-FR"/>
              </w:rPr>
              <w:t xml:space="preserve"> </w:t>
            </w:r>
            <w:r w:rsidRPr="00D0162F">
              <w:rPr>
                <w:rFonts w:cs="Arial"/>
                <w:lang w:eastAsia="fr-FR"/>
              </w:rPr>
              <w:t>of</w:t>
            </w:r>
            <w:r w:rsidR="006E0A54" w:rsidRPr="00D0162F">
              <w:rPr>
                <w:rFonts w:cs="Arial"/>
                <w:lang w:eastAsia="fr-FR"/>
              </w:rPr>
              <w:t xml:space="preserve"> </w:t>
            </w:r>
            <w:r w:rsidRPr="00D0162F">
              <w:rPr>
                <w:rFonts w:cs="Arial"/>
                <w:iCs/>
                <w:lang w:eastAsia="fr-FR"/>
              </w:rPr>
              <w:t>TS</w:t>
            </w:r>
            <w:r w:rsidR="006E0A54" w:rsidRPr="00D0162F">
              <w:rPr>
                <w:rFonts w:cs="Arial"/>
                <w:iCs/>
                <w:lang w:eastAsia="fr-FR"/>
              </w:rPr>
              <w:t xml:space="preserve"> </w:t>
            </w:r>
            <w:r w:rsidRPr="00D0162F">
              <w:rPr>
                <w:rFonts w:cs="Arial"/>
                <w:iCs/>
                <w:lang w:eastAsia="fr-FR"/>
              </w:rPr>
              <w:t>38.101-2</w:t>
            </w:r>
            <w:r w:rsidR="006E0A54" w:rsidRPr="00D0162F">
              <w:rPr>
                <w:rFonts w:cs="Arial"/>
                <w:iCs/>
                <w:lang w:eastAsia="fr-FR"/>
              </w:rPr>
              <w:t xml:space="preserve"> </w:t>
            </w:r>
            <w:r w:rsidRPr="00D0162F">
              <w:rPr>
                <w:rFonts w:cs="Arial"/>
                <w:lang w:eastAsia="fr-FR"/>
              </w:rPr>
              <w:t>[19].</w:t>
            </w:r>
          </w:p>
        </w:tc>
      </w:tr>
    </w:tbl>
    <w:p w14:paraId="0A92513E" w14:textId="77777777" w:rsidR="00AB67FA" w:rsidRPr="00D0162F" w:rsidRDefault="00AB67FA" w:rsidP="00AB67FA">
      <w:pPr>
        <w:jc w:val="both"/>
      </w:pPr>
    </w:p>
    <w:p w14:paraId="2A438035" w14:textId="77777777" w:rsidR="00AB67FA" w:rsidRPr="00D0162F" w:rsidRDefault="00AB67FA" w:rsidP="00AB67FA">
      <w:pPr>
        <w:pStyle w:val="Heading2"/>
      </w:pPr>
      <w:r w:rsidRPr="00D0162F">
        <w:t>B.2.5</w:t>
      </w:r>
      <w:r w:rsidRPr="00D0162F">
        <w:tab/>
        <w:t>Conditions for RRC connection release with redirection to NR</w:t>
      </w:r>
    </w:p>
    <w:p w14:paraId="7A9A2C12" w14:textId="77777777" w:rsidR="00AB67FA" w:rsidRPr="00D0162F" w:rsidRDefault="00AB67FA" w:rsidP="00AB67FA">
      <w:pPr>
        <w:pStyle w:val="EditorsNote"/>
      </w:pPr>
      <w:r w:rsidRPr="00D0162F">
        <w:t xml:space="preserve">Editor’s notes for Table B.2.5.2-2: </w:t>
      </w:r>
    </w:p>
    <w:p w14:paraId="07999EEF" w14:textId="77777777" w:rsidR="00AB67FA" w:rsidRPr="00D0162F" w:rsidRDefault="00AB67FA" w:rsidP="00AB67FA">
      <w:pPr>
        <w:pStyle w:val="EditorsNote"/>
      </w:pPr>
      <w:r w:rsidRPr="00D0162F">
        <w:t>- The value of Y for power classes 1 and 4 is FFS, where Y</w:t>
      </w:r>
      <w:r w:rsidRPr="00D0162F">
        <w:rPr>
          <w:vertAlign w:val="subscript"/>
        </w:rPr>
        <w:t>1</w:t>
      </w:r>
      <w:r w:rsidRPr="00D0162F">
        <w:t xml:space="preserve"> and Y</w:t>
      </w:r>
      <w:r w:rsidRPr="00D0162F">
        <w:rPr>
          <w:vertAlign w:val="subscript"/>
        </w:rPr>
        <w:t>4</w:t>
      </w:r>
      <w:r w:rsidRPr="00D0162F">
        <w:t xml:space="preserve"> are the rough/fine beam gain differences in Rx beam peak direction for power classes 1 and 4 respectively </w:t>
      </w:r>
    </w:p>
    <w:p w14:paraId="2B72FBFC" w14:textId="77777777" w:rsidR="00AB67FA" w:rsidRPr="00D0162F" w:rsidRDefault="00AB67FA" w:rsidP="00AB67FA">
      <w:pPr>
        <w:pStyle w:val="EditorsNote"/>
      </w:pPr>
      <w:r w:rsidRPr="00D0162F">
        <w:rPr>
          <w:lang w:eastAsia="sv-SE"/>
        </w:rPr>
        <w:t xml:space="preserve">- </w:t>
      </w:r>
      <w:r w:rsidRPr="00D0162F">
        <w:t>The value of Z for power classes 1 and 4 is FFS, where Z</w:t>
      </w:r>
      <w:r w:rsidRPr="00D0162F">
        <w:rPr>
          <w:vertAlign w:val="subscript"/>
        </w:rPr>
        <w:t>1</w:t>
      </w:r>
      <w:r w:rsidRPr="00D0162F">
        <w:t xml:space="preserve"> and Z</w:t>
      </w:r>
      <w:r w:rsidRPr="00D0162F">
        <w:rPr>
          <w:vertAlign w:val="subscript"/>
        </w:rPr>
        <w:t>4</w:t>
      </w:r>
      <w:r w:rsidRPr="00D0162F">
        <w:t xml:space="preserve"> are the rough/fine</w:t>
      </w:r>
    </w:p>
    <w:p w14:paraId="7539BF1F" w14:textId="77777777" w:rsidR="00AB67FA" w:rsidRPr="00D0162F" w:rsidRDefault="00AB67FA" w:rsidP="00AB67FA">
      <w:r w:rsidRPr="00D0162F">
        <w:t>This clause defines the following conditions for RRC connection release with redirection to NR: SSB_RP and SSB Ês/Iot, applicable for a corresponding operating band.</w:t>
      </w:r>
    </w:p>
    <w:p w14:paraId="4365FA87" w14:textId="77777777" w:rsidR="00AB67FA" w:rsidRPr="00D0162F" w:rsidRDefault="00AB67FA" w:rsidP="00AB67FA">
      <w:r w:rsidRPr="00D0162F">
        <w:t>The conditions are defined in Table B.2.5-1 for FR1 NR cells.</w:t>
      </w:r>
    </w:p>
    <w:p w14:paraId="3A48E708" w14:textId="77777777" w:rsidR="00AB67FA" w:rsidRPr="00D0162F" w:rsidRDefault="00AB67FA" w:rsidP="00AB67FA">
      <w:r w:rsidRPr="00D0162F">
        <w:t>The conditions are defined in Table B.2.5-2 for FR2 NR cells.</w:t>
      </w:r>
    </w:p>
    <w:p w14:paraId="19D3FD84" w14:textId="77777777" w:rsidR="00AB67FA" w:rsidRPr="00D0162F" w:rsidRDefault="00AB67FA" w:rsidP="00AB67FA">
      <w:pPr>
        <w:pStyle w:val="TH"/>
      </w:pPr>
      <w:r w:rsidRPr="00D0162F">
        <w:t>Table B.2.5-1: Conditions for RRC connection release with redirection to NR in FR1</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6"/>
        <w:gridCol w:w="3663"/>
        <w:gridCol w:w="1701"/>
        <w:gridCol w:w="1701"/>
        <w:gridCol w:w="1385"/>
      </w:tblGrid>
      <w:tr w:rsidR="00AB67FA" w:rsidRPr="00D0162F" w14:paraId="76A98867" w14:textId="77777777" w:rsidTr="006E0A54">
        <w:trPr>
          <w:jc w:val="center"/>
        </w:trPr>
        <w:tc>
          <w:tcPr>
            <w:tcW w:w="1156" w:type="dxa"/>
            <w:vMerge w:val="restart"/>
            <w:shd w:val="clear" w:color="auto" w:fill="auto"/>
            <w:vAlign w:val="center"/>
          </w:tcPr>
          <w:p w14:paraId="74B18219"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Parameter</w:t>
            </w:r>
          </w:p>
        </w:tc>
        <w:tc>
          <w:tcPr>
            <w:tcW w:w="3663" w:type="dxa"/>
            <w:vMerge w:val="restart"/>
            <w:shd w:val="clear" w:color="auto" w:fill="auto"/>
            <w:vAlign w:val="center"/>
          </w:tcPr>
          <w:p w14:paraId="58D8EE6B" w14:textId="2035051B"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NR</w:t>
            </w:r>
            <w:r w:rsidR="006E0A54" w:rsidRPr="00D0162F">
              <w:rPr>
                <w:rFonts w:ascii="Arial" w:hAnsi="Arial" w:cs="Arial"/>
                <w:b/>
                <w:sz w:val="18"/>
              </w:rPr>
              <w:t xml:space="preserve"> </w:t>
            </w:r>
            <w:r w:rsidRPr="00D0162F">
              <w:rPr>
                <w:rFonts w:ascii="Arial" w:hAnsi="Arial" w:cs="Arial"/>
                <w:b/>
                <w:sz w:val="18"/>
              </w:rPr>
              <w:t>operating</w:t>
            </w:r>
            <w:r w:rsidR="006E0A54" w:rsidRPr="00D0162F">
              <w:rPr>
                <w:rFonts w:ascii="Arial" w:hAnsi="Arial" w:cs="Arial"/>
                <w:b/>
                <w:sz w:val="18"/>
              </w:rPr>
              <w:t xml:space="preserve"> </w:t>
            </w:r>
            <w:r w:rsidRPr="00D0162F">
              <w:rPr>
                <w:rFonts w:ascii="Arial" w:hAnsi="Arial" w:cs="Arial"/>
                <w:b/>
                <w:sz w:val="18"/>
              </w:rPr>
              <w:t>band</w:t>
            </w:r>
            <w:r w:rsidR="006E0A54" w:rsidRPr="00D0162F">
              <w:rPr>
                <w:rFonts w:ascii="Arial" w:hAnsi="Arial" w:cs="Arial"/>
                <w:b/>
                <w:sz w:val="18"/>
              </w:rPr>
              <w:t xml:space="preserve"> </w:t>
            </w:r>
            <w:r w:rsidRPr="00D0162F">
              <w:rPr>
                <w:rFonts w:ascii="Arial" w:hAnsi="Arial" w:cs="Arial"/>
                <w:b/>
                <w:sz w:val="18"/>
              </w:rPr>
              <w:t>groups</w:t>
            </w:r>
            <w:r w:rsidR="006E0A54" w:rsidRPr="00D0162F">
              <w:rPr>
                <w:rFonts w:ascii="Arial" w:hAnsi="Arial" w:cs="Arial"/>
                <w:b/>
                <w:sz w:val="18"/>
                <w:vertAlign w:val="superscript"/>
              </w:rPr>
              <w:t xml:space="preserve"> </w:t>
            </w:r>
            <w:r w:rsidRPr="00D0162F">
              <w:rPr>
                <w:rFonts w:ascii="Arial" w:hAnsi="Arial" w:cs="Arial"/>
                <w:b/>
                <w:sz w:val="18"/>
                <w:vertAlign w:val="superscript"/>
              </w:rPr>
              <w:t>Note1</w:t>
            </w:r>
          </w:p>
        </w:tc>
        <w:tc>
          <w:tcPr>
            <w:tcW w:w="3402" w:type="dxa"/>
            <w:gridSpan w:val="2"/>
            <w:shd w:val="clear" w:color="auto" w:fill="auto"/>
            <w:vAlign w:val="center"/>
          </w:tcPr>
          <w:p w14:paraId="153F6A19" w14:textId="19AD4618"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Minimum</w:t>
            </w:r>
            <w:r w:rsidR="006E0A54" w:rsidRPr="00D0162F">
              <w:rPr>
                <w:rFonts w:ascii="Arial" w:hAnsi="Arial" w:cs="Arial"/>
                <w:b/>
                <w:sz w:val="18"/>
              </w:rPr>
              <w:t xml:space="preserve"> </w:t>
            </w:r>
            <w:r w:rsidRPr="00D0162F">
              <w:rPr>
                <w:rFonts w:ascii="Arial" w:hAnsi="Arial" w:cs="Arial"/>
                <w:b/>
                <w:sz w:val="18"/>
              </w:rPr>
              <w:t>SSB_RP</w:t>
            </w:r>
          </w:p>
        </w:tc>
        <w:tc>
          <w:tcPr>
            <w:tcW w:w="1385" w:type="dxa"/>
            <w:shd w:val="clear" w:color="auto" w:fill="auto"/>
            <w:vAlign w:val="center"/>
          </w:tcPr>
          <w:p w14:paraId="3CD5F1C9" w14:textId="2D0FEA2C"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SSB</w:t>
            </w:r>
            <w:r w:rsidR="006E0A54" w:rsidRPr="00D0162F">
              <w:rPr>
                <w:rFonts w:ascii="Arial" w:hAnsi="Arial" w:cs="Arial"/>
                <w:b/>
                <w:sz w:val="18"/>
              </w:rPr>
              <w:t xml:space="preserve"> </w:t>
            </w:r>
            <w:r w:rsidRPr="00D0162F">
              <w:rPr>
                <w:rFonts w:ascii="Arial" w:hAnsi="Arial" w:cs="Arial"/>
                <w:b/>
                <w:sz w:val="18"/>
              </w:rPr>
              <w:t>Ês/Iot</w:t>
            </w:r>
          </w:p>
        </w:tc>
      </w:tr>
      <w:tr w:rsidR="00AB67FA" w:rsidRPr="00D0162F" w14:paraId="2BBD143D" w14:textId="77777777" w:rsidTr="006E0A54">
        <w:trPr>
          <w:jc w:val="center"/>
        </w:trPr>
        <w:tc>
          <w:tcPr>
            <w:tcW w:w="1156" w:type="dxa"/>
            <w:vMerge/>
            <w:shd w:val="clear" w:color="auto" w:fill="auto"/>
            <w:vAlign w:val="center"/>
          </w:tcPr>
          <w:p w14:paraId="60E2D632" w14:textId="77777777" w:rsidR="00AB67FA" w:rsidRPr="00D0162F" w:rsidRDefault="00AB67FA" w:rsidP="006E0A54">
            <w:pPr>
              <w:keepNext/>
              <w:keepLines/>
              <w:spacing w:after="0"/>
              <w:jc w:val="center"/>
              <w:rPr>
                <w:rFonts w:ascii="Arial" w:hAnsi="Arial" w:cs="Arial"/>
                <w:b/>
                <w:sz w:val="18"/>
              </w:rPr>
            </w:pPr>
          </w:p>
        </w:tc>
        <w:tc>
          <w:tcPr>
            <w:tcW w:w="3663" w:type="dxa"/>
            <w:vMerge/>
            <w:shd w:val="clear" w:color="auto" w:fill="auto"/>
            <w:vAlign w:val="center"/>
          </w:tcPr>
          <w:p w14:paraId="794022E3" w14:textId="77777777" w:rsidR="00AB67FA" w:rsidRPr="00D0162F" w:rsidRDefault="00AB67FA" w:rsidP="006E0A54">
            <w:pPr>
              <w:keepNext/>
              <w:keepLines/>
              <w:spacing w:after="0"/>
              <w:jc w:val="center"/>
              <w:rPr>
                <w:rFonts w:ascii="Arial" w:hAnsi="Arial" w:cs="Arial"/>
                <w:b/>
                <w:sz w:val="18"/>
              </w:rPr>
            </w:pPr>
          </w:p>
        </w:tc>
        <w:tc>
          <w:tcPr>
            <w:tcW w:w="3402" w:type="dxa"/>
            <w:gridSpan w:val="2"/>
            <w:shd w:val="clear" w:color="auto" w:fill="auto"/>
            <w:vAlign w:val="center"/>
          </w:tcPr>
          <w:p w14:paraId="2C875FCB" w14:textId="4948E12C"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m</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b/>
                <w:sz w:val="18"/>
              </w:rPr>
              <w:t>SCS</w:t>
            </w:r>
            <w:r w:rsidRPr="00D0162F">
              <w:rPr>
                <w:rFonts w:ascii="Arial" w:hAnsi="Arial"/>
                <w:b/>
                <w:sz w:val="18"/>
                <w:vertAlign w:val="subscript"/>
              </w:rPr>
              <w:t>SSB</w:t>
            </w:r>
          </w:p>
        </w:tc>
        <w:tc>
          <w:tcPr>
            <w:tcW w:w="1385" w:type="dxa"/>
            <w:vMerge w:val="restart"/>
            <w:shd w:val="clear" w:color="auto" w:fill="auto"/>
            <w:vAlign w:val="center"/>
          </w:tcPr>
          <w:p w14:paraId="6072B600"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w:t>
            </w:r>
          </w:p>
        </w:tc>
      </w:tr>
      <w:tr w:rsidR="00AB67FA" w:rsidRPr="00D0162F" w14:paraId="491166C8" w14:textId="77777777" w:rsidTr="006E0A54">
        <w:trPr>
          <w:jc w:val="center"/>
        </w:trPr>
        <w:tc>
          <w:tcPr>
            <w:tcW w:w="1156" w:type="dxa"/>
            <w:vMerge/>
            <w:shd w:val="clear" w:color="auto" w:fill="auto"/>
            <w:vAlign w:val="center"/>
          </w:tcPr>
          <w:p w14:paraId="0FBE33C4" w14:textId="77777777" w:rsidR="00AB67FA" w:rsidRPr="00D0162F" w:rsidRDefault="00AB67FA" w:rsidP="006E0A54">
            <w:pPr>
              <w:keepNext/>
              <w:keepLines/>
              <w:spacing w:after="0"/>
              <w:jc w:val="center"/>
              <w:rPr>
                <w:rFonts w:ascii="Arial" w:hAnsi="Arial" w:cs="Arial"/>
                <w:b/>
                <w:sz w:val="18"/>
              </w:rPr>
            </w:pPr>
          </w:p>
        </w:tc>
        <w:tc>
          <w:tcPr>
            <w:tcW w:w="3663" w:type="dxa"/>
            <w:vMerge/>
            <w:shd w:val="clear" w:color="auto" w:fill="auto"/>
            <w:vAlign w:val="center"/>
          </w:tcPr>
          <w:p w14:paraId="0ED4A43F" w14:textId="77777777" w:rsidR="00AB67FA" w:rsidRPr="00D0162F" w:rsidRDefault="00AB67FA" w:rsidP="006E0A54">
            <w:pPr>
              <w:keepNext/>
              <w:keepLines/>
              <w:spacing w:after="0"/>
              <w:jc w:val="center"/>
              <w:rPr>
                <w:rFonts w:ascii="Arial" w:hAnsi="Arial" w:cs="Arial"/>
                <w:b/>
                <w:sz w:val="18"/>
              </w:rPr>
            </w:pPr>
          </w:p>
        </w:tc>
        <w:tc>
          <w:tcPr>
            <w:tcW w:w="1701" w:type="dxa"/>
            <w:shd w:val="clear" w:color="auto" w:fill="auto"/>
            <w:vAlign w:val="center"/>
          </w:tcPr>
          <w:p w14:paraId="0EADC7A7" w14:textId="730F768A" w:rsidR="00AB67FA" w:rsidRPr="00D0162F" w:rsidRDefault="00AB67FA" w:rsidP="006E0A54">
            <w:pPr>
              <w:keepNext/>
              <w:keepLines/>
              <w:spacing w:after="0"/>
              <w:jc w:val="center"/>
              <w:rPr>
                <w:rFonts w:ascii="Arial" w:hAnsi="Arial" w:cs="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15</w:t>
            </w:r>
            <w:r w:rsidR="006E0A54" w:rsidRPr="00D0162F">
              <w:rPr>
                <w:rFonts w:ascii="Arial" w:hAnsi="Arial" w:cs="Arial"/>
                <w:b/>
                <w:sz w:val="18"/>
              </w:rPr>
              <w:t xml:space="preserve"> </w:t>
            </w:r>
            <w:r w:rsidRPr="00D0162F">
              <w:rPr>
                <w:rFonts w:ascii="Arial" w:hAnsi="Arial" w:cs="Arial"/>
                <w:b/>
                <w:sz w:val="18"/>
              </w:rPr>
              <w:t>kHz</w:t>
            </w:r>
          </w:p>
        </w:tc>
        <w:tc>
          <w:tcPr>
            <w:tcW w:w="1701" w:type="dxa"/>
            <w:shd w:val="clear" w:color="auto" w:fill="auto"/>
            <w:vAlign w:val="center"/>
          </w:tcPr>
          <w:p w14:paraId="3BD0FF13" w14:textId="382D19E3" w:rsidR="00AB67FA" w:rsidRPr="00D0162F" w:rsidRDefault="00AB67FA" w:rsidP="006E0A54">
            <w:pPr>
              <w:keepNext/>
              <w:keepLines/>
              <w:spacing w:after="0"/>
              <w:jc w:val="center"/>
              <w:rPr>
                <w:rFonts w:ascii="Arial" w:hAnsi="Arial" w:cs="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30</w:t>
            </w:r>
            <w:r w:rsidR="006E0A54" w:rsidRPr="00D0162F">
              <w:rPr>
                <w:rFonts w:ascii="Arial" w:hAnsi="Arial" w:cs="Arial"/>
                <w:b/>
                <w:sz w:val="18"/>
              </w:rPr>
              <w:t xml:space="preserve"> </w:t>
            </w:r>
            <w:r w:rsidRPr="00D0162F">
              <w:rPr>
                <w:rFonts w:ascii="Arial" w:hAnsi="Arial" w:cs="Arial"/>
                <w:b/>
                <w:sz w:val="18"/>
              </w:rPr>
              <w:t>kHz</w:t>
            </w:r>
          </w:p>
        </w:tc>
        <w:tc>
          <w:tcPr>
            <w:tcW w:w="1385" w:type="dxa"/>
            <w:vMerge/>
            <w:shd w:val="clear" w:color="auto" w:fill="auto"/>
            <w:vAlign w:val="center"/>
          </w:tcPr>
          <w:p w14:paraId="5BD65896" w14:textId="77777777" w:rsidR="00AB67FA" w:rsidRPr="00D0162F" w:rsidRDefault="00AB67FA" w:rsidP="006E0A54">
            <w:pPr>
              <w:keepNext/>
              <w:keepLines/>
              <w:spacing w:after="0"/>
              <w:jc w:val="center"/>
              <w:rPr>
                <w:rFonts w:ascii="Arial" w:hAnsi="Arial" w:cs="Arial"/>
                <w:b/>
                <w:sz w:val="18"/>
              </w:rPr>
            </w:pPr>
          </w:p>
        </w:tc>
      </w:tr>
      <w:tr w:rsidR="00AB67FA" w:rsidRPr="00D0162F" w14:paraId="784E8311" w14:textId="77777777" w:rsidTr="006E0A54">
        <w:trPr>
          <w:jc w:val="center"/>
        </w:trPr>
        <w:tc>
          <w:tcPr>
            <w:tcW w:w="1156" w:type="dxa"/>
            <w:vMerge w:val="restart"/>
            <w:shd w:val="clear" w:color="auto" w:fill="auto"/>
            <w:vAlign w:val="center"/>
          </w:tcPr>
          <w:p w14:paraId="3BA0DCE6"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Conditions</w:t>
            </w:r>
          </w:p>
        </w:tc>
        <w:tc>
          <w:tcPr>
            <w:tcW w:w="3663" w:type="dxa"/>
            <w:shd w:val="clear" w:color="auto" w:fill="auto"/>
          </w:tcPr>
          <w:p w14:paraId="25474005" w14:textId="7D7AEE4F"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A,</w:t>
            </w:r>
            <w:r w:rsidR="006E0A54" w:rsidRPr="00D0162F">
              <w:rPr>
                <w:rFonts w:ascii="Arial" w:hAnsi="Arial" w:cs="Arial"/>
                <w:sz w:val="18"/>
              </w:rPr>
              <w:t xml:space="preserve"> </w:t>
            </w:r>
            <w:r w:rsidRPr="00D0162F">
              <w:rPr>
                <w:rFonts w:ascii="Arial" w:hAnsi="Arial" w:cs="Arial"/>
                <w:sz w:val="18"/>
              </w:rPr>
              <w:t>NR_TDD_FR1_A</w:t>
            </w:r>
          </w:p>
        </w:tc>
        <w:tc>
          <w:tcPr>
            <w:tcW w:w="1701" w:type="dxa"/>
            <w:shd w:val="clear" w:color="auto" w:fill="auto"/>
            <w:vAlign w:val="center"/>
          </w:tcPr>
          <w:p w14:paraId="396FB8D6"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5</w:t>
            </w:r>
          </w:p>
        </w:tc>
        <w:tc>
          <w:tcPr>
            <w:tcW w:w="1701" w:type="dxa"/>
            <w:shd w:val="clear" w:color="auto" w:fill="auto"/>
            <w:vAlign w:val="center"/>
          </w:tcPr>
          <w:p w14:paraId="0E12CC5A"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2</w:t>
            </w:r>
          </w:p>
        </w:tc>
        <w:tc>
          <w:tcPr>
            <w:tcW w:w="1385" w:type="dxa"/>
            <w:vMerge w:val="restart"/>
            <w:shd w:val="clear" w:color="auto" w:fill="auto"/>
            <w:vAlign w:val="center"/>
          </w:tcPr>
          <w:p w14:paraId="02364DAC" w14:textId="78B613CF" w:rsidR="00AB67FA" w:rsidRPr="00D0162F" w:rsidRDefault="00AB67FA" w:rsidP="006E0A54">
            <w:pPr>
              <w:keepNext/>
              <w:keepLines/>
              <w:spacing w:after="0"/>
              <w:jc w:val="center"/>
              <w:rPr>
                <w:rFonts w:ascii="Arial" w:hAnsi="Arial" w:cs="Arial"/>
                <w:sz w:val="18"/>
              </w:rPr>
            </w:pPr>
            <w:r w:rsidRPr="00D0162F">
              <w:rPr>
                <w:rFonts w:ascii="Arial" w:hAnsi="Arial" w:cs="Arial"/>
                <w:sz w:val="18"/>
              </w:rPr>
              <w:sym w:font="Symbol" w:char="F0B3"/>
            </w:r>
            <w:r w:rsidR="006E0A54" w:rsidRPr="00D0162F">
              <w:rPr>
                <w:rFonts w:ascii="Arial" w:hAnsi="Arial" w:cs="Arial"/>
                <w:sz w:val="18"/>
              </w:rPr>
              <w:t xml:space="preserve"> </w:t>
            </w:r>
            <w:r w:rsidRPr="00D0162F">
              <w:rPr>
                <w:rFonts w:ascii="Arial" w:hAnsi="Arial" w:cs="Arial"/>
                <w:sz w:val="18"/>
              </w:rPr>
              <w:t>-4</w:t>
            </w:r>
          </w:p>
        </w:tc>
      </w:tr>
      <w:tr w:rsidR="00AB67FA" w:rsidRPr="00D0162F" w14:paraId="3F4E19F6" w14:textId="77777777" w:rsidTr="006E0A54">
        <w:trPr>
          <w:jc w:val="center"/>
        </w:trPr>
        <w:tc>
          <w:tcPr>
            <w:tcW w:w="1156" w:type="dxa"/>
            <w:vMerge/>
            <w:shd w:val="clear" w:color="auto" w:fill="auto"/>
            <w:vAlign w:val="center"/>
          </w:tcPr>
          <w:p w14:paraId="77071D3C"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66F97384"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B</w:t>
            </w:r>
          </w:p>
        </w:tc>
        <w:tc>
          <w:tcPr>
            <w:tcW w:w="1701" w:type="dxa"/>
            <w:shd w:val="clear" w:color="auto" w:fill="auto"/>
          </w:tcPr>
          <w:p w14:paraId="0AD17E60"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4.5</w:t>
            </w:r>
          </w:p>
        </w:tc>
        <w:tc>
          <w:tcPr>
            <w:tcW w:w="1701" w:type="dxa"/>
            <w:shd w:val="clear" w:color="auto" w:fill="auto"/>
          </w:tcPr>
          <w:p w14:paraId="21E9E02D"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1.5</w:t>
            </w:r>
          </w:p>
        </w:tc>
        <w:tc>
          <w:tcPr>
            <w:tcW w:w="1385" w:type="dxa"/>
            <w:vMerge/>
            <w:shd w:val="clear" w:color="auto" w:fill="auto"/>
            <w:vAlign w:val="center"/>
          </w:tcPr>
          <w:p w14:paraId="2449D3C6" w14:textId="77777777" w:rsidR="00AB67FA" w:rsidRPr="00D0162F" w:rsidRDefault="00AB67FA" w:rsidP="006E0A54">
            <w:pPr>
              <w:keepNext/>
              <w:keepLines/>
              <w:spacing w:after="0"/>
              <w:jc w:val="center"/>
              <w:rPr>
                <w:rFonts w:ascii="Arial" w:hAnsi="Arial" w:cs="Arial"/>
                <w:sz w:val="18"/>
              </w:rPr>
            </w:pPr>
          </w:p>
        </w:tc>
      </w:tr>
      <w:tr w:rsidR="00AB67FA" w:rsidRPr="00D0162F" w14:paraId="6FD610B6" w14:textId="77777777" w:rsidTr="006E0A54">
        <w:trPr>
          <w:jc w:val="center"/>
        </w:trPr>
        <w:tc>
          <w:tcPr>
            <w:tcW w:w="1156" w:type="dxa"/>
            <w:vMerge/>
            <w:shd w:val="clear" w:color="auto" w:fill="auto"/>
            <w:vAlign w:val="center"/>
          </w:tcPr>
          <w:p w14:paraId="3246D3B3"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623451FE"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TDD_FR1_C</w:t>
            </w:r>
          </w:p>
        </w:tc>
        <w:tc>
          <w:tcPr>
            <w:tcW w:w="1701" w:type="dxa"/>
            <w:shd w:val="clear" w:color="auto" w:fill="auto"/>
            <w:vAlign w:val="center"/>
          </w:tcPr>
          <w:p w14:paraId="0C3A608F"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4</w:t>
            </w:r>
          </w:p>
        </w:tc>
        <w:tc>
          <w:tcPr>
            <w:tcW w:w="1701" w:type="dxa"/>
            <w:shd w:val="clear" w:color="auto" w:fill="auto"/>
            <w:vAlign w:val="center"/>
          </w:tcPr>
          <w:p w14:paraId="3696F4EA"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1</w:t>
            </w:r>
          </w:p>
        </w:tc>
        <w:tc>
          <w:tcPr>
            <w:tcW w:w="1385" w:type="dxa"/>
            <w:vMerge/>
            <w:shd w:val="clear" w:color="auto" w:fill="auto"/>
            <w:vAlign w:val="center"/>
          </w:tcPr>
          <w:p w14:paraId="583E79DE" w14:textId="77777777" w:rsidR="00AB67FA" w:rsidRPr="00D0162F" w:rsidRDefault="00AB67FA" w:rsidP="006E0A54">
            <w:pPr>
              <w:keepNext/>
              <w:keepLines/>
              <w:spacing w:after="0"/>
              <w:jc w:val="center"/>
              <w:rPr>
                <w:rFonts w:ascii="Arial" w:hAnsi="Arial" w:cs="Arial"/>
                <w:sz w:val="18"/>
              </w:rPr>
            </w:pPr>
          </w:p>
        </w:tc>
      </w:tr>
      <w:tr w:rsidR="00AB67FA" w:rsidRPr="00D0162F" w14:paraId="3E938D9E" w14:textId="77777777" w:rsidTr="006E0A54">
        <w:trPr>
          <w:jc w:val="center"/>
        </w:trPr>
        <w:tc>
          <w:tcPr>
            <w:tcW w:w="1156" w:type="dxa"/>
            <w:vMerge/>
            <w:shd w:val="clear" w:color="auto" w:fill="auto"/>
            <w:vAlign w:val="center"/>
          </w:tcPr>
          <w:p w14:paraId="024C18DF"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3C62D524" w14:textId="5F5EA4FF"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D,</w:t>
            </w:r>
            <w:r w:rsidR="006E0A54" w:rsidRPr="00D0162F">
              <w:rPr>
                <w:rFonts w:ascii="Arial" w:hAnsi="Arial" w:cs="Arial"/>
                <w:sz w:val="18"/>
              </w:rPr>
              <w:t xml:space="preserve"> </w:t>
            </w:r>
            <w:r w:rsidRPr="00D0162F">
              <w:rPr>
                <w:rFonts w:ascii="Arial" w:hAnsi="Arial" w:cs="Arial"/>
                <w:sz w:val="18"/>
              </w:rPr>
              <w:t>NR_TDD_FR1_D</w:t>
            </w:r>
          </w:p>
        </w:tc>
        <w:tc>
          <w:tcPr>
            <w:tcW w:w="1701" w:type="dxa"/>
            <w:shd w:val="clear" w:color="auto" w:fill="auto"/>
            <w:vAlign w:val="center"/>
          </w:tcPr>
          <w:p w14:paraId="36978D6A"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4.5</w:t>
            </w:r>
          </w:p>
        </w:tc>
        <w:tc>
          <w:tcPr>
            <w:tcW w:w="1701" w:type="dxa"/>
            <w:shd w:val="clear" w:color="auto" w:fill="auto"/>
            <w:vAlign w:val="center"/>
          </w:tcPr>
          <w:p w14:paraId="6F18E2FD"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0.5</w:t>
            </w:r>
          </w:p>
        </w:tc>
        <w:tc>
          <w:tcPr>
            <w:tcW w:w="1385" w:type="dxa"/>
            <w:vMerge/>
            <w:shd w:val="clear" w:color="auto" w:fill="auto"/>
            <w:vAlign w:val="center"/>
          </w:tcPr>
          <w:p w14:paraId="28C8E8B1" w14:textId="77777777" w:rsidR="00AB67FA" w:rsidRPr="00D0162F" w:rsidRDefault="00AB67FA" w:rsidP="006E0A54">
            <w:pPr>
              <w:keepNext/>
              <w:keepLines/>
              <w:spacing w:after="0"/>
              <w:jc w:val="center"/>
              <w:rPr>
                <w:rFonts w:ascii="Arial" w:hAnsi="Arial" w:cs="Arial"/>
                <w:sz w:val="18"/>
              </w:rPr>
            </w:pPr>
          </w:p>
        </w:tc>
      </w:tr>
      <w:tr w:rsidR="00AB67FA" w:rsidRPr="00D0162F" w14:paraId="18DDFD16" w14:textId="77777777" w:rsidTr="006E0A54">
        <w:trPr>
          <w:jc w:val="center"/>
        </w:trPr>
        <w:tc>
          <w:tcPr>
            <w:tcW w:w="1156" w:type="dxa"/>
            <w:vMerge/>
            <w:shd w:val="clear" w:color="auto" w:fill="auto"/>
            <w:vAlign w:val="center"/>
          </w:tcPr>
          <w:p w14:paraId="3DACAC88"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2463B7D9" w14:textId="2EEA1CEC"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E,</w:t>
            </w:r>
            <w:r w:rsidR="006E0A54" w:rsidRPr="00D0162F">
              <w:rPr>
                <w:rFonts w:ascii="Arial" w:hAnsi="Arial" w:cs="Arial"/>
                <w:sz w:val="18"/>
              </w:rPr>
              <w:t xml:space="preserve"> </w:t>
            </w:r>
            <w:r w:rsidRPr="00D0162F">
              <w:rPr>
                <w:rFonts w:ascii="Arial" w:hAnsi="Arial" w:cs="Arial"/>
                <w:sz w:val="18"/>
              </w:rPr>
              <w:t>NR_TDD_FR1_E</w:t>
            </w:r>
          </w:p>
        </w:tc>
        <w:tc>
          <w:tcPr>
            <w:tcW w:w="1701" w:type="dxa"/>
            <w:shd w:val="clear" w:color="auto" w:fill="auto"/>
            <w:vAlign w:val="center"/>
          </w:tcPr>
          <w:p w14:paraId="2090BC87"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3</w:t>
            </w:r>
          </w:p>
        </w:tc>
        <w:tc>
          <w:tcPr>
            <w:tcW w:w="1701" w:type="dxa"/>
            <w:shd w:val="clear" w:color="auto" w:fill="auto"/>
            <w:vAlign w:val="center"/>
          </w:tcPr>
          <w:p w14:paraId="6B9D3F76"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0</w:t>
            </w:r>
          </w:p>
        </w:tc>
        <w:tc>
          <w:tcPr>
            <w:tcW w:w="1385" w:type="dxa"/>
            <w:vMerge/>
            <w:shd w:val="clear" w:color="auto" w:fill="auto"/>
            <w:vAlign w:val="center"/>
          </w:tcPr>
          <w:p w14:paraId="0A988975" w14:textId="77777777" w:rsidR="00AB67FA" w:rsidRPr="00D0162F" w:rsidRDefault="00AB67FA" w:rsidP="006E0A54">
            <w:pPr>
              <w:keepNext/>
              <w:keepLines/>
              <w:spacing w:after="0"/>
              <w:jc w:val="center"/>
              <w:rPr>
                <w:rFonts w:ascii="Arial" w:hAnsi="Arial" w:cs="Arial"/>
                <w:sz w:val="18"/>
              </w:rPr>
            </w:pPr>
          </w:p>
        </w:tc>
      </w:tr>
      <w:tr w:rsidR="00AB67FA" w:rsidRPr="00D0162F" w14:paraId="007D08BB" w14:textId="77777777" w:rsidTr="006E0A54">
        <w:trPr>
          <w:jc w:val="center"/>
        </w:trPr>
        <w:tc>
          <w:tcPr>
            <w:tcW w:w="1156" w:type="dxa"/>
            <w:vMerge/>
            <w:shd w:val="clear" w:color="auto" w:fill="auto"/>
            <w:vAlign w:val="center"/>
          </w:tcPr>
          <w:p w14:paraId="1742F595"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7ED41EA1"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G</w:t>
            </w:r>
          </w:p>
        </w:tc>
        <w:tc>
          <w:tcPr>
            <w:tcW w:w="1701" w:type="dxa"/>
            <w:shd w:val="clear" w:color="auto" w:fill="auto"/>
            <w:vAlign w:val="center"/>
          </w:tcPr>
          <w:p w14:paraId="2AA80DF6"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2</w:t>
            </w:r>
          </w:p>
        </w:tc>
        <w:tc>
          <w:tcPr>
            <w:tcW w:w="1701" w:type="dxa"/>
            <w:shd w:val="clear" w:color="auto" w:fill="auto"/>
            <w:vAlign w:val="center"/>
          </w:tcPr>
          <w:p w14:paraId="0C2C596E"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19</w:t>
            </w:r>
          </w:p>
        </w:tc>
        <w:tc>
          <w:tcPr>
            <w:tcW w:w="1385" w:type="dxa"/>
            <w:vMerge/>
            <w:shd w:val="clear" w:color="auto" w:fill="auto"/>
            <w:vAlign w:val="center"/>
          </w:tcPr>
          <w:p w14:paraId="1C6F9A3E" w14:textId="77777777" w:rsidR="00AB67FA" w:rsidRPr="00D0162F" w:rsidRDefault="00AB67FA" w:rsidP="006E0A54">
            <w:pPr>
              <w:keepNext/>
              <w:keepLines/>
              <w:spacing w:after="0"/>
              <w:jc w:val="center"/>
              <w:rPr>
                <w:rFonts w:ascii="Arial" w:hAnsi="Arial" w:cs="Arial"/>
                <w:sz w:val="18"/>
              </w:rPr>
            </w:pPr>
          </w:p>
        </w:tc>
      </w:tr>
      <w:tr w:rsidR="00AB67FA" w:rsidRPr="00D0162F" w14:paraId="0C621A3E" w14:textId="77777777" w:rsidTr="006E0A54">
        <w:trPr>
          <w:jc w:val="center"/>
        </w:trPr>
        <w:tc>
          <w:tcPr>
            <w:tcW w:w="1156" w:type="dxa"/>
            <w:vMerge/>
            <w:shd w:val="clear" w:color="auto" w:fill="auto"/>
            <w:vAlign w:val="center"/>
          </w:tcPr>
          <w:p w14:paraId="57C496FE" w14:textId="77777777" w:rsidR="00AB67FA" w:rsidRPr="00D0162F" w:rsidRDefault="00AB67FA" w:rsidP="006E0A54">
            <w:pPr>
              <w:keepNext/>
              <w:keepLines/>
              <w:spacing w:after="0"/>
              <w:jc w:val="center"/>
              <w:rPr>
                <w:rFonts w:ascii="Arial" w:hAnsi="Arial" w:cs="Arial"/>
                <w:b/>
                <w:sz w:val="18"/>
              </w:rPr>
            </w:pPr>
          </w:p>
        </w:tc>
        <w:tc>
          <w:tcPr>
            <w:tcW w:w="3663" w:type="dxa"/>
            <w:shd w:val="clear" w:color="auto" w:fill="auto"/>
            <w:vAlign w:val="center"/>
          </w:tcPr>
          <w:p w14:paraId="2BE17CCC"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H</w:t>
            </w:r>
          </w:p>
        </w:tc>
        <w:tc>
          <w:tcPr>
            <w:tcW w:w="1701" w:type="dxa"/>
            <w:shd w:val="clear" w:color="auto" w:fill="auto"/>
            <w:vAlign w:val="center"/>
          </w:tcPr>
          <w:p w14:paraId="047D59FB"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1.5</w:t>
            </w:r>
          </w:p>
        </w:tc>
        <w:tc>
          <w:tcPr>
            <w:tcW w:w="1701" w:type="dxa"/>
            <w:shd w:val="clear" w:color="auto" w:fill="auto"/>
            <w:vAlign w:val="center"/>
          </w:tcPr>
          <w:p w14:paraId="57F1AAAE"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18.5</w:t>
            </w:r>
          </w:p>
        </w:tc>
        <w:tc>
          <w:tcPr>
            <w:tcW w:w="1385" w:type="dxa"/>
            <w:vMerge/>
            <w:shd w:val="clear" w:color="auto" w:fill="auto"/>
            <w:vAlign w:val="center"/>
          </w:tcPr>
          <w:p w14:paraId="6D2DAD66" w14:textId="77777777" w:rsidR="00AB67FA" w:rsidRPr="00D0162F" w:rsidRDefault="00AB67FA" w:rsidP="006E0A54">
            <w:pPr>
              <w:keepNext/>
              <w:keepLines/>
              <w:spacing w:after="0"/>
              <w:jc w:val="center"/>
              <w:rPr>
                <w:rFonts w:ascii="Arial" w:hAnsi="Arial" w:cs="Arial"/>
                <w:sz w:val="18"/>
              </w:rPr>
            </w:pPr>
          </w:p>
        </w:tc>
      </w:tr>
      <w:tr w:rsidR="00AB67FA" w:rsidRPr="00D0162F" w14:paraId="43FBEA65" w14:textId="77777777" w:rsidTr="006E0A54">
        <w:trPr>
          <w:jc w:val="center"/>
        </w:trPr>
        <w:tc>
          <w:tcPr>
            <w:tcW w:w="9606" w:type="dxa"/>
            <w:gridSpan w:val="5"/>
            <w:shd w:val="clear" w:color="auto" w:fill="auto"/>
          </w:tcPr>
          <w:p w14:paraId="2A957D7D" w14:textId="032A152B" w:rsidR="00AB67FA" w:rsidRPr="00D0162F" w:rsidRDefault="00AB67FA" w:rsidP="006E0A54">
            <w:pPr>
              <w:pStyle w:val="TAN"/>
            </w:pPr>
            <w:r w:rsidRPr="00D0162F">
              <w:t>NOTE</w:t>
            </w:r>
            <w:r w:rsidR="006E0A54" w:rsidRPr="00D0162F">
              <w:t xml:space="preserve"> </w:t>
            </w:r>
            <w:r w:rsidRPr="00D0162F">
              <w:t>1:</w:t>
            </w:r>
            <w:r w:rsidRPr="00D0162F">
              <w:tab/>
              <w:t>NR</w:t>
            </w:r>
            <w:r w:rsidR="006E0A54" w:rsidRPr="00D0162F">
              <w:t xml:space="preserve"> </w:t>
            </w:r>
            <w:r w:rsidRPr="00D0162F">
              <w:t>operating</w:t>
            </w:r>
            <w:r w:rsidR="006E0A54" w:rsidRPr="00D0162F">
              <w:t xml:space="preserve"> </w:t>
            </w:r>
            <w:r w:rsidRPr="00D0162F">
              <w:t>band</w:t>
            </w:r>
            <w:r w:rsidR="006E0A54" w:rsidRPr="00D0162F">
              <w:t xml:space="preserve"> </w:t>
            </w:r>
            <w:r w:rsidRPr="00D0162F">
              <w:t>groups</w:t>
            </w:r>
            <w:r w:rsidR="006E0A54" w:rsidRPr="00D0162F">
              <w:t xml:space="preserve"> </w:t>
            </w:r>
            <w:r w:rsidRPr="00D0162F">
              <w:t>are</w:t>
            </w:r>
            <w:r w:rsidR="006E0A54" w:rsidRPr="00D0162F">
              <w:t xml:space="preserve"> </w:t>
            </w:r>
            <w:r w:rsidRPr="00D0162F">
              <w:t>defined</w:t>
            </w:r>
            <w:r w:rsidR="006E0A54" w:rsidRPr="00D0162F">
              <w:t xml:space="preserve"> </w:t>
            </w:r>
            <w:r w:rsidRPr="00D0162F">
              <w:t>in</w:t>
            </w:r>
            <w:r w:rsidR="006E0A54" w:rsidRPr="00D0162F">
              <w:t xml:space="preserve"> </w:t>
            </w:r>
            <w:r w:rsidRPr="00D0162F">
              <w:t>clause</w:t>
            </w:r>
            <w:r w:rsidR="006E0A54" w:rsidRPr="00D0162F">
              <w:t xml:space="preserve"> </w:t>
            </w:r>
            <w:r w:rsidRPr="00D0162F">
              <w:t>3.5.2.</w:t>
            </w:r>
          </w:p>
        </w:tc>
      </w:tr>
    </w:tbl>
    <w:p w14:paraId="325BF132" w14:textId="77777777" w:rsidR="00AB67FA" w:rsidRPr="00D0162F" w:rsidRDefault="00AB67FA" w:rsidP="00AB67FA"/>
    <w:p w14:paraId="0C40D01A" w14:textId="77777777" w:rsidR="00AB67FA" w:rsidRPr="00D0162F" w:rsidRDefault="00AB67FA" w:rsidP="00AB67FA">
      <w:pPr>
        <w:pStyle w:val="TH"/>
      </w:pPr>
      <w:r w:rsidRPr="00D0162F">
        <w:t>Table B.2.5-2: Conditions for RRC connection release with redirection to NR in FR2</w:t>
      </w:r>
    </w:p>
    <w:tbl>
      <w:tblPr>
        <w:tblW w:w="508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61"/>
        <w:gridCol w:w="1148"/>
        <w:gridCol w:w="1180"/>
        <w:gridCol w:w="959"/>
        <w:gridCol w:w="959"/>
        <w:gridCol w:w="953"/>
        <w:gridCol w:w="970"/>
        <w:gridCol w:w="1444"/>
        <w:gridCol w:w="1008"/>
      </w:tblGrid>
      <w:tr w:rsidR="00AB67FA" w:rsidRPr="00D0162F" w14:paraId="3A21CA40" w14:textId="77777777" w:rsidTr="006E0A54">
        <w:trPr>
          <w:jc w:val="center"/>
        </w:trPr>
        <w:tc>
          <w:tcPr>
            <w:tcW w:w="594" w:type="pct"/>
            <w:vMerge w:val="restart"/>
            <w:shd w:val="clear" w:color="auto" w:fill="auto"/>
            <w:vAlign w:val="center"/>
          </w:tcPr>
          <w:p w14:paraId="2D7C2D1E"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Parameter</w:t>
            </w:r>
          </w:p>
        </w:tc>
        <w:tc>
          <w:tcPr>
            <w:tcW w:w="587" w:type="pct"/>
            <w:vMerge w:val="restart"/>
            <w:vAlign w:val="center"/>
          </w:tcPr>
          <w:p w14:paraId="0FDBB02B" w14:textId="1A496699"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Angle</w:t>
            </w:r>
            <w:r w:rsidR="006E0A54" w:rsidRPr="00D0162F">
              <w:rPr>
                <w:rFonts w:ascii="Arial" w:hAnsi="Arial" w:cs="Arial"/>
                <w:b/>
                <w:sz w:val="18"/>
              </w:rPr>
              <w:t xml:space="preserve"> </w:t>
            </w:r>
            <w:r w:rsidRPr="00D0162F">
              <w:rPr>
                <w:rFonts w:ascii="Arial" w:hAnsi="Arial" w:cs="Arial"/>
                <w:b/>
                <w:sz w:val="18"/>
              </w:rPr>
              <w:t>of</w:t>
            </w:r>
            <w:r w:rsidR="006E0A54" w:rsidRPr="00D0162F">
              <w:rPr>
                <w:rFonts w:ascii="Arial" w:hAnsi="Arial" w:cs="Arial"/>
                <w:b/>
                <w:sz w:val="18"/>
              </w:rPr>
              <w:t xml:space="preserve"> </w:t>
            </w:r>
            <w:r w:rsidRPr="00D0162F">
              <w:rPr>
                <w:rFonts w:ascii="Arial" w:hAnsi="Arial" w:cs="Arial"/>
                <w:b/>
                <w:sz w:val="18"/>
              </w:rPr>
              <w:t>arrival</w:t>
            </w:r>
          </w:p>
        </w:tc>
        <w:tc>
          <w:tcPr>
            <w:tcW w:w="603" w:type="pct"/>
            <w:vMerge w:val="restart"/>
            <w:shd w:val="clear" w:color="auto" w:fill="auto"/>
            <w:vAlign w:val="center"/>
          </w:tcPr>
          <w:p w14:paraId="7A02140B" w14:textId="7E9D6FF1"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NR</w:t>
            </w:r>
            <w:r w:rsidR="006E0A54" w:rsidRPr="00D0162F">
              <w:rPr>
                <w:rFonts w:ascii="Arial" w:hAnsi="Arial" w:cs="Arial"/>
                <w:b/>
                <w:sz w:val="18"/>
              </w:rPr>
              <w:t xml:space="preserve"> </w:t>
            </w:r>
            <w:r w:rsidRPr="00D0162F">
              <w:rPr>
                <w:rFonts w:ascii="Arial" w:hAnsi="Arial" w:cs="Arial"/>
                <w:b/>
                <w:sz w:val="18"/>
              </w:rPr>
              <w:t>operating</w:t>
            </w:r>
            <w:r w:rsidR="006E0A54" w:rsidRPr="00D0162F">
              <w:rPr>
                <w:rFonts w:ascii="Arial" w:hAnsi="Arial" w:cs="Arial"/>
                <w:b/>
                <w:sz w:val="18"/>
              </w:rPr>
              <w:t xml:space="preserve"> </w:t>
            </w:r>
            <w:r w:rsidRPr="00D0162F">
              <w:rPr>
                <w:rFonts w:ascii="Arial" w:hAnsi="Arial" w:cs="Arial"/>
                <w:b/>
                <w:sz w:val="18"/>
              </w:rPr>
              <w:t>bands</w:t>
            </w:r>
          </w:p>
        </w:tc>
        <w:tc>
          <w:tcPr>
            <w:tcW w:w="2701" w:type="pct"/>
            <w:gridSpan w:val="5"/>
            <w:shd w:val="clear" w:color="auto" w:fill="auto"/>
            <w:vAlign w:val="center"/>
          </w:tcPr>
          <w:p w14:paraId="3CC7F391" w14:textId="466E771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Minimum</w:t>
            </w:r>
            <w:r w:rsidR="006E0A54" w:rsidRPr="00D0162F">
              <w:rPr>
                <w:rFonts w:ascii="Arial" w:hAnsi="Arial" w:cs="Arial"/>
                <w:b/>
                <w:sz w:val="18"/>
              </w:rPr>
              <w:t xml:space="preserve"> </w:t>
            </w:r>
            <w:r w:rsidRPr="00D0162F">
              <w:rPr>
                <w:rFonts w:ascii="Arial" w:hAnsi="Arial" w:cs="Arial"/>
                <w:b/>
                <w:sz w:val="18"/>
              </w:rPr>
              <w:t>SSB_RP</w:t>
            </w:r>
            <w:r w:rsidR="006E0A54" w:rsidRPr="00D0162F">
              <w:rPr>
                <w:rFonts w:ascii="Arial" w:hAnsi="Arial" w:cs="Arial"/>
                <w:b/>
                <w:sz w:val="18"/>
                <w:vertAlign w:val="superscript"/>
              </w:rPr>
              <w:t xml:space="preserve"> </w:t>
            </w:r>
            <w:r w:rsidRPr="00D0162F">
              <w:rPr>
                <w:rFonts w:ascii="Arial" w:hAnsi="Arial" w:cs="Arial"/>
                <w:b/>
                <w:sz w:val="18"/>
                <w:vertAlign w:val="superscript"/>
              </w:rPr>
              <w:t>Note</w:t>
            </w:r>
            <w:r w:rsidR="006E0A54" w:rsidRPr="00D0162F">
              <w:rPr>
                <w:rFonts w:ascii="Arial" w:hAnsi="Arial" w:cs="Arial"/>
                <w:b/>
                <w:sz w:val="18"/>
                <w:vertAlign w:val="superscript"/>
              </w:rPr>
              <w:t xml:space="preserve"> </w:t>
            </w:r>
            <w:r w:rsidRPr="00D0162F">
              <w:rPr>
                <w:rFonts w:ascii="Arial" w:hAnsi="Arial" w:cs="Arial"/>
                <w:b/>
                <w:sz w:val="18"/>
                <w:vertAlign w:val="superscript"/>
              </w:rPr>
              <w:t>2,</w:t>
            </w:r>
            <w:r w:rsidR="006E0A54" w:rsidRPr="00D0162F">
              <w:rPr>
                <w:rFonts w:ascii="Arial" w:hAnsi="Arial" w:cs="Arial"/>
                <w:b/>
                <w:sz w:val="18"/>
                <w:vertAlign w:val="superscript"/>
              </w:rPr>
              <w:t xml:space="preserve"> </w:t>
            </w:r>
            <w:r w:rsidRPr="00D0162F">
              <w:rPr>
                <w:rFonts w:ascii="Arial" w:hAnsi="Arial" w:cs="Arial"/>
                <w:b/>
                <w:sz w:val="18"/>
                <w:vertAlign w:val="superscript"/>
              </w:rPr>
              <w:t>Note</w:t>
            </w:r>
            <w:r w:rsidR="006E0A54" w:rsidRPr="00D0162F">
              <w:rPr>
                <w:rFonts w:ascii="Arial" w:hAnsi="Arial" w:cs="Arial"/>
                <w:b/>
                <w:sz w:val="18"/>
                <w:vertAlign w:val="superscript"/>
              </w:rPr>
              <w:t xml:space="preserve"> </w:t>
            </w:r>
            <w:r w:rsidRPr="00D0162F">
              <w:rPr>
                <w:rFonts w:ascii="Arial" w:hAnsi="Arial" w:cs="Arial"/>
                <w:b/>
                <w:sz w:val="18"/>
                <w:vertAlign w:val="superscript"/>
              </w:rPr>
              <w:t>3</w:t>
            </w:r>
          </w:p>
        </w:tc>
        <w:tc>
          <w:tcPr>
            <w:tcW w:w="514" w:type="pct"/>
            <w:shd w:val="clear" w:color="auto" w:fill="auto"/>
          </w:tcPr>
          <w:p w14:paraId="5DD7C808" w14:textId="7CD8F21C"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SSB</w:t>
            </w:r>
            <w:r w:rsidR="006E0A54" w:rsidRPr="00D0162F">
              <w:rPr>
                <w:rFonts w:ascii="Arial" w:hAnsi="Arial" w:cs="Arial"/>
                <w:b/>
                <w:sz w:val="18"/>
              </w:rPr>
              <w:t xml:space="preserve"> </w:t>
            </w:r>
            <w:r w:rsidRPr="00D0162F">
              <w:rPr>
                <w:rFonts w:ascii="Arial" w:hAnsi="Arial" w:cs="Arial"/>
                <w:b/>
                <w:sz w:val="18"/>
              </w:rPr>
              <w:t>Ês/Iot</w:t>
            </w:r>
          </w:p>
        </w:tc>
      </w:tr>
      <w:tr w:rsidR="00AB67FA" w:rsidRPr="00D0162F" w14:paraId="537D0B0B" w14:textId="77777777" w:rsidTr="006E0A54">
        <w:trPr>
          <w:jc w:val="center"/>
        </w:trPr>
        <w:tc>
          <w:tcPr>
            <w:tcW w:w="594" w:type="pct"/>
            <w:vMerge/>
            <w:shd w:val="clear" w:color="auto" w:fill="auto"/>
          </w:tcPr>
          <w:p w14:paraId="3D58CFF1" w14:textId="77777777" w:rsidR="00AB67FA" w:rsidRPr="00D0162F" w:rsidRDefault="00AB67FA" w:rsidP="006E0A54">
            <w:pPr>
              <w:keepNext/>
              <w:keepLines/>
              <w:spacing w:after="0"/>
              <w:jc w:val="center"/>
              <w:rPr>
                <w:rFonts w:ascii="Arial" w:hAnsi="Arial" w:cs="Arial"/>
                <w:b/>
                <w:sz w:val="18"/>
              </w:rPr>
            </w:pPr>
          </w:p>
        </w:tc>
        <w:tc>
          <w:tcPr>
            <w:tcW w:w="587" w:type="pct"/>
            <w:vMerge/>
          </w:tcPr>
          <w:p w14:paraId="132E3076" w14:textId="77777777" w:rsidR="00AB67FA" w:rsidRPr="00D0162F" w:rsidRDefault="00AB67FA" w:rsidP="006E0A54">
            <w:pPr>
              <w:keepNext/>
              <w:keepLines/>
              <w:spacing w:after="0"/>
              <w:jc w:val="center"/>
              <w:rPr>
                <w:rFonts w:ascii="Arial" w:hAnsi="Arial" w:cs="Arial"/>
                <w:b/>
                <w:sz w:val="18"/>
              </w:rPr>
            </w:pPr>
          </w:p>
        </w:tc>
        <w:tc>
          <w:tcPr>
            <w:tcW w:w="603" w:type="pct"/>
            <w:vMerge/>
            <w:shd w:val="clear" w:color="auto" w:fill="auto"/>
            <w:vAlign w:val="center"/>
          </w:tcPr>
          <w:p w14:paraId="6E05E586" w14:textId="77777777" w:rsidR="00AB67FA" w:rsidRPr="00D0162F" w:rsidRDefault="00AB67FA" w:rsidP="006E0A54">
            <w:pPr>
              <w:keepNext/>
              <w:keepLines/>
              <w:spacing w:after="0"/>
              <w:jc w:val="center"/>
              <w:rPr>
                <w:rFonts w:ascii="Arial" w:hAnsi="Arial" w:cs="Arial"/>
                <w:b/>
                <w:sz w:val="18"/>
              </w:rPr>
            </w:pPr>
          </w:p>
        </w:tc>
        <w:tc>
          <w:tcPr>
            <w:tcW w:w="2701" w:type="pct"/>
            <w:gridSpan w:val="5"/>
            <w:shd w:val="clear" w:color="auto" w:fill="auto"/>
            <w:vAlign w:val="center"/>
          </w:tcPr>
          <w:p w14:paraId="73432A88" w14:textId="5A3C3506"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m</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b/>
                <w:sz w:val="18"/>
              </w:rPr>
              <w:t>SCS</w:t>
            </w:r>
            <w:r w:rsidRPr="00D0162F">
              <w:rPr>
                <w:rFonts w:ascii="Arial" w:hAnsi="Arial"/>
                <w:b/>
                <w:sz w:val="18"/>
                <w:vertAlign w:val="subscript"/>
              </w:rPr>
              <w:t>SSB</w:t>
            </w:r>
          </w:p>
        </w:tc>
        <w:tc>
          <w:tcPr>
            <w:tcW w:w="514" w:type="pct"/>
            <w:vMerge w:val="restart"/>
            <w:shd w:val="clear" w:color="auto" w:fill="auto"/>
            <w:vAlign w:val="center"/>
          </w:tcPr>
          <w:p w14:paraId="72C39020"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w:t>
            </w:r>
          </w:p>
        </w:tc>
      </w:tr>
      <w:tr w:rsidR="00AB67FA" w:rsidRPr="00D0162F" w14:paraId="076901EB" w14:textId="77777777" w:rsidTr="006E0A54">
        <w:trPr>
          <w:jc w:val="center"/>
        </w:trPr>
        <w:tc>
          <w:tcPr>
            <w:tcW w:w="594" w:type="pct"/>
            <w:vMerge/>
            <w:shd w:val="clear" w:color="auto" w:fill="auto"/>
          </w:tcPr>
          <w:p w14:paraId="7F1D82BA" w14:textId="77777777" w:rsidR="00AB67FA" w:rsidRPr="00D0162F" w:rsidRDefault="00AB67FA" w:rsidP="006E0A54">
            <w:pPr>
              <w:keepNext/>
              <w:keepLines/>
              <w:spacing w:after="0"/>
              <w:jc w:val="center"/>
              <w:rPr>
                <w:rFonts w:ascii="Arial" w:hAnsi="Arial" w:cs="Arial"/>
                <w:b/>
                <w:sz w:val="18"/>
              </w:rPr>
            </w:pPr>
          </w:p>
        </w:tc>
        <w:tc>
          <w:tcPr>
            <w:tcW w:w="587" w:type="pct"/>
            <w:vMerge/>
          </w:tcPr>
          <w:p w14:paraId="2A2D22B1" w14:textId="77777777" w:rsidR="00AB67FA" w:rsidRPr="00D0162F" w:rsidRDefault="00AB67FA" w:rsidP="006E0A54">
            <w:pPr>
              <w:keepNext/>
              <w:keepLines/>
              <w:spacing w:after="0"/>
              <w:jc w:val="center"/>
              <w:rPr>
                <w:rFonts w:ascii="Arial" w:hAnsi="Arial" w:cs="Arial"/>
                <w:b/>
                <w:sz w:val="18"/>
              </w:rPr>
            </w:pPr>
          </w:p>
        </w:tc>
        <w:tc>
          <w:tcPr>
            <w:tcW w:w="603" w:type="pct"/>
            <w:vMerge/>
            <w:shd w:val="clear" w:color="auto" w:fill="auto"/>
            <w:vAlign w:val="center"/>
          </w:tcPr>
          <w:p w14:paraId="2098A35D" w14:textId="77777777" w:rsidR="00AB67FA" w:rsidRPr="00D0162F" w:rsidRDefault="00AB67FA" w:rsidP="006E0A54">
            <w:pPr>
              <w:keepNext/>
              <w:keepLines/>
              <w:spacing w:after="0"/>
              <w:jc w:val="center"/>
              <w:rPr>
                <w:rFonts w:ascii="Arial" w:hAnsi="Arial" w:cs="Arial"/>
                <w:b/>
                <w:sz w:val="18"/>
              </w:rPr>
            </w:pPr>
          </w:p>
        </w:tc>
        <w:tc>
          <w:tcPr>
            <w:tcW w:w="1963" w:type="pct"/>
            <w:gridSpan w:val="4"/>
            <w:shd w:val="clear" w:color="auto" w:fill="auto"/>
            <w:vAlign w:val="center"/>
          </w:tcPr>
          <w:p w14:paraId="1ABFF011" w14:textId="1921AC45" w:rsidR="00AB67FA" w:rsidRPr="00D0162F" w:rsidRDefault="00AB67FA" w:rsidP="006E0A54">
            <w:pPr>
              <w:keepNext/>
              <w:keepLines/>
              <w:spacing w:after="0"/>
              <w:jc w:val="center"/>
              <w:rPr>
                <w:rFonts w:ascii="Arial" w:hAnsi="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120</w:t>
            </w:r>
            <w:r w:rsidR="006E0A54" w:rsidRPr="00D0162F">
              <w:rPr>
                <w:rFonts w:ascii="Arial" w:hAnsi="Arial" w:cs="Arial"/>
                <w:b/>
                <w:sz w:val="18"/>
              </w:rPr>
              <w:t xml:space="preserve"> </w:t>
            </w:r>
            <w:r w:rsidRPr="00D0162F">
              <w:rPr>
                <w:rFonts w:ascii="Arial" w:hAnsi="Arial" w:cs="Arial"/>
                <w:b/>
                <w:sz w:val="18"/>
              </w:rPr>
              <w:t>kHz</w:t>
            </w:r>
          </w:p>
        </w:tc>
        <w:tc>
          <w:tcPr>
            <w:tcW w:w="738" w:type="pct"/>
            <w:shd w:val="clear" w:color="auto" w:fill="auto"/>
            <w:vAlign w:val="center"/>
          </w:tcPr>
          <w:p w14:paraId="50698861" w14:textId="227A689F" w:rsidR="00AB67FA" w:rsidRPr="00D0162F" w:rsidRDefault="00AB67FA" w:rsidP="006E0A54">
            <w:pPr>
              <w:keepNext/>
              <w:keepLines/>
              <w:spacing w:after="0"/>
              <w:jc w:val="center"/>
              <w:rPr>
                <w:rFonts w:ascii="Arial" w:hAnsi="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240</w:t>
            </w:r>
            <w:r w:rsidR="006E0A54" w:rsidRPr="00D0162F">
              <w:rPr>
                <w:rFonts w:ascii="Arial" w:hAnsi="Arial" w:cs="Arial"/>
                <w:b/>
                <w:sz w:val="18"/>
              </w:rPr>
              <w:t xml:space="preserve"> </w:t>
            </w:r>
            <w:r w:rsidRPr="00D0162F">
              <w:rPr>
                <w:rFonts w:ascii="Arial" w:hAnsi="Arial" w:cs="Arial"/>
                <w:b/>
                <w:sz w:val="18"/>
              </w:rPr>
              <w:t>kHz</w:t>
            </w:r>
          </w:p>
        </w:tc>
        <w:tc>
          <w:tcPr>
            <w:tcW w:w="514" w:type="pct"/>
            <w:vMerge/>
            <w:shd w:val="clear" w:color="auto" w:fill="auto"/>
          </w:tcPr>
          <w:p w14:paraId="7BA1C0A9" w14:textId="77777777" w:rsidR="00AB67FA" w:rsidRPr="00D0162F" w:rsidRDefault="00AB67FA" w:rsidP="006E0A54">
            <w:pPr>
              <w:keepNext/>
              <w:keepLines/>
              <w:spacing w:after="0"/>
              <w:jc w:val="center"/>
              <w:rPr>
                <w:rFonts w:ascii="Arial" w:hAnsi="Arial" w:cs="Arial"/>
                <w:b/>
                <w:sz w:val="18"/>
              </w:rPr>
            </w:pPr>
          </w:p>
        </w:tc>
      </w:tr>
      <w:tr w:rsidR="00AB67FA" w:rsidRPr="00D0162F" w14:paraId="78BF3620" w14:textId="77777777" w:rsidTr="006E0A54">
        <w:trPr>
          <w:jc w:val="center"/>
        </w:trPr>
        <w:tc>
          <w:tcPr>
            <w:tcW w:w="594" w:type="pct"/>
            <w:vMerge/>
            <w:shd w:val="clear" w:color="auto" w:fill="auto"/>
          </w:tcPr>
          <w:p w14:paraId="627B44D9" w14:textId="77777777" w:rsidR="00AB67FA" w:rsidRPr="00D0162F" w:rsidRDefault="00AB67FA" w:rsidP="006E0A54">
            <w:pPr>
              <w:keepNext/>
              <w:keepLines/>
              <w:spacing w:after="0"/>
              <w:jc w:val="center"/>
              <w:rPr>
                <w:rFonts w:ascii="Arial" w:hAnsi="Arial" w:cs="Arial"/>
                <w:b/>
                <w:sz w:val="18"/>
              </w:rPr>
            </w:pPr>
          </w:p>
        </w:tc>
        <w:tc>
          <w:tcPr>
            <w:tcW w:w="587" w:type="pct"/>
            <w:vMerge/>
          </w:tcPr>
          <w:p w14:paraId="2E0D26AE" w14:textId="77777777" w:rsidR="00AB67FA" w:rsidRPr="00D0162F" w:rsidRDefault="00AB67FA" w:rsidP="006E0A54">
            <w:pPr>
              <w:keepNext/>
              <w:keepLines/>
              <w:spacing w:after="0"/>
              <w:jc w:val="center"/>
              <w:rPr>
                <w:rFonts w:ascii="Arial" w:hAnsi="Arial" w:cs="Arial"/>
                <w:b/>
                <w:sz w:val="18"/>
              </w:rPr>
            </w:pPr>
          </w:p>
        </w:tc>
        <w:tc>
          <w:tcPr>
            <w:tcW w:w="603" w:type="pct"/>
            <w:vMerge/>
            <w:shd w:val="clear" w:color="auto" w:fill="auto"/>
            <w:vAlign w:val="center"/>
          </w:tcPr>
          <w:p w14:paraId="49919FA0" w14:textId="77777777" w:rsidR="00AB67FA" w:rsidRPr="00D0162F" w:rsidRDefault="00AB67FA" w:rsidP="006E0A54">
            <w:pPr>
              <w:keepNext/>
              <w:keepLines/>
              <w:spacing w:after="0"/>
              <w:jc w:val="center"/>
              <w:rPr>
                <w:rFonts w:ascii="Arial" w:hAnsi="Arial" w:cs="Arial"/>
                <w:b/>
                <w:sz w:val="18"/>
              </w:rPr>
            </w:pPr>
          </w:p>
        </w:tc>
        <w:tc>
          <w:tcPr>
            <w:tcW w:w="1963" w:type="pct"/>
            <w:gridSpan w:val="4"/>
            <w:shd w:val="clear" w:color="auto" w:fill="auto"/>
            <w:vAlign w:val="center"/>
          </w:tcPr>
          <w:p w14:paraId="72A5A2BA" w14:textId="7241D45D" w:rsidR="00AB67FA" w:rsidRPr="00D0162F" w:rsidRDefault="00AB67FA" w:rsidP="006E0A54">
            <w:pPr>
              <w:keepNext/>
              <w:keepLines/>
              <w:spacing w:after="0"/>
              <w:jc w:val="center"/>
              <w:rPr>
                <w:rFonts w:ascii="Arial" w:hAnsi="Arial"/>
                <w:b/>
                <w:sz w:val="18"/>
              </w:rPr>
            </w:pPr>
            <w:r w:rsidRPr="00D0162F">
              <w:rPr>
                <w:rFonts w:ascii="Arial" w:hAnsi="Arial"/>
                <w:b/>
                <w:sz w:val="18"/>
              </w:rPr>
              <w:t>UE</w:t>
            </w:r>
            <w:r w:rsidR="006E0A54" w:rsidRPr="00D0162F">
              <w:rPr>
                <w:rFonts w:ascii="Arial" w:hAnsi="Arial"/>
                <w:b/>
                <w:sz w:val="18"/>
              </w:rPr>
              <w:t xml:space="preserve"> </w:t>
            </w:r>
            <w:r w:rsidRPr="00D0162F">
              <w:rPr>
                <w:rFonts w:ascii="Arial" w:hAnsi="Arial"/>
                <w:b/>
                <w:sz w:val="18"/>
              </w:rPr>
              <w:t>power</w:t>
            </w:r>
            <w:r w:rsidR="006E0A54" w:rsidRPr="00D0162F">
              <w:rPr>
                <w:rFonts w:ascii="Arial" w:hAnsi="Arial"/>
                <w:b/>
                <w:sz w:val="18"/>
              </w:rPr>
              <w:t xml:space="preserve"> </w:t>
            </w:r>
            <w:r w:rsidRPr="00D0162F">
              <w:rPr>
                <w:rFonts w:ascii="Arial" w:hAnsi="Arial"/>
                <w:b/>
                <w:sz w:val="18"/>
              </w:rPr>
              <w:t>class</w:t>
            </w:r>
          </w:p>
        </w:tc>
        <w:tc>
          <w:tcPr>
            <w:tcW w:w="738" w:type="pct"/>
            <w:shd w:val="clear" w:color="auto" w:fill="auto"/>
            <w:vAlign w:val="center"/>
          </w:tcPr>
          <w:p w14:paraId="57609F19" w14:textId="298CEDF0" w:rsidR="00AB67FA" w:rsidRPr="00D0162F" w:rsidRDefault="00AB67FA" w:rsidP="006E0A54">
            <w:pPr>
              <w:keepNext/>
              <w:keepLines/>
              <w:spacing w:after="0"/>
              <w:jc w:val="center"/>
              <w:rPr>
                <w:rFonts w:ascii="Arial" w:hAnsi="Arial"/>
                <w:b/>
                <w:sz w:val="18"/>
              </w:rPr>
            </w:pPr>
            <w:r w:rsidRPr="00D0162F">
              <w:rPr>
                <w:rFonts w:ascii="Arial" w:hAnsi="Arial"/>
                <w:b/>
                <w:sz w:val="18"/>
              </w:rPr>
              <w:t>UE</w:t>
            </w:r>
            <w:r w:rsidR="006E0A54" w:rsidRPr="00D0162F">
              <w:rPr>
                <w:rFonts w:ascii="Arial" w:hAnsi="Arial"/>
                <w:b/>
                <w:sz w:val="18"/>
              </w:rPr>
              <w:t xml:space="preserve"> </w:t>
            </w:r>
            <w:r w:rsidRPr="00D0162F">
              <w:rPr>
                <w:rFonts w:ascii="Arial" w:hAnsi="Arial"/>
                <w:b/>
                <w:sz w:val="18"/>
              </w:rPr>
              <w:t>power</w:t>
            </w:r>
            <w:r w:rsidR="006E0A54" w:rsidRPr="00D0162F">
              <w:rPr>
                <w:rFonts w:ascii="Arial" w:hAnsi="Arial"/>
                <w:b/>
                <w:sz w:val="18"/>
              </w:rPr>
              <w:t xml:space="preserve"> </w:t>
            </w:r>
            <w:r w:rsidRPr="00D0162F">
              <w:rPr>
                <w:rFonts w:ascii="Arial" w:hAnsi="Arial"/>
                <w:b/>
                <w:sz w:val="18"/>
              </w:rPr>
              <w:t>class</w:t>
            </w:r>
          </w:p>
        </w:tc>
        <w:tc>
          <w:tcPr>
            <w:tcW w:w="514" w:type="pct"/>
            <w:vMerge/>
            <w:shd w:val="clear" w:color="auto" w:fill="auto"/>
          </w:tcPr>
          <w:p w14:paraId="30C460B8" w14:textId="77777777" w:rsidR="00AB67FA" w:rsidRPr="00D0162F" w:rsidRDefault="00AB67FA" w:rsidP="006E0A54">
            <w:pPr>
              <w:keepNext/>
              <w:keepLines/>
              <w:spacing w:after="0"/>
              <w:jc w:val="center"/>
              <w:rPr>
                <w:rFonts w:ascii="Arial" w:hAnsi="Arial" w:cs="Arial"/>
                <w:b/>
                <w:sz w:val="18"/>
              </w:rPr>
            </w:pPr>
          </w:p>
        </w:tc>
      </w:tr>
      <w:tr w:rsidR="00AB67FA" w:rsidRPr="00D0162F" w14:paraId="1AC91AB7" w14:textId="77777777" w:rsidTr="006E0A54">
        <w:trPr>
          <w:jc w:val="center"/>
        </w:trPr>
        <w:tc>
          <w:tcPr>
            <w:tcW w:w="594" w:type="pct"/>
            <w:vMerge/>
            <w:shd w:val="clear" w:color="auto" w:fill="auto"/>
          </w:tcPr>
          <w:p w14:paraId="5A8C6E2C" w14:textId="77777777" w:rsidR="00AB67FA" w:rsidRPr="00D0162F" w:rsidRDefault="00AB67FA" w:rsidP="006E0A54">
            <w:pPr>
              <w:keepNext/>
              <w:keepLines/>
              <w:spacing w:after="0"/>
              <w:jc w:val="center"/>
              <w:rPr>
                <w:rFonts w:ascii="Arial" w:hAnsi="Arial" w:cs="Arial"/>
                <w:b/>
                <w:sz w:val="18"/>
              </w:rPr>
            </w:pPr>
          </w:p>
        </w:tc>
        <w:tc>
          <w:tcPr>
            <w:tcW w:w="587" w:type="pct"/>
            <w:vMerge/>
          </w:tcPr>
          <w:p w14:paraId="586B7443" w14:textId="77777777" w:rsidR="00AB67FA" w:rsidRPr="00D0162F" w:rsidRDefault="00AB67FA" w:rsidP="006E0A54">
            <w:pPr>
              <w:keepNext/>
              <w:keepLines/>
              <w:spacing w:after="0"/>
              <w:jc w:val="center"/>
              <w:rPr>
                <w:rFonts w:ascii="Arial" w:hAnsi="Arial" w:cs="Arial"/>
                <w:b/>
                <w:sz w:val="18"/>
              </w:rPr>
            </w:pPr>
          </w:p>
        </w:tc>
        <w:tc>
          <w:tcPr>
            <w:tcW w:w="603" w:type="pct"/>
            <w:vMerge/>
            <w:shd w:val="clear" w:color="auto" w:fill="auto"/>
            <w:vAlign w:val="center"/>
          </w:tcPr>
          <w:p w14:paraId="2D5805DC" w14:textId="77777777" w:rsidR="00AB67FA" w:rsidRPr="00D0162F" w:rsidRDefault="00AB67FA" w:rsidP="006E0A54">
            <w:pPr>
              <w:keepNext/>
              <w:keepLines/>
              <w:spacing w:after="0"/>
              <w:jc w:val="center"/>
              <w:rPr>
                <w:rFonts w:ascii="Arial" w:hAnsi="Arial" w:cs="Arial"/>
                <w:b/>
                <w:sz w:val="18"/>
              </w:rPr>
            </w:pPr>
          </w:p>
        </w:tc>
        <w:tc>
          <w:tcPr>
            <w:tcW w:w="490" w:type="pct"/>
            <w:shd w:val="clear" w:color="auto" w:fill="auto"/>
            <w:vAlign w:val="center"/>
          </w:tcPr>
          <w:p w14:paraId="24E58265"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1</w:t>
            </w:r>
          </w:p>
        </w:tc>
        <w:tc>
          <w:tcPr>
            <w:tcW w:w="490" w:type="pct"/>
          </w:tcPr>
          <w:p w14:paraId="13C81C62"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2</w:t>
            </w:r>
          </w:p>
        </w:tc>
        <w:tc>
          <w:tcPr>
            <w:tcW w:w="487" w:type="pct"/>
          </w:tcPr>
          <w:p w14:paraId="7EF59E36"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3</w:t>
            </w:r>
          </w:p>
        </w:tc>
        <w:tc>
          <w:tcPr>
            <w:tcW w:w="496" w:type="pct"/>
          </w:tcPr>
          <w:p w14:paraId="2FC369D1"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4</w:t>
            </w:r>
          </w:p>
        </w:tc>
        <w:tc>
          <w:tcPr>
            <w:tcW w:w="738" w:type="pct"/>
            <w:shd w:val="clear" w:color="auto" w:fill="auto"/>
            <w:vAlign w:val="center"/>
          </w:tcPr>
          <w:p w14:paraId="76BF357D" w14:textId="6BF3BEA2"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1,</w:t>
            </w:r>
            <w:r w:rsidR="006E0A54" w:rsidRPr="00D0162F">
              <w:rPr>
                <w:rFonts w:ascii="Arial" w:hAnsi="Arial" w:cs="Arial"/>
                <w:b/>
                <w:sz w:val="18"/>
              </w:rPr>
              <w:t xml:space="preserve"> </w:t>
            </w:r>
            <w:r w:rsidRPr="00D0162F">
              <w:rPr>
                <w:rFonts w:ascii="Arial" w:hAnsi="Arial" w:cs="Arial"/>
                <w:b/>
                <w:sz w:val="18"/>
              </w:rPr>
              <w:t>2,</w:t>
            </w:r>
            <w:r w:rsidR="006E0A54" w:rsidRPr="00D0162F">
              <w:rPr>
                <w:rFonts w:ascii="Arial" w:hAnsi="Arial" w:cs="Arial"/>
                <w:b/>
                <w:sz w:val="18"/>
              </w:rPr>
              <w:t xml:space="preserve"> </w:t>
            </w:r>
            <w:r w:rsidRPr="00D0162F">
              <w:rPr>
                <w:rFonts w:ascii="Arial" w:hAnsi="Arial" w:cs="Arial"/>
                <w:b/>
                <w:sz w:val="18"/>
              </w:rPr>
              <w:t>3,</w:t>
            </w:r>
            <w:r w:rsidR="006E0A54" w:rsidRPr="00D0162F">
              <w:rPr>
                <w:rFonts w:ascii="Arial" w:hAnsi="Arial" w:cs="Arial"/>
                <w:b/>
                <w:sz w:val="18"/>
              </w:rPr>
              <w:t xml:space="preserve"> </w:t>
            </w:r>
            <w:r w:rsidRPr="00D0162F">
              <w:rPr>
                <w:rFonts w:ascii="Arial" w:hAnsi="Arial" w:cs="Arial"/>
                <w:b/>
                <w:sz w:val="18"/>
              </w:rPr>
              <w:t>4</w:t>
            </w:r>
          </w:p>
        </w:tc>
        <w:tc>
          <w:tcPr>
            <w:tcW w:w="514" w:type="pct"/>
            <w:vMerge/>
            <w:shd w:val="clear" w:color="auto" w:fill="auto"/>
          </w:tcPr>
          <w:p w14:paraId="2073EFF4" w14:textId="77777777" w:rsidR="00AB67FA" w:rsidRPr="00D0162F" w:rsidRDefault="00AB67FA" w:rsidP="006E0A54">
            <w:pPr>
              <w:keepNext/>
              <w:keepLines/>
              <w:spacing w:after="0"/>
              <w:jc w:val="center"/>
              <w:rPr>
                <w:rFonts w:ascii="Arial" w:hAnsi="Arial" w:cs="Arial"/>
                <w:b/>
                <w:sz w:val="18"/>
              </w:rPr>
            </w:pPr>
          </w:p>
        </w:tc>
      </w:tr>
      <w:tr w:rsidR="00AB67FA" w:rsidRPr="00D0162F" w14:paraId="3F7FF070" w14:textId="77777777" w:rsidTr="006E0A54">
        <w:trPr>
          <w:jc w:val="center"/>
        </w:trPr>
        <w:tc>
          <w:tcPr>
            <w:tcW w:w="594" w:type="pct"/>
            <w:vMerge w:val="restart"/>
            <w:shd w:val="clear" w:color="auto" w:fill="auto"/>
            <w:vAlign w:val="center"/>
          </w:tcPr>
          <w:p w14:paraId="3012A55D"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Conditions</w:t>
            </w:r>
          </w:p>
        </w:tc>
        <w:tc>
          <w:tcPr>
            <w:tcW w:w="587" w:type="pct"/>
            <w:vMerge w:val="restart"/>
            <w:vAlign w:val="center"/>
          </w:tcPr>
          <w:p w14:paraId="565EB42E" w14:textId="6C2F427A" w:rsidR="00AB67FA" w:rsidRPr="00D0162F" w:rsidRDefault="00AB67FA" w:rsidP="006E0A54">
            <w:pPr>
              <w:keepNext/>
              <w:keepLines/>
              <w:spacing w:after="0"/>
              <w:jc w:val="center"/>
              <w:rPr>
                <w:rFonts w:ascii="Arial" w:hAnsi="Arial" w:cs="Arial"/>
                <w:sz w:val="18"/>
              </w:rPr>
            </w:pPr>
            <w:r w:rsidRPr="00D0162F">
              <w:rPr>
                <w:rFonts w:ascii="Arial" w:hAnsi="Arial" w:cs="Arial"/>
                <w:sz w:val="18"/>
              </w:rPr>
              <w:t>Rx</w:t>
            </w:r>
            <w:r w:rsidR="006E0A54" w:rsidRPr="00D0162F">
              <w:rPr>
                <w:rFonts w:ascii="Arial" w:hAnsi="Arial" w:cs="Arial"/>
                <w:sz w:val="18"/>
              </w:rPr>
              <w:t xml:space="preserve"> </w:t>
            </w:r>
            <w:r w:rsidRPr="00D0162F">
              <w:rPr>
                <w:rFonts w:ascii="Arial" w:hAnsi="Arial" w:cs="Arial"/>
                <w:sz w:val="18"/>
              </w:rPr>
              <w:t>Beam</w:t>
            </w:r>
            <w:r w:rsidR="006E0A54" w:rsidRPr="00D0162F">
              <w:rPr>
                <w:rFonts w:ascii="Arial" w:hAnsi="Arial" w:cs="Arial"/>
                <w:sz w:val="18"/>
              </w:rPr>
              <w:t xml:space="preserve"> </w:t>
            </w:r>
            <w:r w:rsidRPr="00D0162F">
              <w:rPr>
                <w:rFonts w:ascii="Arial" w:hAnsi="Arial" w:cs="Arial"/>
                <w:sz w:val="18"/>
              </w:rPr>
              <w:t>Peak</w:t>
            </w:r>
          </w:p>
        </w:tc>
        <w:tc>
          <w:tcPr>
            <w:tcW w:w="603" w:type="pct"/>
            <w:shd w:val="clear" w:color="auto" w:fill="auto"/>
            <w:vAlign w:val="center"/>
          </w:tcPr>
          <w:p w14:paraId="0A3328EC" w14:textId="77777777" w:rsidR="00AB67FA" w:rsidRPr="00D0162F" w:rsidRDefault="00AB67FA" w:rsidP="006E0A54">
            <w:pPr>
              <w:keepNext/>
              <w:keepLines/>
              <w:spacing w:after="0"/>
              <w:jc w:val="center"/>
              <w:rPr>
                <w:rFonts w:ascii="Arial" w:eastAsia="Calibri" w:hAnsi="Arial"/>
                <w:sz w:val="18"/>
                <w:szCs w:val="22"/>
              </w:rPr>
            </w:pPr>
            <w:r w:rsidRPr="00D0162F">
              <w:rPr>
                <w:rFonts w:ascii="Arial" w:eastAsia="Calibri" w:hAnsi="Arial"/>
                <w:sz w:val="18"/>
                <w:szCs w:val="22"/>
              </w:rPr>
              <w:t>n257</w:t>
            </w:r>
          </w:p>
        </w:tc>
        <w:tc>
          <w:tcPr>
            <w:tcW w:w="490" w:type="pct"/>
            <w:shd w:val="clear" w:color="auto" w:fill="auto"/>
            <w:vAlign w:val="center"/>
          </w:tcPr>
          <w:p w14:paraId="67B5A1E6"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6.3+Y</w:t>
            </w:r>
            <w:r w:rsidRPr="00D0162F">
              <w:rPr>
                <w:rFonts w:ascii="Arial" w:eastAsia="Yu Mincho" w:hAnsi="Arial" w:cs="Arial"/>
                <w:sz w:val="18"/>
                <w:vertAlign w:val="subscript"/>
              </w:rPr>
              <w:t>1</w:t>
            </w:r>
          </w:p>
        </w:tc>
        <w:tc>
          <w:tcPr>
            <w:tcW w:w="490" w:type="pct"/>
            <w:vAlign w:val="center"/>
          </w:tcPr>
          <w:p w14:paraId="3E10EF4A"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rPr>
              <w:t>-111.8</w:t>
            </w:r>
          </w:p>
        </w:tc>
        <w:tc>
          <w:tcPr>
            <w:tcW w:w="487" w:type="pct"/>
            <w:vAlign w:val="center"/>
          </w:tcPr>
          <w:p w14:paraId="2AB8B197"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0.1</w:t>
            </w:r>
          </w:p>
        </w:tc>
        <w:tc>
          <w:tcPr>
            <w:tcW w:w="496" w:type="pct"/>
            <w:vAlign w:val="center"/>
          </w:tcPr>
          <w:p w14:paraId="0A81C12E"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5.8+Y</w:t>
            </w:r>
            <w:r w:rsidRPr="00D0162F">
              <w:rPr>
                <w:rFonts w:ascii="Arial" w:eastAsia="Yu Mincho" w:hAnsi="Arial" w:cs="Arial"/>
                <w:sz w:val="18"/>
                <w:vertAlign w:val="subscript"/>
              </w:rPr>
              <w:t>4</w:t>
            </w:r>
          </w:p>
        </w:tc>
        <w:tc>
          <w:tcPr>
            <w:tcW w:w="738" w:type="pct"/>
            <w:vMerge w:val="restart"/>
            <w:shd w:val="clear" w:color="auto" w:fill="auto"/>
            <w:vAlign w:val="center"/>
          </w:tcPr>
          <w:p w14:paraId="2EDCB497" w14:textId="71F4D939"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Value</w:t>
            </w:r>
            <w:r w:rsidR="006E0A54" w:rsidRPr="00D0162F">
              <w:rPr>
                <w:rFonts w:ascii="Arial" w:eastAsia="Yu Mincho" w:hAnsi="Arial" w:cs="Arial"/>
                <w:sz w:val="18"/>
              </w:rPr>
              <w:t xml:space="preserve"> </w:t>
            </w:r>
            <w:r w:rsidRPr="00D0162F">
              <w:rPr>
                <w:rFonts w:ascii="Arial" w:eastAsia="Yu Mincho" w:hAnsi="Arial" w:cs="Arial"/>
                <w:sz w:val="18"/>
              </w:rPr>
              <w:t>for</w:t>
            </w:r>
            <w:r w:rsidR="006E0A54" w:rsidRPr="00D0162F">
              <w:rPr>
                <w:rFonts w:ascii="Arial" w:eastAsia="Yu Mincho" w:hAnsi="Arial" w:cs="Arial"/>
                <w:sz w:val="18"/>
              </w:rPr>
              <w:t xml:space="preserve"> </w:t>
            </w:r>
            <w:r w:rsidRPr="00D0162F">
              <w:rPr>
                <w:rFonts w:ascii="Arial" w:hAnsi="Arial"/>
                <w:sz w:val="18"/>
              </w:rPr>
              <w:t>SCS</w:t>
            </w:r>
            <w:r w:rsidRPr="00D0162F">
              <w:rPr>
                <w:rFonts w:ascii="Arial" w:hAnsi="Arial"/>
                <w:sz w:val="18"/>
                <w:vertAlign w:val="subscript"/>
              </w:rPr>
              <w:t>SSB</w:t>
            </w:r>
            <w:r w:rsidR="006E0A54" w:rsidRPr="00D0162F">
              <w:rPr>
                <w:rFonts w:ascii="Arial" w:hAnsi="Arial" w:cs="Arial"/>
                <w:sz w:val="18"/>
              </w:rPr>
              <w:t xml:space="preserve"> </w:t>
            </w:r>
            <w:r w:rsidRPr="00D0162F">
              <w:rPr>
                <w:rFonts w:ascii="Arial" w:hAnsi="Arial" w:cs="Arial"/>
                <w:sz w:val="18"/>
              </w:rPr>
              <w:t>=</w:t>
            </w:r>
            <w:r w:rsidR="006E0A54" w:rsidRPr="00D0162F">
              <w:rPr>
                <w:rFonts w:ascii="Arial" w:hAnsi="Arial" w:cs="Arial"/>
                <w:sz w:val="18"/>
              </w:rPr>
              <w:t xml:space="preserve"> </w:t>
            </w:r>
            <w:r w:rsidRPr="00D0162F">
              <w:rPr>
                <w:rFonts w:ascii="Arial" w:hAnsi="Arial" w:cs="Arial"/>
                <w:sz w:val="18"/>
              </w:rPr>
              <w:t>120</w:t>
            </w:r>
            <w:r w:rsidR="006E0A54" w:rsidRPr="00D0162F">
              <w:rPr>
                <w:rFonts w:ascii="Arial" w:hAnsi="Arial" w:cs="Arial"/>
                <w:sz w:val="18"/>
              </w:rPr>
              <w:t xml:space="preserve"> </w:t>
            </w:r>
            <w:r w:rsidRPr="00D0162F">
              <w:rPr>
                <w:rFonts w:ascii="Arial" w:hAnsi="Arial" w:cs="Arial"/>
                <w:sz w:val="18"/>
              </w:rPr>
              <w:t>kHz)</w:t>
            </w:r>
            <w:r w:rsidR="006E0A54" w:rsidRPr="00D0162F">
              <w:rPr>
                <w:rFonts w:ascii="Arial" w:hAnsi="Arial" w:cs="Arial"/>
                <w:sz w:val="18"/>
              </w:rPr>
              <w:t xml:space="preserve"> </w:t>
            </w:r>
            <w:r w:rsidRPr="00D0162F">
              <w:rPr>
                <w:rFonts w:ascii="Arial" w:hAnsi="Arial" w:cs="Arial"/>
                <w:sz w:val="18"/>
              </w:rPr>
              <w:t>+3dB</w:t>
            </w:r>
            <w:r w:rsidR="006E0A54" w:rsidRPr="00D0162F">
              <w:rPr>
                <w:rFonts w:ascii="Arial" w:eastAsia="Yu Mincho" w:hAnsi="Arial" w:cs="Arial"/>
                <w:sz w:val="18"/>
              </w:rPr>
              <w:t xml:space="preserve"> </w:t>
            </w:r>
          </w:p>
        </w:tc>
        <w:tc>
          <w:tcPr>
            <w:tcW w:w="514" w:type="pct"/>
            <w:vMerge w:val="restart"/>
            <w:shd w:val="clear" w:color="auto" w:fill="auto"/>
            <w:vAlign w:val="center"/>
          </w:tcPr>
          <w:p w14:paraId="6408C524"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4</w:t>
            </w:r>
          </w:p>
        </w:tc>
      </w:tr>
      <w:tr w:rsidR="00AB67FA" w:rsidRPr="00D0162F" w14:paraId="200087E4" w14:textId="77777777" w:rsidTr="006E0A54">
        <w:trPr>
          <w:jc w:val="center"/>
        </w:trPr>
        <w:tc>
          <w:tcPr>
            <w:tcW w:w="594" w:type="pct"/>
            <w:vMerge/>
            <w:shd w:val="clear" w:color="auto" w:fill="auto"/>
            <w:vAlign w:val="center"/>
          </w:tcPr>
          <w:p w14:paraId="2A37C3EB" w14:textId="77777777" w:rsidR="00AB67FA" w:rsidRPr="00D0162F" w:rsidRDefault="00AB67FA" w:rsidP="006E0A54">
            <w:pPr>
              <w:keepNext/>
              <w:keepLines/>
              <w:spacing w:after="0"/>
              <w:jc w:val="center"/>
              <w:rPr>
                <w:rFonts w:ascii="Arial" w:hAnsi="Arial" w:cs="Arial"/>
                <w:b/>
                <w:sz w:val="18"/>
              </w:rPr>
            </w:pPr>
          </w:p>
        </w:tc>
        <w:tc>
          <w:tcPr>
            <w:tcW w:w="587" w:type="pct"/>
            <w:vMerge/>
          </w:tcPr>
          <w:p w14:paraId="3863CFEF" w14:textId="77777777" w:rsidR="00AB67FA" w:rsidRPr="00D0162F" w:rsidRDefault="00AB67FA" w:rsidP="006E0A54">
            <w:pPr>
              <w:keepNext/>
              <w:keepLines/>
              <w:spacing w:after="0"/>
              <w:jc w:val="center"/>
              <w:rPr>
                <w:rFonts w:ascii="Arial" w:hAnsi="Arial"/>
                <w:sz w:val="18"/>
                <w:szCs w:val="22"/>
              </w:rPr>
            </w:pPr>
          </w:p>
        </w:tc>
        <w:tc>
          <w:tcPr>
            <w:tcW w:w="603" w:type="pct"/>
            <w:shd w:val="clear" w:color="auto" w:fill="auto"/>
            <w:vAlign w:val="center"/>
          </w:tcPr>
          <w:p w14:paraId="682CDB30" w14:textId="77777777" w:rsidR="00AB67FA" w:rsidRPr="00D0162F" w:rsidRDefault="00AB67FA" w:rsidP="006E0A54">
            <w:pPr>
              <w:keepNext/>
              <w:keepLines/>
              <w:spacing w:after="0"/>
              <w:jc w:val="center"/>
              <w:rPr>
                <w:rFonts w:ascii="Arial" w:eastAsia="Calibri" w:hAnsi="Arial"/>
                <w:sz w:val="18"/>
                <w:szCs w:val="22"/>
              </w:rPr>
            </w:pPr>
            <w:r w:rsidRPr="00D0162F">
              <w:rPr>
                <w:rFonts w:ascii="Arial" w:hAnsi="Arial"/>
                <w:sz w:val="18"/>
                <w:szCs w:val="22"/>
              </w:rPr>
              <w:t>n258</w:t>
            </w:r>
          </w:p>
        </w:tc>
        <w:tc>
          <w:tcPr>
            <w:tcW w:w="490" w:type="pct"/>
            <w:shd w:val="clear" w:color="auto" w:fill="auto"/>
            <w:vAlign w:val="center"/>
          </w:tcPr>
          <w:p w14:paraId="1BE1B8B3"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6.3+Y</w:t>
            </w:r>
            <w:r w:rsidRPr="00D0162F">
              <w:rPr>
                <w:rFonts w:ascii="Arial" w:eastAsia="Yu Mincho" w:hAnsi="Arial" w:cs="Arial"/>
                <w:sz w:val="18"/>
                <w:vertAlign w:val="subscript"/>
              </w:rPr>
              <w:t>1</w:t>
            </w:r>
          </w:p>
        </w:tc>
        <w:tc>
          <w:tcPr>
            <w:tcW w:w="490" w:type="pct"/>
            <w:vAlign w:val="center"/>
          </w:tcPr>
          <w:p w14:paraId="3D7772F6"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rPr>
              <w:t>-111.8</w:t>
            </w:r>
          </w:p>
        </w:tc>
        <w:tc>
          <w:tcPr>
            <w:tcW w:w="487" w:type="pct"/>
            <w:vAlign w:val="center"/>
          </w:tcPr>
          <w:p w14:paraId="2A82093B"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0.1</w:t>
            </w:r>
          </w:p>
        </w:tc>
        <w:tc>
          <w:tcPr>
            <w:tcW w:w="496" w:type="pct"/>
            <w:vAlign w:val="center"/>
          </w:tcPr>
          <w:p w14:paraId="59A8E94F"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5.8+Y</w:t>
            </w:r>
            <w:r w:rsidRPr="00D0162F">
              <w:rPr>
                <w:rFonts w:ascii="Arial" w:eastAsia="Yu Mincho" w:hAnsi="Arial" w:cs="Arial"/>
                <w:sz w:val="18"/>
                <w:vertAlign w:val="subscript"/>
              </w:rPr>
              <w:t>4</w:t>
            </w:r>
          </w:p>
        </w:tc>
        <w:tc>
          <w:tcPr>
            <w:tcW w:w="738" w:type="pct"/>
            <w:vMerge/>
            <w:shd w:val="clear" w:color="auto" w:fill="auto"/>
            <w:vAlign w:val="center"/>
          </w:tcPr>
          <w:p w14:paraId="400B637A" w14:textId="77777777" w:rsidR="00AB67FA" w:rsidRPr="00D0162F" w:rsidRDefault="00AB67FA" w:rsidP="006E0A54">
            <w:pPr>
              <w:keepNext/>
              <w:keepLines/>
              <w:spacing w:after="0"/>
              <w:jc w:val="center"/>
              <w:rPr>
                <w:rFonts w:ascii="Arial" w:hAnsi="Arial" w:cs="Arial"/>
                <w:sz w:val="18"/>
              </w:rPr>
            </w:pPr>
          </w:p>
        </w:tc>
        <w:tc>
          <w:tcPr>
            <w:tcW w:w="514" w:type="pct"/>
            <w:vMerge/>
            <w:shd w:val="clear" w:color="auto" w:fill="auto"/>
            <w:vAlign w:val="center"/>
          </w:tcPr>
          <w:p w14:paraId="0FF408C1" w14:textId="77777777" w:rsidR="00AB67FA" w:rsidRPr="00D0162F" w:rsidRDefault="00AB67FA" w:rsidP="006E0A54">
            <w:pPr>
              <w:keepNext/>
              <w:keepLines/>
              <w:spacing w:after="0"/>
              <w:jc w:val="center"/>
              <w:rPr>
                <w:rFonts w:ascii="Arial" w:hAnsi="Arial" w:cs="Arial"/>
                <w:sz w:val="18"/>
              </w:rPr>
            </w:pPr>
          </w:p>
        </w:tc>
      </w:tr>
      <w:tr w:rsidR="00AB67FA" w:rsidRPr="00D0162F" w14:paraId="46FDB5DB" w14:textId="77777777" w:rsidTr="006E0A54">
        <w:trPr>
          <w:jc w:val="center"/>
        </w:trPr>
        <w:tc>
          <w:tcPr>
            <w:tcW w:w="594" w:type="pct"/>
            <w:vMerge/>
            <w:shd w:val="clear" w:color="auto" w:fill="auto"/>
            <w:vAlign w:val="center"/>
          </w:tcPr>
          <w:p w14:paraId="4F69FD02" w14:textId="77777777" w:rsidR="00AB67FA" w:rsidRPr="00D0162F" w:rsidRDefault="00AB67FA" w:rsidP="006E0A54">
            <w:pPr>
              <w:keepNext/>
              <w:keepLines/>
              <w:spacing w:after="0"/>
              <w:jc w:val="center"/>
              <w:rPr>
                <w:rFonts w:ascii="Arial" w:hAnsi="Arial" w:cs="Arial"/>
                <w:b/>
                <w:sz w:val="18"/>
              </w:rPr>
            </w:pPr>
          </w:p>
        </w:tc>
        <w:tc>
          <w:tcPr>
            <w:tcW w:w="587" w:type="pct"/>
            <w:vMerge/>
          </w:tcPr>
          <w:p w14:paraId="301C24FF" w14:textId="77777777" w:rsidR="00AB67FA" w:rsidRPr="00D0162F" w:rsidRDefault="00AB67FA" w:rsidP="006E0A54">
            <w:pPr>
              <w:keepNext/>
              <w:keepLines/>
              <w:spacing w:after="0"/>
              <w:jc w:val="center"/>
              <w:rPr>
                <w:rFonts w:ascii="Arial" w:hAnsi="Arial"/>
                <w:sz w:val="18"/>
                <w:szCs w:val="22"/>
              </w:rPr>
            </w:pPr>
          </w:p>
        </w:tc>
        <w:tc>
          <w:tcPr>
            <w:tcW w:w="603" w:type="pct"/>
            <w:shd w:val="clear" w:color="auto" w:fill="auto"/>
            <w:vAlign w:val="center"/>
          </w:tcPr>
          <w:p w14:paraId="42C41A5C" w14:textId="77777777" w:rsidR="00AB67FA" w:rsidRPr="00D0162F" w:rsidRDefault="00AB67FA" w:rsidP="006E0A54">
            <w:pPr>
              <w:keepNext/>
              <w:keepLines/>
              <w:spacing w:after="0"/>
              <w:jc w:val="center"/>
              <w:rPr>
                <w:rFonts w:ascii="Arial" w:hAnsi="Arial"/>
                <w:sz w:val="18"/>
                <w:szCs w:val="22"/>
              </w:rPr>
            </w:pPr>
            <w:r w:rsidRPr="00D0162F">
              <w:rPr>
                <w:rFonts w:ascii="Arial" w:hAnsi="Arial"/>
                <w:sz w:val="18"/>
                <w:szCs w:val="22"/>
              </w:rPr>
              <w:t>n259</w:t>
            </w:r>
          </w:p>
        </w:tc>
        <w:tc>
          <w:tcPr>
            <w:tcW w:w="490" w:type="pct"/>
            <w:shd w:val="clear" w:color="auto" w:fill="auto"/>
            <w:vAlign w:val="center"/>
          </w:tcPr>
          <w:p w14:paraId="78341F73" w14:textId="77777777" w:rsidR="00AB67FA" w:rsidRPr="00D0162F" w:rsidRDefault="00AB67FA" w:rsidP="006E0A54">
            <w:pPr>
              <w:keepNext/>
              <w:keepLines/>
              <w:spacing w:after="0"/>
              <w:jc w:val="center"/>
              <w:rPr>
                <w:rFonts w:ascii="Arial" w:eastAsia="Yu Mincho" w:hAnsi="Arial" w:cs="Arial"/>
                <w:sz w:val="18"/>
              </w:rPr>
            </w:pPr>
          </w:p>
        </w:tc>
        <w:tc>
          <w:tcPr>
            <w:tcW w:w="490" w:type="pct"/>
            <w:vAlign w:val="center"/>
          </w:tcPr>
          <w:p w14:paraId="02A76B6D" w14:textId="77777777" w:rsidR="00AB67FA" w:rsidRPr="00D0162F" w:rsidRDefault="00AB67FA" w:rsidP="006E0A54">
            <w:pPr>
              <w:keepNext/>
              <w:keepLines/>
              <w:spacing w:after="0"/>
              <w:jc w:val="center"/>
              <w:rPr>
                <w:rFonts w:ascii="Arial" w:hAnsi="Arial" w:cs="Arial"/>
                <w:sz w:val="18"/>
                <w:szCs w:val="18"/>
              </w:rPr>
            </w:pPr>
          </w:p>
        </w:tc>
        <w:tc>
          <w:tcPr>
            <w:tcW w:w="487" w:type="pct"/>
            <w:vAlign w:val="center"/>
          </w:tcPr>
          <w:p w14:paraId="6BD0F6C2"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06.5</w:t>
            </w:r>
          </w:p>
        </w:tc>
        <w:tc>
          <w:tcPr>
            <w:tcW w:w="496" w:type="pct"/>
            <w:vAlign w:val="center"/>
          </w:tcPr>
          <w:p w14:paraId="4A97593A" w14:textId="77777777" w:rsidR="00AB67FA" w:rsidRPr="00D0162F" w:rsidRDefault="00AB67FA" w:rsidP="006E0A54">
            <w:pPr>
              <w:keepNext/>
              <w:keepLines/>
              <w:spacing w:after="0"/>
              <w:jc w:val="center"/>
              <w:rPr>
                <w:rFonts w:ascii="Arial" w:eastAsia="Yu Mincho" w:hAnsi="Arial" w:cs="Arial"/>
                <w:sz w:val="18"/>
              </w:rPr>
            </w:pPr>
          </w:p>
        </w:tc>
        <w:tc>
          <w:tcPr>
            <w:tcW w:w="738" w:type="pct"/>
            <w:vMerge/>
            <w:shd w:val="clear" w:color="auto" w:fill="auto"/>
            <w:vAlign w:val="center"/>
          </w:tcPr>
          <w:p w14:paraId="2B46F471" w14:textId="77777777" w:rsidR="00AB67FA" w:rsidRPr="00D0162F" w:rsidRDefault="00AB67FA" w:rsidP="006E0A54">
            <w:pPr>
              <w:keepNext/>
              <w:keepLines/>
              <w:spacing w:after="0"/>
              <w:jc w:val="center"/>
              <w:rPr>
                <w:rFonts w:ascii="Arial" w:hAnsi="Arial" w:cs="Arial"/>
                <w:sz w:val="18"/>
              </w:rPr>
            </w:pPr>
          </w:p>
        </w:tc>
        <w:tc>
          <w:tcPr>
            <w:tcW w:w="514" w:type="pct"/>
            <w:vMerge/>
            <w:shd w:val="clear" w:color="auto" w:fill="auto"/>
            <w:vAlign w:val="center"/>
          </w:tcPr>
          <w:p w14:paraId="5C1C5BE1" w14:textId="77777777" w:rsidR="00AB67FA" w:rsidRPr="00D0162F" w:rsidRDefault="00AB67FA" w:rsidP="006E0A54">
            <w:pPr>
              <w:keepNext/>
              <w:keepLines/>
              <w:spacing w:after="0"/>
              <w:jc w:val="center"/>
              <w:rPr>
                <w:rFonts w:ascii="Arial" w:hAnsi="Arial" w:cs="Arial"/>
                <w:sz w:val="18"/>
              </w:rPr>
            </w:pPr>
          </w:p>
        </w:tc>
      </w:tr>
      <w:tr w:rsidR="00AB67FA" w:rsidRPr="00D0162F" w14:paraId="5AED6148" w14:textId="77777777" w:rsidTr="006E0A54">
        <w:trPr>
          <w:jc w:val="center"/>
        </w:trPr>
        <w:tc>
          <w:tcPr>
            <w:tcW w:w="594" w:type="pct"/>
            <w:vMerge/>
            <w:shd w:val="clear" w:color="auto" w:fill="auto"/>
            <w:vAlign w:val="center"/>
          </w:tcPr>
          <w:p w14:paraId="0E367AB6" w14:textId="77777777" w:rsidR="00AB67FA" w:rsidRPr="00D0162F" w:rsidRDefault="00AB67FA" w:rsidP="006E0A54">
            <w:pPr>
              <w:keepNext/>
              <w:keepLines/>
              <w:spacing w:after="0"/>
              <w:jc w:val="center"/>
              <w:rPr>
                <w:rFonts w:ascii="Arial" w:hAnsi="Arial" w:cs="Arial"/>
                <w:b/>
                <w:sz w:val="18"/>
              </w:rPr>
            </w:pPr>
          </w:p>
        </w:tc>
        <w:tc>
          <w:tcPr>
            <w:tcW w:w="587" w:type="pct"/>
            <w:vMerge/>
          </w:tcPr>
          <w:p w14:paraId="5B0E5E06" w14:textId="77777777" w:rsidR="00AB67FA" w:rsidRPr="00D0162F" w:rsidRDefault="00AB67FA" w:rsidP="006E0A54">
            <w:pPr>
              <w:keepNext/>
              <w:keepLines/>
              <w:spacing w:after="0"/>
              <w:jc w:val="center"/>
              <w:rPr>
                <w:rFonts w:ascii="Arial" w:hAnsi="Arial"/>
                <w:sz w:val="18"/>
                <w:szCs w:val="22"/>
              </w:rPr>
            </w:pPr>
          </w:p>
        </w:tc>
        <w:tc>
          <w:tcPr>
            <w:tcW w:w="603" w:type="pct"/>
            <w:shd w:val="clear" w:color="auto" w:fill="auto"/>
            <w:vAlign w:val="center"/>
          </w:tcPr>
          <w:p w14:paraId="5139F813" w14:textId="77777777" w:rsidR="00AB67FA" w:rsidRPr="00D0162F" w:rsidRDefault="00AB67FA" w:rsidP="006E0A54">
            <w:pPr>
              <w:keepNext/>
              <w:keepLines/>
              <w:spacing w:after="0"/>
              <w:jc w:val="center"/>
              <w:rPr>
                <w:rFonts w:ascii="Arial" w:eastAsia="Calibri" w:hAnsi="Arial"/>
                <w:sz w:val="18"/>
                <w:szCs w:val="22"/>
              </w:rPr>
            </w:pPr>
            <w:r w:rsidRPr="00D0162F">
              <w:rPr>
                <w:rFonts w:ascii="Arial" w:hAnsi="Arial"/>
                <w:sz w:val="18"/>
                <w:szCs w:val="22"/>
              </w:rPr>
              <w:t>n260</w:t>
            </w:r>
          </w:p>
        </w:tc>
        <w:tc>
          <w:tcPr>
            <w:tcW w:w="490" w:type="pct"/>
            <w:shd w:val="clear" w:color="auto" w:fill="auto"/>
            <w:vAlign w:val="center"/>
          </w:tcPr>
          <w:p w14:paraId="37EEE052"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23.3+Y</w:t>
            </w:r>
            <w:r w:rsidRPr="00D0162F">
              <w:rPr>
                <w:rFonts w:ascii="Arial" w:eastAsia="Yu Mincho" w:hAnsi="Arial" w:cs="Arial"/>
                <w:sz w:val="18"/>
                <w:vertAlign w:val="subscript"/>
              </w:rPr>
              <w:t>1</w:t>
            </w:r>
          </w:p>
        </w:tc>
        <w:tc>
          <w:tcPr>
            <w:tcW w:w="490" w:type="pct"/>
            <w:vAlign w:val="center"/>
          </w:tcPr>
          <w:p w14:paraId="62208773" w14:textId="77777777" w:rsidR="00AB67FA" w:rsidRPr="00D0162F" w:rsidRDefault="00AB67FA" w:rsidP="006E0A54">
            <w:pPr>
              <w:keepNext/>
              <w:keepLines/>
              <w:spacing w:after="0"/>
              <w:jc w:val="center"/>
              <w:rPr>
                <w:rFonts w:ascii="Arial" w:hAnsi="Arial" w:cs="Arial"/>
                <w:sz w:val="18"/>
              </w:rPr>
            </w:pPr>
          </w:p>
        </w:tc>
        <w:tc>
          <w:tcPr>
            <w:tcW w:w="487" w:type="pct"/>
            <w:vAlign w:val="center"/>
          </w:tcPr>
          <w:p w14:paraId="14F92291"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07.5</w:t>
            </w:r>
          </w:p>
        </w:tc>
        <w:tc>
          <w:tcPr>
            <w:tcW w:w="496" w:type="pct"/>
            <w:vAlign w:val="center"/>
          </w:tcPr>
          <w:p w14:paraId="34AFDBB5"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23.8+Y</w:t>
            </w:r>
            <w:r w:rsidRPr="00D0162F">
              <w:rPr>
                <w:rFonts w:ascii="Arial" w:eastAsia="Yu Mincho" w:hAnsi="Arial" w:cs="Arial"/>
                <w:sz w:val="18"/>
                <w:vertAlign w:val="subscript"/>
              </w:rPr>
              <w:t>4</w:t>
            </w:r>
          </w:p>
        </w:tc>
        <w:tc>
          <w:tcPr>
            <w:tcW w:w="738" w:type="pct"/>
            <w:vMerge/>
            <w:shd w:val="clear" w:color="auto" w:fill="auto"/>
            <w:vAlign w:val="center"/>
          </w:tcPr>
          <w:p w14:paraId="598C9016" w14:textId="77777777" w:rsidR="00AB67FA" w:rsidRPr="00D0162F" w:rsidRDefault="00AB67FA" w:rsidP="006E0A54">
            <w:pPr>
              <w:keepNext/>
              <w:keepLines/>
              <w:spacing w:after="0"/>
              <w:jc w:val="center"/>
              <w:rPr>
                <w:rFonts w:ascii="Arial" w:hAnsi="Arial" w:cs="Arial"/>
                <w:sz w:val="18"/>
              </w:rPr>
            </w:pPr>
          </w:p>
        </w:tc>
        <w:tc>
          <w:tcPr>
            <w:tcW w:w="514" w:type="pct"/>
            <w:vMerge/>
            <w:shd w:val="clear" w:color="auto" w:fill="auto"/>
            <w:vAlign w:val="center"/>
          </w:tcPr>
          <w:p w14:paraId="008073F6" w14:textId="77777777" w:rsidR="00AB67FA" w:rsidRPr="00D0162F" w:rsidRDefault="00AB67FA" w:rsidP="006E0A54">
            <w:pPr>
              <w:keepNext/>
              <w:keepLines/>
              <w:spacing w:after="0"/>
              <w:jc w:val="center"/>
              <w:rPr>
                <w:rFonts w:ascii="Arial" w:hAnsi="Arial" w:cs="Arial"/>
                <w:sz w:val="18"/>
              </w:rPr>
            </w:pPr>
          </w:p>
        </w:tc>
      </w:tr>
      <w:tr w:rsidR="00AB67FA" w:rsidRPr="00D0162F" w14:paraId="5BCA90A1" w14:textId="77777777" w:rsidTr="006E0A54">
        <w:trPr>
          <w:jc w:val="center"/>
        </w:trPr>
        <w:tc>
          <w:tcPr>
            <w:tcW w:w="594" w:type="pct"/>
            <w:vMerge/>
            <w:shd w:val="clear" w:color="auto" w:fill="auto"/>
            <w:vAlign w:val="center"/>
          </w:tcPr>
          <w:p w14:paraId="5FB9FAD8" w14:textId="77777777" w:rsidR="00AB67FA" w:rsidRPr="00D0162F" w:rsidRDefault="00AB67FA" w:rsidP="006E0A54">
            <w:pPr>
              <w:keepNext/>
              <w:keepLines/>
              <w:spacing w:after="0"/>
              <w:jc w:val="center"/>
              <w:rPr>
                <w:rFonts w:ascii="Arial" w:hAnsi="Arial" w:cs="Arial"/>
                <w:b/>
                <w:sz w:val="18"/>
              </w:rPr>
            </w:pPr>
          </w:p>
        </w:tc>
        <w:tc>
          <w:tcPr>
            <w:tcW w:w="587" w:type="pct"/>
            <w:vMerge/>
          </w:tcPr>
          <w:p w14:paraId="7CD92727" w14:textId="77777777" w:rsidR="00AB67FA" w:rsidRPr="00D0162F" w:rsidRDefault="00AB67FA" w:rsidP="006E0A54">
            <w:pPr>
              <w:keepNext/>
              <w:keepLines/>
              <w:spacing w:after="0"/>
              <w:jc w:val="center"/>
              <w:rPr>
                <w:rFonts w:ascii="Arial" w:hAnsi="Arial"/>
                <w:sz w:val="18"/>
                <w:szCs w:val="22"/>
              </w:rPr>
            </w:pPr>
          </w:p>
        </w:tc>
        <w:tc>
          <w:tcPr>
            <w:tcW w:w="603" w:type="pct"/>
            <w:shd w:val="clear" w:color="auto" w:fill="auto"/>
            <w:vAlign w:val="center"/>
          </w:tcPr>
          <w:p w14:paraId="31BFF895" w14:textId="77777777" w:rsidR="00AB67FA" w:rsidRPr="00D0162F" w:rsidRDefault="00AB67FA" w:rsidP="006E0A54">
            <w:pPr>
              <w:keepNext/>
              <w:keepLines/>
              <w:spacing w:after="0"/>
              <w:jc w:val="center"/>
              <w:rPr>
                <w:rFonts w:ascii="Arial" w:hAnsi="Arial"/>
                <w:sz w:val="18"/>
                <w:szCs w:val="22"/>
              </w:rPr>
            </w:pPr>
            <w:r w:rsidRPr="00D0162F">
              <w:rPr>
                <w:rFonts w:ascii="Arial" w:hAnsi="Arial"/>
                <w:sz w:val="18"/>
                <w:szCs w:val="22"/>
              </w:rPr>
              <w:t>n261</w:t>
            </w:r>
          </w:p>
        </w:tc>
        <w:tc>
          <w:tcPr>
            <w:tcW w:w="490" w:type="pct"/>
            <w:shd w:val="clear" w:color="auto" w:fill="auto"/>
            <w:vAlign w:val="center"/>
          </w:tcPr>
          <w:p w14:paraId="2CB037E2"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26.3+Y</w:t>
            </w:r>
            <w:r w:rsidRPr="00D0162F">
              <w:rPr>
                <w:rFonts w:ascii="Arial" w:eastAsia="Yu Mincho" w:hAnsi="Arial" w:cs="Arial"/>
                <w:sz w:val="18"/>
                <w:vertAlign w:val="subscript"/>
              </w:rPr>
              <w:t>1</w:t>
            </w:r>
          </w:p>
        </w:tc>
        <w:tc>
          <w:tcPr>
            <w:tcW w:w="490" w:type="pct"/>
            <w:vAlign w:val="center"/>
          </w:tcPr>
          <w:p w14:paraId="7F5CA513"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szCs w:val="18"/>
              </w:rPr>
              <w:t>-111.8</w:t>
            </w:r>
          </w:p>
        </w:tc>
        <w:tc>
          <w:tcPr>
            <w:tcW w:w="487" w:type="pct"/>
            <w:vAlign w:val="center"/>
          </w:tcPr>
          <w:p w14:paraId="2035D126"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10.1</w:t>
            </w:r>
          </w:p>
        </w:tc>
        <w:tc>
          <w:tcPr>
            <w:tcW w:w="496" w:type="pct"/>
            <w:vAlign w:val="center"/>
          </w:tcPr>
          <w:p w14:paraId="4BA57366"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25.8+Y</w:t>
            </w:r>
            <w:r w:rsidRPr="00D0162F">
              <w:rPr>
                <w:rFonts w:ascii="Arial" w:eastAsia="Yu Mincho" w:hAnsi="Arial" w:cs="Arial"/>
                <w:sz w:val="18"/>
                <w:vertAlign w:val="subscript"/>
              </w:rPr>
              <w:t>4</w:t>
            </w:r>
          </w:p>
        </w:tc>
        <w:tc>
          <w:tcPr>
            <w:tcW w:w="738" w:type="pct"/>
            <w:vMerge/>
            <w:shd w:val="clear" w:color="auto" w:fill="auto"/>
            <w:vAlign w:val="center"/>
          </w:tcPr>
          <w:p w14:paraId="2548ECAB" w14:textId="77777777" w:rsidR="00AB67FA" w:rsidRPr="00D0162F" w:rsidRDefault="00AB67FA" w:rsidP="006E0A54">
            <w:pPr>
              <w:keepNext/>
              <w:keepLines/>
              <w:spacing w:after="0"/>
              <w:jc w:val="center"/>
              <w:rPr>
                <w:rFonts w:ascii="Arial" w:hAnsi="Arial" w:cs="Arial"/>
                <w:sz w:val="18"/>
              </w:rPr>
            </w:pPr>
          </w:p>
        </w:tc>
        <w:tc>
          <w:tcPr>
            <w:tcW w:w="514" w:type="pct"/>
            <w:vMerge/>
            <w:shd w:val="clear" w:color="auto" w:fill="auto"/>
            <w:vAlign w:val="center"/>
          </w:tcPr>
          <w:p w14:paraId="79AC2313" w14:textId="77777777" w:rsidR="00AB67FA" w:rsidRPr="00D0162F" w:rsidRDefault="00AB67FA" w:rsidP="006E0A54">
            <w:pPr>
              <w:keepNext/>
              <w:keepLines/>
              <w:spacing w:after="0"/>
              <w:jc w:val="center"/>
              <w:rPr>
                <w:rFonts w:ascii="Arial" w:hAnsi="Arial" w:cs="Arial"/>
                <w:sz w:val="18"/>
              </w:rPr>
            </w:pPr>
          </w:p>
        </w:tc>
      </w:tr>
      <w:tr w:rsidR="00AB67FA" w:rsidRPr="00D0162F" w14:paraId="0741AF50" w14:textId="77777777" w:rsidTr="006E0A54">
        <w:trPr>
          <w:jc w:val="center"/>
        </w:trPr>
        <w:tc>
          <w:tcPr>
            <w:tcW w:w="594" w:type="pct"/>
            <w:vMerge/>
            <w:shd w:val="clear" w:color="auto" w:fill="auto"/>
            <w:vAlign w:val="center"/>
          </w:tcPr>
          <w:p w14:paraId="051B4CBB" w14:textId="77777777" w:rsidR="00AB67FA" w:rsidRPr="00D0162F" w:rsidRDefault="00AB67FA" w:rsidP="006E0A54">
            <w:pPr>
              <w:keepNext/>
              <w:keepLines/>
              <w:spacing w:after="0"/>
              <w:jc w:val="center"/>
              <w:rPr>
                <w:rFonts w:ascii="Arial" w:hAnsi="Arial" w:cs="Arial"/>
                <w:b/>
                <w:sz w:val="18"/>
              </w:rPr>
            </w:pPr>
          </w:p>
        </w:tc>
        <w:tc>
          <w:tcPr>
            <w:tcW w:w="587" w:type="pct"/>
            <w:vMerge w:val="restart"/>
            <w:vAlign w:val="center"/>
          </w:tcPr>
          <w:p w14:paraId="035B460E" w14:textId="1B633040" w:rsidR="00AB67FA" w:rsidRPr="00D0162F" w:rsidRDefault="00AB67FA" w:rsidP="006E0A54">
            <w:pPr>
              <w:keepNext/>
              <w:keepLines/>
              <w:spacing w:after="0"/>
              <w:jc w:val="center"/>
              <w:rPr>
                <w:rFonts w:ascii="Arial" w:hAnsi="Arial" w:cs="Arial"/>
                <w:sz w:val="18"/>
              </w:rPr>
            </w:pPr>
            <w:r w:rsidRPr="00D0162F">
              <w:rPr>
                <w:rFonts w:ascii="Arial" w:hAnsi="Arial" w:cs="Arial"/>
                <w:sz w:val="18"/>
              </w:rPr>
              <w:t>Spherical</w:t>
            </w:r>
            <w:r w:rsidR="006E0A54" w:rsidRPr="00D0162F">
              <w:rPr>
                <w:rFonts w:ascii="Arial" w:hAnsi="Arial" w:cs="Arial"/>
                <w:sz w:val="18"/>
              </w:rPr>
              <w:t xml:space="preserve"> </w:t>
            </w:r>
            <w:r w:rsidRPr="00D0162F">
              <w:rPr>
                <w:rFonts w:ascii="Arial" w:hAnsi="Arial" w:cs="Arial"/>
                <w:sz w:val="18"/>
              </w:rPr>
              <w:t>coverage</w:t>
            </w:r>
            <w:r w:rsidR="006E0A54" w:rsidRPr="00D0162F">
              <w:rPr>
                <w:rFonts w:ascii="Arial" w:hAnsi="Arial" w:cs="Arial"/>
                <w:b/>
                <w:sz w:val="18"/>
                <w:vertAlign w:val="superscript"/>
              </w:rPr>
              <w:t xml:space="preserve"> </w:t>
            </w:r>
            <w:r w:rsidRPr="00D0162F">
              <w:rPr>
                <w:rFonts w:ascii="Arial" w:hAnsi="Arial" w:cs="Arial"/>
                <w:b/>
                <w:sz w:val="18"/>
                <w:vertAlign w:val="superscript"/>
              </w:rPr>
              <w:t>Note</w:t>
            </w:r>
            <w:r w:rsidR="006E0A54" w:rsidRPr="00D0162F">
              <w:rPr>
                <w:rFonts w:ascii="Arial" w:hAnsi="Arial" w:cs="Arial"/>
                <w:b/>
                <w:sz w:val="18"/>
                <w:vertAlign w:val="superscript"/>
              </w:rPr>
              <w:t xml:space="preserve"> </w:t>
            </w:r>
            <w:r w:rsidRPr="00D0162F">
              <w:rPr>
                <w:rFonts w:ascii="Arial" w:hAnsi="Arial" w:cs="Arial"/>
                <w:b/>
                <w:sz w:val="18"/>
                <w:vertAlign w:val="superscript"/>
              </w:rPr>
              <w:t>1</w:t>
            </w:r>
          </w:p>
        </w:tc>
        <w:tc>
          <w:tcPr>
            <w:tcW w:w="603" w:type="pct"/>
            <w:shd w:val="clear" w:color="auto" w:fill="auto"/>
            <w:vAlign w:val="center"/>
          </w:tcPr>
          <w:p w14:paraId="5F9B2954" w14:textId="77777777" w:rsidR="00AB67FA" w:rsidRPr="00D0162F" w:rsidRDefault="00AB67FA" w:rsidP="006E0A54">
            <w:pPr>
              <w:keepNext/>
              <w:keepLines/>
              <w:spacing w:after="0"/>
              <w:jc w:val="center"/>
              <w:rPr>
                <w:rFonts w:ascii="Arial" w:eastAsia="Calibri" w:hAnsi="Arial"/>
                <w:sz w:val="18"/>
                <w:szCs w:val="22"/>
              </w:rPr>
            </w:pPr>
            <w:r w:rsidRPr="00D0162F">
              <w:rPr>
                <w:rFonts w:ascii="Arial" w:eastAsia="Calibri" w:hAnsi="Arial"/>
                <w:sz w:val="18"/>
                <w:szCs w:val="22"/>
              </w:rPr>
              <w:t>n257</w:t>
            </w:r>
          </w:p>
        </w:tc>
        <w:tc>
          <w:tcPr>
            <w:tcW w:w="490" w:type="pct"/>
            <w:shd w:val="clear" w:color="auto" w:fill="auto"/>
            <w:vAlign w:val="center"/>
          </w:tcPr>
          <w:p w14:paraId="5E8D55BA"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8.3+Z</w:t>
            </w:r>
            <w:r w:rsidRPr="00D0162F">
              <w:rPr>
                <w:rFonts w:ascii="Arial" w:eastAsia="Yu Mincho" w:hAnsi="Arial" w:cs="Arial"/>
                <w:sz w:val="18"/>
                <w:vertAlign w:val="subscript"/>
              </w:rPr>
              <w:t>1</w:t>
            </w:r>
          </w:p>
        </w:tc>
        <w:tc>
          <w:tcPr>
            <w:tcW w:w="490" w:type="pct"/>
            <w:vAlign w:val="center"/>
          </w:tcPr>
          <w:p w14:paraId="6F1EB515"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rPr>
              <w:t>-100.8</w:t>
            </w:r>
          </w:p>
        </w:tc>
        <w:tc>
          <w:tcPr>
            <w:tcW w:w="487" w:type="pct"/>
            <w:vAlign w:val="center"/>
          </w:tcPr>
          <w:p w14:paraId="0815D1C8"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rPr>
              <w:t>-99.2</w:t>
            </w:r>
          </w:p>
        </w:tc>
        <w:tc>
          <w:tcPr>
            <w:tcW w:w="496" w:type="pct"/>
            <w:vAlign w:val="center"/>
          </w:tcPr>
          <w:p w14:paraId="481D8F8A"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6.8+Z</w:t>
            </w:r>
            <w:r w:rsidRPr="00D0162F">
              <w:rPr>
                <w:rFonts w:ascii="Arial" w:eastAsia="Yu Mincho" w:hAnsi="Arial" w:cs="Arial"/>
                <w:sz w:val="18"/>
                <w:vertAlign w:val="subscript"/>
              </w:rPr>
              <w:t>4</w:t>
            </w:r>
          </w:p>
        </w:tc>
        <w:tc>
          <w:tcPr>
            <w:tcW w:w="738" w:type="pct"/>
            <w:vMerge w:val="restart"/>
            <w:shd w:val="clear" w:color="auto" w:fill="auto"/>
            <w:vAlign w:val="center"/>
          </w:tcPr>
          <w:p w14:paraId="31188F94" w14:textId="7AD2AAD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Value</w:t>
            </w:r>
            <w:r w:rsidR="006E0A54" w:rsidRPr="00D0162F">
              <w:rPr>
                <w:rFonts w:ascii="Arial" w:eastAsia="Yu Mincho" w:hAnsi="Arial" w:cs="Arial"/>
                <w:sz w:val="18"/>
              </w:rPr>
              <w:t xml:space="preserve"> </w:t>
            </w:r>
            <w:r w:rsidRPr="00D0162F">
              <w:rPr>
                <w:rFonts w:ascii="Arial" w:eastAsia="Yu Mincho" w:hAnsi="Arial" w:cs="Arial"/>
                <w:sz w:val="18"/>
              </w:rPr>
              <w:t>for</w:t>
            </w:r>
            <w:r w:rsidR="006E0A54" w:rsidRPr="00D0162F">
              <w:rPr>
                <w:rFonts w:ascii="Arial" w:eastAsia="Yu Mincho" w:hAnsi="Arial" w:cs="Arial"/>
                <w:sz w:val="18"/>
              </w:rPr>
              <w:t xml:space="preserve"> </w:t>
            </w:r>
            <w:r w:rsidRPr="00D0162F">
              <w:rPr>
                <w:rFonts w:ascii="Arial" w:hAnsi="Arial"/>
                <w:sz w:val="18"/>
              </w:rPr>
              <w:t>SCS</w:t>
            </w:r>
            <w:r w:rsidRPr="00D0162F">
              <w:rPr>
                <w:rFonts w:ascii="Arial" w:hAnsi="Arial"/>
                <w:sz w:val="18"/>
                <w:vertAlign w:val="subscript"/>
              </w:rPr>
              <w:t>SSB</w:t>
            </w:r>
            <w:r w:rsidR="006E0A54" w:rsidRPr="00D0162F">
              <w:rPr>
                <w:rFonts w:ascii="Arial" w:hAnsi="Arial" w:cs="Arial"/>
                <w:sz w:val="18"/>
              </w:rPr>
              <w:t xml:space="preserve"> </w:t>
            </w:r>
            <w:r w:rsidRPr="00D0162F">
              <w:rPr>
                <w:rFonts w:ascii="Arial" w:hAnsi="Arial" w:cs="Arial"/>
                <w:sz w:val="18"/>
              </w:rPr>
              <w:t>=</w:t>
            </w:r>
            <w:r w:rsidR="006E0A54" w:rsidRPr="00D0162F">
              <w:rPr>
                <w:rFonts w:ascii="Arial" w:hAnsi="Arial" w:cs="Arial"/>
                <w:sz w:val="18"/>
              </w:rPr>
              <w:t xml:space="preserve"> </w:t>
            </w:r>
            <w:r w:rsidRPr="00D0162F">
              <w:rPr>
                <w:rFonts w:ascii="Arial" w:hAnsi="Arial" w:cs="Arial"/>
                <w:sz w:val="18"/>
              </w:rPr>
              <w:t>120</w:t>
            </w:r>
            <w:r w:rsidR="006E0A54" w:rsidRPr="00D0162F">
              <w:rPr>
                <w:rFonts w:ascii="Arial" w:hAnsi="Arial" w:cs="Arial"/>
                <w:sz w:val="18"/>
              </w:rPr>
              <w:t xml:space="preserve"> </w:t>
            </w:r>
            <w:r w:rsidRPr="00D0162F">
              <w:rPr>
                <w:rFonts w:ascii="Arial" w:hAnsi="Arial" w:cs="Arial"/>
                <w:sz w:val="18"/>
              </w:rPr>
              <w:t>kHz)</w:t>
            </w:r>
            <w:r w:rsidR="006E0A54" w:rsidRPr="00D0162F">
              <w:rPr>
                <w:rFonts w:ascii="Arial" w:hAnsi="Arial" w:cs="Arial"/>
                <w:sz w:val="18"/>
              </w:rPr>
              <w:t xml:space="preserve"> </w:t>
            </w:r>
            <w:r w:rsidRPr="00D0162F">
              <w:rPr>
                <w:rFonts w:ascii="Arial" w:hAnsi="Arial" w:cs="Arial"/>
                <w:sz w:val="18"/>
              </w:rPr>
              <w:t>+3dB</w:t>
            </w:r>
            <w:r w:rsidR="006E0A54" w:rsidRPr="00D0162F">
              <w:rPr>
                <w:rFonts w:ascii="Arial" w:eastAsia="Yu Mincho" w:hAnsi="Arial" w:cs="Arial"/>
                <w:sz w:val="18"/>
              </w:rPr>
              <w:t xml:space="preserve"> </w:t>
            </w:r>
          </w:p>
        </w:tc>
        <w:tc>
          <w:tcPr>
            <w:tcW w:w="514" w:type="pct"/>
            <w:vMerge w:val="restart"/>
            <w:shd w:val="clear" w:color="auto" w:fill="auto"/>
            <w:vAlign w:val="center"/>
          </w:tcPr>
          <w:p w14:paraId="1648F091"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4</w:t>
            </w:r>
          </w:p>
        </w:tc>
      </w:tr>
      <w:tr w:rsidR="00AB67FA" w:rsidRPr="00D0162F" w14:paraId="0EE2262A" w14:textId="77777777" w:rsidTr="006E0A54">
        <w:trPr>
          <w:jc w:val="center"/>
        </w:trPr>
        <w:tc>
          <w:tcPr>
            <w:tcW w:w="594" w:type="pct"/>
            <w:vMerge/>
            <w:shd w:val="clear" w:color="auto" w:fill="auto"/>
            <w:vAlign w:val="center"/>
          </w:tcPr>
          <w:p w14:paraId="7DEF5239" w14:textId="77777777" w:rsidR="00AB67FA" w:rsidRPr="00D0162F" w:rsidRDefault="00AB67FA" w:rsidP="006E0A54">
            <w:pPr>
              <w:keepNext/>
              <w:keepLines/>
              <w:spacing w:after="0"/>
              <w:jc w:val="center"/>
              <w:rPr>
                <w:rFonts w:ascii="Arial" w:hAnsi="Arial" w:cs="Arial"/>
                <w:b/>
                <w:sz w:val="18"/>
              </w:rPr>
            </w:pPr>
          </w:p>
        </w:tc>
        <w:tc>
          <w:tcPr>
            <w:tcW w:w="587" w:type="pct"/>
            <w:vMerge/>
          </w:tcPr>
          <w:p w14:paraId="61323D75" w14:textId="77777777" w:rsidR="00AB67FA" w:rsidRPr="00D0162F" w:rsidRDefault="00AB67FA" w:rsidP="006E0A54">
            <w:pPr>
              <w:keepNext/>
              <w:keepLines/>
              <w:spacing w:after="0"/>
              <w:jc w:val="center"/>
              <w:rPr>
                <w:rFonts w:ascii="Arial" w:hAnsi="Arial"/>
                <w:sz w:val="18"/>
                <w:szCs w:val="22"/>
              </w:rPr>
            </w:pPr>
          </w:p>
        </w:tc>
        <w:tc>
          <w:tcPr>
            <w:tcW w:w="603" w:type="pct"/>
            <w:shd w:val="clear" w:color="auto" w:fill="auto"/>
            <w:vAlign w:val="center"/>
          </w:tcPr>
          <w:p w14:paraId="5F6C88F2" w14:textId="77777777" w:rsidR="00AB67FA" w:rsidRPr="00D0162F" w:rsidRDefault="00AB67FA" w:rsidP="006E0A54">
            <w:pPr>
              <w:keepNext/>
              <w:keepLines/>
              <w:spacing w:after="0"/>
              <w:jc w:val="center"/>
              <w:rPr>
                <w:rFonts w:ascii="Arial" w:eastAsia="Calibri" w:hAnsi="Arial"/>
                <w:sz w:val="18"/>
                <w:szCs w:val="22"/>
              </w:rPr>
            </w:pPr>
            <w:r w:rsidRPr="00D0162F">
              <w:rPr>
                <w:rFonts w:ascii="Arial" w:hAnsi="Arial"/>
                <w:sz w:val="18"/>
                <w:szCs w:val="22"/>
              </w:rPr>
              <w:t>n258</w:t>
            </w:r>
          </w:p>
        </w:tc>
        <w:tc>
          <w:tcPr>
            <w:tcW w:w="490" w:type="pct"/>
            <w:shd w:val="clear" w:color="auto" w:fill="auto"/>
            <w:vAlign w:val="center"/>
          </w:tcPr>
          <w:p w14:paraId="61CE84C7"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8.3+Z</w:t>
            </w:r>
            <w:r w:rsidRPr="00D0162F">
              <w:rPr>
                <w:rFonts w:ascii="Arial" w:eastAsia="Yu Mincho" w:hAnsi="Arial" w:cs="Arial"/>
                <w:sz w:val="18"/>
                <w:vertAlign w:val="subscript"/>
              </w:rPr>
              <w:t>1</w:t>
            </w:r>
          </w:p>
        </w:tc>
        <w:tc>
          <w:tcPr>
            <w:tcW w:w="490" w:type="pct"/>
            <w:vAlign w:val="center"/>
          </w:tcPr>
          <w:p w14:paraId="4AC8B077"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rPr>
              <w:t>-100.8</w:t>
            </w:r>
          </w:p>
        </w:tc>
        <w:tc>
          <w:tcPr>
            <w:tcW w:w="487" w:type="pct"/>
            <w:vAlign w:val="center"/>
          </w:tcPr>
          <w:p w14:paraId="1026ADD5"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rPr>
              <w:t>-99.2</w:t>
            </w:r>
          </w:p>
        </w:tc>
        <w:tc>
          <w:tcPr>
            <w:tcW w:w="496" w:type="pct"/>
            <w:vAlign w:val="center"/>
          </w:tcPr>
          <w:p w14:paraId="36E78DBC"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6.8+Z</w:t>
            </w:r>
            <w:r w:rsidRPr="00D0162F">
              <w:rPr>
                <w:rFonts w:ascii="Arial" w:eastAsia="Yu Mincho" w:hAnsi="Arial" w:cs="Arial"/>
                <w:sz w:val="18"/>
                <w:vertAlign w:val="subscript"/>
              </w:rPr>
              <w:t>4</w:t>
            </w:r>
          </w:p>
        </w:tc>
        <w:tc>
          <w:tcPr>
            <w:tcW w:w="738" w:type="pct"/>
            <w:vMerge/>
            <w:shd w:val="clear" w:color="auto" w:fill="auto"/>
            <w:vAlign w:val="center"/>
          </w:tcPr>
          <w:p w14:paraId="6C353877" w14:textId="77777777" w:rsidR="00AB67FA" w:rsidRPr="00D0162F" w:rsidRDefault="00AB67FA" w:rsidP="006E0A54">
            <w:pPr>
              <w:keepNext/>
              <w:keepLines/>
              <w:spacing w:after="0"/>
              <w:jc w:val="center"/>
              <w:rPr>
                <w:rFonts w:ascii="Arial" w:hAnsi="Arial" w:cs="Arial"/>
                <w:sz w:val="18"/>
              </w:rPr>
            </w:pPr>
          </w:p>
        </w:tc>
        <w:tc>
          <w:tcPr>
            <w:tcW w:w="514" w:type="pct"/>
            <w:vMerge/>
            <w:shd w:val="clear" w:color="auto" w:fill="auto"/>
            <w:vAlign w:val="center"/>
          </w:tcPr>
          <w:p w14:paraId="50C41EE5" w14:textId="77777777" w:rsidR="00AB67FA" w:rsidRPr="00D0162F" w:rsidRDefault="00AB67FA" w:rsidP="006E0A54">
            <w:pPr>
              <w:keepNext/>
              <w:keepLines/>
              <w:spacing w:after="0"/>
              <w:jc w:val="center"/>
              <w:rPr>
                <w:rFonts w:ascii="Arial" w:hAnsi="Arial" w:cs="Arial"/>
                <w:sz w:val="18"/>
              </w:rPr>
            </w:pPr>
          </w:p>
        </w:tc>
      </w:tr>
      <w:tr w:rsidR="00AB67FA" w:rsidRPr="00D0162F" w14:paraId="10D6EADA" w14:textId="77777777" w:rsidTr="006E0A54">
        <w:trPr>
          <w:jc w:val="center"/>
        </w:trPr>
        <w:tc>
          <w:tcPr>
            <w:tcW w:w="594" w:type="pct"/>
            <w:vMerge/>
            <w:shd w:val="clear" w:color="auto" w:fill="auto"/>
            <w:vAlign w:val="center"/>
          </w:tcPr>
          <w:p w14:paraId="14DECD1C" w14:textId="77777777" w:rsidR="00AB67FA" w:rsidRPr="00D0162F" w:rsidRDefault="00AB67FA" w:rsidP="006E0A54">
            <w:pPr>
              <w:keepNext/>
              <w:keepLines/>
              <w:spacing w:after="0"/>
              <w:jc w:val="center"/>
              <w:rPr>
                <w:rFonts w:ascii="Arial" w:hAnsi="Arial" w:cs="Arial"/>
                <w:b/>
                <w:sz w:val="18"/>
              </w:rPr>
            </w:pPr>
          </w:p>
        </w:tc>
        <w:tc>
          <w:tcPr>
            <w:tcW w:w="587" w:type="pct"/>
            <w:vMerge/>
          </w:tcPr>
          <w:p w14:paraId="426F7952" w14:textId="77777777" w:rsidR="00AB67FA" w:rsidRPr="00D0162F" w:rsidRDefault="00AB67FA" w:rsidP="006E0A54">
            <w:pPr>
              <w:keepNext/>
              <w:keepLines/>
              <w:spacing w:after="0"/>
              <w:jc w:val="center"/>
              <w:rPr>
                <w:rFonts w:ascii="Arial" w:hAnsi="Arial"/>
                <w:sz w:val="18"/>
                <w:szCs w:val="22"/>
              </w:rPr>
            </w:pPr>
          </w:p>
        </w:tc>
        <w:tc>
          <w:tcPr>
            <w:tcW w:w="603" w:type="pct"/>
            <w:shd w:val="clear" w:color="auto" w:fill="auto"/>
            <w:vAlign w:val="center"/>
          </w:tcPr>
          <w:p w14:paraId="498E29F0" w14:textId="77777777" w:rsidR="00AB67FA" w:rsidRPr="00D0162F" w:rsidRDefault="00AB67FA" w:rsidP="006E0A54">
            <w:pPr>
              <w:keepNext/>
              <w:keepLines/>
              <w:spacing w:after="0"/>
              <w:jc w:val="center"/>
              <w:rPr>
                <w:rFonts w:ascii="Arial" w:hAnsi="Arial"/>
                <w:sz w:val="18"/>
                <w:szCs w:val="22"/>
              </w:rPr>
            </w:pPr>
            <w:r w:rsidRPr="00D0162F">
              <w:rPr>
                <w:rFonts w:ascii="Arial" w:hAnsi="Arial"/>
                <w:sz w:val="18"/>
                <w:szCs w:val="22"/>
              </w:rPr>
              <w:t>n259</w:t>
            </w:r>
          </w:p>
        </w:tc>
        <w:tc>
          <w:tcPr>
            <w:tcW w:w="490" w:type="pct"/>
            <w:shd w:val="clear" w:color="auto" w:fill="auto"/>
            <w:vAlign w:val="center"/>
          </w:tcPr>
          <w:p w14:paraId="6DEBAC49" w14:textId="77777777" w:rsidR="00AB67FA" w:rsidRPr="00D0162F" w:rsidRDefault="00AB67FA" w:rsidP="006E0A54">
            <w:pPr>
              <w:keepNext/>
              <w:keepLines/>
              <w:spacing w:after="0"/>
              <w:jc w:val="center"/>
              <w:rPr>
                <w:rFonts w:ascii="Arial" w:eastAsia="Yu Mincho" w:hAnsi="Arial" w:cs="Arial"/>
                <w:sz w:val="18"/>
              </w:rPr>
            </w:pPr>
          </w:p>
        </w:tc>
        <w:tc>
          <w:tcPr>
            <w:tcW w:w="490" w:type="pct"/>
            <w:vAlign w:val="center"/>
          </w:tcPr>
          <w:p w14:paraId="053D4D08" w14:textId="77777777" w:rsidR="00AB67FA" w:rsidRPr="00D0162F" w:rsidRDefault="00AB67FA" w:rsidP="006E0A54">
            <w:pPr>
              <w:keepNext/>
              <w:keepLines/>
              <w:spacing w:after="0"/>
              <w:jc w:val="center"/>
              <w:rPr>
                <w:rFonts w:ascii="Arial" w:hAnsi="Arial" w:cs="Arial"/>
                <w:sz w:val="18"/>
                <w:szCs w:val="18"/>
              </w:rPr>
            </w:pPr>
          </w:p>
        </w:tc>
        <w:tc>
          <w:tcPr>
            <w:tcW w:w="487" w:type="pct"/>
            <w:vAlign w:val="center"/>
          </w:tcPr>
          <w:p w14:paraId="1BC0DD96" w14:textId="77777777" w:rsidR="00AB67FA" w:rsidRPr="00D0162F" w:rsidRDefault="00AB67FA" w:rsidP="006E0A54">
            <w:pPr>
              <w:keepNext/>
              <w:keepLines/>
              <w:spacing w:after="0"/>
              <w:jc w:val="center"/>
              <w:rPr>
                <w:rFonts w:ascii="Arial" w:hAnsi="Arial" w:cs="Arial"/>
                <w:sz w:val="18"/>
                <w:szCs w:val="18"/>
              </w:rPr>
            </w:pPr>
            <w:r w:rsidRPr="00D0162F">
              <w:rPr>
                <w:rFonts w:ascii="Arial" w:hAnsi="Arial" w:cs="Arial"/>
                <w:sz w:val="18"/>
                <w:szCs w:val="18"/>
              </w:rPr>
              <w:t>-93.7</w:t>
            </w:r>
          </w:p>
        </w:tc>
        <w:tc>
          <w:tcPr>
            <w:tcW w:w="496" w:type="pct"/>
            <w:vAlign w:val="center"/>
          </w:tcPr>
          <w:p w14:paraId="51018760" w14:textId="77777777" w:rsidR="00AB67FA" w:rsidRPr="00D0162F" w:rsidRDefault="00AB67FA" w:rsidP="006E0A54">
            <w:pPr>
              <w:keepNext/>
              <w:keepLines/>
              <w:spacing w:after="0"/>
              <w:jc w:val="center"/>
              <w:rPr>
                <w:rFonts w:ascii="Arial" w:eastAsia="Yu Mincho" w:hAnsi="Arial" w:cs="Arial"/>
                <w:sz w:val="18"/>
              </w:rPr>
            </w:pPr>
          </w:p>
        </w:tc>
        <w:tc>
          <w:tcPr>
            <w:tcW w:w="738" w:type="pct"/>
            <w:vMerge/>
            <w:shd w:val="clear" w:color="auto" w:fill="auto"/>
            <w:vAlign w:val="center"/>
          </w:tcPr>
          <w:p w14:paraId="42B35D72" w14:textId="77777777" w:rsidR="00AB67FA" w:rsidRPr="00D0162F" w:rsidRDefault="00AB67FA" w:rsidP="006E0A54">
            <w:pPr>
              <w:keepNext/>
              <w:keepLines/>
              <w:spacing w:after="0"/>
              <w:jc w:val="center"/>
              <w:rPr>
                <w:rFonts w:ascii="Arial" w:hAnsi="Arial" w:cs="Arial"/>
                <w:sz w:val="18"/>
              </w:rPr>
            </w:pPr>
          </w:p>
        </w:tc>
        <w:tc>
          <w:tcPr>
            <w:tcW w:w="514" w:type="pct"/>
            <w:vMerge/>
            <w:shd w:val="clear" w:color="auto" w:fill="auto"/>
            <w:vAlign w:val="center"/>
          </w:tcPr>
          <w:p w14:paraId="7614A3A5" w14:textId="77777777" w:rsidR="00AB67FA" w:rsidRPr="00D0162F" w:rsidRDefault="00AB67FA" w:rsidP="006E0A54">
            <w:pPr>
              <w:keepNext/>
              <w:keepLines/>
              <w:spacing w:after="0"/>
              <w:jc w:val="center"/>
              <w:rPr>
                <w:rFonts w:ascii="Arial" w:hAnsi="Arial" w:cs="Arial"/>
                <w:sz w:val="18"/>
              </w:rPr>
            </w:pPr>
          </w:p>
        </w:tc>
      </w:tr>
      <w:tr w:rsidR="00AB67FA" w:rsidRPr="00D0162F" w14:paraId="33ACEA0C" w14:textId="77777777" w:rsidTr="006E0A54">
        <w:trPr>
          <w:jc w:val="center"/>
        </w:trPr>
        <w:tc>
          <w:tcPr>
            <w:tcW w:w="594" w:type="pct"/>
            <w:vMerge/>
            <w:shd w:val="clear" w:color="auto" w:fill="auto"/>
            <w:vAlign w:val="center"/>
          </w:tcPr>
          <w:p w14:paraId="1FFC750E" w14:textId="77777777" w:rsidR="00AB67FA" w:rsidRPr="00D0162F" w:rsidRDefault="00AB67FA" w:rsidP="006E0A54">
            <w:pPr>
              <w:keepNext/>
              <w:keepLines/>
              <w:spacing w:after="0"/>
              <w:jc w:val="center"/>
              <w:rPr>
                <w:rFonts w:ascii="Arial" w:hAnsi="Arial" w:cs="Arial"/>
                <w:b/>
                <w:sz w:val="18"/>
              </w:rPr>
            </w:pPr>
          </w:p>
        </w:tc>
        <w:tc>
          <w:tcPr>
            <w:tcW w:w="587" w:type="pct"/>
            <w:vMerge/>
          </w:tcPr>
          <w:p w14:paraId="332354FB" w14:textId="77777777" w:rsidR="00AB67FA" w:rsidRPr="00D0162F" w:rsidRDefault="00AB67FA" w:rsidP="006E0A54">
            <w:pPr>
              <w:keepNext/>
              <w:keepLines/>
              <w:spacing w:after="0"/>
              <w:jc w:val="center"/>
              <w:rPr>
                <w:rFonts w:ascii="Arial" w:hAnsi="Arial"/>
                <w:sz w:val="18"/>
                <w:szCs w:val="22"/>
              </w:rPr>
            </w:pPr>
          </w:p>
        </w:tc>
        <w:tc>
          <w:tcPr>
            <w:tcW w:w="603" w:type="pct"/>
            <w:shd w:val="clear" w:color="auto" w:fill="auto"/>
            <w:vAlign w:val="center"/>
          </w:tcPr>
          <w:p w14:paraId="6D7FF22E" w14:textId="77777777" w:rsidR="00AB67FA" w:rsidRPr="00D0162F" w:rsidRDefault="00AB67FA" w:rsidP="006E0A54">
            <w:pPr>
              <w:keepNext/>
              <w:keepLines/>
              <w:spacing w:after="0"/>
              <w:jc w:val="center"/>
              <w:rPr>
                <w:rFonts w:ascii="Arial" w:eastAsia="Calibri" w:hAnsi="Arial"/>
                <w:sz w:val="18"/>
                <w:szCs w:val="22"/>
              </w:rPr>
            </w:pPr>
            <w:r w:rsidRPr="00D0162F">
              <w:rPr>
                <w:rFonts w:ascii="Arial" w:hAnsi="Arial"/>
                <w:sz w:val="18"/>
                <w:szCs w:val="22"/>
              </w:rPr>
              <w:t>n260</w:t>
            </w:r>
          </w:p>
        </w:tc>
        <w:tc>
          <w:tcPr>
            <w:tcW w:w="490" w:type="pct"/>
            <w:shd w:val="clear" w:color="auto" w:fill="auto"/>
            <w:vAlign w:val="center"/>
          </w:tcPr>
          <w:p w14:paraId="607AB61C"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15.3+Z</w:t>
            </w:r>
            <w:r w:rsidRPr="00D0162F">
              <w:rPr>
                <w:rFonts w:ascii="Arial" w:eastAsia="Yu Mincho" w:hAnsi="Arial" w:cs="Arial"/>
                <w:sz w:val="18"/>
                <w:vertAlign w:val="subscript"/>
              </w:rPr>
              <w:t>1</w:t>
            </w:r>
          </w:p>
        </w:tc>
        <w:tc>
          <w:tcPr>
            <w:tcW w:w="490" w:type="pct"/>
            <w:vAlign w:val="center"/>
          </w:tcPr>
          <w:p w14:paraId="5EA9437C" w14:textId="77777777" w:rsidR="00AB67FA" w:rsidRPr="00D0162F" w:rsidRDefault="00AB67FA" w:rsidP="006E0A54">
            <w:pPr>
              <w:keepNext/>
              <w:keepLines/>
              <w:spacing w:after="0"/>
              <w:jc w:val="center"/>
              <w:rPr>
                <w:rFonts w:ascii="Arial" w:hAnsi="Arial" w:cs="Arial"/>
                <w:sz w:val="18"/>
              </w:rPr>
            </w:pPr>
          </w:p>
        </w:tc>
        <w:tc>
          <w:tcPr>
            <w:tcW w:w="487" w:type="pct"/>
            <w:vAlign w:val="center"/>
          </w:tcPr>
          <w:p w14:paraId="1E8EDACB"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szCs w:val="18"/>
              </w:rPr>
              <w:t>-94.9</w:t>
            </w:r>
          </w:p>
        </w:tc>
        <w:tc>
          <w:tcPr>
            <w:tcW w:w="496" w:type="pct"/>
            <w:vAlign w:val="center"/>
          </w:tcPr>
          <w:p w14:paraId="696C630D"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11.8+Z</w:t>
            </w:r>
            <w:r w:rsidRPr="00D0162F">
              <w:rPr>
                <w:rFonts w:ascii="Arial" w:eastAsia="Yu Mincho" w:hAnsi="Arial" w:cs="Arial"/>
                <w:sz w:val="18"/>
                <w:vertAlign w:val="subscript"/>
              </w:rPr>
              <w:t>4</w:t>
            </w:r>
          </w:p>
        </w:tc>
        <w:tc>
          <w:tcPr>
            <w:tcW w:w="738" w:type="pct"/>
            <w:vMerge/>
            <w:shd w:val="clear" w:color="auto" w:fill="auto"/>
            <w:vAlign w:val="center"/>
          </w:tcPr>
          <w:p w14:paraId="7E20EA99" w14:textId="77777777" w:rsidR="00AB67FA" w:rsidRPr="00D0162F" w:rsidRDefault="00AB67FA" w:rsidP="006E0A54">
            <w:pPr>
              <w:keepNext/>
              <w:keepLines/>
              <w:spacing w:after="0"/>
              <w:jc w:val="center"/>
              <w:rPr>
                <w:rFonts w:ascii="Arial" w:hAnsi="Arial" w:cs="Arial"/>
                <w:sz w:val="18"/>
              </w:rPr>
            </w:pPr>
          </w:p>
        </w:tc>
        <w:tc>
          <w:tcPr>
            <w:tcW w:w="514" w:type="pct"/>
            <w:vMerge/>
            <w:shd w:val="clear" w:color="auto" w:fill="auto"/>
            <w:vAlign w:val="center"/>
          </w:tcPr>
          <w:p w14:paraId="4FD4D99B" w14:textId="77777777" w:rsidR="00AB67FA" w:rsidRPr="00D0162F" w:rsidRDefault="00AB67FA" w:rsidP="006E0A54">
            <w:pPr>
              <w:keepNext/>
              <w:keepLines/>
              <w:spacing w:after="0"/>
              <w:jc w:val="center"/>
              <w:rPr>
                <w:rFonts w:ascii="Arial" w:hAnsi="Arial" w:cs="Arial"/>
                <w:sz w:val="18"/>
              </w:rPr>
            </w:pPr>
          </w:p>
        </w:tc>
      </w:tr>
      <w:tr w:rsidR="00AB67FA" w:rsidRPr="00D0162F" w14:paraId="2C17D83C" w14:textId="77777777" w:rsidTr="006E0A54">
        <w:trPr>
          <w:jc w:val="center"/>
        </w:trPr>
        <w:tc>
          <w:tcPr>
            <w:tcW w:w="594" w:type="pct"/>
            <w:vMerge/>
            <w:shd w:val="clear" w:color="auto" w:fill="auto"/>
            <w:vAlign w:val="center"/>
          </w:tcPr>
          <w:p w14:paraId="0B9BA6EE" w14:textId="77777777" w:rsidR="00AB67FA" w:rsidRPr="00D0162F" w:rsidRDefault="00AB67FA" w:rsidP="006E0A54">
            <w:pPr>
              <w:keepNext/>
              <w:keepLines/>
              <w:spacing w:after="0"/>
              <w:jc w:val="center"/>
              <w:rPr>
                <w:rFonts w:ascii="Arial" w:hAnsi="Arial" w:cs="Arial"/>
                <w:b/>
                <w:sz w:val="18"/>
              </w:rPr>
            </w:pPr>
          </w:p>
        </w:tc>
        <w:tc>
          <w:tcPr>
            <w:tcW w:w="587" w:type="pct"/>
            <w:vMerge/>
          </w:tcPr>
          <w:p w14:paraId="6D5FA065" w14:textId="77777777" w:rsidR="00AB67FA" w:rsidRPr="00D0162F" w:rsidRDefault="00AB67FA" w:rsidP="006E0A54">
            <w:pPr>
              <w:keepNext/>
              <w:keepLines/>
              <w:spacing w:after="0"/>
              <w:jc w:val="center"/>
              <w:rPr>
                <w:rFonts w:ascii="Arial" w:hAnsi="Arial"/>
                <w:sz w:val="18"/>
                <w:szCs w:val="22"/>
              </w:rPr>
            </w:pPr>
          </w:p>
        </w:tc>
        <w:tc>
          <w:tcPr>
            <w:tcW w:w="603" w:type="pct"/>
            <w:shd w:val="clear" w:color="auto" w:fill="auto"/>
            <w:vAlign w:val="center"/>
          </w:tcPr>
          <w:p w14:paraId="08993BC7" w14:textId="77777777" w:rsidR="00AB67FA" w:rsidRPr="00D0162F" w:rsidRDefault="00AB67FA" w:rsidP="006E0A54">
            <w:pPr>
              <w:keepNext/>
              <w:keepLines/>
              <w:spacing w:after="0"/>
              <w:jc w:val="center"/>
              <w:rPr>
                <w:rFonts w:ascii="Arial" w:hAnsi="Arial"/>
                <w:sz w:val="18"/>
                <w:szCs w:val="22"/>
              </w:rPr>
            </w:pPr>
            <w:r w:rsidRPr="00D0162F">
              <w:rPr>
                <w:rFonts w:ascii="Arial" w:hAnsi="Arial"/>
                <w:sz w:val="18"/>
                <w:szCs w:val="22"/>
              </w:rPr>
              <w:t>n261</w:t>
            </w:r>
          </w:p>
        </w:tc>
        <w:tc>
          <w:tcPr>
            <w:tcW w:w="490" w:type="pct"/>
            <w:shd w:val="clear" w:color="auto" w:fill="auto"/>
            <w:vAlign w:val="center"/>
          </w:tcPr>
          <w:p w14:paraId="79970925"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szCs w:val="18"/>
              </w:rPr>
              <w:t>-114.3</w:t>
            </w:r>
          </w:p>
        </w:tc>
        <w:tc>
          <w:tcPr>
            <w:tcW w:w="490" w:type="pct"/>
            <w:vAlign w:val="center"/>
          </w:tcPr>
          <w:p w14:paraId="3246D810"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szCs w:val="18"/>
              </w:rPr>
              <w:t>-100.8</w:t>
            </w:r>
          </w:p>
        </w:tc>
        <w:tc>
          <w:tcPr>
            <w:tcW w:w="487" w:type="pct"/>
            <w:vAlign w:val="center"/>
          </w:tcPr>
          <w:p w14:paraId="62DBAEF5"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szCs w:val="18"/>
              </w:rPr>
              <w:t>-99.2</w:t>
            </w:r>
          </w:p>
        </w:tc>
        <w:tc>
          <w:tcPr>
            <w:tcW w:w="496" w:type="pct"/>
            <w:vAlign w:val="center"/>
          </w:tcPr>
          <w:p w14:paraId="20D3E258"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16.8+Z</w:t>
            </w:r>
            <w:r w:rsidRPr="00D0162F">
              <w:rPr>
                <w:rFonts w:ascii="Arial" w:eastAsia="Yu Mincho" w:hAnsi="Arial" w:cs="Arial"/>
                <w:sz w:val="18"/>
                <w:vertAlign w:val="subscript"/>
              </w:rPr>
              <w:t>4</w:t>
            </w:r>
          </w:p>
        </w:tc>
        <w:tc>
          <w:tcPr>
            <w:tcW w:w="738" w:type="pct"/>
            <w:vMerge/>
            <w:shd w:val="clear" w:color="auto" w:fill="auto"/>
            <w:vAlign w:val="center"/>
          </w:tcPr>
          <w:p w14:paraId="7B9F0EAD" w14:textId="77777777" w:rsidR="00AB67FA" w:rsidRPr="00D0162F" w:rsidRDefault="00AB67FA" w:rsidP="006E0A54">
            <w:pPr>
              <w:keepNext/>
              <w:keepLines/>
              <w:spacing w:after="0"/>
              <w:jc w:val="center"/>
              <w:rPr>
                <w:rFonts w:ascii="Arial" w:hAnsi="Arial" w:cs="Arial"/>
                <w:sz w:val="18"/>
              </w:rPr>
            </w:pPr>
          </w:p>
        </w:tc>
        <w:tc>
          <w:tcPr>
            <w:tcW w:w="514" w:type="pct"/>
            <w:vMerge/>
            <w:shd w:val="clear" w:color="auto" w:fill="auto"/>
            <w:vAlign w:val="center"/>
          </w:tcPr>
          <w:p w14:paraId="2002F258" w14:textId="77777777" w:rsidR="00AB67FA" w:rsidRPr="00D0162F" w:rsidRDefault="00AB67FA" w:rsidP="006E0A54">
            <w:pPr>
              <w:keepNext/>
              <w:keepLines/>
              <w:spacing w:after="0"/>
              <w:jc w:val="center"/>
              <w:rPr>
                <w:rFonts w:ascii="Arial" w:hAnsi="Arial" w:cs="Arial"/>
                <w:sz w:val="18"/>
              </w:rPr>
            </w:pPr>
          </w:p>
        </w:tc>
      </w:tr>
      <w:tr w:rsidR="00AB67FA" w:rsidRPr="00D0162F" w14:paraId="05250BE8" w14:textId="77777777" w:rsidTr="006E0A54">
        <w:trPr>
          <w:jc w:val="center"/>
        </w:trPr>
        <w:tc>
          <w:tcPr>
            <w:tcW w:w="5000" w:type="pct"/>
            <w:gridSpan w:val="9"/>
            <w:shd w:val="clear" w:color="auto" w:fill="auto"/>
            <w:vAlign w:val="center"/>
          </w:tcPr>
          <w:p w14:paraId="29CF4D77" w14:textId="43BD5B25" w:rsidR="00AB67FA" w:rsidRPr="00D0162F" w:rsidRDefault="00AB67FA" w:rsidP="006E0A54">
            <w:pPr>
              <w:pStyle w:val="TAN"/>
            </w:pPr>
            <w:r w:rsidRPr="00D0162F">
              <w:t>NOTE</w:t>
            </w:r>
            <w:r w:rsidR="006E0A54" w:rsidRPr="00D0162F">
              <w:t xml:space="preserve"> </w:t>
            </w:r>
            <w:r w:rsidRPr="00D0162F">
              <w:t>1:</w:t>
            </w:r>
            <w:r w:rsidRPr="00D0162F">
              <w:tab/>
            </w:r>
            <w:r w:rsidRPr="00D0162F">
              <w:rPr>
                <w:rFonts w:cs="Arial"/>
              </w:rPr>
              <w:t>Values</w:t>
            </w:r>
            <w:r w:rsidR="006E0A54" w:rsidRPr="00D0162F">
              <w:rPr>
                <w:rFonts w:cs="Arial"/>
              </w:rPr>
              <w:t xml:space="preserve"> </w:t>
            </w:r>
            <w:r w:rsidRPr="00D0162F">
              <w:rPr>
                <w:rFonts w:cs="Arial"/>
              </w:rPr>
              <w:t>based</w:t>
            </w:r>
            <w:r w:rsidR="006E0A54" w:rsidRPr="00D0162F">
              <w:rPr>
                <w:rFonts w:cs="Arial"/>
              </w:rPr>
              <w:t xml:space="preserve"> </w:t>
            </w:r>
            <w:r w:rsidRPr="00D0162F">
              <w:rPr>
                <w:rFonts w:cs="Arial"/>
              </w:rPr>
              <w:t>on</w:t>
            </w:r>
            <w:r w:rsidR="006E0A54" w:rsidRPr="00D0162F">
              <w:rPr>
                <w:rFonts w:cs="Arial"/>
              </w:rPr>
              <w:t xml:space="preserve"> </w:t>
            </w:r>
            <w:r w:rsidRPr="00D0162F">
              <w:rPr>
                <w:rFonts w:cs="Arial"/>
              </w:rPr>
              <w:t>EIS</w:t>
            </w:r>
            <w:r w:rsidR="006E0A54" w:rsidRPr="00D0162F">
              <w:rPr>
                <w:rFonts w:cs="Arial"/>
              </w:rPr>
              <w:t xml:space="preserve"> </w:t>
            </w:r>
            <w:r w:rsidRPr="00D0162F">
              <w:rPr>
                <w:rFonts w:cs="Arial"/>
              </w:rPr>
              <w:t>spherical</w:t>
            </w:r>
            <w:r w:rsidR="006E0A54" w:rsidRPr="00D0162F">
              <w:rPr>
                <w:rFonts w:cs="Arial"/>
              </w:rPr>
              <w:t xml:space="preserve"> </w:t>
            </w:r>
            <w:r w:rsidRPr="00D0162F">
              <w:rPr>
                <w:rFonts w:cs="Arial"/>
              </w:rPr>
              <w:t>coverag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defin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clause</w:t>
            </w:r>
            <w:r w:rsidR="006E0A54" w:rsidRPr="00D0162F">
              <w:rPr>
                <w:rFonts w:cs="Arial"/>
              </w:rPr>
              <w:t xml:space="preserve"> </w:t>
            </w:r>
            <w:r w:rsidRPr="00D0162F">
              <w:rPr>
                <w:rFonts w:cs="Arial"/>
              </w:rPr>
              <w:t>7.3.4</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TS</w:t>
            </w:r>
            <w:r w:rsidR="006E0A54" w:rsidRPr="00D0162F">
              <w:rPr>
                <w:rFonts w:cs="Arial"/>
              </w:rPr>
              <w:t xml:space="preserve"> </w:t>
            </w:r>
            <w:r w:rsidRPr="00D0162F">
              <w:rPr>
                <w:rFonts w:cs="Arial"/>
              </w:rPr>
              <w:t>38.101-2</w:t>
            </w:r>
            <w:r w:rsidR="006E0A54" w:rsidRPr="00D0162F">
              <w:rPr>
                <w:rFonts w:cs="Arial"/>
              </w:rPr>
              <w:t xml:space="preserve"> </w:t>
            </w:r>
            <w:r w:rsidRPr="00D0162F">
              <w:rPr>
                <w:rFonts w:cs="Arial"/>
              </w:rPr>
              <w:t>[19].</w:t>
            </w:r>
            <w:r w:rsidR="006E0A54" w:rsidRPr="00D0162F">
              <w:rPr>
                <w:rFonts w:cs="Arial"/>
              </w:rPr>
              <w:t xml:space="preserve"> </w:t>
            </w:r>
            <w:r w:rsidRPr="00D0162F">
              <w:rPr>
                <w:rFonts w:cs="Arial"/>
              </w:rPr>
              <w:t>Side</w:t>
            </w:r>
            <w:r w:rsidR="006E0A54" w:rsidRPr="00D0162F">
              <w:rPr>
                <w:rFonts w:cs="Arial"/>
              </w:rPr>
              <w:t xml:space="preserve"> </w:t>
            </w:r>
            <w:r w:rsidRPr="00D0162F">
              <w:rPr>
                <w:rFonts w:cs="Arial"/>
              </w:rPr>
              <w:t>condition</w:t>
            </w:r>
            <w:r w:rsidR="006E0A54" w:rsidRPr="00D0162F">
              <w:rPr>
                <w:rFonts w:cs="Arial"/>
              </w:rPr>
              <w:t xml:space="preserve"> </w:t>
            </w:r>
            <w:r w:rsidRPr="00D0162F">
              <w:rPr>
                <w:rFonts w:cs="Arial"/>
              </w:rPr>
              <w:t>applies</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directions</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which</w:t>
            </w:r>
            <w:r w:rsidR="006E0A54" w:rsidRPr="00D0162F">
              <w:rPr>
                <w:rFonts w:cs="Arial"/>
              </w:rPr>
              <w:t xml:space="preserve"> </w:t>
            </w:r>
            <w:r w:rsidRPr="00D0162F">
              <w:rPr>
                <w:rFonts w:cs="Arial"/>
              </w:rPr>
              <w:t>EIS</w:t>
            </w:r>
            <w:r w:rsidR="006E0A54" w:rsidRPr="00D0162F">
              <w:rPr>
                <w:rFonts w:cs="Arial"/>
              </w:rPr>
              <w:t xml:space="preserve"> </w:t>
            </w:r>
            <w:r w:rsidRPr="00D0162F">
              <w:rPr>
                <w:rFonts w:cs="Arial"/>
              </w:rPr>
              <w:t>spherical</w:t>
            </w:r>
            <w:r w:rsidR="006E0A54" w:rsidRPr="00D0162F">
              <w:rPr>
                <w:rFonts w:cs="Arial"/>
              </w:rPr>
              <w:t xml:space="preserve"> </w:t>
            </w:r>
            <w:r w:rsidRPr="00D0162F">
              <w:rPr>
                <w:rFonts w:cs="Arial"/>
              </w:rPr>
              <w:t>coverage</w:t>
            </w:r>
            <w:r w:rsidR="006E0A54" w:rsidRPr="00D0162F">
              <w:rPr>
                <w:rFonts w:cs="Arial"/>
              </w:rPr>
              <w:t xml:space="preserve"> </w:t>
            </w:r>
            <w:r w:rsidRPr="00D0162F">
              <w:rPr>
                <w:rFonts w:cs="Arial"/>
              </w:rPr>
              <w:t>requirement</w:t>
            </w:r>
            <w:r w:rsidR="006E0A54" w:rsidRPr="00D0162F">
              <w:rPr>
                <w:rFonts w:cs="Arial"/>
              </w:rPr>
              <w:t xml:space="preserve"> </w:t>
            </w:r>
            <w:r w:rsidRPr="00D0162F">
              <w:rPr>
                <w:rFonts w:cs="Arial"/>
              </w:rPr>
              <w:t>is</w:t>
            </w:r>
            <w:r w:rsidR="006E0A54" w:rsidRPr="00D0162F">
              <w:rPr>
                <w:rFonts w:cs="Arial"/>
              </w:rPr>
              <w:t xml:space="preserve"> </w:t>
            </w:r>
            <w:r w:rsidRPr="00D0162F">
              <w:rPr>
                <w:rFonts w:cs="Arial"/>
              </w:rPr>
              <w:t>met.</w:t>
            </w:r>
          </w:p>
          <w:p w14:paraId="10DB95A4" w14:textId="3C139C1C" w:rsidR="00AB67FA" w:rsidRPr="00D0162F" w:rsidRDefault="00AB67FA" w:rsidP="006E0A54">
            <w:pPr>
              <w:pStyle w:val="TAN"/>
            </w:pPr>
            <w:r w:rsidRPr="00D0162F">
              <w:t>NOTE</w:t>
            </w:r>
            <w:r w:rsidR="006E0A54" w:rsidRPr="00D0162F">
              <w:t xml:space="preserve"> </w:t>
            </w:r>
            <w:r w:rsidRPr="00D0162F">
              <w:t>2:</w:t>
            </w:r>
            <w:r w:rsidRPr="00D0162F">
              <w:tab/>
              <w:t>Values</w:t>
            </w:r>
            <w:r w:rsidR="006E0A54" w:rsidRPr="00D0162F">
              <w:t xml:space="preserve"> </w:t>
            </w:r>
            <w:r w:rsidRPr="00D0162F">
              <w:t>specified</w:t>
            </w:r>
            <w:r w:rsidR="006E0A54" w:rsidRPr="00D0162F">
              <w:t xml:space="preserve"> </w:t>
            </w:r>
            <w:r w:rsidRPr="00D0162F">
              <w:t>at</w:t>
            </w:r>
            <w:r w:rsidR="006E0A54" w:rsidRPr="00D0162F">
              <w:t xml:space="preserve"> </w:t>
            </w:r>
            <w:r w:rsidRPr="00D0162F">
              <w:t>the</w:t>
            </w:r>
            <w:r w:rsidR="006E0A54" w:rsidRPr="00D0162F">
              <w:t xml:space="preserve"> </w:t>
            </w:r>
            <w:r w:rsidRPr="00D0162F">
              <w:t>Reference</w:t>
            </w:r>
            <w:r w:rsidR="006E0A54" w:rsidRPr="00D0162F">
              <w:t xml:space="preserve"> </w:t>
            </w:r>
            <w:r w:rsidRPr="00D0162F">
              <w:t>point</w:t>
            </w:r>
            <w:r w:rsidR="006E0A54" w:rsidRPr="00D0162F">
              <w:t xml:space="preserve"> </w:t>
            </w:r>
            <w:r w:rsidRPr="00D0162F">
              <w:t>to</w:t>
            </w:r>
            <w:r w:rsidR="006E0A54" w:rsidRPr="00D0162F">
              <w:t xml:space="preserve"> </w:t>
            </w:r>
            <w:r w:rsidRPr="00D0162F">
              <w:t>give</w:t>
            </w:r>
            <w:r w:rsidR="006E0A54" w:rsidRPr="00D0162F">
              <w:t xml:space="preserve"> </w:t>
            </w:r>
            <w:r w:rsidRPr="00D0162F">
              <w:t>minimum</w:t>
            </w:r>
            <w:r w:rsidR="006E0A54" w:rsidRPr="00D0162F">
              <w:t xml:space="preserve"> </w:t>
            </w:r>
            <w:r w:rsidRPr="00D0162F">
              <w:t>SSB</w:t>
            </w:r>
            <w:r w:rsidR="006E0A54" w:rsidRPr="00D0162F">
              <w:t xml:space="preserve"> </w:t>
            </w:r>
            <w:r w:rsidRPr="00D0162F">
              <w:t>Ês/Iot,</w:t>
            </w:r>
            <w:r w:rsidR="006E0A54" w:rsidRPr="00D0162F">
              <w:t xml:space="preserve"> </w:t>
            </w:r>
            <w:r w:rsidRPr="00D0162F">
              <w:t>with</w:t>
            </w:r>
            <w:r w:rsidR="006E0A54" w:rsidRPr="00D0162F">
              <w:t xml:space="preserve"> </w:t>
            </w:r>
            <w:r w:rsidRPr="00D0162F">
              <w:t>no</w:t>
            </w:r>
            <w:r w:rsidR="006E0A54" w:rsidRPr="00D0162F">
              <w:t xml:space="preserve"> </w:t>
            </w:r>
            <w:r w:rsidRPr="00D0162F">
              <w:t>applied</w:t>
            </w:r>
            <w:r w:rsidR="006E0A54" w:rsidRPr="00D0162F">
              <w:t xml:space="preserve"> </w:t>
            </w:r>
            <w:r w:rsidRPr="00D0162F">
              <w:t>noise.</w:t>
            </w:r>
          </w:p>
          <w:p w14:paraId="53086C06" w14:textId="45B1A657" w:rsidR="00AB67FA" w:rsidRPr="00D0162F" w:rsidRDefault="00AB67FA" w:rsidP="006E0A54">
            <w:pPr>
              <w:pStyle w:val="TAN"/>
              <w:rPr>
                <w:rFonts w:cs="Arial"/>
              </w:rPr>
            </w:pPr>
            <w:r w:rsidRPr="00D0162F">
              <w:rPr>
                <w:rFonts w:cs="Arial"/>
              </w:rPr>
              <w:t>NOTE</w:t>
            </w:r>
            <w:r w:rsidR="006E0A54" w:rsidRPr="00D0162F">
              <w:rPr>
                <w:rFonts w:cs="Arial"/>
              </w:rPr>
              <w:t xml:space="preserve"> </w:t>
            </w:r>
            <w:r w:rsidRPr="00D0162F">
              <w:rPr>
                <w:rFonts w:cs="Arial"/>
              </w:rPr>
              <w:t>3:</w:t>
            </w:r>
            <w:r w:rsidRPr="00D0162F">
              <w:rPr>
                <w:rFonts w:cs="Arial"/>
              </w:rPr>
              <w:tab/>
              <w:t>For</w:t>
            </w:r>
            <w:r w:rsidR="006E0A54" w:rsidRPr="00D0162F">
              <w:rPr>
                <w:rFonts w:cs="Arial"/>
              </w:rPr>
              <w:t xml:space="preserve"> </w:t>
            </w:r>
            <w:r w:rsidRPr="00D0162F">
              <w:rPr>
                <w:rFonts w:cs="Arial"/>
              </w:rPr>
              <w:t>UEs</w:t>
            </w:r>
            <w:r w:rsidR="006E0A54" w:rsidRPr="00D0162F">
              <w:rPr>
                <w:rFonts w:cs="Arial"/>
              </w:rPr>
              <w:t xml:space="preserve"> </w:t>
            </w:r>
            <w:r w:rsidRPr="00D0162F">
              <w:rPr>
                <w:rFonts w:cs="Arial"/>
              </w:rPr>
              <w:t>that</w:t>
            </w:r>
            <w:r w:rsidR="006E0A54" w:rsidRPr="00D0162F">
              <w:rPr>
                <w:rFonts w:cs="Arial"/>
              </w:rPr>
              <w:t xml:space="preserve"> </w:t>
            </w:r>
            <w:r w:rsidRPr="00D0162F">
              <w:rPr>
                <w:rFonts w:cs="Arial"/>
              </w:rPr>
              <w:t>support</w:t>
            </w:r>
            <w:r w:rsidR="006E0A54" w:rsidRPr="00D0162F">
              <w:rPr>
                <w:rFonts w:cs="Arial"/>
              </w:rPr>
              <w:t xml:space="preserve"> </w:t>
            </w:r>
            <w:r w:rsidRPr="00D0162F">
              <w:rPr>
                <w:rFonts w:cs="Arial"/>
              </w:rPr>
              <w:t>multiple</w:t>
            </w:r>
            <w:r w:rsidR="006E0A54" w:rsidRPr="00D0162F">
              <w:rPr>
                <w:rFonts w:cs="Arial"/>
              </w:rPr>
              <w:t xml:space="preserve"> </w:t>
            </w:r>
            <w:r w:rsidRPr="00D0162F">
              <w:rPr>
                <w:rFonts w:cs="Arial"/>
              </w:rPr>
              <w:t>FR2</w:t>
            </w:r>
            <w:r w:rsidR="006E0A54" w:rsidRPr="00D0162F">
              <w:rPr>
                <w:rFonts w:cs="Arial"/>
              </w:rPr>
              <w:t xml:space="preserve"> </w:t>
            </w:r>
            <w:r w:rsidRPr="00D0162F">
              <w:rPr>
                <w:rFonts w:cs="Arial"/>
              </w:rPr>
              <w:t>bands,</w:t>
            </w:r>
            <w:r w:rsidR="006E0A54" w:rsidRPr="00D0162F">
              <w:rPr>
                <w:rFonts w:cs="Arial"/>
              </w:rPr>
              <w:t xml:space="preserve"> </w:t>
            </w:r>
            <w:r w:rsidRPr="00D0162F">
              <w:rPr>
                <w:rFonts w:cs="Arial"/>
              </w:rPr>
              <w:t>Rx</w:t>
            </w:r>
            <w:r w:rsidR="006E0A54" w:rsidRPr="00D0162F">
              <w:rPr>
                <w:rFonts w:cs="Arial"/>
              </w:rPr>
              <w:t xml:space="preserve"> </w:t>
            </w:r>
            <w:r w:rsidRPr="00D0162F">
              <w:rPr>
                <w:rFonts w:cs="Arial"/>
              </w:rPr>
              <w:t>Beam</w:t>
            </w:r>
            <w:r w:rsidR="006E0A54" w:rsidRPr="00D0162F">
              <w:rPr>
                <w:rFonts w:cs="Arial"/>
              </w:rPr>
              <w:t xml:space="preserve"> </w:t>
            </w:r>
            <w:r w:rsidRPr="00D0162F">
              <w:rPr>
                <w:rFonts w:cs="Arial"/>
              </w:rPr>
              <w:t>Peak</w:t>
            </w:r>
            <w:r w:rsidR="006E0A54" w:rsidRPr="00D0162F">
              <w:rPr>
                <w:rFonts w:cs="Arial"/>
              </w:rPr>
              <w:t xml:space="preserve"> </w:t>
            </w:r>
            <w:r w:rsidRPr="00D0162F">
              <w:rPr>
                <w:rFonts w:cs="Arial"/>
              </w:rPr>
              <w:t>values</w:t>
            </w:r>
            <w:r w:rsidR="006E0A54" w:rsidRPr="00D0162F">
              <w:rPr>
                <w:rFonts w:cs="Arial"/>
              </w:rPr>
              <w:t xml:space="preserve"> </w:t>
            </w:r>
            <w:r w:rsidRPr="00D0162F">
              <w:rPr>
                <w:rFonts w:cs="Arial"/>
              </w:rPr>
              <w:t>are</w:t>
            </w:r>
            <w:r w:rsidR="006E0A54" w:rsidRPr="00D0162F">
              <w:rPr>
                <w:rFonts w:cs="Arial"/>
              </w:rPr>
              <w:t xml:space="preserve"> </w:t>
            </w:r>
            <w:r w:rsidRPr="00D0162F">
              <w:rPr>
                <w:rFonts w:cs="Arial"/>
              </w:rPr>
              <w:t>increased</w:t>
            </w:r>
            <w:r w:rsidR="006E0A54" w:rsidRPr="00D0162F">
              <w:rPr>
                <w:rFonts w:cs="Arial"/>
              </w:rPr>
              <w:t xml:space="preserve"> </w:t>
            </w:r>
            <w:r w:rsidRPr="00D0162F">
              <w:rPr>
                <w:rFonts w:cs="Arial"/>
              </w:rPr>
              <w:t>by</w:t>
            </w:r>
            <w:r w:rsidR="006E0A54" w:rsidRPr="00D0162F">
              <w:rPr>
                <w:rFonts w:cs="Arial"/>
              </w:rPr>
              <w:t xml:space="preserve"> </w:t>
            </w:r>
            <w:r w:rsidRPr="00D0162F">
              <w:t>∆MB</w:t>
            </w:r>
            <w:r w:rsidRPr="00D0162F">
              <w:rPr>
                <w:vertAlign w:val="subscript"/>
              </w:rPr>
              <w:t>P,n</w:t>
            </w:r>
            <w:r w:rsidR="006E0A54" w:rsidRPr="00D0162F">
              <w:rPr>
                <w:rFonts w:cs="Arial"/>
                <w:iCs/>
              </w:rPr>
              <w:t xml:space="preserve"> </w:t>
            </w:r>
            <w:r w:rsidRPr="00D0162F">
              <w:rPr>
                <w:rFonts w:cs="Arial"/>
                <w:iCs/>
              </w:rPr>
              <w:t>and</w:t>
            </w:r>
            <w:r w:rsidR="006E0A54" w:rsidRPr="00D0162F">
              <w:rPr>
                <w:rFonts w:cs="Arial"/>
                <w:iCs/>
              </w:rPr>
              <w:t xml:space="preserve"> </w:t>
            </w:r>
            <w:r w:rsidRPr="00D0162F">
              <w:rPr>
                <w:rFonts w:cs="Arial"/>
                <w:iCs/>
              </w:rPr>
              <w:t>s</w:t>
            </w:r>
            <w:r w:rsidRPr="00D0162F">
              <w:rPr>
                <w:rFonts w:cs="Arial"/>
              </w:rPr>
              <w:t>pherical</w:t>
            </w:r>
            <w:r w:rsidR="006E0A54" w:rsidRPr="00D0162F">
              <w:rPr>
                <w:rFonts w:cs="Arial"/>
              </w:rPr>
              <w:t xml:space="preserve"> </w:t>
            </w:r>
            <w:r w:rsidRPr="00D0162F">
              <w:rPr>
                <w:rFonts w:cs="Arial"/>
              </w:rPr>
              <w:t>coverage</w:t>
            </w:r>
            <w:r w:rsidR="006E0A54" w:rsidRPr="00D0162F">
              <w:rPr>
                <w:rFonts w:cs="Arial"/>
              </w:rPr>
              <w:t xml:space="preserve"> </w:t>
            </w:r>
            <w:r w:rsidRPr="00D0162F">
              <w:rPr>
                <w:rFonts w:cs="Arial"/>
              </w:rPr>
              <w:t>values</w:t>
            </w:r>
            <w:r w:rsidR="006E0A54" w:rsidRPr="00D0162F">
              <w:rPr>
                <w:rFonts w:cs="Arial"/>
              </w:rPr>
              <w:t xml:space="preserve"> </w:t>
            </w:r>
            <w:r w:rsidRPr="00D0162F">
              <w:rPr>
                <w:rFonts w:cs="Arial"/>
              </w:rPr>
              <w:t>are</w:t>
            </w:r>
            <w:r w:rsidR="006E0A54" w:rsidRPr="00D0162F">
              <w:rPr>
                <w:rFonts w:cs="Arial"/>
              </w:rPr>
              <w:t xml:space="preserve"> </w:t>
            </w:r>
            <w:r w:rsidRPr="00D0162F">
              <w:rPr>
                <w:rFonts w:cs="Arial"/>
              </w:rPr>
              <w:t>increased</w:t>
            </w:r>
            <w:r w:rsidR="006E0A54" w:rsidRPr="00D0162F">
              <w:rPr>
                <w:rFonts w:cs="Arial"/>
              </w:rPr>
              <w:t xml:space="preserve"> </w:t>
            </w:r>
            <w:r w:rsidRPr="00D0162F">
              <w:rPr>
                <w:rFonts w:cs="Arial"/>
              </w:rPr>
              <w:t>by</w:t>
            </w:r>
            <w:r w:rsidR="006E0A54" w:rsidRPr="00D0162F">
              <w:rPr>
                <w:rFonts w:cs="Arial"/>
              </w:rPr>
              <w:t xml:space="preserve"> </w:t>
            </w:r>
            <w:r w:rsidRPr="00D0162F">
              <w:t>∆MB</w:t>
            </w:r>
            <w:r w:rsidRPr="00D0162F">
              <w:rPr>
                <w:vertAlign w:val="subscript"/>
              </w:rPr>
              <w:t>S,n</w:t>
            </w:r>
            <w:r w:rsidRPr="00D0162F">
              <w:rPr>
                <w:rFonts w:cs="Arial"/>
                <w:iCs/>
              </w:rPr>
              <w:t>,</w:t>
            </w:r>
            <w:r w:rsidR="006E0A54" w:rsidRPr="00D0162F">
              <w:rPr>
                <w:rFonts w:cs="Arial"/>
                <w:iCs/>
              </w:rPr>
              <w:t xml:space="preserve"> </w:t>
            </w:r>
            <w:r w:rsidRPr="00D0162F">
              <w:rPr>
                <w:rFonts w:cs="Arial"/>
                <w:iCs/>
              </w:rPr>
              <w:t>the</w:t>
            </w:r>
            <w:r w:rsidR="006E0A54" w:rsidRPr="00D0162F">
              <w:rPr>
                <w:rFonts w:cs="Arial"/>
                <w:iCs/>
              </w:rPr>
              <w:t xml:space="preserve"> </w:t>
            </w:r>
            <w:r w:rsidRPr="00D0162F">
              <w:rPr>
                <w:rFonts w:cs="Arial"/>
              </w:rPr>
              <w:t>UE</w:t>
            </w:r>
            <w:r w:rsidR="006E0A54" w:rsidRPr="00D0162F">
              <w:rPr>
                <w:rFonts w:cs="Arial"/>
              </w:rPr>
              <w:t xml:space="preserve"> </w:t>
            </w:r>
            <w:r w:rsidRPr="00D0162F">
              <w:rPr>
                <w:rFonts w:cs="Arial"/>
              </w:rPr>
              <w:t>multi-band</w:t>
            </w:r>
            <w:r w:rsidR="006E0A54" w:rsidRPr="00D0162F">
              <w:rPr>
                <w:rFonts w:cs="Arial"/>
              </w:rPr>
              <w:t xml:space="preserve"> </w:t>
            </w:r>
            <w:r w:rsidRPr="00D0162F">
              <w:rPr>
                <w:rFonts w:cs="Arial"/>
              </w:rPr>
              <w:t>relaxation</w:t>
            </w:r>
            <w:r w:rsidR="006E0A54" w:rsidRPr="00D0162F">
              <w:rPr>
                <w:rFonts w:cs="Arial"/>
              </w:rPr>
              <w:t xml:space="preserve"> </w:t>
            </w:r>
            <w:r w:rsidRPr="00D0162F">
              <w:rPr>
                <w:rFonts w:cs="Arial"/>
              </w:rPr>
              <w:t>factor</w:t>
            </w:r>
            <w:r w:rsidR="006E0A54" w:rsidRPr="00D0162F">
              <w:rPr>
                <w:rFonts w:cs="Arial"/>
                <w:iCs/>
              </w:rPr>
              <w:t xml:space="preserve"> </w:t>
            </w:r>
            <w:r w:rsidRPr="00D0162F">
              <w:rPr>
                <w:rFonts w:cs="Arial"/>
                <w:iCs/>
              </w:rPr>
              <w:t>in</w:t>
            </w:r>
            <w:r w:rsidR="006E0A54" w:rsidRPr="00D0162F">
              <w:rPr>
                <w:rFonts w:cs="Arial"/>
                <w:iCs/>
              </w:rPr>
              <w:t xml:space="preserve"> </w:t>
            </w:r>
            <w:r w:rsidRPr="00D0162F">
              <w:rPr>
                <w:rFonts w:cs="Arial"/>
                <w:iCs/>
              </w:rPr>
              <w:t>dB</w:t>
            </w:r>
            <w:r w:rsidR="006E0A54" w:rsidRPr="00D0162F">
              <w:rPr>
                <w:rFonts w:cs="Arial"/>
                <w:iCs/>
              </w:rPr>
              <w:t xml:space="preserve"> </w:t>
            </w:r>
            <w:r w:rsidRPr="00D0162F">
              <w:rPr>
                <w:rFonts w:cs="Arial"/>
                <w:iCs/>
              </w:rPr>
              <w:t>specified</w:t>
            </w:r>
            <w:r w:rsidR="006E0A54" w:rsidRPr="00D0162F">
              <w:rPr>
                <w:rFonts w:cs="Arial"/>
                <w:iCs/>
              </w:rPr>
              <w:t xml:space="preserve"> </w:t>
            </w:r>
            <w:r w:rsidRPr="00D0162F">
              <w:rPr>
                <w:rFonts w:cs="Arial"/>
                <w:iCs/>
              </w:rPr>
              <w:t>in</w:t>
            </w:r>
            <w:r w:rsidR="006E0A54" w:rsidRPr="00D0162F">
              <w:rPr>
                <w:rFonts w:cs="Arial"/>
                <w:iCs/>
              </w:rPr>
              <w:t xml:space="preserve"> </w:t>
            </w:r>
            <w:r w:rsidRPr="00D0162F">
              <w:rPr>
                <w:rFonts w:cs="Arial"/>
              </w:rPr>
              <w:t>clause</w:t>
            </w:r>
            <w:r w:rsidR="006E0A54" w:rsidRPr="00D0162F">
              <w:rPr>
                <w:rFonts w:cs="Arial"/>
              </w:rPr>
              <w:t xml:space="preserve"> </w:t>
            </w:r>
            <w:r w:rsidRPr="00D0162F">
              <w:rPr>
                <w:rFonts w:cs="Arial"/>
              </w:rPr>
              <w:t>6.2.1</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iCs/>
              </w:rPr>
              <w:t>TS</w:t>
            </w:r>
            <w:r w:rsidR="006E0A54" w:rsidRPr="00D0162F">
              <w:rPr>
                <w:rFonts w:cs="Arial"/>
                <w:iCs/>
              </w:rPr>
              <w:t xml:space="preserve"> </w:t>
            </w:r>
            <w:r w:rsidRPr="00D0162F">
              <w:rPr>
                <w:rFonts w:cs="Arial"/>
                <w:iCs/>
              </w:rPr>
              <w:t>38.101-2</w:t>
            </w:r>
            <w:r w:rsidR="006E0A54" w:rsidRPr="00D0162F">
              <w:rPr>
                <w:rFonts w:cs="Arial"/>
                <w:iCs/>
              </w:rPr>
              <w:t xml:space="preserve"> </w:t>
            </w:r>
            <w:r w:rsidRPr="00D0162F">
              <w:rPr>
                <w:rFonts w:cs="Arial"/>
              </w:rPr>
              <w:t>[19].</w:t>
            </w:r>
          </w:p>
        </w:tc>
      </w:tr>
    </w:tbl>
    <w:p w14:paraId="79468211" w14:textId="77777777" w:rsidR="00AB67FA" w:rsidRPr="00D0162F" w:rsidRDefault="00AB67FA" w:rsidP="00AB67FA"/>
    <w:p w14:paraId="20F8CE9F" w14:textId="77777777" w:rsidR="00AB67FA" w:rsidRPr="00D0162F" w:rsidRDefault="00AB67FA" w:rsidP="00AB67FA">
      <w:pPr>
        <w:pStyle w:val="Heading2"/>
      </w:pPr>
      <w:r w:rsidRPr="00D0162F">
        <w:t>B.2.6</w:t>
      </w:r>
      <w:r w:rsidRPr="00D0162F">
        <w:tab/>
        <w:t>Conditions for UE transmit timing</w:t>
      </w:r>
    </w:p>
    <w:p w14:paraId="041B7AC3" w14:textId="77777777" w:rsidR="00AB67FA" w:rsidRPr="00D0162F" w:rsidRDefault="00AB67FA" w:rsidP="00AB67FA">
      <w:pPr>
        <w:pStyle w:val="Heading3"/>
      </w:pPr>
      <w:r w:rsidRPr="00D0162F">
        <w:t>B.2.6.1</w:t>
      </w:r>
      <w:r w:rsidRPr="00D0162F">
        <w:tab/>
        <w:t>Conditions for SSB based UE transmit timing</w:t>
      </w:r>
    </w:p>
    <w:p w14:paraId="2D414BE1" w14:textId="0BE77B5B" w:rsidR="00AB67FA" w:rsidRPr="00D0162F" w:rsidRDefault="00AB67FA" w:rsidP="00AB67FA">
      <w:pPr>
        <w:pStyle w:val="EditorsNote"/>
      </w:pPr>
      <w:r w:rsidRPr="00D0162F">
        <w:t>Editor’s notes for Table B.2.6.1-2:</w:t>
      </w:r>
    </w:p>
    <w:p w14:paraId="3D08C3B1" w14:textId="69804175" w:rsidR="00AB67FA" w:rsidRPr="00D0162F" w:rsidRDefault="00AB67FA" w:rsidP="00AB67FA">
      <w:pPr>
        <w:pStyle w:val="EditorsNote"/>
      </w:pPr>
      <w:r w:rsidRPr="00D0162F">
        <w:t>- The value of Y for power classes 1 and 4 is FFS, where Y</w:t>
      </w:r>
      <w:r w:rsidRPr="00D0162F">
        <w:rPr>
          <w:vertAlign w:val="subscript"/>
        </w:rPr>
        <w:t>1</w:t>
      </w:r>
      <w:r w:rsidRPr="00D0162F">
        <w:t xml:space="preserve"> and Y</w:t>
      </w:r>
      <w:r w:rsidRPr="00D0162F">
        <w:rPr>
          <w:vertAlign w:val="subscript"/>
        </w:rPr>
        <w:t>4</w:t>
      </w:r>
      <w:r w:rsidRPr="00D0162F">
        <w:t xml:space="preserve"> are the rough/fine beam gain differences in Rx beam peak direction for power classes 1 and 4 respectively</w:t>
      </w:r>
    </w:p>
    <w:p w14:paraId="144825AF" w14:textId="77777777" w:rsidR="00AB67FA" w:rsidRPr="00D0162F" w:rsidRDefault="00AB67FA" w:rsidP="00AB67FA">
      <w:pPr>
        <w:pStyle w:val="EditorsNote"/>
      </w:pPr>
      <w:r w:rsidRPr="00D0162F">
        <w:rPr>
          <w:lang w:eastAsia="sv-SE"/>
        </w:rPr>
        <w:t xml:space="preserve">- </w:t>
      </w:r>
      <w:r w:rsidRPr="00D0162F">
        <w:t>The value of Z for power classes 1 and 4 is FFS, where Z</w:t>
      </w:r>
      <w:r w:rsidRPr="00D0162F">
        <w:rPr>
          <w:vertAlign w:val="subscript"/>
        </w:rPr>
        <w:t>1</w:t>
      </w:r>
      <w:r w:rsidRPr="00D0162F">
        <w:t xml:space="preserve"> and Z</w:t>
      </w:r>
      <w:r w:rsidRPr="00D0162F">
        <w:rPr>
          <w:vertAlign w:val="subscript"/>
        </w:rPr>
        <w:t>4</w:t>
      </w:r>
      <w:r w:rsidRPr="00D0162F">
        <w:t xml:space="preserve"> are the rough/fine beam gain differences in spherical coverage directions for power classes 1 and 4 respectively</w:t>
      </w:r>
    </w:p>
    <w:p w14:paraId="2EDA6FE2" w14:textId="77777777" w:rsidR="00AB67FA" w:rsidRPr="00D0162F" w:rsidRDefault="00AB67FA" w:rsidP="00AB67FA">
      <w:r w:rsidRPr="00D0162F">
        <w:t>This clause defines the following conditions for UE transmit timing adjustment performed based on SSBs: SSB_RP and SSB Ês/Iot and applicable for a corresponding operating band.</w:t>
      </w:r>
    </w:p>
    <w:p w14:paraId="0D030B9E" w14:textId="77777777" w:rsidR="00AB67FA" w:rsidRPr="00D0162F" w:rsidRDefault="00AB67FA" w:rsidP="00AB67FA">
      <w:r w:rsidRPr="00D0162F">
        <w:t>The conditions are defined in Table B.2.6.1-1 for FR1 SSB.</w:t>
      </w:r>
    </w:p>
    <w:p w14:paraId="48E1700F" w14:textId="77777777" w:rsidR="00AB67FA" w:rsidRPr="00D0162F" w:rsidRDefault="00AB67FA" w:rsidP="00AB67FA">
      <w:pPr>
        <w:pStyle w:val="TH"/>
      </w:pPr>
      <w:r w:rsidRPr="00D0162F">
        <w:t>Table B.2.6.1-1: Conditions for SSB based UE transmit timing in FR1</w:t>
      </w:r>
    </w:p>
    <w:tbl>
      <w:tblPr>
        <w:tblW w:w="91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6"/>
        <w:gridCol w:w="3267"/>
        <w:gridCol w:w="1701"/>
        <w:gridCol w:w="1701"/>
        <w:gridCol w:w="1276"/>
      </w:tblGrid>
      <w:tr w:rsidR="00AB67FA" w:rsidRPr="00D0162F" w14:paraId="78F2AB2B" w14:textId="77777777" w:rsidTr="006E0A54">
        <w:trPr>
          <w:jc w:val="center"/>
        </w:trPr>
        <w:tc>
          <w:tcPr>
            <w:tcW w:w="1156" w:type="dxa"/>
            <w:vMerge w:val="restart"/>
            <w:shd w:val="clear" w:color="auto" w:fill="auto"/>
            <w:vAlign w:val="center"/>
          </w:tcPr>
          <w:p w14:paraId="0B94CA1E" w14:textId="77777777" w:rsidR="00AB67FA" w:rsidRPr="00D0162F" w:rsidRDefault="00AB67FA" w:rsidP="006E0A54">
            <w:pPr>
              <w:pStyle w:val="TAH"/>
            </w:pPr>
            <w:r w:rsidRPr="00D0162F">
              <w:t>Parameter</w:t>
            </w:r>
          </w:p>
        </w:tc>
        <w:tc>
          <w:tcPr>
            <w:tcW w:w="3267" w:type="dxa"/>
            <w:vMerge w:val="restart"/>
            <w:shd w:val="clear" w:color="auto" w:fill="auto"/>
            <w:vAlign w:val="center"/>
          </w:tcPr>
          <w:p w14:paraId="661A8C21" w14:textId="1497958B" w:rsidR="00AB67FA" w:rsidRPr="00D0162F" w:rsidRDefault="00AB67FA" w:rsidP="006E0A54">
            <w:pPr>
              <w:pStyle w:val="TAH"/>
            </w:pPr>
            <w:r w:rsidRPr="00D0162F">
              <w:t>NR</w:t>
            </w:r>
            <w:r w:rsidR="006E0A54" w:rsidRPr="00D0162F">
              <w:t xml:space="preserve"> </w:t>
            </w:r>
            <w:r w:rsidRPr="00D0162F">
              <w:t>operating</w:t>
            </w:r>
            <w:r w:rsidR="006E0A54" w:rsidRPr="00D0162F">
              <w:t xml:space="preserve"> </w:t>
            </w:r>
            <w:r w:rsidRPr="00D0162F">
              <w:t>band</w:t>
            </w:r>
            <w:r w:rsidR="006E0A54" w:rsidRPr="00D0162F">
              <w:t xml:space="preserve"> </w:t>
            </w:r>
            <w:r w:rsidRPr="00D0162F">
              <w:t>groups</w:t>
            </w:r>
            <w:r w:rsidR="006E0A54" w:rsidRPr="00D0162F">
              <w:rPr>
                <w:vertAlign w:val="superscript"/>
              </w:rPr>
              <w:t xml:space="preserve"> </w:t>
            </w:r>
            <w:r w:rsidRPr="00D0162F">
              <w:rPr>
                <w:vertAlign w:val="superscript"/>
              </w:rPr>
              <w:t>Note1</w:t>
            </w:r>
          </w:p>
        </w:tc>
        <w:tc>
          <w:tcPr>
            <w:tcW w:w="3402" w:type="dxa"/>
            <w:gridSpan w:val="2"/>
            <w:shd w:val="clear" w:color="auto" w:fill="auto"/>
            <w:vAlign w:val="center"/>
          </w:tcPr>
          <w:p w14:paraId="237EC6C6" w14:textId="2F83493A" w:rsidR="00AB67FA" w:rsidRPr="00D0162F" w:rsidRDefault="00AB67FA" w:rsidP="006E0A54">
            <w:pPr>
              <w:pStyle w:val="TAH"/>
            </w:pPr>
            <w:r w:rsidRPr="00D0162F">
              <w:t>Minimum</w:t>
            </w:r>
            <w:r w:rsidR="006E0A54" w:rsidRPr="00D0162F">
              <w:t xml:space="preserve"> </w:t>
            </w:r>
            <w:r w:rsidRPr="00D0162F">
              <w:t>SSB_RP</w:t>
            </w:r>
          </w:p>
        </w:tc>
        <w:tc>
          <w:tcPr>
            <w:tcW w:w="1276" w:type="dxa"/>
            <w:shd w:val="clear" w:color="auto" w:fill="auto"/>
            <w:vAlign w:val="center"/>
          </w:tcPr>
          <w:p w14:paraId="519C6C46" w14:textId="521441E2" w:rsidR="00AB67FA" w:rsidRPr="00D0162F" w:rsidRDefault="00AB67FA" w:rsidP="006E0A54">
            <w:pPr>
              <w:pStyle w:val="TAH"/>
            </w:pPr>
            <w:r w:rsidRPr="00D0162F">
              <w:t>SSB</w:t>
            </w:r>
            <w:r w:rsidR="006E0A54" w:rsidRPr="00D0162F">
              <w:t xml:space="preserve"> </w:t>
            </w:r>
            <w:r w:rsidRPr="00D0162F">
              <w:t>Ês/Iot</w:t>
            </w:r>
          </w:p>
        </w:tc>
      </w:tr>
      <w:tr w:rsidR="00AB67FA" w:rsidRPr="00D0162F" w14:paraId="52B4A751" w14:textId="77777777" w:rsidTr="006E0A54">
        <w:trPr>
          <w:jc w:val="center"/>
        </w:trPr>
        <w:tc>
          <w:tcPr>
            <w:tcW w:w="1156" w:type="dxa"/>
            <w:vMerge/>
            <w:shd w:val="clear" w:color="auto" w:fill="auto"/>
            <w:vAlign w:val="center"/>
          </w:tcPr>
          <w:p w14:paraId="109D867D" w14:textId="77777777" w:rsidR="00AB67FA" w:rsidRPr="00D0162F" w:rsidRDefault="00AB67FA" w:rsidP="006E0A54">
            <w:pPr>
              <w:pStyle w:val="TAH"/>
            </w:pPr>
          </w:p>
        </w:tc>
        <w:tc>
          <w:tcPr>
            <w:tcW w:w="3267" w:type="dxa"/>
            <w:vMerge/>
            <w:shd w:val="clear" w:color="auto" w:fill="auto"/>
            <w:vAlign w:val="center"/>
          </w:tcPr>
          <w:p w14:paraId="063D1240" w14:textId="77777777" w:rsidR="00AB67FA" w:rsidRPr="00D0162F" w:rsidRDefault="00AB67FA" w:rsidP="006E0A54">
            <w:pPr>
              <w:pStyle w:val="TAH"/>
            </w:pPr>
          </w:p>
        </w:tc>
        <w:tc>
          <w:tcPr>
            <w:tcW w:w="3402" w:type="dxa"/>
            <w:gridSpan w:val="2"/>
            <w:shd w:val="clear" w:color="auto" w:fill="auto"/>
            <w:vAlign w:val="center"/>
          </w:tcPr>
          <w:p w14:paraId="6FF1D480" w14:textId="7DA37B29" w:rsidR="00AB67FA" w:rsidRPr="00D0162F" w:rsidRDefault="00AB67FA" w:rsidP="006E0A54">
            <w:pPr>
              <w:pStyle w:val="TAH"/>
            </w:pPr>
            <w:r w:rsidRPr="00D0162F">
              <w:t>dBm</w:t>
            </w:r>
            <w:r w:rsidR="006E0A54" w:rsidRPr="00D0162F">
              <w:t xml:space="preserve"> </w:t>
            </w:r>
            <w:r w:rsidRPr="00D0162F">
              <w:t>/</w:t>
            </w:r>
            <w:r w:rsidR="006E0A54" w:rsidRPr="00D0162F">
              <w:t xml:space="preserve"> </w:t>
            </w:r>
            <w:r w:rsidRPr="00D0162F">
              <w:t>SCS</w:t>
            </w:r>
            <w:r w:rsidRPr="00D0162F">
              <w:rPr>
                <w:vertAlign w:val="subscript"/>
              </w:rPr>
              <w:t>SSB</w:t>
            </w:r>
          </w:p>
        </w:tc>
        <w:tc>
          <w:tcPr>
            <w:tcW w:w="1276" w:type="dxa"/>
            <w:vMerge w:val="restart"/>
            <w:shd w:val="clear" w:color="auto" w:fill="auto"/>
            <w:vAlign w:val="center"/>
          </w:tcPr>
          <w:p w14:paraId="2B7215A2" w14:textId="77777777" w:rsidR="00AB67FA" w:rsidRPr="00D0162F" w:rsidRDefault="00AB67FA" w:rsidP="006E0A54">
            <w:pPr>
              <w:pStyle w:val="TAH"/>
            </w:pPr>
            <w:r w:rsidRPr="00D0162F">
              <w:t>dB</w:t>
            </w:r>
          </w:p>
        </w:tc>
      </w:tr>
      <w:tr w:rsidR="00AB67FA" w:rsidRPr="00D0162F" w14:paraId="1092DC5E" w14:textId="77777777" w:rsidTr="006E0A54">
        <w:trPr>
          <w:jc w:val="center"/>
        </w:trPr>
        <w:tc>
          <w:tcPr>
            <w:tcW w:w="1156" w:type="dxa"/>
            <w:vMerge/>
            <w:shd w:val="clear" w:color="auto" w:fill="auto"/>
            <w:vAlign w:val="center"/>
          </w:tcPr>
          <w:p w14:paraId="7783A27E" w14:textId="77777777" w:rsidR="00AB67FA" w:rsidRPr="00D0162F" w:rsidRDefault="00AB67FA" w:rsidP="006E0A54">
            <w:pPr>
              <w:pStyle w:val="TAH"/>
            </w:pPr>
          </w:p>
        </w:tc>
        <w:tc>
          <w:tcPr>
            <w:tcW w:w="3267" w:type="dxa"/>
            <w:vMerge/>
            <w:shd w:val="clear" w:color="auto" w:fill="auto"/>
            <w:vAlign w:val="center"/>
          </w:tcPr>
          <w:p w14:paraId="0FFDB456" w14:textId="77777777" w:rsidR="00AB67FA" w:rsidRPr="00D0162F" w:rsidRDefault="00AB67FA" w:rsidP="006E0A54">
            <w:pPr>
              <w:pStyle w:val="TAH"/>
            </w:pPr>
          </w:p>
        </w:tc>
        <w:tc>
          <w:tcPr>
            <w:tcW w:w="1701" w:type="dxa"/>
            <w:shd w:val="clear" w:color="auto" w:fill="auto"/>
            <w:vAlign w:val="center"/>
          </w:tcPr>
          <w:p w14:paraId="12FC04C3" w14:textId="649695DD" w:rsidR="00AB67FA" w:rsidRPr="00D0162F" w:rsidRDefault="00AB67FA" w:rsidP="006E0A54">
            <w:pPr>
              <w:pStyle w:val="TAH"/>
            </w:pPr>
            <w:r w:rsidRPr="00D0162F">
              <w:t>SCS</w:t>
            </w:r>
            <w:r w:rsidRPr="00D0162F">
              <w:rPr>
                <w:vertAlign w:val="subscript"/>
              </w:rPr>
              <w:t>SSB</w:t>
            </w:r>
            <w:r w:rsidRPr="00D0162F">
              <w:t>=15</w:t>
            </w:r>
            <w:r w:rsidR="006E0A54" w:rsidRPr="00D0162F">
              <w:t xml:space="preserve"> </w:t>
            </w:r>
            <w:r w:rsidRPr="00D0162F">
              <w:t>kHz</w:t>
            </w:r>
          </w:p>
        </w:tc>
        <w:tc>
          <w:tcPr>
            <w:tcW w:w="1701" w:type="dxa"/>
            <w:shd w:val="clear" w:color="auto" w:fill="auto"/>
            <w:vAlign w:val="center"/>
          </w:tcPr>
          <w:p w14:paraId="694F652F" w14:textId="1EFBD05C" w:rsidR="00AB67FA" w:rsidRPr="00D0162F" w:rsidRDefault="00AB67FA" w:rsidP="006E0A54">
            <w:pPr>
              <w:pStyle w:val="TAH"/>
            </w:pPr>
            <w:r w:rsidRPr="00D0162F">
              <w:t>SCS</w:t>
            </w:r>
            <w:r w:rsidRPr="00D0162F">
              <w:rPr>
                <w:vertAlign w:val="subscript"/>
              </w:rPr>
              <w:t>SSB</w:t>
            </w:r>
            <w:r w:rsidRPr="00D0162F">
              <w:t>=30</w:t>
            </w:r>
            <w:r w:rsidR="006E0A54" w:rsidRPr="00D0162F">
              <w:t xml:space="preserve"> </w:t>
            </w:r>
            <w:r w:rsidRPr="00D0162F">
              <w:t>kHz</w:t>
            </w:r>
          </w:p>
        </w:tc>
        <w:tc>
          <w:tcPr>
            <w:tcW w:w="1276" w:type="dxa"/>
            <w:vMerge/>
            <w:shd w:val="clear" w:color="auto" w:fill="auto"/>
            <w:vAlign w:val="center"/>
          </w:tcPr>
          <w:p w14:paraId="25E9ACB1" w14:textId="77777777" w:rsidR="00AB67FA" w:rsidRPr="00D0162F" w:rsidRDefault="00AB67FA" w:rsidP="006E0A54">
            <w:pPr>
              <w:pStyle w:val="TAH"/>
            </w:pPr>
          </w:p>
        </w:tc>
      </w:tr>
      <w:tr w:rsidR="00AB67FA" w:rsidRPr="00D0162F" w14:paraId="1CFA083A" w14:textId="77777777" w:rsidTr="006E0A54">
        <w:trPr>
          <w:jc w:val="center"/>
        </w:trPr>
        <w:tc>
          <w:tcPr>
            <w:tcW w:w="1156" w:type="dxa"/>
            <w:vMerge w:val="restart"/>
            <w:shd w:val="clear" w:color="auto" w:fill="auto"/>
            <w:vAlign w:val="center"/>
          </w:tcPr>
          <w:p w14:paraId="6D1CC25C"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Conditions</w:t>
            </w:r>
          </w:p>
        </w:tc>
        <w:tc>
          <w:tcPr>
            <w:tcW w:w="3267" w:type="dxa"/>
            <w:shd w:val="clear" w:color="auto" w:fill="auto"/>
          </w:tcPr>
          <w:p w14:paraId="035936D1" w14:textId="2440BF1C"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A,</w:t>
            </w:r>
            <w:r w:rsidR="006E0A54" w:rsidRPr="00D0162F">
              <w:rPr>
                <w:rFonts w:ascii="Arial" w:hAnsi="Arial" w:cs="Arial"/>
                <w:sz w:val="18"/>
              </w:rPr>
              <w:t xml:space="preserve"> </w:t>
            </w:r>
            <w:r w:rsidRPr="00D0162F">
              <w:rPr>
                <w:rFonts w:ascii="Arial" w:hAnsi="Arial" w:cs="Arial"/>
                <w:sz w:val="18"/>
              </w:rPr>
              <w:t>NR_TDD_FR1_A,</w:t>
            </w:r>
            <w:r w:rsidR="006E0A54" w:rsidRPr="00D0162F">
              <w:rPr>
                <w:rFonts w:ascii="Arial" w:hAnsi="Arial" w:cs="Arial"/>
                <w:sz w:val="18"/>
              </w:rPr>
              <w:t xml:space="preserve"> </w:t>
            </w:r>
            <w:r w:rsidRPr="00D0162F">
              <w:rPr>
                <w:rFonts w:ascii="Arial" w:hAnsi="Arial" w:cs="Arial"/>
                <w:sz w:val="18"/>
              </w:rPr>
              <w:t>NR_SDL_FR1_A</w:t>
            </w:r>
          </w:p>
        </w:tc>
        <w:tc>
          <w:tcPr>
            <w:tcW w:w="1701" w:type="dxa"/>
            <w:shd w:val="clear" w:color="auto" w:fill="auto"/>
            <w:vAlign w:val="center"/>
          </w:tcPr>
          <w:p w14:paraId="109898EA"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4</w:t>
            </w:r>
          </w:p>
        </w:tc>
        <w:tc>
          <w:tcPr>
            <w:tcW w:w="1701" w:type="dxa"/>
            <w:shd w:val="clear" w:color="auto" w:fill="auto"/>
            <w:vAlign w:val="center"/>
          </w:tcPr>
          <w:p w14:paraId="492F0A32"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1</w:t>
            </w:r>
          </w:p>
        </w:tc>
        <w:tc>
          <w:tcPr>
            <w:tcW w:w="1276" w:type="dxa"/>
            <w:vMerge w:val="restart"/>
            <w:shd w:val="clear" w:color="auto" w:fill="auto"/>
            <w:vAlign w:val="center"/>
          </w:tcPr>
          <w:p w14:paraId="2CA6FB0E" w14:textId="3B390AC6" w:rsidR="00AB67FA" w:rsidRPr="00D0162F" w:rsidRDefault="00AB67FA" w:rsidP="006E0A54">
            <w:pPr>
              <w:keepNext/>
              <w:keepLines/>
              <w:spacing w:after="0"/>
              <w:jc w:val="center"/>
              <w:rPr>
                <w:rFonts w:ascii="Arial" w:hAnsi="Arial" w:cs="Arial"/>
                <w:sz w:val="18"/>
              </w:rPr>
            </w:pPr>
            <w:r w:rsidRPr="00D0162F">
              <w:rPr>
                <w:rFonts w:ascii="Arial" w:hAnsi="Arial" w:cs="Arial"/>
                <w:sz w:val="18"/>
              </w:rPr>
              <w:sym w:font="Symbol" w:char="F0B3"/>
            </w:r>
            <w:r w:rsidR="006E0A54" w:rsidRPr="00D0162F">
              <w:rPr>
                <w:rFonts w:ascii="Arial" w:hAnsi="Arial" w:cs="Arial"/>
                <w:sz w:val="18"/>
              </w:rPr>
              <w:t xml:space="preserve"> </w:t>
            </w:r>
            <w:r w:rsidRPr="00D0162F">
              <w:rPr>
                <w:rFonts w:ascii="Arial" w:hAnsi="Arial" w:cs="Arial"/>
                <w:sz w:val="18"/>
              </w:rPr>
              <w:t>-3</w:t>
            </w:r>
          </w:p>
        </w:tc>
      </w:tr>
      <w:tr w:rsidR="00AB67FA" w:rsidRPr="00D0162F" w14:paraId="3D6DBD40" w14:textId="77777777" w:rsidTr="006E0A54">
        <w:trPr>
          <w:jc w:val="center"/>
        </w:trPr>
        <w:tc>
          <w:tcPr>
            <w:tcW w:w="1156" w:type="dxa"/>
            <w:vMerge/>
            <w:shd w:val="clear" w:color="auto" w:fill="auto"/>
            <w:vAlign w:val="center"/>
          </w:tcPr>
          <w:p w14:paraId="3F1A5F21" w14:textId="77777777" w:rsidR="00AB67FA" w:rsidRPr="00D0162F" w:rsidRDefault="00AB67FA" w:rsidP="006E0A54">
            <w:pPr>
              <w:keepNext/>
              <w:keepLines/>
              <w:spacing w:after="0"/>
              <w:jc w:val="center"/>
              <w:rPr>
                <w:rFonts w:ascii="Arial" w:hAnsi="Arial" w:cs="Arial"/>
                <w:b/>
                <w:sz w:val="18"/>
              </w:rPr>
            </w:pPr>
          </w:p>
        </w:tc>
        <w:tc>
          <w:tcPr>
            <w:tcW w:w="3267" w:type="dxa"/>
            <w:shd w:val="clear" w:color="auto" w:fill="auto"/>
            <w:vAlign w:val="center"/>
          </w:tcPr>
          <w:p w14:paraId="71C04875"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B</w:t>
            </w:r>
          </w:p>
        </w:tc>
        <w:tc>
          <w:tcPr>
            <w:tcW w:w="1701" w:type="dxa"/>
            <w:shd w:val="clear" w:color="auto" w:fill="auto"/>
          </w:tcPr>
          <w:p w14:paraId="78A897AD"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3.5</w:t>
            </w:r>
          </w:p>
        </w:tc>
        <w:tc>
          <w:tcPr>
            <w:tcW w:w="1701" w:type="dxa"/>
            <w:shd w:val="clear" w:color="auto" w:fill="auto"/>
          </w:tcPr>
          <w:p w14:paraId="76CFCCB1"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0.5</w:t>
            </w:r>
          </w:p>
        </w:tc>
        <w:tc>
          <w:tcPr>
            <w:tcW w:w="1276" w:type="dxa"/>
            <w:vMerge/>
            <w:shd w:val="clear" w:color="auto" w:fill="auto"/>
            <w:vAlign w:val="center"/>
          </w:tcPr>
          <w:p w14:paraId="1CECA474" w14:textId="77777777" w:rsidR="00AB67FA" w:rsidRPr="00D0162F" w:rsidRDefault="00AB67FA" w:rsidP="006E0A54">
            <w:pPr>
              <w:keepNext/>
              <w:keepLines/>
              <w:spacing w:after="0"/>
              <w:jc w:val="center"/>
              <w:rPr>
                <w:rFonts w:ascii="Arial" w:hAnsi="Arial" w:cs="Arial"/>
                <w:sz w:val="18"/>
              </w:rPr>
            </w:pPr>
          </w:p>
        </w:tc>
      </w:tr>
      <w:tr w:rsidR="00AB67FA" w:rsidRPr="00D0162F" w14:paraId="43ABA125" w14:textId="77777777" w:rsidTr="006E0A54">
        <w:trPr>
          <w:jc w:val="center"/>
        </w:trPr>
        <w:tc>
          <w:tcPr>
            <w:tcW w:w="1156" w:type="dxa"/>
            <w:vMerge/>
            <w:shd w:val="clear" w:color="auto" w:fill="auto"/>
            <w:vAlign w:val="center"/>
          </w:tcPr>
          <w:p w14:paraId="36020230" w14:textId="77777777" w:rsidR="00AB67FA" w:rsidRPr="00D0162F" w:rsidRDefault="00AB67FA" w:rsidP="006E0A54">
            <w:pPr>
              <w:keepNext/>
              <w:keepLines/>
              <w:spacing w:after="0"/>
              <w:jc w:val="center"/>
              <w:rPr>
                <w:rFonts w:ascii="Arial" w:hAnsi="Arial" w:cs="Arial"/>
                <w:b/>
                <w:sz w:val="18"/>
              </w:rPr>
            </w:pPr>
          </w:p>
        </w:tc>
        <w:tc>
          <w:tcPr>
            <w:tcW w:w="3267" w:type="dxa"/>
            <w:shd w:val="clear" w:color="auto" w:fill="auto"/>
            <w:vAlign w:val="center"/>
          </w:tcPr>
          <w:p w14:paraId="061ABF49"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TDD_FR1_C</w:t>
            </w:r>
          </w:p>
        </w:tc>
        <w:tc>
          <w:tcPr>
            <w:tcW w:w="1701" w:type="dxa"/>
            <w:shd w:val="clear" w:color="auto" w:fill="auto"/>
            <w:vAlign w:val="center"/>
          </w:tcPr>
          <w:p w14:paraId="4B2910CF"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3</w:t>
            </w:r>
          </w:p>
        </w:tc>
        <w:tc>
          <w:tcPr>
            <w:tcW w:w="1701" w:type="dxa"/>
            <w:shd w:val="clear" w:color="auto" w:fill="auto"/>
            <w:vAlign w:val="center"/>
          </w:tcPr>
          <w:p w14:paraId="0176C55F"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20</w:t>
            </w:r>
          </w:p>
        </w:tc>
        <w:tc>
          <w:tcPr>
            <w:tcW w:w="1276" w:type="dxa"/>
            <w:vMerge/>
            <w:shd w:val="clear" w:color="auto" w:fill="auto"/>
            <w:vAlign w:val="center"/>
          </w:tcPr>
          <w:p w14:paraId="447E7DC4" w14:textId="77777777" w:rsidR="00AB67FA" w:rsidRPr="00D0162F" w:rsidRDefault="00AB67FA" w:rsidP="006E0A54">
            <w:pPr>
              <w:keepNext/>
              <w:keepLines/>
              <w:spacing w:after="0"/>
              <w:jc w:val="center"/>
              <w:rPr>
                <w:rFonts w:ascii="Arial" w:hAnsi="Arial" w:cs="Arial"/>
                <w:sz w:val="18"/>
              </w:rPr>
            </w:pPr>
          </w:p>
        </w:tc>
      </w:tr>
      <w:tr w:rsidR="00AB67FA" w:rsidRPr="00D0162F" w14:paraId="2F1AC627" w14:textId="77777777" w:rsidTr="006E0A54">
        <w:trPr>
          <w:jc w:val="center"/>
        </w:trPr>
        <w:tc>
          <w:tcPr>
            <w:tcW w:w="1156" w:type="dxa"/>
            <w:vMerge/>
            <w:shd w:val="clear" w:color="auto" w:fill="auto"/>
            <w:vAlign w:val="center"/>
          </w:tcPr>
          <w:p w14:paraId="2A51DEAF" w14:textId="77777777" w:rsidR="00AB67FA" w:rsidRPr="00D0162F" w:rsidRDefault="00AB67FA" w:rsidP="006E0A54">
            <w:pPr>
              <w:keepNext/>
              <w:keepLines/>
              <w:spacing w:after="0"/>
              <w:jc w:val="center"/>
              <w:rPr>
                <w:rFonts w:ascii="Arial" w:hAnsi="Arial" w:cs="Arial"/>
                <w:b/>
                <w:sz w:val="18"/>
              </w:rPr>
            </w:pPr>
          </w:p>
        </w:tc>
        <w:tc>
          <w:tcPr>
            <w:tcW w:w="3267" w:type="dxa"/>
            <w:shd w:val="clear" w:color="auto" w:fill="auto"/>
            <w:vAlign w:val="center"/>
          </w:tcPr>
          <w:p w14:paraId="21D8BC0A" w14:textId="5A40B0DA"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D,</w:t>
            </w:r>
            <w:r w:rsidR="006E0A54" w:rsidRPr="00D0162F">
              <w:rPr>
                <w:rFonts w:ascii="Arial" w:hAnsi="Arial" w:cs="Arial"/>
                <w:sz w:val="18"/>
              </w:rPr>
              <w:t xml:space="preserve"> </w:t>
            </w:r>
            <w:r w:rsidRPr="00D0162F">
              <w:rPr>
                <w:rFonts w:ascii="Arial" w:hAnsi="Arial" w:cs="Arial"/>
                <w:sz w:val="18"/>
              </w:rPr>
              <w:t>NR_TDD_FR1_D</w:t>
            </w:r>
          </w:p>
        </w:tc>
        <w:tc>
          <w:tcPr>
            <w:tcW w:w="1701" w:type="dxa"/>
            <w:shd w:val="clear" w:color="auto" w:fill="auto"/>
            <w:vAlign w:val="center"/>
          </w:tcPr>
          <w:p w14:paraId="12B284A8"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2.5</w:t>
            </w:r>
          </w:p>
        </w:tc>
        <w:tc>
          <w:tcPr>
            <w:tcW w:w="1701" w:type="dxa"/>
            <w:shd w:val="clear" w:color="auto" w:fill="auto"/>
            <w:vAlign w:val="center"/>
          </w:tcPr>
          <w:p w14:paraId="6597DD46"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19.5</w:t>
            </w:r>
          </w:p>
        </w:tc>
        <w:tc>
          <w:tcPr>
            <w:tcW w:w="1276" w:type="dxa"/>
            <w:vMerge/>
            <w:shd w:val="clear" w:color="auto" w:fill="auto"/>
            <w:vAlign w:val="center"/>
          </w:tcPr>
          <w:p w14:paraId="0E10A1C5" w14:textId="77777777" w:rsidR="00AB67FA" w:rsidRPr="00D0162F" w:rsidRDefault="00AB67FA" w:rsidP="006E0A54">
            <w:pPr>
              <w:keepNext/>
              <w:keepLines/>
              <w:spacing w:after="0"/>
              <w:jc w:val="center"/>
              <w:rPr>
                <w:rFonts w:ascii="Arial" w:hAnsi="Arial" w:cs="Arial"/>
                <w:sz w:val="18"/>
              </w:rPr>
            </w:pPr>
          </w:p>
        </w:tc>
      </w:tr>
      <w:tr w:rsidR="00AB67FA" w:rsidRPr="00D0162F" w14:paraId="2F81E045" w14:textId="77777777" w:rsidTr="006E0A54">
        <w:trPr>
          <w:jc w:val="center"/>
        </w:trPr>
        <w:tc>
          <w:tcPr>
            <w:tcW w:w="1156" w:type="dxa"/>
            <w:vMerge/>
            <w:shd w:val="clear" w:color="auto" w:fill="auto"/>
            <w:vAlign w:val="center"/>
          </w:tcPr>
          <w:p w14:paraId="313099DD" w14:textId="77777777" w:rsidR="00AB67FA" w:rsidRPr="00D0162F" w:rsidRDefault="00AB67FA" w:rsidP="006E0A54">
            <w:pPr>
              <w:keepNext/>
              <w:keepLines/>
              <w:spacing w:after="0"/>
              <w:jc w:val="center"/>
              <w:rPr>
                <w:rFonts w:ascii="Arial" w:hAnsi="Arial" w:cs="Arial"/>
                <w:b/>
                <w:sz w:val="18"/>
              </w:rPr>
            </w:pPr>
          </w:p>
        </w:tc>
        <w:tc>
          <w:tcPr>
            <w:tcW w:w="3267" w:type="dxa"/>
            <w:shd w:val="clear" w:color="auto" w:fill="auto"/>
            <w:vAlign w:val="center"/>
          </w:tcPr>
          <w:p w14:paraId="308B8901" w14:textId="2BCA8389"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E,</w:t>
            </w:r>
            <w:r w:rsidR="006E0A54" w:rsidRPr="00D0162F">
              <w:rPr>
                <w:rFonts w:ascii="Arial" w:hAnsi="Arial" w:cs="Arial"/>
                <w:sz w:val="18"/>
              </w:rPr>
              <w:t xml:space="preserve"> </w:t>
            </w:r>
            <w:r w:rsidRPr="00D0162F">
              <w:rPr>
                <w:rFonts w:ascii="Arial" w:hAnsi="Arial" w:cs="Arial"/>
                <w:sz w:val="18"/>
              </w:rPr>
              <w:t>NR_TDD_FR1_E</w:t>
            </w:r>
          </w:p>
        </w:tc>
        <w:tc>
          <w:tcPr>
            <w:tcW w:w="1701" w:type="dxa"/>
            <w:shd w:val="clear" w:color="auto" w:fill="auto"/>
            <w:vAlign w:val="center"/>
          </w:tcPr>
          <w:p w14:paraId="7413BD68"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2</w:t>
            </w:r>
          </w:p>
        </w:tc>
        <w:tc>
          <w:tcPr>
            <w:tcW w:w="1701" w:type="dxa"/>
            <w:shd w:val="clear" w:color="auto" w:fill="auto"/>
            <w:vAlign w:val="center"/>
          </w:tcPr>
          <w:p w14:paraId="34563B03"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19</w:t>
            </w:r>
          </w:p>
        </w:tc>
        <w:tc>
          <w:tcPr>
            <w:tcW w:w="1276" w:type="dxa"/>
            <w:vMerge/>
            <w:shd w:val="clear" w:color="auto" w:fill="auto"/>
            <w:vAlign w:val="center"/>
          </w:tcPr>
          <w:p w14:paraId="6B22C238" w14:textId="77777777" w:rsidR="00AB67FA" w:rsidRPr="00D0162F" w:rsidRDefault="00AB67FA" w:rsidP="006E0A54">
            <w:pPr>
              <w:keepNext/>
              <w:keepLines/>
              <w:spacing w:after="0"/>
              <w:jc w:val="center"/>
              <w:rPr>
                <w:rFonts w:ascii="Arial" w:hAnsi="Arial" w:cs="Arial"/>
                <w:sz w:val="18"/>
              </w:rPr>
            </w:pPr>
          </w:p>
        </w:tc>
      </w:tr>
      <w:tr w:rsidR="00AB67FA" w:rsidRPr="00D0162F" w14:paraId="22B94D49" w14:textId="77777777" w:rsidTr="006E0A54">
        <w:trPr>
          <w:jc w:val="center"/>
        </w:trPr>
        <w:tc>
          <w:tcPr>
            <w:tcW w:w="1156" w:type="dxa"/>
            <w:vMerge/>
            <w:shd w:val="clear" w:color="auto" w:fill="auto"/>
            <w:vAlign w:val="center"/>
          </w:tcPr>
          <w:p w14:paraId="24858FB5" w14:textId="77777777" w:rsidR="00AB67FA" w:rsidRPr="00D0162F" w:rsidRDefault="00AB67FA" w:rsidP="006E0A54">
            <w:pPr>
              <w:keepNext/>
              <w:keepLines/>
              <w:spacing w:after="0"/>
              <w:jc w:val="center"/>
              <w:rPr>
                <w:rFonts w:ascii="Arial" w:hAnsi="Arial" w:cs="Arial"/>
                <w:b/>
                <w:sz w:val="18"/>
              </w:rPr>
            </w:pPr>
          </w:p>
        </w:tc>
        <w:tc>
          <w:tcPr>
            <w:tcW w:w="3267" w:type="dxa"/>
            <w:shd w:val="clear" w:color="auto" w:fill="auto"/>
            <w:vAlign w:val="center"/>
          </w:tcPr>
          <w:p w14:paraId="32E6E806"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G</w:t>
            </w:r>
          </w:p>
        </w:tc>
        <w:tc>
          <w:tcPr>
            <w:tcW w:w="1701" w:type="dxa"/>
            <w:shd w:val="clear" w:color="auto" w:fill="auto"/>
            <w:vAlign w:val="center"/>
          </w:tcPr>
          <w:p w14:paraId="5F5FFCC7"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1</w:t>
            </w:r>
          </w:p>
        </w:tc>
        <w:tc>
          <w:tcPr>
            <w:tcW w:w="1701" w:type="dxa"/>
            <w:shd w:val="clear" w:color="auto" w:fill="auto"/>
            <w:vAlign w:val="center"/>
          </w:tcPr>
          <w:p w14:paraId="00714CE4"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18</w:t>
            </w:r>
          </w:p>
        </w:tc>
        <w:tc>
          <w:tcPr>
            <w:tcW w:w="1276" w:type="dxa"/>
            <w:vMerge/>
            <w:shd w:val="clear" w:color="auto" w:fill="auto"/>
            <w:vAlign w:val="center"/>
          </w:tcPr>
          <w:p w14:paraId="159F7E34" w14:textId="77777777" w:rsidR="00AB67FA" w:rsidRPr="00D0162F" w:rsidRDefault="00AB67FA" w:rsidP="006E0A54">
            <w:pPr>
              <w:keepNext/>
              <w:keepLines/>
              <w:spacing w:after="0"/>
              <w:jc w:val="center"/>
              <w:rPr>
                <w:rFonts w:ascii="Arial" w:hAnsi="Arial" w:cs="Arial"/>
                <w:sz w:val="18"/>
              </w:rPr>
            </w:pPr>
          </w:p>
        </w:tc>
      </w:tr>
      <w:tr w:rsidR="00AB67FA" w:rsidRPr="00D0162F" w14:paraId="629D5DD7" w14:textId="77777777" w:rsidTr="006E0A54">
        <w:trPr>
          <w:jc w:val="center"/>
        </w:trPr>
        <w:tc>
          <w:tcPr>
            <w:tcW w:w="1156" w:type="dxa"/>
            <w:vMerge/>
            <w:shd w:val="clear" w:color="auto" w:fill="auto"/>
            <w:vAlign w:val="center"/>
          </w:tcPr>
          <w:p w14:paraId="39D6B7EF" w14:textId="77777777" w:rsidR="00AB67FA" w:rsidRPr="00D0162F" w:rsidRDefault="00AB67FA" w:rsidP="006E0A54">
            <w:pPr>
              <w:keepNext/>
              <w:keepLines/>
              <w:spacing w:after="0"/>
              <w:jc w:val="center"/>
              <w:rPr>
                <w:rFonts w:ascii="Arial" w:hAnsi="Arial" w:cs="Arial"/>
                <w:b/>
                <w:sz w:val="18"/>
              </w:rPr>
            </w:pPr>
          </w:p>
        </w:tc>
        <w:tc>
          <w:tcPr>
            <w:tcW w:w="3267" w:type="dxa"/>
            <w:shd w:val="clear" w:color="auto" w:fill="auto"/>
            <w:vAlign w:val="center"/>
          </w:tcPr>
          <w:p w14:paraId="7D5B15D0"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rPr>
              <w:t>NR_FDD_FR1_H</w:t>
            </w:r>
          </w:p>
        </w:tc>
        <w:tc>
          <w:tcPr>
            <w:tcW w:w="1701" w:type="dxa"/>
            <w:shd w:val="clear" w:color="auto" w:fill="auto"/>
            <w:vAlign w:val="center"/>
          </w:tcPr>
          <w:p w14:paraId="2A60C7BF" w14:textId="77777777" w:rsidR="00AB67FA" w:rsidRPr="00D0162F" w:rsidRDefault="00AB67FA" w:rsidP="006E0A54">
            <w:pPr>
              <w:keepNext/>
              <w:keepLines/>
              <w:spacing w:after="0"/>
              <w:jc w:val="center"/>
              <w:rPr>
                <w:rFonts w:ascii="Arial" w:hAnsi="Arial"/>
                <w:sz w:val="18"/>
              </w:rPr>
            </w:pPr>
            <w:r w:rsidRPr="00D0162F">
              <w:rPr>
                <w:rFonts w:ascii="Arial" w:hAnsi="Arial"/>
                <w:sz w:val="18"/>
              </w:rPr>
              <w:t>-120.5</w:t>
            </w:r>
          </w:p>
        </w:tc>
        <w:tc>
          <w:tcPr>
            <w:tcW w:w="1701" w:type="dxa"/>
            <w:shd w:val="clear" w:color="auto" w:fill="auto"/>
            <w:vAlign w:val="center"/>
          </w:tcPr>
          <w:p w14:paraId="5DDBB58A" w14:textId="77777777" w:rsidR="00AB67FA" w:rsidRPr="00D0162F" w:rsidRDefault="00AB67FA" w:rsidP="006E0A54">
            <w:pPr>
              <w:keepNext/>
              <w:keepLines/>
              <w:spacing w:after="0"/>
              <w:jc w:val="center"/>
              <w:rPr>
                <w:rFonts w:ascii="Arial" w:hAnsi="Arial" w:cs="Arial"/>
                <w:sz w:val="18"/>
              </w:rPr>
            </w:pPr>
            <w:r w:rsidRPr="00D0162F">
              <w:rPr>
                <w:rFonts w:ascii="Arial" w:hAnsi="Arial"/>
                <w:sz w:val="18"/>
              </w:rPr>
              <w:t>-117.5</w:t>
            </w:r>
          </w:p>
        </w:tc>
        <w:tc>
          <w:tcPr>
            <w:tcW w:w="1276" w:type="dxa"/>
            <w:vMerge/>
            <w:shd w:val="clear" w:color="auto" w:fill="auto"/>
            <w:vAlign w:val="center"/>
          </w:tcPr>
          <w:p w14:paraId="50D05017" w14:textId="77777777" w:rsidR="00AB67FA" w:rsidRPr="00D0162F" w:rsidRDefault="00AB67FA" w:rsidP="006E0A54">
            <w:pPr>
              <w:keepNext/>
              <w:keepLines/>
              <w:spacing w:after="0"/>
              <w:jc w:val="center"/>
              <w:rPr>
                <w:rFonts w:ascii="Arial" w:hAnsi="Arial" w:cs="Arial"/>
                <w:sz w:val="18"/>
              </w:rPr>
            </w:pPr>
          </w:p>
        </w:tc>
      </w:tr>
      <w:tr w:rsidR="00AB67FA" w:rsidRPr="00D0162F" w14:paraId="2DCDF3BA" w14:textId="77777777" w:rsidTr="006E0A54">
        <w:trPr>
          <w:jc w:val="center"/>
        </w:trPr>
        <w:tc>
          <w:tcPr>
            <w:tcW w:w="9101" w:type="dxa"/>
            <w:gridSpan w:val="5"/>
            <w:shd w:val="clear" w:color="auto" w:fill="auto"/>
          </w:tcPr>
          <w:p w14:paraId="4A25F8FE" w14:textId="33048802" w:rsidR="00AB67FA" w:rsidRPr="00D0162F" w:rsidRDefault="00AB67FA" w:rsidP="006E0A54">
            <w:pPr>
              <w:pStyle w:val="TAN"/>
            </w:pPr>
            <w:r w:rsidRPr="00D0162F">
              <w:t>NOTE</w:t>
            </w:r>
            <w:r w:rsidR="006E0A54" w:rsidRPr="00D0162F">
              <w:t xml:space="preserve"> </w:t>
            </w:r>
            <w:r w:rsidRPr="00D0162F">
              <w:t>1:</w:t>
            </w:r>
            <w:r w:rsidRPr="00D0162F">
              <w:tab/>
              <w:t>NR</w:t>
            </w:r>
            <w:r w:rsidR="006E0A54" w:rsidRPr="00D0162F">
              <w:t xml:space="preserve"> </w:t>
            </w:r>
            <w:r w:rsidRPr="00D0162F">
              <w:t>operating</w:t>
            </w:r>
            <w:r w:rsidR="006E0A54" w:rsidRPr="00D0162F">
              <w:t xml:space="preserve"> </w:t>
            </w:r>
            <w:r w:rsidRPr="00D0162F">
              <w:t>band</w:t>
            </w:r>
            <w:r w:rsidR="006E0A54" w:rsidRPr="00D0162F">
              <w:t xml:space="preserve"> </w:t>
            </w:r>
            <w:r w:rsidRPr="00D0162F">
              <w:t>groups</w:t>
            </w:r>
            <w:r w:rsidR="006E0A54" w:rsidRPr="00D0162F">
              <w:t xml:space="preserve"> </w:t>
            </w:r>
            <w:r w:rsidRPr="00D0162F">
              <w:t>are</w:t>
            </w:r>
            <w:r w:rsidR="006E0A54" w:rsidRPr="00D0162F">
              <w:t xml:space="preserve"> </w:t>
            </w:r>
            <w:r w:rsidRPr="00D0162F">
              <w:t>defined</w:t>
            </w:r>
            <w:r w:rsidR="006E0A54" w:rsidRPr="00D0162F">
              <w:t xml:space="preserve"> </w:t>
            </w:r>
            <w:r w:rsidRPr="00D0162F">
              <w:t>in</w:t>
            </w:r>
            <w:r w:rsidR="006E0A54" w:rsidRPr="00D0162F">
              <w:t xml:space="preserve"> </w:t>
            </w:r>
            <w:r w:rsidRPr="00D0162F">
              <w:t>clause</w:t>
            </w:r>
            <w:r w:rsidR="006E0A54" w:rsidRPr="00D0162F">
              <w:t xml:space="preserve"> </w:t>
            </w:r>
            <w:r w:rsidRPr="00D0162F">
              <w:t>3.5.2.</w:t>
            </w:r>
          </w:p>
        </w:tc>
      </w:tr>
    </w:tbl>
    <w:p w14:paraId="510BFD09" w14:textId="77777777" w:rsidR="00AB67FA" w:rsidRPr="00D0162F" w:rsidRDefault="00AB67FA" w:rsidP="00AB67FA"/>
    <w:p w14:paraId="53F733A3" w14:textId="77777777" w:rsidR="00AB67FA" w:rsidRPr="00D0162F" w:rsidRDefault="00AB67FA" w:rsidP="00AB67FA">
      <w:r w:rsidRPr="00D0162F">
        <w:t>The conditions are defined in Table B.2.6.1-2 for FR2 SSB.</w:t>
      </w:r>
    </w:p>
    <w:p w14:paraId="4D84C73C" w14:textId="77777777" w:rsidR="00AB67FA" w:rsidRPr="00D0162F" w:rsidRDefault="00AB67FA" w:rsidP="00AB67FA">
      <w:pPr>
        <w:pStyle w:val="TH"/>
        <w:spacing w:before="240"/>
      </w:pPr>
      <w:r w:rsidRPr="00D0162F">
        <w:t>Table B.2.6.1-2: Conditions for SSB based UE transmit timing in FR2</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74"/>
        <w:gridCol w:w="1170"/>
        <w:gridCol w:w="1194"/>
        <w:gridCol w:w="959"/>
        <w:gridCol w:w="889"/>
        <w:gridCol w:w="881"/>
        <w:gridCol w:w="959"/>
        <w:gridCol w:w="1510"/>
        <w:gridCol w:w="1045"/>
      </w:tblGrid>
      <w:tr w:rsidR="00AB67FA" w:rsidRPr="00D0162F" w14:paraId="20BA99B5" w14:textId="77777777" w:rsidTr="006E0A54">
        <w:trPr>
          <w:jc w:val="center"/>
        </w:trPr>
        <w:tc>
          <w:tcPr>
            <w:tcW w:w="1174" w:type="dxa"/>
            <w:vMerge w:val="restart"/>
            <w:tcBorders>
              <w:top w:val="single" w:sz="4" w:space="0" w:color="auto"/>
              <w:left w:val="single" w:sz="4" w:space="0" w:color="auto"/>
              <w:bottom w:val="single" w:sz="4" w:space="0" w:color="auto"/>
              <w:right w:val="single" w:sz="4" w:space="0" w:color="auto"/>
            </w:tcBorders>
            <w:vAlign w:val="center"/>
            <w:hideMark/>
          </w:tcPr>
          <w:p w14:paraId="79DC2C86"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Parameter</w:t>
            </w:r>
          </w:p>
        </w:tc>
        <w:tc>
          <w:tcPr>
            <w:tcW w:w="1170" w:type="dxa"/>
            <w:vMerge w:val="restart"/>
            <w:tcBorders>
              <w:top w:val="single" w:sz="4" w:space="0" w:color="auto"/>
              <w:left w:val="single" w:sz="4" w:space="0" w:color="auto"/>
              <w:bottom w:val="single" w:sz="4" w:space="0" w:color="auto"/>
              <w:right w:val="single" w:sz="4" w:space="0" w:color="auto"/>
            </w:tcBorders>
            <w:vAlign w:val="center"/>
            <w:hideMark/>
          </w:tcPr>
          <w:p w14:paraId="0EA507D2" w14:textId="7720A8C8"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Angle</w:t>
            </w:r>
            <w:r w:rsidR="006E0A54" w:rsidRPr="00D0162F">
              <w:rPr>
                <w:rFonts w:ascii="Arial" w:hAnsi="Arial" w:cs="Arial"/>
                <w:b/>
                <w:sz w:val="18"/>
              </w:rPr>
              <w:t xml:space="preserve"> </w:t>
            </w:r>
            <w:r w:rsidRPr="00D0162F">
              <w:rPr>
                <w:rFonts w:ascii="Arial" w:hAnsi="Arial" w:cs="Arial"/>
                <w:b/>
                <w:sz w:val="18"/>
              </w:rPr>
              <w:t>of</w:t>
            </w:r>
            <w:r w:rsidR="006E0A54" w:rsidRPr="00D0162F">
              <w:rPr>
                <w:rFonts w:ascii="Arial" w:hAnsi="Arial" w:cs="Arial"/>
                <w:b/>
                <w:sz w:val="18"/>
              </w:rPr>
              <w:t xml:space="preserve"> </w:t>
            </w:r>
            <w:r w:rsidRPr="00D0162F">
              <w:rPr>
                <w:rFonts w:ascii="Arial" w:hAnsi="Arial" w:cs="Arial"/>
                <w:b/>
                <w:sz w:val="18"/>
              </w:rPr>
              <w:t>arrival</w:t>
            </w:r>
          </w:p>
        </w:tc>
        <w:tc>
          <w:tcPr>
            <w:tcW w:w="1194" w:type="dxa"/>
            <w:vMerge w:val="restart"/>
            <w:tcBorders>
              <w:top w:val="single" w:sz="4" w:space="0" w:color="auto"/>
              <w:left w:val="single" w:sz="4" w:space="0" w:color="auto"/>
              <w:bottom w:val="single" w:sz="4" w:space="0" w:color="auto"/>
              <w:right w:val="single" w:sz="4" w:space="0" w:color="auto"/>
            </w:tcBorders>
            <w:vAlign w:val="center"/>
            <w:hideMark/>
          </w:tcPr>
          <w:p w14:paraId="6C29AF92" w14:textId="7A30DF92"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NR</w:t>
            </w:r>
            <w:r w:rsidR="006E0A54" w:rsidRPr="00D0162F">
              <w:rPr>
                <w:rFonts w:ascii="Arial" w:hAnsi="Arial" w:cs="Arial"/>
                <w:b/>
                <w:sz w:val="18"/>
              </w:rPr>
              <w:t xml:space="preserve"> </w:t>
            </w:r>
            <w:r w:rsidRPr="00D0162F">
              <w:rPr>
                <w:rFonts w:ascii="Arial" w:hAnsi="Arial" w:cs="Arial"/>
                <w:b/>
                <w:sz w:val="18"/>
              </w:rPr>
              <w:t>operating</w:t>
            </w:r>
            <w:r w:rsidR="006E0A54" w:rsidRPr="00D0162F">
              <w:rPr>
                <w:rFonts w:ascii="Arial" w:hAnsi="Arial" w:cs="Arial"/>
                <w:b/>
                <w:sz w:val="18"/>
              </w:rPr>
              <w:t xml:space="preserve"> </w:t>
            </w:r>
            <w:r w:rsidRPr="00D0162F">
              <w:rPr>
                <w:rFonts w:ascii="Arial" w:hAnsi="Arial" w:cs="Arial"/>
                <w:b/>
                <w:sz w:val="18"/>
              </w:rPr>
              <w:t>bands</w:t>
            </w:r>
          </w:p>
        </w:tc>
        <w:tc>
          <w:tcPr>
            <w:tcW w:w="5198" w:type="dxa"/>
            <w:gridSpan w:val="5"/>
            <w:tcBorders>
              <w:top w:val="single" w:sz="4" w:space="0" w:color="auto"/>
              <w:left w:val="single" w:sz="4" w:space="0" w:color="auto"/>
              <w:bottom w:val="single" w:sz="4" w:space="0" w:color="auto"/>
              <w:right w:val="single" w:sz="4" w:space="0" w:color="auto"/>
            </w:tcBorders>
            <w:vAlign w:val="center"/>
            <w:hideMark/>
          </w:tcPr>
          <w:p w14:paraId="16415B4B" w14:textId="02282F08"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Minimum</w:t>
            </w:r>
            <w:r w:rsidR="006E0A54" w:rsidRPr="00D0162F">
              <w:rPr>
                <w:rFonts w:ascii="Arial" w:hAnsi="Arial" w:cs="Arial"/>
                <w:b/>
                <w:sz w:val="18"/>
              </w:rPr>
              <w:t xml:space="preserve"> </w:t>
            </w:r>
            <w:r w:rsidRPr="00D0162F">
              <w:rPr>
                <w:rFonts w:ascii="Arial" w:hAnsi="Arial" w:cs="Arial"/>
                <w:b/>
                <w:sz w:val="18"/>
              </w:rPr>
              <w:t>SSB_RP</w:t>
            </w:r>
            <w:r w:rsidR="006E0A54" w:rsidRPr="00D0162F">
              <w:rPr>
                <w:rFonts w:ascii="Arial" w:hAnsi="Arial" w:cs="Arial"/>
                <w:b/>
                <w:sz w:val="18"/>
                <w:vertAlign w:val="superscript"/>
              </w:rPr>
              <w:t xml:space="preserve"> </w:t>
            </w:r>
            <w:r w:rsidRPr="00D0162F">
              <w:rPr>
                <w:rFonts w:ascii="Arial" w:hAnsi="Arial" w:cs="Arial"/>
                <w:b/>
                <w:sz w:val="18"/>
                <w:vertAlign w:val="superscript"/>
              </w:rPr>
              <w:t>Note</w:t>
            </w:r>
            <w:r w:rsidR="006E0A54" w:rsidRPr="00D0162F">
              <w:rPr>
                <w:rFonts w:ascii="Arial" w:hAnsi="Arial" w:cs="Arial"/>
                <w:b/>
                <w:sz w:val="18"/>
                <w:vertAlign w:val="superscript"/>
              </w:rPr>
              <w:t xml:space="preserve"> </w:t>
            </w:r>
            <w:r w:rsidRPr="00D0162F">
              <w:rPr>
                <w:rFonts w:ascii="Arial" w:hAnsi="Arial" w:cs="Arial"/>
                <w:b/>
                <w:sz w:val="18"/>
                <w:vertAlign w:val="superscript"/>
              </w:rPr>
              <w:t>2,</w:t>
            </w:r>
            <w:r w:rsidR="006E0A54" w:rsidRPr="00D0162F">
              <w:rPr>
                <w:rFonts w:ascii="Arial" w:hAnsi="Arial" w:cs="Arial"/>
                <w:b/>
                <w:sz w:val="18"/>
                <w:vertAlign w:val="superscript"/>
              </w:rPr>
              <w:t xml:space="preserve"> </w:t>
            </w:r>
            <w:r w:rsidRPr="00D0162F">
              <w:rPr>
                <w:rFonts w:ascii="Arial" w:hAnsi="Arial" w:cs="Arial"/>
                <w:b/>
                <w:sz w:val="18"/>
                <w:vertAlign w:val="superscript"/>
              </w:rPr>
              <w:t>Note</w:t>
            </w:r>
            <w:r w:rsidR="006E0A54" w:rsidRPr="00D0162F">
              <w:rPr>
                <w:rFonts w:ascii="Arial" w:hAnsi="Arial" w:cs="Arial"/>
                <w:b/>
                <w:sz w:val="18"/>
                <w:vertAlign w:val="superscript"/>
              </w:rPr>
              <w:t xml:space="preserve"> </w:t>
            </w:r>
            <w:r w:rsidRPr="00D0162F">
              <w:rPr>
                <w:rFonts w:ascii="Arial" w:hAnsi="Arial" w:cs="Arial"/>
                <w:b/>
                <w:sz w:val="18"/>
                <w:vertAlign w:val="superscript"/>
              </w:rPr>
              <w:t>3</w:t>
            </w:r>
          </w:p>
        </w:tc>
        <w:tc>
          <w:tcPr>
            <w:tcW w:w="1045" w:type="dxa"/>
            <w:tcBorders>
              <w:top w:val="single" w:sz="4" w:space="0" w:color="auto"/>
              <w:left w:val="single" w:sz="4" w:space="0" w:color="auto"/>
              <w:bottom w:val="single" w:sz="4" w:space="0" w:color="auto"/>
              <w:right w:val="single" w:sz="4" w:space="0" w:color="auto"/>
            </w:tcBorders>
            <w:hideMark/>
          </w:tcPr>
          <w:p w14:paraId="64580B69" w14:textId="6B7DC26E"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SSB</w:t>
            </w:r>
            <w:r w:rsidR="006E0A54" w:rsidRPr="00D0162F">
              <w:rPr>
                <w:rFonts w:ascii="Arial" w:hAnsi="Arial" w:cs="Arial"/>
                <w:b/>
                <w:sz w:val="18"/>
              </w:rPr>
              <w:t xml:space="preserve"> </w:t>
            </w:r>
            <w:r w:rsidRPr="00D0162F">
              <w:rPr>
                <w:rFonts w:ascii="Arial" w:hAnsi="Arial" w:cs="Arial"/>
                <w:b/>
                <w:sz w:val="18"/>
              </w:rPr>
              <w:t>Ês/Iot</w:t>
            </w:r>
          </w:p>
        </w:tc>
      </w:tr>
      <w:tr w:rsidR="00AB67FA" w:rsidRPr="00D0162F" w14:paraId="66660879"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31A77113" w14:textId="77777777" w:rsidR="00AB67FA" w:rsidRPr="00D0162F" w:rsidRDefault="00AB67FA" w:rsidP="006E0A54">
            <w:pPr>
              <w:spacing w:after="0"/>
              <w:rPr>
                <w:rFonts w:ascii="Arial" w:hAnsi="Arial" w:cs="Arial"/>
                <w:b/>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7FA9A1D7" w14:textId="77777777" w:rsidR="00AB67FA" w:rsidRPr="00D0162F" w:rsidRDefault="00AB67FA" w:rsidP="006E0A54">
            <w:pPr>
              <w:spacing w:after="0"/>
              <w:rPr>
                <w:rFonts w:ascii="Arial" w:hAnsi="Arial" w:cs="Arial"/>
                <w:b/>
                <w:sz w:val="18"/>
              </w:rPr>
            </w:pPr>
          </w:p>
        </w:tc>
        <w:tc>
          <w:tcPr>
            <w:tcW w:w="1194" w:type="dxa"/>
            <w:vMerge/>
            <w:tcBorders>
              <w:top w:val="single" w:sz="4" w:space="0" w:color="auto"/>
              <w:left w:val="single" w:sz="4" w:space="0" w:color="auto"/>
              <w:bottom w:val="single" w:sz="4" w:space="0" w:color="auto"/>
              <w:right w:val="single" w:sz="4" w:space="0" w:color="auto"/>
            </w:tcBorders>
            <w:vAlign w:val="center"/>
            <w:hideMark/>
          </w:tcPr>
          <w:p w14:paraId="29B2C14C" w14:textId="77777777" w:rsidR="00AB67FA" w:rsidRPr="00D0162F" w:rsidRDefault="00AB67FA" w:rsidP="006E0A54">
            <w:pPr>
              <w:spacing w:after="0"/>
              <w:rPr>
                <w:rFonts w:ascii="Arial" w:hAnsi="Arial" w:cs="Arial"/>
                <w:b/>
                <w:sz w:val="18"/>
              </w:rPr>
            </w:pPr>
          </w:p>
        </w:tc>
        <w:tc>
          <w:tcPr>
            <w:tcW w:w="5198" w:type="dxa"/>
            <w:gridSpan w:val="5"/>
            <w:tcBorders>
              <w:top w:val="single" w:sz="4" w:space="0" w:color="auto"/>
              <w:left w:val="single" w:sz="4" w:space="0" w:color="auto"/>
              <w:bottom w:val="single" w:sz="4" w:space="0" w:color="auto"/>
              <w:right w:val="single" w:sz="4" w:space="0" w:color="auto"/>
            </w:tcBorders>
            <w:vAlign w:val="center"/>
            <w:hideMark/>
          </w:tcPr>
          <w:p w14:paraId="49AE54C1" w14:textId="19A73D8F"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m</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b/>
                <w:sz w:val="18"/>
              </w:rPr>
              <w:t>SCS</w:t>
            </w:r>
            <w:r w:rsidRPr="00D0162F">
              <w:rPr>
                <w:rFonts w:ascii="Arial" w:hAnsi="Arial"/>
                <w:b/>
                <w:sz w:val="18"/>
                <w:vertAlign w:val="subscript"/>
              </w:rPr>
              <w:t>SSB</w:t>
            </w:r>
          </w:p>
        </w:tc>
        <w:tc>
          <w:tcPr>
            <w:tcW w:w="1045" w:type="dxa"/>
            <w:vMerge w:val="restart"/>
            <w:tcBorders>
              <w:top w:val="single" w:sz="4" w:space="0" w:color="auto"/>
              <w:left w:val="single" w:sz="4" w:space="0" w:color="auto"/>
              <w:bottom w:val="single" w:sz="4" w:space="0" w:color="auto"/>
              <w:right w:val="single" w:sz="4" w:space="0" w:color="auto"/>
            </w:tcBorders>
            <w:vAlign w:val="center"/>
            <w:hideMark/>
          </w:tcPr>
          <w:p w14:paraId="3FF64947"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dB</w:t>
            </w:r>
          </w:p>
        </w:tc>
      </w:tr>
      <w:tr w:rsidR="00AB67FA" w:rsidRPr="00D0162F" w14:paraId="6385EA10"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7360086F" w14:textId="77777777" w:rsidR="00AB67FA" w:rsidRPr="00D0162F" w:rsidRDefault="00AB67FA" w:rsidP="006E0A54">
            <w:pPr>
              <w:spacing w:after="0"/>
              <w:rPr>
                <w:rFonts w:ascii="Arial" w:hAnsi="Arial" w:cs="Arial"/>
                <w:b/>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6307B8A" w14:textId="77777777" w:rsidR="00AB67FA" w:rsidRPr="00D0162F" w:rsidRDefault="00AB67FA" w:rsidP="006E0A54">
            <w:pPr>
              <w:spacing w:after="0"/>
              <w:rPr>
                <w:rFonts w:ascii="Arial" w:hAnsi="Arial" w:cs="Arial"/>
                <w:b/>
                <w:sz w:val="18"/>
              </w:rPr>
            </w:pPr>
          </w:p>
        </w:tc>
        <w:tc>
          <w:tcPr>
            <w:tcW w:w="1194" w:type="dxa"/>
            <w:vMerge/>
            <w:tcBorders>
              <w:top w:val="single" w:sz="4" w:space="0" w:color="auto"/>
              <w:left w:val="single" w:sz="4" w:space="0" w:color="auto"/>
              <w:bottom w:val="single" w:sz="4" w:space="0" w:color="auto"/>
              <w:right w:val="single" w:sz="4" w:space="0" w:color="auto"/>
            </w:tcBorders>
            <w:vAlign w:val="center"/>
            <w:hideMark/>
          </w:tcPr>
          <w:p w14:paraId="4D0048A8" w14:textId="77777777" w:rsidR="00AB67FA" w:rsidRPr="00D0162F" w:rsidRDefault="00AB67FA" w:rsidP="006E0A54">
            <w:pPr>
              <w:spacing w:after="0"/>
              <w:rPr>
                <w:rFonts w:ascii="Arial" w:hAnsi="Arial" w:cs="Arial"/>
                <w:b/>
                <w:sz w:val="18"/>
              </w:rPr>
            </w:pPr>
          </w:p>
        </w:tc>
        <w:tc>
          <w:tcPr>
            <w:tcW w:w="3688" w:type="dxa"/>
            <w:gridSpan w:val="4"/>
            <w:tcBorders>
              <w:top w:val="single" w:sz="4" w:space="0" w:color="auto"/>
              <w:left w:val="single" w:sz="4" w:space="0" w:color="auto"/>
              <w:bottom w:val="single" w:sz="4" w:space="0" w:color="auto"/>
              <w:right w:val="single" w:sz="4" w:space="0" w:color="auto"/>
            </w:tcBorders>
            <w:vAlign w:val="center"/>
            <w:hideMark/>
          </w:tcPr>
          <w:p w14:paraId="1EF0219C" w14:textId="05C3AA3E" w:rsidR="00AB67FA" w:rsidRPr="00D0162F" w:rsidRDefault="00AB67FA" w:rsidP="006E0A54">
            <w:pPr>
              <w:keepNext/>
              <w:keepLines/>
              <w:spacing w:after="0"/>
              <w:jc w:val="center"/>
              <w:rPr>
                <w:rFonts w:ascii="Arial" w:hAnsi="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120</w:t>
            </w:r>
            <w:r w:rsidR="006E0A54" w:rsidRPr="00D0162F">
              <w:rPr>
                <w:rFonts w:ascii="Arial" w:hAnsi="Arial" w:cs="Arial"/>
                <w:b/>
                <w:sz w:val="18"/>
              </w:rPr>
              <w:t xml:space="preserve"> </w:t>
            </w:r>
            <w:r w:rsidRPr="00D0162F">
              <w:rPr>
                <w:rFonts w:ascii="Arial" w:hAnsi="Arial" w:cs="Arial"/>
                <w:b/>
                <w:sz w:val="18"/>
              </w:rPr>
              <w:t>kHz</w:t>
            </w:r>
          </w:p>
        </w:tc>
        <w:tc>
          <w:tcPr>
            <w:tcW w:w="1510" w:type="dxa"/>
            <w:tcBorders>
              <w:top w:val="single" w:sz="4" w:space="0" w:color="auto"/>
              <w:left w:val="single" w:sz="4" w:space="0" w:color="auto"/>
              <w:bottom w:val="single" w:sz="4" w:space="0" w:color="auto"/>
              <w:right w:val="single" w:sz="4" w:space="0" w:color="auto"/>
            </w:tcBorders>
            <w:vAlign w:val="center"/>
            <w:hideMark/>
          </w:tcPr>
          <w:p w14:paraId="7D462992" w14:textId="6A4A4F38" w:rsidR="00AB67FA" w:rsidRPr="00D0162F" w:rsidRDefault="00AB67FA" w:rsidP="006E0A54">
            <w:pPr>
              <w:keepNext/>
              <w:keepLines/>
              <w:spacing w:after="0"/>
              <w:jc w:val="center"/>
              <w:rPr>
                <w:rFonts w:ascii="Arial" w:hAnsi="Arial"/>
                <w:b/>
                <w:sz w:val="18"/>
              </w:rPr>
            </w:pPr>
            <w:r w:rsidRPr="00D0162F">
              <w:rPr>
                <w:rFonts w:ascii="Arial" w:hAnsi="Arial"/>
                <w:b/>
                <w:sz w:val="18"/>
              </w:rPr>
              <w:t>SCS</w:t>
            </w:r>
            <w:r w:rsidRPr="00D0162F">
              <w:rPr>
                <w:rFonts w:ascii="Arial" w:hAnsi="Arial"/>
                <w:b/>
                <w:sz w:val="18"/>
                <w:vertAlign w:val="subscript"/>
              </w:rPr>
              <w:t>SSB</w:t>
            </w:r>
            <w:r w:rsidR="006E0A54" w:rsidRPr="00D0162F">
              <w:rPr>
                <w:rFonts w:ascii="Arial" w:hAnsi="Arial" w:cs="Arial"/>
                <w:b/>
                <w:sz w:val="18"/>
              </w:rPr>
              <w:t xml:space="preserve"> </w:t>
            </w:r>
            <w:r w:rsidRPr="00D0162F">
              <w:rPr>
                <w:rFonts w:ascii="Arial" w:hAnsi="Arial" w:cs="Arial"/>
                <w:b/>
                <w:sz w:val="18"/>
              </w:rPr>
              <w:t>=</w:t>
            </w:r>
            <w:r w:rsidR="006E0A54" w:rsidRPr="00D0162F">
              <w:rPr>
                <w:rFonts w:ascii="Arial" w:hAnsi="Arial" w:cs="Arial"/>
                <w:b/>
                <w:sz w:val="18"/>
              </w:rPr>
              <w:t xml:space="preserve"> </w:t>
            </w:r>
            <w:r w:rsidRPr="00D0162F">
              <w:rPr>
                <w:rFonts w:ascii="Arial" w:hAnsi="Arial" w:cs="Arial"/>
                <w:b/>
                <w:sz w:val="18"/>
              </w:rPr>
              <w:t>240</w:t>
            </w:r>
            <w:r w:rsidR="006E0A54" w:rsidRPr="00D0162F">
              <w:rPr>
                <w:rFonts w:ascii="Arial" w:hAnsi="Arial" w:cs="Arial"/>
                <w:b/>
                <w:sz w:val="18"/>
              </w:rPr>
              <w:t xml:space="preserve"> </w:t>
            </w:r>
            <w:r w:rsidRPr="00D0162F">
              <w:rPr>
                <w:rFonts w:ascii="Arial" w:hAnsi="Arial" w:cs="Arial"/>
                <w:b/>
                <w:sz w:val="18"/>
              </w:rPr>
              <w:t>kHz</w:t>
            </w: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07B5C652" w14:textId="77777777" w:rsidR="00AB67FA" w:rsidRPr="00D0162F" w:rsidRDefault="00AB67FA" w:rsidP="006E0A54">
            <w:pPr>
              <w:spacing w:after="0"/>
              <w:rPr>
                <w:rFonts w:ascii="Arial" w:hAnsi="Arial" w:cs="Arial"/>
                <w:b/>
                <w:sz w:val="18"/>
              </w:rPr>
            </w:pPr>
          </w:p>
        </w:tc>
      </w:tr>
      <w:tr w:rsidR="00AB67FA" w:rsidRPr="00D0162F" w14:paraId="2C8BA74A"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23716372" w14:textId="77777777" w:rsidR="00AB67FA" w:rsidRPr="00D0162F" w:rsidRDefault="00AB67FA" w:rsidP="006E0A54">
            <w:pPr>
              <w:spacing w:after="0"/>
              <w:rPr>
                <w:rFonts w:ascii="Arial" w:hAnsi="Arial" w:cs="Arial"/>
                <w:b/>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5000DB03" w14:textId="77777777" w:rsidR="00AB67FA" w:rsidRPr="00D0162F" w:rsidRDefault="00AB67FA" w:rsidP="006E0A54">
            <w:pPr>
              <w:spacing w:after="0"/>
              <w:rPr>
                <w:rFonts w:ascii="Arial" w:hAnsi="Arial" w:cs="Arial"/>
                <w:b/>
                <w:sz w:val="18"/>
              </w:rPr>
            </w:pPr>
          </w:p>
        </w:tc>
        <w:tc>
          <w:tcPr>
            <w:tcW w:w="1194" w:type="dxa"/>
            <w:vMerge/>
            <w:tcBorders>
              <w:top w:val="single" w:sz="4" w:space="0" w:color="auto"/>
              <w:left w:val="single" w:sz="4" w:space="0" w:color="auto"/>
              <w:bottom w:val="single" w:sz="4" w:space="0" w:color="auto"/>
              <w:right w:val="single" w:sz="4" w:space="0" w:color="auto"/>
            </w:tcBorders>
            <w:vAlign w:val="center"/>
            <w:hideMark/>
          </w:tcPr>
          <w:p w14:paraId="4BDEF0AF" w14:textId="77777777" w:rsidR="00AB67FA" w:rsidRPr="00D0162F" w:rsidRDefault="00AB67FA" w:rsidP="006E0A54">
            <w:pPr>
              <w:spacing w:after="0"/>
              <w:rPr>
                <w:rFonts w:ascii="Arial" w:hAnsi="Arial" w:cs="Arial"/>
                <w:b/>
                <w:sz w:val="18"/>
              </w:rPr>
            </w:pPr>
          </w:p>
        </w:tc>
        <w:tc>
          <w:tcPr>
            <w:tcW w:w="3688" w:type="dxa"/>
            <w:gridSpan w:val="4"/>
            <w:tcBorders>
              <w:top w:val="single" w:sz="4" w:space="0" w:color="auto"/>
              <w:left w:val="single" w:sz="4" w:space="0" w:color="auto"/>
              <w:bottom w:val="single" w:sz="4" w:space="0" w:color="auto"/>
              <w:right w:val="single" w:sz="4" w:space="0" w:color="auto"/>
            </w:tcBorders>
            <w:vAlign w:val="center"/>
            <w:hideMark/>
          </w:tcPr>
          <w:p w14:paraId="42C4474F" w14:textId="1620B280" w:rsidR="00AB67FA" w:rsidRPr="00D0162F" w:rsidRDefault="00AB67FA" w:rsidP="006E0A54">
            <w:pPr>
              <w:keepNext/>
              <w:keepLines/>
              <w:spacing w:after="0"/>
              <w:jc w:val="center"/>
              <w:rPr>
                <w:rFonts w:ascii="Arial" w:hAnsi="Arial"/>
                <w:b/>
                <w:sz w:val="18"/>
              </w:rPr>
            </w:pPr>
            <w:r w:rsidRPr="00D0162F">
              <w:rPr>
                <w:rFonts w:ascii="Arial" w:hAnsi="Arial"/>
                <w:b/>
                <w:sz w:val="18"/>
              </w:rPr>
              <w:t>UE</w:t>
            </w:r>
            <w:r w:rsidR="006E0A54" w:rsidRPr="00D0162F">
              <w:rPr>
                <w:rFonts w:ascii="Arial" w:hAnsi="Arial"/>
                <w:b/>
                <w:sz w:val="18"/>
              </w:rPr>
              <w:t xml:space="preserve"> </w:t>
            </w:r>
            <w:r w:rsidRPr="00D0162F">
              <w:rPr>
                <w:rFonts w:ascii="Arial" w:hAnsi="Arial"/>
                <w:b/>
                <w:sz w:val="18"/>
              </w:rPr>
              <w:t>power</w:t>
            </w:r>
            <w:r w:rsidR="006E0A54" w:rsidRPr="00D0162F">
              <w:rPr>
                <w:rFonts w:ascii="Arial" w:hAnsi="Arial"/>
                <w:b/>
                <w:sz w:val="18"/>
              </w:rPr>
              <w:t xml:space="preserve"> </w:t>
            </w:r>
            <w:r w:rsidRPr="00D0162F">
              <w:rPr>
                <w:rFonts w:ascii="Arial" w:hAnsi="Arial"/>
                <w:b/>
                <w:sz w:val="18"/>
              </w:rPr>
              <w:t>class</w:t>
            </w:r>
          </w:p>
        </w:tc>
        <w:tc>
          <w:tcPr>
            <w:tcW w:w="1510" w:type="dxa"/>
            <w:tcBorders>
              <w:top w:val="single" w:sz="4" w:space="0" w:color="auto"/>
              <w:left w:val="single" w:sz="4" w:space="0" w:color="auto"/>
              <w:bottom w:val="single" w:sz="4" w:space="0" w:color="auto"/>
              <w:right w:val="single" w:sz="4" w:space="0" w:color="auto"/>
            </w:tcBorders>
            <w:vAlign w:val="center"/>
            <w:hideMark/>
          </w:tcPr>
          <w:p w14:paraId="7EF08474" w14:textId="25FA2687" w:rsidR="00AB67FA" w:rsidRPr="00D0162F" w:rsidRDefault="00AB67FA" w:rsidP="006E0A54">
            <w:pPr>
              <w:keepNext/>
              <w:keepLines/>
              <w:spacing w:after="0"/>
              <w:jc w:val="center"/>
              <w:rPr>
                <w:rFonts w:ascii="Arial" w:hAnsi="Arial"/>
                <w:b/>
                <w:sz w:val="18"/>
              </w:rPr>
            </w:pPr>
            <w:r w:rsidRPr="00D0162F">
              <w:rPr>
                <w:rFonts w:ascii="Arial" w:hAnsi="Arial"/>
                <w:b/>
                <w:sz w:val="18"/>
              </w:rPr>
              <w:t>UE</w:t>
            </w:r>
            <w:r w:rsidR="006E0A54" w:rsidRPr="00D0162F">
              <w:rPr>
                <w:rFonts w:ascii="Arial" w:hAnsi="Arial"/>
                <w:b/>
                <w:sz w:val="18"/>
              </w:rPr>
              <w:t xml:space="preserve"> </w:t>
            </w:r>
            <w:r w:rsidRPr="00D0162F">
              <w:rPr>
                <w:rFonts w:ascii="Arial" w:hAnsi="Arial"/>
                <w:b/>
                <w:sz w:val="18"/>
              </w:rPr>
              <w:t>power</w:t>
            </w:r>
            <w:r w:rsidR="006E0A54" w:rsidRPr="00D0162F">
              <w:rPr>
                <w:rFonts w:ascii="Arial" w:hAnsi="Arial"/>
                <w:b/>
                <w:sz w:val="18"/>
              </w:rPr>
              <w:t xml:space="preserve"> </w:t>
            </w:r>
            <w:r w:rsidRPr="00D0162F">
              <w:rPr>
                <w:rFonts w:ascii="Arial" w:hAnsi="Arial"/>
                <w:b/>
                <w:sz w:val="18"/>
              </w:rPr>
              <w:t>class</w:t>
            </w: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6C163F6A" w14:textId="77777777" w:rsidR="00AB67FA" w:rsidRPr="00D0162F" w:rsidRDefault="00AB67FA" w:rsidP="006E0A54">
            <w:pPr>
              <w:spacing w:after="0"/>
              <w:rPr>
                <w:rFonts w:ascii="Arial" w:hAnsi="Arial" w:cs="Arial"/>
                <w:b/>
                <w:sz w:val="18"/>
              </w:rPr>
            </w:pPr>
          </w:p>
        </w:tc>
      </w:tr>
      <w:tr w:rsidR="00AB67FA" w:rsidRPr="00D0162F" w14:paraId="3366325C"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049D9D60" w14:textId="77777777" w:rsidR="00AB67FA" w:rsidRPr="00D0162F" w:rsidRDefault="00AB67FA" w:rsidP="006E0A54">
            <w:pPr>
              <w:spacing w:after="0"/>
              <w:rPr>
                <w:rFonts w:ascii="Arial" w:hAnsi="Arial" w:cs="Arial"/>
                <w:b/>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2DAB1709" w14:textId="77777777" w:rsidR="00AB67FA" w:rsidRPr="00D0162F" w:rsidRDefault="00AB67FA" w:rsidP="006E0A54">
            <w:pPr>
              <w:spacing w:after="0"/>
              <w:rPr>
                <w:rFonts w:ascii="Arial" w:hAnsi="Arial" w:cs="Arial"/>
                <w:b/>
                <w:sz w:val="18"/>
              </w:rPr>
            </w:pPr>
          </w:p>
        </w:tc>
        <w:tc>
          <w:tcPr>
            <w:tcW w:w="1194" w:type="dxa"/>
            <w:vMerge/>
            <w:tcBorders>
              <w:top w:val="single" w:sz="4" w:space="0" w:color="auto"/>
              <w:left w:val="single" w:sz="4" w:space="0" w:color="auto"/>
              <w:bottom w:val="single" w:sz="4" w:space="0" w:color="auto"/>
              <w:right w:val="single" w:sz="4" w:space="0" w:color="auto"/>
            </w:tcBorders>
            <w:vAlign w:val="center"/>
            <w:hideMark/>
          </w:tcPr>
          <w:p w14:paraId="179F7FBA" w14:textId="77777777" w:rsidR="00AB67FA" w:rsidRPr="00D0162F" w:rsidRDefault="00AB67FA" w:rsidP="006E0A54">
            <w:pPr>
              <w:spacing w:after="0"/>
              <w:rPr>
                <w:rFonts w:ascii="Arial" w:hAnsi="Arial" w:cs="Arial"/>
                <w:b/>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CF3B2AC"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1</w:t>
            </w:r>
          </w:p>
        </w:tc>
        <w:tc>
          <w:tcPr>
            <w:tcW w:w="889" w:type="dxa"/>
            <w:tcBorders>
              <w:top w:val="single" w:sz="4" w:space="0" w:color="auto"/>
              <w:left w:val="single" w:sz="4" w:space="0" w:color="auto"/>
              <w:bottom w:val="single" w:sz="4" w:space="0" w:color="auto"/>
              <w:right w:val="single" w:sz="4" w:space="0" w:color="auto"/>
            </w:tcBorders>
            <w:hideMark/>
          </w:tcPr>
          <w:p w14:paraId="0C1A61DB"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2</w:t>
            </w:r>
          </w:p>
        </w:tc>
        <w:tc>
          <w:tcPr>
            <w:tcW w:w="881" w:type="dxa"/>
            <w:tcBorders>
              <w:top w:val="single" w:sz="4" w:space="0" w:color="auto"/>
              <w:left w:val="single" w:sz="4" w:space="0" w:color="auto"/>
              <w:bottom w:val="single" w:sz="4" w:space="0" w:color="auto"/>
              <w:right w:val="single" w:sz="4" w:space="0" w:color="auto"/>
            </w:tcBorders>
            <w:hideMark/>
          </w:tcPr>
          <w:p w14:paraId="6B28BB37"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3</w:t>
            </w:r>
          </w:p>
        </w:tc>
        <w:tc>
          <w:tcPr>
            <w:tcW w:w="959" w:type="dxa"/>
            <w:tcBorders>
              <w:top w:val="single" w:sz="4" w:space="0" w:color="auto"/>
              <w:left w:val="single" w:sz="4" w:space="0" w:color="auto"/>
              <w:bottom w:val="single" w:sz="4" w:space="0" w:color="auto"/>
              <w:right w:val="single" w:sz="4" w:space="0" w:color="auto"/>
            </w:tcBorders>
            <w:hideMark/>
          </w:tcPr>
          <w:p w14:paraId="14A310B7"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4</w:t>
            </w:r>
          </w:p>
        </w:tc>
        <w:tc>
          <w:tcPr>
            <w:tcW w:w="1510" w:type="dxa"/>
            <w:tcBorders>
              <w:top w:val="single" w:sz="4" w:space="0" w:color="auto"/>
              <w:left w:val="single" w:sz="4" w:space="0" w:color="auto"/>
              <w:bottom w:val="single" w:sz="4" w:space="0" w:color="auto"/>
              <w:right w:val="single" w:sz="4" w:space="0" w:color="auto"/>
            </w:tcBorders>
            <w:vAlign w:val="center"/>
            <w:hideMark/>
          </w:tcPr>
          <w:p w14:paraId="4EC4E6F7" w14:textId="4DBF9209"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1,</w:t>
            </w:r>
            <w:r w:rsidR="006E0A54" w:rsidRPr="00D0162F">
              <w:rPr>
                <w:rFonts w:ascii="Arial" w:hAnsi="Arial" w:cs="Arial"/>
                <w:b/>
                <w:sz w:val="18"/>
              </w:rPr>
              <w:t xml:space="preserve"> </w:t>
            </w:r>
            <w:r w:rsidRPr="00D0162F">
              <w:rPr>
                <w:rFonts w:ascii="Arial" w:hAnsi="Arial" w:cs="Arial"/>
                <w:b/>
                <w:sz w:val="18"/>
              </w:rPr>
              <w:t>2,</w:t>
            </w:r>
            <w:r w:rsidR="006E0A54" w:rsidRPr="00D0162F">
              <w:rPr>
                <w:rFonts w:ascii="Arial" w:hAnsi="Arial" w:cs="Arial"/>
                <w:b/>
                <w:sz w:val="18"/>
              </w:rPr>
              <w:t xml:space="preserve"> </w:t>
            </w:r>
            <w:r w:rsidRPr="00D0162F">
              <w:rPr>
                <w:rFonts w:ascii="Arial" w:hAnsi="Arial" w:cs="Arial"/>
                <w:b/>
                <w:sz w:val="18"/>
              </w:rPr>
              <w:t>3,</w:t>
            </w:r>
            <w:r w:rsidR="006E0A54" w:rsidRPr="00D0162F">
              <w:rPr>
                <w:rFonts w:ascii="Arial" w:hAnsi="Arial" w:cs="Arial"/>
                <w:b/>
                <w:sz w:val="18"/>
              </w:rPr>
              <w:t xml:space="preserve"> </w:t>
            </w:r>
            <w:r w:rsidRPr="00D0162F">
              <w:rPr>
                <w:rFonts w:ascii="Arial" w:hAnsi="Arial" w:cs="Arial"/>
                <w:b/>
                <w:sz w:val="18"/>
              </w:rPr>
              <w:t>4</w:t>
            </w: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72DD6B31" w14:textId="77777777" w:rsidR="00AB67FA" w:rsidRPr="00D0162F" w:rsidRDefault="00AB67FA" w:rsidP="006E0A54">
            <w:pPr>
              <w:spacing w:after="0"/>
              <w:rPr>
                <w:rFonts w:ascii="Arial" w:hAnsi="Arial" w:cs="Arial"/>
                <w:b/>
                <w:sz w:val="18"/>
              </w:rPr>
            </w:pPr>
          </w:p>
        </w:tc>
      </w:tr>
      <w:tr w:rsidR="00AB67FA" w:rsidRPr="00D0162F" w14:paraId="41EAE7E6" w14:textId="77777777" w:rsidTr="006E0A54">
        <w:trPr>
          <w:jc w:val="center"/>
        </w:trPr>
        <w:tc>
          <w:tcPr>
            <w:tcW w:w="1174" w:type="dxa"/>
            <w:vMerge w:val="restart"/>
            <w:tcBorders>
              <w:top w:val="single" w:sz="4" w:space="0" w:color="auto"/>
              <w:left w:val="single" w:sz="4" w:space="0" w:color="auto"/>
              <w:bottom w:val="single" w:sz="4" w:space="0" w:color="auto"/>
              <w:right w:val="single" w:sz="4" w:space="0" w:color="auto"/>
            </w:tcBorders>
            <w:vAlign w:val="center"/>
            <w:hideMark/>
          </w:tcPr>
          <w:p w14:paraId="72A6BB20" w14:textId="77777777" w:rsidR="00AB67FA" w:rsidRPr="00D0162F" w:rsidRDefault="00AB67FA" w:rsidP="006E0A54">
            <w:pPr>
              <w:keepNext/>
              <w:keepLines/>
              <w:spacing w:after="0"/>
              <w:jc w:val="center"/>
              <w:rPr>
                <w:rFonts w:ascii="Arial" w:hAnsi="Arial" w:cs="Arial"/>
                <w:b/>
                <w:sz w:val="18"/>
              </w:rPr>
            </w:pPr>
            <w:r w:rsidRPr="00D0162F">
              <w:rPr>
                <w:rFonts w:ascii="Arial" w:hAnsi="Arial" w:cs="Arial"/>
                <w:b/>
                <w:sz w:val="18"/>
              </w:rPr>
              <w:t>Conditions</w:t>
            </w:r>
          </w:p>
        </w:tc>
        <w:tc>
          <w:tcPr>
            <w:tcW w:w="1170" w:type="dxa"/>
            <w:vMerge w:val="restart"/>
            <w:tcBorders>
              <w:top w:val="single" w:sz="4" w:space="0" w:color="auto"/>
              <w:left w:val="single" w:sz="4" w:space="0" w:color="auto"/>
              <w:bottom w:val="single" w:sz="4" w:space="0" w:color="auto"/>
              <w:right w:val="single" w:sz="4" w:space="0" w:color="auto"/>
            </w:tcBorders>
            <w:vAlign w:val="center"/>
            <w:hideMark/>
          </w:tcPr>
          <w:p w14:paraId="0165B450" w14:textId="2E84C1CF" w:rsidR="00AB67FA" w:rsidRPr="00D0162F" w:rsidRDefault="00AB67FA" w:rsidP="006E0A54">
            <w:pPr>
              <w:keepNext/>
              <w:keepLines/>
              <w:spacing w:after="0"/>
              <w:jc w:val="center"/>
              <w:rPr>
                <w:rFonts w:ascii="Arial" w:hAnsi="Arial" w:cs="Arial"/>
                <w:sz w:val="18"/>
              </w:rPr>
            </w:pPr>
            <w:r w:rsidRPr="00D0162F">
              <w:rPr>
                <w:rFonts w:ascii="Arial" w:hAnsi="Arial" w:cs="Arial"/>
                <w:sz w:val="18"/>
              </w:rPr>
              <w:t>Rx</w:t>
            </w:r>
            <w:r w:rsidR="006E0A54" w:rsidRPr="00D0162F">
              <w:rPr>
                <w:rFonts w:ascii="Arial" w:hAnsi="Arial" w:cs="Arial"/>
                <w:sz w:val="18"/>
              </w:rPr>
              <w:t xml:space="preserve"> </w:t>
            </w:r>
            <w:r w:rsidRPr="00D0162F">
              <w:rPr>
                <w:rFonts w:ascii="Arial" w:hAnsi="Arial" w:cs="Arial"/>
                <w:sz w:val="18"/>
              </w:rPr>
              <w:t>Beam</w:t>
            </w:r>
            <w:r w:rsidR="006E0A54" w:rsidRPr="00D0162F">
              <w:rPr>
                <w:rFonts w:ascii="Arial" w:hAnsi="Arial" w:cs="Arial"/>
                <w:sz w:val="18"/>
              </w:rPr>
              <w:t xml:space="preserve"> </w:t>
            </w:r>
            <w:r w:rsidRPr="00D0162F">
              <w:rPr>
                <w:rFonts w:ascii="Arial" w:hAnsi="Arial" w:cs="Arial"/>
                <w:sz w:val="18"/>
              </w:rPr>
              <w:t>Peak</w:t>
            </w:r>
          </w:p>
        </w:tc>
        <w:tc>
          <w:tcPr>
            <w:tcW w:w="1194" w:type="dxa"/>
            <w:tcBorders>
              <w:top w:val="single" w:sz="4" w:space="0" w:color="auto"/>
              <w:left w:val="single" w:sz="4" w:space="0" w:color="auto"/>
              <w:bottom w:val="single" w:sz="4" w:space="0" w:color="auto"/>
              <w:right w:val="single" w:sz="4" w:space="0" w:color="auto"/>
            </w:tcBorders>
            <w:vAlign w:val="center"/>
            <w:hideMark/>
          </w:tcPr>
          <w:p w14:paraId="35C313F1" w14:textId="77777777" w:rsidR="00AB67FA" w:rsidRPr="00D0162F" w:rsidRDefault="00AB67FA" w:rsidP="006E0A54">
            <w:pPr>
              <w:keepNext/>
              <w:keepLines/>
              <w:spacing w:after="0"/>
              <w:jc w:val="center"/>
              <w:rPr>
                <w:rFonts w:ascii="Arial" w:eastAsia="Calibri" w:hAnsi="Arial"/>
                <w:sz w:val="18"/>
                <w:szCs w:val="22"/>
              </w:rPr>
            </w:pPr>
            <w:r w:rsidRPr="00D0162F">
              <w:rPr>
                <w:rFonts w:ascii="Arial" w:eastAsia="Calibri" w:hAnsi="Arial"/>
                <w:sz w:val="18"/>
                <w:szCs w:val="22"/>
              </w:rPr>
              <w:t>n257</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E0C4D8"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5.3+Y</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24EC4B91"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rPr>
              <w:t>-110.8</w:t>
            </w:r>
          </w:p>
        </w:tc>
        <w:tc>
          <w:tcPr>
            <w:tcW w:w="881" w:type="dxa"/>
            <w:tcBorders>
              <w:top w:val="single" w:sz="4" w:space="0" w:color="auto"/>
              <w:left w:val="single" w:sz="4" w:space="0" w:color="auto"/>
              <w:bottom w:val="single" w:sz="4" w:space="0" w:color="auto"/>
              <w:right w:val="single" w:sz="4" w:space="0" w:color="auto"/>
            </w:tcBorders>
            <w:vAlign w:val="center"/>
            <w:hideMark/>
          </w:tcPr>
          <w:p w14:paraId="181BBCE4"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09.1</w:t>
            </w:r>
          </w:p>
        </w:tc>
        <w:tc>
          <w:tcPr>
            <w:tcW w:w="959" w:type="dxa"/>
            <w:tcBorders>
              <w:top w:val="single" w:sz="4" w:space="0" w:color="auto"/>
              <w:left w:val="single" w:sz="4" w:space="0" w:color="auto"/>
              <w:bottom w:val="single" w:sz="4" w:space="0" w:color="auto"/>
              <w:right w:val="single" w:sz="4" w:space="0" w:color="auto"/>
            </w:tcBorders>
            <w:vAlign w:val="center"/>
            <w:hideMark/>
          </w:tcPr>
          <w:p w14:paraId="7B2A27AE"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4.8+Y</w:t>
            </w:r>
            <w:r w:rsidRPr="00D0162F">
              <w:rPr>
                <w:rFonts w:ascii="Arial" w:eastAsia="Yu Mincho" w:hAnsi="Arial" w:cs="Arial"/>
                <w:sz w:val="18"/>
                <w:vertAlign w:val="subscript"/>
              </w:rPr>
              <w:t>4</w:t>
            </w:r>
          </w:p>
        </w:tc>
        <w:tc>
          <w:tcPr>
            <w:tcW w:w="1510" w:type="dxa"/>
            <w:vMerge w:val="restart"/>
            <w:tcBorders>
              <w:top w:val="single" w:sz="4" w:space="0" w:color="auto"/>
              <w:left w:val="single" w:sz="4" w:space="0" w:color="auto"/>
              <w:bottom w:val="single" w:sz="4" w:space="0" w:color="auto"/>
              <w:right w:val="single" w:sz="4" w:space="0" w:color="auto"/>
            </w:tcBorders>
            <w:vAlign w:val="center"/>
            <w:hideMark/>
          </w:tcPr>
          <w:p w14:paraId="1B412889" w14:textId="2BF07924"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Value</w:t>
            </w:r>
            <w:r w:rsidR="006E0A54" w:rsidRPr="00D0162F">
              <w:rPr>
                <w:rFonts w:ascii="Arial" w:eastAsia="Yu Mincho" w:hAnsi="Arial" w:cs="Arial"/>
                <w:sz w:val="18"/>
              </w:rPr>
              <w:t xml:space="preserve"> </w:t>
            </w:r>
            <w:r w:rsidRPr="00D0162F">
              <w:rPr>
                <w:rFonts w:ascii="Arial" w:eastAsia="Yu Mincho" w:hAnsi="Arial" w:cs="Arial"/>
                <w:sz w:val="18"/>
              </w:rPr>
              <w:t>for</w:t>
            </w:r>
            <w:r w:rsidR="006E0A54" w:rsidRPr="00D0162F">
              <w:rPr>
                <w:rFonts w:ascii="Arial" w:eastAsia="Yu Mincho" w:hAnsi="Arial" w:cs="Arial"/>
                <w:sz w:val="18"/>
              </w:rPr>
              <w:t xml:space="preserve"> </w:t>
            </w:r>
            <w:r w:rsidRPr="00D0162F">
              <w:rPr>
                <w:rFonts w:ascii="Arial" w:hAnsi="Arial"/>
                <w:sz w:val="18"/>
              </w:rPr>
              <w:t>SCS</w:t>
            </w:r>
            <w:r w:rsidRPr="00D0162F">
              <w:rPr>
                <w:rFonts w:ascii="Arial" w:hAnsi="Arial"/>
                <w:sz w:val="18"/>
                <w:vertAlign w:val="subscript"/>
              </w:rPr>
              <w:t>SSB</w:t>
            </w:r>
            <w:r w:rsidR="006E0A54" w:rsidRPr="00D0162F">
              <w:rPr>
                <w:rFonts w:ascii="Arial" w:hAnsi="Arial" w:cs="Arial"/>
                <w:sz w:val="18"/>
              </w:rPr>
              <w:t xml:space="preserve"> </w:t>
            </w:r>
            <w:r w:rsidRPr="00D0162F">
              <w:rPr>
                <w:rFonts w:ascii="Arial" w:hAnsi="Arial" w:cs="Arial"/>
                <w:sz w:val="18"/>
              </w:rPr>
              <w:t>=</w:t>
            </w:r>
            <w:r w:rsidR="006E0A54" w:rsidRPr="00D0162F">
              <w:rPr>
                <w:rFonts w:ascii="Arial" w:hAnsi="Arial" w:cs="Arial"/>
                <w:sz w:val="18"/>
              </w:rPr>
              <w:t xml:space="preserve"> </w:t>
            </w:r>
            <w:r w:rsidRPr="00D0162F">
              <w:rPr>
                <w:rFonts w:ascii="Arial" w:hAnsi="Arial" w:cs="Arial"/>
                <w:sz w:val="18"/>
              </w:rPr>
              <w:t>120</w:t>
            </w:r>
            <w:r w:rsidR="006E0A54" w:rsidRPr="00D0162F">
              <w:rPr>
                <w:rFonts w:ascii="Arial" w:hAnsi="Arial" w:cs="Arial"/>
                <w:sz w:val="18"/>
              </w:rPr>
              <w:t xml:space="preserve"> </w:t>
            </w:r>
            <w:r w:rsidRPr="00D0162F">
              <w:rPr>
                <w:rFonts w:ascii="Arial" w:hAnsi="Arial" w:cs="Arial"/>
                <w:sz w:val="18"/>
              </w:rPr>
              <w:t>kHz)</w:t>
            </w:r>
            <w:r w:rsidR="006E0A54" w:rsidRPr="00D0162F">
              <w:rPr>
                <w:rFonts w:ascii="Arial" w:hAnsi="Arial" w:cs="Arial"/>
                <w:sz w:val="18"/>
              </w:rPr>
              <w:t xml:space="preserve"> </w:t>
            </w:r>
            <w:r w:rsidRPr="00D0162F">
              <w:rPr>
                <w:rFonts w:ascii="Arial" w:hAnsi="Arial" w:cs="Arial"/>
                <w:sz w:val="18"/>
              </w:rPr>
              <w:t>+3dB</w:t>
            </w:r>
            <w:r w:rsidR="006E0A54" w:rsidRPr="00D0162F">
              <w:rPr>
                <w:rFonts w:ascii="Arial" w:eastAsia="Yu Mincho" w:hAnsi="Arial" w:cs="Arial"/>
                <w:sz w:val="18"/>
              </w:rPr>
              <w:t xml:space="preserve"> </w:t>
            </w:r>
          </w:p>
        </w:tc>
        <w:tc>
          <w:tcPr>
            <w:tcW w:w="1045" w:type="dxa"/>
            <w:vMerge w:val="restart"/>
            <w:tcBorders>
              <w:top w:val="single" w:sz="4" w:space="0" w:color="auto"/>
              <w:left w:val="single" w:sz="4" w:space="0" w:color="auto"/>
              <w:bottom w:val="single" w:sz="4" w:space="0" w:color="auto"/>
              <w:right w:val="single" w:sz="4" w:space="0" w:color="auto"/>
            </w:tcBorders>
            <w:vAlign w:val="center"/>
            <w:hideMark/>
          </w:tcPr>
          <w:p w14:paraId="2DBCE005"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3</w:t>
            </w:r>
          </w:p>
        </w:tc>
      </w:tr>
      <w:tr w:rsidR="00AB67FA" w:rsidRPr="00D0162F" w14:paraId="7A34C249"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6BCF325A" w14:textId="77777777" w:rsidR="00AB67FA" w:rsidRPr="00D0162F" w:rsidRDefault="00AB67FA" w:rsidP="006E0A54">
            <w:pPr>
              <w:spacing w:after="0"/>
              <w:rPr>
                <w:rFonts w:ascii="Arial" w:hAnsi="Arial" w:cs="Arial"/>
                <w:b/>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6CB91B2" w14:textId="77777777" w:rsidR="00AB67FA" w:rsidRPr="00D0162F" w:rsidRDefault="00AB67FA" w:rsidP="006E0A54">
            <w:pPr>
              <w:spacing w:after="0"/>
              <w:rPr>
                <w:rFonts w:ascii="Arial" w:hAnsi="Arial" w:cs="Arial"/>
                <w:sz w:val="18"/>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4AA11BD3" w14:textId="77777777" w:rsidR="00AB67FA" w:rsidRPr="00D0162F" w:rsidRDefault="00AB67FA" w:rsidP="006E0A54">
            <w:pPr>
              <w:keepNext/>
              <w:keepLines/>
              <w:spacing w:after="0"/>
              <w:jc w:val="center"/>
              <w:rPr>
                <w:rFonts w:ascii="Arial" w:eastAsia="Calibri" w:hAnsi="Arial"/>
                <w:sz w:val="18"/>
                <w:szCs w:val="22"/>
              </w:rPr>
            </w:pPr>
            <w:r w:rsidRPr="00D0162F">
              <w:rPr>
                <w:rFonts w:ascii="Arial" w:hAnsi="Arial"/>
                <w:sz w:val="18"/>
                <w:szCs w:val="22"/>
              </w:rPr>
              <w:t>n258</w:t>
            </w:r>
          </w:p>
        </w:tc>
        <w:tc>
          <w:tcPr>
            <w:tcW w:w="959" w:type="dxa"/>
            <w:tcBorders>
              <w:top w:val="single" w:sz="4" w:space="0" w:color="auto"/>
              <w:left w:val="single" w:sz="4" w:space="0" w:color="auto"/>
              <w:bottom w:val="single" w:sz="4" w:space="0" w:color="auto"/>
              <w:right w:val="single" w:sz="4" w:space="0" w:color="auto"/>
            </w:tcBorders>
            <w:vAlign w:val="center"/>
            <w:hideMark/>
          </w:tcPr>
          <w:p w14:paraId="21B55667"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5.3+Y</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44C084B6"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rPr>
              <w:t>-110.8</w:t>
            </w:r>
          </w:p>
        </w:tc>
        <w:tc>
          <w:tcPr>
            <w:tcW w:w="881" w:type="dxa"/>
            <w:tcBorders>
              <w:top w:val="single" w:sz="4" w:space="0" w:color="auto"/>
              <w:left w:val="single" w:sz="4" w:space="0" w:color="auto"/>
              <w:bottom w:val="single" w:sz="4" w:space="0" w:color="auto"/>
              <w:right w:val="single" w:sz="4" w:space="0" w:color="auto"/>
            </w:tcBorders>
            <w:vAlign w:val="center"/>
            <w:hideMark/>
          </w:tcPr>
          <w:p w14:paraId="28B0050C"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09.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3BE696A"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24.8+Y</w:t>
            </w:r>
            <w:r w:rsidRPr="00D0162F">
              <w:rPr>
                <w:rFonts w:ascii="Arial" w:eastAsia="Yu Mincho" w:hAnsi="Arial" w:cs="Arial"/>
                <w:sz w:val="18"/>
                <w:vertAlign w:val="subscript"/>
              </w:rPr>
              <w:t>4</w:t>
            </w: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3ADEC8FF" w14:textId="77777777" w:rsidR="00AB67FA" w:rsidRPr="00D0162F" w:rsidRDefault="00AB67FA" w:rsidP="006E0A54">
            <w:pPr>
              <w:spacing w:after="0"/>
              <w:rPr>
                <w:rFonts w:ascii="Arial" w:hAnsi="Arial" w:cs="Arial"/>
                <w:sz w:val="18"/>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0FD1AF0A" w14:textId="77777777" w:rsidR="00AB67FA" w:rsidRPr="00D0162F" w:rsidRDefault="00AB67FA" w:rsidP="006E0A54">
            <w:pPr>
              <w:spacing w:after="0"/>
              <w:rPr>
                <w:rFonts w:ascii="Arial" w:eastAsia="Yu Mincho" w:hAnsi="Arial" w:cs="Arial"/>
                <w:sz w:val="18"/>
              </w:rPr>
            </w:pPr>
          </w:p>
        </w:tc>
      </w:tr>
      <w:tr w:rsidR="00AB67FA" w:rsidRPr="00D0162F" w14:paraId="02174ACF"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tcPr>
          <w:p w14:paraId="550E5870" w14:textId="77777777" w:rsidR="00AB67FA" w:rsidRPr="00D0162F" w:rsidRDefault="00AB67FA" w:rsidP="006E0A54">
            <w:pPr>
              <w:spacing w:after="0"/>
              <w:rPr>
                <w:rFonts w:ascii="Arial" w:hAnsi="Arial" w:cs="Arial"/>
                <w:b/>
                <w:sz w:val="18"/>
              </w:rPr>
            </w:pPr>
          </w:p>
        </w:tc>
        <w:tc>
          <w:tcPr>
            <w:tcW w:w="1170" w:type="dxa"/>
            <w:vMerge/>
            <w:tcBorders>
              <w:top w:val="single" w:sz="4" w:space="0" w:color="auto"/>
              <w:left w:val="single" w:sz="4" w:space="0" w:color="auto"/>
              <w:bottom w:val="single" w:sz="4" w:space="0" w:color="auto"/>
              <w:right w:val="single" w:sz="4" w:space="0" w:color="auto"/>
            </w:tcBorders>
            <w:vAlign w:val="center"/>
          </w:tcPr>
          <w:p w14:paraId="2263AC83" w14:textId="77777777" w:rsidR="00AB67FA" w:rsidRPr="00D0162F" w:rsidRDefault="00AB67FA" w:rsidP="006E0A54">
            <w:pPr>
              <w:spacing w:after="0"/>
              <w:rPr>
                <w:rFonts w:ascii="Arial" w:hAnsi="Arial" w:cs="Arial"/>
                <w:sz w:val="18"/>
              </w:rPr>
            </w:pPr>
          </w:p>
        </w:tc>
        <w:tc>
          <w:tcPr>
            <w:tcW w:w="1194" w:type="dxa"/>
            <w:tcBorders>
              <w:top w:val="single" w:sz="4" w:space="0" w:color="auto"/>
              <w:left w:val="single" w:sz="4" w:space="0" w:color="auto"/>
              <w:bottom w:val="single" w:sz="4" w:space="0" w:color="auto"/>
              <w:right w:val="single" w:sz="4" w:space="0" w:color="auto"/>
            </w:tcBorders>
            <w:vAlign w:val="center"/>
          </w:tcPr>
          <w:p w14:paraId="64DDDFAD" w14:textId="77777777" w:rsidR="00AB67FA" w:rsidRPr="00D0162F" w:rsidRDefault="00AB67FA" w:rsidP="006E0A54">
            <w:pPr>
              <w:keepNext/>
              <w:keepLines/>
              <w:spacing w:after="0"/>
              <w:jc w:val="center"/>
              <w:rPr>
                <w:rFonts w:ascii="Arial" w:hAnsi="Arial"/>
                <w:sz w:val="18"/>
                <w:szCs w:val="22"/>
              </w:rPr>
            </w:pPr>
            <w:r w:rsidRPr="00D0162F">
              <w:rPr>
                <w:rFonts w:ascii="Arial" w:hAnsi="Arial"/>
                <w:sz w:val="18"/>
                <w:szCs w:val="22"/>
              </w:rPr>
              <w:t>n259</w:t>
            </w:r>
          </w:p>
        </w:tc>
        <w:tc>
          <w:tcPr>
            <w:tcW w:w="959" w:type="dxa"/>
            <w:tcBorders>
              <w:top w:val="single" w:sz="4" w:space="0" w:color="auto"/>
              <w:left w:val="single" w:sz="4" w:space="0" w:color="auto"/>
              <w:bottom w:val="single" w:sz="4" w:space="0" w:color="auto"/>
              <w:right w:val="single" w:sz="4" w:space="0" w:color="auto"/>
            </w:tcBorders>
            <w:vAlign w:val="center"/>
          </w:tcPr>
          <w:p w14:paraId="2EDAD1A1" w14:textId="77777777" w:rsidR="00AB67FA" w:rsidRPr="00D0162F" w:rsidRDefault="00AB67FA" w:rsidP="006E0A54">
            <w:pPr>
              <w:keepNext/>
              <w:keepLines/>
              <w:spacing w:after="0"/>
              <w:jc w:val="center"/>
              <w:rPr>
                <w:rFonts w:ascii="Arial" w:eastAsia="Yu Mincho" w:hAnsi="Arial" w:cs="Arial"/>
                <w:sz w:val="18"/>
              </w:rPr>
            </w:pPr>
          </w:p>
        </w:tc>
        <w:tc>
          <w:tcPr>
            <w:tcW w:w="889" w:type="dxa"/>
            <w:tcBorders>
              <w:top w:val="single" w:sz="4" w:space="0" w:color="auto"/>
              <w:left w:val="single" w:sz="4" w:space="0" w:color="auto"/>
              <w:bottom w:val="single" w:sz="4" w:space="0" w:color="auto"/>
              <w:right w:val="single" w:sz="4" w:space="0" w:color="auto"/>
            </w:tcBorders>
            <w:vAlign w:val="center"/>
          </w:tcPr>
          <w:p w14:paraId="1BA8E8E7" w14:textId="77777777" w:rsidR="00AB67FA" w:rsidRPr="00D0162F" w:rsidRDefault="00AB67FA" w:rsidP="006E0A54">
            <w:pPr>
              <w:keepNext/>
              <w:keepLines/>
              <w:spacing w:after="0"/>
              <w:jc w:val="center"/>
              <w:rPr>
                <w:rFonts w:ascii="Arial" w:hAnsi="Arial" w:cs="Arial"/>
                <w:sz w:val="18"/>
                <w:szCs w:val="18"/>
              </w:rPr>
            </w:pPr>
          </w:p>
        </w:tc>
        <w:tc>
          <w:tcPr>
            <w:tcW w:w="881" w:type="dxa"/>
            <w:tcBorders>
              <w:top w:val="single" w:sz="4" w:space="0" w:color="auto"/>
              <w:left w:val="single" w:sz="4" w:space="0" w:color="auto"/>
              <w:bottom w:val="single" w:sz="4" w:space="0" w:color="auto"/>
              <w:right w:val="single" w:sz="4" w:space="0" w:color="auto"/>
            </w:tcBorders>
            <w:vAlign w:val="center"/>
          </w:tcPr>
          <w:p w14:paraId="39FBB079"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05.5</w:t>
            </w:r>
          </w:p>
        </w:tc>
        <w:tc>
          <w:tcPr>
            <w:tcW w:w="959" w:type="dxa"/>
            <w:tcBorders>
              <w:top w:val="single" w:sz="4" w:space="0" w:color="auto"/>
              <w:left w:val="single" w:sz="4" w:space="0" w:color="auto"/>
              <w:bottom w:val="single" w:sz="4" w:space="0" w:color="auto"/>
              <w:right w:val="single" w:sz="4" w:space="0" w:color="auto"/>
            </w:tcBorders>
            <w:vAlign w:val="center"/>
          </w:tcPr>
          <w:p w14:paraId="07ADE189" w14:textId="77777777" w:rsidR="00AB67FA" w:rsidRPr="00D0162F" w:rsidRDefault="00AB67FA" w:rsidP="006E0A54">
            <w:pPr>
              <w:keepNext/>
              <w:keepLines/>
              <w:spacing w:after="0"/>
              <w:jc w:val="center"/>
              <w:rPr>
                <w:rFonts w:ascii="Arial" w:eastAsia="Yu Mincho" w:hAnsi="Arial" w:cs="Arial"/>
                <w:sz w:val="18"/>
              </w:rPr>
            </w:pPr>
          </w:p>
        </w:tc>
        <w:tc>
          <w:tcPr>
            <w:tcW w:w="1510" w:type="dxa"/>
            <w:vMerge/>
            <w:tcBorders>
              <w:top w:val="single" w:sz="4" w:space="0" w:color="auto"/>
              <w:left w:val="single" w:sz="4" w:space="0" w:color="auto"/>
              <w:bottom w:val="single" w:sz="4" w:space="0" w:color="auto"/>
              <w:right w:val="single" w:sz="4" w:space="0" w:color="auto"/>
            </w:tcBorders>
            <w:vAlign w:val="center"/>
          </w:tcPr>
          <w:p w14:paraId="34B1F480" w14:textId="77777777" w:rsidR="00AB67FA" w:rsidRPr="00D0162F" w:rsidRDefault="00AB67FA" w:rsidP="006E0A54">
            <w:pPr>
              <w:spacing w:after="0"/>
              <w:rPr>
                <w:rFonts w:ascii="Arial" w:hAnsi="Arial" w:cs="Arial"/>
                <w:sz w:val="18"/>
              </w:rPr>
            </w:pPr>
          </w:p>
        </w:tc>
        <w:tc>
          <w:tcPr>
            <w:tcW w:w="1045" w:type="dxa"/>
            <w:vMerge/>
            <w:tcBorders>
              <w:top w:val="single" w:sz="4" w:space="0" w:color="auto"/>
              <w:left w:val="single" w:sz="4" w:space="0" w:color="auto"/>
              <w:bottom w:val="single" w:sz="4" w:space="0" w:color="auto"/>
              <w:right w:val="single" w:sz="4" w:space="0" w:color="auto"/>
            </w:tcBorders>
            <w:vAlign w:val="center"/>
          </w:tcPr>
          <w:p w14:paraId="29FDA107" w14:textId="77777777" w:rsidR="00AB67FA" w:rsidRPr="00D0162F" w:rsidRDefault="00AB67FA" w:rsidP="006E0A54">
            <w:pPr>
              <w:spacing w:after="0"/>
              <w:rPr>
                <w:rFonts w:ascii="Arial" w:eastAsia="Yu Mincho" w:hAnsi="Arial" w:cs="Arial"/>
                <w:sz w:val="18"/>
              </w:rPr>
            </w:pPr>
          </w:p>
        </w:tc>
      </w:tr>
      <w:tr w:rsidR="00AB67FA" w:rsidRPr="00D0162F" w14:paraId="568FEF39"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529DA2B1" w14:textId="77777777" w:rsidR="00AB67FA" w:rsidRPr="00D0162F" w:rsidRDefault="00AB67FA" w:rsidP="006E0A54">
            <w:pPr>
              <w:spacing w:after="0"/>
              <w:rPr>
                <w:rFonts w:ascii="Arial" w:hAnsi="Arial" w:cs="Arial"/>
                <w:b/>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47742B0" w14:textId="77777777" w:rsidR="00AB67FA" w:rsidRPr="00D0162F" w:rsidRDefault="00AB67FA" w:rsidP="006E0A54">
            <w:pPr>
              <w:spacing w:after="0"/>
              <w:rPr>
                <w:rFonts w:ascii="Arial" w:hAnsi="Arial" w:cs="Arial"/>
                <w:sz w:val="18"/>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6E461102" w14:textId="77777777" w:rsidR="00AB67FA" w:rsidRPr="00D0162F" w:rsidRDefault="00AB67FA" w:rsidP="006E0A54">
            <w:pPr>
              <w:keepNext/>
              <w:keepLines/>
              <w:spacing w:after="0"/>
              <w:jc w:val="center"/>
              <w:rPr>
                <w:rFonts w:ascii="Arial" w:eastAsia="Calibri" w:hAnsi="Arial"/>
                <w:sz w:val="18"/>
                <w:szCs w:val="22"/>
              </w:rPr>
            </w:pPr>
            <w:r w:rsidRPr="00D0162F">
              <w:rPr>
                <w:rFonts w:ascii="Arial" w:hAnsi="Arial"/>
                <w:sz w:val="18"/>
                <w:szCs w:val="22"/>
              </w:rPr>
              <w:t>n260</w:t>
            </w:r>
          </w:p>
        </w:tc>
        <w:tc>
          <w:tcPr>
            <w:tcW w:w="959" w:type="dxa"/>
            <w:tcBorders>
              <w:top w:val="single" w:sz="4" w:space="0" w:color="auto"/>
              <w:left w:val="single" w:sz="4" w:space="0" w:color="auto"/>
              <w:bottom w:val="single" w:sz="4" w:space="0" w:color="auto"/>
              <w:right w:val="single" w:sz="4" w:space="0" w:color="auto"/>
            </w:tcBorders>
            <w:vAlign w:val="center"/>
            <w:hideMark/>
          </w:tcPr>
          <w:p w14:paraId="110766FA"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22.3+Y</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tcPr>
          <w:p w14:paraId="64063200" w14:textId="77777777" w:rsidR="00AB67FA" w:rsidRPr="00D0162F" w:rsidRDefault="00AB67FA" w:rsidP="006E0A54">
            <w:pPr>
              <w:keepNext/>
              <w:keepLines/>
              <w:spacing w:after="0"/>
              <w:jc w:val="center"/>
              <w:rPr>
                <w:rFonts w:ascii="Arial" w:hAnsi="Arial" w:cs="Arial"/>
                <w:sz w:val="18"/>
              </w:rPr>
            </w:pPr>
          </w:p>
        </w:tc>
        <w:tc>
          <w:tcPr>
            <w:tcW w:w="881" w:type="dxa"/>
            <w:tcBorders>
              <w:top w:val="single" w:sz="4" w:space="0" w:color="auto"/>
              <w:left w:val="single" w:sz="4" w:space="0" w:color="auto"/>
              <w:bottom w:val="single" w:sz="4" w:space="0" w:color="auto"/>
              <w:right w:val="single" w:sz="4" w:space="0" w:color="auto"/>
            </w:tcBorders>
            <w:vAlign w:val="center"/>
            <w:hideMark/>
          </w:tcPr>
          <w:p w14:paraId="5CB91825"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06.5</w:t>
            </w:r>
          </w:p>
        </w:tc>
        <w:tc>
          <w:tcPr>
            <w:tcW w:w="959" w:type="dxa"/>
            <w:tcBorders>
              <w:top w:val="single" w:sz="4" w:space="0" w:color="auto"/>
              <w:left w:val="single" w:sz="4" w:space="0" w:color="auto"/>
              <w:bottom w:val="single" w:sz="4" w:space="0" w:color="auto"/>
              <w:right w:val="single" w:sz="4" w:space="0" w:color="auto"/>
            </w:tcBorders>
            <w:vAlign w:val="center"/>
            <w:hideMark/>
          </w:tcPr>
          <w:p w14:paraId="43E01DBB"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22.8+Y</w:t>
            </w:r>
            <w:r w:rsidRPr="00D0162F">
              <w:rPr>
                <w:rFonts w:ascii="Arial" w:eastAsia="Yu Mincho" w:hAnsi="Arial" w:cs="Arial"/>
                <w:sz w:val="18"/>
                <w:vertAlign w:val="subscript"/>
              </w:rPr>
              <w:t>4</w:t>
            </w: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07E1640E" w14:textId="77777777" w:rsidR="00AB67FA" w:rsidRPr="00D0162F" w:rsidRDefault="00AB67FA" w:rsidP="006E0A54">
            <w:pPr>
              <w:spacing w:after="0"/>
              <w:rPr>
                <w:rFonts w:ascii="Arial" w:hAnsi="Arial" w:cs="Arial"/>
                <w:sz w:val="18"/>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6CC82DBF" w14:textId="77777777" w:rsidR="00AB67FA" w:rsidRPr="00D0162F" w:rsidRDefault="00AB67FA" w:rsidP="006E0A54">
            <w:pPr>
              <w:spacing w:after="0"/>
              <w:rPr>
                <w:rFonts w:ascii="Arial" w:eastAsia="Yu Mincho" w:hAnsi="Arial" w:cs="Arial"/>
                <w:sz w:val="18"/>
              </w:rPr>
            </w:pPr>
          </w:p>
        </w:tc>
      </w:tr>
      <w:tr w:rsidR="00AB67FA" w:rsidRPr="00D0162F" w14:paraId="4B1412CD"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6AD93AD7" w14:textId="77777777" w:rsidR="00AB67FA" w:rsidRPr="00D0162F" w:rsidRDefault="00AB67FA" w:rsidP="006E0A54">
            <w:pPr>
              <w:spacing w:after="0"/>
              <w:rPr>
                <w:rFonts w:ascii="Arial" w:hAnsi="Arial" w:cs="Arial"/>
                <w:b/>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2AB341D8" w14:textId="77777777" w:rsidR="00AB67FA" w:rsidRPr="00D0162F" w:rsidRDefault="00AB67FA" w:rsidP="006E0A54">
            <w:pPr>
              <w:spacing w:after="0"/>
              <w:rPr>
                <w:rFonts w:ascii="Arial" w:hAnsi="Arial" w:cs="Arial"/>
                <w:sz w:val="18"/>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39F1B923" w14:textId="77777777" w:rsidR="00AB67FA" w:rsidRPr="00D0162F" w:rsidRDefault="00AB67FA" w:rsidP="006E0A54">
            <w:pPr>
              <w:keepNext/>
              <w:keepLines/>
              <w:spacing w:after="0"/>
              <w:jc w:val="center"/>
              <w:rPr>
                <w:rFonts w:ascii="Arial" w:hAnsi="Arial"/>
                <w:sz w:val="18"/>
                <w:szCs w:val="22"/>
              </w:rPr>
            </w:pPr>
            <w:r w:rsidRPr="00D0162F">
              <w:rPr>
                <w:rFonts w:ascii="Arial" w:hAnsi="Arial"/>
                <w:sz w:val="18"/>
                <w:szCs w:val="22"/>
              </w:rPr>
              <w:t>n26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9583A00"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25.3+Y</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18B5D404"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szCs w:val="18"/>
              </w:rPr>
              <w:t>-110.8</w:t>
            </w:r>
          </w:p>
        </w:tc>
        <w:tc>
          <w:tcPr>
            <w:tcW w:w="881" w:type="dxa"/>
            <w:tcBorders>
              <w:top w:val="single" w:sz="4" w:space="0" w:color="auto"/>
              <w:left w:val="single" w:sz="4" w:space="0" w:color="auto"/>
              <w:bottom w:val="single" w:sz="4" w:space="0" w:color="auto"/>
              <w:right w:val="single" w:sz="4" w:space="0" w:color="auto"/>
            </w:tcBorders>
            <w:vAlign w:val="center"/>
            <w:hideMark/>
          </w:tcPr>
          <w:p w14:paraId="129351E8"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09.1</w:t>
            </w:r>
          </w:p>
        </w:tc>
        <w:tc>
          <w:tcPr>
            <w:tcW w:w="959" w:type="dxa"/>
            <w:tcBorders>
              <w:top w:val="single" w:sz="4" w:space="0" w:color="auto"/>
              <w:left w:val="single" w:sz="4" w:space="0" w:color="auto"/>
              <w:bottom w:val="single" w:sz="4" w:space="0" w:color="auto"/>
              <w:right w:val="single" w:sz="4" w:space="0" w:color="auto"/>
            </w:tcBorders>
            <w:vAlign w:val="center"/>
            <w:hideMark/>
          </w:tcPr>
          <w:p w14:paraId="38B9EA74"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24.8+Y</w:t>
            </w:r>
            <w:r w:rsidRPr="00D0162F">
              <w:rPr>
                <w:rFonts w:ascii="Arial" w:eastAsia="Yu Mincho" w:hAnsi="Arial" w:cs="Arial"/>
                <w:sz w:val="18"/>
                <w:vertAlign w:val="subscript"/>
              </w:rPr>
              <w:t>4</w:t>
            </w: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4F642E52" w14:textId="77777777" w:rsidR="00AB67FA" w:rsidRPr="00D0162F" w:rsidRDefault="00AB67FA" w:rsidP="006E0A54">
            <w:pPr>
              <w:spacing w:after="0"/>
              <w:rPr>
                <w:rFonts w:ascii="Arial" w:hAnsi="Arial" w:cs="Arial"/>
                <w:sz w:val="18"/>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5151D2E2" w14:textId="77777777" w:rsidR="00AB67FA" w:rsidRPr="00D0162F" w:rsidRDefault="00AB67FA" w:rsidP="006E0A54">
            <w:pPr>
              <w:spacing w:after="0"/>
              <w:rPr>
                <w:rFonts w:ascii="Arial" w:eastAsia="Yu Mincho" w:hAnsi="Arial" w:cs="Arial"/>
                <w:sz w:val="18"/>
              </w:rPr>
            </w:pPr>
          </w:p>
        </w:tc>
      </w:tr>
      <w:tr w:rsidR="00AB67FA" w:rsidRPr="00D0162F" w14:paraId="762F7DF4"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5C220F1F" w14:textId="77777777" w:rsidR="00AB67FA" w:rsidRPr="00D0162F" w:rsidRDefault="00AB67FA" w:rsidP="006E0A54">
            <w:pPr>
              <w:spacing w:after="0"/>
              <w:rPr>
                <w:rFonts w:ascii="Arial" w:hAnsi="Arial" w:cs="Arial"/>
                <w:b/>
                <w:sz w:val="18"/>
              </w:rPr>
            </w:pPr>
          </w:p>
        </w:tc>
        <w:tc>
          <w:tcPr>
            <w:tcW w:w="1170" w:type="dxa"/>
            <w:vMerge w:val="restart"/>
            <w:tcBorders>
              <w:top w:val="single" w:sz="4" w:space="0" w:color="auto"/>
              <w:left w:val="single" w:sz="4" w:space="0" w:color="auto"/>
              <w:bottom w:val="single" w:sz="4" w:space="0" w:color="auto"/>
              <w:right w:val="single" w:sz="4" w:space="0" w:color="auto"/>
            </w:tcBorders>
            <w:vAlign w:val="center"/>
            <w:hideMark/>
          </w:tcPr>
          <w:p w14:paraId="21AB117F" w14:textId="486A9105" w:rsidR="00AB67FA" w:rsidRPr="00D0162F" w:rsidRDefault="00AB67FA" w:rsidP="006E0A54">
            <w:pPr>
              <w:keepNext/>
              <w:keepLines/>
              <w:spacing w:after="0"/>
              <w:jc w:val="center"/>
              <w:rPr>
                <w:rFonts w:ascii="Arial" w:hAnsi="Arial" w:cs="Arial"/>
                <w:sz w:val="18"/>
              </w:rPr>
            </w:pPr>
            <w:r w:rsidRPr="00D0162F">
              <w:rPr>
                <w:rFonts w:ascii="Arial" w:hAnsi="Arial" w:cs="Arial"/>
                <w:sz w:val="18"/>
              </w:rPr>
              <w:t>Spherical</w:t>
            </w:r>
            <w:r w:rsidR="006E0A54" w:rsidRPr="00D0162F">
              <w:rPr>
                <w:rFonts w:ascii="Arial" w:hAnsi="Arial" w:cs="Arial"/>
                <w:sz w:val="18"/>
              </w:rPr>
              <w:t xml:space="preserve"> </w:t>
            </w:r>
            <w:r w:rsidRPr="00D0162F">
              <w:rPr>
                <w:rFonts w:ascii="Arial" w:hAnsi="Arial" w:cs="Arial"/>
                <w:sz w:val="18"/>
              </w:rPr>
              <w:t>coverage</w:t>
            </w:r>
            <w:r w:rsidR="006E0A54" w:rsidRPr="00D0162F">
              <w:rPr>
                <w:rFonts w:ascii="Arial" w:hAnsi="Arial" w:cs="Arial"/>
                <w:b/>
                <w:sz w:val="18"/>
                <w:vertAlign w:val="superscript"/>
              </w:rPr>
              <w:t xml:space="preserve"> </w:t>
            </w:r>
            <w:r w:rsidRPr="00D0162F">
              <w:rPr>
                <w:rFonts w:ascii="Arial" w:hAnsi="Arial" w:cs="Arial"/>
                <w:b/>
                <w:sz w:val="18"/>
                <w:vertAlign w:val="superscript"/>
              </w:rPr>
              <w:t>Note</w:t>
            </w:r>
            <w:r w:rsidR="006E0A54" w:rsidRPr="00D0162F">
              <w:rPr>
                <w:rFonts w:ascii="Arial" w:hAnsi="Arial" w:cs="Arial"/>
                <w:b/>
                <w:sz w:val="18"/>
                <w:vertAlign w:val="superscript"/>
              </w:rPr>
              <w:t xml:space="preserve"> </w:t>
            </w:r>
            <w:r w:rsidRPr="00D0162F">
              <w:rPr>
                <w:rFonts w:ascii="Arial" w:hAnsi="Arial" w:cs="Arial"/>
                <w:b/>
                <w:sz w:val="18"/>
                <w:vertAlign w:val="superscript"/>
              </w:rPr>
              <w:t>1</w:t>
            </w:r>
          </w:p>
        </w:tc>
        <w:tc>
          <w:tcPr>
            <w:tcW w:w="1194" w:type="dxa"/>
            <w:tcBorders>
              <w:top w:val="single" w:sz="4" w:space="0" w:color="auto"/>
              <w:left w:val="single" w:sz="4" w:space="0" w:color="auto"/>
              <w:bottom w:val="single" w:sz="4" w:space="0" w:color="auto"/>
              <w:right w:val="single" w:sz="4" w:space="0" w:color="auto"/>
            </w:tcBorders>
            <w:vAlign w:val="center"/>
            <w:hideMark/>
          </w:tcPr>
          <w:p w14:paraId="3ACB0AEE" w14:textId="77777777" w:rsidR="00AB67FA" w:rsidRPr="00D0162F" w:rsidRDefault="00AB67FA" w:rsidP="006E0A54">
            <w:pPr>
              <w:keepNext/>
              <w:keepLines/>
              <w:spacing w:after="0"/>
              <w:jc w:val="center"/>
              <w:rPr>
                <w:rFonts w:ascii="Arial" w:eastAsia="Calibri" w:hAnsi="Arial"/>
                <w:sz w:val="18"/>
                <w:szCs w:val="22"/>
              </w:rPr>
            </w:pPr>
            <w:r w:rsidRPr="00D0162F">
              <w:rPr>
                <w:rFonts w:ascii="Arial" w:eastAsia="Calibri" w:hAnsi="Arial"/>
                <w:sz w:val="18"/>
                <w:szCs w:val="22"/>
              </w:rPr>
              <w:t>n257</w:t>
            </w:r>
          </w:p>
        </w:tc>
        <w:tc>
          <w:tcPr>
            <w:tcW w:w="959" w:type="dxa"/>
            <w:tcBorders>
              <w:top w:val="single" w:sz="4" w:space="0" w:color="auto"/>
              <w:left w:val="single" w:sz="4" w:space="0" w:color="auto"/>
              <w:bottom w:val="single" w:sz="4" w:space="0" w:color="auto"/>
              <w:right w:val="single" w:sz="4" w:space="0" w:color="auto"/>
            </w:tcBorders>
            <w:vAlign w:val="center"/>
            <w:hideMark/>
          </w:tcPr>
          <w:p w14:paraId="1A6F257A"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7.3+Z</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34FD8B11"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rPr>
              <w:t>-99.8</w:t>
            </w:r>
          </w:p>
        </w:tc>
        <w:tc>
          <w:tcPr>
            <w:tcW w:w="881" w:type="dxa"/>
            <w:tcBorders>
              <w:top w:val="single" w:sz="4" w:space="0" w:color="auto"/>
              <w:left w:val="single" w:sz="4" w:space="0" w:color="auto"/>
              <w:bottom w:val="single" w:sz="4" w:space="0" w:color="auto"/>
              <w:right w:val="single" w:sz="4" w:space="0" w:color="auto"/>
            </w:tcBorders>
            <w:vAlign w:val="center"/>
            <w:hideMark/>
          </w:tcPr>
          <w:p w14:paraId="7DCCEB88"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rPr>
              <w:t>-98.2</w:t>
            </w:r>
          </w:p>
        </w:tc>
        <w:tc>
          <w:tcPr>
            <w:tcW w:w="959" w:type="dxa"/>
            <w:tcBorders>
              <w:top w:val="single" w:sz="4" w:space="0" w:color="auto"/>
              <w:left w:val="single" w:sz="4" w:space="0" w:color="auto"/>
              <w:bottom w:val="single" w:sz="4" w:space="0" w:color="auto"/>
              <w:right w:val="single" w:sz="4" w:space="0" w:color="auto"/>
            </w:tcBorders>
            <w:vAlign w:val="center"/>
            <w:hideMark/>
          </w:tcPr>
          <w:p w14:paraId="3974B0E0"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5.8+Z</w:t>
            </w:r>
            <w:r w:rsidRPr="00D0162F">
              <w:rPr>
                <w:rFonts w:ascii="Arial" w:eastAsia="Yu Mincho" w:hAnsi="Arial" w:cs="Arial"/>
                <w:sz w:val="18"/>
                <w:vertAlign w:val="subscript"/>
              </w:rPr>
              <w:t>4</w:t>
            </w:r>
          </w:p>
        </w:tc>
        <w:tc>
          <w:tcPr>
            <w:tcW w:w="1510" w:type="dxa"/>
            <w:vMerge w:val="restart"/>
            <w:tcBorders>
              <w:top w:val="single" w:sz="4" w:space="0" w:color="auto"/>
              <w:left w:val="single" w:sz="4" w:space="0" w:color="auto"/>
              <w:bottom w:val="single" w:sz="4" w:space="0" w:color="auto"/>
              <w:right w:val="single" w:sz="4" w:space="0" w:color="auto"/>
            </w:tcBorders>
            <w:vAlign w:val="center"/>
            <w:hideMark/>
          </w:tcPr>
          <w:p w14:paraId="4CB24D94" w14:textId="18566883"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Value</w:t>
            </w:r>
            <w:r w:rsidR="006E0A54" w:rsidRPr="00D0162F">
              <w:rPr>
                <w:rFonts w:ascii="Arial" w:eastAsia="Yu Mincho" w:hAnsi="Arial" w:cs="Arial"/>
                <w:sz w:val="18"/>
              </w:rPr>
              <w:t xml:space="preserve"> </w:t>
            </w:r>
            <w:r w:rsidRPr="00D0162F">
              <w:rPr>
                <w:rFonts w:ascii="Arial" w:eastAsia="Yu Mincho" w:hAnsi="Arial" w:cs="Arial"/>
                <w:sz w:val="18"/>
              </w:rPr>
              <w:t>for</w:t>
            </w:r>
            <w:r w:rsidR="006E0A54" w:rsidRPr="00D0162F">
              <w:rPr>
                <w:rFonts w:ascii="Arial" w:eastAsia="Yu Mincho" w:hAnsi="Arial" w:cs="Arial"/>
                <w:sz w:val="18"/>
              </w:rPr>
              <w:t xml:space="preserve"> </w:t>
            </w:r>
            <w:r w:rsidRPr="00D0162F">
              <w:rPr>
                <w:rFonts w:ascii="Arial" w:hAnsi="Arial"/>
                <w:sz w:val="18"/>
              </w:rPr>
              <w:t>SCS</w:t>
            </w:r>
            <w:r w:rsidRPr="00D0162F">
              <w:rPr>
                <w:rFonts w:ascii="Arial" w:hAnsi="Arial"/>
                <w:sz w:val="18"/>
                <w:vertAlign w:val="subscript"/>
              </w:rPr>
              <w:t>SSB</w:t>
            </w:r>
            <w:r w:rsidR="006E0A54" w:rsidRPr="00D0162F">
              <w:rPr>
                <w:rFonts w:ascii="Arial" w:hAnsi="Arial" w:cs="Arial"/>
                <w:sz w:val="18"/>
              </w:rPr>
              <w:t xml:space="preserve"> </w:t>
            </w:r>
            <w:r w:rsidRPr="00D0162F">
              <w:rPr>
                <w:rFonts w:ascii="Arial" w:hAnsi="Arial" w:cs="Arial"/>
                <w:sz w:val="18"/>
              </w:rPr>
              <w:t>=</w:t>
            </w:r>
            <w:r w:rsidR="006E0A54" w:rsidRPr="00D0162F">
              <w:rPr>
                <w:rFonts w:ascii="Arial" w:hAnsi="Arial" w:cs="Arial"/>
                <w:sz w:val="18"/>
              </w:rPr>
              <w:t xml:space="preserve"> </w:t>
            </w:r>
            <w:r w:rsidRPr="00D0162F">
              <w:rPr>
                <w:rFonts w:ascii="Arial" w:hAnsi="Arial" w:cs="Arial"/>
                <w:sz w:val="18"/>
              </w:rPr>
              <w:t>120</w:t>
            </w:r>
            <w:r w:rsidR="006E0A54" w:rsidRPr="00D0162F">
              <w:rPr>
                <w:rFonts w:ascii="Arial" w:hAnsi="Arial" w:cs="Arial"/>
                <w:sz w:val="18"/>
              </w:rPr>
              <w:t xml:space="preserve"> </w:t>
            </w:r>
            <w:r w:rsidRPr="00D0162F">
              <w:rPr>
                <w:rFonts w:ascii="Arial" w:hAnsi="Arial" w:cs="Arial"/>
                <w:sz w:val="18"/>
              </w:rPr>
              <w:t>kHz)</w:t>
            </w:r>
            <w:r w:rsidR="006E0A54" w:rsidRPr="00D0162F">
              <w:rPr>
                <w:rFonts w:ascii="Arial" w:hAnsi="Arial" w:cs="Arial"/>
                <w:sz w:val="18"/>
              </w:rPr>
              <w:t xml:space="preserve"> </w:t>
            </w:r>
            <w:r w:rsidRPr="00D0162F">
              <w:rPr>
                <w:rFonts w:ascii="Arial" w:hAnsi="Arial" w:cs="Arial"/>
                <w:sz w:val="18"/>
              </w:rPr>
              <w:t>+3dB</w:t>
            </w:r>
            <w:r w:rsidR="006E0A54" w:rsidRPr="00D0162F">
              <w:rPr>
                <w:rFonts w:ascii="Arial" w:eastAsia="Yu Mincho" w:hAnsi="Arial" w:cs="Arial"/>
                <w:sz w:val="18"/>
              </w:rPr>
              <w:t xml:space="preserve"> </w:t>
            </w:r>
          </w:p>
        </w:tc>
        <w:tc>
          <w:tcPr>
            <w:tcW w:w="1045" w:type="dxa"/>
            <w:vMerge w:val="restart"/>
            <w:tcBorders>
              <w:top w:val="single" w:sz="4" w:space="0" w:color="auto"/>
              <w:left w:val="single" w:sz="4" w:space="0" w:color="auto"/>
              <w:bottom w:val="single" w:sz="4" w:space="0" w:color="auto"/>
              <w:right w:val="single" w:sz="4" w:space="0" w:color="auto"/>
            </w:tcBorders>
            <w:vAlign w:val="center"/>
            <w:hideMark/>
          </w:tcPr>
          <w:p w14:paraId="6F56F630"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3</w:t>
            </w:r>
          </w:p>
        </w:tc>
      </w:tr>
      <w:tr w:rsidR="00AB67FA" w:rsidRPr="00D0162F" w14:paraId="0FEA063D"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16FFF6D9" w14:textId="77777777" w:rsidR="00AB67FA" w:rsidRPr="00D0162F" w:rsidRDefault="00AB67FA" w:rsidP="006E0A54">
            <w:pPr>
              <w:spacing w:after="0"/>
              <w:rPr>
                <w:rFonts w:ascii="Arial" w:hAnsi="Arial" w:cs="Arial"/>
                <w:b/>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74ADAA63" w14:textId="77777777" w:rsidR="00AB67FA" w:rsidRPr="00D0162F" w:rsidRDefault="00AB67FA" w:rsidP="006E0A54">
            <w:pPr>
              <w:spacing w:after="0"/>
              <w:rPr>
                <w:rFonts w:ascii="Arial" w:hAnsi="Arial" w:cs="Arial"/>
                <w:sz w:val="18"/>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456E83B6" w14:textId="77777777" w:rsidR="00AB67FA" w:rsidRPr="00D0162F" w:rsidRDefault="00AB67FA" w:rsidP="006E0A54">
            <w:pPr>
              <w:keepNext/>
              <w:keepLines/>
              <w:spacing w:after="0"/>
              <w:jc w:val="center"/>
              <w:rPr>
                <w:rFonts w:ascii="Arial" w:eastAsia="Calibri" w:hAnsi="Arial"/>
                <w:sz w:val="18"/>
                <w:szCs w:val="22"/>
              </w:rPr>
            </w:pPr>
            <w:r w:rsidRPr="00D0162F">
              <w:rPr>
                <w:rFonts w:ascii="Arial" w:hAnsi="Arial"/>
                <w:sz w:val="18"/>
                <w:szCs w:val="22"/>
              </w:rPr>
              <w:t>n258</w:t>
            </w:r>
          </w:p>
        </w:tc>
        <w:tc>
          <w:tcPr>
            <w:tcW w:w="959" w:type="dxa"/>
            <w:tcBorders>
              <w:top w:val="single" w:sz="4" w:space="0" w:color="auto"/>
              <w:left w:val="single" w:sz="4" w:space="0" w:color="auto"/>
              <w:bottom w:val="single" w:sz="4" w:space="0" w:color="auto"/>
              <w:right w:val="single" w:sz="4" w:space="0" w:color="auto"/>
            </w:tcBorders>
            <w:vAlign w:val="center"/>
            <w:hideMark/>
          </w:tcPr>
          <w:p w14:paraId="3BBFBEC0"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7.3+Z</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4605993A"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rPr>
              <w:t>-99.8</w:t>
            </w:r>
          </w:p>
        </w:tc>
        <w:tc>
          <w:tcPr>
            <w:tcW w:w="881" w:type="dxa"/>
            <w:tcBorders>
              <w:top w:val="single" w:sz="4" w:space="0" w:color="auto"/>
              <w:left w:val="single" w:sz="4" w:space="0" w:color="auto"/>
              <w:bottom w:val="single" w:sz="4" w:space="0" w:color="auto"/>
              <w:right w:val="single" w:sz="4" w:space="0" w:color="auto"/>
            </w:tcBorders>
            <w:vAlign w:val="center"/>
            <w:hideMark/>
          </w:tcPr>
          <w:p w14:paraId="5FD418DD" w14:textId="77777777" w:rsidR="00AB67FA" w:rsidRPr="00D0162F" w:rsidRDefault="00AB67FA" w:rsidP="006E0A54">
            <w:pPr>
              <w:keepNext/>
              <w:keepLines/>
              <w:spacing w:after="0"/>
              <w:jc w:val="center"/>
              <w:rPr>
                <w:rFonts w:ascii="Arial" w:eastAsia="Yu Mincho" w:hAnsi="Arial" w:cs="Arial"/>
                <w:sz w:val="18"/>
              </w:rPr>
            </w:pPr>
            <w:r w:rsidRPr="00D0162F">
              <w:rPr>
                <w:rFonts w:ascii="Arial" w:hAnsi="Arial" w:cs="Arial"/>
                <w:sz w:val="18"/>
                <w:szCs w:val="18"/>
              </w:rPr>
              <w:t>-98.2</w:t>
            </w:r>
          </w:p>
        </w:tc>
        <w:tc>
          <w:tcPr>
            <w:tcW w:w="959" w:type="dxa"/>
            <w:tcBorders>
              <w:top w:val="single" w:sz="4" w:space="0" w:color="auto"/>
              <w:left w:val="single" w:sz="4" w:space="0" w:color="auto"/>
              <w:bottom w:val="single" w:sz="4" w:space="0" w:color="auto"/>
              <w:right w:val="single" w:sz="4" w:space="0" w:color="auto"/>
            </w:tcBorders>
            <w:vAlign w:val="center"/>
            <w:hideMark/>
          </w:tcPr>
          <w:p w14:paraId="66CACB79" w14:textId="77777777" w:rsidR="00AB67FA" w:rsidRPr="00D0162F" w:rsidRDefault="00AB67FA" w:rsidP="006E0A54">
            <w:pPr>
              <w:keepNext/>
              <w:keepLines/>
              <w:spacing w:after="0"/>
              <w:jc w:val="center"/>
              <w:rPr>
                <w:rFonts w:ascii="Arial" w:eastAsia="Yu Mincho" w:hAnsi="Arial" w:cs="Arial"/>
                <w:sz w:val="18"/>
              </w:rPr>
            </w:pPr>
            <w:r w:rsidRPr="00D0162F">
              <w:rPr>
                <w:rFonts w:ascii="Arial" w:eastAsia="Yu Mincho" w:hAnsi="Arial" w:cs="Arial"/>
                <w:sz w:val="18"/>
              </w:rPr>
              <w:t>-115.8+Z</w:t>
            </w:r>
            <w:r w:rsidRPr="00D0162F">
              <w:rPr>
                <w:rFonts w:ascii="Arial" w:eastAsia="Yu Mincho" w:hAnsi="Arial" w:cs="Arial"/>
                <w:sz w:val="18"/>
                <w:vertAlign w:val="subscript"/>
              </w:rPr>
              <w:t>4</w:t>
            </w: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0CECBE19" w14:textId="77777777" w:rsidR="00AB67FA" w:rsidRPr="00D0162F" w:rsidRDefault="00AB67FA" w:rsidP="006E0A54">
            <w:pPr>
              <w:spacing w:after="0"/>
              <w:rPr>
                <w:rFonts w:ascii="Arial" w:hAnsi="Arial" w:cs="Arial"/>
                <w:sz w:val="18"/>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71457017" w14:textId="77777777" w:rsidR="00AB67FA" w:rsidRPr="00D0162F" w:rsidRDefault="00AB67FA" w:rsidP="006E0A54">
            <w:pPr>
              <w:spacing w:after="0"/>
              <w:rPr>
                <w:rFonts w:ascii="Arial" w:eastAsia="Yu Mincho" w:hAnsi="Arial" w:cs="Arial"/>
                <w:sz w:val="18"/>
              </w:rPr>
            </w:pPr>
          </w:p>
        </w:tc>
      </w:tr>
      <w:tr w:rsidR="00AB67FA" w:rsidRPr="00D0162F" w14:paraId="20CCA501"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tcPr>
          <w:p w14:paraId="1FFE0A95" w14:textId="77777777" w:rsidR="00AB67FA" w:rsidRPr="00D0162F" w:rsidRDefault="00AB67FA" w:rsidP="006E0A54">
            <w:pPr>
              <w:spacing w:after="0"/>
              <w:rPr>
                <w:rFonts w:ascii="Arial" w:hAnsi="Arial" w:cs="Arial"/>
                <w:b/>
                <w:sz w:val="18"/>
              </w:rPr>
            </w:pPr>
          </w:p>
        </w:tc>
        <w:tc>
          <w:tcPr>
            <w:tcW w:w="1170" w:type="dxa"/>
            <w:vMerge/>
            <w:tcBorders>
              <w:top w:val="single" w:sz="4" w:space="0" w:color="auto"/>
              <w:left w:val="single" w:sz="4" w:space="0" w:color="auto"/>
              <w:bottom w:val="single" w:sz="4" w:space="0" w:color="auto"/>
              <w:right w:val="single" w:sz="4" w:space="0" w:color="auto"/>
            </w:tcBorders>
            <w:vAlign w:val="center"/>
          </w:tcPr>
          <w:p w14:paraId="6FE8C759" w14:textId="77777777" w:rsidR="00AB67FA" w:rsidRPr="00D0162F" w:rsidRDefault="00AB67FA" w:rsidP="006E0A54">
            <w:pPr>
              <w:spacing w:after="0"/>
              <w:rPr>
                <w:rFonts w:ascii="Arial" w:hAnsi="Arial" w:cs="Arial"/>
                <w:sz w:val="18"/>
              </w:rPr>
            </w:pPr>
          </w:p>
        </w:tc>
        <w:tc>
          <w:tcPr>
            <w:tcW w:w="1194" w:type="dxa"/>
            <w:tcBorders>
              <w:top w:val="single" w:sz="4" w:space="0" w:color="auto"/>
              <w:left w:val="single" w:sz="4" w:space="0" w:color="auto"/>
              <w:bottom w:val="single" w:sz="4" w:space="0" w:color="auto"/>
              <w:right w:val="single" w:sz="4" w:space="0" w:color="auto"/>
            </w:tcBorders>
            <w:vAlign w:val="center"/>
          </w:tcPr>
          <w:p w14:paraId="50349DA3" w14:textId="77777777" w:rsidR="00AB67FA" w:rsidRPr="00D0162F" w:rsidRDefault="00AB67FA" w:rsidP="006E0A54">
            <w:pPr>
              <w:keepNext/>
              <w:keepLines/>
              <w:spacing w:after="0"/>
              <w:jc w:val="center"/>
              <w:rPr>
                <w:rFonts w:ascii="Arial" w:hAnsi="Arial"/>
                <w:sz w:val="18"/>
                <w:szCs w:val="22"/>
              </w:rPr>
            </w:pPr>
            <w:r w:rsidRPr="00D0162F">
              <w:rPr>
                <w:rFonts w:ascii="Arial" w:hAnsi="Arial"/>
                <w:sz w:val="18"/>
                <w:szCs w:val="22"/>
              </w:rPr>
              <w:t>n259</w:t>
            </w:r>
          </w:p>
        </w:tc>
        <w:tc>
          <w:tcPr>
            <w:tcW w:w="959" w:type="dxa"/>
            <w:tcBorders>
              <w:top w:val="single" w:sz="4" w:space="0" w:color="auto"/>
              <w:left w:val="single" w:sz="4" w:space="0" w:color="auto"/>
              <w:bottom w:val="single" w:sz="4" w:space="0" w:color="auto"/>
              <w:right w:val="single" w:sz="4" w:space="0" w:color="auto"/>
            </w:tcBorders>
            <w:vAlign w:val="center"/>
          </w:tcPr>
          <w:p w14:paraId="0D905D3F" w14:textId="77777777" w:rsidR="00AB67FA" w:rsidRPr="00D0162F" w:rsidRDefault="00AB67FA" w:rsidP="006E0A54">
            <w:pPr>
              <w:keepNext/>
              <w:keepLines/>
              <w:spacing w:after="0"/>
              <w:jc w:val="center"/>
              <w:rPr>
                <w:rFonts w:ascii="Arial" w:eastAsia="Yu Mincho" w:hAnsi="Arial" w:cs="Arial"/>
                <w:sz w:val="18"/>
              </w:rPr>
            </w:pPr>
          </w:p>
        </w:tc>
        <w:tc>
          <w:tcPr>
            <w:tcW w:w="889" w:type="dxa"/>
            <w:tcBorders>
              <w:top w:val="single" w:sz="4" w:space="0" w:color="auto"/>
              <w:left w:val="single" w:sz="4" w:space="0" w:color="auto"/>
              <w:bottom w:val="single" w:sz="4" w:space="0" w:color="auto"/>
              <w:right w:val="single" w:sz="4" w:space="0" w:color="auto"/>
            </w:tcBorders>
            <w:vAlign w:val="center"/>
          </w:tcPr>
          <w:p w14:paraId="7655E3FE" w14:textId="77777777" w:rsidR="00AB67FA" w:rsidRPr="00D0162F" w:rsidRDefault="00AB67FA" w:rsidP="006E0A54">
            <w:pPr>
              <w:keepNext/>
              <w:keepLines/>
              <w:spacing w:after="0"/>
              <w:jc w:val="center"/>
              <w:rPr>
                <w:rFonts w:ascii="Arial" w:hAnsi="Arial" w:cs="Arial"/>
                <w:sz w:val="18"/>
                <w:szCs w:val="18"/>
              </w:rPr>
            </w:pPr>
          </w:p>
        </w:tc>
        <w:tc>
          <w:tcPr>
            <w:tcW w:w="881" w:type="dxa"/>
            <w:tcBorders>
              <w:top w:val="single" w:sz="4" w:space="0" w:color="auto"/>
              <w:left w:val="single" w:sz="4" w:space="0" w:color="auto"/>
              <w:bottom w:val="single" w:sz="4" w:space="0" w:color="auto"/>
              <w:right w:val="single" w:sz="4" w:space="0" w:color="auto"/>
            </w:tcBorders>
            <w:vAlign w:val="center"/>
          </w:tcPr>
          <w:p w14:paraId="58188A9F" w14:textId="77777777" w:rsidR="00AB67FA" w:rsidRPr="00D0162F" w:rsidRDefault="00AB67FA" w:rsidP="006E0A54">
            <w:pPr>
              <w:keepNext/>
              <w:keepLines/>
              <w:spacing w:after="0"/>
              <w:jc w:val="center"/>
              <w:rPr>
                <w:rFonts w:ascii="Arial" w:hAnsi="Arial" w:cs="Arial"/>
                <w:sz w:val="18"/>
                <w:szCs w:val="18"/>
              </w:rPr>
            </w:pPr>
            <w:r w:rsidRPr="00D0162F">
              <w:rPr>
                <w:rFonts w:ascii="Arial" w:hAnsi="Arial" w:cs="Arial"/>
                <w:sz w:val="18"/>
                <w:szCs w:val="18"/>
              </w:rPr>
              <w:t>-92.7</w:t>
            </w:r>
          </w:p>
        </w:tc>
        <w:tc>
          <w:tcPr>
            <w:tcW w:w="959" w:type="dxa"/>
            <w:tcBorders>
              <w:top w:val="single" w:sz="4" w:space="0" w:color="auto"/>
              <w:left w:val="single" w:sz="4" w:space="0" w:color="auto"/>
              <w:bottom w:val="single" w:sz="4" w:space="0" w:color="auto"/>
              <w:right w:val="single" w:sz="4" w:space="0" w:color="auto"/>
            </w:tcBorders>
            <w:vAlign w:val="center"/>
          </w:tcPr>
          <w:p w14:paraId="408ADFA3" w14:textId="77777777" w:rsidR="00AB67FA" w:rsidRPr="00D0162F" w:rsidRDefault="00AB67FA" w:rsidP="006E0A54">
            <w:pPr>
              <w:keepNext/>
              <w:keepLines/>
              <w:spacing w:after="0"/>
              <w:jc w:val="center"/>
              <w:rPr>
                <w:rFonts w:ascii="Arial" w:eastAsia="Yu Mincho" w:hAnsi="Arial" w:cs="Arial"/>
                <w:sz w:val="18"/>
              </w:rPr>
            </w:pPr>
          </w:p>
        </w:tc>
        <w:tc>
          <w:tcPr>
            <w:tcW w:w="1510" w:type="dxa"/>
            <w:vMerge/>
            <w:tcBorders>
              <w:top w:val="single" w:sz="4" w:space="0" w:color="auto"/>
              <w:left w:val="single" w:sz="4" w:space="0" w:color="auto"/>
              <w:bottom w:val="single" w:sz="4" w:space="0" w:color="auto"/>
              <w:right w:val="single" w:sz="4" w:space="0" w:color="auto"/>
            </w:tcBorders>
            <w:vAlign w:val="center"/>
          </w:tcPr>
          <w:p w14:paraId="2AB23CF1" w14:textId="77777777" w:rsidR="00AB67FA" w:rsidRPr="00D0162F" w:rsidRDefault="00AB67FA" w:rsidP="006E0A54">
            <w:pPr>
              <w:spacing w:after="0"/>
              <w:rPr>
                <w:rFonts w:ascii="Arial" w:hAnsi="Arial" w:cs="Arial"/>
                <w:sz w:val="18"/>
              </w:rPr>
            </w:pPr>
          </w:p>
        </w:tc>
        <w:tc>
          <w:tcPr>
            <w:tcW w:w="1045" w:type="dxa"/>
            <w:vMerge/>
            <w:tcBorders>
              <w:top w:val="single" w:sz="4" w:space="0" w:color="auto"/>
              <w:left w:val="single" w:sz="4" w:space="0" w:color="auto"/>
              <w:bottom w:val="single" w:sz="4" w:space="0" w:color="auto"/>
              <w:right w:val="single" w:sz="4" w:space="0" w:color="auto"/>
            </w:tcBorders>
            <w:vAlign w:val="center"/>
          </w:tcPr>
          <w:p w14:paraId="12D8C365" w14:textId="77777777" w:rsidR="00AB67FA" w:rsidRPr="00D0162F" w:rsidRDefault="00AB67FA" w:rsidP="006E0A54">
            <w:pPr>
              <w:spacing w:after="0"/>
              <w:rPr>
                <w:rFonts w:ascii="Arial" w:eastAsia="Yu Mincho" w:hAnsi="Arial" w:cs="Arial"/>
                <w:sz w:val="18"/>
              </w:rPr>
            </w:pPr>
          </w:p>
        </w:tc>
      </w:tr>
      <w:tr w:rsidR="00AB67FA" w:rsidRPr="00D0162F" w14:paraId="78B504E0"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65E2CA63" w14:textId="77777777" w:rsidR="00AB67FA" w:rsidRPr="00D0162F" w:rsidRDefault="00AB67FA" w:rsidP="006E0A54">
            <w:pPr>
              <w:spacing w:after="0"/>
              <w:rPr>
                <w:rFonts w:ascii="Arial" w:hAnsi="Arial" w:cs="Arial"/>
                <w:b/>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87B2C8E" w14:textId="77777777" w:rsidR="00AB67FA" w:rsidRPr="00D0162F" w:rsidRDefault="00AB67FA" w:rsidP="006E0A54">
            <w:pPr>
              <w:spacing w:after="0"/>
              <w:rPr>
                <w:rFonts w:ascii="Arial" w:hAnsi="Arial" w:cs="Arial"/>
                <w:sz w:val="18"/>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38690F57" w14:textId="77777777" w:rsidR="00AB67FA" w:rsidRPr="00D0162F" w:rsidRDefault="00AB67FA" w:rsidP="006E0A54">
            <w:pPr>
              <w:keepNext/>
              <w:keepLines/>
              <w:spacing w:after="0"/>
              <w:jc w:val="center"/>
              <w:rPr>
                <w:rFonts w:ascii="Arial" w:eastAsia="Calibri" w:hAnsi="Arial"/>
                <w:sz w:val="18"/>
                <w:szCs w:val="22"/>
              </w:rPr>
            </w:pPr>
            <w:r w:rsidRPr="00D0162F">
              <w:rPr>
                <w:rFonts w:ascii="Arial" w:hAnsi="Arial"/>
                <w:sz w:val="18"/>
                <w:szCs w:val="22"/>
              </w:rPr>
              <w:t>n260</w:t>
            </w:r>
          </w:p>
        </w:tc>
        <w:tc>
          <w:tcPr>
            <w:tcW w:w="959" w:type="dxa"/>
            <w:tcBorders>
              <w:top w:val="single" w:sz="4" w:space="0" w:color="auto"/>
              <w:left w:val="single" w:sz="4" w:space="0" w:color="auto"/>
              <w:bottom w:val="single" w:sz="4" w:space="0" w:color="auto"/>
              <w:right w:val="single" w:sz="4" w:space="0" w:color="auto"/>
            </w:tcBorders>
            <w:vAlign w:val="center"/>
            <w:hideMark/>
          </w:tcPr>
          <w:p w14:paraId="317E4895"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14.3+Z</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tcPr>
          <w:p w14:paraId="54B35D03" w14:textId="77777777" w:rsidR="00AB67FA" w:rsidRPr="00D0162F" w:rsidRDefault="00AB67FA" w:rsidP="006E0A54">
            <w:pPr>
              <w:keepNext/>
              <w:keepLines/>
              <w:spacing w:after="0"/>
              <w:jc w:val="center"/>
              <w:rPr>
                <w:rFonts w:ascii="Arial" w:hAnsi="Arial" w:cs="Arial"/>
                <w:sz w:val="18"/>
              </w:rPr>
            </w:pPr>
          </w:p>
        </w:tc>
        <w:tc>
          <w:tcPr>
            <w:tcW w:w="881" w:type="dxa"/>
            <w:tcBorders>
              <w:top w:val="single" w:sz="4" w:space="0" w:color="auto"/>
              <w:left w:val="single" w:sz="4" w:space="0" w:color="auto"/>
              <w:bottom w:val="single" w:sz="4" w:space="0" w:color="auto"/>
              <w:right w:val="single" w:sz="4" w:space="0" w:color="auto"/>
            </w:tcBorders>
            <w:vAlign w:val="center"/>
            <w:hideMark/>
          </w:tcPr>
          <w:p w14:paraId="0004109D"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szCs w:val="18"/>
              </w:rPr>
              <w:t>-93.9</w:t>
            </w:r>
          </w:p>
        </w:tc>
        <w:tc>
          <w:tcPr>
            <w:tcW w:w="959" w:type="dxa"/>
            <w:tcBorders>
              <w:top w:val="single" w:sz="4" w:space="0" w:color="auto"/>
              <w:left w:val="single" w:sz="4" w:space="0" w:color="auto"/>
              <w:bottom w:val="single" w:sz="4" w:space="0" w:color="auto"/>
              <w:right w:val="single" w:sz="4" w:space="0" w:color="auto"/>
            </w:tcBorders>
            <w:vAlign w:val="center"/>
            <w:hideMark/>
          </w:tcPr>
          <w:p w14:paraId="36FE0651"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10.8+Z</w:t>
            </w:r>
            <w:r w:rsidRPr="00D0162F">
              <w:rPr>
                <w:rFonts w:ascii="Arial" w:eastAsia="Yu Mincho" w:hAnsi="Arial" w:cs="Arial"/>
                <w:sz w:val="18"/>
                <w:vertAlign w:val="subscript"/>
              </w:rPr>
              <w:t>4</w:t>
            </w: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4A451C81" w14:textId="77777777" w:rsidR="00AB67FA" w:rsidRPr="00D0162F" w:rsidRDefault="00AB67FA" w:rsidP="006E0A54">
            <w:pPr>
              <w:spacing w:after="0"/>
              <w:rPr>
                <w:rFonts w:ascii="Arial" w:hAnsi="Arial" w:cs="Arial"/>
                <w:sz w:val="18"/>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586368B6" w14:textId="77777777" w:rsidR="00AB67FA" w:rsidRPr="00D0162F" w:rsidRDefault="00AB67FA" w:rsidP="006E0A54">
            <w:pPr>
              <w:spacing w:after="0"/>
              <w:rPr>
                <w:rFonts w:ascii="Arial" w:eastAsia="Yu Mincho" w:hAnsi="Arial" w:cs="Arial"/>
                <w:sz w:val="18"/>
              </w:rPr>
            </w:pPr>
          </w:p>
        </w:tc>
      </w:tr>
      <w:tr w:rsidR="00AB67FA" w:rsidRPr="00D0162F" w14:paraId="123A41A5" w14:textId="77777777" w:rsidTr="006E0A54">
        <w:trP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14:paraId="538901C1" w14:textId="77777777" w:rsidR="00AB67FA" w:rsidRPr="00D0162F" w:rsidRDefault="00AB67FA" w:rsidP="006E0A54">
            <w:pPr>
              <w:spacing w:after="0"/>
              <w:rPr>
                <w:rFonts w:ascii="Arial" w:hAnsi="Arial" w:cs="Arial"/>
                <w:b/>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A153708" w14:textId="77777777" w:rsidR="00AB67FA" w:rsidRPr="00D0162F" w:rsidRDefault="00AB67FA" w:rsidP="006E0A54">
            <w:pPr>
              <w:spacing w:after="0"/>
              <w:rPr>
                <w:rFonts w:ascii="Arial" w:hAnsi="Arial" w:cs="Arial"/>
                <w:sz w:val="18"/>
              </w:rPr>
            </w:pPr>
          </w:p>
        </w:tc>
        <w:tc>
          <w:tcPr>
            <w:tcW w:w="1194" w:type="dxa"/>
            <w:tcBorders>
              <w:top w:val="single" w:sz="4" w:space="0" w:color="auto"/>
              <w:left w:val="single" w:sz="4" w:space="0" w:color="auto"/>
              <w:bottom w:val="single" w:sz="4" w:space="0" w:color="auto"/>
              <w:right w:val="single" w:sz="4" w:space="0" w:color="auto"/>
            </w:tcBorders>
            <w:vAlign w:val="center"/>
            <w:hideMark/>
          </w:tcPr>
          <w:p w14:paraId="2AED19A8" w14:textId="77777777" w:rsidR="00AB67FA" w:rsidRPr="00D0162F" w:rsidRDefault="00AB67FA" w:rsidP="006E0A54">
            <w:pPr>
              <w:keepNext/>
              <w:keepLines/>
              <w:spacing w:after="0"/>
              <w:jc w:val="center"/>
              <w:rPr>
                <w:rFonts w:ascii="Arial" w:hAnsi="Arial"/>
                <w:sz w:val="18"/>
                <w:szCs w:val="22"/>
              </w:rPr>
            </w:pPr>
            <w:r w:rsidRPr="00D0162F">
              <w:rPr>
                <w:rFonts w:ascii="Arial" w:hAnsi="Arial"/>
                <w:sz w:val="18"/>
                <w:szCs w:val="22"/>
              </w:rPr>
              <w:t>n261</w:t>
            </w:r>
          </w:p>
        </w:tc>
        <w:tc>
          <w:tcPr>
            <w:tcW w:w="959" w:type="dxa"/>
            <w:tcBorders>
              <w:top w:val="single" w:sz="4" w:space="0" w:color="auto"/>
              <w:left w:val="single" w:sz="4" w:space="0" w:color="auto"/>
              <w:bottom w:val="single" w:sz="4" w:space="0" w:color="auto"/>
              <w:right w:val="single" w:sz="4" w:space="0" w:color="auto"/>
            </w:tcBorders>
            <w:vAlign w:val="center"/>
            <w:hideMark/>
          </w:tcPr>
          <w:p w14:paraId="64FDFD26"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17.3+Z</w:t>
            </w:r>
            <w:r w:rsidRPr="00D0162F">
              <w:rPr>
                <w:rFonts w:ascii="Arial" w:eastAsia="Yu Mincho" w:hAnsi="Arial" w:cs="Arial"/>
                <w:sz w:val="18"/>
                <w:vertAlign w:val="subscript"/>
              </w:rPr>
              <w:t>1</w:t>
            </w:r>
          </w:p>
        </w:tc>
        <w:tc>
          <w:tcPr>
            <w:tcW w:w="889" w:type="dxa"/>
            <w:tcBorders>
              <w:top w:val="single" w:sz="4" w:space="0" w:color="auto"/>
              <w:left w:val="single" w:sz="4" w:space="0" w:color="auto"/>
              <w:bottom w:val="single" w:sz="4" w:space="0" w:color="auto"/>
              <w:right w:val="single" w:sz="4" w:space="0" w:color="auto"/>
            </w:tcBorders>
            <w:vAlign w:val="center"/>
            <w:hideMark/>
          </w:tcPr>
          <w:p w14:paraId="7EE580B4"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szCs w:val="18"/>
              </w:rPr>
              <w:t>-99.8</w:t>
            </w:r>
          </w:p>
        </w:tc>
        <w:tc>
          <w:tcPr>
            <w:tcW w:w="881" w:type="dxa"/>
            <w:tcBorders>
              <w:top w:val="single" w:sz="4" w:space="0" w:color="auto"/>
              <w:left w:val="single" w:sz="4" w:space="0" w:color="auto"/>
              <w:bottom w:val="single" w:sz="4" w:space="0" w:color="auto"/>
              <w:right w:val="single" w:sz="4" w:space="0" w:color="auto"/>
            </w:tcBorders>
            <w:vAlign w:val="center"/>
            <w:hideMark/>
          </w:tcPr>
          <w:p w14:paraId="45877ACB" w14:textId="77777777" w:rsidR="00AB67FA" w:rsidRPr="00D0162F" w:rsidRDefault="00AB67FA" w:rsidP="006E0A54">
            <w:pPr>
              <w:keepNext/>
              <w:keepLines/>
              <w:spacing w:after="0"/>
              <w:jc w:val="center"/>
              <w:rPr>
                <w:rFonts w:ascii="Arial" w:hAnsi="Arial" w:cs="Arial"/>
                <w:sz w:val="18"/>
              </w:rPr>
            </w:pPr>
            <w:r w:rsidRPr="00D0162F">
              <w:rPr>
                <w:rFonts w:ascii="Arial" w:hAnsi="Arial" w:cs="Arial"/>
                <w:sz w:val="18"/>
                <w:szCs w:val="18"/>
              </w:rPr>
              <w:t>-98.2</w:t>
            </w:r>
          </w:p>
        </w:tc>
        <w:tc>
          <w:tcPr>
            <w:tcW w:w="959" w:type="dxa"/>
            <w:tcBorders>
              <w:top w:val="single" w:sz="4" w:space="0" w:color="auto"/>
              <w:left w:val="single" w:sz="4" w:space="0" w:color="auto"/>
              <w:bottom w:val="single" w:sz="4" w:space="0" w:color="auto"/>
              <w:right w:val="single" w:sz="4" w:space="0" w:color="auto"/>
            </w:tcBorders>
            <w:vAlign w:val="center"/>
            <w:hideMark/>
          </w:tcPr>
          <w:p w14:paraId="797E8BE5" w14:textId="77777777" w:rsidR="00AB67FA" w:rsidRPr="00D0162F" w:rsidRDefault="00AB67FA" w:rsidP="006E0A54">
            <w:pPr>
              <w:keepNext/>
              <w:keepLines/>
              <w:spacing w:after="0"/>
              <w:jc w:val="center"/>
              <w:rPr>
                <w:rFonts w:ascii="Arial" w:hAnsi="Arial" w:cs="Arial"/>
                <w:sz w:val="18"/>
              </w:rPr>
            </w:pPr>
            <w:r w:rsidRPr="00D0162F">
              <w:rPr>
                <w:rFonts w:ascii="Arial" w:eastAsia="Yu Mincho" w:hAnsi="Arial" w:cs="Arial"/>
                <w:sz w:val="18"/>
              </w:rPr>
              <w:t>-115.8+Z</w:t>
            </w:r>
            <w:r w:rsidRPr="00D0162F">
              <w:rPr>
                <w:rFonts w:ascii="Arial" w:eastAsia="Yu Mincho" w:hAnsi="Arial" w:cs="Arial"/>
                <w:sz w:val="18"/>
                <w:vertAlign w:val="subscript"/>
              </w:rPr>
              <w:t>4</w:t>
            </w:r>
          </w:p>
        </w:tc>
        <w:tc>
          <w:tcPr>
            <w:tcW w:w="1510" w:type="dxa"/>
            <w:vMerge/>
            <w:tcBorders>
              <w:top w:val="single" w:sz="4" w:space="0" w:color="auto"/>
              <w:left w:val="single" w:sz="4" w:space="0" w:color="auto"/>
              <w:bottom w:val="single" w:sz="4" w:space="0" w:color="auto"/>
              <w:right w:val="single" w:sz="4" w:space="0" w:color="auto"/>
            </w:tcBorders>
            <w:vAlign w:val="center"/>
            <w:hideMark/>
          </w:tcPr>
          <w:p w14:paraId="06C9BB58" w14:textId="77777777" w:rsidR="00AB67FA" w:rsidRPr="00D0162F" w:rsidRDefault="00AB67FA" w:rsidP="006E0A54">
            <w:pPr>
              <w:spacing w:after="0"/>
              <w:rPr>
                <w:rFonts w:ascii="Arial" w:hAnsi="Arial" w:cs="Arial"/>
                <w:sz w:val="18"/>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0424C8DC" w14:textId="77777777" w:rsidR="00AB67FA" w:rsidRPr="00D0162F" w:rsidRDefault="00AB67FA" w:rsidP="006E0A54">
            <w:pPr>
              <w:spacing w:after="0"/>
              <w:rPr>
                <w:rFonts w:ascii="Arial" w:eastAsia="Yu Mincho" w:hAnsi="Arial" w:cs="Arial"/>
                <w:sz w:val="18"/>
              </w:rPr>
            </w:pPr>
          </w:p>
        </w:tc>
      </w:tr>
      <w:tr w:rsidR="00AB67FA" w:rsidRPr="00D0162F" w14:paraId="06590C86" w14:textId="77777777" w:rsidTr="006E0A54">
        <w:trPr>
          <w:jc w:val="center"/>
        </w:trPr>
        <w:tc>
          <w:tcPr>
            <w:tcW w:w="9781" w:type="dxa"/>
            <w:gridSpan w:val="9"/>
            <w:tcBorders>
              <w:top w:val="single" w:sz="4" w:space="0" w:color="auto"/>
              <w:left w:val="single" w:sz="4" w:space="0" w:color="auto"/>
              <w:bottom w:val="single" w:sz="4" w:space="0" w:color="auto"/>
              <w:right w:val="single" w:sz="4" w:space="0" w:color="auto"/>
            </w:tcBorders>
            <w:vAlign w:val="center"/>
            <w:hideMark/>
          </w:tcPr>
          <w:p w14:paraId="5FF50060" w14:textId="626FCCD3" w:rsidR="00AB67FA" w:rsidRPr="00D0162F" w:rsidRDefault="00AB67FA" w:rsidP="006E0A54">
            <w:pPr>
              <w:pStyle w:val="TAN"/>
            </w:pPr>
            <w:r w:rsidRPr="00D0162F">
              <w:t>NOTE</w:t>
            </w:r>
            <w:r w:rsidR="006E0A54" w:rsidRPr="00D0162F">
              <w:t xml:space="preserve"> </w:t>
            </w:r>
            <w:r w:rsidRPr="00D0162F">
              <w:t>1:</w:t>
            </w:r>
            <w:r w:rsidRPr="00D0162F">
              <w:tab/>
            </w:r>
            <w:r w:rsidRPr="00D0162F">
              <w:rPr>
                <w:rFonts w:cs="Arial"/>
              </w:rPr>
              <w:t>Values</w:t>
            </w:r>
            <w:r w:rsidR="006E0A54" w:rsidRPr="00D0162F">
              <w:rPr>
                <w:rFonts w:cs="Arial"/>
              </w:rPr>
              <w:t xml:space="preserve"> </w:t>
            </w:r>
            <w:r w:rsidRPr="00D0162F">
              <w:rPr>
                <w:rFonts w:cs="Arial"/>
              </w:rPr>
              <w:t>based</w:t>
            </w:r>
            <w:r w:rsidR="006E0A54" w:rsidRPr="00D0162F">
              <w:rPr>
                <w:rFonts w:cs="Arial"/>
              </w:rPr>
              <w:t xml:space="preserve"> </w:t>
            </w:r>
            <w:r w:rsidRPr="00D0162F">
              <w:rPr>
                <w:rFonts w:cs="Arial"/>
              </w:rPr>
              <w:t>on</w:t>
            </w:r>
            <w:r w:rsidR="006E0A54" w:rsidRPr="00D0162F">
              <w:rPr>
                <w:rFonts w:cs="Arial"/>
              </w:rPr>
              <w:t xml:space="preserve"> </w:t>
            </w:r>
            <w:r w:rsidRPr="00D0162F">
              <w:rPr>
                <w:rFonts w:cs="Arial"/>
              </w:rPr>
              <w:t>EIS</w:t>
            </w:r>
            <w:r w:rsidR="006E0A54" w:rsidRPr="00D0162F">
              <w:rPr>
                <w:rFonts w:cs="Arial"/>
              </w:rPr>
              <w:t xml:space="preserve"> </w:t>
            </w:r>
            <w:r w:rsidRPr="00D0162F">
              <w:rPr>
                <w:rFonts w:cs="Arial"/>
              </w:rPr>
              <w:t>spherical</w:t>
            </w:r>
            <w:r w:rsidR="006E0A54" w:rsidRPr="00D0162F">
              <w:rPr>
                <w:rFonts w:cs="Arial"/>
              </w:rPr>
              <w:t xml:space="preserve"> </w:t>
            </w:r>
            <w:r w:rsidRPr="00D0162F">
              <w:rPr>
                <w:rFonts w:cs="Arial"/>
              </w:rPr>
              <w:t>coverag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defined</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clause</w:t>
            </w:r>
            <w:r w:rsidR="006E0A54" w:rsidRPr="00D0162F">
              <w:rPr>
                <w:rFonts w:cs="Arial"/>
              </w:rPr>
              <w:t xml:space="preserve"> </w:t>
            </w:r>
            <w:r w:rsidRPr="00D0162F">
              <w:rPr>
                <w:rFonts w:cs="Arial"/>
              </w:rPr>
              <w:t>7.3.4</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rPr>
              <w:t>TS</w:t>
            </w:r>
            <w:r w:rsidR="006E0A54" w:rsidRPr="00D0162F">
              <w:rPr>
                <w:rFonts w:cs="Arial"/>
              </w:rPr>
              <w:t xml:space="preserve"> </w:t>
            </w:r>
            <w:r w:rsidRPr="00D0162F">
              <w:rPr>
                <w:rFonts w:cs="Arial"/>
              </w:rPr>
              <w:t>38.101-2</w:t>
            </w:r>
            <w:r w:rsidR="006E0A54" w:rsidRPr="00D0162F">
              <w:rPr>
                <w:rFonts w:cs="Arial"/>
              </w:rPr>
              <w:t xml:space="preserve"> </w:t>
            </w:r>
            <w:r w:rsidRPr="00D0162F">
              <w:rPr>
                <w:rFonts w:cs="Arial"/>
              </w:rPr>
              <w:t>[19].</w:t>
            </w:r>
            <w:r w:rsidR="006E0A54" w:rsidRPr="00D0162F">
              <w:rPr>
                <w:rFonts w:cs="Arial"/>
              </w:rPr>
              <w:t xml:space="preserve"> </w:t>
            </w:r>
            <w:r w:rsidRPr="00D0162F">
              <w:rPr>
                <w:rFonts w:cs="Arial"/>
              </w:rPr>
              <w:t>Side</w:t>
            </w:r>
            <w:r w:rsidR="006E0A54" w:rsidRPr="00D0162F">
              <w:rPr>
                <w:rFonts w:cs="Arial"/>
              </w:rPr>
              <w:t xml:space="preserve"> </w:t>
            </w:r>
            <w:r w:rsidRPr="00D0162F">
              <w:rPr>
                <w:rFonts w:cs="Arial"/>
              </w:rPr>
              <w:t>condition</w:t>
            </w:r>
            <w:r w:rsidR="006E0A54" w:rsidRPr="00D0162F">
              <w:rPr>
                <w:rFonts w:cs="Arial"/>
              </w:rPr>
              <w:t xml:space="preserve"> </w:t>
            </w:r>
            <w:r w:rsidRPr="00D0162F">
              <w:rPr>
                <w:rFonts w:cs="Arial"/>
              </w:rPr>
              <w:t>applies</w:t>
            </w:r>
            <w:r w:rsidR="006E0A54" w:rsidRPr="00D0162F">
              <w:rPr>
                <w:rFonts w:cs="Arial"/>
              </w:rPr>
              <w:t xml:space="preserve"> </w:t>
            </w:r>
            <w:r w:rsidRPr="00D0162F">
              <w:rPr>
                <w:rFonts w:cs="Arial"/>
              </w:rPr>
              <w:t>for</w:t>
            </w:r>
            <w:r w:rsidR="006E0A54" w:rsidRPr="00D0162F">
              <w:rPr>
                <w:rFonts w:cs="Arial"/>
              </w:rPr>
              <w:t xml:space="preserve"> </w:t>
            </w:r>
            <w:r w:rsidRPr="00D0162F">
              <w:rPr>
                <w:rFonts w:cs="Arial"/>
              </w:rPr>
              <w:t>directions</w:t>
            </w:r>
            <w:r w:rsidR="006E0A54" w:rsidRPr="00D0162F">
              <w:rPr>
                <w:rFonts w:cs="Arial"/>
              </w:rPr>
              <w:t xml:space="preserve"> </w:t>
            </w:r>
            <w:r w:rsidRPr="00D0162F">
              <w:rPr>
                <w:rFonts w:cs="Arial"/>
              </w:rPr>
              <w:t>in</w:t>
            </w:r>
            <w:r w:rsidR="006E0A54" w:rsidRPr="00D0162F">
              <w:rPr>
                <w:rFonts w:cs="Arial"/>
              </w:rPr>
              <w:t xml:space="preserve"> </w:t>
            </w:r>
            <w:r w:rsidRPr="00D0162F">
              <w:rPr>
                <w:rFonts w:cs="Arial"/>
              </w:rPr>
              <w:t>which</w:t>
            </w:r>
            <w:r w:rsidR="006E0A54" w:rsidRPr="00D0162F">
              <w:rPr>
                <w:rFonts w:cs="Arial"/>
              </w:rPr>
              <w:t xml:space="preserve"> </w:t>
            </w:r>
            <w:r w:rsidRPr="00D0162F">
              <w:rPr>
                <w:rFonts w:cs="Arial"/>
              </w:rPr>
              <w:t>EIS</w:t>
            </w:r>
            <w:r w:rsidR="006E0A54" w:rsidRPr="00D0162F">
              <w:rPr>
                <w:rFonts w:cs="Arial"/>
              </w:rPr>
              <w:t xml:space="preserve"> </w:t>
            </w:r>
            <w:r w:rsidRPr="00D0162F">
              <w:rPr>
                <w:rFonts w:cs="Arial"/>
              </w:rPr>
              <w:t>spherical</w:t>
            </w:r>
            <w:r w:rsidR="006E0A54" w:rsidRPr="00D0162F">
              <w:rPr>
                <w:rFonts w:cs="Arial"/>
              </w:rPr>
              <w:t xml:space="preserve"> </w:t>
            </w:r>
            <w:r w:rsidRPr="00D0162F">
              <w:rPr>
                <w:rFonts w:cs="Arial"/>
              </w:rPr>
              <w:t>coverage</w:t>
            </w:r>
            <w:r w:rsidR="006E0A54" w:rsidRPr="00D0162F">
              <w:rPr>
                <w:rFonts w:cs="Arial"/>
              </w:rPr>
              <w:t xml:space="preserve"> </w:t>
            </w:r>
            <w:r w:rsidRPr="00D0162F">
              <w:rPr>
                <w:rFonts w:cs="Arial"/>
              </w:rPr>
              <w:t>requirement</w:t>
            </w:r>
            <w:r w:rsidR="006E0A54" w:rsidRPr="00D0162F">
              <w:rPr>
                <w:rFonts w:cs="Arial"/>
              </w:rPr>
              <w:t xml:space="preserve"> </w:t>
            </w:r>
            <w:r w:rsidRPr="00D0162F">
              <w:rPr>
                <w:rFonts w:cs="Arial"/>
              </w:rPr>
              <w:t>is</w:t>
            </w:r>
            <w:r w:rsidR="006E0A54" w:rsidRPr="00D0162F">
              <w:rPr>
                <w:rFonts w:cs="Arial"/>
              </w:rPr>
              <w:t xml:space="preserve"> </w:t>
            </w:r>
            <w:r w:rsidRPr="00D0162F">
              <w:rPr>
                <w:rFonts w:cs="Arial"/>
              </w:rPr>
              <w:t>met.</w:t>
            </w:r>
          </w:p>
          <w:p w14:paraId="551C4DDF" w14:textId="3D2C8F61" w:rsidR="00AB67FA" w:rsidRPr="00D0162F" w:rsidRDefault="00AB67FA" w:rsidP="006E0A54">
            <w:pPr>
              <w:pStyle w:val="TAN"/>
            </w:pPr>
            <w:r w:rsidRPr="00D0162F">
              <w:t>NOTE</w:t>
            </w:r>
            <w:r w:rsidR="006E0A54" w:rsidRPr="00D0162F">
              <w:t xml:space="preserve"> </w:t>
            </w:r>
            <w:r w:rsidRPr="00D0162F">
              <w:t>2:</w:t>
            </w:r>
            <w:r w:rsidRPr="00D0162F">
              <w:tab/>
              <w:t>Values</w:t>
            </w:r>
            <w:r w:rsidR="006E0A54" w:rsidRPr="00D0162F">
              <w:t xml:space="preserve"> </w:t>
            </w:r>
            <w:r w:rsidRPr="00D0162F">
              <w:t>specified</w:t>
            </w:r>
            <w:r w:rsidR="006E0A54" w:rsidRPr="00D0162F">
              <w:t xml:space="preserve"> </w:t>
            </w:r>
            <w:r w:rsidRPr="00D0162F">
              <w:t>at</w:t>
            </w:r>
            <w:r w:rsidR="006E0A54" w:rsidRPr="00D0162F">
              <w:t xml:space="preserve"> </w:t>
            </w:r>
            <w:r w:rsidRPr="00D0162F">
              <w:t>the</w:t>
            </w:r>
            <w:r w:rsidR="006E0A54" w:rsidRPr="00D0162F">
              <w:t xml:space="preserve"> </w:t>
            </w:r>
            <w:r w:rsidRPr="00D0162F">
              <w:t>Reference</w:t>
            </w:r>
            <w:r w:rsidR="006E0A54" w:rsidRPr="00D0162F">
              <w:t xml:space="preserve"> </w:t>
            </w:r>
            <w:r w:rsidRPr="00D0162F">
              <w:t>point</w:t>
            </w:r>
            <w:r w:rsidR="006E0A54" w:rsidRPr="00D0162F">
              <w:t xml:space="preserve"> </w:t>
            </w:r>
            <w:r w:rsidRPr="00D0162F">
              <w:t>to</w:t>
            </w:r>
            <w:r w:rsidR="006E0A54" w:rsidRPr="00D0162F">
              <w:t xml:space="preserve"> </w:t>
            </w:r>
            <w:r w:rsidRPr="00D0162F">
              <w:t>give</w:t>
            </w:r>
            <w:r w:rsidR="006E0A54" w:rsidRPr="00D0162F">
              <w:t xml:space="preserve"> </w:t>
            </w:r>
            <w:r w:rsidRPr="00D0162F">
              <w:t>minimum</w:t>
            </w:r>
            <w:r w:rsidR="006E0A54" w:rsidRPr="00D0162F">
              <w:t xml:space="preserve"> </w:t>
            </w:r>
            <w:r w:rsidRPr="00D0162F">
              <w:t>SSB</w:t>
            </w:r>
            <w:r w:rsidR="006E0A54" w:rsidRPr="00D0162F">
              <w:t xml:space="preserve"> </w:t>
            </w:r>
            <w:r w:rsidRPr="00D0162F">
              <w:t>Ês/Iot,</w:t>
            </w:r>
            <w:r w:rsidR="006E0A54" w:rsidRPr="00D0162F">
              <w:t xml:space="preserve"> </w:t>
            </w:r>
            <w:r w:rsidRPr="00D0162F">
              <w:t>with</w:t>
            </w:r>
            <w:r w:rsidR="006E0A54" w:rsidRPr="00D0162F">
              <w:t xml:space="preserve"> </w:t>
            </w:r>
            <w:r w:rsidRPr="00D0162F">
              <w:t>no</w:t>
            </w:r>
            <w:r w:rsidR="006E0A54" w:rsidRPr="00D0162F">
              <w:t xml:space="preserve"> </w:t>
            </w:r>
            <w:r w:rsidRPr="00D0162F">
              <w:t>applied</w:t>
            </w:r>
            <w:r w:rsidR="006E0A54" w:rsidRPr="00D0162F">
              <w:t xml:space="preserve"> </w:t>
            </w:r>
            <w:r w:rsidRPr="00D0162F">
              <w:t>noise.</w:t>
            </w:r>
          </w:p>
          <w:p w14:paraId="39E44C8A" w14:textId="196545F7" w:rsidR="00AB67FA" w:rsidRPr="00D0162F" w:rsidRDefault="00AB67FA" w:rsidP="006E0A54">
            <w:pPr>
              <w:pStyle w:val="TAN"/>
              <w:rPr>
                <w:rFonts w:cs="Arial"/>
              </w:rPr>
            </w:pPr>
            <w:r w:rsidRPr="00D0162F">
              <w:rPr>
                <w:rFonts w:cs="Arial"/>
              </w:rPr>
              <w:t>NOET</w:t>
            </w:r>
            <w:r w:rsidR="006E0A54" w:rsidRPr="00D0162F">
              <w:rPr>
                <w:rFonts w:cs="Arial"/>
              </w:rPr>
              <w:t xml:space="preserve"> </w:t>
            </w:r>
            <w:r w:rsidRPr="00D0162F">
              <w:rPr>
                <w:rFonts w:cs="Arial"/>
              </w:rPr>
              <w:t>3:</w:t>
            </w:r>
            <w:r w:rsidRPr="00D0162F">
              <w:rPr>
                <w:rFonts w:cs="Arial"/>
              </w:rPr>
              <w:tab/>
              <w:t>For</w:t>
            </w:r>
            <w:r w:rsidR="006E0A54" w:rsidRPr="00D0162F">
              <w:rPr>
                <w:rFonts w:cs="Arial"/>
              </w:rPr>
              <w:t xml:space="preserve"> </w:t>
            </w:r>
            <w:r w:rsidRPr="00D0162F">
              <w:rPr>
                <w:rFonts w:cs="Arial"/>
              </w:rPr>
              <w:t>UEs</w:t>
            </w:r>
            <w:r w:rsidR="006E0A54" w:rsidRPr="00D0162F">
              <w:rPr>
                <w:rFonts w:cs="Arial"/>
              </w:rPr>
              <w:t xml:space="preserve"> </w:t>
            </w:r>
            <w:r w:rsidRPr="00D0162F">
              <w:rPr>
                <w:rFonts w:cs="Arial"/>
              </w:rPr>
              <w:t>that</w:t>
            </w:r>
            <w:r w:rsidR="006E0A54" w:rsidRPr="00D0162F">
              <w:rPr>
                <w:rFonts w:cs="Arial"/>
              </w:rPr>
              <w:t xml:space="preserve"> </w:t>
            </w:r>
            <w:r w:rsidRPr="00D0162F">
              <w:rPr>
                <w:rFonts w:cs="Arial"/>
              </w:rPr>
              <w:t>support</w:t>
            </w:r>
            <w:r w:rsidR="006E0A54" w:rsidRPr="00D0162F">
              <w:rPr>
                <w:rFonts w:cs="Arial"/>
              </w:rPr>
              <w:t xml:space="preserve"> </w:t>
            </w:r>
            <w:r w:rsidRPr="00D0162F">
              <w:rPr>
                <w:rFonts w:cs="Arial"/>
              </w:rPr>
              <w:t>multiple</w:t>
            </w:r>
            <w:r w:rsidR="006E0A54" w:rsidRPr="00D0162F">
              <w:rPr>
                <w:rFonts w:cs="Arial"/>
              </w:rPr>
              <w:t xml:space="preserve"> </w:t>
            </w:r>
            <w:r w:rsidRPr="00D0162F">
              <w:rPr>
                <w:rFonts w:cs="Arial"/>
              </w:rPr>
              <w:t>FR2</w:t>
            </w:r>
            <w:r w:rsidR="006E0A54" w:rsidRPr="00D0162F">
              <w:rPr>
                <w:rFonts w:cs="Arial"/>
              </w:rPr>
              <w:t xml:space="preserve"> </w:t>
            </w:r>
            <w:r w:rsidRPr="00D0162F">
              <w:rPr>
                <w:rFonts w:cs="Arial"/>
              </w:rPr>
              <w:t>bands,</w:t>
            </w:r>
            <w:r w:rsidR="006E0A54" w:rsidRPr="00D0162F">
              <w:rPr>
                <w:rFonts w:cs="Arial"/>
              </w:rPr>
              <w:t xml:space="preserve"> </w:t>
            </w:r>
            <w:r w:rsidRPr="00D0162F">
              <w:rPr>
                <w:rFonts w:cs="Arial"/>
              </w:rPr>
              <w:t>Rx</w:t>
            </w:r>
            <w:r w:rsidR="006E0A54" w:rsidRPr="00D0162F">
              <w:rPr>
                <w:rFonts w:cs="Arial"/>
              </w:rPr>
              <w:t xml:space="preserve"> </w:t>
            </w:r>
            <w:r w:rsidRPr="00D0162F">
              <w:rPr>
                <w:rFonts w:cs="Arial"/>
              </w:rPr>
              <w:t>Beam</w:t>
            </w:r>
            <w:r w:rsidR="006E0A54" w:rsidRPr="00D0162F">
              <w:rPr>
                <w:rFonts w:cs="Arial"/>
              </w:rPr>
              <w:t xml:space="preserve"> </w:t>
            </w:r>
            <w:r w:rsidRPr="00D0162F">
              <w:rPr>
                <w:rFonts w:cs="Arial"/>
              </w:rPr>
              <w:t>Peak</w:t>
            </w:r>
            <w:r w:rsidR="006E0A54" w:rsidRPr="00D0162F">
              <w:rPr>
                <w:rFonts w:cs="Arial"/>
              </w:rPr>
              <w:t xml:space="preserve"> </w:t>
            </w:r>
            <w:r w:rsidRPr="00D0162F">
              <w:rPr>
                <w:rFonts w:cs="Arial"/>
              </w:rPr>
              <w:t>values</w:t>
            </w:r>
            <w:r w:rsidR="006E0A54" w:rsidRPr="00D0162F">
              <w:rPr>
                <w:rFonts w:cs="Arial"/>
              </w:rPr>
              <w:t xml:space="preserve"> </w:t>
            </w:r>
            <w:r w:rsidRPr="00D0162F">
              <w:rPr>
                <w:rFonts w:cs="Arial"/>
              </w:rPr>
              <w:t>are</w:t>
            </w:r>
            <w:r w:rsidR="006E0A54" w:rsidRPr="00D0162F">
              <w:rPr>
                <w:rFonts w:cs="Arial"/>
              </w:rPr>
              <w:t xml:space="preserve"> </w:t>
            </w:r>
            <w:r w:rsidRPr="00D0162F">
              <w:rPr>
                <w:rFonts w:cs="Arial"/>
              </w:rPr>
              <w:t>increased</w:t>
            </w:r>
            <w:r w:rsidR="006E0A54" w:rsidRPr="00D0162F">
              <w:rPr>
                <w:rFonts w:cs="Arial"/>
              </w:rPr>
              <w:t xml:space="preserve"> </w:t>
            </w:r>
            <w:r w:rsidRPr="00D0162F">
              <w:rPr>
                <w:rFonts w:cs="Arial"/>
              </w:rPr>
              <w:t>by</w:t>
            </w:r>
            <w:r w:rsidR="006E0A54" w:rsidRPr="00D0162F">
              <w:rPr>
                <w:rFonts w:cs="Arial"/>
              </w:rPr>
              <w:t xml:space="preserve"> </w:t>
            </w:r>
            <w:r w:rsidRPr="00D0162F">
              <w:t>∆MB</w:t>
            </w:r>
            <w:r w:rsidRPr="00D0162F">
              <w:rPr>
                <w:vertAlign w:val="subscript"/>
              </w:rPr>
              <w:t>P,n</w:t>
            </w:r>
            <w:r w:rsidR="006E0A54" w:rsidRPr="00D0162F">
              <w:rPr>
                <w:rFonts w:cs="Arial"/>
                <w:iCs/>
              </w:rPr>
              <w:t xml:space="preserve"> </w:t>
            </w:r>
            <w:r w:rsidRPr="00D0162F">
              <w:rPr>
                <w:rFonts w:cs="Arial"/>
                <w:iCs/>
              </w:rPr>
              <w:t>and</w:t>
            </w:r>
            <w:r w:rsidR="006E0A54" w:rsidRPr="00D0162F">
              <w:rPr>
                <w:rFonts w:cs="Arial"/>
                <w:iCs/>
              </w:rPr>
              <w:t xml:space="preserve"> </w:t>
            </w:r>
            <w:r w:rsidRPr="00D0162F">
              <w:rPr>
                <w:rFonts w:cs="Arial"/>
              </w:rPr>
              <w:t>Spherical</w:t>
            </w:r>
            <w:r w:rsidR="006E0A54" w:rsidRPr="00D0162F">
              <w:rPr>
                <w:rFonts w:cs="Arial"/>
              </w:rPr>
              <w:t xml:space="preserve"> </w:t>
            </w:r>
            <w:r w:rsidRPr="00D0162F">
              <w:rPr>
                <w:rFonts w:cs="Arial"/>
              </w:rPr>
              <w:t>coverage</w:t>
            </w:r>
            <w:r w:rsidR="006E0A54" w:rsidRPr="00D0162F">
              <w:rPr>
                <w:rFonts w:cs="Arial"/>
              </w:rPr>
              <w:t xml:space="preserve"> </w:t>
            </w:r>
            <w:r w:rsidRPr="00D0162F">
              <w:rPr>
                <w:rFonts w:cs="Arial"/>
              </w:rPr>
              <w:t>values</w:t>
            </w:r>
            <w:r w:rsidR="006E0A54" w:rsidRPr="00D0162F">
              <w:rPr>
                <w:rFonts w:cs="Arial"/>
              </w:rPr>
              <w:t xml:space="preserve"> </w:t>
            </w:r>
            <w:r w:rsidRPr="00D0162F">
              <w:rPr>
                <w:rFonts w:cs="Arial"/>
              </w:rPr>
              <w:t>are</w:t>
            </w:r>
            <w:r w:rsidR="006E0A54" w:rsidRPr="00D0162F">
              <w:rPr>
                <w:rFonts w:cs="Arial"/>
              </w:rPr>
              <w:t xml:space="preserve"> </w:t>
            </w:r>
            <w:r w:rsidRPr="00D0162F">
              <w:rPr>
                <w:rFonts w:cs="Arial"/>
              </w:rPr>
              <w:t>increased</w:t>
            </w:r>
            <w:r w:rsidR="006E0A54" w:rsidRPr="00D0162F">
              <w:rPr>
                <w:rFonts w:cs="Arial"/>
              </w:rPr>
              <w:t xml:space="preserve"> </w:t>
            </w:r>
            <w:r w:rsidRPr="00D0162F">
              <w:rPr>
                <w:rFonts w:cs="Arial"/>
              </w:rPr>
              <w:t>by</w:t>
            </w:r>
            <w:r w:rsidR="006E0A54" w:rsidRPr="00D0162F">
              <w:rPr>
                <w:rFonts w:cs="Arial"/>
              </w:rPr>
              <w:t xml:space="preserve"> </w:t>
            </w:r>
            <w:r w:rsidRPr="00D0162F">
              <w:t>∆MB</w:t>
            </w:r>
            <w:r w:rsidRPr="00D0162F">
              <w:rPr>
                <w:vertAlign w:val="subscript"/>
              </w:rPr>
              <w:t>S,n</w:t>
            </w:r>
            <w:r w:rsidRPr="00D0162F">
              <w:rPr>
                <w:rFonts w:cs="Arial"/>
                <w:iCs/>
              </w:rPr>
              <w:t>,</w:t>
            </w:r>
            <w:r w:rsidR="006E0A54" w:rsidRPr="00D0162F">
              <w:rPr>
                <w:rFonts w:cs="Arial"/>
                <w:iCs/>
              </w:rPr>
              <w:t xml:space="preserve"> </w:t>
            </w:r>
            <w:r w:rsidRPr="00D0162F">
              <w:rPr>
                <w:rFonts w:cs="Arial"/>
                <w:iCs/>
              </w:rPr>
              <w:t>the</w:t>
            </w:r>
            <w:r w:rsidR="006E0A54" w:rsidRPr="00D0162F">
              <w:rPr>
                <w:rFonts w:cs="Arial"/>
                <w:iCs/>
              </w:rPr>
              <w:t xml:space="preserve"> </w:t>
            </w:r>
            <w:r w:rsidRPr="00D0162F">
              <w:rPr>
                <w:rFonts w:cs="Arial"/>
              </w:rPr>
              <w:t>UE</w:t>
            </w:r>
            <w:r w:rsidR="006E0A54" w:rsidRPr="00D0162F">
              <w:rPr>
                <w:rFonts w:cs="Arial"/>
              </w:rPr>
              <w:t xml:space="preserve"> </w:t>
            </w:r>
            <w:r w:rsidRPr="00D0162F">
              <w:rPr>
                <w:rFonts w:cs="Arial"/>
              </w:rPr>
              <w:t>multi-band</w:t>
            </w:r>
            <w:r w:rsidR="006E0A54" w:rsidRPr="00D0162F">
              <w:rPr>
                <w:rFonts w:cs="Arial"/>
              </w:rPr>
              <w:t xml:space="preserve"> </w:t>
            </w:r>
            <w:r w:rsidRPr="00D0162F">
              <w:rPr>
                <w:rFonts w:cs="Arial"/>
              </w:rPr>
              <w:t>relaxation</w:t>
            </w:r>
            <w:r w:rsidR="006E0A54" w:rsidRPr="00D0162F">
              <w:rPr>
                <w:rFonts w:cs="Arial"/>
              </w:rPr>
              <w:t xml:space="preserve"> </w:t>
            </w:r>
            <w:r w:rsidRPr="00D0162F">
              <w:rPr>
                <w:rFonts w:cs="Arial"/>
              </w:rPr>
              <w:t>factor</w:t>
            </w:r>
            <w:r w:rsidR="006E0A54" w:rsidRPr="00D0162F">
              <w:rPr>
                <w:rFonts w:cs="Arial"/>
                <w:iCs/>
              </w:rPr>
              <w:t xml:space="preserve"> </w:t>
            </w:r>
            <w:r w:rsidRPr="00D0162F">
              <w:rPr>
                <w:rFonts w:cs="Arial"/>
                <w:iCs/>
              </w:rPr>
              <w:t>in</w:t>
            </w:r>
            <w:r w:rsidR="006E0A54" w:rsidRPr="00D0162F">
              <w:rPr>
                <w:rFonts w:cs="Arial"/>
                <w:iCs/>
              </w:rPr>
              <w:t xml:space="preserve"> </w:t>
            </w:r>
            <w:r w:rsidRPr="00D0162F">
              <w:rPr>
                <w:rFonts w:cs="Arial"/>
                <w:iCs/>
              </w:rPr>
              <w:t>dB</w:t>
            </w:r>
            <w:r w:rsidR="006E0A54" w:rsidRPr="00D0162F">
              <w:rPr>
                <w:rFonts w:cs="Arial"/>
                <w:iCs/>
              </w:rPr>
              <w:t xml:space="preserve"> </w:t>
            </w:r>
            <w:r w:rsidRPr="00D0162F">
              <w:rPr>
                <w:rFonts w:cs="Arial"/>
                <w:iCs/>
              </w:rPr>
              <w:t>specified</w:t>
            </w:r>
            <w:r w:rsidR="006E0A54" w:rsidRPr="00D0162F">
              <w:rPr>
                <w:rFonts w:cs="Arial"/>
                <w:iCs/>
              </w:rPr>
              <w:t xml:space="preserve"> </w:t>
            </w:r>
            <w:r w:rsidRPr="00D0162F">
              <w:rPr>
                <w:rFonts w:cs="Arial"/>
                <w:iCs/>
              </w:rPr>
              <w:t>in</w:t>
            </w:r>
            <w:r w:rsidR="006E0A54" w:rsidRPr="00D0162F">
              <w:rPr>
                <w:rFonts w:cs="Arial"/>
                <w:iCs/>
              </w:rPr>
              <w:t xml:space="preserve"> </w:t>
            </w:r>
            <w:r w:rsidRPr="00D0162F">
              <w:rPr>
                <w:rFonts w:cs="Arial"/>
              </w:rPr>
              <w:t>clause</w:t>
            </w:r>
            <w:r w:rsidR="006E0A54" w:rsidRPr="00D0162F">
              <w:rPr>
                <w:rFonts w:cs="Arial"/>
              </w:rPr>
              <w:t xml:space="preserve"> </w:t>
            </w:r>
            <w:r w:rsidRPr="00D0162F">
              <w:rPr>
                <w:rFonts w:cs="Arial"/>
              </w:rPr>
              <w:t>6.2.1</w:t>
            </w:r>
            <w:r w:rsidR="006E0A54" w:rsidRPr="00D0162F">
              <w:rPr>
                <w:rFonts w:cs="Arial"/>
              </w:rPr>
              <w:t xml:space="preserve"> </w:t>
            </w:r>
            <w:r w:rsidRPr="00D0162F">
              <w:rPr>
                <w:rFonts w:cs="Arial"/>
              </w:rPr>
              <w:t>of</w:t>
            </w:r>
            <w:r w:rsidR="006E0A54" w:rsidRPr="00D0162F">
              <w:rPr>
                <w:rFonts w:cs="Arial"/>
              </w:rPr>
              <w:t xml:space="preserve"> </w:t>
            </w:r>
            <w:r w:rsidRPr="00D0162F">
              <w:rPr>
                <w:rFonts w:cs="Arial"/>
                <w:iCs/>
              </w:rPr>
              <w:t>TS</w:t>
            </w:r>
            <w:r w:rsidR="006E0A54" w:rsidRPr="00D0162F">
              <w:rPr>
                <w:rFonts w:cs="Arial"/>
                <w:iCs/>
              </w:rPr>
              <w:t xml:space="preserve"> </w:t>
            </w:r>
            <w:r w:rsidRPr="00D0162F">
              <w:rPr>
                <w:rFonts w:cs="Arial"/>
                <w:iCs/>
              </w:rPr>
              <w:t>38.101-2</w:t>
            </w:r>
            <w:r w:rsidR="006E0A54" w:rsidRPr="00D0162F">
              <w:rPr>
                <w:rFonts w:cs="Arial"/>
                <w:iCs/>
              </w:rPr>
              <w:t xml:space="preserve"> </w:t>
            </w:r>
            <w:r w:rsidRPr="00D0162F">
              <w:rPr>
                <w:rFonts w:cs="Arial"/>
              </w:rPr>
              <w:t>[19].</w:t>
            </w:r>
          </w:p>
        </w:tc>
      </w:tr>
    </w:tbl>
    <w:p w14:paraId="2142219C" w14:textId="77777777" w:rsidR="00AB67FA" w:rsidRPr="00D0162F" w:rsidRDefault="00AB67FA" w:rsidP="00AB67FA"/>
    <w:p w14:paraId="6B65FDFC" w14:textId="77777777" w:rsidR="00177A54" w:rsidRPr="00D0162F" w:rsidRDefault="00177A54" w:rsidP="00177A54">
      <w:pPr>
        <w:pStyle w:val="Heading2"/>
      </w:pPr>
      <w:r w:rsidRPr="00D0162F">
        <w:t>B.2.7</w:t>
      </w:r>
      <w:r w:rsidRPr="00D0162F">
        <w:tab/>
        <w:t>Conditions for NR intra-frequency measurements for RedCap</w:t>
      </w:r>
    </w:p>
    <w:p w14:paraId="42CD9C91" w14:textId="77777777" w:rsidR="00177A54" w:rsidRPr="00D0162F" w:rsidRDefault="00177A54" w:rsidP="00177A54">
      <w:r w:rsidRPr="00D0162F">
        <w:t>This clause defines the following conditions for RedCap NR intra-frequency measurements and corresponding procedures performed based on SSBs: SSB_RP and SSB Ês/Iot, applicable for a corresponding operating band.</w:t>
      </w:r>
    </w:p>
    <w:p w14:paraId="64FC2F6E" w14:textId="77777777" w:rsidR="00177A54" w:rsidRPr="00D0162F" w:rsidRDefault="00177A54" w:rsidP="00177A54">
      <w:r w:rsidRPr="00D0162F">
        <w:t>The conditions are defined in Table B.2.7-1 and Table B.2.7-2 for 1 Rx and 2 Rx RedCap respectively for FR1 NR cells.</w:t>
      </w:r>
    </w:p>
    <w:p w14:paraId="5B4A5971" w14:textId="34FD39C4" w:rsidR="00177A54" w:rsidRPr="00D0162F" w:rsidRDefault="00177A54" w:rsidP="00177A54">
      <w:r w:rsidRPr="00D0162F">
        <w:t>The conditions are defined in Table B.2.7-3 for FR2 NR cells.</w:t>
      </w:r>
    </w:p>
    <w:p w14:paraId="4E562FF2" w14:textId="77777777" w:rsidR="00177A54" w:rsidRPr="00D0162F" w:rsidRDefault="00177A54" w:rsidP="00177A54">
      <w:pPr>
        <w:pStyle w:val="TH"/>
      </w:pPr>
      <w:r w:rsidRPr="00D0162F">
        <w:t>Table B.2.7-1: Conditions for intra-frequency cell re-selection in FR1 for RedCap for 1 Rx</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6"/>
        <w:gridCol w:w="3439"/>
        <w:gridCol w:w="1496"/>
        <w:gridCol w:w="1681"/>
        <w:gridCol w:w="1856"/>
      </w:tblGrid>
      <w:tr w:rsidR="00177A54" w:rsidRPr="00D0162F" w14:paraId="7E48ED67" w14:textId="77777777" w:rsidTr="00A81E02">
        <w:trPr>
          <w:trHeight w:val="105"/>
        </w:trPr>
        <w:tc>
          <w:tcPr>
            <w:tcW w:w="600" w:type="pct"/>
            <w:vMerge w:val="restart"/>
            <w:shd w:val="clear" w:color="auto" w:fill="auto"/>
            <w:vAlign w:val="center"/>
          </w:tcPr>
          <w:p w14:paraId="5B7A4655" w14:textId="77777777" w:rsidR="00177A54" w:rsidRPr="00D0162F" w:rsidRDefault="00177A54" w:rsidP="00A81E02">
            <w:pPr>
              <w:pStyle w:val="TAH"/>
            </w:pPr>
            <w:r w:rsidRPr="00D0162F">
              <w:t>Parameter</w:t>
            </w:r>
          </w:p>
        </w:tc>
        <w:tc>
          <w:tcPr>
            <w:tcW w:w="1786" w:type="pct"/>
            <w:vMerge w:val="restart"/>
            <w:shd w:val="clear" w:color="auto" w:fill="auto"/>
            <w:vAlign w:val="center"/>
          </w:tcPr>
          <w:p w14:paraId="7CE90889" w14:textId="77777777" w:rsidR="00177A54" w:rsidRPr="00D0162F" w:rsidRDefault="00177A54" w:rsidP="00A81E02">
            <w:pPr>
              <w:pStyle w:val="TAH"/>
            </w:pPr>
            <w:r w:rsidRPr="00D0162F">
              <w:t>NR operating band groups</w:t>
            </w:r>
            <w:r w:rsidRPr="00D0162F">
              <w:rPr>
                <w:vertAlign w:val="superscript"/>
              </w:rPr>
              <w:t xml:space="preserve"> Note1</w:t>
            </w:r>
          </w:p>
        </w:tc>
        <w:tc>
          <w:tcPr>
            <w:tcW w:w="1650" w:type="pct"/>
            <w:gridSpan w:val="2"/>
            <w:shd w:val="clear" w:color="auto" w:fill="auto"/>
            <w:vAlign w:val="center"/>
          </w:tcPr>
          <w:p w14:paraId="12F971EC" w14:textId="77777777" w:rsidR="00177A54" w:rsidRPr="00D0162F" w:rsidRDefault="00177A54" w:rsidP="00A81E02">
            <w:pPr>
              <w:pStyle w:val="TAH"/>
            </w:pPr>
            <w:r w:rsidRPr="00D0162F">
              <w:t>Minimum SSB_RP</w:t>
            </w:r>
          </w:p>
        </w:tc>
        <w:tc>
          <w:tcPr>
            <w:tcW w:w="964" w:type="pct"/>
            <w:shd w:val="clear" w:color="auto" w:fill="auto"/>
          </w:tcPr>
          <w:p w14:paraId="069431D8" w14:textId="77777777" w:rsidR="00177A54" w:rsidRPr="00D0162F" w:rsidRDefault="00177A54" w:rsidP="00A81E02">
            <w:pPr>
              <w:pStyle w:val="TAH"/>
            </w:pPr>
            <w:r w:rsidRPr="00D0162F">
              <w:t>SSB Ês/Iot</w:t>
            </w:r>
          </w:p>
        </w:tc>
      </w:tr>
      <w:tr w:rsidR="00177A54" w:rsidRPr="00D0162F" w14:paraId="5D7293EE" w14:textId="77777777" w:rsidTr="00A81E02">
        <w:trPr>
          <w:trHeight w:val="105"/>
        </w:trPr>
        <w:tc>
          <w:tcPr>
            <w:tcW w:w="600" w:type="pct"/>
            <w:vMerge/>
            <w:shd w:val="clear" w:color="auto" w:fill="auto"/>
          </w:tcPr>
          <w:p w14:paraId="4EC882A0" w14:textId="77777777" w:rsidR="00177A54" w:rsidRPr="00D0162F" w:rsidRDefault="00177A54" w:rsidP="00A81E02">
            <w:pPr>
              <w:pStyle w:val="TAH"/>
            </w:pPr>
          </w:p>
        </w:tc>
        <w:tc>
          <w:tcPr>
            <w:tcW w:w="1786" w:type="pct"/>
            <w:vMerge/>
            <w:shd w:val="clear" w:color="auto" w:fill="auto"/>
            <w:vAlign w:val="center"/>
          </w:tcPr>
          <w:p w14:paraId="7D4817DA" w14:textId="77777777" w:rsidR="00177A54" w:rsidRPr="00D0162F" w:rsidRDefault="00177A54" w:rsidP="00A81E02">
            <w:pPr>
              <w:pStyle w:val="TAH"/>
            </w:pPr>
          </w:p>
        </w:tc>
        <w:tc>
          <w:tcPr>
            <w:tcW w:w="1650" w:type="pct"/>
            <w:gridSpan w:val="2"/>
            <w:shd w:val="clear" w:color="auto" w:fill="auto"/>
            <w:vAlign w:val="center"/>
          </w:tcPr>
          <w:p w14:paraId="51C7FD55" w14:textId="77777777" w:rsidR="00177A54" w:rsidRPr="00D0162F" w:rsidRDefault="00177A54" w:rsidP="00A81E02">
            <w:pPr>
              <w:pStyle w:val="TAH"/>
            </w:pPr>
            <w:r w:rsidRPr="00D0162F">
              <w:t>dBm / SCS</w:t>
            </w:r>
            <w:r w:rsidRPr="00D0162F">
              <w:rPr>
                <w:vertAlign w:val="subscript"/>
              </w:rPr>
              <w:t>SSB</w:t>
            </w:r>
          </w:p>
        </w:tc>
        <w:tc>
          <w:tcPr>
            <w:tcW w:w="964" w:type="pct"/>
            <w:vMerge w:val="restart"/>
            <w:shd w:val="clear" w:color="auto" w:fill="auto"/>
            <w:vAlign w:val="center"/>
          </w:tcPr>
          <w:p w14:paraId="004E7887" w14:textId="77777777" w:rsidR="00177A54" w:rsidRPr="00D0162F" w:rsidRDefault="00177A54" w:rsidP="00A81E02">
            <w:pPr>
              <w:pStyle w:val="TAH"/>
            </w:pPr>
            <w:r w:rsidRPr="00D0162F">
              <w:t>dB</w:t>
            </w:r>
          </w:p>
        </w:tc>
      </w:tr>
      <w:tr w:rsidR="00177A54" w:rsidRPr="00D0162F" w14:paraId="408B1DBB" w14:textId="77777777" w:rsidTr="00A81E02">
        <w:trPr>
          <w:trHeight w:val="105"/>
        </w:trPr>
        <w:tc>
          <w:tcPr>
            <w:tcW w:w="600" w:type="pct"/>
            <w:vMerge/>
            <w:shd w:val="clear" w:color="auto" w:fill="auto"/>
          </w:tcPr>
          <w:p w14:paraId="0FA1F6D8" w14:textId="77777777" w:rsidR="00177A54" w:rsidRPr="00D0162F" w:rsidRDefault="00177A54" w:rsidP="00A81E02">
            <w:pPr>
              <w:pStyle w:val="TAH"/>
            </w:pPr>
          </w:p>
        </w:tc>
        <w:tc>
          <w:tcPr>
            <w:tcW w:w="1786" w:type="pct"/>
            <w:vMerge/>
            <w:shd w:val="clear" w:color="auto" w:fill="auto"/>
            <w:vAlign w:val="center"/>
          </w:tcPr>
          <w:p w14:paraId="5387751D" w14:textId="77777777" w:rsidR="00177A54" w:rsidRPr="00D0162F" w:rsidRDefault="00177A54" w:rsidP="00A81E02">
            <w:pPr>
              <w:pStyle w:val="TAH"/>
            </w:pPr>
          </w:p>
        </w:tc>
        <w:tc>
          <w:tcPr>
            <w:tcW w:w="777" w:type="pct"/>
            <w:shd w:val="clear" w:color="auto" w:fill="auto"/>
            <w:vAlign w:val="center"/>
          </w:tcPr>
          <w:p w14:paraId="0EA4BFAA" w14:textId="77777777" w:rsidR="00177A54" w:rsidRPr="00D0162F" w:rsidRDefault="00177A54" w:rsidP="00A81E02">
            <w:pPr>
              <w:pStyle w:val="TAH"/>
            </w:pPr>
            <w:r w:rsidRPr="00D0162F">
              <w:t>SCS</w:t>
            </w:r>
            <w:r w:rsidRPr="00D0162F">
              <w:rPr>
                <w:vertAlign w:val="subscript"/>
              </w:rPr>
              <w:t>SSB</w:t>
            </w:r>
            <w:r w:rsidRPr="00D0162F">
              <w:t xml:space="preserve"> = 15 kHz</w:t>
            </w:r>
          </w:p>
        </w:tc>
        <w:tc>
          <w:tcPr>
            <w:tcW w:w="873" w:type="pct"/>
            <w:shd w:val="clear" w:color="auto" w:fill="auto"/>
            <w:vAlign w:val="center"/>
          </w:tcPr>
          <w:p w14:paraId="6159A656" w14:textId="77777777" w:rsidR="00177A54" w:rsidRPr="00D0162F" w:rsidRDefault="00177A54" w:rsidP="00A81E02">
            <w:pPr>
              <w:pStyle w:val="TAH"/>
            </w:pPr>
            <w:r w:rsidRPr="00D0162F">
              <w:t>SCS</w:t>
            </w:r>
            <w:r w:rsidRPr="00D0162F">
              <w:rPr>
                <w:vertAlign w:val="subscript"/>
              </w:rPr>
              <w:t>SSB</w:t>
            </w:r>
            <w:r w:rsidRPr="00D0162F">
              <w:t xml:space="preserve"> = 30 kHz</w:t>
            </w:r>
          </w:p>
        </w:tc>
        <w:tc>
          <w:tcPr>
            <w:tcW w:w="964" w:type="pct"/>
            <w:vMerge/>
            <w:shd w:val="clear" w:color="auto" w:fill="auto"/>
          </w:tcPr>
          <w:p w14:paraId="474F1951" w14:textId="77777777" w:rsidR="00177A54" w:rsidRPr="00D0162F" w:rsidRDefault="00177A54" w:rsidP="00A81E02">
            <w:pPr>
              <w:pStyle w:val="TAH"/>
            </w:pPr>
          </w:p>
        </w:tc>
      </w:tr>
      <w:tr w:rsidR="00177A54" w:rsidRPr="00D0162F" w14:paraId="34F9E885" w14:textId="77777777" w:rsidTr="00A81E02">
        <w:tc>
          <w:tcPr>
            <w:tcW w:w="600" w:type="pct"/>
            <w:vMerge w:val="restart"/>
            <w:shd w:val="clear" w:color="auto" w:fill="auto"/>
            <w:vAlign w:val="center"/>
          </w:tcPr>
          <w:p w14:paraId="34005897" w14:textId="77777777" w:rsidR="00177A54" w:rsidRPr="00D0162F" w:rsidRDefault="00177A54" w:rsidP="00A81E02">
            <w:pPr>
              <w:pStyle w:val="TAH"/>
            </w:pPr>
            <w:r w:rsidRPr="00D0162F">
              <w:t>Conditions</w:t>
            </w:r>
          </w:p>
        </w:tc>
        <w:tc>
          <w:tcPr>
            <w:tcW w:w="1786" w:type="pct"/>
            <w:shd w:val="clear" w:color="auto" w:fill="auto"/>
          </w:tcPr>
          <w:p w14:paraId="0C53618A" w14:textId="77777777" w:rsidR="00177A54" w:rsidRPr="00D0162F" w:rsidRDefault="00177A54" w:rsidP="00A81E02">
            <w:pPr>
              <w:pStyle w:val="TAC"/>
            </w:pPr>
            <w:r w:rsidRPr="00D0162F">
              <w:t>NR_FDD_RC_FR1_A, NR_TDD_RC_FR1_A</w:t>
            </w:r>
          </w:p>
        </w:tc>
        <w:tc>
          <w:tcPr>
            <w:tcW w:w="777" w:type="pct"/>
            <w:shd w:val="clear" w:color="auto" w:fill="auto"/>
          </w:tcPr>
          <w:p w14:paraId="75D1A5F3" w14:textId="3E4AFA0D" w:rsidR="00177A54" w:rsidRPr="00D0162F" w:rsidRDefault="00A43E48" w:rsidP="00A81E02">
            <w:pPr>
              <w:pStyle w:val="TAC"/>
            </w:pPr>
            <w:r w:rsidRPr="00D0162F">
              <w:t>-127</w:t>
            </w:r>
          </w:p>
        </w:tc>
        <w:tc>
          <w:tcPr>
            <w:tcW w:w="873" w:type="pct"/>
            <w:shd w:val="clear" w:color="auto" w:fill="auto"/>
          </w:tcPr>
          <w:p w14:paraId="06D84BAC" w14:textId="5D6788D5" w:rsidR="00177A54" w:rsidRPr="00D0162F" w:rsidRDefault="00A43E48" w:rsidP="00A81E02">
            <w:pPr>
              <w:pStyle w:val="TAC"/>
            </w:pPr>
            <w:r w:rsidRPr="00D0162F">
              <w:t>-124</w:t>
            </w:r>
          </w:p>
        </w:tc>
        <w:tc>
          <w:tcPr>
            <w:tcW w:w="964" w:type="pct"/>
            <w:vMerge w:val="restart"/>
            <w:shd w:val="clear" w:color="auto" w:fill="auto"/>
            <w:vAlign w:val="center"/>
          </w:tcPr>
          <w:p w14:paraId="32DBCAA5" w14:textId="77777777" w:rsidR="00177A54" w:rsidRPr="00D0162F" w:rsidRDefault="00177A54" w:rsidP="00A81E02">
            <w:pPr>
              <w:pStyle w:val="TAC"/>
            </w:pPr>
            <w:r w:rsidRPr="00D0162F">
              <w:sym w:font="Symbol" w:char="F0B3"/>
            </w:r>
            <w:r w:rsidRPr="00D0162F">
              <w:t xml:space="preserve"> -6</w:t>
            </w:r>
          </w:p>
        </w:tc>
      </w:tr>
      <w:tr w:rsidR="00177A54" w:rsidRPr="00D0162F" w14:paraId="6AF025BC" w14:textId="77777777" w:rsidTr="00A81E02">
        <w:tc>
          <w:tcPr>
            <w:tcW w:w="600" w:type="pct"/>
            <w:vMerge/>
            <w:shd w:val="clear" w:color="auto" w:fill="auto"/>
            <w:vAlign w:val="center"/>
          </w:tcPr>
          <w:p w14:paraId="725A0237"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0213F843" w14:textId="77777777" w:rsidR="00177A54" w:rsidRPr="00D0162F" w:rsidRDefault="00177A54" w:rsidP="00A81E02">
            <w:pPr>
              <w:pStyle w:val="TAC"/>
            </w:pPr>
            <w:r w:rsidRPr="00D0162F">
              <w:t>NR_FDD_RC_FR1_B</w:t>
            </w:r>
          </w:p>
        </w:tc>
        <w:tc>
          <w:tcPr>
            <w:tcW w:w="777" w:type="pct"/>
            <w:shd w:val="clear" w:color="auto" w:fill="auto"/>
          </w:tcPr>
          <w:p w14:paraId="5327D49E" w14:textId="67F9317D" w:rsidR="00177A54" w:rsidRPr="00D0162F" w:rsidRDefault="00A43E48" w:rsidP="00A81E02">
            <w:pPr>
              <w:pStyle w:val="TAC"/>
            </w:pPr>
            <w:r w:rsidRPr="00D0162F">
              <w:t>-126.5</w:t>
            </w:r>
          </w:p>
        </w:tc>
        <w:tc>
          <w:tcPr>
            <w:tcW w:w="873" w:type="pct"/>
            <w:shd w:val="clear" w:color="auto" w:fill="auto"/>
          </w:tcPr>
          <w:p w14:paraId="3A1486AB" w14:textId="5DEC67A4" w:rsidR="00177A54" w:rsidRPr="00D0162F" w:rsidRDefault="00A43E48" w:rsidP="00A81E02">
            <w:pPr>
              <w:pStyle w:val="TAC"/>
            </w:pPr>
            <w:r w:rsidRPr="00D0162F">
              <w:t>-123.5</w:t>
            </w:r>
          </w:p>
        </w:tc>
        <w:tc>
          <w:tcPr>
            <w:tcW w:w="964" w:type="pct"/>
            <w:vMerge/>
            <w:shd w:val="clear" w:color="auto" w:fill="auto"/>
            <w:vAlign w:val="center"/>
          </w:tcPr>
          <w:p w14:paraId="407F33B9" w14:textId="77777777" w:rsidR="00177A54" w:rsidRPr="00D0162F" w:rsidRDefault="00177A54" w:rsidP="00A81E02">
            <w:pPr>
              <w:pStyle w:val="TAC"/>
            </w:pPr>
          </w:p>
        </w:tc>
      </w:tr>
      <w:tr w:rsidR="00177A54" w:rsidRPr="00D0162F" w14:paraId="351EEE08" w14:textId="77777777" w:rsidTr="00A81E02">
        <w:tc>
          <w:tcPr>
            <w:tcW w:w="600" w:type="pct"/>
            <w:vMerge/>
            <w:shd w:val="clear" w:color="auto" w:fill="auto"/>
            <w:vAlign w:val="center"/>
          </w:tcPr>
          <w:p w14:paraId="19E47BDC"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6D706363" w14:textId="77777777" w:rsidR="00177A54" w:rsidRPr="00D0162F" w:rsidRDefault="00177A54" w:rsidP="00A81E02">
            <w:pPr>
              <w:pStyle w:val="TAC"/>
            </w:pPr>
            <w:r w:rsidRPr="00D0162F">
              <w:t>NR_TDD_RC_FR1_C</w:t>
            </w:r>
          </w:p>
        </w:tc>
        <w:tc>
          <w:tcPr>
            <w:tcW w:w="777" w:type="pct"/>
            <w:shd w:val="clear" w:color="auto" w:fill="auto"/>
          </w:tcPr>
          <w:p w14:paraId="0BA1BD36" w14:textId="5150F99C" w:rsidR="00177A54" w:rsidRPr="00D0162F" w:rsidRDefault="00A43E48" w:rsidP="00A81E02">
            <w:pPr>
              <w:pStyle w:val="TAC"/>
            </w:pPr>
            <w:r w:rsidRPr="00D0162F">
              <w:t>-126</w:t>
            </w:r>
          </w:p>
        </w:tc>
        <w:tc>
          <w:tcPr>
            <w:tcW w:w="873" w:type="pct"/>
            <w:shd w:val="clear" w:color="auto" w:fill="auto"/>
          </w:tcPr>
          <w:p w14:paraId="56E477FD" w14:textId="2A84B941" w:rsidR="00177A54" w:rsidRPr="00D0162F" w:rsidRDefault="00A43E48" w:rsidP="00A81E02">
            <w:pPr>
              <w:pStyle w:val="TAC"/>
            </w:pPr>
            <w:r w:rsidRPr="00D0162F">
              <w:t>-123</w:t>
            </w:r>
          </w:p>
        </w:tc>
        <w:tc>
          <w:tcPr>
            <w:tcW w:w="964" w:type="pct"/>
            <w:vMerge/>
            <w:shd w:val="clear" w:color="auto" w:fill="auto"/>
            <w:vAlign w:val="center"/>
          </w:tcPr>
          <w:p w14:paraId="15DC07AB" w14:textId="77777777" w:rsidR="00177A54" w:rsidRPr="00D0162F" w:rsidRDefault="00177A54" w:rsidP="00A81E02">
            <w:pPr>
              <w:pStyle w:val="TAC"/>
            </w:pPr>
          </w:p>
        </w:tc>
      </w:tr>
      <w:tr w:rsidR="00177A54" w:rsidRPr="00D0162F" w14:paraId="102F0536" w14:textId="77777777" w:rsidTr="00A81E02">
        <w:tc>
          <w:tcPr>
            <w:tcW w:w="600" w:type="pct"/>
            <w:vMerge/>
            <w:shd w:val="clear" w:color="auto" w:fill="auto"/>
            <w:vAlign w:val="center"/>
          </w:tcPr>
          <w:p w14:paraId="7E9E8A9C"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23387D7B" w14:textId="77777777" w:rsidR="00177A54" w:rsidRPr="00D0162F" w:rsidRDefault="00177A54" w:rsidP="00A81E02">
            <w:pPr>
              <w:pStyle w:val="TAC"/>
            </w:pPr>
            <w:r w:rsidRPr="00D0162F">
              <w:t>NR_FDD_RC_FR1_D, NR_TDD_RC_FR1_D</w:t>
            </w:r>
          </w:p>
        </w:tc>
        <w:tc>
          <w:tcPr>
            <w:tcW w:w="777" w:type="pct"/>
            <w:shd w:val="clear" w:color="auto" w:fill="auto"/>
          </w:tcPr>
          <w:p w14:paraId="4932A66F" w14:textId="40C3B573" w:rsidR="00177A54" w:rsidRPr="00D0162F" w:rsidRDefault="00A43E48" w:rsidP="00A81E02">
            <w:pPr>
              <w:pStyle w:val="TAC"/>
            </w:pPr>
            <w:r w:rsidRPr="00D0162F">
              <w:t>-125.5</w:t>
            </w:r>
          </w:p>
        </w:tc>
        <w:tc>
          <w:tcPr>
            <w:tcW w:w="873" w:type="pct"/>
            <w:shd w:val="clear" w:color="auto" w:fill="auto"/>
          </w:tcPr>
          <w:p w14:paraId="3727C67E" w14:textId="2F14D784" w:rsidR="00177A54" w:rsidRPr="00D0162F" w:rsidRDefault="00A43E48" w:rsidP="00A81E02">
            <w:pPr>
              <w:pStyle w:val="TAC"/>
            </w:pPr>
            <w:r w:rsidRPr="00D0162F">
              <w:t>-122.5</w:t>
            </w:r>
          </w:p>
        </w:tc>
        <w:tc>
          <w:tcPr>
            <w:tcW w:w="964" w:type="pct"/>
            <w:vMerge/>
            <w:shd w:val="clear" w:color="auto" w:fill="auto"/>
            <w:vAlign w:val="center"/>
          </w:tcPr>
          <w:p w14:paraId="0BF6A545" w14:textId="77777777" w:rsidR="00177A54" w:rsidRPr="00D0162F" w:rsidRDefault="00177A54" w:rsidP="00A81E02">
            <w:pPr>
              <w:pStyle w:val="TAC"/>
            </w:pPr>
          </w:p>
        </w:tc>
      </w:tr>
      <w:tr w:rsidR="00177A54" w:rsidRPr="00D0162F" w14:paraId="6C0EFD26" w14:textId="77777777" w:rsidTr="00A81E02">
        <w:tc>
          <w:tcPr>
            <w:tcW w:w="600" w:type="pct"/>
            <w:vMerge/>
            <w:shd w:val="clear" w:color="auto" w:fill="auto"/>
            <w:vAlign w:val="center"/>
          </w:tcPr>
          <w:p w14:paraId="76E7A47B"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2F9E07E8" w14:textId="77777777" w:rsidR="00177A54" w:rsidRPr="00D0162F" w:rsidRDefault="00177A54" w:rsidP="00A81E02">
            <w:pPr>
              <w:pStyle w:val="TAC"/>
            </w:pPr>
            <w:r w:rsidRPr="00D0162F">
              <w:t>NR_FDD_RC_FR1_E, NR_TDD_RC_FR1_E</w:t>
            </w:r>
          </w:p>
        </w:tc>
        <w:tc>
          <w:tcPr>
            <w:tcW w:w="777" w:type="pct"/>
            <w:shd w:val="clear" w:color="auto" w:fill="auto"/>
          </w:tcPr>
          <w:p w14:paraId="5CA2279F" w14:textId="4D9CBB85" w:rsidR="00177A54" w:rsidRPr="00D0162F" w:rsidRDefault="00A43E48" w:rsidP="00A81E02">
            <w:pPr>
              <w:pStyle w:val="TAC"/>
            </w:pPr>
            <w:r w:rsidRPr="00D0162F">
              <w:t>-125</w:t>
            </w:r>
          </w:p>
        </w:tc>
        <w:tc>
          <w:tcPr>
            <w:tcW w:w="873" w:type="pct"/>
            <w:shd w:val="clear" w:color="auto" w:fill="auto"/>
          </w:tcPr>
          <w:p w14:paraId="53D6DE85" w14:textId="10D2AB9F" w:rsidR="00177A54" w:rsidRPr="00D0162F" w:rsidRDefault="00A43E48" w:rsidP="00A81E02">
            <w:pPr>
              <w:pStyle w:val="TAC"/>
            </w:pPr>
            <w:r w:rsidRPr="00D0162F">
              <w:t>-122</w:t>
            </w:r>
          </w:p>
        </w:tc>
        <w:tc>
          <w:tcPr>
            <w:tcW w:w="964" w:type="pct"/>
            <w:vMerge/>
            <w:shd w:val="clear" w:color="auto" w:fill="auto"/>
            <w:vAlign w:val="center"/>
          </w:tcPr>
          <w:p w14:paraId="75237366" w14:textId="77777777" w:rsidR="00177A54" w:rsidRPr="00D0162F" w:rsidRDefault="00177A54" w:rsidP="00A81E02">
            <w:pPr>
              <w:pStyle w:val="TAC"/>
            </w:pPr>
          </w:p>
        </w:tc>
      </w:tr>
      <w:tr w:rsidR="00177A54" w:rsidRPr="00D0162F" w14:paraId="6DC38E8B" w14:textId="77777777" w:rsidTr="00A81E02">
        <w:tc>
          <w:tcPr>
            <w:tcW w:w="600" w:type="pct"/>
            <w:vMerge/>
            <w:shd w:val="clear" w:color="auto" w:fill="auto"/>
            <w:vAlign w:val="center"/>
          </w:tcPr>
          <w:p w14:paraId="161286A1"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5FC390A6" w14:textId="77777777" w:rsidR="00177A54" w:rsidRPr="00D0162F" w:rsidRDefault="00177A54" w:rsidP="00A81E02">
            <w:pPr>
              <w:pStyle w:val="TAC"/>
            </w:pPr>
            <w:r w:rsidRPr="00D0162F">
              <w:t>NR_FDD_RC_FR1_F</w:t>
            </w:r>
          </w:p>
        </w:tc>
        <w:tc>
          <w:tcPr>
            <w:tcW w:w="777" w:type="pct"/>
            <w:shd w:val="clear" w:color="auto" w:fill="auto"/>
          </w:tcPr>
          <w:p w14:paraId="6C91190D" w14:textId="7D0E9F1E" w:rsidR="00177A54" w:rsidRPr="00D0162F" w:rsidRDefault="00A43E48" w:rsidP="00A81E02">
            <w:pPr>
              <w:pStyle w:val="TAC"/>
            </w:pPr>
            <w:r w:rsidRPr="00D0162F">
              <w:t>-124.5</w:t>
            </w:r>
          </w:p>
        </w:tc>
        <w:tc>
          <w:tcPr>
            <w:tcW w:w="873" w:type="pct"/>
            <w:shd w:val="clear" w:color="auto" w:fill="auto"/>
          </w:tcPr>
          <w:p w14:paraId="157B0561" w14:textId="34FB301E" w:rsidR="00177A54" w:rsidRPr="00D0162F" w:rsidRDefault="00A43E48" w:rsidP="00A81E02">
            <w:pPr>
              <w:pStyle w:val="TAC"/>
            </w:pPr>
            <w:r w:rsidRPr="00D0162F">
              <w:t>-121.5</w:t>
            </w:r>
          </w:p>
        </w:tc>
        <w:tc>
          <w:tcPr>
            <w:tcW w:w="964" w:type="pct"/>
            <w:vMerge/>
            <w:shd w:val="clear" w:color="auto" w:fill="auto"/>
            <w:vAlign w:val="center"/>
          </w:tcPr>
          <w:p w14:paraId="2B8A253E" w14:textId="77777777" w:rsidR="00177A54" w:rsidRPr="00D0162F" w:rsidRDefault="00177A54" w:rsidP="00A81E02">
            <w:pPr>
              <w:pStyle w:val="TAC"/>
            </w:pPr>
          </w:p>
        </w:tc>
      </w:tr>
      <w:tr w:rsidR="00177A54" w:rsidRPr="00D0162F" w14:paraId="75911DF6" w14:textId="77777777" w:rsidTr="00A81E02">
        <w:tc>
          <w:tcPr>
            <w:tcW w:w="600" w:type="pct"/>
            <w:vMerge/>
            <w:shd w:val="clear" w:color="auto" w:fill="auto"/>
            <w:vAlign w:val="center"/>
          </w:tcPr>
          <w:p w14:paraId="02404E3B"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7805D7EA" w14:textId="77777777" w:rsidR="00177A54" w:rsidRPr="00D0162F" w:rsidRDefault="00177A54" w:rsidP="00A81E02">
            <w:pPr>
              <w:pStyle w:val="TAC"/>
            </w:pPr>
            <w:r w:rsidRPr="00D0162F">
              <w:t>NR_FDD_RC_FR1_G</w:t>
            </w:r>
          </w:p>
        </w:tc>
        <w:tc>
          <w:tcPr>
            <w:tcW w:w="777" w:type="pct"/>
            <w:shd w:val="clear" w:color="auto" w:fill="auto"/>
          </w:tcPr>
          <w:p w14:paraId="13392BD7" w14:textId="2371D03B" w:rsidR="00177A54" w:rsidRPr="00D0162F" w:rsidRDefault="00A43E48" w:rsidP="00A81E02">
            <w:pPr>
              <w:pStyle w:val="TAC"/>
            </w:pPr>
            <w:r w:rsidRPr="00D0162F">
              <w:t>-124</w:t>
            </w:r>
          </w:p>
        </w:tc>
        <w:tc>
          <w:tcPr>
            <w:tcW w:w="873" w:type="pct"/>
            <w:shd w:val="clear" w:color="auto" w:fill="auto"/>
          </w:tcPr>
          <w:p w14:paraId="13539D04" w14:textId="604E3F66" w:rsidR="00177A54" w:rsidRPr="00D0162F" w:rsidRDefault="00A43E48" w:rsidP="00A81E02">
            <w:pPr>
              <w:pStyle w:val="TAC"/>
            </w:pPr>
            <w:r w:rsidRPr="00D0162F">
              <w:t>-121</w:t>
            </w:r>
          </w:p>
        </w:tc>
        <w:tc>
          <w:tcPr>
            <w:tcW w:w="964" w:type="pct"/>
            <w:vMerge/>
            <w:shd w:val="clear" w:color="auto" w:fill="auto"/>
            <w:vAlign w:val="center"/>
          </w:tcPr>
          <w:p w14:paraId="09BB67FD" w14:textId="77777777" w:rsidR="00177A54" w:rsidRPr="00D0162F" w:rsidRDefault="00177A54" w:rsidP="00A81E02">
            <w:pPr>
              <w:pStyle w:val="TAC"/>
            </w:pPr>
          </w:p>
        </w:tc>
      </w:tr>
      <w:tr w:rsidR="00177A54" w:rsidRPr="00D0162F" w14:paraId="1E62F8EB" w14:textId="77777777" w:rsidTr="00A81E02">
        <w:tc>
          <w:tcPr>
            <w:tcW w:w="600" w:type="pct"/>
            <w:vMerge/>
            <w:shd w:val="clear" w:color="auto" w:fill="auto"/>
            <w:vAlign w:val="center"/>
          </w:tcPr>
          <w:p w14:paraId="5B376A64"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77F95A43" w14:textId="77777777" w:rsidR="00177A54" w:rsidRPr="00D0162F" w:rsidRDefault="00177A54" w:rsidP="00A81E02">
            <w:pPr>
              <w:pStyle w:val="TAC"/>
            </w:pPr>
            <w:r w:rsidRPr="00D0162F">
              <w:t>NR_FDD_RC_FR1_H</w:t>
            </w:r>
          </w:p>
        </w:tc>
        <w:tc>
          <w:tcPr>
            <w:tcW w:w="777" w:type="pct"/>
            <w:shd w:val="clear" w:color="auto" w:fill="auto"/>
          </w:tcPr>
          <w:p w14:paraId="3408B7AC" w14:textId="34E30F56" w:rsidR="00177A54" w:rsidRPr="00D0162F" w:rsidRDefault="00A43E48" w:rsidP="00A81E02">
            <w:pPr>
              <w:pStyle w:val="TAC"/>
            </w:pPr>
            <w:r w:rsidRPr="00D0162F">
              <w:t>-123.5</w:t>
            </w:r>
          </w:p>
        </w:tc>
        <w:tc>
          <w:tcPr>
            <w:tcW w:w="873" w:type="pct"/>
            <w:shd w:val="clear" w:color="auto" w:fill="auto"/>
          </w:tcPr>
          <w:p w14:paraId="4D7B1AB9" w14:textId="05D02392" w:rsidR="00177A54" w:rsidRPr="00D0162F" w:rsidRDefault="00A43E48" w:rsidP="00A81E02">
            <w:pPr>
              <w:pStyle w:val="TAC"/>
            </w:pPr>
            <w:r w:rsidRPr="00D0162F">
              <w:t>-120.5</w:t>
            </w:r>
          </w:p>
        </w:tc>
        <w:tc>
          <w:tcPr>
            <w:tcW w:w="964" w:type="pct"/>
            <w:vMerge/>
            <w:shd w:val="clear" w:color="auto" w:fill="auto"/>
            <w:vAlign w:val="center"/>
          </w:tcPr>
          <w:p w14:paraId="06BD11DD" w14:textId="77777777" w:rsidR="00177A54" w:rsidRPr="00D0162F" w:rsidRDefault="00177A54" w:rsidP="00A81E02">
            <w:pPr>
              <w:pStyle w:val="TAC"/>
            </w:pPr>
          </w:p>
        </w:tc>
      </w:tr>
      <w:tr w:rsidR="00177A54" w:rsidRPr="00D0162F" w14:paraId="10AD4783" w14:textId="77777777" w:rsidTr="00A81E02">
        <w:tc>
          <w:tcPr>
            <w:tcW w:w="5000" w:type="pct"/>
            <w:gridSpan w:val="5"/>
            <w:shd w:val="clear" w:color="auto" w:fill="auto"/>
          </w:tcPr>
          <w:p w14:paraId="55F41A99" w14:textId="77777777" w:rsidR="00177A54" w:rsidRPr="00D0162F" w:rsidRDefault="00177A54" w:rsidP="00A81E02">
            <w:pPr>
              <w:pStyle w:val="TAN"/>
            </w:pPr>
            <w:r w:rsidRPr="00D0162F">
              <w:t>NOTE 1:</w:t>
            </w:r>
            <w:r w:rsidRPr="00D0162F">
              <w:tab/>
              <w:t>NR operating band groups are defined in clause 3.5.2.</w:t>
            </w:r>
          </w:p>
        </w:tc>
      </w:tr>
    </w:tbl>
    <w:p w14:paraId="629D1D97" w14:textId="77777777" w:rsidR="00177A54" w:rsidRPr="00D0162F" w:rsidRDefault="00177A54" w:rsidP="00177A54"/>
    <w:p w14:paraId="4085221E" w14:textId="77777777" w:rsidR="00177A54" w:rsidRPr="00D0162F" w:rsidRDefault="00177A54" w:rsidP="00177A54">
      <w:pPr>
        <w:pStyle w:val="TH"/>
      </w:pPr>
      <w:r w:rsidRPr="00D0162F">
        <w:t>Table B.2.7-2: Conditions for intra-frequency cell re-selection in FR1 for RedCap for 2Rx</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6"/>
        <w:gridCol w:w="3439"/>
        <w:gridCol w:w="1496"/>
        <w:gridCol w:w="1681"/>
        <w:gridCol w:w="1856"/>
      </w:tblGrid>
      <w:tr w:rsidR="00177A54" w:rsidRPr="00D0162F" w14:paraId="4E6134CF" w14:textId="77777777" w:rsidTr="00A81E02">
        <w:trPr>
          <w:trHeight w:val="105"/>
        </w:trPr>
        <w:tc>
          <w:tcPr>
            <w:tcW w:w="600" w:type="pct"/>
            <w:vMerge w:val="restart"/>
            <w:shd w:val="clear" w:color="auto" w:fill="auto"/>
            <w:vAlign w:val="center"/>
          </w:tcPr>
          <w:p w14:paraId="4E7AA0D4" w14:textId="77777777" w:rsidR="00177A54" w:rsidRPr="00D0162F" w:rsidRDefault="00177A54" w:rsidP="00A81E02">
            <w:pPr>
              <w:pStyle w:val="TAH"/>
            </w:pPr>
            <w:r w:rsidRPr="00D0162F">
              <w:t>Parameter</w:t>
            </w:r>
          </w:p>
        </w:tc>
        <w:tc>
          <w:tcPr>
            <w:tcW w:w="1786" w:type="pct"/>
            <w:vMerge w:val="restart"/>
            <w:shd w:val="clear" w:color="auto" w:fill="auto"/>
            <w:vAlign w:val="center"/>
          </w:tcPr>
          <w:p w14:paraId="5178CD3D" w14:textId="77777777" w:rsidR="00177A54" w:rsidRPr="00D0162F" w:rsidRDefault="00177A54" w:rsidP="00A81E02">
            <w:pPr>
              <w:pStyle w:val="TAH"/>
            </w:pPr>
            <w:r w:rsidRPr="00D0162F">
              <w:t>NR operating band groups</w:t>
            </w:r>
            <w:r w:rsidRPr="00D0162F">
              <w:rPr>
                <w:vertAlign w:val="superscript"/>
              </w:rPr>
              <w:t xml:space="preserve"> Note1</w:t>
            </w:r>
          </w:p>
        </w:tc>
        <w:tc>
          <w:tcPr>
            <w:tcW w:w="1650" w:type="pct"/>
            <w:gridSpan w:val="2"/>
            <w:shd w:val="clear" w:color="auto" w:fill="auto"/>
            <w:vAlign w:val="center"/>
          </w:tcPr>
          <w:p w14:paraId="22669067" w14:textId="77777777" w:rsidR="00177A54" w:rsidRPr="00D0162F" w:rsidRDefault="00177A54" w:rsidP="00A81E02">
            <w:pPr>
              <w:pStyle w:val="TAH"/>
            </w:pPr>
            <w:r w:rsidRPr="00D0162F">
              <w:t>Minimum SSB_RP</w:t>
            </w:r>
          </w:p>
        </w:tc>
        <w:tc>
          <w:tcPr>
            <w:tcW w:w="964" w:type="pct"/>
            <w:shd w:val="clear" w:color="auto" w:fill="auto"/>
          </w:tcPr>
          <w:p w14:paraId="53BE80D4" w14:textId="77777777" w:rsidR="00177A54" w:rsidRPr="00D0162F" w:rsidRDefault="00177A54" w:rsidP="00A81E02">
            <w:pPr>
              <w:pStyle w:val="TAH"/>
            </w:pPr>
            <w:r w:rsidRPr="00D0162F">
              <w:t>SSB Ês/Iot</w:t>
            </w:r>
          </w:p>
        </w:tc>
      </w:tr>
      <w:tr w:rsidR="00177A54" w:rsidRPr="00D0162F" w14:paraId="344565A3" w14:textId="77777777" w:rsidTr="00A81E02">
        <w:trPr>
          <w:trHeight w:val="105"/>
        </w:trPr>
        <w:tc>
          <w:tcPr>
            <w:tcW w:w="600" w:type="pct"/>
            <w:vMerge/>
            <w:shd w:val="clear" w:color="auto" w:fill="auto"/>
          </w:tcPr>
          <w:p w14:paraId="0233C358" w14:textId="77777777" w:rsidR="00177A54" w:rsidRPr="00D0162F" w:rsidRDefault="00177A54" w:rsidP="00A81E02">
            <w:pPr>
              <w:pStyle w:val="TAH"/>
            </w:pPr>
          </w:p>
        </w:tc>
        <w:tc>
          <w:tcPr>
            <w:tcW w:w="1786" w:type="pct"/>
            <w:vMerge/>
            <w:shd w:val="clear" w:color="auto" w:fill="auto"/>
            <w:vAlign w:val="center"/>
          </w:tcPr>
          <w:p w14:paraId="16D9A7CA" w14:textId="77777777" w:rsidR="00177A54" w:rsidRPr="00D0162F" w:rsidRDefault="00177A54" w:rsidP="00A81E02">
            <w:pPr>
              <w:pStyle w:val="TAH"/>
            </w:pPr>
          </w:p>
        </w:tc>
        <w:tc>
          <w:tcPr>
            <w:tcW w:w="1650" w:type="pct"/>
            <w:gridSpan w:val="2"/>
            <w:shd w:val="clear" w:color="auto" w:fill="auto"/>
            <w:vAlign w:val="center"/>
          </w:tcPr>
          <w:p w14:paraId="3706B94B" w14:textId="77777777" w:rsidR="00177A54" w:rsidRPr="00D0162F" w:rsidRDefault="00177A54" w:rsidP="00A81E02">
            <w:pPr>
              <w:pStyle w:val="TAH"/>
            </w:pPr>
            <w:r w:rsidRPr="00D0162F">
              <w:t>dBm / SCS</w:t>
            </w:r>
            <w:r w:rsidRPr="00D0162F">
              <w:rPr>
                <w:vertAlign w:val="subscript"/>
              </w:rPr>
              <w:t>SSB</w:t>
            </w:r>
          </w:p>
        </w:tc>
        <w:tc>
          <w:tcPr>
            <w:tcW w:w="964" w:type="pct"/>
            <w:vMerge w:val="restart"/>
            <w:shd w:val="clear" w:color="auto" w:fill="auto"/>
            <w:vAlign w:val="center"/>
          </w:tcPr>
          <w:p w14:paraId="17FF329D" w14:textId="77777777" w:rsidR="00177A54" w:rsidRPr="00D0162F" w:rsidRDefault="00177A54" w:rsidP="00A81E02">
            <w:pPr>
              <w:pStyle w:val="TAH"/>
            </w:pPr>
            <w:r w:rsidRPr="00D0162F">
              <w:t>dB</w:t>
            </w:r>
          </w:p>
        </w:tc>
      </w:tr>
      <w:tr w:rsidR="00177A54" w:rsidRPr="00D0162F" w14:paraId="7A8A8B5A" w14:textId="77777777" w:rsidTr="00A81E02">
        <w:trPr>
          <w:trHeight w:val="105"/>
        </w:trPr>
        <w:tc>
          <w:tcPr>
            <w:tcW w:w="600" w:type="pct"/>
            <w:vMerge/>
            <w:shd w:val="clear" w:color="auto" w:fill="auto"/>
          </w:tcPr>
          <w:p w14:paraId="6558E552" w14:textId="77777777" w:rsidR="00177A54" w:rsidRPr="00D0162F" w:rsidRDefault="00177A54" w:rsidP="00A81E02">
            <w:pPr>
              <w:pStyle w:val="TAH"/>
            </w:pPr>
          </w:p>
        </w:tc>
        <w:tc>
          <w:tcPr>
            <w:tcW w:w="1786" w:type="pct"/>
            <w:vMerge/>
            <w:shd w:val="clear" w:color="auto" w:fill="auto"/>
            <w:vAlign w:val="center"/>
          </w:tcPr>
          <w:p w14:paraId="1E626317" w14:textId="77777777" w:rsidR="00177A54" w:rsidRPr="00D0162F" w:rsidRDefault="00177A54" w:rsidP="00A81E02">
            <w:pPr>
              <w:pStyle w:val="TAH"/>
            </w:pPr>
          </w:p>
        </w:tc>
        <w:tc>
          <w:tcPr>
            <w:tcW w:w="777" w:type="pct"/>
            <w:shd w:val="clear" w:color="auto" w:fill="auto"/>
            <w:vAlign w:val="center"/>
          </w:tcPr>
          <w:p w14:paraId="3F803D33" w14:textId="77777777" w:rsidR="00177A54" w:rsidRPr="00D0162F" w:rsidRDefault="00177A54" w:rsidP="00A81E02">
            <w:pPr>
              <w:pStyle w:val="TAH"/>
            </w:pPr>
            <w:r w:rsidRPr="00D0162F">
              <w:t>SCS</w:t>
            </w:r>
            <w:r w:rsidRPr="00D0162F">
              <w:rPr>
                <w:vertAlign w:val="subscript"/>
              </w:rPr>
              <w:t>SSB</w:t>
            </w:r>
            <w:r w:rsidRPr="00D0162F">
              <w:t xml:space="preserve"> = 15 kHz</w:t>
            </w:r>
          </w:p>
        </w:tc>
        <w:tc>
          <w:tcPr>
            <w:tcW w:w="873" w:type="pct"/>
            <w:shd w:val="clear" w:color="auto" w:fill="auto"/>
            <w:vAlign w:val="center"/>
          </w:tcPr>
          <w:p w14:paraId="35B8B12F" w14:textId="77777777" w:rsidR="00177A54" w:rsidRPr="00D0162F" w:rsidRDefault="00177A54" w:rsidP="00A81E02">
            <w:pPr>
              <w:pStyle w:val="TAH"/>
            </w:pPr>
            <w:r w:rsidRPr="00D0162F">
              <w:t>SCS</w:t>
            </w:r>
            <w:r w:rsidRPr="00D0162F">
              <w:rPr>
                <w:vertAlign w:val="subscript"/>
              </w:rPr>
              <w:t>SSB</w:t>
            </w:r>
            <w:r w:rsidRPr="00D0162F">
              <w:t xml:space="preserve"> = 30 kHz</w:t>
            </w:r>
          </w:p>
        </w:tc>
        <w:tc>
          <w:tcPr>
            <w:tcW w:w="964" w:type="pct"/>
            <w:vMerge/>
            <w:shd w:val="clear" w:color="auto" w:fill="auto"/>
          </w:tcPr>
          <w:p w14:paraId="097221E2" w14:textId="77777777" w:rsidR="00177A54" w:rsidRPr="00D0162F" w:rsidRDefault="00177A54" w:rsidP="00A81E02">
            <w:pPr>
              <w:pStyle w:val="TAH"/>
            </w:pPr>
          </w:p>
        </w:tc>
      </w:tr>
      <w:tr w:rsidR="00177A54" w:rsidRPr="00D0162F" w14:paraId="143BC56E" w14:textId="77777777" w:rsidTr="00A81E02">
        <w:tc>
          <w:tcPr>
            <w:tcW w:w="600" w:type="pct"/>
            <w:vMerge w:val="restart"/>
            <w:shd w:val="clear" w:color="auto" w:fill="auto"/>
            <w:vAlign w:val="center"/>
          </w:tcPr>
          <w:p w14:paraId="3010FB00" w14:textId="77777777" w:rsidR="00177A54" w:rsidRPr="00D0162F" w:rsidRDefault="00177A54" w:rsidP="00A81E02">
            <w:pPr>
              <w:pStyle w:val="TAH"/>
            </w:pPr>
            <w:r w:rsidRPr="00D0162F">
              <w:t>Conditions</w:t>
            </w:r>
          </w:p>
        </w:tc>
        <w:tc>
          <w:tcPr>
            <w:tcW w:w="1786" w:type="pct"/>
            <w:shd w:val="clear" w:color="auto" w:fill="auto"/>
          </w:tcPr>
          <w:p w14:paraId="1679F9DB" w14:textId="77777777" w:rsidR="00177A54" w:rsidRPr="00D0162F" w:rsidRDefault="00177A54" w:rsidP="00A81E02">
            <w:pPr>
              <w:pStyle w:val="TAC"/>
            </w:pPr>
            <w:r w:rsidRPr="00D0162F">
              <w:t>NR_FDD_RC_FR1_A, NR_TDD_RC_FR1_A</w:t>
            </w:r>
          </w:p>
        </w:tc>
        <w:tc>
          <w:tcPr>
            <w:tcW w:w="777" w:type="pct"/>
            <w:shd w:val="clear" w:color="auto" w:fill="auto"/>
            <w:vAlign w:val="center"/>
          </w:tcPr>
          <w:p w14:paraId="60730BA4" w14:textId="77777777" w:rsidR="00177A54" w:rsidRPr="00D0162F" w:rsidRDefault="00177A54" w:rsidP="00A81E02">
            <w:pPr>
              <w:pStyle w:val="TAC"/>
            </w:pPr>
            <w:r w:rsidRPr="00D0162F">
              <w:t>-127</w:t>
            </w:r>
          </w:p>
        </w:tc>
        <w:tc>
          <w:tcPr>
            <w:tcW w:w="873" w:type="pct"/>
            <w:shd w:val="clear" w:color="auto" w:fill="auto"/>
            <w:vAlign w:val="center"/>
          </w:tcPr>
          <w:p w14:paraId="38927E8D" w14:textId="77777777" w:rsidR="00177A54" w:rsidRPr="00D0162F" w:rsidRDefault="00177A54" w:rsidP="00A81E02">
            <w:pPr>
              <w:pStyle w:val="TAC"/>
            </w:pPr>
            <w:r w:rsidRPr="00D0162F">
              <w:t>-124</w:t>
            </w:r>
          </w:p>
        </w:tc>
        <w:tc>
          <w:tcPr>
            <w:tcW w:w="964" w:type="pct"/>
            <w:vMerge w:val="restart"/>
            <w:shd w:val="clear" w:color="auto" w:fill="auto"/>
            <w:vAlign w:val="center"/>
          </w:tcPr>
          <w:p w14:paraId="670DB73E" w14:textId="77777777" w:rsidR="00177A54" w:rsidRPr="00D0162F" w:rsidRDefault="00177A54" w:rsidP="00A81E02">
            <w:pPr>
              <w:pStyle w:val="TAC"/>
            </w:pPr>
            <w:r w:rsidRPr="00D0162F">
              <w:sym w:font="Symbol" w:char="F0B3"/>
            </w:r>
            <w:r w:rsidRPr="00D0162F">
              <w:t xml:space="preserve"> -6</w:t>
            </w:r>
          </w:p>
        </w:tc>
      </w:tr>
      <w:tr w:rsidR="00177A54" w:rsidRPr="00D0162F" w14:paraId="3B9F76CB" w14:textId="77777777" w:rsidTr="00A81E02">
        <w:tc>
          <w:tcPr>
            <w:tcW w:w="600" w:type="pct"/>
            <w:vMerge/>
            <w:shd w:val="clear" w:color="auto" w:fill="auto"/>
            <w:vAlign w:val="center"/>
          </w:tcPr>
          <w:p w14:paraId="5411C2C2"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4869765A" w14:textId="77777777" w:rsidR="00177A54" w:rsidRPr="00D0162F" w:rsidRDefault="00177A54" w:rsidP="00A81E02">
            <w:pPr>
              <w:pStyle w:val="TAC"/>
            </w:pPr>
            <w:r w:rsidRPr="00D0162F">
              <w:t>NR_FDD_RC_FR1_B</w:t>
            </w:r>
          </w:p>
        </w:tc>
        <w:tc>
          <w:tcPr>
            <w:tcW w:w="777" w:type="pct"/>
            <w:shd w:val="clear" w:color="auto" w:fill="auto"/>
          </w:tcPr>
          <w:p w14:paraId="10EE276D" w14:textId="77777777" w:rsidR="00177A54" w:rsidRPr="00D0162F" w:rsidRDefault="00177A54" w:rsidP="00A81E02">
            <w:pPr>
              <w:pStyle w:val="TAC"/>
            </w:pPr>
            <w:r w:rsidRPr="00D0162F">
              <w:t>-126.5</w:t>
            </w:r>
          </w:p>
        </w:tc>
        <w:tc>
          <w:tcPr>
            <w:tcW w:w="873" w:type="pct"/>
            <w:shd w:val="clear" w:color="auto" w:fill="auto"/>
          </w:tcPr>
          <w:p w14:paraId="1B6B3413" w14:textId="77777777" w:rsidR="00177A54" w:rsidRPr="00D0162F" w:rsidRDefault="00177A54" w:rsidP="00A81E02">
            <w:pPr>
              <w:pStyle w:val="TAC"/>
            </w:pPr>
            <w:r w:rsidRPr="00D0162F">
              <w:t>-123.5</w:t>
            </w:r>
          </w:p>
        </w:tc>
        <w:tc>
          <w:tcPr>
            <w:tcW w:w="964" w:type="pct"/>
            <w:vMerge/>
            <w:shd w:val="clear" w:color="auto" w:fill="auto"/>
            <w:vAlign w:val="center"/>
          </w:tcPr>
          <w:p w14:paraId="7AB98E92" w14:textId="77777777" w:rsidR="00177A54" w:rsidRPr="00D0162F" w:rsidRDefault="00177A54" w:rsidP="00A81E02">
            <w:pPr>
              <w:pStyle w:val="TAC"/>
            </w:pPr>
          </w:p>
        </w:tc>
      </w:tr>
      <w:tr w:rsidR="00177A54" w:rsidRPr="00D0162F" w14:paraId="3EAE392C" w14:textId="77777777" w:rsidTr="00A81E02">
        <w:tc>
          <w:tcPr>
            <w:tcW w:w="600" w:type="pct"/>
            <w:vMerge/>
            <w:shd w:val="clear" w:color="auto" w:fill="auto"/>
            <w:vAlign w:val="center"/>
          </w:tcPr>
          <w:p w14:paraId="6F9D180B"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78B05714" w14:textId="77777777" w:rsidR="00177A54" w:rsidRPr="00D0162F" w:rsidRDefault="00177A54" w:rsidP="00A81E02">
            <w:pPr>
              <w:pStyle w:val="TAC"/>
            </w:pPr>
            <w:r w:rsidRPr="00D0162F">
              <w:t>NR_TDD_RC_FR1_C</w:t>
            </w:r>
          </w:p>
        </w:tc>
        <w:tc>
          <w:tcPr>
            <w:tcW w:w="777" w:type="pct"/>
            <w:shd w:val="clear" w:color="auto" w:fill="auto"/>
            <w:vAlign w:val="center"/>
          </w:tcPr>
          <w:p w14:paraId="2009887D" w14:textId="77777777" w:rsidR="00177A54" w:rsidRPr="00D0162F" w:rsidRDefault="00177A54" w:rsidP="00A81E02">
            <w:pPr>
              <w:pStyle w:val="TAC"/>
            </w:pPr>
            <w:r w:rsidRPr="00D0162F">
              <w:t>-126</w:t>
            </w:r>
          </w:p>
        </w:tc>
        <w:tc>
          <w:tcPr>
            <w:tcW w:w="873" w:type="pct"/>
            <w:shd w:val="clear" w:color="auto" w:fill="auto"/>
            <w:vAlign w:val="center"/>
          </w:tcPr>
          <w:p w14:paraId="28C5DE61" w14:textId="77777777" w:rsidR="00177A54" w:rsidRPr="00D0162F" w:rsidRDefault="00177A54" w:rsidP="00A81E02">
            <w:pPr>
              <w:pStyle w:val="TAC"/>
            </w:pPr>
            <w:r w:rsidRPr="00D0162F">
              <w:t>-123</w:t>
            </w:r>
          </w:p>
        </w:tc>
        <w:tc>
          <w:tcPr>
            <w:tcW w:w="964" w:type="pct"/>
            <w:vMerge/>
            <w:shd w:val="clear" w:color="auto" w:fill="auto"/>
            <w:vAlign w:val="center"/>
          </w:tcPr>
          <w:p w14:paraId="49F10734" w14:textId="77777777" w:rsidR="00177A54" w:rsidRPr="00D0162F" w:rsidRDefault="00177A54" w:rsidP="00A81E02">
            <w:pPr>
              <w:pStyle w:val="TAC"/>
            </w:pPr>
          </w:p>
        </w:tc>
      </w:tr>
      <w:tr w:rsidR="00177A54" w:rsidRPr="00D0162F" w14:paraId="35FB34F9" w14:textId="77777777" w:rsidTr="00A81E02">
        <w:tc>
          <w:tcPr>
            <w:tcW w:w="600" w:type="pct"/>
            <w:vMerge/>
            <w:shd w:val="clear" w:color="auto" w:fill="auto"/>
            <w:vAlign w:val="center"/>
          </w:tcPr>
          <w:p w14:paraId="3CD41A50"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300233EC" w14:textId="77777777" w:rsidR="00177A54" w:rsidRPr="00D0162F" w:rsidRDefault="00177A54" w:rsidP="00A81E02">
            <w:pPr>
              <w:pStyle w:val="TAC"/>
            </w:pPr>
            <w:r w:rsidRPr="00D0162F">
              <w:t>NR_FDD_RC_FR1_D, NR_TDD_RC_FR1_D</w:t>
            </w:r>
          </w:p>
        </w:tc>
        <w:tc>
          <w:tcPr>
            <w:tcW w:w="777" w:type="pct"/>
            <w:shd w:val="clear" w:color="auto" w:fill="auto"/>
            <w:vAlign w:val="center"/>
          </w:tcPr>
          <w:p w14:paraId="5F8EBBCD" w14:textId="77777777" w:rsidR="00177A54" w:rsidRPr="00D0162F" w:rsidRDefault="00177A54" w:rsidP="00A81E02">
            <w:pPr>
              <w:pStyle w:val="TAC"/>
            </w:pPr>
            <w:r w:rsidRPr="00D0162F">
              <w:t>-125.5</w:t>
            </w:r>
          </w:p>
        </w:tc>
        <w:tc>
          <w:tcPr>
            <w:tcW w:w="873" w:type="pct"/>
            <w:shd w:val="clear" w:color="auto" w:fill="auto"/>
            <w:vAlign w:val="center"/>
          </w:tcPr>
          <w:p w14:paraId="01C783DD" w14:textId="77777777" w:rsidR="00177A54" w:rsidRPr="00D0162F" w:rsidRDefault="00177A54" w:rsidP="00A81E02">
            <w:pPr>
              <w:pStyle w:val="TAC"/>
            </w:pPr>
            <w:r w:rsidRPr="00D0162F">
              <w:t>-122.5</w:t>
            </w:r>
          </w:p>
        </w:tc>
        <w:tc>
          <w:tcPr>
            <w:tcW w:w="964" w:type="pct"/>
            <w:vMerge/>
            <w:shd w:val="clear" w:color="auto" w:fill="auto"/>
            <w:vAlign w:val="center"/>
          </w:tcPr>
          <w:p w14:paraId="5E1A6756" w14:textId="77777777" w:rsidR="00177A54" w:rsidRPr="00D0162F" w:rsidRDefault="00177A54" w:rsidP="00A81E02">
            <w:pPr>
              <w:pStyle w:val="TAC"/>
            </w:pPr>
          </w:p>
        </w:tc>
      </w:tr>
      <w:tr w:rsidR="00177A54" w:rsidRPr="00D0162F" w14:paraId="349FD75C" w14:textId="77777777" w:rsidTr="00A81E02">
        <w:tc>
          <w:tcPr>
            <w:tcW w:w="600" w:type="pct"/>
            <w:vMerge/>
            <w:shd w:val="clear" w:color="auto" w:fill="auto"/>
            <w:vAlign w:val="center"/>
          </w:tcPr>
          <w:p w14:paraId="012C0010"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100B23DB" w14:textId="77777777" w:rsidR="00177A54" w:rsidRPr="00D0162F" w:rsidRDefault="00177A54" w:rsidP="00A81E02">
            <w:pPr>
              <w:pStyle w:val="TAC"/>
            </w:pPr>
            <w:r w:rsidRPr="00D0162F">
              <w:t>NR_FDD_RC_FR1_E, NR_TDD_RC_FR1_E</w:t>
            </w:r>
          </w:p>
        </w:tc>
        <w:tc>
          <w:tcPr>
            <w:tcW w:w="777" w:type="pct"/>
            <w:shd w:val="clear" w:color="auto" w:fill="auto"/>
            <w:vAlign w:val="center"/>
          </w:tcPr>
          <w:p w14:paraId="166B4B53" w14:textId="77777777" w:rsidR="00177A54" w:rsidRPr="00D0162F" w:rsidRDefault="00177A54" w:rsidP="00A81E02">
            <w:pPr>
              <w:pStyle w:val="TAC"/>
            </w:pPr>
            <w:r w:rsidRPr="00D0162F">
              <w:t>-125</w:t>
            </w:r>
          </w:p>
        </w:tc>
        <w:tc>
          <w:tcPr>
            <w:tcW w:w="873" w:type="pct"/>
            <w:shd w:val="clear" w:color="auto" w:fill="auto"/>
            <w:vAlign w:val="center"/>
          </w:tcPr>
          <w:p w14:paraId="2D356810" w14:textId="77777777" w:rsidR="00177A54" w:rsidRPr="00D0162F" w:rsidRDefault="00177A54" w:rsidP="00A81E02">
            <w:pPr>
              <w:pStyle w:val="TAC"/>
            </w:pPr>
            <w:r w:rsidRPr="00D0162F">
              <w:t>-122</w:t>
            </w:r>
          </w:p>
        </w:tc>
        <w:tc>
          <w:tcPr>
            <w:tcW w:w="964" w:type="pct"/>
            <w:vMerge/>
            <w:shd w:val="clear" w:color="auto" w:fill="auto"/>
            <w:vAlign w:val="center"/>
          </w:tcPr>
          <w:p w14:paraId="74E5F2C8" w14:textId="77777777" w:rsidR="00177A54" w:rsidRPr="00D0162F" w:rsidRDefault="00177A54" w:rsidP="00A81E02">
            <w:pPr>
              <w:pStyle w:val="TAC"/>
            </w:pPr>
          </w:p>
        </w:tc>
      </w:tr>
      <w:tr w:rsidR="00177A54" w:rsidRPr="00D0162F" w14:paraId="41E979E1" w14:textId="77777777" w:rsidTr="00A81E02">
        <w:tc>
          <w:tcPr>
            <w:tcW w:w="600" w:type="pct"/>
            <w:vMerge/>
            <w:shd w:val="clear" w:color="auto" w:fill="auto"/>
            <w:vAlign w:val="center"/>
          </w:tcPr>
          <w:p w14:paraId="7315A77B"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20C70954" w14:textId="77777777" w:rsidR="00177A54" w:rsidRPr="00D0162F" w:rsidRDefault="00177A54" w:rsidP="00A81E02">
            <w:pPr>
              <w:pStyle w:val="TAC"/>
            </w:pPr>
            <w:r w:rsidRPr="00D0162F">
              <w:t>NR_FDD_RC_FR1_F</w:t>
            </w:r>
          </w:p>
        </w:tc>
        <w:tc>
          <w:tcPr>
            <w:tcW w:w="777" w:type="pct"/>
            <w:shd w:val="clear" w:color="auto" w:fill="auto"/>
            <w:vAlign w:val="center"/>
          </w:tcPr>
          <w:p w14:paraId="0EBDA7DF" w14:textId="77777777" w:rsidR="00177A54" w:rsidRPr="00D0162F" w:rsidRDefault="00177A54" w:rsidP="00A81E02">
            <w:pPr>
              <w:pStyle w:val="TAC"/>
            </w:pPr>
            <w:r w:rsidRPr="00D0162F">
              <w:t>-124.5</w:t>
            </w:r>
          </w:p>
        </w:tc>
        <w:tc>
          <w:tcPr>
            <w:tcW w:w="873" w:type="pct"/>
            <w:shd w:val="clear" w:color="auto" w:fill="auto"/>
            <w:vAlign w:val="center"/>
          </w:tcPr>
          <w:p w14:paraId="1CDDCD03" w14:textId="77777777" w:rsidR="00177A54" w:rsidRPr="00D0162F" w:rsidRDefault="00177A54" w:rsidP="00A81E02">
            <w:pPr>
              <w:pStyle w:val="TAC"/>
            </w:pPr>
            <w:r w:rsidRPr="00D0162F">
              <w:t>-121.5</w:t>
            </w:r>
          </w:p>
        </w:tc>
        <w:tc>
          <w:tcPr>
            <w:tcW w:w="964" w:type="pct"/>
            <w:vMerge/>
            <w:shd w:val="clear" w:color="auto" w:fill="auto"/>
            <w:vAlign w:val="center"/>
          </w:tcPr>
          <w:p w14:paraId="040EAC02" w14:textId="77777777" w:rsidR="00177A54" w:rsidRPr="00D0162F" w:rsidRDefault="00177A54" w:rsidP="00A81E02">
            <w:pPr>
              <w:pStyle w:val="TAC"/>
            </w:pPr>
          </w:p>
        </w:tc>
      </w:tr>
      <w:tr w:rsidR="00177A54" w:rsidRPr="00D0162F" w14:paraId="600B2489" w14:textId="77777777" w:rsidTr="00A81E02">
        <w:tc>
          <w:tcPr>
            <w:tcW w:w="600" w:type="pct"/>
            <w:vMerge/>
            <w:shd w:val="clear" w:color="auto" w:fill="auto"/>
            <w:vAlign w:val="center"/>
          </w:tcPr>
          <w:p w14:paraId="34F58C93"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4B1EA317" w14:textId="77777777" w:rsidR="00177A54" w:rsidRPr="00D0162F" w:rsidRDefault="00177A54" w:rsidP="00A81E02">
            <w:pPr>
              <w:pStyle w:val="TAC"/>
            </w:pPr>
            <w:r w:rsidRPr="00D0162F">
              <w:t>NR_FDD_RC_FR1_G</w:t>
            </w:r>
          </w:p>
        </w:tc>
        <w:tc>
          <w:tcPr>
            <w:tcW w:w="777" w:type="pct"/>
            <w:shd w:val="clear" w:color="auto" w:fill="auto"/>
            <w:vAlign w:val="center"/>
          </w:tcPr>
          <w:p w14:paraId="71639254" w14:textId="77777777" w:rsidR="00177A54" w:rsidRPr="00D0162F" w:rsidRDefault="00177A54" w:rsidP="00A81E02">
            <w:pPr>
              <w:pStyle w:val="TAC"/>
            </w:pPr>
            <w:r w:rsidRPr="00D0162F">
              <w:t>-124</w:t>
            </w:r>
          </w:p>
        </w:tc>
        <w:tc>
          <w:tcPr>
            <w:tcW w:w="873" w:type="pct"/>
            <w:shd w:val="clear" w:color="auto" w:fill="auto"/>
            <w:vAlign w:val="center"/>
          </w:tcPr>
          <w:p w14:paraId="13F18CB7" w14:textId="77777777" w:rsidR="00177A54" w:rsidRPr="00D0162F" w:rsidRDefault="00177A54" w:rsidP="00A81E02">
            <w:pPr>
              <w:pStyle w:val="TAC"/>
            </w:pPr>
            <w:r w:rsidRPr="00D0162F">
              <w:t>-121</w:t>
            </w:r>
          </w:p>
        </w:tc>
        <w:tc>
          <w:tcPr>
            <w:tcW w:w="964" w:type="pct"/>
            <w:vMerge/>
            <w:shd w:val="clear" w:color="auto" w:fill="auto"/>
            <w:vAlign w:val="center"/>
          </w:tcPr>
          <w:p w14:paraId="34B0070C" w14:textId="77777777" w:rsidR="00177A54" w:rsidRPr="00D0162F" w:rsidRDefault="00177A54" w:rsidP="00A81E02">
            <w:pPr>
              <w:pStyle w:val="TAC"/>
            </w:pPr>
          </w:p>
        </w:tc>
      </w:tr>
      <w:tr w:rsidR="00177A54" w:rsidRPr="00D0162F" w14:paraId="17B06C20" w14:textId="77777777" w:rsidTr="00A81E02">
        <w:tc>
          <w:tcPr>
            <w:tcW w:w="600" w:type="pct"/>
            <w:vMerge/>
            <w:shd w:val="clear" w:color="auto" w:fill="auto"/>
            <w:vAlign w:val="center"/>
          </w:tcPr>
          <w:p w14:paraId="2685790F" w14:textId="77777777" w:rsidR="00177A54" w:rsidRPr="00D0162F" w:rsidRDefault="00177A54" w:rsidP="00A81E02">
            <w:pPr>
              <w:keepNext/>
              <w:keepLines/>
              <w:spacing w:after="0"/>
              <w:jc w:val="center"/>
              <w:rPr>
                <w:rFonts w:ascii="Arial" w:hAnsi="Arial" w:cs="Arial"/>
                <w:b/>
                <w:sz w:val="18"/>
              </w:rPr>
            </w:pPr>
          </w:p>
        </w:tc>
        <w:tc>
          <w:tcPr>
            <w:tcW w:w="1786" w:type="pct"/>
            <w:shd w:val="clear" w:color="auto" w:fill="auto"/>
            <w:vAlign w:val="center"/>
          </w:tcPr>
          <w:p w14:paraId="6981ED64" w14:textId="77777777" w:rsidR="00177A54" w:rsidRPr="00D0162F" w:rsidRDefault="00177A54" w:rsidP="00A81E02">
            <w:pPr>
              <w:pStyle w:val="TAC"/>
            </w:pPr>
            <w:r w:rsidRPr="00D0162F">
              <w:t>NR_FDD_RC_FR1_H</w:t>
            </w:r>
          </w:p>
        </w:tc>
        <w:tc>
          <w:tcPr>
            <w:tcW w:w="777" w:type="pct"/>
            <w:shd w:val="clear" w:color="auto" w:fill="auto"/>
            <w:vAlign w:val="center"/>
          </w:tcPr>
          <w:p w14:paraId="387D1754" w14:textId="77777777" w:rsidR="00177A54" w:rsidRPr="00D0162F" w:rsidRDefault="00177A54" w:rsidP="00A81E02">
            <w:pPr>
              <w:pStyle w:val="TAC"/>
            </w:pPr>
            <w:r w:rsidRPr="00D0162F">
              <w:t>-123.5</w:t>
            </w:r>
          </w:p>
        </w:tc>
        <w:tc>
          <w:tcPr>
            <w:tcW w:w="873" w:type="pct"/>
            <w:shd w:val="clear" w:color="auto" w:fill="auto"/>
            <w:vAlign w:val="center"/>
          </w:tcPr>
          <w:p w14:paraId="31F4D0FA" w14:textId="77777777" w:rsidR="00177A54" w:rsidRPr="00D0162F" w:rsidRDefault="00177A54" w:rsidP="00A81E02">
            <w:pPr>
              <w:pStyle w:val="TAC"/>
            </w:pPr>
            <w:r w:rsidRPr="00D0162F">
              <w:t>-120.5</w:t>
            </w:r>
          </w:p>
        </w:tc>
        <w:tc>
          <w:tcPr>
            <w:tcW w:w="964" w:type="pct"/>
            <w:vMerge/>
            <w:shd w:val="clear" w:color="auto" w:fill="auto"/>
            <w:vAlign w:val="center"/>
          </w:tcPr>
          <w:p w14:paraId="1801CA09" w14:textId="77777777" w:rsidR="00177A54" w:rsidRPr="00D0162F" w:rsidRDefault="00177A54" w:rsidP="00A81E02">
            <w:pPr>
              <w:pStyle w:val="TAC"/>
            </w:pPr>
          </w:p>
        </w:tc>
      </w:tr>
      <w:tr w:rsidR="00177A54" w:rsidRPr="00D0162F" w14:paraId="78FF09AA" w14:textId="77777777" w:rsidTr="00A81E02">
        <w:tc>
          <w:tcPr>
            <w:tcW w:w="5000" w:type="pct"/>
            <w:gridSpan w:val="5"/>
            <w:shd w:val="clear" w:color="auto" w:fill="auto"/>
          </w:tcPr>
          <w:p w14:paraId="6630CB95" w14:textId="77777777" w:rsidR="00177A54" w:rsidRPr="00D0162F" w:rsidRDefault="00177A54" w:rsidP="00A81E02">
            <w:pPr>
              <w:pStyle w:val="TAN"/>
            </w:pPr>
            <w:r w:rsidRPr="00D0162F">
              <w:t>NOTE 1:</w:t>
            </w:r>
            <w:r w:rsidRPr="00D0162F">
              <w:tab/>
              <w:t>NR operating band groups are defined in clause 3.5.2.</w:t>
            </w:r>
          </w:p>
        </w:tc>
      </w:tr>
    </w:tbl>
    <w:p w14:paraId="6B22A63B" w14:textId="77777777" w:rsidR="00177A54" w:rsidRPr="00D0162F" w:rsidRDefault="00177A54" w:rsidP="00177A54"/>
    <w:p w14:paraId="2B501FCB" w14:textId="77777777" w:rsidR="00177A54" w:rsidRPr="00D0162F" w:rsidRDefault="00177A54" w:rsidP="00177A54">
      <w:pPr>
        <w:pStyle w:val="TH"/>
      </w:pPr>
      <w:r w:rsidRPr="00D0162F">
        <w:t>Table B.2.7-3: Conditions for intra-frequency measurements in FR2 for RedCa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6"/>
        <w:gridCol w:w="1006"/>
        <w:gridCol w:w="1068"/>
        <w:gridCol w:w="967"/>
        <w:gridCol w:w="673"/>
        <w:gridCol w:w="673"/>
        <w:gridCol w:w="967"/>
        <w:gridCol w:w="967"/>
        <w:gridCol w:w="580"/>
        <w:gridCol w:w="898"/>
        <w:gridCol w:w="723"/>
      </w:tblGrid>
      <w:tr w:rsidR="00177A54" w:rsidRPr="00D0162F" w14:paraId="3EFDDC06" w14:textId="77777777" w:rsidTr="00A81E02">
        <w:trPr>
          <w:trHeight w:val="105"/>
          <w:jc w:val="center"/>
        </w:trPr>
        <w:tc>
          <w:tcPr>
            <w:tcW w:w="0" w:type="auto"/>
            <w:tcBorders>
              <w:bottom w:val="nil"/>
            </w:tcBorders>
            <w:shd w:val="clear" w:color="auto" w:fill="auto"/>
          </w:tcPr>
          <w:p w14:paraId="3BE07A0D" w14:textId="77777777" w:rsidR="00177A54" w:rsidRPr="00D0162F" w:rsidRDefault="00177A54" w:rsidP="00A81E02">
            <w:pPr>
              <w:pStyle w:val="TAH"/>
            </w:pPr>
            <w:r w:rsidRPr="00D0162F">
              <w:t>Parameter</w:t>
            </w:r>
          </w:p>
        </w:tc>
        <w:tc>
          <w:tcPr>
            <w:tcW w:w="0" w:type="auto"/>
            <w:tcBorders>
              <w:bottom w:val="nil"/>
            </w:tcBorders>
            <w:shd w:val="clear" w:color="auto" w:fill="auto"/>
          </w:tcPr>
          <w:p w14:paraId="2DB70D41" w14:textId="77777777" w:rsidR="00177A54" w:rsidRPr="00D0162F" w:rsidRDefault="00177A54" w:rsidP="00A81E02">
            <w:pPr>
              <w:pStyle w:val="TAH"/>
            </w:pPr>
            <w:r w:rsidRPr="00D0162F">
              <w:t>Angle of arrival</w:t>
            </w:r>
          </w:p>
        </w:tc>
        <w:tc>
          <w:tcPr>
            <w:tcW w:w="0" w:type="auto"/>
            <w:tcBorders>
              <w:bottom w:val="nil"/>
            </w:tcBorders>
            <w:shd w:val="clear" w:color="auto" w:fill="auto"/>
          </w:tcPr>
          <w:p w14:paraId="628449DB" w14:textId="77777777" w:rsidR="00177A54" w:rsidRPr="00D0162F" w:rsidRDefault="00177A54" w:rsidP="00A81E02">
            <w:pPr>
              <w:pStyle w:val="TAH"/>
            </w:pPr>
            <w:r w:rsidRPr="00D0162F">
              <w:t>NR operating bands</w:t>
            </w:r>
          </w:p>
        </w:tc>
        <w:tc>
          <w:tcPr>
            <w:tcW w:w="0" w:type="auto"/>
            <w:gridSpan w:val="7"/>
          </w:tcPr>
          <w:p w14:paraId="08124F32" w14:textId="77777777" w:rsidR="00177A54" w:rsidRPr="00D0162F" w:rsidRDefault="00177A54" w:rsidP="00A81E02">
            <w:pPr>
              <w:pStyle w:val="TAH"/>
            </w:pPr>
            <w:r w:rsidRPr="00D0162F">
              <w:t>Minimum SSB_RP</w:t>
            </w:r>
            <w:r w:rsidRPr="00D0162F">
              <w:rPr>
                <w:vertAlign w:val="superscript"/>
              </w:rPr>
              <w:t xml:space="preserve"> Note 2, Note 3</w:t>
            </w:r>
          </w:p>
        </w:tc>
        <w:tc>
          <w:tcPr>
            <w:tcW w:w="0" w:type="auto"/>
            <w:tcBorders>
              <w:bottom w:val="single" w:sz="4" w:space="0" w:color="auto"/>
            </w:tcBorders>
            <w:shd w:val="clear" w:color="auto" w:fill="auto"/>
          </w:tcPr>
          <w:p w14:paraId="4174F593" w14:textId="77777777" w:rsidR="00177A54" w:rsidRPr="00D0162F" w:rsidRDefault="00177A54" w:rsidP="00A81E02">
            <w:pPr>
              <w:pStyle w:val="TAH"/>
            </w:pPr>
            <w:r w:rsidRPr="00D0162F">
              <w:t>SSB Ês/Iot</w:t>
            </w:r>
          </w:p>
        </w:tc>
      </w:tr>
      <w:tr w:rsidR="00177A54" w:rsidRPr="00D0162F" w14:paraId="13329D60" w14:textId="77777777" w:rsidTr="00A81E02">
        <w:trPr>
          <w:trHeight w:val="105"/>
          <w:jc w:val="center"/>
        </w:trPr>
        <w:tc>
          <w:tcPr>
            <w:tcW w:w="0" w:type="auto"/>
            <w:tcBorders>
              <w:top w:val="nil"/>
              <w:bottom w:val="nil"/>
            </w:tcBorders>
            <w:shd w:val="clear" w:color="auto" w:fill="auto"/>
          </w:tcPr>
          <w:p w14:paraId="2BEEA0EE" w14:textId="77777777" w:rsidR="00177A54" w:rsidRPr="00D0162F" w:rsidRDefault="00177A54" w:rsidP="00A81E02">
            <w:pPr>
              <w:pStyle w:val="TAH"/>
            </w:pPr>
          </w:p>
        </w:tc>
        <w:tc>
          <w:tcPr>
            <w:tcW w:w="0" w:type="auto"/>
            <w:tcBorders>
              <w:top w:val="nil"/>
              <w:bottom w:val="nil"/>
            </w:tcBorders>
            <w:shd w:val="clear" w:color="auto" w:fill="auto"/>
          </w:tcPr>
          <w:p w14:paraId="7CA0A0A0" w14:textId="77777777" w:rsidR="00177A54" w:rsidRPr="00D0162F" w:rsidRDefault="00177A54" w:rsidP="00A81E02">
            <w:pPr>
              <w:pStyle w:val="TAH"/>
            </w:pPr>
          </w:p>
        </w:tc>
        <w:tc>
          <w:tcPr>
            <w:tcW w:w="0" w:type="auto"/>
            <w:tcBorders>
              <w:top w:val="nil"/>
              <w:bottom w:val="nil"/>
            </w:tcBorders>
            <w:shd w:val="clear" w:color="auto" w:fill="auto"/>
          </w:tcPr>
          <w:p w14:paraId="393F15FB" w14:textId="77777777" w:rsidR="00177A54" w:rsidRPr="00D0162F" w:rsidRDefault="00177A54" w:rsidP="00A81E02">
            <w:pPr>
              <w:pStyle w:val="TAH"/>
            </w:pPr>
          </w:p>
        </w:tc>
        <w:tc>
          <w:tcPr>
            <w:tcW w:w="0" w:type="auto"/>
            <w:gridSpan w:val="7"/>
          </w:tcPr>
          <w:p w14:paraId="443B21C3" w14:textId="77777777" w:rsidR="00177A54" w:rsidRPr="00D0162F" w:rsidRDefault="00177A54" w:rsidP="00A81E02">
            <w:pPr>
              <w:pStyle w:val="TAH"/>
            </w:pPr>
            <w:r w:rsidRPr="00D0162F">
              <w:t>dBm / SCS</w:t>
            </w:r>
            <w:r w:rsidRPr="00D0162F">
              <w:rPr>
                <w:vertAlign w:val="subscript"/>
              </w:rPr>
              <w:t>SSB</w:t>
            </w:r>
          </w:p>
        </w:tc>
        <w:tc>
          <w:tcPr>
            <w:tcW w:w="0" w:type="auto"/>
            <w:tcBorders>
              <w:bottom w:val="nil"/>
            </w:tcBorders>
            <w:shd w:val="clear" w:color="auto" w:fill="auto"/>
          </w:tcPr>
          <w:p w14:paraId="2B8B1F0A" w14:textId="77777777" w:rsidR="00177A54" w:rsidRPr="00D0162F" w:rsidRDefault="00177A54" w:rsidP="00A81E02">
            <w:pPr>
              <w:pStyle w:val="TAH"/>
            </w:pPr>
            <w:r w:rsidRPr="00D0162F">
              <w:t>dB</w:t>
            </w:r>
          </w:p>
        </w:tc>
      </w:tr>
      <w:tr w:rsidR="00177A54" w:rsidRPr="00D0162F" w14:paraId="2D9C7569" w14:textId="77777777" w:rsidTr="00A81E02">
        <w:trPr>
          <w:trHeight w:val="105"/>
          <w:jc w:val="center"/>
        </w:trPr>
        <w:tc>
          <w:tcPr>
            <w:tcW w:w="0" w:type="auto"/>
            <w:tcBorders>
              <w:top w:val="nil"/>
              <w:bottom w:val="nil"/>
            </w:tcBorders>
            <w:shd w:val="clear" w:color="auto" w:fill="auto"/>
          </w:tcPr>
          <w:p w14:paraId="17CC1E14" w14:textId="77777777" w:rsidR="00177A54" w:rsidRPr="00D0162F" w:rsidRDefault="00177A54" w:rsidP="00A81E02">
            <w:pPr>
              <w:pStyle w:val="TAH"/>
            </w:pPr>
          </w:p>
        </w:tc>
        <w:tc>
          <w:tcPr>
            <w:tcW w:w="0" w:type="auto"/>
            <w:tcBorders>
              <w:top w:val="nil"/>
              <w:bottom w:val="nil"/>
            </w:tcBorders>
            <w:shd w:val="clear" w:color="auto" w:fill="auto"/>
          </w:tcPr>
          <w:p w14:paraId="0CAAB392" w14:textId="77777777" w:rsidR="00177A54" w:rsidRPr="00D0162F" w:rsidRDefault="00177A54" w:rsidP="00A81E02">
            <w:pPr>
              <w:pStyle w:val="TAH"/>
            </w:pPr>
          </w:p>
        </w:tc>
        <w:tc>
          <w:tcPr>
            <w:tcW w:w="0" w:type="auto"/>
            <w:tcBorders>
              <w:top w:val="nil"/>
              <w:bottom w:val="nil"/>
            </w:tcBorders>
            <w:shd w:val="clear" w:color="auto" w:fill="auto"/>
          </w:tcPr>
          <w:p w14:paraId="0BB79466" w14:textId="77777777" w:rsidR="00177A54" w:rsidRPr="00D0162F" w:rsidRDefault="00177A54" w:rsidP="00A81E02">
            <w:pPr>
              <w:pStyle w:val="TAH"/>
            </w:pPr>
          </w:p>
        </w:tc>
        <w:tc>
          <w:tcPr>
            <w:tcW w:w="0" w:type="auto"/>
            <w:gridSpan w:val="6"/>
            <w:shd w:val="clear" w:color="auto" w:fill="auto"/>
          </w:tcPr>
          <w:p w14:paraId="1CC4D4EA" w14:textId="77777777" w:rsidR="00177A54" w:rsidRPr="00D0162F" w:rsidRDefault="00177A54" w:rsidP="00A81E02">
            <w:pPr>
              <w:pStyle w:val="TAH"/>
            </w:pPr>
            <w:r w:rsidRPr="00D0162F">
              <w:t>SCS</w:t>
            </w:r>
            <w:r w:rsidRPr="00D0162F">
              <w:rPr>
                <w:vertAlign w:val="subscript"/>
              </w:rPr>
              <w:t>SSB</w:t>
            </w:r>
            <w:r w:rsidRPr="00D0162F">
              <w:t xml:space="preserve"> = 120 kHz</w:t>
            </w:r>
          </w:p>
        </w:tc>
        <w:tc>
          <w:tcPr>
            <w:tcW w:w="0" w:type="auto"/>
            <w:shd w:val="clear" w:color="auto" w:fill="auto"/>
          </w:tcPr>
          <w:p w14:paraId="4628CFE7" w14:textId="77777777" w:rsidR="00177A54" w:rsidRPr="00D0162F" w:rsidRDefault="00177A54" w:rsidP="00A81E02">
            <w:pPr>
              <w:pStyle w:val="TAH"/>
            </w:pPr>
            <w:r w:rsidRPr="00D0162F">
              <w:t>SCS</w:t>
            </w:r>
            <w:r w:rsidRPr="00D0162F">
              <w:rPr>
                <w:vertAlign w:val="subscript"/>
              </w:rPr>
              <w:t>SSB</w:t>
            </w:r>
            <w:r w:rsidRPr="00D0162F">
              <w:t xml:space="preserve"> = 240 kHz</w:t>
            </w:r>
          </w:p>
        </w:tc>
        <w:tc>
          <w:tcPr>
            <w:tcW w:w="0" w:type="auto"/>
            <w:tcBorders>
              <w:top w:val="nil"/>
              <w:bottom w:val="nil"/>
            </w:tcBorders>
            <w:shd w:val="clear" w:color="auto" w:fill="auto"/>
          </w:tcPr>
          <w:p w14:paraId="26BCA1EB" w14:textId="77777777" w:rsidR="00177A54" w:rsidRPr="00D0162F" w:rsidRDefault="00177A54" w:rsidP="00A81E02">
            <w:pPr>
              <w:pStyle w:val="TAH"/>
            </w:pPr>
          </w:p>
        </w:tc>
      </w:tr>
      <w:tr w:rsidR="00177A54" w:rsidRPr="00D0162F" w14:paraId="19E25865" w14:textId="77777777" w:rsidTr="00A81E02">
        <w:trPr>
          <w:trHeight w:val="105"/>
          <w:jc w:val="center"/>
        </w:trPr>
        <w:tc>
          <w:tcPr>
            <w:tcW w:w="0" w:type="auto"/>
            <w:tcBorders>
              <w:top w:val="nil"/>
              <w:bottom w:val="nil"/>
            </w:tcBorders>
            <w:shd w:val="clear" w:color="auto" w:fill="auto"/>
          </w:tcPr>
          <w:p w14:paraId="66510A18" w14:textId="77777777" w:rsidR="00177A54" w:rsidRPr="00D0162F" w:rsidRDefault="00177A54" w:rsidP="00A81E02">
            <w:pPr>
              <w:pStyle w:val="TAH"/>
            </w:pPr>
          </w:p>
        </w:tc>
        <w:tc>
          <w:tcPr>
            <w:tcW w:w="0" w:type="auto"/>
            <w:tcBorders>
              <w:top w:val="nil"/>
              <w:bottom w:val="nil"/>
            </w:tcBorders>
            <w:shd w:val="clear" w:color="auto" w:fill="auto"/>
          </w:tcPr>
          <w:p w14:paraId="4DFD2976" w14:textId="77777777" w:rsidR="00177A54" w:rsidRPr="00D0162F" w:rsidRDefault="00177A54" w:rsidP="00A81E02">
            <w:pPr>
              <w:pStyle w:val="TAH"/>
            </w:pPr>
          </w:p>
        </w:tc>
        <w:tc>
          <w:tcPr>
            <w:tcW w:w="0" w:type="auto"/>
            <w:tcBorders>
              <w:top w:val="nil"/>
              <w:bottom w:val="nil"/>
            </w:tcBorders>
            <w:shd w:val="clear" w:color="auto" w:fill="auto"/>
          </w:tcPr>
          <w:p w14:paraId="042C7F8B" w14:textId="77777777" w:rsidR="00177A54" w:rsidRPr="00D0162F" w:rsidRDefault="00177A54" w:rsidP="00A81E02">
            <w:pPr>
              <w:pStyle w:val="TAH"/>
            </w:pPr>
          </w:p>
        </w:tc>
        <w:tc>
          <w:tcPr>
            <w:tcW w:w="0" w:type="auto"/>
            <w:gridSpan w:val="7"/>
            <w:shd w:val="clear" w:color="auto" w:fill="auto"/>
          </w:tcPr>
          <w:p w14:paraId="3A25ABA6" w14:textId="77777777" w:rsidR="00177A54" w:rsidRPr="00D0162F" w:rsidRDefault="00177A54" w:rsidP="00A81E02">
            <w:pPr>
              <w:pStyle w:val="TAH"/>
            </w:pPr>
            <w:r w:rsidRPr="00D0162F">
              <w:t>UE Power class</w:t>
            </w:r>
          </w:p>
        </w:tc>
        <w:tc>
          <w:tcPr>
            <w:tcW w:w="0" w:type="auto"/>
            <w:tcBorders>
              <w:top w:val="nil"/>
              <w:bottom w:val="nil"/>
            </w:tcBorders>
            <w:shd w:val="clear" w:color="auto" w:fill="auto"/>
          </w:tcPr>
          <w:p w14:paraId="5236C2F7" w14:textId="77777777" w:rsidR="00177A54" w:rsidRPr="00D0162F" w:rsidRDefault="00177A54" w:rsidP="00A81E02">
            <w:pPr>
              <w:pStyle w:val="TAH"/>
            </w:pPr>
          </w:p>
        </w:tc>
      </w:tr>
      <w:tr w:rsidR="00177A54" w:rsidRPr="00D0162F" w14:paraId="7670521B" w14:textId="77777777" w:rsidTr="00A81E02">
        <w:trPr>
          <w:trHeight w:val="105"/>
          <w:jc w:val="center"/>
        </w:trPr>
        <w:tc>
          <w:tcPr>
            <w:tcW w:w="0" w:type="auto"/>
            <w:tcBorders>
              <w:top w:val="nil"/>
              <w:bottom w:val="single" w:sz="4" w:space="0" w:color="auto"/>
            </w:tcBorders>
            <w:shd w:val="clear" w:color="auto" w:fill="auto"/>
          </w:tcPr>
          <w:p w14:paraId="1B65EC4A" w14:textId="77777777" w:rsidR="00177A54" w:rsidRPr="00D0162F" w:rsidRDefault="00177A54" w:rsidP="00A81E02">
            <w:pPr>
              <w:pStyle w:val="TAH"/>
            </w:pPr>
          </w:p>
        </w:tc>
        <w:tc>
          <w:tcPr>
            <w:tcW w:w="0" w:type="auto"/>
            <w:tcBorders>
              <w:top w:val="nil"/>
              <w:bottom w:val="single" w:sz="4" w:space="0" w:color="auto"/>
            </w:tcBorders>
            <w:shd w:val="clear" w:color="auto" w:fill="auto"/>
          </w:tcPr>
          <w:p w14:paraId="3026A54E" w14:textId="77777777" w:rsidR="00177A54" w:rsidRPr="00D0162F" w:rsidRDefault="00177A54" w:rsidP="00A81E02">
            <w:pPr>
              <w:pStyle w:val="TAH"/>
            </w:pPr>
          </w:p>
        </w:tc>
        <w:tc>
          <w:tcPr>
            <w:tcW w:w="0" w:type="auto"/>
            <w:tcBorders>
              <w:top w:val="nil"/>
            </w:tcBorders>
            <w:shd w:val="clear" w:color="auto" w:fill="auto"/>
          </w:tcPr>
          <w:p w14:paraId="55A073AE" w14:textId="77777777" w:rsidR="00177A54" w:rsidRPr="00D0162F" w:rsidRDefault="00177A54" w:rsidP="00A81E02">
            <w:pPr>
              <w:pStyle w:val="TAH"/>
            </w:pPr>
          </w:p>
        </w:tc>
        <w:tc>
          <w:tcPr>
            <w:tcW w:w="0" w:type="auto"/>
            <w:shd w:val="clear" w:color="auto" w:fill="auto"/>
          </w:tcPr>
          <w:p w14:paraId="0782CBF5" w14:textId="77777777" w:rsidR="00177A54" w:rsidRPr="00D0162F" w:rsidRDefault="00177A54" w:rsidP="00A81E02">
            <w:pPr>
              <w:pStyle w:val="TAH"/>
            </w:pPr>
            <w:r w:rsidRPr="00D0162F">
              <w:t>1</w:t>
            </w:r>
          </w:p>
        </w:tc>
        <w:tc>
          <w:tcPr>
            <w:tcW w:w="0" w:type="auto"/>
          </w:tcPr>
          <w:p w14:paraId="3FD71F24" w14:textId="77777777" w:rsidR="00177A54" w:rsidRPr="00D0162F" w:rsidRDefault="00177A54" w:rsidP="00A81E02">
            <w:pPr>
              <w:pStyle w:val="TAH"/>
            </w:pPr>
            <w:r w:rsidRPr="00D0162F">
              <w:t>2</w:t>
            </w:r>
          </w:p>
        </w:tc>
        <w:tc>
          <w:tcPr>
            <w:tcW w:w="0" w:type="auto"/>
          </w:tcPr>
          <w:p w14:paraId="3AD27734" w14:textId="77777777" w:rsidR="00177A54" w:rsidRPr="00D0162F" w:rsidRDefault="00177A54" w:rsidP="00A81E02">
            <w:pPr>
              <w:pStyle w:val="TAH"/>
            </w:pPr>
            <w:r w:rsidRPr="00D0162F">
              <w:t>3</w:t>
            </w:r>
          </w:p>
        </w:tc>
        <w:tc>
          <w:tcPr>
            <w:tcW w:w="0" w:type="auto"/>
          </w:tcPr>
          <w:p w14:paraId="3733D88A" w14:textId="77777777" w:rsidR="00177A54" w:rsidRPr="00D0162F" w:rsidRDefault="00177A54" w:rsidP="00A81E02">
            <w:pPr>
              <w:pStyle w:val="TAH"/>
            </w:pPr>
            <w:r w:rsidRPr="00D0162F">
              <w:t>4</w:t>
            </w:r>
          </w:p>
        </w:tc>
        <w:tc>
          <w:tcPr>
            <w:tcW w:w="0" w:type="auto"/>
          </w:tcPr>
          <w:p w14:paraId="5B06E705" w14:textId="77777777" w:rsidR="00177A54" w:rsidRPr="00D0162F" w:rsidRDefault="00177A54" w:rsidP="00A81E02">
            <w:pPr>
              <w:pStyle w:val="TAH"/>
              <w:rPr>
                <w:lang w:eastAsia="zh-CN"/>
              </w:rPr>
            </w:pPr>
            <w:r w:rsidRPr="00D0162F">
              <w:rPr>
                <w:lang w:eastAsia="zh-CN"/>
              </w:rPr>
              <w:t>5</w:t>
            </w:r>
          </w:p>
        </w:tc>
        <w:tc>
          <w:tcPr>
            <w:tcW w:w="0" w:type="auto"/>
          </w:tcPr>
          <w:p w14:paraId="32D99032" w14:textId="77777777" w:rsidR="00177A54" w:rsidRPr="00D0162F" w:rsidRDefault="00177A54" w:rsidP="00A81E02">
            <w:pPr>
              <w:pStyle w:val="TAH"/>
            </w:pPr>
            <w:r w:rsidRPr="00D0162F">
              <w:t>7</w:t>
            </w:r>
          </w:p>
        </w:tc>
        <w:tc>
          <w:tcPr>
            <w:tcW w:w="0" w:type="auto"/>
            <w:tcBorders>
              <w:bottom w:val="single" w:sz="4" w:space="0" w:color="auto"/>
            </w:tcBorders>
            <w:shd w:val="clear" w:color="auto" w:fill="auto"/>
          </w:tcPr>
          <w:p w14:paraId="5F7D9EC9" w14:textId="77777777" w:rsidR="00177A54" w:rsidRPr="00D0162F" w:rsidRDefault="00177A54" w:rsidP="00A81E02">
            <w:pPr>
              <w:pStyle w:val="TAH"/>
            </w:pPr>
            <w:r w:rsidRPr="00D0162F">
              <w:t>1, 2, 3, 4, 5</w:t>
            </w:r>
          </w:p>
        </w:tc>
        <w:tc>
          <w:tcPr>
            <w:tcW w:w="0" w:type="auto"/>
            <w:tcBorders>
              <w:top w:val="nil"/>
              <w:bottom w:val="single" w:sz="4" w:space="0" w:color="auto"/>
            </w:tcBorders>
            <w:shd w:val="clear" w:color="auto" w:fill="auto"/>
          </w:tcPr>
          <w:p w14:paraId="71416FF1" w14:textId="77777777" w:rsidR="00177A54" w:rsidRPr="00D0162F" w:rsidRDefault="00177A54" w:rsidP="00A81E02">
            <w:pPr>
              <w:pStyle w:val="TAH"/>
            </w:pPr>
          </w:p>
        </w:tc>
      </w:tr>
      <w:tr w:rsidR="00177A54" w:rsidRPr="00D0162F" w14:paraId="403F4D85" w14:textId="77777777" w:rsidTr="00A81E02">
        <w:trPr>
          <w:jc w:val="center"/>
        </w:trPr>
        <w:tc>
          <w:tcPr>
            <w:tcW w:w="0" w:type="auto"/>
            <w:tcBorders>
              <w:bottom w:val="nil"/>
            </w:tcBorders>
            <w:shd w:val="clear" w:color="auto" w:fill="auto"/>
          </w:tcPr>
          <w:p w14:paraId="4E0AC2D4" w14:textId="77777777" w:rsidR="00177A54" w:rsidRPr="00D0162F" w:rsidRDefault="00177A54" w:rsidP="00A81E02">
            <w:pPr>
              <w:pStyle w:val="TAC"/>
            </w:pPr>
            <w:r w:rsidRPr="00D0162F">
              <w:t>Conditions</w:t>
            </w:r>
          </w:p>
        </w:tc>
        <w:tc>
          <w:tcPr>
            <w:tcW w:w="0" w:type="auto"/>
            <w:tcBorders>
              <w:bottom w:val="nil"/>
            </w:tcBorders>
            <w:shd w:val="clear" w:color="auto" w:fill="auto"/>
          </w:tcPr>
          <w:p w14:paraId="0DE123F3" w14:textId="77777777" w:rsidR="00177A54" w:rsidRPr="00D0162F" w:rsidRDefault="00177A54" w:rsidP="00A81E02">
            <w:pPr>
              <w:pStyle w:val="TAC"/>
            </w:pPr>
            <w:r w:rsidRPr="00D0162F">
              <w:t>Rx Beam Peak</w:t>
            </w:r>
          </w:p>
        </w:tc>
        <w:tc>
          <w:tcPr>
            <w:tcW w:w="0" w:type="auto"/>
            <w:shd w:val="clear" w:color="auto" w:fill="auto"/>
          </w:tcPr>
          <w:p w14:paraId="112CC818" w14:textId="77777777" w:rsidR="00177A54" w:rsidRPr="00D0162F" w:rsidRDefault="00177A54" w:rsidP="00A81E02">
            <w:pPr>
              <w:pStyle w:val="TAC"/>
              <w:rPr>
                <w:rFonts w:eastAsia="Calibri"/>
                <w:szCs w:val="22"/>
              </w:rPr>
            </w:pPr>
            <w:r w:rsidRPr="00D0162F">
              <w:rPr>
                <w:rFonts w:eastAsia="Calibri"/>
                <w:szCs w:val="22"/>
              </w:rPr>
              <w:t>n257</w:t>
            </w:r>
          </w:p>
        </w:tc>
        <w:tc>
          <w:tcPr>
            <w:tcW w:w="0" w:type="auto"/>
            <w:shd w:val="clear" w:color="auto" w:fill="auto"/>
          </w:tcPr>
          <w:p w14:paraId="7E04F7A3" w14:textId="77777777" w:rsidR="00177A54" w:rsidRPr="00D0162F" w:rsidRDefault="00177A54" w:rsidP="00A81E02">
            <w:pPr>
              <w:pStyle w:val="TAC"/>
              <w:rPr>
                <w:rFonts w:eastAsia="Yu Mincho"/>
              </w:rPr>
            </w:pPr>
            <w:r w:rsidRPr="00D0162F">
              <w:rPr>
                <w:rFonts w:eastAsia="Yu Mincho" w:cs="Arial"/>
              </w:rPr>
              <w:t>-128.3+Y</w:t>
            </w:r>
            <w:r w:rsidRPr="00D0162F">
              <w:rPr>
                <w:rFonts w:eastAsia="Yu Mincho" w:cs="Arial"/>
                <w:vertAlign w:val="subscript"/>
              </w:rPr>
              <w:t>1</w:t>
            </w:r>
          </w:p>
        </w:tc>
        <w:tc>
          <w:tcPr>
            <w:tcW w:w="0" w:type="auto"/>
          </w:tcPr>
          <w:p w14:paraId="1F9D2DE4" w14:textId="77777777" w:rsidR="00177A54" w:rsidRPr="00D0162F" w:rsidRDefault="00177A54" w:rsidP="00A81E02">
            <w:pPr>
              <w:pStyle w:val="TAC"/>
              <w:rPr>
                <w:rFonts w:eastAsia="Yu Mincho"/>
              </w:rPr>
            </w:pPr>
            <w:r w:rsidRPr="00D0162F">
              <w:rPr>
                <w:rFonts w:cs="Arial"/>
              </w:rPr>
              <w:t>-113.8</w:t>
            </w:r>
          </w:p>
        </w:tc>
        <w:tc>
          <w:tcPr>
            <w:tcW w:w="0" w:type="auto"/>
          </w:tcPr>
          <w:p w14:paraId="6BF6391A" w14:textId="77777777" w:rsidR="00177A54" w:rsidRPr="00D0162F" w:rsidRDefault="00177A54" w:rsidP="00A81E02">
            <w:pPr>
              <w:pStyle w:val="TAC"/>
              <w:rPr>
                <w:rFonts w:eastAsia="Yu Mincho"/>
              </w:rPr>
            </w:pPr>
            <w:r w:rsidRPr="00D0162F">
              <w:rPr>
                <w:rFonts w:eastAsia="Yu Mincho" w:cs="Arial"/>
              </w:rPr>
              <w:t>-112.1</w:t>
            </w:r>
          </w:p>
        </w:tc>
        <w:tc>
          <w:tcPr>
            <w:tcW w:w="0" w:type="auto"/>
          </w:tcPr>
          <w:p w14:paraId="5FF979E7" w14:textId="77777777" w:rsidR="00177A54" w:rsidRPr="00D0162F" w:rsidRDefault="00177A54" w:rsidP="00A81E02">
            <w:pPr>
              <w:pStyle w:val="TAC"/>
              <w:rPr>
                <w:rFonts w:eastAsia="Yu Mincho"/>
              </w:rPr>
            </w:pPr>
            <w:r w:rsidRPr="00D0162F">
              <w:rPr>
                <w:rFonts w:eastAsia="Yu Mincho" w:cs="Arial"/>
              </w:rPr>
              <w:t>-127.8+Y</w:t>
            </w:r>
            <w:r w:rsidRPr="00D0162F">
              <w:rPr>
                <w:rFonts w:eastAsia="Yu Mincho" w:cs="Arial"/>
                <w:vertAlign w:val="subscript"/>
              </w:rPr>
              <w:t>4</w:t>
            </w:r>
          </w:p>
        </w:tc>
        <w:tc>
          <w:tcPr>
            <w:tcW w:w="0" w:type="auto"/>
          </w:tcPr>
          <w:p w14:paraId="00C67CA5" w14:textId="77777777" w:rsidR="00177A54" w:rsidRPr="00D0162F" w:rsidRDefault="00177A54" w:rsidP="00A81E02">
            <w:pPr>
              <w:pStyle w:val="TAC"/>
              <w:rPr>
                <w:rFonts w:eastAsia="Yu Mincho"/>
              </w:rPr>
            </w:pPr>
            <w:r w:rsidRPr="00D0162F">
              <w:rPr>
                <w:rFonts w:eastAsia="Yu Mincho"/>
              </w:rPr>
              <w:t>-123.4+Y</w:t>
            </w:r>
            <w:r w:rsidRPr="00D0162F">
              <w:rPr>
                <w:rFonts w:eastAsia="Yu Mincho"/>
                <w:vertAlign w:val="subscript"/>
              </w:rPr>
              <w:t>5</w:t>
            </w:r>
          </w:p>
        </w:tc>
        <w:tc>
          <w:tcPr>
            <w:tcW w:w="0" w:type="auto"/>
          </w:tcPr>
          <w:p w14:paraId="59A884BB" w14:textId="77777777" w:rsidR="00177A54" w:rsidRPr="00D0162F" w:rsidRDefault="00177A54" w:rsidP="00A81E02">
            <w:pPr>
              <w:pStyle w:val="TAC"/>
              <w:rPr>
                <w:rFonts w:eastAsia="Yu Mincho"/>
              </w:rPr>
            </w:pPr>
            <w:r w:rsidRPr="00D0162F">
              <w:rPr>
                <w:rFonts w:eastAsia="Yu Mincho"/>
              </w:rPr>
              <w:t>TBD</w:t>
            </w:r>
          </w:p>
        </w:tc>
        <w:tc>
          <w:tcPr>
            <w:tcW w:w="0" w:type="auto"/>
            <w:tcBorders>
              <w:bottom w:val="nil"/>
            </w:tcBorders>
            <w:shd w:val="clear" w:color="auto" w:fill="auto"/>
          </w:tcPr>
          <w:p w14:paraId="30F8DC04" w14:textId="77777777" w:rsidR="00177A54" w:rsidRPr="00D0162F" w:rsidRDefault="00177A54" w:rsidP="00A81E02">
            <w:pPr>
              <w:pStyle w:val="TAC"/>
            </w:pPr>
            <w:r w:rsidRPr="00D0162F">
              <w:rPr>
                <w:rFonts w:eastAsia="Yu Mincho"/>
              </w:rPr>
              <w:t xml:space="preserve">(Value for </w:t>
            </w:r>
            <w:r w:rsidRPr="00D0162F">
              <w:t>SCS</w:t>
            </w:r>
            <w:r w:rsidRPr="00D0162F">
              <w:rPr>
                <w:vertAlign w:val="subscript"/>
              </w:rPr>
              <w:t>SSB</w:t>
            </w:r>
            <w:r w:rsidRPr="00D0162F">
              <w:t xml:space="preserve"> = 120 kHz) +3dB</w:t>
            </w:r>
          </w:p>
        </w:tc>
        <w:tc>
          <w:tcPr>
            <w:tcW w:w="0" w:type="auto"/>
            <w:tcBorders>
              <w:bottom w:val="nil"/>
            </w:tcBorders>
            <w:shd w:val="clear" w:color="auto" w:fill="auto"/>
          </w:tcPr>
          <w:p w14:paraId="561D61D7" w14:textId="77777777" w:rsidR="00177A54" w:rsidRPr="00D0162F" w:rsidRDefault="00177A54" w:rsidP="00A81E02">
            <w:pPr>
              <w:pStyle w:val="TAC"/>
              <w:rPr>
                <w:rFonts w:eastAsia="Yu Mincho"/>
              </w:rPr>
            </w:pPr>
            <w:r w:rsidRPr="00D0162F">
              <w:rPr>
                <w:rFonts w:eastAsia="Yu Mincho" w:cs="Arial"/>
              </w:rPr>
              <w:t>≥-6</w:t>
            </w:r>
          </w:p>
        </w:tc>
      </w:tr>
      <w:tr w:rsidR="00177A54" w:rsidRPr="00D0162F" w14:paraId="0B45BE81" w14:textId="77777777" w:rsidTr="00A81E02">
        <w:trPr>
          <w:jc w:val="center"/>
        </w:trPr>
        <w:tc>
          <w:tcPr>
            <w:tcW w:w="0" w:type="auto"/>
            <w:tcBorders>
              <w:top w:val="nil"/>
              <w:bottom w:val="nil"/>
            </w:tcBorders>
            <w:shd w:val="clear" w:color="auto" w:fill="auto"/>
          </w:tcPr>
          <w:p w14:paraId="578DCE0B" w14:textId="77777777" w:rsidR="00177A54" w:rsidRPr="00D0162F" w:rsidRDefault="00177A54" w:rsidP="00A81E02">
            <w:pPr>
              <w:pStyle w:val="TAC"/>
            </w:pPr>
          </w:p>
        </w:tc>
        <w:tc>
          <w:tcPr>
            <w:tcW w:w="0" w:type="auto"/>
            <w:tcBorders>
              <w:top w:val="nil"/>
              <w:bottom w:val="nil"/>
            </w:tcBorders>
            <w:shd w:val="clear" w:color="auto" w:fill="auto"/>
          </w:tcPr>
          <w:p w14:paraId="762656F5" w14:textId="77777777" w:rsidR="00177A54" w:rsidRPr="00D0162F" w:rsidRDefault="00177A54" w:rsidP="00A81E02">
            <w:pPr>
              <w:pStyle w:val="TAC"/>
              <w:rPr>
                <w:szCs w:val="22"/>
              </w:rPr>
            </w:pPr>
          </w:p>
        </w:tc>
        <w:tc>
          <w:tcPr>
            <w:tcW w:w="0" w:type="auto"/>
            <w:shd w:val="clear" w:color="auto" w:fill="auto"/>
          </w:tcPr>
          <w:p w14:paraId="37E2E27A" w14:textId="77777777" w:rsidR="00177A54" w:rsidRPr="00D0162F" w:rsidRDefault="00177A54" w:rsidP="00A81E02">
            <w:pPr>
              <w:pStyle w:val="TAC"/>
              <w:rPr>
                <w:rFonts w:eastAsia="Calibri"/>
                <w:szCs w:val="22"/>
              </w:rPr>
            </w:pPr>
            <w:r w:rsidRPr="00D0162F">
              <w:rPr>
                <w:szCs w:val="22"/>
              </w:rPr>
              <w:t>n258</w:t>
            </w:r>
          </w:p>
        </w:tc>
        <w:tc>
          <w:tcPr>
            <w:tcW w:w="0" w:type="auto"/>
            <w:shd w:val="clear" w:color="auto" w:fill="auto"/>
          </w:tcPr>
          <w:p w14:paraId="16172456" w14:textId="77777777" w:rsidR="00177A54" w:rsidRPr="00D0162F" w:rsidRDefault="00177A54" w:rsidP="00A81E02">
            <w:pPr>
              <w:pStyle w:val="TAC"/>
              <w:rPr>
                <w:rFonts w:eastAsia="Yu Mincho"/>
              </w:rPr>
            </w:pPr>
            <w:r w:rsidRPr="00D0162F">
              <w:rPr>
                <w:rFonts w:eastAsia="Yu Mincho" w:cs="Arial"/>
              </w:rPr>
              <w:t>-128.3+Y</w:t>
            </w:r>
            <w:r w:rsidRPr="00D0162F">
              <w:rPr>
                <w:rFonts w:eastAsia="Yu Mincho" w:cs="Arial"/>
                <w:vertAlign w:val="subscript"/>
              </w:rPr>
              <w:t>1</w:t>
            </w:r>
          </w:p>
        </w:tc>
        <w:tc>
          <w:tcPr>
            <w:tcW w:w="0" w:type="auto"/>
          </w:tcPr>
          <w:p w14:paraId="10D9ABB2" w14:textId="77777777" w:rsidR="00177A54" w:rsidRPr="00D0162F" w:rsidRDefault="00177A54" w:rsidP="00A81E02">
            <w:pPr>
              <w:pStyle w:val="TAC"/>
              <w:rPr>
                <w:rFonts w:eastAsia="Yu Mincho"/>
              </w:rPr>
            </w:pPr>
            <w:r w:rsidRPr="00D0162F">
              <w:rPr>
                <w:rFonts w:cs="Arial"/>
              </w:rPr>
              <w:t>-113.8</w:t>
            </w:r>
          </w:p>
        </w:tc>
        <w:tc>
          <w:tcPr>
            <w:tcW w:w="0" w:type="auto"/>
          </w:tcPr>
          <w:p w14:paraId="099C84D7" w14:textId="77777777" w:rsidR="00177A54" w:rsidRPr="00D0162F" w:rsidRDefault="00177A54" w:rsidP="00A81E02">
            <w:pPr>
              <w:pStyle w:val="TAC"/>
              <w:rPr>
                <w:rFonts w:eastAsia="Yu Mincho"/>
              </w:rPr>
            </w:pPr>
            <w:r w:rsidRPr="00D0162F">
              <w:rPr>
                <w:rFonts w:eastAsia="Yu Mincho" w:cs="Arial"/>
              </w:rPr>
              <w:t>-112.1</w:t>
            </w:r>
          </w:p>
        </w:tc>
        <w:tc>
          <w:tcPr>
            <w:tcW w:w="0" w:type="auto"/>
          </w:tcPr>
          <w:p w14:paraId="54A0CFEC" w14:textId="77777777" w:rsidR="00177A54" w:rsidRPr="00D0162F" w:rsidRDefault="00177A54" w:rsidP="00A81E02">
            <w:pPr>
              <w:pStyle w:val="TAC"/>
              <w:rPr>
                <w:rFonts w:eastAsia="Yu Mincho"/>
              </w:rPr>
            </w:pPr>
            <w:r w:rsidRPr="00D0162F">
              <w:rPr>
                <w:rFonts w:eastAsia="Yu Mincho" w:cs="Arial"/>
              </w:rPr>
              <w:t>-127.8+Y</w:t>
            </w:r>
            <w:r w:rsidRPr="00D0162F">
              <w:rPr>
                <w:rFonts w:eastAsia="Yu Mincho" w:cs="Arial"/>
                <w:vertAlign w:val="subscript"/>
              </w:rPr>
              <w:t>4</w:t>
            </w:r>
          </w:p>
        </w:tc>
        <w:tc>
          <w:tcPr>
            <w:tcW w:w="0" w:type="auto"/>
          </w:tcPr>
          <w:p w14:paraId="385563D5" w14:textId="77777777" w:rsidR="00177A54" w:rsidRPr="00D0162F" w:rsidRDefault="00177A54" w:rsidP="00A81E02">
            <w:pPr>
              <w:pStyle w:val="TAC"/>
            </w:pPr>
            <w:r w:rsidRPr="00D0162F">
              <w:rPr>
                <w:rFonts w:eastAsia="Yu Mincho"/>
              </w:rPr>
              <w:t>-123.6+Y</w:t>
            </w:r>
            <w:r w:rsidRPr="00D0162F">
              <w:rPr>
                <w:rFonts w:eastAsia="Yu Mincho"/>
                <w:vertAlign w:val="subscript"/>
              </w:rPr>
              <w:t>5</w:t>
            </w:r>
          </w:p>
        </w:tc>
        <w:tc>
          <w:tcPr>
            <w:tcW w:w="0" w:type="auto"/>
          </w:tcPr>
          <w:p w14:paraId="3EE3A6B7" w14:textId="77777777" w:rsidR="00177A54" w:rsidRPr="00D0162F" w:rsidRDefault="00177A54" w:rsidP="00A81E02">
            <w:pPr>
              <w:pStyle w:val="TAC"/>
            </w:pPr>
            <w:r w:rsidRPr="00D0162F">
              <w:t>TBD</w:t>
            </w:r>
          </w:p>
        </w:tc>
        <w:tc>
          <w:tcPr>
            <w:tcW w:w="0" w:type="auto"/>
            <w:tcBorders>
              <w:top w:val="nil"/>
              <w:bottom w:val="nil"/>
            </w:tcBorders>
            <w:shd w:val="clear" w:color="auto" w:fill="auto"/>
          </w:tcPr>
          <w:p w14:paraId="3E7F8722" w14:textId="77777777" w:rsidR="00177A54" w:rsidRPr="00D0162F" w:rsidRDefault="00177A54" w:rsidP="00A81E02">
            <w:pPr>
              <w:pStyle w:val="TAC"/>
            </w:pPr>
          </w:p>
        </w:tc>
        <w:tc>
          <w:tcPr>
            <w:tcW w:w="0" w:type="auto"/>
            <w:tcBorders>
              <w:top w:val="nil"/>
              <w:bottom w:val="nil"/>
            </w:tcBorders>
            <w:shd w:val="clear" w:color="auto" w:fill="auto"/>
          </w:tcPr>
          <w:p w14:paraId="3D6FF639" w14:textId="77777777" w:rsidR="00177A54" w:rsidRPr="00D0162F" w:rsidRDefault="00177A54" w:rsidP="00A81E02">
            <w:pPr>
              <w:pStyle w:val="TAC"/>
            </w:pPr>
          </w:p>
        </w:tc>
      </w:tr>
      <w:tr w:rsidR="00177A54" w:rsidRPr="00D0162F" w14:paraId="1C358C4F" w14:textId="77777777" w:rsidTr="00A81E02">
        <w:trPr>
          <w:jc w:val="center"/>
        </w:trPr>
        <w:tc>
          <w:tcPr>
            <w:tcW w:w="0" w:type="auto"/>
            <w:tcBorders>
              <w:top w:val="nil"/>
            </w:tcBorders>
            <w:shd w:val="clear" w:color="auto" w:fill="auto"/>
          </w:tcPr>
          <w:p w14:paraId="0DAA0D85" w14:textId="77777777" w:rsidR="00177A54" w:rsidRPr="00D0162F" w:rsidRDefault="00177A54" w:rsidP="00A81E02">
            <w:pPr>
              <w:pStyle w:val="TAC"/>
            </w:pPr>
          </w:p>
        </w:tc>
        <w:tc>
          <w:tcPr>
            <w:tcW w:w="0" w:type="auto"/>
            <w:tcBorders>
              <w:top w:val="nil"/>
            </w:tcBorders>
            <w:shd w:val="clear" w:color="auto" w:fill="auto"/>
          </w:tcPr>
          <w:p w14:paraId="4FD552B3" w14:textId="77777777" w:rsidR="00177A54" w:rsidRPr="00D0162F" w:rsidRDefault="00177A54" w:rsidP="00A81E02">
            <w:pPr>
              <w:pStyle w:val="TAC"/>
              <w:rPr>
                <w:szCs w:val="22"/>
              </w:rPr>
            </w:pPr>
          </w:p>
        </w:tc>
        <w:tc>
          <w:tcPr>
            <w:tcW w:w="0" w:type="auto"/>
            <w:shd w:val="clear" w:color="auto" w:fill="auto"/>
          </w:tcPr>
          <w:p w14:paraId="45D27D63" w14:textId="77777777" w:rsidR="00177A54" w:rsidRPr="00D0162F" w:rsidRDefault="00177A54" w:rsidP="00A81E02">
            <w:pPr>
              <w:pStyle w:val="TAC"/>
              <w:rPr>
                <w:szCs w:val="22"/>
              </w:rPr>
            </w:pPr>
            <w:r w:rsidRPr="00D0162F">
              <w:rPr>
                <w:szCs w:val="22"/>
              </w:rPr>
              <w:t>n261</w:t>
            </w:r>
          </w:p>
        </w:tc>
        <w:tc>
          <w:tcPr>
            <w:tcW w:w="0" w:type="auto"/>
            <w:shd w:val="clear" w:color="auto" w:fill="auto"/>
          </w:tcPr>
          <w:p w14:paraId="37210912" w14:textId="77777777" w:rsidR="00177A54" w:rsidRPr="00D0162F" w:rsidRDefault="00177A54" w:rsidP="00A81E02">
            <w:pPr>
              <w:pStyle w:val="TAC"/>
            </w:pPr>
            <w:r w:rsidRPr="00D0162F">
              <w:rPr>
                <w:rFonts w:eastAsia="Yu Mincho" w:cs="Arial"/>
              </w:rPr>
              <w:t>-128.3+Y</w:t>
            </w:r>
            <w:r w:rsidRPr="00D0162F">
              <w:rPr>
                <w:rFonts w:eastAsia="Yu Mincho" w:cs="Arial"/>
                <w:vertAlign w:val="subscript"/>
              </w:rPr>
              <w:t>1</w:t>
            </w:r>
          </w:p>
        </w:tc>
        <w:tc>
          <w:tcPr>
            <w:tcW w:w="0" w:type="auto"/>
          </w:tcPr>
          <w:p w14:paraId="0965C3AB" w14:textId="77777777" w:rsidR="00177A54" w:rsidRPr="00D0162F" w:rsidRDefault="00177A54" w:rsidP="00A81E02">
            <w:pPr>
              <w:pStyle w:val="TAC"/>
            </w:pPr>
            <w:r w:rsidRPr="00D0162F">
              <w:rPr>
                <w:rFonts w:cs="Arial"/>
              </w:rPr>
              <w:t>-113.8</w:t>
            </w:r>
          </w:p>
        </w:tc>
        <w:tc>
          <w:tcPr>
            <w:tcW w:w="0" w:type="auto"/>
          </w:tcPr>
          <w:p w14:paraId="20103F94" w14:textId="77777777" w:rsidR="00177A54" w:rsidRPr="00D0162F" w:rsidRDefault="00177A54" w:rsidP="00A81E02">
            <w:pPr>
              <w:pStyle w:val="TAC"/>
            </w:pPr>
            <w:r w:rsidRPr="00D0162F">
              <w:rPr>
                <w:rFonts w:eastAsia="Yu Mincho" w:cs="Arial"/>
              </w:rPr>
              <w:t>-112.1</w:t>
            </w:r>
          </w:p>
        </w:tc>
        <w:tc>
          <w:tcPr>
            <w:tcW w:w="0" w:type="auto"/>
          </w:tcPr>
          <w:p w14:paraId="2A63DD0B" w14:textId="77777777" w:rsidR="00177A54" w:rsidRPr="00D0162F" w:rsidRDefault="00177A54" w:rsidP="00A81E02">
            <w:pPr>
              <w:pStyle w:val="TAC"/>
            </w:pPr>
            <w:r w:rsidRPr="00D0162F">
              <w:rPr>
                <w:rFonts w:eastAsia="Yu Mincho" w:cs="Arial"/>
              </w:rPr>
              <w:t>-127.8+Y</w:t>
            </w:r>
            <w:r w:rsidRPr="00D0162F">
              <w:rPr>
                <w:rFonts w:eastAsia="Yu Mincho" w:cs="Arial"/>
                <w:vertAlign w:val="subscript"/>
              </w:rPr>
              <w:t>4</w:t>
            </w:r>
          </w:p>
        </w:tc>
        <w:tc>
          <w:tcPr>
            <w:tcW w:w="0" w:type="auto"/>
          </w:tcPr>
          <w:p w14:paraId="5423C563" w14:textId="77777777" w:rsidR="00177A54" w:rsidRPr="00D0162F" w:rsidRDefault="00177A54" w:rsidP="00A81E02">
            <w:pPr>
              <w:pStyle w:val="TAC"/>
            </w:pPr>
          </w:p>
        </w:tc>
        <w:tc>
          <w:tcPr>
            <w:tcW w:w="0" w:type="auto"/>
          </w:tcPr>
          <w:p w14:paraId="7B58515C" w14:textId="77777777" w:rsidR="00177A54" w:rsidRPr="00D0162F" w:rsidRDefault="00177A54" w:rsidP="00A81E02">
            <w:pPr>
              <w:pStyle w:val="TAC"/>
            </w:pPr>
            <w:r w:rsidRPr="00D0162F">
              <w:t>TBD</w:t>
            </w:r>
          </w:p>
        </w:tc>
        <w:tc>
          <w:tcPr>
            <w:tcW w:w="0" w:type="auto"/>
            <w:tcBorders>
              <w:top w:val="nil"/>
            </w:tcBorders>
            <w:shd w:val="clear" w:color="auto" w:fill="auto"/>
          </w:tcPr>
          <w:p w14:paraId="063633EE" w14:textId="77777777" w:rsidR="00177A54" w:rsidRPr="00D0162F" w:rsidRDefault="00177A54" w:rsidP="00A81E02">
            <w:pPr>
              <w:pStyle w:val="TAC"/>
            </w:pPr>
          </w:p>
        </w:tc>
        <w:tc>
          <w:tcPr>
            <w:tcW w:w="0" w:type="auto"/>
            <w:tcBorders>
              <w:top w:val="nil"/>
            </w:tcBorders>
            <w:shd w:val="clear" w:color="auto" w:fill="auto"/>
          </w:tcPr>
          <w:p w14:paraId="6872EE86" w14:textId="77777777" w:rsidR="00177A54" w:rsidRPr="00D0162F" w:rsidRDefault="00177A54" w:rsidP="00A81E02">
            <w:pPr>
              <w:pStyle w:val="TAC"/>
            </w:pPr>
          </w:p>
        </w:tc>
      </w:tr>
      <w:tr w:rsidR="00177A54" w:rsidRPr="00D0162F" w14:paraId="64C15F8F" w14:textId="77777777" w:rsidTr="00A81E02">
        <w:trPr>
          <w:jc w:val="center"/>
        </w:trPr>
        <w:tc>
          <w:tcPr>
            <w:tcW w:w="0" w:type="auto"/>
            <w:tcBorders>
              <w:top w:val="nil"/>
              <w:bottom w:val="nil"/>
            </w:tcBorders>
            <w:shd w:val="clear" w:color="auto" w:fill="auto"/>
          </w:tcPr>
          <w:p w14:paraId="4D546F51" w14:textId="77777777" w:rsidR="00177A54" w:rsidRPr="00D0162F" w:rsidRDefault="00177A54" w:rsidP="00A81E02">
            <w:pPr>
              <w:pStyle w:val="TAC"/>
            </w:pPr>
          </w:p>
        </w:tc>
        <w:tc>
          <w:tcPr>
            <w:tcW w:w="0" w:type="auto"/>
            <w:tcBorders>
              <w:bottom w:val="nil"/>
            </w:tcBorders>
            <w:shd w:val="clear" w:color="auto" w:fill="auto"/>
          </w:tcPr>
          <w:p w14:paraId="3B3F4E3E" w14:textId="77777777" w:rsidR="00177A54" w:rsidRPr="00D0162F" w:rsidRDefault="00177A54" w:rsidP="00A81E02">
            <w:pPr>
              <w:pStyle w:val="TAC"/>
            </w:pPr>
            <w:r w:rsidRPr="00D0162F">
              <w:t>Spherical coverage</w:t>
            </w:r>
            <w:r w:rsidRPr="00D0162F">
              <w:rPr>
                <w:vertAlign w:val="superscript"/>
              </w:rPr>
              <w:t xml:space="preserve"> Note 1</w:t>
            </w:r>
          </w:p>
        </w:tc>
        <w:tc>
          <w:tcPr>
            <w:tcW w:w="0" w:type="auto"/>
            <w:shd w:val="clear" w:color="auto" w:fill="auto"/>
          </w:tcPr>
          <w:p w14:paraId="06A975DF" w14:textId="77777777" w:rsidR="00177A54" w:rsidRPr="00D0162F" w:rsidRDefault="00177A54" w:rsidP="00A81E02">
            <w:pPr>
              <w:pStyle w:val="TAC"/>
              <w:rPr>
                <w:rFonts w:eastAsia="Calibri"/>
                <w:szCs w:val="22"/>
              </w:rPr>
            </w:pPr>
            <w:r w:rsidRPr="00D0162F">
              <w:rPr>
                <w:rFonts w:eastAsia="Calibri"/>
                <w:szCs w:val="22"/>
              </w:rPr>
              <w:t>n257</w:t>
            </w:r>
          </w:p>
        </w:tc>
        <w:tc>
          <w:tcPr>
            <w:tcW w:w="0" w:type="auto"/>
            <w:shd w:val="clear" w:color="auto" w:fill="auto"/>
          </w:tcPr>
          <w:p w14:paraId="2E1B9B38" w14:textId="77777777" w:rsidR="00177A54" w:rsidRPr="00D0162F" w:rsidRDefault="00177A54" w:rsidP="00A81E02">
            <w:pPr>
              <w:pStyle w:val="TAC"/>
              <w:rPr>
                <w:rFonts w:eastAsia="Yu Mincho"/>
              </w:rPr>
            </w:pPr>
            <w:r w:rsidRPr="00D0162F">
              <w:rPr>
                <w:rFonts w:eastAsia="Yu Mincho" w:cs="Arial"/>
              </w:rPr>
              <w:t>-120.3+Z</w:t>
            </w:r>
            <w:r w:rsidRPr="00D0162F">
              <w:rPr>
                <w:rFonts w:eastAsia="Yu Mincho" w:cs="Arial"/>
                <w:vertAlign w:val="subscript"/>
              </w:rPr>
              <w:t>1</w:t>
            </w:r>
          </w:p>
        </w:tc>
        <w:tc>
          <w:tcPr>
            <w:tcW w:w="0" w:type="auto"/>
          </w:tcPr>
          <w:p w14:paraId="741E7773" w14:textId="77777777" w:rsidR="00177A54" w:rsidRPr="00D0162F" w:rsidRDefault="00177A54" w:rsidP="00A81E02">
            <w:pPr>
              <w:pStyle w:val="TAC"/>
              <w:rPr>
                <w:rFonts w:eastAsia="Yu Mincho"/>
              </w:rPr>
            </w:pPr>
            <w:r w:rsidRPr="00D0162F">
              <w:rPr>
                <w:rFonts w:cs="Arial"/>
              </w:rPr>
              <w:t>-102.8</w:t>
            </w:r>
          </w:p>
        </w:tc>
        <w:tc>
          <w:tcPr>
            <w:tcW w:w="0" w:type="auto"/>
          </w:tcPr>
          <w:p w14:paraId="4FD97B40" w14:textId="77777777" w:rsidR="00177A54" w:rsidRPr="00D0162F" w:rsidRDefault="00177A54" w:rsidP="00A81E02">
            <w:pPr>
              <w:pStyle w:val="TAC"/>
              <w:rPr>
                <w:rFonts w:eastAsia="Yu Mincho"/>
              </w:rPr>
            </w:pPr>
            <w:r w:rsidRPr="00D0162F">
              <w:rPr>
                <w:rFonts w:eastAsia="Yu Mincho" w:cs="Arial"/>
              </w:rPr>
              <w:t>-101.2</w:t>
            </w:r>
          </w:p>
        </w:tc>
        <w:tc>
          <w:tcPr>
            <w:tcW w:w="0" w:type="auto"/>
          </w:tcPr>
          <w:p w14:paraId="655A257B" w14:textId="77777777" w:rsidR="00177A54" w:rsidRPr="00D0162F" w:rsidRDefault="00177A54" w:rsidP="00A81E02">
            <w:pPr>
              <w:pStyle w:val="TAC"/>
              <w:rPr>
                <w:rFonts w:eastAsia="Yu Mincho"/>
              </w:rPr>
            </w:pPr>
            <w:r w:rsidRPr="00D0162F">
              <w:rPr>
                <w:rFonts w:eastAsia="Yu Mincho" w:cs="Arial"/>
              </w:rPr>
              <w:t>-118.8+Z</w:t>
            </w:r>
            <w:r w:rsidRPr="00D0162F">
              <w:rPr>
                <w:rFonts w:eastAsia="Yu Mincho" w:cs="Arial"/>
                <w:vertAlign w:val="subscript"/>
              </w:rPr>
              <w:t>4</w:t>
            </w:r>
          </w:p>
        </w:tc>
        <w:tc>
          <w:tcPr>
            <w:tcW w:w="0" w:type="auto"/>
          </w:tcPr>
          <w:p w14:paraId="4E5CDAB7" w14:textId="77777777" w:rsidR="00177A54" w:rsidRPr="00D0162F" w:rsidRDefault="00177A54" w:rsidP="00A81E02">
            <w:pPr>
              <w:pStyle w:val="TAC"/>
              <w:rPr>
                <w:rFonts w:eastAsia="Yu Mincho"/>
              </w:rPr>
            </w:pPr>
            <w:r w:rsidRPr="00D0162F">
              <w:rPr>
                <w:rFonts w:eastAsia="Yu Mincho"/>
              </w:rPr>
              <w:t>-115.4+Z</w:t>
            </w:r>
            <w:r w:rsidRPr="00D0162F">
              <w:rPr>
                <w:rFonts w:eastAsia="Yu Mincho"/>
                <w:vertAlign w:val="subscript"/>
              </w:rPr>
              <w:t>5</w:t>
            </w:r>
          </w:p>
        </w:tc>
        <w:tc>
          <w:tcPr>
            <w:tcW w:w="0" w:type="auto"/>
          </w:tcPr>
          <w:p w14:paraId="5B3F820F" w14:textId="77777777" w:rsidR="00177A54" w:rsidRPr="00D0162F" w:rsidRDefault="00177A54" w:rsidP="00A81E02">
            <w:pPr>
              <w:pStyle w:val="TAC"/>
              <w:rPr>
                <w:rFonts w:eastAsia="Yu Mincho"/>
              </w:rPr>
            </w:pPr>
            <w:r w:rsidRPr="00D0162F">
              <w:rPr>
                <w:rFonts w:eastAsia="Yu Mincho"/>
              </w:rPr>
              <w:t>TBD</w:t>
            </w:r>
          </w:p>
        </w:tc>
        <w:tc>
          <w:tcPr>
            <w:tcW w:w="0" w:type="auto"/>
            <w:tcBorders>
              <w:bottom w:val="nil"/>
            </w:tcBorders>
            <w:shd w:val="clear" w:color="auto" w:fill="auto"/>
          </w:tcPr>
          <w:p w14:paraId="2E6D62A6" w14:textId="77777777" w:rsidR="00177A54" w:rsidRPr="00D0162F" w:rsidRDefault="00177A54" w:rsidP="00A81E02">
            <w:pPr>
              <w:pStyle w:val="TAC"/>
            </w:pPr>
            <w:r w:rsidRPr="00D0162F">
              <w:rPr>
                <w:rFonts w:eastAsia="Yu Mincho"/>
              </w:rPr>
              <w:t xml:space="preserve">(Value for </w:t>
            </w:r>
            <w:r w:rsidRPr="00D0162F">
              <w:t>SCS</w:t>
            </w:r>
            <w:r w:rsidRPr="00D0162F">
              <w:rPr>
                <w:vertAlign w:val="subscript"/>
              </w:rPr>
              <w:t>SSB</w:t>
            </w:r>
            <w:r w:rsidRPr="00D0162F">
              <w:t xml:space="preserve"> = 120 kHz) +3dB</w:t>
            </w:r>
          </w:p>
        </w:tc>
        <w:tc>
          <w:tcPr>
            <w:tcW w:w="0" w:type="auto"/>
            <w:tcBorders>
              <w:bottom w:val="nil"/>
            </w:tcBorders>
            <w:shd w:val="clear" w:color="auto" w:fill="auto"/>
          </w:tcPr>
          <w:p w14:paraId="356E550B" w14:textId="77777777" w:rsidR="00177A54" w:rsidRPr="00D0162F" w:rsidRDefault="00177A54" w:rsidP="00A81E02">
            <w:pPr>
              <w:pStyle w:val="TAC"/>
              <w:rPr>
                <w:rFonts w:eastAsia="Yu Mincho"/>
              </w:rPr>
            </w:pPr>
            <w:r w:rsidRPr="00D0162F">
              <w:rPr>
                <w:rFonts w:eastAsia="Yu Mincho" w:cs="Arial"/>
              </w:rPr>
              <w:t>≥-6</w:t>
            </w:r>
          </w:p>
        </w:tc>
      </w:tr>
      <w:tr w:rsidR="00177A54" w:rsidRPr="00D0162F" w14:paraId="5D01AAD3" w14:textId="77777777" w:rsidTr="00A81E02">
        <w:trPr>
          <w:jc w:val="center"/>
        </w:trPr>
        <w:tc>
          <w:tcPr>
            <w:tcW w:w="0" w:type="auto"/>
            <w:tcBorders>
              <w:top w:val="nil"/>
              <w:bottom w:val="nil"/>
            </w:tcBorders>
            <w:shd w:val="clear" w:color="auto" w:fill="auto"/>
          </w:tcPr>
          <w:p w14:paraId="697BE59C" w14:textId="77777777" w:rsidR="00177A54" w:rsidRPr="00D0162F" w:rsidRDefault="00177A54" w:rsidP="00A81E02">
            <w:pPr>
              <w:pStyle w:val="TAC"/>
            </w:pPr>
          </w:p>
        </w:tc>
        <w:tc>
          <w:tcPr>
            <w:tcW w:w="0" w:type="auto"/>
            <w:tcBorders>
              <w:top w:val="nil"/>
              <w:bottom w:val="nil"/>
            </w:tcBorders>
            <w:shd w:val="clear" w:color="auto" w:fill="auto"/>
          </w:tcPr>
          <w:p w14:paraId="51248AC1" w14:textId="77777777" w:rsidR="00177A54" w:rsidRPr="00D0162F" w:rsidRDefault="00177A54" w:rsidP="00A81E02">
            <w:pPr>
              <w:pStyle w:val="TAC"/>
              <w:rPr>
                <w:szCs w:val="22"/>
              </w:rPr>
            </w:pPr>
          </w:p>
        </w:tc>
        <w:tc>
          <w:tcPr>
            <w:tcW w:w="0" w:type="auto"/>
            <w:shd w:val="clear" w:color="auto" w:fill="auto"/>
          </w:tcPr>
          <w:p w14:paraId="01EBFC56" w14:textId="77777777" w:rsidR="00177A54" w:rsidRPr="00D0162F" w:rsidRDefault="00177A54" w:rsidP="00A81E02">
            <w:pPr>
              <w:pStyle w:val="TAC"/>
              <w:rPr>
                <w:rFonts w:eastAsia="Calibri"/>
                <w:szCs w:val="22"/>
              </w:rPr>
            </w:pPr>
            <w:r w:rsidRPr="00D0162F">
              <w:rPr>
                <w:szCs w:val="22"/>
              </w:rPr>
              <w:t>n258</w:t>
            </w:r>
          </w:p>
        </w:tc>
        <w:tc>
          <w:tcPr>
            <w:tcW w:w="0" w:type="auto"/>
            <w:shd w:val="clear" w:color="auto" w:fill="auto"/>
          </w:tcPr>
          <w:p w14:paraId="553C2A23" w14:textId="77777777" w:rsidR="00177A54" w:rsidRPr="00D0162F" w:rsidRDefault="00177A54" w:rsidP="00A81E02">
            <w:pPr>
              <w:pStyle w:val="TAC"/>
              <w:rPr>
                <w:rFonts w:eastAsia="Yu Mincho"/>
              </w:rPr>
            </w:pPr>
            <w:r w:rsidRPr="00D0162F">
              <w:rPr>
                <w:rFonts w:eastAsia="Yu Mincho" w:cs="Arial"/>
              </w:rPr>
              <w:t>-120.3+Z</w:t>
            </w:r>
            <w:r w:rsidRPr="00D0162F">
              <w:rPr>
                <w:rFonts w:eastAsia="Yu Mincho" w:cs="Arial"/>
                <w:vertAlign w:val="subscript"/>
              </w:rPr>
              <w:t>1</w:t>
            </w:r>
          </w:p>
        </w:tc>
        <w:tc>
          <w:tcPr>
            <w:tcW w:w="0" w:type="auto"/>
          </w:tcPr>
          <w:p w14:paraId="002951B8" w14:textId="77777777" w:rsidR="00177A54" w:rsidRPr="00D0162F" w:rsidRDefault="00177A54" w:rsidP="00A81E02">
            <w:pPr>
              <w:pStyle w:val="TAC"/>
              <w:rPr>
                <w:rFonts w:eastAsia="Yu Mincho"/>
              </w:rPr>
            </w:pPr>
            <w:r w:rsidRPr="00D0162F">
              <w:rPr>
                <w:rFonts w:cs="Arial"/>
              </w:rPr>
              <w:t>-102.8</w:t>
            </w:r>
          </w:p>
        </w:tc>
        <w:tc>
          <w:tcPr>
            <w:tcW w:w="0" w:type="auto"/>
          </w:tcPr>
          <w:p w14:paraId="4C30B185" w14:textId="77777777" w:rsidR="00177A54" w:rsidRPr="00D0162F" w:rsidRDefault="00177A54" w:rsidP="00A81E02">
            <w:pPr>
              <w:pStyle w:val="TAC"/>
              <w:rPr>
                <w:rFonts w:eastAsia="Yu Mincho"/>
              </w:rPr>
            </w:pPr>
            <w:r w:rsidRPr="00D0162F">
              <w:rPr>
                <w:rFonts w:eastAsia="Yu Mincho" w:cs="Arial"/>
              </w:rPr>
              <w:t>-101.2</w:t>
            </w:r>
          </w:p>
        </w:tc>
        <w:tc>
          <w:tcPr>
            <w:tcW w:w="0" w:type="auto"/>
          </w:tcPr>
          <w:p w14:paraId="03172592" w14:textId="77777777" w:rsidR="00177A54" w:rsidRPr="00D0162F" w:rsidRDefault="00177A54" w:rsidP="00A81E02">
            <w:pPr>
              <w:pStyle w:val="TAC"/>
              <w:rPr>
                <w:rFonts w:eastAsia="Yu Mincho"/>
              </w:rPr>
            </w:pPr>
            <w:r w:rsidRPr="00D0162F">
              <w:rPr>
                <w:rFonts w:eastAsia="Yu Mincho" w:cs="Arial"/>
              </w:rPr>
              <w:t>-118.8+Z</w:t>
            </w:r>
            <w:r w:rsidRPr="00D0162F">
              <w:rPr>
                <w:rFonts w:eastAsia="Yu Mincho" w:cs="Arial"/>
                <w:vertAlign w:val="subscript"/>
              </w:rPr>
              <w:t>4</w:t>
            </w:r>
          </w:p>
        </w:tc>
        <w:tc>
          <w:tcPr>
            <w:tcW w:w="0" w:type="auto"/>
          </w:tcPr>
          <w:p w14:paraId="2A090345" w14:textId="77777777" w:rsidR="00177A54" w:rsidRPr="00D0162F" w:rsidRDefault="00177A54" w:rsidP="00A81E02">
            <w:pPr>
              <w:pStyle w:val="TAC"/>
            </w:pPr>
            <w:r w:rsidRPr="00D0162F">
              <w:rPr>
                <w:rFonts w:eastAsia="Yu Mincho"/>
              </w:rPr>
              <w:t>-115.6+Z</w:t>
            </w:r>
            <w:r w:rsidRPr="00D0162F">
              <w:rPr>
                <w:rFonts w:eastAsia="Yu Mincho"/>
                <w:vertAlign w:val="subscript"/>
              </w:rPr>
              <w:t>5</w:t>
            </w:r>
          </w:p>
        </w:tc>
        <w:tc>
          <w:tcPr>
            <w:tcW w:w="0" w:type="auto"/>
          </w:tcPr>
          <w:p w14:paraId="36CF2E82" w14:textId="77777777" w:rsidR="00177A54" w:rsidRPr="00D0162F" w:rsidRDefault="00177A54" w:rsidP="00A81E02">
            <w:pPr>
              <w:pStyle w:val="TAC"/>
            </w:pPr>
            <w:r w:rsidRPr="00D0162F">
              <w:t>TBD</w:t>
            </w:r>
          </w:p>
        </w:tc>
        <w:tc>
          <w:tcPr>
            <w:tcW w:w="0" w:type="auto"/>
            <w:tcBorders>
              <w:top w:val="nil"/>
              <w:bottom w:val="nil"/>
            </w:tcBorders>
            <w:shd w:val="clear" w:color="auto" w:fill="auto"/>
          </w:tcPr>
          <w:p w14:paraId="453803CC" w14:textId="77777777" w:rsidR="00177A54" w:rsidRPr="00D0162F" w:rsidRDefault="00177A54" w:rsidP="00A81E02">
            <w:pPr>
              <w:pStyle w:val="TAC"/>
            </w:pPr>
          </w:p>
        </w:tc>
        <w:tc>
          <w:tcPr>
            <w:tcW w:w="0" w:type="auto"/>
            <w:tcBorders>
              <w:top w:val="nil"/>
              <w:bottom w:val="nil"/>
            </w:tcBorders>
            <w:shd w:val="clear" w:color="auto" w:fill="auto"/>
          </w:tcPr>
          <w:p w14:paraId="10F68965" w14:textId="77777777" w:rsidR="00177A54" w:rsidRPr="00D0162F" w:rsidRDefault="00177A54" w:rsidP="00A81E02">
            <w:pPr>
              <w:pStyle w:val="TAC"/>
            </w:pPr>
          </w:p>
        </w:tc>
      </w:tr>
      <w:tr w:rsidR="00177A54" w:rsidRPr="00D0162F" w14:paraId="037A2AD1" w14:textId="77777777" w:rsidTr="00A81E02">
        <w:trPr>
          <w:jc w:val="center"/>
        </w:trPr>
        <w:tc>
          <w:tcPr>
            <w:tcW w:w="0" w:type="auto"/>
            <w:tcBorders>
              <w:top w:val="nil"/>
            </w:tcBorders>
            <w:shd w:val="clear" w:color="auto" w:fill="auto"/>
          </w:tcPr>
          <w:p w14:paraId="24035744" w14:textId="77777777" w:rsidR="00177A54" w:rsidRPr="00D0162F" w:rsidRDefault="00177A54" w:rsidP="00A81E02">
            <w:pPr>
              <w:pStyle w:val="TAC"/>
            </w:pPr>
          </w:p>
        </w:tc>
        <w:tc>
          <w:tcPr>
            <w:tcW w:w="0" w:type="auto"/>
            <w:tcBorders>
              <w:top w:val="nil"/>
            </w:tcBorders>
            <w:shd w:val="clear" w:color="auto" w:fill="auto"/>
          </w:tcPr>
          <w:p w14:paraId="2F3793C9" w14:textId="77777777" w:rsidR="00177A54" w:rsidRPr="00D0162F" w:rsidRDefault="00177A54" w:rsidP="00A81E02">
            <w:pPr>
              <w:pStyle w:val="TAC"/>
              <w:rPr>
                <w:szCs w:val="22"/>
              </w:rPr>
            </w:pPr>
          </w:p>
        </w:tc>
        <w:tc>
          <w:tcPr>
            <w:tcW w:w="0" w:type="auto"/>
            <w:shd w:val="clear" w:color="auto" w:fill="auto"/>
          </w:tcPr>
          <w:p w14:paraId="022D55D2" w14:textId="77777777" w:rsidR="00177A54" w:rsidRPr="00D0162F" w:rsidRDefault="00177A54" w:rsidP="00A81E02">
            <w:pPr>
              <w:pStyle w:val="TAC"/>
              <w:rPr>
                <w:szCs w:val="22"/>
              </w:rPr>
            </w:pPr>
            <w:r w:rsidRPr="00D0162F">
              <w:rPr>
                <w:szCs w:val="22"/>
              </w:rPr>
              <w:t>n261</w:t>
            </w:r>
          </w:p>
        </w:tc>
        <w:tc>
          <w:tcPr>
            <w:tcW w:w="0" w:type="auto"/>
            <w:shd w:val="clear" w:color="auto" w:fill="auto"/>
          </w:tcPr>
          <w:p w14:paraId="20421DED" w14:textId="77777777" w:rsidR="00177A54" w:rsidRPr="00D0162F" w:rsidRDefault="00177A54" w:rsidP="00A81E02">
            <w:pPr>
              <w:pStyle w:val="TAC"/>
            </w:pPr>
            <w:r w:rsidRPr="00D0162F">
              <w:rPr>
                <w:rFonts w:eastAsia="Yu Mincho" w:cs="Arial"/>
              </w:rPr>
              <w:t>-120.3+Z</w:t>
            </w:r>
            <w:r w:rsidRPr="00D0162F">
              <w:rPr>
                <w:rFonts w:eastAsia="Yu Mincho" w:cs="Arial"/>
                <w:vertAlign w:val="subscript"/>
              </w:rPr>
              <w:t>1</w:t>
            </w:r>
          </w:p>
        </w:tc>
        <w:tc>
          <w:tcPr>
            <w:tcW w:w="0" w:type="auto"/>
          </w:tcPr>
          <w:p w14:paraId="2382CF44" w14:textId="77777777" w:rsidR="00177A54" w:rsidRPr="00D0162F" w:rsidRDefault="00177A54" w:rsidP="00A81E02">
            <w:pPr>
              <w:pStyle w:val="TAC"/>
            </w:pPr>
            <w:r w:rsidRPr="00D0162F">
              <w:rPr>
                <w:rFonts w:cs="Arial"/>
              </w:rPr>
              <w:t>-102.8</w:t>
            </w:r>
          </w:p>
        </w:tc>
        <w:tc>
          <w:tcPr>
            <w:tcW w:w="0" w:type="auto"/>
          </w:tcPr>
          <w:p w14:paraId="6C5616BA" w14:textId="77777777" w:rsidR="00177A54" w:rsidRPr="00D0162F" w:rsidRDefault="00177A54" w:rsidP="00A81E02">
            <w:pPr>
              <w:pStyle w:val="TAC"/>
            </w:pPr>
            <w:r w:rsidRPr="00D0162F">
              <w:rPr>
                <w:rFonts w:eastAsia="Yu Mincho" w:cs="Arial"/>
              </w:rPr>
              <w:t>-101.2</w:t>
            </w:r>
          </w:p>
        </w:tc>
        <w:tc>
          <w:tcPr>
            <w:tcW w:w="0" w:type="auto"/>
          </w:tcPr>
          <w:p w14:paraId="3DB2D229" w14:textId="77777777" w:rsidR="00177A54" w:rsidRPr="00D0162F" w:rsidRDefault="00177A54" w:rsidP="00A81E02">
            <w:pPr>
              <w:pStyle w:val="TAC"/>
            </w:pPr>
            <w:r w:rsidRPr="00D0162F">
              <w:rPr>
                <w:rFonts w:eastAsia="Yu Mincho" w:cs="Arial"/>
              </w:rPr>
              <w:t>-118.8+Z</w:t>
            </w:r>
            <w:r w:rsidRPr="00D0162F">
              <w:rPr>
                <w:rFonts w:eastAsia="Yu Mincho" w:cs="Arial"/>
                <w:vertAlign w:val="subscript"/>
              </w:rPr>
              <w:t>4</w:t>
            </w:r>
          </w:p>
        </w:tc>
        <w:tc>
          <w:tcPr>
            <w:tcW w:w="0" w:type="auto"/>
          </w:tcPr>
          <w:p w14:paraId="10353AA6" w14:textId="77777777" w:rsidR="00177A54" w:rsidRPr="00D0162F" w:rsidRDefault="00177A54" w:rsidP="00A81E02">
            <w:pPr>
              <w:pStyle w:val="TAC"/>
            </w:pPr>
          </w:p>
        </w:tc>
        <w:tc>
          <w:tcPr>
            <w:tcW w:w="0" w:type="auto"/>
          </w:tcPr>
          <w:p w14:paraId="6517BE48" w14:textId="77777777" w:rsidR="00177A54" w:rsidRPr="00D0162F" w:rsidRDefault="00177A54" w:rsidP="00A81E02">
            <w:pPr>
              <w:pStyle w:val="TAC"/>
            </w:pPr>
            <w:r w:rsidRPr="00D0162F">
              <w:t>TBD</w:t>
            </w:r>
          </w:p>
        </w:tc>
        <w:tc>
          <w:tcPr>
            <w:tcW w:w="0" w:type="auto"/>
            <w:tcBorders>
              <w:top w:val="nil"/>
            </w:tcBorders>
            <w:shd w:val="clear" w:color="auto" w:fill="auto"/>
          </w:tcPr>
          <w:p w14:paraId="5AEBB10A" w14:textId="77777777" w:rsidR="00177A54" w:rsidRPr="00D0162F" w:rsidRDefault="00177A54" w:rsidP="00A81E02">
            <w:pPr>
              <w:pStyle w:val="TAC"/>
            </w:pPr>
          </w:p>
        </w:tc>
        <w:tc>
          <w:tcPr>
            <w:tcW w:w="0" w:type="auto"/>
            <w:tcBorders>
              <w:top w:val="nil"/>
            </w:tcBorders>
            <w:shd w:val="clear" w:color="auto" w:fill="auto"/>
          </w:tcPr>
          <w:p w14:paraId="1EF3A127" w14:textId="77777777" w:rsidR="00177A54" w:rsidRPr="00D0162F" w:rsidRDefault="00177A54" w:rsidP="00A81E02">
            <w:pPr>
              <w:pStyle w:val="TAC"/>
            </w:pPr>
          </w:p>
        </w:tc>
      </w:tr>
      <w:tr w:rsidR="00177A54" w:rsidRPr="00D0162F" w14:paraId="3E0F6C22" w14:textId="77777777" w:rsidTr="00A81E02">
        <w:trPr>
          <w:jc w:val="center"/>
        </w:trPr>
        <w:tc>
          <w:tcPr>
            <w:tcW w:w="0" w:type="auto"/>
            <w:gridSpan w:val="11"/>
          </w:tcPr>
          <w:p w14:paraId="00C938A5" w14:textId="77777777" w:rsidR="00177A54" w:rsidRPr="00D0162F" w:rsidRDefault="00177A54" w:rsidP="00A81E02">
            <w:pPr>
              <w:pStyle w:val="TAN"/>
            </w:pPr>
            <w:r w:rsidRPr="00D0162F">
              <w:t>Note 1:</w:t>
            </w:r>
            <w:r w:rsidRPr="00D0162F">
              <w:tab/>
              <w:t>Values based on EIS spherical coverage as defined in clause 7.3.4 of TS 38.101-2 [19]. Side condition applies for directions in which EIS spherical coverage requirement is met.</w:t>
            </w:r>
          </w:p>
          <w:p w14:paraId="428EC591" w14:textId="77777777" w:rsidR="00177A54" w:rsidRPr="00D0162F" w:rsidRDefault="00177A54" w:rsidP="00A81E02">
            <w:pPr>
              <w:pStyle w:val="TAN"/>
            </w:pPr>
            <w:r w:rsidRPr="00D0162F">
              <w:t>Note 2:</w:t>
            </w:r>
            <w:r w:rsidRPr="00D0162F">
              <w:tab/>
              <w:t>Values specified at the Reference point to give minimum SSB Ês/Iot, with no applied noise.</w:t>
            </w:r>
          </w:p>
          <w:p w14:paraId="7A3E2B48" w14:textId="77777777" w:rsidR="00177A54" w:rsidRPr="00D0162F" w:rsidRDefault="00177A54" w:rsidP="00A81E02">
            <w:pPr>
              <w:pStyle w:val="TAN"/>
            </w:pPr>
            <w:r w:rsidRPr="00D0162F">
              <w:t>Note 3:</w:t>
            </w:r>
            <w:r w:rsidRPr="00D0162F">
              <w:tab/>
              <w:t>For UEs that support multiple FR2 bands, Rx Beam Peak values are increased by ∆MB</w:t>
            </w:r>
            <w:r w:rsidRPr="00D0162F">
              <w:rPr>
                <w:vertAlign w:val="subscript"/>
              </w:rPr>
              <w:t>P,n</w:t>
            </w:r>
            <w:r w:rsidRPr="00D0162F">
              <w:rPr>
                <w:iCs/>
              </w:rPr>
              <w:t xml:space="preserve"> and </w:t>
            </w:r>
            <w:r w:rsidRPr="00D0162F">
              <w:t>Spherical coverage values are increased by ∆MB</w:t>
            </w:r>
            <w:r w:rsidRPr="00D0162F">
              <w:rPr>
                <w:vertAlign w:val="subscript"/>
              </w:rPr>
              <w:t>S,n</w:t>
            </w:r>
            <w:r w:rsidRPr="00D0162F">
              <w:rPr>
                <w:iCs/>
              </w:rPr>
              <w:t xml:space="preserve">, the </w:t>
            </w:r>
            <w:r w:rsidRPr="00D0162F">
              <w:t>UE multi-band relaxation factor</w:t>
            </w:r>
            <w:r w:rsidRPr="00D0162F">
              <w:rPr>
                <w:iCs/>
              </w:rPr>
              <w:t xml:space="preserve"> in dB specified in </w:t>
            </w:r>
            <w:r w:rsidRPr="00D0162F">
              <w:t xml:space="preserve">clause 6.2.1 of </w:t>
            </w:r>
            <w:r w:rsidRPr="00D0162F">
              <w:rPr>
                <w:iCs/>
              </w:rPr>
              <w:t xml:space="preserve">TS 38.101-2 </w:t>
            </w:r>
            <w:r w:rsidRPr="00D0162F">
              <w:t>[19].</w:t>
            </w:r>
          </w:p>
        </w:tc>
      </w:tr>
    </w:tbl>
    <w:p w14:paraId="70B41B4E" w14:textId="77777777" w:rsidR="00177A54" w:rsidRPr="00D0162F" w:rsidRDefault="00177A54" w:rsidP="00177A54">
      <w:pPr>
        <w:jc w:val="both"/>
      </w:pPr>
    </w:p>
    <w:p w14:paraId="48888010" w14:textId="77777777" w:rsidR="00177A54" w:rsidRPr="00D0162F" w:rsidRDefault="00177A54" w:rsidP="00177A54">
      <w:pPr>
        <w:pStyle w:val="EditorsNote"/>
      </w:pPr>
      <w:r w:rsidRPr="00D0162F">
        <w:t xml:space="preserve">Editor’s notes for Table B.2.7-2 (RAN4 dependent): </w:t>
      </w:r>
    </w:p>
    <w:p w14:paraId="37A5C20D" w14:textId="77777777" w:rsidR="00177A54" w:rsidRPr="00D0162F" w:rsidRDefault="00177A54" w:rsidP="00177A54">
      <w:pPr>
        <w:pStyle w:val="EditorsNote"/>
      </w:pPr>
      <w:r w:rsidRPr="00D0162F">
        <w:t xml:space="preserve">- The value of Y for power classes 1, 4 and 5 is FFS, where Y1, Y4 and Y5 are the rough/fine beam gain differences in Rx beam peak direction for power classes 1, 4 and 5 respectively </w:t>
      </w:r>
    </w:p>
    <w:p w14:paraId="6D123733" w14:textId="77777777" w:rsidR="00177A54" w:rsidRPr="00D0162F" w:rsidRDefault="00177A54" w:rsidP="00177A54">
      <w:pPr>
        <w:pStyle w:val="EditorsNote"/>
      </w:pPr>
      <w:r w:rsidRPr="00D0162F">
        <w:rPr>
          <w:lang w:eastAsia="en-US"/>
        </w:rPr>
        <w:t xml:space="preserve">- </w:t>
      </w:r>
      <w:r w:rsidRPr="00D0162F">
        <w:t>The value of Z for power classes 1, 4 and 5 is FFS, where Z1, Z4 and Z5 are the rough/fine beam gain differences in spherical coverage directions for power classes 1, 4 and 5 respectively</w:t>
      </w:r>
    </w:p>
    <w:p w14:paraId="6EDC8E7E" w14:textId="77777777" w:rsidR="00177A54" w:rsidRPr="00D0162F" w:rsidRDefault="00177A54" w:rsidP="00177A54">
      <w:pPr>
        <w:pStyle w:val="Heading2"/>
      </w:pPr>
      <w:r w:rsidRPr="00D0162F">
        <w:t>B.2.8</w:t>
      </w:r>
      <w:r w:rsidRPr="00D0162F">
        <w:tab/>
        <w:t>Conditions for NR inter-frequency measurements for RedCap</w:t>
      </w:r>
    </w:p>
    <w:p w14:paraId="1E53786D" w14:textId="77777777" w:rsidR="00177A54" w:rsidRPr="00D0162F" w:rsidRDefault="00177A54" w:rsidP="00177A54">
      <w:r w:rsidRPr="00D0162F">
        <w:t>This clause defines the following conditions for RedCap NR inter-frequency measurements and corresponding procedures performed based on SSBs: SSB_RP and SSB Ês/Iot, applicable for a corresponding operating band.</w:t>
      </w:r>
    </w:p>
    <w:p w14:paraId="033FC2CC" w14:textId="77777777" w:rsidR="00177A54" w:rsidRPr="00D0162F" w:rsidRDefault="00177A54" w:rsidP="00177A54">
      <w:r w:rsidRPr="00D0162F">
        <w:t>The conditions are defined in Table B.2.8-1 and Table B.2.8-2 for 1 Rx and 2 Rx RedCap for FR1 NR cells.</w:t>
      </w:r>
    </w:p>
    <w:p w14:paraId="4020AD61" w14:textId="77777777" w:rsidR="00177A54" w:rsidRPr="00D0162F" w:rsidRDefault="00177A54" w:rsidP="00177A54">
      <w:r w:rsidRPr="00D0162F">
        <w:t>The conditions are defined in Table B.2.8-3 for FR2 NR cells.</w:t>
      </w:r>
    </w:p>
    <w:p w14:paraId="40A82E98" w14:textId="77777777" w:rsidR="00177A54" w:rsidRPr="00D0162F" w:rsidRDefault="00177A54" w:rsidP="00177A54">
      <w:pPr>
        <w:pStyle w:val="TH"/>
      </w:pPr>
      <w:r w:rsidRPr="00D0162F">
        <w:t>Table B.2.8-1: Conditions for inter-frequency measurements in FR1 for 1 Rx RedCap</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3439"/>
        <w:gridCol w:w="1587"/>
        <w:gridCol w:w="1591"/>
        <w:gridCol w:w="1856"/>
      </w:tblGrid>
      <w:tr w:rsidR="00177A54" w:rsidRPr="00D0162F" w14:paraId="39D05E84" w14:textId="77777777" w:rsidTr="00A81E02">
        <w:trPr>
          <w:trHeight w:val="105"/>
        </w:trPr>
        <w:tc>
          <w:tcPr>
            <w:tcW w:w="600" w:type="pct"/>
            <w:tcBorders>
              <w:bottom w:val="nil"/>
            </w:tcBorders>
            <w:shd w:val="clear" w:color="auto" w:fill="auto"/>
          </w:tcPr>
          <w:p w14:paraId="0F104B39" w14:textId="77777777" w:rsidR="00177A54" w:rsidRPr="00D0162F" w:rsidRDefault="00177A54" w:rsidP="00A81E02">
            <w:pPr>
              <w:pStyle w:val="TAH"/>
            </w:pPr>
            <w:r w:rsidRPr="00D0162F">
              <w:t>Parameter</w:t>
            </w:r>
          </w:p>
        </w:tc>
        <w:tc>
          <w:tcPr>
            <w:tcW w:w="1786" w:type="pct"/>
            <w:tcBorders>
              <w:bottom w:val="nil"/>
            </w:tcBorders>
            <w:shd w:val="clear" w:color="auto" w:fill="auto"/>
          </w:tcPr>
          <w:p w14:paraId="7F22808D" w14:textId="77777777" w:rsidR="00177A54" w:rsidRPr="00D0162F" w:rsidRDefault="00177A54" w:rsidP="00A81E02">
            <w:pPr>
              <w:pStyle w:val="TAH"/>
            </w:pPr>
            <w:r w:rsidRPr="00D0162F">
              <w:t>NR operating band groups</w:t>
            </w:r>
            <w:r w:rsidRPr="00D0162F">
              <w:rPr>
                <w:vertAlign w:val="superscript"/>
              </w:rPr>
              <w:t xml:space="preserve"> Note1</w:t>
            </w:r>
          </w:p>
        </w:tc>
        <w:tc>
          <w:tcPr>
            <w:tcW w:w="1650" w:type="pct"/>
            <w:gridSpan w:val="2"/>
            <w:shd w:val="clear" w:color="auto" w:fill="auto"/>
          </w:tcPr>
          <w:p w14:paraId="69AA9FED" w14:textId="77777777" w:rsidR="00177A54" w:rsidRPr="00D0162F" w:rsidRDefault="00177A54" w:rsidP="00A81E02">
            <w:pPr>
              <w:pStyle w:val="TAH"/>
            </w:pPr>
            <w:r w:rsidRPr="00D0162F">
              <w:t>Minimum SSB_RP</w:t>
            </w:r>
          </w:p>
        </w:tc>
        <w:tc>
          <w:tcPr>
            <w:tcW w:w="964" w:type="pct"/>
            <w:tcBorders>
              <w:bottom w:val="single" w:sz="4" w:space="0" w:color="auto"/>
            </w:tcBorders>
            <w:shd w:val="clear" w:color="auto" w:fill="auto"/>
          </w:tcPr>
          <w:p w14:paraId="51C626EE" w14:textId="77777777" w:rsidR="00177A54" w:rsidRPr="00D0162F" w:rsidRDefault="00177A54" w:rsidP="00A81E02">
            <w:pPr>
              <w:pStyle w:val="TAH"/>
            </w:pPr>
            <w:r w:rsidRPr="00D0162F">
              <w:t>SSB Ês/Iot</w:t>
            </w:r>
          </w:p>
        </w:tc>
      </w:tr>
      <w:tr w:rsidR="00177A54" w:rsidRPr="00D0162F" w14:paraId="761B4C09" w14:textId="77777777" w:rsidTr="00A81E02">
        <w:trPr>
          <w:trHeight w:val="105"/>
        </w:trPr>
        <w:tc>
          <w:tcPr>
            <w:tcW w:w="600" w:type="pct"/>
            <w:tcBorders>
              <w:top w:val="nil"/>
              <w:bottom w:val="nil"/>
            </w:tcBorders>
            <w:shd w:val="clear" w:color="auto" w:fill="auto"/>
          </w:tcPr>
          <w:p w14:paraId="09C6B091" w14:textId="77777777" w:rsidR="00177A54" w:rsidRPr="00D0162F" w:rsidRDefault="00177A54" w:rsidP="00A81E02">
            <w:pPr>
              <w:pStyle w:val="TAH"/>
            </w:pPr>
          </w:p>
        </w:tc>
        <w:tc>
          <w:tcPr>
            <w:tcW w:w="1786" w:type="pct"/>
            <w:tcBorders>
              <w:top w:val="nil"/>
              <w:bottom w:val="nil"/>
            </w:tcBorders>
            <w:shd w:val="clear" w:color="auto" w:fill="auto"/>
          </w:tcPr>
          <w:p w14:paraId="26707083" w14:textId="77777777" w:rsidR="00177A54" w:rsidRPr="00D0162F" w:rsidRDefault="00177A54" w:rsidP="00A81E02">
            <w:pPr>
              <w:pStyle w:val="TAH"/>
            </w:pPr>
          </w:p>
        </w:tc>
        <w:tc>
          <w:tcPr>
            <w:tcW w:w="1650" w:type="pct"/>
            <w:gridSpan w:val="2"/>
            <w:shd w:val="clear" w:color="auto" w:fill="auto"/>
          </w:tcPr>
          <w:p w14:paraId="42991028" w14:textId="77777777" w:rsidR="00177A54" w:rsidRPr="00D0162F" w:rsidRDefault="00177A54" w:rsidP="00A81E02">
            <w:pPr>
              <w:pStyle w:val="TAH"/>
            </w:pPr>
            <w:r w:rsidRPr="00D0162F">
              <w:t>dBm / SCS</w:t>
            </w:r>
            <w:r w:rsidRPr="00D0162F">
              <w:rPr>
                <w:vertAlign w:val="subscript"/>
              </w:rPr>
              <w:t>SSB</w:t>
            </w:r>
          </w:p>
        </w:tc>
        <w:tc>
          <w:tcPr>
            <w:tcW w:w="964" w:type="pct"/>
            <w:tcBorders>
              <w:bottom w:val="nil"/>
            </w:tcBorders>
            <w:shd w:val="clear" w:color="auto" w:fill="auto"/>
          </w:tcPr>
          <w:p w14:paraId="050D9BB6" w14:textId="77777777" w:rsidR="00177A54" w:rsidRPr="00D0162F" w:rsidRDefault="00177A54" w:rsidP="00A81E02">
            <w:pPr>
              <w:pStyle w:val="TAH"/>
            </w:pPr>
            <w:r w:rsidRPr="00D0162F">
              <w:t>dB</w:t>
            </w:r>
          </w:p>
        </w:tc>
      </w:tr>
      <w:tr w:rsidR="00177A54" w:rsidRPr="00D0162F" w14:paraId="542B3D32" w14:textId="77777777" w:rsidTr="00A81E02">
        <w:trPr>
          <w:trHeight w:val="105"/>
        </w:trPr>
        <w:tc>
          <w:tcPr>
            <w:tcW w:w="600" w:type="pct"/>
            <w:tcBorders>
              <w:top w:val="nil"/>
              <w:bottom w:val="single" w:sz="4" w:space="0" w:color="auto"/>
            </w:tcBorders>
            <w:shd w:val="clear" w:color="auto" w:fill="auto"/>
          </w:tcPr>
          <w:p w14:paraId="1040FAF2" w14:textId="77777777" w:rsidR="00177A54" w:rsidRPr="00D0162F" w:rsidRDefault="00177A54" w:rsidP="00A81E02">
            <w:pPr>
              <w:pStyle w:val="TAH"/>
            </w:pPr>
          </w:p>
        </w:tc>
        <w:tc>
          <w:tcPr>
            <w:tcW w:w="1786" w:type="pct"/>
            <w:tcBorders>
              <w:top w:val="nil"/>
            </w:tcBorders>
            <w:shd w:val="clear" w:color="auto" w:fill="auto"/>
          </w:tcPr>
          <w:p w14:paraId="27E7CB31" w14:textId="77777777" w:rsidR="00177A54" w:rsidRPr="00D0162F" w:rsidRDefault="00177A54" w:rsidP="00A81E02">
            <w:pPr>
              <w:pStyle w:val="TAH"/>
            </w:pPr>
          </w:p>
        </w:tc>
        <w:tc>
          <w:tcPr>
            <w:tcW w:w="824" w:type="pct"/>
            <w:shd w:val="clear" w:color="auto" w:fill="auto"/>
          </w:tcPr>
          <w:p w14:paraId="026ACFE6" w14:textId="77777777" w:rsidR="00177A54" w:rsidRPr="00D0162F" w:rsidRDefault="00177A54" w:rsidP="00A81E02">
            <w:pPr>
              <w:pStyle w:val="TAH"/>
            </w:pPr>
            <w:r w:rsidRPr="00D0162F">
              <w:t>SCS</w:t>
            </w:r>
            <w:r w:rsidRPr="00D0162F">
              <w:rPr>
                <w:vertAlign w:val="subscript"/>
              </w:rPr>
              <w:t>SSB</w:t>
            </w:r>
            <w:r w:rsidRPr="00D0162F">
              <w:t xml:space="preserve"> = 15 kHz</w:t>
            </w:r>
          </w:p>
        </w:tc>
        <w:tc>
          <w:tcPr>
            <w:tcW w:w="826" w:type="pct"/>
            <w:shd w:val="clear" w:color="auto" w:fill="auto"/>
          </w:tcPr>
          <w:p w14:paraId="56B66DC4" w14:textId="77777777" w:rsidR="00177A54" w:rsidRPr="00D0162F" w:rsidRDefault="00177A54" w:rsidP="00A81E02">
            <w:pPr>
              <w:pStyle w:val="TAH"/>
            </w:pPr>
            <w:r w:rsidRPr="00D0162F">
              <w:t>SCS</w:t>
            </w:r>
            <w:r w:rsidRPr="00D0162F">
              <w:rPr>
                <w:vertAlign w:val="subscript"/>
              </w:rPr>
              <w:t>SSB</w:t>
            </w:r>
            <w:r w:rsidRPr="00D0162F">
              <w:t xml:space="preserve"> = 30 kHz</w:t>
            </w:r>
          </w:p>
        </w:tc>
        <w:tc>
          <w:tcPr>
            <w:tcW w:w="964" w:type="pct"/>
            <w:tcBorders>
              <w:top w:val="nil"/>
              <w:bottom w:val="single" w:sz="4" w:space="0" w:color="auto"/>
            </w:tcBorders>
            <w:shd w:val="clear" w:color="auto" w:fill="auto"/>
          </w:tcPr>
          <w:p w14:paraId="2F9DCF6C" w14:textId="77777777" w:rsidR="00177A54" w:rsidRPr="00D0162F" w:rsidRDefault="00177A54" w:rsidP="00A81E02">
            <w:pPr>
              <w:pStyle w:val="TAH"/>
            </w:pPr>
          </w:p>
        </w:tc>
      </w:tr>
      <w:tr w:rsidR="00177A54" w:rsidRPr="00D0162F" w14:paraId="03380276" w14:textId="77777777" w:rsidTr="00A81E02">
        <w:tc>
          <w:tcPr>
            <w:tcW w:w="600" w:type="pct"/>
            <w:tcBorders>
              <w:bottom w:val="nil"/>
            </w:tcBorders>
            <w:shd w:val="clear" w:color="auto" w:fill="auto"/>
          </w:tcPr>
          <w:p w14:paraId="19D794A3" w14:textId="77777777" w:rsidR="00177A54" w:rsidRPr="00D0162F" w:rsidRDefault="00177A54" w:rsidP="00A81E02">
            <w:pPr>
              <w:pStyle w:val="TAC"/>
            </w:pPr>
            <w:r w:rsidRPr="00D0162F">
              <w:t>Conditions</w:t>
            </w:r>
          </w:p>
        </w:tc>
        <w:tc>
          <w:tcPr>
            <w:tcW w:w="1786" w:type="pct"/>
            <w:shd w:val="clear" w:color="auto" w:fill="auto"/>
          </w:tcPr>
          <w:p w14:paraId="7E6DF326" w14:textId="77777777" w:rsidR="00177A54" w:rsidRPr="00D0162F" w:rsidRDefault="00177A54" w:rsidP="00A81E02">
            <w:pPr>
              <w:pStyle w:val="TAC"/>
            </w:pPr>
            <w:r w:rsidRPr="00D0162F">
              <w:t>NR_FDD_RC_FR1_A, NR_TDD_RC_FR1_A</w:t>
            </w:r>
          </w:p>
        </w:tc>
        <w:tc>
          <w:tcPr>
            <w:tcW w:w="824" w:type="pct"/>
            <w:shd w:val="clear" w:color="auto" w:fill="auto"/>
          </w:tcPr>
          <w:p w14:paraId="5B15F303" w14:textId="1CF15CE7" w:rsidR="00177A54" w:rsidRPr="00D0162F" w:rsidRDefault="00A43E48" w:rsidP="00A81E02">
            <w:pPr>
              <w:pStyle w:val="TAC"/>
            </w:pPr>
            <w:r w:rsidRPr="00D0162F">
              <w:t>-125</w:t>
            </w:r>
          </w:p>
        </w:tc>
        <w:tc>
          <w:tcPr>
            <w:tcW w:w="826" w:type="pct"/>
            <w:shd w:val="clear" w:color="auto" w:fill="auto"/>
          </w:tcPr>
          <w:p w14:paraId="74189DD1" w14:textId="7285BA9E" w:rsidR="00177A54" w:rsidRPr="00D0162F" w:rsidRDefault="00A43E48" w:rsidP="00A81E02">
            <w:pPr>
              <w:pStyle w:val="TAC"/>
            </w:pPr>
            <w:r w:rsidRPr="00D0162F">
              <w:t>-122</w:t>
            </w:r>
          </w:p>
        </w:tc>
        <w:tc>
          <w:tcPr>
            <w:tcW w:w="964" w:type="pct"/>
            <w:tcBorders>
              <w:bottom w:val="nil"/>
            </w:tcBorders>
            <w:shd w:val="clear" w:color="auto" w:fill="auto"/>
          </w:tcPr>
          <w:p w14:paraId="6F6B520F" w14:textId="77777777" w:rsidR="00177A54" w:rsidRPr="00D0162F" w:rsidRDefault="00177A54" w:rsidP="00A81E02">
            <w:pPr>
              <w:pStyle w:val="TAC"/>
            </w:pPr>
            <w:r w:rsidRPr="00D0162F">
              <w:sym w:font="Symbol" w:char="F0B3"/>
            </w:r>
            <w:r w:rsidRPr="00D0162F">
              <w:t xml:space="preserve"> -4</w:t>
            </w:r>
          </w:p>
        </w:tc>
      </w:tr>
      <w:tr w:rsidR="00177A54" w:rsidRPr="00D0162F" w14:paraId="31090BE2" w14:textId="77777777" w:rsidTr="00A81E02">
        <w:tc>
          <w:tcPr>
            <w:tcW w:w="600" w:type="pct"/>
            <w:tcBorders>
              <w:top w:val="nil"/>
              <w:bottom w:val="nil"/>
            </w:tcBorders>
            <w:shd w:val="clear" w:color="auto" w:fill="auto"/>
          </w:tcPr>
          <w:p w14:paraId="16C329D5" w14:textId="77777777" w:rsidR="00177A54" w:rsidRPr="00D0162F" w:rsidRDefault="00177A54" w:rsidP="00A81E02">
            <w:pPr>
              <w:pStyle w:val="TAC"/>
              <w:rPr>
                <w:rFonts w:cs="Arial"/>
                <w:b/>
              </w:rPr>
            </w:pPr>
          </w:p>
        </w:tc>
        <w:tc>
          <w:tcPr>
            <w:tcW w:w="1786" w:type="pct"/>
            <w:shd w:val="clear" w:color="auto" w:fill="auto"/>
          </w:tcPr>
          <w:p w14:paraId="5828965D" w14:textId="77777777" w:rsidR="00177A54" w:rsidRPr="00D0162F" w:rsidRDefault="00177A54" w:rsidP="00A81E02">
            <w:pPr>
              <w:pStyle w:val="TAC"/>
            </w:pPr>
            <w:r w:rsidRPr="00D0162F">
              <w:t>NR_FDD_RC_FR1_B</w:t>
            </w:r>
          </w:p>
        </w:tc>
        <w:tc>
          <w:tcPr>
            <w:tcW w:w="824" w:type="pct"/>
            <w:shd w:val="clear" w:color="auto" w:fill="auto"/>
          </w:tcPr>
          <w:p w14:paraId="281D514B" w14:textId="0F554227" w:rsidR="00177A54" w:rsidRPr="00D0162F" w:rsidRDefault="00A43E48" w:rsidP="00A81E02">
            <w:pPr>
              <w:pStyle w:val="TAC"/>
            </w:pPr>
            <w:r w:rsidRPr="00D0162F">
              <w:t>-124.5</w:t>
            </w:r>
          </w:p>
        </w:tc>
        <w:tc>
          <w:tcPr>
            <w:tcW w:w="826" w:type="pct"/>
            <w:shd w:val="clear" w:color="auto" w:fill="auto"/>
          </w:tcPr>
          <w:p w14:paraId="07C4661E" w14:textId="54D7844B" w:rsidR="00177A54" w:rsidRPr="00D0162F" w:rsidRDefault="00A43E48" w:rsidP="00A81E02">
            <w:pPr>
              <w:pStyle w:val="TAC"/>
            </w:pPr>
            <w:r w:rsidRPr="00D0162F">
              <w:t>-121.5</w:t>
            </w:r>
          </w:p>
        </w:tc>
        <w:tc>
          <w:tcPr>
            <w:tcW w:w="964" w:type="pct"/>
            <w:tcBorders>
              <w:top w:val="nil"/>
              <w:bottom w:val="nil"/>
            </w:tcBorders>
            <w:shd w:val="clear" w:color="auto" w:fill="auto"/>
          </w:tcPr>
          <w:p w14:paraId="148E4566" w14:textId="77777777" w:rsidR="00177A54" w:rsidRPr="00D0162F" w:rsidRDefault="00177A54" w:rsidP="00A81E02">
            <w:pPr>
              <w:pStyle w:val="TAC"/>
            </w:pPr>
          </w:p>
        </w:tc>
      </w:tr>
      <w:tr w:rsidR="00177A54" w:rsidRPr="00D0162F" w14:paraId="24935721" w14:textId="77777777" w:rsidTr="00A81E02">
        <w:tc>
          <w:tcPr>
            <w:tcW w:w="600" w:type="pct"/>
            <w:tcBorders>
              <w:top w:val="nil"/>
              <w:bottom w:val="nil"/>
            </w:tcBorders>
            <w:shd w:val="clear" w:color="auto" w:fill="auto"/>
          </w:tcPr>
          <w:p w14:paraId="4319AEEC" w14:textId="77777777" w:rsidR="00177A54" w:rsidRPr="00D0162F" w:rsidRDefault="00177A54" w:rsidP="00A81E02">
            <w:pPr>
              <w:pStyle w:val="TAC"/>
              <w:rPr>
                <w:rFonts w:cs="Arial"/>
                <w:b/>
              </w:rPr>
            </w:pPr>
          </w:p>
        </w:tc>
        <w:tc>
          <w:tcPr>
            <w:tcW w:w="1786" w:type="pct"/>
            <w:shd w:val="clear" w:color="auto" w:fill="auto"/>
          </w:tcPr>
          <w:p w14:paraId="4B587B0F" w14:textId="77777777" w:rsidR="00177A54" w:rsidRPr="00D0162F" w:rsidRDefault="00177A54" w:rsidP="00A81E02">
            <w:pPr>
              <w:pStyle w:val="TAC"/>
            </w:pPr>
            <w:r w:rsidRPr="00D0162F">
              <w:t>NR_TDD_RC_FR1_C</w:t>
            </w:r>
          </w:p>
        </w:tc>
        <w:tc>
          <w:tcPr>
            <w:tcW w:w="824" w:type="pct"/>
            <w:shd w:val="clear" w:color="auto" w:fill="auto"/>
          </w:tcPr>
          <w:p w14:paraId="1C75DACC" w14:textId="6AFB1EF0" w:rsidR="00177A54" w:rsidRPr="00D0162F" w:rsidRDefault="00A43E48" w:rsidP="00A81E02">
            <w:pPr>
              <w:pStyle w:val="TAC"/>
            </w:pPr>
            <w:r w:rsidRPr="00D0162F">
              <w:t>-124</w:t>
            </w:r>
          </w:p>
        </w:tc>
        <w:tc>
          <w:tcPr>
            <w:tcW w:w="826" w:type="pct"/>
            <w:shd w:val="clear" w:color="auto" w:fill="auto"/>
          </w:tcPr>
          <w:p w14:paraId="7057909C" w14:textId="3EDEDA65" w:rsidR="00177A54" w:rsidRPr="00D0162F" w:rsidRDefault="00A43E48" w:rsidP="00A81E02">
            <w:pPr>
              <w:pStyle w:val="TAC"/>
            </w:pPr>
            <w:r w:rsidRPr="00D0162F">
              <w:t>-121</w:t>
            </w:r>
          </w:p>
        </w:tc>
        <w:tc>
          <w:tcPr>
            <w:tcW w:w="964" w:type="pct"/>
            <w:tcBorders>
              <w:top w:val="nil"/>
              <w:bottom w:val="nil"/>
            </w:tcBorders>
            <w:shd w:val="clear" w:color="auto" w:fill="auto"/>
          </w:tcPr>
          <w:p w14:paraId="6A539BF8" w14:textId="77777777" w:rsidR="00177A54" w:rsidRPr="00D0162F" w:rsidRDefault="00177A54" w:rsidP="00A81E02">
            <w:pPr>
              <w:pStyle w:val="TAC"/>
            </w:pPr>
          </w:p>
        </w:tc>
      </w:tr>
      <w:tr w:rsidR="00177A54" w:rsidRPr="00D0162F" w14:paraId="68503A2E" w14:textId="77777777" w:rsidTr="00A81E02">
        <w:tc>
          <w:tcPr>
            <w:tcW w:w="600" w:type="pct"/>
            <w:tcBorders>
              <w:top w:val="nil"/>
              <w:bottom w:val="nil"/>
            </w:tcBorders>
            <w:shd w:val="clear" w:color="auto" w:fill="auto"/>
          </w:tcPr>
          <w:p w14:paraId="43826541" w14:textId="77777777" w:rsidR="00177A54" w:rsidRPr="00D0162F" w:rsidRDefault="00177A54" w:rsidP="00A81E02">
            <w:pPr>
              <w:pStyle w:val="TAC"/>
              <w:rPr>
                <w:rFonts w:cs="Arial"/>
                <w:b/>
              </w:rPr>
            </w:pPr>
          </w:p>
        </w:tc>
        <w:tc>
          <w:tcPr>
            <w:tcW w:w="1786" w:type="pct"/>
            <w:shd w:val="clear" w:color="auto" w:fill="auto"/>
          </w:tcPr>
          <w:p w14:paraId="7C734766" w14:textId="77777777" w:rsidR="00177A54" w:rsidRPr="00D0162F" w:rsidRDefault="00177A54" w:rsidP="00A81E02">
            <w:pPr>
              <w:pStyle w:val="TAC"/>
            </w:pPr>
            <w:r w:rsidRPr="00D0162F">
              <w:t>NR_FDD_RC_FR1_D, NR_TDD_RC_FR1_D</w:t>
            </w:r>
          </w:p>
        </w:tc>
        <w:tc>
          <w:tcPr>
            <w:tcW w:w="824" w:type="pct"/>
            <w:shd w:val="clear" w:color="auto" w:fill="auto"/>
          </w:tcPr>
          <w:p w14:paraId="6D871D9F" w14:textId="066D1C40" w:rsidR="00177A54" w:rsidRPr="00D0162F" w:rsidRDefault="00A43E48" w:rsidP="00A81E02">
            <w:pPr>
              <w:pStyle w:val="TAC"/>
            </w:pPr>
            <w:r w:rsidRPr="00D0162F">
              <w:t>-124.5</w:t>
            </w:r>
          </w:p>
        </w:tc>
        <w:tc>
          <w:tcPr>
            <w:tcW w:w="826" w:type="pct"/>
            <w:shd w:val="clear" w:color="auto" w:fill="auto"/>
          </w:tcPr>
          <w:p w14:paraId="7388497B" w14:textId="22E188A3" w:rsidR="00177A54" w:rsidRPr="00D0162F" w:rsidRDefault="00A43E48" w:rsidP="00A81E02">
            <w:pPr>
              <w:pStyle w:val="TAC"/>
            </w:pPr>
            <w:r w:rsidRPr="00D0162F">
              <w:t>-120.5</w:t>
            </w:r>
          </w:p>
        </w:tc>
        <w:tc>
          <w:tcPr>
            <w:tcW w:w="964" w:type="pct"/>
            <w:tcBorders>
              <w:top w:val="nil"/>
              <w:bottom w:val="nil"/>
            </w:tcBorders>
            <w:shd w:val="clear" w:color="auto" w:fill="auto"/>
          </w:tcPr>
          <w:p w14:paraId="4E77E31A" w14:textId="77777777" w:rsidR="00177A54" w:rsidRPr="00D0162F" w:rsidRDefault="00177A54" w:rsidP="00A81E02">
            <w:pPr>
              <w:pStyle w:val="TAC"/>
            </w:pPr>
          </w:p>
        </w:tc>
      </w:tr>
      <w:tr w:rsidR="00177A54" w:rsidRPr="00D0162F" w14:paraId="67E7AD67" w14:textId="77777777" w:rsidTr="00A81E02">
        <w:tc>
          <w:tcPr>
            <w:tcW w:w="600" w:type="pct"/>
            <w:tcBorders>
              <w:top w:val="nil"/>
              <w:bottom w:val="nil"/>
            </w:tcBorders>
            <w:shd w:val="clear" w:color="auto" w:fill="auto"/>
          </w:tcPr>
          <w:p w14:paraId="68D4D977" w14:textId="77777777" w:rsidR="00177A54" w:rsidRPr="00D0162F" w:rsidRDefault="00177A54" w:rsidP="00A81E02">
            <w:pPr>
              <w:pStyle w:val="TAC"/>
              <w:rPr>
                <w:rFonts w:cs="Arial"/>
                <w:b/>
              </w:rPr>
            </w:pPr>
          </w:p>
        </w:tc>
        <w:tc>
          <w:tcPr>
            <w:tcW w:w="1786" w:type="pct"/>
            <w:shd w:val="clear" w:color="auto" w:fill="auto"/>
          </w:tcPr>
          <w:p w14:paraId="48A79381" w14:textId="77777777" w:rsidR="00177A54" w:rsidRPr="00D0162F" w:rsidRDefault="00177A54" w:rsidP="00A81E02">
            <w:pPr>
              <w:pStyle w:val="TAC"/>
            </w:pPr>
            <w:r w:rsidRPr="00D0162F">
              <w:t>NR_FDD_RC_FR1_E, NR_TDD_RC_FR1_E</w:t>
            </w:r>
          </w:p>
        </w:tc>
        <w:tc>
          <w:tcPr>
            <w:tcW w:w="824" w:type="pct"/>
            <w:shd w:val="clear" w:color="auto" w:fill="auto"/>
          </w:tcPr>
          <w:p w14:paraId="5FD29D91" w14:textId="41439055" w:rsidR="00177A54" w:rsidRPr="00D0162F" w:rsidRDefault="00A43E48" w:rsidP="00A81E02">
            <w:pPr>
              <w:pStyle w:val="TAC"/>
            </w:pPr>
            <w:r w:rsidRPr="00D0162F">
              <w:t>-123</w:t>
            </w:r>
          </w:p>
        </w:tc>
        <w:tc>
          <w:tcPr>
            <w:tcW w:w="826" w:type="pct"/>
            <w:shd w:val="clear" w:color="auto" w:fill="auto"/>
          </w:tcPr>
          <w:p w14:paraId="2DF3BE7C" w14:textId="5804F2C8" w:rsidR="00177A54" w:rsidRPr="00D0162F" w:rsidRDefault="00A43E48" w:rsidP="00A81E02">
            <w:pPr>
              <w:pStyle w:val="TAC"/>
            </w:pPr>
            <w:r w:rsidRPr="00D0162F">
              <w:t>-120</w:t>
            </w:r>
          </w:p>
        </w:tc>
        <w:tc>
          <w:tcPr>
            <w:tcW w:w="964" w:type="pct"/>
            <w:tcBorders>
              <w:top w:val="nil"/>
              <w:bottom w:val="nil"/>
            </w:tcBorders>
            <w:shd w:val="clear" w:color="auto" w:fill="auto"/>
          </w:tcPr>
          <w:p w14:paraId="7ADF69B8" w14:textId="77777777" w:rsidR="00177A54" w:rsidRPr="00D0162F" w:rsidRDefault="00177A54" w:rsidP="00A81E02">
            <w:pPr>
              <w:pStyle w:val="TAC"/>
            </w:pPr>
          </w:p>
        </w:tc>
      </w:tr>
      <w:tr w:rsidR="00177A54" w:rsidRPr="00D0162F" w14:paraId="481D6E64" w14:textId="77777777" w:rsidTr="00A81E02">
        <w:tc>
          <w:tcPr>
            <w:tcW w:w="600" w:type="pct"/>
            <w:tcBorders>
              <w:top w:val="nil"/>
              <w:bottom w:val="nil"/>
            </w:tcBorders>
            <w:shd w:val="clear" w:color="auto" w:fill="auto"/>
          </w:tcPr>
          <w:p w14:paraId="3DF44879" w14:textId="77777777" w:rsidR="00177A54" w:rsidRPr="00D0162F" w:rsidRDefault="00177A54" w:rsidP="00A81E02">
            <w:pPr>
              <w:pStyle w:val="TAC"/>
              <w:rPr>
                <w:rFonts w:cs="Arial"/>
                <w:b/>
              </w:rPr>
            </w:pPr>
          </w:p>
        </w:tc>
        <w:tc>
          <w:tcPr>
            <w:tcW w:w="1786" w:type="pct"/>
            <w:shd w:val="clear" w:color="auto" w:fill="auto"/>
          </w:tcPr>
          <w:p w14:paraId="5F8D0DB1" w14:textId="77777777" w:rsidR="00177A54" w:rsidRPr="00D0162F" w:rsidRDefault="00177A54" w:rsidP="00A81E02">
            <w:pPr>
              <w:pStyle w:val="TAC"/>
            </w:pPr>
            <w:r w:rsidRPr="00D0162F">
              <w:t>NR_FDD_RC_FR1_F</w:t>
            </w:r>
          </w:p>
        </w:tc>
        <w:tc>
          <w:tcPr>
            <w:tcW w:w="824" w:type="pct"/>
            <w:shd w:val="clear" w:color="auto" w:fill="auto"/>
          </w:tcPr>
          <w:p w14:paraId="415320EF" w14:textId="50E2BDB2" w:rsidR="00177A54" w:rsidRPr="00D0162F" w:rsidRDefault="00A43E48" w:rsidP="00A81E02">
            <w:pPr>
              <w:pStyle w:val="TAC"/>
            </w:pPr>
            <w:r w:rsidRPr="00D0162F">
              <w:t>-122.5</w:t>
            </w:r>
          </w:p>
        </w:tc>
        <w:tc>
          <w:tcPr>
            <w:tcW w:w="826" w:type="pct"/>
            <w:shd w:val="clear" w:color="auto" w:fill="auto"/>
          </w:tcPr>
          <w:p w14:paraId="2D233E4D" w14:textId="259423BE" w:rsidR="00177A54" w:rsidRPr="00D0162F" w:rsidRDefault="00A43E48" w:rsidP="00A81E02">
            <w:pPr>
              <w:pStyle w:val="TAC"/>
            </w:pPr>
            <w:r w:rsidRPr="00D0162F">
              <w:t>-119.5</w:t>
            </w:r>
          </w:p>
        </w:tc>
        <w:tc>
          <w:tcPr>
            <w:tcW w:w="964" w:type="pct"/>
            <w:tcBorders>
              <w:top w:val="nil"/>
              <w:bottom w:val="nil"/>
            </w:tcBorders>
            <w:shd w:val="clear" w:color="auto" w:fill="auto"/>
          </w:tcPr>
          <w:p w14:paraId="3C19E2C5" w14:textId="77777777" w:rsidR="00177A54" w:rsidRPr="00D0162F" w:rsidRDefault="00177A54" w:rsidP="00A81E02">
            <w:pPr>
              <w:pStyle w:val="TAC"/>
            </w:pPr>
          </w:p>
        </w:tc>
      </w:tr>
      <w:tr w:rsidR="00177A54" w:rsidRPr="00D0162F" w14:paraId="72E884FE" w14:textId="77777777" w:rsidTr="00A81E02">
        <w:tc>
          <w:tcPr>
            <w:tcW w:w="600" w:type="pct"/>
            <w:tcBorders>
              <w:top w:val="nil"/>
              <w:bottom w:val="nil"/>
            </w:tcBorders>
            <w:shd w:val="clear" w:color="auto" w:fill="auto"/>
          </w:tcPr>
          <w:p w14:paraId="2C20CF77" w14:textId="77777777" w:rsidR="00177A54" w:rsidRPr="00D0162F" w:rsidRDefault="00177A54" w:rsidP="00A81E02">
            <w:pPr>
              <w:pStyle w:val="TAC"/>
              <w:rPr>
                <w:rFonts w:cs="Arial"/>
                <w:b/>
              </w:rPr>
            </w:pPr>
          </w:p>
        </w:tc>
        <w:tc>
          <w:tcPr>
            <w:tcW w:w="1786" w:type="pct"/>
            <w:shd w:val="clear" w:color="auto" w:fill="auto"/>
          </w:tcPr>
          <w:p w14:paraId="01C3D99B" w14:textId="77777777" w:rsidR="00177A54" w:rsidRPr="00D0162F" w:rsidRDefault="00177A54" w:rsidP="00A81E02">
            <w:pPr>
              <w:pStyle w:val="TAC"/>
            </w:pPr>
            <w:r w:rsidRPr="00D0162F">
              <w:t>NR_FDD_RC_FR1_G</w:t>
            </w:r>
          </w:p>
        </w:tc>
        <w:tc>
          <w:tcPr>
            <w:tcW w:w="824" w:type="pct"/>
            <w:shd w:val="clear" w:color="auto" w:fill="auto"/>
          </w:tcPr>
          <w:p w14:paraId="517FCCD3" w14:textId="3F2BEDD7" w:rsidR="00177A54" w:rsidRPr="00D0162F" w:rsidRDefault="00A43E48" w:rsidP="00A81E02">
            <w:pPr>
              <w:pStyle w:val="TAC"/>
            </w:pPr>
            <w:r w:rsidRPr="00D0162F">
              <w:t>-122</w:t>
            </w:r>
          </w:p>
        </w:tc>
        <w:tc>
          <w:tcPr>
            <w:tcW w:w="826" w:type="pct"/>
            <w:shd w:val="clear" w:color="auto" w:fill="auto"/>
          </w:tcPr>
          <w:p w14:paraId="2EE1995E" w14:textId="13502554" w:rsidR="00177A54" w:rsidRPr="00D0162F" w:rsidRDefault="00A43E48" w:rsidP="00A81E02">
            <w:pPr>
              <w:pStyle w:val="TAC"/>
            </w:pPr>
            <w:r w:rsidRPr="00D0162F">
              <w:t>-119</w:t>
            </w:r>
          </w:p>
        </w:tc>
        <w:tc>
          <w:tcPr>
            <w:tcW w:w="964" w:type="pct"/>
            <w:tcBorders>
              <w:top w:val="nil"/>
              <w:bottom w:val="nil"/>
            </w:tcBorders>
            <w:shd w:val="clear" w:color="auto" w:fill="auto"/>
          </w:tcPr>
          <w:p w14:paraId="1FC5660B" w14:textId="77777777" w:rsidR="00177A54" w:rsidRPr="00D0162F" w:rsidRDefault="00177A54" w:rsidP="00A81E02">
            <w:pPr>
              <w:pStyle w:val="TAC"/>
            </w:pPr>
          </w:p>
        </w:tc>
      </w:tr>
      <w:tr w:rsidR="00177A54" w:rsidRPr="00D0162F" w14:paraId="30F103B3" w14:textId="77777777" w:rsidTr="00A81E02">
        <w:tc>
          <w:tcPr>
            <w:tcW w:w="600" w:type="pct"/>
            <w:tcBorders>
              <w:top w:val="nil"/>
            </w:tcBorders>
            <w:shd w:val="clear" w:color="auto" w:fill="auto"/>
          </w:tcPr>
          <w:p w14:paraId="5D42EBAC" w14:textId="77777777" w:rsidR="00177A54" w:rsidRPr="00D0162F" w:rsidRDefault="00177A54" w:rsidP="00A81E02">
            <w:pPr>
              <w:pStyle w:val="TAC"/>
              <w:rPr>
                <w:rFonts w:cs="Arial"/>
                <w:b/>
              </w:rPr>
            </w:pPr>
          </w:p>
        </w:tc>
        <w:tc>
          <w:tcPr>
            <w:tcW w:w="1786" w:type="pct"/>
            <w:shd w:val="clear" w:color="auto" w:fill="auto"/>
          </w:tcPr>
          <w:p w14:paraId="6B5818CC" w14:textId="77777777" w:rsidR="00177A54" w:rsidRPr="00D0162F" w:rsidRDefault="00177A54" w:rsidP="00A81E02">
            <w:pPr>
              <w:pStyle w:val="TAC"/>
            </w:pPr>
            <w:r w:rsidRPr="00D0162F">
              <w:t>NR_FDD_RC_FR1_H</w:t>
            </w:r>
          </w:p>
        </w:tc>
        <w:tc>
          <w:tcPr>
            <w:tcW w:w="824" w:type="pct"/>
            <w:shd w:val="clear" w:color="auto" w:fill="auto"/>
          </w:tcPr>
          <w:p w14:paraId="2DBC38DB" w14:textId="04B4C14A" w:rsidR="00177A54" w:rsidRPr="00D0162F" w:rsidRDefault="00A43E48" w:rsidP="00A81E02">
            <w:pPr>
              <w:pStyle w:val="TAC"/>
            </w:pPr>
            <w:r w:rsidRPr="00D0162F">
              <w:t>-121.5</w:t>
            </w:r>
          </w:p>
        </w:tc>
        <w:tc>
          <w:tcPr>
            <w:tcW w:w="826" w:type="pct"/>
            <w:shd w:val="clear" w:color="auto" w:fill="auto"/>
          </w:tcPr>
          <w:p w14:paraId="28DDEF05" w14:textId="2567E915" w:rsidR="00177A54" w:rsidRPr="00D0162F" w:rsidRDefault="00A43E48" w:rsidP="00A81E02">
            <w:pPr>
              <w:pStyle w:val="TAC"/>
            </w:pPr>
            <w:r w:rsidRPr="00D0162F">
              <w:t>-118.5</w:t>
            </w:r>
          </w:p>
        </w:tc>
        <w:tc>
          <w:tcPr>
            <w:tcW w:w="964" w:type="pct"/>
            <w:tcBorders>
              <w:top w:val="nil"/>
            </w:tcBorders>
            <w:shd w:val="clear" w:color="auto" w:fill="auto"/>
          </w:tcPr>
          <w:p w14:paraId="652754E7" w14:textId="77777777" w:rsidR="00177A54" w:rsidRPr="00D0162F" w:rsidRDefault="00177A54" w:rsidP="00A81E02">
            <w:pPr>
              <w:pStyle w:val="TAC"/>
            </w:pPr>
          </w:p>
        </w:tc>
      </w:tr>
      <w:tr w:rsidR="00177A54" w:rsidRPr="00D0162F" w14:paraId="75CE4A9A" w14:textId="77777777" w:rsidTr="00A81E02">
        <w:tc>
          <w:tcPr>
            <w:tcW w:w="5000" w:type="pct"/>
            <w:gridSpan w:val="5"/>
            <w:shd w:val="clear" w:color="auto" w:fill="auto"/>
          </w:tcPr>
          <w:p w14:paraId="2927C571" w14:textId="77777777" w:rsidR="00177A54" w:rsidRPr="00D0162F" w:rsidRDefault="00177A54" w:rsidP="00A81E02">
            <w:pPr>
              <w:pStyle w:val="TAN"/>
            </w:pPr>
            <w:r w:rsidRPr="00D0162F">
              <w:t>NOTE 1:</w:t>
            </w:r>
            <w:r w:rsidRPr="00D0162F">
              <w:tab/>
              <w:t>NR operating band groups are defined in clause 3.5.2.</w:t>
            </w:r>
          </w:p>
        </w:tc>
      </w:tr>
    </w:tbl>
    <w:p w14:paraId="0610EBE3" w14:textId="77777777" w:rsidR="00177A54" w:rsidRPr="00D0162F" w:rsidRDefault="00177A54" w:rsidP="00177A54">
      <w:pPr>
        <w:spacing w:after="120"/>
        <w:rPr>
          <w:lang w:eastAsia="zh-CN"/>
        </w:rPr>
      </w:pPr>
    </w:p>
    <w:p w14:paraId="52361358" w14:textId="77777777" w:rsidR="00177A54" w:rsidRPr="00D0162F" w:rsidRDefault="00177A54" w:rsidP="00177A54">
      <w:pPr>
        <w:pStyle w:val="TH"/>
      </w:pPr>
      <w:r w:rsidRPr="00D0162F">
        <w:t>Table B.2.8-2: Conditions for inter-frequency measurements in FR1 for 2 Rx RedCap</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3439"/>
        <w:gridCol w:w="1587"/>
        <w:gridCol w:w="1591"/>
        <w:gridCol w:w="1856"/>
      </w:tblGrid>
      <w:tr w:rsidR="00177A54" w:rsidRPr="00D0162F" w14:paraId="5632EC5E" w14:textId="77777777" w:rsidTr="00A81E02">
        <w:trPr>
          <w:trHeight w:val="105"/>
        </w:trPr>
        <w:tc>
          <w:tcPr>
            <w:tcW w:w="600" w:type="pct"/>
            <w:tcBorders>
              <w:bottom w:val="nil"/>
            </w:tcBorders>
            <w:shd w:val="clear" w:color="auto" w:fill="auto"/>
          </w:tcPr>
          <w:p w14:paraId="7F90F36D" w14:textId="77777777" w:rsidR="00177A54" w:rsidRPr="00D0162F" w:rsidRDefault="00177A54" w:rsidP="00A81E02">
            <w:pPr>
              <w:pStyle w:val="TAH"/>
            </w:pPr>
            <w:r w:rsidRPr="00D0162F">
              <w:t>Parameter</w:t>
            </w:r>
          </w:p>
        </w:tc>
        <w:tc>
          <w:tcPr>
            <w:tcW w:w="1786" w:type="pct"/>
            <w:tcBorders>
              <w:bottom w:val="nil"/>
            </w:tcBorders>
            <w:shd w:val="clear" w:color="auto" w:fill="auto"/>
          </w:tcPr>
          <w:p w14:paraId="76D7A257" w14:textId="77777777" w:rsidR="00177A54" w:rsidRPr="00D0162F" w:rsidRDefault="00177A54" w:rsidP="00A81E02">
            <w:pPr>
              <w:pStyle w:val="TAH"/>
            </w:pPr>
            <w:r w:rsidRPr="00D0162F">
              <w:t>NR operating band groups</w:t>
            </w:r>
            <w:r w:rsidRPr="00D0162F">
              <w:rPr>
                <w:vertAlign w:val="superscript"/>
              </w:rPr>
              <w:t xml:space="preserve"> Note1</w:t>
            </w:r>
          </w:p>
        </w:tc>
        <w:tc>
          <w:tcPr>
            <w:tcW w:w="1650" w:type="pct"/>
            <w:gridSpan w:val="2"/>
            <w:shd w:val="clear" w:color="auto" w:fill="auto"/>
          </w:tcPr>
          <w:p w14:paraId="497BECA6" w14:textId="77777777" w:rsidR="00177A54" w:rsidRPr="00D0162F" w:rsidRDefault="00177A54" w:rsidP="00A81E02">
            <w:pPr>
              <w:pStyle w:val="TAH"/>
            </w:pPr>
            <w:r w:rsidRPr="00D0162F">
              <w:t>Minimum SSB_RP</w:t>
            </w:r>
          </w:p>
        </w:tc>
        <w:tc>
          <w:tcPr>
            <w:tcW w:w="964" w:type="pct"/>
            <w:tcBorders>
              <w:bottom w:val="single" w:sz="4" w:space="0" w:color="auto"/>
            </w:tcBorders>
            <w:shd w:val="clear" w:color="auto" w:fill="auto"/>
          </w:tcPr>
          <w:p w14:paraId="32327EB0" w14:textId="77777777" w:rsidR="00177A54" w:rsidRPr="00D0162F" w:rsidRDefault="00177A54" w:rsidP="00A81E02">
            <w:pPr>
              <w:pStyle w:val="TAH"/>
            </w:pPr>
            <w:r w:rsidRPr="00D0162F">
              <w:t>SSB Ês/Iot</w:t>
            </w:r>
          </w:p>
        </w:tc>
      </w:tr>
      <w:tr w:rsidR="00177A54" w:rsidRPr="00D0162F" w14:paraId="1BC20740" w14:textId="77777777" w:rsidTr="00A81E02">
        <w:trPr>
          <w:trHeight w:val="105"/>
        </w:trPr>
        <w:tc>
          <w:tcPr>
            <w:tcW w:w="600" w:type="pct"/>
            <w:tcBorders>
              <w:top w:val="nil"/>
              <w:bottom w:val="nil"/>
            </w:tcBorders>
            <w:shd w:val="clear" w:color="auto" w:fill="auto"/>
          </w:tcPr>
          <w:p w14:paraId="7AA2C875" w14:textId="77777777" w:rsidR="00177A54" w:rsidRPr="00D0162F" w:rsidRDefault="00177A54" w:rsidP="00A81E02">
            <w:pPr>
              <w:pStyle w:val="TAH"/>
            </w:pPr>
          </w:p>
        </w:tc>
        <w:tc>
          <w:tcPr>
            <w:tcW w:w="1786" w:type="pct"/>
            <w:tcBorders>
              <w:top w:val="nil"/>
              <w:bottom w:val="nil"/>
            </w:tcBorders>
            <w:shd w:val="clear" w:color="auto" w:fill="auto"/>
          </w:tcPr>
          <w:p w14:paraId="51F12970" w14:textId="77777777" w:rsidR="00177A54" w:rsidRPr="00D0162F" w:rsidRDefault="00177A54" w:rsidP="00A81E02">
            <w:pPr>
              <w:pStyle w:val="TAH"/>
            </w:pPr>
          </w:p>
        </w:tc>
        <w:tc>
          <w:tcPr>
            <w:tcW w:w="1650" w:type="pct"/>
            <w:gridSpan w:val="2"/>
            <w:shd w:val="clear" w:color="auto" w:fill="auto"/>
          </w:tcPr>
          <w:p w14:paraId="2BCF8E1F" w14:textId="77777777" w:rsidR="00177A54" w:rsidRPr="00D0162F" w:rsidRDefault="00177A54" w:rsidP="00A81E02">
            <w:pPr>
              <w:pStyle w:val="TAH"/>
            </w:pPr>
            <w:r w:rsidRPr="00D0162F">
              <w:t>dBm / SCS</w:t>
            </w:r>
            <w:r w:rsidRPr="00D0162F">
              <w:rPr>
                <w:vertAlign w:val="subscript"/>
              </w:rPr>
              <w:t>SSB</w:t>
            </w:r>
          </w:p>
        </w:tc>
        <w:tc>
          <w:tcPr>
            <w:tcW w:w="964" w:type="pct"/>
            <w:tcBorders>
              <w:bottom w:val="nil"/>
            </w:tcBorders>
            <w:shd w:val="clear" w:color="auto" w:fill="auto"/>
          </w:tcPr>
          <w:p w14:paraId="548C0C55" w14:textId="77777777" w:rsidR="00177A54" w:rsidRPr="00D0162F" w:rsidRDefault="00177A54" w:rsidP="00A81E02">
            <w:pPr>
              <w:pStyle w:val="TAH"/>
            </w:pPr>
            <w:r w:rsidRPr="00D0162F">
              <w:t>dB</w:t>
            </w:r>
          </w:p>
        </w:tc>
      </w:tr>
      <w:tr w:rsidR="00177A54" w:rsidRPr="00D0162F" w14:paraId="701336BC" w14:textId="77777777" w:rsidTr="00A81E02">
        <w:trPr>
          <w:trHeight w:val="105"/>
        </w:trPr>
        <w:tc>
          <w:tcPr>
            <w:tcW w:w="600" w:type="pct"/>
            <w:tcBorders>
              <w:top w:val="nil"/>
              <w:bottom w:val="single" w:sz="4" w:space="0" w:color="auto"/>
            </w:tcBorders>
            <w:shd w:val="clear" w:color="auto" w:fill="auto"/>
          </w:tcPr>
          <w:p w14:paraId="7D9CEB14" w14:textId="77777777" w:rsidR="00177A54" w:rsidRPr="00D0162F" w:rsidRDefault="00177A54" w:rsidP="00A81E02">
            <w:pPr>
              <w:pStyle w:val="TAH"/>
            </w:pPr>
          </w:p>
        </w:tc>
        <w:tc>
          <w:tcPr>
            <w:tcW w:w="1786" w:type="pct"/>
            <w:tcBorders>
              <w:top w:val="nil"/>
            </w:tcBorders>
            <w:shd w:val="clear" w:color="auto" w:fill="auto"/>
          </w:tcPr>
          <w:p w14:paraId="07F34D63" w14:textId="77777777" w:rsidR="00177A54" w:rsidRPr="00D0162F" w:rsidRDefault="00177A54" w:rsidP="00A81E02">
            <w:pPr>
              <w:pStyle w:val="TAH"/>
            </w:pPr>
          </w:p>
        </w:tc>
        <w:tc>
          <w:tcPr>
            <w:tcW w:w="824" w:type="pct"/>
            <w:shd w:val="clear" w:color="auto" w:fill="auto"/>
          </w:tcPr>
          <w:p w14:paraId="1BEC90D4" w14:textId="77777777" w:rsidR="00177A54" w:rsidRPr="00D0162F" w:rsidRDefault="00177A54" w:rsidP="00A81E02">
            <w:pPr>
              <w:pStyle w:val="TAH"/>
            </w:pPr>
            <w:r w:rsidRPr="00D0162F">
              <w:t>SCS</w:t>
            </w:r>
            <w:r w:rsidRPr="00D0162F">
              <w:rPr>
                <w:vertAlign w:val="subscript"/>
              </w:rPr>
              <w:t>SSB</w:t>
            </w:r>
            <w:r w:rsidRPr="00D0162F">
              <w:t xml:space="preserve"> = 15 kHz</w:t>
            </w:r>
          </w:p>
        </w:tc>
        <w:tc>
          <w:tcPr>
            <w:tcW w:w="826" w:type="pct"/>
            <w:shd w:val="clear" w:color="auto" w:fill="auto"/>
          </w:tcPr>
          <w:p w14:paraId="5D7CE1E4" w14:textId="77777777" w:rsidR="00177A54" w:rsidRPr="00D0162F" w:rsidRDefault="00177A54" w:rsidP="00A81E02">
            <w:pPr>
              <w:pStyle w:val="TAH"/>
            </w:pPr>
            <w:r w:rsidRPr="00D0162F">
              <w:t>SCS</w:t>
            </w:r>
            <w:r w:rsidRPr="00D0162F">
              <w:rPr>
                <w:vertAlign w:val="subscript"/>
              </w:rPr>
              <w:t>SSB</w:t>
            </w:r>
            <w:r w:rsidRPr="00D0162F">
              <w:t xml:space="preserve"> = 30 kHz</w:t>
            </w:r>
          </w:p>
        </w:tc>
        <w:tc>
          <w:tcPr>
            <w:tcW w:w="964" w:type="pct"/>
            <w:tcBorders>
              <w:top w:val="nil"/>
              <w:bottom w:val="single" w:sz="4" w:space="0" w:color="auto"/>
            </w:tcBorders>
            <w:shd w:val="clear" w:color="auto" w:fill="auto"/>
          </w:tcPr>
          <w:p w14:paraId="1AF2CF9B" w14:textId="77777777" w:rsidR="00177A54" w:rsidRPr="00D0162F" w:rsidRDefault="00177A54" w:rsidP="00A81E02">
            <w:pPr>
              <w:pStyle w:val="TAH"/>
            </w:pPr>
          </w:p>
        </w:tc>
      </w:tr>
      <w:tr w:rsidR="00177A54" w:rsidRPr="00D0162F" w14:paraId="42225080" w14:textId="77777777" w:rsidTr="00A81E02">
        <w:tc>
          <w:tcPr>
            <w:tcW w:w="600" w:type="pct"/>
            <w:tcBorders>
              <w:bottom w:val="nil"/>
            </w:tcBorders>
            <w:shd w:val="clear" w:color="auto" w:fill="auto"/>
          </w:tcPr>
          <w:p w14:paraId="2C27CACD" w14:textId="77777777" w:rsidR="00177A54" w:rsidRPr="00D0162F" w:rsidRDefault="00177A54" w:rsidP="00A81E02">
            <w:pPr>
              <w:pStyle w:val="TAC"/>
            </w:pPr>
            <w:r w:rsidRPr="00D0162F">
              <w:t>Conditions</w:t>
            </w:r>
          </w:p>
        </w:tc>
        <w:tc>
          <w:tcPr>
            <w:tcW w:w="1786" w:type="pct"/>
            <w:shd w:val="clear" w:color="auto" w:fill="auto"/>
          </w:tcPr>
          <w:p w14:paraId="0D9BE1BC" w14:textId="77777777" w:rsidR="00177A54" w:rsidRPr="00D0162F" w:rsidRDefault="00177A54" w:rsidP="00A81E02">
            <w:pPr>
              <w:pStyle w:val="TAC"/>
            </w:pPr>
            <w:r w:rsidRPr="00D0162F">
              <w:t>NR_FDD_RC_FR1_A, NR_TDD_RC_FR1_A</w:t>
            </w:r>
          </w:p>
        </w:tc>
        <w:tc>
          <w:tcPr>
            <w:tcW w:w="824" w:type="pct"/>
            <w:shd w:val="clear" w:color="auto" w:fill="auto"/>
          </w:tcPr>
          <w:p w14:paraId="302F92CF" w14:textId="77777777" w:rsidR="00177A54" w:rsidRPr="00D0162F" w:rsidRDefault="00177A54" w:rsidP="00A81E02">
            <w:pPr>
              <w:pStyle w:val="TAC"/>
            </w:pPr>
            <w:r w:rsidRPr="00D0162F">
              <w:t>-125</w:t>
            </w:r>
          </w:p>
        </w:tc>
        <w:tc>
          <w:tcPr>
            <w:tcW w:w="826" w:type="pct"/>
            <w:shd w:val="clear" w:color="auto" w:fill="auto"/>
          </w:tcPr>
          <w:p w14:paraId="2C1FDACE" w14:textId="77777777" w:rsidR="00177A54" w:rsidRPr="00D0162F" w:rsidRDefault="00177A54" w:rsidP="00A81E02">
            <w:pPr>
              <w:pStyle w:val="TAC"/>
            </w:pPr>
            <w:r w:rsidRPr="00D0162F">
              <w:t>-122</w:t>
            </w:r>
          </w:p>
        </w:tc>
        <w:tc>
          <w:tcPr>
            <w:tcW w:w="964" w:type="pct"/>
            <w:tcBorders>
              <w:bottom w:val="nil"/>
            </w:tcBorders>
            <w:shd w:val="clear" w:color="auto" w:fill="auto"/>
          </w:tcPr>
          <w:p w14:paraId="5D19CEE0" w14:textId="77777777" w:rsidR="00177A54" w:rsidRPr="00D0162F" w:rsidRDefault="00177A54" w:rsidP="00A81E02">
            <w:pPr>
              <w:pStyle w:val="TAC"/>
            </w:pPr>
            <w:r w:rsidRPr="00D0162F">
              <w:sym w:font="Symbol" w:char="F0B3"/>
            </w:r>
            <w:r w:rsidRPr="00D0162F">
              <w:t xml:space="preserve"> -4</w:t>
            </w:r>
          </w:p>
        </w:tc>
      </w:tr>
      <w:tr w:rsidR="00177A54" w:rsidRPr="00D0162F" w14:paraId="40443620" w14:textId="77777777" w:rsidTr="00A81E02">
        <w:tc>
          <w:tcPr>
            <w:tcW w:w="600" w:type="pct"/>
            <w:tcBorders>
              <w:top w:val="nil"/>
              <w:bottom w:val="nil"/>
            </w:tcBorders>
            <w:shd w:val="clear" w:color="auto" w:fill="auto"/>
          </w:tcPr>
          <w:p w14:paraId="39771245" w14:textId="77777777" w:rsidR="00177A54" w:rsidRPr="00D0162F" w:rsidRDefault="00177A54" w:rsidP="00A81E02">
            <w:pPr>
              <w:pStyle w:val="TAC"/>
              <w:rPr>
                <w:rFonts w:cs="Arial"/>
                <w:b/>
              </w:rPr>
            </w:pPr>
          </w:p>
        </w:tc>
        <w:tc>
          <w:tcPr>
            <w:tcW w:w="1786" w:type="pct"/>
            <w:shd w:val="clear" w:color="auto" w:fill="auto"/>
          </w:tcPr>
          <w:p w14:paraId="2804BDC1" w14:textId="77777777" w:rsidR="00177A54" w:rsidRPr="00D0162F" w:rsidRDefault="00177A54" w:rsidP="00A81E02">
            <w:pPr>
              <w:pStyle w:val="TAC"/>
            </w:pPr>
            <w:r w:rsidRPr="00D0162F">
              <w:t>NR_FDD_RC_FR1_B</w:t>
            </w:r>
          </w:p>
        </w:tc>
        <w:tc>
          <w:tcPr>
            <w:tcW w:w="824" w:type="pct"/>
            <w:shd w:val="clear" w:color="auto" w:fill="auto"/>
          </w:tcPr>
          <w:p w14:paraId="58F0630A" w14:textId="77777777" w:rsidR="00177A54" w:rsidRPr="00D0162F" w:rsidRDefault="00177A54" w:rsidP="00A81E02">
            <w:pPr>
              <w:pStyle w:val="TAC"/>
            </w:pPr>
            <w:r w:rsidRPr="00D0162F">
              <w:t>-124.5</w:t>
            </w:r>
          </w:p>
        </w:tc>
        <w:tc>
          <w:tcPr>
            <w:tcW w:w="826" w:type="pct"/>
            <w:shd w:val="clear" w:color="auto" w:fill="auto"/>
          </w:tcPr>
          <w:p w14:paraId="19144CE1" w14:textId="77777777" w:rsidR="00177A54" w:rsidRPr="00D0162F" w:rsidRDefault="00177A54" w:rsidP="00A81E02">
            <w:pPr>
              <w:pStyle w:val="TAC"/>
            </w:pPr>
            <w:r w:rsidRPr="00D0162F">
              <w:t>-121.5</w:t>
            </w:r>
          </w:p>
        </w:tc>
        <w:tc>
          <w:tcPr>
            <w:tcW w:w="964" w:type="pct"/>
            <w:tcBorders>
              <w:top w:val="nil"/>
              <w:bottom w:val="nil"/>
            </w:tcBorders>
            <w:shd w:val="clear" w:color="auto" w:fill="auto"/>
          </w:tcPr>
          <w:p w14:paraId="3AD609D6" w14:textId="77777777" w:rsidR="00177A54" w:rsidRPr="00D0162F" w:rsidRDefault="00177A54" w:rsidP="00A81E02">
            <w:pPr>
              <w:pStyle w:val="TAC"/>
            </w:pPr>
          </w:p>
        </w:tc>
      </w:tr>
      <w:tr w:rsidR="00177A54" w:rsidRPr="00D0162F" w14:paraId="675D6239" w14:textId="77777777" w:rsidTr="00A81E02">
        <w:tc>
          <w:tcPr>
            <w:tcW w:w="600" w:type="pct"/>
            <w:tcBorders>
              <w:top w:val="nil"/>
              <w:bottom w:val="nil"/>
            </w:tcBorders>
            <w:shd w:val="clear" w:color="auto" w:fill="auto"/>
          </w:tcPr>
          <w:p w14:paraId="13DD4C3C" w14:textId="77777777" w:rsidR="00177A54" w:rsidRPr="00D0162F" w:rsidRDefault="00177A54" w:rsidP="00A81E02">
            <w:pPr>
              <w:pStyle w:val="TAC"/>
              <w:rPr>
                <w:rFonts w:cs="Arial"/>
                <w:b/>
              </w:rPr>
            </w:pPr>
          </w:p>
        </w:tc>
        <w:tc>
          <w:tcPr>
            <w:tcW w:w="1786" w:type="pct"/>
            <w:shd w:val="clear" w:color="auto" w:fill="auto"/>
          </w:tcPr>
          <w:p w14:paraId="2BC24EC6" w14:textId="77777777" w:rsidR="00177A54" w:rsidRPr="00D0162F" w:rsidRDefault="00177A54" w:rsidP="00A81E02">
            <w:pPr>
              <w:pStyle w:val="TAC"/>
            </w:pPr>
            <w:r w:rsidRPr="00D0162F">
              <w:t>NR_TDD_RC_FR1_C</w:t>
            </w:r>
          </w:p>
        </w:tc>
        <w:tc>
          <w:tcPr>
            <w:tcW w:w="824" w:type="pct"/>
            <w:shd w:val="clear" w:color="auto" w:fill="auto"/>
          </w:tcPr>
          <w:p w14:paraId="5854C584" w14:textId="77777777" w:rsidR="00177A54" w:rsidRPr="00D0162F" w:rsidRDefault="00177A54" w:rsidP="00A81E02">
            <w:pPr>
              <w:pStyle w:val="TAC"/>
            </w:pPr>
            <w:r w:rsidRPr="00D0162F">
              <w:t>-124</w:t>
            </w:r>
          </w:p>
        </w:tc>
        <w:tc>
          <w:tcPr>
            <w:tcW w:w="826" w:type="pct"/>
            <w:shd w:val="clear" w:color="auto" w:fill="auto"/>
          </w:tcPr>
          <w:p w14:paraId="472A2CA6" w14:textId="77777777" w:rsidR="00177A54" w:rsidRPr="00D0162F" w:rsidRDefault="00177A54" w:rsidP="00A81E02">
            <w:pPr>
              <w:pStyle w:val="TAC"/>
            </w:pPr>
            <w:r w:rsidRPr="00D0162F">
              <w:t>-121</w:t>
            </w:r>
          </w:p>
        </w:tc>
        <w:tc>
          <w:tcPr>
            <w:tcW w:w="964" w:type="pct"/>
            <w:tcBorders>
              <w:top w:val="nil"/>
              <w:bottom w:val="nil"/>
            </w:tcBorders>
            <w:shd w:val="clear" w:color="auto" w:fill="auto"/>
          </w:tcPr>
          <w:p w14:paraId="37FFB206" w14:textId="77777777" w:rsidR="00177A54" w:rsidRPr="00D0162F" w:rsidRDefault="00177A54" w:rsidP="00A81E02">
            <w:pPr>
              <w:pStyle w:val="TAC"/>
            </w:pPr>
          </w:p>
        </w:tc>
      </w:tr>
      <w:tr w:rsidR="00177A54" w:rsidRPr="00D0162F" w14:paraId="3A4162AC" w14:textId="77777777" w:rsidTr="00A81E02">
        <w:tc>
          <w:tcPr>
            <w:tcW w:w="600" w:type="pct"/>
            <w:tcBorders>
              <w:top w:val="nil"/>
              <w:bottom w:val="nil"/>
            </w:tcBorders>
            <w:shd w:val="clear" w:color="auto" w:fill="auto"/>
          </w:tcPr>
          <w:p w14:paraId="048E20F1" w14:textId="77777777" w:rsidR="00177A54" w:rsidRPr="00D0162F" w:rsidRDefault="00177A54" w:rsidP="00A81E02">
            <w:pPr>
              <w:pStyle w:val="TAC"/>
              <w:rPr>
                <w:rFonts w:cs="Arial"/>
                <w:b/>
              </w:rPr>
            </w:pPr>
          </w:p>
        </w:tc>
        <w:tc>
          <w:tcPr>
            <w:tcW w:w="1786" w:type="pct"/>
            <w:shd w:val="clear" w:color="auto" w:fill="auto"/>
          </w:tcPr>
          <w:p w14:paraId="5B92772B" w14:textId="77777777" w:rsidR="00177A54" w:rsidRPr="00D0162F" w:rsidRDefault="00177A54" w:rsidP="00A81E02">
            <w:pPr>
              <w:pStyle w:val="TAC"/>
            </w:pPr>
            <w:r w:rsidRPr="00D0162F">
              <w:t>NR_FDD_RC_FR1_D, NR_TDD_RC_FR1_D</w:t>
            </w:r>
          </w:p>
        </w:tc>
        <w:tc>
          <w:tcPr>
            <w:tcW w:w="824" w:type="pct"/>
            <w:shd w:val="clear" w:color="auto" w:fill="auto"/>
          </w:tcPr>
          <w:p w14:paraId="1CF2A09D" w14:textId="77777777" w:rsidR="00177A54" w:rsidRPr="00D0162F" w:rsidRDefault="00177A54" w:rsidP="00A81E02">
            <w:pPr>
              <w:pStyle w:val="TAC"/>
            </w:pPr>
            <w:r w:rsidRPr="00D0162F">
              <w:t>-124.5</w:t>
            </w:r>
          </w:p>
        </w:tc>
        <w:tc>
          <w:tcPr>
            <w:tcW w:w="826" w:type="pct"/>
            <w:shd w:val="clear" w:color="auto" w:fill="auto"/>
          </w:tcPr>
          <w:p w14:paraId="23086168" w14:textId="77777777" w:rsidR="00177A54" w:rsidRPr="00D0162F" w:rsidRDefault="00177A54" w:rsidP="00A81E02">
            <w:pPr>
              <w:pStyle w:val="TAC"/>
            </w:pPr>
            <w:r w:rsidRPr="00D0162F">
              <w:t>-120.5</w:t>
            </w:r>
          </w:p>
        </w:tc>
        <w:tc>
          <w:tcPr>
            <w:tcW w:w="964" w:type="pct"/>
            <w:tcBorders>
              <w:top w:val="nil"/>
              <w:bottom w:val="nil"/>
            </w:tcBorders>
            <w:shd w:val="clear" w:color="auto" w:fill="auto"/>
          </w:tcPr>
          <w:p w14:paraId="138D995E" w14:textId="77777777" w:rsidR="00177A54" w:rsidRPr="00D0162F" w:rsidRDefault="00177A54" w:rsidP="00A81E02">
            <w:pPr>
              <w:pStyle w:val="TAC"/>
            </w:pPr>
          </w:p>
        </w:tc>
      </w:tr>
      <w:tr w:rsidR="00177A54" w:rsidRPr="00D0162F" w14:paraId="1BE41E6B" w14:textId="77777777" w:rsidTr="00A81E02">
        <w:tc>
          <w:tcPr>
            <w:tcW w:w="600" w:type="pct"/>
            <w:tcBorders>
              <w:top w:val="nil"/>
              <w:bottom w:val="nil"/>
            </w:tcBorders>
            <w:shd w:val="clear" w:color="auto" w:fill="auto"/>
          </w:tcPr>
          <w:p w14:paraId="79732ACF" w14:textId="77777777" w:rsidR="00177A54" w:rsidRPr="00D0162F" w:rsidRDefault="00177A54" w:rsidP="00A81E02">
            <w:pPr>
              <w:pStyle w:val="TAC"/>
              <w:rPr>
                <w:rFonts w:cs="Arial"/>
                <w:b/>
              </w:rPr>
            </w:pPr>
          </w:p>
        </w:tc>
        <w:tc>
          <w:tcPr>
            <w:tcW w:w="1786" w:type="pct"/>
            <w:shd w:val="clear" w:color="auto" w:fill="auto"/>
          </w:tcPr>
          <w:p w14:paraId="523E4E98" w14:textId="77777777" w:rsidR="00177A54" w:rsidRPr="00D0162F" w:rsidRDefault="00177A54" w:rsidP="00A81E02">
            <w:pPr>
              <w:pStyle w:val="TAC"/>
            </w:pPr>
            <w:r w:rsidRPr="00D0162F">
              <w:t>NR_FDD_RC_FR1_E, NR_TDD_RC_FR1_E</w:t>
            </w:r>
          </w:p>
        </w:tc>
        <w:tc>
          <w:tcPr>
            <w:tcW w:w="824" w:type="pct"/>
            <w:shd w:val="clear" w:color="auto" w:fill="auto"/>
          </w:tcPr>
          <w:p w14:paraId="3B59FFC0" w14:textId="77777777" w:rsidR="00177A54" w:rsidRPr="00D0162F" w:rsidRDefault="00177A54" w:rsidP="00A81E02">
            <w:pPr>
              <w:pStyle w:val="TAC"/>
            </w:pPr>
            <w:r w:rsidRPr="00D0162F">
              <w:t>-123</w:t>
            </w:r>
          </w:p>
        </w:tc>
        <w:tc>
          <w:tcPr>
            <w:tcW w:w="826" w:type="pct"/>
            <w:shd w:val="clear" w:color="auto" w:fill="auto"/>
          </w:tcPr>
          <w:p w14:paraId="06B53D20" w14:textId="77777777" w:rsidR="00177A54" w:rsidRPr="00D0162F" w:rsidRDefault="00177A54" w:rsidP="00A81E02">
            <w:pPr>
              <w:pStyle w:val="TAC"/>
            </w:pPr>
            <w:r w:rsidRPr="00D0162F">
              <w:t>-120</w:t>
            </w:r>
          </w:p>
        </w:tc>
        <w:tc>
          <w:tcPr>
            <w:tcW w:w="964" w:type="pct"/>
            <w:tcBorders>
              <w:top w:val="nil"/>
              <w:bottom w:val="nil"/>
            </w:tcBorders>
            <w:shd w:val="clear" w:color="auto" w:fill="auto"/>
          </w:tcPr>
          <w:p w14:paraId="71F695F7" w14:textId="77777777" w:rsidR="00177A54" w:rsidRPr="00D0162F" w:rsidRDefault="00177A54" w:rsidP="00A81E02">
            <w:pPr>
              <w:pStyle w:val="TAC"/>
            </w:pPr>
          </w:p>
        </w:tc>
      </w:tr>
      <w:tr w:rsidR="00177A54" w:rsidRPr="00D0162F" w14:paraId="133A863A" w14:textId="77777777" w:rsidTr="00A81E02">
        <w:tc>
          <w:tcPr>
            <w:tcW w:w="600" w:type="pct"/>
            <w:tcBorders>
              <w:top w:val="nil"/>
              <w:bottom w:val="nil"/>
            </w:tcBorders>
            <w:shd w:val="clear" w:color="auto" w:fill="auto"/>
          </w:tcPr>
          <w:p w14:paraId="196FA1C0" w14:textId="77777777" w:rsidR="00177A54" w:rsidRPr="00D0162F" w:rsidRDefault="00177A54" w:rsidP="00A81E02">
            <w:pPr>
              <w:pStyle w:val="TAC"/>
              <w:rPr>
                <w:rFonts w:cs="Arial"/>
                <w:b/>
              </w:rPr>
            </w:pPr>
          </w:p>
        </w:tc>
        <w:tc>
          <w:tcPr>
            <w:tcW w:w="1786" w:type="pct"/>
            <w:shd w:val="clear" w:color="auto" w:fill="auto"/>
          </w:tcPr>
          <w:p w14:paraId="6A9D0309" w14:textId="77777777" w:rsidR="00177A54" w:rsidRPr="00D0162F" w:rsidRDefault="00177A54" w:rsidP="00A81E02">
            <w:pPr>
              <w:pStyle w:val="TAC"/>
            </w:pPr>
            <w:r w:rsidRPr="00D0162F">
              <w:t>NR_FDD_RC_FR1_F</w:t>
            </w:r>
          </w:p>
        </w:tc>
        <w:tc>
          <w:tcPr>
            <w:tcW w:w="824" w:type="pct"/>
            <w:shd w:val="clear" w:color="auto" w:fill="auto"/>
          </w:tcPr>
          <w:p w14:paraId="248A6AA1" w14:textId="77777777" w:rsidR="00177A54" w:rsidRPr="00D0162F" w:rsidRDefault="00177A54" w:rsidP="00A81E02">
            <w:pPr>
              <w:pStyle w:val="TAC"/>
            </w:pPr>
            <w:r w:rsidRPr="00D0162F">
              <w:t>-122.5</w:t>
            </w:r>
          </w:p>
        </w:tc>
        <w:tc>
          <w:tcPr>
            <w:tcW w:w="826" w:type="pct"/>
            <w:shd w:val="clear" w:color="auto" w:fill="auto"/>
          </w:tcPr>
          <w:p w14:paraId="6D296DB7" w14:textId="77777777" w:rsidR="00177A54" w:rsidRPr="00D0162F" w:rsidRDefault="00177A54" w:rsidP="00A81E02">
            <w:pPr>
              <w:pStyle w:val="TAC"/>
            </w:pPr>
            <w:r w:rsidRPr="00D0162F">
              <w:t>-119.5</w:t>
            </w:r>
          </w:p>
        </w:tc>
        <w:tc>
          <w:tcPr>
            <w:tcW w:w="964" w:type="pct"/>
            <w:tcBorders>
              <w:top w:val="nil"/>
              <w:bottom w:val="nil"/>
            </w:tcBorders>
            <w:shd w:val="clear" w:color="auto" w:fill="auto"/>
          </w:tcPr>
          <w:p w14:paraId="6962ED67" w14:textId="77777777" w:rsidR="00177A54" w:rsidRPr="00D0162F" w:rsidRDefault="00177A54" w:rsidP="00A81E02">
            <w:pPr>
              <w:pStyle w:val="TAC"/>
            </w:pPr>
          </w:p>
        </w:tc>
      </w:tr>
      <w:tr w:rsidR="00177A54" w:rsidRPr="00D0162F" w14:paraId="678E8AD4" w14:textId="77777777" w:rsidTr="00A81E02">
        <w:tc>
          <w:tcPr>
            <w:tcW w:w="600" w:type="pct"/>
            <w:tcBorders>
              <w:top w:val="nil"/>
              <w:bottom w:val="nil"/>
            </w:tcBorders>
            <w:shd w:val="clear" w:color="auto" w:fill="auto"/>
          </w:tcPr>
          <w:p w14:paraId="473C1192" w14:textId="77777777" w:rsidR="00177A54" w:rsidRPr="00D0162F" w:rsidRDefault="00177A54" w:rsidP="00A81E02">
            <w:pPr>
              <w:pStyle w:val="TAC"/>
              <w:rPr>
                <w:rFonts w:cs="Arial"/>
                <w:b/>
              </w:rPr>
            </w:pPr>
          </w:p>
        </w:tc>
        <w:tc>
          <w:tcPr>
            <w:tcW w:w="1786" w:type="pct"/>
            <w:shd w:val="clear" w:color="auto" w:fill="auto"/>
          </w:tcPr>
          <w:p w14:paraId="667AF836" w14:textId="77777777" w:rsidR="00177A54" w:rsidRPr="00D0162F" w:rsidRDefault="00177A54" w:rsidP="00A81E02">
            <w:pPr>
              <w:pStyle w:val="TAC"/>
            </w:pPr>
            <w:r w:rsidRPr="00D0162F">
              <w:t>NR_FDD_RC_FR1_G</w:t>
            </w:r>
          </w:p>
        </w:tc>
        <w:tc>
          <w:tcPr>
            <w:tcW w:w="824" w:type="pct"/>
            <w:shd w:val="clear" w:color="auto" w:fill="auto"/>
          </w:tcPr>
          <w:p w14:paraId="16911838" w14:textId="77777777" w:rsidR="00177A54" w:rsidRPr="00D0162F" w:rsidRDefault="00177A54" w:rsidP="00A81E02">
            <w:pPr>
              <w:pStyle w:val="TAC"/>
            </w:pPr>
            <w:r w:rsidRPr="00D0162F">
              <w:t>-122</w:t>
            </w:r>
          </w:p>
        </w:tc>
        <w:tc>
          <w:tcPr>
            <w:tcW w:w="826" w:type="pct"/>
            <w:shd w:val="clear" w:color="auto" w:fill="auto"/>
          </w:tcPr>
          <w:p w14:paraId="575AE5B3" w14:textId="77777777" w:rsidR="00177A54" w:rsidRPr="00D0162F" w:rsidRDefault="00177A54" w:rsidP="00A81E02">
            <w:pPr>
              <w:pStyle w:val="TAC"/>
            </w:pPr>
            <w:r w:rsidRPr="00D0162F">
              <w:t>-119</w:t>
            </w:r>
          </w:p>
        </w:tc>
        <w:tc>
          <w:tcPr>
            <w:tcW w:w="964" w:type="pct"/>
            <w:tcBorders>
              <w:top w:val="nil"/>
              <w:bottom w:val="nil"/>
            </w:tcBorders>
            <w:shd w:val="clear" w:color="auto" w:fill="auto"/>
          </w:tcPr>
          <w:p w14:paraId="552AD732" w14:textId="77777777" w:rsidR="00177A54" w:rsidRPr="00D0162F" w:rsidRDefault="00177A54" w:rsidP="00A81E02">
            <w:pPr>
              <w:pStyle w:val="TAC"/>
            </w:pPr>
          </w:p>
        </w:tc>
      </w:tr>
      <w:tr w:rsidR="00177A54" w:rsidRPr="00D0162F" w14:paraId="7578C475" w14:textId="77777777" w:rsidTr="00A81E02">
        <w:tc>
          <w:tcPr>
            <w:tcW w:w="600" w:type="pct"/>
            <w:tcBorders>
              <w:top w:val="nil"/>
            </w:tcBorders>
            <w:shd w:val="clear" w:color="auto" w:fill="auto"/>
          </w:tcPr>
          <w:p w14:paraId="6270D5E8" w14:textId="77777777" w:rsidR="00177A54" w:rsidRPr="00D0162F" w:rsidRDefault="00177A54" w:rsidP="00A81E02">
            <w:pPr>
              <w:pStyle w:val="TAC"/>
              <w:rPr>
                <w:rFonts w:cs="Arial"/>
                <w:b/>
              </w:rPr>
            </w:pPr>
          </w:p>
        </w:tc>
        <w:tc>
          <w:tcPr>
            <w:tcW w:w="1786" w:type="pct"/>
            <w:shd w:val="clear" w:color="auto" w:fill="auto"/>
          </w:tcPr>
          <w:p w14:paraId="1DCB1EE4" w14:textId="77777777" w:rsidR="00177A54" w:rsidRPr="00D0162F" w:rsidRDefault="00177A54" w:rsidP="00A81E02">
            <w:pPr>
              <w:pStyle w:val="TAC"/>
            </w:pPr>
            <w:r w:rsidRPr="00D0162F">
              <w:t>NR_FDD_RC_FR1_H</w:t>
            </w:r>
          </w:p>
        </w:tc>
        <w:tc>
          <w:tcPr>
            <w:tcW w:w="824" w:type="pct"/>
            <w:shd w:val="clear" w:color="auto" w:fill="auto"/>
          </w:tcPr>
          <w:p w14:paraId="146CE31A" w14:textId="77777777" w:rsidR="00177A54" w:rsidRPr="00D0162F" w:rsidRDefault="00177A54" w:rsidP="00A81E02">
            <w:pPr>
              <w:pStyle w:val="TAC"/>
            </w:pPr>
            <w:r w:rsidRPr="00D0162F">
              <w:t>-121.5</w:t>
            </w:r>
          </w:p>
        </w:tc>
        <w:tc>
          <w:tcPr>
            <w:tcW w:w="826" w:type="pct"/>
            <w:shd w:val="clear" w:color="auto" w:fill="auto"/>
          </w:tcPr>
          <w:p w14:paraId="305120DB" w14:textId="77777777" w:rsidR="00177A54" w:rsidRPr="00D0162F" w:rsidRDefault="00177A54" w:rsidP="00A81E02">
            <w:pPr>
              <w:pStyle w:val="TAC"/>
            </w:pPr>
            <w:r w:rsidRPr="00D0162F">
              <w:t>-118.5</w:t>
            </w:r>
          </w:p>
        </w:tc>
        <w:tc>
          <w:tcPr>
            <w:tcW w:w="964" w:type="pct"/>
            <w:tcBorders>
              <w:top w:val="nil"/>
            </w:tcBorders>
            <w:shd w:val="clear" w:color="auto" w:fill="auto"/>
          </w:tcPr>
          <w:p w14:paraId="3366452E" w14:textId="77777777" w:rsidR="00177A54" w:rsidRPr="00D0162F" w:rsidRDefault="00177A54" w:rsidP="00A81E02">
            <w:pPr>
              <w:pStyle w:val="TAC"/>
            </w:pPr>
          </w:p>
        </w:tc>
      </w:tr>
      <w:tr w:rsidR="00177A54" w:rsidRPr="00D0162F" w14:paraId="1D6863EA" w14:textId="77777777" w:rsidTr="00A81E02">
        <w:tc>
          <w:tcPr>
            <w:tcW w:w="5000" w:type="pct"/>
            <w:gridSpan w:val="5"/>
            <w:shd w:val="clear" w:color="auto" w:fill="auto"/>
          </w:tcPr>
          <w:p w14:paraId="3515B909" w14:textId="77777777" w:rsidR="00177A54" w:rsidRPr="00D0162F" w:rsidRDefault="00177A54" w:rsidP="00A81E02">
            <w:pPr>
              <w:pStyle w:val="TAN"/>
            </w:pPr>
            <w:r w:rsidRPr="00D0162F">
              <w:t>NOTE 1:</w:t>
            </w:r>
            <w:r w:rsidRPr="00D0162F">
              <w:tab/>
              <w:t>NR operating band groups are defined in clause 3.5.2.</w:t>
            </w:r>
          </w:p>
        </w:tc>
      </w:tr>
    </w:tbl>
    <w:p w14:paraId="48CDD316" w14:textId="77777777" w:rsidR="00177A54" w:rsidRPr="00D0162F" w:rsidRDefault="00177A54" w:rsidP="00177A54">
      <w:pPr>
        <w:spacing w:after="120"/>
        <w:rPr>
          <w:lang w:eastAsia="zh-CN"/>
        </w:rPr>
      </w:pPr>
    </w:p>
    <w:p w14:paraId="1B27CCFC" w14:textId="77777777" w:rsidR="00177A54" w:rsidRPr="00D0162F" w:rsidRDefault="00177A54" w:rsidP="00177A54">
      <w:pPr>
        <w:pStyle w:val="TH"/>
      </w:pPr>
      <w:r w:rsidRPr="00D0162F">
        <w:t>Table B.2.8-3: Conditions for inter-frequency measurements in FR2 for RedCap</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6"/>
        <w:gridCol w:w="1006"/>
        <w:gridCol w:w="1068"/>
        <w:gridCol w:w="967"/>
        <w:gridCol w:w="673"/>
        <w:gridCol w:w="674"/>
        <w:gridCol w:w="967"/>
        <w:gridCol w:w="979"/>
        <w:gridCol w:w="709"/>
        <w:gridCol w:w="851"/>
        <w:gridCol w:w="776"/>
      </w:tblGrid>
      <w:tr w:rsidR="00177A54" w:rsidRPr="00D0162F" w14:paraId="45F5995B" w14:textId="77777777" w:rsidTr="00A81E02">
        <w:trPr>
          <w:trHeight w:val="105"/>
          <w:jc w:val="center"/>
        </w:trPr>
        <w:tc>
          <w:tcPr>
            <w:tcW w:w="1106" w:type="dxa"/>
            <w:tcBorders>
              <w:bottom w:val="nil"/>
            </w:tcBorders>
            <w:shd w:val="clear" w:color="auto" w:fill="auto"/>
          </w:tcPr>
          <w:p w14:paraId="60EF98CA" w14:textId="77777777" w:rsidR="00177A54" w:rsidRPr="00D0162F" w:rsidRDefault="00177A54" w:rsidP="00A81E02">
            <w:pPr>
              <w:pStyle w:val="TAH"/>
            </w:pPr>
            <w:r w:rsidRPr="00D0162F">
              <w:t>Parameter</w:t>
            </w:r>
          </w:p>
        </w:tc>
        <w:tc>
          <w:tcPr>
            <w:tcW w:w="1006" w:type="dxa"/>
            <w:tcBorders>
              <w:bottom w:val="nil"/>
            </w:tcBorders>
            <w:shd w:val="clear" w:color="auto" w:fill="auto"/>
          </w:tcPr>
          <w:p w14:paraId="62C574E4" w14:textId="77777777" w:rsidR="00177A54" w:rsidRPr="00D0162F" w:rsidRDefault="00177A54" w:rsidP="00A81E02">
            <w:pPr>
              <w:pStyle w:val="TAH"/>
            </w:pPr>
            <w:r w:rsidRPr="00D0162F">
              <w:t>Angle of arrival</w:t>
            </w:r>
          </w:p>
        </w:tc>
        <w:tc>
          <w:tcPr>
            <w:tcW w:w="1068" w:type="dxa"/>
            <w:tcBorders>
              <w:bottom w:val="nil"/>
            </w:tcBorders>
            <w:shd w:val="clear" w:color="auto" w:fill="auto"/>
          </w:tcPr>
          <w:p w14:paraId="4C22442A" w14:textId="77777777" w:rsidR="00177A54" w:rsidRPr="00D0162F" w:rsidRDefault="00177A54" w:rsidP="00A81E02">
            <w:pPr>
              <w:pStyle w:val="TAH"/>
            </w:pPr>
            <w:r w:rsidRPr="00D0162F">
              <w:t>NR operating bands</w:t>
            </w:r>
          </w:p>
        </w:tc>
        <w:tc>
          <w:tcPr>
            <w:tcW w:w="5820" w:type="dxa"/>
            <w:gridSpan w:val="7"/>
          </w:tcPr>
          <w:p w14:paraId="599DEA54" w14:textId="77777777" w:rsidR="00177A54" w:rsidRPr="00D0162F" w:rsidRDefault="00177A54" w:rsidP="00A81E02">
            <w:pPr>
              <w:pStyle w:val="TAH"/>
            </w:pPr>
            <w:r w:rsidRPr="00D0162F">
              <w:t>Minimum SSB_RP</w:t>
            </w:r>
            <w:r w:rsidRPr="00D0162F">
              <w:rPr>
                <w:vertAlign w:val="superscript"/>
              </w:rPr>
              <w:t xml:space="preserve"> Note 2, Note 3</w:t>
            </w:r>
          </w:p>
        </w:tc>
        <w:tc>
          <w:tcPr>
            <w:tcW w:w="776" w:type="dxa"/>
            <w:tcBorders>
              <w:bottom w:val="single" w:sz="4" w:space="0" w:color="auto"/>
            </w:tcBorders>
            <w:shd w:val="clear" w:color="auto" w:fill="auto"/>
          </w:tcPr>
          <w:p w14:paraId="1A338803" w14:textId="77777777" w:rsidR="00177A54" w:rsidRPr="00D0162F" w:rsidRDefault="00177A54" w:rsidP="00A81E02">
            <w:pPr>
              <w:pStyle w:val="TAH"/>
            </w:pPr>
            <w:r w:rsidRPr="00D0162F">
              <w:t>SSB Ês/Iot</w:t>
            </w:r>
          </w:p>
        </w:tc>
      </w:tr>
      <w:tr w:rsidR="00177A54" w:rsidRPr="00D0162F" w14:paraId="60F12AEC" w14:textId="77777777" w:rsidTr="00A81E02">
        <w:trPr>
          <w:trHeight w:val="105"/>
          <w:jc w:val="center"/>
        </w:trPr>
        <w:tc>
          <w:tcPr>
            <w:tcW w:w="1106" w:type="dxa"/>
            <w:tcBorders>
              <w:top w:val="nil"/>
              <w:bottom w:val="nil"/>
            </w:tcBorders>
            <w:shd w:val="clear" w:color="auto" w:fill="auto"/>
          </w:tcPr>
          <w:p w14:paraId="7A090FB9" w14:textId="77777777" w:rsidR="00177A54" w:rsidRPr="00D0162F" w:rsidRDefault="00177A54" w:rsidP="00A81E02">
            <w:pPr>
              <w:pStyle w:val="TAH"/>
            </w:pPr>
          </w:p>
        </w:tc>
        <w:tc>
          <w:tcPr>
            <w:tcW w:w="1006" w:type="dxa"/>
            <w:tcBorders>
              <w:top w:val="nil"/>
              <w:bottom w:val="nil"/>
            </w:tcBorders>
            <w:shd w:val="clear" w:color="auto" w:fill="auto"/>
          </w:tcPr>
          <w:p w14:paraId="48AD19FA" w14:textId="77777777" w:rsidR="00177A54" w:rsidRPr="00D0162F" w:rsidRDefault="00177A54" w:rsidP="00A81E02">
            <w:pPr>
              <w:pStyle w:val="TAH"/>
            </w:pPr>
          </w:p>
        </w:tc>
        <w:tc>
          <w:tcPr>
            <w:tcW w:w="1068" w:type="dxa"/>
            <w:tcBorders>
              <w:top w:val="nil"/>
              <w:bottom w:val="nil"/>
            </w:tcBorders>
            <w:shd w:val="clear" w:color="auto" w:fill="auto"/>
          </w:tcPr>
          <w:p w14:paraId="33CA69B5" w14:textId="77777777" w:rsidR="00177A54" w:rsidRPr="00D0162F" w:rsidRDefault="00177A54" w:rsidP="00A81E02">
            <w:pPr>
              <w:pStyle w:val="TAH"/>
            </w:pPr>
          </w:p>
        </w:tc>
        <w:tc>
          <w:tcPr>
            <w:tcW w:w="5820" w:type="dxa"/>
            <w:gridSpan w:val="7"/>
          </w:tcPr>
          <w:p w14:paraId="77460F14" w14:textId="77777777" w:rsidR="00177A54" w:rsidRPr="00D0162F" w:rsidRDefault="00177A54" w:rsidP="00A81E02">
            <w:pPr>
              <w:pStyle w:val="TAH"/>
            </w:pPr>
            <w:r w:rsidRPr="00D0162F">
              <w:t>dBm / SCS</w:t>
            </w:r>
            <w:r w:rsidRPr="00D0162F">
              <w:rPr>
                <w:vertAlign w:val="subscript"/>
              </w:rPr>
              <w:t>SSB</w:t>
            </w:r>
          </w:p>
        </w:tc>
        <w:tc>
          <w:tcPr>
            <w:tcW w:w="776" w:type="dxa"/>
            <w:tcBorders>
              <w:bottom w:val="nil"/>
            </w:tcBorders>
            <w:shd w:val="clear" w:color="auto" w:fill="auto"/>
          </w:tcPr>
          <w:p w14:paraId="55BD79A9" w14:textId="77777777" w:rsidR="00177A54" w:rsidRPr="00D0162F" w:rsidRDefault="00177A54" w:rsidP="00A81E02">
            <w:pPr>
              <w:pStyle w:val="TAH"/>
            </w:pPr>
            <w:r w:rsidRPr="00D0162F">
              <w:t>dB</w:t>
            </w:r>
          </w:p>
        </w:tc>
      </w:tr>
      <w:tr w:rsidR="00177A54" w:rsidRPr="00D0162F" w14:paraId="7462DB68" w14:textId="77777777" w:rsidTr="00A81E02">
        <w:trPr>
          <w:trHeight w:val="105"/>
          <w:jc w:val="center"/>
        </w:trPr>
        <w:tc>
          <w:tcPr>
            <w:tcW w:w="1106" w:type="dxa"/>
            <w:tcBorders>
              <w:top w:val="nil"/>
              <w:bottom w:val="nil"/>
            </w:tcBorders>
            <w:shd w:val="clear" w:color="auto" w:fill="auto"/>
          </w:tcPr>
          <w:p w14:paraId="1F089A78" w14:textId="77777777" w:rsidR="00177A54" w:rsidRPr="00D0162F" w:rsidRDefault="00177A54" w:rsidP="00A81E02">
            <w:pPr>
              <w:pStyle w:val="TAH"/>
            </w:pPr>
          </w:p>
        </w:tc>
        <w:tc>
          <w:tcPr>
            <w:tcW w:w="1006" w:type="dxa"/>
            <w:tcBorders>
              <w:top w:val="nil"/>
              <w:bottom w:val="nil"/>
            </w:tcBorders>
            <w:shd w:val="clear" w:color="auto" w:fill="auto"/>
          </w:tcPr>
          <w:p w14:paraId="281AB54D" w14:textId="77777777" w:rsidR="00177A54" w:rsidRPr="00D0162F" w:rsidRDefault="00177A54" w:rsidP="00A81E02">
            <w:pPr>
              <w:pStyle w:val="TAH"/>
            </w:pPr>
          </w:p>
        </w:tc>
        <w:tc>
          <w:tcPr>
            <w:tcW w:w="1068" w:type="dxa"/>
            <w:tcBorders>
              <w:top w:val="nil"/>
              <w:bottom w:val="nil"/>
            </w:tcBorders>
            <w:shd w:val="clear" w:color="auto" w:fill="auto"/>
          </w:tcPr>
          <w:p w14:paraId="23AA1E4C" w14:textId="77777777" w:rsidR="00177A54" w:rsidRPr="00D0162F" w:rsidRDefault="00177A54" w:rsidP="00A81E02">
            <w:pPr>
              <w:pStyle w:val="TAH"/>
            </w:pPr>
          </w:p>
        </w:tc>
        <w:tc>
          <w:tcPr>
            <w:tcW w:w="4969" w:type="dxa"/>
            <w:gridSpan w:val="6"/>
            <w:shd w:val="clear" w:color="auto" w:fill="auto"/>
          </w:tcPr>
          <w:p w14:paraId="5058FC7C" w14:textId="77777777" w:rsidR="00177A54" w:rsidRPr="00D0162F" w:rsidRDefault="00177A54" w:rsidP="00A81E02">
            <w:pPr>
              <w:pStyle w:val="TAH"/>
            </w:pPr>
            <w:r w:rsidRPr="00D0162F">
              <w:t>SCS</w:t>
            </w:r>
            <w:r w:rsidRPr="00D0162F">
              <w:rPr>
                <w:vertAlign w:val="subscript"/>
              </w:rPr>
              <w:t>SSB</w:t>
            </w:r>
            <w:r w:rsidRPr="00D0162F">
              <w:t xml:space="preserve"> = 120 kHz</w:t>
            </w:r>
          </w:p>
        </w:tc>
        <w:tc>
          <w:tcPr>
            <w:tcW w:w="851" w:type="dxa"/>
            <w:shd w:val="clear" w:color="auto" w:fill="auto"/>
          </w:tcPr>
          <w:p w14:paraId="00DB07B4" w14:textId="77777777" w:rsidR="00177A54" w:rsidRPr="00D0162F" w:rsidRDefault="00177A54" w:rsidP="00A81E02">
            <w:pPr>
              <w:pStyle w:val="TAH"/>
            </w:pPr>
            <w:r w:rsidRPr="00D0162F">
              <w:t>SCS</w:t>
            </w:r>
            <w:r w:rsidRPr="00D0162F">
              <w:rPr>
                <w:vertAlign w:val="subscript"/>
              </w:rPr>
              <w:t>SSB</w:t>
            </w:r>
            <w:r w:rsidRPr="00D0162F">
              <w:t xml:space="preserve"> = 240 kHz</w:t>
            </w:r>
          </w:p>
        </w:tc>
        <w:tc>
          <w:tcPr>
            <w:tcW w:w="776" w:type="dxa"/>
            <w:tcBorders>
              <w:top w:val="nil"/>
              <w:bottom w:val="nil"/>
            </w:tcBorders>
            <w:shd w:val="clear" w:color="auto" w:fill="auto"/>
          </w:tcPr>
          <w:p w14:paraId="6DC33205" w14:textId="77777777" w:rsidR="00177A54" w:rsidRPr="00D0162F" w:rsidRDefault="00177A54" w:rsidP="00A81E02">
            <w:pPr>
              <w:pStyle w:val="TAH"/>
            </w:pPr>
          </w:p>
        </w:tc>
      </w:tr>
      <w:tr w:rsidR="00177A54" w:rsidRPr="00D0162F" w14:paraId="4B8FAB93" w14:textId="77777777" w:rsidTr="00A81E02">
        <w:trPr>
          <w:trHeight w:val="105"/>
          <w:jc w:val="center"/>
        </w:trPr>
        <w:tc>
          <w:tcPr>
            <w:tcW w:w="1106" w:type="dxa"/>
            <w:tcBorders>
              <w:top w:val="nil"/>
              <w:bottom w:val="nil"/>
            </w:tcBorders>
            <w:shd w:val="clear" w:color="auto" w:fill="auto"/>
          </w:tcPr>
          <w:p w14:paraId="0F881840" w14:textId="77777777" w:rsidR="00177A54" w:rsidRPr="00D0162F" w:rsidRDefault="00177A54" w:rsidP="00A81E02">
            <w:pPr>
              <w:pStyle w:val="TAH"/>
            </w:pPr>
          </w:p>
        </w:tc>
        <w:tc>
          <w:tcPr>
            <w:tcW w:w="1006" w:type="dxa"/>
            <w:tcBorders>
              <w:top w:val="nil"/>
              <w:bottom w:val="nil"/>
            </w:tcBorders>
            <w:shd w:val="clear" w:color="auto" w:fill="auto"/>
          </w:tcPr>
          <w:p w14:paraId="7316FF47" w14:textId="77777777" w:rsidR="00177A54" w:rsidRPr="00D0162F" w:rsidRDefault="00177A54" w:rsidP="00A81E02">
            <w:pPr>
              <w:pStyle w:val="TAH"/>
            </w:pPr>
          </w:p>
        </w:tc>
        <w:tc>
          <w:tcPr>
            <w:tcW w:w="1068" w:type="dxa"/>
            <w:tcBorders>
              <w:top w:val="nil"/>
              <w:bottom w:val="nil"/>
            </w:tcBorders>
            <w:shd w:val="clear" w:color="auto" w:fill="auto"/>
          </w:tcPr>
          <w:p w14:paraId="544C3131" w14:textId="77777777" w:rsidR="00177A54" w:rsidRPr="00D0162F" w:rsidRDefault="00177A54" w:rsidP="00A81E02">
            <w:pPr>
              <w:pStyle w:val="TAH"/>
            </w:pPr>
          </w:p>
        </w:tc>
        <w:tc>
          <w:tcPr>
            <w:tcW w:w="5820" w:type="dxa"/>
            <w:gridSpan w:val="7"/>
            <w:shd w:val="clear" w:color="auto" w:fill="auto"/>
          </w:tcPr>
          <w:p w14:paraId="0A07FBF2" w14:textId="77777777" w:rsidR="00177A54" w:rsidRPr="00D0162F" w:rsidRDefault="00177A54" w:rsidP="00A81E02">
            <w:pPr>
              <w:pStyle w:val="TAH"/>
            </w:pPr>
            <w:r w:rsidRPr="00D0162F">
              <w:t>UE Power class</w:t>
            </w:r>
          </w:p>
        </w:tc>
        <w:tc>
          <w:tcPr>
            <w:tcW w:w="776" w:type="dxa"/>
            <w:tcBorders>
              <w:top w:val="nil"/>
              <w:bottom w:val="nil"/>
            </w:tcBorders>
            <w:shd w:val="clear" w:color="auto" w:fill="auto"/>
          </w:tcPr>
          <w:p w14:paraId="6F592FE7" w14:textId="77777777" w:rsidR="00177A54" w:rsidRPr="00D0162F" w:rsidRDefault="00177A54" w:rsidP="00A81E02">
            <w:pPr>
              <w:pStyle w:val="TAH"/>
            </w:pPr>
          </w:p>
        </w:tc>
      </w:tr>
      <w:tr w:rsidR="00177A54" w:rsidRPr="00D0162F" w14:paraId="4813FAB5" w14:textId="77777777" w:rsidTr="00A81E02">
        <w:trPr>
          <w:trHeight w:val="105"/>
          <w:jc w:val="center"/>
        </w:trPr>
        <w:tc>
          <w:tcPr>
            <w:tcW w:w="1106" w:type="dxa"/>
            <w:tcBorders>
              <w:top w:val="nil"/>
              <w:bottom w:val="single" w:sz="4" w:space="0" w:color="auto"/>
            </w:tcBorders>
            <w:shd w:val="clear" w:color="auto" w:fill="auto"/>
          </w:tcPr>
          <w:p w14:paraId="61B60D94" w14:textId="77777777" w:rsidR="00177A54" w:rsidRPr="00D0162F" w:rsidRDefault="00177A54" w:rsidP="00A81E02">
            <w:pPr>
              <w:pStyle w:val="TAH"/>
            </w:pPr>
          </w:p>
        </w:tc>
        <w:tc>
          <w:tcPr>
            <w:tcW w:w="1006" w:type="dxa"/>
            <w:tcBorders>
              <w:top w:val="nil"/>
              <w:bottom w:val="single" w:sz="4" w:space="0" w:color="auto"/>
            </w:tcBorders>
            <w:shd w:val="clear" w:color="auto" w:fill="auto"/>
          </w:tcPr>
          <w:p w14:paraId="2033C52D" w14:textId="77777777" w:rsidR="00177A54" w:rsidRPr="00D0162F" w:rsidRDefault="00177A54" w:rsidP="00A81E02">
            <w:pPr>
              <w:pStyle w:val="TAH"/>
            </w:pPr>
          </w:p>
        </w:tc>
        <w:tc>
          <w:tcPr>
            <w:tcW w:w="1068" w:type="dxa"/>
            <w:tcBorders>
              <w:top w:val="nil"/>
            </w:tcBorders>
            <w:shd w:val="clear" w:color="auto" w:fill="auto"/>
          </w:tcPr>
          <w:p w14:paraId="7D202417" w14:textId="77777777" w:rsidR="00177A54" w:rsidRPr="00D0162F" w:rsidRDefault="00177A54" w:rsidP="00A81E02">
            <w:pPr>
              <w:pStyle w:val="TAH"/>
            </w:pPr>
          </w:p>
        </w:tc>
        <w:tc>
          <w:tcPr>
            <w:tcW w:w="967" w:type="dxa"/>
            <w:shd w:val="clear" w:color="auto" w:fill="auto"/>
          </w:tcPr>
          <w:p w14:paraId="551570E7" w14:textId="77777777" w:rsidR="00177A54" w:rsidRPr="00D0162F" w:rsidRDefault="00177A54" w:rsidP="00A81E02">
            <w:pPr>
              <w:pStyle w:val="TAH"/>
            </w:pPr>
            <w:r w:rsidRPr="00D0162F">
              <w:t>1</w:t>
            </w:r>
          </w:p>
        </w:tc>
        <w:tc>
          <w:tcPr>
            <w:tcW w:w="673" w:type="dxa"/>
          </w:tcPr>
          <w:p w14:paraId="32993326" w14:textId="77777777" w:rsidR="00177A54" w:rsidRPr="00D0162F" w:rsidRDefault="00177A54" w:rsidP="00A81E02">
            <w:pPr>
              <w:pStyle w:val="TAH"/>
            </w:pPr>
            <w:r w:rsidRPr="00D0162F">
              <w:t>2</w:t>
            </w:r>
          </w:p>
        </w:tc>
        <w:tc>
          <w:tcPr>
            <w:tcW w:w="674" w:type="dxa"/>
          </w:tcPr>
          <w:p w14:paraId="3A4BFB7E" w14:textId="77777777" w:rsidR="00177A54" w:rsidRPr="00D0162F" w:rsidRDefault="00177A54" w:rsidP="00A81E02">
            <w:pPr>
              <w:pStyle w:val="TAH"/>
            </w:pPr>
            <w:r w:rsidRPr="00D0162F">
              <w:t>3</w:t>
            </w:r>
          </w:p>
        </w:tc>
        <w:tc>
          <w:tcPr>
            <w:tcW w:w="967" w:type="dxa"/>
          </w:tcPr>
          <w:p w14:paraId="0FFBDD94" w14:textId="77777777" w:rsidR="00177A54" w:rsidRPr="00D0162F" w:rsidRDefault="00177A54" w:rsidP="00A81E02">
            <w:pPr>
              <w:pStyle w:val="TAH"/>
            </w:pPr>
            <w:r w:rsidRPr="00D0162F">
              <w:t>4</w:t>
            </w:r>
          </w:p>
        </w:tc>
        <w:tc>
          <w:tcPr>
            <w:tcW w:w="979" w:type="dxa"/>
          </w:tcPr>
          <w:p w14:paraId="4C703136" w14:textId="77777777" w:rsidR="00177A54" w:rsidRPr="00D0162F" w:rsidRDefault="00177A54" w:rsidP="00A81E02">
            <w:pPr>
              <w:pStyle w:val="TAH"/>
              <w:rPr>
                <w:lang w:eastAsia="zh-CN"/>
              </w:rPr>
            </w:pPr>
            <w:r w:rsidRPr="00D0162F">
              <w:rPr>
                <w:lang w:eastAsia="zh-CN"/>
              </w:rPr>
              <w:t>5</w:t>
            </w:r>
          </w:p>
        </w:tc>
        <w:tc>
          <w:tcPr>
            <w:tcW w:w="709" w:type="dxa"/>
          </w:tcPr>
          <w:p w14:paraId="071CB22C" w14:textId="77777777" w:rsidR="00177A54" w:rsidRPr="00D0162F" w:rsidRDefault="00177A54" w:rsidP="00A81E02">
            <w:pPr>
              <w:pStyle w:val="TAH"/>
            </w:pPr>
            <w:r w:rsidRPr="00D0162F">
              <w:t>7</w:t>
            </w:r>
          </w:p>
        </w:tc>
        <w:tc>
          <w:tcPr>
            <w:tcW w:w="851" w:type="dxa"/>
            <w:tcBorders>
              <w:bottom w:val="single" w:sz="4" w:space="0" w:color="auto"/>
            </w:tcBorders>
            <w:shd w:val="clear" w:color="auto" w:fill="auto"/>
          </w:tcPr>
          <w:p w14:paraId="72EBF562" w14:textId="77777777" w:rsidR="00177A54" w:rsidRPr="00D0162F" w:rsidRDefault="00177A54" w:rsidP="00A81E02">
            <w:pPr>
              <w:pStyle w:val="TAH"/>
            </w:pPr>
            <w:r w:rsidRPr="00D0162F">
              <w:t>1, 2, 3, 4, 5</w:t>
            </w:r>
          </w:p>
        </w:tc>
        <w:tc>
          <w:tcPr>
            <w:tcW w:w="776" w:type="dxa"/>
            <w:tcBorders>
              <w:top w:val="nil"/>
              <w:bottom w:val="single" w:sz="4" w:space="0" w:color="auto"/>
            </w:tcBorders>
            <w:shd w:val="clear" w:color="auto" w:fill="auto"/>
          </w:tcPr>
          <w:p w14:paraId="6131A1AB" w14:textId="77777777" w:rsidR="00177A54" w:rsidRPr="00D0162F" w:rsidRDefault="00177A54" w:rsidP="00A81E02">
            <w:pPr>
              <w:pStyle w:val="TAH"/>
            </w:pPr>
          </w:p>
        </w:tc>
      </w:tr>
      <w:tr w:rsidR="00177A54" w:rsidRPr="00D0162F" w14:paraId="61A5C88F" w14:textId="77777777" w:rsidTr="00A81E02">
        <w:trPr>
          <w:jc w:val="center"/>
        </w:trPr>
        <w:tc>
          <w:tcPr>
            <w:tcW w:w="1106" w:type="dxa"/>
            <w:tcBorders>
              <w:bottom w:val="nil"/>
            </w:tcBorders>
            <w:shd w:val="clear" w:color="auto" w:fill="auto"/>
          </w:tcPr>
          <w:p w14:paraId="4185C693" w14:textId="77777777" w:rsidR="00177A54" w:rsidRPr="00D0162F" w:rsidRDefault="00177A54" w:rsidP="00A81E02">
            <w:pPr>
              <w:pStyle w:val="TAC"/>
            </w:pPr>
            <w:r w:rsidRPr="00D0162F">
              <w:t>Conditions</w:t>
            </w:r>
          </w:p>
        </w:tc>
        <w:tc>
          <w:tcPr>
            <w:tcW w:w="1006" w:type="dxa"/>
            <w:tcBorders>
              <w:bottom w:val="nil"/>
            </w:tcBorders>
            <w:shd w:val="clear" w:color="auto" w:fill="auto"/>
          </w:tcPr>
          <w:p w14:paraId="441FC08E" w14:textId="77777777" w:rsidR="00177A54" w:rsidRPr="00D0162F" w:rsidRDefault="00177A54" w:rsidP="00A81E02">
            <w:pPr>
              <w:pStyle w:val="TAC"/>
            </w:pPr>
            <w:r w:rsidRPr="00D0162F">
              <w:t>Rx Beam Peak</w:t>
            </w:r>
          </w:p>
        </w:tc>
        <w:tc>
          <w:tcPr>
            <w:tcW w:w="1068" w:type="dxa"/>
            <w:shd w:val="clear" w:color="auto" w:fill="auto"/>
          </w:tcPr>
          <w:p w14:paraId="112AE88C" w14:textId="77777777" w:rsidR="00177A54" w:rsidRPr="00D0162F" w:rsidRDefault="00177A54" w:rsidP="00A81E02">
            <w:pPr>
              <w:pStyle w:val="TAC"/>
              <w:rPr>
                <w:rFonts w:eastAsia="Calibri"/>
                <w:szCs w:val="22"/>
              </w:rPr>
            </w:pPr>
            <w:r w:rsidRPr="00D0162F">
              <w:rPr>
                <w:rFonts w:eastAsia="Calibri"/>
                <w:szCs w:val="22"/>
              </w:rPr>
              <w:t>n257</w:t>
            </w:r>
          </w:p>
        </w:tc>
        <w:tc>
          <w:tcPr>
            <w:tcW w:w="967" w:type="dxa"/>
            <w:shd w:val="clear" w:color="auto" w:fill="auto"/>
          </w:tcPr>
          <w:p w14:paraId="3627F7FC" w14:textId="77777777" w:rsidR="00177A54" w:rsidRPr="00D0162F" w:rsidRDefault="00177A54" w:rsidP="00A81E02">
            <w:pPr>
              <w:pStyle w:val="TAC"/>
              <w:rPr>
                <w:rFonts w:eastAsia="Yu Mincho"/>
              </w:rPr>
            </w:pPr>
            <w:r w:rsidRPr="00D0162F">
              <w:rPr>
                <w:rFonts w:eastAsia="Yu Mincho" w:cs="Arial"/>
              </w:rPr>
              <w:t>-126.3+Y</w:t>
            </w:r>
            <w:r w:rsidRPr="00D0162F">
              <w:rPr>
                <w:rFonts w:eastAsia="Yu Mincho" w:cs="Arial"/>
                <w:vertAlign w:val="subscript"/>
              </w:rPr>
              <w:t>1</w:t>
            </w:r>
          </w:p>
        </w:tc>
        <w:tc>
          <w:tcPr>
            <w:tcW w:w="673" w:type="dxa"/>
          </w:tcPr>
          <w:p w14:paraId="36615012" w14:textId="77777777" w:rsidR="00177A54" w:rsidRPr="00D0162F" w:rsidRDefault="00177A54" w:rsidP="00A81E02">
            <w:pPr>
              <w:pStyle w:val="TAC"/>
              <w:rPr>
                <w:rFonts w:eastAsia="Yu Mincho"/>
              </w:rPr>
            </w:pPr>
            <w:r w:rsidRPr="00D0162F">
              <w:rPr>
                <w:rFonts w:cs="Arial"/>
              </w:rPr>
              <w:t>-111.8</w:t>
            </w:r>
          </w:p>
        </w:tc>
        <w:tc>
          <w:tcPr>
            <w:tcW w:w="674" w:type="dxa"/>
          </w:tcPr>
          <w:p w14:paraId="4E498DFE" w14:textId="77777777" w:rsidR="00177A54" w:rsidRPr="00D0162F" w:rsidRDefault="00177A54" w:rsidP="00A81E02">
            <w:pPr>
              <w:pStyle w:val="TAC"/>
              <w:rPr>
                <w:rFonts w:eastAsia="Yu Mincho"/>
              </w:rPr>
            </w:pPr>
            <w:r w:rsidRPr="00D0162F">
              <w:rPr>
                <w:rFonts w:eastAsia="Yu Mincho" w:cs="Arial"/>
              </w:rPr>
              <w:t>-110.1</w:t>
            </w:r>
          </w:p>
        </w:tc>
        <w:tc>
          <w:tcPr>
            <w:tcW w:w="967" w:type="dxa"/>
          </w:tcPr>
          <w:p w14:paraId="76D91FBD" w14:textId="77777777" w:rsidR="00177A54" w:rsidRPr="00D0162F" w:rsidRDefault="00177A54" w:rsidP="00A81E02">
            <w:pPr>
              <w:pStyle w:val="TAC"/>
              <w:rPr>
                <w:rFonts w:eastAsia="Yu Mincho"/>
              </w:rPr>
            </w:pPr>
            <w:r w:rsidRPr="00D0162F">
              <w:rPr>
                <w:rFonts w:eastAsia="Yu Mincho" w:cs="Arial"/>
              </w:rPr>
              <w:t>-125.8+Y</w:t>
            </w:r>
            <w:r w:rsidRPr="00D0162F">
              <w:rPr>
                <w:rFonts w:eastAsia="Yu Mincho" w:cs="Arial"/>
                <w:vertAlign w:val="subscript"/>
              </w:rPr>
              <w:t>4</w:t>
            </w:r>
          </w:p>
        </w:tc>
        <w:tc>
          <w:tcPr>
            <w:tcW w:w="979" w:type="dxa"/>
          </w:tcPr>
          <w:p w14:paraId="02A38708" w14:textId="77777777" w:rsidR="00177A54" w:rsidRPr="00D0162F" w:rsidRDefault="00177A54" w:rsidP="00A81E02">
            <w:pPr>
              <w:pStyle w:val="TAC"/>
              <w:rPr>
                <w:rFonts w:eastAsia="Yu Mincho"/>
              </w:rPr>
            </w:pPr>
            <w:r w:rsidRPr="00D0162F">
              <w:rPr>
                <w:rFonts w:eastAsia="Yu Mincho"/>
              </w:rPr>
              <w:t>-121.4+Y</w:t>
            </w:r>
            <w:r w:rsidRPr="00D0162F">
              <w:rPr>
                <w:rFonts w:eastAsia="Yu Mincho"/>
                <w:vertAlign w:val="subscript"/>
              </w:rPr>
              <w:t>5</w:t>
            </w:r>
          </w:p>
        </w:tc>
        <w:tc>
          <w:tcPr>
            <w:tcW w:w="709" w:type="dxa"/>
          </w:tcPr>
          <w:p w14:paraId="567FEAA3" w14:textId="77777777" w:rsidR="00177A54" w:rsidRPr="00D0162F" w:rsidRDefault="00177A54" w:rsidP="00A81E02">
            <w:pPr>
              <w:pStyle w:val="TAC"/>
              <w:rPr>
                <w:rFonts w:eastAsia="Yu Mincho"/>
              </w:rPr>
            </w:pPr>
            <w:r w:rsidRPr="00D0162F">
              <w:rPr>
                <w:rFonts w:eastAsia="Yu Mincho"/>
              </w:rPr>
              <w:t>TBD</w:t>
            </w:r>
          </w:p>
        </w:tc>
        <w:tc>
          <w:tcPr>
            <w:tcW w:w="851" w:type="dxa"/>
            <w:tcBorders>
              <w:bottom w:val="nil"/>
            </w:tcBorders>
            <w:shd w:val="clear" w:color="auto" w:fill="auto"/>
          </w:tcPr>
          <w:p w14:paraId="045959EB" w14:textId="77777777" w:rsidR="00177A54" w:rsidRPr="00D0162F" w:rsidRDefault="00177A54" w:rsidP="00A81E02">
            <w:pPr>
              <w:pStyle w:val="TAC"/>
            </w:pPr>
            <w:r w:rsidRPr="00D0162F">
              <w:rPr>
                <w:rFonts w:eastAsia="Yu Mincho"/>
              </w:rPr>
              <w:t xml:space="preserve">(Value for </w:t>
            </w:r>
            <w:r w:rsidRPr="00D0162F">
              <w:t>SCS</w:t>
            </w:r>
            <w:r w:rsidRPr="00D0162F">
              <w:rPr>
                <w:vertAlign w:val="subscript"/>
              </w:rPr>
              <w:t>SSB</w:t>
            </w:r>
            <w:r w:rsidRPr="00D0162F">
              <w:t xml:space="preserve"> = 120 kHz) +3dB</w:t>
            </w:r>
          </w:p>
        </w:tc>
        <w:tc>
          <w:tcPr>
            <w:tcW w:w="776" w:type="dxa"/>
            <w:tcBorders>
              <w:bottom w:val="nil"/>
            </w:tcBorders>
            <w:shd w:val="clear" w:color="auto" w:fill="auto"/>
          </w:tcPr>
          <w:p w14:paraId="72DB49A9" w14:textId="77777777" w:rsidR="00177A54" w:rsidRPr="00D0162F" w:rsidRDefault="00177A54" w:rsidP="00A81E02">
            <w:pPr>
              <w:pStyle w:val="TAC"/>
              <w:rPr>
                <w:rFonts w:eastAsia="Yu Mincho"/>
              </w:rPr>
            </w:pPr>
            <w:r w:rsidRPr="00D0162F">
              <w:rPr>
                <w:rFonts w:eastAsia="Yu Mincho"/>
              </w:rPr>
              <w:t>≥-4</w:t>
            </w:r>
          </w:p>
        </w:tc>
      </w:tr>
      <w:tr w:rsidR="00177A54" w:rsidRPr="00D0162F" w14:paraId="4A40A4A9" w14:textId="77777777" w:rsidTr="00A81E02">
        <w:trPr>
          <w:jc w:val="center"/>
        </w:trPr>
        <w:tc>
          <w:tcPr>
            <w:tcW w:w="1106" w:type="dxa"/>
            <w:tcBorders>
              <w:top w:val="nil"/>
              <w:bottom w:val="nil"/>
            </w:tcBorders>
            <w:shd w:val="clear" w:color="auto" w:fill="auto"/>
          </w:tcPr>
          <w:p w14:paraId="300C1301" w14:textId="77777777" w:rsidR="00177A54" w:rsidRPr="00D0162F" w:rsidRDefault="00177A54" w:rsidP="00A81E02">
            <w:pPr>
              <w:pStyle w:val="TAC"/>
            </w:pPr>
          </w:p>
        </w:tc>
        <w:tc>
          <w:tcPr>
            <w:tcW w:w="1006" w:type="dxa"/>
            <w:tcBorders>
              <w:top w:val="nil"/>
              <w:bottom w:val="nil"/>
            </w:tcBorders>
            <w:shd w:val="clear" w:color="auto" w:fill="auto"/>
          </w:tcPr>
          <w:p w14:paraId="5A41ED45" w14:textId="77777777" w:rsidR="00177A54" w:rsidRPr="00D0162F" w:rsidRDefault="00177A54" w:rsidP="00A81E02">
            <w:pPr>
              <w:pStyle w:val="TAC"/>
              <w:rPr>
                <w:szCs w:val="22"/>
              </w:rPr>
            </w:pPr>
          </w:p>
        </w:tc>
        <w:tc>
          <w:tcPr>
            <w:tcW w:w="1068" w:type="dxa"/>
            <w:shd w:val="clear" w:color="auto" w:fill="auto"/>
          </w:tcPr>
          <w:p w14:paraId="2E385D17" w14:textId="77777777" w:rsidR="00177A54" w:rsidRPr="00D0162F" w:rsidRDefault="00177A54" w:rsidP="00A81E02">
            <w:pPr>
              <w:pStyle w:val="TAC"/>
              <w:rPr>
                <w:rFonts w:eastAsia="Calibri"/>
                <w:szCs w:val="22"/>
              </w:rPr>
            </w:pPr>
            <w:r w:rsidRPr="00D0162F">
              <w:rPr>
                <w:szCs w:val="22"/>
              </w:rPr>
              <w:t>n258</w:t>
            </w:r>
          </w:p>
        </w:tc>
        <w:tc>
          <w:tcPr>
            <w:tcW w:w="967" w:type="dxa"/>
            <w:shd w:val="clear" w:color="auto" w:fill="auto"/>
          </w:tcPr>
          <w:p w14:paraId="4357F9D9" w14:textId="77777777" w:rsidR="00177A54" w:rsidRPr="00D0162F" w:rsidRDefault="00177A54" w:rsidP="00A81E02">
            <w:pPr>
              <w:pStyle w:val="TAC"/>
              <w:rPr>
                <w:rFonts w:eastAsia="Yu Mincho"/>
              </w:rPr>
            </w:pPr>
            <w:r w:rsidRPr="00D0162F">
              <w:rPr>
                <w:rFonts w:eastAsia="Yu Mincho" w:cs="Arial"/>
              </w:rPr>
              <w:t>-126.3+Y</w:t>
            </w:r>
            <w:r w:rsidRPr="00D0162F">
              <w:rPr>
                <w:rFonts w:eastAsia="Yu Mincho" w:cs="Arial"/>
                <w:vertAlign w:val="subscript"/>
              </w:rPr>
              <w:t>1</w:t>
            </w:r>
          </w:p>
        </w:tc>
        <w:tc>
          <w:tcPr>
            <w:tcW w:w="673" w:type="dxa"/>
          </w:tcPr>
          <w:p w14:paraId="2118C00B" w14:textId="77777777" w:rsidR="00177A54" w:rsidRPr="00D0162F" w:rsidRDefault="00177A54" w:rsidP="00A81E02">
            <w:pPr>
              <w:pStyle w:val="TAC"/>
              <w:rPr>
                <w:rFonts w:eastAsia="Yu Mincho"/>
              </w:rPr>
            </w:pPr>
            <w:r w:rsidRPr="00D0162F">
              <w:rPr>
                <w:rFonts w:cs="Arial"/>
              </w:rPr>
              <w:t>-111.8</w:t>
            </w:r>
          </w:p>
        </w:tc>
        <w:tc>
          <w:tcPr>
            <w:tcW w:w="674" w:type="dxa"/>
          </w:tcPr>
          <w:p w14:paraId="4D8C210A" w14:textId="77777777" w:rsidR="00177A54" w:rsidRPr="00D0162F" w:rsidRDefault="00177A54" w:rsidP="00A81E02">
            <w:pPr>
              <w:pStyle w:val="TAC"/>
              <w:rPr>
                <w:rFonts w:eastAsia="Yu Mincho"/>
              </w:rPr>
            </w:pPr>
            <w:r w:rsidRPr="00D0162F">
              <w:rPr>
                <w:rFonts w:eastAsia="Yu Mincho" w:cs="Arial"/>
              </w:rPr>
              <w:t>-110.1</w:t>
            </w:r>
          </w:p>
        </w:tc>
        <w:tc>
          <w:tcPr>
            <w:tcW w:w="967" w:type="dxa"/>
          </w:tcPr>
          <w:p w14:paraId="13DC5B92" w14:textId="77777777" w:rsidR="00177A54" w:rsidRPr="00D0162F" w:rsidRDefault="00177A54" w:rsidP="00A81E02">
            <w:pPr>
              <w:pStyle w:val="TAC"/>
              <w:rPr>
                <w:rFonts w:eastAsia="Yu Mincho"/>
              </w:rPr>
            </w:pPr>
            <w:r w:rsidRPr="00D0162F">
              <w:rPr>
                <w:rFonts w:eastAsia="Yu Mincho" w:cs="Arial"/>
              </w:rPr>
              <w:t>-125.8+Y</w:t>
            </w:r>
            <w:r w:rsidRPr="00D0162F">
              <w:rPr>
                <w:rFonts w:eastAsia="Yu Mincho" w:cs="Arial"/>
                <w:vertAlign w:val="subscript"/>
              </w:rPr>
              <w:t>4</w:t>
            </w:r>
          </w:p>
        </w:tc>
        <w:tc>
          <w:tcPr>
            <w:tcW w:w="979" w:type="dxa"/>
          </w:tcPr>
          <w:p w14:paraId="07B1A8D7" w14:textId="77777777" w:rsidR="00177A54" w:rsidRPr="00D0162F" w:rsidRDefault="00177A54" w:rsidP="00A81E02">
            <w:pPr>
              <w:pStyle w:val="TAC"/>
            </w:pPr>
            <w:r w:rsidRPr="00D0162F">
              <w:rPr>
                <w:rFonts w:eastAsia="Yu Mincho"/>
              </w:rPr>
              <w:t>-121.6+Y</w:t>
            </w:r>
            <w:r w:rsidRPr="00D0162F">
              <w:rPr>
                <w:rFonts w:eastAsia="Yu Mincho"/>
                <w:vertAlign w:val="subscript"/>
              </w:rPr>
              <w:t>5</w:t>
            </w:r>
          </w:p>
        </w:tc>
        <w:tc>
          <w:tcPr>
            <w:tcW w:w="709" w:type="dxa"/>
          </w:tcPr>
          <w:p w14:paraId="45A6E771" w14:textId="77777777" w:rsidR="00177A54" w:rsidRPr="00D0162F" w:rsidRDefault="00177A54" w:rsidP="00A81E02">
            <w:pPr>
              <w:pStyle w:val="TAC"/>
            </w:pPr>
            <w:r w:rsidRPr="00D0162F">
              <w:t>TBD</w:t>
            </w:r>
          </w:p>
        </w:tc>
        <w:tc>
          <w:tcPr>
            <w:tcW w:w="851" w:type="dxa"/>
            <w:tcBorders>
              <w:top w:val="nil"/>
              <w:bottom w:val="nil"/>
            </w:tcBorders>
            <w:shd w:val="clear" w:color="auto" w:fill="auto"/>
          </w:tcPr>
          <w:p w14:paraId="2F09C1C1" w14:textId="77777777" w:rsidR="00177A54" w:rsidRPr="00D0162F" w:rsidRDefault="00177A54" w:rsidP="00A81E02">
            <w:pPr>
              <w:pStyle w:val="TAC"/>
            </w:pPr>
          </w:p>
        </w:tc>
        <w:tc>
          <w:tcPr>
            <w:tcW w:w="776" w:type="dxa"/>
            <w:tcBorders>
              <w:top w:val="nil"/>
              <w:bottom w:val="nil"/>
            </w:tcBorders>
            <w:shd w:val="clear" w:color="auto" w:fill="auto"/>
          </w:tcPr>
          <w:p w14:paraId="245ACB94" w14:textId="77777777" w:rsidR="00177A54" w:rsidRPr="00D0162F" w:rsidRDefault="00177A54" w:rsidP="00A81E02">
            <w:pPr>
              <w:pStyle w:val="TAC"/>
            </w:pPr>
          </w:p>
        </w:tc>
      </w:tr>
      <w:tr w:rsidR="00177A54" w:rsidRPr="00D0162F" w14:paraId="2B0C73E7" w14:textId="77777777" w:rsidTr="00A81E02">
        <w:trPr>
          <w:jc w:val="center"/>
        </w:trPr>
        <w:tc>
          <w:tcPr>
            <w:tcW w:w="1106" w:type="dxa"/>
            <w:tcBorders>
              <w:top w:val="nil"/>
            </w:tcBorders>
            <w:shd w:val="clear" w:color="auto" w:fill="auto"/>
          </w:tcPr>
          <w:p w14:paraId="2CF9D491" w14:textId="77777777" w:rsidR="00177A54" w:rsidRPr="00D0162F" w:rsidRDefault="00177A54" w:rsidP="00A81E02">
            <w:pPr>
              <w:pStyle w:val="TAC"/>
            </w:pPr>
          </w:p>
        </w:tc>
        <w:tc>
          <w:tcPr>
            <w:tcW w:w="1006" w:type="dxa"/>
            <w:tcBorders>
              <w:top w:val="nil"/>
            </w:tcBorders>
            <w:shd w:val="clear" w:color="auto" w:fill="auto"/>
          </w:tcPr>
          <w:p w14:paraId="075C8B1B" w14:textId="77777777" w:rsidR="00177A54" w:rsidRPr="00D0162F" w:rsidRDefault="00177A54" w:rsidP="00A81E02">
            <w:pPr>
              <w:pStyle w:val="TAC"/>
              <w:rPr>
                <w:szCs w:val="22"/>
              </w:rPr>
            </w:pPr>
          </w:p>
        </w:tc>
        <w:tc>
          <w:tcPr>
            <w:tcW w:w="1068" w:type="dxa"/>
            <w:shd w:val="clear" w:color="auto" w:fill="auto"/>
          </w:tcPr>
          <w:p w14:paraId="045148C7" w14:textId="77777777" w:rsidR="00177A54" w:rsidRPr="00D0162F" w:rsidRDefault="00177A54" w:rsidP="00A81E02">
            <w:pPr>
              <w:pStyle w:val="TAC"/>
              <w:rPr>
                <w:szCs w:val="22"/>
              </w:rPr>
            </w:pPr>
            <w:r w:rsidRPr="00D0162F">
              <w:rPr>
                <w:szCs w:val="22"/>
              </w:rPr>
              <w:t>n261</w:t>
            </w:r>
          </w:p>
        </w:tc>
        <w:tc>
          <w:tcPr>
            <w:tcW w:w="967" w:type="dxa"/>
            <w:shd w:val="clear" w:color="auto" w:fill="auto"/>
          </w:tcPr>
          <w:p w14:paraId="3D61B616" w14:textId="77777777" w:rsidR="00177A54" w:rsidRPr="00D0162F" w:rsidRDefault="00177A54" w:rsidP="00A81E02">
            <w:pPr>
              <w:pStyle w:val="TAC"/>
            </w:pPr>
            <w:r w:rsidRPr="00D0162F">
              <w:rPr>
                <w:rFonts w:eastAsia="Yu Mincho" w:cs="Arial"/>
              </w:rPr>
              <w:t>-126.3+Y</w:t>
            </w:r>
            <w:r w:rsidRPr="00D0162F">
              <w:rPr>
                <w:rFonts w:eastAsia="Yu Mincho" w:cs="Arial"/>
                <w:vertAlign w:val="subscript"/>
              </w:rPr>
              <w:t>1</w:t>
            </w:r>
          </w:p>
        </w:tc>
        <w:tc>
          <w:tcPr>
            <w:tcW w:w="673" w:type="dxa"/>
          </w:tcPr>
          <w:p w14:paraId="689341E2" w14:textId="77777777" w:rsidR="00177A54" w:rsidRPr="00D0162F" w:rsidRDefault="00177A54" w:rsidP="00A81E02">
            <w:pPr>
              <w:pStyle w:val="TAC"/>
            </w:pPr>
            <w:r w:rsidRPr="00D0162F">
              <w:rPr>
                <w:rFonts w:cs="Arial"/>
              </w:rPr>
              <w:t>-111.8</w:t>
            </w:r>
          </w:p>
        </w:tc>
        <w:tc>
          <w:tcPr>
            <w:tcW w:w="674" w:type="dxa"/>
          </w:tcPr>
          <w:p w14:paraId="74535769" w14:textId="77777777" w:rsidR="00177A54" w:rsidRPr="00D0162F" w:rsidRDefault="00177A54" w:rsidP="00A81E02">
            <w:pPr>
              <w:pStyle w:val="TAC"/>
            </w:pPr>
            <w:r w:rsidRPr="00D0162F">
              <w:rPr>
                <w:rFonts w:eastAsia="Yu Mincho" w:cs="Arial"/>
              </w:rPr>
              <w:t>-110.1</w:t>
            </w:r>
          </w:p>
        </w:tc>
        <w:tc>
          <w:tcPr>
            <w:tcW w:w="967" w:type="dxa"/>
          </w:tcPr>
          <w:p w14:paraId="3C4D4EF5" w14:textId="77777777" w:rsidR="00177A54" w:rsidRPr="00D0162F" w:rsidRDefault="00177A54" w:rsidP="00A81E02">
            <w:pPr>
              <w:pStyle w:val="TAC"/>
            </w:pPr>
            <w:r w:rsidRPr="00D0162F">
              <w:rPr>
                <w:rFonts w:eastAsia="Yu Mincho" w:cs="Arial"/>
              </w:rPr>
              <w:t>-125.8+Y</w:t>
            </w:r>
            <w:r w:rsidRPr="00D0162F">
              <w:rPr>
                <w:rFonts w:eastAsia="Yu Mincho" w:cs="Arial"/>
                <w:vertAlign w:val="subscript"/>
              </w:rPr>
              <w:t>4</w:t>
            </w:r>
          </w:p>
        </w:tc>
        <w:tc>
          <w:tcPr>
            <w:tcW w:w="979" w:type="dxa"/>
          </w:tcPr>
          <w:p w14:paraId="7CDAD18F" w14:textId="77777777" w:rsidR="00177A54" w:rsidRPr="00D0162F" w:rsidRDefault="00177A54" w:rsidP="00A81E02">
            <w:pPr>
              <w:pStyle w:val="TAC"/>
            </w:pPr>
          </w:p>
        </w:tc>
        <w:tc>
          <w:tcPr>
            <w:tcW w:w="709" w:type="dxa"/>
          </w:tcPr>
          <w:p w14:paraId="71A662DE" w14:textId="77777777" w:rsidR="00177A54" w:rsidRPr="00D0162F" w:rsidRDefault="00177A54" w:rsidP="00A81E02">
            <w:pPr>
              <w:pStyle w:val="TAC"/>
            </w:pPr>
            <w:r w:rsidRPr="00D0162F">
              <w:t>TBD</w:t>
            </w:r>
          </w:p>
        </w:tc>
        <w:tc>
          <w:tcPr>
            <w:tcW w:w="851" w:type="dxa"/>
            <w:tcBorders>
              <w:top w:val="nil"/>
            </w:tcBorders>
            <w:shd w:val="clear" w:color="auto" w:fill="auto"/>
          </w:tcPr>
          <w:p w14:paraId="172BCBAC" w14:textId="77777777" w:rsidR="00177A54" w:rsidRPr="00D0162F" w:rsidRDefault="00177A54" w:rsidP="00A81E02">
            <w:pPr>
              <w:pStyle w:val="TAC"/>
            </w:pPr>
          </w:p>
        </w:tc>
        <w:tc>
          <w:tcPr>
            <w:tcW w:w="776" w:type="dxa"/>
            <w:tcBorders>
              <w:top w:val="nil"/>
            </w:tcBorders>
            <w:shd w:val="clear" w:color="auto" w:fill="auto"/>
          </w:tcPr>
          <w:p w14:paraId="0631440E" w14:textId="77777777" w:rsidR="00177A54" w:rsidRPr="00D0162F" w:rsidRDefault="00177A54" w:rsidP="00A81E02">
            <w:pPr>
              <w:pStyle w:val="TAC"/>
            </w:pPr>
          </w:p>
        </w:tc>
      </w:tr>
      <w:tr w:rsidR="00177A54" w:rsidRPr="00D0162F" w14:paraId="3EB41664" w14:textId="77777777" w:rsidTr="00A81E02">
        <w:trPr>
          <w:jc w:val="center"/>
        </w:trPr>
        <w:tc>
          <w:tcPr>
            <w:tcW w:w="1106" w:type="dxa"/>
            <w:tcBorders>
              <w:top w:val="nil"/>
              <w:bottom w:val="nil"/>
            </w:tcBorders>
            <w:shd w:val="clear" w:color="auto" w:fill="auto"/>
          </w:tcPr>
          <w:p w14:paraId="17C71BD8" w14:textId="77777777" w:rsidR="00177A54" w:rsidRPr="00D0162F" w:rsidRDefault="00177A54" w:rsidP="00A81E02">
            <w:pPr>
              <w:pStyle w:val="TAC"/>
            </w:pPr>
          </w:p>
        </w:tc>
        <w:tc>
          <w:tcPr>
            <w:tcW w:w="1006" w:type="dxa"/>
            <w:tcBorders>
              <w:bottom w:val="nil"/>
            </w:tcBorders>
            <w:shd w:val="clear" w:color="auto" w:fill="auto"/>
          </w:tcPr>
          <w:p w14:paraId="4C83E66A" w14:textId="77777777" w:rsidR="00177A54" w:rsidRPr="00D0162F" w:rsidRDefault="00177A54" w:rsidP="00A81E02">
            <w:pPr>
              <w:pStyle w:val="TAC"/>
            </w:pPr>
            <w:r w:rsidRPr="00D0162F">
              <w:t>Spherical coverage</w:t>
            </w:r>
            <w:r w:rsidRPr="00D0162F">
              <w:rPr>
                <w:vertAlign w:val="superscript"/>
              </w:rPr>
              <w:t xml:space="preserve"> Note 1</w:t>
            </w:r>
          </w:p>
        </w:tc>
        <w:tc>
          <w:tcPr>
            <w:tcW w:w="1068" w:type="dxa"/>
            <w:shd w:val="clear" w:color="auto" w:fill="auto"/>
          </w:tcPr>
          <w:p w14:paraId="7B2B4C24" w14:textId="77777777" w:rsidR="00177A54" w:rsidRPr="00D0162F" w:rsidRDefault="00177A54" w:rsidP="00A81E02">
            <w:pPr>
              <w:pStyle w:val="TAC"/>
              <w:rPr>
                <w:rFonts w:eastAsia="Calibri"/>
                <w:szCs w:val="22"/>
              </w:rPr>
            </w:pPr>
            <w:r w:rsidRPr="00D0162F">
              <w:rPr>
                <w:rFonts w:eastAsia="Calibri"/>
                <w:szCs w:val="22"/>
              </w:rPr>
              <w:t>n257</w:t>
            </w:r>
          </w:p>
        </w:tc>
        <w:tc>
          <w:tcPr>
            <w:tcW w:w="967" w:type="dxa"/>
            <w:shd w:val="clear" w:color="auto" w:fill="auto"/>
          </w:tcPr>
          <w:p w14:paraId="471506E6" w14:textId="77777777" w:rsidR="00177A54" w:rsidRPr="00D0162F" w:rsidRDefault="00177A54" w:rsidP="00A81E02">
            <w:pPr>
              <w:pStyle w:val="TAC"/>
              <w:rPr>
                <w:rFonts w:eastAsia="Yu Mincho"/>
              </w:rPr>
            </w:pPr>
            <w:r w:rsidRPr="00D0162F">
              <w:rPr>
                <w:rFonts w:eastAsia="Yu Mincho" w:cs="Arial"/>
              </w:rPr>
              <w:t>-118.3+Z</w:t>
            </w:r>
            <w:r w:rsidRPr="00D0162F">
              <w:rPr>
                <w:rFonts w:eastAsia="Yu Mincho" w:cs="Arial"/>
                <w:vertAlign w:val="subscript"/>
              </w:rPr>
              <w:t>1</w:t>
            </w:r>
          </w:p>
        </w:tc>
        <w:tc>
          <w:tcPr>
            <w:tcW w:w="673" w:type="dxa"/>
          </w:tcPr>
          <w:p w14:paraId="0CB68F48" w14:textId="77777777" w:rsidR="00177A54" w:rsidRPr="00D0162F" w:rsidRDefault="00177A54" w:rsidP="00A81E02">
            <w:pPr>
              <w:pStyle w:val="TAC"/>
              <w:rPr>
                <w:rFonts w:eastAsia="Yu Mincho"/>
              </w:rPr>
            </w:pPr>
            <w:r w:rsidRPr="00D0162F">
              <w:rPr>
                <w:rFonts w:cs="Arial"/>
              </w:rPr>
              <w:t>-100.8</w:t>
            </w:r>
          </w:p>
        </w:tc>
        <w:tc>
          <w:tcPr>
            <w:tcW w:w="674" w:type="dxa"/>
          </w:tcPr>
          <w:p w14:paraId="52A37BF2" w14:textId="77777777" w:rsidR="00177A54" w:rsidRPr="00D0162F" w:rsidRDefault="00177A54" w:rsidP="00A81E02">
            <w:pPr>
              <w:pStyle w:val="TAC"/>
              <w:rPr>
                <w:rFonts w:eastAsia="Yu Mincho"/>
              </w:rPr>
            </w:pPr>
            <w:r w:rsidRPr="00D0162F">
              <w:rPr>
                <w:rFonts w:eastAsia="Yu Mincho" w:cs="Arial"/>
              </w:rPr>
              <w:t>-99.2</w:t>
            </w:r>
          </w:p>
        </w:tc>
        <w:tc>
          <w:tcPr>
            <w:tcW w:w="967" w:type="dxa"/>
          </w:tcPr>
          <w:p w14:paraId="64D6D4FE" w14:textId="77777777" w:rsidR="00177A54" w:rsidRPr="00D0162F" w:rsidRDefault="00177A54" w:rsidP="00A81E02">
            <w:pPr>
              <w:pStyle w:val="TAC"/>
              <w:rPr>
                <w:rFonts w:eastAsia="Yu Mincho"/>
              </w:rPr>
            </w:pPr>
            <w:r w:rsidRPr="00D0162F">
              <w:rPr>
                <w:rFonts w:eastAsia="Yu Mincho" w:cs="Arial"/>
              </w:rPr>
              <w:t>-116.8+Z</w:t>
            </w:r>
            <w:r w:rsidRPr="00D0162F">
              <w:rPr>
                <w:rFonts w:eastAsia="Yu Mincho" w:cs="Arial"/>
                <w:vertAlign w:val="subscript"/>
              </w:rPr>
              <w:t>4</w:t>
            </w:r>
          </w:p>
        </w:tc>
        <w:tc>
          <w:tcPr>
            <w:tcW w:w="979" w:type="dxa"/>
          </w:tcPr>
          <w:p w14:paraId="20B60B90" w14:textId="77777777" w:rsidR="00177A54" w:rsidRPr="00D0162F" w:rsidRDefault="00177A54" w:rsidP="00A81E02">
            <w:pPr>
              <w:pStyle w:val="TAC"/>
              <w:rPr>
                <w:rFonts w:eastAsia="Yu Mincho"/>
              </w:rPr>
            </w:pPr>
            <w:r w:rsidRPr="00D0162F">
              <w:rPr>
                <w:rFonts w:eastAsia="Yu Mincho"/>
              </w:rPr>
              <w:t>-113.4+Z</w:t>
            </w:r>
            <w:r w:rsidRPr="00D0162F">
              <w:rPr>
                <w:rFonts w:eastAsia="Yu Mincho"/>
                <w:vertAlign w:val="subscript"/>
              </w:rPr>
              <w:t>5</w:t>
            </w:r>
          </w:p>
        </w:tc>
        <w:tc>
          <w:tcPr>
            <w:tcW w:w="709" w:type="dxa"/>
          </w:tcPr>
          <w:p w14:paraId="02E64D63" w14:textId="77777777" w:rsidR="00177A54" w:rsidRPr="00D0162F" w:rsidRDefault="00177A54" w:rsidP="00A81E02">
            <w:pPr>
              <w:pStyle w:val="TAC"/>
              <w:rPr>
                <w:rFonts w:eastAsia="Yu Mincho"/>
              </w:rPr>
            </w:pPr>
            <w:r w:rsidRPr="00D0162F">
              <w:rPr>
                <w:rFonts w:eastAsia="Yu Mincho"/>
              </w:rPr>
              <w:t>TBD</w:t>
            </w:r>
          </w:p>
        </w:tc>
        <w:tc>
          <w:tcPr>
            <w:tcW w:w="851" w:type="dxa"/>
            <w:tcBorders>
              <w:bottom w:val="nil"/>
            </w:tcBorders>
            <w:shd w:val="clear" w:color="auto" w:fill="auto"/>
          </w:tcPr>
          <w:p w14:paraId="583379AC" w14:textId="77777777" w:rsidR="00177A54" w:rsidRPr="00D0162F" w:rsidRDefault="00177A54" w:rsidP="00A81E02">
            <w:pPr>
              <w:pStyle w:val="TAC"/>
            </w:pPr>
            <w:r w:rsidRPr="00D0162F">
              <w:rPr>
                <w:rFonts w:eastAsia="Yu Mincho"/>
              </w:rPr>
              <w:t xml:space="preserve">(Value for </w:t>
            </w:r>
            <w:r w:rsidRPr="00D0162F">
              <w:t>SCS</w:t>
            </w:r>
            <w:r w:rsidRPr="00D0162F">
              <w:rPr>
                <w:vertAlign w:val="subscript"/>
              </w:rPr>
              <w:t>SSB</w:t>
            </w:r>
            <w:r w:rsidRPr="00D0162F">
              <w:t xml:space="preserve"> = 120 kHz) +3dB</w:t>
            </w:r>
          </w:p>
        </w:tc>
        <w:tc>
          <w:tcPr>
            <w:tcW w:w="776" w:type="dxa"/>
            <w:tcBorders>
              <w:bottom w:val="nil"/>
            </w:tcBorders>
            <w:shd w:val="clear" w:color="auto" w:fill="auto"/>
          </w:tcPr>
          <w:p w14:paraId="49CFA9DB" w14:textId="77777777" w:rsidR="00177A54" w:rsidRPr="00D0162F" w:rsidRDefault="00177A54" w:rsidP="00A81E02">
            <w:pPr>
              <w:pStyle w:val="TAC"/>
              <w:rPr>
                <w:rFonts w:eastAsia="Yu Mincho"/>
              </w:rPr>
            </w:pPr>
            <w:r w:rsidRPr="00D0162F">
              <w:rPr>
                <w:rFonts w:eastAsia="Yu Mincho"/>
              </w:rPr>
              <w:t>≥-4</w:t>
            </w:r>
          </w:p>
        </w:tc>
      </w:tr>
      <w:tr w:rsidR="00177A54" w:rsidRPr="00D0162F" w14:paraId="56F3590F" w14:textId="77777777" w:rsidTr="00A81E02">
        <w:trPr>
          <w:jc w:val="center"/>
        </w:trPr>
        <w:tc>
          <w:tcPr>
            <w:tcW w:w="1106" w:type="dxa"/>
            <w:tcBorders>
              <w:top w:val="nil"/>
              <w:bottom w:val="nil"/>
            </w:tcBorders>
            <w:shd w:val="clear" w:color="auto" w:fill="auto"/>
          </w:tcPr>
          <w:p w14:paraId="1DCBE062" w14:textId="77777777" w:rsidR="00177A54" w:rsidRPr="00D0162F" w:rsidRDefault="00177A54" w:rsidP="00A81E02">
            <w:pPr>
              <w:pStyle w:val="TAC"/>
            </w:pPr>
          </w:p>
        </w:tc>
        <w:tc>
          <w:tcPr>
            <w:tcW w:w="1006" w:type="dxa"/>
            <w:tcBorders>
              <w:top w:val="nil"/>
              <w:bottom w:val="nil"/>
            </w:tcBorders>
            <w:shd w:val="clear" w:color="auto" w:fill="auto"/>
          </w:tcPr>
          <w:p w14:paraId="316BD237" w14:textId="77777777" w:rsidR="00177A54" w:rsidRPr="00D0162F" w:rsidRDefault="00177A54" w:rsidP="00A81E02">
            <w:pPr>
              <w:pStyle w:val="TAC"/>
              <w:rPr>
                <w:szCs w:val="22"/>
              </w:rPr>
            </w:pPr>
          </w:p>
        </w:tc>
        <w:tc>
          <w:tcPr>
            <w:tcW w:w="1068" w:type="dxa"/>
            <w:shd w:val="clear" w:color="auto" w:fill="auto"/>
          </w:tcPr>
          <w:p w14:paraId="106C4DD1" w14:textId="77777777" w:rsidR="00177A54" w:rsidRPr="00D0162F" w:rsidRDefault="00177A54" w:rsidP="00A81E02">
            <w:pPr>
              <w:pStyle w:val="TAC"/>
              <w:rPr>
                <w:rFonts w:eastAsia="Calibri"/>
                <w:szCs w:val="22"/>
              </w:rPr>
            </w:pPr>
            <w:r w:rsidRPr="00D0162F">
              <w:rPr>
                <w:szCs w:val="22"/>
              </w:rPr>
              <w:t>n258</w:t>
            </w:r>
          </w:p>
        </w:tc>
        <w:tc>
          <w:tcPr>
            <w:tcW w:w="967" w:type="dxa"/>
            <w:shd w:val="clear" w:color="auto" w:fill="auto"/>
          </w:tcPr>
          <w:p w14:paraId="25F2097E" w14:textId="77777777" w:rsidR="00177A54" w:rsidRPr="00D0162F" w:rsidRDefault="00177A54" w:rsidP="00A81E02">
            <w:pPr>
              <w:pStyle w:val="TAC"/>
              <w:rPr>
                <w:rFonts w:eastAsia="Yu Mincho"/>
              </w:rPr>
            </w:pPr>
            <w:r w:rsidRPr="00D0162F">
              <w:rPr>
                <w:rFonts w:eastAsia="Yu Mincho" w:cs="Arial"/>
              </w:rPr>
              <w:t>-118.3+Z</w:t>
            </w:r>
            <w:r w:rsidRPr="00D0162F">
              <w:rPr>
                <w:rFonts w:eastAsia="Yu Mincho" w:cs="Arial"/>
                <w:vertAlign w:val="subscript"/>
              </w:rPr>
              <w:t>1</w:t>
            </w:r>
          </w:p>
        </w:tc>
        <w:tc>
          <w:tcPr>
            <w:tcW w:w="673" w:type="dxa"/>
          </w:tcPr>
          <w:p w14:paraId="5162F3F3" w14:textId="77777777" w:rsidR="00177A54" w:rsidRPr="00D0162F" w:rsidRDefault="00177A54" w:rsidP="00A81E02">
            <w:pPr>
              <w:pStyle w:val="TAC"/>
              <w:rPr>
                <w:rFonts w:eastAsia="Yu Mincho"/>
              </w:rPr>
            </w:pPr>
            <w:r w:rsidRPr="00D0162F">
              <w:rPr>
                <w:rFonts w:cs="Arial"/>
              </w:rPr>
              <w:t>-100.8</w:t>
            </w:r>
          </w:p>
        </w:tc>
        <w:tc>
          <w:tcPr>
            <w:tcW w:w="674" w:type="dxa"/>
          </w:tcPr>
          <w:p w14:paraId="5C358E90" w14:textId="77777777" w:rsidR="00177A54" w:rsidRPr="00D0162F" w:rsidRDefault="00177A54" w:rsidP="00A81E02">
            <w:pPr>
              <w:pStyle w:val="TAC"/>
              <w:rPr>
                <w:rFonts w:eastAsia="Yu Mincho"/>
              </w:rPr>
            </w:pPr>
            <w:r w:rsidRPr="00D0162F">
              <w:rPr>
                <w:rFonts w:eastAsia="Yu Mincho" w:cs="Arial"/>
              </w:rPr>
              <w:t>-99.2</w:t>
            </w:r>
          </w:p>
        </w:tc>
        <w:tc>
          <w:tcPr>
            <w:tcW w:w="967" w:type="dxa"/>
          </w:tcPr>
          <w:p w14:paraId="0DAB09A0" w14:textId="77777777" w:rsidR="00177A54" w:rsidRPr="00D0162F" w:rsidRDefault="00177A54" w:rsidP="00A81E02">
            <w:pPr>
              <w:pStyle w:val="TAC"/>
              <w:rPr>
                <w:rFonts w:eastAsia="Yu Mincho"/>
              </w:rPr>
            </w:pPr>
            <w:r w:rsidRPr="00D0162F">
              <w:rPr>
                <w:rFonts w:eastAsia="Yu Mincho" w:cs="Arial"/>
              </w:rPr>
              <w:t>-116.8+Z</w:t>
            </w:r>
            <w:r w:rsidRPr="00D0162F">
              <w:rPr>
                <w:rFonts w:eastAsia="Yu Mincho" w:cs="Arial"/>
                <w:vertAlign w:val="subscript"/>
              </w:rPr>
              <w:t>4</w:t>
            </w:r>
          </w:p>
        </w:tc>
        <w:tc>
          <w:tcPr>
            <w:tcW w:w="979" w:type="dxa"/>
          </w:tcPr>
          <w:p w14:paraId="759CF465" w14:textId="77777777" w:rsidR="00177A54" w:rsidRPr="00D0162F" w:rsidRDefault="00177A54" w:rsidP="00A81E02">
            <w:pPr>
              <w:pStyle w:val="TAC"/>
            </w:pPr>
            <w:r w:rsidRPr="00D0162F">
              <w:rPr>
                <w:rFonts w:eastAsia="Yu Mincho"/>
              </w:rPr>
              <w:t>-113.6+Z</w:t>
            </w:r>
            <w:r w:rsidRPr="00D0162F">
              <w:rPr>
                <w:rFonts w:eastAsia="Yu Mincho"/>
                <w:vertAlign w:val="subscript"/>
              </w:rPr>
              <w:t>5</w:t>
            </w:r>
          </w:p>
        </w:tc>
        <w:tc>
          <w:tcPr>
            <w:tcW w:w="709" w:type="dxa"/>
          </w:tcPr>
          <w:p w14:paraId="2158CC84" w14:textId="77777777" w:rsidR="00177A54" w:rsidRPr="00D0162F" w:rsidRDefault="00177A54" w:rsidP="00A81E02">
            <w:pPr>
              <w:pStyle w:val="TAC"/>
            </w:pPr>
            <w:r w:rsidRPr="00D0162F">
              <w:t>TBD</w:t>
            </w:r>
          </w:p>
        </w:tc>
        <w:tc>
          <w:tcPr>
            <w:tcW w:w="851" w:type="dxa"/>
            <w:tcBorders>
              <w:top w:val="nil"/>
              <w:bottom w:val="nil"/>
            </w:tcBorders>
            <w:shd w:val="clear" w:color="auto" w:fill="auto"/>
          </w:tcPr>
          <w:p w14:paraId="66AAA750" w14:textId="77777777" w:rsidR="00177A54" w:rsidRPr="00D0162F" w:rsidRDefault="00177A54" w:rsidP="00A81E02">
            <w:pPr>
              <w:pStyle w:val="TAC"/>
            </w:pPr>
          </w:p>
        </w:tc>
        <w:tc>
          <w:tcPr>
            <w:tcW w:w="776" w:type="dxa"/>
            <w:tcBorders>
              <w:top w:val="nil"/>
              <w:bottom w:val="nil"/>
            </w:tcBorders>
            <w:shd w:val="clear" w:color="auto" w:fill="auto"/>
          </w:tcPr>
          <w:p w14:paraId="3BE18D37" w14:textId="77777777" w:rsidR="00177A54" w:rsidRPr="00D0162F" w:rsidRDefault="00177A54" w:rsidP="00A81E02">
            <w:pPr>
              <w:pStyle w:val="TAC"/>
            </w:pPr>
          </w:p>
        </w:tc>
      </w:tr>
      <w:tr w:rsidR="00177A54" w:rsidRPr="00D0162F" w14:paraId="229FCE8C" w14:textId="77777777" w:rsidTr="00A81E02">
        <w:trPr>
          <w:jc w:val="center"/>
        </w:trPr>
        <w:tc>
          <w:tcPr>
            <w:tcW w:w="1106" w:type="dxa"/>
            <w:tcBorders>
              <w:top w:val="nil"/>
            </w:tcBorders>
            <w:shd w:val="clear" w:color="auto" w:fill="auto"/>
          </w:tcPr>
          <w:p w14:paraId="50AC8BBC" w14:textId="77777777" w:rsidR="00177A54" w:rsidRPr="00D0162F" w:rsidRDefault="00177A54" w:rsidP="00A81E02">
            <w:pPr>
              <w:pStyle w:val="TAC"/>
            </w:pPr>
          </w:p>
        </w:tc>
        <w:tc>
          <w:tcPr>
            <w:tcW w:w="1006" w:type="dxa"/>
            <w:tcBorders>
              <w:top w:val="nil"/>
            </w:tcBorders>
            <w:shd w:val="clear" w:color="auto" w:fill="auto"/>
          </w:tcPr>
          <w:p w14:paraId="06798BBC" w14:textId="77777777" w:rsidR="00177A54" w:rsidRPr="00D0162F" w:rsidRDefault="00177A54" w:rsidP="00A81E02">
            <w:pPr>
              <w:pStyle w:val="TAC"/>
              <w:rPr>
                <w:szCs w:val="22"/>
              </w:rPr>
            </w:pPr>
          </w:p>
        </w:tc>
        <w:tc>
          <w:tcPr>
            <w:tcW w:w="1068" w:type="dxa"/>
            <w:shd w:val="clear" w:color="auto" w:fill="auto"/>
          </w:tcPr>
          <w:p w14:paraId="7FF25601" w14:textId="77777777" w:rsidR="00177A54" w:rsidRPr="00D0162F" w:rsidRDefault="00177A54" w:rsidP="00A81E02">
            <w:pPr>
              <w:pStyle w:val="TAC"/>
              <w:rPr>
                <w:szCs w:val="22"/>
              </w:rPr>
            </w:pPr>
            <w:r w:rsidRPr="00D0162F">
              <w:rPr>
                <w:szCs w:val="22"/>
              </w:rPr>
              <w:t>n261</w:t>
            </w:r>
          </w:p>
        </w:tc>
        <w:tc>
          <w:tcPr>
            <w:tcW w:w="967" w:type="dxa"/>
            <w:shd w:val="clear" w:color="auto" w:fill="auto"/>
          </w:tcPr>
          <w:p w14:paraId="0EDA52BC" w14:textId="77777777" w:rsidR="00177A54" w:rsidRPr="00D0162F" w:rsidRDefault="00177A54" w:rsidP="00A81E02">
            <w:pPr>
              <w:pStyle w:val="TAC"/>
            </w:pPr>
            <w:r w:rsidRPr="00D0162F">
              <w:rPr>
                <w:rFonts w:eastAsia="Yu Mincho" w:cs="Arial"/>
              </w:rPr>
              <w:t>-118.3+Z</w:t>
            </w:r>
            <w:r w:rsidRPr="00D0162F">
              <w:rPr>
                <w:rFonts w:eastAsia="Yu Mincho" w:cs="Arial"/>
                <w:vertAlign w:val="subscript"/>
              </w:rPr>
              <w:t>1</w:t>
            </w:r>
          </w:p>
        </w:tc>
        <w:tc>
          <w:tcPr>
            <w:tcW w:w="673" w:type="dxa"/>
          </w:tcPr>
          <w:p w14:paraId="68A4BF33" w14:textId="77777777" w:rsidR="00177A54" w:rsidRPr="00D0162F" w:rsidRDefault="00177A54" w:rsidP="00A81E02">
            <w:pPr>
              <w:pStyle w:val="TAC"/>
            </w:pPr>
            <w:r w:rsidRPr="00D0162F">
              <w:rPr>
                <w:rFonts w:cs="Arial"/>
              </w:rPr>
              <w:t>-100.8</w:t>
            </w:r>
          </w:p>
        </w:tc>
        <w:tc>
          <w:tcPr>
            <w:tcW w:w="674" w:type="dxa"/>
          </w:tcPr>
          <w:p w14:paraId="1347FD9E" w14:textId="77777777" w:rsidR="00177A54" w:rsidRPr="00D0162F" w:rsidRDefault="00177A54" w:rsidP="00A81E02">
            <w:pPr>
              <w:pStyle w:val="TAC"/>
            </w:pPr>
            <w:r w:rsidRPr="00D0162F">
              <w:rPr>
                <w:rFonts w:eastAsia="Yu Mincho" w:cs="Arial"/>
              </w:rPr>
              <w:t>-99.2</w:t>
            </w:r>
          </w:p>
        </w:tc>
        <w:tc>
          <w:tcPr>
            <w:tcW w:w="967" w:type="dxa"/>
          </w:tcPr>
          <w:p w14:paraId="4BD95410" w14:textId="77777777" w:rsidR="00177A54" w:rsidRPr="00D0162F" w:rsidRDefault="00177A54" w:rsidP="00A81E02">
            <w:pPr>
              <w:pStyle w:val="TAC"/>
            </w:pPr>
            <w:r w:rsidRPr="00D0162F">
              <w:rPr>
                <w:rFonts w:eastAsia="Yu Mincho" w:cs="Arial"/>
              </w:rPr>
              <w:t>-116.8+Z</w:t>
            </w:r>
            <w:r w:rsidRPr="00D0162F">
              <w:rPr>
                <w:rFonts w:eastAsia="Yu Mincho" w:cs="Arial"/>
                <w:vertAlign w:val="subscript"/>
              </w:rPr>
              <w:t>4</w:t>
            </w:r>
          </w:p>
        </w:tc>
        <w:tc>
          <w:tcPr>
            <w:tcW w:w="979" w:type="dxa"/>
          </w:tcPr>
          <w:p w14:paraId="6B7AD675" w14:textId="77777777" w:rsidR="00177A54" w:rsidRPr="00D0162F" w:rsidRDefault="00177A54" w:rsidP="00A81E02">
            <w:pPr>
              <w:pStyle w:val="TAC"/>
            </w:pPr>
          </w:p>
        </w:tc>
        <w:tc>
          <w:tcPr>
            <w:tcW w:w="709" w:type="dxa"/>
          </w:tcPr>
          <w:p w14:paraId="62822EE1" w14:textId="77777777" w:rsidR="00177A54" w:rsidRPr="00D0162F" w:rsidRDefault="00177A54" w:rsidP="00A81E02">
            <w:pPr>
              <w:pStyle w:val="TAC"/>
            </w:pPr>
            <w:r w:rsidRPr="00D0162F">
              <w:t>TBD</w:t>
            </w:r>
          </w:p>
        </w:tc>
        <w:tc>
          <w:tcPr>
            <w:tcW w:w="851" w:type="dxa"/>
            <w:tcBorders>
              <w:top w:val="nil"/>
            </w:tcBorders>
            <w:shd w:val="clear" w:color="auto" w:fill="auto"/>
          </w:tcPr>
          <w:p w14:paraId="374D48A1" w14:textId="77777777" w:rsidR="00177A54" w:rsidRPr="00D0162F" w:rsidRDefault="00177A54" w:rsidP="00A81E02">
            <w:pPr>
              <w:pStyle w:val="TAC"/>
            </w:pPr>
          </w:p>
        </w:tc>
        <w:tc>
          <w:tcPr>
            <w:tcW w:w="776" w:type="dxa"/>
            <w:tcBorders>
              <w:top w:val="nil"/>
            </w:tcBorders>
            <w:shd w:val="clear" w:color="auto" w:fill="auto"/>
          </w:tcPr>
          <w:p w14:paraId="2AE808A1" w14:textId="77777777" w:rsidR="00177A54" w:rsidRPr="00D0162F" w:rsidRDefault="00177A54" w:rsidP="00A81E02">
            <w:pPr>
              <w:pStyle w:val="TAC"/>
            </w:pPr>
          </w:p>
        </w:tc>
      </w:tr>
      <w:tr w:rsidR="00177A54" w:rsidRPr="00D0162F" w14:paraId="378DC7DD" w14:textId="77777777" w:rsidTr="00A81E02">
        <w:trPr>
          <w:jc w:val="center"/>
        </w:trPr>
        <w:tc>
          <w:tcPr>
            <w:tcW w:w="9776" w:type="dxa"/>
            <w:gridSpan w:val="11"/>
          </w:tcPr>
          <w:p w14:paraId="67C3A454" w14:textId="77777777" w:rsidR="00177A54" w:rsidRPr="00D0162F" w:rsidRDefault="00177A54" w:rsidP="00A81E02">
            <w:pPr>
              <w:pStyle w:val="TAN"/>
            </w:pPr>
            <w:r w:rsidRPr="00D0162F">
              <w:t>NOTE 1:</w:t>
            </w:r>
            <w:r w:rsidRPr="00D0162F">
              <w:tab/>
              <w:t>Values based on EIS spherical coverage as defined in clause 7.3.4 of TS 38.101-2 [19]. Side condition applies for directions in which EIS spherical coverage requirement is met.</w:t>
            </w:r>
          </w:p>
          <w:p w14:paraId="578411B1" w14:textId="77777777" w:rsidR="00177A54" w:rsidRPr="00D0162F" w:rsidRDefault="00177A54" w:rsidP="00A81E02">
            <w:pPr>
              <w:pStyle w:val="TAN"/>
            </w:pPr>
            <w:r w:rsidRPr="00D0162F">
              <w:t>NOTE 2:</w:t>
            </w:r>
            <w:r w:rsidRPr="00D0162F">
              <w:tab/>
              <w:t>Values specified at the Reference point to give minimum SSB Ês/Iot, with no applied noise.</w:t>
            </w:r>
          </w:p>
          <w:p w14:paraId="00A791B7" w14:textId="77777777" w:rsidR="00177A54" w:rsidRPr="00D0162F" w:rsidRDefault="00177A54" w:rsidP="00A81E02">
            <w:pPr>
              <w:pStyle w:val="TAN"/>
            </w:pPr>
            <w:r w:rsidRPr="00D0162F">
              <w:t>NOTE 3:</w:t>
            </w:r>
            <w:r w:rsidRPr="00D0162F">
              <w:tab/>
              <w:t>For UEs that support multiple FR2 bands, Rx Beam Peak values are increased by ∆MB</w:t>
            </w:r>
            <w:r w:rsidRPr="00D0162F">
              <w:rPr>
                <w:vertAlign w:val="subscript"/>
              </w:rPr>
              <w:t>P,n</w:t>
            </w:r>
            <w:r w:rsidRPr="00D0162F">
              <w:rPr>
                <w:iCs/>
              </w:rPr>
              <w:t xml:space="preserve"> and </w:t>
            </w:r>
            <w:r w:rsidRPr="00D0162F">
              <w:t>Spherical coverage values are increased by ∆MB</w:t>
            </w:r>
            <w:r w:rsidRPr="00D0162F">
              <w:rPr>
                <w:vertAlign w:val="subscript"/>
              </w:rPr>
              <w:t>S,n</w:t>
            </w:r>
            <w:r w:rsidRPr="00D0162F">
              <w:rPr>
                <w:iCs/>
              </w:rPr>
              <w:t xml:space="preserve">, the </w:t>
            </w:r>
            <w:r w:rsidRPr="00D0162F">
              <w:t>UE multi-band relaxation factor</w:t>
            </w:r>
            <w:r w:rsidRPr="00D0162F">
              <w:rPr>
                <w:iCs/>
              </w:rPr>
              <w:t xml:space="preserve"> in dB specified in </w:t>
            </w:r>
            <w:r w:rsidRPr="00D0162F">
              <w:t xml:space="preserve">clause 6.2.1 of </w:t>
            </w:r>
            <w:r w:rsidRPr="00D0162F">
              <w:rPr>
                <w:iCs/>
              </w:rPr>
              <w:t xml:space="preserve">TS 38.101-2 </w:t>
            </w:r>
            <w:r w:rsidRPr="00D0162F">
              <w:t>[19].</w:t>
            </w:r>
          </w:p>
        </w:tc>
      </w:tr>
    </w:tbl>
    <w:p w14:paraId="55392D78" w14:textId="77777777" w:rsidR="00177A54" w:rsidRPr="00D0162F" w:rsidRDefault="00177A54" w:rsidP="00177A54">
      <w:pPr>
        <w:jc w:val="both"/>
      </w:pPr>
    </w:p>
    <w:p w14:paraId="0D924524" w14:textId="03D3B183" w:rsidR="00177A54" w:rsidRPr="00D0162F" w:rsidRDefault="00177A54" w:rsidP="00177A54">
      <w:pPr>
        <w:pStyle w:val="EditorsNote"/>
      </w:pPr>
      <w:r w:rsidRPr="00D0162F">
        <w:t>Editor’s notes for Table B.2.3-2 (RAN4 dependent):</w:t>
      </w:r>
    </w:p>
    <w:p w14:paraId="3F7322D0" w14:textId="67AD2D24" w:rsidR="00177A54" w:rsidRPr="00D0162F" w:rsidRDefault="00177A54" w:rsidP="00177A54">
      <w:pPr>
        <w:pStyle w:val="EditorsNote"/>
      </w:pPr>
      <w:r w:rsidRPr="00D0162F">
        <w:t>- The value of Y for power classes 1, 4 and 5 is FFS, where Y1, Y4 and Y5 are the rough/fine beam gain differences in Rx beam peak direction for power classes 1, 4 and 5 respectively</w:t>
      </w:r>
    </w:p>
    <w:p w14:paraId="6407C8B8" w14:textId="77777777" w:rsidR="00177A54" w:rsidRPr="00D0162F" w:rsidRDefault="00177A54" w:rsidP="00F21A71">
      <w:pPr>
        <w:pStyle w:val="EditorsNote"/>
      </w:pPr>
      <w:r w:rsidRPr="00D0162F">
        <w:rPr>
          <w:lang w:eastAsia="en-US"/>
        </w:rPr>
        <w:t xml:space="preserve">- </w:t>
      </w:r>
      <w:r w:rsidRPr="00D0162F">
        <w:t>The value of Z for power classes 1, 4 and 5 is FFS, where Z1, Z4 and Z5 are the rough/fine beam gain differences in spherical coverage directions for power classes 1, 4 and 5 respectively</w:t>
      </w:r>
    </w:p>
    <w:p w14:paraId="4D5D9486" w14:textId="77777777" w:rsidR="000B2383" w:rsidRPr="00D0162F" w:rsidRDefault="000B2383" w:rsidP="000B2383">
      <w:pPr>
        <w:pStyle w:val="Heading2"/>
      </w:pPr>
      <w:r w:rsidRPr="00D0162F">
        <w:t>B.2.9</w:t>
      </w:r>
      <w:r w:rsidRPr="00D0162F">
        <w:tab/>
        <w:t>Conditions for NR intra-frequency measurements under CCA</w:t>
      </w:r>
    </w:p>
    <w:p w14:paraId="1A17C58E" w14:textId="644E56BB" w:rsidR="000B2383" w:rsidRPr="00D0162F" w:rsidRDefault="000B2383" w:rsidP="000B2383">
      <w:r w:rsidRPr="00D0162F">
        <w:t>This clause defines the following conditions for NR intra-frequency measurements unde</w:t>
      </w:r>
      <w:r w:rsidR="00B76A52">
        <w:t>r</w:t>
      </w:r>
      <w:r w:rsidRPr="00D0162F">
        <w:t xml:space="preserve"> CCA and corresponding procedures performed based on SSBs: SSB_RP and SSB Ês/Iot, applicable for a corresponding operating band.</w:t>
      </w:r>
    </w:p>
    <w:p w14:paraId="1D028924" w14:textId="77777777" w:rsidR="000B2383" w:rsidRPr="00D0162F" w:rsidRDefault="000B2383" w:rsidP="000B2383">
      <w:r w:rsidRPr="00D0162F">
        <w:t>The conditions are defined in Table B.2.9-1 for NR cells under CCA.</w:t>
      </w:r>
    </w:p>
    <w:p w14:paraId="0553F888" w14:textId="77777777" w:rsidR="000B2383" w:rsidRPr="00D0162F" w:rsidRDefault="000B2383" w:rsidP="000B2383">
      <w:pPr>
        <w:pStyle w:val="TH"/>
      </w:pPr>
      <w:r w:rsidRPr="00D0162F">
        <w:t>Table B.2.9-1: Conditions for intra-frequency measurements under CC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6"/>
        <w:gridCol w:w="3439"/>
        <w:gridCol w:w="1496"/>
        <w:gridCol w:w="1681"/>
        <w:gridCol w:w="1856"/>
      </w:tblGrid>
      <w:tr w:rsidR="000B2383" w:rsidRPr="00D0162F" w14:paraId="58BFABF8" w14:textId="77777777" w:rsidTr="00096385">
        <w:trPr>
          <w:trHeight w:val="105"/>
        </w:trPr>
        <w:tc>
          <w:tcPr>
            <w:tcW w:w="600" w:type="pct"/>
            <w:vMerge w:val="restart"/>
            <w:shd w:val="clear" w:color="auto" w:fill="auto"/>
            <w:vAlign w:val="center"/>
          </w:tcPr>
          <w:p w14:paraId="017233B4" w14:textId="77777777" w:rsidR="000B2383" w:rsidRPr="00D0162F" w:rsidRDefault="000B2383" w:rsidP="00096385">
            <w:pPr>
              <w:pStyle w:val="TAH"/>
            </w:pPr>
            <w:r w:rsidRPr="00D0162F">
              <w:t>Parameter</w:t>
            </w:r>
          </w:p>
        </w:tc>
        <w:tc>
          <w:tcPr>
            <w:tcW w:w="1786" w:type="pct"/>
            <w:vMerge w:val="restart"/>
            <w:shd w:val="clear" w:color="auto" w:fill="auto"/>
            <w:vAlign w:val="center"/>
          </w:tcPr>
          <w:p w14:paraId="15364002" w14:textId="77777777" w:rsidR="000B2383" w:rsidRPr="00D0162F" w:rsidRDefault="000B2383" w:rsidP="00096385">
            <w:pPr>
              <w:pStyle w:val="TAH"/>
            </w:pPr>
            <w:r w:rsidRPr="00D0162F">
              <w:t>NR operating band groups</w:t>
            </w:r>
            <w:r w:rsidRPr="00D0162F">
              <w:rPr>
                <w:vertAlign w:val="superscript"/>
              </w:rPr>
              <w:t xml:space="preserve"> Note1</w:t>
            </w:r>
          </w:p>
        </w:tc>
        <w:tc>
          <w:tcPr>
            <w:tcW w:w="1650" w:type="pct"/>
            <w:gridSpan w:val="2"/>
            <w:shd w:val="clear" w:color="auto" w:fill="auto"/>
            <w:vAlign w:val="center"/>
          </w:tcPr>
          <w:p w14:paraId="5D42485F" w14:textId="77777777" w:rsidR="000B2383" w:rsidRPr="00D0162F" w:rsidRDefault="000B2383" w:rsidP="00096385">
            <w:pPr>
              <w:pStyle w:val="TAH"/>
            </w:pPr>
            <w:r w:rsidRPr="00D0162F">
              <w:t>Minimum SSB_RP</w:t>
            </w:r>
          </w:p>
        </w:tc>
        <w:tc>
          <w:tcPr>
            <w:tcW w:w="964" w:type="pct"/>
            <w:shd w:val="clear" w:color="auto" w:fill="auto"/>
          </w:tcPr>
          <w:p w14:paraId="52DF39F7" w14:textId="77777777" w:rsidR="000B2383" w:rsidRPr="00D0162F" w:rsidRDefault="000B2383" w:rsidP="00096385">
            <w:pPr>
              <w:pStyle w:val="TAH"/>
            </w:pPr>
            <w:r w:rsidRPr="00D0162F">
              <w:t>SSB Ês/Iot</w:t>
            </w:r>
          </w:p>
        </w:tc>
      </w:tr>
      <w:tr w:rsidR="000B2383" w:rsidRPr="00D0162F" w14:paraId="47007774" w14:textId="77777777" w:rsidTr="00096385">
        <w:trPr>
          <w:trHeight w:val="105"/>
        </w:trPr>
        <w:tc>
          <w:tcPr>
            <w:tcW w:w="600" w:type="pct"/>
            <w:vMerge/>
            <w:shd w:val="clear" w:color="auto" w:fill="auto"/>
          </w:tcPr>
          <w:p w14:paraId="4C3530DE" w14:textId="77777777" w:rsidR="000B2383" w:rsidRPr="00D0162F" w:rsidRDefault="000B2383" w:rsidP="00096385">
            <w:pPr>
              <w:pStyle w:val="TAH"/>
            </w:pPr>
          </w:p>
        </w:tc>
        <w:tc>
          <w:tcPr>
            <w:tcW w:w="1786" w:type="pct"/>
            <w:vMerge/>
            <w:shd w:val="clear" w:color="auto" w:fill="auto"/>
            <w:vAlign w:val="center"/>
          </w:tcPr>
          <w:p w14:paraId="2FA0A471" w14:textId="77777777" w:rsidR="000B2383" w:rsidRPr="00D0162F" w:rsidRDefault="000B2383" w:rsidP="00096385">
            <w:pPr>
              <w:pStyle w:val="TAH"/>
            </w:pPr>
          </w:p>
        </w:tc>
        <w:tc>
          <w:tcPr>
            <w:tcW w:w="1650" w:type="pct"/>
            <w:gridSpan w:val="2"/>
            <w:shd w:val="clear" w:color="auto" w:fill="auto"/>
            <w:vAlign w:val="center"/>
          </w:tcPr>
          <w:p w14:paraId="40D15D31" w14:textId="77777777" w:rsidR="000B2383" w:rsidRPr="00D0162F" w:rsidRDefault="000B2383" w:rsidP="00096385">
            <w:pPr>
              <w:pStyle w:val="TAH"/>
            </w:pPr>
            <w:r w:rsidRPr="00D0162F">
              <w:t>dBm / SCS</w:t>
            </w:r>
            <w:r w:rsidRPr="00D0162F">
              <w:rPr>
                <w:vertAlign w:val="subscript"/>
              </w:rPr>
              <w:t>SSB</w:t>
            </w:r>
          </w:p>
        </w:tc>
        <w:tc>
          <w:tcPr>
            <w:tcW w:w="964" w:type="pct"/>
            <w:vMerge w:val="restart"/>
            <w:shd w:val="clear" w:color="auto" w:fill="auto"/>
            <w:vAlign w:val="center"/>
          </w:tcPr>
          <w:p w14:paraId="3AF0E7FC" w14:textId="77777777" w:rsidR="000B2383" w:rsidRPr="00D0162F" w:rsidRDefault="000B2383" w:rsidP="00096385">
            <w:pPr>
              <w:pStyle w:val="TAH"/>
            </w:pPr>
            <w:r w:rsidRPr="00D0162F">
              <w:t>dB</w:t>
            </w:r>
          </w:p>
        </w:tc>
      </w:tr>
      <w:tr w:rsidR="000B2383" w:rsidRPr="00D0162F" w14:paraId="241A7749" w14:textId="77777777" w:rsidTr="00096385">
        <w:trPr>
          <w:trHeight w:val="105"/>
        </w:trPr>
        <w:tc>
          <w:tcPr>
            <w:tcW w:w="600" w:type="pct"/>
            <w:vMerge/>
            <w:shd w:val="clear" w:color="auto" w:fill="auto"/>
          </w:tcPr>
          <w:p w14:paraId="77F36CDC" w14:textId="77777777" w:rsidR="000B2383" w:rsidRPr="00D0162F" w:rsidRDefault="000B2383" w:rsidP="00096385">
            <w:pPr>
              <w:pStyle w:val="TAH"/>
            </w:pPr>
          </w:p>
        </w:tc>
        <w:tc>
          <w:tcPr>
            <w:tcW w:w="1786" w:type="pct"/>
            <w:vMerge/>
            <w:shd w:val="clear" w:color="auto" w:fill="auto"/>
            <w:vAlign w:val="center"/>
          </w:tcPr>
          <w:p w14:paraId="50A43E50" w14:textId="77777777" w:rsidR="000B2383" w:rsidRPr="00D0162F" w:rsidRDefault="000B2383" w:rsidP="00096385">
            <w:pPr>
              <w:pStyle w:val="TAH"/>
            </w:pPr>
          </w:p>
        </w:tc>
        <w:tc>
          <w:tcPr>
            <w:tcW w:w="777" w:type="pct"/>
            <w:shd w:val="clear" w:color="auto" w:fill="auto"/>
            <w:vAlign w:val="center"/>
          </w:tcPr>
          <w:p w14:paraId="47F76FC9" w14:textId="77777777" w:rsidR="000B2383" w:rsidRPr="00D0162F" w:rsidRDefault="000B2383" w:rsidP="00096385">
            <w:pPr>
              <w:pStyle w:val="TAH"/>
            </w:pPr>
            <w:r w:rsidRPr="00D0162F">
              <w:t>SCS</w:t>
            </w:r>
            <w:r w:rsidRPr="00D0162F">
              <w:rPr>
                <w:vertAlign w:val="subscript"/>
              </w:rPr>
              <w:t>SSB</w:t>
            </w:r>
            <w:r w:rsidRPr="00D0162F">
              <w:t xml:space="preserve"> = 15 kHz</w:t>
            </w:r>
          </w:p>
        </w:tc>
        <w:tc>
          <w:tcPr>
            <w:tcW w:w="873" w:type="pct"/>
            <w:shd w:val="clear" w:color="auto" w:fill="auto"/>
            <w:vAlign w:val="center"/>
          </w:tcPr>
          <w:p w14:paraId="7A883AFF" w14:textId="77777777" w:rsidR="000B2383" w:rsidRPr="00D0162F" w:rsidRDefault="000B2383" w:rsidP="00096385">
            <w:pPr>
              <w:pStyle w:val="TAH"/>
            </w:pPr>
            <w:r w:rsidRPr="00D0162F">
              <w:t>SCS</w:t>
            </w:r>
            <w:r w:rsidRPr="00D0162F">
              <w:rPr>
                <w:vertAlign w:val="subscript"/>
              </w:rPr>
              <w:t>SSB</w:t>
            </w:r>
            <w:r w:rsidRPr="00D0162F">
              <w:t xml:space="preserve"> = 30 kHz</w:t>
            </w:r>
          </w:p>
        </w:tc>
        <w:tc>
          <w:tcPr>
            <w:tcW w:w="964" w:type="pct"/>
            <w:vMerge/>
            <w:shd w:val="clear" w:color="auto" w:fill="auto"/>
          </w:tcPr>
          <w:p w14:paraId="574C45B1" w14:textId="77777777" w:rsidR="000B2383" w:rsidRPr="00D0162F" w:rsidRDefault="000B2383" w:rsidP="00096385">
            <w:pPr>
              <w:pStyle w:val="TAH"/>
            </w:pPr>
          </w:p>
        </w:tc>
      </w:tr>
      <w:tr w:rsidR="000B2383" w:rsidRPr="00D0162F" w14:paraId="12AEE16E" w14:textId="77777777" w:rsidTr="00096385">
        <w:tc>
          <w:tcPr>
            <w:tcW w:w="600" w:type="pct"/>
            <w:vMerge w:val="restart"/>
            <w:shd w:val="clear" w:color="auto" w:fill="auto"/>
            <w:vAlign w:val="center"/>
          </w:tcPr>
          <w:p w14:paraId="265EF926" w14:textId="77777777" w:rsidR="000B2383" w:rsidRPr="00D0162F" w:rsidRDefault="000B2383" w:rsidP="00096385">
            <w:pPr>
              <w:pStyle w:val="TAH"/>
            </w:pPr>
            <w:r w:rsidRPr="00D0162F">
              <w:t>Conditions</w:t>
            </w:r>
          </w:p>
        </w:tc>
        <w:tc>
          <w:tcPr>
            <w:tcW w:w="1786" w:type="pct"/>
            <w:shd w:val="clear" w:color="auto" w:fill="auto"/>
          </w:tcPr>
          <w:p w14:paraId="2488E12D" w14:textId="77777777" w:rsidR="000B2383" w:rsidRPr="00D0162F" w:rsidRDefault="000B2383" w:rsidP="00096385">
            <w:pPr>
              <w:pStyle w:val="TAC"/>
            </w:pPr>
            <w:r w:rsidRPr="00D0162F">
              <w:rPr>
                <w:rFonts w:cs="Arial"/>
              </w:rPr>
              <w:t>NR_CCA_FR1_I</w:t>
            </w:r>
          </w:p>
        </w:tc>
        <w:tc>
          <w:tcPr>
            <w:tcW w:w="777" w:type="pct"/>
            <w:shd w:val="clear" w:color="auto" w:fill="auto"/>
            <w:vAlign w:val="center"/>
          </w:tcPr>
          <w:p w14:paraId="323341EE" w14:textId="77777777" w:rsidR="000B2383" w:rsidRPr="00D0162F" w:rsidRDefault="000B2383" w:rsidP="00096385">
            <w:pPr>
              <w:pStyle w:val="TAC"/>
            </w:pPr>
            <w:r w:rsidRPr="00D0162F">
              <w:t>-123</w:t>
            </w:r>
          </w:p>
        </w:tc>
        <w:tc>
          <w:tcPr>
            <w:tcW w:w="873" w:type="pct"/>
            <w:shd w:val="clear" w:color="auto" w:fill="auto"/>
            <w:vAlign w:val="center"/>
          </w:tcPr>
          <w:p w14:paraId="73752558" w14:textId="77777777" w:rsidR="000B2383" w:rsidRPr="00D0162F" w:rsidRDefault="000B2383" w:rsidP="00096385">
            <w:pPr>
              <w:pStyle w:val="TAC"/>
            </w:pPr>
            <w:r w:rsidRPr="00D0162F">
              <w:t>-120</w:t>
            </w:r>
          </w:p>
        </w:tc>
        <w:tc>
          <w:tcPr>
            <w:tcW w:w="964" w:type="pct"/>
            <w:vMerge w:val="restart"/>
            <w:shd w:val="clear" w:color="auto" w:fill="auto"/>
            <w:vAlign w:val="center"/>
          </w:tcPr>
          <w:p w14:paraId="702691A9" w14:textId="77777777" w:rsidR="000B2383" w:rsidRPr="00D0162F" w:rsidRDefault="000B2383" w:rsidP="00096385">
            <w:pPr>
              <w:pStyle w:val="TAC"/>
            </w:pPr>
            <w:r w:rsidRPr="00D0162F">
              <w:sym w:font="Symbol" w:char="F0B3"/>
            </w:r>
            <w:r w:rsidRPr="00D0162F">
              <w:t xml:space="preserve"> -6</w:t>
            </w:r>
          </w:p>
        </w:tc>
      </w:tr>
      <w:tr w:rsidR="000B2383" w:rsidRPr="00D0162F" w14:paraId="1FD7D3BB" w14:textId="77777777" w:rsidTr="00096385">
        <w:tc>
          <w:tcPr>
            <w:tcW w:w="600" w:type="pct"/>
            <w:vMerge/>
            <w:shd w:val="clear" w:color="auto" w:fill="auto"/>
            <w:vAlign w:val="center"/>
          </w:tcPr>
          <w:p w14:paraId="5A0AF521" w14:textId="77777777" w:rsidR="000B2383" w:rsidRPr="00D0162F" w:rsidRDefault="000B2383" w:rsidP="00096385">
            <w:pPr>
              <w:pStyle w:val="TAH"/>
            </w:pPr>
          </w:p>
        </w:tc>
        <w:tc>
          <w:tcPr>
            <w:tcW w:w="1786" w:type="pct"/>
            <w:shd w:val="clear" w:color="auto" w:fill="auto"/>
          </w:tcPr>
          <w:p w14:paraId="716AC75B" w14:textId="77777777" w:rsidR="000B2383" w:rsidRPr="00D0162F" w:rsidRDefault="000B2383" w:rsidP="00096385">
            <w:pPr>
              <w:pStyle w:val="TAC"/>
              <w:rPr>
                <w:rFonts w:cs="Arial"/>
              </w:rPr>
            </w:pPr>
            <w:r w:rsidRPr="00D0162F">
              <w:rPr>
                <w:rFonts w:cs="Arial"/>
              </w:rPr>
              <w:t>NR_CCA_FR1_J</w:t>
            </w:r>
          </w:p>
        </w:tc>
        <w:tc>
          <w:tcPr>
            <w:tcW w:w="777" w:type="pct"/>
            <w:shd w:val="clear" w:color="auto" w:fill="auto"/>
            <w:vAlign w:val="center"/>
          </w:tcPr>
          <w:p w14:paraId="286EDC21" w14:textId="77777777" w:rsidR="000B2383" w:rsidRPr="00D0162F" w:rsidRDefault="000B2383" w:rsidP="00096385">
            <w:pPr>
              <w:pStyle w:val="TAC"/>
            </w:pPr>
            <w:r w:rsidRPr="00D0162F">
              <w:t>-122.5</w:t>
            </w:r>
          </w:p>
        </w:tc>
        <w:tc>
          <w:tcPr>
            <w:tcW w:w="873" w:type="pct"/>
            <w:shd w:val="clear" w:color="auto" w:fill="auto"/>
            <w:vAlign w:val="center"/>
          </w:tcPr>
          <w:p w14:paraId="3FFFB162" w14:textId="77777777" w:rsidR="000B2383" w:rsidRPr="00D0162F" w:rsidRDefault="000B2383" w:rsidP="00096385">
            <w:pPr>
              <w:pStyle w:val="TAC"/>
            </w:pPr>
            <w:r w:rsidRPr="00D0162F">
              <w:t>-119.5</w:t>
            </w:r>
          </w:p>
        </w:tc>
        <w:tc>
          <w:tcPr>
            <w:tcW w:w="964" w:type="pct"/>
            <w:vMerge/>
            <w:shd w:val="clear" w:color="auto" w:fill="auto"/>
            <w:vAlign w:val="center"/>
          </w:tcPr>
          <w:p w14:paraId="4F44DCCF" w14:textId="77777777" w:rsidR="000B2383" w:rsidRPr="00D0162F" w:rsidRDefault="000B2383" w:rsidP="00096385">
            <w:pPr>
              <w:pStyle w:val="TAC"/>
            </w:pPr>
          </w:p>
        </w:tc>
      </w:tr>
      <w:tr w:rsidR="000B2383" w:rsidRPr="00D0162F" w14:paraId="4D87550B" w14:textId="77777777" w:rsidTr="00096385">
        <w:tc>
          <w:tcPr>
            <w:tcW w:w="5000" w:type="pct"/>
            <w:gridSpan w:val="5"/>
            <w:shd w:val="clear" w:color="auto" w:fill="auto"/>
          </w:tcPr>
          <w:p w14:paraId="35E2814E" w14:textId="77777777" w:rsidR="000B2383" w:rsidRPr="00D0162F" w:rsidRDefault="000B2383" w:rsidP="00096385">
            <w:pPr>
              <w:pStyle w:val="TAN"/>
            </w:pPr>
            <w:r w:rsidRPr="00D0162F">
              <w:t>NOTE 1:</w:t>
            </w:r>
            <w:r w:rsidRPr="00D0162F">
              <w:tab/>
              <w:t>NR operating band groups are as defined in clause 3A.4.1.</w:t>
            </w:r>
          </w:p>
        </w:tc>
      </w:tr>
    </w:tbl>
    <w:p w14:paraId="5BD65A51" w14:textId="77777777" w:rsidR="000B2383" w:rsidRPr="00D0162F" w:rsidRDefault="000B2383" w:rsidP="000B2383"/>
    <w:p w14:paraId="4953AEAA" w14:textId="77777777" w:rsidR="000B2383" w:rsidRPr="00D0162F" w:rsidRDefault="000B2383" w:rsidP="000B2383">
      <w:pPr>
        <w:pStyle w:val="Heading2"/>
      </w:pPr>
      <w:r w:rsidRPr="00D0162F">
        <w:t>B.2.10</w:t>
      </w:r>
      <w:r w:rsidRPr="00D0162F">
        <w:tab/>
        <w:t>Conditions for NR inter-frequency measurements under CCA</w:t>
      </w:r>
    </w:p>
    <w:p w14:paraId="2A609669" w14:textId="77777777" w:rsidR="000B2383" w:rsidRPr="00D0162F" w:rsidRDefault="000B2383" w:rsidP="000B2383">
      <w:r w:rsidRPr="00D0162F">
        <w:t>This clause defines the following conditions for NR inter-frequency measurements and corresponding procedures performed based on SSBs: SSB_RP and SSB Ês/Iot, applicable for a corresponding operating band.</w:t>
      </w:r>
    </w:p>
    <w:p w14:paraId="56770E23" w14:textId="77777777" w:rsidR="000B2383" w:rsidRPr="00D0162F" w:rsidRDefault="000B2383" w:rsidP="000B2383">
      <w:r w:rsidRPr="00D0162F">
        <w:t>The conditions are defined in Table B.2.10-1 for NR cells under CCA.</w:t>
      </w:r>
    </w:p>
    <w:p w14:paraId="3066464F" w14:textId="77777777" w:rsidR="000B2383" w:rsidRPr="00D0162F" w:rsidRDefault="000B2383" w:rsidP="000B2383">
      <w:pPr>
        <w:pStyle w:val="TH"/>
      </w:pPr>
      <w:r w:rsidRPr="00D0162F">
        <w:t>Table B.2.10-1: Conditions for inter-frequency measurements under CC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6"/>
        <w:gridCol w:w="3438"/>
        <w:gridCol w:w="1587"/>
        <w:gridCol w:w="1591"/>
        <w:gridCol w:w="1856"/>
      </w:tblGrid>
      <w:tr w:rsidR="000B2383" w:rsidRPr="00D0162F" w14:paraId="0F4A2FD0" w14:textId="77777777" w:rsidTr="00096385">
        <w:trPr>
          <w:trHeight w:val="105"/>
        </w:trPr>
        <w:tc>
          <w:tcPr>
            <w:tcW w:w="600" w:type="pct"/>
            <w:vMerge w:val="restart"/>
            <w:shd w:val="clear" w:color="auto" w:fill="auto"/>
            <w:vAlign w:val="center"/>
          </w:tcPr>
          <w:p w14:paraId="5EA40643" w14:textId="77777777" w:rsidR="000B2383" w:rsidRPr="00D0162F" w:rsidRDefault="000B2383" w:rsidP="00096385">
            <w:pPr>
              <w:pStyle w:val="TAH"/>
            </w:pPr>
            <w:r w:rsidRPr="00D0162F">
              <w:t>Parameter</w:t>
            </w:r>
          </w:p>
        </w:tc>
        <w:tc>
          <w:tcPr>
            <w:tcW w:w="1786" w:type="pct"/>
            <w:vMerge w:val="restart"/>
            <w:shd w:val="clear" w:color="auto" w:fill="auto"/>
            <w:vAlign w:val="center"/>
          </w:tcPr>
          <w:p w14:paraId="55910FB5" w14:textId="77777777" w:rsidR="000B2383" w:rsidRPr="00D0162F" w:rsidRDefault="000B2383" w:rsidP="00096385">
            <w:pPr>
              <w:pStyle w:val="TAH"/>
            </w:pPr>
            <w:r w:rsidRPr="00D0162F">
              <w:t>NR operating band groups</w:t>
            </w:r>
            <w:r w:rsidRPr="00D0162F">
              <w:rPr>
                <w:vertAlign w:val="superscript"/>
              </w:rPr>
              <w:t xml:space="preserve"> Note1</w:t>
            </w:r>
          </w:p>
        </w:tc>
        <w:tc>
          <w:tcPr>
            <w:tcW w:w="1650" w:type="pct"/>
            <w:gridSpan w:val="2"/>
            <w:shd w:val="clear" w:color="auto" w:fill="auto"/>
            <w:vAlign w:val="center"/>
          </w:tcPr>
          <w:p w14:paraId="391464A7" w14:textId="77777777" w:rsidR="000B2383" w:rsidRPr="00D0162F" w:rsidRDefault="000B2383" w:rsidP="00096385">
            <w:pPr>
              <w:pStyle w:val="TAH"/>
            </w:pPr>
            <w:r w:rsidRPr="00D0162F">
              <w:t>Minimum SSB_RP</w:t>
            </w:r>
          </w:p>
        </w:tc>
        <w:tc>
          <w:tcPr>
            <w:tcW w:w="964" w:type="pct"/>
            <w:shd w:val="clear" w:color="auto" w:fill="auto"/>
          </w:tcPr>
          <w:p w14:paraId="5E662299" w14:textId="77777777" w:rsidR="000B2383" w:rsidRPr="00D0162F" w:rsidRDefault="000B2383" w:rsidP="00096385">
            <w:pPr>
              <w:pStyle w:val="TAH"/>
            </w:pPr>
            <w:r w:rsidRPr="00D0162F">
              <w:t>SSB Ês/Iot</w:t>
            </w:r>
          </w:p>
        </w:tc>
      </w:tr>
      <w:tr w:rsidR="000B2383" w:rsidRPr="00D0162F" w14:paraId="65A26406" w14:textId="77777777" w:rsidTr="00096385">
        <w:trPr>
          <w:trHeight w:val="105"/>
        </w:trPr>
        <w:tc>
          <w:tcPr>
            <w:tcW w:w="600" w:type="pct"/>
            <w:vMerge/>
            <w:shd w:val="clear" w:color="auto" w:fill="auto"/>
          </w:tcPr>
          <w:p w14:paraId="2C18E514" w14:textId="77777777" w:rsidR="000B2383" w:rsidRPr="00D0162F" w:rsidRDefault="000B2383" w:rsidP="00096385">
            <w:pPr>
              <w:pStyle w:val="TAH"/>
            </w:pPr>
          </w:p>
        </w:tc>
        <w:tc>
          <w:tcPr>
            <w:tcW w:w="1786" w:type="pct"/>
            <w:vMerge/>
            <w:shd w:val="clear" w:color="auto" w:fill="auto"/>
            <w:vAlign w:val="center"/>
          </w:tcPr>
          <w:p w14:paraId="5218F1AD" w14:textId="77777777" w:rsidR="000B2383" w:rsidRPr="00D0162F" w:rsidRDefault="000B2383" w:rsidP="00096385">
            <w:pPr>
              <w:pStyle w:val="TAH"/>
            </w:pPr>
          </w:p>
        </w:tc>
        <w:tc>
          <w:tcPr>
            <w:tcW w:w="1650" w:type="pct"/>
            <w:gridSpan w:val="2"/>
            <w:shd w:val="clear" w:color="auto" w:fill="auto"/>
            <w:vAlign w:val="center"/>
          </w:tcPr>
          <w:p w14:paraId="21FC69A5" w14:textId="77777777" w:rsidR="000B2383" w:rsidRPr="00D0162F" w:rsidRDefault="000B2383" w:rsidP="00096385">
            <w:pPr>
              <w:pStyle w:val="TAH"/>
            </w:pPr>
            <w:r w:rsidRPr="00D0162F">
              <w:t>dBm / SCS</w:t>
            </w:r>
            <w:r w:rsidRPr="00D0162F">
              <w:rPr>
                <w:vertAlign w:val="subscript"/>
              </w:rPr>
              <w:t>SSB</w:t>
            </w:r>
          </w:p>
        </w:tc>
        <w:tc>
          <w:tcPr>
            <w:tcW w:w="964" w:type="pct"/>
            <w:vMerge w:val="restart"/>
            <w:shd w:val="clear" w:color="auto" w:fill="auto"/>
            <w:vAlign w:val="center"/>
          </w:tcPr>
          <w:p w14:paraId="6B6D92B7" w14:textId="77777777" w:rsidR="000B2383" w:rsidRPr="00D0162F" w:rsidRDefault="000B2383" w:rsidP="00096385">
            <w:pPr>
              <w:pStyle w:val="TAH"/>
            </w:pPr>
            <w:r w:rsidRPr="00D0162F">
              <w:t>dB</w:t>
            </w:r>
          </w:p>
        </w:tc>
      </w:tr>
      <w:tr w:rsidR="000B2383" w:rsidRPr="00D0162F" w14:paraId="0FA76EB1" w14:textId="77777777" w:rsidTr="00096385">
        <w:trPr>
          <w:trHeight w:val="105"/>
        </w:trPr>
        <w:tc>
          <w:tcPr>
            <w:tcW w:w="600" w:type="pct"/>
            <w:vMerge/>
            <w:shd w:val="clear" w:color="auto" w:fill="auto"/>
          </w:tcPr>
          <w:p w14:paraId="21E4299A" w14:textId="77777777" w:rsidR="000B2383" w:rsidRPr="00D0162F" w:rsidRDefault="000B2383" w:rsidP="00096385">
            <w:pPr>
              <w:pStyle w:val="TAH"/>
            </w:pPr>
          </w:p>
        </w:tc>
        <w:tc>
          <w:tcPr>
            <w:tcW w:w="1786" w:type="pct"/>
            <w:vMerge/>
            <w:shd w:val="clear" w:color="auto" w:fill="auto"/>
            <w:vAlign w:val="center"/>
          </w:tcPr>
          <w:p w14:paraId="491CB03E" w14:textId="77777777" w:rsidR="000B2383" w:rsidRPr="00D0162F" w:rsidRDefault="000B2383" w:rsidP="00096385">
            <w:pPr>
              <w:pStyle w:val="TAH"/>
            </w:pPr>
          </w:p>
        </w:tc>
        <w:tc>
          <w:tcPr>
            <w:tcW w:w="824" w:type="pct"/>
            <w:shd w:val="clear" w:color="auto" w:fill="auto"/>
            <w:vAlign w:val="center"/>
          </w:tcPr>
          <w:p w14:paraId="6CA2164F" w14:textId="77777777" w:rsidR="000B2383" w:rsidRPr="00D0162F" w:rsidRDefault="000B2383" w:rsidP="00096385">
            <w:pPr>
              <w:pStyle w:val="TAH"/>
            </w:pPr>
            <w:r w:rsidRPr="00D0162F">
              <w:t>SCS</w:t>
            </w:r>
            <w:r w:rsidRPr="00D0162F">
              <w:rPr>
                <w:vertAlign w:val="subscript"/>
              </w:rPr>
              <w:t>SSB</w:t>
            </w:r>
            <w:r w:rsidRPr="00D0162F">
              <w:t xml:space="preserve"> = 15 kHz</w:t>
            </w:r>
          </w:p>
        </w:tc>
        <w:tc>
          <w:tcPr>
            <w:tcW w:w="826" w:type="pct"/>
            <w:shd w:val="clear" w:color="auto" w:fill="auto"/>
            <w:vAlign w:val="center"/>
          </w:tcPr>
          <w:p w14:paraId="213EC219" w14:textId="77777777" w:rsidR="000B2383" w:rsidRPr="00D0162F" w:rsidRDefault="000B2383" w:rsidP="00096385">
            <w:pPr>
              <w:pStyle w:val="TAH"/>
            </w:pPr>
            <w:r w:rsidRPr="00D0162F">
              <w:t>SCS</w:t>
            </w:r>
            <w:r w:rsidRPr="00D0162F">
              <w:rPr>
                <w:vertAlign w:val="subscript"/>
              </w:rPr>
              <w:t>SSB</w:t>
            </w:r>
            <w:r w:rsidRPr="00D0162F">
              <w:t xml:space="preserve"> = 30 kHz</w:t>
            </w:r>
          </w:p>
        </w:tc>
        <w:tc>
          <w:tcPr>
            <w:tcW w:w="964" w:type="pct"/>
            <w:vMerge/>
            <w:shd w:val="clear" w:color="auto" w:fill="auto"/>
          </w:tcPr>
          <w:p w14:paraId="7FA8F40C" w14:textId="77777777" w:rsidR="000B2383" w:rsidRPr="00D0162F" w:rsidRDefault="000B2383" w:rsidP="00096385">
            <w:pPr>
              <w:pStyle w:val="TAH"/>
            </w:pPr>
          </w:p>
        </w:tc>
      </w:tr>
      <w:tr w:rsidR="000B2383" w:rsidRPr="00D0162F" w14:paraId="0537C844" w14:textId="77777777" w:rsidTr="00096385">
        <w:tc>
          <w:tcPr>
            <w:tcW w:w="600" w:type="pct"/>
            <w:vMerge w:val="restart"/>
            <w:shd w:val="clear" w:color="auto" w:fill="auto"/>
            <w:vAlign w:val="center"/>
          </w:tcPr>
          <w:p w14:paraId="254E395F" w14:textId="77777777" w:rsidR="000B2383" w:rsidRPr="00D0162F" w:rsidRDefault="000B2383" w:rsidP="00096385">
            <w:pPr>
              <w:pStyle w:val="TAH"/>
            </w:pPr>
            <w:r w:rsidRPr="00D0162F">
              <w:t>Conditions</w:t>
            </w:r>
          </w:p>
        </w:tc>
        <w:tc>
          <w:tcPr>
            <w:tcW w:w="1786" w:type="pct"/>
            <w:shd w:val="clear" w:color="auto" w:fill="auto"/>
          </w:tcPr>
          <w:p w14:paraId="44FBA669" w14:textId="77777777" w:rsidR="000B2383" w:rsidRPr="00D0162F" w:rsidRDefault="000B2383" w:rsidP="00096385">
            <w:pPr>
              <w:pStyle w:val="TAC"/>
            </w:pPr>
            <w:r w:rsidRPr="00D0162F">
              <w:rPr>
                <w:rFonts w:cs="Arial"/>
              </w:rPr>
              <w:t>NR_CCA_FR1_I</w:t>
            </w:r>
          </w:p>
        </w:tc>
        <w:tc>
          <w:tcPr>
            <w:tcW w:w="824" w:type="pct"/>
            <w:shd w:val="clear" w:color="auto" w:fill="auto"/>
            <w:vAlign w:val="center"/>
          </w:tcPr>
          <w:p w14:paraId="052BED21" w14:textId="77777777" w:rsidR="000B2383" w:rsidRPr="00D0162F" w:rsidRDefault="000B2383" w:rsidP="00096385">
            <w:pPr>
              <w:pStyle w:val="TAC"/>
            </w:pPr>
            <w:r w:rsidRPr="00D0162F">
              <w:t>-121</w:t>
            </w:r>
          </w:p>
        </w:tc>
        <w:tc>
          <w:tcPr>
            <w:tcW w:w="826" w:type="pct"/>
            <w:shd w:val="clear" w:color="auto" w:fill="auto"/>
            <w:vAlign w:val="center"/>
          </w:tcPr>
          <w:p w14:paraId="0134BC72" w14:textId="77777777" w:rsidR="000B2383" w:rsidRPr="00D0162F" w:rsidRDefault="000B2383" w:rsidP="00096385">
            <w:pPr>
              <w:pStyle w:val="TAC"/>
            </w:pPr>
            <w:r w:rsidRPr="00D0162F">
              <w:t>-118</w:t>
            </w:r>
          </w:p>
        </w:tc>
        <w:tc>
          <w:tcPr>
            <w:tcW w:w="964" w:type="pct"/>
            <w:vMerge w:val="restart"/>
            <w:shd w:val="clear" w:color="auto" w:fill="auto"/>
            <w:vAlign w:val="center"/>
          </w:tcPr>
          <w:p w14:paraId="5F2E1064" w14:textId="77777777" w:rsidR="000B2383" w:rsidRPr="00D0162F" w:rsidRDefault="000B2383" w:rsidP="00096385">
            <w:pPr>
              <w:pStyle w:val="TAC"/>
            </w:pPr>
            <w:r w:rsidRPr="00D0162F">
              <w:sym w:font="Symbol" w:char="F0B3"/>
            </w:r>
            <w:r w:rsidRPr="00D0162F">
              <w:t xml:space="preserve"> -4</w:t>
            </w:r>
          </w:p>
        </w:tc>
      </w:tr>
      <w:tr w:rsidR="000B2383" w:rsidRPr="00D0162F" w14:paraId="049BB56A" w14:textId="77777777" w:rsidTr="00096385">
        <w:tc>
          <w:tcPr>
            <w:tcW w:w="600" w:type="pct"/>
            <w:vMerge/>
            <w:shd w:val="clear" w:color="auto" w:fill="auto"/>
            <w:vAlign w:val="center"/>
          </w:tcPr>
          <w:p w14:paraId="480A81EA" w14:textId="77777777" w:rsidR="000B2383" w:rsidRPr="00D0162F" w:rsidRDefault="000B2383" w:rsidP="00096385">
            <w:pPr>
              <w:pStyle w:val="TAH"/>
            </w:pPr>
          </w:p>
        </w:tc>
        <w:tc>
          <w:tcPr>
            <w:tcW w:w="1786" w:type="pct"/>
            <w:shd w:val="clear" w:color="auto" w:fill="auto"/>
          </w:tcPr>
          <w:p w14:paraId="5626C419" w14:textId="77777777" w:rsidR="000B2383" w:rsidRPr="00D0162F" w:rsidRDefault="000B2383" w:rsidP="00096385">
            <w:pPr>
              <w:pStyle w:val="TAC"/>
              <w:rPr>
                <w:rFonts w:cs="Arial"/>
              </w:rPr>
            </w:pPr>
            <w:r w:rsidRPr="00D0162F">
              <w:rPr>
                <w:rFonts w:cs="Arial"/>
              </w:rPr>
              <w:t>NR_CCA_FR1_J</w:t>
            </w:r>
          </w:p>
        </w:tc>
        <w:tc>
          <w:tcPr>
            <w:tcW w:w="824" w:type="pct"/>
            <w:shd w:val="clear" w:color="auto" w:fill="auto"/>
            <w:vAlign w:val="center"/>
          </w:tcPr>
          <w:p w14:paraId="283DE7F9" w14:textId="77777777" w:rsidR="000B2383" w:rsidRPr="00D0162F" w:rsidRDefault="000B2383" w:rsidP="00096385">
            <w:pPr>
              <w:pStyle w:val="TAC"/>
            </w:pPr>
            <w:r w:rsidRPr="00D0162F">
              <w:t>-120.5</w:t>
            </w:r>
          </w:p>
        </w:tc>
        <w:tc>
          <w:tcPr>
            <w:tcW w:w="826" w:type="pct"/>
            <w:shd w:val="clear" w:color="auto" w:fill="auto"/>
            <w:vAlign w:val="center"/>
          </w:tcPr>
          <w:p w14:paraId="69F8FCB8" w14:textId="77777777" w:rsidR="000B2383" w:rsidRPr="00D0162F" w:rsidRDefault="000B2383" w:rsidP="00096385">
            <w:pPr>
              <w:pStyle w:val="TAC"/>
            </w:pPr>
            <w:r w:rsidRPr="00D0162F">
              <w:t>-117.5</w:t>
            </w:r>
          </w:p>
        </w:tc>
        <w:tc>
          <w:tcPr>
            <w:tcW w:w="964" w:type="pct"/>
            <w:vMerge/>
            <w:shd w:val="clear" w:color="auto" w:fill="auto"/>
            <w:vAlign w:val="center"/>
          </w:tcPr>
          <w:p w14:paraId="100400B4" w14:textId="77777777" w:rsidR="000B2383" w:rsidRPr="00D0162F" w:rsidRDefault="000B2383" w:rsidP="00096385">
            <w:pPr>
              <w:pStyle w:val="TAC"/>
            </w:pPr>
          </w:p>
        </w:tc>
      </w:tr>
      <w:tr w:rsidR="000B2383" w:rsidRPr="00D0162F" w14:paraId="4DAC54B7" w14:textId="77777777" w:rsidTr="00096385">
        <w:tc>
          <w:tcPr>
            <w:tcW w:w="5000" w:type="pct"/>
            <w:gridSpan w:val="5"/>
            <w:shd w:val="clear" w:color="auto" w:fill="auto"/>
          </w:tcPr>
          <w:p w14:paraId="648B4393" w14:textId="77777777" w:rsidR="000B2383" w:rsidRPr="00D0162F" w:rsidRDefault="000B2383" w:rsidP="00096385">
            <w:pPr>
              <w:pStyle w:val="TAN"/>
            </w:pPr>
            <w:r w:rsidRPr="00D0162F">
              <w:t>NOTE 1:</w:t>
            </w:r>
            <w:r w:rsidRPr="00D0162F">
              <w:tab/>
              <w:t>NR operating band groups are as defined in clause 3A.4.1.</w:t>
            </w:r>
          </w:p>
        </w:tc>
      </w:tr>
    </w:tbl>
    <w:p w14:paraId="673AC30D" w14:textId="77777777" w:rsidR="000B2383" w:rsidRPr="00D0162F" w:rsidRDefault="000B2383" w:rsidP="000B2383">
      <w:pPr>
        <w:spacing w:after="120"/>
        <w:rPr>
          <w:lang w:eastAsia="zh-CN"/>
        </w:rPr>
      </w:pPr>
    </w:p>
    <w:p w14:paraId="5459AA01" w14:textId="77777777" w:rsidR="000B2383" w:rsidRPr="00D0162F" w:rsidRDefault="000B2383" w:rsidP="000B2383">
      <w:pPr>
        <w:pStyle w:val="Heading2"/>
      </w:pPr>
      <w:r w:rsidRPr="00D0162F">
        <w:t>B.2.11</w:t>
      </w:r>
      <w:r w:rsidRPr="00D0162F">
        <w:tab/>
        <w:t>Conditions for NR L1-RSRP reporting under CCA</w:t>
      </w:r>
    </w:p>
    <w:p w14:paraId="0EDBD1DE" w14:textId="77777777" w:rsidR="000B2383" w:rsidRPr="00D0162F" w:rsidRDefault="000B2383" w:rsidP="000B2383">
      <w:pPr>
        <w:pStyle w:val="Heading3"/>
      </w:pPr>
      <w:r w:rsidRPr="00D0162F">
        <w:t>B.2.11.1</w:t>
      </w:r>
      <w:r w:rsidRPr="00D0162F">
        <w:tab/>
        <w:t>Conditions for SSB based L1-RSRP reporting</w:t>
      </w:r>
    </w:p>
    <w:p w14:paraId="220EDB89" w14:textId="77777777" w:rsidR="000B2383" w:rsidRPr="00D0162F" w:rsidRDefault="000B2383" w:rsidP="000B2383">
      <w:r w:rsidRPr="00D0162F">
        <w:t>This clause defines the following conditions for NR L1-RSRP measurement reporting and corresponding procedures performed based on SSBs under CCA: SSB_RP and SSB Ês/Iot, applicable for a corresponding operating band.</w:t>
      </w:r>
    </w:p>
    <w:p w14:paraId="2F08DEDA" w14:textId="77777777" w:rsidR="000B2383" w:rsidRPr="00D0162F" w:rsidRDefault="000B2383" w:rsidP="000B2383">
      <w:r w:rsidRPr="00D0162F">
        <w:t>The conditions are defined in Table B.2.11.1-1 for NR cells under CCA.</w:t>
      </w:r>
    </w:p>
    <w:p w14:paraId="025A20FF" w14:textId="77777777" w:rsidR="000B2383" w:rsidRPr="00D0162F" w:rsidRDefault="000B2383" w:rsidP="000B2383">
      <w:pPr>
        <w:pStyle w:val="TH"/>
      </w:pPr>
      <w:r w:rsidRPr="00D0162F">
        <w:t>Table B.2.11</w:t>
      </w:r>
      <w:r w:rsidRPr="00D0162F">
        <w:rPr>
          <w:lang w:eastAsia="zh-CN"/>
        </w:rPr>
        <w:t>.1</w:t>
      </w:r>
      <w:r w:rsidRPr="00D0162F">
        <w:t>-1: Conditions for SSB based L1-RSRP measurements under CC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6"/>
        <w:gridCol w:w="3438"/>
        <w:gridCol w:w="1587"/>
        <w:gridCol w:w="1591"/>
        <w:gridCol w:w="1856"/>
      </w:tblGrid>
      <w:tr w:rsidR="000B2383" w:rsidRPr="00D0162F" w14:paraId="24785F4F" w14:textId="77777777" w:rsidTr="00096385">
        <w:trPr>
          <w:trHeight w:val="105"/>
        </w:trPr>
        <w:tc>
          <w:tcPr>
            <w:tcW w:w="600" w:type="pct"/>
            <w:vMerge w:val="restart"/>
            <w:shd w:val="clear" w:color="auto" w:fill="auto"/>
            <w:vAlign w:val="center"/>
          </w:tcPr>
          <w:p w14:paraId="56B09B45" w14:textId="77777777" w:rsidR="000B2383" w:rsidRPr="00D0162F" w:rsidRDefault="000B2383" w:rsidP="00096385">
            <w:pPr>
              <w:pStyle w:val="TAH"/>
            </w:pPr>
            <w:r w:rsidRPr="00D0162F">
              <w:t>Parameter</w:t>
            </w:r>
          </w:p>
        </w:tc>
        <w:tc>
          <w:tcPr>
            <w:tcW w:w="1786" w:type="pct"/>
            <w:vMerge w:val="restart"/>
            <w:shd w:val="clear" w:color="auto" w:fill="auto"/>
            <w:vAlign w:val="center"/>
          </w:tcPr>
          <w:p w14:paraId="50418E98" w14:textId="77777777" w:rsidR="000B2383" w:rsidRPr="00D0162F" w:rsidRDefault="000B2383" w:rsidP="00096385">
            <w:pPr>
              <w:pStyle w:val="TAH"/>
            </w:pPr>
            <w:r w:rsidRPr="00D0162F">
              <w:t>NR operating band groups</w:t>
            </w:r>
            <w:r w:rsidRPr="00D0162F">
              <w:rPr>
                <w:vertAlign w:val="superscript"/>
              </w:rPr>
              <w:t xml:space="preserve"> Note1</w:t>
            </w:r>
          </w:p>
        </w:tc>
        <w:tc>
          <w:tcPr>
            <w:tcW w:w="1650" w:type="pct"/>
            <w:gridSpan w:val="2"/>
            <w:shd w:val="clear" w:color="auto" w:fill="auto"/>
            <w:vAlign w:val="center"/>
          </w:tcPr>
          <w:p w14:paraId="7E08369B" w14:textId="77777777" w:rsidR="000B2383" w:rsidRPr="00D0162F" w:rsidRDefault="000B2383" w:rsidP="00096385">
            <w:pPr>
              <w:pStyle w:val="TAH"/>
            </w:pPr>
            <w:r w:rsidRPr="00D0162F">
              <w:t>Minimum SSB_RP</w:t>
            </w:r>
          </w:p>
        </w:tc>
        <w:tc>
          <w:tcPr>
            <w:tcW w:w="964" w:type="pct"/>
            <w:shd w:val="clear" w:color="auto" w:fill="auto"/>
          </w:tcPr>
          <w:p w14:paraId="1C23CCE6" w14:textId="77777777" w:rsidR="000B2383" w:rsidRPr="00D0162F" w:rsidRDefault="000B2383" w:rsidP="00096385">
            <w:pPr>
              <w:pStyle w:val="TAH"/>
            </w:pPr>
            <w:r w:rsidRPr="00D0162F">
              <w:t>SSB Ês/Iot</w:t>
            </w:r>
          </w:p>
        </w:tc>
      </w:tr>
      <w:tr w:rsidR="000B2383" w:rsidRPr="00D0162F" w14:paraId="65BC4519" w14:textId="77777777" w:rsidTr="00096385">
        <w:trPr>
          <w:trHeight w:val="105"/>
        </w:trPr>
        <w:tc>
          <w:tcPr>
            <w:tcW w:w="600" w:type="pct"/>
            <w:vMerge/>
            <w:shd w:val="clear" w:color="auto" w:fill="auto"/>
          </w:tcPr>
          <w:p w14:paraId="38ED25AD" w14:textId="77777777" w:rsidR="000B2383" w:rsidRPr="00D0162F" w:rsidRDefault="000B2383" w:rsidP="00096385">
            <w:pPr>
              <w:pStyle w:val="TAH"/>
            </w:pPr>
          </w:p>
        </w:tc>
        <w:tc>
          <w:tcPr>
            <w:tcW w:w="1786" w:type="pct"/>
            <w:vMerge/>
            <w:shd w:val="clear" w:color="auto" w:fill="auto"/>
            <w:vAlign w:val="center"/>
          </w:tcPr>
          <w:p w14:paraId="7CCB3EBA" w14:textId="77777777" w:rsidR="000B2383" w:rsidRPr="00D0162F" w:rsidRDefault="000B2383" w:rsidP="00096385">
            <w:pPr>
              <w:pStyle w:val="TAH"/>
            </w:pPr>
          </w:p>
        </w:tc>
        <w:tc>
          <w:tcPr>
            <w:tcW w:w="1650" w:type="pct"/>
            <w:gridSpan w:val="2"/>
            <w:shd w:val="clear" w:color="auto" w:fill="auto"/>
            <w:vAlign w:val="center"/>
          </w:tcPr>
          <w:p w14:paraId="1C326075" w14:textId="77777777" w:rsidR="000B2383" w:rsidRPr="00D0162F" w:rsidRDefault="000B2383" w:rsidP="00096385">
            <w:pPr>
              <w:pStyle w:val="TAH"/>
            </w:pPr>
            <w:r w:rsidRPr="00D0162F">
              <w:t>dBm / SCS</w:t>
            </w:r>
            <w:r w:rsidRPr="00D0162F">
              <w:rPr>
                <w:vertAlign w:val="subscript"/>
              </w:rPr>
              <w:t>SSB</w:t>
            </w:r>
          </w:p>
        </w:tc>
        <w:tc>
          <w:tcPr>
            <w:tcW w:w="964" w:type="pct"/>
            <w:vMerge w:val="restart"/>
            <w:shd w:val="clear" w:color="auto" w:fill="auto"/>
            <w:vAlign w:val="center"/>
          </w:tcPr>
          <w:p w14:paraId="53AB17C8" w14:textId="77777777" w:rsidR="000B2383" w:rsidRPr="00D0162F" w:rsidRDefault="000B2383" w:rsidP="00096385">
            <w:pPr>
              <w:pStyle w:val="TAH"/>
            </w:pPr>
            <w:r w:rsidRPr="00D0162F">
              <w:t>dB</w:t>
            </w:r>
          </w:p>
        </w:tc>
      </w:tr>
      <w:tr w:rsidR="000B2383" w:rsidRPr="00D0162F" w14:paraId="081F16BD" w14:textId="77777777" w:rsidTr="00096385">
        <w:trPr>
          <w:trHeight w:val="105"/>
        </w:trPr>
        <w:tc>
          <w:tcPr>
            <w:tcW w:w="600" w:type="pct"/>
            <w:vMerge/>
            <w:shd w:val="clear" w:color="auto" w:fill="auto"/>
          </w:tcPr>
          <w:p w14:paraId="02B3AA13" w14:textId="77777777" w:rsidR="000B2383" w:rsidRPr="00D0162F" w:rsidRDefault="000B2383" w:rsidP="00096385">
            <w:pPr>
              <w:pStyle w:val="TAH"/>
            </w:pPr>
          </w:p>
        </w:tc>
        <w:tc>
          <w:tcPr>
            <w:tcW w:w="1786" w:type="pct"/>
            <w:vMerge/>
            <w:shd w:val="clear" w:color="auto" w:fill="auto"/>
            <w:vAlign w:val="center"/>
          </w:tcPr>
          <w:p w14:paraId="41905426" w14:textId="77777777" w:rsidR="000B2383" w:rsidRPr="00D0162F" w:rsidRDefault="000B2383" w:rsidP="00096385">
            <w:pPr>
              <w:pStyle w:val="TAH"/>
            </w:pPr>
          </w:p>
        </w:tc>
        <w:tc>
          <w:tcPr>
            <w:tcW w:w="824" w:type="pct"/>
            <w:shd w:val="clear" w:color="auto" w:fill="auto"/>
            <w:vAlign w:val="center"/>
          </w:tcPr>
          <w:p w14:paraId="58F906F4" w14:textId="77777777" w:rsidR="000B2383" w:rsidRPr="00D0162F" w:rsidRDefault="000B2383" w:rsidP="00096385">
            <w:pPr>
              <w:pStyle w:val="TAH"/>
            </w:pPr>
            <w:r w:rsidRPr="00D0162F">
              <w:t>SCS</w:t>
            </w:r>
            <w:r w:rsidRPr="00D0162F">
              <w:rPr>
                <w:vertAlign w:val="subscript"/>
              </w:rPr>
              <w:t>SSB</w:t>
            </w:r>
            <w:r w:rsidRPr="00D0162F">
              <w:t xml:space="preserve"> = 15 kHz</w:t>
            </w:r>
          </w:p>
        </w:tc>
        <w:tc>
          <w:tcPr>
            <w:tcW w:w="826" w:type="pct"/>
            <w:shd w:val="clear" w:color="auto" w:fill="auto"/>
            <w:vAlign w:val="center"/>
          </w:tcPr>
          <w:p w14:paraId="648CA49E" w14:textId="77777777" w:rsidR="000B2383" w:rsidRPr="00D0162F" w:rsidRDefault="000B2383" w:rsidP="00096385">
            <w:pPr>
              <w:pStyle w:val="TAH"/>
            </w:pPr>
            <w:r w:rsidRPr="00D0162F">
              <w:t>SCS</w:t>
            </w:r>
            <w:r w:rsidRPr="00D0162F">
              <w:rPr>
                <w:vertAlign w:val="subscript"/>
              </w:rPr>
              <w:t>SSB</w:t>
            </w:r>
            <w:r w:rsidRPr="00D0162F">
              <w:t xml:space="preserve"> = 30 kHz</w:t>
            </w:r>
          </w:p>
        </w:tc>
        <w:tc>
          <w:tcPr>
            <w:tcW w:w="964" w:type="pct"/>
            <w:vMerge/>
            <w:shd w:val="clear" w:color="auto" w:fill="auto"/>
          </w:tcPr>
          <w:p w14:paraId="02942369" w14:textId="77777777" w:rsidR="000B2383" w:rsidRPr="00D0162F" w:rsidRDefault="000B2383" w:rsidP="00096385">
            <w:pPr>
              <w:pStyle w:val="TAH"/>
            </w:pPr>
          </w:p>
        </w:tc>
      </w:tr>
      <w:tr w:rsidR="000B2383" w:rsidRPr="00D0162F" w14:paraId="48FF5D78" w14:textId="77777777" w:rsidTr="00096385">
        <w:tc>
          <w:tcPr>
            <w:tcW w:w="600" w:type="pct"/>
            <w:vMerge w:val="restart"/>
            <w:shd w:val="clear" w:color="auto" w:fill="auto"/>
            <w:vAlign w:val="center"/>
          </w:tcPr>
          <w:p w14:paraId="2BB80EDB" w14:textId="77777777" w:rsidR="000B2383" w:rsidRPr="00D0162F" w:rsidRDefault="000B2383" w:rsidP="00096385">
            <w:pPr>
              <w:pStyle w:val="TAH"/>
            </w:pPr>
            <w:r w:rsidRPr="00D0162F">
              <w:t>Conditions</w:t>
            </w:r>
          </w:p>
        </w:tc>
        <w:tc>
          <w:tcPr>
            <w:tcW w:w="1786" w:type="pct"/>
            <w:shd w:val="clear" w:color="auto" w:fill="auto"/>
          </w:tcPr>
          <w:p w14:paraId="4F1EA8E3" w14:textId="77777777" w:rsidR="000B2383" w:rsidRPr="00D0162F" w:rsidRDefault="000B2383" w:rsidP="00096385">
            <w:pPr>
              <w:pStyle w:val="TAC"/>
            </w:pPr>
            <w:r w:rsidRPr="00D0162F">
              <w:rPr>
                <w:rFonts w:cs="Arial"/>
              </w:rPr>
              <w:t>NR_CCA_FR1_I</w:t>
            </w:r>
          </w:p>
        </w:tc>
        <w:tc>
          <w:tcPr>
            <w:tcW w:w="824" w:type="pct"/>
            <w:shd w:val="clear" w:color="auto" w:fill="auto"/>
            <w:vAlign w:val="center"/>
          </w:tcPr>
          <w:p w14:paraId="6641E60A" w14:textId="77777777" w:rsidR="000B2383" w:rsidRPr="00D0162F" w:rsidRDefault="000B2383" w:rsidP="00096385">
            <w:pPr>
              <w:pStyle w:val="TAC"/>
            </w:pPr>
            <w:r w:rsidRPr="00D0162F">
              <w:t>-120</w:t>
            </w:r>
          </w:p>
        </w:tc>
        <w:tc>
          <w:tcPr>
            <w:tcW w:w="826" w:type="pct"/>
            <w:shd w:val="clear" w:color="auto" w:fill="auto"/>
            <w:vAlign w:val="center"/>
          </w:tcPr>
          <w:p w14:paraId="0923006D" w14:textId="77777777" w:rsidR="000B2383" w:rsidRPr="00D0162F" w:rsidRDefault="000B2383" w:rsidP="00096385">
            <w:pPr>
              <w:pStyle w:val="TAC"/>
            </w:pPr>
            <w:r w:rsidRPr="00D0162F">
              <w:t>-117</w:t>
            </w:r>
          </w:p>
        </w:tc>
        <w:tc>
          <w:tcPr>
            <w:tcW w:w="964" w:type="pct"/>
            <w:vMerge w:val="restart"/>
            <w:shd w:val="clear" w:color="auto" w:fill="auto"/>
            <w:vAlign w:val="center"/>
          </w:tcPr>
          <w:p w14:paraId="1ED41391" w14:textId="77777777" w:rsidR="000B2383" w:rsidRPr="00D0162F" w:rsidRDefault="000B2383" w:rsidP="00096385">
            <w:pPr>
              <w:pStyle w:val="TAC"/>
            </w:pPr>
            <w:r w:rsidRPr="00D0162F">
              <w:sym w:font="Symbol" w:char="F0B3"/>
            </w:r>
            <w:r w:rsidRPr="00D0162F">
              <w:t xml:space="preserve"> -3</w:t>
            </w:r>
          </w:p>
        </w:tc>
      </w:tr>
      <w:tr w:rsidR="000B2383" w:rsidRPr="00D0162F" w14:paraId="71345A32" w14:textId="77777777" w:rsidTr="00096385">
        <w:tc>
          <w:tcPr>
            <w:tcW w:w="600" w:type="pct"/>
            <w:vMerge/>
            <w:shd w:val="clear" w:color="auto" w:fill="auto"/>
            <w:vAlign w:val="center"/>
          </w:tcPr>
          <w:p w14:paraId="07B19C7D" w14:textId="77777777" w:rsidR="000B2383" w:rsidRPr="00D0162F" w:rsidRDefault="000B2383" w:rsidP="00096385">
            <w:pPr>
              <w:pStyle w:val="TAH"/>
            </w:pPr>
          </w:p>
        </w:tc>
        <w:tc>
          <w:tcPr>
            <w:tcW w:w="1786" w:type="pct"/>
            <w:shd w:val="clear" w:color="auto" w:fill="auto"/>
          </w:tcPr>
          <w:p w14:paraId="43CD1D5C" w14:textId="77777777" w:rsidR="000B2383" w:rsidRPr="00D0162F" w:rsidRDefault="000B2383" w:rsidP="00096385">
            <w:pPr>
              <w:pStyle w:val="TAC"/>
              <w:rPr>
                <w:rFonts w:cs="Arial"/>
              </w:rPr>
            </w:pPr>
            <w:r w:rsidRPr="00D0162F">
              <w:rPr>
                <w:rFonts w:cs="Arial"/>
              </w:rPr>
              <w:t>NR_CCA_FR1_J</w:t>
            </w:r>
          </w:p>
        </w:tc>
        <w:tc>
          <w:tcPr>
            <w:tcW w:w="824" w:type="pct"/>
            <w:shd w:val="clear" w:color="auto" w:fill="auto"/>
            <w:vAlign w:val="center"/>
          </w:tcPr>
          <w:p w14:paraId="2EEC23DF" w14:textId="77777777" w:rsidR="000B2383" w:rsidRPr="00D0162F" w:rsidRDefault="000B2383" w:rsidP="00096385">
            <w:pPr>
              <w:pStyle w:val="TAC"/>
            </w:pPr>
            <w:r w:rsidRPr="00D0162F">
              <w:t>-119.5</w:t>
            </w:r>
          </w:p>
        </w:tc>
        <w:tc>
          <w:tcPr>
            <w:tcW w:w="826" w:type="pct"/>
            <w:shd w:val="clear" w:color="auto" w:fill="auto"/>
            <w:vAlign w:val="center"/>
          </w:tcPr>
          <w:p w14:paraId="3428E67F" w14:textId="77777777" w:rsidR="000B2383" w:rsidRPr="00D0162F" w:rsidRDefault="000B2383" w:rsidP="00096385">
            <w:pPr>
              <w:pStyle w:val="TAC"/>
            </w:pPr>
            <w:r w:rsidRPr="00D0162F">
              <w:t>-116.5</w:t>
            </w:r>
          </w:p>
        </w:tc>
        <w:tc>
          <w:tcPr>
            <w:tcW w:w="964" w:type="pct"/>
            <w:vMerge/>
            <w:shd w:val="clear" w:color="auto" w:fill="auto"/>
            <w:vAlign w:val="center"/>
          </w:tcPr>
          <w:p w14:paraId="201F70BA" w14:textId="77777777" w:rsidR="000B2383" w:rsidRPr="00D0162F" w:rsidRDefault="000B2383" w:rsidP="00096385">
            <w:pPr>
              <w:pStyle w:val="TAC"/>
            </w:pPr>
          </w:p>
        </w:tc>
      </w:tr>
      <w:tr w:rsidR="000B2383" w:rsidRPr="00D0162F" w14:paraId="2A4EDD96" w14:textId="77777777" w:rsidTr="00096385">
        <w:tc>
          <w:tcPr>
            <w:tcW w:w="5000" w:type="pct"/>
            <w:gridSpan w:val="5"/>
            <w:shd w:val="clear" w:color="auto" w:fill="auto"/>
          </w:tcPr>
          <w:p w14:paraId="00752D13" w14:textId="77777777" w:rsidR="000B2383" w:rsidRPr="00D0162F" w:rsidRDefault="000B2383" w:rsidP="00096385">
            <w:pPr>
              <w:pStyle w:val="TAN"/>
            </w:pPr>
            <w:r w:rsidRPr="00D0162F">
              <w:t>NOTE 1:</w:t>
            </w:r>
            <w:r w:rsidRPr="00D0162F">
              <w:tab/>
              <w:t>NR operating band groups are defined in clause 3A.4.1.</w:t>
            </w:r>
          </w:p>
        </w:tc>
      </w:tr>
    </w:tbl>
    <w:p w14:paraId="2E97995D" w14:textId="77777777" w:rsidR="000B2383" w:rsidRPr="00D0162F" w:rsidRDefault="000B2383" w:rsidP="000B2383"/>
    <w:p w14:paraId="7F489A7E" w14:textId="1E65A31F" w:rsidR="009B4AC8" w:rsidRPr="00D0162F" w:rsidRDefault="009B4AC8" w:rsidP="009B4AC8">
      <w:pPr>
        <w:pStyle w:val="Heading2"/>
      </w:pPr>
      <w:r w:rsidRPr="00D0162F">
        <w:t>B.2.</w:t>
      </w:r>
      <w:r w:rsidR="000B2383" w:rsidRPr="00D0162F">
        <w:t>12</w:t>
      </w:r>
      <w:r w:rsidRPr="00D0162F">
        <w:t xml:space="preserve"> to B.2.16</w:t>
      </w:r>
      <w:r w:rsidRPr="00D0162F">
        <w:tab/>
      </w:r>
    </w:p>
    <w:p w14:paraId="1F5BC34E" w14:textId="77777777" w:rsidR="009B4AC8" w:rsidRPr="00D0162F" w:rsidRDefault="009B4AC8" w:rsidP="009B4AC8">
      <w:pPr>
        <w:pStyle w:val="Heading2"/>
      </w:pPr>
      <w:r w:rsidRPr="00D0162F">
        <w:t>B.2.17</w:t>
      </w:r>
      <w:r w:rsidRPr="00D0162F">
        <w:tab/>
        <w:t>Conditions for NR intra-frequency measurements for satellite access</w:t>
      </w:r>
    </w:p>
    <w:p w14:paraId="1E605C62" w14:textId="77777777" w:rsidR="009B4AC8" w:rsidRPr="00D0162F" w:rsidRDefault="009B4AC8" w:rsidP="009B4AC8">
      <w:r w:rsidRPr="00D0162F">
        <w:t>This clause defines the following conditions for NR intra-frequency measurements and corresponding procedures performed based on SSBs: SSB_RP and SSB Ês/Iot, applicable for a corresponding operating band for satellite access.</w:t>
      </w:r>
    </w:p>
    <w:p w14:paraId="71C4D54B" w14:textId="77777777" w:rsidR="009B4AC8" w:rsidRPr="00D0162F" w:rsidRDefault="009B4AC8" w:rsidP="009B4AC8">
      <w:r w:rsidRPr="00D0162F">
        <w:t>The conditions are defined in Table B.2.17-1 for FR1 NR cells.</w:t>
      </w:r>
    </w:p>
    <w:p w14:paraId="27379935" w14:textId="77777777" w:rsidR="009B4AC8" w:rsidRPr="00D0162F" w:rsidRDefault="009B4AC8" w:rsidP="009B4AC8">
      <w:pPr>
        <w:pStyle w:val="TH"/>
      </w:pPr>
      <w:r w:rsidRPr="00D0162F">
        <w:t>Table B.2.17-1: Conditions for intra-frequency measurements in FR1 for satellite acces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3326"/>
        <w:gridCol w:w="1496"/>
        <w:gridCol w:w="1681"/>
        <w:gridCol w:w="1854"/>
      </w:tblGrid>
      <w:tr w:rsidR="009B4AC8" w:rsidRPr="00D0162F" w14:paraId="240AB30C" w14:textId="77777777" w:rsidTr="00096385">
        <w:trPr>
          <w:trHeight w:val="105"/>
        </w:trPr>
        <w:tc>
          <w:tcPr>
            <w:tcW w:w="660" w:type="pct"/>
            <w:vMerge w:val="restart"/>
            <w:shd w:val="clear" w:color="auto" w:fill="auto"/>
            <w:vAlign w:val="center"/>
          </w:tcPr>
          <w:p w14:paraId="1AFD3C94" w14:textId="77777777" w:rsidR="009B4AC8" w:rsidRPr="00D0162F" w:rsidRDefault="009B4AC8" w:rsidP="00096385">
            <w:pPr>
              <w:pStyle w:val="TAH"/>
            </w:pPr>
            <w:r w:rsidRPr="00D0162F">
              <w:t>Parameter</w:t>
            </w:r>
          </w:p>
        </w:tc>
        <w:tc>
          <w:tcPr>
            <w:tcW w:w="1727" w:type="pct"/>
            <w:vMerge w:val="restart"/>
            <w:shd w:val="clear" w:color="auto" w:fill="auto"/>
            <w:vAlign w:val="center"/>
          </w:tcPr>
          <w:p w14:paraId="0009C7B2" w14:textId="77777777" w:rsidR="009B4AC8" w:rsidRPr="00D0162F" w:rsidRDefault="009B4AC8" w:rsidP="00096385">
            <w:pPr>
              <w:pStyle w:val="TAH"/>
            </w:pPr>
            <w:r w:rsidRPr="00D0162F">
              <w:t>NR operating band groups</w:t>
            </w:r>
            <w:r w:rsidRPr="00D0162F">
              <w:rPr>
                <w:vertAlign w:val="superscript"/>
              </w:rPr>
              <w:t xml:space="preserve"> Note1</w:t>
            </w:r>
          </w:p>
        </w:tc>
        <w:tc>
          <w:tcPr>
            <w:tcW w:w="1650" w:type="pct"/>
            <w:gridSpan w:val="2"/>
            <w:shd w:val="clear" w:color="auto" w:fill="auto"/>
            <w:vAlign w:val="center"/>
          </w:tcPr>
          <w:p w14:paraId="123EA78C" w14:textId="77777777" w:rsidR="009B4AC8" w:rsidRPr="00D0162F" w:rsidRDefault="009B4AC8" w:rsidP="00096385">
            <w:pPr>
              <w:pStyle w:val="TAH"/>
            </w:pPr>
            <w:r w:rsidRPr="00D0162F">
              <w:t>Minimum SSB_RP</w:t>
            </w:r>
          </w:p>
        </w:tc>
        <w:tc>
          <w:tcPr>
            <w:tcW w:w="964" w:type="pct"/>
            <w:shd w:val="clear" w:color="auto" w:fill="auto"/>
          </w:tcPr>
          <w:p w14:paraId="08AE5BF6" w14:textId="77777777" w:rsidR="009B4AC8" w:rsidRPr="00D0162F" w:rsidRDefault="009B4AC8" w:rsidP="00096385">
            <w:pPr>
              <w:pStyle w:val="TAH"/>
            </w:pPr>
            <w:r w:rsidRPr="00D0162F">
              <w:t>SSB Ês/Iot</w:t>
            </w:r>
          </w:p>
        </w:tc>
      </w:tr>
      <w:tr w:rsidR="009B4AC8" w:rsidRPr="00D0162F" w14:paraId="1CEDF4B3" w14:textId="77777777" w:rsidTr="00096385">
        <w:trPr>
          <w:trHeight w:val="105"/>
        </w:trPr>
        <w:tc>
          <w:tcPr>
            <w:tcW w:w="660" w:type="pct"/>
            <w:vMerge/>
            <w:shd w:val="clear" w:color="auto" w:fill="auto"/>
          </w:tcPr>
          <w:p w14:paraId="49838A00" w14:textId="77777777" w:rsidR="009B4AC8" w:rsidRPr="00D0162F" w:rsidRDefault="009B4AC8" w:rsidP="00096385">
            <w:pPr>
              <w:pStyle w:val="TAH"/>
            </w:pPr>
          </w:p>
        </w:tc>
        <w:tc>
          <w:tcPr>
            <w:tcW w:w="1727" w:type="pct"/>
            <w:vMerge/>
            <w:shd w:val="clear" w:color="auto" w:fill="auto"/>
            <w:vAlign w:val="center"/>
          </w:tcPr>
          <w:p w14:paraId="565203EE" w14:textId="77777777" w:rsidR="009B4AC8" w:rsidRPr="00D0162F" w:rsidRDefault="009B4AC8" w:rsidP="00096385">
            <w:pPr>
              <w:pStyle w:val="TAH"/>
            </w:pPr>
          </w:p>
        </w:tc>
        <w:tc>
          <w:tcPr>
            <w:tcW w:w="1650" w:type="pct"/>
            <w:gridSpan w:val="2"/>
            <w:shd w:val="clear" w:color="auto" w:fill="auto"/>
            <w:vAlign w:val="center"/>
          </w:tcPr>
          <w:p w14:paraId="236DAAD0" w14:textId="77777777" w:rsidR="009B4AC8" w:rsidRPr="00D0162F" w:rsidRDefault="009B4AC8" w:rsidP="00096385">
            <w:pPr>
              <w:pStyle w:val="TAH"/>
            </w:pPr>
            <w:r w:rsidRPr="00D0162F">
              <w:t>dBm / SCS</w:t>
            </w:r>
            <w:r w:rsidRPr="00D0162F">
              <w:rPr>
                <w:vertAlign w:val="subscript"/>
              </w:rPr>
              <w:t>SSB</w:t>
            </w:r>
          </w:p>
        </w:tc>
        <w:tc>
          <w:tcPr>
            <w:tcW w:w="964" w:type="pct"/>
            <w:vMerge w:val="restart"/>
            <w:shd w:val="clear" w:color="auto" w:fill="auto"/>
            <w:vAlign w:val="center"/>
          </w:tcPr>
          <w:p w14:paraId="413EAFE0" w14:textId="77777777" w:rsidR="009B4AC8" w:rsidRPr="00D0162F" w:rsidRDefault="009B4AC8" w:rsidP="00096385">
            <w:pPr>
              <w:pStyle w:val="TAH"/>
            </w:pPr>
            <w:r w:rsidRPr="00D0162F">
              <w:t>dB</w:t>
            </w:r>
          </w:p>
        </w:tc>
      </w:tr>
      <w:tr w:rsidR="009B4AC8" w:rsidRPr="00D0162F" w14:paraId="3B7DD868" w14:textId="77777777" w:rsidTr="00096385">
        <w:trPr>
          <w:trHeight w:val="105"/>
        </w:trPr>
        <w:tc>
          <w:tcPr>
            <w:tcW w:w="660" w:type="pct"/>
            <w:vMerge/>
            <w:shd w:val="clear" w:color="auto" w:fill="auto"/>
          </w:tcPr>
          <w:p w14:paraId="6FD14613" w14:textId="77777777" w:rsidR="009B4AC8" w:rsidRPr="00D0162F" w:rsidRDefault="009B4AC8" w:rsidP="00096385">
            <w:pPr>
              <w:keepNext/>
              <w:keepLines/>
              <w:spacing w:after="0"/>
              <w:jc w:val="center"/>
              <w:rPr>
                <w:rFonts w:ascii="Arial" w:hAnsi="Arial"/>
                <w:b/>
                <w:sz w:val="18"/>
              </w:rPr>
            </w:pPr>
          </w:p>
        </w:tc>
        <w:tc>
          <w:tcPr>
            <w:tcW w:w="1727" w:type="pct"/>
            <w:vMerge/>
            <w:shd w:val="clear" w:color="auto" w:fill="auto"/>
            <w:vAlign w:val="center"/>
          </w:tcPr>
          <w:p w14:paraId="4A7A38F1" w14:textId="77777777" w:rsidR="009B4AC8" w:rsidRPr="00D0162F" w:rsidRDefault="009B4AC8" w:rsidP="00096385">
            <w:pPr>
              <w:keepNext/>
              <w:keepLines/>
              <w:spacing w:after="0"/>
              <w:jc w:val="center"/>
              <w:rPr>
                <w:rFonts w:ascii="Arial" w:hAnsi="Arial"/>
                <w:b/>
                <w:sz w:val="18"/>
              </w:rPr>
            </w:pPr>
          </w:p>
        </w:tc>
        <w:tc>
          <w:tcPr>
            <w:tcW w:w="777" w:type="pct"/>
            <w:shd w:val="clear" w:color="auto" w:fill="auto"/>
            <w:vAlign w:val="center"/>
          </w:tcPr>
          <w:p w14:paraId="4DE76113" w14:textId="77777777" w:rsidR="009B4AC8" w:rsidRPr="00D0162F" w:rsidRDefault="009B4AC8" w:rsidP="00096385">
            <w:pPr>
              <w:keepNext/>
              <w:keepLines/>
              <w:spacing w:after="0"/>
              <w:jc w:val="center"/>
              <w:rPr>
                <w:rFonts w:ascii="Arial" w:hAnsi="Arial"/>
                <w:b/>
                <w:sz w:val="18"/>
              </w:rPr>
            </w:pPr>
            <w:r w:rsidRPr="00D0162F">
              <w:rPr>
                <w:rFonts w:ascii="Arial" w:hAnsi="Arial"/>
                <w:b/>
                <w:sz w:val="18"/>
              </w:rPr>
              <w:t>SCS</w:t>
            </w:r>
            <w:r w:rsidRPr="00D0162F">
              <w:rPr>
                <w:rFonts w:ascii="Arial" w:hAnsi="Arial"/>
                <w:b/>
                <w:sz w:val="18"/>
                <w:vertAlign w:val="subscript"/>
              </w:rPr>
              <w:t>SSB</w:t>
            </w:r>
            <w:r w:rsidRPr="00D0162F">
              <w:rPr>
                <w:rFonts w:ascii="Arial" w:hAnsi="Arial"/>
                <w:b/>
                <w:sz w:val="18"/>
              </w:rPr>
              <w:t xml:space="preserve"> = 15 kHz</w:t>
            </w:r>
          </w:p>
        </w:tc>
        <w:tc>
          <w:tcPr>
            <w:tcW w:w="873" w:type="pct"/>
            <w:shd w:val="clear" w:color="auto" w:fill="auto"/>
            <w:vAlign w:val="center"/>
          </w:tcPr>
          <w:p w14:paraId="4083E27B" w14:textId="77777777" w:rsidR="009B4AC8" w:rsidRPr="00D0162F" w:rsidRDefault="009B4AC8" w:rsidP="00096385">
            <w:pPr>
              <w:keepNext/>
              <w:keepLines/>
              <w:spacing w:after="0"/>
              <w:jc w:val="center"/>
              <w:rPr>
                <w:rFonts w:ascii="Arial" w:hAnsi="Arial"/>
                <w:b/>
                <w:sz w:val="18"/>
              </w:rPr>
            </w:pPr>
            <w:r w:rsidRPr="00D0162F">
              <w:rPr>
                <w:rFonts w:ascii="Arial" w:hAnsi="Arial"/>
                <w:b/>
                <w:sz w:val="18"/>
              </w:rPr>
              <w:t>SCS</w:t>
            </w:r>
            <w:r w:rsidRPr="00D0162F">
              <w:rPr>
                <w:rFonts w:ascii="Arial" w:hAnsi="Arial"/>
                <w:b/>
                <w:sz w:val="18"/>
                <w:vertAlign w:val="subscript"/>
              </w:rPr>
              <w:t>SSB</w:t>
            </w:r>
            <w:r w:rsidRPr="00D0162F">
              <w:rPr>
                <w:rFonts w:ascii="Arial" w:hAnsi="Arial"/>
                <w:b/>
                <w:sz w:val="18"/>
              </w:rPr>
              <w:t xml:space="preserve"> = 30 kHz</w:t>
            </w:r>
          </w:p>
        </w:tc>
        <w:tc>
          <w:tcPr>
            <w:tcW w:w="964" w:type="pct"/>
            <w:vMerge/>
            <w:shd w:val="clear" w:color="auto" w:fill="auto"/>
          </w:tcPr>
          <w:p w14:paraId="1E945497" w14:textId="77777777" w:rsidR="009B4AC8" w:rsidRPr="00D0162F" w:rsidRDefault="009B4AC8" w:rsidP="00096385">
            <w:pPr>
              <w:keepNext/>
              <w:keepLines/>
              <w:spacing w:after="0"/>
              <w:jc w:val="center"/>
              <w:rPr>
                <w:rFonts w:ascii="Arial" w:hAnsi="Arial"/>
                <w:b/>
                <w:sz w:val="18"/>
              </w:rPr>
            </w:pPr>
          </w:p>
        </w:tc>
      </w:tr>
      <w:tr w:rsidR="009B4AC8" w:rsidRPr="00D0162F" w14:paraId="44666297" w14:textId="77777777" w:rsidTr="00096385">
        <w:trPr>
          <w:trHeight w:val="181"/>
        </w:trPr>
        <w:tc>
          <w:tcPr>
            <w:tcW w:w="660" w:type="pct"/>
            <w:shd w:val="clear" w:color="auto" w:fill="auto"/>
            <w:vAlign w:val="center"/>
          </w:tcPr>
          <w:p w14:paraId="65E3E66B" w14:textId="77777777" w:rsidR="009B4AC8" w:rsidRPr="00D0162F" w:rsidRDefault="009B4AC8" w:rsidP="00096385">
            <w:pPr>
              <w:pStyle w:val="TAH"/>
            </w:pPr>
            <w:r w:rsidRPr="00D0162F">
              <w:t>Conditions</w:t>
            </w:r>
          </w:p>
        </w:tc>
        <w:tc>
          <w:tcPr>
            <w:tcW w:w="1727" w:type="pct"/>
            <w:shd w:val="clear" w:color="auto" w:fill="auto"/>
          </w:tcPr>
          <w:p w14:paraId="730B9280" w14:textId="77777777" w:rsidR="009B4AC8" w:rsidRPr="00D0162F" w:rsidRDefault="009B4AC8" w:rsidP="00096385">
            <w:pPr>
              <w:pStyle w:val="TAC"/>
            </w:pPr>
            <w:r w:rsidRPr="00D0162F">
              <w:t>NR_FDD_SAB_FR1_A</w:t>
            </w:r>
          </w:p>
        </w:tc>
        <w:tc>
          <w:tcPr>
            <w:tcW w:w="777" w:type="pct"/>
            <w:shd w:val="clear" w:color="auto" w:fill="auto"/>
            <w:vAlign w:val="center"/>
          </w:tcPr>
          <w:p w14:paraId="1E002D77" w14:textId="77777777" w:rsidR="009B4AC8" w:rsidRPr="00D0162F" w:rsidRDefault="009B4AC8" w:rsidP="00096385">
            <w:pPr>
              <w:pStyle w:val="TAC"/>
            </w:pPr>
            <w:r w:rsidRPr="00D0162F">
              <w:t>-127</w:t>
            </w:r>
          </w:p>
        </w:tc>
        <w:tc>
          <w:tcPr>
            <w:tcW w:w="873" w:type="pct"/>
            <w:shd w:val="clear" w:color="auto" w:fill="auto"/>
            <w:vAlign w:val="center"/>
          </w:tcPr>
          <w:p w14:paraId="07DCF68A" w14:textId="77777777" w:rsidR="009B4AC8" w:rsidRPr="00D0162F" w:rsidRDefault="009B4AC8" w:rsidP="00096385">
            <w:pPr>
              <w:pStyle w:val="TAC"/>
            </w:pPr>
            <w:r w:rsidRPr="00D0162F">
              <w:t>-124</w:t>
            </w:r>
          </w:p>
        </w:tc>
        <w:tc>
          <w:tcPr>
            <w:tcW w:w="964" w:type="pct"/>
            <w:shd w:val="clear" w:color="auto" w:fill="auto"/>
            <w:vAlign w:val="center"/>
          </w:tcPr>
          <w:p w14:paraId="42EACA79" w14:textId="77777777" w:rsidR="009B4AC8" w:rsidRPr="00D0162F" w:rsidRDefault="009B4AC8" w:rsidP="00096385">
            <w:pPr>
              <w:pStyle w:val="TAC"/>
            </w:pPr>
            <w:r w:rsidRPr="00D0162F">
              <w:sym w:font="Symbol" w:char="F0B3"/>
            </w:r>
            <w:r w:rsidRPr="00D0162F">
              <w:t xml:space="preserve"> -6</w:t>
            </w:r>
          </w:p>
        </w:tc>
      </w:tr>
      <w:tr w:rsidR="009B4AC8" w:rsidRPr="00D0162F" w14:paraId="2642470D" w14:textId="77777777" w:rsidTr="00096385">
        <w:tc>
          <w:tcPr>
            <w:tcW w:w="5000" w:type="pct"/>
            <w:gridSpan w:val="5"/>
            <w:shd w:val="clear" w:color="auto" w:fill="auto"/>
          </w:tcPr>
          <w:p w14:paraId="26E12482" w14:textId="77777777" w:rsidR="009B4AC8" w:rsidRPr="00D0162F" w:rsidRDefault="009B4AC8" w:rsidP="00096385">
            <w:pPr>
              <w:pStyle w:val="TAN"/>
            </w:pPr>
            <w:r w:rsidRPr="00D0162F">
              <w:t>NOTE 1:</w:t>
            </w:r>
            <w:r w:rsidRPr="00D0162F">
              <w:tab/>
              <w:t>NR operating band groups for satellite access are defined in clause 3A.4.1A.</w:t>
            </w:r>
          </w:p>
        </w:tc>
      </w:tr>
    </w:tbl>
    <w:p w14:paraId="57AC7D8F" w14:textId="77777777" w:rsidR="009B4AC8" w:rsidRPr="00D0162F" w:rsidRDefault="009B4AC8" w:rsidP="009B4AC8"/>
    <w:p w14:paraId="0F59CDDD" w14:textId="77777777" w:rsidR="009B4AC8" w:rsidRPr="00D0162F" w:rsidRDefault="009B4AC8" w:rsidP="009B4AC8">
      <w:pPr>
        <w:pStyle w:val="Heading2"/>
      </w:pPr>
      <w:r w:rsidRPr="00D0162F">
        <w:t>B.2.18</w:t>
      </w:r>
      <w:r w:rsidRPr="00D0162F">
        <w:tab/>
        <w:t>Conditions for NR inter-frequency measurements for satellite access</w:t>
      </w:r>
    </w:p>
    <w:p w14:paraId="033B54E1" w14:textId="77777777" w:rsidR="009B4AC8" w:rsidRPr="00D0162F" w:rsidRDefault="009B4AC8" w:rsidP="009B4AC8">
      <w:r w:rsidRPr="00D0162F">
        <w:t>This clause defines the following conditions for NR inter-frequency measurements and corresponding procedures performed based on SSBs: SSB_RP and SSB Ês/Iot, applicable for a corresponding operating band for satellite access.</w:t>
      </w:r>
    </w:p>
    <w:p w14:paraId="1633FB0E" w14:textId="77777777" w:rsidR="009B4AC8" w:rsidRPr="00D0162F" w:rsidRDefault="009B4AC8" w:rsidP="009B4AC8">
      <w:r w:rsidRPr="00D0162F">
        <w:t>The conditions are defined in Table B.2.18-1 for FR1 NR cells.</w:t>
      </w:r>
    </w:p>
    <w:p w14:paraId="63330E38" w14:textId="77777777" w:rsidR="009B4AC8" w:rsidRPr="00D0162F" w:rsidRDefault="009B4AC8" w:rsidP="009B4AC8">
      <w:pPr>
        <w:pStyle w:val="TH"/>
      </w:pPr>
      <w:r w:rsidRPr="00D0162F">
        <w:t>Table B.2.18-1: Conditions for inter-frequency measurements in FR1 for satellite access</w:t>
      </w:r>
    </w:p>
    <w:tbl>
      <w:tblPr>
        <w:tblW w:w="485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3439"/>
        <w:gridCol w:w="1588"/>
        <w:gridCol w:w="1592"/>
        <w:gridCol w:w="1577"/>
      </w:tblGrid>
      <w:tr w:rsidR="009B4AC8" w:rsidRPr="00D0162F" w14:paraId="0E85F34E" w14:textId="77777777" w:rsidTr="00096385">
        <w:trPr>
          <w:trHeight w:val="105"/>
        </w:trPr>
        <w:tc>
          <w:tcPr>
            <w:tcW w:w="618" w:type="pct"/>
            <w:tcBorders>
              <w:bottom w:val="nil"/>
            </w:tcBorders>
            <w:shd w:val="clear" w:color="auto" w:fill="auto"/>
          </w:tcPr>
          <w:p w14:paraId="38B56BC9" w14:textId="77777777" w:rsidR="009B4AC8" w:rsidRPr="00D0162F" w:rsidRDefault="009B4AC8" w:rsidP="00096385">
            <w:pPr>
              <w:pStyle w:val="TAH"/>
            </w:pPr>
            <w:r w:rsidRPr="00D0162F">
              <w:t>Parameter</w:t>
            </w:r>
          </w:p>
        </w:tc>
        <w:tc>
          <w:tcPr>
            <w:tcW w:w="1839" w:type="pct"/>
            <w:tcBorders>
              <w:bottom w:val="nil"/>
            </w:tcBorders>
            <w:shd w:val="clear" w:color="auto" w:fill="auto"/>
          </w:tcPr>
          <w:p w14:paraId="22F4D803" w14:textId="77777777" w:rsidR="009B4AC8" w:rsidRPr="00D0162F" w:rsidRDefault="009B4AC8" w:rsidP="00096385">
            <w:pPr>
              <w:pStyle w:val="TAH"/>
            </w:pPr>
            <w:r w:rsidRPr="00D0162F">
              <w:t>NR operating band groups</w:t>
            </w:r>
            <w:r w:rsidRPr="00D0162F">
              <w:rPr>
                <w:vertAlign w:val="superscript"/>
              </w:rPr>
              <w:t xml:space="preserve"> Note1</w:t>
            </w:r>
          </w:p>
        </w:tc>
        <w:tc>
          <w:tcPr>
            <w:tcW w:w="1700" w:type="pct"/>
            <w:gridSpan w:val="2"/>
            <w:shd w:val="clear" w:color="auto" w:fill="auto"/>
          </w:tcPr>
          <w:p w14:paraId="260FA456" w14:textId="77777777" w:rsidR="009B4AC8" w:rsidRPr="00D0162F" w:rsidRDefault="009B4AC8" w:rsidP="00096385">
            <w:pPr>
              <w:pStyle w:val="TAH"/>
            </w:pPr>
            <w:r w:rsidRPr="00D0162F">
              <w:t>Minimum SSB_RP</w:t>
            </w:r>
          </w:p>
        </w:tc>
        <w:tc>
          <w:tcPr>
            <w:tcW w:w="843" w:type="pct"/>
            <w:tcBorders>
              <w:bottom w:val="single" w:sz="4" w:space="0" w:color="auto"/>
            </w:tcBorders>
            <w:shd w:val="clear" w:color="auto" w:fill="auto"/>
          </w:tcPr>
          <w:p w14:paraId="41204864" w14:textId="77777777" w:rsidR="009B4AC8" w:rsidRPr="00D0162F" w:rsidRDefault="009B4AC8" w:rsidP="00096385">
            <w:pPr>
              <w:pStyle w:val="TAH"/>
            </w:pPr>
            <w:r w:rsidRPr="00D0162F">
              <w:t>SSB Ês/Iot</w:t>
            </w:r>
          </w:p>
        </w:tc>
      </w:tr>
      <w:tr w:rsidR="009B4AC8" w:rsidRPr="00D0162F" w14:paraId="605DF187" w14:textId="77777777" w:rsidTr="00096385">
        <w:trPr>
          <w:trHeight w:val="105"/>
        </w:trPr>
        <w:tc>
          <w:tcPr>
            <w:tcW w:w="618" w:type="pct"/>
            <w:tcBorders>
              <w:top w:val="nil"/>
              <w:bottom w:val="nil"/>
            </w:tcBorders>
            <w:shd w:val="clear" w:color="auto" w:fill="auto"/>
          </w:tcPr>
          <w:p w14:paraId="43D3BC0C" w14:textId="77777777" w:rsidR="009B4AC8" w:rsidRPr="00D0162F" w:rsidRDefault="009B4AC8" w:rsidP="00096385">
            <w:pPr>
              <w:pStyle w:val="TAH"/>
            </w:pPr>
          </w:p>
        </w:tc>
        <w:tc>
          <w:tcPr>
            <w:tcW w:w="1839" w:type="pct"/>
            <w:tcBorders>
              <w:top w:val="nil"/>
              <w:bottom w:val="nil"/>
            </w:tcBorders>
            <w:shd w:val="clear" w:color="auto" w:fill="auto"/>
          </w:tcPr>
          <w:p w14:paraId="2CE1E17E" w14:textId="77777777" w:rsidR="009B4AC8" w:rsidRPr="00D0162F" w:rsidRDefault="009B4AC8" w:rsidP="00096385">
            <w:pPr>
              <w:pStyle w:val="TAH"/>
            </w:pPr>
          </w:p>
        </w:tc>
        <w:tc>
          <w:tcPr>
            <w:tcW w:w="1700" w:type="pct"/>
            <w:gridSpan w:val="2"/>
            <w:shd w:val="clear" w:color="auto" w:fill="auto"/>
          </w:tcPr>
          <w:p w14:paraId="70945D09" w14:textId="77777777" w:rsidR="009B4AC8" w:rsidRPr="00D0162F" w:rsidRDefault="009B4AC8" w:rsidP="00096385">
            <w:pPr>
              <w:pStyle w:val="TAH"/>
            </w:pPr>
            <w:r w:rsidRPr="00D0162F">
              <w:t>dBm / SCS</w:t>
            </w:r>
            <w:r w:rsidRPr="00D0162F">
              <w:rPr>
                <w:vertAlign w:val="subscript"/>
              </w:rPr>
              <w:t>SSB</w:t>
            </w:r>
          </w:p>
        </w:tc>
        <w:tc>
          <w:tcPr>
            <w:tcW w:w="843" w:type="pct"/>
            <w:tcBorders>
              <w:bottom w:val="nil"/>
            </w:tcBorders>
            <w:shd w:val="clear" w:color="auto" w:fill="auto"/>
          </w:tcPr>
          <w:p w14:paraId="06C2204E" w14:textId="77777777" w:rsidR="009B4AC8" w:rsidRPr="00D0162F" w:rsidRDefault="009B4AC8" w:rsidP="00096385">
            <w:pPr>
              <w:pStyle w:val="TAH"/>
            </w:pPr>
            <w:r w:rsidRPr="00D0162F">
              <w:t>dB</w:t>
            </w:r>
          </w:p>
        </w:tc>
      </w:tr>
      <w:tr w:rsidR="009B4AC8" w:rsidRPr="00D0162F" w14:paraId="636341DE" w14:textId="77777777" w:rsidTr="00096385">
        <w:trPr>
          <w:trHeight w:val="105"/>
        </w:trPr>
        <w:tc>
          <w:tcPr>
            <w:tcW w:w="618" w:type="pct"/>
            <w:tcBorders>
              <w:top w:val="nil"/>
              <w:bottom w:val="single" w:sz="4" w:space="0" w:color="auto"/>
            </w:tcBorders>
            <w:shd w:val="clear" w:color="auto" w:fill="auto"/>
          </w:tcPr>
          <w:p w14:paraId="0F07B3CB" w14:textId="77777777" w:rsidR="009B4AC8" w:rsidRPr="00D0162F" w:rsidRDefault="009B4AC8" w:rsidP="00096385">
            <w:pPr>
              <w:pStyle w:val="TAH"/>
            </w:pPr>
          </w:p>
        </w:tc>
        <w:tc>
          <w:tcPr>
            <w:tcW w:w="1839" w:type="pct"/>
            <w:tcBorders>
              <w:top w:val="nil"/>
            </w:tcBorders>
            <w:shd w:val="clear" w:color="auto" w:fill="auto"/>
          </w:tcPr>
          <w:p w14:paraId="35892DDE" w14:textId="77777777" w:rsidR="009B4AC8" w:rsidRPr="00D0162F" w:rsidRDefault="009B4AC8" w:rsidP="00096385">
            <w:pPr>
              <w:pStyle w:val="TAH"/>
            </w:pPr>
          </w:p>
        </w:tc>
        <w:tc>
          <w:tcPr>
            <w:tcW w:w="849" w:type="pct"/>
            <w:shd w:val="clear" w:color="auto" w:fill="auto"/>
          </w:tcPr>
          <w:p w14:paraId="6AB15D2F" w14:textId="77777777" w:rsidR="009B4AC8" w:rsidRPr="00D0162F" w:rsidRDefault="009B4AC8" w:rsidP="00096385">
            <w:pPr>
              <w:pStyle w:val="TAH"/>
            </w:pPr>
            <w:r w:rsidRPr="00D0162F">
              <w:t>SCS</w:t>
            </w:r>
            <w:r w:rsidRPr="00D0162F">
              <w:rPr>
                <w:vertAlign w:val="subscript"/>
              </w:rPr>
              <w:t>SSB</w:t>
            </w:r>
            <w:r w:rsidRPr="00D0162F">
              <w:t xml:space="preserve"> = 15 kHz</w:t>
            </w:r>
          </w:p>
        </w:tc>
        <w:tc>
          <w:tcPr>
            <w:tcW w:w="851" w:type="pct"/>
            <w:shd w:val="clear" w:color="auto" w:fill="auto"/>
          </w:tcPr>
          <w:p w14:paraId="3150D57A" w14:textId="77777777" w:rsidR="009B4AC8" w:rsidRPr="00D0162F" w:rsidRDefault="009B4AC8" w:rsidP="00096385">
            <w:pPr>
              <w:pStyle w:val="TAH"/>
            </w:pPr>
            <w:r w:rsidRPr="00D0162F">
              <w:t>SCS</w:t>
            </w:r>
            <w:r w:rsidRPr="00D0162F">
              <w:rPr>
                <w:vertAlign w:val="subscript"/>
              </w:rPr>
              <w:t>SSB</w:t>
            </w:r>
            <w:r w:rsidRPr="00D0162F">
              <w:t xml:space="preserve"> = 30 kHz</w:t>
            </w:r>
          </w:p>
        </w:tc>
        <w:tc>
          <w:tcPr>
            <w:tcW w:w="843" w:type="pct"/>
            <w:tcBorders>
              <w:top w:val="nil"/>
              <w:bottom w:val="single" w:sz="4" w:space="0" w:color="auto"/>
            </w:tcBorders>
            <w:shd w:val="clear" w:color="auto" w:fill="auto"/>
          </w:tcPr>
          <w:p w14:paraId="051A7766" w14:textId="77777777" w:rsidR="009B4AC8" w:rsidRPr="00D0162F" w:rsidRDefault="009B4AC8" w:rsidP="00096385">
            <w:pPr>
              <w:pStyle w:val="TAH"/>
            </w:pPr>
          </w:p>
        </w:tc>
      </w:tr>
      <w:tr w:rsidR="009B4AC8" w:rsidRPr="00D0162F" w14:paraId="13C5DA0C" w14:textId="77777777" w:rsidTr="00096385">
        <w:tc>
          <w:tcPr>
            <w:tcW w:w="618" w:type="pct"/>
            <w:tcBorders>
              <w:bottom w:val="nil"/>
            </w:tcBorders>
            <w:shd w:val="clear" w:color="auto" w:fill="auto"/>
          </w:tcPr>
          <w:p w14:paraId="71E2DC3A" w14:textId="77777777" w:rsidR="009B4AC8" w:rsidRPr="00D0162F" w:rsidRDefault="009B4AC8" w:rsidP="00096385">
            <w:pPr>
              <w:pStyle w:val="TAC"/>
            </w:pPr>
            <w:r w:rsidRPr="00D0162F">
              <w:t>Conditions</w:t>
            </w:r>
          </w:p>
        </w:tc>
        <w:tc>
          <w:tcPr>
            <w:tcW w:w="1839" w:type="pct"/>
            <w:shd w:val="clear" w:color="auto" w:fill="auto"/>
          </w:tcPr>
          <w:p w14:paraId="2727A392" w14:textId="77777777" w:rsidR="009B4AC8" w:rsidRPr="00D0162F" w:rsidRDefault="009B4AC8" w:rsidP="00096385">
            <w:pPr>
              <w:pStyle w:val="TAC"/>
            </w:pPr>
            <w:r w:rsidRPr="00D0162F">
              <w:t>NR_FDD_SAB_FR1_A</w:t>
            </w:r>
          </w:p>
        </w:tc>
        <w:tc>
          <w:tcPr>
            <w:tcW w:w="849" w:type="pct"/>
            <w:shd w:val="clear" w:color="auto" w:fill="auto"/>
          </w:tcPr>
          <w:p w14:paraId="36BACD50" w14:textId="77777777" w:rsidR="009B4AC8" w:rsidRPr="00D0162F" w:rsidRDefault="009B4AC8" w:rsidP="00096385">
            <w:pPr>
              <w:pStyle w:val="TAC"/>
            </w:pPr>
            <w:r w:rsidRPr="00D0162F">
              <w:t>-125</w:t>
            </w:r>
          </w:p>
        </w:tc>
        <w:tc>
          <w:tcPr>
            <w:tcW w:w="851" w:type="pct"/>
            <w:shd w:val="clear" w:color="auto" w:fill="auto"/>
          </w:tcPr>
          <w:p w14:paraId="37635586" w14:textId="77777777" w:rsidR="009B4AC8" w:rsidRPr="00D0162F" w:rsidRDefault="009B4AC8" w:rsidP="00096385">
            <w:pPr>
              <w:pStyle w:val="TAC"/>
            </w:pPr>
            <w:r w:rsidRPr="00D0162F">
              <w:t>-122</w:t>
            </w:r>
          </w:p>
        </w:tc>
        <w:tc>
          <w:tcPr>
            <w:tcW w:w="843" w:type="pct"/>
            <w:tcBorders>
              <w:bottom w:val="nil"/>
            </w:tcBorders>
            <w:shd w:val="clear" w:color="auto" w:fill="auto"/>
          </w:tcPr>
          <w:p w14:paraId="78D4B8E3" w14:textId="77777777" w:rsidR="009B4AC8" w:rsidRPr="00D0162F" w:rsidRDefault="009B4AC8" w:rsidP="00096385">
            <w:pPr>
              <w:pStyle w:val="TAC"/>
            </w:pPr>
            <w:r w:rsidRPr="00D0162F">
              <w:sym w:font="Symbol" w:char="F0B3"/>
            </w:r>
            <w:r w:rsidRPr="00D0162F">
              <w:t xml:space="preserve"> -4</w:t>
            </w:r>
          </w:p>
        </w:tc>
      </w:tr>
      <w:tr w:rsidR="009B4AC8" w:rsidRPr="00D0162F" w14:paraId="570D93F6" w14:textId="77777777" w:rsidTr="00096385">
        <w:tc>
          <w:tcPr>
            <w:tcW w:w="5000" w:type="pct"/>
            <w:gridSpan w:val="5"/>
            <w:shd w:val="clear" w:color="auto" w:fill="auto"/>
          </w:tcPr>
          <w:p w14:paraId="284AC252" w14:textId="77777777" w:rsidR="009B4AC8" w:rsidRPr="00D0162F" w:rsidRDefault="009B4AC8" w:rsidP="00096385">
            <w:pPr>
              <w:pStyle w:val="TAN"/>
            </w:pPr>
            <w:r w:rsidRPr="00D0162F">
              <w:t>NOTE 1:</w:t>
            </w:r>
            <w:r w:rsidRPr="00D0162F">
              <w:tab/>
              <w:t>NR operating band groups for satellite access are defined in clause 3A.4.1A.</w:t>
            </w:r>
          </w:p>
        </w:tc>
      </w:tr>
    </w:tbl>
    <w:p w14:paraId="3EF22BD8" w14:textId="77777777" w:rsidR="009B4AC8" w:rsidRPr="00D0162F" w:rsidRDefault="009B4AC8" w:rsidP="009B4AC8">
      <w:pPr>
        <w:spacing w:after="120"/>
        <w:rPr>
          <w:lang w:eastAsia="zh-CN"/>
        </w:rPr>
      </w:pPr>
    </w:p>
    <w:p w14:paraId="6B88D163" w14:textId="77777777" w:rsidR="009B4AC8" w:rsidRPr="00D0162F" w:rsidRDefault="009B4AC8" w:rsidP="009B4AC8">
      <w:pPr>
        <w:pStyle w:val="Heading2"/>
      </w:pPr>
      <w:r w:rsidRPr="00D0162F">
        <w:t>B.2.19</w:t>
      </w:r>
      <w:r w:rsidRPr="00D0162F">
        <w:tab/>
        <w:t>Conditions for NR L1-RSRP reporting for satellite access</w:t>
      </w:r>
    </w:p>
    <w:p w14:paraId="7AD5AD96" w14:textId="77777777" w:rsidR="009B4AC8" w:rsidRPr="00D0162F" w:rsidRDefault="009B4AC8" w:rsidP="009B4AC8">
      <w:pPr>
        <w:pStyle w:val="Heading3"/>
      </w:pPr>
      <w:r w:rsidRPr="00D0162F">
        <w:t>B.2.19.1</w:t>
      </w:r>
      <w:r w:rsidRPr="00D0162F">
        <w:tab/>
        <w:t>Conditions for SSB based L1-RSRP reporting for satellite access</w:t>
      </w:r>
    </w:p>
    <w:p w14:paraId="72713F9C" w14:textId="77777777" w:rsidR="009B4AC8" w:rsidRPr="00D0162F" w:rsidRDefault="009B4AC8" w:rsidP="009B4AC8">
      <w:r w:rsidRPr="00D0162F">
        <w:t>This clause defines the following conditions for NR L1-RSRP measurement reporting and corresponding procedures performed based on SSBs: SSB_RP and SSB Ês/Iot, applicable for a corresponding operating band for satellite access.</w:t>
      </w:r>
    </w:p>
    <w:p w14:paraId="7DA24811" w14:textId="77777777" w:rsidR="009B4AC8" w:rsidRPr="00D0162F" w:rsidRDefault="009B4AC8" w:rsidP="009B4AC8">
      <w:r w:rsidRPr="00D0162F">
        <w:t>The conditions are defined in Table B.2.19.1-1 for FR1 NR cells.</w:t>
      </w:r>
    </w:p>
    <w:p w14:paraId="55B3B2E1" w14:textId="77777777" w:rsidR="009B4AC8" w:rsidRPr="00D0162F" w:rsidRDefault="009B4AC8" w:rsidP="009B4AC8">
      <w:pPr>
        <w:pStyle w:val="TH"/>
      </w:pPr>
      <w:r w:rsidRPr="00D0162F">
        <w:t>Table B.2.19</w:t>
      </w:r>
      <w:r w:rsidRPr="00D0162F">
        <w:rPr>
          <w:lang w:eastAsia="zh-CN"/>
        </w:rPr>
        <w:t>.1</w:t>
      </w:r>
      <w:r w:rsidRPr="00D0162F">
        <w:t xml:space="preserve">-1: Conditions for SSB based L1-RSRP measurements in FR1 </w:t>
      </w:r>
      <w:bookmarkStart w:id="8" w:name="_Hlk110894344"/>
      <w:r w:rsidRPr="00D0162F">
        <w:t>for satellite access</w:t>
      </w:r>
      <w:bookmarkEnd w:id="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3439"/>
        <w:gridCol w:w="1587"/>
        <w:gridCol w:w="1591"/>
        <w:gridCol w:w="1856"/>
      </w:tblGrid>
      <w:tr w:rsidR="009B4AC8" w:rsidRPr="00D0162F" w14:paraId="46C2CC0C" w14:textId="77777777" w:rsidTr="00096385">
        <w:trPr>
          <w:trHeight w:val="105"/>
        </w:trPr>
        <w:tc>
          <w:tcPr>
            <w:tcW w:w="600" w:type="pct"/>
            <w:tcBorders>
              <w:bottom w:val="nil"/>
            </w:tcBorders>
            <w:shd w:val="clear" w:color="auto" w:fill="auto"/>
          </w:tcPr>
          <w:p w14:paraId="69E24192" w14:textId="77777777" w:rsidR="009B4AC8" w:rsidRPr="00D0162F" w:rsidRDefault="009B4AC8" w:rsidP="00096385">
            <w:pPr>
              <w:pStyle w:val="TAH"/>
            </w:pPr>
            <w:r w:rsidRPr="00D0162F">
              <w:t>Parameter</w:t>
            </w:r>
          </w:p>
        </w:tc>
        <w:tc>
          <w:tcPr>
            <w:tcW w:w="1786" w:type="pct"/>
            <w:tcBorders>
              <w:bottom w:val="nil"/>
            </w:tcBorders>
            <w:shd w:val="clear" w:color="auto" w:fill="auto"/>
          </w:tcPr>
          <w:p w14:paraId="27FA6418" w14:textId="77777777" w:rsidR="009B4AC8" w:rsidRPr="00D0162F" w:rsidRDefault="009B4AC8" w:rsidP="00096385">
            <w:pPr>
              <w:pStyle w:val="TAH"/>
            </w:pPr>
            <w:r w:rsidRPr="00D0162F">
              <w:t>NR operating band groups</w:t>
            </w:r>
            <w:r w:rsidRPr="00D0162F">
              <w:rPr>
                <w:vertAlign w:val="superscript"/>
              </w:rPr>
              <w:t xml:space="preserve"> Note1</w:t>
            </w:r>
          </w:p>
        </w:tc>
        <w:tc>
          <w:tcPr>
            <w:tcW w:w="1650" w:type="pct"/>
            <w:gridSpan w:val="2"/>
            <w:shd w:val="clear" w:color="auto" w:fill="auto"/>
          </w:tcPr>
          <w:p w14:paraId="4BDEAF54" w14:textId="77777777" w:rsidR="009B4AC8" w:rsidRPr="00D0162F" w:rsidRDefault="009B4AC8" w:rsidP="00096385">
            <w:pPr>
              <w:pStyle w:val="TAH"/>
            </w:pPr>
            <w:r w:rsidRPr="00D0162F">
              <w:t>Minimum SSB_RP</w:t>
            </w:r>
          </w:p>
        </w:tc>
        <w:tc>
          <w:tcPr>
            <w:tcW w:w="964" w:type="pct"/>
            <w:tcBorders>
              <w:bottom w:val="single" w:sz="4" w:space="0" w:color="auto"/>
            </w:tcBorders>
            <w:shd w:val="clear" w:color="auto" w:fill="auto"/>
          </w:tcPr>
          <w:p w14:paraId="38F915B6" w14:textId="77777777" w:rsidR="009B4AC8" w:rsidRPr="00D0162F" w:rsidRDefault="009B4AC8" w:rsidP="00096385">
            <w:pPr>
              <w:pStyle w:val="TAH"/>
            </w:pPr>
            <w:r w:rsidRPr="00D0162F">
              <w:t>SSB Ês/Iot</w:t>
            </w:r>
          </w:p>
        </w:tc>
      </w:tr>
      <w:tr w:rsidR="009B4AC8" w:rsidRPr="00D0162F" w14:paraId="1C0131FA" w14:textId="77777777" w:rsidTr="00096385">
        <w:trPr>
          <w:trHeight w:val="105"/>
        </w:trPr>
        <w:tc>
          <w:tcPr>
            <w:tcW w:w="600" w:type="pct"/>
            <w:tcBorders>
              <w:top w:val="nil"/>
              <w:bottom w:val="nil"/>
            </w:tcBorders>
            <w:shd w:val="clear" w:color="auto" w:fill="auto"/>
          </w:tcPr>
          <w:p w14:paraId="3A1AB589" w14:textId="77777777" w:rsidR="009B4AC8" w:rsidRPr="00D0162F" w:rsidRDefault="009B4AC8" w:rsidP="00096385">
            <w:pPr>
              <w:pStyle w:val="TAH"/>
            </w:pPr>
          </w:p>
        </w:tc>
        <w:tc>
          <w:tcPr>
            <w:tcW w:w="1786" w:type="pct"/>
            <w:tcBorders>
              <w:top w:val="nil"/>
              <w:bottom w:val="nil"/>
            </w:tcBorders>
            <w:shd w:val="clear" w:color="auto" w:fill="auto"/>
          </w:tcPr>
          <w:p w14:paraId="2DB3260F" w14:textId="77777777" w:rsidR="009B4AC8" w:rsidRPr="00D0162F" w:rsidRDefault="009B4AC8" w:rsidP="00096385">
            <w:pPr>
              <w:pStyle w:val="TAH"/>
            </w:pPr>
          </w:p>
        </w:tc>
        <w:tc>
          <w:tcPr>
            <w:tcW w:w="1650" w:type="pct"/>
            <w:gridSpan w:val="2"/>
            <w:shd w:val="clear" w:color="auto" w:fill="auto"/>
          </w:tcPr>
          <w:p w14:paraId="4CC7C665" w14:textId="77777777" w:rsidR="009B4AC8" w:rsidRPr="00D0162F" w:rsidRDefault="009B4AC8" w:rsidP="00096385">
            <w:pPr>
              <w:pStyle w:val="TAH"/>
            </w:pPr>
            <w:r w:rsidRPr="00D0162F">
              <w:t>dBm / SCS</w:t>
            </w:r>
            <w:r w:rsidRPr="00D0162F">
              <w:rPr>
                <w:vertAlign w:val="subscript"/>
              </w:rPr>
              <w:t>SSB</w:t>
            </w:r>
          </w:p>
        </w:tc>
        <w:tc>
          <w:tcPr>
            <w:tcW w:w="964" w:type="pct"/>
            <w:tcBorders>
              <w:bottom w:val="nil"/>
            </w:tcBorders>
            <w:shd w:val="clear" w:color="auto" w:fill="auto"/>
          </w:tcPr>
          <w:p w14:paraId="2712EC55" w14:textId="77777777" w:rsidR="009B4AC8" w:rsidRPr="00D0162F" w:rsidRDefault="009B4AC8" w:rsidP="00096385">
            <w:pPr>
              <w:pStyle w:val="TAH"/>
            </w:pPr>
            <w:r w:rsidRPr="00D0162F">
              <w:t>dB</w:t>
            </w:r>
          </w:p>
        </w:tc>
      </w:tr>
      <w:tr w:rsidR="009B4AC8" w:rsidRPr="00D0162F" w14:paraId="7A5598B7" w14:textId="77777777" w:rsidTr="00096385">
        <w:trPr>
          <w:trHeight w:val="105"/>
        </w:trPr>
        <w:tc>
          <w:tcPr>
            <w:tcW w:w="600" w:type="pct"/>
            <w:tcBorders>
              <w:top w:val="nil"/>
              <w:bottom w:val="single" w:sz="4" w:space="0" w:color="auto"/>
            </w:tcBorders>
            <w:shd w:val="clear" w:color="auto" w:fill="auto"/>
          </w:tcPr>
          <w:p w14:paraId="74E70707" w14:textId="77777777" w:rsidR="009B4AC8" w:rsidRPr="00D0162F" w:rsidRDefault="009B4AC8" w:rsidP="00096385">
            <w:pPr>
              <w:pStyle w:val="TAC"/>
            </w:pPr>
          </w:p>
        </w:tc>
        <w:tc>
          <w:tcPr>
            <w:tcW w:w="1786" w:type="pct"/>
            <w:tcBorders>
              <w:top w:val="nil"/>
            </w:tcBorders>
            <w:shd w:val="clear" w:color="auto" w:fill="auto"/>
          </w:tcPr>
          <w:p w14:paraId="5E05951F" w14:textId="77777777" w:rsidR="009B4AC8" w:rsidRPr="00D0162F" w:rsidRDefault="009B4AC8" w:rsidP="00096385">
            <w:pPr>
              <w:pStyle w:val="TAC"/>
            </w:pPr>
          </w:p>
        </w:tc>
        <w:tc>
          <w:tcPr>
            <w:tcW w:w="824" w:type="pct"/>
            <w:shd w:val="clear" w:color="auto" w:fill="auto"/>
          </w:tcPr>
          <w:p w14:paraId="1736B096" w14:textId="77777777" w:rsidR="009B4AC8" w:rsidRPr="00D0162F" w:rsidRDefault="009B4AC8" w:rsidP="00096385">
            <w:pPr>
              <w:pStyle w:val="TAC"/>
            </w:pPr>
            <w:r w:rsidRPr="00D0162F">
              <w:t>SCS</w:t>
            </w:r>
            <w:r w:rsidRPr="00D0162F">
              <w:rPr>
                <w:vertAlign w:val="subscript"/>
              </w:rPr>
              <w:t>SSB</w:t>
            </w:r>
            <w:r w:rsidRPr="00D0162F">
              <w:t xml:space="preserve"> = 15 kHz</w:t>
            </w:r>
          </w:p>
        </w:tc>
        <w:tc>
          <w:tcPr>
            <w:tcW w:w="826" w:type="pct"/>
            <w:shd w:val="clear" w:color="auto" w:fill="auto"/>
          </w:tcPr>
          <w:p w14:paraId="28213AAB" w14:textId="77777777" w:rsidR="009B4AC8" w:rsidRPr="00D0162F" w:rsidRDefault="009B4AC8" w:rsidP="00096385">
            <w:pPr>
              <w:pStyle w:val="TAC"/>
            </w:pPr>
            <w:r w:rsidRPr="00D0162F">
              <w:t>SCS</w:t>
            </w:r>
            <w:r w:rsidRPr="00D0162F">
              <w:rPr>
                <w:vertAlign w:val="subscript"/>
              </w:rPr>
              <w:t>SSB</w:t>
            </w:r>
            <w:r w:rsidRPr="00D0162F">
              <w:t xml:space="preserve"> = 30 kHz</w:t>
            </w:r>
          </w:p>
        </w:tc>
        <w:tc>
          <w:tcPr>
            <w:tcW w:w="964" w:type="pct"/>
            <w:tcBorders>
              <w:top w:val="nil"/>
              <w:bottom w:val="single" w:sz="4" w:space="0" w:color="auto"/>
            </w:tcBorders>
            <w:shd w:val="clear" w:color="auto" w:fill="auto"/>
          </w:tcPr>
          <w:p w14:paraId="1DD4733C" w14:textId="77777777" w:rsidR="009B4AC8" w:rsidRPr="00D0162F" w:rsidRDefault="009B4AC8" w:rsidP="00096385">
            <w:pPr>
              <w:pStyle w:val="TAC"/>
            </w:pPr>
          </w:p>
        </w:tc>
      </w:tr>
      <w:tr w:rsidR="009B4AC8" w:rsidRPr="00D0162F" w14:paraId="08FF6134" w14:textId="77777777" w:rsidTr="00096385">
        <w:tc>
          <w:tcPr>
            <w:tcW w:w="600" w:type="pct"/>
            <w:tcBorders>
              <w:bottom w:val="nil"/>
            </w:tcBorders>
            <w:shd w:val="clear" w:color="auto" w:fill="auto"/>
          </w:tcPr>
          <w:p w14:paraId="40D08F1B" w14:textId="77777777" w:rsidR="009B4AC8" w:rsidRPr="00D0162F" w:rsidRDefault="009B4AC8" w:rsidP="00096385">
            <w:pPr>
              <w:pStyle w:val="TAC"/>
            </w:pPr>
            <w:r w:rsidRPr="00D0162F">
              <w:t>Conditions</w:t>
            </w:r>
          </w:p>
        </w:tc>
        <w:tc>
          <w:tcPr>
            <w:tcW w:w="1786" w:type="pct"/>
            <w:shd w:val="clear" w:color="auto" w:fill="auto"/>
          </w:tcPr>
          <w:p w14:paraId="1C0EC492" w14:textId="77777777" w:rsidR="009B4AC8" w:rsidRPr="00D0162F" w:rsidRDefault="009B4AC8" w:rsidP="00096385">
            <w:pPr>
              <w:pStyle w:val="TAC"/>
            </w:pPr>
            <w:r w:rsidRPr="00D0162F">
              <w:t>NR_FDD_SAB_FR1_A</w:t>
            </w:r>
          </w:p>
        </w:tc>
        <w:tc>
          <w:tcPr>
            <w:tcW w:w="824" w:type="pct"/>
            <w:shd w:val="clear" w:color="auto" w:fill="auto"/>
          </w:tcPr>
          <w:p w14:paraId="7D97CCA2" w14:textId="77777777" w:rsidR="009B4AC8" w:rsidRPr="00D0162F" w:rsidRDefault="009B4AC8" w:rsidP="00096385">
            <w:pPr>
              <w:pStyle w:val="TAC"/>
            </w:pPr>
            <w:r w:rsidRPr="00D0162F">
              <w:t>-124</w:t>
            </w:r>
          </w:p>
        </w:tc>
        <w:tc>
          <w:tcPr>
            <w:tcW w:w="826" w:type="pct"/>
            <w:shd w:val="clear" w:color="auto" w:fill="auto"/>
          </w:tcPr>
          <w:p w14:paraId="43925A83" w14:textId="77777777" w:rsidR="009B4AC8" w:rsidRPr="00D0162F" w:rsidRDefault="009B4AC8" w:rsidP="00096385">
            <w:pPr>
              <w:pStyle w:val="TAC"/>
            </w:pPr>
            <w:r w:rsidRPr="00D0162F">
              <w:t>-121</w:t>
            </w:r>
          </w:p>
        </w:tc>
        <w:tc>
          <w:tcPr>
            <w:tcW w:w="964" w:type="pct"/>
            <w:tcBorders>
              <w:bottom w:val="nil"/>
            </w:tcBorders>
            <w:shd w:val="clear" w:color="auto" w:fill="auto"/>
          </w:tcPr>
          <w:p w14:paraId="60A73093" w14:textId="77777777" w:rsidR="009B4AC8" w:rsidRPr="00D0162F" w:rsidRDefault="009B4AC8" w:rsidP="00096385">
            <w:pPr>
              <w:pStyle w:val="TAC"/>
            </w:pPr>
            <w:r w:rsidRPr="00D0162F">
              <w:sym w:font="Symbol" w:char="F0B3"/>
            </w:r>
            <w:r w:rsidRPr="00D0162F">
              <w:t xml:space="preserve"> -3</w:t>
            </w:r>
          </w:p>
        </w:tc>
      </w:tr>
      <w:tr w:rsidR="009B4AC8" w:rsidRPr="00D0162F" w14:paraId="791E3743" w14:textId="77777777" w:rsidTr="00096385">
        <w:tc>
          <w:tcPr>
            <w:tcW w:w="5000" w:type="pct"/>
            <w:gridSpan w:val="5"/>
            <w:shd w:val="clear" w:color="auto" w:fill="auto"/>
          </w:tcPr>
          <w:p w14:paraId="4840CDA6" w14:textId="77777777" w:rsidR="009B4AC8" w:rsidRPr="00D0162F" w:rsidRDefault="009B4AC8" w:rsidP="00096385">
            <w:pPr>
              <w:pStyle w:val="TAN"/>
            </w:pPr>
            <w:r w:rsidRPr="00D0162F">
              <w:t>NOTE 1:</w:t>
            </w:r>
            <w:r w:rsidRPr="00D0162F">
              <w:tab/>
              <w:t>NR operating band groups for satellite access are defined in clause 3A.4.1A.</w:t>
            </w:r>
          </w:p>
        </w:tc>
      </w:tr>
    </w:tbl>
    <w:p w14:paraId="173AFD01" w14:textId="77777777" w:rsidR="009B4AC8" w:rsidRPr="00D0162F" w:rsidRDefault="009B4AC8" w:rsidP="009B4AC8"/>
    <w:p w14:paraId="4D08C5FC" w14:textId="77777777" w:rsidR="009B4AC8" w:rsidRPr="00D0162F" w:rsidRDefault="009B4AC8" w:rsidP="009B4AC8">
      <w:pPr>
        <w:pStyle w:val="Heading3"/>
      </w:pPr>
      <w:r w:rsidRPr="00D0162F">
        <w:t>B.2.19.2</w:t>
      </w:r>
      <w:r w:rsidRPr="00D0162F">
        <w:tab/>
        <w:t>Conditions for CSI-RS based L1-RSRP reporting for satellite access</w:t>
      </w:r>
    </w:p>
    <w:p w14:paraId="64A03E58" w14:textId="77777777" w:rsidR="009B4AC8" w:rsidRPr="00D0162F" w:rsidRDefault="009B4AC8" w:rsidP="009B4AC8">
      <w:r w:rsidRPr="00D0162F">
        <w:t>This clause defines the following conditions for NR L1-RSRP measurement reporting and corresponding procedures performed based on CSI-RS: CSI-RS_RP and CSI-RS Ês/Iot, applicable for a corresponding operating band for satellite access.</w:t>
      </w:r>
    </w:p>
    <w:p w14:paraId="7284A216" w14:textId="77777777" w:rsidR="009B4AC8" w:rsidRPr="00D0162F" w:rsidRDefault="009B4AC8" w:rsidP="009B4AC8">
      <w:r w:rsidRPr="00D0162F">
        <w:t>The conditions are defined in Table B.2.19.2-1 for FR1 NR cells.</w:t>
      </w:r>
    </w:p>
    <w:p w14:paraId="654B2A50" w14:textId="77777777" w:rsidR="009B4AC8" w:rsidRPr="00D0162F" w:rsidRDefault="009B4AC8" w:rsidP="009B4AC8">
      <w:pPr>
        <w:pStyle w:val="TH"/>
      </w:pPr>
      <w:r w:rsidRPr="00D0162F">
        <w:t>Table B.2.19.2-1: Conditions for CSI-RS based L1-RSRP measurements in FR1 for satellite access</w:t>
      </w:r>
    </w:p>
    <w:tbl>
      <w:tblPr>
        <w:tblW w:w="952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3"/>
        <w:gridCol w:w="2067"/>
        <w:gridCol w:w="1790"/>
        <w:gridCol w:w="1790"/>
        <w:gridCol w:w="1789"/>
        <w:gridCol w:w="927"/>
      </w:tblGrid>
      <w:tr w:rsidR="009B4AC8" w:rsidRPr="00D0162F" w14:paraId="173117E4" w14:textId="77777777" w:rsidTr="00096385">
        <w:trPr>
          <w:trHeight w:val="105"/>
        </w:trPr>
        <w:tc>
          <w:tcPr>
            <w:tcW w:w="1163" w:type="dxa"/>
            <w:tcBorders>
              <w:bottom w:val="nil"/>
            </w:tcBorders>
            <w:shd w:val="clear" w:color="auto" w:fill="auto"/>
          </w:tcPr>
          <w:p w14:paraId="0FA336E0" w14:textId="77777777" w:rsidR="009B4AC8" w:rsidRPr="00D0162F" w:rsidRDefault="009B4AC8" w:rsidP="00096385">
            <w:pPr>
              <w:pStyle w:val="TAH"/>
            </w:pPr>
            <w:r w:rsidRPr="00D0162F">
              <w:t>Parameter</w:t>
            </w:r>
          </w:p>
        </w:tc>
        <w:tc>
          <w:tcPr>
            <w:tcW w:w="2067" w:type="dxa"/>
            <w:tcBorders>
              <w:bottom w:val="nil"/>
            </w:tcBorders>
            <w:shd w:val="clear" w:color="auto" w:fill="auto"/>
          </w:tcPr>
          <w:p w14:paraId="037CF3DD" w14:textId="77777777" w:rsidR="009B4AC8" w:rsidRPr="00D0162F" w:rsidRDefault="009B4AC8" w:rsidP="00096385">
            <w:pPr>
              <w:pStyle w:val="TAH"/>
            </w:pPr>
            <w:r w:rsidRPr="00D0162F">
              <w:t>NR operating band groups</w:t>
            </w:r>
            <w:r w:rsidRPr="00D0162F">
              <w:rPr>
                <w:vertAlign w:val="superscript"/>
              </w:rPr>
              <w:t xml:space="preserve"> Note1</w:t>
            </w:r>
          </w:p>
        </w:tc>
        <w:tc>
          <w:tcPr>
            <w:tcW w:w="5369" w:type="dxa"/>
            <w:gridSpan w:val="3"/>
            <w:shd w:val="clear" w:color="auto" w:fill="auto"/>
          </w:tcPr>
          <w:p w14:paraId="6BA41982" w14:textId="77777777" w:rsidR="009B4AC8" w:rsidRPr="00D0162F" w:rsidRDefault="009B4AC8" w:rsidP="00096385">
            <w:pPr>
              <w:pStyle w:val="TAH"/>
            </w:pPr>
            <w:r w:rsidRPr="00D0162F">
              <w:t>Minimum CSI-RS_RP</w:t>
            </w:r>
          </w:p>
        </w:tc>
        <w:tc>
          <w:tcPr>
            <w:tcW w:w="927" w:type="dxa"/>
            <w:tcBorders>
              <w:bottom w:val="single" w:sz="4" w:space="0" w:color="auto"/>
            </w:tcBorders>
            <w:shd w:val="clear" w:color="auto" w:fill="auto"/>
          </w:tcPr>
          <w:p w14:paraId="11738139" w14:textId="77777777" w:rsidR="009B4AC8" w:rsidRPr="00D0162F" w:rsidRDefault="009B4AC8" w:rsidP="00096385">
            <w:pPr>
              <w:pStyle w:val="TAH"/>
            </w:pPr>
            <w:r w:rsidRPr="00D0162F">
              <w:t>CSI-RS Ês/Iot</w:t>
            </w:r>
          </w:p>
        </w:tc>
      </w:tr>
      <w:tr w:rsidR="009B4AC8" w:rsidRPr="00D0162F" w14:paraId="5D2723A2" w14:textId="77777777" w:rsidTr="00096385">
        <w:trPr>
          <w:trHeight w:val="105"/>
        </w:trPr>
        <w:tc>
          <w:tcPr>
            <w:tcW w:w="1163" w:type="dxa"/>
            <w:tcBorders>
              <w:top w:val="nil"/>
              <w:bottom w:val="nil"/>
            </w:tcBorders>
            <w:shd w:val="clear" w:color="auto" w:fill="auto"/>
          </w:tcPr>
          <w:p w14:paraId="516E3170" w14:textId="77777777" w:rsidR="009B4AC8" w:rsidRPr="00D0162F" w:rsidRDefault="009B4AC8" w:rsidP="00096385">
            <w:pPr>
              <w:pStyle w:val="TAH"/>
            </w:pPr>
          </w:p>
        </w:tc>
        <w:tc>
          <w:tcPr>
            <w:tcW w:w="2067" w:type="dxa"/>
            <w:tcBorders>
              <w:top w:val="nil"/>
              <w:bottom w:val="nil"/>
            </w:tcBorders>
            <w:shd w:val="clear" w:color="auto" w:fill="auto"/>
          </w:tcPr>
          <w:p w14:paraId="0B6B6497" w14:textId="77777777" w:rsidR="009B4AC8" w:rsidRPr="00D0162F" w:rsidRDefault="009B4AC8" w:rsidP="00096385">
            <w:pPr>
              <w:pStyle w:val="TAH"/>
            </w:pPr>
          </w:p>
        </w:tc>
        <w:tc>
          <w:tcPr>
            <w:tcW w:w="5369" w:type="dxa"/>
            <w:gridSpan w:val="3"/>
            <w:shd w:val="clear" w:color="auto" w:fill="auto"/>
          </w:tcPr>
          <w:p w14:paraId="31FEB299" w14:textId="77777777" w:rsidR="009B4AC8" w:rsidRPr="00D0162F" w:rsidRDefault="009B4AC8" w:rsidP="00096385">
            <w:pPr>
              <w:pStyle w:val="TAH"/>
            </w:pPr>
            <w:r w:rsidRPr="00D0162F">
              <w:t>dBm / SCS</w:t>
            </w:r>
            <w:r w:rsidRPr="00D0162F">
              <w:rPr>
                <w:vertAlign w:val="subscript"/>
              </w:rPr>
              <w:t>CSI-RS</w:t>
            </w:r>
          </w:p>
        </w:tc>
        <w:tc>
          <w:tcPr>
            <w:tcW w:w="927" w:type="dxa"/>
            <w:tcBorders>
              <w:bottom w:val="nil"/>
            </w:tcBorders>
            <w:shd w:val="clear" w:color="auto" w:fill="auto"/>
          </w:tcPr>
          <w:p w14:paraId="131664D6" w14:textId="77777777" w:rsidR="009B4AC8" w:rsidRPr="00D0162F" w:rsidRDefault="009B4AC8" w:rsidP="00096385">
            <w:pPr>
              <w:pStyle w:val="TAH"/>
            </w:pPr>
            <w:r w:rsidRPr="00D0162F">
              <w:t>dB</w:t>
            </w:r>
          </w:p>
        </w:tc>
      </w:tr>
      <w:tr w:rsidR="009B4AC8" w:rsidRPr="00D0162F" w14:paraId="64706B4F" w14:textId="77777777" w:rsidTr="00096385">
        <w:trPr>
          <w:trHeight w:val="105"/>
        </w:trPr>
        <w:tc>
          <w:tcPr>
            <w:tcW w:w="1163" w:type="dxa"/>
            <w:tcBorders>
              <w:top w:val="nil"/>
              <w:bottom w:val="single" w:sz="4" w:space="0" w:color="auto"/>
            </w:tcBorders>
            <w:shd w:val="clear" w:color="auto" w:fill="auto"/>
          </w:tcPr>
          <w:p w14:paraId="418ED90A" w14:textId="77777777" w:rsidR="009B4AC8" w:rsidRPr="00D0162F" w:rsidRDefault="009B4AC8" w:rsidP="00096385">
            <w:pPr>
              <w:keepNext/>
              <w:keepLines/>
              <w:spacing w:after="0"/>
              <w:jc w:val="center"/>
              <w:rPr>
                <w:rFonts w:ascii="Arial" w:hAnsi="Arial"/>
                <w:b/>
                <w:sz w:val="18"/>
              </w:rPr>
            </w:pPr>
          </w:p>
        </w:tc>
        <w:tc>
          <w:tcPr>
            <w:tcW w:w="2067" w:type="dxa"/>
            <w:tcBorders>
              <w:top w:val="nil"/>
            </w:tcBorders>
            <w:shd w:val="clear" w:color="auto" w:fill="auto"/>
          </w:tcPr>
          <w:p w14:paraId="202930A6" w14:textId="77777777" w:rsidR="009B4AC8" w:rsidRPr="00D0162F" w:rsidRDefault="009B4AC8" w:rsidP="00096385">
            <w:pPr>
              <w:keepNext/>
              <w:keepLines/>
              <w:spacing w:after="0"/>
              <w:jc w:val="center"/>
              <w:rPr>
                <w:rFonts w:ascii="Arial" w:hAnsi="Arial"/>
                <w:b/>
                <w:sz w:val="18"/>
              </w:rPr>
            </w:pPr>
          </w:p>
        </w:tc>
        <w:tc>
          <w:tcPr>
            <w:tcW w:w="1790" w:type="dxa"/>
            <w:shd w:val="clear" w:color="auto" w:fill="auto"/>
          </w:tcPr>
          <w:p w14:paraId="673C05E0" w14:textId="77777777" w:rsidR="009B4AC8" w:rsidRPr="00D0162F" w:rsidRDefault="009B4AC8" w:rsidP="00096385">
            <w:pPr>
              <w:keepNext/>
              <w:keepLines/>
              <w:spacing w:after="0"/>
              <w:jc w:val="center"/>
              <w:rPr>
                <w:rFonts w:ascii="Arial" w:hAnsi="Arial"/>
                <w:b/>
                <w:sz w:val="18"/>
              </w:rPr>
            </w:pPr>
            <w:r w:rsidRPr="00D0162F">
              <w:rPr>
                <w:rFonts w:ascii="Arial" w:hAnsi="Arial"/>
                <w:b/>
                <w:sz w:val="18"/>
              </w:rPr>
              <w:t>SCS</w:t>
            </w:r>
            <w:r w:rsidRPr="00D0162F">
              <w:rPr>
                <w:rFonts w:ascii="Arial" w:hAnsi="Arial"/>
                <w:b/>
                <w:sz w:val="18"/>
                <w:vertAlign w:val="subscript"/>
              </w:rPr>
              <w:t>CSI-RS</w:t>
            </w:r>
            <w:r w:rsidRPr="00D0162F">
              <w:rPr>
                <w:rFonts w:ascii="Arial" w:hAnsi="Arial"/>
                <w:b/>
                <w:sz w:val="18"/>
              </w:rPr>
              <w:t xml:space="preserve"> = 15 kHz</w:t>
            </w:r>
          </w:p>
        </w:tc>
        <w:tc>
          <w:tcPr>
            <w:tcW w:w="1790" w:type="dxa"/>
            <w:shd w:val="clear" w:color="auto" w:fill="auto"/>
          </w:tcPr>
          <w:p w14:paraId="04BA5DB6" w14:textId="77777777" w:rsidR="009B4AC8" w:rsidRPr="00D0162F" w:rsidRDefault="009B4AC8" w:rsidP="00096385">
            <w:pPr>
              <w:keepNext/>
              <w:keepLines/>
              <w:spacing w:after="0"/>
              <w:jc w:val="center"/>
              <w:rPr>
                <w:rFonts w:ascii="Arial" w:hAnsi="Arial"/>
                <w:b/>
                <w:sz w:val="18"/>
              </w:rPr>
            </w:pPr>
            <w:r w:rsidRPr="00D0162F">
              <w:rPr>
                <w:rFonts w:ascii="Arial" w:hAnsi="Arial"/>
                <w:b/>
                <w:sz w:val="18"/>
              </w:rPr>
              <w:t>SCS</w:t>
            </w:r>
            <w:r w:rsidRPr="00D0162F">
              <w:rPr>
                <w:rFonts w:ascii="Arial" w:hAnsi="Arial"/>
                <w:b/>
                <w:sz w:val="18"/>
                <w:vertAlign w:val="subscript"/>
              </w:rPr>
              <w:t>CSI-RS</w:t>
            </w:r>
            <w:r w:rsidRPr="00D0162F">
              <w:rPr>
                <w:rFonts w:ascii="Arial" w:hAnsi="Arial"/>
                <w:b/>
                <w:sz w:val="18"/>
              </w:rPr>
              <w:t xml:space="preserve"> = 30 kHz</w:t>
            </w:r>
          </w:p>
        </w:tc>
        <w:tc>
          <w:tcPr>
            <w:tcW w:w="1789" w:type="dxa"/>
          </w:tcPr>
          <w:p w14:paraId="7CA9C1D7" w14:textId="77777777" w:rsidR="009B4AC8" w:rsidRPr="00D0162F" w:rsidRDefault="009B4AC8" w:rsidP="00096385">
            <w:pPr>
              <w:keepNext/>
              <w:keepLines/>
              <w:spacing w:after="0"/>
              <w:jc w:val="center"/>
              <w:rPr>
                <w:rFonts w:ascii="Arial" w:hAnsi="Arial"/>
                <w:b/>
                <w:sz w:val="18"/>
              </w:rPr>
            </w:pPr>
            <w:r w:rsidRPr="00D0162F">
              <w:rPr>
                <w:rFonts w:ascii="Arial" w:hAnsi="Arial"/>
                <w:b/>
                <w:sz w:val="18"/>
              </w:rPr>
              <w:t>SCS</w:t>
            </w:r>
            <w:r w:rsidRPr="00D0162F">
              <w:rPr>
                <w:rFonts w:ascii="Arial" w:hAnsi="Arial"/>
                <w:b/>
                <w:sz w:val="18"/>
                <w:vertAlign w:val="subscript"/>
              </w:rPr>
              <w:t>CSI-RS</w:t>
            </w:r>
            <w:r w:rsidRPr="00D0162F">
              <w:rPr>
                <w:rFonts w:ascii="Arial" w:hAnsi="Arial"/>
                <w:b/>
                <w:sz w:val="18"/>
              </w:rPr>
              <w:t xml:space="preserve"> = 60 kHz</w:t>
            </w:r>
          </w:p>
        </w:tc>
        <w:tc>
          <w:tcPr>
            <w:tcW w:w="927" w:type="dxa"/>
            <w:tcBorders>
              <w:top w:val="nil"/>
              <w:bottom w:val="single" w:sz="4" w:space="0" w:color="auto"/>
            </w:tcBorders>
            <w:shd w:val="clear" w:color="auto" w:fill="auto"/>
          </w:tcPr>
          <w:p w14:paraId="177E5430" w14:textId="77777777" w:rsidR="009B4AC8" w:rsidRPr="00D0162F" w:rsidRDefault="009B4AC8" w:rsidP="00096385">
            <w:pPr>
              <w:keepNext/>
              <w:keepLines/>
              <w:spacing w:after="0"/>
              <w:jc w:val="center"/>
              <w:rPr>
                <w:rFonts w:ascii="Arial" w:hAnsi="Arial"/>
                <w:b/>
                <w:sz w:val="18"/>
              </w:rPr>
            </w:pPr>
          </w:p>
        </w:tc>
      </w:tr>
      <w:tr w:rsidR="009B4AC8" w:rsidRPr="00D0162F" w14:paraId="06C50609" w14:textId="77777777" w:rsidTr="00096385">
        <w:tc>
          <w:tcPr>
            <w:tcW w:w="1163" w:type="dxa"/>
            <w:tcBorders>
              <w:bottom w:val="nil"/>
            </w:tcBorders>
            <w:shd w:val="clear" w:color="auto" w:fill="auto"/>
          </w:tcPr>
          <w:p w14:paraId="47D1A68B" w14:textId="77777777" w:rsidR="009B4AC8" w:rsidRPr="00D0162F" w:rsidRDefault="009B4AC8" w:rsidP="00096385">
            <w:pPr>
              <w:pStyle w:val="TAC"/>
            </w:pPr>
            <w:r w:rsidRPr="00D0162F">
              <w:t>Conditions</w:t>
            </w:r>
          </w:p>
        </w:tc>
        <w:tc>
          <w:tcPr>
            <w:tcW w:w="2067" w:type="dxa"/>
            <w:shd w:val="clear" w:color="auto" w:fill="auto"/>
          </w:tcPr>
          <w:p w14:paraId="50EEEB1A" w14:textId="77777777" w:rsidR="009B4AC8" w:rsidRPr="00D0162F" w:rsidRDefault="009B4AC8" w:rsidP="00096385">
            <w:pPr>
              <w:pStyle w:val="TAC"/>
            </w:pPr>
            <w:r w:rsidRPr="00D0162F">
              <w:t>NR_FDD_SAB_FR1_A</w:t>
            </w:r>
          </w:p>
        </w:tc>
        <w:tc>
          <w:tcPr>
            <w:tcW w:w="1790" w:type="dxa"/>
            <w:shd w:val="clear" w:color="auto" w:fill="auto"/>
          </w:tcPr>
          <w:p w14:paraId="78BE1EA8" w14:textId="77777777" w:rsidR="009B4AC8" w:rsidRPr="00D0162F" w:rsidRDefault="009B4AC8" w:rsidP="00096385">
            <w:pPr>
              <w:pStyle w:val="TAC"/>
            </w:pPr>
            <w:r w:rsidRPr="00D0162F">
              <w:t>-124</w:t>
            </w:r>
          </w:p>
        </w:tc>
        <w:tc>
          <w:tcPr>
            <w:tcW w:w="1790" w:type="dxa"/>
            <w:shd w:val="clear" w:color="auto" w:fill="auto"/>
          </w:tcPr>
          <w:p w14:paraId="30AB078C" w14:textId="77777777" w:rsidR="009B4AC8" w:rsidRPr="00D0162F" w:rsidRDefault="009B4AC8" w:rsidP="00096385">
            <w:pPr>
              <w:pStyle w:val="TAC"/>
            </w:pPr>
            <w:r w:rsidRPr="00D0162F">
              <w:t>-121</w:t>
            </w:r>
          </w:p>
        </w:tc>
        <w:tc>
          <w:tcPr>
            <w:tcW w:w="1789" w:type="dxa"/>
          </w:tcPr>
          <w:p w14:paraId="2C4D4AB8" w14:textId="77777777" w:rsidR="009B4AC8" w:rsidRPr="00D0162F" w:rsidRDefault="009B4AC8" w:rsidP="00096385">
            <w:pPr>
              <w:pStyle w:val="TAC"/>
            </w:pPr>
            <w:r w:rsidRPr="00D0162F">
              <w:t>-118</w:t>
            </w:r>
          </w:p>
        </w:tc>
        <w:tc>
          <w:tcPr>
            <w:tcW w:w="927" w:type="dxa"/>
            <w:tcBorders>
              <w:bottom w:val="nil"/>
            </w:tcBorders>
            <w:shd w:val="clear" w:color="auto" w:fill="auto"/>
          </w:tcPr>
          <w:p w14:paraId="2C384BE9" w14:textId="77777777" w:rsidR="009B4AC8" w:rsidRPr="00D0162F" w:rsidRDefault="009B4AC8" w:rsidP="00096385">
            <w:pPr>
              <w:pStyle w:val="TAC"/>
            </w:pPr>
            <w:r w:rsidRPr="00D0162F">
              <w:sym w:font="Symbol" w:char="F0B3"/>
            </w:r>
            <w:r w:rsidRPr="00D0162F">
              <w:t xml:space="preserve"> -3</w:t>
            </w:r>
          </w:p>
        </w:tc>
      </w:tr>
      <w:tr w:rsidR="009B4AC8" w:rsidRPr="00D0162F" w14:paraId="44F4E584" w14:textId="77777777" w:rsidTr="00096385">
        <w:tc>
          <w:tcPr>
            <w:tcW w:w="9526" w:type="dxa"/>
            <w:gridSpan w:val="6"/>
            <w:shd w:val="clear" w:color="auto" w:fill="auto"/>
            <w:vAlign w:val="center"/>
          </w:tcPr>
          <w:p w14:paraId="4F853952" w14:textId="77777777" w:rsidR="009B4AC8" w:rsidRPr="00D0162F" w:rsidRDefault="009B4AC8" w:rsidP="00096385">
            <w:pPr>
              <w:pStyle w:val="TAN"/>
            </w:pPr>
            <w:r w:rsidRPr="00D0162F">
              <w:t>NOTE 1:</w:t>
            </w:r>
            <w:r w:rsidRPr="00D0162F">
              <w:tab/>
              <w:t>NR operating band groups for satellite access are defined in clause 3A.4.1A.</w:t>
            </w:r>
          </w:p>
        </w:tc>
      </w:tr>
    </w:tbl>
    <w:p w14:paraId="0215D3EC" w14:textId="77777777" w:rsidR="009B4AC8" w:rsidRPr="00D0162F" w:rsidRDefault="009B4AC8" w:rsidP="009B4AC8"/>
    <w:p w14:paraId="1A6FA57B" w14:textId="77777777" w:rsidR="009B4AC8" w:rsidRPr="00D0162F" w:rsidRDefault="009B4AC8" w:rsidP="009B4AC8">
      <w:pPr>
        <w:pStyle w:val="Heading2"/>
      </w:pPr>
      <w:r w:rsidRPr="00D0162F">
        <w:t>B.2.20</w:t>
      </w:r>
      <w:r w:rsidRPr="00D0162F">
        <w:tab/>
        <w:t>Conditions for RRC connection release with redirection to NR for satellite access</w:t>
      </w:r>
    </w:p>
    <w:p w14:paraId="482C219F" w14:textId="77777777" w:rsidR="009B4AC8" w:rsidRPr="00D0162F" w:rsidRDefault="009B4AC8" w:rsidP="009B4AC8">
      <w:r w:rsidRPr="00D0162F">
        <w:t>This clause defines the following conditions for RRC connection release with redirection to NR: SSB_RP and SSB Ês/Iot, applicable for a corresponding operating band for satellite access.</w:t>
      </w:r>
    </w:p>
    <w:p w14:paraId="6012BB9C" w14:textId="77777777" w:rsidR="009B4AC8" w:rsidRPr="00D0162F" w:rsidRDefault="009B4AC8" w:rsidP="009B4AC8">
      <w:r w:rsidRPr="00D0162F">
        <w:t>The conditions are defined in Table B.2.20-1 for FR1 NR cells.</w:t>
      </w:r>
    </w:p>
    <w:p w14:paraId="49B42A43" w14:textId="22A4E36D" w:rsidR="009B4AC8" w:rsidRPr="00D0162F" w:rsidRDefault="009B4AC8" w:rsidP="009B4AC8">
      <w:pPr>
        <w:pStyle w:val="TH"/>
      </w:pPr>
      <w:r w:rsidRPr="00D0162F">
        <w:t>Table B.2.20-1: Conditions for RRC connection release with redirection to NR in FR1 for satellite access</w:t>
      </w:r>
    </w:p>
    <w:tbl>
      <w:tblPr>
        <w:tblW w:w="960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6"/>
        <w:gridCol w:w="3663"/>
        <w:gridCol w:w="1701"/>
        <w:gridCol w:w="1701"/>
        <w:gridCol w:w="1385"/>
      </w:tblGrid>
      <w:tr w:rsidR="009B4AC8" w:rsidRPr="00D0162F" w14:paraId="35AB345A" w14:textId="77777777" w:rsidTr="00096385">
        <w:trPr>
          <w:trHeight w:val="105"/>
        </w:trPr>
        <w:tc>
          <w:tcPr>
            <w:tcW w:w="1156" w:type="dxa"/>
            <w:tcBorders>
              <w:bottom w:val="nil"/>
            </w:tcBorders>
            <w:shd w:val="clear" w:color="auto" w:fill="auto"/>
            <w:vAlign w:val="center"/>
          </w:tcPr>
          <w:p w14:paraId="1FC616F9" w14:textId="77777777" w:rsidR="009B4AC8" w:rsidRPr="00D0162F" w:rsidRDefault="009B4AC8" w:rsidP="00096385">
            <w:pPr>
              <w:pStyle w:val="TAH"/>
            </w:pPr>
            <w:r w:rsidRPr="00D0162F">
              <w:t>Parameter</w:t>
            </w:r>
          </w:p>
        </w:tc>
        <w:tc>
          <w:tcPr>
            <w:tcW w:w="3663" w:type="dxa"/>
            <w:tcBorders>
              <w:bottom w:val="nil"/>
            </w:tcBorders>
            <w:shd w:val="clear" w:color="auto" w:fill="auto"/>
            <w:vAlign w:val="center"/>
          </w:tcPr>
          <w:p w14:paraId="0D6BFEA4" w14:textId="77777777" w:rsidR="009B4AC8" w:rsidRPr="00D0162F" w:rsidRDefault="009B4AC8" w:rsidP="00096385">
            <w:pPr>
              <w:pStyle w:val="TAH"/>
            </w:pPr>
            <w:r w:rsidRPr="00D0162F">
              <w:t>NR operating band groups</w:t>
            </w:r>
            <w:r w:rsidRPr="00D0162F">
              <w:rPr>
                <w:vertAlign w:val="superscript"/>
              </w:rPr>
              <w:t xml:space="preserve"> Note1</w:t>
            </w:r>
          </w:p>
        </w:tc>
        <w:tc>
          <w:tcPr>
            <w:tcW w:w="3402" w:type="dxa"/>
            <w:gridSpan w:val="2"/>
            <w:shd w:val="clear" w:color="auto" w:fill="auto"/>
            <w:vAlign w:val="center"/>
          </w:tcPr>
          <w:p w14:paraId="03148531" w14:textId="77777777" w:rsidR="009B4AC8" w:rsidRPr="00D0162F" w:rsidRDefault="009B4AC8" w:rsidP="00096385">
            <w:pPr>
              <w:pStyle w:val="TAH"/>
            </w:pPr>
            <w:r w:rsidRPr="00D0162F">
              <w:t>Minimum SSB_RP</w:t>
            </w:r>
          </w:p>
        </w:tc>
        <w:tc>
          <w:tcPr>
            <w:tcW w:w="1385" w:type="dxa"/>
            <w:tcBorders>
              <w:bottom w:val="single" w:sz="4" w:space="0" w:color="auto"/>
            </w:tcBorders>
            <w:shd w:val="clear" w:color="auto" w:fill="auto"/>
            <w:vAlign w:val="center"/>
          </w:tcPr>
          <w:p w14:paraId="45465156" w14:textId="77777777" w:rsidR="009B4AC8" w:rsidRPr="00D0162F" w:rsidRDefault="009B4AC8" w:rsidP="00096385">
            <w:pPr>
              <w:pStyle w:val="TAH"/>
            </w:pPr>
            <w:r w:rsidRPr="00D0162F">
              <w:t>SSB Ês/Iot</w:t>
            </w:r>
          </w:p>
        </w:tc>
      </w:tr>
      <w:tr w:rsidR="009B4AC8" w:rsidRPr="00D0162F" w14:paraId="609B6AE9" w14:textId="77777777" w:rsidTr="00096385">
        <w:trPr>
          <w:trHeight w:val="105"/>
        </w:trPr>
        <w:tc>
          <w:tcPr>
            <w:tcW w:w="1156" w:type="dxa"/>
            <w:tcBorders>
              <w:top w:val="nil"/>
              <w:bottom w:val="nil"/>
            </w:tcBorders>
            <w:shd w:val="clear" w:color="auto" w:fill="auto"/>
            <w:vAlign w:val="center"/>
          </w:tcPr>
          <w:p w14:paraId="04041E97" w14:textId="77777777" w:rsidR="009B4AC8" w:rsidRPr="00D0162F" w:rsidRDefault="009B4AC8" w:rsidP="00096385">
            <w:pPr>
              <w:pStyle w:val="TAH"/>
            </w:pPr>
          </w:p>
        </w:tc>
        <w:tc>
          <w:tcPr>
            <w:tcW w:w="3663" w:type="dxa"/>
            <w:tcBorders>
              <w:top w:val="nil"/>
              <w:bottom w:val="nil"/>
            </w:tcBorders>
            <w:shd w:val="clear" w:color="auto" w:fill="auto"/>
            <w:vAlign w:val="center"/>
          </w:tcPr>
          <w:p w14:paraId="2D163BAE" w14:textId="77777777" w:rsidR="009B4AC8" w:rsidRPr="00D0162F" w:rsidRDefault="009B4AC8" w:rsidP="00096385">
            <w:pPr>
              <w:pStyle w:val="TAH"/>
            </w:pPr>
          </w:p>
        </w:tc>
        <w:tc>
          <w:tcPr>
            <w:tcW w:w="3402" w:type="dxa"/>
            <w:gridSpan w:val="2"/>
            <w:shd w:val="clear" w:color="auto" w:fill="auto"/>
            <w:vAlign w:val="center"/>
          </w:tcPr>
          <w:p w14:paraId="48FC5E39" w14:textId="77777777" w:rsidR="009B4AC8" w:rsidRPr="00D0162F" w:rsidRDefault="009B4AC8" w:rsidP="00096385">
            <w:pPr>
              <w:pStyle w:val="TAH"/>
            </w:pPr>
            <w:r w:rsidRPr="00D0162F">
              <w:t>dBm / SCS</w:t>
            </w:r>
            <w:r w:rsidRPr="00D0162F">
              <w:rPr>
                <w:vertAlign w:val="subscript"/>
              </w:rPr>
              <w:t>SSB</w:t>
            </w:r>
          </w:p>
        </w:tc>
        <w:tc>
          <w:tcPr>
            <w:tcW w:w="1385" w:type="dxa"/>
            <w:tcBorders>
              <w:bottom w:val="nil"/>
            </w:tcBorders>
            <w:shd w:val="clear" w:color="auto" w:fill="auto"/>
            <w:vAlign w:val="center"/>
          </w:tcPr>
          <w:p w14:paraId="14B78CA6" w14:textId="77777777" w:rsidR="009B4AC8" w:rsidRPr="00D0162F" w:rsidRDefault="009B4AC8" w:rsidP="00096385">
            <w:pPr>
              <w:pStyle w:val="TAH"/>
            </w:pPr>
            <w:r w:rsidRPr="00D0162F">
              <w:t>dB</w:t>
            </w:r>
          </w:p>
        </w:tc>
      </w:tr>
      <w:tr w:rsidR="009B4AC8" w:rsidRPr="00D0162F" w14:paraId="1876A8D1" w14:textId="77777777" w:rsidTr="00096385">
        <w:trPr>
          <w:trHeight w:val="105"/>
        </w:trPr>
        <w:tc>
          <w:tcPr>
            <w:tcW w:w="1156" w:type="dxa"/>
            <w:tcBorders>
              <w:top w:val="nil"/>
              <w:bottom w:val="single" w:sz="4" w:space="0" w:color="auto"/>
            </w:tcBorders>
            <w:shd w:val="clear" w:color="auto" w:fill="auto"/>
            <w:vAlign w:val="center"/>
          </w:tcPr>
          <w:p w14:paraId="456145BC" w14:textId="77777777" w:rsidR="009B4AC8" w:rsidRPr="00D0162F" w:rsidRDefault="009B4AC8" w:rsidP="00096385">
            <w:pPr>
              <w:pStyle w:val="TAC"/>
            </w:pPr>
          </w:p>
        </w:tc>
        <w:tc>
          <w:tcPr>
            <w:tcW w:w="3663" w:type="dxa"/>
            <w:tcBorders>
              <w:top w:val="nil"/>
            </w:tcBorders>
            <w:shd w:val="clear" w:color="auto" w:fill="auto"/>
            <w:vAlign w:val="center"/>
          </w:tcPr>
          <w:p w14:paraId="3FBD1603" w14:textId="77777777" w:rsidR="009B4AC8" w:rsidRPr="00D0162F" w:rsidRDefault="009B4AC8" w:rsidP="00096385">
            <w:pPr>
              <w:pStyle w:val="TAC"/>
            </w:pPr>
          </w:p>
        </w:tc>
        <w:tc>
          <w:tcPr>
            <w:tcW w:w="1701" w:type="dxa"/>
            <w:shd w:val="clear" w:color="auto" w:fill="auto"/>
            <w:vAlign w:val="center"/>
          </w:tcPr>
          <w:p w14:paraId="54024D53" w14:textId="77777777" w:rsidR="009B4AC8" w:rsidRPr="00D0162F" w:rsidRDefault="009B4AC8" w:rsidP="00096385">
            <w:pPr>
              <w:pStyle w:val="TAC"/>
            </w:pPr>
            <w:r w:rsidRPr="00D0162F">
              <w:t>SCS</w:t>
            </w:r>
            <w:r w:rsidRPr="00D0162F">
              <w:rPr>
                <w:vertAlign w:val="subscript"/>
              </w:rPr>
              <w:t>SSB</w:t>
            </w:r>
            <w:r w:rsidRPr="00D0162F">
              <w:t xml:space="preserve"> = 15 kHz</w:t>
            </w:r>
          </w:p>
        </w:tc>
        <w:tc>
          <w:tcPr>
            <w:tcW w:w="1701" w:type="dxa"/>
            <w:shd w:val="clear" w:color="auto" w:fill="auto"/>
            <w:vAlign w:val="center"/>
          </w:tcPr>
          <w:p w14:paraId="775D59FE" w14:textId="77777777" w:rsidR="009B4AC8" w:rsidRPr="00D0162F" w:rsidRDefault="009B4AC8" w:rsidP="00096385">
            <w:pPr>
              <w:pStyle w:val="TAC"/>
            </w:pPr>
            <w:r w:rsidRPr="00D0162F">
              <w:t>SCS</w:t>
            </w:r>
            <w:r w:rsidRPr="00D0162F">
              <w:rPr>
                <w:vertAlign w:val="subscript"/>
              </w:rPr>
              <w:t>SSB</w:t>
            </w:r>
            <w:r w:rsidRPr="00D0162F">
              <w:t xml:space="preserve"> = 30 kHz</w:t>
            </w:r>
          </w:p>
        </w:tc>
        <w:tc>
          <w:tcPr>
            <w:tcW w:w="1385" w:type="dxa"/>
            <w:tcBorders>
              <w:top w:val="nil"/>
              <w:bottom w:val="single" w:sz="4" w:space="0" w:color="auto"/>
            </w:tcBorders>
            <w:shd w:val="clear" w:color="auto" w:fill="auto"/>
            <w:vAlign w:val="center"/>
          </w:tcPr>
          <w:p w14:paraId="5352543E" w14:textId="77777777" w:rsidR="009B4AC8" w:rsidRPr="00D0162F" w:rsidRDefault="009B4AC8" w:rsidP="00096385">
            <w:pPr>
              <w:pStyle w:val="TAC"/>
            </w:pPr>
          </w:p>
        </w:tc>
      </w:tr>
      <w:tr w:rsidR="009B4AC8" w:rsidRPr="00D0162F" w14:paraId="6F028A40" w14:textId="77777777" w:rsidTr="00096385">
        <w:tc>
          <w:tcPr>
            <w:tcW w:w="1156" w:type="dxa"/>
            <w:tcBorders>
              <w:bottom w:val="nil"/>
            </w:tcBorders>
            <w:shd w:val="clear" w:color="auto" w:fill="auto"/>
          </w:tcPr>
          <w:p w14:paraId="1B3708AF" w14:textId="77777777" w:rsidR="009B4AC8" w:rsidRPr="00D0162F" w:rsidRDefault="009B4AC8" w:rsidP="00096385">
            <w:pPr>
              <w:pStyle w:val="TAC"/>
            </w:pPr>
            <w:r w:rsidRPr="00D0162F">
              <w:t>Conditions</w:t>
            </w:r>
          </w:p>
        </w:tc>
        <w:tc>
          <w:tcPr>
            <w:tcW w:w="3663" w:type="dxa"/>
            <w:shd w:val="clear" w:color="auto" w:fill="auto"/>
          </w:tcPr>
          <w:p w14:paraId="2954E23D" w14:textId="77777777" w:rsidR="009B4AC8" w:rsidRPr="00D0162F" w:rsidRDefault="009B4AC8" w:rsidP="00096385">
            <w:pPr>
              <w:pStyle w:val="TAC"/>
            </w:pPr>
            <w:r w:rsidRPr="00D0162F">
              <w:t>NR_FDD_SAB_FR1_A</w:t>
            </w:r>
          </w:p>
        </w:tc>
        <w:tc>
          <w:tcPr>
            <w:tcW w:w="1701" w:type="dxa"/>
            <w:shd w:val="clear" w:color="auto" w:fill="auto"/>
          </w:tcPr>
          <w:p w14:paraId="38780EA2" w14:textId="77777777" w:rsidR="009B4AC8" w:rsidRPr="00D0162F" w:rsidRDefault="009B4AC8" w:rsidP="00096385">
            <w:pPr>
              <w:pStyle w:val="TAC"/>
            </w:pPr>
            <w:r w:rsidRPr="00D0162F">
              <w:t>-125</w:t>
            </w:r>
          </w:p>
        </w:tc>
        <w:tc>
          <w:tcPr>
            <w:tcW w:w="1701" w:type="dxa"/>
            <w:shd w:val="clear" w:color="auto" w:fill="auto"/>
          </w:tcPr>
          <w:p w14:paraId="70D639D6" w14:textId="77777777" w:rsidR="009B4AC8" w:rsidRPr="00D0162F" w:rsidRDefault="009B4AC8" w:rsidP="00096385">
            <w:pPr>
              <w:pStyle w:val="TAC"/>
            </w:pPr>
            <w:r w:rsidRPr="00D0162F">
              <w:t>-122</w:t>
            </w:r>
          </w:p>
        </w:tc>
        <w:tc>
          <w:tcPr>
            <w:tcW w:w="1385" w:type="dxa"/>
            <w:tcBorders>
              <w:bottom w:val="nil"/>
            </w:tcBorders>
            <w:shd w:val="clear" w:color="auto" w:fill="auto"/>
          </w:tcPr>
          <w:p w14:paraId="6575B08A" w14:textId="77777777" w:rsidR="009B4AC8" w:rsidRPr="00D0162F" w:rsidRDefault="009B4AC8" w:rsidP="00096385">
            <w:pPr>
              <w:pStyle w:val="TAC"/>
            </w:pPr>
            <w:r w:rsidRPr="00D0162F">
              <w:sym w:font="Symbol" w:char="F0B3"/>
            </w:r>
            <w:r w:rsidRPr="00D0162F">
              <w:t xml:space="preserve"> -4</w:t>
            </w:r>
          </w:p>
        </w:tc>
      </w:tr>
      <w:tr w:rsidR="009B4AC8" w:rsidRPr="00D0162F" w14:paraId="4C3B81D9" w14:textId="77777777" w:rsidTr="00096385">
        <w:tc>
          <w:tcPr>
            <w:tcW w:w="9606" w:type="dxa"/>
            <w:gridSpan w:val="5"/>
            <w:shd w:val="clear" w:color="auto" w:fill="auto"/>
          </w:tcPr>
          <w:p w14:paraId="4F7EBD93" w14:textId="77777777" w:rsidR="009B4AC8" w:rsidRPr="00D0162F" w:rsidRDefault="009B4AC8" w:rsidP="00096385">
            <w:pPr>
              <w:pStyle w:val="TAN"/>
            </w:pPr>
            <w:r w:rsidRPr="00D0162F">
              <w:t>NOTE 1:</w:t>
            </w:r>
            <w:r w:rsidRPr="00D0162F">
              <w:tab/>
              <w:t>NR operating band groups for satellite access are defined in clause 3A.4.1A.</w:t>
            </w:r>
          </w:p>
        </w:tc>
      </w:tr>
    </w:tbl>
    <w:p w14:paraId="700F033F" w14:textId="77777777" w:rsidR="009B4AC8" w:rsidRPr="00D0162F" w:rsidRDefault="009B4AC8" w:rsidP="009B4AC8"/>
    <w:p w14:paraId="0110289B" w14:textId="3A26228A" w:rsidR="00AB67FA" w:rsidRPr="00D0162F" w:rsidRDefault="00AB67FA" w:rsidP="00177A54">
      <w:pPr>
        <w:pStyle w:val="Heading1"/>
      </w:pPr>
      <w:r w:rsidRPr="00D0162F">
        <w:t>B.3</w:t>
      </w:r>
      <w:r w:rsidRPr="00D0162F">
        <w:tab/>
        <w:t>RRM requirement exceptions</w:t>
      </w:r>
    </w:p>
    <w:p w14:paraId="63F267FF" w14:textId="77777777" w:rsidR="00AB67FA" w:rsidRPr="00D0162F" w:rsidRDefault="00AB67FA" w:rsidP="00AB67FA">
      <w:pPr>
        <w:pStyle w:val="Heading2"/>
      </w:pPr>
      <w:r w:rsidRPr="00D0162F">
        <w:t>B.3.1</w:t>
      </w:r>
      <w:r w:rsidRPr="00D0162F">
        <w:tab/>
        <w:t>Introduction</w:t>
      </w:r>
    </w:p>
    <w:p w14:paraId="658C897D" w14:textId="77777777" w:rsidR="00AB67FA" w:rsidRPr="00D0162F" w:rsidRDefault="00AB67FA" w:rsidP="00AB67FA">
      <w:r w:rsidRPr="00D0162F">
        <w:t>Annex B.3 covers exceptions for the side conditions based on receiver sensitivity for CA, DC, and SUL.</w:t>
      </w:r>
    </w:p>
    <w:p w14:paraId="5B835C45" w14:textId="77777777" w:rsidR="00AB67FA" w:rsidRPr="00D0162F" w:rsidRDefault="00AB67FA" w:rsidP="00AB67FA">
      <w:pPr>
        <w:pStyle w:val="Heading2"/>
      </w:pPr>
      <w:r w:rsidRPr="00D0162F">
        <w:t>B.3.2</w:t>
      </w:r>
      <w:r w:rsidRPr="00D0162F">
        <w:tab/>
        <w:t>Receiver sensitivity relaxation for CA</w:t>
      </w:r>
    </w:p>
    <w:p w14:paraId="5977B76E" w14:textId="77777777" w:rsidR="00AB67FA" w:rsidRPr="00D0162F" w:rsidRDefault="00AB67FA" w:rsidP="00AB67FA">
      <w:pPr>
        <w:pStyle w:val="Heading3"/>
      </w:pPr>
      <w:r w:rsidRPr="00D0162F">
        <w:t>B.3.2.1</w:t>
      </w:r>
      <w:r w:rsidRPr="00D0162F">
        <w:tab/>
        <w:t>Receiver sensitivity relaxation for UE supporting CA in FR1</w:t>
      </w:r>
    </w:p>
    <w:p w14:paraId="60C4D42C" w14:textId="5CDD56E9" w:rsidR="00AB67FA" w:rsidRPr="00D0162F" w:rsidRDefault="00AB67FA" w:rsidP="00AB67FA">
      <w:r w:rsidRPr="00D0162F">
        <w:t>For a UE supporting inter-band carrier aggregation configuration with uplink in NR band, if there is a relaxation of receiver sensitivity ΔR</w:t>
      </w:r>
      <w:r w:rsidRPr="00D0162F">
        <w:rPr>
          <w:vertAlign w:val="subscript"/>
        </w:rPr>
        <w:t>IB,c</w:t>
      </w:r>
      <w:r w:rsidRPr="00D0162F">
        <w:t xml:space="preserve">&gt;0 dB as defined in TS 38.101-1 [18, </w:t>
      </w:r>
      <w:r w:rsidR="006E0A54" w:rsidRPr="00D0162F">
        <w:t>Clause</w:t>
      </w:r>
      <w:r w:rsidRPr="00D0162F">
        <w:t xml:space="preserve"> 7.3A.3], the relevant side conditions specifying received power levels (SSB_RP and Io) shall be increased by the amount Δ=ΔR</w:t>
      </w:r>
      <w:r w:rsidRPr="00D0162F">
        <w:rPr>
          <w:vertAlign w:val="subscript"/>
        </w:rPr>
        <w:t>IB,c</w:t>
      </w:r>
      <w:r w:rsidRPr="00D0162F">
        <w:t xml:space="preserve"> defined for the corresponding downlink NR bands.</w:t>
      </w:r>
    </w:p>
    <w:p w14:paraId="7A0C7452" w14:textId="325C160A" w:rsidR="00AB67FA" w:rsidRPr="00D0162F" w:rsidRDefault="00AB67FA" w:rsidP="00AB67FA">
      <w:r w:rsidRPr="00D0162F">
        <w:t xml:space="preserve">For a UE supporting CA configuration in FR1, the requirement in this </w:t>
      </w:r>
      <w:r w:rsidR="006E0A54" w:rsidRPr="00D0162F">
        <w:t>clause</w:t>
      </w:r>
      <w:r w:rsidRPr="00D0162F">
        <w:t xml:space="preserve"> applies for both SC and CA operation.</w:t>
      </w:r>
    </w:p>
    <w:p w14:paraId="4AD773E9" w14:textId="77777777" w:rsidR="00AB67FA" w:rsidRPr="00D0162F" w:rsidRDefault="00AB67FA" w:rsidP="00AB67FA">
      <w:pPr>
        <w:pStyle w:val="Heading3"/>
      </w:pPr>
      <w:r w:rsidRPr="00D0162F">
        <w:t>B.3.2.2</w:t>
      </w:r>
      <w:r w:rsidRPr="00D0162F">
        <w:tab/>
        <w:t>Receiver sensitivity relaxation for UE configured with CA in FR1</w:t>
      </w:r>
    </w:p>
    <w:p w14:paraId="468690E1" w14:textId="77777777" w:rsidR="00AB67FA" w:rsidRPr="00D0162F" w:rsidRDefault="00AB67FA" w:rsidP="00AB67FA">
      <w:pPr>
        <w:pStyle w:val="Heading4"/>
        <w:rPr>
          <w:rFonts w:eastAsia="MS Mincho"/>
        </w:rPr>
      </w:pPr>
      <w:r w:rsidRPr="00D0162F">
        <w:rPr>
          <w:rFonts w:eastAsia="MS Mincho"/>
        </w:rPr>
        <w:t>B.3.2.2.1</w:t>
      </w:r>
      <w:r w:rsidRPr="00D0162F">
        <w:rPr>
          <w:rFonts w:eastAsia="MS Mincho"/>
        </w:rPr>
        <w:tab/>
        <w:t>Inter-band carrier aggregation</w:t>
      </w:r>
    </w:p>
    <w:p w14:paraId="3370DC69" w14:textId="11C65EF8" w:rsidR="00AB67FA" w:rsidRPr="00D0162F" w:rsidRDefault="00AB67FA" w:rsidP="00AB67FA">
      <w:r w:rsidRPr="00D0162F">
        <w:t>For a UE configured with inter-band carrier aggregation with active uplink in NR band, if there is a relaxation of receiver sensitivity ΔR</w:t>
      </w:r>
      <w:r w:rsidRPr="00D0162F">
        <w:rPr>
          <w:vertAlign w:val="subscript"/>
        </w:rPr>
        <w:t>IB,c</w:t>
      </w:r>
      <w:r w:rsidRPr="00D0162F">
        <w:t xml:space="preserve">&gt;0 dB as defined in TS 38.101-1, </w:t>
      </w:r>
      <w:r w:rsidR="006E0A54" w:rsidRPr="00D0162F">
        <w:t>Clause</w:t>
      </w:r>
      <w:r w:rsidRPr="00D0162F">
        <w:t xml:space="preserve"> 7.3A.3 [2], the relevant side conditions specifying received power levels (SSB_RP and Io) shall be increased by the amount Δ=ΔR</w:t>
      </w:r>
      <w:r w:rsidRPr="00D0162F">
        <w:rPr>
          <w:vertAlign w:val="subscript"/>
        </w:rPr>
        <w:t>IB,c</w:t>
      </w:r>
      <w:r w:rsidRPr="00D0162F">
        <w:t xml:space="preserve"> defined for the corresponding downlink NR bands.</w:t>
      </w:r>
    </w:p>
    <w:p w14:paraId="0BC4655D" w14:textId="6CEBECF1" w:rsidR="00AB67FA" w:rsidRPr="00D0162F" w:rsidRDefault="00AB67FA" w:rsidP="00AB67FA">
      <w:r w:rsidRPr="00D0162F">
        <w:t xml:space="preserve">If the relaxation Δ specified in this </w:t>
      </w:r>
      <w:r w:rsidR="006E0A54" w:rsidRPr="00D0162F">
        <w:t>clause</w:t>
      </w:r>
      <w:r w:rsidRPr="00D0162F">
        <w:t xml:space="preserve"> applies, then the relaxation specified in </w:t>
      </w:r>
      <w:r w:rsidR="006E0A54" w:rsidRPr="00D0162F">
        <w:t>Clause</w:t>
      </w:r>
      <w:r w:rsidRPr="00D0162F">
        <w:t xml:space="preserve"> B.3.2.1 should not be applied.</w:t>
      </w:r>
    </w:p>
    <w:p w14:paraId="087163A0" w14:textId="77777777" w:rsidR="00AB67FA" w:rsidRPr="00D0162F" w:rsidRDefault="00AB67FA" w:rsidP="00AB67FA">
      <w:pPr>
        <w:pStyle w:val="Heading4"/>
        <w:rPr>
          <w:rFonts w:eastAsia="MS Mincho"/>
        </w:rPr>
      </w:pPr>
      <w:r w:rsidRPr="00D0162F">
        <w:t>B.3.2.2.2</w:t>
      </w:r>
      <w:r w:rsidRPr="00D0162F">
        <w:tab/>
        <w:t>Reference sensitivity exceptions due to UL harmonic interference for CA</w:t>
      </w:r>
    </w:p>
    <w:p w14:paraId="0107A581" w14:textId="31EDCD3E" w:rsidR="00AB67FA" w:rsidRPr="00D0162F" w:rsidRDefault="00AB67FA" w:rsidP="00AB67FA">
      <w:r w:rsidRPr="00D0162F">
        <w:rPr>
          <w:rFonts w:eastAsia="MS Mincho"/>
        </w:rPr>
        <w:t xml:space="preserve">In this </w:t>
      </w:r>
      <w:r w:rsidR="006E0A54" w:rsidRPr="00D0162F">
        <w:rPr>
          <w:rFonts w:eastAsia="MS Mincho"/>
        </w:rPr>
        <w:t>clause</w:t>
      </w:r>
      <w:r w:rsidRPr="00D0162F">
        <w:rPr>
          <w:rFonts w:eastAsia="MS Mincho"/>
        </w:rPr>
        <w:t xml:space="preserve">, requirements exceptions are described for the UE configured with a band </w:t>
      </w:r>
      <w:r w:rsidRPr="00D0162F">
        <w:t>in FR1 when it is impacted by UL harmonic interference from another band in FR1 of the same CA configuration.</w:t>
      </w:r>
    </w:p>
    <w:p w14:paraId="1D64F811" w14:textId="72DD46D5" w:rsidR="00AB67FA" w:rsidRPr="00D0162F" w:rsidRDefault="00AB67FA" w:rsidP="00AB67FA">
      <w:r w:rsidRPr="00D0162F">
        <w:t xml:space="preserve">A relevant side condition (SSB_RP and Io) in a requirement shall be increased by the amount Δ=L2-L1, where L1 is the reference sensitivity level specified in TS 38.101-1 [2], </w:t>
      </w:r>
      <w:r w:rsidR="006E0A54" w:rsidRPr="00D0162F">
        <w:t>Clause</w:t>
      </w:r>
      <w:r w:rsidRPr="00D0162F">
        <w:t xml:space="preserve"> 7.3.2, and L2 is the reference sensitivity level based on the requirements in TS 38.101-1 [2], </w:t>
      </w:r>
      <w:r w:rsidR="006E0A54" w:rsidRPr="00D0162F">
        <w:t>Clause</w:t>
      </w:r>
      <w:r w:rsidRPr="00D0162F">
        <w:t xml:space="preserve"> 7.3A.4, when the following conditions are fulfilled,</w:t>
      </w:r>
    </w:p>
    <w:p w14:paraId="458D727A" w14:textId="77777777" w:rsidR="00AB67FA" w:rsidRPr="00D0162F" w:rsidRDefault="00AB67FA" w:rsidP="00AB67FA">
      <w:pPr>
        <w:pStyle w:val="B1"/>
      </w:pPr>
      <w:r w:rsidRPr="00D0162F">
        <w:t>-</w:t>
      </w:r>
      <w:r w:rsidRPr="00D0162F">
        <w:tab/>
        <w:t xml:space="preserve">corresponding downlink component carriers on different NR bands are configured with CA and active, </w:t>
      </w:r>
    </w:p>
    <w:p w14:paraId="5E6D908B" w14:textId="77777777" w:rsidR="00AB67FA" w:rsidRPr="00D0162F" w:rsidRDefault="00AB67FA" w:rsidP="00AB67FA">
      <w:pPr>
        <w:pStyle w:val="B1"/>
      </w:pPr>
      <w:r w:rsidRPr="00D0162F">
        <w:t>-</w:t>
      </w:r>
      <w:r w:rsidRPr="00D0162F">
        <w:tab/>
        <w:t xml:space="preserve">the uplink is configured in the NR low operating band and is active, </w:t>
      </w:r>
    </w:p>
    <w:p w14:paraId="2C4EFAF7" w14:textId="2DF358D5" w:rsidR="00AB67FA" w:rsidRPr="00D0162F" w:rsidRDefault="00AB67FA" w:rsidP="00AB67FA">
      <w:pPr>
        <w:pStyle w:val="B1"/>
      </w:pPr>
      <w:r w:rsidRPr="00D0162F">
        <w:t>-</w:t>
      </w:r>
      <w:r w:rsidRPr="00D0162F">
        <w:tab/>
        <w:t xml:space="preserve">the uplink configuration is as specified in TS 38.101-1 [2], </w:t>
      </w:r>
      <w:r w:rsidR="006E0A54" w:rsidRPr="00D0162F">
        <w:t>Clause</w:t>
      </w:r>
      <w:r w:rsidRPr="00D0162F">
        <w:t xml:space="preserve"> 7.3A.4, and</w:t>
      </w:r>
    </w:p>
    <w:p w14:paraId="6CFEA0BB" w14:textId="6BA3BC2B" w:rsidR="00AB67FA" w:rsidRPr="00D0162F" w:rsidRDefault="00AB67FA" w:rsidP="00AB67FA">
      <w:pPr>
        <w:pStyle w:val="B1"/>
      </w:pPr>
      <w:r w:rsidRPr="00D0162F">
        <w:t>-</w:t>
      </w:r>
      <w:r w:rsidRPr="00D0162F">
        <w:tab/>
        <w:t xml:space="preserve">the exception requirements specified in TS 38.101-1 [2], </w:t>
      </w:r>
      <w:r w:rsidR="006E0A54" w:rsidRPr="00D0162F">
        <w:t>Clause</w:t>
      </w:r>
      <w:r w:rsidRPr="00D0162F">
        <w:t xml:space="preserve"> 7.3A.4 apply.</w:t>
      </w:r>
    </w:p>
    <w:p w14:paraId="7F691F50" w14:textId="7904AB5F" w:rsidR="00AB67FA" w:rsidRPr="00D0162F" w:rsidRDefault="00AB67FA" w:rsidP="00AB67FA">
      <w:r w:rsidRPr="00D0162F">
        <w:t xml:space="preserve">If the relaxation Δ specified in this </w:t>
      </w:r>
      <w:r w:rsidR="006E0A54" w:rsidRPr="00D0162F">
        <w:t>clause</w:t>
      </w:r>
      <w:r w:rsidRPr="00D0162F">
        <w:t xml:space="preserve"> applies, then the relaxation specified in </w:t>
      </w:r>
      <w:r w:rsidR="006E0A54" w:rsidRPr="00D0162F">
        <w:t>Clause</w:t>
      </w:r>
      <w:r w:rsidRPr="00D0162F">
        <w:t xml:space="preserve"> B.3.2.1 should not be applied.</w:t>
      </w:r>
    </w:p>
    <w:p w14:paraId="7EE34A27" w14:textId="77777777" w:rsidR="00AB67FA" w:rsidRPr="00D0162F" w:rsidRDefault="00AB67FA" w:rsidP="00AB67FA">
      <w:pPr>
        <w:pStyle w:val="Heading4"/>
      </w:pPr>
      <w:r w:rsidRPr="00D0162F">
        <w:t>B.3.2.2.3</w:t>
      </w:r>
      <w:r w:rsidRPr="00D0162F">
        <w:tab/>
        <w:t>Reference sensitivity exceptions due to intermodulation interference due to 2UL CA</w:t>
      </w:r>
    </w:p>
    <w:p w14:paraId="70A0B160" w14:textId="432F4ADB" w:rsidR="00AB67FA" w:rsidRPr="00D0162F" w:rsidRDefault="00AB67FA" w:rsidP="00AB67FA">
      <w:r w:rsidRPr="00D0162F">
        <w:rPr>
          <w:rFonts w:eastAsia="MS Mincho"/>
        </w:rPr>
        <w:t xml:space="preserve">In this </w:t>
      </w:r>
      <w:r w:rsidR="006E0A54" w:rsidRPr="00D0162F">
        <w:rPr>
          <w:rFonts w:eastAsia="MS Mincho"/>
        </w:rPr>
        <w:t>clause</w:t>
      </w:r>
      <w:r w:rsidRPr="00D0162F">
        <w:rPr>
          <w:rFonts w:eastAsia="MS Mincho"/>
        </w:rPr>
        <w:t>, requirements exceptions are described for the UE with an inter-band carrier aggregation with uplink assigned to two NR bands</w:t>
      </w:r>
      <w:r w:rsidRPr="00D0162F">
        <w:t>.</w:t>
      </w:r>
    </w:p>
    <w:p w14:paraId="5FC1AFC7" w14:textId="216558E7" w:rsidR="00AB67FA" w:rsidRPr="00D0162F" w:rsidRDefault="00AB67FA" w:rsidP="00AB67FA">
      <w:r w:rsidRPr="00D0162F">
        <w:t xml:space="preserve">A relevant side condition (SSB_RP and Io) in a requirement shall be increased by the amount Δ=L2-L1, where L1 is the reference sensitivity level specified in TS 38.101-1 [2], </w:t>
      </w:r>
      <w:r w:rsidR="006E0A54" w:rsidRPr="00D0162F">
        <w:t>Clause</w:t>
      </w:r>
      <w:r w:rsidRPr="00D0162F">
        <w:t xml:space="preserve"> 7.3.2, and L2 is the reference sensitivity level based on the requirements in TS 38.101-1 [2], </w:t>
      </w:r>
      <w:r w:rsidR="006E0A54" w:rsidRPr="00D0162F">
        <w:t>Clause</w:t>
      </w:r>
      <w:r w:rsidRPr="00D0162F">
        <w:t xml:space="preserve"> 7.3A.5, when the following conditions are fulfilled,</w:t>
      </w:r>
    </w:p>
    <w:p w14:paraId="24814188" w14:textId="77777777" w:rsidR="00AB67FA" w:rsidRPr="00D0162F" w:rsidRDefault="00AB67FA" w:rsidP="00AB67FA">
      <w:pPr>
        <w:pStyle w:val="B1"/>
      </w:pPr>
      <w:r w:rsidRPr="00D0162F">
        <w:t>-</w:t>
      </w:r>
      <w:r w:rsidRPr="00D0162F">
        <w:tab/>
        <w:t xml:space="preserve">corresponding downlink component carriers on different bands are configured with CA and active, </w:t>
      </w:r>
    </w:p>
    <w:p w14:paraId="0DBBC8E3" w14:textId="77777777" w:rsidR="00AB67FA" w:rsidRPr="00D0162F" w:rsidRDefault="00AB67FA" w:rsidP="00AB67FA">
      <w:pPr>
        <w:pStyle w:val="B1"/>
      </w:pPr>
      <w:r w:rsidRPr="00D0162F">
        <w:t>-</w:t>
      </w:r>
      <w:r w:rsidRPr="00D0162F">
        <w:tab/>
        <w:t xml:space="preserve">uplinks are assigned to two NR bands, </w:t>
      </w:r>
    </w:p>
    <w:p w14:paraId="78167511" w14:textId="48105455" w:rsidR="00AB67FA" w:rsidRPr="00D0162F" w:rsidRDefault="00AB67FA" w:rsidP="00AB67FA">
      <w:pPr>
        <w:pStyle w:val="B1"/>
      </w:pPr>
      <w:r w:rsidRPr="00D0162F">
        <w:t>-</w:t>
      </w:r>
      <w:r w:rsidRPr="00D0162F">
        <w:tab/>
        <w:t xml:space="preserve">the exception requirements specified in TS 38.101-1 [2], </w:t>
      </w:r>
      <w:r w:rsidR="006E0A54" w:rsidRPr="00D0162F">
        <w:t>Clause</w:t>
      </w:r>
      <w:r w:rsidRPr="00D0162F">
        <w:t xml:space="preserve"> 7.3A.5 apply.</w:t>
      </w:r>
    </w:p>
    <w:p w14:paraId="10960DC2" w14:textId="10512237" w:rsidR="00AB67FA" w:rsidRPr="00D0162F" w:rsidRDefault="00AB67FA" w:rsidP="00AB67FA">
      <w:r w:rsidRPr="00D0162F">
        <w:t xml:space="preserve">If the relaxation Δ specified in this </w:t>
      </w:r>
      <w:r w:rsidR="006E0A54" w:rsidRPr="00D0162F">
        <w:t>clause</w:t>
      </w:r>
      <w:r w:rsidRPr="00D0162F">
        <w:t xml:space="preserve"> applies, then the relaxation specified in </w:t>
      </w:r>
      <w:r w:rsidR="006E0A54" w:rsidRPr="00D0162F">
        <w:t>Clause</w:t>
      </w:r>
      <w:r w:rsidRPr="00D0162F">
        <w:t xml:space="preserve"> B.3.2.1 should not be applied.</w:t>
      </w:r>
    </w:p>
    <w:p w14:paraId="679A7343" w14:textId="77777777" w:rsidR="00AB67FA" w:rsidRPr="00D0162F" w:rsidRDefault="00AB67FA" w:rsidP="00AB67FA">
      <w:pPr>
        <w:pStyle w:val="Heading3"/>
      </w:pPr>
      <w:r w:rsidRPr="00D0162F">
        <w:t>B.3.2.3</w:t>
      </w:r>
      <w:r w:rsidRPr="00D0162F">
        <w:tab/>
        <w:t>Receiver sensitivity relaxation for UE supporting CA in FR2</w:t>
      </w:r>
    </w:p>
    <w:p w14:paraId="2B44BC7D" w14:textId="77777777" w:rsidR="00AB67FA" w:rsidRPr="00D0162F" w:rsidRDefault="00AB67FA" w:rsidP="00AB67FA">
      <w:pPr>
        <w:pStyle w:val="EditorsNote"/>
      </w:pPr>
      <w:r w:rsidRPr="00D0162F">
        <w:t>Editor’s note: TBD</w:t>
      </w:r>
    </w:p>
    <w:p w14:paraId="06FFD783" w14:textId="77777777" w:rsidR="00AB67FA" w:rsidRPr="00D0162F" w:rsidRDefault="00AB67FA" w:rsidP="00AB67FA">
      <w:pPr>
        <w:pStyle w:val="Heading3"/>
      </w:pPr>
      <w:r w:rsidRPr="00D0162F">
        <w:t>B.3.2.4</w:t>
      </w:r>
      <w:r w:rsidRPr="00D0162F">
        <w:tab/>
        <w:t>Receiver sensitivity relaxation for UE configured with CA in FR2</w:t>
      </w:r>
    </w:p>
    <w:p w14:paraId="1FFB76BD" w14:textId="77777777" w:rsidR="00AB67FA" w:rsidRPr="00D0162F" w:rsidRDefault="00AB67FA" w:rsidP="00AB67FA">
      <w:pPr>
        <w:pStyle w:val="Heading4"/>
        <w:rPr>
          <w:rFonts w:eastAsia="MS Mincho"/>
        </w:rPr>
      </w:pPr>
      <w:r w:rsidRPr="00D0162F">
        <w:rPr>
          <w:rFonts w:eastAsia="MS Mincho"/>
        </w:rPr>
        <w:t>B.3.2.4.1</w:t>
      </w:r>
      <w:r w:rsidRPr="00D0162F">
        <w:rPr>
          <w:rFonts w:eastAsia="MS Mincho"/>
        </w:rPr>
        <w:tab/>
        <w:t>Intra-band contiguous carrier aggregation</w:t>
      </w:r>
    </w:p>
    <w:p w14:paraId="0D06E257" w14:textId="139A502E" w:rsidR="00AB67FA" w:rsidRPr="00D0162F" w:rsidRDefault="00AB67FA" w:rsidP="00AB67FA">
      <w:r w:rsidRPr="00D0162F">
        <w:t>For a UE configured with intra-band contiguous carrier aggregation in NR band in FR2, if there is a relaxation of receiver sensitivity ΔR</w:t>
      </w:r>
      <w:r w:rsidRPr="00D0162F">
        <w:rPr>
          <w:vertAlign w:val="subscript"/>
        </w:rPr>
        <w:t>IB</w:t>
      </w:r>
      <w:r w:rsidRPr="00D0162F">
        <w:t xml:space="preserve">&gt;0 dB as defined in TS 38.101-2 [3], </w:t>
      </w:r>
      <w:r w:rsidR="006E0A54" w:rsidRPr="00D0162F">
        <w:t>Clause</w:t>
      </w:r>
      <w:r w:rsidRPr="00D0162F">
        <w:t xml:space="preserve"> 7.3A.2.1 depending on the aggregated channel bandwidth, the relevant side conditions specifying received power levels (SSB_RP and Io) shall be increased by the amount Δ=ΔR</w:t>
      </w:r>
      <w:r w:rsidRPr="00D0162F">
        <w:rPr>
          <w:vertAlign w:val="subscript"/>
        </w:rPr>
        <w:t>IB</w:t>
      </w:r>
      <w:r w:rsidRPr="00D0162F">
        <w:t xml:space="preserve"> defined for the corresponding downlink NR bands.</w:t>
      </w:r>
    </w:p>
    <w:p w14:paraId="5C25E77D" w14:textId="77777777" w:rsidR="00AB67FA" w:rsidRPr="00D0162F" w:rsidRDefault="00AB67FA" w:rsidP="00AB67FA">
      <w:pPr>
        <w:pStyle w:val="Heading4"/>
        <w:rPr>
          <w:rFonts w:eastAsia="MS Mincho"/>
        </w:rPr>
      </w:pPr>
      <w:r w:rsidRPr="00D0162F">
        <w:rPr>
          <w:rFonts w:eastAsia="MS Mincho"/>
        </w:rPr>
        <w:t>B.3.2.4.2</w:t>
      </w:r>
      <w:r w:rsidRPr="00D0162F">
        <w:rPr>
          <w:rFonts w:eastAsia="MS Mincho"/>
        </w:rPr>
        <w:tab/>
        <w:t>Intra-band non-contiguous carrier aggregation</w:t>
      </w:r>
    </w:p>
    <w:p w14:paraId="352E95FB" w14:textId="2202B108" w:rsidR="00AB67FA" w:rsidRPr="00D0162F" w:rsidRDefault="00AB67FA" w:rsidP="00AB67FA">
      <w:r w:rsidRPr="00D0162F">
        <w:t>For a UE configured with intra-band non-contiguous carrier aggregation in NR band in FR2, if there is a relaxation of receiver sensitivity ΔR</w:t>
      </w:r>
      <w:r w:rsidRPr="00D0162F">
        <w:rPr>
          <w:vertAlign w:val="subscript"/>
        </w:rPr>
        <w:t>IB</w:t>
      </w:r>
      <w:r w:rsidRPr="00D0162F">
        <w:t xml:space="preserve">&gt;0 dB as defined in TS 38.101-2 [3], </w:t>
      </w:r>
      <w:r w:rsidR="006E0A54" w:rsidRPr="00D0162F">
        <w:t>Clause</w:t>
      </w:r>
      <w:r w:rsidRPr="00D0162F">
        <w:t xml:space="preserve"> 7.3A.2.1 depending on the aggregated channel bandwidth, the relevant side conditions specifying received power levels (SSB_RP and Io) shall be increased by the amount Δ=ΔR</w:t>
      </w:r>
      <w:r w:rsidRPr="00D0162F">
        <w:rPr>
          <w:vertAlign w:val="subscript"/>
        </w:rPr>
        <w:t>IB</w:t>
      </w:r>
      <w:r w:rsidRPr="00D0162F">
        <w:t xml:space="preserve"> defined for the corresponding downlink NR bands.</w:t>
      </w:r>
    </w:p>
    <w:p w14:paraId="573C836B" w14:textId="77777777" w:rsidR="00AB67FA" w:rsidRPr="00D0162F" w:rsidRDefault="00AB67FA" w:rsidP="00AB67FA">
      <w:pPr>
        <w:pStyle w:val="Heading2"/>
        <w:ind w:left="0" w:firstLine="0"/>
      </w:pPr>
      <w:r w:rsidRPr="00D0162F">
        <w:t>B.3.3</w:t>
      </w:r>
      <w:r w:rsidRPr="00D0162F">
        <w:tab/>
        <w:t>Receiver sensitivity relaxation for DC</w:t>
      </w:r>
    </w:p>
    <w:p w14:paraId="478A736A" w14:textId="77777777" w:rsidR="00AB67FA" w:rsidRPr="00D0162F" w:rsidRDefault="00AB67FA" w:rsidP="00AB67FA">
      <w:pPr>
        <w:pStyle w:val="EditorsNote"/>
      </w:pPr>
      <w:r w:rsidRPr="00D0162F">
        <w:t>Editor’s note: TBD</w:t>
      </w:r>
    </w:p>
    <w:p w14:paraId="257A97A8" w14:textId="77777777" w:rsidR="00AB67FA" w:rsidRPr="00D0162F" w:rsidRDefault="00AB67FA" w:rsidP="00AB67FA">
      <w:pPr>
        <w:pStyle w:val="Heading2"/>
        <w:ind w:left="0" w:firstLine="0"/>
      </w:pPr>
      <w:r w:rsidRPr="00D0162F">
        <w:t>B.3.4</w:t>
      </w:r>
      <w:r w:rsidRPr="00D0162F">
        <w:tab/>
        <w:t>Receiver sensitivity relaxation for SUL</w:t>
      </w:r>
    </w:p>
    <w:p w14:paraId="6B18BBF4" w14:textId="77777777" w:rsidR="00AB67FA" w:rsidRPr="00D0162F" w:rsidRDefault="00AB67FA" w:rsidP="00AB67FA">
      <w:pPr>
        <w:pStyle w:val="Heading3"/>
      </w:pPr>
      <w:r w:rsidRPr="00D0162F">
        <w:t>B.3.4.1</w:t>
      </w:r>
      <w:r w:rsidRPr="00D0162F">
        <w:tab/>
        <w:t>Receiver sensitivity relaxation for UE supporting SUL in FR1</w:t>
      </w:r>
    </w:p>
    <w:p w14:paraId="2EEF7B20" w14:textId="5C4E3BD9" w:rsidR="00AB67FA" w:rsidRPr="00D0162F" w:rsidRDefault="00AB67FA" w:rsidP="00AB67FA">
      <w:r w:rsidRPr="00D0162F">
        <w:t>For a UE supporting a SUL configuration in FR1, if there is a relaxation of receiver sensitivity ΔR</w:t>
      </w:r>
      <w:r w:rsidRPr="00D0162F">
        <w:rPr>
          <w:vertAlign w:val="subscript"/>
        </w:rPr>
        <w:t>IB,c</w:t>
      </w:r>
      <w:r w:rsidRPr="00D0162F">
        <w:t xml:space="preserve">&gt;0 dB as defined in TS 38.101-1 [2], </w:t>
      </w:r>
      <w:r w:rsidR="006E0A54" w:rsidRPr="00D0162F">
        <w:t>Clause</w:t>
      </w:r>
      <w:r w:rsidRPr="00D0162F">
        <w:t xml:space="preserve"> 7.3C.3, the relevant side conditions specifying received power levels (SSB_RP and Io) shall be increased by the amount Δ=ΔR</w:t>
      </w:r>
      <w:r w:rsidRPr="00D0162F">
        <w:rPr>
          <w:vertAlign w:val="subscript"/>
        </w:rPr>
        <w:t>IB,c</w:t>
      </w:r>
      <w:r w:rsidRPr="00D0162F">
        <w:t xml:space="preserve"> defined for the corresponding downlink NR bands.</w:t>
      </w:r>
    </w:p>
    <w:p w14:paraId="34533B4A" w14:textId="785CFC76" w:rsidR="00AB67FA" w:rsidRPr="00D0162F" w:rsidRDefault="00AB67FA" w:rsidP="00AB67FA">
      <w:r w:rsidRPr="00D0162F">
        <w:t xml:space="preserve">For a UE supporting a SUL configuration in FR1, the requirement in this </w:t>
      </w:r>
      <w:r w:rsidR="006E0A54" w:rsidRPr="00D0162F">
        <w:t>clause</w:t>
      </w:r>
      <w:r w:rsidRPr="00D0162F">
        <w:t xml:space="preserve"> applies for both SC and SUL operation.</w:t>
      </w:r>
    </w:p>
    <w:p w14:paraId="7816565A" w14:textId="77777777" w:rsidR="00AB67FA" w:rsidRPr="00D0162F" w:rsidRDefault="00AB67FA" w:rsidP="00AB67FA">
      <w:pPr>
        <w:pStyle w:val="Heading3"/>
      </w:pPr>
      <w:r w:rsidRPr="00D0162F">
        <w:t>B.3.4.2</w:t>
      </w:r>
      <w:r w:rsidRPr="00D0162F">
        <w:tab/>
        <w:t>Receiver sensitivity relaxation for UE configured with SUL in FR1</w:t>
      </w:r>
    </w:p>
    <w:p w14:paraId="0BFBBE0C" w14:textId="77777777" w:rsidR="00AB67FA" w:rsidRPr="00D0162F" w:rsidRDefault="00AB67FA" w:rsidP="00AB67FA">
      <w:pPr>
        <w:pStyle w:val="Heading4"/>
        <w:rPr>
          <w:rFonts w:eastAsia="MS Mincho"/>
        </w:rPr>
      </w:pPr>
      <w:r w:rsidRPr="00D0162F">
        <w:t>B.3.4.2.1</w:t>
      </w:r>
      <w:r w:rsidRPr="00D0162F">
        <w:tab/>
        <w:t>Reference sensitivity exceptions due to UL harmonic interference for SUL</w:t>
      </w:r>
    </w:p>
    <w:p w14:paraId="53B695DE" w14:textId="224E336E" w:rsidR="00AB67FA" w:rsidRPr="00D0162F" w:rsidRDefault="00AB67FA" w:rsidP="00AB67FA">
      <w:r w:rsidRPr="00D0162F">
        <w:rPr>
          <w:rFonts w:eastAsia="MS Mincho"/>
        </w:rPr>
        <w:t xml:space="preserve">In this </w:t>
      </w:r>
      <w:r w:rsidR="006E0A54" w:rsidRPr="00D0162F">
        <w:rPr>
          <w:rFonts w:eastAsia="MS Mincho"/>
        </w:rPr>
        <w:t>clause</w:t>
      </w:r>
      <w:r w:rsidRPr="00D0162F">
        <w:rPr>
          <w:rFonts w:eastAsia="MS Mincho"/>
        </w:rPr>
        <w:t xml:space="preserve">, requirements exceptions are described for the UE with a band </w:t>
      </w:r>
      <w:r w:rsidRPr="00D0162F">
        <w:t>in FR1 when it is impacted by UL harmonic interference from another band in FR1 of the same SUL configuration.</w:t>
      </w:r>
    </w:p>
    <w:p w14:paraId="1EA058BE" w14:textId="033FE709" w:rsidR="00AB67FA" w:rsidRPr="00D0162F" w:rsidRDefault="00AB67FA" w:rsidP="00AB67FA">
      <w:r w:rsidRPr="00D0162F">
        <w:t xml:space="preserve">A relevant side condition (SSB_RP and Io) in a requirement shall be increased by the amount Δ=L2-L1, where L1 is the reference sensitivity level specified in TS 38.101-1 [2], </w:t>
      </w:r>
      <w:r w:rsidR="006E0A54" w:rsidRPr="00D0162F">
        <w:t>Clause</w:t>
      </w:r>
      <w:r w:rsidRPr="00D0162F">
        <w:t xml:space="preserve"> 7.3.2, and L2 is the reference sensitivity level based on the requirements in TS 38.101-1 [2], </w:t>
      </w:r>
      <w:r w:rsidR="006E0A54" w:rsidRPr="00D0162F">
        <w:t>Clause</w:t>
      </w:r>
      <w:r w:rsidRPr="00D0162F">
        <w:t xml:space="preserve"> 7.3C.2, when the following conditions are fulfilled,</w:t>
      </w:r>
    </w:p>
    <w:p w14:paraId="08792481" w14:textId="77777777" w:rsidR="00AB67FA" w:rsidRPr="00D0162F" w:rsidRDefault="00AB67FA" w:rsidP="00AB67FA">
      <w:pPr>
        <w:pStyle w:val="B1"/>
      </w:pPr>
      <w:r w:rsidRPr="00D0162F">
        <w:t>-</w:t>
      </w:r>
      <w:r w:rsidRPr="00D0162F">
        <w:tab/>
        <w:t xml:space="preserve">a downlink component carrier is configured in NR band and is active, </w:t>
      </w:r>
    </w:p>
    <w:p w14:paraId="2A7A142C" w14:textId="77777777" w:rsidR="00AB67FA" w:rsidRPr="00D0162F" w:rsidRDefault="00AB67FA" w:rsidP="00AB67FA">
      <w:pPr>
        <w:pStyle w:val="B1"/>
      </w:pPr>
      <w:r w:rsidRPr="00D0162F">
        <w:t>-</w:t>
      </w:r>
      <w:r w:rsidRPr="00D0162F">
        <w:tab/>
        <w:t xml:space="preserve">the uplink is configured in the NR low operating band and is active, </w:t>
      </w:r>
    </w:p>
    <w:p w14:paraId="2864B560" w14:textId="458EE829" w:rsidR="00AB67FA" w:rsidRPr="00D0162F" w:rsidRDefault="00AB67FA" w:rsidP="00AB67FA">
      <w:pPr>
        <w:pStyle w:val="B1"/>
      </w:pPr>
      <w:r w:rsidRPr="00D0162F">
        <w:t>-</w:t>
      </w:r>
      <w:r w:rsidRPr="00D0162F">
        <w:tab/>
        <w:t xml:space="preserve">the uplink configuration is as specified in TS 38.101-1 [2], </w:t>
      </w:r>
      <w:r w:rsidR="006E0A54" w:rsidRPr="00D0162F">
        <w:t>Clause</w:t>
      </w:r>
      <w:r w:rsidRPr="00D0162F">
        <w:t xml:space="preserve"> 7.3C.2, and</w:t>
      </w:r>
    </w:p>
    <w:p w14:paraId="3A8EF21A" w14:textId="166D46F7" w:rsidR="00AB67FA" w:rsidRPr="00D0162F" w:rsidRDefault="00AB67FA" w:rsidP="00AB67FA">
      <w:pPr>
        <w:pStyle w:val="B1"/>
      </w:pPr>
      <w:r w:rsidRPr="00D0162F">
        <w:t>-</w:t>
      </w:r>
      <w:r w:rsidRPr="00D0162F">
        <w:tab/>
        <w:t xml:space="preserve">the exception requirements specified in TS 38.101-1 [2], </w:t>
      </w:r>
      <w:r w:rsidR="006E0A54" w:rsidRPr="00D0162F">
        <w:t>Clause</w:t>
      </w:r>
      <w:r w:rsidRPr="00D0162F">
        <w:t xml:space="preserve"> 7.3C.2 apply.</w:t>
      </w:r>
    </w:p>
    <w:p w14:paraId="18EA9B33" w14:textId="08539A6F" w:rsidR="00AB67FA" w:rsidRPr="00D0162F" w:rsidRDefault="00AB67FA" w:rsidP="00AB67FA">
      <w:r w:rsidRPr="00D0162F">
        <w:t xml:space="preserve">If the relaxation Δ specified in this </w:t>
      </w:r>
      <w:r w:rsidR="006E0A54" w:rsidRPr="00D0162F">
        <w:t>clause</w:t>
      </w:r>
      <w:r w:rsidRPr="00D0162F">
        <w:t xml:space="preserve"> applies, then the relaxation specified in </w:t>
      </w:r>
      <w:r w:rsidR="006E0A54" w:rsidRPr="00D0162F">
        <w:t>Clause</w:t>
      </w:r>
      <w:r w:rsidRPr="00D0162F">
        <w:t xml:space="preserve"> B.3.4.1 should not be applied.</w:t>
      </w:r>
    </w:p>
    <w:p w14:paraId="17D87D9F" w14:textId="77777777" w:rsidR="00F97391" w:rsidRPr="00D0162F" w:rsidRDefault="00F97391" w:rsidP="00F97391">
      <w:pPr>
        <w:pStyle w:val="Heading1"/>
      </w:pPr>
      <w:r w:rsidRPr="00D0162F">
        <w:t>B.4</w:t>
      </w:r>
      <w:r w:rsidRPr="00D0162F">
        <w:tab/>
        <w:t>Conditions for NR sidelink</w:t>
      </w:r>
    </w:p>
    <w:p w14:paraId="6757FF39" w14:textId="77777777" w:rsidR="00F97391" w:rsidRPr="00D0162F" w:rsidRDefault="00F97391" w:rsidP="00F97391">
      <w:pPr>
        <w:pStyle w:val="Heading2"/>
      </w:pPr>
      <w:r w:rsidRPr="00D0162F">
        <w:t>B.4.1</w:t>
      </w:r>
      <w:r w:rsidRPr="00D0162F">
        <w:tab/>
        <w:t>Test parameters for GNSS signals</w:t>
      </w:r>
    </w:p>
    <w:p w14:paraId="35E70BF8" w14:textId="7EDEA206" w:rsidR="00F97391" w:rsidRPr="00D0162F" w:rsidRDefault="00F97391" w:rsidP="00F97391">
      <w:r w:rsidRPr="00D0162F">
        <w:t xml:space="preserve">This clause defines the reference signal power levels of generated </w:t>
      </w:r>
      <w:r w:rsidR="003128BD" w:rsidRPr="00D0162F">
        <w:t>satellites</w:t>
      </w:r>
      <w:r w:rsidRPr="00D0162F">
        <w:t xml:space="preserve"> for a corresponding GNSS, which will be used in NR sidelink </w:t>
      </w:r>
      <w:r w:rsidR="009B4AC8" w:rsidRPr="00D0162F">
        <w:t xml:space="preserve">and satellite access </w:t>
      </w:r>
      <w:r w:rsidRPr="00D0162F">
        <w:t>test cases.</w:t>
      </w:r>
    </w:p>
    <w:p w14:paraId="7BC2EFE6" w14:textId="08E5EDEB" w:rsidR="00F97391" w:rsidRPr="00D0162F" w:rsidRDefault="00F97391" w:rsidP="00F97391">
      <w:pPr>
        <w:pStyle w:val="TH"/>
      </w:pPr>
      <w:r w:rsidRPr="00D0162F">
        <w:t xml:space="preserve">Table B.4.1-1: GNSS </w:t>
      </w:r>
      <w:r w:rsidR="003128BD" w:rsidRPr="00D0162F">
        <w:t>Reference</w:t>
      </w:r>
      <w:r w:rsidRPr="00D0162F">
        <w:t xml:space="preserve"> Signal Power Parameter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28" w:type="dxa"/>
        </w:tblCellMar>
        <w:tblLook w:val="0020" w:firstRow="1" w:lastRow="0" w:firstColumn="0" w:lastColumn="0" w:noHBand="0" w:noVBand="0"/>
      </w:tblPr>
      <w:tblGrid>
        <w:gridCol w:w="1786"/>
        <w:gridCol w:w="5798"/>
        <w:gridCol w:w="899"/>
        <w:gridCol w:w="1139"/>
      </w:tblGrid>
      <w:tr w:rsidR="00F97391" w:rsidRPr="00D0162F" w14:paraId="00C37A31" w14:textId="77777777" w:rsidTr="00A81E02">
        <w:trPr>
          <w:tblHeader/>
          <w:jc w:val="center"/>
        </w:trPr>
        <w:tc>
          <w:tcPr>
            <w:tcW w:w="0" w:type="auto"/>
          </w:tcPr>
          <w:p w14:paraId="007A3D59" w14:textId="77777777" w:rsidR="00F97391" w:rsidRPr="00D0162F" w:rsidRDefault="00F97391" w:rsidP="00A81E02">
            <w:pPr>
              <w:pStyle w:val="TAH"/>
            </w:pPr>
            <w:r w:rsidRPr="00D0162F">
              <w:t>System</w:t>
            </w:r>
          </w:p>
        </w:tc>
        <w:tc>
          <w:tcPr>
            <w:tcW w:w="0" w:type="auto"/>
          </w:tcPr>
          <w:p w14:paraId="6C903D4C" w14:textId="77777777" w:rsidR="00F97391" w:rsidRPr="00D0162F" w:rsidRDefault="00F97391" w:rsidP="00A81E02">
            <w:pPr>
              <w:pStyle w:val="TAH"/>
            </w:pPr>
            <w:r w:rsidRPr="00D0162F">
              <w:t>Parameters</w:t>
            </w:r>
          </w:p>
        </w:tc>
        <w:tc>
          <w:tcPr>
            <w:tcW w:w="0" w:type="auto"/>
          </w:tcPr>
          <w:p w14:paraId="748C6EC4" w14:textId="77777777" w:rsidR="00F97391" w:rsidRPr="00D0162F" w:rsidRDefault="00F97391" w:rsidP="00A81E02">
            <w:pPr>
              <w:pStyle w:val="TAH"/>
            </w:pPr>
            <w:r w:rsidRPr="00D0162F">
              <w:t>Unit</w:t>
            </w:r>
          </w:p>
        </w:tc>
        <w:tc>
          <w:tcPr>
            <w:tcW w:w="0" w:type="auto"/>
          </w:tcPr>
          <w:p w14:paraId="4A8238A2" w14:textId="77777777" w:rsidR="00F97391" w:rsidRPr="00D0162F" w:rsidRDefault="00F97391" w:rsidP="00A81E02">
            <w:pPr>
              <w:pStyle w:val="TAH"/>
            </w:pPr>
            <w:r w:rsidRPr="00D0162F">
              <w:t>Value</w:t>
            </w:r>
          </w:p>
        </w:tc>
      </w:tr>
      <w:tr w:rsidR="00F97391" w:rsidRPr="00D0162F" w14:paraId="28553045" w14:textId="77777777" w:rsidTr="00A81E02">
        <w:trPr>
          <w:cantSplit/>
          <w:jc w:val="center"/>
        </w:trPr>
        <w:tc>
          <w:tcPr>
            <w:tcW w:w="0" w:type="auto"/>
          </w:tcPr>
          <w:p w14:paraId="66336D62" w14:textId="77777777" w:rsidR="00F97391" w:rsidRPr="00D0162F" w:rsidRDefault="00F97391" w:rsidP="00A81E02">
            <w:pPr>
              <w:pStyle w:val="TAL"/>
            </w:pPr>
          </w:p>
        </w:tc>
        <w:tc>
          <w:tcPr>
            <w:tcW w:w="0" w:type="auto"/>
          </w:tcPr>
          <w:p w14:paraId="5DF842A9" w14:textId="77777777" w:rsidR="00F97391" w:rsidRPr="00D0162F" w:rsidRDefault="00F97391" w:rsidP="00A81E02">
            <w:pPr>
              <w:pStyle w:val="TAL"/>
            </w:pPr>
            <w:r w:rsidRPr="00D0162F">
              <w:t>Number of generated satellites per system</w:t>
            </w:r>
          </w:p>
        </w:tc>
        <w:tc>
          <w:tcPr>
            <w:tcW w:w="0" w:type="auto"/>
          </w:tcPr>
          <w:p w14:paraId="18222E94" w14:textId="77777777" w:rsidR="00F97391" w:rsidRPr="00D0162F" w:rsidRDefault="00F97391" w:rsidP="00A81E02">
            <w:pPr>
              <w:pStyle w:val="TAC"/>
            </w:pPr>
            <w:r w:rsidRPr="00D0162F">
              <w:t>-</w:t>
            </w:r>
          </w:p>
        </w:tc>
        <w:tc>
          <w:tcPr>
            <w:tcW w:w="0" w:type="auto"/>
          </w:tcPr>
          <w:p w14:paraId="7261ADCB" w14:textId="77777777" w:rsidR="00F97391" w:rsidRPr="00D0162F" w:rsidRDefault="00F97391" w:rsidP="00A81E02">
            <w:pPr>
              <w:pStyle w:val="TAC"/>
            </w:pPr>
            <w:r w:rsidRPr="00D0162F">
              <w:t>6</w:t>
            </w:r>
          </w:p>
        </w:tc>
      </w:tr>
      <w:tr w:rsidR="00F97391" w:rsidRPr="00D0162F" w14:paraId="5B79F329" w14:textId="77777777" w:rsidTr="00A81E02">
        <w:trPr>
          <w:cantSplit/>
          <w:jc w:val="center"/>
        </w:trPr>
        <w:tc>
          <w:tcPr>
            <w:tcW w:w="0" w:type="auto"/>
            <w:vAlign w:val="center"/>
          </w:tcPr>
          <w:p w14:paraId="672993B7" w14:textId="77777777" w:rsidR="00F97391" w:rsidRPr="00D0162F" w:rsidRDefault="00F97391" w:rsidP="00A81E02">
            <w:pPr>
              <w:pStyle w:val="TAL"/>
            </w:pPr>
            <w:r w:rsidRPr="00D0162F">
              <w:t>GPS</w:t>
            </w:r>
            <w:r w:rsidRPr="00D0162F">
              <w:rPr>
                <w:vertAlign w:val="superscript"/>
              </w:rPr>
              <w:t>Note 1</w:t>
            </w:r>
          </w:p>
        </w:tc>
        <w:tc>
          <w:tcPr>
            <w:tcW w:w="0" w:type="auto"/>
            <w:vAlign w:val="center"/>
          </w:tcPr>
          <w:p w14:paraId="4114CCB7" w14:textId="77777777" w:rsidR="00F97391" w:rsidRPr="00D0162F" w:rsidRDefault="00F97391" w:rsidP="00A81E02">
            <w:pPr>
              <w:pStyle w:val="TAL"/>
            </w:pPr>
            <w:r w:rsidRPr="00D0162F">
              <w:t>Reference signal power level for all satellites</w:t>
            </w:r>
          </w:p>
        </w:tc>
        <w:tc>
          <w:tcPr>
            <w:tcW w:w="0" w:type="auto"/>
            <w:vAlign w:val="center"/>
          </w:tcPr>
          <w:p w14:paraId="55FE5E46" w14:textId="77777777" w:rsidR="00F97391" w:rsidRPr="00D0162F" w:rsidRDefault="00F97391" w:rsidP="00A81E02">
            <w:pPr>
              <w:pStyle w:val="TAC"/>
            </w:pPr>
            <w:r w:rsidRPr="00D0162F">
              <w:t>dBm</w:t>
            </w:r>
          </w:p>
        </w:tc>
        <w:tc>
          <w:tcPr>
            <w:tcW w:w="0" w:type="auto"/>
            <w:vAlign w:val="center"/>
          </w:tcPr>
          <w:p w14:paraId="1A737C72" w14:textId="77777777" w:rsidR="00F97391" w:rsidRPr="00D0162F" w:rsidRDefault="00F97391" w:rsidP="00A81E02">
            <w:pPr>
              <w:pStyle w:val="TAC"/>
            </w:pPr>
            <w:r w:rsidRPr="00D0162F">
              <w:t>-128.5</w:t>
            </w:r>
          </w:p>
        </w:tc>
      </w:tr>
      <w:tr w:rsidR="00F97391" w:rsidRPr="00D0162F" w14:paraId="4C205C0C" w14:textId="77777777" w:rsidTr="00A81E02">
        <w:trPr>
          <w:cantSplit/>
          <w:jc w:val="center"/>
        </w:trPr>
        <w:tc>
          <w:tcPr>
            <w:tcW w:w="0" w:type="auto"/>
            <w:vAlign w:val="center"/>
          </w:tcPr>
          <w:p w14:paraId="70724C40" w14:textId="77777777" w:rsidR="00F97391" w:rsidRPr="00D0162F" w:rsidRDefault="00F97391" w:rsidP="00A81E02">
            <w:pPr>
              <w:pStyle w:val="TAL"/>
            </w:pPr>
            <w:r w:rsidRPr="00D0162F">
              <w:t>Galileo</w:t>
            </w:r>
          </w:p>
        </w:tc>
        <w:tc>
          <w:tcPr>
            <w:tcW w:w="0" w:type="auto"/>
            <w:vAlign w:val="center"/>
          </w:tcPr>
          <w:p w14:paraId="6BE423B7" w14:textId="77777777" w:rsidR="00F97391" w:rsidRPr="00D0162F" w:rsidRDefault="00F97391" w:rsidP="00A81E02">
            <w:pPr>
              <w:pStyle w:val="TAL"/>
            </w:pPr>
            <w:r w:rsidRPr="00D0162F">
              <w:t>Reference signal power level for all satellites</w:t>
            </w:r>
          </w:p>
        </w:tc>
        <w:tc>
          <w:tcPr>
            <w:tcW w:w="0" w:type="auto"/>
            <w:vAlign w:val="center"/>
          </w:tcPr>
          <w:p w14:paraId="2A3B160C" w14:textId="77777777" w:rsidR="00F97391" w:rsidRPr="00D0162F" w:rsidRDefault="00F97391" w:rsidP="00A81E02">
            <w:pPr>
              <w:pStyle w:val="TAC"/>
            </w:pPr>
            <w:r w:rsidRPr="00D0162F">
              <w:t>dBm</w:t>
            </w:r>
          </w:p>
        </w:tc>
        <w:tc>
          <w:tcPr>
            <w:tcW w:w="0" w:type="auto"/>
          </w:tcPr>
          <w:p w14:paraId="37C999DC" w14:textId="77777777" w:rsidR="00F97391" w:rsidRPr="00D0162F" w:rsidRDefault="00F97391" w:rsidP="00A81E02">
            <w:pPr>
              <w:pStyle w:val="TAC"/>
            </w:pPr>
            <w:r w:rsidRPr="00D0162F">
              <w:t>-127</w:t>
            </w:r>
          </w:p>
        </w:tc>
      </w:tr>
      <w:tr w:rsidR="00F97391" w:rsidRPr="00D0162F" w14:paraId="0D3CEBEA" w14:textId="77777777" w:rsidTr="00A81E02">
        <w:trPr>
          <w:cantSplit/>
          <w:jc w:val="center"/>
        </w:trPr>
        <w:tc>
          <w:tcPr>
            <w:tcW w:w="0" w:type="auto"/>
            <w:vAlign w:val="center"/>
          </w:tcPr>
          <w:p w14:paraId="10780B02" w14:textId="77777777" w:rsidR="00F97391" w:rsidRPr="00D0162F" w:rsidRDefault="00F97391" w:rsidP="00A81E02">
            <w:pPr>
              <w:pStyle w:val="TAL"/>
            </w:pPr>
            <w:r w:rsidRPr="00D0162F">
              <w:t>GLONASS</w:t>
            </w:r>
          </w:p>
        </w:tc>
        <w:tc>
          <w:tcPr>
            <w:tcW w:w="0" w:type="auto"/>
            <w:vAlign w:val="center"/>
          </w:tcPr>
          <w:p w14:paraId="684B0C9D" w14:textId="77777777" w:rsidR="00F97391" w:rsidRPr="00D0162F" w:rsidRDefault="00F97391" w:rsidP="00A81E02">
            <w:pPr>
              <w:pStyle w:val="TAL"/>
            </w:pPr>
            <w:r w:rsidRPr="00D0162F">
              <w:t>Reference signal power level for all satellites</w:t>
            </w:r>
          </w:p>
        </w:tc>
        <w:tc>
          <w:tcPr>
            <w:tcW w:w="0" w:type="auto"/>
            <w:vAlign w:val="center"/>
          </w:tcPr>
          <w:p w14:paraId="222FC86A" w14:textId="77777777" w:rsidR="00F97391" w:rsidRPr="00D0162F" w:rsidRDefault="00F97391" w:rsidP="00A81E02">
            <w:pPr>
              <w:pStyle w:val="TAC"/>
            </w:pPr>
            <w:r w:rsidRPr="00D0162F">
              <w:t>dBm</w:t>
            </w:r>
          </w:p>
        </w:tc>
        <w:tc>
          <w:tcPr>
            <w:tcW w:w="0" w:type="auto"/>
          </w:tcPr>
          <w:p w14:paraId="1E285B22" w14:textId="77777777" w:rsidR="00F97391" w:rsidRPr="00D0162F" w:rsidRDefault="00F97391" w:rsidP="00A81E02">
            <w:pPr>
              <w:pStyle w:val="TAC"/>
            </w:pPr>
            <w:r w:rsidRPr="00D0162F">
              <w:t>-131</w:t>
            </w:r>
          </w:p>
        </w:tc>
      </w:tr>
      <w:tr w:rsidR="00F97391" w:rsidRPr="00D0162F" w14:paraId="48D83BD4" w14:textId="77777777" w:rsidTr="00A81E02">
        <w:trPr>
          <w:cantSplit/>
          <w:jc w:val="center"/>
        </w:trPr>
        <w:tc>
          <w:tcPr>
            <w:tcW w:w="0" w:type="auto"/>
            <w:vAlign w:val="center"/>
          </w:tcPr>
          <w:p w14:paraId="75332B33" w14:textId="77777777" w:rsidR="00F97391" w:rsidRPr="00D0162F" w:rsidRDefault="00F97391" w:rsidP="00A81E02">
            <w:pPr>
              <w:pStyle w:val="TAL"/>
            </w:pPr>
            <w:r w:rsidRPr="00D0162F">
              <w:t>BDS</w:t>
            </w:r>
          </w:p>
        </w:tc>
        <w:tc>
          <w:tcPr>
            <w:tcW w:w="0" w:type="auto"/>
            <w:vAlign w:val="center"/>
          </w:tcPr>
          <w:p w14:paraId="470D3066" w14:textId="77777777" w:rsidR="00F97391" w:rsidRPr="00D0162F" w:rsidRDefault="00F97391" w:rsidP="00A81E02">
            <w:pPr>
              <w:pStyle w:val="TAL"/>
            </w:pPr>
            <w:r w:rsidRPr="00D0162F">
              <w:t xml:space="preserve">Reference signal power level for </w:t>
            </w:r>
            <w:r w:rsidRPr="00D0162F">
              <w:rPr>
                <w:lang w:eastAsia="zh-CN"/>
              </w:rPr>
              <w:t>all</w:t>
            </w:r>
            <w:r w:rsidRPr="00D0162F">
              <w:t xml:space="preserve"> satellites</w:t>
            </w:r>
          </w:p>
        </w:tc>
        <w:tc>
          <w:tcPr>
            <w:tcW w:w="0" w:type="auto"/>
            <w:vAlign w:val="center"/>
          </w:tcPr>
          <w:p w14:paraId="6006900B" w14:textId="77777777" w:rsidR="00F97391" w:rsidRPr="00D0162F" w:rsidRDefault="00F97391" w:rsidP="00A81E02">
            <w:pPr>
              <w:pStyle w:val="TAC"/>
            </w:pPr>
            <w:r w:rsidRPr="00D0162F">
              <w:t>dBm</w:t>
            </w:r>
          </w:p>
        </w:tc>
        <w:tc>
          <w:tcPr>
            <w:tcW w:w="0" w:type="auto"/>
          </w:tcPr>
          <w:p w14:paraId="76D0F1C6" w14:textId="77777777" w:rsidR="00F97391" w:rsidRPr="00D0162F" w:rsidRDefault="00F97391" w:rsidP="00A81E02">
            <w:pPr>
              <w:pStyle w:val="TAC"/>
            </w:pPr>
            <w:r w:rsidRPr="00D0162F">
              <w:rPr>
                <w:lang w:eastAsia="zh-CN"/>
              </w:rPr>
              <w:t>-133</w:t>
            </w:r>
          </w:p>
        </w:tc>
      </w:tr>
      <w:tr w:rsidR="00F97391" w:rsidRPr="00D0162F" w14:paraId="43109A74" w14:textId="77777777" w:rsidTr="00A81E02">
        <w:trPr>
          <w:cantSplit/>
          <w:jc w:val="center"/>
        </w:trPr>
        <w:tc>
          <w:tcPr>
            <w:tcW w:w="0" w:type="auto"/>
            <w:gridSpan w:val="4"/>
          </w:tcPr>
          <w:p w14:paraId="2A7C1A72" w14:textId="77777777" w:rsidR="00F97391" w:rsidRPr="00D0162F" w:rsidRDefault="00F97391" w:rsidP="00A81E02">
            <w:pPr>
              <w:pStyle w:val="TAN"/>
            </w:pPr>
            <w:r w:rsidRPr="00D0162F">
              <w:t>NOTE 1:</w:t>
            </w:r>
            <w:r w:rsidRPr="00D0162F">
              <w:tab/>
            </w:r>
            <w:r w:rsidRPr="00D0162F">
              <w:rPr>
                <w:rFonts w:cs="v4.2.0"/>
                <w:snapToGrid w:val="0"/>
              </w:rPr>
              <w:t>"</w:t>
            </w:r>
            <w:r w:rsidRPr="00D0162F">
              <w:t>GPS</w:t>
            </w:r>
            <w:r w:rsidRPr="00D0162F">
              <w:rPr>
                <w:rFonts w:cs="v4.2.0"/>
                <w:snapToGrid w:val="0"/>
              </w:rPr>
              <w:t>"</w:t>
            </w:r>
            <w:r w:rsidRPr="00D0162F">
              <w:t xml:space="preserve"> here means GPS L1 C/A, Modernized GPS, or both, dependent on UE capabilities.</w:t>
            </w:r>
          </w:p>
          <w:p w14:paraId="760F4680" w14:textId="77777777" w:rsidR="00F97391" w:rsidRPr="00D0162F" w:rsidRDefault="00F97391" w:rsidP="00A81E02">
            <w:pPr>
              <w:pStyle w:val="TAN"/>
            </w:pPr>
            <w:r w:rsidRPr="00D0162F">
              <w:t>NOTE 2:</w:t>
            </w:r>
            <w:r w:rsidRPr="00D0162F">
              <w:tab/>
              <w:t>The DUT UE does not need to support all systems. The DUT UE shall support at least one system and will be test for the supported systems.</w:t>
            </w:r>
          </w:p>
        </w:tc>
      </w:tr>
    </w:tbl>
    <w:p w14:paraId="6F023B04" w14:textId="77777777" w:rsidR="00F97391" w:rsidRPr="00D0162F" w:rsidRDefault="00F97391" w:rsidP="00F97391"/>
    <w:p w14:paraId="439EF15A" w14:textId="77777777" w:rsidR="00F97391" w:rsidRPr="00D0162F" w:rsidRDefault="00F97391" w:rsidP="00F97391">
      <w:pPr>
        <w:pStyle w:val="Heading2"/>
      </w:pPr>
      <w:r w:rsidRPr="00D0162F">
        <w:t>B.4.2</w:t>
      </w:r>
      <w:r w:rsidRPr="00D0162F">
        <w:tab/>
        <w:t>Conditions for PSBCH-RSRP Accuracy Requirements</w:t>
      </w:r>
    </w:p>
    <w:p w14:paraId="439DEEEC" w14:textId="77777777" w:rsidR="00F97391" w:rsidRPr="00D0162F" w:rsidRDefault="00F97391" w:rsidP="00F97391">
      <w:r w:rsidRPr="00D0162F">
        <w:t>This clause defines the following conditions for PSBCH-RSRP measurement accuracy requirements applicable for a corresponding operating band.</w:t>
      </w:r>
    </w:p>
    <w:p w14:paraId="1CE3BCC9" w14:textId="77777777" w:rsidR="00F97391" w:rsidRPr="00D0162F" w:rsidRDefault="00F97391" w:rsidP="00F97391">
      <w:r w:rsidRPr="00D0162F">
        <w:t>The conditions are defined in Table B.4.2-1 for FR1.</w:t>
      </w:r>
    </w:p>
    <w:p w14:paraId="67CE37D2" w14:textId="77777777" w:rsidR="00F97391" w:rsidRPr="00D0162F" w:rsidRDefault="00F97391" w:rsidP="00F97391">
      <w:pPr>
        <w:pStyle w:val="TH"/>
      </w:pPr>
      <w:r w:rsidRPr="00D0162F">
        <w:t>Table B.4.2-1: Conditions for PSBCH-RSRP measurements in FR1</w:t>
      </w:r>
    </w:p>
    <w:tbl>
      <w:tblPr>
        <w:tblW w:w="0" w:type="auto"/>
        <w:tblLook w:val="01E0" w:firstRow="1" w:lastRow="1" w:firstColumn="1" w:lastColumn="1" w:noHBand="0" w:noVBand="0"/>
      </w:tblPr>
      <w:tblGrid>
        <w:gridCol w:w="1119"/>
        <w:gridCol w:w="3606"/>
        <w:gridCol w:w="1134"/>
        <w:gridCol w:w="1223"/>
        <w:gridCol w:w="1389"/>
        <w:gridCol w:w="1157"/>
      </w:tblGrid>
      <w:tr w:rsidR="00F97391" w:rsidRPr="00D0162F" w14:paraId="543034D8" w14:textId="77777777" w:rsidTr="00A81E02">
        <w:tc>
          <w:tcPr>
            <w:tcW w:w="1120" w:type="dxa"/>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6D405418" w14:textId="77777777" w:rsidR="00F97391" w:rsidRPr="00D0162F" w:rsidRDefault="00F97391" w:rsidP="00A81E02">
            <w:pPr>
              <w:pStyle w:val="TAH"/>
              <w:rPr>
                <w:rFonts w:cs="Arial"/>
              </w:rPr>
            </w:pPr>
            <w:r w:rsidRPr="00D0162F">
              <w:rPr>
                <w:rFonts w:cs="Arial"/>
              </w:rPr>
              <w:t>Parameter</w:t>
            </w:r>
          </w:p>
        </w:tc>
        <w:tc>
          <w:tcPr>
            <w:tcW w:w="3606" w:type="dxa"/>
            <w:vMerge w:val="restart"/>
            <w:tcBorders>
              <w:top w:val="single" w:sz="4" w:space="0" w:color="auto"/>
              <w:left w:val="single" w:sz="6" w:space="0" w:color="auto"/>
              <w:right w:val="single" w:sz="6" w:space="0" w:color="auto"/>
            </w:tcBorders>
            <w:shd w:val="clear" w:color="auto" w:fill="auto"/>
            <w:vAlign w:val="center"/>
          </w:tcPr>
          <w:p w14:paraId="57E710A2" w14:textId="77777777" w:rsidR="00F97391" w:rsidRPr="00D0162F" w:rsidRDefault="00F97391" w:rsidP="00A81E02">
            <w:pPr>
              <w:pStyle w:val="TAH"/>
              <w:rPr>
                <w:rFonts w:cs="Arial"/>
              </w:rPr>
            </w:pPr>
            <w:r w:rsidRPr="00D0162F">
              <w:rPr>
                <w:rFonts w:cs="Arial"/>
              </w:rPr>
              <w:t>NR sidelink operating band groups</w:t>
            </w:r>
            <w:r w:rsidRPr="00D0162F">
              <w:rPr>
                <w:rFonts w:cs="Arial"/>
                <w:vertAlign w:val="superscript"/>
              </w:rPr>
              <w:t xml:space="preserve"> Note1</w:t>
            </w:r>
          </w:p>
        </w:tc>
        <w:tc>
          <w:tcPr>
            <w:tcW w:w="3746" w:type="dxa"/>
            <w:gridSpan w:val="3"/>
            <w:tcBorders>
              <w:top w:val="single" w:sz="4" w:space="0" w:color="auto"/>
              <w:left w:val="single" w:sz="6" w:space="0" w:color="auto"/>
              <w:bottom w:val="single" w:sz="6" w:space="0" w:color="auto"/>
              <w:right w:val="single" w:sz="4" w:space="0" w:color="auto"/>
            </w:tcBorders>
          </w:tcPr>
          <w:p w14:paraId="5675F0B1" w14:textId="77777777" w:rsidR="00F97391" w:rsidRPr="00D0162F" w:rsidRDefault="00F97391" w:rsidP="00A81E02">
            <w:pPr>
              <w:pStyle w:val="TAH"/>
              <w:rPr>
                <w:rFonts w:cs="Arial"/>
              </w:rPr>
            </w:pPr>
            <w:r w:rsidRPr="00D0162F">
              <w:rPr>
                <w:rFonts w:cs="Arial"/>
              </w:rPr>
              <w:t>Minimum S-SSB_RP</w:t>
            </w:r>
            <w:r w:rsidRPr="00D0162F">
              <w:rPr>
                <w:rFonts w:cs="Arial"/>
                <w:vertAlign w:val="superscript"/>
                <w:lang w:eastAsia="zh-CN"/>
              </w:rPr>
              <w:t xml:space="preserve"> </w:t>
            </w:r>
          </w:p>
        </w:tc>
        <w:tc>
          <w:tcPr>
            <w:tcW w:w="1157" w:type="dxa"/>
            <w:tcBorders>
              <w:top w:val="single" w:sz="4" w:space="0" w:color="auto"/>
              <w:left w:val="single" w:sz="6" w:space="0" w:color="auto"/>
              <w:bottom w:val="single" w:sz="6" w:space="0" w:color="auto"/>
              <w:right w:val="single" w:sz="4" w:space="0" w:color="auto"/>
            </w:tcBorders>
          </w:tcPr>
          <w:p w14:paraId="059F87FA" w14:textId="77777777" w:rsidR="00F97391" w:rsidRPr="00D0162F" w:rsidRDefault="00F97391" w:rsidP="00A81E02">
            <w:pPr>
              <w:pStyle w:val="TAH"/>
              <w:rPr>
                <w:rFonts w:cs="Arial"/>
              </w:rPr>
            </w:pPr>
            <w:r w:rsidRPr="00D0162F">
              <w:rPr>
                <w:rFonts w:cs="Arial"/>
              </w:rPr>
              <w:t>S-SSB Ês/Iot</w:t>
            </w:r>
          </w:p>
        </w:tc>
      </w:tr>
      <w:tr w:rsidR="00F97391" w:rsidRPr="00D0162F" w14:paraId="08638AEE" w14:textId="77777777" w:rsidTr="00A81E02">
        <w:tc>
          <w:tcPr>
            <w:tcW w:w="1120" w:type="dxa"/>
            <w:vMerge/>
            <w:tcBorders>
              <w:top w:val="single" w:sz="4" w:space="0" w:color="auto"/>
              <w:left w:val="single" w:sz="4" w:space="0" w:color="auto"/>
              <w:bottom w:val="single" w:sz="6" w:space="0" w:color="auto"/>
              <w:right w:val="single" w:sz="6" w:space="0" w:color="auto"/>
            </w:tcBorders>
            <w:shd w:val="clear" w:color="auto" w:fill="auto"/>
            <w:vAlign w:val="center"/>
          </w:tcPr>
          <w:p w14:paraId="5868370E" w14:textId="77777777" w:rsidR="00F97391" w:rsidRPr="00D0162F" w:rsidRDefault="00F97391" w:rsidP="00A81E02">
            <w:pPr>
              <w:pStyle w:val="TAH"/>
              <w:rPr>
                <w:rFonts w:cs="Arial"/>
              </w:rPr>
            </w:pPr>
          </w:p>
        </w:tc>
        <w:tc>
          <w:tcPr>
            <w:tcW w:w="3606" w:type="dxa"/>
            <w:vMerge/>
            <w:tcBorders>
              <w:left w:val="single" w:sz="6" w:space="0" w:color="auto"/>
              <w:right w:val="single" w:sz="6" w:space="0" w:color="auto"/>
            </w:tcBorders>
            <w:shd w:val="clear" w:color="auto" w:fill="auto"/>
            <w:vAlign w:val="center"/>
          </w:tcPr>
          <w:p w14:paraId="31150634" w14:textId="77777777" w:rsidR="00F97391" w:rsidRPr="00D0162F" w:rsidRDefault="00F97391" w:rsidP="00A81E02">
            <w:pPr>
              <w:pStyle w:val="TAH"/>
              <w:rPr>
                <w:rFonts w:cs="Arial"/>
              </w:rPr>
            </w:pPr>
          </w:p>
        </w:tc>
        <w:tc>
          <w:tcPr>
            <w:tcW w:w="3746" w:type="dxa"/>
            <w:gridSpan w:val="3"/>
            <w:tcBorders>
              <w:top w:val="single" w:sz="4" w:space="0" w:color="auto"/>
              <w:left w:val="single" w:sz="6" w:space="0" w:color="auto"/>
              <w:bottom w:val="single" w:sz="6" w:space="0" w:color="auto"/>
              <w:right w:val="single" w:sz="4" w:space="0" w:color="auto"/>
            </w:tcBorders>
          </w:tcPr>
          <w:p w14:paraId="0E9BC4DF" w14:textId="77777777" w:rsidR="00F97391" w:rsidRPr="00D0162F" w:rsidRDefault="00F97391" w:rsidP="00A81E02">
            <w:pPr>
              <w:pStyle w:val="TAH"/>
              <w:rPr>
                <w:rFonts w:cs="Arial"/>
                <w:lang w:eastAsia="ko-KR"/>
              </w:rPr>
            </w:pPr>
            <w:r w:rsidRPr="00D0162F">
              <w:rPr>
                <w:rFonts w:cs="Arial"/>
                <w:lang w:eastAsia="ko-KR"/>
              </w:rPr>
              <w:t>dBm/SCS</w:t>
            </w:r>
            <w:r w:rsidRPr="00D0162F">
              <w:rPr>
                <w:rFonts w:cs="Arial"/>
                <w:vertAlign w:val="subscript"/>
              </w:rPr>
              <w:t>S-SSB</w:t>
            </w:r>
          </w:p>
        </w:tc>
        <w:tc>
          <w:tcPr>
            <w:tcW w:w="1157" w:type="dxa"/>
            <w:vMerge w:val="restart"/>
            <w:tcBorders>
              <w:top w:val="single" w:sz="4" w:space="0" w:color="auto"/>
              <w:left w:val="single" w:sz="6" w:space="0" w:color="auto"/>
              <w:right w:val="single" w:sz="4" w:space="0" w:color="auto"/>
            </w:tcBorders>
            <w:vAlign w:val="center"/>
          </w:tcPr>
          <w:p w14:paraId="08DC5989" w14:textId="77777777" w:rsidR="00F97391" w:rsidRPr="00D0162F" w:rsidRDefault="00F97391" w:rsidP="00A81E02">
            <w:pPr>
              <w:pStyle w:val="TAH"/>
              <w:rPr>
                <w:rFonts w:cs="Arial"/>
                <w:lang w:eastAsia="ko-KR"/>
              </w:rPr>
            </w:pPr>
            <w:r w:rsidRPr="00D0162F">
              <w:rPr>
                <w:rFonts w:cs="Arial"/>
                <w:lang w:eastAsia="ko-KR"/>
              </w:rPr>
              <w:t>dB</w:t>
            </w:r>
          </w:p>
        </w:tc>
      </w:tr>
      <w:tr w:rsidR="00F97391" w:rsidRPr="00D0162F" w14:paraId="36072CC6" w14:textId="77777777" w:rsidTr="00A81E02">
        <w:tc>
          <w:tcPr>
            <w:tcW w:w="1120" w:type="dxa"/>
            <w:vMerge/>
            <w:tcBorders>
              <w:top w:val="single" w:sz="6" w:space="0" w:color="auto"/>
              <w:left w:val="single" w:sz="4" w:space="0" w:color="auto"/>
              <w:bottom w:val="single" w:sz="6" w:space="0" w:color="auto"/>
              <w:right w:val="single" w:sz="6" w:space="0" w:color="auto"/>
            </w:tcBorders>
            <w:shd w:val="clear" w:color="auto" w:fill="auto"/>
            <w:vAlign w:val="center"/>
          </w:tcPr>
          <w:p w14:paraId="6DD57BBD" w14:textId="77777777" w:rsidR="00F97391" w:rsidRPr="00D0162F" w:rsidRDefault="00F97391" w:rsidP="00A81E02">
            <w:pPr>
              <w:pStyle w:val="TAH"/>
              <w:rPr>
                <w:rFonts w:cs="Arial"/>
              </w:rPr>
            </w:pPr>
          </w:p>
        </w:tc>
        <w:tc>
          <w:tcPr>
            <w:tcW w:w="3606" w:type="dxa"/>
            <w:vMerge/>
            <w:tcBorders>
              <w:left w:val="single" w:sz="6" w:space="0" w:color="auto"/>
              <w:bottom w:val="single" w:sz="6" w:space="0" w:color="auto"/>
              <w:right w:val="single" w:sz="6" w:space="0" w:color="auto"/>
            </w:tcBorders>
            <w:shd w:val="clear" w:color="auto" w:fill="auto"/>
            <w:vAlign w:val="center"/>
          </w:tcPr>
          <w:p w14:paraId="31F8F31A" w14:textId="77777777" w:rsidR="00F97391" w:rsidRPr="00D0162F" w:rsidRDefault="00F97391" w:rsidP="00A81E02">
            <w:pPr>
              <w:pStyle w:val="TAH"/>
              <w:rPr>
                <w:rFonts w:cs="Arial"/>
              </w:rPr>
            </w:pPr>
          </w:p>
        </w:tc>
        <w:tc>
          <w:tcPr>
            <w:tcW w:w="1134" w:type="dxa"/>
            <w:tcBorders>
              <w:top w:val="single" w:sz="6" w:space="0" w:color="auto"/>
              <w:left w:val="single" w:sz="6" w:space="0" w:color="auto"/>
              <w:bottom w:val="single" w:sz="6" w:space="0" w:color="auto"/>
              <w:right w:val="single" w:sz="6" w:space="0" w:color="auto"/>
            </w:tcBorders>
            <w:vAlign w:val="center"/>
          </w:tcPr>
          <w:p w14:paraId="36930696" w14:textId="77777777" w:rsidR="00F97391" w:rsidRPr="00D0162F" w:rsidRDefault="00F97391" w:rsidP="00A81E02">
            <w:pPr>
              <w:pStyle w:val="TAH"/>
              <w:rPr>
                <w:rFonts w:cs="Arial"/>
              </w:rPr>
            </w:pPr>
            <w:r w:rsidRPr="00D0162F">
              <w:rPr>
                <w:rFonts w:cs="Arial"/>
                <w:lang w:eastAsia="ko-KR"/>
              </w:rPr>
              <w:t>SCS</w:t>
            </w:r>
            <w:r w:rsidRPr="00D0162F">
              <w:rPr>
                <w:rFonts w:cs="Arial"/>
                <w:vertAlign w:val="subscript"/>
              </w:rPr>
              <w:t>S-SSB</w:t>
            </w:r>
            <w:r w:rsidRPr="00D0162F">
              <w:rPr>
                <w:rFonts w:cs="Arial"/>
              </w:rPr>
              <w:t xml:space="preserve"> = 15kHz</w:t>
            </w:r>
          </w:p>
        </w:tc>
        <w:tc>
          <w:tcPr>
            <w:tcW w:w="1223" w:type="dxa"/>
            <w:tcBorders>
              <w:top w:val="single" w:sz="6" w:space="0" w:color="auto"/>
              <w:left w:val="single" w:sz="6" w:space="0" w:color="auto"/>
              <w:bottom w:val="single" w:sz="6" w:space="0" w:color="auto"/>
              <w:right w:val="single" w:sz="6" w:space="0" w:color="auto"/>
            </w:tcBorders>
            <w:vAlign w:val="center"/>
          </w:tcPr>
          <w:p w14:paraId="41706FAD" w14:textId="77777777" w:rsidR="00F97391" w:rsidRPr="00D0162F" w:rsidRDefault="00F97391" w:rsidP="00A81E02">
            <w:pPr>
              <w:pStyle w:val="TAH"/>
              <w:rPr>
                <w:rFonts w:cs="Arial"/>
              </w:rPr>
            </w:pPr>
            <w:r w:rsidRPr="00D0162F">
              <w:rPr>
                <w:rFonts w:cs="Arial"/>
                <w:lang w:eastAsia="ko-KR"/>
              </w:rPr>
              <w:t>SCS</w:t>
            </w:r>
            <w:r w:rsidRPr="00D0162F">
              <w:rPr>
                <w:rFonts w:cs="Arial"/>
                <w:vertAlign w:val="subscript"/>
              </w:rPr>
              <w:t>S-SSB</w:t>
            </w:r>
            <w:r w:rsidRPr="00D0162F">
              <w:rPr>
                <w:rFonts w:cs="Arial"/>
              </w:rPr>
              <w:t xml:space="preserve"> = 30kHz</w:t>
            </w:r>
          </w:p>
        </w:tc>
        <w:tc>
          <w:tcPr>
            <w:tcW w:w="1389" w:type="dxa"/>
            <w:tcBorders>
              <w:top w:val="single" w:sz="6" w:space="0" w:color="auto"/>
              <w:left w:val="single" w:sz="6" w:space="0" w:color="auto"/>
              <w:bottom w:val="single" w:sz="6" w:space="0" w:color="auto"/>
              <w:right w:val="single" w:sz="4" w:space="0" w:color="auto"/>
            </w:tcBorders>
            <w:shd w:val="clear" w:color="auto" w:fill="auto"/>
            <w:vAlign w:val="center"/>
          </w:tcPr>
          <w:p w14:paraId="117908C2" w14:textId="77777777" w:rsidR="00F97391" w:rsidRPr="00D0162F" w:rsidRDefault="00F97391" w:rsidP="00A81E02">
            <w:pPr>
              <w:pStyle w:val="TAH"/>
              <w:rPr>
                <w:rFonts w:cs="Arial"/>
              </w:rPr>
            </w:pPr>
            <w:r w:rsidRPr="00D0162F">
              <w:rPr>
                <w:rFonts w:cs="Arial"/>
                <w:lang w:eastAsia="ko-KR"/>
              </w:rPr>
              <w:t>SCS</w:t>
            </w:r>
            <w:r w:rsidRPr="00D0162F">
              <w:rPr>
                <w:rFonts w:cs="Arial"/>
                <w:vertAlign w:val="subscript"/>
              </w:rPr>
              <w:t>S-SSB</w:t>
            </w:r>
            <w:r w:rsidRPr="00D0162F">
              <w:rPr>
                <w:rFonts w:cs="Arial"/>
              </w:rPr>
              <w:t xml:space="preserve"> = 60kHz</w:t>
            </w:r>
          </w:p>
        </w:tc>
        <w:tc>
          <w:tcPr>
            <w:tcW w:w="1157" w:type="dxa"/>
            <w:vMerge/>
            <w:tcBorders>
              <w:left w:val="single" w:sz="6" w:space="0" w:color="auto"/>
              <w:bottom w:val="single" w:sz="6" w:space="0" w:color="auto"/>
              <w:right w:val="single" w:sz="4" w:space="0" w:color="auto"/>
            </w:tcBorders>
          </w:tcPr>
          <w:p w14:paraId="6B51A3D6" w14:textId="77777777" w:rsidR="00F97391" w:rsidRPr="00D0162F" w:rsidRDefault="00F97391" w:rsidP="00A81E02">
            <w:pPr>
              <w:pStyle w:val="TAH"/>
              <w:rPr>
                <w:rFonts w:cs="Arial"/>
                <w:lang w:eastAsia="ko-KR"/>
              </w:rPr>
            </w:pPr>
          </w:p>
        </w:tc>
      </w:tr>
      <w:tr w:rsidR="00F97391" w:rsidRPr="00D0162F" w14:paraId="7F1A9C79" w14:textId="77777777" w:rsidTr="00A81E02">
        <w:tc>
          <w:tcPr>
            <w:tcW w:w="1120" w:type="dxa"/>
            <w:vMerge/>
            <w:tcBorders>
              <w:top w:val="single" w:sz="6" w:space="0" w:color="auto"/>
              <w:left w:val="single" w:sz="4" w:space="0" w:color="auto"/>
              <w:bottom w:val="single" w:sz="6" w:space="0" w:color="auto"/>
              <w:right w:val="single" w:sz="6" w:space="0" w:color="auto"/>
            </w:tcBorders>
            <w:shd w:val="clear" w:color="auto" w:fill="auto"/>
            <w:vAlign w:val="center"/>
          </w:tcPr>
          <w:p w14:paraId="4C4D6E49" w14:textId="77777777" w:rsidR="00F97391" w:rsidRPr="00D0162F" w:rsidRDefault="00F97391" w:rsidP="00A81E02">
            <w:pPr>
              <w:pStyle w:val="TAH"/>
              <w:rPr>
                <w:rFonts w:cs="Arial"/>
              </w:rPr>
            </w:pPr>
          </w:p>
        </w:tc>
        <w:tc>
          <w:tcPr>
            <w:tcW w:w="3606" w:type="dxa"/>
            <w:tcBorders>
              <w:top w:val="single" w:sz="6" w:space="0" w:color="auto"/>
              <w:left w:val="single" w:sz="6" w:space="0" w:color="auto"/>
              <w:bottom w:val="single" w:sz="6" w:space="0" w:color="auto"/>
              <w:right w:val="single" w:sz="6" w:space="0" w:color="auto"/>
            </w:tcBorders>
            <w:shd w:val="clear" w:color="auto" w:fill="auto"/>
            <w:vAlign w:val="center"/>
          </w:tcPr>
          <w:p w14:paraId="518CD5DD" w14:textId="77777777" w:rsidR="00F97391" w:rsidRPr="00D0162F" w:rsidRDefault="00F97391" w:rsidP="00A81E02">
            <w:pPr>
              <w:pStyle w:val="TAC"/>
              <w:rPr>
                <w:rFonts w:cs="Arial"/>
              </w:rPr>
            </w:pPr>
            <w:r w:rsidRPr="00D0162F">
              <w:rPr>
                <w:rFonts w:cs="Arial"/>
              </w:rPr>
              <w:t>NR_TDD_FR1_B</w:t>
            </w:r>
          </w:p>
        </w:tc>
        <w:tc>
          <w:tcPr>
            <w:tcW w:w="1134" w:type="dxa"/>
            <w:tcBorders>
              <w:top w:val="single" w:sz="6" w:space="0" w:color="auto"/>
              <w:left w:val="single" w:sz="6" w:space="0" w:color="auto"/>
              <w:bottom w:val="single" w:sz="6" w:space="0" w:color="auto"/>
              <w:right w:val="single" w:sz="6" w:space="0" w:color="auto"/>
            </w:tcBorders>
            <w:vAlign w:val="center"/>
          </w:tcPr>
          <w:p w14:paraId="22F555FB" w14:textId="77777777" w:rsidR="00F97391" w:rsidRPr="00D0162F" w:rsidRDefault="00F97391" w:rsidP="00A81E02">
            <w:pPr>
              <w:pStyle w:val="TAC"/>
              <w:rPr>
                <w:rFonts w:cs="Arial"/>
              </w:rPr>
            </w:pPr>
            <w:r w:rsidRPr="00D0162F">
              <w:rPr>
                <w:rFonts w:cs="Arial"/>
              </w:rPr>
              <w:t>-126.5</w:t>
            </w:r>
          </w:p>
        </w:tc>
        <w:tc>
          <w:tcPr>
            <w:tcW w:w="1223" w:type="dxa"/>
            <w:tcBorders>
              <w:top w:val="single" w:sz="6" w:space="0" w:color="auto"/>
              <w:left w:val="single" w:sz="6" w:space="0" w:color="auto"/>
              <w:bottom w:val="single" w:sz="6" w:space="0" w:color="auto"/>
              <w:right w:val="single" w:sz="6" w:space="0" w:color="auto"/>
            </w:tcBorders>
            <w:vAlign w:val="center"/>
          </w:tcPr>
          <w:p w14:paraId="38F037BB" w14:textId="77777777" w:rsidR="00F97391" w:rsidRPr="00D0162F" w:rsidRDefault="00F97391" w:rsidP="00A81E02">
            <w:pPr>
              <w:pStyle w:val="TAC"/>
              <w:rPr>
                <w:rFonts w:cs="Arial"/>
                <w:lang w:eastAsia="ko-KR"/>
              </w:rPr>
            </w:pPr>
            <w:r w:rsidRPr="00D0162F">
              <w:rPr>
                <w:rFonts w:cs="Arial"/>
                <w:lang w:eastAsia="ko-KR"/>
              </w:rPr>
              <w:t>-123.5</w:t>
            </w:r>
          </w:p>
        </w:tc>
        <w:tc>
          <w:tcPr>
            <w:tcW w:w="1389" w:type="dxa"/>
            <w:tcBorders>
              <w:top w:val="single" w:sz="6" w:space="0" w:color="auto"/>
              <w:left w:val="single" w:sz="6" w:space="0" w:color="auto"/>
              <w:bottom w:val="single" w:sz="6" w:space="0" w:color="auto"/>
              <w:right w:val="single" w:sz="4" w:space="0" w:color="auto"/>
            </w:tcBorders>
            <w:shd w:val="clear" w:color="auto" w:fill="auto"/>
            <w:vAlign w:val="center"/>
          </w:tcPr>
          <w:p w14:paraId="7296C797" w14:textId="77777777" w:rsidR="00F97391" w:rsidRPr="00D0162F" w:rsidRDefault="00F97391" w:rsidP="00A81E02">
            <w:pPr>
              <w:pStyle w:val="TAC"/>
              <w:rPr>
                <w:rFonts w:cs="Arial"/>
                <w:lang w:eastAsia="ko-KR"/>
              </w:rPr>
            </w:pPr>
            <w:r w:rsidRPr="00D0162F">
              <w:rPr>
                <w:rFonts w:cs="Arial"/>
                <w:lang w:eastAsia="ko-KR"/>
              </w:rPr>
              <w:t>-120.5</w:t>
            </w:r>
          </w:p>
        </w:tc>
        <w:tc>
          <w:tcPr>
            <w:tcW w:w="1157" w:type="dxa"/>
            <w:vMerge w:val="restart"/>
            <w:tcBorders>
              <w:top w:val="single" w:sz="6" w:space="0" w:color="auto"/>
              <w:left w:val="single" w:sz="6" w:space="0" w:color="auto"/>
              <w:right w:val="single" w:sz="4" w:space="0" w:color="auto"/>
            </w:tcBorders>
            <w:vAlign w:val="center"/>
          </w:tcPr>
          <w:p w14:paraId="1D73D0B6" w14:textId="77777777" w:rsidR="00F97391" w:rsidRPr="00D0162F" w:rsidRDefault="00F97391" w:rsidP="00A81E02">
            <w:pPr>
              <w:pStyle w:val="TAH"/>
              <w:rPr>
                <w:rFonts w:cs="Arial"/>
                <w:b w:val="0"/>
                <w:lang w:eastAsia="ko-KR"/>
              </w:rPr>
            </w:pPr>
            <w:r w:rsidRPr="00D0162F">
              <w:rPr>
                <w:rFonts w:cs="Arial"/>
                <w:b w:val="0"/>
                <w:lang w:eastAsia="ko-KR"/>
              </w:rPr>
              <w:sym w:font="Symbol" w:char="F0B3"/>
            </w:r>
            <w:r w:rsidRPr="00D0162F">
              <w:rPr>
                <w:rFonts w:cs="Arial"/>
                <w:b w:val="0"/>
                <w:lang w:eastAsia="ko-KR"/>
              </w:rPr>
              <w:t xml:space="preserve"> -6</w:t>
            </w:r>
          </w:p>
        </w:tc>
      </w:tr>
      <w:tr w:rsidR="00F97391" w:rsidRPr="00D0162F" w14:paraId="0FCE1D63" w14:textId="77777777" w:rsidTr="00A81E02">
        <w:trPr>
          <w:trHeight w:val="238"/>
        </w:trPr>
        <w:tc>
          <w:tcPr>
            <w:tcW w:w="1120" w:type="dxa"/>
            <w:vMerge/>
            <w:tcBorders>
              <w:left w:val="single" w:sz="4" w:space="0" w:color="auto"/>
              <w:right w:val="single" w:sz="6" w:space="0" w:color="auto"/>
            </w:tcBorders>
            <w:shd w:val="clear" w:color="auto" w:fill="auto"/>
          </w:tcPr>
          <w:p w14:paraId="3AF1BD4D" w14:textId="77777777" w:rsidR="00F97391" w:rsidRPr="00D0162F" w:rsidRDefault="00F97391" w:rsidP="00A81E02">
            <w:pPr>
              <w:pStyle w:val="TAC"/>
              <w:rPr>
                <w:rFonts w:cs="Arial"/>
              </w:rPr>
            </w:pPr>
          </w:p>
        </w:tc>
        <w:tc>
          <w:tcPr>
            <w:tcW w:w="3606" w:type="dxa"/>
            <w:tcBorders>
              <w:top w:val="single" w:sz="6" w:space="0" w:color="auto"/>
              <w:left w:val="single" w:sz="6" w:space="0" w:color="auto"/>
              <w:right w:val="single" w:sz="6" w:space="0" w:color="auto"/>
            </w:tcBorders>
            <w:shd w:val="clear" w:color="auto" w:fill="auto"/>
            <w:vAlign w:val="center"/>
          </w:tcPr>
          <w:p w14:paraId="66F809D0" w14:textId="77777777" w:rsidR="00F97391" w:rsidRPr="00D0162F" w:rsidRDefault="00F97391" w:rsidP="00A81E02">
            <w:pPr>
              <w:pStyle w:val="TAC"/>
              <w:rPr>
                <w:rFonts w:cs="Arial"/>
              </w:rPr>
            </w:pPr>
            <w:r w:rsidRPr="00D0162F">
              <w:rPr>
                <w:rFonts w:cs="Arial"/>
              </w:rPr>
              <w:t>NR_TDD_FR1_J</w:t>
            </w:r>
          </w:p>
        </w:tc>
        <w:tc>
          <w:tcPr>
            <w:tcW w:w="1134" w:type="dxa"/>
            <w:tcBorders>
              <w:top w:val="single" w:sz="6" w:space="0" w:color="auto"/>
              <w:left w:val="single" w:sz="6" w:space="0" w:color="auto"/>
              <w:right w:val="single" w:sz="6" w:space="0" w:color="auto"/>
            </w:tcBorders>
            <w:vAlign w:val="center"/>
          </w:tcPr>
          <w:p w14:paraId="549D5E68" w14:textId="77777777" w:rsidR="00F97391" w:rsidRPr="00D0162F" w:rsidRDefault="00F97391" w:rsidP="00A81E02">
            <w:pPr>
              <w:pStyle w:val="TAC"/>
              <w:rPr>
                <w:rFonts w:cs="Arial"/>
              </w:rPr>
            </w:pPr>
            <w:r w:rsidRPr="00D0162F">
              <w:rPr>
                <w:rFonts w:cs="Arial"/>
              </w:rPr>
              <w:t>-122.5</w:t>
            </w:r>
          </w:p>
        </w:tc>
        <w:tc>
          <w:tcPr>
            <w:tcW w:w="1223" w:type="dxa"/>
            <w:tcBorders>
              <w:top w:val="single" w:sz="6" w:space="0" w:color="auto"/>
              <w:left w:val="single" w:sz="6" w:space="0" w:color="auto"/>
              <w:right w:val="single" w:sz="6" w:space="0" w:color="auto"/>
            </w:tcBorders>
            <w:vAlign w:val="center"/>
          </w:tcPr>
          <w:p w14:paraId="343BA090" w14:textId="77777777" w:rsidR="00F97391" w:rsidRPr="00D0162F" w:rsidRDefault="00F97391" w:rsidP="00A81E02">
            <w:pPr>
              <w:pStyle w:val="TAC"/>
              <w:rPr>
                <w:rFonts w:cs="Arial"/>
              </w:rPr>
            </w:pPr>
            <w:r w:rsidRPr="00D0162F">
              <w:rPr>
                <w:rFonts w:cs="Arial"/>
              </w:rPr>
              <w:t>-119.5</w:t>
            </w:r>
          </w:p>
        </w:tc>
        <w:tc>
          <w:tcPr>
            <w:tcW w:w="1389" w:type="dxa"/>
            <w:tcBorders>
              <w:top w:val="single" w:sz="6" w:space="0" w:color="auto"/>
              <w:left w:val="single" w:sz="6" w:space="0" w:color="auto"/>
              <w:right w:val="single" w:sz="4" w:space="0" w:color="auto"/>
            </w:tcBorders>
            <w:shd w:val="clear" w:color="auto" w:fill="auto"/>
            <w:vAlign w:val="center"/>
          </w:tcPr>
          <w:p w14:paraId="6E8B738D" w14:textId="77777777" w:rsidR="00F97391" w:rsidRPr="00D0162F" w:rsidRDefault="00F97391" w:rsidP="00A81E02">
            <w:pPr>
              <w:pStyle w:val="TAC"/>
              <w:rPr>
                <w:rFonts w:cs="Arial"/>
              </w:rPr>
            </w:pPr>
            <w:r w:rsidRPr="00D0162F">
              <w:rPr>
                <w:rFonts w:cs="Arial"/>
              </w:rPr>
              <w:t>-116.5</w:t>
            </w:r>
          </w:p>
        </w:tc>
        <w:tc>
          <w:tcPr>
            <w:tcW w:w="1157" w:type="dxa"/>
            <w:vMerge/>
            <w:tcBorders>
              <w:left w:val="single" w:sz="6" w:space="0" w:color="auto"/>
              <w:right w:val="single" w:sz="4" w:space="0" w:color="auto"/>
            </w:tcBorders>
          </w:tcPr>
          <w:p w14:paraId="76DCCDBF" w14:textId="77777777" w:rsidR="00F97391" w:rsidRPr="00D0162F" w:rsidRDefault="00F97391" w:rsidP="00A81E02">
            <w:pPr>
              <w:pStyle w:val="TAC"/>
              <w:rPr>
                <w:rFonts w:cs="Arial"/>
              </w:rPr>
            </w:pPr>
          </w:p>
        </w:tc>
      </w:tr>
      <w:tr w:rsidR="00F97391" w:rsidRPr="00D0162F" w14:paraId="4413AF4E" w14:textId="77777777" w:rsidTr="00A81E02">
        <w:tc>
          <w:tcPr>
            <w:tcW w:w="9629" w:type="dxa"/>
            <w:gridSpan w:val="6"/>
            <w:tcBorders>
              <w:top w:val="single" w:sz="6" w:space="0" w:color="auto"/>
              <w:left w:val="single" w:sz="4" w:space="0" w:color="auto"/>
              <w:bottom w:val="single" w:sz="4" w:space="0" w:color="auto"/>
              <w:right w:val="single" w:sz="4" w:space="0" w:color="auto"/>
            </w:tcBorders>
          </w:tcPr>
          <w:p w14:paraId="714A2253" w14:textId="77777777" w:rsidR="00F97391" w:rsidRPr="00D0162F" w:rsidRDefault="00F97391" w:rsidP="00A81E02">
            <w:pPr>
              <w:pStyle w:val="TAN"/>
              <w:rPr>
                <w:rFonts w:cs="Arial"/>
              </w:rPr>
            </w:pPr>
            <w:r w:rsidRPr="00D0162F">
              <w:rPr>
                <w:rFonts w:cs="Arial"/>
              </w:rPr>
              <w:t>NOTE 1:</w:t>
            </w:r>
            <w:r w:rsidRPr="00D0162F">
              <w:rPr>
                <w:rFonts w:cs="Arial"/>
              </w:rPr>
              <w:tab/>
              <w:t>NR sidelink operating band groups are as defined in Section 3A.4 for the corresponding NR operating bands.</w:t>
            </w:r>
          </w:p>
        </w:tc>
      </w:tr>
    </w:tbl>
    <w:p w14:paraId="42392591" w14:textId="77777777" w:rsidR="00F97391" w:rsidRPr="00D0162F" w:rsidRDefault="00F97391" w:rsidP="00F97391"/>
    <w:p w14:paraId="25630A89" w14:textId="77777777" w:rsidR="00F97391" w:rsidRPr="00D0162F" w:rsidRDefault="00F97391" w:rsidP="00F97391">
      <w:pPr>
        <w:pStyle w:val="Heading2"/>
      </w:pPr>
      <w:r w:rsidRPr="00D0162F">
        <w:t>B.4.3</w:t>
      </w:r>
      <w:r w:rsidRPr="00D0162F">
        <w:tab/>
        <w:t>Conditions for Selection/Reselection to Intra-frequency SyncRef UE</w:t>
      </w:r>
    </w:p>
    <w:p w14:paraId="639801F5" w14:textId="77777777" w:rsidR="00F97391" w:rsidRPr="00D0162F" w:rsidRDefault="00F97391" w:rsidP="00F97391">
      <w:r w:rsidRPr="00D0162F">
        <w:t>This clause defines the S-SSB_RP and S-SSB Ês/Iot applicable for a corresponding operating band.</w:t>
      </w:r>
    </w:p>
    <w:p w14:paraId="59900C30" w14:textId="77777777" w:rsidR="00F97391" w:rsidRPr="00D0162F" w:rsidRDefault="00F97391" w:rsidP="00F97391">
      <w:r w:rsidRPr="00D0162F">
        <w:t>The conditions for selection/reselection to intra-frequency SyncRef UE are defined in Table B.4.3-1 for FR1.</w:t>
      </w:r>
    </w:p>
    <w:p w14:paraId="063074C4" w14:textId="77777777" w:rsidR="00F97391" w:rsidRPr="00D0162F" w:rsidRDefault="00F97391" w:rsidP="00F97391">
      <w:pPr>
        <w:pStyle w:val="TH"/>
      </w:pPr>
      <w:r w:rsidRPr="00D0162F">
        <w:t>Table B.4.3-1: NR sidelink synchronization measurements in FR1</w:t>
      </w:r>
    </w:p>
    <w:tbl>
      <w:tblPr>
        <w:tblW w:w="0" w:type="auto"/>
        <w:tblLook w:val="01E0" w:firstRow="1" w:lastRow="1" w:firstColumn="1" w:lastColumn="1" w:noHBand="0" w:noVBand="0"/>
      </w:tblPr>
      <w:tblGrid>
        <w:gridCol w:w="1118"/>
        <w:gridCol w:w="3457"/>
        <w:gridCol w:w="1187"/>
        <w:gridCol w:w="1270"/>
        <w:gridCol w:w="1187"/>
        <w:gridCol w:w="1409"/>
      </w:tblGrid>
      <w:tr w:rsidR="00F97391" w:rsidRPr="00D0162F" w14:paraId="452CC0E5" w14:textId="77777777" w:rsidTr="00A81E02">
        <w:tc>
          <w:tcPr>
            <w:tcW w:w="1119" w:type="dxa"/>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0BFC4931" w14:textId="77777777" w:rsidR="00F97391" w:rsidRPr="00D0162F" w:rsidRDefault="00F97391" w:rsidP="00A81E02">
            <w:pPr>
              <w:pStyle w:val="TAH"/>
              <w:rPr>
                <w:rFonts w:cs="Arial"/>
              </w:rPr>
            </w:pPr>
            <w:r w:rsidRPr="00D0162F">
              <w:rPr>
                <w:rFonts w:cs="Arial"/>
              </w:rPr>
              <w:t>Parameter</w:t>
            </w:r>
          </w:p>
        </w:tc>
        <w:tc>
          <w:tcPr>
            <w:tcW w:w="3457" w:type="dxa"/>
            <w:vMerge w:val="restart"/>
            <w:tcBorders>
              <w:top w:val="single" w:sz="4" w:space="0" w:color="auto"/>
              <w:left w:val="single" w:sz="6" w:space="0" w:color="auto"/>
              <w:right w:val="single" w:sz="6" w:space="0" w:color="auto"/>
            </w:tcBorders>
            <w:shd w:val="clear" w:color="auto" w:fill="auto"/>
            <w:vAlign w:val="center"/>
          </w:tcPr>
          <w:p w14:paraId="689082F0" w14:textId="77777777" w:rsidR="00F97391" w:rsidRPr="00D0162F" w:rsidRDefault="00F97391" w:rsidP="00A81E02">
            <w:pPr>
              <w:pStyle w:val="TAH"/>
              <w:rPr>
                <w:rFonts w:cs="Arial"/>
              </w:rPr>
            </w:pPr>
            <w:r w:rsidRPr="00D0162F">
              <w:rPr>
                <w:rFonts w:cs="Arial"/>
              </w:rPr>
              <w:t>NR sidelink operating band groups</w:t>
            </w:r>
            <w:r w:rsidRPr="00D0162F">
              <w:rPr>
                <w:rFonts w:cs="Arial"/>
                <w:vertAlign w:val="superscript"/>
              </w:rPr>
              <w:t xml:space="preserve"> Note1</w:t>
            </w:r>
          </w:p>
        </w:tc>
        <w:tc>
          <w:tcPr>
            <w:tcW w:w="3644" w:type="dxa"/>
            <w:gridSpan w:val="3"/>
            <w:tcBorders>
              <w:top w:val="single" w:sz="4" w:space="0" w:color="auto"/>
              <w:left w:val="single" w:sz="6" w:space="0" w:color="auto"/>
              <w:bottom w:val="single" w:sz="6" w:space="0" w:color="auto"/>
              <w:right w:val="single" w:sz="6" w:space="0" w:color="auto"/>
            </w:tcBorders>
          </w:tcPr>
          <w:p w14:paraId="0AFC1C7D" w14:textId="77777777" w:rsidR="00F97391" w:rsidRPr="00D0162F" w:rsidRDefault="00F97391" w:rsidP="00A81E02">
            <w:pPr>
              <w:pStyle w:val="TAH"/>
              <w:rPr>
                <w:rFonts w:cs="Arial"/>
                <w:lang w:eastAsia="ko-KR"/>
              </w:rPr>
            </w:pPr>
            <w:r w:rsidRPr="00D0162F">
              <w:rPr>
                <w:rFonts w:cs="Arial"/>
                <w:lang w:eastAsia="ko-KR"/>
              </w:rPr>
              <w:t>Minimum S-SSB_RP</w:t>
            </w:r>
          </w:p>
        </w:tc>
        <w:tc>
          <w:tcPr>
            <w:tcW w:w="1409" w:type="dxa"/>
            <w:tcBorders>
              <w:top w:val="single" w:sz="4" w:space="0" w:color="auto"/>
              <w:left w:val="single" w:sz="6" w:space="0" w:color="auto"/>
              <w:bottom w:val="single" w:sz="6" w:space="0" w:color="auto"/>
              <w:right w:val="single" w:sz="4" w:space="0" w:color="auto"/>
            </w:tcBorders>
          </w:tcPr>
          <w:p w14:paraId="04DD9F16" w14:textId="77777777" w:rsidR="00F97391" w:rsidRPr="00D0162F" w:rsidRDefault="00F97391" w:rsidP="00A81E02">
            <w:pPr>
              <w:pStyle w:val="TAH"/>
              <w:rPr>
                <w:rFonts w:cs="Arial"/>
                <w:lang w:eastAsia="ko-KR"/>
              </w:rPr>
            </w:pPr>
            <w:r w:rsidRPr="00D0162F">
              <w:rPr>
                <w:rFonts w:cs="Arial"/>
                <w:lang w:eastAsia="ko-KR"/>
              </w:rPr>
              <w:t xml:space="preserve">S-SSB </w:t>
            </w:r>
            <w:r w:rsidRPr="00D0162F">
              <w:rPr>
                <w:rFonts w:cs="Arial"/>
              </w:rPr>
              <w:t>Ês/Iot</w:t>
            </w:r>
          </w:p>
        </w:tc>
      </w:tr>
      <w:tr w:rsidR="00F97391" w:rsidRPr="00D0162F" w14:paraId="7BC8A10F" w14:textId="77777777" w:rsidTr="00A81E02">
        <w:tc>
          <w:tcPr>
            <w:tcW w:w="1119" w:type="dxa"/>
            <w:vMerge/>
            <w:tcBorders>
              <w:top w:val="single" w:sz="4" w:space="0" w:color="auto"/>
              <w:left w:val="single" w:sz="4" w:space="0" w:color="auto"/>
              <w:bottom w:val="single" w:sz="6" w:space="0" w:color="auto"/>
              <w:right w:val="single" w:sz="6" w:space="0" w:color="auto"/>
            </w:tcBorders>
            <w:shd w:val="clear" w:color="auto" w:fill="auto"/>
            <w:vAlign w:val="center"/>
          </w:tcPr>
          <w:p w14:paraId="60F0E9FB" w14:textId="77777777" w:rsidR="00F97391" w:rsidRPr="00D0162F" w:rsidRDefault="00F97391" w:rsidP="00A81E02">
            <w:pPr>
              <w:pStyle w:val="TAH"/>
              <w:rPr>
                <w:rFonts w:cs="Arial"/>
              </w:rPr>
            </w:pPr>
          </w:p>
        </w:tc>
        <w:tc>
          <w:tcPr>
            <w:tcW w:w="3457" w:type="dxa"/>
            <w:vMerge/>
            <w:tcBorders>
              <w:left w:val="single" w:sz="6" w:space="0" w:color="auto"/>
              <w:right w:val="single" w:sz="6" w:space="0" w:color="auto"/>
            </w:tcBorders>
            <w:shd w:val="clear" w:color="auto" w:fill="auto"/>
            <w:vAlign w:val="center"/>
          </w:tcPr>
          <w:p w14:paraId="154D2564" w14:textId="77777777" w:rsidR="00F97391" w:rsidRPr="00D0162F" w:rsidRDefault="00F97391" w:rsidP="00A81E02">
            <w:pPr>
              <w:pStyle w:val="TAH"/>
              <w:rPr>
                <w:rFonts w:cs="Arial"/>
              </w:rPr>
            </w:pPr>
          </w:p>
        </w:tc>
        <w:tc>
          <w:tcPr>
            <w:tcW w:w="3644" w:type="dxa"/>
            <w:gridSpan w:val="3"/>
            <w:tcBorders>
              <w:top w:val="single" w:sz="4" w:space="0" w:color="auto"/>
              <w:left w:val="single" w:sz="6" w:space="0" w:color="auto"/>
              <w:bottom w:val="single" w:sz="6" w:space="0" w:color="auto"/>
              <w:right w:val="single" w:sz="6" w:space="0" w:color="auto"/>
            </w:tcBorders>
          </w:tcPr>
          <w:p w14:paraId="4BA033AF" w14:textId="77777777" w:rsidR="00F97391" w:rsidRPr="00D0162F" w:rsidRDefault="00F97391" w:rsidP="00A81E02">
            <w:pPr>
              <w:pStyle w:val="TAH"/>
              <w:rPr>
                <w:rFonts w:cs="Arial"/>
                <w:lang w:eastAsia="ko-KR"/>
              </w:rPr>
            </w:pPr>
            <w:r w:rsidRPr="00D0162F">
              <w:rPr>
                <w:rFonts w:cs="Arial"/>
                <w:lang w:eastAsia="ko-KR"/>
              </w:rPr>
              <w:t>dBm/SCS</w:t>
            </w:r>
            <w:r w:rsidRPr="00D0162F">
              <w:rPr>
                <w:rFonts w:cs="Arial"/>
                <w:vertAlign w:val="subscript"/>
              </w:rPr>
              <w:t>S-SSB</w:t>
            </w:r>
          </w:p>
        </w:tc>
        <w:tc>
          <w:tcPr>
            <w:tcW w:w="1409" w:type="dxa"/>
            <w:vMerge w:val="restart"/>
            <w:tcBorders>
              <w:top w:val="single" w:sz="4" w:space="0" w:color="auto"/>
              <w:left w:val="single" w:sz="6" w:space="0" w:color="auto"/>
              <w:right w:val="single" w:sz="4" w:space="0" w:color="auto"/>
            </w:tcBorders>
            <w:vAlign w:val="center"/>
          </w:tcPr>
          <w:p w14:paraId="5BEBAFEB" w14:textId="77777777" w:rsidR="00F97391" w:rsidRPr="00D0162F" w:rsidRDefault="00F97391" w:rsidP="00A81E02">
            <w:pPr>
              <w:pStyle w:val="TAH"/>
              <w:rPr>
                <w:rFonts w:cs="Arial"/>
                <w:lang w:eastAsia="ko-KR"/>
              </w:rPr>
            </w:pPr>
            <w:r w:rsidRPr="00D0162F">
              <w:rPr>
                <w:rFonts w:cs="Arial"/>
                <w:lang w:eastAsia="ko-KR"/>
              </w:rPr>
              <w:t>dB</w:t>
            </w:r>
          </w:p>
        </w:tc>
      </w:tr>
      <w:tr w:rsidR="00F97391" w:rsidRPr="00D0162F" w14:paraId="5C7FF110" w14:textId="77777777" w:rsidTr="00A81E02">
        <w:tc>
          <w:tcPr>
            <w:tcW w:w="1119" w:type="dxa"/>
            <w:vMerge/>
            <w:tcBorders>
              <w:top w:val="single" w:sz="6" w:space="0" w:color="auto"/>
              <w:left w:val="single" w:sz="4" w:space="0" w:color="auto"/>
              <w:bottom w:val="single" w:sz="6" w:space="0" w:color="auto"/>
              <w:right w:val="single" w:sz="6" w:space="0" w:color="auto"/>
            </w:tcBorders>
            <w:shd w:val="clear" w:color="auto" w:fill="auto"/>
            <w:vAlign w:val="center"/>
          </w:tcPr>
          <w:p w14:paraId="5AD7C2B8" w14:textId="77777777" w:rsidR="00F97391" w:rsidRPr="00D0162F" w:rsidRDefault="00F97391" w:rsidP="00A81E02">
            <w:pPr>
              <w:pStyle w:val="TAH"/>
              <w:rPr>
                <w:rFonts w:cs="Arial"/>
              </w:rPr>
            </w:pPr>
          </w:p>
        </w:tc>
        <w:tc>
          <w:tcPr>
            <w:tcW w:w="3457" w:type="dxa"/>
            <w:vMerge/>
            <w:tcBorders>
              <w:left w:val="single" w:sz="6" w:space="0" w:color="auto"/>
              <w:bottom w:val="single" w:sz="6" w:space="0" w:color="auto"/>
              <w:right w:val="single" w:sz="6" w:space="0" w:color="auto"/>
            </w:tcBorders>
            <w:shd w:val="clear" w:color="auto" w:fill="auto"/>
            <w:vAlign w:val="center"/>
          </w:tcPr>
          <w:p w14:paraId="2255F9DE" w14:textId="77777777" w:rsidR="00F97391" w:rsidRPr="00D0162F" w:rsidRDefault="00F97391" w:rsidP="00A81E02">
            <w:pPr>
              <w:pStyle w:val="TAH"/>
              <w:rPr>
                <w:rFonts w:cs="Arial"/>
              </w:rPr>
            </w:pPr>
          </w:p>
        </w:tc>
        <w:tc>
          <w:tcPr>
            <w:tcW w:w="1187" w:type="dxa"/>
            <w:tcBorders>
              <w:top w:val="single" w:sz="6" w:space="0" w:color="auto"/>
              <w:left w:val="single" w:sz="6" w:space="0" w:color="auto"/>
              <w:bottom w:val="single" w:sz="6" w:space="0" w:color="auto"/>
              <w:right w:val="single" w:sz="6" w:space="0" w:color="auto"/>
            </w:tcBorders>
            <w:vAlign w:val="center"/>
          </w:tcPr>
          <w:p w14:paraId="575F7823" w14:textId="77777777" w:rsidR="00F97391" w:rsidRPr="00D0162F" w:rsidRDefault="00F97391" w:rsidP="00A81E02">
            <w:pPr>
              <w:pStyle w:val="TAH"/>
              <w:rPr>
                <w:rFonts w:cs="Arial"/>
              </w:rPr>
            </w:pPr>
            <w:r w:rsidRPr="00D0162F">
              <w:rPr>
                <w:rFonts w:cs="Arial"/>
                <w:lang w:eastAsia="ko-KR"/>
              </w:rPr>
              <w:t>SCS</w:t>
            </w:r>
            <w:r w:rsidRPr="00D0162F">
              <w:rPr>
                <w:rFonts w:cs="Arial"/>
                <w:vertAlign w:val="subscript"/>
              </w:rPr>
              <w:t>S-SSB</w:t>
            </w:r>
            <w:r w:rsidRPr="00D0162F">
              <w:rPr>
                <w:rFonts w:cs="Arial"/>
              </w:rPr>
              <w:t xml:space="preserve"> = 15kHz</w:t>
            </w:r>
          </w:p>
        </w:tc>
        <w:tc>
          <w:tcPr>
            <w:tcW w:w="1270" w:type="dxa"/>
            <w:tcBorders>
              <w:top w:val="single" w:sz="6" w:space="0" w:color="auto"/>
              <w:left w:val="single" w:sz="6" w:space="0" w:color="auto"/>
              <w:bottom w:val="single" w:sz="6" w:space="0" w:color="auto"/>
              <w:right w:val="single" w:sz="6" w:space="0" w:color="auto"/>
            </w:tcBorders>
            <w:vAlign w:val="center"/>
          </w:tcPr>
          <w:p w14:paraId="0490C34A" w14:textId="77777777" w:rsidR="00F97391" w:rsidRPr="00D0162F" w:rsidRDefault="00F97391" w:rsidP="00A81E02">
            <w:pPr>
              <w:pStyle w:val="TAH"/>
              <w:rPr>
                <w:rFonts w:cs="Arial"/>
              </w:rPr>
            </w:pPr>
            <w:r w:rsidRPr="00D0162F">
              <w:rPr>
                <w:rFonts w:cs="Arial"/>
                <w:lang w:eastAsia="ko-KR"/>
              </w:rPr>
              <w:t>SCS</w:t>
            </w:r>
            <w:r w:rsidRPr="00D0162F">
              <w:rPr>
                <w:rFonts w:cs="Arial"/>
                <w:vertAlign w:val="subscript"/>
              </w:rPr>
              <w:t>S-SSB</w:t>
            </w:r>
            <w:r w:rsidRPr="00D0162F">
              <w:rPr>
                <w:rFonts w:cs="Arial"/>
              </w:rPr>
              <w:t xml:space="preserve"> = 30kHz</w:t>
            </w:r>
          </w:p>
        </w:tc>
        <w:tc>
          <w:tcPr>
            <w:tcW w:w="1187" w:type="dxa"/>
            <w:tcBorders>
              <w:top w:val="single" w:sz="6" w:space="0" w:color="auto"/>
              <w:left w:val="single" w:sz="6" w:space="0" w:color="auto"/>
              <w:bottom w:val="single" w:sz="6" w:space="0" w:color="auto"/>
              <w:right w:val="single" w:sz="6" w:space="0" w:color="auto"/>
            </w:tcBorders>
            <w:vAlign w:val="center"/>
          </w:tcPr>
          <w:p w14:paraId="40A0A8ED" w14:textId="77777777" w:rsidR="00F97391" w:rsidRPr="00D0162F" w:rsidRDefault="00F97391" w:rsidP="00A81E02">
            <w:pPr>
              <w:pStyle w:val="TAH"/>
              <w:rPr>
                <w:rFonts w:cs="Arial"/>
              </w:rPr>
            </w:pPr>
            <w:r w:rsidRPr="00D0162F">
              <w:rPr>
                <w:rFonts w:cs="Arial"/>
                <w:lang w:eastAsia="ko-KR"/>
              </w:rPr>
              <w:t>SCS</w:t>
            </w:r>
            <w:r w:rsidRPr="00D0162F">
              <w:rPr>
                <w:rFonts w:cs="Arial"/>
                <w:vertAlign w:val="subscript"/>
              </w:rPr>
              <w:t>S-SSB</w:t>
            </w:r>
            <w:r w:rsidRPr="00D0162F">
              <w:rPr>
                <w:rFonts w:cs="Arial"/>
              </w:rPr>
              <w:t xml:space="preserve"> = 60kHz</w:t>
            </w:r>
          </w:p>
        </w:tc>
        <w:tc>
          <w:tcPr>
            <w:tcW w:w="1409" w:type="dxa"/>
            <w:vMerge/>
            <w:tcBorders>
              <w:left w:val="single" w:sz="6" w:space="0" w:color="auto"/>
              <w:bottom w:val="single" w:sz="6" w:space="0" w:color="auto"/>
              <w:right w:val="single" w:sz="4" w:space="0" w:color="auto"/>
            </w:tcBorders>
            <w:shd w:val="clear" w:color="auto" w:fill="auto"/>
            <w:vAlign w:val="center"/>
          </w:tcPr>
          <w:p w14:paraId="6E7D6B07" w14:textId="77777777" w:rsidR="00F97391" w:rsidRPr="00D0162F" w:rsidRDefault="00F97391" w:rsidP="00A81E02">
            <w:pPr>
              <w:pStyle w:val="TAH"/>
              <w:rPr>
                <w:rFonts w:cs="Arial"/>
                <w:lang w:eastAsia="ko-KR"/>
              </w:rPr>
            </w:pPr>
          </w:p>
        </w:tc>
      </w:tr>
      <w:tr w:rsidR="00F97391" w:rsidRPr="00D0162F" w14:paraId="2830EAED" w14:textId="77777777" w:rsidTr="00A81E02">
        <w:tc>
          <w:tcPr>
            <w:tcW w:w="1119" w:type="dxa"/>
            <w:vMerge/>
            <w:tcBorders>
              <w:top w:val="single" w:sz="6" w:space="0" w:color="auto"/>
              <w:left w:val="single" w:sz="4" w:space="0" w:color="auto"/>
              <w:bottom w:val="single" w:sz="6" w:space="0" w:color="auto"/>
              <w:right w:val="single" w:sz="6" w:space="0" w:color="auto"/>
            </w:tcBorders>
            <w:shd w:val="clear" w:color="auto" w:fill="auto"/>
            <w:vAlign w:val="center"/>
          </w:tcPr>
          <w:p w14:paraId="334FE707" w14:textId="77777777" w:rsidR="00F97391" w:rsidRPr="00D0162F" w:rsidRDefault="00F97391" w:rsidP="00A81E02">
            <w:pPr>
              <w:pStyle w:val="TAH"/>
              <w:rPr>
                <w:rFonts w:cs="Arial"/>
              </w:rPr>
            </w:pPr>
          </w:p>
        </w:tc>
        <w:tc>
          <w:tcPr>
            <w:tcW w:w="3457" w:type="dxa"/>
            <w:tcBorders>
              <w:top w:val="single" w:sz="6" w:space="0" w:color="auto"/>
              <w:left w:val="single" w:sz="6" w:space="0" w:color="auto"/>
              <w:bottom w:val="single" w:sz="6" w:space="0" w:color="auto"/>
              <w:right w:val="single" w:sz="6" w:space="0" w:color="auto"/>
            </w:tcBorders>
            <w:shd w:val="clear" w:color="auto" w:fill="auto"/>
            <w:vAlign w:val="center"/>
          </w:tcPr>
          <w:p w14:paraId="1B5EC6D2" w14:textId="77777777" w:rsidR="00F97391" w:rsidRPr="00D0162F" w:rsidRDefault="00F97391" w:rsidP="00A81E02">
            <w:pPr>
              <w:pStyle w:val="TAC"/>
              <w:rPr>
                <w:rFonts w:cs="Arial"/>
              </w:rPr>
            </w:pPr>
            <w:r w:rsidRPr="00D0162F">
              <w:rPr>
                <w:rFonts w:cs="Arial"/>
              </w:rPr>
              <w:t>NR_TDD_FR1_B</w:t>
            </w:r>
          </w:p>
        </w:tc>
        <w:tc>
          <w:tcPr>
            <w:tcW w:w="1187" w:type="dxa"/>
            <w:tcBorders>
              <w:top w:val="single" w:sz="6" w:space="0" w:color="auto"/>
              <w:left w:val="single" w:sz="6" w:space="0" w:color="auto"/>
              <w:bottom w:val="single" w:sz="6" w:space="0" w:color="auto"/>
              <w:right w:val="single" w:sz="6" w:space="0" w:color="auto"/>
            </w:tcBorders>
            <w:vAlign w:val="center"/>
          </w:tcPr>
          <w:p w14:paraId="1DFE2083" w14:textId="77777777" w:rsidR="00F97391" w:rsidRPr="00D0162F" w:rsidRDefault="00F97391" w:rsidP="00A81E02">
            <w:pPr>
              <w:pStyle w:val="TAC"/>
              <w:rPr>
                <w:rFonts w:cs="Arial"/>
              </w:rPr>
            </w:pPr>
            <w:r w:rsidRPr="00D0162F">
              <w:rPr>
                <w:rFonts w:cs="Arial"/>
              </w:rPr>
              <w:t>-120.5</w:t>
            </w:r>
          </w:p>
        </w:tc>
        <w:tc>
          <w:tcPr>
            <w:tcW w:w="1270" w:type="dxa"/>
            <w:tcBorders>
              <w:top w:val="single" w:sz="6" w:space="0" w:color="auto"/>
              <w:left w:val="single" w:sz="6" w:space="0" w:color="auto"/>
              <w:bottom w:val="single" w:sz="6" w:space="0" w:color="auto"/>
              <w:right w:val="single" w:sz="6" w:space="0" w:color="auto"/>
            </w:tcBorders>
            <w:vAlign w:val="center"/>
          </w:tcPr>
          <w:p w14:paraId="3931FA3D" w14:textId="77777777" w:rsidR="00F97391" w:rsidRPr="00D0162F" w:rsidRDefault="00F97391" w:rsidP="00A81E02">
            <w:pPr>
              <w:pStyle w:val="TAC"/>
              <w:rPr>
                <w:rFonts w:cs="Arial"/>
                <w:lang w:eastAsia="ko-KR"/>
              </w:rPr>
            </w:pPr>
            <w:r w:rsidRPr="00D0162F">
              <w:rPr>
                <w:rFonts w:cs="Arial"/>
                <w:lang w:eastAsia="ko-KR"/>
              </w:rPr>
              <w:t>-117.5</w:t>
            </w:r>
          </w:p>
        </w:tc>
        <w:tc>
          <w:tcPr>
            <w:tcW w:w="1187" w:type="dxa"/>
            <w:tcBorders>
              <w:top w:val="single" w:sz="6" w:space="0" w:color="auto"/>
              <w:left w:val="single" w:sz="6" w:space="0" w:color="auto"/>
              <w:bottom w:val="single" w:sz="6" w:space="0" w:color="auto"/>
              <w:right w:val="single" w:sz="6" w:space="0" w:color="auto"/>
            </w:tcBorders>
            <w:vAlign w:val="center"/>
          </w:tcPr>
          <w:p w14:paraId="4D59B5EC" w14:textId="77777777" w:rsidR="00F97391" w:rsidRPr="00D0162F" w:rsidRDefault="00F97391" w:rsidP="00A81E02">
            <w:pPr>
              <w:pStyle w:val="TAC"/>
              <w:rPr>
                <w:rFonts w:cs="Arial"/>
                <w:lang w:eastAsia="ko-KR"/>
              </w:rPr>
            </w:pPr>
            <w:r w:rsidRPr="00D0162F">
              <w:rPr>
                <w:rFonts w:cs="Arial"/>
                <w:lang w:eastAsia="ko-KR"/>
              </w:rPr>
              <w:t>-114.5</w:t>
            </w:r>
          </w:p>
        </w:tc>
        <w:tc>
          <w:tcPr>
            <w:tcW w:w="1409" w:type="dxa"/>
            <w:tcBorders>
              <w:top w:val="single" w:sz="6" w:space="0" w:color="auto"/>
              <w:left w:val="single" w:sz="6" w:space="0" w:color="auto"/>
              <w:bottom w:val="single" w:sz="6" w:space="0" w:color="auto"/>
              <w:right w:val="single" w:sz="4" w:space="0" w:color="auto"/>
            </w:tcBorders>
            <w:shd w:val="clear" w:color="auto" w:fill="auto"/>
            <w:vAlign w:val="center"/>
          </w:tcPr>
          <w:p w14:paraId="05A50EAE" w14:textId="77777777" w:rsidR="00F97391" w:rsidRPr="00D0162F" w:rsidRDefault="00F97391" w:rsidP="00A81E02">
            <w:pPr>
              <w:pStyle w:val="TAC"/>
              <w:rPr>
                <w:rFonts w:cs="Arial"/>
                <w:lang w:eastAsia="ko-KR"/>
              </w:rPr>
            </w:pPr>
            <w:r w:rsidRPr="00D0162F">
              <w:rPr>
                <w:rFonts w:cs="Arial"/>
              </w:rPr>
              <w:sym w:font="Symbol" w:char="F0B3"/>
            </w:r>
            <w:r w:rsidRPr="00D0162F">
              <w:rPr>
                <w:rFonts w:cs="Arial"/>
              </w:rPr>
              <w:t xml:space="preserve"> 0</w:t>
            </w:r>
          </w:p>
        </w:tc>
      </w:tr>
      <w:tr w:rsidR="00F97391" w:rsidRPr="00D0162F" w14:paraId="7E52A678" w14:textId="77777777" w:rsidTr="00A81E02">
        <w:trPr>
          <w:trHeight w:val="238"/>
        </w:trPr>
        <w:tc>
          <w:tcPr>
            <w:tcW w:w="1119" w:type="dxa"/>
            <w:vMerge/>
            <w:tcBorders>
              <w:left w:val="single" w:sz="4" w:space="0" w:color="auto"/>
              <w:right w:val="single" w:sz="6" w:space="0" w:color="auto"/>
            </w:tcBorders>
            <w:shd w:val="clear" w:color="auto" w:fill="auto"/>
          </w:tcPr>
          <w:p w14:paraId="77B14509" w14:textId="77777777" w:rsidR="00F97391" w:rsidRPr="00D0162F" w:rsidRDefault="00F97391" w:rsidP="00A81E02">
            <w:pPr>
              <w:pStyle w:val="TAC"/>
              <w:rPr>
                <w:rFonts w:cs="Arial"/>
              </w:rPr>
            </w:pPr>
          </w:p>
        </w:tc>
        <w:tc>
          <w:tcPr>
            <w:tcW w:w="3457" w:type="dxa"/>
            <w:tcBorders>
              <w:top w:val="single" w:sz="6" w:space="0" w:color="auto"/>
              <w:left w:val="single" w:sz="6" w:space="0" w:color="auto"/>
              <w:right w:val="single" w:sz="6" w:space="0" w:color="auto"/>
            </w:tcBorders>
            <w:shd w:val="clear" w:color="auto" w:fill="auto"/>
            <w:vAlign w:val="center"/>
          </w:tcPr>
          <w:p w14:paraId="66B25A49" w14:textId="77777777" w:rsidR="00F97391" w:rsidRPr="00D0162F" w:rsidRDefault="00F97391" w:rsidP="00A81E02">
            <w:pPr>
              <w:pStyle w:val="TAC"/>
              <w:rPr>
                <w:rFonts w:cs="Arial"/>
              </w:rPr>
            </w:pPr>
            <w:r w:rsidRPr="00D0162F">
              <w:rPr>
                <w:rFonts w:cs="Arial"/>
              </w:rPr>
              <w:t>NR_TDD_FR1_J</w:t>
            </w:r>
          </w:p>
        </w:tc>
        <w:tc>
          <w:tcPr>
            <w:tcW w:w="1187" w:type="dxa"/>
            <w:tcBorders>
              <w:top w:val="single" w:sz="6" w:space="0" w:color="auto"/>
              <w:left w:val="single" w:sz="6" w:space="0" w:color="auto"/>
              <w:right w:val="single" w:sz="6" w:space="0" w:color="auto"/>
            </w:tcBorders>
            <w:vAlign w:val="center"/>
          </w:tcPr>
          <w:p w14:paraId="633E91A3" w14:textId="77777777" w:rsidR="00F97391" w:rsidRPr="00D0162F" w:rsidRDefault="00F97391" w:rsidP="00A81E02">
            <w:pPr>
              <w:pStyle w:val="TAC"/>
              <w:rPr>
                <w:rFonts w:cs="Arial"/>
              </w:rPr>
            </w:pPr>
            <w:r w:rsidRPr="00D0162F">
              <w:rPr>
                <w:rFonts w:cs="Arial"/>
              </w:rPr>
              <w:t>-116.5</w:t>
            </w:r>
          </w:p>
        </w:tc>
        <w:tc>
          <w:tcPr>
            <w:tcW w:w="1270" w:type="dxa"/>
            <w:tcBorders>
              <w:top w:val="single" w:sz="6" w:space="0" w:color="auto"/>
              <w:left w:val="single" w:sz="6" w:space="0" w:color="auto"/>
              <w:right w:val="single" w:sz="6" w:space="0" w:color="auto"/>
            </w:tcBorders>
            <w:vAlign w:val="center"/>
          </w:tcPr>
          <w:p w14:paraId="7266025D" w14:textId="77777777" w:rsidR="00F97391" w:rsidRPr="00D0162F" w:rsidRDefault="00F97391" w:rsidP="00A81E02">
            <w:pPr>
              <w:pStyle w:val="TAC"/>
              <w:rPr>
                <w:rFonts w:cs="Arial"/>
              </w:rPr>
            </w:pPr>
            <w:r w:rsidRPr="00D0162F">
              <w:rPr>
                <w:rFonts w:cs="Arial"/>
              </w:rPr>
              <w:t>-113.5</w:t>
            </w:r>
          </w:p>
        </w:tc>
        <w:tc>
          <w:tcPr>
            <w:tcW w:w="1187" w:type="dxa"/>
            <w:tcBorders>
              <w:top w:val="single" w:sz="6" w:space="0" w:color="auto"/>
              <w:left w:val="single" w:sz="6" w:space="0" w:color="auto"/>
              <w:right w:val="single" w:sz="6" w:space="0" w:color="auto"/>
            </w:tcBorders>
            <w:vAlign w:val="center"/>
          </w:tcPr>
          <w:p w14:paraId="4E75960E" w14:textId="77777777" w:rsidR="00F97391" w:rsidRPr="00D0162F" w:rsidRDefault="00F97391" w:rsidP="00A81E02">
            <w:pPr>
              <w:pStyle w:val="TAC"/>
              <w:rPr>
                <w:rFonts w:cs="Arial"/>
              </w:rPr>
            </w:pPr>
            <w:r w:rsidRPr="00D0162F">
              <w:rPr>
                <w:rFonts w:cs="Arial"/>
              </w:rPr>
              <w:t>-110.5</w:t>
            </w:r>
          </w:p>
        </w:tc>
        <w:tc>
          <w:tcPr>
            <w:tcW w:w="1409" w:type="dxa"/>
            <w:tcBorders>
              <w:top w:val="single" w:sz="6" w:space="0" w:color="auto"/>
              <w:left w:val="single" w:sz="6" w:space="0" w:color="auto"/>
              <w:right w:val="single" w:sz="4" w:space="0" w:color="auto"/>
            </w:tcBorders>
            <w:shd w:val="clear" w:color="auto" w:fill="auto"/>
            <w:vAlign w:val="center"/>
          </w:tcPr>
          <w:p w14:paraId="100A8310" w14:textId="77777777" w:rsidR="00F97391" w:rsidRPr="00D0162F" w:rsidRDefault="00F97391" w:rsidP="00A81E02">
            <w:pPr>
              <w:pStyle w:val="TAC"/>
              <w:rPr>
                <w:rFonts w:cs="Arial"/>
              </w:rPr>
            </w:pPr>
            <w:r w:rsidRPr="00D0162F">
              <w:rPr>
                <w:rFonts w:cs="Arial"/>
              </w:rPr>
              <w:sym w:font="Symbol" w:char="F0B3"/>
            </w:r>
            <w:r w:rsidRPr="00D0162F">
              <w:rPr>
                <w:rFonts w:cs="Arial"/>
              </w:rPr>
              <w:t xml:space="preserve"> 0</w:t>
            </w:r>
          </w:p>
        </w:tc>
      </w:tr>
      <w:tr w:rsidR="00F97391" w:rsidRPr="00D0162F" w14:paraId="1C156960" w14:textId="77777777" w:rsidTr="00A81E02">
        <w:tc>
          <w:tcPr>
            <w:tcW w:w="9629" w:type="dxa"/>
            <w:gridSpan w:val="6"/>
            <w:tcBorders>
              <w:top w:val="single" w:sz="6" w:space="0" w:color="auto"/>
              <w:left w:val="single" w:sz="4" w:space="0" w:color="auto"/>
              <w:bottom w:val="single" w:sz="4" w:space="0" w:color="auto"/>
              <w:right w:val="single" w:sz="4" w:space="0" w:color="auto"/>
            </w:tcBorders>
          </w:tcPr>
          <w:p w14:paraId="43C9497F" w14:textId="77777777" w:rsidR="00F97391" w:rsidRPr="00D0162F" w:rsidRDefault="00F97391" w:rsidP="00A81E02">
            <w:pPr>
              <w:pStyle w:val="TAN"/>
              <w:rPr>
                <w:rFonts w:cs="Arial"/>
              </w:rPr>
            </w:pPr>
            <w:r w:rsidRPr="00D0162F">
              <w:rPr>
                <w:rFonts w:cs="Arial"/>
              </w:rPr>
              <w:t>NOTE 1:</w:t>
            </w:r>
            <w:r w:rsidRPr="00D0162F">
              <w:rPr>
                <w:rFonts w:cs="Arial"/>
              </w:rPr>
              <w:tab/>
              <w:t>NR sidelink operating band groups are as defined in Section 3A.4 for the corresponding NR operating bands.</w:t>
            </w:r>
          </w:p>
        </w:tc>
      </w:tr>
    </w:tbl>
    <w:p w14:paraId="7C78525A" w14:textId="77777777" w:rsidR="00F97391" w:rsidRPr="00D0162F" w:rsidRDefault="00F97391" w:rsidP="00F97391"/>
    <w:p w14:paraId="2EFC35AA" w14:textId="77777777" w:rsidR="00F97391" w:rsidRPr="00D0162F" w:rsidRDefault="00F97391" w:rsidP="00F97391">
      <w:pPr>
        <w:pStyle w:val="Heading2"/>
      </w:pPr>
      <w:r w:rsidRPr="00D0162F">
        <w:t>B.4.4</w:t>
      </w:r>
      <w:r w:rsidRPr="00D0162F">
        <w:tab/>
        <w:t>Conditions for L1 SL-RSRP Accuracy Requirements</w:t>
      </w:r>
    </w:p>
    <w:p w14:paraId="1CA3950D" w14:textId="753C0618" w:rsidR="00F97391" w:rsidRPr="00D0162F" w:rsidRDefault="00F97391" w:rsidP="00F97391">
      <w:r w:rsidRPr="00D0162F">
        <w:t xml:space="preserve">This clause defines the following </w:t>
      </w:r>
      <w:r w:rsidR="003128BD" w:rsidRPr="00D0162F">
        <w:t>conditions</w:t>
      </w:r>
      <w:r w:rsidRPr="00D0162F">
        <w:t xml:space="preserve"> for L1 SL-RSRP measurement accuracy requirements applicable for a corresponding operating band.</w:t>
      </w:r>
    </w:p>
    <w:p w14:paraId="4A99C27A" w14:textId="77777777" w:rsidR="00F97391" w:rsidRPr="00D0162F" w:rsidRDefault="00F97391" w:rsidP="00F97391">
      <w:r w:rsidRPr="00D0162F">
        <w:t>The conditions are defined in Table B.4.4-1 for FR1.</w:t>
      </w:r>
    </w:p>
    <w:p w14:paraId="07C6A95A" w14:textId="77777777" w:rsidR="00F97391" w:rsidRPr="00D0162F" w:rsidRDefault="00F97391" w:rsidP="00F97391">
      <w:pPr>
        <w:pStyle w:val="TH"/>
      </w:pPr>
      <w:r w:rsidRPr="00D0162F">
        <w:t>Table B.4.4-1: Conditions for L1 SL-RSRP measurements in FR1</w:t>
      </w:r>
    </w:p>
    <w:tbl>
      <w:tblPr>
        <w:tblW w:w="0" w:type="auto"/>
        <w:tblLook w:val="01E0" w:firstRow="1" w:lastRow="1" w:firstColumn="1" w:lastColumn="1" w:noHBand="0" w:noVBand="0"/>
      </w:tblPr>
      <w:tblGrid>
        <w:gridCol w:w="1120"/>
        <w:gridCol w:w="3609"/>
        <w:gridCol w:w="1132"/>
        <w:gridCol w:w="1221"/>
        <w:gridCol w:w="1276"/>
        <w:gridCol w:w="1270"/>
      </w:tblGrid>
      <w:tr w:rsidR="00F97391" w:rsidRPr="00D0162F" w14:paraId="2C5B0C63" w14:textId="77777777" w:rsidTr="00A81E02">
        <w:tc>
          <w:tcPr>
            <w:tcW w:w="1121" w:type="dxa"/>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6B5B8BCD" w14:textId="77777777" w:rsidR="00F97391" w:rsidRPr="00D0162F" w:rsidRDefault="00F97391" w:rsidP="00A81E02">
            <w:pPr>
              <w:pStyle w:val="TAH"/>
              <w:rPr>
                <w:rFonts w:cs="Arial"/>
              </w:rPr>
            </w:pPr>
            <w:r w:rsidRPr="00D0162F">
              <w:rPr>
                <w:rFonts w:cs="Arial"/>
              </w:rPr>
              <w:t>Parameter</w:t>
            </w:r>
          </w:p>
        </w:tc>
        <w:tc>
          <w:tcPr>
            <w:tcW w:w="3609" w:type="dxa"/>
            <w:vMerge w:val="restart"/>
            <w:tcBorders>
              <w:top w:val="single" w:sz="4" w:space="0" w:color="auto"/>
              <w:left w:val="single" w:sz="6" w:space="0" w:color="auto"/>
              <w:right w:val="single" w:sz="6" w:space="0" w:color="auto"/>
            </w:tcBorders>
            <w:shd w:val="clear" w:color="auto" w:fill="auto"/>
            <w:vAlign w:val="center"/>
          </w:tcPr>
          <w:p w14:paraId="320F3AD3" w14:textId="77777777" w:rsidR="00F97391" w:rsidRPr="00D0162F" w:rsidRDefault="00F97391" w:rsidP="00A81E02">
            <w:pPr>
              <w:pStyle w:val="TAH"/>
              <w:rPr>
                <w:rFonts w:cs="Arial"/>
              </w:rPr>
            </w:pPr>
            <w:r w:rsidRPr="00D0162F">
              <w:rPr>
                <w:rFonts w:cs="Arial"/>
              </w:rPr>
              <w:t>NR sidelink operating band groups</w:t>
            </w:r>
            <w:r w:rsidRPr="00D0162F">
              <w:rPr>
                <w:rFonts w:cs="Arial"/>
                <w:vertAlign w:val="superscript"/>
              </w:rPr>
              <w:t xml:space="preserve"> Note1</w:t>
            </w:r>
          </w:p>
        </w:tc>
        <w:tc>
          <w:tcPr>
            <w:tcW w:w="3629" w:type="dxa"/>
            <w:gridSpan w:val="3"/>
            <w:tcBorders>
              <w:top w:val="single" w:sz="4" w:space="0" w:color="auto"/>
              <w:left w:val="single" w:sz="6" w:space="0" w:color="auto"/>
              <w:bottom w:val="single" w:sz="6" w:space="0" w:color="auto"/>
              <w:right w:val="single" w:sz="4" w:space="0" w:color="auto"/>
            </w:tcBorders>
          </w:tcPr>
          <w:p w14:paraId="0D50742B" w14:textId="77777777" w:rsidR="00F97391" w:rsidRPr="00D0162F" w:rsidRDefault="00F97391" w:rsidP="00A81E02">
            <w:pPr>
              <w:pStyle w:val="TAH"/>
              <w:rPr>
                <w:rFonts w:cs="Arial"/>
              </w:rPr>
            </w:pPr>
            <w:r w:rsidRPr="00D0162F">
              <w:rPr>
                <w:rFonts w:cs="Arial"/>
              </w:rPr>
              <w:t>Minimum L1 SL-RSRP</w:t>
            </w:r>
          </w:p>
        </w:tc>
        <w:tc>
          <w:tcPr>
            <w:tcW w:w="1270" w:type="dxa"/>
            <w:tcBorders>
              <w:top w:val="single" w:sz="4" w:space="0" w:color="auto"/>
              <w:left w:val="single" w:sz="6" w:space="0" w:color="auto"/>
              <w:bottom w:val="single" w:sz="6" w:space="0" w:color="auto"/>
              <w:right w:val="single" w:sz="4" w:space="0" w:color="auto"/>
            </w:tcBorders>
          </w:tcPr>
          <w:p w14:paraId="62853BFC" w14:textId="77777777" w:rsidR="00F97391" w:rsidRPr="00D0162F" w:rsidRDefault="00F97391" w:rsidP="00A81E02">
            <w:pPr>
              <w:pStyle w:val="TAH"/>
              <w:rPr>
                <w:rFonts w:cs="Arial"/>
              </w:rPr>
            </w:pPr>
            <w:r w:rsidRPr="00D0162F">
              <w:rPr>
                <w:rFonts w:cs="Arial"/>
              </w:rPr>
              <w:t>Ês/Iot</w:t>
            </w:r>
          </w:p>
        </w:tc>
      </w:tr>
      <w:tr w:rsidR="00F97391" w:rsidRPr="00D0162F" w14:paraId="590920A8" w14:textId="77777777" w:rsidTr="00A81E02">
        <w:tc>
          <w:tcPr>
            <w:tcW w:w="1121" w:type="dxa"/>
            <w:vMerge/>
            <w:tcBorders>
              <w:top w:val="single" w:sz="4" w:space="0" w:color="auto"/>
              <w:left w:val="single" w:sz="4" w:space="0" w:color="auto"/>
              <w:bottom w:val="single" w:sz="6" w:space="0" w:color="auto"/>
              <w:right w:val="single" w:sz="6" w:space="0" w:color="auto"/>
            </w:tcBorders>
            <w:shd w:val="clear" w:color="auto" w:fill="auto"/>
            <w:vAlign w:val="center"/>
          </w:tcPr>
          <w:p w14:paraId="3BF703A3" w14:textId="77777777" w:rsidR="00F97391" w:rsidRPr="00D0162F" w:rsidRDefault="00F97391" w:rsidP="00A81E02">
            <w:pPr>
              <w:pStyle w:val="TAH"/>
              <w:rPr>
                <w:rFonts w:cs="Arial"/>
              </w:rPr>
            </w:pPr>
          </w:p>
        </w:tc>
        <w:tc>
          <w:tcPr>
            <w:tcW w:w="3609" w:type="dxa"/>
            <w:vMerge/>
            <w:tcBorders>
              <w:left w:val="single" w:sz="6" w:space="0" w:color="auto"/>
              <w:right w:val="single" w:sz="6" w:space="0" w:color="auto"/>
            </w:tcBorders>
            <w:shd w:val="clear" w:color="auto" w:fill="auto"/>
            <w:vAlign w:val="center"/>
          </w:tcPr>
          <w:p w14:paraId="0E535D9C" w14:textId="77777777" w:rsidR="00F97391" w:rsidRPr="00D0162F" w:rsidRDefault="00F97391" w:rsidP="00A81E02">
            <w:pPr>
              <w:pStyle w:val="TAH"/>
              <w:rPr>
                <w:rFonts w:cs="Arial"/>
              </w:rPr>
            </w:pPr>
          </w:p>
        </w:tc>
        <w:tc>
          <w:tcPr>
            <w:tcW w:w="3629" w:type="dxa"/>
            <w:gridSpan w:val="3"/>
            <w:tcBorders>
              <w:top w:val="single" w:sz="4" w:space="0" w:color="auto"/>
              <w:left w:val="single" w:sz="6" w:space="0" w:color="auto"/>
              <w:bottom w:val="single" w:sz="6" w:space="0" w:color="auto"/>
              <w:right w:val="single" w:sz="4" w:space="0" w:color="auto"/>
            </w:tcBorders>
          </w:tcPr>
          <w:p w14:paraId="2F3AD189" w14:textId="77777777" w:rsidR="00F97391" w:rsidRPr="00D0162F" w:rsidRDefault="00F97391" w:rsidP="00A81E02">
            <w:pPr>
              <w:pStyle w:val="TAH"/>
              <w:rPr>
                <w:rFonts w:cs="Arial"/>
              </w:rPr>
            </w:pPr>
            <w:r w:rsidRPr="00D0162F">
              <w:rPr>
                <w:rFonts w:cs="Arial"/>
                <w:lang w:eastAsia="ko-KR"/>
              </w:rPr>
              <w:t>dBm/SCS</w:t>
            </w:r>
          </w:p>
        </w:tc>
        <w:tc>
          <w:tcPr>
            <w:tcW w:w="1270" w:type="dxa"/>
            <w:vMerge w:val="restart"/>
            <w:tcBorders>
              <w:top w:val="single" w:sz="4" w:space="0" w:color="auto"/>
              <w:left w:val="single" w:sz="6" w:space="0" w:color="auto"/>
              <w:right w:val="single" w:sz="4" w:space="0" w:color="auto"/>
            </w:tcBorders>
            <w:vAlign w:val="center"/>
          </w:tcPr>
          <w:p w14:paraId="7E854085" w14:textId="77777777" w:rsidR="00F97391" w:rsidRPr="00D0162F" w:rsidRDefault="00F97391" w:rsidP="00A81E02">
            <w:pPr>
              <w:pStyle w:val="TAH"/>
              <w:rPr>
                <w:rFonts w:cs="Arial"/>
                <w:lang w:eastAsia="ko-KR"/>
              </w:rPr>
            </w:pPr>
            <w:r w:rsidRPr="00D0162F">
              <w:rPr>
                <w:rFonts w:cs="Arial"/>
                <w:lang w:eastAsia="ko-KR"/>
              </w:rPr>
              <w:t>dB</w:t>
            </w:r>
          </w:p>
        </w:tc>
      </w:tr>
      <w:tr w:rsidR="00F97391" w:rsidRPr="00D0162F" w14:paraId="446192DA" w14:textId="77777777" w:rsidTr="00A81E02">
        <w:tc>
          <w:tcPr>
            <w:tcW w:w="1121" w:type="dxa"/>
            <w:vMerge/>
            <w:tcBorders>
              <w:top w:val="single" w:sz="6" w:space="0" w:color="auto"/>
              <w:left w:val="single" w:sz="4" w:space="0" w:color="auto"/>
              <w:bottom w:val="single" w:sz="6" w:space="0" w:color="auto"/>
              <w:right w:val="single" w:sz="6" w:space="0" w:color="auto"/>
            </w:tcBorders>
            <w:shd w:val="clear" w:color="auto" w:fill="auto"/>
            <w:vAlign w:val="center"/>
          </w:tcPr>
          <w:p w14:paraId="4E36AE10" w14:textId="77777777" w:rsidR="00F97391" w:rsidRPr="00D0162F" w:rsidRDefault="00F97391" w:rsidP="00A81E02">
            <w:pPr>
              <w:pStyle w:val="TAH"/>
              <w:rPr>
                <w:rFonts w:cs="Arial"/>
              </w:rPr>
            </w:pPr>
          </w:p>
        </w:tc>
        <w:tc>
          <w:tcPr>
            <w:tcW w:w="3609" w:type="dxa"/>
            <w:vMerge/>
            <w:tcBorders>
              <w:left w:val="single" w:sz="6" w:space="0" w:color="auto"/>
              <w:bottom w:val="single" w:sz="6" w:space="0" w:color="auto"/>
              <w:right w:val="single" w:sz="6" w:space="0" w:color="auto"/>
            </w:tcBorders>
            <w:shd w:val="clear" w:color="auto" w:fill="auto"/>
            <w:vAlign w:val="center"/>
          </w:tcPr>
          <w:p w14:paraId="22C07E45" w14:textId="77777777" w:rsidR="00F97391" w:rsidRPr="00D0162F" w:rsidRDefault="00F97391" w:rsidP="00A81E02">
            <w:pPr>
              <w:pStyle w:val="TAH"/>
              <w:rPr>
                <w:rFonts w:cs="Arial"/>
              </w:rPr>
            </w:pPr>
          </w:p>
        </w:tc>
        <w:tc>
          <w:tcPr>
            <w:tcW w:w="1132" w:type="dxa"/>
            <w:tcBorders>
              <w:top w:val="single" w:sz="6" w:space="0" w:color="auto"/>
              <w:left w:val="single" w:sz="6" w:space="0" w:color="auto"/>
              <w:bottom w:val="single" w:sz="6" w:space="0" w:color="auto"/>
              <w:right w:val="single" w:sz="6" w:space="0" w:color="auto"/>
            </w:tcBorders>
            <w:vAlign w:val="center"/>
          </w:tcPr>
          <w:p w14:paraId="4DB8EA78" w14:textId="77777777" w:rsidR="00F97391" w:rsidRPr="00D0162F" w:rsidRDefault="00F97391" w:rsidP="00A81E02">
            <w:pPr>
              <w:pStyle w:val="TAH"/>
              <w:rPr>
                <w:rFonts w:cs="Arial"/>
              </w:rPr>
            </w:pPr>
            <w:r w:rsidRPr="00D0162F">
              <w:rPr>
                <w:rFonts w:cs="Arial"/>
                <w:lang w:eastAsia="ko-KR"/>
              </w:rPr>
              <w:t>SCS</w:t>
            </w:r>
            <w:r w:rsidRPr="00D0162F">
              <w:rPr>
                <w:rFonts w:cs="Arial"/>
              </w:rPr>
              <w:t>= 15kHz</w:t>
            </w:r>
          </w:p>
        </w:tc>
        <w:tc>
          <w:tcPr>
            <w:tcW w:w="1221" w:type="dxa"/>
            <w:tcBorders>
              <w:top w:val="single" w:sz="6" w:space="0" w:color="auto"/>
              <w:left w:val="single" w:sz="6" w:space="0" w:color="auto"/>
              <w:bottom w:val="single" w:sz="6" w:space="0" w:color="auto"/>
              <w:right w:val="single" w:sz="6" w:space="0" w:color="auto"/>
            </w:tcBorders>
          </w:tcPr>
          <w:p w14:paraId="4A07C96C" w14:textId="77777777" w:rsidR="00F97391" w:rsidRPr="00D0162F" w:rsidRDefault="00F97391" w:rsidP="00A81E02">
            <w:pPr>
              <w:pStyle w:val="TAH"/>
              <w:rPr>
                <w:rFonts w:cs="Arial"/>
              </w:rPr>
            </w:pPr>
            <w:r w:rsidRPr="00D0162F">
              <w:rPr>
                <w:rFonts w:cs="Arial"/>
                <w:lang w:eastAsia="ko-KR"/>
              </w:rPr>
              <w:t>SCS</w:t>
            </w:r>
            <w:r w:rsidRPr="00D0162F">
              <w:rPr>
                <w:rFonts w:cs="Arial"/>
              </w:rPr>
              <w:t>= 30kHz</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27C7072F" w14:textId="77777777" w:rsidR="00F97391" w:rsidRPr="00D0162F" w:rsidRDefault="00F97391" w:rsidP="00A81E02">
            <w:pPr>
              <w:pStyle w:val="TAH"/>
              <w:rPr>
                <w:rFonts w:cs="Arial"/>
              </w:rPr>
            </w:pPr>
            <w:r w:rsidRPr="00D0162F">
              <w:rPr>
                <w:rFonts w:cs="Arial"/>
                <w:lang w:eastAsia="ko-KR"/>
              </w:rPr>
              <w:t>SCS</w:t>
            </w:r>
            <w:r w:rsidRPr="00D0162F">
              <w:rPr>
                <w:rFonts w:cs="Arial"/>
              </w:rPr>
              <w:t xml:space="preserve"> = 60kHz</w:t>
            </w:r>
          </w:p>
        </w:tc>
        <w:tc>
          <w:tcPr>
            <w:tcW w:w="1270" w:type="dxa"/>
            <w:vMerge/>
            <w:tcBorders>
              <w:left w:val="single" w:sz="6" w:space="0" w:color="auto"/>
              <w:bottom w:val="single" w:sz="6" w:space="0" w:color="auto"/>
              <w:right w:val="single" w:sz="4" w:space="0" w:color="auto"/>
            </w:tcBorders>
            <w:vAlign w:val="center"/>
          </w:tcPr>
          <w:p w14:paraId="196B4C7A" w14:textId="77777777" w:rsidR="00F97391" w:rsidRPr="00D0162F" w:rsidRDefault="00F97391" w:rsidP="00A81E02">
            <w:pPr>
              <w:pStyle w:val="TAH"/>
              <w:rPr>
                <w:rFonts w:cs="Arial"/>
                <w:lang w:eastAsia="ko-KR"/>
              </w:rPr>
            </w:pPr>
          </w:p>
        </w:tc>
      </w:tr>
      <w:tr w:rsidR="00F97391" w:rsidRPr="00D0162F" w14:paraId="525FEE96" w14:textId="77777777" w:rsidTr="00A81E02">
        <w:tc>
          <w:tcPr>
            <w:tcW w:w="1121" w:type="dxa"/>
            <w:vMerge/>
            <w:tcBorders>
              <w:top w:val="single" w:sz="6" w:space="0" w:color="auto"/>
              <w:left w:val="single" w:sz="4" w:space="0" w:color="auto"/>
              <w:bottom w:val="single" w:sz="6" w:space="0" w:color="auto"/>
              <w:right w:val="single" w:sz="6" w:space="0" w:color="auto"/>
            </w:tcBorders>
            <w:shd w:val="clear" w:color="auto" w:fill="auto"/>
            <w:vAlign w:val="center"/>
          </w:tcPr>
          <w:p w14:paraId="6E4B8750" w14:textId="77777777" w:rsidR="00F97391" w:rsidRPr="00D0162F" w:rsidRDefault="00F97391" w:rsidP="00A81E02">
            <w:pPr>
              <w:pStyle w:val="TAH"/>
              <w:rPr>
                <w:rFonts w:cs="Arial"/>
              </w:rPr>
            </w:pPr>
          </w:p>
        </w:tc>
        <w:tc>
          <w:tcPr>
            <w:tcW w:w="3609" w:type="dxa"/>
            <w:tcBorders>
              <w:top w:val="single" w:sz="6" w:space="0" w:color="auto"/>
              <w:left w:val="single" w:sz="6" w:space="0" w:color="auto"/>
              <w:bottom w:val="single" w:sz="6" w:space="0" w:color="auto"/>
              <w:right w:val="single" w:sz="6" w:space="0" w:color="auto"/>
            </w:tcBorders>
            <w:shd w:val="clear" w:color="auto" w:fill="auto"/>
            <w:vAlign w:val="center"/>
          </w:tcPr>
          <w:p w14:paraId="62930B43" w14:textId="77777777" w:rsidR="00F97391" w:rsidRPr="00D0162F" w:rsidRDefault="00F97391" w:rsidP="00A81E02">
            <w:pPr>
              <w:pStyle w:val="TAC"/>
              <w:rPr>
                <w:rFonts w:cs="Arial"/>
              </w:rPr>
            </w:pPr>
            <w:r w:rsidRPr="00D0162F">
              <w:rPr>
                <w:rFonts w:cs="Arial"/>
              </w:rPr>
              <w:t>NR_TDD_FR1_B</w:t>
            </w:r>
          </w:p>
        </w:tc>
        <w:tc>
          <w:tcPr>
            <w:tcW w:w="1132" w:type="dxa"/>
            <w:tcBorders>
              <w:top w:val="single" w:sz="6" w:space="0" w:color="auto"/>
              <w:left w:val="single" w:sz="6" w:space="0" w:color="auto"/>
              <w:bottom w:val="single" w:sz="6" w:space="0" w:color="auto"/>
              <w:right w:val="single" w:sz="6" w:space="0" w:color="auto"/>
            </w:tcBorders>
            <w:vAlign w:val="center"/>
          </w:tcPr>
          <w:p w14:paraId="3E23E547" w14:textId="77777777" w:rsidR="00F97391" w:rsidRPr="00D0162F" w:rsidRDefault="00F97391" w:rsidP="00A81E02">
            <w:pPr>
              <w:pStyle w:val="TAC"/>
              <w:rPr>
                <w:rFonts w:cs="Arial"/>
              </w:rPr>
            </w:pPr>
            <w:r w:rsidRPr="00D0162F">
              <w:rPr>
                <w:rFonts w:cs="Arial"/>
              </w:rPr>
              <w:t>-120.5</w:t>
            </w:r>
          </w:p>
        </w:tc>
        <w:tc>
          <w:tcPr>
            <w:tcW w:w="1221" w:type="dxa"/>
            <w:tcBorders>
              <w:top w:val="single" w:sz="6" w:space="0" w:color="auto"/>
              <w:left w:val="single" w:sz="6" w:space="0" w:color="auto"/>
              <w:bottom w:val="single" w:sz="6" w:space="0" w:color="auto"/>
              <w:right w:val="single" w:sz="6" w:space="0" w:color="auto"/>
            </w:tcBorders>
            <w:vAlign w:val="center"/>
          </w:tcPr>
          <w:p w14:paraId="021FA9C4" w14:textId="77777777" w:rsidR="00F97391" w:rsidRPr="00D0162F" w:rsidRDefault="00F97391" w:rsidP="00A81E02">
            <w:pPr>
              <w:pStyle w:val="TAC"/>
              <w:rPr>
                <w:rFonts w:cs="Arial"/>
                <w:lang w:eastAsia="ko-KR"/>
              </w:rPr>
            </w:pPr>
            <w:r w:rsidRPr="00D0162F">
              <w:rPr>
                <w:rFonts w:cs="Arial"/>
                <w:lang w:eastAsia="ko-KR"/>
              </w:rPr>
              <w:t>-117.5</w:t>
            </w:r>
          </w:p>
        </w:tc>
        <w:tc>
          <w:tcPr>
            <w:tcW w:w="1276" w:type="dxa"/>
            <w:tcBorders>
              <w:top w:val="single" w:sz="6" w:space="0" w:color="auto"/>
              <w:left w:val="single" w:sz="6" w:space="0" w:color="auto"/>
              <w:bottom w:val="single" w:sz="6" w:space="0" w:color="auto"/>
              <w:right w:val="single" w:sz="4" w:space="0" w:color="auto"/>
            </w:tcBorders>
            <w:shd w:val="clear" w:color="auto" w:fill="auto"/>
            <w:vAlign w:val="center"/>
          </w:tcPr>
          <w:p w14:paraId="13C076EF" w14:textId="77777777" w:rsidR="00F97391" w:rsidRPr="00D0162F" w:rsidRDefault="00F97391" w:rsidP="00A81E02">
            <w:pPr>
              <w:pStyle w:val="TAC"/>
              <w:rPr>
                <w:rFonts w:cs="Arial"/>
                <w:lang w:eastAsia="ko-KR"/>
              </w:rPr>
            </w:pPr>
            <w:r w:rsidRPr="00D0162F">
              <w:rPr>
                <w:rFonts w:cs="Arial"/>
                <w:lang w:eastAsia="ko-KR"/>
              </w:rPr>
              <w:t>-114.5</w:t>
            </w:r>
          </w:p>
        </w:tc>
        <w:tc>
          <w:tcPr>
            <w:tcW w:w="1270" w:type="dxa"/>
            <w:vMerge w:val="restart"/>
            <w:tcBorders>
              <w:top w:val="single" w:sz="6" w:space="0" w:color="auto"/>
              <w:left w:val="single" w:sz="6" w:space="0" w:color="auto"/>
              <w:right w:val="single" w:sz="4" w:space="0" w:color="auto"/>
            </w:tcBorders>
            <w:vAlign w:val="center"/>
          </w:tcPr>
          <w:p w14:paraId="599F612D" w14:textId="77777777" w:rsidR="00F97391" w:rsidRPr="00D0162F" w:rsidRDefault="00F97391" w:rsidP="00A81E02">
            <w:pPr>
              <w:pStyle w:val="TAC"/>
              <w:rPr>
                <w:rFonts w:cs="Arial"/>
                <w:lang w:eastAsia="ko-KR"/>
              </w:rPr>
            </w:pPr>
            <w:r w:rsidRPr="00D0162F">
              <w:rPr>
                <w:rFonts w:cs="Arial"/>
                <w:lang w:eastAsia="ko-KR"/>
              </w:rPr>
              <w:sym w:font="Symbol" w:char="F0B3"/>
            </w:r>
            <w:r w:rsidRPr="00D0162F">
              <w:rPr>
                <w:rFonts w:cs="Arial"/>
                <w:lang w:eastAsia="ko-KR"/>
              </w:rPr>
              <w:t xml:space="preserve"> 0</w:t>
            </w:r>
          </w:p>
        </w:tc>
      </w:tr>
      <w:tr w:rsidR="00F97391" w:rsidRPr="00D0162F" w14:paraId="5C5B5738" w14:textId="77777777" w:rsidTr="00A81E02">
        <w:trPr>
          <w:trHeight w:val="238"/>
        </w:trPr>
        <w:tc>
          <w:tcPr>
            <w:tcW w:w="1121" w:type="dxa"/>
            <w:vMerge/>
            <w:tcBorders>
              <w:left w:val="single" w:sz="4" w:space="0" w:color="auto"/>
              <w:right w:val="single" w:sz="6" w:space="0" w:color="auto"/>
            </w:tcBorders>
            <w:shd w:val="clear" w:color="auto" w:fill="auto"/>
          </w:tcPr>
          <w:p w14:paraId="4550D845" w14:textId="77777777" w:rsidR="00F97391" w:rsidRPr="00D0162F" w:rsidRDefault="00F97391" w:rsidP="00A81E02">
            <w:pPr>
              <w:pStyle w:val="TAC"/>
              <w:rPr>
                <w:rFonts w:cs="Arial"/>
              </w:rPr>
            </w:pPr>
          </w:p>
        </w:tc>
        <w:tc>
          <w:tcPr>
            <w:tcW w:w="3609" w:type="dxa"/>
            <w:tcBorders>
              <w:top w:val="single" w:sz="6" w:space="0" w:color="auto"/>
              <w:left w:val="single" w:sz="6" w:space="0" w:color="auto"/>
              <w:right w:val="single" w:sz="6" w:space="0" w:color="auto"/>
            </w:tcBorders>
            <w:shd w:val="clear" w:color="auto" w:fill="auto"/>
            <w:vAlign w:val="center"/>
          </w:tcPr>
          <w:p w14:paraId="4985987F" w14:textId="77777777" w:rsidR="00F97391" w:rsidRPr="00D0162F" w:rsidRDefault="00F97391" w:rsidP="00A81E02">
            <w:pPr>
              <w:pStyle w:val="TAC"/>
              <w:rPr>
                <w:rFonts w:cs="Arial"/>
              </w:rPr>
            </w:pPr>
            <w:r w:rsidRPr="00D0162F">
              <w:rPr>
                <w:rFonts w:cs="Arial"/>
              </w:rPr>
              <w:t>NR_TDD_FR1_J</w:t>
            </w:r>
          </w:p>
        </w:tc>
        <w:tc>
          <w:tcPr>
            <w:tcW w:w="1132" w:type="dxa"/>
            <w:tcBorders>
              <w:top w:val="single" w:sz="6" w:space="0" w:color="auto"/>
              <w:left w:val="single" w:sz="6" w:space="0" w:color="auto"/>
              <w:right w:val="single" w:sz="6" w:space="0" w:color="auto"/>
            </w:tcBorders>
            <w:vAlign w:val="center"/>
          </w:tcPr>
          <w:p w14:paraId="25381A47" w14:textId="77777777" w:rsidR="00F97391" w:rsidRPr="00D0162F" w:rsidRDefault="00F97391" w:rsidP="00A81E02">
            <w:pPr>
              <w:pStyle w:val="TAC"/>
              <w:rPr>
                <w:rFonts w:cs="Arial"/>
              </w:rPr>
            </w:pPr>
            <w:r w:rsidRPr="00D0162F">
              <w:rPr>
                <w:rFonts w:cs="Arial"/>
              </w:rPr>
              <w:t>-116.5</w:t>
            </w:r>
          </w:p>
        </w:tc>
        <w:tc>
          <w:tcPr>
            <w:tcW w:w="1221" w:type="dxa"/>
            <w:tcBorders>
              <w:top w:val="single" w:sz="6" w:space="0" w:color="auto"/>
              <w:left w:val="single" w:sz="6" w:space="0" w:color="auto"/>
              <w:right w:val="single" w:sz="6" w:space="0" w:color="auto"/>
            </w:tcBorders>
            <w:vAlign w:val="center"/>
          </w:tcPr>
          <w:p w14:paraId="7454DCF9" w14:textId="77777777" w:rsidR="00F97391" w:rsidRPr="00D0162F" w:rsidRDefault="00F97391" w:rsidP="00A81E02">
            <w:pPr>
              <w:pStyle w:val="TAC"/>
              <w:rPr>
                <w:rFonts w:cs="Arial"/>
              </w:rPr>
            </w:pPr>
            <w:r w:rsidRPr="00D0162F">
              <w:rPr>
                <w:rFonts w:cs="Arial"/>
              </w:rPr>
              <w:t>-113.5</w:t>
            </w:r>
          </w:p>
        </w:tc>
        <w:tc>
          <w:tcPr>
            <w:tcW w:w="1276" w:type="dxa"/>
            <w:tcBorders>
              <w:top w:val="single" w:sz="6" w:space="0" w:color="auto"/>
              <w:left w:val="single" w:sz="6" w:space="0" w:color="auto"/>
              <w:right w:val="single" w:sz="4" w:space="0" w:color="auto"/>
            </w:tcBorders>
            <w:shd w:val="clear" w:color="auto" w:fill="auto"/>
            <w:vAlign w:val="center"/>
          </w:tcPr>
          <w:p w14:paraId="76AE2BB9" w14:textId="77777777" w:rsidR="00F97391" w:rsidRPr="00D0162F" w:rsidRDefault="00F97391" w:rsidP="00A81E02">
            <w:pPr>
              <w:pStyle w:val="TAC"/>
              <w:rPr>
                <w:rFonts w:cs="Arial"/>
              </w:rPr>
            </w:pPr>
            <w:r w:rsidRPr="00D0162F">
              <w:rPr>
                <w:rFonts w:cs="Arial"/>
              </w:rPr>
              <w:t>-110.5</w:t>
            </w:r>
          </w:p>
        </w:tc>
        <w:tc>
          <w:tcPr>
            <w:tcW w:w="1270" w:type="dxa"/>
            <w:vMerge/>
            <w:tcBorders>
              <w:left w:val="single" w:sz="6" w:space="0" w:color="auto"/>
              <w:right w:val="single" w:sz="4" w:space="0" w:color="auto"/>
            </w:tcBorders>
          </w:tcPr>
          <w:p w14:paraId="12D04E5F" w14:textId="77777777" w:rsidR="00F97391" w:rsidRPr="00D0162F" w:rsidRDefault="00F97391" w:rsidP="00A81E02">
            <w:pPr>
              <w:pStyle w:val="TAC"/>
              <w:rPr>
                <w:rFonts w:cs="Arial"/>
              </w:rPr>
            </w:pPr>
          </w:p>
        </w:tc>
      </w:tr>
      <w:tr w:rsidR="00F97391" w:rsidRPr="00D0162F" w14:paraId="2AA2BC45" w14:textId="77777777" w:rsidTr="00A81E02">
        <w:tc>
          <w:tcPr>
            <w:tcW w:w="9629" w:type="dxa"/>
            <w:gridSpan w:val="6"/>
            <w:tcBorders>
              <w:top w:val="single" w:sz="6" w:space="0" w:color="auto"/>
              <w:left w:val="single" w:sz="4" w:space="0" w:color="auto"/>
              <w:bottom w:val="single" w:sz="4" w:space="0" w:color="auto"/>
              <w:right w:val="single" w:sz="4" w:space="0" w:color="auto"/>
            </w:tcBorders>
          </w:tcPr>
          <w:p w14:paraId="372DEED7" w14:textId="77777777" w:rsidR="00F97391" w:rsidRPr="00D0162F" w:rsidRDefault="00F97391" w:rsidP="00A81E02">
            <w:pPr>
              <w:pStyle w:val="TAN"/>
            </w:pPr>
            <w:r w:rsidRPr="00D0162F">
              <w:t>NOTE 1:</w:t>
            </w:r>
            <w:r w:rsidRPr="00D0162F">
              <w:tab/>
              <w:t>NR sidelink operating band groups are as defined in Section 3A.4 for the corresponding NR operating bands.</w:t>
            </w:r>
          </w:p>
          <w:p w14:paraId="78306C5E" w14:textId="77777777" w:rsidR="00F97391" w:rsidRPr="00D0162F" w:rsidRDefault="00F97391" w:rsidP="00A81E02">
            <w:pPr>
              <w:pStyle w:val="TAN"/>
            </w:pPr>
            <w:r w:rsidRPr="00D0162F">
              <w:t>NOTE 2:</w:t>
            </w:r>
            <w:r w:rsidRPr="00D0162F">
              <w:tab/>
            </w:r>
            <w:r w:rsidRPr="00D0162F">
              <w:rPr>
                <w:lang w:eastAsia="zh-CN"/>
              </w:rPr>
              <w:t xml:space="preserve">The parameter </w:t>
            </w:r>
            <w:r w:rsidRPr="00D0162F">
              <w:t>Ês/Iot is the Ês/Iot of PSCCH-DMRS and/or PSSCH-DMRS.</w:t>
            </w:r>
          </w:p>
          <w:p w14:paraId="74BA502D" w14:textId="77777777" w:rsidR="00F97391" w:rsidRPr="00D0162F" w:rsidRDefault="00F97391" w:rsidP="00A81E02">
            <w:pPr>
              <w:pStyle w:val="TAN"/>
            </w:pPr>
            <w:r w:rsidRPr="00D0162F">
              <w:t>NOTE 3:</w:t>
            </w:r>
            <w:r w:rsidRPr="00D0162F">
              <w:tab/>
              <w:t>The SCS is for PSCCH and/or PSSCH.</w:t>
            </w:r>
          </w:p>
        </w:tc>
      </w:tr>
    </w:tbl>
    <w:p w14:paraId="0A58554A" w14:textId="77777777" w:rsidR="00F97391" w:rsidRPr="00D0162F" w:rsidRDefault="00F97391" w:rsidP="00AB67FA"/>
    <w:p w14:paraId="577B1100" w14:textId="77777777" w:rsidR="009B4AC8" w:rsidRPr="00D0162F" w:rsidRDefault="009B4AC8" w:rsidP="009B4AC8">
      <w:pPr>
        <w:pStyle w:val="Heading1"/>
      </w:pPr>
      <w:r w:rsidRPr="00D0162F">
        <w:t>B.5</w:t>
      </w:r>
      <w:r w:rsidRPr="00D0162F">
        <w:tab/>
      </w:r>
      <w:r w:rsidRPr="00D0162F">
        <w:rPr>
          <w:rFonts w:hint="eastAsia"/>
          <w:lang w:eastAsia="zh-CN"/>
        </w:rPr>
        <w:t>High</w:t>
      </w:r>
      <w:r w:rsidRPr="00D0162F">
        <w:rPr>
          <w:lang w:eastAsia="zh-CN"/>
        </w:rPr>
        <w:t xml:space="preserve"> </w:t>
      </w:r>
      <w:r w:rsidRPr="00D0162F">
        <w:rPr>
          <w:rFonts w:hint="eastAsia"/>
          <w:lang w:eastAsia="zh-CN"/>
        </w:rPr>
        <w:t>level</w:t>
      </w:r>
      <w:r w:rsidRPr="00D0162F">
        <w:rPr>
          <w:lang w:eastAsia="zh-CN"/>
        </w:rPr>
        <w:t xml:space="preserve"> test procedure</w:t>
      </w:r>
      <w:r w:rsidRPr="00D0162F">
        <w:t xml:space="preserve"> for SAN RRM tests</w:t>
      </w:r>
    </w:p>
    <w:p w14:paraId="27481B85" w14:textId="77777777" w:rsidR="009B4AC8" w:rsidRPr="00D0162F" w:rsidRDefault="009B4AC8" w:rsidP="009B4AC8">
      <w:pPr>
        <w:spacing w:before="120" w:after="120"/>
      </w:pPr>
      <w:r w:rsidRPr="00D0162F">
        <w:t xml:space="preserve">The following high-level steps are conducted for test cases for SAN defined in clause 14. </w:t>
      </w:r>
    </w:p>
    <w:p w14:paraId="24450449" w14:textId="693746AB" w:rsidR="00FA110B" w:rsidRPr="008344D6" w:rsidRDefault="009B4AC8" w:rsidP="00FA110B">
      <w:pPr>
        <w:pStyle w:val="B1"/>
      </w:pPr>
      <w:r w:rsidRPr="00D0162F">
        <w:t>-</w:t>
      </w:r>
      <w:r w:rsidRPr="00D0162F">
        <w:tab/>
        <w:t xml:space="preserve">A set of ephemeris information are pre-defined for each satellite corresponding to different epoch times in </w:t>
      </w:r>
      <w:r w:rsidR="00D613BD" w:rsidRPr="008344D6">
        <w:t>TS 38.508-1 [14]</w:t>
      </w:r>
      <w:r w:rsidR="00D613BD" w:rsidRPr="00D0162F" w:rsidDel="00D613BD">
        <w:t xml:space="preserve"> </w:t>
      </w:r>
      <w:r w:rsidRPr="00D0162F">
        <w:t xml:space="preserve">. </w:t>
      </w:r>
    </w:p>
    <w:p w14:paraId="06C22D47" w14:textId="77777777" w:rsidR="00FA110B" w:rsidRPr="008344D6" w:rsidRDefault="00FA110B" w:rsidP="00FA110B">
      <w:pPr>
        <w:pStyle w:val="B1"/>
      </w:pPr>
      <w:r w:rsidRPr="008344D6">
        <w:t>-</w:t>
      </w:r>
      <w:r w:rsidRPr="008344D6">
        <w:tab/>
        <w:t xml:space="preserve">The same ephemeris information will be maintained during the test (constant ephemerisInfo in all SIB19 updates) i.e., SAN RRM test cases are defined with fixed constant Delay and Doppler shift from satellite access node to UE unless otherwise stated.  </w:t>
      </w:r>
    </w:p>
    <w:p w14:paraId="07F11E81" w14:textId="482BF023" w:rsidR="00FA110B" w:rsidRPr="00D0162F" w:rsidRDefault="00FA110B" w:rsidP="00FA110B">
      <w:pPr>
        <w:pStyle w:val="B1"/>
      </w:pPr>
      <w:r w:rsidRPr="008344D6">
        <w:t>-</w:t>
      </w:r>
      <w:r w:rsidRPr="008344D6">
        <w:tab/>
        <w:t>The range from which the selected constant Delay is selected is as follows:</w:t>
      </w:r>
    </w:p>
    <w:p w14:paraId="0BC1D082" w14:textId="57D02504" w:rsidR="009B4AC8" w:rsidRPr="00D0162F" w:rsidRDefault="009B4AC8" w:rsidP="00E143AE">
      <w:pPr>
        <w:pStyle w:val="B2"/>
      </w:pPr>
      <w:r w:rsidRPr="00D0162F">
        <w:t>-</w:t>
      </w:r>
      <w:r w:rsidRPr="00D0162F">
        <w:tab/>
        <w:t xml:space="preserve">For </w:t>
      </w:r>
      <w:r w:rsidR="00FA110B">
        <w:t>GSO</w:t>
      </w:r>
      <w:r w:rsidRPr="00D0162F">
        <w:t xml:space="preserve"> an altitude of 35,786km is considered. </w:t>
      </w:r>
      <w:r w:rsidR="00E143AE">
        <w:t xml:space="preserve"> </w:t>
      </w:r>
      <w:r w:rsidR="00E143AE" w:rsidRPr="008344D6">
        <w:t>The range of the one-way delay between UE and satellite is from 119.375ms to 128.79ms.</w:t>
      </w:r>
    </w:p>
    <w:p w14:paraId="2568CDC4" w14:textId="267A668A" w:rsidR="009B4AC8" w:rsidRPr="00D0162F" w:rsidRDefault="009B4AC8" w:rsidP="00E143AE">
      <w:pPr>
        <w:pStyle w:val="B2"/>
      </w:pPr>
      <w:r w:rsidRPr="00D0162F">
        <w:t>-</w:t>
      </w:r>
      <w:r w:rsidRPr="00D0162F">
        <w:tab/>
        <w:t xml:space="preserve">For </w:t>
      </w:r>
      <w:r w:rsidR="00E143AE">
        <w:t>NGSO</w:t>
      </w:r>
      <w:r w:rsidRPr="00D0162F">
        <w:t xml:space="preserve"> an altitude of 600km</w:t>
      </w:r>
      <w:r w:rsidR="00E143AE">
        <w:t xml:space="preserve"> and 1200km</w:t>
      </w:r>
      <w:r w:rsidRPr="00D0162F">
        <w:t xml:space="preserve"> on a circular orbit </w:t>
      </w:r>
      <w:r w:rsidR="00E143AE">
        <w:t>are</w:t>
      </w:r>
      <w:r w:rsidRPr="00D0162F">
        <w:t xml:space="preserve"> considered.</w:t>
      </w:r>
      <w:r w:rsidR="00E143AE">
        <w:t xml:space="preserve"> </w:t>
      </w:r>
      <w:r w:rsidR="00E143AE" w:rsidRPr="008344D6">
        <w:t>The range of the one-way delay between UE and satellite is from 2ms</w:t>
      </w:r>
      <w:r w:rsidR="00E143AE" w:rsidRPr="008344D6">
        <w:rPr>
          <w:lang w:eastAsia="zh-CN"/>
        </w:rPr>
        <w:t xml:space="preserve"> (lowest value for LEO orbit 600km) to 6.67ms (highest value for LEO orbit 1200km)</w:t>
      </w:r>
      <w:r w:rsidR="00E143AE" w:rsidRPr="008344D6">
        <w:t xml:space="preserve">. </w:t>
      </w:r>
    </w:p>
    <w:p w14:paraId="7065773B" w14:textId="77777777" w:rsidR="00E143AE" w:rsidRDefault="009B4AC8" w:rsidP="00E143AE">
      <w:pPr>
        <w:pStyle w:val="B1"/>
      </w:pPr>
      <w:r w:rsidRPr="00D0162F">
        <w:t>-</w:t>
      </w:r>
      <w:r w:rsidRPr="00D0162F">
        <w:tab/>
      </w:r>
      <w:r w:rsidR="00E143AE" w:rsidRPr="008344D6">
        <w:t>The constant Doppler shift (i.e. frequency offset) is derived from the same ephemeris (i.e., orbit emulation) as the Delay.</w:t>
      </w:r>
    </w:p>
    <w:p w14:paraId="6B725039" w14:textId="72348557" w:rsidR="009B4AC8" w:rsidRPr="00D0162F" w:rsidRDefault="009B4AC8" w:rsidP="009B4AC8">
      <w:pPr>
        <w:pStyle w:val="B1"/>
      </w:pPr>
      <w:r w:rsidRPr="00D0162F">
        <w:t>-</w:t>
      </w:r>
      <w:r w:rsidRPr="00D0162F">
        <w:tab/>
        <w:t xml:space="preserve">UE location is determined for the test. The ephemeris and the UE location should be designed such that </w:t>
      </w:r>
      <w:r w:rsidRPr="00D0162F">
        <w:rPr>
          <w:rFonts w:eastAsia="SimSun"/>
          <w:kern w:val="2"/>
          <w:szCs w:val="24"/>
          <w:lang w:eastAsia="zh-CN"/>
        </w:rPr>
        <w:t>elevation angle relative to the UE position shall not be smaller than 30 deg during entire test time.</w:t>
      </w:r>
    </w:p>
    <w:p w14:paraId="6C395BD0" w14:textId="1DCC8364" w:rsidR="009B4AC8" w:rsidRPr="00D0162F" w:rsidRDefault="009B4AC8" w:rsidP="009B4AC8">
      <w:pPr>
        <w:pStyle w:val="B1"/>
      </w:pPr>
      <w:r w:rsidRPr="00D0162F">
        <w:t>-</w:t>
      </w:r>
      <w:r w:rsidRPr="00D0162F">
        <w:tab/>
        <w:t>Test equipment adjusts the time and frequency of transmission</w:t>
      </w:r>
      <w:r w:rsidR="00E143AE">
        <w:t xml:space="preserve"> </w:t>
      </w:r>
      <w:r w:rsidR="00E143AE" w:rsidRPr="00E143AE">
        <w:t>according to pre-defined ephemeris (constant in all SIB19 updates) and UE location</w:t>
      </w:r>
      <w:r w:rsidR="00E143AE">
        <w:t>.</w:t>
      </w:r>
      <w:r w:rsidRPr="00D0162F">
        <w:t>.</w:t>
      </w:r>
    </w:p>
    <w:p w14:paraId="7B50BF80" w14:textId="77777777" w:rsidR="00AB67FA" w:rsidRPr="00D0162F" w:rsidRDefault="00AB67FA" w:rsidP="00AB67FA">
      <w:pPr>
        <w:pStyle w:val="Heading8"/>
      </w:pPr>
      <w:r w:rsidRPr="00D0162F">
        <w:br w:type="page"/>
        <w:t>Annex C (normative):</w:t>
      </w:r>
      <w:r w:rsidRPr="00D0162F">
        <w:br/>
        <w:t>Downlink physical channels and propagation conditions</w:t>
      </w:r>
    </w:p>
    <w:p w14:paraId="63CF98BE" w14:textId="77777777" w:rsidR="00AB67FA" w:rsidRPr="00D0162F" w:rsidRDefault="00AB67FA" w:rsidP="00AB67FA">
      <w:pPr>
        <w:pStyle w:val="Heading1"/>
      </w:pPr>
      <w:r w:rsidRPr="00D0162F">
        <w:t>C.1</w:t>
      </w:r>
      <w:r w:rsidRPr="00D0162F">
        <w:tab/>
        <w:t>Downlink physical channels</w:t>
      </w:r>
    </w:p>
    <w:p w14:paraId="298998CC" w14:textId="77777777" w:rsidR="00AB67FA" w:rsidRPr="00D0162F" w:rsidRDefault="00AB67FA" w:rsidP="00AB67FA">
      <w:pPr>
        <w:pStyle w:val="Heading2"/>
      </w:pPr>
      <w:r w:rsidRPr="00D0162F">
        <w:t>C.1.1</w:t>
      </w:r>
      <w:r w:rsidRPr="00D0162F">
        <w:tab/>
        <w:t>General</w:t>
      </w:r>
    </w:p>
    <w:p w14:paraId="034C05A8" w14:textId="77777777" w:rsidR="00124621" w:rsidRPr="00D0162F" w:rsidRDefault="00124621" w:rsidP="00124621">
      <w:r w:rsidRPr="00D0162F">
        <w:t>The following clauses describe the downlink physical channels that are needed for setting a connection and channels that are needed during a connection.</w:t>
      </w:r>
    </w:p>
    <w:p w14:paraId="1EB79112" w14:textId="77FD1BFE" w:rsidR="00AB67FA" w:rsidRPr="00D0162F" w:rsidRDefault="00AB67FA" w:rsidP="00AB67FA"/>
    <w:p w14:paraId="0345138B" w14:textId="77777777" w:rsidR="00AB67FA" w:rsidRPr="00D0162F" w:rsidRDefault="00AB67FA" w:rsidP="00AB67FA">
      <w:pPr>
        <w:pStyle w:val="Heading2"/>
      </w:pPr>
      <w:r w:rsidRPr="00D0162F">
        <w:t>C.1.2</w:t>
      </w:r>
      <w:r w:rsidRPr="00D0162F">
        <w:tab/>
        <w:t>Default downlink signal levels</w:t>
      </w:r>
    </w:p>
    <w:p w14:paraId="0C0B7139" w14:textId="4427E745" w:rsidR="00AB67FA" w:rsidRPr="00D0162F" w:rsidRDefault="00AB67FA" w:rsidP="00AB67FA">
      <w:pPr>
        <w:rPr>
          <w:rFonts w:eastAsia="Batang"/>
        </w:rPr>
      </w:pPr>
      <w:r w:rsidRPr="00D0162F">
        <w:rPr>
          <w:rFonts w:eastAsia="Batang"/>
        </w:rPr>
        <w:t>The downlink power settings in Table C.1.2-1 and Table C.1.2-2 are used unless otherwise specified in a test case for FR1 cell and FR2 cell, respectively. The downlink power settings in Table C.1.2-1 and Table C.1.2-2 are also used for the initial registration for NR</w:t>
      </w:r>
      <w:r w:rsidR="00D41071" w:rsidRPr="00D0162F" w:rsidDel="00D41071">
        <w:rPr>
          <w:rFonts w:eastAsia="Batang"/>
        </w:rPr>
        <w:t xml:space="preserve"> </w:t>
      </w:r>
      <w:r w:rsidR="000B2405" w:rsidRPr="00D0162F">
        <w:rPr>
          <w:rFonts w:eastAsia="Batang"/>
        </w:rPr>
        <w:t>/5GC</w:t>
      </w:r>
      <w:r w:rsidRPr="00D0162F">
        <w:rPr>
          <w:rFonts w:eastAsia="Batang"/>
        </w:rPr>
        <w:t xml:space="preserve"> test cases in clauses 6 and 7. For EN-DC test cases in clauses 4 and 5, the E-UTRA power settings used for initial registration are defined in Annex A.6.</w:t>
      </w:r>
    </w:p>
    <w:p w14:paraId="2E035441" w14:textId="77777777" w:rsidR="00AB67FA" w:rsidRPr="00D0162F" w:rsidRDefault="00AB67FA" w:rsidP="00AB67FA">
      <w:pPr>
        <w:rPr>
          <w:rFonts w:eastAsia="Batang"/>
        </w:rPr>
      </w:pPr>
      <w:r w:rsidRPr="00D0162F">
        <w:rPr>
          <w:rFonts w:eastAsia="Batang"/>
        </w:rPr>
        <w:t>For FR1, if the UE has more than one Rx antenna, the downlink signal is applied to each one. All UE Rx antennas shall be connected.</w:t>
      </w:r>
    </w:p>
    <w:p w14:paraId="50C40317" w14:textId="77777777" w:rsidR="00AB67FA" w:rsidRPr="00D0162F" w:rsidRDefault="00AB67FA" w:rsidP="00AB67FA">
      <w:pPr>
        <w:pStyle w:val="TH"/>
      </w:pPr>
      <w:r w:rsidRPr="00D0162F">
        <w:t>Table C.1.2-1: Default Downlink power levels for NR (FR1)</w:t>
      </w:r>
    </w:p>
    <w:tbl>
      <w:tblPr>
        <w:tblW w:w="93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742"/>
        <w:gridCol w:w="1134"/>
        <w:gridCol w:w="709"/>
        <w:gridCol w:w="567"/>
        <w:gridCol w:w="567"/>
        <w:gridCol w:w="567"/>
        <w:gridCol w:w="567"/>
        <w:gridCol w:w="567"/>
        <w:gridCol w:w="567"/>
        <w:gridCol w:w="567"/>
        <w:gridCol w:w="567"/>
        <w:gridCol w:w="567"/>
        <w:gridCol w:w="567"/>
        <w:gridCol w:w="567"/>
        <w:gridCol w:w="567"/>
      </w:tblGrid>
      <w:tr w:rsidR="00AB67FA" w:rsidRPr="00D0162F" w14:paraId="5038C942" w14:textId="77777777" w:rsidTr="006E0A54">
        <w:trPr>
          <w:jc w:val="center"/>
        </w:trPr>
        <w:tc>
          <w:tcPr>
            <w:tcW w:w="742" w:type="dxa"/>
            <w:vMerge w:val="restart"/>
            <w:vAlign w:val="center"/>
          </w:tcPr>
          <w:p w14:paraId="0AB770DF" w14:textId="102683DF" w:rsidR="00AB67FA" w:rsidRPr="00D0162F" w:rsidRDefault="00AB67FA" w:rsidP="006E0A54">
            <w:pPr>
              <w:pStyle w:val="TAH"/>
            </w:pPr>
            <w:r w:rsidRPr="00D0162F">
              <w:t>SCS</w:t>
            </w:r>
            <w:r w:rsidR="006E0A54" w:rsidRPr="00D0162F">
              <w:t xml:space="preserve"> </w:t>
            </w:r>
            <w:r w:rsidRPr="00D0162F">
              <w:t>(kHz)</w:t>
            </w:r>
          </w:p>
        </w:tc>
        <w:tc>
          <w:tcPr>
            <w:tcW w:w="1134" w:type="dxa"/>
          </w:tcPr>
          <w:p w14:paraId="3A71DF32" w14:textId="77777777" w:rsidR="00AB67FA" w:rsidRPr="00D0162F" w:rsidRDefault="00AB67FA" w:rsidP="006E0A54">
            <w:pPr>
              <w:pStyle w:val="TAH"/>
            </w:pPr>
            <w:r w:rsidRPr="00D0162F">
              <w:t>Parameter</w:t>
            </w:r>
          </w:p>
        </w:tc>
        <w:tc>
          <w:tcPr>
            <w:tcW w:w="709" w:type="dxa"/>
          </w:tcPr>
          <w:p w14:paraId="3D8C663E" w14:textId="77777777" w:rsidR="00AB67FA" w:rsidRPr="00D0162F" w:rsidRDefault="00AB67FA" w:rsidP="006E0A54">
            <w:pPr>
              <w:pStyle w:val="TAH"/>
            </w:pPr>
            <w:r w:rsidRPr="00D0162F">
              <w:t>Unit</w:t>
            </w:r>
          </w:p>
        </w:tc>
        <w:tc>
          <w:tcPr>
            <w:tcW w:w="6804" w:type="dxa"/>
            <w:gridSpan w:val="12"/>
          </w:tcPr>
          <w:p w14:paraId="4E3B33A3" w14:textId="77777777" w:rsidR="00AB67FA" w:rsidRPr="00D0162F" w:rsidRDefault="00AB67FA" w:rsidP="006E0A54">
            <w:pPr>
              <w:pStyle w:val="TAH"/>
            </w:pPr>
            <w:r w:rsidRPr="00D0162F">
              <w:t>Value</w:t>
            </w:r>
          </w:p>
        </w:tc>
      </w:tr>
      <w:tr w:rsidR="00AB67FA" w:rsidRPr="00D0162F" w14:paraId="58DB7087" w14:textId="77777777" w:rsidTr="006E0A54">
        <w:trPr>
          <w:jc w:val="center"/>
        </w:trPr>
        <w:tc>
          <w:tcPr>
            <w:tcW w:w="742" w:type="dxa"/>
            <w:vMerge/>
            <w:vAlign w:val="center"/>
          </w:tcPr>
          <w:p w14:paraId="2D8DC909" w14:textId="77777777" w:rsidR="00AB67FA" w:rsidRPr="00D0162F" w:rsidRDefault="00AB67FA" w:rsidP="006E0A54">
            <w:pPr>
              <w:pStyle w:val="TAH"/>
            </w:pPr>
          </w:p>
        </w:tc>
        <w:tc>
          <w:tcPr>
            <w:tcW w:w="1134" w:type="dxa"/>
          </w:tcPr>
          <w:p w14:paraId="336632DD" w14:textId="306D29DF" w:rsidR="00AB67FA" w:rsidRPr="00D0162F" w:rsidRDefault="00AB67FA" w:rsidP="006E0A54">
            <w:pPr>
              <w:pStyle w:val="TAH"/>
            </w:pPr>
            <w:r w:rsidRPr="00D0162F">
              <w:t>Channel</w:t>
            </w:r>
            <w:r w:rsidR="006E0A54" w:rsidRPr="00D0162F">
              <w:t xml:space="preserve"> </w:t>
            </w:r>
            <w:r w:rsidRPr="00D0162F">
              <w:t>bandwidth</w:t>
            </w:r>
          </w:p>
        </w:tc>
        <w:tc>
          <w:tcPr>
            <w:tcW w:w="709" w:type="dxa"/>
          </w:tcPr>
          <w:p w14:paraId="72BA24E5" w14:textId="77777777" w:rsidR="00AB67FA" w:rsidRPr="00D0162F" w:rsidRDefault="00AB67FA" w:rsidP="006E0A54">
            <w:pPr>
              <w:pStyle w:val="TAH"/>
            </w:pPr>
            <w:r w:rsidRPr="00D0162F">
              <w:t>MHz</w:t>
            </w:r>
          </w:p>
        </w:tc>
        <w:tc>
          <w:tcPr>
            <w:tcW w:w="567" w:type="dxa"/>
          </w:tcPr>
          <w:p w14:paraId="6A265282" w14:textId="0C8A27D2" w:rsidR="00AB67FA" w:rsidRPr="00D0162F" w:rsidRDefault="00AB67FA" w:rsidP="006E0A54">
            <w:pPr>
              <w:pStyle w:val="TAH"/>
            </w:pPr>
            <w:r w:rsidRPr="00D0162F">
              <w:t>5</w:t>
            </w:r>
            <w:r w:rsidR="006E0A54" w:rsidRPr="00D0162F">
              <w:t xml:space="preserve"> </w:t>
            </w:r>
          </w:p>
        </w:tc>
        <w:tc>
          <w:tcPr>
            <w:tcW w:w="567" w:type="dxa"/>
          </w:tcPr>
          <w:p w14:paraId="5B384607" w14:textId="77777777" w:rsidR="00AB67FA" w:rsidRPr="00D0162F" w:rsidRDefault="00AB67FA" w:rsidP="006E0A54">
            <w:pPr>
              <w:pStyle w:val="TAH"/>
            </w:pPr>
            <w:r w:rsidRPr="00D0162F">
              <w:t>10</w:t>
            </w:r>
          </w:p>
        </w:tc>
        <w:tc>
          <w:tcPr>
            <w:tcW w:w="567" w:type="dxa"/>
          </w:tcPr>
          <w:p w14:paraId="18E35D9A" w14:textId="77777777" w:rsidR="00AB67FA" w:rsidRPr="00D0162F" w:rsidRDefault="00AB67FA" w:rsidP="006E0A54">
            <w:pPr>
              <w:pStyle w:val="TAH"/>
            </w:pPr>
            <w:r w:rsidRPr="00D0162F">
              <w:t>15</w:t>
            </w:r>
          </w:p>
        </w:tc>
        <w:tc>
          <w:tcPr>
            <w:tcW w:w="567" w:type="dxa"/>
          </w:tcPr>
          <w:p w14:paraId="658A955D" w14:textId="77777777" w:rsidR="00AB67FA" w:rsidRPr="00D0162F" w:rsidRDefault="00AB67FA" w:rsidP="006E0A54">
            <w:pPr>
              <w:pStyle w:val="TAH"/>
            </w:pPr>
            <w:r w:rsidRPr="00D0162F">
              <w:t>20</w:t>
            </w:r>
          </w:p>
        </w:tc>
        <w:tc>
          <w:tcPr>
            <w:tcW w:w="567" w:type="dxa"/>
          </w:tcPr>
          <w:p w14:paraId="10910860" w14:textId="77777777" w:rsidR="00AB67FA" w:rsidRPr="00D0162F" w:rsidRDefault="00AB67FA" w:rsidP="006E0A54">
            <w:pPr>
              <w:pStyle w:val="TAH"/>
            </w:pPr>
            <w:r w:rsidRPr="00D0162F">
              <w:t>25</w:t>
            </w:r>
          </w:p>
        </w:tc>
        <w:tc>
          <w:tcPr>
            <w:tcW w:w="567" w:type="dxa"/>
          </w:tcPr>
          <w:p w14:paraId="26FAFA75" w14:textId="77777777" w:rsidR="00AB67FA" w:rsidRPr="00D0162F" w:rsidRDefault="00AB67FA" w:rsidP="006E0A54">
            <w:pPr>
              <w:pStyle w:val="TAH"/>
            </w:pPr>
            <w:r w:rsidRPr="00D0162F">
              <w:t>30</w:t>
            </w:r>
          </w:p>
        </w:tc>
        <w:tc>
          <w:tcPr>
            <w:tcW w:w="567" w:type="dxa"/>
          </w:tcPr>
          <w:p w14:paraId="05671B19" w14:textId="77777777" w:rsidR="00AB67FA" w:rsidRPr="00D0162F" w:rsidRDefault="00AB67FA" w:rsidP="006E0A54">
            <w:pPr>
              <w:pStyle w:val="TAH"/>
            </w:pPr>
            <w:r w:rsidRPr="00D0162F">
              <w:t>40</w:t>
            </w:r>
          </w:p>
        </w:tc>
        <w:tc>
          <w:tcPr>
            <w:tcW w:w="567" w:type="dxa"/>
          </w:tcPr>
          <w:p w14:paraId="5F873139" w14:textId="77777777" w:rsidR="00AB67FA" w:rsidRPr="00D0162F" w:rsidRDefault="00AB67FA" w:rsidP="006E0A54">
            <w:pPr>
              <w:pStyle w:val="TAH"/>
            </w:pPr>
            <w:r w:rsidRPr="00D0162F">
              <w:t>50</w:t>
            </w:r>
          </w:p>
        </w:tc>
        <w:tc>
          <w:tcPr>
            <w:tcW w:w="567" w:type="dxa"/>
          </w:tcPr>
          <w:p w14:paraId="607838D0" w14:textId="77777777" w:rsidR="00AB67FA" w:rsidRPr="00D0162F" w:rsidRDefault="00AB67FA" w:rsidP="006E0A54">
            <w:pPr>
              <w:pStyle w:val="TAH"/>
            </w:pPr>
            <w:r w:rsidRPr="00D0162F">
              <w:t>60</w:t>
            </w:r>
          </w:p>
        </w:tc>
        <w:tc>
          <w:tcPr>
            <w:tcW w:w="567" w:type="dxa"/>
          </w:tcPr>
          <w:p w14:paraId="7F286CFC" w14:textId="77777777" w:rsidR="00AB67FA" w:rsidRPr="00D0162F" w:rsidRDefault="00AB67FA" w:rsidP="006E0A54">
            <w:pPr>
              <w:pStyle w:val="TAH"/>
            </w:pPr>
            <w:r w:rsidRPr="00D0162F">
              <w:t>80</w:t>
            </w:r>
          </w:p>
        </w:tc>
        <w:tc>
          <w:tcPr>
            <w:tcW w:w="567" w:type="dxa"/>
          </w:tcPr>
          <w:p w14:paraId="4CE9EF31" w14:textId="77777777" w:rsidR="00AB67FA" w:rsidRPr="00D0162F" w:rsidRDefault="00AB67FA" w:rsidP="006E0A54">
            <w:pPr>
              <w:pStyle w:val="TAH"/>
            </w:pPr>
            <w:r w:rsidRPr="00D0162F">
              <w:t>90</w:t>
            </w:r>
          </w:p>
        </w:tc>
        <w:tc>
          <w:tcPr>
            <w:tcW w:w="567" w:type="dxa"/>
          </w:tcPr>
          <w:p w14:paraId="4589F727" w14:textId="77777777" w:rsidR="00AB67FA" w:rsidRPr="00D0162F" w:rsidRDefault="00AB67FA" w:rsidP="006E0A54">
            <w:pPr>
              <w:pStyle w:val="TAH"/>
            </w:pPr>
            <w:r w:rsidRPr="00D0162F">
              <w:t>100</w:t>
            </w:r>
          </w:p>
        </w:tc>
      </w:tr>
      <w:tr w:rsidR="00AB67FA" w:rsidRPr="00D0162F" w14:paraId="2B3FC00A" w14:textId="77777777" w:rsidTr="006E0A54">
        <w:trPr>
          <w:jc w:val="center"/>
        </w:trPr>
        <w:tc>
          <w:tcPr>
            <w:tcW w:w="742" w:type="dxa"/>
            <w:vMerge w:val="restart"/>
            <w:vAlign w:val="center"/>
          </w:tcPr>
          <w:p w14:paraId="7578D151" w14:textId="77777777" w:rsidR="00AB67FA" w:rsidRPr="00D0162F" w:rsidRDefault="00AB67FA" w:rsidP="006E0A54">
            <w:pPr>
              <w:pStyle w:val="TAC"/>
            </w:pPr>
            <w:r w:rsidRPr="00D0162F">
              <w:t>15</w:t>
            </w:r>
          </w:p>
        </w:tc>
        <w:tc>
          <w:tcPr>
            <w:tcW w:w="1134" w:type="dxa"/>
          </w:tcPr>
          <w:p w14:paraId="37030E4E" w14:textId="5E86C634" w:rsidR="00AB67FA" w:rsidRPr="00D0162F" w:rsidRDefault="00AB67FA" w:rsidP="006E0A54">
            <w:pPr>
              <w:pStyle w:val="TAC"/>
            </w:pPr>
            <w:r w:rsidRPr="00D0162F">
              <w:t>Number</w:t>
            </w:r>
            <w:r w:rsidR="006E0A54" w:rsidRPr="00D0162F">
              <w:t xml:space="preserve"> </w:t>
            </w:r>
            <w:r w:rsidRPr="00D0162F">
              <w:t>of</w:t>
            </w:r>
            <w:r w:rsidR="006E0A54" w:rsidRPr="00D0162F">
              <w:t xml:space="preserve"> </w:t>
            </w:r>
            <w:r w:rsidRPr="00D0162F">
              <w:t>RBs</w:t>
            </w:r>
          </w:p>
        </w:tc>
        <w:tc>
          <w:tcPr>
            <w:tcW w:w="709" w:type="dxa"/>
            <w:vAlign w:val="center"/>
          </w:tcPr>
          <w:p w14:paraId="0B48A62C" w14:textId="77777777" w:rsidR="00AB67FA" w:rsidRPr="00D0162F" w:rsidRDefault="00AB67FA" w:rsidP="006E0A54">
            <w:pPr>
              <w:pStyle w:val="TAC"/>
              <w:rPr>
                <w:rFonts w:eastAsia="Osaka" w:cs="Arial"/>
                <w:szCs w:val="18"/>
              </w:rPr>
            </w:pPr>
          </w:p>
        </w:tc>
        <w:tc>
          <w:tcPr>
            <w:tcW w:w="567" w:type="dxa"/>
            <w:vAlign w:val="center"/>
          </w:tcPr>
          <w:p w14:paraId="7D1BA5AC" w14:textId="77777777" w:rsidR="00AB67FA" w:rsidRPr="00D0162F" w:rsidRDefault="00AB67FA" w:rsidP="006E0A54">
            <w:pPr>
              <w:pStyle w:val="TAC"/>
              <w:rPr>
                <w:rFonts w:eastAsia="Osaka" w:cs="Arial"/>
                <w:szCs w:val="18"/>
              </w:rPr>
            </w:pPr>
            <w:r w:rsidRPr="00D0162F">
              <w:rPr>
                <w:rFonts w:eastAsia="Osaka" w:cs="Arial"/>
                <w:szCs w:val="18"/>
              </w:rPr>
              <w:t>25</w:t>
            </w:r>
          </w:p>
        </w:tc>
        <w:tc>
          <w:tcPr>
            <w:tcW w:w="567" w:type="dxa"/>
            <w:vAlign w:val="center"/>
          </w:tcPr>
          <w:p w14:paraId="28AFA076" w14:textId="77777777" w:rsidR="00AB67FA" w:rsidRPr="00D0162F" w:rsidRDefault="00AB67FA" w:rsidP="006E0A54">
            <w:pPr>
              <w:pStyle w:val="TAC"/>
              <w:rPr>
                <w:rFonts w:eastAsia="Osaka" w:cs="Arial"/>
                <w:szCs w:val="18"/>
              </w:rPr>
            </w:pPr>
            <w:r w:rsidRPr="00D0162F">
              <w:rPr>
                <w:rFonts w:eastAsia="Osaka" w:cs="Arial"/>
                <w:szCs w:val="18"/>
              </w:rPr>
              <w:t>50</w:t>
            </w:r>
          </w:p>
        </w:tc>
        <w:tc>
          <w:tcPr>
            <w:tcW w:w="567" w:type="dxa"/>
            <w:vAlign w:val="center"/>
          </w:tcPr>
          <w:p w14:paraId="74AB94C6" w14:textId="77777777" w:rsidR="00AB67FA" w:rsidRPr="00D0162F" w:rsidRDefault="00AB67FA" w:rsidP="006E0A54">
            <w:pPr>
              <w:pStyle w:val="TAC"/>
              <w:rPr>
                <w:rFonts w:eastAsia="Osaka" w:cs="Arial"/>
                <w:szCs w:val="18"/>
              </w:rPr>
            </w:pPr>
            <w:r w:rsidRPr="00D0162F">
              <w:rPr>
                <w:rFonts w:eastAsia="Osaka" w:cs="Arial"/>
                <w:szCs w:val="18"/>
              </w:rPr>
              <w:t>75</w:t>
            </w:r>
          </w:p>
        </w:tc>
        <w:tc>
          <w:tcPr>
            <w:tcW w:w="567" w:type="dxa"/>
            <w:vAlign w:val="center"/>
          </w:tcPr>
          <w:p w14:paraId="75775BD3" w14:textId="77777777" w:rsidR="00AB67FA" w:rsidRPr="00D0162F" w:rsidRDefault="00AB67FA" w:rsidP="006E0A54">
            <w:pPr>
              <w:pStyle w:val="TAC"/>
              <w:rPr>
                <w:rFonts w:eastAsia="Osaka" w:cs="Arial"/>
                <w:szCs w:val="18"/>
              </w:rPr>
            </w:pPr>
            <w:r w:rsidRPr="00D0162F">
              <w:rPr>
                <w:rFonts w:eastAsia="Osaka" w:cs="Arial"/>
                <w:szCs w:val="18"/>
              </w:rPr>
              <w:t>100</w:t>
            </w:r>
          </w:p>
        </w:tc>
        <w:tc>
          <w:tcPr>
            <w:tcW w:w="567" w:type="dxa"/>
            <w:vAlign w:val="center"/>
          </w:tcPr>
          <w:p w14:paraId="7F0A9D11" w14:textId="77777777" w:rsidR="00AB67FA" w:rsidRPr="00D0162F" w:rsidRDefault="00AB67FA" w:rsidP="006E0A54">
            <w:pPr>
              <w:pStyle w:val="TAC"/>
              <w:rPr>
                <w:rFonts w:eastAsia="Osaka" w:cs="Arial"/>
                <w:szCs w:val="18"/>
              </w:rPr>
            </w:pPr>
            <w:r w:rsidRPr="00D0162F">
              <w:rPr>
                <w:rFonts w:eastAsia="Osaka" w:cs="Arial"/>
                <w:szCs w:val="18"/>
              </w:rPr>
              <w:t>128</w:t>
            </w:r>
          </w:p>
        </w:tc>
        <w:tc>
          <w:tcPr>
            <w:tcW w:w="567" w:type="dxa"/>
            <w:vAlign w:val="center"/>
          </w:tcPr>
          <w:p w14:paraId="55389946" w14:textId="77777777" w:rsidR="00AB67FA" w:rsidRPr="00D0162F" w:rsidRDefault="00AB67FA" w:rsidP="006E0A54">
            <w:pPr>
              <w:pStyle w:val="TAC"/>
              <w:rPr>
                <w:rFonts w:eastAsia="Osaka" w:cs="Arial"/>
                <w:szCs w:val="18"/>
              </w:rPr>
            </w:pPr>
            <w:r w:rsidRPr="00D0162F">
              <w:rPr>
                <w:rFonts w:eastAsia="Osaka" w:cs="Arial"/>
                <w:szCs w:val="18"/>
              </w:rPr>
              <w:t>160</w:t>
            </w:r>
          </w:p>
        </w:tc>
        <w:tc>
          <w:tcPr>
            <w:tcW w:w="567" w:type="dxa"/>
            <w:vAlign w:val="center"/>
          </w:tcPr>
          <w:p w14:paraId="775CF542" w14:textId="77777777" w:rsidR="00AB67FA" w:rsidRPr="00D0162F" w:rsidRDefault="00AB67FA" w:rsidP="006E0A54">
            <w:pPr>
              <w:pStyle w:val="TAC"/>
              <w:rPr>
                <w:rFonts w:eastAsia="Osaka" w:cs="Arial"/>
                <w:szCs w:val="18"/>
              </w:rPr>
            </w:pPr>
            <w:r w:rsidRPr="00D0162F">
              <w:rPr>
                <w:rFonts w:eastAsia="Osaka" w:cs="Arial"/>
                <w:szCs w:val="18"/>
              </w:rPr>
              <w:t>215</w:t>
            </w:r>
          </w:p>
        </w:tc>
        <w:tc>
          <w:tcPr>
            <w:tcW w:w="567" w:type="dxa"/>
            <w:vAlign w:val="center"/>
          </w:tcPr>
          <w:p w14:paraId="4439D538" w14:textId="77777777" w:rsidR="00AB67FA" w:rsidRPr="00D0162F" w:rsidRDefault="00AB67FA" w:rsidP="006E0A54">
            <w:pPr>
              <w:pStyle w:val="TAC"/>
              <w:rPr>
                <w:rFonts w:eastAsia="Osaka" w:cs="Arial"/>
                <w:szCs w:val="18"/>
              </w:rPr>
            </w:pPr>
            <w:r w:rsidRPr="00D0162F">
              <w:rPr>
                <w:rFonts w:eastAsia="Osaka" w:cs="Arial"/>
                <w:szCs w:val="18"/>
              </w:rPr>
              <w:t>270</w:t>
            </w:r>
          </w:p>
        </w:tc>
        <w:tc>
          <w:tcPr>
            <w:tcW w:w="567" w:type="dxa"/>
            <w:vAlign w:val="center"/>
          </w:tcPr>
          <w:p w14:paraId="79B5A313" w14:textId="77777777" w:rsidR="00AB67FA" w:rsidRPr="00D0162F" w:rsidRDefault="00AB67FA" w:rsidP="006E0A54">
            <w:pPr>
              <w:pStyle w:val="TAC"/>
              <w:rPr>
                <w:rFonts w:eastAsia="Osaka" w:cs="Arial"/>
                <w:szCs w:val="18"/>
              </w:rPr>
            </w:pPr>
            <w:r w:rsidRPr="00D0162F">
              <w:rPr>
                <w:rFonts w:cs="Arial"/>
                <w:szCs w:val="18"/>
              </w:rPr>
              <w:t>N/A</w:t>
            </w:r>
          </w:p>
        </w:tc>
        <w:tc>
          <w:tcPr>
            <w:tcW w:w="567" w:type="dxa"/>
            <w:vAlign w:val="center"/>
          </w:tcPr>
          <w:p w14:paraId="483E1905" w14:textId="77777777" w:rsidR="00AB67FA" w:rsidRPr="00D0162F" w:rsidRDefault="00AB67FA" w:rsidP="006E0A54">
            <w:pPr>
              <w:pStyle w:val="TAC"/>
              <w:rPr>
                <w:rFonts w:eastAsia="Osaka" w:cs="Arial"/>
                <w:szCs w:val="18"/>
              </w:rPr>
            </w:pPr>
            <w:r w:rsidRPr="00D0162F">
              <w:rPr>
                <w:rFonts w:cs="Arial"/>
                <w:szCs w:val="18"/>
              </w:rPr>
              <w:t>N/A</w:t>
            </w:r>
          </w:p>
        </w:tc>
        <w:tc>
          <w:tcPr>
            <w:tcW w:w="567" w:type="dxa"/>
            <w:vAlign w:val="center"/>
          </w:tcPr>
          <w:p w14:paraId="1152BE3E" w14:textId="77777777" w:rsidR="00AB67FA" w:rsidRPr="00D0162F" w:rsidRDefault="00AB67FA" w:rsidP="006E0A54">
            <w:pPr>
              <w:pStyle w:val="TAC"/>
              <w:rPr>
                <w:rFonts w:eastAsia="Osaka" w:cs="Arial"/>
                <w:szCs w:val="18"/>
              </w:rPr>
            </w:pPr>
            <w:r w:rsidRPr="00D0162F">
              <w:rPr>
                <w:rFonts w:cs="Arial"/>
                <w:szCs w:val="18"/>
              </w:rPr>
              <w:t>N/A</w:t>
            </w:r>
          </w:p>
        </w:tc>
        <w:tc>
          <w:tcPr>
            <w:tcW w:w="567" w:type="dxa"/>
            <w:vAlign w:val="center"/>
          </w:tcPr>
          <w:p w14:paraId="2E5919CE" w14:textId="77777777" w:rsidR="00AB67FA" w:rsidRPr="00D0162F" w:rsidRDefault="00AB67FA" w:rsidP="006E0A54">
            <w:pPr>
              <w:pStyle w:val="TAC"/>
              <w:rPr>
                <w:rFonts w:eastAsia="Osaka" w:cs="Arial"/>
                <w:szCs w:val="18"/>
              </w:rPr>
            </w:pPr>
            <w:r w:rsidRPr="00D0162F">
              <w:rPr>
                <w:rFonts w:cs="Arial"/>
                <w:szCs w:val="18"/>
              </w:rPr>
              <w:t>N/A</w:t>
            </w:r>
          </w:p>
        </w:tc>
      </w:tr>
      <w:tr w:rsidR="00AB67FA" w:rsidRPr="00D0162F" w14:paraId="385802C5" w14:textId="77777777" w:rsidTr="006E0A54">
        <w:trPr>
          <w:jc w:val="center"/>
        </w:trPr>
        <w:tc>
          <w:tcPr>
            <w:tcW w:w="742" w:type="dxa"/>
            <w:vMerge/>
            <w:vAlign w:val="center"/>
          </w:tcPr>
          <w:p w14:paraId="47B70F0F" w14:textId="77777777" w:rsidR="00AB67FA" w:rsidRPr="00D0162F" w:rsidRDefault="00AB67FA" w:rsidP="006E0A54">
            <w:pPr>
              <w:pStyle w:val="TAC"/>
            </w:pPr>
          </w:p>
        </w:tc>
        <w:tc>
          <w:tcPr>
            <w:tcW w:w="1134" w:type="dxa"/>
          </w:tcPr>
          <w:p w14:paraId="54C97A9B" w14:textId="774B2D90" w:rsidR="00AB67FA" w:rsidRPr="00D0162F" w:rsidRDefault="00AB67FA" w:rsidP="006E0A54">
            <w:pPr>
              <w:pStyle w:val="TAC"/>
            </w:pPr>
            <w:r w:rsidRPr="00D0162F">
              <w:t>Channel</w:t>
            </w:r>
            <w:r w:rsidR="006E0A54" w:rsidRPr="00D0162F">
              <w:t xml:space="preserve"> </w:t>
            </w:r>
            <w:r w:rsidRPr="00D0162F">
              <w:t>BW</w:t>
            </w:r>
            <w:r w:rsidR="006E0A54" w:rsidRPr="00D0162F">
              <w:t xml:space="preserve"> </w:t>
            </w:r>
            <w:r w:rsidRPr="00D0162F">
              <w:t>power</w:t>
            </w:r>
          </w:p>
        </w:tc>
        <w:tc>
          <w:tcPr>
            <w:tcW w:w="709" w:type="dxa"/>
            <w:vAlign w:val="center"/>
          </w:tcPr>
          <w:p w14:paraId="50716313" w14:textId="77777777" w:rsidR="00AB67FA" w:rsidRPr="00D0162F" w:rsidRDefault="00AB67FA" w:rsidP="006E0A54">
            <w:pPr>
              <w:pStyle w:val="TAC"/>
              <w:rPr>
                <w:rFonts w:eastAsia="Osaka" w:cs="Arial"/>
                <w:szCs w:val="18"/>
              </w:rPr>
            </w:pPr>
            <w:r w:rsidRPr="00D0162F">
              <w:rPr>
                <w:rFonts w:cs="Arial"/>
                <w:szCs w:val="18"/>
              </w:rPr>
              <w:t>dBm</w:t>
            </w:r>
          </w:p>
        </w:tc>
        <w:tc>
          <w:tcPr>
            <w:tcW w:w="567" w:type="dxa"/>
            <w:vAlign w:val="center"/>
          </w:tcPr>
          <w:p w14:paraId="28F2B6C8" w14:textId="77777777" w:rsidR="00AB67FA" w:rsidRPr="00D0162F" w:rsidRDefault="00AB67FA" w:rsidP="006E0A54">
            <w:pPr>
              <w:pStyle w:val="TAC"/>
              <w:rPr>
                <w:rFonts w:eastAsia="Osaka" w:cs="Arial"/>
                <w:szCs w:val="18"/>
              </w:rPr>
            </w:pPr>
            <w:r w:rsidRPr="00D0162F">
              <w:rPr>
                <w:rFonts w:cs="Arial"/>
                <w:szCs w:val="18"/>
              </w:rPr>
              <w:t>-60</w:t>
            </w:r>
          </w:p>
        </w:tc>
        <w:tc>
          <w:tcPr>
            <w:tcW w:w="567" w:type="dxa"/>
            <w:vAlign w:val="center"/>
          </w:tcPr>
          <w:p w14:paraId="025AD932" w14:textId="77777777" w:rsidR="00AB67FA" w:rsidRPr="00D0162F" w:rsidRDefault="00AB67FA" w:rsidP="006E0A54">
            <w:pPr>
              <w:pStyle w:val="TAC"/>
              <w:rPr>
                <w:rFonts w:eastAsia="Osaka" w:cs="Arial"/>
                <w:szCs w:val="18"/>
              </w:rPr>
            </w:pPr>
            <w:r w:rsidRPr="00D0162F">
              <w:rPr>
                <w:rFonts w:cs="Arial"/>
                <w:szCs w:val="18"/>
              </w:rPr>
              <w:t>-57</w:t>
            </w:r>
          </w:p>
        </w:tc>
        <w:tc>
          <w:tcPr>
            <w:tcW w:w="567" w:type="dxa"/>
            <w:vAlign w:val="center"/>
          </w:tcPr>
          <w:p w14:paraId="724B1207" w14:textId="77777777" w:rsidR="00AB67FA" w:rsidRPr="00D0162F" w:rsidRDefault="00AB67FA" w:rsidP="006E0A54">
            <w:pPr>
              <w:pStyle w:val="TAC"/>
              <w:rPr>
                <w:rFonts w:eastAsia="Osaka" w:cs="Arial"/>
                <w:szCs w:val="18"/>
              </w:rPr>
            </w:pPr>
            <w:r w:rsidRPr="00D0162F">
              <w:rPr>
                <w:rFonts w:cs="Arial"/>
                <w:szCs w:val="18"/>
              </w:rPr>
              <w:t>-55</w:t>
            </w:r>
          </w:p>
        </w:tc>
        <w:tc>
          <w:tcPr>
            <w:tcW w:w="567" w:type="dxa"/>
            <w:vAlign w:val="center"/>
          </w:tcPr>
          <w:p w14:paraId="44FF7F98" w14:textId="77777777" w:rsidR="00AB67FA" w:rsidRPr="00D0162F" w:rsidRDefault="00AB67FA" w:rsidP="006E0A54">
            <w:pPr>
              <w:pStyle w:val="TAC"/>
              <w:rPr>
                <w:rFonts w:eastAsia="Osaka" w:cs="Arial"/>
                <w:szCs w:val="18"/>
              </w:rPr>
            </w:pPr>
            <w:r w:rsidRPr="00D0162F">
              <w:rPr>
                <w:rFonts w:cs="Arial"/>
                <w:szCs w:val="18"/>
              </w:rPr>
              <w:t>-54</w:t>
            </w:r>
          </w:p>
        </w:tc>
        <w:tc>
          <w:tcPr>
            <w:tcW w:w="567" w:type="dxa"/>
            <w:vAlign w:val="center"/>
          </w:tcPr>
          <w:p w14:paraId="18CECE1A" w14:textId="77777777" w:rsidR="00AB67FA" w:rsidRPr="00D0162F" w:rsidRDefault="00AB67FA" w:rsidP="006E0A54">
            <w:pPr>
              <w:pStyle w:val="TAC"/>
              <w:rPr>
                <w:rFonts w:eastAsia="Osaka" w:cs="Arial"/>
                <w:szCs w:val="18"/>
              </w:rPr>
            </w:pPr>
            <w:r w:rsidRPr="00D0162F">
              <w:rPr>
                <w:rFonts w:cs="Arial"/>
                <w:szCs w:val="18"/>
              </w:rPr>
              <w:t>-53</w:t>
            </w:r>
          </w:p>
        </w:tc>
        <w:tc>
          <w:tcPr>
            <w:tcW w:w="567" w:type="dxa"/>
            <w:vAlign w:val="center"/>
          </w:tcPr>
          <w:p w14:paraId="50C573CA" w14:textId="77777777" w:rsidR="00AB67FA" w:rsidRPr="00D0162F" w:rsidRDefault="00AB67FA" w:rsidP="006E0A54">
            <w:pPr>
              <w:pStyle w:val="TAC"/>
              <w:rPr>
                <w:rFonts w:eastAsia="Osaka" w:cs="Arial"/>
                <w:szCs w:val="18"/>
              </w:rPr>
            </w:pPr>
            <w:r w:rsidRPr="00D0162F">
              <w:rPr>
                <w:rFonts w:cs="Arial"/>
                <w:szCs w:val="18"/>
              </w:rPr>
              <w:t>-52</w:t>
            </w:r>
          </w:p>
        </w:tc>
        <w:tc>
          <w:tcPr>
            <w:tcW w:w="567" w:type="dxa"/>
            <w:vAlign w:val="center"/>
          </w:tcPr>
          <w:p w14:paraId="41F7FD00" w14:textId="77777777" w:rsidR="00AB67FA" w:rsidRPr="00D0162F" w:rsidRDefault="00AB67FA" w:rsidP="006E0A54">
            <w:pPr>
              <w:pStyle w:val="TAC"/>
              <w:rPr>
                <w:rFonts w:eastAsia="Osaka" w:cs="Arial"/>
                <w:szCs w:val="18"/>
              </w:rPr>
            </w:pPr>
            <w:r w:rsidRPr="00D0162F">
              <w:rPr>
                <w:rFonts w:cs="Arial"/>
                <w:szCs w:val="18"/>
              </w:rPr>
              <w:t>-51</w:t>
            </w:r>
          </w:p>
        </w:tc>
        <w:tc>
          <w:tcPr>
            <w:tcW w:w="567" w:type="dxa"/>
            <w:vAlign w:val="center"/>
          </w:tcPr>
          <w:p w14:paraId="61B1C310" w14:textId="77777777" w:rsidR="00AB67FA" w:rsidRPr="00D0162F" w:rsidRDefault="00AB67FA" w:rsidP="006E0A54">
            <w:pPr>
              <w:pStyle w:val="TAC"/>
              <w:rPr>
                <w:rFonts w:eastAsia="Osaka" w:cs="Arial"/>
                <w:szCs w:val="18"/>
              </w:rPr>
            </w:pPr>
            <w:r w:rsidRPr="00D0162F">
              <w:rPr>
                <w:rFonts w:cs="Arial"/>
                <w:szCs w:val="18"/>
              </w:rPr>
              <w:t>-50</w:t>
            </w:r>
          </w:p>
        </w:tc>
        <w:tc>
          <w:tcPr>
            <w:tcW w:w="567" w:type="dxa"/>
            <w:vAlign w:val="center"/>
          </w:tcPr>
          <w:p w14:paraId="7B952363" w14:textId="77777777" w:rsidR="00AB67FA" w:rsidRPr="00D0162F" w:rsidRDefault="00AB67FA" w:rsidP="006E0A54">
            <w:pPr>
              <w:pStyle w:val="TAC"/>
              <w:rPr>
                <w:rFonts w:eastAsia="Osaka" w:cs="Arial"/>
                <w:szCs w:val="18"/>
              </w:rPr>
            </w:pPr>
            <w:r w:rsidRPr="00D0162F">
              <w:rPr>
                <w:rFonts w:cs="Arial"/>
                <w:szCs w:val="18"/>
              </w:rPr>
              <w:t>N/A</w:t>
            </w:r>
          </w:p>
        </w:tc>
        <w:tc>
          <w:tcPr>
            <w:tcW w:w="567" w:type="dxa"/>
            <w:vAlign w:val="center"/>
          </w:tcPr>
          <w:p w14:paraId="237B805B" w14:textId="77777777" w:rsidR="00AB67FA" w:rsidRPr="00D0162F" w:rsidRDefault="00AB67FA" w:rsidP="006E0A54">
            <w:pPr>
              <w:pStyle w:val="TAC"/>
              <w:rPr>
                <w:rFonts w:eastAsia="Osaka" w:cs="Arial"/>
                <w:szCs w:val="18"/>
              </w:rPr>
            </w:pPr>
            <w:r w:rsidRPr="00D0162F">
              <w:rPr>
                <w:rFonts w:cs="Arial"/>
                <w:szCs w:val="18"/>
              </w:rPr>
              <w:t>N/A</w:t>
            </w:r>
          </w:p>
        </w:tc>
        <w:tc>
          <w:tcPr>
            <w:tcW w:w="567" w:type="dxa"/>
            <w:vAlign w:val="center"/>
          </w:tcPr>
          <w:p w14:paraId="53F7F268" w14:textId="77777777" w:rsidR="00AB67FA" w:rsidRPr="00D0162F" w:rsidRDefault="00AB67FA" w:rsidP="006E0A54">
            <w:pPr>
              <w:pStyle w:val="TAC"/>
              <w:rPr>
                <w:rFonts w:eastAsia="Osaka" w:cs="Arial"/>
                <w:szCs w:val="18"/>
              </w:rPr>
            </w:pPr>
            <w:r w:rsidRPr="00D0162F">
              <w:rPr>
                <w:rFonts w:cs="Arial"/>
                <w:szCs w:val="18"/>
              </w:rPr>
              <w:t>N/A</w:t>
            </w:r>
          </w:p>
        </w:tc>
        <w:tc>
          <w:tcPr>
            <w:tcW w:w="567" w:type="dxa"/>
            <w:vAlign w:val="center"/>
          </w:tcPr>
          <w:p w14:paraId="6A1B6754" w14:textId="77777777" w:rsidR="00AB67FA" w:rsidRPr="00D0162F" w:rsidRDefault="00AB67FA" w:rsidP="006E0A54">
            <w:pPr>
              <w:pStyle w:val="TAC"/>
              <w:rPr>
                <w:rFonts w:eastAsia="Osaka" w:cs="Arial"/>
                <w:szCs w:val="18"/>
              </w:rPr>
            </w:pPr>
            <w:r w:rsidRPr="00D0162F">
              <w:rPr>
                <w:rFonts w:cs="Arial"/>
                <w:szCs w:val="18"/>
              </w:rPr>
              <w:t>N/A</w:t>
            </w:r>
          </w:p>
        </w:tc>
      </w:tr>
      <w:tr w:rsidR="00AB67FA" w:rsidRPr="00D0162F" w14:paraId="101885E7" w14:textId="77777777" w:rsidTr="006E0A54">
        <w:trPr>
          <w:jc w:val="center"/>
        </w:trPr>
        <w:tc>
          <w:tcPr>
            <w:tcW w:w="742" w:type="dxa"/>
            <w:vMerge w:val="restart"/>
            <w:vAlign w:val="center"/>
          </w:tcPr>
          <w:p w14:paraId="236EFFB5" w14:textId="77777777" w:rsidR="00AB67FA" w:rsidRPr="00D0162F" w:rsidRDefault="00AB67FA" w:rsidP="006E0A54">
            <w:pPr>
              <w:pStyle w:val="TAC"/>
            </w:pPr>
            <w:r w:rsidRPr="00D0162F">
              <w:t>30</w:t>
            </w:r>
          </w:p>
        </w:tc>
        <w:tc>
          <w:tcPr>
            <w:tcW w:w="1134" w:type="dxa"/>
          </w:tcPr>
          <w:p w14:paraId="745488CF" w14:textId="49E8ED7E" w:rsidR="00AB67FA" w:rsidRPr="00D0162F" w:rsidRDefault="00AB67FA" w:rsidP="006E0A54">
            <w:pPr>
              <w:pStyle w:val="TAC"/>
            </w:pPr>
            <w:r w:rsidRPr="00D0162F">
              <w:t>Number</w:t>
            </w:r>
            <w:r w:rsidR="006E0A54" w:rsidRPr="00D0162F">
              <w:t xml:space="preserve"> </w:t>
            </w:r>
            <w:r w:rsidRPr="00D0162F">
              <w:t>of</w:t>
            </w:r>
            <w:r w:rsidR="006E0A54" w:rsidRPr="00D0162F">
              <w:t xml:space="preserve"> </w:t>
            </w:r>
            <w:r w:rsidRPr="00D0162F">
              <w:t>RBs</w:t>
            </w:r>
          </w:p>
        </w:tc>
        <w:tc>
          <w:tcPr>
            <w:tcW w:w="709" w:type="dxa"/>
            <w:vAlign w:val="center"/>
          </w:tcPr>
          <w:p w14:paraId="6A116708" w14:textId="77777777" w:rsidR="00AB67FA" w:rsidRPr="00D0162F" w:rsidRDefault="00AB67FA" w:rsidP="006E0A54">
            <w:pPr>
              <w:pStyle w:val="TAC"/>
              <w:rPr>
                <w:rFonts w:cs="Arial"/>
                <w:szCs w:val="18"/>
              </w:rPr>
            </w:pPr>
          </w:p>
        </w:tc>
        <w:tc>
          <w:tcPr>
            <w:tcW w:w="567" w:type="dxa"/>
            <w:vAlign w:val="center"/>
          </w:tcPr>
          <w:p w14:paraId="38AA853C" w14:textId="77777777" w:rsidR="00AB67FA" w:rsidRPr="00D0162F" w:rsidRDefault="00AB67FA" w:rsidP="006E0A54">
            <w:pPr>
              <w:pStyle w:val="TAC"/>
              <w:rPr>
                <w:rFonts w:cs="Arial"/>
                <w:szCs w:val="18"/>
              </w:rPr>
            </w:pPr>
            <w:r w:rsidRPr="00D0162F">
              <w:rPr>
                <w:rFonts w:cs="Arial"/>
                <w:szCs w:val="18"/>
              </w:rPr>
              <w:t>10</w:t>
            </w:r>
          </w:p>
        </w:tc>
        <w:tc>
          <w:tcPr>
            <w:tcW w:w="567" w:type="dxa"/>
            <w:vAlign w:val="center"/>
          </w:tcPr>
          <w:p w14:paraId="00C614C9" w14:textId="77777777" w:rsidR="00AB67FA" w:rsidRPr="00D0162F" w:rsidRDefault="00AB67FA" w:rsidP="006E0A54">
            <w:pPr>
              <w:pStyle w:val="TAC"/>
              <w:rPr>
                <w:rFonts w:cs="Arial"/>
                <w:szCs w:val="18"/>
              </w:rPr>
            </w:pPr>
            <w:r w:rsidRPr="00D0162F">
              <w:rPr>
                <w:rFonts w:cs="Arial"/>
                <w:szCs w:val="18"/>
              </w:rPr>
              <w:t>24</w:t>
            </w:r>
          </w:p>
        </w:tc>
        <w:tc>
          <w:tcPr>
            <w:tcW w:w="567" w:type="dxa"/>
            <w:vAlign w:val="center"/>
          </w:tcPr>
          <w:p w14:paraId="4A180928" w14:textId="77777777" w:rsidR="00AB67FA" w:rsidRPr="00D0162F" w:rsidRDefault="00AB67FA" w:rsidP="006E0A54">
            <w:pPr>
              <w:pStyle w:val="TAC"/>
              <w:rPr>
                <w:rFonts w:cs="Arial"/>
                <w:szCs w:val="18"/>
              </w:rPr>
            </w:pPr>
            <w:r w:rsidRPr="00D0162F">
              <w:rPr>
                <w:rFonts w:cs="Arial"/>
                <w:szCs w:val="18"/>
              </w:rPr>
              <w:t>36</w:t>
            </w:r>
          </w:p>
        </w:tc>
        <w:tc>
          <w:tcPr>
            <w:tcW w:w="567" w:type="dxa"/>
            <w:vAlign w:val="center"/>
          </w:tcPr>
          <w:p w14:paraId="17242ED5" w14:textId="77777777" w:rsidR="00AB67FA" w:rsidRPr="00D0162F" w:rsidRDefault="00AB67FA" w:rsidP="006E0A54">
            <w:pPr>
              <w:pStyle w:val="TAC"/>
              <w:rPr>
                <w:rFonts w:cs="Arial"/>
                <w:szCs w:val="18"/>
              </w:rPr>
            </w:pPr>
            <w:r w:rsidRPr="00D0162F">
              <w:rPr>
                <w:rFonts w:cs="Arial"/>
                <w:szCs w:val="18"/>
              </w:rPr>
              <w:t>50</w:t>
            </w:r>
          </w:p>
        </w:tc>
        <w:tc>
          <w:tcPr>
            <w:tcW w:w="567" w:type="dxa"/>
            <w:vAlign w:val="center"/>
          </w:tcPr>
          <w:p w14:paraId="62256483" w14:textId="77777777" w:rsidR="00AB67FA" w:rsidRPr="00D0162F" w:rsidRDefault="00AB67FA" w:rsidP="006E0A54">
            <w:pPr>
              <w:pStyle w:val="TAC"/>
              <w:rPr>
                <w:rFonts w:cs="Arial"/>
                <w:szCs w:val="18"/>
              </w:rPr>
            </w:pPr>
            <w:r w:rsidRPr="00D0162F">
              <w:rPr>
                <w:rFonts w:cs="Arial"/>
                <w:szCs w:val="18"/>
              </w:rPr>
              <w:t>64</w:t>
            </w:r>
          </w:p>
        </w:tc>
        <w:tc>
          <w:tcPr>
            <w:tcW w:w="567" w:type="dxa"/>
            <w:vAlign w:val="center"/>
          </w:tcPr>
          <w:p w14:paraId="4F8DEC33" w14:textId="77777777" w:rsidR="00AB67FA" w:rsidRPr="00D0162F" w:rsidRDefault="00AB67FA" w:rsidP="006E0A54">
            <w:pPr>
              <w:pStyle w:val="TAC"/>
              <w:rPr>
                <w:rFonts w:cs="Arial"/>
                <w:szCs w:val="18"/>
              </w:rPr>
            </w:pPr>
            <w:r w:rsidRPr="00D0162F">
              <w:rPr>
                <w:rFonts w:cs="Arial"/>
                <w:szCs w:val="18"/>
              </w:rPr>
              <w:t>75</w:t>
            </w:r>
          </w:p>
        </w:tc>
        <w:tc>
          <w:tcPr>
            <w:tcW w:w="567" w:type="dxa"/>
            <w:vAlign w:val="center"/>
          </w:tcPr>
          <w:p w14:paraId="12AB4EFA" w14:textId="77777777" w:rsidR="00AB67FA" w:rsidRPr="00D0162F" w:rsidRDefault="00AB67FA" w:rsidP="006E0A54">
            <w:pPr>
              <w:pStyle w:val="TAC"/>
              <w:rPr>
                <w:rFonts w:cs="Arial"/>
                <w:szCs w:val="18"/>
              </w:rPr>
            </w:pPr>
            <w:r w:rsidRPr="00D0162F">
              <w:rPr>
                <w:rFonts w:cs="Arial"/>
                <w:szCs w:val="18"/>
              </w:rPr>
              <w:t>100</w:t>
            </w:r>
          </w:p>
        </w:tc>
        <w:tc>
          <w:tcPr>
            <w:tcW w:w="567" w:type="dxa"/>
            <w:vAlign w:val="center"/>
          </w:tcPr>
          <w:p w14:paraId="51017641" w14:textId="77777777" w:rsidR="00AB67FA" w:rsidRPr="00D0162F" w:rsidRDefault="00AB67FA" w:rsidP="006E0A54">
            <w:pPr>
              <w:pStyle w:val="TAC"/>
              <w:rPr>
                <w:rFonts w:cs="Arial"/>
                <w:szCs w:val="18"/>
              </w:rPr>
            </w:pPr>
            <w:r w:rsidRPr="00D0162F">
              <w:rPr>
                <w:rFonts w:cs="Arial"/>
                <w:szCs w:val="18"/>
              </w:rPr>
              <w:t>128</w:t>
            </w:r>
          </w:p>
        </w:tc>
        <w:tc>
          <w:tcPr>
            <w:tcW w:w="567" w:type="dxa"/>
            <w:vAlign w:val="center"/>
          </w:tcPr>
          <w:p w14:paraId="4022869C" w14:textId="77777777" w:rsidR="00AB67FA" w:rsidRPr="00D0162F" w:rsidRDefault="00AB67FA" w:rsidP="006E0A54">
            <w:pPr>
              <w:pStyle w:val="TAC"/>
              <w:rPr>
                <w:rFonts w:cs="Arial"/>
                <w:szCs w:val="18"/>
              </w:rPr>
            </w:pPr>
            <w:r w:rsidRPr="00D0162F">
              <w:rPr>
                <w:rFonts w:eastAsia="Osaka" w:cs="Arial"/>
                <w:szCs w:val="18"/>
              </w:rPr>
              <w:t>162</w:t>
            </w:r>
          </w:p>
        </w:tc>
        <w:tc>
          <w:tcPr>
            <w:tcW w:w="567" w:type="dxa"/>
            <w:vAlign w:val="center"/>
          </w:tcPr>
          <w:p w14:paraId="0792F733" w14:textId="77777777" w:rsidR="00AB67FA" w:rsidRPr="00D0162F" w:rsidRDefault="00AB67FA" w:rsidP="006E0A54">
            <w:pPr>
              <w:pStyle w:val="TAC"/>
              <w:rPr>
                <w:rFonts w:cs="Arial"/>
                <w:szCs w:val="18"/>
              </w:rPr>
            </w:pPr>
            <w:r w:rsidRPr="00D0162F">
              <w:rPr>
                <w:rFonts w:eastAsia="Osaka" w:cs="Arial"/>
                <w:szCs w:val="18"/>
              </w:rPr>
              <w:t>216</w:t>
            </w:r>
          </w:p>
        </w:tc>
        <w:tc>
          <w:tcPr>
            <w:tcW w:w="567" w:type="dxa"/>
            <w:vAlign w:val="center"/>
          </w:tcPr>
          <w:p w14:paraId="2C2221EA" w14:textId="77777777" w:rsidR="00AB67FA" w:rsidRPr="00D0162F" w:rsidRDefault="00AB67FA" w:rsidP="006E0A54">
            <w:pPr>
              <w:pStyle w:val="TAC"/>
              <w:rPr>
                <w:rFonts w:cs="Arial"/>
                <w:szCs w:val="18"/>
              </w:rPr>
            </w:pPr>
            <w:r w:rsidRPr="00D0162F">
              <w:rPr>
                <w:rFonts w:eastAsia="Osaka" w:cs="Arial"/>
                <w:szCs w:val="18"/>
              </w:rPr>
              <w:t>243</w:t>
            </w:r>
          </w:p>
        </w:tc>
        <w:tc>
          <w:tcPr>
            <w:tcW w:w="567" w:type="dxa"/>
            <w:vAlign w:val="center"/>
          </w:tcPr>
          <w:p w14:paraId="347BE54D" w14:textId="77777777" w:rsidR="00AB67FA" w:rsidRPr="00D0162F" w:rsidRDefault="00AB67FA" w:rsidP="006E0A54">
            <w:pPr>
              <w:pStyle w:val="TAC"/>
              <w:rPr>
                <w:rFonts w:cs="Arial"/>
                <w:szCs w:val="18"/>
              </w:rPr>
            </w:pPr>
            <w:r w:rsidRPr="00D0162F">
              <w:rPr>
                <w:rFonts w:eastAsia="Osaka" w:cs="Arial"/>
                <w:szCs w:val="18"/>
              </w:rPr>
              <w:t>270</w:t>
            </w:r>
          </w:p>
        </w:tc>
      </w:tr>
      <w:tr w:rsidR="00AB67FA" w:rsidRPr="00D0162F" w14:paraId="774E2ECD" w14:textId="77777777" w:rsidTr="006E0A54">
        <w:trPr>
          <w:jc w:val="center"/>
        </w:trPr>
        <w:tc>
          <w:tcPr>
            <w:tcW w:w="742" w:type="dxa"/>
            <w:vMerge/>
            <w:vAlign w:val="center"/>
          </w:tcPr>
          <w:p w14:paraId="17D5BAF9" w14:textId="77777777" w:rsidR="00AB67FA" w:rsidRPr="00D0162F" w:rsidRDefault="00AB67FA" w:rsidP="006E0A54">
            <w:pPr>
              <w:pStyle w:val="TAC"/>
            </w:pPr>
          </w:p>
        </w:tc>
        <w:tc>
          <w:tcPr>
            <w:tcW w:w="1134" w:type="dxa"/>
          </w:tcPr>
          <w:p w14:paraId="7D72A3F1" w14:textId="69B423F0" w:rsidR="00AB67FA" w:rsidRPr="00D0162F" w:rsidRDefault="00AB67FA" w:rsidP="006E0A54">
            <w:pPr>
              <w:pStyle w:val="TAC"/>
            </w:pPr>
            <w:r w:rsidRPr="00D0162F">
              <w:t>Channel</w:t>
            </w:r>
            <w:r w:rsidR="006E0A54" w:rsidRPr="00D0162F">
              <w:t xml:space="preserve"> </w:t>
            </w:r>
            <w:r w:rsidRPr="00D0162F">
              <w:t>BW</w:t>
            </w:r>
            <w:r w:rsidR="006E0A54" w:rsidRPr="00D0162F">
              <w:t xml:space="preserve"> </w:t>
            </w:r>
            <w:r w:rsidRPr="00D0162F">
              <w:t>power</w:t>
            </w:r>
          </w:p>
        </w:tc>
        <w:tc>
          <w:tcPr>
            <w:tcW w:w="709" w:type="dxa"/>
            <w:vAlign w:val="center"/>
          </w:tcPr>
          <w:p w14:paraId="32084B50" w14:textId="77777777" w:rsidR="00AB67FA" w:rsidRPr="00D0162F" w:rsidRDefault="00AB67FA" w:rsidP="006E0A54">
            <w:pPr>
              <w:pStyle w:val="TAC"/>
              <w:rPr>
                <w:rFonts w:cs="Arial"/>
                <w:szCs w:val="18"/>
              </w:rPr>
            </w:pPr>
            <w:r w:rsidRPr="00D0162F">
              <w:rPr>
                <w:rFonts w:cs="Arial"/>
                <w:szCs w:val="18"/>
              </w:rPr>
              <w:t>dBm</w:t>
            </w:r>
          </w:p>
        </w:tc>
        <w:tc>
          <w:tcPr>
            <w:tcW w:w="567" w:type="dxa"/>
            <w:vAlign w:val="center"/>
          </w:tcPr>
          <w:p w14:paraId="033E1229" w14:textId="77777777" w:rsidR="00AB67FA" w:rsidRPr="00D0162F" w:rsidRDefault="00AB67FA" w:rsidP="006E0A54">
            <w:pPr>
              <w:pStyle w:val="TAC"/>
              <w:rPr>
                <w:rFonts w:cs="Arial"/>
                <w:szCs w:val="18"/>
              </w:rPr>
            </w:pPr>
            <w:r w:rsidRPr="00D0162F">
              <w:rPr>
                <w:rFonts w:cs="Arial"/>
                <w:szCs w:val="18"/>
              </w:rPr>
              <w:t>-61</w:t>
            </w:r>
          </w:p>
        </w:tc>
        <w:tc>
          <w:tcPr>
            <w:tcW w:w="567" w:type="dxa"/>
            <w:vAlign w:val="center"/>
          </w:tcPr>
          <w:p w14:paraId="7F4B570D" w14:textId="77777777" w:rsidR="00AB67FA" w:rsidRPr="00D0162F" w:rsidRDefault="00AB67FA" w:rsidP="006E0A54">
            <w:pPr>
              <w:pStyle w:val="TAC"/>
              <w:rPr>
                <w:rFonts w:cs="Arial"/>
                <w:szCs w:val="18"/>
              </w:rPr>
            </w:pPr>
            <w:r w:rsidRPr="00D0162F">
              <w:rPr>
                <w:rFonts w:cs="Arial"/>
                <w:szCs w:val="18"/>
              </w:rPr>
              <w:t>-57</w:t>
            </w:r>
          </w:p>
        </w:tc>
        <w:tc>
          <w:tcPr>
            <w:tcW w:w="567" w:type="dxa"/>
            <w:vAlign w:val="center"/>
          </w:tcPr>
          <w:p w14:paraId="08579BB8" w14:textId="77777777" w:rsidR="00AB67FA" w:rsidRPr="00D0162F" w:rsidRDefault="00AB67FA" w:rsidP="006E0A54">
            <w:pPr>
              <w:pStyle w:val="TAC"/>
              <w:rPr>
                <w:rFonts w:cs="Arial"/>
                <w:szCs w:val="18"/>
              </w:rPr>
            </w:pPr>
            <w:r w:rsidRPr="00D0162F">
              <w:rPr>
                <w:rFonts w:cs="Arial"/>
                <w:szCs w:val="18"/>
              </w:rPr>
              <w:t>-55</w:t>
            </w:r>
          </w:p>
        </w:tc>
        <w:tc>
          <w:tcPr>
            <w:tcW w:w="567" w:type="dxa"/>
            <w:vAlign w:val="center"/>
          </w:tcPr>
          <w:p w14:paraId="23FD8DFB" w14:textId="77777777" w:rsidR="00AB67FA" w:rsidRPr="00D0162F" w:rsidRDefault="00AB67FA" w:rsidP="006E0A54">
            <w:pPr>
              <w:pStyle w:val="TAC"/>
              <w:rPr>
                <w:rFonts w:cs="Arial"/>
                <w:szCs w:val="18"/>
              </w:rPr>
            </w:pPr>
            <w:r w:rsidRPr="00D0162F">
              <w:rPr>
                <w:rFonts w:cs="Arial"/>
                <w:szCs w:val="18"/>
              </w:rPr>
              <w:t>-54</w:t>
            </w:r>
          </w:p>
        </w:tc>
        <w:tc>
          <w:tcPr>
            <w:tcW w:w="567" w:type="dxa"/>
            <w:vAlign w:val="center"/>
          </w:tcPr>
          <w:p w14:paraId="513C8922" w14:textId="77777777" w:rsidR="00AB67FA" w:rsidRPr="00D0162F" w:rsidRDefault="00AB67FA" w:rsidP="006E0A54">
            <w:pPr>
              <w:pStyle w:val="TAC"/>
              <w:rPr>
                <w:rFonts w:cs="Arial"/>
                <w:szCs w:val="18"/>
              </w:rPr>
            </w:pPr>
            <w:r w:rsidRPr="00D0162F">
              <w:rPr>
                <w:rFonts w:cs="Arial"/>
                <w:szCs w:val="18"/>
              </w:rPr>
              <w:t>-53</w:t>
            </w:r>
          </w:p>
        </w:tc>
        <w:tc>
          <w:tcPr>
            <w:tcW w:w="567" w:type="dxa"/>
            <w:vAlign w:val="center"/>
          </w:tcPr>
          <w:p w14:paraId="1A65CAF9" w14:textId="77777777" w:rsidR="00AB67FA" w:rsidRPr="00D0162F" w:rsidRDefault="00AB67FA" w:rsidP="006E0A54">
            <w:pPr>
              <w:pStyle w:val="TAC"/>
              <w:rPr>
                <w:rFonts w:cs="Arial"/>
                <w:szCs w:val="18"/>
              </w:rPr>
            </w:pPr>
            <w:r w:rsidRPr="00D0162F">
              <w:rPr>
                <w:rFonts w:cs="Arial"/>
                <w:szCs w:val="18"/>
              </w:rPr>
              <w:t>-52</w:t>
            </w:r>
          </w:p>
        </w:tc>
        <w:tc>
          <w:tcPr>
            <w:tcW w:w="567" w:type="dxa"/>
            <w:vAlign w:val="center"/>
          </w:tcPr>
          <w:p w14:paraId="4E288254" w14:textId="77777777" w:rsidR="00AB67FA" w:rsidRPr="00D0162F" w:rsidRDefault="00AB67FA" w:rsidP="006E0A54">
            <w:pPr>
              <w:pStyle w:val="TAC"/>
              <w:rPr>
                <w:rFonts w:cs="Arial"/>
                <w:szCs w:val="18"/>
              </w:rPr>
            </w:pPr>
            <w:r w:rsidRPr="00D0162F">
              <w:rPr>
                <w:rFonts w:cs="Arial"/>
                <w:szCs w:val="18"/>
              </w:rPr>
              <w:t>-51</w:t>
            </w:r>
          </w:p>
        </w:tc>
        <w:tc>
          <w:tcPr>
            <w:tcW w:w="567" w:type="dxa"/>
            <w:vAlign w:val="center"/>
          </w:tcPr>
          <w:p w14:paraId="031CC27C" w14:textId="77777777" w:rsidR="00AB67FA" w:rsidRPr="00D0162F" w:rsidRDefault="00AB67FA" w:rsidP="006E0A54">
            <w:pPr>
              <w:pStyle w:val="TAC"/>
              <w:rPr>
                <w:rFonts w:cs="Arial"/>
                <w:szCs w:val="18"/>
              </w:rPr>
            </w:pPr>
            <w:r w:rsidRPr="00D0162F">
              <w:rPr>
                <w:rFonts w:cs="Arial"/>
                <w:szCs w:val="18"/>
              </w:rPr>
              <w:t>-50</w:t>
            </w:r>
          </w:p>
        </w:tc>
        <w:tc>
          <w:tcPr>
            <w:tcW w:w="567" w:type="dxa"/>
            <w:vAlign w:val="center"/>
          </w:tcPr>
          <w:p w14:paraId="015DCD17" w14:textId="77777777" w:rsidR="00AB67FA" w:rsidRPr="00D0162F" w:rsidRDefault="00AB67FA" w:rsidP="006E0A54">
            <w:pPr>
              <w:pStyle w:val="TAC"/>
              <w:rPr>
                <w:rFonts w:cs="Arial"/>
                <w:szCs w:val="18"/>
              </w:rPr>
            </w:pPr>
            <w:r w:rsidRPr="00D0162F">
              <w:rPr>
                <w:rFonts w:cs="Arial"/>
                <w:szCs w:val="18"/>
              </w:rPr>
              <w:t>-49</w:t>
            </w:r>
          </w:p>
        </w:tc>
        <w:tc>
          <w:tcPr>
            <w:tcW w:w="567" w:type="dxa"/>
            <w:vAlign w:val="center"/>
          </w:tcPr>
          <w:p w14:paraId="0691AE1F" w14:textId="77777777" w:rsidR="00AB67FA" w:rsidRPr="00D0162F" w:rsidRDefault="00AB67FA" w:rsidP="006E0A54">
            <w:pPr>
              <w:pStyle w:val="TAC"/>
              <w:rPr>
                <w:rFonts w:cs="Arial"/>
                <w:szCs w:val="18"/>
              </w:rPr>
            </w:pPr>
            <w:r w:rsidRPr="00D0162F">
              <w:rPr>
                <w:rFonts w:cs="Arial"/>
                <w:szCs w:val="18"/>
              </w:rPr>
              <w:t>-48</w:t>
            </w:r>
          </w:p>
        </w:tc>
        <w:tc>
          <w:tcPr>
            <w:tcW w:w="567" w:type="dxa"/>
            <w:vAlign w:val="center"/>
          </w:tcPr>
          <w:p w14:paraId="1DD19FAB" w14:textId="77777777" w:rsidR="00AB67FA" w:rsidRPr="00D0162F" w:rsidRDefault="00AB67FA" w:rsidP="006E0A54">
            <w:pPr>
              <w:pStyle w:val="TAC"/>
              <w:rPr>
                <w:rFonts w:cs="Arial"/>
                <w:szCs w:val="18"/>
              </w:rPr>
            </w:pPr>
            <w:r w:rsidRPr="00D0162F">
              <w:rPr>
                <w:rFonts w:cs="Arial"/>
                <w:szCs w:val="18"/>
              </w:rPr>
              <w:t>-47</w:t>
            </w:r>
          </w:p>
        </w:tc>
        <w:tc>
          <w:tcPr>
            <w:tcW w:w="567" w:type="dxa"/>
            <w:vAlign w:val="center"/>
          </w:tcPr>
          <w:p w14:paraId="0DE7239E" w14:textId="77777777" w:rsidR="00AB67FA" w:rsidRPr="00D0162F" w:rsidRDefault="00AB67FA" w:rsidP="006E0A54">
            <w:pPr>
              <w:pStyle w:val="TAC"/>
              <w:rPr>
                <w:rFonts w:cs="Arial"/>
                <w:szCs w:val="18"/>
              </w:rPr>
            </w:pPr>
            <w:r w:rsidRPr="00D0162F">
              <w:rPr>
                <w:rFonts w:cs="Arial"/>
                <w:szCs w:val="18"/>
              </w:rPr>
              <w:t>-47</w:t>
            </w:r>
          </w:p>
        </w:tc>
      </w:tr>
      <w:tr w:rsidR="00AB67FA" w:rsidRPr="00D0162F" w14:paraId="7E121C5F" w14:textId="77777777" w:rsidTr="006E0A54">
        <w:trPr>
          <w:jc w:val="center"/>
        </w:trPr>
        <w:tc>
          <w:tcPr>
            <w:tcW w:w="742" w:type="dxa"/>
            <w:vMerge w:val="restart"/>
            <w:vAlign w:val="center"/>
          </w:tcPr>
          <w:p w14:paraId="0D66567A" w14:textId="77777777" w:rsidR="00AB67FA" w:rsidRPr="00D0162F" w:rsidRDefault="00AB67FA" w:rsidP="006E0A54">
            <w:pPr>
              <w:pStyle w:val="TAC"/>
            </w:pPr>
            <w:r w:rsidRPr="00D0162F">
              <w:t>60</w:t>
            </w:r>
          </w:p>
        </w:tc>
        <w:tc>
          <w:tcPr>
            <w:tcW w:w="1134" w:type="dxa"/>
          </w:tcPr>
          <w:p w14:paraId="2A103E4B" w14:textId="7968258F" w:rsidR="00AB67FA" w:rsidRPr="00D0162F" w:rsidRDefault="00AB67FA" w:rsidP="006E0A54">
            <w:pPr>
              <w:pStyle w:val="TAC"/>
            </w:pPr>
            <w:r w:rsidRPr="00D0162F">
              <w:t>Number</w:t>
            </w:r>
            <w:r w:rsidR="006E0A54" w:rsidRPr="00D0162F">
              <w:t xml:space="preserve"> </w:t>
            </w:r>
            <w:r w:rsidRPr="00D0162F">
              <w:t>of</w:t>
            </w:r>
            <w:r w:rsidR="006E0A54" w:rsidRPr="00D0162F">
              <w:t xml:space="preserve"> </w:t>
            </w:r>
            <w:r w:rsidRPr="00D0162F">
              <w:t>RBs</w:t>
            </w:r>
          </w:p>
        </w:tc>
        <w:tc>
          <w:tcPr>
            <w:tcW w:w="709" w:type="dxa"/>
            <w:vAlign w:val="center"/>
          </w:tcPr>
          <w:p w14:paraId="4C329105" w14:textId="77777777" w:rsidR="00AB67FA" w:rsidRPr="00D0162F" w:rsidRDefault="00AB67FA" w:rsidP="006E0A54">
            <w:pPr>
              <w:pStyle w:val="TAC"/>
              <w:rPr>
                <w:rFonts w:cs="Arial"/>
                <w:szCs w:val="18"/>
              </w:rPr>
            </w:pPr>
          </w:p>
        </w:tc>
        <w:tc>
          <w:tcPr>
            <w:tcW w:w="567" w:type="dxa"/>
            <w:vAlign w:val="center"/>
          </w:tcPr>
          <w:p w14:paraId="4AF25B7C" w14:textId="77777777" w:rsidR="00AB67FA" w:rsidRPr="00D0162F" w:rsidRDefault="00AB67FA" w:rsidP="006E0A54">
            <w:pPr>
              <w:pStyle w:val="TAC"/>
              <w:rPr>
                <w:rFonts w:cs="Arial"/>
                <w:szCs w:val="18"/>
              </w:rPr>
            </w:pPr>
            <w:r w:rsidRPr="00D0162F">
              <w:rPr>
                <w:rFonts w:cs="Arial"/>
                <w:szCs w:val="18"/>
              </w:rPr>
              <w:t>N/A</w:t>
            </w:r>
          </w:p>
        </w:tc>
        <w:tc>
          <w:tcPr>
            <w:tcW w:w="567" w:type="dxa"/>
            <w:vAlign w:val="center"/>
          </w:tcPr>
          <w:p w14:paraId="4EAC88C0" w14:textId="77777777" w:rsidR="00AB67FA" w:rsidRPr="00D0162F" w:rsidRDefault="00AB67FA" w:rsidP="006E0A54">
            <w:pPr>
              <w:pStyle w:val="TAC"/>
              <w:rPr>
                <w:rFonts w:cs="Arial"/>
                <w:szCs w:val="18"/>
              </w:rPr>
            </w:pPr>
            <w:r w:rsidRPr="00D0162F">
              <w:rPr>
                <w:rFonts w:cs="Arial"/>
                <w:szCs w:val="18"/>
              </w:rPr>
              <w:t>10</w:t>
            </w:r>
          </w:p>
        </w:tc>
        <w:tc>
          <w:tcPr>
            <w:tcW w:w="567" w:type="dxa"/>
            <w:vAlign w:val="center"/>
          </w:tcPr>
          <w:p w14:paraId="4C070C62" w14:textId="77777777" w:rsidR="00AB67FA" w:rsidRPr="00D0162F" w:rsidRDefault="00AB67FA" w:rsidP="006E0A54">
            <w:pPr>
              <w:pStyle w:val="TAC"/>
              <w:rPr>
                <w:rFonts w:cs="Arial"/>
                <w:szCs w:val="18"/>
              </w:rPr>
            </w:pPr>
            <w:r w:rsidRPr="00D0162F">
              <w:rPr>
                <w:rFonts w:cs="Arial"/>
                <w:szCs w:val="18"/>
              </w:rPr>
              <w:t>18</w:t>
            </w:r>
          </w:p>
        </w:tc>
        <w:tc>
          <w:tcPr>
            <w:tcW w:w="567" w:type="dxa"/>
            <w:vAlign w:val="center"/>
          </w:tcPr>
          <w:p w14:paraId="4572F540" w14:textId="77777777" w:rsidR="00AB67FA" w:rsidRPr="00D0162F" w:rsidRDefault="00AB67FA" w:rsidP="006E0A54">
            <w:pPr>
              <w:pStyle w:val="TAC"/>
              <w:rPr>
                <w:rFonts w:cs="Arial"/>
                <w:szCs w:val="18"/>
              </w:rPr>
            </w:pPr>
            <w:r w:rsidRPr="00D0162F">
              <w:rPr>
                <w:rFonts w:cs="Arial"/>
                <w:szCs w:val="18"/>
              </w:rPr>
              <w:t>24</w:t>
            </w:r>
          </w:p>
        </w:tc>
        <w:tc>
          <w:tcPr>
            <w:tcW w:w="567" w:type="dxa"/>
            <w:vAlign w:val="center"/>
          </w:tcPr>
          <w:p w14:paraId="6637766F" w14:textId="77777777" w:rsidR="00AB67FA" w:rsidRPr="00D0162F" w:rsidRDefault="00AB67FA" w:rsidP="006E0A54">
            <w:pPr>
              <w:pStyle w:val="TAC"/>
              <w:rPr>
                <w:rFonts w:cs="Arial"/>
                <w:szCs w:val="18"/>
              </w:rPr>
            </w:pPr>
            <w:r w:rsidRPr="00D0162F">
              <w:rPr>
                <w:rFonts w:cs="Arial"/>
                <w:szCs w:val="18"/>
              </w:rPr>
              <w:t>30</w:t>
            </w:r>
          </w:p>
        </w:tc>
        <w:tc>
          <w:tcPr>
            <w:tcW w:w="567" w:type="dxa"/>
            <w:vAlign w:val="center"/>
          </w:tcPr>
          <w:p w14:paraId="78C76686" w14:textId="77777777" w:rsidR="00AB67FA" w:rsidRPr="00D0162F" w:rsidRDefault="00AB67FA" w:rsidP="006E0A54">
            <w:pPr>
              <w:pStyle w:val="TAC"/>
              <w:rPr>
                <w:rFonts w:cs="Arial"/>
                <w:szCs w:val="18"/>
              </w:rPr>
            </w:pPr>
            <w:r w:rsidRPr="00D0162F">
              <w:rPr>
                <w:rFonts w:cs="Arial"/>
                <w:szCs w:val="18"/>
              </w:rPr>
              <w:t>36</w:t>
            </w:r>
          </w:p>
        </w:tc>
        <w:tc>
          <w:tcPr>
            <w:tcW w:w="567" w:type="dxa"/>
            <w:vAlign w:val="center"/>
          </w:tcPr>
          <w:p w14:paraId="14B51998" w14:textId="77777777" w:rsidR="00AB67FA" w:rsidRPr="00D0162F" w:rsidRDefault="00AB67FA" w:rsidP="006E0A54">
            <w:pPr>
              <w:pStyle w:val="TAC"/>
              <w:rPr>
                <w:rFonts w:cs="Arial"/>
                <w:szCs w:val="18"/>
              </w:rPr>
            </w:pPr>
            <w:r w:rsidRPr="00D0162F">
              <w:rPr>
                <w:rFonts w:cs="Arial"/>
                <w:szCs w:val="18"/>
              </w:rPr>
              <w:t>50</w:t>
            </w:r>
          </w:p>
        </w:tc>
        <w:tc>
          <w:tcPr>
            <w:tcW w:w="567" w:type="dxa"/>
            <w:vAlign w:val="center"/>
          </w:tcPr>
          <w:p w14:paraId="02A399E4" w14:textId="77777777" w:rsidR="00AB67FA" w:rsidRPr="00D0162F" w:rsidRDefault="00AB67FA" w:rsidP="006E0A54">
            <w:pPr>
              <w:pStyle w:val="TAC"/>
              <w:rPr>
                <w:rFonts w:cs="Arial"/>
                <w:szCs w:val="18"/>
              </w:rPr>
            </w:pPr>
            <w:r w:rsidRPr="00D0162F">
              <w:rPr>
                <w:rFonts w:cs="Arial"/>
                <w:szCs w:val="18"/>
              </w:rPr>
              <w:t>64</w:t>
            </w:r>
          </w:p>
        </w:tc>
        <w:tc>
          <w:tcPr>
            <w:tcW w:w="567" w:type="dxa"/>
            <w:vAlign w:val="center"/>
          </w:tcPr>
          <w:p w14:paraId="59535FBF" w14:textId="77777777" w:rsidR="00AB67FA" w:rsidRPr="00D0162F" w:rsidRDefault="00AB67FA" w:rsidP="006E0A54">
            <w:pPr>
              <w:pStyle w:val="TAC"/>
              <w:rPr>
                <w:rFonts w:cs="Arial"/>
                <w:szCs w:val="18"/>
              </w:rPr>
            </w:pPr>
            <w:r w:rsidRPr="00D0162F">
              <w:rPr>
                <w:rFonts w:cs="Arial"/>
                <w:szCs w:val="18"/>
              </w:rPr>
              <w:t>75</w:t>
            </w:r>
          </w:p>
        </w:tc>
        <w:tc>
          <w:tcPr>
            <w:tcW w:w="567" w:type="dxa"/>
            <w:vAlign w:val="center"/>
          </w:tcPr>
          <w:p w14:paraId="6E8D0AC3" w14:textId="77777777" w:rsidR="00AB67FA" w:rsidRPr="00D0162F" w:rsidRDefault="00AB67FA" w:rsidP="006E0A54">
            <w:pPr>
              <w:pStyle w:val="TAC"/>
              <w:rPr>
                <w:rFonts w:cs="Arial"/>
                <w:szCs w:val="18"/>
              </w:rPr>
            </w:pPr>
            <w:r w:rsidRPr="00D0162F">
              <w:rPr>
                <w:rFonts w:cs="Arial"/>
                <w:szCs w:val="18"/>
              </w:rPr>
              <w:t>100</w:t>
            </w:r>
          </w:p>
        </w:tc>
        <w:tc>
          <w:tcPr>
            <w:tcW w:w="567" w:type="dxa"/>
            <w:vAlign w:val="center"/>
          </w:tcPr>
          <w:p w14:paraId="33E2CCA8" w14:textId="77777777" w:rsidR="00AB67FA" w:rsidRPr="00D0162F" w:rsidRDefault="00AB67FA" w:rsidP="006E0A54">
            <w:pPr>
              <w:pStyle w:val="TAC"/>
              <w:rPr>
                <w:rFonts w:cs="Arial"/>
                <w:szCs w:val="18"/>
              </w:rPr>
            </w:pPr>
            <w:r w:rsidRPr="00D0162F">
              <w:rPr>
                <w:rFonts w:cs="Arial"/>
                <w:szCs w:val="18"/>
              </w:rPr>
              <w:t>120</w:t>
            </w:r>
          </w:p>
        </w:tc>
        <w:tc>
          <w:tcPr>
            <w:tcW w:w="567" w:type="dxa"/>
            <w:vAlign w:val="center"/>
          </w:tcPr>
          <w:p w14:paraId="1ED21F93" w14:textId="77777777" w:rsidR="00AB67FA" w:rsidRPr="00D0162F" w:rsidRDefault="00AB67FA" w:rsidP="006E0A54">
            <w:pPr>
              <w:pStyle w:val="TAC"/>
              <w:rPr>
                <w:rFonts w:cs="Arial"/>
                <w:szCs w:val="18"/>
              </w:rPr>
            </w:pPr>
            <w:r w:rsidRPr="00D0162F">
              <w:rPr>
                <w:rFonts w:cs="Arial"/>
                <w:szCs w:val="18"/>
              </w:rPr>
              <w:t>135</w:t>
            </w:r>
          </w:p>
        </w:tc>
      </w:tr>
      <w:tr w:rsidR="00AB67FA" w:rsidRPr="00D0162F" w14:paraId="2A862F0C" w14:textId="77777777" w:rsidTr="006E0A54">
        <w:trPr>
          <w:jc w:val="center"/>
        </w:trPr>
        <w:tc>
          <w:tcPr>
            <w:tcW w:w="742" w:type="dxa"/>
            <w:vMerge/>
            <w:vAlign w:val="center"/>
          </w:tcPr>
          <w:p w14:paraId="17D75DC7" w14:textId="77777777" w:rsidR="00AB67FA" w:rsidRPr="00D0162F" w:rsidRDefault="00AB67FA" w:rsidP="006E0A54">
            <w:pPr>
              <w:pStyle w:val="TAC"/>
            </w:pPr>
          </w:p>
        </w:tc>
        <w:tc>
          <w:tcPr>
            <w:tcW w:w="1134" w:type="dxa"/>
          </w:tcPr>
          <w:p w14:paraId="3C35591C" w14:textId="2B718FB3" w:rsidR="00AB67FA" w:rsidRPr="00D0162F" w:rsidRDefault="00AB67FA" w:rsidP="006E0A54">
            <w:pPr>
              <w:pStyle w:val="TAC"/>
            </w:pPr>
            <w:r w:rsidRPr="00D0162F">
              <w:t>Channel</w:t>
            </w:r>
            <w:r w:rsidR="006E0A54" w:rsidRPr="00D0162F">
              <w:t xml:space="preserve"> </w:t>
            </w:r>
            <w:r w:rsidRPr="00D0162F">
              <w:t>BW</w:t>
            </w:r>
            <w:r w:rsidR="006E0A54" w:rsidRPr="00D0162F">
              <w:t xml:space="preserve"> </w:t>
            </w:r>
            <w:r w:rsidRPr="00D0162F">
              <w:t>power</w:t>
            </w:r>
          </w:p>
        </w:tc>
        <w:tc>
          <w:tcPr>
            <w:tcW w:w="709" w:type="dxa"/>
            <w:vAlign w:val="center"/>
          </w:tcPr>
          <w:p w14:paraId="65A85B64" w14:textId="77777777" w:rsidR="00AB67FA" w:rsidRPr="00D0162F" w:rsidRDefault="00AB67FA" w:rsidP="006E0A54">
            <w:pPr>
              <w:pStyle w:val="TAC"/>
              <w:rPr>
                <w:rFonts w:cs="Arial"/>
                <w:szCs w:val="18"/>
              </w:rPr>
            </w:pPr>
            <w:r w:rsidRPr="00D0162F">
              <w:rPr>
                <w:rFonts w:cs="Arial"/>
                <w:szCs w:val="18"/>
              </w:rPr>
              <w:t>dBm</w:t>
            </w:r>
          </w:p>
        </w:tc>
        <w:tc>
          <w:tcPr>
            <w:tcW w:w="567" w:type="dxa"/>
            <w:vAlign w:val="center"/>
          </w:tcPr>
          <w:p w14:paraId="06C6EB77" w14:textId="77777777" w:rsidR="00AB67FA" w:rsidRPr="00D0162F" w:rsidRDefault="00AB67FA" w:rsidP="006E0A54">
            <w:pPr>
              <w:pStyle w:val="TAC"/>
              <w:rPr>
                <w:rFonts w:cs="Arial"/>
                <w:szCs w:val="18"/>
              </w:rPr>
            </w:pPr>
            <w:r w:rsidRPr="00D0162F">
              <w:rPr>
                <w:rFonts w:cs="Arial"/>
                <w:szCs w:val="18"/>
              </w:rPr>
              <w:t>N/A</w:t>
            </w:r>
          </w:p>
        </w:tc>
        <w:tc>
          <w:tcPr>
            <w:tcW w:w="567" w:type="dxa"/>
            <w:vAlign w:val="center"/>
          </w:tcPr>
          <w:p w14:paraId="1843E96F" w14:textId="77777777" w:rsidR="00AB67FA" w:rsidRPr="00D0162F" w:rsidRDefault="00AB67FA" w:rsidP="006E0A54">
            <w:pPr>
              <w:pStyle w:val="TAC"/>
              <w:rPr>
                <w:rFonts w:cs="Arial"/>
                <w:szCs w:val="18"/>
              </w:rPr>
            </w:pPr>
            <w:r w:rsidRPr="00D0162F">
              <w:rPr>
                <w:rFonts w:cs="Arial"/>
                <w:szCs w:val="18"/>
              </w:rPr>
              <w:t>-58</w:t>
            </w:r>
          </w:p>
        </w:tc>
        <w:tc>
          <w:tcPr>
            <w:tcW w:w="567" w:type="dxa"/>
            <w:vAlign w:val="center"/>
          </w:tcPr>
          <w:p w14:paraId="005EF975" w14:textId="77777777" w:rsidR="00AB67FA" w:rsidRPr="00D0162F" w:rsidRDefault="00AB67FA" w:rsidP="006E0A54">
            <w:pPr>
              <w:pStyle w:val="TAC"/>
              <w:rPr>
                <w:rFonts w:cs="Arial"/>
                <w:szCs w:val="18"/>
              </w:rPr>
            </w:pPr>
            <w:r w:rsidRPr="00D0162F">
              <w:rPr>
                <w:rFonts w:cs="Arial"/>
                <w:szCs w:val="18"/>
              </w:rPr>
              <w:t>-56</w:t>
            </w:r>
          </w:p>
        </w:tc>
        <w:tc>
          <w:tcPr>
            <w:tcW w:w="567" w:type="dxa"/>
            <w:vAlign w:val="center"/>
          </w:tcPr>
          <w:p w14:paraId="56949E79" w14:textId="77777777" w:rsidR="00AB67FA" w:rsidRPr="00D0162F" w:rsidRDefault="00AB67FA" w:rsidP="006E0A54">
            <w:pPr>
              <w:pStyle w:val="TAC"/>
              <w:rPr>
                <w:rFonts w:cs="Arial"/>
                <w:szCs w:val="18"/>
              </w:rPr>
            </w:pPr>
            <w:r w:rsidRPr="00D0162F">
              <w:rPr>
                <w:rFonts w:cs="Arial"/>
                <w:szCs w:val="18"/>
              </w:rPr>
              <w:t>-54</w:t>
            </w:r>
          </w:p>
        </w:tc>
        <w:tc>
          <w:tcPr>
            <w:tcW w:w="567" w:type="dxa"/>
            <w:vAlign w:val="center"/>
          </w:tcPr>
          <w:p w14:paraId="1E905ECE" w14:textId="77777777" w:rsidR="00AB67FA" w:rsidRPr="00D0162F" w:rsidRDefault="00AB67FA" w:rsidP="006E0A54">
            <w:pPr>
              <w:pStyle w:val="TAC"/>
              <w:rPr>
                <w:rFonts w:cs="Arial"/>
                <w:szCs w:val="18"/>
              </w:rPr>
            </w:pPr>
            <w:r w:rsidRPr="00D0162F">
              <w:rPr>
                <w:rFonts w:cs="Arial"/>
                <w:szCs w:val="18"/>
              </w:rPr>
              <w:t>-53</w:t>
            </w:r>
          </w:p>
        </w:tc>
        <w:tc>
          <w:tcPr>
            <w:tcW w:w="567" w:type="dxa"/>
            <w:vAlign w:val="center"/>
          </w:tcPr>
          <w:p w14:paraId="2391B458" w14:textId="77777777" w:rsidR="00AB67FA" w:rsidRPr="00D0162F" w:rsidRDefault="00AB67FA" w:rsidP="006E0A54">
            <w:pPr>
              <w:pStyle w:val="TAC"/>
              <w:rPr>
                <w:rFonts w:cs="Arial"/>
                <w:szCs w:val="18"/>
              </w:rPr>
            </w:pPr>
            <w:r w:rsidRPr="00D0162F">
              <w:rPr>
                <w:rFonts w:cs="Arial"/>
                <w:szCs w:val="18"/>
              </w:rPr>
              <w:t>-52</w:t>
            </w:r>
          </w:p>
        </w:tc>
        <w:tc>
          <w:tcPr>
            <w:tcW w:w="567" w:type="dxa"/>
            <w:vAlign w:val="center"/>
          </w:tcPr>
          <w:p w14:paraId="27C04D97" w14:textId="77777777" w:rsidR="00AB67FA" w:rsidRPr="00D0162F" w:rsidRDefault="00AB67FA" w:rsidP="006E0A54">
            <w:pPr>
              <w:pStyle w:val="TAC"/>
              <w:rPr>
                <w:rFonts w:cs="Arial"/>
                <w:szCs w:val="18"/>
              </w:rPr>
            </w:pPr>
            <w:r w:rsidRPr="00D0162F">
              <w:rPr>
                <w:rFonts w:cs="Arial"/>
                <w:szCs w:val="18"/>
              </w:rPr>
              <w:t>-51</w:t>
            </w:r>
          </w:p>
        </w:tc>
        <w:tc>
          <w:tcPr>
            <w:tcW w:w="567" w:type="dxa"/>
            <w:vAlign w:val="center"/>
          </w:tcPr>
          <w:p w14:paraId="176D677C" w14:textId="77777777" w:rsidR="00AB67FA" w:rsidRPr="00D0162F" w:rsidRDefault="00AB67FA" w:rsidP="006E0A54">
            <w:pPr>
              <w:pStyle w:val="TAC"/>
              <w:rPr>
                <w:rFonts w:cs="Arial"/>
                <w:szCs w:val="18"/>
              </w:rPr>
            </w:pPr>
            <w:r w:rsidRPr="00D0162F">
              <w:rPr>
                <w:rFonts w:cs="Arial"/>
                <w:szCs w:val="18"/>
              </w:rPr>
              <w:t>-50</w:t>
            </w:r>
          </w:p>
        </w:tc>
        <w:tc>
          <w:tcPr>
            <w:tcW w:w="567" w:type="dxa"/>
            <w:vAlign w:val="center"/>
          </w:tcPr>
          <w:p w14:paraId="5B27BA6A" w14:textId="77777777" w:rsidR="00AB67FA" w:rsidRPr="00D0162F" w:rsidRDefault="00AB67FA" w:rsidP="006E0A54">
            <w:pPr>
              <w:pStyle w:val="TAC"/>
              <w:rPr>
                <w:rFonts w:cs="Arial"/>
                <w:szCs w:val="18"/>
              </w:rPr>
            </w:pPr>
            <w:r w:rsidRPr="00D0162F">
              <w:rPr>
                <w:rFonts w:cs="Arial"/>
                <w:szCs w:val="18"/>
              </w:rPr>
              <w:t>-49</w:t>
            </w:r>
          </w:p>
        </w:tc>
        <w:tc>
          <w:tcPr>
            <w:tcW w:w="567" w:type="dxa"/>
            <w:vAlign w:val="center"/>
          </w:tcPr>
          <w:p w14:paraId="1E276175" w14:textId="77777777" w:rsidR="00AB67FA" w:rsidRPr="00D0162F" w:rsidRDefault="00AB67FA" w:rsidP="006E0A54">
            <w:pPr>
              <w:pStyle w:val="TAC"/>
              <w:rPr>
                <w:rFonts w:cs="Arial"/>
                <w:szCs w:val="18"/>
              </w:rPr>
            </w:pPr>
            <w:r w:rsidRPr="00D0162F">
              <w:rPr>
                <w:rFonts w:cs="Arial"/>
                <w:szCs w:val="18"/>
              </w:rPr>
              <w:t>-48</w:t>
            </w:r>
          </w:p>
        </w:tc>
        <w:tc>
          <w:tcPr>
            <w:tcW w:w="567" w:type="dxa"/>
            <w:vAlign w:val="center"/>
          </w:tcPr>
          <w:p w14:paraId="67D27D06" w14:textId="77777777" w:rsidR="00AB67FA" w:rsidRPr="00D0162F" w:rsidRDefault="00AB67FA" w:rsidP="006E0A54">
            <w:pPr>
              <w:pStyle w:val="TAC"/>
              <w:rPr>
                <w:rFonts w:cs="Arial"/>
                <w:szCs w:val="18"/>
              </w:rPr>
            </w:pPr>
            <w:r w:rsidRPr="00D0162F">
              <w:rPr>
                <w:rFonts w:cs="Arial"/>
                <w:szCs w:val="18"/>
              </w:rPr>
              <w:t>-47</w:t>
            </w:r>
          </w:p>
        </w:tc>
        <w:tc>
          <w:tcPr>
            <w:tcW w:w="567" w:type="dxa"/>
            <w:vAlign w:val="center"/>
          </w:tcPr>
          <w:p w14:paraId="11133FE0" w14:textId="77777777" w:rsidR="00AB67FA" w:rsidRPr="00D0162F" w:rsidRDefault="00AB67FA" w:rsidP="006E0A54">
            <w:pPr>
              <w:pStyle w:val="TAC"/>
              <w:rPr>
                <w:rFonts w:cs="Arial"/>
                <w:szCs w:val="18"/>
              </w:rPr>
            </w:pPr>
            <w:r w:rsidRPr="00D0162F">
              <w:rPr>
                <w:rFonts w:cs="Arial"/>
                <w:szCs w:val="18"/>
              </w:rPr>
              <w:t>-47</w:t>
            </w:r>
          </w:p>
        </w:tc>
      </w:tr>
      <w:tr w:rsidR="00AB67FA" w:rsidRPr="00D0162F" w14:paraId="7684C51C" w14:textId="77777777" w:rsidTr="006E0A54">
        <w:trPr>
          <w:jc w:val="center"/>
        </w:trPr>
        <w:tc>
          <w:tcPr>
            <w:tcW w:w="742" w:type="dxa"/>
            <w:vAlign w:val="center"/>
          </w:tcPr>
          <w:p w14:paraId="78C79B73" w14:textId="77777777" w:rsidR="00AB67FA" w:rsidRPr="00D0162F" w:rsidRDefault="00AB67FA" w:rsidP="006E0A54">
            <w:pPr>
              <w:pStyle w:val="TAC"/>
            </w:pPr>
          </w:p>
        </w:tc>
        <w:tc>
          <w:tcPr>
            <w:tcW w:w="1134" w:type="dxa"/>
            <w:vAlign w:val="center"/>
          </w:tcPr>
          <w:p w14:paraId="1CA37E8B" w14:textId="7B556D6F" w:rsidR="00AB67FA" w:rsidRPr="00D0162F" w:rsidRDefault="00AB67FA" w:rsidP="006E0A54">
            <w:pPr>
              <w:pStyle w:val="TAC"/>
            </w:pPr>
            <w:r w:rsidRPr="00D0162F">
              <w:t>RS</w:t>
            </w:r>
            <w:r w:rsidR="006E0A54" w:rsidRPr="00D0162F">
              <w:t xml:space="preserve"> </w:t>
            </w:r>
            <w:r w:rsidRPr="00D0162F">
              <w:t>EPRE</w:t>
            </w:r>
          </w:p>
        </w:tc>
        <w:tc>
          <w:tcPr>
            <w:tcW w:w="709" w:type="dxa"/>
            <w:vAlign w:val="center"/>
          </w:tcPr>
          <w:p w14:paraId="473A6666" w14:textId="17178960" w:rsidR="00AB67FA" w:rsidRPr="00D0162F" w:rsidRDefault="00AB67FA" w:rsidP="006E0A54">
            <w:pPr>
              <w:pStyle w:val="TAC"/>
              <w:rPr>
                <w:rFonts w:cs="Arial"/>
                <w:szCs w:val="18"/>
              </w:rPr>
            </w:pPr>
            <w:r w:rsidRPr="00D0162F">
              <w:rPr>
                <w:rFonts w:cs="Arial"/>
                <w:szCs w:val="18"/>
              </w:rPr>
              <w:t>dBm/</w:t>
            </w:r>
            <w:r w:rsidR="006E0A54" w:rsidRPr="00D0162F">
              <w:rPr>
                <w:rFonts w:cs="Arial"/>
                <w:szCs w:val="18"/>
              </w:rPr>
              <w:t xml:space="preserve"> </w:t>
            </w:r>
            <w:r w:rsidRPr="00D0162F">
              <w:rPr>
                <w:rFonts w:cs="Arial"/>
                <w:szCs w:val="18"/>
              </w:rPr>
              <w:t>15kHz</w:t>
            </w:r>
          </w:p>
        </w:tc>
        <w:tc>
          <w:tcPr>
            <w:tcW w:w="567" w:type="dxa"/>
            <w:vAlign w:val="center"/>
          </w:tcPr>
          <w:p w14:paraId="267730F8" w14:textId="77777777" w:rsidR="00AB67FA" w:rsidRPr="00D0162F" w:rsidRDefault="00AB67FA" w:rsidP="006E0A54">
            <w:pPr>
              <w:pStyle w:val="TAC"/>
              <w:rPr>
                <w:rFonts w:cs="Arial"/>
                <w:szCs w:val="18"/>
              </w:rPr>
            </w:pPr>
            <w:r w:rsidRPr="00D0162F">
              <w:rPr>
                <w:rFonts w:cs="Arial"/>
                <w:szCs w:val="18"/>
              </w:rPr>
              <w:t>-85</w:t>
            </w:r>
          </w:p>
        </w:tc>
        <w:tc>
          <w:tcPr>
            <w:tcW w:w="567" w:type="dxa"/>
            <w:vAlign w:val="center"/>
          </w:tcPr>
          <w:p w14:paraId="459E72BC" w14:textId="77777777" w:rsidR="00AB67FA" w:rsidRPr="00D0162F" w:rsidRDefault="00AB67FA" w:rsidP="006E0A54">
            <w:pPr>
              <w:pStyle w:val="TAC"/>
              <w:rPr>
                <w:rFonts w:cs="Arial"/>
                <w:szCs w:val="18"/>
              </w:rPr>
            </w:pPr>
            <w:r w:rsidRPr="00D0162F">
              <w:rPr>
                <w:rFonts w:cs="Arial"/>
                <w:szCs w:val="18"/>
              </w:rPr>
              <w:t>-85</w:t>
            </w:r>
          </w:p>
        </w:tc>
        <w:tc>
          <w:tcPr>
            <w:tcW w:w="567" w:type="dxa"/>
            <w:vAlign w:val="center"/>
          </w:tcPr>
          <w:p w14:paraId="6AA46B90" w14:textId="77777777" w:rsidR="00AB67FA" w:rsidRPr="00D0162F" w:rsidRDefault="00AB67FA" w:rsidP="006E0A54">
            <w:pPr>
              <w:pStyle w:val="TAC"/>
              <w:rPr>
                <w:rFonts w:cs="Arial"/>
                <w:szCs w:val="18"/>
              </w:rPr>
            </w:pPr>
            <w:r w:rsidRPr="00D0162F">
              <w:rPr>
                <w:rFonts w:cs="Arial"/>
                <w:szCs w:val="18"/>
              </w:rPr>
              <w:t>-85</w:t>
            </w:r>
          </w:p>
        </w:tc>
        <w:tc>
          <w:tcPr>
            <w:tcW w:w="567" w:type="dxa"/>
            <w:vAlign w:val="center"/>
          </w:tcPr>
          <w:p w14:paraId="40BF6847" w14:textId="77777777" w:rsidR="00AB67FA" w:rsidRPr="00D0162F" w:rsidRDefault="00AB67FA" w:rsidP="006E0A54">
            <w:pPr>
              <w:pStyle w:val="TAC"/>
              <w:rPr>
                <w:rFonts w:cs="Arial"/>
                <w:szCs w:val="18"/>
              </w:rPr>
            </w:pPr>
            <w:r w:rsidRPr="00D0162F">
              <w:rPr>
                <w:rFonts w:cs="Arial"/>
                <w:szCs w:val="18"/>
              </w:rPr>
              <w:t>-85</w:t>
            </w:r>
          </w:p>
        </w:tc>
        <w:tc>
          <w:tcPr>
            <w:tcW w:w="567" w:type="dxa"/>
            <w:vAlign w:val="center"/>
          </w:tcPr>
          <w:p w14:paraId="0A103407" w14:textId="77777777" w:rsidR="00AB67FA" w:rsidRPr="00D0162F" w:rsidRDefault="00AB67FA" w:rsidP="006E0A54">
            <w:pPr>
              <w:pStyle w:val="TAC"/>
              <w:rPr>
                <w:rFonts w:cs="Arial"/>
                <w:szCs w:val="18"/>
              </w:rPr>
            </w:pPr>
            <w:r w:rsidRPr="00D0162F">
              <w:rPr>
                <w:rFonts w:cs="Arial"/>
                <w:szCs w:val="18"/>
              </w:rPr>
              <w:t>-85</w:t>
            </w:r>
          </w:p>
        </w:tc>
        <w:tc>
          <w:tcPr>
            <w:tcW w:w="567" w:type="dxa"/>
            <w:vAlign w:val="center"/>
          </w:tcPr>
          <w:p w14:paraId="2AA8A7EB" w14:textId="77777777" w:rsidR="00AB67FA" w:rsidRPr="00D0162F" w:rsidRDefault="00AB67FA" w:rsidP="006E0A54">
            <w:pPr>
              <w:pStyle w:val="TAC"/>
              <w:rPr>
                <w:rFonts w:cs="Arial"/>
                <w:szCs w:val="18"/>
              </w:rPr>
            </w:pPr>
            <w:r w:rsidRPr="00D0162F">
              <w:rPr>
                <w:rFonts w:cs="Arial"/>
                <w:szCs w:val="18"/>
              </w:rPr>
              <w:t>-85</w:t>
            </w:r>
          </w:p>
        </w:tc>
        <w:tc>
          <w:tcPr>
            <w:tcW w:w="567" w:type="dxa"/>
            <w:vAlign w:val="center"/>
          </w:tcPr>
          <w:p w14:paraId="233E9EC4" w14:textId="77777777" w:rsidR="00AB67FA" w:rsidRPr="00D0162F" w:rsidRDefault="00AB67FA" w:rsidP="006E0A54">
            <w:pPr>
              <w:pStyle w:val="TAC"/>
              <w:rPr>
                <w:rFonts w:cs="Arial"/>
                <w:szCs w:val="18"/>
              </w:rPr>
            </w:pPr>
            <w:r w:rsidRPr="00D0162F">
              <w:rPr>
                <w:rFonts w:cs="Arial"/>
                <w:szCs w:val="18"/>
              </w:rPr>
              <w:t>-85</w:t>
            </w:r>
          </w:p>
        </w:tc>
        <w:tc>
          <w:tcPr>
            <w:tcW w:w="567" w:type="dxa"/>
            <w:vAlign w:val="center"/>
          </w:tcPr>
          <w:p w14:paraId="345D881D" w14:textId="77777777" w:rsidR="00AB67FA" w:rsidRPr="00D0162F" w:rsidRDefault="00AB67FA" w:rsidP="006E0A54">
            <w:pPr>
              <w:pStyle w:val="TAC"/>
              <w:rPr>
                <w:rFonts w:cs="Arial"/>
                <w:szCs w:val="18"/>
              </w:rPr>
            </w:pPr>
            <w:r w:rsidRPr="00D0162F">
              <w:rPr>
                <w:rFonts w:cs="Arial"/>
                <w:szCs w:val="18"/>
              </w:rPr>
              <w:t>-85</w:t>
            </w:r>
          </w:p>
        </w:tc>
        <w:tc>
          <w:tcPr>
            <w:tcW w:w="567" w:type="dxa"/>
            <w:vAlign w:val="center"/>
          </w:tcPr>
          <w:p w14:paraId="033BA23F" w14:textId="77777777" w:rsidR="00AB67FA" w:rsidRPr="00D0162F" w:rsidRDefault="00AB67FA" w:rsidP="006E0A54">
            <w:pPr>
              <w:pStyle w:val="TAC"/>
              <w:rPr>
                <w:rFonts w:cs="Arial"/>
                <w:szCs w:val="18"/>
              </w:rPr>
            </w:pPr>
            <w:r w:rsidRPr="00D0162F">
              <w:rPr>
                <w:rFonts w:cs="Arial"/>
                <w:szCs w:val="18"/>
              </w:rPr>
              <w:t>-85</w:t>
            </w:r>
          </w:p>
        </w:tc>
        <w:tc>
          <w:tcPr>
            <w:tcW w:w="567" w:type="dxa"/>
            <w:vAlign w:val="center"/>
          </w:tcPr>
          <w:p w14:paraId="21CBF8F8" w14:textId="77777777" w:rsidR="00AB67FA" w:rsidRPr="00D0162F" w:rsidRDefault="00AB67FA" w:rsidP="006E0A54">
            <w:pPr>
              <w:pStyle w:val="TAC"/>
              <w:rPr>
                <w:rFonts w:cs="Arial"/>
                <w:szCs w:val="18"/>
              </w:rPr>
            </w:pPr>
            <w:r w:rsidRPr="00D0162F">
              <w:rPr>
                <w:rFonts w:cs="Arial"/>
                <w:szCs w:val="18"/>
              </w:rPr>
              <w:t>-85</w:t>
            </w:r>
          </w:p>
        </w:tc>
        <w:tc>
          <w:tcPr>
            <w:tcW w:w="567" w:type="dxa"/>
            <w:vAlign w:val="center"/>
          </w:tcPr>
          <w:p w14:paraId="291B10C6" w14:textId="77777777" w:rsidR="00AB67FA" w:rsidRPr="00D0162F" w:rsidRDefault="00AB67FA" w:rsidP="006E0A54">
            <w:pPr>
              <w:pStyle w:val="TAC"/>
              <w:rPr>
                <w:rFonts w:cs="Arial"/>
                <w:szCs w:val="18"/>
              </w:rPr>
            </w:pPr>
            <w:r w:rsidRPr="00D0162F">
              <w:rPr>
                <w:rFonts w:cs="Arial"/>
                <w:szCs w:val="18"/>
              </w:rPr>
              <w:t>-85</w:t>
            </w:r>
          </w:p>
        </w:tc>
        <w:tc>
          <w:tcPr>
            <w:tcW w:w="567" w:type="dxa"/>
            <w:vAlign w:val="center"/>
          </w:tcPr>
          <w:p w14:paraId="0E5F3BC6" w14:textId="77777777" w:rsidR="00AB67FA" w:rsidRPr="00D0162F" w:rsidRDefault="00AB67FA" w:rsidP="006E0A54">
            <w:pPr>
              <w:pStyle w:val="TAC"/>
              <w:rPr>
                <w:rFonts w:cs="Arial"/>
                <w:szCs w:val="18"/>
              </w:rPr>
            </w:pPr>
            <w:r w:rsidRPr="00D0162F">
              <w:rPr>
                <w:rFonts w:cs="Arial"/>
                <w:szCs w:val="18"/>
              </w:rPr>
              <w:t>-85</w:t>
            </w:r>
          </w:p>
        </w:tc>
      </w:tr>
      <w:tr w:rsidR="00AB67FA" w:rsidRPr="00D0162F" w14:paraId="39712BA1" w14:textId="77777777" w:rsidTr="006E0A54">
        <w:trPr>
          <w:jc w:val="center"/>
        </w:trPr>
        <w:tc>
          <w:tcPr>
            <w:tcW w:w="9389" w:type="dxa"/>
            <w:gridSpan w:val="15"/>
          </w:tcPr>
          <w:p w14:paraId="5E8ACD7D" w14:textId="292BA722" w:rsidR="00AB67FA" w:rsidRPr="00D0162F" w:rsidRDefault="006E0A54" w:rsidP="006E0A54">
            <w:pPr>
              <w:pStyle w:val="TAN"/>
            </w:pPr>
            <w:r w:rsidRPr="00D0162F">
              <w:t>NOTE 1:</w:t>
            </w:r>
            <w:r w:rsidRPr="00D0162F">
              <w:tab/>
            </w:r>
            <w:r w:rsidR="00AB67FA" w:rsidRPr="00D0162F">
              <w:t>The</w:t>
            </w:r>
            <w:r w:rsidRPr="00D0162F">
              <w:t xml:space="preserve"> </w:t>
            </w:r>
            <w:r w:rsidR="00AB67FA" w:rsidRPr="00D0162F">
              <w:t>channel</w:t>
            </w:r>
            <w:r w:rsidRPr="00D0162F">
              <w:t xml:space="preserve"> </w:t>
            </w:r>
            <w:r w:rsidR="00AB67FA" w:rsidRPr="00D0162F">
              <w:t>bandwidth</w:t>
            </w:r>
            <w:r w:rsidRPr="00D0162F">
              <w:t xml:space="preserve"> </w:t>
            </w:r>
            <w:r w:rsidR="00AB67FA" w:rsidRPr="00D0162F">
              <w:t>powers</w:t>
            </w:r>
            <w:r w:rsidRPr="00D0162F">
              <w:t xml:space="preserve"> </w:t>
            </w:r>
            <w:r w:rsidR="00AB67FA" w:rsidRPr="00D0162F">
              <w:t>are</w:t>
            </w:r>
            <w:r w:rsidRPr="00D0162F">
              <w:t xml:space="preserve"> </w:t>
            </w:r>
            <w:r w:rsidR="00AB67FA" w:rsidRPr="00D0162F">
              <w:t>informative,</w:t>
            </w:r>
            <w:r w:rsidRPr="00D0162F">
              <w:t xml:space="preserve"> </w:t>
            </w:r>
            <w:r w:rsidR="00AB67FA" w:rsidRPr="00D0162F">
              <w:t>based</w:t>
            </w:r>
            <w:r w:rsidRPr="00D0162F">
              <w:t xml:space="preserve"> </w:t>
            </w:r>
            <w:r w:rsidR="00AB67FA" w:rsidRPr="00D0162F">
              <w:t>on</w:t>
            </w:r>
            <w:r w:rsidRPr="00D0162F">
              <w:t xml:space="preserve"> </w:t>
            </w:r>
            <w:r w:rsidR="00AB67FA" w:rsidRPr="00D0162F">
              <w:t>-85dBm/15kHz</w:t>
            </w:r>
            <w:r w:rsidRPr="00D0162F">
              <w:t xml:space="preserve"> </w:t>
            </w:r>
            <w:r w:rsidR="00AB67FA" w:rsidRPr="00D0162F">
              <w:t>SS/PBCH</w:t>
            </w:r>
            <w:r w:rsidRPr="00D0162F">
              <w:t xml:space="preserve"> </w:t>
            </w:r>
            <w:r w:rsidR="00AB67FA" w:rsidRPr="00D0162F">
              <w:t>SSS</w:t>
            </w:r>
            <w:r w:rsidRPr="00D0162F">
              <w:t xml:space="preserve"> </w:t>
            </w:r>
            <w:r w:rsidR="00AB67FA" w:rsidRPr="00D0162F">
              <w:t>EPRE,</w:t>
            </w:r>
            <w:r w:rsidRPr="00D0162F">
              <w:t xml:space="preserve"> </w:t>
            </w:r>
            <w:r w:rsidR="00AB67FA" w:rsidRPr="00D0162F">
              <w:t>then</w:t>
            </w:r>
            <w:r w:rsidRPr="00D0162F">
              <w:t xml:space="preserve"> </w:t>
            </w:r>
            <w:r w:rsidR="00AB67FA" w:rsidRPr="00D0162F">
              <w:t>scaled</w:t>
            </w:r>
            <w:r w:rsidRPr="00D0162F">
              <w:t xml:space="preserve"> </w:t>
            </w:r>
            <w:r w:rsidR="00AB67FA" w:rsidRPr="00D0162F">
              <w:t>according</w:t>
            </w:r>
            <w:r w:rsidRPr="00D0162F">
              <w:t xml:space="preserve"> </w:t>
            </w:r>
            <w:r w:rsidR="00AB67FA" w:rsidRPr="00D0162F">
              <w:t>to</w:t>
            </w:r>
            <w:r w:rsidRPr="00D0162F">
              <w:t xml:space="preserve"> </w:t>
            </w:r>
            <w:r w:rsidR="00AB67FA" w:rsidRPr="00D0162F">
              <w:t>the</w:t>
            </w:r>
            <w:r w:rsidRPr="00D0162F">
              <w:t xml:space="preserve"> </w:t>
            </w:r>
            <w:r w:rsidR="00AB67FA" w:rsidRPr="00D0162F">
              <w:t>number</w:t>
            </w:r>
            <w:r w:rsidRPr="00D0162F">
              <w:t xml:space="preserve"> </w:t>
            </w:r>
            <w:r w:rsidR="00AB67FA" w:rsidRPr="00D0162F">
              <w:t>of</w:t>
            </w:r>
            <w:r w:rsidRPr="00D0162F">
              <w:t xml:space="preserve"> </w:t>
            </w:r>
            <w:r w:rsidR="00AB67FA" w:rsidRPr="00D0162F">
              <w:t>RBs</w:t>
            </w:r>
            <w:r w:rsidRPr="00D0162F">
              <w:t xml:space="preserve"> </w:t>
            </w:r>
            <w:r w:rsidR="00AB67FA" w:rsidRPr="00D0162F">
              <w:t>and</w:t>
            </w:r>
            <w:r w:rsidRPr="00D0162F">
              <w:t xml:space="preserve"> </w:t>
            </w:r>
            <w:r w:rsidR="00AB67FA" w:rsidRPr="00D0162F">
              <w:t>rounded</w:t>
            </w:r>
            <w:r w:rsidRPr="00D0162F">
              <w:t xml:space="preserve"> </w:t>
            </w:r>
            <w:r w:rsidR="00AB67FA" w:rsidRPr="00D0162F">
              <w:t>to</w:t>
            </w:r>
            <w:r w:rsidRPr="00D0162F">
              <w:t xml:space="preserve"> </w:t>
            </w:r>
            <w:r w:rsidR="00AB67FA" w:rsidRPr="00D0162F">
              <w:t>the</w:t>
            </w:r>
            <w:r w:rsidRPr="00D0162F">
              <w:t xml:space="preserve"> </w:t>
            </w:r>
            <w:r w:rsidR="00AB67FA" w:rsidRPr="00D0162F">
              <w:t>nearest</w:t>
            </w:r>
            <w:r w:rsidRPr="00D0162F">
              <w:t xml:space="preserve"> </w:t>
            </w:r>
            <w:r w:rsidR="00AB67FA" w:rsidRPr="00D0162F">
              <w:t>integer</w:t>
            </w:r>
            <w:r w:rsidRPr="00D0162F">
              <w:t xml:space="preserve"> </w:t>
            </w:r>
            <w:r w:rsidR="00AB67FA" w:rsidRPr="00D0162F">
              <w:t>dBm</w:t>
            </w:r>
            <w:r w:rsidRPr="00D0162F">
              <w:t xml:space="preserve"> </w:t>
            </w:r>
            <w:r w:rsidR="00AB67FA" w:rsidRPr="00D0162F">
              <w:t>value.</w:t>
            </w:r>
            <w:r w:rsidRPr="00D0162F">
              <w:t xml:space="preserve"> </w:t>
            </w:r>
            <w:r w:rsidR="00AB67FA" w:rsidRPr="00D0162F">
              <w:t>Full</w:t>
            </w:r>
            <w:r w:rsidRPr="00D0162F">
              <w:t xml:space="preserve"> </w:t>
            </w:r>
            <w:r w:rsidR="00AB67FA" w:rsidRPr="00D0162F">
              <w:t>RE</w:t>
            </w:r>
            <w:r w:rsidRPr="00D0162F">
              <w:t xml:space="preserve"> </w:t>
            </w:r>
            <w:r w:rsidR="00AB67FA" w:rsidRPr="00D0162F">
              <w:t>allocation</w:t>
            </w:r>
            <w:r w:rsidRPr="00D0162F">
              <w:t xml:space="preserve"> </w:t>
            </w:r>
            <w:r w:rsidR="00AB67FA" w:rsidRPr="00D0162F">
              <w:t>with</w:t>
            </w:r>
            <w:r w:rsidRPr="00D0162F">
              <w:t xml:space="preserve"> </w:t>
            </w:r>
            <w:r w:rsidR="00AB67FA" w:rsidRPr="00D0162F">
              <w:t>no</w:t>
            </w:r>
            <w:r w:rsidRPr="00D0162F">
              <w:t xml:space="preserve"> </w:t>
            </w:r>
            <w:r w:rsidR="00AB67FA" w:rsidRPr="00D0162F">
              <w:t>boost</w:t>
            </w:r>
            <w:r w:rsidRPr="00D0162F">
              <w:t xml:space="preserve"> </w:t>
            </w:r>
            <w:r w:rsidR="00AB67FA" w:rsidRPr="00D0162F">
              <w:t>or</w:t>
            </w:r>
            <w:r w:rsidRPr="00D0162F">
              <w:t xml:space="preserve"> </w:t>
            </w:r>
            <w:r w:rsidR="00AB67FA" w:rsidRPr="00D0162F">
              <w:t>deboost</w:t>
            </w:r>
            <w:r w:rsidRPr="00D0162F">
              <w:t xml:space="preserve"> </w:t>
            </w:r>
            <w:r w:rsidR="00AB67FA" w:rsidRPr="00D0162F">
              <w:t>is</w:t>
            </w:r>
            <w:r w:rsidRPr="00D0162F">
              <w:t xml:space="preserve"> </w:t>
            </w:r>
            <w:r w:rsidR="00AB67FA" w:rsidRPr="00D0162F">
              <w:t>assumed.</w:t>
            </w:r>
          </w:p>
          <w:p w14:paraId="0DFA1A3E" w14:textId="289F4038" w:rsidR="00AB67FA" w:rsidRPr="00D0162F" w:rsidRDefault="006E0A54" w:rsidP="006E0A54">
            <w:pPr>
              <w:pStyle w:val="TAN"/>
            </w:pPr>
            <w:r w:rsidRPr="00D0162F">
              <w:t>NOTE 2:</w:t>
            </w:r>
            <w:r w:rsidRPr="00D0162F">
              <w:tab/>
            </w:r>
            <w:r w:rsidR="00AB67FA" w:rsidRPr="00D0162F">
              <w:t>The</w:t>
            </w:r>
            <w:r w:rsidRPr="00D0162F">
              <w:t xml:space="preserve"> </w:t>
            </w:r>
            <w:r w:rsidR="00AB67FA" w:rsidRPr="00D0162F">
              <w:t>power</w:t>
            </w:r>
            <w:r w:rsidRPr="00D0162F">
              <w:t xml:space="preserve"> </w:t>
            </w:r>
            <w:r w:rsidR="00AB67FA" w:rsidRPr="00D0162F">
              <w:t>level</w:t>
            </w:r>
            <w:r w:rsidRPr="00D0162F">
              <w:t xml:space="preserve"> </w:t>
            </w:r>
            <w:r w:rsidR="00AB67FA" w:rsidRPr="00D0162F">
              <w:t>is</w:t>
            </w:r>
            <w:r w:rsidRPr="00D0162F">
              <w:t xml:space="preserve"> </w:t>
            </w:r>
            <w:r w:rsidR="00AB67FA" w:rsidRPr="00D0162F">
              <w:t>specified</w:t>
            </w:r>
            <w:r w:rsidRPr="00D0162F">
              <w:t xml:space="preserve"> </w:t>
            </w:r>
            <w:r w:rsidR="00AB67FA" w:rsidRPr="00D0162F">
              <w:t>at</w:t>
            </w:r>
            <w:r w:rsidRPr="00D0162F">
              <w:t xml:space="preserve"> </w:t>
            </w:r>
            <w:r w:rsidR="00AB67FA" w:rsidRPr="00D0162F">
              <w:t>each</w:t>
            </w:r>
            <w:r w:rsidRPr="00D0162F">
              <w:t xml:space="preserve"> </w:t>
            </w:r>
            <w:r w:rsidR="00AB67FA" w:rsidRPr="00D0162F">
              <w:t>UE</w:t>
            </w:r>
            <w:r w:rsidRPr="00D0162F">
              <w:t xml:space="preserve"> </w:t>
            </w:r>
            <w:r w:rsidR="00AB67FA" w:rsidRPr="00D0162F">
              <w:t>Rx</w:t>
            </w:r>
            <w:r w:rsidRPr="00D0162F">
              <w:t xml:space="preserve"> </w:t>
            </w:r>
            <w:r w:rsidR="00AB67FA" w:rsidRPr="00D0162F">
              <w:t>antenna.</w:t>
            </w:r>
          </w:p>
          <w:p w14:paraId="4ECD6A3B" w14:textId="3F1FF470" w:rsidR="00AB67FA" w:rsidRPr="00D0162F" w:rsidRDefault="006E0A54" w:rsidP="006E0A54">
            <w:pPr>
              <w:pStyle w:val="TAN"/>
              <w:rPr>
                <w:rFonts w:eastAsia="MS Mincho"/>
              </w:rPr>
            </w:pPr>
            <w:r w:rsidRPr="00D0162F">
              <w:t>NOTE 3:</w:t>
            </w:r>
            <w:r w:rsidRPr="00D0162F">
              <w:tab/>
            </w:r>
            <w:r w:rsidR="00AB67FA" w:rsidRPr="00D0162F">
              <w:t>DL</w:t>
            </w:r>
            <w:r w:rsidRPr="00D0162F">
              <w:t xml:space="preserve"> </w:t>
            </w:r>
            <w:r w:rsidR="00AB67FA" w:rsidRPr="00D0162F">
              <w:t>level</w:t>
            </w:r>
            <w:r w:rsidRPr="00D0162F">
              <w:t xml:space="preserve"> </w:t>
            </w:r>
            <w:r w:rsidR="00AB67FA" w:rsidRPr="00D0162F">
              <w:t>is</w:t>
            </w:r>
            <w:r w:rsidRPr="00D0162F">
              <w:t xml:space="preserve"> </w:t>
            </w:r>
            <w:r w:rsidR="00AB67FA" w:rsidRPr="00D0162F">
              <w:t>applied</w:t>
            </w:r>
            <w:r w:rsidRPr="00D0162F">
              <w:t xml:space="preserve"> </w:t>
            </w:r>
            <w:r w:rsidR="00AB67FA" w:rsidRPr="00D0162F">
              <w:t>for</w:t>
            </w:r>
            <w:r w:rsidRPr="00D0162F">
              <w:t xml:space="preserve"> </w:t>
            </w:r>
            <w:r w:rsidR="00AB67FA" w:rsidRPr="00D0162F">
              <w:t>any</w:t>
            </w:r>
            <w:r w:rsidRPr="00D0162F">
              <w:t xml:space="preserve"> </w:t>
            </w:r>
            <w:r w:rsidR="00AB67FA" w:rsidRPr="00D0162F">
              <w:t>of</w:t>
            </w:r>
            <w:r w:rsidRPr="00D0162F">
              <w:t xml:space="preserve"> </w:t>
            </w:r>
            <w:r w:rsidR="00AB67FA" w:rsidRPr="00D0162F">
              <w:t>the</w:t>
            </w:r>
            <w:r w:rsidRPr="00D0162F">
              <w:t xml:space="preserve"> </w:t>
            </w:r>
            <w:r w:rsidR="00AB67FA" w:rsidRPr="00D0162F">
              <w:t>Subcarrier</w:t>
            </w:r>
            <w:r w:rsidRPr="00D0162F">
              <w:t xml:space="preserve"> </w:t>
            </w:r>
            <w:r w:rsidR="00AB67FA" w:rsidRPr="00D0162F">
              <w:t>Spacing</w:t>
            </w:r>
            <w:r w:rsidRPr="00D0162F">
              <w:t xml:space="preserve"> </w:t>
            </w:r>
            <w:r w:rsidR="00AB67FA" w:rsidRPr="00D0162F">
              <w:t>configuration</w:t>
            </w:r>
            <w:r w:rsidRPr="00D0162F">
              <w:t xml:space="preserve"> </w:t>
            </w:r>
            <w:r w:rsidR="00AB67FA" w:rsidRPr="00D0162F">
              <w:t>(</w:t>
            </w:r>
            <w:r w:rsidRPr="00D0162F">
              <w:t xml:space="preserve"> </w:t>
            </w:r>
            <w:r w:rsidR="00AB67FA" w:rsidRPr="00D0162F">
              <w:t>)</w:t>
            </w:r>
            <w:r w:rsidRPr="00D0162F">
              <w:t xml:space="preserve"> </w:t>
            </w:r>
            <w:r w:rsidR="00AB67FA" w:rsidRPr="00D0162F">
              <w:t>with</w:t>
            </w:r>
            <w:r w:rsidRPr="00D0162F">
              <w:t xml:space="preserve"> </w:t>
            </w:r>
            <w:r w:rsidR="00AB67FA" w:rsidRPr="00D0162F">
              <w:t>the</w:t>
            </w:r>
            <w:r w:rsidRPr="00D0162F">
              <w:t xml:space="preserve"> </w:t>
            </w:r>
            <w:r w:rsidR="00AB67FA" w:rsidRPr="00D0162F">
              <w:t>same</w:t>
            </w:r>
            <w:r w:rsidRPr="00D0162F">
              <w:t xml:space="preserve"> </w:t>
            </w:r>
            <w:r w:rsidR="00AB67FA" w:rsidRPr="00D0162F">
              <w:t>power</w:t>
            </w:r>
            <w:r w:rsidRPr="00D0162F">
              <w:t xml:space="preserve"> </w:t>
            </w:r>
            <w:r w:rsidR="00AB67FA" w:rsidRPr="00D0162F">
              <w:t>spectrum</w:t>
            </w:r>
            <w:r w:rsidRPr="00D0162F">
              <w:t xml:space="preserve"> </w:t>
            </w:r>
            <w:r w:rsidR="00AB67FA" w:rsidRPr="00D0162F">
              <w:t>density</w:t>
            </w:r>
            <w:r w:rsidRPr="00D0162F">
              <w:t xml:space="preserve"> </w:t>
            </w:r>
            <w:r w:rsidR="00AB67FA" w:rsidRPr="00D0162F">
              <w:t>of</w:t>
            </w:r>
            <w:r w:rsidRPr="00D0162F">
              <w:t xml:space="preserve"> </w:t>
            </w:r>
            <w:r w:rsidR="00AB67FA" w:rsidRPr="00D0162F">
              <w:t>-85dBm/15kHz.</w:t>
            </w:r>
            <w:r w:rsidRPr="00D0162F">
              <w:t xml:space="preserve"> </w:t>
            </w:r>
          </w:p>
        </w:tc>
      </w:tr>
    </w:tbl>
    <w:p w14:paraId="45A3A34B" w14:textId="77777777" w:rsidR="00AB67FA" w:rsidRPr="00D0162F" w:rsidRDefault="00AB67FA" w:rsidP="00AB67FA"/>
    <w:p w14:paraId="31BC4BFD" w14:textId="77777777" w:rsidR="00AB67FA" w:rsidRPr="00D0162F" w:rsidRDefault="00AB67FA" w:rsidP="00AB67FA">
      <w:pPr>
        <w:pStyle w:val="TH"/>
      </w:pPr>
      <w:r w:rsidRPr="00D0162F">
        <w:t>Table C.1.2-2: Default Downlink power levels for NR (FR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24"/>
        <w:gridCol w:w="2037"/>
        <w:gridCol w:w="1273"/>
        <w:gridCol w:w="1273"/>
        <w:gridCol w:w="1271"/>
        <w:gridCol w:w="1273"/>
        <w:gridCol w:w="1277"/>
      </w:tblGrid>
      <w:tr w:rsidR="00AB67FA" w:rsidRPr="00D0162F" w14:paraId="29D463F1" w14:textId="77777777" w:rsidTr="006E0A54">
        <w:trPr>
          <w:jc w:val="center"/>
        </w:trPr>
        <w:tc>
          <w:tcPr>
            <w:tcW w:w="636" w:type="pct"/>
            <w:vMerge w:val="restart"/>
            <w:vAlign w:val="center"/>
          </w:tcPr>
          <w:p w14:paraId="1FBBF74A" w14:textId="77777777" w:rsidR="00AB67FA" w:rsidRPr="00D0162F" w:rsidRDefault="00AB67FA" w:rsidP="006E0A54">
            <w:pPr>
              <w:pStyle w:val="TAH"/>
            </w:pPr>
            <w:r w:rsidRPr="00D0162F">
              <w:t>SCS</w:t>
            </w:r>
          </w:p>
          <w:p w14:paraId="090A8536" w14:textId="77777777" w:rsidR="00AB67FA" w:rsidRPr="00D0162F" w:rsidRDefault="00AB67FA" w:rsidP="006E0A54">
            <w:pPr>
              <w:pStyle w:val="TAH"/>
            </w:pPr>
            <w:r w:rsidRPr="00D0162F">
              <w:t>(kHz)</w:t>
            </w:r>
          </w:p>
        </w:tc>
        <w:tc>
          <w:tcPr>
            <w:tcW w:w="1058" w:type="pct"/>
            <w:vMerge w:val="restart"/>
          </w:tcPr>
          <w:p w14:paraId="73A52C59" w14:textId="77777777" w:rsidR="00AB67FA" w:rsidRPr="00D0162F" w:rsidRDefault="00AB67FA" w:rsidP="006E0A54">
            <w:pPr>
              <w:pStyle w:val="TAH"/>
            </w:pPr>
          </w:p>
        </w:tc>
        <w:tc>
          <w:tcPr>
            <w:tcW w:w="661" w:type="pct"/>
            <w:vMerge w:val="restart"/>
            <w:vAlign w:val="center"/>
          </w:tcPr>
          <w:p w14:paraId="22A35A54" w14:textId="77777777" w:rsidR="00AB67FA" w:rsidRPr="00D0162F" w:rsidRDefault="00AB67FA" w:rsidP="006E0A54">
            <w:pPr>
              <w:pStyle w:val="TAH"/>
            </w:pPr>
            <w:r w:rsidRPr="00D0162F">
              <w:t>Unit</w:t>
            </w:r>
          </w:p>
        </w:tc>
        <w:tc>
          <w:tcPr>
            <w:tcW w:w="2645" w:type="pct"/>
            <w:gridSpan w:val="4"/>
          </w:tcPr>
          <w:p w14:paraId="6FCD1610" w14:textId="018497B3" w:rsidR="00AB67FA" w:rsidRPr="00D0162F" w:rsidRDefault="00AB67FA" w:rsidP="006E0A54">
            <w:pPr>
              <w:pStyle w:val="TAH"/>
            </w:pPr>
            <w:r w:rsidRPr="00D0162F">
              <w:t>Channel</w:t>
            </w:r>
            <w:r w:rsidR="006E0A54" w:rsidRPr="00D0162F">
              <w:t xml:space="preserve"> </w:t>
            </w:r>
            <w:r w:rsidRPr="00D0162F">
              <w:t>Bandwidth</w:t>
            </w:r>
          </w:p>
        </w:tc>
      </w:tr>
      <w:tr w:rsidR="00AB67FA" w:rsidRPr="00D0162F" w14:paraId="30277EFD" w14:textId="77777777" w:rsidTr="006E0A54">
        <w:trPr>
          <w:jc w:val="center"/>
        </w:trPr>
        <w:tc>
          <w:tcPr>
            <w:tcW w:w="636" w:type="pct"/>
            <w:vMerge/>
            <w:vAlign w:val="center"/>
          </w:tcPr>
          <w:p w14:paraId="540ADF67" w14:textId="77777777" w:rsidR="00AB67FA" w:rsidRPr="00D0162F" w:rsidRDefault="00AB67FA" w:rsidP="006E0A54">
            <w:pPr>
              <w:pStyle w:val="TAH"/>
            </w:pPr>
          </w:p>
        </w:tc>
        <w:tc>
          <w:tcPr>
            <w:tcW w:w="1058" w:type="pct"/>
            <w:vMerge/>
          </w:tcPr>
          <w:p w14:paraId="40295DDE" w14:textId="77777777" w:rsidR="00AB67FA" w:rsidRPr="00D0162F" w:rsidRDefault="00AB67FA" w:rsidP="006E0A54">
            <w:pPr>
              <w:pStyle w:val="TAH"/>
            </w:pPr>
          </w:p>
        </w:tc>
        <w:tc>
          <w:tcPr>
            <w:tcW w:w="661" w:type="pct"/>
            <w:vMerge/>
          </w:tcPr>
          <w:p w14:paraId="0E02D343" w14:textId="77777777" w:rsidR="00AB67FA" w:rsidRPr="00D0162F" w:rsidRDefault="00AB67FA" w:rsidP="006E0A54">
            <w:pPr>
              <w:pStyle w:val="TAH"/>
            </w:pPr>
          </w:p>
        </w:tc>
        <w:tc>
          <w:tcPr>
            <w:tcW w:w="661" w:type="pct"/>
          </w:tcPr>
          <w:p w14:paraId="1D6F5B01" w14:textId="11AAFDEC" w:rsidR="00AB67FA" w:rsidRPr="00D0162F" w:rsidRDefault="00AB67FA" w:rsidP="006E0A54">
            <w:pPr>
              <w:pStyle w:val="TAH"/>
            </w:pPr>
            <w:r w:rsidRPr="00D0162F">
              <w:t>50</w:t>
            </w:r>
            <w:r w:rsidR="006E0A54" w:rsidRPr="00D0162F">
              <w:t xml:space="preserve"> </w:t>
            </w:r>
            <w:r w:rsidRPr="00D0162F">
              <w:t>MHz</w:t>
            </w:r>
          </w:p>
        </w:tc>
        <w:tc>
          <w:tcPr>
            <w:tcW w:w="660" w:type="pct"/>
          </w:tcPr>
          <w:p w14:paraId="5402E88A" w14:textId="7E42CDF7" w:rsidR="00AB67FA" w:rsidRPr="00D0162F" w:rsidRDefault="00AB67FA" w:rsidP="006E0A54">
            <w:pPr>
              <w:pStyle w:val="TAH"/>
            </w:pPr>
            <w:r w:rsidRPr="00D0162F">
              <w:t>100</w:t>
            </w:r>
            <w:r w:rsidR="006E0A54" w:rsidRPr="00D0162F">
              <w:t xml:space="preserve"> </w:t>
            </w:r>
            <w:r w:rsidRPr="00D0162F">
              <w:t>MHz</w:t>
            </w:r>
          </w:p>
        </w:tc>
        <w:tc>
          <w:tcPr>
            <w:tcW w:w="661" w:type="pct"/>
          </w:tcPr>
          <w:p w14:paraId="0E9FD24C" w14:textId="4F29938A" w:rsidR="00AB67FA" w:rsidRPr="00D0162F" w:rsidRDefault="00AB67FA" w:rsidP="006E0A54">
            <w:pPr>
              <w:pStyle w:val="TAH"/>
            </w:pPr>
            <w:r w:rsidRPr="00D0162F">
              <w:t>200</w:t>
            </w:r>
            <w:r w:rsidR="006E0A54" w:rsidRPr="00D0162F">
              <w:t xml:space="preserve"> </w:t>
            </w:r>
            <w:r w:rsidRPr="00D0162F">
              <w:t>MHz</w:t>
            </w:r>
          </w:p>
        </w:tc>
        <w:tc>
          <w:tcPr>
            <w:tcW w:w="663" w:type="pct"/>
          </w:tcPr>
          <w:p w14:paraId="2453711F" w14:textId="779B2C5B" w:rsidR="00AB67FA" w:rsidRPr="00D0162F" w:rsidRDefault="00AB67FA" w:rsidP="006E0A54">
            <w:pPr>
              <w:pStyle w:val="TAH"/>
            </w:pPr>
            <w:r w:rsidRPr="00D0162F">
              <w:t>400</w:t>
            </w:r>
            <w:r w:rsidR="006E0A54" w:rsidRPr="00D0162F">
              <w:t xml:space="preserve"> </w:t>
            </w:r>
            <w:r w:rsidRPr="00D0162F">
              <w:t>MHz</w:t>
            </w:r>
          </w:p>
        </w:tc>
      </w:tr>
      <w:tr w:rsidR="00AB67FA" w:rsidRPr="00D0162F" w14:paraId="60161756" w14:textId="77777777" w:rsidTr="006E0A54">
        <w:trPr>
          <w:jc w:val="center"/>
        </w:trPr>
        <w:tc>
          <w:tcPr>
            <w:tcW w:w="636" w:type="pct"/>
            <w:vMerge w:val="restart"/>
            <w:vAlign w:val="center"/>
          </w:tcPr>
          <w:p w14:paraId="763F89BF" w14:textId="77777777" w:rsidR="00AB67FA" w:rsidRPr="00D0162F" w:rsidRDefault="00AB67FA" w:rsidP="006E0A54">
            <w:pPr>
              <w:pStyle w:val="TAC"/>
            </w:pPr>
            <w:r w:rsidRPr="00D0162F">
              <w:t>60</w:t>
            </w:r>
          </w:p>
        </w:tc>
        <w:tc>
          <w:tcPr>
            <w:tcW w:w="1058" w:type="pct"/>
          </w:tcPr>
          <w:p w14:paraId="7E945C6B" w14:textId="5D58D602" w:rsidR="00AB67FA" w:rsidRPr="00D0162F" w:rsidRDefault="00AB67FA" w:rsidP="006E0A54">
            <w:pPr>
              <w:pStyle w:val="TAC"/>
            </w:pPr>
            <w:r w:rsidRPr="00D0162F">
              <w:t>Number</w:t>
            </w:r>
            <w:r w:rsidR="006E0A54" w:rsidRPr="00D0162F">
              <w:t xml:space="preserve"> </w:t>
            </w:r>
            <w:r w:rsidRPr="00D0162F">
              <w:t>of</w:t>
            </w:r>
            <w:r w:rsidR="006E0A54" w:rsidRPr="00D0162F">
              <w:t xml:space="preserve"> </w:t>
            </w:r>
            <w:r w:rsidRPr="00D0162F">
              <w:t>RBs</w:t>
            </w:r>
          </w:p>
        </w:tc>
        <w:tc>
          <w:tcPr>
            <w:tcW w:w="661" w:type="pct"/>
            <w:vAlign w:val="center"/>
          </w:tcPr>
          <w:p w14:paraId="1CAA74C7" w14:textId="77777777" w:rsidR="00AB67FA" w:rsidRPr="00D0162F" w:rsidRDefault="00AB67FA" w:rsidP="006E0A54">
            <w:pPr>
              <w:pStyle w:val="TAC"/>
              <w:rPr>
                <w:rFonts w:eastAsia="Osaka" w:cs="Arial"/>
                <w:szCs w:val="18"/>
              </w:rPr>
            </w:pPr>
          </w:p>
        </w:tc>
        <w:tc>
          <w:tcPr>
            <w:tcW w:w="661" w:type="pct"/>
          </w:tcPr>
          <w:p w14:paraId="524EAC2A" w14:textId="77777777" w:rsidR="00AB67FA" w:rsidRPr="00D0162F" w:rsidRDefault="00AB67FA" w:rsidP="006E0A54">
            <w:pPr>
              <w:pStyle w:val="TAC"/>
              <w:rPr>
                <w:rFonts w:cs="Arial"/>
                <w:szCs w:val="18"/>
              </w:rPr>
            </w:pPr>
            <w:r w:rsidRPr="00D0162F">
              <w:rPr>
                <w:rFonts w:cs="Arial"/>
                <w:szCs w:val="18"/>
              </w:rPr>
              <w:t>66</w:t>
            </w:r>
          </w:p>
        </w:tc>
        <w:tc>
          <w:tcPr>
            <w:tcW w:w="660" w:type="pct"/>
          </w:tcPr>
          <w:p w14:paraId="2F2FB81A" w14:textId="77777777" w:rsidR="00AB67FA" w:rsidRPr="00D0162F" w:rsidRDefault="00AB67FA" w:rsidP="006E0A54">
            <w:pPr>
              <w:pStyle w:val="TAC"/>
              <w:rPr>
                <w:rFonts w:cs="Arial"/>
                <w:szCs w:val="18"/>
              </w:rPr>
            </w:pPr>
            <w:r w:rsidRPr="00D0162F">
              <w:rPr>
                <w:rFonts w:cs="Arial"/>
                <w:szCs w:val="18"/>
              </w:rPr>
              <w:t>132</w:t>
            </w:r>
          </w:p>
        </w:tc>
        <w:tc>
          <w:tcPr>
            <w:tcW w:w="661" w:type="pct"/>
          </w:tcPr>
          <w:p w14:paraId="54B6860D" w14:textId="77777777" w:rsidR="00AB67FA" w:rsidRPr="00D0162F" w:rsidRDefault="00AB67FA" w:rsidP="006E0A54">
            <w:pPr>
              <w:pStyle w:val="TAC"/>
              <w:rPr>
                <w:rFonts w:cs="Arial"/>
                <w:szCs w:val="18"/>
              </w:rPr>
            </w:pPr>
            <w:r w:rsidRPr="00D0162F">
              <w:rPr>
                <w:rFonts w:cs="Arial"/>
                <w:szCs w:val="18"/>
              </w:rPr>
              <w:t>264</w:t>
            </w:r>
          </w:p>
        </w:tc>
        <w:tc>
          <w:tcPr>
            <w:tcW w:w="663" w:type="pct"/>
            <w:vAlign w:val="center"/>
          </w:tcPr>
          <w:p w14:paraId="79417AEF" w14:textId="77777777" w:rsidR="00AB67FA" w:rsidRPr="00D0162F" w:rsidRDefault="00AB67FA" w:rsidP="006E0A54">
            <w:pPr>
              <w:pStyle w:val="TAC"/>
              <w:rPr>
                <w:rFonts w:eastAsia="Osaka" w:cs="Arial"/>
                <w:szCs w:val="18"/>
              </w:rPr>
            </w:pPr>
            <w:r w:rsidRPr="00D0162F">
              <w:rPr>
                <w:rFonts w:eastAsia="Osaka" w:cs="Arial"/>
                <w:szCs w:val="18"/>
              </w:rPr>
              <w:t>N/A</w:t>
            </w:r>
          </w:p>
        </w:tc>
      </w:tr>
      <w:tr w:rsidR="00AB67FA" w:rsidRPr="00D0162F" w14:paraId="048E877F" w14:textId="77777777" w:rsidTr="006E0A54">
        <w:trPr>
          <w:jc w:val="center"/>
        </w:trPr>
        <w:tc>
          <w:tcPr>
            <w:tcW w:w="636" w:type="pct"/>
            <w:vMerge/>
            <w:vAlign w:val="center"/>
          </w:tcPr>
          <w:p w14:paraId="4A8A2977" w14:textId="77777777" w:rsidR="00AB67FA" w:rsidRPr="00D0162F" w:rsidRDefault="00AB67FA" w:rsidP="006E0A54">
            <w:pPr>
              <w:pStyle w:val="TAC"/>
            </w:pPr>
          </w:p>
        </w:tc>
        <w:tc>
          <w:tcPr>
            <w:tcW w:w="1058" w:type="pct"/>
          </w:tcPr>
          <w:p w14:paraId="3165914C" w14:textId="0F648BAC" w:rsidR="00AB67FA" w:rsidRPr="00D0162F" w:rsidRDefault="00AB67FA" w:rsidP="006E0A54">
            <w:pPr>
              <w:pStyle w:val="TAC"/>
            </w:pPr>
            <w:r w:rsidRPr="00D0162F">
              <w:t>Channel</w:t>
            </w:r>
            <w:r w:rsidR="006E0A54" w:rsidRPr="00D0162F">
              <w:t xml:space="preserve"> </w:t>
            </w:r>
            <w:r w:rsidRPr="00D0162F">
              <w:t>BW</w:t>
            </w:r>
            <w:r w:rsidR="006E0A54" w:rsidRPr="00D0162F">
              <w:t xml:space="preserve"> </w:t>
            </w:r>
            <w:r w:rsidRPr="00D0162F">
              <w:t>power</w:t>
            </w:r>
          </w:p>
        </w:tc>
        <w:tc>
          <w:tcPr>
            <w:tcW w:w="661" w:type="pct"/>
            <w:vAlign w:val="center"/>
          </w:tcPr>
          <w:p w14:paraId="2083ED00" w14:textId="77777777" w:rsidR="00AB67FA" w:rsidRPr="00D0162F" w:rsidRDefault="00AB67FA" w:rsidP="006E0A54">
            <w:pPr>
              <w:pStyle w:val="TAC"/>
              <w:rPr>
                <w:rFonts w:eastAsia="Osaka" w:cs="Arial"/>
                <w:szCs w:val="18"/>
              </w:rPr>
            </w:pPr>
            <w:r w:rsidRPr="00D0162F">
              <w:rPr>
                <w:rFonts w:cs="Arial"/>
                <w:szCs w:val="18"/>
              </w:rPr>
              <w:t>dBm</w:t>
            </w:r>
          </w:p>
        </w:tc>
        <w:tc>
          <w:tcPr>
            <w:tcW w:w="661" w:type="pct"/>
            <w:vAlign w:val="center"/>
          </w:tcPr>
          <w:p w14:paraId="0027CB0E" w14:textId="77777777" w:rsidR="00AB67FA" w:rsidRPr="00D0162F" w:rsidRDefault="00AB67FA" w:rsidP="006E0A54">
            <w:pPr>
              <w:pStyle w:val="TAC"/>
              <w:rPr>
                <w:rFonts w:eastAsia="Osaka" w:cs="Arial"/>
                <w:szCs w:val="18"/>
              </w:rPr>
            </w:pPr>
            <w:r w:rsidRPr="00D0162F">
              <w:rPr>
                <w:rFonts w:cs="Arial"/>
                <w:szCs w:val="18"/>
              </w:rPr>
              <w:t>-70</w:t>
            </w:r>
          </w:p>
        </w:tc>
        <w:tc>
          <w:tcPr>
            <w:tcW w:w="660" w:type="pct"/>
            <w:vAlign w:val="center"/>
          </w:tcPr>
          <w:p w14:paraId="11A59874" w14:textId="77777777" w:rsidR="00AB67FA" w:rsidRPr="00D0162F" w:rsidRDefault="00AB67FA" w:rsidP="006E0A54">
            <w:pPr>
              <w:pStyle w:val="TAC"/>
              <w:rPr>
                <w:rFonts w:eastAsia="Osaka" w:cs="Arial"/>
                <w:szCs w:val="18"/>
              </w:rPr>
            </w:pPr>
            <w:r w:rsidRPr="00D0162F">
              <w:rPr>
                <w:rFonts w:cs="Arial"/>
                <w:szCs w:val="18"/>
              </w:rPr>
              <w:t>-67</w:t>
            </w:r>
          </w:p>
        </w:tc>
        <w:tc>
          <w:tcPr>
            <w:tcW w:w="661" w:type="pct"/>
            <w:vAlign w:val="center"/>
          </w:tcPr>
          <w:p w14:paraId="18D64EBF" w14:textId="77777777" w:rsidR="00AB67FA" w:rsidRPr="00D0162F" w:rsidRDefault="00AB67FA" w:rsidP="006E0A54">
            <w:pPr>
              <w:pStyle w:val="TAC"/>
              <w:rPr>
                <w:rFonts w:eastAsia="Osaka" w:cs="Arial"/>
                <w:szCs w:val="18"/>
              </w:rPr>
            </w:pPr>
            <w:r w:rsidRPr="00D0162F">
              <w:rPr>
                <w:rFonts w:cs="Arial"/>
                <w:szCs w:val="18"/>
              </w:rPr>
              <w:t>-64</w:t>
            </w:r>
          </w:p>
        </w:tc>
        <w:tc>
          <w:tcPr>
            <w:tcW w:w="663" w:type="pct"/>
            <w:vAlign w:val="center"/>
          </w:tcPr>
          <w:p w14:paraId="7097A47F" w14:textId="77777777" w:rsidR="00AB67FA" w:rsidRPr="00D0162F" w:rsidRDefault="00AB67FA" w:rsidP="006E0A54">
            <w:pPr>
              <w:pStyle w:val="TAC"/>
              <w:rPr>
                <w:rFonts w:eastAsia="Osaka" w:cs="Arial"/>
                <w:szCs w:val="18"/>
              </w:rPr>
            </w:pPr>
            <w:r w:rsidRPr="00D0162F">
              <w:rPr>
                <w:rFonts w:cs="Arial"/>
                <w:szCs w:val="18"/>
              </w:rPr>
              <w:t>N/A</w:t>
            </w:r>
          </w:p>
        </w:tc>
      </w:tr>
      <w:tr w:rsidR="00AB67FA" w:rsidRPr="00D0162F" w14:paraId="3AAEA520" w14:textId="77777777" w:rsidTr="006E0A54">
        <w:trPr>
          <w:jc w:val="center"/>
        </w:trPr>
        <w:tc>
          <w:tcPr>
            <w:tcW w:w="636" w:type="pct"/>
            <w:vMerge w:val="restart"/>
            <w:vAlign w:val="center"/>
          </w:tcPr>
          <w:p w14:paraId="6AF0B347" w14:textId="77777777" w:rsidR="00AB67FA" w:rsidRPr="00D0162F" w:rsidRDefault="00AB67FA" w:rsidP="006E0A54">
            <w:pPr>
              <w:pStyle w:val="TAC"/>
            </w:pPr>
            <w:r w:rsidRPr="00D0162F">
              <w:t>120</w:t>
            </w:r>
          </w:p>
        </w:tc>
        <w:tc>
          <w:tcPr>
            <w:tcW w:w="1058" w:type="pct"/>
          </w:tcPr>
          <w:p w14:paraId="2F1AA813" w14:textId="5DC32F5A" w:rsidR="00AB67FA" w:rsidRPr="00D0162F" w:rsidRDefault="00AB67FA" w:rsidP="006E0A54">
            <w:pPr>
              <w:pStyle w:val="TAC"/>
            </w:pPr>
            <w:r w:rsidRPr="00D0162F">
              <w:t>Number</w:t>
            </w:r>
            <w:r w:rsidR="006E0A54" w:rsidRPr="00D0162F">
              <w:t xml:space="preserve"> </w:t>
            </w:r>
            <w:r w:rsidRPr="00D0162F">
              <w:t>of</w:t>
            </w:r>
            <w:r w:rsidR="006E0A54" w:rsidRPr="00D0162F">
              <w:t xml:space="preserve"> </w:t>
            </w:r>
            <w:r w:rsidRPr="00D0162F">
              <w:t>RBs</w:t>
            </w:r>
          </w:p>
        </w:tc>
        <w:tc>
          <w:tcPr>
            <w:tcW w:w="661" w:type="pct"/>
            <w:vAlign w:val="center"/>
          </w:tcPr>
          <w:p w14:paraId="2CAEAF5B" w14:textId="77777777" w:rsidR="00AB67FA" w:rsidRPr="00D0162F" w:rsidRDefault="00AB67FA" w:rsidP="006E0A54">
            <w:pPr>
              <w:pStyle w:val="TAC"/>
              <w:rPr>
                <w:rFonts w:cs="Arial"/>
                <w:szCs w:val="18"/>
              </w:rPr>
            </w:pPr>
          </w:p>
        </w:tc>
        <w:tc>
          <w:tcPr>
            <w:tcW w:w="661" w:type="pct"/>
            <w:vAlign w:val="center"/>
          </w:tcPr>
          <w:p w14:paraId="4489F05A" w14:textId="77777777" w:rsidR="00AB67FA" w:rsidRPr="00D0162F" w:rsidRDefault="00AB67FA" w:rsidP="006E0A54">
            <w:pPr>
              <w:pStyle w:val="TAC"/>
              <w:rPr>
                <w:rFonts w:cs="Arial"/>
                <w:szCs w:val="18"/>
              </w:rPr>
            </w:pPr>
            <w:r w:rsidRPr="00D0162F">
              <w:rPr>
                <w:rFonts w:cs="Arial"/>
                <w:szCs w:val="18"/>
              </w:rPr>
              <w:t>32</w:t>
            </w:r>
          </w:p>
        </w:tc>
        <w:tc>
          <w:tcPr>
            <w:tcW w:w="660" w:type="pct"/>
          </w:tcPr>
          <w:p w14:paraId="7AD692AB" w14:textId="77777777" w:rsidR="00AB67FA" w:rsidRPr="00D0162F" w:rsidRDefault="00AB67FA" w:rsidP="006E0A54">
            <w:pPr>
              <w:pStyle w:val="TAC"/>
              <w:rPr>
                <w:rFonts w:cs="Arial"/>
                <w:szCs w:val="18"/>
              </w:rPr>
            </w:pPr>
            <w:r w:rsidRPr="00D0162F">
              <w:rPr>
                <w:rFonts w:cs="Arial"/>
                <w:szCs w:val="18"/>
              </w:rPr>
              <w:t>66</w:t>
            </w:r>
          </w:p>
        </w:tc>
        <w:tc>
          <w:tcPr>
            <w:tcW w:w="661" w:type="pct"/>
          </w:tcPr>
          <w:p w14:paraId="14C5B27E" w14:textId="77777777" w:rsidR="00AB67FA" w:rsidRPr="00D0162F" w:rsidRDefault="00AB67FA" w:rsidP="006E0A54">
            <w:pPr>
              <w:pStyle w:val="TAC"/>
              <w:rPr>
                <w:rFonts w:cs="Arial"/>
                <w:szCs w:val="18"/>
              </w:rPr>
            </w:pPr>
            <w:r w:rsidRPr="00D0162F">
              <w:rPr>
                <w:rFonts w:cs="Arial"/>
                <w:szCs w:val="18"/>
              </w:rPr>
              <w:t>132</w:t>
            </w:r>
          </w:p>
        </w:tc>
        <w:tc>
          <w:tcPr>
            <w:tcW w:w="663" w:type="pct"/>
          </w:tcPr>
          <w:p w14:paraId="7F5D55B9" w14:textId="77777777" w:rsidR="00AB67FA" w:rsidRPr="00D0162F" w:rsidRDefault="00AB67FA" w:rsidP="006E0A54">
            <w:pPr>
              <w:pStyle w:val="TAC"/>
              <w:rPr>
                <w:rFonts w:cs="Arial"/>
                <w:szCs w:val="18"/>
              </w:rPr>
            </w:pPr>
            <w:r w:rsidRPr="00D0162F">
              <w:rPr>
                <w:rFonts w:cs="Arial"/>
                <w:szCs w:val="18"/>
              </w:rPr>
              <w:t>264</w:t>
            </w:r>
          </w:p>
        </w:tc>
      </w:tr>
      <w:tr w:rsidR="00AB67FA" w:rsidRPr="00D0162F" w14:paraId="3FA72F78" w14:textId="77777777" w:rsidTr="006E0A54">
        <w:trPr>
          <w:jc w:val="center"/>
        </w:trPr>
        <w:tc>
          <w:tcPr>
            <w:tcW w:w="636" w:type="pct"/>
            <w:vMerge/>
            <w:vAlign w:val="center"/>
          </w:tcPr>
          <w:p w14:paraId="59018D79" w14:textId="77777777" w:rsidR="00AB67FA" w:rsidRPr="00D0162F" w:rsidRDefault="00AB67FA" w:rsidP="006E0A54">
            <w:pPr>
              <w:pStyle w:val="TAC"/>
            </w:pPr>
          </w:p>
        </w:tc>
        <w:tc>
          <w:tcPr>
            <w:tcW w:w="1058" w:type="pct"/>
          </w:tcPr>
          <w:p w14:paraId="2B9D346C" w14:textId="5F478E2E" w:rsidR="00AB67FA" w:rsidRPr="00D0162F" w:rsidRDefault="00AB67FA" w:rsidP="006E0A54">
            <w:pPr>
              <w:pStyle w:val="TAC"/>
            </w:pPr>
            <w:r w:rsidRPr="00D0162F">
              <w:t>Channel</w:t>
            </w:r>
            <w:r w:rsidR="006E0A54" w:rsidRPr="00D0162F">
              <w:t xml:space="preserve"> </w:t>
            </w:r>
            <w:r w:rsidRPr="00D0162F">
              <w:t>BW</w:t>
            </w:r>
            <w:r w:rsidR="006E0A54" w:rsidRPr="00D0162F">
              <w:t xml:space="preserve"> </w:t>
            </w:r>
            <w:r w:rsidRPr="00D0162F">
              <w:t>power</w:t>
            </w:r>
          </w:p>
        </w:tc>
        <w:tc>
          <w:tcPr>
            <w:tcW w:w="661" w:type="pct"/>
            <w:vAlign w:val="center"/>
          </w:tcPr>
          <w:p w14:paraId="48F0E86D" w14:textId="77777777" w:rsidR="00AB67FA" w:rsidRPr="00D0162F" w:rsidRDefault="00AB67FA" w:rsidP="006E0A54">
            <w:pPr>
              <w:pStyle w:val="TAC"/>
              <w:rPr>
                <w:rFonts w:cs="Arial"/>
                <w:szCs w:val="18"/>
              </w:rPr>
            </w:pPr>
            <w:r w:rsidRPr="00D0162F">
              <w:rPr>
                <w:rFonts w:cs="Arial"/>
                <w:szCs w:val="18"/>
              </w:rPr>
              <w:t>dBm</w:t>
            </w:r>
          </w:p>
        </w:tc>
        <w:tc>
          <w:tcPr>
            <w:tcW w:w="661" w:type="pct"/>
            <w:vAlign w:val="center"/>
          </w:tcPr>
          <w:p w14:paraId="5D118B97" w14:textId="77777777" w:rsidR="00AB67FA" w:rsidRPr="00D0162F" w:rsidRDefault="00AB67FA" w:rsidP="006E0A54">
            <w:pPr>
              <w:pStyle w:val="TAC"/>
              <w:rPr>
                <w:rFonts w:cs="Arial"/>
                <w:szCs w:val="18"/>
              </w:rPr>
            </w:pPr>
            <w:r w:rsidRPr="00D0162F">
              <w:rPr>
                <w:rFonts w:cs="Arial"/>
                <w:szCs w:val="18"/>
              </w:rPr>
              <w:t>-70</w:t>
            </w:r>
          </w:p>
        </w:tc>
        <w:tc>
          <w:tcPr>
            <w:tcW w:w="660" w:type="pct"/>
            <w:vAlign w:val="center"/>
          </w:tcPr>
          <w:p w14:paraId="05251293" w14:textId="77777777" w:rsidR="00AB67FA" w:rsidRPr="00D0162F" w:rsidRDefault="00AB67FA" w:rsidP="006E0A54">
            <w:pPr>
              <w:pStyle w:val="TAC"/>
              <w:rPr>
                <w:rFonts w:cs="Arial"/>
                <w:szCs w:val="18"/>
              </w:rPr>
            </w:pPr>
            <w:r w:rsidRPr="00D0162F">
              <w:rPr>
                <w:rFonts w:cs="Arial"/>
                <w:szCs w:val="18"/>
              </w:rPr>
              <w:t>-67</w:t>
            </w:r>
          </w:p>
        </w:tc>
        <w:tc>
          <w:tcPr>
            <w:tcW w:w="661" w:type="pct"/>
            <w:vAlign w:val="center"/>
          </w:tcPr>
          <w:p w14:paraId="7A464865" w14:textId="77777777" w:rsidR="00AB67FA" w:rsidRPr="00D0162F" w:rsidRDefault="00AB67FA" w:rsidP="006E0A54">
            <w:pPr>
              <w:pStyle w:val="TAC"/>
              <w:rPr>
                <w:rFonts w:cs="Arial"/>
                <w:szCs w:val="18"/>
              </w:rPr>
            </w:pPr>
            <w:r w:rsidRPr="00D0162F">
              <w:rPr>
                <w:rFonts w:cs="Arial"/>
                <w:szCs w:val="18"/>
              </w:rPr>
              <w:t>-64</w:t>
            </w:r>
          </w:p>
        </w:tc>
        <w:tc>
          <w:tcPr>
            <w:tcW w:w="663" w:type="pct"/>
            <w:vAlign w:val="center"/>
          </w:tcPr>
          <w:p w14:paraId="75545754" w14:textId="77777777" w:rsidR="00AB67FA" w:rsidRPr="00D0162F" w:rsidRDefault="00AB67FA" w:rsidP="006E0A54">
            <w:pPr>
              <w:pStyle w:val="TAC"/>
              <w:rPr>
                <w:rFonts w:cs="Arial"/>
                <w:szCs w:val="18"/>
              </w:rPr>
            </w:pPr>
            <w:r w:rsidRPr="00D0162F">
              <w:rPr>
                <w:rFonts w:cs="Arial"/>
                <w:szCs w:val="18"/>
              </w:rPr>
              <w:t>-61</w:t>
            </w:r>
          </w:p>
        </w:tc>
      </w:tr>
      <w:tr w:rsidR="00AB67FA" w:rsidRPr="00D0162F" w14:paraId="778F7205" w14:textId="77777777" w:rsidTr="006E0A54">
        <w:trPr>
          <w:jc w:val="center"/>
        </w:trPr>
        <w:tc>
          <w:tcPr>
            <w:tcW w:w="636" w:type="pct"/>
            <w:vAlign w:val="center"/>
          </w:tcPr>
          <w:p w14:paraId="0BD4F579" w14:textId="77777777" w:rsidR="00AB67FA" w:rsidRPr="00D0162F" w:rsidRDefault="00AB67FA" w:rsidP="006E0A54">
            <w:pPr>
              <w:pStyle w:val="TAC"/>
            </w:pPr>
          </w:p>
        </w:tc>
        <w:tc>
          <w:tcPr>
            <w:tcW w:w="1058" w:type="pct"/>
          </w:tcPr>
          <w:p w14:paraId="03D9E57F" w14:textId="7A4AF560" w:rsidR="00AB67FA" w:rsidRPr="00D0162F" w:rsidRDefault="00AB67FA" w:rsidP="006E0A54">
            <w:pPr>
              <w:pStyle w:val="TAC"/>
            </w:pPr>
            <w:r w:rsidRPr="00D0162F">
              <w:t>SS/PBCH</w:t>
            </w:r>
            <w:r w:rsidR="006E0A54" w:rsidRPr="00D0162F">
              <w:t xml:space="preserve"> </w:t>
            </w:r>
            <w:r w:rsidRPr="00D0162F">
              <w:t>SSS</w:t>
            </w:r>
            <w:r w:rsidR="006E0A54" w:rsidRPr="00D0162F">
              <w:t xml:space="preserve"> </w:t>
            </w:r>
            <w:r w:rsidRPr="00D0162F">
              <w:t>EPRE</w:t>
            </w:r>
          </w:p>
        </w:tc>
        <w:tc>
          <w:tcPr>
            <w:tcW w:w="661" w:type="pct"/>
            <w:vAlign w:val="center"/>
          </w:tcPr>
          <w:p w14:paraId="5945F800" w14:textId="77777777" w:rsidR="00AB67FA" w:rsidRPr="00D0162F" w:rsidRDefault="00AB67FA" w:rsidP="006E0A54">
            <w:pPr>
              <w:pStyle w:val="TAC"/>
              <w:rPr>
                <w:rFonts w:cs="Arial"/>
                <w:szCs w:val="18"/>
              </w:rPr>
            </w:pPr>
            <w:r w:rsidRPr="00D0162F">
              <w:rPr>
                <w:rFonts w:cs="Arial"/>
                <w:szCs w:val="18"/>
              </w:rPr>
              <w:t>dBm/60kHz</w:t>
            </w:r>
          </w:p>
        </w:tc>
        <w:tc>
          <w:tcPr>
            <w:tcW w:w="661" w:type="pct"/>
            <w:vAlign w:val="center"/>
          </w:tcPr>
          <w:p w14:paraId="6C48010C" w14:textId="77777777" w:rsidR="00AB67FA" w:rsidRPr="00D0162F" w:rsidRDefault="00AB67FA" w:rsidP="006E0A54">
            <w:pPr>
              <w:pStyle w:val="TAC"/>
              <w:rPr>
                <w:rFonts w:cs="Arial"/>
                <w:szCs w:val="18"/>
              </w:rPr>
            </w:pPr>
            <w:r w:rsidRPr="00D0162F">
              <w:rPr>
                <w:rFonts w:cs="Arial"/>
                <w:szCs w:val="18"/>
              </w:rPr>
              <w:t>-99</w:t>
            </w:r>
          </w:p>
        </w:tc>
        <w:tc>
          <w:tcPr>
            <w:tcW w:w="660" w:type="pct"/>
            <w:vAlign w:val="center"/>
          </w:tcPr>
          <w:p w14:paraId="215D1C87" w14:textId="77777777" w:rsidR="00AB67FA" w:rsidRPr="00D0162F" w:rsidRDefault="00AB67FA" w:rsidP="006E0A54">
            <w:pPr>
              <w:pStyle w:val="TAC"/>
              <w:rPr>
                <w:rFonts w:cs="Arial"/>
                <w:szCs w:val="18"/>
              </w:rPr>
            </w:pPr>
            <w:r w:rsidRPr="00D0162F">
              <w:rPr>
                <w:rFonts w:cs="Arial"/>
                <w:szCs w:val="18"/>
              </w:rPr>
              <w:t>-99</w:t>
            </w:r>
          </w:p>
        </w:tc>
        <w:tc>
          <w:tcPr>
            <w:tcW w:w="661" w:type="pct"/>
            <w:vAlign w:val="center"/>
          </w:tcPr>
          <w:p w14:paraId="0C1C2191" w14:textId="77777777" w:rsidR="00AB67FA" w:rsidRPr="00D0162F" w:rsidRDefault="00AB67FA" w:rsidP="006E0A54">
            <w:pPr>
              <w:pStyle w:val="TAC"/>
              <w:rPr>
                <w:rFonts w:cs="Arial"/>
                <w:szCs w:val="18"/>
              </w:rPr>
            </w:pPr>
            <w:r w:rsidRPr="00D0162F">
              <w:rPr>
                <w:rFonts w:cs="Arial"/>
                <w:szCs w:val="18"/>
              </w:rPr>
              <w:t>-99</w:t>
            </w:r>
          </w:p>
        </w:tc>
        <w:tc>
          <w:tcPr>
            <w:tcW w:w="663" w:type="pct"/>
            <w:vAlign w:val="center"/>
          </w:tcPr>
          <w:p w14:paraId="2E4065D5" w14:textId="77777777" w:rsidR="00AB67FA" w:rsidRPr="00D0162F" w:rsidRDefault="00AB67FA" w:rsidP="006E0A54">
            <w:pPr>
              <w:pStyle w:val="TAC"/>
              <w:rPr>
                <w:rFonts w:cs="Arial"/>
                <w:szCs w:val="18"/>
              </w:rPr>
            </w:pPr>
            <w:r w:rsidRPr="00D0162F">
              <w:rPr>
                <w:rFonts w:cs="Arial"/>
                <w:szCs w:val="18"/>
              </w:rPr>
              <w:t>-99</w:t>
            </w:r>
          </w:p>
        </w:tc>
      </w:tr>
      <w:tr w:rsidR="00AB67FA" w:rsidRPr="00D0162F" w14:paraId="0162118A" w14:textId="77777777" w:rsidTr="006E0A54">
        <w:trPr>
          <w:jc w:val="center"/>
        </w:trPr>
        <w:tc>
          <w:tcPr>
            <w:tcW w:w="5000" w:type="pct"/>
            <w:gridSpan w:val="7"/>
            <w:vAlign w:val="center"/>
          </w:tcPr>
          <w:p w14:paraId="55161B42" w14:textId="412A5191" w:rsidR="00AB67FA" w:rsidRPr="00D0162F" w:rsidRDefault="006E0A54" w:rsidP="006E0A54">
            <w:pPr>
              <w:pStyle w:val="TAN"/>
            </w:pPr>
            <w:r w:rsidRPr="00D0162F">
              <w:t>NOTE 1:</w:t>
            </w:r>
            <w:r w:rsidRPr="00D0162F">
              <w:tab/>
            </w:r>
            <w:r w:rsidR="00AB67FA" w:rsidRPr="00D0162F">
              <w:t>The</w:t>
            </w:r>
            <w:r w:rsidRPr="00D0162F">
              <w:t xml:space="preserve"> </w:t>
            </w:r>
            <w:r w:rsidR="00AB67FA" w:rsidRPr="00D0162F">
              <w:t>channel</w:t>
            </w:r>
            <w:r w:rsidRPr="00D0162F">
              <w:t xml:space="preserve"> </w:t>
            </w:r>
            <w:r w:rsidR="00AB67FA" w:rsidRPr="00D0162F">
              <w:t>bandwidth</w:t>
            </w:r>
            <w:r w:rsidRPr="00D0162F">
              <w:t xml:space="preserve"> </w:t>
            </w:r>
            <w:r w:rsidR="00AB67FA" w:rsidRPr="00D0162F">
              <w:t>powers</w:t>
            </w:r>
            <w:r w:rsidRPr="00D0162F">
              <w:t xml:space="preserve"> </w:t>
            </w:r>
            <w:r w:rsidR="00AB67FA" w:rsidRPr="00D0162F">
              <w:t>are</w:t>
            </w:r>
            <w:r w:rsidRPr="00D0162F">
              <w:t xml:space="preserve"> </w:t>
            </w:r>
            <w:r w:rsidR="00AB67FA" w:rsidRPr="00D0162F">
              <w:t>informative,</w:t>
            </w:r>
            <w:r w:rsidRPr="00D0162F">
              <w:t xml:space="preserve"> </w:t>
            </w:r>
            <w:r w:rsidR="00AB67FA" w:rsidRPr="00D0162F">
              <w:t>based</w:t>
            </w:r>
            <w:r w:rsidRPr="00D0162F">
              <w:t xml:space="preserve"> </w:t>
            </w:r>
            <w:r w:rsidR="00AB67FA" w:rsidRPr="00D0162F">
              <w:t>on</w:t>
            </w:r>
            <w:r w:rsidRPr="00D0162F">
              <w:t xml:space="preserve"> </w:t>
            </w:r>
            <w:r w:rsidR="00AB67FA" w:rsidRPr="00D0162F">
              <w:t>-99dBm/60kHz</w:t>
            </w:r>
            <w:r w:rsidRPr="00D0162F">
              <w:t xml:space="preserve"> </w:t>
            </w:r>
            <w:r w:rsidR="00AB67FA" w:rsidRPr="00D0162F">
              <w:t>SS/PBCH</w:t>
            </w:r>
            <w:r w:rsidRPr="00D0162F">
              <w:t xml:space="preserve"> </w:t>
            </w:r>
            <w:r w:rsidR="00AB67FA" w:rsidRPr="00D0162F">
              <w:t>SSS</w:t>
            </w:r>
            <w:r w:rsidRPr="00D0162F">
              <w:t xml:space="preserve"> </w:t>
            </w:r>
            <w:r w:rsidR="00AB67FA" w:rsidRPr="00D0162F">
              <w:t>EPRE,</w:t>
            </w:r>
            <w:r w:rsidRPr="00D0162F">
              <w:t xml:space="preserve"> </w:t>
            </w:r>
            <w:r w:rsidR="00AB67FA" w:rsidRPr="00D0162F">
              <w:t>then</w:t>
            </w:r>
            <w:r w:rsidRPr="00D0162F">
              <w:t xml:space="preserve"> </w:t>
            </w:r>
            <w:r w:rsidR="00AB67FA" w:rsidRPr="00D0162F">
              <w:t>scaled</w:t>
            </w:r>
            <w:r w:rsidRPr="00D0162F">
              <w:t xml:space="preserve"> </w:t>
            </w:r>
            <w:r w:rsidR="00AB67FA" w:rsidRPr="00D0162F">
              <w:t>according</w:t>
            </w:r>
            <w:r w:rsidRPr="00D0162F">
              <w:t xml:space="preserve"> </w:t>
            </w:r>
            <w:r w:rsidR="00AB67FA" w:rsidRPr="00D0162F">
              <w:t>to</w:t>
            </w:r>
            <w:r w:rsidRPr="00D0162F">
              <w:t xml:space="preserve"> </w:t>
            </w:r>
            <w:r w:rsidR="00AB67FA" w:rsidRPr="00D0162F">
              <w:t>the</w:t>
            </w:r>
            <w:r w:rsidRPr="00D0162F">
              <w:t xml:space="preserve"> </w:t>
            </w:r>
            <w:r w:rsidR="00AB67FA" w:rsidRPr="00D0162F">
              <w:t>number</w:t>
            </w:r>
            <w:r w:rsidRPr="00D0162F">
              <w:t xml:space="preserve"> </w:t>
            </w:r>
            <w:r w:rsidR="00AB67FA" w:rsidRPr="00D0162F">
              <w:t>of</w:t>
            </w:r>
            <w:r w:rsidRPr="00D0162F">
              <w:t xml:space="preserve"> </w:t>
            </w:r>
            <w:r w:rsidR="00AB67FA" w:rsidRPr="00D0162F">
              <w:t>RBs</w:t>
            </w:r>
            <w:r w:rsidRPr="00D0162F">
              <w:t xml:space="preserve"> </w:t>
            </w:r>
            <w:r w:rsidR="00AB67FA" w:rsidRPr="00D0162F">
              <w:t>and</w:t>
            </w:r>
            <w:r w:rsidRPr="00D0162F">
              <w:t xml:space="preserve"> </w:t>
            </w:r>
            <w:r w:rsidR="00AB67FA" w:rsidRPr="00D0162F">
              <w:t>rounded</w:t>
            </w:r>
            <w:r w:rsidRPr="00D0162F">
              <w:t xml:space="preserve"> </w:t>
            </w:r>
            <w:r w:rsidR="00AB67FA" w:rsidRPr="00D0162F">
              <w:t>to</w:t>
            </w:r>
            <w:r w:rsidRPr="00D0162F">
              <w:t xml:space="preserve"> </w:t>
            </w:r>
            <w:r w:rsidR="00AB67FA" w:rsidRPr="00D0162F">
              <w:t>the</w:t>
            </w:r>
            <w:r w:rsidRPr="00D0162F">
              <w:t xml:space="preserve"> </w:t>
            </w:r>
            <w:r w:rsidR="00AB67FA" w:rsidRPr="00D0162F">
              <w:t>nearest</w:t>
            </w:r>
            <w:r w:rsidRPr="00D0162F">
              <w:t xml:space="preserve"> </w:t>
            </w:r>
            <w:r w:rsidR="00AB67FA" w:rsidRPr="00D0162F">
              <w:t>integer</w:t>
            </w:r>
            <w:r w:rsidRPr="00D0162F">
              <w:t xml:space="preserve"> </w:t>
            </w:r>
            <w:r w:rsidR="00AB67FA" w:rsidRPr="00D0162F">
              <w:t>dBm</w:t>
            </w:r>
            <w:r w:rsidRPr="00D0162F">
              <w:t xml:space="preserve"> </w:t>
            </w:r>
            <w:r w:rsidR="00AB67FA" w:rsidRPr="00D0162F">
              <w:t>value.</w:t>
            </w:r>
            <w:r w:rsidRPr="00D0162F">
              <w:t xml:space="preserve"> </w:t>
            </w:r>
            <w:r w:rsidR="00AB67FA" w:rsidRPr="00D0162F">
              <w:t>Full</w:t>
            </w:r>
            <w:r w:rsidRPr="00D0162F">
              <w:t xml:space="preserve"> </w:t>
            </w:r>
            <w:r w:rsidR="00AB67FA" w:rsidRPr="00D0162F">
              <w:t>RE</w:t>
            </w:r>
            <w:r w:rsidRPr="00D0162F">
              <w:t xml:space="preserve"> </w:t>
            </w:r>
            <w:r w:rsidR="00AB67FA" w:rsidRPr="00D0162F">
              <w:t>allocation</w:t>
            </w:r>
            <w:r w:rsidRPr="00D0162F">
              <w:t xml:space="preserve"> </w:t>
            </w:r>
            <w:r w:rsidR="00AB67FA" w:rsidRPr="00D0162F">
              <w:t>with</w:t>
            </w:r>
            <w:r w:rsidRPr="00D0162F">
              <w:t xml:space="preserve"> </w:t>
            </w:r>
            <w:r w:rsidR="00AB67FA" w:rsidRPr="00D0162F">
              <w:t>no</w:t>
            </w:r>
            <w:r w:rsidRPr="00D0162F">
              <w:t xml:space="preserve"> </w:t>
            </w:r>
            <w:r w:rsidR="00AB67FA" w:rsidRPr="00D0162F">
              <w:t>boost</w:t>
            </w:r>
            <w:r w:rsidRPr="00D0162F">
              <w:t xml:space="preserve"> </w:t>
            </w:r>
            <w:r w:rsidR="00AB67FA" w:rsidRPr="00D0162F">
              <w:t>or</w:t>
            </w:r>
            <w:r w:rsidRPr="00D0162F">
              <w:t xml:space="preserve"> </w:t>
            </w:r>
            <w:r w:rsidR="00AB67FA" w:rsidRPr="00D0162F">
              <w:t>deboost</w:t>
            </w:r>
            <w:r w:rsidRPr="00D0162F">
              <w:t xml:space="preserve"> </w:t>
            </w:r>
            <w:r w:rsidR="00AB67FA" w:rsidRPr="00D0162F">
              <w:t>is</w:t>
            </w:r>
            <w:r w:rsidRPr="00D0162F">
              <w:t xml:space="preserve"> </w:t>
            </w:r>
            <w:r w:rsidR="00AB67FA" w:rsidRPr="00D0162F">
              <w:t>assumed.</w:t>
            </w:r>
          </w:p>
          <w:p w14:paraId="4C208D1D" w14:textId="4ECD33D1" w:rsidR="00AB67FA" w:rsidRPr="00D0162F" w:rsidRDefault="006E0A54" w:rsidP="006E0A54">
            <w:pPr>
              <w:pStyle w:val="TAN"/>
            </w:pPr>
            <w:r w:rsidRPr="00D0162F">
              <w:t>NOTE 2:</w:t>
            </w:r>
            <w:r w:rsidRPr="00D0162F">
              <w:tab/>
            </w:r>
            <w:r w:rsidR="00AB67FA" w:rsidRPr="00D0162F">
              <w:t>The</w:t>
            </w:r>
            <w:r w:rsidRPr="00D0162F">
              <w:t xml:space="preserve"> </w:t>
            </w:r>
            <w:r w:rsidR="00AB67FA" w:rsidRPr="00D0162F">
              <w:t>power</w:t>
            </w:r>
            <w:r w:rsidRPr="00D0162F">
              <w:t xml:space="preserve"> </w:t>
            </w:r>
            <w:r w:rsidR="00AB67FA" w:rsidRPr="00D0162F">
              <w:t>level</w:t>
            </w:r>
            <w:r w:rsidRPr="00D0162F">
              <w:t xml:space="preserve"> </w:t>
            </w:r>
            <w:r w:rsidR="00AB67FA" w:rsidRPr="00D0162F">
              <w:t>is</w:t>
            </w:r>
            <w:r w:rsidRPr="00D0162F">
              <w:t xml:space="preserve"> </w:t>
            </w:r>
            <w:r w:rsidR="00AB67FA" w:rsidRPr="00D0162F">
              <w:t>specified</w:t>
            </w:r>
            <w:r w:rsidRPr="00D0162F">
              <w:t xml:space="preserve"> </w:t>
            </w:r>
            <w:r w:rsidR="00AB67FA" w:rsidRPr="00D0162F">
              <w:t>at</w:t>
            </w:r>
            <w:r w:rsidRPr="00D0162F">
              <w:t xml:space="preserve"> </w:t>
            </w:r>
            <w:r w:rsidR="00AB67FA" w:rsidRPr="00D0162F">
              <w:t>the</w:t>
            </w:r>
            <w:r w:rsidRPr="00D0162F">
              <w:t xml:space="preserve"> </w:t>
            </w:r>
            <w:r w:rsidR="00AB67FA" w:rsidRPr="00D0162F">
              <w:t>centre</w:t>
            </w:r>
            <w:r w:rsidRPr="00D0162F">
              <w:t xml:space="preserve"> </w:t>
            </w:r>
            <w:r w:rsidR="00AB67FA" w:rsidRPr="00D0162F">
              <w:t>of</w:t>
            </w:r>
            <w:r w:rsidRPr="00D0162F">
              <w:t xml:space="preserve"> </w:t>
            </w:r>
            <w:r w:rsidR="00AB67FA" w:rsidRPr="00D0162F">
              <w:t>quiet</w:t>
            </w:r>
            <w:r w:rsidRPr="00D0162F">
              <w:t xml:space="preserve"> </w:t>
            </w:r>
            <w:r w:rsidR="00AB67FA" w:rsidRPr="00D0162F">
              <w:t>zone.</w:t>
            </w:r>
          </w:p>
          <w:p w14:paraId="17D27F15" w14:textId="0D7C229B" w:rsidR="00AB67FA" w:rsidRPr="00D0162F" w:rsidRDefault="006E0A54" w:rsidP="006E0A54">
            <w:pPr>
              <w:pStyle w:val="TAN"/>
              <w:rPr>
                <w:rFonts w:cs="Arial"/>
                <w:szCs w:val="18"/>
              </w:rPr>
            </w:pPr>
            <w:r w:rsidRPr="00D0162F">
              <w:t>NOTE 3:</w:t>
            </w:r>
            <w:r w:rsidRPr="00D0162F">
              <w:tab/>
            </w:r>
            <w:r w:rsidR="00AB67FA" w:rsidRPr="00D0162F">
              <w:t>DL</w:t>
            </w:r>
            <w:r w:rsidRPr="00D0162F">
              <w:t xml:space="preserve"> </w:t>
            </w:r>
            <w:r w:rsidR="00AB67FA" w:rsidRPr="00D0162F">
              <w:t>level</w:t>
            </w:r>
            <w:r w:rsidRPr="00D0162F">
              <w:t xml:space="preserve"> </w:t>
            </w:r>
            <w:r w:rsidR="00AB67FA" w:rsidRPr="00D0162F">
              <w:t>is</w:t>
            </w:r>
            <w:r w:rsidRPr="00D0162F">
              <w:t xml:space="preserve"> </w:t>
            </w:r>
            <w:r w:rsidR="00AB67FA" w:rsidRPr="00D0162F">
              <w:t>applied</w:t>
            </w:r>
            <w:r w:rsidRPr="00D0162F">
              <w:t xml:space="preserve"> </w:t>
            </w:r>
            <w:r w:rsidR="00AB67FA" w:rsidRPr="00D0162F">
              <w:t>for</w:t>
            </w:r>
            <w:r w:rsidRPr="00D0162F">
              <w:t xml:space="preserve"> </w:t>
            </w:r>
            <w:r w:rsidR="00AB67FA" w:rsidRPr="00D0162F">
              <w:t>any</w:t>
            </w:r>
            <w:r w:rsidRPr="00D0162F">
              <w:t xml:space="preserve"> </w:t>
            </w:r>
            <w:r w:rsidR="00AB67FA" w:rsidRPr="00D0162F">
              <w:t>of</w:t>
            </w:r>
            <w:r w:rsidRPr="00D0162F">
              <w:t xml:space="preserve"> </w:t>
            </w:r>
            <w:r w:rsidR="00AB67FA" w:rsidRPr="00D0162F">
              <w:t>the</w:t>
            </w:r>
            <w:r w:rsidRPr="00D0162F">
              <w:t xml:space="preserve"> </w:t>
            </w:r>
            <w:r w:rsidR="00AB67FA" w:rsidRPr="00D0162F">
              <w:t>Subcarrier</w:t>
            </w:r>
            <w:r w:rsidRPr="00D0162F">
              <w:t xml:space="preserve"> </w:t>
            </w:r>
            <w:r w:rsidR="00AB67FA" w:rsidRPr="00D0162F">
              <w:t>Spacing</w:t>
            </w:r>
            <w:r w:rsidRPr="00D0162F">
              <w:t xml:space="preserve"> </w:t>
            </w:r>
            <w:r w:rsidR="00AB67FA" w:rsidRPr="00D0162F">
              <w:t>configuration</w:t>
            </w:r>
            <w:r w:rsidRPr="00D0162F">
              <w:t xml:space="preserve"> </w:t>
            </w:r>
            <w:r w:rsidR="00AB67FA" w:rsidRPr="00D0162F">
              <w:t>(</w:t>
            </w:r>
            <w:r w:rsidR="00AB67FA" w:rsidRPr="00D0162F">
              <w:rPr>
                <w:position w:val="-14"/>
              </w:rPr>
              <w:object w:dxaOrig="220" w:dyaOrig="240" w14:anchorId="6FFDE3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2.9pt" o:ole="">
                  <v:imagedata r:id="rId11" o:title=""/>
                </v:shape>
                <o:OLEObject Type="Embed" ProgID="Equation.3" ShapeID="_x0000_i1025" DrawAspect="Content" ObjectID="_1781673727" r:id="rId12"/>
              </w:object>
            </w:r>
            <w:r w:rsidR="00AB67FA" w:rsidRPr="00D0162F">
              <w:t>)</w:t>
            </w:r>
            <w:r w:rsidRPr="00D0162F">
              <w:t xml:space="preserve"> </w:t>
            </w:r>
            <w:r w:rsidR="00AB67FA" w:rsidRPr="00D0162F">
              <w:t>with</w:t>
            </w:r>
            <w:r w:rsidRPr="00D0162F">
              <w:t xml:space="preserve"> </w:t>
            </w:r>
            <w:r w:rsidR="00AB67FA" w:rsidRPr="00D0162F">
              <w:t>the</w:t>
            </w:r>
            <w:r w:rsidRPr="00D0162F">
              <w:t xml:space="preserve"> </w:t>
            </w:r>
            <w:r w:rsidR="00AB67FA" w:rsidRPr="00D0162F">
              <w:t>same</w:t>
            </w:r>
            <w:r w:rsidRPr="00D0162F">
              <w:t xml:space="preserve"> </w:t>
            </w:r>
            <w:r w:rsidR="00AB67FA" w:rsidRPr="00D0162F">
              <w:t>power</w:t>
            </w:r>
            <w:r w:rsidRPr="00D0162F">
              <w:t xml:space="preserve"> </w:t>
            </w:r>
            <w:r w:rsidR="00AB67FA" w:rsidRPr="00D0162F">
              <w:t>spectrum</w:t>
            </w:r>
            <w:r w:rsidRPr="00D0162F">
              <w:t xml:space="preserve"> </w:t>
            </w:r>
            <w:r w:rsidR="00AB67FA" w:rsidRPr="00D0162F">
              <w:t>density</w:t>
            </w:r>
            <w:r w:rsidRPr="00D0162F">
              <w:t xml:space="preserve"> </w:t>
            </w:r>
            <w:r w:rsidR="00AB67FA" w:rsidRPr="00D0162F">
              <w:t>of</w:t>
            </w:r>
            <w:r w:rsidRPr="00D0162F">
              <w:t xml:space="preserve"> </w:t>
            </w:r>
            <w:r w:rsidR="00AB67FA" w:rsidRPr="00D0162F">
              <w:t>–99dBm/60kHz.</w:t>
            </w:r>
          </w:p>
        </w:tc>
      </w:tr>
    </w:tbl>
    <w:p w14:paraId="2A47847F" w14:textId="77777777" w:rsidR="00AB67FA" w:rsidRPr="00D0162F" w:rsidRDefault="00AB67FA" w:rsidP="00AB67FA">
      <w:pPr>
        <w:rPr>
          <w:rFonts w:eastAsiaTheme="minorEastAsia"/>
        </w:rPr>
      </w:pPr>
    </w:p>
    <w:p w14:paraId="14B2B9CF" w14:textId="3A22E26A" w:rsidR="00AB67FA" w:rsidRPr="00D0162F" w:rsidRDefault="00AB67FA" w:rsidP="00AB67FA">
      <w:r w:rsidRPr="00D0162F">
        <w:t xml:space="preserve">The default signal level uncertainty for FR1 is +/-3dB at each test port, for any level specified. The default signal level uncertainty for FR2 is +/-6dB at </w:t>
      </w:r>
      <w:r w:rsidR="003128BD" w:rsidRPr="00D0162F">
        <w:t>centre</w:t>
      </w:r>
      <w:r w:rsidRPr="00D0162F">
        <w:t xml:space="preserve"> of quiet zone, for any level specified. If the uncertainty value is critical for the Test purpose, a tighter uncertainty is specified for the related test case in Annex F</w:t>
      </w:r>
    </w:p>
    <w:p w14:paraId="278EE59F" w14:textId="77777777" w:rsidR="00AB67FA" w:rsidRPr="00D0162F" w:rsidRDefault="00AB67FA" w:rsidP="00AB67FA">
      <w:pPr>
        <w:pStyle w:val="Heading2"/>
      </w:pPr>
      <w:r w:rsidRPr="00D0162F">
        <w:t>C.1.3</w:t>
      </w:r>
      <w:r w:rsidRPr="00D0162F">
        <w:tab/>
        <w:t>Default connection setup</w:t>
      </w:r>
    </w:p>
    <w:p w14:paraId="300BD56C" w14:textId="77777777" w:rsidR="00AB67FA" w:rsidRPr="00D0162F" w:rsidRDefault="00AB67FA" w:rsidP="00AB67FA">
      <w:r w:rsidRPr="00D0162F">
        <w:t>Table C.1.3-1 describes the downlink physical channels that are required for NR connection setup. For EN-DC test cases in clauses 4 and 5, the required E-UTRA downlink physical channels are defined in TS 36.521-3 [26] Annex C.2.</w:t>
      </w:r>
    </w:p>
    <w:p w14:paraId="51076B75" w14:textId="77777777" w:rsidR="00AB67FA" w:rsidRPr="00D0162F" w:rsidRDefault="00AB67FA" w:rsidP="00AB67FA">
      <w:pPr>
        <w:pStyle w:val="TH"/>
      </w:pPr>
      <w:r w:rsidRPr="00D0162F">
        <w:t>Table C.1.3-1: Downlink physical channels required for N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94"/>
        <w:gridCol w:w="1990"/>
        <w:gridCol w:w="1603"/>
      </w:tblGrid>
      <w:tr w:rsidR="00AB67FA" w:rsidRPr="00D0162F" w14:paraId="08B2527C" w14:textId="77777777" w:rsidTr="006E0A54">
        <w:trPr>
          <w:jc w:val="center"/>
        </w:trPr>
        <w:tc>
          <w:tcPr>
            <w:tcW w:w="2494" w:type="dxa"/>
          </w:tcPr>
          <w:p w14:paraId="24B25A2F" w14:textId="651298EB" w:rsidR="00AB67FA" w:rsidRPr="00D0162F" w:rsidRDefault="00AB67FA" w:rsidP="006E0A54">
            <w:pPr>
              <w:pStyle w:val="TAH"/>
            </w:pPr>
            <w:r w:rsidRPr="00D0162F">
              <w:t>Physical</w:t>
            </w:r>
            <w:r w:rsidR="006E0A54" w:rsidRPr="00D0162F">
              <w:t xml:space="preserve"> </w:t>
            </w:r>
            <w:r w:rsidRPr="00D0162F">
              <w:t>Channel</w:t>
            </w:r>
          </w:p>
        </w:tc>
        <w:tc>
          <w:tcPr>
            <w:tcW w:w="1990" w:type="dxa"/>
          </w:tcPr>
          <w:p w14:paraId="693A83CE" w14:textId="1EA2AE9B" w:rsidR="00AB67FA" w:rsidRPr="00D0162F" w:rsidRDefault="00AB67FA" w:rsidP="006E0A54">
            <w:pPr>
              <w:pStyle w:val="TAH"/>
            </w:pPr>
            <w:r w:rsidRPr="00D0162F">
              <w:t>EPRE</w:t>
            </w:r>
            <w:r w:rsidR="006E0A54" w:rsidRPr="00D0162F">
              <w:t xml:space="preserve"> </w:t>
            </w:r>
            <w:r w:rsidRPr="00D0162F">
              <w:t>Ratio</w:t>
            </w:r>
          </w:p>
        </w:tc>
        <w:tc>
          <w:tcPr>
            <w:tcW w:w="1603" w:type="dxa"/>
          </w:tcPr>
          <w:p w14:paraId="04DF61A9" w14:textId="77777777" w:rsidR="00AB67FA" w:rsidRPr="00D0162F" w:rsidRDefault="00AB67FA" w:rsidP="006E0A54">
            <w:pPr>
              <w:pStyle w:val="TAH"/>
            </w:pPr>
            <w:r w:rsidRPr="00D0162F">
              <w:t>Note</w:t>
            </w:r>
          </w:p>
        </w:tc>
      </w:tr>
      <w:tr w:rsidR="00AB67FA" w:rsidRPr="00D0162F" w14:paraId="53107DB6" w14:textId="77777777" w:rsidTr="006E0A54">
        <w:trPr>
          <w:cantSplit/>
          <w:jc w:val="center"/>
        </w:trPr>
        <w:tc>
          <w:tcPr>
            <w:tcW w:w="2494" w:type="dxa"/>
            <w:vMerge w:val="restart"/>
          </w:tcPr>
          <w:p w14:paraId="3C131A77" w14:textId="77777777" w:rsidR="00AB67FA" w:rsidRPr="00D0162F" w:rsidRDefault="00AB67FA" w:rsidP="006E0A54">
            <w:pPr>
              <w:pStyle w:val="TAH"/>
            </w:pPr>
            <w:r w:rsidRPr="00D0162F">
              <w:t>PBCH</w:t>
            </w:r>
          </w:p>
        </w:tc>
        <w:tc>
          <w:tcPr>
            <w:tcW w:w="1990" w:type="dxa"/>
          </w:tcPr>
          <w:p w14:paraId="43EB22A5" w14:textId="1A235726" w:rsidR="00AB67FA" w:rsidRPr="00D0162F" w:rsidRDefault="00AB67FA" w:rsidP="006E0A54">
            <w:pPr>
              <w:pStyle w:val="TAC"/>
            </w:pPr>
            <w:r w:rsidRPr="00D0162F">
              <w:t>PBCH_RA</w:t>
            </w:r>
            <w:r w:rsidR="006E0A54" w:rsidRPr="00D0162F">
              <w:t xml:space="preserve"> </w:t>
            </w:r>
            <w:r w:rsidRPr="00D0162F">
              <w:t>=</w:t>
            </w:r>
            <w:r w:rsidR="006E0A54" w:rsidRPr="00D0162F">
              <w:t xml:space="preserve"> </w:t>
            </w:r>
            <w:r w:rsidRPr="00D0162F">
              <w:t>0</w:t>
            </w:r>
            <w:r w:rsidR="006E0A54" w:rsidRPr="00D0162F">
              <w:t xml:space="preserve"> </w:t>
            </w:r>
            <w:r w:rsidRPr="00D0162F">
              <w:t>dB</w:t>
            </w:r>
          </w:p>
        </w:tc>
        <w:tc>
          <w:tcPr>
            <w:tcW w:w="1603" w:type="dxa"/>
            <w:vMerge w:val="restart"/>
          </w:tcPr>
          <w:p w14:paraId="2E9CDE7F" w14:textId="77777777" w:rsidR="00AB67FA" w:rsidRPr="00D0162F" w:rsidRDefault="00AB67FA" w:rsidP="006E0A54">
            <w:pPr>
              <w:pStyle w:val="TAC"/>
            </w:pPr>
          </w:p>
        </w:tc>
      </w:tr>
      <w:tr w:rsidR="00AB67FA" w:rsidRPr="00D0162F" w14:paraId="77B5A63E" w14:textId="77777777" w:rsidTr="006E0A54">
        <w:trPr>
          <w:cantSplit/>
          <w:jc w:val="center"/>
        </w:trPr>
        <w:tc>
          <w:tcPr>
            <w:tcW w:w="2494" w:type="dxa"/>
            <w:vMerge/>
          </w:tcPr>
          <w:p w14:paraId="3AB38536" w14:textId="77777777" w:rsidR="00AB67FA" w:rsidRPr="00D0162F" w:rsidRDefault="00AB67FA" w:rsidP="006E0A54">
            <w:pPr>
              <w:pStyle w:val="TAH"/>
            </w:pPr>
          </w:p>
        </w:tc>
        <w:tc>
          <w:tcPr>
            <w:tcW w:w="1990" w:type="dxa"/>
          </w:tcPr>
          <w:p w14:paraId="140A3725" w14:textId="3A298EAF" w:rsidR="00AB67FA" w:rsidRPr="00D0162F" w:rsidRDefault="00AB67FA" w:rsidP="006E0A54">
            <w:pPr>
              <w:pStyle w:val="TAC"/>
            </w:pPr>
            <w:r w:rsidRPr="00D0162F">
              <w:t>PBCH_RB</w:t>
            </w:r>
            <w:r w:rsidR="006E0A54" w:rsidRPr="00D0162F">
              <w:t xml:space="preserve"> </w:t>
            </w:r>
            <w:r w:rsidRPr="00D0162F">
              <w:t>=</w:t>
            </w:r>
            <w:r w:rsidR="006E0A54" w:rsidRPr="00D0162F">
              <w:t xml:space="preserve"> </w:t>
            </w:r>
            <w:r w:rsidRPr="00D0162F">
              <w:t>0</w:t>
            </w:r>
            <w:r w:rsidR="006E0A54" w:rsidRPr="00D0162F">
              <w:t xml:space="preserve"> </w:t>
            </w:r>
            <w:r w:rsidRPr="00D0162F">
              <w:t>dB</w:t>
            </w:r>
          </w:p>
        </w:tc>
        <w:tc>
          <w:tcPr>
            <w:tcW w:w="1603" w:type="dxa"/>
            <w:vMerge/>
          </w:tcPr>
          <w:p w14:paraId="66F247B4" w14:textId="77777777" w:rsidR="00AB67FA" w:rsidRPr="00D0162F" w:rsidRDefault="00AB67FA" w:rsidP="006E0A54">
            <w:pPr>
              <w:pStyle w:val="TAC"/>
            </w:pPr>
          </w:p>
        </w:tc>
      </w:tr>
      <w:tr w:rsidR="00AB67FA" w:rsidRPr="00D0162F" w14:paraId="0EA4A83E" w14:textId="77777777" w:rsidTr="006E0A54">
        <w:trPr>
          <w:jc w:val="center"/>
        </w:trPr>
        <w:tc>
          <w:tcPr>
            <w:tcW w:w="2494" w:type="dxa"/>
          </w:tcPr>
          <w:p w14:paraId="0EB7A145" w14:textId="77777777" w:rsidR="00AB67FA" w:rsidRPr="00D0162F" w:rsidRDefault="00AB67FA" w:rsidP="006E0A54">
            <w:pPr>
              <w:pStyle w:val="TAH"/>
            </w:pPr>
            <w:r w:rsidRPr="00D0162F">
              <w:t>PSS</w:t>
            </w:r>
          </w:p>
        </w:tc>
        <w:tc>
          <w:tcPr>
            <w:tcW w:w="1990" w:type="dxa"/>
          </w:tcPr>
          <w:p w14:paraId="35B29A93" w14:textId="6DE4ECF9" w:rsidR="00AB67FA" w:rsidRPr="00D0162F" w:rsidRDefault="00AB67FA" w:rsidP="006E0A54">
            <w:pPr>
              <w:pStyle w:val="TAC"/>
            </w:pPr>
            <w:r w:rsidRPr="00D0162F">
              <w:t>PSS_RA</w:t>
            </w:r>
            <w:r w:rsidR="006E0A54" w:rsidRPr="00D0162F">
              <w:t xml:space="preserve"> </w:t>
            </w:r>
            <w:r w:rsidRPr="00D0162F">
              <w:t>=</w:t>
            </w:r>
            <w:r w:rsidR="006E0A54" w:rsidRPr="00D0162F">
              <w:t xml:space="preserve"> </w:t>
            </w:r>
            <w:r w:rsidRPr="00D0162F">
              <w:t>0</w:t>
            </w:r>
            <w:r w:rsidR="006E0A54" w:rsidRPr="00D0162F">
              <w:t xml:space="preserve"> </w:t>
            </w:r>
            <w:r w:rsidRPr="00D0162F">
              <w:t>dB</w:t>
            </w:r>
          </w:p>
        </w:tc>
        <w:tc>
          <w:tcPr>
            <w:tcW w:w="1603" w:type="dxa"/>
          </w:tcPr>
          <w:p w14:paraId="1FE0D052" w14:textId="77777777" w:rsidR="00AB67FA" w:rsidRPr="00D0162F" w:rsidRDefault="00AB67FA" w:rsidP="006E0A54">
            <w:pPr>
              <w:pStyle w:val="TAC"/>
            </w:pPr>
          </w:p>
        </w:tc>
      </w:tr>
      <w:tr w:rsidR="00AB67FA" w:rsidRPr="00D0162F" w14:paraId="4630DC0D" w14:textId="77777777" w:rsidTr="006E0A54">
        <w:trPr>
          <w:jc w:val="center"/>
        </w:trPr>
        <w:tc>
          <w:tcPr>
            <w:tcW w:w="2494" w:type="dxa"/>
          </w:tcPr>
          <w:p w14:paraId="5DD70CD1" w14:textId="77777777" w:rsidR="00AB67FA" w:rsidRPr="00D0162F" w:rsidRDefault="00AB67FA" w:rsidP="006E0A54">
            <w:pPr>
              <w:pStyle w:val="TAH"/>
            </w:pPr>
            <w:r w:rsidRPr="00D0162F">
              <w:t>SSS</w:t>
            </w:r>
          </w:p>
        </w:tc>
        <w:tc>
          <w:tcPr>
            <w:tcW w:w="1990" w:type="dxa"/>
          </w:tcPr>
          <w:p w14:paraId="1E1393E8" w14:textId="50374419" w:rsidR="00AB67FA" w:rsidRPr="00D0162F" w:rsidRDefault="00AB67FA" w:rsidP="006E0A54">
            <w:pPr>
              <w:pStyle w:val="TAC"/>
            </w:pPr>
            <w:r w:rsidRPr="00D0162F">
              <w:t>SSS_RA</w:t>
            </w:r>
            <w:r w:rsidR="006E0A54" w:rsidRPr="00D0162F">
              <w:t xml:space="preserve"> </w:t>
            </w:r>
            <w:r w:rsidRPr="00D0162F">
              <w:t>=</w:t>
            </w:r>
            <w:r w:rsidR="006E0A54" w:rsidRPr="00D0162F">
              <w:t xml:space="preserve"> </w:t>
            </w:r>
            <w:r w:rsidRPr="00D0162F">
              <w:t>0</w:t>
            </w:r>
            <w:r w:rsidR="006E0A54" w:rsidRPr="00D0162F">
              <w:t xml:space="preserve"> </w:t>
            </w:r>
            <w:r w:rsidRPr="00D0162F">
              <w:t>dB</w:t>
            </w:r>
          </w:p>
        </w:tc>
        <w:tc>
          <w:tcPr>
            <w:tcW w:w="1603" w:type="dxa"/>
          </w:tcPr>
          <w:p w14:paraId="701DE6EC" w14:textId="77777777" w:rsidR="00AB67FA" w:rsidRPr="00D0162F" w:rsidRDefault="00AB67FA" w:rsidP="006E0A54">
            <w:pPr>
              <w:pStyle w:val="TAC"/>
            </w:pPr>
          </w:p>
        </w:tc>
      </w:tr>
      <w:tr w:rsidR="00AB67FA" w:rsidRPr="00D0162F" w14:paraId="194C73B0" w14:textId="77777777" w:rsidTr="006E0A54">
        <w:trPr>
          <w:cantSplit/>
          <w:jc w:val="center"/>
        </w:trPr>
        <w:tc>
          <w:tcPr>
            <w:tcW w:w="2494" w:type="dxa"/>
            <w:vMerge w:val="restart"/>
          </w:tcPr>
          <w:p w14:paraId="5B76C35A" w14:textId="77777777" w:rsidR="00AB67FA" w:rsidRPr="00D0162F" w:rsidRDefault="00AB67FA" w:rsidP="006E0A54">
            <w:pPr>
              <w:pStyle w:val="TAH"/>
            </w:pPr>
            <w:r w:rsidRPr="00D0162F">
              <w:t>PDCCH</w:t>
            </w:r>
          </w:p>
        </w:tc>
        <w:tc>
          <w:tcPr>
            <w:tcW w:w="1990" w:type="dxa"/>
          </w:tcPr>
          <w:p w14:paraId="76312B5C" w14:textId="170C158E" w:rsidR="00AB67FA" w:rsidRPr="00D0162F" w:rsidRDefault="00AB67FA" w:rsidP="006E0A54">
            <w:pPr>
              <w:pStyle w:val="TAC"/>
            </w:pPr>
            <w:r w:rsidRPr="00D0162F">
              <w:t>PDCCH_RA</w:t>
            </w:r>
            <w:r w:rsidR="006E0A54" w:rsidRPr="00D0162F">
              <w:t xml:space="preserve"> </w:t>
            </w:r>
            <w:r w:rsidRPr="00D0162F">
              <w:t>=</w:t>
            </w:r>
            <w:r w:rsidR="006E0A54" w:rsidRPr="00D0162F">
              <w:t xml:space="preserve"> </w:t>
            </w:r>
            <w:r w:rsidRPr="00D0162F">
              <w:t>0</w:t>
            </w:r>
            <w:r w:rsidR="006E0A54" w:rsidRPr="00D0162F">
              <w:t xml:space="preserve"> </w:t>
            </w:r>
            <w:r w:rsidRPr="00D0162F">
              <w:t>dB</w:t>
            </w:r>
          </w:p>
        </w:tc>
        <w:tc>
          <w:tcPr>
            <w:tcW w:w="1603" w:type="dxa"/>
            <w:vMerge w:val="restart"/>
          </w:tcPr>
          <w:p w14:paraId="57595631" w14:textId="77777777" w:rsidR="00AB67FA" w:rsidRPr="00D0162F" w:rsidRDefault="00AB67FA" w:rsidP="006E0A54">
            <w:pPr>
              <w:pStyle w:val="TAC"/>
            </w:pPr>
          </w:p>
        </w:tc>
      </w:tr>
      <w:tr w:rsidR="00AB67FA" w:rsidRPr="00D0162F" w14:paraId="1513DD84" w14:textId="77777777" w:rsidTr="006E0A54">
        <w:trPr>
          <w:cantSplit/>
          <w:jc w:val="center"/>
        </w:trPr>
        <w:tc>
          <w:tcPr>
            <w:tcW w:w="2494" w:type="dxa"/>
            <w:vMerge/>
          </w:tcPr>
          <w:p w14:paraId="24FEF145" w14:textId="77777777" w:rsidR="00AB67FA" w:rsidRPr="00D0162F" w:rsidRDefault="00AB67FA" w:rsidP="006E0A54">
            <w:pPr>
              <w:pStyle w:val="TAH"/>
            </w:pPr>
          </w:p>
        </w:tc>
        <w:tc>
          <w:tcPr>
            <w:tcW w:w="1990" w:type="dxa"/>
          </w:tcPr>
          <w:p w14:paraId="637A9EBC" w14:textId="19EEA63A" w:rsidR="00AB67FA" w:rsidRPr="00D0162F" w:rsidRDefault="00AB67FA" w:rsidP="006E0A54">
            <w:pPr>
              <w:pStyle w:val="TAC"/>
            </w:pPr>
            <w:r w:rsidRPr="00D0162F">
              <w:t>PDCCH_RB</w:t>
            </w:r>
            <w:r w:rsidR="006E0A54" w:rsidRPr="00D0162F">
              <w:t xml:space="preserve"> </w:t>
            </w:r>
            <w:r w:rsidRPr="00D0162F">
              <w:t>=</w:t>
            </w:r>
            <w:r w:rsidR="006E0A54" w:rsidRPr="00D0162F">
              <w:t xml:space="preserve"> </w:t>
            </w:r>
            <w:r w:rsidRPr="00D0162F">
              <w:t>0</w:t>
            </w:r>
            <w:r w:rsidR="006E0A54" w:rsidRPr="00D0162F">
              <w:t xml:space="preserve"> </w:t>
            </w:r>
            <w:r w:rsidRPr="00D0162F">
              <w:t>dB</w:t>
            </w:r>
          </w:p>
        </w:tc>
        <w:tc>
          <w:tcPr>
            <w:tcW w:w="1603" w:type="dxa"/>
            <w:vMerge/>
          </w:tcPr>
          <w:p w14:paraId="722874C0" w14:textId="77777777" w:rsidR="00AB67FA" w:rsidRPr="00D0162F" w:rsidRDefault="00AB67FA" w:rsidP="006E0A54">
            <w:pPr>
              <w:pStyle w:val="TAC"/>
            </w:pPr>
          </w:p>
        </w:tc>
      </w:tr>
      <w:tr w:rsidR="00AB67FA" w:rsidRPr="00D0162F" w14:paraId="283823DA" w14:textId="77777777" w:rsidTr="006E0A54">
        <w:trPr>
          <w:cantSplit/>
          <w:jc w:val="center"/>
        </w:trPr>
        <w:tc>
          <w:tcPr>
            <w:tcW w:w="2494" w:type="dxa"/>
            <w:vMerge/>
          </w:tcPr>
          <w:p w14:paraId="3625DCDB" w14:textId="77777777" w:rsidR="00AB67FA" w:rsidRPr="00D0162F" w:rsidRDefault="00AB67FA" w:rsidP="006E0A54">
            <w:pPr>
              <w:pStyle w:val="TAH"/>
              <w:rPr>
                <w:szCs w:val="22"/>
              </w:rPr>
            </w:pPr>
          </w:p>
        </w:tc>
        <w:tc>
          <w:tcPr>
            <w:tcW w:w="1990" w:type="dxa"/>
          </w:tcPr>
          <w:p w14:paraId="65969778" w14:textId="006580B1" w:rsidR="00AB67FA" w:rsidRPr="00D0162F" w:rsidRDefault="00AB67FA" w:rsidP="006E0A54">
            <w:pPr>
              <w:pStyle w:val="TAC"/>
            </w:pPr>
            <w:r w:rsidRPr="00D0162F">
              <w:t>MPDCCH_RB</w:t>
            </w:r>
            <w:r w:rsidR="006E0A54" w:rsidRPr="00D0162F">
              <w:t xml:space="preserve"> </w:t>
            </w:r>
            <w:r w:rsidRPr="00D0162F">
              <w:t>=</w:t>
            </w:r>
            <w:r w:rsidR="006E0A54" w:rsidRPr="00D0162F">
              <w:t xml:space="preserve"> </w:t>
            </w:r>
            <w:r w:rsidRPr="00D0162F">
              <w:t>0</w:t>
            </w:r>
            <w:r w:rsidR="006E0A54" w:rsidRPr="00D0162F">
              <w:t xml:space="preserve"> </w:t>
            </w:r>
            <w:r w:rsidRPr="00D0162F">
              <w:t>dB</w:t>
            </w:r>
          </w:p>
        </w:tc>
        <w:tc>
          <w:tcPr>
            <w:tcW w:w="1603" w:type="dxa"/>
            <w:vMerge/>
          </w:tcPr>
          <w:p w14:paraId="5D3DD599" w14:textId="77777777" w:rsidR="00AB67FA" w:rsidRPr="00D0162F" w:rsidRDefault="00AB67FA" w:rsidP="006E0A54">
            <w:pPr>
              <w:pStyle w:val="TAC"/>
            </w:pPr>
          </w:p>
        </w:tc>
      </w:tr>
      <w:tr w:rsidR="00AB67FA" w:rsidRPr="00D0162F" w14:paraId="5D9D715C" w14:textId="77777777" w:rsidTr="006E0A54">
        <w:trPr>
          <w:cantSplit/>
          <w:jc w:val="center"/>
        </w:trPr>
        <w:tc>
          <w:tcPr>
            <w:tcW w:w="2494" w:type="dxa"/>
            <w:vMerge w:val="restart"/>
          </w:tcPr>
          <w:p w14:paraId="0CC430CC" w14:textId="77777777" w:rsidR="00AB67FA" w:rsidRPr="00D0162F" w:rsidRDefault="00AB67FA" w:rsidP="006E0A54">
            <w:pPr>
              <w:pStyle w:val="TAH"/>
              <w:rPr>
                <w:szCs w:val="22"/>
              </w:rPr>
            </w:pPr>
            <w:r w:rsidRPr="00D0162F">
              <w:rPr>
                <w:szCs w:val="22"/>
              </w:rPr>
              <w:t>PDSCH</w:t>
            </w:r>
          </w:p>
        </w:tc>
        <w:tc>
          <w:tcPr>
            <w:tcW w:w="1990" w:type="dxa"/>
          </w:tcPr>
          <w:p w14:paraId="5D90CA57" w14:textId="654CAE93" w:rsidR="00AB67FA" w:rsidRPr="00D0162F" w:rsidRDefault="00AB67FA" w:rsidP="006E0A54">
            <w:pPr>
              <w:pStyle w:val="TAC"/>
            </w:pPr>
            <w:r w:rsidRPr="00D0162F">
              <w:t>PDSCH_RA</w:t>
            </w:r>
            <w:r w:rsidR="006E0A54" w:rsidRPr="00D0162F">
              <w:t xml:space="preserve"> </w:t>
            </w:r>
            <w:r w:rsidRPr="00D0162F">
              <w:t>=</w:t>
            </w:r>
            <w:r w:rsidR="006E0A54" w:rsidRPr="00D0162F">
              <w:t xml:space="preserve"> </w:t>
            </w:r>
            <w:r w:rsidRPr="00D0162F">
              <w:t>0</w:t>
            </w:r>
            <w:r w:rsidR="006E0A54" w:rsidRPr="00D0162F">
              <w:t xml:space="preserve"> </w:t>
            </w:r>
            <w:r w:rsidRPr="00D0162F">
              <w:t>dB</w:t>
            </w:r>
          </w:p>
        </w:tc>
        <w:tc>
          <w:tcPr>
            <w:tcW w:w="1603" w:type="dxa"/>
            <w:vMerge w:val="restart"/>
          </w:tcPr>
          <w:p w14:paraId="16AF4958" w14:textId="77777777" w:rsidR="00AB67FA" w:rsidRPr="00D0162F" w:rsidRDefault="00AB67FA" w:rsidP="006E0A54">
            <w:pPr>
              <w:pStyle w:val="TAC"/>
            </w:pPr>
          </w:p>
        </w:tc>
      </w:tr>
      <w:tr w:rsidR="00AB67FA" w:rsidRPr="00D0162F" w14:paraId="6EE08EC0" w14:textId="77777777" w:rsidTr="006E0A54">
        <w:trPr>
          <w:cantSplit/>
          <w:jc w:val="center"/>
        </w:trPr>
        <w:tc>
          <w:tcPr>
            <w:tcW w:w="2494" w:type="dxa"/>
            <w:vMerge/>
          </w:tcPr>
          <w:p w14:paraId="7C12BFB1" w14:textId="77777777" w:rsidR="00AB67FA" w:rsidRPr="00D0162F" w:rsidRDefault="00AB67FA" w:rsidP="006E0A54">
            <w:pPr>
              <w:pStyle w:val="TAH"/>
              <w:rPr>
                <w:szCs w:val="22"/>
              </w:rPr>
            </w:pPr>
          </w:p>
        </w:tc>
        <w:tc>
          <w:tcPr>
            <w:tcW w:w="1990" w:type="dxa"/>
          </w:tcPr>
          <w:p w14:paraId="7650F15E" w14:textId="4F8F03C9" w:rsidR="00AB67FA" w:rsidRPr="00D0162F" w:rsidRDefault="00AB67FA" w:rsidP="006E0A54">
            <w:pPr>
              <w:pStyle w:val="TAC"/>
            </w:pPr>
            <w:r w:rsidRPr="00D0162F">
              <w:t>PDSCH_RB</w:t>
            </w:r>
            <w:r w:rsidR="006E0A54" w:rsidRPr="00D0162F">
              <w:t xml:space="preserve"> </w:t>
            </w:r>
            <w:r w:rsidRPr="00D0162F">
              <w:t>=</w:t>
            </w:r>
            <w:r w:rsidR="006E0A54" w:rsidRPr="00D0162F">
              <w:t xml:space="preserve"> </w:t>
            </w:r>
            <w:r w:rsidRPr="00D0162F">
              <w:t>0</w:t>
            </w:r>
            <w:r w:rsidR="006E0A54" w:rsidRPr="00D0162F">
              <w:t xml:space="preserve"> </w:t>
            </w:r>
            <w:r w:rsidRPr="00D0162F">
              <w:t>dB</w:t>
            </w:r>
          </w:p>
        </w:tc>
        <w:tc>
          <w:tcPr>
            <w:tcW w:w="1603" w:type="dxa"/>
            <w:vMerge/>
          </w:tcPr>
          <w:p w14:paraId="1A489DF5" w14:textId="77777777" w:rsidR="00AB67FA" w:rsidRPr="00D0162F" w:rsidRDefault="00AB67FA" w:rsidP="006E0A54">
            <w:pPr>
              <w:pStyle w:val="TAC"/>
            </w:pPr>
          </w:p>
        </w:tc>
      </w:tr>
      <w:tr w:rsidR="00AB67FA" w:rsidRPr="00D0162F" w14:paraId="7228215C" w14:textId="77777777" w:rsidTr="006E0A54">
        <w:trPr>
          <w:cantSplit/>
          <w:jc w:val="center"/>
        </w:trPr>
        <w:tc>
          <w:tcPr>
            <w:tcW w:w="2494" w:type="dxa"/>
          </w:tcPr>
          <w:p w14:paraId="37D15848" w14:textId="77777777" w:rsidR="00AB67FA" w:rsidRPr="00D0162F" w:rsidRDefault="00AB67FA" w:rsidP="006E0A54">
            <w:pPr>
              <w:pStyle w:val="TAH"/>
            </w:pPr>
            <w:r w:rsidRPr="00D0162F">
              <w:t>DMRS</w:t>
            </w:r>
          </w:p>
        </w:tc>
        <w:tc>
          <w:tcPr>
            <w:tcW w:w="1990" w:type="dxa"/>
          </w:tcPr>
          <w:p w14:paraId="753497CC" w14:textId="77777777" w:rsidR="00AB67FA" w:rsidRPr="00D0162F" w:rsidRDefault="00AB67FA" w:rsidP="006E0A54">
            <w:pPr>
              <w:pStyle w:val="TAC"/>
            </w:pPr>
            <w:r w:rsidRPr="00D0162F">
              <w:t>TBD</w:t>
            </w:r>
          </w:p>
        </w:tc>
        <w:tc>
          <w:tcPr>
            <w:tcW w:w="1603" w:type="dxa"/>
          </w:tcPr>
          <w:p w14:paraId="7DB05E8C" w14:textId="77777777" w:rsidR="00AB67FA" w:rsidRPr="00D0162F" w:rsidRDefault="00AB67FA" w:rsidP="006E0A54">
            <w:pPr>
              <w:pStyle w:val="TAC"/>
            </w:pPr>
          </w:p>
        </w:tc>
      </w:tr>
      <w:tr w:rsidR="00AB67FA" w:rsidRPr="00D0162F" w14:paraId="2E7AD455" w14:textId="77777777" w:rsidTr="006E0A54">
        <w:trPr>
          <w:cantSplit/>
          <w:jc w:val="center"/>
        </w:trPr>
        <w:tc>
          <w:tcPr>
            <w:tcW w:w="2494" w:type="dxa"/>
          </w:tcPr>
          <w:p w14:paraId="0894B40C" w14:textId="77777777" w:rsidR="00AB67FA" w:rsidRPr="00D0162F" w:rsidRDefault="00AB67FA" w:rsidP="006E0A54">
            <w:pPr>
              <w:pStyle w:val="TAH"/>
            </w:pPr>
            <w:r w:rsidRPr="00D0162F">
              <w:t>CSI-RS</w:t>
            </w:r>
          </w:p>
        </w:tc>
        <w:tc>
          <w:tcPr>
            <w:tcW w:w="1990" w:type="dxa"/>
          </w:tcPr>
          <w:p w14:paraId="4BCBD9F2" w14:textId="77777777" w:rsidR="00AB67FA" w:rsidRPr="00D0162F" w:rsidRDefault="00AB67FA" w:rsidP="006E0A54">
            <w:pPr>
              <w:pStyle w:val="TAC"/>
            </w:pPr>
            <w:r w:rsidRPr="00D0162F">
              <w:t>TBD</w:t>
            </w:r>
          </w:p>
        </w:tc>
        <w:tc>
          <w:tcPr>
            <w:tcW w:w="1603" w:type="dxa"/>
          </w:tcPr>
          <w:p w14:paraId="6674EB7C" w14:textId="77777777" w:rsidR="00AB67FA" w:rsidRPr="00D0162F" w:rsidRDefault="00AB67FA" w:rsidP="006E0A54">
            <w:pPr>
              <w:pStyle w:val="TAC"/>
            </w:pPr>
          </w:p>
        </w:tc>
      </w:tr>
      <w:tr w:rsidR="00AB67FA" w:rsidRPr="00D0162F" w14:paraId="15455DB4" w14:textId="77777777" w:rsidTr="006E0A54">
        <w:trPr>
          <w:jc w:val="center"/>
        </w:trPr>
        <w:tc>
          <w:tcPr>
            <w:tcW w:w="6087" w:type="dxa"/>
            <w:gridSpan w:val="3"/>
          </w:tcPr>
          <w:p w14:paraId="39308404" w14:textId="710AC6F9" w:rsidR="00AB67FA" w:rsidRPr="00D0162F" w:rsidRDefault="006E0A54" w:rsidP="006E0A54">
            <w:pPr>
              <w:pStyle w:val="TAN"/>
            </w:pPr>
            <w:r w:rsidRPr="00D0162F">
              <w:t>NOTE 1:</w:t>
            </w:r>
            <w:r w:rsidRPr="00D0162F">
              <w:tab/>
            </w:r>
            <w:r w:rsidR="00AB67FA" w:rsidRPr="00D0162F">
              <w:t>No</w:t>
            </w:r>
            <w:r w:rsidRPr="00D0162F">
              <w:t xml:space="preserve"> </w:t>
            </w:r>
            <w:r w:rsidR="00AB67FA" w:rsidRPr="00D0162F">
              <w:t>boosting</w:t>
            </w:r>
            <w:r w:rsidRPr="00D0162F">
              <w:t xml:space="preserve"> </w:t>
            </w:r>
            <w:r w:rsidR="00AB67FA" w:rsidRPr="00D0162F">
              <w:t>is</w:t>
            </w:r>
            <w:r w:rsidRPr="00D0162F">
              <w:t xml:space="preserve"> </w:t>
            </w:r>
            <w:r w:rsidR="00AB67FA" w:rsidRPr="00D0162F">
              <w:t>applied</w:t>
            </w:r>
          </w:p>
        </w:tc>
      </w:tr>
    </w:tbl>
    <w:p w14:paraId="21288A79" w14:textId="77777777" w:rsidR="00AB67FA" w:rsidRPr="00D0162F" w:rsidRDefault="00AB67FA" w:rsidP="00AB67FA"/>
    <w:p w14:paraId="2B5513C2" w14:textId="77777777" w:rsidR="00AB67FA" w:rsidRPr="00D0162F" w:rsidRDefault="00AB67FA" w:rsidP="00AB67FA">
      <w:r w:rsidRPr="00D0162F">
        <w:t>As common PDSCH and PDCCH configuration parameters the parameters in Table A.</w:t>
      </w:r>
      <w:r w:rsidRPr="00D0162F">
        <w:rPr>
          <w:rFonts w:eastAsia="SimSun"/>
          <w:lang w:eastAsia="zh-CN"/>
        </w:rPr>
        <w:t xml:space="preserve">1 </w:t>
      </w:r>
      <w:r w:rsidRPr="00D0162F">
        <w:t>and C.</w:t>
      </w:r>
      <w:r w:rsidRPr="00D0162F">
        <w:rPr>
          <w:rFonts w:eastAsia="SimSun"/>
          <w:lang w:eastAsia="zh-CN"/>
        </w:rPr>
        <w:t>1.3-2</w:t>
      </w:r>
      <w:r w:rsidRPr="00D0162F">
        <w:t xml:space="preserve"> shall be used to bring up the connection setup for FR1 </w:t>
      </w:r>
      <w:r w:rsidRPr="00D0162F">
        <w:rPr>
          <w:rFonts w:eastAsia="SimSun"/>
          <w:lang w:eastAsia="zh-CN"/>
        </w:rPr>
        <w:t xml:space="preserve">and FR2 </w:t>
      </w:r>
      <w:r w:rsidRPr="00D0162F">
        <w:t>NR cell.</w:t>
      </w:r>
    </w:p>
    <w:p w14:paraId="79E3BE1C" w14:textId="77777777" w:rsidR="00AB67FA" w:rsidRPr="00D0162F" w:rsidRDefault="00AB67FA" w:rsidP="00AB67FA">
      <w:pPr>
        <w:pStyle w:val="TH"/>
      </w:pPr>
      <w:r w:rsidRPr="00D0162F">
        <w:t>Table C.</w:t>
      </w:r>
      <w:r w:rsidRPr="00D0162F">
        <w:rPr>
          <w:rFonts w:eastAsia="SimSun"/>
          <w:lang w:eastAsia="zh-CN"/>
        </w:rPr>
        <w:t>1.3</w:t>
      </w:r>
      <w:r w:rsidRPr="00D0162F">
        <w:t>-2: PDSCH and PDCCH configuration</w:t>
      </w:r>
    </w:p>
    <w:tbl>
      <w:tblPr>
        <w:tblW w:w="8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53"/>
        <w:gridCol w:w="2241"/>
        <w:gridCol w:w="2860"/>
      </w:tblGrid>
      <w:tr w:rsidR="00AB67FA" w:rsidRPr="00D0162F" w14:paraId="1271BF4B" w14:textId="77777777" w:rsidTr="006E0A54">
        <w:trPr>
          <w:jc w:val="center"/>
        </w:trPr>
        <w:tc>
          <w:tcPr>
            <w:tcW w:w="3453" w:type="dxa"/>
            <w:tcBorders>
              <w:top w:val="single" w:sz="4" w:space="0" w:color="auto"/>
              <w:left w:val="single" w:sz="4" w:space="0" w:color="auto"/>
              <w:bottom w:val="single" w:sz="4" w:space="0" w:color="auto"/>
              <w:right w:val="single" w:sz="4" w:space="0" w:color="auto"/>
            </w:tcBorders>
          </w:tcPr>
          <w:p w14:paraId="310120B3" w14:textId="77777777" w:rsidR="00AB67FA" w:rsidRPr="00D0162F" w:rsidRDefault="00AB67FA" w:rsidP="006E0A54">
            <w:pPr>
              <w:pStyle w:val="TAH"/>
            </w:pPr>
            <w:r w:rsidRPr="00D0162F">
              <w:t>Parameter</w:t>
            </w:r>
          </w:p>
        </w:tc>
        <w:tc>
          <w:tcPr>
            <w:tcW w:w="2241" w:type="dxa"/>
            <w:tcBorders>
              <w:top w:val="single" w:sz="4" w:space="0" w:color="auto"/>
              <w:left w:val="single" w:sz="4" w:space="0" w:color="auto"/>
              <w:bottom w:val="single" w:sz="4" w:space="0" w:color="auto"/>
              <w:right w:val="single" w:sz="4" w:space="0" w:color="auto"/>
            </w:tcBorders>
          </w:tcPr>
          <w:p w14:paraId="1350357E" w14:textId="77777777" w:rsidR="00AB67FA" w:rsidRPr="00D0162F" w:rsidRDefault="00AB67FA" w:rsidP="006E0A54">
            <w:pPr>
              <w:pStyle w:val="TAH"/>
            </w:pPr>
            <w:r w:rsidRPr="00D0162F">
              <w:t>Unit</w:t>
            </w:r>
          </w:p>
        </w:tc>
        <w:tc>
          <w:tcPr>
            <w:tcW w:w="2860" w:type="dxa"/>
            <w:tcBorders>
              <w:top w:val="single" w:sz="4" w:space="0" w:color="auto"/>
              <w:left w:val="single" w:sz="4" w:space="0" w:color="auto"/>
              <w:bottom w:val="single" w:sz="4" w:space="0" w:color="auto"/>
              <w:right w:val="single" w:sz="4" w:space="0" w:color="auto"/>
            </w:tcBorders>
          </w:tcPr>
          <w:p w14:paraId="0720DAAC" w14:textId="77777777" w:rsidR="00AB67FA" w:rsidRPr="00D0162F" w:rsidRDefault="00AB67FA" w:rsidP="006E0A54">
            <w:pPr>
              <w:pStyle w:val="TAH"/>
            </w:pPr>
            <w:r w:rsidRPr="00D0162F">
              <w:t>Value</w:t>
            </w:r>
          </w:p>
        </w:tc>
      </w:tr>
      <w:tr w:rsidR="00AB67FA" w:rsidRPr="00D0162F" w14:paraId="3929FD5A" w14:textId="77777777" w:rsidTr="006E0A54">
        <w:trPr>
          <w:jc w:val="center"/>
        </w:trPr>
        <w:tc>
          <w:tcPr>
            <w:tcW w:w="3453" w:type="dxa"/>
            <w:tcBorders>
              <w:top w:val="single" w:sz="4" w:space="0" w:color="auto"/>
              <w:left w:val="single" w:sz="4" w:space="0" w:color="auto"/>
              <w:bottom w:val="single" w:sz="4" w:space="0" w:color="auto"/>
              <w:right w:val="single" w:sz="4" w:space="0" w:color="auto"/>
            </w:tcBorders>
          </w:tcPr>
          <w:p w14:paraId="30C46CAD" w14:textId="6C262A58" w:rsidR="00AB67FA" w:rsidRPr="00D0162F" w:rsidRDefault="00AB67FA" w:rsidP="006E0A54">
            <w:pPr>
              <w:pStyle w:val="TAL"/>
            </w:pPr>
            <w:r w:rsidRPr="00D0162F">
              <w:t>Number</w:t>
            </w:r>
            <w:r w:rsidR="006E0A54" w:rsidRPr="00D0162F">
              <w:t xml:space="preserve"> </w:t>
            </w:r>
            <w:r w:rsidRPr="00D0162F">
              <w:t>of</w:t>
            </w:r>
            <w:r w:rsidR="006E0A54" w:rsidRPr="00D0162F">
              <w:t xml:space="preserve"> </w:t>
            </w:r>
            <w:r w:rsidRPr="00D0162F">
              <w:t>HARQ</w:t>
            </w:r>
            <w:r w:rsidR="006E0A54" w:rsidRPr="00D0162F">
              <w:t xml:space="preserve"> </w:t>
            </w:r>
            <w:r w:rsidRPr="00D0162F">
              <w:t>processes</w:t>
            </w:r>
          </w:p>
        </w:tc>
        <w:tc>
          <w:tcPr>
            <w:tcW w:w="2241" w:type="dxa"/>
            <w:tcBorders>
              <w:top w:val="single" w:sz="4" w:space="0" w:color="auto"/>
              <w:left w:val="single" w:sz="4" w:space="0" w:color="auto"/>
              <w:bottom w:val="single" w:sz="4" w:space="0" w:color="auto"/>
              <w:right w:val="single" w:sz="4" w:space="0" w:color="auto"/>
            </w:tcBorders>
          </w:tcPr>
          <w:p w14:paraId="7A89E6CF" w14:textId="77777777" w:rsidR="00AB67FA" w:rsidRPr="00D0162F" w:rsidRDefault="00AB67FA" w:rsidP="006E0A54">
            <w:pPr>
              <w:pStyle w:val="TAL"/>
            </w:pPr>
          </w:p>
        </w:tc>
        <w:tc>
          <w:tcPr>
            <w:tcW w:w="2860" w:type="dxa"/>
            <w:tcBorders>
              <w:top w:val="single" w:sz="4" w:space="0" w:color="auto"/>
              <w:left w:val="single" w:sz="4" w:space="0" w:color="auto"/>
              <w:bottom w:val="single" w:sz="4" w:space="0" w:color="auto"/>
              <w:right w:val="single" w:sz="4" w:space="0" w:color="auto"/>
            </w:tcBorders>
            <w:vAlign w:val="center"/>
          </w:tcPr>
          <w:p w14:paraId="0C104874" w14:textId="77777777" w:rsidR="00EA275D" w:rsidRPr="00D0162F" w:rsidRDefault="00AB67FA" w:rsidP="00EA275D">
            <w:pPr>
              <w:pStyle w:val="TAL"/>
            </w:pPr>
            <w:r w:rsidRPr="00D0162F">
              <w:t>8</w:t>
            </w:r>
            <w:r w:rsidR="006E0A54" w:rsidRPr="00D0162F">
              <w:t xml:space="preserve"> </w:t>
            </w:r>
            <w:r w:rsidR="00EA275D" w:rsidRPr="00D0162F">
              <w:t>(TDD)</w:t>
            </w:r>
          </w:p>
          <w:p w14:paraId="232AB9E3" w14:textId="67B839F1" w:rsidR="00AB67FA" w:rsidRPr="00D0162F" w:rsidRDefault="00EA275D" w:rsidP="00EA275D">
            <w:pPr>
              <w:pStyle w:val="TAL"/>
            </w:pPr>
            <w:r w:rsidRPr="00D0162F">
              <w:t>16 (FDD)</w:t>
            </w:r>
          </w:p>
        </w:tc>
      </w:tr>
      <w:tr w:rsidR="00AB67FA" w:rsidRPr="00D0162F" w14:paraId="041BF457" w14:textId="77777777" w:rsidTr="006E0A54">
        <w:trPr>
          <w:jc w:val="center"/>
        </w:trPr>
        <w:tc>
          <w:tcPr>
            <w:tcW w:w="3453" w:type="dxa"/>
            <w:tcBorders>
              <w:top w:val="single" w:sz="4" w:space="0" w:color="auto"/>
              <w:left w:val="single" w:sz="4" w:space="0" w:color="auto"/>
              <w:bottom w:val="single" w:sz="4" w:space="0" w:color="auto"/>
              <w:right w:val="single" w:sz="4" w:space="0" w:color="auto"/>
            </w:tcBorders>
          </w:tcPr>
          <w:p w14:paraId="1AE92EE7" w14:textId="0FA34EEC" w:rsidR="00AB67FA" w:rsidRPr="00D0162F" w:rsidRDefault="00AB67FA" w:rsidP="006E0A54">
            <w:pPr>
              <w:pStyle w:val="TAL"/>
              <w:rPr>
                <w:rFonts w:eastAsia="SimSun"/>
                <w:lang w:eastAsia="zh-CN"/>
              </w:rPr>
            </w:pPr>
            <w:r w:rsidRPr="00D0162F">
              <w:rPr>
                <w:rFonts w:eastAsia="SimSun"/>
                <w:lang w:eastAsia="zh-CN"/>
              </w:rPr>
              <w:t>Maximum</w:t>
            </w:r>
            <w:r w:rsidR="006E0A54" w:rsidRPr="00D0162F">
              <w:rPr>
                <w:rFonts w:eastAsia="SimSun"/>
                <w:lang w:eastAsia="zh-CN"/>
              </w:rPr>
              <w:t xml:space="preserve"> </w:t>
            </w:r>
            <w:r w:rsidRPr="00D0162F">
              <w:rPr>
                <w:rFonts w:eastAsia="SimSun"/>
                <w:lang w:eastAsia="zh-CN"/>
              </w:rPr>
              <w:t>number</w:t>
            </w:r>
            <w:r w:rsidR="006E0A54" w:rsidRPr="00D0162F">
              <w:rPr>
                <w:rFonts w:eastAsia="SimSun"/>
                <w:lang w:eastAsia="zh-CN"/>
              </w:rPr>
              <w:t xml:space="preserve"> </w:t>
            </w:r>
            <w:r w:rsidRPr="00D0162F">
              <w:rPr>
                <w:rFonts w:eastAsia="SimSun"/>
                <w:lang w:eastAsia="zh-CN"/>
              </w:rPr>
              <w:t>of</w:t>
            </w:r>
            <w:r w:rsidR="006E0A54" w:rsidRPr="00D0162F">
              <w:rPr>
                <w:rFonts w:eastAsia="SimSun"/>
                <w:lang w:eastAsia="zh-CN"/>
              </w:rPr>
              <w:t xml:space="preserve"> </w:t>
            </w:r>
            <w:r w:rsidRPr="00D0162F">
              <w:rPr>
                <w:rFonts w:eastAsia="SimSun"/>
                <w:lang w:eastAsia="zh-CN"/>
              </w:rPr>
              <w:t>HARQ</w:t>
            </w:r>
            <w:r w:rsidR="006E0A54" w:rsidRPr="00D0162F">
              <w:rPr>
                <w:rFonts w:eastAsia="SimSun"/>
                <w:lang w:eastAsia="zh-CN"/>
              </w:rPr>
              <w:t xml:space="preserve"> </w:t>
            </w:r>
            <w:r w:rsidRPr="00D0162F">
              <w:rPr>
                <w:rFonts w:eastAsia="SimSun"/>
                <w:lang w:eastAsia="zh-CN"/>
              </w:rPr>
              <w:t>transmission</w:t>
            </w:r>
          </w:p>
        </w:tc>
        <w:tc>
          <w:tcPr>
            <w:tcW w:w="2241" w:type="dxa"/>
            <w:tcBorders>
              <w:top w:val="single" w:sz="4" w:space="0" w:color="auto"/>
              <w:left w:val="single" w:sz="4" w:space="0" w:color="auto"/>
              <w:bottom w:val="single" w:sz="4" w:space="0" w:color="auto"/>
              <w:right w:val="single" w:sz="4" w:space="0" w:color="auto"/>
            </w:tcBorders>
          </w:tcPr>
          <w:p w14:paraId="7EB91926" w14:textId="77777777" w:rsidR="00AB67FA" w:rsidRPr="00D0162F" w:rsidRDefault="00AB67FA" w:rsidP="006E0A54">
            <w:pPr>
              <w:pStyle w:val="TAL"/>
            </w:pPr>
          </w:p>
        </w:tc>
        <w:tc>
          <w:tcPr>
            <w:tcW w:w="2860" w:type="dxa"/>
            <w:tcBorders>
              <w:top w:val="single" w:sz="4" w:space="0" w:color="auto"/>
              <w:left w:val="single" w:sz="4" w:space="0" w:color="auto"/>
              <w:bottom w:val="single" w:sz="4" w:space="0" w:color="auto"/>
              <w:right w:val="single" w:sz="4" w:space="0" w:color="auto"/>
            </w:tcBorders>
            <w:vAlign w:val="center"/>
          </w:tcPr>
          <w:p w14:paraId="1E06C0B7" w14:textId="77777777" w:rsidR="00AB67FA" w:rsidRPr="00D0162F" w:rsidRDefault="00AB67FA" w:rsidP="006E0A54">
            <w:pPr>
              <w:pStyle w:val="TAL"/>
              <w:rPr>
                <w:rFonts w:eastAsia="SimSun"/>
                <w:lang w:eastAsia="zh-CN"/>
              </w:rPr>
            </w:pPr>
            <w:r w:rsidRPr="00D0162F">
              <w:rPr>
                <w:rFonts w:eastAsia="SimSun"/>
                <w:lang w:eastAsia="zh-CN"/>
              </w:rPr>
              <w:t>5</w:t>
            </w:r>
          </w:p>
        </w:tc>
      </w:tr>
    </w:tbl>
    <w:p w14:paraId="3F796880" w14:textId="77777777" w:rsidR="00AB67FA" w:rsidRPr="00D0162F" w:rsidRDefault="00AB67FA" w:rsidP="00AB67FA"/>
    <w:p w14:paraId="2FAAC780" w14:textId="69DFF4C6" w:rsidR="00AB67FA" w:rsidRPr="00D0162F" w:rsidRDefault="00AB67FA" w:rsidP="00AB67FA">
      <w:pPr>
        <w:pStyle w:val="Heading1"/>
      </w:pPr>
      <w:r w:rsidRPr="00D0162F">
        <w:t>C.2</w:t>
      </w:r>
      <w:r w:rsidRPr="00D0162F">
        <w:tab/>
        <w:t>Propagation conditions</w:t>
      </w:r>
    </w:p>
    <w:p w14:paraId="4FBE35E8" w14:textId="09CFC583" w:rsidR="00CE10BE" w:rsidRPr="00D0162F" w:rsidRDefault="00CE10BE" w:rsidP="003128BD">
      <w:pPr>
        <w:pStyle w:val="Heading2"/>
      </w:pPr>
      <w:r w:rsidRPr="00D0162F">
        <w:t>C.2.0</w:t>
      </w:r>
      <w:r w:rsidRPr="00D0162F">
        <w:tab/>
        <w:t>General</w:t>
      </w:r>
    </w:p>
    <w:p w14:paraId="45B43A8A" w14:textId="77777777" w:rsidR="00AB67FA" w:rsidRPr="00D0162F" w:rsidRDefault="00AB67FA" w:rsidP="00AB67FA">
      <w:r w:rsidRPr="00D0162F">
        <w:t>The propagation conditions and channel models for various environments are specified. For each environment a propagation model is used to evaluate the propagation pathless due to the distance. Channel models are formed by combining delay profiles with a Doppler spectrum, with the addition of correlation properties in the case of a multi-antenna scenario.</w:t>
      </w:r>
    </w:p>
    <w:p w14:paraId="2E368D16" w14:textId="77777777" w:rsidR="00AB67FA" w:rsidRPr="00D0162F" w:rsidRDefault="00AB67FA" w:rsidP="00AB67FA">
      <w:pPr>
        <w:pStyle w:val="Heading2"/>
      </w:pPr>
      <w:r w:rsidRPr="00D0162F">
        <w:t>C.2.1</w:t>
      </w:r>
      <w:r w:rsidRPr="00D0162F">
        <w:tab/>
        <w:t>No interference</w:t>
      </w:r>
    </w:p>
    <w:p w14:paraId="7DCF4D5F" w14:textId="77777777" w:rsidR="00AB67FA" w:rsidRPr="00D0162F" w:rsidRDefault="00AB67FA" w:rsidP="00AB67FA">
      <w:r w:rsidRPr="00D0162F">
        <w:t>The downlink connection between the SS and the UE is without AWGN, and has no fading or multipath effects.</w:t>
      </w:r>
    </w:p>
    <w:p w14:paraId="14D82130" w14:textId="7DB16811" w:rsidR="00AB67FA" w:rsidRPr="00D0162F" w:rsidRDefault="00AB67FA" w:rsidP="00AB67FA">
      <w:pPr>
        <w:pStyle w:val="Heading2"/>
      </w:pPr>
      <w:r w:rsidRPr="00D0162F">
        <w:t>C.2.2</w:t>
      </w:r>
      <w:r w:rsidRPr="00D0162F">
        <w:tab/>
        <w:t>Static propagation conditions</w:t>
      </w:r>
    </w:p>
    <w:p w14:paraId="19F25042" w14:textId="50946DA1" w:rsidR="004203F8" w:rsidRPr="00D0162F" w:rsidRDefault="004203F8" w:rsidP="003128BD">
      <w:pPr>
        <w:pStyle w:val="Heading3"/>
      </w:pPr>
      <w:r w:rsidRPr="00D0162F">
        <w:t>C.2.2.0</w:t>
      </w:r>
      <w:r w:rsidRPr="00D0162F">
        <w:tab/>
        <w:t>General</w:t>
      </w:r>
    </w:p>
    <w:p w14:paraId="427DE2AA" w14:textId="77777777" w:rsidR="00AB67FA" w:rsidRPr="00D0162F" w:rsidRDefault="00AB67FA" w:rsidP="00AB67FA">
      <w:r w:rsidRPr="00D0162F">
        <w:t>The downlink connection between the SS and the UE is an AWGN environment (unless otherwise stated) with no fading or multipath effects.</w:t>
      </w:r>
    </w:p>
    <w:p w14:paraId="726D5E62" w14:textId="77777777" w:rsidR="00AB67FA" w:rsidRPr="00D0162F" w:rsidRDefault="00AB67FA" w:rsidP="00AB67FA">
      <w:pPr>
        <w:pStyle w:val="Heading3"/>
      </w:pPr>
      <w:r w:rsidRPr="00D0162F">
        <w:t>C.2.2.1</w:t>
      </w:r>
      <w:r w:rsidRPr="00D0162F">
        <w:tab/>
        <w:t>UE receiver with 2Rx antenna connectors</w:t>
      </w:r>
    </w:p>
    <w:p w14:paraId="68CAD281" w14:textId="77777777" w:rsidR="00AB67FA" w:rsidRPr="00D0162F" w:rsidRDefault="00AB67FA" w:rsidP="00AB67FA">
      <w:r w:rsidRPr="00D0162F">
        <w:t>For 1 port transmission to UE receiver with 2Rx the channel matrix is defined in the frequency domain by</w:t>
      </w:r>
    </w:p>
    <w:p w14:paraId="47FA9746" w14:textId="77777777" w:rsidR="00AB67FA" w:rsidRPr="00D0162F" w:rsidRDefault="00AB67FA" w:rsidP="00AB67FA">
      <w:pPr>
        <w:pStyle w:val="EQ"/>
        <w:jc w:val="center"/>
        <w:rPr>
          <w:noProof w:val="0"/>
        </w:rPr>
      </w:pPr>
      <w:r w:rsidRPr="00D0162F">
        <w:rPr>
          <w:noProof w:val="0"/>
          <w:position w:val="-30"/>
        </w:rPr>
        <w:object w:dxaOrig="820" w:dyaOrig="720" w14:anchorId="7A1D2647">
          <v:shape id="_x0000_i1026" type="#_x0000_t75" style="width:41.1pt;height:37.5pt" o:ole="">
            <v:imagedata r:id="rId13" o:title=""/>
          </v:shape>
          <o:OLEObject Type="Embed" ProgID="Equation.3" ShapeID="_x0000_i1026" DrawAspect="Content" ObjectID="_1781673728" r:id="rId14"/>
        </w:object>
      </w:r>
      <w:r w:rsidRPr="00D0162F">
        <w:rPr>
          <w:noProof w:val="0"/>
        </w:rPr>
        <w:t>.</w:t>
      </w:r>
    </w:p>
    <w:p w14:paraId="738A2E4B" w14:textId="77777777" w:rsidR="00AB67FA" w:rsidRPr="00D0162F" w:rsidRDefault="00AB67FA" w:rsidP="00AB67FA">
      <w:r w:rsidRPr="00D0162F">
        <w:t>For 2 port transmission to UE Receiver with 2Rx the channel matrix is defined in the frequency domain by</w:t>
      </w:r>
    </w:p>
    <w:p w14:paraId="171EF998" w14:textId="77777777" w:rsidR="00AB67FA" w:rsidRPr="00D0162F" w:rsidRDefault="00AB67FA" w:rsidP="00AB67FA">
      <w:pPr>
        <w:pStyle w:val="EQ"/>
        <w:jc w:val="center"/>
        <w:rPr>
          <w:noProof w:val="0"/>
        </w:rPr>
      </w:pPr>
      <w:r w:rsidRPr="00D0162F">
        <w:rPr>
          <w:noProof w:val="0"/>
          <w:position w:val="-30"/>
        </w:rPr>
        <w:object w:dxaOrig="1340" w:dyaOrig="720" w14:anchorId="4B525A51">
          <v:shape id="_x0000_i1027" type="#_x0000_t75" style="width:68.4pt;height:37.5pt" o:ole="">
            <v:imagedata r:id="rId15" o:title=""/>
          </v:shape>
          <o:OLEObject Type="Embed" ProgID="Equation.3" ShapeID="_x0000_i1027" DrawAspect="Content" ObjectID="_1781673729" r:id="rId16"/>
        </w:object>
      </w:r>
    </w:p>
    <w:p w14:paraId="1A5A09EC" w14:textId="77777777" w:rsidR="00AB67FA" w:rsidRPr="00D0162F" w:rsidRDefault="00AB67FA" w:rsidP="00AB67FA">
      <w:r w:rsidRPr="00D0162F">
        <w:t>For 4 port transmission to UE Receiver with 2Rx the channel matrix is defined in the frequency domain by</w:t>
      </w:r>
    </w:p>
    <w:p w14:paraId="0B3B6413" w14:textId="77777777" w:rsidR="00AB67FA" w:rsidRPr="00D0162F" w:rsidRDefault="00AB67FA" w:rsidP="00AB67FA">
      <w:pPr>
        <w:pStyle w:val="EQ"/>
        <w:jc w:val="center"/>
        <w:rPr>
          <w:noProof w:val="0"/>
        </w:rPr>
      </w:pPr>
      <w:r w:rsidRPr="00D0162F">
        <w:rPr>
          <w:noProof w:val="0"/>
          <w:position w:val="-30"/>
        </w:rPr>
        <w:object w:dxaOrig="1900" w:dyaOrig="720" w14:anchorId="315FBE40">
          <v:shape id="_x0000_i1028" type="#_x0000_t75" style="width:96.6pt;height:42pt" o:ole="">
            <v:imagedata r:id="rId17" o:title=""/>
          </v:shape>
          <o:OLEObject Type="Embed" ProgID="Equation.DSMT4" ShapeID="_x0000_i1028" DrawAspect="Content" ObjectID="_1781673730" r:id="rId18"/>
        </w:object>
      </w:r>
    </w:p>
    <w:p w14:paraId="007AEF5E" w14:textId="77777777" w:rsidR="00AB67FA" w:rsidRPr="00D0162F" w:rsidRDefault="00AB67FA" w:rsidP="00AB67FA">
      <w:pPr>
        <w:pStyle w:val="Heading3"/>
      </w:pPr>
      <w:r w:rsidRPr="00D0162F">
        <w:t>C.2.2.2</w:t>
      </w:r>
      <w:r w:rsidRPr="00D0162F">
        <w:tab/>
        <w:t>UE receiver with 4Rx antenna connectors</w:t>
      </w:r>
    </w:p>
    <w:p w14:paraId="073DA10C" w14:textId="77777777" w:rsidR="00AB67FA" w:rsidRPr="00D0162F" w:rsidRDefault="00AB67FA" w:rsidP="00AB67FA">
      <w:r w:rsidRPr="00D0162F">
        <w:t>For 1 port transmission to UE receiver with 4Rx the channel matrix is defined in the frequency domain by</w:t>
      </w:r>
    </w:p>
    <w:p w14:paraId="6258102A" w14:textId="77777777" w:rsidR="00AB67FA" w:rsidRPr="00D0162F" w:rsidRDefault="00AB67FA" w:rsidP="00AB67FA">
      <w:pPr>
        <w:pStyle w:val="EQ"/>
        <w:jc w:val="center"/>
        <w:rPr>
          <w:noProof w:val="0"/>
        </w:rPr>
      </w:pPr>
      <w:r w:rsidRPr="00D0162F">
        <w:rPr>
          <w:noProof w:val="0"/>
          <w:position w:val="-66"/>
        </w:rPr>
        <w:object w:dxaOrig="800" w:dyaOrig="1440" w14:anchorId="41127B83">
          <v:shape id="_x0000_i1029" type="#_x0000_t75" style="width:39.9pt;height:1in" o:ole="">
            <v:imagedata r:id="rId19" o:title=""/>
          </v:shape>
          <o:OLEObject Type="Embed" ProgID="Equation.3" ShapeID="_x0000_i1029" DrawAspect="Content" ObjectID="_1781673731" r:id="rId20"/>
        </w:object>
      </w:r>
      <w:r w:rsidRPr="00D0162F">
        <w:rPr>
          <w:noProof w:val="0"/>
        </w:rPr>
        <w:t>.</w:t>
      </w:r>
    </w:p>
    <w:p w14:paraId="6771198C" w14:textId="77777777" w:rsidR="00AB67FA" w:rsidRPr="00D0162F" w:rsidRDefault="00AB67FA" w:rsidP="00AB67FA">
      <w:r w:rsidRPr="00D0162F">
        <w:t>For 2 port transmission to UE Receiver with 4Rx the channel matrix is defined in the frequency domain by</w:t>
      </w:r>
    </w:p>
    <w:p w14:paraId="78EE02CC" w14:textId="77777777" w:rsidR="00AB67FA" w:rsidRPr="00D0162F" w:rsidRDefault="00AB67FA" w:rsidP="00AB67FA">
      <w:pPr>
        <w:pStyle w:val="EQ"/>
        <w:jc w:val="center"/>
        <w:rPr>
          <w:noProof w:val="0"/>
        </w:rPr>
      </w:pPr>
      <w:r w:rsidRPr="00D0162F">
        <w:rPr>
          <w:noProof w:val="0"/>
          <w:position w:val="-66"/>
        </w:rPr>
        <w:object w:dxaOrig="1320" w:dyaOrig="1440" w14:anchorId="7D191765">
          <v:shape id="_x0000_i1030" type="#_x0000_t75" style="width:66.6pt;height:1in" o:ole="">
            <v:imagedata r:id="rId21" o:title=""/>
          </v:shape>
          <o:OLEObject Type="Embed" ProgID="Equation.3" ShapeID="_x0000_i1030" DrawAspect="Content" ObjectID="_1781673732" r:id="rId22"/>
        </w:object>
      </w:r>
      <w:r w:rsidRPr="00D0162F">
        <w:rPr>
          <w:noProof w:val="0"/>
        </w:rPr>
        <w:t>.</w:t>
      </w:r>
    </w:p>
    <w:p w14:paraId="5DEE3E60" w14:textId="77777777" w:rsidR="00AB67FA" w:rsidRPr="00D0162F" w:rsidRDefault="00AB67FA" w:rsidP="00AB67FA">
      <w:r w:rsidRPr="00D0162F">
        <w:t>For 4 port transmission to UE Receiver with 4Rx the channel matrix is defined in the frequency domain by</w:t>
      </w:r>
    </w:p>
    <w:p w14:paraId="17DBC2DE" w14:textId="77777777" w:rsidR="00AB67FA" w:rsidRPr="00D0162F" w:rsidRDefault="00AB67FA" w:rsidP="00AB67FA">
      <w:pPr>
        <w:pStyle w:val="EQ"/>
        <w:jc w:val="center"/>
        <w:rPr>
          <w:noProof w:val="0"/>
        </w:rPr>
      </w:pPr>
      <w:r w:rsidRPr="00D0162F">
        <w:rPr>
          <w:noProof w:val="0"/>
          <w:position w:val="-66"/>
        </w:rPr>
        <w:object w:dxaOrig="2340" w:dyaOrig="1440" w14:anchorId="46A3707B">
          <v:shape id="_x0000_i1031" type="#_x0000_t75" style="width:117.6pt;height:1in" o:ole="">
            <v:imagedata r:id="rId23" o:title=""/>
          </v:shape>
          <o:OLEObject Type="Embed" ProgID="Equation.3" ShapeID="_x0000_i1031" DrawAspect="Content" ObjectID="_1781673733" r:id="rId24"/>
        </w:object>
      </w:r>
      <w:r w:rsidRPr="00D0162F">
        <w:rPr>
          <w:noProof w:val="0"/>
        </w:rPr>
        <w:t>.</w:t>
      </w:r>
    </w:p>
    <w:p w14:paraId="64CF77E4" w14:textId="77777777" w:rsidR="00AB67FA" w:rsidRPr="00D0162F" w:rsidRDefault="00AB67FA" w:rsidP="00AB67FA">
      <w:pPr>
        <w:pStyle w:val="Heading2"/>
      </w:pPr>
      <w:r w:rsidRPr="00D0162F">
        <w:t>C.2.3</w:t>
      </w:r>
      <w:r w:rsidRPr="00D0162F">
        <w:tab/>
        <w:t>Multi-path fading propagation conditions</w:t>
      </w:r>
    </w:p>
    <w:p w14:paraId="06375D58" w14:textId="77777777" w:rsidR="00AB67FA" w:rsidRPr="00D0162F" w:rsidRDefault="00AB67FA" w:rsidP="00AB67FA">
      <w:r w:rsidRPr="00D0162F">
        <w:t>Same as defined in TS 38.521-4 [20] clause B.2.</w:t>
      </w:r>
    </w:p>
    <w:p w14:paraId="08B82F14" w14:textId="77777777" w:rsidR="0041350C" w:rsidRPr="00D0162F" w:rsidRDefault="0041350C">
      <w:pPr>
        <w:overflowPunct/>
        <w:autoSpaceDE/>
        <w:autoSpaceDN/>
        <w:adjustRightInd/>
        <w:spacing w:after="160" w:line="259" w:lineRule="auto"/>
        <w:textAlignment w:val="auto"/>
        <w:rPr>
          <w:rFonts w:ascii="Arial" w:hAnsi="Arial"/>
          <w:sz w:val="36"/>
        </w:rPr>
      </w:pPr>
      <w:r w:rsidRPr="00D0162F">
        <w:br w:type="page"/>
      </w:r>
    </w:p>
    <w:p w14:paraId="1504A195" w14:textId="62559814" w:rsidR="00AB67FA" w:rsidRPr="00D0162F" w:rsidRDefault="00AB67FA" w:rsidP="00AB67FA">
      <w:pPr>
        <w:pStyle w:val="Heading8"/>
      </w:pPr>
      <w:r w:rsidRPr="00D0162F">
        <w:t>Annex D (normative):</w:t>
      </w:r>
      <w:r w:rsidRPr="00D0162F">
        <w:br/>
        <w:t>Deviations from standard test configuration</w:t>
      </w:r>
    </w:p>
    <w:p w14:paraId="36FC223D" w14:textId="77777777" w:rsidR="00AB67FA" w:rsidRPr="00D0162F" w:rsidRDefault="00AB67FA" w:rsidP="00AB67FA">
      <w:pPr>
        <w:pStyle w:val="Heading1"/>
      </w:pPr>
      <w:r w:rsidRPr="00D0162F">
        <w:t>D.1</w:t>
      </w:r>
      <w:r w:rsidRPr="00D0162F">
        <w:tab/>
        <w:t>Test cases with different numerologies</w:t>
      </w:r>
    </w:p>
    <w:p w14:paraId="01BA3C6E" w14:textId="77777777" w:rsidR="00AB67FA" w:rsidRPr="00D0162F" w:rsidRDefault="00AB67FA" w:rsidP="00AB67FA">
      <w:r w:rsidRPr="00D0162F">
        <w:t>TBD</w:t>
      </w:r>
    </w:p>
    <w:p w14:paraId="60ACF943" w14:textId="12A08E63" w:rsidR="00AB67FA" w:rsidRPr="00D0162F" w:rsidRDefault="00AB67FA" w:rsidP="00AB67FA">
      <w:pPr>
        <w:pStyle w:val="Heading1"/>
      </w:pPr>
      <w:r w:rsidRPr="00D0162F">
        <w:t>D.2</w:t>
      </w:r>
      <w:r w:rsidRPr="00D0162F">
        <w:tab/>
        <w:t>EN-DC test cases with different EN-DC configurations</w:t>
      </w:r>
    </w:p>
    <w:p w14:paraId="34831926" w14:textId="5515BD2D" w:rsidR="003F46A0" w:rsidRPr="00D0162F" w:rsidRDefault="003F46A0" w:rsidP="003128BD">
      <w:pPr>
        <w:pStyle w:val="Heading2"/>
      </w:pPr>
      <w:r w:rsidRPr="00D0162F">
        <w:t>D.2.0</w:t>
      </w:r>
      <w:r w:rsidRPr="00D0162F">
        <w:tab/>
        <w:t>General</w:t>
      </w:r>
    </w:p>
    <w:p w14:paraId="66E36D1C" w14:textId="77777777" w:rsidR="00AB67FA" w:rsidRPr="00D0162F" w:rsidRDefault="00AB67FA" w:rsidP="00AB67FA">
      <w:r w:rsidRPr="00D0162F">
        <w:t>In clauses 4 and 5, EN-DC test cases may be defined for two component carriers (CCs) as well as for more than two CCs to verify the same RRM requirement.</w:t>
      </w:r>
    </w:p>
    <w:p w14:paraId="3DDDBFFC" w14:textId="77777777" w:rsidR="00AB67FA" w:rsidRPr="00D0162F" w:rsidRDefault="00AB67FA" w:rsidP="00AB67FA">
      <w:pPr>
        <w:pStyle w:val="Heading2"/>
      </w:pPr>
      <w:r w:rsidRPr="00D0162F">
        <w:t>D.2.1</w:t>
      </w:r>
      <w:r w:rsidRPr="00D0162F">
        <w:tab/>
        <w:t>Principle of testing</w:t>
      </w:r>
    </w:p>
    <w:p w14:paraId="7F1B0733" w14:textId="77777777" w:rsidR="00AB67FA" w:rsidRPr="00D0162F" w:rsidRDefault="00AB67FA" w:rsidP="00AB67FA">
      <w:r w:rsidRPr="00D0162F">
        <w:t>If multiple EN-DC test cases are defined for two CCs as well as for more than two CCs to verify the same type of RRM requirement, and this requirement is dependent on the number of CCs, then from the UE performance point of view the test coverage can be considered fulfilled by executing only the EN-DC test cases with the maximum number of CCs in EN-DC supported by the UE. Otherwise if the same type of RRM requirement is independent of the number of CCs then from the UE performance point of view the test coverage can be considered fulfilled by executing only the EN-DC test cases with two CCs in EN-DC supported by the UE.</w:t>
      </w:r>
    </w:p>
    <w:p w14:paraId="4AF03BDE" w14:textId="77777777" w:rsidR="00AB67FA" w:rsidRPr="00D0162F" w:rsidRDefault="00AB67FA" w:rsidP="00AB67FA">
      <w:pPr>
        <w:rPr>
          <w:i/>
        </w:rPr>
      </w:pPr>
      <w:r w:rsidRPr="00D0162F">
        <w:rPr>
          <w:i/>
        </w:rPr>
        <w:t>Editor’s Note: The maximum number of CCs that can be used in FR2 tests in EN-DC would depend on the test equipment capability.</w:t>
      </w:r>
    </w:p>
    <w:p w14:paraId="7D3595BA" w14:textId="4BAFD9A9" w:rsidR="00AB67FA" w:rsidRPr="00D0162F" w:rsidRDefault="00AB67FA" w:rsidP="00AB67FA">
      <w:pPr>
        <w:pStyle w:val="Heading1"/>
      </w:pPr>
      <w:r w:rsidRPr="00D0162F">
        <w:t>D.3</w:t>
      </w:r>
      <w:r w:rsidRPr="00D0162F">
        <w:tab/>
        <w:t>Carrier aggregation test cases with different CA configurations</w:t>
      </w:r>
    </w:p>
    <w:p w14:paraId="343DFE57" w14:textId="20A6F813" w:rsidR="00EC3AE8" w:rsidRPr="00D0162F" w:rsidRDefault="00EC3AE8" w:rsidP="003128BD">
      <w:pPr>
        <w:pStyle w:val="Heading2"/>
      </w:pPr>
      <w:r w:rsidRPr="00D0162F">
        <w:t>D.3.0</w:t>
      </w:r>
      <w:r w:rsidRPr="00D0162F">
        <w:tab/>
        <w:t>General</w:t>
      </w:r>
    </w:p>
    <w:p w14:paraId="0BBDF7DC" w14:textId="77777777" w:rsidR="00AB67FA" w:rsidRPr="00D0162F" w:rsidRDefault="00AB67FA" w:rsidP="00AB67FA">
      <w:r w:rsidRPr="00D0162F">
        <w:t>In clauses 6 and 7, carrier aggregation test cases may be defined for two CCs as well as for more than two CCs to verify the same RRM requirement.</w:t>
      </w:r>
    </w:p>
    <w:p w14:paraId="11DA6CFF" w14:textId="77777777" w:rsidR="00AB67FA" w:rsidRPr="00D0162F" w:rsidRDefault="00AB67FA" w:rsidP="00AB67FA">
      <w:pPr>
        <w:pStyle w:val="Heading2"/>
      </w:pPr>
      <w:r w:rsidRPr="00D0162F">
        <w:t>D.3.1</w:t>
      </w:r>
      <w:r w:rsidRPr="00D0162F">
        <w:tab/>
        <w:t>Principle of testing</w:t>
      </w:r>
    </w:p>
    <w:p w14:paraId="03941D5A" w14:textId="77777777" w:rsidR="00AB67FA" w:rsidRPr="00D0162F" w:rsidRDefault="00AB67FA" w:rsidP="00AB67FA">
      <w:r w:rsidRPr="00D0162F">
        <w:t>If multiple carrier aggregation test cases are defined for two CCs as well as for more than two CCs to verify the same RRM requirement, and the test requirement is dependent on the number of CCs, then from the UE performance point of view the test coverage can be considered fulfilled by executing only the CA test cases with the maximum number of CCs in CA supported by the UE. Otherwise if the same type of RRM requirement is independent of the number of CCs then from the UE performance point of view the test coverage can be considered fulfilled by executing only the CA test cases with at least two CCs in CA supported by the UE.</w:t>
      </w:r>
    </w:p>
    <w:p w14:paraId="6436A756" w14:textId="77777777" w:rsidR="00AB67FA" w:rsidRPr="00D0162F" w:rsidRDefault="00AB67FA" w:rsidP="00AB67FA">
      <w:pPr>
        <w:pStyle w:val="EditorsNote"/>
      </w:pPr>
      <w:r w:rsidRPr="00D0162F">
        <w:t>Editor’s Note: The maximum number of CCs that can be used in FR2 tests in CA would depend on the test equipment capability.</w:t>
      </w:r>
    </w:p>
    <w:p w14:paraId="1FBE7D70" w14:textId="0F93DAE9" w:rsidR="00AB67FA" w:rsidRPr="00D0162F" w:rsidRDefault="00AB67FA" w:rsidP="00AB67FA">
      <w:pPr>
        <w:pStyle w:val="Heading1"/>
      </w:pPr>
      <w:r w:rsidRPr="00D0162F">
        <w:t>D.4</w:t>
      </w:r>
      <w:r w:rsidRPr="00D0162F">
        <w:tab/>
        <w:t>Antenna connection for 4Rx capable UEs</w:t>
      </w:r>
    </w:p>
    <w:p w14:paraId="3641DF55" w14:textId="0912A94A" w:rsidR="00A66762" w:rsidRPr="00D0162F" w:rsidRDefault="00A66762" w:rsidP="003128BD">
      <w:pPr>
        <w:pStyle w:val="Heading2"/>
      </w:pPr>
      <w:r w:rsidRPr="00D0162F">
        <w:t>D.4.0</w:t>
      </w:r>
      <w:r w:rsidRPr="00D0162F">
        <w:tab/>
        <w:t>General</w:t>
      </w:r>
    </w:p>
    <w:p w14:paraId="69DEFA71" w14:textId="0ADC6A64" w:rsidR="00AB67FA" w:rsidRPr="00D0162F" w:rsidRDefault="00AB67FA" w:rsidP="00AB67FA">
      <w:r w:rsidRPr="00D0162F">
        <w:t xml:space="preserve">All the tests in this test specification are defined for UEs supporting 2Rx. This </w:t>
      </w:r>
      <w:r w:rsidR="006E0A54" w:rsidRPr="00D0162F">
        <w:t>clause</w:t>
      </w:r>
      <w:r w:rsidRPr="00D0162F">
        <w:t xml:space="preserve"> explains how to apply the 2Rx tests in clauses 4 and 6 to UEs supporting 4Rx antenna ports. No tests are currently specified in clauses 4 or 6 which are applicable only to 4Rx antenna ports, so 4Rx capable UEs are always tested by reusing tests which were originally specified for 2Rx UEs. Please notice that 4Rx is in general not supported for the test cases in clauses 5 and 7.</w:t>
      </w:r>
    </w:p>
    <w:p w14:paraId="2A3AA934" w14:textId="77777777" w:rsidR="00AB67FA" w:rsidRPr="00D0162F" w:rsidRDefault="00AB67FA" w:rsidP="00AB67FA">
      <w:pPr>
        <w:pStyle w:val="Heading2"/>
      </w:pPr>
      <w:r w:rsidRPr="00D0162F">
        <w:t>D.4.1</w:t>
      </w:r>
      <w:r w:rsidRPr="00D0162F">
        <w:tab/>
        <w:t>Principle of testing</w:t>
      </w:r>
    </w:p>
    <w:p w14:paraId="2779F5CD" w14:textId="77777777" w:rsidR="00AB67FA" w:rsidRPr="00D0162F" w:rsidRDefault="00AB67FA" w:rsidP="00AB67FA">
      <w:pPr>
        <w:pStyle w:val="Heading3"/>
      </w:pPr>
      <w:r w:rsidRPr="00D0162F">
        <w:t>D.4.1.1</w:t>
      </w:r>
      <w:r w:rsidRPr="00D0162F">
        <w:tab/>
        <w:t>Single carrier tests</w:t>
      </w:r>
    </w:p>
    <w:p w14:paraId="0CD77F02" w14:textId="77777777" w:rsidR="00AB67FA" w:rsidRPr="00D0162F" w:rsidRDefault="00AB67FA" w:rsidP="00AB67FA">
      <w:r w:rsidRPr="00D0162F">
        <w:t>For 4Rx capable UEs supporting at least one band where 2Rx is supported and 4Rx is not supported, all single carrier tests specified in clauses 4 and 6, except 4.7 and 6.7 shall be tested with 2Rx on any band where 2Rx is supported and 4Rx is not supported, with the antenna connection defined in D.4.2.1. Single carrier tests specified clauses 4.7 and 6.7 are band dependent and shall be tested in all bands supported by the UE, using 2Rx and the antenna connection defined in D.4.2.1 for the bands where 2Rx is supported and 4Rx is not supported, and the antenna connection defined in D.4.2.2 for the bands where 2Rx is not supported.</w:t>
      </w:r>
    </w:p>
    <w:p w14:paraId="423038C8" w14:textId="77777777" w:rsidR="00AB67FA" w:rsidRPr="00D0162F" w:rsidRDefault="00AB67FA" w:rsidP="00AB67FA">
      <w:r w:rsidRPr="00D0162F">
        <w:t>For 4Rx capable UEs that do not support any band where 2Rx is supported and 4Rx is not supported, all single carrier tests in clauses 4 and 6 shall be tested with 4Rx using the antenna configuration defined in D.4.2.2.For radio link monitoring tests, the SNR levels are modified according to table D.4.1.1-1 and table D.4.1.1-2</w:t>
      </w:r>
    </w:p>
    <w:p w14:paraId="4EFF2E51" w14:textId="77777777" w:rsidR="00AB67FA" w:rsidRPr="00D0162F" w:rsidRDefault="00AB67FA" w:rsidP="00AB67FA">
      <w:pPr>
        <w:pStyle w:val="TH"/>
      </w:pPr>
      <w:r w:rsidRPr="00D0162F">
        <w:t>Table D.4.1.1-1: Modified parameters for RLM out of sync testing with 4 RX antenna conn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85"/>
        <w:gridCol w:w="1503"/>
        <w:gridCol w:w="1503"/>
        <w:gridCol w:w="1503"/>
        <w:gridCol w:w="1503"/>
      </w:tblGrid>
      <w:tr w:rsidR="00AB67FA" w:rsidRPr="00D0162F" w14:paraId="5D3D426C" w14:textId="77777777" w:rsidTr="006E0A54">
        <w:trPr>
          <w:jc w:val="center"/>
        </w:trPr>
        <w:tc>
          <w:tcPr>
            <w:tcW w:w="3285" w:type="dxa"/>
            <w:vMerge w:val="restart"/>
            <w:tcBorders>
              <w:top w:val="single" w:sz="4" w:space="0" w:color="auto"/>
              <w:left w:val="single" w:sz="4" w:space="0" w:color="auto"/>
              <w:bottom w:val="single" w:sz="4" w:space="0" w:color="auto"/>
              <w:right w:val="single" w:sz="4" w:space="0" w:color="auto"/>
            </w:tcBorders>
            <w:hideMark/>
          </w:tcPr>
          <w:p w14:paraId="2EA0B537" w14:textId="26ABC221" w:rsidR="00AB67FA" w:rsidRPr="00D0162F" w:rsidRDefault="00AB67FA" w:rsidP="006E0A54">
            <w:pPr>
              <w:pStyle w:val="TAH"/>
              <w:rPr>
                <w:rFonts w:eastAsia="MS Mincho"/>
              </w:rPr>
            </w:pPr>
            <w:r w:rsidRPr="00D0162F">
              <w:rPr>
                <w:rFonts w:eastAsia="MS Mincho"/>
              </w:rPr>
              <w:t>Test</w:t>
            </w:r>
            <w:r w:rsidR="006E0A54" w:rsidRPr="00D0162F">
              <w:rPr>
                <w:rFonts w:eastAsia="MS Mincho"/>
              </w:rPr>
              <w:t xml:space="preserve"> </w:t>
            </w:r>
            <w:r w:rsidRPr="00D0162F">
              <w:rPr>
                <w:rFonts w:eastAsia="MS Mincho"/>
              </w:rPr>
              <w:t>case</w:t>
            </w:r>
          </w:p>
        </w:tc>
        <w:tc>
          <w:tcPr>
            <w:tcW w:w="6012" w:type="dxa"/>
            <w:gridSpan w:val="4"/>
            <w:tcBorders>
              <w:top w:val="single" w:sz="4" w:space="0" w:color="auto"/>
              <w:left w:val="single" w:sz="4" w:space="0" w:color="auto"/>
              <w:bottom w:val="single" w:sz="4" w:space="0" w:color="auto"/>
              <w:right w:val="single" w:sz="4" w:space="0" w:color="auto"/>
            </w:tcBorders>
            <w:hideMark/>
          </w:tcPr>
          <w:p w14:paraId="6654C603" w14:textId="09280811" w:rsidR="00AB67FA" w:rsidRPr="00D0162F" w:rsidRDefault="00AB67FA" w:rsidP="006E0A54">
            <w:pPr>
              <w:pStyle w:val="TAH"/>
            </w:pPr>
            <w:r w:rsidRPr="00D0162F">
              <w:t>SNR</w:t>
            </w:r>
            <w:r w:rsidR="006E0A54" w:rsidRPr="00D0162F">
              <w:t xml:space="preserve"> </w:t>
            </w:r>
            <w:r w:rsidRPr="00D0162F">
              <w:t>during</w:t>
            </w:r>
            <w:r w:rsidR="006E0A54" w:rsidRPr="00D0162F">
              <w:t xml:space="preserve"> </w:t>
            </w:r>
            <w:r w:rsidRPr="00D0162F">
              <w:t>T3</w:t>
            </w:r>
            <w:r w:rsidR="006E0A54" w:rsidRPr="00D0162F">
              <w:t xml:space="preserve"> </w:t>
            </w:r>
            <w:r w:rsidRPr="00D0162F">
              <w:t>(dB)</w:t>
            </w:r>
          </w:p>
        </w:tc>
      </w:tr>
      <w:tr w:rsidR="00AB67FA" w:rsidRPr="00D0162F" w14:paraId="60704FEF" w14:textId="77777777" w:rsidTr="006E0A54">
        <w:trPr>
          <w:jc w:val="center"/>
        </w:trPr>
        <w:tc>
          <w:tcPr>
            <w:tcW w:w="3285" w:type="dxa"/>
            <w:vMerge/>
            <w:tcBorders>
              <w:top w:val="single" w:sz="4" w:space="0" w:color="auto"/>
              <w:left w:val="single" w:sz="4" w:space="0" w:color="auto"/>
              <w:bottom w:val="single" w:sz="4" w:space="0" w:color="auto"/>
              <w:right w:val="single" w:sz="4" w:space="0" w:color="auto"/>
            </w:tcBorders>
            <w:vAlign w:val="center"/>
            <w:hideMark/>
          </w:tcPr>
          <w:p w14:paraId="122A0134" w14:textId="77777777" w:rsidR="00AB67FA" w:rsidRPr="00D0162F" w:rsidRDefault="00AB67FA" w:rsidP="006E0A54">
            <w:pPr>
              <w:pStyle w:val="TAH"/>
              <w:rPr>
                <w:rFonts w:eastAsia="MS Mincho"/>
              </w:rPr>
            </w:pPr>
          </w:p>
        </w:tc>
        <w:tc>
          <w:tcPr>
            <w:tcW w:w="1503" w:type="dxa"/>
            <w:tcBorders>
              <w:top w:val="single" w:sz="4" w:space="0" w:color="auto"/>
              <w:left w:val="single" w:sz="4" w:space="0" w:color="auto"/>
              <w:bottom w:val="single" w:sz="4" w:space="0" w:color="auto"/>
              <w:right w:val="single" w:sz="4" w:space="0" w:color="auto"/>
            </w:tcBorders>
            <w:hideMark/>
          </w:tcPr>
          <w:p w14:paraId="707CE4CE" w14:textId="6AC7532C" w:rsidR="00AB67FA" w:rsidRPr="00D0162F" w:rsidRDefault="00AB67FA" w:rsidP="006E0A54">
            <w:pPr>
              <w:pStyle w:val="TAH"/>
            </w:pPr>
            <w:r w:rsidRPr="00D0162F">
              <w:t>Test</w:t>
            </w:r>
            <w:r w:rsidR="006E0A54" w:rsidRPr="00D0162F">
              <w:t xml:space="preserve"> </w:t>
            </w:r>
            <w:r w:rsidRPr="00D0162F">
              <w:t>1</w:t>
            </w:r>
          </w:p>
        </w:tc>
        <w:tc>
          <w:tcPr>
            <w:tcW w:w="1503" w:type="dxa"/>
            <w:tcBorders>
              <w:top w:val="single" w:sz="4" w:space="0" w:color="auto"/>
              <w:left w:val="single" w:sz="4" w:space="0" w:color="auto"/>
              <w:bottom w:val="single" w:sz="4" w:space="0" w:color="auto"/>
              <w:right w:val="single" w:sz="4" w:space="0" w:color="auto"/>
            </w:tcBorders>
            <w:hideMark/>
          </w:tcPr>
          <w:p w14:paraId="0262A688" w14:textId="4302A35C" w:rsidR="00AB67FA" w:rsidRPr="00D0162F" w:rsidRDefault="00AB67FA" w:rsidP="006E0A54">
            <w:pPr>
              <w:pStyle w:val="TAH"/>
            </w:pPr>
            <w:r w:rsidRPr="00D0162F">
              <w:t>Test</w:t>
            </w:r>
            <w:r w:rsidR="006E0A54" w:rsidRPr="00D0162F">
              <w:t xml:space="preserve"> </w:t>
            </w:r>
            <w:r w:rsidRPr="00D0162F">
              <w:t>2</w:t>
            </w:r>
          </w:p>
        </w:tc>
        <w:tc>
          <w:tcPr>
            <w:tcW w:w="1503" w:type="dxa"/>
            <w:tcBorders>
              <w:top w:val="single" w:sz="4" w:space="0" w:color="auto"/>
              <w:left w:val="single" w:sz="4" w:space="0" w:color="auto"/>
              <w:bottom w:val="single" w:sz="4" w:space="0" w:color="auto"/>
              <w:right w:val="single" w:sz="4" w:space="0" w:color="auto"/>
            </w:tcBorders>
            <w:hideMark/>
          </w:tcPr>
          <w:p w14:paraId="1D9B4DE8" w14:textId="11A1AD92" w:rsidR="00AB67FA" w:rsidRPr="00D0162F" w:rsidRDefault="00AB67FA" w:rsidP="006E0A54">
            <w:pPr>
              <w:pStyle w:val="TAH"/>
            </w:pPr>
            <w:r w:rsidRPr="00D0162F">
              <w:t>Test</w:t>
            </w:r>
            <w:r w:rsidR="006E0A54" w:rsidRPr="00D0162F">
              <w:t xml:space="preserve"> </w:t>
            </w:r>
            <w:r w:rsidRPr="00D0162F">
              <w:t>3</w:t>
            </w:r>
          </w:p>
        </w:tc>
        <w:tc>
          <w:tcPr>
            <w:tcW w:w="1503" w:type="dxa"/>
            <w:tcBorders>
              <w:top w:val="single" w:sz="4" w:space="0" w:color="auto"/>
              <w:left w:val="single" w:sz="4" w:space="0" w:color="auto"/>
              <w:bottom w:val="single" w:sz="4" w:space="0" w:color="auto"/>
              <w:right w:val="single" w:sz="4" w:space="0" w:color="auto"/>
            </w:tcBorders>
            <w:hideMark/>
          </w:tcPr>
          <w:p w14:paraId="6A086DFC" w14:textId="6177656F" w:rsidR="00AB67FA" w:rsidRPr="00D0162F" w:rsidRDefault="00AB67FA" w:rsidP="006E0A54">
            <w:pPr>
              <w:pStyle w:val="TAH"/>
            </w:pPr>
            <w:r w:rsidRPr="00D0162F">
              <w:t>Test</w:t>
            </w:r>
            <w:r w:rsidR="006E0A54" w:rsidRPr="00D0162F">
              <w:t xml:space="preserve"> </w:t>
            </w:r>
            <w:r w:rsidRPr="00D0162F">
              <w:t>4</w:t>
            </w:r>
          </w:p>
        </w:tc>
      </w:tr>
      <w:tr w:rsidR="00AB67FA" w:rsidRPr="00D0162F" w14:paraId="5B0BBC95"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4FB77989" w14:textId="77777777" w:rsidR="00AB67FA" w:rsidRPr="00D0162F" w:rsidRDefault="00AB67FA" w:rsidP="006E0A54">
            <w:pPr>
              <w:pStyle w:val="TAL"/>
            </w:pPr>
            <w:r w:rsidRPr="00D0162F">
              <w:t>4.5.1.1</w:t>
            </w:r>
          </w:p>
        </w:tc>
        <w:tc>
          <w:tcPr>
            <w:tcW w:w="1503" w:type="dxa"/>
            <w:tcBorders>
              <w:top w:val="single" w:sz="4" w:space="0" w:color="auto"/>
              <w:left w:val="single" w:sz="4" w:space="0" w:color="auto"/>
              <w:bottom w:val="single" w:sz="4" w:space="0" w:color="auto"/>
              <w:right w:val="single" w:sz="4" w:space="0" w:color="auto"/>
            </w:tcBorders>
            <w:vAlign w:val="bottom"/>
            <w:hideMark/>
          </w:tcPr>
          <w:p w14:paraId="4CBE6452"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3F1B78AD"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1BF16B5A"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17B021C2" w14:textId="77777777" w:rsidR="00AB67FA" w:rsidRPr="00D0162F" w:rsidRDefault="00AB67FA" w:rsidP="006E0A54">
            <w:pPr>
              <w:pStyle w:val="TAC"/>
            </w:pPr>
            <w:r w:rsidRPr="00D0162F">
              <w:t>N/A</w:t>
            </w:r>
          </w:p>
        </w:tc>
      </w:tr>
      <w:tr w:rsidR="00AB67FA" w:rsidRPr="00D0162F" w14:paraId="793F84F1"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6C4E874E" w14:textId="77777777" w:rsidR="00AB67FA" w:rsidRPr="00D0162F" w:rsidRDefault="00AB67FA" w:rsidP="006E0A54">
            <w:pPr>
              <w:pStyle w:val="TAL"/>
              <w:rPr>
                <w:rFonts w:eastAsia="MS Mincho"/>
              </w:rPr>
            </w:pPr>
            <w:r w:rsidRPr="00D0162F">
              <w:t>4.5.1.3</w:t>
            </w:r>
          </w:p>
        </w:tc>
        <w:tc>
          <w:tcPr>
            <w:tcW w:w="1503" w:type="dxa"/>
            <w:tcBorders>
              <w:top w:val="single" w:sz="4" w:space="0" w:color="auto"/>
              <w:left w:val="single" w:sz="4" w:space="0" w:color="auto"/>
              <w:bottom w:val="single" w:sz="4" w:space="0" w:color="auto"/>
              <w:right w:val="single" w:sz="4" w:space="0" w:color="auto"/>
            </w:tcBorders>
            <w:vAlign w:val="bottom"/>
            <w:hideMark/>
          </w:tcPr>
          <w:p w14:paraId="1BA999C0"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547C0921"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3577218A"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364E69D9" w14:textId="77777777" w:rsidR="00AB67FA" w:rsidRPr="00D0162F" w:rsidRDefault="00AB67FA" w:rsidP="006E0A54">
            <w:pPr>
              <w:pStyle w:val="TAC"/>
            </w:pPr>
            <w:r w:rsidRPr="00D0162F">
              <w:t>N/A</w:t>
            </w:r>
          </w:p>
        </w:tc>
      </w:tr>
      <w:tr w:rsidR="00AB67FA" w:rsidRPr="00D0162F" w14:paraId="49603E09"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14DC0CF6" w14:textId="77777777" w:rsidR="00AB67FA" w:rsidRPr="00D0162F" w:rsidRDefault="00AB67FA" w:rsidP="006E0A54">
            <w:pPr>
              <w:pStyle w:val="TAL"/>
              <w:rPr>
                <w:rFonts w:eastAsia="MS Mincho"/>
              </w:rPr>
            </w:pPr>
            <w:r w:rsidRPr="00D0162F">
              <w:t>4.5.1.5</w:t>
            </w:r>
          </w:p>
        </w:tc>
        <w:tc>
          <w:tcPr>
            <w:tcW w:w="1503" w:type="dxa"/>
            <w:tcBorders>
              <w:top w:val="single" w:sz="4" w:space="0" w:color="auto"/>
              <w:left w:val="single" w:sz="4" w:space="0" w:color="auto"/>
              <w:bottom w:val="single" w:sz="4" w:space="0" w:color="auto"/>
              <w:right w:val="single" w:sz="4" w:space="0" w:color="auto"/>
            </w:tcBorders>
            <w:vAlign w:val="bottom"/>
            <w:hideMark/>
          </w:tcPr>
          <w:p w14:paraId="58E9F323"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22216148"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59DB948"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3ED9ECDA" w14:textId="77777777" w:rsidR="00AB67FA" w:rsidRPr="00D0162F" w:rsidRDefault="00AB67FA" w:rsidP="006E0A54">
            <w:pPr>
              <w:pStyle w:val="TAC"/>
            </w:pPr>
            <w:r w:rsidRPr="00D0162F">
              <w:t>N/A</w:t>
            </w:r>
          </w:p>
        </w:tc>
      </w:tr>
      <w:tr w:rsidR="00AB67FA" w:rsidRPr="00D0162F" w14:paraId="45828BD1"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0C38CD1E" w14:textId="77777777" w:rsidR="00AB67FA" w:rsidRPr="00D0162F" w:rsidRDefault="00AB67FA" w:rsidP="006E0A54">
            <w:pPr>
              <w:pStyle w:val="TAL"/>
              <w:rPr>
                <w:rFonts w:eastAsia="MS Mincho"/>
              </w:rPr>
            </w:pPr>
            <w:r w:rsidRPr="00D0162F">
              <w:t>4.5.1.7</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A21B64F"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A5C00A9"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36925F49"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285E5228" w14:textId="77777777" w:rsidR="00AB67FA" w:rsidRPr="00D0162F" w:rsidRDefault="00AB67FA" w:rsidP="006E0A54">
            <w:pPr>
              <w:pStyle w:val="TAC"/>
            </w:pPr>
            <w:r w:rsidRPr="00D0162F">
              <w:t>N/A</w:t>
            </w:r>
          </w:p>
        </w:tc>
      </w:tr>
      <w:tr w:rsidR="00AB67FA" w:rsidRPr="00D0162F" w14:paraId="71772507"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3C3AAF1C" w14:textId="77777777" w:rsidR="00AB67FA" w:rsidRPr="00D0162F" w:rsidRDefault="00AB67FA" w:rsidP="006E0A54">
            <w:pPr>
              <w:pStyle w:val="TAL"/>
              <w:rPr>
                <w:rFonts w:eastAsia="MS Mincho"/>
              </w:rPr>
            </w:pPr>
            <w:r w:rsidRPr="00D0162F">
              <w:t>5.5.1.1</w:t>
            </w:r>
          </w:p>
        </w:tc>
        <w:tc>
          <w:tcPr>
            <w:tcW w:w="1503" w:type="dxa"/>
            <w:tcBorders>
              <w:top w:val="single" w:sz="4" w:space="0" w:color="auto"/>
              <w:left w:val="single" w:sz="4" w:space="0" w:color="auto"/>
              <w:bottom w:val="single" w:sz="4" w:space="0" w:color="auto"/>
              <w:right w:val="single" w:sz="4" w:space="0" w:color="auto"/>
            </w:tcBorders>
            <w:vAlign w:val="bottom"/>
            <w:hideMark/>
          </w:tcPr>
          <w:p w14:paraId="325CAB60"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2827526D"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791DD31"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1DF601F" w14:textId="77777777" w:rsidR="00AB67FA" w:rsidRPr="00D0162F" w:rsidRDefault="00AB67FA" w:rsidP="006E0A54">
            <w:pPr>
              <w:pStyle w:val="TAC"/>
            </w:pPr>
            <w:r w:rsidRPr="00D0162F">
              <w:t>N/A</w:t>
            </w:r>
          </w:p>
        </w:tc>
      </w:tr>
      <w:tr w:rsidR="00AB67FA" w:rsidRPr="00D0162F" w14:paraId="73C9BC89"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02D47E5A" w14:textId="77777777" w:rsidR="00AB67FA" w:rsidRPr="00D0162F" w:rsidRDefault="00AB67FA" w:rsidP="006E0A54">
            <w:pPr>
              <w:pStyle w:val="TAL"/>
              <w:rPr>
                <w:rFonts w:eastAsia="MS Mincho"/>
              </w:rPr>
            </w:pPr>
            <w:r w:rsidRPr="00D0162F">
              <w:t>5.5.1.3</w:t>
            </w:r>
          </w:p>
        </w:tc>
        <w:tc>
          <w:tcPr>
            <w:tcW w:w="1503" w:type="dxa"/>
            <w:tcBorders>
              <w:top w:val="single" w:sz="4" w:space="0" w:color="auto"/>
              <w:left w:val="single" w:sz="4" w:space="0" w:color="auto"/>
              <w:bottom w:val="single" w:sz="4" w:space="0" w:color="auto"/>
              <w:right w:val="single" w:sz="4" w:space="0" w:color="auto"/>
            </w:tcBorders>
            <w:vAlign w:val="bottom"/>
            <w:hideMark/>
          </w:tcPr>
          <w:p w14:paraId="2CFFF007"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1A81243"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57D17D63"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1AC43248" w14:textId="77777777" w:rsidR="00AB67FA" w:rsidRPr="00D0162F" w:rsidRDefault="00AB67FA" w:rsidP="006E0A54">
            <w:pPr>
              <w:pStyle w:val="TAC"/>
            </w:pPr>
            <w:r w:rsidRPr="00D0162F">
              <w:t>N/A</w:t>
            </w:r>
          </w:p>
        </w:tc>
      </w:tr>
      <w:tr w:rsidR="00AB67FA" w:rsidRPr="00D0162F" w14:paraId="2C232967"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1D52BF72" w14:textId="77777777" w:rsidR="00AB67FA" w:rsidRPr="00D0162F" w:rsidRDefault="00AB67FA" w:rsidP="006E0A54">
            <w:pPr>
              <w:pStyle w:val="TAL"/>
              <w:rPr>
                <w:rFonts w:eastAsia="MS Mincho"/>
              </w:rPr>
            </w:pPr>
            <w:r w:rsidRPr="00D0162F">
              <w:t>5.5.1.5</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A872CA5"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EC85A34"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673979CB"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23025928" w14:textId="77777777" w:rsidR="00AB67FA" w:rsidRPr="00D0162F" w:rsidRDefault="00AB67FA" w:rsidP="006E0A54">
            <w:pPr>
              <w:pStyle w:val="TAC"/>
            </w:pPr>
            <w:r w:rsidRPr="00D0162F">
              <w:t>N/A</w:t>
            </w:r>
          </w:p>
        </w:tc>
      </w:tr>
      <w:tr w:rsidR="00AB67FA" w:rsidRPr="00D0162F" w14:paraId="5B2EDE56"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5BF80E09" w14:textId="77777777" w:rsidR="00AB67FA" w:rsidRPr="00D0162F" w:rsidRDefault="00AB67FA" w:rsidP="006E0A54">
            <w:pPr>
              <w:pStyle w:val="TAL"/>
              <w:rPr>
                <w:rFonts w:eastAsia="MS Mincho"/>
              </w:rPr>
            </w:pPr>
            <w:r w:rsidRPr="00D0162F">
              <w:t>5.5.1.7</w:t>
            </w:r>
          </w:p>
        </w:tc>
        <w:tc>
          <w:tcPr>
            <w:tcW w:w="1503" w:type="dxa"/>
            <w:tcBorders>
              <w:top w:val="single" w:sz="4" w:space="0" w:color="auto"/>
              <w:left w:val="single" w:sz="4" w:space="0" w:color="auto"/>
              <w:bottom w:val="single" w:sz="4" w:space="0" w:color="auto"/>
              <w:right w:val="single" w:sz="4" w:space="0" w:color="auto"/>
            </w:tcBorders>
            <w:vAlign w:val="bottom"/>
            <w:hideMark/>
          </w:tcPr>
          <w:p w14:paraId="563F6342"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58CFBBB5"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3460FBB3"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7A4DFEB" w14:textId="77777777" w:rsidR="00AB67FA" w:rsidRPr="00D0162F" w:rsidRDefault="00AB67FA" w:rsidP="006E0A54">
            <w:pPr>
              <w:pStyle w:val="TAC"/>
            </w:pPr>
            <w:r w:rsidRPr="00D0162F">
              <w:t>N/A</w:t>
            </w:r>
          </w:p>
        </w:tc>
      </w:tr>
      <w:tr w:rsidR="00AB67FA" w:rsidRPr="00D0162F" w14:paraId="2C9E3277"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30146A47" w14:textId="77777777" w:rsidR="00AB67FA" w:rsidRPr="00D0162F" w:rsidRDefault="00AB67FA" w:rsidP="006E0A54">
            <w:pPr>
              <w:pStyle w:val="TAL"/>
              <w:rPr>
                <w:rFonts w:eastAsia="MS Mincho"/>
              </w:rPr>
            </w:pPr>
            <w:r w:rsidRPr="00D0162F">
              <w:t>6.5.1.1</w:t>
            </w:r>
          </w:p>
        </w:tc>
        <w:tc>
          <w:tcPr>
            <w:tcW w:w="1503" w:type="dxa"/>
            <w:tcBorders>
              <w:top w:val="single" w:sz="4" w:space="0" w:color="auto"/>
              <w:left w:val="single" w:sz="4" w:space="0" w:color="auto"/>
              <w:bottom w:val="single" w:sz="4" w:space="0" w:color="auto"/>
              <w:right w:val="single" w:sz="4" w:space="0" w:color="auto"/>
            </w:tcBorders>
            <w:vAlign w:val="bottom"/>
            <w:hideMark/>
          </w:tcPr>
          <w:p w14:paraId="1A3DE1E3"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530F8EDD"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16E8A67B"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6476943" w14:textId="77777777" w:rsidR="00AB67FA" w:rsidRPr="00D0162F" w:rsidRDefault="00AB67FA" w:rsidP="006E0A54">
            <w:pPr>
              <w:pStyle w:val="TAC"/>
            </w:pPr>
            <w:r w:rsidRPr="00D0162F">
              <w:t>N/A</w:t>
            </w:r>
          </w:p>
        </w:tc>
      </w:tr>
      <w:tr w:rsidR="00AB67FA" w:rsidRPr="00D0162F" w14:paraId="561368BB"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4C02D446" w14:textId="77777777" w:rsidR="00AB67FA" w:rsidRPr="00D0162F" w:rsidRDefault="00AB67FA" w:rsidP="006E0A54">
            <w:pPr>
              <w:pStyle w:val="TAL"/>
              <w:rPr>
                <w:rFonts w:eastAsia="MS Mincho"/>
              </w:rPr>
            </w:pPr>
            <w:r w:rsidRPr="00D0162F">
              <w:t>6.5.1.3</w:t>
            </w:r>
          </w:p>
        </w:tc>
        <w:tc>
          <w:tcPr>
            <w:tcW w:w="1503" w:type="dxa"/>
            <w:tcBorders>
              <w:top w:val="single" w:sz="4" w:space="0" w:color="auto"/>
              <w:left w:val="single" w:sz="4" w:space="0" w:color="auto"/>
              <w:bottom w:val="single" w:sz="4" w:space="0" w:color="auto"/>
              <w:right w:val="single" w:sz="4" w:space="0" w:color="auto"/>
            </w:tcBorders>
            <w:vAlign w:val="bottom"/>
            <w:hideMark/>
          </w:tcPr>
          <w:p w14:paraId="2396617D"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5B26CD01"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A937BF9"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707ECC8" w14:textId="77777777" w:rsidR="00AB67FA" w:rsidRPr="00D0162F" w:rsidRDefault="00AB67FA" w:rsidP="006E0A54">
            <w:pPr>
              <w:pStyle w:val="TAC"/>
            </w:pPr>
            <w:r w:rsidRPr="00D0162F">
              <w:t>N/A</w:t>
            </w:r>
          </w:p>
        </w:tc>
      </w:tr>
      <w:tr w:rsidR="00AB67FA" w:rsidRPr="00D0162F" w14:paraId="62A3D4CD"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41A5B0FD" w14:textId="77777777" w:rsidR="00AB67FA" w:rsidRPr="00D0162F" w:rsidRDefault="00AB67FA" w:rsidP="006E0A54">
            <w:pPr>
              <w:pStyle w:val="TAL"/>
              <w:rPr>
                <w:rFonts w:eastAsia="MS Mincho"/>
              </w:rPr>
            </w:pPr>
            <w:r w:rsidRPr="00D0162F">
              <w:t>6.5.1.5</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C83B8B3"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345155E3"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2F58BB69"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A1A6BBB" w14:textId="77777777" w:rsidR="00AB67FA" w:rsidRPr="00D0162F" w:rsidRDefault="00AB67FA" w:rsidP="006E0A54">
            <w:pPr>
              <w:pStyle w:val="TAC"/>
            </w:pPr>
            <w:r w:rsidRPr="00D0162F">
              <w:t>N/A</w:t>
            </w:r>
          </w:p>
        </w:tc>
      </w:tr>
      <w:tr w:rsidR="00AB67FA" w:rsidRPr="00D0162F" w14:paraId="5FF039B7"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42279DA8" w14:textId="77777777" w:rsidR="00AB67FA" w:rsidRPr="00D0162F" w:rsidRDefault="00AB67FA" w:rsidP="006E0A54">
            <w:pPr>
              <w:pStyle w:val="TAL"/>
            </w:pPr>
            <w:r w:rsidRPr="00D0162F">
              <w:t>6.5.1.7</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4D80010"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6D872AF8"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5885F08"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BB2A853" w14:textId="77777777" w:rsidR="00AB67FA" w:rsidRPr="00D0162F" w:rsidRDefault="00AB67FA" w:rsidP="006E0A54">
            <w:pPr>
              <w:pStyle w:val="TAC"/>
            </w:pPr>
            <w:r w:rsidRPr="00D0162F">
              <w:t>N/A</w:t>
            </w:r>
          </w:p>
        </w:tc>
      </w:tr>
      <w:tr w:rsidR="00AB67FA" w:rsidRPr="00D0162F" w14:paraId="079C3803"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1DE2F8D9" w14:textId="77777777" w:rsidR="00AB67FA" w:rsidRPr="00D0162F" w:rsidRDefault="00AB67FA" w:rsidP="006E0A54">
            <w:pPr>
              <w:pStyle w:val="TAL"/>
            </w:pPr>
            <w:r w:rsidRPr="00D0162F">
              <w:t>7.5.1.1</w:t>
            </w:r>
          </w:p>
        </w:tc>
        <w:tc>
          <w:tcPr>
            <w:tcW w:w="1503" w:type="dxa"/>
            <w:tcBorders>
              <w:top w:val="single" w:sz="4" w:space="0" w:color="auto"/>
              <w:left w:val="single" w:sz="4" w:space="0" w:color="auto"/>
              <w:bottom w:val="single" w:sz="4" w:space="0" w:color="auto"/>
              <w:right w:val="single" w:sz="4" w:space="0" w:color="auto"/>
            </w:tcBorders>
            <w:vAlign w:val="bottom"/>
            <w:hideMark/>
          </w:tcPr>
          <w:p w14:paraId="27716EBB"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45B1C3DD"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4FB3DD83"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4245B777" w14:textId="77777777" w:rsidR="00AB67FA" w:rsidRPr="00D0162F" w:rsidRDefault="00AB67FA" w:rsidP="006E0A54">
            <w:pPr>
              <w:pStyle w:val="TAC"/>
            </w:pPr>
            <w:r w:rsidRPr="00D0162F">
              <w:t>N/A</w:t>
            </w:r>
          </w:p>
        </w:tc>
      </w:tr>
      <w:tr w:rsidR="00AB67FA" w:rsidRPr="00D0162F" w14:paraId="493C34AA"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0F1D6E29" w14:textId="77777777" w:rsidR="00AB67FA" w:rsidRPr="00D0162F" w:rsidRDefault="00AB67FA" w:rsidP="006E0A54">
            <w:pPr>
              <w:pStyle w:val="TAL"/>
            </w:pPr>
            <w:r w:rsidRPr="00D0162F">
              <w:t>7.5.1.3</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717CEAB"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676063AA"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7DC602C"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5C627C02" w14:textId="77777777" w:rsidR="00AB67FA" w:rsidRPr="00D0162F" w:rsidRDefault="00AB67FA" w:rsidP="006E0A54">
            <w:pPr>
              <w:pStyle w:val="TAC"/>
            </w:pPr>
            <w:r w:rsidRPr="00D0162F">
              <w:t>N/A</w:t>
            </w:r>
          </w:p>
        </w:tc>
      </w:tr>
      <w:tr w:rsidR="00AB67FA" w:rsidRPr="00D0162F" w14:paraId="0363CCBC"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25BD32BA" w14:textId="77777777" w:rsidR="00AB67FA" w:rsidRPr="00D0162F" w:rsidRDefault="00AB67FA" w:rsidP="006E0A54">
            <w:pPr>
              <w:pStyle w:val="TAL"/>
            </w:pPr>
            <w:r w:rsidRPr="00D0162F">
              <w:t>7.5.1.5</w:t>
            </w:r>
          </w:p>
        </w:tc>
        <w:tc>
          <w:tcPr>
            <w:tcW w:w="1503" w:type="dxa"/>
            <w:tcBorders>
              <w:top w:val="single" w:sz="4" w:space="0" w:color="auto"/>
              <w:left w:val="single" w:sz="4" w:space="0" w:color="auto"/>
              <w:bottom w:val="single" w:sz="4" w:space="0" w:color="auto"/>
              <w:right w:val="single" w:sz="4" w:space="0" w:color="auto"/>
            </w:tcBorders>
            <w:vAlign w:val="bottom"/>
            <w:hideMark/>
          </w:tcPr>
          <w:p w14:paraId="664FE2A8"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21B7461D"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F097C69"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79F6929F" w14:textId="77777777" w:rsidR="00AB67FA" w:rsidRPr="00D0162F" w:rsidRDefault="00AB67FA" w:rsidP="006E0A54">
            <w:pPr>
              <w:pStyle w:val="TAC"/>
            </w:pPr>
            <w:r w:rsidRPr="00D0162F">
              <w:t>N/A</w:t>
            </w:r>
          </w:p>
        </w:tc>
      </w:tr>
      <w:tr w:rsidR="00AB67FA" w:rsidRPr="00D0162F" w14:paraId="7E06C47C"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26B1FC39" w14:textId="77777777" w:rsidR="00AB67FA" w:rsidRPr="00D0162F" w:rsidRDefault="00AB67FA" w:rsidP="006E0A54">
            <w:pPr>
              <w:pStyle w:val="TAL"/>
            </w:pPr>
            <w:r w:rsidRPr="00D0162F">
              <w:t>7.5.1.7</w:t>
            </w:r>
          </w:p>
        </w:tc>
        <w:tc>
          <w:tcPr>
            <w:tcW w:w="1503" w:type="dxa"/>
            <w:tcBorders>
              <w:top w:val="single" w:sz="4" w:space="0" w:color="auto"/>
              <w:left w:val="single" w:sz="4" w:space="0" w:color="auto"/>
              <w:bottom w:val="single" w:sz="4" w:space="0" w:color="auto"/>
              <w:right w:val="single" w:sz="4" w:space="0" w:color="auto"/>
            </w:tcBorders>
            <w:vAlign w:val="bottom"/>
            <w:hideMark/>
          </w:tcPr>
          <w:p w14:paraId="1525EBD4" w14:textId="77777777" w:rsidR="00AB67FA" w:rsidRPr="00D0162F" w:rsidRDefault="00AB67FA" w:rsidP="006E0A54">
            <w:pPr>
              <w:pStyle w:val="TAC"/>
            </w:pPr>
            <w:r w:rsidRPr="00D0162F">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6AD4E4AD"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455B7B0" w14:textId="77777777" w:rsidR="00AB67FA" w:rsidRPr="00D0162F" w:rsidRDefault="00AB67FA" w:rsidP="006E0A54">
            <w:pPr>
              <w:pStyle w:val="TAC"/>
            </w:pPr>
            <w:r w:rsidRPr="00D0162F">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677491B5" w14:textId="77777777" w:rsidR="00AB67FA" w:rsidRPr="00D0162F" w:rsidRDefault="00AB67FA" w:rsidP="006E0A54">
            <w:pPr>
              <w:pStyle w:val="TAC"/>
            </w:pPr>
            <w:r w:rsidRPr="00D0162F">
              <w:t>N/A</w:t>
            </w:r>
          </w:p>
        </w:tc>
      </w:tr>
    </w:tbl>
    <w:p w14:paraId="64ACD34A" w14:textId="77777777" w:rsidR="00AB67FA" w:rsidRPr="00D0162F" w:rsidRDefault="00AB67FA" w:rsidP="00AB67FA"/>
    <w:p w14:paraId="55329CAB" w14:textId="77777777" w:rsidR="00AB67FA" w:rsidRPr="00D0162F" w:rsidRDefault="00AB67FA" w:rsidP="00AB67FA">
      <w:pPr>
        <w:pStyle w:val="TH"/>
      </w:pPr>
      <w:r w:rsidRPr="00D0162F">
        <w:t>Table D.4.1.1-2: Modified parameters for RLM in sync single carrier testing with 4 RX antenna connection</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85"/>
        <w:gridCol w:w="1076"/>
        <w:gridCol w:w="1276"/>
        <w:gridCol w:w="1559"/>
        <w:gridCol w:w="1417"/>
      </w:tblGrid>
      <w:tr w:rsidR="00AB67FA" w:rsidRPr="00D0162F" w14:paraId="6AC52216" w14:textId="77777777" w:rsidTr="006E0A54">
        <w:trPr>
          <w:jc w:val="center"/>
        </w:trPr>
        <w:tc>
          <w:tcPr>
            <w:tcW w:w="3285" w:type="dxa"/>
            <w:vMerge w:val="restart"/>
            <w:tcBorders>
              <w:top w:val="single" w:sz="4" w:space="0" w:color="auto"/>
              <w:left w:val="single" w:sz="4" w:space="0" w:color="auto"/>
              <w:bottom w:val="single" w:sz="4" w:space="0" w:color="auto"/>
              <w:right w:val="single" w:sz="4" w:space="0" w:color="auto"/>
            </w:tcBorders>
            <w:hideMark/>
          </w:tcPr>
          <w:p w14:paraId="11B11D59" w14:textId="5CAE8ADD" w:rsidR="00AB67FA" w:rsidRPr="00D0162F" w:rsidRDefault="00AB67FA" w:rsidP="006E0A54">
            <w:pPr>
              <w:pStyle w:val="TAH"/>
              <w:rPr>
                <w:rFonts w:eastAsia="MS Mincho"/>
              </w:rPr>
            </w:pPr>
            <w:r w:rsidRPr="00D0162F">
              <w:rPr>
                <w:rFonts w:eastAsia="MS Mincho"/>
              </w:rPr>
              <w:t>Test</w:t>
            </w:r>
            <w:r w:rsidR="006E0A54" w:rsidRPr="00D0162F">
              <w:rPr>
                <w:rFonts w:eastAsia="MS Mincho"/>
              </w:rPr>
              <w:t xml:space="preserve"> </w:t>
            </w:r>
            <w:r w:rsidRPr="00D0162F">
              <w:rPr>
                <w:rFonts w:eastAsia="MS Mincho"/>
              </w:rPr>
              <w:t>case</w:t>
            </w:r>
          </w:p>
        </w:tc>
        <w:tc>
          <w:tcPr>
            <w:tcW w:w="2352" w:type="dxa"/>
            <w:gridSpan w:val="2"/>
            <w:tcBorders>
              <w:top w:val="single" w:sz="4" w:space="0" w:color="auto"/>
              <w:left w:val="single" w:sz="4" w:space="0" w:color="auto"/>
              <w:bottom w:val="single" w:sz="4" w:space="0" w:color="auto"/>
              <w:right w:val="single" w:sz="4" w:space="0" w:color="auto"/>
            </w:tcBorders>
            <w:hideMark/>
          </w:tcPr>
          <w:p w14:paraId="52BF8EE9" w14:textId="6CD81609" w:rsidR="00AB67FA" w:rsidRPr="00D0162F" w:rsidRDefault="00AB67FA" w:rsidP="006E0A54">
            <w:pPr>
              <w:pStyle w:val="TAH"/>
            </w:pPr>
            <w:r w:rsidRPr="00D0162F">
              <w:t>SNR</w:t>
            </w:r>
            <w:r w:rsidR="006E0A54" w:rsidRPr="00D0162F">
              <w:t xml:space="preserve"> </w:t>
            </w:r>
            <w:r w:rsidRPr="00D0162F">
              <w:t>during</w:t>
            </w:r>
            <w:r w:rsidR="006E0A54" w:rsidRPr="00D0162F">
              <w:t xml:space="preserve"> </w:t>
            </w:r>
            <w:r w:rsidRPr="00D0162F">
              <w:t>T3</w:t>
            </w:r>
            <w:r w:rsidR="006E0A54" w:rsidRPr="00D0162F">
              <w:t xml:space="preserve"> </w:t>
            </w:r>
            <w:r w:rsidRPr="00D0162F">
              <w:t>(dB)</w:t>
            </w:r>
          </w:p>
        </w:tc>
        <w:tc>
          <w:tcPr>
            <w:tcW w:w="2976" w:type="dxa"/>
            <w:gridSpan w:val="2"/>
            <w:tcBorders>
              <w:top w:val="single" w:sz="4" w:space="0" w:color="auto"/>
              <w:left w:val="single" w:sz="4" w:space="0" w:color="auto"/>
              <w:bottom w:val="single" w:sz="4" w:space="0" w:color="auto"/>
              <w:right w:val="single" w:sz="4" w:space="0" w:color="auto"/>
            </w:tcBorders>
            <w:hideMark/>
          </w:tcPr>
          <w:p w14:paraId="19DA6799" w14:textId="022C230B" w:rsidR="00AB67FA" w:rsidRPr="00D0162F" w:rsidRDefault="00AB67FA" w:rsidP="006E0A54">
            <w:pPr>
              <w:pStyle w:val="TAH"/>
            </w:pPr>
            <w:r w:rsidRPr="00D0162F">
              <w:t>SNR</w:t>
            </w:r>
            <w:r w:rsidR="006E0A54" w:rsidRPr="00D0162F">
              <w:t xml:space="preserve"> </w:t>
            </w:r>
            <w:r w:rsidRPr="00D0162F">
              <w:t>during</w:t>
            </w:r>
            <w:r w:rsidR="006E0A54" w:rsidRPr="00D0162F">
              <w:t xml:space="preserve"> </w:t>
            </w:r>
            <w:r w:rsidRPr="00D0162F">
              <w:t>T4</w:t>
            </w:r>
            <w:r w:rsidR="006E0A54" w:rsidRPr="00D0162F">
              <w:t xml:space="preserve"> </w:t>
            </w:r>
            <w:r w:rsidRPr="00D0162F">
              <w:t>(dB)</w:t>
            </w:r>
          </w:p>
        </w:tc>
      </w:tr>
      <w:tr w:rsidR="00AB67FA" w:rsidRPr="00D0162F" w14:paraId="447D131F" w14:textId="77777777" w:rsidTr="006E0A54">
        <w:trPr>
          <w:jc w:val="center"/>
        </w:trPr>
        <w:tc>
          <w:tcPr>
            <w:tcW w:w="3285" w:type="dxa"/>
            <w:vMerge/>
            <w:tcBorders>
              <w:top w:val="single" w:sz="4" w:space="0" w:color="auto"/>
              <w:left w:val="single" w:sz="4" w:space="0" w:color="auto"/>
              <w:bottom w:val="single" w:sz="4" w:space="0" w:color="auto"/>
              <w:right w:val="single" w:sz="4" w:space="0" w:color="auto"/>
            </w:tcBorders>
            <w:vAlign w:val="center"/>
            <w:hideMark/>
          </w:tcPr>
          <w:p w14:paraId="27B9871A" w14:textId="77777777" w:rsidR="00AB67FA" w:rsidRPr="00D0162F" w:rsidRDefault="00AB67FA" w:rsidP="006E0A54">
            <w:pPr>
              <w:pStyle w:val="TAH"/>
              <w:rPr>
                <w:rFonts w:eastAsia="MS Mincho"/>
              </w:rPr>
            </w:pPr>
          </w:p>
        </w:tc>
        <w:tc>
          <w:tcPr>
            <w:tcW w:w="1076" w:type="dxa"/>
            <w:tcBorders>
              <w:top w:val="single" w:sz="4" w:space="0" w:color="auto"/>
              <w:left w:val="single" w:sz="4" w:space="0" w:color="auto"/>
              <w:bottom w:val="single" w:sz="4" w:space="0" w:color="auto"/>
              <w:right w:val="single" w:sz="4" w:space="0" w:color="auto"/>
            </w:tcBorders>
            <w:hideMark/>
          </w:tcPr>
          <w:p w14:paraId="1380B382" w14:textId="77156E9F" w:rsidR="00AB67FA" w:rsidRPr="00D0162F" w:rsidRDefault="00AB67FA" w:rsidP="006E0A54">
            <w:pPr>
              <w:pStyle w:val="TAH"/>
            </w:pPr>
            <w:r w:rsidRPr="00D0162F">
              <w:t>Test</w:t>
            </w:r>
            <w:r w:rsidR="006E0A54" w:rsidRPr="00D0162F">
              <w:t xml:space="preserve"> </w:t>
            </w:r>
            <w:r w:rsidRPr="00D0162F">
              <w:t>1</w:t>
            </w:r>
          </w:p>
        </w:tc>
        <w:tc>
          <w:tcPr>
            <w:tcW w:w="1276" w:type="dxa"/>
            <w:tcBorders>
              <w:top w:val="single" w:sz="4" w:space="0" w:color="auto"/>
              <w:left w:val="single" w:sz="4" w:space="0" w:color="auto"/>
              <w:bottom w:val="single" w:sz="4" w:space="0" w:color="auto"/>
              <w:right w:val="single" w:sz="4" w:space="0" w:color="auto"/>
            </w:tcBorders>
            <w:hideMark/>
          </w:tcPr>
          <w:p w14:paraId="4B734B82" w14:textId="514FED19" w:rsidR="00AB67FA" w:rsidRPr="00D0162F" w:rsidRDefault="00AB67FA" w:rsidP="006E0A54">
            <w:pPr>
              <w:pStyle w:val="TAH"/>
            </w:pPr>
            <w:r w:rsidRPr="00D0162F">
              <w:t>Test</w:t>
            </w:r>
            <w:r w:rsidR="006E0A54" w:rsidRPr="00D0162F">
              <w:t xml:space="preserve"> </w:t>
            </w:r>
            <w:r w:rsidRPr="00D0162F">
              <w:t>2</w:t>
            </w:r>
          </w:p>
        </w:tc>
        <w:tc>
          <w:tcPr>
            <w:tcW w:w="1559" w:type="dxa"/>
            <w:tcBorders>
              <w:top w:val="single" w:sz="4" w:space="0" w:color="auto"/>
              <w:left w:val="single" w:sz="4" w:space="0" w:color="auto"/>
              <w:bottom w:val="single" w:sz="4" w:space="0" w:color="auto"/>
              <w:right w:val="single" w:sz="4" w:space="0" w:color="auto"/>
            </w:tcBorders>
            <w:hideMark/>
          </w:tcPr>
          <w:p w14:paraId="2124866E" w14:textId="172D721F" w:rsidR="00AB67FA" w:rsidRPr="00D0162F" w:rsidRDefault="00AB67FA" w:rsidP="006E0A54">
            <w:pPr>
              <w:pStyle w:val="TAH"/>
            </w:pPr>
            <w:r w:rsidRPr="00D0162F">
              <w:t>Test</w:t>
            </w:r>
            <w:r w:rsidR="006E0A54" w:rsidRPr="00D0162F">
              <w:t xml:space="preserve"> </w:t>
            </w:r>
            <w:r w:rsidRPr="00D0162F">
              <w:t>1</w:t>
            </w:r>
          </w:p>
        </w:tc>
        <w:tc>
          <w:tcPr>
            <w:tcW w:w="1417" w:type="dxa"/>
            <w:tcBorders>
              <w:top w:val="single" w:sz="4" w:space="0" w:color="auto"/>
              <w:left w:val="single" w:sz="4" w:space="0" w:color="auto"/>
              <w:bottom w:val="single" w:sz="4" w:space="0" w:color="auto"/>
              <w:right w:val="single" w:sz="4" w:space="0" w:color="auto"/>
            </w:tcBorders>
            <w:hideMark/>
          </w:tcPr>
          <w:p w14:paraId="1145F963" w14:textId="50929E84" w:rsidR="00AB67FA" w:rsidRPr="00D0162F" w:rsidRDefault="00AB67FA" w:rsidP="006E0A54">
            <w:pPr>
              <w:pStyle w:val="TAH"/>
            </w:pPr>
            <w:r w:rsidRPr="00D0162F">
              <w:t>Test</w:t>
            </w:r>
            <w:r w:rsidR="006E0A54" w:rsidRPr="00D0162F">
              <w:t xml:space="preserve"> </w:t>
            </w:r>
            <w:r w:rsidRPr="00D0162F">
              <w:t>2</w:t>
            </w:r>
          </w:p>
        </w:tc>
      </w:tr>
      <w:tr w:rsidR="00AB67FA" w:rsidRPr="00D0162F" w14:paraId="59D7DBE9"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0D536308" w14:textId="77777777" w:rsidR="00AB67FA" w:rsidRPr="00D0162F" w:rsidRDefault="00AB67FA" w:rsidP="006E0A54">
            <w:pPr>
              <w:pStyle w:val="TAL"/>
              <w:rPr>
                <w:rFonts w:eastAsia="MS Mincho"/>
              </w:rPr>
            </w:pPr>
            <w:r w:rsidRPr="00D0162F">
              <w:t>4.5.1.2</w:t>
            </w:r>
          </w:p>
        </w:tc>
        <w:tc>
          <w:tcPr>
            <w:tcW w:w="1076" w:type="dxa"/>
            <w:tcBorders>
              <w:top w:val="single" w:sz="4" w:space="0" w:color="auto"/>
              <w:left w:val="single" w:sz="4" w:space="0" w:color="auto"/>
              <w:bottom w:val="single" w:sz="4" w:space="0" w:color="auto"/>
              <w:right w:val="single" w:sz="4" w:space="0" w:color="auto"/>
            </w:tcBorders>
            <w:vAlign w:val="bottom"/>
            <w:hideMark/>
          </w:tcPr>
          <w:p w14:paraId="530AEA6B"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vAlign w:val="bottom"/>
            <w:hideMark/>
          </w:tcPr>
          <w:p w14:paraId="64CFF3C5"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8C7B1CC"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3FFCA1CC" w14:textId="77777777" w:rsidR="00AB67FA" w:rsidRPr="00D0162F" w:rsidRDefault="00AB67FA" w:rsidP="006E0A54">
            <w:pPr>
              <w:pStyle w:val="TAC"/>
            </w:pPr>
            <w:r w:rsidRPr="00D0162F">
              <w:t>N/A</w:t>
            </w:r>
          </w:p>
        </w:tc>
      </w:tr>
      <w:tr w:rsidR="00AB67FA" w:rsidRPr="00D0162F" w14:paraId="61557CF8"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491C5A74" w14:textId="77777777" w:rsidR="00AB67FA" w:rsidRPr="00D0162F" w:rsidRDefault="00AB67FA" w:rsidP="006E0A54">
            <w:pPr>
              <w:pStyle w:val="TAL"/>
              <w:rPr>
                <w:rFonts w:eastAsia="MS Mincho"/>
              </w:rPr>
            </w:pPr>
            <w:r w:rsidRPr="00D0162F">
              <w:t>4.5.1.4</w:t>
            </w:r>
          </w:p>
        </w:tc>
        <w:tc>
          <w:tcPr>
            <w:tcW w:w="1076" w:type="dxa"/>
            <w:tcBorders>
              <w:top w:val="single" w:sz="4" w:space="0" w:color="auto"/>
              <w:left w:val="single" w:sz="4" w:space="0" w:color="auto"/>
              <w:bottom w:val="single" w:sz="4" w:space="0" w:color="auto"/>
              <w:right w:val="single" w:sz="4" w:space="0" w:color="auto"/>
            </w:tcBorders>
            <w:vAlign w:val="bottom"/>
            <w:hideMark/>
          </w:tcPr>
          <w:p w14:paraId="5FC6E1B1"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6BCD1D10"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6E0DFE1"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6BF99852" w14:textId="77777777" w:rsidR="00AB67FA" w:rsidRPr="00D0162F" w:rsidRDefault="00AB67FA" w:rsidP="006E0A54">
            <w:pPr>
              <w:pStyle w:val="TAC"/>
            </w:pPr>
            <w:r w:rsidRPr="00D0162F">
              <w:t>N/A</w:t>
            </w:r>
          </w:p>
        </w:tc>
      </w:tr>
      <w:tr w:rsidR="00AB67FA" w:rsidRPr="00D0162F" w14:paraId="4F993997"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27A8279D" w14:textId="77777777" w:rsidR="00AB67FA" w:rsidRPr="00D0162F" w:rsidRDefault="00AB67FA" w:rsidP="006E0A54">
            <w:pPr>
              <w:pStyle w:val="TAL"/>
              <w:rPr>
                <w:rFonts w:eastAsia="MS Mincho"/>
              </w:rPr>
            </w:pPr>
            <w:r w:rsidRPr="00D0162F">
              <w:t>4.5.1.6</w:t>
            </w:r>
          </w:p>
        </w:tc>
        <w:tc>
          <w:tcPr>
            <w:tcW w:w="1076" w:type="dxa"/>
            <w:tcBorders>
              <w:top w:val="single" w:sz="4" w:space="0" w:color="auto"/>
              <w:left w:val="single" w:sz="4" w:space="0" w:color="auto"/>
              <w:bottom w:val="single" w:sz="4" w:space="0" w:color="auto"/>
              <w:right w:val="single" w:sz="4" w:space="0" w:color="auto"/>
            </w:tcBorders>
            <w:vAlign w:val="bottom"/>
            <w:hideMark/>
          </w:tcPr>
          <w:p w14:paraId="79046CA0"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39C837FA"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bottom"/>
            <w:hideMark/>
          </w:tcPr>
          <w:p w14:paraId="5118436B"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2ADF324B" w14:textId="77777777" w:rsidR="00AB67FA" w:rsidRPr="00D0162F" w:rsidRDefault="00AB67FA" w:rsidP="006E0A54">
            <w:pPr>
              <w:pStyle w:val="TAC"/>
            </w:pPr>
            <w:r w:rsidRPr="00D0162F">
              <w:t>N/A</w:t>
            </w:r>
          </w:p>
        </w:tc>
      </w:tr>
      <w:tr w:rsidR="00AB67FA" w:rsidRPr="00D0162F" w14:paraId="3AFF4B07"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44434799" w14:textId="77777777" w:rsidR="00AB67FA" w:rsidRPr="00D0162F" w:rsidRDefault="00AB67FA" w:rsidP="006E0A54">
            <w:pPr>
              <w:pStyle w:val="TAL"/>
              <w:rPr>
                <w:rFonts w:eastAsia="MS Mincho"/>
              </w:rPr>
            </w:pPr>
            <w:r w:rsidRPr="00D0162F">
              <w:t>4.5.1.8</w:t>
            </w:r>
          </w:p>
        </w:tc>
        <w:tc>
          <w:tcPr>
            <w:tcW w:w="1076" w:type="dxa"/>
            <w:tcBorders>
              <w:top w:val="single" w:sz="4" w:space="0" w:color="auto"/>
              <w:left w:val="single" w:sz="4" w:space="0" w:color="auto"/>
              <w:bottom w:val="single" w:sz="4" w:space="0" w:color="auto"/>
              <w:right w:val="single" w:sz="4" w:space="0" w:color="auto"/>
            </w:tcBorders>
            <w:vAlign w:val="bottom"/>
            <w:hideMark/>
          </w:tcPr>
          <w:p w14:paraId="641E8814"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02575CC2"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bottom"/>
            <w:hideMark/>
          </w:tcPr>
          <w:p w14:paraId="6C8E2AC2"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250B3BBB" w14:textId="77777777" w:rsidR="00AB67FA" w:rsidRPr="00D0162F" w:rsidRDefault="00AB67FA" w:rsidP="006E0A54">
            <w:pPr>
              <w:pStyle w:val="TAC"/>
            </w:pPr>
            <w:r w:rsidRPr="00D0162F">
              <w:t>N/A</w:t>
            </w:r>
          </w:p>
        </w:tc>
      </w:tr>
      <w:tr w:rsidR="00AB67FA" w:rsidRPr="00D0162F" w14:paraId="0CDF790F"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6EEE1A11" w14:textId="77777777" w:rsidR="00AB67FA" w:rsidRPr="00D0162F" w:rsidRDefault="00AB67FA" w:rsidP="006E0A54">
            <w:pPr>
              <w:pStyle w:val="TAL"/>
              <w:rPr>
                <w:rFonts w:eastAsia="MS Mincho"/>
              </w:rPr>
            </w:pPr>
            <w:r w:rsidRPr="00D0162F">
              <w:t>5.5.1.2</w:t>
            </w:r>
          </w:p>
        </w:tc>
        <w:tc>
          <w:tcPr>
            <w:tcW w:w="1076" w:type="dxa"/>
            <w:tcBorders>
              <w:top w:val="single" w:sz="4" w:space="0" w:color="auto"/>
              <w:left w:val="single" w:sz="4" w:space="0" w:color="auto"/>
              <w:bottom w:val="single" w:sz="4" w:space="0" w:color="auto"/>
              <w:right w:val="single" w:sz="4" w:space="0" w:color="auto"/>
            </w:tcBorders>
            <w:vAlign w:val="bottom"/>
            <w:hideMark/>
          </w:tcPr>
          <w:p w14:paraId="3F6AE5CD"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02FECB68"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3CE17C5"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1472A2E2" w14:textId="77777777" w:rsidR="00AB67FA" w:rsidRPr="00D0162F" w:rsidRDefault="00AB67FA" w:rsidP="006E0A54">
            <w:pPr>
              <w:pStyle w:val="TAC"/>
            </w:pPr>
            <w:r w:rsidRPr="00D0162F">
              <w:t>N/A</w:t>
            </w:r>
          </w:p>
        </w:tc>
      </w:tr>
      <w:tr w:rsidR="00AB67FA" w:rsidRPr="00D0162F" w14:paraId="6ED83DF2"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7433EB2E" w14:textId="77777777" w:rsidR="00AB67FA" w:rsidRPr="00D0162F" w:rsidRDefault="00AB67FA" w:rsidP="006E0A54">
            <w:pPr>
              <w:pStyle w:val="TAL"/>
              <w:rPr>
                <w:rFonts w:eastAsia="MS Mincho"/>
                <w:b/>
              </w:rPr>
            </w:pPr>
            <w:r w:rsidRPr="00D0162F">
              <w:t>5.5.1.4</w:t>
            </w:r>
          </w:p>
        </w:tc>
        <w:tc>
          <w:tcPr>
            <w:tcW w:w="1076" w:type="dxa"/>
            <w:tcBorders>
              <w:top w:val="single" w:sz="4" w:space="0" w:color="auto"/>
              <w:left w:val="single" w:sz="4" w:space="0" w:color="auto"/>
              <w:bottom w:val="single" w:sz="4" w:space="0" w:color="auto"/>
              <w:right w:val="single" w:sz="4" w:space="0" w:color="auto"/>
            </w:tcBorders>
            <w:vAlign w:val="bottom"/>
            <w:hideMark/>
          </w:tcPr>
          <w:p w14:paraId="06D24B26"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4C999D3D"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C31FBFC"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649CCFAE" w14:textId="77777777" w:rsidR="00AB67FA" w:rsidRPr="00D0162F" w:rsidRDefault="00AB67FA" w:rsidP="006E0A54">
            <w:pPr>
              <w:pStyle w:val="TAC"/>
            </w:pPr>
            <w:r w:rsidRPr="00D0162F">
              <w:t>N/A</w:t>
            </w:r>
          </w:p>
        </w:tc>
      </w:tr>
      <w:tr w:rsidR="00AB67FA" w:rsidRPr="00D0162F" w14:paraId="6944C89B"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78CD50CA" w14:textId="77777777" w:rsidR="00AB67FA" w:rsidRPr="00D0162F" w:rsidRDefault="00AB67FA" w:rsidP="006E0A54">
            <w:pPr>
              <w:pStyle w:val="TAL"/>
              <w:rPr>
                <w:rFonts w:eastAsia="MS Mincho"/>
                <w:b/>
              </w:rPr>
            </w:pPr>
            <w:r w:rsidRPr="00D0162F">
              <w:t>5.5.1.6</w:t>
            </w:r>
          </w:p>
        </w:tc>
        <w:tc>
          <w:tcPr>
            <w:tcW w:w="1076" w:type="dxa"/>
            <w:tcBorders>
              <w:top w:val="single" w:sz="4" w:space="0" w:color="auto"/>
              <w:left w:val="single" w:sz="4" w:space="0" w:color="auto"/>
              <w:bottom w:val="single" w:sz="4" w:space="0" w:color="auto"/>
              <w:right w:val="single" w:sz="4" w:space="0" w:color="auto"/>
            </w:tcBorders>
            <w:vAlign w:val="bottom"/>
            <w:hideMark/>
          </w:tcPr>
          <w:p w14:paraId="77A15A87"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041AE4B5"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bottom"/>
            <w:hideMark/>
          </w:tcPr>
          <w:p w14:paraId="16C4AA61"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11C90EAD" w14:textId="77777777" w:rsidR="00AB67FA" w:rsidRPr="00D0162F" w:rsidRDefault="00AB67FA" w:rsidP="006E0A54">
            <w:pPr>
              <w:pStyle w:val="TAC"/>
            </w:pPr>
            <w:r w:rsidRPr="00D0162F">
              <w:t>N/A</w:t>
            </w:r>
          </w:p>
        </w:tc>
      </w:tr>
      <w:tr w:rsidR="00AB67FA" w:rsidRPr="00D0162F" w14:paraId="74926C09"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0ED0C046" w14:textId="77777777" w:rsidR="00AB67FA" w:rsidRPr="00D0162F" w:rsidRDefault="00AB67FA" w:rsidP="006E0A54">
            <w:pPr>
              <w:pStyle w:val="TAL"/>
              <w:rPr>
                <w:rFonts w:eastAsia="MS Mincho"/>
                <w:b/>
              </w:rPr>
            </w:pPr>
            <w:r w:rsidRPr="00D0162F">
              <w:t>5.5.1.8</w:t>
            </w:r>
          </w:p>
        </w:tc>
        <w:tc>
          <w:tcPr>
            <w:tcW w:w="1076" w:type="dxa"/>
            <w:tcBorders>
              <w:top w:val="single" w:sz="4" w:space="0" w:color="auto"/>
              <w:left w:val="single" w:sz="4" w:space="0" w:color="auto"/>
              <w:bottom w:val="single" w:sz="4" w:space="0" w:color="auto"/>
              <w:right w:val="single" w:sz="4" w:space="0" w:color="auto"/>
            </w:tcBorders>
            <w:vAlign w:val="bottom"/>
            <w:hideMark/>
          </w:tcPr>
          <w:p w14:paraId="796CE85C"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621B14B2"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bottom"/>
            <w:hideMark/>
          </w:tcPr>
          <w:p w14:paraId="43F5D37F"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48BF7904" w14:textId="77777777" w:rsidR="00AB67FA" w:rsidRPr="00D0162F" w:rsidRDefault="00AB67FA" w:rsidP="006E0A54">
            <w:pPr>
              <w:pStyle w:val="TAC"/>
            </w:pPr>
            <w:r w:rsidRPr="00D0162F">
              <w:t>N/A</w:t>
            </w:r>
          </w:p>
        </w:tc>
      </w:tr>
      <w:tr w:rsidR="00AB67FA" w:rsidRPr="00D0162F" w14:paraId="7FE0AF4A"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30479074" w14:textId="77777777" w:rsidR="00AB67FA" w:rsidRPr="00D0162F" w:rsidRDefault="00AB67FA" w:rsidP="006E0A54">
            <w:pPr>
              <w:pStyle w:val="TAL"/>
              <w:rPr>
                <w:rFonts w:eastAsia="MS Mincho"/>
                <w:b/>
              </w:rPr>
            </w:pPr>
            <w:r w:rsidRPr="00D0162F">
              <w:t>6.5.1.2</w:t>
            </w:r>
          </w:p>
        </w:tc>
        <w:tc>
          <w:tcPr>
            <w:tcW w:w="1076" w:type="dxa"/>
            <w:tcBorders>
              <w:top w:val="single" w:sz="4" w:space="0" w:color="auto"/>
              <w:left w:val="single" w:sz="4" w:space="0" w:color="auto"/>
              <w:bottom w:val="single" w:sz="4" w:space="0" w:color="auto"/>
              <w:right w:val="single" w:sz="4" w:space="0" w:color="auto"/>
            </w:tcBorders>
            <w:vAlign w:val="bottom"/>
            <w:hideMark/>
          </w:tcPr>
          <w:p w14:paraId="447D7D4B"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1D3C8735"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61BB161"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5F70A7C2" w14:textId="77777777" w:rsidR="00AB67FA" w:rsidRPr="00D0162F" w:rsidRDefault="00AB67FA" w:rsidP="006E0A54">
            <w:pPr>
              <w:pStyle w:val="TAC"/>
            </w:pPr>
            <w:r w:rsidRPr="00D0162F">
              <w:t>N/A</w:t>
            </w:r>
          </w:p>
        </w:tc>
      </w:tr>
      <w:tr w:rsidR="00AB67FA" w:rsidRPr="00D0162F" w14:paraId="33FD5F31"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69B1A6B6" w14:textId="77777777" w:rsidR="00AB67FA" w:rsidRPr="00D0162F" w:rsidRDefault="00AB67FA" w:rsidP="006E0A54">
            <w:pPr>
              <w:pStyle w:val="TAL"/>
              <w:rPr>
                <w:rFonts w:eastAsia="MS Mincho"/>
                <w:b/>
              </w:rPr>
            </w:pPr>
            <w:r w:rsidRPr="00D0162F">
              <w:t>6.5.1.4</w:t>
            </w:r>
          </w:p>
        </w:tc>
        <w:tc>
          <w:tcPr>
            <w:tcW w:w="1076" w:type="dxa"/>
            <w:tcBorders>
              <w:top w:val="single" w:sz="4" w:space="0" w:color="auto"/>
              <w:left w:val="single" w:sz="4" w:space="0" w:color="auto"/>
              <w:bottom w:val="single" w:sz="4" w:space="0" w:color="auto"/>
              <w:right w:val="single" w:sz="4" w:space="0" w:color="auto"/>
            </w:tcBorders>
            <w:vAlign w:val="bottom"/>
            <w:hideMark/>
          </w:tcPr>
          <w:p w14:paraId="5F5585A2"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6EF478CE"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3CB78B0"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1FE1C989" w14:textId="77777777" w:rsidR="00AB67FA" w:rsidRPr="00D0162F" w:rsidRDefault="00AB67FA" w:rsidP="006E0A54">
            <w:pPr>
              <w:pStyle w:val="TAC"/>
            </w:pPr>
            <w:r w:rsidRPr="00D0162F">
              <w:t>N/A</w:t>
            </w:r>
          </w:p>
        </w:tc>
      </w:tr>
      <w:tr w:rsidR="00AB67FA" w:rsidRPr="00D0162F" w14:paraId="28F67E31"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1A39AD26" w14:textId="77777777" w:rsidR="00AB67FA" w:rsidRPr="00D0162F" w:rsidRDefault="00AB67FA" w:rsidP="006E0A54">
            <w:pPr>
              <w:pStyle w:val="TAL"/>
              <w:rPr>
                <w:rFonts w:eastAsia="MS Mincho"/>
                <w:b/>
              </w:rPr>
            </w:pPr>
            <w:r w:rsidRPr="00D0162F">
              <w:t>6.5.1.6</w:t>
            </w:r>
          </w:p>
        </w:tc>
        <w:tc>
          <w:tcPr>
            <w:tcW w:w="1076" w:type="dxa"/>
            <w:tcBorders>
              <w:top w:val="single" w:sz="4" w:space="0" w:color="auto"/>
              <w:left w:val="single" w:sz="4" w:space="0" w:color="auto"/>
              <w:bottom w:val="single" w:sz="4" w:space="0" w:color="auto"/>
              <w:right w:val="single" w:sz="4" w:space="0" w:color="auto"/>
            </w:tcBorders>
            <w:vAlign w:val="bottom"/>
            <w:hideMark/>
          </w:tcPr>
          <w:p w14:paraId="31B4562F"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6E5B1892"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bottom"/>
            <w:hideMark/>
          </w:tcPr>
          <w:p w14:paraId="37CA8E87"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70CAA3B0" w14:textId="77777777" w:rsidR="00AB67FA" w:rsidRPr="00D0162F" w:rsidRDefault="00AB67FA" w:rsidP="006E0A54">
            <w:pPr>
              <w:pStyle w:val="TAC"/>
            </w:pPr>
            <w:r w:rsidRPr="00D0162F">
              <w:t>N/A</w:t>
            </w:r>
          </w:p>
        </w:tc>
      </w:tr>
      <w:tr w:rsidR="00AB67FA" w:rsidRPr="00D0162F" w14:paraId="33379D24"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1353DCF8" w14:textId="77777777" w:rsidR="00AB67FA" w:rsidRPr="00D0162F" w:rsidRDefault="00AB67FA" w:rsidP="006E0A54">
            <w:pPr>
              <w:pStyle w:val="TAL"/>
              <w:rPr>
                <w:rFonts w:eastAsia="MS Mincho"/>
                <w:b/>
              </w:rPr>
            </w:pPr>
            <w:r w:rsidRPr="00D0162F">
              <w:t>6.5.1.8</w:t>
            </w:r>
          </w:p>
        </w:tc>
        <w:tc>
          <w:tcPr>
            <w:tcW w:w="1076" w:type="dxa"/>
            <w:tcBorders>
              <w:top w:val="single" w:sz="4" w:space="0" w:color="auto"/>
              <w:left w:val="single" w:sz="4" w:space="0" w:color="auto"/>
              <w:bottom w:val="single" w:sz="4" w:space="0" w:color="auto"/>
              <w:right w:val="single" w:sz="4" w:space="0" w:color="auto"/>
            </w:tcBorders>
            <w:vAlign w:val="bottom"/>
            <w:hideMark/>
          </w:tcPr>
          <w:p w14:paraId="1350CE4B"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1E06CF91"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bottom"/>
            <w:hideMark/>
          </w:tcPr>
          <w:p w14:paraId="0655A99F"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1F58F83A" w14:textId="77777777" w:rsidR="00AB67FA" w:rsidRPr="00D0162F" w:rsidRDefault="00AB67FA" w:rsidP="006E0A54">
            <w:pPr>
              <w:pStyle w:val="TAC"/>
            </w:pPr>
            <w:r w:rsidRPr="00D0162F">
              <w:t>N/A</w:t>
            </w:r>
          </w:p>
        </w:tc>
      </w:tr>
      <w:tr w:rsidR="00AB67FA" w:rsidRPr="00D0162F" w14:paraId="2A6E80B9"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77944045" w14:textId="77777777" w:rsidR="00AB67FA" w:rsidRPr="00D0162F" w:rsidRDefault="00AB67FA" w:rsidP="006E0A54">
            <w:pPr>
              <w:pStyle w:val="TAL"/>
              <w:rPr>
                <w:rFonts w:eastAsia="MS Mincho"/>
                <w:b/>
              </w:rPr>
            </w:pPr>
            <w:r w:rsidRPr="00D0162F">
              <w:t>7.5.1.2</w:t>
            </w:r>
          </w:p>
        </w:tc>
        <w:tc>
          <w:tcPr>
            <w:tcW w:w="1076" w:type="dxa"/>
            <w:tcBorders>
              <w:top w:val="single" w:sz="4" w:space="0" w:color="auto"/>
              <w:left w:val="single" w:sz="4" w:space="0" w:color="auto"/>
              <w:bottom w:val="single" w:sz="4" w:space="0" w:color="auto"/>
              <w:right w:val="single" w:sz="4" w:space="0" w:color="auto"/>
            </w:tcBorders>
            <w:vAlign w:val="bottom"/>
            <w:hideMark/>
          </w:tcPr>
          <w:p w14:paraId="0D72A13D"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01A0528B"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E8B4681"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401CC2EB" w14:textId="77777777" w:rsidR="00AB67FA" w:rsidRPr="00D0162F" w:rsidRDefault="00AB67FA" w:rsidP="006E0A54">
            <w:pPr>
              <w:pStyle w:val="TAC"/>
            </w:pPr>
            <w:r w:rsidRPr="00D0162F">
              <w:t>N/A</w:t>
            </w:r>
          </w:p>
        </w:tc>
      </w:tr>
      <w:tr w:rsidR="00AB67FA" w:rsidRPr="00D0162F" w14:paraId="30BBBB19"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6C4CFA64" w14:textId="77777777" w:rsidR="00AB67FA" w:rsidRPr="00D0162F" w:rsidRDefault="00AB67FA" w:rsidP="006E0A54">
            <w:pPr>
              <w:pStyle w:val="TAL"/>
              <w:rPr>
                <w:rFonts w:eastAsia="MS Mincho"/>
                <w:b/>
              </w:rPr>
            </w:pPr>
            <w:r w:rsidRPr="00D0162F">
              <w:t>7.5.1.4</w:t>
            </w:r>
          </w:p>
        </w:tc>
        <w:tc>
          <w:tcPr>
            <w:tcW w:w="1076" w:type="dxa"/>
            <w:tcBorders>
              <w:top w:val="single" w:sz="4" w:space="0" w:color="auto"/>
              <w:left w:val="single" w:sz="4" w:space="0" w:color="auto"/>
              <w:bottom w:val="single" w:sz="4" w:space="0" w:color="auto"/>
              <w:right w:val="single" w:sz="4" w:space="0" w:color="auto"/>
            </w:tcBorders>
            <w:vAlign w:val="bottom"/>
            <w:hideMark/>
          </w:tcPr>
          <w:p w14:paraId="602ECF94"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7EDE4757"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063C7FF"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7EFC50FB" w14:textId="77777777" w:rsidR="00AB67FA" w:rsidRPr="00D0162F" w:rsidRDefault="00AB67FA" w:rsidP="006E0A54">
            <w:pPr>
              <w:pStyle w:val="TAC"/>
            </w:pPr>
            <w:r w:rsidRPr="00D0162F">
              <w:t>N/A</w:t>
            </w:r>
          </w:p>
        </w:tc>
      </w:tr>
      <w:tr w:rsidR="00AB67FA" w:rsidRPr="00D0162F" w14:paraId="701848FD"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2D05891F" w14:textId="77777777" w:rsidR="00AB67FA" w:rsidRPr="00D0162F" w:rsidRDefault="00AB67FA" w:rsidP="006E0A54">
            <w:pPr>
              <w:pStyle w:val="TAL"/>
              <w:rPr>
                <w:rFonts w:eastAsia="MS Mincho"/>
                <w:b/>
              </w:rPr>
            </w:pPr>
            <w:r w:rsidRPr="00D0162F">
              <w:t>7.5.1.6</w:t>
            </w:r>
          </w:p>
        </w:tc>
        <w:tc>
          <w:tcPr>
            <w:tcW w:w="1076" w:type="dxa"/>
            <w:tcBorders>
              <w:top w:val="single" w:sz="4" w:space="0" w:color="auto"/>
              <w:left w:val="single" w:sz="4" w:space="0" w:color="auto"/>
              <w:bottom w:val="single" w:sz="4" w:space="0" w:color="auto"/>
              <w:right w:val="single" w:sz="4" w:space="0" w:color="auto"/>
            </w:tcBorders>
            <w:vAlign w:val="bottom"/>
            <w:hideMark/>
          </w:tcPr>
          <w:p w14:paraId="486A3856"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2E001F6C"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bottom"/>
            <w:hideMark/>
          </w:tcPr>
          <w:p w14:paraId="55C24674"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1915B047" w14:textId="77777777" w:rsidR="00AB67FA" w:rsidRPr="00D0162F" w:rsidRDefault="00AB67FA" w:rsidP="006E0A54">
            <w:pPr>
              <w:pStyle w:val="TAC"/>
            </w:pPr>
            <w:r w:rsidRPr="00D0162F">
              <w:t>N/A</w:t>
            </w:r>
          </w:p>
        </w:tc>
      </w:tr>
      <w:tr w:rsidR="00AB67FA" w:rsidRPr="00D0162F" w14:paraId="73BD792E"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6EB510C3" w14:textId="77777777" w:rsidR="00AB67FA" w:rsidRPr="00D0162F" w:rsidRDefault="00AB67FA" w:rsidP="006E0A54">
            <w:pPr>
              <w:pStyle w:val="TAL"/>
            </w:pPr>
            <w:r w:rsidRPr="00D0162F">
              <w:t>7.5.1.8</w:t>
            </w:r>
          </w:p>
        </w:tc>
        <w:tc>
          <w:tcPr>
            <w:tcW w:w="1076" w:type="dxa"/>
            <w:tcBorders>
              <w:top w:val="single" w:sz="4" w:space="0" w:color="auto"/>
              <w:left w:val="single" w:sz="4" w:space="0" w:color="auto"/>
              <w:bottom w:val="single" w:sz="4" w:space="0" w:color="auto"/>
              <w:right w:val="single" w:sz="4" w:space="0" w:color="auto"/>
            </w:tcBorders>
            <w:vAlign w:val="bottom"/>
            <w:hideMark/>
          </w:tcPr>
          <w:p w14:paraId="3350F69C" w14:textId="77777777" w:rsidR="00AB67FA" w:rsidRPr="00D0162F" w:rsidRDefault="00AB67FA" w:rsidP="006E0A54">
            <w:pPr>
              <w:pStyle w:val="TAC"/>
            </w:pPr>
            <w:r w:rsidRPr="00D0162F">
              <w:t>-18</w:t>
            </w:r>
          </w:p>
        </w:tc>
        <w:tc>
          <w:tcPr>
            <w:tcW w:w="1276" w:type="dxa"/>
            <w:tcBorders>
              <w:top w:val="single" w:sz="4" w:space="0" w:color="auto"/>
              <w:left w:val="single" w:sz="4" w:space="0" w:color="auto"/>
              <w:bottom w:val="single" w:sz="4" w:space="0" w:color="auto"/>
              <w:right w:val="single" w:sz="4" w:space="0" w:color="auto"/>
            </w:tcBorders>
            <w:hideMark/>
          </w:tcPr>
          <w:p w14:paraId="44119C8F" w14:textId="77777777" w:rsidR="00AB67FA" w:rsidRPr="00D0162F" w:rsidRDefault="00AB67FA" w:rsidP="006E0A54">
            <w:pPr>
              <w:pStyle w:val="TAC"/>
            </w:pPr>
            <w:r w:rsidRPr="00D0162F">
              <w:t>N/A</w:t>
            </w:r>
          </w:p>
        </w:tc>
        <w:tc>
          <w:tcPr>
            <w:tcW w:w="1559" w:type="dxa"/>
            <w:tcBorders>
              <w:top w:val="single" w:sz="4" w:space="0" w:color="auto"/>
              <w:left w:val="single" w:sz="4" w:space="0" w:color="auto"/>
              <w:bottom w:val="single" w:sz="4" w:space="0" w:color="auto"/>
              <w:right w:val="single" w:sz="4" w:space="0" w:color="auto"/>
            </w:tcBorders>
            <w:vAlign w:val="bottom"/>
            <w:hideMark/>
          </w:tcPr>
          <w:p w14:paraId="72AFE446" w14:textId="77777777" w:rsidR="00AB67FA" w:rsidRPr="00D0162F" w:rsidRDefault="00AB67FA" w:rsidP="006E0A54">
            <w:pPr>
              <w:pStyle w:val="TAC"/>
            </w:pPr>
            <w:r w:rsidRPr="00D0162F">
              <w:t>-8</w:t>
            </w:r>
          </w:p>
        </w:tc>
        <w:tc>
          <w:tcPr>
            <w:tcW w:w="1417" w:type="dxa"/>
            <w:tcBorders>
              <w:top w:val="single" w:sz="4" w:space="0" w:color="auto"/>
              <w:left w:val="single" w:sz="4" w:space="0" w:color="auto"/>
              <w:bottom w:val="single" w:sz="4" w:space="0" w:color="auto"/>
              <w:right w:val="single" w:sz="4" w:space="0" w:color="auto"/>
            </w:tcBorders>
            <w:hideMark/>
          </w:tcPr>
          <w:p w14:paraId="60D558D3" w14:textId="77777777" w:rsidR="00AB67FA" w:rsidRPr="00D0162F" w:rsidRDefault="00AB67FA" w:rsidP="006E0A54">
            <w:pPr>
              <w:pStyle w:val="TAC"/>
            </w:pPr>
            <w:r w:rsidRPr="00D0162F">
              <w:t>N/A</w:t>
            </w:r>
          </w:p>
        </w:tc>
      </w:tr>
    </w:tbl>
    <w:p w14:paraId="46DED472" w14:textId="77777777" w:rsidR="00AB67FA" w:rsidRPr="00D0162F" w:rsidRDefault="00AB67FA" w:rsidP="00AB67FA"/>
    <w:p w14:paraId="6D88E145" w14:textId="77777777" w:rsidR="00AB67FA" w:rsidRPr="00D0162F" w:rsidRDefault="00AB67FA" w:rsidP="00AB67FA">
      <w:pPr>
        <w:pStyle w:val="TH"/>
      </w:pPr>
      <w:r w:rsidRPr="00D0162F">
        <w:t>Table D.4.1.1-3: Modified parameters for Beam Failure Detection and Link Recovery testing with 4 RX antenna connec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85"/>
        <w:gridCol w:w="2352"/>
      </w:tblGrid>
      <w:tr w:rsidR="00AB67FA" w:rsidRPr="00D0162F" w14:paraId="6AF252F2" w14:textId="77777777" w:rsidTr="006E0A54">
        <w:trPr>
          <w:jc w:val="center"/>
        </w:trPr>
        <w:tc>
          <w:tcPr>
            <w:tcW w:w="3285" w:type="dxa"/>
            <w:vMerge w:val="restart"/>
            <w:tcBorders>
              <w:top w:val="single" w:sz="4" w:space="0" w:color="auto"/>
              <w:left w:val="single" w:sz="4" w:space="0" w:color="auto"/>
              <w:bottom w:val="single" w:sz="4" w:space="0" w:color="auto"/>
              <w:right w:val="single" w:sz="4" w:space="0" w:color="auto"/>
            </w:tcBorders>
            <w:hideMark/>
          </w:tcPr>
          <w:p w14:paraId="3736F553" w14:textId="33DD6F54" w:rsidR="00AB67FA" w:rsidRPr="00D0162F" w:rsidRDefault="00AB67FA" w:rsidP="006E0A54">
            <w:pPr>
              <w:pStyle w:val="TAH"/>
              <w:rPr>
                <w:rFonts w:eastAsia="MS Mincho"/>
              </w:rPr>
            </w:pPr>
            <w:r w:rsidRPr="00D0162F">
              <w:rPr>
                <w:rFonts w:eastAsia="MS Mincho"/>
              </w:rPr>
              <w:t>Test</w:t>
            </w:r>
            <w:r w:rsidR="006E0A54" w:rsidRPr="00D0162F">
              <w:rPr>
                <w:rFonts w:eastAsia="MS Mincho"/>
              </w:rPr>
              <w:t xml:space="preserve"> </w:t>
            </w:r>
            <w:r w:rsidRPr="00D0162F">
              <w:rPr>
                <w:rFonts w:eastAsia="MS Mincho"/>
              </w:rPr>
              <w:t>case</w:t>
            </w:r>
          </w:p>
        </w:tc>
        <w:tc>
          <w:tcPr>
            <w:tcW w:w="2352" w:type="dxa"/>
            <w:tcBorders>
              <w:top w:val="single" w:sz="4" w:space="0" w:color="auto"/>
              <w:left w:val="single" w:sz="4" w:space="0" w:color="auto"/>
              <w:bottom w:val="single" w:sz="4" w:space="0" w:color="auto"/>
              <w:right w:val="single" w:sz="4" w:space="0" w:color="auto"/>
            </w:tcBorders>
            <w:hideMark/>
          </w:tcPr>
          <w:p w14:paraId="526E424D" w14:textId="76C85BD7" w:rsidR="00AB67FA" w:rsidRPr="00D0162F" w:rsidRDefault="00AB67FA" w:rsidP="006E0A54">
            <w:pPr>
              <w:pStyle w:val="TAH"/>
            </w:pPr>
            <w:r w:rsidRPr="00D0162F">
              <w:t>SNR</w:t>
            </w:r>
            <w:r w:rsidR="006E0A54" w:rsidRPr="00D0162F">
              <w:t xml:space="preserve"> </w:t>
            </w:r>
            <w:r w:rsidRPr="00D0162F">
              <w:t>for</w:t>
            </w:r>
            <w:r w:rsidR="006E0A54" w:rsidRPr="00D0162F">
              <w:t xml:space="preserve"> </w:t>
            </w:r>
            <w:r w:rsidRPr="00D0162F">
              <w:t>RS</w:t>
            </w:r>
            <w:r w:rsidR="006E0A54" w:rsidRPr="00D0162F">
              <w:t xml:space="preserve"> </w:t>
            </w:r>
            <w:r w:rsidRPr="00D0162F">
              <w:t>in</w:t>
            </w:r>
            <w:r w:rsidR="006E0A54" w:rsidRPr="00D0162F">
              <w:t xml:space="preserve"> </w:t>
            </w:r>
            <w:r w:rsidRPr="00D0162F">
              <w:t>set</w:t>
            </w:r>
            <w:r w:rsidR="006E0A54" w:rsidRPr="00D0162F">
              <w:t xml:space="preserve"> </w:t>
            </w:r>
            <w:r w:rsidRPr="00D0162F">
              <w:t>q</w:t>
            </w:r>
            <w:r w:rsidRPr="00D0162F">
              <w:rPr>
                <w:vertAlign w:val="subscript"/>
              </w:rPr>
              <w:t>0</w:t>
            </w:r>
            <w:r w:rsidR="006E0A54" w:rsidRPr="00D0162F">
              <w:t xml:space="preserve"> </w:t>
            </w:r>
            <w:r w:rsidRPr="00D0162F">
              <w:t>during</w:t>
            </w:r>
            <w:r w:rsidR="006E0A54" w:rsidRPr="00D0162F">
              <w:t xml:space="preserve"> </w:t>
            </w:r>
            <w:r w:rsidRPr="00D0162F">
              <w:t>T3,</w:t>
            </w:r>
            <w:r w:rsidR="006E0A54" w:rsidRPr="00D0162F">
              <w:t xml:space="preserve"> </w:t>
            </w:r>
            <w:r w:rsidRPr="00D0162F">
              <w:t>T4</w:t>
            </w:r>
            <w:r w:rsidR="006E0A54" w:rsidRPr="00D0162F">
              <w:t xml:space="preserve"> </w:t>
            </w:r>
            <w:r w:rsidRPr="00D0162F">
              <w:t>and</w:t>
            </w:r>
            <w:r w:rsidR="006E0A54" w:rsidRPr="00D0162F">
              <w:t xml:space="preserve"> </w:t>
            </w:r>
            <w:r w:rsidRPr="00D0162F">
              <w:t>T5.(dB)</w:t>
            </w:r>
          </w:p>
        </w:tc>
      </w:tr>
      <w:tr w:rsidR="00AB67FA" w:rsidRPr="00D0162F" w14:paraId="7A6D0334" w14:textId="77777777" w:rsidTr="006E0A54">
        <w:trPr>
          <w:jc w:val="center"/>
        </w:trPr>
        <w:tc>
          <w:tcPr>
            <w:tcW w:w="3285" w:type="dxa"/>
            <w:vMerge/>
            <w:tcBorders>
              <w:top w:val="single" w:sz="4" w:space="0" w:color="auto"/>
              <w:left w:val="single" w:sz="4" w:space="0" w:color="auto"/>
              <w:bottom w:val="single" w:sz="4" w:space="0" w:color="auto"/>
              <w:right w:val="single" w:sz="4" w:space="0" w:color="auto"/>
            </w:tcBorders>
            <w:vAlign w:val="center"/>
            <w:hideMark/>
          </w:tcPr>
          <w:p w14:paraId="6D64F8FC" w14:textId="77777777" w:rsidR="00AB67FA" w:rsidRPr="00D0162F" w:rsidRDefault="00AB67FA" w:rsidP="006E0A54">
            <w:pPr>
              <w:pStyle w:val="TAH"/>
              <w:rPr>
                <w:rFonts w:eastAsia="MS Mincho"/>
              </w:rPr>
            </w:pPr>
          </w:p>
        </w:tc>
        <w:tc>
          <w:tcPr>
            <w:tcW w:w="2352" w:type="dxa"/>
            <w:tcBorders>
              <w:top w:val="single" w:sz="4" w:space="0" w:color="auto"/>
              <w:left w:val="single" w:sz="4" w:space="0" w:color="auto"/>
              <w:bottom w:val="single" w:sz="4" w:space="0" w:color="auto"/>
              <w:right w:val="single" w:sz="4" w:space="0" w:color="auto"/>
            </w:tcBorders>
            <w:hideMark/>
          </w:tcPr>
          <w:p w14:paraId="55B0CB1D" w14:textId="4299C75D" w:rsidR="00AB67FA" w:rsidRPr="00D0162F" w:rsidRDefault="00AB67FA" w:rsidP="006E0A54">
            <w:pPr>
              <w:pStyle w:val="TAH"/>
            </w:pPr>
            <w:r w:rsidRPr="00D0162F">
              <w:t>Test</w:t>
            </w:r>
            <w:r w:rsidR="006E0A54" w:rsidRPr="00D0162F">
              <w:t xml:space="preserve"> </w:t>
            </w:r>
            <w:r w:rsidRPr="00D0162F">
              <w:t>1</w:t>
            </w:r>
          </w:p>
        </w:tc>
      </w:tr>
      <w:tr w:rsidR="00AB67FA" w:rsidRPr="00D0162F" w14:paraId="59F382BB"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4320E2C4" w14:textId="77777777" w:rsidR="00AB67FA" w:rsidRPr="00D0162F" w:rsidRDefault="00AB67FA" w:rsidP="006E0A54">
            <w:pPr>
              <w:pStyle w:val="TAL"/>
              <w:rPr>
                <w:rFonts w:eastAsia="MS Mincho"/>
              </w:rPr>
            </w:pPr>
            <w:r w:rsidRPr="00D0162F">
              <w:t>4.5.5.1</w:t>
            </w:r>
          </w:p>
        </w:tc>
        <w:tc>
          <w:tcPr>
            <w:tcW w:w="2352" w:type="dxa"/>
            <w:tcBorders>
              <w:top w:val="single" w:sz="4" w:space="0" w:color="auto"/>
              <w:left w:val="single" w:sz="4" w:space="0" w:color="auto"/>
              <w:bottom w:val="single" w:sz="4" w:space="0" w:color="auto"/>
              <w:right w:val="single" w:sz="4" w:space="0" w:color="auto"/>
            </w:tcBorders>
            <w:vAlign w:val="bottom"/>
            <w:hideMark/>
          </w:tcPr>
          <w:p w14:paraId="5FA8633A" w14:textId="77777777" w:rsidR="00AB67FA" w:rsidRPr="00D0162F" w:rsidRDefault="00AB67FA" w:rsidP="006E0A54">
            <w:pPr>
              <w:pStyle w:val="TAC"/>
            </w:pPr>
            <w:r w:rsidRPr="00D0162F">
              <w:t>-15</w:t>
            </w:r>
          </w:p>
        </w:tc>
      </w:tr>
      <w:tr w:rsidR="00AB67FA" w:rsidRPr="00D0162F" w14:paraId="78BF3F61"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6DEB37E4" w14:textId="77777777" w:rsidR="00AB67FA" w:rsidRPr="00D0162F" w:rsidRDefault="00AB67FA" w:rsidP="006E0A54">
            <w:pPr>
              <w:pStyle w:val="TAL"/>
              <w:rPr>
                <w:rFonts w:eastAsia="MS Mincho"/>
              </w:rPr>
            </w:pPr>
            <w:r w:rsidRPr="00D0162F">
              <w:t>4.5.5.2</w:t>
            </w:r>
          </w:p>
        </w:tc>
        <w:tc>
          <w:tcPr>
            <w:tcW w:w="2352" w:type="dxa"/>
            <w:tcBorders>
              <w:top w:val="single" w:sz="4" w:space="0" w:color="auto"/>
              <w:left w:val="single" w:sz="4" w:space="0" w:color="auto"/>
              <w:bottom w:val="single" w:sz="4" w:space="0" w:color="auto"/>
              <w:right w:val="single" w:sz="4" w:space="0" w:color="auto"/>
            </w:tcBorders>
            <w:vAlign w:val="bottom"/>
            <w:hideMark/>
          </w:tcPr>
          <w:p w14:paraId="73CC1E9C" w14:textId="77777777" w:rsidR="00AB67FA" w:rsidRPr="00D0162F" w:rsidRDefault="00AB67FA" w:rsidP="006E0A54">
            <w:pPr>
              <w:pStyle w:val="TAC"/>
            </w:pPr>
            <w:r w:rsidRPr="00D0162F">
              <w:t>-15</w:t>
            </w:r>
          </w:p>
        </w:tc>
      </w:tr>
      <w:tr w:rsidR="00AB67FA" w:rsidRPr="00D0162F" w14:paraId="30629376"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5BEF5E0E" w14:textId="77777777" w:rsidR="00AB67FA" w:rsidRPr="00D0162F" w:rsidRDefault="00AB67FA" w:rsidP="006E0A54">
            <w:pPr>
              <w:pStyle w:val="TAL"/>
              <w:rPr>
                <w:rFonts w:eastAsia="MS Mincho"/>
              </w:rPr>
            </w:pPr>
            <w:r w:rsidRPr="00D0162F">
              <w:t>4.5.5.3</w:t>
            </w:r>
          </w:p>
        </w:tc>
        <w:tc>
          <w:tcPr>
            <w:tcW w:w="2352" w:type="dxa"/>
            <w:tcBorders>
              <w:top w:val="single" w:sz="4" w:space="0" w:color="auto"/>
              <w:left w:val="single" w:sz="4" w:space="0" w:color="auto"/>
              <w:bottom w:val="single" w:sz="4" w:space="0" w:color="auto"/>
              <w:right w:val="single" w:sz="4" w:space="0" w:color="auto"/>
            </w:tcBorders>
            <w:vAlign w:val="bottom"/>
            <w:hideMark/>
          </w:tcPr>
          <w:p w14:paraId="08F815A2" w14:textId="77777777" w:rsidR="00AB67FA" w:rsidRPr="00D0162F" w:rsidRDefault="00AB67FA" w:rsidP="006E0A54">
            <w:pPr>
              <w:pStyle w:val="TAC"/>
            </w:pPr>
            <w:r w:rsidRPr="00D0162F">
              <w:t>-15</w:t>
            </w:r>
          </w:p>
        </w:tc>
      </w:tr>
      <w:tr w:rsidR="00AB67FA" w:rsidRPr="00D0162F" w14:paraId="6D62FEF3"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50BFE4C4" w14:textId="77777777" w:rsidR="00AB67FA" w:rsidRPr="00D0162F" w:rsidRDefault="00AB67FA" w:rsidP="006E0A54">
            <w:pPr>
              <w:pStyle w:val="TAL"/>
              <w:rPr>
                <w:rFonts w:eastAsia="MS Mincho"/>
              </w:rPr>
            </w:pPr>
            <w:r w:rsidRPr="00D0162F">
              <w:t>4.5.5.4</w:t>
            </w:r>
          </w:p>
        </w:tc>
        <w:tc>
          <w:tcPr>
            <w:tcW w:w="2352" w:type="dxa"/>
            <w:tcBorders>
              <w:top w:val="single" w:sz="4" w:space="0" w:color="auto"/>
              <w:left w:val="single" w:sz="4" w:space="0" w:color="auto"/>
              <w:bottom w:val="single" w:sz="4" w:space="0" w:color="auto"/>
              <w:right w:val="single" w:sz="4" w:space="0" w:color="auto"/>
            </w:tcBorders>
            <w:vAlign w:val="bottom"/>
            <w:hideMark/>
          </w:tcPr>
          <w:p w14:paraId="6CB8174E" w14:textId="77777777" w:rsidR="00AB67FA" w:rsidRPr="00D0162F" w:rsidRDefault="00AB67FA" w:rsidP="006E0A54">
            <w:pPr>
              <w:pStyle w:val="TAC"/>
            </w:pPr>
            <w:r w:rsidRPr="00D0162F">
              <w:t>-15</w:t>
            </w:r>
          </w:p>
        </w:tc>
      </w:tr>
      <w:tr w:rsidR="00AB67FA" w:rsidRPr="00D0162F" w14:paraId="1912ECFF"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09DB949C" w14:textId="77777777" w:rsidR="00AB67FA" w:rsidRPr="00D0162F" w:rsidRDefault="00AB67FA" w:rsidP="006E0A54">
            <w:pPr>
              <w:pStyle w:val="TAL"/>
              <w:rPr>
                <w:rFonts w:eastAsia="MS Mincho"/>
              </w:rPr>
            </w:pPr>
            <w:r w:rsidRPr="00D0162F">
              <w:t>5.5.5.1</w:t>
            </w:r>
          </w:p>
        </w:tc>
        <w:tc>
          <w:tcPr>
            <w:tcW w:w="2352" w:type="dxa"/>
            <w:tcBorders>
              <w:top w:val="single" w:sz="4" w:space="0" w:color="auto"/>
              <w:left w:val="single" w:sz="4" w:space="0" w:color="auto"/>
              <w:bottom w:val="single" w:sz="4" w:space="0" w:color="auto"/>
              <w:right w:val="single" w:sz="4" w:space="0" w:color="auto"/>
            </w:tcBorders>
            <w:vAlign w:val="bottom"/>
            <w:hideMark/>
          </w:tcPr>
          <w:p w14:paraId="47E0E08A" w14:textId="77777777" w:rsidR="00AB67FA" w:rsidRPr="00D0162F" w:rsidRDefault="00AB67FA" w:rsidP="006E0A54">
            <w:pPr>
              <w:pStyle w:val="TAC"/>
            </w:pPr>
            <w:r w:rsidRPr="00D0162F">
              <w:t>-15</w:t>
            </w:r>
          </w:p>
        </w:tc>
      </w:tr>
      <w:tr w:rsidR="00AB67FA" w:rsidRPr="00D0162F" w14:paraId="53FA490C"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061AA478" w14:textId="77777777" w:rsidR="00AB67FA" w:rsidRPr="00D0162F" w:rsidRDefault="00AB67FA" w:rsidP="006E0A54">
            <w:pPr>
              <w:pStyle w:val="TAL"/>
              <w:rPr>
                <w:rFonts w:eastAsia="MS Mincho"/>
                <w:b/>
              </w:rPr>
            </w:pPr>
            <w:r w:rsidRPr="00D0162F">
              <w:t>5.5.5.2</w:t>
            </w:r>
          </w:p>
        </w:tc>
        <w:tc>
          <w:tcPr>
            <w:tcW w:w="2352" w:type="dxa"/>
            <w:tcBorders>
              <w:top w:val="single" w:sz="4" w:space="0" w:color="auto"/>
              <w:left w:val="single" w:sz="4" w:space="0" w:color="auto"/>
              <w:bottom w:val="single" w:sz="4" w:space="0" w:color="auto"/>
              <w:right w:val="single" w:sz="4" w:space="0" w:color="auto"/>
            </w:tcBorders>
            <w:vAlign w:val="bottom"/>
            <w:hideMark/>
          </w:tcPr>
          <w:p w14:paraId="47243B0D" w14:textId="77777777" w:rsidR="00AB67FA" w:rsidRPr="00D0162F" w:rsidRDefault="00AB67FA" w:rsidP="006E0A54">
            <w:pPr>
              <w:pStyle w:val="TAC"/>
            </w:pPr>
            <w:r w:rsidRPr="00D0162F">
              <w:t>-15</w:t>
            </w:r>
          </w:p>
        </w:tc>
      </w:tr>
      <w:tr w:rsidR="00AB67FA" w:rsidRPr="00D0162F" w14:paraId="21F149EA"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43D13DB5" w14:textId="77777777" w:rsidR="00AB67FA" w:rsidRPr="00D0162F" w:rsidRDefault="00AB67FA" w:rsidP="006E0A54">
            <w:pPr>
              <w:pStyle w:val="TAL"/>
              <w:rPr>
                <w:rFonts w:eastAsia="MS Mincho"/>
                <w:b/>
              </w:rPr>
            </w:pPr>
            <w:r w:rsidRPr="00D0162F">
              <w:t>5.5.5.3</w:t>
            </w:r>
          </w:p>
        </w:tc>
        <w:tc>
          <w:tcPr>
            <w:tcW w:w="2352" w:type="dxa"/>
            <w:tcBorders>
              <w:top w:val="single" w:sz="4" w:space="0" w:color="auto"/>
              <w:left w:val="single" w:sz="4" w:space="0" w:color="auto"/>
              <w:bottom w:val="single" w:sz="4" w:space="0" w:color="auto"/>
              <w:right w:val="single" w:sz="4" w:space="0" w:color="auto"/>
            </w:tcBorders>
            <w:vAlign w:val="bottom"/>
            <w:hideMark/>
          </w:tcPr>
          <w:p w14:paraId="4D391541" w14:textId="77777777" w:rsidR="00AB67FA" w:rsidRPr="00D0162F" w:rsidRDefault="00AB67FA" w:rsidP="006E0A54">
            <w:pPr>
              <w:pStyle w:val="TAC"/>
            </w:pPr>
            <w:r w:rsidRPr="00D0162F">
              <w:t>-15</w:t>
            </w:r>
          </w:p>
        </w:tc>
      </w:tr>
      <w:tr w:rsidR="00AB67FA" w:rsidRPr="00D0162F" w14:paraId="6C0EF51C"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40AD4DAE" w14:textId="77777777" w:rsidR="00AB67FA" w:rsidRPr="00D0162F" w:rsidRDefault="00AB67FA" w:rsidP="006E0A54">
            <w:pPr>
              <w:pStyle w:val="TAL"/>
              <w:rPr>
                <w:rFonts w:eastAsia="MS Mincho"/>
                <w:b/>
              </w:rPr>
            </w:pPr>
            <w:r w:rsidRPr="00D0162F">
              <w:t>5.5.5.4</w:t>
            </w:r>
          </w:p>
        </w:tc>
        <w:tc>
          <w:tcPr>
            <w:tcW w:w="2352" w:type="dxa"/>
            <w:tcBorders>
              <w:top w:val="single" w:sz="4" w:space="0" w:color="auto"/>
              <w:left w:val="single" w:sz="4" w:space="0" w:color="auto"/>
              <w:bottom w:val="single" w:sz="4" w:space="0" w:color="auto"/>
              <w:right w:val="single" w:sz="4" w:space="0" w:color="auto"/>
            </w:tcBorders>
            <w:vAlign w:val="bottom"/>
            <w:hideMark/>
          </w:tcPr>
          <w:p w14:paraId="5389E47A" w14:textId="77777777" w:rsidR="00AB67FA" w:rsidRPr="00D0162F" w:rsidRDefault="00AB67FA" w:rsidP="006E0A54">
            <w:pPr>
              <w:pStyle w:val="TAC"/>
            </w:pPr>
            <w:r w:rsidRPr="00D0162F">
              <w:t>-15</w:t>
            </w:r>
          </w:p>
        </w:tc>
      </w:tr>
      <w:tr w:rsidR="00AB67FA" w:rsidRPr="00D0162F" w14:paraId="4466AF90"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14DE1661" w14:textId="77777777" w:rsidR="00AB67FA" w:rsidRPr="00D0162F" w:rsidRDefault="00AB67FA" w:rsidP="006E0A54">
            <w:pPr>
              <w:pStyle w:val="TAL"/>
              <w:rPr>
                <w:rFonts w:eastAsia="MS Mincho"/>
                <w:b/>
              </w:rPr>
            </w:pPr>
            <w:r w:rsidRPr="00D0162F">
              <w:t>6.5.5.1</w:t>
            </w:r>
          </w:p>
        </w:tc>
        <w:tc>
          <w:tcPr>
            <w:tcW w:w="2352" w:type="dxa"/>
            <w:tcBorders>
              <w:top w:val="single" w:sz="4" w:space="0" w:color="auto"/>
              <w:left w:val="single" w:sz="4" w:space="0" w:color="auto"/>
              <w:bottom w:val="single" w:sz="4" w:space="0" w:color="auto"/>
              <w:right w:val="single" w:sz="4" w:space="0" w:color="auto"/>
            </w:tcBorders>
            <w:vAlign w:val="bottom"/>
            <w:hideMark/>
          </w:tcPr>
          <w:p w14:paraId="270D4D99" w14:textId="77777777" w:rsidR="00AB67FA" w:rsidRPr="00D0162F" w:rsidRDefault="00AB67FA" w:rsidP="006E0A54">
            <w:pPr>
              <w:pStyle w:val="TAC"/>
            </w:pPr>
            <w:r w:rsidRPr="00D0162F">
              <w:t>-15</w:t>
            </w:r>
          </w:p>
        </w:tc>
      </w:tr>
      <w:tr w:rsidR="00AB67FA" w:rsidRPr="00D0162F" w14:paraId="3574E017"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3269FE01" w14:textId="77777777" w:rsidR="00AB67FA" w:rsidRPr="00D0162F" w:rsidRDefault="00AB67FA" w:rsidP="006E0A54">
            <w:pPr>
              <w:pStyle w:val="TAL"/>
              <w:rPr>
                <w:rFonts w:eastAsia="MS Mincho"/>
                <w:b/>
              </w:rPr>
            </w:pPr>
            <w:r w:rsidRPr="00D0162F">
              <w:t>6.5.5.2</w:t>
            </w:r>
          </w:p>
        </w:tc>
        <w:tc>
          <w:tcPr>
            <w:tcW w:w="2352" w:type="dxa"/>
            <w:tcBorders>
              <w:top w:val="single" w:sz="4" w:space="0" w:color="auto"/>
              <w:left w:val="single" w:sz="4" w:space="0" w:color="auto"/>
              <w:bottom w:val="single" w:sz="4" w:space="0" w:color="auto"/>
              <w:right w:val="single" w:sz="4" w:space="0" w:color="auto"/>
            </w:tcBorders>
            <w:vAlign w:val="bottom"/>
            <w:hideMark/>
          </w:tcPr>
          <w:p w14:paraId="27424C46" w14:textId="77777777" w:rsidR="00AB67FA" w:rsidRPr="00D0162F" w:rsidRDefault="00AB67FA" w:rsidP="006E0A54">
            <w:pPr>
              <w:pStyle w:val="TAC"/>
            </w:pPr>
            <w:r w:rsidRPr="00D0162F">
              <w:t>-15</w:t>
            </w:r>
          </w:p>
        </w:tc>
      </w:tr>
      <w:tr w:rsidR="00AB67FA" w:rsidRPr="00D0162F" w14:paraId="3112B00A"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5FC590D8" w14:textId="77777777" w:rsidR="00AB67FA" w:rsidRPr="00D0162F" w:rsidRDefault="00AB67FA" w:rsidP="006E0A54">
            <w:pPr>
              <w:pStyle w:val="TAL"/>
              <w:rPr>
                <w:rFonts w:eastAsia="MS Mincho"/>
                <w:b/>
              </w:rPr>
            </w:pPr>
            <w:r w:rsidRPr="00D0162F">
              <w:t>6.5.5.3</w:t>
            </w:r>
          </w:p>
        </w:tc>
        <w:tc>
          <w:tcPr>
            <w:tcW w:w="2352" w:type="dxa"/>
            <w:tcBorders>
              <w:top w:val="single" w:sz="4" w:space="0" w:color="auto"/>
              <w:left w:val="single" w:sz="4" w:space="0" w:color="auto"/>
              <w:bottom w:val="single" w:sz="4" w:space="0" w:color="auto"/>
              <w:right w:val="single" w:sz="4" w:space="0" w:color="auto"/>
            </w:tcBorders>
            <w:vAlign w:val="bottom"/>
            <w:hideMark/>
          </w:tcPr>
          <w:p w14:paraId="39529B0A" w14:textId="77777777" w:rsidR="00AB67FA" w:rsidRPr="00D0162F" w:rsidRDefault="00AB67FA" w:rsidP="006E0A54">
            <w:pPr>
              <w:pStyle w:val="TAC"/>
            </w:pPr>
            <w:r w:rsidRPr="00D0162F">
              <w:t>-15</w:t>
            </w:r>
          </w:p>
        </w:tc>
      </w:tr>
      <w:tr w:rsidR="00AB67FA" w:rsidRPr="00D0162F" w14:paraId="33FFB272"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34F84E91" w14:textId="77777777" w:rsidR="00AB67FA" w:rsidRPr="00D0162F" w:rsidRDefault="00AB67FA" w:rsidP="006E0A54">
            <w:pPr>
              <w:pStyle w:val="TAL"/>
              <w:rPr>
                <w:rFonts w:eastAsia="MS Mincho"/>
                <w:b/>
              </w:rPr>
            </w:pPr>
            <w:r w:rsidRPr="00D0162F">
              <w:t>6.5.5.4</w:t>
            </w:r>
          </w:p>
        </w:tc>
        <w:tc>
          <w:tcPr>
            <w:tcW w:w="2352" w:type="dxa"/>
            <w:tcBorders>
              <w:top w:val="single" w:sz="4" w:space="0" w:color="auto"/>
              <w:left w:val="single" w:sz="4" w:space="0" w:color="auto"/>
              <w:bottom w:val="single" w:sz="4" w:space="0" w:color="auto"/>
              <w:right w:val="single" w:sz="4" w:space="0" w:color="auto"/>
            </w:tcBorders>
            <w:vAlign w:val="bottom"/>
            <w:hideMark/>
          </w:tcPr>
          <w:p w14:paraId="34EAEFD6" w14:textId="77777777" w:rsidR="00AB67FA" w:rsidRPr="00D0162F" w:rsidRDefault="00AB67FA" w:rsidP="006E0A54">
            <w:pPr>
              <w:pStyle w:val="TAC"/>
            </w:pPr>
            <w:r w:rsidRPr="00D0162F">
              <w:t>-15</w:t>
            </w:r>
          </w:p>
        </w:tc>
      </w:tr>
      <w:tr w:rsidR="00AB67FA" w:rsidRPr="00D0162F" w14:paraId="21949BBD"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736D80C0" w14:textId="77777777" w:rsidR="00AB67FA" w:rsidRPr="00D0162F" w:rsidRDefault="00AB67FA" w:rsidP="006E0A54">
            <w:pPr>
              <w:pStyle w:val="TAL"/>
              <w:rPr>
                <w:rFonts w:eastAsia="MS Mincho"/>
                <w:b/>
              </w:rPr>
            </w:pPr>
            <w:r w:rsidRPr="00D0162F">
              <w:t>7.5.5.1</w:t>
            </w:r>
          </w:p>
        </w:tc>
        <w:tc>
          <w:tcPr>
            <w:tcW w:w="2352" w:type="dxa"/>
            <w:tcBorders>
              <w:top w:val="single" w:sz="4" w:space="0" w:color="auto"/>
              <w:left w:val="single" w:sz="4" w:space="0" w:color="auto"/>
              <w:bottom w:val="single" w:sz="4" w:space="0" w:color="auto"/>
              <w:right w:val="single" w:sz="4" w:space="0" w:color="auto"/>
            </w:tcBorders>
            <w:vAlign w:val="bottom"/>
            <w:hideMark/>
          </w:tcPr>
          <w:p w14:paraId="4AF12E93" w14:textId="77777777" w:rsidR="00AB67FA" w:rsidRPr="00D0162F" w:rsidRDefault="00AB67FA" w:rsidP="006E0A54">
            <w:pPr>
              <w:pStyle w:val="TAC"/>
            </w:pPr>
            <w:r w:rsidRPr="00D0162F">
              <w:t>-15</w:t>
            </w:r>
          </w:p>
        </w:tc>
      </w:tr>
      <w:tr w:rsidR="00AB67FA" w:rsidRPr="00D0162F" w14:paraId="6A396BFA"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5D276F6F" w14:textId="77777777" w:rsidR="00AB67FA" w:rsidRPr="00D0162F" w:rsidRDefault="00AB67FA" w:rsidP="006E0A54">
            <w:pPr>
              <w:pStyle w:val="TAL"/>
              <w:rPr>
                <w:rFonts w:eastAsia="MS Mincho"/>
                <w:b/>
              </w:rPr>
            </w:pPr>
            <w:r w:rsidRPr="00D0162F">
              <w:t>7.5.5.2</w:t>
            </w:r>
          </w:p>
        </w:tc>
        <w:tc>
          <w:tcPr>
            <w:tcW w:w="2352" w:type="dxa"/>
            <w:tcBorders>
              <w:top w:val="single" w:sz="4" w:space="0" w:color="auto"/>
              <w:left w:val="single" w:sz="4" w:space="0" w:color="auto"/>
              <w:bottom w:val="single" w:sz="4" w:space="0" w:color="auto"/>
              <w:right w:val="single" w:sz="4" w:space="0" w:color="auto"/>
            </w:tcBorders>
            <w:vAlign w:val="bottom"/>
            <w:hideMark/>
          </w:tcPr>
          <w:p w14:paraId="4CEAE3FE" w14:textId="77777777" w:rsidR="00AB67FA" w:rsidRPr="00D0162F" w:rsidRDefault="00AB67FA" w:rsidP="006E0A54">
            <w:pPr>
              <w:pStyle w:val="TAC"/>
            </w:pPr>
            <w:r w:rsidRPr="00D0162F">
              <w:t>-15</w:t>
            </w:r>
          </w:p>
        </w:tc>
      </w:tr>
      <w:tr w:rsidR="00AB67FA" w:rsidRPr="00D0162F" w14:paraId="024B3692"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37F03475" w14:textId="77777777" w:rsidR="00AB67FA" w:rsidRPr="00D0162F" w:rsidRDefault="00AB67FA" w:rsidP="006E0A54">
            <w:pPr>
              <w:pStyle w:val="TAL"/>
              <w:rPr>
                <w:rFonts w:eastAsia="MS Mincho"/>
                <w:b/>
              </w:rPr>
            </w:pPr>
            <w:r w:rsidRPr="00D0162F">
              <w:t>7.5.5.3</w:t>
            </w:r>
          </w:p>
        </w:tc>
        <w:tc>
          <w:tcPr>
            <w:tcW w:w="2352" w:type="dxa"/>
            <w:tcBorders>
              <w:top w:val="single" w:sz="4" w:space="0" w:color="auto"/>
              <w:left w:val="single" w:sz="4" w:space="0" w:color="auto"/>
              <w:bottom w:val="single" w:sz="4" w:space="0" w:color="auto"/>
              <w:right w:val="single" w:sz="4" w:space="0" w:color="auto"/>
            </w:tcBorders>
            <w:vAlign w:val="bottom"/>
            <w:hideMark/>
          </w:tcPr>
          <w:p w14:paraId="15192FCB" w14:textId="77777777" w:rsidR="00AB67FA" w:rsidRPr="00D0162F" w:rsidRDefault="00AB67FA" w:rsidP="006E0A54">
            <w:pPr>
              <w:pStyle w:val="TAC"/>
            </w:pPr>
            <w:r w:rsidRPr="00D0162F">
              <w:t>-15</w:t>
            </w:r>
          </w:p>
        </w:tc>
      </w:tr>
      <w:tr w:rsidR="00AB67FA" w:rsidRPr="00D0162F" w14:paraId="71270179" w14:textId="77777777" w:rsidTr="006E0A54">
        <w:trPr>
          <w:jc w:val="center"/>
        </w:trPr>
        <w:tc>
          <w:tcPr>
            <w:tcW w:w="3285" w:type="dxa"/>
            <w:tcBorders>
              <w:top w:val="single" w:sz="4" w:space="0" w:color="auto"/>
              <w:left w:val="single" w:sz="4" w:space="0" w:color="auto"/>
              <w:bottom w:val="single" w:sz="4" w:space="0" w:color="auto"/>
              <w:right w:val="single" w:sz="4" w:space="0" w:color="auto"/>
            </w:tcBorders>
            <w:hideMark/>
          </w:tcPr>
          <w:p w14:paraId="1A793EE1" w14:textId="77777777" w:rsidR="00AB67FA" w:rsidRPr="00D0162F" w:rsidRDefault="00AB67FA" w:rsidP="006E0A54">
            <w:pPr>
              <w:pStyle w:val="TAL"/>
            </w:pPr>
            <w:r w:rsidRPr="00D0162F">
              <w:t>7.5.5.4</w:t>
            </w:r>
          </w:p>
        </w:tc>
        <w:tc>
          <w:tcPr>
            <w:tcW w:w="2352" w:type="dxa"/>
            <w:tcBorders>
              <w:top w:val="single" w:sz="4" w:space="0" w:color="auto"/>
              <w:left w:val="single" w:sz="4" w:space="0" w:color="auto"/>
              <w:bottom w:val="single" w:sz="4" w:space="0" w:color="auto"/>
              <w:right w:val="single" w:sz="4" w:space="0" w:color="auto"/>
            </w:tcBorders>
            <w:vAlign w:val="bottom"/>
            <w:hideMark/>
          </w:tcPr>
          <w:p w14:paraId="386E0E4A" w14:textId="77777777" w:rsidR="00AB67FA" w:rsidRPr="00D0162F" w:rsidRDefault="00AB67FA" w:rsidP="006E0A54">
            <w:pPr>
              <w:pStyle w:val="TAC"/>
            </w:pPr>
            <w:r w:rsidRPr="00D0162F">
              <w:t>-15</w:t>
            </w:r>
          </w:p>
        </w:tc>
      </w:tr>
    </w:tbl>
    <w:p w14:paraId="007081F0" w14:textId="77777777" w:rsidR="00AB67FA" w:rsidRPr="00D0162F" w:rsidRDefault="00AB67FA" w:rsidP="00AB67FA"/>
    <w:p w14:paraId="773574C7" w14:textId="77777777" w:rsidR="00AB67FA" w:rsidRPr="00D0162F" w:rsidRDefault="00AB67FA" w:rsidP="00AB67FA">
      <w:pPr>
        <w:pStyle w:val="Heading3"/>
      </w:pPr>
      <w:r w:rsidRPr="00D0162F">
        <w:t>D.4.1.2</w:t>
      </w:r>
      <w:r w:rsidRPr="00D0162F">
        <w:tab/>
        <w:t>Carrier aggregation tests</w:t>
      </w:r>
    </w:p>
    <w:p w14:paraId="58CDF705" w14:textId="7CD07D8C" w:rsidR="00AB67FA" w:rsidRPr="00D0162F" w:rsidRDefault="00AB67FA" w:rsidP="00AB67FA">
      <w:r w:rsidRPr="00D0162F">
        <w:t xml:space="preserve">For carrier aggregation tests, the antenna connection is selected independently for each cell, the PCell and the SCell(s). If a cell (either PCell or any of the SCell(s)) is on a band where 2Rx is supported and 4Rx is not supported, antenna connection in </w:t>
      </w:r>
      <w:r w:rsidR="006E0A54" w:rsidRPr="00D0162F">
        <w:t>Clause</w:t>
      </w:r>
      <w:r w:rsidRPr="00D0162F">
        <w:t xml:space="preserve"> D.4.2.1 shall be used for this cell. If the cell is on a band where 2Rx is not supported, antenna connection in </w:t>
      </w:r>
      <w:r w:rsidR="006E0A54" w:rsidRPr="00D0162F">
        <w:t>clause</w:t>
      </w:r>
      <w:r w:rsidRPr="00D0162F">
        <w:t xml:space="preserve"> D.4.2.2 shall be used for this cell.</w:t>
      </w:r>
    </w:p>
    <w:p w14:paraId="708A6271" w14:textId="77777777" w:rsidR="00AB67FA" w:rsidRPr="00D0162F" w:rsidRDefault="00AB67FA" w:rsidP="00AB67FA">
      <w:pPr>
        <w:pStyle w:val="Heading3"/>
      </w:pPr>
      <w:bookmarkStart w:id="9" w:name="_Toc21621906"/>
      <w:bookmarkStart w:id="10" w:name="_Toc29297565"/>
      <w:bookmarkStart w:id="11" w:name="_Toc36149777"/>
      <w:r w:rsidRPr="00D0162F">
        <w:t>D.4.1.3</w:t>
      </w:r>
      <w:r w:rsidRPr="00D0162F">
        <w:tab/>
        <w:t>EN-DC tests</w:t>
      </w:r>
      <w:bookmarkEnd w:id="9"/>
      <w:bookmarkEnd w:id="10"/>
      <w:bookmarkEnd w:id="11"/>
    </w:p>
    <w:p w14:paraId="07EF6AE9" w14:textId="77777777" w:rsidR="00AB67FA" w:rsidRPr="00D0162F" w:rsidRDefault="00AB67FA" w:rsidP="00AB67FA">
      <w:r w:rsidRPr="00D0162F">
        <w:t>For all EN-DC tests, the antenna connection is selected independently for each cell. For the E-UTRA PCell, the antenna connection specified in D.4.2.3 shall be used if the PCell is on an E-UTRA band where 2Rx is supported and 4Rx is not supported, and the antenna connection specified in D.4.2.4 shall be used if the PCell is on an E-UTRA band not supporting 2Rx.</w:t>
      </w:r>
    </w:p>
    <w:p w14:paraId="06E528D1" w14:textId="77777777" w:rsidR="00AB67FA" w:rsidRPr="00D0162F" w:rsidRDefault="00AB67FA" w:rsidP="00AB67FA">
      <w:r w:rsidRPr="00D0162F">
        <w:t>For the NR PSCell and SCell(s), the principle of testing is the same as in D.4.1.2.</w:t>
      </w:r>
    </w:p>
    <w:p w14:paraId="205B87EF" w14:textId="77777777" w:rsidR="00AB67FA" w:rsidRPr="00D0162F" w:rsidRDefault="00AB67FA" w:rsidP="00AB67FA">
      <w:pPr>
        <w:pStyle w:val="Heading2"/>
      </w:pPr>
      <w:bookmarkStart w:id="12" w:name="_Toc21621907"/>
      <w:bookmarkStart w:id="13" w:name="_Toc29297566"/>
      <w:bookmarkStart w:id="14" w:name="_Toc36149778"/>
      <w:r w:rsidRPr="00D0162F">
        <w:t>D.4.2</w:t>
      </w:r>
      <w:r w:rsidRPr="00D0162F">
        <w:tab/>
        <w:t>Antenna connection</w:t>
      </w:r>
      <w:bookmarkEnd w:id="12"/>
      <w:bookmarkEnd w:id="13"/>
      <w:bookmarkEnd w:id="14"/>
    </w:p>
    <w:p w14:paraId="727AA387" w14:textId="77777777" w:rsidR="00AB67FA" w:rsidRPr="00D0162F" w:rsidRDefault="00AB67FA" w:rsidP="00AB67FA">
      <w:pPr>
        <w:pStyle w:val="Heading3"/>
      </w:pPr>
      <w:bookmarkStart w:id="15" w:name="_Toc21621908"/>
      <w:bookmarkStart w:id="16" w:name="_Toc29297567"/>
      <w:bookmarkStart w:id="17" w:name="_Toc36149779"/>
      <w:r w:rsidRPr="00D0162F">
        <w:t>D.4.2.1</w:t>
      </w:r>
      <w:r w:rsidRPr="00D0162F">
        <w:tab/>
        <w:t>Antenna connection for NR bands where 2Rx is supported</w:t>
      </w:r>
      <w:bookmarkEnd w:id="15"/>
      <w:bookmarkEnd w:id="16"/>
      <w:bookmarkEnd w:id="17"/>
    </w:p>
    <w:p w14:paraId="65E06BB9" w14:textId="77777777" w:rsidR="00AB67FA" w:rsidRPr="00D0162F" w:rsidRDefault="00AB67FA" w:rsidP="00AB67FA">
      <w:r w:rsidRPr="00D0162F">
        <w:t xml:space="preserve">For NR bands where 2Rx is supported and 4Rx is not supported, the UE shall decide via manufacturer declaration and </w:t>
      </w:r>
      <w:r w:rsidRPr="00D0162F">
        <w:rPr>
          <w:lang w:eastAsia="zh-CN"/>
        </w:rPr>
        <w:t xml:space="preserve">antenna port </w:t>
      </w:r>
      <w:r w:rsidRPr="00D0162F">
        <w:t>configuration which 2 of the 4 antenna ports shall be connected with the downlink signal from the SS. The remaining 2 antenna ports shall be connected to zero input. The parameters and test requirements remain unmodified.</w:t>
      </w:r>
    </w:p>
    <w:p w14:paraId="6D9197CF" w14:textId="77777777" w:rsidR="00AB67FA" w:rsidRPr="00D0162F" w:rsidRDefault="00AB67FA" w:rsidP="00AB67FA">
      <w:pPr>
        <w:pStyle w:val="Heading3"/>
      </w:pPr>
      <w:bookmarkStart w:id="18" w:name="_Toc21621909"/>
      <w:bookmarkStart w:id="19" w:name="_Toc29297568"/>
      <w:bookmarkStart w:id="20" w:name="_Toc36149780"/>
      <w:r w:rsidRPr="00D0162F">
        <w:t>D.4.2.2</w:t>
      </w:r>
      <w:r w:rsidRPr="00D0162F">
        <w:tab/>
        <w:t>Antenna connection for NR bands where only 4Rx is supported</w:t>
      </w:r>
      <w:bookmarkEnd w:id="18"/>
      <w:bookmarkEnd w:id="19"/>
      <w:bookmarkEnd w:id="20"/>
    </w:p>
    <w:p w14:paraId="0579C6DB" w14:textId="77777777" w:rsidR="00AB67FA" w:rsidRPr="00D0162F" w:rsidRDefault="00AB67FA" w:rsidP="00AB67FA">
      <w:r w:rsidRPr="00D0162F">
        <w:t>For NR bands where only 4Rx is supported, all 4Rx antenna ports shall be connected to the downlink signal from the SS. The system simulator shall provide independent noise and fading (low correlation) for each antenna port. Except for the modifications to radio link monitoring tests specified in D.4.1.1 and D.4.1.2, the parameters and test requirements remain unmodified.</w:t>
      </w:r>
    </w:p>
    <w:p w14:paraId="2BCE6D57" w14:textId="77777777" w:rsidR="00AB67FA" w:rsidRPr="00D0162F" w:rsidRDefault="00AB67FA" w:rsidP="00AB67FA">
      <w:pPr>
        <w:pStyle w:val="Heading3"/>
      </w:pPr>
      <w:bookmarkStart w:id="21" w:name="_Toc21621910"/>
      <w:bookmarkStart w:id="22" w:name="_Toc29297569"/>
      <w:bookmarkStart w:id="23" w:name="_Toc36149781"/>
      <w:r w:rsidRPr="00D0162F">
        <w:t>D.4.2.3</w:t>
      </w:r>
      <w:r w:rsidRPr="00D0162F">
        <w:tab/>
        <w:t>Antenna connection for E-UTRA bands where 2Rx is supported</w:t>
      </w:r>
      <w:bookmarkEnd w:id="21"/>
      <w:bookmarkEnd w:id="22"/>
      <w:bookmarkEnd w:id="23"/>
    </w:p>
    <w:p w14:paraId="29457BC6" w14:textId="77777777" w:rsidR="00AB67FA" w:rsidRPr="00D0162F" w:rsidRDefault="00AB67FA" w:rsidP="00AB67FA">
      <w:r w:rsidRPr="00D0162F">
        <w:t xml:space="preserve">For E-UTRAN bands where 2Rx is supported and 4Rx is not supported, the UE shall decide via manufacturer declaration and </w:t>
      </w:r>
      <w:r w:rsidRPr="00D0162F">
        <w:rPr>
          <w:lang w:eastAsia="zh-CN"/>
        </w:rPr>
        <w:t xml:space="preserve">antenna port </w:t>
      </w:r>
      <w:r w:rsidRPr="00D0162F">
        <w:t>configuration which 2 of the 4 antenna ports shall be connected with the downlink signal from the SS. The remaining 2Rx antenna ports shall be connected to zero input. The parameters and test requirements remain unmodified.</w:t>
      </w:r>
    </w:p>
    <w:p w14:paraId="69AA143F" w14:textId="77777777" w:rsidR="00AB67FA" w:rsidRPr="00D0162F" w:rsidRDefault="00AB67FA" w:rsidP="00AB67FA">
      <w:pPr>
        <w:pStyle w:val="Heading3"/>
      </w:pPr>
      <w:bookmarkStart w:id="24" w:name="_Toc21621911"/>
      <w:bookmarkStart w:id="25" w:name="_Toc29297570"/>
      <w:bookmarkStart w:id="26" w:name="_Toc36149782"/>
      <w:r w:rsidRPr="00D0162F">
        <w:t>D.4.2.4</w:t>
      </w:r>
      <w:r w:rsidRPr="00D0162F">
        <w:tab/>
        <w:t>Antenna connection for E-UTRA bands where only 4Rx is supported</w:t>
      </w:r>
      <w:bookmarkEnd w:id="24"/>
      <w:bookmarkEnd w:id="25"/>
      <w:bookmarkEnd w:id="26"/>
    </w:p>
    <w:p w14:paraId="3CD7B35E" w14:textId="77777777" w:rsidR="00AB67FA" w:rsidRPr="00D0162F" w:rsidRDefault="00AB67FA" w:rsidP="00AB67FA">
      <w:r w:rsidRPr="00D0162F">
        <w:t>For E-UTRAN bands where only 4Rx is supported, all 4Rx antenna ports shall be connected to the downlink signal from the SS. The system simulator shall provide independent noise and fading (low correlation) for each antenna port. Except for the modifications to radio link monitoring tests specified in TS36.521-1 [26] clause 3A.4.1.2.1 and 3A.4.1.2.2, the parameters and test requirements remain unmodified.</w:t>
      </w:r>
    </w:p>
    <w:p w14:paraId="05B86923" w14:textId="77777777" w:rsidR="00874C5E" w:rsidRPr="00D0162F" w:rsidRDefault="00874C5E" w:rsidP="00874C5E">
      <w:pPr>
        <w:pStyle w:val="Heading1"/>
      </w:pPr>
      <w:r w:rsidRPr="00D0162F">
        <w:t>D.4A</w:t>
      </w:r>
      <w:r w:rsidRPr="00D0162F">
        <w:tab/>
        <w:t>Antenna configurations with unlicensed bands for 4Rx capable UEs</w:t>
      </w:r>
    </w:p>
    <w:p w14:paraId="0EA61F10" w14:textId="77777777" w:rsidR="00874C5E" w:rsidRPr="00D0162F" w:rsidRDefault="00874C5E" w:rsidP="00874C5E">
      <w:pPr>
        <w:pStyle w:val="Heading2"/>
      </w:pPr>
      <w:r w:rsidRPr="00D0162F">
        <w:t>D.4A.1</w:t>
      </w:r>
      <w:r w:rsidRPr="00D0162F">
        <w:tab/>
        <w:t>Introduction</w:t>
      </w:r>
    </w:p>
    <w:p w14:paraId="160256E5" w14:textId="77777777" w:rsidR="00874C5E" w:rsidRPr="00D0162F" w:rsidRDefault="00874C5E" w:rsidP="00874C5E">
      <w:pPr>
        <w:rPr>
          <w:lang w:eastAsia="zh-CN"/>
        </w:rPr>
      </w:pPr>
      <w:r w:rsidRPr="00D0162F">
        <w:rPr>
          <w:lang w:eastAsia="zh-CN"/>
        </w:rPr>
        <w:t>All tests in clauses 10, 11, 12 and 13 are specified for UEs supporting 2RX. In this clause, the antenna connection method for applying 2RX tests to UEs supporting 4RX antenna ports is specified. No tests are currently specified in clauses 10, 11, 12 or 13 which are applicable only to 4RX antenna ports, so 4RX capable UEs are always tested by reusing tests which were originally specified for 2RX UEs.</w:t>
      </w:r>
    </w:p>
    <w:p w14:paraId="72CC5DDD" w14:textId="77777777" w:rsidR="00874C5E" w:rsidRPr="00D0162F" w:rsidRDefault="00874C5E" w:rsidP="00874C5E">
      <w:pPr>
        <w:pStyle w:val="Heading2"/>
      </w:pPr>
      <w:r w:rsidRPr="00D0162F">
        <w:t>D.4A.2</w:t>
      </w:r>
      <w:r w:rsidRPr="00D0162F">
        <w:tab/>
        <w:t>Principle of Testing</w:t>
      </w:r>
    </w:p>
    <w:p w14:paraId="2539DCDA" w14:textId="77777777" w:rsidR="00874C5E" w:rsidRPr="00D0162F" w:rsidRDefault="00874C5E" w:rsidP="00874C5E">
      <w:pPr>
        <w:pStyle w:val="Heading3"/>
      </w:pPr>
      <w:r w:rsidRPr="00D0162F">
        <w:t>D.4A.2.1</w:t>
      </w:r>
      <w:r w:rsidRPr="00D0162F">
        <w:tab/>
        <w:t>Single Carrier Tests</w:t>
      </w:r>
    </w:p>
    <w:p w14:paraId="37DA4A86" w14:textId="77777777" w:rsidR="00874C5E" w:rsidRPr="00D0162F" w:rsidRDefault="00874C5E" w:rsidP="00874C5E">
      <w:r w:rsidRPr="00D0162F">
        <w:t>For 4RX capable UEs supporting at least one 2RX band, the, all single carrier tests specified in clauses 10, 11, 12 and 13 except those in 10.5, 11.6, 12.5 and 13.4, shall be tested on any band where 2RX is supported with the antenna connection specified in D.4A.2.4. For single carrier tests specified in clauses 10.5, 11.6, 12.5 or 13.4, all tests shall be tested with the antenna connection specified in D.4A.2.4 for bands where 2RX is supported, and the antenna connection specified in D.4A.2.5 for bands where 4RX is supported.</w:t>
      </w:r>
    </w:p>
    <w:p w14:paraId="4C69BA6A" w14:textId="77777777" w:rsidR="00874C5E" w:rsidRPr="00D0162F" w:rsidRDefault="00874C5E" w:rsidP="00874C5E">
      <w:r w:rsidRPr="00D0162F">
        <w:t>For 4RX capable UEs which do not support any 2RX band, all tests specified in clauses 10, 11, 12 and 13 shall be tested using the antenna connection specified in clause D.4A.2.5. For radio link monitoring tests, the SNR levels are modified according to table D.4A.2.1-1 and table D.4A.2.1-2.</w:t>
      </w:r>
    </w:p>
    <w:p w14:paraId="0F215625" w14:textId="77777777" w:rsidR="00874C5E" w:rsidRPr="00D0162F" w:rsidRDefault="00874C5E" w:rsidP="00874C5E">
      <w:pPr>
        <w:pStyle w:val="TH"/>
      </w:pPr>
      <w:r w:rsidRPr="00D0162F">
        <w:t>Table D.4A.2.1-1: Modified parameters for RLM out of sync testing with 4 RX antenna conn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5"/>
        <w:gridCol w:w="1503"/>
        <w:gridCol w:w="1503"/>
        <w:gridCol w:w="1503"/>
        <w:gridCol w:w="1503"/>
      </w:tblGrid>
      <w:tr w:rsidR="00874C5E" w:rsidRPr="00D0162F" w14:paraId="3D64E06D" w14:textId="77777777" w:rsidTr="00A81E02">
        <w:trPr>
          <w:jc w:val="center"/>
        </w:trPr>
        <w:tc>
          <w:tcPr>
            <w:tcW w:w="3285" w:type="dxa"/>
            <w:tcBorders>
              <w:top w:val="single" w:sz="4" w:space="0" w:color="auto"/>
              <w:left w:val="single" w:sz="4" w:space="0" w:color="auto"/>
              <w:bottom w:val="nil"/>
              <w:right w:val="single" w:sz="4" w:space="0" w:color="auto"/>
            </w:tcBorders>
            <w:hideMark/>
          </w:tcPr>
          <w:p w14:paraId="0CF2708F" w14:textId="77777777" w:rsidR="00874C5E" w:rsidRPr="00D0162F" w:rsidRDefault="00874C5E" w:rsidP="00A81E02">
            <w:pPr>
              <w:pStyle w:val="TAH"/>
              <w:rPr>
                <w:lang w:eastAsia="zh-CN"/>
              </w:rPr>
            </w:pPr>
            <w:r w:rsidRPr="00D0162F">
              <w:rPr>
                <w:lang w:eastAsia="zh-CN"/>
              </w:rPr>
              <w:t>Test case</w:t>
            </w:r>
          </w:p>
        </w:tc>
        <w:tc>
          <w:tcPr>
            <w:tcW w:w="6012" w:type="dxa"/>
            <w:gridSpan w:val="4"/>
            <w:tcBorders>
              <w:top w:val="single" w:sz="4" w:space="0" w:color="auto"/>
              <w:left w:val="single" w:sz="4" w:space="0" w:color="auto"/>
              <w:bottom w:val="single" w:sz="4" w:space="0" w:color="auto"/>
              <w:right w:val="single" w:sz="4" w:space="0" w:color="auto"/>
            </w:tcBorders>
            <w:hideMark/>
          </w:tcPr>
          <w:p w14:paraId="4BD4CA62" w14:textId="77777777" w:rsidR="00874C5E" w:rsidRPr="00D0162F" w:rsidRDefault="00874C5E" w:rsidP="00A81E02">
            <w:pPr>
              <w:pStyle w:val="TAH"/>
            </w:pPr>
            <w:r w:rsidRPr="00D0162F">
              <w:t>SNR during T3 (dB)</w:t>
            </w:r>
          </w:p>
        </w:tc>
      </w:tr>
      <w:tr w:rsidR="00874C5E" w:rsidRPr="00D0162F" w14:paraId="5AC47F93" w14:textId="77777777" w:rsidTr="00A81E02">
        <w:trPr>
          <w:jc w:val="center"/>
        </w:trPr>
        <w:tc>
          <w:tcPr>
            <w:tcW w:w="3285" w:type="dxa"/>
            <w:tcBorders>
              <w:top w:val="nil"/>
              <w:left w:val="single" w:sz="4" w:space="0" w:color="auto"/>
              <w:bottom w:val="single" w:sz="4" w:space="0" w:color="auto"/>
              <w:right w:val="single" w:sz="4" w:space="0" w:color="auto"/>
            </w:tcBorders>
            <w:vAlign w:val="center"/>
            <w:hideMark/>
          </w:tcPr>
          <w:p w14:paraId="620292BB" w14:textId="77777777" w:rsidR="00874C5E" w:rsidRPr="00D0162F" w:rsidRDefault="00874C5E" w:rsidP="00A81E02">
            <w:pPr>
              <w:pStyle w:val="TAL"/>
            </w:pPr>
          </w:p>
        </w:tc>
        <w:tc>
          <w:tcPr>
            <w:tcW w:w="1503" w:type="dxa"/>
            <w:tcBorders>
              <w:top w:val="single" w:sz="4" w:space="0" w:color="auto"/>
              <w:left w:val="single" w:sz="4" w:space="0" w:color="auto"/>
              <w:bottom w:val="single" w:sz="4" w:space="0" w:color="auto"/>
              <w:right w:val="single" w:sz="4" w:space="0" w:color="auto"/>
            </w:tcBorders>
            <w:hideMark/>
          </w:tcPr>
          <w:p w14:paraId="17C407AC" w14:textId="77777777" w:rsidR="00874C5E" w:rsidRPr="00D0162F" w:rsidRDefault="00874C5E" w:rsidP="00A81E02">
            <w:pPr>
              <w:pStyle w:val="TAH"/>
            </w:pPr>
            <w:r w:rsidRPr="00D0162F">
              <w:t>Test 1</w:t>
            </w:r>
          </w:p>
        </w:tc>
        <w:tc>
          <w:tcPr>
            <w:tcW w:w="1503" w:type="dxa"/>
            <w:tcBorders>
              <w:top w:val="single" w:sz="4" w:space="0" w:color="auto"/>
              <w:left w:val="single" w:sz="4" w:space="0" w:color="auto"/>
              <w:bottom w:val="single" w:sz="4" w:space="0" w:color="auto"/>
              <w:right w:val="single" w:sz="4" w:space="0" w:color="auto"/>
            </w:tcBorders>
            <w:hideMark/>
          </w:tcPr>
          <w:p w14:paraId="56670F00" w14:textId="77777777" w:rsidR="00874C5E" w:rsidRPr="00D0162F" w:rsidRDefault="00874C5E" w:rsidP="00A81E02">
            <w:pPr>
              <w:pStyle w:val="TAH"/>
            </w:pPr>
            <w:r w:rsidRPr="00D0162F">
              <w:t>Test 2</w:t>
            </w:r>
          </w:p>
        </w:tc>
        <w:tc>
          <w:tcPr>
            <w:tcW w:w="1503" w:type="dxa"/>
            <w:tcBorders>
              <w:top w:val="single" w:sz="4" w:space="0" w:color="auto"/>
              <w:left w:val="single" w:sz="4" w:space="0" w:color="auto"/>
              <w:bottom w:val="single" w:sz="4" w:space="0" w:color="auto"/>
              <w:right w:val="single" w:sz="4" w:space="0" w:color="auto"/>
            </w:tcBorders>
            <w:hideMark/>
          </w:tcPr>
          <w:p w14:paraId="4AB751B6" w14:textId="77777777" w:rsidR="00874C5E" w:rsidRPr="00D0162F" w:rsidRDefault="00874C5E" w:rsidP="00A81E02">
            <w:pPr>
              <w:pStyle w:val="TAH"/>
            </w:pPr>
            <w:r w:rsidRPr="00D0162F">
              <w:t>Test 3</w:t>
            </w:r>
          </w:p>
        </w:tc>
        <w:tc>
          <w:tcPr>
            <w:tcW w:w="1503" w:type="dxa"/>
            <w:tcBorders>
              <w:top w:val="single" w:sz="4" w:space="0" w:color="auto"/>
              <w:left w:val="single" w:sz="4" w:space="0" w:color="auto"/>
              <w:bottom w:val="single" w:sz="4" w:space="0" w:color="auto"/>
              <w:right w:val="single" w:sz="4" w:space="0" w:color="auto"/>
            </w:tcBorders>
            <w:hideMark/>
          </w:tcPr>
          <w:p w14:paraId="75C67D5E" w14:textId="77777777" w:rsidR="00874C5E" w:rsidRPr="00D0162F" w:rsidRDefault="00874C5E" w:rsidP="00A81E02">
            <w:pPr>
              <w:pStyle w:val="TAH"/>
            </w:pPr>
            <w:r w:rsidRPr="00D0162F">
              <w:t>Test 4</w:t>
            </w:r>
          </w:p>
        </w:tc>
      </w:tr>
      <w:tr w:rsidR="00874C5E" w:rsidRPr="00D0162F" w14:paraId="14495E64" w14:textId="77777777" w:rsidTr="00A81E02">
        <w:trPr>
          <w:jc w:val="center"/>
        </w:trPr>
        <w:tc>
          <w:tcPr>
            <w:tcW w:w="3285" w:type="dxa"/>
            <w:tcBorders>
              <w:top w:val="single" w:sz="4" w:space="0" w:color="auto"/>
              <w:left w:val="single" w:sz="4" w:space="0" w:color="auto"/>
              <w:bottom w:val="single" w:sz="4" w:space="0" w:color="auto"/>
              <w:right w:val="single" w:sz="4" w:space="0" w:color="auto"/>
            </w:tcBorders>
            <w:hideMark/>
          </w:tcPr>
          <w:p w14:paraId="3F5F1121" w14:textId="77777777" w:rsidR="00874C5E" w:rsidRPr="00D0162F" w:rsidRDefault="00874C5E" w:rsidP="00A81E02">
            <w:pPr>
              <w:pStyle w:val="TAL"/>
              <w:rPr>
                <w:lang w:eastAsia="zh-CN"/>
              </w:rPr>
            </w:pPr>
            <w:r w:rsidRPr="00D0162F">
              <w:rPr>
                <w:lang w:eastAsia="zh-CN"/>
              </w:rPr>
              <w:t>10.3.1.2</w:t>
            </w:r>
          </w:p>
        </w:tc>
        <w:tc>
          <w:tcPr>
            <w:tcW w:w="1503" w:type="dxa"/>
            <w:tcBorders>
              <w:top w:val="single" w:sz="4" w:space="0" w:color="auto"/>
              <w:left w:val="single" w:sz="4" w:space="0" w:color="auto"/>
              <w:bottom w:val="single" w:sz="4" w:space="0" w:color="auto"/>
              <w:right w:val="single" w:sz="4" w:space="0" w:color="auto"/>
            </w:tcBorders>
            <w:vAlign w:val="bottom"/>
            <w:hideMark/>
          </w:tcPr>
          <w:p w14:paraId="3D20F9F4" w14:textId="77777777" w:rsidR="00874C5E" w:rsidRPr="00D0162F" w:rsidRDefault="00874C5E" w:rsidP="00A81E02">
            <w:pPr>
              <w:pStyle w:val="TAC"/>
              <w:rPr>
                <w:lang w:eastAsia="zh-CN"/>
              </w:rPr>
            </w:pPr>
            <w:r w:rsidRPr="00D0162F">
              <w:rPr>
                <w:lang w:eastAsia="zh-CN"/>
              </w:rPr>
              <w:t>-18</w:t>
            </w:r>
          </w:p>
        </w:tc>
        <w:tc>
          <w:tcPr>
            <w:tcW w:w="1503" w:type="dxa"/>
            <w:tcBorders>
              <w:top w:val="single" w:sz="4" w:space="0" w:color="auto"/>
              <w:left w:val="single" w:sz="4" w:space="0" w:color="auto"/>
              <w:bottom w:val="single" w:sz="4" w:space="0" w:color="auto"/>
              <w:right w:val="single" w:sz="4" w:space="0" w:color="auto"/>
            </w:tcBorders>
            <w:vAlign w:val="bottom"/>
            <w:hideMark/>
          </w:tcPr>
          <w:p w14:paraId="3521CCC0" w14:textId="77777777" w:rsidR="00874C5E" w:rsidRPr="00D0162F" w:rsidRDefault="00874C5E" w:rsidP="00A81E02">
            <w:pPr>
              <w:pStyle w:val="TAC"/>
              <w:rPr>
                <w:lang w:eastAsia="zh-CN"/>
              </w:rPr>
            </w:pPr>
            <w:r w:rsidRPr="00D0162F">
              <w:rPr>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6CB8A3AF" w14:textId="77777777" w:rsidR="00874C5E" w:rsidRPr="00D0162F" w:rsidRDefault="00874C5E" w:rsidP="00A81E02">
            <w:pPr>
              <w:pStyle w:val="TAC"/>
              <w:rPr>
                <w:lang w:eastAsia="zh-CN"/>
              </w:rPr>
            </w:pPr>
            <w:r w:rsidRPr="00D0162F">
              <w:rPr>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hideMark/>
          </w:tcPr>
          <w:p w14:paraId="026C6AC9" w14:textId="77777777" w:rsidR="00874C5E" w:rsidRPr="00D0162F" w:rsidRDefault="00874C5E" w:rsidP="00A81E02">
            <w:pPr>
              <w:pStyle w:val="TAC"/>
            </w:pPr>
            <w:r w:rsidRPr="00D0162F">
              <w:rPr>
                <w:lang w:eastAsia="zh-CN"/>
              </w:rPr>
              <w:t>N/A</w:t>
            </w:r>
          </w:p>
        </w:tc>
      </w:tr>
      <w:tr w:rsidR="00874C5E" w:rsidRPr="00D0162F" w14:paraId="3F33D351" w14:textId="77777777" w:rsidTr="00A81E02">
        <w:trPr>
          <w:jc w:val="center"/>
        </w:trPr>
        <w:tc>
          <w:tcPr>
            <w:tcW w:w="3285" w:type="dxa"/>
            <w:tcBorders>
              <w:top w:val="single" w:sz="4" w:space="0" w:color="auto"/>
              <w:left w:val="single" w:sz="4" w:space="0" w:color="auto"/>
              <w:bottom w:val="single" w:sz="4" w:space="0" w:color="auto"/>
              <w:right w:val="single" w:sz="4" w:space="0" w:color="auto"/>
            </w:tcBorders>
          </w:tcPr>
          <w:p w14:paraId="5DB6CCBD" w14:textId="77777777" w:rsidR="00874C5E" w:rsidRPr="00D0162F" w:rsidRDefault="00874C5E" w:rsidP="00A81E02">
            <w:pPr>
              <w:pStyle w:val="TAL"/>
              <w:rPr>
                <w:lang w:eastAsia="zh-CN"/>
              </w:rPr>
            </w:pPr>
            <w:r w:rsidRPr="00D0162F">
              <w:rPr>
                <w:lang w:eastAsia="zh-CN"/>
              </w:rPr>
              <w:t>10.3.1.4</w:t>
            </w:r>
          </w:p>
        </w:tc>
        <w:tc>
          <w:tcPr>
            <w:tcW w:w="1503" w:type="dxa"/>
            <w:tcBorders>
              <w:top w:val="single" w:sz="4" w:space="0" w:color="auto"/>
              <w:left w:val="single" w:sz="4" w:space="0" w:color="auto"/>
              <w:bottom w:val="single" w:sz="4" w:space="0" w:color="auto"/>
              <w:right w:val="single" w:sz="4" w:space="0" w:color="auto"/>
            </w:tcBorders>
            <w:vAlign w:val="bottom"/>
          </w:tcPr>
          <w:p w14:paraId="48D95829" w14:textId="77777777" w:rsidR="00874C5E" w:rsidRPr="00D0162F" w:rsidRDefault="00874C5E" w:rsidP="00A81E02">
            <w:pPr>
              <w:pStyle w:val="TAC"/>
              <w:rPr>
                <w:lang w:eastAsia="zh-CN"/>
              </w:rPr>
            </w:pPr>
            <w:r w:rsidRPr="00D0162F">
              <w:rPr>
                <w:lang w:eastAsia="zh-CN"/>
              </w:rPr>
              <w:t>TBD</w:t>
            </w:r>
          </w:p>
        </w:tc>
        <w:tc>
          <w:tcPr>
            <w:tcW w:w="1503" w:type="dxa"/>
            <w:tcBorders>
              <w:top w:val="single" w:sz="4" w:space="0" w:color="auto"/>
              <w:left w:val="single" w:sz="4" w:space="0" w:color="auto"/>
              <w:bottom w:val="single" w:sz="4" w:space="0" w:color="auto"/>
              <w:right w:val="single" w:sz="4" w:space="0" w:color="auto"/>
            </w:tcBorders>
            <w:vAlign w:val="bottom"/>
          </w:tcPr>
          <w:p w14:paraId="5517ED24" w14:textId="77777777" w:rsidR="00874C5E" w:rsidRPr="00D0162F" w:rsidRDefault="00874C5E" w:rsidP="00A81E02">
            <w:pPr>
              <w:pStyle w:val="TAC"/>
              <w:rPr>
                <w:lang w:eastAsia="zh-CN"/>
              </w:rPr>
            </w:pPr>
            <w:r w:rsidRPr="00D0162F">
              <w:rPr>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tcPr>
          <w:p w14:paraId="11F16C87" w14:textId="77777777" w:rsidR="00874C5E" w:rsidRPr="00D0162F" w:rsidRDefault="00874C5E" w:rsidP="00A81E02">
            <w:pPr>
              <w:pStyle w:val="TAC"/>
              <w:rPr>
                <w:lang w:eastAsia="zh-CN"/>
              </w:rPr>
            </w:pPr>
            <w:r w:rsidRPr="00D0162F">
              <w:rPr>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tcPr>
          <w:p w14:paraId="75DD207A" w14:textId="77777777" w:rsidR="00874C5E" w:rsidRPr="00D0162F" w:rsidRDefault="00874C5E" w:rsidP="00A81E02">
            <w:pPr>
              <w:pStyle w:val="TAC"/>
              <w:rPr>
                <w:lang w:eastAsia="zh-CN"/>
              </w:rPr>
            </w:pPr>
            <w:r w:rsidRPr="00D0162F">
              <w:rPr>
                <w:lang w:eastAsia="zh-CN"/>
              </w:rPr>
              <w:t>N/A</w:t>
            </w:r>
          </w:p>
        </w:tc>
      </w:tr>
      <w:tr w:rsidR="00874C5E" w:rsidRPr="00D0162F" w14:paraId="78C59B82" w14:textId="77777777" w:rsidTr="00A81E02">
        <w:trPr>
          <w:jc w:val="center"/>
        </w:trPr>
        <w:tc>
          <w:tcPr>
            <w:tcW w:w="3285" w:type="dxa"/>
            <w:tcBorders>
              <w:top w:val="single" w:sz="4" w:space="0" w:color="auto"/>
              <w:left w:val="single" w:sz="4" w:space="0" w:color="auto"/>
              <w:bottom w:val="single" w:sz="4" w:space="0" w:color="auto"/>
              <w:right w:val="single" w:sz="4" w:space="0" w:color="auto"/>
            </w:tcBorders>
          </w:tcPr>
          <w:p w14:paraId="423EB2F3" w14:textId="77777777" w:rsidR="00874C5E" w:rsidRPr="00D0162F" w:rsidRDefault="00874C5E" w:rsidP="00A81E02">
            <w:pPr>
              <w:pStyle w:val="TAL"/>
              <w:rPr>
                <w:lang w:eastAsia="zh-CN"/>
              </w:rPr>
            </w:pPr>
            <w:r w:rsidRPr="00D0162F">
              <w:rPr>
                <w:lang w:eastAsia="zh-CN"/>
              </w:rPr>
              <w:t>11.4.1.2</w:t>
            </w:r>
          </w:p>
        </w:tc>
        <w:tc>
          <w:tcPr>
            <w:tcW w:w="1503" w:type="dxa"/>
            <w:tcBorders>
              <w:top w:val="single" w:sz="4" w:space="0" w:color="auto"/>
              <w:left w:val="single" w:sz="4" w:space="0" w:color="auto"/>
              <w:bottom w:val="single" w:sz="4" w:space="0" w:color="auto"/>
              <w:right w:val="single" w:sz="4" w:space="0" w:color="auto"/>
            </w:tcBorders>
            <w:vAlign w:val="bottom"/>
          </w:tcPr>
          <w:p w14:paraId="7A63FD06" w14:textId="77777777" w:rsidR="00874C5E" w:rsidRPr="00D0162F" w:rsidRDefault="00874C5E" w:rsidP="00A81E02">
            <w:pPr>
              <w:pStyle w:val="TAC"/>
              <w:rPr>
                <w:lang w:eastAsia="zh-CN"/>
              </w:rPr>
            </w:pPr>
            <w:r w:rsidRPr="00D0162F">
              <w:rPr>
                <w:lang w:eastAsia="zh-CN"/>
              </w:rPr>
              <w:t>-18</w:t>
            </w:r>
          </w:p>
        </w:tc>
        <w:tc>
          <w:tcPr>
            <w:tcW w:w="1503" w:type="dxa"/>
            <w:tcBorders>
              <w:top w:val="single" w:sz="4" w:space="0" w:color="auto"/>
              <w:left w:val="single" w:sz="4" w:space="0" w:color="auto"/>
              <w:bottom w:val="single" w:sz="4" w:space="0" w:color="auto"/>
              <w:right w:val="single" w:sz="4" w:space="0" w:color="auto"/>
            </w:tcBorders>
            <w:vAlign w:val="bottom"/>
          </w:tcPr>
          <w:p w14:paraId="68EECCD5" w14:textId="77777777" w:rsidR="00874C5E" w:rsidRPr="00D0162F" w:rsidRDefault="00874C5E" w:rsidP="00A81E02">
            <w:pPr>
              <w:pStyle w:val="TAC"/>
              <w:rPr>
                <w:lang w:eastAsia="zh-CN"/>
              </w:rPr>
            </w:pPr>
            <w:r w:rsidRPr="00D0162F">
              <w:rPr>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tcPr>
          <w:p w14:paraId="2C34F8BF" w14:textId="77777777" w:rsidR="00874C5E" w:rsidRPr="00D0162F" w:rsidRDefault="00874C5E" w:rsidP="00A81E02">
            <w:pPr>
              <w:pStyle w:val="TAC"/>
              <w:rPr>
                <w:lang w:eastAsia="zh-CN"/>
              </w:rPr>
            </w:pPr>
            <w:r w:rsidRPr="00D0162F">
              <w:rPr>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tcPr>
          <w:p w14:paraId="07378A69" w14:textId="77777777" w:rsidR="00874C5E" w:rsidRPr="00D0162F" w:rsidRDefault="00874C5E" w:rsidP="00A81E02">
            <w:pPr>
              <w:pStyle w:val="TAC"/>
              <w:rPr>
                <w:lang w:eastAsia="zh-CN"/>
              </w:rPr>
            </w:pPr>
            <w:r w:rsidRPr="00D0162F">
              <w:rPr>
                <w:lang w:eastAsia="zh-CN"/>
              </w:rPr>
              <w:t>N/A</w:t>
            </w:r>
          </w:p>
        </w:tc>
      </w:tr>
      <w:tr w:rsidR="00874C5E" w:rsidRPr="00D0162F" w14:paraId="5CFF33E6" w14:textId="77777777" w:rsidTr="00A81E02">
        <w:trPr>
          <w:jc w:val="center"/>
        </w:trPr>
        <w:tc>
          <w:tcPr>
            <w:tcW w:w="3285" w:type="dxa"/>
            <w:tcBorders>
              <w:top w:val="single" w:sz="4" w:space="0" w:color="auto"/>
              <w:left w:val="single" w:sz="4" w:space="0" w:color="auto"/>
              <w:bottom w:val="single" w:sz="4" w:space="0" w:color="auto"/>
              <w:right w:val="single" w:sz="4" w:space="0" w:color="auto"/>
            </w:tcBorders>
          </w:tcPr>
          <w:p w14:paraId="4FEBC15D" w14:textId="77777777" w:rsidR="00874C5E" w:rsidRPr="00D0162F" w:rsidRDefault="00874C5E" w:rsidP="00A81E02">
            <w:pPr>
              <w:pStyle w:val="TAL"/>
              <w:rPr>
                <w:lang w:eastAsia="zh-CN"/>
              </w:rPr>
            </w:pPr>
            <w:r w:rsidRPr="00D0162F">
              <w:rPr>
                <w:lang w:eastAsia="zh-CN"/>
              </w:rPr>
              <w:t>11.4.1.4</w:t>
            </w:r>
          </w:p>
        </w:tc>
        <w:tc>
          <w:tcPr>
            <w:tcW w:w="1503" w:type="dxa"/>
            <w:tcBorders>
              <w:top w:val="single" w:sz="4" w:space="0" w:color="auto"/>
              <w:left w:val="single" w:sz="4" w:space="0" w:color="auto"/>
              <w:bottom w:val="single" w:sz="4" w:space="0" w:color="auto"/>
              <w:right w:val="single" w:sz="4" w:space="0" w:color="auto"/>
            </w:tcBorders>
            <w:vAlign w:val="bottom"/>
          </w:tcPr>
          <w:p w14:paraId="2265DF6F" w14:textId="77777777" w:rsidR="00874C5E" w:rsidRPr="00D0162F" w:rsidRDefault="00874C5E" w:rsidP="00A81E02">
            <w:pPr>
              <w:pStyle w:val="TAC"/>
              <w:rPr>
                <w:lang w:eastAsia="zh-CN"/>
              </w:rPr>
            </w:pPr>
            <w:r w:rsidRPr="00D0162F">
              <w:rPr>
                <w:lang w:eastAsia="zh-CN"/>
              </w:rPr>
              <w:t>TBD</w:t>
            </w:r>
          </w:p>
        </w:tc>
        <w:tc>
          <w:tcPr>
            <w:tcW w:w="1503" w:type="dxa"/>
            <w:tcBorders>
              <w:top w:val="single" w:sz="4" w:space="0" w:color="auto"/>
              <w:left w:val="single" w:sz="4" w:space="0" w:color="auto"/>
              <w:bottom w:val="single" w:sz="4" w:space="0" w:color="auto"/>
              <w:right w:val="single" w:sz="4" w:space="0" w:color="auto"/>
            </w:tcBorders>
            <w:vAlign w:val="bottom"/>
          </w:tcPr>
          <w:p w14:paraId="39396636" w14:textId="77777777" w:rsidR="00874C5E" w:rsidRPr="00D0162F" w:rsidRDefault="00874C5E" w:rsidP="00A81E02">
            <w:pPr>
              <w:pStyle w:val="TAC"/>
              <w:rPr>
                <w:lang w:eastAsia="zh-CN"/>
              </w:rPr>
            </w:pPr>
            <w:r w:rsidRPr="00D0162F">
              <w:rPr>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tcPr>
          <w:p w14:paraId="6A130AFE" w14:textId="77777777" w:rsidR="00874C5E" w:rsidRPr="00D0162F" w:rsidRDefault="00874C5E" w:rsidP="00A81E02">
            <w:pPr>
              <w:pStyle w:val="TAC"/>
              <w:rPr>
                <w:lang w:eastAsia="zh-CN"/>
              </w:rPr>
            </w:pPr>
            <w:r w:rsidRPr="00D0162F">
              <w:rPr>
                <w:lang w:eastAsia="zh-CN"/>
              </w:rPr>
              <w:t>N/A</w:t>
            </w:r>
          </w:p>
        </w:tc>
        <w:tc>
          <w:tcPr>
            <w:tcW w:w="1503" w:type="dxa"/>
            <w:tcBorders>
              <w:top w:val="single" w:sz="4" w:space="0" w:color="auto"/>
              <w:left w:val="single" w:sz="4" w:space="0" w:color="auto"/>
              <w:bottom w:val="single" w:sz="4" w:space="0" w:color="auto"/>
              <w:right w:val="single" w:sz="4" w:space="0" w:color="auto"/>
            </w:tcBorders>
            <w:vAlign w:val="bottom"/>
          </w:tcPr>
          <w:p w14:paraId="7799A942" w14:textId="77777777" w:rsidR="00874C5E" w:rsidRPr="00D0162F" w:rsidRDefault="00874C5E" w:rsidP="00A81E02">
            <w:pPr>
              <w:pStyle w:val="TAC"/>
              <w:rPr>
                <w:lang w:eastAsia="zh-CN"/>
              </w:rPr>
            </w:pPr>
            <w:r w:rsidRPr="00D0162F">
              <w:rPr>
                <w:lang w:eastAsia="zh-CN"/>
              </w:rPr>
              <w:t>N/A</w:t>
            </w:r>
          </w:p>
        </w:tc>
      </w:tr>
    </w:tbl>
    <w:p w14:paraId="4576E030" w14:textId="77777777" w:rsidR="00874C5E" w:rsidRPr="00D0162F" w:rsidRDefault="00874C5E" w:rsidP="00874C5E"/>
    <w:p w14:paraId="7C835EE9" w14:textId="77777777" w:rsidR="00874C5E" w:rsidRPr="00D0162F" w:rsidRDefault="00874C5E" w:rsidP="00874C5E">
      <w:pPr>
        <w:pStyle w:val="TH"/>
      </w:pPr>
      <w:r w:rsidRPr="00D0162F">
        <w:t>Table D.4A.2.1-2: Modified parameters for RLM in sync single carrier testing with 4 RX antenna connection</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3"/>
        <w:gridCol w:w="1076"/>
        <w:gridCol w:w="1276"/>
        <w:gridCol w:w="1558"/>
        <w:gridCol w:w="1417"/>
      </w:tblGrid>
      <w:tr w:rsidR="00874C5E" w:rsidRPr="00D0162F" w14:paraId="04C40EAC" w14:textId="77777777" w:rsidTr="00A81E02">
        <w:trPr>
          <w:jc w:val="center"/>
        </w:trPr>
        <w:tc>
          <w:tcPr>
            <w:tcW w:w="3283" w:type="dxa"/>
            <w:tcBorders>
              <w:top w:val="single" w:sz="4" w:space="0" w:color="auto"/>
              <w:left w:val="single" w:sz="4" w:space="0" w:color="auto"/>
              <w:bottom w:val="nil"/>
              <w:right w:val="single" w:sz="4" w:space="0" w:color="auto"/>
            </w:tcBorders>
            <w:hideMark/>
          </w:tcPr>
          <w:p w14:paraId="56DD09CD" w14:textId="77777777" w:rsidR="00874C5E" w:rsidRPr="00D0162F" w:rsidRDefault="00874C5E" w:rsidP="00A81E02">
            <w:pPr>
              <w:pStyle w:val="TAH"/>
              <w:rPr>
                <w:lang w:eastAsia="zh-CN"/>
              </w:rPr>
            </w:pPr>
            <w:r w:rsidRPr="00D0162F">
              <w:rPr>
                <w:lang w:eastAsia="zh-CN"/>
              </w:rPr>
              <w:t>Test case</w:t>
            </w:r>
          </w:p>
        </w:tc>
        <w:tc>
          <w:tcPr>
            <w:tcW w:w="2352" w:type="dxa"/>
            <w:gridSpan w:val="2"/>
            <w:tcBorders>
              <w:top w:val="single" w:sz="4" w:space="0" w:color="auto"/>
              <w:left w:val="single" w:sz="4" w:space="0" w:color="auto"/>
              <w:bottom w:val="single" w:sz="4" w:space="0" w:color="auto"/>
              <w:right w:val="single" w:sz="4" w:space="0" w:color="auto"/>
            </w:tcBorders>
            <w:hideMark/>
          </w:tcPr>
          <w:p w14:paraId="78CDF2BB" w14:textId="77777777" w:rsidR="00874C5E" w:rsidRPr="00D0162F" w:rsidRDefault="00874C5E" w:rsidP="00A81E02">
            <w:pPr>
              <w:pStyle w:val="TAH"/>
            </w:pPr>
            <w:r w:rsidRPr="00D0162F">
              <w:t>SNR during T3 (dB)</w:t>
            </w:r>
          </w:p>
        </w:tc>
        <w:tc>
          <w:tcPr>
            <w:tcW w:w="2975" w:type="dxa"/>
            <w:gridSpan w:val="2"/>
            <w:tcBorders>
              <w:top w:val="single" w:sz="4" w:space="0" w:color="auto"/>
              <w:left w:val="single" w:sz="4" w:space="0" w:color="auto"/>
              <w:bottom w:val="single" w:sz="4" w:space="0" w:color="auto"/>
              <w:right w:val="single" w:sz="4" w:space="0" w:color="auto"/>
            </w:tcBorders>
            <w:hideMark/>
          </w:tcPr>
          <w:p w14:paraId="0FE5FA68" w14:textId="77777777" w:rsidR="00874C5E" w:rsidRPr="00D0162F" w:rsidRDefault="00874C5E" w:rsidP="00A81E02">
            <w:pPr>
              <w:pStyle w:val="TAH"/>
            </w:pPr>
            <w:r w:rsidRPr="00D0162F">
              <w:t>SNR during T4 (dB)</w:t>
            </w:r>
          </w:p>
        </w:tc>
      </w:tr>
      <w:tr w:rsidR="00874C5E" w:rsidRPr="00D0162F" w14:paraId="781787F1" w14:textId="77777777" w:rsidTr="00A81E02">
        <w:trPr>
          <w:jc w:val="center"/>
        </w:trPr>
        <w:tc>
          <w:tcPr>
            <w:tcW w:w="3283" w:type="dxa"/>
            <w:tcBorders>
              <w:top w:val="nil"/>
              <w:left w:val="single" w:sz="4" w:space="0" w:color="auto"/>
              <w:bottom w:val="single" w:sz="4" w:space="0" w:color="auto"/>
              <w:right w:val="single" w:sz="4" w:space="0" w:color="auto"/>
            </w:tcBorders>
            <w:vAlign w:val="center"/>
            <w:hideMark/>
          </w:tcPr>
          <w:p w14:paraId="70739A5F" w14:textId="77777777" w:rsidR="00874C5E" w:rsidRPr="00D0162F" w:rsidRDefault="00874C5E" w:rsidP="00A81E02">
            <w:pPr>
              <w:pStyle w:val="TAL"/>
            </w:pPr>
          </w:p>
        </w:tc>
        <w:tc>
          <w:tcPr>
            <w:tcW w:w="1076" w:type="dxa"/>
            <w:tcBorders>
              <w:top w:val="single" w:sz="4" w:space="0" w:color="auto"/>
              <w:left w:val="single" w:sz="4" w:space="0" w:color="auto"/>
              <w:bottom w:val="single" w:sz="4" w:space="0" w:color="auto"/>
              <w:right w:val="single" w:sz="4" w:space="0" w:color="auto"/>
            </w:tcBorders>
            <w:hideMark/>
          </w:tcPr>
          <w:p w14:paraId="1DF63011" w14:textId="77777777" w:rsidR="00874C5E" w:rsidRPr="00D0162F" w:rsidRDefault="00874C5E" w:rsidP="00A81E02">
            <w:pPr>
              <w:pStyle w:val="TAH"/>
            </w:pPr>
            <w:r w:rsidRPr="00D0162F">
              <w:t>Test 1</w:t>
            </w:r>
          </w:p>
        </w:tc>
        <w:tc>
          <w:tcPr>
            <w:tcW w:w="1276" w:type="dxa"/>
            <w:tcBorders>
              <w:top w:val="single" w:sz="4" w:space="0" w:color="auto"/>
              <w:left w:val="single" w:sz="4" w:space="0" w:color="auto"/>
              <w:bottom w:val="single" w:sz="4" w:space="0" w:color="auto"/>
              <w:right w:val="single" w:sz="4" w:space="0" w:color="auto"/>
            </w:tcBorders>
            <w:hideMark/>
          </w:tcPr>
          <w:p w14:paraId="089EB1E7" w14:textId="77777777" w:rsidR="00874C5E" w:rsidRPr="00D0162F" w:rsidRDefault="00874C5E" w:rsidP="00A81E02">
            <w:pPr>
              <w:pStyle w:val="TAH"/>
            </w:pPr>
            <w:r w:rsidRPr="00D0162F">
              <w:t>Test 2</w:t>
            </w:r>
          </w:p>
        </w:tc>
        <w:tc>
          <w:tcPr>
            <w:tcW w:w="1558" w:type="dxa"/>
            <w:tcBorders>
              <w:top w:val="single" w:sz="4" w:space="0" w:color="auto"/>
              <w:left w:val="single" w:sz="4" w:space="0" w:color="auto"/>
              <w:bottom w:val="single" w:sz="4" w:space="0" w:color="auto"/>
              <w:right w:val="single" w:sz="4" w:space="0" w:color="auto"/>
            </w:tcBorders>
            <w:hideMark/>
          </w:tcPr>
          <w:p w14:paraId="4B1BA776" w14:textId="77777777" w:rsidR="00874C5E" w:rsidRPr="00D0162F" w:rsidRDefault="00874C5E" w:rsidP="00A81E02">
            <w:pPr>
              <w:pStyle w:val="TAH"/>
            </w:pPr>
            <w:r w:rsidRPr="00D0162F">
              <w:t>Test 1</w:t>
            </w:r>
          </w:p>
        </w:tc>
        <w:tc>
          <w:tcPr>
            <w:tcW w:w="1417" w:type="dxa"/>
            <w:tcBorders>
              <w:top w:val="single" w:sz="4" w:space="0" w:color="auto"/>
              <w:left w:val="single" w:sz="4" w:space="0" w:color="auto"/>
              <w:bottom w:val="single" w:sz="4" w:space="0" w:color="auto"/>
              <w:right w:val="single" w:sz="4" w:space="0" w:color="auto"/>
            </w:tcBorders>
            <w:hideMark/>
          </w:tcPr>
          <w:p w14:paraId="7EF42AB6" w14:textId="77777777" w:rsidR="00874C5E" w:rsidRPr="00D0162F" w:rsidRDefault="00874C5E" w:rsidP="00A81E02">
            <w:pPr>
              <w:pStyle w:val="TAH"/>
            </w:pPr>
            <w:r w:rsidRPr="00D0162F">
              <w:t>Test 2</w:t>
            </w:r>
          </w:p>
        </w:tc>
      </w:tr>
      <w:tr w:rsidR="00874C5E" w:rsidRPr="00D0162F" w14:paraId="5F8194A9" w14:textId="77777777" w:rsidTr="00A81E02">
        <w:trPr>
          <w:jc w:val="center"/>
        </w:trPr>
        <w:tc>
          <w:tcPr>
            <w:tcW w:w="3283" w:type="dxa"/>
            <w:tcBorders>
              <w:top w:val="single" w:sz="4" w:space="0" w:color="auto"/>
              <w:left w:val="single" w:sz="4" w:space="0" w:color="auto"/>
              <w:bottom w:val="single" w:sz="4" w:space="0" w:color="auto"/>
              <w:right w:val="single" w:sz="4" w:space="0" w:color="auto"/>
            </w:tcBorders>
            <w:hideMark/>
          </w:tcPr>
          <w:p w14:paraId="39C72442" w14:textId="77777777" w:rsidR="00874C5E" w:rsidRPr="00D0162F" w:rsidRDefault="00874C5E" w:rsidP="00A81E02">
            <w:pPr>
              <w:pStyle w:val="TAL"/>
              <w:rPr>
                <w:rFonts w:eastAsia="MS Mincho"/>
                <w:lang w:eastAsia="zh-CN"/>
              </w:rPr>
            </w:pPr>
            <w:r w:rsidRPr="00D0162F">
              <w:rPr>
                <w:lang w:eastAsia="zh-CN"/>
              </w:rPr>
              <w:t>10.3.1.3</w:t>
            </w:r>
          </w:p>
        </w:tc>
        <w:tc>
          <w:tcPr>
            <w:tcW w:w="1076" w:type="dxa"/>
            <w:tcBorders>
              <w:top w:val="single" w:sz="4" w:space="0" w:color="auto"/>
              <w:left w:val="single" w:sz="4" w:space="0" w:color="auto"/>
              <w:bottom w:val="single" w:sz="4" w:space="0" w:color="auto"/>
              <w:right w:val="single" w:sz="4" w:space="0" w:color="auto"/>
            </w:tcBorders>
            <w:vAlign w:val="bottom"/>
            <w:hideMark/>
          </w:tcPr>
          <w:p w14:paraId="27C6CD9F" w14:textId="77777777" w:rsidR="00874C5E" w:rsidRPr="00D0162F" w:rsidRDefault="00874C5E" w:rsidP="00A81E02">
            <w:pPr>
              <w:pStyle w:val="TAC"/>
              <w:rPr>
                <w:lang w:eastAsia="zh-CN"/>
              </w:rPr>
            </w:pPr>
            <w:r w:rsidRPr="00D0162F">
              <w:rPr>
                <w:lang w:eastAsia="zh-CN"/>
              </w:rPr>
              <w:t>-18</w:t>
            </w:r>
          </w:p>
        </w:tc>
        <w:tc>
          <w:tcPr>
            <w:tcW w:w="1276" w:type="dxa"/>
            <w:tcBorders>
              <w:top w:val="single" w:sz="4" w:space="0" w:color="auto"/>
              <w:left w:val="single" w:sz="4" w:space="0" w:color="auto"/>
              <w:bottom w:val="single" w:sz="4" w:space="0" w:color="auto"/>
              <w:right w:val="single" w:sz="4" w:space="0" w:color="auto"/>
            </w:tcBorders>
            <w:vAlign w:val="bottom"/>
            <w:hideMark/>
          </w:tcPr>
          <w:p w14:paraId="10CB17D8" w14:textId="77777777" w:rsidR="00874C5E" w:rsidRPr="00D0162F" w:rsidRDefault="00874C5E" w:rsidP="00A81E02">
            <w:pPr>
              <w:pStyle w:val="TAC"/>
              <w:rPr>
                <w:lang w:eastAsia="zh-CN"/>
              </w:rPr>
            </w:pPr>
            <w:r w:rsidRPr="00D0162F">
              <w:rPr>
                <w:lang w:eastAsia="zh-CN"/>
              </w:rPr>
              <w:t>N/A</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A5E6D18" w14:textId="77777777" w:rsidR="00874C5E" w:rsidRPr="00D0162F" w:rsidRDefault="00874C5E" w:rsidP="00A81E02">
            <w:pPr>
              <w:pStyle w:val="TAC"/>
              <w:rPr>
                <w:lang w:eastAsia="zh-CN"/>
              </w:rPr>
            </w:pPr>
            <w:r w:rsidRPr="00D0162F">
              <w:rPr>
                <w:lang w:eastAsia="zh-CN"/>
              </w:rPr>
              <w:t>-8</w:t>
            </w:r>
          </w:p>
        </w:tc>
        <w:tc>
          <w:tcPr>
            <w:tcW w:w="1417" w:type="dxa"/>
            <w:tcBorders>
              <w:top w:val="single" w:sz="4" w:space="0" w:color="auto"/>
              <w:left w:val="single" w:sz="4" w:space="0" w:color="auto"/>
              <w:bottom w:val="single" w:sz="4" w:space="0" w:color="auto"/>
              <w:right w:val="single" w:sz="4" w:space="0" w:color="auto"/>
            </w:tcBorders>
            <w:hideMark/>
          </w:tcPr>
          <w:p w14:paraId="738C1153" w14:textId="77777777" w:rsidR="00874C5E" w:rsidRPr="00D0162F" w:rsidRDefault="00874C5E" w:rsidP="00A81E02">
            <w:pPr>
              <w:pStyle w:val="TAC"/>
              <w:rPr>
                <w:lang w:eastAsia="zh-CN"/>
              </w:rPr>
            </w:pPr>
            <w:r w:rsidRPr="00D0162F">
              <w:rPr>
                <w:lang w:eastAsia="zh-CN"/>
              </w:rPr>
              <w:t>N/A</w:t>
            </w:r>
          </w:p>
        </w:tc>
      </w:tr>
      <w:tr w:rsidR="00874C5E" w:rsidRPr="00D0162F" w14:paraId="169B8720" w14:textId="77777777" w:rsidTr="00A81E02">
        <w:trPr>
          <w:jc w:val="center"/>
        </w:trPr>
        <w:tc>
          <w:tcPr>
            <w:tcW w:w="3283" w:type="dxa"/>
            <w:tcBorders>
              <w:top w:val="single" w:sz="4" w:space="0" w:color="auto"/>
              <w:left w:val="single" w:sz="4" w:space="0" w:color="auto"/>
              <w:bottom w:val="single" w:sz="4" w:space="0" w:color="auto"/>
              <w:right w:val="single" w:sz="4" w:space="0" w:color="auto"/>
            </w:tcBorders>
          </w:tcPr>
          <w:p w14:paraId="09310CD0" w14:textId="77777777" w:rsidR="00874C5E" w:rsidRPr="00D0162F" w:rsidRDefault="00874C5E" w:rsidP="00A81E02">
            <w:pPr>
              <w:pStyle w:val="TAL"/>
              <w:rPr>
                <w:lang w:eastAsia="zh-CN"/>
              </w:rPr>
            </w:pPr>
            <w:r w:rsidRPr="00D0162F">
              <w:rPr>
                <w:lang w:eastAsia="zh-CN"/>
              </w:rPr>
              <w:t>10.3.1.5</w:t>
            </w:r>
          </w:p>
        </w:tc>
        <w:tc>
          <w:tcPr>
            <w:tcW w:w="1076" w:type="dxa"/>
            <w:tcBorders>
              <w:top w:val="single" w:sz="4" w:space="0" w:color="auto"/>
              <w:left w:val="single" w:sz="4" w:space="0" w:color="auto"/>
              <w:bottom w:val="single" w:sz="4" w:space="0" w:color="auto"/>
              <w:right w:val="single" w:sz="4" w:space="0" w:color="auto"/>
            </w:tcBorders>
            <w:vAlign w:val="bottom"/>
          </w:tcPr>
          <w:p w14:paraId="39C52CE1" w14:textId="77777777" w:rsidR="00874C5E" w:rsidRPr="00D0162F" w:rsidRDefault="00874C5E" w:rsidP="00A81E02">
            <w:pPr>
              <w:pStyle w:val="TAC"/>
              <w:rPr>
                <w:lang w:eastAsia="zh-CN"/>
              </w:rPr>
            </w:pPr>
            <w:r w:rsidRPr="00D0162F">
              <w:rPr>
                <w:lang w:eastAsia="zh-CN"/>
              </w:rPr>
              <w:t>TBD</w:t>
            </w:r>
          </w:p>
        </w:tc>
        <w:tc>
          <w:tcPr>
            <w:tcW w:w="1276" w:type="dxa"/>
            <w:tcBorders>
              <w:top w:val="single" w:sz="4" w:space="0" w:color="auto"/>
              <w:left w:val="single" w:sz="4" w:space="0" w:color="auto"/>
              <w:bottom w:val="single" w:sz="4" w:space="0" w:color="auto"/>
              <w:right w:val="single" w:sz="4" w:space="0" w:color="auto"/>
            </w:tcBorders>
            <w:vAlign w:val="bottom"/>
          </w:tcPr>
          <w:p w14:paraId="5C5778BF" w14:textId="77777777" w:rsidR="00874C5E" w:rsidRPr="00D0162F" w:rsidRDefault="00874C5E" w:rsidP="00A81E02">
            <w:pPr>
              <w:pStyle w:val="TAC"/>
              <w:rPr>
                <w:lang w:eastAsia="zh-CN"/>
              </w:rPr>
            </w:pPr>
            <w:r w:rsidRPr="00D0162F">
              <w:rPr>
                <w:lang w:eastAsia="zh-CN"/>
              </w:rPr>
              <w:t>N/A</w:t>
            </w:r>
          </w:p>
        </w:tc>
        <w:tc>
          <w:tcPr>
            <w:tcW w:w="1558" w:type="dxa"/>
            <w:tcBorders>
              <w:top w:val="single" w:sz="4" w:space="0" w:color="auto"/>
              <w:left w:val="single" w:sz="4" w:space="0" w:color="auto"/>
              <w:bottom w:val="single" w:sz="4" w:space="0" w:color="auto"/>
              <w:right w:val="single" w:sz="4" w:space="0" w:color="auto"/>
            </w:tcBorders>
            <w:vAlign w:val="center"/>
          </w:tcPr>
          <w:p w14:paraId="22C01C64" w14:textId="77777777" w:rsidR="00874C5E" w:rsidRPr="00D0162F" w:rsidRDefault="00874C5E" w:rsidP="00A81E02">
            <w:pPr>
              <w:pStyle w:val="TAC"/>
              <w:rPr>
                <w:lang w:eastAsia="zh-CN"/>
              </w:rPr>
            </w:pPr>
            <w:r w:rsidRPr="00D0162F">
              <w:rPr>
                <w:lang w:eastAsia="zh-CN"/>
              </w:rPr>
              <w:t>TBD</w:t>
            </w:r>
          </w:p>
        </w:tc>
        <w:tc>
          <w:tcPr>
            <w:tcW w:w="1417" w:type="dxa"/>
            <w:tcBorders>
              <w:top w:val="single" w:sz="4" w:space="0" w:color="auto"/>
              <w:left w:val="single" w:sz="4" w:space="0" w:color="auto"/>
              <w:bottom w:val="single" w:sz="4" w:space="0" w:color="auto"/>
              <w:right w:val="single" w:sz="4" w:space="0" w:color="auto"/>
            </w:tcBorders>
          </w:tcPr>
          <w:p w14:paraId="3F0DFC79" w14:textId="77777777" w:rsidR="00874C5E" w:rsidRPr="00D0162F" w:rsidRDefault="00874C5E" w:rsidP="00A81E02">
            <w:pPr>
              <w:pStyle w:val="TAC"/>
              <w:rPr>
                <w:lang w:eastAsia="zh-CN"/>
              </w:rPr>
            </w:pPr>
            <w:r w:rsidRPr="00D0162F">
              <w:rPr>
                <w:lang w:eastAsia="zh-CN"/>
              </w:rPr>
              <w:t>N/A</w:t>
            </w:r>
          </w:p>
        </w:tc>
      </w:tr>
      <w:tr w:rsidR="00874C5E" w:rsidRPr="00D0162F" w14:paraId="089A49DB" w14:textId="77777777" w:rsidTr="00A81E02">
        <w:trPr>
          <w:jc w:val="center"/>
        </w:trPr>
        <w:tc>
          <w:tcPr>
            <w:tcW w:w="3283" w:type="dxa"/>
            <w:tcBorders>
              <w:top w:val="single" w:sz="4" w:space="0" w:color="auto"/>
              <w:left w:val="single" w:sz="4" w:space="0" w:color="auto"/>
              <w:bottom w:val="single" w:sz="4" w:space="0" w:color="auto"/>
              <w:right w:val="single" w:sz="4" w:space="0" w:color="auto"/>
            </w:tcBorders>
          </w:tcPr>
          <w:p w14:paraId="679B8FF1" w14:textId="77777777" w:rsidR="00874C5E" w:rsidRPr="00D0162F" w:rsidRDefault="00874C5E" w:rsidP="00A81E02">
            <w:pPr>
              <w:pStyle w:val="TAL"/>
              <w:rPr>
                <w:lang w:eastAsia="zh-CN"/>
              </w:rPr>
            </w:pPr>
            <w:r w:rsidRPr="00D0162F">
              <w:rPr>
                <w:lang w:eastAsia="zh-CN"/>
              </w:rPr>
              <w:t>11.4.1.3</w:t>
            </w:r>
          </w:p>
        </w:tc>
        <w:tc>
          <w:tcPr>
            <w:tcW w:w="1076" w:type="dxa"/>
            <w:tcBorders>
              <w:top w:val="single" w:sz="4" w:space="0" w:color="auto"/>
              <w:left w:val="single" w:sz="4" w:space="0" w:color="auto"/>
              <w:bottom w:val="single" w:sz="4" w:space="0" w:color="auto"/>
              <w:right w:val="single" w:sz="4" w:space="0" w:color="auto"/>
            </w:tcBorders>
            <w:vAlign w:val="bottom"/>
          </w:tcPr>
          <w:p w14:paraId="55EE0F07" w14:textId="77777777" w:rsidR="00874C5E" w:rsidRPr="00D0162F" w:rsidRDefault="00874C5E" w:rsidP="00A81E02">
            <w:pPr>
              <w:pStyle w:val="TAC"/>
              <w:rPr>
                <w:lang w:eastAsia="zh-CN"/>
              </w:rPr>
            </w:pPr>
            <w:r w:rsidRPr="00D0162F">
              <w:rPr>
                <w:lang w:eastAsia="zh-CN"/>
              </w:rPr>
              <w:t>-18</w:t>
            </w:r>
          </w:p>
        </w:tc>
        <w:tc>
          <w:tcPr>
            <w:tcW w:w="1276" w:type="dxa"/>
            <w:tcBorders>
              <w:top w:val="single" w:sz="4" w:space="0" w:color="auto"/>
              <w:left w:val="single" w:sz="4" w:space="0" w:color="auto"/>
              <w:bottom w:val="single" w:sz="4" w:space="0" w:color="auto"/>
              <w:right w:val="single" w:sz="4" w:space="0" w:color="auto"/>
            </w:tcBorders>
            <w:vAlign w:val="bottom"/>
          </w:tcPr>
          <w:p w14:paraId="28C370C3" w14:textId="77777777" w:rsidR="00874C5E" w:rsidRPr="00D0162F" w:rsidRDefault="00874C5E" w:rsidP="00A81E02">
            <w:pPr>
              <w:pStyle w:val="TAC"/>
              <w:rPr>
                <w:lang w:eastAsia="zh-CN"/>
              </w:rPr>
            </w:pPr>
            <w:r w:rsidRPr="00D0162F">
              <w:rPr>
                <w:lang w:eastAsia="zh-CN"/>
              </w:rPr>
              <w:t>N/A</w:t>
            </w:r>
          </w:p>
        </w:tc>
        <w:tc>
          <w:tcPr>
            <w:tcW w:w="1558" w:type="dxa"/>
            <w:tcBorders>
              <w:top w:val="single" w:sz="4" w:space="0" w:color="auto"/>
              <w:left w:val="single" w:sz="4" w:space="0" w:color="auto"/>
              <w:bottom w:val="single" w:sz="4" w:space="0" w:color="auto"/>
              <w:right w:val="single" w:sz="4" w:space="0" w:color="auto"/>
            </w:tcBorders>
            <w:vAlign w:val="center"/>
          </w:tcPr>
          <w:p w14:paraId="6CC9ADEC" w14:textId="77777777" w:rsidR="00874C5E" w:rsidRPr="00D0162F" w:rsidRDefault="00874C5E" w:rsidP="00A81E02">
            <w:pPr>
              <w:pStyle w:val="TAC"/>
              <w:rPr>
                <w:lang w:eastAsia="zh-CN"/>
              </w:rPr>
            </w:pPr>
            <w:r w:rsidRPr="00D0162F">
              <w:rPr>
                <w:lang w:eastAsia="zh-CN"/>
              </w:rPr>
              <w:t>-8</w:t>
            </w:r>
          </w:p>
        </w:tc>
        <w:tc>
          <w:tcPr>
            <w:tcW w:w="1417" w:type="dxa"/>
            <w:tcBorders>
              <w:top w:val="single" w:sz="4" w:space="0" w:color="auto"/>
              <w:left w:val="single" w:sz="4" w:space="0" w:color="auto"/>
              <w:bottom w:val="single" w:sz="4" w:space="0" w:color="auto"/>
              <w:right w:val="single" w:sz="4" w:space="0" w:color="auto"/>
            </w:tcBorders>
          </w:tcPr>
          <w:p w14:paraId="102222B6" w14:textId="77777777" w:rsidR="00874C5E" w:rsidRPr="00D0162F" w:rsidRDefault="00874C5E" w:rsidP="00A81E02">
            <w:pPr>
              <w:pStyle w:val="TAC"/>
              <w:rPr>
                <w:lang w:eastAsia="zh-CN"/>
              </w:rPr>
            </w:pPr>
            <w:r w:rsidRPr="00D0162F">
              <w:rPr>
                <w:lang w:eastAsia="zh-CN"/>
              </w:rPr>
              <w:t>N/A</w:t>
            </w:r>
          </w:p>
        </w:tc>
      </w:tr>
      <w:tr w:rsidR="00874C5E" w:rsidRPr="00D0162F" w14:paraId="7441FDE1" w14:textId="77777777" w:rsidTr="00A81E02">
        <w:trPr>
          <w:jc w:val="center"/>
        </w:trPr>
        <w:tc>
          <w:tcPr>
            <w:tcW w:w="3283" w:type="dxa"/>
            <w:tcBorders>
              <w:top w:val="single" w:sz="4" w:space="0" w:color="auto"/>
              <w:left w:val="single" w:sz="4" w:space="0" w:color="auto"/>
              <w:bottom w:val="single" w:sz="4" w:space="0" w:color="auto"/>
              <w:right w:val="single" w:sz="4" w:space="0" w:color="auto"/>
            </w:tcBorders>
          </w:tcPr>
          <w:p w14:paraId="221010B5" w14:textId="77777777" w:rsidR="00874C5E" w:rsidRPr="00D0162F" w:rsidRDefault="00874C5E" w:rsidP="00A81E02">
            <w:pPr>
              <w:pStyle w:val="TAL"/>
              <w:rPr>
                <w:lang w:eastAsia="zh-CN"/>
              </w:rPr>
            </w:pPr>
            <w:r w:rsidRPr="00D0162F">
              <w:rPr>
                <w:lang w:eastAsia="zh-CN"/>
              </w:rPr>
              <w:t>11.4.1.5</w:t>
            </w:r>
          </w:p>
        </w:tc>
        <w:tc>
          <w:tcPr>
            <w:tcW w:w="1076" w:type="dxa"/>
            <w:tcBorders>
              <w:top w:val="single" w:sz="4" w:space="0" w:color="auto"/>
              <w:left w:val="single" w:sz="4" w:space="0" w:color="auto"/>
              <w:bottom w:val="single" w:sz="4" w:space="0" w:color="auto"/>
              <w:right w:val="single" w:sz="4" w:space="0" w:color="auto"/>
            </w:tcBorders>
            <w:vAlign w:val="bottom"/>
          </w:tcPr>
          <w:p w14:paraId="5D5DA16E" w14:textId="77777777" w:rsidR="00874C5E" w:rsidRPr="00D0162F" w:rsidRDefault="00874C5E" w:rsidP="00A81E02">
            <w:pPr>
              <w:pStyle w:val="TAC"/>
              <w:rPr>
                <w:lang w:eastAsia="zh-CN"/>
              </w:rPr>
            </w:pPr>
            <w:r w:rsidRPr="00D0162F">
              <w:rPr>
                <w:lang w:eastAsia="zh-CN"/>
              </w:rPr>
              <w:t>TBD</w:t>
            </w:r>
          </w:p>
        </w:tc>
        <w:tc>
          <w:tcPr>
            <w:tcW w:w="1276" w:type="dxa"/>
            <w:tcBorders>
              <w:top w:val="single" w:sz="4" w:space="0" w:color="auto"/>
              <w:left w:val="single" w:sz="4" w:space="0" w:color="auto"/>
              <w:bottom w:val="single" w:sz="4" w:space="0" w:color="auto"/>
              <w:right w:val="single" w:sz="4" w:space="0" w:color="auto"/>
            </w:tcBorders>
            <w:vAlign w:val="bottom"/>
          </w:tcPr>
          <w:p w14:paraId="6C06E335" w14:textId="77777777" w:rsidR="00874C5E" w:rsidRPr="00D0162F" w:rsidRDefault="00874C5E" w:rsidP="00A81E02">
            <w:pPr>
              <w:pStyle w:val="TAC"/>
              <w:rPr>
                <w:lang w:eastAsia="zh-CN"/>
              </w:rPr>
            </w:pPr>
            <w:r w:rsidRPr="00D0162F">
              <w:rPr>
                <w:lang w:eastAsia="zh-CN"/>
              </w:rPr>
              <w:t>N/A</w:t>
            </w:r>
          </w:p>
        </w:tc>
        <w:tc>
          <w:tcPr>
            <w:tcW w:w="1558" w:type="dxa"/>
            <w:tcBorders>
              <w:top w:val="single" w:sz="4" w:space="0" w:color="auto"/>
              <w:left w:val="single" w:sz="4" w:space="0" w:color="auto"/>
              <w:bottom w:val="single" w:sz="4" w:space="0" w:color="auto"/>
              <w:right w:val="single" w:sz="4" w:space="0" w:color="auto"/>
            </w:tcBorders>
            <w:vAlign w:val="center"/>
          </w:tcPr>
          <w:p w14:paraId="5F4757D2" w14:textId="77777777" w:rsidR="00874C5E" w:rsidRPr="00D0162F" w:rsidRDefault="00874C5E" w:rsidP="00A81E02">
            <w:pPr>
              <w:pStyle w:val="TAC"/>
              <w:rPr>
                <w:lang w:eastAsia="zh-CN"/>
              </w:rPr>
            </w:pPr>
            <w:r w:rsidRPr="00D0162F">
              <w:rPr>
                <w:lang w:eastAsia="zh-CN"/>
              </w:rPr>
              <w:t>TBD</w:t>
            </w:r>
          </w:p>
        </w:tc>
        <w:tc>
          <w:tcPr>
            <w:tcW w:w="1417" w:type="dxa"/>
            <w:tcBorders>
              <w:top w:val="single" w:sz="4" w:space="0" w:color="auto"/>
              <w:left w:val="single" w:sz="4" w:space="0" w:color="auto"/>
              <w:bottom w:val="single" w:sz="4" w:space="0" w:color="auto"/>
              <w:right w:val="single" w:sz="4" w:space="0" w:color="auto"/>
            </w:tcBorders>
          </w:tcPr>
          <w:p w14:paraId="4F00FEF6" w14:textId="77777777" w:rsidR="00874C5E" w:rsidRPr="00D0162F" w:rsidRDefault="00874C5E" w:rsidP="00A81E02">
            <w:pPr>
              <w:pStyle w:val="TAC"/>
              <w:rPr>
                <w:lang w:eastAsia="zh-CN"/>
              </w:rPr>
            </w:pPr>
            <w:r w:rsidRPr="00D0162F">
              <w:rPr>
                <w:lang w:eastAsia="zh-CN"/>
              </w:rPr>
              <w:t>N/A</w:t>
            </w:r>
          </w:p>
        </w:tc>
      </w:tr>
    </w:tbl>
    <w:p w14:paraId="22B58AC4" w14:textId="77777777" w:rsidR="00874C5E" w:rsidRPr="00D0162F" w:rsidRDefault="00874C5E" w:rsidP="00874C5E"/>
    <w:p w14:paraId="29993594" w14:textId="77777777" w:rsidR="00874C5E" w:rsidRPr="00D0162F" w:rsidRDefault="00874C5E" w:rsidP="00874C5E">
      <w:pPr>
        <w:pStyle w:val="TH"/>
      </w:pPr>
      <w:r w:rsidRPr="00D0162F">
        <w:t>Table D.4A.2.1-3: Modified parameters for Beam Failure Detection and Link Recovery testing with 4 RX antenna connection</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5"/>
        <w:gridCol w:w="2607"/>
        <w:gridCol w:w="2608"/>
      </w:tblGrid>
      <w:tr w:rsidR="00874C5E" w:rsidRPr="00D0162F" w14:paraId="1250F583" w14:textId="77777777" w:rsidTr="00A81E02">
        <w:trPr>
          <w:jc w:val="center"/>
        </w:trPr>
        <w:tc>
          <w:tcPr>
            <w:tcW w:w="3285" w:type="dxa"/>
            <w:tcBorders>
              <w:top w:val="single" w:sz="4" w:space="0" w:color="auto"/>
              <w:left w:val="single" w:sz="4" w:space="0" w:color="auto"/>
              <w:bottom w:val="nil"/>
              <w:right w:val="single" w:sz="4" w:space="0" w:color="auto"/>
            </w:tcBorders>
            <w:hideMark/>
          </w:tcPr>
          <w:p w14:paraId="75A94754" w14:textId="77777777" w:rsidR="00874C5E" w:rsidRPr="00D0162F" w:rsidRDefault="00874C5E" w:rsidP="00A81E02">
            <w:pPr>
              <w:pStyle w:val="TAH"/>
              <w:rPr>
                <w:lang w:eastAsia="zh-CN"/>
              </w:rPr>
            </w:pPr>
            <w:r w:rsidRPr="00D0162F">
              <w:rPr>
                <w:lang w:eastAsia="zh-CN"/>
              </w:rPr>
              <w:t>Test case</w:t>
            </w:r>
          </w:p>
        </w:tc>
        <w:tc>
          <w:tcPr>
            <w:tcW w:w="5215" w:type="dxa"/>
            <w:gridSpan w:val="2"/>
            <w:tcBorders>
              <w:top w:val="single" w:sz="4" w:space="0" w:color="auto"/>
              <w:left w:val="single" w:sz="4" w:space="0" w:color="auto"/>
              <w:bottom w:val="single" w:sz="4" w:space="0" w:color="auto"/>
              <w:right w:val="single" w:sz="4" w:space="0" w:color="auto"/>
            </w:tcBorders>
            <w:hideMark/>
          </w:tcPr>
          <w:p w14:paraId="7A22562D" w14:textId="77777777" w:rsidR="00874C5E" w:rsidRPr="00D0162F" w:rsidRDefault="00874C5E" w:rsidP="00A81E02">
            <w:pPr>
              <w:pStyle w:val="TAH"/>
              <w:rPr>
                <w:rFonts w:cs="Arial"/>
              </w:rPr>
            </w:pPr>
            <w:r w:rsidRPr="00D0162F">
              <w:rPr>
                <w:rFonts w:cs="Arial"/>
              </w:rPr>
              <w:t>SNR for RS in set q</w:t>
            </w:r>
            <w:r w:rsidRPr="00D0162F">
              <w:rPr>
                <w:rFonts w:cs="Arial"/>
                <w:vertAlign w:val="subscript"/>
              </w:rPr>
              <w:t>0</w:t>
            </w:r>
            <w:r w:rsidRPr="00D0162F">
              <w:rPr>
                <w:rFonts w:cs="Arial"/>
              </w:rPr>
              <w:t xml:space="preserve"> during T3, T4 and T5 (dB)</w:t>
            </w:r>
          </w:p>
        </w:tc>
      </w:tr>
      <w:tr w:rsidR="00874C5E" w:rsidRPr="00D0162F" w14:paraId="4E6C7454" w14:textId="77777777" w:rsidTr="00A81E02">
        <w:trPr>
          <w:jc w:val="center"/>
        </w:trPr>
        <w:tc>
          <w:tcPr>
            <w:tcW w:w="3285" w:type="dxa"/>
            <w:tcBorders>
              <w:top w:val="nil"/>
              <w:left w:val="single" w:sz="4" w:space="0" w:color="auto"/>
              <w:bottom w:val="single" w:sz="4" w:space="0" w:color="auto"/>
              <w:right w:val="single" w:sz="4" w:space="0" w:color="auto"/>
            </w:tcBorders>
          </w:tcPr>
          <w:p w14:paraId="46E74B20" w14:textId="77777777" w:rsidR="00874C5E" w:rsidRPr="00D0162F" w:rsidRDefault="00874C5E" w:rsidP="00A81E02">
            <w:pPr>
              <w:pStyle w:val="TAH"/>
              <w:rPr>
                <w:lang w:eastAsia="zh-CN"/>
              </w:rPr>
            </w:pPr>
          </w:p>
        </w:tc>
        <w:tc>
          <w:tcPr>
            <w:tcW w:w="2607" w:type="dxa"/>
            <w:tcBorders>
              <w:top w:val="single" w:sz="4" w:space="0" w:color="auto"/>
              <w:left w:val="single" w:sz="4" w:space="0" w:color="auto"/>
              <w:bottom w:val="single" w:sz="4" w:space="0" w:color="auto"/>
              <w:right w:val="single" w:sz="4" w:space="0" w:color="auto"/>
            </w:tcBorders>
            <w:hideMark/>
          </w:tcPr>
          <w:p w14:paraId="3239EEBB" w14:textId="77777777" w:rsidR="00874C5E" w:rsidRPr="00D0162F" w:rsidRDefault="00874C5E" w:rsidP="00A81E02">
            <w:pPr>
              <w:pStyle w:val="TAH"/>
              <w:rPr>
                <w:lang w:eastAsia="zh-CN"/>
              </w:rPr>
            </w:pPr>
            <w:r w:rsidRPr="00D0162F">
              <w:t>Test 1</w:t>
            </w:r>
          </w:p>
        </w:tc>
        <w:tc>
          <w:tcPr>
            <w:tcW w:w="2608" w:type="dxa"/>
            <w:tcBorders>
              <w:top w:val="single" w:sz="4" w:space="0" w:color="auto"/>
              <w:left w:val="single" w:sz="4" w:space="0" w:color="auto"/>
              <w:bottom w:val="single" w:sz="4" w:space="0" w:color="auto"/>
              <w:right w:val="single" w:sz="4" w:space="0" w:color="auto"/>
            </w:tcBorders>
          </w:tcPr>
          <w:p w14:paraId="7388492F" w14:textId="77777777" w:rsidR="00874C5E" w:rsidRPr="00D0162F" w:rsidRDefault="00874C5E" w:rsidP="00A81E02">
            <w:pPr>
              <w:pStyle w:val="TAH"/>
            </w:pPr>
            <w:r w:rsidRPr="00D0162F">
              <w:t>Test 2</w:t>
            </w:r>
          </w:p>
        </w:tc>
      </w:tr>
      <w:tr w:rsidR="00874C5E" w:rsidRPr="00D0162F" w14:paraId="07A17D83" w14:textId="77777777" w:rsidTr="00A81E02">
        <w:trPr>
          <w:jc w:val="center"/>
        </w:trPr>
        <w:tc>
          <w:tcPr>
            <w:tcW w:w="3285" w:type="dxa"/>
            <w:tcBorders>
              <w:top w:val="single" w:sz="4" w:space="0" w:color="auto"/>
              <w:left w:val="single" w:sz="4" w:space="0" w:color="auto"/>
              <w:bottom w:val="single" w:sz="4" w:space="0" w:color="auto"/>
              <w:right w:val="single" w:sz="4" w:space="0" w:color="auto"/>
            </w:tcBorders>
            <w:hideMark/>
          </w:tcPr>
          <w:p w14:paraId="31B795DB" w14:textId="77777777" w:rsidR="00874C5E" w:rsidRPr="00D0162F" w:rsidRDefault="00874C5E" w:rsidP="00A81E02">
            <w:pPr>
              <w:pStyle w:val="TAL"/>
              <w:rPr>
                <w:rFonts w:eastAsia="MS Mincho"/>
                <w:lang w:eastAsia="zh-CN"/>
              </w:rPr>
            </w:pPr>
            <w:r w:rsidRPr="00D0162F">
              <w:rPr>
                <w:rFonts w:eastAsia="MS Mincho"/>
                <w:lang w:eastAsia="zh-CN"/>
              </w:rPr>
              <w:t>10.3.4.1</w:t>
            </w:r>
          </w:p>
        </w:tc>
        <w:tc>
          <w:tcPr>
            <w:tcW w:w="2607" w:type="dxa"/>
            <w:tcBorders>
              <w:top w:val="single" w:sz="4" w:space="0" w:color="auto"/>
              <w:left w:val="single" w:sz="4" w:space="0" w:color="auto"/>
              <w:bottom w:val="single" w:sz="4" w:space="0" w:color="auto"/>
              <w:right w:val="single" w:sz="4" w:space="0" w:color="auto"/>
            </w:tcBorders>
            <w:hideMark/>
          </w:tcPr>
          <w:p w14:paraId="6AFCB624" w14:textId="77777777" w:rsidR="00874C5E" w:rsidRPr="00D0162F" w:rsidRDefault="00874C5E" w:rsidP="00A81E02">
            <w:pPr>
              <w:pStyle w:val="TAC"/>
              <w:rPr>
                <w:lang w:eastAsia="zh-CN"/>
              </w:rPr>
            </w:pPr>
            <w:r w:rsidRPr="00D0162F">
              <w:rPr>
                <w:lang w:eastAsia="zh-CN"/>
              </w:rPr>
              <w:t>-15</w:t>
            </w:r>
          </w:p>
        </w:tc>
        <w:tc>
          <w:tcPr>
            <w:tcW w:w="2608" w:type="dxa"/>
            <w:tcBorders>
              <w:top w:val="single" w:sz="4" w:space="0" w:color="auto"/>
              <w:left w:val="single" w:sz="4" w:space="0" w:color="auto"/>
              <w:bottom w:val="single" w:sz="4" w:space="0" w:color="auto"/>
              <w:right w:val="single" w:sz="4" w:space="0" w:color="auto"/>
            </w:tcBorders>
          </w:tcPr>
          <w:p w14:paraId="7BE47D22" w14:textId="77777777" w:rsidR="00874C5E" w:rsidRPr="00D0162F" w:rsidRDefault="00874C5E" w:rsidP="00A81E02">
            <w:pPr>
              <w:pStyle w:val="TAC"/>
              <w:rPr>
                <w:lang w:eastAsia="zh-CN"/>
              </w:rPr>
            </w:pPr>
            <w:r w:rsidRPr="00D0162F">
              <w:rPr>
                <w:lang w:eastAsia="zh-CN"/>
              </w:rPr>
              <w:t>N/A</w:t>
            </w:r>
          </w:p>
        </w:tc>
      </w:tr>
      <w:tr w:rsidR="00874C5E" w:rsidRPr="00D0162F" w14:paraId="3C6E17E8" w14:textId="77777777" w:rsidTr="00A81E02">
        <w:trPr>
          <w:jc w:val="center"/>
        </w:trPr>
        <w:tc>
          <w:tcPr>
            <w:tcW w:w="3285" w:type="dxa"/>
            <w:tcBorders>
              <w:top w:val="single" w:sz="4" w:space="0" w:color="auto"/>
              <w:left w:val="single" w:sz="4" w:space="0" w:color="auto"/>
              <w:bottom w:val="single" w:sz="4" w:space="0" w:color="auto"/>
              <w:right w:val="single" w:sz="4" w:space="0" w:color="auto"/>
            </w:tcBorders>
          </w:tcPr>
          <w:p w14:paraId="5958BD51" w14:textId="77777777" w:rsidR="00874C5E" w:rsidRPr="00D0162F" w:rsidRDefault="00874C5E" w:rsidP="00A81E02">
            <w:pPr>
              <w:pStyle w:val="TAL"/>
              <w:rPr>
                <w:rFonts w:eastAsia="MS Mincho"/>
                <w:lang w:eastAsia="zh-CN"/>
              </w:rPr>
            </w:pPr>
            <w:r w:rsidRPr="00D0162F">
              <w:rPr>
                <w:rFonts w:eastAsia="MS Mincho"/>
                <w:lang w:eastAsia="zh-CN"/>
              </w:rPr>
              <w:t>10.3.4.2</w:t>
            </w:r>
          </w:p>
        </w:tc>
        <w:tc>
          <w:tcPr>
            <w:tcW w:w="2607" w:type="dxa"/>
            <w:tcBorders>
              <w:top w:val="single" w:sz="4" w:space="0" w:color="auto"/>
              <w:left w:val="single" w:sz="4" w:space="0" w:color="auto"/>
              <w:bottom w:val="single" w:sz="4" w:space="0" w:color="auto"/>
              <w:right w:val="single" w:sz="4" w:space="0" w:color="auto"/>
            </w:tcBorders>
          </w:tcPr>
          <w:p w14:paraId="3C63A524" w14:textId="77777777" w:rsidR="00874C5E" w:rsidRPr="00D0162F" w:rsidRDefault="00874C5E" w:rsidP="00A81E02">
            <w:pPr>
              <w:pStyle w:val="TAC"/>
              <w:rPr>
                <w:lang w:eastAsia="zh-CN"/>
              </w:rPr>
            </w:pPr>
            <w:r w:rsidRPr="00D0162F">
              <w:rPr>
                <w:lang w:eastAsia="zh-CN"/>
              </w:rPr>
              <w:t>-15</w:t>
            </w:r>
          </w:p>
        </w:tc>
        <w:tc>
          <w:tcPr>
            <w:tcW w:w="2608" w:type="dxa"/>
            <w:tcBorders>
              <w:top w:val="single" w:sz="4" w:space="0" w:color="auto"/>
              <w:left w:val="single" w:sz="4" w:space="0" w:color="auto"/>
              <w:bottom w:val="single" w:sz="4" w:space="0" w:color="auto"/>
              <w:right w:val="single" w:sz="4" w:space="0" w:color="auto"/>
            </w:tcBorders>
          </w:tcPr>
          <w:p w14:paraId="55C33250" w14:textId="77777777" w:rsidR="00874C5E" w:rsidRPr="00D0162F" w:rsidRDefault="00874C5E" w:rsidP="00A81E02">
            <w:pPr>
              <w:pStyle w:val="TAC"/>
              <w:rPr>
                <w:lang w:eastAsia="zh-CN"/>
              </w:rPr>
            </w:pPr>
            <w:r w:rsidRPr="00D0162F">
              <w:rPr>
                <w:lang w:eastAsia="zh-CN"/>
              </w:rPr>
              <w:t>N/A</w:t>
            </w:r>
          </w:p>
        </w:tc>
      </w:tr>
      <w:tr w:rsidR="00874C5E" w:rsidRPr="00D0162F" w14:paraId="63C242A4" w14:textId="77777777" w:rsidTr="00A81E02">
        <w:trPr>
          <w:jc w:val="center"/>
        </w:trPr>
        <w:tc>
          <w:tcPr>
            <w:tcW w:w="3285" w:type="dxa"/>
            <w:tcBorders>
              <w:top w:val="single" w:sz="4" w:space="0" w:color="auto"/>
              <w:left w:val="single" w:sz="4" w:space="0" w:color="auto"/>
              <w:bottom w:val="single" w:sz="4" w:space="0" w:color="auto"/>
              <w:right w:val="single" w:sz="4" w:space="0" w:color="auto"/>
            </w:tcBorders>
          </w:tcPr>
          <w:p w14:paraId="6697E7E2" w14:textId="77777777" w:rsidR="00874C5E" w:rsidRPr="00D0162F" w:rsidRDefault="00874C5E" w:rsidP="00A81E02">
            <w:pPr>
              <w:pStyle w:val="TAL"/>
              <w:rPr>
                <w:rFonts w:eastAsia="MS Mincho"/>
                <w:lang w:eastAsia="zh-CN"/>
              </w:rPr>
            </w:pPr>
            <w:r w:rsidRPr="00D0162F">
              <w:rPr>
                <w:rFonts w:eastAsia="MS Mincho"/>
                <w:lang w:eastAsia="zh-CN"/>
              </w:rPr>
              <w:t>11.4.4.1</w:t>
            </w:r>
          </w:p>
        </w:tc>
        <w:tc>
          <w:tcPr>
            <w:tcW w:w="2607" w:type="dxa"/>
            <w:tcBorders>
              <w:top w:val="single" w:sz="4" w:space="0" w:color="auto"/>
              <w:left w:val="single" w:sz="4" w:space="0" w:color="auto"/>
              <w:bottom w:val="single" w:sz="4" w:space="0" w:color="auto"/>
              <w:right w:val="single" w:sz="4" w:space="0" w:color="auto"/>
            </w:tcBorders>
            <w:vAlign w:val="bottom"/>
          </w:tcPr>
          <w:p w14:paraId="6CA7C9AD" w14:textId="77777777" w:rsidR="00874C5E" w:rsidRPr="00D0162F" w:rsidRDefault="00874C5E" w:rsidP="00A81E02">
            <w:pPr>
              <w:pStyle w:val="TAC"/>
              <w:rPr>
                <w:lang w:eastAsia="zh-CN"/>
              </w:rPr>
            </w:pPr>
            <w:r w:rsidRPr="00D0162F">
              <w:rPr>
                <w:lang w:eastAsia="zh-CN"/>
              </w:rPr>
              <w:t>-15</w:t>
            </w:r>
          </w:p>
        </w:tc>
        <w:tc>
          <w:tcPr>
            <w:tcW w:w="2608" w:type="dxa"/>
            <w:tcBorders>
              <w:top w:val="single" w:sz="4" w:space="0" w:color="auto"/>
              <w:left w:val="single" w:sz="4" w:space="0" w:color="auto"/>
              <w:bottom w:val="single" w:sz="4" w:space="0" w:color="auto"/>
              <w:right w:val="single" w:sz="4" w:space="0" w:color="auto"/>
            </w:tcBorders>
          </w:tcPr>
          <w:p w14:paraId="7BF0E65C" w14:textId="77777777" w:rsidR="00874C5E" w:rsidRPr="00D0162F" w:rsidRDefault="00874C5E" w:rsidP="00A81E02">
            <w:pPr>
              <w:pStyle w:val="TAC"/>
              <w:rPr>
                <w:lang w:eastAsia="zh-CN"/>
              </w:rPr>
            </w:pPr>
            <w:r w:rsidRPr="00D0162F">
              <w:rPr>
                <w:lang w:eastAsia="zh-CN"/>
              </w:rPr>
              <w:t>N/A</w:t>
            </w:r>
          </w:p>
        </w:tc>
      </w:tr>
      <w:tr w:rsidR="00874C5E" w:rsidRPr="00D0162F" w14:paraId="4A9FF935" w14:textId="77777777" w:rsidTr="00A81E02">
        <w:trPr>
          <w:jc w:val="center"/>
        </w:trPr>
        <w:tc>
          <w:tcPr>
            <w:tcW w:w="3285" w:type="dxa"/>
            <w:tcBorders>
              <w:top w:val="single" w:sz="4" w:space="0" w:color="auto"/>
              <w:left w:val="single" w:sz="4" w:space="0" w:color="auto"/>
              <w:bottom w:val="single" w:sz="4" w:space="0" w:color="auto"/>
              <w:right w:val="single" w:sz="4" w:space="0" w:color="auto"/>
            </w:tcBorders>
          </w:tcPr>
          <w:p w14:paraId="2E838B16" w14:textId="77777777" w:rsidR="00874C5E" w:rsidRPr="00D0162F" w:rsidRDefault="00874C5E" w:rsidP="00A81E02">
            <w:pPr>
              <w:pStyle w:val="TAL"/>
              <w:rPr>
                <w:rFonts w:eastAsia="MS Mincho"/>
                <w:lang w:eastAsia="zh-CN"/>
              </w:rPr>
            </w:pPr>
            <w:r w:rsidRPr="00D0162F">
              <w:rPr>
                <w:rFonts w:eastAsia="MS Mincho"/>
                <w:lang w:eastAsia="zh-CN"/>
              </w:rPr>
              <w:t>11.4.4.2</w:t>
            </w:r>
          </w:p>
        </w:tc>
        <w:tc>
          <w:tcPr>
            <w:tcW w:w="2607" w:type="dxa"/>
            <w:tcBorders>
              <w:top w:val="single" w:sz="4" w:space="0" w:color="auto"/>
              <w:left w:val="single" w:sz="4" w:space="0" w:color="auto"/>
              <w:bottom w:val="single" w:sz="4" w:space="0" w:color="auto"/>
              <w:right w:val="single" w:sz="4" w:space="0" w:color="auto"/>
            </w:tcBorders>
            <w:vAlign w:val="bottom"/>
          </w:tcPr>
          <w:p w14:paraId="077B87FD" w14:textId="77777777" w:rsidR="00874C5E" w:rsidRPr="00D0162F" w:rsidRDefault="00874C5E" w:rsidP="00A81E02">
            <w:pPr>
              <w:pStyle w:val="TAC"/>
              <w:rPr>
                <w:lang w:eastAsia="zh-CN"/>
              </w:rPr>
            </w:pPr>
            <w:r w:rsidRPr="00D0162F">
              <w:rPr>
                <w:lang w:eastAsia="zh-CN"/>
              </w:rPr>
              <w:t>-15</w:t>
            </w:r>
          </w:p>
        </w:tc>
        <w:tc>
          <w:tcPr>
            <w:tcW w:w="2608" w:type="dxa"/>
            <w:tcBorders>
              <w:top w:val="single" w:sz="4" w:space="0" w:color="auto"/>
              <w:left w:val="single" w:sz="4" w:space="0" w:color="auto"/>
              <w:bottom w:val="single" w:sz="4" w:space="0" w:color="auto"/>
              <w:right w:val="single" w:sz="4" w:space="0" w:color="auto"/>
            </w:tcBorders>
          </w:tcPr>
          <w:p w14:paraId="291CA2D8" w14:textId="77777777" w:rsidR="00874C5E" w:rsidRPr="00D0162F" w:rsidRDefault="00874C5E" w:rsidP="00A81E02">
            <w:pPr>
              <w:pStyle w:val="TAC"/>
              <w:rPr>
                <w:lang w:eastAsia="zh-CN"/>
              </w:rPr>
            </w:pPr>
            <w:r w:rsidRPr="00D0162F">
              <w:rPr>
                <w:lang w:eastAsia="zh-CN"/>
              </w:rPr>
              <w:t>N/A</w:t>
            </w:r>
          </w:p>
        </w:tc>
      </w:tr>
    </w:tbl>
    <w:p w14:paraId="76283DB1" w14:textId="77777777" w:rsidR="00874C5E" w:rsidRPr="00D0162F" w:rsidRDefault="00874C5E" w:rsidP="00874C5E"/>
    <w:p w14:paraId="00D3AE89" w14:textId="77777777" w:rsidR="00874C5E" w:rsidRPr="00D0162F" w:rsidRDefault="00874C5E" w:rsidP="00874C5E">
      <w:pPr>
        <w:pStyle w:val="Heading3"/>
      </w:pPr>
      <w:r w:rsidRPr="00D0162F">
        <w:t>D.4A.2.2</w:t>
      </w:r>
      <w:r w:rsidRPr="00D0162F">
        <w:tab/>
        <w:t>Carrier Aggregation Tests</w:t>
      </w:r>
    </w:p>
    <w:p w14:paraId="53DB5B5E" w14:textId="77777777" w:rsidR="00874C5E" w:rsidRPr="00D0162F" w:rsidRDefault="00874C5E" w:rsidP="00874C5E">
      <w:pPr>
        <w:rPr>
          <w:snapToGrid w:val="0"/>
          <w:kern w:val="2"/>
        </w:rPr>
      </w:pPr>
      <w:r w:rsidRPr="00D0162F">
        <w:t>All carrier aggregation tests are performed using the antenna connection in clause D.4A.2.4</w:t>
      </w:r>
      <w:r w:rsidRPr="00D0162F">
        <w:rPr>
          <w:snapToGrid w:val="0"/>
          <w:kern w:val="2"/>
        </w:rPr>
        <w:t xml:space="preserve"> for the PCell antenna connection if the PCell is on a band where 2RX is supported or the antenna connection in </w:t>
      </w:r>
      <w:r w:rsidRPr="00D0162F">
        <w:t>D.4A.2.5</w:t>
      </w:r>
      <w:r w:rsidRPr="00D0162F">
        <w:rPr>
          <w:snapToGrid w:val="0"/>
          <w:kern w:val="2"/>
        </w:rPr>
        <w:t xml:space="preserve"> for the PCell antenna connection if the PCell is on a band where 4RX is supported.</w:t>
      </w:r>
    </w:p>
    <w:p w14:paraId="214CF553" w14:textId="77777777" w:rsidR="00874C5E" w:rsidRPr="00D0162F" w:rsidRDefault="00874C5E" w:rsidP="00874C5E">
      <w:pPr>
        <w:rPr>
          <w:snapToGrid w:val="0"/>
          <w:kern w:val="2"/>
        </w:rPr>
      </w:pPr>
      <w:r w:rsidRPr="00D0162F">
        <w:t>All carrier aggregation tests are performed using the antenna connection in clause D.4A.2.4</w:t>
      </w:r>
      <w:r w:rsidRPr="00D0162F">
        <w:rPr>
          <w:snapToGrid w:val="0"/>
          <w:kern w:val="2"/>
        </w:rPr>
        <w:t xml:space="preserve"> for the SCell antenna connection if an SCell is on band where 2RX is supported or the testing procedure in </w:t>
      </w:r>
      <w:r w:rsidRPr="00D0162F">
        <w:t>D.4A.2.5</w:t>
      </w:r>
      <w:r w:rsidRPr="00D0162F">
        <w:rPr>
          <w:snapToGrid w:val="0"/>
          <w:kern w:val="2"/>
        </w:rPr>
        <w:t xml:space="preserve"> for the SCell antenna connection if an SCell is on a band where 4RX is supported.</w:t>
      </w:r>
    </w:p>
    <w:p w14:paraId="206C3DBB" w14:textId="77777777" w:rsidR="00874C5E" w:rsidRPr="00D0162F" w:rsidRDefault="00874C5E" w:rsidP="00874C5E">
      <w:pPr>
        <w:pStyle w:val="Heading3"/>
      </w:pPr>
      <w:r w:rsidRPr="00D0162F">
        <w:t>D.4A.2.3</w:t>
      </w:r>
      <w:r w:rsidRPr="00D0162F">
        <w:tab/>
        <w:t>EN-DC Tests</w:t>
      </w:r>
    </w:p>
    <w:p w14:paraId="7388FAD5" w14:textId="77777777" w:rsidR="00874C5E" w:rsidRPr="00D0162F" w:rsidRDefault="00874C5E" w:rsidP="00874C5E">
      <w:pPr>
        <w:rPr>
          <w:snapToGrid w:val="0"/>
          <w:kern w:val="2"/>
        </w:rPr>
      </w:pPr>
      <w:r w:rsidRPr="00D0162F">
        <w:t>All EN-DC tests are performed using the antenna connection in clause D.4A.2.6</w:t>
      </w:r>
      <w:r w:rsidRPr="00D0162F">
        <w:rPr>
          <w:snapToGrid w:val="0"/>
          <w:kern w:val="2"/>
        </w:rPr>
        <w:t xml:space="preserve"> for the PCell antenna connection if the PCell is on a band where 2RX is supported or the antenna connection in </w:t>
      </w:r>
      <w:r w:rsidRPr="00D0162F">
        <w:t>D.4A.2.7</w:t>
      </w:r>
      <w:r w:rsidRPr="00D0162F">
        <w:rPr>
          <w:snapToGrid w:val="0"/>
          <w:kern w:val="2"/>
        </w:rPr>
        <w:t xml:space="preserve"> for the PCell antenna connection if the PCell is on a band where 4RX is supported.</w:t>
      </w:r>
    </w:p>
    <w:p w14:paraId="690BBDA7" w14:textId="77777777" w:rsidR="00874C5E" w:rsidRPr="00D0162F" w:rsidRDefault="00874C5E" w:rsidP="00874C5E">
      <w:pPr>
        <w:rPr>
          <w:snapToGrid w:val="0"/>
          <w:kern w:val="2"/>
        </w:rPr>
      </w:pPr>
      <w:r w:rsidRPr="00D0162F">
        <w:t>All EN-DC tests are performed using the antenna connection in clause D.4A.2.4</w:t>
      </w:r>
      <w:r w:rsidRPr="00D0162F">
        <w:rPr>
          <w:snapToGrid w:val="0"/>
          <w:kern w:val="2"/>
        </w:rPr>
        <w:t xml:space="preserve"> for the PSCell or SCell antenna connection if an SCell is on band where 2RX is supported or the testing procedure in </w:t>
      </w:r>
      <w:r w:rsidRPr="00D0162F">
        <w:t>D.4A.2.5</w:t>
      </w:r>
      <w:r w:rsidRPr="00D0162F">
        <w:rPr>
          <w:snapToGrid w:val="0"/>
          <w:kern w:val="2"/>
        </w:rPr>
        <w:t xml:space="preserve"> for the SCell antenna connection if an SCell or PSCell is on a band where 4RX is supported.</w:t>
      </w:r>
    </w:p>
    <w:p w14:paraId="0277AEAD" w14:textId="77777777" w:rsidR="00874C5E" w:rsidRPr="00D0162F" w:rsidRDefault="00874C5E" w:rsidP="00874C5E">
      <w:pPr>
        <w:pStyle w:val="Heading3"/>
      </w:pPr>
      <w:r w:rsidRPr="00D0162F">
        <w:t>D.4A.2.4</w:t>
      </w:r>
      <w:r w:rsidRPr="00D0162F">
        <w:tab/>
        <w:t>Antenna connection for bands where 2RX is supported</w:t>
      </w:r>
    </w:p>
    <w:p w14:paraId="4474D1C1" w14:textId="77777777" w:rsidR="00874C5E" w:rsidRPr="00D0162F" w:rsidRDefault="00874C5E" w:rsidP="00874C5E">
      <w:r w:rsidRPr="00D0162F">
        <w:t xml:space="preserve">For bands where 2RX is supported, it is left to the UE declaration and AP configuration to decide which 2 of the 4 Rx ports are connected </w:t>
      </w:r>
      <w:r w:rsidRPr="00D0162F">
        <w:rPr>
          <w:szCs w:val="21"/>
        </w:rPr>
        <w:t>with data source from system simulator</w:t>
      </w:r>
      <w:r w:rsidRPr="00D0162F">
        <w:t>. The remaining 2 Rx ports shall be connected with zero input</w:t>
      </w:r>
      <w:r w:rsidRPr="00D0162F">
        <w:rPr>
          <w:b/>
        </w:rPr>
        <w:t>.</w:t>
      </w:r>
      <w:r w:rsidRPr="00D0162F">
        <w:t xml:space="preserve"> No test parameters or requirements are modified.</w:t>
      </w:r>
    </w:p>
    <w:p w14:paraId="509FA7B7" w14:textId="77777777" w:rsidR="00874C5E" w:rsidRPr="00D0162F" w:rsidRDefault="00874C5E" w:rsidP="00874C5E">
      <w:pPr>
        <w:pStyle w:val="Heading3"/>
      </w:pPr>
      <w:r w:rsidRPr="00D0162F">
        <w:t>D.4A.2.5</w:t>
      </w:r>
      <w:r w:rsidRPr="00D0162F">
        <w:tab/>
        <w:t>Antenna connection for bands where 4RX is supported</w:t>
      </w:r>
    </w:p>
    <w:p w14:paraId="17F1F6B8" w14:textId="77777777" w:rsidR="00874C5E" w:rsidRPr="00D0162F" w:rsidRDefault="00874C5E" w:rsidP="00874C5E">
      <w:r w:rsidRPr="00D0162F">
        <w:t xml:space="preserve">For bands where 4RX is supported, all 4 RX antennas are connected </w:t>
      </w:r>
      <w:r w:rsidRPr="00D0162F">
        <w:rPr>
          <w:szCs w:val="21"/>
        </w:rPr>
        <w:t>with data source from system simulator</w:t>
      </w:r>
      <w:r w:rsidRPr="00D0162F">
        <w:rPr>
          <w:b/>
        </w:rPr>
        <w:t xml:space="preserve">. </w:t>
      </w:r>
      <w:r w:rsidRPr="00D0162F">
        <w:t>The system simulator shall provide independent noise and fading (low correlation) for each antenna port. Except for the modifications to radio link monitoring thresholds described in clauses D.4A.2.1 and D.4A.2.2, no test parameters or requirements are modified.</w:t>
      </w:r>
    </w:p>
    <w:p w14:paraId="38929F26" w14:textId="77777777" w:rsidR="00874C5E" w:rsidRPr="00D0162F" w:rsidRDefault="00874C5E" w:rsidP="00874C5E">
      <w:pPr>
        <w:pStyle w:val="Heading3"/>
      </w:pPr>
      <w:r w:rsidRPr="00D0162F">
        <w:t>D.4A.2.6</w:t>
      </w:r>
      <w:r w:rsidRPr="00D0162F">
        <w:tab/>
        <w:t>EN-DC LTE Antenna connection for bands where 2RX is supported</w:t>
      </w:r>
    </w:p>
    <w:p w14:paraId="6BF05862" w14:textId="77777777" w:rsidR="00874C5E" w:rsidRPr="00D0162F" w:rsidRDefault="00874C5E" w:rsidP="00874C5E">
      <w:r w:rsidRPr="00D0162F">
        <w:t xml:space="preserve">For bands where LTE 2RX is supported, it is left to the UE declaration and AP configuration to decide which 2 of the 4 Rx ports are connected </w:t>
      </w:r>
      <w:r w:rsidRPr="00D0162F">
        <w:rPr>
          <w:szCs w:val="21"/>
        </w:rPr>
        <w:t>with data source from system simulator</w:t>
      </w:r>
      <w:r w:rsidRPr="00D0162F">
        <w:t>. The remaining 2 Rx ports shall be connected with zero input</w:t>
      </w:r>
      <w:r w:rsidRPr="00D0162F">
        <w:rPr>
          <w:b/>
        </w:rPr>
        <w:t>.</w:t>
      </w:r>
      <w:r w:rsidRPr="00D0162F">
        <w:t xml:space="preserve"> No test parameters or requirements are modified.</w:t>
      </w:r>
    </w:p>
    <w:p w14:paraId="7E7B90CC" w14:textId="77777777" w:rsidR="00874C5E" w:rsidRPr="00D0162F" w:rsidRDefault="00874C5E" w:rsidP="00874C5E">
      <w:pPr>
        <w:pStyle w:val="Heading3"/>
      </w:pPr>
      <w:r w:rsidRPr="00D0162F">
        <w:t>D.4A.2.7</w:t>
      </w:r>
      <w:r w:rsidRPr="00D0162F">
        <w:tab/>
        <w:t>EN-DC LTE Antenna connection for bands where 4RX is supported</w:t>
      </w:r>
    </w:p>
    <w:p w14:paraId="656EE335" w14:textId="77777777" w:rsidR="00874C5E" w:rsidRPr="00D0162F" w:rsidRDefault="00874C5E" w:rsidP="00874C5E">
      <w:r w:rsidRPr="00D0162F">
        <w:t xml:space="preserve">For bands where LTE 4RX is supported, all 4 RX antennas are connected </w:t>
      </w:r>
      <w:r w:rsidRPr="00D0162F">
        <w:rPr>
          <w:szCs w:val="21"/>
        </w:rPr>
        <w:t>with data source from system simulator</w:t>
      </w:r>
      <w:r w:rsidRPr="00D0162F">
        <w:rPr>
          <w:b/>
        </w:rPr>
        <w:t xml:space="preserve">. </w:t>
      </w:r>
      <w:r w:rsidRPr="00D0162F">
        <w:t>The system simulator shall provide independent noise and fading (low correlation) for each antenna port. Except for the modifications to radio link monitoring thresholds described in clauses A.3.8.1.2.1 and A.3.8.1.2.2</w:t>
      </w:r>
      <w:r w:rsidRPr="00D0162F">
        <w:rPr>
          <w:lang w:eastAsia="zh-CN"/>
        </w:rPr>
        <w:t xml:space="preserve"> of TS 36.133 [23]</w:t>
      </w:r>
      <w:r w:rsidRPr="00D0162F">
        <w:t>, no test parameters or requirements are modified.</w:t>
      </w:r>
    </w:p>
    <w:p w14:paraId="3A08E801" w14:textId="77777777" w:rsidR="00AB67FA" w:rsidRPr="00D0162F" w:rsidRDefault="00AB67FA" w:rsidP="00AB67FA">
      <w:pPr>
        <w:pStyle w:val="Heading1"/>
      </w:pPr>
      <w:r w:rsidRPr="00D0162F">
        <w:t>D.5</w:t>
      </w:r>
      <w:r w:rsidRPr="00D0162F">
        <w:tab/>
        <w:t xml:space="preserve">Test Cases with Different Channel Bandwidths </w:t>
      </w:r>
    </w:p>
    <w:p w14:paraId="02B93374" w14:textId="77777777" w:rsidR="00AB67FA" w:rsidRPr="00D0162F" w:rsidRDefault="00AB67FA" w:rsidP="00AB67FA">
      <w:pPr>
        <w:pStyle w:val="Heading2"/>
      </w:pPr>
      <w:r w:rsidRPr="00D0162F">
        <w:t>D.5.1</w:t>
      </w:r>
      <w:r w:rsidRPr="00D0162F">
        <w:tab/>
        <w:t>Test Cases with Different E-UTRA Channel Bandwidths</w:t>
      </w:r>
    </w:p>
    <w:p w14:paraId="15F78863" w14:textId="77777777" w:rsidR="00AB67FA" w:rsidRPr="00D0162F" w:rsidRDefault="00AB67FA" w:rsidP="00AB67FA">
      <w:pPr>
        <w:pStyle w:val="Heading3"/>
      </w:pPr>
      <w:r w:rsidRPr="00D0162F">
        <w:t>D.5.1.1</w:t>
      </w:r>
      <w:r w:rsidRPr="00D0162F">
        <w:tab/>
        <w:t>Introduction</w:t>
      </w:r>
    </w:p>
    <w:p w14:paraId="54380DFD" w14:textId="77777777" w:rsidR="00AB67FA" w:rsidRPr="00D0162F" w:rsidRDefault="00AB67FA" w:rsidP="00AB67FA">
      <w:r w:rsidRPr="00D0162F">
        <w:t>Test cases involving E-UTRA cell(s) may be defined with different E-UTRA channel bandwidths to verify the same type of RRM requirement.</w:t>
      </w:r>
    </w:p>
    <w:p w14:paraId="057D9375" w14:textId="77777777" w:rsidR="00AB67FA" w:rsidRPr="00D0162F" w:rsidRDefault="00AB67FA" w:rsidP="00AB67FA">
      <w:pPr>
        <w:pStyle w:val="Heading3"/>
      </w:pPr>
      <w:r w:rsidRPr="00D0162F">
        <w:t>D.5.1.2</w:t>
      </w:r>
      <w:r w:rsidRPr="00D0162F">
        <w:tab/>
        <w:t>Principle of testing</w:t>
      </w:r>
    </w:p>
    <w:p w14:paraId="3D8E9C3D" w14:textId="77777777" w:rsidR="00AB67FA" w:rsidRPr="00D0162F" w:rsidRDefault="00AB67FA" w:rsidP="00AB67FA">
      <w:r w:rsidRPr="00D0162F">
        <w:t xml:space="preserve">If multiple test cases involving E-UTRA cell(s) are defined with different E-UTRA channel bandwidths to verify the same type of RRM requirement that is E-UTRA channel bandwidth independent, then the UE needs to be tested with only one channel bandwidth in each E-UTRA cell and with the same bandwidth in all the E-UTRA cells used in the test case. </w:t>
      </w:r>
    </w:p>
    <w:p w14:paraId="230C947F" w14:textId="77777777" w:rsidR="00AB67FA" w:rsidRPr="00D0162F" w:rsidRDefault="00AB67FA" w:rsidP="00AB67FA">
      <w:pPr>
        <w:pStyle w:val="Heading1"/>
      </w:pPr>
      <w:r w:rsidRPr="00D0162F">
        <w:t>D.6</w:t>
      </w:r>
      <w:r w:rsidRPr="00D0162F">
        <w:tab/>
        <w:t xml:space="preserve">Test Cases for Synchronous and Asynchronous DC Operations </w:t>
      </w:r>
    </w:p>
    <w:p w14:paraId="34A998CA" w14:textId="77777777" w:rsidR="00AB67FA" w:rsidRPr="00D0162F" w:rsidRDefault="00AB67FA" w:rsidP="00AB67FA">
      <w:pPr>
        <w:pStyle w:val="Heading2"/>
      </w:pPr>
      <w:r w:rsidRPr="00D0162F">
        <w:t>D.6.1</w:t>
      </w:r>
      <w:r w:rsidRPr="00D0162F">
        <w:tab/>
        <w:t>EN-DC Test Cases for Synchronous and Asynchronous EN-DC Operations</w:t>
      </w:r>
    </w:p>
    <w:p w14:paraId="69575040" w14:textId="77777777" w:rsidR="00AB67FA" w:rsidRPr="00D0162F" w:rsidRDefault="00AB67FA" w:rsidP="00AB67FA">
      <w:pPr>
        <w:pStyle w:val="Heading3"/>
      </w:pPr>
      <w:r w:rsidRPr="00D0162F">
        <w:t>D.6.1.1</w:t>
      </w:r>
      <w:r w:rsidRPr="00D0162F">
        <w:tab/>
        <w:t>Introduction</w:t>
      </w:r>
    </w:p>
    <w:p w14:paraId="55AEA368" w14:textId="77777777" w:rsidR="00AB67FA" w:rsidRPr="00D0162F" w:rsidRDefault="00AB67FA" w:rsidP="00AB67FA">
      <w:r w:rsidRPr="00D0162F">
        <w:t>This clause defines a principle, which is applicable to test cases verifying RRM requirements for EN-DC operation in synchronous and asynchronous scenarios.</w:t>
      </w:r>
    </w:p>
    <w:p w14:paraId="27BFA5CC" w14:textId="77777777" w:rsidR="00AB67FA" w:rsidRPr="00D0162F" w:rsidRDefault="00AB67FA" w:rsidP="00AB67FA">
      <w:r w:rsidRPr="00D0162F">
        <w:t>Test cases may be defined in both synchronous EN-DC and asynchronous EN-DC scenarios to verify the same type of RRM requirement.</w:t>
      </w:r>
    </w:p>
    <w:p w14:paraId="7E4854DA" w14:textId="77777777" w:rsidR="00AB67FA" w:rsidRPr="00D0162F" w:rsidRDefault="00AB67FA" w:rsidP="00AB67FA">
      <w:pPr>
        <w:pStyle w:val="Heading3"/>
      </w:pPr>
      <w:r w:rsidRPr="00D0162F">
        <w:t>D.6.1.2</w:t>
      </w:r>
      <w:r w:rsidRPr="00D0162F">
        <w:tab/>
        <w:t>Principle of Testing</w:t>
      </w:r>
    </w:p>
    <w:p w14:paraId="37EC35EB" w14:textId="77777777" w:rsidR="00AB67FA" w:rsidRPr="00D0162F" w:rsidRDefault="00AB67FA" w:rsidP="00AB67FA">
      <w:r w:rsidRPr="00D0162F">
        <w:t>If EN-DC test cases are defined in both synchronous and asynchronous EN-DC scenarios to verify the same type of RRM requirement then the UE capable of both synchronous and asynchronous EN-DC operations needs to be tested with one of the tests in either synchronous or asynchronous EN-DC scenarios.</w:t>
      </w:r>
    </w:p>
    <w:p w14:paraId="3AA3F939" w14:textId="77777777" w:rsidR="00874C5E" w:rsidRPr="00D0162F" w:rsidRDefault="00874C5E" w:rsidP="00874C5E">
      <w:pPr>
        <w:pStyle w:val="Heading1"/>
        <w:rPr>
          <w:b/>
          <w:bCs/>
          <w:color w:val="FF0000"/>
          <w:sz w:val="30"/>
          <w:szCs w:val="30"/>
        </w:rPr>
      </w:pPr>
      <w:r w:rsidRPr="00D0162F">
        <w:t>D.7</w:t>
      </w:r>
      <w:r w:rsidRPr="00D0162F">
        <w:tab/>
        <w:t>CCA model</w:t>
      </w:r>
    </w:p>
    <w:p w14:paraId="3F9CC5EA" w14:textId="77777777" w:rsidR="00874C5E" w:rsidRPr="00D0162F" w:rsidRDefault="00874C5E" w:rsidP="00874C5E">
      <w:pPr>
        <w:pStyle w:val="Heading2"/>
      </w:pPr>
      <w:r w:rsidRPr="00D0162F">
        <w:t>D.7.1</w:t>
      </w:r>
      <w:r w:rsidRPr="00D0162F">
        <w:tab/>
        <w:t>Introduction</w:t>
      </w:r>
    </w:p>
    <w:p w14:paraId="7C618369" w14:textId="77777777" w:rsidR="00874C5E" w:rsidRPr="00D0162F" w:rsidRDefault="00874C5E" w:rsidP="00874C5E">
      <w:r w:rsidRPr="00D0162F">
        <w:t>The CCA model is used in some RRM test cases with at least one cell on a carrier frequency with CCA. The intention with the CCA model is to emulate in the test equipment the behaviour of a gNB or UE which performs channel measurement to check that the channel is clear prior to performing one or more downlink or uplink transmissions.</w:t>
      </w:r>
    </w:p>
    <w:p w14:paraId="43FB5871" w14:textId="77777777" w:rsidR="00874C5E" w:rsidRPr="00D0162F" w:rsidRDefault="00874C5E" w:rsidP="00874C5E">
      <w:pPr>
        <w:pStyle w:val="Heading2"/>
      </w:pPr>
      <w:r w:rsidRPr="00D0162F">
        <w:t>D.7.2</w:t>
      </w:r>
      <w:r w:rsidRPr="00D0162F">
        <w:tab/>
        <w:t>CCA model for operation on a carrier frequency with CCA in FR1</w:t>
      </w:r>
    </w:p>
    <w:p w14:paraId="1C7CC64A" w14:textId="77777777" w:rsidR="00874C5E" w:rsidRPr="00D0162F" w:rsidRDefault="00874C5E" w:rsidP="00874C5E">
      <w:pPr>
        <w:pStyle w:val="Heading3"/>
      </w:pPr>
      <w:r w:rsidRPr="00D0162F">
        <w:t>D.7.2.1</w:t>
      </w:r>
      <w:r w:rsidRPr="00D0162F">
        <w:tab/>
        <w:t>DL CCA model</w:t>
      </w:r>
    </w:p>
    <w:p w14:paraId="79CFB32F" w14:textId="77777777" w:rsidR="00874C5E" w:rsidRPr="00D0162F" w:rsidRDefault="00874C5E" w:rsidP="00874C5E">
      <w:r w:rsidRPr="00D0162F">
        <w:t>The same DL CCA model is applicable regardless of whether DRX cycle is used or not with the following differences:</w:t>
      </w:r>
    </w:p>
    <w:p w14:paraId="301A1C05" w14:textId="77777777" w:rsidR="00874C5E" w:rsidRPr="00D0162F" w:rsidRDefault="00874C5E" w:rsidP="00874C5E">
      <w:pPr>
        <w:pStyle w:val="B1"/>
      </w:pPr>
      <w:r w:rsidRPr="00D0162F">
        <w:t>-</w:t>
      </w:r>
      <w:r w:rsidRPr="00D0162F">
        <w:tab/>
        <w:t xml:space="preserve">The counter, </w:t>
      </w:r>
      <w:r w:rsidRPr="00D0162F">
        <w:rPr>
          <w:i/>
          <w:iCs/>
        </w:rPr>
        <w:t>l</w:t>
      </w:r>
      <w:r w:rsidRPr="00D0162F">
        <w:rPr>
          <w:vertAlign w:val="subscript"/>
        </w:rPr>
        <w:t xml:space="preserve">CCA, </w:t>
      </w:r>
      <w:r w:rsidRPr="00D0162F">
        <w:t>is used to monitor the number of unavailable DBT samples withing an evaluation window, W</w:t>
      </w:r>
      <w:r w:rsidRPr="00D0162F">
        <w:rPr>
          <w:vertAlign w:val="subscript"/>
        </w:rPr>
        <w:t xml:space="preserve">CCA_DL. </w:t>
      </w:r>
      <w:r w:rsidRPr="00D0162F">
        <w:t>DBT samples outside of the evaluation window W</w:t>
      </w:r>
      <w:r w:rsidRPr="00D0162F">
        <w:rPr>
          <w:vertAlign w:val="subscript"/>
        </w:rPr>
        <w:t>CCA_DL</w:t>
      </w:r>
      <w:r w:rsidRPr="00D0162F">
        <w:t xml:space="preserve"> are discarded. </w:t>
      </w:r>
    </w:p>
    <w:p w14:paraId="74B1AEB9" w14:textId="77777777" w:rsidR="00874C5E" w:rsidRPr="00D0162F" w:rsidRDefault="00874C5E" w:rsidP="00874C5E">
      <w:pPr>
        <w:pStyle w:val="B1"/>
      </w:pPr>
      <w:r w:rsidRPr="00D0162F">
        <w:t>-</w:t>
      </w:r>
      <w:r w:rsidRPr="00D0162F">
        <w:tab/>
        <w:t>If DRX cycle is not used then prior to each DBT window, the test equipment shall determine whether the DL CCA attempt is successful (i.e., the corresponding signals have to be transmitted), based on probability P</w:t>
      </w:r>
      <w:r w:rsidRPr="00D0162F">
        <w:rPr>
          <w:vertAlign w:val="subscript"/>
        </w:rPr>
        <w:t>CCA_DL</w:t>
      </w:r>
      <w:r w:rsidRPr="00D0162F">
        <w:t xml:space="preserve"> of successful DL CCA configured in the corresponding test case. If DRX cycle is not used, then the DL CCA model shall increment the counter </w:t>
      </w:r>
      <w:r w:rsidRPr="00D0162F">
        <w:rPr>
          <w:i/>
          <w:iCs/>
        </w:rPr>
        <w:t>l</w:t>
      </w:r>
      <w:r w:rsidRPr="00D0162F">
        <w:rPr>
          <w:vertAlign w:val="subscript"/>
        </w:rPr>
        <w:t>CCA</w:t>
      </w:r>
      <w:r w:rsidRPr="00D0162F">
        <w:t xml:space="preserve"> for every unavailable DBT sample due to DL CCA failure.</w:t>
      </w:r>
    </w:p>
    <w:p w14:paraId="5F88F746" w14:textId="77777777" w:rsidR="00874C5E" w:rsidRPr="00D0162F" w:rsidRDefault="00874C5E" w:rsidP="00874C5E">
      <w:pPr>
        <w:pStyle w:val="B1"/>
        <w:rPr>
          <w:rFonts w:eastAsia="Yu Mincho"/>
        </w:rPr>
      </w:pPr>
      <w:r w:rsidRPr="00D0162F">
        <w:t>-</w:t>
      </w:r>
      <w:r w:rsidRPr="00D0162F">
        <w:tab/>
        <w:t xml:space="preserve">If DRX cycle is used, then the DL CCA model shall increment the counter, </w:t>
      </w:r>
      <w:r w:rsidRPr="00D0162F">
        <w:rPr>
          <w:i/>
          <w:iCs/>
        </w:rPr>
        <w:t>l</w:t>
      </w:r>
      <w:r w:rsidRPr="00D0162F">
        <w:rPr>
          <w:vertAlign w:val="subscript"/>
        </w:rPr>
        <w:t>CCA</w:t>
      </w:r>
      <w:r w:rsidRPr="00D0162F">
        <w:t xml:space="preserve">, once per DRX cycle for a DRX cycle if the first DBT sample in that DRX cycle is unavailable due to DL CCA failure. DL CCA failures in a DRX cycle are determined as follows: </w:t>
      </w:r>
    </w:p>
    <w:p w14:paraId="2483333D" w14:textId="77777777" w:rsidR="00874C5E" w:rsidRPr="00D0162F" w:rsidRDefault="00874C5E" w:rsidP="00874C5E">
      <w:pPr>
        <w:pStyle w:val="B1"/>
        <w:rPr>
          <w:rFonts w:eastAsia="Yu Mincho"/>
        </w:rPr>
      </w:pPr>
      <w:r w:rsidRPr="00D0162F">
        <w:t>-</w:t>
      </w:r>
      <w:r w:rsidRPr="00D0162F">
        <w:tab/>
      </w:r>
      <w:r w:rsidRPr="00D0162F">
        <w:rPr>
          <w:rFonts w:eastAsia="Yu Mincho"/>
        </w:rPr>
        <w:t xml:space="preserve">The test system </w:t>
      </w:r>
      <w:r w:rsidRPr="00D0162F">
        <w:rPr>
          <w:rFonts w:eastAsia="Yu Mincho"/>
          <w:i/>
          <w:iCs/>
        </w:rPr>
        <w:t>in the first DBT window of each DRX cycle</w:t>
      </w:r>
      <w:r w:rsidRPr="00D0162F">
        <w:rPr>
          <w:rFonts w:eastAsia="Yu Mincho"/>
        </w:rPr>
        <w:t xml:space="preserve"> determines whether the DL CCA attempt is successful or not using the principle as follows:</w:t>
      </w:r>
    </w:p>
    <w:p w14:paraId="585179D5" w14:textId="77777777" w:rsidR="00874C5E" w:rsidRPr="00D0162F" w:rsidRDefault="00874C5E" w:rsidP="00874C5E">
      <w:pPr>
        <w:pStyle w:val="B2"/>
        <w:rPr>
          <w:rFonts w:eastAsia="Yu Mincho"/>
        </w:rPr>
      </w:pPr>
      <w:r w:rsidRPr="00D0162F">
        <w:t>-</w:t>
      </w:r>
      <w:r w:rsidRPr="00D0162F">
        <w:tab/>
      </w:r>
      <w:r w:rsidRPr="00D0162F">
        <w:rPr>
          <w:rFonts w:eastAsia="Yu Mincho"/>
        </w:rPr>
        <w:t xml:space="preserve">If the DL CCA is successful then the test system shall transmit in all DBT windows within that DRX cycle. </w:t>
      </w:r>
    </w:p>
    <w:p w14:paraId="48BBD5F1" w14:textId="77777777" w:rsidR="00874C5E" w:rsidRPr="00D0162F" w:rsidRDefault="00874C5E" w:rsidP="00874C5E">
      <w:pPr>
        <w:pStyle w:val="B2"/>
        <w:rPr>
          <w:rFonts w:eastAsia="Yu Mincho"/>
        </w:rPr>
      </w:pPr>
      <w:r w:rsidRPr="00D0162F">
        <w:t>-</w:t>
      </w:r>
      <w:r w:rsidRPr="00D0162F">
        <w:tab/>
      </w:r>
      <w:r w:rsidRPr="00D0162F">
        <w:rPr>
          <w:rFonts w:eastAsia="Yu Mincho"/>
        </w:rPr>
        <w:t xml:space="preserve">If the DL CCA is not successful then the test system shall not transmit in any of the DBT windows within that DRX cycle. In this case </w:t>
      </w:r>
      <w:r w:rsidRPr="00D0162F">
        <w:rPr>
          <w:i/>
          <w:iCs/>
        </w:rPr>
        <w:t>l</w:t>
      </w:r>
      <w:r w:rsidRPr="00D0162F">
        <w:rPr>
          <w:vertAlign w:val="subscript"/>
        </w:rPr>
        <w:t>CCA</w:t>
      </w:r>
      <w:r w:rsidRPr="00D0162F">
        <w:rPr>
          <w:rFonts w:eastAsia="Yu Mincho"/>
        </w:rPr>
        <w:t xml:space="preserve"> is increased by 1.</w:t>
      </w:r>
    </w:p>
    <w:p w14:paraId="690B582A" w14:textId="77777777" w:rsidR="00874C5E" w:rsidRPr="00D0162F" w:rsidRDefault="00874C5E" w:rsidP="00874C5E">
      <w:pPr>
        <w:pStyle w:val="B1"/>
        <w:rPr>
          <w:rFonts w:eastAsia="Yu Mincho"/>
        </w:rPr>
      </w:pPr>
      <w:r w:rsidRPr="00D0162F">
        <w:t>-</w:t>
      </w:r>
      <w:r w:rsidRPr="00D0162F">
        <w:tab/>
      </w:r>
      <w:r w:rsidRPr="00D0162F">
        <w:rPr>
          <w:rFonts w:eastAsia="Yu Mincho"/>
        </w:rPr>
        <w:t>The parameters, L</w:t>
      </w:r>
      <w:r w:rsidRPr="00D0162F">
        <w:rPr>
          <w:rFonts w:eastAsia="Yu Mincho"/>
          <w:vertAlign w:val="subscript"/>
        </w:rPr>
        <w:t>CCA_DL</w:t>
      </w:r>
      <w:r w:rsidRPr="00D0162F">
        <w:rPr>
          <w:rFonts w:eastAsia="Yu Mincho"/>
        </w:rPr>
        <w:t>, L</w:t>
      </w:r>
      <w:r w:rsidRPr="00D0162F">
        <w:rPr>
          <w:rFonts w:eastAsia="Yu Mincho"/>
          <w:vertAlign w:val="subscript"/>
        </w:rPr>
        <w:t>CCA_UL</w:t>
      </w:r>
      <w:r w:rsidRPr="00D0162F">
        <w:rPr>
          <w:rFonts w:eastAsia="Yu Mincho"/>
        </w:rPr>
        <w:t>,</w:t>
      </w:r>
      <w:r w:rsidRPr="00D0162F">
        <w:rPr>
          <w:rFonts w:eastAsia="Yu Mincho"/>
          <w:vertAlign w:val="subscript"/>
        </w:rPr>
        <w:t xml:space="preserve"> </w:t>
      </w:r>
      <w:r w:rsidRPr="00D0162F">
        <w:rPr>
          <w:rFonts w:eastAsia="Yu Mincho"/>
        </w:rPr>
        <w:t>W</w:t>
      </w:r>
      <w:r w:rsidRPr="00D0162F">
        <w:rPr>
          <w:rFonts w:eastAsia="Yu Mincho"/>
          <w:vertAlign w:val="subscript"/>
        </w:rPr>
        <w:t>CCA_DL</w:t>
      </w:r>
      <w:r w:rsidRPr="00D0162F">
        <w:rPr>
          <w:rFonts w:eastAsia="Yu Mincho"/>
        </w:rPr>
        <w:t xml:space="preserve"> and W</w:t>
      </w:r>
      <w:r w:rsidRPr="00D0162F">
        <w:rPr>
          <w:rFonts w:eastAsia="Yu Mincho"/>
          <w:vertAlign w:val="subscript"/>
        </w:rPr>
        <w:t xml:space="preserve">CCA_UL </w:t>
      </w:r>
      <w:r w:rsidRPr="00D0162F">
        <w:rPr>
          <w:rFonts w:eastAsia="Yu Mincho"/>
        </w:rPr>
        <w:t>can be used as in non-DRX tests.</w:t>
      </w:r>
    </w:p>
    <w:p w14:paraId="73422663" w14:textId="77777777" w:rsidR="00874C5E" w:rsidRPr="00D0162F" w:rsidRDefault="00874C5E" w:rsidP="00874C5E">
      <w:r w:rsidRPr="00D0162F">
        <w:t>If the CCA attempt is successful for a transmission, then the test equipment shall transmit also other remaining transmissions, according to the configuration, within the same DBT window.</w:t>
      </w:r>
    </w:p>
    <w:p w14:paraId="4BC789B8" w14:textId="77777777" w:rsidR="00874C5E" w:rsidRPr="00D0162F" w:rsidRDefault="00874C5E" w:rsidP="00874C5E">
      <w:r w:rsidRPr="00D0162F">
        <w:t>If the CCA attempt is not successful for a transmission within the DBT window, the test equipment shall determine whether the CCA attempt is successful for the next configured transmission, based on probability P</w:t>
      </w:r>
      <w:r w:rsidRPr="00D0162F">
        <w:rPr>
          <w:vertAlign w:val="subscript"/>
        </w:rPr>
        <w:t>CCA_DL</w:t>
      </w:r>
      <w:r w:rsidRPr="00D0162F">
        <w:t>.</w:t>
      </w:r>
    </w:p>
    <w:p w14:paraId="40FB2518" w14:textId="77777777" w:rsidR="00874C5E" w:rsidRPr="00D0162F" w:rsidRDefault="00874C5E" w:rsidP="00874C5E">
      <w:pPr>
        <w:rPr>
          <w:i/>
          <w:iCs/>
        </w:rPr>
      </w:pPr>
      <w:r w:rsidRPr="00D0162F">
        <w:t>The probability can be different in different time intervals T</w:t>
      </w:r>
      <w:r w:rsidRPr="00D0162F">
        <w:rPr>
          <w:vertAlign w:val="subscript"/>
        </w:rPr>
        <w:t>i</w:t>
      </w:r>
      <w:r w:rsidRPr="00D0162F">
        <w:t xml:space="preserve"> during a test case. One probability value (per cell) applies at any time point during a test; one or more probability values can be configured in the entire test, one value P</w:t>
      </w:r>
      <w:r w:rsidRPr="00D0162F">
        <w:rPr>
          <w:vertAlign w:val="subscript"/>
        </w:rPr>
        <w:t>CCA_DL</w:t>
      </w:r>
      <w:r w:rsidRPr="00D0162F">
        <w:t xml:space="preserve"> per time interval T</w:t>
      </w:r>
      <w:r w:rsidRPr="00D0162F">
        <w:rPr>
          <w:vertAlign w:val="subscript"/>
        </w:rPr>
        <w:t>i</w:t>
      </w:r>
      <w:r w:rsidRPr="00D0162F">
        <w:t xml:space="preserve"> where i≥1, and the multiple time intervals (when i&gt;1) do not overlap (e.g., P</w:t>
      </w:r>
      <w:r w:rsidRPr="00D0162F">
        <w:rPr>
          <w:vertAlign w:val="subscript"/>
        </w:rPr>
        <w:t>CCA_DL</w:t>
      </w:r>
      <w:r w:rsidRPr="00D0162F">
        <w:t>=1.0 in T</w:t>
      </w:r>
      <w:r w:rsidRPr="00D0162F">
        <w:rPr>
          <w:vertAlign w:val="subscript"/>
        </w:rPr>
        <w:t>1</w:t>
      </w:r>
      <w:r w:rsidRPr="00D0162F">
        <w:t xml:space="preserve"> and P</w:t>
      </w:r>
      <w:r w:rsidRPr="00D0162F">
        <w:rPr>
          <w:vertAlign w:val="subscript"/>
        </w:rPr>
        <w:t>CCA_DL</w:t>
      </w:r>
      <w:r w:rsidRPr="00D0162F">
        <w:t>=0.75 in T</w:t>
      </w:r>
      <w:r w:rsidRPr="00D0162F">
        <w:rPr>
          <w:vertAlign w:val="subscript"/>
        </w:rPr>
        <w:t>2</w:t>
      </w:r>
      <w:r w:rsidRPr="00D0162F">
        <w:t>).</w:t>
      </w:r>
      <w:r w:rsidRPr="00D0162F">
        <w:rPr>
          <w:i/>
          <w:iCs/>
        </w:rPr>
        <w:t>.</w:t>
      </w:r>
    </w:p>
    <w:p w14:paraId="7DCAEDF8" w14:textId="77777777" w:rsidR="00874C5E" w:rsidRPr="00D0162F" w:rsidRDefault="00874C5E" w:rsidP="00874C5E">
      <w:pPr>
        <w:rPr>
          <w:vertAlign w:val="subscript"/>
        </w:rPr>
      </w:pPr>
      <w:r w:rsidRPr="00D0162F">
        <w:t>For semi-static channel access configuration, a single value P</w:t>
      </w:r>
      <w:r w:rsidRPr="00D0162F">
        <w:rPr>
          <w:vertAlign w:val="subscript"/>
        </w:rPr>
        <w:t xml:space="preserve">CCA_DL </w:t>
      </w:r>
      <w:r w:rsidRPr="00D0162F">
        <w:t>is used to configure the probability of CCA success in different time intervals T</w:t>
      </w:r>
      <w:r w:rsidRPr="00D0162F">
        <w:rPr>
          <w:vertAlign w:val="subscript"/>
        </w:rPr>
        <w:t>i</w:t>
      </w:r>
      <w:r w:rsidRPr="00D0162F">
        <w:t xml:space="preserve"> during a test realization.  An additional limit L</w:t>
      </w:r>
      <w:r w:rsidRPr="00D0162F">
        <w:rPr>
          <w:vertAlign w:val="subscript"/>
        </w:rPr>
        <w:t>CCA_DL</w:t>
      </w:r>
      <w:r w:rsidRPr="00D0162F">
        <w:t xml:space="preserve"> is used to determine the maximum number of unavailable DBT samples within an evaluation window W</w:t>
      </w:r>
      <w:r w:rsidRPr="00D0162F">
        <w:rPr>
          <w:vertAlign w:val="subscript"/>
        </w:rPr>
        <w:t>CCA_DL</w:t>
      </w:r>
      <w:r w:rsidRPr="00D0162F">
        <w:t>. If the number of unavailable DBT samples on the last W</w:t>
      </w:r>
      <w:r w:rsidRPr="00D0162F">
        <w:rPr>
          <w:vertAlign w:val="subscript"/>
        </w:rPr>
        <w:t xml:space="preserve">CCA_DL </w:t>
      </w:r>
      <w:r w:rsidRPr="00D0162F">
        <w:t>DBT samples is larger or equal to L</w:t>
      </w:r>
      <w:r w:rsidRPr="00D0162F">
        <w:rPr>
          <w:vertAlign w:val="subscript"/>
        </w:rPr>
        <w:t>CCA_DL</w:t>
      </w:r>
      <w:r w:rsidRPr="00D0162F">
        <w:t>, the CCA attempt is considered successful for transmission.</w:t>
      </w:r>
    </w:p>
    <w:p w14:paraId="6D1844A4" w14:textId="77777777" w:rsidR="00874C5E" w:rsidRPr="00D0162F" w:rsidRDefault="00874C5E" w:rsidP="00874C5E">
      <w:r w:rsidRPr="00D0162F">
        <w:t>For dynamic channel access configuration, the parameters P</w:t>
      </w:r>
      <w:r w:rsidRPr="00D0162F">
        <w:rPr>
          <w:vertAlign w:val="subscript"/>
        </w:rPr>
        <w:t xml:space="preserve">CCA_DL_1 </w:t>
      </w:r>
      <w:r w:rsidRPr="00D0162F">
        <w:t>and P</w:t>
      </w:r>
      <w:r w:rsidRPr="00D0162F">
        <w:rPr>
          <w:vertAlign w:val="subscript"/>
        </w:rPr>
        <w:t xml:space="preserve">CCA_DL_2 </w:t>
      </w:r>
      <w:r w:rsidRPr="00D0162F">
        <w:t>are used to configure the probability of CCA success on the first and second SSB candidate positions, respectively, in different time intervals T</w:t>
      </w:r>
      <w:r w:rsidRPr="00D0162F">
        <w:rPr>
          <w:vertAlign w:val="subscript"/>
        </w:rPr>
        <w:t>i</w:t>
      </w:r>
      <w:r w:rsidRPr="00D0162F">
        <w:t xml:space="preserve"> during a test realization. An additional limit L</w:t>
      </w:r>
      <w:r w:rsidRPr="00D0162F">
        <w:rPr>
          <w:vertAlign w:val="subscript"/>
        </w:rPr>
        <w:t>CCA_DL</w:t>
      </w:r>
      <w:r w:rsidRPr="00D0162F">
        <w:t xml:space="preserve"> is used to determine the maximum number of unavailable DBT samples within an evaluation window W</w:t>
      </w:r>
      <w:r w:rsidRPr="00D0162F">
        <w:rPr>
          <w:vertAlign w:val="subscript"/>
        </w:rPr>
        <w:t>CCA_DL</w:t>
      </w:r>
      <w:r w:rsidRPr="00D0162F">
        <w:t>. If the number of unavailable DBT samples on the last W</w:t>
      </w:r>
      <w:r w:rsidRPr="00D0162F">
        <w:rPr>
          <w:vertAlign w:val="subscript"/>
        </w:rPr>
        <w:t xml:space="preserve">CCA_DL </w:t>
      </w:r>
      <w:r w:rsidRPr="00D0162F">
        <w:t>DBT samples is larger or equal to L</w:t>
      </w:r>
      <w:r w:rsidRPr="00D0162F">
        <w:rPr>
          <w:vertAlign w:val="subscript"/>
        </w:rPr>
        <w:t>CCA_DL</w:t>
      </w:r>
      <w:r w:rsidRPr="00D0162F">
        <w:t>, the CCA attempt is considered successful for transmission.</w:t>
      </w:r>
    </w:p>
    <w:p w14:paraId="570E4A07" w14:textId="6CADF800" w:rsidR="00874C5E" w:rsidRPr="00D0162F" w:rsidRDefault="00874C5E" w:rsidP="00874C5E">
      <w:pPr>
        <w:rPr>
          <w:lang w:eastAsia="x-none"/>
        </w:rPr>
      </w:pPr>
      <w:r w:rsidRPr="00D0162F">
        <w:t xml:space="preserve">For semi-static channel access configuration or for dynamic channel access configuration where one candidate SSB position is </w:t>
      </w:r>
      <w:r w:rsidR="00F21A71" w:rsidRPr="00D0162F">
        <w:t>modelled</w:t>
      </w:r>
      <w:r w:rsidRPr="00D0162F">
        <w:t>, p</w:t>
      </w:r>
      <w:r w:rsidRPr="00D0162F">
        <w:rPr>
          <w:lang w:eastAsia="x-none"/>
        </w:rPr>
        <w:t>rior to each discovery burst transmission window within a time interval Ti of the test, the test equipment shall:</w:t>
      </w:r>
    </w:p>
    <w:p w14:paraId="5A3AD186" w14:textId="77777777" w:rsidR="00874C5E" w:rsidRPr="00D0162F" w:rsidRDefault="00874C5E" w:rsidP="00874C5E">
      <w:pPr>
        <w:pStyle w:val="B1"/>
      </w:pPr>
      <w:r w:rsidRPr="00D0162F">
        <w:t xml:space="preserve">1 - Generate a uniform random variable </w:t>
      </w:r>
      <w:r w:rsidRPr="00D0162F">
        <w:rPr>
          <w:i/>
          <w:iCs/>
        </w:rPr>
        <w:t>p1</w:t>
      </w:r>
      <w:r w:rsidRPr="00D0162F">
        <w:t xml:space="preserve"> from the range [0, 1] for the first candidate position.</w:t>
      </w:r>
    </w:p>
    <w:p w14:paraId="1D84D980" w14:textId="77777777" w:rsidR="00874C5E" w:rsidRPr="00D0162F" w:rsidRDefault="00874C5E" w:rsidP="00874C5E">
      <w:pPr>
        <w:pStyle w:val="B1"/>
      </w:pPr>
      <w:r w:rsidRPr="00D0162F">
        <w:t xml:space="preserve">2 - Transmit the discovery burst based on </w:t>
      </w:r>
      <w:r w:rsidRPr="00D0162F">
        <w:rPr>
          <w:i/>
          <w:iCs/>
        </w:rPr>
        <w:t>p1</w:t>
      </w:r>
      <w:r w:rsidRPr="00D0162F">
        <w:t xml:space="preserve"> in the first candidate position. If </w:t>
      </w:r>
      <w:r w:rsidRPr="00D0162F">
        <w:rPr>
          <w:i/>
          <w:iCs/>
        </w:rPr>
        <w:t xml:space="preserve">p1 </w:t>
      </w:r>
      <w:r w:rsidRPr="00D0162F">
        <w:t>≤ P</w:t>
      </w:r>
      <w:r w:rsidRPr="00D0162F">
        <w:rPr>
          <w:vertAlign w:val="subscript"/>
        </w:rPr>
        <w:t>CCA_DL</w:t>
      </w:r>
      <w:r w:rsidRPr="00D0162F">
        <w:t xml:space="preserve">, the discovery burst is transmitted at the first candidate SSB location; else if </w:t>
      </w:r>
      <w:r w:rsidRPr="00D0162F">
        <w:rPr>
          <w:i/>
          <w:iCs/>
        </w:rPr>
        <w:t>l</w:t>
      </w:r>
      <w:r w:rsidRPr="00D0162F">
        <w:rPr>
          <w:vertAlign w:val="subscript"/>
        </w:rPr>
        <w:t xml:space="preserve">CCA </w:t>
      </w:r>
      <w:r w:rsidRPr="00D0162F">
        <w:t>is larger than or equal to L</w:t>
      </w:r>
      <w:r w:rsidRPr="00D0162F">
        <w:rPr>
          <w:vertAlign w:val="subscript"/>
        </w:rPr>
        <w:t xml:space="preserve">CCA_DL, </w:t>
      </w:r>
      <w:r w:rsidRPr="00D0162F">
        <w:t>the discovery burst is transmitted at the first candidate SSB location, otherwise the discovery burst is muted. If DRX cycle is used, then the decision whether the discover burst is muted or not is repeated for the rest of the DRX cycle.</w:t>
      </w:r>
    </w:p>
    <w:p w14:paraId="0C98B27C" w14:textId="77777777" w:rsidR="00874C5E" w:rsidRPr="00D0162F" w:rsidRDefault="00874C5E" w:rsidP="00874C5E">
      <w:pPr>
        <w:rPr>
          <w:lang w:eastAsia="x-none"/>
        </w:rPr>
      </w:pPr>
      <w:r w:rsidRPr="00D0162F">
        <w:t xml:space="preserve">For dynamic channel access configuration where two candidate SSB positions are modelled, </w:t>
      </w:r>
      <w:r w:rsidRPr="00D0162F">
        <w:rPr>
          <w:lang w:eastAsia="x-none"/>
        </w:rPr>
        <w:t>prior to each discovery burst transmission window within a time interval T</w:t>
      </w:r>
      <w:r w:rsidRPr="00D0162F">
        <w:rPr>
          <w:vertAlign w:val="subscript"/>
          <w:lang w:eastAsia="x-none"/>
        </w:rPr>
        <w:t>i</w:t>
      </w:r>
      <w:r w:rsidRPr="00D0162F">
        <w:rPr>
          <w:lang w:eastAsia="x-none"/>
        </w:rPr>
        <w:t xml:space="preserve"> of the test, the test equipment shall:</w:t>
      </w:r>
    </w:p>
    <w:p w14:paraId="5903EE40" w14:textId="77777777" w:rsidR="00874C5E" w:rsidRPr="00D0162F" w:rsidRDefault="00874C5E" w:rsidP="00874C5E">
      <w:pPr>
        <w:pStyle w:val="B1"/>
      </w:pPr>
      <w:r w:rsidRPr="00D0162F">
        <w:t xml:space="preserve">1 - Generate a uniform random variable </w:t>
      </w:r>
      <w:r w:rsidRPr="00D0162F">
        <w:rPr>
          <w:i/>
          <w:iCs/>
        </w:rPr>
        <w:t>p1</w:t>
      </w:r>
      <w:r w:rsidRPr="00D0162F">
        <w:t xml:space="preserve"> from the range [0, 1] for the first candidate position.</w:t>
      </w:r>
    </w:p>
    <w:p w14:paraId="06D7F7BA" w14:textId="77777777" w:rsidR="00874C5E" w:rsidRPr="00D0162F" w:rsidRDefault="00874C5E" w:rsidP="00874C5E">
      <w:pPr>
        <w:pStyle w:val="B1"/>
      </w:pPr>
      <w:r w:rsidRPr="00D0162F">
        <w:t xml:space="preserve">2 - Transmit the discovery burst based on </w:t>
      </w:r>
      <w:r w:rsidRPr="00D0162F">
        <w:rPr>
          <w:i/>
          <w:iCs/>
        </w:rPr>
        <w:t>p1</w:t>
      </w:r>
      <w:r w:rsidRPr="00D0162F">
        <w:t xml:space="preserve"> in the first candidate position: if </w:t>
      </w:r>
      <w:r w:rsidRPr="00D0162F">
        <w:rPr>
          <w:i/>
          <w:iCs/>
        </w:rPr>
        <w:t xml:space="preserve">p1 </w:t>
      </w:r>
      <w:r w:rsidRPr="00D0162F">
        <w:t>≤ P</w:t>
      </w:r>
      <w:r w:rsidRPr="00D0162F">
        <w:rPr>
          <w:vertAlign w:val="subscript"/>
        </w:rPr>
        <w:t>CCA_DL1</w:t>
      </w:r>
      <w:r w:rsidRPr="00D0162F">
        <w:t>, the discovery burst is transmitted at first candidate SSB location, else the test equipment shall:</w:t>
      </w:r>
    </w:p>
    <w:p w14:paraId="26475252" w14:textId="77777777" w:rsidR="00874C5E" w:rsidRPr="00D0162F" w:rsidRDefault="00874C5E" w:rsidP="00874C5E">
      <w:pPr>
        <w:pStyle w:val="B2"/>
      </w:pPr>
      <w:r w:rsidRPr="00D0162F">
        <w:t xml:space="preserve">a - Generate a uniform random variable </w:t>
      </w:r>
      <w:r w:rsidRPr="00D0162F">
        <w:rPr>
          <w:i/>
          <w:iCs/>
        </w:rPr>
        <w:t>p2</w:t>
      </w:r>
      <w:r w:rsidRPr="00D0162F">
        <w:t xml:space="preserve"> from the range [0, 1] for the second candidate SSB position.</w:t>
      </w:r>
    </w:p>
    <w:p w14:paraId="192DCCAA" w14:textId="77777777" w:rsidR="00874C5E" w:rsidRPr="00D0162F" w:rsidRDefault="00874C5E" w:rsidP="00874C5E">
      <w:pPr>
        <w:pStyle w:val="B2"/>
      </w:pPr>
      <w:r w:rsidRPr="00D0162F">
        <w:t xml:space="preserve">b - Transmit the discovery burst based on </w:t>
      </w:r>
      <w:r w:rsidRPr="00D0162F">
        <w:rPr>
          <w:i/>
          <w:iCs/>
        </w:rPr>
        <w:t>p2</w:t>
      </w:r>
      <w:r w:rsidRPr="00D0162F">
        <w:t xml:space="preserve"> in the second candidate position.  If </w:t>
      </w:r>
      <w:r w:rsidRPr="00D0162F">
        <w:rPr>
          <w:i/>
          <w:iCs/>
        </w:rPr>
        <w:t xml:space="preserve">p2 </w:t>
      </w:r>
      <w:r w:rsidRPr="00D0162F">
        <w:t>≤ P</w:t>
      </w:r>
      <w:r w:rsidRPr="00D0162F">
        <w:rPr>
          <w:vertAlign w:val="subscript"/>
        </w:rPr>
        <w:t>CCA_DL2</w:t>
      </w:r>
      <w:r w:rsidRPr="00D0162F">
        <w:t xml:space="preserve">, the discovery burst is transmitted at the second candidate SSB location; else if </w:t>
      </w:r>
      <w:r w:rsidRPr="00D0162F">
        <w:rPr>
          <w:i/>
          <w:iCs/>
        </w:rPr>
        <w:t>l</w:t>
      </w:r>
      <w:r w:rsidRPr="00D0162F">
        <w:rPr>
          <w:vertAlign w:val="subscript"/>
        </w:rPr>
        <w:t>CCA</w:t>
      </w:r>
      <w:r w:rsidRPr="00D0162F">
        <w:t xml:space="preserve"> is larger than or equal to L</w:t>
      </w:r>
      <w:r w:rsidRPr="00D0162F">
        <w:rPr>
          <w:vertAlign w:val="subscript"/>
        </w:rPr>
        <w:t>CCA_DL</w:t>
      </w:r>
      <w:r w:rsidRPr="00D0162F">
        <w:t>,</w:t>
      </w:r>
      <w:r w:rsidRPr="00D0162F">
        <w:rPr>
          <w:vertAlign w:val="subscript"/>
        </w:rPr>
        <w:t xml:space="preserve"> </w:t>
      </w:r>
      <w:r w:rsidRPr="00D0162F">
        <w:t>the discovery burst is transmitted at the second candidate SSB location, otherwise the discovery burst is muted. If DRX cycle is used, then the decision whether the discover burst is muted or not is repeated for the rest of the DRX cycle</w:t>
      </w:r>
    </w:p>
    <w:p w14:paraId="0D114411" w14:textId="77777777" w:rsidR="00874C5E" w:rsidRPr="00D0162F" w:rsidRDefault="00874C5E" w:rsidP="00874C5E">
      <w:r w:rsidRPr="00D0162F">
        <w:t>The above steps are repeated for each discovery burst transmission window in each time interval T</w:t>
      </w:r>
      <w:r w:rsidRPr="00D0162F">
        <w:rPr>
          <w:vertAlign w:val="subscript"/>
        </w:rPr>
        <w:t>i</w:t>
      </w:r>
      <w:r w:rsidRPr="00D0162F">
        <w:t xml:space="preserve"> of the test. The limit L</w:t>
      </w:r>
      <w:r w:rsidRPr="00D0162F">
        <w:rPr>
          <w:vertAlign w:val="subscript"/>
        </w:rPr>
        <w:t xml:space="preserve">CCA_DL </w:t>
      </w:r>
      <w:r w:rsidRPr="00D0162F">
        <w:t>and window</w:t>
      </w:r>
      <w:r w:rsidRPr="00D0162F">
        <w:rPr>
          <w:vertAlign w:val="subscript"/>
        </w:rPr>
        <w:t xml:space="preserve"> </w:t>
      </w:r>
      <w:r w:rsidRPr="00D0162F">
        <w:t>W</w:t>
      </w:r>
      <w:r w:rsidRPr="00D0162F">
        <w:rPr>
          <w:vertAlign w:val="subscript"/>
        </w:rPr>
        <w:t>CCA_DL</w:t>
      </w:r>
      <w:r w:rsidRPr="00D0162F">
        <w:t xml:space="preserve"> is a configuration parameter for each test case.</w:t>
      </w:r>
    </w:p>
    <w:p w14:paraId="6A6CFD64" w14:textId="77777777" w:rsidR="00874C5E" w:rsidRPr="00D0162F" w:rsidRDefault="00874C5E" w:rsidP="00874C5E">
      <w:pPr>
        <w:rPr>
          <w:rFonts w:cs="v4.2.0"/>
          <w:szCs w:val="22"/>
        </w:rPr>
      </w:pPr>
      <w:r w:rsidRPr="00D0162F">
        <w:t xml:space="preserve">In many test cases, the requirement under a test depends on the </w:t>
      </w:r>
      <w:r w:rsidRPr="00D0162F">
        <w:rPr>
          <w:lang w:eastAsia="zh-CN"/>
        </w:rPr>
        <w:t xml:space="preserve">number of configured SSB transmissions </w:t>
      </w:r>
      <w:r w:rsidRPr="00D0162F">
        <w:rPr>
          <w:rFonts w:cs="Arial"/>
        </w:rPr>
        <w:t xml:space="preserve">which are not available during </w:t>
      </w:r>
      <w:r w:rsidRPr="00D0162F">
        <w:rPr>
          <w:rFonts w:cs="v4.2.0"/>
          <w:szCs w:val="22"/>
        </w:rPr>
        <w:t>the test due to CCA failure, so the test equipment shall track how many such signal occasions are not transmitted in DL during the test period.</w:t>
      </w:r>
    </w:p>
    <w:p w14:paraId="7241CE86" w14:textId="77777777" w:rsidR="00874C5E" w:rsidRPr="00D0162F" w:rsidRDefault="00874C5E" w:rsidP="00874C5E">
      <w:pPr>
        <w:pStyle w:val="Heading3"/>
      </w:pPr>
      <w:r w:rsidRPr="00D0162F">
        <w:t>D.7.2.2</w:t>
      </w:r>
      <w:r w:rsidRPr="00D0162F">
        <w:tab/>
        <w:t>UL CCA model</w:t>
      </w:r>
    </w:p>
    <w:p w14:paraId="619CEBC8" w14:textId="24255A11" w:rsidR="00874C5E" w:rsidRPr="00D0162F" w:rsidRDefault="00874C5E" w:rsidP="00874C5E">
      <w:pPr>
        <w:jc w:val="both"/>
        <w:rPr>
          <w:lang w:eastAsia="x-none"/>
        </w:rPr>
      </w:pPr>
      <w:r w:rsidRPr="00D0162F">
        <w:rPr>
          <w:lang w:eastAsia="x-none"/>
        </w:rPr>
        <w:t>For UL CCA, the modelling approach is based on probability P</w:t>
      </w:r>
      <w:r w:rsidRPr="00D0162F">
        <w:rPr>
          <w:vertAlign w:val="subscript"/>
          <w:lang w:eastAsia="x-none"/>
        </w:rPr>
        <w:t>CCA_UL</w:t>
      </w:r>
      <w:r w:rsidRPr="00D0162F">
        <w:rPr>
          <w:lang w:eastAsia="x-none"/>
        </w:rPr>
        <w:t xml:space="preserve"> of successful CCA. </w:t>
      </w:r>
      <w:r w:rsidRPr="00D0162F">
        <w:t>Probability P</w:t>
      </w:r>
      <w:r w:rsidRPr="00D0162F">
        <w:rPr>
          <w:vertAlign w:val="subscript"/>
        </w:rPr>
        <w:t>CCA_UL</w:t>
      </w:r>
      <w:r w:rsidRPr="00D0162F">
        <w:t xml:space="preserve"> is configured in the corresponding test case, based on a set S</w:t>
      </w:r>
      <w:r w:rsidRPr="00D0162F">
        <w:rPr>
          <w:vertAlign w:val="subscript"/>
        </w:rPr>
        <w:t>CCA_UL</w:t>
      </w:r>
      <w:r w:rsidRPr="00D0162F">
        <w:t xml:space="preserve"> of possible values including 75 % and 87% as typical values for dynamic and semi-static channel access configurations, 0% to model consistent UL CCA failures, and 100% to model no UL CCA failures. </w:t>
      </w:r>
    </w:p>
    <w:p w14:paraId="5C0E304C" w14:textId="77777777" w:rsidR="00874C5E" w:rsidRPr="00D0162F" w:rsidRDefault="00874C5E" w:rsidP="00874C5E">
      <w:pPr>
        <w:jc w:val="both"/>
        <w:rPr>
          <w:lang w:eastAsia="x-none"/>
        </w:rPr>
      </w:pPr>
      <w:r w:rsidRPr="00D0162F">
        <w:rPr>
          <w:lang w:eastAsia="x-none"/>
        </w:rPr>
        <w:t>Consistent UL CCA failures are modelled by configuring a low value for P</w:t>
      </w:r>
      <w:r w:rsidRPr="00D0162F">
        <w:rPr>
          <w:vertAlign w:val="subscript"/>
          <w:lang w:eastAsia="x-none"/>
        </w:rPr>
        <w:t>CCA_UL</w:t>
      </w:r>
      <w:r w:rsidRPr="00D0162F">
        <w:rPr>
          <w:lang w:eastAsia="x-none"/>
        </w:rPr>
        <w:t>, e.g., P</w:t>
      </w:r>
      <w:r w:rsidRPr="00D0162F">
        <w:rPr>
          <w:vertAlign w:val="subscript"/>
          <w:lang w:eastAsia="x-none"/>
        </w:rPr>
        <w:t>CCA_UL</w:t>
      </w:r>
      <w:r w:rsidRPr="00D0162F">
        <w:rPr>
          <w:lang w:eastAsia="x-none"/>
        </w:rPr>
        <w:t xml:space="preserve"> = 0%.</w:t>
      </w:r>
    </w:p>
    <w:p w14:paraId="275FA8E1" w14:textId="77777777" w:rsidR="00874C5E" w:rsidRPr="00D0162F" w:rsidRDefault="00874C5E" w:rsidP="00874C5E">
      <w:pPr>
        <w:jc w:val="both"/>
        <w:rPr>
          <w:lang w:eastAsia="x-none"/>
        </w:rPr>
      </w:pPr>
      <w:r w:rsidRPr="00D0162F">
        <w:rPr>
          <w:lang w:eastAsia="x-none"/>
        </w:rPr>
        <w:t>In the same time interval T</w:t>
      </w:r>
      <w:r w:rsidRPr="00D0162F">
        <w:rPr>
          <w:vertAlign w:val="subscript"/>
          <w:lang w:eastAsia="x-none"/>
        </w:rPr>
        <w:t>i</w:t>
      </w:r>
      <w:r w:rsidRPr="00D0162F">
        <w:rPr>
          <w:lang w:eastAsia="x-none"/>
        </w:rPr>
        <w:t xml:space="preserve"> during the same test case, P</w:t>
      </w:r>
      <w:r w:rsidRPr="00D0162F">
        <w:rPr>
          <w:vertAlign w:val="subscript"/>
          <w:lang w:eastAsia="x-none"/>
        </w:rPr>
        <w:t>CCA_UL</w:t>
      </w:r>
      <w:r w:rsidRPr="00D0162F">
        <w:rPr>
          <w:lang w:eastAsia="x-none"/>
        </w:rPr>
        <w:t xml:space="preserve"> can be different from P</w:t>
      </w:r>
      <w:r w:rsidRPr="00D0162F">
        <w:rPr>
          <w:vertAlign w:val="subscript"/>
          <w:lang w:eastAsia="x-none"/>
        </w:rPr>
        <w:t>CCA_DL</w:t>
      </w:r>
      <w:r w:rsidRPr="00D0162F">
        <w:rPr>
          <w:lang w:eastAsia="x-none"/>
        </w:rPr>
        <w:t>.</w:t>
      </w:r>
    </w:p>
    <w:p w14:paraId="1BDE8E57" w14:textId="77777777" w:rsidR="00874C5E" w:rsidRPr="00D0162F" w:rsidRDefault="00874C5E" w:rsidP="00874C5E">
      <w:pPr>
        <w:rPr>
          <w:rFonts w:ascii="Segoe UI" w:hAnsi="Segoe UI" w:cs="Segoe UI"/>
          <w:sz w:val="21"/>
          <w:szCs w:val="21"/>
          <w:lang w:eastAsia="da-DK"/>
        </w:rPr>
      </w:pPr>
      <w:r w:rsidRPr="00D0162F">
        <w:t>The probability can be different in different time intervals T</w:t>
      </w:r>
      <w:r w:rsidRPr="00D0162F">
        <w:rPr>
          <w:vertAlign w:val="subscript"/>
        </w:rPr>
        <w:t>i</w:t>
      </w:r>
      <w:r w:rsidRPr="00D0162F">
        <w:t xml:space="preserve"> during a test case. One probability value applies at any time point during a test; one or more probability values can be configured in the entire test, one value P</w:t>
      </w:r>
      <w:r w:rsidRPr="00D0162F">
        <w:rPr>
          <w:vertAlign w:val="subscript"/>
        </w:rPr>
        <w:t>CCA_UL</w:t>
      </w:r>
      <w:r w:rsidRPr="00D0162F">
        <w:t xml:space="preserve"> per time interval T</w:t>
      </w:r>
      <w:r w:rsidRPr="00D0162F">
        <w:rPr>
          <w:vertAlign w:val="subscript"/>
        </w:rPr>
        <w:t>i</w:t>
      </w:r>
      <w:r w:rsidRPr="00D0162F">
        <w:t xml:space="preserve"> where I ≥ 1, and the multiple time intervals (when I &gt; 1) do not overlap (e.g., P</w:t>
      </w:r>
      <w:r w:rsidRPr="00D0162F">
        <w:rPr>
          <w:vertAlign w:val="subscript"/>
        </w:rPr>
        <w:t xml:space="preserve">CCA_UL </w:t>
      </w:r>
      <w:r w:rsidRPr="00D0162F">
        <w:t>= 1.0 in T</w:t>
      </w:r>
      <w:r w:rsidRPr="00D0162F">
        <w:rPr>
          <w:vertAlign w:val="subscript"/>
        </w:rPr>
        <w:t>1</w:t>
      </w:r>
      <w:r w:rsidRPr="00D0162F">
        <w:t xml:space="preserve"> and P</w:t>
      </w:r>
      <w:r w:rsidRPr="00D0162F">
        <w:rPr>
          <w:vertAlign w:val="subscript"/>
        </w:rPr>
        <w:t xml:space="preserve">CCA_UL </w:t>
      </w:r>
      <w:r w:rsidRPr="00D0162F">
        <w:t>= 0.75 in T</w:t>
      </w:r>
      <w:r w:rsidRPr="00D0162F">
        <w:rPr>
          <w:vertAlign w:val="subscript"/>
        </w:rPr>
        <w:t>2</w:t>
      </w:r>
      <w:r w:rsidRPr="00D0162F">
        <w:t>).</w:t>
      </w:r>
    </w:p>
    <w:p w14:paraId="440767D6" w14:textId="5D9F884A" w:rsidR="00874C5E" w:rsidRPr="00D0162F" w:rsidRDefault="00874C5E" w:rsidP="00874C5E">
      <w:r w:rsidRPr="00D0162F">
        <w:t>T</w:t>
      </w:r>
      <w:r w:rsidRPr="00D0162F">
        <w:rPr>
          <w:vertAlign w:val="subscript"/>
        </w:rPr>
        <w:t>CCA</w:t>
      </w:r>
      <w:r w:rsidRPr="00D0162F">
        <w:t xml:space="preserve"> µs prior to each UL transmission burst in the test, the test equipment (TE) shall generate a uniform random variable p from the range [0, 1]. If p&lt;P</w:t>
      </w:r>
      <w:r w:rsidRPr="00D0162F">
        <w:rPr>
          <w:vertAlign w:val="subscript"/>
        </w:rPr>
        <w:t>CCA_UL</w:t>
      </w:r>
      <w:r w:rsidRPr="00D0162F">
        <w:t xml:space="preserve">, the TE transmits an OCNG noise pattern with an energy level X </w:t>
      </w:r>
      <w:r w:rsidR="00563C7E" w:rsidRPr="00563C7E">
        <w:t xml:space="preserve">per LBT measurement BW, </w:t>
      </w:r>
      <w:r w:rsidRPr="00D0162F">
        <w:t>within the UE BW scheduled/configured for the UL transmission for at-least T</w:t>
      </w:r>
      <w:r w:rsidRPr="00D0162F">
        <w:rPr>
          <w:vertAlign w:val="subscript"/>
        </w:rPr>
        <w:t>CCA</w:t>
      </w:r>
      <w:r w:rsidRPr="00D0162F">
        <w:t xml:space="preserve"> µs. Where T</w:t>
      </w:r>
      <w:r w:rsidRPr="00D0162F">
        <w:rPr>
          <w:vertAlign w:val="subscript"/>
        </w:rPr>
        <w:t>CCA</w:t>
      </w:r>
      <w:r w:rsidRPr="00D0162F">
        <w:t xml:space="preserve"> µs is energy detection time for accessing the uplink channel as defined in section 5.1.1 of TS 37.106 [36]. Where:</w:t>
      </w:r>
    </w:p>
    <w:p w14:paraId="6B275A7A" w14:textId="47FD1551" w:rsidR="00874C5E" w:rsidRPr="00D0162F" w:rsidRDefault="00874C5E" w:rsidP="00874C5E">
      <w:pPr>
        <w:pStyle w:val="B1"/>
      </w:pPr>
      <w:r w:rsidRPr="00D0162F">
        <w:t>-</w:t>
      </w:r>
      <w:r w:rsidRPr="00D0162F">
        <w:tab/>
        <w:t xml:space="preserve">X is </w:t>
      </w:r>
      <w:r w:rsidR="00563C7E" w:rsidRPr="00563C7E">
        <w:t>10.5Note1</w:t>
      </w:r>
      <w:r w:rsidRPr="00D0162F">
        <w:t xml:space="preserve"> dB above the energy detection threshold defined in section 5.1.1 of TS 37.106 [36].</w:t>
      </w:r>
    </w:p>
    <w:p w14:paraId="5FC6DD13" w14:textId="75020669" w:rsidR="00874C5E" w:rsidRPr="00D0162F" w:rsidRDefault="00874C5E" w:rsidP="00874C5E">
      <w:pPr>
        <w:pStyle w:val="B1"/>
      </w:pPr>
      <w:r w:rsidRPr="00D0162F">
        <w:t>-</w:t>
      </w:r>
      <w:r w:rsidRPr="00D0162F">
        <w:tab/>
        <w:t>T</w:t>
      </w:r>
      <w:r w:rsidRPr="00D0162F">
        <w:rPr>
          <w:vertAlign w:val="subscript"/>
        </w:rPr>
        <w:t>CCA</w:t>
      </w:r>
      <w:r w:rsidRPr="00D0162F">
        <w:t xml:space="preserve"> is the channel sensing period depending on CCA category for the next UL transmission.</w:t>
      </w:r>
    </w:p>
    <w:p w14:paraId="6B1C0B53" w14:textId="335C77F4" w:rsidR="00874C5E" w:rsidRPr="00D0162F" w:rsidRDefault="00874C5E" w:rsidP="00874C5E">
      <w:r w:rsidRPr="00D0162F">
        <w:t xml:space="preserve">The TE shall count the number of UL CCA failures, and no further UL CCA failures are </w:t>
      </w:r>
      <w:r w:rsidRPr="00D0162F">
        <w:pgNum/>
      </w:r>
      <w:r w:rsidR="00F21A71" w:rsidRPr="00D0162F">
        <w:t>m</w:t>
      </w:r>
      <w:r w:rsidRPr="00D0162F">
        <w:t>odelled if the number of failures exceeds the limit L</w:t>
      </w:r>
      <w:r w:rsidRPr="00D0162F">
        <w:rPr>
          <w:vertAlign w:val="subscript"/>
        </w:rPr>
        <w:t>CCA_UL</w:t>
      </w:r>
      <w:r w:rsidRPr="00D0162F">
        <w:t xml:space="preserve"> within a window W</w:t>
      </w:r>
      <w:r w:rsidRPr="00D0162F">
        <w:rPr>
          <w:vertAlign w:val="subscript"/>
        </w:rPr>
        <w:t>CCA_UL</w:t>
      </w:r>
      <w:r w:rsidRPr="00D0162F">
        <w:t>. For each UL CCA failure generated by the model, the TE shall monitor the corresponding UL resource for the desired UL signal and based on when and/or whether the TE received the desired UL signal, it deems the test case to pass or fail.</w:t>
      </w:r>
    </w:p>
    <w:p w14:paraId="5A1B8784" w14:textId="77777777" w:rsidR="00563C7E" w:rsidRPr="00563C7E" w:rsidRDefault="00874C5E" w:rsidP="00563C7E">
      <w:pPr>
        <w:rPr>
          <w:rFonts w:cs="v4.2.0"/>
          <w:szCs w:val="22"/>
        </w:rPr>
      </w:pPr>
      <w:r w:rsidRPr="00D0162F">
        <w:t xml:space="preserve">In many cases, the requirement under a test depends on the </w:t>
      </w:r>
      <w:r w:rsidRPr="00D0162F">
        <w:rPr>
          <w:lang w:eastAsia="zh-CN"/>
        </w:rPr>
        <w:t xml:space="preserve">number of configured </w:t>
      </w:r>
      <w:r w:rsidRPr="00D0162F">
        <w:rPr>
          <w:rFonts w:cs="Arial"/>
        </w:rPr>
        <w:t xml:space="preserve">signal occasions which are not available during </w:t>
      </w:r>
      <w:r w:rsidRPr="00D0162F">
        <w:rPr>
          <w:rFonts w:cs="v4.2.0"/>
          <w:szCs w:val="22"/>
        </w:rPr>
        <w:t>the test, so the test equipment shall track how many such signal occasions are not transmitted in UL during the test period.</w:t>
      </w:r>
    </w:p>
    <w:p w14:paraId="2DEB5ECC" w14:textId="6D2AB961" w:rsidR="00874C5E" w:rsidRPr="00D0162F" w:rsidRDefault="00563C7E" w:rsidP="00563C7E">
      <w:pPr>
        <w:pStyle w:val="NO"/>
      </w:pPr>
      <w:r w:rsidRPr="00563C7E">
        <w:t>Note1: Includes measurement uncertainty for OCNG noise as defined in Table F.1.1.2-1.</w:t>
      </w:r>
    </w:p>
    <w:p w14:paraId="39A08476" w14:textId="77777777" w:rsidR="00874C5E" w:rsidRPr="00D0162F" w:rsidRDefault="00874C5E" w:rsidP="00874C5E">
      <w:pPr>
        <w:pStyle w:val="Heading2"/>
      </w:pPr>
      <w:r w:rsidRPr="00D0162F">
        <w:t>D.7.3</w:t>
      </w:r>
      <w:r w:rsidRPr="00D0162F">
        <w:tab/>
        <w:t>Test Cases with at Least One Cell on a Carrier Frequency with CCA</w:t>
      </w:r>
    </w:p>
    <w:p w14:paraId="21AD7DC7" w14:textId="01C4B343" w:rsidR="007B1ADA" w:rsidRPr="00D0162F" w:rsidRDefault="00874C5E" w:rsidP="00874C5E">
      <w:r w:rsidRPr="00D0162F">
        <w:t>FFS</w:t>
      </w:r>
    </w:p>
    <w:p w14:paraId="43811990" w14:textId="7774BA59" w:rsidR="007B1ADA" w:rsidRPr="00D0162F" w:rsidRDefault="00874C5E" w:rsidP="00874C5E">
      <w:pPr>
        <w:pStyle w:val="EditorsNote"/>
      </w:pPr>
      <w:r w:rsidRPr="00D0162F">
        <w:t>Editor’s note: This clause will include applicability rules for the corresponding test cases.</w:t>
      </w:r>
    </w:p>
    <w:p w14:paraId="3E9E9A36" w14:textId="77777777" w:rsidR="007B1ADA" w:rsidRPr="00D0162F" w:rsidRDefault="007B1ADA" w:rsidP="007B1ADA">
      <w:pPr>
        <w:pStyle w:val="Heading1"/>
      </w:pPr>
      <w:r w:rsidRPr="00D0162F">
        <w:t>D.8</w:t>
      </w:r>
      <w:r w:rsidRPr="00D0162F">
        <w:tab/>
        <w:t>Test Cases in SA and EN-DC Operations</w:t>
      </w:r>
    </w:p>
    <w:p w14:paraId="658ED4EB" w14:textId="77777777" w:rsidR="007B1ADA" w:rsidRPr="00D0162F" w:rsidRDefault="007B1ADA" w:rsidP="007B1ADA">
      <w:pPr>
        <w:pStyle w:val="Heading2"/>
      </w:pPr>
      <w:r w:rsidRPr="00D0162F">
        <w:t>D.8.0</w:t>
      </w:r>
      <w:r w:rsidRPr="00D0162F">
        <w:tab/>
        <w:t>General</w:t>
      </w:r>
    </w:p>
    <w:p w14:paraId="338B2A44" w14:textId="77777777" w:rsidR="007B1ADA" w:rsidRPr="00D0162F" w:rsidRDefault="007B1ADA" w:rsidP="007B1ADA">
      <w:r w:rsidRPr="00D0162F">
        <w:t>This clause defines a principle which is applicable to test cases verifying RRM requirements in standalone (SA) or EN-DC operations. RRM test cases may be defined in SA and EN-DC operations to verify the same RRM requirement.</w:t>
      </w:r>
    </w:p>
    <w:p w14:paraId="7CE145F2" w14:textId="77777777" w:rsidR="007B1ADA" w:rsidRPr="00D0162F" w:rsidRDefault="007B1ADA" w:rsidP="007B1ADA">
      <w:pPr>
        <w:rPr>
          <w:i/>
        </w:rPr>
      </w:pPr>
      <w:r w:rsidRPr="00D0162F">
        <w:rPr>
          <w:lang w:eastAsia="fr-FR"/>
        </w:rPr>
        <w:t>The normative reference for this section is TS 38.133 [6] clause A.3.13.</w:t>
      </w:r>
    </w:p>
    <w:p w14:paraId="69454D8C" w14:textId="77777777" w:rsidR="007B1ADA" w:rsidRPr="00D0162F" w:rsidRDefault="007B1ADA" w:rsidP="007B1ADA">
      <w:pPr>
        <w:rPr>
          <w:i/>
        </w:rPr>
      </w:pPr>
      <w:r w:rsidRPr="00D0162F">
        <w:rPr>
          <w:i/>
        </w:rPr>
        <w:t>Editor’s note: this clause may need to define further for NE-DC and NR-DC test cases, which subjects to the test cases defined in the future.</w:t>
      </w:r>
    </w:p>
    <w:p w14:paraId="22BCDEC9" w14:textId="77777777" w:rsidR="007B1ADA" w:rsidRPr="00D0162F" w:rsidRDefault="007B1ADA" w:rsidP="007B1ADA">
      <w:pPr>
        <w:pStyle w:val="Heading2"/>
      </w:pPr>
      <w:r w:rsidRPr="00D0162F">
        <w:t>D.8.1</w:t>
      </w:r>
      <w:r w:rsidRPr="00D0162F">
        <w:tab/>
        <w:t>Principle of testing</w:t>
      </w:r>
    </w:p>
    <w:p w14:paraId="42BB8037" w14:textId="77777777" w:rsidR="007B1ADA" w:rsidRPr="00D0162F" w:rsidRDefault="007B1ADA" w:rsidP="007B1ADA">
      <w:r w:rsidRPr="00D0162F">
        <w:t>If test cases are defined in both SA and EN-DC operations to verify the same RRM requirement then the UE capable of both SA and EN-DC operations needs to verify that RRM requirement by performing test case(s) in either SA operation or in EN-DC operation.</w:t>
      </w:r>
    </w:p>
    <w:p w14:paraId="2E32847D" w14:textId="77777777" w:rsidR="007B1ADA" w:rsidRPr="00D0162F" w:rsidRDefault="007B1ADA" w:rsidP="007B1ADA">
      <w:r w:rsidRPr="00D0162F">
        <w:t>If test cases are defined in both SA and EN-DC operations to verify at least one common RRM requirement then the UE capable of both SA and EN-DC operations needs to verify RRM requirements by performing test case(s) in either SA operation or in EN-DC operation provided that the performed test case(s):</w:t>
      </w:r>
    </w:p>
    <w:p w14:paraId="63118653" w14:textId="77777777" w:rsidR="007B1ADA" w:rsidRPr="00D0162F" w:rsidRDefault="007B1ADA" w:rsidP="007B1ADA">
      <w:pPr>
        <w:pStyle w:val="B1"/>
      </w:pPr>
      <w:r w:rsidRPr="00D0162F">
        <w:t>-</w:t>
      </w:r>
      <w:r w:rsidRPr="00D0162F">
        <w:tab/>
        <w:t>verifies the largest number of RRM requirements and</w:t>
      </w:r>
    </w:p>
    <w:p w14:paraId="325B12F7" w14:textId="77777777" w:rsidR="007B1ADA" w:rsidRPr="00D0162F" w:rsidRDefault="007B1ADA" w:rsidP="007B1ADA">
      <w:pPr>
        <w:pStyle w:val="B1"/>
      </w:pPr>
      <w:r w:rsidRPr="00D0162F">
        <w:t>-</w:t>
      </w:r>
      <w:r w:rsidRPr="00D0162F">
        <w:tab/>
        <w:t>verifies at least all RRM requirements covered in the test case(s), which is not performed.</w:t>
      </w:r>
    </w:p>
    <w:p w14:paraId="2B255E57" w14:textId="77777777" w:rsidR="0041350C" w:rsidRPr="00D0162F" w:rsidRDefault="0041350C">
      <w:pPr>
        <w:overflowPunct/>
        <w:autoSpaceDE/>
        <w:autoSpaceDN/>
        <w:adjustRightInd/>
        <w:spacing w:after="160" w:line="259" w:lineRule="auto"/>
        <w:textAlignment w:val="auto"/>
        <w:rPr>
          <w:rFonts w:ascii="Arial" w:hAnsi="Arial"/>
          <w:sz w:val="36"/>
        </w:rPr>
      </w:pPr>
      <w:r w:rsidRPr="00D0162F">
        <w:br w:type="page"/>
      </w:r>
    </w:p>
    <w:p w14:paraId="7BDD429F" w14:textId="7755BB70" w:rsidR="00AB67FA" w:rsidRPr="00D0162F" w:rsidRDefault="00AB67FA" w:rsidP="00AB67FA">
      <w:pPr>
        <w:pStyle w:val="Heading8"/>
      </w:pPr>
      <w:r w:rsidRPr="00D0162F">
        <w:t>Annex E (normative):</w:t>
      </w:r>
      <w:r w:rsidRPr="00D0162F">
        <w:br/>
        <w:t>Cell configuration mapping</w:t>
      </w:r>
    </w:p>
    <w:p w14:paraId="2F04B7D1" w14:textId="56246D0F" w:rsidR="00D70A99" w:rsidRPr="00D0162F" w:rsidRDefault="00D70A99" w:rsidP="003128BD">
      <w:pPr>
        <w:pStyle w:val="Heading1"/>
      </w:pPr>
      <w:r w:rsidRPr="00D0162F">
        <w:t>E.0</w:t>
      </w:r>
      <w:r w:rsidRPr="00D0162F">
        <w:tab/>
        <w:t>General</w:t>
      </w:r>
    </w:p>
    <w:p w14:paraId="7251CE30" w14:textId="656D4C62" w:rsidR="00AB67FA" w:rsidRPr="00D0162F" w:rsidRDefault="00AB67FA" w:rsidP="00AB67FA">
      <w:pPr>
        <w:rPr>
          <w:bCs/>
        </w:rPr>
      </w:pPr>
      <w:r w:rsidRPr="00D0162F">
        <w:rPr>
          <w:bCs/>
        </w:rPr>
        <w:t>The cells used in TS 38.533 do not correspond to the cells defined in TS 38.508-1</w:t>
      </w:r>
      <w:r w:rsidRPr="00D0162F">
        <w:t xml:space="preserve"> [14] </w:t>
      </w:r>
      <w:r w:rsidR="006E0A54" w:rsidRPr="00D0162F">
        <w:t>clause</w:t>
      </w:r>
      <w:r w:rsidRPr="00D0162F">
        <w:t xml:space="preserve"> 4.4.2</w:t>
      </w:r>
      <w:r w:rsidRPr="00D0162F">
        <w:rPr>
          <w:bCs/>
        </w:rPr>
        <w:t>. This annex describes the mapping between the test cases in TS 38.533 and the cells defined in TS 38.508-1 [14]. The test case shall apply the RF parameters as defined in TS 38.533 according to the column heading.</w:t>
      </w:r>
    </w:p>
    <w:p w14:paraId="475FEE2A" w14:textId="2D18346D" w:rsidR="00AB67FA" w:rsidRPr="00D0162F" w:rsidRDefault="00AB67FA" w:rsidP="005E4E07">
      <w:pPr>
        <w:pStyle w:val="NO"/>
      </w:pPr>
      <w:r w:rsidRPr="00D0162F">
        <w:t>NOTE:</w:t>
      </w:r>
      <w:r w:rsidRPr="00D0162F">
        <w:tab/>
        <w:t xml:space="preserve">For example if the second cell in a test case is an inter-frequency cell then Cell3 from TS 38.508-1 [14] </w:t>
      </w:r>
      <w:r w:rsidR="006E0A54" w:rsidRPr="00D0162F">
        <w:t>clause</w:t>
      </w:r>
      <w:r w:rsidRPr="00D0162F">
        <w:t xml:space="preserve"> 4.4.2 is used with the radio parameters as defined for Cell2 in TS 38.533.</w:t>
      </w:r>
    </w:p>
    <w:p w14:paraId="46409C4C" w14:textId="13B2F878" w:rsidR="00AB67FA" w:rsidRPr="00D0162F" w:rsidRDefault="00AB67FA" w:rsidP="00AB67FA">
      <w:pPr>
        <w:pStyle w:val="Heading1"/>
      </w:pPr>
      <w:r w:rsidRPr="00D0162F">
        <w:t>E.1</w:t>
      </w:r>
      <w:r w:rsidRPr="00D0162F">
        <w:tab/>
        <w:t>Test frequency selection</w:t>
      </w:r>
    </w:p>
    <w:p w14:paraId="53F2E08B" w14:textId="5C332D63" w:rsidR="00624F2D" w:rsidRPr="00D0162F" w:rsidRDefault="00624F2D" w:rsidP="003128BD">
      <w:pPr>
        <w:pStyle w:val="Heading2"/>
      </w:pPr>
      <w:r w:rsidRPr="00D0162F">
        <w:t>E.1.0</w:t>
      </w:r>
      <w:r w:rsidRPr="00D0162F">
        <w:tab/>
        <w:t>General</w:t>
      </w:r>
    </w:p>
    <w:p w14:paraId="37B8DDAF" w14:textId="4CB3B30E" w:rsidR="00AB67FA" w:rsidRPr="00D0162F" w:rsidRDefault="00AB67FA" w:rsidP="00AB67FA">
      <w:r w:rsidRPr="00D0162F">
        <w:t>The requirements defined in this test specification comprise EN-DC and NR</w:t>
      </w:r>
      <w:r w:rsidR="001F0F6F" w:rsidRPr="00D0162F">
        <w:t>/5GC</w:t>
      </w:r>
      <w:r w:rsidRPr="00D0162F">
        <w:t xml:space="preserve"> test cases. The test cases are defined with a single NR cell or with multiple NR cells. The multi-cell test cases can be either intra-frequency, i.e. the NR cells defined by the test are overlapping in the frequency domain, or inter-frequency, i.e. the NR cells defined by the test have different centre frequencies, separated from each other by a frequency value bigger than the respective cell bandwidths. This clause describes the general rule on how to select the test frequencies for the NR RRM test cases in this test specification.</w:t>
      </w:r>
    </w:p>
    <w:p w14:paraId="4A1D66C1" w14:textId="77777777" w:rsidR="00AB67FA" w:rsidRPr="00D0162F" w:rsidRDefault="00AB67FA" w:rsidP="00AB67FA">
      <w:pPr>
        <w:pStyle w:val="Heading2"/>
      </w:pPr>
      <w:r w:rsidRPr="00D0162F">
        <w:t>E.1.1</w:t>
      </w:r>
      <w:r w:rsidRPr="00D0162F">
        <w:tab/>
        <w:t>E-UTRA PCell for EN-DC test cases</w:t>
      </w:r>
    </w:p>
    <w:p w14:paraId="64FBCE55" w14:textId="77777777" w:rsidR="00AB67FA" w:rsidRPr="00D0162F" w:rsidRDefault="00AB67FA" w:rsidP="00AB67FA">
      <w:r w:rsidRPr="00D0162F">
        <w:t>Unless otherwise stated, the E-UTRA PCell for EN-DC test cases shall be configured using the test frequency “Mid” as defined in TS 36.508 [25] for the corresponding E-UTRA band.</w:t>
      </w:r>
    </w:p>
    <w:p w14:paraId="2B277303" w14:textId="77777777" w:rsidR="00AB67FA" w:rsidRPr="00D0162F" w:rsidRDefault="00AB67FA" w:rsidP="00AB67FA">
      <w:r w:rsidRPr="00D0162F">
        <w:t>In case that the “Mid” test frequency overlaps with any of the NR test frequencies required by the test case, the E-UTRA PCell shall be shifted to an additional frequency within the E-UTRA same band. If the E-UTRA band channel bandwidth is not sufficient to allocate a non-overlapping E-UTRA PCell, the auxiliary band as defined in TS 36.521-3 [26] clause 3 shall be used.</w:t>
      </w:r>
    </w:p>
    <w:p w14:paraId="237415A7" w14:textId="77777777" w:rsidR="00AB67FA" w:rsidRPr="00D0162F" w:rsidRDefault="00AB67FA" w:rsidP="00AB67FA">
      <w:pPr>
        <w:pStyle w:val="Heading2"/>
      </w:pPr>
      <w:r w:rsidRPr="00D0162F">
        <w:t>E.1.2</w:t>
      </w:r>
      <w:r w:rsidRPr="00D0162F">
        <w:tab/>
        <w:t>Test cases with one NR cell</w:t>
      </w:r>
    </w:p>
    <w:p w14:paraId="376F8029" w14:textId="77777777" w:rsidR="00AB67FA" w:rsidRPr="00D0162F" w:rsidRDefault="00AB67FA" w:rsidP="00AB67FA">
      <w:r w:rsidRPr="00D0162F">
        <w:t>Unless otherwise stated, for NR test cases with one NR cell, this cell shall be configured using the test frequency “Mid” as defined in TS 38.508-1 [14] for the corresponding band under test.</w:t>
      </w:r>
    </w:p>
    <w:p w14:paraId="4B946C3A" w14:textId="77777777" w:rsidR="00AB67FA" w:rsidRPr="00D0162F" w:rsidRDefault="00AB67FA" w:rsidP="00AB67FA">
      <w:pPr>
        <w:pStyle w:val="Heading2"/>
      </w:pPr>
      <w:r w:rsidRPr="00D0162F">
        <w:t>E.1.3</w:t>
      </w:r>
      <w:r w:rsidRPr="00D0162F">
        <w:tab/>
        <w:t>Test cases with more than one NR cell</w:t>
      </w:r>
    </w:p>
    <w:p w14:paraId="1808C3EA" w14:textId="77777777" w:rsidR="00AB67FA" w:rsidRPr="00D0162F" w:rsidRDefault="00AB67FA" w:rsidP="00AB67FA">
      <w:pPr>
        <w:pStyle w:val="Heading3"/>
      </w:pPr>
      <w:r w:rsidRPr="00D0162F">
        <w:t>E.1.3.1</w:t>
      </w:r>
      <w:r w:rsidRPr="00D0162F">
        <w:tab/>
        <w:t>Intra-frequency test cases</w:t>
      </w:r>
    </w:p>
    <w:p w14:paraId="2350AF7E" w14:textId="77777777" w:rsidR="00AB67FA" w:rsidRPr="00D0162F" w:rsidRDefault="00AB67FA" w:rsidP="00AB67FA">
      <w:r w:rsidRPr="00D0162F">
        <w:t>Unless otherwise stated, multi-cell intra-frequency test cases shall be tested using the test frequency “Mid” as defined in TS 38.508-1 [14] for the corresponding NR band under test.</w:t>
      </w:r>
    </w:p>
    <w:p w14:paraId="69693330" w14:textId="77777777" w:rsidR="00AB67FA" w:rsidRPr="00D0162F" w:rsidRDefault="00AB67FA" w:rsidP="00AB67FA">
      <w:pPr>
        <w:pStyle w:val="Heading3"/>
      </w:pPr>
      <w:r w:rsidRPr="00D0162F">
        <w:t>E.1.3.2</w:t>
      </w:r>
      <w:r w:rsidRPr="00D0162F">
        <w:tab/>
        <w:t>Inter-frequency test cases</w:t>
      </w:r>
    </w:p>
    <w:p w14:paraId="03DD9E0B" w14:textId="5BF106D2" w:rsidR="00AB67FA" w:rsidRPr="00D0162F" w:rsidRDefault="00AB67FA" w:rsidP="00AB67FA">
      <w:r w:rsidRPr="00D0162F">
        <w:t>For NR</w:t>
      </w:r>
      <w:r w:rsidR="009E5C8F" w:rsidRPr="00D0162F">
        <w:t>/5GC</w:t>
      </w:r>
      <w:r w:rsidRPr="00D0162F">
        <w:t xml:space="preserve">  and EN-DC multi-cell inter-frequency test cases in FR1, unless otherwise stated, the serving cell shall be configured using the test frequency “Low” as defined in TS 38.508-1 [14] for the corresponding band under test. Any inter-frequency neighbour cell shall be configured using the test frequency “High” as defined in TS 38.508-1 [14] for the corresponding band under test.</w:t>
      </w:r>
      <w:r w:rsidR="00871408" w:rsidRPr="00D0162F">
        <w:t xml:space="preserve"> For the 2</w:t>
      </w:r>
      <w:r w:rsidR="00871408" w:rsidRPr="00B76A52">
        <w:rPr>
          <w:vertAlign w:val="superscript"/>
        </w:rPr>
        <w:t>nd</w:t>
      </w:r>
      <w:r w:rsidR="00871408" w:rsidRPr="00D0162F">
        <w:t xml:space="preserve"> inter-frequency neighbour cell shall be configured using the test frequency “Mid” as defined in TS 38.508-1 [14] for the corresponding band under test.</w:t>
      </w:r>
    </w:p>
    <w:p w14:paraId="6804CB29" w14:textId="19E854D8" w:rsidR="00AB67FA" w:rsidRPr="00D0162F" w:rsidRDefault="00AB67FA" w:rsidP="00AB67FA">
      <w:r w:rsidRPr="00D0162F">
        <w:t>For NR</w:t>
      </w:r>
      <w:r w:rsidR="00E63641" w:rsidRPr="00D0162F">
        <w:t>/5GC</w:t>
      </w:r>
      <w:r w:rsidRPr="00D0162F">
        <w:t xml:space="preserve"> multi-cell inter-frequency test cases in FR2, unless otherwise stated, the serving cell (and any other neighbour cell in the same frequency carrier) shall be configured using the test frequency “Mid” as defined in TS 38.508-1 [14], clause 7.2.3.2 for the corresponding band under test. Any inter-frequency neighbour cell shall be configured using a non-overlapping test frequency adjacent to the serving cell frequency, as defined in TS 38.508-1 [14], clause 7.2.3.2.</w:t>
      </w:r>
    </w:p>
    <w:p w14:paraId="1AF2C275" w14:textId="77777777" w:rsidR="00AB67FA" w:rsidRPr="00D0162F" w:rsidRDefault="00AB67FA" w:rsidP="00AB67FA">
      <w:r w:rsidRPr="00D0162F">
        <w:t>For EN-DC multi-cell inter-frequency test cases in FR2, unless otherwise stated, the PSCell (and any other neighbour cell in the same frequency carrier) shall be configured using the test frequency “Mid” as defined in TS 38.508-1 [14] , clause 7.2.3.2 for the corresponding band under test. Any inter-frequency neighbour cell shall be configured using a non-overlapping test frequency adjacent to the PSCell frequency, as defined in TS 38.508-1 [14] , clause 7.2.3.2.</w:t>
      </w:r>
    </w:p>
    <w:p w14:paraId="6E1ABED2" w14:textId="77777777" w:rsidR="00AB67FA" w:rsidRPr="00D0162F" w:rsidRDefault="00AB67FA" w:rsidP="00AB67FA">
      <w:pPr>
        <w:pStyle w:val="Heading2"/>
      </w:pPr>
      <w:r w:rsidRPr="00D0162F">
        <w:t>E.1.4</w:t>
      </w:r>
      <w:r w:rsidRPr="00D0162F">
        <w:tab/>
        <w:t>Carrier aggregation test cases</w:t>
      </w:r>
    </w:p>
    <w:p w14:paraId="13176099" w14:textId="77777777" w:rsidR="00AB67FA" w:rsidRPr="00D0162F" w:rsidRDefault="00AB67FA" w:rsidP="00AB67FA">
      <w:pPr>
        <w:pStyle w:val="Heading3"/>
      </w:pPr>
      <w:r w:rsidRPr="00D0162F">
        <w:t>E.1.4.1</w:t>
      </w:r>
      <w:r w:rsidRPr="00D0162F">
        <w:tab/>
        <w:t>Inter-band carrier aggregation</w:t>
      </w:r>
    </w:p>
    <w:p w14:paraId="02E18D0D" w14:textId="010B9653" w:rsidR="00AB67FA" w:rsidRPr="00D0162F" w:rsidRDefault="00AB67FA" w:rsidP="00AB67FA">
      <w:r w:rsidRPr="00D0162F">
        <w:t xml:space="preserve">For inter-band carrier aggregation test cases, each of the component carriers and their respective neighbour cells shall be configured following the </w:t>
      </w:r>
      <w:r w:rsidR="00272459" w:rsidRPr="00D0162F">
        <w:t xml:space="preserve">same </w:t>
      </w:r>
      <w:r w:rsidRPr="00D0162F">
        <w:t>principles defined in E.1.2 and E.1.3.</w:t>
      </w:r>
    </w:p>
    <w:p w14:paraId="21ECD96E" w14:textId="77777777" w:rsidR="00AB67FA" w:rsidRPr="00D0162F" w:rsidRDefault="00AB67FA" w:rsidP="00AB67FA">
      <w:pPr>
        <w:pStyle w:val="Heading3"/>
      </w:pPr>
      <w:r w:rsidRPr="00D0162F">
        <w:t>E.1.4.2</w:t>
      </w:r>
      <w:r w:rsidRPr="00D0162F">
        <w:tab/>
        <w:t>Intra-band contiguous carrier aggregation</w:t>
      </w:r>
    </w:p>
    <w:p w14:paraId="305E7582" w14:textId="77777777" w:rsidR="00981CDE" w:rsidRPr="00D0162F" w:rsidRDefault="00AB67FA" w:rsidP="00981CDE">
      <w:r w:rsidRPr="00D0162F">
        <w:t>For intra-band contiguous carrier aggregation</w:t>
      </w:r>
      <w:r w:rsidR="00997C3A" w:rsidRPr="00D0162F">
        <w:t xml:space="preserve"> with 2 CCs in FR1</w:t>
      </w:r>
      <w:r w:rsidRPr="00D0162F">
        <w:t xml:space="preserve">, </w:t>
      </w:r>
      <w:r w:rsidR="00981CDE" w:rsidRPr="00D0162F">
        <w:t xml:space="preserve">unless otherwise specified, the serving cells (and any other neighbour cell(s) in the same frequency carriers) shall be configured using the test frequency “Low” as defined in TS 38.508-1 [14], subclause 4.3.1.1.3 for the corresponding band under test (SpCC = CC1 and SCC = CC2). </w:t>
      </w:r>
    </w:p>
    <w:p w14:paraId="32CEC715" w14:textId="77777777" w:rsidR="00981CDE" w:rsidRPr="00D0162F" w:rsidRDefault="00981CDE" w:rsidP="00981CDE">
      <w:r w:rsidRPr="00D0162F">
        <w:t xml:space="preserve">For intra-band contiguous carrier aggregation with 2 CCs in FR2, unless otherwise specified, the serving cells (and any other neighbour cell(s) in the same frequency carriers) shall be configured using the test frequency “Mid” as defined in TS 38.508-1 [14], subclause 4.3.1.2.3 for the corresponding band under test (SpCC = CC1 and SCC = CC2). </w:t>
      </w:r>
    </w:p>
    <w:p w14:paraId="3477B057" w14:textId="77777777" w:rsidR="00AB67FA" w:rsidRPr="00D0162F" w:rsidRDefault="00AB67FA" w:rsidP="00AB67FA">
      <w:pPr>
        <w:pStyle w:val="Heading3"/>
      </w:pPr>
      <w:r w:rsidRPr="00D0162F">
        <w:t>E.1.4.3</w:t>
      </w:r>
      <w:r w:rsidRPr="00D0162F">
        <w:tab/>
        <w:t>Intra-band non-contiguous carrier aggregation</w:t>
      </w:r>
    </w:p>
    <w:p w14:paraId="6EB4C847" w14:textId="77777777" w:rsidR="00AB67FA" w:rsidRPr="00D0162F" w:rsidRDefault="00AB67FA" w:rsidP="00AB67FA">
      <w:r w:rsidRPr="00D0162F">
        <w:t>For intra-band non-contiguous carrier aggregation in FR1, unless otherwise specified, the test frequency selection shall be done following the maximum Wgap principle, i.e. selecting the test frequencies (of the test frequencies defined in TS 38.508-1 [14]) with the widest frequency separation within the band under test.</w:t>
      </w:r>
    </w:p>
    <w:p w14:paraId="2874415B" w14:textId="77777777" w:rsidR="00AB67FA" w:rsidRPr="00D0162F" w:rsidRDefault="00AB67FA" w:rsidP="00AB67FA">
      <w:r w:rsidRPr="00D0162F">
        <w:t>For intra-band non-contiguous carrier aggregation in FR2, the test frequency selection is TBD.</w:t>
      </w:r>
    </w:p>
    <w:p w14:paraId="0EFC19C0" w14:textId="77777777" w:rsidR="00AB67FA" w:rsidRPr="00D0162F" w:rsidRDefault="00AB67FA" w:rsidP="00AB67FA">
      <w:pPr>
        <w:pStyle w:val="Heading2"/>
      </w:pPr>
      <w:r w:rsidRPr="00D0162F">
        <w:t>E.1.5</w:t>
      </w:r>
      <w:r w:rsidRPr="00D0162F">
        <w:tab/>
        <w:t>E-UTRA – NR inter RAT test cases</w:t>
      </w:r>
    </w:p>
    <w:p w14:paraId="78749E7B" w14:textId="77777777" w:rsidR="00AB67FA" w:rsidRPr="00D0162F" w:rsidRDefault="00AB67FA" w:rsidP="00AB67FA">
      <w:r w:rsidRPr="00D0162F">
        <w:t>Unless otherwise stated, the E-UTRA serving/neighbour cell for E-UTRA – NR inter-RAT test cases shall be configured using the test frequency “Mid” as defined in TS 36.508 [25] for the corresponding E-UTRA band.</w:t>
      </w:r>
    </w:p>
    <w:p w14:paraId="2CF0DCAE" w14:textId="77777777" w:rsidR="00AB67FA" w:rsidRPr="00D0162F" w:rsidRDefault="00AB67FA" w:rsidP="00AB67FA">
      <w:r w:rsidRPr="00D0162F">
        <w:t>In case that the “Mid” test frequency overlaps with any of the NR test frequencies required by the test case, the E-UTRA cell shall be shifted to an additional frequency within the E-UTRA same band. If the E-UTRA band channel bandwidth is not sufficient to allocate a non-overlapping E-UTRA cell, the auxiliary band as defined in TS 36.521-3 [26] clause 3 shall be used.</w:t>
      </w:r>
    </w:p>
    <w:p w14:paraId="2F4ECCC3" w14:textId="77777777" w:rsidR="00AB67FA" w:rsidRPr="00D0162F" w:rsidRDefault="00AB67FA" w:rsidP="00AB67FA">
      <w:pPr>
        <w:pStyle w:val="Heading2"/>
      </w:pPr>
      <w:r w:rsidRPr="00D0162F">
        <w:t>E.1.6</w:t>
      </w:r>
      <w:r w:rsidRPr="00D0162F">
        <w:tab/>
        <w:t>Intra-band EN-DC test cases</w:t>
      </w:r>
    </w:p>
    <w:p w14:paraId="7D122E9A" w14:textId="77777777" w:rsidR="00AB67FA" w:rsidRPr="00107D76" w:rsidRDefault="00AB67FA" w:rsidP="00AB67FA">
      <w:pPr>
        <w:pStyle w:val="Heading3"/>
        <w:rPr>
          <w:lang w:val="fr-FR"/>
        </w:rPr>
      </w:pPr>
      <w:r w:rsidRPr="00107D76">
        <w:rPr>
          <w:lang w:val="fr-FR"/>
        </w:rPr>
        <w:t>E.1.6.1</w:t>
      </w:r>
      <w:r w:rsidRPr="00107D76">
        <w:rPr>
          <w:lang w:val="fr-FR"/>
        </w:rPr>
        <w:tab/>
        <w:t xml:space="preserve">Intra-band non-contiguous EN-DC </w:t>
      </w:r>
    </w:p>
    <w:p w14:paraId="3D92BB03" w14:textId="77777777" w:rsidR="00AB67FA" w:rsidRPr="00D0162F" w:rsidRDefault="00AB67FA" w:rsidP="00AB67FA">
      <w:r w:rsidRPr="00D0162F">
        <w:t>For intra-band non-contiguous EN-DC in FR1, unless otherwise specified, the test frequency selection shall be done following the maximum Wgap principle, i.e. selecting the test frequencies (of the test frequencies defined in TS 38.508-1 [14]) with the widest frequency separation within the band under test.</w:t>
      </w:r>
    </w:p>
    <w:p w14:paraId="411D3FAD" w14:textId="77777777" w:rsidR="00AB67FA" w:rsidRPr="00D0162F" w:rsidRDefault="00AB67FA" w:rsidP="00AB67FA">
      <w:pPr>
        <w:pStyle w:val="Heading4"/>
        <w:rPr>
          <w:rFonts w:eastAsia="MS Mincho"/>
        </w:rPr>
      </w:pPr>
      <w:r w:rsidRPr="00D0162F">
        <w:t>E.1.6.1.1</w:t>
      </w:r>
      <w:r w:rsidRPr="00D0162F">
        <w:tab/>
        <w:t>Inter frequency neighbour cell</w:t>
      </w:r>
    </w:p>
    <w:p w14:paraId="1A20A4AB" w14:textId="77777777" w:rsidR="00AB67FA" w:rsidRPr="00D0162F" w:rsidRDefault="00AB67FA" w:rsidP="00AB67FA">
      <w:r w:rsidRPr="00D0162F">
        <w:t>Unless otherwise stated, any inter-frequency neighbour cell shall be configured using the test frequency “Mid” as defined in TS 38.508-1 [14] for the corresponding NR band under test. If the NR band channel bandwidth is not sufficient to allocate a non-overlapping the neighbour cell, the auxiliary band as defined in TBD shall be used.</w:t>
      </w:r>
    </w:p>
    <w:p w14:paraId="7159FF46" w14:textId="77777777" w:rsidR="00AB67FA" w:rsidRPr="00107D76" w:rsidRDefault="00AB67FA" w:rsidP="00AB67FA">
      <w:pPr>
        <w:pStyle w:val="Heading3"/>
        <w:rPr>
          <w:lang w:val="fr-FR"/>
        </w:rPr>
      </w:pPr>
      <w:r w:rsidRPr="00107D76">
        <w:rPr>
          <w:lang w:val="fr-FR"/>
        </w:rPr>
        <w:t>E.1.6.2</w:t>
      </w:r>
      <w:r w:rsidRPr="00107D76">
        <w:rPr>
          <w:lang w:val="fr-FR"/>
        </w:rPr>
        <w:tab/>
        <w:t xml:space="preserve">Intra-band contiguous EN-DC </w:t>
      </w:r>
    </w:p>
    <w:p w14:paraId="24A30164" w14:textId="77777777" w:rsidR="00AB67FA" w:rsidRPr="00107D76" w:rsidRDefault="00AB67FA" w:rsidP="00AB67FA">
      <w:pPr>
        <w:pStyle w:val="Heading4"/>
        <w:rPr>
          <w:rFonts w:eastAsia="MS Mincho"/>
          <w:lang w:val="fr-FR"/>
        </w:rPr>
      </w:pPr>
      <w:r w:rsidRPr="00107D76">
        <w:rPr>
          <w:lang w:val="fr-FR"/>
        </w:rPr>
        <w:t>E.1.6.1.1</w:t>
      </w:r>
      <w:r w:rsidRPr="00107D76">
        <w:rPr>
          <w:lang w:val="fr-FR"/>
        </w:rPr>
        <w:tab/>
        <w:t>E-UTRA PCell</w:t>
      </w:r>
    </w:p>
    <w:p w14:paraId="1C790E9B" w14:textId="39F08EFD" w:rsidR="00AB67FA" w:rsidRPr="00D0162F" w:rsidRDefault="00AB67FA" w:rsidP="00AB67FA">
      <w:r w:rsidRPr="00D0162F">
        <w:t>Unless otherwise stated, the E-UTRA PCell for intra-band contiguous EN-DC test cases shall be configured using same test frequency, e.g., “Mid” as for NR PSCell as defined in TS 38.508-1 [14].</w:t>
      </w:r>
    </w:p>
    <w:p w14:paraId="0AD25400" w14:textId="77777777" w:rsidR="00047942" w:rsidRPr="00D0162F" w:rsidRDefault="00047942" w:rsidP="00047942">
      <w:pPr>
        <w:pStyle w:val="Heading2"/>
      </w:pPr>
      <w:r w:rsidRPr="00D0162F">
        <w:t>E.1.7</w:t>
      </w:r>
      <w:r w:rsidRPr="00D0162F">
        <w:tab/>
        <w:t>NR sidelink test cases</w:t>
      </w:r>
    </w:p>
    <w:p w14:paraId="41ED3215" w14:textId="77777777" w:rsidR="00047942" w:rsidRPr="00D0162F" w:rsidRDefault="00047942" w:rsidP="00047942">
      <w:r w:rsidRPr="00D0162F">
        <w:t>Unless otherwise stated, for NR sidelink test cases the NR sidelink carrier shall be configured using the test frequency “Mid” as defined in TS 38.508-1 [14] for the corresponding band under test.</w:t>
      </w:r>
    </w:p>
    <w:p w14:paraId="5CAA42D2" w14:textId="15F78A80" w:rsidR="00047942" w:rsidRPr="00D0162F" w:rsidRDefault="00047942" w:rsidP="00AB67FA">
      <w:r w:rsidRPr="00D0162F">
        <w:t>For con-current operation, unless otherwise stated, each of the NR Uu carriers and their respective cells shall be configured following the sample principles defined in E.1.2 and E.1.3.</w:t>
      </w:r>
    </w:p>
    <w:p w14:paraId="6B320967" w14:textId="77777777" w:rsidR="00AB67FA" w:rsidRPr="00D0162F" w:rsidRDefault="00AB67FA" w:rsidP="00AB67FA">
      <w:pPr>
        <w:pStyle w:val="Heading1"/>
      </w:pPr>
      <w:r w:rsidRPr="00D0162F">
        <w:t>E.2</w:t>
      </w:r>
      <w:r w:rsidRPr="00D0162F">
        <w:tab/>
        <w:t>Cell configuration mapping for EN-DC FR1 test cases in Chapter 4</w:t>
      </w:r>
    </w:p>
    <w:p w14:paraId="799F9DFD" w14:textId="77777777" w:rsidR="00AB67FA" w:rsidRPr="00D0162F" w:rsidRDefault="00AB67FA" w:rsidP="00AB67FA">
      <w:r w:rsidRPr="00D0162F">
        <w:t>Table E.2-1 defines the cell configuration mapping for EN-DC FR1 test cases in chapter 4 of this test specification.</w:t>
      </w:r>
    </w:p>
    <w:p w14:paraId="7B7CF090" w14:textId="77777777" w:rsidR="00AB67FA" w:rsidRPr="00D0162F" w:rsidRDefault="00AB67FA" w:rsidP="00AB67FA">
      <w:pPr>
        <w:pStyle w:val="TH"/>
        <w:keepNext w:val="0"/>
        <w:keepLines w:val="0"/>
      </w:pPr>
      <w:r w:rsidRPr="00D0162F">
        <w:t>Table E.2-1: Cell configuration mapping for EN-DC FR1 RRM testing</w:t>
      </w:r>
    </w:p>
    <w:tbl>
      <w:tblPr>
        <w:tblW w:w="9984" w:type="dxa"/>
        <w:jc w:val="center"/>
        <w:tblLayout w:type="fixed"/>
        <w:tblCellMar>
          <w:left w:w="28" w:type="dxa"/>
        </w:tblCellMar>
        <w:tblLook w:val="0000" w:firstRow="0" w:lastRow="0" w:firstColumn="0" w:lastColumn="0" w:noHBand="0" w:noVBand="0"/>
      </w:tblPr>
      <w:tblGrid>
        <w:gridCol w:w="1019"/>
        <w:gridCol w:w="3699"/>
        <w:gridCol w:w="1052"/>
        <w:gridCol w:w="1052"/>
        <w:gridCol w:w="1052"/>
        <w:gridCol w:w="1052"/>
        <w:gridCol w:w="1058"/>
      </w:tblGrid>
      <w:tr w:rsidR="00AB67FA" w:rsidRPr="00D0162F" w14:paraId="77CE99A7" w14:textId="77777777" w:rsidTr="00F74A4A">
        <w:trPr>
          <w:tblHeade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0325B5AF" w14:textId="77777777" w:rsidR="00AB67FA" w:rsidRPr="00D0162F" w:rsidRDefault="00AB67FA" w:rsidP="006E0A54">
            <w:pPr>
              <w:pStyle w:val="TAH"/>
              <w:keepNext w:val="0"/>
              <w:keepLines w:val="0"/>
            </w:pPr>
            <w:r w:rsidRPr="00D0162F">
              <w:t>TC</w:t>
            </w:r>
          </w:p>
        </w:tc>
        <w:tc>
          <w:tcPr>
            <w:tcW w:w="3699" w:type="dxa"/>
            <w:tcBorders>
              <w:top w:val="single" w:sz="4" w:space="0" w:color="auto"/>
              <w:left w:val="nil"/>
              <w:bottom w:val="single" w:sz="4" w:space="0" w:color="auto"/>
              <w:right w:val="single" w:sz="4" w:space="0" w:color="auto"/>
            </w:tcBorders>
            <w:shd w:val="clear" w:color="auto" w:fill="auto"/>
            <w:noWrap/>
          </w:tcPr>
          <w:p w14:paraId="58B7A74E" w14:textId="77777777" w:rsidR="00AB67FA" w:rsidRPr="00D0162F" w:rsidRDefault="00AB67FA" w:rsidP="006E0A54">
            <w:pPr>
              <w:pStyle w:val="TAH"/>
              <w:keepNext w:val="0"/>
              <w:keepLines w:val="0"/>
            </w:pPr>
            <w:r w:rsidRPr="00D0162F">
              <w:t>Description</w:t>
            </w:r>
          </w:p>
        </w:tc>
        <w:tc>
          <w:tcPr>
            <w:tcW w:w="1052" w:type="dxa"/>
            <w:tcBorders>
              <w:top w:val="single" w:sz="4" w:space="0" w:color="auto"/>
              <w:left w:val="nil"/>
              <w:bottom w:val="single" w:sz="4" w:space="0" w:color="auto"/>
              <w:right w:val="single" w:sz="4" w:space="0" w:color="auto"/>
            </w:tcBorders>
            <w:shd w:val="clear" w:color="auto" w:fill="auto"/>
          </w:tcPr>
          <w:p w14:paraId="189A460A" w14:textId="372EE51F" w:rsidR="00AB67FA" w:rsidRPr="00D0162F" w:rsidRDefault="00AB67FA" w:rsidP="006E0A54">
            <w:pPr>
              <w:pStyle w:val="TAH"/>
              <w:keepNext w:val="0"/>
              <w:keepLines w:val="0"/>
            </w:pPr>
            <w:r w:rsidRPr="00D0162F">
              <w:t>38.533</w:t>
            </w:r>
            <w:r w:rsidR="006E0A54" w:rsidRPr="00D0162F">
              <w:t xml:space="preserve"> </w:t>
            </w:r>
            <w:r w:rsidRPr="00D0162F">
              <w:t>LTE</w:t>
            </w:r>
            <w:r w:rsidR="006E0A54" w:rsidRPr="00D0162F">
              <w:t xml:space="preserve"> </w:t>
            </w:r>
            <w:r w:rsidRPr="00D0162F">
              <w:t>Cell1</w:t>
            </w:r>
          </w:p>
        </w:tc>
        <w:tc>
          <w:tcPr>
            <w:tcW w:w="1052" w:type="dxa"/>
            <w:tcBorders>
              <w:top w:val="single" w:sz="4" w:space="0" w:color="auto"/>
              <w:left w:val="nil"/>
              <w:bottom w:val="single" w:sz="4" w:space="0" w:color="auto"/>
              <w:right w:val="single" w:sz="4" w:space="0" w:color="auto"/>
            </w:tcBorders>
            <w:shd w:val="clear" w:color="auto" w:fill="auto"/>
          </w:tcPr>
          <w:p w14:paraId="717DAAEC" w14:textId="4A089FC2" w:rsidR="00AB67FA" w:rsidRPr="00D0162F" w:rsidRDefault="00AB67FA" w:rsidP="006E0A54">
            <w:pPr>
              <w:pStyle w:val="TAH"/>
              <w:keepNext w:val="0"/>
              <w:keepLines w:val="0"/>
            </w:pPr>
            <w:r w:rsidRPr="00D0162F">
              <w:t>38.533</w:t>
            </w:r>
            <w:r w:rsidR="006E0A54" w:rsidRPr="00D0162F">
              <w:t xml:space="preserve"> </w:t>
            </w:r>
            <w:r w:rsidRPr="00D0162F">
              <w:t>NR</w:t>
            </w:r>
            <w:r w:rsidR="006E0A54" w:rsidRPr="00D0162F">
              <w:t xml:space="preserve"> </w:t>
            </w:r>
            <w:r w:rsidRPr="00D0162F">
              <w:t>Cell2</w:t>
            </w:r>
          </w:p>
        </w:tc>
        <w:tc>
          <w:tcPr>
            <w:tcW w:w="1052" w:type="dxa"/>
            <w:tcBorders>
              <w:top w:val="single" w:sz="4" w:space="0" w:color="auto"/>
              <w:left w:val="nil"/>
              <w:bottom w:val="single" w:sz="4" w:space="0" w:color="auto"/>
              <w:right w:val="single" w:sz="4" w:space="0" w:color="auto"/>
            </w:tcBorders>
            <w:shd w:val="clear" w:color="auto" w:fill="auto"/>
          </w:tcPr>
          <w:p w14:paraId="7D130FE6" w14:textId="509CA3C8" w:rsidR="00AB67FA" w:rsidRPr="00D0162F" w:rsidRDefault="00AB67FA" w:rsidP="006E0A54">
            <w:pPr>
              <w:pStyle w:val="TAH"/>
              <w:keepNext w:val="0"/>
              <w:keepLines w:val="0"/>
            </w:pPr>
            <w:r w:rsidRPr="00D0162F">
              <w:t>38.533</w:t>
            </w:r>
            <w:r w:rsidR="006E0A54" w:rsidRPr="00D0162F">
              <w:t xml:space="preserve"> </w:t>
            </w:r>
            <w:r w:rsidRPr="00D0162F">
              <w:t>Cell3</w:t>
            </w:r>
          </w:p>
        </w:tc>
        <w:tc>
          <w:tcPr>
            <w:tcW w:w="1052" w:type="dxa"/>
            <w:tcBorders>
              <w:top w:val="single" w:sz="4" w:space="0" w:color="auto"/>
              <w:left w:val="nil"/>
              <w:bottom w:val="single" w:sz="4" w:space="0" w:color="auto"/>
              <w:right w:val="single" w:sz="4" w:space="0" w:color="auto"/>
            </w:tcBorders>
          </w:tcPr>
          <w:p w14:paraId="5F55E79C" w14:textId="5A5D6D4C" w:rsidR="00AB67FA" w:rsidRPr="00D0162F" w:rsidRDefault="00AB67FA" w:rsidP="006E0A54">
            <w:pPr>
              <w:pStyle w:val="TAH"/>
            </w:pPr>
            <w:r w:rsidRPr="00D0162F">
              <w:t>38.533</w:t>
            </w:r>
            <w:r w:rsidR="006E0A54" w:rsidRPr="00D0162F">
              <w:t xml:space="preserve"> </w:t>
            </w:r>
            <w:r w:rsidRPr="00D0162F">
              <w:t>NR</w:t>
            </w:r>
            <w:r w:rsidR="006E0A54" w:rsidRPr="00D0162F">
              <w:t xml:space="preserve"> </w:t>
            </w:r>
            <w:r w:rsidRPr="00D0162F">
              <w:t>Cell4</w:t>
            </w:r>
          </w:p>
        </w:tc>
        <w:tc>
          <w:tcPr>
            <w:tcW w:w="1058" w:type="dxa"/>
            <w:tcBorders>
              <w:top w:val="single" w:sz="4" w:space="0" w:color="auto"/>
              <w:left w:val="single" w:sz="4" w:space="0" w:color="auto"/>
              <w:bottom w:val="single" w:sz="4" w:space="0" w:color="auto"/>
              <w:right w:val="single" w:sz="4" w:space="0" w:color="auto"/>
            </w:tcBorders>
            <w:shd w:val="clear" w:color="auto" w:fill="auto"/>
          </w:tcPr>
          <w:p w14:paraId="7DA32BA7" w14:textId="5017DA0C" w:rsidR="00AB67FA" w:rsidRPr="00D0162F" w:rsidRDefault="00AB67FA" w:rsidP="006E0A54">
            <w:pPr>
              <w:pStyle w:val="TAH"/>
            </w:pPr>
            <w:r w:rsidRPr="00D0162F">
              <w:t>CA</w:t>
            </w:r>
            <w:r w:rsidR="006E0A54" w:rsidRPr="00D0162F">
              <w:t xml:space="preserve"> </w:t>
            </w:r>
            <w:r w:rsidRPr="00D0162F">
              <w:t>Type</w:t>
            </w:r>
          </w:p>
        </w:tc>
      </w:tr>
      <w:tr w:rsidR="00AB67FA" w:rsidRPr="00D0162F" w14:paraId="466AACC7"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4BE9A2C3" w14:textId="77777777" w:rsidR="00AB67FA" w:rsidRPr="00D0162F" w:rsidRDefault="00AB67FA" w:rsidP="002A7247">
            <w:pPr>
              <w:pStyle w:val="TAL"/>
            </w:pPr>
            <w:r w:rsidRPr="00D0162F">
              <w:t>4.3.2.2.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5D15FFDC" w14:textId="5418A293" w:rsidR="00AB67FA" w:rsidRPr="00D0162F" w:rsidRDefault="00AB67FA" w:rsidP="002A7247">
            <w:pPr>
              <w:pStyle w:val="TAL"/>
            </w:pPr>
            <w:r w:rsidRPr="00D0162F">
              <w:t>EN-DC</w:t>
            </w:r>
            <w:r w:rsidR="006E0A54" w:rsidRPr="00D0162F">
              <w:t xml:space="preserve"> </w:t>
            </w:r>
            <w:r w:rsidRPr="00D0162F">
              <w:t>FR1</w:t>
            </w:r>
            <w:r w:rsidR="006E0A54" w:rsidRPr="00D0162F">
              <w:t xml:space="preserve"> </w:t>
            </w:r>
            <w:r w:rsidRPr="00D0162F">
              <w:t>contention</w:t>
            </w:r>
            <w:r w:rsidR="006E0A54" w:rsidRPr="00D0162F">
              <w:t xml:space="preserve"> </w:t>
            </w:r>
            <w:r w:rsidRPr="00D0162F">
              <w:t>based</w:t>
            </w:r>
            <w:r w:rsidR="006E0A54" w:rsidRPr="00D0162F">
              <w:t xml:space="preserve"> </w:t>
            </w:r>
            <w:r w:rsidRPr="00D0162F">
              <w:t>random</w:t>
            </w:r>
            <w:r w:rsidR="006E0A54" w:rsidRPr="00D0162F">
              <w:t xml:space="preserve"> </w:t>
            </w:r>
            <w:r w:rsidRPr="00D0162F">
              <w:t>access</w:t>
            </w:r>
          </w:p>
        </w:tc>
        <w:tc>
          <w:tcPr>
            <w:tcW w:w="1052" w:type="dxa"/>
            <w:tcBorders>
              <w:top w:val="single" w:sz="4" w:space="0" w:color="auto"/>
              <w:left w:val="nil"/>
              <w:bottom w:val="single" w:sz="4" w:space="0" w:color="auto"/>
              <w:right w:val="single" w:sz="4" w:space="0" w:color="auto"/>
            </w:tcBorders>
            <w:shd w:val="clear" w:color="auto" w:fill="auto"/>
            <w:vAlign w:val="center"/>
          </w:tcPr>
          <w:p w14:paraId="30057FC7" w14:textId="51B80944"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E03BB80" w14:textId="234D8B7E" w:rsidR="00AB67FA" w:rsidRPr="00D0162F" w:rsidRDefault="00AB67FA" w:rsidP="002A7247">
            <w:pPr>
              <w:pStyle w:val="TAL"/>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03CFEE8" w14:textId="77777777" w:rsidR="00AB67FA" w:rsidRPr="00D0162F" w:rsidRDefault="00AB67FA" w:rsidP="002A7247">
            <w:pPr>
              <w:pStyle w:val="TAL"/>
            </w:pPr>
          </w:p>
        </w:tc>
        <w:tc>
          <w:tcPr>
            <w:tcW w:w="1052" w:type="dxa"/>
            <w:tcBorders>
              <w:top w:val="single" w:sz="4" w:space="0" w:color="auto"/>
              <w:left w:val="nil"/>
              <w:bottom w:val="single" w:sz="4" w:space="0" w:color="auto"/>
              <w:right w:val="single" w:sz="4" w:space="0" w:color="auto"/>
            </w:tcBorders>
            <w:vAlign w:val="center"/>
          </w:tcPr>
          <w:p w14:paraId="4F0BE937"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6FEC224" w14:textId="77777777" w:rsidR="00AB67FA" w:rsidRPr="00D0162F" w:rsidRDefault="00AB67FA" w:rsidP="002A7247">
            <w:pPr>
              <w:pStyle w:val="TAL"/>
            </w:pPr>
          </w:p>
        </w:tc>
      </w:tr>
      <w:tr w:rsidR="00AB67FA" w:rsidRPr="00D0162F" w14:paraId="08AE86F0"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057335FF" w14:textId="77777777" w:rsidR="00AB67FA" w:rsidRPr="00D0162F" w:rsidRDefault="00AB67FA" w:rsidP="002A7247">
            <w:pPr>
              <w:pStyle w:val="TAL"/>
            </w:pPr>
            <w:r w:rsidRPr="00D0162F">
              <w:t>4.3.2.2.2</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2FEB3A19" w14:textId="1843333D" w:rsidR="00AB67FA" w:rsidRPr="00D0162F" w:rsidRDefault="00AB67FA" w:rsidP="002A7247">
            <w:pPr>
              <w:pStyle w:val="TAL"/>
            </w:pPr>
            <w:r w:rsidRPr="00D0162F">
              <w:t>EN-DC</w:t>
            </w:r>
            <w:r w:rsidR="006E0A54" w:rsidRPr="00D0162F">
              <w:t xml:space="preserve"> </w:t>
            </w:r>
            <w:r w:rsidRPr="00D0162F">
              <w:t>FR1</w:t>
            </w:r>
            <w:r w:rsidR="006E0A54" w:rsidRPr="00D0162F">
              <w:t xml:space="preserve"> </w:t>
            </w:r>
            <w:r w:rsidRPr="00D0162F">
              <w:t>non-contention</w:t>
            </w:r>
            <w:r w:rsidR="006E0A54" w:rsidRPr="00D0162F">
              <w:t xml:space="preserve"> </w:t>
            </w:r>
            <w:r w:rsidRPr="00D0162F">
              <w:t>based</w:t>
            </w:r>
            <w:r w:rsidR="006E0A54" w:rsidRPr="00D0162F">
              <w:t xml:space="preserve"> </w:t>
            </w:r>
            <w:r w:rsidRPr="00D0162F">
              <w:t>random</w:t>
            </w:r>
            <w:r w:rsidR="006E0A54" w:rsidRPr="00D0162F">
              <w:t xml:space="preserve"> </w:t>
            </w:r>
            <w:r w:rsidRPr="00D0162F">
              <w:t>access</w:t>
            </w:r>
          </w:p>
        </w:tc>
        <w:tc>
          <w:tcPr>
            <w:tcW w:w="1052" w:type="dxa"/>
            <w:tcBorders>
              <w:top w:val="single" w:sz="4" w:space="0" w:color="auto"/>
              <w:left w:val="nil"/>
              <w:bottom w:val="single" w:sz="4" w:space="0" w:color="auto"/>
              <w:right w:val="single" w:sz="4" w:space="0" w:color="auto"/>
            </w:tcBorders>
            <w:shd w:val="clear" w:color="auto" w:fill="auto"/>
            <w:vAlign w:val="center"/>
          </w:tcPr>
          <w:p w14:paraId="6E20AF57" w14:textId="5ED8E242"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6F389C6" w14:textId="5B04CAE7" w:rsidR="00AB67FA" w:rsidRPr="00D0162F" w:rsidRDefault="00AB67FA" w:rsidP="002A7247">
            <w:pPr>
              <w:pStyle w:val="TAL"/>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7F963CB" w14:textId="77777777" w:rsidR="00AB67FA" w:rsidRPr="00D0162F" w:rsidRDefault="00AB67FA" w:rsidP="002A7247">
            <w:pPr>
              <w:pStyle w:val="TAL"/>
            </w:pPr>
          </w:p>
        </w:tc>
        <w:tc>
          <w:tcPr>
            <w:tcW w:w="1052" w:type="dxa"/>
            <w:tcBorders>
              <w:top w:val="single" w:sz="4" w:space="0" w:color="auto"/>
              <w:left w:val="nil"/>
              <w:bottom w:val="single" w:sz="4" w:space="0" w:color="auto"/>
              <w:right w:val="single" w:sz="4" w:space="0" w:color="auto"/>
            </w:tcBorders>
            <w:vAlign w:val="center"/>
          </w:tcPr>
          <w:p w14:paraId="35764E1F"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69FB9FB" w14:textId="77777777" w:rsidR="00AB67FA" w:rsidRPr="00D0162F" w:rsidRDefault="00AB67FA" w:rsidP="002A7247">
            <w:pPr>
              <w:pStyle w:val="TAL"/>
            </w:pPr>
          </w:p>
        </w:tc>
      </w:tr>
      <w:tr w:rsidR="00AB67FA" w:rsidRPr="00D0162F" w14:paraId="317FAE46"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2A7B53DF" w14:textId="77777777" w:rsidR="00AB67FA" w:rsidRPr="00D0162F" w:rsidRDefault="00AB67FA" w:rsidP="002A7247">
            <w:pPr>
              <w:pStyle w:val="TAL"/>
            </w:pPr>
            <w:r w:rsidRPr="00D0162F">
              <w:t>4.3.2.2.3</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584D4BB5" w14:textId="45AB9558" w:rsidR="00AB67FA" w:rsidRPr="00D0162F" w:rsidRDefault="00AB67FA" w:rsidP="002A7247">
            <w:pPr>
              <w:pStyle w:val="TAL"/>
            </w:pPr>
            <w:r w:rsidRPr="00D0162F">
              <w:t>EN-DC</w:t>
            </w:r>
            <w:r w:rsidR="006E0A54" w:rsidRPr="00D0162F">
              <w:t xml:space="preserve"> </w:t>
            </w:r>
            <w:r w:rsidRPr="00D0162F">
              <w:t>FR1</w:t>
            </w:r>
            <w:r w:rsidR="006E0A54" w:rsidRPr="00D0162F">
              <w:t xml:space="preserve"> </w:t>
            </w:r>
            <w:r w:rsidRPr="00D0162F">
              <w:t>2-step</w:t>
            </w:r>
            <w:r w:rsidR="006E0A54" w:rsidRPr="00D0162F">
              <w:t xml:space="preserve"> </w:t>
            </w:r>
            <w:r w:rsidRPr="00D0162F">
              <w:t>contention</w:t>
            </w:r>
            <w:r w:rsidR="006E0A54" w:rsidRPr="00D0162F">
              <w:t xml:space="preserve"> </w:t>
            </w:r>
            <w:r w:rsidRPr="00D0162F">
              <w:t>based</w:t>
            </w:r>
            <w:r w:rsidR="006E0A54" w:rsidRPr="00D0162F">
              <w:t xml:space="preserve"> </w:t>
            </w:r>
            <w:r w:rsidRPr="00D0162F">
              <w:t>random</w:t>
            </w:r>
            <w:r w:rsidR="006E0A54" w:rsidRPr="00D0162F">
              <w:t xml:space="preserve"> </w:t>
            </w:r>
            <w:r w:rsidRPr="00D0162F">
              <w:t>access</w:t>
            </w:r>
          </w:p>
        </w:tc>
        <w:tc>
          <w:tcPr>
            <w:tcW w:w="1052" w:type="dxa"/>
            <w:tcBorders>
              <w:top w:val="single" w:sz="4" w:space="0" w:color="auto"/>
              <w:left w:val="nil"/>
              <w:bottom w:val="single" w:sz="4" w:space="0" w:color="auto"/>
              <w:right w:val="single" w:sz="4" w:space="0" w:color="auto"/>
            </w:tcBorders>
            <w:shd w:val="clear" w:color="auto" w:fill="auto"/>
            <w:vAlign w:val="center"/>
          </w:tcPr>
          <w:p w14:paraId="285E335A" w14:textId="6BC3F70F"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0E4B9F2" w14:textId="2A384A0E" w:rsidR="00AB67FA" w:rsidRPr="00D0162F" w:rsidRDefault="00AB67FA" w:rsidP="002A7247">
            <w:pPr>
              <w:pStyle w:val="TAL"/>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1BE3FE0" w14:textId="77777777" w:rsidR="00AB67FA" w:rsidRPr="00D0162F" w:rsidRDefault="00AB67FA" w:rsidP="002A7247">
            <w:pPr>
              <w:pStyle w:val="TAL"/>
            </w:pPr>
          </w:p>
        </w:tc>
        <w:tc>
          <w:tcPr>
            <w:tcW w:w="1052" w:type="dxa"/>
            <w:tcBorders>
              <w:top w:val="single" w:sz="4" w:space="0" w:color="auto"/>
              <w:left w:val="nil"/>
              <w:bottom w:val="single" w:sz="4" w:space="0" w:color="auto"/>
              <w:right w:val="single" w:sz="4" w:space="0" w:color="auto"/>
            </w:tcBorders>
            <w:vAlign w:val="center"/>
          </w:tcPr>
          <w:p w14:paraId="1AA52861"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4D0AC6F6" w14:textId="77777777" w:rsidR="00AB67FA" w:rsidRPr="00D0162F" w:rsidRDefault="00AB67FA" w:rsidP="002A7247">
            <w:pPr>
              <w:pStyle w:val="TAL"/>
            </w:pPr>
          </w:p>
        </w:tc>
      </w:tr>
      <w:tr w:rsidR="00AB67FA" w:rsidRPr="00D0162F" w14:paraId="210C005F"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0A4D8448" w14:textId="77777777" w:rsidR="00AB67FA" w:rsidRPr="00D0162F" w:rsidRDefault="00AB67FA" w:rsidP="002A7247">
            <w:pPr>
              <w:pStyle w:val="TAL"/>
            </w:pPr>
            <w:r w:rsidRPr="00D0162F">
              <w:t>4.3.2.2.4</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5AD87142" w14:textId="088BF20E" w:rsidR="00AB67FA" w:rsidRPr="00D0162F" w:rsidRDefault="00AB67FA" w:rsidP="002A7247">
            <w:pPr>
              <w:pStyle w:val="TAL"/>
            </w:pPr>
            <w:r w:rsidRPr="00D0162F">
              <w:t>EN-DC</w:t>
            </w:r>
            <w:r w:rsidR="006E0A54" w:rsidRPr="00D0162F">
              <w:t xml:space="preserve"> </w:t>
            </w:r>
            <w:r w:rsidRPr="00D0162F">
              <w:t>FR1</w:t>
            </w:r>
            <w:r w:rsidR="006E0A54" w:rsidRPr="00D0162F">
              <w:t xml:space="preserve"> </w:t>
            </w:r>
            <w:r w:rsidRPr="00D0162F">
              <w:t>2-step</w:t>
            </w:r>
            <w:r w:rsidR="006E0A54" w:rsidRPr="00D0162F">
              <w:t xml:space="preserve"> </w:t>
            </w:r>
            <w:r w:rsidRPr="00D0162F">
              <w:t>non-contention</w:t>
            </w:r>
            <w:r w:rsidR="006E0A54" w:rsidRPr="00D0162F">
              <w:t xml:space="preserve"> </w:t>
            </w:r>
            <w:r w:rsidRPr="00D0162F">
              <w:t>based</w:t>
            </w:r>
            <w:r w:rsidR="006E0A54" w:rsidRPr="00D0162F">
              <w:t xml:space="preserve"> </w:t>
            </w:r>
            <w:r w:rsidRPr="00D0162F">
              <w:t>random</w:t>
            </w:r>
            <w:r w:rsidR="006E0A54" w:rsidRPr="00D0162F">
              <w:t xml:space="preserve"> </w:t>
            </w:r>
            <w:r w:rsidRPr="00D0162F">
              <w:t>access</w:t>
            </w:r>
          </w:p>
        </w:tc>
        <w:tc>
          <w:tcPr>
            <w:tcW w:w="1052" w:type="dxa"/>
            <w:tcBorders>
              <w:top w:val="single" w:sz="4" w:space="0" w:color="auto"/>
              <w:left w:val="nil"/>
              <w:bottom w:val="single" w:sz="4" w:space="0" w:color="auto"/>
              <w:right w:val="single" w:sz="4" w:space="0" w:color="auto"/>
            </w:tcBorders>
            <w:shd w:val="clear" w:color="auto" w:fill="auto"/>
            <w:vAlign w:val="center"/>
          </w:tcPr>
          <w:p w14:paraId="3C7DC62C" w14:textId="04BDF7A0"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0284D9E" w14:textId="2210F14D" w:rsidR="00AB67FA" w:rsidRPr="00D0162F" w:rsidRDefault="00AB67FA" w:rsidP="002A7247">
            <w:pPr>
              <w:pStyle w:val="TAL"/>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53672C0" w14:textId="77777777" w:rsidR="00AB67FA" w:rsidRPr="00D0162F" w:rsidRDefault="00AB67FA" w:rsidP="002A7247">
            <w:pPr>
              <w:pStyle w:val="TAL"/>
            </w:pPr>
          </w:p>
        </w:tc>
        <w:tc>
          <w:tcPr>
            <w:tcW w:w="1052" w:type="dxa"/>
            <w:tcBorders>
              <w:top w:val="single" w:sz="4" w:space="0" w:color="auto"/>
              <w:left w:val="nil"/>
              <w:bottom w:val="single" w:sz="4" w:space="0" w:color="auto"/>
              <w:right w:val="single" w:sz="4" w:space="0" w:color="auto"/>
            </w:tcBorders>
            <w:vAlign w:val="center"/>
          </w:tcPr>
          <w:p w14:paraId="74DD0D1C"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5F4CD173" w14:textId="77777777" w:rsidR="00AB67FA" w:rsidRPr="00D0162F" w:rsidRDefault="00AB67FA" w:rsidP="002A7247">
            <w:pPr>
              <w:pStyle w:val="TAL"/>
            </w:pPr>
          </w:p>
        </w:tc>
      </w:tr>
      <w:tr w:rsidR="00AB67FA" w:rsidRPr="00D0162F" w14:paraId="08D8CC03"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6476FCF3" w14:textId="77777777" w:rsidR="00AB67FA" w:rsidRPr="00D0162F" w:rsidRDefault="00AB67FA" w:rsidP="002A7247">
            <w:pPr>
              <w:pStyle w:val="TAL"/>
            </w:pPr>
            <w:r w:rsidRPr="00D0162F">
              <w:t>4.4.1.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43D2D835" w14:textId="6890EB8C" w:rsidR="00AB67FA" w:rsidRPr="00D0162F" w:rsidRDefault="00AB67FA" w:rsidP="002A7247">
            <w:pPr>
              <w:pStyle w:val="TAL"/>
            </w:pPr>
            <w:r w:rsidRPr="00D0162F">
              <w:t>EN-DC</w:t>
            </w:r>
            <w:r w:rsidR="006E0A54" w:rsidRPr="00D0162F">
              <w:t xml:space="preserve"> </w:t>
            </w:r>
            <w:r w:rsidRPr="00D0162F">
              <w:t>FR1</w:t>
            </w:r>
            <w:r w:rsidR="006E0A54" w:rsidRPr="00D0162F">
              <w:t xml:space="preserve"> </w:t>
            </w:r>
            <w:r w:rsidRPr="00D0162F">
              <w:t>UE</w:t>
            </w:r>
            <w:r w:rsidR="006E0A54" w:rsidRPr="00D0162F">
              <w:t xml:space="preserve"> </w:t>
            </w:r>
            <w:r w:rsidRPr="00D0162F">
              <w:t>transmit</w:t>
            </w:r>
            <w:r w:rsidR="006E0A54" w:rsidRPr="00D0162F">
              <w:t xml:space="preserve"> </w:t>
            </w:r>
            <w:r w:rsidRPr="00D0162F">
              <w:t>timing</w:t>
            </w:r>
            <w:r w:rsidR="006E0A54" w:rsidRPr="00D0162F">
              <w:t xml:space="preserve"> </w:t>
            </w:r>
            <w:r w:rsidRPr="00D0162F">
              <w:t>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0ABD529B" w14:textId="196E1E3F"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C16C69F" w14:textId="536566DD" w:rsidR="00AB67FA" w:rsidRPr="00D0162F" w:rsidRDefault="00AB67FA" w:rsidP="002A7247">
            <w:pPr>
              <w:pStyle w:val="TAL"/>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0CE9216" w14:textId="77777777" w:rsidR="00AB67FA" w:rsidRPr="00D0162F" w:rsidRDefault="00AB67FA" w:rsidP="002A7247">
            <w:pPr>
              <w:pStyle w:val="TAL"/>
            </w:pPr>
          </w:p>
        </w:tc>
        <w:tc>
          <w:tcPr>
            <w:tcW w:w="1052" w:type="dxa"/>
            <w:tcBorders>
              <w:top w:val="single" w:sz="4" w:space="0" w:color="auto"/>
              <w:left w:val="nil"/>
              <w:bottom w:val="single" w:sz="4" w:space="0" w:color="auto"/>
              <w:right w:val="single" w:sz="4" w:space="0" w:color="auto"/>
            </w:tcBorders>
            <w:vAlign w:val="center"/>
          </w:tcPr>
          <w:p w14:paraId="7FC7250A"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5E4E2AD" w14:textId="77777777" w:rsidR="00AB67FA" w:rsidRPr="00D0162F" w:rsidRDefault="00AB67FA" w:rsidP="002A7247">
            <w:pPr>
              <w:pStyle w:val="TAL"/>
            </w:pPr>
          </w:p>
        </w:tc>
      </w:tr>
      <w:tr w:rsidR="00AB67FA" w:rsidRPr="00D0162F" w14:paraId="7C3B11DB"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0017354F" w14:textId="77777777" w:rsidR="00AB67FA" w:rsidRPr="00D0162F" w:rsidRDefault="00AB67FA" w:rsidP="002A7247">
            <w:pPr>
              <w:pStyle w:val="TAL"/>
            </w:pPr>
            <w:r w:rsidRPr="00D0162F">
              <w:t>4.4.3.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1564BD3E" w14:textId="761C698C" w:rsidR="00AB67FA" w:rsidRPr="00D0162F" w:rsidRDefault="00AB67FA" w:rsidP="002A7247">
            <w:pPr>
              <w:pStyle w:val="TAL"/>
            </w:pPr>
            <w:r w:rsidRPr="00D0162F">
              <w:t>EN-DC</w:t>
            </w:r>
            <w:r w:rsidR="006E0A54" w:rsidRPr="00D0162F">
              <w:t xml:space="preserve"> </w:t>
            </w:r>
            <w:r w:rsidRPr="00D0162F">
              <w:t>FR1</w:t>
            </w:r>
            <w:r w:rsidR="006E0A54" w:rsidRPr="00D0162F">
              <w:t xml:space="preserve"> </w:t>
            </w:r>
            <w:r w:rsidRPr="00D0162F">
              <w:t>timing</w:t>
            </w:r>
            <w:r w:rsidR="006E0A54" w:rsidRPr="00D0162F">
              <w:t xml:space="preserve"> </w:t>
            </w:r>
            <w:r w:rsidRPr="00D0162F">
              <w:t>advance</w:t>
            </w:r>
            <w:r w:rsidR="006E0A54" w:rsidRPr="00D0162F">
              <w:t xml:space="preserve"> </w:t>
            </w:r>
            <w:r w:rsidRPr="00D0162F">
              <w:t>adjustment</w:t>
            </w:r>
            <w:r w:rsidR="006E0A54" w:rsidRPr="00D0162F">
              <w:t xml:space="preserve"> </w:t>
            </w:r>
            <w:r w:rsidRPr="00D0162F">
              <w:t>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54BCA713" w14:textId="4A987835"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4626A32" w14:textId="250C7F54" w:rsidR="00AB67FA" w:rsidRPr="00D0162F" w:rsidRDefault="00AB67FA" w:rsidP="002A7247">
            <w:pPr>
              <w:pStyle w:val="TAL"/>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E90F62D" w14:textId="77777777" w:rsidR="00AB67FA" w:rsidRPr="00D0162F" w:rsidRDefault="00AB67FA" w:rsidP="002A7247">
            <w:pPr>
              <w:pStyle w:val="TAL"/>
            </w:pPr>
          </w:p>
        </w:tc>
        <w:tc>
          <w:tcPr>
            <w:tcW w:w="1052" w:type="dxa"/>
            <w:tcBorders>
              <w:top w:val="single" w:sz="4" w:space="0" w:color="auto"/>
              <w:left w:val="nil"/>
              <w:bottom w:val="single" w:sz="4" w:space="0" w:color="auto"/>
              <w:right w:val="single" w:sz="4" w:space="0" w:color="auto"/>
            </w:tcBorders>
            <w:vAlign w:val="center"/>
          </w:tcPr>
          <w:p w14:paraId="0A40F96A"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79ACFB8C" w14:textId="77777777" w:rsidR="00AB67FA" w:rsidRPr="00D0162F" w:rsidRDefault="00AB67FA" w:rsidP="002A7247">
            <w:pPr>
              <w:pStyle w:val="TAL"/>
            </w:pPr>
          </w:p>
        </w:tc>
      </w:tr>
      <w:tr w:rsidR="00AB67FA" w:rsidRPr="00D0162F" w14:paraId="0343D330"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01290343" w14:textId="77777777" w:rsidR="00AB67FA" w:rsidRPr="00D0162F" w:rsidRDefault="00AB67FA" w:rsidP="002A7247">
            <w:pPr>
              <w:pStyle w:val="TAL"/>
              <w:rPr>
                <w:lang w:eastAsia="zh-TW"/>
              </w:rPr>
            </w:pPr>
            <w:r w:rsidRPr="00D0162F">
              <w:rPr>
                <w:lang w:eastAsia="zh-TW"/>
              </w:rPr>
              <w:t>4.5.1.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1D6EC8D4" w14:textId="7734A4DA" w:rsidR="00AB67FA" w:rsidRPr="00D0162F" w:rsidRDefault="00AB67FA" w:rsidP="002A7247">
            <w:pPr>
              <w:pStyle w:val="TAL"/>
            </w:pPr>
            <w:r w:rsidRPr="00D0162F">
              <w:rPr>
                <w:rFonts w:cs="Arial"/>
                <w:szCs w:val="24"/>
              </w:rPr>
              <w:t>EN-DC</w:t>
            </w:r>
            <w:r w:rsidR="006E0A54" w:rsidRPr="00D0162F">
              <w:rPr>
                <w:rFonts w:cs="Arial"/>
                <w:szCs w:val="24"/>
              </w:rPr>
              <w:t xml:space="preserve"> </w:t>
            </w:r>
            <w:r w:rsidRPr="00D0162F">
              <w:rPr>
                <w:rFonts w:cs="Arial"/>
                <w:szCs w:val="24"/>
              </w:rPr>
              <w:t>FR1</w:t>
            </w:r>
            <w:r w:rsidR="006E0A54" w:rsidRPr="00D0162F">
              <w:rPr>
                <w:rFonts w:cs="Arial"/>
                <w:szCs w:val="24"/>
              </w:rPr>
              <w:t xml:space="preserve"> </w:t>
            </w:r>
            <w:r w:rsidRPr="00D0162F">
              <w:rPr>
                <w:rFonts w:cs="Arial"/>
                <w:szCs w:val="24"/>
              </w:rPr>
              <w:t>radio</w:t>
            </w:r>
            <w:r w:rsidR="006E0A54" w:rsidRPr="00D0162F">
              <w:rPr>
                <w:rFonts w:cs="Arial"/>
                <w:szCs w:val="24"/>
              </w:rPr>
              <w:t xml:space="preserve"> </w:t>
            </w:r>
            <w:r w:rsidRPr="00D0162F">
              <w:rPr>
                <w:rFonts w:cs="Arial"/>
                <w:szCs w:val="24"/>
              </w:rPr>
              <w:t>link</w:t>
            </w:r>
            <w:r w:rsidR="006E0A54" w:rsidRPr="00D0162F">
              <w:rPr>
                <w:rFonts w:cs="Arial"/>
                <w:szCs w:val="24"/>
              </w:rPr>
              <w:t xml:space="preserve"> </w:t>
            </w:r>
            <w:r w:rsidRPr="00D0162F">
              <w:rPr>
                <w:rFonts w:cs="Arial"/>
                <w:szCs w:val="24"/>
              </w:rPr>
              <w:t>monitoring</w:t>
            </w:r>
            <w:r w:rsidR="006E0A54" w:rsidRPr="00D0162F">
              <w:rPr>
                <w:rFonts w:cs="Arial"/>
                <w:szCs w:val="24"/>
              </w:rPr>
              <w:t xml:space="preserve"> </w:t>
            </w:r>
            <w:r w:rsidRPr="00D0162F">
              <w:rPr>
                <w:rFonts w:cs="Arial"/>
                <w:szCs w:val="24"/>
              </w:rPr>
              <w:t>out-of-sync</w:t>
            </w:r>
            <w:r w:rsidR="006E0A54" w:rsidRPr="00D0162F">
              <w:rPr>
                <w:rFonts w:cs="Arial"/>
                <w:szCs w:val="24"/>
              </w:rPr>
              <w:t xml:space="preserve"> </w:t>
            </w:r>
            <w:r w:rsidRPr="00D0162F">
              <w:rPr>
                <w:rFonts w:cs="Arial"/>
                <w:szCs w:val="24"/>
              </w:rPr>
              <w:t>test</w:t>
            </w:r>
            <w:r w:rsidR="006E0A54" w:rsidRPr="00D0162F">
              <w:rPr>
                <w:rFonts w:cs="Arial"/>
                <w:szCs w:val="24"/>
              </w:rPr>
              <w:t xml:space="preserve"> </w:t>
            </w:r>
            <w:r w:rsidRPr="00D0162F">
              <w:rPr>
                <w:rFonts w:cs="Arial"/>
                <w:szCs w:val="24"/>
              </w:rPr>
              <w:t>for</w:t>
            </w:r>
            <w:r w:rsidR="006E0A54" w:rsidRPr="00D0162F">
              <w:rPr>
                <w:rFonts w:cs="Arial"/>
                <w:szCs w:val="24"/>
              </w:rPr>
              <w:t xml:space="preserve"> </w:t>
            </w:r>
            <w:r w:rsidRPr="00D0162F">
              <w:rPr>
                <w:rFonts w:cs="Arial"/>
                <w:szCs w:val="24"/>
              </w:rPr>
              <w:t>PSCell</w:t>
            </w:r>
            <w:r w:rsidR="006E0A54" w:rsidRPr="00D0162F">
              <w:rPr>
                <w:rFonts w:cs="Arial"/>
                <w:szCs w:val="24"/>
              </w:rPr>
              <w:t xml:space="preserve"> </w:t>
            </w:r>
            <w:r w:rsidRPr="00D0162F">
              <w:rPr>
                <w:rFonts w:cs="Arial"/>
                <w:szCs w:val="24"/>
              </w:rPr>
              <w:t>configured</w:t>
            </w:r>
            <w:r w:rsidR="006E0A54" w:rsidRPr="00D0162F">
              <w:rPr>
                <w:rFonts w:cs="Arial"/>
                <w:szCs w:val="24"/>
              </w:rPr>
              <w:t xml:space="preserve"> </w:t>
            </w:r>
            <w:r w:rsidRPr="00D0162F">
              <w:rPr>
                <w:rFonts w:cs="Arial"/>
                <w:szCs w:val="24"/>
              </w:rPr>
              <w:t>with</w:t>
            </w:r>
            <w:r w:rsidR="006E0A54" w:rsidRPr="00D0162F">
              <w:rPr>
                <w:rFonts w:cs="Arial"/>
                <w:szCs w:val="24"/>
              </w:rPr>
              <w:t xml:space="preserve"> </w:t>
            </w:r>
            <w:r w:rsidRPr="00D0162F">
              <w:rPr>
                <w:rFonts w:cs="Arial"/>
                <w:szCs w:val="24"/>
              </w:rPr>
              <w:t>SSB-based</w:t>
            </w:r>
            <w:r w:rsidR="006E0A54" w:rsidRPr="00D0162F">
              <w:rPr>
                <w:rFonts w:cs="Arial"/>
                <w:szCs w:val="24"/>
              </w:rPr>
              <w:t xml:space="preserve"> </w:t>
            </w:r>
            <w:r w:rsidRPr="00D0162F">
              <w:rPr>
                <w:rFonts w:cs="Arial"/>
                <w:szCs w:val="24"/>
              </w:rPr>
              <w:t>RLM</w:t>
            </w:r>
            <w:r w:rsidR="006E0A54" w:rsidRPr="00D0162F">
              <w:rPr>
                <w:rFonts w:cs="Arial"/>
                <w:szCs w:val="24"/>
              </w:rPr>
              <w:t xml:space="preserve"> </w:t>
            </w:r>
            <w:r w:rsidRPr="00D0162F">
              <w:rPr>
                <w:rFonts w:cs="Arial"/>
                <w:szCs w:val="24"/>
              </w:rPr>
              <w:t>RS</w:t>
            </w:r>
            <w:r w:rsidR="006E0A54" w:rsidRPr="00D0162F">
              <w:rPr>
                <w:rFonts w:cs="Arial"/>
                <w:szCs w:val="24"/>
              </w:rPr>
              <w:t xml:space="preserve"> </w:t>
            </w:r>
            <w:r w:rsidRPr="00D0162F">
              <w:rPr>
                <w:rFonts w:cs="Arial"/>
                <w:szCs w:val="24"/>
              </w:rPr>
              <w:t>in</w:t>
            </w:r>
            <w:r w:rsidR="006E0A54" w:rsidRPr="00D0162F">
              <w:rPr>
                <w:rFonts w:cs="Arial"/>
                <w:szCs w:val="24"/>
              </w:rPr>
              <w:t xml:space="preserve"> </w:t>
            </w:r>
            <w:r w:rsidRPr="00D0162F">
              <w:rPr>
                <w:rFonts w:cs="Arial"/>
                <w:szCs w:val="24"/>
              </w:rPr>
              <w:t>non-DRX</w:t>
            </w:r>
            <w:r w:rsidR="006E0A54" w:rsidRPr="00D0162F">
              <w:rPr>
                <w:rFonts w:cs="Arial"/>
                <w:szCs w:val="24"/>
              </w:rPr>
              <w:t xml:space="preserve"> </w:t>
            </w:r>
            <w:r w:rsidRPr="00D0162F">
              <w:rPr>
                <w:rFonts w:cs="Arial"/>
                <w:szCs w:val="24"/>
              </w:rPr>
              <w:t>mod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E1B3C4B" w14:textId="0F4BDB5F"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5E4CEF8" w14:textId="2A2B7991" w:rsidR="00AB67FA" w:rsidRPr="00D0162F" w:rsidRDefault="00AB67FA" w:rsidP="002A7247">
            <w:pPr>
              <w:pStyle w:val="TAL"/>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5E4C76D" w14:textId="77777777" w:rsidR="00AB67FA" w:rsidRPr="00D0162F" w:rsidRDefault="00AB67FA" w:rsidP="002A7247">
            <w:pPr>
              <w:pStyle w:val="TAL"/>
              <w:rPr>
                <w:lang w:eastAsia="zh-TW"/>
              </w:rPr>
            </w:pPr>
          </w:p>
        </w:tc>
        <w:tc>
          <w:tcPr>
            <w:tcW w:w="1052" w:type="dxa"/>
            <w:tcBorders>
              <w:top w:val="single" w:sz="4" w:space="0" w:color="auto"/>
              <w:left w:val="nil"/>
              <w:bottom w:val="single" w:sz="4" w:space="0" w:color="auto"/>
              <w:right w:val="single" w:sz="4" w:space="0" w:color="auto"/>
            </w:tcBorders>
            <w:vAlign w:val="center"/>
          </w:tcPr>
          <w:p w14:paraId="54C37770"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69C9F188" w14:textId="77777777" w:rsidR="00AB67FA" w:rsidRPr="00D0162F" w:rsidRDefault="00AB67FA" w:rsidP="002A7247">
            <w:pPr>
              <w:pStyle w:val="TAL"/>
            </w:pPr>
          </w:p>
        </w:tc>
      </w:tr>
      <w:tr w:rsidR="00AB67FA" w:rsidRPr="00D0162F" w14:paraId="29C5FE2D"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5C0997AD" w14:textId="77777777" w:rsidR="00AB67FA" w:rsidRPr="00D0162F" w:rsidRDefault="00AB67FA" w:rsidP="002A7247">
            <w:pPr>
              <w:pStyle w:val="TAL"/>
              <w:rPr>
                <w:lang w:eastAsia="zh-TW"/>
              </w:rPr>
            </w:pPr>
            <w:r w:rsidRPr="00D0162F">
              <w:rPr>
                <w:lang w:eastAsia="zh-TW"/>
              </w:rPr>
              <w:t>4.5.1.2</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770CAD60" w14:textId="3FD7DB9F" w:rsidR="00AB67FA" w:rsidRPr="00D0162F" w:rsidRDefault="00AB67FA" w:rsidP="002A7247">
            <w:pPr>
              <w:pStyle w:val="TAL"/>
              <w:rPr>
                <w:rFonts w:cs="Arial"/>
                <w:szCs w:val="24"/>
              </w:rPr>
            </w:pPr>
            <w:r w:rsidRPr="00D0162F">
              <w:rPr>
                <w:rFonts w:cs="Arial"/>
                <w:szCs w:val="24"/>
              </w:rPr>
              <w:t>EN-DC</w:t>
            </w:r>
            <w:r w:rsidR="006E0A54" w:rsidRPr="00D0162F">
              <w:rPr>
                <w:rFonts w:cs="Arial"/>
                <w:szCs w:val="24"/>
              </w:rPr>
              <w:t xml:space="preserve"> </w:t>
            </w:r>
            <w:r w:rsidRPr="00D0162F">
              <w:rPr>
                <w:rFonts w:cs="Arial"/>
                <w:szCs w:val="24"/>
              </w:rPr>
              <w:t>FR1</w:t>
            </w:r>
            <w:r w:rsidR="006E0A54" w:rsidRPr="00D0162F">
              <w:rPr>
                <w:rFonts w:cs="Arial"/>
                <w:szCs w:val="24"/>
              </w:rPr>
              <w:t xml:space="preserve"> </w:t>
            </w:r>
            <w:r w:rsidRPr="00D0162F">
              <w:rPr>
                <w:rFonts w:cs="Arial"/>
                <w:szCs w:val="24"/>
              </w:rPr>
              <w:t>radio</w:t>
            </w:r>
            <w:r w:rsidR="006E0A54" w:rsidRPr="00D0162F">
              <w:rPr>
                <w:rFonts w:cs="Arial"/>
                <w:szCs w:val="24"/>
              </w:rPr>
              <w:t xml:space="preserve"> </w:t>
            </w:r>
            <w:r w:rsidRPr="00D0162F">
              <w:rPr>
                <w:rFonts w:cs="Arial"/>
                <w:szCs w:val="24"/>
              </w:rPr>
              <w:t>link</w:t>
            </w:r>
            <w:r w:rsidR="006E0A54" w:rsidRPr="00D0162F">
              <w:rPr>
                <w:rFonts w:cs="Arial"/>
                <w:szCs w:val="24"/>
              </w:rPr>
              <w:t xml:space="preserve"> </w:t>
            </w:r>
            <w:r w:rsidRPr="00D0162F">
              <w:rPr>
                <w:rFonts w:cs="Arial"/>
                <w:szCs w:val="24"/>
              </w:rPr>
              <w:t>monitoring</w:t>
            </w:r>
            <w:r w:rsidR="006E0A54" w:rsidRPr="00D0162F">
              <w:rPr>
                <w:rFonts w:cs="Arial"/>
                <w:szCs w:val="24"/>
              </w:rPr>
              <w:t xml:space="preserve"> </w:t>
            </w:r>
            <w:r w:rsidRPr="00D0162F">
              <w:rPr>
                <w:rFonts w:cs="Arial"/>
                <w:szCs w:val="24"/>
              </w:rPr>
              <w:t>in-sync</w:t>
            </w:r>
            <w:r w:rsidR="006E0A54" w:rsidRPr="00D0162F">
              <w:rPr>
                <w:rFonts w:cs="Arial"/>
                <w:szCs w:val="24"/>
              </w:rPr>
              <w:t xml:space="preserve"> </w:t>
            </w:r>
            <w:r w:rsidRPr="00D0162F">
              <w:rPr>
                <w:rFonts w:cs="Arial"/>
                <w:szCs w:val="24"/>
              </w:rPr>
              <w:t>test</w:t>
            </w:r>
            <w:r w:rsidR="006E0A54" w:rsidRPr="00D0162F">
              <w:rPr>
                <w:rFonts w:cs="Arial"/>
                <w:szCs w:val="24"/>
              </w:rPr>
              <w:t xml:space="preserve"> </w:t>
            </w:r>
            <w:r w:rsidRPr="00D0162F">
              <w:rPr>
                <w:rFonts w:cs="Arial"/>
                <w:szCs w:val="24"/>
              </w:rPr>
              <w:t>for</w:t>
            </w:r>
            <w:r w:rsidR="006E0A54" w:rsidRPr="00D0162F">
              <w:rPr>
                <w:rFonts w:cs="Arial"/>
                <w:szCs w:val="24"/>
              </w:rPr>
              <w:t xml:space="preserve"> </w:t>
            </w:r>
            <w:r w:rsidRPr="00D0162F">
              <w:rPr>
                <w:rFonts w:cs="Arial"/>
                <w:szCs w:val="24"/>
              </w:rPr>
              <w:t>PSCell</w:t>
            </w:r>
            <w:r w:rsidR="006E0A54" w:rsidRPr="00D0162F">
              <w:rPr>
                <w:rFonts w:cs="Arial"/>
                <w:szCs w:val="24"/>
              </w:rPr>
              <w:t xml:space="preserve"> </w:t>
            </w:r>
            <w:r w:rsidRPr="00D0162F">
              <w:rPr>
                <w:rFonts w:cs="Arial"/>
                <w:szCs w:val="24"/>
              </w:rPr>
              <w:t>configured</w:t>
            </w:r>
            <w:r w:rsidR="006E0A54" w:rsidRPr="00D0162F">
              <w:rPr>
                <w:rFonts w:cs="Arial"/>
                <w:szCs w:val="24"/>
              </w:rPr>
              <w:t xml:space="preserve"> </w:t>
            </w:r>
            <w:r w:rsidRPr="00D0162F">
              <w:rPr>
                <w:rFonts w:cs="Arial"/>
                <w:szCs w:val="24"/>
              </w:rPr>
              <w:t>with</w:t>
            </w:r>
            <w:r w:rsidR="006E0A54" w:rsidRPr="00D0162F">
              <w:rPr>
                <w:rFonts w:cs="Arial"/>
                <w:szCs w:val="24"/>
              </w:rPr>
              <w:t xml:space="preserve"> </w:t>
            </w:r>
            <w:r w:rsidRPr="00D0162F">
              <w:rPr>
                <w:rFonts w:cs="Arial"/>
                <w:szCs w:val="24"/>
              </w:rPr>
              <w:t>SSB-based</w:t>
            </w:r>
            <w:r w:rsidR="006E0A54" w:rsidRPr="00D0162F">
              <w:rPr>
                <w:rFonts w:cs="Arial"/>
                <w:szCs w:val="24"/>
              </w:rPr>
              <w:t xml:space="preserve"> </w:t>
            </w:r>
            <w:r w:rsidRPr="00D0162F">
              <w:rPr>
                <w:rFonts w:cs="Arial"/>
                <w:szCs w:val="24"/>
              </w:rPr>
              <w:t>RLM</w:t>
            </w:r>
            <w:r w:rsidR="006E0A54" w:rsidRPr="00D0162F">
              <w:rPr>
                <w:rFonts w:cs="Arial"/>
                <w:szCs w:val="24"/>
              </w:rPr>
              <w:t xml:space="preserve"> </w:t>
            </w:r>
            <w:r w:rsidRPr="00D0162F">
              <w:rPr>
                <w:rFonts w:cs="Arial"/>
                <w:szCs w:val="24"/>
              </w:rPr>
              <w:t>RS</w:t>
            </w:r>
            <w:r w:rsidR="006E0A54" w:rsidRPr="00D0162F">
              <w:rPr>
                <w:rFonts w:cs="Arial"/>
                <w:szCs w:val="24"/>
              </w:rPr>
              <w:t xml:space="preserve"> </w:t>
            </w:r>
            <w:r w:rsidRPr="00D0162F">
              <w:rPr>
                <w:rFonts w:cs="Arial"/>
                <w:szCs w:val="24"/>
              </w:rPr>
              <w:t>in</w:t>
            </w:r>
            <w:r w:rsidR="006E0A54" w:rsidRPr="00D0162F">
              <w:rPr>
                <w:rFonts w:cs="Arial"/>
                <w:szCs w:val="24"/>
              </w:rPr>
              <w:t xml:space="preserve"> </w:t>
            </w:r>
            <w:r w:rsidRPr="00D0162F">
              <w:rPr>
                <w:rFonts w:cs="Arial"/>
                <w:szCs w:val="24"/>
              </w:rPr>
              <w:t>non-DRX</w:t>
            </w:r>
            <w:r w:rsidR="006E0A54" w:rsidRPr="00D0162F">
              <w:rPr>
                <w:rFonts w:cs="Arial"/>
                <w:szCs w:val="24"/>
              </w:rPr>
              <w:t xml:space="preserve"> </w:t>
            </w:r>
            <w:r w:rsidRPr="00D0162F">
              <w:rPr>
                <w:rFonts w:cs="Arial"/>
                <w:szCs w:val="24"/>
              </w:rPr>
              <w:t>mod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C643170" w14:textId="6D1FC6C1"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AC96F60" w14:textId="26797077" w:rsidR="00AB67FA" w:rsidRPr="00D0162F" w:rsidRDefault="00AB67FA" w:rsidP="002A7247">
            <w:pPr>
              <w:pStyle w:val="TAL"/>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CC29FF9" w14:textId="77777777" w:rsidR="00AB67FA" w:rsidRPr="00D0162F" w:rsidRDefault="00AB67FA" w:rsidP="002A7247">
            <w:pPr>
              <w:pStyle w:val="TAL"/>
              <w:rPr>
                <w:lang w:eastAsia="zh-TW"/>
              </w:rPr>
            </w:pPr>
          </w:p>
        </w:tc>
        <w:tc>
          <w:tcPr>
            <w:tcW w:w="1052" w:type="dxa"/>
            <w:tcBorders>
              <w:top w:val="single" w:sz="4" w:space="0" w:color="auto"/>
              <w:left w:val="nil"/>
              <w:bottom w:val="single" w:sz="4" w:space="0" w:color="auto"/>
              <w:right w:val="single" w:sz="4" w:space="0" w:color="auto"/>
            </w:tcBorders>
            <w:vAlign w:val="center"/>
          </w:tcPr>
          <w:p w14:paraId="617FF516"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4EA40D6" w14:textId="77777777" w:rsidR="00AB67FA" w:rsidRPr="00D0162F" w:rsidRDefault="00AB67FA" w:rsidP="002A7247">
            <w:pPr>
              <w:pStyle w:val="TAL"/>
            </w:pPr>
          </w:p>
        </w:tc>
      </w:tr>
      <w:tr w:rsidR="00AB67FA" w:rsidRPr="00D0162F" w14:paraId="6E56EBA5"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2BB4D32C" w14:textId="77777777" w:rsidR="00AB67FA" w:rsidRPr="00D0162F" w:rsidRDefault="00AB67FA" w:rsidP="002A7247">
            <w:pPr>
              <w:pStyle w:val="TAL"/>
              <w:rPr>
                <w:lang w:eastAsia="zh-TW"/>
              </w:rPr>
            </w:pPr>
            <w:r w:rsidRPr="00D0162F">
              <w:rPr>
                <w:lang w:eastAsia="zh-TW"/>
              </w:rPr>
              <w:t>4.5.1.3</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53161C1F" w14:textId="4D2AC3BE" w:rsidR="00AB67FA" w:rsidRPr="00D0162F" w:rsidRDefault="00AB67FA" w:rsidP="002A7247">
            <w:pPr>
              <w:pStyle w:val="TAL"/>
              <w:rPr>
                <w:rFonts w:cs="Arial"/>
                <w:szCs w:val="24"/>
              </w:rPr>
            </w:pPr>
            <w:r w:rsidRPr="00D0162F">
              <w:rPr>
                <w:rFonts w:cs="Arial"/>
                <w:szCs w:val="24"/>
              </w:rPr>
              <w:t>EN-DC</w:t>
            </w:r>
            <w:r w:rsidR="006E0A54" w:rsidRPr="00D0162F">
              <w:rPr>
                <w:rFonts w:cs="Arial"/>
                <w:szCs w:val="24"/>
              </w:rPr>
              <w:t xml:space="preserve"> </w:t>
            </w:r>
            <w:r w:rsidRPr="00D0162F">
              <w:rPr>
                <w:rFonts w:cs="Arial"/>
                <w:szCs w:val="24"/>
              </w:rPr>
              <w:t>FR1</w:t>
            </w:r>
            <w:r w:rsidR="006E0A54" w:rsidRPr="00D0162F">
              <w:rPr>
                <w:rFonts w:cs="Arial"/>
                <w:szCs w:val="24"/>
              </w:rPr>
              <w:t xml:space="preserve"> </w:t>
            </w:r>
            <w:r w:rsidRPr="00D0162F">
              <w:rPr>
                <w:rFonts w:cs="Arial"/>
                <w:szCs w:val="24"/>
              </w:rPr>
              <w:t>radio</w:t>
            </w:r>
            <w:r w:rsidR="006E0A54" w:rsidRPr="00D0162F">
              <w:rPr>
                <w:rFonts w:cs="Arial"/>
                <w:szCs w:val="24"/>
              </w:rPr>
              <w:t xml:space="preserve"> </w:t>
            </w:r>
            <w:r w:rsidRPr="00D0162F">
              <w:rPr>
                <w:rFonts w:cs="Arial"/>
                <w:szCs w:val="24"/>
              </w:rPr>
              <w:t>link</w:t>
            </w:r>
            <w:r w:rsidR="006E0A54" w:rsidRPr="00D0162F">
              <w:rPr>
                <w:rFonts w:cs="Arial"/>
                <w:szCs w:val="24"/>
              </w:rPr>
              <w:t xml:space="preserve"> </w:t>
            </w:r>
            <w:r w:rsidRPr="00D0162F">
              <w:rPr>
                <w:rFonts w:cs="Arial"/>
                <w:szCs w:val="24"/>
              </w:rPr>
              <w:t>monitoring</w:t>
            </w:r>
            <w:r w:rsidR="006E0A54" w:rsidRPr="00D0162F">
              <w:rPr>
                <w:rFonts w:cs="Arial"/>
                <w:szCs w:val="24"/>
              </w:rPr>
              <w:t xml:space="preserve"> </w:t>
            </w:r>
            <w:r w:rsidRPr="00D0162F">
              <w:rPr>
                <w:rFonts w:cs="Arial"/>
                <w:szCs w:val="24"/>
              </w:rPr>
              <w:t>out-of-sync</w:t>
            </w:r>
            <w:r w:rsidR="006E0A54" w:rsidRPr="00D0162F">
              <w:rPr>
                <w:rFonts w:cs="Arial"/>
                <w:szCs w:val="24"/>
              </w:rPr>
              <w:t xml:space="preserve"> </w:t>
            </w:r>
            <w:r w:rsidRPr="00D0162F">
              <w:rPr>
                <w:rFonts w:cs="Arial"/>
                <w:szCs w:val="24"/>
              </w:rPr>
              <w:t>test</w:t>
            </w:r>
            <w:r w:rsidR="006E0A54" w:rsidRPr="00D0162F">
              <w:rPr>
                <w:rFonts w:cs="Arial"/>
                <w:szCs w:val="24"/>
              </w:rPr>
              <w:t xml:space="preserve"> </w:t>
            </w:r>
            <w:r w:rsidRPr="00D0162F">
              <w:rPr>
                <w:rFonts w:cs="Arial"/>
                <w:szCs w:val="24"/>
              </w:rPr>
              <w:t>for</w:t>
            </w:r>
            <w:r w:rsidR="006E0A54" w:rsidRPr="00D0162F">
              <w:rPr>
                <w:rFonts w:cs="Arial"/>
                <w:szCs w:val="24"/>
              </w:rPr>
              <w:t xml:space="preserve"> </w:t>
            </w:r>
            <w:r w:rsidRPr="00D0162F">
              <w:rPr>
                <w:rFonts w:cs="Arial"/>
                <w:szCs w:val="24"/>
              </w:rPr>
              <w:t>PSCell</w:t>
            </w:r>
            <w:r w:rsidR="006E0A54" w:rsidRPr="00D0162F">
              <w:rPr>
                <w:rFonts w:cs="Arial"/>
                <w:szCs w:val="24"/>
              </w:rPr>
              <w:t xml:space="preserve"> </w:t>
            </w:r>
            <w:r w:rsidRPr="00D0162F">
              <w:rPr>
                <w:rFonts w:cs="Arial"/>
                <w:szCs w:val="24"/>
              </w:rPr>
              <w:t>configured</w:t>
            </w:r>
            <w:r w:rsidR="006E0A54" w:rsidRPr="00D0162F">
              <w:rPr>
                <w:rFonts w:cs="Arial"/>
                <w:szCs w:val="24"/>
              </w:rPr>
              <w:t xml:space="preserve"> </w:t>
            </w:r>
            <w:r w:rsidRPr="00D0162F">
              <w:rPr>
                <w:rFonts w:cs="Arial"/>
                <w:szCs w:val="24"/>
              </w:rPr>
              <w:t>with</w:t>
            </w:r>
            <w:r w:rsidR="006E0A54" w:rsidRPr="00D0162F">
              <w:rPr>
                <w:rFonts w:cs="Arial"/>
                <w:szCs w:val="24"/>
              </w:rPr>
              <w:t xml:space="preserve"> </w:t>
            </w:r>
            <w:r w:rsidRPr="00D0162F">
              <w:rPr>
                <w:rFonts w:cs="Arial"/>
                <w:szCs w:val="24"/>
              </w:rPr>
              <w:t>SSB-based</w:t>
            </w:r>
            <w:r w:rsidR="006E0A54" w:rsidRPr="00D0162F">
              <w:rPr>
                <w:rFonts w:cs="Arial"/>
                <w:szCs w:val="24"/>
              </w:rPr>
              <w:t xml:space="preserve"> </w:t>
            </w:r>
            <w:r w:rsidRPr="00D0162F">
              <w:rPr>
                <w:rFonts w:cs="Arial"/>
                <w:szCs w:val="24"/>
              </w:rPr>
              <w:t>RLM</w:t>
            </w:r>
            <w:r w:rsidR="006E0A54" w:rsidRPr="00D0162F">
              <w:rPr>
                <w:rFonts w:cs="Arial"/>
                <w:szCs w:val="24"/>
              </w:rPr>
              <w:t xml:space="preserve"> </w:t>
            </w:r>
            <w:r w:rsidRPr="00D0162F">
              <w:rPr>
                <w:rFonts w:cs="Arial"/>
                <w:szCs w:val="24"/>
              </w:rPr>
              <w:t>RS</w:t>
            </w:r>
            <w:r w:rsidR="006E0A54" w:rsidRPr="00D0162F">
              <w:rPr>
                <w:rFonts w:cs="Arial"/>
                <w:szCs w:val="24"/>
              </w:rPr>
              <w:t xml:space="preserve"> </w:t>
            </w:r>
            <w:r w:rsidRPr="00D0162F">
              <w:rPr>
                <w:rFonts w:cs="Arial"/>
                <w:szCs w:val="24"/>
              </w:rPr>
              <w:t>in</w:t>
            </w:r>
            <w:r w:rsidR="006E0A54" w:rsidRPr="00D0162F">
              <w:rPr>
                <w:rFonts w:cs="Arial"/>
                <w:szCs w:val="24"/>
              </w:rPr>
              <w:t xml:space="preserve"> </w:t>
            </w:r>
            <w:r w:rsidRPr="00D0162F">
              <w:rPr>
                <w:rFonts w:cs="Arial"/>
                <w:szCs w:val="24"/>
              </w:rPr>
              <w:t>DRX</w:t>
            </w:r>
            <w:r w:rsidR="006E0A54" w:rsidRPr="00D0162F">
              <w:rPr>
                <w:rFonts w:cs="Arial"/>
                <w:szCs w:val="24"/>
              </w:rPr>
              <w:t xml:space="preserve"> </w:t>
            </w:r>
            <w:r w:rsidRPr="00D0162F">
              <w:rPr>
                <w:rFonts w:cs="Arial"/>
                <w:szCs w:val="24"/>
              </w:rPr>
              <w:t>mode</w:t>
            </w:r>
          </w:p>
        </w:tc>
        <w:tc>
          <w:tcPr>
            <w:tcW w:w="1052" w:type="dxa"/>
            <w:tcBorders>
              <w:top w:val="single" w:sz="4" w:space="0" w:color="auto"/>
              <w:left w:val="nil"/>
              <w:bottom w:val="single" w:sz="4" w:space="0" w:color="auto"/>
              <w:right w:val="single" w:sz="4" w:space="0" w:color="auto"/>
            </w:tcBorders>
            <w:shd w:val="clear" w:color="auto" w:fill="auto"/>
            <w:vAlign w:val="center"/>
          </w:tcPr>
          <w:p w14:paraId="1241A2A3" w14:textId="022FD66F"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B0904BA" w14:textId="5DFF1880" w:rsidR="00AB67FA" w:rsidRPr="00D0162F" w:rsidRDefault="00AB67FA" w:rsidP="002A7247">
            <w:pPr>
              <w:pStyle w:val="TAL"/>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40758A5" w14:textId="77777777" w:rsidR="00AB67FA" w:rsidRPr="00D0162F" w:rsidRDefault="00AB67FA" w:rsidP="002A7247">
            <w:pPr>
              <w:pStyle w:val="TAL"/>
              <w:rPr>
                <w:lang w:eastAsia="zh-TW"/>
              </w:rPr>
            </w:pPr>
          </w:p>
        </w:tc>
        <w:tc>
          <w:tcPr>
            <w:tcW w:w="1052" w:type="dxa"/>
            <w:tcBorders>
              <w:top w:val="single" w:sz="4" w:space="0" w:color="auto"/>
              <w:left w:val="nil"/>
              <w:bottom w:val="single" w:sz="4" w:space="0" w:color="auto"/>
              <w:right w:val="single" w:sz="4" w:space="0" w:color="auto"/>
            </w:tcBorders>
            <w:vAlign w:val="center"/>
          </w:tcPr>
          <w:p w14:paraId="48E07C32"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6709643A" w14:textId="77777777" w:rsidR="00AB67FA" w:rsidRPr="00D0162F" w:rsidRDefault="00AB67FA" w:rsidP="002A7247">
            <w:pPr>
              <w:pStyle w:val="TAL"/>
            </w:pPr>
          </w:p>
        </w:tc>
      </w:tr>
      <w:tr w:rsidR="00AB67FA" w:rsidRPr="00D0162F" w14:paraId="02732698"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179B0C55" w14:textId="77777777" w:rsidR="00AB67FA" w:rsidRPr="00D0162F" w:rsidRDefault="00AB67FA" w:rsidP="002A7247">
            <w:pPr>
              <w:pStyle w:val="TAL"/>
              <w:rPr>
                <w:lang w:eastAsia="zh-TW"/>
              </w:rPr>
            </w:pPr>
            <w:r w:rsidRPr="00D0162F">
              <w:rPr>
                <w:lang w:eastAsia="zh-TW"/>
              </w:rPr>
              <w:t>4.5.1.4</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3234E83B" w14:textId="42CB3FC2" w:rsidR="00AB67FA" w:rsidRPr="00D0162F" w:rsidRDefault="00AB67FA" w:rsidP="002A7247">
            <w:pPr>
              <w:pStyle w:val="TAL"/>
            </w:pPr>
            <w:r w:rsidRPr="00D0162F">
              <w:rPr>
                <w:rFonts w:cs="Arial"/>
                <w:szCs w:val="24"/>
              </w:rPr>
              <w:t>EN-DC</w:t>
            </w:r>
            <w:r w:rsidR="006E0A54" w:rsidRPr="00D0162F">
              <w:rPr>
                <w:rFonts w:cs="Arial"/>
                <w:szCs w:val="24"/>
              </w:rPr>
              <w:t xml:space="preserve"> </w:t>
            </w:r>
            <w:r w:rsidRPr="00D0162F">
              <w:rPr>
                <w:rFonts w:cs="Arial"/>
                <w:szCs w:val="24"/>
              </w:rPr>
              <w:t>FR1</w:t>
            </w:r>
            <w:r w:rsidR="006E0A54" w:rsidRPr="00D0162F">
              <w:rPr>
                <w:rFonts w:cs="Arial"/>
                <w:szCs w:val="24"/>
              </w:rPr>
              <w:t xml:space="preserve"> </w:t>
            </w:r>
            <w:r w:rsidRPr="00D0162F">
              <w:rPr>
                <w:rFonts w:cs="Arial"/>
                <w:szCs w:val="24"/>
              </w:rPr>
              <w:t>radio</w:t>
            </w:r>
            <w:r w:rsidR="006E0A54" w:rsidRPr="00D0162F">
              <w:rPr>
                <w:rFonts w:cs="Arial"/>
                <w:szCs w:val="24"/>
              </w:rPr>
              <w:t xml:space="preserve"> </w:t>
            </w:r>
            <w:r w:rsidRPr="00D0162F">
              <w:rPr>
                <w:rFonts w:cs="Arial"/>
                <w:szCs w:val="24"/>
              </w:rPr>
              <w:t>link</w:t>
            </w:r>
            <w:r w:rsidR="006E0A54" w:rsidRPr="00D0162F">
              <w:rPr>
                <w:rFonts w:cs="Arial"/>
                <w:szCs w:val="24"/>
              </w:rPr>
              <w:t xml:space="preserve"> </w:t>
            </w:r>
            <w:r w:rsidRPr="00D0162F">
              <w:rPr>
                <w:rFonts w:cs="Arial"/>
                <w:szCs w:val="24"/>
              </w:rPr>
              <w:t>monitoring</w:t>
            </w:r>
            <w:r w:rsidR="006E0A54" w:rsidRPr="00D0162F">
              <w:rPr>
                <w:rFonts w:cs="Arial"/>
                <w:szCs w:val="24"/>
              </w:rPr>
              <w:t xml:space="preserve"> </w:t>
            </w:r>
            <w:r w:rsidRPr="00D0162F">
              <w:rPr>
                <w:rFonts w:cs="Arial"/>
                <w:szCs w:val="24"/>
              </w:rPr>
              <w:t>in-sync</w:t>
            </w:r>
            <w:r w:rsidR="006E0A54" w:rsidRPr="00D0162F">
              <w:rPr>
                <w:rFonts w:cs="Arial"/>
                <w:szCs w:val="24"/>
              </w:rPr>
              <w:t xml:space="preserve"> </w:t>
            </w:r>
            <w:r w:rsidRPr="00D0162F">
              <w:rPr>
                <w:rFonts w:cs="Arial"/>
                <w:szCs w:val="24"/>
              </w:rPr>
              <w:t>test</w:t>
            </w:r>
            <w:r w:rsidR="006E0A54" w:rsidRPr="00D0162F">
              <w:rPr>
                <w:rFonts w:cs="Arial"/>
                <w:szCs w:val="24"/>
              </w:rPr>
              <w:t xml:space="preserve"> </w:t>
            </w:r>
            <w:r w:rsidRPr="00D0162F">
              <w:rPr>
                <w:rFonts w:cs="Arial"/>
                <w:szCs w:val="24"/>
              </w:rPr>
              <w:t>for</w:t>
            </w:r>
            <w:r w:rsidR="006E0A54" w:rsidRPr="00D0162F">
              <w:rPr>
                <w:rFonts w:cs="Arial"/>
                <w:szCs w:val="24"/>
              </w:rPr>
              <w:t xml:space="preserve"> </w:t>
            </w:r>
            <w:r w:rsidRPr="00D0162F">
              <w:rPr>
                <w:rFonts w:cs="Arial"/>
                <w:szCs w:val="24"/>
              </w:rPr>
              <w:t>PSCell</w:t>
            </w:r>
            <w:r w:rsidR="006E0A54" w:rsidRPr="00D0162F">
              <w:rPr>
                <w:rFonts w:cs="Arial"/>
                <w:szCs w:val="24"/>
              </w:rPr>
              <w:t xml:space="preserve"> </w:t>
            </w:r>
            <w:r w:rsidRPr="00D0162F">
              <w:rPr>
                <w:rFonts w:cs="Arial"/>
                <w:szCs w:val="24"/>
              </w:rPr>
              <w:t>configured</w:t>
            </w:r>
            <w:r w:rsidR="006E0A54" w:rsidRPr="00D0162F">
              <w:rPr>
                <w:rFonts w:cs="Arial"/>
                <w:szCs w:val="24"/>
              </w:rPr>
              <w:t xml:space="preserve"> </w:t>
            </w:r>
            <w:r w:rsidRPr="00D0162F">
              <w:rPr>
                <w:rFonts w:cs="Arial"/>
                <w:szCs w:val="24"/>
              </w:rPr>
              <w:t>with</w:t>
            </w:r>
            <w:r w:rsidR="006E0A54" w:rsidRPr="00D0162F">
              <w:rPr>
                <w:rFonts w:cs="Arial"/>
                <w:szCs w:val="24"/>
              </w:rPr>
              <w:t xml:space="preserve"> </w:t>
            </w:r>
            <w:r w:rsidRPr="00D0162F">
              <w:rPr>
                <w:rFonts w:cs="Arial"/>
                <w:szCs w:val="24"/>
              </w:rPr>
              <w:t>SSB-based</w:t>
            </w:r>
            <w:r w:rsidR="006E0A54" w:rsidRPr="00D0162F">
              <w:rPr>
                <w:rFonts w:cs="Arial"/>
                <w:szCs w:val="24"/>
              </w:rPr>
              <w:t xml:space="preserve"> </w:t>
            </w:r>
            <w:r w:rsidRPr="00D0162F">
              <w:rPr>
                <w:rFonts w:cs="Arial"/>
                <w:szCs w:val="24"/>
              </w:rPr>
              <w:t>RLM</w:t>
            </w:r>
            <w:r w:rsidR="006E0A54" w:rsidRPr="00D0162F">
              <w:rPr>
                <w:rFonts w:cs="Arial"/>
                <w:szCs w:val="24"/>
              </w:rPr>
              <w:t xml:space="preserve"> </w:t>
            </w:r>
            <w:r w:rsidRPr="00D0162F">
              <w:rPr>
                <w:rFonts w:cs="Arial"/>
                <w:szCs w:val="24"/>
              </w:rPr>
              <w:t>RS</w:t>
            </w:r>
            <w:r w:rsidR="006E0A54" w:rsidRPr="00D0162F">
              <w:rPr>
                <w:rFonts w:cs="Arial"/>
                <w:szCs w:val="24"/>
              </w:rPr>
              <w:t xml:space="preserve"> </w:t>
            </w:r>
            <w:r w:rsidRPr="00D0162F">
              <w:rPr>
                <w:rFonts w:cs="Arial"/>
                <w:szCs w:val="24"/>
              </w:rPr>
              <w:t>in</w:t>
            </w:r>
            <w:r w:rsidR="006E0A54" w:rsidRPr="00D0162F">
              <w:rPr>
                <w:rFonts w:cs="Arial"/>
                <w:szCs w:val="24"/>
              </w:rPr>
              <w:t xml:space="preserve"> </w:t>
            </w:r>
            <w:r w:rsidRPr="00D0162F">
              <w:rPr>
                <w:rFonts w:cs="Arial"/>
                <w:szCs w:val="24"/>
              </w:rPr>
              <w:t>DRX</w:t>
            </w:r>
            <w:r w:rsidR="006E0A54" w:rsidRPr="00D0162F">
              <w:rPr>
                <w:rFonts w:cs="Arial"/>
                <w:szCs w:val="24"/>
              </w:rPr>
              <w:t xml:space="preserve"> </w:t>
            </w:r>
            <w:r w:rsidRPr="00D0162F">
              <w:rPr>
                <w:rFonts w:cs="Arial"/>
                <w:szCs w:val="24"/>
              </w:rPr>
              <w:t>mod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2BDE09F" w14:textId="46B1B70A"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95F0EA7" w14:textId="30306B96" w:rsidR="00AB67FA" w:rsidRPr="00D0162F" w:rsidRDefault="00AB67FA" w:rsidP="002A7247">
            <w:pPr>
              <w:pStyle w:val="TAL"/>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EC1DCCF" w14:textId="77777777" w:rsidR="00AB67FA" w:rsidRPr="00D0162F" w:rsidRDefault="00AB67FA" w:rsidP="002A7247">
            <w:pPr>
              <w:pStyle w:val="TAL"/>
              <w:rPr>
                <w:lang w:eastAsia="zh-TW"/>
              </w:rPr>
            </w:pPr>
          </w:p>
        </w:tc>
        <w:tc>
          <w:tcPr>
            <w:tcW w:w="1052" w:type="dxa"/>
            <w:tcBorders>
              <w:top w:val="single" w:sz="4" w:space="0" w:color="auto"/>
              <w:left w:val="nil"/>
              <w:bottom w:val="single" w:sz="4" w:space="0" w:color="auto"/>
              <w:right w:val="single" w:sz="4" w:space="0" w:color="auto"/>
            </w:tcBorders>
            <w:vAlign w:val="center"/>
          </w:tcPr>
          <w:p w14:paraId="3E40B742"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53C33272" w14:textId="77777777" w:rsidR="00AB67FA" w:rsidRPr="00D0162F" w:rsidRDefault="00AB67FA" w:rsidP="002A7247">
            <w:pPr>
              <w:pStyle w:val="TAL"/>
            </w:pPr>
          </w:p>
        </w:tc>
      </w:tr>
      <w:tr w:rsidR="00AB67FA" w:rsidRPr="00D0162F" w14:paraId="6DD5EC7B"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169C4D45" w14:textId="77777777" w:rsidR="00AB67FA" w:rsidRPr="00D0162F" w:rsidRDefault="00AB67FA" w:rsidP="002A7247">
            <w:pPr>
              <w:pStyle w:val="TAL"/>
              <w:rPr>
                <w:lang w:eastAsia="zh-TW"/>
              </w:rPr>
            </w:pPr>
            <w:r w:rsidRPr="00D0162F">
              <w:rPr>
                <w:lang w:eastAsia="zh-TW"/>
              </w:rPr>
              <w:t>4.5.1.5</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054CFE74" w14:textId="6F51BA40" w:rsidR="00AB67FA" w:rsidRPr="00D0162F" w:rsidRDefault="00AB67FA" w:rsidP="002A7247">
            <w:pPr>
              <w:pStyle w:val="TAL"/>
              <w:rPr>
                <w:lang w:eastAsia="zh-TW"/>
              </w:rPr>
            </w:pP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out-of-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non-DRX</w:t>
            </w:r>
            <w:r w:rsidR="006E0A54" w:rsidRPr="00D0162F">
              <w:t xml:space="preserve"> </w:t>
            </w:r>
            <w:r w:rsidRPr="00D0162F">
              <w:t>mode</w:t>
            </w:r>
          </w:p>
        </w:tc>
        <w:tc>
          <w:tcPr>
            <w:tcW w:w="1052" w:type="dxa"/>
            <w:tcBorders>
              <w:top w:val="single" w:sz="4" w:space="0" w:color="auto"/>
              <w:left w:val="nil"/>
              <w:bottom w:val="single" w:sz="4" w:space="0" w:color="auto"/>
              <w:right w:val="single" w:sz="4" w:space="0" w:color="auto"/>
            </w:tcBorders>
            <w:shd w:val="clear" w:color="auto" w:fill="auto"/>
            <w:vAlign w:val="center"/>
          </w:tcPr>
          <w:p w14:paraId="75CA5CF6" w14:textId="3FEB7B0D"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F5D4BBD" w14:textId="1C218D3B" w:rsidR="00AB67FA" w:rsidRPr="00D0162F" w:rsidRDefault="00AB67FA" w:rsidP="002A7247">
            <w:pPr>
              <w:pStyle w:val="TAL"/>
              <w:rPr>
                <w:lang w:eastAsia="zh-TW"/>
              </w:rPr>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92F93F5" w14:textId="77777777" w:rsidR="00AB67FA" w:rsidRPr="00D0162F" w:rsidRDefault="00AB67FA" w:rsidP="002A7247">
            <w:pPr>
              <w:pStyle w:val="TAL"/>
              <w:rPr>
                <w:lang w:eastAsia="zh-TW"/>
              </w:rPr>
            </w:pPr>
          </w:p>
        </w:tc>
        <w:tc>
          <w:tcPr>
            <w:tcW w:w="1052" w:type="dxa"/>
            <w:tcBorders>
              <w:top w:val="single" w:sz="4" w:space="0" w:color="auto"/>
              <w:left w:val="nil"/>
              <w:bottom w:val="single" w:sz="4" w:space="0" w:color="auto"/>
              <w:right w:val="single" w:sz="4" w:space="0" w:color="auto"/>
            </w:tcBorders>
            <w:vAlign w:val="center"/>
          </w:tcPr>
          <w:p w14:paraId="614C1969"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3F77B134" w14:textId="77777777" w:rsidR="00AB67FA" w:rsidRPr="00D0162F" w:rsidRDefault="00AB67FA" w:rsidP="002A7247">
            <w:pPr>
              <w:pStyle w:val="TAL"/>
            </w:pPr>
          </w:p>
        </w:tc>
      </w:tr>
      <w:tr w:rsidR="00AB67FA" w:rsidRPr="00D0162F" w14:paraId="0B29BD2F"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42DE2DA9" w14:textId="77777777" w:rsidR="00AB67FA" w:rsidRPr="00D0162F" w:rsidRDefault="00AB67FA" w:rsidP="002A7247">
            <w:pPr>
              <w:pStyle w:val="TAL"/>
              <w:rPr>
                <w:lang w:eastAsia="zh-TW"/>
              </w:rPr>
            </w:pPr>
            <w:r w:rsidRPr="00D0162F">
              <w:rPr>
                <w:lang w:eastAsia="zh-TW"/>
              </w:rPr>
              <w:t>4.5.1.6</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608A735A" w14:textId="740E4219" w:rsidR="00AB67FA" w:rsidRPr="00D0162F" w:rsidRDefault="00AB67FA" w:rsidP="002A7247">
            <w:pPr>
              <w:pStyle w:val="TAL"/>
              <w:rPr>
                <w:lang w:eastAsia="zh-TW"/>
              </w:rPr>
            </w:pP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non-DRX</w:t>
            </w:r>
            <w:r w:rsidR="006E0A54" w:rsidRPr="00D0162F">
              <w:t xml:space="preserve"> </w:t>
            </w:r>
            <w:r w:rsidRPr="00D0162F">
              <w:t>mod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A781E0F" w14:textId="6A31A01E"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D26018A" w14:textId="2F59C029" w:rsidR="00AB67FA" w:rsidRPr="00D0162F" w:rsidRDefault="00AB67FA" w:rsidP="002A7247">
            <w:pPr>
              <w:pStyle w:val="TAL"/>
              <w:rPr>
                <w:lang w:eastAsia="zh-TW"/>
              </w:rPr>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615C7AD" w14:textId="77777777" w:rsidR="00AB67FA" w:rsidRPr="00D0162F" w:rsidRDefault="00AB67FA" w:rsidP="002A7247">
            <w:pPr>
              <w:pStyle w:val="TAL"/>
              <w:rPr>
                <w:lang w:eastAsia="zh-TW"/>
              </w:rPr>
            </w:pPr>
          </w:p>
        </w:tc>
        <w:tc>
          <w:tcPr>
            <w:tcW w:w="1052" w:type="dxa"/>
            <w:tcBorders>
              <w:top w:val="single" w:sz="4" w:space="0" w:color="auto"/>
              <w:left w:val="nil"/>
              <w:bottom w:val="single" w:sz="4" w:space="0" w:color="auto"/>
              <w:right w:val="single" w:sz="4" w:space="0" w:color="auto"/>
            </w:tcBorders>
            <w:vAlign w:val="center"/>
          </w:tcPr>
          <w:p w14:paraId="2C9A08B2"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2C4C6E21" w14:textId="77777777" w:rsidR="00AB67FA" w:rsidRPr="00D0162F" w:rsidRDefault="00AB67FA" w:rsidP="002A7247">
            <w:pPr>
              <w:pStyle w:val="TAL"/>
            </w:pPr>
          </w:p>
        </w:tc>
      </w:tr>
      <w:tr w:rsidR="00AB67FA" w:rsidRPr="00D0162F" w14:paraId="40DB65CE"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5B4B7BB4" w14:textId="77777777" w:rsidR="00AB67FA" w:rsidRPr="00D0162F" w:rsidRDefault="00AB67FA" w:rsidP="002A7247">
            <w:pPr>
              <w:pStyle w:val="TAL"/>
              <w:rPr>
                <w:lang w:eastAsia="zh-TW"/>
              </w:rPr>
            </w:pPr>
            <w:r w:rsidRPr="00D0162F">
              <w:rPr>
                <w:lang w:eastAsia="zh-TW"/>
              </w:rPr>
              <w:t>4.5.1.7</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79D59B1A" w14:textId="34236EBA" w:rsidR="00AB67FA" w:rsidRPr="00D0162F" w:rsidRDefault="00AB67FA" w:rsidP="002A7247">
            <w:pPr>
              <w:pStyle w:val="TAL"/>
              <w:rPr>
                <w:lang w:eastAsia="zh-TW"/>
              </w:rPr>
            </w:pP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out-of-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DRX</w:t>
            </w:r>
            <w:r w:rsidR="006E0A54" w:rsidRPr="00D0162F">
              <w:t xml:space="preserve"> </w:t>
            </w:r>
            <w:r w:rsidRPr="00D0162F">
              <w:t>mode</w:t>
            </w:r>
          </w:p>
        </w:tc>
        <w:tc>
          <w:tcPr>
            <w:tcW w:w="1052" w:type="dxa"/>
            <w:tcBorders>
              <w:top w:val="single" w:sz="4" w:space="0" w:color="auto"/>
              <w:left w:val="nil"/>
              <w:bottom w:val="single" w:sz="4" w:space="0" w:color="auto"/>
              <w:right w:val="single" w:sz="4" w:space="0" w:color="auto"/>
            </w:tcBorders>
            <w:shd w:val="clear" w:color="auto" w:fill="auto"/>
            <w:vAlign w:val="center"/>
          </w:tcPr>
          <w:p w14:paraId="12AC382C" w14:textId="3FE2BCCC"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3F3B00C" w14:textId="05F0025B" w:rsidR="00AB67FA" w:rsidRPr="00D0162F" w:rsidRDefault="00AB67FA" w:rsidP="002A7247">
            <w:pPr>
              <w:pStyle w:val="TAL"/>
              <w:rPr>
                <w:lang w:eastAsia="zh-TW"/>
              </w:rPr>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6B5A1CF" w14:textId="77777777" w:rsidR="00AB67FA" w:rsidRPr="00D0162F" w:rsidRDefault="00AB67FA" w:rsidP="002A7247">
            <w:pPr>
              <w:pStyle w:val="TAL"/>
              <w:rPr>
                <w:lang w:eastAsia="zh-TW"/>
              </w:rPr>
            </w:pPr>
          </w:p>
        </w:tc>
        <w:tc>
          <w:tcPr>
            <w:tcW w:w="1052" w:type="dxa"/>
            <w:tcBorders>
              <w:top w:val="single" w:sz="4" w:space="0" w:color="auto"/>
              <w:left w:val="nil"/>
              <w:bottom w:val="single" w:sz="4" w:space="0" w:color="auto"/>
              <w:right w:val="single" w:sz="4" w:space="0" w:color="auto"/>
            </w:tcBorders>
            <w:vAlign w:val="center"/>
          </w:tcPr>
          <w:p w14:paraId="610D804D"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5DFFFEB6" w14:textId="77777777" w:rsidR="00AB67FA" w:rsidRPr="00D0162F" w:rsidRDefault="00AB67FA" w:rsidP="002A7247">
            <w:pPr>
              <w:pStyle w:val="TAL"/>
            </w:pPr>
          </w:p>
        </w:tc>
      </w:tr>
      <w:tr w:rsidR="00AB67FA" w:rsidRPr="00D0162F" w14:paraId="18DE62F3"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3BDD79EF" w14:textId="77777777" w:rsidR="00AB67FA" w:rsidRPr="00D0162F" w:rsidRDefault="00AB67FA" w:rsidP="002A7247">
            <w:pPr>
              <w:pStyle w:val="TAL"/>
              <w:rPr>
                <w:lang w:eastAsia="zh-TW"/>
              </w:rPr>
            </w:pPr>
            <w:r w:rsidRPr="00D0162F">
              <w:rPr>
                <w:lang w:eastAsia="zh-TW"/>
              </w:rPr>
              <w:t>4.5.1.8</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3A9BA775" w14:textId="3E15C02C" w:rsidR="00AB67FA" w:rsidRPr="00D0162F" w:rsidRDefault="00AB67FA" w:rsidP="002A7247">
            <w:pPr>
              <w:pStyle w:val="TAL"/>
              <w:rPr>
                <w:lang w:eastAsia="zh-TW"/>
              </w:rPr>
            </w:pP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DRX</w:t>
            </w:r>
            <w:r w:rsidR="006E0A54" w:rsidRPr="00D0162F">
              <w:t xml:space="preserve"> </w:t>
            </w:r>
            <w:r w:rsidRPr="00D0162F">
              <w:t>mod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07400FC" w14:textId="0B06D9B8" w:rsidR="00AB67FA" w:rsidRPr="00D0162F" w:rsidRDefault="00AB67FA" w:rsidP="002A7247">
            <w:pPr>
              <w:pStyle w:val="TAL"/>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D566FFA" w14:textId="5A97F8B8" w:rsidR="00AB67FA" w:rsidRPr="00D0162F" w:rsidRDefault="00AB67FA" w:rsidP="002A7247">
            <w:pPr>
              <w:pStyle w:val="TAL"/>
              <w:rPr>
                <w:lang w:eastAsia="zh-TW"/>
              </w:rPr>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812BF02" w14:textId="77777777" w:rsidR="00AB67FA" w:rsidRPr="00D0162F" w:rsidRDefault="00AB67FA" w:rsidP="002A7247">
            <w:pPr>
              <w:pStyle w:val="TAL"/>
              <w:rPr>
                <w:lang w:eastAsia="zh-TW"/>
              </w:rPr>
            </w:pPr>
          </w:p>
        </w:tc>
        <w:tc>
          <w:tcPr>
            <w:tcW w:w="1052" w:type="dxa"/>
            <w:tcBorders>
              <w:top w:val="single" w:sz="4" w:space="0" w:color="auto"/>
              <w:left w:val="nil"/>
              <w:bottom w:val="single" w:sz="4" w:space="0" w:color="auto"/>
              <w:right w:val="single" w:sz="4" w:space="0" w:color="auto"/>
            </w:tcBorders>
            <w:vAlign w:val="center"/>
          </w:tcPr>
          <w:p w14:paraId="02369868" w14:textId="77777777" w:rsidR="00AB67FA" w:rsidRPr="00D0162F" w:rsidRDefault="00AB67FA"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38177D2" w14:textId="77777777" w:rsidR="00AB67FA" w:rsidRPr="00D0162F" w:rsidRDefault="00AB67FA" w:rsidP="002A7247">
            <w:pPr>
              <w:pStyle w:val="TAL"/>
            </w:pPr>
          </w:p>
        </w:tc>
      </w:tr>
      <w:tr w:rsidR="002A7247" w:rsidRPr="00D0162F" w14:paraId="52E87200"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20B8A53B" w14:textId="7ECBF90B" w:rsidR="002A7247" w:rsidRPr="00D0162F" w:rsidRDefault="002A7247" w:rsidP="002A7247">
            <w:pPr>
              <w:pStyle w:val="TAL"/>
              <w:rPr>
                <w:lang w:eastAsia="zh-TW"/>
              </w:rPr>
            </w:pPr>
            <w:r w:rsidRPr="00D0162F">
              <w:rPr>
                <w:b/>
                <w:lang w:eastAsia="zh-TW"/>
              </w:rPr>
              <w:t>4.5.1.9</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66A77BE8" w14:textId="721E17C0" w:rsidR="002A7247" w:rsidRPr="00D0162F" w:rsidRDefault="002A7247" w:rsidP="002A7247">
            <w:pPr>
              <w:pStyle w:val="TAL"/>
            </w:pPr>
            <w:r w:rsidRPr="00D0162F">
              <w:rPr>
                <w:rFonts w:cs="Arial"/>
                <w:szCs w:val="24"/>
              </w:rPr>
              <w:t>EN-DC FR1 Radio Link Monitoring Out-of-sync Test for PSCell configured with SSB-based RLM RS for UE fulfilling relaxed measurement criterion</w:t>
            </w:r>
          </w:p>
        </w:tc>
        <w:tc>
          <w:tcPr>
            <w:tcW w:w="1052" w:type="dxa"/>
            <w:tcBorders>
              <w:top w:val="single" w:sz="4" w:space="0" w:color="auto"/>
              <w:left w:val="nil"/>
              <w:bottom w:val="single" w:sz="4" w:space="0" w:color="auto"/>
              <w:right w:val="single" w:sz="4" w:space="0" w:color="auto"/>
            </w:tcBorders>
            <w:shd w:val="clear" w:color="auto" w:fill="auto"/>
            <w:vAlign w:val="center"/>
          </w:tcPr>
          <w:p w14:paraId="42496B51" w14:textId="07820B3A" w:rsidR="002A7247" w:rsidRPr="00D0162F" w:rsidRDefault="002A7247" w:rsidP="002A7247">
            <w:pPr>
              <w:pStyle w:val="TAL"/>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5A6DBD1" w14:textId="22F567E5" w:rsidR="002A7247" w:rsidRPr="00D0162F" w:rsidRDefault="002A7247" w:rsidP="002A7247">
            <w:pPr>
              <w:pStyle w:val="TAL"/>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D4BAF27" w14:textId="77777777" w:rsidR="002A7247" w:rsidRPr="00D0162F" w:rsidRDefault="002A7247" w:rsidP="002A7247">
            <w:pPr>
              <w:pStyle w:val="TAL"/>
              <w:rPr>
                <w:lang w:eastAsia="zh-TW"/>
              </w:rPr>
            </w:pPr>
          </w:p>
        </w:tc>
        <w:tc>
          <w:tcPr>
            <w:tcW w:w="1052" w:type="dxa"/>
            <w:tcBorders>
              <w:top w:val="single" w:sz="4" w:space="0" w:color="auto"/>
              <w:left w:val="nil"/>
              <w:bottom w:val="single" w:sz="4" w:space="0" w:color="auto"/>
              <w:right w:val="single" w:sz="4" w:space="0" w:color="auto"/>
            </w:tcBorders>
            <w:vAlign w:val="center"/>
          </w:tcPr>
          <w:p w14:paraId="1B8B36EC" w14:textId="77777777" w:rsidR="002A7247" w:rsidRPr="00D0162F" w:rsidRDefault="002A7247" w:rsidP="002A7247">
            <w:pPr>
              <w:pStyle w:val="TAL"/>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46C6C7B6" w14:textId="77777777" w:rsidR="002A7247" w:rsidRPr="00D0162F" w:rsidRDefault="002A7247" w:rsidP="002A7247">
            <w:pPr>
              <w:pStyle w:val="TAL"/>
            </w:pPr>
          </w:p>
        </w:tc>
      </w:tr>
      <w:tr w:rsidR="00AB67FA" w:rsidRPr="00D0162F" w14:paraId="6FB427E5"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2686BC77" w14:textId="77777777" w:rsidR="00AB67FA" w:rsidRPr="00D0162F" w:rsidRDefault="00AB67FA" w:rsidP="006E0A54">
            <w:pPr>
              <w:pStyle w:val="TAL"/>
              <w:keepNext w:val="0"/>
              <w:keepLines w:val="0"/>
              <w:rPr>
                <w:b/>
                <w:lang w:eastAsia="zh-TW"/>
              </w:rPr>
            </w:pPr>
            <w:r w:rsidRPr="00D0162F">
              <w:rPr>
                <w:b/>
                <w:lang w:eastAsia="zh-TW"/>
              </w:rPr>
              <w:t>4.5.2.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19F8F4AA" w14:textId="1D426AD8" w:rsidR="00AB67FA" w:rsidRPr="00D0162F" w:rsidRDefault="00AB67FA" w:rsidP="006E0A54">
            <w:pPr>
              <w:pStyle w:val="TAL"/>
              <w:keepNext w:val="0"/>
              <w:keepLines w:val="0"/>
            </w:pP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at</w:t>
            </w:r>
            <w:r w:rsidR="006E0A54" w:rsidRPr="00D0162F">
              <w:t xml:space="preserve"> </w:t>
            </w:r>
            <w:r w:rsidRPr="00D0162F">
              <w:t>transitions</w:t>
            </w:r>
            <w:r w:rsidR="006E0A54" w:rsidRPr="00D0162F">
              <w:t xml:space="preserve"> </w:t>
            </w:r>
            <w:r w:rsidRPr="00D0162F">
              <w:t>between</w:t>
            </w:r>
            <w:r w:rsidR="006E0A54" w:rsidRPr="00D0162F">
              <w:t xml:space="preserve"> </w:t>
            </w:r>
            <w:r w:rsidRPr="00D0162F">
              <w:t>active</w:t>
            </w:r>
            <w:r w:rsidR="006E0A54" w:rsidRPr="00D0162F">
              <w:t xml:space="preserve"> </w:t>
            </w:r>
            <w:r w:rsidRPr="00D0162F">
              <w:t>and</w:t>
            </w:r>
            <w:r w:rsidR="006E0A54" w:rsidRPr="00D0162F">
              <w:t xml:space="preserve"> </w:t>
            </w:r>
            <w:r w:rsidRPr="00D0162F">
              <w:t>non-active</w:t>
            </w:r>
            <w:r w:rsidR="006E0A54" w:rsidRPr="00D0162F">
              <w:t xml:space="preserve"> </w:t>
            </w:r>
            <w:r w:rsidRPr="00D0162F">
              <w:t>during</w:t>
            </w:r>
            <w:r w:rsidR="006E0A54" w:rsidRPr="00D0162F">
              <w:t xml:space="preserve"> </w:t>
            </w:r>
            <w:r w:rsidRPr="00D0162F">
              <w:t>DRX</w:t>
            </w:r>
            <w:r w:rsidR="006E0A54" w:rsidRPr="00D0162F">
              <w:t xml:space="preserve"> </w:t>
            </w:r>
            <w:r w:rsidRPr="00D0162F">
              <w:t>in</w:t>
            </w:r>
            <w:r w:rsidR="006E0A54" w:rsidRPr="00D0162F">
              <w:t xml:space="preserve"> </w:t>
            </w:r>
            <w:r w:rsidRPr="00D0162F">
              <w:t>synchronous</w:t>
            </w:r>
            <w:r w:rsidR="006E0A54" w:rsidRPr="00D0162F">
              <w:t xml:space="preserve"> </w:t>
            </w:r>
            <w:r w:rsidRPr="00D0162F">
              <w:t>EN-DC</w:t>
            </w:r>
          </w:p>
        </w:tc>
        <w:tc>
          <w:tcPr>
            <w:tcW w:w="1052" w:type="dxa"/>
            <w:tcBorders>
              <w:top w:val="single" w:sz="4" w:space="0" w:color="auto"/>
              <w:left w:val="nil"/>
              <w:bottom w:val="single" w:sz="4" w:space="0" w:color="auto"/>
              <w:right w:val="single" w:sz="4" w:space="0" w:color="auto"/>
            </w:tcBorders>
            <w:shd w:val="clear" w:color="auto" w:fill="auto"/>
            <w:vAlign w:val="center"/>
          </w:tcPr>
          <w:p w14:paraId="7ECEEE44" w14:textId="73227C5B" w:rsidR="00AB67FA" w:rsidRPr="00D0162F" w:rsidRDefault="00AB67FA" w:rsidP="006E0A54">
            <w:pPr>
              <w:pStyle w:val="TAL"/>
              <w:keepNext w:val="0"/>
              <w:keepLines w:val="0"/>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3979A5A" w14:textId="43CF501D"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A0969A7" w14:textId="77777777" w:rsidR="00AB67FA" w:rsidRPr="00D0162F" w:rsidRDefault="00AB67FA" w:rsidP="006E0A54">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66270847" w14:textId="77777777" w:rsidR="00AB67FA" w:rsidRPr="00D0162F" w:rsidRDefault="00AB67FA" w:rsidP="006E0A54">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275791E" w14:textId="77777777" w:rsidR="00AB67FA" w:rsidRPr="00D0162F" w:rsidRDefault="00AB67FA" w:rsidP="006E0A54">
            <w:pPr>
              <w:pStyle w:val="TAL"/>
              <w:keepNext w:val="0"/>
              <w:keepLines w:val="0"/>
            </w:pPr>
          </w:p>
        </w:tc>
      </w:tr>
      <w:tr w:rsidR="00AB67FA" w:rsidRPr="00D0162F" w14:paraId="0CC382B6"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6D6B7EA4" w14:textId="77777777" w:rsidR="00AB67FA" w:rsidRPr="00D0162F" w:rsidRDefault="00AB67FA" w:rsidP="006E0A54">
            <w:pPr>
              <w:pStyle w:val="TAL"/>
              <w:keepNext w:val="0"/>
              <w:keepLines w:val="0"/>
              <w:rPr>
                <w:b/>
                <w:lang w:eastAsia="zh-TW"/>
              </w:rPr>
            </w:pPr>
            <w:r w:rsidRPr="00D0162F">
              <w:rPr>
                <w:b/>
                <w:lang w:eastAsia="zh-TW"/>
              </w:rPr>
              <w:t>4.5.2.2</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4FE6537C" w14:textId="4C509DC8" w:rsidR="00AB67FA" w:rsidRPr="00D0162F" w:rsidRDefault="00AB67FA" w:rsidP="006E0A54">
            <w:pPr>
              <w:pStyle w:val="TAL"/>
              <w:keepNext w:val="0"/>
              <w:keepLines w:val="0"/>
            </w:pP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at</w:t>
            </w:r>
            <w:r w:rsidR="006E0A54" w:rsidRPr="00D0162F">
              <w:t xml:space="preserve"> </w:t>
            </w:r>
            <w:r w:rsidRPr="00D0162F">
              <w:t>transitions</w:t>
            </w:r>
            <w:r w:rsidR="006E0A54" w:rsidRPr="00D0162F">
              <w:t xml:space="preserve"> </w:t>
            </w:r>
            <w:r w:rsidRPr="00D0162F">
              <w:t>between</w:t>
            </w:r>
            <w:r w:rsidR="006E0A54" w:rsidRPr="00D0162F">
              <w:t xml:space="preserve"> </w:t>
            </w:r>
            <w:r w:rsidRPr="00D0162F">
              <w:t>active</w:t>
            </w:r>
            <w:r w:rsidR="006E0A54" w:rsidRPr="00D0162F">
              <w:t xml:space="preserve"> </w:t>
            </w:r>
            <w:r w:rsidRPr="00D0162F">
              <w:t>and</w:t>
            </w:r>
            <w:r w:rsidR="006E0A54" w:rsidRPr="00D0162F">
              <w:t xml:space="preserve"> </w:t>
            </w:r>
            <w:r w:rsidRPr="00D0162F">
              <w:t>non-active</w:t>
            </w:r>
            <w:r w:rsidR="006E0A54" w:rsidRPr="00D0162F">
              <w:t xml:space="preserve"> </w:t>
            </w:r>
            <w:r w:rsidRPr="00D0162F">
              <w:t>during</w:t>
            </w:r>
            <w:r w:rsidR="006E0A54" w:rsidRPr="00D0162F">
              <w:t xml:space="preserve"> </w:t>
            </w:r>
            <w:r w:rsidRPr="00D0162F">
              <w:t>DRX</w:t>
            </w:r>
            <w:r w:rsidR="006E0A54" w:rsidRPr="00D0162F">
              <w:t xml:space="preserve"> </w:t>
            </w:r>
            <w:r w:rsidRPr="00D0162F">
              <w:t>in</w:t>
            </w:r>
            <w:r w:rsidR="006E0A54" w:rsidRPr="00D0162F">
              <w:t xml:space="preserve"> </w:t>
            </w:r>
            <w:r w:rsidRPr="00D0162F">
              <w:t>asynchronous</w:t>
            </w:r>
            <w:r w:rsidR="006E0A54" w:rsidRPr="00D0162F">
              <w:t xml:space="preserve"> </w:t>
            </w:r>
            <w:r w:rsidRPr="00D0162F">
              <w:t>EN-DC</w:t>
            </w:r>
          </w:p>
        </w:tc>
        <w:tc>
          <w:tcPr>
            <w:tcW w:w="1052" w:type="dxa"/>
            <w:tcBorders>
              <w:top w:val="single" w:sz="4" w:space="0" w:color="auto"/>
              <w:left w:val="nil"/>
              <w:bottom w:val="single" w:sz="4" w:space="0" w:color="auto"/>
              <w:right w:val="single" w:sz="4" w:space="0" w:color="auto"/>
            </w:tcBorders>
            <w:shd w:val="clear" w:color="auto" w:fill="auto"/>
            <w:vAlign w:val="center"/>
          </w:tcPr>
          <w:p w14:paraId="521DAA44" w14:textId="00836326" w:rsidR="00AB67FA" w:rsidRPr="00D0162F" w:rsidRDefault="00AB67FA" w:rsidP="006E0A54">
            <w:pPr>
              <w:pStyle w:val="TAL"/>
              <w:keepNext w:val="0"/>
              <w:keepLines w:val="0"/>
            </w:pPr>
            <w:r w:rsidRPr="00D0162F">
              <w:t>LTE</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719D3F5" w14:textId="1DCB12E2"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4E5555E" w14:textId="77777777" w:rsidR="00AB67FA" w:rsidRPr="00D0162F" w:rsidRDefault="00AB67FA" w:rsidP="006E0A54">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3D08B830" w14:textId="77777777" w:rsidR="00AB67FA" w:rsidRPr="00D0162F" w:rsidRDefault="00AB67FA" w:rsidP="006E0A54">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28ED664" w14:textId="77777777" w:rsidR="00AB67FA" w:rsidRPr="00D0162F" w:rsidRDefault="00AB67FA" w:rsidP="006E0A54">
            <w:pPr>
              <w:pStyle w:val="TAL"/>
              <w:keepNext w:val="0"/>
              <w:keepLines w:val="0"/>
            </w:pPr>
          </w:p>
        </w:tc>
      </w:tr>
      <w:tr w:rsidR="00AB67FA" w:rsidRPr="00D0162F" w14:paraId="05751494" w14:textId="77777777" w:rsidTr="00F74A4A">
        <w:trPr>
          <w:jc w:val="center"/>
        </w:trPr>
        <w:tc>
          <w:tcPr>
            <w:tcW w:w="1019" w:type="dxa"/>
            <w:vMerge w:val="restart"/>
            <w:tcBorders>
              <w:top w:val="single" w:sz="4" w:space="0" w:color="auto"/>
              <w:left w:val="single" w:sz="4" w:space="0" w:color="auto"/>
              <w:right w:val="single" w:sz="4" w:space="0" w:color="auto"/>
            </w:tcBorders>
            <w:shd w:val="clear" w:color="auto" w:fill="auto"/>
            <w:vAlign w:val="center"/>
          </w:tcPr>
          <w:p w14:paraId="437A456D" w14:textId="77777777" w:rsidR="00AB67FA" w:rsidRPr="00D0162F" w:rsidRDefault="00AB67FA" w:rsidP="006E0A54">
            <w:pPr>
              <w:pStyle w:val="TAL"/>
              <w:keepNext w:val="0"/>
              <w:keepLines w:val="0"/>
              <w:rPr>
                <w:b/>
                <w:lang w:eastAsia="zh-TW"/>
              </w:rPr>
            </w:pPr>
            <w:r w:rsidRPr="00D0162F">
              <w:rPr>
                <w:b/>
                <w:lang w:eastAsia="zh-TW"/>
              </w:rPr>
              <w:t>4.5.2.3</w:t>
            </w:r>
          </w:p>
        </w:tc>
        <w:tc>
          <w:tcPr>
            <w:tcW w:w="3699" w:type="dxa"/>
            <w:vMerge w:val="restart"/>
            <w:tcBorders>
              <w:top w:val="single" w:sz="4" w:space="0" w:color="auto"/>
              <w:left w:val="nil"/>
              <w:right w:val="single" w:sz="4" w:space="0" w:color="auto"/>
            </w:tcBorders>
            <w:shd w:val="clear" w:color="auto" w:fill="auto"/>
            <w:noWrap/>
            <w:vAlign w:val="center"/>
          </w:tcPr>
          <w:p w14:paraId="44C6411C" w14:textId="20F8A2E5" w:rsidR="00AB67FA" w:rsidRPr="00D0162F" w:rsidRDefault="00AB67FA" w:rsidP="006E0A54">
            <w:pPr>
              <w:pStyle w:val="TAL"/>
              <w:keepNext w:val="0"/>
              <w:keepLines w:val="0"/>
            </w:pP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during</w:t>
            </w:r>
            <w:r w:rsidR="006E0A54" w:rsidRPr="00D0162F">
              <w:t xml:space="preserve"> </w:t>
            </w:r>
            <w:r w:rsidRPr="00D0162F">
              <w:t>measurements</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NR</w:t>
            </w:r>
            <w:r w:rsidR="006E0A54" w:rsidRPr="00D0162F">
              <w:t xml:space="preserve"> </w:t>
            </w:r>
            <w:r w:rsidRPr="00D0162F">
              <w:t>SCC</w:t>
            </w:r>
            <w:r w:rsidR="006E0A54" w:rsidRPr="00D0162F">
              <w:t xml:space="preserve"> </w:t>
            </w:r>
            <w:r w:rsidRPr="00D0162F">
              <w:t>in</w:t>
            </w:r>
            <w:r w:rsidR="006E0A54" w:rsidRPr="00D0162F">
              <w:t xml:space="preserve"> </w:t>
            </w:r>
            <w:r w:rsidRPr="00D0162F">
              <w:t>synchronous</w:t>
            </w:r>
            <w:r w:rsidR="006E0A54" w:rsidRPr="00D0162F">
              <w:t xml:space="preserve"> </w:t>
            </w:r>
            <w:r w:rsidRPr="00D0162F">
              <w:t>EN-DC</w:t>
            </w:r>
          </w:p>
        </w:tc>
        <w:tc>
          <w:tcPr>
            <w:tcW w:w="1052" w:type="dxa"/>
            <w:vMerge w:val="restart"/>
            <w:tcBorders>
              <w:top w:val="single" w:sz="4" w:space="0" w:color="auto"/>
              <w:left w:val="nil"/>
              <w:right w:val="single" w:sz="4" w:space="0" w:color="auto"/>
            </w:tcBorders>
            <w:shd w:val="clear" w:color="auto" w:fill="auto"/>
            <w:vAlign w:val="center"/>
          </w:tcPr>
          <w:p w14:paraId="04BCB933" w14:textId="03E8824A" w:rsidR="00AB67FA" w:rsidRPr="00D0162F" w:rsidRDefault="00AB67FA" w:rsidP="006E0A54">
            <w:pPr>
              <w:pStyle w:val="TAL"/>
              <w:keepNext w:val="0"/>
              <w:keepLines w:val="0"/>
            </w:pPr>
            <w:r w:rsidRPr="00D0162F">
              <w:t>LTE</w:t>
            </w:r>
            <w:r w:rsidR="006E0A54" w:rsidRPr="00D0162F">
              <w:t xml:space="preserve"> </w:t>
            </w:r>
            <w:r w:rsidRPr="00D0162F">
              <w:t>Cell</w:t>
            </w:r>
            <w:r w:rsidR="006E0A54" w:rsidRPr="00D0162F">
              <w:t xml:space="preserve"> </w:t>
            </w:r>
            <w:r w:rsidRPr="00D0162F">
              <w:t>1</w:t>
            </w:r>
          </w:p>
        </w:tc>
        <w:tc>
          <w:tcPr>
            <w:tcW w:w="1052" w:type="dxa"/>
            <w:vMerge w:val="restart"/>
            <w:tcBorders>
              <w:top w:val="single" w:sz="4" w:space="0" w:color="auto"/>
              <w:left w:val="nil"/>
              <w:right w:val="single" w:sz="4" w:space="0" w:color="auto"/>
            </w:tcBorders>
            <w:shd w:val="clear" w:color="auto" w:fill="auto"/>
            <w:vAlign w:val="center"/>
          </w:tcPr>
          <w:p w14:paraId="57198DD4" w14:textId="59D7B643"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A62CF9E" w14:textId="32B8232F" w:rsidR="00AB67FA" w:rsidRPr="00D0162F" w:rsidRDefault="00AB67FA" w:rsidP="006E0A54">
            <w:pPr>
              <w:pStyle w:val="TAL"/>
              <w:keepNext w:val="0"/>
              <w:keepLines w:val="0"/>
              <w:rPr>
                <w:lang w:eastAsia="zh-TW"/>
              </w:rPr>
            </w:pPr>
            <w:r w:rsidRPr="00D0162F">
              <w:t>NR</w:t>
            </w:r>
            <w:r w:rsidR="006E0A54" w:rsidRPr="00D0162F">
              <w:t xml:space="preserve"> </w:t>
            </w:r>
            <w:r w:rsidRPr="00D0162F">
              <w:t>Cell</w:t>
            </w:r>
            <w:r w:rsidR="006E0A54" w:rsidRPr="00D0162F">
              <w:t xml:space="preserve"> </w:t>
            </w:r>
            <w:r w:rsidRPr="00D0162F">
              <w:t>6</w:t>
            </w:r>
          </w:p>
        </w:tc>
        <w:tc>
          <w:tcPr>
            <w:tcW w:w="1052" w:type="dxa"/>
            <w:tcBorders>
              <w:top w:val="single" w:sz="4" w:space="0" w:color="auto"/>
              <w:left w:val="nil"/>
              <w:bottom w:val="single" w:sz="4" w:space="0" w:color="auto"/>
              <w:right w:val="single" w:sz="4" w:space="0" w:color="auto"/>
            </w:tcBorders>
            <w:vAlign w:val="center"/>
          </w:tcPr>
          <w:p w14:paraId="0BC38C76" w14:textId="77777777" w:rsidR="00AB67FA" w:rsidRPr="00D0162F" w:rsidRDefault="00AB67FA" w:rsidP="006E0A54">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67F036D9" w14:textId="77777777" w:rsidR="00AB67FA" w:rsidRPr="00D0162F" w:rsidRDefault="00AB67FA" w:rsidP="006E0A54">
            <w:pPr>
              <w:pStyle w:val="TAL"/>
              <w:keepNext w:val="0"/>
              <w:keepLines w:val="0"/>
              <w:rPr>
                <w:lang w:eastAsia="zh-CN"/>
              </w:rPr>
            </w:pPr>
            <w:r w:rsidRPr="00D0162F">
              <w:rPr>
                <w:lang w:eastAsia="zh-CN"/>
              </w:rPr>
              <w:t>intra-band</w:t>
            </w:r>
          </w:p>
        </w:tc>
      </w:tr>
      <w:tr w:rsidR="00AB67FA" w:rsidRPr="00D0162F" w14:paraId="07A66FF2" w14:textId="77777777" w:rsidTr="00F74A4A">
        <w:trPr>
          <w:jc w:val="center"/>
        </w:trPr>
        <w:tc>
          <w:tcPr>
            <w:tcW w:w="1019" w:type="dxa"/>
            <w:vMerge/>
            <w:tcBorders>
              <w:left w:val="single" w:sz="4" w:space="0" w:color="auto"/>
              <w:bottom w:val="single" w:sz="4" w:space="0" w:color="auto"/>
              <w:right w:val="single" w:sz="4" w:space="0" w:color="auto"/>
            </w:tcBorders>
            <w:shd w:val="clear" w:color="auto" w:fill="auto"/>
            <w:vAlign w:val="center"/>
          </w:tcPr>
          <w:p w14:paraId="77A31AE6" w14:textId="77777777" w:rsidR="00AB67FA" w:rsidRPr="00D0162F" w:rsidRDefault="00AB67FA" w:rsidP="006E0A54">
            <w:pPr>
              <w:pStyle w:val="TAL"/>
              <w:keepNext w:val="0"/>
              <w:keepLines w:val="0"/>
              <w:rPr>
                <w:b/>
                <w:lang w:eastAsia="zh-TW"/>
              </w:rPr>
            </w:pPr>
          </w:p>
        </w:tc>
        <w:tc>
          <w:tcPr>
            <w:tcW w:w="3699" w:type="dxa"/>
            <w:vMerge/>
            <w:tcBorders>
              <w:left w:val="nil"/>
              <w:bottom w:val="single" w:sz="4" w:space="0" w:color="auto"/>
              <w:right w:val="single" w:sz="4" w:space="0" w:color="auto"/>
            </w:tcBorders>
            <w:shd w:val="clear" w:color="auto" w:fill="auto"/>
            <w:noWrap/>
            <w:vAlign w:val="center"/>
          </w:tcPr>
          <w:p w14:paraId="474BDF0B" w14:textId="77777777" w:rsidR="00AB67FA" w:rsidRPr="00D0162F" w:rsidRDefault="00AB67FA" w:rsidP="006E0A54">
            <w:pPr>
              <w:pStyle w:val="TAL"/>
              <w:keepNext w:val="0"/>
              <w:keepLines w:val="0"/>
            </w:pPr>
          </w:p>
        </w:tc>
        <w:tc>
          <w:tcPr>
            <w:tcW w:w="1052" w:type="dxa"/>
            <w:vMerge/>
            <w:tcBorders>
              <w:left w:val="nil"/>
              <w:bottom w:val="single" w:sz="4" w:space="0" w:color="auto"/>
              <w:right w:val="single" w:sz="4" w:space="0" w:color="auto"/>
            </w:tcBorders>
            <w:shd w:val="clear" w:color="auto" w:fill="auto"/>
            <w:vAlign w:val="center"/>
          </w:tcPr>
          <w:p w14:paraId="44B87BA4" w14:textId="77777777" w:rsidR="00AB67FA" w:rsidRPr="00D0162F" w:rsidRDefault="00AB67FA" w:rsidP="006E0A54">
            <w:pPr>
              <w:pStyle w:val="TAL"/>
              <w:keepNext w:val="0"/>
              <w:keepLines w:val="0"/>
            </w:pPr>
          </w:p>
        </w:tc>
        <w:tc>
          <w:tcPr>
            <w:tcW w:w="1052" w:type="dxa"/>
            <w:vMerge/>
            <w:tcBorders>
              <w:left w:val="nil"/>
              <w:bottom w:val="single" w:sz="4" w:space="0" w:color="auto"/>
              <w:right w:val="single" w:sz="4" w:space="0" w:color="auto"/>
            </w:tcBorders>
            <w:shd w:val="clear" w:color="auto" w:fill="auto"/>
            <w:vAlign w:val="center"/>
          </w:tcPr>
          <w:p w14:paraId="746C29D4" w14:textId="77777777" w:rsidR="00AB67FA" w:rsidRPr="00D0162F" w:rsidRDefault="00AB67FA" w:rsidP="006E0A54">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48D8F64" w14:textId="688DFFA1" w:rsidR="00AB67FA" w:rsidRPr="00D0162F" w:rsidRDefault="00AB67FA" w:rsidP="006E0A54">
            <w:pPr>
              <w:pStyle w:val="TAL"/>
              <w:keepNext w:val="0"/>
              <w:keepLines w:val="0"/>
              <w:rPr>
                <w:lang w:eastAsia="zh-CN"/>
              </w:rPr>
            </w:pPr>
            <w:r w:rsidRPr="00D0162F">
              <w:rPr>
                <w:lang w:eastAsia="zh-CN"/>
              </w:rPr>
              <w:t>NR</w:t>
            </w:r>
            <w:r w:rsidR="006E0A54" w:rsidRPr="00D0162F">
              <w:rPr>
                <w:lang w:eastAsia="zh-CN"/>
              </w:rPr>
              <w:t xml:space="preserve"> </w:t>
            </w:r>
            <w:r w:rsidRPr="00D0162F">
              <w:rPr>
                <w:lang w:eastAsia="zh-CN"/>
              </w:rPr>
              <w:t>Cell</w:t>
            </w:r>
            <w:r w:rsidR="006E0A54" w:rsidRPr="00D0162F">
              <w:rPr>
                <w:lang w:eastAsia="zh-CN"/>
              </w:rPr>
              <w:t xml:space="preserve"> </w:t>
            </w:r>
            <w:r w:rsidRPr="00D0162F">
              <w:rPr>
                <w:lang w:eastAsia="zh-CN"/>
              </w:rPr>
              <w:t>10</w:t>
            </w:r>
          </w:p>
        </w:tc>
        <w:tc>
          <w:tcPr>
            <w:tcW w:w="1052" w:type="dxa"/>
            <w:tcBorders>
              <w:top w:val="single" w:sz="4" w:space="0" w:color="auto"/>
              <w:left w:val="nil"/>
              <w:bottom w:val="single" w:sz="4" w:space="0" w:color="auto"/>
              <w:right w:val="single" w:sz="4" w:space="0" w:color="auto"/>
            </w:tcBorders>
            <w:vAlign w:val="center"/>
          </w:tcPr>
          <w:p w14:paraId="75C2E663" w14:textId="77777777" w:rsidR="00AB67FA" w:rsidRPr="00D0162F" w:rsidRDefault="00AB67FA" w:rsidP="006E0A54">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510D55EE" w14:textId="77777777" w:rsidR="00AB67FA" w:rsidRPr="00D0162F" w:rsidRDefault="00AB67FA" w:rsidP="006E0A54">
            <w:pPr>
              <w:pStyle w:val="TAL"/>
              <w:keepNext w:val="0"/>
              <w:keepLines w:val="0"/>
            </w:pPr>
            <w:r w:rsidRPr="00D0162F">
              <w:rPr>
                <w:lang w:eastAsia="zh-CN"/>
              </w:rPr>
              <w:t>inter-band</w:t>
            </w:r>
          </w:p>
        </w:tc>
      </w:tr>
      <w:tr w:rsidR="00AB67FA" w:rsidRPr="00D0162F" w14:paraId="3EB797E1" w14:textId="77777777" w:rsidTr="00F74A4A">
        <w:trPr>
          <w:jc w:val="center"/>
        </w:trPr>
        <w:tc>
          <w:tcPr>
            <w:tcW w:w="1019" w:type="dxa"/>
            <w:vMerge w:val="restart"/>
            <w:tcBorders>
              <w:top w:val="single" w:sz="4" w:space="0" w:color="auto"/>
              <w:left w:val="single" w:sz="4" w:space="0" w:color="auto"/>
              <w:right w:val="single" w:sz="4" w:space="0" w:color="auto"/>
            </w:tcBorders>
            <w:shd w:val="clear" w:color="auto" w:fill="auto"/>
            <w:vAlign w:val="center"/>
          </w:tcPr>
          <w:p w14:paraId="17213A48" w14:textId="77777777" w:rsidR="00AB67FA" w:rsidRPr="00D0162F" w:rsidRDefault="00AB67FA" w:rsidP="006E0A54">
            <w:pPr>
              <w:pStyle w:val="TAL"/>
              <w:keepNext w:val="0"/>
              <w:keepLines w:val="0"/>
              <w:rPr>
                <w:b/>
                <w:lang w:eastAsia="zh-TW"/>
              </w:rPr>
            </w:pPr>
            <w:r w:rsidRPr="00D0162F">
              <w:rPr>
                <w:b/>
                <w:lang w:eastAsia="zh-TW"/>
              </w:rPr>
              <w:t>4.5.2.4</w:t>
            </w:r>
          </w:p>
        </w:tc>
        <w:tc>
          <w:tcPr>
            <w:tcW w:w="3699" w:type="dxa"/>
            <w:vMerge w:val="restart"/>
            <w:tcBorders>
              <w:top w:val="single" w:sz="4" w:space="0" w:color="auto"/>
              <w:left w:val="nil"/>
              <w:right w:val="single" w:sz="4" w:space="0" w:color="auto"/>
            </w:tcBorders>
            <w:shd w:val="clear" w:color="auto" w:fill="auto"/>
            <w:noWrap/>
            <w:vAlign w:val="center"/>
          </w:tcPr>
          <w:p w14:paraId="70C5ABCD" w14:textId="58C43CEC" w:rsidR="00AB67FA" w:rsidRPr="00D0162F" w:rsidRDefault="00AB67FA" w:rsidP="006E0A54">
            <w:pPr>
              <w:pStyle w:val="TAL"/>
              <w:keepNext w:val="0"/>
              <w:keepLines w:val="0"/>
            </w:pP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during</w:t>
            </w:r>
            <w:r w:rsidR="006E0A54" w:rsidRPr="00D0162F">
              <w:t xml:space="preserve"> </w:t>
            </w:r>
            <w:r w:rsidRPr="00D0162F">
              <w:t>measurements</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NR</w:t>
            </w:r>
            <w:r w:rsidR="006E0A54" w:rsidRPr="00D0162F">
              <w:t xml:space="preserve"> </w:t>
            </w:r>
            <w:r w:rsidRPr="00D0162F">
              <w:t>SCC</w:t>
            </w:r>
            <w:r w:rsidR="006E0A54" w:rsidRPr="00D0162F">
              <w:t xml:space="preserve"> </w:t>
            </w:r>
            <w:r w:rsidRPr="00D0162F">
              <w:t>in</w:t>
            </w:r>
            <w:r w:rsidR="006E0A54" w:rsidRPr="00D0162F">
              <w:t xml:space="preserve"> </w:t>
            </w:r>
            <w:r w:rsidRPr="00D0162F">
              <w:t>asynchronous</w:t>
            </w:r>
            <w:r w:rsidR="006E0A54" w:rsidRPr="00D0162F">
              <w:t xml:space="preserve"> </w:t>
            </w:r>
            <w:r w:rsidRPr="00D0162F">
              <w:t>EN-DC</w:t>
            </w:r>
          </w:p>
        </w:tc>
        <w:tc>
          <w:tcPr>
            <w:tcW w:w="1052" w:type="dxa"/>
            <w:vMerge w:val="restart"/>
            <w:tcBorders>
              <w:top w:val="single" w:sz="4" w:space="0" w:color="auto"/>
              <w:left w:val="nil"/>
              <w:right w:val="single" w:sz="4" w:space="0" w:color="auto"/>
            </w:tcBorders>
            <w:shd w:val="clear" w:color="auto" w:fill="auto"/>
            <w:vAlign w:val="center"/>
          </w:tcPr>
          <w:p w14:paraId="6A5CDAE5" w14:textId="0990E327" w:rsidR="00AB67FA" w:rsidRPr="00D0162F" w:rsidRDefault="00AB67FA" w:rsidP="006E0A54">
            <w:pPr>
              <w:pStyle w:val="TAL"/>
              <w:keepNext w:val="0"/>
              <w:keepLines w:val="0"/>
            </w:pPr>
            <w:r w:rsidRPr="00D0162F">
              <w:t>LTE</w:t>
            </w:r>
            <w:r w:rsidR="006E0A54" w:rsidRPr="00D0162F">
              <w:t xml:space="preserve"> </w:t>
            </w:r>
            <w:r w:rsidRPr="00D0162F">
              <w:t>Cell</w:t>
            </w:r>
            <w:r w:rsidR="006E0A54" w:rsidRPr="00D0162F">
              <w:t xml:space="preserve"> </w:t>
            </w:r>
            <w:r w:rsidRPr="00D0162F">
              <w:t>1</w:t>
            </w:r>
          </w:p>
        </w:tc>
        <w:tc>
          <w:tcPr>
            <w:tcW w:w="1052" w:type="dxa"/>
            <w:vMerge w:val="restart"/>
            <w:tcBorders>
              <w:top w:val="single" w:sz="4" w:space="0" w:color="auto"/>
              <w:left w:val="nil"/>
              <w:right w:val="single" w:sz="4" w:space="0" w:color="auto"/>
            </w:tcBorders>
            <w:shd w:val="clear" w:color="auto" w:fill="auto"/>
            <w:vAlign w:val="center"/>
          </w:tcPr>
          <w:p w14:paraId="0746741D" w14:textId="092D455D"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4E125BF" w14:textId="40DA24B7" w:rsidR="00AB67FA" w:rsidRPr="00D0162F" w:rsidRDefault="00AB67FA" w:rsidP="006E0A54">
            <w:pPr>
              <w:pStyle w:val="TAL"/>
              <w:keepNext w:val="0"/>
              <w:keepLines w:val="0"/>
              <w:rPr>
                <w:lang w:eastAsia="zh-TW"/>
              </w:rPr>
            </w:pPr>
            <w:r w:rsidRPr="00D0162F">
              <w:t>NR</w:t>
            </w:r>
            <w:r w:rsidR="006E0A54" w:rsidRPr="00D0162F">
              <w:t xml:space="preserve"> </w:t>
            </w:r>
            <w:r w:rsidRPr="00D0162F">
              <w:t>Cell</w:t>
            </w:r>
            <w:r w:rsidR="006E0A54" w:rsidRPr="00D0162F">
              <w:t xml:space="preserve"> </w:t>
            </w:r>
            <w:r w:rsidRPr="00D0162F">
              <w:t>6</w:t>
            </w:r>
          </w:p>
        </w:tc>
        <w:tc>
          <w:tcPr>
            <w:tcW w:w="1052" w:type="dxa"/>
            <w:tcBorders>
              <w:top w:val="single" w:sz="4" w:space="0" w:color="auto"/>
              <w:left w:val="nil"/>
              <w:bottom w:val="single" w:sz="4" w:space="0" w:color="auto"/>
              <w:right w:val="single" w:sz="4" w:space="0" w:color="auto"/>
            </w:tcBorders>
            <w:vAlign w:val="center"/>
          </w:tcPr>
          <w:p w14:paraId="3C71E67B" w14:textId="77777777" w:rsidR="00AB67FA" w:rsidRPr="00D0162F" w:rsidRDefault="00AB67FA" w:rsidP="006E0A54">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78A3CB35" w14:textId="77777777" w:rsidR="00AB67FA" w:rsidRPr="00D0162F" w:rsidRDefault="00AB67FA" w:rsidP="006E0A54">
            <w:pPr>
              <w:pStyle w:val="TAL"/>
              <w:keepNext w:val="0"/>
              <w:keepLines w:val="0"/>
            </w:pPr>
            <w:r w:rsidRPr="00D0162F">
              <w:rPr>
                <w:lang w:eastAsia="zh-CN"/>
              </w:rPr>
              <w:t>intra-band</w:t>
            </w:r>
          </w:p>
        </w:tc>
      </w:tr>
      <w:tr w:rsidR="00AB67FA" w:rsidRPr="00D0162F" w14:paraId="779C2D89" w14:textId="77777777" w:rsidTr="00F74A4A">
        <w:trPr>
          <w:jc w:val="center"/>
        </w:trPr>
        <w:tc>
          <w:tcPr>
            <w:tcW w:w="1019" w:type="dxa"/>
            <w:vMerge/>
            <w:tcBorders>
              <w:left w:val="single" w:sz="4" w:space="0" w:color="auto"/>
              <w:bottom w:val="single" w:sz="4" w:space="0" w:color="auto"/>
              <w:right w:val="single" w:sz="4" w:space="0" w:color="auto"/>
            </w:tcBorders>
            <w:shd w:val="clear" w:color="auto" w:fill="auto"/>
            <w:vAlign w:val="center"/>
          </w:tcPr>
          <w:p w14:paraId="244A74AC" w14:textId="77777777" w:rsidR="00AB67FA" w:rsidRPr="00D0162F" w:rsidRDefault="00AB67FA" w:rsidP="006E0A54">
            <w:pPr>
              <w:pStyle w:val="TAL"/>
              <w:keepNext w:val="0"/>
              <w:keepLines w:val="0"/>
              <w:rPr>
                <w:b/>
                <w:lang w:eastAsia="zh-TW"/>
              </w:rPr>
            </w:pPr>
          </w:p>
        </w:tc>
        <w:tc>
          <w:tcPr>
            <w:tcW w:w="3699" w:type="dxa"/>
            <w:vMerge/>
            <w:tcBorders>
              <w:left w:val="nil"/>
              <w:bottom w:val="single" w:sz="4" w:space="0" w:color="auto"/>
              <w:right w:val="single" w:sz="4" w:space="0" w:color="auto"/>
            </w:tcBorders>
            <w:shd w:val="clear" w:color="auto" w:fill="auto"/>
            <w:noWrap/>
            <w:vAlign w:val="center"/>
          </w:tcPr>
          <w:p w14:paraId="576AAD78" w14:textId="77777777" w:rsidR="00AB67FA" w:rsidRPr="00D0162F" w:rsidRDefault="00AB67FA" w:rsidP="006E0A54">
            <w:pPr>
              <w:pStyle w:val="TAL"/>
              <w:keepNext w:val="0"/>
              <w:keepLines w:val="0"/>
            </w:pPr>
          </w:p>
        </w:tc>
        <w:tc>
          <w:tcPr>
            <w:tcW w:w="1052" w:type="dxa"/>
            <w:vMerge/>
            <w:tcBorders>
              <w:left w:val="nil"/>
              <w:bottom w:val="single" w:sz="4" w:space="0" w:color="auto"/>
              <w:right w:val="single" w:sz="4" w:space="0" w:color="auto"/>
            </w:tcBorders>
            <w:shd w:val="clear" w:color="auto" w:fill="auto"/>
            <w:vAlign w:val="center"/>
          </w:tcPr>
          <w:p w14:paraId="328DBD45" w14:textId="77777777" w:rsidR="00AB67FA" w:rsidRPr="00D0162F" w:rsidRDefault="00AB67FA" w:rsidP="006E0A54">
            <w:pPr>
              <w:pStyle w:val="TAL"/>
              <w:keepNext w:val="0"/>
              <w:keepLines w:val="0"/>
            </w:pPr>
          </w:p>
        </w:tc>
        <w:tc>
          <w:tcPr>
            <w:tcW w:w="1052" w:type="dxa"/>
            <w:vMerge/>
            <w:tcBorders>
              <w:left w:val="nil"/>
              <w:bottom w:val="single" w:sz="4" w:space="0" w:color="auto"/>
              <w:right w:val="single" w:sz="4" w:space="0" w:color="auto"/>
            </w:tcBorders>
            <w:shd w:val="clear" w:color="auto" w:fill="auto"/>
            <w:vAlign w:val="center"/>
          </w:tcPr>
          <w:p w14:paraId="02A2D065" w14:textId="77777777" w:rsidR="00AB67FA" w:rsidRPr="00D0162F" w:rsidRDefault="00AB67FA" w:rsidP="006E0A54">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3B215B61" w14:textId="053091A8" w:rsidR="00AB67FA" w:rsidRPr="00D0162F" w:rsidRDefault="00AB67FA" w:rsidP="006E0A54">
            <w:pPr>
              <w:pStyle w:val="TAL"/>
              <w:keepNext w:val="0"/>
              <w:keepLines w:val="0"/>
            </w:pPr>
            <w:r w:rsidRPr="00D0162F">
              <w:rPr>
                <w:lang w:eastAsia="zh-CN"/>
              </w:rPr>
              <w:t>NR</w:t>
            </w:r>
            <w:r w:rsidR="006E0A54" w:rsidRPr="00D0162F">
              <w:rPr>
                <w:lang w:eastAsia="zh-CN"/>
              </w:rPr>
              <w:t xml:space="preserve"> </w:t>
            </w:r>
            <w:r w:rsidRPr="00D0162F">
              <w:rPr>
                <w:lang w:eastAsia="zh-CN"/>
              </w:rPr>
              <w:t>Cell</w:t>
            </w:r>
            <w:r w:rsidR="006E0A54" w:rsidRPr="00D0162F">
              <w:rPr>
                <w:lang w:eastAsia="zh-CN"/>
              </w:rPr>
              <w:t xml:space="preserve"> </w:t>
            </w:r>
            <w:r w:rsidRPr="00D0162F">
              <w:rPr>
                <w:lang w:eastAsia="zh-CN"/>
              </w:rPr>
              <w:t>10</w:t>
            </w:r>
          </w:p>
        </w:tc>
        <w:tc>
          <w:tcPr>
            <w:tcW w:w="1052" w:type="dxa"/>
            <w:tcBorders>
              <w:top w:val="single" w:sz="4" w:space="0" w:color="auto"/>
              <w:left w:val="nil"/>
              <w:bottom w:val="single" w:sz="4" w:space="0" w:color="auto"/>
              <w:right w:val="single" w:sz="4" w:space="0" w:color="auto"/>
            </w:tcBorders>
            <w:vAlign w:val="center"/>
          </w:tcPr>
          <w:p w14:paraId="09BB63EC" w14:textId="77777777" w:rsidR="00AB67FA" w:rsidRPr="00D0162F" w:rsidRDefault="00AB67FA" w:rsidP="006E0A54">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74F50A61" w14:textId="77777777" w:rsidR="00AB67FA" w:rsidRPr="00D0162F" w:rsidRDefault="00AB67FA" w:rsidP="006E0A54">
            <w:pPr>
              <w:pStyle w:val="TAL"/>
              <w:keepNext w:val="0"/>
              <w:keepLines w:val="0"/>
            </w:pPr>
            <w:r w:rsidRPr="00D0162F">
              <w:rPr>
                <w:lang w:eastAsia="zh-CN"/>
              </w:rPr>
              <w:t>inter-band</w:t>
            </w:r>
          </w:p>
        </w:tc>
      </w:tr>
      <w:tr w:rsidR="00AB67FA" w:rsidRPr="00D0162F" w14:paraId="2582DDC8"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3D8BDC2D" w14:textId="77777777" w:rsidR="00AB67FA" w:rsidRPr="00D0162F" w:rsidRDefault="00AB67FA" w:rsidP="006E0A54">
            <w:pPr>
              <w:pStyle w:val="TAL"/>
              <w:keepNext w:val="0"/>
              <w:keepLines w:val="0"/>
              <w:rPr>
                <w:b/>
                <w:lang w:eastAsia="zh-TW"/>
              </w:rPr>
            </w:pPr>
            <w:r w:rsidRPr="00D0162F">
              <w:rPr>
                <w:b/>
                <w:lang w:eastAsia="zh-TW"/>
              </w:rPr>
              <w:t>4.5.2.5</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398A8A7B" w14:textId="2291E913" w:rsidR="00AB67FA" w:rsidRPr="00D0162F" w:rsidRDefault="00AB67FA" w:rsidP="006E0A54">
            <w:pPr>
              <w:pStyle w:val="TAL"/>
              <w:keepNext w:val="0"/>
              <w:keepLines w:val="0"/>
            </w:pP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during</w:t>
            </w:r>
            <w:r w:rsidR="006E0A54" w:rsidRPr="00D0162F">
              <w:t xml:space="preserve"> </w:t>
            </w:r>
            <w:r w:rsidRPr="00D0162F">
              <w:t>measurements</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E-UTRAN</w:t>
            </w:r>
            <w:r w:rsidR="006E0A54" w:rsidRPr="00D0162F">
              <w:t xml:space="preserve"> </w:t>
            </w:r>
            <w:r w:rsidRPr="00D0162F">
              <w:t>SCC</w:t>
            </w:r>
            <w:r w:rsidR="006E0A54" w:rsidRPr="00D0162F">
              <w:t xml:space="preserve"> </w:t>
            </w:r>
            <w:r w:rsidRPr="00D0162F">
              <w:t>in</w:t>
            </w:r>
            <w:r w:rsidR="006E0A54" w:rsidRPr="00D0162F">
              <w:t xml:space="preserve"> </w:t>
            </w:r>
            <w:r w:rsidRPr="00D0162F">
              <w:t>synchronous</w:t>
            </w:r>
            <w:r w:rsidR="006E0A54" w:rsidRPr="00D0162F">
              <w:t xml:space="preserve"> </w:t>
            </w:r>
            <w:r w:rsidRPr="00D0162F">
              <w:t>EN-DC</w:t>
            </w:r>
          </w:p>
        </w:tc>
        <w:tc>
          <w:tcPr>
            <w:tcW w:w="1052" w:type="dxa"/>
            <w:tcBorders>
              <w:top w:val="single" w:sz="4" w:space="0" w:color="auto"/>
              <w:left w:val="nil"/>
              <w:bottom w:val="single" w:sz="4" w:space="0" w:color="auto"/>
              <w:right w:val="single" w:sz="4" w:space="0" w:color="auto"/>
            </w:tcBorders>
            <w:shd w:val="clear" w:color="auto" w:fill="auto"/>
            <w:vAlign w:val="center"/>
          </w:tcPr>
          <w:p w14:paraId="12EF6C40" w14:textId="1EB3D6F6" w:rsidR="00AB67FA" w:rsidRPr="00D0162F" w:rsidRDefault="00AB67FA" w:rsidP="006E0A54">
            <w:pPr>
              <w:pStyle w:val="TAL"/>
              <w:keepNext w:val="0"/>
              <w:keepLines w:val="0"/>
            </w:pPr>
            <w:r w:rsidRPr="00D0162F">
              <w:t>LTE</w:t>
            </w:r>
            <w:r w:rsidR="006E0A54" w:rsidRPr="00D0162F">
              <w:t xml:space="preserve"> </w:t>
            </w:r>
            <w:r w:rsidRPr="00D0162F">
              <w:t>Cell</w:t>
            </w:r>
            <w:r w:rsidR="006E0A54" w:rsidRPr="00D0162F">
              <w:t xml:space="preserve"> </w:t>
            </w:r>
            <w:r w:rsidRPr="00D0162F">
              <w:t>6</w:t>
            </w:r>
          </w:p>
        </w:tc>
        <w:tc>
          <w:tcPr>
            <w:tcW w:w="1052" w:type="dxa"/>
            <w:tcBorders>
              <w:top w:val="single" w:sz="4" w:space="0" w:color="auto"/>
              <w:left w:val="nil"/>
              <w:bottom w:val="single" w:sz="4" w:space="0" w:color="auto"/>
              <w:right w:val="single" w:sz="4" w:space="0" w:color="auto"/>
            </w:tcBorders>
            <w:shd w:val="clear" w:color="auto" w:fill="auto"/>
            <w:vAlign w:val="center"/>
          </w:tcPr>
          <w:p w14:paraId="06188562" w14:textId="069A71D7"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5C1A191" w14:textId="0C99BA7F" w:rsidR="00AB67FA" w:rsidRPr="00D0162F" w:rsidRDefault="00AB67FA" w:rsidP="006E0A54">
            <w:pPr>
              <w:pStyle w:val="TAL"/>
              <w:keepNext w:val="0"/>
              <w:keepLines w:val="0"/>
              <w:rPr>
                <w:lang w:eastAsia="zh-TW"/>
              </w:rPr>
            </w:pPr>
            <w:r w:rsidRPr="00D0162F">
              <w:t>LTE</w:t>
            </w:r>
            <w:r w:rsidR="006E0A54" w:rsidRPr="00D0162F">
              <w:t xml:space="preserve"> </w:t>
            </w:r>
            <w:r w:rsidRPr="00D0162F">
              <w:t>Cell</w:t>
            </w:r>
            <w:r w:rsidR="006E0A54" w:rsidRPr="00D0162F">
              <w:t xml:space="preserve"> </w:t>
            </w:r>
            <w:r w:rsidRPr="00D0162F">
              <w:t>3</w:t>
            </w:r>
          </w:p>
        </w:tc>
        <w:tc>
          <w:tcPr>
            <w:tcW w:w="1052" w:type="dxa"/>
            <w:tcBorders>
              <w:top w:val="single" w:sz="4" w:space="0" w:color="auto"/>
              <w:left w:val="nil"/>
              <w:bottom w:val="single" w:sz="4" w:space="0" w:color="auto"/>
              <w:right w:val="single" w:sz="4" w:space="0" w:color="auto"/>
            </w:tcBorders>
            <w:vAlign w:val="center"/>
          </w:tcPr>
          <w:p w14:paraId="206034E2" w14:textId="77777777" w:rsidR="00AB67FA" w:rsidRPr="00D0162F" w:rsidRDefault="00AB67FA" w:rsidP="006E0A54">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25D989A9" w14:textId="77777777" w:rsidR="00AB67FA" w:rsidRPr="00D0162F" w:rsidRDefault="00AB67FA" w:rsidP="006E0A54">
            <w:pPr>
              <w:pStyle w:val="TAL"/>
              <w:keepNext w:val="0"/>
              <w:keepLines w:val="0"/>
            </w:pPr>
          </w:p>
        </w:tc>
      </w:tr>
      <w:tr w:rsidR="00AB67FA" w:rsidRPr="00D0162F" w14:paraId="0192AD5B"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2882FCC7" w14:textId="77777777" w:rsidR="00AB67FA" w:rsidRPr="00D0162F" w:rsidRDefault="00AB67FA" w:rsidP="006E0A54">
            <w:pPr>
              <w:pStyle w:val="TAL"/>
              <w:keepNext w:val="0"/>
              <w:keepLines w:val="0"/>
              <w:rPr>
                <w:b/>
                <w:lang w:eastAsia="zh-TW"/>
              </w:rPr>
            </w:pPr>
            <w:r w:rsidRPr="00D0162F">
              <w:rPr>
                <w:b/>
                <w:lang w:eastAsia="zh-TW"/>
              </w:rPr>
              <w:t>4.5.2.6</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44281DD5" w14:textId="512D9454" w:rsidR="00AB67FA" w:rsidRPr="00D0162F" w:rsidRDefault="00AB67FA" w:rsidP="006E0A54">
            <w:pPr>
              <w:pStyle w:val="TAL"/>
              <w:keepNext w:val="0"/>
              <w:keepLines w:val="0"/>
            </w:pP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during</w:t>
            </w:r>
            <w:r w:rsidR="006E0A54" w:rsidRPr="00D0162F">
              <w:t xml:space="preserve"> </w:t>
            </w:r>
            <w:r w:rsidRPr="00D0162F">
              <w:t>measurements</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E-UTRAN</w:t>
            </w:r>
            <w:r w:rsidR="006E0A54" w:rsidRPr="00D0162F">
              <w:t xml:space="preserve"> </w:t>
            </w:r>
            <w:r w:rsidRPr="00D0162F">
              <w:t>SCC</w:t>
            </w:r>
            <w:r w:rsidR="006E0A54" w:rsidRPr="00D0162F">
              <w:t xml:space="preserve"> </w:t>
            </w:r>
            <w:r w:rsidRPr="00D0162F">
              <w:t>in</w:t>
            </w:r>
            <w:r w:rsidR="006E0A54" w:rsidRPr="00D0162F">
              <w:t xml:space="preserve"> </w:t>
            </w:r>
            <w:r w:rsidRPr="00D0162F">
              <w:t>asynchronous</w:t>
            </w:r>
            <w:r w:rsidR="006E0A54" w:rsidRPr="00D0162F">
              <w:t xml:space="preserve"> </w:t>
            </w:r>
            <w:r w:rsidRPr="00D0162F">
              <w:t>EN-DC</w:t>
            </w:r>
          </w:p>
        </w:tc>
        <w:tc>
          <w:tcPr>
            <w:tcW w:w="1052" w:type="dxa"/>
            <w:tcBorders>
              <w:top w:val="single" w:sz="4" w:space="0" w:color="auto"/>
              <w:left w:val="nil"/>
              <w:bottom w:val="single" w:sz="4" w:space="0" w:color="auto"/>
              <w:right w:val="single" w:sz="4" w:space="0" w:color="auto"/>
            </w:tcBorders>
            <w:shd w:val="clear" w:color="auto" w:fill="auto"/>
            <w:vAlign w:val="center"/>
          </w:tcPr>
          <w:p w14:paraId="520D4F6A" w14:textId="47D342AB" w:rsidR="00AB67FA" w:rsidRPr="00D0162F" w:rsidRDefault="00AB67FA" w:rsidP="006E0A54">
            <w:pPr>
              <w:pStyle w:val="TAL"/>
              <w:keepNext w:val="0"/>
              <w:keepLines w:val="0"/>
            </w:pPr>
            <w:r w:rsidRPr="00D0162F">
              <w:t>LTE</w:t>
            </w:r>
            <w:r w:rsidR="006E0A54" w:rsidRPr="00D0162F">
              <w:t xml:space="preserve"> </w:t>
            </w:r>
            <w:r w:rsidRPr="00D0162F">
              <w:t>Cell</w:t>
            </w:r>
            <w:r w:rsidR="006E0A54" w:rsidRPr="00D0162F">
              <w:t xml:space="preserve"> </w:t>
            </w:r>
            <w:r w:rsidRPr="00D0162F">
              <w:t>6</w:t>
            </w:r>
          </w:p>
        </w:tc>
        <w:tc>
          <w:tcPr>
            <w:tcW w:w="1052" w:type="dxa"/>
            <w:tcBorders>
              <w:top w:val="single" w:sz="4" w:space="0" w:color="auto"/>
              <w:left w:val="nil"/>
              <w:bottom w:val="single" w:sz="4" w:space="0" w:color="auto"/>
              <w:right w:val="single" w:sz="4" w:space="0" w:color="auto"/>
            </w:tcBorders>
            <w:shd w:val="clear" w:color="auto" w:fill="auto"/>
            <w:vAlign w:val="center"/>
          </w:tcPr>
          <w:p w14:paraId="63AC89F2" w14:textId="4CE0E67C"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D34ED17" w14:textId="4B9BA1B6" w:rsidR="00AB67FA" w:rsidRPr="00D0162F" w:rsidRDefault="00AB67FA" w:rsidP="006E0A54">
            <w:pPr>
              <w:pStyle w:val="TAL"/>
              <w:keepNext w:val="0"/>
              <w:keepLines w:val="0"/>
              <w:rPr>
                <w:lang w:eastAsia="zh-TW"/>
              </w:rPr>
            </w:pPr>
            <w:r w:rsidRPr="00D0162F">
              <w:t>LTE</w:t>
            </w:r>
            <w:r w:rsidR="006E0A54" w:rsidRPr="00D0162F">
              <w:t xml:space="preserve"> </w:t>
            </w:r>
            <w:r w:rsidRPr="00D0162F">
              <w:t>Cell</w:t>
            </w:r>
            <w:r w:rsidR="006E0A54" w:rsidRPr="00D0162F">
              <w:t xml:space="preserve"> </w:t>
            </w:r>
            <w:r w:rsidRPr="00D0162F">
              <w:t>3</w:t>
            </w:r>
          </w:p>
        </w:tc>
        <w:tc>
          <w:tcPr>
            <w:tcW w:w="1052" w:type="dxa"/>
            <w:tcBorders>
              <w:top w:val="single" w:sz="4" w:space="0" w:color="auto"/>
              <w:left w:val="nil"/>
              <w:bottom w:val="single" w:sz="4" w:space="0" w:color="auto"/>
              <w:right w:val="single" w:sz="4" w:space="0" w:color="auto"/>
            </w:tcBorders>
            <w:vAlign w:val="center"/>
          </w:tcPr>
          <w:p w14:paraId="227885F1" w14:textId="77777777" w:rsidR="00AB67FA" w:rsidRPr="00D0162F" w:rsidRDefault="00AB67FA" w:rsidP="006E0A54">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4B72853" w14:textId="77777777" w:rsidR="00AB67FA" w:rsidRPr="00D0162F" w:rsidRDefault="00AB67FA" w:rsidP="006E0A54">
            <w:pPr>
              <w:pStyle w:val="TAL"/>
              <w:keepNext w:val="0"/>
              <w:keepLines w:val="0"/>
            </w:pPr>
          </w:p>
        </w:tc>
      </w:tr>
      <w:tr w:rsidR="005C3C2F" w:rsidRPr="00D0162F" w14:paraId="69E19B4D" w14:textId="77777777" w:rsidTr="00F74A4A">
        <w:trPr>
          <w:jc w:val="center"/>
        </w:trPr>
        <w:tc>
          <w:tcPr>
            <w:tcW w:w="1019" w:type="dxa"/>
            <w:tcBorders>
              <w:top w:val="single" w:sz="4" w:space="0" w:color="auto"/>
              <w:left w:val="single" w:sz="4" w:space="0" w:color="auto"/>
              <w:right w:val="single" w:sz="4" w:space="0" w:color="auto"/>
            </w:tcBorders>
            <w:shd w:val="clear" w:color="auto" w:fill="auto"/>
            <w:vAlign w:val="center"/>
          </w:tcPr>
          <w:p w14:paraId="257F1128" w14:textId="446DB7BA" w:rsidR="005C3C2F" w:rsidRPr="00D0162F" w:rsidRDefault="005C3C2F" w:rsidP="005C3C2F">
            <w:pPr>
              <w:pStyle w:val="TAL"/>
              <w:keepNext w:val="0"/>
              <w:keepLines w:val="0"/>
              <w:rPr>
                <w:b/>
                <w:lang w:eastAsia="zh-TW"/>
              </w:rPr>
            </w:pPr>
            <w:r w:rsidRPr="00D0162F">
              <w:rPr>
                <w:b/>
                <w:lang w:eastAsia="zh-TW"/>
              </w:rPr>
              <w:t>4.5.2.8</w:t>
            </w:r>
          </w:p>
        </w:tc>
        <w:tc>
          <w:tcPr>
            <w:tcW w:w="3699" w:type="dxa"/>
            <w:tcBorders>
              <w:top w:val="single" w:sz="4" w:space="0" w:color="auto"/>
              <w:left w:val="nil"/>
              <w:right w:val="single" w:sz="4" w:space="0" w:color="auto"/>
            </w:tcBorders>
            <w:shd w:val="clear" w:color="auto" w:fill="auto"/>
            <w:noWrap/>
            <w:vAlign w:val="center"/>
          </w:tcPr>
          <w:p w14:paraId="16C203E0" w14:textId="402E3A54" w:rsidR="005C3C2F" w:rsidRPr="00D0162F" w:rsidRDefault="005C3C2F" w:rsidP="005C3C2F">
            <w:pPr>
              <w:pStyle w:val="TAL"/>
              <w:keepNext w:val="0"/>
              <w:keepLines w:val="0"/>
            </w:pPr>
            <w:r w:rsidRPr="00D0162F">
              <w:t>EN-DC FR1 interruptions at NR SRS carrier based switching in asynchronous EN-DC</w:t>
            </w:r>
          </w:p>
        </w:tc>
        <w:tc>
          <w:tcPr>
            <w:tcW w:w="1052" w:type="dxa"/>
            <w:tcBorders>
              <w:top w:val="single" w:sz="4" w:space="0" w:color="auto"/>
              <w:left w:val="nil"/>
              <w:right w:val="single" w:sz="4" w:space="0" w:color="auto"/>
            </w:tcBorders>
            <w:shd w:val="clear" w:color="auto" w:fill="auto"/>
            <w:vAlign w:val="center"/>
          </w:tcPr>
          <w:p w14:paraId="2C1B61C6" w14:textId="48808799" w:rsidR="005C3C2F" w:rsidRPr="00D0162F" w:rsidRDefault="005C3C2F" w:rsidP="005C3C2F">
            <w:pPr>
              <w:pStyle w:val="TAL"/>
              <w:keepNext w:val="0"/>
              <w:keepLines w:val="0"/>
            </w:pPr>
            <w:r w:rsidRPr="00D0162F">
              <w:t>LTE Cell 1</w:t>
            </w:r>
          </w:p>
        </w:tc>
        <w:tc>
          <w:tcPr>
            <w:tcW w:w="1052" w:type="dxa"/>
            <w:tcBorders>
              <w:top w:val="single" w:sz="4" w:space="0" w:color="auto"/>
              <w:left w:val="nil"/>
              <w:right w:val="single" w:sz="4" w:space="0" w:color="auto"/>
            </w:tcBorders>
            <w:shd w:val="clear" w:color="auto" w:fill="auto"/>
            <w:vAlign w:val="center"/>
          </w:tcPr>
          <w:p w14:paraId="3182A1A7" w14:textId="05DEE5AE" w:rsidR="005C3C2F" w:rsidRPr="00D0162F" w:rsidRDefault="005C3C2F" w:rsidP="005C3C2F">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B804A66" w14:textId="531E09AB" w:rsidR="005C3C2F" w:rsidRPr="00D0162F" w:rsidRDefault="005C3C2F" w:rsidP="005C3C2F">
            <w:pPr>
              <w:pStyle w:val="TAL"/>
              <w:keepNext w:val="0"/>
              <w:keepLines w:val="0"/>
            </w:pPr>
            <w:r w:rsidRPr="00D0162F">
              <w:t>NR Cell 6</w:t>
            </w:r>
          </w:p>
        </w:tc>
        <w:tc>
          <w:tcPr>
            <w:tcW w:w="1052" w:type="dxa"/>
            <w:tcBorders>
              <w:top w:val="single" w:sz="4" w:space="0" w:color="auto"/>
              <w:left w:val="nil"/>
              <w:bottom w:val="single" w:sz="4" w:space="0" w:color="auto"/>
              <w:right w:val="single" w:sz="4" w:space="0" w:color="auto"/>
            </w:tcBorders>
            <w:vAlign w:val="center"/>
          </w:tcPr>
          <w:p w14:paraId="03B316E1"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88177E7" w14:textId="4265CD92" w:rsidR="005C3C2F" w:rsidRPr="00D0162F" w:rsidRDefault="005C3C2F" w:rsidP="005C3C2F">
            <w:pPr>
              <w:pStyle w:val="TAL"/>
              <w:keepNext w:val="0"/>
              <w:keepLines w:val="0"/>
            </w:pPr>
            <w:r w:rsidRPr="00D0162F">
              <w:rPr>
                <w:lang w:eastAsia="zh-CN"/>
              </w:rPr>
              <w:t>intra-band</w:t>
            </w:r>
          </w:p>
        </w:tc>
      </w:tr>
      <w:tr w:rsidR="005C3C2F" w:rsidRPr="00D0162F" w14:paraId="7A8D3AAE" w14:textId="77777777" w:rsidTr="00F74A4A">
        <w:trPr>
          <w:jc w:val="center"/>
        </w:trPr>
        <w:tc>
          <w:tcPr>
            <w:tcW w:w="1019" w:type="dxa"/>
            <w:tcBorders>
              <w:left w:val="single" w:sz="4" w:space="0" w:color="auto"/>
              <w:bottom w:val="single" w:sz="4" w:space="0" w:color="auto"/>
              <w:right w:val="single" w:sz="4" w:space="0" w:color="auto"/>
            </w:tcBorders>
            <w:shd w:val="clear" w:color="auto" w:fill="auto"/>
            <w:vAlign w:val="center"/>
          </w:tcPr>
          <w:p w14:paraId="6A8DB011" w14:textId="77777777" w:rsidR="005C3C2F" w:rsidRPr="00D0162F" w:rsidRDefault="005C3C2F" w:rsidP="005C3C2F">
            <w:pPr>
              <w:pStyle w:val="TAL"/>
              <w:keepNext w:val="0"/>
              <w:keepLines w:val="0"/>
              <w:rPr>
                <w:b/>
                <w:lang w:eastAsia="zh-TW"/>
              </w:rPr>
            </w:pPr>
          </w:p>
        </w:tc>
        <w:tc>
          <w:tcPr>
            <w:tcW w:w="3699" w:type="dxa"/>
            <w:tcBorders>
              <w:left w:val="nil"/>
              <w:bottom w:val="single" w:sz="4" w:space="0" w:color="auto"/>
              <w:right w:val="single" w:sz="4" w:space="0" w:color="auto"/>
            </w:tcBorders>
            <w:shd w:val="clear" w:color="auto" w:fill="auto"/>
            <w:noWrap/>
            <w:vAlign w:val="center"/>
          </w:tcPr>
          <w:p w14:paraId="58A85BDC" w14:textId="77777777" w:rsidR="005C3C2F" w:rsidRPr="00D0162F" w:rsidRDefault="005C3C2F" w:rsidP="005C3C2F">
            <w:pPr>
              <w:pStyle w:val="TAL"/>
              <w:keepNext w:val="0"/>
              <w:keepLines w:val="0"/>
            </w:pPr>
          </w:p>
        </w:tc>
        <w:tc>
          <w:tcPr>
            <w:tcW w:w="1052" w:type="dxa"/>
            <w:tcBorders>
              <w:left w:val="nil"/>
              <w:bottom w:val="single" w:sz="4" w:space="0" w:color="auto"/>
              <w:right w:val="single" w:sz="4" w:space="0" w:color="auto"/>
            </w:tcBorders>
            <w:shd w:val="clear" w:color="auto" w:fill="auto"/>
            <w:vAlign w:val="center"/>
          </w:tcPr>
          <w:p w14:paraId="4DD8DF09" w14:textId="77777777" w:rsidR="005C3C2F" w:rsidRPr="00D0162F" w:rsidRDefault="005C3C2F" w:rsidP="005C3C2F">
            <w:pPr>
              <w:pStyle w:val="TAL"/>
              <w:keepNext w:val="0"/>
              <w:keepLines w:val="0"/>
            </w:pPr>
          </w:p>
        </w:tc>
        <w:tc>
          <w:tcPr>
            <w:tcW w:w="1052" w:type="dxa"/>
            <w:tcBorders>
              <w:left w:val="nil"/>
              <w:bottom w:val="single" w:sz="4" w:space="0" w:color="auto"/>
              <w:right w:val="single" w:sz="4" w:space="0" w:color="auto"/>
            </w:tcBorders>
            <w:shd w:val="clear" w:color="auto" w:fill="auto"/>
            <w:vAlign w:val="center"/>
          </w:tcPr>
          <w:p w14:paraId="13F14D7D" w14:textId="77777777" w:rsidR="005C3C2F" w:rsidRPr="00D0162F" w:rsidRDefault="005C3C2F" w:rsidP="005C3C2F">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2B36797F" w14:textId="568C3BD2" w:rsidR="005C3C2F" w:rsidRPr="00D0162F" w:rsidRDefault="005C3C2F" w:rsidP="005C3C2F">
            <w:pPr>
              <w:pStyle w:val="TAL"/>
              <w:keepNext w:val="0"/>
              <w:keepLines w:val="0"/>
            </w:pPr>
            <w:r w:rsidRPr="00D0162F">
              <w:rPr>
                <w:lang w:eastAsia="zh-CN"/>
              </w:rPr>
              <w:t>NR Cell 10</w:t>
            </w:r>
          </w:p>
        </w:tc>
        <w:tc>
          <w:tcPr>
            <w:tcW w:w="1052" w:type="dxa"/>
            <w:tcBorders>
              <w:top w:val="single" w:sz="4" w:space="0" w:color="auto"/>
              <w:left w:val="nil"/>
              <w:bottom w:val="single" w:sz="4" w:space="0" w:color="auto"/>
              <w:right w:val="single" w:sz="4" w:space="0" w:color="auto"/>
            </w:tcBorders>
            <w:vAlign w:val="center"/>
          </w:tcPr>
          <w:p w14:paraId="63DFC2BE"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A3EE96A" w14:textId="5CDFC2B3" w:rsidR="005C3C2F" w:rsidRPr="00D0162F" w:rsidRDefault="005C3C2F" w:rsidP="005C3C2F">
            <w:pPr>
              <w:pStyle w:val="TAL"/>
              <w:keepNext w:val="0"/>
              <w:keepLines w:val="0"/>
            </w:pPr>
            <w:r w:rsidRPr="00D0162F">
              <w:rPr>
                <w:lang w:eastAsia="zh-CN"/>
              </w:rPr>
              <w:t>inter-band</w:t>
            </w:r>
          </w:p>
        </w:tc>
      </w:tr>
      <w:tr w:rsidR="005C3C2F" w:rsidRPr="00D0162F" w14:paraId="36C70269"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526DC1AD" w14:textId="36680ABA" w:rsidR="005C3C2F" w:rsidRPr="00D0162F" w:rsidRDefault="005C3C2F" w:rsidP="005C3C2F">
            <w:pPr>
              <w:pStyle w:val="TAL"/>
              <w:keepNext w:val="0"/>
              <w:keepLines w:val="0"/>
              <w:rPr>
                <w:b/>
                <w:lang w:eastAsia="zh-TW"/>
              </w:rPr>
            </w:pPr>
            <w:r w:rsidRPr="00D0162F">
              <w:rPr>
                <w:b/>
                <w:lang w:eastAsia="zh-TW"/>
              </w:rPr>
              <w:t>4.5.2.9</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57ABDAD8" w14:textId="50704036" w:rsidR="005C3C2F" w:rsidRPr="00D0162F" w:rsidRDefault="005C3C2F" w:rsidP="005C3C2F">
            <w:pPr>
              <w:pStyle w:val="TAL"/>
              <w:keepNext w:val="0"/>
              <w:keepLines w:val="0"/>
            </w:pPr>
            <w:r w:rsidRPr="00D0162F">
              <w:t>EN-DC FR1 interruptions at E-UTRA SRS carrier based switching</w:t>
            </w:r>
          </w:p>
        </w:tc>
        <w:tc>
          <w:tcPr>
            <w:tcW w:w="1052" w:type="dxa"/>
            <w:tcBorders>
              <w:top w:val="single" w:sz="4" w:space="0" w:color="auto"/>
              <w:left w:val="nil"/>
              <w:bottom w:val="single" w:sz="4" w:space="0" w:color="auto"/>
              <w:right w:val="single" w:sz="4" w:space="0" w:color="auto"/>
            </w:tcBorders>
            <w:shd w:val="clear" w:color="auto" w:fill="auto"/>
            <w:vAlign w:val="center"/>
          </w:tcPr>
          <w:p w14:paraId="76F777DE" w14:textId="7D5C2BC2" w:rsidR="005C3C2F" w:rsidRPr="00D0162F" w:rsidRDefault="005C3C2F" w:rsidP="005C3C2F">
            <w:pPr>
              <w:pStyle w:val="TAL"/>
              <w:keepNext w:val="0"/>
              <w:keepLines w:val="0"/>
            </w:pPr>
            <w:r w:rsidRPr="00D0162F">
              <w:t>LTE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0EBE72F7" w14:textId="5407B101" w:rsidR="005C3C2F" w:rsidRPr="00D0162F" w:rsidRDefault="005C3C2F" w:rsidP="005C3C2F">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B4D3630" w14:textId="461E5332" w:rsidR="005C3C2F" w:rsidRPr="00D0162F" w:rsidRDefault="005C3C2F" w:rsidP="005C3C2F">
            <w:pPr>
              <w:pStyle w:val="TAL"/>
              <w:keepNext w:val="0"/>
              <w:keepLines w:val="0"/>
            </w:pPr>
            <w:r w:rsidRPr="00D0162F">
              <w:t>LTE Cell 3</w:t>
            </w:r>
          </w:p>
        </w:tc>
        <w:tc>
          <w:tcPr>
            <w:tcW w:w="1052" w:type="dxa"/>
            <w:tcBorders>
              <w:top w:val="single" w:sz="4" w:space="0" w:color="auto"/>
              <w:left w:val="nil"/>
              <w:bottom w:val="single" w:sz="4" w:space="0" w:color="auto"/>
              <w:right w:val="single" w:sz="4" w:space="0" w:color="auto"/>
            </w:tcBorders>
            <w:vAlign w:val="center"/>
          </w:tcPr>
          <w:p w14:paraId="1C249BB8"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437691DF" w14:textId="77777777" w:rsidR="005C3C2F" w:rsidRPr="00D0162F" w:rsidRDefault="005C3C2F" w:rsidP="005C3C2F">
            <w:pPr>
              <w:pStyle w:val="TAL"/>
              <w:keepNext w:val="0"/>
              <w:keepLines w:val="0"/>
            </w:pPr>
          </w:p>
        </w:tc>
      </w:tr>
      <w:tr w:rsidR="00F84B90" w:rsidRPr="00D0162F" w14:paraId="4B534E61"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7BC2701B" w14:textId="6C50FB0D" w:rsidR="00F84B90" w:rsidRPr="00D0162F" w:rsidRDefault="00F84B90" w:rsidP="00F84B90">
            <w:pPr>
              <w:pStyle w:val="TAL"/>
              <w:keepNext w:val="0"/>
              <w:keepLines w:val="0"/>
              <w:rPr>
                <w:b/>
                <w:lang w:eastAsia="zh-TW"/>
              </w:rPr>
            </w:pPr>
            <w:r w:rsidRPr="00FD1CE5">
              <w:rPr>
                <w:rFonts w:hint="eastAsia"/>
                <w:b/>
                <w:lang w:eastAsia="zh-TW"/>
              </w:rPr>
              <w:t>4</w:t>
            </w:r>
            <w:r w:rsidRPr="00FD1CE5">
              <w:rPr>
                <w:b/>
                <w:lang w:eastAsia="zh-TW"/>
              </w:rPr>
              <w:t>.5.2.10</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6D53AC46" w14:textId="79BC036D" w:rsidR="00F84B90" w:rsidRPr="00D0162F" w:rsidRDefault="00F84B90" w:rsidP="00F84B90">
            <w:pPr>
              <w:pStyle w:val="TAL"/>
              <w:keepNext w:val="0"/>
              <w:keepLines w:val="0"/>
            </w:pPr>
            <w:r w:rsidRPr="00FD1CE5">
              <w:t>EN-DC FR1 interruptions due to RRM and RLM/BFD measurements on deactivated NR PSCell</w:t>
            </w:r>
          </w:p>
        </w:tc>
        <w:tc>
          <w:tcPr>
            <w:tcW w:w="1052" w:type="dxa"/>
            <w:tcBorders>
              <w:top w:val="single" w:sz="4" w:space="0" w:color="auto"/>
              <w:left w:val="nil"/>
              <w:bottom w:val="single" w:sz="4" w:space="0" w:color="auto"/>
              <w:right w:val="single" w:sz="4" w:space="0" w:color="auto"/>
            </w:tcBorders>
            <w:shd w:val="clear" w:color="auto" w:fill="auto"/>
            <w:vAlign w:val="center"/>
          </w:tcPr>
          <w:p w14:paraId="3E04EBFF" w14:textId="3CDC6768" w:rsidR="00F84B90" w:rsidRPr="00D0162F" w:rsidRDefault="00F84B90" w:rsidP="00F84B90">
            <w:pPr>
              <w:pStyle w:val="TAL"/>
              <w:keepNext w:val="0"/>
              <w:keepLines w:val="0"/>
            </w:pPr>
            <w:r w:rsidRPr="00FD1CE5">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DDE6522" w14:textId="6E77CF87" w:rsidR="00F84B90" w:rsidRPr="00D0162F" w:rsidRDefault="00F84B90" w:rsidP="00F84B90">
            <w:pPr>
              <w:pStyle w:val="TAL"/>
              <w:keepNext w:val="0"/>
              <w:keepLines w:val="0"/>
            </w:pPr>
            <w:r w:rsidRPr="00FD1CE5">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7DABED7" w14:textId="77777777" w:rsidR="00F84B90" w:rsidRPr="00D0162F" w:rsidRDefault="00F84B90" w:rsidP="00F84B9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DD810C0" w14:textId="77777777" w:rsidR="00F84B90" w:rsidRPr="00D0162F" w:rsidRDefault="00F84B90" w:rsidP="00F84B90">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45077D00" w14:textId="77777777" w:rsidR="00F84B90" w:rsidRPr="00D0162F" w:rsidRDefault="00F84B90" w:rsidP="00F84B90">
            <w:pPr>
              <w:pStyle w:val="TAL"/>
              <w:keepNext w:val="0"/>
              <w:keepLines w:val="0"/>
            </w:pPr>
          </w:p>
        </w:tc>
      </w:tr>
      <w:tr w:rsidR="005C3C2F" w:rsidRPr="00D0162F" w14:paraId="1A8F4924" w14:textId="77777777" w:rsidTr="00F74A4A">
        <w:trPr>
          <w:jc w:val="center"/>
        </w:trPr>
        <w:tc>
          <w:tcPr>
            <w:tcW w:w="1019" w:type="dxa"/>
            <w:vMerge w:val="restart"/>
            <w:tcBorders>
              <w:top w:val="single" w:sz="4" w:space="0" w:color="auto"/>
              <w:left w:val="single" w:sz="4" w:space="0" w:color="auto"/>
              <w:right w:val="single" w:sz="4" w:space="0" w:color="auto"/>
            </w:tcBorders>
            <w:shd w:val="clear" w:color="auto" w:fill="auto"/>
            <w:vAlign w:val="center"/>
          </w:tcPr>
          <w:p w14:paraId="73112E2F" w14:textId="77777777" w:rsidR="005C3C2F" w:rsidRPr="00D0162F" w:rsidRDefault="005C3C2F" w:rsidP="005C3C2F">
            <w:pPr>
              <w:pStyle w:val="TAL"/>
              <w:keepNext w:val="0"/>
              <w:keepLines w:val="0"/>
              <w:rPr>
                <w:b/>
              </w:rPr>
            </w:pPr>
            <w:r w:rsidRPr="00D0162F">
              <w:rPr>
                <w:b/>
                <w:lang w:eastAsia="zh-TW"/>
              </w:rPr>
              <w:t>4.5.3.1</w:t>
            </w:r>
          </w:p>
        </w:tc>
        <w:tc>
          <w:tcPr>
            <w:tcW w:w="3699" w:type="dxa"/>
            <w:vMerge w:val="restart"/>
            <w:tcBorders>
              <w:top w:val="single" w:sz="4" w:space="0" w:color="auto"/>
              <w:left w:val="nil"/>
              <w:right w:val="single" w:sz="4" w:space="0" w:color="auto"/>
            </w:tcBorders>
            <w:shd w:val="clear" w:color="auto" w:fill="auto"/>
            <w:noWrap/>
            <w:vAlign w:val="center"/>
          </w:tcPr>
          <w:p w14:paraId="7525AEC4" w14:textId="1D289284" w:rsidR="005C3C2F" w:rsidRPr="00D0162F" w:rsidRDefault="005C3C2F" w:rsidP="005C3C2F">
            <w:pPr>
              <w:pStyle w:val="TAL"/>
              <w:keepNext w:val="0"/>
              <w:keepLines w:val="0"/>
            </w:pPr>
            <w:r w:rsidRPr="00D0162F">
              <w:rPr>
                <w:lang w:eastAsia="zh-TW"/>
              </w:rPr>
              <w:t>EN-DC FR1 SCell activation and deactivation of known SCell in non-DRX for 160ms SCell measurement cycle</w:t>
            </w:r>
          </w:p>
        </w:tc>
        <w:tc>
          <w:tcPr>
            <w:tcW w:w="1052" w:type="dxa"/>
            <w:vMerge w:val="restart"/>
            <w:tcBorders>
              <w:top w:val="single" w:sz="4" w:space="0" w:color="auto"/>
              <w:left w:val="nil"/>
              <w:right w:val="single" w:sz="4" w:space="0" w:color="auto"/>
            </w:tcBorders>
            <w:shd w:val="clear" w:color="auto" w:fill="auto"/>
            <w:vAlign w:val="center"/>
          </w:tcPr>
          <w:p w14:paraId="41AE9DF3" w14:textId="0E5F266C" w:rsidR="005C3C2F" w:rsidRPr="00D0162F" w:rsidRDefault="005C3C2F" w:rsidP="005C3C2F">
            <w:pPr>
              <w:pStyle w:val="TAL"/>
              <w:keepNext w:val="0"/>
              <w:keepLines w:val="0"/>
            </w:pPr>
            <w:r w:rsidRPr="00D0162F">
              <w:t>LTE Cell 1</w:t>
            </w:r>
          </w:p>
        </w:tc>
        <w:tc>
          <w:tcPr>
            <w:tcW w:w="1052" w:type="dxa"/>
            <w:vMerge w:val="restart"/>
            <w:tcBorders>
              <w:top w:val="single" w:sz="4" w:space="0" w:color="auto"/>
              <w:left w:val="nil"/>
              <w:right w:val="single" w:sz="4" w:space="0" w:color="auto"/>
            </w:tcBorders>
            <w:shd w:val="clear" w:color="auto" w:fill="auto"/>
            <w:vAlign w:val="center"/>
          </w:tcPr>
          <w:p w14:paraId="62EE39C8" w14:textId="539F2B48" w:rsidR="005C3C2F" w:rsidRPr="00D0162F" w:rsidRDefault="005C3C2F" w:rsidP="005C3C2F">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82BAAEF" w14:textId="4A2BA3DF" w:rsidR="005C3C2F" w:rsidRPr="00D0162F" w:rsidRDefault="005C3C2F" w:rsidP="005C3C2F">
            <w:pPr>
              <w:pStyle w:val="TAL"/>
              <w:keepNext w:val="0"/>
              <w:keepLines w:val="0"/>
            </w:pPr>
            <w:r w:rsidRPr="00D0162F">
              <w:rPr>
                <w:lang w:eastAsia="zh-TW"/>
              </w:rPr>
              <w:t>NR Cell 6</w:t>
            </w:r>
          </w:p>
        </w:tc>
        <w:tc>
          <w:tcPr>
            <w:tcW w:w="1052" w:type="dxa"/>
            <w:tcBorders>
              <w:top w:val="single" w:sz="4" w:space="0" w:color="auto"/>
              <w:left w:val="nil"/>
              <w:bottom w:val="single" w:sz="4" w:space="0" w:color="auto"/>
              <w:right w:val="single" w:sz="4" w:space="0" w:color="auto"/>
            </w:tcBorders>
            <w:vAlign w:val="center"/>
          </w:tcPr>
          <w:p w14:paraId="6E4987A3"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5E558E0" w14:textId="77777777" w:rsidR="005C3C2F" w:rsidRPr="00D0162F" w:rsidRDefault="005C3C2F" w:rsidP="005C3C2F">
            <w:pPr>
              <w:pStyle w:val="TAL"/>
              <w:keepNext w:val="0"/>
              <w:keepLines w:val="0"/>
            </w:pPr>
            <w:r w:rsidRPr="00D0162F">
              <w:rPr>
                <w:lang w:eastAsia="zh-CN"/>
              </w:rPr>
              <w:t>intra-band</w:t>
            </w:r>
          </w:p>
        </w:tc>
      </w:tr>
      <w:tr w:rsidR="005C3C2F" w:rsidRPr="00D0162F" w14:paraId="26C5305F" w14:textId="77777777" w:rsidTr="00F74A4A">
        <w:trPr>
          <w:jc w:val="center"/>
        </w:trPr>
        <w:tc>
          <w:tcPr>
            <w:tcW w:w="1019" w:type="dxa"/>
            <w:vMerge/>
            <w:tcBorders>
              <w:left w:val="single" w:sz="4" w:space="0" w:color="auto"/>
              <w:bottom w:val="single" w:sz="4" w:space="0" w:color="auto"/>
              <w:right w:val="single" w:sz="4" w:space="0" w:color="auto"/>
            </w:tcBorders>
            <w:shd w:val="clear" w:color="auto" w:fill="auto"/>
            <w:vAlign w:val="center"/>
          </w:tcPr>
          <w:p w14:paraId="05F5B3A9" w14:textId="77777777" w:rsidR="005C3C2F" w:rsidRPr="00D0162F" w:rsidRDefault="005C3C2F" w:rsidP="005C3C2F">
            <w:pPr>
              <w:pStyle w:val="TAL"/>
              <w:keepNext w:val="0"/>
              <w:keepLines w:val="0"/>
              <w:rPr>
                <w:b/>
                <w:lang w:eastAsia="zh-TW"/>
              </w:rPr>
            </w:pPr>
          </w:p>
        </w:tc>
        <w:tc>
          <w:tcPr>
            <w:tcW w:w="3699" w:type="dxa"/>
            <w:vMerge/>
            <w:tcBorders>
              <w:left w:val="nil"/>
              <w:bottom w:val="single" w:sz="4" w:space="0" w:color="auto"/>
              <w:right w:val="single" w:sz="4" w:space="0" w:color="auto"/>
            </w:tcBorders>
            <w:shd w:val="clear" w:color="auto" w:fill="auto"/>
            <w:noWrap/>
            <w:vAlign w:val="center"/>
          </w:tcPr>
          <w:p w14:paraId="3DFA1C1B" w14:textId="77777777" w:rsidR="005C3C2F" w:rsidRPr="00D0162F" w:rsidRDefault="005C3C2F" w:rsidP="005C3C2F">
            <w:pPr>
              <w:pStyle w:val="TAL"/>
              <w:keepNext w:val="0"/>
              <w:keepLines w:val="0"/>
              <w:rPr>
                <w:lang w:eastAsia="zh-TW"/>
              </w:rPr>
            </w:pPr>
          </w:p>
        </w:tc>
        <w:tc>
          <w:tcPr>
            <w:tcW w:w="1052" w:type="dxa"/>
            <w:vMerge/>
            <w:tcBorders>
              <w:left w:val="nil"/>
              <w:bottom w:val="single" w:sz="4" w:space="0" w:color="auto"/>
              <w:right w:val="single" w:sz="4" w:space="0" w:color="auto"/>
            </w:tcBorders>
            <w:shd w:val="clear" w:color="auto" w:fill="auto"/>
            <w:vAlign w:val="center"/>
          </w:tcPr>
          <w:p w14:paraId="3F151D1D" w14:textId="77777777" w:rsidR="005C3C2F" w:rsidRPr="00D0162F" w:rsidRDefault="005C3C2F" w:rsidP="005C3C2F">
            <w:pPr>
              <w:pStyle w:val="TAL"/>
              <w:keepNext w:val="0"/>
              <w:keepLines w:val="0"/>
            </w:pPr>
          </w:p>
        </w:tc>
        <w:tc>
          <w:tcPr>
            <w:tcW w:w="1052" w:type="dxa"/>
            <w:vMerge/>
            <w:tcBorders>
              <w:left w:val="nil"/>
              <w:bottom w:val="single" w:sz="4" w:space="0" w:color="auto"/>
              <w:right w:val="single" w:sz="4" w:space="0" w:color="auto"/>
            </w:tcBorders>
            <w:shd w:val="clear" w:color="auto" w:fill="auto"/>
            <w:vAlign w:val="center"/>
          </w:tcPr>
          <w:p w14:paraId="280AAB31"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3C563F7B" w14:textId="7515DE8F" w:rsidR="005C3C2F" w:rsidRPr="00D0162F" w:rsidRDefault="005C3C2F" w:rsidP="005C3C2F">
            <w:pPr>
              <w:pStyle w:val="TAL"/>
              <w:keepNext w:val="0"/>
              <w:keepLines w:val="0"/>
              <w:rPr>
                <w:lang w:eastAsia="zh-TW"/>
              </w:rPr>
            </w:pPr>
            <w:r w:rsidRPr="00D0162F">
              <w:rPr>
                <w:lang w:eastAsia="zh-CN"/>
              </w:rPr>
              <w:t>NR Cell 10</w:t>
            </w:r>
          </w:p>
        </w:tc>
        <w:tc>
          <w:tcPr>
            <w:tcW w:w="1052" w:type="dxa"/>
            <w:tcBorders>
              <w:top w:val="single" w:sz="4" w:space="0" w:color="auto"/>
              <w:left w:val="nil"/>
              <w:bottom w:val="single" w:sz="4" w:space="0" w:color="auto"/>
              <w:right w:val="single" w:sz="4" w:space="0" w:color="auto"/>
            </w:tcBorders>
            <w:vAlign w:val="center"/>
          </w:tcPr>
          <w:p w14:paraId="53CE32DD"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288238AE" w14:textId="77777777" w:rsidR="005C3C2F" w:rsidRPr="00D0162F" w:rsidRDefault="005C3C2F" w:rsidP="005C3C2F">
            <w:pPr>
              <w:pStyle w:val="TAL"/>
              <w:keepNext w:val="0"/>
              <w:keepLines w:val="0"/>
            </w:pPr>
            <w:r w:rsidRPr="00D0162F">
              <w:rPr>
                <w:lang w:eastAsia="zh-CN"/>
              </w:rPr>
              <w:t>inter-band</w:t>
            </w:r>
          </w:p>
        </w:tc>
      </w:tr>
      <w:tr w:rsidR="005C3C2F" w:rsidRPr="00D0162F" w14:paraId="5B21AC4E" w14:textId="77777777" w:rsidTr="00F74A4A">
        <w:trPr>
          <w:jc w:val="center"/>
        </w:trPr>
        <w:tc>
          <w:tcPr>
            <w:tcW w:w="1019" w:type="dxa"/>
            <w:vMerge w:val="restart"/>
            <w:tcBorders>
              <w:top w:val="single" w:sz="4" w:space="0" w:color="auto"/>
              <w:left w:val="single" w:sz="4" w:space="0" w:color="auto"/>
              <w:right w:val="single" w:sz="4" w:space="0" w:color="auto"/>
            </w:tcBorders>
            <w:shd w:val="clear" w:color="auto" w:fill="auto"/>
            <w:vAlign w:val="center"/>
          </w:tcPr>
          <w:p w14:paraId="75DD7916" w14:textId="77777777" w:rsidR="005C3C2F" w:rsidRPr="00D0162F" w:rsidRDefault="005C3C2F" w:rsidP="005C3C2F">
            <w:pPr>
              <w:pStyle w:val="TAL"/>
              <w:keepNext w:val="0"/>
              <w:keepLines w:val="0"/>
              <w:rPr>
                <w:b/>
                <w:lang w:eastAsia="zh-TW"/>
              </w:rPr>
            </w:pPr>
            <w:r w:rsidRPr="00D0162F">
              <w:rPr>
                <w:b/>
                <w:lang w:eastAsia="zh-TW"/>
              </w:rPr>
              <w:t>4.5.3.2</w:t>
            </w:r>
          </w:p>
        </w:tc>
        <w:tc>
          <w:tcPr>
            <w:tcW w:w="3699" w:type="dxa"/>
            <w:vMerge w:val="restart"/>
            <w:tcBorders>
              <w:top w:val="single" w:sz="4" w:space="0" w:color="auto"/>
              <w:left w:val="nil"/>
              <w:right w:val="single" w:sz="4" w:space="0" w:color="auto"/>
            </w:tcBorders>
            <w:shd w:val="clear" w:color="auto" w:fill="auto"/>
            <w:noWrap/>
            <w:vAlign w:val="center"/>
          </w:tcPr>
          <w:p w14:paraId="4C7B3342" w14:textId="4DA3DE1C" w:rsidR="005C3C2F" w:rsidRPr="00D0162F" w:rsidRDefault="005C3C2F" w:rsidP="005C3C2F">
            <w:pPr>
              <w:pStyle w:val="TAL"/>
              <w:keepNext w:val="0"/>
              <w:keepLines w:val="0"/>
            </w:pPr>
            <w:r w:rsidRPr="00D0162F">
              <w:rPr>
                <w:lang w:eastAsia="zh-TW"/>
              </w:rPr>
              <w:t>EN-DC FR1 SCell activation and deactivation of known SCell in non-DRX for 640ms SCell measurement cycle</w:t>
            </w:r>
          </w:p>
        </w:tc>
        <w:tc>
          <w:tcPr>
            <w:tcW w:w="1052" w:type="dxa"/>
            <w:vMerge w:val="restart"/>
            <w:tcBorders>
              <w:top w:val="single" w:sz="4" w:space="0" w:color="auto"/>
              <w:left w:val="nil"/>
              <w:right w:val="single" w:sz="4" w:space="0" w:color="auto"/>
            </w:tcBorders>
            <w:shd w:val="clear" w:color="auto" w:fill="auto"/>
            <w:vAlign w:val="center"/>
          </w:tcPr>
          <w:p w14:paraId="2D6A44F8" w14:textId="62D5AD88" w:rsidR="005C3C2F" w:rsidRPr="00D0162F" w:rsidRDefault="005C3C2F" w:rsidP="005C3C2F">
            <w:pPr>
              <w:pStyle w:val="TAL"/>
              <w:keepNext w:val="0"/>
              <w:keepLines w:val="0"/>
            </w:pPr>
            <w:r w:rsidRPr="00D0162F">
              <w:t>LTE Cell 1</w:t>
            </w:r>
          </w:p>
        </w:tc>
        <w:tc>
          <w:tcPr>
            <w:tcW w:w="1052" w:type="dxa"/>
            <w:vMerge w:val="restart"/>
            <w:tcBorders>
              <w:top w:val="single" w:sz="4" w:space="0" w:color="auto"/>
              <w:left w:val="nil"/>
              <w:right w:val="single" w:sz="4" w:space="0" w:color="auto"/>
            </w:tcBorders>
            <w:shd w:val="clear" w:color="auto" w:fill="auto"/>
            <w:vAlign w:val="center"/>
          </w:tcPr>
          <w:p w14:paraId="60E49756" w14:textId="022EC984" w:rsidR="005C3C2F" w:rsidRPr="00D0162F" w:rsidRDefault="005C3C2F" w:rsidP="005C3C2F">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C8EB5C1" w14:textId="32138A8C" w:rsidR="005C3C2F" w:rsidRPr="00D0162F" w:rsidRDefault="005C3C2F" w:rsidP="005C3C2F">
            <w:pPr>
              <w:pStyle w:val="TAL"/>
              <w:keepNext w:val="0"/>
              <w:keepLines w:val="0"/>
            </w:pPr>
            <w:r w:rsidRPr="00D0162F">
              <w:rPr>
                <w:lang w:eastAsia="zh-TW"/>
              </w:rPr>
              <w:t>NR Cell 6</w:t>
            </w:r>
          </w:p>
        </w:tc>
        <w:tc>
          <w:tcPr>
            <w:tcW w:w="1052" w:type="dxa"/>
            <w:tcBorders>
              <w:top w:val="single" w:sz="4" w:space="0" w:color="auto"/>
              <w:left w:val="nil"/>
              <w:bottom w:val="single" w:sz="4" w:space="0" w:color="auto"/>
              <w:right w:val="single" w:sz="4" w:space="0" w:color="auto"/>
            </w:tcBorders>
            <w:vAlign w:val="center"/>
          </w:tcPr>
          <w:p w14:paraId="49DF7C16"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DA84311" w14:textId="77777777" w:rsidR="005C3C2F" w:rsidRPr="00D0162F" w:rsidRDefault="005C3C2F" w:rsidP="005C3C2F">
            <w:pPr>
              <w:pStyle w:val="TAL"/>
              <w:keepNext w:val="0"/>
              <w:keepLines w:val="0"/>
            </w:pPr>
            <w:r w:rsidRPr="00D0162F">
              <w:rPr>
                <w:lang w:eastAsia="zh-CN"/>
              </w:rPr>
              <w:t>intra-band</w:t>
            </w:r>
          </w:p>
        </w:tc>
      </w:tr>
      <w:tr w:rsidR="005C3C2F" w:rsidRPr="00D0162F" w14:paraId="2F3B96C4" w14:textId="77777777" w:rsidTr="00F74A4A">
        <w:trPr>
          <w:jc w:val="center"/>
        </w:trPr>
        <w:tc>
          <w:tcPr>
            <w:tcW w:w="1019" w:type="dxa"/>
            <w:vMerge/>
            <w:tcBorders>
              <w:left w:val="single" w:sz="4" w:space="0" w:color="auto"/>
              <w:bottom w:val="single" w:sz="4" w:space="0" w:color="auto"/>
              <w:right w:val="single" w:sz="4" w:space="0" w:color="auto"/>
            </w:tcBorders>
            <w:shd w:val="clear" w:color="auto" w:fill="auto"/>
            <w:vAlign w:val="center"/>
          </w:tcPr>
          <w:p w14:paraId="35DC10F7" w14:textId="77777777" w:rsidR="005C3C2F" w:rsidRPr="00D0162F" w:rsidRDefault="005C3C2F" w:rsidP="005C3C2F">
            <w:pPr>
              <w:pStyle w:val="TAL"/>
              <w:keepNext w:val="0"/>
              <w:keepLines w:val="0"/>
              <w:rPr>
                <w:b/>
                <w:lang w:eastAsia="zh-TW"/>
              </w:rPr>
            </w:pPr>
          </w:p>
        </w:tc>
        <w:tc>
          <w:tcPr>
            <w:tcW w:w="3699" w:type="dxa"/>
            <w:vMerge/>
            <w:tcBorders>
              <w:left w:val="nil"/>
              <w:bottom w:val="single" w:sz="4" w:space="0" w:color="auto"/>
              <w:right w:val="single" w:sz="4" w:space="0" w:color="auto"/>
            </w:tcBorders>
            <w:shd w:val="clear" w:color="auto" w:fill="auto"/>
            <w:noWrap/>
            <w:vAlign w:val="center"/>
          </w:tcPr>
          <w:p w14:paraId="5683AB65" w14:textId="77777777" w:rsidR="005C3C2F" w:rsidRPr="00D0162F" w:rsidRDefault="005C3C2F" w:rsidP="005C3C2F">
            <w:pPr>
              <w:pStyle w:val="TAL"/>
              <w:keepNext w:val="0"/>
              <w:keepLines w:val="0"/>
              <w:rPr>
                <w:lang w:eastAsia="zh-TW"/>
              </w:rPr>
            </w:pPr>
          </w:p>
        </w:tc>
        <w:tc>
          <w:tcPr>
            <w:tcW w:w="1052" w:type="dxa"/>
            <w:vMerge/>
            <w:tcBorders>
              <w:left w:val="nil"/>
              <w:bottom w:val="single" w:sz="4" w:space="0" w:color="auto"/>
              <w:right w:val="single" w:sz="4" w:space="0" w:color="auto"/>
            </w:tcBorders>
            <w:shd w:val="clear" w:color="auto" w:fill="auto"/>
            <w:vAlign w:val="center"/>
          </w:tcPr>
          <w:p w14:paraId="14532F77" w14:textId="77777777" w:rsidR="005C3C2F" w:rsidRPr="00D0162F" w:rsidRDefault="005C3C2F" w:rsidP="005C3C2F">
            <w:pPr>
              <w:pStyle w:val="TAL"/>
              <w:keepNext w:val="0"/>
              <w:keepLines w:val="0"/>
            </w:pPr>
          </w:p>
        </w:tc>
        <w:tc>
          <w:tcPr>
            <w:tcW w:w="1052" w:type="dxa"/>
            <w:vMerge/>
            <w:tcBorders>
              <w:left w:val="nil"/>
              <w:bottom w:val="single" w:sz="4" w:space="0" w:color="auto"/>
              <w:right w:val="single" w:sz="4" w:space="0" w:color="auto"/>
            </w:tcBorders>
            <w:shd w:val="clear" w:color="auto" w:fill="auto"/>
            <w:vAlign w:val="center"/>
          </w:tcPr>
          <w:p w14:paraId="56509FAD"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6E0A9992" w14:textId="36E1A91E" w:rsidR="005C3C2F" w:rsidRPr="00D0162F" w:rsidRDefault="005C3C2F" w:rsidP="005C3C2F">
            <w:pPr>
              <w:pStyle w:val="TAL"/>
              <w:keepNext w:val="0"/>
              <w:keepLines w:val="0"/>
              <w:rPr>
                <w:lang w:eastAsia="zh-TW"/>
              </w:rPr>
            </w:pPr>
            <w:r w:rsidRPr="00D0162F">
              <w:rPr>
                <w:lang w:eastAsia="zh-CN"/>
              </w:rPr>
              <w:t>NR Cell 10</w:t>
            </w:r>
          </w:p>
        </w:tc>
        <w:tc>
          <w:tcPr>
            <w:tcW w:w="1052" w:type="dxa"/>
            <w:tcBorders>
              <w:top w:val="single" w:sz="4" w:space="0" w:color="auto"/>
              <w:left w:val="nil"/>
              <w:bottom w:val="single" w:sz="4" w:space="0" w:color="auto"/>
              <w:right w:val="single" w:sz="4" w:space="0" w:color="auto"/>
            </w:tcBorders>
            <w:vAlign w:val="center"/>
          </w:tcPr>
          <w:p w14:paraId="27B25B32"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0614909" w14:textId="77777777" w:rsidR="005C3C2F" w:rsidRPr="00D0162F" w:rsidRDefault="005C3C2F" w:rsidP="005C3C2F">
            <w:pPr>
              <w:pStyle w:val="TAL"/>
              <w:keepNext w:val="0"/>
              <w:keepLines w:val="0"/>
            </w:pPr>
            <w:r w:rsidRPr="00D0162F">
              <w:rPr>
                <w:lang w:eastAsia="zh-CN"/>
              </w:rPr>
              <w:t>inter-band</w:t>
            </w:r>
          </w:p>
        </w:tc>
      </w:tr>
      <w:tr w:rsidR="005C3C2F" w:rsidRPr="00D0162F" w14:paraId="61C1D7A7" w14:textId="77777777" w:rsidTr="00F74A4A">
        <w:trPr>
          <w:jc w:val="center"/>
        </w:trPr>
        <w:tc>
          <w:tcPr>
            <w:tcW w:w="1019" w:type="dxa"/>
            <w:vMerge w:val="restart"/>
            <w:tcBorders>
              <w:top w:val="single" w:sz="4" w:space="0" w:color="auto"/>
              <w:left w:val="single" w:sz="4" w:space="0" w:color="auto"/>
              <w:right w:val="single" w:sz="4" w:space="0" w:color="auto"/>
            </w:tcBorders>
            <w:shd w:val="clear" w:color="auto" w:fill="auto"/>
            <w:vAlign w:val="center"/>
          </w:tcPr>
          <w:p w14:paraId="1C13B566" w14:textId="77777777" w:rsidR="005C3C2F" w:rsidRPr="00D0162F" w:rsidRDefault="005C3C2F" w:rsidP="005C3C2F">
            <w:pPr>
              <w:pStyle w:val="TAL"/>
              <w:keepNext w:val="0"/>
              <w:keepLines w:val="0"/>
              <w:rPr>
                <w:b/>
                <w:lang w:eastAsia="zh-TW"/>
              </w:rPr>
            </w:pPr>
            <w:r w:rsidRPr="00D0162F">
              <w:rPr>
                <w:b/>
                <w:lang w:eastAsia="zh-TW"/>
              </w:rPr>
              <w:t>4.5.3.3</w:t>
            </w:r>
          </w:p>
        </w:tc>
        <w:tc>
          <w:tcPr>
            <w:tcW w:w="3699" w:type="dxa"/>
            <w:vMerge w:val="restart"/>
            <w:tcBorders>
              <w:top w:val="single" w:sz="4" w:space="0" w:color="auto"/>
              <w:left w:val="nil"/>
              <w:right w:val="single" w:sz="4" w:space="0" w:color="auto"/>
            </w:tcBorders>
            <w:shd w:val="clear" w:color="auto" w:fill="auto"/>
            <w:noWrap/>
            <w:vAlign w:val="center"/>
          </w:tcPr>
          <w:p w14:paraId="3B22C3E6" w14:textId="5935A0B7" w:rsidR="005C3C2F" w:rsidRPr="00D0162F" w:rsidRDefault="005C3C2F" w:rsidP="005C3C2F">
            <w:pPr>
              <w:pStyle w:val="TAL"/>
              <w:keepNext w:val="0"/>
              <w:keepLines w:val="0"/>
            </w:pPr>
            <w:r w:rsidRPr="00D0162F">
              <w:rPr>
                <w:lang w:eastAsia="sv-SE"/>
              </w:rPr>
              <w:t>EN-DC FR1 SCell activation and deactivation of unknown SCell in non-DRX</w:t>
            </w:r>
          </w:p>
        </w:tc>
        <w:tc>
          <w:tcPr>
            <w:tcW w:w="1052" w:type="dxa"/>
            <w:vMerge w:val="restart"/>
            <w:tcBorders>
              <w:top w:val="single" w:sz="4" w:space="0" w:color="auto"/>
              <w:left w:val="nil"/>
              <w:right w:val="single" w:sz="4" w:space="0" w:color="auto"/>
            </w:tcBorders>
            <w:shd w:val="clear" w:color="auto" w:fill="auto"/>
            <w:vAlign w:val="center"/>
          </w:tcPr>
          <w:p w14:paraId="3FC23116" w14:textId="6E38C923" w:rsidR="005C3C2F" w:rsidRPr="00D0162F" w:rsidRDefault="005C3C2F" w:rsidP="005C3C2F">
            <w:pPr>
              <w:pStyle w:val="TAL"/>
              <w:keepNext w:val="0"/>
              <w:keepLines w:val="0"/>
            </w:pPr>
            <w:r w:rsidRPr="00D0162F">
              <w:t>LTE Cell 1</w:t>
            </w:r>
          </w:p>
        </w:tc>
        <w:tc>
          <w:tcPr>
            <w:tcW w:w="1052" w:type="dxa"/>
            <w:vMerge w:val="restart"/>
            <w:tcBorders>
              <w:top w:val="single" w:sz="4" w:space="0" w:color="auto"/>
              <w:left w:val="nil"/>
              <w:right w:val="single" w:sz="4" w:space="0" w:color="auto"/>
            </w:tcBorders>
            <w:shd w:val="clear" w:color="auto" w:fill="auto"/>
            <w:vAlign w:val="center"/>
          </w:tcPr>
          <w:p w14:paraId="17E1ED5D" w14:textId="2D7869E2" w:rsidR="005C3C2F" w:rsidRPr="00D0162F" w:rsidRDefault="005C3C2F" w:rsidP="005C3C2F">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15BD07E" w14:textId="5F66BEB2" w:rsidR="005C3C2F" w:rsidRPr="00D0162F" w:rsidRDefault="005C3C2F" w:rsidP="005C3C2F">
            <w:pPr>
              <w:pStyle w:val="TAL"/>
              <w:keepNext w:val="0"/>
              <w:keepLines w:val="0"/>
            </w:pPr>
            <w:r w:rsidRPr="00D0162F">
              <w:rPr>
                <w:lang w:eastAsia="zh-TW"/>
              </w:rPr>
              <w:t>NR Cell 6</w:t>
            </w:r>
          </w:p>
        </w:tc>
        <w:tc>
          <w:tcPr>
            <w:tcW w:w="1052" w:type="dxa"/>
            <w:tcBorders>
              <w:top w:val="single" w:sz="4" w:space="0" w:color="auto"/>
              <w:left w:val="nil"/>
              <w:bottom w:val="single" w:sz="4" w:space="0" w:color="auto"/>
              <w:right w:val="single" w:sz="4" w:space="0" w:color="auto"/>
            </w:tcBorders>
            <w:vAlign w:val="center"/>
          </w:tcPr>
          <w:p w14:paraId="4A5A4518"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41982F6" w14:textId="77777777" w:rsidR="005C3C2F" w:rsidRPr="00D0162F" w:rsidRDefault="005C3C2F" w:rsidP="005C3C2F">
            <w:pPr>
              <w:pStyle w:val="TAL"/>
              <w:keepNext w:val="0"/>
              <w:keepLines w:val="0"/>
            </w:pPr>
            <w:r w:rsidRPr="00D0162F">
              <w:rPr>
                <w:lang w:eastAsia="zh-CN"/>
              </w:rPr>
              <w:t>intra-band</w:t>
            </w:r>
          </w:p>
        </w:tc>
      </w:tr>
      <w:tr w:rsidR="005C3C2F" w:rsidRPr="00D0162F" w14:paraId="5F3715B2" w14:textId="77777777" w:rsidTr="00F74A4A">
        <w:trPr>
          <w:jc w:val="center"/>
        </w:trPr>
        <w:tc>
          <w:tcPr>
            <w:tcW w:w="1019" w:type="dxa"/>
            <w:vMerge/>
            <w:tcBorders>
              <w:left w:val="single" w:sz="4" w:space="0" w:color="auto"/>
              <w:bottom w:val="single" w:sz="4" w:space="0" w:color="auto"/>
              <w:right w:val="single" w:sz="4" w:space="0" w:color="auto"/>
            </w:tcBorders>
            <w:shd w:val="clear" w:color="auto" w:fill="auto"/>
            <w:vAlign w:val="center"/>
          </w:tcPr>
          <w:p w14:paraId="647B1C06" w14:textId="77777777" w:rsidR="005C3C2F" w:rsidRPr="00D0162F" w:rsidRDefault="005C3C2F" w:rsidP="005C3C2F">
            <w:pPr>
              <w:pStyle w:val="TAL"/>
              <w:keepNext w:val="0"/>
              <w:keepLines w:val="0"/>
              <w:rPr>
                <w:b/>
                <w:lang w:eastAsia="zh-TW"/>
              </w:rPr>
            </w:pPr>
          </w:p>
        </w:tc>
        <w:tc>
          <w:tcPr>
            <w:tcW w:w="3699" w:type="dxa"/>
            <w:vMerge/>
            <w:tcBorders>
              <w:left w:val="nil"/>
              <w:bottom w:val="single" w:sz="4" w:space="0" w:color="auto"/>
              <w:right w:val="single" w:sz="4" w:space="0" w:color="auto"/>
            </w:tcBorders>
            <w:shd w:val="clear" w:color="auto" w:fill="auto"/>
            <w:noWrap/>
            <w:vAlign w:val="center"/>
          </w:tcPr>
          <w:p w14:paraId="61EF03C5" w14:textId="77777777" w:rsidR="005C3C2F" w:rsidRPr="00D0162F" w:rsidRDefault="005C3C2F" w:rsidP="005C3C2F">
            <w:pPr>
              <w:pStyle w:val="TAL"/>
              <w:keepNext w:val="0"/>
              <w:keepLines w:val="0"/>
              <w:rPr>
                <w:lang w:eastAsia="sv-SE"/>
              </w:rPr>
            </w:pPr>
          </w:p>
        </w:tc>
        <w:tc>
          <w:tcPr>
            <w:tcW w:w="1052" w:type="dxa"/>
            <w:vMerge/>
            <w:tcBorders>
              <w:left w:val="nil"/>
              <w:bottom w:val="single" w:sz="4" w:space="0" w:color="auto"/>
              <w:right w:val="single" w:sz="4" w:space="0" w:color="auto"/>
            </w:tcBorders>
            <w:shd w:val="clear" w:color="auto" w:fill="auto"/>
            <w:vAlign w:val="center"/>
          </w:tcPr>
          <w:p w14:paraId="2970847E" w14:textId="77777777" w:rsidR="005C3C2F" w:rsidRPr="00D0162F" w:rsidRDefault="005C3C2F" w:rsidP="005C3C2F">
            <w:pPr>
              <w:pStyle w:val="TAL"/>
              <w:keepNext w:val="0"/>
              <w:keepLines w:val="0"/>
            </w:pPr>
          </w:p>
        </w:tc>
        <w:tc>
          <w:tcPr>
            <w:tcW w:w="1052" w:type="dxa"/>
            <w:vMerge/>
            <w:tcBorders>
              <w:left w:val="nil"/>
              <w:bottom w:val="single" w:sz="4" w:space="0" w:color="auto"/>
              <w:right w:val="single" w:sz="4" w:space="0" w:color="auto"/>
            </w:tcBorders>
            <w:shd w:val="clear" w:color="auto" w:fill="auto"/>
            <w:vAlign w:val="center"/>
          </w:tcPr>
          <w:p w14:paraId="5C97AD23"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41DA0FFA" w14:textId="5FA17C8D" w:rsidR="005C3C2F" w:rsidRPr="00D0162F" w:rsidRDefault="005C3C2F" w:rsidP="005C3C2F">
            <w:pPr>
              <w:pStyle w:val="TAL"/>
              <w:keepNext w:val="0"/>
              <w:keepLines w:val="0"/>
              <w:rPr>
                <w:lang w:eastAsia="zh-TW"/>
              </w:rPr>
            </w:pPr>
            <w:r w:rsidRPr="00D0162F">
              <w:rPr>
                <w:lang w:eastAsia="zh-CN"/>
              </w:rPr>
              <w:t>NR Cell 10</w:t>
            </w:r>
          </w:p>
        </w:tc>
        <w:tc>
          <w:tcPr>
            <w:tcW w:w="1052" w:type="dxa"/>
            <w:tcBorders>
              <w:top w:val="single" w:sz="4" w:space="0" w:color="auto"/>
              <w:left w:val="nil"/>
              <w:bottom w:val="single" w:sz="4" w:space="0" w:color="auto"/>
              <w:right w:val="single" w:sz="4" w:space="0" w:color="auto"/>
            </w:tcBorders>
            <w:vAlign w:val="center"/>
          </w:tcPr>
          <w:p w14:paraId="65A3B1C0"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53E6FAF9" w14:textId="77777777" w:rsidR="005C3C2F" w:rsidRPr="00D0162F" w:rsidRDefault="005C3C2F" w:rsidP="005C3C2F">
            <w:pPr>
              <w:pStyle w:val="TAL"/>
              <w:keepNext w:val="0"/>
              <w:keepLines w:val="0"/>
            </w:pPr>
            <w:r w:rsidRPr="00D0162F">
              <w:rPr>
                <w:lang w:eastAsia="zh-CN"/>
              </w:rPr>
              <w:t>inter-band</w:t>
            </w:r>
          </w:p>
        </w:tc>
      </w:tr>
      <w:tr w:rsidR="005C3C2F" w:rsidRPr="00D0162F" w14:paraId="53C56B64" w14:textId="77777777" w:rsidTr="00F74A4A">
        <w:trPr>
          <w:jc w:val="center"/>
        </w:trPr>
        <w:tc>
          <w:tcPr>
            <w:tcW w:w="1019" w:type="dxa"/>
            <w:vMerge w:val="restart"/>
            <w:tcBorders>
              <w:top w:val="single" w:sz="4" w:space="0" w:color="auto"/>
              <w:left w:val="single" w:sz="4" w:space="0" w:color="auto"/>
              <w:right w:val="single" w:sz="4" w:space="0" w:color="auto"/>
            </w:tcBorders>
            <w:shd w:val="clear" w:color="auto" w:fill="auto"/>
            <w:vAlign w:val="center"/>
          </w:tcPr>
          <w:p w14:paraId="42C3B2C0" w14:textId="3843A647" w:rsidR="005C3C2F" w:rsidRPr="00D0162F" w:rsidRDefault="005C3C2F" w:rsidP="005C3C2F">
            <w:pPr>
              <w:pStyle w:val="TAL"/>
              <w:keepNext w:val="0"/>
              <w:keepLines w:val="0"/>
              <w:rPr>
                <w:b/>
                <w:lang w:eastAsia="zh-TW"/>
              </w:rPr>
            </w:pPr>
            <w:r w:rsidRPr="00D0162F">
              <w:rPr>
                <w:b/>
                <w:lang w:eastAsia="zh-TW"/>
              </w:rPr>
              <w:t>4.5.3.5</w:t>
            </w:r>
          </w:p>
        </w:tc>
        <w:tc>
          <w:tcPr>
            <w:tcW w:w="3699" w:type="dxa"/>
            <w:vMerge w:val="restart"/>
            <w:tcBorders>
              <w:top w:val="single" w:sz="4" w:space="0" w:color="auto"/>
              <w:left w:val="nil"/>
              <w:right w:val="single" w:sz="4" w:space="0" w:color="auto"/>
            </w:tcBorders>
            <w:shd w:val="clear" w:color="auto" w:fill="auto"/>
            <w:noWrap/>
            <w:vAlign w:val="center"/>
          </w:tcPr>
          <w:p w14:paraId="68AD4B3C" w14:textId="62ED8AA2" w:rsidR="005C3C2F" w:rsidRPr="00D0162F" w:rsidRDefault="00FA6059" w:rsidP="005C3C2F">
            <w:pPr>
              <w:pStyle w:val="TAL"/>
              <w:keepNext w:val="0"/>
              <w:keepLines w:val="0"/>
            </w:pPr>
            <w:r w:rsidRPr="00D0162F">
              <w:rPr>
                <w:rFonts w:cs="Arial"/>
                <w:szCs w:val="24"/>
              </w:rPr>
              <w:t xml:space="preserve">EN-DC FR1 </w:t>
            </w:r>
            <w:r w:rsidRPr="00D0162F">
              <w:rPr>
                <w:lang w:eastAsia="zh-CN"/>
              </w:rPr>
              <w:t>d</w:t>
            </w:r>
            <w:r w:rsidR="005C3C2F" w:rsidRPr="00D0162F">
              <w:rPr>
                <w:lang w:eastAsia="zh-CN"/>
              </w:rPr>
              <w:t>irect SCell activation at SCell addition of known SCell</w:t>
            </w:r>
          </w:p>
        </w:tc>
        <w:tc>
          <w:tcPr>
            <w:tcW w:w="1052" w:type="dxa"/>
            <w:vMerge w:val="restart"/>
            <w:tcBorders>
              <w:top w:val="single" w:sz="4" w:space="0" w:color="auto"/>
              <w:left w:val="nil"/>
              <w:right w:val="single" w:sz="4" w:space="0" w:color="auto"/>
            </w:tcBorders>
            <w:shd w:val="clear" w:color="auto" w:fill="auto"/>
            <w:vAlign w:val="center"/>
          </w:tcPr>
          <w:p w14:paraId="5B2C34AE" w14:textId="64C4DB9A" w:rsidR="005C3C2F" w:rsidRPr="00D0162F" w:rsidRDefault="005C3C2F" w:rsidP="005C3C2F">
            <w:pPr>
              <w:pStyle w:val="TAL"/>
              <w:keepNext w:val="0"/>
              <w:keepLines w:val="0"/>
            </w:pPr>
            <w:r w:rsidRPr="00D0162F">
              <w:t>LTE Cell 1</w:t>
            </w:r>
          </w:p>
        </w:tc>
        <w:tc>
          <w:tcPr>
            <w:tcW w:w="1052" w:type="dxa"/>
            <w:vMerge w:val="restart"/>
            <w:tcBorders>
              <w:top w:val="single" w:sz="4" w:space="0" w:color="auto"/>
              <w:left w:val="nil"/>
              <w:right w:val="single" w:sz="4" w:space="0" w:color="auto"/>
            </w:tcBorders>
            <w:shd w:val="clear" w:color="auto" w:fill="auto"/>
            <w:vAlign w:val="center"/>
          </w:tcPr>
          <w:p w14:paraId="49EDE907" w14:textId="6F29A192" w:rsidR="005C3C2F" w:rsidRPr="00D0162F" w:rsidRDefault="005C3C2F" w:rsidP="005C3C2F">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7118803" w14:textId="2B285D32" w:rsidR="005C3C2F" w:rsidRPr="00D0162F" w:rsidRDefault="005C3C2F" w:rsidP="005C3C2F">
            <w:pPr>
              <w:pStyle w:val="TAL"/>
              <w:keepNext w:val="0"/>
              <w:keepLines w:val="0"/>
            </w:pPr>
            <w:r w:rsidRPr="00D0162F">
              <w:rPr>
                <w:lang w:eastAsia="zh-TW"/>
              </w:rPr>
              <w:t>NR Cell 6</w:t>
            </w:r>
          </w:p>
        </w:tc>
        <w:tc>
          <w:tcPr>
            <w:tcW w:w="1052" w:type="dxa"/>
            <w:tcBorders>
              <w:top w:val="single" w:sz="4" w:space="0" w:color="auto"/>
              <w:left w:val="nil"/>
              <w:bottom w:val="single" w:sz="4" w:space="0" w:color="auto"/>
              <w:right w:val="single" w:sz="4" w:space="0" w:color="auto"/>
            </w:tcBorders>
            <w:vAlign w:val="center"/>
          </w:tcPr>
          <w:p w14:paraId="069BA619"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C3FB9BE" w14:textId="468C0415" w:rsidR="005C3C2F" w:rsidRPr="00D0162F" w:rsidRDefault="005C3C2F" w:rsidP="005C3C2F">
            <w:pPr>
              <w:pStyle w:val="TAL"/>
              <w:keepNext w:val="0"/>
              <w:keepLines w:val="0"/>
            </w:pPr>
            <w:r w:rsidRPr="00D0162F">
              <w:rPr>
                <w:lang w:eastAsia="zh-CN"/>
              </w:rPr>
              <w:t>intra-band</w:t>
            </w:r>
          </w:p>
        </w:tc>
      </w:tr>
      <w:tr w:rsidR="005C3C2F" w:rsidRPr="00D0162F" w14:paraId="1CDA731C" w14:textId="77777777" w:rsidTr="00F74A4A">
        <w:trPr>
          <w:jc w:val="center"/>
        </w:trPr>
        <w:tc>
          <w:tcPr>
            <w:tcW w:w="1019" w:type="dxa"/>
            <w:vMerge/>
            <w:tcBorders>
              <w:left w:val="single" w:sz="4" w:space="0" w:color="auto"/>
              <w:bottom w:val="single" w:sz="4" w:space="0" w:color="auto"/>
              <w:right w:val="single" w:sz="4" w:space="0" w:color="auto"/>
            </w:tcBorders>
            <w:shd w:val="clear" w:color="auto" w:fill="auto"/>
            <w:vAlign w:val="center"/>
          </w:tcPr>
          <w:p w14:paraId="57B5AC1A" w14:textId="77777777" w:rsidR="005C3C2F" w:rsidRPr="00D0162F" w:rsidRDefault="005C3C2F" w:rsidP="005C3C2F">
            <w:pPr>
              <w:pStyle w:val="TAL"/>
              <w:keepNext w:val="0"/>
              <w:keepLines w:val="0"/>
              <w:rPr>
                <w:b/>
                <w:lang w:eastAsia="zh-TW"/>
              </w:rPr>
            </w:pPr>
          </w:p>
        </w:tc>
        <w:tc>
          <w:tcPr>
            <w:tcW w:w="3699" w:type="dxa"/>
            <w:vMerge/>
            <w:tcBorders>
              <w:left w:val="nil"/>
              <w:bottom w:val="single" w:sz="4" w:space="0" w:color="auto"/>
              <w:right w:val="single" w:sz="4" w:space="0" w:color="auto"/>
            </w:tcBorders>
            <w:shd w:val="clear" w:color="auto" w:fill="auto"/>
            <w:noWrap/>
            <w:vAlign w:val="center"/>
          </w:tcPr>
          <w:p w14:paraId="6F9833F0" w14:textId="77777777" w:rsidR="005C3C2F" w:rsidRPr="00D0162F" w:rsidRDefault="005C3C2F" w:rsidP="005C3C2F">
            <w:pPr>
              <w:pStyle w:val="TAL"/>
              <w:keepNext w:val="0"/>
              <w:keepLines w:val="0"/>
              <w:rPr>
                <w:lang w:eastAsia="sv-SE"/>
              </w:rPr>
            </w:pPr>
          </w:p>
        </w:tc>
        <w:tc>
          <w:tcPr>
            <w:tcW w:w="1052" w:type="dxa"/>
            <w:vMerge/>
            <w:tcBorders>
              <w:left w:val="nil"/>
              <w:bottom w:val="single" w:sz="4" w:space="0" w:color="auto"/>
              <w:right w:val="single" w:sz="4" w:space="0" w:color="auto"/>
            </w:tcBorders>
            <w:shd w:val="clear" w:color="auto" w:fill="auto"/>
            <w:vAlign w:val="center"/>
          </w:tcPr>
          <w:p w14:paraId="3D0D7DDE" w14:textId="77777777" w:rsidR="005C3C2F" w:rsidRPr="00D0162F" w:rsidRDefault="005C3C2F" w:rsidP="005C3C2F">
            <w:pPr>
              <w:pStyle w:val="TAL"/>
              <w:keepNext w:val="0"/>
              <w:keepLines w:val="0"/>
            </w:pPr>
          </w:p>
        </w:tc>
        <w:tc>
          <w:tcPr>
            <w:tcW w:w="1052" w:type="dxa"/>
            <w:vMerge/>
            <w:tcBorders>
              <w:left w:val="nil"/>
              <w:bottom w:val="single" w:sz="4" w:space="0" w:color="auto"/>
              <w:right w:val="single" w:sz="4" w:space="0" w:color="auto"/>
            </w:tcBorders>
            <w:shd w:val="clear" w:color="auto" w:fill="auto"/>
            <w:vAlign w:val="center"/>
          </w:tcPr>
          <w:p w14:paraId="49A274E8"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786BB827" w14:textId="048566F5" w:rsidR="005C3C2F" w:rsidRPr="00D0162F" w:rsidRDefault="005C3C2F" w:rsidP="005C3C2F">
            <w:pPr>
              <w:pStyle w:val="TAL"/>
              <w:keepNext w:val="0"/>
              <w:keepLines w:val="0"/>
              <w:rPr>
                <w:lang w:eastAsia="zh-TW"/>
              </w:rPr>
            </w:pPr>
            <w:r w:rsidRPr="00D0162F">
              <w:rPr>
                <w:lang w:eastAsia="zh-CN"/>
              </w:rPr>
              <w:t>NR Cell 10</w:t>
            </w:r>
          </w:p>
        </w:tc>
        <w:tc>
          <w:tcPr>
            <w:tcW w:w="1052" w:type="dxa"/>
            <w:tcBorders>
              <w:top w:val="single" w:sz="4" w:space="0" w:color="auto"/>
              <w:left w:val="nil"/>
              <w:bottom w:val="single" w:sz="4" w:space="0" w:color="auto"/>
              <w:right w:val="single" w:sz="4" w:space="0" w:color="auto"/>
            </w:tcBorders>
            <w:vAlign w:val="center"/>
          </w:tcPr>
          <w:p w14:paraId="5784A222"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64CD6D5" w14:textId="0CCB89DE" w:rsidR="005C3C2F" w:rsidRPr="00D0162F" w:rsidRDefault="005C3C2F" w:rsidP="005C3C2F">
            <w:pPr>
              <w:pStyle w:val="TAL"/>
              <w:keepNext w:val="0"/>
              <w:keepLines w:val="0"/>
            </w:pPr>
            <w:r w:rsidRPr="00D0162F">
              <w:rPr>
                <w:lang w:eastAsia="zh-CN"/>
              </w:rPr>
              <w:t>inter-band</w:t>
            </w:r>
          </w:p>
        </w:tc>
      </w:tr>
      <w:tr w:rsidR="00F41DF5" w:rsidRPr="00D0162F" w14:paraId="61EF189B" w14:textId="77777777" w:rsidTr="00F74A4A">
        <w:tblPrEx>
          <w:tblLook w:val="04A0" w:firstRow="1" w:lastRow="0" w:firstColumn="1" w:lastColumn="0" w:noHBand="0" w:noVBand="1"/>
        </w:tblPrEx>
        <w:trPr>
          <w:jc w:val="center"/>
        </w:trPr>
        <w:tc>
          <w:tcPr>
            <w:tcW w:w="1019" w:type="dxa"/>
            <w:vMerge w:val="restart"/>
            <w:tcBorders>
              <w:top w:val="single" w:sz="4" w:space="0" w:color="auto"/>
              <w:left w:val="single" w:sz="4" w:space="0" w:color="auto"/>
              <w:right w:val="single" w:sz="4" w:space="0" w:color="auto"/>
            </w:tcBorders>
            <w:vAlign w:val="center"/>
          </w:tcPr>
          <w:p w14:paraId="17CB406C" w14:textId="77777777" w:rsidR="00F41DF5" w:rsidRPr="00D0162F" w:rsidRDefault="00F41DF5" w:rsidP="00042A53">
            <w:pPr>
              <w:pStyle w:val="TAL"/>
              <w:keepNext w:val="0"/>
              <w:keepLines w:val="0"/>
              <w:rPr>
                <w:b/>
              </w:rPr>
            </w:pPr>
            <w:r w:rsidRPr="00D0162F">
              <w:rPr>
                <w:b/>
              </w:rPr>
              <w:t>4.5.3.6</w:t>
            </w:r>
          </w:p>
        </w:tc>
        <w:tc>
          <w:tcPr>
            <w:tcW w:w="3699" w:type="dxa"/>
            <w:vMerge w:val="restart"/>
            <w:tcBorders>
              <w:top w:val="single" w:sz="4" w:space="0" w:color="auto"/>
              <w:left w:val="nil"/>
              <w:right w:val="single" w:sz="4" w:space="0" w:color="auto"/>
            </w:tcBorders>
            <w:noWrap/>
            <w:vAlign w:val="center"/>
          </w:tcPr>
          <w:p w14:paraId="6B73204F" w14:textId="77777777" w:rsidR="00F41DF5" w:rsidRPr="00D0162F" w:rsidRDefault="00F41DF5" w:rsidP="00042A53">
            <w:pPr>
              <w:pStyle w:val="TAL"/>
              <w:keepNext w:val="0"/>
              <w:keepLines w:val="0"/>
            </w:pPr>
            <w:r w:rsidRPr="00D0162F">
              <w:t>EN-DC FR1 fast SCell Activation of known SCell in non-DRX for 160ms SCell measurement cycle</w:t>
            </w:r>
          </w:p>
        </w:tc>
        <w:tc>
          <w:tcPr>
            <w:tcW w:w="1052" w:type="dxa"/>
            <w:vMerge w:val="restart"/>
            <w:tcBorders>
              <w:top w:val="single" w:sz="4" w:space="0" w:color="auto"/>
              <w:left w:val="nil"/>
              <w:right w:val="single" w:sz="4" w:space="0" w:color="auto"/>
            </w:tcBorders>
            <w:vAlign w:val="center"/>
          </w:tcPr>
          <w:p w14:paraId="3AAB75EE" w14:textId="77777777" w:rsidR="00F41DF5" w:rsidRPr="00D0162F" w:rsidRDefault="00F41DF5" w:rsidP="00042A53">
            <w:pPr>
              <w:pStyle w:val="TAL"/>
              <w:keepNext w:val="0"/>
              <w:keepLines w:val="0"/>
              <w:rPr>
                <w:lang w:eastAsia="zh-TW"/>
              </w:rPr>
            </w:pPr>
            <w:r w:rsidRPr="00D0162F">
              <w:rPr>
                <w:lang w:eastAsia="zh-TW"/>
              </w:rPr>
              <w:t>LTE Cell 1</w:t>
            </w:r>
          </w:p>
        </w:tc>
        <w:tc>
          <w:tcPr>
            <w:tcW w:w="1052" w:type="dxa"/>
            <w:vMerge w:val="restart"/>
            <w:tcBorders>
              <w:top w:val="single" w:sz="4" w:space="0" w:color="auto"/>
              <w:left w:val="nil"/>
              <w:right w:val="single" w:sz="4" w:space="0" w:color="auto"/>
            </w:tcBorders>
            <w:vAlign w:val="center"/>
          </w:tcPr>
          <w:p w14:paraId="5ED7EF6B" w14:textId="77777777" w:rsidR="00F41DF5" w:rsidRPr="00D0162F" w:rsidRDefault="00F41DF5" w:rsidP="00042A53">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vAlign w:val="center"/>
          </w:tcPr>
          <w:p w14:paraId="1D08D269" w14:textId="77777777" w:rsidR="00F41DF5" w:rsidRPr="00D0162F" w:rsidRDefault="00F41DF5" w:rsidP="00042A53">
            <w:pPr>
              <w:pStyle w:val="TAL"/>
              <w:keepNext w:val="0"/>
              <w:keepLines w:val="0"/>
              <w:rPr>
                <w:lang w:eastAsia="zh-TW"/>
              </w:rPr>
            </w:pPr>
            <w:r w:rsidRPr="00D0162F">
              <w:rPr>
                <w:lang w:eastAsia="zh-TW"/>
              </w:rPr>
              <w:t>NR Cell 6</w:t>
            </w:r>
          </w:p>
        </w:tc>
        <w:tc>
          <w:tcPr>
            <w:tcW w:w="1052" w:type="dxa"/>
            <w:vMerge w:val="restart"/>
            <w:tcBorders>
              <w:top w:val="single" w:sz="4" w:space="0" w:color="auto"/>
              <w:left w:val="nil"/>
              <w:right w:val="single" w:sz="4" w:space="0" w:color="auto"/>
            </w:tcBorders>
            <w:vAlign w:val="center"/>
          </w:tcPr>
          <w:p w14:paraId="767CC741" w14:textId="77777777" w:rsidR="00F41DF5" w:rsidRPr="00D0162F" w:rsidRDefault="00F41DF5" w:rsidP="00042A53">
            <w:pPr>
              <w:pStyle w:val="TAL"/>
              <w:keepNext w:val="0"/>
              <w:keepLines w:val="0"/>
            </w:pPr>
          </w:p>
          <w:p w14:paraId="2BF502E6" w14:textId="77777777" w:rsidR="00F41DF5" w:rsidRPr="00D0162F" w:rsidRDefault="00F41DF5" w:rsidP="00042A53">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vAlign w:val="center"/>
          </w:tcPr>
          <w:p w14:paraId="717CF5D0" w14:textId="77777777" w:rsidR="00F41DF5" w:rsidRPr="00D0162F" w:rsidRDefault="00F41DF5" w:rsidP="00042A53">
            <w:pPr>
              <w:pStyle w:val="TAL"/>
              <w:keepNext w:val="0"/>
              <w:keepLines w:val="0"/>
            </w:pPr>
            <w:r w:rsidRPr="00D0162F">
              <w:t>intra-band</w:t>
            </w:r>
          </w:p>
        </w:tc>
      </w:tr>
      <w:tr w:rsidR="00F41DF5" w:rsidRPr="00D0162F" w14:paraId="1BE12DEC" w14:textId="77777777" w:rsidTr="00F74A4A">
        <w:tblPrEx>
          <w:tblLook w:val="04A0" w:firstRow="1" w:lastRow="0" w:firstColumn="1" w:lastColumn="0" w:noHBand="0" w:noVBand="1"/>
        </w:tblPrEx>
        <w:trPr>
          <w:jc w:val="center"/>
        </w:trPr>
        <w:tc>
          <w:tcPr>
            <w:tcW w:w="1019" w:type="dxa"/>
            <w:vMerge/>
            <w:tcBorders>
              <w:left w:val="single" w:sz="4" w:space="0" w:color="auto"/>
              <w:bottom w:val="single" w:sz="4" w:space="0" w:color="auto"/>
              <w:right w:val="single" w:sz="4" w:space="0" w:color="auto"/>
            </w:tcBorders>
            <w:vAlign w:val="center"/>
          </w:tcPr>
          <w:p w14:paraId="2C8FEFD1" w14:textId="77777777" w:rsidR="00F41DF5" w:rsidRPr="00D0162F" w:rsidRDefault="00F41DF5" w:rsidP="00042A53">
            <w:pPr>
              <w:pStyle w:val="TAL"/>
              <w:keepNext w:val="0"/>
              <w:keepLines w:val="0"/>
              <w:rPr>
                <w:b/>
              </w:rPr>
            </w:pPr>
          </w:p>
        </w:tc>
        <w:tc>
          <w:tcPr>
            <w:tcW w:w="3699" w:type="dxa"/>
            <w:vMerge/>
            <w:tcBorders>
              <w:left w:val="nil"/>
              <w:bottom w:val="single" w:sz="4" w:space="0" w:color="auto"/>
              <w:right w:val="single" w:sz="4" w:space="0" w:color="auto"/>
            </w:tcBorders>
            <w:noWrap/>
            <w:vAlign w:val="center"/>
          </w:tcPr>
          <w:p w14:paraId="28EFE1EB" w14:textId="77777777" w:rsidR="00F41DF5" w:rsidRPr="00D0162F" w:rsidRDefault="00F41DF5" w:rsidP="00042A53">
            <w:pPr>
              <w:pStyle w:val="TAL"/>
              <w:keepNext w:val="0"/>
              <w:keepLines w:val="0"/>
            </w:pPr>
          </w:p>
        </w:tc>
        <w:tc>
          <w:tcPr>
            <w:tcW w:w="1052" w:type="dxa"/>
            <w:vMerge/>
            <w:tcBorders>
              <w:left w:val="nil"/>
              <w:bottom w:val="single" w:sz="4" w:space="0" w:color="auto"/>
              <w:right w:val="single" w:sz="4" w:space="0" w:color="auto"/>
            </w:tcBorders>
            <w:vAlign w:val="center"/>
          </w:tcPr>
          <w:p w14:paraId="15BAC8AB" w14:textId="77777777" w:rsidR="00F41DF5" w:rsidRPr="00D0162F" w:rsidRDefault="00F41DF5" w:rsidP="00042A53">
            <w:pPr>
              <w:pStyle w:val="TAL"/>
              <w:keepNext w:val="0"/>
              <w:keepLines w:val="0"/>
              <w:rPr>
                <w:lang w:eastAsia="zh-TW"/>
              </w:rPr>
            </w:pPr>
          </w:p>
        </w:tc>
        <w:tc>
          <w:tcPr>
            <w:tcW w:w="1052" w:type="dxa"/>
            <w:vMerge/>
            <w:tcBorders>
              <w:left w:val="nil"/>
              <w:bottom w:val="single" w:sz="4" w:space="0" w:color="auto"/>
              <w:right w:val="single" w:sz="4" w:space="0" w:color="auto"/>
            </w:tcBorders>
            <w:vAlign w:val="center"/>
          </w:tcPr>
          <w:p w14:paraId="39B108DC" w14:textId="77777777" w:rsidR="00F41DF5" w:rsidRPr="00D0162F" w:rsidRDefault="00F41DF5" w:rsidP="00042A53">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57ADB75D" w14:textId="77777777" w:rsidR="00F41DF5" w:rsidRPr="00D0162F" w:rsidRDefault="00F41DF5" w:rsidP="00042A53">
            <w:pPr>
              <w:pStyle w:val="TAL"/>
              <w:keepNext w:val="0"/>
              <w:keepLines w:val="0"/>
              <w:rPr>
                <w:lang w:eastAsia="zh-TW"/>
              </w:rPr>
            </w:pPr>
            <w:r w:rsidRPr="00D0162F">
              <w:rPr>
                <w:lang w:eastAsia="zh-TW"/>
              </w:rPr>
              <w:t>NR Cell 10</w:t>
            </w:r>
          </w:p>
        </w:tc>
        <w:tc>
          <w:tcPr>
            <w:tcW w:w="1052" w:type="dxa"/>
            <w:vMerge/>
            <w:tcBorders>
              <w:left w:val="nil"/>
              <w:bottom w:val="single" w:sz="4" w:space="0" w:color="auto"/>
              <w:right w:val="single" w:sz="4" w:space="0" w:color="auto"/>
            </w:tcBorders>
            <w:vAlign w:val="center"/>
          </w:tcPr>
          <w:p w14:paraId="3E6043A7" w14:textId="77777777" w:rsidR="00F41DF5" w:rsidRPr="00D0162F" w:rsidRDefault="00F41DF5" w:rsidP="00042A53">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vAlign w:val="center"/>
          </w:tcPr>
          <w:p w14:paraId="0E10217B" w14:textId="77777777" w:rsidR="00F41DF5" w:rsidRPr="00D0162F" w:rsidRDefault="00F41DF5" w:rsidP="00042A53">
            <w:pPr>
              <w:pStyle w:val="TAL"/>
              <w:keepNext w:val="0"/>
              <w:keepLines w:val="0"/>
            </w:pPr>
            <w:r w:rsidRPr="00D0162F">
              <w:t>inter-band</w:t>
            </w:r>
          </w:p>
        </w:tc>
      </w:tr>
      <w:tr w:rsidR="00F41DF5" w:rsidRPr="00D0162F" w14:paraId="64323D59" w14:textId="77777777" w:rsidTr="00F74A4A">
        <w:tblPrEx>
          <w:tblLook w:val="04A0" w:firstRow="1" w:lastRow="0" w:firstColumn="1" w:lastColumn="0" w:noHBand="0" w:noVBand="1"/>
        </w:tblPrEx>
        <w:trPr>
          <w:jc w:val="center"/>
        </w:trPr>
        <w:tc>
          <w:tcPr>
            <w:tcW w:w="1019" w:type="dxa"/>
            <w:tcBorders>
              <w:top w:val="single" w:sz="4" w:space="0" w:color="auto"/>
              <w:left w:val="single" w:sz="4" w:space="0" w:color="auto"/>
              <w:right w:val="single" w:sz="4" w:space="0" w:color="auto"/>
            </w:tcBorders>
            <w:vAlign w:val="center"/>
          </w:tcPr>
          <w:p w14:paraId="28AB8017" w14:textId="77777777" w:rsidR="00F41DF5" w:rsidRPr="00D0162F" w:rsidRDefault="00F41DF5" w:rsidP="00042A53">
            <w:pPr>
              <w:pStyle w:val="TAL"/>
              <w:keepNext w:val="0"/>
              <w:keepLines w:val="0"/>
              <w:rPr>
                <w:b/>
              </w:rPr>
            </w:pPr>
            <w:r w:rsidRPr="00D0162F">
              <w:rPr>
                <w:b/>
              </w:rPr>
              <w:t>4.5.3.7</w:t>
            </w:r>
          </w:p>
        </w:tc>
        <w:tc>
          <w:tcPr>
            <w:tcW w:w="3699" w:type="dxa"/>
            <w:tcBorders>
              <w:top w:val="single" w:sz="4" w:space="0" w:color="auto"/>
              <w:left w:val="nil"/>
              <w:right w:val="single" w:sz="4" w:space="0" w:color="auto"/>
            </w:tcBorders>
            <w:noWrap/>
            <w:vAlign w:val="center"/>
          </w:tcPr>
          <w:p w14:paraId="565DC586" w14:textId="77777777" w:rsidR="00F41DF5" w:rsidRPr="00D0162F" w:rsidRDefault="00F41DF5" w:rsidP="00042A53">
            <w:pPr>
              <w:pStyle w:val="TAL"/>
              <w:keepNext w:val="0"/>
              <w:keepLines w:val="0"/>
            </w:pPr>
            <w:r w:rsidRPr="00D0162F">
              <w:t>EN-DC FR1 fast SCell Activation of known SCell for 640 ms SCell measurement cycle</w:t>
            </w:r>
          </w:p>
        </w:tc>
        <w:tc>
          <w:tcPr>
            <w:tcW w:w="1052" w:type="dxa"/>
            <w:tcBorders>
              <w:top w:val="single" w:sz="4" w:space="0" w:color="auto"/>
              <w:left w:val="nil"/>
              <w:right w:val="single" w:sz="4" w:space="0" w:color="auto"/>
            </w:tcBorders>
            <w:vAlign w:val="center"/>
          </w:tcPr>
          <w:p w14:paraId="666F9758" w14:textId="77777777" w:rsidR="00F41DF5" w:rsidRPr="00D0162F" w:rsidRDefault="00F41DF5" w:rsidP="00042A53">
            <w:pPr>
              <w:pStyle w:val="TAL"/>
              <w:keepNext w:val="0"/>
              <w:keepLines w:val="0"/>
              <w:rPr>
                <w:lang w:eastAsia="zh-TW"/>
              </w:rPr>
            </w:pPr>
            <w:r w:rsidRPr="00D0162F">
              <w:rPr>
                <w:lang w:eastAsia="zh-TW"/>
              </w:rPr>
              <w:t>LTE Cell 1</w:t>
            </w:r>
          </w:p>
        </w:tc>
        <w:tc>
          <w:tcPr>
            <w:tcW w:w="1052" w:type="dxa"/>
            <w:tcBorders>
              <w:top w:val="single" w:sz="4" w:space="0" w:color="auto"/>
              <w:left w:val="nil"/>
              <w:right w:val="single" w:sz="4" w:space="0" w:color="auto"/>
            </w:tcBorders>
            <w:vAlign w:val="center"/>
          </w:tcPr>
          <w:p w14:paraId="620DF9DC" w14:textId="77777777" w:rsidR="00F41DF5" w:rsidRPr="00D0162F" w:rsidRDefault="00F41DF5" w:rsidP="00042A53">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vAlign w:val="center"/>
          </w:tcPr>
          <w:p w14:paraId="4D376688" w14:textId="77777777" w:rsidR="00F41DF5" w:rsidRPr="00D0162F" w:rsidRDefault="00F41DF5" w:rsidP="00042A53">
            <w:pPr>
              <w:pStyle w:val="TAL"/>
              <w:keepNext w:val="0"/>
              <w:keepLines w:val="0"/>
              <w:rPr>
                <w:lang w:eastAsia="zh-TW"/>
              </w:rPr>
            </w:pPr>
            <w:r w:rsidRPr="00D0162F">
              <w:rPr>
                <w:lang w:eastAsia="zh-TW"/>
              </w:rPr>
              <w:t>NR Cell 6</w:t>
            </w:r>
          </w:p>
        </w:tc>
        <w:tc>
          <w:tcPr>
            <w:tcW w:w="1052" w:type="dxa"/>
            <w:tcBorders>
              <w:top w:val="single" w:sz="4" w:space="0" w:color="auto"/>
              <w:left w:val="nil"/>
              <w:right w:val="single" w:sz="4" w:space="0" w:color="auto"/>
            </w:tcBorders>
            <w:vAlign w:val="center"/>
          </w:tcPr>
          <w:p w14:paraId="616541AD" w14:textId="77777777" w:rsidR="00F41DF5" w:rsidRPr="00D0162F" w:rsidRDefault="00F41DF5" w:rsidP="00042A53">
            <w:pPr>
              <w:pStyle w:val="TAL"/>
              <w:keepNext w:val="0"/>
              <w:keepLines w:val="0"/>
            </w:pPr>
          </w:p>
          <w:p w14:paraId="049574A0" w14:textId="77777777" w:rsidR="00F41DF5" w:rsidRPr="00D0162F" w:rsidRDefault="00F41DF5" w:rsidP="00042A53">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vAlign w:val="center"/>
          </w:tcPr>
          <w:p w14:paraId="74A7CB61" w14:textId="77777777" w:rsidR="00F41DF5" w:rsidRPr="00D0162F" w:rsidRDefault="00F41DF5" w:rsidP="00042A53">
            <w:pPr>
              <w:pStyle w:val="TAL"/>
              <w:keepNext w:val="0"/>
              <w:keepLines w:val="0"/>
            </w:pPr>
            <w:r w:rsidRPr="00D0162F">
              <w:t>intra-band</w:t>
            </w:r>
          </w:p>
        </w:tc>
      </w:tr>
      <w:tr w:rsidR="005C3C2F" w:rsidRPr="00D0162F" w14:paraId="6890B50D"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5F483570" w14:textId="77777777" w:rsidR="005C3C2F" w:rsidRPr="00D0162F" w:rsidRDefault="005C3C2F" w:rsidP="005C3C2F">
            <w:pPr>
              <w:pStyle w:val="TAL"/>
              <w:keepNext w:val="0"/>
              <w:keepLines w:val="0"/>
              <w:rPr>
                <w:b/>
              </w:rPr>
            </w:pPr>
            <w:r w:rsidRPr="00D0162F">
              <w:rPr>
                <w:b/>
              </w:rPr>
              <w:t>4.5.4.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7036F97A" w14:textId="50A2DCCF" w:rsidR="005C3C2F" w:rsidRPr="00D0162F" w:rsidRDefault="005C3C2F" w:rsidP="005C3C2F">
            <w:pPr>
              <w:pStyle w:val="TAL"/>
              <w:keepNext w:val="0"/>
              <w:keepLines w:val="0"/>
            </w:pPr>
            <w:r w:rsidRPr="00D0162F">
              <w:t>EN-DC FR1 UE UL carrier RRC reconfiguration delay</w:t>
            </w:r>
          </w:p>
        </w:tc>
        <w:tc>
          <w:tcPr>
            <w:tcW w:w="1052" w:type="dxa"/>
            <w:tcBorders>
              <w:top w:val="single" w:sz="4" w:space="0" w:color="auto"/>
              <w:left w:val="nil"/>
              <w:bottom w:val="single" w:sz="4" w:space="0" w:color="auto"/>
              <w:right w:val="single" w:sz="4" w:space="0" w:color="auto"/>
            </w:tcBorders>
            <w:shd w:val="clear" w:color="auto" w:fill="auto"/>
            <w:vAlign w:val="center"/>
          </w:tcPr>
          <w:p w14:paraId="080DBDD3" w14:textId="33DDF0FD"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2380EEA" w14:textId="664BD43F" w:rsidR="005C3C2F" w:rsidRPr="00D0162F" w:rsidRDefault="005C3C2F" w:rsidP="005C3C2F">
            <w:pPr>
              <w:pStyle w:val="TAL"/>
              <w:keepNext w:val="0"/>
              <w:keepLines w:val="0"/>
              <w:rPr>
                <w:lang w:eastAsia="zh-TW"/>
              </w:rPr>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0BA0D086" w14:textId="5B335FDA" w:rsidR="005C3C2F" w:rsidRPr="00D0162F" w:rsidRDefault="005C3C2F" w:rsidP="005C3C2F">
            <w:pPr>
              <w:pStyle w:val="TAL"/>
              <w:keepNext w:val="0"/>
              <w:keepLines w:val="0"/>
              <w:rPr>
                <w:lang w:eastAsia="zh-TW"/>
              </w:rPr>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336C49EC"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5C5CA0C6" w14:textId="77777777" w:rsidR="005C3C2F" w:rsidRPr="00D0162F" w:rsidRDefault="005C3C2F" w:rsidP="005C3C2F">
            <w:pPr>
              <w:pStyle w:val="TAL"/>
              <w:keepNext w:val="0"/>
              <w:keepLines w:val="0"/>
            </w:pPr>
          </w:p>
        </w:tc>
      </w:tr>
      <w:tr w:rsidR="005C3C2F" w:rsidRPr="00D0162F" w14:paraId="23655C14"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127EADDC" w14:textId="77777777" w:rsidR="005C3C2F" w:rsidRPr="00D0162F" w:rsidRDefault="005C3C2F" w:rsidP="005C3C2F">
            <w:pPr>
              <w:pStyle w:val="TAL"/>
              <w:keepNext w:val="0"/>
              <w:keepLines w:val="0"/>
              <w:rPr>
                <w:b/>
                <w:bCs/>
              </w:rPr>
            </w:pPr>
            <w:r w:rsidRPr="00D0162F">
              <w:rPr>
                <w:b/>
                <w:bCs/>
              </w:rPr>
              <w:t>4.5.5.1</w:t>
            </w:r>
          </w:p>
        </w:tc>
        <w:tc>
          <w:tcPr>
            <w:tcW w:w="3699" w:type="dxa"/>
            <w:tcBorders>
              <w:top w:val="single" w:sz="4" w:space="0" w:color="auto"/>
              <w:left w:val="nil"/>
              <w:bottom w:val="single" w:sz="4" w:space="0" w:color="auto"/>
              <w:right w:val="single" w:sz="4" w:space="0" w:color="auto"/>
            </w:tcBorders>
            <w:shd w:val="clear" w:color="auto" w:fill="auto"/>
            <w:noWrap/>
          </w:tcPr>
          <w:p w14:paraId="20E0873F" w14:textId="6489FED4" w:rsidR="005C3C2F" w:rsidRPr="00D0162F" w:rsidRDefault="005C3C2F" w:rsidP="005C3C2F">
            <w:pPr>
              <w:pStyle w:val="TAL"/>
              <w:keepNext w:val="0"/>
              <w:keepLines w:val="0"/>
            </w:pPr>
            <w:r w:rsidRPr="00D0162F">
              <w:t>EN-DC FR1 SSB-based beam failure detection and link recovery in non-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60B149CF" w14:textId="64E2A4C5"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C6986CF" w14:textId="22524CEE"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765694C"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188567FF"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50F35DE1" w14:textId="77777777" w:rsidR="005C3C2F" w:rsidRPr="00D0162F" w:rsidRDefault="005C3C2F" w:rsidP="005C3C2F">
            <w:pPr>
              <w:pStyle w:val="TAL"/>
              <w:keepNext w:val="0"/>
              <w:keepLines w:val="0"/>
            </w:pPr>
          </w:p>
        </w:tc>
      </w:tr>
      <w:tr w:rsidR="005C3C2F" w:rsidRPr="00D0162F" w14:paraId="31400FE7"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028A2EDB" w14:textId="77777777" w:rsidR="005C3C2F" w:rsidRPr="00D0162F" w:rsidRDefault="005C3C2F" w:rsidP="005C3C2F">
            <w:pPr>
              <w:pStyle w:val="TAL"/>
              <w:keepNext w:val="0"/>
              <w:keepLines w:val="0"/>
              <w:rPr>
                <w:b/>
                <w:bCs/>
              </w:rPr>
            </w:pPr>
            <w:r w:rsidRPr="00D0162F">
              <w:rPr>
                <w:b/>
                <w:bCs/>
              </w:rPr>
              <w:t>4.5.5.2</w:t>
            </w:r>
          </w:p>
        </w:tc>
        <w:tc>
          <w:tcPr>
            <w:tcW w:w="3699" w:type="dxa"/>
            <w:tcBorders>
              <w:top w:val="single" w:sz="4" w:space="0" w:color="auto"/>
              <w:left w:val="nil"/>
              <w:bottom w:val="single" w:sz="4" w:space="0" w:color="auto"/>
              <w:right w:val="single" w:sz="4" w:space="0" w:color="auto"/>
            </w:tcBorders>
            <w:shd w:val="clear" w:color="auto" w:fill="auto"/>
            <w:noWrap/>
          </w:tcPr>
          <w:p w14:paraId="0A3434E5" w14:textId="2EE6DC14" w:rsidR="005C3C2F" w:rsidRPr="00D0162F" w:rsidRDefault="005C3C2F" w:rsidP="005C3C2F">
            <w:pPr>
              <w:pStyle w:val="TAL"/>
              <w:keepNext w:val="0"/>
              <w:keepLines w:val="0"/>
            </w:pPr>
            <w:r w:rsidRPr="00D0162F">
              <w:t>EN-DC FR1 SSB-based beam failure detection and link recovery in 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0FDDE48D" w14:textId="210E668C"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E95B7E6" w14:textId="6BB38FA8"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0BCD678"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477CAEEE"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54FCB89" w14:textId="77777777" w:rsidR="005C3C2F" w:rsidRPr="00D0162F" w:rsidRDefault="005C3C2F" w:rsidP="005C3C2F">
            <w:pPr>
              <w:pStyle w:val="TAL"/>
              <w:keepNext w:val="0"/>
              <w:keepLines w:val="0"/>
            </w:pPr>
          </w:p>
        </w:tc>
      </w:tr>
      <w:tr w:rsidR="005C3C2F" w:rsidRPr="00D0162F" w14:paraId="7714FFE6"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01AECF30" w14:textId="77777777" w:rsidR="005C3C2F" w:rsidRPr="00D0162F" w:rsidRDefault="005C3C2F" w:rsidP="005C3C2F">
            <w:pPr>
              <w:pStyle w:val="TAL"/>
              <w:keepNext w:val="0"/>
              <w:keepLines w:val="0"/>
              <w:rPr>
                <w:b/>
                <w:bCs/>
              </w:rPr>
            </w:pPr>
            <w:r w:rsidRPr="00D0162F">
              <w:rPr>
                <w:b/>
                <w:bCs/>
              </w:rPr>
              <w:t>4.5.5.3</w:t>
            </w:r>
          </w:p>
        </w:tc>
        <w:tc>
          <w:tcPr>
            <w:tcW w:w="3699" w:type="dxa"/>
            <w:tcBorders>
              <w:top w:val="single" w:sz="4" w:space="0" w:color="auto"/>
              <w:left w:val="nil"/>
              <w:bottom w:val="single" w:sz="4" w:space="0" w:color="auto"/>
              <w:right w:val="single" w:sz="4" w:space="0" w:color="auto"/>
            </w:tcBorders>
            <w:shd w:val="clear" w:color="auto" w:fill="auto"/>
            <w:noWrap/>
          </w:tcPr>
          <w:p w14:paraId="2A4F15BE" w14:textId="2B909776" w:rsidR="005C3C2F" w:rsidRPr="00D0162F" w:rsidRDefault="005C3C2F" w:rsidP="005C3C2F">
            <w:pPr>
              <w:pStyle w:val="TAL"/>
              <w:keepNext w:val="0"/>
              <w:keepLines w:val="0"/>
            </w:pPr>
            <w:r w:rsidRPr="00D0162F">
              <w:t>EN-DC FR1 CSI-RS-based beam failure detection and link recovery in non-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3701E16F" w14:textId="197C1884"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E322DC6" w14:textId="42B13A8E"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612E596"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5DFE9178"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A1F8A9B" w14:textId="77777777" w:rsidR="005C3C2F" w:rsidRPr="00D0162F" w:rsidRDefault="005C3C2F" w:rsidP="005C3C2F">
            <w:pPr>
              <w:pStyle w:val="TAL"/>
              <w:keepNext w:val="0"/>
              <w:keepLines w:val="0"/>
            </w:pPr>
          </w:p>
        </w:tc>
      </w:tr>
      <w:tr w:rsidR="005C3C2F" w:rsidRPr="00D0162F" w14:paraId="7D1DBFFB"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7BA9FF1B" w14:textId="77777777" w:rsidR="005C3C2F" w:rsidRPr="00D0162F" w:rsidRDefault="005C3C2F" w:rsidP="005C3C2F">
            <w:pPr>
              <w:pStyle w:val="TAL"/>
              <w:keepNext w:val="0"/>
              <w:keepLines w:val="0"/>
              <w:rPr>
                <w:b/>
                <w:bCs/>
              </w:rPr>
            </w:pPr>
            <w:r w:rsidRPr="00D0162F">
              <w:rPr>
                <w:b/>
                <w:bCs/>
              </w:rPr>
              <w:t>4.5.5.4</w:t>
            </w:r>
          </w:p>
        </w:tc>
        <w:tc>
          <w:tcPr>
            <w:tcW w:w="3699" w:type="dxa"/>
            <w:tcBorders>
              <w:top w:val="single" w:sz="4" w:space="0" w:color="auto"/>
              <w:left w:val="nil"/>
              <w:bottom w:val="single" w:sz="4" w:space="0" w:color="auto"/>
              <w:right w:val="single" w:sz="4" w:space="0" w:color="auto"/>
            </w:tcBorders>
            <w:shd w:val="clear" w:color="auto" w:fill="auto"/>
            <w:noWrap/>
          </w:tcPr>
          <w:p w14:paraId="43ACA605" w14:textId="5E6DAD95" w:rsidR="005C3C2F" w:rsidRPr="00D0162F" w:rsidRDefault="005C3C2F" w:rsidP="005C3C2F">
            <w:pPr>
              <w:pStyle w:val="TAL"/>
              <w:keepNext w:val="0"/>
              <w:keepLines w:val="0"/>
            </w:pPr>
            <w:r w:rsidRPr="00D0162F">
              <w:t>EN-DC FR1 CSI-RS-based beam failure detection and link recovery in 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5169E75B" w14:textId="2133CBE7"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6DD6A38" w14:textId="3CF0F0C8"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740D037"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6C80C111"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227BA961" w14:textId="77777777" w:rsidR="005C3C2F" w:rsidRPr="00D0162F" w:rsidRDefault="005C3C2F" w:rsidP="005C3C2F">
            <w:pPr>
              <w:pStyle w:val="TAL"/>
              <w:keepNext w:val="0"/>
              <w:keepLines w:val="0"/>
            </w:pPr>
          </w:p>
        </w:tc>
      </w:tr>
      <w:tr w:rsidR="005C3C2F" w:rsidRPr="00D0162F" w14:paraId="4AFA8CAE"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6C881BA7" w14:textId="216418A5" w:rsidR="005C3C2F" w:rsidRPr="00D0162F" w:rsidRDefault="005C3C2F" w:rsidP="005C3C2F">
            <w:pPr>
              <w:pStyle w:val="TAL"/>
              <w:keepNext w:val="0"/>
              <w:keepLines w:val="0"/>
              <w:rPr>
                <w:b/>
                <w:bCs/>
              </w:rPr>
            </w:pPr>
            <w:r w:rsidRPr="00D0162F">
              <w:rPr>
                <w:rFonts w:eastAsia="PMingLiU"/>
                <w:b/>
                <w:bCs/>
                <w:lang w:eastAsia="zh-TW"/>
              </w:rPr>
              <w:t>4.5.5.5</w:t>
            </w:r>
          </w:p>
        </w:tc>
        <w:tc>
          <w:tcPr>
            <w:tcW w:w="3699" w:type="dxa"/>
            <w:tcBorders>
              <w:top w:val="single" w:sz="4" w:space="0" w:color="auto"/>
              <w:left w:val="nil"/>
              <w:bottom w:val="single" w:sz="4" w:space="0" w:color="auto"/>
              <w:right w:val="single" w:sz="4" w:space="0" w:color="auto"/>
            </w:tcBorders>
            <w:shd w:val="clear" w:color="auto" w:fill="auto"/>
            <w:noWrap/>
          </w:tcPr>
          <w:p w14:paraId="3C99CDA1" w14:textId="1812396D" w:rsidR="005C3C2F" w:rsidRPr="00D0162F" w:rsidRDefault="005C3C2F" w:rsidP="005C3C2F">
            <w:pPr>
              <w:pStyle w:val="TAL"/>
              <w:keepNext w:val="0"/>
              <w:keepLines w:val="0"/>
            </w:pPr>
            <w:r w:rsidRPr="00D0162F">
              <w:rPr>
                <w:rFonts w:eastAsia="PMingLiU"/>
              </w:rPr>
              <w:t>EN-DC FR1 Scell CSI-RS-based beam failure detection and SSB-based link recovery in non-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73726BFB" w14:textId="0E31C904" w:rsidR="005C3C2F" w:rsidRPr="00D0162F" w:rsidRDefault="005C3C2F" w:rsidP="005C3C2F">
            <w:pPr>
              <w:pStyle w:val="TAL"/>
              <w:keepNext w:val="0"/>
              <w:keepLines w:val="0"/>
              <w:rPr>
                <w:lang w:eastAsia="zh-TW"/>
              </w:rPr>
            </w:pPr>
            <w:r w:rsidRPr="00D0162F">
              <w:rPr>
                <w:rFonts w:eastAsia="PMingLiU"/>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7A57BDD" w14:textId="26F95DB2" w:rsidR="005C3C2F" w:rsidRPr="00D0162F" w:rsidRDefault="005C3C2F" w:rsidP="005C3C2F">
            <w:pPr>
              <w:pStyle w:val="TAL"/>
              <w:keepNext w:val="0"/>
              <w:keepLines w:val="0"/>
              <w:rPr>
                <w:lang w:eastAsia="zh-TW"/>
              </w:rPr>
            </w:pPr>
            <w:r w:rsidRPr="00D0162F">
              <w:rPr>
                <w:rFonts w:eastAsia="PMingLiU"/>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28D948A"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3C88685F"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5818D043" w14:textId="77777777" w:rsidR="005C3C2F" w:rsidRPr="00D0162F" w:rsidRDefault="005C3C2F" w:rsidP="005C3C2F">
            <w:pPr>
              <w:pStyle w:val="TAL"/>
              <w:keepNext w:val="0"/>
              <w:keepLines w:val="0"/>
            </w:pPr>
          </w:p>
        </w:tc>
      </w:tr>
      <w:tr w:rsidR="005C3C2F" w:rsidRPr="00D0162F" w14:paraId="4A8DAD4A"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1BC0D2AC" w14:textId="478C34D4" w:rsidR="005C3C2F" w:rsidRPr="00D0162F" w:rsidRDefault="005C3C2F" w:rsidP="005C3C2F">
            <w:pPr>
              <w:pStyle w:val="TAL"/>
              <w:keepNext w:val="0"/>
              <w:keepLines w:val="0"/>
              <w:rPr>
                <w:b/>
                <w:bCs/>
              </w:rPr>
            </w:pPr>
            <w:r w:rsidRPr="00D0162F">
              <w:rPr>
                <w:rFonts w:eastAsia="PMingLiU"/>
                <w:b/>
                <w:bCs/>
                <w:lang w:eastAsia="zh-TW"/>
              </w:rPr>
              <w:t>4.5.5.6</w:t>
            </w:r>
          </w:p>
        </w:tc>
        <w:tc>
          <w:tcPr>
            <w:tcW w:w="3699" w:type="dxa"/>
            <w:tcBorders>
              <w:top w:val="single" w:sz="4" w:space="0" w:color="auto"/>
              <w:left w:val="nil"/>
              <w:bottom w:val="single" w:sz="4" w:space="0" w:color="auto"/>
              <w:right w:val="single" w:sz="4" w:space="0" w:color="auto"/>
            </w:tcBorders>
            <w:shd w:val="clear" w:color="auto" w:fill="auto"/>
            <w:noWrap/>
          </w:tcPr>
          <w:p w14:paraId="4F5EC6BB" w14:textId="68D38793" w:rsidR="005C3C2F" w:rsidRPr="00D0162F" w:rsidRDefault="005C3C2F" w:rsidP="005C3C2F">
            <w:pPr>
              <w:pStyle w:val="TAL"/>
              <w:keepNext w:val="0"/>
              <w:keepLines w:val="0"/>
            </w:pPr>
            <w:r w:rsidRPr="00D0162F">
              <w:rPr>
                <w:rFonts w:eastAsia="PMingLiU"/>
              </w:rPr>
              <w:t>EN-DC FR1 Scell CSI-RS-based beam failure detection and SSB-based link recovery in 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01FAE142" w14:textId="1604F516" w:rsidR="005C3C2F" w:rsidRPr="00D0162F" w:rsidRDefault="005C3C2F" w:rsidP="005C3C2F">
            <w:pPr>
              <w:pStyle w:val="TAL"/>
              <w:keepNext w:val="0"/>
              <w:keepLines w:val="0"/>
              <w:rPr>
                <w:lang w:eastAsia="zh-TW"/>
              </w:rPr>
            </w:pPr>
            <w:r w:rsidRPr="00D0162F">
              <w:rPr>
                <w:rFonts w:eastAsia="PMingLiU"/>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0A054FB" w14:textId="573B08EF" w:rsidR="005C3C2F" w:rsidRPr="00D0162F" w:rsidRDefault="005C3C2F" w:rsidP="005C3C2F">
            <w:pPr>
              <w:pStyle w:val="TAL"/>
              <w:keepNext w:val="0"/>
              <w:keepLines w:val="0"/>
              <w:rPr>
                <w:lang w:eastAsia="zh-TW"/>
              </w:rPr>
            </w:pPr>
            <w:r w:rsidRPr="00D0162F">
              <w:rPr>
                <w:rFonts w:eastAsia="PMingLiU"/>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1E8D6E8"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0C897C31"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16E2BA9" w14:textId="77777777" w:rsidR="005C3C2F" w:rsidRPr="00D0162F" w:rsidRDefault="005C3C2F" w:rsidP="005C3C2F">
            <w:pPr>
              <w:pStyle w:val="TAL"/>
              <w:keepNext w:val="0"/>
              <w:keepLines w:val="0"/>
            </w:pPr>
          </w:p>
        </w:tc>
      </w:tr>
      <w:tr w:rsidR="00846D40" w:rsidRPr="00D0162F" w14:paraId="005200DB"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335427C9" w14:textId="5CA0163F" w:rsidR="00846D40" w:rsidRPr="00D0162F" w:rsidRDefault="00846D40" w:rsidP="00846D40">
            <w:pPr>
              <w:pStyle w:val="TAL"/>
              <w:keepNext w:val="0"/>
              <w:keepLines w:val="0"/>
              <w:rPr>
                <w:rFonts w:eastAsia="PMingLiU"/>
                <w:b/>
                <w:bCs/>
                <w:lang w:eastAsia="zh-TW"/>
              </w:rPr>
            </w:pPr>
            <w:r w:rsidRPr="00D0162F">
              <w:rPr>
                <w:rFonts w:hint="eastAsia"/>
                <w:b/>
                <w:bCs/>
                <w:lang w:eastAsia="zh-CN"/>
              </w:rPr>
              <w:t>4</w:t>
            </w:r>
            <w:r w:rsidRPr="00D0162F">
              <w:rPr>
                <w:b/>
                <w:bCs/>
                <w:lang w:eastAsia="zh-CN"/>
              </w:rPr>
              <w:t>.5.5.7</w:t>
            </w:r>
          </w:p>
        </w:tc>
        <w:tc>
          <w:tcPr>
            <w:tcW w:w="3699" w:type="dxa"/>
            <w:tcBorders>
              <w:top w:val="single" w:sz="4" w:space="0" w:color="auto"/>
              <w:left w:val="nil"/>
              <w:bottom w:val="single" w:sz="4" w:space="0" w:color="auto"/>
              <w:right w:val="single" w:sz="4" w:space="0" w:color="auto"/>
            </w:tcBorders>
            <w:shd w:val="clear" w:color="auto" w:fill="auto"/>
            <w:noWrap/>
          </w:tcPr>
          <w:p w14:paraId="3E87200A" w14:textId="04824F66" w:rsidR="00846D40" w:rsidRPr="00D0162F" w:rsidRDefault="00846D40" w:rsidP="00846D40">
            <w:pPr>
              <w:pStyle w:val="TAL"/>
              <w:keepNext w:val="0"/>
              <w:keepLines w:val="0"/>
              <w:rPr>
                <w:rFonts w:eastAsia="PMingLiU"/>
              </w:rPr>
            </w:pPr>
            <w:r w:rsidRPr="00D0162F">
              <w:rPr>
                <w:rFonts w:eastAsia="PMingLiU"/>
              </w:rPr>
              <w:t>EN-DC FR1 PSCell TRP specific SSB-based beam failure detection and link recovery in non-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60E4E730" w14:textId="162CADBC" w:rsidR="00846D40" w:rsidRPr="00D0162F" w:rsidRDefault="00846D40" w:rsidP="00846D40">
            <w:pPr>
              <w:pStyle w:val="TAL"/>
              <w:keepNext w:val="0"/>
              <w:keepLines w:val="0"/>
              <w:rPr>
                <w:rFonts w:eastAsia="PMingLiU"/>
                <w:lang w:eastAsia="zh-TW"/>
              </w:rPr>
            </w:pPr>
            <w:r w:rsidRPr="00D0162F">
              <w:rPr>
                <w:rFonts w:eastAsia="PMingLiU"/>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886082F" w14:textId="4B11C92E" w:rsidR="00846D40" w:rsidRPr="00D0162F" w:rsidRDefault="00846D40" w:rsidP="00846D40">
            <w:pPr>
              <w:pStyle w:val="TAL"/>
              <w:keepNext w:val="0"/>
              <w:keepLines w:val="0"/>
              <w:rPr>
                <w:rFonts w:eastAsia="PMingLiU"/>
                <w:lang w:eastAsia="zh-TW"/>
              </w:rPr>
            </w:pPr>
            <w:r w:rsidRPr="00D0162F">
              <w:rPr>
                <w:rFonts w:eastAsia="PMingLiU"/>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8F4D48E" w14:textId="77777777" w:rsidR="00846D40" w:rsidRPr="00D0162F" w:rsidRDefault="00846D40" w:rsidP="00846D40">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438B317D" w14:textId="77777777" w:rsidR="00846D40" w:rsidRPr="00D0162F" w:rsidRDefault="00846D40" w:rsidP="00846D40">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4DF66373" w14:textId="77777777" w:rsidR="00846D40" w:rsidRPr="00D0162F" w:rsidRDefault="00846D40" w:rsidP="00846D40">
            <w:pPr>
              <w:pStyle w:val="TAL"/>
              <w:keepNext w:val="0"/>
              <w:keepLines w:val="0"/>
            </w:pPr>
          </w:p>
        </w:tc>
      </w:tr>
      <w:tr w:rsidR="00846D40" w:rsidRPr="00D0162F" w14:paraId="45020460"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124359D8" w14:textId="045FD948" w:rsidR="00846D40" w:rsidRPr="00D0162F" w:rsidRDefault="00846D40" w:rsidP="00846D40">
            <w:pPr>
              <w:pStyle w:val="TAL"/>
              <w:keepNext w:val="0"/>
              <w:keepLines w:val="0"/>
              <w:rPr>
                <w:rFonts w:eastAsia="PMingLiU"/>
                <w:b/>
                <w:bCs/>
                <w:lang w:eastAsia="zh-TW"/>
              </w:rPr>
            </w:pPr>
            <w:r w:rsidRPr="00D0162F">
              <w:rPr>
                <w:rFonts w:hint="eastAsia"/>
                <w:b/>
                <w:bCs/>
                <w:lang w:eastAsia="zh-CN"/>
              </w:rPr>
              <w:t>4</w:t>
            </w:r>
            <w:r w:rsidRPr="00D0162F">
              <w:rPr>
                <w:b/>
                <w:bCs/>
                <w:lang w:eastAsia="zh-CN"/>
              </w:rPr>
              <w:t>.5.5.8</w:t>
            </w:r>
          </w:p>
        </w:tc>
        <w:tc>
          <w:tcPr>
            <w:tcW w:w="3699" w:type="dxa"/>
            <w:tcBorders>
              <w:top w:val="single" w:sz="4" w:space="0" w:color="auto"/>
              <w:left w:val="nil"/>
              <w:bottom w:val="single" w:sz="4" w:space="0" w:color="auto"/>
              <w:right w:val="single" w:sz="4" w:space="0" w:color="auto"/>
            </w:tcBorders>
            <w:shd w:val="clear" w:color="auto" w:fill="auto"/>
            <w:noWrap/>
          </w:tcPr>
          <w:p w14:paraId="3CDA78B4" w14:textId="6C1F6463" w:rsidR="00846D40" w:rsidRPr="00D0162F" w:rsidRDefault="00846D40" w:rsidP="00846D40">
            <w:pPr>
              <w:pStyle w:val="TAL"/>
              <w:keepNext w:val="0"/>
              <w:keepLines w:val="0"/>
              <w:rPr>
                <w:rFonts w:eastAsia="PMingLiU"/>
              </w:rPr>
            </w:pPr>
            <w:r w:rsidRPr="00D0162F">
              <w:rPr>
                <w:rFonts w:eastAsia="PMingLiU"/>
              </w:rPr>
              <w:t>EN-DC FR1 SCell TRP specific CSI-RS-based beam failure detection and SSB-based link recovery in non-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245564F0" w14:textId="0B5B23E0" w:rsidR="00846D40" w:rsidRPr="00D0162F" w:rsidRDefault="00846D40" w:rsidP="00846D40">
            <w:pPr>
              <w:pStyle w:val="TAL"/>
              <w:keepNext w:val="0"/>
              <w:keepLines w:val="0"/>
              <w:rPr>
                <w:rFonts w:eastAsia="PMingLiU"/>
                <w:lang w:eastAsia="zh-TW"/>
              </w:rPr>
            </w:pPr>
            <w:r w:rsidRPr="00D0162F">
              <w:rPr>
                <w:rFonts w:eastAsia="PMingLiU"/>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B0E12F7" w14:textId="427C103B" w:rsidR="00846D40" w:rsidRPr="00D0162F" w:rsidRDefault="00846D40" w:rsidP="00846D40">
            <w:pPr>
              <w:pStyle w:val="TAL"/>
              <w:keepNext w:val="0"/>
              <w:keepLines w:val="0"/>
              <w:rPr>
                <w:rFonts w:eastAsia="PMingLiU"/>
                <w:lang w:eastAsia="zh-TW"/>
              </w:rPr>
            </w:pPr>
            <w:r w:rsidRPr="00D0162F">
              <w:rPr>
                <w:rFonts w:eastAsia="PMingLiU"/>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5FA8E61" w14:textId="2C8788B1" w:rsidR="00846D40" w:rsidRPr="00D0162F" w:rsidRDefault="00846D40" w:rsidP="00846D40">
            <w:pPr>
              <w:pStyle w:val="TAL"/>
              <w:keepNext w:val="0"/>
              <w:keepLines w:val="0"/>
              <w:rPr>
                <w:lang w:eastAsia="zh-TW"/>
              </w:rPr>
            </w:pPr>
            <w:r w:rsidRPr="00D0162F">
              <w:rPr>
                <w:rFonts w:eastAsia="PMingLiU"/>
                <w:lang w:eastAsia="zh-TW"/>
              </w:rPr>
              <w:t>NR Cell 6</w:t>
            </w:r>
          </w:p>
        </w:tc>
        <w:tc>
          <w:tcPr>
            <w:tcW w:w="1052" w:type="dxa"/>
            <w:tcBorders>
              <w:top w:val="single" w:sz="4" w:space="0" w:color="auto"/>
              <w:left w:val="nil"/>
              <w:bottom w:val="single" w:sz="4" w:space="0" w:color="auto"/>
              <w:right w:val="single" w:sz="4" w:space="0" w:color="auto"/>
            </w:tcBorders>
            <w:vAlign w:val="center"/>
          </w:tcPr>
          <w:p w14:paraId="58351ACB" w14:textId="77777777" w:rsidR="00846D40" w:rsidRPr="00D0162F" w:rsidRDefault="00846D40" w:rsidP="00846D40">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851CBBF" w14:textId="77777777" w:rsidR="00846D40" w:rsidRPr="00D0162F" w:rsidRDefault="00846D40" w:rsidP="00846D40">
            <w:pPr>
              <w:pStyle w:val="TAL"/>
              <w:keepNext w:val="0"/>
              <w:keepLines w:val="0"/>
            </w:pPr>
          </w:p>
        </w:tc>
      </w:tr>
      <w:tr w:rsidR="005C3C2F" w:rsidRPr="00D0162F" w14:paraId="65B8B50F"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795B06E7" w14:textId="77777777" w:rsidR="005C3C2F" w:rsidRPr="00D0162F" w:rsidRDefault="005C3C2F" w:rsidP="005C3C2F">
            <w:pPr>
              <w:pStyle w:val="TAL"/>
              <w:keepNext w:val="0"/>
              <w:keepLines w:val="0"/>
              <w:rPr>
                <w:b/>
                <w:bCs/>
              </w:rPr>
            </w:pPr>
            <w:r w:rsidRPr="00D0162F">
              <w:rPr>
                <w:b/>
                <w:bCs/>
              </w:rPr>
              <w:t>4.5.6.1.1</w:t>
            </w:r>
          </w:p>
        </w:tc>
        <w:tc>
          <w:tcPr>
            <w:tcW w:w="3699" w:type="dxa"/>
            <w:tcBorders>
              <w:top w:val="single" w:sz="4" w:space="0" w:color="auto"/>
              <w:left w:val="nil"/>
              <w:bottom w:val="single" w:sz="4" w:space="0" w:color="auto"/>
              <w:right w:val="single" w:sz="4" w:space="0" w:color="auto"/>
            </w:tcBorders>
            <w:shd w:val="clear" w:color="auto" w:fill="auto"/>
            <w:noWrap/>
          </w:tcPr>
          <w:p w14:paraId="3424BC89" w14:textId="1F01E914" w:rsidR="005C3C2F" w:rsidRPr="00D0162F" w:rsidRDefault="005C3C2F" w:rsidP="005C3C2F">
            <w:pPr>
              <w:pStyle w:val="TAL"/>
              <w:keepNext w:val="0"/>
              <w:keepLines w:val="0"/>
            </w:pPr>
            <w:r w:rsidRPr="00D0162F">
              <w:t>EN-DC FR1 DCI-based DL active BWP switch in non-DRX in synchronous EN-DC</w:t>
            </w:r>
          </w:p>
        </w:tc>
        <w:tc>
          <w:tcPr>
            <w:tcW w:w="1052" w:type="dxa"/>
            <w:tcBorders>
              <w:top w:val="single" w:sz="4" w:space="0" w:color="auto"/>
              <w:left w:val="nil"/>
              <w:bottom w:val="single" w:sz="4" w:space="0" w:color="auto"/>
              <w:right w:val="single" w:sz="4" w:space="0" w:color="auto"/>
            </w:tcBorders>
            <w:shd w:val="clear" w:color="auto" w:fill="auto"/>
            <w:vAlign w:val="center"/>
          </w:tcPr>
          <w:p w14:paraId="0061ADEA" w14:textId="7CE80FC4"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E598AD4" w14:textId="4B73F4C9"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C2FAFED"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1C7CCED9"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7B1813B3" w14:textId="77777777" w:rsidR="005C3C2F" w:rsidRPr="00D0162F" w:rsidRDefault="005C3C2F" w:rsidP="005C3C2F">
            <w:pPr>
              <w:pStyle w:val="TAL"/>
              <w:keepNext w:val="0"/>
              <w:keepLines w:val="0"/>
            </w:pPr>
          </w:p>
        </w:tc>
      </w:tr>
      <w:tr w:rsidR="005C3C2F" w:rsidRPr="00D0162F" w14:paraId="445F7282"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7A06E42D" w14:textId="77777777" w:rsidR="005C3C2F" w:rsidRPr="00D0162F" w:rsidRDefault="005C3C2F" w:rsidP="005C3C2F">
            <w:pPr>
              <w:pStyle w:val="TAL"/>
              <w:keepNext w:val="0"/>
              <w:keepLines w:val="0"/>
              <w:rPr>
                <w:b/>
                <w:bCs/>
              </w:rPr>
            </w:pPr>
            <w:r w:rsidRPr="00D0162F">
              <w:rPr>
                <w:b/>
                <w:bCs/>
              </w:rPr>
              <w:t>4.5.6.1.2</w:t>
            </w:r>
          </w:p>
        </w:tc>
        <w:tc>
          <w:tcPr>
            <w:tcW w:w="3699" w:type="dxa"/>
            <w:tcBorders>
              <w:top w:val="single" w:sz="4" w:space="0" w:color="auto"/>
              <w:left w:val="nil"/>
              <w:bottom w:val="single" w:sz="4" w:space="0" w:color="auto"/>
              <w:right w:val="single" w:sz="4" w:space="0" w:color="auto"/>
            </w:tcBorders>
            <w:shd w:val="clear" w:color="auto" w:fill="auto"/>
            <w:noWrap/>
          </w:tcPr>
          <w:p w14:paraId="756C897B" w14:textId="26EB5949" w:rsidR="005C3C2F" w:rsidRPr="00D0162F" w:rsidRDefault="005C3C2F" w:rsidP="005C3C2F">
            <w:pPr>
              <w:pStyle w:val="TAL"/>
              <w:keepNext w:val="0"/>
              <w:keepLines w:val="0"/>
            </w:pPr>
            <w:r w:rsidRPr="00D0162F">
              <w:t>EN-DC FR1 DCI-based DL active BWP switch with SCell in non-DRX in synchronous EN-DC</w:t>
            </w:r>
          </w:p>
        </w:tc>
        <w:tc>
          <w:tcPr>
            <w:tcW w:w="1052" w:type="dxa"/>
            <w:tcBorders>
              <w:top w:val="single" w:sz="4" w:space="0" w:color="auto"/>
              <w:left w:val="nil"/>
              <w:bottom w:val="single" w:sz="4" w:space="0" w:color="auto"/>
              <w:right w:val="single" w:sz="4" w:space="0" w:color="auto"/>
            </w:tcBorders>
            <w:shd w:val="clear" w:color="auto" w:fill="auto"/>
            <w:vAlign w:val="center"/>
          </w:tcPr>
          <w:p w14:paraId="5FE32CB1" w14:textId="5C1F0C99" w:rsidR="005C3C2F" w:rsidRPr="00D0162F" w:rsidRDefault="005C3C2F" w:rsidP="005C3C2F">
            <w:pPr>
              <w:pStyle w:val="TAL"/>
              <w:keepNext w:val="0"/>
              <w:keepLines w:val="0"/>
              <w:rPr>
                <w:lang w:eastAsia="zh-TW"/>
              </w:rPr>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93669A1" w14:textId="7D373CA2" w:rsidR="005C3C2F" w:rsidRPr="00D0162F" w:rsidRDefault="005C3C2F" w:rsidP="005C3C2F">
            <w:pPr>
              <w:pStyle w:val="TAL"/>
              <w:keepNext w:val="0"/>
              <w:keepLines w:val="0"/>
              <w:rPr>
                <w:lang w:eastAsia="zh-TW"/>
              </w:rPr>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277F0B79" w14:textId="2724AA7D" w:rsidR="005C3C2F" w:rsidRPr="00D0162F" w:rsidRDefault="005C3C2F" w:rsidP="005C3C2F">
            <w:pPr>
              <w:pStyle w:val="TAL"/>
              <w:keepNext w:val="0"/>
              <w:keepLines w:val="0"/>
              <w:rPr>
                <w:lang w:eastAsia="zh-TW"/>
              </w:rPr>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4FE7ED75"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F8D8CCE" w14:textId="77777777" w:rsidR="005C3C2F" w:rsidRPr="00D0162F" w:rsidRDefault="005C3C2F" w:rsidP="005C3C2F">
            <w:pPr>
              <w:pStyle w:val="TAL"/>
              <w:keepNext w:val="0"/>
              <w:keepLines w:val="0"/>
            </w:pPr>
          </w:p>
        </w:tc>
      </w:tr>
      <w:tr w:rsidR="005C3C2F" w:rsidRPr="00D0162F" w14:paraId="5144E96A"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1CB8BD7F" w14:textId="77777777" w:rsidR="005C3C2F" w:rsidRPr="00D0162F" w:rsidRDefault="005C3C2F" w:rsidP="005C3C2F">
            <w:pPr>
              <w:pStyle w:val="TAL"/>
              <w:keepNext w:val="0"/>
              <w:keepLines w:val="0"/>
              <w:rPr>
                <w:b/>
                <w:bCs/>
              </w:rPr>
            </w:pPr>
            <w:r w:rsidRPr="00D0162F">
              <w:rPr>
                <w:b/>
                <w:bCs/>
              </w:rPr>
              <w:t>4.5.6.2.1</w:t>
            </w:r>
          </w:p>
        </w:tc>
        <w:tc>
          <w:tcPr>
            <w:tcW w:w="3699" w:type="dxa"/>
            <w:tcBorders>
              <w:top w:val="single" w:sz="4" w:space="0" w:color="auto"/>
              <w:left w:val="nil"/>
              <w:bottom w:val="single" w:sz="4" w:space="0" w:color="auto"/>
              <w:right w:val="single" w:sz="4" w:space="0" w:color="auto"/>
            </w:tcBorders>
            <w:shd w:val="clear" w:color="auto" w:fill="auto"/>
            <w:noWrap/>
          </w:tcPr>
          <w:p w14:paraId="764A638F" w14:textId="7EA06570" w:rsidR="005C3C2F" w:rsidRPr="00D0162F" w:rsidRDefault="005C3C2F" w:rsidP="005C3C2F">
            <w:pPr>
              <w:pStyle w:val="TAL"/>
              <w:keepNext w:val="0"/>
              <w:keepLines w:val="0"/>
            </w:pPr>
            <w:r w:rsidRPr="00D0162F">
              <w:t>EN-DC FR1 RRC-based DL active BWP switch in non-DRX in synchronous EN-DC</w:t>
            </w:r>
          </w:p>
        </w:tc>
        <w:tc>
          <w:tcPr>
            <w:tcW w:w="1052" w:type="dxa"/>
            <w:tcBorders>
              <w:top w:val="single" w:sz="4" w:space="0" w:color="auto"/>
              <w:left w:val="nil"/>
              <w:bottom w:val="single" w:sz="4" w:space="0" w:color="auto"/>
              <w:right w:val="single" w:sz="4" w:space="0" w:color="auto"/>
            </w:tcBorders>
            <w:shd w:val="clear" w:color="auto" w:fill="auto"/>
            <w:vAlign w:val="center"/>
          </w:tcPr>
          <w:p w14:paraId="1EDA6E85" w14:textId="45854DCD"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CCEAAAD" w14:textId="6EF486CC"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F7677D4"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5EDFD6B5"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4C3CBDA9" w14:textId="77777777" w:rsidR="005C3C2F" w:rsidRPr="00D0162F" w:rsidRDefault="005C3C2F" w:rsidP="005C3C2F">
            <w:pPr>
              <w:pStyle w:val="TAL"/>
              <w:keepNext w:val="0"/>
              <w:keepLines w:val="0"/>
            </w:pPr>
          </w:p>
        </w:tc>
      </w:tr>
      <w:tr w:rsidR="00346238" w:rsidRPr="00D0162F" w14:paraId="7A4DF091"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15C08524" w14:textId="3229E85C" w:rsidR="00346238" w:rsidRPr="00D0162F" w:rsidRDefault="00346238" w:rsidP="00346238">
            <w:pPr>
              <w:pStyle w:val="TAL"/>
              <w:keepNext w:val="0"/>
              <w:keepLines w:val="0"/>
              <w:rPr>
                <w:b/>
                <w:bCs/>
              </w:rPr>
            </w:pPr>
            <w:r w:rsidRPr="00D0162F">
              <w:rPr>
                <w:rFonts w:hint="eastAsia"/>
                <w:b/>
                <w:bCs/>
                <w:lang w:eastAsia="zh-CN"/>
              </w:rPr>
              <w:t>4</w:t>
            </w:r>
            <w:r w:rsidRPr="00D0162F">
              <w:rPr>
                <w:b/>
                <w:bCs/>
                <w:lang w:eastAsia="zh-CN"/>
              </w:rPr>
              <w:t>.5.6.3.1</w:t>
            </w:r>
          </w:p>
        </w:tc>
        <w:tc>
          <w:tcPr>
            <w:tcW w:w="3699" w:type="dxa"/>
            <w:tcBorders>
              <w:top w:val="single" w:sz="4" w:space="0" w:color="auto"/>
              <w:left w:val="nil"/>
              <w:bottom w:val="single" w:sz="4" w:space="0" w:color="auto"/>
              <w:right w:val="single" w:sz="4" w:space="0" w:color="auto"/>
            </w:tcBorders>
            <w:shd w:val="clear" w:color="auto" w:fill="auto"/>
            <w:noWrap/>
          </w:tcPr>
          <w:p w14:paraId="15C0856E" w14:textId="0CC3D742" w:rsidR="00346238" w:rsidRPr="00D0162F" w:rsidRDefault="00346238" w:rsidP="00346238">
            <w:pPr>
              <w:pStyle w:val="TAL"/>
              <w:keepNext w:val="0"/>
              <w:keepLines w:val="0"/>
            </w:pPr>
            <w:r w:rsidRPr="00D0162F">
              <w:t>Simultaneous E-UTRAN – NR PSCell FR1 DL active BWP switch in non-DRX in EN-DC on multiple CCs</w:t>
            </w:r>
          </w:p>
        </w:tc>
        <w:tc>
          <w:tcPr>
            <w:tcW w:w="1052" w:type="dxa"/>
            <w:tcBorders>
              <w:top w:val="single" w:sz="4" w:space="0" w:color="auto"/>
              <w:left w:val="nil"/>
              <w:bottom w:val="single" w:sz="4" w:space="0" w:color="auto"/>
              <w:right w:val="single" w:sz="4" w:space="0" w:color="auto"/>
            </w:tcBorders>
            <w:shd w:val="clear" w:color="auto" w:fill="auto"/>
            <w:vAlign w:val="center"/>
          </w:tcPr>
          <w:p w14:paraId="15CB8E27" w14:textId="5025BD8B" w:rsidR="00346238" w:rsidRPr="00D0162F" w:rsidRDefault="00346238" w:rsidP="00346238">
            <w:pPr>
              <w:pStyle w:val="TAL"/>
              <w:keepNext w:val="0"/>
              <w:keepLines w:val="0"/>
              <w:rPr>
                <w:lang w:eastAsia="zh-TW"/>
              </w:rPr>
            </w:pPr>
            <w:r w:rsidRPr="00D0162F">
              <w:rPr>
                <w:rFonts w:hint="eastAsia"/>
                <w:lang w:eastAsia="zh-CN"/>
              </w:rPr>
              <w:t>L</w:t>
            </w:r>
            <w:r w:rsidRPr="00D0162F">
              <w:rPr>
                <w:lang w:eastAsia="zh-CN"/>
              </w:rPr>
              <w:t>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D1922B1" w14:textId="52E54AAC" w:rsidR="00346238" w:rsidRPr="00D0162F" w:rsidRDefault="00346238" w:rsidP="00346238">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854C6CE" w14:textId="416E85C5" w:rsidR="00346238" w:rsidRPr="00D0162F" w:rsidRDefault="00346238" w:rsidP="00346238">
            <w:pPr>
              <w:pStyle w:val="TAL"/>
              <w:keepNext w:val="0"/>
              <w:keepLines w:val="0"/>
              <w:rPr>
                <w:lang w:eastAsia="zh-TW"/>
              </w:rPr>
            </w:pPr>
            <w:r w:rsidRPr="00D0162F">
              <w:rPr>
                <w:lang w:eastAsia="zh-TW"/>
              </w:rPr>
              <w:t>NR Cell 6</w:t>
            </w:r>
          </w:p>
        </w:tc>
        <w:tc>
          <w:tcPr>
            <w:tcW w:w="1052" w:type="dxa"/>
            <w:tcBorders>
              <w:top w:val="single" w:sz="4" w:space="0" w:color="auto"/>
              <w:left w:val="nil"/>
              <w:bottom w:val="single" w:sz="4" w:space="0" w:color="auto"/>
              <w:right w:val="single" w:sz="4" w:space="0" w:color="auto"/>
            </w:tcBorders>
            <w:vAlign w:val="center"/>
          </w:tcPr>
          <w:p w14:paraId="375B92E5" w14:textId="77777777" w:rsidR="00346238" w:rsidRPr="00D0162F" w:rsidRDefault="00346238" w:rsidP="00346238">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4F1F2EA9" w14:textId="77777777" w:rsidR="00346238" w:rsidRPr="00D0162F" w:rsidRDefault="00346238" w:rsidP="00346238">
            <w:pPr>
              <w:pStyle w:val="TAL"/>
              <w:keepNext w:val="0"/>
              <w:keepLines w:val="0"/>
            </w:pPr>
          </w:p>
        </w:tc>
      </w:tr>
      <w:tr w:rsidR="00346238" w:rsidRPr="00D0162F" w14:paraId="6BE3F7C7"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tcPr>
          <w:p w14:paraId="3BED6400" w14:textId="480EB5E0" w:rsidR="00346238" w:rsidRPr="00D0162F" w:rsidRDefault="00346238" w:rsidP="00346238">
            <w:pPr>
              <w:pStyle w:val="TAL"/>
              <w:keepNext w:val="0"/>
              <w:keepLines w:val="0"/>
              <w:rPr>
                <w:b/>
                <w:bCs/>
              </w:rPr>
            </w:pPr>
            <w:r w:rsidRPr="00D0162F">
              <w:rPr>
                <w:rFonts w:hint="eastAsia"/>
                <w:b/>
                <w:bCs/>
                <w:lang w:eastAsia="zh-CN"/>
              </w:rPr>
              <w:t>4</w:t>
            </w:r>
            <w:r w:rsidRPr="00D0162F">
              <w:rPr>
                <w:b/>
                <w:bCs/>
                <w:lang w:eastAsia="zh-CN"/>
              </w:rPr>
              <w:t>.5.6.5.1</w:t>
            </w:r>
          </w:p>
        </w:tc>
        <w:tc>
          <w:tcPr>
            <w:tcW w:w="3699" w:type="dxa"/>
            <w:tcBorders>
              <w:top w:val="single" w:sz="4" w:space="0" w:color="auto"/>
              <w:left w:val="nil"/>
              <w:bottom w:val="single" w:sz="4" w:space="0" w:color="auto"/>
              <w:right w:val="single" w:sz="4" w:space="0" w:color="auto"/>
            </w:tcBorders>
            <w:shd w:val="clear" w:color="auto" w:fill="auto"/>
            <w:noWrap/>
          </w:tcPr>
          <w:p w14:paraId="1D223B41" w14:textId="77642E02" w:rsidR="00346238" w:rsidRPr="00D0162F" w:rsidRDefault="00346238" w:rsidP="00346238">
            <w:pPr>
              <w:pStyle w:val="TAL"/>
              <w:keepNext w:val="0"/>
              <w:keepLines w:val="0"/>
            </w:pPr>
            <w:r w:rsidRPr="00D0162F">
              <w:t>E-UTRAN – NR PSCell FR1 DL active BWP switch in non-DRX in synchronous EN-DC on multiple CCs</w:t>
            </w:r>
          </w:p>
        </w:tc>
        <w:tc>
          <w:tcPr>
            <w:tcW w:w="1052" w:type="dxa"/>
            <w:tcBorders>
              <w:top w:val="single" w:sz="4" w:space="0" w:color="auto"/>
              <w:left w:val="nil"/>
              <w:bottom w:val="single" w:sz="4" w:space="0" w:color="auto"/>
              <w:right w:val="single" w:sz="4" w:space="0" w:color="auto"/>
            </w:tcBorders>
            <w:shd w:val="clear" w:color="auto" w:fill="auto"/>
            <w:vAlign w:val="center"/>
          </w:tcPr>
          <w:p w14:paraId="4547EBA1" w14:textId="5946088C" w:rsidR="00346238" w:rsidRPr="00D0162F" w:rsidRDefault="00346238" w:rsidP="00346238">
            <w:pPr>
              <w:pStyle w:val="TAL"/>
              <w:keepNext w:val="0"/>
              <w:keepLines w:val="0"/>
              <w:rPr>
                <w:lang w:eastAsia="zh-TW"/>
              </w:rPr>
            </w:pPr>
            <w:r w:rsidRPr="00D0162F">
              <w:rPr>
                <w:rFonts w:hint="eastAsia"/>
                <w:lang w:eastAsia="zh-CN"/>
              </w:rPr>
              <w:t>L</w:t>
            </w:r>
            <w:r w:rsidRPr="00D0162F">
              <w:rPr>
                <w:lang w:eastAsia="zh-CN"/>
              </w:rPr>
              <w:t>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327501C" w14:textId="6EC2CC95" w:rsidR="00346238" w:rsidRPr="00D0162F" w:rsidRDefault="00346238" w:rsidP="00346238">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6392D18" w14:textId="422F5548" w:rsidR="00346238" w:rsidRPr="00D0162F" w:rsidRDefault="00346238" w:rsidP="00346238">
            <w:pPr>
              <w:pStyle w:val="TAL"/>
              <w:keepNext w:val="0"/>
              <w:keepLines w:val="0"/>
              <w:rPr>
                <w:lang w:eastAsia="zh-TW"/>
              </w:rPr>
            </w:pPr>
            <w:r w:rsidRPr="00D0162F">
              <w:rPr>
                <w:lang w:eastAsia="zh-TW"/>
              </w:rPr>
              <w:t>NR Cell 6</w:t>
            </w:r>
          </w:p>
        </w:tc>
        <w:tc>
          <w:tcPr>
            <w:tcW w:w="1052" w:type="dxa"/>
            <w:tcBorders>
              <w:top w:val="single" w:sz="4" w:space="0" w:color="auto"/>
              <w:left w:val="nil"/>
              <w:bottom w:val="single" w:sz="4" w:space="0" w:color="auto"/>
              <w:right w:val="single" w:sz="4" w:space="0" w:color="auto"/>
            </w:tcBorders>
            <w:vAlign w:val="center"/>
          </w:tcPr>
          <w:p w14:paraId="1A83D35A" w14:textId="77777777" w:rsidR="00346238" w:rsidRPr="00D0162F" w:rsidRDefault="00346238" w:rsidP="00346238">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4E4FF12C" w14:textId="77777777" w:rsidR="00346238" w:rsidRPr="00D0162F" w:rsidRDefault="00346238" w:rsidP="00346238">
            <w:pPr>
              <w:pStyle w:val="TAL"/>
              <w:keepNext w:val="0"/>
              <w:keepLines w:val="0"/>
            </w:pPr>
          </w:p>
        </w:tc>
      </w:tr>
      <w:tr w:rsidR="005C3C2F" w:rsidRPr="00D0162F" w14:paraId="3AD9EC67"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5BBB6C5C" w14:textId="77777777" w:rsidR="005C3C2F" w:rsidRPr="00D0162F" w:rsidRDefault="005C3C2F" w:rsidP="005C3C2F">
            <w:pPr>
              <w:pStyle w:val="TAL"/>
              <w:keepNext w:val="0"/>
              <w:keepLines w:val="0"/>
              <w:rPr>
                <w:b/>
              </w:rPr>
            </w:pPr>
            <w:bookmarkStart w:id="27" w:name="_Hlk68796608"/>
            <w:r w:rsidRPr="00D0162F">
              <w:rPr>
                <w:b/>
              </w:rPr>
              <w:t>4.5.7.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4038F1FE" w14:textId="6468E567" w:rsidR="005C3C2F" w:rsidRPr="00D0162F" w:rsidRDefault="005C3C2F" w:rsidP="005C3C2F">
            <w:pPr>
              <w:pStyle w:val="TAL"/>
              <w:keepNext w:val="0"/>
              <w:keepLines w:val="0"/>
            </w:pPr>
            <w:r w:rsidRPr="00D0162F">
              <w:t>EN-DC FR1 addition and release delay of known PSCell</w:t>
            </w:r>
          </w:p>
        </w:tc>
        <w:tc>
          <w:tcPr>
            <w:tcW w:w="1052" w:type="dxa"/>
            <w:tcBorders>
              <w:top w:val="single" w:sz="4" w:space="0" w:color="auto"/>
              <w:left w:val="nil"/>
              <w:bottom w:val="single" w:sz="4" w:space="0" w:color="auto"/>
              <w:right w:val="single" w:sz="4" w:space="0" w:color="auto"/>
            </w:tcBorders>
            <w:shd w:val="clear" w:color="auto" w:fill="auto"/>
            <w:vAlign w:val="center"/>
          </w:tcPr>
          <w:p w14:paraId="63A87EAE" w14:textId="05E5A2C8"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210B825" w14:textId="2AE42236" w:rsidR="005C3C2F" w:rsidRPr="00D0162F" w:rsidRDefault="005C3C2F" w:rsidP="005C3C2F">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6754299" w14:textId="77777777" w:rsidR="005C3C2F" w:rsidRPr="00D0162F" w:rsidRDefault="005C3C2F" w:rsidP="005C3C2F">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B88DBA6"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C5F30A5" w14:textId="77777777" w:rsidR="005C3C2F" w:rsidRPr="00D0162F" w:rsidRDefault="005C3C2F" w:rsidP="005C3C2F">
            <w:pPr>
              <w:pStyle w:val="TAL"/>
              <w:keepNext w:val="0"/>
              <w:keepLines w:val="0"/>
            </w:pPr>
          </w:p>
        </w:tc>
      </w:tr>
      <w:bookmarkEnd w:id="27"/>
      <w:tr w:rsidR="005C3C2F" w:rsidRPr="00D0162F" w14:paraId="48045186"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13F54EE8" w14:textId="31E73EAE" w:rsidR="005C3C2F" w:rsidRPr="00D0162F" w:rsidRDefault="005C3C2F" w:rsidP="005C3C2F">
            <w:pPr>
              <w:pStyle w:val="TAL"/>
              <w:keepNext w:val="0"/>
              <w:keepLines w:val="0"/>
              <w:rPr>
                <w:b/>
              </w:rPr>
            </w:pPr>
            <w:r w:rsidRPr="00D0162F">
              <w:rPr>
                <w:rFonts w:eastAsia="SimSun"/>
                <w:b/>
                <w:lang w:eastAsia="zh-CN"/>
              </w:rPr>
              <w:t>4.5.8.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44E0D70C" w14:textId="0F5C5CF3" w:rsidR="005C3C2F" w:rsidRPr="00D0162F" w:rsidRDefault="005C3C2F" w:rsidP="005C3C2F">
            <w:pPr>
              <w:pStyle w:val="TAL"/>
              <w:keepNext w:val="0"/>
              <w:keepLines w:val="0"/>
            </w:pPr>
            <w:r w:rsidRPr="00D0162F">
              <w:rPr>
                <w:rFonts w:eastAsia="SimSun"/>
                <w:lang w:eastAsia="zh-CN"/>
              </w:rPr>
              <w:t>EN-DC FR1 interruptions at switching between two uplink carriers</w:t>
            </w:r>
          </w:p>
        </w:tc>
        <w:tc>
          <w:tcPr>
            <w:tcW w:w="1052" w:type="dxa"/>
            <w:tcBorders>
              <w:top w:val="single" w:sz="4" w:space="0" w:color="auto"/>
              <w:left w:val="nil"/>
              <w:bottom w:val="single" w:sz="4" w:space="0" w:color="auto"/>
              <w:right w:val="single" w:sz="4" w:space="0" w:color="auto"/>
            </w:tcBorders>
            <w:shd w:val="clear" w:color="auto" w:fill="auto"/>
            <w:vAlign w:val="center"/>
          </w:tcPr>
          <w:p w14:paraId="00A6CD1E" w14:textId="6566918B" w:rsidR="005C3C2F" w:rsidRPr="00D0162F" w:rsidRDefault="005C3C2F" w:rsidP="005C3C2F">
            <w:pPr>
              <w:pStyle w:val="TAL"/>
              <w:keepNext w:val="0"/>
              <w:keepLines w:val="0"/>
            </w:pPr>
            <w:r w:rsidRPr="00D0162F">
              <w:rPr>
                <w:rFonts w:eastAsia="SimSun"/>
                <w:lang w:eastAsia="zh-CN"/>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A179EA4" w14:textId="2AEA7556" w:rsidR="005C3C2F" w:rsidRPr="00D0162F" w:rsidRDefault="005C3C2F" w:rsidP="005C3C2F">
            <w:pPr>
              <w:pStyle w:val="TAL"/>
              <w:keepNext w:val="0"/>
              <w:keepLines w:val="0"/>
            </w:pPr>
            <w:r w:rsidRPr="00D0162F">
              <w:rPr>
                <w:rFonts w:eastAsia="SimSun"/>
                <w:lang w:eastAsia="zh-CN"/>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72DA989" w14:textId="77777777" w:rsidR="005C3C2F" w:rsidRPr="00D0162F" w:rsidRDefault="005C3C2F" w:rsidP="005C3C2F">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DCDB556"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67B28E27" w14:textId="77777777" w:rsidR="005C3C2F" w:rsidRPr="00D0162F" w:rsidRDefault="005C3C2F" w:rsidP="005C3C2F">
            <w:pPr>
              <w:pStyle w:val="TAL"/>
              <w:keepNext w:val="0"/>
              <w:keepLines w:val="0"/>
            </w:pPr>
          </w:p>
        </w:tc>
      </w:tr>
      <w:tr w:rsidR="00723B51" w:rsidRPr="00D0162F" w14:paraId="2BEF9ABA"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50C72828" w14:textId="6906F304" w:rsidR="00723B51" w:rsidRPr="00D0162F" w:rsidRDefault="00723B51" w:rsidP="00723B51">
            <w:pPr>
              <w:pStyle w:val="TAL"/>
              <w:keepNext w:val="0"/>
              <w:keepLines w:val="0"/>
              <w:rPr>
                <w:rFonts w:eastAsia="SimSun"/>
                <w:b/>
                <w:lang w:eastAsia="zh-CN"/>
              </w:rPr>
            </w:pPr>
            <w:r>
              <w:rPr>
                <w:rFonts w:eastAsia="SimSun"/>
                <w:b/>
              </w:rPr>
              <w:t>4.5.9.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035C5D14" w14:textId="4AA5DB43" w:rsidR="00723B51" w:rsidRPr="00D0162F" w:rsidRDefault="00723B51" w:rsidP="00723B51">
            <w:pPr>
              <w:pStyle w:val="TAL"/>
              <w:keepNext w:val="0"/>
              <w:keepLines w:val="0"/>
              <w:rPr>
                <w:rFonts w:eastAsia="SimSun"/>
                <w:lang w:eastAsia="zh-CN"/>
              </w:rPr>
            </w:pPr>
            <w:r>
              <w:t>UE specific CBW change on FR1 NR PSCell with non-DRX in synchronous EN- DC</w:t>
            </w:r>
          </w:p>
        </w:tc>
        <w:tc>
          <w:tcPr>
            <w:tcW w:w="1052" w:type="dxa"/>
            <w:tcBorders>
              <w:top w:val="single" w:sz="4" w:space="0" w:color="auto"/>
              <w:left w:val="nil"/>
              <w:bottom w:val="single" w:sz="4" w:space="0" w:color="auto"/>
              <w:right w:val="single" w:sz="4" w:space="0" w:color="auto"/>
            </w:tcBorders>
            <w:shd w:val="clear" w:color="auto" w:fill="auto"/>
            <w:vAlign w:val="center"/>
          </w:tcPr>
          <w:p w14:paraId="096B73E1" w14:textId="57D96803" w:rsidR="00723B51" w:rsidRPr="00D0162F" w:rsidRDefault="00723B51" w:rsidP="00723B51">
            <w:pPr>
              <w:pStyle w:val="TAL"/>
              <w:keepNext w:val="0"/>
              <w:keepLines w:val="0"/>
              <w:rPr>
                <w:rFonts w:eastAsia="SimSun"/>
                <w:lang w:eastAsia="zh-CN"/>
              </w:rPr>
            </w:pPr>
            <w:r>
              <w:rPr>
                <w:rFonts w:eastAsia="SimSun"/>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A492745" w14:textId="4A7830A7" w:rsidR="00723B51" w:rsidRPr="00D0162F" w:rsidRDefault="00723B51" w:rsidP="00723B51">
            <w:pPr>
              <w:pStyle w:val="TAL"/>
              <w:keepNext w:val="0"/>
              <w:keepLines w:val="0"/>
              <w:rPr>
                <w:rFonts w:eastAsia="SimSun"/>
                <w:lang w:eastAsia="zh-CN"/>
              </w:rPr>
            </w:pPr>
            <w:r>
              <w:rPr>
                <w:rFonts w:eastAsia="SimSun"/>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3748C88" w14:textId="77777777" w:rsidR="00723B51" w:rsidRPr="00D0162F" w:rsidRDefault="00723B51" w:rsidP="00723B51">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09403106" w14:textId="77777777" w:rsidR="00723B51" w:rsidRPr="00D0162F" w:rsidRDefault="00723B51" w:rsidP="00723B51">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7EA57111" w14:textId="77777777" w:rsidR="00723B51" w:rsidRPr="00D0162F" w:rsidRDefault="00723B51" w:rsidP="00723B51">
            <w:pPr>
              <w:pStyle w:val="TAL"/>
              <w:keepNext w:val="0"/>
              <w:keepLines w:val="0"/>
            </w:pPr>
          </w:p>
        </w:tc>
      </w:tr>
      <w:tr w:rsidR="00F84B90" w:rsidRPr="00D0162F" w14:paraId="09C84997"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507CE5D1" w14:textId="72443DFD" w:rsidR="00F84B90" w:rsidRPr="00D0162F" w:rsidRDefault="00F84B90" w:rsidP="00F84B90">
            <w:pPr>
              <w:pStyle w:val="TAL"/>
              <w:keepNext w:val="0"/>
              <w:keepLines w:val="0"/>
              <w:rPr>
                <w:rFonts w:eastAsia="SimSun"/>
                <w:b/>
                <w:lang w:eastAsia="zh-CN"/>
              </w:rPr>
            </w:pPr>
            <w:r w:rsidRPr="00FD1CE5">
              <w:rPr>
                <w:rFonts w:hint="eastAsia"/>
                <w:b/>
                <w:lang w:eastAsia="zh-TW"/>
              </w:rPr>
              <w:t>4</w:t>
            </w:r>
            <w:r w:rsidRPr="00FD1CE5">
              <w:rPr>
                <w:b/>
                <w:lang w:eastAsia="zh-TW"/>
              </w:rPr>
              <w:t>.5.10.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6289751D" w14:textId="3F0B08FF" w:rsidR="00F84B90" w:rsidRPr="00D0162F" w:rsidRDefault="00F84B90" w:rsidP="00F84B90">
            <w:pPr>
              <w:pStyle w:val="TAL"/>
              <w:keepNext w:val="0"/>
              <w:keepLines w:val="0"/>
              <w:rPr>
                <w:rFonts w:eastAsia="SimSun"/>
                <w:lang w:eastAsia="zh-CN"/>
              </w:rPr>
            </w:pPr>
            <w:r w:rsidRPr="00FD1CE5">
              <w:t>EN-DC FR1 PSCell activation and deactivation delay</w:t>
            </w:r>
          </w:p>
        </w:tc>
        <w:tc>
          <w:tcPr>
            <w:tcW w:w="1052" w:type="dxa"/>
            <w:tcBorders>
              <w:top w:val="single" w:sz="4" w:space="0" w:color="auto"/>
              <w:left w:val="nil"/>
              <w:bottom w:val="single" w:sz="4" w:space="0" w:color="auto"/>
              <w:right w:val="single" w:sz="4" w:space="0" w:color="auto"/>
            </w:tcBorders>
            <w:shd w:val="clear" w:color="auto" w:fill="auto"/>
            <w:vAlign w:val="center"/>
          </w:tcPr>
          <w:p w14:paraId="4E5ED2D8" w14:textId="256502AB" w:rsidR="00F84B90" w:rsidRPr="00D0162F" w:rsidRDefault="00F84B90" w:rsidP="00F84B90">
            <w:pPr>
              <w:pStyle w:val="TAL"/>
              <w:keepNext w:val="0"/>
              <w:keepLines w:val="0"/>
              <w:rPr>
                <w:rFonts w:eastAsia="SimSun"/>
                <w:lang w:eastAsia="zh-CN"/>
              </w:rPr>
            </w:pPr>
            <w:r w:rsidRPr="00FD1CE5">
              <w:rPr>
                <w:rFonts w:eastAsia="SimSun"/>
                <w:lang w:eastAsia="zh-CN"/>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6CB853B" w14:textId="2F242068" w:rsidR="00F84B90" w:rsidRPr="00D0162F" w:rsidRDefault="00F84B90" w:rsidP="00F84B90">
            <w:pPr>
              <w:pStyle w:val="TAL"/>
              <w:keepNext w:val="0"/>
              <w:keepLines w:val="0"/>
              <w:rPr>
                <w:rFonts w:eastAsia="SimSun"/>
                <w:lang w:eastAsia="zh-CN"/>
              </w:rPr>
            </w:pPr>
            <w:r w:rsidRPr="00FD1CE5">
              <w:rPr>
                <w:rFonts w:eastAsia="SimSun"/>
                <w:lang w:eastAsia="zh-CN"/>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8C2FD53" w14:textId="77777777" w:rsidR="00F84B90" w:rsidRPr="00D0162F" w:rsidRDefault="00F84B90" w:rsidP="00F84B9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B7D51A4" w14:textId="77777777" w:rsidR="00F84B90" w:rsidRPr="00D0162F" w:rsidRDefault="00F84B90" w:rsidP="00F84B90">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31B1B70D" w14:textId="77777777" w:rsidR="00F84B90" w:rsidRPr="00D0162F" w:rsidRDefault="00F84B90" w:rsidP="00F84B90">
            <w:pPr>
              <w:pStyle w:val="TAL"/>
              <w:keepNext w:val="0"/>
              <w:keepLines w:val="0"/>
            </w:pPr>
          </w:p>
        </w:tc>
      </w:tr>
      <w:tr w:rsidR="00F41DF5" w:rsidRPr="00D0162F" w14:paraId="61B72784"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0AE42C7E" w14:textId="38AE3D24" w:rsidR="00F41DF5" w:rsidRPr="00D0162F" w:rsidRDefault="00F41DF5" w:rsidP="00F41DF5">
            <w:pPr>
              <w:pStyle w:val="TAL"/>
              <w:keepNext w:val="0"/>
              <w:keepLines w:val="0"/>
              <w:rPr>
                <w:rFonts w:eastAsia="SimSun"/>
                <w:b/>
                <w:lang w:eastAsia="zh-CN"/>
              </w:rPr>
            </w:pPr>
            <w:r w:rsidRPr="00D0162F">
              <w:rPr>
                <w:rFonts w:eastAsia="SimSun"/>
                <w:b/>
                <w:lang w:eastAsia="zh-CN"/>
              </w:rPr>
              <w:t>4.5.11.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6E8BA0AF" w14:textId="0F6C61DA" w:rsidR="00F41DF5" w:rsidRPr="00D0162F" w:rsidRDefault="00F41DF5" w:rsidP="00F41DF5">
            <w:pPr>
              <w:pStyle w:val="TAL"/>
              <w:keepNext w:val="0"/>
              <w:keepLines w:val="0"/>
              <w:rPr>
                <w:rFonts w:eastAsia="SimSun"/>
                <w:lang w:eastAsia="zh-CN"/>
              </w:rPr>
            </w:pPr>
            <w:r w:rsidRPr="00D0162F">
              <w:rPr>
                <w:rFonts w:eastAsia="SimSun"/>
                <w:lang w:eastAsia="zh-CN"/>
              </w:rPr>
              <w:t>EN-DC FR1 Addition and Release Delay of PSCell</w:t>
            </w:r>
          </w:p>
        </w:tc>
        <w:tc>
          <w:tcPr>
            <w:tcW w:w="1052" w:type="dxa"/>
            <w:tcBorders>
              <w:top w:val="single" w:sz="4" w:space="0" w:color="auto"/>
              <w:left w:val="nil"/>
              <w:bottom w:val="single" w:sz="4" w:space="0" w:color="auto"/>
              <w:right w:val="single" w:sz="4" w:space="0" w:color="auto"/>
            </w:tcBorders>
            <w:shd w:val="clear" w:color="auto" w:fill="auto"/>
            <w:vAlign w:val="center"/>
          </w:tcPr>
          <w:p w14:paraId="7DA03B47" w14:textId="4BF29E85" w:rsidR="00F41DF5" w:rsidRPr="00D0162F" w:rsidRDefault="00F41DF5" w:rsidP="00F41DF5">
            <w:pPr>
              <w:pStyle w:val="TAL"/>
              <w:keepNext w:val="0"/>
              <w:keepLines w:val="0"/>
              <w:rPr>
                <w:rFonts w:eastAsia="SimSun"/>
                <w:lang w:eastAsia="zh-CN"/>
              </w:rPr>
            </w:pPr>
            <w:r w:rsidRPr="00D0162F">
              <w:rPr>
                <w:rFonts w:eastAsia="SimSun"/>
                <w:lang w:eastAsia="zh-CN"/>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70F0D9B" w14:textId="35B8223E" w:rsidR="00F41DF5" w:rsidRPr="00D0162F" w:rsidRDefault="00F41DF5" w:rsidP="00F41DF5">
            <w:pPr>
              <w:pStyle w:val="TAL"/>
              <w:keepNext w:val="0"/>
              <w:keepLines w:val="0"/>
              <w:rPr>
                <w:rFonts w:eastAsia="SimSun"/>
                <w:lang w:eastAsia="zh-CN"/>
              </w:rPr>
            </w:pPr>
            <w:r w:rsidRPr="00D0162F">
              <w:rPr>
                <w:rFonts w:eastAsia="SimSun"/>
                <w:lang w:eastAsia="zh-CN"/>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7899BB1" w14:textId="77777777" w:rsidR="00F41DF5" w:rsidRPr="00D0162F" w:rsidRDefault="00F41DF5" w:rsidP="00F41DF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2526D1D5" w14:textId="77777777" w:rsidR="00F41DF5" w:rsidRPr="00D0162F" w:rsidRDefault="00F41DF5" w:rsidP="00F41DF5">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5D4CADDF" w14:textId="77777777" w:rsidR="00F41DF5" w:rsidRPr="00D0162F" w:rsidRDefault="00F41DF5" w:rsidP="00F41DF5">
            <w:pPr>
              <w:pStyle w:val="TAL"/>
              <w:keepNext w:val="0"/>
              <w:keepLines w:val="0"/>
            </w:pPr>
          </w:p>
        </w:tc>
      </w:tr>
      <w:tr w:rsidR="005C3C2F" w:rsidRPr="00D0162F" w14:paraId="1834A811"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554F09AD" w14:textId="77777777" w:rsidR="005C3C2F" w:rsidRPr="00D0162F" w:rsidRDefault="005C3C2F" w:rsidP="005C3C2F">
            <w:pPr>
              <w:pStyle w:val="TAL"/>
              <w:keepNext w:val="0"/>
              <w:keepLines w:val="0"/>
              <w:rPr>
                <w:b/>
                <w:lang w:eastAsia="zh-TW"/>
              </w:rPr>
            </w:pPr>
            <w:r w:rsidRPr="00D0162F">
              <w:rPr>
                <w:b/>
              </w:rPr>
              <w:t>4.6.1.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54331F04" w14:textId="1FBBB312" w:rsidR="005C3C2F" w:rsidRPr="00D0162F" w:rsidRDefault="005C3C2F" w:rsidP="005C3C2F">
            <w:pPr>
              <w:pStyle w:val="TAL"/>
              <w:keepNext w:val="0"/>
              <w:keepLines w:val="0"/>
            </w:pPr>
            <w:r w:rsidRPr="00D0162F">
              <w:t>EN-DC FR1 event-triggered reporting without gap in non-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4839CF3E" w14:textId="4B72A16F"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CD061DA" w14:textId="037730B9"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146CA5B" w14:textId="2DCFE516" w:rsidR="005C3C2F" w:rsidRPr="00D0162F" w:rsidRDefault="005C3C2F" w:rsidP="005C3C2F">
            <w:pPr>
              <w:pStyle w:val="TAL"/>
              <w:keepNext w:val="0"/>
              <w:keepLines w:val="0"/>
              <w:rPr>
                <w:lang w:eastAsia="zh-TW"/>
              </w:rPr>
            </w:pPr>
            <w:r w:rsidRPr="00D0162F">
              <w:rPr>
                <w:lang w:eastAsia="zh-TW"/>
              </w:rPr>
              <w:t>NR Cell 2</w:t>
            </w:r>
          </w:p>
        </w:tc>
        <w:tc>
          <w:tcPr>
            <w:tcW w:w="1052" w:type="dxa"/>
            <w:tcBorders>
              <w:top w:val="single" w:sz="4" w:space="0" w:color="auto"/>
              <w:left w:val="nil"/>
              <w:bottom w:val="single" w:sz="4" w:space="0" w:color="auto"/>
              <w:right w:val="single" w:sz="4" w:space="0" w:color="auto"/>
            </w:tcBorders>
            <w:vAlign w:val="center"/>
          </w:tcPr>
          <w:p w14:paraId="63CDB6BC"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65E8348B" w14:textId="77777777" w:rsidR="005C3C2F" w:rsidRPr="00D0162F" w:rsidRDefault="005C3C2F" w:rsidP="005C3C2F">
            <w:pPr>
              <w:pStyle w:val="TAL"/>
              <w:keepNext w:val="0"/>
              <w:keepLines w:val="0"/>
            </w:pPr>
          </w:p>
        </w:tc>
      </w:tr>
      <w:tr w:rsidR="005C3C2F" w:rsidRPr="00D0162F" w14:paraId="72F75C9E"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37205969" w14:textId="77777777" w:rsidR="005C3C2F" w:rsidRPr="00D0162F" w:rsidRDefault="005C3C2F" w:rsidP="005C3C2F">
            <w:pPr>
              <w:pStyle w:val="TAL"/>
              <w:keepNext w:val="0"/>
              <w:keepLines w:val="0"/>
              <w:rPr>
                <w:b/>
                <w:lang w:eastAsia="zh-TW"/>
              </w:rPr>
            </w:pPr>
            <w:r w:rsidRPr="00D0162F">
              <w:rPr>
                <w:b/>
              </w:rPr>
              <w:t>4.6.1.2</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6F12E4B0" w14:textId="31A3ABA7" w:rsidR="005C3C2F" w:rsidRPr="00D0162F" w:rsidRDefault="005C3C2F" w:rsidP="005C3C2F">
            <w:pPr>
              <w:pStyle w:val="TAL"/>
              <w:keepNext w:val="0"/>
              <w:keepLines w:val="0"/>
            </w:pPr>
            <w:r w:rsidRPr="00D0162F">
              <w:t>EN-DC FR1 event-triggered reporting without gap in 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42DC2215" w14:textId="62F4D25B" w:rsidR="005C3C2F" w:rsidRPr="00D0162F" w:rsidRDefault="005C3C2F" w:rsidP="005C3C2F">
            <w:pPr>
              <w:pStyle w:val="TAL"/>
              <w:keepNext w:val="0"/>
              <w:keepLines w:val="0"/>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2145A12" w14:textId="68DF5708" w:rsidR="005C3C2F" w:rsidRPr="00D0162F" w:rsidRDefault="005C3C2F" w:rsidP="005C3C2F">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1D0213B" w14:textId="5CDBBC10" w:rsidR="005C3C2F" w:rsidRPr="00D0162F" w:rsidRDefault="005C3C2F" w:rsidP="005C3C2F">
            <w:pPr>
              <w:pStyle w:val="TAL"/>
              <w:keepNext w:val="0"/>
              <w:keepLines w:val="0"/>
            </w:pPr>
            <w:r w:rsidRPr="00D0162F">
              <w:rPr>
                <w:lang w:eastAsia="zh-TW"/>
              </w:rPr>
              <w:t>NR Cell 2</w:t>
            </w:r>
          </w:p>
        </w:tc>
        <w:tc>
          <w:tcPr>
            <w:tcW w:w="1052" w:type="dxa"/>
            <w:tcBorders>
              <w:top w:val="single" w:sz="4" w:space="0" w:color="auto"/>
              <w:left w:val="nil"/>
              <w:bottom w:val="single" w:sz="4" w:space="0" w:color="auto"/>
              <w:right w:val="single" w:sz="4" w:space="0" w:color="auto"/>
            </w:tcBorders>
            <w:vAlign w:val="center"/>
          </w:tcPr>
          <w:p w14:paraId="1897B338"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EC33C92" w14:textId="77777777" w:rsidR="005C3C2F" w:rsidRPr="00D0162F" w:rsidRDefault="005C3C2F" w:rsidP="005C3C2F">
            <w:pPr>
              <w:pStyle w:val="TAL"/>
              <w:keepNext w:val="0"/>
              <w:keepLines w:val="0"/>
            </w:pPr>
          </w:p>
        </w:tc>
      </w:tr>
      <w:tr w:rsidR="005C3C2F" w:rsidRPr="00D0162F" w14:paraId="0F7E5901"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16A9005A" w14:textId="77777777" w:rsidR="005C3C2F" w:rsidRPr="00D0162F" w:rsidRDefault="005C3C2F" w:rsidP="005C3C2F">
            <w:pPr>
              <w:pStyle w:val="TAL"/>
              <w:keepNext w:val="0"/>
              <w:keepLines w:val="0"/>
              <w:rPr>
                <w:b/>
                <w:lang w:eastAsia="zh-TW"/>
              </w:rPr>
            </w:pPr>
            <w:r w:rsidRPr="00D0162F">
              <w:rPr>
                <w:b/>
              </w:rPr>
              <w:t>4.6.1.3</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6C7F4659" w14:textId="52122000" w:rsidR="005C3C2F" w:rsidRPr="00D0162F" w:rsidRDefault="005C3C2F" w:rsidP="005C3C2F">
            <w:pPr>
              <w:pStyle w:val="TAL"/>
              <w:keepNext w:val="0"/>
              <w:keepLines w:val="0"/>
            </w:pPr>
            <w:r w:rsidRPr="00D0162F">
              <w:t>EN-DC FR1 event-triggered reporting with gap in non-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69BAB360" w14:textId="0A4F786F" w:rsidR="005C3C2F" w:rsidRPr="00D0162F" w:rsidRDefault="005C3C2F" w:rsidP="005C3C2F">
            <w:pPr>
              <w:pStyle w:val="TAL"/>
              <w:keepNext w:val="0"/>
              <w:keepLines w:val="0"/>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A804B35" w14:textId="096150BD" w:rsidR="005C3C2F" w:rsidRPr="00D0162F" w:rsidRDefault="005C3C2F" w:rsidP="005C3C2F">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6D20838" w14:textId="01D93405" w:rsidR="005C3C2F" w:rsidRPr="00D0162F" w:rsidRDefault="005C3C2F" w:rsidP="005C3C2F">
            <w:pPr>
              <w:pStyle w:val="TAL"/>
              <w:keepNext w:val="0"/>
              <w:keepLines w:val="0"/>
            </w:pPr>
            <w:r w:rsidRPr="00D0162F">
              <w:rPr>
                <w:lang w:eastAsia="zh-TW"/>
              </w:rPr>
              <w:t>NR Cell 2</w:t>
            </w:r>
          </w:p>
        </w:tc>
        <w:tc>
          <w:tcPr>
            <w:tcW w:w="1052" w:type="dxa"/>
            <w:tcBorders>
              <w:top w:val="single" w:sz="4" w:space="0" w:color="auto"/>
              <w:left w:val="nil"/>
              <w:bottom w:val="single" w:sz="4" w:space="0" w:color="auto"/>
              <w:right w:val="single" w:sz="4" w:space="0" w:color="auto"/>
            </w:tcBorders>
            <w:vAlign w:val="center"/>
          </w:tcPr>
          <w:p w14:paraId="22922FA0"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5D39DA73" w14:textId="77777777" w:rsidR="005C3C2F" w:rsidRPr="00D0162F" w:rsidRDefault="005C3C2F" w:rsidP="005C3C2F">
            <w:pPr>
              <w:pStyle w:val="TAL"/>
              <w:keepNext w:val="0"/>
              <w:keepLines w:val="0"/>
            </w:pPr>
          </w:p>
        </w:tc>
      </w:tr>
      <w:tr w:rsidR="005C3C2F" w:rsidRPr="00D0162F" w14:paraId="1D67A2DF"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7D292C10" w14:textId="77777777" w:rsidR="005C3C2F" w:rsidRPr="00D0162F" w:rsidRDefault="005C3C2F" w:rsidP="005C3C2F">
            <w:pPr>
              <w:pStyle w:val="TAL"/>
              <w:keepNext w:val="0"/>
              <w:keepLines w:val="0"/>
              <w:rPr>
                <w:b/>
              </w:rPr>
            </w:pPr>
            <w:r w:rsidRPr="00D0162F">
              <w:rPr>
                <w:b/>
              </w:rPr>
              <w:t>4.6.1.4</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2F8C6490" w14:textId="595E3658" w:rsidR="005C3C2F" w:rsidRPr="00D0162F" w:rsidRDefault="005C3C2F" w:rsidP="005C3C2F">
            <w:pPr>
              <w:pStyle w:val="TAL"/>
              <w:keepNext w:val="0"/>
              <w:keepLines w:val="0"/>
            </w:pPr>
            <w:r w:rsidRPr="00D0162F">
              <w:t>EN-DC FR1 event-triggered reporting with gap in 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37FAC0CE" w14:textId="1716D165" w:rsidR="005C3C2F" w:rsidRPr="00D0162F" w:rsidRDefault="005C3C2F" w:rsidP="005C3C2F">
            <w:pPr>
              <w:pStyle w:val="TAL"/>
              <w:keepNext w:val="0"/>
              <w:keepLines w:val="0"/>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9C3662B" w14:textId="4CF233B3" w:rsidR="005C3C2F" w:rsidRPr="00D0162F" w:rsidRDefault="005C3C2F" w:rsidP="005C3C2F">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8335676" w14:textId="395BB34E" w:rsidR="005C3C2F" w:rsidRPr="00D0162F" w:rsidRDefault="005C3C2F" w:rsidP="005C3C2F">
            <w:pPr>
              <w:pStyle w:val="TAL"/>
              <w:keepNext w:val="0"/>
              <w:keepLines w:val="0"/>
            </w:pPr>
            <w:r w:rsidRPr="00D0162F">
              <w:rPr>
                <w:lang w:eastAsia="zh-TW"/>
              </w:rPr>
              <w:t>NR Cell 2</w:t>
            </w:r>
          </w:p>
        </w:tc>
        <w:tc>
          <w:tcPr>
            <w:tcW w:w="1052" w:type="dxa"/>
            <w:tcBorders>
              <w:top w:val="single" w:sz="4" w:space="0" w:color="auto"/>
              <w:left w:val="nil"/>
              <w:bottom w:val="single" w:sz="4" w:space="0" w:color="auto"/>
              <w:right w:val="single" w:sz="4" w:space="0" w:color="auto"/>
            </w:tcBorders>
            <w:vAlign w:val="center"/>
          </w:tcPr>
          <w:p w14:paraId="7488DAB6"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413B5CE5" w14:textId="77777777" w:rsidR="005C3C2F" w:rsidRPr="00D0162F" w:rsidRDefault="005C3C2F" w:rsidP="005C3C2F">
            <w:pPr>
              <w:pStyle w:val="TAL"/>
              <w:keepNext w:val="0"/>
              <w:keepLines w:val="0"/>
            </w:pPr>
          </w:p>
        </w:tc>
      </w:tr>
      <w:tr w:rsidR="005C3C2F" w:rsidRPr="00D0162F" w14:paraId="56BD5483"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2BE00B25" w14:textId="77777777" w:rsidR="005C3C2F" w:rsidRPr="00D0162F" w:rsidRDefault="005C3C2F" w:rsidP="005C3C2F">
            <w:pPr>
              <w:pStyle w:val="TAL"/>
              <w:keepNext w:val="0"/>
              <w:keepLines w:val="0"/>
              <w:rPr>
                <w:b/>
              </w:rPr>
            </w:pPr>
            <w:r w:rsidRPr="00D0162F">
              <w:rPr>
                <w:b/>
              </w:rPr>
              <w:t>4.6.1.5</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4D1864E1" w14:textId="3901D87B" w:rsidR="005C3C2F" w:rsidRPr="00D0162F" w:rsidRDefault="005C3C2F" w:rsidP="005C3C2F">
            <w:pPr>
              <w:pStyle w:val="TAL"/>
              <w:keepNext w:val="0"/>
              <w:keepLines w:val="0"/>
            </w:pPr>
            <w:r w:rsidRPr="00D0162F">
              <w:t>EN-DC FR1 event-triggered reporting without gap in non-DRX with SSB time index detection</w:t>
            </w:r>
          </w:p>
        </w:tc>
        <w:tc>
          <w:tcPr>
            <w:tcW w:w="1052" w:type="dxa"/>
            <w:tcBorders>
              <w:top w:val="single" w:sz="4" w:space="0" w:color="auto"/>
              <w:left w:val="nil"/>
              <w:bottom w:val="single" w:sz="4" w:space="0" w:color="auto"/>
              <w:right w:val="single" w:sz="4" w:space="0" w:color="auto"/>
            </w:tcBorders>
            <w:shd w:val="clear" w:color="auto" w:fill="auto"/>
            <w:vAlign w:val="center"/>
          </w:tcPr>
          <w:p w14:paraId="3BE2EECB" w14:textId="1570551D" w:rsidR="005C3C2F" w:rsidRPr="00D0162F" w:rsidRDefault="005C3C2F" w:rsidP="005C3C2F">
            <w:pPr>
              <w:pStyle w:val="TAL"/>
              <w:keepNext w:val="0"/>
              <w:keepLines w:val="0"/>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BEFC089" w14:textId="6C6049C8" w:rsidR="005C3C2F" w:rsidRPr="00D0162F" w:rsidRDefault="005C3C2F" w:rsidP="005C3C2F">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7B9F2A2" w14:textId="6239EF65" w:rsidR="005C3C2F" w:rsidRPr="00D0162F" w:rsidRDefault="005C3C2F" w:rsidP="005C3C2F">
            <w:pPr>
              <w:pStyle w:val="TAL"/>
              <w:keepNext w:val="0"/>
              <w:keepLines w:val="0"/>
            </w:pPr>
            <w:r w:rsidRPr="00D0162F">
              <w:rPr>
                <w:lang w:eastAsia="zh-TW"/>
              </w:rPr>
              <w:t>NR Cell 2</w:t>
            </w:r>
          </w:p>
        </w:tc>
        <w:tc>
          <w:tcPr>
            <w:tcW w:w="1052" w:type="dxa"/>
            <w:tcBorders>
              <w:top w:val="single" w:sz="4" w:space="0" w:color="auto"/>
              <w:left w:val="nil"/>
              <w:bottom w:val="single" w:sz="4" w:space="0" w:color="auto"/>
              <w:right w:val="single" w:sz="4" w:space="0" w:color="auto"/>
            </w:tcBorders>
            <w:vAlign w:val="center"/>
          </w:tcPr>
          <w:p w14:paraId="039DE06F"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5AB7C2E9" w14:textId="77777777" w:rsidR="005C3C2F" w:rsidRPr="00D0162F" w:rsidRDefault="005C3C2F" w:rsidP="005C3C2F">
            <w:pPr>
              <w:pStyle w:val="TAL"/>
              <w:keepNext w:val="0"/>
              <w:keepLines w:val="0"/>
            </w:pPr>
          </w:p>
        </w:tc>
      </w:tr>
      <w:tr w:rsidR="005C3C2F" w:rsidRPr="00D0162F" w14:paraId="62DFE92C"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386006B3" w14:textId="77777777" w:rsidR="005C3C2F" w:rsidRPr="00D0162F" w:rsidRDefault="005C3C2F" w:rsidP="005C3C2F">
            <w:pPr>
              <w:pStyle w:val="TAL"/>
              <w:keepNext w:val="0"/>
              <w:keepLines w:val="0"/>
              <w:rPr>
                <w:b/>
              </w:rPr>
            </w:pPr>
            <w:r w:rsidRPr="00D0162F">
              <w:rPr>
                <w:b/>
              </w:rPr>
              <w:t>4.6.1.6</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56EDC416" w14:textId="1373347A" w:rsidR="005C3C2F" w:rsidRPr="00D0162F" w:rsidRDefault="005C3C2F" w:rsidP="005C3C2F">
            <w:pPr>
              <w:pStyle w:val="TAL"/>
              <w:keepNext w:val="0"/>
              <w:keepLines w:val="0"/>
            </w:pPr>
            <w:r w:rsidRPr="00D0162F">
              <w:t>EN-DC FR1 event-triggered reporting with gap in non-DRX with SSB time index detection</w:t>
            </w:r>
          </w:p>
        </w:tc>
        <w:tc>
          <w:tcPr>
            <w:tcW w:w="1052" w:type="dxa"/>
            <w:tcBorders>
              <w:top w:val="single" w:sz="4" w:space="0" w:color="auto"/>
              <w:left w:val="nil"/>
              <w:bottom w:val="single" w:sz="4" w:space="0" w:color="auto"/>
              <w:right w:val="single" w:sz="4" w:space="0" w:color="auto"/>
            </w:tcBorders>
            <w:shd w:val="clear" w:color="auto" w:fill="auto"/>
            <w:vAlign w:val="center"/>
          </w:tcPr>
          <w:p w14:paraId="7A886FA2" w14:textId="310C86C5" w:rsidR="005C3C2F" w:rsidRPr="00D0162F" w:rsidRDefault="005C3C2F" w:rsidP="005C3C2F">
            <w:pPr>
              <w:pStyle w:val="TAL"/>
              <w:keepNext w:val="0"/>
              <w:keepLines w:val="0"/>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F2F8C6A" w14:textId="7D51B1BA" w:rsidR="005C3C2F" w:rsidRPr="00D0162F" w:rsidRDefault="005C3C2F" w:rsidP="005C3C2F">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E2AB45F" w14:textId="4680FB3A" w:rsidR="005C3C2F" w:rsidRPr="00D0162F" w:rsidRDefault="005C3C2F" w:rsidP="005C3C2F">
            <w:pPr>
              <w:pStyle w:val="TAL"/>
              <w:keepNext w:val="0"/>
              <w:keepLines w:val="0"/>
            </w:pPr>
            <w:r w:rsidRPr="00D0162F">
              <w:rPr>
                <w:lang w:eastAsia="zh-TW"/>
              </w:rPr>
              <w:t>NR Cell 2</w:t>
            </w:r>
          </w:p>
        </w:tc>
        <w:tc>
          <w:tcPr>
            <w:tcW w:w="1052" w:type="dxa"/>
            <w:tcBorders>
              <w:top w:val="single" w:sz="4" w:space="0" w:color="auto"/>
              <w:left w:val="nil"/>
              <w:bottom w:val="single" w:sz="4" w:space="0" w:color="auto"/>
              <w:right w:val="single" w:sz="4" w:space="0" w:color="auto"/>
            </w:tcBorders>
            <w:vAlign w:val="center"/>
          </w:tcPr>
          <w:p w14:paraId="07566FA4"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A0592DD" w14:textId="77777777" w:rsidR="005C3C2F" w:rsidRPr="00D0162F" w:rsidRDefault="005C3C2F" w:rsidP="005C3C2F">
            <w:pPr>
              <w:pStyle w:val="TAL"/>
              <w:keepNext w:val="0"/>
              <w:keepLines w:val="0"/>
            </w:pPr>
          </w:p>
        </w:tc>
      </w:tr>
      <w:tr w:rsidR="005C3C2F" w:rsidRPr="00D0162F" w14:paraId="0B002FE0"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4301225D" w14:textId="77777777" w:rsidR="005C3C2F" w:rsidRPr="00D0162F" w:rsidRDefault="005C3C2F" w:rsidP="005C3C2F">
            <w:pPr>
              <w:pStyle w:val="TAL"/>
              <w:keepNext w:val="0"/>
              <w:keepLines w:val="0"/>
              <w:rPr>
                <w:b/>
              </w:rPr>
            </w:pPr>
            <w:r w:rsidRPr="00D0162F">
              <w:rPr>
                <w:b/>
              </w:rPr>
              <w:t>4.6.1.7</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1D901A69" w14:textId="5F6BCB59" w:rsidR="005C3C2F" w:rsidRPr="00D0162F" w:rsidRDefault="005C3C2F" w:rsidP="005C3C2F">
            <w:pPr>
              <w:pStyle w:val="TAL"/>
              <w:keepNext w:val="0"/>
              <w:keepLines w:val="0"/>
            </w:pPr>
            <w:r w:rsidRPr="00D0162F">
              <w:t>EN-DC FR1 event-triggered reporting without gap in DRX for UE configured with highSpeedMeasFlag-r16</w:t>
            </w:r>
          </w:p>
        </w:tc>
        <w:tc>
          <w:tcPr>
            <w:tcW w:w="1052" w:type="dxa"/>
            <w:tcBorders>
              <w:top w:val="single" w:sz="4" w:space="0" w:color="auto"/>
              <w:left w:val="nil"/>
              <w:bottom w:val="single" w:sz="4" w:space="0" w:color="auto"/>
              <w:right w:val="single" w:sz="4" w:space="0" w:color="auto"/>
            </w:tcBorders>
            <w:shd w:val="clear" w:color="auto" w:fill="auto"/>
            <w:vAlign w:val="center"/>
          </w:tcPr>
          <w:p w14:paraId="3C51F2B4" w14:textId="6D515205"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ED8C4F3" w14:textId="1898B0BA"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D0864C9" w14:textId="0601C596" w:rsidR="005C3C2F" w:rsidRPr="00D0162F" w:rsidRDefault="005C3C2F" w:rsidP="005C3C2F">
            <w:pPr>
              <w:pStyle w:val="TAL"/>
              <w:keepNext w:val="0"/>
              <w:keepLines w:val="0"/>
              <w:rPr>
                <w:lang w:eastAsia="zh-TW"/>
              </w:rPr>
            </w:pPr>
            <w:r w:rsidRPr="00D0162F">
              <w:rPr>
                <w:lang w:eastAsia="zh-TW"/>
              </w:rPr>
              <w:t>NR Cell 2</w:t>
            </w:r>
          </w:p>
        </w:tc>
        <w:tc>
          <w:tcPr>
            <w:tcW w:w="1052" w:type="dxa"/>
            <w:tcBorders>
              <w:top w:val="single" w:sz="4" w:space="0" w:color="auto"/>
              <w:left w:val="nil"/>
              <w:bottom w:val="single" w:sz="4" w:space="0" w:color="auto"/>
              <w:right w:val="single" w:sz="4" w:space="0" w:color="auto"/>
            </w:tcBorders>
            <w:vAlign w:val="center"/>
          </w:tcPr>
          <w:p w14:paraId="560F49EF"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23944AA4" w14:textId="77777777" w:rsidR="005C3C2F" w:rsidRPr="00D0162F" w:rsidRDefault="005C3C2F" w:rsidP="005C3C2F">
            <w:pPr>
              <w:pStyle w:val="TAL"/>
              <w:keepNext w:val="0"/>
              <w:keepLines w:val="0"/>
            </w:pPr>
          </w:p>
        </w:tc>
      </w:tr>
      <w:tr w:rsidR="005C3C2F" w:rsidRPr="00D0162F" w14:paraId="4E35999A"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7A975485" w14:textId="20959F51" w:rsidR="005C3C2F" w:rsidRPr="00D0162F" w:rsidRDefault="005C3C2F" w:rsidP="005C3C2F">
            <w:pPr>
              <w:pStyle w:val="TAL"/>
              <w:keepNext w:val="0"/>
              <w:keepLines w:val="0"/>
              <w:rPr>
                <w:b/>
              </w:rPr>
            </w:pPr>
            <w:r w:rsidRPr="00D0162F">
              <w:rPr>
                <w:b/>
              </w:rPr>
              <w:t>4.6.1.8</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1A9268DB" w14:textId="270DAF08" w:rsidR="005C3C2F" w:rsidRPr="00D0162F" w:rsidRDefault="005C3C2F" w:rsidP="005C3C2F">
            <w:pPr>
              <w:pStyle w:val="TAL"/>
              <w:keepNext w:val="0"/>
              <w:keepLines w:val="0"/>
            </w:pPr>
            <w:r w:rsidRPr="00D0162F">
              <w:rPr>
                <w:lang w:eastAsia="sv-SE"/>
              </w:rPr>
              <w:t>EN-DC FR1 event triggered reporting cell without SSB time index detection in DRX for UE configured with highSpeedMeasCA-Scell-r17</w:t>
            </w:r>
          </w:p>
        </w:tc>
        <w:tc>
          <w:tcPr>
            <w:tcW w:w="1052" w:type="dxa"/>
            <w:tcBorders>
              <w:top w:val="single" w:sz="4" w:space="0" w:color="auto"/>
              <w:left w:val="nil"/>
              <w:bottom w:val="single" w:sz="4" w:space="0" w:color="auto"/>
              <w:right w:val="single" w:sz="4" w:space="0" w:color="auto"/>
            </w:tcBorders>
            <w:shd w:val="clear" w:color="auto" w:fill="auto"/>
            <w:vAlign w:val="center"/>
          </w:tcPr>
          <w:p w14:paraId="7DCD5AD1" w14:textId="5300A01E"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A220C25" w14:textId="5A0B9369" w:rsidR="005C3C2F" w:rsidRPr="00D0162F" w:rsidRDefault="005C3C2F" w:rsidP="005C3C2F">
            <w:pPr>
              <w:pStyle w:val="TAL"/>
              <w:keepNext w:val="0"/>
              <w:keepLines w:val="0"/>
              <w:rPr>
                <w:lang w:eastAsia="zh-TW"/>
              </w:rPr>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1738C9FA" w14:textId="09230E4C" w:rsidR="005C3C2F" w:rsidRPr="00D0162F" w:rsidRDefault="005C3C2F" w:rsidP="005C3C2F">
            <w:pPr>
              <w:pStyle w:val="TAL"/>
              <w:keepNext w:val="0"/>
              <w:keepLines w:val="0"/>
              <w:rPr>
                <w:lang w:eastAsia="zh-TW"/>
              </w:rPr>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78A929D3" w14:textId="7D728C60" w:rsidR="005C3C2F" w:rsidRPr="00D0162F" w:rsidRDefault="005C3C2F" w:rsidP="005C3C2F">
            <w:pPr>
              <w:pStyle w:val="TAL"/>
              <w:keepNext w:val="0"/>
              <w:keepLines w:val="0"/>
            </w:pPr>
            <w:r w:rsidRPr="00D0162F">
              <w:t xml:space="preserve">NR Cell </w:t>
            </w:r>
            <w:r w:rsidR="00F74A4A" w:rsidRPr="00F74A4A">
              <w:t>23</w:t>
            </w: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CB671BA" w14:textId="77777777" w:rsidR="005C3C2F" w:rsidRPr="00D0162F" w:rsidRDefault="005C3C2F" w:rsidP="005C3C2F">
            <w:pPr>
              <w:pStyle w:val="TAL"/>
              <w:keepNext w:val="0"/>
              <w:keepLines w:val="0"/>
            </w:pPr>
          </w:p>
        </w:tc>
      </w:tr>
      <w:tr w:rsidR="005C3C2F" w:rsidRPr="00D0162F" w14:paraId="0AF27FBA"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213963FE" w14:textId="77777777" w:rsidR="005C3C2F" w:rsidRPr="00D0162F" w:rsidRDefault="005C3C2F" w:rsidP="005C3C2F">
            <w:pPr>
              <w:pStyle w:val="TAL"/>
              <w:keepNext w:val="0"/>
              <w:keepLines w:val="0"/>
              <w:rPr>
                <w:b/>
              </w:rPr>
            </w:pPr>
            <w:r w:rsidRPr="00D0162F">
              <w:rPr>
                <w:b/>
              </w:rPr>
              <w:t>4.6.2.1</w:t>
            </w:r>
          </w:p>
        </w:tc>
        <w:tc>
          <w:tcPr>
            <w:tcW w:w="3699" w:type="dxa"/>
            <w:tcBorders>
              <w:top w:val="single" w:sz="4" w:space="0" w:color="auto"/>
              <w:left w:val="nil"/>
              <w:bottom w:val="single" w:sz="4" w:space="0" w:color="auto"/>
              <w:right w:val="single" w:sz="4" w:space="0" w:color="auto"/>
            </w:tcBorders>
            <w:shd w:val="clear" w:color="auto" w:fill="auto"/>
            <w:noWrap/>
          </w:tcPr>
          <w:p w14:paraId="31BDC2EB" w14:textId="6ECBC732" w:rsidR="005C3C2F" w:rsidRPr="00D0162F" w:rsidRDefault="005C3C2F" w:rsidP="005C3C2F">
            <w:pPr>
              <w:pStyle w:val="TAL"/>
              <w:keepNext w:val="0"/>
              <w:keepLines w:val="0"/>
            </w:pPr>
            <w:r w:rsidRPr="00D0162F">
              <w:t>EN-DC FR1-FR1 event-triggered reporting in non-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57EB7B53" w14:textId="422E7908"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FE703B4" w14:textId="43E3DE57" w:rsidR="005C3C2F" w:rsidRPr="00D0162F" w:rsidRDefault="005C3C2F" w:rsidP="005C3C2F">
            <w:pPr>
              <w:pStyle w:val="TAL"/>
              <w:keepNext w:val="0"/>
              <w:keepLines w:val="0"/>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5C860773" w14:textId="099EA762" w:rsidR="005C3C2F" w:rsidRPr="00D0162F" w:rsidRDefault="005C3C2F" w:rsidP="005C3C2F">
            <w:pPr>
              <w:pStyle w:val="TAL"/>
              <w:keepNext w:val="0"/>
              <w:keepLines w:val="0"/>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1CD8B8BF"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4134356D" w14:textId="77777777" w:rsidR="005C3C2F" w:rsidRPr="00D0162F" w:rsidRDefault="005C3C2F" w:rsidP="005C3C2F">
            <w:pPr>
              <w:pStyle w:val="TAL"/>
              <w:keepNext w:val="0"/>
              <w:keepLines w:val="0"/>
            </w:pPr>
          </w:p>
        </w:tc>
      </w:tr>
      <w:tr w:rsidR="005C3C2F" w:rsidRPr="00D0162F" w14:paraId="2ECA1621"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141AAFFB" w14:textId="77777777" w:rsidR="005C3C2F" w:rsidRPr="00D0162F" w:rsidRDefault="005C3C2F" w:rsidP="005C3C2F">
            <w:pPr>
              <w:pStyle w:val="TAL"/>
              <w:keepNext w:val="0"/>
              <w:keepLines w:val="0"/>
              <w:rPr>
                <w:b/>
              </w:rPr>
            </w:pPr>
            <w:r w:rsidRPr="00D0162F">
              <w:rPr>
                <w:b/>
              </w:rPr>
              <w:t>4.6.2.2</w:t>
            </w:r>
          </w:p>
        </w:tc>
        <w:tc>
          <w:tcPr>
            <w:tcW w:w="3699" w:type="dxa"/>
            <w:tcBorders>
              <w:top w:val="single" w:sz="4" w:space="0" w:color="auto"/>
              <w:left w:val="nil"/>
              <w:bottom w:val="single" w:sz="4" w:space="0" w:color="auto"/>
              <w:right w:val="single" w:sz="4" w:space="0" w:color="auto"/>
            </w:tcBorders>
            <w:shd w:val="clear" w:color="auto" w:fill="auto"/>
            <w:noWrap/>
          </w:tcPr>
          <w:p w14:paraId="5EDDE681" w14:textId="54E64AA6" w:rsidR="005C3C2F" w:rsidRPr="00D0162F" w:rsidRDefault="005C3C2F" w:rsidP="005C3C2F">
            <w:pPr>
              <w:pStyle w:val="TAL"/>
            </w:pPr>
            <w:r w:rsidRPr="00D0162F">
              <w:t>EN-DC FR1-FR1 event-triggered reporting  in 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01E0D728" w14:textId="53B62101"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9AAC96A" w14:textId="2DC6E1EA" w:rsidR="005C3C2F" w:rsidRPr="00D0162F" w:rsidRDefault="005C3C2F" w:rsidP="005C3C2F">
            <w:pPr>
              <w:pStyle w:val="TAL"/>
              <w:keepNext w:val="0"/>
              <w:keepLines w:val="0"/>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17FD9D9C" w14:textId="4969E7E8" w:rsidR="005C3C2F" w:rsidRPr="00D0162F" w:rsidRDefault="005C3C2F" w:rsidP="005C3C2F">
            <w:pPr>
              <w:pStyle w:val="TAL"/>
              <w:keepNext w:val="0"/>
              <w:keepLines w:val="0"/>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779439B1"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C763B35" w14:textId="77777777" w:rsidR="005C3C2F" w:rsidRPr="00D0162F" w:rsidRDefault="005C3C2F" w:rsidP="005C3C2F">
            <w:pPr>
              <w:pStyle w:val="TAL"/>
              <w:keepNext w:val="0"/>
              <w:keepLines w:val="0"/>
            </w:pPr>
          </w:p>
        </w:tc>
      </w:tr>
      <w:tr w:rsidR="005C3C2F" w:rsidRPr="00D0162F" w14:paraId="6866AE8F"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19BFBA78" w14:textId="77777777" w:rsidR="005C3C2F" w:rsidRPr="00D0162F" w:rsidRDefault="005C3C2F" w:rsidP="005C3C2F">
            <w:pPr>
              <w:pStyle w:val="TAL"/>
              <w:keepNext w:val="0"/>
              <w:keepLines w:val="0"/>
              <w:rPr>
                <w:b/>
              </w:rPr>
            </w:pPr>
            <w:r w:rsidRPr="00D0162F">
              <w:rPr>
                <w:b/>
              </w:rPr>
              <w:t>4.6.2.5</w:t>
            </w:r>
          </w:p>
        </w:tc>
        <w:tc>
          <w:tcPr>
            <w:tcW w:w="3699" w:type="dxa"/>
            <w:tcBorders>
              <w:top w:val="single" w:sz="4" w:space="0" w:color="auto"/>
              <w:left w:val="nil"/>
              <w:bottom w:val="single" w:sz="4" w:space="0" w:color="auto"/>
              <w:right w:val="single" w:sz="4" w:space="0" w:color="auto"/>
            </w:tcBorders>
            <w:shd w:val="clear" w:color="auto" w:fill="auto"/>
            <w:noWrap/>
          </w:tcPr>
          <w:p w14:paraId="6B615632" w14:textId="4F7EB945" w:rsidR="005C3C2F" w:rsidRPr="00D0162F" w:rsidRDefault="005C3C2F" w:rsidP="005C3C2F">
            <w:pPr>
              <w:pStyle w:val="TAL"/>
            </w:pPr>
            <w:r w:rsidRPr="00D0162F">
              <w:rPr>
                <w:lang w:eastAsia="sv-SE"/>
              </w:rPr>
              <w:t>EN-DC FR1-FR1 event-triggered reporting in non-DRX with SSB time index detection</w:t>
            </w:r>
          </w:p>
        </w:tc>
        <w:tc>
          <w:tcPr>
            <w:tcW w:w="1052" w:type="dxa"/>
            <w:tcBorders>
              <w:top w:val="single" w:sz="4" w:space="0" w:color="auto"/>
              <w:left w:val="nil"/>
              <w:bottom w:val="single" w:sz="4" w:space="0" w:color="auto"/>
              <w:right w:val="single" w:sz="4" w:space="0" w:color="auto"/>
            </w:tcBorders>
            <w:shd w:val="clear" w:color="auto" w:fill="auto"/>
            <w:vAlign w:val="center"/>
          </w:tcPr>
          <w:p w14:paraId="1034BCBF" w14:textId="5CEA4C8A"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239932C" w14:textId="3B16E348" w:rsidR="005C3C2F" w:rsidRPr="00D0162F" w:rsidRDefault="005C3C2F" w:rsidP="005C3C2F">
            <w:pPr>
              <w:pStyle w:val="TAL"/>
              <w:keepNext w:val="0"/>
              <w:keepLines w:val="0"/>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05CFEA23" w14:textId="54B31C04" w:rsidR="005C3C2F" w:rsidRPr="00D0162F" w:rsidRDefault="005C3C2F" w:rsidP="005C3C2F">
            <w:pPr>
              <w:pStyle w:val="TAL"/>
              <w:keepNext w:val="0"/>
              <w:keepLines w:val="0"/>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1455EA74"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3F101E49" w14:textId="77777777" w:rsidR="005C3C2F" w:rsidRPr="00D0162F" w:rsidRDefault="005C3C2F" w:rsidP="005C3C2F">
            <w:pPr>
              <w:pStyle w:val="TAL"/>
              <w:keepNext w:val="0"/>
              <w:keepLines w:val="0"/>
            </w:pPr>
          </w:p>
        </w:tc>
      </w:tr>
      <w:tr w:rsidR="005C3C2F" w:rsidRPr="00D0162F" w14:paraId="6A001356"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46438E33" w14:textId="77777777" w:rsidR="005C3C2F" w:rsidRPr="00D0162F" w:rsidRDefault="005C3C2F" w:rsidP="005C3C2F">
            <w:pPr>
              <w:pStyle w:val="TAL"/>
              <w:keepNext w:val="0"/>
              <w:keepLines w:val="0"/>
              <w:rPr>
                <w:b/>
              </w:rPr>
            </w:pPr>
            <w:r w:rsidRPr="00D0162F">
              <w:rPr>
                <w:b/>
              </w:rPr>
              <w:t>4.6.2.6</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28B303BC" w14:textId="498C540A" w:rsidR="005C3C2F" w:rsidRPr="00D0162F" w:rsidRDefault="005C3C2F" w:rsidP="005C3C2F">
            <w:pPr>
              <w:pStyle w:val="TAL"/>
              <w:keepNext w:val="0"/>
              <w:keepLines w:val="0"/>
            </w:pPr>
            <w:r w:rsidRPr="00D0162F">
              <w:rPr>
                <w:lang w:eastAsia="sv-SE"/>
              </w:rPr>
              <w:t>EN-DC FR1-FR1 event-triggered reporting in DRX with SSB time index detection</w:t>
            </w:r>
          </w:p>
        </w:tc>
        <w:tc>
          <w:tcPr>
            <w:tcW w:w="1052" w:type="dxa"/>
            <w:tcBorders>
              <w:top w:val="single" w:sz="4" w:space="0" w:color="auto"/>
              <w:left w:val="nil"/>
              <w:bottom w:val="single" w:sz="4" w:space="0" w:color="auto"/>
              <w:right w:val="single" w:sz="4" w:space="0" w:color="auto"/>
            </w:tcBorders>
            <w:shd w:val="clear" w:color="auto" w:fill="auto"/>
            <w:vAlign w:val="center"/>
          </w:tcPr>
          <w:p w14:paraId="76A30887" w14:textId="52B25C9A"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78B1CF3" w14:textId="5B64DF54" w:rsidR="005C3C2F" w:rsidRPr="00D0162F" w:rsidRDefault="005C3C2F" w:rsidP="005C3C2F">
            <w:pPr>
              <w:pStyle w:val="TAL"/>
              <w:keepNext w:val="0"/>
              <w:keepLines w:val="0"/>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5EE2847F" w14:textId="43517598" w:rsidR="005C3C2F" w:rsidRPr="00D0162F" w:rsidRDefault="005C3C2F" w:rsidP="005C3C2F">
            <w:pPr>
              <w:pStyle w:val="TAL"/>
              <w:keepNext w:val="0"/>
              <w:keepLines w:val="0"/>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3301DD65"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69973CB0" w14:textId="77777777" w:rsidR="005C3C2F" w:rsidRPr="00D0162F" w:rsidRDefault="005C3C2F" w:rsidP="005C3C2F">
            <w:pPr>
              <w:pStyle w:val="TAL"/>
              <w:keepNext w:val="0"/>
              <w:keepLines w:val="0"/>
            </w:pPr>
          </w:p>
        </w:tc>
      </w:tr>
      <w:tr w:rsidR="005C3C2F" w:rsidRPr="00D0162F" w14:paraId="64FA05E3"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0179E552" w14:textId="6438DA63" w:rsidR="005C3C2F" w:rsidRPr="00D0162F" w:rsidRDefault="005C3C2F" w:rsidP="005C3C2F">
            <w:pPr>
              <w:pStyle w:val="TAL"/>
              <w:keepNext w:val="0"/>
              <w:keepLines w:val="0"/>
              <w:rPr>
                <w:b/>
              </w:rPr>
            </w:pPr>
            <w:r w:rsidRPr="00D0162F">
              <w:rPr>
                <w:b/>
              </w:rPr>
              <w:t>4.6.2.9</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3C5F2F04" w14:textId="741EE27A" w:rsidR="005C3C2F" w:rsidRPr="00D0162F" w:rsidRDefault="005C3C2F" w:rsidP="005C3C2F">
            <w:pPr>
              <w:pStyle w:val="TAL"/>
              <w:keepNext w:val="0"/>
              <w:keepLines w:val="0"/>
              <w:rPr>
                <w:lang w:eastAsia="sv-SE"/>
              </w:rPr>
            </w:pPr>
            <w:r w:rsidRPr="00D0162F">
              <w:rPr>
                <w:lang w:eastAsia="sv-SE"/>
              </w:rPr>
              <w:t>EN-DC FR1-FR1 event triggered reporting without SSB time index detection in DRX for UE configured with highSpeedMeasInterFreq-r17</w:t>
            </w:r>
          </w:p>
        </w:tc>
        <w:tc>
          <w:tcPr>
            <w:tcW w:w="1052" w:type="dxa"/>
            <w:tcBorders>
              <w:top w:val="single" w:sz="4" w:space="0" w:color="auto"/>
              <w:left w:val="nil"/>
              <w:bottom w:val="single" w:sz="4" w:space="0" w:color="auto"/>
              <w:right w:val="single" w:sz="4" w:space="0" w:color="auto"/>
            </w:tcBorders>
            <w:shd w:val="clear" w:color="auto" w:fill="auto"/>
            <w:vAlign w:val="center"/>
          </w:tcPr>
          <w:p w14:paraId="2A9B7716" w14:textId="5FE34C58"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93442A3" w14:textId="2DF4A6B5" w:rsidR="005C3C2F" w:rsidRPr="00D0162F" w:rsidRDefault="005C3C2F" w:rsidP="005C3C2F">
            <w:pPr>
              <w:pStyle w:val="TAL"/>
              <w:keepNext w:val="0"/>
              <w:keepLines w:val="0"/>
              <w:rPr>
                <w:lang w:eastAsia="zh-TW"/>
              </w:rPr>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54ED312B" w14:textId="1DAC4652" w:rsidR="005C3C2F" w:rsidRPr="00D0162F" w:rsidRDefault="005C3C2F" w:rsidP="005C3C2F">
            <w:pPr>
              <w:pStyle w:val="TAL"/>
              <w:keepNext w:val="0"/>
              <w:keepLines w:val="0"/>
              <w:rPr>
                <w:lang w:eastAsia="zh-TW"/>
              </w:rPr>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2A84232D"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2A46460C" w14:textId="77777777" w:rsidR="005C3C2F" w:rsidRPr="00D0162F" w:rsidRDefault="005C3C2F" w:rsidP="005C3C2F">
            <w:pPr>
              <w:pStyle w:val="TAL"/>
              <w:keepNext w:val="0"/>
              <w:keepLines w:val="0"/>
            </w:pPr>
          </w:p>
        </w:tc>
      </w:tr>
      <w:tr w:rsidR="005C3C2F" w:rsidRPr="00D0162F" w14:paraId="71CBC7FB"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1FF2BD8F" w14:textId="77777777" w:rsidR="005C3C2F" w:rsidRPr="00D0162F" w:rsidRDefault="005C3C2F" w:rsidP="005C3C2F">
            <w:pPr>
              <w:pStyle w:val="TAL"/>
              <w:keepNext w:val="0"/>
              <w:keepLines w:val="0"/>
              <w:rPr>
                <w:b/>
              </w:rPr>
            </w:pPr>
            <w:r w:rsidRPr="00D0162F">
              <w:rPr>
                <w:b/>
                <w:lang w:eastAsia="zh-TW"/>
              </w:rPr>
              <w:t>4.6.4.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3E5EDF55" w14:textId="27762388" w:rsidR="005C3C2F" w:rsidRPr="00D0162F" w:rsidRDefault="005C3C2F" w:rsidP="005C3C2F">
            <w:pPr>
              <w:pStyle w:val="TAL"/>
              <w:keepNext w:val="0"/>
              <w:keepLines w:val="0"/>
              <w:rPr>
                <w:lang w:eastAsia="sv-SE"/>
              </w:rPr>
            </w:pPr>
            <w:r w:rsidRPr="00D0162F">
              <w:t>EN-DC FR1 SSB-based L1-RSRP measurement in non-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58AA8530" w14:textId="7241167E" w:rsidR="005C3C2F" w:rsidRPr="00D0162F" w:rsidRDefault="005C3C2F" w:rsidP="005C3C2F">
            <w:pPr>
              <w:pStyle w:val="TAL"/>
              <w:keepNext w:val="0"/>
              <w:keepLines w:val="0"/>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0C45CF4" w14:textId="32BBA317"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82EC04D"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249424A3"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624E52CF" w14:textId="77777777" w:rsidR="005C3C2F" w:rsidRPr="00D0162F" w:rsidRDefault="005C3C2F" w:rsidP="005C3C2F">
            <w:pPr>
              <w:pStyle w:val="TAL"/>
              <w:keepNext w:val="0"/>
              <w:keepLines w:val="0"/>
            </w:pPr>
          </w:p>
        </w:tc>
      </w:tr>
      <w:tr w:rsidR="005C3C2F" w:rsidRPr="00D0162F" w14:paraId="192DFE60"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31C3E0E5" w14:textId="77777777" w:rsidR="005C3C2F" w:rsidRPr="00D0162F" w:rsidRDefault="005C3C2F" w:rsidP="005C3C2F">
            <w:pPr>
              <w:pStyle w:val="TAL"/>
              <w:keepNext w:val="0"/>
              <w:keepLines w:val="0"/>
              <w:rPr>
                <w:b/>
              </w:rPr>
            </w:pPr>
            <w:r w:rsidRPr="00D0162F">
              <w:rPr>
                <w:b/>
                <w:lang w:eastAsia="zh-TW"/>
              </w:rPr>
              <w:t>4.6.4.2</w:t>
            </w:r>
          </w:p>
        </w:tc>
        <w:tc>
          <w:tcPr>
            <w:tcW w:w="3699" w:type="dxa"/>
            <w:tcBorders>
              <w:top w:val="single" w:sz="4" w:space="0" w:color="auto"/>
              <w:left w:val="nil"/>
              <w:bottom w:val="single" w:sz="4" w:space="0" w:color="auto"/>
              <w:right w:val="single" w:sz="4" w:space="0" w:color="auto"/>
            </w:tcBorders>
            <w:shd w:val="clear" w:color="auto" w:fill="auto"/>
            <w:noWrap/>
          </w:tcPr>
          <w:p w14:paraId="42977CA5" w14:textId="5E386072" w:rsidR="005C3C2F" w:rsidRPr="00D0162F" w:rsidRDefault="005C3C2F" w:rsidP="005C3C2F">
            <w:pPr>
              <w:pStyle w:val="TAL"/>
              <w:keepNext w:val="0"/>
              <w:keepLines w:val="0"/>
              <w:rPr>
                <w:lang w:eastAsia="sv-SE"/>
              </w:rPr>
            </w:pPr>
            <w:r w:rsidRPr="00D0162F">
              <w:t>EN-DC FR1 SSB-based L1-RSRP measurement in 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48959C69" w14:textId="71B31587" w:rsidR="005C3C2F" w:rsidRPr="00D0162F" w:rsidRDefault="005C3C2F" w:rsidP="005C3C2F">
            <w:pPr>
              <w:pStyle w:val="TAL"/>
              <w:keepNext w:val="0"/>
              <w:keepLines w:val="0"/>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E9E3326" w14:textId="1811A988"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61D0BD4"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235B8162"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87F5D61" w14:textId="77777777" w:rsidR="005C3C2F" w:rsidRPr="00D0162F" w:rsidRDefault="005C3C2F" w:rsidP="005C3C2F">
            <w:pPr>
              <w:pStyle w:val="TAL"/>
              <w:keepNext w:val="0"/>
              <w:keepLines w:val="0"/>
            </w:pPr>
          </w:p>
        </w:tc>
      </w:tr>
      <w:tr w:rsidR="005C3C2F" w:rsidRPr="00D0162F" w14:paraId="6ADDCC53"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14845BD4" w14:textId="77777777" w:rsidR="005C3C2F" w:rsidRPr="00D0162F" w:rsidRDefault="005C3C2F" w:rsidP="005C3C2F">
            <w:pPr>
              <w:pStyle w:val="TAL"/>
              <w:keepNext w:val="0"/>
              <w:keepLines w:val="0"/>
              <w:rPr>
                <w:b/>
              </w:rPr>
            </w:pPr>
            <w:r w:rsidRPr="00D0162F">
              <w:rPr>
                <w:b/>
                <w:lang w:eastAsia="zh-TW"/>
              </w:rPr>
              <w:t>4.6.4.3</w:t>
            </w:r>
          </w:p>
        </w:tc>
        <w:tc>
          <w:tcPr>
            <w:tcW w:w="3699" w:type="dxa"/>
            <w:tcBorders>
              <w:top w:val="single" w:sz="4" w:space="0" w:color="auto"/>
              <w:left w:val="nil"/>
              <w:bottom w:val="single" w:sz="4" w:space="0" w:color="auto"/>
              <w:right w:val="single" w:sz="4" w:space="0" w:color="auto"/>
            </w:tcBorders>
            <w:shd w:val="clear" w:color="auto" w:fill="auto"/>
            <w:noWrap/>
          </w:tcPr>
          <w:p w14:paraId="34C39B46" w14:textId="3101EE4A" w:rsidR="005C3C2F" w:rsidRPr="00D0162F" w:rsidRDefault="005C3C2F" w:rsidP="005C3C2F">
            <w:pPr>
              <w:pStyle w:val="TAL"/>
              <w:keepNext w:val="0"/>
              <w:keepLines w:val="0"/>
              <w:rPr>
                <w:lang w:eastAsia="sv-SE"/>
              </w:rPr>
            </w:pPr>
            <w:r w:rsidRPr="00D0162F">
              <w:t>EN-DC FR1 CSI-RS-based L1-RSRP measurement in non-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4F289C4D" w14:textId="5423A8C5" w:rsidR="005C3C2F" w:rsidRPr="00D0162F" w:rsidRDefault="005C3C2F" w:rsidP="005C3C2F">
            <w:pPr>
              <w:pStyle w:val="TAL"/>
              <w:keepNext w:val="0"/>
              <w:keepLines w:val="0"/>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40127F0" w14:textId="1AA3E972"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B660698"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3417B7FB"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CF9EBF5" w14:textId="77777777" w:rsidR="005C3C2F" w:rsidRPr="00D0162F" w:rsidRDefault="005C3C2F" w:rsidP="005C3C2F">
            <w:pPr>
              <w:pStyle w:val="TAL"/>
              <w:keepNext w:val="0"/>
              <w:keepLines w:val="0"/>
            </w:pPr>
          </w:p>
        </w:tc>
      </w:tr>
      <w:tr w:rsidR="005C3C2F" w:rsidRPr="00D0162F" w14:paraId="54135F19"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59F48071" w14:textId="77777777" w:rsidR="005C3C2F" w:rsidRPr="00D0162F" w:rsidRDefault="005C3C2F" w:rsidP="005C3C2F">
            <w:pPr>
              <w:pStyle w:val="TAL"/>
              <w:keepNext w:val="0"/>
              <w:keepLines w:val="0"/>
              <w:rPr>
                <w:b/>
              </w:rPr>
            </w:pPr>
            <w:r w:rsidRPr="00D0162F">
              <w:rPr>
                <w:b/>
                <w:lang w:eastAsia="zh-TW"/>
              </w:rPr>
              <w:t>4.6.4.4</w:t>
            </w:r>
          </w:p>
        </w:tc>
        <w:tc>
          <w:tcPr>
            <w:tcW w:w="3699" w:type="dxa"/>
            <w:tcBorders>
              <w:top w:val="single" w:sz="4" w:space="0" w:color="auto"/>
              <w:left w:val="nil"/>
              <w:bottom w:val="single" w:sz="4" w:space="0" w:color="auto"/>
              <w:right w:val="single" w:sz="4" w:space="0" w:color="auto"/>
            </w:tcBorders>
            <w:shd w:val="clear" w:color="auto" w:fill="auto"/>
            <w:noWrap/>
          </w:tcPr>
          <w:p w14:paraId="13F0454C" w14:textId="22897430" w:rsidR="005C3C2F" w:rsidRPr="00D0162F" w:rsidRDefault="005C3C2F" w:rsidP="005C3C2F">
            <w:pPr>
              <w:pStyle w:val="TAL"/>
              <w:keepNext w:val="0"/>
              <w:keepLines w:val="0"/>
              <w:rPr>
                <w:lang w:eastAsia="sv-SE"/>
              </w:rPr>
            </w:pPr>
            <w:r w:rsidRPr="00D0162F">
              <w:t>EN-DC FR1 CSI-RS-based L1-RSRP measurement in 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039F2AB6" w14:textId="59796C14" w:rsidR="005C3C2F" w:rsidRPr="00D0162F" w:rsidRDefault="005C3C2F" w:rsidP="005C3C2F">
            <w:pPr>
              <w:pStyle w:val="TAL"/>
              <w:keepNext w:val="0"/>
              <w:keepLines w:val="0"/>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C364124" w14:textId="3B350AEB"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86DBE53"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452B2B20"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24225493" w14:textId="77777777" w:rsidR="005C3C2F" w:rsidRPr="00D0162F" w:rsidRDefault="005C3C2F" w:rsidP="005C3C2F">
            <w:pPr>
              <w:pStyle w:val="TAL"/>
              <w:keepNext w:val="0"/>
              <w:keepLines w:val="0"/>
            </w:pPr>
          </w:p>
        </w:tc>
      </w:tr>
      <w:tr w:rsidR="005C3C2F" w:rsidRPr="00D0162F" w14:paraId="20F221B1"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2F5D0786" w14:textId="77777777" w:rsidR="005C3C2F" w:rsidRPr="00D0162F" w:rsidRDefault="005C3C2F" w:rsidP="005C3C2F">
            <w:pPr>
              <w:pStyle w:val="TAL"/>
              <w:keepNext w:val="0"/>
              <w:keepLines w:val="0"/>
              <w:rPr>
                <w:b/>
                <w:lang w:eastAsia="zh-TW"/>
              </w:rPr>
            </w:pPr>
            <w:r w:rsidRPr="00D0162F">
              <w:rPr>
                <w:b/>
                <w:lang w:eastAsia="zh-TW"/>
              </w:rPr>
              <w:t>4.6.5.1</w:t>
            </w:r>
          </w:p>
        </w:tc>
        <w:tc>
          <w:tcPr>
            <w:tcW w:w="3699" w:type="dxa"/>
            <w:tcBorders>
              <w:top w:val="single" w:sz="4" w:space="0" w:color="auto"/>
              <w:left w:val="nil"/>
              <w:bottom w:val="single" w:sz="4" w:space="0" w:color="auto"/>
              <w:right w:val="single" w:sz="4" w:space="0" w:color="auto"/>
            </w:tcBorders>
            <w:shd w:val="clear" w:color="auto" w:fill="auto"/>
            <w:noWrap/>
          </w:tcPr>
          <w:p w14:paraId="1EF66F8E" w14:textId="77777777" w:rsidR="005C3C2F" w:rsidRPr="00D0162F" w:rsidRDefault="005C3C2F" w:rsidP="005C3C2F">
            <w:pPr>
              <w:pStyle w:val="TAL"/>
              <w:keepNext w:val="0"/>
              <w:keepLines w:val="0"/>
            </w:pPr>
            <w:r w:rsidRPr="00D0162F">
              <w:t>EN-DC FR1 SRS-RSRP measurement with non-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6F226630" w14:textId="77777777"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5B723D8" w14:textId="77777777"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DE6D83B"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0C022335"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490D5E94" w14:textId="77777777" w:rsidR="005C3C2F" w:rsidRPr="00D0162F" w:rsidRDefault="005C3C2F" w:rsidP="005C3C2F">
            <w:pPr>
              <w:pStyle w:val="TAL"/>
              <w:keepNext w:val="0"/>
              <w:keepLines w:val="0"/>
            </w:pPr>
          </w:p>
        </w:tc>
      </w:tr>
      <w:tr w:rsidR="005C3C2F" w:rsidRPr="00D0162F" w14:paraId="6FB7878B"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611D94ED" w14:textId="77777777" w:rsidR="005C3C2F" w:rsidRPr="00D0162F" w:rsidRDefault="005C3C2F" w:rsidP="005C3C2F">
            <w:pPr>
              <w:pStyle w:val="TAL"/>
              <w:keepNext w:val="0"/>
              <w:keepLines w:val="0"/>
              <w:rPr>
                <w:b/>
                <w:lang w:eastAsia="zh-TW"/>
              </w:rPr>
            </w:pPr>
            <w:r w:rsidRPr="00D0162F">
              <w:rPr>
                <w:b/>
                <w:lang w:eastAsia="zh-CN"/>
              </w:rPr>
              <w:t>4.6.7.1</w:t>
            </w:r>
          </w:p>
        </w:tc>
        <w:tc>
          <w:tcPr>
            <w:tcW w:w="3699" w:type="dxa"/>
            <w:tcBorders>
              <w:top w:val="single" w:sz="4" w:space="0" w:color="auto"/>
              <w:left w:val="nil"/>
              <w:bottom w:val="single" w:sz="4" w:space="0" w:color="auto"/>
              <w:right w:val="single" w:sz="4" w:space="0" w:color="auto"/>
            </w:tcBorders>
            <w:shd w:val="clear" w:color="auto" w:fill="auto"/>
            <w:noWrap/>
          </w:tcPr>
          <w:p w14:paraId="46E732DF" w14:textId="77777777" w:rsidR="005C3C2F" w:rsidRPr="00D0162F" w:rsidRDefault="005C3C2F" w:rsidP="005C3C2F">
            <w:pPr>
              <w:pStyle w:val="TAL"/>
              <w:keepNext w:val="0"/>
              <w:keepLines w:val="0"/>
            </w:pPr>
            <w:r w:rsidRPr="00D0162F">
              <w:rPr>
                <w:snapToGrid w:val="0"/>
              </w:rPr>
              <w:t xml:space="preserve">EN-DC </w:t>
            </w:r>
            <w:bookmarkStart w:id="28" w:name="OLE_LINK3"/>
            <w:r w:rsidRPr="00D0162F">
              <w:rPr>
                <w:snapToGrid w:val="0"/>
              </w:rPr>
              <w:t>FR1 CSI-RS based CMR and no dedicated IMR L1-SINR measurement in non-DRX</w:t>
            </w:r>
            <w:bookmarkEnd w:id="28"/>
          </w:p>
        </w:tc>
        <w:tc>
          <w:tcPr>
            <w:tcW w:w="1052" w:type="dxa"/>
            <w:tcBorders>
              <w:top w:val="single" w:sz="4" w:space="0" w:color="auto"/>
              <w:left w:val="nil"/>
              <w:bottom w:val="single" w:sz="4" w:space="0" w:color="auto"/>
              <w:right w:val="single" w:sz="4" w:space="0" w:color="auto"/>
            </w:tcBorders>
            <w:shd w:val="clear" w:color="auto" w:fill="auto"/>
            <w:vAlign w:val="center"/>
          </w:tcPr>
          <w:p w14:paraId="2E9768A2" w14:textId="77777777"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195DD9B" w14:textId="77777777"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D63331C"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11ACB508"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29A9BCAA" w14:textId="77777777" w:rsidR="005C3C2F" w:rsidRPr="00D0162F" w:rsidRDefault="005C3C2F" w:rsidP="005C3C2F">
            <w:pPr>
              <w:pStyle w:val="TAL"/>
              <w:keepNext w:val="0"/>
              <w:keepLines w:val="0"/>
            </w:pPr>
          </w:p>
        </w:tc>
      </w:tr>
      <w:tr w:rsidR="005C3C2F" w:rsidRPr="00D0162F" w14:paraId="47A5837F"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6ED7CBC4" w14:textId="77777777" w:rsidR="005C3C2F" w:rsidRPr="00D0162F" w:rsidRDefault="005C3C2F" w:rsidP="005C3C2F">
            <w:pPr>
              <w:pStyle w:val="TAL"/>
              <w:keepNext w:val="0"/>
              <w:keepLines w:val="0"/>
              <w:rPr>
                <w:b/>
                <w:lang w:eastAsia="zh-TW"/>
              </w:rPr>
            </w:pPr>
            <w:r w:rsidRPr="00D0162F">
              <w:rPr>
                <w:b/>
                <w:lang w:eastAsia="zh-TW"/>
              </w:rPr>
              <w:t>4.6.7.2</w:t>
            </w:r>
          </w:p>
        </w:tc>
        <w:tc>
          <w:tcPr>
            <w:tcW w:w="3699" w:type="dxa"/>
            <w:tcBorders>
              <w:top w:val="single" w:sz="4" w:space="0" w:color="auto"/>
              <w:left w:val="nil"/>
              <w:bottom w:val="single" w:sz="4" w:space="0" w:color="auto"/>
              <w:right w:val="single" w:sz="4" w:space="0" w:color="auto"/>
            </w:tcBorders>
            <w:shd w:val="clear" w:color="auto" w:fill="auto"/>
            <w:noWrap/>
          </w:tcPr>
          <w:p w14:paraId="67B10A2C" w14:textId="77777777" w:rsidR="005C3C2F" w:rsidRPr="00D0162F" w:rsidRDefault="005C3C2F" w:rsidP="005C3C2F">
            <w:pPr>
              <w:pStyle w:val="TAL"/>
              <w:keepNext w:val="0"/>
              <w:keepLines w:val="0"/>
            </w:pPr>
            <w:r w:rsidRPr="00D0162F">
              <w:rPr>
                <w:snapToGrid w:val="0"/>
              </w:rPr>
              <w:t>EN-DC FR1 SSB based CMR and dedicated IMR L1-SINR measurement in 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0DE03073" w14:textId="77777777"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CAF65EB" w14:textId="77777777"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FE5E6C7"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51D32441"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2C22A1CA" w14:textId="77777777" w:rsidR="005C3C2F" w:rsidRPr="00D0162F" w:rsidRDefault="005C3C2F" w:rsidP="005C3C2F">
            <w:pPr>
              <w:pStyle w:val="TAL"/>
              <w:keepNext w:val="0"/>
              <w:keepLines w:val="0"/>
            </w:pPr>
          </w:p>
        </w:tc>
      </w:tr>
      <w:tr w:rsidR="005C3C2F" w:rsidRPr="00D0162F" w14:paraId="0812E2FE"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33B2730F" w14:textId="77777777" w:rsidR="005C3C2F" w:rsidRPr="00D0162F" w:rsidRDefault="005C3C2F" w:rsidP="005C3C2F">
            <w:pPr>
              <w:pStyle w:val="TAL"/>
              <w:keepNext w:val="0"/>
              <w:keepLines w:val="0"/>
              <w:rPr>
                <w:b/>
                <w:lang w:eastAsia="zh-TW"/>
              </w:rPr>
            </w:pPr>
            <w:r w:rsidRPr="00D0162F">
              <w:rPr>
                <w:b/>
                <w:lang w:eastAsia="zh-TW"/>
              </w:rPr>
              <w:t>4.6.7.3</w:t>
            </w:r>
          </w:p>
        </w:tc>
        <w:tc>
          <w:tcPr>
            <w:tcW w:w="3699" w:type="dxa"/>
            <w:tcBorders>
              <w:top w:val="single" w:sz="4" w:space="0" w:color="auto"/>
              <w:left w:val="nil"/>
              <w:bottom w:val="single" w:sz="4" w:space="0" w:color="auto"/>
              <w:right w:val="single" w:sz="4" w:space="0" w:color="auto"/>
            </w:tcBorders>
            <w:shd w:val="clear" w:color="auto" w:fill="auto"/>
            <w:noWrap/>
          </w:tcPr>
          <w:p w14:paraId="5FF4CAB5" w14:textId="77777777" w:rsidR="005C3C2F" w:rsidRPr="00D0162F" w:rsidRDefault="005C3C2F" w:rsidP="005C3C2F">
            <w:pPr>
              <w:pStyle w:val="TAL"/>
              <w:keepNext w:val="0"/>
              <w:keepLines w:val="0"/>
              <w:rPr>
                <w:snapToGrid w:val="0"/>
              </w:rPr>
            </w:pPr>
            <w:r w:rsidRPr="00D0162F">
              <w:rPr>
                <w:snapToGrid w:val="0"/>
              </w:rPr>
              <w:t>EN-DC FR1 CSI-RS based CMR and dedicated IMR L1-SINR measurement in DRX</w:t>
            </w:r>
          </w:p>
        </w:tc>
        <w:tc>
          <w:tcPr>
            <w:tcW w:w="1052" w:type="dxa"/>
            <w:tcBorders>
              <w:top w:val="single" w:sz="4" w:space="0" w:color="auto"/>
              <w:left w:val="nil"/>
              <w:bottom w:val="single" w:sz="4" w:space="0" w:color="auto"/>
              <w:right w:val="single" w:sz="4" w:space="0" w:color="auto"/>
            </w:tcBorders>
            <w:shd w:val="clear" w:color="auto" w:fill="auto"/>
            <w:vAlign w:val="center"/>
          </w:tcPr>
          <w:p w14:paraId="4D116DCD" w14:textId="77777777" w:rsidR="005C3C2F" w:rsidRPr="00D0162F" w:rsidRDefault="005C3C2F" w:rsidP="005C3C2F">
            <w:pPr>
              <w:pStyle w:val="TAL"/>
              <w:keepNext w:val="0"/>
              <w:keepLines w:val="0"/>
              <w:rPr>
                <w:lang w:eastAsia="zh-TW"/>
              </w:rPr>
            </w:pPr>
            <w:r w:rsidRPr="00D0162F">
              <w:rPr>
                <w:lang w:eastAsia="zh-TW"/>
              </w:rPr>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0AE2877" w14:textId="77777777"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45332A7"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26CAE6D8"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5106AC75" w14:textId="77777777" w:rsidR="005C3C2F" w:rsidRPr="00D0162F" w:rsidRDefault="005C3C2F" w:rsidP="005C3C2F">
            <w:pPr>
              <w:pStyle w:val="TAL"/>
              <w:keepNext w:val="0"/>
              <w:keepLines w:val="0"/>
            </w:pPr>
          </w:p>
        </w:tc>
      </w:tr>
      <w:tr w:rsidR="005C3C2F" w:rsidRPr="00D0162F" w14:paraId="15C27533"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063417CE" w14:textId="77777777" w:rsidR="005C3C2F" w:rsidRPr="00D0162F" w:rsidRDefault="005C3C2F" w:rsidP="005C3C2F">
            <w:pPr>
              <w:pStyle w:val="TAL"/>
              <w:keepNext w:val="0"/>
              <w:keepLines w:val="0"/>
              <w:rPr>
                <w:b/>
              </w:rPr>
            </w:pPr>
            <w:r w:rsidRPr="00D0162F">
              <w:rPr>
                <w:b/>
              </w:rPr>
              <w:t>4.7.1.1.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1781E586" w14:textId="55E90699" w:rsidR="005C3C2F" w:rsidRPr="00D0162F" w:rsidRDefault="005C3C2F" w:rsidP="005C3C2F">
            <w:pPr>
              <w:pStyle w:val="TAL"/>
              <w:keepNext w:val="0"/>
              <w:keepLines w:val="0"/>
            </w:pPr>
            <w:r w:rsidRPr="00D0162F">
              <w:t>EN-DC FR1 SS-RSRP absolute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6D4EF52F" w14:textId="5384645E"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920EC10" w14:textId="277A58D1" w:rsidR="005C3C2F" w:rsidRPr="00D0162F" w:rsidRDefault="005C3C2F" w:rsidP="005C3C2F">
            <w:pPr>
              <w:pStyle w:val="TAL"/>
              <w:keepNext w:val="0"/>
              <w:keepLines w:val="0"/>
            </w:pPr>
            <w:r w:rsidRPr="00D0162F">
              <w:rPr>
                <w:lang w:eastAsia="zh-TW"/>
              </w:rPr>
              <w:t>NR Cell 489</w:t>
            </w:r>
          </w:p>
        </w:tc>
        <w:tc>
          <w:tcPr>
            <w:tcW w:w="1052" w:type="dxa"/>
            <w:tcBorders>
              <w:top w:val="single" w:sz="4" w:space="0" w:color="auto"/>
              <w:left w:val="nil"/>
              <w:bottom w:val="single" w:sz="4" w:space="0" w:color="auto"/>
              <w:right w:val="single" w:sz="4" w:space="0" w:color="auto"/>
            </w:tcBorders>
            <w:shd w:val="clear" w:color="auto" w:fill="auto"/>
            <w:vAlign w:val="center"/>
          </w:tcPr>
          <w:p w14:paraId="4F0CC926" w14:textId="2538F87A" w:rsidR="005C3C2F" w:rsidRPr="00D0162F" w:rsidRDefault="005C3C2F" w:rsidP="005C3C2F">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vAlign w:val="center"/>
          </w:tcPr>
          <w:p w14:paraId="388D9E82"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2C06A3B1" w14:textId="77777777" w:rsidR="005C3C2F" w:rsidRPr="00D0162F" w:rsidRDefault="005C3C2F" w:rsidP="005C3C2F">
            <w:pPr>
              <w:pStyle w:val="TAL"/>
              <w:keepNext w:val="0"/>
              <w:keepLines w:val="0"/>
            </w:pPr>
          </w:p>
        </w:tc>
      </w:tr>
      <w:tr w:rsidR="005C3C2F" w:rsidRPr="00D0162F" w14:paraId="18138FA7"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6016EC55" w14:textId="77777777" w:rsidR="005C3C2F" w:rsidRPr="00D0162F" w:rsidRDefault="005C3C2F" w:rsidP="005C3C2F">
            <w:pPr>
              <w:pStyle w:val="TAL"/>
              <w:keepNext w:val="0"/>
              <w:keepLines w:val="0"/>
              <w:rPr>
                <w:b/>
              </w:rPr>
            </w:pPr>
            <w:r w:rsidRPr="00D0162F">
              <w:rPr>
                <w:b/>
              </w:rPr>
              <w:t>4.7.1.1.2</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6A756BAB" w14:textId="43A09BB6" w:rsidR="005C3C2F" w:rsidRPr="00D0162F" w:rsidRDefault="005C3C2F" w:rsidP="005C3C2F">
            <w:pPr>
              <w:pStyle w:val="TAL"/>
              <w:keepNext w:val="0"/>
              <w:keepLines w:val="0"/>
            </w:pPr>
            <w:r w:rsidRPr="00D0162F">
              <w:t>EN-DC FR1 SS-RSRP relative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35B06373" w14:textId="2C6E94E5"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tcPr>
          <w:p w14:paraId="4AE414EF" w14:textId="272CDCF8" w:rsidR="005C3C2F" w:rsidRPr="00D0162F" w:rsidRDefault="005C3C2F" w:rsidP="005C3C2F">
            <w:pPr>
              <w:pStyle w:val="TAL"/>
              <w:keepNext w:val="0"/>
              <w:keepLines w:val="0"/>
            </w:pPr>
            <w:r w:rsidRPr="00D0162F">
              <w:rPr>
                <w:lang w:eastAsia="zh-TW"/>
              </w:rPr>
              <w:t>NR Cell 489</w:t>
            </w:r>
          </w:p>
        </w:tc>
        <w:tc>
          <w:tcPr>
            <w:tcW w:w="1052" w:type="dxa"/>
            <w:tcBorders>
              <w:top w:val="single" w:sz="4" w:space="0" w:color="auto"/>
              <w:left w:val="nil"/>
              <w:bottom w:val="single" w:sz="4" w:space="0" w:color="auto"/>
              <w:right w:val="single" w:sz="4" w:space="0" w:color="auto"/>
            </w:tcBorders>
            <w:shd w:val="clear" w:color="auto" w:fill="auto"/>
            <w:vAlign w:val="center"/>
          </w:tcPr>
          <w:p w14:paraId="2B03ECB7" w14:textId="11109DED" w:rsidR="005C3C2F" w:rsidRPr="00D0162F" w:rsidRDefault="005C3C2F" w:rsidP="005C3C2F">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vAlign w:val="center"/>
          </w:tcPr>
          <w:p w14:paraId="509D04CB"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32CDB132" w14:textId="77777777" w:rsidR="005C3C2F" w:rsidRPr="00D0162F" w:rsidRDefault="005C3C2F" w:rsidP="005C3C2F">
            <w:pPr>
              <w:pStyle w:val="TAL"/>
              <w:keepNext w:val="0"/>
              <w:keepLines w:val="0"/>
            </w:pPr>
          </w:p>
        </w:tc>
      </w:tr>
      <w:tr w:rsidR="005C3C2F" w:rsidRPr="00D0162F" w14:paraId="028B8DC0"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417AADE5" w14:textId="77777777" w:rsidR="005C3C2F" w:rsidRPr="00D0162F" w:rsidRDefault="005C3C2F" w:rsidP="005C3C2F">
            <w:pPr>
              <w:pStyle w:val="TAL"/>
              <w:keepNext w:val="0"/>
              <w:keepLines w:val="0"/>
              <w:rPr>
                <w:b/>
              </w:rPr>
            </w:pPr>
            <w:r w:rsidRPr="00D0162F">
              <w:rPr>
                <w:b/>
              </w:rPr>
              <w:t>4.7.1.2.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1A6DF4D3" w14:textId="203304E9" w:rsidR="005C3C2F" w:rsidRPr="00D0162F" w:rsidRDefault="005C3C2F" w:rsidP="005C3C2F">
            <w:pPr>
              <w:pStyle w:val="TAL"/>
              <w:keepNext w:val="0"/>
              <w:keepLines w:val="0"/>
            </w:pPr>
            <w:r w:rsidRPr="00D0162F">
              <w:t>EN-DC FR1-FR1 SS-RSRP absolute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0755F2D6" w14:textId="02C90A57"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751A75B" w14:textId="247935B5" w:rsidR="005C3C2F" w:rsidRPr="00D0162F" w:rsidRDefault="005C3C2F" w:rsidP="005C3C2F">
            <w:pPr>
              <w:pStyle w:val="TAL"/>
              <w:keepNext w:val="0"/>
              <w:keepLines w:val="0"/>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628DF698" w14:textId="6AC0A6F2" w:rsidR="005C3C2F" w:rsidRPr="00D0162F" w:rsidRDefault="005C3C2F" w:rsidP="005C3C2F">
            <w:pPr>
              <w:pStyle w:val="TAL"/>
              <w:keepNext w:val="0"/>
              <w:keepLines w:val="0"/>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7B3A0952"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7C848266" w14:textId="77777777" w:rsidR="005C3C2F" w:rsidRPr="00D0162F" w:rsidRDefault="005C3C2F" w:rsidP="005C3C2F">
            <w:pPr>
              <w:pStyle w:val="TAL"/>
              <w:keepNext w:val="0"/>
              <w:keepLines w:val="0"/>
            </w:pPr>
          </w:p>
        </w:tc>
      </w:tr>
      <w:tr w:rsidR="005C3C2F" w:rsidRPr="00D0162F" w14:paraId="4EF9ACD5"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3EC9BA9E" w14:textId="77777777" w:rsidR="005C3C2F" w:rsidRPr="00D0162F" w:rsidRDefault="005C3C2F" w:rsidP="005C3C2F">
            <w:pPr>
              <w:pStyle w:val="TAL"/>
              <w:keepNext w:val="0"/>
              <w:keepLines w:val="0"/>
              <w:rPr>
                <w:b/>
              </w:rPr>
            </w:pPr>
            <w:r w:rsidRPr="00D0162F">
              <w:rPr>
                <w:b/>
              </w:rPr>
              <w:t>4.7.1.2.2</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5C091E42" w14:textId="53A6D66F" w:rsidR="005C3C2F" w:rsidRPr="00D0162F" w:rsidRDefault="005C3C2F" w:rsidP="005C3C2F">
            <w:pPr>
              <w:pStyle w:val="TAL"/>
              <w:keepNext w:val="0"/>
              <w:keepLines w:val="0"/>
            </w:pPr>
            <w:r w:rsidRPr="00D0162F">
              <w:t>EN-DC FR1-FR1 SS-RSRP relative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64DAB92B" w14:textId="60AE2E6B"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5FE95BE" w14:textId="4228E8DA" w:rsidR="005C3C2F" w:rsidRPr="00D0162F" w:rsidRDefault="005C3C2F" w:rsidP="005C3C2F">
            <w:pPr>
              <w:pStyle w:val="TAL"/>
              <w:keepNext w:val="0"/>
              <w:keepLines w:val="0"/>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02C35BD1" w14:textId="4076B97F" w:rsidR="005C3C2F" w:rsidRPr="00D0162F" w:rsidRDefault="005C3C2F" w:rsidP="005C3C2F">
            <w:pPr>
              <w:pStyle w:val="TAL"/>
              <w:keepNext w:val="0"/>
              <w:keepLines w:val="0"/>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1BA60079"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4A6CE77E" w14:textId="77777777" w:rsidR="005C3C2F" w:rsidRPr="00D0162F" w:rsidRDefault="005C3C2F" w:rsidP="005C3C2F">
            <w:pPr>
              <w:pStyle w:val="TAL"/>
              <w:keepNext w:val="0"/>
              <w:keepLines w:val="0"/>
            </w:pPr>
          </w:p>
        </w:tc>
      </w:tr>
      <w:tr w:rsidR="005C3C2F" w:rsidRPr="00D0162F" w14:paraId="13548663"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5B683BF9" w14:textId="77777777" w:rsidR="005C3C2F" w:rsidRPr="00D0162F" w:rsidRDefault="005C3C2F" w:rsidP="005C3C2F">
            <w:pPr>
              <w:pStyle w:val="TAL"/>
              <w:keepNext w:val="0"/>
              <w:keepLines w:val="0"/>
              <w:rPr>
                <w:b/>
              </w:rPr>
            </w:pPr>
            <w:r w:rsidRPr="00D0162F">
              <w:rPr>
                <w:b/>
              </w:rPr>
              <w:t>4.7.2.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48D19C11" w14:textId="24722F34" w:rsidR="005C3C2F" w:rsidRPr="00D0162F" w:rsidRDefault="005C3C2F" w:rsidP="005C3C2F">
            <w:pPr>
              <w:pStyle w:val="TAL"/>
              <w:keepNext w:val="0"/>
              <w:keepLines w:val="0"/>
            </w:pPr>
            <w:r w:rsidRPr="00D0162F">
              <w:t>EN-DC FR1 SS-RSRQ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2C5D257F" w14:textId="7D05513D" w:rsidR="005C3C2F" w:rsidRPr="00D0162F" w:rsidRDefault="005C3C2F" w:rsidP="005C3C2F">
            <w:pPr>
              <w:pStyle w:val="TAL"/>
              <w:keepNext w:val="0"/>
              <w:keepLines w:val="0"/>
              <w:rPr>
                <w:lang w:eastAsia="zh-TW"/>
              </w:rPr>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C745381" w14:textId="40CF57E0"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5B43196" w14:textId="4CC382BF" w:rsidR="005C3C2F" w:rsidRPr="00D0162F" w:rsidRDefault="005C3C2F" w:rsidP="005C3C2F">
            <w:pPr>
              <w:pStyle w:val="TAL"/>
              <w:keepNext w:val="0"/>
              <w:keepLines w:val="0"/>
              <w:rPr>
                <w:lang w:eastAsia="zh-TW"/>
              </w:rPr>
            </w:pPr>
            <w:r w:rsidRPr="00D0162F">
              <w:rPr>
                <w:lang w:eastAsia="zh-TW"/>
              </w:rPr>
              <w:t>NR Cell 2</w:t>
            </w:r>
          </w:p>
        </w:tc>
        <w:tc>
          <w:tcPr>
            <w:tcW w:w="1052" w:type="dxa"/>
            <w:tcBorders>
              <w:top w:val="single" w:sz="4" w:space="0" w:color="auto"/>
              <w:left w:val="nil"/>
              <w:bottom w:val="single" w:sz="4" w:space="0" w:color="auto"/>
              <w:right w:val="single" w:sz="4" w:space="0" w:color="auto"/>
            </w:tcBorders>
            <w:vAlign w:val="center"/>
          </w:tcPr>
          <w:p w14:paraId="4CDF2A66"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286A5BE7" w14:textId="77777777" w:rsidR="005C3C2F" w:rsidRPr="00D0162F" w:rsidRDefault="005C3C2F" w:rsidP="005C3C2F">
            <w:pPr>
              <w:pStyle w:val="TAL"/>
              <w:keepNext w:val="0"/>
              <w:keepLines w:val="0"/>
            </w:pPr>
          </w:p>
        </w:tc>
      </w:tr>
      <w:tr w:rsidR="005C3C2F" w:rsidRPr="00D0162F" w14:paraId="4588B785"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2CB432CC" w14:textId="77777777" w:rsidR="005C3C2F" w:rsidRPr="00D0162F" w:rsidRDefault="005C3C2F" w:rsidP="005C3C2F">
            <w:pPr>
              <w:pStyle w:val="TAL"/>
              <w:keepNext w:val="0"/>
              <w:keepLines w:val="0"/>
              <w:rPr>
                <w:b/>
              </w:rPr>
            </w:pPr>
            <w:r w:rsidRPr="00D0162F">
              <w:rPr>
                <w:b/>
              </w:rPr>
              <w:t>4.7.2.2.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180D83BE" w14:textId="75889989" w:rsidR="005C3C2F" w:rsidRPr="00D0162F" w:rsidRDefault="005C3C2F" w:rsidP="005C3C2F">
            <w:pPr>
              <w:pStyle w:val="TAL"/>
              <w:keepNext w:val="0"/>
              <w:keepLines w:val="0"/>
            </w:pPr>
            <w:r w:rsidRPr="00D0162F">
              <w:t>EN-DC FR1-FR1 SS-RSRQ absolute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5983DC60" w14:textId="2F198DB1" w:rsidR="005C3C2F" w:rsidRPr="00D0162F" w:rsidRDefault="005C3C2F" w:rsidP="005C3C2F">
            <w:pPr>
              <w:pStyle w:val="TAL"/>
              <w:keepNext w:val="0"/>
              <w:keepLines w:val="0"/>
              <w:rPr>
                <w:lang w:eastAsia="zh-TW"/>
              </w:rPr>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2AA2C3D" w14:textId="46D56EA6" w:rsidR="005C3C2F" w:rsidRPr="00D0162F" w:rsidRDefault="005C3C2F" w:rsidP="005C3C2F">
            <w:pPr>
              <w:pStyle w:val="TAL"/>
              <w:keepNext w:val="0"/>
              <w:keepLines w:val="0"/>
              <w:rPr>
                <w:lang w:eastAsia="zh-TW"/>
              </w:rPr>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456FE013" w14:textId="0A97FE69" w:rsidR="005C3C2F" w:rsidRPr="00D0162F" w:rsidRDefault="005C3C2F" w:rsidP="005C3C2F">
            <w:pPr>
              <w:pStyle w:val="TAL"/>
              <w:keepNext w:val="0"/>
              <w:keepLines w:val="0"/>
              <w:rPr>
                <w:lang w:eastAsia="zh-TW"/>
              </w:rPr>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6FF4106A"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0126B8B5" w14:textId="77777777" w:rsidR="005C3C2F" w:rsidRPr="00D0162F" w:rsidRDefault="005C3C2F" w:rsidP="005C3C2F">
            <w:pPr>
              <w:pStyle w:val="TAL"/>
              <w:keepNext w:val="0"/>
              <w:keepLines w:val="0"/>
            </w:pPr>
          </w:p>
        </w:tc>
      </w:tr>
      <w:tr w:rsidR="005C3C2F" w:rsidRPr="00D0162F" w14:paraId="50E54B01"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28F532E6" w14:textId="77777777" w:rsidR="005C3C2F" w:rsidRPr="00D0162F" w:rsidRDefault="005C3C2F" w:rsidP="005C3C2F">
            <w:pPr>
              <w:pStyle w:val="TAL"/>
              <w:keepNext w:val="0"/>
              <w:keepLines w:val="0"/>
              <w:rPr>
                <w:b/>
              </w:rPr>
            </w:pPr>
            <w:r w:rsidRPr="00D0162F">
              <w:rPr>
                <w:b/>
              </w:rPr>
              <w:t>4.7.2.2.2</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61AE6EBB" w14:textId="6F0AD324" w:rsidR="005C3C2F" w:rsidRPr="00D0162F" w:rsidRDefault="005C3C2F" w:rsidP="005C3C2F">
            <w:pPr>
              <w:pStyle w:val="TAL"/>
              <w:keepNext w:val="0"/>
              <w:keepLines w:val="0"/>
            </w:pPr>
            <w:r w:rsidRPr="00D0162F">
              <w:t>EN-DC FR1-FR1 SS-RSRQ relative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7BDAD937" w14:textId="472ECED0" w:rsidR="005C3C2F" w:rsidRPr="00D0162F" w:rsidRDefault="005C3C2F" w:rsidP="005C3C2F">
            <w:pPr>
              <w:pStyle w:val="TAL"/>
              <w:keepNext w:val="0"/>
              <w:keepLines w:val="0"/>
              <w:rPr>
                <w:lang w:eastAsia="zh-TW"/>
              </w:rPr>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5CC18A8" w14:textId="17F78A62" w:rsidR="005C3C2F" w:rsidRPr="00D0162F" w:rsidRDefault="005C3C2F" w:rsidP="005C3C2F">
            <w:pPr>
              <w:pStyle w:val="TAL"/>
              <w:keepNext w:val="0"/>
              <w:keepLines w:val="0"/>
              <w:rPr>
                <w:lang w:eastAsia="zh-TW"/>
              </w:rPr>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51DA9A4E" w14:textId="034A87B4" w:rsidR="005C3C2F" w:rsidRPr="00D0162F" w:rsidRDefault="005C3C2F" w:rsidP="005C3C2F">
            <w:pPr>
              <w:pStyle w:val="TAL"/>
              <w:keepNext w:val="0"/>
              <w:keepLines w:val="0"/>
              <w:rPr>
                <w:lang w:eastAsia="zh-TW"/>
              </w:rPr>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4A5E81CB"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26A63252" w14:textId="77777777" w:rsidR="005C3C2F" w:rsidRPr="00D0162F" w:rsidRDefault="005C3C2F" w:rsidP="005C3C2F">
            <w:pPr>
              <w:pStyle w:val="TAL"/>
              <w:keepNext w:val="0"/>
              <w:keepLines w:val="0"/>
            </w:pPr>
          </w:p>
        </w:tc>
      </w:tr>
      <w:tr w:rsidR="005C3C2F" w:rsidRPr="00D0162F" w14:paraId="6F0603C0"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077B4FB1" w14:textId="77777777" w:rsidR="005C3C2F" w:rsidRPr="00D0162F" w:rsidRDefault="005C3C2F" w:rsidP="005C3C2F">
            <w:pPr>
              <w:pStyle w:val="TAL"/>
              <w:keepNext w:val="0"/>
              <w:keepLines w:val="0"/>
              <w:rPr>
                <w:b/>
              </w:rPr>
            </w:pPr>
            <w:r w:rsidRPr="00D0162F">
              <w:rPr>
                <w:b/>
              </w:rPr>
              <w:t>4.7.3.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20ACE31D" w14:textId="1FD74607" w:rsidR="005C3C2F" w:rsidRPr="00D0162F" w:rsidRDefault="005C3C2F" w:rsidP="005C3C2F">
            <w:pPr>
              <w:pStyle w:val="TAL"/>
              <w:keepNext w:val="0"/>
              <w:keepLines w:val="0"/>
            </w:pPr>
            <w:r w:rsidRPr="00D0162F">
              <w:t>EN-DC FR1 SS-SINR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239190A6" w14:textId="68B6E7BE" w:rsidR="005C3C2F" w:rsidRPr="00D0162F" w:rsidRDefault="005C3C2F" w:rsidP="005C3C2F">
            <w:pPr>
              <w:pStyle w:val="TAL"/>
              <w:keepNext w:val="0"/>
              <w:keepLines w:val="0"/>
              <w:rPr>
                <w:lang w:eastAsia="zh-TW"/>
              </w:rPr>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267043A" w14:textId="58023149"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519E954" w14:textId="285B3C29" w:rsidR="005C3C2F" w:rsidRPr="00D0162F" w:rsidRDefault="005C3C2F" w:rsidP="005C3C2F">
            <w:pPr>
              <w:pStyle w:val="TAL"/>
              <w:keepNext w:val="0"/>
              <w:keepLines w:val="0"/>
              <w:rPr>
                <w:lang w:eastAsia="zh-TW"/>
              </w:rPr>
            </w:pPr>
            <w:r w:rsidRPr="00D0162F">
              <w:rPr>
                <w:lang w:eastAsia="zh-TW"/>
              </w:rPr>
              <w:t>NR Cell 2</w:t>
            </w:r>
          </w:p>
        </w:tc>
        <w:tc>
          <w:tcPr>
            <w:tcW w:w="1052" w:type="dxa"/>
            <w:tcBorders>
              <w:top w:val="single" w:sz="4" w:space="0" w:color="auto"/>
              <w:left w:val="nil"/>
              <w:bottom w:val="single" w:sz="4" w:space="0" w:color="auto"/>
              <w:right w:val="single" w:sz="4" w:space="0" w:color="auto"/>
            </w:tcBorders>
            <w:vAlign w:val="center"/>
          </w:tcPr>
          <w:p w14:paraId="2E192790"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60F964F" w14:textId="77777777" w:rsidR="005C3C2F" w:rsidRPr="00D0162F" w:rsidRDefault="005C3C2F" w:rsidP="005C3C2F">
            <w:pPr>
              <w:pStyle w:val="TAL"/>
              <w:keepNext w:val="0"/>
              <w:keepLines w:val="0"/>
            </w:pPr>
          </w:p>
        </w:tc>
      </w:tr>
      <w:tr w:rsidR="005C3C2F" w:rsidRPr="00D0162F" w14:paraId="000CAAD0"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54CADFA6" w14:textId="77777777" w:rsidR="005C3C2F" w:rsidRPr="00D0162F" w:rsidRDefault="005C3C2F" w:rsidP="005C3C2F">
            <w:pPr>
              <w:pStyle w:val="TAL"/>
              <w:keepNext w:val="0"/>
              <w:keepLines w:val="0"/>
              <w:rPr>
                <w:b/>
              </w:rPr>
            </w:pPr>
            <w:r w:rsidRPr="00D0162F">
              <w:rPr>
                <w:b/>
              </w:rPr>
              <w:t>4.7.3.2.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05F2C9BC" w14:textId="3A27322E" w:rsidR="005C3C2F" w:rsidRPr="00D0162F" w:rsidRDefault="005C3C2F" w:rsidP="005C3C2F">
            <w:pPr>
              <w:pStyle w:val="TAL"/>
              <w:keepNext w:val="0"/>
              <w:keepLines w:val="0"/>
            </w:pPr>
            <w:r w:rsidRPr="00D0162F">
              <w:t>EN-DC FR1-FR1 SS-SINR absolute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4E31F063" w14:textId="0923B0B7" w:rsidR="005C3C2F" w:rsidRPr="00D0162F" w:rsidRDefault="005C3C2F" w:rsidP="005C3C2F">
            <w:pPr>
              <w:pStyle w:val="TAL"/>
              <w:keepNext w:val="0"/>
              <w:keepLines w:val="0"/>
              <w:rPr>
                <w:lang w:eastAsia="zh-TW"/>
              </w:rPr>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CDFDD8E" w14:textId="6A156B59" w:rsidR="005C3C2F" w:rsidRPr="00D0162F" w:rsidRDefault="005C3C2F" w:rsidP="005C3C2F">
            <w:pPr>
              <w:pStyle w:val="TAL"/>
              <w:keepNext w:val="0"/>
              <w:keepLines w:val="0"/>
              <w:rPr>
                <w:lang w:eastAsia="zh-TW"/>
              </w:rPr>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63437763" w14:textId="266F8648" w:rsidR="005C3C2F" w:rsidRPr="00D0162F" w:rsidRDefault="005C3C2F" w:rsidP="005C3C2F">
            <w:pPr>
              <w:pStyle w:val="TAL"/>
              <w:keepNext w:val="0"/>
              <w:keepLines w:val="0"/>
              <w:rPr>
                <w:lang w:eastAsia="zh-TW"/>
              </w:rPr>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2E47F2E6"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93E248B" w14:textId="77777777" w:rsidR="005C3C2F" w:rsidRPr="00D0162F" w:rsidRDefault="005C3C2F" w:rsidP="005C3C2F">
            <w:pPr>
              <w:pStyle w:val="TAL"/>
              <w:keepNext w:val="0"/>
              <w:keepLines w:val="0"/>
            </w:pPr>
          </w:p>
        </w:tc>
      </w:tr>
      <w:tr w:rsidR="005C3C2F" w:rsidRPr="00D0162F" w14:paraId="684E3498"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01019787" w14:textId="77777777" w:rsidR="005C3C2F" w:rsidRPr="00D0162F" w:rsidRDefault="005C3C2F" w:rsidP="005C3C2F">
            <w:pPr>
              <w:pStyle w:val="TAL"/>
              <w:keepNext w:val="0"/>
              <w:keepLines w:val="0"/>
              <w:rPr>
                <w:b/>
              </w:rPr>
            </w:pPr>
            <w:r w:rsidRPr="00D0162F">
              <w:rPr>
                <w:b/>
              </w:rPr>
              <w:t>4.7.3.2.2</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351EBEBB" w14:textId="79BFD893" w:rsidR="005C3C2F" w:rsidRPr="00D0162F" w:rsidRDefault="005C3C2F" w:rsidP="005C3C2F">
            <w:pPr>
              <w:pStyle w:val="TAL"/>
              <w:keepNext w:val="0"/>
              <w:keepLines w:val="0"/>
            </w:pPr>
            <w:r w:rsidRPr="00D0162F">
              <w:t>EN-DC FR1-FR1 SS-SINR relative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7787E543" w14:textId="0A54B4F0" w:rsidR="005C3C2F" w:rsidRPr="00D0162F" w:rsidRDefault="005C3C2F" w:rsidP="005C3C2F">
            <w:pPr>
              <w:pStyle w:val="TAL"/>
              <w:keepNext w:val="0"/>
              <w:keepLines w:val="0"/>
              <w:rPr>
                <w:lang w:eastAsia="zh-TW"/>
              </w:rPr>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3733BFE" w14:textId="0FBEF554" w:rsidR="005C3C2F" w:rsidRPr="00D0162F" w:rsidRDefault="005C3C2F" w:rsidP="005C3C2F">
            <w:pPr>
              <w:pStyle w:val="TAL"/>
              <w:keepNext w:val="0"/>
              <w:keepLines w:val="0"/>
              <w:rPr>
                <w:lang w:eastAsia="zh-TW"/>
              </w:rPr>
            </w:pPr>
            <w:r w:rsidRPr="00D0162F">
              <w:rPr>
                <w:lang w:eastAsia="zh-TW"/>
              </w:rP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66D15477" w14:textId="49DD3132" w:rsidR="005C3C2F" w:rsidRPr="00D0162F" w:rsidRDefault="005C3C2F" w:rsidP="005C3C2F">
            <w:pPr>
              <w:pStyle w:val="TAL"/>
              <w:keepNext w:val="0"/>
              <w:keepLines w:val="0"/>
              <w:rPr>
                <w:lang w:eastAsia="zh-TW"/>
              </w:rPr>
            </w:pPr>
            <w:r w:rsidRPr="00D0162F">
              <w:rPr>
                <w:lang w:eastAsia="zh-TW"/>
              </w:rPr>
              <w:t>NR Cell 3</w:t>
            </w:r>
          </w:p>
        </w:tc>
        <w:tc>
          <w:tcPr>
            <w:tcW w:w="1052" w:type="dxa"/>
            <w:tcBorders>
              <w:top w:val="single" w:sz="4" w:space="0" w:color="auto"/>
              <w:left w:val="nil"/>
              <w:bottom w:val="single" w:sz="4" w:space="0" w:color="auto"/>
              <w:right w:val="single" w:sz="4" w:space="0" w:color="auto"/>
            </w:tcBorders>
            <w:vAlign w:val="center"/>
          </w:tcPr>
          <w:p w14:paraId="07A2473B"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7793486B" w14:textId="77777777" w:rsidR="005C3C2F" w:rsidRPr="00D0162F" w:rsidRDefault="005C3C2F" w:rsidP="005C3C2F">
            <w:pPr>
              <w:pStyle w:val="TAL"/>
              <w:keepNext w:val="0"/>
              <w:keepLines w:val="0"/>
            </w:pPr>
          </w:p>
        </w:tc>
      </w:tr>
      <w:tr w:rsidR="005C3C2F" w:rsidRPr="00D0162F" w14:paraId="5AAE9D9B"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1B4491A6" w14:textId="77777777" w:rsidR="005C3C2F" w:rsidRPr="00D0162F" w:rsidRDefault="005C3C2F" w:rsidP="005C3C2F">
            <w:pPr>
              <w:pStyle w:val="TAL"/>
              <w:keepNext w:val="0"/>
              <w:keepLines w:val="0"/>
              <w:rPr>
                <w:b/>
              </w:rPr>
            </w:pPr>
            <w:r w:rsidRPr="00D0162F">
              <w:rPr>
                <w:b/>
              </w:rPr>
              <w:t>4.7.4.1.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30944C65" w14:textId="79750B28" w:rsidR="005C3C2F" w:rsidRPr="00D0162F" w:rsidRDefault="005C3C2F" w:rsidP="005C3C2F">
            <w:pPr>
              <w:pStyle w:val="TAL"/>
              <w:keepNext w:val="0"/>
              <w:keepLines w:val="0"/>
            </w:pPr>
            <w:r w:rsidRPr="00D0162F">
              <w:rPr>
                <w:lang w:eastAsia="sv-SE"/>
              </w:rPr>
              <w:t>EN-DC FR1 SSB based L1-RSRP absolute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44439648" w14:textId="694A37C4"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FE92EF5" w14:textId="2A0460C2"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FBB4EEF"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2FD01040"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5C0C3087" w14:textId="77777777" w:rsidR="005C3C2F" w:rsidRPr="00D0162F" w:rsidRDefault="005C3C2F" w:rsidP="005C3C2F">
            <w:pPr>
              <w:pStyle w:val="TAL"/>
              <w:keepNext w:val="0"/>
              <w:keepLines w:val="0"/>
            </w:pPr>
          </w:p>
        </w:tc>
      </w:tr>
      <w:tr w:rsidR="005C3C2F" w:rsidRPr="00D0162F" w14:paraId="76A382BE"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77E13918" w14:textId="77777777" w:rsidR="005C3C2F" w:rsidRPr="00D0162F" w:rsidRDefault="005C3C2F" w:rsidP="005C3C2F">
            <w:pPr>
              <w:pStyle w:val="TAL"/>
              <w:keepNext w:val="0"/>
              <w:keepLines w:val="0"/>
              <w:rPr>
                <w:b/>
              </w:rPr>
            </w:pPr>
            <w:r w:rsidRPr="00D0162F">
              <w:rPr>
                <w:b/>
              </w:rPr>
              <w:t>4.7.4.1.2</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16583C3E" w14:textId="5729B2E4" w:rsidR="005C3C2F" w:rsidRPr="00D0162F" w:rsidRDefault="005C3C2F" w:rsidP="005C3C2F">
            <w:pPr>
              <w:pStyle w:val="TAL"/>
              <w:keepNext w:val="0"/>
              <w:keepLines w:val="0"/>
            </w:pPr>
            <w:r w:rsidRPr="00D0162F">
              <w:rPr>
                <w:lang w:eastAsia="sv-SE"/>
              </w:rPr>
              <w:t>EN-DC FR1 SSB based L1-RSRP relative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520BC700" w14:textId="7BF1E95D"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8DE38D9" w14:textId="3B9DF8CB"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0379B3F"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204BA57E"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11891F1" w14:textId="77777777" w:rsidR="005C3C2F" w:rsidRPr="00D0162F" w:rsidRDefault="005C3C2F" w:rsidP="005C3C2F">
            <w:pPr>
              <w:pStyle w:val="TAL"/>
              <w:keepNext w:val="0"/>
              <w:keepLines w:val="0"/>
            </w:pPr>
          </w:p>
        </w:tc>
      </w:tr>
      <w:tr w:rsidR="005C3C2F" w:rsidRPr="00D0162F" w14:paraId="6F9D3663"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79DBBC10" w14:textId="77777777" w:rsidR="005C3C2F" w:rsidRPr="00D0162F" w:rsidRDefault="005C3C2F" w:rsidP="005C3C2F">
            <w:pPr>
              <w:pStyle w:val="TAL"/>
              <w:keepNext w:val="0"/>
              <w:keepLines w:val="0"/>
              <w:rPr>
                <w:b/>
              </w:rPr>
            </w:pPr>
            <w:r w:rsidRPr="00D0162F">
              <w:rPr>
                <w:b/>
              </w:rPr>
              <w:t>4.7.4.2.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7DCABA8E" w14:textId="42A17453" w:rsidR="005C3C2F" w:rsidRPr="00D0162F" w:rsidRDefault="005C3C2F" w:rsidP="005C3C2F">
            <w:pPr>
              <w:pStyle w:val="TAL"/>
              <w:keepNext w:val="0"/>
              <w:keepLines w:val="0"/>
            </w:pPr>
            <w:r w:rsidRPr="00D0162F">
              <w:rPr>
                <w:lang w:eastAsia="sv-SE"/>
              </w:rPr>
              <w:t>EN-DC FR1 CSI-RS based L1-RSRP absolute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6563C674" w14:textId="33A44E5B"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FC14D7F" w14:textId="25F48066"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5C6D68D"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6821E21F"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76ECA5B0" w14:textId="77777777" w:rsidR="005C3C2F" w:rsidRPr="00D0162F" w:rsidRDefault="005C3C2F" w:rsidP="005C3C2F">
            <w:pPr>
              <w:pStyle w:val="TAL"/>
              <w:keepNext w:val="0"/>
              <w:keepLines w:val="0"/>
            </w:pPr>
          </w:p>
        </w:tc>
      </w:tr>
      <w:tr w:rsidR="005C3C2F" w:rsidRPr="00D0162F" w14:paraId="4E031326"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7D3C7211" w14:textId="77777777" w:rsidR="005C3C2F" w:rsidRPr="00D0162F" w:rsidRDefault="005C3C2F" w:rsidP="005C3C2F">
            <w:pPr>
              <w:pStyle w:val="TAL"/>
              <w:keepNext w:val="0"/>
              <w:keepLines w:val="0"/>
              <w:rPr>
                <w:b/>
              </w:rPr>
            </w:pPr>
            <w:r w:rsidRPr="00D0162F">
              <w:rPr>
                <w:b/>
              </w:rPr>
              <w:t>4.7.4.2.2</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12F0EAFE" w14:textId="23D3EAE4" w:rsidR="005C3C2F" w:rsidRPr="00D0162F" w:rsidRDefault="005C3C2F" w:rsidP="005C3C2F">
            <w:pPr>
              <w:pStyle w:val="TAL"/>
              <w:keepNext w:val="0"/>
              <w:keepLines w:val="0"/>
            </w:pPr>
            <w:r w:rsidRPr="00D0162F">
              <w:rPr>
                <w:lang w:eastAsia="sv-SE"/>
              </w:rPr>
              <w:t>EN-DC FR1 CSI-RS based L1-RSRP relative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3F73CCA5" w14:textId="16862BF2"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87E9C86" w14:textId="7167521D" w:rsidR="005C3C2F" w:rsidRPr="00D0162F" w:rsidRDefault="005C3C2F" w:rsidP="005C3C2F">
            <w:pPr>
              <w:pStyle w:val="TAL"/>
              <w:keepNext w:val="0"/>
              <w:keepLines w:val="0"/>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C479E91"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329AEB01"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7C366664" w14:textId="77777777" w:rsidR="005C3C2F" w:rsidRPr="00D0162F" w:rsidRDefault="005C3C2F" w:rsidP="005C3C2F">
            <w:pPr>
              <w:pStyle w:val="TAL"/>
              <w:keepNext w:val="0"/>
              <w:keepLines w:val="0"/>
            </w:pPr>
          </w:p>
        </w:tc>
      </w:tr>
      <w:tr w:rsidR="005C3C2F" w:rsidRPr="00D0162F" w14:paraId="37F9B8A1"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6702665A" w14:textId="77777777" w:rsidR="005C3C2F" w:rsidRPr="00D0162F" w:rsidRDefault="005C3C2F" w:rsidP="005C3C2F">
            <w:pPr>
              <w:pStyle w:val="TAL"/>
              <w:keepNext w:val="0"/>
              <w:keepLines w:val="0"/>
              <w:rPr>
                <w:b/>
              </w:rPr>
            </w:pPr>
            <w:r w:rsidRPr="00D0162F">
              <w:rPr>
                <w:b/>
              </w:rPr>
              <w:t>4.7.5.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621D8AD2" w14:textId="1B4DF565" w:rsidR="005C3C2F" w:rsidRPr="00D0162F" w:rsidRDefault="005C3C2F" w:rsidP="005C3C2F">
            <w:pPr>
              <w:pStyle w:val="TAL"/>
              <w:keepNext w:val="0"/>
              <w:keepLines w:val="0"/>
              <w:rPr>
                <w:lang w:eastAsia="sv-SE"/>
              </w:rPr>
            </w:pPr>
            <w:r w:rsidRPr="00D0162F">
              <w:t>EN-DC FR1 SFTD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22638B5C" w14:textId="6C06EF25"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FE5FF91" w14:textId="55292DE7" w:rsidR="005C3C2F" w:rsidRPr="00D0162F" w:rsidRDefault="005C3C2F" w:rsidP="005C3C2F">
            <w:pPr>
              <w:pStyle w:val="TAL"/>
              <w:keepNext w:val="0"/>
              <w:keepLines w:val="0"/>
              <w:rPr>
                <w:lang w:eastAsia="zh-TW"/>
              </w:rPr>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58A51E4"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76746719"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6AA43107" w14:textId="77777777" w:rsidR="005C3C2F" w:rsidRPr="00D0162F" w:rsidRDefault="005C3C2F" w:rsidP="005C3C2F">
            <w:pPr>
              <w:pStyle w:val="TAL"/>
              <w:keepNext w:val="0"/>
              <w:keepLines w:val="0"/>
            </w:pPr>
          </w:p>
        </w:tc>
      </w:tr>
      <w:tr w:rsidR="005C3C2F" w:rsidRPr="00D0162F" w14:paraId="73327DD1"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281FBDC8" w14:textId="77777777" w:rsidR="005C3C2F" w:rsidRPr="00D0162F" w:rsidRDefault="005C3C2F" w:rsidP="005C3C2F">
            <w:pPr>
              <w:pStyle w:val="TAL"/>
              <w:keepNext w:val="0"/>
              <w:keepLines w:val="0"/>
              <w:rPr>
                <w:b/>
              </w:rPr>
            </w:pPr>
            <w:r w:rsidRPr="00D0162F">
              <w:rPr>
                <w:b/>
              </w:rPr>
              <w:t>4.7.6.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64C057AD" w14:textId="77777777" w:rsidR="005C3C2F" w:rsidRPr="00D0162F" w:rsidRDefault="005C3C2F" w:rsidP="005C3C2F">
            <w:pPr>
              <w:pStyle w:val="TAL"/>
              <w:keepNext w:val="0"/>
              <w:keepLines w:val="0"/>
            </w:pPr>
            <w:r w:rsidRPr="00D0162F">
              <w:t>EN-DC SRS-RSRP measurement accuracy with FR1 serving cell</w:t>
            </w:r>
          </w:p>
        </w:tc>
        <w:tc>
          <w:tcPr>
            <w:tcW w:w="1052" w:type="dxa"/>
            <w:tcBorders>
              <w:top w:val="single" w:sz="4" w:space="0" w:color="auto"/>
              <w:left w:val="nil"/>
              <w:bottom w:val="single" w:sz="4" w:space="0" w:color="auto"/>
              <w:right w:val="single" w:sz="4" w:space="0" w:color="auto"/>
            </w:tcBorders>
            <w:shd w:val="clear" w:color="auto" w:fill="auto"/>
            <w:vAlign w:val="center"/>
          </w:tcPr>
          <w:p w14:paraId="41F086A0" w14:textId="77777777"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3698EDA" w14:textId="77777777" w:rsidR="005C3C2F" w:rsidRPr="00D0162F" w:rsidRDefault="005C3C2F" w:rsidP="005C3C2F">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39A1C29"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0A371801"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7EA0A04C" w14:textId="77777777" w:rsidR="005C3C2F" w:rsidRPr="00D0162F" w:rsidRDefault="005C3C2F" w:rsidP="005C3C2F">
            <w:pPr>
              <w:pStyle w:val="TAL"/>
              <w:keepNext w:val="0"/>
              <w:keepLines w:val="0"/>
            </w:pPr>
          </w:p>
        </w:tc>
      </w:tr>
      <w:tr w:rsidR="005C3C2F" w:rsidRPr="00D0162F" w14:paraId="4F5BB12D"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38730D58" w14:textId="77777777" w:rsidR="005C3C2F" w:rsidRPr="00D0162F" w:rsidRDefault="005C3C2F" w:rsidP="005C3C2F">
            <w:pPr>
              <w:pStyle w:val="TAL"/>
              <w:keepNext w:val="0"/>
              <w:keepLines w:val="0"/>
              <w:rPr>
                <w:b/>
              </w:rPr>
            </w:pPr>
            <w:r w:rsidRPr="00D0162F">
              <w:rPr>
                <w:b/>
              </w:rPr>
              <w:t>4.7.7.1</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30D3BC5D" w14:textId="77777777" w:rsidR="005C3C2F" w:rsidRPr="00D0162F" w:rsidRDefault="005C3C2F" w:rsidP="005C3C2F">
            <w:pPr>
              <w:pStyle w:val="TAL"/>
              <w:keepNext w:val="0"/>
              <w:keepLines w:val="0"/>
            </w:pPr>
            <w:r w:rsidRPr="00D0162F">
              <w:t>EN-DC FR1 CSI-RS based CMR and no dedicated IMR configured and CSI-RS resource set with repetition off L1-SINR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45EE1BFE" w14:textId="77777777"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AB4C1CE" w14:textId="77777777" w:rsidR="005C3C2F" w:rsidRPr="00D0162F" w:rsidRDefault="005C3C2F" w:rsidP="005C3C2F">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37BD034"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1FEF48F6"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39CED8B0" w14:textId="77777777" w:rsidR="005C3C2F" w:rsidRPr="00D0162F" w:rsidRDefault="005C3C2F" w:rsidP="005C3C2F">
            <w:pPr>
              <w:pStyle w:val="TAL"/>
              <w:keepNext w:val="0"/>
              <w:keepLines w:val="0"/>
            </w:pPr>
          </w:p>
        </w:tc>
      </w:tr>
      <w:tr w:rsidR="005C3C2F" w:rsidRPr="00D0162F" w14:paraId="58FD4C31"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0BA8F201" w14:textId="77777777" w:rsidR="005C3C2F" w:rsidRPr="00D0162F" w:rsidRDefault="005C3C2F" w:rsidP="005C3C2F">
            <w:pPr>
              <w:pStyle w:val="TAL"/>
              <w:keepNext w:val="0"/>
              <w:keepLines w:val="0"/>
              <w:rPr>
                <w:b/>
              </w:rPr>
            </w:pPr>
            <w:r w:rsidRPr="00D0162F">
              <w:rPr>
                <w:b/>
              </w:rPr>
              <w:t>4.7.7.2</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6B58BDFE" w14:textId="77777777" w:rsidR="005C3C2F" w:rsidRPr="00D0162F" w:rsidRDefault="005C3C2F" w:rsidP="005C3C2F">
            <w:pPr>
              <w:pStyle w:val="TAL"/>
              <w:keepNext w:val="0"/>
              <w:keepLines w:val="0"/>
            </w:pPr>
            <w:r w:rsidRPr="00D0162F">
              <w:t>EN-DC FR1 SSB based CMR and dedicated IMR L1-SINR absolute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467DAADD" w14:textId="77777777"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E10C836" w14:textId="77777777" w:rsidR="005C3C2F" w:rsidRPr="00D0162F" w:rsidRDefault="005C3C2F" w:rsidP="005C3C2F">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4DD96FC"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03F61373"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1254C459" w14:textId="77777777" w:rsidR="005C3C2F" w:rsidRPr="00D0162F" w:rsidRDefault="005C3C2F" w:rsidP="005C3C2F">
            <w:pPr>
              <w:pStyle w:val="TAL"/>
              <w:keepNext w:val="0"/>
              <w:keepLines w:val="0"/>
            </w:pPr>
          </w:p>
        </w:tc>
      </w:tr>
      <w:tr w:rsidR="005C3C2F" w:rsidRPr="00D0162F" w14:paraId="6518A4CA" w14:textId="77777777" w:rsidTr="00F74A4A">
        <w:trPr>
          <w:jc w:val="center"/>
        </w:trPr>
        <w:tc>
          <w:tcPr>
            <w:tcW w:w="1019" w:type="dxa"/>
            <w:tcBorders>
              <w:top w:val="single" w:sz="4" w:space="0" w:color="auto"/>
              <w:left w:val="single" w:sz="4" w:space="0" w:color="auto"/>
              <w:bottom w:val="single" w:sz="4" w:space="0" w:color="auto"/>
              <w:right w:val="single" w:sz="4" w:space="0" w:color="auto"/>
            </w:tcBorders>
            <w:shd w:val="clear" w:color="auto" w:fill="auto"/>
            <w:vAlign w:val="center"/>
          </w:tcPr>
          <w:p w14:paraId="0860E70B" w14:textId="77777777" w:rsidR="005C3C2F" w:rsidRPr="00D0162F" w:rsidRDefault="005C3C2F" w:rsidP="005C3C2F">
            <w:pPr>
              <w:pStyle w:val="TAL"/>
              <w:keepNext w:val="0"/>
              <w:keepLines w:val="0"/>
              <w:rPr>
                <w:b/>
              </w:rPr>
            </w:pPr>
            <w:r w:rsidRPr="00D0162F">
              <w:rPr>
                <w:b/>
              </w:rPr>
              <w:t>4.7.7.3</w:t>
            </w:r>
          </w:p>
        </w:tc>
        <w:tc>
          <w:tcPr>
            <w:tcW w:w="3699" w:type="dxa"/>
            <w:tcBorders>
              <w:top w:val="single" w:sz="4" w:space="0" w:color="auto"/>
              <w:left w:val="nil"/>
              <w:bottom w:val="single" w:sz="4" w:space="0" w:color="auto"/>
              <w:right w:val="single" w:sz="4" w:space="0" w:color="auto"/>
            </w:tcBorders>
            <w:shd w:val="clear" w:color="auto" w:fill="auto"/>
            <w:noWrap/>
            <w:vAlign w:val="center"/>
          </w:tcPr>
          <w:p w14:paraId="088C526A" w14:textId="77777777" w:rsidR="005C3C2F" w:rsidRPr="00D0162F" w:rsidRDefault="005C3C2F" w:rsidP="005C3C2F">
            <w:pPr>
              <w:pStyle w:val="TAL"/>
              <w:keepNext w:val="0"/>
              <w:keepLines w:val="0"/>
            </w:pPr>
            <w:r w:rsidRPr="00D0162F">
              <w:t>EN-DC FR1 CSI-RS based CMR and dedicated IMR L1-SINR measurement accuracy</w:t>
            </w:r>
          </w:p>
        </w:tc>
        <w:tc>
          <w:tcPr>
            <w:tcW w:w="1052" w:type="dxa"/>
            <w:tcBorders>
              <w:top w:val="single" w:sz="4" w:space="0" w:color="auto"/>
              <w:left w:val="nil"/>
              <w:bottom w:val="single" w:sz="4" w:space="0" w:color="auto"/>
              <w:right w:val="single" w:sz="4" w:space="0" w:color="auto"/>
            </w:tcBorders>
            <w:shd w:val="clear" w:color="auto" w:fill="auto"/>
            <w:vAlign w:val="center"/>
          </w:tcPr>
          <w:p w14:paraId="0A424F94" w14:textId="77777777" w:rsidR="005C3C2F" w:rsidRPr="00D0162F" w:rsidRDefault="005C3C2F" w:rsidP="005C3C2F">
            <w:pPr>
              <w:pStyle w:val="TAL"/>
              <w:keepNext w:val="0"/>
              <w:keepLines w:val="0"/>
            </w:pPr>
            <w:r w:rsidRPr="00D0162F">
              <w:t>LTE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CF3948B" w14:textId="77777777" w:rsidR="005C3C2F" w:rsidRPr="00D0162F" w:rsidRDefault="005C3C2F" w:rsidP="005C3C2F">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7965FAE" w14:textId="77777777" w:rsidR="005C3C2F" w:rsidRPr="00D0162F" w:rsidRDefault="005C3C2F" w:rsidP="005C3C2F">
            <w:pPr>
              <w:pStyle w:val="TAL"/>
              <w:keepNext w:val="0"/>
              <w:keepLines w:val="0"/>
              <w:rPr>
                <w:lang w:eastAsia="zh-TW"/>
              </w:rPr>
            </w:pPr>
          </w:p>
        </w:tc>
        <w:tc>
          <w:tcPr>
            <w:tcW w:w="1052" w:type="dxa"/>
            <w:tcBorders>
              <w:top w:val="single" w:sz="4" w:space="0" w:color="auto"/>
              <w:left w:val="nil"/>
              <w:bottom w:val="single" w:sz="4" w:space="0" w:color="auto"/>
              <w:right w:val="single" w:sz="4" w:space="0" w:color="auto"/>
            </w:tcBorders>
            <w:vAlign w:val="center"/>
          </w:tcPr>
          <w:p w14:paraId="7EE15F1D" w14:textId="77777777" w:rsidR="005C3C2F" w:rsidRPr="00D0162F" w:rsidRDefault="005C3C2F" w:rsidP="005C3C2F">
            <w:pPr>
              <w:pStyle w:val="TAL"/>
              <w:keepNext w:val="0"/>
              <w:keepLines w:val="0"/>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14:paraId="270AD1A0" w14:textId="77777777" w:rsidR="005C3C2F" w:rsidRPr="00D0162F" w:rsidRDefault="005C3C2F" w:rsidP="005C3C2F">
            <w:pPr>
              <w:pStyle w:val="TAL"/>
              <w:keepNext w:val="0"/>
              <w:keepLines w:val="0"/>
            </w:pPr>
          </w:p>
        </w:tc>
      </w:tr>
      <w:tr w:rsidR="00F74A4A" w:rsidRPr="00D0162F" w14:paraId="4CA715E5" w14:textId="77777777" w:rsidTr="00F74A4A">
        <w:trPr>
          <w:jc w:val="center"/>
        </w:trPr>
        <w:tc>
          <w:tcPr>
            <w:tcW w:w="9984"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0FABCB68" w14:textId="55376215" w:rsidR="00F74A4A" w:rsidRPr="00D0162F" w:rsidRDefault="00F74A4A" w:rsidP="00F74A4A">
            <w:pPr>
              <w:pStyle w:val="TAN"/>
            </w:pPr>
            <w:r w:rsidRPr="009E76D7">
              <w:t xml:space="preserve">NOTE 1: Intra-frequency cells are selected such that serving and neighbour cells satisfy </w:t>
            </w:r>
            <m:oMath>
              <m:sSub>
                <m:sSubPr>
                  <m:ctrlPr>
                    <w:rPr>
                      <w:rFonts w:ascii="Cambria Math" w:hAnsi="Cambria Math" w:cs="Arial"/>
                      <w:i/>
                      <w:iCs/>
                      <w:szCs w:val="18"/>
                    </w:rPr>
                  </m:ctrlPr>
                </m:sSubPr>
                <m:e>
                  <m:r>
                    <w:rPr>
                      <w:rFonts w:ascii="Cambria Math" w:hAnsi="Cambria Math"/>
                    </w:rPr>
                    <m:t>(PCI</m:t>
                  </m:r>
                </m:e>
                <m:sub>
                  <m:r>
                    <w:rPr>
                      <w:rFonts w:ascii="Cambria Math" w:hAnsi="Cambria Math"/>
                    </w:rPr>
                    <m:t>neighbor</m:t>
                  </m:r>
                </m:sub>
              </m:sSub>
              <m:r>
                <w:rPr>
                  <w:rFonts w:ascii="Cambria Math" w:hAnsi="Cambria Math"/>
                </w:rPr>
                <m:t>-</m:t>
              </m:r>
              <m:sSub>
                <m:sSubPr>
                  <m:ctrlPr>
                    <w:rPr>
                      <w:rFonts w:ascii="Cambria Math" w:hAnsi="Cambria Math" w:cs="Arial"/>
                      <w:i/>
                      <w:iCs/>
                      <w:szCs w:val="18"/>
                    </w:rPr>
                  </m:ctrlPr>
                </m:sSubPr>
                <m:e>
                  <m:r>
                    <w:rPr>
                      <w:rFonts w:ascii="Cambria Math" w:hAnsi="Cambria Math"/>
                    </w:rPr>
                    <m:t>PCI</m:t>
                  </m:r>
                </m:e>
                <m:sub>
                  <m:r>
                    <w:rPr>
                      <w:rFonts w:ascii="Cambria Math" w:hAnsi="Cambria Math"/>
                    </w:rPr>
                    <m:t>serving</m:t>
                  </m:r>
                </m:sub>
              </m:sSub>
              <m:r>
                <w:rPr>
                  <w:rFonts w:ascii="Cambria Math" w:hAnsi="Cambria Math"/>
                </w:rPr>
                <m:t>) mod 3 ≠0</m:t>
              </m:r>
            </m:oMath>
            <w:r w:rsidRPr="009E76D7">
              <w:t>.</w:t>
            </w:r>
          </w:p>
        </w:tc>
      </w:tr>
    </w:tbl>
    <w:p w14:paraId="022CBF3A" w14:textId="77777777" w:rsidR="00AB67FA" w:rsidRPr="00D0162F" w:rsidRDefault="00AB67FA" w:rsidP="00AB67FA"/>
    <w:p w14:paraId="09B0B32B" w14:textId="77777777" w:rsidR="00AB67FA" w:rsidRPr="00D0162F" w:rsidRDefault="00AB67FA" w:rsidP="00AB67FA">
      <w:pPr>
        <w:pStyle w:val="Heading1"/>
      </w:pPr>
      <w:r w:rsidRPr="00D0162F">
        <w:t>E.3</w:t>
      </w:r>
      <w:r w:rsidRPr="00D0162F">
        <w:tab/>
        <w:t>Cell configuration mapping for EN-DC FR2 test cases in Chapter 5</w:t>
      </w:r>
    </w:p>
    <w:p w14:paraId="5AD63AB5" w14:textId="77777777" w:rsidR="00AB67FA" w:rsidRPr="00D0162F" w:rsidRDefault="00AB67FA" w:rsidP="00AB67FA">
      <w:r w:rsidRPr="00D0162F">
        <w:t>Table E.3-1 defines the cell configuration mapping for EN-DC FR2 test cases in chapter 5 of this test specification.</w:t>
      </w:r>
    </w:p>
    <w:p w14:paraId="67972A87" w14:textId="77777777" w:rsidR="00AB67FA" w:rsidRPr="00D0162F" w:rsidRDefault="00AB67FA" w:rsidP="00AB67FA">
      <w:pPr>
        <w:pStyle w:val="TH"/>
        <w:keepNext w:val="0"/>
        <w:keepLines w:val="0"/>
      </w:pPr>
      <w:r w:rsidRPr="00D0162F">
        <w:t>Table E.3-1: Cell configuration mapping for EN-DC FR2 RRM testing</w:t>
      </w:r>
    </w:p>
    <w:tbl>
      <w:tblPr>
        <w:tblW w:w="9951" w:type="dxa"/>
        <w:jc w:val="center"/>
        <w:tblLayout w:type="fixed"/>
        <w:tblCellMar>
          <w:left w:w="28" w:type="dxa"/>
        </w:tblCellMar>
        <w:tblLook w:val="0000" w:firstRow="0" w:lastRow="0" w:firstColumn="0" w:lastColumn="0" w:noHBand="0" w:noVBand="0"/>
      </w:tblPr>
      <w:tblGrid>
        <w:gridCol w:w="1016"/>
        <w:gridCol w:w="3690"/>
        <w:gridCol w:w="1049"/>
        <w:gridCol w:w="1049"/>
        <w:gridCol w:w="1049"/>
        <w:gridCol w:w="1049"/>
        <w:gridCol w:w="1049"/>
      </w:tblGrid>
      <w:tr w:rsidR="00AB67FA" w:rsidRPr="00D0162F" w14:paraId="34568C07"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2D476678" w14:textId="77777777" w:rsidR="00AB67FA" w:rsidRPr="00D0162F" w:rsidRDefault="00AB67FA" w:rsidP="006E0A54">
            <w:pPr>
              <w:pStyle w:val="TAH"/>
              <w:keepNext w:val="0"/>
              <w:keepLines w:val="0"/>
            </w:pPr>
            <w:r w:rsidRPr="00D0162F">
              <w:t>TC</w:t>
            </w:r>
          </w:p>
        </w:tc>
        <w:tc>
          <w:tcPr>
            <w:tcW w:w="3690" w:type="dxa"/>
            <w:tcBorders>
              <w:top w:val="single" w:sz="4" w:space="0" w:color="auto"/>
              <w:left w:val="nil"/>
              <w:bottom w:val="single" w:sz="4" w:space="0" w:color="auto"/>
              <w:right w:val="single" w:sz="4" w:space="0" w:color="auto"/>
            </w:tcBorders>
            <w:shd w:val="clear" w:color="auto" w:fill="auto"/>
            <w:noWrap/>
          </w:tcPr>
          <w:p w14:paraId="2732D2E0" w14:textId="77777777" w:rsidR="00AB67FA" w:rsidRPr="00D0162F" w:rsidRDefault="00AB67FA" w:rsidP="006E0A54">
            <w:pPr>
              <w:pStyle w:val="TAH"/>
              <w:keepNext w:val="0"/>
              <w:keepLines w:val="0"/>
            </w:pPr>
            <w:r w:rsidRPr="00D0162F">
              <w:t>Description</w:t>
            </w:r>
          </w:p>
        </w:tc>
        <w:tc>
          <w:tcPr>
            <w:tcW w:w="1049" w:type="dxa"/>
            <w:tcBorders>
              <w:top w:val="single" w:sz="4" w:space="0" w:color="auto"/>
              <w:left w:val="nil"/>
              <w:bottom w:val="single" w:sz="4" w:space="0" w:color="auto"/>
              <w:right w:val="single" w:sz="4" w:space="0" w:color="auto"/>
            </w:tcBorders>
            <w:shd w:val="clear" w:color="auto" w:fill="auto"/>
          </w:tcPr>
          <w:p w14:paraId="63D0A793" w14:textId="7A54BFC6" w:rsidR="00AB67FA" w:rsidRPr="00D0162F" w:rsidRDefault="00AB67FA" w:rsidP="006E0A54">
            <w:pPr>
              <w:pStyle w:val="TAH"/>
              <w:keepNext w:val="0"/>
              <w:keepLines w:val="0"/>
            </w:pPr>
            <w:r w:rsidRPr="00D0162F">
              <w:t>38.533</w:t>
            </w:r>
            <w:r w:rsidR="006E0A54" w:rsidRPr="00D0162F">
              <w:t xml:space="preserve"> </w:t>
            </w:r>
            <w:r w:rsidRPr="00D0162F">
              <w:t>LTE</w:t>
            </w:r>
            <w:r w:rsidR="006E0A54" w:rsidRPr="00D0162F">
              <w:t xml:space="preserve"> </w:t>
            </w:r>
            <w:r w:rsidRPr="00D0162F">
              <w:t>Cell1</w:t>
            </w:r>
          </w:p>
        </w:tc>
        <w:tc>
          <w:tcPr>
            <w:tcW w:w="1049" w:type="dxa"/>
            <w:tcBorders>
              <w:top w:val="single" w:sz="4" w:space="0" w:color="auto"/>
              <w:left w:val="nil"/>
              <w:bottom w:val="single" w:sz="4" w:space="0" w:color="auto"/>
              <w:right w:val="single" w:sz="4" w:space="0" w:color="auto"/>
            </w:tcBorders>
            <w:shd w:val="clear" w:color="auto" w:fill="auto"/>
          </w:tcPr>
          <w:p w14:paraId="56B9A830" w14:textId="687CFC2C" w:rsidR="00AB67FA" w:rsidRPr="00D0162F" w:rsidRDefault="00AB67FA" w:rsidP="006E0A54">
            <w:pPr>
              <w:pStyle w:val="TAH"/>
              <w:keepNext w:val="0"/>
              <w:keepLines w:val="0"/>
            </w:pPr>
            <w:r w:rsidRPr="00D0162F">
              <w:t>38.533</w:t>
            </w:r>
            <w:r w:rsidR="006E0A54" w:rsidRPr="00D0162F">
              <w:t xml:space="preserve"> </w:t>
            </w:r>
            <w:r w:rsidRPr="00D0162F">
              <w:t>NR</w:t>
            </w:r>
            <w:r w:rsidR="006E0A54" w:rsidRPr="00D0162F">
              <w:t xml:space="preserve"> </w:t>
            </w:r>
            <w:r w:rsidRPr="00D0162F">
              <w:t>Cell2</w:t>
            </w:r>
          </w:p>
        </w:tc>
        <w:tc>
          <w:tcPr>
            <w:tcW w:w="1049" w:type="dxa"/>
            <w:tcBorders>
              <w:top w:val="single" w:sz="4" w:space="0" w:color="auto"/>
              <w:left w:val="nil"/>
              <w:bottom w:val="single" w:sz="4" w:space="0" w:color="auto"/>
              <w:right w:val="single" w:sz="4" w:space="0" w:color="auto"/>
            </w:tcBorders>
            <w:shd w:val="clear" w:color="auto" w:fill="auto"/>
          </w:tcPr>
          <w:p w14:paraId="2B7627F5" w14:textId="21D21DB1" w:rsidR="00AB67FA" w:rsidRPr="00D0162F" w:rsidRDefault="00AB67FA" w:rsidP="006E0A54">
            <w:pPr>
              <w:pStyle w:val="TAH"/>
              <w:keepNext w:val="0"/>
              <w:keepLines w:val="0"/>
            </w:pPr>
            <w:r w:rsidRPr="00D0162F">
              <w:t>38.533</w:t>
            </w:r>
            <w:r w:rsidR="006E0A54" w:rsidRPr="00D0162F">
              <w:t xml:space="preserve"> </w:t>
            </w:r>
            <w:r w:rsidRPr="00D0162F">
              <w:t>Cell3</w:t>
            </w:r>
          </w:p>
        </w:tc>
        <w:tc>
          <w:tcPr>
            <w:tcW w:w="1049" w:type="dxa"/>
            <w:tcBorders>
              <w:top w:val="single" w:sz="4" w:space="0" w:color="auto"/>
              <w:left w:val="nil"/>
              <w:bottom w:val="single" w:sz="4" w:space="0" w:color="auto"/>
              <w:right w:val="single" w:sz="4" w:space="0" w:color="auto"/>
            </w:tcBorders>
          </w:tcPr>
          <w:p w14:paraId="6EE7B8C5" w14:textId="25490D55" w:rsidR="00AB67FA" w:rsidRPr="00D0162F" w:rsidRDefault="00AB67FA" w:rsidP="006E0A54">
            <w:pPr>
              <w:pStyle w:val="TAH"/>
            </w:pPr>
            <w:r w:rsidRPr="00D0162F">
              <w:t>38.533</w:t>
            </w:r>
            <w:r w:rsidR="006E0A54" w:rsidRPr="00D0162F">
              <w:t xml:space="preserve"> </w:t>
            </w:r>
            <w:r w:rsidRPr="00D0162F">
              <w:t>NR</w:t>
            </w:r>
            <w:r w:rsidR="006E0A54" w:rsidRPr="00D0162F">
              <w:t xml:space="preserve"> </w:t>
            </w:r>
            <w:r w:rsidRPr="00D0162F">
              <w:t>Cell4</w:t>
            </w: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4AA84471" w14:textId="259B2F50" w:rsidR="00AB67FA" w:rsidRPr="00D0162F" w:rsidRDefault="00AB67FA" w:rsidP="006E0A54">
            <w:pPr>
              <w:pStyle w:val="TAH"/>
            </w:pPr>
            <w:r w:rsidRPr="00D0162F">
              <w:t>CA</w:t>
            </w:r>
            <w:r w:rsidR="006E0A54" w:rsidRPr="00D0162F">
              <w:t xml:space="preserve"> </w:t>
            </w:r>
            <w:r w:rsidRPr="00D0162F">
              <w:t>Type</w:t>
            </w:r>
          </w:p>
        </w:tc>
      </w:tr>
      <w:tr w:rsidR="003A6395" w:rsidRPr="00D0162F" w14:paraId="61ADC19A"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34B0016" w14:textId="77777777" w:rsidR="003A6395" w:rsidRPr="00D0162F" w:rsidRDefault="003A6395" w:rsidP="003A6395">
            <w:pPr>
              <w:keepNext/>
              <w:keepLines/>
              <w:overflowPunct/>
              <w:autoSpaceDE/>
              <w:autoSpaceDN/>
              <w:adjustRightInd/>
              <w:spacing w:after="0"/>
              <w:textAlignment w:val="auto"/>
              <w:rPr>
                <w:rFonts w:ascii="Arial" w:hAnsi="Arial"/>
                <w:b/>
                <w:sz w:val="18"/>
                <w:lang w:eastAsia="zh-TW"/>
              </w:rPr>
            </w:pPr>
            <w:r w:rsidRPr="00D0162F">
              <w:rPr>
                <w:rFonts w:ascii="Arial" w:hAnsi="Arial"/>
                <w:b/>
                <w:bCs/>
                <w:sz w:val="18"/>
                <w:lang w:eastAsia="zh-TW"/>
              </w:rPr>
              <w:t>5.3.2.2.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0F4F21DD" w14:textId="77777777" w:rsidR="003A6395" w:rsidRPr="00D0162F" w:rsidRDefault="003A6395" w:rsidP="003A6395">
            <w:pPr>
              <w:keepNext/>
              <w:keepLines/>
              <w:overflowPunct/>
              <w:autoSpaceDE/>
              <w:autoSpaceDN/>
              <w:adjustRightInd/>
              <w:spacing w:after="0"/>
              <w:textAlignment w:val="auto"/>
              <w:rPr>
                <w:rFonts w:ascii="Arial" w:hAnsi="Arial"/>
                <w:sz w:val="18"/>
              </w:rPr>
            </w:pPr>
            <w:r w:rsidRPr="00D0162F">
              <w:rPr>
                <w:rFonts w:ascii="Arial" w:hAnsi="Arial"/>
                <w:sz w:val="18"/>
              </w:rPr>
              <w:t>EN-DC FR2 contention based random access</w:t>
            </w:r>
          </w:p>
        </w:tc>
        <w:tc>
          <w:tcPr>
            <w:tcW w:w="1049" w:type="dxa"/>
            <w:tcBorders>
              <w:top w:val="single" w:sz="4" w:space="0" w:color="auto"/>
              <w:left w:val="nil"/>
              <w:bottom w:val="single" w:sz="4" w:space="0" w:color="auto"/>
              <w:right w:val="single" w:sz="4" w:space="0" w:color="auto"/>
            </w:tcBorders>
            <w:shd w:val="clear" w:color="auto" w:fill="auto"/>
            <w:vAlign w:val="center"/>
          </w:tcPr>
          <w:p w14:paraId="69D2D4E7"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hAnsi="Arial"/>
                <w:sz w:val="18"/>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83E95E8"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409C603" w14:textId="77777777" w:rsidR="003A6395" w:rsidRPr="00D0162F" w:rsidRDefault="003A6395" w:rsidP="003A6395">
            <w:pPr>
              <w:keepNext/>
              <w:keepLines/>
              <w:overflowPunct/>
              <w:autoSpaceDE/>
              <w:autoSpaceDN/>
              <w:adjustRightInd/>
              <w:spacing w:after="0"/>
              <w:textAlignment w:val="auto"/>
              <w:rPr>
                <w:rFonts w:ascii="Arial" w:hAnsi="Arial"/>
                <w:sz w:val="18"/>
                <w:lang w:eastAsia="zh-TW"/>
              </w:rPr>
            </w:pPr>
          </w:p>
        </w:tc>
        <w:tc>
          <w:tcPr>
            <w:tcW w:w="1049" w:type="dxa"/>
            <w:tcBorders>
              <w:top w:val="single" w:sz="4" w:space="0" w:color="auto"/>
              <w:left w:val="nil"/>
              <w:bottom w:val="single" w:sz="4" w:space="0" w:color="auto"/>
              <w:right w:val="single" w:sz="4" w:space="0" w:color="auto"/>
            </w:tcBorders>
            <w:vAlign w:val="center"/>
          </w:tcPr>
          <w:p w14:paraId="35FE4E09" w14:textId="77777777" w:rsidR="003A6395" w:rsidRPr="00D0162F" w:rsidRDefault="003A6395" w:rsidP="003A6395">
            <w:pPr>
              <w:keepNext/>
              <w:keepLines/>
              <w:overflowPunct/>
              <w:autoSpaceDE/>
              <w:autoSpaceDN/>
              <w:adjustRightInd/>
              <w:spacing w:after="0"/>
              <w:textAlignment w:val="auto"/>
              <w:rPr>
                <w:rFonts w:ascii="Arial" w:hAnsi="Arial"/>
                <w:sz w:val="18"/>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8048D4D" w14:textId="77777777" w:rsidR="003A6395" w:rsidRPr="00D0162F" w:rsidRDefault="003A6395" w:rsidP="003A6395">
            <w:pPr>
              <w:keepNext/>
              <w:keepLines/>
              <w:overflowPunct/>
              <w:autoSpaceDE/>
              <w:autoSpaceDN/>
              <w:adjustRightInd/>
              <w:spacing w:after="0"/>
              <w:textAlignment w:val="auto"/>
              <w:rPr>
                <w:rFonts w:ascii="Arial" w:hAnsi="Arial"/>
                <w:sz w:val="18"/>
              </w:rPr>
            </w:pPr>
          </w:p>
        </w:tc>
      </w:tr>
      <w:tr w:rsidR="003A6395" w:rsidRPr="00D0162F" w14:paraId="4B6C65B5"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1E909E2" w14:textId="77777777" w:rsidR="003A6395" w:rsidRPr="00D0162F" w:rsidRDefault="003A6395" w:rsidP="003A6395">
            <w:pPr>
              <w:keepNext/>
              <w:keepLines/>
              <w:overflowPunct/>
              <w:autoSpaceDE/>
              <w:autoSpaceDN/>
              <w:adjustRightInd/>
              <w:spacing w:after="0"/>
              <w:textAlignment w:val="auto"/>
              <w:rPr>
                <w:rFonts w:ascii="Arial" w:hAnsi="Arial"/>
                <w:b/>
                <w:sz w:val="18"/>
                <w:lang w:eastAsia="zh-TW"/>
              </w:rPr>
            </w:pPr>
            <w:r w:rsidRPr="00D0162F">
              <w:rPr>
                <w:rFonts w:ascii="Arial" w:hAnsi="Arial"/>
                <w:b/>
                <w:bCs/>
                <w:sz w:val="18"/>
                <w:lang w:eastAsia="zh-TW"/>
              </w:rPr>
              <w:t>5.3.2.2.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42D143E" w14:textId="77777777" w:rsidR="003A6395" w:rsidRPr="00D0162F" w:rsidRDefault="003A6395" w:rsidP="003A6395">
            <w:pPr>
              <w:keepNext/>
              <w:keepLines/>
              <w:overflowPunct/>
              <w:autoSpaceDE/>
              <w:autoSpaceDN/>
              <w:adjustRightInd/>
              <w:spacing w:after="0"/>
              <w:textAlignment w:val="auto"/>
              <w:rPr>
                <w:rFonts w:ascii="Arial" w:hAnsi="Arial"/>
                <w:sz w:val="18"/>
              </w:rPr>
            </w:pPr>
            <w:r w:rsidRPr="00D0162F">
              <w:rPr>
                <w:rFonts w:ascii="Arial" w:hAnsi="Arial"/>
                <w:sz w:val="18"/>
              </w:rPr>
              <w:t>EN-DC FR2 non-contention based random access</w:t>
            </w:r>
          </w:p>
        </w:tc>
        <w:tc>
          <w:tcPr>
            <w:tcW w:w="1049" w:type="dxa"/>
            <w:tcBorders>
              <w:top w:val="single" w:sz="4" w:space="0" w:color="auto"/>
              <w:left w:val="nil"/>
              <w:bottom w:val="single" w:sz="4" w:space="0" w:color="auto"/>
              <w:right w:val="single" w:sz="4" w:space="0" w:color="auto"/>
            </w:tcBorders>
            <w:shd w:val="clear" w:color="auto" w:fill="auto"/>
            <w:vAlign w:val="center"/>
          </w:tcPr>
          <w:p w14:paraId="106E7301"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hAnsi="Arial"/>
                <w:sz w:val="18"/>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83EB717"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902E35F" w14:textId="77777777" w:rsidR="003A6395" w:rsidRPr="00D0162F" w:rsidRDefault="003A6395" w:rsidP="003A6395">
            <w:pPr>
              <w:keepNext/>
              <w:keepLines/>
              <w:overflowPunct/>
              <w:autoSpaceDE/>
              <w:autoSpaceDN/>
              <w:adjustRightInd/>
              <w:spacing w:after="0"/>
              <w:textAlignment w:val="auto"/>
              <w:rPr>
                <w:rFonts w:ascii="Arial" w:hAnsi="Arial"/>
                <w:sz w:val="18"/>
                <w:lang w:eastAsia="zh-TW"/>
              </w:rPr>
            </w:pPr>
          </w:p>
        </w:tc>
        <w:tc>
          <w:tcPr>
            <w:tcW w:w="1049" w:type="dxa"/>
            <w:tcBorders>
              <w:top w:val="single" w:sz="4" w:space="0" w:color="auto"/>
              <w:left w:val="nil"/>
              <w:bottom w:val="single" w:sz="4" w:space="0" w:color="auto"/>
              <w:right w:val="single" w:sz="4" w:space="0" w:color="auto"/>
            </w:tcBorders>
            <w:vAlign w:val="center"/>
          </w:tcPr>
          <w:p w14:paraId="1ED96A49" w14:textId="77777777" w:rsidR="003A6395" w:rsidRPr="00D0162F" w:rsidRDefault="003A6395" w:rsidP="003A6395">
            <w:pPr>
              <w:keepNext/>
              <w:keepLines/>
              <w:overflowPunct/>
              <w:autoSpaceDE/>
              <w:autoSpaceDN/>
              <w:adjustRightInd/>
              <w:spacing w:after="0"/>
              <w:textAlignment w:val="auto"/>
              <w:rPr>
                <w:rFonts w:ascii="Arial" w:hAnsi="Arial"/>
                <w:sz w:val="18"/>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5CF43E5" w14:textId="77777777" w:rsidR="003A6395" w:rsidRPr="00D0162F" w:rsidRDefault="003A6395" w:rsidP="003A6395">
            <w:pPr>
              <w:keepNext/>
              <w:keepLines/>
              <w:overflowPunct/>
              <w:autoSpaceDE/>
              <w:autoSpaceDN/>
              <w:adjustRightInd/>
              <w:spacing w:after="0"/>
              <w:textAlignment w:val="auto"/>
              <w:rPr>
                <w:rFonts w:ascii="Arial" w:hAnsi="Arial"/>
                <w:sz w:val="18"/>
              </w:rPr>
            </w:pPr>
          </w:p>
        </w:tc>
      </w:tr>
      <w:tr w:rsidR="003A6395" w:rsidRPr="00D0162F" w14:paraId="13202A21"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886AF77" w14:textId="77777777" w:rsidR="003A6395" w:rsidRPr="00D0162F" w:rsidRDefault="003A6395" w:rsidP="003A6395">
            <w:pPr>
              <w:keepNext/>
              <w:keepLines/>
              <w:overflowPunct/>
              <w:autoSpaceDE/>
              <w:autoSpaceDN/>
              <w:adjustRightInd/>
              <w:spacing w:after="0"/>
              <w:textAlignment w:val="auto"/>
              <w:rPr>
                <w:rFonts w:ascii="Arial" w:hAnsi="Arial"/>
                <w:b/>
                <w:sz w:val="18"/>
                <w:lang w:eastAsia="zh-TW"/>
              </w:rPr>
            </w:pPr>
            <w:r w:rsidRPr="00D0162F">
              <w:rPr>
                <w:rFonts w:ascii="Arial" w:hAnsi="Arial"/>
                <w:b/>
                <w:bCs/>
                <w:sz w:val="18"/>
                <w:lang w:eastAsia="zh-TW"/>
              </w:rPr>
              <w:t>5.3.2.2.3</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0206327D" w14:textId="77777777" w:rsidR="003A6395" w:rsidRPr="00D0162F" w:rsidRDefault="003A6395" w:rsidP="003A6395">
            <w:pPr>
              <w:keepNext/>
              <w:keepLines/>
              <w:overflowPunct/>
              <w:autoSpaceDE/>
              <w:autoSpaceDN/>
              <w:adjustRightInd/>
              <w:spacing w:after="0"/>
              <w:textAlignment w:val="auto"/>
              <w:rPr>
                <w:rFonts w:ascii="Arial" w:hAnsi="Arial"/>
                <w:sz w:val="18"/>
              </w:rPr>
            </w:pPr>
            <w:r w:rsidRPr="00D0162F">
              <w:rPr>
                <w:rFonts w:ascii="Arial" w:hAnsi="Arial"/>
                <w:sz w:val="18"/>
              </w:rPr>
              <w:t>EN-DC FR2 2-step contention based random access</w:t>
            </w:r>
          </w:p>
        </w:tc>
        <w:tc>
          <w:tcPr>
            <w:tcW w:w="1049" w:type="dxa"/>
            <w:tcBorders>
              <w:top w:val="single" w:sz="4" w:space="0" w:color="auto"/>
              <w:left w:val="nil"/>
              <w:bottom w:val="single" w:sz="4" w:space="0" w:color="auto"/>
              <w:right w:val="single" w:sz="4" w:space="0" w:color="auto"/>
            </w:tcBorders>
            <w:shd w:val="clear" w:color="auto" w:fill="auto"/>
            <w:vAlign w:val="center"/>
          </w:tcPr>
          <w:p w14:paraId="42CB991C"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hAnsi="Arial"/>
                <w:sz w:val="18"/>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7BDADC1"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2BF82C7" w14:textId="77777777" w:rsidR="003A6395" w:rsidRPr="00D0162F" w:rsidRDefault="003A6395" w:rsidP="003A6395">
            <w:pPr>
              <w:keepNext/>
              <w:keepLines/>
              <w:overflowPunct/>
              <w:autoSpaceDE/>
              <w:autoSpaceDN/>
              <w:adjustRightInd/>
              <w:spacing w:after="0"/>
              <w:textAlignment w:val="auto"/>
              <w:rPr>
                <w:rFonts w:ascii="Arial" w:hAnsi="Arial"/>
                <w:sz w:val="18"/>
                <w:lang w:eastAsia="zh-TW"/>
              </w:rPr>
            </w:pPr>
          </w:p>
        </w:tc>
        <w:tc>
          <w:tcPr>
            <w:tcW w:w="1049" w:type="dxa"/>
            <w:tcBorders>
              <w:top w:val="single" w:sz="4" w:space="0" w:color="auto"/>
              <w:left w:val="nil"/>
              <w:bottom w:val="single" w:sz="4" w:space="0" w:color="auto"/>
              <w:right w:val="single" w:sz="4" w:space="0" w:color="auto"/>
            </w:tcBorders>
            <w:vAlign w:val="center"/>
          </w:tcPr>
          <w:p w14:paraId="6808F8F0" w14:textId="77777777" w:rsidR="003A6395" w:rsidRPr="00D0162F" w:rsidRDefault="003A6395" w:rsidP="003A6395">
            <w:pPr>
              <w:keepNext/>
              <w:keepLines/>
              <w:overflowPunct/>
              <w:autoSpaceDE/>
              <w:autoSpaceDN/>
              <w:adjustRightInd/>
              <w:spacing w:after="0"/>
              <w:textAlignment w:val="auto"/>
              <w:rPr>
                <w:rFonts w:ascii="Arial" w:hAnsi="Arial"/>
                <w:sz w:val="18"/>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B42F790" w14:textId="77777777" w:rsidR="003A6395" w:rsidRPr="00D0162F" w:rsidRDefault="003A6395" w:rsidP="003A6395">
            <w:pPr>
              <w:keepNext/>
              <w:keepLines/>
              <w:overflowPunct/>
              <w:autoSpaceDE/>
              <w:autoSpaceDN/>
              <w:adjustRightInd/>
              <w:spacing w:after="0"/>
              <w:textAlignment w:val="auto"/>
              <w:rPr>
                <w:rFonts w:ascii="Arial" w:hAnsi="Arial"/>
                <w:sz w:val="18"/>
              </w:rPr>
            </w:pPr>
          </w:p>
        </w:tc>
      </w:tr>
      <w:tr w:rsidR="003A6395" w:rsidRPr="00D0162F" w14:paraId="5C443952"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3FCED28" w14:textId="77777777" w:rsidR="003A6395" w:rsidRPr="00D0162F" w:rsidRDefault="003A6395" w:rsidP="003A6395">
            <w:pPr>
              <w:keepNext/>
              <w:keepLines/>
              <w:overflowPunct/>
              <w:autoSpaceDE/>
              <w:autoSpaceDN/>
              <w:adjustRightInd/>
              <w:spacing w:after="0"/>
              <w:textAlignment w:val="auto"/>
              <w:rPr>
                <w:rFonts w:ascii="Arial" w:hAnsi="Arial"/>
                <w:b/>
                <w:sz w:val="18"/>
                <w:lang w:eastAsia="zh-TW"/>
              </w:rPr>
            </w:pPr>
            <w:r w:rsidRPr="00D0162F">
              <w:rPr>
                <w:rFonts w:ascii="Arial" w:hAnsi="Arial"/>
                <w:b/>
                <w:bCs/>
                <w:sz w:val="18"/>
                <w:lang w:eastAsia="zh-TW"/>
              </w:rPr>
              <w:t>5.3.2.2.4</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29230813" w14:textId="77777777" w:rsidR="003A6395" w:rsidRPr="00D0162F" w:rsidRDefault="003A6395" w:rsidP="003A6395">
            <w:pPr>
              <w:keepNext/>
              <w:keepLines/>
              <w:overflowPunct/>
              <w:autoSpaceDE/>
              <w:autoSpaceDN/>
              <w:adjustRightInd/>
              <w:spacing w:after="0"/>
              <w:textAlignment w:val="auto"/>
              <w:rPr>
                <w:rFonts w:ascii="Arial" w:hAnsi="Arial"/>
                <w:sz w:val="18"/>
              </w:rPr>
            </w:pPr>
            <w:r w:rsidRPr="00D0162F">
              <w:rPr>
                <w:rFonts w:ascii="Arial" w:hAnsi="Arial"/>
                <w:sz w:val="18"/>
              </w:rPr>
              <w:t>EN-DC FR2 2-step non-contention based random access</w:t>
            </w:r>
          </w:p>
        </w:tc>
        <w:tc>
          <w:tcPr>
            <w:tcW w:w="1049" w:type="dxa"/>
            <w:tcBorders>
              <w:top w:val="single" w:sz="4" w:space="0" w:color="auto"/>
              <w:left w:val="nil"/>
              <w:bottom w:val="single" w:sz="4" w:space="0" w:color="auto"/>
              <w:right w:val="single" w:sz="4" w:space="0" w:color="auto"/>
            </w:tcBorders>
            <w:shd w:val="clear" w:color="auto" w:fill="auto"/>
            <w:vAlign w:val="center"/>
          </w:tcPr>
          <w:p w14:paraId="3FF99400"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hAnsi="Arial"/>
                <w:sz w:val="18"/>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4AF8855"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D0E17E5" w14:textId="77777777" w:rsidR="003A6395" w:rsidRPr="00D0162F" w:rsidRDefault="003A6395" w:rsidP="003A6395">
            <w:pPr>
              <w:keepNext/>
              <w:keepLines/>
              <w:overflowPunct/>
              <w:autoSpaceDE/>
              <w:autoSpaceDN/>
              <w:adjustRightInd/>
              <w:spacing w:after="0"/>
              <w:textAlignment w:val="auto"/>
              <w:rPr>
                <w:rFonts w:ascii="Arial" w:hAnsi="Arial"/>
                <w:sz w:val="18"/>
                <w:lang w:eastAsia="zh-TW"/>
              </w:rPr>
            </w:pPr>
          </w:p>
        </w:tc>
        <w:tc>
          <w:tcPr>
            <w:tcW w:w="1049" w:type="dxa"/>
            <w:tcBorders>
              <w:top w:val="single" w:sz="4" w:space="0" w:color="auto"/>
              <w:left w:val="nil"/>
              <w:bottom w:val="single" w:sz="4" w:space="0" w:color="auto"/>
              <w:right w:val="single" w:sz="4" w:space="0" w:color="auto"/>
            </w:tcBorders>
            <w:vAlign w:val="center"/>
          </w:tcPr>
          <w:p w14:paraId="60B77F0F" w14:textId="77777777" w:rsidR="003A6395" w:rsidRPr="00D0162F" w:rsidRDefault="003A6395" w:rsidP="003A6395">
            <w:pPr>
              <w:keepNext/>
              <w:keepLines/>
              <w:overflowPunct/>
              <w:autoSpaceDE/>
              <w:autoSpaceDN/>
              <w:adjustRightInd/>
              <w:spacing w:after="0"/>
              <w:textAlignment w:val="auto"/>
              <w:rPr>
                <w:rFonts w:ascii="Arial" w:hAnsi="Arial"/>
                <w:sz w:val="18"/>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A925E9A" w14:textId="77777777" w:rsidR="003A6395" w:rsidRPr="00D0162F" w:rsidRDefault="003A6395" w:rsidP="003A6395">
            <w:pPr>
              <w:keepNext/>
              <w:keepLines/>
              <w:overflowPunct/>
              <w:autoSpaceDE/>
              <w:autoSpaceDN/>
              <w:adjustRightInd/>
              <w:spacing w:after="0"/>
              <w:textAlignment w:val="auto"/>
              <w:rPr>
                <w:rFonts w:ascii="Arial" w:hAnsi="Arial"/>
                <w:sz w:val="18"/>
              </w:rPr>
            </w:pPr>
          </w:p>
        </w:tc>
      </w:tr>
      <w:tr w:rsidR="003A6395" w:rsidRPr="00D0162F" w14:paraId="7BE581A9"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057F6E6" w14:textId="77777777" w:rsidR="003A6395" w:rsidRPr="00D0162F" w:rsidRDefault="003A6395" w:rsidP="003A6395">
            <w:pPr>
              <w:keepNext/>
              <w:keepLines/>
              <w:overflowPunct/>
              <w:autoSpaceDE/>
              <w:autoSpaceDN/>
              <w:adjustRightInd/>
              <w:spacing w:after="0"/>
              <w:textAlignment w:val="auto"/>
              <w:rPr>
                <w:rFonts w:ascii="Arial" w:hAnsi="Arial"/>
                <w:b/>
                <w:sz w:val="18"/>
                <w:lang w:eastAsia="zh-TW"/>
              </w:rPr>
            </w:pPr>
            <w:r w:rsidRPr="00D0162F">
              <w:rPr>
                <w:rFonts w:ascii="Arial" w:hAnsi="Arial"/>
                <w:b/>
                <w:sz w:val="18"/>
                <w:lang w:eastAsia="zh-TW"/>
              </w:rPr>
              <w:t>5.4.1.1</w:t>
            </w:r>
          </w:p>
        </w:tc>
        <w:tc>
          <w:tcPr>
            <w:tcW w:w="3690" w:type="dxa"/>
            <w:tcBorders>
              <w:top w:val="single" w:sz="4" w:space="0" w:color="auto"/>
              <w:left w:val="nil"/>
              <w:bottom w:val="single" w:sz="4" w:space="0" w:color="auto"/>
              <w:right w:val="single" w:sz="4" w:space="0" w:color="auto"/>
            </w:tcBorders>
            <w:shd w:val="clear" w:color="auto" w:fill="auto"/>
            <w:noWrap/>
          </w:tcPr>
          <w:p w14:paraId="09A7B5EB" w14:textId="77777777" w:rsidR="003A6395" w:rsidRPr="00D0162F" w:rsidRDefault="003A6395" w:rsidP="003A6395">
            <w:pPr>
              <w:keepNext/>
              <w:keepLines/>
              <w:overflowPunct/>
              <w:autoSpaceDE/>
              <w:autoSpaceDN/>
              <w:adjustRightInd/>
              <w:spacing w:after="0"/>
              <w:textAlignment w:val="auto"/>
              <w:rPr>
                <w:rFonts w:ascii="Arial" w:hAnsi="Arial"/>
                <w:sz w:val="18"/>
              </w:rPr>
            </w:pPr>
            <w:r w:rsidRPr="00D0162F">
              <w:rPr>
                <w:rFonts w:ascii="Arial" w:hAnsi="Arial"/>
                <w:sz w:val="18"/>
                <w:lang w:eastAsia="zh-TW"/>
              </w:rPr>
              <w:t>EN-DC FR2 UE transmit timing 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01FA9C1E"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hAnsi="Arial"/>
                <w:sz w:val="18"/>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643D0AB"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2A8D237" w14:textId="77777777" w:rsidR="003A6395" w:rsidRPr="00D0162F" w:rsidRDefault="003A6395" w:rsidP="003A6395">
            <w:pPr>
              <w:keepNext/>
              <w:keepLines/>
              <w:overflowPunct/>
              <w:autoSpaceDE/>
              <w:autoSpaceDN/>
              <w:adjustRightInd/>
              <w:spacing w:after="0"/>
              <w:textAlignment w:val="auto"/>
              <w:rPr>
                <w:rFonts w:ascii="Arial" w:hAnsi="Arial"/>
                <w:sz w:val="18"/>
                <w:lang w:eastAsia="zh-TW"/>
              </w:rPr>
            </w:pPr>
          </w:p>
        </w:tc>
        <w:tc>
          <w:tcPr>
            <w:tcW w:w="1049" w:type="dxa"/>
            <w:tcBorders>
              <w:top w:val="single" w:sz="4" w:space="0" w:color="auto"/>
              <w:left w:val="nil"/>
              <w:bottom w:val="single" w:sz="4" w:space="0" w:color="auto"/>
              <w:right w:val="single" w:sz="4" w:space="0" w:color="auto"/>
            </w:tcBorders>
            <w:vAlign w:val="center"/>
          </w:tcPr>
          <w:p w14:paraId="51956B40" w14:textId="77777777" w:rsidR="003A6395" w:rsidRPr="00D0162F" w:rsidRDefault="003A6395" w:rsidP="003A6395">
            <w:pPr>
              <w:keepNext/>
              <w:keepLines/>
              <w:overflowPunct/>
              <w:autoSpaceDE/>
              <w:autoSpaceDN/>
              <w:adjustRightInd/>
              <w:spacing w:after="0"/>
              <w:textAlignment w:val="auto"/>
              <w:rPr>
                <w:rFonts w:ascii="Arial" w:hAnsi="Arial"/>
                <w:sz w:val="18"/>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C405ABA" w14:textId="77777777" w:rsidR="003A6395" w:rsidRPr="00D0162F" w:rsidRDefault="003A6395" w:rsidP="003A6395">
            <w:pPr>
              <w:keepNext/>
              <w:keepLines/>
              <w:overflowPunct/>
              <w:autoSpaceDE/>
              <w:autoSpaceDN/>
              <w:adjustRightInd/>
              <w:spacing w:after="0"/>
              <w:textAlignment w:val="auto"/>
              <w:rPr>
                <w:rFonts w:ascii="Arial" w:hAnsi="Arial"/>
                <w:sz w:val="18"/>
              </w:rPr>
            </w:pPr>
          </w:p>
        </w:tc>
      </w:tr>
      <w:tr w:rsidR="003A6395" w:rsidRPr="00D0162F" w14:paraId="395043B8"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EAC2668" w14:textId="77777777" w:rsidR="003A6395" w:rsidRPr="00D0162F" w:rsidRDefault="003A6395" w:rsidP="003A6395">
            <w:pPr>
              <w:keepNext/>
              <w:keepLines/>
              <w:overflowPunct/>
              <w:autoSpaceDE/>
              <w:autoSpaceDN/>
              <w:adjustRightInd/>
              <w:spacing w:after="0"/>
              <w:textAlignment w:val="auto"/>
              <w:rPr>
                <w:rFonts w:ascii="Arial" w:hAnsi="Arial"/>
                <w:b/>
                <w:sz w:val="18"/>
                <w:lang w:eastAsia="zh-TW"/>
              </w:rPr>
            </w:pPr>
            <w:r w:rsidRPr="00D0162F">
              <w:rPr>
                <w:rFonts w:ascii="Arial" w:hAnsi="Arial"/>
                <w:b/>
                <w:sz w:val="18"/>
                <w:lang w:eastAsia="zh-TW"/>
              </w:rPr>
              <w:t>5.4.3.1</w:t>
            </w:r>
          </w:p>
        </w:tc>
        <w:tc>
          <w:tcPr>
            <w:tcW w:w="3690" w:type="dxa"/>
            <w:tcBorders>
              <w:top w:val="single" w:sz="4" w:space="0" w:color="auto"/>
              <w:left w:val="nil"/>
              <w:bottom w:val="single" w:sz="4" w:space="0" w:color="auto"/>
              <w:right w:val="single" w:sz="4" w:space="0" w:color="auto"/>
            </w:tcBorders>
            <w:shd w:val="clear" w:color="auto" w:fill="auto"/>
            <w:noWrap/>
          </w:tcPr>
          <w:p w14:paraId="1D4A40EB" w14:textId="77777777" w:rsidR="003A6395" w:rsidRPr="00D0162F" w:rsidRDefault="003A6395" w:rsidP="003A6395">
            <w:pPr>
              <w:keepNext/>
              <w:keepLines/>
              <w:overflowPunct/>
              <w:autoSpaceDE/>
              <w:autoSpaceDN/>
              <w:adjustRightInd/>
              <w:spacing w:after="0"/>
              <w:textAlignment w:val="auto"/>
              <w:rPr>
                <w:rFonts w:ascii="Arial" w:hAnsi="Arial"/>
                <w:sz w:val="18"/>
              </w:rPr>
            </w:pPr>
            <w:r w:rsidRPr="00D0162F">
              <w:rPr>
                <w:rFonts w:ascii="Arial" w:hAnsi="Arial"/>
                <w:sz w:val="18"/>
                <w:lang w:eastAsia="zh-TW"/>
              </w:rPr>
              <w:t>EN-DC FR2 timing advance adjustment 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44A948BE"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hAnsi="Arial"/>
                <w:sz w:val="18"/>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D5884E8"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hAnsi="Arial"/>
                <w:sz w:val="18"/>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7EF70A1" w14:textId="77777777" w:rsidR="003A6395" w:rsidRPr="00D0162F" w:rsidRDefault="003A6395" w:rsidP="003A6395">
            <w:pPr>
              <w:keepNext/>
              <w:keepLines/>
              <w:overflowPunct/>
              <w:autoSpaceDE/>
              <w:autoSpaceDN/>
              <w:adjustRightInd/>
              <w:spacing w:after="0"/>
              <w:textAlignment w:val="auto"/>
              <w:rPr>
                <w:rFonts w:ascii="Arial" w:hAnsi="Arial"/>
                <w:sz w:val="18"/>
                <w:lang w:eastAsia="zh-TW"/>
              </w:rPr>
            </w:pPr>
          </w:p>
        </w:tc>
        <w:tc>
          <w:tcPr>
            <w:tcW w:w="1049" w:type="dxa"/>
            <w:tcBorders>
              <w:top w:val="single" w:sz="4" w:space="0" w:color="auto"/>
              <w:left w:val="nil"/>
              <w:bottom w:val="single" w:sz="4" w:space="0" w:color="auto"/>
              <w:right w:val="single" w:sz="4" w:space="0" w:color="auto"/>
            </w:tcBorders>
            <w:vAlign w:val="center"/>
          </w:tcPr>
          <w:p w14:paraId="77C09ABD" w14:textId="77777777" w:rsidR="003A6395" w:rsidRPr="00D0162F" w:rsidRDefault="003A6395" w:rsidP="003A6395">
            <w:pPr>
              <w:keepNext/>
              <w:keepLines/>
              <w:overflowPunct/>
              <w:autoSpaceDE/>
              <w:autoSpaceDN/>
              <w:adjustRightInd/>
              <w:spacing w:after="0"/>
              <w:textAlignment w:val="auto"/>
              <w:rPr>
                <w:rFonts w:ascii="Arial" w:hAnsi="Arial"/>
                <w:sz w:val="18"/>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2FD4517" w14:textId="77777777" w:rsidR="003A6395" w:rsidRPr="00D0162F" w:rsidRDefault="003A6395" w:rsidP="003A6395">
            <w:pPr>
              <w:keepNext/>
              <w:keepLines/>
              <w:overflowPunct/>
              <w:autoSpaceDE/>
              <w:autoSpaceDN/>
              <w:adjustRightInd/>
              <w:spacing w:after="0"/>
              <w:textAlignment w:val="auto"/>
              <w:rPr>
                <w:rFonts w:ascii="Arial" w:hAnsi="Arial"/>
                <w:sz w:val="18"/>
              </w:rPr>
            </w:pPr>
          </w:p>
        </w:tc>
      </w:tr>
      <w:tr w:rsidR="003A6395" w:rsidRPr="00D0162F" w14:paraId="61385D9B"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742C4CE" w14:textId="77777777" w:rsidR="003A6395" w:rsidRPr="00D0162F" w:rsidRDefault="003A6395" w:rsidP="003A6395">
            <w:pPr>
              <w:keepNext/>
              <w:keepLines/>
              <w:overflowPunct/>
              <w:autoSpaceDE/>
              <w:autoSpaceDN/>
              <w:adjustRightInd/>
              <w:spacing w:after="0"/>
              <w:textAlignment w:val="auto"/>
              <w:rPr>
                <w:rFonts w:ascii="Arial" w:hAnsi="Arial"/>
                <w:b/>
                <w:sz w:val="18"/>
                <w:lang w:eastAsia="zh-TW"/>
              </w:rPr>
            </w:pPr>
            <w:r w:rsidRPr="00D0162F">
              <w:rPr>
                <w:rFonts w:ascii="Arial" w:hAnsi="Arial"/>
                <w:b/>
                <w:sz w:val="18"/>
                <w:lang w:eastAsia="zh-TW"/>
              </w:rPr>
              <w:t>5.5.1.1</w:t>
            </w:r>
          </w:p>
        </w:tc>
        <w:tc>
          <w:tcPr>
            <w:tcW w:w="3690" w:type="dxa"/>
            <w:tcBorders>
              <w:top w:val="single" w:sz="4" w:space="0" w:color="auto"/>
              <w:left w:val="nil"/>
              <w:bottom w:val="single" w:sz="4" w:space="0" w:color="auto"/>
              <w:right w:val="single" w:sz="4" w:space="0" w:color="auto"/>
            </w:tcBorders>
            <w:shd w:val="clear" w:color="auto" w:fill="auto"/>
            <w:noWrap/>
          </w:tcPr>
          <w:p w14:paraId="3785004F" w14:textId="77777777" w:rsidR="003A6395" w:rsidRPr="00D0162F" w:rsidRDefault="003A6395" w:rsidP="003A6395">
            <w:pPr>
              <w:keepNext/>
              <w:keepLines/>
              <w:overflowPunct/>
              <w:autoSpaceDE/>
              <w:autoSpaceDN/>
              <w:adjustRightInd/>
              <w:spacing w:after="0"/>
              <w:textAlignment w:val="auto"/>
              <w:rPr>
                <w:rFonts w:ascii="Arial" w:hAnsi="Arial"/>
                <w:sz w:val="18"/>
              </w:rPr>
            </w:pPr>
            <w:r w:rsidRPr="00D0162F">
              <w:rPr>
                <w:rFonts w:ascii="Arial" w:hAnsi="Arial" w:cs="Arial"/>
                <w:sz w:val="18"/>
                <w:szCs w:val="24"/>
              </w:rPr>
              <w:t>EN-DC FR2 radio link monitoring out-of-sync test for PSCell configured with SSB-based RLM RS in non-DRX mode</w:t>
            </w:r>
          </w:p>
        </w:tc>
        <w:tc>
          <w:tcPr>
            <w:tcW w:w="1049" w:type="dxa"/>
            <w:tcBorders>
              <w:top w:val="single" w:sz="4" w:space="0" w:color="auto"/>
              <w:left w:val="nil"/>
              <w:bottom w:val="single" w:sz="4" w:space="0" w:color="auto"/>
              <w:right w:val="single" w:sz="4" w:space="0" w:color="auto"/>
            </w:tcBorders>
            <w:shd w:val="clear" w:color="auto" w:fill="auto"/>
            <w:vAlign w:val="center"/>
          </w:tcPr>
          <w:p w14:paraId="046998A4"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hAnsi="Arial"/>
                <w:sz w:val="18"/>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211790F"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hAnsi="Arial"/>
                <w:sz w:val="18"/>
                <w:lang w:eastAsia="zh-TW"/>
              </w:rPr>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535E181A" w14:textId="77777777" w:rsidR="003A6395" w:rsidRPr="00D0162F" w:rsidRDefault="003A6395" w:rsidP="003A6395">
            <w:pPr>
              <w:keepNext/>
              <w:keepLines/>
              <w:overflowPunct/>
              <w:autoSpaceDE/>
              <w:autoSpaceDN/>
              <w:adjustRightInd/>
              <w:spacing w:after="0"/>
              <w:textAlignment w:val="auto"/>
              <w:rPr>
                <w:rFonts w:ascii="Arial" w:hAnsi="Arial"/>
                <w:sz w:val="18"/>
                <w:lang w:eastAsia="zh-TW"/>
              </w:rPr>
            </w:pPr>
          </w:p>
        </w:tc>
        <w:tc>
          <w:tcPr>
            <w:tcW w:w="1049" w:type="dxa"/>
            <w:tcBorders>
              <w:top w:val="single" w:sz="4" w:space="0" w:color="auto"/>
              <w:left w:val="nil"/>
              <w:bottom w:val="single" w:sz="4" w:space="0" w:color="auto"/>
              <w:right w:val="single" w:sz="4" w:space="0" w:color="auto"/>
            </w:tcBorders>
            <w:vAlign w:val="center"/>
          </w:tcPr>
          <w:p w14:paraId="5BCF8D9D" w14:textId="77777777" w:rsidR="003A6395" w:rsidRPr="00D0162F" w:rsidRDefault="003A6395" w:rsidP="003A6395">
            <w:pPr>
              <w:keepNext/>
              <w:keepLines/>
              <w:overflowPunct/>
              <w:autoSpaceDE/>
              <w:autoSpaceDN/>
              <w:adjustRightInd/>
              <w:spacing w:after="0"/>
              <w:textAlignment w:val="auto"/>
              <w:rPr>
                <w:rFonts w:ascii="Arial" w:hAnsi="Arial"/>
                <w:sz w:val="18"/>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47896A7" w14:textId="77777777" w:rsidR="003A6395" w:rsidRPr="00D0162F" w:rsidRDefault="003A6395" w:rsidP="003A6395">
            <w:pPr>
              <w:keepNext/>
              <w:keepLines/>
              <w:overflowPunct/>
              <w:autoSpaceDE/>
              <w:autoSpaceDN/>
              <w:adjustRightInd/>
              <w:spacing w:after="0"/>
              <w:textAlignment w:val="auto"/>
              <w:rPr>
                <w:rFonts w:ascii="Arial" w:hAnsi="Arial"/>
                <w:sz w:val="18"/>
              </w:rPr>
            </w:pPr>
          </w:p>
        </w:tc>
      </w:tr>
      <w:tr w:rsidR="00F55D3E" w:rsidRPr="00D0162F" w:rsidDel="00F23E8A" w14:paraId="5D77000B"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B5261DD" w14:textId="77777777" w:rsidR="00F55D3E" w:rsidRPr="00D0162F" w:rsidRDefault="00F55D3E" w:rsidP="00A81E02">
            <w:pPr>
              <w:pStyle w:val="TAL"/>
              <w:rPr>
                <w:b/>
                <w:lang w:eastAsia="zh-TW"/>
              </w:rPr>
            </w:pPr>
            <w:r w:rsidRPr="00D0162F">
              <w:rPr>
                <w:b/>
                <w:lang w:eastAsia="zh-TW"/>
              </w:rPr>
              <w:t>5.5.1.2</w:t>
            </w:r>
          </w:p>
        </w:tc>
        <w:tc>
          <w:tcPr>
            <w:tcW w:w="3690" w:type="dxa"/>
            <w:tcBorders>
              <w:top w:val="single" w:sz="4" w:space="0" w:color="auto"/>
              <w:left w:val="nil"/>
              <w:bottom w:val="single" w:sz="4" w:space="0" w:color="auto"/>
              <w:right w:val="single" w:sz="4" w:space="0" w:color="auto"/>
            </w:tcBorders>
            <w:shd w:val="clear" w:color="auto" w:fill="auto"/>
            <w:noWrap/>
          </w:tcPr>
          <w:p w14:paraId="5281586B" w14:textId="77777777" w:rsidR="00F55D3E" w:rsidRPr="00D0162F" w:rsidRDefault="00F55D3E" w:rsidP="00A81E02">
            <w:pPr>
              <w:pStyle w:val="TAL"/>
              <w:rPr>
                <w:rFonts w:cs="Arial"/>
                <w:szCs w:val="24"/>
              </w:rPr>
            </w:pPr>
            <w:r w:rsidRPr="00D0162F">
              <w:rPr>
                <w:rFonts w:cs="Arial"/>
                <w:szCs w:val="24"/>
              </w:rPr>
              <w:t>EN-DC FR2 radio link monitoring in-sync test for PSCell configured with SSB-based RLM RS in non-DRX mode</w:t>
            </w:r>
          </w:p>
        </w:tc>
        <w:tc>
          <w:tcPr>
            <w:tcW w:w="1049" w:type="dxa"/>
            <w:tcBorders>
              <w:top w:val="single" w:sz="4" w:space="0" w:color="auto"/>
              <w:left w:val="nil"/>
              <w:bottom w:val="single" w:sz="4" w:space="0" w:color="auto"/>
              <w:right w:val="single" w:sz="4" w:space="0" w:color="auto"/>
            </w:tcBorders>
            <w:shd w:val="clear" w:color="auto" w:fill="auto"/>
            <w:vAlign w:val="center"/>
          </w:tcPr>
          <w:p w14:paraId="4729D876" w14:textId="77777777" w:rsidR="00F55D3E" w:rsidRPr="00D0162F" w:rsidRDefault="00F55D3E" w:rsidP="00A81E02">
            <w:pPr>
              <w:pStyle w:val="TAL"/>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B620DAC" w14:textId="77777777" w:rsidR="00F55D3E" w:rsidRPr="00D0162F" w:rsidRDefault="00F55D3E" w:rsidP="00A81E02">
            <w:pPr>
              <w:pStyle w:val="TAL"/>
              <w:rPr>
                <w:lang w:eastAsia="zh-TW"/>
              </w:rPr>
            </w:pPr>
            <w:r w:rsidRPr="00D0162F">
              <w:rPr>
                <w:lang w:eastAsia="zh-TW"/>
              </w:rPr>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6BB33B0D" w14:textId="77777777" w:rsidR="00F55D3E" w:rsidRPr="00D0162F" w:rsidDel="00F23E8A" w:rsidRDefault="00F55D3E" w:rsidP="00A81E02">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55ED4B12" w14:textId="77777777" w:rsidR="00F55D3E" w:rsidRPr="00D0162F" w:rsidDel="00F23E8A" w:rsidRDefault="00F55D3E" w:rsidP="00A81E02">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B65DA5E" w14:textId="77777777" w:rsidR="00F55D3E" w:rsidRPr="00D0162F" w:rsidDel="00F23E8A" w:rsidRDefault="00F55D3E" w:rsidP="00A81E02">
            <w:pPr>
              <w:pStyle w:val="TAL"/>
            </w:pPr>
          </w:p>
        </w:tc>
      </w:tr>
      <w:tr w:rsidR="003A6395" w:rsidRPr="00D0162F" w14:paraId="17131E9C"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A6BF473" w14:textId="77777777" w:rsidR="003A6395" w:rsidRPr="00D0162F" w:rsidRDefault="003A6395" w:rsidP="003A6395">
            <w:pPr>
              <w:keepNext/>
              <w:keepLines/>
              <w:overflowPunct/>
              <w:autoSpaceDE/>
              <w:autoSpaceDN/>
              <w:adjustRightInd/>
              <w:spacing w:after="0"/>
              <w:textAlignment w:val="auto"/>
              <w:rPr>
                <w:rFonts w:ascii="Arial" w:hAnsi="Arial"/>
                <w:b/>
                <w:sz w:val="18"/>
                <w:lang w:eastAsia="zh-TW"/>
              </w:rPr>
            </w:pPr>
            <w:r w:rsidRPr="00D0162F">
              <w:rPr>
                <w:rFonts w:ascii="Arial" w:hAnsi="Arial"/>
                <w:b/>
                <w:sz w:val="18"/>
                <w:lang w:eastAsia="zh-TW"/>
              </w:rPr>
              <w:t>5.5.1.3</w:t>
            </w:r>
          </w:p>
        </w:tc>
        <w:tc>
          <w:tcPr>
            <w:tcW w:w="3690" w:type="dxa"/>
            <w:tcBorders>
              <w:top w:val="single" w:sz="4" w:space="0" w:color="auto"/>
              <w:left w:val="nil"/>
              <w:bottom w:val="single" w:sz="4" w:space="0" w:color="auto"/>
              <w:right w:val="single" w:sz="4" w:space="0" w:color="auto"/>
            </w:tcBorders>
            <w:shd w:val="clear" w:color="auto" w:fill="auto"/>
            <w:noWrap/>
          </w:tcPr>
          <w:p w14:paraId="2A8DC442" w14:textId="77777777" w:rsidR="003A6395" w:rsidRPr="00D0162F" w:rsidRDefault="003A6395" w:rsidP="003A6395">
            <w:pPr>
              <w:keepNext/>
              <w:keepLines/>
              <w:overflowPunct/>
              <w:autoSpaceDE/>
              <w:autoSpaceDN/>
              <w:adjustRightInd/>
              <w:spacing w:after="0"/>
              <w:textAlignment w:val="auto"/>
              <w:rPr>
                <w:rFonts w:ascii="Arial" w:hAnsi="Arial"/>
                <w:sz w:val="18"/>
              </w:rPr>
            </w:pPr>
            <w:r w:rsidRPr="00D0162F">
              <w:rPr>
                <w:rFonts w:ascii="Arial" w:hAnsi="Arial" w:cs="Arial"/>
                <w:sz w:val="18"/>
                <w:szCs w:val="24"/>
              </w:rPr>
              <w:t>EN-DC FR2 radio link monitoring out-of-sync test for PSCell configured with SSB-based RLM RS in DRX mode</w:t>
            </w:r>
          </w:p>
        </w:tc>
        <w:tc>
          <w:tcPr>
            <w:tcW w:w="1049" w:type="dxa"/>
            <w:tcBorders>
              <w:top w:val="single" w:sz="4" w:space="0" w:color="auto"/>
              <w:left w:val="nil"/>
              <w:bottom w:val="single" w:sz="4" w:space="0" w:color="auto"/>
              <w:right w:val="single" w:sz="4" w:space="0" w:color="auto"/>
            </w:tcBorders>
            <w:shd w:val="clear" w:color="auto" w:fill="auto"/>
            <w:vAlign w:val="center"/>
          </w:tcPr>
          <w:p w14:paraId="1BAEE1B5"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hAnsi="Arial"/>
                <w:sz w:val="18"/>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F15AC68"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hAnsi="Arial"/>
                <w:sz w:val="18"/>
                <w:lang w:eastAsia="zh-TW"/>
              </w:rPr>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1D83C87B" w14:textId="77777777" w:rsidR="003A6395" w:rsidRPr="00D0162F" w:rsidRDefault="003A6395" w:rsidP="003A6395">
            <w:pPr>
              <w:keepNext/>
              <w:keepLines/>
              <w:overflowPunct/>
              <w:autoSpaceDE/>
              <w:autoSpaceDN/>
              <w:adjustRightInd/>
              <w:spacing w:after="0"/>
              <w:textAlignment w:val="auto"/>
              <w:rPr>
                <w:rFonts w:ascii="Arial" w:hAnsi="Arial"/>
                <w:sz w:val="18"/>
                <w:lang w:eastAsia="zh-TW"/>
              </w:rPr>
            </w:pPr>
          </w:p>
        </w:tc>
        <w:tc>
          <w:tcPr>
            <w:tcW w:w="1049" w:type="dxa"/>
            <w:tcBorders>
              <w:top w:val="single" w:sz="4" w:space="0" w:color="auto"/>
              <w:left w:val="nil"/>
              <w:bottom w:val="single" w:sz="4" w:space="0" w:color="auto"/>
              <w:right w:val="single" w:sz="4" w:space="0" w:color="auto"/>
            </w:tcBorders>
            <w:vAlign w:val="center"/>
          </w:tcPr>
          <w:p w14:paraId="63AEE116" w14:textId="77777777" w:rsidR="003A6395" w:rsidRPr="00D0162F" w:rsidRDefault="003A6395" w:rsidP="003A6395">
            <w:pPr>
              <w:keepNext/>
              <w:keepLines/>
              <w:overflowPunct/>
              <w:autoSpaceDE/>
              <w:autoSpaceDN/>
              <w:adjustRightInd/>
              <w:spacing w:after="0"/>
              <w:textAlignment w:val="auto"/>
              <w:rPr>
                <w:rFonts w:ascii="Arial" w:hAnsi="Arial"/>
                <w:sz w:val="18"/>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6FDF0FE" w14:textId="77777777" w:rsidR="003A6395" w:rsidRPr="00D0162F" w:rsidRDefault="003A6395" w:rsidP="003A6395">
            <w:pPr>
              <w:keepNext/>
              <w:keepLines/>
              <w:overflowPunct/>
              <w:autoSpaceDE/>
              <w:autoSpaceDN/>
              <w:adjustRightInd/>
              <w:spacing w:after="0"/>
              <w:textAlignment w:val="auto"/>
              <w:rPr>
                <w:rFonts w:ascii="Arial" w:hAnsi="Arial"/>
                <w:sz w:val="18"/>
              </w:rPr>
            </w:pPr>
          </w:p>
        </w:tc>
      </w:tr>
      <w:tr w:rsidR="00B978D0" w:rsidRPr="00D0162F" w:rsidDel="00F23E8A" w14:paraId="426E9536"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4031939" w14:textId="77777777" w:rsidR="00B978D0" w:rsidRPr="00D0162F" w:rsidRDefault="00B978D0" w:rsidP="00A81E02">
            <w:pPr>
              <w:pStyle w:val="TAL"/>
              <w:rPr>
                <w:b/>
                <w:lang w:eastAsia="zh-TW"/>
              </w:rPr>
            </w:pPr>
            <w:r w:rsidRPr="00D0162F">
              <w:rPr>
                <w:b/>
                <w:lang w:eastAsia="zh-TW"/>
              </w:rPr>
              <w:t>5.5.1.4</w:t>
            </w:r>
          </w:p>
        </w:tc>
        <w:tc>
          <w:tcPr>
            <w:tcW w:w="3690" w:type="dxa"/>
            <w:tcBorders>
              <w:top w:val="single" w:sz="4" w:space="0" w:color="auto"/>
              <w:left w:val="nil"/>
              <w:bottom w:val="single" w:sz="4" w:space="0" w:color="auto"/>
              <w:right w:val="single" w:sz="4" w:space="0" w:color="auto"/>
            </w:tcBorders>
            <w:shd w:val="clear" w:color="auto" w:fill="auto"/>
            <w:noWrap/>
          </w:tcPr>
          <w:p w14:paraId="55EB51E8" w14:textId="77777777" w:rsidR="00B978D0" w:rsidRPr="00D0162F" w:rsidRDefault="00B978D0" w:rsidP="00A81E02">
            <w:pPr>
              <w:pStyle w:val="TAL"/>
              <w:rPr>
                <w:rFonts w:cs="Arial"/>
                <w:szCs w:val="24"/>
              </w:rPr>
            </w:pPr>
            <w:r w:rsidRPr="00D0162F">
              <w:rPr>
                <w:rFonts w:cs="Arial"/>
                <w:szCs w:val="24"/>
              </w:rPr>
              <w:t>EN-DC FR2 radio link monitoring in-sync test for PSCell configured with SSB-based RLM RS in DRX mode</w:t>
            </w:r>
          </w:p>
        </w:tc>
        <w:tc>
          <w:tcPr>
            <w:tcW w:w="1049" w:type="dxa"/>
            <w:tcBorders>
              <w:top w:val="single" w:sz="4" w:space="0" w:color="auto"/>
              <w:left w:val="nil"/>
              <w:bottom w:val="single" w:sz="4" w:space="0" w:color="auto"/>
              <w:right w:val="single" w:sz="4" w:space="0" w:color="auto"/>
            </w:tcBorders>
            <w:shd w:val="clear" w:color="auto" w:fill="auto"/>
            <w:vAlign w:val="center"/>
          </w:tcPr>
          <w:p w14:paraId="3FB225F2" w14:textId="77777777" w:rsidR="00B978D0" w:rsidRPr="00D0162F" w:rsidRDefault="00B978D0" w:rsidP="00A81E02">
            <w:pPr>
              <w:pStyle w:val="TAL"/>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06687A3" w14:textId="77777777" w:rsidR="00B978D0" w:rsidRPr="00D0162F" w:rsidRDefault="00B978D0" w:rsidP="00A81E02">
            <w:pPr>
              <w:pStyle w:val="TAL"/>
              <w:rPr>
                <w:lang w:eastAsia="zh-TW"/>
              </w:rPr>
            </w:pPr>
            <w:r w:rsidRPr="00D0162F">
              <w:rPr>
                <w:lang w:eastAsia="zh-TW"/>
              </w:rPr>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686E4012" w14:textId="77777777" w:rsidR="00B978D0" w:rsidRPr="00D0162F" w:rsidDel="00F23E8A" w:rsidRDefault="00B978D0" w:rsidP="00A81E02">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689CD3CB" w14:textId="77777777" w:rsidR="00B978D0" w:rsidRPr="00D0162F" w:rsidDel="00F23E8A" w:rsidRDefault="00B978D0" w:rsidP="00A81E02">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3760A1B" w14:textId="77777777" w:rsidR="00B978D0" w:rsidRPr="00D0162F" w:rsidDel="00F23E8A" w:rsidRDefault="00B978D0" w:rsidP="00A81E02">
            <w:pPr>
              <w:pStyle w:val="TAL"/>
            </w:pPr>
          </w:p>
        </w:tc>
      </w:tr>
      <w:tr w:rsidR="003A6395" w:rsidRPr="00D0162F" w14:paraId="5BF18488"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38A1472" w14:textId="77777777" w:rsidR="003A6395" w:rsidRPr="00D0162F" w:rsidRDefault="003A6395" w:rsidP="003A6395">
            <w:pPr>
              <w:keepNext/>
              <w:keepLines/>
              <w:overflowPunct/>
              <w:autoSpaceDE/>
              <w:autoSpaceDN/>
              <w:adjustRightInd/>
              <w:spacing w:after="0"/>
              <w:textAlignment w:val="auto"/>
              <w:rPr>
                <w:rFonts w:ascii="Arial" w:hAnsi="Arial"/>
                <w:b/>
                <w:sz w:val="18"/>
                <w:lang w:eastAsia="zh-TW"/>
              </w:rPr>
            </w:pPr>
            <w:r w:rsidRPr="00D0162F">
              <w:rPr>
                <w:rFonts w:ascii="Arial" w:hAnsi="Arial"/>
                <w:b/>
                <w:sz w:val="18"/>
                <w:lang w:eastAsia="zh-TW"/>
              </w:rPr>
              <w:t>5.5.1.5</w:t>
            </w:r>
          </w:p>
        </w:tc>
        <w:tc>
          <w:tcPr>
            <w:tcW w:w="3690" w:type="dxa"/>
            <w:tcBorders>
              <w:top w:val="single" w:sz="4" w:space="0" w:color="auto"/>
              <w:left w:val="nil"/>
              <w:bottom w:val="single" w:sz="4" w:space="0" w:color="auto"/>
              <w:right w:val="single" w:sz="4" w:space="0" w:color="auto"/>
            </w:tcBorders>
            <w:shd w:val="clear" w:color="auto" w:fill="auto"/>
            <w:noWrap/>
          </w:tcPr>
          <w:p w14:paraId="733F4815" w14:textId="77777777" w:rsidR="003A6395" w:rsidRPr="00D0162F" w:rsidRDefault="003A6395" w:rsidP="003A6395">
            <w:pPr>
              <w:keepNext/>
              <w:keepLines/>
              <w:overflowPunct/>
              <w:autoSpaceDE/>
              <w:autoSpaceDN/>
              <w:adjustRightInd/>
              <w:spacing w:after="0"/>
              <w:textAlignment w:val="auto"/>
              <w:rPr>
                <w:rFonts w:ascii="Arial" w:hAnsi="Arial"/>
                <w:sz w:val="18"/>
              </w:rPr>
            </w:pPr>
            <w:r w:rsidRPr="00D0162F">
              <w:rPr>
                <w:rFonts w:ascii="Arial" w:hAnsi="Arial"/>
                <w:sz w:val="18"/>
              </w:rPr>
              <w:t>EN-DC FR2 radio link monitoring out-of-sync test for PSCell configured with CSI-RS-based RLM RS in non-DRX mode</w:t>
            </w:r>
          </w:p>
        </w:tc>
        <w:tc>
          <w:tcPr>
            <w:tcW w:w="1049" w:type="dxa"/>
            <w:tcBorders>
              <w:top w:val="single" w:sz="4" w:space="0" w:color="auto"/>
              <w:left w:val="nil"/>
              <w:bottom w:val="single" w:sz="4" w:space="0" w:color="auto"/>
              <w:right w:val="single" w:sz="4" w:space="0" w:color="auto"/>
            </w:tcBorders>
            <w:shd w:val="clear" w:color="auto" w:fill="auto"/>
            <w:vAlign w:val="center"/>
          </w:tcPr>
          <w:p w14:paraId="5DBD3255"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E40C584" w14:textId="77777777" w:rsidR="003A6395" w:rsidRPr="00D0162F" w:rsidRDefault="003A6395" w:rsidP="003A6395">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5E61C3D" w14:textId="77777777" w:rsidR="003A6395" w:rsidRPr="00D0162F" w:rsidRDefault="003A6395" w:rsidP="003A6395">
            <w:pPr>
              <w:keepNext/>
              <w:keepLines/>
              <w:overflowPunct/>
              <w:autoSpaceDE/>
              <w:autoSpaceDN/>
              <w:adjustRightInd/>
              <w:spacing w:after="0"/>
              <w:textAlignment w:val="auto"/>
              <w:rPr>
                <w:rFonts w:ascii="Arial" w:hAnsi="Arial"/>
                <w:sz w:val="18"/>
                <w:lang w:eastAsia="zh-TW"/>
              </w:rPr>
            </w:pPr>
          </w:p>
        </w:tc>
        <w:tc>
          <w:tcPr>
            <w:tcW w:w="1049" w:type="dxa"/>
            <w:tcBorders>
              <w:top w:val="single" w:sz="4" w:space="0" w:color="auto"/>
              <w:left w:val="nil"/>
              <w:bottom w:val="single" w:sz="4" w:space="0" w:color="auto"/>
              <w:right w:val="single" w:sz="4" w:space="0" w:color="auto"/>
            </w:tcBorders>
            <w:vAlign w:val="center"/>
          </w:tcPr>
          <w:p w14:paraId="77D62E58" w14:textId="77777777" w:rsidR="003A6395" w:rsidRPr="00D0162F" w:rsidRDefault="003A6395" w:rsidP="003A6395">
            <w:pPr>
              <w:keepNext/>
              <w:keepLines/>
              <w:overflowPunct/>
              <w:autoSpaceDE/>
              <w:autoSpaceDN/>
              <w:adjustRightInd/>
              <w:spacing w:after="0"/>
              <w:textAlignment w:val="auto"/>
              <w:rPr>
                <w:rFonts w:ascii="Arial" w:hAnsi="Arial"/>
                <w:sz w:val="18"/>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EBCCC2B" w14:textId="77777777" w:rsidR="003A6395" w:rsidRPr="00D0162F" w:rsidRDefault="003A6395" w:rsidP="003A6395">
            <w:pPr>
              <w:keepNext/>
              <w:keepLines/>
              <w:overflowPunct/>
              <w:autoSpaceDE/>
              <w:autoSpaceDN/>
              <w:adjustRightInd/>
              <w:spacing w:after="0"/>
              <w:textAlignment w:val="auto"/>
              <w:rPr>
                <w:rFonts w:ascii="Arial" w:hAnsi="Arial"/>
                <w:sz w:val="18"/>
              </w:rPr>
            </w:pPr>
          </w:p>
        </w:tc>
      </w:tr>
      <w:tr w:rsidR="009269CA" w:rsidRPr="00D0162F" w14:paraId="399327AB"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3FE5DE5A" w14:textId="77777777" w:rsidR="009269CA" w:rsidRPr="00D0162F" w:rsidRDefault="009269CA" w:rsidP="009269CA">
            <w:pPr>
              <w:pStyle w:val="TAL"/>
              <w:rPr>
                <w:b/>
                <w:lang w:eastAsia="zh-TW"/>
              </w:rPr>
            </w:pPr>
            <w:r w:rsidRPr="00D0162F">
              <w:rPr>
                <w:rFonts w:eastAsia="SimSun"/>
                <w:b/>
              </w:rPr>
              <w:t>5.5.1.6</w:t>
            </w:r>
          </w:p>
        </w:tc>
        <w:tc>
          <w:tcPr>
            <w:tcW w:w="3690" w:type="dxa"/>
            <w:tcBorders>
              <w:top w:val="single" w:sz="4" w:space="0" w:color="auto"/>
              <w:left w:val="nil"/>
              <w:bottom w:val="single" w:sz="4" w:space="0" w:color="auto"/>
              <w:right w:val="single" w:sz="4" w:space="0" w:color="auto"/>
            </w:tcBorders>
            <w:shd w:val="clear" w:color="auto" w:fill="auto"/>
            <w:noWrap/>
          </w:tcPr>
          <w:p w14:paraId="709003A6" w14:textId="11A710BC" w:rsidR="009269CA" w:rsidRPr="00D0162F" w:rsidRDefault="009269CA" w:rsidP="009269CA">
            <w:pPr>
              <w:pStyle w:val="TAL"/>
              <w:rPr>
                <w:lang w:eastAsia="zh-TW"/>
              </w:rPr>
            </w:pPr>
            <w:r w:rsidRPr="00D0162F">
              <w:t>EN-DC FR2 radio link monitoring in-sync test for PSCell configured with CSI-RS-based RLM RS in non-DRX mode</w:t>
            </w:r>
          </w:p>
        </w:tc>
        <w:tc>
          <w:tcPr>
            <w:tcW w:w="1049" w:type="dxa"/>
            <w:tcBorders>
              <w:top w:val="single" w:sz="4" w:space="0" w:color="auto"/>
              <w:left w:val="nil"/>
              <w:bottom w:val="single" w:sz="4" w:space="0" w:color="auto"/>
              <w:right w:val="single" w:sz="4" w:space="0" w:color="auto"/>
            </w:tcBorders>
            <w:shd w:val="clear" w:color="auto" w:fill="auto"/>
            <w:vAlign w:val="center"/>
          </w:tcPr>
          <w:p w14:paraId="5FE8F927" w14:textId="78E66771" w:rsidR="009269CA" w:rsidRPr="00D0162F" w:rsidRDefault="009269CA" w:rsidP="009269CA">
            <w:pPr>
              <w:pStyle w:val="TAL"/>
              <w:rPr>
                <w:lang w:eastAsia="zh-TW"/>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7AB4522" w14:textId="1C1B579F" w:rsidR="009269CA" w:rsidRPr="00D0162F" w:rsidRDefault="009269CA" w:rsidP="009269CA">
            <w:pPr>
              <w:pStyle w:val="TAL"/>
              <w:rPr>
                <w:lang w:eastAsia="zh-TW"/>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087D569" w14:textId="77777777" w:rsidR="009269CA" w:rsidRPr="00D0162F" w:rsidRDefault="009269CA" w:rsidP="009269CA">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0612EF7F" w14:textId="77777777" w:rsidR="009269CA" w:rsidRPr="00D0162F" w:rsidRDefault="009269CA" w:rsidP="009269CA">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F7A8027" w14:textId="77777777" w:rsidR="009269CA" w:rsidRPr="00D0162F" w:rsidRDefault="009269CA" w:rsidP="009269CA">
            <w:pPr>
              <w:pStyle w:val="TAL"/>
            </w:pPr>
          </w:p>
        </w:tc>
      </w:tr>
      <w:tr w:rsidR="009269CA" w:rsidRPr="00D0162F" w14:paraId="57B957C9"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D659A3E" w14:textId="77777777" w:rsidR="009269CA" w:rsidRPr="00D0162F" w:rsidRDefault="009269CA" w:rsidP="009269CA">
            <w:pPr>
              <w:pStyle w:val="TAL"/>
              <w:rPr>
                <w:b/>
                <w:lang w:eastAsia="zh-TW"/>
              </w:rPr>
            </w:pPr>
            <w:r w:rsidRPr="00D0162F">
              <w:rPr>
                <w:rFonts w:eastAsia="SimSun"/>
                <w:b/>
              </w:rPr>
              <w:t>5.5.1.7</w:t>
            </w:r>
          </w:p>
        </w:tc>
        <w:tc>
          <w:tcPr>
            <w:tcW w:w="3690" w:type="dxa"/>
            <w:tcBorders>
              <w:top w:val="single" w:sz="4" w:space="0" w:color="auto"/>
              <w:left w:val="nil"/>
              <w:bottom w:val="single" w:sz="4" w:space="0" w:color="auto"/>
              <w:right w:val="single" w:sz="4" w:space="0" w:color="auto"/>
            </w:tcBorders>
            <w:shd w:val="clear" w:color="auto" w:fill="auto"/>
            <w:noWrap/>
          </w:tcPr>
          <w:p w14:paraId="1DDB3589" w14:textId="1F37D4B2" w:rsidR="009269CA" w:rsidRPr="00D0162F" w:rsidRDefault="009269CA" w:rsidP="009269CA">
            <w:pPr>
              <w:pStyle w:val="TAL"/>
              <w:rPr>
                <w:lang w:eastAsia="zh-TW"/>
              </w:rPr>
            </w:pPr>
            <w:r w:rsidRPr="00D0162F">
              <w:t>EN-DC FR2 radio link monitoring out-of-sync test for PSCell configured with CSI-RS-based RLM RS in DRX mode</w:t>
            </w:r>
          </w:p>
        </w:tc>
        <w:tc>
          <w:tcPr>
            <w:tcW w:w="1049" w:type="dxa"/>
            <w:tcBorders>
              <w:top w:val="single" w:sz="4" w:space="0" w:color="auto"/>
              <w:left w:val="nil"/>
              <w:bottom w:val="single" w:sz="4" w:space="0" w:color="auto"/>
              <w:right w:val="single" w:sz="4" w:space="0" w:color="auto"/>
            </w:tcBorders>
            <w:shd w:val="clear" w:color="auto" w:fill="auto"/>
            <w:vAlign w:val="center"/>
          </w:tcPr>
          <w:p w14:paraId="7DA189A7" w14:textId="757E46A4" w:rsidR="009269CA" w:rsidRPr="00D0162F" w:rsidRDefault="009269CA" w:rsidP="009269CA">
            <w:pPr>
              <w:pStyle w:val="TAL"/>
              <w:rPr>
                <w:lang w:eastAsia="zh-TW"/>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92AD769" w14:textId="0481F1A5" w:rsidR="009269CA" w:rsidRPr="00D0162F" w:rsidRDefault="009269CA" w:rsidP="009269CA">
            <w:pPr>
              <w:pStyle w:val="TAL"/>
              <w:rPr>
                <w:lang w:eastAsia="zh-TW"/>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B96A7D8" w14:textId="77777777" w:rsidR="009269CA" w:rsidRPr="00D0162F" w:rsidRDefault="009269CA" w:rsidP="009269CA">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1DB1D500" w14:textId="77777777" w:rsidR="009269CA" w:rsidRPr="00D0162F" w:rsidRDefault="009269CA" w:rsidP="009269CA">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A451812" w14:textId="77777777" w:rsidR="009269CA" w:rsidRPr="00D0162F" w:rsidRDefault="009269CA" w:rsidP="009269CA">
            <w:pPr>
              <w:pStyle w:val="TAL"/>
            </w:pPr>
          </w:p>
        </w:tc>
      </w:tr>
      <w:tr w:rsidR="009269CA" w:rsidRPr="00D0162F" w14:paraId="1C99D24F"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C698D69" w14:textId="77777777" w:rsidR="009269CA" w:rsidRPr="00D0162F" w:rsidRDefault="009269CA" w:rsidP="009269CA">
            <w:pPr>
              <w:pStyle w:val="TAL"/>
              <w:rPr>
                <w:b/>
                <w:lang w:eastAsia="zh-TW"/>
              </w:rPr>
            </w:pPr>
            <w:r w:rsidRPr="00D0162F">
              <w:rPr>
                <w:rFonts w:eastAsia="SimSun"/>
                <w:b/>
              </w:rPr>
              <w:t>5.5.1.8</w:t>
            </w:r>
          </w:p>
        </w:tc>
        <w:tc>
          <w:tcPr>
            <w:tcW w:w="3690" w:type="dxa"/>
            <w:tcBorders>
              <w:top w:val="single" w:sz="4" w:space="0" w:color="auto"/>
              <w:left w:val="nil"/>
              <w:bottom w:val="single" w:sz="4" w:space="0" w:color="auto"/>
              <w:right w:val="single" w:sz="4" w:space="0" w:color="auto"/>
            </w:tcBorders>
            <w:shd w:val="clear" w:color="auto" w:fill="auto"/>
            <w:noWrap/>
          </w:tcPr>
          <w:p w14:paraId="7862FBB6" w14:textId="24921099" w:rsidR="009269CA" w:rsidRPr="00D0162F" w:rsidRDefault="009269CA" w:rsidP="009269CA">
            <w:pPr>
              <w:pStyle w:val="TAL"/>
              <w:rPr>
                <w:lang w:eastAsia="zh-TW"/>
              </w:rPr>
            </w:pPr>
            <w:r w:rsidRPr="00D0162F">
              <w:rPr>
                <w:lang w:eastAsia="zh-TW"/>
              </w:rPr>
              <w:t>EN-DC FR2 radio link monitoring in-sync test for PSCell configured with CSI-RS-based RLM RS in DRX mode</w:t>
            </w:r>
          </w:p>
        </w:tc>
        <w:tc>
          <w:tcPr>
            <w:tcW w:w="1049" w:type="dxa"/>
            <w:tcBorders>
              <w:top w:val="single" w:sz="4" w:space="0" w:color="auto"/>
              <w:left w:val="nil"/>
              <w:bottom w:val="single" w:sz="4" w:space="0" w:color="auto"/>
              <w:right w:val="single" w:sz="4" w:space="0" w:color="auto"/>
            </w:tcBorders>
            <w:shd w:val="clear" w:color="auto" w:fill="auto"/>
            <w:vAlign w:val="center"/>
          </w:tcPr>
          <w:p w14:paraId="085F7E04" w14:textId="2B2D069E" w:rsidR="009269CA" w:rsidRPr="00D0162F" w:rsidRDefault="009269CA" w:rsidP="009269CA">
            <w:pPr>
              <w:pStyle w:val="TAL"/>
              <w:rPr>
                <w:lang w:eastAsia="zh-TW"/>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2720D89" w14:textId="5208E52A" w:rsidR="009269CA" w:rsidRPr="00D0162F" w:rsidRDefault="009269CA" w:rsidP="009269CA">
            <w:pPr>
              <w:pStyle w:val="TAL"/>
              <w:rPr>
                <w:lang w:eastAsia="zh-TW"/>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C7E0F71" w14:textId="77777777" w:rsidR="009269CA" w:rsidRPr="00D0162F" w:rsidRDefault="009269CA" w:rsidP="009269CA">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0B23579E" w14:textId="77777777" w:rsidR="009269CA" w:rsidRPr="00D0162F" w:rsidRDefault="009269CA" w:rsidP="009269CA">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5E4FBB9" w14:textId="77777777" w:rsidR="009269CA" w:rsidRPr="00D0162F" w:rsidRDefault="009269CA" w:rsidP="009269CA">
            <w:pPr>
              <w:pStyle w:val="TAL"/>
            </w:pPr>
          </w:p>
        </w:tc>
      </w:tr>
      <w:tr w:rsidR="009269CA" w:rsidRPr="00D0162F" w14:paraId="3762B81A"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425DBF7" w14:textId="77777777" w:rsidR="009269CA" w:rsidRPr="00D0162F" w:rsidRDefault="009269CA" w:rsidP="009269CA">
            <w:pPr>
              <w:pStyle w:val="TAL"/>
              <w:rPr>
                <w:rFonts w:eastAsia="SimSun"/>
                <w:b/>
              </w:rPr>
            </w:pPr>
            <w:r w:rsidRPr="00D0162F">
              <w:rPr>
                <w:rFonts w:eastAsia="SimSun"/>
                <w:b/>
              </w:rPr>
              <w:t>5.5.1.9</w:t>
            </w:r>
          </w:p>
        </w:tc>
        <w:tc>
          <w:tcPr>
            <w:tcW w:w="3690" w:type="dxa"/>
            <w:tcBorders>
              <w:top w:val="single" w:sz="4" w:space="0" w:color="auto"/>
              <w:left w:val="nil"/>
              <w:bottom w:val="single" w:sz="4" w:space="0" w:color="auto"/>
              <w:right w:val="single" w:sz="4" w:space="0" w:color="auto"/>
            </w:tcBorders>
            <w:shd w:val="clear" w:color="auto" w:fill="auto"/>
            <w:noWrap/>
          </w:tcPr>
          <w:p w14:paraId="4B748692" w14:textId="06A2231D" w:rsidR="009269CA" w:rsidRPr="00D0162F" w:rsidRDefault="009269CA" w:rsidP="009269CA">
            <w:pPr>
              <w:pStyle w:val="TAL"/>
              <w:rPr>
                <w:lang w:eastAsia="zh-TW"/>
              </w:rPr>
            </w:pPr>
            <w:r w:rsidRPr="00D0162F">
              <w:rPr>
                <w:lang w:eastAsia="zh-TW"/>
              </w:rPr>
              <w:t>EN-DC FR2 radio link monitoring UE scheduling restrictions</w:t>
            </w:r>
          </w:p>
        </w:tc>
        <w:tc>
          <w:tcPr>
            <w:tcW w:w="1049" w:type="dxa"/>
            <w:tcBorders>
              <w:top w:val="single" w:sz="4" w:space="0" w:color="auto"/>
              <w:left w:val="nil"/>
              <w:bottom w:val="single" w:sz="4" w:space="0" w:color="auto"/>
              <w:right w:val="single" w:sz="4" w:space="0" w:color="auto"/>
            </w:tcBorders>
            <w:shd w:val="clear" w:color="auto" w:fill="auto"/>
            <w:vAlign w:val="center"/>
          </w:tcPr>
          <w:p w14:paraId="505B61D6" w14:textId="0D8D3F20" w:rsidR="009269CA" w:rsidRPr="00D0162F" w:rsidRDefault="009269CA" w:rsidP="009269CA">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CC51D91" w14:textId="09416234" w:rsidR="009269CA" w:rsidRPr="00D0162F" w:rsidRDefault="009269CA" w:rsidP="009269CA">
            <w:pPr>
              <w:pStyle w:val="TAL"/>
              <w:rPr>
                <w:rFonts w:eastAsia="SimSun"/>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10C20D1" w14:textId="77777777" w:rsidR="009269CA" w:rsidRPr="00D0162F" w:rsidRDefault="009269CA" w:rsidP="009269CA">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19539CF0" w14:textId="77777777" w:rsidR="009269CA" w:rsidRPr="00D0162F" w:rsidRDefault="009269CA" w:rsidP="009269CA">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7B860B4" w14:textId="77777777" w:rsidR="009269CA" w:rsidRPr="00D0162F" w:rsidRDefault="009269CA" w:rsidP="009269CA">
            <w:pPr>
              <w:pStyle w:val="TAL"/>
            </w:pPr>
          </w:p>
        </w:tc>
      </w:tr>
      <w:tr w:rsidR="004C292B" w:rsidRPr="00D0162F" w14:paraId="711DFE69"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75CF9D2" w14:textId="68403962" w:rsidR="004C292B" w:rsidRPr="00D0162F" w:rsidRDefault="004C292B" w:rsidP="004C292B">
            <w:pPr>
              <w:pStyle w:val="TAL"/>
              <w:rPr>
                <w:rFonts w:eastAsia="SimSun"/>
                <w:b/>
              </w:rPr>
            </w:pPr>
            <w:r w:rsidRPr="00D0162F">
              <w:rPr>
                <w:rFonts w:eastAsia="SimSun"/>
                <w:b/>
              </w:rPr>
              <w:t>5.5.1.10</w:t>
            </w:r>
          </w:p>
        </w:tc>
        <w:tc>
          <w:tcPr>
            <w:tcW w:w="3690" w:type="dxa"/>
            <w:tcBorders>
              <w:top w:val="single" w:sz="4" w:space="0" w:color="auto"/>
              <w:left w:val="nil"/>
              <w:bottom w:val="single" w:sz="4" w:space="0" w:color="auto"/>
              <w:right w:val="single" w:sz="4" w:space="0" w:color="auto"/>
            </w:tcBorders>
            <w:shd w:val="clear" w:color="auto" w:fill="auto"/>
            <w:noWrap/>
          </w:tcPr>
          <w:p w14:paraId="74E8D4FD" w14:textId="02E64BA2" w:rsidR="004C292B" w:rsidRPr="00D0162F" w:rsidRDefault="004C292B" w:rsidP="004C292B">
            <w:pPr>
              <w:pStyle w:val="TAL"/>
              <w:rPr>
                <w:lang w:eastAsia="zh-TW"/>
              </w:rPr>
            </w:pPr>
            <w:r w:rsidRPr="00D0162F">
              <w:rPr>
                <w:lang w:eastAsia="zh-TW"/>
              </w:rPr>
              <w:t>EN-DC FR2 Radio Link Monitoring Out-of-sync Test for PSCell configured with SSB-based RLM RS for UE fulfilling relaxed measurement criterion</w:t>
            </w:r>
          </w:p>
        </w:tc>
        <w:tc>
          <w:tcPr>
            <w:tcW w:w="1049" w:type="dxa"/>
            <w:tcBorders>
              <w:top w:val="single" w:sz="4" w:space="0" w:color="auto"/>
              <w:left w:val="nil"/>
              <w:bottom w:val="single" w:sz="4" w:space="0" w:color="auto"/>
              <w:right w:val="single" w:sz="4" w:space="0" w:color="auto"/>
            </w:tcBorders>
            <w:shd w:val="clear" w:color="auto" w:fill="auto"/>
            <w:vAlign w:val="center"/>
          </w:tcPr>
          <w:p w14:paraId="233FD6BD" w14:textId="57F02FF6" w:rsidR="004C292B" w:rsidRPr="00D0162F" w:rsidRDefault="004C292B" w:rsidP="004C292B">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31DC8A1" w14:textId="346CCD5B" w:rsidR="004C292B" w:rsidRPr="00D0162F" w:rsidRDefault="004C292B" w:rsidP="004C292B">
            <w:pPr>
              <w:pStyle w:val="TAL"/>
              <w:rPr>
                <w:rFonts w:eastAsia="SimSun"/>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8A6BCA1" w14:textId="77777777" w:rsidR="004C292B" w:rsidRPr="00D0162F" w:rsidRDefault="004C292B" w:rsidP="004C292B">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7F9F34CA" w14:textId="77777777" w:rsidR="004C292B" w:rsidRPr="00D0162F" w:rsidRDefault="004C292B" w:rsidP="004C292B">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9B93474" w14:textId="77777777" w:rsidR="004C292B" w:rsidRPr="00D0162F" w:rsidRDefault="004C292B" w:rsidP="004C292B">
            <w:pPr>
              <w:pStyle w:val="TAL"/>
            </w:pPr>
          </w:p>
        </w:tc>
      </w:tr>
      <w:tr w:rsidR="009269CA" w:rsidRPr="00D0162F" w14:paraId="2E709D64"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13D87B3" w14:textId="77777777" w:rsidR="009269CA" w:rsidRPr="00D0162F" w:rsidRDefault="009269CA" w:rsidP="009269CA">
            <w:pPr>
              <w:pStyle w:val="TAL"/>
              <w:rPr>
                <w:b/>
                <w:lang w:eastAsia="zh-TW"/>
              </w:rPr>
            </w:pPr>
            <w:r w:rsidRPr="00D0162F">
              <w:rPr>
                <w:b/>
                <w:lang w:eastAsia="zh-TW"/>
              </w:rPr>
              <w:t>5.5.2.1</w:t>
            </w:r>
          </w:p>
        </w:tc>
        <w:tc>
          <w:tcPr>
            <w:tcW w:w="3690" w:type="dxa"/>
            <w:tcBorders>
              <w:top w:val="single" w:sz="4" w:space="0" w:color="auto"/>
              <w:left w:val="nil"/>
              <w:bottom w:val="single" w:sz="4" w:space="0" w:color="auto"/>
              <w:right w:val="single" w:sz="4" w:space="0" w:color="auto"/>
            </w:tcBorders>
            <w:shd w:val="clear" w:color="auto" w:fill="auto"/>
            <w:noWrap/>
          </w:tcPr>
          <w:p w14:paraId="108BB818" w14:textId="014BAC5D" w:rsidR="009269CA" w:rsidRPr="00D0162F" w:rsidRDefault="009269CA" w:rsidP="009269CA">
            <w:pPr>
              <w:pStyle w:val="TAL"/>
              <w:rPr>
                <w:lang w:eastAsia="zh-TW"/>
              </w:rPr>
            </w:pPr>
            <w:r w:rsidRPr="00D0162F">
              <w:rPr>
                <w:lang w:eastAsia="zh-TW"/>
              </w:rPr>
              <w:t>EN-DC FR2 interruptions at transitions between active and non-active during DRX in synchronous EN-DC</w:t>
            </w:r>
          </w:p>
        </w:tc>
        <w:tc>
          <w:tcPr>
            <w:tcW w:w="1049" w:type="dxa"/>
            <w:tcBorders>
              <w:top w:val="single" w:sz="4" w:space="0" w:color="auto"/>
              <w:left w:val="nil"/>
              <w:bottom w:val="single" w:sz="4" w:space="0" w:color="auto"/>
              <w:right w:val="single" w:sz="4" w:space="0" w:color="auto"/>
            </w:tcBorders>
            <w:shd w:val="clear" w:color="auto" w:fill="auto"/>
            <w:vAlign w:val="center"/>
          </w:tcPr>
          <w:p w14:paraId="5B2230EE" w14:textId="56598367" w:rsidR="009269CA" w:rsidRPr="00D0162F" w:rsidRDefault="009269CA" w:rsidP="009269CA">
            <w:pPr>
              <w:pStyle w:val="TAL"/>
              <w:rPr>
                <w:rFonts w:eastAsia="SimSun"/>
              </w:rPr>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9BC0DDA" w14:textId="47345BE5" w:rsidR="009269CA" w:rsidRPr="00D0162F" w:rsidRDefault="009269CA" w:rsidP="009269CA">
            <w:pPr>
              <w:pStyle w:val="TAL"/>
              <w:rPr>
                <w:rFonts w:eastAsia="SimSun"/>
              </w:rPr>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E6C338B" w14:textId="77777777" w:rsidR="009269CA" w:rsidRPr="00D0162F" w:rsidRDefault="009269CA" w:rsidP="009269CA">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2802430C" w14:textId="77777777" w:rsidR="009269CA" w:rsidRPr="00D0162F" w:rsidRDefault="009269CA" w:rsidP="009269CA">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9D2FE3F" w14:textId="77777777" w:rsidR="009269CA" w:rsidRPr="00D0162F" w:rsidRDefault="009269CA" w:rsidP="009269CA">
            <w:pPr>
              <w:pStyle w:val="TAL"/>
            </w:pPr>
          </w:p>
        </w:tc>
      </w:tr>
      <w:tr w:rsidR="009269CA" w:rsidRPr="00D0162F" w14:paraId="08F06D3D"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3152CB63" w14:textId="77777777" w:rsidR="009269CA" w:rsidRPr="00D0162F" w:rsidRDefault="009269CA" w:rsidP="009269CA">
            <w:pPr>
              <w:pStyle w:val="TAL"/>
              <w:rPr>
                <w:rFonts w:eastAsia="SimSun"/>
                <w:b/>
              </w:rPr>
            </w:pPr>
            <w:r w:rsidRPr="00D0162F">
              <w:rPr>
                <w:b/>
                <w:lang w:eastAsia="zh-TW"/>
              </w:rPr>
              <w:t>5.5.2.2</w:t>
            </w:r>
          </w:p>
        </w:tc>
        <w:tc>
          <w:tcPr>
            <w:tcW w:w="3690" w:type="dxa"/>
            <w:tcBorders>
              <w:top w:val="single" w:sz="4" w:space="0" w:color="auto"/>
              <w:left w:val="nil"/>
              <w:bottom w:val="single" w:sz="4" w:space="0" w:color="auto"/>
              <w:right w:val="single" w:sz="4" w:space="0" w:color="auto"/>
            </w:tcBorders>
            <w:shd w:val="clear" w:color="auto" w:fill="auto"/>
            <w:noWrap/>
          </w:tcPr>
          <w:p w14:paraId="5051686F" w14:textId="72DACE41" w:rsidR="009269CA" w:rsidRPr="00D0162F" w:rsidRDefault="009269CA" w:rsidP="009269CA">
            <w:pPr>
              <w:pStyle w:val="TAL"/>
              <w:rPr>
                <w:lang w:eastAsia="zh-TW"/>
              </w:rPr>
            </w:pPr>
            <w:r w:rsidRPr="00D0162F">
              <w:rPr>
                <w:lang w:eastAsia="zh-TW"/>
              </w:rPr>
              <w:t>EN-DC FR2 interruptions at transitions between active and non-active during DRX in asynchronous EN-DC</w:t>
            </w:r>
          </w:p>
        </w:tc>
        <w:tc>
          <w:tcPr>
            <w:tcW w:w="1049" w:type="dxa"/>
            <w:tcBorders>
              <w:top w:val="single" w:sz="4" w:space="0" w:color="auto"/>
              <w:left w:val="nil"/>
              <w:bottom w:val="single" w:sz="4" w:space="0" w:color="auto"/>
              <w:right w:val="single" w:sz="4" w:space="0" w:color="auto"/>
            </w:tcBorders>
            <w:shd w:val="clear" w:color="auto" w:fill="auto"/>
            <w:vAlign w:val="center"/>
          </w:tcPr>
          <w:p w14:paraId="5E205180" w14:textId="54098933" w:rsidR="009269CA" w:rsidRPr="00D0162F" w:rsidRDefault="009269CA" w:rsidP="009269CA">
            <w:pPr>
              <w:pStyle w:val="TAL"/>
              <w:rPr>
                <w:rFonts w:eastAsia="SimSun"/>
              </w:rPr>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8E379EA" w14:textId="392017FA" w:rsidR="009269CA" w:rsidRPr="00D0162F" w:rsidRDefault="009269CA" w:rsidP="009269CA">
            <w:pPr>
              <w:pStyle w:val="TAL"/>
              <w:rPr>
                <w:rFonts w:eastAsia="SimSun"/>
              </w:rPr>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9C8B463" w14:textId="77777777" w:rsidR="009269CA" w:rsidRPr="00D0162F" w:rsidRDefault="009269CA" w:rsidP="009269CA">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53BD2483" w14:textId="77777777" w:rsidR="009269CA" w:rsidRPr="00D0162F" w:rsidRDefault="009269CA" w:rsidP="009269CA">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A2E9AAC" w14:textId="77777777" w:rsidR="009269CA" w:rsidRPr="00D0162F" w:rsidRDefault="009269CA" w:rsidP="009269CA">
            <w:pPr>
              <w:pStyle w:val="TAL"/>
            </w:pPr>
          </w:p>
        </w:tc>
      </w:tr>
      <w:tr w:rsidR="009269CA" w:rsidRPr="00D0162F" w14:paraId="59077CB2" w14:textId="77777777" w:rsidTr="005C3C2F">
        <w:trPr>
          <w:jc w:val="center"/>
        </w:trPr>
        <w:tc>
          <w:tcPr>
            <w:tcW w:w="1016" w:type="dxa"/>
            <w:vMerge w:val="restart"/>
            <w:tcBorders>
              <w:top w:val="single" w:sz="4" w:space="0" w:color="auto"/>
              <w:left w:val="single" w:sz="4" w:space="0" w:color="auto"/>
              <w:right w:val="single" w:sz="4" w:space="0" w:color="auto"/>
            </w:tcBorders>
            <w:shd w:val="clear" w:color="auto" w:fill="auto"/>
            <w:vAlign w:val="center"/>
          </w:tcPr>
          <w:p w14:paraId="0A9B6BD8" w14:textId="77777777" w:rsidR="009269CA" w:rsidRPr="00D0162F" w:rsidRDefault="009269CA" w:rsidP="009269CA">
            <w:pPr>
              <w:pStyle w:val="TAL"/>
              <w:rPr>
                <w:b/>
              </w:rPr>
            </w:pPr>
            <w:r w:rsidRPr="00D0162F">
              <w:rPr>
                <w:b/>
                <w:lang w:eastAsia="zh-TW"/>
              </w:rPr>
              <w:t>5.5.2.3</w:t>
            </w:r>
          </w:p>
        </w:tc>
        <w:tc>
          <w:tcPr>
            <w:tcW w:w="3690" w:type="dxa"/>
            <w:vMerge w:val="restart"/>
            <w:tcBorders>
              <w:top w:val="single" w:sz="4" w:space="0" w:color="auto"/>
              <w:left w:val="nil"/>
              <w:right w:val="single" w:sz="4" w:space="0" w:color="auto"/>
            </w:tcBorders>
            <w:shd w:val="clear" w:color="auto" w:fill="auto"/>
            <w:noWrap/>
          </w:tcPr>
          <w:p w14:paraId="0784F72B" w14:textId="634406B1" w:rsidR="009269CA" w:rsidRPr="00D0162F" w:rsidRDefault="009269CA" w:rsidP="009269CA">
            <w:pPr>
              <w:pStyle w:val="TAL"/>
              <w:rPr>
                <w:lang w:eastAsia="zh-TW"/>
              </w:rPr>
            </w:pPr>
            <w:r w:rsidRPr="00D0162F">
              <w:rPr>
                <w:lang w:eastAsia="zh-TW"/>
              </w:rPr>
              <w:t>EN-DC FR2 interruptions during measurements on deactivated NR SCC in synchronous EN-DC</w:t>
            </w:r>
          </w:p>
        </w:tc>
        <w:tc>
          <w:tcPr>
            <w:tcW w:w="1049" w:type="dxa"/>
            <w:vMerge w:val="restart"/>
            <w:tcBorders>
              <w:top w:val="single" w:sz="4" w:space="0" w:color="auto"/>
              <w:left w:val="nil"/>
              <w:right w:val="single" w:sz="4" w:space="0" w:color="auto"/>
            </w:tcBorders>
            <w:shd w:val="clear" w:color="auto" w:fill="auto"/>
            <w:vAlign w:val="center"/>
          </w:tcPr>
          <w:p w14:paraId="130ADADB" w14:textId="0DB70E4F" w:rsidR="009269CA" w:rsidRPr="00D0162F" w:rsidRDefault="009269CA" w:rsidP="009269CA">
            <w:pPr>
              <w:pStyle w:val="TAL"/>
            </w:pPr>
            <w:r w:rsidRPr="00D0162F">
              <w:rPr>
                <w:lang w:eastAsia="zh-TW"/>
              </w:rPr>
              <w:t>LTE Cell 1</w:t>
            </w:r>
          </w:p>
        </w:tc>
        <w:tc>
          <w:tcPr>
            <w:tcW w:w="1049" w:type="dxa"/>
            <w:vMerge w:val="restart"/>
            <w:tcBorders>
              <w:top w:val="single" w:sz="4" w:space="0" w:color="auto"/>
              <w:left w:val="nil"/>
              <w:right w:val="single" w:sz="4" w:space="0" w:color="auto"/>
            </w:tcBorders>
            <w:shd w:val="clear" w:color="auto" w:fill="auto"/>
            <w:vAlign w:val="center"/>
          </w:tcPr>
          <w:p w14:paraId="227AB9CF" w14:textId="59AC9F43" w:rsidR="009269CA" w:rsidRPr="00D0162F" w:rsidRDefault="009269CA" w:rsidP="009269CA">
            <w:pPr>
              <w:pStyle w:val="TAL"/>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9370128" w14:textId="40F2BADF" w:rsidR="009269CA" w:rsidRPr="00D0162F" w:rsidRDefault="009269CA" w:rsidP="009269CA">
            <w:pPr>
              <w:pStyle w:val="TAL"/>
              <w:rPr>
                <w:lang w:eastAsia="zh-TW"/>
              </w:rPr>
            </w:pPr>
            <w:r w:rsidRPr="00D0162F">
              <w:rPr>
                <w:lang w:eastAsia="zh-TW"/>
              </w:rPr>
              <w:t>NR Cell 6</w:t>
            </w:r>
          </w:p>
        </w:tc>
        <w:tc>
          <w:tcPr>
            <w:tcW w:w="1049" w:type="dxa"/>
            <w:tcBorders>
              <w:top w:val="single" w:sz="4" w:space="0" w:color="auto"/>
              <w:left w:val="nil"/>
              <w:bottom w:val="single" w:sz="4" w:space="0" w:color="auto"/>
              <w:right w:val="single" w:sz="4" w:space="0" w:color="auto"/>
            </w:tcBorders>
            <w:vAlign w:val="center"/>
          </w:tcPr>
          <w:p w14:paraId="2E3435E5" w14:textId="77777777" w:rsidR="009269CA" w:rsidRPr="00D0162F" w:rsidRDefault="009269CA" w:rsidP="009269CA">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24046E48" w14:textId="77777777" w:rsidR="009269CA" w:rsidRPr="00D0162F" w:rsidRDefault="009269CA" w:rsidP="009269CA">
            <w:pPr>
              <w:pStyle w:val="TAL"/>
            </w:pPr>
            <w:r w:rsidRPr="00D0162F">
              <w:rPr>
                <w:lang w:eastAsia="zh-CN"/>
              </w:rPr>
              <w:t>intra-band</w:t>
            </w:r>
          </w:p>
        </w:tc>
      </w:tr>
      <w:tr w:rsidR="009269CA" w:rsidRPr="00D0162F" w14:paraId="0A85CAD9" w14:textId="77777777" w:rsidTr="005C3C2F">
        <w:trPr>
          <w:jc w:val="center"/>
        </w:trPr>
        <w:tc>
          <w:tcPr>
            <w:tcW w:w="1016" w:type="dxa"/>
            <w:vMerge/>
            <w:tcBorders>
              <w:left w:val="single" w:sz="4" w:space="0" w:color="auto"/>
              <w:bottom w:val="single" w:sz="4" w:space="0" w:color="auto"/>
              <w:right w:val="single" w:sz="4" w:space="0" w:color="auto"/>
            </w:tcBorders>
            <w:shd w:val="clear" w:color="auto" w:fill="auto"/>
            <w:vAlign w:val="center"/>
          </w:tcPr>
          <w:p w14:paraId="0F47AFE1" w14:textId="77777777" w:rsidR="009269CA" w:rsidRPr="00D0162F" w:rsidRDefault="009269CA" w:rsidP="009269CA">
            <w:pPr>
              <w:pStyle w:val="TAL"/>
              <w:rPr>
                <w:b/>
                <w:lang w:eastAsia="zh-TW"/>
              </w:rPr>
            </w:pPr>
          </w:p>
        </w:tc>
        <w:tc>
          <w:tcPr>
            <w:tcW w:w="3690" w:type="dxa"/>
            <w:vMerge/>
            <w:tcBorders>
              <w:left w:val="nil"/>
              <w:bottom w:val="single" w:sz="4" w:space="0" w:color="auto"/>
              <w:right w:val="single" w:sz="4" w:space="0" w:color="auto"/>
            </w:tcBorders>
            <w:shd w:val="clear" w:color="auto" w:fill="auto"/>
            <w:noWrap/>
          </w:tcPr>
          <w:p w14:paraId="4C32FDD7" w14:textId="77777777" w:rsidR="009269CA" w:rsidRPr="00D0162F" w:rsidRDefault="009269CA" w:rsidP="009269CA">
            <w:pPr>
              <w:pStyle w:val="TAL"/>
              <w:rPr>
                <w:lang w:eastAsia="zh-TW"/>
              </w:rPr>
            </w:pPr>
          </w:p>
        </w:tc>
        <w:tc>
          <w:tcPr>
            <w:tcW w:w="1049" w:type="dxa"/>
            <w:vMerge/>
            <w:tcBorders>
              <w:left w:val="nil"/>
              <w:bottom w:val="single" w:sz="4" w:space="0" w:color="auto"/>
              <w:right w:val="single" w:sz="4" w:space="0" w:color="auto"/>
            </w:tcBorders>
            <w:shd w:val="clear" w:color="auto" w:fill="auto"/>
            <w:vAlign w:val="center"/>
          </w:tcPr>
          <w:p w14:paraId="5B40F64C" w14:textId="77777777" w:rsidR="009269CA" w:rsidRPr="00D0162F" w:rsidRDefault="009269CA" w:rsidP="009269CA">
            <w:pPr>
              <w:pStyle w:val="TAL"/>
              <w:rPr>
                <w:lang w:eastAsia="zh-TW"/>
              </w:rPr>
            </w:pPr>
          </w:p>
        </w:tc>
        <w:tc>
          <w:tcPr>
            <w:tcW w:w="1049" w:type="dxa"/>
            <w:vMerge/>
            <w:tcBorders>
              <w:left w:val="nil"/>
              <w:bottom w:val="single" w:sz="4" w:space="0" w:color="auto"/>
              <w:right w:val="single" w:sz="4" w:space="0" w:color="auto"/>
            </w:tcBorders>
            <w:shd w:val="clear" w:color="auto" w:fill="auto"/>
            <w:vAlign w:val="center"/>
          </w:tcPr>
          <w:p w14:paraId="6635AF9A" w14:textId="77777777" w:rsidR="009269CA" w:rsidRPr="00D0162F" w:rsidRDefault="009269CA" w:rsidP="009269CA">
            <w:pPr>
              <w:pStyle w:val="TAL"/>
              <w:rPr>
                <w:lang w:eastAsia="zh-TW"/>
              </w:rPr>
            </w:pPr>
          </w:p>
        </w:tc>
        <w:tc>
          <w:tcPr>
            <w:tcW w:w="1049" w:type="dxa"/>
            <w:tcBorders>
              <w:top w:val="single" w:sz="4" w:space="0" w:color="auto"/>
              <w:left w:val="nil"/>
              <w:bottom w:val="single" w:sz="4" w:space="0" w:color="auto"/>
              <w:right w:val="single" w:sz="4" w:space="0" w:color="auto"/>
            </w:tcBorders>
            <w:shd w:val="clear" w:color="auto" w:fill="auto"/>
            <w:vAlign w:val="center"/>
          </w:tcPr>
          <w:p w14:paraId="349E99A9" w14:textId="03839701" w:rsidR="009269CA" w:rsidRPr="00D0162F" w:rsidRDefault="009269CA" w:rsidP="009269CA">
            <w:pPr>
              <w:pStyle w:val="TAL"/>
              <w:rPr>
                <w:lang w:eastAsia="zh-CN"/>
              </w:rPr>
            </w:pPr>
            <w:r w:rsidRPr="00D0162F">
              <w:rPr>
                <w:lang w:eastAsia="zh-CN"/>
              </w:rPr>
              <w:t>NR Cell 10</w:t>
            </w:r>
          </w:p>
        </w:tc>
        <w:tc>
          <w:tcPr>
            <w:tcW w:w="1049" w:type="dxa"/>
            <w:tcBorders>
              <w:top w:val="single" w:sz="4" w:space="0" w:color="auto"/>
              <w:left w:val="nil"/>
              <w:bottom w:val="single" w:sz="4" w:space="0" w:color="auto"/>
              <w:right w:val="single" w:sz="4" w:space="0" w:color="auto"/>
            </w:tcBorders>
            <w:vAlign w:val="center"/>
          </w:tcPr>
          <w:p w14:paraId="4379C5C1" w14:textId="77777777" w:rsidR="009269CA" w:rsidRPr="00D0162F" w:rsidRDefault="009269CA" w:rsidP="009269CA">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1A46364" w14:textId="77777777" w:rsidR="009269CA" w:rsidRPr="00D0162F" w:rsidRDefault="009269CA" w:rsidP="009269CA">
            <w:pPr>
              <w:pStyle w:val="TAL"/>
            </w:pPr>
            <w:r w:rsidRPr="00D0162F">
              <w:rPr>
                <w:lang w:eastAsia="zh-CN"/>
              </w:rPr>
              <w:t>inter-band</w:t>
            </w:r>
          </w:p>
        </w:tc>
      </w:tr>
      <w:tr w:rsidR="009269CA" w:rsidRPr="00D0162F" w14:paraId="11139067" w14:textId="77777777" w:rsidTr="005C3C2F">
        <w:trPr>
          <w:jc w:val="center"/>
        </w:trPr>
        <w:tc>
          <w:tcPr>
            <w:tcW w:w="1016" w:type="dxa"/>
            <w:vMerge w:val="restart"/>
            <w:tcBorders>
              <w:top w:val="single" w:sz="4" w:space="0" w:color="auto"/>
              <w:left w:val="single" w:sz="4" w:space="0" w:color="auto"/>
              <w:right w:val="single" w:sz="4" w:space="0" w:color="auto"/>
            </w:tcBorders>
            <w:shd w:val="clear" w:color="auto" w:fill="auto"/>
            <w:vAlign w:val="center"/>
          </w:tcPr>
          <w:p w14:paraId="49C3A04D" w14:textId="77777777" w:rsidR="009269CA" w:rsidRPr="00D0162F" w:rsidRDefault="009269CA" w:rsidP="009269CA">
            <w:pPr>
              <w:pStyle w:val="TAL"/>
              <w:rPr>
                <w:b/>
              </w:rPr>
            </w:pPr>
            <w:r w:rsidRPr="00D0162F">
              <w:rPr>
                <w:b/>
                <w:lang w:eastAsia="zh-TW"/>
              </w:rPr>
              <w:t>5.5.2.4</w:t>
            </w:r>
          </w:p>
        </w:tc>
        <w:tc>
          <w:tcPr>
            <w:tcW w:w="3690" w:type="dxa"/>
            <w:vMerge w:val="restart"/>
            <w:tcBorders>
              <w:top w:val="single" w:sz="4" w:space="0" w:color="auto"/>
              <w:left w:val="nil"/>
              <w:right w:val="single" w:sz="4" w:space="0" w:color="auto"/>
            </w:tcBorders>
            <w:shd w:val="clear" w:color="auto" w:fill="auto"/>
            <w:noWrap/>
          </w:tcPr>
          <w:p w14:paraId="70E99006" w14:textId="4D72F95D" w:rsidR="009269CA" w:rsidRPr="00D0162F" w:rsidRDefault="009269CA" w:rsidP="009269CA">
            <w:pPr>
              <w:pStyle w:val="TAL"/>
              <w:rPr>
                <w:lang w:eastAsia="zh-TW"/>
              </w:rPr>
            </w:pPr>
            <w:r w:rsidRPr="00D0162F">
              <w:rPr>
                <w:lang w:eastAsia="zh-TW"/>
              </w:rPr>
              <w:t>EN-DC FR2 interruptions during measurements on deactivated NR SCC in asynchronous EN-DC</w:t>
            </w:r>
          </w:p>
        </w:tc>
        <w:tc>
          <w:tcPr>
            <w:tcW w:w="1049" w:type="dxa"/>
            <w:vMerge w:val="restart"/>
            <w:tcBorders>
              <w:top w:val="single" w:sz="4" w:space="0" w:color="auto"/>
              <w:left w:val="nil"/>
              <w:right w:val="single" w:sz="4" w:space="0" w:color="auto"/>
            </w:tcBorders>
            <w:shd w:val="clear" w:color="auto" w:fill="auto"/>
            <w:vAlign w:val="center"/>
          </w:tcPr>
          <w:p w14:paraId="4B471F27" w14:textId="1B3C3580" w:rsidR="009269CA" w:rsidRPr="00D0162F" w:rsidRDefault="009269CA" w:rsidP="009269CA">
            <w:pPr>
              <w:pStyle w:val="TAL"/>
            </w:pPr>
            <w:r w:rsidRPr="00D0162F">
              <w:rPr>
                <w:lang w:eastAsia="zh-TW"/>
              </w:rPr>
              <w:t>LTE Cell 1</w:t>
            </w:r>
          </w:p>
        </w:tc>
        <w:tc>
          <w:tcPr>
            <w:tcW w:w="1049" w:type="dxa"/>
            <w:vMerge w:val="restart"/>
            <w:tcBorders>
              <w:top w:val="single" w:sz="4" w:space="0" w:color="auto"/>
              <w:left w:val="nil"/>
              <w:right w:val="single" w:sz="4" w:space="0" w:color="auto"/>
            </w:tcBorders>
            <w:shd w:val="clear" w:color="auto" w:fill="auto"/>
            <w:vAlign w:val="center"/>
          </w:tcPr>
          <w:p w14:paraId="02830772" w14:textId="6853AA5F" w:rsidR="009269CA" w:rsidRPr="00D0162F" w:rsidRDefault="009269CA" w:rsidP="009269CA">
            <w:pPr>
              <w:pStyle w:val="TAL"/>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7C13F95" w14:textId="51FF559E" w:rsidR="009269CA" w:rsidRPr="00D0162F" w:rsidRDefault="009269CA" w:rsidP="009269CA">
            <w:pPr>
              <w:pStyle w:val="TAL"/>
              <w:rPr>
                <w:lang w:eastAsia="zh-TW"/>
              </w:rPr>
            </w:pPr>
            <w:r w:rsidRPr="00D0162F">
              <w:rPr>
                <w:lang w:eastAsia="zh-TW"/>
              </w:rPr>
              <w:t>NR Cell 6</w:t>
            </w:r>
          </w:p>
        </w:tc>
        <w:tc>
          <w:tcPr>
            <w:tcW w:w="1049" w:type="dxa"/>
            <w:tcBorders>
              <w:top w:val="single" w:sz="4" w:space="0" w:color="auto"/>
              <w:left w:val="nil"/>
              <w:bottom w:val="single" w:sz="4" w:space="0" w:color="auto"/>
              <w:right w:val="single" w:sz="4" w:space="0" w:color="auto"/>
            </w:tcBorders>
            <w:vAlign w:val="center"/>
          </w:tcPr>
          <w:p w14:paraId="4BB1268D" w14:textId="77777777" w:rsidR="009269CA" w:rsidRPr="00D0162F" w:rsidRDefault="009269CA" w:rsidP="009269CA">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620BD85" w14:textId="77777777" w:rsidR="009269CA" w:rsidRPr="00D0162F" w:rsidRDefault="009269CA" w:rsidP="009269CA">
            <w:pPr>
              <w:pStyle w:val="TAL"/>
            </w:pPr>
            <w:r w:rsidRPr="00D0162F">
              <w:rPr>
                <w:lang w:eastAsia="zh-CN"/>
              </w:rPr>
              <w:t>intra-band</w:t>
            </w:r>
          </w:p>
        </w:tc>
      </w:tr>
      <w:tr w:rsidR="009269CA" w:rsidRPr="00D0162F" w14:paraId="779CB783" w14:textId="77777777" w:rsidTr="005C3C2F">
        <w:trPr>
          <w:jc w:val="center"/>
        </w:trPr>
        <w:tc>
          <w:tcPr>
            <w:tcW w:w="1016" w:type="dxa"/>
            <w:vMerge/>
            <w:tcBorders>
              <w:left w:val="single" w:sz="4" w:space="0" w:color="auto"/>
              <w:bottom w:val="single" w:sz="4" w:space="0" w:color="auto"/>
              <w:right w:val="single" w:sz="4" w:space="0" w:color="auto"/>
            </w:tcBorders>
            <w:shd w:val="clear" w:color="auto" w:fill="auto"/>
            <w:vAlign w:val="center"/>
          </w:tcPr>
          <w:p w14:paraId="36978746" w14:textId="77777777" w:rsidR="009269CA" w:rsidRPr="00D0162F" w:rsidRDefault="009269CA" w:rsidP="009269CA">
            <w:pPr>
              <w:pStyle w:val="TAL"/>
              <w:rPr>
                <w:b/>
                <w:lang w:eastAsia="zh-TW"/>
              </w:rPr>
            </w:pPr>
          </w:p>
        </w:tc>
        <w:tc>
          <w:tcPr>
            <w:tcW w:w="3690" w:type="dxa"/>
            <w:vMerge/>
            <w:tcBorders>
              <w:left w:val="nil"/>
              <w:bottom w:val="single" w:sz="4" w:space="0" w:color="auto"/>
              <w:right w:val="single" w:sz="4" w:space="0" w:color="auto"/>
            </w:tcBorders>
            <w:shd w:val="clear" w:color="auto" w:fill="auto"/>
            <w:noWrap/>
          </w:tcPr>
          <w:p w14:paraId="6E2D69AF" w14:textId="77777777" w:rsidR="009269CA" w:rsidRPr="00D0162F" w:rsidRDefault="009269CA" w:rsidP="009269CA">
            <w:pPr>
              <w:pStyle w:val="TAL"/>
              <w:rPr>
                <w:lang w:eastAsia="zh-TW"/>
              </w:rPr>
            </w:pPr>
          </w:p>
        </w:tc>
        <w:tc>
          <w:tcPr>
            <w:tcW w:w="1049" w:type="dxa"/>
            <w:vMerge/>
            <w:tcBorders>
              <w:left w:val="nil"/>
              <w:bottom w:val="single" w:sz="4" w:space="0" w:color="auto"/>
              <w:right w:val="single" w:sz="4" w:space="0" w:color="auto"/>
            </w:tcBorders>
            <w:shd w:val="clear" w:color="auto" w:fill="auto"/>
            <w:vAlign w:val="center"/>
          </w:tcPr>
          <w:p w14:paraId="5F3C55EF" w14:textId="77777777" w:rsidR="009269CA" w:rsidRPr="00D0162F" w:rsidRDefault="009269CA" w:rsidP="009269CA">
            <w:pPr>
              <w:pStyle w:val="TAL"/>
              <w:rPr>
                <w:lang w:eastAsia="zh-TW"/>
              </w:rPr>
            </w:pPr>
          </w:p>
        </w:tc>
        <w:tc>
          <w:tcPr>
            <w:tcW w:w="1049" w:type="dxa"/>
            <w:vMerge/>
            <w:tcBorders>
              <w:left w:val="nil"/>
              <w:bottom w:val="single" w:sz="4" w:space="0" w:color="auto"/>
              <w:right w:val="single" w:sz="4" w:space="0" w:color="auto"/>
            </w:tcBorders>
            <w:shd w:val="clear" w:color="auto" w:fill="auto"/>
            <w:vAlign w:val="center"/>
          </w:tcPr>
          <w:p w14:paraId="28B9994D" w14:textId="77777777" w:rsidR="009269CA" w:rsidRPr="00D0162F" w:rsidRDefault="009269CA" w:rsidP="009269CA">
            <w:pPr>
              <w:pStyle w:val="TAL"/>
              <w:rPr>
                <w:lang w:eastAsia="zh-TW"/>
              </w:rPr>
            </w:pPr>
          </w:p>
        </w:tc>
        <w:tc>
          <w:tcPr>
            <w:tcW w:w="1049" w:type="dxa"/>
            <w:tcBorders>
              <w:top w:val="single" w:sz="4" w:space="0" w:color="auto"/>
              <w:left w:val="nil"/>
              <w:bottom w:val="single" w:sz="4" w:space="0" w:color="auto"/>
              <w:right w:val="single" w:sz="4" w:space="0" w:color="auto"/>
            </w:tcBorders>
            <w:shd w:val="clear" w:color="auto" w:fill="auto"/>
            <w:vAlign w:val="center"/>
          </w:tcPr>
          <w:p w14:paraId="733AF2E4" w14:textId="7A31F4F7" w:rsidR="009269CA" w:rsidRPr="00D0162F" w:rsidRDefault="009269CA" w:rsidP="009269CA">
            <w:pPr>
              <w:pStyle w:val="TAL"/>
              <w:rPr>
                <w:lang w:eastAsia="zh-TW"/>
              </w:rPr>
            </w:pPr>
            <w:r w:rsidRPr="00D0162F">
              <w:rPr>
                <w:lang w:eastAsia="zh-CN"/>
              </w:rPr>
              <w:t>NR Cell 10</w:t>
            </w:r>
          </w:p>
        </w:tc>
        <w:tc>
          <w:tcPr>
            <w:tcW w:w="1049" w:type="dxa"/>
            <w:tcBorders>
              <w:top w:val="single" w:sz="4" w:space="0" w:color="auto"/>
              <w:left w:val="nil"/>
              <w:bottom w:val="single" w:sz="4" w:space="0" w:color="auto"/>
              <w:right w:val="single" w:sz="4" w:space="0" w:color="auto"/>
            </w:tcBorders>
            <w:vAlign w:val="center"/>
          </w:tcPr>
          <w:p w14:paraId="3784FF74" w14:textId="77777777" w:rsidR="009269CA" w:rsidRPr="00D0162F" w:rsidRDefault="009269CA" w:rsidP="009269CA">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448CAE7" w14:textId="77777777" w:rsidR="009269CA" w:rsidRPr="00D0162F" w:rsidRDefault="009269CA" w:rsidP="009269CA">
            <w:pPr>
              <w:pStyle w:val="TAL"/>
            </w:pPr>
            <w:r w:rsidRPr="00D0162F">
              <w:rPr>
                <w:lang w:eastAsia="zh-CN"/>
              </w:rPr>
              <w:t>inter-band</w:t>
            </w:r>
          </w:p>
        </w:tc>
      </w:tr>
      <w:tr w:rsidR="009269CA" w:rsidRPr="00D0162F" w14:paraId="2F1BEDFB"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2391440" w14:textId="77777777" w:rsidR="009269CA" w:rsidRPr="00D0162F" w:rsidRDefault="009269CA" w:rsidP="009269CA">
            <w:pPr>
              <w:pStyle w:val="TAL"/>
              <w:rPr>
                <w:b/>
              </w:rPr>
            </w:pPr>
            <w:r w:rsidRPr="00D0162F">
              <w:rPr>
                <w:b/>
                <w:lang w:eastAsia="zh-TW"/>
              </w:rPr>
              <w:t>5.5.2.5</w:t>
            </w:r>
          </w:p>
        </w:tc>
        <w:tc>
          <w:tcPr>
            <w:tcW w:w="3690" w:type="dxa"/>
            <w:tcBorders>
              <w:top w:val="single" w:sz="4" w:space="0" w:color="auto"/>
              <w:left w:val="nil"/>
              <w:bottom w:val="single" w:sz="4" w:space="0" w:color="auto"/>
              <w:right w:val="single" w:sz="4" w:space="0" w:color="auto"/>
            </w:tcBorders>
            <w:shd w:val="clear" w:color="auto" w:fill="auto"/>
            <w:noWrap/>
          </w:tcPr>
          <w:p w14:paraId="72CAB83C" w14:textId="18DC5669" w:rsidR="009269CA" w:rsidRPr="00D0162F" w:rsidRDefault="009269CA" w:rsidP="009269CA">
            <w:pPr>
              <w:pStyle w:val="TAL"/>
              <w:rPr>
                <w:lang w:eastAsia="zh-TW"/>
              </w:rPr>
            </w:pPr>
            <w:r w:rsidRPr="00D0162F">
              <w:rPr>
                <w:lang w:eastAsia="zh-TW"/>
              </w:rPr>
              <w:t>EN-DC FR2 interruptions during measurements on deactivated E-UTRAN SCC in synchronous EN-DC</w:t>
            </w:r>
          </w:p>
        </w:tc>
        <w:tc>
          <w:tcPr>
            <w:tcW w:w="1049" w:type="dxa"/>
            <w:tcBorders>
              <w:top w:val="single" w:sz="4" w:space="0" w:color="auto"/>
              <w:left w:val="nil"/>
              <w:bottom w:val="single" w:sz="4" w:space="0" w:color="auto"/>
              <w:right w:val="single" w:sz="4" w:space="0" w:color="auto"/>
            </w:tcBorders>
            <w:shd w:val="clear" w:color="auto" w:fill="auto"/>
            <w:vAlign w:val="center"/>
          </w:tcPr>
          <w:p w14:paraId="660ABF98" w14:textId="4326AF44" w:rsidR="009269CA" w:rsidRPr="00D0162F" w:rsidRDefault="009269CA" w:rsidP="009269CA">
            <w:pPr>
              <w:pStyle w:val="TAL"/>
            </w:pPr>
            <w:r w:rsidRPr="00D0162F">
              <w:rPr>
                <w:lang w:eastAsia="zh-TW"/>
              </w:rPr>
              <w:t>LTE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45651657" w14:textId="68209161" w:rsidR="009269CA" w:rsidRPr="00D0162F" w:rsidRDefault="009269CA" w:rsidP="009269CA">
            <w:pPr>
              <w:pStyle w:val="TAL"/>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216E591" w14:textId="6F475143" w:rsidR="009269CA" w:rsidRPr="00D0162F" w:rsidRDefault="009269CA" w:rsidP="009269CA">
            <w:pPr>
              <w:pStyle w:val="TAL"/>
              <w:rPr>
                <w:lang w:eastAsia="zh-TW"/>
              </w:rPr>
            </w:pPr>
            <w:r w:rsidRPr="00D0162F">
              <w:rPr>
                <w:lang w:eastAsia="zh-TW"/>
              </w:rPr>
              <w:t>LTE Cell 3</w:t>
            </w:r>
          </w:p>
        </w:tc>
        <w:tc>
          <w:tcPr>
            <w:tcW w:w="1049" w:type="dxa"/>
            <w:tcBorders>
              <w:top w:val="single" w:sz="4" w:space="0" w:color="auto"/>
              <w:left w:val="nil"/>
              <w:bottom w:val="single" w:sz="4" w:space="0" w:color="auto"/>
              <w:right w:val="single" w:sz="4" w:space="0" w:color="auto"/>
            </w:tcBorders>
            <w:vAlign w:val="center"/>
          </w:tcPr>
          <w:p w14:paraId="5371BCF9" w14:textId="77777777" w:rsidR="009269CA" w:rsidRPr="00D0162F" w:rsidRDefault="009269CA" w:rsidP="009269CA">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D6B795E" w14:textId="77777777" w:rsidR="009269CA" w:rsidRPr="00D0162F" w:rsidRDefault="009269CA" w:rsidP="009269CA">
            <w:pPr>
              <w:pStyle w:val="TAL"/>
            </w:pPr>
          </w:p>
        </w:tc>
      </w:tr>
      <w:tr w:rsidR="009269CA" w:rsidRPr="00D0162F" w14:paraId="424BF747"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D858010" w14:textId="77777777" w:rsidR="009269CA" w:rsidRPr="00D0162F" w:rsidRDefault="009269CA" w:rsidP="009269CA">
            <w:pPr>
              <w:pStyle w:val="TAL"/>
              <w:rPr>
                <w:b/>
              </w:rPr>
            </w:pPr>
            <w:r w:rsidRPr="00D0162F">
              <w:rPr>
                <w:b/>
                <w:lang w:eastAsia="zh-TW"/>
              </w:rPr>
              <w:t>5.5.2.6</w:t>
            </w:r>
          </w:p>
        </w:tc>
        <w:tc>
          <w:tcPr>
            <w:tcW w:w="3690" w:type="dxa"/>
            <w:tcBorders>
              <w:top w:val="single" w:sz="4" w:space="0" w:color="auto"/>
              <w:left w:val="nil"/>
              <w:bottom w:val="single" w:sz="4" w:space="0" w:color="auto"/>
              <w:right w:val="single" w:sz="4" w:space="0" w:color="auto"/>
            </w:tcBorders>
            <w:shd w:val="clear" w:color="auto" w:fill="auto"/>
            <w:noWrap/>
          </w:tcPr>
          <w:p w14:paraId="658EC365" w14:textId="1E7B7472" w:rsidR="009269CA" w:rsidRPr="00D0162F" w:rsidRDefault="009269CA" w:rsidP="009269CA">
            <w:pPr>
              <w:pStyle w:val="TAL"/>
              <w:rPr>
                <w:lang w:eastAsia="zh-TW"/>
              </w:rPr>
            </w:pPr>
            <w:r w:rsidRPr="00D0162F">
              <w:rPr>
                <w:lang w:eastAsia="zh-TW"/>
              </w:rPr>
              <w:t>EN-DC FR2 interruptions during measurements on deactivated E-UTRAN SCC in asynchronous EN-DC</w:t>
            </w:r>
          </w:p>
        </w:tc>
        <w:tc>
          <w:tcPr>
            <w:tcW w:w="1049" w:type="dxa"/>
            <w:tcBorders>
              <w:top w:val="single" w:sz="4" w:space="0" w:color="auto"/>
              <w:left w:val="nil"/>
              <w:bottom w:val="single" w:sz="4" w:space="0" w:color="auto"/>
              <w:right w:val="single" w:sz="4" w:space="0" w:color="auto"/>
            </w:tcBorders>
            <w:shd w:val="clear" w:color="auto" w:fill="auto"/>
            <w:vAlign w:val="center"/>
          </w:tcPr>
          <w:p w14:paraId="30EAF4E0" w14:textId="730A272A" w:rsidR="009269CA" w:rsidRPr="00D0162F" w:rsidRDefault="009269CA" w:rsidP="009269CA">
            <w:pPr>
              <w:pStyle w:val="TAL"/>
            </w:pPr>
            <w:r w:rsidRPr="00D0162F">
              <w:rPr>
                <w:lang w:eastAsia="zh-TW"/>
              </w:rPr>
              <w:t>LTE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40C10087" w14:textId="2C748213" w:rsidR="009269CA" w:rsidRPr="00D0162F" w:rsidRDefault="009269CA" w:rsidP="009269CA">
            <w:pPr>
              <w:pStyle w:val="TAL"/>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73E1C00" w14:textId="2DBA72ED" w:rsidR="009269CA" w:rsidRPr="00D0162F" w:rsidRDefault="009269CA" w:rsidP="009269CA">
            <w:pPr>
              <w:pStyle w:val="TAL"/>
              <w:rPr>
                <w:lang w:eastAsia="zh-TW"/>
              </w:rPr>
            </w:pPr>
            <w:r w:rsidRPr="00D0162F">
              <w:rPr>
                <w:lang w:eastAsia="zh-TW"/>
              </w:rPr>
              <w:t>LTE Cell 3</w:t>
            </w:r>
          </w:p>
        </w:tc>
        <w:tc>
          <w:tcPr>
            <w:tcW w:w="1049" w:type="dxa"/>
            <w:tcBorders>
              <w:top w:val="single" w:sz="4" w:space="0" w:color="auto"/>
              <w:left w:val="nil"/>
              <w:bottom w:val="single" w:sz="4" w:space="0" w:color="auto"/>
              <w:right w:val="single" w:sz="4" w:space="0" w:color="auto"/>
            </w:tcBorders>
            <w:vAlign w:val="center"/>
          </w:tcPr>
          <w:p w14:paraId="34C5077D" w14:textId="77777777" w:rsidR="009269CA" w:rsidRPr="00D0162F" w:rsidRDefault="009269CA" w:rsidP="009269CA">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5BD17F0" w14:textId="77777777" w:rsidR="009269CA" w:rsidRPr="00D0162F" w:rsidRDefault="009269CA" w:rsidP="009269CA">
            <w:pPr>
              <w:pStyle w:val="TAL"/>
            </w:pPr>
          </w:p>
        </w:tc>
      </w:tr>
      <w:tr w:rsidR="005C3C2F" w:rsidRPr="00D0162F" w14:paraId="2AABB862"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E7112AE" w14:textId="45077BB7" w:rsidR="005C3C2F" w:rsidRPr="00D0162F" w:rsidRDefault="005C3C2F" w:rsidP="005C3C2F">
            <w:pPr>
              <w:pStyle w:val="TAL"/>
              <w:rPr>
                <w:b/>
                <w:lang w:eastAsia="zh-TW"/>
              </w:rPr>
            </w:pPr>
            <w:r w:rsidRPr="00D0162F">
              <w:rPr>
                <w:b/>
                <w:lang w:eastAsia="zh-TW"/>
              </w:rPr>
              <w:t>5.5.2.7</w:t>
            </w:r>
          </w:p>
        </w:tc>
        <w:tc>
          <w:tcPr>
            <w:tcW w:w="3690" w:type="dxa"/>
            <w:tcBorders>
              <w:top w:val="single" w:sz="4" w:space="0" w:color="auto"/>
              <w:left w:val="nil"/>
              <w:bottom w:val="single" w:sz="4" w:space="0" w:color="auto"/>
              <w:right w:val="single" w:sz="4" w:space="0" w:color="auto"/>
            </w:tcBorders>
            <w:shd w:val="clear" w:color="auto" w:fill="auto"/>
            <w:noWrap/>
          </w:tcPr>
          <w:p w14:paraId="52E68FA0" w14:textId="4B220521" w:rsidR="005C3C2F" w:rsidRPr="00D0162F" w:rsidRDefault="005C3C2F" w:rsidP="005C3C2F">
            <w:pPr>
              <w:pStyle w:val="TAL"/>
              <w:rPr>
                <w:lang w:eastAsia="zh-TW"/>
              </w:rPr>
            </w:pPr>
            <w:r w:rsidRPr="00D0162F">
              <w:t>EN-DC FR2 interruptions at E-UTRA SRS carrier based switching</w:t>
            </w:r>
          </w:p>
        </w:tc>
        <w:tc>
          <w:tcPr>
            <w:tcW w:w="1049" w:type="dxa"/>
            <w:tcBorders>
              <w:top w:val="single" w:sz="4" w:space="0" w:color="auto"/>
              <w:left w:val="nil"/>
              <w:bottom w:val="single" w:sz="4" w:space="0" w:color="auto"/>
              <w:right w:val="single" w:sz="4" w:space="0" w:color="auto"/>
            </w:tcBorders>
            <w:shd w:val="clear" w:color="auto" w:fill="auto"/>
            <w:vAlign w:val="center"/>
          </w:tcPr>
          <w:p w14:paraId="7220D50C" w14:textId="732BA12C" w:rsidR="005C3C2F" w:rsidRPr="00D0162F" w:rsidRDefault="005C3C2F" w:rsidP="005C3C2F">
            <w:pPr>
              <w:pStyle w:val="TAL"/>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09A2B16" w14:textId="6BD2FB2F" w:rsidR="005C3C2F" w:rsidRPr="00D0162F" w:rsidRDefault="005C3C2F" w:rsidP="005C3C2F">
            <w:pPr>
              <w:pStyle w:val="TAL"/>
              <w:rPr>
                <w:lang w:eastAsia="zh-TW"/>
              </w:rPr>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573E366" w14:textId="17FB30FD" w:rsidR="005C3C2F" w:rsidRPr="00D0162F" w:rsidRDefault="005C3C2F" w:rsidP="005C3C2F">
            <w:pPr>
              <w:pStyle w:val="TAL"/>
              <w:rPr>
                <w:lang w:eastAsia="zh-TW"/>
              </w:rPr>
            </w:pPr>
            <w:r w:rsidRPr="00D0162F">
              <w:rPr>
                <w:lang w:eastAsia="zh-TW"/>
              </w:rPr>
              <w:t>LTE Cell 3</w:t>
            </w:r>
          </w:p>
        </w:tc>
        <w:tc>
          <w:tcPr>
            <w:tcW w:w="1049" w:type="dxa"/>
            <w:tcBorders>
              <w:top w:val="single" w:sz="4" w:space="0" w:color="auto"/>
              <w:left w:val="nil"/>
              <w:bottom w:val="single" w:sz="4" w:space="0" w:color="auto"/>
              <w:right w:val="single" w:sz="4" w:space="0" w:color="auto"/>
            </w:tcBorders>
            <w:vAlign w:val="center"/>
          </w:tcPr>
          <w:p w14:paraId="29E7BC5D"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A31FC60" w14:textId="77777777" w:rsidR="005C3C2F" w:rsidRPr="00D0162F" w:rsidRDefault="005C3C2F" w:rsidP="005C3C2F">
            <w:pPr>
              <w:pStyle w:val="TAL"/>
            </w:pPr>
          </w:p>
        </w:tc>
      </w:tr>
      <w:tr w:rsidR="005C3C2F" w:rsidRPr="00D0162F" w14:paraId="2F21C8E9" w14:textId="77777777" w:rsidTr="005C3C2F">
        <w:trPr>
          <w:jc w:val="center"/>
        </w:trPr>
        <w:tc>
          <w:tcPr>
            <w:tcW w:w="1016" w:type="dxa"/>
            <w:tcBorders>
              <w:top w:val="single" w:sz="4" w:space="0" w:color="auto"/>
              <w:left w:val="single" w:sz="4" w:space="0" w:color="auto"/>
              <w:right w:val="single" w:sz="4" w:space="0" w:color="auto"/>
            </w:tcBorders>
            <w:shd w:val="clear" w:color="auto" w:fill="auto"/>
            <w:vAlign w:val="center"/>
          </w:tcPr>
          <w:p w14:paraId="71670C6F" w14:textId="398087CC" w:rsidR="005C3C2F" w:rsidRPr="00D0162F" w:rsidRDefault="005C3C2F" w:rsidP="005C3C2F">
            <w:pPr>
              <w:pStyle w:val="TAL"/>
              <w:rPr>
                <w:b/>
                <w:lang w:eastAsia="zh-TW"/>
              </w:rPr>
            </w:pPr>
            <w:r w:rsidRPr="00D0162F">
              <w:rPr>
                <w:b/>
                <w:lang w:eastAsia="zh-TW"/>
              </w:rPr>
              <w:t>5.5.2.8</w:t>
            </w:r>
          </w:p>
        </w:tc>
        <w:tc>
          <w:tcPr>
            <w:tcW w:w="3690" w:type="dxa"/>
            <w:tcBorders>
              <w:top w:val="single" w:sz="4" w:space="0" w:color="auto"/>
              <w:left w:val="nil"/>
              <w:right w:val="single" w:sz="4" w:space="0" w:color="auto"/>
            </w:tcBorders>
            <w:shd w:val="clear" w:color="auto" w:fill="auto"/>
            <w:noWrap/>
          </w:tcPr>
          <w:p w14:paraId="1954FB3C" w14:textId="12E661AC" w:rsidR="005C3C2F" w:rsidRPr="00D0162F" w:rsidRDefault="005C3C2F" w:rsidP="005C3C2F">
            <w:pPr>
              <w:pStyle w:val="TAL"/>
              <w:rPr>
                <w:lang w:eastAsia="zh-TW"/>
              </w:rPr>
            </w:pPr>
            <w:r w:rsidRPr="00D0162F">
              <w:t>EN-DC FR2 interruptions at NR SRS carrier based switching</w:t>
            </w:r>
          </w:p>
        </w:tc>
        <w:tc>
          <w:tcPr>
            <w:tcW w:w="1049" w:type="dxa"/>
            <w:tcBorders>
              <w:top w:val="single" w:sz="4" w:space="0" w:color="auto"/>
              <w:left w:val="nil"/>
              <w:right w:val="single" w:sz="4" w:space="0" w:color="auto"/>
            </w:tcBorders>
            <w:shd w:val="clear" w:color="auto" w:fill="auto"/>
            <w:vAlign w:val="center"/>
          </w:tcPr>
          <w:p w14:paraId="6C36EF68" w14:textId="2B3DBEAE" w:rsidR="005C3C2F" w:rsidRPr="00D0162F" w:rsidRDefault="005C3C2F" w:rsidP="005C3C2F">
            <w:pPr>
              <w:pStyle w:val="TAL"/>
              <w:rPr>
                <w:lang w:eastAsia="zh-TW"/>
              </w:rPr>
            </w:pPr>
            <w:r w:rsidRPr="00D0162F">
              <w:rPr>
                <w:lang w:eastAsia="zh-TW"/>
              </w:rPr>
              <w:t>LTE Cell 1</w:t>
            </w:r>
          </w:p>
        </w:tc>
        <w:tc>
          <w:tcPr>
            <w:tcW w:w="1049" w:type="dxa"/>
            <w:tcBorders>
              <w:top w:val="single" w:sz="4" w:space="0" w:color="auto"/>
              <w:left w:val="nil"/>
              <w:right w:val="single" w:sz="4" w:space="0" w:color="auto"/>
            </w:tcBorders>
            <w:shd w:val="clear" w:color="auto" w:fill="auto"/>
            <w:vAlign w:val="center"/>
          </w:tcPr>
          <w:p w14:paraId="128B54FB" w14:textId="7AC8DFB7" w:rsidR="005C3C2F" w:rsidRPr="00D0162F" w:rsidRDefault="005C3C2F" w:rsidP="005C3C2F">
            <w:pPr>
              <w:pStyle w:val="TAL"/>
              <w:rPr>
                <w:lang w:eastAsia="zh-TW"/>
              </w:rPr>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647DFC1" w14:textId="073B6CC4" w:rsidR="005C3C2F" w:rsidRPr="00D0162F" w:rsidRDefault="005C3C2F" w:rsidP="005C3C2F">
            <w:pPr>
              <w:pStyle w:val="TAL"/>
              <w:rPr>
                <w:lang w:eastAsia="zh-TW"/>
              </w:rPr>
            </w:pPr>
            <w:r w:rsidRPr="00D0162F">
              <w:rPr>
                <w:lang w:eastAsia="zh-TW"/>
              </w:rPr>
              <w:t>NR Cell 6</w:t>
            </w:r>
          </w:p>
        </w:tc>
        <w:tc>
          <w:tcPr>
            <w:tcW w:w="1049" w:type="dxa"/>
            <w:tcBorders>
              <w:top w:val="single" w:sz="4" w:space="0" w:color="auto"/>
              <w:left w:val="nil"/>
              <w:bottom w:val="single" w:sz="4" w:space="0" w:color="auto"/>
              <w:right w:val="single" w:sz="4" w:space="0" w:color="auto"/>
            </w:tcBorders>
            <w:vAlign w:val="center"/>
          </w:tcPr>
          <w:p w14:paraId="0E5F95EE"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4078263" w14:textId="0DC8434B" w:rsidR="005C3C2F" w:rsidRPr="00D0162F" w:rsidRDefault="005C3C2F" w:rsidP="005C3C2F">
            <w:pPr>
              <w:pStyle w:val="TAL"/>
            </w:pPr>
            <w:r w:rsidRPr="00D0162F">
              <w:rPr>
                <w:lang w:eastAsia="zh-CN"/>
              </w:rPr>
              <w:t>intra-band</w:t>
            </w:r>
          </w:p>
        </w:tc>
      </w:tr>
      <w:tr w:rsidR="005C3C2F" w:rsidRPr="00D0162F" w14:paraId="1BBF0C34" w14:textId="77777777" w:rsidTr="005C3C2F">
        <w:trPr>
          <w:jc w:val="center"/>
        </w:trPr>
        <w:tc>
          <w:tcPr>
            <w:tcW w:w="1016" w:type="dxa"/>
            <w:tcBorders>
              <w:left w:val="single" w:sz="4" w:space="0" w:color="auto"/>
              <w:bottom w:val="single" w:sz="4" w:space="0" w:color="auto"/>
              <w:right w:val="single" w:sz="4" w:space="0" w:color="auto"/>
            </w:tcBorders>
            <w:shd w:val="clear" w:color="auto" w:fill="auto"/>
            <w:vAlign w:val="center"/>
          </w:tcPr>
          <w:p w14:paraId="7BC84978" w14:textId="77777777" w:rsidR="005C3C2F" w:rsidRPr="00D0162F" w:rsidRDefault="005C3C2F" w:rsidP="005C3C2F">
            <w:pPr>
              <w:pStyle w:val="TAL"/>
              <w:rPr>
                <w:b/>
                <w:lang w:eastAsia="zh-TW"/>
              </w:rPr>
            </w:pPr>
          </w:p>
        </w:tc>
        <w:tc>
          <w:tcPr>
            <w:tcW w:w="3690" w:type="dxa"/>
            <w:tcBorders>
              <w:left w:val="nil"/>
              <w:bottom w:val="single" w:sz="4" w:space="0" w:color="auto"/>
              <w:right w:val="single" w:sz="4" w:space="0" w:color="auto"/>
            </w:tcBorders>
            <w:shd w:val="clear" w:color="auto" w:fill="auto"/>
            <w:noWrap/>
          </w:tcPr>
          <w:p w14:paraId="4DB7763B" w14:textId="77777777" w:rsidR="005C3C2F" w:rsidRPr="00D0162F" w:rsidRDefault="005C3C2F" w:rsidP="005C3C2F">
            <w:pPr>
              <w:pStyle w:val="TAL"/>
              <w:rPr>
                <w:lang w:eastAsia="zh-TW"/>
              </w:rPr>
            </w:pPr>
          </w:p>
        </w:tc>
        <w:tc>
          <w:tcPr>
            <w:tcW w:w="1049" w:type="dxa"/>
            <w:tcBorders>
              <w:left w:val="nil"/>
              <w:bottom w:val="single" w:sz="4" w:space="0" w:color="auto"/>
              <w:right w:val="single" w:sz="4" w:space="0" w:color="auto"/>
            </w:tcBorders>
            <w:shd w:val="clear" w:color="auto" w:fill="auto"/>
            <w:vAlign w:val="center"/>
          </w:tcPr>
          <w:p w14:paraId="123F962B" w14:textId="77777777" w:rsidR="005C3C2F" w:rsidRPr="00D0162F" w:rsidRDefault="005C3C2F" w:rsidP="005C3C2F">
            <w:pPr>
              <w:pStyle w:val="TAL"/>
              <w:rPr>
                <w:lang w:eastAsia="zh-TW"/>
              </w:rPr>
            </w:pPr>
          </w:p>
        </w:tc>
        <w:tc>
          <w:tcPr>
            <w:tcW w:w="1049" w:type="dxa"/>
            <w:tcBorders>
              <w:left w:val="nil"/>
              <w:bottom w:val="single" w:sz="4" w:space="0" w:color="auto"/>
              <w:right w:val="single" w:sz="4" w:space="0" w:color="auto"/>
            </w:tcBorders>
            <w:shd w:val="clear" w:color="auto" w:fill="auto"/>
            <w:vAlign w:val="center"/>
          </w:tcPr>
          <w:p w14:paraId="2C70B634"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shd w:val="clear" w:color="auto" w:fill="auto"/>
            <w:vAlign w:val="center"/>
          </w:tcPr>
          <w:p w14:paraId="7B0AC6C6" w14:textId="56CA4E8A" w:rsidR="005C3C2F" w:rsidRPr="00D0162F" w:rsidRDefault="005C3C2F" w:rsidP="005C3C2F">
            <w:pPr>
              <w:pStyle w:val="TAL"/>
              <w:rPr>
                <w:lang w:eastAsia="zh-TW"/>
              </w:rPr>
            </w:pPr>
            <w:r w:rsidRPr="00D0162F">
              <w:rPr>
                <w:lang w:eastAsia="zh-CN"/>
              </w:rPr>
              <w:t>NR Cell 10</w:t>
            </w:r>
          </w:p>
        </w:tc>
        <w:tc>
          <w:tcPr>
            <w:tcW w:w="1049" w:type="dxa"/>
            <w:tcBorders>
              <w:top w:val="single" w:sz="4" w:space="0" w:color="auto"/>
              <w:left w:val="nil"/>
              <w:bottom w:val="single" w:sz="4" w:space="0" w:color="auto"/>
              <w:right w:val="single" w:sz="4" w:space="0" w:color="auto"/>
            </w:tcBorders>
            <w:vAlign w:val="center"/>
          </w:tcPr>
          <w:p w14:paraId="67788A9F"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66AD6CC" w14:textId="2A33EA1D" w:rsidR="005C3C2F" w:rsidRPr="00D0162F" w:rsidRDefault="005C3C2F" w:rsidP="005C3C2F">
            <w:pPr>
              <w:pStyle w:val="TAL"/>
            </w:pPr>
            <w:r w:rsidRPr="00D0162F">
              <w:rPr>
                <w:lang w:eastAsia="zh-CN"/>
              </w:rPr>
              <w:t>inter-band</w:t>
            </w:r>
          </w:p>
        </w:tc>
      </w:tr>
      <w:tr w:rsidR="005C3C2F" w:rsidRPr="00D0162F" w14:paraId="5575AE10"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75A3542" w14:textId="77777777" w:rsidR="005C3C2F" w:rsidRPr="00D0162F" w:rsidRDefault="005C3C2F" w:rsidP="005C3C2F">
            <w:pPr>
              <w:pStyle w:val="TAL"/>
              <w:rPr>
                <w:b/>
                <w:lang w:eastAsia="zh-TW"/>
              </w:rPr>
            </w:pPr>
            <w:r w:rsidRPr="00D0162F">
              <w:rPr>
                <w:b/>
                <w:lang w:eastAsia="zh-TW"/>
              </w:rPr>
              <w:t>5.5.3.1</w:t>
            </w:r>
          </w:p>
        </w:tc>
        <w:tc>
          <w:tcPr>
            <w:tcW w:w="3690" w:type="dxa"/>
            <w:tcBorders>
              <w:top w:val="single" w:sz="4" w:space="0" w:color="auto"/>
              <w:left w:val="nil"/>
              <w:bottom w:val="single" w:sz="4" w:space="0" w:color="auto"/>
              <w:right w:val="single" w:sz="4" w:space="0" w:color="auto"/>
            </w:tcBorders>
            <w:shd w:val="clear" w:color="auto" w:fill="auto"/>
            <w:noWrap/>
          </w:tcPr>
          <w:p w14:paraId="5ABA1657" w14:textId="57B37E15" w:rsidR="005C3C2F" w:rsidRPr="00D0162F" w:rsidRDefault="005C3C2F" w:rsidP="005C3C2F">
            <w:pPr>
              <w:pStyle w:val="TAL"/>
            </w:pPr>
            <w:r w:rsidRPr="00D0162F">
              <w:rPr>
                <w:lang w:eastAsia="zh-TW"/>
              </w:rPr>
              <w:t>EN-DC FR2 SCell activation and deactivation intra-band in 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2FF80111" w14:textId="20177EAB" w:rsidR="005C3C2F" w:rsidRPr="00D0162F" w:rsidRDefault="005C3C2F" w:rsidP="005C3C2F">
            <w:pPr>
              <w:pStyle w:val="TAL"/>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84DAD82" w14:textId="2C727041" w:rsidR="005C3C2F" w:rsidRPr="00D0162F" w:rsidRDefault="005C3C2F" w:rsidP="005C3C2F">
            <w:pPr>
              <w:pStyle w:val="TAL"/>
              <w:rPr>
                <w:lang w:eastAsia="zh-TW"/>
              </w:rPr>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706473E" w14:textId="06BF8005" w:rsidR="005C3C2F" w:rsidRPr="00D0162F" w:rsidRDefault="005C3C2F" w:rsidP="005C3C2F">
            <w:pPr>
              <w:pStyle w:val="TAL"/>
              <w:rPr>
                <w:lang w:eastAsia="zh-TW"/>
              </w:rPr>
            </w:pPr>
            <w:r w:rsidRPr="00D0162F">
              <w:rPr>
                <w:lang w:eastAsia="zh-TW"/>
              </w:rPr>
              <w:t>NR Cell 6</w:t>
            </w:r>
          </w:p>
        </w:tc>
        <w:tc>
          <w:tcPr>
            <w:tcW w:w="1049" w:type="dxa"/>
            <w:tcBorders>
              <w:top w:val="single" w:sz="4" w:space="0" w:color="auto"/>
              <w:left w:val="nil"/>
              <w:bottom w:val="single" w:sz="4" w:space="0" w:color="auto"/>
              <w:right w:val="single" w:sz="4" w:space="0" w:color="auto"/>
            </w:tcBorders>
            <w:vAlign w:val="center"/>
          </w:tcPr>
          <w:p w14:paraId="06E7E866"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9CB407D" w14:textId="77777777" w:rsidR="005C3C2F" w:rsidRPr="00D0162F" w:rsidRDefault="005C3C2F" w:rsidP="005C3C2F">
            <w:pPr>
              <w:pStyle w:val="TAL"/>
            </w:pPr>
            <w:r w:rsidRPr="00D0162F">
              <w:rPr>
                <w:lang w:eastAsia="zh-CN"/>
              </w:rPr>
              <w:t>intra-band</w:t>
            </w:r>
          </w:p>
        </w:tc>
      </w:tr>
      <w:tr w:rsidR="005C3C2F" w:rsidRPr="00D0162F" w14:paraId="5E5722D0"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0737F8F0" w14:textId="47408F35" w:rsidR="005C3C2F" w:rsidRPr="00D0162F" w:rsidRDefault="005C3C2F" w:rsidP="005C3C2F">
            <w:pPr>
              <w:pStyle w:val="TAL"/>
              <w:rPr>
                <w:b/>
                <w:lang w:eastAsia="zh-TW"/>
              </w:rPr>
            </w:pPr>
            <w:r w:rsidRPr="00D0162F">
              <w:rPr>
                <w:b/>
                <w:lang w:eastAsia="zh-TW"/>
              </w:rPr>
              <w:t>5.5.3.7</w:t>
            </w:r>
          </w:p>
        </w:tc>
        <w:tc>
          <w:tcPr>
            <w:tcW w:w="3690" w:type="dxa"/>
            <w:tcBorders>
              <w:top w:val="single" w:sz="4" w:space="0" w:color="auto"/>
              <w:left w:val="nil"/>
              <w:bottom w:val="single" w:sz="4" w:space="0" w:color="auto"/>
              <w:right w:val="single" w:sz="4" w:space="0" w:color="auto"/>
            </w:tcBorders>
            <w:shd w:val="clear" w:color="auto" w:fill="auto"/>
            <w:noWrap/>
          </w:tcPr>
          <w:p w14:paraId="0955CE5B" w14:textId="1D2DA7DA" w:rsidR="005C3C2F" w:rsidRPr="00D0162F" w:rsidRDefault="00FA6059" w:rsidP="005C3C2F">
            <w:pPr>
              <w:pStyle w:val="TAL"/>
              <w:rPr>
                <w:lang w:eastAsia="zh-TW"/>
              </w:rPr>
            </w:pPr>
            <w:r w:rsidRPr="00D0162F">
              <w:rPr>
                <w:rFonts w:cs="Arial"/>
                <w:szCs w:val="24"/>
              </w:rPr>
              <w:t xml:space="preserve">EN-DC FR2 </w:t>
            </w:r>
            <w:r w:rsidRPr="00D0162F">
              <w:t>d</w:t>
            </w:r>
            <w:r w:rsidR="005C3C2F" w:rsidRPr="00D0162F">
              <w:t>irect SCell activation at SCell addition of known SCell</w:t>
            </w:r>
          </w:p>
        </w:tc>
        <w:tc>
          <w:tcPr>
            <w:tcW w:w="1049" w:type="dxa"/>
            <w:tcBorders>
              <w:top w:val="single" w:sz="4" w:space="0" w:color="auto"/>
              <w:left w:val="nil"/>
              <w:bottom w:val="single" w:sz="4" w:space="0" w:color="auto"/>
              <w:right w:val="single" w:sz="4" w:space="0" w:color="auto"/>
            </w:tcBorders>
            <w:shd w:val="clear" w:color="auto" w:fill="auto"/>
            <w:vAlign w:val="center"/>
          </w:tcPr>
          <w:p w14:paraId="3BDA3141" w14:textId="520C6706" w:rsidR="005C3C2F" w:rsidRPr="00D0162F" w:rsidRDefault="005C3C2F" w:rsidP="005C3C2F">
            <w:pPr>
              <w:pStyle w:val="TAL"/>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CA06D4B" w14:textId="40D922DA" w:rsidR="005C3C2F" w:rsidRPr="00D0162F" w:rsidRDefault="005C3C2F" w:rsidP="005C3C2F">
            <w:pPr>
              <w:pStyle w:val="TAL"/>
              <w:rPr>
                <w:lang w:eastAsia="zh-TW"/>
              </w:rPr>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18DB88D" w14:textId="651ADE95" w:rsidR="005C3C2F" w:rsidRPr="00D0162F" w:rsidRDefault="005C3C2F" w:rsidP="005C3C2F">
            <w:pPr>
              <w:pStyle w:val="TAL"/>
              <w:rPr>
                <w:lang w:eastAsia="zh-TW"/>
              </w:rPr>
            </w:pPr>
            <w:r w:rsidRPr="00D0162F">
              <w:rPr>
                <w:lang w:eastAsia="zh-TW"/>
              </w:rPr>
              <w:t>NR Cell 6</w:t>
            </w:r>
          </w:p>
        </w:tc>
        <w:tc>
          <w:tcPr>
            <w:tcW w:w="1049" w:type="dxa"/>
            <w:tcBorders>
              <w:top w:val="single" w:sz="4" w:space="0" w:color="auto"/>
              <w:left w:val="nil"/>
              <w:bottom w:val="single" w:sz="4" w:space="0" w:color="auto"/>
              <w:right w:val="single" w:sz="4" w:space="0" w:color="auto"/>
            </w:tcBorders>
            <w:vAlign w:val="center"/>
          </w:tcPr>
          <w:p w14:paraId="64EDDF0C"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492C9DF" w14:textId="52D9EEB7" w:rsidR="005C3C2F" w:rsidRPr="00D0162F" w:rsidRDefault="005C3C2F" w:rsidP="005C3C2F">
            <w:pPr>
              <w:pStyle w:val="TAL"/>
              <w:rPr>
                <w:lang w:eastAsia="zh-CN"/>
              </w:rPr>
            </w:pPr>
            <w:r w:rsidRPr="00D0162F">
              <w:rPr>
                <w:lang w:eastAsia="zh-CN"/>
              </w:rPr>
              <w:t>intra-band</w:t>
            </w:r>
          </w:p>
        </w:tc>
      </w:tr>
      <w:tr w:rsidR="00F41DF5" w:rsidRPr="00D0162F" w14:paraId="41321C7A"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9275EC6" w14:textId="471E143E" w:rsidR="00F41DF5" w:rsidRPr="00D0162F" w:rsidRDefault="00F41DF5" w:rsidP="00F41DF5">
            <w:pPr>
              <w:pStyle w:val="TAL"/>
              <w:rPr>
                <w:b/>
                <w:lang w:eastAsia="zh-TW"/>
              </w:rPr>
            </w:pPr>
            <w:r w:rsidRPr="00D0162F">
              <w:rPr>
                <w:b/>
                <w:lang w:eastAsia="zh-TW"/>
              </w:rPr>
              <w:t>5.5.3.8</w:t>
            </w:r>
          </w:p>
        </w:tc>
        <w:tc>
          <w:tcPr>
            <w:tcW w:w="3690" w:type="dxa"/>
            <w:tcBorders>
              <w:top w:val="single" w:sz="4" w:space="0" w:color="auto"/>
              <w:left w:val="nil"/>
              <w:bottom w:val="single" w:sz="4" w:space="0" w:color="auto"/>
              <w:right w:val="single" w:sz="4" w:space="0" w:color="auto"/>
            </w:tcBorders>
            <w:shd w:val="clear" w:color="auto" w:fill="auto"/>
            <w:noWrap/>
          </w:tcPr>
          <w:p w14:paraId="066BAACC" w14:textId="67FB7792" w:rsidR="00F41DF5" w:rsidRPr="00D0162F" w:rsidRDefault="00F41DF5" w:rsidP="00F41DF5">
            <w:pPr>
              <w:pStyle w:val="TAL"/>
            </w:pPr>
            <w:r w:rsidRPr="00D0162F">
              <w:t>EN-DC FR2 fast SCell Activation of SCell in FR2 intra-band</w:t>
            </w:r>
          </w:p>
        </w:tc>
        <w:tc>
          <w:tcPr>
            <w:tcW w:w="1049" w:type="dxa"/>
            <w:tcBorders>
              <w:top w:val="single" w:sz="4" w:space="0" w:color="auto"/>
              <w:left w:val="nil"/>
              <w:bottom w:val="single" w:sz="4" w:space="0" w:color="auto"/>
              <w:right w:val="single" w:sz="4" w:space="0" w:color="auto"/>
            </w:tcBorders>
            <w:shd w:val="clear" w:color="auto" w:fill="auto"/>
            <w:vAlign w:val="center"/>
          </w:tcPr>
          <w:p w14:paraId="6B8417EB" w14:textId="35270F34" w:rsidR="00F41DF5" w:rsidRPr="00D0162F" w:rsidRDefault="00F41DF5" w:rsidP="00F41DF5">
            <w:pPr>
              <w:pStyle w:val="TAL"/>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5967AF9" w14:textId="367F1EB3" w:rsidR="00F41DF5" w:rsidRPr="00D0162F" w:rsidRDefault="00F41DF5" w:rsidP="00F41DF5">
            <w:pPr>
              <w:pStyle w:val="TAL"/>
              <w:rPr>
                <w:lang w:eastAsia="zh-TW"/>
              </w:rPr>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8F86BD0" w14:textId="45C98694" w:rsidR="00F41DF5" w:rsidRPr="00D0162F" w:rsidRDefault="00F41DF5" w:rsidP="00F41DF5">
            <w:pPr>
              <w:pStyle w:val="TAL"/>
              <w:rPr>
                <w:lang w:eastAsia="zh-TW"/>
              </w:rPr>
            </w:pPr>
            <w:r w:rsidRPr="00D0162F">
              <w:rPr>
                <w:lang w:eastAsia="zh-TW"/>
              </w:rPr>
              <w:t>NR Cell 6</w:t>
            </w:r>
          </w:p>
        </w:tc>
        <w:tc>
          <w:tcPr>
            <w:tcW w:w="1049" w:type="dxa"/>
            <w:tcBorders>
              <w:top w:val="single" w:sz="4" w:space="0" w:color="auto"/>
              <w:left w:val="nil"/>
              <w:bottom w:val="single" w:sz="4" w:space="0" w:color="auto"/>
              <w:right w:val="single" w:sz="4" w:space="0" w:color="auto"/>
            </w:tcBorders>
            <w:vAlign w:val="center"/>
          </w:tcPr>
          <w:p w14:paraId="2D4CDDBC" w14:textId="77777777" w:rsidR="00F41DF5" w:rsidRPr="00D0162F" w:rsidRDefault="00F41DF5" w:rsidP="00F41DF5">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8E34099" w14:textId="5F3CB587" w:rsidR="00F41DF5" w:rsidRPr="00D0162F" w:rsidRDefault="00F41DF5" w:rsidP="00F41DF5">
            <w:pPr>
              <w:pStyle w:val="TAL"/>
              <w:rPr>
                <w:lang w:eastAsia="zh-CN"/>
              </w:rPr>
            </w:pPr>
            <w:r w:rsidRPr="00D0162F">
              <w:rPr>
                <w:lang w:eastAsia="zh-CN"/>
              </w:rPr>
              <w:t>intra-band</w:t>
            </w:r>
          </w:p>
        </w:tc>
      </w:tr>
      <w:tr w:rsidR="005C3C2F" w:rsidRPr="00D0162F" w14:paraId="3D2B40C8"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EA36D90" w14:textId="77777777" w:rsidR="005C3C2F" w:rsidRPr="00D0162F" w:rsidRDefault="005C3C2F" w:rsidP="005C3C2F">
            <w:pPr>
              <w:pStyle w:val="TAL"/>
              <w:rPr>
                <w:b/>
                <w:lang w:eastAsia="zh-TW"/>
              </w:rPr>
            </w:pPr>
            <w:r w:rsidRPr="00D0162F">
              <w:rPr>
                <w:b/>
                <w:lang w:eastAsia="zh-TW"/>
              </w:rPr>
              <w:t>5.5.5.1</w:t>
            </w:r>
          </w:p>
        </w:tc>
        <w:tc>
          <w:tcPr>
            <w:tcW w:w="3690" w:type="dxa"/>
            <w:tcBorders>
              <w:top w:val="single" w:sz="4" w:space="0" w:color="auto"/>
              <w:left w:val="nil"/>
              <w:bottom w:val="single" w:sz="4" w:space="0" w:color="auto"/>
              <w:right w:val="single" w:sz="4" w:space="0" w:color="auto"/>
            </w:tcBorders>
            <w:shd w:val="clear" w:color="auto" w:fill="auto"/>
            <w:noWrap/>
          </w:tcPr>
          <w:p w14:paraId="7EAEE74E" w14:textId="018813C1" w:rsidR="005C3C2F" w:rsidRPr="00D0162F" w:rsidRDefault="005C3C2F" w:rsidP="005C3C2F">
            <w:pPr>
              <w:pStyle w:val="TAL"/>
              <w:rPr>
                <w:lang w:eastAsia="zh-TW"/>
              </w:rPr>
            </w:pPr>
            <w:r w:rsidRPr="00D0162F">
              <w:rPr>
                <w:lang w:eastAsia="zh-TW"/>
              </w:rPr>
              <w:t>EN-DC FR2 SSB-based beam failure detection and link recovery in 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16EC8BCE" w14:textId="6E25A9BD" w:rsidR="005C3C2F" w:rsidRPr="00D0162F" w:rsidRDefault="005C3C2F" w:rsidP="005C3C2F">
            <w:pPr>
              <w:pStyle w:val="TAL"/>
              <w:rPr>
                <w:lang w:eastAsia="zh-TW"/>
              </w:rPr>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BBC2A0B" w14:textId="2DDCD479" w:rsidR="005C3C2F" w:rsidRPr="00D0162F" w:rsidRDefault="005C3C2F" w:rsidP="005C3C2F">
            <w:pPr>
              <w:pStyle w:val="TAL"/>
              <w:rPr>
                <w:lang w:eastAsia="zh-TW"/>
              </w:rPr>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CA5910E"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06BAB49C"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3AF7513" w14:textId="77777777" w:rsidR="005C3C2F" w:rsidRPr="00D0162F" w:rsidRDefault="005C3C2F" w:rsidP="005C3C2F">
            <w:pPr>
              <w:pStyle w:val="TAL"/>
            </w:pPr>
          </w:p>
        </w:tc>
      </w:tr>
      <w:tr w:rsidR="005C3C2F" w:rsidRPr="00D0162F" w14:paraId="6810CFBD"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3F60FB31" w14:textId="77777777" w:rsidR="005C3C2F" w:rsidRPr="00D0162F" w:rsidRDefault="005C3C2F" w:rsidP="005C3C2F">
            <w:pPr>
              <w:pStyle w:val="TAL"/>
              <w:rPr>
                <w:b/>
                <w:lang w:eastAsia="zh-TW"/>
              </w:rPr>
            </w:pPr>
            <w:r w:rsidRPr="00D0162F">
              <w:rPr>
                <w:b/>
                <w:lang w:eastAsia="zh-TW"/>
              </w:rPr>
              <w:t>5.5.5.2</w:t>
            </w:r>
          </w:p>
        </w:tc>
        <w:tc>
          <w:tcPr>
            <w:tcW w:w="3690" w:type="dxa"/>
            <w:tcBorders>
              <w:top w:val="single" w:sz="4" w:space="0" w:color="auto"/>
              <w:left w:val="nil"/>
              <w:bottom w:val="single" w:sz="4" w:space="0" w:color="auto"/>
              <w:right w:val="single" w:sz="4" w:space="0" w:color="auto"/>
            </w:tcBorders>
            <w:shd w:val="clear" w:color="auto" w:fill="auto"/>
            <w:noWrap/>
          </w:tcPr>
          <w:p w14:paraId="06916C08" w14:textId="6BA4B872" w:rsidR="005C3C2F" w:rsidRPr="00D0162F" w:rsidRDefault="005C3C2F" w:rsidP="005C3C2F">
            <w:pPr>
              <w:pStyle w:val="TAL"/>
              <w:rPr>
                <w:lang w:eastAsia="zh-TW"/>
              </w:rPr>
            </w:pPr>
            <w:r w:rsidRPr="00D0162F">
              <w:rPr>
                <w:lang w:eastAsia="zh-TW"/>
              </w:rPr>
              <w:t>EN-DC FR2 SSB-based beam failure detection and link recovery in 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13EA3198" w14:textId="37494E53" w:rsidR="005C3C2F" w:rsidRPr="00D0162F" w:rsidRDefault="005C3C2F" w:rsidP="005C3C2F">
            <w:pPr>
              <w:pStyle w:val="TAL"/>
              <w:rPr>
                <w:lang w:eastAsia="zh-TW"/>
              </w:rPr>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A7D6106" w14:textId="1933970D" w:rsidR="005C3C2F" w:rsidRPr="00D0162F" w:rsidRDefault="005C3C2F" w:rsidP="005C3C2F">
            <w:pPr>
              <w:pStyle w:val="TAL"/>
              <w:rPr>
                <w:lang w:eastAsia="zh-TW"/>
              </w:rPr>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6FFDD9F"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30E610AD"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51A969E" w14:textId="77777777" w:rsidR="005C3C2F" w:rsidRPr="00D0162F" w:rsidRDefault="005C3C2F" w:rsidP="005C3C2F">
            <w:pPr>
              <w:pStyle w:val="TAL"/>
            </w:pPr>
          </w:p>
        </w:tc>
      </w:tr>
      <w:tr w:rsidR="005C3C2F" w:rsidRPr="00D0162F" w14:paraId="7F469C22"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7FE632B" w14:textId="77777777" w:rsidR="005C3C2F" w:rsidRPr="00D0162F" w:rsidRDefault="005C3C2F" w:rsidP="005C3C2F">
            <w:pPr>
              <w:pStyle w:val="TAL"/>
              <w:rPr>
                <w:b/>
                <w:lang w:eastAsia="zh-TW"/>
              </w:rPr>
            </w:pPr>
            <w:r w:rsidRPr="00D0162F">
              <w:rPr>
                <w:b/>
                <w:lang w:eastAsia="zh-TW"/>
              </w:rPr>
              <w:t>5.5.5.3</w:t>
            </w:r>
          </w:p>
        </w:tc>
        <w:tc>
          <w:tcPr>
            <w:tcW w:w="3690" w:type="dxa"/>
            <w:tcBorders>
              <w:top w:val="single" w:sz="4" w:space="0" w:color="auto"/>
              <w:left w:val="nil"/>
              <w:bottom w:val="single" w:sz="4" w:space="0" w:color="auto"/>
              <w:right w:val="single" w:sz="4" w:space="0" w:color="auto"/>
            </w:tcBorders>
            <w:shd w:val="clear" w:color="auto" w:fill="auto"/>
            <w:noWrap/>
          </w:tcPr>
          <w:p w14:paraId="252F5CD6" w14:textId="2B4F7CAF" w:rsidR="005C3C2F" w:rsidRPr="00D0162F" w:rsidRDefault="005C3C2F" w:rsidP="005C3C2F">
            <w:pPr>
              <w:pStyle w:val="TAL"/>
              <w:rPr>
                <w:lang w:eastAsia="zh-TW"/>
              </w:rPr>
            </w:pPr>
            <w:r w:rsidRPr="00D0162F">
              <w:rPr>
                <w:lang w:eastAsia="zh-TW"/>
              </w:rPr>
              <w:t>EN-DC FR2 CSI-RS-based beam failure detection and link recovery in 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25094D05" w14:textId="7C5B8E09" w:rsidR="005C3C2F" w:rsidRPr="00D0162F" w:rsidRDefault="005C3C2F" w:rsidP="005C3C2F">
            <w:pPr>
              <w:pStyle w:val="TAL"/>
              <w:rPr>
                <w:lang w:eastAsia="zh-TW"/>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0DC7308" w14:textId="47A272D8" w:rsidR="005C3C2F" w:rsidRPr="00D0162F" w:rsidRDefault="005C3C2F" w:rsidP="005C3C2F">
            <w:pPr>
              <w:pStyle w:val="TAL"/>
              <w:rPr>
                <w:lang w:eastAsia="zh-TW"/>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435FF47"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368F2CEC"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2DBB2351" w14:textId="77777777" w:rsidR="005C3C2F" w:rsidRPr="00D0162F" w:rsidRDefault="005C3C2F" w:rsidP="005C3C2F">
            <w:pPr>
              <w:pStyle w:val="TAL"/>
            </w:pPr>
          </w:p>
        </w:tc>
      </w:tr>
      <w:tr w:rsidR="005C3C2F" w:rsidRPr="00D0162F" w14:paraId="6466784A"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2E0D004" w14:textId="77777777" w:rsidR="005C3C2F" w:rsidRPr="00D0162F" w:rsidRDefault="005C3C2F" w:rsidP="005C3C2F">
            <w:pPr>
              <w:pStyle w:val="TAL"/>
              <w:rPr>
                <w:b/>
                <w:lang w:eastAsia="zh-TW"/>
              </w:rPr>
            </w:pPr>
            <w:r w:rsidRPr="00D0162F">
              <w:rPr>
                <w:b/>
                <w:lang w:eastAsia="zh-TW"/>
              </w:rPr>
              <w:t>5.5.5.4</w:t>
            </w:r>
          </w:p>
        </w:tc>
        <w:tc>
          <w:tcPr>
            <w:tcW w:w="3690" w:type="dxa"/>
            <w:tcBorders>
              <w:top w:val="single" w:sz="4" w:space="0" w:color="auto"/>
              <w:left w:val="nil"/>
              <w:bottom w:val="single" w:sz="4" w:space="0" w:color="auto"/>
              <w:right w:val="single" w:sz="4" w:space="0" w:color="auto"/>
            </w:tcBorders>
            <w:shd w:val="clear" w:color="auto" w:fill="auto"/>
            <w:noWrap/>
          </w:tcPr>
          <w:p w14:paraId="15991979" w14:textId="4D860AFF" w:rsidR="005C3C2F" w:rsidRPr="00D0162F" w:rsidRDefault="005C3C2F" w:rsidP="005C3C2F">
            <w:pPr>
              <w:pStyle w:val="TAL"/>
              <w:rPr>
                <w:lang w:eastAsia="zh-TW"/>
              </w:rPr>
            </w:pPr>
            <w:r w:rsidRPr="00D0162F">
              <w:rPr>
                <w:lang w:eastAsia="zh-TW"/>
              </w:rPr>
              <w:t>EN-DC FR2 CSI-RS-based beam failure detection and link recovery in 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2D72FFA4" w14:textId="2DC122B2" w:rsidR="005C3C2F" w:rsidRPr="00D0162F" w:rsidRDefault="005C3C2F" w:rsidP="005C3C2F">
            <w:pPr>
              <w:pStyle w:val="TAL"/>
              <w:rPr>
                <w:lang w:eastAsia="zh-TW"/>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FC5F166" w14:textId="28848A7D" w:rsidR="005C3C2F" w:rsidRPr="00D0162F" w:rsidRDefault="005C3C2F" w:rsidP="005C3C2F">
            <w:pPr>
              <w:pStyle w:val="TAL"/>
              <w:rPr>
                <w:lang w:eastAsia="zh-TW"/>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7CAA015"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136C3127"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8A671BF" w14:textId="77777777" w:rsidR="005C3C2F" w:rsidRPr="00D0162F" w:rsidRDefault="005C3C2F" w:rsidP="005C3C2F">
            <w:pPr>
              <w:pStyle w:val="TAL"/>
            </w:pPr>
          </w:p>
        </w:tc>
      </w:tr>
      <w:tr w:rsidR="005C3C2F" w:rsidRPr="00D0162F" w14:paraId="10740861"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A2188CC" w14:textId="77777777" w:rsidR="005C3C2F" w:rsidRPr="00D0162F" w:rsidRDefault="005C3C2F" w:rsidP="005C3C2F">
            <w:pPr>
              <w:pStyle w:val="TAL"/>
              <w:rPr>
                <w:b/>
                <w:lang w:eastAsia="zh-TW"/>
              </w:rPr>
            </w:pPr>
            <w:r w:rsidRPr="00D0162F">
              <w:rPr>
                <w:b/>
                <w:lang w:eastAsia="zh-TW"/>
              </w:rPr>
              <w:t>5.5.5.5</w:t>
            </w:r>
          </w:p>
        </w:tc>
        <w:tc>
          <w:tcPr>
            <w:tcW w:w="3690" w:type="dxa"/>
            <w:tcBorders>
              <w:top w:val="single" w:sz="4" w:space="0" w:color="auto"/>
              <w:left w:val="nil"/>
              <w:bottom w:val="single" w:sz="4" w:space="0" w:color="auto"/>
              <w:right w:val="single" w:sz="4" w:space="0" w:color="auto"/>
            </w:tcBorders>
            <w:shd w:val="clear" w:color="auto" w:fill="auto"/>
            <w:noWrap/>
          </w:tcPr>
          <w:p w14:paraId="0389D2C1" w14:textId="66492F1C" w:rsidR="005C3C2F" w:rsidRPr="00D0162F" w:rsidRDefault="005C3C2F" w:rsidP="005C3C2F">
            <w:pPr>
              <w:pStyle w:val="TAL"/>
              <w:rPr>
                <w:lang w:eastAsia="zh-TW"/>
              </w:rPr>
            </w:pPr>
            <w:r w:rsidRPr="00D0162F">
              <w:rPr>
                <w:lang w:eastAsia="zh-TW"/>
              </w:rPr>
              <w:t>EN-DC FR2 scheduling available restriction during SSB-based beam failure detection and link recovery in 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5966E504" w14:textId="2E764FEF" w:rsidR="005C3C2F" w:rsidRPr="00D0162F" w:rsidRDefault="005C3C2F" w:rsidP="005C3C2F">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B6CBF6A" w14:textId="7C1AC9F6" w:rsidR="005C3C2F" w:rsidRPr="00D0162F" w:rsidRDefault="005C3C2F" w:rsidP="005C3C2F">
            <w:pPr>
              <w:pStyle w:val="TAL"/>
              <w:rPr>
                <w:rFonts w:eastAsia="SimSun"/>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5F83419"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4DF3A72E"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761728B" w14:textId="77777777" w:rsidR="005C3C2F" w:rsidRPr="00D0162F" w:rsidRDefault="005C3C2F" w:rsidP="005C3C2F">
            <w:pPr>
              <w:pStyle w:val="TAL"/>
            </w:pPr>
          </w:p>
        </w:tc>
      </w:tr>
      <w:tr w:rsidR="005C3C2F" w:rsidRPr="00D0162F" w14:paraId="05C186FC"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F2B7424" w14:textId="70661300" w:rsidR="005C3C2F" w:rsidRPr="00D0162F" w:rsidRDefault="005C3C2F" w:rsidP="005C3C2F">
            <w:pPr>
              <w:pStyle w:val="TAL"/>
              <w:rPr>
                <w:b/>
                <w:lang w:eastAsia="zh-TW"/>
              </w:rPr>
            </w:pPr>
            <w:r w:rsidRPr="00D0162F">
              <w:rPr>
                <w:b/>
                <w:lang w:eastAsia="zh-CN"/>
              </w:rPr>
              <w:t>5.5.5.6</w:t>
            </w:r>
          </w:p>
        </w:tc>
        <w:tc>
          <w:tcPr>
            <w:tcW w:w="3690" w:type="dxa"/>
            <w:tcBorders>
              <w:top w:val="single" w:sz="4" w:space="0" w:color="auto"/>
              <w:left w:val="nil"/>
              <w:bottom w:val="single" w:sz="4" w:space="0" w:color="auto"/>
              <w:right w:val="single" w:sz="4" w:space="0" w:color="auto"/>
            </w:tcBorders>
            <w:shd w:val="clear" w:color="auto" w:fill="auto"/>
            <w:noWrap/>
          </w:tcPr>
          <w:p w14:paraId="4113726D" w14:textId="16F3D7FF" w:rsidR="005C3C2F" w:rsidRPr="00D0162F" w:rsidRDefault="005C3C2F" w:rsidP="005C3C2F">
            <w:pPr>
              <w:pStyle w:val="TAL"/>
              <w:rPr>
                <w:lang w:eastAsia="zh-TW"/>
              </w:rPr>
            </w:pPr>
            <w:r w:rsidRPr="00D0162F">
              <w:rPr>
                <w:lang w:eastAsia="zh-TW"/>
              </w:rPr>
              <w:t>EN-DC FR2 SCell CSI-RS-based beam failure detection and link recovery in 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2219A86D" w14:textId="23B201D1" w:rsidR="005C3C2F" w:rsidRPr="00D0162F" w:rsidRDefault="005C3C2F" w:rsidP="005C3C2F">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D5F157E" w14:textId="7EFC80E5" w:rsidR="005C3C2F" w:rsidRPr="00D0162F" w:rsidRDefault="005C3C2F" w:rsidP="005C3C2F">
            <w:pPr>
              <w:pStyle w:val="TAL"/>
              <w:rPr>
                <w:rFonts w:eastAsia="SimSun"/>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3C86FF1" w14:textId="37E9C674" w:rsidR="005C3C2F" w:rsidRPr="00D0162F" w:rsidRDefault="005C3C2F" w:rsidP="005C3C2F">
            <w:pPr>
              <w:pStyle w:val="TAL"/>
              <w:rPr>
                <w:lang w:eastAsia="zh-TW"/>
              </w:rPr>
            </w:pPr>
            <w:r w:rsidRPr="00D0162F">
              <w:rPr>
                <w:lang w:eastAsia="zh-TW"/>
              </w:rPr>
              <w:t>NR Cell 6</w:t>
            </w:r>
          </w:p>
        </w:tc>
        <w:tc>
          <w:tcPr>
            <w:tcW w:w="1049" w:type="dxa"/>
            <w:tcBorders>
              <w:top w:val="single" w:sz="4" w:space="0" w:color="auto"/>
              <w:left w:val="nil"/>
              <w:bottom w:val="single" w:sz="4" w:space="0" w:color="auto"/>
              <w:right w:val="single" w:sz="4" w:space="0" w:color="auto"/>
            </w:tcBorders>
            <w:vAlign w:val="center"/>
          </w:tcPr>
          <w:p w14:paraId="4B7B6357"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79EE4EF" w14:textId="77777777" w:rsidR="005C3C2F" w:rsidRPr="00D0162F" w:rsidRDefault="005C3C2F" w:rsidP="005C3C2F">
            <w:pPr>
              <w:pStyle w:val="TAL"/>
            </w:pPr>
          </w:p>
        </w:tc>
      </w:tr>
      <w:tr w:rsidR="005C3C2F" w:rsidRPr="00D0162F" w14:paraId="5562F651"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94406EE" w14:textId="1E6F3452" w:rsidR="005C3C2F" w:rsidRPr="00D0162F" w:rsidRDefault="005C3C2F" w:rsidP="005C3C2F">
            <w:pPr>
              <w:pStyle w:val="TAL"/>
              <w:rPr>
                <w:b/>
                <w:lang w:eastAsia="zh-TW"/>
              </w:rPr>
            </w:pPr>
            <w:r w:rsidRPr="00D0162F">
              <w:rPr>
                <w:b/>
                <w:lang w:eastAsia="zh-CN"/>
              </w:rPr>
              <w:t>5.5.5.7</w:t>
            </w:r>
          </w:p>
        </w:tc>
        <w:tc>
          <w:tcPr>
            <w:tcW w:w="3690" w:type="dxa"/>
            <w:tcBorders>
              <w:top w:val="single" w:sz="4" w:space="0" w:color="auto"/>
              <w:left w:val="nil"/>
              <w:bottom w:val="single" w:sz="4" w:space="0" w:color="auto"/>
              <w:right w:val="single" w:sz="4" w:space="0" w:color="auto"/>
            </w:tcBorders>
            <w:shd w:val="clear" w:color="auto" w:fill="auto"/>
            <w:noWrap/>
          </w:tcPr>
          <w:p w14:paraId="71CAD42A" w14:textId="2B370203" w:rsidR="005C3C2F" w:rsidRPr="00D0162F" w:rsidRDefault="005C3C2F" w:rsidP="005C3C2F">
            <w:pPr>
              <w:pStyle w:val="TAL"/>
              <w:rPr>
                <w:lang w:eastAsia="zh-TW"/>
              </w:rPr>
            </w:pPr>
            <w:r w:rsidRPr="00D0162F">
              <w:rPr>
                <w:lang w:eastAsia="zh-TW"/>
              </w:rPr>
              <w:t>EN-DC FR2 SCell CSI-RS-based beam failure detection and link recovery in 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0D3A4B31" w14:textId="7854E6DB" w:rsidR="005C3C2F" w:rsidRPr="00D0162F" w:rsidRDefault="005C3C2F" w:rsidP="005C3C2F">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0635B10" w14:textId="6C29617B" w:rsidR="005C3C2F" w:rsidRPr="00D0162F" w:rsidRDefault="005C3C2F" w:rsidP="005C3C2F">
            <w:pPr>
              <w:pStyle w:val="TAL"/>
              <w:rPr>
                <w:rFonts w:eastAsia="SimSun"/>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EA93A7F" w14:textId="0A8DAAB1" w:rsidR="005C3C2F" w:rsidRPr="00D0162F" w:rsidRDefault="005C3C2F" w:rsidP="005C3C2F">
            <w:pPr>
              <w:pStyle w:val="TAL"/>
              <w:rPr>
                <w:lang w:eastAsia="zh-TW"/>
              </w:rPr>
            </w:pPr>
            <w:r w:rsidRPr="00D0162F">
              <w:rPr>
                <w:lang w:eastAsia="zh-TW"/>
              </w:rPr>
              <w:t>NR Cell 6</w:t>
            </w:r>
          </w:p>
        </w:tc>
        <w:tc>
          <w:tcPr>
            <w:tcW w:w="1049" w:type="dxa"/>
            <w:tcBorders>
              <w:top w:val="single" w:sz="4" w:space="0" w:color="auto"/>
              <w:left w:val="nil"/>
              <w:bottom w:val="single" w:sz="4" w:space="0" w:color="auto"/>
              <w:right w:val="single" w:sz="4" w:space="0" w:color="auto"/>
            </w:tcBorders>
            <w:vAlign w:val="center"/>
          </w:tcPr>
          <w:p w14:paraId="4D35F121"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29705469" w14:textId="77777777" w:rsidR="005C3C2F" w:rsidRPr="00D0162F" w:rsidRDefault="005C3C2F" w:rsidP="005C3C2F">
            <w:pPr>
              <w:pStyle w:val="TAL"/>
            </w:pPr>
          </w:p>
        </w:tc>
      </w:tr>
      <w:tr w:rsidR="00846D40" w:rsidRPr="00D0162F" w14:paraId="7E8B3047"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46FE810" w14:textId="5DD5D9BF" w:rsidR="00846D40" w:rsidRPr="00D0162F" w:rsidRDefault="00846D40" w:rsidP="00846D40">
            <w:pPr>
              <w:pStyle w:val="TAL"/>
              <w:rPr>
                <w:b/>
                <w:lang w:eastAsia="zh-CN"/>
              </w:rPr>
            </w:pPr>
            <w:r w:rsidRPr="00D0162F">
              <w:rPr>
                <w:rFonts w:hint="eastAsia"/>
                <w:b/>
                <w:lang w:eastAsia="zh-CN"/>
              </w:rPr>
              <w:t>5</w:t>
            </w:r>
            <w:r w:rsidRPr="00D0162F">
              <w:rPr>
                <w:b/>
                <w:lang w:eastAsia="zh-CN"/>
              </w:rPr>
              <w:t>.5.5.8</w:t>
            </w:r>
          </w:p>
        </w:tc>
        <w:tc>
          <w:tcPr>
            <w:tcW w:w="3690" w:type="dxa"/>
            <w:tcBorders>
              <w:top w:val="single" w:sz="4" w:space="0" w:color="auto"/>
              <w:left w:val="nil"/>
              <w:bottom w:val="single" w:sz="4" w:space="0" w:color="auto"/>
              <w:right w:val="single" w:sz="4" w:space="0" w:color="auto"/>
            </w:tcBorders>
            <w:shd w:val="clear" w:color="auto" w:fill="auto"/>
            <w:noWrap/>
          </w:tcPr>
          <w:p w14:paraId="24267C44" w14:textId="700F5857" w:rsidR="00846D40" w:rsidRPr="00D0162F" w:rsidRDefault="00846D40" w:rsidP="00846D40">
            <w:pPr>
              <w:pStyle w:val="TAL"/>
              <w:rPr>
                <w:lang w:eastAsia="zh-TW"/>
              </w:rPr>
            </w:pPr>
            <w:r w:rsidRPr="00D0162F">
              <w:t xml:space="preserve">EN-DC FR2 PSCell </w:t>
            </w:r>
            <w:r w:rsidRPr="00D0162F">
              <w:rPr>
                <w:lang w:eastAsia="zh-TW"/>
              </w:rPr>
              <w:t>CSI-RS-based</w:t>
            </w:r>
            <w:r w:rsidRPr="00D0162F">
              <w:t xml:space="preserve"> TRP specific Beam Failure Detection and Link Recovery in DRX mode</w:t>
            </w:r>
          </w:p>
        </w:tc>
        <w:tc>
          <w:tcPr>
            <w:tcW w:w="1049" w:type="dxa"/>
            <w:tcBorders>
              <w:top w:val="single" w:sz="4" w:space="0" w:color="auto"/>
              <w:left w:val="nil"/>
              <w:bottom w:val="single" w:sz="4" w:space="0" w:color="auto"/>
              <w:right w:val="single" w:sz="4" w:space="0" w:color="auto"/>
            </w:tcBorders>
            <w:shd w:val="clear" w:color="auto" w:fill="auto"/>
            <w:vAlign w:val="center"/>
          </w:tcPr>
          <w:p w14:paraId="7379F6FF" w14:textId="17BCE749" w:rsidR="00846D40" w:rsidRPr="00D0162F" w:rsidRDefault="00846D40" w:rsidP="00846D40">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9057A9E" w14:textId="4501A1BA" w:rsidR="00846D40" w:rsidRPr="00D0162F" w:rsidRDefault="00846D40" w:rsidP="00846D40">
            <w:pPr>
              <w:pStyle w:val="TAL"/>
              <w:rPr>
                <w:rFonts w:eastAsia="SimSun"/>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23DBB1E" w14:textId="77777777" w:rsidR="00846D40" w:rsidRPr="00D0162F" w:rsidRDefault="00846D40" w:rsidP="00846D40">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25403ED3" w14:textId="77777777" w:rsidR="00846D40" w:rsidRPr="00D0162F" w:rsidRDefault="00846D40" w:rsidP="00846D40">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2CB6DEB9" w14:textId="77777777" w:rsidR="00846D40" w:rsidRPr="00D0162F" w:rsidRDefault="00846D40" w:rsidP="00846D40">
            <w:pPr>
              <w:pStyle w:val="TAL"/>
            </w:pPr>
          </w:p>
        </w:tc>
      </w:tr>
      <w:tr w:rsidR="00032601" w:rsidRPr="00D0162F" w14:paraId="57C7B380" w14:textId="77777777" w:rsidTr="00CB3B51">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EF033D1" w14:textId="77777777" w:rsidR="00032601" w:rsidRPr="00D0162F" w:rsidRDefault="00032601" w:rsidP="00CB3B51">
            <w:pPr>
              <w:pStyle w:val="TAL"/>
              <w:rPr>
                <w:b/>
                <w:lang w:eastAsia="zh-TW"/>
              </w:rPr>
            </w:pPr>
            <w:r w:rsidRPr="00D0162F">
              <w:rPr>
                <w:b/>
                <w:lang w:eastAsia="zh-TW"/>
              </w:rPr>
              <w:t>5.5.5.9</w:t>
            </w:r>
          </w:p>
        </w:tc>
        <w:tc>
          <w:tcPr>
            <w:tcW w:w="3690" w:type="dxa"/>
            <w:tcBorders>
              <w:top w:val="single" w:sz="4" w:space="0" w:color="auto"/>
              <w:left w:val="nil"/>
              <w:bottom w:val="single" w:sz="4" w:space="0" w:color="auto"/>
              <w:right w:val="single" w:sz="4" w:space="0" w:color="auto"/>
            </w:tcBorders>
            <w:shd w:val="clear" w:color="auto" w:fill="auto"/>
            <w:noWrap/>
          </w:tcPr>
          <w:p w14:paraId="5000ADF8" w14:textId="77777777" w:rsidR="00032601" w:rsidRPr="00D0162F" w:rsidRDefault="00032601" w:rsidP="00CB3B51">
            <w:pPr>
              <w:pStyle w:val="TAL"/>
              <w:rPr>
                <w:lang w:eastAsia="zh-TW"/>
              </w:rPr>
            </w:pPr>
            <w:r w:rsidRPr="00D0162F">
              <w:rPr>
                <w:lang w:eastAsia="zh-TW"/>
              </w:rPr>
              <w:t>EN-DC FR2 SSB-based beam failure detection and link recovery in DRX mode for UE fulfilling relaxed measurement criterion</w:t>
            </w:r>
          </w:p>
        </w:tc>
        <w:tc>
          <w:tcPr>
            <w:tcW w:w="1049" w:type="dxa"/>
            <w:tcBorders>
              <w:top w:val="single" w:sz="4" w:space="0" w:color="auto"/>
              <w:left w:val="nil"/>
              <w:bottom w:val="single" w:sz="4" w:space="0" w:color="auto"/>
              <w:right w:val="single" w:sz="4" w:space="0" w:color="auto"/>
            </w:tcBorders>
            <w:shd w:val="clear" w:color="auto" w:fill="auto"/>
            <w:vAlign w:val="center"/>
          </w:tcPr>
          <w:p w14:paraId="451EE327" w14:textId="77777777" w:rsidR="00032601" w:rsidRPr="00D0162F" w:rsidRDefault="00032601" w:rsidP="00CB3B51">
            <w:pPr>
              <w:pStyle w:val="TAL"/>
              <w:rPr>
                <w:rFonts w:eastAsia="SimSun"/>
              </w:rPr>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CFD23C3" w14:textId="77777777" w:rsidR="00032601" w:rsidRPr="00D0162F" w:rsidRDefault="00032601" w:rsidP="00CB3B51">
            <w:pPr>
              <w:pStyle w:val="TAL"/>
              <w:rPr>
                <w:rFonts w:eastAsia="SimSun"/>
              </w:rPr>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651CC74" w14:textId="77777777" w:rsidR="00032601" w:rsidRPr="00D0162F" w:rsidRDefault="00032601" w:rsidP="00CB3B51">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2B1D4519" w14:textId="77777777" w:rsidR="00032601" w:rsidRPr="00D0162F" w:rsidRDefault="00032601" w:rsidP="00CB3B51">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CF0AA73" w14:textId="77777777" w:rsidR="00032601" w:rsidRPr="00D0162F" w:rsidRDefault="00032601" w:rsidP="00CB3B51">
            <w:pPr>
              <w:pStyle w:val="TAL"/>
            </w:pPr>
          </w:p>
        </w:tc>
      </w:tr>
      <w:tr w:rsidR="005C3C2F" w:rsidRPr="00D0162F" w14:paraId="52596C8F"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3FAF9E9" w14:textId="1EBE9070" w:rsidR="005C3C2F" w:rsidRPr="00D0162F" w:rsidRDefault="005C3C2F" w:rsidP="005C3C2F">
            <w:pPr>
              <w:pStyle w:val="TAL"/>
              <w:rPr>
                <w:b/>
                <w:lang w:eastAsia="zh-CN"/>
              </w:rPr>
            </w:pPr>
            <w:r w:rsidRPr="00D0162F">
              <w:rPr>
                <w:b/>
                <w:lang w:eastAsia="zh-TW"/>
              </w:rPr>
              <w:t>5.5.6.2.1</w:t>
            </w:r>
          </w:p>
        </w:tc>
        <w:tc>
          <w:tcPr>
            <w:tcW w:w="3690" w:type="dxa"/>
            <w:tcBorders>
              <w:top w:val="single" w:sz="4" w:space="0" w:color="auto"/>
              <w:left w:val="nil"/>
              <w:bottom w:val="single" w:sz="4" w:space="0" w:color="auto"/>
              <w:right w:val="single" w:sz="4" w:space="0" w:color="auto"/>
            </w:tcBorders>
            <w:shd w:val="clear" w:color="auto" w:fill="auto"/>
            <w:noWrap/>
          </w:tcPr>
          <w:p w14:paraId="2E525C07" w14:textId="0FB7D382" w:rsidR="005C3C2F" w:rsidRPr="00D0162F" w:rsidRDefault="005C3C2F" w:rsidP="005C3C2F">
            <w:pPr>
              <w:pStyle w:val="TAL"/>
              <w:rPr>
                <w:lang w:eastAsia="zh-TW"/>
              </w:rPr>
            </w:pPr>
            <w:r w:rsidRPr="00D0162F">
              <w:rPr>
                <w:lang w:eastAsia="zh-TW"/>
              </w:rPr>
              <w:t>EN-DC FR2 RRC-based DL active BWP switch in non-DRX in synchronous EN-DC</w:t>
            </w:r>
          </w:p>
        </w:tc>
        <w:tc>
          <w:tcPr>
            <w:tcW w:w="1049" w:type="dxa"/>
            <w:tcBorders>
              <w:top w:val="single" w:sz="4" w:space="0" w:color="auto"/>
              <w:left w:val="nil"/>
              <w:bottom w:val="single" w:sz="4" w:space="0" w:color="auto"/>
              <w:right w:val="single" w:sz="4" w:space="0" w:color="auto"/>
            </w:tcBorders>
            <w:shd w:val="clear" w:color="auto" w:fill="auto"/>
            <w:vAlign w:val="center"/>
          </w:tcPr>
          <w:p w14:paraId="28A1401A" w14:textId="1A39EC42" w:rsidR="005C3C2F" w:rsidRPr="00D0162F" w:rsidRDefault="005C3C2F" w:rsidP="005C3C2F">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D24EAD4" w14:textId="3B296523" w:rsidR="005C3C2F" w:rsidRPr="00D0162F" w:rsidRDefault="005C3C2F" w:rsidP="005C3C2F">
            <w:pPr>
              <w:pStyle w:val="TAL"/>
              <w:rPr>
                <w:rFonts w:eastAsia="SimSun"/>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C51A880"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03B9F60B"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020B8AD" w14:textId="77777777" w:rsidR="005C3C2F" w:rsidRPr="00D0162F" w:rsidRDefault="005C3C2F" w:rsidP="005C3C2F">
            <w:pPr>
              <w:pStyle w:val="TAL"/>
            </w:pPr>
          </w:p>
        </w:tc>
      </w:tr>
      <w:tr w:rsidR="00723B51" w:rsidRPr="00D0162F" w14:paraId="39FBD22A"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784175A" w14:textId="081C0719" w:rsidR="00723B51" w:rsidRPr="00D0162F" w:rsidRDefault="00723B51" w:rsidP="00723B51">
            <w:pPr>
              <w:pStyle w:val="TAL"/>
              <w:rPr>
                <w:b/>
                <w:lang w:eastAsia="zh-TW"/>
              </w:rPr>
            </w:pPr>
            <w:r>
              <w:rPr>
                <w:b/>
              </w:rPr>
              <w:t>5.5.6.3.1</w:t>
            </w:r>
          </w:p>
        </w:tc>
        <w:tc>
          <w:tcPr>
            <w:tcW w:w="3690" w:type="dxa"/>
            <w:tcBorders>
              <w:top w:val="single" w:sz="4" w:space="0" w:color="auto"/>
              <w:left w:val="nil"/>
              <w:bottom w:val="single" w:sz="4" w:space="0" w:color="auto"/>
              <w:right w:val="single" w:sz="4" w:space="0" w:color="auto"/>
            </w:tcBorders>
            <w:shd w:val="clear" w:color="auto" w:fill="auto"/>
            <w:noWrap/>
          </w:tcPr>
          <w:p w14:paraId="0180CB04" w14:textId="3648F0BF" w:rsidR="00723B51" w:rsidRPr="00D0162F" w:rsidRDefault="00723B51" w:rsidP="00723B51">
            <w:pPr>
              <w:pStyle w:val="TAL"/>
              <w:rPr>
                <w:lang w:eastAsia="zh-TW"/>
              </w:rPr>
            </w:pPr>
            <w:r>
              <w:rPr>
                <w:rFonts w:cs="Arial"/>
              </w:rPr>
              <w:t>E-UTRAN – NR PSCell FR2 and NR SCell FR2 DL active BWP switch on multiple CCs in synchronous EN-DC</w:t>
            </w:r>
          </w:p>
        </w:tc>
        <w:tc>
          <w:tcPr>
            <w:tcW w:w="1049" w:type="dxa"/>
            <w:tcBorders>
              <w:top w:val="single" w:sz="4" w:space="0" w:color="auto"/>
              <w:left w:val="nil"/>
              <w:bottom w:val="single" w:sz="4" w:space="0" w:color="auto"/>
              <w:right w:val="single" w:sz="4" w:space="0" w:color="auto"/>
            </w:tcBorders>
            <w:shd w:val="clear" w:color="auto" w:fill="auto"/>
            <w:vAlign w:val="center"/>
          </w:tcPr>
          <w:p w14:paraId="44F8FA78" w14:textId="27489EBD" w:rsidR="00723B51" w:rsidRPr="00D0162F" w:rsidRDefault="00723B51" w:rsidP="00723B51">
            <w:pPr>
              <w:pStyle w:val="TAL"/>
              <w:rPr>
                <w:rFonts w:eastAsia="SimSun"/>
              </w:rPr>
            </w:pPr>
            <w: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EADB945" w14:textId="27FE79D9" w:rsidR="00723B51" w:rsidRPr="00D0162F" w:rsidRDefault="00723B51" w:rsidP="00723B51">
            <w:pPr>
              <w:pStyle w:val="TAL"/>
              <w:rPr>
                <w:rFonts w:eastAsia="SimSun"/>
              </w:rPr>
            </w:pPr>
            <w: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9A94BAF" w14:textId="689554B8" w:rsidR="00723B51" w:rsidRPr="00D0162F" w:rsidRDefault="00723B51" w:rsidP="00723B51">
            <w:pPr>
              <w:pStyle w:val="TAL"/>
              <w:rPr>
                <w:lang w:eastAsia="zh-TW"/>
              </w:rPr>
            </w:pPr>
            <w:r>
              <w:t>NR Cell 2</w:t>
            </w:r>
          </w:p>
        </w:tc>
        <w:tc>
          <w:tcPr>
            <w:tcW w:w="1049" w:type="dxa"/>
            <w:tcBorders>
              <w:top w:val="single" w:sz="4" w:space="0" w:color="auto"/>
              <w:left w:val="nil"/>
              <w:bottom w:val="single" w:sz="4" w:space="0" w:color="auto"/>
              <w:right w:val="single" w:sz="4" w:space="0" w:color="auto"/>
            </w:tcBorders>
            <w:vAlign w:val="center"/>
          </w:tcPr>
          <w:p w14:paraId="3EC93438" w14:textId="77777777" w:rsidR="00723B51" w:rsidRPr="00D0162F" w:rsidRDefault="00723B51" w:rsidP="00723B51">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7E5124C" w14:textId="77777777" w:rsidR="00723B51" w:rsidRPr="00D0162F" w:rsidRDefault="00723B51" w:rsidP="00723B51">
            <w:pPr>
              <w:pStyle w:val="TAL"/>
            </w:pPr>
          </w:p>
        </w:tc>
      </w:tr>
      <w:tr w:rsidR="00723B51" w:rsidRPr="00D0162F" w14:paraId="6A40AD30"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92E49FD" w14:textId="43DFFD59" w:rsidR="00723B51" w:rsidRPr="00D0162F" w:rsidRDefault="00723B51" w:rsidP="00723B51">
            <w:pPr>
              <w:pStyle w:val="TAL"/>
              <w:rPr>
                <w:b/>
                <w:lang w:eastAsia="zh-TW"/>
              </w:rPr>
            </w:pPr>
            <w:r>
              <w:rPr>
                <w:b/>
              </w:rPr>
              <w:t>5.5.6.4.1</w:t>
            </w:r>
          </w:p>
        </w:tc>
        <w:tc>
          <w:tcPr>
            <w:tcW w:w="3690" w:type="dxa"/>
            <w:tcBorders>
              <w:top w:val="single" w:sz="4" w:space="0" w:color="auto"/>
              <w:left w:val="nil"/>
              <w:bottom w:val="single" w:sz="4" w:space="0" w:color="auto"/>
              <w:right w:val="single" w:sz="4" w:space="0" w:color="auto"/>
            </w:tcBorders>
            <w:shd w:val="clear" w:color="auto" w:fill="auto"/>
            <w:noWrap/>
          </w:tcPr>
          <w:p w14:paraId="2FD94DB2" w14:textId="03070565" w:rsidR="00723B51" w:rsidRPr="00D0162F" w:rsidRDefault="00723B51" w:rsidP="00723B51">
            <w:pPr>
              <w:pStyle w:val="TAL"/>
              <w:rPr>
                <w:lang w:eastAsia="zh-TW"/>
              </w:rPr>
            </w:pPr>
            <w:r w:rsidRPr="00AA436E">
              <w:rPr>
                <w:rFonts w:cs="Arial"/>
              </w:rPr>
              <w:t>E-UTRAN – NR FR2 PSCell SCell dormancy switch of single FR2 SCell inside active time</w:t>
            </w:r>
          </w:p>
        </w:tc>
        <w:tc>
          <w:tcPr>
            <w:tcW w:w="1049" w:type="dxa"/>
            <w:tcBorders>
              <w:top w:val="single" w:sz="4" w:space="0" w:color="auto"/>
              <w:left w:val="nil"/>
              <w:bottom w:val="single" w:sz="4" w:space="0" w:color="auto"/>
              <w:right w:val="single" w:sz="4" w:space="0" w:color="auto"/>
            </w:tcBorders>
            <w:shd w:val="clear" w:color="auto" w:fill="auto"/>
            <w:vAlign w:val="center"/>
          </w:tcPr>
          <w:p w14:paraId="3E8676E3" w14:textId="3F66A0CC" w:rsidR="00723B51" w:rsidRPr="00D0162F" w:rsidRDefault="00723B51" w:rsidP="00723B51">
            <w:pPr>
              <w:pStyle w:val="TAL"/>
              <w:rPr>
                <w:rFonts w:eastAsia="SimSun"/>
              </w:rPr>
            </w:pPr>
            <w: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78BB868" w14:textId="5F339949" w:rsidR="00723B51" w:rsidRPr="00D0162F" w:rsidRDefault="00723B51" w:rsidP="00723B51">
            <w:pPr>
              <w:pStyle w:val="TAL"/>
              <w:rPr>
                <w:rFonts w:eastAsia="SimSun"/>
              </w:rPr>
            </w:pPr>
            <w: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62E54BB" w14:textId="598C7AEE" w:rsidR="00723B51" w:rsidRPr="00D0162F" w:rsidRDefault="00723B51" w:rsidP="00723B51">
            <w:pPr>
              <w:pStyle w:val="TAL"/>
              <w:rPr>
                <w:lang w:eastAsia="zh-TW"/>
              </w:rPr>
            </w:pPr>
            <w:r>
              <w:t>NR Cell 2</w:t>
            </w:r>
          </w:p>
        </w:tc>
        <w:tc>
          <w:tcPr>
            <w:tcW w:w="1049" w:type="dxa"/>
            <w:tcBorders>
              <w:top w:val="single" w:sz="4" w:space="0" w:color="auto"/>
              <w:left w:val="nil"/>
              <w:bottom w:val="single" w:sz="4" w:space="0" w:color="auto"/>
              <w:right w:val="single" w:sz="4" w:space="0" w:color="auto"/>
            </w:tcBorders>
            <w:vAlign w:val="center"/>
          </w:tcPr>
          <w:p w14:paraId="4A7579CD" w14:textId="77777777" w:rsidR="00723B51" w:rsidRPr="00D0162F" w:rsidRDefault="00723B51" w:rsidP="00723B51">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7CE8E95" w14:textId="77777777" w:rsidR="00723B51" w:rsidRPr="00D0162F" w:rsidRDefault="00723B51" w:rsidP="00723B51">
            <w:pPr>
              <w:pStyle w:val="TAL"/>
            </w:pPr>
          </w:p>
        </w:tc>
      </w:tr>
      <w:tr w:rsidR="005C3C2F" w:rsidRPr="00D0162F" w14:paraId="56316F92"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E722876" w14:textId="77777777" w:rsidR="005C3C2F" w:rsidRPr="00D0162F" w:rsidRDefault="005C3C2F" w:rsidP="005C3C2F">
            <w:pPr>
              <w:pStyle w:val="TAL"/>
              <w:rPr>
                <w:b/>
                <w:lang w:eastAsia="zh-TW"/>
              </w:rPr>
            </w:pPr>
            <w:r w:rsidRPr="00D0162F">
              <w:rPr>
                <w:b/>
                <w:lang w:eastAsia="zh-TW"/>
              </w:rPr>
              <w:t>5.5.8.1</w:t>
            </w:r>
          </w:p>
        </w:tc>
        <w:tc>
          <w:tcPr>
            <w:tcW w:w="3690" w:type="dxa"/>
            <w:tcBorders>
              <w:top w:val="single" w:sz="4" w:space="0" w:color="auto"/>
              <w:left w:val="nil"/>
              <w:bottom w:val="single" w:sz="4" w:space="0" w:color="auto"/>
              <w:right w:val="single" w:sz="4" w:space="0" w:color="auto"/>
            </w:tcBorders>
            <w:shd w:val="clear" w:color="auto" w:fill="auto"/>
            <w:noWrap/>
          </w:tcPr>
          <w:p w14:paraId="0C870BB1" w14:textId="6EA73DAF" w:rsidR="005C3C2F" w:rsidRPr="00D0162F" w:rsidRDefault="005C3C2F" w:rsidP="005C3C2F">
            <w:pPr>
              <w:pStyle w:val="TAL"/>
              <w:rPr>
                <w:lang w:eastAsia="zh-TW"/>
              </w:rPr>
            </w:pPr>
            <w:r w:rsidRPr="00D0162F">
              <w:rPr>
                <w:lang w:eastAsia="zh-TW"/>
              </w:rPr>
              <w:t>EN-DC FR2 MAC-CE based active TCI state switch</w:t>
            </w:r>
          </w:p>
        </w:tc>
        <w:tc>
          <w:tcPr>
            <w:tcW w:w="1049" w:type="dxa"/>
            <w:tcBorders>
              <w:top w:val="single" w:sz="4" w:space="0" w:color="auto"/>
              <w:left w:val="nil"/>
              <w:bottom w:val="single" w:sz="4" w:space="0" w:color="auto"/>
              <w:right w:val="single" w:sz="4" w:space="0" w:color="auto"/>
            </w:tcBorders>
            <w:shd w:val="clear" w:color="auto" w:fill="auto"/>
            <w:vAlign w:val="center"/>
          </w:tcPr>
          <w:p w14:paraId="33D82A17" w14:textId="00C86657" w:rsidR="005C3C2F" w:rsidRPr="00D0162F" w:rsidRDefault="005C3C2F" w:rsidP="005C3C2F">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6D39551" w14:textId="6E9659AF" w:rsidR="005C3C2F" w:rsidRPr="00D0162F" w:rsidRDefault="005C3C2F" w:rsidP="005C3C2F">
            <w:pPr>
              <w:pStyle w:val="TAL"/>
              <w:rPr>
                <w:rFonts w:eastAsia="SimSun"/>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E13F98C"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5F5967BE"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3EDD5D8" w14:textId="77777777" w:rsidR="005C3C2F" w:rsidRPr="00D0162F" w:rsidRDefault="005C3C2F" w:rsidP="005C3C2F">
            <w:pPr>
              <w:pStyle w:val="TAL"/>
            </w:pPr>
          </w:p>
        </w:tc>
      </w:tr>
      <w:tr w:rsidR="005C3C2F" w:rsidRPr="00D0162F" w14:paraId="57EDD9B7"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1922568" w14:textId="77777777" w:rsidR="005C3C2F" w:rsidRPr="00D0162F" w:rsidRDefault="005C3C2F" w:rsidP="005C3C2F">
            <w:pPr>
              <w:pStyle w:val="TAL"/>
              <w:rPr>
                <w:b/>
                <w:lang w:eastAsia="zh-TW"/>
              </w:rPr>
            </w:pPr>
            <w:r w:rsidRPr="00D0162F">
              <w:rPr>
                <w:b/>
                <w:lang w:eastAsia="zh-TW"/>
              </w:rPr>
              <w:t>5.5.8.2</w:t>
            </w:r>
          </w:p>
        </w:tc>
        <w:tc>
          <w:tcPr>
            <w:tcW w:w="3690" w:type="dxa"/>
            <w:tcBorders>
              <w:top w:val="single" w:sz="4" w:space="0" w:color="auto"/>
              <w:left w:val="nil"/>
              <w:bottom w:val="single" w:sz="4" w:space="0" w:color="auto"/>
              <w:right w:val="single" w:sz="4" w:space="0" w:color="auto"/>
            </w:tcBorders>
            <w:shd w:val="clear" w:color="auto" w:fill="auto"/>
            <w:noWrap/>
          </w:tcPr>
          <w:p w14:paraId="1EB1D9CE" w14:textId="1768388B" w:rsidR="005C3C2F" w:rsidRPr="00D0162F" w:rsidRDefault="005C3C2F" w:rsidP="005C3C2F">
            <w:pPr>
              <w:pStyle w:val="TAL"/>
              <w:rPr>
                <w:lang w:eastAsia="zh-TW"/>
              </w:rPr>
            </w:pPr>
            <w:r w:rsidRPr="00D0162F">
              <w:t>EN-DC FR2 RRC based active TCI state switch</w:t>
            </w:r>
          </w:p>
        </w:tc>
        <w:tc>
          <w:tcPr>
            <w:tcW w:w="1049" w:type="dxa"/>
            <w:tcBorders>
              <w:top w:val="single" w:sz="4" w:space="0" w:color="auto"/>
              <w:left w:val="nil"/>
              <w:bottom w:val="single" w:sz="4" w:space="0" w:color="auto"/>
              <w:right w:val="single" w:sz="4" w:space="0" w:color="auto"/>
            </w:tcBorders>
            <w:shd w:val="clear" w:color="auto" w:fill="auto"/>
            <w:vAlign w:val="center"/>
          </w:tcPr>
          <w:p w14:paraId="27FD7134" w14:textId="734AA515" w:rsidR="005C3C2F" w:rsidRPr="00D0162F" w:rsidRDefault="005C3C2F" w:rsidP="005C3C2F">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0ECA8AA" w14:textId="30B5351C" w:rsidR="005C3C2F" w:rsidRPr="00D0162F" w:rsidRDefault="005C3C2F" w:rsidP="005C3C2F">
            <w:pPr>
              <w:pStyle w:val="TAL"/>
              <w:rPr>
                <w:rFonts w:eastAsia="SimSun"/>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20F5441"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31201AEE"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7B5E3B8" w14:textId="77777777" w:rsidR="005C3C2F" w:rsidRPr="00D0162F" w:rsidRDefault="005C3C2F" w:rsidP="005C3C2F">
            <w:pPr>
              <w:pStyle w:val="TAL"/>
            </w:pPr>
          </w:p>
        </w:tc>
      </w:tr>
      <w:tr w:rsidR="005C3C2F" w:rsidRPr="00D0162F" w14:paraId="7B72316E" w14:textId="77777777" w:rsidTr="00096385">
        <w:tblPrEx>
          <w:tblLook w:val="04A0" w:firstRow="1" w:lastRow="0" w:firstColumn="1" w:lastColumn="0" w:noHBand="0" w:noVBand="1"/>
        </w:tblPrEx>
        <w:trPr>
          <w:jc w:val="center"/>
        </w:trPr>
        <w:tc>
          <w:tcPr>
            <w:tcW w:w="1016" w:type="dxa"/>
            <w:tcBorders>
              <w:top w:val="single" w:sz="4" w:space="0" w:color="auto"/>
              <w:left w:val="single" w:sz="4" w:space="0" w:color="auto"/>
              <w:bottom w:val="single" w:sz="4" w:space="0" w:color="auto"/>
              <w:right w:val="single" w:sz="4" w:space="0" w:color="auto"/>
            </w:tcBorders>
            <w:vAlign w:val="center"/>
          </w:tcPr>
          <w:p w14:paraId="48CAF32D" w14:textId="77777777" w:rsidR="005C3C2F" w:rsidRPr="00D0162F" w:rsidRDefault="005C3C2F" w:rsidP="00096385">
            <w:pPr>
              <w:pStyle w:val="TAL"/>
              <w:rPr>
                <w:b/>
              </w:rPr>
            </w:pPr>
            <w:r w:rsidRPr="00D0162F">
              <w:rPr>
                <w:b/>
              </w:rPr>
              <w:t>5.5.9.1.1</w:t>
            </w:r>
          </w:p>
        </w:tc>
        <w:tc>
          <w:tcPr>
            <w:tcW w:w="3690" w:type="dxa"/>
            <w:tcBorders>
              <w:top w:val="single" w:sz="4" w:space="0" w:color="auto"/>
              <w:left w:val="nil"/>
              <w:bottom w:val="single" w:sz="4" w:space="0" w:color="auto"/>
              <w:right w:val="single" w:sz="4" w:space="0" w:color="auto"/>
            </w:tcBorders>
            <w:noWrap/>
          </w:tcPr>
          <w:p w14:paraId="2CDFED80" w14:textId="77777777" w:rsidR="005C3C2F" w:rsidRPr="00D0162F" w:rsidRDefault="005C3C2F" w:rsidP="00096385">
            <w:pPr>
              <w:pStyle w:val="TAL"/>
            </w:pPr>
            <w:r w:rsidRPr="00D0162F">
              <w:t>EN-DC PSCell FR2 uplink spatial relation switch for a known spatial relation</w:t>
            </w:r>
          </w:p>
        </w:tc>
        <w:tc>
          <w:tcPr>
            <w:tcW w:w="1049" w:type="dxa"/>
            <w:tcBorders>
              <w:top w:val="single" w:sz="4" w:space="0" w:color="auto"/>
              <w:left w:val="nil"/>
              <w:bottom w:val="single" w:sz="4" w:space="0" w:color="auto"/>
              <w:right w:val="single" w:sz="4" w:space="0" w:color="auto"/>
            </w:tcBorders>
            <w:vAlign w:val="center"/>
          </w:tcPr>
          <w:p w14:paraId="25A70D69" w14:textId="77777777" w:rsidR="005C3C2F" w:rsidRPr="00D0162F" w:rsidRDefault="005C3C2F" w:rsidP="00096385">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vAlign w:val="center"/>
          </w:tcPr>
          <w:p w14:paraId="14BA3AAE" w14:textId="77777777" w:rsidR="005C3C2F" w:rsidRPr="00D0162F" w:rsidRDefault="005C3C2F" w:rsidP="00096385">
            <w:pPr>
              <w:pStyle w:val="TAL"/>
              <w:rPr>
                <w:rFonts w:eastAsia="SimSun"/>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vAlign w:val="center"/>
          </w:tcPr>
          <w:p w14:paraId="4769EE44" w14:textId="77777777" w:rsidR="005C3C2F" w:rsidRPr="00D0162F" w:rsidRDefault="005C3C2F" w:rsidP="00096385">
            <w:pPr>
              <w:pStyle w:val="TAL"/>
            </w:pPr>
          </w:p>
        </w:tc>
        <w:tc>
          <w:tcPr>
            <w:tcW w:w="1049" w:type="dxa"/>
            <w:tcBorders>
              <w:top w:val="single" w:sz="4" w:space="0" w:color="auto"/>
              <w:left w:val="nil"/>
              <w:bottom w:val="single" w:sz="4" w:space="0" w:color="auto"/>
              <w:right w:val="single" w:sz="4" w:space="0" w:color="auto"/>
            </w:tcBorders>
            <w:vAlign w:val="center"/>
          </w:tcPr>
          <w:p w14:paraId="45E6845D" w14:textId="77777777" w:rsidR="005C3C2F" w:rsidRPr="00D0162F" w:rsidRDefault="005C3C2F" w:rsidP="00096385">
            <w:pPr>
              <w:pStyle w:val="TAL"/>
            </w:pPr>
          </w:p>
        </w:tc>
        <w:tc>
          <w:tcPr>
            <w:tcW w:w="1049" w:type="dxa"/>
            <w:tcBorders>
              <w:top w:val="single" w:sz="4" w:space="0" w:color="auto"/>
              <w:left w:val="nil"/>
              <w:bottom w:val="single" w:sz="4" w:space="0" w:color="auto"/>
              <w:right w:val="single" w:sz="4" w:space="0" w:color="auto"/>
            </w:tcBorders>
            <w:vAlign w:val="center"/>
          </w:tcPr>
          <w:p w14:paraId="3770BF93" w14:textId="77777777" w:rsidR="005C3C2F" w:rsidRPr="00D0162F" w:rsidRDefault="005C3C2F" w:rsidP="00096385">
            <w:pPr>
              <w:pStyle w:val="TAL"/>
            </w:pPr>
          </w:p>
        </w:tc>
      </w:tr>
      <w:tr w:rsidR="005C3C2F" w:rsidRPr="00D0162F" w14:paraId="5155C085" w14:textId="77777777" w:rsidTr="00096385">
        <w:tblPrEx>
          <w:tblLook w:val="04A0" w:firstRow="1" w:lastRow="0" w:firstColumn="1" w:lastColumn="0" w:noHBand="0" w:noVBand="1"/>
        </w:tblPrEx>
        <w:trPr>
          <w:jc w:val="center"/>
        </w:trPr>
        <w:tc>
          <w:tcPr>
            <w:tcW w:w="1016" w:type="dxa"/>
            <w:tcBorders>
              <w:top w:val="single" w:sz="4" w:space="0" w:color="auto"/>
              <w:left w:val="single" w:sz="4" w:space="0" w:color="auto"/>
              <w:bottom w:val="single" w:sz="4" w:space="0" w:color="auto"/>
              <w:right w:val="single" w:sz="4" w:space="0" w:color="auto"/>
            </w:tcBorders>
            <w:vAlign w:val="center"/>
          </w:tcPr>
          <w:p w14:paraId="66DF50A7" w14:textId="77777777" w:rsidR="005C3C2F" w:rsidRPr="00D0162F" w:rsidRDefault="005C3C2F" w:rsidP="00096385">
            <w:pPr>
              <w:pStyle w:val="TAL"/>
              <w:rPr>
                <w:b/>
              </w:rPr>
            </w:pPr>
            <w:r w:rsidRPr="00D0162F">
              <w:rPr>
                <w:b/>
              </w:rPr>
              <w:t>5.5.9.2.1</w:t>
            </w:r>
          </w:p>
        </w:tc>
        <w:tc>
          <w:tcPr>
            <w:tcW w:w="3690" w:type="dxa"/>
            <w:tcBorders>
              <w:top w:val="single" w:sz="4" w:space="0" w:color="auto"/>
              <w:left w:val="nil"/>
              <w:bottom w:val="single" w:sz="4" w:space="0" w:color="auto"/>
              <w:right w:val="single" w:sz="4" w:space="0" w:color="auto"/>
            </w:tcBorders>
            <w:noWrap/>
          </w:tcPr>
          <w:p w14:paraId="20261513" w14:textId="77777777" w:rsidR="005C3C2F" w:rsidRPr="00D0162F" w:rsidRDefault="005C3C2F" w:rsidP="00096385">
            <w:pPr>
              <w:pStyle w:val="TAL"/>
            </w:pPr>
            <w:r w:rsidRPr="00D0162F">
              <w:t>EN-DC PSCell FR2 uplink spatial relation switch associated with a known DL-RS</w:t>
            </w:r>
          </w:p>
        </w:tc>
        <w:tc>
          <w:tcPr>
            <w:tcW w:w="1049" w:type="dxa"/>
            <w:tcBorders>
              <w:top w:val="single" w:sz="4" w:space="0" w:color="auto"/>
              <w:left w:val="nil"/>
              <w:bottom w:val="single" w:sz="4" w:space="0" w:color="auto"/>
              <w:right w:val="single" w:sz="4" w:space="0" w:color="auto"/>
            </w:tcBorders>
            <w:vAlign w:val="center"/>
          </w:tcPr>
          <w:p w14:paraId="70033DC9" w14:textId="77777777" w:rsidR="005C3C2F" w:rsidRPr="00D0162F" w:rsidRDefault="005C3C2F" w:rsidP="00096385">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vAlign w:val="center"/>
          </w:tcPr>
          <w:p w14:paraId="47663796" w14:textId="77777777" w:rsidR="005C3C2F" w:rsidRPr="00D0162F" w:rsidRDefault="005C3C2F" w:rsidP="00096385">
            <w:pPr>
              <w:pStyle w:val="TAL"/>
              <w:rPr>
                <w:rFonts w:eastAsia="SimSun"/>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vAlign w:val="center"/>
          </w:tcPr>
          <w:p w14:paraId="376F612A" w14:textId="77777777" w:rsidR="005C3C2F" w:rsidRPr="00D0162F" w:rsidRDefault="005C3C2F" w:rsidP="00096385">
            <w:pPr>
              <w:pStyle w:val="TAL"/>
            </w:pPr>
          </w:p>
        </w:tc>
        <w:tc>
          <w:tcPr>
            <w:tcW w:w="1049" w:type="dxa"/>
            <w:tcBorders>
              <w:top w:val="single" w:sz="4" w:space="0" w:color="auto"/>
              <w:left w:val="nil"/>
              <w:bottom w:val="single" w:sz="4" w:space="0" w:color="auto"/>
              <w:right w:val="single" w:sz="4" w:space="0" w:color="auto"/>
            </w:tcBorders>
            <w:vAlign w:val="center"/>
          </w:tcPr>
          <w:p w14:paraId="46EF62C5" w14:textId="77777777" w:rsidR="005C3C2F" w:rsidRPr="00D0162F" w:rsidRDefault="005C3C2F" w:rsidP="00096385">
            <w:pPr>
              <w:pStyle w:val="TAL"/>
            </w:pPr>
          </w:p>
        </w:tc>
        <w:tc>
          <w:tcPr>
            <w:tcW w:w="1049" w:type="dxa"/>
            <w:tcBorders>
              <w:top w:val="single" w:sz="4" w:space="0" w:color="auto"/>
              <w:left w:val="nil"/>
              <w:bottom w:val="single" w:sz="4" w:space="0" w:color="auto"/>
              <w:right w:val="single" w:sz="4" w:space="0" w:color="auto"/>
            </w:tcBorders>
            <w:vAlign w:val="center"/>
          </w:tcPr>
          <w:p w14:paraId="68AD0996" w14:textId="77777777" w:rsidR="005C3C2F" w:rsidRPr="00D0162F" w:rsidRDefault="005C3C2F" w:rsidP="00096385">
            <w:pPr>
              <w:pStyle w:val="TAL"/>
            </w:pPr>
          </w:p>
        </w:tc>
      </w:tr>
      <w:tr w:rsidR="00846D40" w:rsidRPr="00D0162F" w14:paraId="159D7547" w14:textId="77777777" w:rsidTr="00096385">
        <w:tblPrEx>
          <w:tblLook w:val="04A0" w:firstRow="1" w:lastRow="0" w:firstColumn="1" w:lastColumn="0" w:noHBand="0" w:noVBand="1"/>
        </w:tblPrEx>
        <w:trPr>
          <w:jc w:val="center"/>
        </w:trPr>
        <w:tc>
          <w:tcPr>
            <w:tcW w:w="1016" w:type="dxa"/>
            <w:tcBorders>
              <w:top w:val="single" w:sz="4" w:space="0" w:color="auto"/>
              <w:left w:val="single" w:sz="4" w:space="0" w:color="auto"/>
              <w:bottom w:val="single" w:sz="4" w:space="0" w:color="auto"/>
              <w:right w:val="single" w:sz="4" w:space="0" w:color="auto"/>
            </w:tcBorders>
            <w:vAlign w:val="center"/>
          </w:tcPr>
          <w:p w14:paraId="1F454B48" w14:textId="5751D79E" w:rsidR="00846D40" w:rsidRPr="00D0162F" w:rsidRDefault="00846D40" w:rsidP="00846D40">
            <w:pPr>
              <w:pStyle w:val="TAL"/>
              <w:rPr>
                <w:b/>
              </w:rPr>
            </w:pPr>
            <w:r w:rsidRPr="00D0162F">
              <w:rPr>
                <w:rFonts w:hint="eastAsia"/>
                <w:b/>
                <w:lang w:eastAsia="zh-CN"/>
              </w:rPr>
              <w:t>5</w:t>
            </w:r>
            <w:r w:rsidRPr="00D0162F">
              <w:rPr>
                <w:b/>
                <w:lang w:eastAsia="zh-CN"/>
              </w:rPr>
              <w:t>.5.11.1</w:t>
            </w:r>
          </w:p>
        </w:tc>
        <w:tc>
          <w:tcPr>
            <w:tcW w:w="3690" w:type="dxa"/>
            <w:tcBorders>
              <w:top w:val="single" w:sz="4" w:space="0" w:color="auto"/>
              <w:left w:val="nil"/>
              <w:bottom w:val="single" w:sz="4" w:space="0" w:color="auto"/>
              <w:right w:val="single" w:sz="4" w:space="0" w:color="auto"/>
            </w:tcBorders>
            <w:noWrap/>
          </w:tcPr>
          <w:p w14:paraId="4065CCBE" w14:textId="79C9A0BC" w:rsidR="00846D40" w:rsidRPr="00D0162F" w:rsidRDefault="00846D40" w:rsidP="00846D40">
            <w:pPr>
              <w:pStyle w:val="TAL"/>
            </w:pPr>
            <w:r w:rsidRPr="00D0162F">
              <w:t>EN-DC FR2 MAC-CE based active joint TCI state switch</w:t>
            </w:r>
          </w:p>
        </w:tc>
        <w:tc>
          <w:tcPr>
            <w:tcW w:w="1049" w:type="dxa"/>
            <w:tcBorders>
              <w:top w:val="single" w:sz="4" w:space="0" w:color="auto"/>
              <w:left w:val="nil"/>
              <w:bottom w:val="single" w:sz="4" w:space="0" w:color="auto"/>
              <w:right w:val="single" w:sz="4" w:space="0" w:color="auto"/>
            </w:tcBorders>
            <w:vAlign w:val="center"/>
          </w:tcPr>
          <w:p w14:paraId="1C6C68B9" w14:textId="4728526B" w:rsidR="00846D40" w:rsidRPr="00D0162F" w:rsidRDefault="00846D40" w:rsidP="00846D40">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vAlign w:val="center"/>
          </w:tcPr>
          <w:p w14:paraId="05FA3091" w14:textId="70EEB21A" w:rsidR="00846D40" w:rsidRPr="00D0162F" w:rsidRDefault="00846D40" w:rsidP="00846D40">
            <w:pPr>
              <w:pStyle w:val="TAL"/>
              <w:rPr>
                <w:rFonts w:eastAsia="SimSun"/>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vAlign w:val="center"/>
          </w:tcPr>
          <w:p w14:paraId="6A25D65B" w14:textId="77777777" w:rsidR="00846D40" w:rsidRPr="00D0162F" w:rsidRDefault="00846D40" w:rsidP="00846D40">
            <w:pPr>
              <w:pStyle w:val="TAL"/>
            </w:pPr>
          </w:p>
        </w:tc>
        <w:tc>
          <w:tcPr>
            <w:tcW w:w="1049" w:type="dxa"/>
            <w:tcBorders>
              <w:top w:val="single" w:sz="4" w:space="0" w:color="auto"/>
              <w:left w:val="nil"/>
              <w:bottom w:val="single" w:sz="4" w:space="0" w:color="auto"/>
              <w:right w:val="single" w:sz="4" w:space="0" w:color="auto"/>
            </w:tcBorders>
            <w:vAlign w:val="center"/>
          </w:tcPr>
          <w:p w14:paraId="489D5D4A" w14:textId="77777777" w:rsidR="00846D40" w:rsidRPr="00D0162F" w:rsidRDefault="00846D40" w:rsidP="00846D40">
            <w:pPr>
              <w:pStyle w:val="TAL"/>
            </w:pPr>
          </w:p>
        </w:tc>
        <w:tc>
          <w:tcPr>
            <w:tcW w:w="1049" w:type="dxa"/>
            <w:tcBorders>
              <w:top w:val="single" w:sz="4" w:space="0" w:color="auto"/>
              <w:left w:val="nil"/>
              <w:bottom w:val="single" w:sz="4" w:space="0" w:color="auto"/>
              <w:right w:val="single" w:sz="4" w:space="0" w:color="auto"/>
            </w:tcBorders>
            <w:vAlign w:val="center"/>
          </w:tcPr>
          <w:p w14:paraId="5810BFDD" w14:textId="77777777" w:rsidR="00846D40" w:rsidRPr="00D0162F" w:rsidRDefault="00846D40" w:rsidP="00846D40">
            <w:pPr>
              <w:pStyle w:val="TAL"/>
            </w:pPr>
          </w:p>
        </w:tc>
      </w:tr>
      <w:tr w:rsidR="00846D40" w:rsidRPr="00D0162F" w14:paraId="6A9169D5" w14:textId="77777777" w:rsidTr="00096385">
        <w:tblPrEx>
          <w:tblLook w:val="04A0" w:firstRow="1" w:lastRow="0" w:firstColumn="1" w:lastColumn="0" w:noHBand="0" w:noVBand="1"/>
        </w:tblPrEx>
        <w:trPr>
          <w:jc w:val="center"/>
        </w:trPr>
        <w:tc>
          <w:tcPr>
            <w:tcW w:w="1016" w:type="dxa"/>
            <w:tcBorders>
              <w:top w:val="single" w:sz="4" w:space="0" w:color="auto"/>
              <w:left w:val="single" w:sz="4" w:space="0" w:color="auto"/>
              <w:bottom w:val="single" w:sz="4" w:space="0" w:color="auto"/>
              <w:right w:val="single" w:sz="4" w:space="0" w:color="auto"/>
            </w:tcBorders>
            <w:vAlign w:val="center"/>
          </w:tcPr>
          <w:p w14:paraId="51D49D03" w14:textId="10338A7B" w:rsidR="00846D40" w:rsidRPr="00D0162F" w:rsidRDefault="00846D40" w:rsidP="00846D40">
            <w:pPr>
              <w:pStyle w:val="TAL"/>
              <w:rPr>
                <w:b/>
              </w:rPr>
            </w:pPr>
            <w:r w:rsidRPr="00D0162F">
              <w:rPr>
                <w:rFonts w:hint="eastAsia"/>
                <w:b/>
                <w:lang w:eastAsia="zh-CN"/>
              </w:rPr>
              <w:t>5</w:t>
            </w:r>
            <w:r w:rsidRPr="00D0162F">
              <w:rPr>
                <w:b/>
                <w:lang w:eastAsia="zh-CN"/>
              </w:rPr>
              <w:t>.5.11.2</w:t>
            </w:r>
          </w:p>
        </w:tc>
        <w:tc>
          <w:tcPr>
            <w:tcW w:w="3690" w:type="dxa"/>
            <w:tcBorders>
              <w:top w:val="single" w:sz="4" w:space="0" w:color="auto"/>
              <w:left w:val="nil"/>
              <w:bottom w:val="single" w:sz="4" w:space="0" w:color="auto"/>
              <w:right w:val="single" w:sz="4" w:space="0" w:color="auto"/>
            </w:tcBorders>
            <w:noWrap/>
          </w:tcPr>
          <w:p w14:paraId="6498642A" w14:textId="24544E0D" w:rsidR="00846D40" w:rsidRPr="00D0162F" w:rsidRDefault="00846D40" w:rsidP="00846D40">
            <w:pPr>
              <w:pStyle w:val="TAL"/>
            </w:pPr>
            <w:r w:rsidRPr="00D0162F">
              <w:t>EN-DC FR2 MAC-CE based active uplink TCI state switch</w:t>
            </w:r>
          </w:p>
        </w:tc>
        <w:tc>
          <w:tcPr>
            <w:tcW w:w="1049" w:type="dxa"/>
            <w:tcBorders>
              <w:top w:val="single" w:sz="4" w:space="0" w:color="auto"/>
              <w:left w:val="nil"/>
              <w:bottom w:val="single" w:sz="4" w:space="0" w:color="auto"/>
              <w:right w:val="single" w:sz="4" w:space="0" w:color="auto"/>
            </w:tcBorders>
            <w:vAlign w:val="center"/>
          </w:tcPr>
          <w:p w14:paraId="45478490" w14:textId="5143197F" w:rsidR="00846D40" w:rsidRPr="00D0162F" w:rsidRDefault="00846D40" w:rsidP="00846D40">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vAlign w:val="center"/>
          </w:tcPr>
          <w:p w14:paraId="63B551F7" w14:textId="1635EFA3" w:rsidR="00846D40" w:rsidRPr="00D0162F" w:rsidRDefault="00846D40" w:rsidP="00846D40">
            <w:pPr>
              <w:pStyle w:val="TAL"/>
              <w:rPr>
                <w:rFonts w:eastAsia="SimSun"/>
              </w:rPr>
            </w:pPr>
            <w:r w:rsidRPr="00D0162F">
              <w:rPr>
                <w:rFonts w:eastAsia="SimSun"/>
              </w:rPr>
              <w:t>NR Cell 1</w:t>
            </w:r>
          </w:p>
        </w:tc>
        <w:tc>
          <w:tcPr>
            <w:tcW w:w="1049" w:type="dxa"/>
            <w:tcBorders>
              <w:top w:val="single" w:sz="4" w:space="0" w:color="auto"/>
              <w:left w:val="nil"/>
              <w:bottom w:val="single" w:sz="4" w:space="0" w:color="auto"/>
              <w:right w:val="single" w:sz="4" w:space="0" w:color="auto"/>
            </w:tcBorders>
            <w:vAlign w:val="center"/>
          </w:tcPr>
          <w:p w14:paraId="3E165FC6" w14:textId="77777777" w:rsidR="00846D40" w:rsidRPr="00D0162F" w:rsidRDefault="00846D40" w:rsidP="00846D40">
            <w:pPr>
              <w:pStyle w:val="TAL"/>
            </w:pPr>
          </w:p>
        </w:tc>
        <w:tc>
          <w:tcPr>
            <w:tcW w:w="1049" w:type="dxa"/>
            <w:tcBorders>
              <w:top w:val="single" w:sz="4" w:space="0" w:color="auto"/>
              <w:left w:val="nil"/>
              <w:bottom w:val="single" w:sz="4" w:space="0" w:color="auto"/>
              <w:right w:val="single" w:sz="4" w:space="0" w:color="auto"/>
            </w:tcBorders>
            <w:vAlign w:val="center"/>
          </w:tcPr>
          <w:p w14:paraId="7B65101C" w14:textId="77777777" w:rsidR="00846D40" w:rsidRPr="00D0162F" w:rsidRDefault="00846D40" w:rsidP="00846D40">
            <w:pPr>
              <w:pStyle w:val="TAL"/>
            </w:pPr>
          </w:p>
        </w:tc>
        <w:tc>
          <w:tcPr>
            <w:tcW w:w="1049" w:type="dxa"/>
            <w:tcBorders>
              <w:top w:val="single" w:sz="4" w:space="0" w:color="auto"/>
              <w:left w:val="nil"/>
              <w:bottom w:val="single" w:sz="4" w:space="0" w:color="auto"/>
              <w:right w:val="single" w:sz="4" w:space="0" w:color="auto"/>
            </w:tcBorders>
            <w:vAlign w:val="center"/>
          </w:tcPr>
          <w:p w14:paraId="6F27F290" w14:textId="77777777" w:rsidR="00846D40" w:rsidRPr="00D0162F" w:rsidRDefault="00846D40" w:rsidP="00846D40">
            <w:pPr>
              <w:pStyle w:val="TAL"/>
            </w:pPr>
          </w:p>
        </w:tc>
      </w:tr>
      <w:tr w:rsidR="00846D40" w:rsidRPr="00D0162F" w14:paraId="3BED9266" w14:textId="77777777" w:rsidTr="00096385">
        <w:tblPrEx>
          <w:tblLook w:val="04A0" w:firstRow="1" w:lastRow="0" w:firstColumn="1" w:lastColumn="0" w:noHBand="0" w:noVBand="1"/>
        </w:tblPrEx>
        <w:trPr>
          <w:jc w:val="center"/>
        </w:trPr>
        <w:tc>
          <w:tcPr>
            <w:tcW w:w="1016" w:type="dxa"/>
            <w:tcBorders>
              <w:top w:val="single" w:sz="4" w:space="0" w:color="auto"/>
              <w:left w:val="single" w:sz="4" w:space="0" w:color="auto"/>
              <w:bottom w:val="single" w:sz="4" w:space="0" w:color="auto"/>
              <w:right w:val="single" w:sz="4" w:space="0" w:color="auto"/>
            </w:tcBorders>
            <w:vAlign w:val="center"/>
          </w:tcPr>
          <w:p w14:paraId="0BB803C7" w14:textId="2E36F32B" w:rsidR="00846D40" w:rsidRPr="00D0162F" w:rsidRDefault="00846D40" w:rsidP="00846D40">
            <w:pPr>
              <w:pStyle w:val="TAL"/>
              <w:rPr>
                <w:b/>
              </w:rPr>
            </w:pPr>
            <w:r w:rsidRPr="00D0162F">
              <w:rPr>
                <w:rFonts w:hint="eastAsia"/>
                <w:b/>
                <w:lang w:eastAsia="zh-CN"/>
              </w:rPr>
              <w:t>5</w:t>
            </w:r>
            <w:r w:rsidRPr="00D0162F">
              <w:rPr>
                <w:b/>
                <w:lang w:eastAsia="zh-CN"/>
              </w:rPr>
              <w:t>.5.11.3</w:t>
            </w:r>
          </w:p>
        </w:tc>
        <w:tc>
          <w:tcPr>
            <w:tcW w:w="3690" w:type="dxa"/>
            <w:tcBorders>
              <w:top w:val="single" w:sz="4" w:space="0" w:color="auto"/>
              <w:left w:val="nil"/>
              <w:bottom w:val="single" w:sz="4" w:space="0" w:color="auto"/>
              <w:right w:val="single" w:sz="4" w:space="0" w:color="auto"/>
            </w:tcBorders>
            <w:noWrap/>
          </w:tcPr>
          <w:p w14:paraId="2D759281" w14:textId="0D1B7FE2" w:rsidR="00846D40" w:rsidRPr="00D0162F" w:rsidRDefault="00846D40" w:rsidP="00846D40">
            <w:pPr>
              <w:pStyle w:val="TAL"/>
            </w:pPr>
            <w:r w:rsidRPr="00D0162F">
              <w:t>EN-DC FR2 MAC-CE based active downlink TCI state switch</w:t>
            </w:r>
          </w:p>
        </w:tc>
        <w:tc>
          <w:tcPr>
            <w:tcW w:w="1049" w:type="dxa"/>
            <w:tcBorders>
              <w:top w:val="single" w:sz="4" w:space="0" w:color="auto"/>
              <w:left w:val="nil"/>
              <w:bottom w:val="single" w:sz="4" w:space="0" w:color="auto"/>
              <w:right w:val="single" w:sz="4" w:space="0" w:color="auto"/>
            </w:tcBorders>
            <w:vAlign w:val="center"/>
          </w:tcPr>
          <w:p w14:paraId="128234F6" w14:textId="7305AA9C" w:rsidR="00846D40" w:rsidRPr="00D0162F" w:rsidRDefault="00846D40" w:rsidP="00846D40">
            <w:pPr>
              <w:pStyle w:val="TAL"/>
              <w:rPr>
                <w:rFonts w:eastAsia="SimSun"/>
              </w:rPr>
            </w:pPr>
            <w:r w:rsidRPr="00D0162F">
              <w:rPr>
                <w:rFonts w:eastAsia="SimSun"/>
              </w:rPr>
              <w:t>LTE Cell 1</w:t>
            </w:r>
          </w:p>
        </w:tc>
        <w:tc>
          <w:tcPr>
            <w:tcW w:w="1049" w:type="dxa"/>
            <w:tcBorders>
              <w:top w:val="single" w:sz="4" w:space="0" w:color="auto"/>
              <w:left w:val="nil"/>
              <w:bottom w:val="single" w:sz="4" w:space="0" w:color="auto"/>
              <w:right w:val="single" w:sz="4" w:space="0" w:color="auto"/>
            </w:tcBorders>
            <w:vAlign w:val="center"/>
          </w:tcPr>
          <w:p w14:paraId="28366988" w14:textId="3B6F14A3" w:rsidR="00846D40" w:rsidRPr="00D0162F" w:rsidRDefault="00846D40" w:rsidP="00846D40">
            <w:pPr>
              <w:pStyle w:val="TAL"/>
              <w:rPr>
                <w:rFonts w:eastAsia="SimSun"/>
              </w:rPr>
            </w:pPr>
            <w:r w:rsidRPr="00D0162F">
              <w:t>NR Cell 1</w:t>
            </w:r>
          </w:p>
        </w:tc>
        <w:tc>
          <w:tcPr>
            <w:tcW w:w="1049" w:type="dxa"/>
            <w:tcBorders>
              <w:top w:val="single" w:sz="4" w:space="0" w:color="auto"/>
              <w:left w:val="nil"/>
              <w:bottom w:val="single" w:sz="4" w:space="0" w:color="auto"/>
              <w:right w:val="single" w:sz="4" w:space="0" w:color="auto"/>
            </w:tcBorders>
            <w:vAlign w:val="center"/>
          </w:tcPr>
          <w:p w14:paraId="4A7B47AB" w14:textId="2F7795B2" w:rsidR="00846D40" w:rsidRPr="00D0162F" w:rsidRDefault="00846D40" w:rsidP="00846D40">
            <w:pPr>
              <w:pStyle w:val="TAL"/>
            </w:pPr>
            <w:r w:rsidRPr="00D0162F">
              <w:rPr>
                <w:lang w:eastAsia="zh-TW"/>
              </w:rPr>
              <w:t>NR Cell 6</w:t>
            </w:r>
          </w:p>
        </w:tc>
        <w:tc>
          <w:tcPr>
            <w:tcW w:w="1049" w:type="dxa"/>
            <w:tcBorders>
              <w:top w:val="single" w:sz="4" w:space="0" w:color="auto"/>
              <w:left w:val="nil"/>
              <w:bottom w:val="single" w:sz="4" w:space="0" w:color="auto"/>
              <w:right w:val="single" w:sz="4" w:space="0" w:color="auto"/>
            </w:tcBorders>
            <w:vAlign w:val="center"/>
          </w:tcPr>
          <w:p w14:paraId="76794CF9" w14:textId="77777777" w:rsidR="00846D40" w:rsidRPr="00D0162F" w:rsidRDefault="00846D40" w:rsidP="00846D40">
            <w:pPr>
              <w:pStyle w:val="TAL"/>
            </w:pPr>
          </w:p>
        </w:tc>
        <w:tc>
          <w:tcPr>
            <w:tcW w:w="1049" w:type="dxa"/>
            <w:tcBorders>
              <w:top w:val="single" w:sz="4" w:space="0" w:color="auto"/>
              <w:left w:val="nil"/>
              <w:bottom w:val="single" w:sz="4" w:space="0" w:color="auto"/>
              <w:right w:val="single" w:sz="4" w:space="0" w:color="auto"/>
            </w:tcBorders>
            <w:vAlign w:val="center"/>
          </w:tcPr>
          <w:p w14:paraId="268AF534" w14:textId="77777777" w:rsidR="00846D40" w:rsidRPr="00D0162F" w:rsidRDefault="00846D40" w:rsidP="00846D40">
            <w:pPr>
              <w:pStyle w:val="TAL"/>
            </w:pPr>
          </w:p>
        </w:tc>
      </w:tr>
      <w:tr w:rsidR="00F84B90" w:rsidRPr="00D0162F" w14:paraId="7C6C5E77" w14:textId="77777777" w:rsidTr="00096385">
        <w:tblPrEx>
          <w:tblLook w:val="04A0" w:firstRow="1" w:lastRow="0" w:firstColumn="1" w:lastColumn="0" w:noHBand="0" w:noVBand="1"/>
        </w:tblPrEx>
        <w:trPr>
          <w:jc w:val="center"/>
        </w:trPr>
        <w:tc>
          <w:tcPr>
            <w:tcW w:w="1016" w:type="dxa"/>
            <w:tcBorders>
              <w:top w:val="single" w:sz="4" w:space="0" w:color="auto"/>
              <w:left w:val="single" w:sz="4" w:space="0" w:color="auto"/>
              <w:bottom w:val="single" w:sz="4" w:space="0" w:color="auto"/>
              <w:right w:val="single" w:sz="4" w:space="0" w:color="auto"/>
            </w:tcBorders>
            <w:vAlign w:val="center"/>
          </w:tcPr>
          <w:p w14:paraId="4E301796" w14:textId="5C8E26CB" w:rsidR="00F84B90" w:rsidRPr="00D0162F" w:rsidRDefault="00F84B90" w:rsidP="00F84B90">
            <w:pPr>
              <w:pStyle w:val="TAL"/>
              <w:rPr>
                <w:b/>
                <w:lang w:eastAsia="zh-CN"/>
              </w:rPr>
            </w:pPr>
            <w:r w:rsidRPr="00FD1CE5">
              <w:rPr>
                <w:rFonts w:hint="eastAsia"/>
                <w:b/>
                <w:lang w:eastAsia="zh-TW"/>
              </w:rPr>
              <w:t>5</w:t>
            </w:r>
            <w:r w:rsidRPr="00FD1CE5">
              <w:rPr>
                <w:b/>
                <w:lang w:eastAsia="zh-TW"/>
              </w:rPr>
              <w:t>.5.12.1</w:t>
            </w:r>
          </w:p>
        </w:tc>
        <w:tc>
          <w:tcPr>
            <w:tcW w:w="3690" w:type="dxa"/>
            <w:tcBorders>
              <w:top w:val="single" w:sz="4" w:space="0" w:color="auto"/>
              <w:left w:val="nil"/>
              <w:bottom w:val="single" w:sz="4" w:space="0" w:color="auto"/>
              <w:right w:val="single" w:sz="4" w:space="0" w:color="auto"/>
            </w:tcBorders>
            <w:noWrap/>
          </w:tcPr>
          <w:p w14:paraId="2605C237" w14:textId="547316E2" w:rsidR="00F84B90" w:rsidRPr="00D0162F" w:rsidRDefault="00F84B90" w:rsidP="00F84B90">
            <w:pPr>
              <w:pStyle w:val="TAL"/>
            </w:pPr>
            <w:r w:rsidRPr="00FD1CE5">
              <w:t>EN-DC FR2 PSCell activation and deactivation delay</w:t>
            </w:r>
          </w:p>
        </w:tc>
        <w:tc>
          <w:tcPr>
            <w:tcW w:w="1049" w:type="dxa"/>
            <w:tcBorders>
              <w:top w:val="single" w:sz="4" w:space="0" w:color="auto"/>
              <w:left w:val="nil"/>
              <w:bottom w:val="single" w:sz="4" w:space="0" w:color="auto"/>
              <w:right w:val="single" w:sz="4" w:space="0" w:color="auto"/>
            </w:tcBorders>
            <w:vAlign w:val="center"/>
          </w:tcPr>
          <w:p w14:paraId="45F880F6" w14:textId="5E41AD79" w:rsidR="00F84B90" w:rsidRPr="00D0162F" w:rsidRDefault="00F84B90" w:rsidP="00F84B90">
            <w:pPr>
              <w:pStyle w:val="TAL"/>
              <w:rPr>
                <w:rFonts w:eastAsia="SimSun"/>
              </w:rPr>
            </w:pPr>
            <w:r w:rsidRPr="00FD1CE5">
              <w:rPr>
                <w:rFonts w:eastAsia="SimSun"/>
              </w:rPr>
              <w:t>LTE Cell 1</w:t>
            </w:r>
          </w:p>
        </w:tc>
        <w:tc>
          <w:tcPr>
            <w:tcW w:w="1049" w:type="dxa"/>
            <w:tcBorders>
              <w:top w:val="single" w:sz="4" w:space="0" w:color="auto"/>
              <w:left w:val="nil"/>
              <w:bottom w:val="single" w:sz="4" w:space="0" w:color="auto"/>
              <w:right w:val="single" w:sz="4" w:space="0" w:color="auto"/>
            </w:tcBorders>
            <w:vAlign w:val="center"/>
          </w:tcPr>
          <w:p w14:paraId="6978340F" w14:textId="18A8DED7" w:rsidR="00F84B90" w:rsidRPr="00D0162F" w:rsidRDefault="00F84B90" w:rsidP="00F84B90">
            <w:pPr>
              <w:pStyle w:val="TAL"/>
            </w:pPr>
            <w:r w:rsidRPr="00FD1CE5">
              <w:t>NR Cell 1</w:t>
            </w:r>
          </w:p>
        </w:tc>
        <w:tc>
          <w:tcPr>
            <w:tcW w:w="1049" w:type="dxa"/>
            <w:tcBorders>
              <w:top w:val="single" w:sz="4" w:space="0" w:color="auto"/>
              <w:left w:val="nil"/>
              <w:bottom w:val="single" w:sz="4" w:space="0" w:color="auto"/>
              <w:right w:val="single" w:sz="4" w:space="0" w:color="auto"/>
            </w:tcBorders>
            <w:vAlign w:val="center"/>
          </w:tcPr>
          <w:p w14:paraId="4372035C" w14:textId="77777777" w:rsidR="00F84B90" w:rsidRPr="00D0162F" w:rsidRDefault="00F84B90" w:rsidP="00F84B90">
            <w:pPr>
              <w:pStyle w:val="TAL"/>
              <w:rPr>
                <w:lang w:eastAsia="zh-TW"/>
              </w:rPr>
            </w:pPr>
          </w:p>
        </w:tc>
        <w:tc>
          <w:tcPr>
            <w:tcW w:w="1049" w:type="dxa"/>
            <w:tcBorders>
              <w:top w:val="single" w:sz="4" w:space="0" w:color="auto"/>
              <w:left w:val="nil"/>
              <w:bottom w:val="single" w:sz="4" w:space="0" w:color="auto"/>
              <w:right w:val="single" w:sz="4" w:space="0" w:color="auto"/>
            </w:tcBorders>
            <w:vAlign w:val="center"/>
          </w:tcPr>
          <w:p w14:paraId="07F7A715" w14:textId="77777777" w:rsidR="00F84B90" w:rsidRPr="00D0162F" w:rsidRDefault="00F84B90" w:rsidP="00F84B90">
            <w:pPr>
              <w:pStyle w:val="TAL"/>
            </w:pPr>
          </w:p>
        </w:tc>
        <w:tc>
          <w:tcPr>
            <w:tcW w:w="1049" w:type="dxa"/>
            <w:tcBorders>
              <w:top w:val="single" w:sz="4" w:space="0" w:color="auto"/>
              <w:left w:val="nil"/>
              <w:bottom w:val="single" w:sz="4" w:space="0" w:color="auto"/>
              <w:right w:val="single" w:sz="4" w:space="0" w:color="auto"/>
            </w:tcBorders>
            <w:vAlign w:val="center"/>
          </w:tcPr>
          <w:p w14:paraId="42D18F1F" w14:textId="77777777" w:rsidR="00F84B90" w:rsidRPr="00D0162F" w:rsidRDefault="00F84B90" w:rsidP="00F84B90">
            <w:pPr>
              <w:pStyle w:val="TAL"/>
            </w:pPr>
          </w:p>
        </w:tc>
      </w:tr>
      <w:tr w:rsidR="00A268F4" w:rsidRPr="00D0162F" w14:paraId="40C0EBE4" w14:textId="77777777" w:rsidTr="00862194">
        <w:trPr>
          <w:jc w:val="center"/>
        </w:trPr>
        <w:tc>
          <w:tcPr>
            <w:tcW w:w="1016" w:type="dxa"/>
            <w:tcBorders>
              <w:top w:val="single" w:sz="4" w:space="0" w:color="auto"/>
              <w:left w:val="single" w:sz="4" w:space="0" w:color="auto"/>
              <w:bottom w:val="single" w:sz="4" w:space="0" w:color="auto"/>
              <w:right w:val="single" w:sz="4" w:space="0" w:color="auto"/>
            </w:tcBorders>
            <w:vAlign w:val="center"/>
          </w:tcPr>
          <w:p w14:paraId="7BCE2FDB" w14:textId="219B65A2" w:rsidR="00A268F4" w:rsidRPr="00D0162F" w:rsidRDefault="00A268F4" w:rsidP="00A268F4">
            <w:pPr>
              <w:pStyle w:val="TAL"/>
              <w:rPr>
                <w:b/>
                <w:lang w:eastAsia="zh-TW"/>
              </w:rPr>
            </w:pPr>
            <w:r w:rsidRPr="004E64CD">
              <w:rPr>
                <w:rFonts w:hint="eastAsia"/>
                <w:b/>
                <w:lang w:eastAsia="zh-CN"/>
              </w:rPr>
              <w:t>5</w:t>
            </w:r>
            <w:r w:rsidRPr="004E64CD">
              <w:rPr>
                <w:b/>
                <w:lang w:eastAsia="zh-CN"/>
              </w:rPr>
              <w:t>.5.13.1</w:t>
            </w:r>
          </w:p>
        </w:tc>
        <w:tc>
          <w:tcPr>
            <w:tcW w:w="3690" w:type="dxa"/>
            <w:tcBorders>
              <w:top w:val="single" w:sz="4" w:space="0" w:color="auto"/>
              <w:left w:val="nil"/>
              <w:bottom w:val="single" w:sz="4" w:space="0" w:color="auto"/>
              <w:right w:val="single" w:sz="4" w:space="0" w:color="auto"/>
            </w:tcBorders>
            <w:noWrap/>
          </w:tcPr>
          <w:p w14:paraId="300ED22E" w14:textId="6196CE64" w:rsidR="00A268F4" w:rsidRPr="00D0162F" w:rsidRDefault="00A268F4" w:rsidP="00A268F4">
            <w:pPr>
              <w:pStyle w:val="TAL"/>
              <w:rPr>
                <w:lang w:eastAsia="zh-TW"/>
              </w:rPr>
            </w:pPr>
            <w:r w:rsidRPr="004E64CD">
              <w:t>EN-DC FR2 Addition and Release Delay of NR PSCell</w:t>
            </w:r>
          </w:p>
        </w:tc>
        <w:tc>
          <w:tcPr>
            <w:tcW w:w="1049" w:type="dxa"/>
            <w:tcBorders>
              <w:top w:val="single" w:sz="4" w:space="0" w:color="auto"/>
              <w:left w:val="nil"/>
              <w:bottom w:val="single" w:sz="4" w:space="0" w:color="auto"/>
              <w:right w:val="single" w:sz="4" w:space="0" w:color="auto"/>
            </w:tcBorders>
            <w:vAlign w:val="center"/>
          </w:tcPr>
          <w:p w14:paraId="43A1FEA9" w14:textId="7178CAA9" w:rsidR="00A268F4" w:rsidRPr="00D0162F" w:rsidRDefault="00A268F4" w:rsidP="00A268F4">
            <w:pPr>
              <w:pStyle w:val="TAL"/>
            </w:pPr>
            <w:r w:rsidRPr="004E64CD">
              <w:rPr>
                <w:rFonts w:eastAsia="SimSun"/>
              </w:rPr>
              <w:t>LTE Cell 1</w:t>
            </w:r>
          </w:p>
        </w:tc>
        <w:tc>
          <w:tcPr>
            <w:tcW w:w="1049" w:type="dxa"/>
            <w:tcBorders>
              <w:top w:val="single" w:sz="4" w:space="0" w:color="auto"/>
              <w:left w:val="nil"/>
              <w:bottom w:val="single" w:sz="4" w:space="0" w:color="auto"/>
              <w:right w:val="single" w:sz="4" w:space="0" w:color="auto"/>
            </w:tcBorders>
            <w:vAlign w:val="center"/>
          </w:tcPr>
          <w:p w14:paraId="38B36BF7" w14:textId="4203AAA8" w:rsidR="00A268F4" w:rsidRPr="00D0162F" w:rsidRDefault="00A268F4" w:rsidP="00A268F4">
            <w:pPr>
              <w:pStyle w:val="TAL"/>
            </w:pPr>
            <w:r w:rsidRPr="004E64CD">
              <w:t>NR Cell 1</w:t>
            </w:r>
          </w:p>
        </w:tc>
        <w:tc>
          <w:tcPr>
            <w:tcW w:w="1049" w:type="dxa"/>
            <w:tcBorders>
              <w:top w:val="single" w:sz="4" w:space="0" w:color="auto"/>
              <w:left w:val="nil"/>
              <w:bottom w:val="single" w:sz="4" w:space="0" w:color="auto"/>
              <w:right w:val="single" w:sz="4" w:space="0" w:color="auto"/>
            </w:tcBorders>
            <w:vAlign w:val="center"/>
          </w:tcPr>
          <w:p w14:paraId="5641C303" w14:textId="77777777" w:rsidR="00A268F4" w:rsidRPr="00D0162F" w:rsidRDefault="00A268F4" w:rsidP="00A268F4">
            <w:pPr>
              <w:pStyle w:val="TAL"/>
            </w:pPr>
          </w:p>
        </w:tc>
        <w:tc>
          <w:tcPr>
            <w:tcW w:w="1049" w:type="dxa"/>
            <w:tcBorders>
              <w:top w:val="single" w:sz="4" w:space="0" w:color="auto"/>
              <w:left w:val="nil"/>
              <w:bottom w:val="single" w:sz="4" w:space="0" w:color="auto"/>
              <w:right w:val="single" w:sz="4" w:space="0" w:color="auto"/>
            </w:tcBorders>
            <w:vAlign w:val="center"/>
          </w:tcPr>
          <w:p w14:paraId="33E33397" w14:textId="77777777" w:rsidR="00A268F4" w:rsidRPr="00D0162F" w:rsidRDefault="00A268F4" w:rsidP="00A268F4">
            <w:pPr>
              <w:pStyle w:val="TAL"/>
            </w:pPr>
          </w:p>
        </w:tc>
        <w:tc>
          <w:tcPr>
            <w:tcW w:w="1049" w:type="dxa"/>
            <w:tcBorders>
              <w:top w:val="single" w:sz="4" w:space="0" w:color="auto"/>
              <w:left w:val="nil"/>
              <w:bottom w:val="single" w:sz="4" w:space="0" w:color="auto"/>
              <w:right w:val="single" w:sz="4" w:space="0" w:color="auto"/>
            </w:tcBorders>
            <w:vAlign w:val="center"/>
          </w:tcPr>
          <w:p w14:paraId="2E3EF81B" w14:textId="77777777" w:rsidR="00A268F4" w:rsidRPr="00D0162F" w:rsidRDefault="00A268F4" w:rsidP="00A268F4">
            <w:pPr>
              <w:pStyle w:val="TAL"/>
            </w:pPr>
          </w:p>
        </w:tc>
      </w:tr>
      <w:tr w:rsidR="005C3C2F" w:rsidRPr="00D0162F" w14:paraId="14BB8672"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AC63372" w14:textId="77777777" w:rsidR="005C3C2F" w:rsidRPr="00D0162F" w:rsidRDefault="005C3C2F" w:rsidP="005C3C2F">
            <w:pPr>
              <w:pStyle w:val="TAL"/>
              <w:rPr>
                <w:b/>
                <w:lang w:eastAsia="zh-TW"/>
              </w:rPr>
            </w:pPr>
            <w:r w:rsidRPr="00D0162F">
              <w:rPr>
                <w:b/>
                <w:lang w:eastAsia="zh-TW"/>
              </w:rPr>
              <w:t>5.6.1.1</w:t>
            </w:r>
          </w:p>
        </w:tc>
        <w:tc>
          <w:tcPr>
            <w:tcW w:w="3690" w:type="dxa"/>
            <w:tcBorders>
              <w:top w:val="single" w:sz="4" w:space="0" w:color="auto"/>
              <w:left w:val="nil"/>
              <w:bottom w:val="single" w:sz="4" w:space="0" w:color="auto"/>
              <w:right w:val="single" w:sz="4" w:space="0" w:color="auto"/>
            </w:tcBorders>
            <w:shd w:val="clear" w:color="auto" w:fill="auto"/>
            <w:noWrap/>
          </w:tcPr>
          <w:p w14:paraId="00B080D2" w14:textId="6B94A055" w:rsidR="005C3C2F" w:rsidRPr="00D0162F" w:rsidRDefault="005C3C2F" w:rsidP="005C3C2F">
            <w:pPr>
              <w:pStyle w:val="TAL"/>
              <w:rPr>
                <w:lang w:eastAsia="zh-TW"/>
              </w:rPr>
            </w:pPr>
            <w:r w:rsidRPr="00D0162F">
              <w:rPr>
                <w:lang w:eastAsia="zh-TW"/>
              </w:rPr>
              <w:t>EN-DC FR2 event-triggered reporting without gap in 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0E4ABB0E" w14:textId="1ABC1AD9" w:rsidR="005C3C2F" w:rsidRPr="00D0162F" w:rsidRDefault="005C3C2F" w:rsidP="005C3C2F">
            <w:pPr>
              <w:pStyle w:val="TAL"/>
              <w:rPr>
                <w:rFonts w:eastAsia="SimSun"/>
              </w:rPr>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3F6B57E" w14:textId="393A08F9" w:rsidR="005C3C2F" w:rsidRPr="00D0162F" w:rsidRDefault="005C3C2F" w:rsidP="005C3C2F">
            <w:pPr>
              <w:pStyle w:val="TAL"/>
              <w:rPr>
                <w:rFonts w:eastAsia="SimSun"/>
              </w:rPr>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A9D8AF7" w14:textId="4B04CACA" w:rsidR="005C3C2F" w:rsidRPr="00D0162F" w:rsidRDefault="005C3C2F" w:rsidP="005C3C2F">
            <w:pPr>
              <w:pStyle w:val="TAL"/>
              <w:rPr>
                <w:lang w:eastAsia="zh-TW"/>
              </w:rPr>
            </w:pPr>
            <w:r w:rsidRPr="00D0162F">
              <w:t>NR Cell 2</w:t>
            </w:r>
          </w:p>
        </w:tc>
        <w:tc>
          <w:tcPr>
            <w:tcW w:w="1049" w:type="dxa"/>
            <w:tcBorders>
              <w:top w:val="single" w:sz="4" w:space="0" w:color="auto"/>
              <w:left w:val="nil"/>
              <w:bottom w:val="single" w:sz="4" w:space="0" w:color="auto"/>
              <w:right w:val="single" w:sz="4" w:space="0" w:color="auto"/>
            </w:tcBorders>
            <w:vAlign w:val="center"/>
          </w:tcPr>
          <w:p w14:paraId="58E8DBFA"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84BF323" w14:textId="77777777" w:rsidR="005C3C2F" w:rsidRPr="00D0162F" w:rsidRDefault="005C3C2F" w:rsidP="005C3C2F">
            <w:pPr>
              <w:pStyle w:val="TAL"/>
            </w:pPr>
          </w:p>
        </w:tc>
      </w:tr>
      <w:tr w:rsidR="005C3C2F" w:rsidRPr="00D0162F" w14:paraId="7467D759"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9217949" w14:textId="77777777" w:rsidR="005C3C2F" w:rsidRPr="00D0162F" w:rsidRDefault="005C3C2F" w:rsidP="005C3C2F">
            <w:pPr>
              <w:pStyle w:val="TAL"/>
              <w:rPr>
                <w:b/>
                <w:lang w:eastAsia="zh-TW"/>
              </w:rPr>
            </w:pPr>
            <w:r w:rsidRPr="00D0162F">
              <w:rPr>
                <w:b/>
                <w:lang w:eastAsia="zh-TW"/>
              </w:rPr>
              <w:t>5.6.1.2</w:t>
            </w:r>
          </w:p>
        </w:tc>
        <w:tc>
          <w:tcPr>
            <w:tcW w:w="3690" w:type="dxa"/>
            <w:tcBorders>
              <w:top w:val="single" w:sz="4" w:space="0" w:color="auto"/>
              <w:left w:val="nil"/>
              <w:bottom w:val="single" w:sz="4" w:space="0" w:color="auto"/>
              <w:right w:val="single" w:sz="4" w:space="0" w:color="auto"/>
            </w:tcBorders>
            <w:shd w:val="clear" w:color="auto" w:fill="auto"/>
            <w:noWrap/>
          </w:tcPr>
          <w:p w14:paraId="1436D65D" w14:textId="2828778D" w:rsidR="005C3C2F" w:rsidRPr="00D0162F" w:rsidRDefault="005C3C2F" w:rsidP="005C3C2F">
            <w:pPr>
              <w:pStyle w:val="TAL"/>
              <w:rPr>
                <w:lang w:eastAsia="zh-TW"/>
              </w:rPr>
            </w:pPr>
            <w:r w:rsidRPr="00D0162F">
              <w:rPr>
                <w:lang w:eastAsia="zh-TW"/>
              </w:rPr>
              <w:t>EN-DC FR2 event-triggered reporting without gap in 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16CA768B" w14:textId="74D6E973" w:rsidR="005C3C2F" w:rsidRPr="00D0162F" w:rsidRDefault="005C3C2F" w:rsidP="005C3C2F">
            <w:pPr>
              <w:pStyle w:val="TAL"/>
              <w:rPr>
                <w:rFonts w:eastAsia="SimSun"/>
              </w:rPr>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0327448" w14:textId="596EFBF7" w:rsidR="005C3C2F" w:rsidRPr="00D0162F" w:rsidRDefault="005C3C2F" w:rsidP="005C3C2F">
            <w:pPr>
              <w:pStyle w:val="TAL"/>
              <w:rPr>
                <w:rFonts w:eastAsia="SimSun"/>
              </w:rPr>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AA3DA6D" w14:textId="01C40C27" w:rsidR="005C3C2F" w:rsidRPr="00D0162F" w:rsidRDefault="005C3C2F" w:rsidP="005C3C2F">
            <w:pPr>
              <w:pStyle w:val="TAL"/>
              <w:rPr>
                <w:lang w:eastAsia="zh-TW"/>
              </w:rPr>
            </w:pPr>
            <w:r w:rsidRPr="00D0162F">
              <w:t>NR Cell 2</w:t>
            </w:r>
          </w:p>
        </w:tc>
        <w:tc>
          <w:tcPr>
            <w:tcW w:w="1049" w:type="dxa"/>
            <w:tcBorders>
              <w:top w:val="single" w:sz="4" w:space="0" w:color="auto"/>
              <w:left w:val="nil"/>
              <w:bottom w:val="single" w:sz="4" w:space="0" w:color="auto"/>
              <w:right w:val="single" w:sz="4" w:space="0" w:color="auto"/>
            </w:tcBorders>
            <w:vAlign w:val="center"/>
          </w:tcPr>
          <w:p w14:paraId="5AFF7391"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5017811" w14:textId="77777777" w:rsidR="005C3C2F" w:rsidRPr="00D0162F" w:rsidRDefault="005C3C2F" w:rsidP="005C3C2F">
            <w:pPr>
              <w:pStyle w:val="TAL"/>
            </w:pPr>
          </w:p>
        </w:tc>
      </w:tr>
      <w:tr w:rsidR="005C3C2F" w:rsidRPr="00D0162F" w14:paraId="08133593"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EBD73DB" w14:textId="77777777" w:rsidR="005C3C2F" w:rsidRPr="00D0162F" w:rsidRDefault="005C3C2F" w:rsidP="005C3C2F">
            <w:pPr>
              <w:pStyle w:val="TAL"/>
              <w:rPr>
                <w:b/>
                <w:lang w:eastAsia="zh-TW"/>
              </w:rPr>
            </w:pPr>
            <w:r w:rsidRPr="00D0162F">
              <w:rPr>
                <w:b/>
                <w:lang w:eastAsia="zh-TW"/>
              </w:rPr>
              <w:t>5.6.1.3</w:t>
            </w:r>
          </w:p>
        </w:tc>
        <w:tc>
          <w:tcPr>
            <w:tcW w:w="3690" w:type="dxa"/>
            <w:tcBorders>
              <w:top w:val="single" w:sz="4" w:space="0" w:color="auto"/>
              <w:left w:val="nil"/>
              <w:bottom w:val="single" w:sz="4" w:space="0" w:color="auto"/>
              <w:right w:val="single" w:sz="4" w:space="0" w:color="auto"/>
            </w:tcBorders>
            <w:shd w:val="clear" w:color="auto" w:fill="auto"/>
            <w:noWrap/>
          </w:tcPr>
          <w:p w14:paraId="55128295" w14:textId="3E356438" w:rsidR="005C3C2F" w:rsidRPr="00D0162F" w:rsidRDefault="005C3C2F" w:rsidP="005C3C2F">
            <w:pPr>
              <w:pStyle w:val="TAL"/>
              <w:rPr>
                <w:lang w:eastAsia="zh-TW"/>
              </w:rPr>
            </w:pPr>
            <w:r w:rsidRPr="00D0162F">
              <w:rPr>
                <w:lang w:eastAsia="zh-TW"/>
              </w:rPr>
              <w:t>EN-DC FR2 event-triggered reporting with gap in 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422868CB" w14:textId="0023C348" w:rsidR="005C3C2F" w:rsidRPr="00D0162F" w:rsidRDefault="005C3C2F" w:rsidP="005C3C2F">
            <w:pPr>
              <w:pStyle w:val="TAL"/>
              <w:rPr>
                <w:rFonts w:eastAsia="SimSun"/>
              </w:rPr>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3490558" w14:textId="205D30E7" w:rsidR="005C3C2F" w:rsidRPr="00D0162F" w:rsidRDefault="005C3C2F" w:rsidP="005C3C2F">
            <w:pPr>
              <w:pStyle w:val="TAL"/>
              <w:rPr>
                <w:rFonts w:eastAsia="SimSun"/>
              </w:rPr>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35ED364" w14:textId="5E78E5D1" w:rsidR="005C3C2F" w:rsidRPr="00D0162F" w:rsidRDefault="005C3C2F" w:rsidP="005C3C2F">
            <w:pPr>
              <w:pStyle w:val="TAL"/>
              <w:rPr>
                <w:lang w:eastAsia="zh-TW"/>
              </w:rPr>
            </w:pPr>
            <w:r w:rsidRPr="00D0162F">
              <w:t>NR Cell 2</w:t>
            </w:r>
          </w:p>
        </w:tc>
        <w:tc>
          <w:tcPr>
            <w:tcW w:w="1049" w:type="dxa"/>
            <w:tcBorders>
              <w:top w:val="single" w:sz="4" w:space="0" w:color="auto"/>
              <w:left w:val="nil"/>
              <w:bottom w:val="single" w:sz="4" w:space="0" w:color="auto"/>
              <w:right w:val="single" w:sz="4" w:space="0" w:color="auto"/>
            </w:tcBorders>
            <w:vAlign w:val="center"/>
          </w:tcPr>
          <w:p w14:paraId="27E075AD"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90F3939" w14:textId="77777777" w:rsidR="005C3C2F" w:rsidRPr="00D0162F" w:rsidRDefault="005C3C2F" w:rsidP="005C3C2F">
            <w:pPr>
              <w:pStyle w:val="TAL"/>
            </w:pPr>
          </w:p>
        </w:tc>
      </w:tr>
      <w:tr w:rsidR="005C3C2F" w:rsidRPr="00D0162F" w14:paraId="0CFFADDD"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3FAF129" w14:textId="77777777" w:rsidR="005C3C2F" w:rsidRPr="00D0162F" w:rsidRDefault="005C3C2F" w:rsidP="005C3C2F">
            <w:pPr>
              <w:pStyle w:val="TAL"/>
              <w:rPr>
                <w:b/>
                <w:lang w:eastAsia="zh-TW"/>
              </w:rPr>
            </w:pPr>
            <w:r w:rsidRPr="00D0162F">
              <w:rPr>
                <w:b/>
                <w:lang w:eastAsia="zh-TW"/>
              </w:rPr>
              <w:t>5.6.1.4</w:t>
            </w:r>
          </w:p>
        </w:tc>
        <w:tc>
          <w:tcPr>
            <w:tcW w:w="3690" w:type="dxa"/>
            <w:tcBorders>
              <w:top w:val="single" w:sz="4" w:space="0" w:color="auto"/>
              <w:left w:val="nil"/>
              <w:bottom w:val="single" w:sz="4" w:space="0" w:color="auto"/>
              <w:right w:val="single" w:sz="4" w:space="0" w:color="auto"/>
            </w:tcBorders>
            <w:shd w:val="clear" w:color="auto" w:fill="auto"/>
            <w:noWrap/>
          </w:tcPr>
          <w:p w14:paraId="2D02AAE8" w14:textId="394F5E82" w:rsidR="005C3C2F" w:rsidRPr="00D0162F" w:rsidRDefault="005C3C2F" w:rsidP="005C3C2F">
            <w:pPr>
              <w:pStyle w:val="TAL"/>
              <w:rPr>
                <w:lang w:eastAsia="zh-TW"/>
              </w:rPr>
            </w:pPr>
            <w:r w:rsidRPr="00D0162F">
              <w:rPr>
                <w:lang w:eastAsia="zh-TW"/>
              </w:rPr>
              <w:t>EN-DC FR2  event-triggered reporting with gap in 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5A63472B" w14:textId="75F41A02" w:rsidR="005C3C2F" w:rsidRPr="00D0162F" w:rsidRDefault="005C3C2F" w:rsidP="005C3C2F">
            <w:pPr>
              <w:pStyle w:val="TAL"/>
              <w:rPr>
                <w:rFonts w:eastAsia="SimSun"/>
              </w:rPr>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DAE2200" w14:textId="15472C43" w:rsidR="005C3C2F" w:rsidRPr="00D0162F" w:rsidRDefault="005C3C2F" w:rsidP="005C3C2F">
            <w:pPr>
              <w:pStyle w:val="TAL"/>
              <w:rPr>
                <w:rFonts w:eastAsia="SimSun"/>
              </w:rPr>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C5B2AA0" w14:textId="200F3765" w:rsidR="005C3C2F" w:rsidRPr="00D0162F" w:rsidRDefault="005C3C2F" w:rsidP="005C3C2F">
            <w:pPr>
              <w:pStyle w:val="TAL"/>
              <w:rPr>
                <w:lang w:eastAsia="zh-TW"/>
              </w:rPr>
            </w:pPr>
            <w:r w:rsidRPr="00D0162F">
              <w:t>NR Cell 2</w:t>
            </w:r>
          </w:p>
        </w:tc>
        <w:tc>
          <w:tcPr>
            <w:tcW w:w="1049" w:type="dxa"/>
            <w:tcBorders>
              <w:top w:val="single" w:sz="4" w:space="0" w:color="auto"/>
              <w:left w:val="nil"/>
              <w:bottom w:val="single" w:sz="4" w:space="0" w:color="auto"/>
              <w:right w:val="single" w:sz="4" w:space="0" w:color="auto"/>
            </w:tcBorders>
            <w:vAlign w:val="center"/>
          </w:tcPr>
          <w:p w14:paraId="207F00B0"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34A1B22" w14:textId="77777777" w:rsidR="005C3C2F" w:rsidRPr="00D0162F" w:rsidRDefault="005C3C2F" w:rsidP="005C3C2F">
            <w:pPr>
              <w:pStyle w:val="TAL"/>
            </w:pPr>
          </w:p>
        </w:tc>
      </w:tr>
      <w:tr w:rsidR="005C3C2F" w:rsidRPr="00D0162F" w14:paraId="714E0FE6"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47BDA7D7" w14:textId="77777777" w:rsidR="005C3C2F" w:rsidRPr="00D0162F" w:rsidRDefault="005C3C2F" w:rsidP="005C3C2F">
            <w:pPr>
              <w:pStyle w:val="TAL"/>
              <w:rPr>
                <w:b/>
              </w:rPr>
            </w:pPr>
            <w:r w:rsidRPr="00D0162F">
              <w:rPr>
                <w:b/>
              </w:rPr>
              <w:t>5.6.2.1</w:t>
            </w:r>
          </w:p>
        </w:tc>
        <w:tc>
          <w:tcPr>
            <w:tcW w:w="3690" w:type="dxa"/>
            <w:tcBorders>
              <w:top w:val="single" w:sz="4" w:space="0" w:color="auto"/>
              <w:left w:val="nil"/>
              <w:bottom w:val="single" w:sz="4" w:space="0" w:color="auto"/>
              <w:right w:val="single" w:sz="4" w:space="0" w:color="auto"/>
            </w:tcBorders>
            <w:shd w:val="clear" w:color="auto" w:fill="auto"/>
            <w:noWrap/>
          </w:tcPr>
          <w:p w14:paraId="51DCB18E" w14:textId="5C84020C" w:rsidR="005C3C2F" w:rsidRPr="00D0162F" w:rsidRDefault="005C3C2F" w:rsidP="005C3C2F">
            <w:pPr>
              <w:pStyle w:val="TAL"/>
            </w:pPr>
            <w:r w:rsidRPr="00D0162F">
              <w:t>EN-DC FR2-FR2 event-triggered reporting in 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1A94753F" w14:textId="51F4B08A"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C62B180" w14:textId="41694C21" w:rsidR="005C3C2F" w:rsidRPr="00D0162F" w:rsidRDefault="005C3C2F" w:rsidP="005C3C2F">
            <w:pPr>
              <w:pStyle w:val="TAL"/>
            </w:pPr>
            <w:r w:rsidRPr="00D0162F">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01405D83" w14:textId="5840B91E" w:rsidR="005C3C2F" w:rsidRPr="00D0162F" w:rsidRDefault="005C3C2F" w:rsidP="005C3C2F">
            <w:pPr>
              <w:pStyle w:val="TAL"/>
            </w:pPr>
            <w:r w:rsidRPr="00D0162F">
              <w:t>NR Cell 3</w:t>
            </w:r>
          </w:p>
        </w:tc>
        <w:tc>
          <w:tcPr>
            <w:tcW w:w="1049" w:type="dxa"/>
            <w:tcBorders>
              <w:top w:val="single" w:sz="4" w:space="0" w:color="auto"/>
              <w:left w:val="nil"/>
              <w:bottom w:val="single" w:sz="4" w:space="0" w:color="auto"/>
              <w:right w:val="single" w:sz="4" w:space="0" w:color="auto"/>
            </w:tcBorders>
          </w:tcPr>
          <w:p w14:paraId="1D500E2F"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233CDF45" w14:textId="77777777" w:rsidR="005C3C2F" w:rsidRPr="00D0162F" w:rsidRDefault="005C3C2F" w:rsidP="005C3C2F">
            <w:pPr>
              <w:pStyle w:val="TAL"/>
            </w:pPr>
          </w:p>
        </w:tc>
      </w:tr>
      <w:tr w:rsidR="005C3C2F" w:rsidRPr="00D0162F" w14:paraId="52DA378D"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5AC4EB18" w14:textId="77777777" w:rsidR="005C3C2F" w:rsidRPr="00D0162F" w:rsidRDefault="005C3C2F" w:rsidP="005C3C2F">
            <w:pPr>
              <w:pStyle w:val="TAL"/>
              <w:rPr>
                <w:b/>
              </w:rPr>
            </w:pPr>
            <w:r w:rsidRPr="00D0162F">
              <w:rPr>
                <w:b/>
              </w:rPr>
              <w:t>5.6.2.2</w:t>
            </w:r>
          </w:p>
        </w:tc>
        <w:tc>
          <w:tcPr>
            <w:tcW w:w="3690" w:type="dxa"/>
            <w:tcBorders>
              <w:top w:val="single" w:sz="4" w:space="0" w:color="auto"/>
              <w:left w:val="nil"/>
              <w:bottom w:val="single" w:sz="4" w:space="0" w:color="auto"/>
              <w:right w:val="single" w:sz="4" w:space="0" w:color="auto"/>
            </w:tcBorders>
            <w:shd w:val="clear" w:color="auto" w:fill="auto"/>
            <w:noWrap/>
          </w:tcPr>
          <w:p w14:paraId="4F7BD59A" w14:textId="0DA262F5" w:rsidR="005C3C2F" w:rsidRPr="00D0162F" w:rsidRDefault="005C3C2F" w:rsidP="005C3C2F">
            <w:pPr>
              <w:pStyle w:val="TAL"/>
            </w:pPr>
            <w:r w:rsidRPr="00D0162F">
              <w:t>EN-DC FR2-FR2 event-triggered reporting in 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5CBE65A3" w14:textId="0C09E6CC"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F4DFF40" w14:textId="0FDB6B94" w:rsidR="005C3C2F" w:rsidRPr="00D0162F" w:rsidRDefault="005C3C2F" w:rsidP="005C3C2F">
            <w:pPr>
              <w:pStyle w:val="TAL"/>
            </w:pPr>
            <w:r w:rsidRPr="00D0162F">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3E45F658" w14:textId="5AFC8541" w:rsidR="005C3C2F" w:rsidRPr="00D0162F" w:rsidRDefault="005C3C2F" w:rsidP="005C3C2F">
            <w:pPr>
              <w:pStyle w:val="TAL"/>
            </w:pPr>
            <w:r w:rsidRPr="00D0162F">
              <w:t>NR Cell 3</w:t>
            </w:r>
          </w:p>
        </w:tc>
        <w:tc>
          <w:tcPr>
            <w:tcW w:w="1049" w:type="dxa"/>
            <w:tcBorders>
              <w:top w:val="single" w:sz="4" w:space="0" w:color="auto"/>
              <w:left w:val="nil"/>
              <w:bottom w:val="single" w:sz="4" w:space="0" w:color="auto"/>
              <w:right w:val="single" w:sz="4" w:space="0" w:color="auto"/>
            </w:tcBorders>
          </w:tcPr>
          <w:p w14:paraId="1D085B5F"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64A61756" w14:textId="77777777" w:rsidR="005C3C2F" w:rsidRPr="00D0162F" w:rsidRDefault="005C3C2F" w:rsidP="005C3C2F">
            <w:pPr>
              <w:pStyle w:val="TAL"/>
            </w:pPr>
          </w:p>
        </w:tc>
      </w:tr>
      <w:tr w:rsidR="005C3C2F" w:rsidRPr="00D0162F" w14:paraId="703BA4B7"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1891F8FD" w14:textId="77777777" w:rsidR="005C3C2F" w:rsidRPr="00D0162F" w:rsidRDefault="005C3C2F" w:rsidP="005C3C2F">
            <w:pPr>
              <w:pStyle w:val="TAL"/>
              <w:rPr>
                <w:b/>
              </w:rPr>
            </w:pPr>
            <w:r w:rsidRPr="00D0162F">
              <w:rPr>
                <w:b/>
              </w:rPr>
              <w:t>5.6.2.3</w:t>
            </w:r>
          </w:p>
        </w:tc>
        <w:tc>
          <w:tcPr>
            <w:tcW w:w="3690" w:type="dxa"/>
            <w:tcBorders>
              <w:top w:val="single" w:sz="4" w:space="0" w:color="auto"/>
              <w:left w:val="nil"/>
              <w:bottom w:val="single" w:sz="4" w:space="0" w:color="auto"/>
              <w:right w:val="single" w:sz="4" w:space="0" w:color="auto"/>
            </w:tcBorders>
            <w:shd w:val="clear" w:color="auto" w:fill="auto"/>
            <w:noWrap/>
          </w:tcPr>
          <w:p w14:paraId="3309B071" w14:textId="377DC855" w:rsidR="005C3C2F" w:rsidRPr="00D0162F" w:rsidRDefault="005C3C2F" w:rsidP="005C3C2F">
            <w:pPr>
              <w:pStyle w:val="TAL"/>
            </w:pPr>
            <w:r w:rsidRPr="00D0162F">
              <w:t>EN-DC FR2-FR2 event-triggered reporting in non-DRX with SSB time index detection</w:t>
            </w:r>
          </w:p>
        </w:tc>
        <w:tc>
          <w:tcPr>
            <w:tcW w:w="1049" w:type="dxa"/>
            <w:tcBorders>
              <w:top w:val="single" w:sz="4" w:space="0" w:color="auto"/>
              <w:left w:val="nil"/>
              <w:bottom w:val="single" w:sz="4" w:space="0" w:color="auto"/>
              <w:right w:val="single" w:sz="4" w:space="0" w:color="auto"/>
            </w:tcBorders>
            <w:shd w:val="clear" w:color="auto" w:fill="auto"/>
            <w:vAlign w:val="center"/>
          </w:tcPr>
          <w:p w14:paraId="15C2B12D" w14:textId="05BE3B2C"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913C1D1" w14:textId="1979FE07" w:rsidR="005C3C2F" w:rsidRPr="00D0162F" w:rsidRDefault="005C3C2F" w:rsidP="005C3C2F">
            <w:pPr>
              <w:pStyle w:val="TAL"/>
            </w:pPr>
            <w:r w:rsidRPr="00D0162F">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35FF7127" w14:textId="2829B801" w:rsidR="005C3C2F" w:rsidRPr="00D0162F" w:rsidRDefault="005C3C2F" w:rsidP="005C3C2F">
            <w:pPr>
              <w:pStyle w:val="TAL"/>
            </w:pPr>
            <w:r w:rsidRPr="00D0162F">
              <w:t>NR Cell 3</w:t>
            </w:r>
          </w:p>
        </w:tc>
        <w:tc>
          <w:tcPr>
            <w:tcW w:w="1049" w:type="dxa"/>
            <w:tcBorders>
              <w:top w:val="single" w:sz="4" w:space="0" w:color="auto"/>
              <w:left w:val="nil"/>
              <w:bottom w:val="single" w:sz="4" w:space="0" w:color="auto"/>
              <w:right w:val="single" w:sz="4" w:space="0" w:color="auto"/>
            </w:tcBorders>
          </w:tcPr>
          <w:p w14:paraId="23A4B32C"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007A55D6" w14:textId="77777777" w:rsidR="005C3C2F" w:rsidRPr="00D0162F" w:rsidRDefault="005C3C2F" w:rsidP="005C3C2F">
            <w:pPr>
              <w:pStyle w:val="TAL"/>
            </w:pPr>
          </w:p>
        </w:tc>
      </w:tr>
      <w:tr w:rsidR="005C3C2F" w:rsidRPr="00D0162F" w14:paraId="01D6297D"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3B2B069B" w14:textId="77777777" w:rsidR="005C3C2F" w:rsidRPr="00D0162F" w:rsidRDefault="005C3C2F" w:rsidP="005C3C2F">
            <w:pPr>
              <w:pStyle w:val="TAL"/>
              <w:rPr>
                <w:b/>
              </w:rPr>
            </w:pPr>
            <w:r w:rsidRPr="00D0162F">
              <w:rPr>
                <w:b/>
              </w:rPr>
              <w:t>5.6.2.4</w:t>
            </w:r>
          </w:p>
        </w:tc>
        <w:tc>
          <w:tcPr>
            <w:tcW w:w="3690" w:type="dxa"/>
            <w:tcBorders>
              <w:top w:val="single" w:sz="4" w:space="0" w:color="auto"/>
              <w:left w:val="nil"/>
              <w:bottom w:val="single" w:sz="4" w:space="0" w:color="auto"/>
              <w:right w:val="single" w:sz="4" w:space="0" w:color="auto"/>
            </w:tcBorders>
            <w:shd w:val="clear" w:color="auto" w:fill="auto"/>
            <w:noWrap/>
          </w:tcPr>
          <w:p w14:paraId="7CA92C91" w14:textId="33594C45" w:rsidR="005C3C2F" w:rsidRPr="00D0162F" w:rsidRDefault="005C3C2F" w:rsidP="005C3C2F">
            <w:pPr>
              <w:pStyle w:val="TAL"/>
            </w:pPr>
            <w:r w:rsidRPr="00D0162F">
              <w:t>EN-DC FR2-FR2 event-triggered reporting in DRX with SSB time index detection</w:t>
            </w:r>
          </w:p>
        </w:tc>
        <w:tc>
          <w:tcPr>
            <w:tcW w:w="1049" w:type="dxa"/>
            <w:tcBorders>
              <w:top w:val="single" w:sz="4" w:space="0" w:color="auto"/>
              <w:left w:val="nil"/>
              <w:bottom w:val="single" w:sz="4" w:space="0" w:color="auto"/>
              <w:right w:val="single" w:sz="4" w:space="0" w:color="auto"/>
            </w:tcBorders>
            <w:shd w:val="clear" w:color="auto" w:fill="auto"/>
            <w:vAlign w:val="center"/>
          </w:tcPr>
          <w:p w14:paraId="011FA2BA" w14:textId="51D05946"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5B26A59" w14:textId="2185C297" w:rsidR="005C3C2F" w:rsidRPr="00D0162F" w:rsidRDefault="005C3C2F" w:rsidP="005C3C2F">
            <w:pPr>
              <w:pStyle w:val="TAL"/>
            </w:pPr>
            <w:r w:rsidRPr="00D0162F">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18A6BBB1" w14:textId="2C08AE95" w:rsidR="005C3C2F" w:rsidRPr="00D0162F" w:rsidRDefault="005C3C2F" w:rsidP="005C3C2F">
            <w:pPr>
              <w:pStyle w:val="TAL"/>
            </w:pPr>
            <w:r w:rsidRPr="00D0162F">
              <w:t>NR Cell 3</w:t>
            </w:r>
          </w:p>
        </w:tc>
        <w:tc>
          <w:tcPr>
            <w:tcW w:w="1049" w:type="dxa"/>
            <w:tcBorders>
              <w:top w:val="single" w:sz="4" w:space="0" w:color="auto"/>
              <w:left w:val="nil"/>
              <w:bottom w:val="single" w:sz="4" w:space="0" w:color="auto"/>
              <w:right w:val="single" w:sz="4" w:space="0" w:color="auto"/>
            </w:tcBorders>
          </w:tcPr>
          <w:p w14:paraId="4F7B2EB2"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43BB41C0" w14:textId="77777777" w:rsidR="005C3C2F" w:rsidRPr="00D0162F" w:rsidRDefault="005C3C2F" w:rsidP="005C3C2F">
            <w:pPr>
              <w:pStyle w:val="TAL"/>
            </w:pPr>
          </w:p>
        </w:tc>
      </w:tr>
      <w:tr w:rsidR="005C3C2F" w:rsidRPr="00D0162F" w14:paraId="43CAED6C"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10023F82" w14:textId="77777777" w:rsidR="005C3C2F" w:rsidRPr="00D0162F" w:rsidRDefault="005C3C2F" w:rsidP="005C3C2F">
            <w:pPr>
              <w:pStyle w:val="TAL"/>
              <w:rPr>
                <w:b/>
              </w:rPr>
            </w:pPr>
            <w:r w:rsidRPr="00D0162F">
              <w:rPr>
                <w:b/>
              </w:rPr>
              <w:t>5.6.2.5</w:t>
            </w:r>
          </w:p>
        </w:tc>
        <w:tc>
          <w:tcPr>
            <w:tcW w:w="3690" w:type="dxa"/>
            <w:tcBorders>
              <w:top w:val="single" w:sz="4" w:space="0" w:color="auto"/>
              <w:left w:val="nil"/>
              <w:bottom w:val="single" w:sz="4" w:space="0" w:color="auto"/>
              <w:right w:val="single" w:sz="4" w:space="0" w:color="auto"/>
            </w:tcBorders>
            <w:shd w:val="clear" w:color="auto" w:fill="auto"/>
            <w:noWrap/>
          </w:tcPr>
          <w:p w14:paraId="414B2051" w14:textId="1224178D" w:rsidR="005C3C2F" w:rsidRPr="00D0162F" w:rsidRDefault="005C3C2F" w:rsidP="005C3C2F">
            <w:pPr>
              <w:pStyle w:val="TAL"/>
            </w:pPr>
            <w:r w:rsidRPr="00D0162F">
              <w:t>EN-DC FR1-FR2 event-triggered reporting in 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7A2395D8" w14:textId="6103BC74"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238782E" w14:textId="01EA2419" w:rsidR="005C3C2F" w:rsidRPr="00D0162F" w:rsidRDefault="005C3C2F" w:rsidP="005C3C2F">
            <w:pPr>
              <w:pStyle w:val="TAL"/>
            </w:pPr>
            <w:r w:rsidRPr="00D0162F">
              <w:rPr>
                <w:lang w:eastAsia="zh-TW"/>
              </w:rPr>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0B67482B" w14:textId="19C514C4" w:rsidR="005C3C2F" w:rsidRPr="00D0162F" w:rsidRDefault="005C3C2F" w:rsidP="005C3C2F">
            <w:pPr>
              <w:pStyle w:val="TAL"/>
            </w:pPr>
            <w:r w:rsidRPr="00D0162F">
              <w:rPr>
                <w:lang w:eastAsia="zh-TW"/>
              </w:rPr>
              <w:t>NR Cell 3</w:t>
            </w:r>
          </w:p>
        </w:tc>
        <w:tc>
          <w:tcPr>
            <w:tcW w:w="1049" w:type="dxa"/>
            <w:tcBorders>
              <w:top w:val="single" w:sz="4" w:space="0" w:color="auto"/>
              <w:left w:val="nil"/>
              <w:bottom w:val="single" w:sz="4" w:space="0" w:color="auto"/>
              <w:right w:val="single" w:sz="4" w:space="0" w:color="auto"/>
            </w:tcBorders>
          </w:tcPr>
          <w:p w14:paraId="144849BA"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34412F93" w14:textId="77777777" w:rsidR="005C3C2F" w:rsidRPr="00D0162F" w:rsidRDefault="005C3C2F" w:rsidP="005C3C2F">
            <w:pPr>
              <w:pStyle w:val="TAL"/>
            </w:pPr>
          </w:p>
        </w:tc>
      </w:tr>
      <w:tr w:rsidR="005C3C2F" w:rsidRPr="00D0162F" w14:paraId="114AFFD1"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5B032BF6" w14:textId="77777777" w:rsidR="005C3C2F" w:rsidRPr="00D0162F" w:rsidRDefault="005C3C2F" w:rsidP="005C3C2F">
            <w:pPr>
              <w:pStyle w:val="TAL"/>
              <w:rPr>
                <w:b/>
              </w:rPr>
            </w:pPr>
            <w:r w:rsidRPr="00D0162F">
              <w:rPr>
                <w:b/>
              </w:rPr>
              <w:t>5.6.2.6</w:t>
            </w:r>
          </w:p>
        </w:tc>
        <w:tc>
          <w:tcPr>
            <w:tcW w:w="3690" w:type="dxa"/>
            <w:tcBorders>
              <w:top w:val="single" w:sz="4" w:space="0" w:color="auto"/>
              <w:left w:val="nil"/>
              <w:bottom w:val="single" w:sz="4" w:space="0" w:color="auto"/>
              <w:right w:val="single" w:sz="4" w:space="0" w:color="auto"/>
            </w:tcBorders>
            <w:shd w:val="clear" w:color="auto" w:fill="auto"/>
            <w:noWrap/>
          </w:tcPr>
          <w:p w14:paraId="23BA7381" w14:textId="5F55DA03" w:rsidR="005C3C2F" w:rsidRPr="00D0162F" w:rsidRDefault="005C3C2F" w:rsidP="005C3C2F">
            <w:pPr>
              <w:pStyle w:val="TAL"/>
            </w:pPr>
            <w:r w:rsidRPr="00D0162F">
              <w:t>EN-DC FR1-FR2 event-triggered reporting in 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42EDEE5C" w14:textId="3142B120"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CDE18BD" w14:textId="0BEADC76" w:rsidR="005C3C2F" w:rsidRPr="00D0162F" w:rsidRDefault="005C3C2F" w:rsidP="005C3C2F">
            <w:pPr>
              <w:pStyle w:val="TAL"/>
            </w:pPr>
            <w:r w:rsidRPr="00D0162F">
              <w:rPr>
                <w:lang w:eastAsia="zh-TW"/>
              </w:rPr>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2F67D1EB" w14:textId="725AF18C" w:rsidR="005C3C2F" w:rsidRPr="00D0162F" w:rsidRDefault="005C3C2F" w:rsidP="005C3C2F">
            <w:pPr>
              <w:pStyle w:val="TAL"/>
            </w:pPr>
            <w:r w:rsidRPr="00D0162F">
              <w:rPr>
                <w:lang w:eastAsia="zh-TW"/>
              </w:rPr>
              <w:t>NR Cell 3</w:t>
            </w:r>
          </w:p>
        </w:tc>
        <w:tc>
          <w:tcPr>
            <w:tcW w:w="1049" w:type="dxa"/>
            <w:tcBorders>
              <w:top w:val="single" w:sz="4" w:space="0" w:color="auto"/>
              <w:left w:val="nil"/>
              <w:bottom w:val="single" w:sz="4" w:space="0" w:color="auto"/>
              <w:right w:val="single" w:sz="4" w:space="0" w:color="auto"/>
            </w:tcBorders>
          </w:tcPr>
          <w:p w14:paraId="3CECF43F"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6962E07D" w14:textId="77777777" w:rsidR="005C3C2F" w:rsidRPr="00D0162F" w:rsidRDefault="005C3C2F" w:rsidP="005C3C2F">
            <w:pPr>
              <w:pStyle w:val="TAL"/>
            </w:pPr>
          </w:p>
        </w:tc>
      </w:tr>
      <w:tr w:rsidR="005C3C2F" w:rsidRPr="00D0162F" w14:paraId="7B87933D"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0544B7B1" w14:textId="77777777" w:rsidR="005C3C2F" w:rsidRPr="00D0162F" w:rsidRDefault="005C3C2F" w:rsidP="005C3C2F">
            <w:pPr>
              <w:pStyle w:val="TAL"/>
              <w:rPr>
                <w:b/>
              </w:rPr>
            </w:pPr>
            <w:r w:rsidRPr="00D0162F">
              <w:rPr>
                <w:b/>
              </w:rPr>
              <w:t>5.6.2.7</w:t>
            </w:r>
          </w:p>
        </w:tc>
        <w:tc>
          <w:tcPr>
            <w:tcW w:w="3690" w:type="dxa"/>
            <w:tcBorders>
              <w:top w:val="single" w:sz="4" w:space="0" w:color="auto"/>
              <w:left w:val="nil"/>
              <w:bottom w:val="single" w:sz="4" w:space="0" w:color="auto"/>
              <w:right w:val="single" w:sz="4" w:space="0" w:color="auto"/>
            </w:tcBorders>
            <w:shd w:val="clear" w:color="auto" w:fill="auto"/>
            <w:noWrap/>
          </w:tcPr>
          <w:p w14:paraId="3847AEB5" w14:textId="502F2185" w:rsidR="005C3C2F" w:rsidRPr="00D0162F" w:rsidRDefault="005C3C2F" w:rsidP="005C3C2F">
            <w:pPr>
              <w:pStyle w:val="TAL"/>
            </w:pPr>
            <w:r w:rsidRPr="00D0162F">
              <w:t>EN-DC FR1-FR2 event-triggered reporting in non-DRX with SSB time index detection</w:t>
            </w:r>
          </w:p>
        </w:tc>
        <w:tc>
          <w:tcPr>
            <w:tcW w:w="1049" w:type="dxa"/>
            <w:tcBorders>
              <w:top w:val="single" w:sz="4" w:space="0" w:color="auto"/>
              <w:left w:val="nil"/>
              <w:bottom w:val="single" w:sz="4" w:space="0" w:color="auto"/>
              <w:right w:val="single" w:sz="4" w:space="0" w:color="auto"/>
            </w:tcBorders>
            <w:shd w:val="clear" w:color="auto" w:fill="auto"/>
            <w:vAlign w:val="center"/>
          </w:tcPr>
          <w:p w14:paraId="31063271" w14:textId="6E5B0601"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5C9E6FA" w14:textId="512C7F46" w:rsidR="005C3C2F" w:rsidRPr="00D0162F" w:rsidRDefault="005C3C2F" w:rsidP="005C3C2F">
            <w:pPr>
              <w:pStyle w:val="TAL"/>
            </w:pPr>
            <w:r w:rsidRPr="00D0162F">
              <w:rPr>
                <w:lang w:eastAsia="zh-TW"/>
              </w:rPr>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3DAEDB10" w14:textId="3D1D164E" w:rsidR="005C3C2F" w:rsidRPr="00D0162F" w:rsidRDefault="005C3C2F" w:rsidP="005C3C2F">
            <w:pPr>
              <w:pStyle w:val="TAL"/>
            </w:pPr>
            <w:r w:rsidRPr="00D0162F">
              <w:rPr>
                <w:lang w:eastAsia="zh-TW"/>
              </w:rPr>
              <w:t>NR Cell 3</w:t>
            </w:r>
          </w:p>
        </w:tc>
        <w:tc>
          <w:tcPr>
            <w:tcW w:w="1049" w:type="dxa"/>
            <w:tcBorders>
              <w:top w:val="single" w:sz="4" w:space="0" w:color="auto"/>
              <w:left w:val="nil"/>
              <w:bottom w:val="single" w:sz="4" w:space="0" w:color="auto"/>
              <w:right w:val="single" w:sz="4" w:space="0" w:color="auto"/>
            </w:tcBorders>
          </w:tcPr>
          <w:p w14:paraId="7816D145"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1E6749D1" w14:textId="77777777" w:rsidR="005C3C2F" w:rsidRPr="00D0162F" w:rsidRDefault="005C3C2F" w:rsidP="005C3C2F">
            <w:pPr>
              <w:pStyle w:val="TAL"/>
            </w:pPr>
          </w:p>
        </w:tc>
      </w:tr>
      <w:tr w:rsidR="005C3C2F" w:rsidRPr="00D0162F" w14:paraId="59F25215"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1B2893D5" w14:textId="77777777" w:rsidR="005C3C2F" w:rsidRPr="00D0162F" w:rsidRDefault="005C3C2F" w:rsidP="005C3C2F">
            <w:pPr>
              <w:pStyle w:val="TAL"/>
              <w:rPr>
                <w:b/>
              </w:rPr>
            </w:pPr>
            <w:r w:rsidRPr="00D0162F">
              <w:rPr>
                <w:b/>
              </w:rPr>
              <w:t>5.6.2.8</w:t>
            </w:r>
          </w:p>
        </w:tc>
        <w:tc>
          <w:tcPr>
            <w:tcW w:w="3690" w:type="dxa"/>
            <w:tcBorders>
              <w:top w:val="single" w:sz="4" w:space="0" w:color="auto"/>
              <w:left w:val="nil"/>
              <w:bottom w:val="single" w:sz="4" w:space="0" w:color="auto"/>
              <w:right w:val="single" w:sz="4" w:space="0" w:color="auto"/>
            </w:tcBorders>
            <w:shd w:val="clear" w:color="auto" w:fill="auto"/>
            <w:noWrap/>
          </w:tcPr>
          <w:p w14:paraId="7EBC11D7" w14:textId="7611C261" w:rsidR="005C3C2F" w:rsidRPr="00D0162F" w:rsidRDefault="005C3C2F" w:rsidP="005C3C2F">
            <w:pPr>
              <w:pStyle w:val="TAL"/>
            </w:pPr>
            <w:r w:rsidRPr="00D0162F">
              <w:t>EN-DC FR1-FR2 event-triggered reporting in DRX with SSB time index detection</w:t>
            </w:r>
          </w:p>
        </w:tc>
        <w:tc>
          <w:tcPr>
            <w:tcW w:w="1049" w:type="dxa"/>
            <w:tcBorders>
              <w:top w:val="single" w:sz="4" w:space="0" w:color="auto"/>
              <w:left w:val="nil"/>
              <w:bottom w:val="single" w:sz="4" w:space="0" w:color="auto"/>
              <w:right w:val="single" w:sz="4" w:space="0" w:color="auto"/>
            </w:tcBorders>
            <w:shd w:val="clear" w:color="auto" w:fill="auto"/>
            <w:vAlign w:val="center"/>
          </w:tcPr>
          <w:p w14:paraId="10055F8B" w14:textId="1A802294"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92F037B" w14:textId="594AE6AB" w:rsidR="005C3C2F" w:rsidRPr="00D0162F" w:rsidRDefault="005C3C2F" w:rsidP="005C3C2F">
            <w:pPr>
              <w:pStyle w:val="TAL"/>
            </w:pPr>
            <w:r w:rsidRPr="00D0162F">
              <w:rPr>
                <w:lang w:eastAsia="zh-TW"/>
              </w:rPr>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5BA5510F" w14:textId="01FB15EF" w:rsidR="005C3C2F" w:rsidRPr="00D0162F" w:rsidRDefault="005C3C2F" w:rsidP="005C3C2F">
            <w:pPr>
              <w:pStyle w:val="TAL"/>
            </w:pPr>
            <w:r w:rsidRPr="00D0162F">
              <w:rPr>
                <w:lang w:eastAsia="zh-TW"/>
              </w:rPr>
              <w:t>NR Cell 3</w:t>
            </w:r>
          </w:p>
        </w:tc>
        <w:tc>
          <w:tcPr>
            <w:tcW w:w="1049" w:type="dxa"/>
            <w:tcBorders>
              <w:top w:val="single" w:sz="4" w:space="0" w:color="auto"/>
              <w:left w:val="nil"/>
              <w:bottom w:val="single" w:sz="4" w:space="0" w:color="auto"/>
              <w:right w:val="single" w:sz="4" w:space="0" w:color="auto"/>
            </w:tcBorders>
          </w:tcPr>
          <w:p w14:paraId="7023A24F"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2216A630" w14:textId="77777777" w:rsidR="005C3C2F" w:rsidRPr="00D0162F" w:rsidRDefault="005C3C2F" w:rsidP="005C3C2F">
            <w:pPr>
              <w:pStyle w:val="TAL"/>
            </w:pPr>
          </w:p>
        </w:tc>
      </w:tr>
      <w:tr w:rsidR="005C3C2F" w:rsidRPr="00D0162F" w14:paraId="7AA1A57B"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4043D6E1" w14:textId="77777777" w:rsidR="005C3C2F" w:rsidRPr="00D0162F" w:rsidRDefault="005C3C2F" w:rsidP="005C3C2F">
            <w:pPr>
              <w:pStyle w:val="TAL"/>
              <w:rPr>
                <w:b/>
                <w:lang w:eastAsia="zh-TW"/>
              </w:rPr>
            </w:pPr>
            <w:r w:rsidRPr="00D0162F">
              <w:rPr>
                <w:b/>
                <w:lang w:eastAsia="zh-TW"/>
              </w:rPr>
              <w:t>5.6.3.1</w:t>
            </w:r>
          </w:p>
        </w:tc>
        <w:tc>
          <w:tcPr>
            <w:tcW w:w="3690" w:type="dxa"/>
            <w:tcBorders>
              <w:top w:val="single" w:sz="4" w:space="0" w:color="auto"/>
              <w:left w:val="nil"/>
              <w:bottom w:val="single" w:sz="4" w:space="0" w:color="auto"/>
              <w:right w:val="single" w:sz="4" w:space="0" w:color="auto"/>
            </w:tcBorders>
            <w:shd w:val="clear" w:color="auto" w:fill="auto"/>
            <w:noWrap/>
          </w:tcPr>
          <w:p w14:paraId="05975B1F" w14:textId="10AE5338" w:rsidR="005C3C2F" w:rsidRPr="00D0162F" w:rsidRDefault="005C3C2F" w:rsidP="005C3C2F">
            <w:pPr>
              <w:pStyle w:val="TAL"/>
            </w:pPr>
            <w:r w:rsidRPr="00D0162F">
              <w:t>EN-DC FR2 SSB-based L1-RSRP measurement in 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1A8F5E86" w14:textId="3AADC271" w:rsidR="005C3C2F" w:rsidRPr="00D0162F" w:rsidRDefault="005C3C2F" w:rsidP="005C3C2F">
            <w:pPr>
              <w:pStyle w:val="TAL"/>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929FF3E" w14:textId="33DDF717" w:rsidR="005C3C2F" w:rsidRPr="00D0162F" w:rsidRDefault="005C3C2F" w:rsidP="005C3C2F">
            <w:pPr>
              <w:pStyle w:val="TAL"/>
              <w:rPr>
                <w:lang w:eastAsia="zh-TW"/>
              </w:rPr>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B31A8B8"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tcPr>
          <w:p w14:paraId="2B22615A"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60FD909C" w14:textId="77777777" w:rsidR="005C3C2F" w:rsidRPr="00D0162F" w:rsidRDefault="005C3C2F" w:rsidP="005C3C2F">
            <w:pPr>
              <w:pStyle w:val="TAL"/>
            </w:pPr>
          </w:p>
        </w:tc>
      </w:tr>
      <w:tr w:rsidR="005C3C2F" w:rsidRPr="00D0162F" w14:paraId="17D91057"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265666B5" w14:textId="77777777" w:rsidR="005C3C2F" w:rsidRPr="00D0162F" w:rsidRDefault="005C3C2F" w:rsidP="005C3C2F">
            <w:pPr>
              <w:pStyle w:val="TAL"/>
              <w:rPr>
                <w:b/>
              </w:rPr>
            </w:pPr>
            <w:r w:rsidRPr="00D0162F">
              <w:rPr>
                <w:b/>
                <w:lang w:eastAsia="zh-TW"/>
              </w:rPr>
              <w:t>5.6.3.2</w:t>
            </w:r>
          </w:p>
        </w:tc>
        <w:tc>
          <w:tcPr>
            <w:tcW w:w="3690" w:type="dxa"/>
            <w:tcBorders>
              <w:top w:val="single" w:sz="4" w:space="0" w:color="auto"/>
              <w:left w:val="nil"/>
              <w:bottom w:val="single" w:sz="4" w:space="0" w:color="auto"/>
              <w:right w:val="single" w:sz="4" w:space="0" w:color="auto"/>
            </w:tcBorders>
            <w:shd w:val="clear" w:color="auto" w:fill="auto"/>
            <w:noWrap/>
          </w:tcPr>
          <w:p w14:paraId="5BAEED84" w14:textId="2B698201" w:rsidR="005C3C2F" w:rsidRPr="00D0162F" w:rsidRDefault="005C3C2F" w:rsidP="005C3C2F">
            <w:pPr>
              <w:pStyle w:val="TAL"/>
            </w:pPr>
            <w:r w:rsidRPr="00D0162F">
              <w:t>EN-DC FR2 SSB-based L1-RSRP measurement in 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60DAD0E5" w14:textId="04F99AF4" w:rsidR="005C3C2F" w:rsidRPr="00D0162F" w:rsidRDefault="005C3C2F" w:rsidP="005C3C2F">
            <w:pPr>
              <w:pStyle w:val="TAL"/>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58CC944" w14:textId="1A7D8A14" w:rsidR="005C3C2F" w:rsidRPr="00D0162F" w:rsidRDefault="005C3C2F" w:rsidP="005C3C2F">
            <w:pPr>
              <w:pStyle w:val="TAL"/>
              <w:rPr>
                <w:lang w:eastAsia="zh-TW"/>
              </w:rPr>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5121B02"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tcPr>
          <w:p w14:paraId="62A2E561"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1E46A949" w14:textId="77777777" w:rsidR="005C3C2F" w:rsidRPr="00D0162F" w:rsidRDefault="005C3C2F" w:rsidP="005C3C2F">
            <w:pPr>
              <w:pStyle w:val="TAL"/>
            </w:pPr>
          </w:p>
        </w:tc>
      </w:tr>
      <w:tr w:rsidR="005C3C2F" w:rsidRPr="00D0162F" w14:paraId="1F9CDA30"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7D54A3A2" w14:textId="77777777" w:rsidR="005C3C2F" w:rsidRPr="00D0162F" w:rsidRDefault="005C3C2F" w:rsidP="005C3C2F">
            <w:pPr>
              <w:pStyle w:val="TAL"/>
              <w:rPr>
                <w:b/>
              </w:rPr>
            </w:pPr>
            <w:r w:rsidRPr="00D0162F">
              <w:rPr>
                <w:b/>
                <w:lang w:eastAsia="zh-TW"/>
              </w:rPr>
              <w:t>5.6.3.3</w:t>
            </w:r>
          </w:p>
        </w:tc>
        <w:tc>
          <w:tcPr>
            <w:tcW w:w="3690" w:type="dxa"/>
            <w:tcBorders>
              <w:top w:val="single" w:sz="4" w:space="0" w:color="auto"/>
              <w:left w:val="nil"/>
              <w:bottom w:val="single" w:sz="4" w:space="0" w:color="auto"/>
              <w:right w:val="single" w:sz="4" w:space="0" w:color="auto"/>
            </w:tcBorders>
            <w:shd w:val="clear" w:color="auto" w:fill="auto"/>
            <w:noWrap/>
          </w:tcPr>
          <w:p w14:paraId="33166960" w14:textId="4DA4448B" w:rsidR="005C3C2F" w:rsidRPr="00D0162F" w:rsidRDefault="005C3C2F" w:rsidP="005C3C2F">
            <w:pPr>
              <w:pStyle w:val="TAL"/>
            </w:pPr>
            <w:r w:rsidRPr="00D0162F">
              <w:t>EN-DC FR2 CSI-RS-based L1-RSRP measurement in 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7DD55486" w14:textId="73EBC8C1" w:rsidR="005C3C2F" w:rsidRPr="00D0162F" w:rsidRDefault="005C3C2F" w:rsidP="005C3C2F">
            <w:pPr>
              <w:pStyle w:val="TAL"/>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C1891E9" w14:textId="6566FD84" w:rsidR="005C3C2F" w:rsidRPr="00D0162F" w:rsidRDefault="005C3C2F" w:rsidP="005C3C2F">
            <w:pPr>
              <w:pStyle w:val="TAL"/>
              <w:rPr>
                <w:lang w:eastAsia="zh-TW"/>
              </w:rPr>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5A293F3"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tcPr>
          <w:p w14:paraId="5912B84D"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3E3558CF" w14:textId="77777777" w:rsidR="005C3C2F" w:rsidRPr="00D0162F" w:rsidRDefault="005C3C2F" w:rsidP="005C3C2F">
            <w:pPr>
              <w:pStyle w:val="TAL"/>
            </w:pPr>
          </w:p>
        </w:tc>
      </w:tr>
      <w:tr w:rsidR="005C3C2F" w:rsidRPr="00D0162F" w14:paraId="1CD6253A"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5F6B26DF" w14:textId="77777777" w:rsidR="005C3C2F" w:rsidRPr="00D0162F" w:rsidRDefault="005C3C2F" w:rsidP="005C3C2F">
            <w:pPr>
              <w:pStyle w:val="TAL"/>
              <w:rPr>
                <w:b/>
              </w:rPr>
            </w:pPr>
            <w:r w:rsidRPr="00D0162F">
              <w:rPr>
                <w:b/>
                <w:lang w:eastAsia="zh-TW"/>
              </w:rPr>
              <w:t>5.6.3.4</w:t>
            </w:r>
          </w:p>
        </w:tc>
        <w:tc>
          <w:tcPr>
            <w:tcW w:w="3690" w:type="dxa"/>
            <w:tcBorders>
              <w:top w:val="single" w:sz="4" w:space="0" w:color="auto"/>
              <w:left w:val="nil"/>
              <w:bottom w:val="single" w:sz="4" w:space="0" w:color="auto"/>
              <w:right w:val="single" w:sz="4" w:space="0" w:color="auto"/>
            </w:tcBorders>
            <w:shd w:val="clear" w:color="auto" w:fill="auto"/>
            <w:noWrap/>
          </w:tcPr>
          <w:p w14:paraId="2CBF2522" w14:textId="585E11D2" w:rsidR="005C3C2F" w:rsidRPr="00D0162F" w:rsidRDefault="005C3C2F" w:rsidP="005C3C2F">
            <w:pPr>
              <w:pStyle w:val="TAL"/>
            </w:pPr>
            <w:r w:rsidRPr="00D0162F">
              <w:t>EN-DC FR2 CSI-RS-based L1-RSRP measurement in 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3C006750" w14:textId="57CA0F6E" w:rsidR="005C3C2F" w:rsidRPr="00D0162F" w:rsidRDefault="005C3C2F" w:rsidP="005C3C2F">
            <w:pPr>
              <w:pStyle w:val="TAL"/>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688395B" w14:textId="1DC37A43" w:rsidR="005C3C2F" w:rsidRPr="00D0162F" w:rsidRDefault="005C3C2F" w:rsidP="005C3C2F">
            <w:pPr>
              <w:pStyle w:val="TAL"/>
              <w:rPr>
                <w:lang w:eastAsia="zh-TW"/>
              </w:rPr>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30D5B55"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tcPr>
          <w:p w14:paraId="1275AEB6"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47BC45FF" w14:textId="77777777" w:rsidR="005C3C2F" w:rsidRPr="00D0162F" w:rsidRDefault="005C3C2F" w:rsidP="005C3C2F">
            <w:pPr>
              <w:pStyle w:val="TAL"/>
            </w:pPr>
          </w:p>
        </w:tc>
      </w:tr>
      <w:tr w:rsidR="005C3C2F" w:rsidRPr="00D0162F" w14:paraId="557631E3"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36CB62F4" w14:textId="77777777" w:rsidR="005C3C2F" w:rsidRPr="00D0162F" w:rsidRDefault="005C3C2F" w:rsidP="005C3C2F">
            <w:pPr>
              <w:pStyle w:val="TAL"/>
              <w:rPr>
                <w:b/>
                <w:lang w:eastAsia="zh-TW"/>
              </w:rPr>
            </w:pPr>
            <w:r w:rsidRPr="00D0162F">
              <w:rPr>
                <w:b/>
                <w:lang w:eastAsia="zh-TW"/>
              </w:rPr>
              <w:t>5.6.6.1</w:t>
            </w:r>
          </w:p>
        </w:tc>
        <w:tc>
          <w:tcPr>
            <w:tcW w:w="3690" w:type="dxa"/>
            <w:tcBorders>
              <w:top w:val="single" w:sz="4" w:space="0" w:color="auto"/>
              <w:left w:val="nil"/>
              <w:bottom w:val="single" w:sz="4" w:space="0" w:color="auto"/>
              <w:right w:val="single" w:sz="4" w:space="0" w:color="auto"/>
            </w:tcBorders>
            <w:shd w:val="clear" w:color="auto" w:fill="auto"/>
            <w:noWrap/>
          </w:tcPr>
          <w:p w14:paraId="339FEA1B" w14:textId="77777777" w:rsidR="005C3C2F" w:rsidRPr="00D0162F" w:rsidRDefault="005C3C2F" w:rsidP="005C3C2F">
            <w:pPr>
              <w:pStyle w:val="TAL"/>
            </w:pPr>
            <w:r w:rsidRPr="00D0162F">
              <w:t>EN-DC FR2 CSI-RS based CMR and no dedicated IMR L1-SINR measurement in 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18E4E1E1" w14:textId="77777777" w:rsidR="005C3C2F" w:rsidRPr="00D0162F" w:rsidRDefault="005C3C2F" w:rsidP="005C3C2F">
            <w:pPr>
              <w:pStyle w:val="TAL"/>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FBA46F0" w14:textId="77777777" w:rsidR="005C3C2F" w:rsidRPr="00D0162F" w:rsidRDefault="005C3C2F" w:rsidP="005C3C2F">
            <w:pPr>
              <w:pStyle w:val="TAL"/>
              <w:rPr>
                <w:lang w:eastAsia="zh-TW"/>
              </w:rPr>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84022A1"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tcPr>
          <w:p w14:paraId="5F7D523A"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65C86FCE" w14:textId="77777777" w:rsidR="005C3C2F" w:rsidRPr="00D0162F" w:rsidRDefault="005C3C2F" w:rsidP="005C3C2F">
            <w:pPr>
              <w:pStyle w:val="TAL"/>
            </w:pPr>
          </w:p>
        </w:tc>
      </w:tr>
      <w:tr w:rsidR="005C3C2F" w:rsidRPr="00D0162F" w14:paraId="5258E11E"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3264BB91" w14:textId="77777777" w:rsidR="005C3C2F" w:rsidRPr="00D0162F" w:rsidRDefault="005C3C2F" w:rsidP="005C3C2F">
            <w:pPr>
              <w:pStyle w:val="TAL"/>
              <w:rPr>
                <w:b/>
                <w:lang w:eastAsia="zh-TW"/>
              </w:rPr>
            </w:pPr>
            <w:r w:rsidRPr="00D0162F">
              <w:rPr>
                <w:b/>
                <w:lang w:eastAsia="zh-TW"/>
              </w:rPr>
              <w:t>5.6.6.2</w:t>
            </w:r>
          </w:p>
        </w:tc>
        <w:tc>
          <w:tcPr>
            <w:tcW w:w="3690" w:type="dxa"/>
            <w:tcBorders>
              <w:top w:val="single" w:sz="4" w:space="0" w:color="auto"/>
              <w:left w:val="nil"/>
              <w:bottom w:val="single" w:sz="4" w:space="0" w:color="auto"/>
              <w:right w:val="single" w:sz="4" w:space="0" w:color="auto"/>
            </w:tcBorders>
            <w:shd w:val="clear" w:color="auto" w:fill="auto"/>
            <w:noWrap/>
          </w:tcPr>
          <w:p w14:paraId="5D7C64F1" w14:textId="77777777" w:rsidR="005C3C2F" w:rsidRPr="00D0162F" w:rsidRDefault="005C3C2F" w:rsidP="005C3C2F">
            <w:pPr>
              <w:pStyle w:val="TAL"/>
            </w:pPr>
            <w:r w:rsidRPr="00D0162F">
              <w:t>EN-DC FR2 SSB based CMR and dedicated IMR L1-SINR measurement in 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08396565" w14:textId="77777777" w:rsidR="005C3C2F" w:rsidRPr="00D0162F" w:rsidRDefault="005C3C2F" w:rsidP="005C3C2F">
            <w:pPr>
              <w:pStyle w:val="TAL"/>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CF38020" w14:textId="77777777" w:rsidR="005C3C2F" w:rsidRPr="00D0162F" w:rsidRDefault="005C3C2F" w:rsidP="005C3C2F">
            <w:pPr>
              <w:pStyle w:val="TAL"/>
              <w:rPr>
                <w:lang w:eastAsia="zh-TW"/>
              </w:rPr>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4871A73"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tcPr>
          <w:p w14:paraId="0E0E8AEB"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5EF40461" w14:textId="77777777" w:rsidR="005C3C2F" w:rsidRPr="00D0162F" w:rsidRDefault="005C3C2F" w:rsidP="005C3C2F">
            <w:pPr>
              <w:pStyle w:val="TAL"/>
            </w:pPr>
          </w:p>
        </w:tc>
      </w:tr>
      <w:tr w:rsidR="005C3C2F" w:rsidRPr="00D0162F" w14:paraId="1FF73C74" w14:textId="77777777" w:rsidTr="005C3C2F">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36C11A9C" w14:textId="77777777" w:rsidR="005C3C2F" w:rsidRPr="00D0162F" w:rsidRDefault="005C3C2F" w:rsidP="005C3C2F">
            <w:pPr>
              <w:pStyle w:val="TAL"/>
              <w:rPr>
                <w:b/>
                <w:lang w:eastAsia="zh-TW"/>
              </w:rPr>
            </w:pPr>
            <w:r w:rsidRPr="00D0162F">
              <w:rPr>
                <w:b/>
                <w:lang w:eastAsia="zh-TW"/>
              </w:rPr>
              <w:t>5.6.6.3</w:t>
            </w:r>
          </w:p>
        </w:tc>
        <w:tc>
          <w:tcPr>
            <w:tcW w:w="3690" w:type="dxa"/>
            <w:tcBorders>
              <w:top w:val="single" w:sz="4" w:space="0" w:color="auto"/>
              <w:left w:val="nil"/>
              <w:bottom w:val="single" w:sz="4" w:space="0" w:color="auto"/>
              <w:right w:val="single" w:sz="4" w:space="0" w:color="auto"/>
            </w:tcBorders>
            <w:shd w:val="clear" w:color="auto" w:fill="auto"/>
            <w:noWrap/>
          </w:tcPr>
          <w:p w14:paraId="29269CED" w14:textId="77777777" w:rsidR="005C3C2F" w:rsidRPr="00D0162F" w:rsidRDefault="005C3C2F" w:rsidP="005C3C2F">
            <w:pPr>
              <w:pStyle w:val="TAL"/>
            </w:pPr>
            <w:r w:rsidRPr="00D0162F">
              <w:t>EN-DC FR2 CSI-RS based CMR and dedicated IMR L1-SINR measurement in 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495F0A29" w14:textId="77777777" w:rsidR="005C3C2F" w:rsidRPr="00D0162F" w:rsidRDefault="005C3C2F" w:rsidP="005C3C2F">
            <w:pPr>
              <w:pStyle w:val="TAL"/>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E15AD78" w14:textId="77777777" w:rsidR="005C3C2F" w:rsidRPr="00D0162F" w:rsidRDefault="005C3C2F" w:rsidP="005C3C2F">
            <w:pPr>
              <w:pStyle w:val="TAL"/>
              <w:rPr>
                <w:lang w:eastAsia="zh-TW"/>
              </w:rPr>
            </w:pPr>
            <w:r w:rsidRPr="00D0162F">
              <w:rPr>
                <w:lang w:eastAsia="zh-TW"/>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0ACC7FD" w14:textId="77777777" w:rsidR="005C3C2F" w:rsidRPr="00D0162F" w:rsidRDefault="005C3C2F" w:rsidP="005C3C2F">
            <w:pPr>
              <w:pStyle w:val="TAL"/>
              <w:rPr>
                <w:lang w:eastAsia="zh-TW"/>
              </w:rPr>
            </w:pPr>
          </w:p>
        </w:tc>
        <w:tc>
          <w:tcPr>
            <w:tcW w:w="1049" w:type="dxa"/>
            <w:tcBorders>
              <w:top w:val="single" w:sz="4" w:space="0" w:color="auto"/>
              <w:left w:val="nil"/>
              <w:bottom w:val="single" w:sz="4" w:space="0" w:color="auto"/>
              <w:right w:val="single" w:sz="4" w:space="0" w:color="auto"/>
            </w:tcBorders>
          </w:tcPr>
          <w:p w14:paraId="7F80DDE4"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0DCD81BF" w14:textId="77777777" w:rsidR="005C3C2F" w:rsidRPr="00D0162F" w:rsidRDefault="005C3C2F" w:rsidP="005C3C2F">
            <w:pPr>
              <w:pStyle w:val="TAL"/>
            </w:pPr>
          </w:p>
        </w:tc>
      </w:tr>
      <w:tr w:rsidR="005C3C2F" w:rsidRPr="00D0162F" w14:paraId="525226B6"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E5ED086" w14:textId="77777777" w:rsidR="005C3C2F" w:rsidRPr="00D0162F" w:rsidRDefault="005C3C2F" w:rsidP="005C3C2F">
            <w:pPr>
              <w:pStyle w:val="TAL"/>
              <w:rPr>
                <w:b/>
              </w:rPr>
            </w:pPr>
            <w:r w:rsidRPr="00D0162F">
              <w:rPr>
                <w:b/>
              </w:rPr>
              <w:t>5.7.1.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76729631" w14:textId="6992AF97" w:rsidR="005C3C2F" w:rsidRPr="00D0162F" w:rsidRDefault="005C3C2F" w:rsidP="005C3C2F">
            <w:pPr>
              <w:pStyle w:val="TAL"/>
            </w:pPr>
            <w:r w:rsidRPr="00D0162F">
              <w:t>EN-DC FR2 SS-RSRP measurement 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24F8DD20" w14:textId="73AB136E"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A47C9E5" w14:textId="62C7FA21" w:rsidR="005C3C2F" w:rsidRPr="00D0162F" w:rsidRDefault="005C3C2F" w:rsidP="005C3C2F">
            <w:pPr>
              <w:pStyle w:val="TAL"/>
            </w:pPr>
            <w:r w:rsidRPr="00D0162F">
              <w:t>NR Cell 489</w:t>
            </w:r>
          </w:p>
        </w:tc>
        <w:tc>
          <w:tcPr>
            <w:tcW w:w="1049" w:type="dxa"/>
            <w:tcBorders>
              <w:top w:val="single" w:sz="4" w:space="0" w:color="auto"/>
              <w:left w:val="nil"/>
              <w:bottom w:val="single" w:sz="4" w:space="0" w:color="auto"/>
              <w:right w:val="single" w:sz="4" w:space="0" w:color="auto"/>
            </w:tcBorders>
            <w:shd w:val="clear" w:color="auto" w:fill="auto"/>
            <w:vAlign w:val="center"/>
          </w:tcPr>
          <w:p w14:paraId="2F195C04" w14:textId="4EECE315" w:rsidR="005C3C2F" w:rsidRPr="00D0162F" w:rsidRDefault="005C3C2F" w:rsidP="005C3C2F">
            <w:pPr>
              <w:pStyle w:val="TAL"/>
            </w:pPr>
            <w:r w:rsidRPr="00D0162F">
              <w:t>NR Cell 1</w:t>
            </w:r>
          </w:p>
        </w:tc>
        <w:tc>
          <w:tcPr>
            <w:tcW w:w="1049" w:type="dxa"/>
            <w:tcBorders>
              <w:top w:val="single" w:sz="4" w:space="0" w:color="auto"/>
              <w:left w:val="nil"/>
              <w:bottom w:val="single" w:sz="4" w:space="0" w:color="auto"/>
              <w:right w:val="single" w:sz="4" w:space="0" w:color="auto"/>
            </w:tcBorders>
            <w:vAlign w:val="center"/>
          </w:tcPr>
          <w:p w14:paraId="7AEBC8CF"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283B8B7" w14:textId="77777777" w:rsidR="005C3C2F" w:rsidRPr="00D0162F" w:rsidRDefault="005C3C2F" w:rsidP="005C3C2F">
            <w:pPr>
              <w:pStyle w:val="TAL"/>
            </w:pPr>
          </w:p>
        </w:tc>
      </w:tr>
      <w:tr w:rsidR="005C3C2F" w:rsidRPr="00D0162F" w14:paraId="1E6E6F39"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34A3F2FA" w14:textId="77777777" w:rsidR="005C3C2F" w:rsidRPr="00D0162F" w:rsidRDefault="005C3C2F" w:rsidP="005C3C2F">
            <w:pPr>
              <w:pStyle w:val="TAL"/>
              <w:rPr>
                <w:b/>
              </w:rPr>
            </w:pPr>
            <w:r w:rsidRPr="00D0162F">
              <w:rPr>
                <w:b/>
              </w:rPr>
              <w:t>5.7.1.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0AD3904" w14:textId="627CB0C5" w:rsidR="005C3C2F" w:rsidRPr="00D0162F" w:rsidRDefault="005C3C2F" w:rsidP="005C3C2F">
            <w:pPr>
              <w:pStyle w:val="TAL"/>
            </w:pPr>
            <w:r w:rsidRPr="00D0162F">
              <w:t>EN-DC FR2-FR2 SS-RSRP measurement 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6070F9E9" w14:textId="3FA08254"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93046F8" w14:textId="7BC38084" w:rsidR="005C3C2F" w:rsidRPr="00D0162F" w:rsidRDefault="005C3C2F" w:rsidP="005C3C2F">
            <w:pPr>
              <w:pStyle w:val="TAL"/>
            </w:pPr>
            <w:r w:rsidRPr="00D0162F">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7C1F8470" w14:textId="1AB2683B" w:rsidR="005C3C2F" w:rsidRPr="00D0162F" w:rsidRDefault="005C3C2F" w:rsidP="005C3C2F">
            <w:pPr>
              <w:pStyle w:val="TAL"/>
            </w:pPr>
            <w:r w:rsidRPr="00D0162F">
              <w:t>NR Cell 3</w:t>
            </w:r>
          </w:p>
        </w:tc>
        <w:tc>
          <w:tcPr>
            <w:tcW w:w="1049" w:type="dxa"/>
            <w:tcBorders>
              <w:top w:val="single" w:sz="4" w:space="0" w:color="auto"/>
              <w:left w:val="nil"/>
              <w:bottom w:val="single" w:sz="4" w:space="0" w:color="auto"/>
              <w:right w:val="single" w:sz="4" w:space="0" w:color="auto"/>
            </w:tcBorders>
            <w:vAlign w:val="center"/>
          </w:tcPr>
          <w:p w14:paraId="6028AF8D"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3E39F99" w14:textId="77777777" w:rsidR="005C3C2F" w:rsidRPr="00D0162F" w:rsidRDefault="005C3C2F" w:rsidP="005C3C2F">
            <w:pPr>
              <w:pStyle w:val="TAL"/>
            </w:pPr>
          </w:p>
        </w:tc>
      </w:tr>
      <w:tr w:rsidR="005C3C2F" w:rsidRPr="00D0162F" w14:paraId="351347A2"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7750CD7" w14:textId="77777777" w:rsidR="005C3C2F" w:rsidRPr="00D0162F" w:rsidRDefault="005C3C2F" w:rsidP="005C3C2F">
            <w:pPr>
              <w:keepNext/>
              <w:keepLines/>
              <w:overflowPunct/>
              <w:autoSpaceDE/>
              <w:autoSpaceDN/>
              <w:adjustRightInd/>
              <w:spacing w:after="0"/>
              <w:textAlignment w:val="auto"/>
              <w:rPr>
                <w:rFonts w:ascii="Arial" w:hAnsi="Arial"/>
                <w:b/>
                <w:sz w:val="18"/>
              </w:rPr>
            </w:pPr>
            <w:r w:rsidRPr="00D0162F">
              <w:rPr>
                <w:rFonts w:ascii="Arial" w:hAnsi="Arial"/>
                <w:b/>
                <w:sz w:val="18"/>
              </w:rPr>
              <w:t>5.7.1.3</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607A7ECD" w14:textId="77777777" w:rsidR="005C3C2F" w:rsidRPr="00D0162F" w:rsidRDefault="005C3C2F" w:rsidP="005C3C2F">
            <w:pPr>
              <w:keepNext/>
              <w:keepLines/>
              <w:overflowPunct/>
              <w:autoSpaceDE/>
              <w:autoSpaceDN/>
              <w:adjustRightInd/>
              <w:spacing w:after="0"/>
              <w:textAlignment w:val="auto"/>
              <w:rPr>
                <w:rFonts w:ascii="Arial" w:hAnsi="Arial"/>
                <w:sz w:val="18"/>
              </w:rPr>
            </w:pPr>
            <w:r w:rsidRPr="00D0162F">
              <w:rPr>
                <w:rFonts w:ascii="Arial" w:hAnsi="Arial"/>
                <w:sz w:val="18"/>
              </w:rPr>
              <w:t>EN-DC FR1-FR2 SS-RSRP measurement 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565F717D" w14:textId="77777777" w:rsidR="005C3C2F" w:rsidRPr="00D0162F" w:rsidRDefault="005C3C2F" w:rsidP="005C3C2F">
            <w:pPr>
              <w:keepNext/>
              <w:keepLines/>
              <w:overflowPunct/>
              <w:autoSpaceDE/>
              <w:autoSpaceDN/>
              <w:adjustRightInd/>
              <w:spacing w:after="0"/>
              <w:textAlignment w:val="auto"/>
              <w:rPr>
                <w:rFonts w:ascii="Arial" w:hAnsi="Arial"/>
                <w:sz w:val="18"/>
              </w:rPr>
            </w:pPr>
            <w:r w:rsidRPr="00D0162F">
              <w:rPr>
                <w:rFonts w:ascii="Arial" w:hAnsi="Arial"/>
                <w:sz w:val="18"/>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6919B48" w14:textId="77777777" w:rsidR="005C3C2F" w:rsidRPr="00D0162F" w:rsidRDefault="005C3C2F" w:rsidP="005C3C2F">
            <w:pPr>
              <w:keepNext/>
              <w:keepLines/>
              <w:overflowPunct/>
              <w:autoSpaceDE/>
              <w:autoSpaceDN/>
              <w:adjustRightInd/>
              <w:spacing w:after="0"/>
              <w:textAlignment w:val="auto"/>
              <w:rPr>
                <w:rFonts w:ascii="Arial" w:hAnsi="Arial"/>
                <w:sz w:val="18"/>
              </w:rPr>
            </w:pPr>
            <w:r w:rsidRPr="00D0162F">
              <w:rPr>
                <w:rFonts w:ascii="Arial" w:hAnsi="Arial"/>
                <w:sz w:val="18"/>
              </w:rPr>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3AFEEEF3" w14:textId="77777777" w:rsidR="005C3C2F" w:rsidRPr="00D0162F" w:rsidRDefault="005C3C2F" w:rsidP="005C3C2F">
            <w:pPr>
              <w:keepNext/>
              <w:keepLines/>
              <w:overflowPunct/>
              <w:autoSpaceDE/>
              <w:autoSpaceDN/>
              <w:adjustRightInd/>
              <w:spacing w:after="0"/>
              <w:textAlignment w:val="auto"/>
              <w:rPr>
                <w:rFonts w:ascii="Arial" w:hAnsi="Arial"/>
                <w:sz w:val="18"/>
              </w:rPr>
            </w:pPr>
            <w:r w:rsidRPr="00D0162F">
              <w:rPr>
                <w:rFonts w:ascii="Arial" w:hAnsi="Arial"/>
                <w:sz w:val="18"/>
              </w:rPr>
              <w:t>NR Cell 3</w:t>
            </w:r>
          </w:p>
        </w:tc>
        <w:tc>
          <w:tcPr>
            <w:tcW w:w="1049" w:type="dxa"/>
            <w:tcBorders>
              <w:top w:val="single" w:sz="4" w:space="0" w:color="auto"/>
              <w:left w:val="nil"/>
              <w:bottom w:val="single" w:sz="4" w:space="0" w:color="auto"/>
              <w:right w:val="single" w:sz="4" w:space="0" w:color="auto"/>
            </w:tcBorders>
            <w:vAlign w:val="center"/>
          </w:tcPr>
          <w:p w14:paraId="6121B94A" w14:textId="77777777" w:rsidR="005C3C2F" w:rsidRPr="00D0162F" w:rsidRDefault="005C3C2F" w:rsidP="005C3C2F">
            <w:pPr>
              <w:keepNext/>
              <w:keepLines/>
              <w:overflowPunct/>
              <w:autoSpaceDE/>
              <w:autoSpaceDN/>
              <w:adjustRightInd/>
              <w:spacing w:after="0"/>
              <w:textAlignment w:val="auto"/>
              <w:rPr>
                <w:rFonts w:ascii="Arial" w:hAnsi="Arial"/>
                <w:sz w:val="18"/>
              </w:rPr>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5CE43FE" w14:textId="77777777" w:rsidR="005C3C2F" w:rsidRPr="00D0162F" w:rsidRDefault="005C3C2F" w:rsidP="005C3C2F">
            <w:pPr>
              <w:keepNext/>
              <w:keepLines/>
              <w:overflowPunct/>
              <w:autoSpaceDE/>
              <w:autoSpaceDN/>
              <w:adjustRightInd/>
              <w:spacing w:after="0"/>
              <w:textAlignment w:val="auto"/>
              <w:rPr>
                <w:rFonts w:ascii="Arial" w:hAnsi="Arial"/>
                <w:sz w:val="18"/>
              </w:rPr>
            </w:pPr>
          </w:p>
        </w:tc>
      </w:tr>
      <w:tr w:rsidR="005C3C2F" w:rsidRPr="00D0162F" w14:paraId="7E2D19BB"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0DADB1DB" w14:textId="77777777" w:rsidR="005C3C2F" w:rsidRPr="00D0162F" w:rsidRDefault="005C3C2F" w:rsidP="005C3C2F">
            <w:pPr>
              <w:pStyle w:val="TAL"/>
              <w:rPr>
                <w:b/>
              </w:rPr>
            </w:pPr>
            <w:r w:rsidRPr="00D0162F">
              <w:rPr>
                <w:b/>
              </w:rPr>
              <w:t>5.7.2.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5B8CD15C" w14:textId="57A7BABF" w:rsidR="005C3C2F" w:rsidRPr="00D0162F" w:rsidRDefault="005C3C2F" w:rsidP="005C3C2F">
            <w:pPr>
              <w:pStyle w:val="TAL"/>
            </w:pPr>
            <w:r w:rsidRPr="00D0162F">
              <w:t>EN-DC FR2 SS-RSRQ measurement 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4448961B" w14:textId="247CA1C8"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FB361ED" w14:textId="4FE8B1A2" w:rsidR="005C3C2F" w:rsidRPr="00D0162F" w:rsidRDefault="005C3C2F" w:rsidP="005C3C2F">
            <w:pPr>
              <w:pStyle w:val="TAL"/>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FC08BF4" w14:textId="58CDD3D1" w:rsidR="005C3C2F" w:rsidRPr="00D0162F" w:rsidRDefault="005C3C2F" w:rsidP="005C3C2F">
            <w:pPr>
              <w:pStyle w:val="TAL"/>
            </w:pPr>
            <w:r w:rsidRPr="00D0162F">
              <w:t>NR Cell 2</w:t>
            </w:r>
          </w:p>
        </w:tc>
        <w:tc>
          <w:tcPr>
            <w:tcW w:w="1049" w:type="dxa"/>
            <w:tcBorders>
              <w:top w:val="single" w:sz="4" w:space="0" w:color="auto"/>
              <w:left w:val="nil"/>
              <w:bottom w:val="single" w:sz="4" w:space="0" w:color="auto"/>
              <w:right w:val="single" w:sz="4" w:space="0" w:color="auto"/>
            </w:tcBorders>
            <w:vAlign w:val="center"/>
          </w:tcPr>
          <w:p w14:paraId="68C5D4B9"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87EA92F" w14:textId="77777777" w:rsidR="005C3C2F" w:rsidRPr="00D0162F" w:rsidRDefault="005C3C2F" w:rsidP="005C3C2F">
            <w:pPr>
              <w:pStyle w:val="TAL"/>
            </w:pPr>
          </w:p>
        </w:tc>
      </w:tr>
      <w:tr w:rsidR="005C3C2F" w:rsidRPr="00D0162F" w14:paraId="50FD40BD"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3411AD7" w14:textId="77777777" w:rsidR="005C3C2F" w:rsidRPr="00D0162F" w:rsidRDefault="005C3C2F" w:rsidP="005C3C2F">
            <w:pPr>
              <w:pStyle w:val="TAL"/>
              <w:rPr>
                <w:b/>
              </w:rPr>
            </w:pPr>
            <w:r w:rsidRPr="00D0162F">
              <w:rPr>
                <w:b/>
              </w:rPr>
              <w:t>5.7.2.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3AF5FFB" w14:textId="2E37AD56" w:rsidR="005C3C2F" w:rsidRPr="00D0162F" w:rsidRDefault="005C3C2F" w:rsidP="005C3C2F">
            <w:pPr>
              <w:pStyle w:val="TAL"/>
            </w:pPr>
            <w:r w:rsidRPr="00D0162F">
              <w:t>EN-DC FR2-FR2 SS-RSRQ measurement 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4A01EAA9" w14:textId="40C845CF"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694445D" w14:textId="3088B6E5" w:rsidR="005C3C2F" w:rsidRPr="00D0162F" w:rsidRDefault="005C3C2F" w:rsidP="005C3C2F">
            <w:pPr>
              <w:pStyle w:val="TAL"/>
            </w:pPr>
            <w:r w:rsidRPr="00D0162F">
              <w:rPr>
                <w:lang w:eastAsia="zh-TW"/>
              </w:rPr>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410F7E00" w14:textId="15640439" w:rsidR="005C3C2F" w:rsidRPr="00D0162F" w:rsidRDefault="005C3C2F" w:rsidP="005C3C2F">
            <w:pPr>
              <w:pStyle w:val="TAL"/>
            </w:pPr>
            <w:r w:rsidRPr="00D0162F">
              <w:rPr>
                <w:lang w:eastAsia="zh-TW"/>
              </w:rPr>
              <w:t>NR Cell 3</w:t>
            </w:r>
          </w:p>
        </w:tc>
        <w:tc>
          <w:tcPr>
            <w:tcW w:w="1049" w:type="dxa"/>
            <w:tcBorders>
              <w:top w:val="single" w:sz="4" w:space="0" w:color="auto"/>
              <w:left w:val="nil"/>
              <w:bottom w:val="single" w:sz="4" w:space="0" w:color="auto"/>
              <w:right w:val="single" w:sz="4" w:space="0" w:color="auto"/>
            </w:tcBorders>
            <w:vAlign w:val="center"/>
          </w:tcPr>
          <w:p w14:paraId="0A619427"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C7D60F3" w14:textId="77777777" w:rsidR="005C3C2F" w:rsidRPr="00D0162F" w:rsidRDefault="005C3C2F" w:rsidP="005C3C2F">
            <w:pPr>
              <w:pStyle w:val="TAL"/>
            </w:pPr>
          </w:p>
        </w:tc>
      </w:tr>
      <w:tr w:rsidR="005C3C2F" w:rsidRPr="00D0162F" w14:paraId="7EC791EE"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EA9732C" w14:textId="77777777" w:rsidR="005C3C2F" w:rsidRPr="00D0162F" w:rsidRDefault="005C3C2F" w:rsidP="005C3C2F">
            <w:pPr>
              <w:pStyle w:val="TAL"/>
              <w:rPr>
                <w:b/>
              </w:rPr>
            </w:pPr>
            <w:r w:rsidRPr="00D0162F">
              <w:rPr>
                <w:b/>
              </w:rPr>
              <w:t>5.7.3.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65B410A9" w14:textId="2D2EC255" w:rsidR="005C3C2F" w:rsidRPr="00D0162F" w:rsidRDefault="005C3C2F" w:rsidP="005C3C2F">
            <w:pPr>
              <w:pStyle w:val="TAL"/>
            </w:pPr>
            <w:r w:rsidRPr="00D0162F">
              <w:t>EN-DC FR2 SS-SINR measurement 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47F00DA5" w14:textId="02526DFB"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F483C25" w14:textId="3D002300" w:rsidR="005C3C2F" w:rsidRPr="00D0162F" w:rsidRDefault="005C3C2F" w:rsidP="005C3C2F">
            <w:pPr>
              <w:pStyle w:val="TAL"/>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1384309" w14:textId="4238973A" w:rsidR="005C3C2F" w:rsidRPr="00D0162F" w:rsidRDefault="005C3C2F" w:rsidP="005C3C2F">
            <w:pPr>
              <w:pStyle w:val="TAL"/>
            </w:pPr>
            <w:r w:rsidRPr="00D0162F">
              <w:t>NR Cell 2</w:t>
            </w:r>
          </w:p>
        </w:tc>
        <w:tc>
          <w:tcPr>
            <w:tcW w:w="1049" w:type="dxa"/>
            <w:tcBorders>
              <w:top w:val="single" w:sz="4" w:space="0" w:color="auto"/>
              <w:left w:val="nil"/>
              <w:bottom w:val="single" w:sz="4" w:space="0" w:color="auto"/>
              <w:right w:val="single" w:sz="4" w:space="0" w:color="auto"/>
            </w:tcBorders>
            <w:vAlign w:val="center"/>
          </w:tcPr>
          <w:p w14:paraId="1670AA2E"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B3D6E90" w14:textId="77777777" w:rsidR="005C3C2F" w:rsidRPr="00D0162F" w:rsidRDefault="005C3C2F" w:rsidP="005C3C2F">
            <w:pPr>
              <w:pStyle w:val="TAL"/>
            </w:pPr>
          </w:p>
        </w:tc>
      </w:tr>
      <w:tr w:rsidR="005C3C2F" w:rsidRPr="00D0162F" w14:paraId="2770194C"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9364EF9" w14:textId="77777777" w:rsidR="005C3C2F" w:rsidRPr="00D0162F" w:rsidRDefault="005C3C2F" w:rsidP="005C3C2F">
            <w:pPr>
              <w:pStyle w:val="TAL"/>
              <w:rPr>
                <w:b/>
              </w:rPr>
            </w:pPr>
            <w:r w:rsidRPr="00D0162F">
              <w:rPr>
                <w:b/>
              </w:rPr>
              <w:t>5.7.3.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3807582" w14:textId="704DF740" w:rsidR="005C3C2F" w:rsidRPr="00D0162F" w:rsidRDefault="005C3C2F" w:rsidP="005C3C2F">
            <w:pPr>
              <w:pStyle w:val="TAL"/>
            </w:pPr>
            <w:r w:rsidRPr="00D0162F">
              <w:t>EN-DC FR2-FR2 SS-SINR measurement 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3228C7E8" w14:textId="72C4D6AD" w:rsidR="005C3C2F" w:rsidRPr="00D0162F" w:rsidRDefault="005C3C2F" w:rsidP="005C3C2F">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189D44A" w14:textId="7E6AB006" w:rsidR="005C3C2F" w:rsidRPr="00D0162F" w:rsidRDefault="005C3C2F" w:rsidP="005C3C2F">
            <w:pPr>
              <w:pStyle w:val="TAL"/>
            </w:pPr>
            <w:r w:rsidRPr="00D0162F">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7FA1FFE2" w14:textId="1A4C589F" w:rsidR="005C3C2F" w:rsidRPr="00D0162F" w:rsidRDefault="005C3C2F" w:rsidP="005C3C2F">
            <w:pPr>
              <w:pStyle w:val="TAL"/>
            </w:pPr>
            <w:r w:rsidRPr="00D0162F">
              <w:t>NR Cell 3</w:t>
            </w:r>
          </w:p>
        </w:tc>
        <w:tc>
          <w:tcPr>
            <w:tcW w:w="1049" w:type="dxa"/>
            <w:tcBorders>
              <w:top w:val="single" w:sz="4" w:space="0" w:color="auto"/>
              <w:left w:val="nil"/>
              <w:bottom w:val="single" w:sz="4" w:space="0" w:color="auto"/>
              <w:right w:val="single" w:sz="4" w:space="0" w:color="auto"/>
            </w:tcBorders>
            <w:vAlign w:val="center"/>
          </w:tcPr>
          <w:p w14:paraId="04E27B9D"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FACE8E8" w14:textId="77777777" w:rsidR="005C3C2F" w:rsidRPr="00D0162F" w:rsidRDefault="005C3C2F" w:rsidP="005C3C2F">
            <w:pPr>
              <w:pStyle w:val="TAL"/>
            </w:pPr>
          </w:p>
        </w:tc>
      </w:tr>
      <w:tr w:rsidR="005C3C2F" w:rsidRPr="00D0162F" w14:paraId="47CB3F74"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D26415B" w14:textId="4BF0E535" w:rsidR="005C3C2F" w:rsidRPr="00D0162F" w:rsidRDefault="005C3C2F" w:rsidP="005C3C2F">
            <w:pPr>
              <w:pStyle w:val="TAL"/>
              <w:rPr>
                <w:b/>
              </w:rPr>
            </w:pPr>
            <w:r w:rsidRPr="00D0162F">
              <w:rPr>
                <w:b/>
                <w:lang w:eastAsia="zh-CN"/>
              </w:rPr>
              <w:t>5.7.6.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6FA6353E" w14:textId="7396103F" w:rsidR="005C3C2F" w:rsidRPr="00D0162F" w:rsidRDefault="005C3C2F" w:rsidP="005C3C2F">
            <w:pPr>
              <w:pStyle w:val="TAL"/>
            </w:pPr>
            <w:r w:rsidRPr="00D0162F">
              <w:t>EN-DC FR2 CSI-RS based CMR and no dedicated IMR configured and CSI-RS resource set with repetition off L1-SINR measurement 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56558F06" w14:textId="5EFA339A" w:rsidR="005C3C2F" w:rsidRPr="00D0162F" w:rsidRDefault="005C3C2F" w:rsidP="005C3C2F">
            <w:pPr>
              <w:pStyle w:val="TAL"/>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B5CAAA1" w14:textId="3F9A7862" w:rsidR="005C3C2F" w:rsidRPr="00D0162F" w:rsidRDefault="005C3C2F" w:rsidP="005C3C2F">
            <w:pPr>
              <w:pStyle w:val="TAL"/>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D0AA6FA" w14:textId="77777777" w:rsidR="005C3C2F" w:rsidRPr="00D0162F" w:rsidRDefault="005C3C2F" w:rsidP="005C3C2F">
            <w:pPr>
              <w:pStyle w:val="TAL"/>
            </w:pPr>
          </w:p>
        </w:tc>
        <w:tc>
          <w:tcPr>
            <w:tcW w:w="1049" w:type="dxa"/>
            <w:tcBorders>
              <w:top w:val="single" w:sz="4" w:space="0" w:color="auto"/>
              <w:left w:val="nil"/>
              <w:bottom w:val="single" w:sz="4" w:space="0" w:color="auto"/>
              <w:right w:val="single" w:sz="4" w:space="0" w:color="auto"/>
            </w:tcBorders>
            <w:vAlign w:val="center"/>
          </w:tcPr>
          <w:p w14:paraId="3CB4790C"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2948BFC" w14:textId="77777777" w:rsidR="005C3C2F" w:rsidRPr="00D0162F" w:rsidRDefault="005C3C2F" w:rsidP="005C3C2F">
            <w:pPr>
              <w:pStyle w:val="TAL"/>
            </w:pPr>
          </w:p>
        </w:tc>
      </w:tr>
      <w:tr w:rsidR="005C3C2F" w:rsidRPr="00D0162F" w14:paraId="274453E8"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0E35169B" w14:textId="24090E7C" w:rsidR="005C3C2F" w:rsidRPr="00D0162F" w:rsidRDefault="005C3C2F" w:rsidP="005C3C2F">
            <w:pPr>
              <w:pStyle w:val="TAL"/>
              <w:rPr>
                <w:b/>
              </w:rPr>
            </w:pPr>
            <w:r w:rsidRPr="00D0162F">
              <w:rPr>
                <w:b/>
                <w:lang w:eastAsia="zh-CN"/>
              </w:rPr>
              <w:t>5.7.6.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25B0E664" w14:textId="0A7D7E72" w:rsidR="005C3C2F" w:rsidRPr="00D0162F" w:rsidRDefault="005C3C2F" w:rsidP="005C3C2F">
            <w:pPr>
              <w:pStyle w:val="TAL"/>
            </w:pPr>
            <w:r w:rsidRPr="00D0162F">
              <w:t>EN-DC FR2 SSB based CMR and dedicated IMR L1-SINR absolute measurement 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0E835902" w14:textId="0B689543" w:rsidR="005C3C2F" w:rsidRPr="00D0162F" w:rsidRDefault="005C3C2F" w:rsidP="005C3C2F">
            <w:pPr>
              <w:pStyle w:val="TAL"/>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FFA4A90" w14:textId="4632E782" w:rsidR="005C3C2F" w:rsidRPr="00D0162F" w:rsidRDefault="005C3C2F" w:rsidP="005C3C2F">
            <w:pPr>
              <w:pStyle w:val="TAL"/>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00B4FEE" w14:textId="77777777" w:rsidR="005C3C2F" w:rsidRPr="00D0162F" w:rsidRDefault="005C3C2F" w:rsidP="005C3C2F">
            <w:pPr>
              <w:pStyle w:val="TAL"/>
            </w:pPr>
          </w:p>
        </w:tc>
        <w:tc>
          <w:tcPr>
            <w:tcW w:w="1049" w:type="dxa"/>
            <w:tcBorders>
              <w:top w:val="single" w:sz="4" w:space="0" w:color="auto"/>
              <w:left w:val="nil"/>
              <w:bottom w:val="single" w:sz="4" w:space="0" w:color="auto"/>
              <w:right w:val="single" w:sz="4" w:space="0" w:color="auto"/>
            </w:tcBorders>
            <w:vAlign w:val="center"/>
          </w:tcPr>
          <w:p w14:paraId="6D061A3A"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E2908D3" w14:textId="77777777" w:rsidR="005C3C2F" w:rsidRPr="00D0162F" w:rsidRDefault="005C3C2F" w:rsidP="005C3C2F">
            <w:pPr>
              <w:pStyle w:val="TAL"/>
            </w:pPr>
          </w:p>
        </w:tc>
      </w:tr>
      <w:tr w:rsidR="005C3C2F" w:rsidRPr="00D0162F" w14:paraId="454BF299" w14:textId="77777777" w:rsidTr="005C3C2F">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D357C76" w14:textId="29E83A99" w:rsidR="005C3C2F" w:rsidRPr="00D0162F" w:rsidRDefault="005C3C2F" w:rsidP="005C3C2F">
            <w:pPr>
              <w:pStyle w:val="TAL"/>
              <w:rPr>
                <w:b/>
              </w:rPr>
            </w:pPr>
            <w:r w:rsidRPr="00D0162F">
              <w:rPr>
                <w:b/>
                <w:lang w:eastAsia="zh-CN"/>
              </w:rPr>
              <w:t>5.7.6.3</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07F4A977" w14:textId="4D1CC74A" w:rsidR="005C3C2F" w:rsidRPr="00D0162F" w:rsidRDefault="005C3C2F" w:rsidP="005C3C2F">
            <w:pPr>
              <w:pStyle w:val="TAL"/>
            </w:pPr>
            <w:r w:rsidRPr="00D0162F">
              <w:t>EN-DC FR2 CSI-RS based CMR and dedicated IMR L1-SINR measurement 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5015F19A" w14:textId="64163534" w:rsidR="005C3C2F" w:rsidRPr="00D0162F" w:rsidRDefault="005C3C2F" w:rsidP="005C3C2F">
            <w:pPr>
              <w:pStyle w:val="TAL"/>
            </w:pPr>
            <w:r w:rsidRPr="00D0162F">
              <w:rPr>
                <w:rFonts w:eastAsia="SimSu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4E283B3" w14:textId="4303E521" w:rsidR="005C3C2F" w:rsidRPr="00D0162F" w:rsidRDefault="005C3C2F" w:rsidP="005C3C2F">
            <w:pPr>
              <w:pStyle w:val="TAL"/>
            </w:pPr>
            <w:r w:rsidRPr="00D0162F">
              <w:rPr>
                <w:rFonts w:eastAsia="SimSu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0E3534E" w14:textId="77777777" w:rsidR="005C3C2F" w:rsidRPr="00D0162F" w:rsidRDefault="005C3C2F" w:rsidP="005C3C2F">
            <w:pPr>
              <w:pStyle w:val="TAL"/>
            </w:pPr>
          </w:p>
        </w:tc>
        <w:tc>
          <w:tcPr>
            <w:tcW w:w="1049" w:type="dxa"/>
            <w:tcBorders>
              <w:top w:val="single" w:sz="4" w:space="0" w:color="auto"/>
              <w:left w:val="nil"/>
              <w:bottom w:val="single" w:sz="4" w:space="0" w:color="auto"/>
              <w:right w:val="single" w:sz="4" w:space="0" w:color="auto"/>
            </w:tcBorders>
            <w:vAlign w:val="center"/>
          </w:tcPr>
          <w:p w14:paraId="1BFF92C2" w14:textId="77777777" w:rsidR="005C3C2F" w:rsidRPr="00D0162F" w:rsidRDefault="005C3C2F" w:rsidP="005C3C2F">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6ADD187" w14:textId="77777777" w:rsidR="005C3C2F" w:rsidRPr="00D0162F" w:rsidRDefault="005C3C2F" w:rsidP="005C3C2F">
            <w:pPr>
              <w:pStyle w:val="TAL"/>
            </w:pPr>
          </w:p>
        </w:tc>
      </w:tr>
    </w:tbl>
    <w:p w14:paraId="12874CC2" w14:textId="77777777" w:rsidR="00AB67FA" w:rsidRPr="00D0162F" w:rsidRDefault="00AB67FA" w:rsidP="00AB67FA"/>
    <w:p w14:paraId="6B986147" w14:textId="77777777" w:rsidR="00AB67FA" w:rsidRPr="00D0162F" w:rsidRDefault="00AB67FA" w:rsidP="00AB67FA">
      <w:pPr>
        <w:pStyle w:val="Heading1"/>
      </w:pPr>
      <w:r w:rsidRPr="00D0162F">
        <w:t>E.4</w:t>
      </w:r>
      <w:r w:rsidRPr="00D0162F">
        <w:tab/>
        <w:t>Cell configuration mapping for SA FR1 test cases in Chapter 6</w:t>
      </w:r>
    </w:p>
    <w:p w14:paraId="4FD8C07A" w14:textId="73DB2451" w:rsidR="00AB67FA" w:rsidRPr="00D0162F" w:rsidRDefault="00AB67FA" w:rsidP="00AB67FA">
      <w:r w:rsidRPr="00D0162F">
        <w:t xml:space="preserve">Table E.4-1 defines the cell configuration mapping for </w:t>
      </w:r>
      <w:r w:rsidR="008D0CD8" w:rsidRPr="00D0162F">
        <w:rPr>
          <w:lang w:eastAsia="zh-CN"/>
        </w:rPr>
        <w:t>NR/5GC</w:t>
      </w:r>
      <w:r w:rsidRPr="00D0162F">
        <w:t xml:space="preserve"> FR1 test cases in chapter 6 of this test specification.</w:t>
      </w:r>
    </w:p>
    <w:p w14:paraId="495CE083" w14:textId="77777777" w:rsidR="00AB67FA" w:rsidRPr="00D0162F" w:rsidRDefault="00AB67FA" w:rsidP="00AB67FA">
      <w:pPr>
        <w:pStyle w:val="TH"/>
        <w:keepNext w:val="0"/>
        <w:keepLines w:val="0"/>
      </w:pPr>
      <w:r w:rsidRPr="00D0162F">
        <w:t>Table E.4-1: Cell configuration mapping for SA FR1 RRM testing</w:t>
      </w:r>
    </w:p>
    <w:tbl>
      <w:tblPr>
        <w:tblW w:w="9914" w:type="dxa"/>
        <w:jc w:val="center"/>
        <w:tblLayout w:type="fixed"/>
        <w:tblCellMar>
          <w:left w:w="28" w:type="dxa"/>
        </w:tblCellMar>
        <w:tblLook w:val="0000" w:firstRow="0" w:lastRow="0" w:firstColumn="0" w:lastColumn="0" w:noHBand="0" w:noVBand="0"/>
      </w:tblPr>
      <w:tblGrid>
        <w:gridCol w:w="1005"/>
        <w:gridCol w:w="3661"/>
        <w:gridCol w:w="1043"/>
        <w:gridCol w:w="1041"/>
        <w:gridCol w:w="1056"/>
        <w:gridCol w:w="1041"/>
        <w:gridCol w:w="1067"/>
      </w:tblGrid>
      <w:tr w:rsidR="00AB67FA" w:rsidRPr="00D0162F" w14:paraId="6F8CD8A8" w14:textId="77777777" w:rsidTr="00EF64C7">
        <w:trPr>
          <w:tblHeader/>
          <w:jc w:val="center"/>
        </w:trPr>
        <w:tc>
          <w:tcPr>
            <w:tcW w:w="1005" w:type="dxa"/>
            <w:tcBorders>
              <w:top w:val="single" w:sz="4" w:space="0" w:color="auto"/>
              <w:left w:val="single" w:sz="4" w:space="0" w:color="auto"/>
              <w:bottom w:val="single" w:sz="4" w:space="0" w:color="auto"/>
              <w:right w:val="single" w:sz="4" w:space="0" w:color="auto"/>
            </w:tcBorders>
            <w:shd w:val="clear" w:color="auto" w:fill="auto"/>
          </w:tcPr>
          <w:p w14:paraId="0B1DD36A" w14:textId="77777777" w:rsidR="00AB67FA" w:rsidRPr="00D0162F" w:rsidRDefault="00AB67FA" w:rsidP="006E0A54">
            <w:pPr>
              <w:pStyle w:val="TAH"/>
              <w:keepNext w:val="0"/>
              <w:keepLines w:val="0"/>
            </w:pPr>
            <w:r w:rsidRPr="00D0162F">
              <w:t>TC</w:t>
            </w:r>
          </w:p>
        </w:tc>
        <w:tc>
          <w:tcPr>
            <w:tcW w:w="3661" w:type="dxa"/>
            <w:tcBorders>
              <w:top w:val="single" w:sz="4" w:space="0" w:color="auto"/>
              <w:left w:val="nil"/>
              <w:bottom w:val="single" w:sz="4" w:space="0" w:color="auto"/>
              <w:right w:val="single" w:sz="4" w:space="0" w:color="auto"/>
            </w:tcBorders>
            <w:shd w:val="clear" w:color="auto" w:fill="auto"/>
            <w:noWrap/>
          </w:tcPr>
          <w:p w14:paraId="12444A79" w14:textId="77777777" w:rsidR="00AB67FA" w:rsidRPr="00D0162F" w:rsidRDefault="00AB67FA" w:rsidP="006E0A54">
            <w:pPr>
              <w:pStyle w:val="TAH"/>
              <w:keepNext w:val="0"/>
              <w:keepLines w:val="0"/>
            </w:pPr>
            <w:r w:rsidRPr="00D0162F">
              <w:t>Description</w:t>
            </w:r>
          </w:p>
        </w:tc>
        <w:tc>
          <w:tcPr>
            <w:tcW w:w="1043" w:type="dxa"/>
            <w:tcBorders>
              <w:top w:val="single" w:sz="4" w:space="0" w:color="auto"/>
              <w:left w:val="nil"/>
              <w:bottom w:val="single" w:sz="4" w:space="0" w:color="auto"/>
              <w:right w:val="single" w:sz="4" w:space="0" w:color="auto"/>
            </w:tcBorders>
            <w:shd w:val="clear" w:color="auto" w:fill="auto"/>
          </w:tcPr>
          <w:p w14:paraId="60E9C9F0" w14:textId="5C69559D" w:rsidR="00AB67FA" w:rsidRPr="00D0162F" w:rsidRDefault="00AB67FA" w:rsidP="006E0A54">
            <w:pPr>
              <w:pStyle w:val="TAH"/>
              <w:keepNext w:val="0"/>
              <w:keepLines w:val="0"/>
            </w:pPr>
            <w:r w:rsidRPr="00D0162F">
              <w:t>38.533</w:t>
            </w:r>
            <w:r w:rsidR="006E0A54" w:rsidRPr="00D0162F">
              <w:t xml:space="preserve"> </w:t>
            </w:r>
            <w:r w:rsidRPr="00D0162F">
              <w:t>NR</w:t>
            </w:r>
            <w:r w:rsidR="006E0A54" w:rsidRPr="00D0162F">
              <w:t xml:space="preserve"> </w:t>
            </w:r>
            <w:r w:rsidRPr="00D0162F">
              <w:t>Cell1</w:t>
            </w:r>
          </w:p>
        </w:tc>
        <w:tc>
          <w:tcPr>
            <w:tcW w:w="1041" w:type="dxa"/>
            <w:tcBorders>
              <w:top w:val="single" w:sz="4" w:space="0" w:color="auto"/>
              <w:left w:val="nil"/>
              <w:bottom w:val="single" w:sz="4" w:space="0" w:color="auto"/>
              <w:right w:val="single" w:sz="4" w:space="0" w:color="auto"/>
            </w:tcBorders>
            <w:shd w:val="clear" w:color="auto" w:fill="auto"/>
          </w:tcPr>
          <w:p w14:paraId="03F4EF0E" w14:textId="7865BA38" w:rsidR="00AB67FA" w:rsidRPr="00D0162F" w:rsidRDefault="00AB67FA" w:rsidP="006E0A54">
            <w:pPr>
              <w:pStyle w:val="TAH"/>
              <w:keepNext w:val="0"/>
              <w:keepLines w:val="0"/>
            </w:pPr>
            <w:r w:rsidRPr="00D0162F">
              <w:t>38.533</w:t>
            </w:r>
            <w:r w:rsidR="006E0A54" w:rsidRPr="00D0162F">
              <w:t xml:space="preserve"> </w:t>
            </w:r>
            <w:r w:rsidRPr="00D0162F">
              <w:t>NR</w:t>
            </w:r>
            <w:r w:rsidR="006E0A54" w:rsidRPr="00D0162F">
              <w:t xml:space="preserve"> </w:t>
            </w:r>
            <w:r w:rsidRPr="00D0162F">
              <w:t>Cell2</w:t>
            </w:r>
          </w:p>
        </w:tc>
        <w:tc>
          <w:tcPr>
            <w:tcW w:w="1056" w:type="dxa"/>
            <w:tcBorders>
              <w:top w:val="single" w:sz="4" w:space="0" w:color="auto"/>
              <w:left w:val="nil"/>
              <w:bottom w:val="single" w:sz="4" w:space="0" w:color="auto"/>
              <w:right w:val="single" w:sz="4" w:space="0" w:color="auto"/>
            </w:tcBorders>
            <w:shd w:val="clear" w:color="auto" w:fill="auto"/>
          </w:tcPr>
          <w:p w14:paraId="6683B105" w14:textId="21119A7C" w:rsidR="00AB67FA" w:rsidRPr="00D0162F" w:rsidRDefault="00AB67FA" w:rsidP="006E0A54">
            <w:pPr>
              <w:pStyle w:val="TAH"/>
              <w:keepNext w:val="0"/>
              <w:keepLines w:val="0"/>
            </w:pPr>
            <w:r w:rsidRPr="00D0162F">
              <w:t>38.533</w:t>
            </w:r>
            <w:r w:rsidR="006E0A54" w:rsidRPr="00D0162F">
              <w:t xml:space="preserve"> </w:t>
            </w:r>
            <w:r w:rsidRPr="00D0162F">
              <w:t>NR</w:t>
            </w:r>
            <w:r w:rsidR="006E0A54" w:rsidRPr="00D0162F">
              <w:t xml:space="preserve"> </w:t>
            </w:r>
            <w:r w:rsidRPr="00D0162F">
              <w:t>Cell3</w:t>
            </w:r>
          </w:p>
        </w:tc>
        <w:tc>
          <w:tcPr>
            <w:tcW w:w="1041" w:type="dxa"/>
            <w:tcBorders>
              <w:top w:val="single" w:sz="4" w:space="0" w:color="auto"/>
              <w:left w:val="nil"/>
              <w:bottom w:val="single" w:sz="4" w:space="0" w:color="auto"/>
              <w:right w:val="single" w:sz="4" w:space="0" w:color="auto"/>
            </w:tcBorders>
          </w:tcPr>
          <w:p w14:paraId="652AEAD9" w14:textId="251D06A3" w:rsidR="00AB67FA" w:rsidRPr="00D0162F" w:rsidRDefault="00AB67FA" w:rsidP="006E0A54">
            <w:pPr>
              <w:pStyle w:val="TAH"/>
            </w:pPr>
            <w:r w:rsidRPr="00D0162F">
              <w:t>38.533</w:t>
            </w:r>
            <w:r w:rsidR="006E0A54" w:rsidRPr="00D0162F">
              <w:t xml:space="preserve"> </w:t>
            </w:r>
            <w:r w:rsidRPr="00D0162F">
              <w:t>NR</w:t>
            </w:r>
            <w:r w:rsidR="006E0A54" w:rsidRPr="00D0162F">
              <w:t xml:space="preserve"> </w:t>
            </w:r>
            <w:r w:rsidRPr="00D0162F">
              <w:t>Cell4</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3A808576" w14:textId="06D4FFE1" w:rsidR="00AB67FA" w:rsidRPr="00D0162F" w:rsidRDefault="00AB67FA" w:rsidP="006E0A54">
            <w:pPr>
              <w:pStyle w:val="TAH"/>
            </w:pPr>
            <w:r w:rsidRPr="00D0162F">
              <w:t>CA</w:t>
            </w:r>
            <w:r w:rsidR="006E0A54" w:rsidRPr="00D0162F">
              <w:t xml:space="preserve"> </w:t>
            </w:r>
            <w:r w:rsidRPr="00D0162F">
              <w:t>Type</w:t>
            </w:r>
          </w:p>
        </w:tc>
      </w:tr>
      <w:tr w:rsidR="00AB67FA" w:rsidRPr="00D0162F" w14:paraId="3328D616"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0960883D" w14:textId="77777777" w:rsidR="00AB67FA" w:rsidRPr="00D0162F" w:rsidRDefault="00AB67FA" w:rsidP="006E0A54">
            <w:pPr>
              <w:pStyle w:val="TAL"/>
              <w:keepNext w:val="0"/>
              <w:keepLines w:val="0"/>
              <w:rPr>
                <w:b/>
                <w:lang w:eastAsia="zh-TW"/>
              </w:rPr>
            </w:pPr>
            <w:r w:rsidRPr="00D0162F">
              <w:rPr>
                <w:b/>
                <w:lang w:eastAsia="zh-TW"/>
              </w:rPr>
              <w:t>6.1.1.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57575284" w14:textId="6A35C8CA" w:rsidR="00AB67FA" w:rsidRPr="00107D76" w:rsidRDefault="00AB67FA" w:rsidP="006E0A54">
            <w:pPr>
              <w:pStyle w:val="TAL"/>
              <w:keepNext w:val="0"/>
              <w:keepLines w:val="0"/>
              <w:rPr>
                <w:lang w:val="fr-FR"/>
              </w:rPr>
            </w:pP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1</w:t>
            </w:r>
            <w:r w:rsidR="006E0A54" w:rsidRPr="00107D76">
              <w:rPr>
                <w:lang w:val="fr-FR"/>
              </w:rPr>
              <w:t xml:space="preserve"> </w:t>
            </w:r>
            <w:r w:rsidRPr="00107D76">
              <w:rPr>
                <w:lang w:val="fr-FR"/>
              </w:rPr>
              <w:t>cell</w:t>
            </w:r>
            <w:r w:rsidR="006E0A54" w:rsidRPr="00107D76">
              <w:rPr>
                <w:lang w:val="fr-FR"/>
              </w:rPr>
              <w:t xml:space="preserve"> </w:t>
            </w:r>
            <w:r w:rsidRPr="00107D76">
              <w:rPr>
                <w:lang w:val="fr-FR"/>
              </w:rPr>
              <w:t>re-selection</w:t>
            </w:r>
          </w:p>
        </w:tc>
        <w:tc>
          <w:tcPr>
            <w:tcW w:w="1043" w:type="dxa"/>
            <w:tcBorders>
              <w:top w:val="single" w:sz="4" w:space="0" w:color="auto"/>
              <w:left w:val="nil"/>
              <w:bottom w:val="single" w:sz="4" w:space="0" w:color="auto"/>
              <w:right w:val="single" w:sz="4" w:space="0" w:color="auto"/>
            </w:tcBorders>
            <w:shd w:val="clear" w:color="auto" w:fill="auto"/>
            <w:vAlign w:val="center"/>
          </w:tcPr>
          <w:p w14:paraId="4C05814C" w14:textId="423CF593"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1" w:type="dxa"/>
            <w:tcBorders>
              <w:top w:val="single" w:sz="4" w:space="0" w:color="auto"/>
              <w:left w:val="nil"/>
              <w:bottom w:val="single" w:sz="4" w:space="0" w:color="auto"/>
              <w:right w:val="single" w:sz="4" w:space="0" w:color="auto"/>
            </w:tcBorders>
            <w:shd w:val="clear" w:color="auto" w:fill="auto"/>
            <w:vAlign w:val="center"/>
          </w:tcPr>
          <w:p w14:paraId="0A3E174E" w14:textId="6CB27EA0"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1</w:t>
            </w:r>
          </w:p>
        </w:tc>
        <w:tc>
          <w:tcPr>
            <w:tcW w:w="1056" w:type="dxa"/>
            <w:tcBorders>
              <w:top w:val="single" w:sz="4" w:space="0" w:color="auto"/>
              <w:left w:val="nil"/>
              <w:bottom w:val="single" w:sz="4" w:space="0" w:color="auto"/>
              <w:right w:val="single" w:sz="4" w:space="0" w:color="auto"/>
            </w:tcBorders>
            <w:shd w:val="clear" w:color="auto" w:fill="auto"/>
            <w:vAlign w:val="center"/>
          </w:tcPr>
          <w:p w14:paraId="0B10C4E2" w14:textId="77777777" w:rsidR="00AB67FA" w:rsidRPr="00D0162F" w:rsidRDefault="00AB67FA" w:rsidP="006E0A54">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1D5DD8C3" w14:textId="77777777" w:rsidR="00AB67FA" w:rsidRPr="00D0162F" w:rsidRDefault="00AB67FA" w:rsidP="006E0A54">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34516F55" w14:textId="77777777" w:rsidR="00AB67FA" w:rsidRPr="00D0162F" w:rsidRDefault="00AB67FA" w:rsidP="006E0A54">
            <w:pPr>
              <w:pStyle w:val="TAL"/>
              <w:keepNext w:val="0"/>
              <w:keepLines w:val="0"/>
            </w:pPr>
          </w:p>
        </w:tc>
      </w:tr>
      <w:tr w:rsidR="00AB67FA" w:rsidRPr="00D0162F" w14:paraId="39DDD243"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40A9EB66" w14:textId="77777777" w:rsidR="00AB67FA" w:rsidRPr="00D0162F" w:rsidRDefault="00AB67FA" w:rsidP="006E0A54">
            <w:pPr>
              <w:pStyle w:val="TAL"/>
              <w:keepNext w:val="0"/>
              <w:keepLines w:val="0"/>
              <w:rPr>
                <w:b/>
                <w:lang w:eastAsia="zh-TW"/>
              </w:rPr>
            </w:pPr>
            <w:r w:rsidRPr="00D0162F">
              <w:rPr>
                <w:b/>
                <w:lang w:eastAsia="zh-TW"/>
              </w:rPr>
              <w:t>6.1.1.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51B886FD" w14:textId="35CCD1CE" w:rsidR="00AB67FA" w:rsidRPr="00107D76" w:rsidRDefault="00AB67FA" w:rsidP="006E0A54">
            <w:pPr>
              <w:pStyle w:val="TAL"/>
              <w:keepNext w:val="0"/>
              <w:keepLines w:val="0"/>
              <w:rPr>
                <w:lang w:val="fr-FR"/>
              </w:rPr>
            </w:pP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1-FR1</w:t>
            </w:r>
            <w:r w:rsidR="006E0A54" w:rsidRPr="00107D76">
              <w:rPr>
                <w:lang w:val="fr-FR"/>
              </w:rPr>
              <w:t xml:space="preserve"> </w:t>
            </w:r>
            <w:r w:rsidRPr="00107D76">
              <w:rPr>
                <w:lang w:val="fr-FR"/>
              </w:rPr>
              <w:t>cell</w:t>
            </w:r>
            <w:r w:rsidR="006E0A54" w:rsidRPr="00107D76">
              <w:rPr>
                <w:lang w:val="fr-FR"/>
              </w:rPr>
              <w:t xml:space="preserve"> </w:t>
            </w:r>
            <w:r w:rsidRPr="00107D76">
              <w:rPr>
                <w:lang w:val="fr-FR"/>
              </w:rPr>
              <w:t>re-selection</w:t>
            </w:r>
          </w:p>
        </w:tc>
        <w:tc>
          <w:tcPr>
            <w:tcW w:w="1043" w:type="dxa"/>
            <w:tcBorders>
              <w:top w:val="single" w:sz="4" w:space="0" w:color="auto"/>
              <w:left w:val="nil"/>
              <w:bottom w:val="single" w:sz="4" w:space="0" w:color="auto"/>
              <w:right w:val="single" w:sz="4" w:space="0" w:color="auto"/>
            </w:tcBorders>
            <w:shd w:val="clear" w:color="auto" w:fill="auto"/>
            <w:vAlign w:val="center"/>
          </w:tcPr>
          <w:p w14:paraId="2F1F7712" w14:textId="26E04D5D"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6</w:t>
            </w:r>
          </w:p>
        </w:tc>
        <w:tc>
          <w:tcPr>
            <w:tcW w:w="1041" w:type="dxa"/>
            <w:tcBorders>
              <w:top w:val="single" w:sz="4" w:space="0" w:color="auto"/>
              <w:left w:val="nil"/>
              <w:bottom w:val="single" w:sz="4" w:space="0" w:color="auto"/>
              <w:right w:val="single" w:sz="4" w:space="0" w:color="auto"/>
            </w:tcBorders>
            <w:shd w:val="clear" w:color="auto" w:fill="auto"/>
            <w:vAlign w:val="center"/>
          </w:tcPr>
          <w:p w14:paraId="6527BB3D" w14:textId="4735BC99"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23</w:t>
            </w:r>
          </w:p>
        </w:tc>
        <w:tc>
          <w:tcPr>
            <w:tcW w:w="1056" w:type="dxa"/>
            <w:tcBorders>
              <w:top w:val="single" w:sz="4" w:space="0" w:color="auto"/>
              <w:left w:val="nil"/>
              <w:bottom w:val="single" w:sz="4" w:space="0" w:color="auto"/>
              <w:right w:val="single" w:sz="4" w:space="0" w:color="auto"/>
            </w:tcBorders>
            <w:shd w:val="clear" w:color="auto" w:fill="auto"/>
            <w:vAlign w:val="center"/>
          </w:tcPr>
          <w:p w14:paraId="4046FADC" w14:textId="77777777" w:rsidR="00AB67FA" w:rsidRPr="00D0162F" w:rsidRDefault="00AB67FA" w:rsidP="006E0A54">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7E12B2BE" w14:textId="77777777" w:rsidR="00AB67FA" w:rsidRPr="00D0162F" w:rsidRDefault="00AB67FA" w:rsidP="006E0A54">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E6027A6" w14:textId="77777777" w:rsidR="00AB67FA" w:rsidRPr="00D0162F" w:rsidRDefault="00AB67FA" w:rsidP="006E0A54">
            <w:pPr>
              <w:pStyle w:val="TAL"/>
              <w:keepNext w:val="0"/>
              <w:keepLines w:val="0"/>
            </w:pPr>
          </w:p>
        </w:tc>
      </w:tr>
      <w:tr w:rsidR="00AB67FA" w:rsidRPr="00D0162F" w14:paraId="3559E3A4"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0DD82EB5" w14:textId="77777777" w:rsidR="00AB67FA" w:rsidRPr="00D0162F" w:rsidRDefault="00AB67FA" w:rsidP="006E0A54">
            <w:pPr>
              <w:pStyle w:val="TAL"/>
              <w:keepNext w:val="0"/>
              <w:keepLines w:val="0"/>
              <w:rPr>
                <w:b/>
                <w:lang w:eastAsia="zh-TW"/>
              </w:rPr>
            </w:pPr>
            <w:r w:rsidRPr="00D0162F">
              <w:rPr>
                <w:b/>
                <w:lang w:eastAsia="zh-TW"/>
              </w:rPr>
              <w:t>6.1.1.3</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39848B7A" w14:textId="705F9594"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for</w:t>
            </w:r>
            <w:r w:rsidR="006E0A54" w:rsidRPr="00D0162F">
              <w:t xml:space="preserve"> </w:t>
            </w:r>
            <w:r w:rsidRPr="00D0162F">
              <w:t>UE</w:t>
            </w:r>
            <w:r w:rsidR="006E0A54" w:rsidRPr="00D0162F">
              <w:t xml:space="preserve"> </w:t>
            </w:r>
            <w:r w:rsidRPr="00D0162F">
              <w:t>fulfilling</w:t>
            </w:r>
            <w:r w:rsidR="006E0A54" w:rsidRPr="00D0162F">
              <w:t xml:space="preserve"> </w:t>
            </w:r>
            <w:r w:rsidRPr="00D0162F">
              <w:t>low</w:t>
            </w:r>
            <w:r w:rsidR="006E0A54" w:rsidRPr="00D0162F">
              <w:t xml:space="preserve"> </w:t>
            </w:r>
            <w:r w:rsidRPr="00D0162F">
              <w:t>mobility</w:t>
            </w:r>
            <w:r w:rsidR="006E0A54" w:rsidRPr="00D0162F">
              <w:t xml:space="preserve"> </w:t>
            </w:r>
            <w:r w:rsidRPr="00D0162F">
              <w:t>relaxed</w:t>
            </w:r>
            <w:r w:rsidR="006E0A54" w:rsidRPr="00D0162F">
              <w:t xml:space="preserve"> </w:t>
            </w:r>
            <w:r w:rsidRPr="00D0162F">
              <w:t>measurement</w:t>
            </w:r>
            <w:r w:rsidR="006E0A54" w:rsidRPr="00D0162F">
              <w:t xml:space="preserve"> </w:t>
            </w:r>
            <w:r w:rsidRPr="00D0162F">
              <w:t>criterion</w:t>
            </w:r>
          </w:p>
        </w:tc>
        <w:tc>
          <w:tcPr>
            <w:tcW w:w="1043" w:type="dxa"/>
            <w:tcBorders>
              <w:top w:val="single" w:sz="4" w:space="0" w:color="auto"/>
              <w:left w:val="nil"/>
              <w:bottom w:val="single" w:sz="4" w:space="0" w:color="auto"/>
              <w:right w:val="single" w:sz="4" w:space="0" w:color="auto"/>
            </w:tcBorders>
            <w:shd w:val="clear" w:color="auto" w:fill="auto"/>
            <w:vAlign w:val="center"/>
          </w:tcPr>
          <w:p w14:paraId="2CE7AA3A" w14:textId="50B97EAB"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1" w:type="dxa"/>
            <w:tcBorders>
              <w:top w:val="single" w:sz="4" w:space="0" w:color="auto"/>
              <w:left w:val="nil"/>
              <w:bottom w:val="single" w:sz="4" w:space="0" w:color="auto"/>
              <w:right w:val="single" w:sz="4" w:space="0" w:color="auto"/>
            </w:tcBorders>
            <w:shd w:val="clear" w:color="auto" w:fill="auto"/>
            <w:vAlign w:val="center"/>
          </w:tcPr>
          <w:p w14:paraId="4E7A43EB" w14:textId="01860F52"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1</w:t>
            </w:r>
          </w:p>
        </w:tc>
        <w:tc>
          <w:tcPr>
            <w:tcW w:w="1056" w:type="dxa"/>
            <w:tcBorders>
              <w:top w:val="single" w:sz="4" w:space="0" w:color="auto"/>
              <w:left w:val="nil"/>
              <w:bottom w:val="single" w:sz="4" w:space="0" w:color="auto"/>
              <w:right w:val="single" w:sz="4" w:space="0" w:color="auto"/>
            </w:tcBorders>
            <w:shd w:val="clear" w:color="auto" w:fill="auto"/>
            <w:vAlign w:val="center"/>
          </w:tcPr>
          <w:p w14:paraId="438C67D6" w14:textId="77777777" w:rsidR="00AB67FA" w:rsidRPr="00D0162F" w:rsidRDefault="00AB67FA" w:rsidP="006E0A54">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7C7851EF" w14:textId="77777777" w:rsidR="00AB67FA" w:rsidRPr="00D0162F" w:rsidRDefault="00AB67FA" w:rsidP="006E0A54">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EEC2BD2" w14:textId="77777777" w:rsidR="00AB67FA" w:rsidRPr="00D0162F" w:rsidRDefault="00AB67FA" w:rsidP="006E0A54">
            <w:pPr>
              <w:pStyle w:val="TAL"/>
              <w:keepNext w:val="0"/>
              <w:keepLines w:val="0"/>
            </w:pPr>
          </w:p>
        </w:tc>
      </w:tr>
      <w:tr w:rsidR="00AB67FA" w:rsidRPr="00D0162F" w14:paraId="14A926F2"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547EE7F0" w14:textId="77777777" w:rsidR="00AB67FA" w:rsidRPr="00D0162F" w:rsidRDefault="00AB67FA" w:rsidP="006E0A54">
            <w:pPr>
              <w:pStyle w:val="TAL"/>
              <w:keepNext w:val="0"/>
              <w:keepLines w:val="0"/>
              <w:rPr>
                <w:b/>
                <w:lang w:eastAsia="zh-TW"/>
              </w:rPr>
            </w:pPr>
            <w:r w:rsidRPr="00D0162F">
              <w:rPr>
                <w:b/>
                <w:lang w:eastAsia="zh-TW"/>
              </w:rPr>
              <w:t>6.1.1.4</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2394C877" w14:textId="711EE1BE"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for</w:t>
            </w:r>
            <w:r w:rsidR="006E0A54" w:rsidRPr="00D0162F">
              <w:t xml:space="preserve"> </w:t>
            </w:r>
            <w:r w:rsidRPr="00D0162F">
              <w:t>UE</w:t>
            </w:r>
            <w:r w:rsidR="006E0A54" w:rsidRPr="00D0162F">
              <w:t xml:space="preserve"> </w:t>
            </w:r>
            <w:r w:rsidRPr="00D0162F">
              <w:t>fulfilling</w:t>
            </w:r>
            <w:r w:rsidR="006E0A54" w:rsidRPr="00D0162F">
              <w:t xml:space="preserve"> </w:t>
            </w:r>
            <w:r w:rsidRPr="00D0162F">
              <w:t>not-at-cell</w:t>
            </w:r>
            <w:r w:rsidR="006E0A54" w:rsidRPr="00D0162F">
              <w:t xml:space="preserve"> </w:t>
            </w:r>
            <w:r w:rsidRPr="00D0162F">
              <w:t>edge</w:t>
            </w:r>
            <w:r w:rsidR="006E0A54" w:rsidRPr="00D0162F">
              <w:t xml:space="preserve"> </w:t>
            </w:r>
            <w:r w:rsidRPr="00D0162F">
              <w:t>relaxed</w:t>
            </w:r>
            <w:r w:rsidR="006E0A54" w:rsidRPr="00D0162F">
              <w:t xml:space="preserve"> </w:t>
            </w:r>
            <w:r w:rsidRPr="00D0162F">
              <w:t>measurement</w:t>
            </w:r>
            <w:r w:rsidR="006E0A54" w:rsidRPr="00D0162F">
              <w:t xml:space="preserve"> </w:t>
            </w:r>
            <w:r w:rsidRPr="00D0162F">
              <w:t>criterion</w:t>
            </w:r>
          </w:p>
        </w:tc>
        <w:tc>
          <w:tcPr>
            <w:tcW w:w="1043" w:type="dxa"/>
            <w:tcBorders>
              <w:top w:val="single" w:sz="4" w:space="0" w:color="auto"/>
              <w:left w:val="nil"/>
              <w:bottom w:val="single" w:sz="4" w:space="0" w:color="auto"/>
              <w:right w:val="single" w:sz="4" w:space="0" w:color="auto"/>
            </w:tcBorders>
            <w:shd w:val="clear" w:color="auto" w:fill="auto"/>
            <w:vAlign w:val="center"/>
          </w:tcPr>
          <w:p w14:paraId="1DDB54C0" w14:textId="3B723831"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1" w:type="dxa"/>
            <w:tcBorders>
              <w:top w:val="single" w:sz="4" w:space="0" w:color="auto"/>
              <w:left w:val="nil"/>
              <w:bottom w:val="single" w:sz="4" w:space="0" w:color="auto"/>
              <w:right w:val="single" w:sz="4" w:space="0" w:color="auto"/>
            </w:tcBorders>
            <w:shd w:val="clear" w:color="auto" w:fill="auto"/>
            <w:vAlign w:val="center"/>
          </w:tcPr>
          <w:p w14:paraId="024F0339" w14:textId="3E9A5C02"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1</w:t>
            </w:r>
          </w:p>
        </w:tc>
        <w:tc>
          <w:tcPr>
            <w:tcW w:w="1056" w:type="dxa"/>
            <w:tcBorders>
              <w:top w:val="single" w:sz="4" w:space="0" w:color="auto"/>
              <w:left w:val="nil"/>
              <w:bottom w:val="single" w:sz="4" w:space="0" w:color="auto"/>
              <w:right w:val="single" w:sz="4" w:space="0" w:color="auto"/>
            </w:tcBorders>
            <w:shd w:val="clear" w:color="auto" w:fill="auto"/>
            <w:vAlign w:val="center"/>
          </w:tcPr>
          <w:p w14:paraId="2C3B6166" w14:textId="77777777" w:rsidR="00AB67FA" w:rsidRPr="00D0162F" w:rsidRDefault="00AB67FA" w:rsidP="006E0A54">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7D1448AA" w14:textId="77777777" w:rsidR="00AB67FA" w:rsidRPr="00D0162F" w:rsidRDefault="00AB67FA" w:rsidP="006E0A54">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E34A4F6" w14:textId="77777777" w:rsidR="00AB67FA" w:rsidRPr="00D0162F" w:rsidRDefault="00AB67FA" w:rsidP="006E0A54">
            <w:pPr>
              <w:pStyle w:val="TAL"/>
              <w:keepNext w:val="0"/>
              <w:keepLines w:val="0"/>
            </w:pPr>
          </w:p>
        </w:tc>
      </w:tr>
      <w:tr w:rsidR="00AB67FA" w:rsidRPr="00D0162F" w14:paraId="44C2699C"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847C085" w14:textId="77777777" w:rsidR="00AB67FA" w:rsidRPr="00D0162F" w:rsidRDefault="00AB67FA" w:rsidP="006E0A54">
            <w:pPr>
              <w:pStyle w:val="TAL"/>
              <w:keepNext w:val="0"/>
              <w:keepLines w:val="0"/>
              <w:rPr>
                <w:b/>
                <w:lang w:eastAsia="zh-TW"/>
              </w:rPr>
            </w:pPr>
            <w:r w:rsidRPr="00D0162F">
              <w:rPr>
                <w:b/>
                <w:lang w:eastAsia="zh-TW"/>
              </w:rPr>
              <w:t>6.1.1.5</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33B18768" w14:textId="3EA9B2B0"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1-FR1</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for</w:t>
            </w:r>
            <w:r w:rsidR="006E0A54" w:rsidRPr="00D0162F">
              <w:t xml:space="preserve"> </w:t>
            </w:r>
            <w:r w:rsidRPr="00D0162F">
              <w:t>UE</w:t>
            </w:r>
            <w:r w:rsidR="006E0A54" w:rsidRPr="00D0162F">
              <w:t xml:space="preserve"> </w:t>
            </w:r>
            <w:r w:rsidRPr="00D0162F">
              <w:t>fulfilling</w:t>
            </w:r>
            <w:r w:rsidR="006E0A54" w:rsidRPr="00D0162F">
              <w:t xml:space="preserve"> </w:t>
            </w:r>
            <w:r w:rsidRPr="00D0162F">
              <w:t>low</w:t>
            </w:r>
            <w:r w:rsidR="006E0A54" w:rsidRPr="00D0162F">
              <w:t xml:space="preserve"> </w:t>
            </w:r>
            <w:r w:rsidRPr="00D0162F">
              <w:t>mobility</w:t>
            </w:r>
            <w:r w:rsidR="006E0A54" w:rsidRPr="00D0162F">
              <w:t xml:space="preserve"> </w:t>
            </w:r>
            <w:r w:rsidRPr="00D0162F">
              <w:t>relaxed</w:t>
            </w:r>
            <w:r w:rsidR="006E0A54" w:rsidRPr="00D0162F">
              <w:t xml:space="preserve"> </w:t>
            </w:r>
            <w:r w:rsidRPr="00D0162F">
              <w:t>measurement</w:t>
            </w:r>
            <w:r w:rsidR="006E0A54" w:rsidRPr="00D0162F">
              <w:t xml:space="preserve"> </w:t>
            </w:r>
            <w:r w:rsidRPr="00D0162F">
              <w:t>criterion</w:t>
            </w:r>
          </w:p>
        </w:tc>
        <w:tc>
          <w:tcPr>
            <w:tcW w:w="1043" w:type="dxa"/>
            <w:tcBorders>
              <w:top w:val="single" w:sz="4" w:space="0" w:color="auto"/>
              <w:left w:val="nil"/>
              <w:bottom w:val="single" w:sz="4" w:space="0" w:color="auto"/>
              <w:right w:val="single" w:sz="4" w:space="0" w:color="auto"/>
            </w:tcBorders>
            <w:shd w:val="clear" w:color="auto" w:fill="auto"/>
            <w:vAlign w:val="center"/>
          </w:tcPr>
          <w:p w14:paraId="3CA4797F" w14:textId="7B8D216C"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006A2BE4" w:rsidRPr="00D0162F">
              <w:t>6</w:t>
            </w:r>
          </w:p>
        </w:tc>
        <w:tc>
          <w:tcPr>
            <w:tcW w:w="1041" w:type="dxa"/>
            <w:tcBorders>
              <w:top w:val="single" w:sz="4" w:space="0" w:color="auto"/>
              <w:left w:val="nil"/>
              <w:bottom w:val="single" w:sz="4" w:space="0" w:color="auto"/>
              <w:right w:val="single" w:sz="4" w:space="0" w:color="auto"/>
            </w:tcBorders>
            <w:shd w:val="clear" w:color="auto" w:fill="auto"/>
            <w:vAlign w:val="center"/>
          </w:tcPr>
          <w:p w14:paraId="0CD5D960" w14:textId="2272D3C2"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23</w:t>
            </w:r>
          </w:p>
        </w:tc>
        <w:tc>
          <w:tcPr>
            <w:tcW w:w="1056" w:type="dxa"/>
            <w:tcBorders>
              <w:top w:val="single" w:sz="4" w:space="0" w:color="auto"/>
              <w:left w:val="nil"/>
              <w:bottom w:val="single" w:sz="4" w:space="0" w:color="auto"/>
              <w:right w:val="single" w:sz="4" w:space="0" w:color="auto"/>
            </w:tcBorders>
            <w:shd w:val="clear" w:color="auto" w:fill="auto"/>
            <w:vAlign w:val="center"/>
          </w:tcPr>
          <w:p w14:paraId="0301025C" w14:textId="77777777" w:rsidR="00AB67FA" w:rsidRPr="00D0162F" w:rsidRDefault="00AB67FA" w:rsidP="006E0A54">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8C425AA" w14:textId="77777777" w:rsidR="00AB67FA" w:rsidRPr="00D0162F" w:rsidRDefault="00AB67FA" w:rsidP="006E0A54">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7E5C4F9" w14:textId="77777777" w:rsidR="00AB67FA" w:rsidRPr="00D0162F" w:rsidRDefault="00AB67FA" w:rsidP="006E0A54">
            <w:pPr>
              <w:pStyle w:val="TAL"/>
              <w:keepNext w:val="0"/>
              <w:keepLines w:val="0"/>
            </w:pPr>
          </w:p>
        </w:tc>
      </w:tr>
      <w:tr w:rsidR="00AB67FA" w:rsidRPr="00D0162F" w14:paraId="1C42073F"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715A67E6" w14:textId="77777777" w:rsidR="00AB67FA" w:rsidRPr="00D0162F" w:rsidRDefault="00AB67FA" w:rsidP="006E0A54">
            <w:pPr>
              <w:pStyle w:val="TAL"/>
              <w:keepNext w:val="0"/>
              <w:keepLines w:val="0"/>
              <w:rPr>
                <w:b/>
                <w:lang w:eastAsia="zh-TW"/>
              </w:rPr>
            </w:pPr>
            <w:r w:rsidRPr="00D0162F">
              <w:rPr>
                <w:b/>
                <w:lang w:eastAsia="zh-TW"/>
              </w:rPr>
              <w:t>6.1.1.6</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3450E7C7" w14:textId="38588835"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1-FR1</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for</w:t>
            </w:r>
            <w:r w:rsidR="006E0A54" w:rsidRPr="00D0162F">
              <w:t xml:space="preserve"> </w:t>
            </w:r>
            <w:r w:rsidRPr="00D0162F">
              <w:t>UE</w:t>
            </w:r>
            <w:r w:rsidR="006E0A54" w:rsidRPr="00D0162F">
              <w:t xml:space="preserve"> </w:t>
            </w:r>
            <w:r w:rsidRPr="00D0162F">
              <w:t>fulfilling</w:t>
            </w:r>
            <w:r w:rsidR="006E0A54" w:rsidRPr="00D0162F">
              <w:t xml:space="preserve"> </w:t>
            </w:r>
            <w:r w:rsidRPr="00D0162F">
              <w:t>not-at-cell</w:t>
            </w:r>
            <w:r w:rsidR="006E0A54" w:rsidRPr="00D0162F">
              <w:t xml:space="preserve"> </w:t>
            </w:r>
            <w:r w:rsidRPr="00D0162F">
              <w:t>edge</w:t>
            </w:r>
            <w:r w:rsidR="006E0A54" w:rsidRPr="00D0162F">
              <w:t xml:space="preserve"> </w:t>
            </w:r>
            <w:r w:rsidRPr="00D0162F">
              <w:t>relaxed</w:t>
            </w:r>
            <w:r w:rsidR="006E0A54" w:rsidRPr="00D0162F">
              <w:t xml:space="preserve"> </w:t>
            </w:r>
            <w:r w:rsidRPr="00D0162F">
              <w:t>measurement</w:t>
            </w:r>
            <w:r w:rsidR="006E0A54" w:rsidRPr="00D0162F">
              <w:t xml:space="preserve"> </w:t>
            </w:r>
            <w:r w:rsidRPr="00D0162F">
              <w:t>criterion</w:t>
            </w:r>
          </w:p>
        </w:tc>
        <w:tc>
          <w:tcPr>
            <w:tcW w:w="1043" w:type="dxa"/>
            <w:tcBorders>
              <w:top w:val="single" w:sz="4" w:space="0" w:color="auto"/>
              <w:left w:val="nil"/>
              <w:bottom w:val="single" w:sz="4" w:space="0" w:color="auto"/>
              <w:right w:val="single" w:sz="4" w:space="0" w:color="auto"/>
            </w:tcBorders>
            <w:shd w:val="clear" w:color="auto" w:fill="auto"/>
            <w:vAlign w:val="center"/>
          </w:tcPr>
          <w:p w14:paraId="1ED895A3" w14:textId="70481428"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006A2BE4" w:rsidRPr="00D0162F">
              <w:t>6</w:t>
            </w:r>
          </w:p>
        </w:tc>
        <w:tc>
          <w:tcPr>
            <w:tcW w:w="1041" w:type="dxa"/>
            <w:tcBorders>
              <w:top w:val="single" w:sz="4" w:space="0" w:color="auto"/>
              <w:left w:val="nil"/>
              <w:bottom w:val="single" w:sz="4" w:space="0" w:color="auto"/>
              <w:right w:val="single" w:sz="4" w:space="0" w:color="auto"/>
            </w:tcBorders>
            <w:shd w:val="clear" w:color="auto" w:fill="auto"/>
            <w:vAlign w:val="center"/>
          </w:tcPr>
          <w:p w14:paraId="75F1479B" w14:textId="35C89172"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23</w:t>
            </w:r>
          </w:p>
        </w:tc>
        <w:tc>
          <w:tcPr>
            <w:tcW w:w="1056" w:type="dxa"/>
            <w:tcBorders>
              <w:top w:val="single" w:sz="4" w:space="0" w:color="auto"/>
              <w:left w:val="nil"/>
              <w:bottom w:val="single" w:sz="4" w:space="0" w:color="auto"/>
              <w:right w:val="single" w:sz="4" w:space="0" w:color="auto"/>
            </w:tcBorders>
            <w:shd w:val="clear" w:color="auto" w:fill="auto"/>
            <w:vAlign w:val="center"/>
          </w:tcPr>
          <w:p w14:paraId="44550AC2" w14:textId="77777777" w:rsidR="00AB67FA" w:rsidRPr="00D0162F" w:rsidRDefault="00AB67FA" w:rsidP="006E0A54">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D8A7B4A" w14:textId="77777777" w:rsidR="00AB67FA" w:rsidRPr="00D0162F" w:rsidRDefault="00AB67FA" w:rsidP="006E0A54">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14A86BF3" w14:textId="77777777" w:rsidR="00AB67FA" w:rsidRPr="00D0162F" w:rsidRDefault="00AB67FA" w:rsidP="006E0A54">
            <w:pPr>
              <w:pStyle w:val="TAL"/>
              <w:keepNext w:val="0"/>
              <w:keepLines w:val="0"/>
            </w:pPr>
          </w:p>
        </w:tc>
      </w:tr>
      <w:tr w:rsidR="00AB67FA" w:rsidRPr="00D0162F" w14:paraId="4E41116E"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C1CB7AE" w14:textId="77777777" w:rsidR="00AB67FA" w:rsidRPr="00D0162F" w:rsidRDefault="00AB67FA" w:rsidP="006E0A54">
            <w:pPr>
              <w:pStyle w:val="TAL"/>
              <w:keepNext w:val="0"/>
              <w:keepLines w:val="0"/>
              <w:rPr>
                <w:b/>
                <w:lang w:eastAsia="zh-CN"/>
              </w:rPr>
            </w:pPr>
            <w:r w:rsidRPr="00D0162F">
              <w:rPr>
                <w:b/>
                <w:lang w:eastAsia="zh-CN"/>
              </w:rPr>
              <w:t>6.1.1.7</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64BF661A" w14:textId="15191029"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for</w:t>
            </w:r>
            <w:r w:rsidR="006E0A54" w:rsidRPr="00D0162F">
              <w:t xml:space="preserve"> </w:t>
            </w:r>
            <w:r w:rsidRPr="00D0162F">
              <w:t>UE</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highSpeedMeasFlag-r16</w:t>
            </w:r>
          </w:p>
        </w:tc>
        <w:tc>
          <w:tcPr>
            <w:tcW w:w="1043" w:type="dxa"/>
            <w:tcBorders>
              <w:top w:val="single" w:sz="4" w:space="0" w:color="auto"/>
              <w:left w:val="nil"/>
              <w:bottom w:val="single" w:sz="4" w:space="0" w:color="auto"/>
              <w:right w:val="single" w:sz="4" w:space="0" w:color="auto"/>
            </w:tcBorders>
            <w:shd w:val="clear" w:color="auto" w:fill="auto"/>
            <w:vAlign w:val="center"/>
          </w:tcPr>
          <w:p w14:paraId="1DBCCFC2" w14:textId="6BC978E2"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F7B16EC" w14:textId="312E7B9D"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1</w:t>
            </w:r>
          </w:p>
        </w:tc>
        <w:tc>
          <w:tcPr>
            <w:tcW w:w="1056" w:type="dxa"/>
            <w:tcBorders>
              <w:top w:val="single" w:sz="4" w:space="0" w:color="auto"/>
              <w:left w:val="nil"/>
              <w:bottom w:val="single" w:sz="4" w:space="0" w:color="auto"/>
              <w:right w:val="single" w:sz="4" w:space="0" w:color="auto"/>
            </w:tcBorders>
            <w:shd w:val="clear" w:color="auto" w:fill="auto"/>
            <w:vAlign w:val="center"/>
          </w:tcPr>
          <w:p w14:paraId="602B4695" w14:textId="77777777" w:rsidR="00AB67FA" w:rsidRPr="00D0162F" w:rsidRDefault="00AB67FA" w:rsidP="006E0A54">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773F9CDD" w14:textId="77777777" w:rsidR="00AB67FA" w:rsidRPr="00D0162F" w:rsidRDefault="00AB67FA" w:rsidP="006E0A54">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E71C936" w14:textId="77777777" w:rsidR="00AB67FA" w:rsidRPr="00D0162F" w:rsidRDefault="00AB67FA" w:rsidP="006E0A54">
            <w:pPr>
              <w:pStyle w:val="TAL"/>
              <w:keepNext w:val="0"/>
              <w:keepLines w:val="0"/>
            </w:pPr>
          </w:p>
        </w:tc>
      </w:tr>
      <w:tr w:rsidR="006C5BFC" w:rsidRPr="00D0162F" w14:paraId="24FB8511"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E8D41DF" w14:textId="457AD3DD" w:rsidR="006C5BFC" w:rsidRPr="00D0162F" w:rsidRDefault="006C5BFC" w:rsidP="006C5BFC">
            <w:pPr>
              <w:pStyle w:val="TAL"/>
              <w:keepNext w:val="0"/>
              <w:keepLines w:val="0"/>
              <w:rPr>
                <w:b/>
                <w:lang w:eastAsia="zh-CN"/>
              </w:rPr>
            </w:pPr>
            <w:r w:rsidRPr="00D0162F">
              <w:rPr>
                <w:b/>
                <w:lang w:eastAsia="zh-CN"/>
              </w:rPr>
              <w:t>6.1.1.8</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4C24DF4E" w14:textId="141E90E4" w:rsidR="006C5BFC" w:rsidRPr="00D0162F" w:rsidRDefault="006C5BFC" w:rsidP="006C5BFC">
            <w:pPr>
              <w:pStyle w:val="TAL"/>
              <w:keepNext w:val="0"/>
              <w:keepLines w:val="0"/>
            </w:pPr>
            <w:r w:rsidRPr="00D0162F">
              <w:t>NR SA FR1-FR1 Cell reselection for UE configured with highSpeedMeasInterFreq-r17</w:t>
            </w:r>
          </w:p>
        </w:tc>
        <w:tc>
          <w:tcPr>
            <w:tcW w:w="1043" w:type="dxa"/>
            <w:tcBorders>
              <w:top w:val="single" w:sz="4" w:space="0" w:color="auto"/>
              <w:left w:val="nil"/>
              <w:bottom w:val="single" w:sz="4" w:space="0" w:color="auto"/>
              <w:right w:val="single" w:sz="4" w:space="0" w:color="auto"/>
            </w:tcBorders>
            <w:shd w:val="clear" w:color="auto" w:fill="auto"/>
            <w:vAlign w:val="center"/>
          </w:tcPr>
          <w:p w14:paraId="3D977E44" w14:textId="73A938DE"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77D3C2C1" w14:textId="3DF785C6" w:rsidR="006C5BFC" w:rsidRPr="00D0162F" w:rsidRDefault="006C5BFC" w:rsidP="006C5BFC">
            <w:pPr>
              <w:pStyle w:val="TAL"/>
              <w:keepNext w:val="0"/>
              <w:keepLines w:val="0"/>
            </w:pPr>
            <w:r w:rsidRPr="00D0162F">
              <w:t>NR Cell 11</w:t>
            </w:r>
          </w:p>
        </w:tc>
        <w:tc>
          <w:tcPr>
            <w:tcW w:w="1056" w:type="dxa"/>
            <w:tcBorders>
              <w:top w:val="single" w:sz="4" w:space="0" w:color="auto"/>
              <w:left w:val="nil"/>
              <w:bottom w:val="single" w:sz="4" w:space="0" w:color="auto"/>
              <w:right w:val="single" w:sz="4" w:space="0" w:color="auto"/>
            </w:tcBorders>
            <w:shd w:val="clear" w:color="auto" w:fill="auto"/>
            <w:vAlign w:val="center"/>
          </w:tcPr>
          <w:p w14:paraId="11E34DF8"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832CD47"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FFA00C0" w14:textId="77777777" w:rsidR="006C5BFC" w:rsidRPr="00D0162F" w:rsidRDefault="006C5BFC" w:rsidP="006C5BFC">
            <w:pPr>
              <w:pStyle w:val="TAL"/>
              <w:keepNext w:val="0"/>
              <w:keepLines w:val="0"/>
            </w:pPr>
          </w:p>
        </w:tc>
      </w:tr>
      <w:tr w:rsidR="006C5BFC" w:rsidRPr="00D0162F" w14:paraId="6DB57727" w14:textId="77777777" w:rsidTr="00EF64C7">
        <w:tblPrEx>
          <w:tblLook w:val="04A0" w:firstRow="1" w:lastRow="0" w:firstColumn="1" w:lastColumn="0" w:noHBand="0" w:noVBand="1"/>
        </w:tblPrEx>
        <w:trPr>
          <w:jc w:val="center"/>
        </w:trPr>
        <w:tc>
          <w:tcPr>
            <w:tcW w:w="1005" w:type="dxa"/>
            <w:tcBorders>
              <w:top w:val="single" w:sz="4" w:space="0" w:color="auto"/>
              <w:left w:val="single" w:sz="4" w:space="0" w:color="auto"/>
              <w:bottom w:val="single" w:sz="4" w:space="0" w:color="auto"/>
              <w:right w:val="single" w:sz="4" w:space="0" w:color="auto"/>
            </w:tcBorders>
            <w:vAlign w:val="center"/>
          </w:tcPr>
          <w:p w14:paraId="3146899F" w14:textId="77777777" w:rsidR="006C5BFC" w:rsidRPr="00D0162F" w:rsidRDefault="006C5BFC" w:rsidP="006C5BFC">
            <w:pPr>
              <w:pStyle w:val="TAL"/>
              <w:keepNext w:val="0"/>
              <w:keepLines w:val="0"/>
              <w:rPr>
                <w:b/>
                <w:lang w:eastAsia="zh-TW"/>
              </w:rPr>
            </w:pPr>
            <w:r w:rsidRPr="00D0162F">
              <w:rPr>
                <w:b/>
                <w:lang w:eastAsia="zh-TW"/>
              </w:rPr>
              <w:t>6.3.1.1</w:t>
            </w:r>
          </w:p>
        </w:tc>
        <w:tc>
          <w:tcPr>
            <w:tcW w:w="3661" w:type="dxa"/>
            <w:tcBorders>
              <w:top w:val="single" w:sz="4" w:space="0" w:color="auto"/>
              <w:left w:val="nil"/>
              <w:bottom w:val="single" w:sz="4" w:space="0" w:color="auto"/>
              <w:right w:val="single" w:sz="4" w:space="0" w:color="auto"/>
            </w:tcBorders>
            <w:noWrap/>
            <w:vAlign w:val="center"/>
          </w:tcPr>
          <w:p w14:paraId="7A1A585F" w14:textId="5D5F72B3" w:rsidR="006C5BFC" w:rsidRPr="00D0162F" w:rsidRDefault="006C5BFC" w:rsidP="006C5BFC">
            <w:pPr>
              <w:pStyle w:val="TAL"/>
              <w:keepNext w:val="0"/>
              <w:keepLines w:val="0"/>
            </w:pPr>
            <w:r w:rsidRPr="00D0162F">
              <w:t>NR SA FR1 handover with known target cell</w:t>
            </w:r>
          </w:p>
        </w:tc>
        <w:tc>
          <w:tcPr>
            <w:tcW w:w="1043" w:type="dxa"/>
            <w:tcBorders>
              <w:top w:val="single" w:sz="4" w:space="0" w:color="auto"/>
              <w:left w:val="nil"/>
              <w:bottom w:val="single" w:sz="4" w:space="0" w:color="auto"/>
              <w:right w:val="single" w:sz="4" w:space="0" w:color="auto"/>
            </w:tcBorders>
            <w:vAlign w:val="center"/>
          </w:tcPr>
          <w:p w14:paraId="5FBD3CE1" w14:textId="2ADE9DFA"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vAlign w:val="center"/>
          </w:tcPr>
          <w:p w14:paraId="79D5740D" w14:textId="066D4979" w:rsidR="006C5BFC" w:rsidRPr="00D0162F" w:rsidRDefault="006C5BFC" w:rsidP="006C5BFC">
            <w:pPr>
              <w:pStyle w:val="TAL"/>
              <w:keepNext w:val="0"/>
              <w:keepLines w:val="0"/>
            </w:pPr>
            <w:r w:rsidRPr="00D0162F">
              <w:t>NR Cell 2</w:t>
            </w:r>
          </w:p>
        </w:tc>
        <w:tc>
          <w:tcPr>
            <w:tcW w:w="1056" w:type="dxa"/>
            <w:tcBorders>
              <w:top w:val="single" w:sz="4" w:space="0" w:color="auto"/>
              <w:left w:val="nil"/>
              <w:bottom w:val="single" w:sz="4" w:space="0" w:color="auto"/>
              <w:right w:val="single" w:sz="4" w:space="0" w:color="auto"/>
            </w:tcBorders>
            <w:vAlign w:val="center"/>
          </w:tcPr>
          <w:p w14:paraId="0CD221A5"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7461616C"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56E36C10" w14:textId="77777777" w:rsidR="006C5BFC" w:rsidRPr="00D0162F" w:rsidRDefault="006C5BFC" w:rsidP="006C5BFC">
            <w:pPr>
              <w:pStyle w:val="TAL"/>
              <w:keepNext w:val="0"/>
              <w:keepLines w:val="0"/>
            </w:pPr>
          </w:p>
        </w:tc>
      </w:tr>
      <w:tr w:rsidR="006C5BFC" w:rsidRPr="00D0162F" w14:paraId="03F514E5" w14:textId="77777777" w:rsidTr="00EF64C7">
        <w:tblPrEx>
          <w:tblLook w:val="04A0" w:firstRow="1" w:lastRow="0" w:firstColumn="1" w:lastColumn="0" w:noHBand="0" w:noVBand="1"/>
        </w:tblPrEx>
        <w:trPr>
          <w:jc w:val="center"/>
        </w:trPr>
        <w:tc>
          <w:tcPr>
            <w:tcW w:w="1005" w:type="dxa"/>
            <w:tcBorders>
              <w:top w:val="single" w:sz="4" w:space="0" w:color="auto"/>
              <w:left w:val="single" w:sz="4" w:space="0" w:color="auto"/>
              <w:bottom w:val="single" w:sz="4" w:space="0" w:color="auto"/>
              <w:right w:val="single" w:sz="4" w:space="0" w:color="auto"/>
            </w:tcBorders>
            <w:vAlign w:val="center"/>
          </w:tcPr>
          <w:p w14:paraId="65A90F19" w14:textId="77777777" w:rsidR="006C5BFC" w:rsidRPr="00D0162F" w:rsidRDefault="006C5BFC" w:rsidP="006C5BFC">
            <w:pPr>
              <w:pStyle w:val="TAL"/>
              <w:keepNext w:val="0"/>
              <w:keepLines w:val="0"/>
              <w:rPr>
                <w:b/>
                <w:lang w:eastAsia="zh-TW"/>
              </w:rPr>
            </w:pPr>
            <w:r w:rsidRPr="00D0162F">
              <w:rPr>
                <w:b/>
                <w:lang w:eastAsia="zh-TW"/>
              </w:rPr>
              <w:t>6.3.1.2</w:t>
            </w:r>
          </w:p>
        </w:tc>
        <w:tc>
          <w:tcPr>
            <w:tcW w:w="3661" w:type="dxa"/>
            <w:tcBorders>
              <w:top w:val="single" w:sz="4" w:space="0" w:color="auto"/>
              <w:left w:val="nil"/>
              <w:bottom w:val="single" w:sz="4" w:space="0" w:color="auto"/>
              <w:right w:val="single" w:sz="4" w:space="0" w:color="auto"/>
            </w:tcBorders>
            <w:noWrap/>
            <w:vAlign w:val="center"/>
          </w:tcPr>
          <w:p w14:paraId="21B51CB5" w14:textId="5C22BD9A" w:rsidR="006C5BFC" w:rsidRPr="00D0162F" w:rsidRDefault="006C5BFC" w:rsidP="006C5BFC">
            <w:pPr>
              <w:pStyle w:val="TAL"/>
              <w:keepNext w:val="0"/>
              <w:keepLines w:val="0"/>
            </w:pPr>
            <w:r w:rsidRPr="00D0162F">
              <w:t>NR SA FR1 handover with unknown target cell</w:t>
            </w:r>
          </w:p>
        </w:tc>
        <w:tc>
          <w:tcPr>
            <w:tcW w:w="1043" w:type="dxa"/>
            <w:tcBorders>
              <w:top w:val="single" w:sz="4" w:space="0" w:color="auto"/>
              <w:left w:val="nil"/>
              <w:bottom w:val="single" w:sz="4" w:space="0" w:color="auto"/>
              <w:right w:val="single" w:sz="4" w:space="0" w:color="auto"/>
            </w:tcBorders>
            <w:vAlign w:val="center"/>
          </w:tcPr>
          <w:p w14:paraId="3C1B1170" w14:textId="26753C17"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vAlign w:val="center"/>
          </w:tcPr>
          <w:p w14:paraId="7578CCAD" w14:textId="3F6963E0" w:rsidR="006C5BFC" w:rsidRPr="00D0162F" w:rsidRDefault="006C5BFC" w:rsidP="006C5BFC">
            <w:pPr>
              <w:pStyle w:val="TAL"/>
              <w:keepNext w:val="0"/>
              <w:keepLines w:val="0"/>
            </w:pPr>
            <w:r w:rsidRPr="00D0162F">
              <w:t>NR Cell 2</w:t>
            </w:r>
          </w:p>
        </w:tc>
        <w:tc>
          <w:tcPr>
            <w:tcW w:w="1056" w:type="dxa"/>
            <w:tcBorders>
              <w:top w:val="single" w:sz="4" w:space="0" w:color="auto"/>
              <w:left w:val="nil"/>
              <w:bottom w:val="single" w:sz="4" w:space="0" w:color="auto"/>
              <w:right w:val="single" w:sz="4" w:space="0" w:color="auto"/>
            </w:tcBorders>
            <w:vAlign w:val="center"/>
          </w:tcPr>
          <w:p w14:paraId="365104A1"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D2B7106"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669BD988" w14:textId="77777777" w:rsidR="006C5BFC" w:rsidRPr="00D0162F" w:rsidRDefault="006C5BFC" w:rsidP="006C5BFC">
            <w:pPr>
              <w:pStyle w:val="TAL"/>
              <w:keepNext w:val="0"/>
              <w:keepLines w:val="0"/>
            </w:pPr>
          </w:p>
        </w:tc>
      </w:tr>
      <w:tr w:rsidR="006C5BFC" w:rsidRPr="00D0162F" w14:paraId="6BBDEFE0" w14:textId="77777777" w:rsidTr="00EF64C7">
        <w:tblPrEx>
          <w:tblLook w:val="04A0" w:firstRow="1" w:lastRow="0" w:firstColumn="1" w:lastColumn="0" w:noHBand="0" w:noVBand="1"/>
        </w:tblPrEx>
        <w:trPr>
          <w:jc w:val="center"/>
        </w:trPr>
        <w:tc>
          <w:tcPr>
            <w:tcW w:w="1005" w:type="dxa"/>
            <w:tcBorders>
              <w:top w:val="single" w:sz="4" w:space="0" w:color="auto"/>
              <w:left w:val="single" w:sz="4" w:space="0" w:color="auto"/>
              <w:bottom w:val="single" w:sz="4" w:space="0" w:color="auto"/>
              <w:right w:val="single" w:sz="4" w:space="0" w:color="auto"/>
            </w:tcBorders>
            <w:vAlign w:val="center"/>
          </w:tcPr>
          <w:p w14:paraId="6C2F4A8A" w14:textId="77777777" w:rsidR="006C5BFC" w:rsidRPr="00D0162F" w:rsidRDefault="006C5BFC" w:rsidP="006C5BFC">
            <w:pPr>
              <w:pStyle w:val="TAL"/>
              <w:keepNext w:val="0"/>
              <w:keepLines w:val="0"/>
              <w:rPr>
                <w:b/>
                <w:lang w:eastAsia="zh-TW"/>
              </w:rPr>
            </w:pPr>
            <w:r w:rsidRPr="00D0162F">
              <w:rPr>
                <w:b/>
                <w:lang w:eastAsia="zh-TW"/>
              </w:rPr>
              <w:t>6.3.1.3</w:t>
            </w:r>
          </w:p>
        </w:tc>
        <w:tc>
          <w:tcPr>
            <w:tcW w:w="3661" w:type="dxa"/>
            <w:tcBorders>
              <w:top w:val="single" w:sz="4" w:space="0" w:color="auto"/>
              <w:left w:val="nil"/>
              <w:bottom w:val="single" w:sz="4" w:space="0" w:color="auto"/>
              <w:right w:val="single" w:sz="4" w:space="0" w:color="auto"/>
            </w:tcBorders>
            <w:noWrap/>
            <w:vAlign w:val="center"/>
          </w:tcPr>
          <w:p w14:paraId="6D4B768F" w14:textId="29F24951" w:rsidR="006C5BFC" w:rsidRPr="00D0162F" w:rsidRDefault="006C5BFC" w:rsidP="006C5BFC">
            <w:pPr>
              <w:pStyle w:val="TAL"/>
              <w:keepNext w:val="0"/>
              <w:keepLines w:val="0"/>
            </w:pPr>
            <w:r w:rsidRPr="00D0162F">
              <w:t>NR SA FR1-FR1 Handover with unknown Target Cell</w:t>
            </w:r>
          </w:p>
        </w:tc>
        <w:tc>
          <w:tcPr>
            <w:tcW w:w="1043" w:type="dxa"/>
            <w:tcBorders>
              <w:top w:val="single" w:sz="4" w:space="0" w:color="auto"/>
              <w:left w:val="nil"/>
              <w:bottom w:val="single" w:sz="4" w:space="0" w:color="auto"/>
              <w:right w:val="single" w:sz="4" w:space="0" w:color="auto"/>
            </w:tcBorders>
            <w:vAlign w:val="center"/>
          </w:tcPr>
          <w:p w14:paraId="0310317B" w14:textId="25B2476E" w:rsidR="006C5BFC" w:rsidRPr="00D0162F" w:rsidRDefault="006C5BFC" w:rsidP="006C5BFC">
            <w:pPr>
              <w:pStyle w:val="TAL"/>
              <w:keepNext w:val="0"/>
              <w:keepLines w:val="0"/>
            </w:pPr>
            <w:r w:rsidRPr="00D0162F">
              <w:t>NR Cell 6</w:t>
            </w:r>
          </w:p>
        </w:tc>
        <w:tc>
          <w:tcPr>
            <w:tcW w:w="1041" w:type="dxa"/>
            <w:tcBorders>
              <w:top w:val="single" w:sz="4" w:space="0" w:color="auto"/>
              <w:left w:val="nil"/>
              <w:bottom w:val="single" w:sz="4" w:space="0" w:color="auto"/>
              <w:right w:val="single" w:sz="4" w:space="0" w:color="auto"/>
            </w:tcBorders>
            <w:vAlign w:val="center"/>
          </w:tcPr>
          <w:p w14:paraId="1F46F3F5" w14:textId="24FACACB" w:rsidR="006C5BFC" w:rsidRPr="00D0162F" w:rsidRDefault="006C5BFC" w:rsidP="006C5BFC">
            <w:pPr>
              <w:pStyle w:val="TAL"/>
              <w:keepNext w:val="0"/>
              <w:keepLines w:val="0"/>
            </w:pPr>
            <w:r w:rsidRPr="00D0162F">
              <w:t>NR Cell 3</w:t>
            </w:r>
          </w:p>
        </w:tc>
        <w:tc>
          <w:tcPr>
            <w:tcW w:w="1056" w:type="dxa"/>
            <w:tcBorders>
              <w:top w:val="single" w:sz="4" w:space="0" w:color="auto"/>
              <w:left w:val="nil"/>
              <w:bottom w:val="single" w:sz="4" w:space="0" w:color="auto"/>
              <w:right w:val="single" w:sz="4" w:space="0" w:color="auto"/>
            </w:tcBorders>
            <w:vAlign w:val="center"/>
          </w:tcPr>
          <w:p w14:paraId="0009C14C"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11492913"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3EB974AD" w14:textId="77777777" w:rsidR="006C5BFC" w:rsidRPr="00D0162F" w:rsidRDefault="006C5BFC" w:rsidP="006C5BFC">
            <w:pPr>
              <w:pStyle w:val="TAL"/>
              <w:keepNext w:val="0"/>
              <w:keepLines w:val="0"/>
            </w:pPr>
          </w:p>
        </w:tc>
      </w:tr>
      <w:tr w:rsidR="006C5BFC" w:rsidRPr="00D0162F" w14:paraId="6D210CD8" w14:textId="77777777" w:rsidTr="00EF64C7">
        <w:tblPrEx>
          <w:tblLook w:val="04A0" w:firstRow="1" w:lastRow="0" w:firstColumn="1" w:lastColumn="0" w:noHBand="0" w:noVBand="1"/>
        </w:tblPrEx>
        <w:trPr>
          <w:jc w:val="center"/>
        </w:trPr>
        <w:tc>
          <w:tcPr>
            <w:tcW w:w="1005" w:type="dxa"/>
            <w:tcBorders>
              <w:top w:val="single" w:sz="4" w:space="0" w:color="auto"/>
              <w:left w:val="single" w:sz="4" w:space="0" w:color="auto"/>
              <w:bottom w:val="single" w:sz="4" w:space="0" w:color="auto"/>
              <w:right w:val="single" w:sz="4" w:space="0" w:color="auto"/>
            </w:tcBorders>
            <w:vAlign w:val="center"/>
          </w:tcPr>
          <w:p w14:paraId="70A842A2" w14:textId="77777777" w:rsidR="006C5BFC" w:rsidRPr="00D0162F" w:rsidRDefault="006C5BFC" w:rsidP="006C5BFC">
            <w:pPr>
              <w:pStyle w:val="TAL"/>
              <w:keepNext w:val="0"/>
              <w:keepLines w:val="0"/>
              <w:rPr>
                <w:b/>
                <w:lang w:eastAsia="zh-TW"/>
              </w:rPr>
            </w:pPr>
            <w:r w:rsidRPr="00D0162F">
              <w:rPr>
                <w:b/>
                <w:lang w:eastAsia="zh-TW"/>
              </w:rPr>
              <w:t>6.3.1.7</w:t>
            </w:r>
          </w:p>
        </w:tc>
        <w:tc>
          <w:tcPr>
            <w:tcW w:w="3661" w:type="dxa"/>
            <w:tcBorders>
              <w:top w:val="single" w:sz="4" w:space="0" w:color="auto"/>
              <w:left w:val="nil"/>
              <w:bottom w:val="single" w:sz="4" w:space="0" w:color="auto"/>
              <w:right w:val="single" w:sz="4" w:space="0" w:color="auto"/>
            </w:tcBorders>
            <w:noWrap/>
            <w:vAlign w:val="center"/>
          </w:tcPr>
          <w:p w14:paraId="02112E2D" w14:textId="6A4FBC55" w:rsidR="006C5BFC" w:rsidRPr="00107D76" w:rsidRDefault="006C5BFC" w:rsidP="006C5BFC">
            <w:pPr>
              <w:pStyle w:val="TAL"/>
              <w:keepNext w:val="0"/>
              <w:keepLines w:val="0"/>
              <w:rPr>
                <w:lang w:val="fr-FR"/>
              </w:rPr>
            </w:pPr>
            <w:r w:rsidRPr="00107D76">
              <w:rPr>
                <w:lang w:val="fr-FR"/>
              </w:rPr>
              <w:t>NR SA FR1 synchronous DAPS handover</w:t>
            </w:r>
          </w:p>
        </w:tc>
        <w:tc>
          <w:tcPr>
            <w:tcW w:w="1043" w:type="dxa"/>
            <w:tcBorders>
              <w:top w:val="single" w:sz="4" w:space="0" w:color="auto"/>
              <w:left w:val="nil"/>
              <w:bottom w:val="single" w:sz="4" w:space="0" w:color="auto"/>
              <w:right w:val="single" w:sz="4" w:space="0" w:color="auto"/>
            </w:tcBorders>
            <w:vAlign w:val="center"/>
          </w:tcPr>
          <w:p w14:paraId="6825286C" w14:textId="08E09834"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vAlign w:val="center"/>
          </w:tcPr>
          <w:p w14:paraId="748C9A4A" w14:textId="7DD98ACE" w:rsidR="006C5BFC" w:rsidRPr="00D0162F" w:rsidRDefault="006C5BFC" w:rsidP="006C5BFC">
            <w:pPr>
              <w:pStyle w:val="TAL"/>
              <w:keepNext w:val="0"/>
              <w:keepLines w:val="0"/>
            </w:pPr>
            <w:r w:rsidRPr="00D0162F">
              <w:t>NR Cell 2</w:t>
            </w:r>
          </w:p>
        </w:tc>
        <w:tc>
          <w:tcPr>
            <w:tcW w:w="1056" w:type="dxa"/>
            <w:tcBorders>
              <w:top w:val="single" w:sz="4" w:space="0" w:color="auto"/>
              <w:left w:val="nil"/>
              <w:bottom w:val="single" w:sz="4" w:space="0" w:color="auto"/>
              <w:right w:val="single" w:sz="4" w:space="0" w:color="auto"/>
            </w:tcBorders>
            <w:vAlign w:val="center"/>
          </w:tcPr>
          <w:p w14:paraId="5107FEAB"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3AC1D4A4"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39076E59" w14:textId="77777777" w:rsidR="006C5BFC" w:rsidRPr="00D0162F" w:rsidRDefault="006C5BFC" w:rsidP="006C5BFC">
            <w:pPr>
              <w:pStyle w:val="TAL"/>
              <w:keepNext w:val="0"/>
              <w:keepLines w:val="0"/>
            </w:pPr>
          </w:p>
        </w:tc>
      </w:tr>
      <w:tr w:rsidR="006C5BFC" w:rsidRPr="00D0162F" w14:paraId="76BD7E6D" w14:textId="77777777" w:rsidTr="00EF64C7">
        <w:tblPrEx>
          <w:tblLook w:val="04A0" w:firstRow="1" w:lastRow="0" w:firstColumn="1" w:lastColumn="0" w:noHBand="0" w:noVBand="1"/>
        </w:tblPrEx>
        <w:trPr>
          <w:jc w:val="center"/>
        </w:trPr>
        <w:tc>
          <w:tcPr>
            <w:tcW w:w="1005" w:type="dxa"/>
            <w:tcBorders>
              <w:top w:val="single" w:sz="4" w:space="0" w:color="auto"/>
              <w:left w:val="single" w:sz="4" w:space="0" w:color="auto"/>
              <w:bottom w:val="single" w:sz="4" w:space="0" w:color="auto"/>
              <w:right w:val="single" w:sz="4" w:space="0" w:color="auto"/>
            </w:tcBorders>
            <w:vAlign w:val="center"/>
          </w:tcPr>
          <w:p w14:paraId="27F6A35F" w14:textId="77777777" w:rsidR="006C5BFC" w:rsidRPr="00D0162F" w:rsidRDefault="006C5BFC" w:rsidP="006C5BFC">
            <w:pPr>
              <w:pStyle w:val="TAL"/>
              <w:keepNext w:val="0"/>
              <w:keepLines w:val="0"/>
              <w:rPr>
                <w:b/>
                <w:lang w:eastAsia="zh-TW"/>
              </w:rPr>
            </w:pPr>
            <w:r w:rsidRPr="00D0162F">
              <w:rPr>
                <w:b/>
                <w:lang w:eastAsia="zh-TW"/>
              </w:rPr>
              <w:t>6.3.1.8</w:t>
            </w:r>
          </w:p>
        </w:tc>
        <w:tc>
          <w:tcPr>
            <w:tcW w:w="3661" w:type="dxa"/>
            <w:tcBorders>
              <w:top w:val="single" w:sz="4" w:space="0" w:color="auto"/>
              <w:left w:val="nil"/>
              <w:bottom w:val="single" w:sz="4" w:space="0" w:color="auto"/>
              <w:right w:val="single" w:sz="4" w:space="0" w:color="auto"/>
            </w:tcBorders>
            <w:noWrap/>
            <w:vAlign w:val="center"/>
          </w:tcPr>
          <w:p w14:paraId="3BE63261" w14:textId="4DA0DEB7" w:rsidR="006C5BFC" w:rsidRPr="00107D76" w:rsidRDefault="006C5BFC" w:rsidP="006C5BFC">
            <w:pPr>
              <w:pStyle w:val="TAL"/>
              <w:keepNext w:val="0"/>
              <w:keepLines w:val="0"/>
              <w:rPr>
                <w:lang w:val="fr-FR"/>
              </w:rPr>
            </w:pPr>
            <w:r w:rsidRPr="00107D76">
              <w:rPr>
                <w:lang w:val="fr-FR"/>
              </w:rPr>
              <w:t>NR SA FR1 asynchronous DAPS handover</w:t>
            </w:r>
          </w:p>
        </w:tc>
        <w:tc>
          <w:tcPr>
            <w:tcW w:w="1043" w:type="dxa"/>
            <w:tcBorders>
              <w:top w:val="single" w:sz="4" w:space="0" w:color="auto"/>
              <w:left w:val="nil"/>
              <w:bottom w:val="single" w:sz="4" w:space="0" w:color="auto"/>
              <w:right w:val="single" w:sz="4" w:space="0" w:color="auto"/>
            </w:tcBorders>
            <w:vAlign w:val="center"/>
          </w:tcPr>
          <w:p w14:paraId="092775EE" w14:textId="4A7FFD7F"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vAlign w:val="center"/>
          </w:tcPr>
          <w:p w14:paraId="49E3D1E6" w14:textId="0462C75F" w:rsidR="006C5BFC" w:rsidRPr="00D0162F" w:rsidRDefault="006C5BFC" w:rsidP="006C5BFC">
            <w:pPr>
              <w:pStyle w:val="TAL"/>
              <w:keepNext w:val="0"/>
              <w:keepLines w:val="0"/>
            </w:pPr>
            <w:r w:rsidRPr="00D0162F">
              <w:t>NR Cell 2</w:t>
            </w:r>
          </w:p>
        </w:tc>
        <w:tc>
          <w:tcPr>
            <w:tcW w:w="1056" w:type="dxa"/>
            <w:tcBorders>
              <w:top w:val="single" w:sz="4" w:space="0" w:color="auto"/>
              <w:left w:val="nil"/>
              <w:bottom w:val="single" w:sz="4" w:space="0" w:color="auto"/>
              <w:right w:val="single" w:sz="4" w:space="0" w:color="auto"/>
            </w:tcBorders>
            <w:vAlign w:val="center"/>
          </w:tcPr>
          <w:p w14:paraId="43F8455D"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689CE56"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0FBD9302" w14:textId="77777777" w:rsidR="006C5BFC" w:rsidRPr="00D0162F" w:rsidRDefault="006C5BFC" w:rsidP="006C5BFC">
            <w:pPr>
              <w:pStyle w:val="TAL"/>
              <w:keepNext w:val="0"/>
              <w:keepLines w:val="0"/>
            </w:pPr>
          </w:p>
        </w:tc>
      </w:tr>
      <w:tr w:rsidR="006C5BFC" w:rsidRPr="00D0162F" w14:paraId="25108032" w14:textId="77777777" w:rsidTr="00EF64C7">
        <w:tblPrEx>
          <w:tblLook w:val="04A0" w:firstRow="1" w:lastRow="0" w:firstColumn="1" w:lastColumn="0" w:noHBand="0" w:noVBand="1"/>
        </w:tblPrEx>
        <w:trPr>
          <w:jc w:val="center"/>
        </w:trPr>
        <w:tc>
          <w:tcPr>
            <w:tcW w:w="1005" w:type="dxa"/>
            <w:tcBorders>
              <w:top w:val="single" w:sz="4" w:space="0" w:color="auto"/>
              <w:left w:val="single" w:sz="4" w:space="0" w:color="auto"/>
              <w:bottom w:val="single" w:sz="4" w:space="0" w:color="auto"/>
              <w:right w:val="single" w:sz="4" w:space="0" w:color="auto"/>
            </w:tcBorders>
            <w:vAlign w:val="center"/>
          </w:tcPr>
          <w:p w14:paraId="5EA81F78" w14:textId="77777777" w:rsidR="006C5BFC" w:rsidRPr="00D0162F" w:rsidRDefault="006C5BFC" w:rsidP="006C5BFC">
            <w:pPr>
              <w:pStyle w:val="TAL"/>
              <w:keepNext w:val="0"/>
              <w:keepLines w:val="0"/>
              <w:rPr>
                <w:b/>
                <w:lang w:eastAsia="zh-TW"/>
              </w:rPr>
            </w:pPr>
            <w:r w:rsidRPr="00D0162F">
              <w:rPr>
                <w:b/>
                <w:lang w:eastAsia="zh-CN"/>
              </w:rPr>
              <w:t>6.3.1.9</w:t>
            </w:r>
          </w:p>
        </w:tc>
        <w:tc>
          <w:tcPr>
            <w:tcW w:w="3661" w:type="dxa"/>
            <w:tcBorders>
              <w:top w:val="single" w:sz="4" w:space="0" w:color="auto"/>
              <w:left w:val="nil"/>
              <w:bottom w:val="single" w:sz="4" w:space="0" w:color="auto"/>
              <w:right w:val="single" w:sz="4" w:space="0" w:color="auto"/>
            </w:tcBorders>
            <w:noWrap/>
            <w:vAlign w:val="center"/>
          </w:tcPr>
          <w:p w14:paraId="72CC32CE" w14:textId="6D70FD78" w:rsidR="006C5BFC" w:rsidRPr="00D0162F" w:rsidRDefault="006C5BFC" w:rsidP="006C5BFC">
            <w:pPr>
              <w:pStyle w:val="TAL"/>
              <w:keepNext w:val="0"/>
              <w:keepLines w:val="0"/>
            </w:pPr>
            <w:r w:rsidRPr="00D0162F">
              <w:t>NR SA FR1 Intra-band inter-frequency synchronous DAPS handover</w:t>
            </w:r>
          </w:p>
        </w:tc>
        <w:tc>
          <w:tcPr>
            <w:tcW w:w="1043" w:type="dxa"/>
            <w:tcBorders>
              <w:top w:val="single" w:sz="4" w:space="0" w:color="auto"/>
              <w:left w:val="nil"/>
              <w:bottom w:val="single" w:sz="4" w:space="0" w:color="auto"/>
              <w:right w:val="single" w:sz="4" w:space="0" w:color="auto"/>
            </w:tcBorders>
            <w:vAlign w:val="center"/>
          </w:tcPr>
          <w:p w14:paraId="1EC5FE7A" w14:textId="66B7EBA1" w:rsidR="006C5BFC" w:rsidRPr="00D0162F" w:rsidRDefault="006C5BFC" w:rsidP="006C5BFC">
            <w:pPr>
              <w:pStyle w:val="TAL"/>
              <w:keepNext w:val="0"/>
              <w:keepLines w:val="0"/>
            </w:pPr>
            <w:r w:rsidRPr="00D0162F">
              <w:rPr>
                <w:lang w:eastAsia="zh-CN"/>
              </w:rPr>
              <w:t>NR Cell 6</w:t>
            </w:r>
          </w:p>
        </w:tc>
        <w:tc>
          <w:tcPr>
            <w:tcW w:w="1041" w:type="dxa"/>
            <w:tcBorders>
              <w:top w:val="single" w:sz="4" w:space="0" w:color="auto"/>
              <w:left w:val="nil"/>
              <w:bottom w:val="single" w:sz="4" w:space="0" w:color="auto"/>
              <w:right w:val="single" w:sz="4" w:space="0" w:color="auto"/>
            </w:tcBorders>
            <w:vAlign w:val="center"/>
          </w:tcPr>
          <w:p w14:paraId="2CC048B1" w14:textId="01673511" w:rsidR="006C5BFC" w:rsidRPr="00D0162F" w:rsidRDefault="006C5BFC" w:rsidP="006C5BFC">
            <w:pPr>
              <w:pStyle w:val="TAL"/>
              <w:keepNext w:val="0"/>
              <w:keepLines w:val="0"/>
            </w:pPr>
            <w:r w:rsidRPr="00D0162F">
              <w:t>NR Cell 3</w:t>
            </w:r>
          </w:p>
        </w:tc>
        <w:tc>
          <w:tcPr>
            <w:tcW w:w="1056" w:type="dxa"/>
            <w:tcBorders>
              <w:top w:val="single" w:sz="4" w:space="0" w:color="auto"/>
              <w:left w:val="nil"/>
              <w:bottom w:val="single" w:sz="4" w:space="0" w:color="auto"/>
              <w:right w:val="single" w:sz="4" w:space="0" w:color="auto"/>
            </w:tcBorders>
            <w:vAlign w:val="center"/>
          </w:tcPr>
          <w:p w14:paraId="67B174E2"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1DDDDFFD"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63E6B73D" w14:textId="77777777" w:rsidR="006C5BFC" w:rsidRPr="00D0162F" w:rsidRDefault="006C5BFC" w:rsidP="006C5BFC">
            <w:pPr>
              <w:pStyle w:val="TAL"/>
              <w:keepNext w:val="0"/>
              <w:keepLines w:val="0"/>
            </w:pPr>
          </w:p>
        </w:tc>
      </w:tr>
      <w:tr w:rsidR="006C5BFC" w:rsidRPr="00D0162F" w14:paraId="57550A04" w14:textId="77777777" w:rsidTr="00EF64C7">
        <w:tblPrEx>
          <w:tblLook w:val="04A0" w:firstRow="1" w:lastRow="0" w:firstColumn="1" w:lastColumn="0" w:noHBand="0" w:noVBand="1"/>
        </w:tblPrEx>
        <w:trPr>
          <w:jc w:val="center"/>
        </w:trPr>
        <w:tc>
          <w:tcPr>
            <w:tcW w:w="1005" w:type="dxa"/>
            <w:tcBorders>
              <w:top w:val="single" w:sz="4" w:space="0" w:color="auto"/>
              <w:left w:val="single" w:sz="4" w:space="0" w:color="auto"/>
              <w:bottom w:val="single" w:sz="4" w:space="0" w:color="auto"/>
              <w:right w:val="single" w:sz="4" w:space="0" w:color="auto"/>
            </w:tcBorders>
            <w:vAlign w:val="center"/>
          </w:tcPr>
          <w:p w14:paraId="0512BA43" w14:textId="77777777" w:rsidR="006C5BFC" w:rsidRPr="00D0162F" w:rsidRDefault="006C5BFC" w:rsidP="006C5BFC">
            <w:pPr>
              <w:pStyle w:val="TAL"/>
              <w:keepNext w:val="0"/>
              <w:keepLines w:val="0"/>
              <w:rPr>
                <w:b/>
                <w:lang w:eastAsia="zh-TW"/>
              </w:rPr>
            </w:pPr>
            <w:r w:rsidRPr="00D0162F">
              <w:rPr>
                <w:b/>
                <w:lang w:eastAsia="zh-CN"/>
              </w:rPr>
              <w:t>6.3.1.10</w:t>
            </w:r>
          </w:p>
        </w:tc>
        <w:tc>
          <w:tcPr>
            <w:tcW w:w="3661" w:type="dxa"/>
            <w:tcBorders>
              <w:top w:val="single" w:sz="4" w:space="0" w:color="auto"/>
              <w:left w:val="nil"/>
              <w:bottom w:val="single" w:sz="4" w:space="0" w:color="auto"/>
              <w:right w:val="single" w:sz="4" w:space="0" w:color="auto"/>
            </w:tcBorders>
            <w:noWrap/>
            <w:vAlign w:val="center"/>
          </w:tcPr>
          <w:p w14:paraId="3A804361" w14:textId="15011230" w:rsidR="006C5BFC" w:rsidRPr="00D0162F" w:rsidRDefault="006C5BFC" w:rsidP="006C5BFC">
            <w:pPr>
              <w:pStyle w:val="TAL"/>
              <w:keepNext w:val="0"/>
              <w:keepLines w:val="0"/>
            </w:pPr>
            <w:r w:rsidRPr="00D0162F">
              <w:t>NR SA FR1 Intra-band inter-frequency asynchronous DAPS handover</w:t>
            </w:r>
          </w:p>
        </w:tc>
        <w:tc>
          <w:tcPr>
            <w:tcW w:w="1043" w:type="dxa"/>
            <w:tcBorders>
              <w:top w:val="single" w:sz="4" w:space="0" w:color="auto"/>
              <w:left w:val="nil"/>
              <w:bottom w:val="single" w:sz="4" w:space="0" w:color="auto"/>
              <w:right w:val="single" w:sz="4" w:space="0" w:color="auto"/>
            </w:tcBorders>
            <w:vAlign w:val="center"/>
          </w:tcPr>
          <w:p w14:paraId="65A5AC10" w14:textId="766D8733" w:rsidR="006C5BFC" w:rsidRPr="00D0162F" w:rsidRDefault="006C5BFC" w:rsidP="006C5BFC">
            <w:pPr>
              <w:pStyle w:val="TAL"/>
              <w:keepNext w:val="0"/>
              <w:keepLines w:val="0"/>
            </w:pPr>
            <w:r w:rsidRPr="00D0162F">
              <w:rPr>
                <w:lang w:eastAsia="zh-CN"/>
              </w:rPr>
              <w:t>NR Cell 6</w:t>
            </w:r>
          </w:p>
        </w:tc>
        <w:tc>
          <w:tcPr>
            <w:tcW w:w="1041" w:type="dxa"/>
            <w:tcBorders>
              <w:top w:val="single" w:sz="4" w:space="0" w:color="auto"/>
              <w:left w:val="nil"/>
              <w:bottom w:val="single" w:sz="4" w:space="0" w:color="auto"/>
              <w:right w:val="single" w:sz="4" w:space="0" w:color="auto"/>
            </w:tcBorders>
            <w:vAlign w:val="center"/>
          </w:tcPr>
          <w:p w14:paraId="1FC6DB20" w14:textId="137DA409" w:rsidR="006C5BFC" w:rsidRPr="00D0162F" w:rsidRDefault="006C5BFC" w:rsidP="006C5BFC">
            <w:pPr>
              <w:pStyle w:val="TAL"/>
              <w:keepNext w:val="0"/>
              <w:keepLines w:val="0"/>
            </w:pPr>
            <w:r w:rsidRPr="00D0162F">
              <w:t>NR Cell 3</w:t>
            </w:r>
          </w:p>
        </w:tc>
        <w:tc>
          <w:tcPr>
            <w:tcW w:w="1056" w:type="dxa"/>
            <w:tcBorders>
              <w:top w:val="single" w:sz="4" w:space="0" w:color="auto"/>
              <w:left w:val="nil"/>
              <w:bottom w:val="single" w:sz="4" w:space="0" w:color="auto"/>
              <w:right w:val="single" w:sz="4" w:space="0" w:color="auto"/>
            </w:tcBorders>
            <w:vAlign w:val="center"/>
          </w:tcPr>
          <w:p w14:paraId="2AD11106"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3186E813"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1F81F307" w14:textId="77777777" w:rsidR="006C5BFC" w:rsidRPr="00D0162F" w:rsidRDefault="006C5BFC" w:rsidP="006C5BFC">
            <w:pPr>
              <w:pStyle w:val="TAL"/>
              <w:keepNext w:val="0"/>
              <w:keepLines w:val="0"/>
            </w:pPr>
          </w:p>
        </w:tc>
      </w:tr>
      <w:tr w:rsidR="006C5BFC" w:rsidRPr="00D0162F" w14:paraId="5A517F8A" w14:textId="77777777" w:rsidTr="00EF64C7">
        <w:tblPrEx>
          <w:tblLook w:val="04A0" w:firstRow="1" w:lastRow="0" w:firstColumn="1" w:lastColumn="0" w:noHBand="0" w:noVBand="1"/>
        </w:tblPrEx>
        <w:trPr>
          <w:jc w:val="center"/>
        </w:trPr>
        <w:tc>
          <w:tcPr>
            <w:tcW w:w="1005" w:type="dxa"/>
            <w:tcBorders>
              <w:top w:val="single" w:sz="4" w:space="0" w:color="auto"/>
              <w:left w:val="single" w:sz="4" w:space="0" w:color="auto"/>
              <w:bottom w:val="single" w:sz="4" w:space="0" w:color="auto"/>
              <w:right w:val="single" w:sz="4" w:space="0" w:color="auto"/>
            </w:tcBorders>
            <w:vAlign w:val="center"/>
          </w:tcPr>
          <w:p w14:paraId="746E1750" w14:textId="77777777" w:rsidR="006C5BFC" w:rsidRPr="00D0162F" w:rsidRDefault="006C5BFC" w:rsidP="006C5BFC">
            <w:pPr>
              <w:pStyle w:val="TAL"/>
              <w:keepNext w:val="0"/>
              <w:keepLines w:val="0"/>
              <w:rPr>
                <w:b/>
                <w:lang w:eastAsia="zh-TW"/>
              </w:rPr>
            </w:pPr>
            <w:r w:rsidRPr="00D0162F">
              <w:rPr>
                <w:b/>
                <w:lang w:eastAsia="zh-CN"/>
              </w:rPr>
              <w:t>6.3.1.11</w:t>
            </w:r>
          </w:p>
        </w:tc>
        <w:tc>
          <w:tcPr>
            <w:tcW w:w="3661" w:type="dxa"/>
            <w:tcBorders>
              <w:top w:val="single" w:sz="4" w:space="0" w:color="auto"/>
              <w:left w:val="nil"/>
              <w:bottom w:val="single" w:sz="4" w:space="0" w:color="auto"/>
              <w:right w:val="single" w:sz="4" w:space="0" w:color="auto"/>
            </w:tcBorders>
            <w:noWrap/>
            <w:vAlign w:val="center"/>
          </w:tcPr>
          <w:p w14:paraId="3E814C6D" w14:textId="534E30D9" w:rsidR="006C5BFC" w:rsidRPr="00D0162F" w:rsidRDefault="006C5BFC" w:rsidP="006C5BFC">
            <w:pPr>
              <w:pStyle w:val="TAL"/>
              <w:keepNext w:val="0"/>
              <w:keepLines w:val="0"/>
            </w:pPr>
            <w:r w:rsidRPr="00D0162F">
              <w:t>NR SA FR1 Inter-band inter-frequency synchronous DAPS handover</w:t>
            </w:r>
          </w:p>
        </w:tc>
        <w:tc>
          <w:tcPr>
            <w:tcW w:w="1043" w:type="dxa"/>
            <w:tcBorders>
              <w:top w:val="single" w:sz="4" w:space="0" w:color="auto"/>
              <w:left w:val="nil"/>
              <w:bottom w:val="single" w:sz="4" w:space="0" w:color="auto"/>
              <w:right w:val="single" w:sz="4" w:space="0" w:color="auto"/>
            </w:tcBorders>
            <w:vAlign w:val="center"/>
          </w:tcPr>
          <w:p w14:paraId="015DCEE3" w14:textId="4813C2B6" w:rsidR="006C5BFC" w:rsidRPr="00D0162F" w:rsidRDefault="006C5BFC" w:rsidP="006C5BFC">
            <w:pPr>
              <w:pStyle w:val="TAL"/>
              <w:keepNext w:val="0"/>
              <w:keepLines w:val="0"/>
            </w:pPr>
            <w:r w:rsidRPr="00D0162F">
              <w:rPr>
                <w:lang w:eastAsia="zh-CN"/>
              </w:rPr>
              <w:t>NR Cell 1</w:t>
            </w:r>
          </w:p>
        </w:tc>
        <w:tc>
          <w:tcPr>
            <w:tcW w:w="1041" w:type="dxa"/>
            <w:tcBorders>
              <w:top w:val="single" w:sz="4" w:space="0" w:color="auto"/>
              <w:left w:val="nil"/>
              <w:bottom w:val="single" w:sz="4" w:space="0" w:color="auto"/>
              <w:right w:val="single" w:sz="4" w:space="0" w:color="auto"/>
            </w:tcBorders>
            <w:vAlign w:val="center"/>
          </w:tcPr>
          <w:p w14:paraId="06D6936A" w14:textId="7968B3F2" w:rsidR="006C5BFC" w:rsidRPr="00D0162F" w:rsidRDefault="006C5BFC" w:rsidP="006C5BFC">
            <w:pPr>
              <w:pStyle w:val="TAL"/>
              <w:keepNext w:val="0"/>
              <w:keepLines w:val="0"/>
            </w:pPr>
            <w:r w:rsidRPr="00D0162F">
              <w:rPr>
                <w:lang w:eastAsia="zh-CN"/>
              </w:rPr>
              <w:t>NR Cell 10</w:t>
            </w:r>
          </w:p>
        </w:tc>
        <w:tc>
          <w:tcPr>
            <w:tcW w:w="1056" w:type="dxa"/>
            <w:tcBorders>
              <w:top w:val="single" w:sz="4" w:space="0" w:color="auto"/>
              <w:left w:val="nil"/>
              <w:bottom w:val="single" w:sz="4" w:space="0" w:color="auto"/>
              <w:right w:val="single" w:sz="4" w:space="0" w:color="auto"/>
            </w:tcBorders>
            <w:vAlign w:val="center"/>
          </w:tcPr>
          <w:p w14:paraId="70E1FEC8"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8F8299E"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5361644B" w14:textId="77777777" w:rsidR="006C5BFC" w:rsidRPr="00D0162F" w:rsidRDefault="006C5BFC" w:rsidP="006C5BFC">
            <w:pPr>
              <w:pStyle w:val="TAL"/>
              <w:keepNext w:val="0"/>
              <w:keepLines w:val="0"/>
            </w:pPr>
          </w:p>
        </w:tc>
      </w:tr>
      <w:tr w:rsidR="006C5BFC" w:rsidRPr="00D0162F" w14:paraId="4D50BC11" w14:textId="77777777" w:rsidTr="00EF64C7">
        <w:tblPrEx>
          <w:tblLook w:val="04A0" w:firstRow="1" w:lastRow="0" w:firstColumn="1" w:lastColumn="0" w:noHBand="0" w:noVBand="1"/>
        </w:tblPrEx>
        <w:trPr>
          <w:jc w:val="center"/>
        </w:trPr>
        <w:tc>
          <w:tcPr>
            <w:tcW w:w="1005" w:type="dxa"/>
            <w:tcBorders>
              <w:top w:val="single" w:sz="4" w:space="0" w:color="auto"/>
              <w:left w:val="single" w:sz="4" w:space="0" w:color="auto"/>
              <w:bottom w:val="single" w:sz="4" w:space="0" w:color="auto"/>
              <w:right w:val="single" w:sz="4" w:space="0" w:color="auto"/>
            </w:tcBorders>
            <w:vAlign w:val="center"/>
          </w:tcPr>
          <w:p w14:paraId="0396B95D" w14:textId="77777777" w:rsidR="006C5BFC" w:rsidRPr="00D0162F" w:rsidRDefault="006C5BFC" w:rsidP="006C5BFC">
            <w:pPr>
              <w:pStyle w:val="TAL"/>
              <w:keepNext w:val="0"/>
              <w:keepLines w:val="0"/>
              <w:rPr>
                <w:b/>
                <w:lang w:eastAsia="zh-TW"/>
              </w:rPr>
            </w:pPr>
            <w:r w:rsidRPr="00D0162F">
              <w:rPr>
                <w:b/>
                <w:lang w:eastAsia="zh-CN"/>
              </w:rPr>
              <w:t>6.3.1.12</w:t>
            </w:r>
          </w:p>
        </w:tc>
        <w:tc>
          <w:tcPr>
            <w:tcW w:w="3661" w:type="dxa"/>
            <w:tcBorders>
              <w:top w:val="single" w:sz="4" w:space="0" w:color="auto"/>
              <w:left w:val="nil"/>
              <w:bottom w:val="single" w:sz="4" w:space="0" w:color="auto"/>
              <w:right w:val="single" w:sz="4" w:space="0" w:color="auto"/>
            </w:tcBorders>
            <w:noWrap/>
            <w:vAlign w:val="center"/>
          </w:tcPr>
          <w:p w14:paraId="4851CB4C" w14:textId="2000DB40" w:rsidR="006C5BFC" w:rsidRPr="00D0162F" w:rsidRDefault="006C5BFC" w:rsidP="006C5BFC">
            <w:pPr>
              <w:pStyle w:val="TAL"/>
              <w:keepNext w:val="0"/>
              <w:keepLines w:val="0"/>
            </w:pPr>
            <w:r w:rsidRPr="00D0162F">
              <w:t>NR SA FR1 Inter-band inter-frequency asynchronous DAPS handover</w:t>
            </w:r>
          </w:p>
        </w:tc>
        <w:tc>
          <w:tcPr>
            <w:tcW w:w="1043" w:type="dxa"/>
            <w:tcBorders>
              <w:top w:val="single" w:sz="4" w:space="0" w:color="auto"/>
              <w:left w:val="nil"/>
              <w:bottom w:val="single" w:sz="4" w:space="0" w:color="auto"/>
              <w:right w:val="single" w:sz="4" w:space="0" w:color="auto"/>
            </w:tcBorders>
            <w:vAlign w:val="center"/>
          </w:tcPr>
          <w:p w14:paraId="04F10A64" w14:textId="027A04F9" w:rsidR="006C5BFC" w:rsidRPr="00D0162F" w:rsidRDefault="006C5BFC" w:rsidP="006C5BFC">
            <w:pPr>
              <w:pStyle w:val="TAL"/>
              <w:keepNext w:val="0"/>
              <w:keepLines w:val="0"/>
            </w:pPr>
            <w:r w:rsidRPr="00D0162F">
              <w:rPr>
                <w:lang w:eastAsia="zh-CN"/>
              </w:rPr>
              <w:t>NR Cell 1</w:t>
            </w:r>
          </w:p>
        </w:tc>
        <w:tc>
          <w:tcPr>
            <w:tcW w:w="1041" w:type="dxa"/>
            <w:tcBorders>
              <w:top w:val="single" w:sz="4" w:space="0" w:color="auto"/>
              <w:left w:val="nil"/>
              <w:bottom w:val="single" w:sz="4" w:space="0" w:color="auto"/>
              <w:right w:val="single" w:sz="4" w:space="0" w:color="auto"/>
            </w:tcBorders>
            <w:vAlign w:val="center"/>
          </w:tcPr>
          <w:p w14:paraId="2E284165" w14:textId="601050BA" w:rsidR="006C5BFC" w:rsidRPr="00D0162F" w:rsidRDefault="006C5BFC" w:rsidP="006C5BFC">
            <w:pPr>
              <w:pStyle w:val="TAL"/>
              <w:keepNext w:val="0"/>
              <w:keepLines w:val="0"/>
            </w:pPr>
            <w:r w:rsidRPr="00D0162F">
              <w:rPr>
                <w:lang w:eastAsia="zh-CN"/>
              </w:rPr>
              <w:t>NR Cell 10</w:t>
            </w:r>
          </w:p>
        </w:tc>
        <w:tc>
          <w:tcPr>
            <w:tcW w:w="1056" w:type="dxa"/>
            <w:tcBorders>
              <w:top w:val="single" w:sz="4" w:space="0" w:color="auto"/>
              <w:left w:val="nil"/>
              <w:bottom w:val="single" w:sz="4" w:space="0" w:color="auto"/>
              <w:right w:val="single" w:sz="4" w:space="0" w:color="auto"/>
            </w:tcBorders>
            <w:vAlign w:val="center"/>
          </w:tcPr>
          <w:p w14:paraId="596199D4"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10574790"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7F612837" w14:textId="77777777" w:rsidR="006C5BFC" w:rsidRPr="00D0162F" w:rsidRDefault="006C5BFC" w:rsidP="006C5BFC">
            <w:pPr>
              <w:pStyle w:val="TAL"/>
              <w:keepNext w:val="0"/>
              <w:keepLines w:val="0"/>
            </w:pPr>
          </w:p>
        </w:tc>
      </w:tr>
      <w:tr w:rsidR="006C5BFC" w:rsidRPr="00D0162F" w14:paraId="7368E146"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D4BBC35" w14:textId="77777777" w:rsidR="006C5BFC" w:rsidRPr="00D0162F" w:rsidRDefault="006C5BFC" w:rsidP="006C5BFC">
            <w:pPr>
              <w:pStyle w:val="TAL"/>
              <w:keepNext w:val="0"/>
              <w:keepLines w:val="0"/>
              <w:rPr>
                <w:b/>
                <w:lang w:eastAsia="zh-TW"/>
              </w:rPr>
            </w:pPr>
            <w:r w:rsidRPr="00D0162F">
              <w:rPr>
                <w:b/>
                <w:lang w:eastAsia="zh-TW"/>
              </w:rPr>
              <w:t>6.3.2.1.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4D800389" w14:textId="522D3EC8" w:rsidR="006C5BFC" w:rsidRPr="00107D76" w:rsidRDefault="006C5BFC" w:rsidP="006C5BFC">
            <w:pPr>
              <w:pStyle w:val="TAL"/>
              <w:keepNext w:val="0"/>
              <w:keepLines w:val="0"/>
              <w:rPr>
                <w:lang w:val="fr-FR"/>
              </w:rPr>
            </w:pPr>
            <w:r w:rsidRPr="00107D76">
              <w:rPr>
                <w:lang w:val="fr-FR"/>
              </w:rPr>
              <w:t>NR SA FR1 RRC re-establishment</w:t>
            </w:r>
          </w:p>
        </w:tc>
        <w:tc>
          <w:tcPr>
            <w:tcW w:w="1043" w:type="dxa"/>
            <w:tcBorders>
              <w:top w:val="single" w:sz="4" w:space="0" w:color="auto"/>
              <w:left w:val="nil"/>
              <w:bottom w:val="single" w:sz="4" w:space="0" w:color="auto"/>
              <w:right w:val="single" w:sz="4" w:space="0" w:color="auto"/>
            </w:tcBorders>
            <w:shd w:val="clear" w:color="auto" w:fill="auto"/>
            <w:vAlign w:val="center"/>
          </w:tcPr>
          <w:p w14:paraId="43148725" w14:textId="443F95C0"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05917142" w14:textId="0FD7C04E" w:rsidR="006C5BFC" w:rsidRPr="00D0162F" w:rsidRDefault="006C5BFC" w:rsidP="006C5BFC">
            <w:pPr>
              <w:pStyle w:val="TAL"/>
              <w:keepNext w:val="0"/>
              <w:keepLines w:val="0"/>
            </w:pPr>
            <w:r w:rsidRPr="00D0162F">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37B2AA26"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C363DFB"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7F4BFA5" w14:textId="77777777" w:rsidR="006C5BFC" w:rsidRPr="00D0162F" w:rsidRDefault="006C5BFC" w:rsidP="006C5BFC">
            <w:pPr>
              <w:pStyle w:val="TAL"/>
              <w:keepNext w:val="0"/>
              <w:keepLines w:val="0"/>
            </w:pPr>
          </w:p>
        </w:tc>
      </w:tr>
      <w:tr w:rsidR="006C5BFC" w:rsidRPr="00D0162F" w14:paraId="41BDD862"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19972D73" w14:textId="77777777" w:rsidR="006C5BFC" w:rsidRPr="00D0162F" w:rsidRDefault="006C5BFC" w:rsidP="006C5BFC">
            <w:pPr>
              <w:pStyle w:val="TAL"/>
              <w:keepNext w:val="0"/>
              <w:keepLines w:val="0"/>
              <w:rPr>
                <w:b/>
                <w:lang w:eastAsia="zh-TW"/>
              </w:rPr>
            </w:pPr>
            <w:r w:rsidRPr="00D0162F">
              <w:rPr>
                <w:b/>
                <w:lang w:eastAsia="zh-TW"/>
              </w:rPr>
              <w:t>6.3.2.1.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57B7415C" w14:textId="2525A0AF" w:rsidR="006C5BFC" w:rsidRPr="00107D76" w:rsidRDefault="006C5BFC" w:rsidP="006C5BFC">
            <w:pPr>
              <w:pStyle w:val="TAL"/>
              <w:keepNext w:val="0"/>
              <w:keepLines w:val="0"/>
              <w:rPr>
                <w:lang w:val="fr-FR"/>
              </w:rPr>
            </w:pPr>
            <w:r w:rsidRPr="00107D76">
              <w:rPr>
                <w:lang w:val="fr-FR"/>
              </w:rPr>
              <w:t>NR SA FR1 - FR1 RRC re-establishment</w:t>
            </w:r>
          </w:p>
        </w:tc>
        <w:tc>
          <w:tcPr>
            <w:tcW w:w="1043" w:type="dxa"/>
            <w:tcBorders>
              <w:top w:val="single" w:sz="4" w:space="0" w:color="auto"/>
              <w:left w:val="nil"/>
              <w:bottom w:val="single" w:sz="4" w:space="0" w:color="auto"/>
              <w:right w:val="single" w:sz="4" w:space="0" w:color="auto"/>
            </w:tcBorders>
            <w:shd w:val="clear" w:color="auto" w:fill="auto"/>
            <w:vAlign w:val="center"/>
          </w:tcPr>
          <w:p w14:paraId="2C53432F" w14:textId="41BDD4B0" w:rsidR="006C5BFC" w:rsidRPr="00D0162F" w:rsidRDefault="006C5BFC" w:rsidP="006C5BFC">
            <w:pPr>
              <w:pStyle w:val="TAL"/>
              <w:keepNext w:val="0"/>
              <w:keepLines w:val="0"/>
            </w:pPr>
            <w:r w:rsidRPr="00D0162F">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114536F9" w14:textId="770F4F65" w:rsidR="006C5BFC" w:rsidRPr="00D0162F" w:rsidRDefault="006C5BFC" w:rsidP="006C5BFC">
            <w:pPr>
              <w:pStyle w:val="TAL"/>
              <w:keepNext w:val="0"/>
              <w:keepLines w:val="0"/>
            </w:pPr>
            <w:r w:rsidRPr="00D0162F">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275A9A38"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9DB0CD1"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38789CA" w14:textId="77777777" w:rsidR="006C5BFC" w:rsidRPr="00D0162F" w:rsidRDefault="006C5BFC" w:rsidP="006C5BFC">
            <w:pPr>
              <w:pStyle w:val="TAL"/>
              <w:keepNext w:val="0"/>
              <w:keepLines w:val="0"/>
            </w:pPr>
          </w:p>
        </w:tc>
      </w:tr>
      <w:tr w:rsidR="006C5BFC" w:rsidRPr="00D0162F" w14:paraId="41C43EF4"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B2304D0" w14:textId="77777777" w:rsidR="006C5BFC" w:rsidRPr="00D0162F" w:rsidRDefault="006C5BFC" w:rsidP="006C5BFC">
            <w:pPr>
              <w:pStyle w:val="TAL"/>
              <w:keepNext w:val="0"/>
              <w:keepLines w:val="0"/>
              <w:rPr>
                <w:b/>
                <w:lang w:eastAsia="zh-TW"/>
              </w:rPr>
            </w:pPr>
            <w:r w:rsidRPr="00D0162F">
              <w:rPr>
                <w:b/>
                <w:lang w:eastAsia="zh-TW"/>
              </w:rPr>
              <w:t>6.3.2.1.3</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797C77E6" w14:textId="59E86329" w:rsidR="006C5BFC" w:rsidRPr="00D0162F" w:rsidRDefault="006C5BFC" w:rsidP="006C5BFC">
            <w:pPr>
              <w:pStyle w:val="TAL"/>
              <w:keepNext w:val="0"/>
              <w:keepLines w:val="0"/>
            </w:pPr>
            <w:r w:rsidRPr="00D0162F">
              <w:t>NR SA FR1 RRC re-establishment without serving cell timing</w:t>
            </w:r>
          </w:p>
        </w:tc>
        <w:tc>
          <w:tcPr>
            <w:tcW w:w="1043" w:type="dxa"/>
            <w:tcBorders>
              <w:top w:val="single" w:sz="4" w:space="0" w:color="auto"/>
              <w:left w:val="nil"/>
              <w:bottom w:val="single" w:sz="4" w:space="0" w:color="auto"/>
              <w:right w:val="single" w:sz="4" w:space="0" w:color="auto"/>
            </w:tcBorders>
            <w:shd w:val="clear" w:color="auto" w:fill="auto"/>
            <w:vAlign w:val="center"/>
          </w:tcPr>
          <w:p w14:paraId="3710B8AD" w14:textId="32B46ECC"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1789A416" w14:textId="286BB138" w:rsidR="006C5BFC" w:rsidRPr="00D0162F" w:rsidRDefault="006C5BFC" w:rsidP="006C5BFC">
            <w:pPr>
              <w:pStyle w:val="TAL"/>
              <w:keepNext w:val="0"/>
              <w:keepLines w:val="0"/>
            </w:pPr>
            <w:r w:rsidRPr="00D0162F">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16688E4D"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4427DD30"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85D63A3" w14:textId="77777777" w:rsidR="006C5BFC" w:rsidRPr="00D0162F" w:rsidRDefault="006C5BFC" w:rsidP="006C5BFC">
            <w:pPr>
              <w:pStyle w:val="TAL"/>
              <w:keepNext w:val="0"/>
              <w:keepLines w:val="0"/>
            </w:pPr>
          </w:p>
        </w:tc>
      </w:tr>
      <w:tr w:rsidR="006C5BFC" w:rsidRPr="00D0162F" w14:paraId="480D40AC"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0AFEF35" w14:textId="77777777" w:rsidR="006C5BFC" w:rsidRPr="00D0162F" w:rsidRDefault="006C5BFC" w:rsidP="006C5BFC">
            <w:pPr>
              <w:pStyle w:val="TAL"/>
              <w:keepNext w:val="0"/>
              <w:keepLines w:val="0"/>
              <w:rPr>
                <w:b/>
                <w:lang w:eastAsia="zh-TW"/>
              </w:rPr>
            </w:pPr>
            <w:r w:rsidRPr="00D0162F">
              <w:rPr>
                <w:b/>
                <w:lang w:eastAsia="zh-TW"/>
              </w:rPr>
              <w:t>6.3.2.2.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1878928F" w14:textId="132C6362" w:rsidR="006C5BFC" w:rsidRPr="00D0162F" w:rsidRDefault="006C5BFC" w:rsidP="006C5BFC">
            <w:pPr>
              <w:pStyle w:val="TAL"/>
              <w:keepNext w:val="0"/>
              <w:keepLines w:val="0"/>
            </w:pPr>
            <w:r w:rsidRPr="00D0162F">
              <w:t>NR SA FR1 contention based random access</w:t>
            </w:r>
          </w:p>
        </w:tc>
        <w:tc>
          <w:tcPr>
            <w:tcW w:w="1043" w:type="dxa"/>
            <w:tcBorders>
              <w:top w:val="single" w:sz="4" w:space="0" w:color="auto"/>
              <w:left w:val="nil"/>
              <w:bottom w:val="single" w:sz="4" w:space="0" w:color="auto"/>
              <w:right w:val="single" w:sz="4" w:space="0" w:color="auto"/>
            </w:tcBorders>
            <w:shd w:val="clear" w:color="auto" w:fill="auto"/>
            <w:vAlign w:val="center"/>
          </w:tcPr>
          <w:p w14:paraId="649B244E" w14:textId="7264C0D8" w:rsidR="006C5BFC" w:rsidRPr="00D0162F" w:rsidRDefault="006C5BFC" w:rsidP="006C5BFC">
            <w:pPr>
              <w:pStyle w:val="TAL"/>
              <w:keepNext w:val="0"/>
              <w:keepLines w:val="0"/>
              <w:rPr>
                <w:lang w:eastAsia="zh-TW"/>
              </w:rPr>
            </w:pPr>
            <w:r w:rsidRPr="00D0162F">
              <w:rPr>
                <w:lang w:eastAsia="zh-TW"/>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2ECCB28F" w14:textId="77777777" w:rsidR="006C5BFC" w:rsidRPr="00D0162F" w:rsidRDefault="006C5BFC" w:rsidP="006C5BFC">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7DEAD2D7"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34A77978"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17EBB1B6" w14:textId="77777777" w:rsidR="006C5BFC" w:rsidRPr="00D0162F" w:rsidRDefault="006C5BFC" w:rsidP="006C5BFC">
            <w:pPr>
              <w:pStyle w:val="TAL"/>
              <w:keepNext w:val="0"/>
              <w:keepLines w:val="0"/>
            </w:pPr>
          </w:p>
        </w:tc>
      </w:tr>
      <w:tr w:rsidR="006C5BFC" w:rsidRPr="00D0162F" w14:paraId="60217FFD"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F76F11C" w14:textId="77777777" w:rsidR="006C5BFC" w:rsidRPr="00D0162F" w:rsidRDefault="006C5BFC" w:rsidP="006C5BFC">
            <w:pPr>
              <w:pStyle w:val="TAL"/>
              <w:keepNext w:val="0"/>
              <w:keepLines w:val="0"/>
              <w:rPr>
                <w:b/>
                <w:lang w:eastAsia="zh-TW"/>
              </w:rPr>
            </w:pPr>
            <w:r w:rsidRPr="00D0162F">
              <w:rPr>
                <w:b/>
                <w:lang w:eastAsia="zh-TW"/>
              </w:rPr>
              <w:t>6.3.2.2.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510C84DB" w14:textId="730C7EB1" w:rsidR="006C5BFC" w:rsidRPr="00107D76" w:rsidRDefault="006C5BFC" w:rsidP="006C5BFC">
            <w:pPr>
              <w:pStyle w:val="TAL"/>
              <w:keepNext w:val="0"/>
              <w:keepLines w:val="0"/>
              <w:rPr>
                <w:lang w:val="fr-FR"/>
              </w:rPr>
            </w:pPr>
            <w:r w:rsidRPr="00107D76">
              <w:rPr>
                <w:lang w:val="fr-FR"/>
              </w:rPr>
              <w:t>NR SA FR1 non-contention based random access</w:t>
            </w:r>
          </w:p>
        </w:tc>
        <w:tc>
          <w:tcPr>
            <w:tcW w:w="1043" w:type="dxa"/>
            <w:tcBorders>
              <w:top w:val="single" w:sz="4" w:space="0" w:color="auto"/>
              <w:left w:val="nil"/>
              <w:bottom w:val="single" w:sz="4" w:space="0" w:color="auto"/>
              <w:right w:val="single" w:sz="4" w:space="0" w:color="auto"/>
            </w:tcBorders>
            <w:shd w:val="clear" w:color="auto" w:fill="auto"/>
            <w:vAlign w:val="center"/>
          </w:tcPr>
          <w:p w14:paraId="68519C8C" w14:textId="2086811A" w:rsidR="006C5BFC" w:rsidRPr="00D0162F" w:rsidRDefault="006C5BFC" w:rsidP="006C5BFC">
            <w:pPr>
              <w:pStyle w:val="TAL"/>
              <w:keepNext w:val="0"/>
              <w:keepLines w:val="0"/>
              <w:rPr>
                <w:lang w:eastAsia="zh-TW"/>
              </w:rPr>
            </w:pPr>
            <w:r w:rsidRPr="00D0162F">
              <w:rPr>
                <w:lang w:eastAsia="zh-TW"/>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1DEFA2A5" w14:textId="77777777" w:rsidR="006C5BFC" w:rsidRPr="00D0162F" w:rsidRDefault="006C5BFC" w:rsidP="006C5BFC">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0D3F4A1E"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00B20E3"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5F982F3" w14:textId="77777777" w:rsidR="006C5BFC" w:rsidRPr="00D0162F" w:rsidRDefault="006C5BFC" w:rsidP="006C5BFC">
            <w:pPr>
              <w:pStyle w:val="TAL"/>
              <w:keepNext w:val="0"/>
              <w:keepLines w:val="0"/>
            </w:pPr>
          </w:p>
        </w:tc>
      </w:tr>
      <w:tr w:rsidR="006C5BFC" w:rsidRPr="00D0162F" w14:paraId="00473475"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0037F357" w14:textId="77777777" w:rsidR="006C5BFC" w:rsidRPr="00D0162F" w:rsidRDefault="006C5BFC" w:rsidP="006C5BFC">
            <w:pPr>
              <w:pStyle w:val="TAL"/>
              <w:keepNext w:val="0"/>
              <w:keepLines w:val="0"/>
              <w:rPr>
                <w:b/>
                <w:lang w:eastAsia="zh-TW"/>
              </w:rPr>
            </w:pPr>
            <w:r w:rsidRPr="00D0162F">
              <w:rPr>
                <w:b/>
                <w:lang w:eastAsia="zh-TW"/>
              </w:rPr>
              <w:t>6.3.2.2.3</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7D7F0FB1" w14:textId="11F34BC9" w:rsidR="006C5BFC" w:rsidRPr="00D0162F" w:rsidRDefault="006C5BFC" w:rsidP="006C5BFC">
            <w:pPr>
              <w:pStyle w:val="TAL"/>
              <w:keepNext w:val="0"/>
              <w:keepLines w:val="0"/>
            </w:pPr>
            <w:r w:rsidRPr="00D0162F">
              <w:t>NR SA FR1 2-step contention based random access</w:t>
            </w:r>
          </w:p>
        </w:tc>
        <w:tc>
          <w:tcPr>
            <w:tcW w:w="1043" w:type="dxa"/>
            <w:tcBorders>
              <w:top w:val="single" w:sz="4" w:space="0" w:color="auto"/>
              <w:left w:val="nil"/>
              <w:bottom w:val="single" w:sz="4" w:space="0" w:color="auto"/>
              <w:right w:val="single" w:sz="4" w:space="0" w:color="auto"/>
            </w:tcBorders>
            <w:shd w:val="clear" w:color="auto" w:fill="auto"/>
            <w:vAlign w:val="center"/>
          </w:tcPr>
          <w:p w14:paraId="0E89F743" w14:textId="28618171" w:rsidR="006C5BFC" w:rsidRPr="00D0162F" w:rsidRDefault="006C5BFC" w:rsidP="006C5BFC">
            <w:pPr>
              <w:pStyle w:val="TAL"/>
              <w:keepNext w:val="0"/>
              <w:keepLines w:val="0"/>
              <w:rPr>
                <w:lang w:eastAsia="zh-TW"/>
              </w:rPr>
            </w:pPr>
            <w:r w:rsidRPr="00D0162F">
              <w:rPr>
                <w:lang w:eastAsia="zh-TW"/>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5DDF6DE0" w14:textId="77777777" w:rsidR="006C5BFC" w:rsidRPr="00D0162F" w:rsidRDefault="006C5BFC" w:rsidP="006C5BFC">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5F870E7A"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B4351EF"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0AB2214" w14:textId="77777777" w:rsidR="006C5BFC" w:rsidRPr="00D0162F" w:rsidRDefault="006C5BFC" w:rsidP="006C5BFC">
            <w:pPr>
              <w:pStyle w:val="TAL"/>
              <w:keepNext w:val="0"/>
              <w:keepLines w:val="0"/>
            </w:pPr>
          </w:p>
        </w:tc>
      </w:tr>
      <w:tr w:rsidR="006C5BFC" w:rsidRPr="00D0162F" w14:paraId="3A8E06CE"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46B42227" w14:textId="77777777" w:rsidR="006C5BFC" w:rsidRPr="00D0162F" w:rsidRDefault="006C5BFC" w:rsidP="006C5BFC">
            <w:pPr>
              <w:pStyle w:val="TAL"/>
              <w:keepNext w:val="0"/>
              <w:keepLines w:val="0"/>
              <w:rPr>
                <w:b/>
                <w:lang w:eastAsia="zh-TW"/>
              </w:rPr>
            </w:pPr>
            <w:r w:rsidRPr="00D0162F">
              <w:rPr>
                <w:b/>
                <w:lang w:eastAsia="zh-TW"/>
              </w:rPr>
              <w:t>6.3.2.2.4</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078F0E1C" w14:textId="3AFC4806" w:rsidR="006C5BFC" w:rsidRPr="00D0162F" w:rsidRDefault="006C5BFC" w:rsidP="006C5BFC">
            <w:pPr>
              <w:pStyle w:val="TAL"/>
              <w:keepNext w:val="0"/>
              <w:keepLines w:val="0"/>
            </w:pPr>
            <w:r w:rsidRPr="00D0162F">
              <w:t>NR SA FR1 2-step non-contention based random access</w:t>
            </w:r>
          </w:p>
        </w:tc>
        <w:tc>
          <w:tcPr>
            <w:tcW w:w="1043" w:type="dxa"/>
            <w:tcBorders>
              <w:top w:val="single" w:sz="4" w:space="0" w:color="auto"/>
              <w:left w:val="nil"/>
              <w:bottom w:val="single" w:sz="4" w:space="0" w:color="auto"/>
              <w:right w:val="single" w:sz="4" w:space="0" w:color="auto"/>
            </w:tcBorders>
            <w:shd w:val="clear" w:color="auto" w:fill="auto"/>
            <w:vAlign w:val="center"/>
          </w:tcPr>
          <w:p w14:paraId="161D052B" w14:textId="4BEA9C8B" w:rsidR="006C5BFC" w:rsidRPr="00D0162F" w:rsidRDefault="006C5BFC" w:rsidP="006C5BFC">
            <w:pPr>
              <w:pStyle w:val="TAL"/>
              <w:keepNext w:val="0"/>
              <w:keepLines w:val="0"/>
              <w:rPr>
                <w:lang w:eastAsia="zh-TW"/>
              </w:rPr>
            </w:pPr>
            <w:r w:rsidRPr="00D0162F">
              <w:rPr>
                <w:lang w:eastAsia="zh-TW"/>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725BF08D" w14:textId="77777777" w:rsidR="006C5BFC" w:rsidRPr="00D0162F" w:rsidRDefault="006C5BFC" w:rsidP="006C5BFC">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4C283853"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3E059F98"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8C86315" w14:textId="77777777" w:rsidR="006C5BFC" w:rsidRPr="00D0162F" w:rsidRDefault="006C5BFC" w:rsidP="006C5BFC">
            <w:pPr>
              <w:pStyle w:val="TAL"/>
              <w:keepNext w:val="0"/>
              <w:keepLines w:val="0"/>
            </w:pPr>
          </w:p>
        </w:tc>
      </w:tr>
      <w:tr w:rsidR="006C5BFC" w:rsidRPr="00D0162F" w14:paraId="3974AC82"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75A7CF25" w14:textId="77777777" w:rsidR="006C5BFC" w:rsidRPr="00D0162F" w:rsidRDefault="006C5BFC" w:rsidP="006C5BFC">
            <w:pPr>
              <w:pStyle w:val="TAL"/>
              <w:keepNext w:val="0"/>
              <w:keepLines w:val="0"/>
              <w:rPr>
                <w:b/>
                <w:lang w:eastAsia="zh-TW"/>
              </w:rPr>
            </w:pPr>
            <w:r w:rsidRPr="00D0162F">
              <w:rPr>
                <w:b/>
                <w:lang w:eastAsia="zh-TW"/>
              </w:rPr>
              <w:t>6.3.2.3.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41C2B521" w14:textId="6D0C61F9" w:rsidR="006C5BFC" w:rsidRPr="00D0162F" w:rsidRDefault="006C5BFC" w:rsidP="006C5BFC">
            <w:pPr>
              <w:pStyle w:val="TAL"/>
              <w:keepNext w:val="0"/>
              <w:keepLines w:val="0"/>
            </w:pPr>
            <w:r w:rsidRPr="00D0162F">
              <w:t>NR SA FR1 RRC connection release with redirection</w:t>
            </w:r>
          </w:p>
        </w:tc>
        <w:tc>
          <w:tcPr>
            <w:tcW w:w="1043" w:type="dxa"/>
            <w:tcBorders>
              <w:top w:val="single" w:sz="4" w:space="0" w:color="auto"/>
              <w:left w:val="nil"/>
              <w:bottom w:val="single" w:sz="4" w:space="0" w:color="auto"/>
              <w:right w:val="single" w:sz="4" w:space="0" w:color="auto"/>
            </w:tcBorders>
            <w:shd w:val="clear" w:color="auto" w:fill="auto"/>
            <w:vAlign w:val="center"/>
          </w:tcPr>
          <w:p w14:paraId="65AB8209" w14:textId="5B0CB2CB" w:rsidR="006C5BFC" w:rsidRPr="00D0162F" w:rsidRDefault="006C5BFC" w:rsidP="006C5BFC">
            <w:pPr>
              <w:pStyle w:val="TAL"/>
              <w:keepNext w:val="0"/>
              <w:keepLines w:val="0"/>
            </w:pPr>
            <w:r w:rsidRPr="00D0162F">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7FA8854F" w14:textId="02534059" w:rsidR="006C5BFC" w:rsidRPr="00D0162F" w:rsidRDefault="006C5BFC" w:rsidP="006C5BFC">
            <w:pPr>
              <w:pStyle w:val="TAL"/>
              <w:keepNext w:val="0"/>
              <w:keepLines w:val="0"/>
            </w:pPr>
            <w:r w:rsidRPr="00D0162F">
              <w:t>NR Cell 2</w:t>
            </w:r>
            <w:r w:rsidR="00A41269" w:rsidRPr="00D0162F">
              <w:t>3</w:t>
            </w:r>
          </w:p>
        </w:tc>
        <w:tc>
          <w:tcPr>
            <w:tcW w:w="1056" w:type="dxa"/>
            <w:tcBorders>
              <w:top w:val="single" w:sz="4" w:space="0" w:color="auto"/>
              <w:left w:val="nil"/>
              <w:bottom w:val="single" w:sz="4" w:space="0" w:color="auto"/>
              <w:right w:val="single" w:sz="4" w:space="0" w:color="auto"/>
            </w:tcBorders>
            <w:shd w:val="clear" w:color="auto" w:fill="auto"/>
            <w:vAlign w:val="center"/>
          </w:tcPr>
          <w:p w14:paraId="7F0F1311"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05B7E9F"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1154E96" w14:textId="77777777" w:rsidR="006C5BFC" w:rsidRPr="00D0162F" w:rsidRDefault="006C5BFC" w:rsidP="006C5BFC">
            <w:pPr>
              <w:pStyle w:val="TAL"/>
              <w:keepNext w:val="0"/>
              <w:keepLines w:val="0"/>
            </w:pPr>
          </w:p>
        </w:tc>
      </w:tr>
      <w:tr w:rsidR="006C5BFC" w:rsidRPr="00D0162F" w14:paraId="10F65542"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4C0ABB30" w14:textId="77777777" w:rsidR="006C5BFC" w:rsidRPr="00D0162F" w:rsidRDefault="006C5BFC" w:rsidP="006C5BFC">
            <w:pPr>
              <w:overflowPunct/>
              <w:autoSpaceDE/>
              <w:autoSpaceDN/>
              <w:adjustRightInd/>
              <w:spacing w:after="0"/>
              <w:textAlignment w:val="auto"/>
              <w:rPr>
                <w:rFonts w:ascii="Arial" w:eastAsia="SimSun" w:hAnsi="Arial"/>
                <w:b/>
                <w:sz w:val="18"/>
                <w:lang w:eastAsia="zh-TW"/>
              </w:rPr>
            </w:pPr>
            <w:r w:rsidRPr="00D0162F">
              <w:rPr>
                <w:rFonts w:ascii="Arial" w:eastAsia="SimSun" w:hAnsi="Arial"/>
                <w:b/>
                <w:sz w:val="18"/>
                <w:lang w:eastAsia="zh-TW"/>
              </w:rPr>
              <w:t>6.3.3.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52BBF09C" w14:textId="1D5DA926" w:rsidR="006C5BFC" w:rsidRPr="00107D76" w:rsidRDefault="006C5BFC" w:rsidP="006C5BFC">
            <w:pPr>
              <w:overflowPunct/>
              <w:autoSpaceDE/>
              <w:autoSpaceDN/>
              <w:adjustRightInd/>
              <w:spacing w:after="0"/>
              <w:textAlignment w:val="auto"/>
              <w:rPr>
                <w:rFonts w:ascii="Arial" w:eastAsia="SimSun" w:hAnsi="Arial"/>
                <w:sz w:val="18"/>
                <w:lang w:val="fr-FR"/>
              </w:rPr>
            </w:pPr>
            <w:r w:rsidRPr="00107D76">
              <w:rPr>
                <w:rFonts w:ascii="Arial" w:eastAsia="SimSun" w:hAnsi="Arial"/>
                <w:sz w:val="18"/>
                <w:lang w:val="fr-FR"/>
              </w:rPr>
              <w:t>NR SA FR1 conditional handover</w:t>
            </w:r>
          </w:p>
        </w:tc>
        <w:tc>
          <w:tcPr>
            <w:tcW w:w="1043" w:type="dxa"/>
            <w:tcBorders>
              <w:top w:val="single" w:sz="4" w:space="0" w:color="auto"/>
              <w:left w:val="nil"/>
              <w:bottom w:val="single" w:sz="4" w:space="0" w:color="auto"/>
              <w:right w:val="single" w:sz="4" w:space="0" w:color="auto"/>
            </w:tcBorders>
            <w:shd w:val="clear" w:color="auto" w:fill="auto"/>
            <w:vAlign w:val="center"/>
          </w:tcPr>
          <w:p w14:paraId="0F0A7827" w14:textId="7E3B7821" w:rsidR="006C5BFC" w:rsidRPr="00D0162F" w:rsidRDefault="006C5BFC" w:rsidP="006C5BFC">
            <w:pPr>
              <w:overflowPunct/>
              <w:autoSpaceDE/>
              <w:autoSpaceDN/>
              <w:adjustRightInd/>
              <w:spacing w:after="0"/>
              <w:textAlignment w:val="auto"/>
              <w:rPr>
                <w:rFonts w:ascii="Arial" w:eastAsia="SimSun" w:hAnsi="Arial"/>
                <w:sz w:val="18"/>
              </w:rPr>
            </w:pPr>
            <w:r w:rsidRPr="00D0162F">
              <w:rPr>
                <w:rFonts w:ascii="Arial" w:eastAsia="SimSun" w:hAnsi="Arial"/>
                <w:sz w:val="18"/>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1FB01DBA" w14:textId="79364F38" w:rsidR="006C5BFC" w:rsidRPr="00D0162F" w:rsidRDefault="006C5BFC" w:rsidP="006C5BFC">
            <w:pPr>
              <w:overflowPunct/>
              <w:autoSpaceDE/>
              <w:autoSpaceDN/>
              <w:adjustRightInd/>
              <w:spacing w:after="0"/>
              <w:textAlignment w:val="auto"/>
              <w:rPr>
                <w:rFonts w:ascii="Arial" w:eastAsia="SimSun" w:hAnsi="Arial"/>
                <w:sz w:val="18"/>
              </w:rPr>
            </w:pPr>
            <w:r w:rsidRPr="00D0162F">
              <w:rPr>
                <w:rFonts w:ascii="Arial" w:eastAsia="SimSun" w:hAnsi="Arial"/>
                <w:sz w:val="18"/>
              </w:rPr>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42712CD5" w14:textId="77777777" w:rsidR="006C5BFC" w:rsidRPr="00D0162F" w:rsidRDefault="006C5BFC" w:rsidP="006C5BFC">
            <w:pPr>
              <w:overflowPunct/>
              <w:autoSpaceDE/>
              <w:autoSpaceDN/>
              <w:adjustRightInd/>
              <w:spacing w:after="0"/>
              <w:textAlignment w:val="auto"/>
              <w:rPr>
                <w:rFonts w:ascii="Arial" w:eastAsia="SimSun" w:hAnsi="Arial"/>
                <w:sz w:val="18"/>
              </w:rPr>
            </w:pPr>
          </w:p>
        </w:tc>
        <w:tc>
          <w:tcPr>
            <w:tcW w:w="1041" w:type="dxa"/>
            <w:tcBorders>
              <w:top w:val="single" w:sz="4" w:space="0" w:color="auto"/>
              <w:left w:val="nil"/>
              <w:bottom w:val="single" w:sz="4" w:space="0" w:color="auto"/>
              <w:right w:val="single" w:sz="4" w:space="0" w:color="auto"/>
            </w:tcBorders>
            <w:vAlign w:val="center"/>
          </w:tcPr>
          <w:p w14:paraId="0AD1AD11" w14:textId="77777777" w:rsidR="006C5BFC" w:rsidRPr="00D0162F" w:rsidRDefault="006C5BFC" w:rsidP="006C5BFC">
            <w:pPr>
              <w:overflowPunct/>
              <w:autoSpaceDE/>
              <w:autoSpaceDN/>
              <w:adjustRightInd/>
              <w:spacing w:after="0"/>
              <w:textAlignment w:val="auto"/>
              <w:rPr>
                <w:rFonts w:ascii="Arial" w:eastAsia="SimSun" w:hAnsi="Arial"/>
                <w:sz w:val="18"/>
              </w:rPr>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8E915CE" w14:textId="77777777" w:rsidR="006C5BFC" w:rsidRPr="00D0162F" w:rsidRDefault="006C5BFC" w:rsidP="006C5BFC">
            <w:pPr>
              <w:overflowPunct/>
              <w:autoSpaceDE/>
              <w:autoSpaceDN/>
              <w:adjustRightInd/>
              <w:spacing w:after="0"/>
              <w:textAlignment w:val="auto"/>
              <w:rPr>
                <w:rFonts w:ascii="Arial" w:eastAsia="SimSun" w:hAnsi="Arial"/>
                <w:sz w:val="18"/>
              </w:rPr>
            </w:pPr>
          </w:p>
        </w:tc>
      </w:tr>
      <w:tr w:rsidR="006C5BFC" w:rsidRPr="00D0162F" w14:paraId="775F2C26"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55317B26" w14:textId="77777777" w:rsidR="006C5BFC" w:rsidRPr="00D0162F" w:rsidRDefault="006C5BFC" w:rsidP="006C5BFC">
            <w:pPr>
              <w:overflowPunct/>
              <w:autoSpaceDE/>
              <w:autoSpaceDN/>
              <w:adjustRightInd/>
              <w:spacing w:after="0"/>
              <w:textAlignment w:val="auto"/>
              <w:rPr>
                <w:rFonts w:ascii="Arial" w:eastAsia="SimSun" w:hAnsi="Arial"/>
                <w:b/>
                <w:sz w:val="18"/>
                <w:lang w:eastAsia="zh-TW"/>
              </w:rPr>
            </w:pPr>
            <w:r w:rsidRPr="00D0162F">
              <w:rPr>
                <w:rFonts w:ascii="Arial" w:eastAsia="SimSun" w:hAnsi="Arial"/>
                <w:b/>
                <w:sz w:val="18"/>
                <w:lang w:eastAsia="zh-TW"/>
              </w:rPr>
              <w:t>6.3.3.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664E4728" w14:textId="00B78921" w:rsidR="006C5BFC" w:rsidRPr="00D0162F" w:rsidRDefault="006C5BFC" w:rsidP="006C5BFC">
            <w:pPr>
              <w:overflowPunct/>
              <w:autoSpaceDE/>
              <w:autoSpaceDN/>
              <w:adjustRightInd/>
              <w:spacing w:after="0"/>
              <w:textAlignment w:val="auto"/>
              <w:rPr>
                <w:rFonts w:ascii="Arial" w:eastAsia="SimSun" w:hAnsi="Arial"/>
                <w:sz w:val="18"/>
              </w:rPr>
            </w:pPr>
            <w:r w:rsidRPr="00D0162F">
              <w:rPr>
                <w:rFonts w:ascii="Arial" w:eastAsia="SimSun" w:hAnsi="Arial"/>
                <w:sz w:val="18"/>
              </w:rPr>
              <w:t>NR SA FR1-FR1 conditional handover</w:t>
            </w:r>
          </w:p>
        </w:tc>
        <w:tc>
          <w:tcPr>
            <w:tcW w:w="1043" w:type="dxa"/>
            <w:tcBorders>
              <w:top w:val="single" w:sz="4" w:space="0" w:color="auto"/>
              <w:left w:val="nil"/>
              <w:bottom w:val="single" w:sz="4" w:space="0" w:color="auto"/>
              <w:right w:val="single" w:sz="4" w:space="0" w:color="auto"/>
            </w:tcBorders>
            <w:shd w:val="clear" w:color="auto" w:fill="auto"/>
            <w:vAlign w:val="center"/>
          </w:tcPr>
          <w:p w14:paraId="640CA804" w14:textId="5D326FBD" w:rsidR="006C5BFC" w:rsidRPr="00D0162F" w:rsidRDefault="006C5BFC" w:rsidP="006C5BFC">
            <w:pPr>
              <w:overflowPunct/>
              <w:autoSpaceDE/>
              <w:autoSpaceDN/>
              <w:adjustRightInd/>
              <w:spacing w:after="0"/>
              <w:textAlignment w:val="auto"/>
              <w:rPr>
                <w:rFonts w:ascii="Arial" w:eastAsia="SimSun" w:hAnsi="Arial"/>
                <w:sz w:val="18"/>
              </w:rPr>
            </w:pPr>
            <w:r w:rsidRPr="00D0162F">
              <w:rPr>
                <w:rFonts w:ascii="Arial" w:eastAsia="SimSun" w:hAnsi="Arial"/>
                <w:sz w:val="18"/>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54967D2A" w14:textId="29082B21" w:rsidR="006C5BFC" w:rsidRPr="00D0162F" w:rsidRDefault="006C5BFC" w:rsidP="006C5BFC">
            <w:pPr>
              <w:overflowPunct/>
              <w:autoSpaceDE/>
              <w:autoSpaceDN/>
              <w:adjustRightInd/>
              <w:spacing w:after="0"/>
              <w:textAlignment w:val="auto"/>
              <w:rPr>
                <w:rFonts w:ascii="Arial" w:eastAsia="SimSun" w:hAnsi="Arial"/>
                <w:sz w:val="18"/>
              </w:rPr>
            </w:pPr>
            <w:r w:rsidRPr="00D0162F">
              <w:rPr>
                <w:rFonts w:ascii="Arial" w:eastAsia="SimSun" w:hAnsi="Arial"/>
                <w:sz w:val="18"/>
              </w:rPr>
              <w:t>NR Cell 6</w:t>
            </w:r>
          </w:p>
        </w:tc>
        <w:tc>
          <w:tcPr>
            <w:tcW w:w="1056" w:type="dxa"/>
            <w:tcBorders>
              <w:top w:val="single" w:sz="4" w:space="0" w:color="auto"/>
              <w:left w:val="nil"/>
              <w:bottom w:val="single" w:sz="4" w:space="0" w:color="auto"/>
              <w:right w:val="single" w:sz="4" w:space="0" w:color="auto"/>
            </w:tcBorders>
            <w:shd w:val="clear" w:color="auto" w:fill="auto"/>
            <w:vAlign w:val="center"/>
          </w:tcPr>
          <w:p w14:paraId="2C4C9AB0" w14:textId="77777777" w:rsidR="006C5BFC" w:rsidRPr="00D0162F" w:rsidRDefault="006C5BFC" w:rsidP="006C5BFC">
            <w:pPr>
              <w:overflowPunct/>
              <w:autoSpaceDE/>
              <w:autoSpaceDN/>
              <w:adjustRightInd/>
              <w:spacing w:after="0"/>
              <w:textAlignment w:val="auto"/>
              <w:rPr>
                <w:rFonts w:ascii="Arial" w:eastAsia="SimSun" w:hAnsi="Arial"/>
                <w:sz w:val="18"/>
              </w:rPr>
            </w:pPr>
          </w:p>
        </w:tc>
        <w:tc>
          <w:tcPr>
            <w:tcW w:w="1041" w:type="dxa"/>
            <w:tcBorders>
              <w:top w:val="single" w:sz="4" w:space="0" w:color="auto"/>
              <w:left w:val="nil"/>
              <w:bottom w:val="single" w:sz="4" w:space="0" w:color="auto"/>
              <w:right w:val="single" w:sz="4" w:space="0" w:color="auto"/>
            </w:tcBorders>
            <w:vAlign w:val="center"/>
          </w:tcPr>
          <w:p w14:paraId="11D71108" w14:textId="77777777" w:rsidR="006C5BFC" w:rsidRPr="00D0162F" w:rsidRDefault="006C5BFC" w:rsidP="006C5BFC">
            <w:pPr>
              <w:overflowPunct/>
              <w:autoSpaceDE/>
              <w:autoSpaceDN/>
              <w:adjustRightInd/>
              <w:spacing w:after="0"/>
              <w:textAlignment w:val="auto"/>
              <w:rPr>
                <w:rFonts w:ascii="Arial" w:eastAsia="SimSun" w:hAnsi="Arial"/>
                <w:sz w:val="18"/>
              </w:rPr>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2B51123" w14:textId="77777777" w:rsidR="006C5BFC" w:rsidRPr="00D0162F" w:rsidRDefault="006C5BFC" w:rsidP="006C5BFC">
            <w:pPr>
              <w:overflowPunct/>
              <w:autoSpaceDE/>
              <w:autoSpaceDN/>
              <w:adjustRightInd/>
              <w:spacing w:after="0"/>
              <w:textAlignment w:val="auto"/>
              <w:rPr>
                <w:rFonts w:ascii="Arial" w:eastAsia="SimSun" w:hAnsi="Arial"/>
                <w:sz w:val="18"/>
              </w:rPr>
            </w:pPr>
          </w:p>
        </w:tc>
      </w:tr>
      <w:tr w:rsidR="006C5BFC" w:rsidRPr="00D0162F" w14:paraId="1AE174B0"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192DB61B" w14:textId="77777777" w:rsidR="006C5BFC" w:rsidRPr="00D0162F" w:rsidRDefault="006C5BFC" w:rsidP="006C5BFC">
            <w:pPr>
              <w:pStyle w:val="TAL"/>
              <w:keepNext w:val="0"/>
              <w:keepLines w:val="0"/>
              <w:rPr>
                <w:b/>
                <w:lang w:eastAsia="zh-TW"/>
              </w:rPr>
            </w:pPr>
            <w:r w:rsidRPr="00D0162F">
              <w:rPr>
                <w:b/>
                <w:lang w:eastAsia="zh-TW"/>
              </w:rPr>
              <w:t>6.4.3.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09AFDD70" w14:textId="3436A48B" w:rsidR="006C5BFC" w:rsidRPr="00D0162F" w:rsidRDefault="006C5BFC" w:rsidP="006C5BFC">
            <w:pPr>
              <w:pStyle w:val="TAL"/>
              <w:keepNext w:val="0"/>
              <w:keepLines w:val="0"/>
            </w:pPr>
            <w:r w:rsidRPr="00D0162F">
              <w:rPr>
                <w:rFonts w:cs="Arial"/>
                <w:szCs w:val="22"/>
              </w:rPr>
              <w:t>NR SA FR1 timing advance adjust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3ACECAEF" w14:textId="0C5CD881"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2A4C03F9" w14:textId="77777777" w:rsidR="006C5BFC" w:rsidRPr="00D0162F" w:rsidRDefault="006C5BFC" w:rsidP="006C5BFC">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4141366F"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7DD20508"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D17F365" w14:textId="77777777" w:rsidR="006C5BFC" w:rsidRPr="00D0162F" w:rsidRDefault="006C5BFC" w:rsidP="006C5BFC">
            <w:pPr>
              <w:pStyle w:val="TAL"/>
              <w:keepNext w:val="0"/>
              <w:keepLines w:val="0"/>
            </w:pPr>
          </w:p>
        </w:tc>
      </w:tr>
      <w:tr w:rsidR="006C5BFC" w:rsidRPr="00D0162F" w14:paraId="12158555"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56463550" w14:textId="77777777" w:rsidR="006C5BFC" w:rsidRPr="00D0162F" w:rsidRDefault="006C5BFC" w:rsidP="006C5BFC">
            <w:pPr>
              <w:pStyle w:val="TAL"/>
              <w:keepNext w:val="0"/>
              <w:keepLines w:val="0"/>
              <w:rPr>
                <w:b/>
                <w:lang w:eastAsia="zh-TW"/>
              </w:rPr>
            </w:pPr>
            <w:r w:rsidRPr="00D0162F">
              <w:rPr>
                <w:b/>
                <w:lang w:eastAsia="zh-TW"/>
              </w:rPr>
              <w:t>6.5.1.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5E7832CD" w14:textId="5600FD96" w:rsidR="006C5BFC" w:rsidRPr="00D0162F" w:rsidRDefault="006C5BFC" w:rsidP="006C5BFC">
            <w:pPr>
              <w:pStyle w:val="TAL"/>
              <w:keepNext w:val="0"/>
              <w:keepLines w:val="0"/>
              <w:rPr>
                <w:rFonts w:cs="Arial"/>
                <w:szCs w:val="22"/>
              </w:rPr>
            </w:pPr>
            <w:r w:rsidRPr="00D0162F">
              <w:rPr>
                <w:rFonts w:cs="Arial"/>
                <w:szCs w:val="24"/>
              </w:rPr>
              <w:t xml:space="preserve">NR SA FR1 radio link monitoring out-of-sync test for PCell configured with SSB-based RLM RS in non-DRX mode  </w:t>
            </w:r>
          </w:p>
        </w:tc>
        <w:tc>
          <w:tcPr>
            <w:tcW w:w="1043" w:type="dxa"/>
            <w:tcBorders>
              <w:top w:val="single" w:sz="4" w:space="0" w:color="auto"/>
              <w:left w:val="nil"/>
              <w:bottom w:val="single" w:sz="4" w:space="0" w:color="auto"/>
              <w:right w:val="single" w:sz="4" w:space="0" w:color="auto"/>
            </w:tcBorders>
            <w:shd w:val="clear" w:color="auto" w:fill="auto"/>
            <w:vAlign w:val="center"/>
          </w:tcPr>
          <w:p w14:paraId="4441BC29" w14:textId="3CC885DB"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28DC5AFF" w14:textId="77777777" w:rsidR="006C5BFC" w:rsidRPr="00D0162F" w:rsidRDefault="006C5BFC" w:rsidP="006C5BFC">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289BA3E8"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75EBC8C1"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1818D45" w14:textId="77777777" w:rsidR="006C5BFC" w:rsidRPr="00D0162F" w:rsidRDefault="006C5BFC" w:rsidP="006C5BFC">
            <w:pPr>
              <w:pStyle w:val="TAL"/>
              <w:keepNext w:val="0"/>
              <w:keepLines w:val="0"/>
            </w:pPr>
          </w:p>
        </w:tc>
      </w:tr>
      <w:tr w:rsidR="006C5BFC" w:rsidRPr="00D0162F" w14:paraId="56ACC026"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5EA8CBB1" w14:textId="77777777" w:rsidR="006C5BFC" w:rsidRPr="00D0162F" w:rsidRDefault="006C5BFC" w:rsidP="006C5BFC">
            <w:pPr>
              <w:pStyle w:val="TAL"/>
              <w:keepNext w:val="0"/>
              <w:keepLines w:val="0"/>
              <w:rPr>
                <w:b/>
                <w:lang w:eastAsia="zh-TW"/>
              </w:rPr>
            </w:pPr>
            <w:r w:rsidRPr="00D0162F">
              <w:rPr>
                <w:b/>
                <w:lang w:eastAsia="zh-TW"/>
              </w:rPr>
              <w:t>6.5.1.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0C9B3FE3" w14:textId="53412ACE" w:rsidR="006C5BFC" w:rsidRPr="00D0162F" w:rsidRDefault="006C5BFC" w:rsidP="006C5BFC">
            <w:pPr>
              <w:pStyle w:val="TAL"/>
              <w:keepNext w:val="0"/>
              <w:keepLines w:val="0"/>
              <w:rPr>
                <w:rFonts w:cs="Arial"/>
                <w:szCs w:val="24"/>
              </w:rPr>
            </w:pPr>
            <w:r w:rsidRPr="00D0162F">
              <w:rPr>
                <w:rFonts w:cs="Arial"/>
                <w:szCs w:val="24"/>
              </w:rPr>
              <w:t>NR SA FR1 radio link monitoring in-sync test for PCell configured with SSB-based RLM RS in non-DRX mode</w:t>
            </w:r>
          </w:p>
        </w:tc>
        <w:tc>
          <w:tcPr>
            <w:tcW w:w="1043" w:type="dxa"/>
            <w:tcBorders>
              <w:top w:val="single" w:sz="4" w:space="0" w:color="auto"/>
              <w:left w:val="nil"/>
              <w:bottom w:val="single" w:sz="4" w:space="0" w:color="auto"/>
              <w:right w:val="single" w:sz="4" w:space="0" w:color="auto"/>
            </w:tcBorders>
            <w:shd w:val="clear" w:color="auto" w:fill="auto"/>
            <w:vAlign w:val="center"/>
          </w:tcPr>
          <w:p w14:paraId="3AEEA13C" w14:textId="353567C3"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FAC565B" w14:textId="77777777" w:rsidR="006C5BFC" w:rsidRPr="00D0162F" w:rsidRDefault="006C5BFC" w:rsidP="006C5BFC">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4179DFEA"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7B8FDB69"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8E14F51" w14:textId="77777777" w:rsidR="006C5BFC" w:rsidRPr="00D0162F" w:rsidRDefault="006C5BFC" w:rsidP="006C5BFC">
            <w:pPr>
              <w:pStyle w:val="TAL"/>
              <w:keepNext w:val="0"/>
              <w:keepLines w:val="0"/>
            </w:pPr>
          </w:p>
        </w:tc>
      </w:tr>
      <w:tr w:rsidR="006C5BFC" w:rsidRPr="00D0162F" w14:paraId="55F42C33"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C5456F5" w14:textId="77777777" w:rsidR="006C5BFC" w:rsidRPr="00D0162F" w:rsidRDefault="006C5BFC" w:rsidP="006C5BFC">
            <w:pPr>
              <w:pStyle w:val="TAL"/>
              <w:keepNext w:val="0"/>
              <w:keepLines w:val="0"/>
              <w:rPr>
                <w:b/>
                <w:lang w:eastAsia="zh-TW"/>
              </w:rPr>
            </w:pPr>
            <w:r w:rsidRPr="00D0162F">
              <w:rPr>
                <w:b/>
                <w:lang w:eastAsia="zh-TW"/>
              </w:rPr>
              <w:t>6.5.1.3</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0A98D717" w14:textId="1BBD7BE3" w:rsidR="006C5BFC" w:rsidRPr="00D0162F" w:rsidRDefault="006C5BFC" w:rsidP="006C5BFC">
            <w:pPr>
              <w:pStyle w:val="TAL"/>
              <w:keepNext w:val="0"/>
              <w:keepLines w:val="0"/>
              <w:rPr>
                <w:rFonts w:cs="Arial"/>
                <w:szCs w:val="24"/>
              </w:rPr>
            </w:pPr>
            <w:r w:rsidRPr="00D0162F">
              <w:rPr>
                <w:rFonts w:cs="Arial"/>
                <w:szCs w:val="24"/>
              </w:rPr>
              <w:t>NR SA FR1 radio link monitoring out-of-sync test for PCell configured with SSB-based RLM RS in DRX mode</w:t>
            </w:r>
          </w:p>
        </w:tc>
        <w:tc>
          <w:tcPr>
            <w:tcW w:w="1043" w:type="dxa"/>
            <w:tcBorders>
              <w:top w:val="single" w:sz="4" w:space="0" w:color="auto"/>
              <w:left w:val="nil"/>
              <w:bottom w:val="single" w:sz="4" w:space="0" w:color="auto"/>
              <w:right w:val="single" w:sz="4" w:space="0" w:color="auto"/>
            </w:tcBorders>
            <w:shd w:val="clear" w:color="auto" w:fill="auto"/>
            <w:vAlign w:val="center"/>
          </w:tcPr>
          <w:p w14:paraId="248037EB" w14:textId="286C6FAC"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5EDEC70" w14:textId="77777777" w:rsidR="006C5BFC" w:rsidRPr="00D0162F" w:rsidRDefault="006C5BFC" w:rsidP="006C5BFC">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73947C1F"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26A9FA2"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6F7AD2C1" w14:textId="77777777" w:rsidR="006C5BFC" w:rsidRPr="00D0162F" w:rsidRDefault="006C5BFC" w:rsidP="006C5BFC">
            <w:pPr>
              <w:pStyle w:val="TAL"/>
              <w:keepNext w:val="0"/>
              <w:keepLines w:val="0"/>
            </w:pPr>
          </w:p>
        </w:tc>
      </w:tr>
      <w:tr w:rsidR="006C5BFC" w:rsidRPr="00D0162F" w14:paraId="62A116A8"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1350848F" w14:textId="77777777" w:rsidR="006C5BFC" w:rsidRPr="00D0162F" w:rsidRDefault="006C5BFC" w:rsidP="006C5BFC">
            <w:pPr>
              <w:pStyle w:val="TAL"/>
              <w:keepNext w:val="0"/>
              <w:keepLines w:val="0"/>
              <w:rPr>
                <w:b/>
                <w:lang w:eastAsia="zh-TW"/>
              </w:rPr>
            </w:pPr>
            <w:r w:rsidRPr="00D0162F">
              <w:rPr>
                <w:b/>
                <w:lang w:eastAsia="zh-TW"/>
              </w:rPr>
              <w:t>6.5.1.4</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12FA283C" w14:textId="642BD1E3" w:rsidR="006C5BFC" w:rsidRPr="00D0162F" w:rsidRDefault="006C5BFC" w:rsidP="006C5BFC">
            <w:pPr>
              <w:pStyle w:val="TAL"/>
              <w:keepNext w:val="0"/>
              <w:keepLines w:val="0"/>
              <w:rPr>
                <w:rFonts w:cs="Arial"/>
                <w:szCs w:val="24"/>
              </w:rPr>
            </w:pPr>
            <w:r w:rsidRPr="00D0162F">
              <w:rPr>
                <w:rFonts w:cs="Arial"/>
                <w:szCs w:val="24"/>
              </w:rPr>
              <w:t>NR SA FR1 radio link monitoring in-sync test for PCell configured with SSB-based RLM RS in DRX mode</w:t>
            </w:r>
          </w:p>
        </w:tc>
        <w:tc>
          <w:tcPr>
            <w:tcW w:w="1043" w:type="dxa"/>
            <w:tcBorders>
              <w:top w:val="single" w:sz="4" w:space="0" w:color="auto"/>
              <w:left w:val="nil"/>
              <w:bottom w:val="single" w:sz="4" w:space="0" w:color="auto"/>
              <w:right w:val="single" w:sz="4" w:space="0" w:color="auto"/>
            </w:tcBorders>
            <w:shd w:val="clear" w:color="auto" w:fill="auto"/>
            <w:vAlign w:val="center"/>
          </w:tcPr>
          <w:p w14:paraId="21E647D0" w14:textId="65F48946"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1A5DAB04" w14:textId="77777777" w:rsidR="006C5BFC" w:rsidRPr="00D0162F" w:rsidRDefault="006C5BFC" w:rsidP="006C5BFC">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167671A0"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8F1D14E"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FF7706E" w14:textId="77777777" w:rsidR="006C5BFC" w:rsidRPr="00D0162F" w:rsidRDefault="006C5BFC" w:rsidP="006C5BFC">
            <w:pPr>
              <w:pStyle w:val="TAL"/>
              <w:keepNext w:val="0"/>
              <w:keepLines w:val="0"/>
            </w:pPr>
          </w:p>
        </w:tc>
      </w:tr>
      <w:tr w:rsidR="006C5BFC" w:rsidRPr="00D0162F" w14:paraId="131F5ADD"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58EF1E0C" w14:textId="77777777" w:rsidR="006C5BFC" w:rsidRPr="00D0162F" w:rsidRDefault="006C5BFC" w:rsidP="006C5BFC">
            <w:pPr>
              <w:pStyle w:val="TAL"/>
              <w:keepNext w:val="0"/>
              <w:keepLines w:val="0"/>
              <w:rPr>
                <w:b/>
                <w:lang w:eastAsia="zh-TW"/>
              </w:rPr>
            </w:pPr>
            <w:r w:rsidRPr="00D0162F">
              <w:rPr>
                <w:b/>
                <w:lang w:eastAsia="zh-TW"/>
              </w:rPr>
              <w:t>6.5.1.5</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6860853A" w14:textId="70737010" w:rsidR="006C5BFC" w:rsidRPr="00D0162F" w:rsidRDefault="006C5BFC" w:rsidP="006C5BFC">
            <w:pPr>
              <w:pStyle w:val="TAL"/>
              <w:keepNext w:val="0"/>
              <w:keepLines w:val="0"/>
            </w:pPr>
            <w:r w:rsidRPr="00D0162F">
              <w:t>NR SA FR1 radio link monitoring out-of-sync test for PCell configured with CSI-RS-based RLM RS in non-DRX mode</w:t>
            </w:r>
          </w:p>
        </w:tc>
        <w:tc>
          <w:tcPr>
            <w:tcW w:w="1043" w:type="dxa"/>
            <w:tcBorders>
              <w:top w:val="single" w:sz="4" w:space="0" w:color="auto"/>
              <w:left w:val="nil"/>
              <w:bottom w:val="single" w:sz="4" w:space="0" w:color="auto"/>
              <w:right w:val="single" w:sz="4" w:space="0" w:color="auto"/>
            </w:tcBorders>
            <w:shd w:val="clear" w:color="auto" w:fill="auto"/>
            <w:vAlign w:val="center"/>
          </w:tcPr>
          <w:p w14:paraId="59E3FE3A" w14:textId="08D5E246"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1A9CD016" w14:textId="77777777" w:rsidR="006C5BFC" w:rsidRPr="00D0162F" w:rsidRDefault="006C5BFC" w:rsidP="006C5BFC">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0CE7ADBE"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F010C05"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636E5EB" w14:textId="77777777" w:rsidR="006C5BFC" w:rsidRPr="00D0162F" w:rsidRDefault="006C5BFC" w:rsidP="006C5BFC">
            <w:pPr>
              <w:pStyle w:val="TAL"/>
              <w:keepNext w:val="0"/>
              <w:keepLines w:val="0"/>
            </w:pPr>
          </w:p>
        </w:tc>
      </w:tr>
      <w:tr w:rsidR="006C5BFC" w:rsidRPr="00D0162F" w14:paraId="32BA4BDF"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4ED98BE" w14:textId="77777777" w:rsidR="006C5BFC" w:rsidRPr="00D0162F" w:rsidRDefault="006C5BFC" w:rsidP="006C5BFC">
            <w:pPr>
              <w:pStyle w:val="TAL"/>
              <w:keepNext w:val="0"/>
              <w:keepLines w:val="0"/>
              <w:rPr>
                <w:b/>
              </w:rPr>
            </w:pPr>
            <w:r w:rsidRPr="00D0162F">
              <w:rPr>
                <w:b/>
                <w:lang w:eastAsia="zh-TW"/>
              </w:rPr>
              <w:t>6.5.1.6</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1A097D4E" w14:textId="698B801B" w:rsidR="006C5BFC" w:rsidRPr="00D0162F" w:rsidRDefault="006C5BFC" w:rsidP="006C5BFC">
            <w:pPr>
              <w:pStyle w:val="TAL"/>
              <w:keepNext w:val="0"/>
              <w:keepLines w:val="0"/>
            </w:pPr>
            <w:r w:rsidRPr="00D0162F">
              <w:t>NR SA FR1 radio link monitoring in-sync test for PCell configured with CSI-RS-based RLM RS in non-DRX mode</w:t>
            </w:r>
          </w:p>
        </w:tc>
        <w:tc>
          <w:tcPr>
            <w:tcW w:w="1043" w:type="dxa"/>
            <w:tcBorders>
              <w:top w:val="single" w:sz="4" w:space="0" w:color="auto"/>
              <w:left w:val="nil"/>
              <w:bottom w:val="single" w:sz="4" w:space="0" w:color="auto"/>
              <w:right w:val="single" w:sz="4" w:space="0" w:color="auto"/>
            </w:tcBorders>
            <w:shd w:val="clear" w:color="auto" w:fill="auto"/>
            <w:vAlign w:val="center"/>
          </w:tcPr>
          <w:p w14:paraId="7918C95D" w14:textId="404A2BF9"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46F1DF2F" w14:textId="77777777" w:rsidR="006C5BFC" w:rsidRPr="00D0162F" w:rsidRDefault="006C5BFC" w:rsidP="006C5BFC">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480BE537"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B655257"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9148189" w14:textId="77777777" w:rsidR="006C5BFC" w:rsidRPr="00D0162F" w:rsidRDefault="006C5BFC" w:rsidP="006C5BFC">
            <w:pPr>
              <w:pStyle w:val="TAL"/>
              <w:keepNext w:val="0"/>
              <w:keepLines w:val="0"/>
            </w:pPr>
          </w:p>
        </w:tc>
      </w:tr>
      <w:tr w:rsidR="006C5BFC" w:rsidRPr="00D0162F" w14:paraId="7A76A6BF"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FFD8174" w14:textId="77777777" w:rsidR="006C5BFC" w:rsidRPr="00D0162F" w:rsidRDefault="006C5BFC" w:rsidP="006C5BFC">
            <w:pPr>
              <w:pStyle w:val="TAL"/>
              <w:keepNext w:val="0"/>
              <w:keepLines w:val="0"/>
              <w:rPr>
                <w:b/>
              </w:rPr>
            </w:pPr>
            <w:r w:rsidRPr="00D0162F">
              <w:rPr>
                <w:b/>
                <w:lang w:eastAsia="zh-TW"/>
              </w:rPr>
              <w:t>6.5.1.7</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2B5C1802" w14:textId="33C44AA8" w:rsidR="006C5BFC" w:rsidRPr="00D0162F" w:rsidRDefault="006C5BFC" w:rsidP="006C5BFC">
            <w:pPr>
              <w:pStyle w:val="TAL"/>
              <w:keepNext w:val="0"/>
              <w:keepLines w:val="0"/>
            </w:pPr>
            <w:r w:rsidRPr="00D0162F">
              <w:t>NR SA FR1 radio link monitoring out-of-sync test for PCell configured with CSI-RS-based RLM RS in DRX mode</w:t>
            </w:r>
          </w:p>
        </w:tc>
        <w:tc>
          <w:tcPr>
            <w:tcW w:w="1043" w:type="dxa"/>
            <w:tcBorders>
              <w:top w:val="single" w:sz="4" w:space="0" w:color="auto"/>
              <w:left w:val="nil"/>
              <w:bottom w:val="single" w:sz="4" w:space="0" w:color="auto"/>
              <w:right w:val="single" w:sz="4" w:space="0" w:color="auto"/>
            </w:tcBorders>
            <w:shd w:val="clear" w:color="auto" w:fill="auto"/>
            <w:vAlign w:val="center"/>
          </w:tcPr>
          <w:p w14:paraId="0711C88A" w14:textId="70DEB494"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5047185E" w14:textId="77777777" w:rsidR="006C5BFC" w:rsidRPr="00D0162F" w:rsidRDefault="006C5BFC" w:rsidP="006C5BFC">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527EBDDE"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346C0D1"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C600398" w14:textId="77777777" w:rsidR="006C5BFC" w:rsidRPr="00D0162F" w:rsidRDefault="006C5BFC" w:rsidP="006C5BFC">
            <w:pPr>
              <w:pStyle w:val="TAL"/>
              <w:keepNext w:val="0"/>
              <w:keepLines w:val="0"/>
            </w:pPr>
          </w:p>
        </w:tc>
      </w:tr>
      <w:tr w:rsidR="006C5BFC" w:rsidRPr="00D0162F" w14:paraId="6B7992B6"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4E7E6FF" w14:textId="77777777" w:rsidR="006C5BFC" w:rsidRPr="00D0162F" w:rsidRDefault="006C5BFC" w:rsidP="006C5BFC">
            <w:pPr>
              <w:pStyle w:val="TAL"/>
              <w:keepNext w:val="0"/>
              <w:keepLines w:val="0"/>
              <w:rPr>
                <w:b/>
              </w:rPr>
            </w:pPr>
            <w:r w:rsidRPr="00D0162F">
              <w:rPr>
                <w:b/>
                <w:lang w:eastAsia="zh-TW"/>
              </w:rPr>
              <w:t>6.5.1.8</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3F9596FC" w14:textId="6FBEF41F" w:rsidR="006C5BFC" w:rsidRPr="00D0162F" w:rsidRDefault="006C5BFC" w:rsidP="006C5BFC">
            <w:pPr>
              <w:pStyle w:val="TAL"/>
              <w:keepNext w:val="0"/>
              <w:keepLines w:val="0"/>
            </w:pPr>
            <w:r w:rsidRPr="00D0162F">
              <w:t>NR SA FR1 radio link monitoring in-sync test for PCell configured with CSI-RS-based RLM RS in DRX mode</w:t>
            </w:r>
          </w:p>
        </w:tc>
        <w:tc>
          <w:tcPr>
            <w:tcW w:w="1043" w:type="dxa"/>
            <w:tcBorders>
              <w:top w:val="single" w:sz="4" w:space="0" w:color="auto"/>
              <w:left w:val="nil"/>
              <w:bottom w:val="single" w:sz="4" w:space="0" w:color="auto"/>
              <w:right w:val="single" w:sz="4" w:space="0" w:color="auto"/>
            </w:tcBorders>
            <w:shd w:val="clear" w:color="auto" w:fill="auto"/>
            <w:vAlign w:val="center"/>
          </w:tcPr>
          <w:p w14:paraId="68CE0CEC" w14:textId="7B42DF20"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43D2AF99" w14:textId="77777777" w:rsidR="006C5BFC" w:rsidRPr="00D0162F" w:rsidRDefault="006C5BFC" w:rsidP="006C5BFC">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04A74FB6"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1A9A567"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43B214F" w14:textId="77777777" w:rsidR="006C5BFC" w:rsidRPr="00D0162F" w:rsidRDefault="006C5BFC" w:rsidP="006C5BFC">
            <w:pPr>
              <w:pStyle w:val="TAL"/>
              <w:keepNext w:val="0"/>
              <w:keepLines w:val="0"/>
            </w:pPr>
          </w:p>
        </w:tc>
      </w:tr>
      <w:tr w:rsidR="00BE621A" w:rsidRPr="00D0162F" w14:paraId="047FA618" w14:textId="77777777" w:rsidTr="00EF64C7">
        <w:trPr>
          <w:jc w:val="center"/>
        </w:trPr>
        <w:tc>
          <w:tcPr>
            <w:tcW w:w="1005" w:type="dxa"/>
            <w:tcBorders>
              <w:top w:val="single" w:sz="4" w:space="0" w:color="auto"/>
              <w:left w:val="single" w:sz="4" w:space="0" w:color="auto"/>
              <w:right w:val="single" w:sz="4" w:space="0" w:color="auto"/>
            </w:tcBorders>
            <w:shd w:val="clear" w:color="auto" w:fill="auto"/>
            <w:vAlign w:val="center"/>
          </w:tcPr>
          <w:p w14:paraId="5BCB709D" w14:textId="77777777" w:rsidR="00BE621A" w:rsidRPr="00D0162F" w:rsidRDefault="00BE621A" w:rsidP="00CB3B51">
            <w:pPr>
              <w:pStyle w:val="TAL"/>
              <w:keepNext w:val="0"/>
              <w:keepLines w:val="0"/>
              <w:rPr>
                <w:b/>
                <w:bCs/>
              </w:rPr>
            </w:pPr>
            <w:r w:rsidRPr="00D0162F">
              <w:rPr>
                <w:b/>
                <w:lang w:eastAsia="zh-TW"/>
              </w:rPr>
              <w:t>6.5.1.9</w:t>
            </w:r>
          </w:p>
        </w:tc>
        <w:tc>
          <w:tcPr>
            <w:tcW w:w="3661" w:type="dxa"/>
            <w:tcBorders>
              <w:top w:val="single" w:sz="4" w:space="0" w:color="auto"/>
              <w:left w:val="nil"/>
              <w:right w:val="single" w:sz="4" w:space="0" w:color="auto"/>
            </w:tcBorders>
            <w:shd w:val="clear" w:color="auto" w:fill="auto"/>
            <w:noWrap/>
            <w:vAlign w:val="center"/>
          </w:tcPr>
          <w:p w14:paraId="26AC0CFB" w14:textId="77777777" w:rsidR="00BE621A" w:rsidRPr="00D0162F" w:rsidRDefault="00BE621A" w:rsidP="00CB3B51">
            <w:pPr>
              <w:pStyle w:val="TAL"/>
              <w:keepNext w:val="0"/>
              <w:keepLines w:val="0"/>
            </w:pPr>
            <w:r w:rsidRPr="00D0162F">
              <w:t>SA FR1 radio link monitoring out-of-sync Test for PSCell configured with CSI-RS-based RLM for UE fulfilling relaxed measurement criterion</w:t>
            </w:r>
          </w:p>
        </w:tc>
        <w:tc>
          <w:tcPr>
            <w:tcW w:w="1043" w:type="dxa"/>
            <w:tcBorders>
              <w:top w:val="single" w:sz="4" w:space="0" w:color="auto"/>
              <w:left w:val="nil"/>
              <w:right w:val="single" w:sz="4" w:space="0" w:color="auto"/>
            </w:tcBorders>
            <w:shd w:val="clear" w:color="auto" w:fill="auto"/>
            <w:vAlign w:val="center"/>
          </w:tcPr>
          <w:p w14:paraId="317AB9C6" w14:textId="77777777" w:rsidR="00BE621A" w:rsidRPr="00D0162F" w:rsidRDefault="00BE621A" w:rsidP="00CB3B51">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4C35AA6F" w14:textId="77777777" w:rsidR="00BE621A" w:rsidRPr="00D0162F" w:rsidRDefault="00BE621A" w:rsidP="00CB3B51">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41D8456E" w14:textId="77777777" w:rsidR="00BE621A" w:rsidRPr="00D0162F" w:rsidRDefault="00BE621A" w:rsidP="00CB3B51">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0EC7663" w14:textId="77777777" w:rsidR="00BE621A" w:rsidRPr="00D0162F" w:rsidRDefault="00BE621A" w:rsidP="00CB3B51">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A867D3F" w14:textId="77777777" w:rsidR="00BE621A" w:rsidRPr="00D0162F" w:rsidRDefault="00BE621A" w:rsidP="00CB3B51">
            <w:pPr>
              <w:pStyle w:val="TAL"/>
              <w:keepNext w:val="0"/>
              <w:keepLines w:val="0"/>
              <w:rPr>
                <w:lang w:eastAsia="zh-CN"/>
              </w:rPr>
            </w:pPr>
          </w:p>
        </w:tc>
      </w:tr>
      <w:tr w:rsidR="006C5BFC" w:rsidRPr="00D0162F" w14:paraId="0BDB749B" w14:textId="77777777" w:rsidTr="00EF64C7">
        <w:trPr>
          <w:jc w:val="center"/>
        </w:trPr>
        <w:tc>
          <w:tcPr>
            <w:tcW w:w="1005" w:type="dxa"/>
            <w:vMerge w:val="restart"/>
            <w:tcBorders>
              <w:top w:val="single" w:sz="4" w:space="0" w:color="auto"/>
              <w:left w:val="single" w:sz="4" w:space="0" w:color="auto"/>
              <w:right w:val="single" w:sz="4" w:space="0" w:color="auto"/>
            </w:tcBorders>
            <w:shd w:val="clear" w:color="auto" w:fill="auto"/>
          </w:tcPr>
          <w:p w14:paraId="31FE471B" w14:textId="77777777" w:rsidR="006C5BFC" w:rsidRPr="00D0162F" w:rsidRDefault="006C5BFC" w:rsidP="006C5BFC">
            <w:pPr>
              <w:pStyle w:val="TAL"/>
              <w:keepNext w:val="0"/>
              <w:keepLines w:val="0"/>
              <w:rPr>
                <w:b/>
                <w:bCs/>
                <w:lang w:eastAsia="zh-TW"/>
              </w:rPr>
            </w:pPr>
            <w:r w:rsidRPr="00D0162F">
              <w:rPr>
                <w:b/>
                <w:bCs/>
              </w:rPr>
              <w:t>6.5.2.1</w:t>
            </w:r>
          </w:p>
        </w:tc>
        <w:tc>
          <w:tcPr>
            <w:tcW w:w="3661" w:type="dxa"/>
            <w:vMerge w:val="restart"/>
            <w:tcBorders>
              <w:top w:val="single" w:sz="4" w:space="0" w:color="auto"/>
              <w:left w:val="nil"/>
              <w:right w:val="single" w:sz="4" w:space="0" w:color="auto"/>
            </w:tcBorders>
            <w:shd w:val="clear" w:color="auto" w:fill="auto"/>
            <w:noWrap/>
          </w:tcPr>
          <w:p w14:paraId="02FA9B5F" w14:textId="123BE36F" w:rsidR="006C5BFC" w:rsidRPr="00D0162F" w:rsidRDefault="006C5BFC" w:rsidP="006C5BFC">
            <w:pPr>
              <w:pStyle w:val="TAL"/>
              <w:keepNext w:val="0"/>
              <w:keepLines w:val="0"/>
            </w:pPr>
            <w:r w:rsidRPr="00D0162F">
              <w:t>NR SA FR1 interruptions during measurements on deactivated NR SCC</w:t>
            </w:r>
          </w:p>
        </w:tc>
        <w:tc>
          <w:tcPr>
            <w:tcW w:w="1043" w:type="dxa"/>
            <w:vMerge w:val="restart"/>
            <w:tcBorders>
              <w:top w:val="single" w:sz="4" w:space="0" w:color="auto"/>
              <w:left w:val="nil"/>
              <w:right w:val="single" w:sz="4" w:space="0" w:color="auto"/>
            </w:tcBorders>
            <w:shd w:val="clear" w:color="auto" w:fill="auto"/>
            <w:vAlign w:val="center"/>
          </w:tcPr>
          <w:p w14:paraId="632746B4" w14:textId="701F5361" w:rsidR="006C5BFC" w:rsidRPr="00D0162F" w:rsidRDefault="006C5BFC" w:rsidP="006C5BFC">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74D05443" w14:textId="3FE77D23" w:rsidR="006C5BFC" w:rsidRPr="00D0162F" w:rsidRDefault="006C5BFC" w:rsidP="006C5BFC">
            <w:pPr>
              <w:pStyle w:val="TAL"/>
              <w:keepNext w:val="0"/>
              <w:keepLines w:val="0"/>
            </w:pPr>
            <w:r w:rsidRPr="00D0162F">
              <w:t>NR Cell 6</w:t>
            </w:r>
          </w:p>
        </w:tc>
        <w:tc>
          <w:tcPr>
            <w:tcW w:w="1056" w:type="dxa"/>
            <w:tcBorders>
              <w:top w:val="single" w:sz="4" w:space="0" w:color="auto"/>
              <w:left w:val="nil"/>
              <w:bottom w:val="single" w:sz="4" w:space="0" w:color="auto"/>
              <w:right w:val="single" w:sz="4" w:space="0" w:color="auto"/>
            </w:tcBorders>
            <w:shd w:val="clear" w:color="auto" w:fill="auto"/>
            <w:vAlign w:val="center"/>
          </w:tcPr>
          <w:p w14:paraId="773D7C42"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CD4DBCD"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D0109A2" w14:textId="77777777" w:rsidR="006C5BFC" w:rsidRPr="00D0162F" w:rsidRDefault="006C5BFC" w:rsidP="006C5BFC">
            <w:pPr>
              <w:pStyle w:val="TAL"/>
              <w:keepNext w:val="0"/>
              <w:keepLines w:val="0"/>
              <w:rPr>
                <w:lang w:eastAsia="zh-CN"/>
              </w:rPr>
            </w:pPr>
            <w:r w:rsidRPr="00D0162F">
              <w:rPr>
                <w:lang w:eastAsia="zh-CN"/>
              </w:rPr>
              <w:t>intra-band</w:t>
            </w:r>
          </w:p>
        </w:tc>
      </w:tr>
      <w:tr w:rsidR="006C5BFC" w:rsidRPr="00D0162F" w14:paraId="3A92B282" w14:textId="77777777" w:rsidTr="00EF64C7">
        <w:trPr>
          <w:jc w:val="center"/>
        </w:trPr>
        <w:tc>
          <w:tcPr>
            <w:tcW w:w="1005" w:type="dxa"/>
            <w:vMerge/>
            <w:tcBorders>
              <w:left w:val="single" w:sz="4" w:space="0" w:color="auto"/>
              <w:bottom w:val="single" w:sz="4" w:space="0" w:color="auto"/>
              <w:right w:val="single" w:sz="4" w:space="0" w:color="auto"/>
            </w:tcBorders>
            <w:shd w:val="clear" w:color="auto" w:fill="auto"/>
          </w:tcPr>
          <w:p w14:paraId="7D150F3C" w14:textId="77777777" w:rsidR="006C5BFC" w:rsidRPr="00D0162F" w:rsidRDefault="006C5BFC" w:rsidP="006C5BFC">
            <w:pPr>
              <w:pStyle w:val="TAL"/>
              <w:keepNext w:val="0"/>
              <w:keepLines w:val="0"/>
              <w:rPr>
                <w:b/>
                <w:bCs/>
              </w:rPr>
            </w:pPr>
          </w:p>
        </w:tc>
        <w:tc>
          <w:tcPr>
            <w:tcW w:w="3661" w:type="dxa"/>
            <w:vMerge/>
            <w:tcBorders>
              <w:left w:val="nil"/>
              <w:bottom w:val="single" w:sz="4" w:space="0" w:color="auto"/>
              <w:right w:val="single" w:sz="4" w:space="0" w:color="auto"/>
            </w:tcBorders>
            <w:shd w:val="clear" w:color="auto" w:fill="auto"/>
            <w:noWrap/>
          </w:tcPr>
          <w:p w14:paraId="2BF66217" w14:textId="77777777" w:rsidR="006C5BFC" w:rsidRPr="00D0162F" w:rsidRDefault="006C5BFC" w:rsidP="006C5BFC">
            <w:pPr>
              <w:pStyle w:val="TAL"/>
              <w:keepNext w:val="0"/>
              <w:keepLines w:val="0"/>
            </w:pPr>
          </w:p>
        </w:tc>
        <w:tc>
          <w:tcPr>
            <w:tcW w:w="1043" w:type="dxa"/>
            <w:vMerge/>
            <w:tcBorders>
              <w:left w:val="nil"/>
              <w:bottom w:val="single" w:sz="4" w:space="0" w:color="auto"/>
              <w:right w:val="single" w:sz="4" w:space="0" w:color="auto"/>
            </w:tcBorders>
            <w:shd w:val="clear" w:color="auto" w:fill="auto"/>
            <w:vAlign w:val="center"/>
          </w:tcPr>
          <w:p w14:paraId="261DD869"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shd w:val="clear" w:color="auto" w:fill="auto"/>
            <w:vAlign w:val="center"/>
          </w:tcPr>
          <w:p w14:paraId="6203F5A1" w14:textId="6F966DBB" w:rsidR="006C5BFC" w:rsidRPr="00D0162F" w:rsidRDefault="006C5BFC" w:rsidP="006C5BFC">
            <w:pPr>
              <w:pStyle w:val="TAL"/>
              <w:keepNext w:val="0"/>
              <w:keepLines w:val="0"/>
              <w:rPr>
                <w:lang w:eastAsia="zh-CN"/>
              </w:rPr>
            </w:pPr>
            <w:r w:rsidRPr="00D0162F">
              <w:rPr>
                <w:lang w:eastAsia="zh-CN"/>
              </w:rPr>
              <w:t>NR Cell 10</w:t>
            </w:r>
          </w:p>
        </w:tc>
        <w:tc>
          <w:tcPr>
            <w:tcW w:w="1056" w:type="dxa"/>
            <w:tcBorders>
              <w:top w:val="single" w:sz="4" w:space="0" w:color="auto"/>
              <w:left w:val="nil"/>
              <w:bottom w:val="single" w:sz="4" w:space="0" w:color="auto"/>
              <w:right w:val="single" w:sz="4" w:space="0" w:color="auto"/>
            </w:tcBorders>
            <w:shd w:val="clear" w:color="auto" w:fill="auto"/>
            <w:vAlign w:val="center"/>
          </w:tcPr>
          <w:p w14:paraId="4CF31840" w14:textId="77777777" w:rsidR="006C5BFC" w:rsidRPr="00D0162F" w:rsidRDefault="006C5BFC" w:rsidP="006C5BFC">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4F62545" w14:textId="77777777" w:rsidR="006C5BFC" w:rsidRPr="00D0162F" w:rsidRDefault="006C5BFC" w:rsidP="006C5BFC">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12008FA0" w14:textId="77777777" w:rsidR="006C5BFC" w:rsidRPr="00D0162F" w:rsidRDefault="006C5BFC" w:rsidP="006C5BFC">
            <w:pPr>
              <w:pStyle w:val="TAL"/>
              <w:keepNext w:val="0"/>
              <w:keepLines w:val="0"/>
              <w:rPr>
                <w:lang w:eastAsia="zh-CN"/>
              </w:rPr>
            </w:pPr>
            <w:r w:rsidRPr="00D0162F">
              <w:rPr>
                <w:lang w:eastAsia="zh-CN"/>
              </w:rPr>
              <w:t>inter-band</w:t>
            </w:r>
          </w:p>
        </w:tc>
      </w:tr>
      <w:tr w:rsidR="005C3C2F" w:rsidRPr="00D0162F" w14:paraId="0CF82B3A" w14:textId="77777777" w:rsidTr="00EF64C7">
        <w:trPr>
          <w:jc w:val="center"/>
        </w:trPr>
        <w:tc>
          <w:tcPr>
            <w:tcW w:w="1005" w:type="dxa"/>
            <w:tcBorders>
              <w:left w:val="single" w:sz="4" w:space="0" w:color="auto"/>
              <w:right w:val="single" w:sz="4" w:space="0" w:color="auto"/>
            </w:tcBorders>
            <w:shd w:val="clear" w:color="auto" w:fill="auto"/>
          </w:tcPr>
          <w:p w14:paraId="34EEB642" w14:textId="1EEEE112" w:rsidR="005C3C2F" w:rsidRPr="00D0162F" w:rsidRDefault="005C3C2F" w:rsidP="005C3C2F">
            <w:pPr>
              <w:pStyle w:val="TAL"/>
              <w:keepNext w:val="0"/>
              <w:keepLines w:val="0"/>
              <w:rPr>
                <w:b/>
                <w:bCs/>
              </w:rPr>
            </w:pPr>
            <w:r w:rsidRPr="00D0162F">
              <w:rPr>
                <w:b/>
                <w:bCs/>
              </w:rPr>
              <w:t>6.5.2.2</w:t>
            </w:r>
          </w:p>
        </w:tc>
        <w:tc>
          <w:tcPr>
            <w:tcW w:w="3661" w:type="dxa"/>
            <w:tcBorders>
              <w:left w:val="nil"/>
              <w:right w:val="single" w:sz="4" w:space="0" w:color="auto"/>
            </w:tcBorders>
            <w:shd w:val="clear" w:color="auto" w:fill="auto"/>
            <w:noWrap/>
          </w:tcPr>
          <w:p w14:paraId="44D2CDE1" w14:textId="4D3D4089" w:rsidR="005C3C2F" w:rsidRPr="00D0162F" w:rsidRDefault="005C3C2F" w:rsidP="005C3C2F">
            <w:pPr>
              <w:pStyle w:val="TAL"/>
              <w:keepNext w:val="0"/>
              <w:keepLines w:val="0"/>
            </w:pPr>
            <w:r w:rsidRPr="00D0162F">
              <w:t>SA FR1 interruptions at NR SRS carrier based switching</w:t>
            </w:r>
          </w:p>
        </w:tc>
        <w:tc>
          <w:tcPr>
            <w:tcW w:w="1043" w:type="dxa"/>
            <w:tcBorders>
              <w:left w:val="nil"/>
              <w:right w:val="single" w:sz="4" w:space="0" w:color="auto"/>
            </w:tcBorders>
            <w:shd w:val="clear" w:color="auto" w:fill="auto"/>
            <w:vAlign w:val="center"/>
          </w:tcPr>
          <w:p w14:paraId="66310AA6" w14:textId="41E1AF2C"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02728150" w14:textId="0A09F7F0" w:rsidR="005C3C2F" w:rsidRPr="00D0162F" w:rsidRDefault="005C3C2F" w:rsidP="005C3C2F">
            <w:pPr>
              <w:pStyle w:val="TAL"/>
              <w:keepNext w:val="0"/>
              <w:keepLines w:val="0"/>
              <w:rPr>
                <w:lang w:eastAsia="zh-CN"/>
              </w:rPr>
            </w:pPr>
            <w:r w:rsidRPr="00D0162F">
              <w:t>NR Cell 6</w:t>
            </w:r>
          </w:p>
        </w:tc>
        <w:tc>
          <w:tcPr>
            <w:tcW w:w="1056" w:type="dxa"/>
            <w:tcBorders>
              <w:top w:val="single" w:sz="4" w:space="0" w:color="auto"/>
              <w:left w:val="nil"/>
              <w:bottom w:val="single" w:sz="4" w:space="0" w:color="auto"/>
              <w:right w:val="single" w:sz="4" w:space="0" w:color="auto"/>
            </w:tcBorders>
            <w:shd w:val="clear" w:color="auto" w:fill="auto"/>
            <w:vAlign w:val="center"/>
          </w:tcPr>
          <w:p w14:paraId="7DD788F7"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0AE60B2"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CC06BE6" w14:textId="3B797A92" w:rsidR="005C3C2F" w:rsidRPr="00D0162F" w:rsidRDefault="005C3C2F" w:rsidP="005C3C2F">
            <w:pPr>
              <w:pStyle w:val="TAL"/>
              <w:keepNext w:val="0"/>
              <w:keepLines w:val="0"/>
              <w:rPr>
                <w:lang w:eastAsia="zh-CN"/>
              </w:rPr>
            </w:pPr>
            <w:r w:rsidRPr="00D0162F">
              <w:rPr>
                <w:lang w:eastAsia="zh-CN"/>
              </w:rPr>
              <w:t>intra-band</w:t>
            </w:r>
          </w:p>
        </w:tc>
      </w:tr>
      <w:tr w:rsidR="005C3C2F" w:rsidRPr="00D0162F" w14:paraId="672722AA" w14:textId="77777777" w:rsidTr="00EF64C7">
        <w:trPr>
          <w:jc w:val="center"/>
        </w:trPr>
        <w:tc>
          <w:tcPr>
            <w:tcW w:w="1005" w:type="dxa"/>
            <w:tcBorders>
              <w:left w:val="single" w:sz="4" w:space="0" w:color="auto"/>
              <w:bottom w:val="single" w:sz="4" w:space="0" w:color="auto"/>
              <w:right w:val="single" w:sz="4" w:space="0" w:color="auto"/>
            </w:tcBorders>
            <w:shd w:val="clear" w:color="auto" w:fill="auto"/>
          </w:tcPr>
          <w:p w14:paraId="79B73C5F" w14:textId="77777777" w:rsidR="005C3C2F" w:rsidRPr="00D0162F" w:rsidRDefault="005C3C2F" w:rsidP="005C3C2F">
            <w:pPr>
              <w:pStyle w:val="TAL"/>
              <w:keepNext w:val="0"/>
              <w:keepLines w:val="0"/>
              <w:rPr>
                <w:b/>
                <w:bCs/>
              </w:rPr>
            </w:pPr>
          </w:p>
        </w:tc>
        <w:tc>
          <w:tcPr>
            <w:tcW w:w="3661" w:type="dxa"/>
            <w:tcBorders>
              <w:left w:val="nil"/>
              <w:bottom w:val="single" w:sz="4" w:space="0" w:color="auto"/>
              <w:right w:val="single" w:sz="4" w:space="0" w:color="auto"/>
            </w:tcBorders>
            <w:shd w:val="clear" w:color="auto" w:fill="auto"/>
            <w:noWrap/>
          </w:tcPr>
          <w:p w14:paraId="05940F76" w14:textId="77777777" w:rsidR="005C3C2F" w:rsidRPr="00D0162F" w:rsidRDefault="005C3C2F" w:rsidP="005C3C2F">
            <w:pPr>
              <w:pStyle w:val="TAL"/>
              <w:keepNext w:val="0"/>
              <w:keepLines w:val="0"/>
            </w:pPr>
          </w:p>
        </w:tc>
        <w:tc>
          <w:tcPr>
            <w:tcW w:w="1043" w:type="dxa"/>
            <w:tcBorders>
              <w:left w:val="nil"/>
              <w:bottom w:val="single" w:sz="4" w:space="0" w:color="auto"/>
              <w:right w:val="single" w:sz="4" w:space="0" w:color="auto"/>
            </w:tcBorders>
            <w:shd w:val="clear" w:color="auto" w:fill="auto"/>
            <w:vAlign w:val="center"/>
          </w:tcPr>
          <w:p w14:paraId="1C21DA97"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shd w:val="clear" w:color="auto" w:fill="auto"/>
            <w:vAlign w:val="center"/>
          </w:tcPr>
          <w:p w14:paraId="59CB9996" w14:textId="3E5FF859" w:rsidR="005C3C2F" w:rsidRPr="00D0162F" w:rsidRDefault="005C3C2F" w:rsidP="005C3C2F">
            <w:pPr>
              <w:pStyle w:val="TAL"/>
              <w:keepNext w:val="0"/>
              <w:keepLines w:val="0"/>
              <w:rPr>
                <w:lang w:eastAsia="zh-CN"/>
              </w:rPr>
            </w:pPr>
            <w:r w:rsidRPr="00D0162F">
              <w:rPr>
                <w:lang w:eastAsia="zh-CN"/>
              </w:rPr>
              <w:t>NR Cell 10</w:t>
            </w:r>
          </w:p>
        </w:tc>
        <w:tc>
          <w:tcPr>
            <w:tcW w:w="1056" w:type="dxa"/>
            <w:tcBorders>
              <w:top w:val="single" w:sz="4" w:space="0" w:color="auto"/>
              <w:left w:val="nil"/>
              <w:bottom w:val="single" w:sz="4" w:space="0" w:color="auto"/>
              <w:right w:val="single" w:sz="4" w:space="0" w:color="auto"/>
            </w:tcBorders>
            <w:shd w:val="clear" w:color="auto" w:fill="auto"/>
            <w:vAlign w:val="center"/>
          </w:tcPr>
          <w:p w14:paraId="72CFFB50"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FE91484"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1BC4C786" w14:textId="02C748D9" w:rsidR="005C3C2F" w:rsidRPr="00D0162F" w:rsidRDefault="005C3C2F" w:rsidP="005C3C2F">
            <w:pPr>
              <w:pStyle w:val="TAL"/>
              <w:keepNext w:val="0"/>
              <w:keepLines w:val="0"/>
              <w:rPr>
                <w:lang w:eastAsia="zh-CN"/>
              </w:rPr>
            </w:pPr>
            <w:r w:rsidRPr="00D0162F">
              <w:rPr>
                <w:lang w:eastAsia="zh-CN"/>
              </w:rPr>
              <w:t>inter-band</w:t>
            </w:r>
          </w:p>
        </w:tc>
      </w:tr>
      <w:tr w:rsidR="005C3C2F" w:rsidRPr="00D0162F" w14:paraId="244EA8D9" w14:textId="77777777" w:rsidTr="00EF64C7">
        <w:trPr>
          <w:jc w:val="center"/>
        </w:trPr>
        <w:tc>
          <w:tcPr>
            <w:tcW w:w="1005" w:type="dxa"/>
            <w:vMerge w:val="restart"/>
            <w:tcBorders>
              <w:top w:val="single" w:sz="4" w:space="0" w:color="auto"/>
              <w:left w:val="single" w:sz="4" w:space="0" w:color="auto"/>
              <w:right w:val="single" w:sz="4" w:space="0" w:color="auto"/>
            </w:tcBorders>
            <w:shd w:val="clear" w:color="auto" w:fill="auto"/>
          </w:tcPr>
          <w:p w14:paraId="28D706B6" w14:textId="77777777" w:rsidR="005C3C2F" w:rsidRPr="00D0162F" w:rsidRDefault="005C3C2F" w:rsidP="005C3C2F">
            <w:pPr>
              <w:pStyle w:val="TAL"/>
              <w:keepNext w:val="0"/>
              <w:keepLines w:val="0"/>
              <w:rPr>
                <w:b/>
                <w:bCs/>
              </w:rPr>
            </w:pPr>
            <w:r w:rsidRPr="00D0162F">
              <w:rPr>
                <w:b/>
                <w:bCs/>
              </w:rPr>
              <w:t>6.5.3.1</w:t>
            </w:r>
          </w:p>
        </w:tc>
        <w:tc>
          <w:tcPr>
            <w:tcW w:w="3661" w:type="dxa"/>
            <w:vMerge w:val="restart"/>
            <w:tcBorders>
              <w:top w:val="single" w:sz="4" w:space="0" w:color="auto"/>
              <w:left w:val="nil"/>
              <w:right w:val="single" w:sz="4" w:space="0" w:color="auto"/>
            </w:tcBorders>
            <w:shd w:val="clear" w:color="auto" w:fill="auto"/>
            <w:noWrap/>
          </w:tcPr>
          <w:p w14:paraId="5C2933A8" w14:textId="006225C8" w:rsidR="005C3C2F" w:rsidRPr="00D0162F" w:rsidRDefault="005C3C2F" w:rsidP="005C3C2F">
            <w:pPr>
              <w:pStyle w:val="TAL"/>
              <w:keepNext w:val="0"/>
              <w:keepLines w:val="0"/>
            </w:pPr>
            <w:r w:rsidRPr="00D0162F">
              <w:t>NR SA FR1 SCell activation and deactivation of known SCell in non-DRX for 160ms SCell measurement cycle</w:t>
            </w:r>
          </w:p>
        </w:tc>
        <w:tc>
          <w:tcPr>
            <w:tcW w:w="1043" w:type="dxa"/>
            <w:vMerge w:val="restart"/>
            <w:tcBorders>
              <w:top w:val="single" w:sz="4" w:space="0" w:color="auto"/>
              <w:left w:val="nil"/>
              <w:right w:val="single" w:sz="4" w:space="0" w:color="auto"/>
            </w:tcBorders>
            <w:shd w:val="clear" w:color="auto" w:fill="auto"/>
            <w:vAlign w:val="center"/>
          </w:tcPr>
          <w:p w14:paraId="33AF8F12" w14:textId="7972B296"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7110739D" w14:textId="1A1535E4" w:rsidR="005C3C2F" w:rsidRPr="00D0162F" w:rsidRDefault="005C3C2F" w:rsidP="005C3C2F">
            <w:pPr>
              <w:pStyle w:val="TAL"/>
              <w:keepNext w:val="0"/>
              <w:keepLines w:val="0"/>
            </w:pPr>
            <w:r w:rsidRPr="00D0162F">
              <w:t>NR Cell 6</w:t>
            </w:r>
          </w:p>
        </w:tc>
        <w:tc>
          <w:tcPr>
            <w:tcW w:w="1056" w:type="dxa"/>
            <w:tcBorders>
              <w:top w:val="single" w:sz="4" w:space="0" w:color="auto"/>
              <w:left w:val="nil"/>
              <w:bottom w:val="single" w:sz="4" w:space="0" w:color="auto"/>
              <w:right w:val="single" w:sz="4" w:space="0" w:color="auto"/>
            </w:tcBorders>
            <w:shd w:val="clear" w:color="auto" w:fill="auto"/>
            <w:vAlign w:val="center"/>
          </w:tcPr>
          <w:p w14:paraId="1F303237"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17033C47"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22C3087" w14:textId="77777777" w:rsidR="005C3C2F" w:rsidRPr="00D0162F" w:rsidRDefault="005C3C2F" w:rsidP="005C3C2F">
            <w:pPr>
              <w:pStyle w:val="TAL"/>
              <w:keepNext w:val="0"/>
              <w:keepLines w:val="0"/>
            </w:pPr>
            <w:r w:rsidRPr="00D0162F">
              <w:rPr>
                <w:lang w:eastAsia="zh-CN"/>
              </w:rPr>
              <w:t>intra-band</w:t>
            </w:r>
          </w:p>
        </w:tc>
      </w:tr>
      <w:tr w:rsidR="005C3C2F" w:rsidRPr="00D0162F" w14:paraId="1E281841" w14:textId="77777777" w:rsidTr="00EF64C7">
        <w:trPr>
          <w:jc w:val="center"/>
        </w:trPr>
        <w:tc>
          <w:tcPr>
            <w:tcW w:w="1005" w:type="dxa"/>
            <w:vMerge/>
            <w:tcBorders>
              <w:left w:val="single" w:sz="4" w:space="0" w:color="auto"/>
              <w:bottom w:val="single" w:sz="4" w:space="0" w:color="auto"/>
              <w:right w:val="single" w:sz="4" w:space="0" w:color="auto"/>
            </w:tcBorders>
            <w:shd w:val="clear" w:color="auto" w:fill="auto"/>
          </w:tcPr>
          <w:p w14:paraId="78B065C5" w14:textId="77777777" w:rsidR="005C3C2F" w:rsidRPr="00D0162F" w:rsidRDefault="005C3C2F" w:rsidP="005C3C2F">
            <w:pPr>
              <w:pStyle w:val="TAL"/>
              <w:keepNext w:val="0"/>
              <w:keepLines w:val="0"/>
              <w:rPr>
                <w:b/>
                <w:bCs/>
              </w:rPr>
            </w:pPr>
          </w:p>
        </w:tc>
        <w:tc>
          <w:tcPr>
            <w:tcW w:w="3661" w:type="dxa"/>
            <w:vMerge/>
            <w:tcBorders>
              <w:left w:val="nil"/>
              <w:bottom w:val="single" w:sz="4" w:space="0" w:color="auto"/>
              <w:right w:val="single" w:sz="4" w:space="0" w:color="auto"/>
            </w:tcBorders>
            <w:shd w:val="clear" w:color="auto" w:fill="auto"/>
            <w:noWrap/>
          </w:tcPr>
          <w:p w14:paraId="223D27B6" w14:textId="77777777" w:rsidR="005C3C2F" w:rsidRPr="00D0162F" w:rsidRDefault="005C3C2F" w:rsidP="005C3C2F">
            <w:pPr>
              <w:pStyle w:val="TAL"/>
              <w:keepNext w:val="0"/>
              <w:keepLines w:val="0"/>
            </w:pPr>
          </w:p>
        </w:tc>
        <w:tc>
          <w:tcPr>
            <w:tcW w:w="1043" w:type="dxa"/>
            <w:vMerge/>
            <w:tcBorders>
              <w:left w:val="nil"/>
              <w:bottom w:val="single" w:sz="4" w:space="0" w:color="auto"/>
              <w:right w:val="single" w:sz="4" w:space="0" w:color="auto"/>
            </w:tcBorders>
            <w:shd w:val="clear" w:color="auto" w:fill="auto"/>
            <w:vAlign w:val="center"/>
          </w:tcPr>
          <w:p w14:paraId="1F292F63"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shd w:val="clear" w:color="auto" w:fill="auto"/>
            <w:vAlign w:val="center"/>
          </w:tcPr>
          <w:p w14:paraId="0A0B9A45" w14:textId="501AE6FB" w:rsidR="005C3C2F" w:rsidRPr="00D0162F" w:rsidRDefault="005C3C2F" w:rsidP="005C3C2F">
            <w:pPr>
              <w:pStyle w:val="TAL"/>
              <w:keepNext w:val="0"/>
              <w:keepLines w:val="0"/>
            </w:pPr>
            <w:r w:rsidRPr="00D0162F">
              <w:rPr>
                <w:lang w:eastAsia="zh-CN"/>
              </w:rPr>
              <w:t>NR Cell 10</w:t>
            </w:r>
          </w:p>
        </w:tc>
        <w:tc>
          <w:tcPr>
            <w:tcW w:w="1056" w:type="dxa"/>
            <w:tcBorders>
              <w:top w:val="single" w:sz="4" w:space="0" w:color="auto"/>
              <w:left w:val="nil"/>
              <w:bottom w:val="single" w:sz="4" w:space="0" w:color="auto"/>
              <w:right w:val="single" w:sz="4" w:space="0" w:color="auto"/>
            </w:tcBorders>
            <w:shd w:val="clear" w:color="auto" w:fill="auto"/>
            <w:vAlign w:val="center"/>
          </w:tcPr>
          <w:p w14:paraId="7A2A1078"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3AC6CFC5"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81D7BED" w14:textId="77777777" w:rsidR="005C3C2F" w:rsidRPr="00D0162F" w:rsidRDefault="005C3C2F" w:rsidP="005C3C2F">
            <w:pPr>
              <w:pStyle w:val="TAL"/>
              <w:keepNext w:val="0"/>
              <w:keepLines w:val="0"/>
            </w:pPr>
            <w:r w:rsidRPr="00D0162F">
              <w:rPr>
                <w:lang w:eastAsia="zh-CN"/>
              </w:rPr>
              <w:t>inter-band</w:t>
            </w:r>
          </w:p>
        </w:tc>
      </w:tr>
      <w:tr w:rsidR="005C3C2F" w:rsidRPr="00D0162F" w14:paraId="2AAEE32B" w14:textId="77777777" w:rsidTr="00EF64C7">
        <w:trPr>
          <w:jc w:val="center"/>
        </w:trPr>
        <w:tc>
          <w:tcPr>
            <w:tcW w:w="1005" w:type="dxa"/>
            <w:vMerge w:val="restart"/>
            <w:tcBorders>
              <w:top w:val="single" w:sz="4" w:space="0" w:color="auto"/>
              <w:left w:val="single" w:sz="4" w:space="0" w:color="auto"/>
              <w:right w:val="single" w:sz="4" w:space="0" w:color="auto"/>
            </w:tcBorders>
            <w:shd w:val="clear" w:color="auto" w:fill="auto"/>
          </w:tcPr>
          <w:p w14:paraId="0337317C" w14:textId="77777777" w:rsidR="005C3C2F" w:rsidRPr="00D0162F" w:rsidRDefault="005C3C2F" w:rsidP="005C3C2F">
            <w:pPr>
              <w:pStyle w:val="TAL"/>
              <w:keepNext w:val="0"/>
              <w:keepLines w:val="0"/>
              <w:rPr>
                <w:b/>
                <w:bCs/>
              </w:rPr>
            </w:pPr>
            <w:r w:rsidRPr="00D0162F">
              <w:rPr>
                <w:b/>
                <w:bCs/>
              </w:rPr>
              <w:t>6.5.3.2</w:t>
            </w:r>
          </w:p>
        </w:tc>
        <w:tc>
          <w:tcPr>
            <w:tcW w:w="3661" w:type="dxa"/>
            <w:vMerge w:val="restart"/>
            <w:tcBorders>
              <w:top w:val="single" w:sz="4" w:space="0" w:color="auto"/>
              <w:left w:val="nil"/>
              <w:right w:val="single" w:sz="4" w:space="0" w:color="auto"/>
            </w:tcBorders>
            <w:shd w:val="clear" w:color="auto" w:fill="auto"/>
            <w:noWrap/>
          </w:tcPr>
          <w:p w14:paraId="77721A8A" w14:textId="0B900384" w:rsidR="005C3C2F" w:rsidRPr="00D0162F" w:rsidRDefault="005C3C2F" w:rsidP="005C3C2F">
            <w:pPr>
              <w:pStyle w:val="TAL"/>
              <w:keepNext w:val="0"/>
              <w:keepLines w:val="0"/>
            </w:pPr>
            <w:r w:rsidRPr="00D0162F">
              <w:t>NR SA FR1 SCell activation and deactivation of known SCell in non-DRX for 640ms SCell measurement cycle</w:t>
            </w:r>
          </w:p>
        </w:tc>
        <w:tc>
          <w:tcPr>
            <w:tcW w:w="1043" w:type="dxa"/>
            <w:vMerge w:val="restart"/>
            <w:tcBorders>
              <w:top w:val="single" w:sz="4" w:space="0" w:color="auto"/>
              <w:left w:val="nil"/>
              <w:right w:val="single" w:sz="4" w:space="0" w:color="auto"/>
            </w:tcBorders>
            <w:shd w:val="clear" w:color="auto" w:fill="auto"/>
            <w:vAlign w:val="center"/>
          </w:tcPr>
          <w:p w14:paraId="6F711EB0" w14:textId="2462568F"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1B32EC3" w14:textId="74F86C7D" w:rsidR="005C3C2F" w:rsidRPr="00D0162F" w:rsidRDefault="005C3C2F" w:rsidP="005C3C2F">
            <w:pPr>
              <w:pStyle w:val="TAL"/>
              <w:keepNext w:val="0"/>
              <w:keepLines w:val="0"/>
            </w:pPr>
            <w:r w:rsidRPr="00D0162F">
              <w:t>NR Cell 6</w:t>
            </w:r>
          </w:p>
        </w:tc>
        <w:tc>
          <w:tcPr>
            <w:tcW w:w="1056" w:type="dxa"/>
            <w:tcBorders>
              <w:top w:val="single" w:sz="4" w:space="0" w:color="auto"/>
              <w:left w:val="nil"/>
              <w:bottom w:val="single" w:sz="4" w:space="0" w:color="auto"/>
              <w:right w:val="single" w:sz="4" w:space="0" w:color="auto"/>
            </w:tcBorders>
            <w:shd w:val="clear" w:color="auto" w:fill="auto"/>
            <w:vAlign w:val="center"/>
          </w:tcPr>
          <w:p w14:paraId="3215CD2D"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96D0520"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366A64EF" w14:textId="77777777" w:rsidR="005C3C2F" w:rsidRPr="00D0162F" w:rsidRDefault="005C3C2F" w:rsidP="005C3C2F">
            <w:pPr>
              <w:pStyle w:val="TAL"/>
              <w:keepNext w:val="0"/>
              <w:keepLines w:val="0"/>
            </w:pPr>
            <w:r w:rsidRPr="00D0162F">
              <w:rPr>
                <w:lang w:eastAsia="zh-CN"/>
              </w:rPr>
              <w:t>intra-band</w:t>
            </w:r>
          </w:p>
        </w:tc>
      </w:tr>
      <w:tr w:rsidR="005C3C2F" w:rsidRPr="00D0162F" w14:paraId="0D2B576E" w14:textId="77777777" w:rsidTr="00EF64C7">
        <w:trPr>
          <w:jc w:val="center"/>
        </w:trPr>
        <w:tc>
          <w:tcPr>
            <w:tcW w:w="1005" w:type="dxa"/>
            <w:vMerge/>
            <w:tcBorders>
              <w:left w:val="single" w:sz="4" w:space="0" w:color="auto"/>
              <w:bottom w:val="single" w:sz="4" w:space="0" w:color="auto"/>
              <w:right w:val="single" w:sz="4" w:space="0" w:color="auto"/>
            </w:tcBorders>
            <w:shd w:val="clear" w:color="auto" w:fill="auto"/>
          </w:tcPr>
          <w:p w14:paraId="124DA0E5" w14:textId="77777777" w:rsidR="005C3C2F" w:rsidRPr="00D0162F" w:rsidRDefault="005C3C2F" w:rsidP="005C3C2F">
            <w:pPr>
              <w:pStyle w:val="TAL"/>
              <w:keepNext w:val="0"/>
              <w:keepLines w:val="0"/>
              <w:rPr>
                <w:b/>
                <w:bCs/>
              </w:rPr>
            </w:pPr>
          </w:p>
        </w:tc>
        <w:tc>
          <w:tcPr>
            <w:tcW w:w="3661" w:type="dxa"/>
            <w:vMerge/>
            <w:tcBorders>
              <w:left w:val="nil"/>
              <w:bottom w:val="single" w:sz="4" w:space="0" w:color="auto"/>
              <w:right w:val="single" w:sz="4" w:space="0" w:color="auto"/>
            </w:tcBorders>
            <w:shd w:val="clear" w:color="auto" w:fill="auto"/>
            <w:noWrap/>
          </w:tcPr>
          <w:p w14:paraId="4722347A" w14:textId="77777777" w:rsidR="005C3C2F" w:rsidRPr="00D0162F" w:rsidRDefault="005C3C2F" w:rsidP="005C3C2F">
            <w:pPr>
              <w:pStyle w:val="TAL"/>
              <w:keepNext w:val="0"/>
              <w:keepLines w:val="0"/>
            </w:pPr>
          </w:p>
        </w:tc>
        <w:tc>
          <w:tcPr>
            <w:tcW w:w="1043" w:type="dxa"/>
            <w:vMerge/>
            <w:tcBorders>
              <w:left w:val="nil"/>
              <w:bottom w:val="single" w:sz="4" w:space="0" w:color="auto"/>
              <w:right w:val="single" w:sz="4" w:space="0" w:color="auto"/>
            </w:tcBorders>
            <w:shd w:val="clear" w:color="auto" w:fill="auto"/>
            <w:vAlign w:val="center"/>
          </w:tcPr>
          <w:p w14:paraId="06440A82"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shd w:val="clear" w:color="auto" w:fill="auto"/>
            <w:vAlign w:val="center"/>
          </w:tcPr>
          <w:p w14:paraId="7B53DD10" w14:textId="77CC1BB8" w:rsidR="005C3C2F" w:rsidRPr="00D0162F" w:rsidRDefault="005C3C2F" w:rsidP="005C3C2F">
            <w:pPr>
              <w:pStyle w:val="TAL"/>
              <w:keepNext w:val="0"/>
              <w:keepLines w:val="0"/>
            </w:pPr>
            <w:r w:rsidRPr="00D0162F">
              <w:rPr>
                <w:lang w:eastAsia="zh-CN"/>
              </w:rPr>
              <w:t>NR Cell 10</w:t>
            </w:r>
          </w:p>
        </w:tc>
        <w:tc>
          <w:tcPr>
            <w:tcW w:w="1056" w:type="dxa"/>
            <w:tcBorders>
              <w:top w:val="single" w:sz="4" w:space="0" w:color="auto"/>
              <w:left w:val="nil"/>
              <w:bottom w:val="single" w:sz="4" w:space="0" w:color="auto"/>
              <w:right w:val="single" w:sz="4" w:space="0" w:color="auto"/>
            </w:tcBorders>
            <w:shd w:val="clear" w:color="auto" w:fill="auto"/>
            <w:vAlign w:val="center"/>
          </w:tcPr>
          <w:p w14:paraId="5B54A5B9"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9668E3C"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E6B8071" w14:textId="77777777" w:rsidR="005C3C2F" w:rsidRPr="00D0162F" w:rsidRDefault="005C3C2F" w:rsidP="005C3C2F">
            <w:pPr>
              <w:pStyle w:val="TAL"/>
              <w:keepNext w:val="0"/>
              <w:keepLines w:val="0"/>
            </w:pPr>
            <w:r w:rsidRPr="00D0162F">
              <w:rPr>
                <w:lang w:eastAsia="zh-CN"/>
              </w:rPr>
              <w:t>inter-band</w:t>
            </w:r>
          </w:p>
        </w:tc>
      </w:tr>
      <w:tr w:rsidR="005C3C2F" w:rsidRPr="00D0162F" w14:paraId="256E20BF" w14:textId="77777777" w:rsidTr="00EF64C7">
        <w:trPr>
          <w:jc w:val="center"/>
        </w:trPr>
        <w:tc>
          <w:tcPr>
            <w:tcW w:w="1005" w:type="dxa"/>
            <w:vMerge w:val="restart"/>
            <w:tcBorders>
              <w:top w:val="single" w:sz="4" w:space="0" w:color="auto"/>
              <w:left w:val="single" w:sz="4" w:space="0" w:color="auto"/>
              <w:right w:val="single" w:sz="4" w:space="0" w:color="auto"/>
            </w:tcBorders>
            <w:shd w:val="clear" w:color="auto" w:fill="auto"/>
          </w:tcPr>
          <w:p w14:paraId="52C5CB69" w14:textId="77777777" w:rsidR="005C3C2F" w:rsidRPr="00D0162F" w:rsidRDefault="005C3C2F" w:rsidP="005C3C2F">
            <w:pPr>
              <w:pStyle w:val="TAL"/>
              <w:keepNext w:val="0"/>
              <w:keepLines w:val="0"/>
              <w:rPr>
                <w:b/>
                <w:bCs/>
              </w:rPr>
            </w:pPr>
            <w:r w:rsidRPr="00D0162F">
              <w:rPr>
                <w:b/>
                <w:bCs/>
              </w:rPr>
              <w:t>6.5.3.3</w:t>
            </w:r>
          </w:p>
        </w:tc>
        <w:tc>
          <w:tcPr>
            <w:tcW w:w="3661" w:type="dxa"/>
            <w:vMerge w:val="restart"/>
            <w:tcBorders>
              <w:top w:val="single" w:sz="4" w:space="0" w:color="auto"/>
              <w:left w:val="nil"/>
              <w:right w:val="single" w:sz="4" w:space="0" w:color="auto"/>
            </w:tcBorders>
            <w:shd w:val="clear" w:color="auto" w:fill="auto"/>
            <w:noWrap/>
          </w:tcPr>
          <w:p w14:paraId="09195AAF" w14:textId="66F5BB6C" w:rsidR="005C3C2F" w:rsidRPr="00D0162F" w:rsidRDefault="005C3C2F" w:rsidP="005C3C2F">
            <w:pPr>
              <w:pStyle w:val="TAL"/>
              <w:keepNext w:val="0"/>
              <w:keepLines w:val="0"/>
            </w:pPr>
            <w:r w:rsidRPr="00D0162F">
              <w:t>NR SA FR1 SCell activation and deactivation of unknown SCell in non-DRX</w:t>
            </w:r>
          </w:p>
        </w:tc>
        <w:tc>
          <w:tcPr>
            <w:tcW w:w="1043" w:type="dxa"/>
            <w:vMerge w:val="restart"/>
            <w:tcBorders>
              <w:top w:val="single" w:sz="4" w:space="0" w:color="auto"/>
              <w:left w:val="nil"/>
              <w:right w:val="single" w:sz="4" w:space="0" w:color="auto"/>
            </w:tcBorders>
            <w:shd w:val="clear" w:color="auto" w:fill="auto"/>
            <w:vAlign w:val="center"/>
          </w:tcPr>
          <w:p w14:paraId="2CB88F64" w14:textId="00C25784"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3F61C26D" w14:textId="1EAF9D62" w:rsidR="005C3C2F" w:rsidRPr="00D0162F" w:rsidRDefault="005C3C2F" w:rsidP="005C3C2F">
            <w:pPr>
              <w:pStyle w:val="TAL"/>
              <w:keepNext w:val="0"/>
              <w:keepLines w:val="0"/>
            </w:pPr>
            <w:r w:rsidRPr="00D0162F">
              <w:t>NR Cell 6</w:t>
            </w:r>
          </w:p>
        </w:tc>
        <w:tc>
          <w:tcPr>
            <w:tcW w:w="1056" w:type="dxa"/>
            <w:tcBorders>
              <w:top w:val="single" w:sz="4" w:space="0" w:color="auto"/>
              <w:left w:val="nil"/>
              <w:bottom w:val="single" w:sz="4" w:space="0" w:color="auto"/>
              <w:right w:val="single" w:sz="4" w:space="0" w:color="auto"/>
            </w:tcBorders>
            <w:shd w:val="clear" w:color="auto" w:fill="auto"/>
            <w:vAlign w:val="center"/>
          </w:tcPr>
          <w:p w14:paraId="246C93EF"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74740479"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1DC8F31" w14:textId="77777777" w:rsidR="005C3C2F" w:rsidRPr="00D0162F" w:rsidRDefault="005C3C2F" w:rsidP="005C3C2F">
            <w:pPr>
              <w:pStyle w:val="TAL"/>
              <w:keepNext w:val="0"/>
              <w:keepLines w:val="0"/>
            </w:pPr>
            <w:r w:rsidRPr="00D0162F">
              <w:rPr>
                <w:lang w:eastAsia="zh-CN"/>
              </w:rPr>
              <w:t>intra-band</w:t>
            </w:r>
          </w:p>
        </w:tc>
      </w:tr>
      <w:tr w:rsidR="005C3C2F" w:rsidRPr="00D0162F" w14:paraId="69EC55DB" w14:textId="77777777" w:rsidTr="00EF64C7">
        <w:trPr>
          <w:jc w:val="center"/>
        </w:trPr>
        <w:tc>
          <w:tcPr>
            <w:tcW w:w="1005" w:type="dxa"/>
            <w:vMerge/>
            <w:tcBorders>
              <w:left w:val="single" w:sz="4" w:space="0" w:color="auto"/>
              <w:bottom w:val="single" w:sz="4" w:space="0" w:color="auto"/>
              <w:right w:val="single" w:sz="4" w:space="0" w:color="auto"/>
            </w:tcBorders>
            <w:shd w:val="clear" w:color="auto" w:fill="auto"/>
          </w:tcPr>
          <w:p w14:paraId="0CEAFFFA" w14:textId="77777777" w:rsidR="005C3C2F" w:rsidRPr="00D0162F" w:rsidRDefault="005C3C2F" w:rsidP="005C3C2F">
            <w:pPr>
              <w:pStyle w:val="TAL"/>
              <w:keepNext w:val="0"/>
              <w:keepLines w:val="0"/>
              <w:rPr>
                <w:b/>
                <w:bCs/>
              </w:rPr>
            </w:pPr>
          </w:p>
        </w:tc>
        <w:tc>
          <w:tcPr>
            <w:tcW w:w="3661" w:type="dxa"/>
            <w:vMerge/>
            <w:tcBorders>
              <w:left w:val="nil"/>
              <w:bottom w:val="single" w:sz="4" w:space="0" w:color="auto"/>
              <w:right w:val="single" w:sz="4" w:space="0" w:color="auto"/>
            </w:tcBorders>
            <w:shd w:val="clear" w:color="auto" w:fill="auto"/>
            <w:noWrap/>
          </w:tcPr>
          <w:p w14:paraId="2E6AE354" w14:textId="77777777" w:rsidR="005C3C2F" w:rsidRPr="00D0162F" w:rsidRDefault="005C3C2F" w:rsidP="005C3C2F">
            <w:pPr>
              <w:pStyle w:val="TAL"/>
              <w:keepNext w:val="0"/>
              <w:keepLines w:val="0"/>
            </w:pPr>
          </w:p>
        </w:tc>
        <w:tc>
          <w:tcPr>
            <w:tcW w:w="1043" w:type="dxa"/>
            <w:vMerge/>
            <w:tcBorders>
              <w:left w:val="nil"/>
              <w:bottom w:val="single" w:sz="4" w:space="0" w:color="auto"/>
              <w:right w:val="single" w:sz="4" w:space="0" w:color="auto"/>
            </w:tcBorders>
            <w:shd w:val="clear" w:color="auto" w:fill="auto"/>
            <w:vAlign w:val="center"/>
          </w:tcPr>
          <w:p w14:paraId="559FC842"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shd w:val="clear" w:color="auto" w:fill="auto"/>
            <w:vAlign w:val="center"/>
          </w:tcPr>
          <w:p w14:paraId="6DD27566" w14:textId="56E06977" w:rsidR="005C3C2F" w:rsidRPr="00D0162F" w:rsidRDefault="005C3C2F" w:rsidP="005C3C2F">
            <w:pPr>
              <w:pStyle w:val="TAL"/>
              <w:keepNext w:val="0"/>
              <w:keepLines w:val="0"/>
            </w:pPr>
            <w:r w:rsidRPr="00D0162F">
              <w:rPr>
                <w:lang w:eastAsia="zh-CN"/>
              </w:rPr>
              <w:t>NR Cell 10</w:t>
            </w:r>
          </w:p>
        </w:tc>
        <w:tc>
          <w:tcPr>
            <w:tcW w:w="1056" w:type="dxa"/>
            <w:tcBorders>
              <w:top w:val="single" w:sz="4" w:space="0" w:color="auto"/>
              <w:left w:val="nil"/>
              <w:bottom w:val="single" w:sz="4" w:space="0" w:color="auto"/>
              <w:right w:val="single" w:sz="4" w:space="0" w:color="auto"/>
            </w:tcBorders>
            <w:shd w:val="clear" w:color="auto" w:fill="auto"/>
            <w:vAlign w:val="center"/>
          </w:tcPr>
          <w:p w14:paraId="3DEEB9B3"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A56D462"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01E6A99" w14:textId="77777777" w:rsidR="005C3C2F" w:rsidRPr="00D0162F" w:rsidRDefault="005C3C2F" w:rsidP="005C3C2F">
            <w:pPr>
              <w:pStyle w:val="TAL"/>
              <w:keepNext w:val="0"/>
              <w:keepLines w:val="0"/>
            </w:pPr>
            <w:r w:rsidRPr="00D0162F">
              <w:rPr>
                <w:lang w:eastAsia="zh-CN"/>
              </w:rPr>
              <w:t>inter-band</w:t>
            </w:r>
          </w:p>
        </w:tc>
      </w:tr>
      <w:tr w:rsidR="005C3C2F" w:rsidRPr="00D0162F" w14:paraId="5B4D0442" w14:textId="77777777" w:rsidTr="00EF64C7">
        <w:trPr>
          <w:jc w:val="center"/>
        </w:trPr>
        <w:tc>
          <w:tcPr>
            <w:tcW w:w="1005" w:type="dxa"/>
            <w:tcBorders>
              <w:left w:val="single" w:sz="4" w:space="0" w:color="auto"/>
              <w:bottom w:val="single" w:sz="4" w:space="0" w:color="auto"/>
              <w:right w:val="single" w:sz="4" w:space="0" w:color="auto"/>
            </w:tcBorders>
            <w:shd w:val="clear" w:color="auto" w:fill="auto"/>
          </w:tcPr>
          <w:p w14:paraId="29A7866A" w14:textId="7FA1029A" w:rsidR="005C3C2F" w:rsidRPr="00D0162F" w:rsidRDefault="005C3C2F" w:rsidP="005C3C2F">
            <w:pPr>
              <w:pStyle w:val="TAL"/>
              <w:keepNext w:val="0"/>
              <w:keepLines w:val="0"/>
              <w:rPr>
                <w:b/>
                <w:bCs/>
              </w:rPr>
            </w:pPr>
            <w:r w:rsidRPr="00D0162F">
              <w:rPr>
                <w:b/>
                <w:bCs/>
              </w:rPr>
              <w:t>6.5.3.4</w:t>
            </w:r>
          </w:p>
        </w:tc>
        <w:tc>
          <w:tcPr>
            <w:tcW w:w="3661" w:type="dxa"/>
            <w:tcBorders>
              <w:left w:val="nil"/>
              <w:bottom w:val="single" w:sz="4" w:space="0" w:color="auto"/>
              <w:right w:val="single" w:sz="4" w:space="0" w:color="auto"/>
            </w:tcBorders>
            <w:shd w:val="clear" w:color="auto" w:fill="auto"/>
            <w:noWrap/>
          </w:tcPr>
          <w:p w14:paraId="1ADC4FD3" w14:textId="0DC2FC2F" w:rsidR="005C3C2F" w:rsidRPr="00D0162F" w:rsidRDefault="00FA6059" w:rsidP="005C3C2F">
            <w:pPr>
              <w:pStyle w:val="TAL"/>
              <w:keepNext w:val="0"/>
              <w:keepLines w:val="0"/>
            </w:pPr>
            <w:r w:rsidRPr="00D0162F">
              <w:rPr>
                <w:rFonts w:eastAsia="SimSun"/>
              </w:rPr>
              <w:t xml:space="preserve">NR SA FR1 </w:t>
            </w:r>
            <w:r w:rsidRPr="00D0162F">
              <w:t>d</w:t>
            </w:r>
            <w:r w:rsidR="005C3C2F" w:rsidRPr="00D0162F">
              <w:t>irect SCell activation at SCell addition of known SCell</w:t>
            </w:r>
          </w:p>
        </w:tc>
        <w:tc>
          <w:tcPr>
            <w:tcW w:w="1043" w:type="dxa"/>
            <w:tcBorders>
              <w:left w:val="nil"/>
              <w:bottom w:val="single" w:sz="4" w:space="0" w:color="auto"/>
              <w:right w:val="single" w:sz="4" w:space="0" w:color="auto"/>
            </w:tcBorders>
            <w:shd w:val="clear" w:color="auto" w:fill="auto"/>
            <w:vAlign w:val="center"/>
          </w:tcPr>
          <w:p w14:paraId="10EF17CA" w14:textId="62A029D8"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3F705475" w14:textId="3572385C" w:rsidR="005C3C2F" w:rsidRPr="00D0162F" w:rsidRDefault="005C3C2F" w:rsidP="005C3C2F">
            <w:pPr>
              <w:pStyle w:val="TAL"/>
              <w:keepNext w:val="0"/>
              <w:keepLines w:val="0"/>
              <w:rPr>
                <w:lang w:eastAsia="zh-CN"/>
              </w:rPr>
            </w:pPr>
            <w:r w:rsidRPr="00D0162F">
              <w:t>NR Cell 6</w:t>
            </w:r>
          </w:p>
        </w:tc>
        <w:tc>
          <w:tcPr>
            <w:tcW w:w="1056" w:type="dxa"/>
            <w:tcBorders>
              <w:top w:val="single" w:sz="4" w:space="0" w:color="auto"/>
              <w:left w:val="nil"/>
              <w:bottom w:val="single" w:sz="4" w:space="0" w:color="auto"/>
              <w:right w:val="single" w:sz="4" w:space="0" w:color="auto"/>
            </w:tcBorders>
            <w:shd w:val="clear" w:color="auto" w:fill="auto"/>
            <w:vAlign w:val="center"/>
          </w:tcPr>
          <w:p w14:paraId="5364EF8F"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2471FBB"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D994085" w14:textId="79E8E2AE" w:rsidR="005C3C2F" w:rsidRPr="00D0162F" w:rsidRDefault="005C3C2F" w:rsidP="005C3C2F">
            <w:pPr>
              <w:pStyle w:val="TAL"/>
              <w:keepNext w:val="0"/>
              <w:keepLines w:val="0"/>
              <w:rPr>
                <w:lang w:eastAsia="zh-CN"/>
              </w:rPr>
            </w:pPr>
            <w:r w:rsidRPr="00D0162F">
              <w:rPr>
                <w:lang w:eastAsia="zh-CN"/>
              </w:rPr>
              <w:t>intra-band</w:t>
            </w:r>
          </w:p>
        </w:tc>
      </w:tr>
      <w:tr w:rsidR="005C3C2F" w:rsidRPr="00D0162F" w14:paraId="11700BB6" w14:textId="77777777" w:rsidTr="00EF64C7">
        <w:trPr>
          <w:jc w:val="center"/>
        </w:trPr>
        <w:tc>
          <w:tcPr>
            <w:tcW w:w="1005" w:type="dxa"/>
            <w:tcBorders>
              <w:left w:val="single" w:sz="4" w:space="0" w:color="auto"/>
              <w:right w:val="single" w:sz="4" w:space="0" w:color="auto"/>
            </w:tcBorders>
            <w:shd w:val="clear" w:color="auto" w:fill="auto"/>
            <w:vAlign w:val="center"/>
          </w:tcPr>
          <w:p w14:paraId="221D01B7" w14:textId="2DD36F4F" w:rsidR="005C3C2F" w:rsidRPr="00D0162F" w:rsidRDefault="005C3C2F" w:rsidP="005C3C2F">
            <w:pPr>
              <w:pStyle w:val="TAL"/>
              <w:keepNext w:val="0"/>
              <w:keepLines w:val="0"/>
              <w:rPr>
                <w:b/>
                <w:bCs/>
              </w:rPr>
            </w:pPr>
            <w:r w:rsidRPr="00D0162F">
              <w:rPr>
                <w:b/>
                <w:bCs/>
              </w:rPr>
              <w:t>6.5.3.5</w:t>
            </w:r>
          </w:p>
        </w:tc>
        <w:tc>
          <w:tcPr>
            <w:tcW w:w="3661" w:type="dxa"/>
            <w:tcBorders>
              <w:left w:val="nil"/>
              <w:right w:val="single" w:sz="4" w:space="0" w:color="auto"/>
            </w:tcBorders>
            <w:shd w:val="clear" w:color="auto" w:fill="auto"/>
            <w:noWrap/>
            <w:vAlign w:val="center"/>
          </w:tcPr>
          <w:p w14:paraId="4DD77CBB" w14:textId="2923CCAD" w:rsidR="005C3C2F" w:rsidRPr="00D0162F" w:rsidRDefault="00FA6059" w:rsidP="005C3C2F">
            <w:pPr>
              <w:pStyle w:val="TAL"/>
              <w:keepNext w:val="0"/>
              <w:keepLines w:val="0"/>
            </w:pPr>
            <w:r w:rsidRPr="00D0162F">
              <w:rPr>
                <w:rFonts w:eastAsia="SimSun"/>
              </w:rPr>
              <w:t xml:space="preserve">NR SA FR1 </w:t>
            </w:r>
            <w:r w:rsidRPr="00D0162F">
              <w:t>d</w:t>
            </w:r>
            <w:r w:rsidR="005C3C2F" w:rsidRPr="00D0162F">
              <w:t>irect SCell activation at handover with known SCell</w:t>
            </w:r>
          </w:p>
        </w:tc>
        <w:tc>
          <w:tcPr>
            <w:tcW w:w="1043" w:type="dxa"/>
            <w:tcBorders>
              <w:left w:val="nil"/>
              <w:right w:val="single" w:sz="4" w:space="0" w:color="auto"/>
            </w:tcBorders>
            <w:shd w:val="clear" w:color="auto" w:fill="auto"/>
            <w:vAlign w:val="center"/>
          </w:tcPr>
          <w:p w14:paraId="5ED8F510" w14:textId="7E8E2093"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443E4C91" w14:textId="2D849B8B" w:rsidR="005C3C2F" w:rsidRPr="00D0162F" w:rsidRDefault="005C3C2F" w:rsidP="005C3C2F">
            <w:pPr>
              <w:pStyle w:val="TAL"/>
              <w:keepNext w:val="0"/>
              <w:keepLines w:val="0"/>
            </w:pPr>
            <w:r w:rsidRPr="00D0162F">
              <w:t>NR Cell 6</w:t>
            </w:r>
          </w:p>
        </w:tc>
        <w:tc>
          <w:tcPr>
            <w:tcW w:w="1056" w:type="dxa"/>
            <w:tcBorders>
              <w:top w:val="single" w:sz="4" w:space="0" w:color="auto"/>
              <w:left w:val="nil"/>
              <w:right w:val="single" w:sz="4" w:space="0" w:color="auto"/>
            </w:tcBorders>
            <w:shd w:val="clear" w:color="auto" w:fill="auto"/>
            <w:vAlign w:val="center"/>
          </w:tcPr>
          <w:p w14:paraId="250C23C7" w14:textId="534FEBF3" w:rsidR="005C3C2F" w:rsidRPr="00D0162F" w:rsidRDefault="005C3C2F" w:rsidP="005C3C2F">
            <w:pPr>
              <w:pStyle w:val="TAL"/>
              <w:keepNext w:val="0"/>
              <w:keepLines w:val="0"/>
            </w:pPr>
            <w:r w:rsidRPr="00D0162F">
              <w:t>NR Cell 2</w:t>
            </w:r>
          </w:p>
        </w:tc>
        <w:tc>
          <w:tcPr>
            <w:tcW w:w="1041" w:type="dxa"/>
            <w:tcBorders>
              <w:top w:val="single" w:sz="4" w:space="0" w:color="auto"/>
              <w:left w:val="nil"/>
              <w:right w:val="single" w:sz="4" w:space="0" w:color="auto"/>
            </w:tcBorders>
            <w:vAlign w:val="center"/>
          </w:tcPr>
          <w:p w14:paraId="5DC55F9C"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7F1C719" w14:textId="3C1BBBEB" w:rsidR="005C3C2F" w:rsidRPr="00D0162F" w:rsidRDefault="005C3C2F" w:rsidP="005C3C2F">
            <w:pPr>
              <w:pStyle w:val="TAL"/>
              <w:keepNext w:val="0"/>
              <w:keepLines w:val="0"/>
              <w:rPr>
                <w:lang w:eastAsia="zh-CN"/>
              </w:rPr>
            </w:pPr>
            <w:r w:rsidRPr="00D0162F">
              <w:t>intra-band</w:t>
            </w:r>
          </w:p>
        </w:tc>
      </w:tr>
      <w:tr w:rsidR="005C3C2F" w:rsidRPr="00D0162F" w14:paraId="5A8DFFED" w14:textId="77777777" w:rsidTr="00EF64C7">
        <w:trPr>
          <w:jc w:val="center"/>
        </w:trPr>
        <w:tc>
          <w:tcPr>
            <w:tcW w:w="1005" w:type="dxa"/>
            <w:tcBorders>
              <w:left w:val="single" w:sz="4" w:space="0" w:color="auto"/>
              <w:bottom w:val="single" w:sz="4" w:space="0" w:color="auto"/>
              <w:right w:val="single" w:sz="4" w:space="0" w:color="auto"/>
            </w:tcBorders>
            <w:shd w:val="clear" w:color="auto" w:fill="auto"/>
            <w:vAlign w:val="center"/>
          </w:tcPr>
          <w:p w14:paraId="38EBEBE8" w14:textId="77777777" w:rsidR="005C3C2F" w:rsidRPr="00D0162F" w:rsidRDefault="005C3C2F" w:rsidP="005C3C2F">
            <w:pPr>
              <w:pStyle w:val="TAL"/>
              <w:keepNext w:val="0"/>
              <w:keepLines w:val="0"/>
              <w:rPr>
                <w:b/>
                <w:bCs/>
              </w:rPr>
            </w:pPr>
          </w:p>
        </w:tc>
        <w:tc>
          <w:tcPr>
            <w:tcW w:w="3661" w:type="dxa"/>
            <w:tcBorders>
              <w:left w:val="nil"/>
              <w:bottom w:val="single" w:sz="4" w:space="0" w:color="auto"/>
              <w:right w:val="single" w:sz="4" w:space="0" w:color="auto"/>
            </w:tcBorders>
            <w:shd w:val="clear" w:color="auto" w:fill="auto"/>
            <w:noWrap/>
            <w:vAlign w:val="center"/>
          </w:tcPr>
          <w:p w14:paraId="4DC5E5AB" w14:textId="77777777" w:rsidR="005C3C2F" w:rsidRPr="00D0162F" w:rsidRDefault="005C3C2F" w:rsidP="005C3C2F">
            <w:pPr>
              <w:pStyle w:val="TAL"/>
              <w:keepNext w:val="0"/>
              <w:keepLines w:val="0"/>
            </w:pPr>
          </w:p>
        </w:tc>
        <w:tc>
          <w:tcPr>
            <w:tcW w:w="1043" w:type="dxa"/>
            <w:tcBorders>
              <w:left w:val="nil"/>
              <w:bottom w:val="single" w:sz="4" w:space="0" w:color="auto"/>
              <w:right w:val="single" w:sz="4" w:space="0" w:color="auto"/>
            </w:tcBorders>
            <w:shd w:val="clear" w:color="auto" w:fill="auto"/>
            <w:vAlign w:val="center"/>
          </w:tcPr>
          <w:p w14:paraId="3C08A86A"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shd w:val="clear" w:color="auto" w:fill="auto"/>
            <w:vAlign w:val="center"/>
          </w:tcPr>
          <w:p w14:paraId="3331B570" w14:textId="0F04FCC4" w:rsidR="005C3C2F" w:rsidRPr="00D0162F" w:rsidRDefault="005C3C2F" w:rsidP="005C3C2F">
            <w:pPr>
              <w:pStyle w:val="TAL"/>
              <w:keepNext w:val="0"/>
              <w:keepLines w:val="0"/>
            </w:pPr>
            <w:r w:rsidRPr="00D0162F">
              <w:rPr>
                <w:lang w:eastAsia="zh-CN"/>
              </w:rPr>
              <w:t>NR Cell 10</w:t>
            </w:r>
          </w:p>
        </w:tc>
        <w:tc>
          <w:tcPr>
            <w:tcW w:w="1056" w:type="dxa"/>
            <w:tcBorders>
              <w:left w:val="nil"/>
              <w:bottom w:val="single" w:sz="4" w:space="0" w:color="auto"/>
              <w:right w:val="single" w:sz="4" w:space="0" w:color="auto"/>
            </w:tcBorders>
            <w:shd w:val="clear" w:color="auto" w:fill="auto"/>
            <w:vAlign w:val="center"/>
          </w:tcPr>
          <w:p w14:paraId="150A55BE" w14:textId="77777777" w:rsidR="005C3C2F" w:rsidRPr="00D0162F" w:rsidRDefault="005C3C2F" w:rsidP="005C3C2F">
            <w:pPr>
              <w:pStyle w:val="TAL"/>
              <w:keepNext w:val="0"/>
              <w:keepLines w:val="0"/>
            </w:pPr>
          </w:p>
        </w:tc>
        <w:tc>
          <w:tcPr>
            <w:tcW w:w="1041" w:type="dxa"/>
            <w:tcBorders>
              <w:left w:val="nil"/>
              <w:bottom w:val="single" w:sz="4" w:space="0" w:color="auto"/>
              <w:right w:val="single" w:sz="4" w:space="0" w:color="auto"/>
            </w:tcBorders>
            <w:vAlign w:val="center"/>
          </w:tcPr>
          <w:p w14:paraId="48881B83"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89440FD" w14:textId="4D61AF3D" w:rsidR="005C3C2F" w:rsidRPr="00D0162F" w:rsidRDefault="005C3C2F" w:rsidP="005C3C2F">
            <w:pPr>
              <w:pStyle w:val="TAL"/>
              <w:keepNext w:val="0"/>
              <w:keepLines w:val="0"/>
              <w:rPr>
                <w:lang w:eastAsia="zh-CN"/>
              </w:rPr>
            </w:pPr>
            <w:r w:rsidRPr="00D0162F">
              <w:t>inter-band</w:t>
            </w:r>
          </w:p>
        </w:tc>
      </w:tr>
      <w:tr w:rsidR="00F41DF5" w:rsidRPr="00D0162F" w14:paraId="4045E5BE" w14:textId="77777777" w:rsidTr="00EF64C7">
        <w:tblPrEx>
          <w:tblLook w:val="04A0" w:firstRow="1" w:lastRow="0" w:firstColumn="1" w:lastColumn="0" w:noHBand="0" w:noVBand="1"/>
        </w:tblPrEx>
        <w:trPr>
          <w:jc w:val="center"/>
        </w:trPr>
        <w:tc>
          <w:tcPr>
            <w:tcW w:w="1005" w:type="dxa"/>
            <w:vMerge w:val="restart"/>
            <w:tcBorders>
              <w:top w:val="single" w:sz="4" w:space="0" w:color="auto"/>
              <w:left w:val="single" w:sz="4" w:space="0" w:color="auto"/>
              <w:right w:val="single" w:sz="4" w:space="0" w:color="auto"/>
            </w:tcBorders>
            <w:vAlign w:val="center"/>
          </w:tcPr>
          <w:p w14:paraId="683FAE80" w14:textId="77777777" w:rsidR="00F41DF5" w:rsidRPr="00D0162F" w:rsidRDefault="00F41DF5" w:rsidP="00042A53">
            <w:pPr>
              <w:pStyle w:val="TAL"/>
              <w:keepNext w:val="0"/>
              <w:keepLines w:val="0"/>
              <w:rPr>
                <w:b/>
                <w:lang w:eastAsia="zh-TW"/>
              </w:rPr>
            </w:pPr>
            <w:r w:rsidRPr="00D0162F">
              <w:rPr>
                <w:b/>
                <w:lang w:eastAsia="zh-TW"/>
              </w:rPr>
              <w:t>6.5.3.10</w:t>
            </w:r>
          </w:p>
        </w:tc>
        <w:tc>
          <w:tcPr>
            <w:tcW w:w="3661" w:type="dxa"/>
            <w:vMerge w:val="restart"/>
            <w:tcBorders>
              <w:top w:val="single" w:sz="4" w:space="0" w:color="auto"/>
              <w:left w:val="nil"/>
              <w:right w:val="single" w:sz="4" w:space="0" w:color="auto"/>
            </w:tcBorders>
            <w:noWrap/>
            <w:vAlign w:val="center"/>
          </w:tcPr>
          <w:p w14:paraId="6E166261" w14:textId="77777777" w:rsidR="00F41DF5" w:rsidRPr="00D0162F" w:rsidRDefault="00F41DF5" w:rsidP="00042A53">
            <w:pPr>
              <w:pStyle w:val="TAL"/>
              <w:keepNext w:val="0"/>
              <w:keepLines w:val="0"/>
            </w:pPr>
            <w:r w:rsidRPr="00D0162F">
              <w:t>NR SA FR1 fast SCell Activation of known SCell in non-DRX for 160ms SCell measurement cycle</w:t>
            </w:r>
          </w:p>
        </w:tc>
        <w:tc>
          <w:tcPr>
            <w:tcW w:w="1043" w:type="dxa"/>
            <w:vMerge w:val="restart"/>
            <w:tcBorders>
              <w:top w:val="single" w:sz="4" w:space="0" w:color="auto"/>
              <w:left w:val="nil"/>
              <w:right w:val="single" w:sz="4" w:space="0" w:color="auto"/>
            </w:tcBorders>
            <w:vAlign w:val="center"/>
          </w:tcPr>
          <w:p w14:paraId="6BC90E89" w14:textId="77777777" w:rsidR="00F41DF5" w:rsidRPr="00D0162F" w:rsidRDefault="00F41DF5" w:rsidP="00042A53">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vAlign w:val="center"/>
          </w:tcPr>
          <w:p w14:paraId="1B3F7BCF" w14:textId="77777777" w:rsidR="00F41DF5" w:rsidRPr="00D0162F" w:rsidRDefault="00F41DF5" w:rsidP="00042A53">
            <w:pPr>
              <w:pStyle w:val="TAL"/>
              <w:keepNext w:val="0"/>
              <w:keepLines w:val="0"/>
            </w:pPr>
            <w:r w:rsidRPr="00D0162F">
              <w:t>NR Cell 6</w:t>
            </w:r>
          </w:p>
        </w:tc>
        <w:tc>
          <w:tcPr>
            <w:tcW w:w="1056" w:type="dxa"/>
            <w:vMerge w:val="restart"/>
            <w:tcBorders>
              <w:top w:val="single" w:sz="4" w:space="0" w:color="auto"/>
              <w:left w:val="nil"/>
              <w:right w:val="single" w:sz="4" w:space="0" w:color="auto"/>
            </w:tcBorders>
            <w:vAlign w:val="center"/>
          </w:tcPr>
          <w:p w14:paraId="6D7D662D" w14:textId="77777777" w:rsidR="00F41DF5" w:rsidRPr="00D0162F" w:rsidRDefault="00F41DF5" w:rsidP="00042A53">
            <w:pPr>
              <w:pStyle w:val="TAL"/>
              <w:keepNext w:val="0"/>
              <w:keepLines w:val="0"/>
            </w:pPr>
          </w:p>
        </w:tc>
        <w:tc>
          <w:tcPr>
            <w:tcW w:w="1041" w:type="dxa"/>
            <w:vMerge w:val="restart"/>
            <w:tcBorders>
              <w:top w:val="single" w:sz="4" w:space="0" w:color="auto"/>
              <w:left w:val="nil"/>
              <w:right w:val="single" w:sz="4" w:space="0" w:color="auto"/>
            </w:tcBorders>
            <w:vAlign w:val="center"/>
          </w:tcPr>
          <w:p w14:paraId="7EC5AC1A" w14:textId="77777777" w:rsidR="00F41DF5" w:rsidRPr="00D0162F" w:rsidRDefault="00F41DF5" w:rsidP="00042A53">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0068670C" w14:textId="77777777" w:rsidR="00F41DF5" w:rsidRPr="00D0162F" w:rsidRDefault="00F41DF5" w:rsidP="00042A53">
            <w:pPr>
              <w:pStyle w:val="TAL"/>
              <w:keepNext w:val="0"/>
              <w:keepLines w:val="0"/>
            </w:pPr>
            <w:r w:rsidRPr="00D0162F">
              <w:t>intra-band</w:t>
            </w:r>
          </w:p>
        </w:tc>
      </w:tr>
      <w:tr w:rsidR="00F41DF5" w:rsidRPr="00D0162F" w14:paraId="442FE0EA" w14:textId="77777777" w:rsidTr="00EF64C7">
        <w:tblPrEx>
          <w:tblLook w:val="04A0" w:firstRow="1" w:lastRow="0" w:firstColumn="1" w:lastColumn="0" w:noHBand="0" w:noVBand="1"/>
        </w:tblPrEx>
        <w:trPr>
          <w:jc w:val="center"/>
        </w:trPr>
        <w:tc>
          <w:tcPr>
            <w:tcW w:w="1005" w:type="dxa"/>
            <w:vMerge/>
            <w:tcBorders>
              <w:left w:val="single" w:sz="4" w:space="0" w:color="auto"/>
              <w:bottom w:val="single" w:sz="4" w:space="0" w:color="auto"/>
              <w:right w:val="single" w:sz="4" w:space="0" w:color="auto"/>
            </w:tcBorders>
            <w:vAlign w:val="center"/>
          </w:tcPr>
          <w:p w14:paraId="548B6E35" w14:textId="77777777" w:rsidR="00F41DF5" w:rsidRPr="00D0162F" w:rsidRDefault="00F41DF5" w:rsidP="00042A53">
            <w:pPr>
              <w:pStyle w:val="TAL"/>
              <w:keepNext w:val="0"/>
              <w:keepLines w:val="0"/>
              <w:rPr>
                <w:b/>
                <w:lang w:eastAsia="zh-TW"/>
              </w:rPr>
            </w:pPr>
          </w:p>
        </w:tc>
        <w:tc>
          <w:tcPr>
            <w:tcW w:w="3661" w:type="dxa"/>
            <w:vMerge/>
            <w:tcBorders>
              <w:left w:val="nil"/>
              <w:bottom w:val="single" w:sz="4" w:space="0" w:color="auto"/>
              <w:right w:val="single" w:sz="4" w:space="0" w:color="auto"/>
            </w:tcBorders>
            <w:noWrap/>
            <w:vAlign w:val="center"/>
          </w:tcPr>
          <w:p w14:paraId="040FDAB9" w14:textId="77777777" w:rsidR="00F41DF5" w:rsidRPr="00D0162F" w:rsidRDefault="00F41DF5" w:rsidP="00042A53">
            <w:pPr>
              <w:pStyle w:val="TAL"/>
              <w:keepNext w:val="0"/>
              <w:keepLines w:val="0"/>
            </w:pPr>
          </w:p>
        </w:tc>
        <w:tc>
          <w:tcPr>
            <w:tcW w:w="1043" w:type="dxa"/>
            <w:vMerge/>
            <w:tcBorders>
              <w:left w:val="nil"/>
              <w:bottom w:val="single" w:sz="4" w:space="0" w:color="auto"/>
              <w:right w:val="single" w:sz="4" w:space="0" w:color="auto"/>
            </w:tcBorders>
            <w:vAlign w:val="center"/>
          </w:tcPr>
          <w:p w14:paraId="6F469B29" w14:textId="77777777" w:rsidR="00F41DF5" w:rsidRPr="00D0162F" w:rsidRDefault="00F41DF5" w:rsidP="00042A53">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2BB5754" w14:textId="77777777" w:rsidR="00F41DF5" w:rsidRPr="00D0162F" w:rsidRDefault="00F41DF5" w:rsidP="00042A53">
            <w:pPr>
              <w:pStyle w:val="TAL"/>
              <w:keepNext w:val="0"/>
              <w:keepLines w:val="0"/>
            </w:pPr>
            <w:r w:rsidRPr="00D0162F">
              <w:t>NR Cell 10</w:t>
            </w:r>
          </w:p>
        </w:tc>
        <w:tc>
          <w:tcPr>
            <w:tcW w:w="1056" w:type="dxa"/>
            <w:vMerge/>
            <w:tcBorders>
              <w:left w:val="nil"/>
              <w:bottom w:val="single" w:sz="4" w:space="0" w:color="auto"/>
              <w:right w:val="single" w:sz="4" w:space="0" w:color="auto"/>
            </w:tcBorders>
            <w:vAlign w:val="center"/>
          </w:tcPr>
          <w:p w14:paraId="6811E67D" w14:textId="77777777" w:rsidR="00F41DF5" w:rsidRPr="00D0162F" w:rsidRDefault="00F41DF5" w:rsidP="00042A53">
            <w:pPr>
              <w:pStyle w:val="TAL"/>
              <w:keepNext w:val="0"/>
              <w:keepLines w:val="0"/>
            </w:pPr>
          </w:p>
        </w:tc>
        <w:tc>
          <w:tcPr>
            <w:tcW w:w="1041" w:type="dxa"/>
            <w:vMerge/>
            <w:tcBorders>
              <w:left w:val="nil"/>
              <w:bottom w:val="single" w:sz="4" w:space="0" w:color="auto"/>
              <w:right w:val="single" w:sz="4" w:space="0" w:color="auto"/>
            </w:tcBorders>
            <w:vAlign w:val="center"/>
          </w:tcPr>
          <w:p w14:paraId="11C4335D" w14:textId="77777777" w:rsidR="00F41DF5" w:rsidRPr="00D0162F" w:rsidRDefault="00F41DF5" w:rsidP="00042A53">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2EF33B1F" w14:textId="77777777" w:rsidR="00F41DF5" w:rsidRPr="00D0162F" w:rsidRDefault="00F41DF5" w:rsidP="00042A53">
            <w:pPr>
              <w:pStyle w:val="TAL"/>
              <w:keepNext w:val="0"/>
              <w:keepLines w:val="0"/>
            </w:pPr>
            <w:r w:rsidRPr="00D0162F">
              <w:t>inter-band</w:t>
            </w:r>
          </w:p>
        </w:tc>
      </w:tr>
      <w:tr w:rsidR="00F41DF5" w:rsidRPr="00D0162F" w14:paraId="36A7B944" w14:textId="77777777" w:rsidTr="00EF64C7">
        <w:tblPrEx>
          <w:tblLook w:val="04A0" w:firstRow="1" w:lastRow="0" w:firstColumn="1" w:lastColumn="0" w:noHBand="0" w:noVBand="1"/>
        </w:tblPrEx>
        <w:trPr>
          <w:jc w:val="center"/>
        </w:trPr>
        <w:tc>
          <w:tcPr>
            <w:tcW w:w="1005" w:type="dxa"/>
            <w:vMerge w:val="restart"/>
            <w:tcBorders>
              <w:top w:val="single" w:sz="4" w:space="0" w:color="auto"/>
              <w:left w:val="single" w:sz="4" w:space="0" w:color="auto"/>
              <w:right w:val="single" w:sz="4" w:space="0" w:color="auto"/>
            </w:tcBorders>
            <w:vAlign w:val="center"/>
          </w:tcPr>
          <w:p w14:paraId="7BD443E0" w14:textId="77777777" w:rsidR="00F41DF5" w:rsidRPr="00D0162F" w:rsidRDefault="00F41DF5" w:rsidP="00042A53">
            <w:pPr>
              <w:pStyle w:val="TAL"/>
              <w:keepNext w:val="0"/>
              <w:keepLines w:val="0"/>
              <w:rPr>
                <w:b/>
                <w:lang w:eastAsia="zh-TW"/>
              </w:rPr>
            </w:pPr>
            <w:r w:rsidRPr="00D0162F">
              <w:rPr>
                <w:b/>
                <w:lang w:eastAsia="zh-TW"/>
              </w:rPr>
              <w:t>6.5.3.11</w:t>
            </w:r>
          </w:p>
        </w:tc>
        <w:tc>
          <w:tcPr>
            <w:tcW w:w="3661" w:type="dxa"/>
            <w:vMerge w:val="restart"/>
            <w:tcBorders>
              <w:top w:val="single" w:sz="4" w:space="0" w:color="auto"/>
              <w:left w:val="nil"/>
              <w:right w:val="single" w:sz="4" w:space="0" w:color="auto"/>
            </w:tcBorders>
            <w:noWrap/>
            <w:vAlign w:val="center"/>
          </w:tcPr>
          <w:p w14:paraId="193CE489" w14:textId="77777777" w:rsidR="00F41DF5" w:rsidRPr="00D0162F" w:rsidRDefault="00F41DF5" w:rsidP="00042A53">
            <w:pPr>
              <w:pStyle w:val="TAL"/>
              <w:keepNext w:val="0"/>
              <w:keepLines w:val="0"/>
            </w:pPr>
            <w:r w:rsidRPr="00D0162F">
              <w:t>NR SA FR1 fast SCell Activation of known SCell in non-DRX for 640ms SCell measurement cycle</w:t>
            </w:r>
          </w:p>
        </w:tc>
        <w:tc>
          <w:tcPr>
            <w:tcW w:w="1043" w:type="dxa"/>
            <w:vMerge w:val="restart"/>
            <w:tcBorders>
              <w:top w:val="single" w:sz="4" w:space="0" w:color="auto"/>
              <w:left w:val="nil"/>
              <w:right w:val="single" w:sz="4" w:space="0" w:color="auto"/>
            </w:tcBorders>
            <w:vAlign w:val="center"/>
          </w:tcPr>
          <w:p w14:paraId="50180E7F" w14:textId="77777777" w:rsidR="00F41DF5" w:rsidRPr="00D0162F" w:rsidRDefault="00F41DF5" w:rsidP="00042A53">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vAlign w:val="center"/>
          </w:tcPr>
          <w:p w14:paraId="45F0F6DA" w14:textId="77777777" w:rsidR="00F41DF5" w:rsidRPr="00D0162F" w:rsidRDefault="00F41DF5" w:rsidP="00042A53">
            <w:pPr>
              <w:pStyle w:val="TAL"/>
              <w:keepNext w:val="0"/>
              <w:keepLines w:val="0"/>
            </w:pPr>
            <w:r w:rsidRPr="00D0162F">
              <w:t>NR Cell 6</w:t>
            </w:r>
          </w:p>
        </w:tc>
        <w:tc>
          <w:tcPr>
            <w:tcW w:w="1056" w:type="dxa"/>
            <w:vMerge w:val="restart"/>
            <w:tcBorders>
              <w:top w:val="single" w:sz="4" w:space="0" w:color="auto"/>
              <w:left w:val="nil"/>
              <w:right w:val="single" w:sz="4" w:space="0" w:color="auto"/>
            </w:tcBorders>
            <w:vAlign w:val="center"/>
          </w:tcPr>
          <w:p w14:paraId="483AE56F" w14:textId="77777777" w:rsidR="00F41DF5" w:rsidRPr="00D0162F" w:rsidRDefault="00F41DF5" w:rsidP="00042A53">
            <w:pPr>
              <w:pStyle w:val="TAL"/>
              <w:keepNext w:val="0"/>
              <w:keepLines w:val="0"/>
            </w:pPr>
          </w:p>
        </w:tc>
        <w:tc>
          <w:tcPr>
            <w:tcW w:w="1041" w:type="dxa"/>
            <w:vMerge w:val="restart"/>
            <w:tcBorders>
              <w:top w:val="single" w:sz="4" w:space="0" w:color="auto"/>
              <w:left w:val="nil"/>
              <w:right w:val="single" w:sz="4" w:space="0" w:color="auto"/>
            </w:tcBorders>
            <w:vAlign w:val="center"/>
          </w:tcPr>
          <w:p w14:paraId="16809DCE" w14:textId="77777777" w:rsidR="00F41DF5" w:rsidRPr="00D0162F" w:rsidRDefault="00F41DF5" w:rsidP="00042A53">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5F32B071" w14:textId="77777777" w:rsidR="00F41DF5" w:rsidRPr="00D0162F" w:rsidRDefault="00F41DF5" w:rsidP="00042A53">
            <w:pPr>
              <w:pStyle w:val="TAL"/>
              <w:keepNext w:val="0"/>
              <w:keepLines w:val="0"/>
            </w:pPr>
            <w:r w:rsidRPr="00D0162F">
              <w:t>intra-band</w:t>
            </w:r>
          </w:p>
        </w:tc>
      </w:tr>
      <w:tr w:rsidR="00F41DF5" w:rsidRPr="00D0162F" w14:paraId="2E9AE8E1" w14:textId="77777777" w:rsidTr="00EF64C7">
        <w:tblPrEx>
          <w:tblLook w:val="04A0" w:firstRow="1" w:lastRow="0" w:firstColumn="1" w:lastColumn="0" w:noHBand="0" w:noVBand="1"/>
        </w:tblPrEx>
        <w:trPr>
          <w:jc w:val="center"/>
        </w:trPr>
        <w:tc>
          <w:tcPr>
            <w:tcW w:w="1005" w:type="dxa"/>
            <w:vMerge/>
            <w:tcBorders>
              <w:left w:val="single" w:sz="4" w:space="0" w:color="auto"/>
              <w:bottom w:val="single" w:sz="4" w:space="0" w:color="auto"/>
              <w:right w:val="single" w:sz="4" w:space="0" w:color="auto"/>
            </w:tcBorders>
            <w:vAlign w:val="center"/>
          </w:tcPr>
          <w:p w14:paraId="5B7B33DA" w14:textId="77777777" w:rsidR="00F41DF5" w:rsidRPr="00D0162F" w:rsidRDefault="00F41DF5" w:rsidP="00042A53">
            <w:pPr>
              <w:pStyle w:val="TAL"/>
              <w:keepNext w:val="0"/>
              <w:keepLines w:val="0"/>
              <w:rPr>
                <w:b/>
                <w:lang w:eastAsia="zh-TW"/>
              </w:rPr>
            </w:pPr>
          </w:p>
        </w:tc>
        <w:tc>
          <w:tcPr>
            <w:tcW w:w="3661" w:type="dxa"/>
            <w:vMerge/>
            <w:tcBorders>
              <w:left w:val="nil"/>
              <w:bottom w:val="single" w:sz="4" w:space="0" w:color="auto"/>
              <w:right w:val="single" w:sz="4" w:space="0" w:color="auto"/>
            </w:tcBorders>
            <w:noWrap/>
            <w:vAlign w:val="center"/>
          </w:tcPr>
          <w:p w14:paraId="20811D58" w14:textId="77777777" w:rsidR="00F41DF5" w:rsidRPr="00D0162F" w:rsidRDefault="00F41DF5" w:rsidP="00042A53">
            <w:pPr>
              <w:pStyle w:val="TAL"/>
              <w:keepNext w:val="0"/>
              <w:keepLines w:val="0"/>
            </w:pPr>
          </w:p>
        </w:tc>
        <w:tc>
          <w:tcPr>
            <w:tcW w:w="1043" w:type="dxa"/>
            <w:vMerge/>
            <w:tcBorders>
              <w:left w:val="nil"/>
              <w:bottom w:val="single" w:sz="4" w:space="0" w:color="auto"/>
              <w:right w:val="single" w:sz="4" w:space="0" w:color="auto"/>
            </w:tcBorders>
            <w:vAlign w:val="center"/>
          </w:tcPr>
          <w:p w14:paraId="144F8912" w14:textId="77777777" w:rsidR="00F41DF5" w:rsidRPr="00D0162F" w:rsidRDefault="00F41DF5" w:rsidP="00042A53">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4A4A31AF" w14:textId="77777777" w:rsidR="00F41DF5" w:rsidRPr="00D0162F" w:rsidRDefault="00F41DF5" w:rsidP="00042A53">
            <w:pPr>
              <w:pStyle w:val="TAL"/>
              <w:keepNext w:val="0"/>
              <w:keepLines w:val="0"/>
            </w:pPr>
            <w:r w:rsidRPr="00D0162F">
              <w:t>NR Cell 10</w:t>
            </w:r>
          </w:p>
        </w:tc>
        <w:tc>
          <w:tcPr>
            <w:tcW w:w="1056" w:type="dxa"/>
            <w:vMerge/>
            <w:tcBorders>
              <w:left w:val="nil"/>
              <w:bottom w:val="single" w:sz="4" w:space="0" w:color="auto"/>
              <w:right w:val="single" w:sz="4" w:space="0" w:color="auto"/>
            </w:tcBorders>
            <w:vAlign w:val="center"/>
          </w:tcPr>
          <w:p w14:paraId="1B60DE9E" w14:textId="77777777" w:rsidR="00F41DF5" w:rsidRPr="00D0162F" w:rsidRDefault="00F41DF5" w:rsidP="00042A53">
            <w:pPr>
              <w:pStyle w:val="TAL"/>
              <w:keepNext w:val="0"/>
              <w:keepLines w:val="0"/>
            </w:pPr>
          </w:p>
        </w:tc>
        <w:tc>
          <w:tcPr>
            <w:tcW w:w="1041" w:type="dxa"/>
            <w:vMerge/>
            <w:tcBorders>
              <w:left w:val="nil"/>
              <w:bottom w:val="single" w:sz="4" w:space="0" w:color="auto"/>
              <w:right w:val="single" w:sz="4" w:space="0" w:color="auto"/>
            </w:tcBorders>
            <w:vAlign w:val="center"/>
          </w:tcPr>
          <w:p w14:paraId="6E491748" w14:textId="77777777" w:rsidR="00F41DF5" w:rsidRPr="00D0162F" w:rsidRDefault="00F41DF5" w:rsidP="00042A53">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050F14BA" w14:textId="77777777" w:rsidR="00F41DF5" w:rsidRPr="00D0162F" w:rsidRDefault="00F41DF5" w:rsidP="00042A53">
            <w:pPr>
              <w:pStyle w:val="TAL"/>
              <w:keepNext w:val="0"/>
              <w:keepLines w:val="0"/>
            </w:pPr>
            <w:r w:rsidRPr="00D0162F">
              <w:t>inter-band</w:t>
            </w:r>
          </w:p>
        </w:tc>
      </w:tr>
      <w:tr w:rsidR="005C3C2F" w:rsidRPr="00D0162F" w14:paraId="506113C9"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AA6B071" w14:textId="77777777" w:rsidR="005C3C2F" w:rsidRPr="00D0162F" w:rsidRDefault="005C3C2F" w:rsidP="005C3C2F">
            <w:pPr>
              <w:pStyle w:val="TAL"/>
              <w:keepNext w:val="0"/>
              <w:keepLines w:val="0"/>
              <w:rPr>
                <w:b/>
                <w:lang w:eastAsia="zh-TW"/>
              </w:rPr>
            </w:pPr>
            <w:r w:rsidRPr="00D0162F">
              <w:rPr>
                <w:b/>
                <w:lang w:eastAsia="zh-TW"/>
              </w:rPr>
              <w:t>6.5.4.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57CB9885" w14:textId="25E35C93" w:rsidR="005C3C2F" w:rsidRPr="00107D76" w:rsidRDefault="005C3C2F" w:rsidP="005C3C2F">
            <w:pPr>
              <w:pStyle w:val="TAL"/>
              <w:keepNext w:val="0"/>
              <w:keepLines w:val="0"/>
              <w:rPr>
                <w:lang w:val="fr-FR"/>
              </w:rPr>
            </w:pPr>
            <w:r w:rsidRPr="00107D76">
              <w:rPr>
                <w:lang w:val="fr-FR"/>
              </w:rPr>
              <w:t>NR SA FR1 UE UL carrier RRC reconfiguration delay</w:t>
            </w:r>
          </w:p>
        </w:tc>
        <w:tc>
          <w:tcPr>
            <w:tcW w:w="1043" w:type="dxa"/>
            <w:tcBorders>
              <w:top w:val="single" w:sz="4" w:space="0" w:color="auto"/>
              <w:left w:val="nil"/>
              <w:bottom w:val="single" w:sz="4" w:space="0" w:color="auto"/>
              <w:right w:val="single" w:sz="4" w:space="0" w:color="auto"/>
            </w:tcBorders>
            <w:shd w:val="clear" w:color="auto" w:fill="auto"/>
            <w:vAlign w:val="center"/>
          </w:tcPr>
          <w:p w14:paraId="38A70C5F" w14:textId="3E790D3F"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7B925B1F" w14:textId="48DE9C93" w:rsidR="005C3C2F" w:rsidRPr="00D0162F" w:rsidRDefault="005C3C2F" w:rsidP="005C3C2F">
            <w:pPr>
              <w:pStyle w:val="TAL"/>
              <w:keepNext w:val="0"/>
              <w:keepLines w:val="0"/>
            </w:pPr>
            <w:r w:rsidRPr="00D0162F">
              <w:t>NR Cell 33</w:t>
            </w:r>
          </w:p>
        </w:tc>
        <w:tc>
          <w:tcPr>
            <w:tcW w:w="1056" w:type="dxa"/>
            <w:tcBorders>
              <w:top w:val="single" w:sz="4" w:space="0" w:color="auto"/>
              <w:left w:val="nil"/>
              <w:bottom w:val="single" w:sz="4" w:space="0" w:color="auto"/>
              <w:right w:val="single" w:sz="4" w:space="0" w:color="auto"/>
            </w:tcBorders>
            <w:shd w:val="clear" w:color="auto" w:fill="auto"/>
            <w:vAlign w:val="center"/>
          </w:tcPr>
          <w:p w14:paraId="38BEA075"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41E8D70"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324A881" w14:textId="77777777" w:rsidR="005C3C2F" w:rsidRPr="00D0162F" w:rsidRDefault="005C3C2F" w:rsidP="005C3C2F">
            <w:pPr>
              <w:pStyle w:val="TAL"/>
              <w:keepNext w:val="0"/>
              <w:keepLines w:val="0"/>
            </w:pPr>
          </w:p>
        </w:tc>
      </w:tr>
      <w:tr w:rsidR="005C3C2F" w:rsidRPr="00D0162F" w14:paraId="78CFBDD6"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740E554" w14:textId="77777777" w:rsidR="005C3C2F" w:rsidRPr="00D0162F" w:rsidRDefault="005C3C2F" w:rsidP="005C3C2F">
            <w:pPr>
              <w:pStyle w:val="TAL"/>
              <w:keepNext w:val="0"/>
              <w:keepLines w:val="0"/>
              <w:rPr>
                <w:rFonts w:eastAsia="SimSun"/>
                <w:b/>
              </w:rPr>
            </w:pPr>
            <w:r w:rsidRPr="00D0162F">
              <w:rPr>
                <w:rFonts w:eastAsia="SimSun"/>
                <w:b/>
              </w:rPr>
              <w:t>6.5.5.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4FAAA327" w14:textId="75A793F5" w:rsidR="005C3C2F" w:rsidRPr="00D0162F" w:rsidRDefault="005C3C2F" w:rsidP="005C3C2F">
            <w:pPr>
              <w:pStyle w:val="TAL"/>
              <w:keepNext w:val="0"/>
              <w:keepLines w:val="0"/>
            </w:pPr>
            <w:r w:rsidRPr="00D0162F">
              <w:t>NR SA FR1 SSB-based beam failure detection and link recovery in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6041EEA0" w14:textId="7F5D9C73"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5C6C59B3"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43B9FF3E"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181D7D9"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D427000" w14:textId="77777777" w:rsidR="005C3C2F" w:rsidRPr="00D0162F" w:rsidRDefault="005C3C2F" w:rsidP="005C3C2F">
            <w:pPr>
              <w:pStyle w:val="TAL"/>
              <w:keepNext w:val="0"/>
              <w:keepLines w:val="0"/>
            </w:pPr>
          </w:p>
        </w:tc>
      </w:tr>
      <w:tr w:rsidR="005C3C2F" w:rsidRPr="00D0162F" w14:paraId="28251532"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54B2B519" w14:textId="77777777" w:rsidR="005C3C2F" w:rsidRPr="00D0162F" w:rsidRDefault="005C3C2F" w:rsidP="005C3C2F">
            <w:pPr>
              <w:pStyle w:val="TAL"/>
              <w:keepNext w:val="0"/>
              <w:keepLines w:val="0"/>
              <w:rPr>
                <w:rFonts w:eastAsia="SimSun"/>
                <w:b/>
              </w:rPr>
            </w:pPr>
            <w:r w:rsidRPr="00D0162F">
              <w:rPr>
                <w:rFonts w:eastAsia="SimSun"/>
                <w:b/>
              </w:rPr>
              <w:t>6.5.5.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66DA71BF" w14:textId="632D579D" w:rsidR="005C3C2F" w:rsidRPr="00D0162F" w:rsidRDefault="005C3C2F" w:rsidP="005C3C2F">
            <w:pPr>
              <w:pStyle w:val="TAL"/>
              <w:keepNext w:val="0"/>
              <w:keepLines w:val="0"/>
            </w:pPr>
            <w:r w:rsidRPr="00D0162F">
              <w:t>NR SA FR1 SSB-based beam failure detection and link recovery in 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654A9B47" w14:textId="70924100"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7A33EC66"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3500FDB1"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21133DD"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68FF607A" w14:textId="77777777" w:rsidR="005C3C2F" w:rsidRPr="00D0162F" w:rsidRDefault="005C3C2F" w:rsidP="005C3C2F">
            <w:pPr>
              <w:pStyle w:val="TAL"/>
              <w:keepNext w:val="0"/>
              <w:keepLines w:val="0"/>
            </w:pPr>
          </w:p>
        </w:tc>
      </w:tr>
      <w:tr w:rsidR="005C3C2F" w:rsidRPr="00D0162F" w14:paraId="4E5D1840"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1AAE6B9" w14:textId="77777777" w:rsidR="005C3C2F" w:rsidRPr="00D0162F" w:rsidRDefault="005C3C2F" w:rsidP="005C3C2F">
            <w:pPr>
              <w:pStyle w:val="TAL"/>
              <w:keepNext w:val="0"/>
              <w:keepLines w:val="0"/>
              <w:rPr>
                <w:b/>
              </w:rPr>
            </w:pPr>
            <w:r w:rsidRPr="00D0162F">
              <w:rPr>
                <w:b/>
              </w:rPr>
              <w:t>6.5.5.3</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04620C98" w14:textId="40A6D70E" w:rsidR="005C3C2F" w:rsidRPr="00D0162F" w:rsidRDefault="005C3C2F" w:rsidP="005C3C2F">
            <w:pPr>
              <w:pStyle w:val="TAL"/>
              <w:keepNext w:val="0"/>
              <w:keepLines w:val="0"/>
            </w:pPr>
            <w:r w:rsidRPr="00D0162F">
              <w:t>NR SA FR1 CSI-RS-based beam failure detection and link recovery in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4089DE56" w14:textId="6E1C3E51"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04236F26"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5E6BB97A"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5B771C2"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99403A8" w14:textId="77777777" w:rsidR="005C3C2F" w:rsidRPr="00D0162F" w:rsidRDefault="005C3C2F" w:rsidP="005C3C2F">
            <w:pPr>
              <w:pStyle w:val="TAL"/>
              <w:keepNext w:val="0"/>
              <w:keepLines w:val="0"/>
            </w:pPr>
          </w:p>
        </w:tc>
      </w:tr>
      <w:tr w:rsidR="005C3C2F" w:rsidRPr="00D0162F" w14:paraId="0EBF5135"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64782F62" w14:textId="77777777" w:rsidR="005C3C2F" w:rsidRPr="00D0162F" w:rsidRDefault="005C3C2F" w:rsidP="005C3C2F">
            <w:pPr>
              <w:pStyle w:val="TAL"/>
              <w:keepNext w:val="0"/>
              <w:keepLines w:val="0"/>
              <w:rPr>
                <w:b/>
              </w:rPr>
            </w:pPr>
            <w:r w:rsidRPr="00D0162F">
              <w:rPr>
                <w:b/>
              </w:rPr>
              <w:t>6.5.5.4</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71BE9E29" w14:textId="23D70CAB" w:rsidR="005C3C2F" w:rsidRPr="00D0162F" w:rsidRDefault="005C3C2F" w:rsidP="005C3C2F">
            <w:pPr>
              <w:pStyle w:val="TAL"/>
              <w:keepNext w:val="0"/>
              <w:keepLines w:val="0"/>
            </w:pPr>
            <w:r w:rsidRPr="00D0162F">
              <w:t>NR SA FR1 CSI-RS-based beam failure detection and link recovery in 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38C689C0" w14:textId="305E28C3"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339F5228"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021FA658"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133D4155"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300018AC" w14:textId="77777777" w:rsidR="005C3C2F" w:rsidRPr="00D0162F" w:rsidRDefault="005C3C2F" w:rsidP="005C3C2F">
            <w:pPr>
              <w:pStyle w:val="TAL"/>
              <w:keepNext w:val="0"/>
              <w:keepLines w:val="0"/>
            </w:pPr>
          </w:p>
        </w:tc>
      </w:tr>
      <w:tr w:rsidR="005C3C2F" w:rsidRPr="00D0162F" w14:paraId="6DEA6834"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461DC5A" w14:textId="77777777" w:rsidR="005C3C2F" w:rsidRPr="00D0162F" w:rsidRDefault="005C3C2F" w:rsidP="005C3C2F">
            <w:pPr>
              <w:pStyle w:val="TAL"/>
              <w:keepNext w:val="0"/>
              <w:keepLines w:val="0"/>
              <w:rPr>
                <w:b/>
              </w:rPr>
            </w:pPr>
            <w:r w:rsidRPr="00D0162F">
              <w:rPr>
                <w:b/>
              </w:rPr>
              <w:t>6.5.5.</w:t>
            </w:r>
            <w:r w:rsidRPr="00D0162F">
              <w:rPr>
                <w:b/>
                <w:lang w:eastAsia="zh-CN"/>
              </w:rPr>
              <w:t>5</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594F2B88" w14:textId="77777777" w:rsidR="005C3C2F" w:rsidRPr="00D0162F" w:rsidRDefault="005C3C2F" w:rsidP="005C3C2F">
            <w:pPr>
              <w:pStyle w:val="TAL"/>
              <w:keepNext w:val="0"/>
              <w:keepLines w:val="0"/>
            </w:pPr>
            <w:r w:rsidRPr="00D0162F">
              <w:t>NR SA FR1 Scell CSI-RS-based beam failure detection and SSB-based link recovery in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4D45DB25" w14:textId="77777777" w:rsidR="005C3C2F" w:rsidRPr="00D0162F" w:rsidRDefault="005C3C2F" w:rsidP="005C3C2F">
            <w:pPr>
              <w:pStyle w:val="TAL"/>
              <w:keepNext w:val="0"/>
              <w:keepLines w:val="0"/>
            </w:pPr>
            <w:r w:rsidRPr="00D0162F">
              <w:rPr>
                <w:lang w:eastAsia="zh-CN"/>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0BF4F303" w14:textId="77777777" w:rsidR="005C3C2F" w:rsidRPr="00D0162F" w:rsidRDefault="005C3C2F" w:rsidP="005C3C2F">
            <w:pPr>
              <w:pStyle w:val="TAL"/>
              <w:keepNext w:val="0"/>
              <w:keepLines w:val="0"/>
            </w:pPr>
            <w:r w:rsidRPr="00D0162F">
              <w:rPr>
                <w:lang w:eastAsia="zh-CN"/>
              </w:rPr>
              <w:t>NR Cell 10</w:t>
            </w:r>
          </w:p>
        </w:tc>
        <w:tc>
          <w:tcPr>
            <w:tcW w:w="1056" w:type="dxa"/>
            <w:tcBorders>
              <w:top w:val="single" w:sz="4" w:space="0" w:color="auto"/>
              <w:left w:val="nil"/>
              <w:bottom w:val="single" w:sz="4" w:space="0" w:color="auto"/>
              <w:right w:val="single" w:sz="4" w:space="0" w:color="auto"/>
            </w:tcBorders>
            <w:shd w:val="clear" w:color="auto" w:fill="auto"/>
            <w:vAlign w:val="center"/>
          </w:tcPr>
          <w:p w14:paraId="4F1B6207"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88C7943"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014ED8F" w14:textId="77777777" w:rsidR="005C3C2F" w:rsidRPr="00D0162F" w:rsidRDefault="005C3C2F" w:rsidP="005C3C2F">
            <w:pPr>
              <w:pStyle w:val="TAL"/>
              <w:keepNext w:val="0"/>
              <w:keepLines w:val="0"/>
            </w:pPr>
          </w:p>
        </w:tc>
      </w:tr>
      <w:tr w:rsidR="005C3C2F" w:rsidRPr="00D0162F" w14:paraId="7A050A63"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54AC8A66" w14:textId="77777777" w:rsidR="005C3C2F" w:rsidRPr="00D0162F" w:rsidRDefault="005C3C2F" w:rsidP="005C3C2F">
            <w:pPr>
              <w:pStyle w:val="TAL"/>
              <w:keepNext w:val="0"/>
              <w:keepLines w:val="0"/>
              <w:rPr>
                <w:b/>
              </w:rPr>
            </w:pPr>
            <w:r w:rsidRPr="00D0162F">
              <w:rPr>
                <w:b/>
              </w:rPr>
              <w:t>6.5.5.</w:t>
            </w:r>
            <w:r w:rsidRPr="00D0162F">
              <w:rPr>
                <w:b/>
                <w:lang w:eastAsia="zh-CN"/>
              </w:rPr>
              <w:t>6</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7A466077" w14:textId="77777777" w:rsidR="005C3C2F" w:rsidRPr="00D0162F" w:rsidRDefault="005C3C2F" w:rsidP="005C3C2F">
            <w:pPr>
              <w:pStyle w:val="TAL"/>
              <w:keepNext w:val="0"/>
              <w:keepLines w:val="0"/>
            </w:pPr>
            <w:r w:rsidRPr="00D0162F">
              <w:t>NR SA FR1 Scell CSI-RS-based beam failure detection and SSB-based link recovery in 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78EFA745" w14:textId="77777777" w:rsidR="005C3C2F" w:rsidRPr="00D0162F" w:rsidRDefault="005C3C2F" w:rsidP="005C3C2F">
            <w:pPr>
              <w:pStyle w:val="TAL"/>
              <w:keepNext w:val="0"/>
              <w:keepLines w:val="0"/>
            </w:pPr>
            <w:r w:rsidRPr="00D0162F">
              <w:rPr>
                <w:lang w:eastAsia="zh-CN"/>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1CF0ED97" w14:textId="77777777" w:rsidR="005C3C2F" w:rsidRPr="00D0162F" w:rsidRDefault="005C3C2F" w:rsidP="005C3C2F">
            <w:pPr>
              <w:pStyle w:val="TAL"/>
              <w:keepNext w:val="0"/>
              <w:keepLines w:val="0"/>
            </w:pPr>
            <w:r w:rsidRPr="00D0162F">
              <w:rPr>
                <w:lang w:eastAsia="zh-CN"/>
              </w:rPr>
              <w:t>NR Cell 10</w:t>
            </w:r>
          </w:p>
        </w:tc>
        <w:tc>
          <w:tcPr>
            <w:tcW w:w="1056" w:type="dxa"/>
            <w:tcBorders>
              <w:top w:val="single" w:sz="4" w:space="0" w:color="auto"/>
              <w:left w:val="nil"/>
              <w:bottom w:val="single" w:sz="4" w:space="0" w:color="auto"/>
              <w:right w:val="single" w:sz="4" w:space="0" w:color="auto"/>
            </w:tcBorders>
            <w:shd w:val="clear" w:color="auto" w:fill="auto"/>
            <w:vAlign w:val="center"/>
          </w:tcPr>
          <w:p w14:paraId="61D78681"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44FFC19"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B8720E0" w14:textId="77777777" w:rsidR="005C3C2F" w:rsidRPr="00D0162F" w:rsidRDefault="005C3C2F" w:rsidP="005C3C2F">
            <w:pPr>
              <w:pStyle w:val="TAL"/>
              <w:keepNext w:val="0"/>
              <w:keepLines w:val="0"/>
            </w:pPr>
          </w:p>
        </w:tc>
      </w:tr>
      <w:tr w:rsidR="00846D40" w:rsidRPr="00D0162F" w14:paraId="2C04E109"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6823C560" w14:textId="0FD56004" w:rsidR="00846D40" w:rsidRPr="00D0162F" w:rsidRDefault="00846D40" w:rsidP="00846D40">
            <w:pPr>
              <w:pStyle w:val="TAL"/>
              <w:keepNext w:val="0"/>
              <w:keepLines w:val="0"/>
              <w:rPr>
                <w:b/>
              </w:rPr>
            </w:pPr>
            <w:r w:rsidRPr="00D0162F">
              <w:rPr>
                <w:rFonts w:hint="eastAsia"/>
                <w:b/>
                <w:lang w:eastAsia="zh-CN"/>
              </w:rPr>
              <w:t>6</w:t>
            </w:r>
            <w:r w:rsidRPr="00D0162F">
              <w:rPr>
                <w:b/>
                <w:lang w:eastAsia="zh-CN"/>
              </w:rPr>
              <w:t>.5.5.7</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3F57D668" w14:textId="07D13360" w:rsidR="00846D40" w:rsidRPr="00D0162F" w:rsidRDefault="00846D40" w:rsidP="00846D40">
            <w:pPr>
              <w:pStyle w:val="TAL"/>
              <w:keepNext w:val="0"/>
              <w:keepLines w:val="0"/>
            </w:pPr>
            <w:bookmarkStart w:id="29" w:name="_Hlk124343135"/>
            <w:r w:rsidRPr="00D0162F">
              <w:t>NR SA FR1 PCell TRP Specific CSI-RS-based Beam Failure Detection and Link Recovery in DRX</w:t>
            </w:r>
            <w:bookmarkEnd w:id="29"/>
          </w:p>
        </w:tc>
        <w:tc>
          <w:tcPr>
            <w:tcW w:w="1043" w:type="dxa"/>
            <w:tcBorders>
              <w:top w:val="single" w:sz="4" w:space="0" w:color="auto"/>
              <w:left w:val="nil"/>
              <w:bottom w:val="single" w:sz="4" w:space="0" w:color="auto"/>
              <w:right w:val="single" w:sz="4" w:space="0" w:color="auto"/>
            </w:tcBorders>
            <w:shd w:val="clear" w:color="auto" w:fill="auto"/>
            <w:vAlign w:val="center"/>
          </w:tcPr>
          <w:p w14:paraId="27C92827" w14:textId="7FACAD02" w:rsidR="00846D40" w:rsidRPr="00D0162F" w:rsidRDefault="00846D40" w:rsidP="00846D40">
            <w:pPr>
              <w:pStyle w:val="TAL"/>
              <w:keepNext w:val="0"/>
              <w:keepLines w:val="0"/>
              <w:rPr>
                <w:lang w:eastAsia="zh-CN"/>
              </w:rPr>
            </w:pPr>
            <w:r w:rsidRPr="00D0162F">
              <w:rPr>
                <w:lang w:eastAsia="zh-CN"/>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B1627DF" w14:textId="77777777" w:rsidR="00846D40" w:rsidRPr="00D0162F" w:rsidRDefault="00846D40" w:rsidP="00846D40">
            <w:pPr>
              <w:pStyle w:val="TAL"/>
              <w:keepNext w:val="0"/>
              <w:keepLines w:val="0"/>
              <w:rPr>
                <w:lang w:eastAsia="zh-CN"/>
              </w:rPr>
            </w:pPr>
          </w:p>
        </w:tc>
        <w:tc>
          <w:tcPr>
            <w:tcW w:w="1056" w:type="dxa"/>
            <w:tcBorders>
              <w:top w:val="single" w:sz="4" w:space="0" w:color="auto"/>
              <w:left w:val="nil"/>
              <w:bottom w:val="single" w:sz="4" w:space="0" w:color="auto"/>
              <w:right w:val="single" w:sz="4" w:space="0" w:color="auto"/>
            </w:tcBorders>
            <w:shd w:val="clear" w:color="auto" w:fill="auto"/>
            <w:vAlign w:val="center"/>
          </w:tcPr>
          <w:p w14:paraId="4C048FB2" w14:textId="77777777" w:rsidR="00846D40" w:rsidRPr="00D0162F" w:rsidRDefault="00846D40" w:rsidP="00846D40">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60978E7" w14:textId="77777777" w:rsidR="00846D40" w:rsidRPr="00D0162F" w:rsidRDefault="00846D40" w:rsidP="00846D40">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14701C93" w14:textId="77777777" w:rsidR="00846D40" w:rsidRPr="00D0162F" w:rsidRDefault="00846D40" w:rsidP="00846D40">
            <w:pPr>
              <w:pStyle w:val="TAL"/>
              <w:keepNext w:val="0"/>
              <w:keepLines w:val="0"/>
            </w:pPr>
          </w:p>
        </w:tc>
      </w:tr>
      <w:tr w:rsidR="005C3C2F" w:rsidRPr="00D0162F" w14:paraId="5E4911E7" w14:textId="77777777" w:rsidTr="00C5411B">
        <w:trPr>
          <w:jc w:val="center"/>
        </w:trPr>
        <w:tc>
          <w:tcPr>
            <w:tcW w:w="1005" w:type="dxa"/>
            <w:tcBorders>
              <w:top w:val="single" w:sz="4" w:space="0" w:color="auto"/>
              <w:left w:val="single" w:sz="4" w:space="0" w:color="auto"/>
              <w:right w:val="single" w:sz="4" w:space="0" w:color="auto"/>
            </w:tcBorders>
            <w:shd w:val="clear" w:color="auto" w:fill="auto"/>
          </w:tcPr>
          <w:p w14:paraId="5C9B261C" w14:textId="77777777" w:rsidR="005C3C2F" w:rsidRPr="00D0162F" w:rsidRDefault="005C3C2F" w:rsidP="005C3C2F">
            <w:pPr>
              <w:pStyle w:val="TAL"/>
              <w:keepNext w:val="0"/>
              <w:keepLines w:val="0"/>
              <w:rPr>
                <w:b/>
                <w:bCs/>
              </w:rPr>
            </w:pPr>
            <w:r w:rsidRPr="00D0162F">
              <w:rPr>
                <w:b/>
                <w:bCs/>
              </w:rPr>
              <w:t>6.5.6.1.1</w:t>
            </w:r>
          </w:p>
        </w:tc>
        <w:tc>
          <w:tcPr>
            <w:tcW w:w="3661" w:type="dxa"/>
            <w:tcBorders>
              <w:top w:val="single" w:sz="4" w:space="0" w:color="auto"/>
              <w:left w:val="nil"/>
              <w:right w:val="single" w:sz="4" w:space="0" w:color="auto"/>
            </w:tcBorders>
            <w:shd w:val="clear" w:color="auto" w:fill="auto"/>
            <w:noWrap/>
          </w:tcPr>
          <w:p w14:paraId="4711E16E" w14:textId="01181D8D" w:rsidR="005C3C2F" w:rsidRPr="00D0162F" w:rsidRDefault="005C3C2F" w:rsidP="005C3C2F">
            <w:pPr>
              <w:pStyle w:val="TAL"/>
              <w:keepNext w:val="0"/>
              <w:keepLines w:val="0"/>
            </w:pPr>
            <w:r w:rsidRPr="00D0162F">
              <w:t>NR SA FR1-FR1 DCI-based DL active BWP switch in non-DRX</w:t>
            </w:r>
          </w:p>
        </w:tc>
        <w:tc>
          <w:tcPr>
            <w:tcW w:w="1043" w:type="dxa"/>
            <w:tcBorders>
              <w:top w:val="single" w:sz="4" w:space="0" w:color="auto"/>
              <w:left w:val="nil"/>
              <w:right w:val="single" w:sz="4" w:space="0" w:color="auto"/>
            </w:tcBorders>
            <w:shd w:val="clear" w:color="auto" w:fill="auto"/>
            <w:vAlign w:val="center"/>
          </w:tcPr>
          <w:p w14:paraId="140209F6" w14:textId="2E803CAE" w:rsidR="005C3C2F" w:rsidRPr="00D0162F" w:rsidRDefault="005C3C2F" w:rsidP="005C3C2F">
            <w:pPr>
              <w:pStyle w:val="TAL"/>
              <w:keepNext w:val="0"/>
              <w:keepLines w:val="0"/>
            </w:pPr>
            <w:r w:rsidRPr="00D0162F">
              <w:t xml:space="preserve">NR Cell </w:t>
            </w:r>
            <w:r w:rsidR="00C5411B" w:rsidRPr="00C5411B">
              <w:t>1</w:t>
            </w:r>
          </w:p>
        </w:tc>
        <w:tc>
          <w:tcPr>
            <w:tcW w:w="1041" w:type="dxa"/>
            <w:tcBorders>
              <w:top w:val="single" w:sz="4" w:space="0" w:color="auto"/>
              <w:left w:val="nil"/>
              <w:bottom w:val="single" w:sz="4" w:space="0" w:color="auto"/>
              <w:right w:val="single" w:sz="4" w:space="0" w:color="auto"/>
            </w:tcBorders>
            <w:shd w:val="clear" w:color="auto" w:fill="auto"/>
            <w:vAlign w:val="center"/>
          </w:tcPr>
          <w:p w14:paraId="2D44E368" w14:textId="08A4B828" w:rsidR="005C3C2F" w:rsidRPr="00D0162F" w:rsidRDefault="005C3C2F" w:rsidP="005C3C2F">
            <w:pPr>
              <w:pStyle w:val="TAL"/>
              <w:keepNext w:val="0"/>
              <w:keepLines w:val="0"/>
            </w:pPr>
            <w:r w:rsidRPr="00D0162F">
              <w:t xml:space="preserve">NR Cell </w:t>
            </w:r>
            <w:r w:rsidR="00C5411B" w:rsidRPr="00C5411B">
              <w:t>6</w:t>
            </w:r>
          </w:p>
        </w:tc>
        <w:tc>
          <w:tcPr>
            <w:tcW w:w="1056" w:type="dxa"/>
            <w:tcBorders>
              <w:top w:val="single" w:sz="4" w:space="0" w:color="auto"/>
              <w:left w:val="nil"/>
              <w:bottom w:val="single" w:sz="4" w:space="0" w:color="auto"/>
              <w:right w:val="single" w:sz="4" w:space="0" w:color="auto"/>
            </w:tcBorders>
            <w:shd w:val="clear" w:color="auto" w:fill="auto"/>
            <w:vAlign w:val="center"/>
          </w:tcPr>
          <w:p w14:paraId="46D4D9BC"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EB1C9AD"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3592DD85" w14:textId="3DDD1181" w:rsidR="005C3C2F" w:rsidRPr="00D0162F" w:rsidRDefault="00C5411B" w:rsidP="005C3C2F">
            <w:pPr>
              <w:pStyle w:val="TAL"/>
              <w:keepNext w:val="0"/>
              <w:keepLines w:val="0"/>
            </w:pPr>
            <w:r w:rsidRPr="00C5411B">
              <w:t>intra-band</w:t>
            </w:r>
          </w:p>
        </w:tc>
      </w:tr>
      <w:tr w:rsidR="00C5411B" w:rsidRPr="00D0162F" w14:paraId="685E7525" w14:textId="77777777" w:rsidTr="00C5411B">
        <w:trPr>
          <w:jc w:val="center"/>
        </w:trPr>
        <w:tc>
          <w:tcPr>
            <w:tcW w:w="1005" w:type="dxa"/>
            <w:tcBorders>
              <w:left w:val="single" w:sz="4" w:space="0" w:color="auto"/>
              <w:bottom w:val="single" w:sz="4" w:space="0" w:color="auto"/>
              <w:right w:val="single" w:sz="4" w:space="0" w:color="auto"/>
            </w:tcBorders>
            <w:shd w:val="clear" w:color="auto" w:fill="auto"/>
          </w:tcPr>
          <w:p w14:paraId="109E5C7C" w14:textId="77777777" w:rsidR="00C5411B" w:rsidRPr="00D0162F" w:rsidRDefault="00C5411B" w:rsidP="00C5411B">
            <w:pPr>
              <w:pStyle w:val="TAL"/>
              <w:keepNext w:val="0"/>
              <w:keepLines w:val="0"/>
              <w:rPr>
                <w:b/>
                <w:bCs/>
              </w:rPr>
            </w:pPr>
          </w:p>
        </w:tc>
        <w:tc>
          <w:tcPr>
            <w:tcW w:w="3661" w:type="dxa"/>
            <w:tcBorders>
              <w:left w:val="nil"/>
              <w:bottom w:val="single" w:sz="4" w:space="0" w:color="auto"/>
              <w:right w:val="single" w:sz="4" w:space="0" w:color="auto"/>
            </w:tcBorders>
            <w:shd w:val="clear" w:color="auto" w:fill="auto"/>
            <w:noWrap/>
          </w:tcPr>
          <w:p w14:paraId="264EAADC" w14:textId="77777777" w:rsidR="00C5411B" w:rsidRPr="00D0162F" w:rsidRDefault="00C5411B" w:rsidP="00C5411B">
            <w:pPr>
              <w:pStyle w:val="TAL"/>
              <w:keepNext w:val="0"/>
              <w:keepLines w:val="0"/>
            </w:pPr>
          </w:p>
        </w:tc>
        <w:tc>
          <w:tcPr>
            <w:tcW w:w="1043" w:type="dxa"/>
            <w:tcBorders>
              <w:left w:val="nil"/>
              <w:bottom w:val="single" w:sz="4" w:space="0" w:color="auto"/>
              <w:right w:val="single" w:sz="4" w:space="0" w:color="auto"/>
            </w:tcBorders>
            <w:shd w:val="clear" w:color="auto" w:fill="auto"/>
            <w:vAlign w:val="center"/>
          </w:tcPr>
          <w:p w14:paraId="32FD7B09" w14:textId="77777777" w:rsidR="00C5411B" w:rsidRPr="00D0162F" w:rsidRDefault="00C5411B" w:rsidP="00C5411B">
            <w:pPr>
              <w:pStyle w:val="TAL"/>
              <w:keepNext w:val="0"/>
              <w:keepLines w:val="0"/>
            </w:pPr>
          </w:p>
        </w:tc>
        <w:tc>
          <w:tcPr>
            <w:tcW w:w="1041" w:type="dxa"/>
            <w:tcBorders>
              <w:top w:val="single" w:sz="4" w:space="0" w:color="auto"/>
              <w:left w:val="nil"/>
              <w:bottom w:val="single" w:sz="4" w:space="0" w:color="auto"/>
              <w:right w:val="single" w:sz="4" w:space="0" w:color="auto"/>
            </w:tcBorders>
            <w:shd w:val="clear" w:color="auto" w:fill="auto"/>
            <w:vAlign w:val="center"/>
          </w:tcPr>
          <w:p w14:paraId="4165DC31" w14:textId="3D455436" w:rsidR="00C5411B" w:rsidRPr="00D0162F" w:rsidRDefault="00C5411B" w:rsidP="00C5411B">
            <w:pPr>
              <w:pStyle w:val="TAL"/>
              <w:keepNext w:val="0"/>
              <w:keepLines w:val="0"/>
            </w:pPr>
            <w:r>
              <w:t>NR Cell 10</w:t>
            </w:r>
          </w:p>
        </w:tc>
        <w:tc>
          <w:tcPr>
            <w:tcW w:w="1056" w:type="dxa"/>
            <w:tcBorders>
              <w:top w:val="single" w:sz="4" w:space="0" w:color="auto"/>
              <w:left w:val="nil"/>
              <w:bottom w:val="single" w:sz="4" w:space="0" w:color="auto"/>
              <w:right w:val="single" w:sz="4" w:space="0" w:color="auto"/>
            </w:tcBorders>
            <w:shd w:val="clear" w:color="auto" w:fill="auto"/>
            <w:vAlign w:val="center"/>
          </w:tcPr>
          <w:p w14:paraId="7BBD080F" w14:textId="77777777" w:rsidR="00C5411B" w:rsidRPr="00D0162F" w:rsidRDefault="00C5411B" w:rsidP="00C5411B">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1DEB1380" w14:textId="77777777" w:rsidR="00C5411B" w:rsidRPr="00D0162F" w:rsidRDefault="00C5411B" w:rsidP="00C5411B">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E57C647" w14:textId="27BC608E" w:rsidR="00C5411B" w:rsidRPr="00D0162F" w:rsidRDefault="00C5411B" w:rsidP="00C5411B">
            <w:pPr>
              <w:pStyle w:val="TAL"/>
              <w:keepNext w:val="0"/>
              <w:keepLines w:val="0"/>
            </w:pPr>
            <w:r>
              <w:t>inter-band</w:t>
            </w:r>
          </w:p>
        </w:tc>
      </w:tr>
      <w:tr w:rsidR="005C3C2F" w:rsidRPr="00D0162F" w14:paraId="2304286E"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tcPr>
          <w:p w14:paraId="3440BBE9" w14:textId="77777777" w:rsidR="005C3C2F" w:rsidRPr="00D0162F" w:rsidRDefault="005C3C2F" w:rsidP="005C3C2F">
            <w:pPr>
              <w:pStyle w:val="TAL"/>
              <w:keepNext w:val="0"/>
              <w:keepLines w:val="0"/>
              <w:rPr>
                <w:b/>
                <w:bCs/>
              </w:rPr>
            </w:pPr>
            <w:r w:rsidRPr="00D0162F">
              <w:rPr>
                <w:b/>
                <w:bCs/>
              </w:rPr>
              <w:t>6.5.6.1.2</w:t>
            </w:r>
          </w:p>
        </w:tc>
        <w:tc>
          <w:tcPr>
            <w:tcW w:w="3661" w:type="dxa"/>
            <w:tcBorders>
              <w:top w:val="single" w:sz="4" w:space="0" w:color="auto"/>
              <w:left w:val="nil"/>
              <w:bottom w:val="single" w:sz="4" w:space="0" w:color="auto"/>
              <w:right w:val="single" w:sz="4" w:space="0" w:color="auto"/>
            </w:tcBorders>
            <w:shd w:val="clear" w:color="auto" w:fill="auto"/>
            <w:noWrap/>
          </w:tcPr>
          <w:p w14:paraId="3275B030" w14:textId="096E3738" w:rsidR="005C3C2F" w:rsidRPr="00D0162F" w:rsidRDefault="005C3C2F" w:rsidP="005C3C2F">
            <w:pPr>
              <w:pStyle w:val="TAL"/>
              <w:keepNext w:val="0"/>
              <w:keepLines w:val="0"/>
            </w:pPr>
            <w:r w:rsidRPr="00D0162F">
              <w:t>NR SA FR1 DCI-based DL active BWP switch in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67F4F368" w14:textId="65C3DCB4"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3B2AD20B"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74C8D419"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77DB6B2"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CD6AEFF" w14:textId="77777777" w:rsidR="005C3C2F" w:rsidRPr="00D0162F" w:rsidRDefault="005C3C2F" w:rsidP="005C3C2F">
            <w:pPr>
              <w:pStyle w:val="TAL"/>
              <w:keepNext w:val="0"/>
              <w:keepLines w:val="0"/>
            </w:pPr>
          </w:p>
        </w:tc>
      </w:tr>
      <w:tr w:rsidR="005C3C2F" w:rsidRPr="00D0162F" w14:paraId="531D9C0A"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tcPr>
          <w:p w14:paraId="718FDBD9" w14:textId="77777777" w:rsidR="005C3C2F" w:rsidRPr="00D0162F" w:rsidRDefault="005C3C2F" w:rsidP="005C3C2F">
            <w:pPr>
              <w:pStyle w:val="TAL"/>
              <w:keepNext w:val="0"/>
              <w:keepLines w:val="0"/>
              <w:rPr>
                <w:b/>
                <w:bCs/>
              </w:rPr>
            </w:pPr>
            <w:r w:rsidRPr="00D0162F">
              <w:rPr>
                <w:b/>
                <w:bCs/>
              </w:rPr>
              <w:t>6.5.6.2.1</w:t>
            </w:r>
          </w:p>
        </w:tc>
        <w:tc>
          <w:tcPr>
            <w:tcW w:w="3661" w:type="dxa"/>
            <w:tcBorders>
              <w:top w:val="single" w:sz="4" w:space="0" w:color="auto"/>
              <w:left w:val="nil"/>
              <w:bottom w:val="single" w:sz="4" w:space="0" w:color="auto"/>
              <w:right w:val="single" w:sz="4" w:space="0" w:color="auto"/>
            </w:tcBorders>
            <w:shd w:val="clear" w:color="auto" w:fill="auto"/>
            <w:noWrap/>
          </w:tcPr>
          <w:p w14:paraId="36F21682" w14:textId="31A133ED" w:rsidR="005C3C2F" w:rsidRPr="00D0162F" w:rsidRDefault="005C3C2F" w:rsidP="005C3C2F">
            <w:pPr>
              <w:pStyle w:val="TAL"/>
              <w:keepNext w:val="0"/>
              <w:keepLines w:val="0"/>
            </w:pPr>
            <w:r w:rsidRPr="00D0162F">
              <w:t>NR SA FR1 RRC-based DL active BWP switch in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00564AAE" w14:textId="75AE2B4F"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097B9356"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64CFFE77"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1A621A9A"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0A34868" w14:textId="77777777" w:rsidR="005C3C2F" w:rsidRPr="00D0162F" w:rsidRDefault="005C3C2F" w:rsidP="005C3C2F">
            <w:pPr>
              <w:pStyle w:val="TAL"/>
              <w:keepNext w:val="0"/>
              <w:keepLines w:val="0"/>
            </w:pPr>
          </w:p>
        </w:tc>
      </w:tr>
      <w:tr w:rsidR="00346238" w:rsidRPr="00D0162F" w14:paraId="2734C171"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tcPr>
          <w:p w14:paraId="3A6C50E0" w14:textId="1293314C" w:rsidR="00346238" w:rsidRPr="00D0162F" w:rsidRDefault="00346238" w:rsidP="00346238">
            <w:pPr>
              <w:pStyle w:val="TAL"/>
              <w:keepNext w:val="0"/>
              <w:keepLines w:val="0"/>
              <w:rPr>
                <w:b/>
                <w:bCs/>
              </w:rPr>
            </w:pPr>
            <w:r w:rsidRPr="00D0162F">
              <w:rPr>
                <w:b/>
                <w:bCs/>
              </w:rPr>
              <w:t>6.5.6.3.1</w:t>
            </w:r>
          </w:p>
        </w:tc>
        <w:tc>
          <w:tcPr>
            <w:tcW w:w="3661" w:type="dxa"/>
            <w:tcBorders>
              <w:top w:val="single" w:sz="4" w:space="0" w:color="auto"/>
              <w:left w:val="nil"/>
              <w:bottom w:val="single" w:sz="4" w:space="0" w:color="auto"/>
              <w:right w:val="single" w:sz="4" w:space="0" w:color="auto"/>
            </w:tcBorders>
            <w:shd w:val="clear" w:color="auto" w:fill="auto"/>
            <w:noWrap/>
          </w:tcPr>
          <w:p w14:paraId="68677BBD" w14:textId="33D6F35F" w:rsidR="00346238" w:rsidRPr="00D0162F" w:rsidRDefault="00346238" w:rsidP="00346238">
            <w:pPr>
              <w:pStyle w:val="TAL"/>
              <w:keepNext w:val="0"/>
              <w:keepLines w:val="0"/>
            </w:pPr>
            <w:r w:rsidRPr="00D0162F">
              <w:t>NR FR1- NR FR1 DL active BWP switch on multiple CCs with non-DRX in SA</w:t>
            </w:r>
          </w:p>
        </w:tc>
        <w:tc>
          <w:tcPr>
            <w:tcW w:w="1043" w:type="dxa"/>
            <w:tcBorders>
              <w:top w:val="single" w:sz="4" w:space="0" w:color="auto"/>
              <w:left w:val="nil"/>
              <w:bottom w:val="single" w:sz="4" w:space="0" w:color="auto"/>
              <w:right w:val="single" w:sz="4" w:space="0" w:color="auto"/>
            </w:tcBorders>
            <w:shd w:val="clear" w:color="auto" w:fill="auto"/>
            <w:vAlign w:val="center"/>
          </w:tcPr>
          <w:p w14:paraId="6502DDBF" w14:textId="58435748" w:rsidR="00346238" w:rsidRPr="00D0162F" w:rsidRDefault="00346238" w:rsidP="00346238">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3A01CB4B" w14:textId="2A7841D8" w:rsidR="00346238" w:rsidRPr="00D0162F" w:rsidRDefault="00346238" w:rsidP="00346238">
            <w:pPr>
              <w:pStyle w:val="TAL"/>
              <w:keepNext w:val="0"/>
              <w:keepLines w:val="0"/>
            </w:pPr>
            <w:r w:rsidRPr="00D0162F">
              <w:t>NR Cell 6</w:t>
            </w:r>
          </w:p>
        </w:tc>
        <w:tc>
          <w:tcPr>
            <w:tcW w:w="1056" w:type="dxa"/>
            <w:tcBorders>
              <w:top w:val="single" w:sz="4" w:space="0" w:color="auto"/>
              <w:left w:val="nil"/>
              <w:bottom w:val="single" w:sz="4" w:space="0" w:color="auto"/>
              <w:right w:val="single" w:sz="4" w:space="0" w:color="auto"/>
            </w:tcBorders>
            <w:shd w:val="clear" w:color="auto" w:fill="auto"/>
            <w:vAlign w:val="center"/>
          </w:tcPr>
          <w:p w14:paraId="71E0CD17" w14:textId="6282C964" w:rsidR="00346238" w:rsidRPr="00D0162F" w:rsidRDefault="00346238" w:rsidP="00346238">
            <w:pPr>
              <w:pStyle w:val="TAL"/>
              <w:keepNext w:val="0"/>
              <w:keepLines w:val="0"/>
            </w:pPr>
            <w:r w:rsidRPr="00D0162F">
              <w:t>NR Cell 3</w:t>
            </w:r>
          </w:p>
        </w:tc>
        <w:tc>
          <w:tcPr>
            <w:tcW w:w="1041" w:type="dxa"/>
            <w:tcBorders>
              <w:top w:val="single" w:sz="4" w:space="0" w:color="auto"/>
              <w:left w:val="nil"/>
              <w:bottom w:val="single" w:sz="4" w:space="0" w:color="auto"/>
              <w:right w:val="single" w:sz="4" w:space="0" w:color="auto"/>
            </w:tcBorders>
            <w:vAlign w:val="center"/>
          </w:tcPr>
          <w:p w14:paraId="5828EB2F" w14:textId="77777777" w:rsidR="00346238" w:rsidRPr="00D0162F" w:rsidRDefault="00346238" w:rsidP="00346238">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34D33F6B" w14:textId="77777777" w:rsidR="00346238" w:rsidRPr="00D0162F" w:rsidRDefault="00346238" w:rsidP="00346238">
            <w:pPr>
              <w:pStyle w:val="TAL"/>
              <w:keepNext w:val="0"/>
              <w:keepLines w:val="0"/>
            </w:pPr>
          </w:p>
        </w:tc>
      </w:tr>
      <w:tr w:rsidR="00346238" w:rsidRPr="00D0162F" w14:paraId="6A569A79"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tcPr>
          <w:p w14:paraId="71B51914" w14:textId="4E74FDEF" w:rsidR="00346238" w:rsidRPr="00D0162F" w:rsidRDefault="00346238" w:rsidP="00346238">
            <w:pPr>
              <w:pStyle w:val="TAL"/>
              <w:keepNext w:val="0"/>
              <w:keepLines w:val="0"/>
              <w:rPr>
                <w:b/>
                <w:bCs/>
              </w:rPr>
            </w:pPr>
            <w:r w:rsidRPr="00D0162F">
              <w:rPr>
                <w:b/>
                <w:bCs/>
              </w:rPr>
              <w:t>6.5.6.5.1</w:t>
            </w:r>
          </w:p>
        </w:tc>
        <w:tc>
          <w:tcPr>
            <w:tcW w:w="3661" w:type="dxa"/>
            <w:tcBorders>
              <w:top w:val="single" w:sz="4" w:space="0" w:color="auto"/>
              <w:left w:val="nil"/>
              <w:bottom w:val="single" w:sz="4" w:space="0" w:color="auto"/>
              <w:right w:val="single" w:sz="4" w:space="0" w:color="auto"/>
            </w:tcBorders>
            <w:shd w:val="clear" w:color="auto" w:fill="auto"/>
            <w:noWrap/>
          </w:tcPr>
          <w:p w14:paraId="4B8FF7FF" w14:textId="793E9648" w:rsidR="00346238" w:rsidRPr="00D0162F" w:rsidRDefault="00346238" w:rsidP="00346238">
            <w:pPr>
              <w:pStyle w:val="TAL"/>
              <w:keepNext w:val="0"/>
              <w:keepLines w:val="0"/>
            </w:pPr>
            <w:r w:rsidRPr="00D0162F">
              <w:t>RRC based BWP switch on multiple CCs</w:t>
            </w:r>
          </w:p>
        </w:tc>
        <w:tc>
          <w:tcPr>
            <w:tcW w:w="1043" w:type="dxa"/>
            <w:tcBorders>
              <w:top w:val="single" w:sz="4" w:space="0" w:color="auto"/>
              <w:left w:val="nil"/>
              <w:bottom w:val="single" w:sz="4" w:space="0" w:color="auto"/>
              <w:right w:val="single" w:sz="4" w:space="0" w:color="auto"/>
            </w:tcBorders>
            <w:shd w:val="clear" w:color="auto" w:fill="auto"/>
            <w:vAlign w:val="center"/>
          </w:tcPr>
          <w:p w14:paraId="6D29C27B" w14:textId="71184DE7" w:rsidR="00346238" w:rsidRPr="00D0162F" w:rsidRDefault="00346238" w:rsidP="00346238">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7616E882" w14:textId="4C717999" w:rsidR="00346238" w:rsidRPr="00D0162F" w:rsidRDefault="00346238" w:rsidP="00346238">
            <w:pPr>
              <w:pStyle w:val="TAL"/>
              <w:keepNext w:val="0"/>
              <w:keepLines w:val="0"/>
            </w:pPr>
            <w:r w:rsidRPr="00D0162F">
              <w:t>NR Cell 6</w:t>
            </w:r>
          </w:p>
        </w:tc>
        <w:tc>
          <w:tcPr>
            <w:tcW w:w="1056" w:type="dxa"/>
            <w:tcBorders>
              <w:top w:val="single" w:sz="4" w:space="0" w:color="auto"/>
              <w:left w:val="nil"/>
              <w:bottom w:val="single" w:sz="4" w:space="0" w:color="auto"/>
              <w:right w:val="single" w:sz="4" w:space="0" w:color="auto"/>
            </w:tcBorders>
            <w:shd w:val="clear" w:color="auto" w:fill="auto"/>
            <w:vAlign w:val="center"/>
          </w:tcPr>
          <w:p w14:paraId="67E2BEEE" w14:textId="77777777" w:rsidR="00346238" w:rsidRPr="00D0162F" w:rsidRDefault="00346238" w:rsidP="00346238">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0C3AC79" w14:textId="77777777" w:rsidR="00346238" w:rsidRPr="00D0162F" w:rsidRDefault="00346238" w:rsidP="00346238">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6DBC42AB" w14:textId="77777777" w:rsidR="00346238" w:rsidRPr="00D0162F" w:rsidRDefault="00346238" w:rsidP="00346238">
            <w:pPr>
              <w:pStyle w:val="TAL"/>
              <w:keepNext w:val="0"/>
              <w:keepLines w:val="0"/>
            </w:pPr>
          </w:p>
        </w:tc>
      </w:tr>
      <w:tr w:rsidR="005C3C2F" w:rsidRPr="00D0162F" w14:paraId="5A1BC40C"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tcPr>
          <w:p w14:paraId="7BEF90AA" w14:textId="781E5611" w:rsidR="005C3C2F" w:rsidRPr="00D0162F" w:rsidRDefault="005C3C2F" w:rsidP="005C3C2F">
            <w:pPr>
              <w:pStyle w:val="TAL"/>
              <w:keepNext w:val="0"/>
              <w:keepLines w:val="0"/>
              <w:rPr>
                <w:b/>
                <w:bCs/>
              </w:rPr>
            </w:pPr>
            <w:r w:rsidRPr="00D0162F">
              <w:rPr>
                <w:b/>
                <w:bCs/>
              </w:rPr>
              <w:t>6.5.7.1</w:t>
            </w:r>
          </w:p>
        </w:tc>
        <w:tc>
          <w:tcPr>
            <w:tcW w:w="3661" w:type="dxa"/>
            <w:tcBorders>
              <w:top w:val="single" w:sz="4" w:space="0" w:color="auto"/>
              <w:left w:val="nil"/>
              <w:bottom w:val="single" w:sz="4" w:space="0" w:color="auto"/>
              <w:right w:val="single" w:sz="4" w:space="0" w:color="auto"/>
            </w:tcBorders>
            <w:shd w:val="clear" w:color="auto" w:fill="auto"/>
            <w:noWrap/>
          </w:tcPr>
          <w:p w14:paraId="308DBA60" w14:textId="3ED8C3EF" w:rsidR="005C3C2F" w:rsidRPr="00D0162F" w:rsidRDefault="005C3C2F" w:rsidP="005C3C2F">
            <w:pPr>
              <w:pStyle w:val="TAL"/>
              <w:keepNext w:val="0"/>
              <w:keepLines w:val="0"/>
            </w:pPr>
            <w:r w:rsidRPr="00D0162F">
              <w:t>NR SA FR1 DL Interruptions at switching between two uplink carriers in FDD-TDD CA</w:t>
            </w:r>
          </w:p>
        </w:tc>
        <w:tc>
          <w:tcPr>
            <w:tcW w:w="1043" w:type="dxa"/>
            <w:tcBorders>
              <w:top w:val="single" w:sz="4" w:space="0" w:color="auto"/>
              <w:left w:val="nil"/>
              <w:bottom w:val="single" w:sz="4" w:space="0" w:color="auto"/>
              <w:right w:val="single" w:sz="4" w:space="0" w:color="auto"/>
            </w:tcBorders>
            <w:shd w:val="clear" w:color="auto" w:fill="auto"/>
            <w:vAlign w:val="center"/>
          </w:tcPr>
          <w:p w14:paraId="4833CF03" w14:textId="1CE1881C"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069993A4" w14:textId="132F5D50" w:rsidR="005C3C2F" w:rsidRPr="00D0162F" w:rsidRDefault="005C3C2F" w:rsidP="005C3C2F">
            <w:pPr>
              <w:pStyle w:val="TAL"/>
              <w:keepNext w:val="0"/>
              <w:keepLines w:val="0"/>
            </w:pPr>
            <w:r w:rsidRPr="00D0162F">
              <w:rPr>
                <w:lang w:eastAsia="zh-CN"/>
              </w:rPr>
              <w:t>NR Cell 10</w:t>
            </w:r>
          </w:p>
        </w:tc>
        <w:tc>
          <w:tcPr>
            <w:tcW w:w="1056" w:type="dxa"/>
            <w:tcBorders>
              <w:top w:val="single" w:sz="4" w:space="0" w:color="auto"/>
              <w:left w:val="nil"/>
              <w:bottom w:val="single" w:sz="4" w:space="0" w:color="auto"/>
              <w:right w:val="single" w:sz="4" w:space="0" w:color="auto"/>
            </w:tcBorders>
            <w:shd w:val="clear" w:color="auto" w:fill="auto"/>
            <w:vAlign w:val="center"/>
          </w:tcPr>
          <w:p w14:paraId="4CC19D1F"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3AB57DFC"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FAF1093" w14:textId="1B1B6FF3" w:rsidR="005C3C2F" w:rsidRPr="00D0162F" w:rsidRDefault="005C3C2F" w:rsidP="005C3C2F">
            <w:pPr>
              <w:pStyle w:val="TAL"/>
              <w:keepNext w:val="0"/>
              <w:keepLines w:val="0"/>
            </w:pPr>
            <w:r w:rsidRPr="00D0162F">
              <w:t>inter-band</w:t>
            </w:r>
          </w:p>
        </w:tc>
      </w:tr>
      <w:tr w:rsidR="005C3C2F" w:rsidRPr="00D0162F" w14:paraId="7BFE9DD9"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tcPr>
          <w:p w14:paraId="52E8AFF7" w14:textId="06A2855D" w:rsidR="005C3C2F" w:rsidRPr="00D0162F" w:rsidRDefault="005C3C2F" w:rsidP="005C3C2F">
            <w:pPr>
              <w:pStyle w:val="TAL"/>
              <w:keepNext w:val="0"/>
              <w:keepLines w:val="0"/>
              <w:rPr>
                <w:b/>
                <w:bCs/>
              </w:rPr>
            </w:pPr>
            <w:r w:rsidRPr="00D0162F">
              <w:rPr>
                <w:b/>
                <w:bCs/>
              </w:rPr>
              <w:t>6.5.7.2</w:t>
            </w:r>
          </w:p>
        </w:tc>
        <w:tc>
          <w:tcPr>
            <w:tcW w:w="3661" w:type="dxa"/>
            <w:tcBorders>
              <w:top w:val="single" w:sz="4" w:space="0" w:color="auto"/>
              <w:left w:val="nil"/>
              <w:bottom w:val="single" w:sz="4" w:space="0" w:color="auto"/>
              <w:right w:val="single" w:sz="4" w:space="0" w:color="auto"/>
            </w:tcBorders>
            <w:shd w:val="clear" w:color="auto" w:fill="auto"/>
            <w:noWrap/>
          </w:tcPr>
          <w:p w14:paraId="43B37BF5" w14:textId="23E2EA39" w:rsidR="005C3C2F" w:rsidRPr="00D0162F" w:rsidRDefault="005C3C2F" w:rsidP="005C3C2F">
            <w:pPr>
              <w:pStyle w:val="TAL"/>
              <w:keepNext w:val="0"/>
              <w:keepLines w:val="0"/>
            </w:pPr>
            <w:r w:rsidRPr="00D0162F">
              <w:t>NR SA FR1 DL Interruptions at switching between two uplink carriers in TDD-TDD CA</w:t>
            </w:r>
          </w:p>
        </w:tc>
        <w:tc>
          <w:tcPr>
            <w:tcW w:w="1043" w:type="dxa"/>
            <w:tcBorders>
              <w:top w:val="single" w:sz="4" w:space="0" w:color="auto"/>
              <w:left w:val="nil"/>
              <w:bottom w:val="single" w:sz="4" w:space="0" w:color="auto"/>
              <w:right w:val="single" w:sz="4" w:space="0" w:color="auto"/>
            </w:tcBorders>
            <w:shd w:val="clear" w:color="auto" w:fill="auto"/>
            <w:vAlign w:val="center"/>
          </w:tcPr>
          <w:p w14:paraId="57A74F0D" w14:textId="53405157"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489098E3" w14:textId="657D5F21" w:rsidR="005C3C2F" w:rsidRPr="00D0162F" w:rsidRDefault="005C3C2F" w:rsidP="005C3C2F">
            <w:pPr>
              <w:pStyle w:val="TAL"/>
              <w:keepNext w:val="0"/>
              <w:keepLines w:val="0"/>
            </w:pPr>
            <w:r w:rsidRPr="00D0162F">
              <w:rPr>
                <w:lang w:eastAsia="zh-CN"/>
              </w:rPr>
              <w:t>NR Cell 10</w:t>
            </w:r>
          </w:p>
        </w:tc>
        <w:tc>
          <w:tcPr>
            <w:tcW w:w="1056" w:type="dxa"/>
            <w:tcBorders>
              <w:top w:val="single" w:sz="4" w:space="0" w:color="auto"/>
              <w:left w:val="nil"/>
              <w:bottom w:val="single" w:sz="4" w:space="0" w:color="auto"/>
              <w:right w:val="single" w:sz="4" w:space="0" w:color="auto"/>
            </w:tcBorders>
            <w:shd w:val="clear" w:color="auto" w:fill="auto"/>
            <w:vAlign w:val="center"/>
          </w:tcPr>
          <w:p w14:paraId="6E461D45"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12DDD3FC"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631A1E05" w14:textId="15B75DBE" w:rsidR="005C3C2F" w:rsidRPr="00D0162F" w:rsidRDefault="005C3C2F" w:rsidP="005C3C2F">
            <w:pPr>
              <w:pStyle w:val="TAL"/>
              <w:keepNext w:val="0"/>
              <w:keepLines w:val="0"/>
            </w:pPr>
            <w:r w:rsidRPr="00D0162F">
              <w:t>inter-band</w:t>
            </w:r>
          </w:p>
        </w:tc>
      </w:tr>
      <w:tr w:rsidR="003E46B0" w:rsidRPr="00D0162F" w14:paraId="41669675"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tcPr>
          <w:p w14:paraId="7306D34B" w14:textId="2670CDEA" w:rsidR="003E46B0" w:rsidRPr="00D0162F" w:rsidRDefault="003E46B0" w:rsidP="003E46B0">
            <w:pPr>
              <w:pStyle w:val="TAL"/>
              <w:keepNext w:val="0"/>
              <w:keepLines w:val="0"/>
              <w:rPr>
                <w:b/>
                <w:bCs/>
              </w:rPr>
            </w:pPr>
            <w:r w:rsidRPr="00C92FDD">
              <w:rPr>
                <w:rFonts w:cs="Arial"/>
              </w:rPr>
              <w:t>6.5.7A.1</w:t>
            </w:r>
          </w:p>
        </w:tc>
        <w:tc>
          <w:tcPr>
            <w:tcW w:w="3661" w:type="dxa"/>
            <w:tcBorders>
              <w:top w:val="single" w:sz="4" w:space="0" w:color="auto"/>
              <w:left w:val="nil"/>
              <w:bottom w:val="single" w:sz="4" w:space="0" w:color="auto"/>
              <w:right w:val="single" w:sz="4" w:space="0" w:color="auto"/>
            </w:tcBorders>
            <w:shd w:val="clear" w:color="auto" w:fill="auto"/>
            <w:noWrap/>
          </w:tcPr>
          <w:p w14:paraId="67E4EBB7" w14:textId="50984F9E" w:rsidR="003E46B0" w:rsidRPr="00D0162F" w:rsidRDefault="003E46B0" w:rsidP="003E46B0">
            <w:pPr>
              <w:pStyle w:val="TAL"/>
              <w:keepNext w:val="0"/>
              <w:keepLines w:val="0"/>
            </w:pPr>
            <w:r w:rsidRPr="00D0162F">
              <w:rPr>
                <w:rFonts w:cs="Arial"/>
              </w:rPr>
              <w:t xml:space="preserve">NR SA FR1 DL </w:t>
            </w:r>
            <w:r w:rsidRPr="00D0162F">
              <w:rPr>
                <w:rFonts w:cs="Arial"/>
                <w:lang w:eastAsia="zh-CN"/>
              </w:rPr>
              <w:t>i</w:t>
            </w:r>
            <w:r w:rsidRPr="00D0162F">
              <w:rPr>
                <w:rFonts w:cs="Arial"/>
              </w:rPr>
              <w:t xml:space="preserve">nterruptions at switching between </w:t>
            </w:r>
            <w:r w:rsidRPr="00D0162F">
              <w:rPr>
                <w:rFonts w:cs="Arial"/>
                <w:lang w:eastAsia="zh-CN"/>
              </w:rPr>
              <w:t xml:space="preserve">two </w:t>
            </w:r>
            <w:r>
              <w:rPr>
                <w:rFonts w:cs="Arial"/>
                <w:lang w:eastAsia="zh-CN"/>
              </w:rPr>
              <w:t xml:space="preserve">uplink carriers in </w:t>
            </w:r>
            <w:r w:rsidRPr="006F02D4">
              <w:rPr>
                <w:rFonts w:cs="Arial" w:hint="eastAsia"/>
                <w:lang w:eastAsia="zh-CN"/>
              </w:rPr>
              <w:t>F</w:t>
            </w:r>
            <w:r w:rsidRPr="00D0162F">
              <w:rPr>
                <w:rFonts w:cs="Arial"/>
                <w:lang w:eastAsia="zh-CN"/>
              </w:rPr>
              <w:t>DD-TDD CA</w:t>
            </w:r>
          </w:p>
        </w:tc>
        <w:tc>
          <w:tcPr>
            <w:tcW w:w="1043" w:type="dxa"/>
            <w:tcBorders>
              <w:top w:val="single" w:sz="4" w:space="0" w:color="auto"/>
              <w:left w:val="nil"/>
              <w:bottom w:val="single" w:sz="4" w:space="0" w:color="auto"/>
              <w:right w:val="single" w:sz="4" w:space="0" w:color="auto"/>
            </w:tcBorders>
            <w:shd w:val="clear" w:color="auto" w:fill="auto"/>
            <w:vAlign w:val="center"/>
          </w:tcPr>
          <w:p w14:paraId="5433B4E7" w14:textId="7E33306B" w:rsidR="003E46B0" w:rsidRPr="00D0162F" w:rsidRDefault="003E46B0" w:rsidP="003E46B0">
            <w:pPr>
              <w:pStyle w:val="TAL"/>
              <w:keepNext w:val="0"/>
              <w:keepLines w:val="0"/>
            </w:pPr>
            <w:r w:rsidRPr="004765D3">
              <w:rPr>
                <w:rFonts w:cs="Arial"/>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5EAFF18F" w14:textId="0CD578C7" w:rsidR="003E46B0" w:rsidRPr="00D0162F" w:rsidRDefault="003E46B0" w:rsidP="003E46B0">
            <w:pPr>
              <w:pStyle w:val="TAL"/>
              <w:keepNext w:val="0"/>
              <w:keepLines w:val="0"/>
              <w:rPr>
                <w:lang w:eastAsia="zh-CN"/>
              </w:rPr>
            </w:pPr>
            <w:r w:rsidRPr="004765D3">
              <w:rPr>
                <w:rFonts w:cs="Arial"/>
              </w:rPr>
              <w:t>NR Cell 10</w:t>
            </w:r>
          </w:p>
        </w:tc>
        <w:tc>
          <w:tcPr>
            <w:tcW w:w="1056" w:type="dxa"/>
            <w:tcBorders>
              <w:top w:val="single" w:sz="4" w:space="0" w:color="auto"/>
              <w:left w:val="nil"/>
              <w:bottom w:val="single" w:sz="4" w:space="0" w:color="auto"/>
              <w:right w:val="single" w:sz="4" w:space="0" w:color="auto"/>
            </w:tcBorders>
            <w:shd w:val="clear" w:color="auto" w:fill="auto"/>
            <w:vAlign w:val="center"/>
          </w:tcPr>
          <w:p w14:paraId="1ED2ED84" w14:textId="77777777" w:rsidR="003E46B0" w:rsidRPr="00D0162F" w:rsidRDefault="003E46B0" w:rsidP="003E46B0">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1CEEB061" w14:textId="77777777" w:rsidR="003E46B0" w:rsidRPr="00D0162F" w:rsidRDefault="003E46B0" w:rsidP="003E46B0">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BF14166" w14:textId="7487202A" w:rsidR="003E46B0" w:rsidRPr="00D0162F" w:rsidRDefault="003E46B0" w:rsidP="003E46B0">
            <w:pPr>
              <w:pStyle w:val="TAL"/>
              <w:keepNext w:val="0"/>
              <w:keepLines w:val="0"/>
            </w:pPr>
            <w:r w:rsidRPr="00D0162F">
              <w:rPr>
                <w:rFonts w:cs="Arial"/>
              </w:rPr>
              <w:t>inter-band</w:t>
            </w:r>
          </w:p>
        </w:tc>
      </w:tr>
      <w:tr w:rsidR="00EA4783" w:rsidRPr="00D0162F" w14:paraId="36C27046" w14:textId="77777777" w:rsidTr="00EF64C7">
        <w:tblPrEx>
          <w:tblLook w:val="04A0" w:firstRow="1" w:lastRow="0" w:firstColumn="1" w:lastColumn="0" w:noHBand="0" w:noVBand="1"/>
        </w:tblPrEx>
        <w:trPr>
          <w:jc w:val="center"/>
        </w:trPr>
        <w:tc>
          <w:tcPr>
            <w:tcW w:w="1005" w:type="dxa"/>
            <w:tcBorders>
              <w:top w:val="single" w:sz="4" w:space="0" w:color="auto"/>
              <w:left w:val="single" w:sz="4" w:space="0" w:color="auto"/>
              <w:bottom w:val="single" w:sz="4" w:space="0" w:color="auto"/>
              <w:right w:val="single" w:sz="4" w:space="0" w:color="auto"/>
            </w:tcBorders>
          </w:tcPr>
          <w:p w14:paraId="017182CA" w14:textId="77777777" w:rsidR="00EA4783" w:rsidRPr="00D0162F" w:rsidRDefault="00EA4783" w:rsidP="00096385">
            <w:pPr>
              <w:pStyle w:val="TAL"/>
              <w:keepNext w:val="0"/>
              <w:keepLines w:val="0"/>
              <w:rPr>
                <w:rFonts w:cs="Arial"/>
                <w:b/>
                <w:bCs/>
              </w:rPr>
            </w:pPr>
            <w:r w:rsidRPr="00D0162F">
              <w:rPr>
                <w:rFonts w:cs="Arial"/>
              </w:rPr>
              <w:t>6.5.7A.2</w:t>
            </w:r>
          </w:p>
        </w:tc>
        <w:tc>
          <w:tcPr>
            <w:tcW w:w="3661" w:type="dxa"/>
            <w:tcBorders>
              <w:top w:val="single" w:sz="4" w:space="0" w:color="auto"/>
              <w:left w:val="nil"/>
              <w:bottom w:val="single" w:sz="4" w:space="0" w:color="auto"/>
              <w:right w:val="single" w:sz="4" w:space="0" w:color="auto"/>
            </w:tcBorders>
            <w:noWrap/>
          </w:tcPr>
          <w:p w14:paraId="7AB337E0" w14:textId="77777777" w:rsidR="00EA4783" w:rsidRPr="00D0162F" w:rsidRDefault="00EA4783" w:rsidP="00096385">
            <w:pPr>
              <w:pStyle w:val="TAL"/>
              <w:keepNext w:val="0"/>
              <w:keepLines w:val="0"/>
              <w:rPr>
                <w:rFonts w:cs="Arial"/>
              </w:rPr>
            </w:pPr>
            <w:r w:rsidRPr="00D0162F">
              <w:rPr>
                <w:rFonts w:cs="Arial"/>
              </w:rPr>
              <w:t xml:space="preserve">NR SA FR1 DL </w:t>
            </w:r>
            <w:r w:rsidRPr="00D0162F">
              <w:rPr>
                <w:rFonts w:cs="Arial"/>
                <w:lang w:eastAsia="zh-CN"/>
              </w:rPr>
              <w:t>i</w:t>
            </w:r>
            <w:r w:rsidRPr="00D0162F">
              <w:rPr>
                <w:rFonts w:cs="Arial"/>
              </w:rPr>
              <w:t xml:space="preserve">nterruptions at switching between </w:t>
            </w:r>
            <w:r w:rsidRPr="00D0162F">
              <w:rPr>
                <w:rFonts w:cs="Arial"/>
                <w:lang w:eastAsia="zh-CN"/>
              </w:rPr>
              <w:t>two uplink carriers in TDD-TDD CA</w:t>
            </w:r>
          </w:p>
        </w:tc>
        <w:tc>
          <w:tcPr>
            <w:tcW w:w="1043" w:type="dxa"/>
            <w:tcBorders>
              <w:top w:val="single" w:sz="4" w:space="0" w:color="auto"/>
              <w:left w:val="nil"/>
              <w:bottom w:val="single" w:sz="4" w:space="0" w:color="auto"/>
              <w:right w:val="single" w:sz="4" w:space="0" w:color="auto"/>
            </w:tcBorders>
            <w:vAlign w:val="center"/>
          </w:tcPr>
          <w:p w14:paraId="48738AEE" w14:textId="32397AF3" w:rsidR="00EA4783" w:rsidRPr="00D0162F" w:rsidRDefault="00EA4783" w:rsidP="00096385">
            <w:pPr>
              <w:pStyle w:val="TAL"/>
              <w:keepNext w:val="0"/>
              <w:keepLines w:val="0"/>
              <w:rPr>
                <w:rFonts w:cs="Arial"/>
              </w:rPr>
            </w:pPr>
            <w:r w:rsidRPr="00D0162F">
              <w:rPr>
                <w:rFonts w:cs="Arial"/>
              </w:rPr>
              <w:t>NR Cell 1</w:t>
            </w:r>
          </w:p>
        </w:tc>
        <w:tc>
          <w:tcPr>
            <w:tcW w:w="1041" w:type="dxa"/>
            <w:tcBorders>
              <w:top w:val="single" w:sz="4" w:space="0" w:color="auto"/>
              <w:left w:val="nil"/>
              <w:bottom w:val="single" w:sz="4" w:space="0" w:color="auto"/>
              <w:right w:val="single" w:sz="4" w:space="0" w:color="auto"/>
            </w:tcBorders>
            <w:vAlign w:val="center"/>
          </w:tcPr>
          <w:p w14:paraId="13A5A9E6" w14:textId="335D2176" w:rsidR="00EA4783" w:rsidRPr="00D0162F" w:rsidRDefault="00EA4783" w:rsidP="00096385">
            <w:pPr>
              <w:pStyle w:val="TAL"/>
              <w:keepNext w:val="0"/>
              <w:keepLines w:val="0"/>
              <w:rPr>
                <w:rFonts w:cs="Arial"/>
                <w:lang w:eastAsia="zh-CN"/>
              </w:rPr>
            </w:pPr>
            <w:r w:rsidRPr="00D0162F">
              <w:rPr>
                <w:rFonts w:cs="Arial"/>
              </w:rPr>
              <w:t>NR Cell 1</w:t>
            </w:r>
            <w:r w:rsidR="003E46B0" w:rsidRPr="003E46B0">
              <w:rPr>
                <w:rFonts w:cs="Arial"/>
              </w:rPr>
              <w:t>0</w:t>
            </w:r>
          </w:p>
        </w:tc>
        <w:tc>
          <w:tcPr>
            <w:tcW w:w="1056" w:type="dxa"/>
            <w:tcBorders>
              <w:top w:val="single" w:sz="4" w:space="0" w:color="auto"/>
              <w:left w:val="nil"/>
              <w:bottom w:val="single" w:sz="4" w:space="0" w:color="auto"/>
              <w:right w:val="single" w:sz="4" w:space="0" w:color="auto"/>
            </w:tcBorders>
            <w:vAlign w:val="center"/>
          </w:tcPr>
          <w:p w14:paraId="5573A370" w14:textId="77777777" w:rsidR="00EA4783" w:rsidRPr="00D0162F" w:rsidRDefault="00EA4783" w:rsidP="00096385">
            <w:pPr>
              <w:pStyle w:val="TAL"/>
              <w:keepNext w:val="0"/>
              <w:keepLines w:val="0"/>
              <w:rPr>
                <w:rFonts w:cs="Arial"/>
              </w:rPr>
            </w:pPr>
          </w:p>
        </w:tc>
        <w:tc>
          <w:tcPr>
            <w:tcW w:w="1041" w:type="dxa"/>
            <w:tcBorders>
              <w:top w:val="single" w:sz="4" w:space="0" w:color="auto"/>
              <w:left w:val="nil"/>
              <w:bottom w:val="single" w:sz="4" w:space="0" w:color="auto"/>
              <w:right w:val="single" w:sz="4" w:space="0" w:color="auto"/>
            </w:tcBorders>
            <w:vAlign w:val="center"/>
          </w:tcPr>
          <w:p w14:paraId="5051D315" w14:textId="77777777" w:rsidR="00EA4783" w:rsidRPr="00D0162F" w:rsidRDefault="00EA4783" w:rsidP="00096385">
            <w:pPr>
              <w:pStyle w:val="TAL"/>
              <w:keepNext w:val="0"/>
              <w:keepLines w:val="0"/>
              <w:rPr>
                <w:rFonts w:cs="Arial"/>
              </w:rPr>
            </w:pPr>
          </w:p>
        </w:tc>
        <w:tc>
          <w:tcPr>
            <w:tcW w:w="1067" w:type="dxa"/>
            <w:tcBorders>
              <w:top w:val="single" w:sz="4" w:space="0" w:color="auto"/>
              <w:left w:val="single" w:sz="4" w:space="0" w:color="auto"/>
              <w:bottom w:val="single" w:sz="4" w:space="0" w:color="auto"/>
              <w:right w:val="single" w:sz="4" w:space="0" w:color="auto"/>
            </w:tcBorders>
            <w:vAlign w:val="center"/>
          </w:tcPr>
          <w:p w14:paraId="6E1BACD6" w14:textId="77777777" w:rsidR="00EA4783" w:rsidRPr="00D0162F" w:rsidRDefault="00EA4783" w:rsidP="00096385">
            <w:pPr>
              <w:pStyle w:val="TAL"/>
              <w:keepNext w:val="0"/>
              <w:keepLines w:val="0"/>
              <w:rPr>
                <w:rFonts w:cs="Arial"/>
              </w:rPr>
            </w:pPr>
            <w:r w:rsidRPr="00D0162F">
              <w:rPr>
                <w:rFonts w:cs="Arial"/>
              </w:rPr>
              <w:t>inter-band</w:t>
            </w:r>
          </w:p>
        </w:tc>
      </w:tr>
      <w:tr w:rsidR="003E46B0" w:rsidRPr="00D0162F" w14:paraId="44C222E3" w14:textId="77777777" w:rsidTr="00EF64C7">
        <w:tblPrEx>
          <w:tblLook w:val="04A0" w:firstRow="1" w:lastRow="0" w:firstColumn="1" w:lastColumn="0" w:noHBand="0" w:noVBand="1"/>
        </w:tblPrEx>
        <w:trPr>
          <w:jc w:val="center"/>
        </w:trPr>
        <w:tc>
          <w:tcPr>
            <w:tcW w:w="1005" w:type="dxa"/>
            <w:tcBorders>
              <w:top w:val="single" w:sz="4" w:space="0" w:color="auto"/>
              <w:left w:val="single" w:sz="4" w:space="0" w:color="auto"/>
              <w:bottom w:val="single" w:sz="4" w:space="0" w:color="auto"/>
              <w:right w:val="single" w:sz="4" w:space="0" w:color="auto"/>
            </w:tcBorders>
          </w:tcPr>
          <w:p w14:paraId="2DCC28BB" w14:textId="64339284" w:rsidR="003E46B0" w:rsidRPr="00D0162F" w:rsidRDefault="003E46B0" w:rsidP="003E46B0">
            <w:pPr>
              <w:pStyle w:val="TAL"/>
              <w:keepNext w:val="0"/>
              <w:keepLines w:val="0"/>
              <w:rPr>
                <w:rFonts w:cs="Arial"/>
              </w:rPr>
            </w:pPr>
            <w:r w:rsidRPr="00C92FDD">
              <w:rPr>
                <w:rFonts w:cs="Arial"/>
              </w:rPr>
              <w:t>6.5.7B.1</w:t>
            </w:r>
          </w:p>
        </w:tc>
        <w:tc>
          <w:tcPr>
            <w:tcW w:w="3661" w:type="dxa"/>
            <w:tcBorders>
              <w:top w:val="single" w:sz="4" w:space="0" w:color="auto"/>
              <w:left w:val="nil"/>
              <w:bottom w:val="single" w:sz="4" w:space="0" w:color="auto"/>
              <w:right w:val="single" w:sz="4" w:space="0" w:color="auto"/>
            </w:tcBorders>
            <w:noWrap/>
          </w:tcPr>
          <w:p w14:paraId="0C435485" w14:textId="2988B60F" w:rsidR="003E46B0" w:rsidRPr="00D0162F" w:rsidRDefault="003E46B0" w:rsidP="003E46B0">
            <w:pPr>
              <w:pStyle w:val="TAL"/>
              <w:keepNext w:val="0"/>
              <w:keepLines w:val="0"/>
              <w:rPr>
                <w:rFonts w:cs="Arial"/>
              </w:rPr>
            </w:pPr>
            <w:r w:rsidRPr="00D0162F">
              <w:rPr>
                <w:rFonts w:cs="Arial"/>
              </w:rPr>
              <w:t>NR SA FR1 DL Interruptions at switchi</w:t>
            </w:r>
            <w:r>
              <w:rPr>
                <w:rFonts w:cs="Arial"/>
              </w:rPr>
              <w:t>ng between two uplink bands in F</w:t>
            </w:r>
            <w:r w:rsidRPr="00D0162F">
              <w:rPr>
                <w:rFonts w:cs="Arial"/>
              </w:rPr>
              <w:t>DD-TDD CA</w:t>
            </w:r>
          </w:p>
        </w:tc>
        <w:tc>
          <w:tcPr>
            <w:tcW w:w="1043" w:type="dxa"/>
            <w:tcBorders>
              <w:top w:val="single" w:sz="4" w:space="0" w:color="auto"/>
              <w:left w:val="nil"/>
              <w:bottom w:val="single" w:sz="4" w:space="0" w:color="auto"/>
              <w:right w:val="single" w:sz="4" w:space="0" w:color="auto"/>
            </w:tcBorders>
            <w:vAlign w:val="center"/>
          </w:tcPr>
          <w:p w14:paraId="0E0E29D7" w14:textId="7CBD2AB2" w:rsidR="003E46B0" w:rsidRPr="00D0162F" w:rsidRDefault="003E46B0" w:rsidP="003E46B0">
            <w:pPr>
              <w:pStyle w:val="TAL"/>
              <w:keepNext w:val="0"/>
              <w:keepLines w:val="0"/>
              <w:rPr>
                <w:rFonts w:cs="Arial"/>
              </w:rPr>
            </w:pPr>
            <w:r w:rsidRPr="004765D3">
              <w:rPr>
                <w:rFonts w:cs="Arial"/>
              </w:rPr>
              <w:t>NR Cell 1</w:t>
            </w:r>
          </w:p>
        </w:tc>
        <w:tc>
          <w:tcPr>
            <w:tcW w:w="1041" w:type="dxa"/>
            <w:tcBorders>
              <w:top w:val="single" w:sz="4" w:space="0" w:color="auto"/>
              <w:left w:val="nil"/>
              <w:bottom w:val="single" w:sz="4" w:space="0" w:color="auto"/>
              <w:right w:val="single" w:sz="4" w:space="0" w:color="auto"/>
            </w:tcBorders>
            <w:vAlign w:val="center"/>
          </w:tcPr>
          <w:p w14:paraId="5067E76F" w14:textId="001BF949" w:rsidR="003E46B0" w:rsidRPr="00D0162F" w:rsidRDefault="003E46B0" w:rsidP="003E46B0">
            <w:pPr>
              <w:pStyle w:val="TAL"/>
              <w:keepNext w:val="0"/>
              <w:keepLines w:val="0"/>
              <w:rPr>
                <w:rFonts w:cs="Arial"/>
              </w:rPr>
            </w:pPr>
            <w:r w:rsidRPr="004765D3">
              <w:rPr>
                <w:rFonts w:cs="Arial"/>
                <w:lang w:eastAsia="zh-CN"/>
              </w:rPr>
              <w:t>NR Cell 10</w:t>
            </w:r>
          </w:p>
        </w:tc>
        <w:tc>
          <w:tcPr>
            <w:tcW w:w="1056" w:type="dxa"/>
            <w:tcBorders>
              <w:top w:val="single" w:sz="4" w:space="0" w:color="auto"/>
              <w:left w:val="nil"/>
              <w:bottom w:val="single" w:sz="4" w:space="0" w:color="auto"/>
              <w:right w:val="single" w:sz="4" w:space="0" w:color="auto"/>
            </w:tcBorders>
            <w:vAlign w:val="center"/>
          </w:tcPr>
          <w:p w14:paraId="3D266E5B" w14:textId="4C371A7E" w:rsidR="003E46B0" w:rsidRPr="00D0162F" w:rsidRDefault="003E46B0" w:rsidP="003E46B0">
            <w:pPr>
              <w:pStyle w:val="TAL"/>
              <w:keepNext w:val="0"/>
              <w:keepLines w:val="0"/>
              <w:rPr>
                <w:rFonts w:cs="Arial"/>
              </w:rPr>
            </w:pPr>
            <w:r w:rsidRPr="004765D3">
              <w:rPr>
                <w:rFonts w:cs="Arial"/>
              </w:rPr>
              <w:t>NR Cell 31</w:t>
            </w:r>
          </w:p>
        </w:tc>
        <w:tc>
          <w:tcPr>
            <w:tcW w:w="1041" w:type="dxa"/>
            <w:tcBorders>
              <w:top w:val="single" w:sz="4" w:space="0" w:color="auto"/>
              <w:left w:val="nil"/>
              <w:bottom w:val="single" w:sz="4" w:space="0" w:color="auto"/>
              <w:right w:val="single" w:sz="4" w:space="0" w:color="auto"/>
            </w:tcBorders>
            <w:vAlign w:val="center"/>
          </w:tcPr>
          <w:p w14:paraId="06647B85" w14:textId="77777777" w:rsidR="003E46B0" w:rsidRPr="00D0162F" w:rsidRDefault="003E46B0" w:rsidP="003E46B0">
            <w:pPr>
              <w:pStyle w:val="TAL"/>
              <w:keepNext w:val="0"/>
              <w:keepLines w:val="0"/>
              <w:rPr>
                <w:rFonts w:cs="Arial"/>
              </w:rPr>
            </w:pPr>
          </w:p>
        </w:tc>
        <w:tc>
          <w:tcPr>
            <w:tcW w:w="1067" w:type="dxa"/>
            <w:tcBorders>
              <w:top w:val="single" w:sz="4" w:space="0" w:color="auto"/>
              <w:left w:val="single" w:sz="4" w:space="0" w:color="auto"/>
              <w:bottom w:val="single" w:sz="4" w:space="0" w:color="auto"/>
              <w:right w:val="single" w:sz="4" w:space="0" w:color="auto"/>
            </w:tcBorders>
            <w:vAlign w:val="center"/>
          </w:tcPr>
          <w:p w14:paraId="57E3445A" w14:textId="79003DB8" w:rsidR="003E46B0" w:rsidRPr="00D0162F" w:rsidRDefault="003E46B0" w:rsidP="003E46B0">
            <w:pPr>
              <w:pStyle w:val="TAL"/>
              <w:keepNext w:val="0"/>
              <w:keepLines w:val="0"/>
              <w:rPr>
                <w:rFonts w:cs="Arial"/>
              </w:rPr>
            </w:pPr>
            <w:r w:rsidRPr="00D0162F">
              <w:rPr>
                <w:rFonts w:cs="Arial"/>
                <w:lang w:eastAsia="zh-CN"/>
              </w:rPr>
              <w:t>inter-band</w:t>
            </w:r>
          </w:p>
        </w:tc>
      </w:tr>
      <w:tr w:rsidR="00A4000B" w:rsidRPr="00D0162F" w14:paraId="77100EE6" w14:textId="77777777" w:rsidTr="00EF64C7">
        <w:tblPrEx>
          <w:tblLook w:val="04A0" w:firstRow="1" w:lastRow="0" w:firstColumn="1" w:lastColumn="0" w:noHBand="0" w:noVBand="1"/>
        </w:tblPrEx>
        <w:trPr>
          <w:trHeight w:val="424"/>
          <w:jc w:val="center"/>
        </w:trPr>
        <w:tc>
          <w:tcPr>
            <w:tcW w:w="1005" w:type="dxa"/>
            <w:tcBorders>
              <w:top w:val="single" w:sz="4" w:space="0" w:color="auto"/>
              <w:left w:val="single" w:sz="4" w:space="0" w:color="auto"/>
              <w:right w:val="single" w:sz="4" w:space="0" w:color="auto"/>
            </w:tcBorders>
          </w:tcPr>
          <w:p w14:paraId="31625DD9" w14:textId="77777777" w:rsidR="00A4000B" w:rsidRPr="00D0162F" w:rsidRDefault="00A4000B" w:rsidP="00096385">
            <w:pPr>
              <w:pStyle w:val="TAL"/>
              <w:keepNext w:val="0"/>
              <w:keepLines w:val="0"/>
              <w:rPr>
                <w:rFonts w:cs="Arial"/>
                <w:b/>
                <w:bCs/>
              </w:rPr>
            </w:pPr>
            <w:r w:rsidRPr="00D0162F">
              <w:rPr>
                <w:rFonts w:cs="Arial"/>
              </w:rPr>
              <w:t>6.5.7B.2</w:t>
            </w:r>
          </w:p>
        </w:tc>
        <w:tc>
          <w:tcPr>
            <w:tcW w:w="3661" w:type="dxa"/>
            <w:tcBorders>
              <w:top w:val="single" w:sz="4" w:space="0" w:color="auto"/>
              <w:left w:val="nil"/>
              <w:right w:val="single" w:sz="4" w:space="0" w:color="auto"/>
            </w:tcBorders>
            <w:noWrap/>
          </w:tcPr>
          <w:p w14:paraId="25B713BE" w14:textId="77777777" w:rsidR="00A4000B" w:rsidRPr="00D0162F" w:rsidRDefault="00A4000B" w:rsidP="00096385">
            <w:pPr>
              <w:pStyle w:val="TAL"/>
              <w:keepNext w:val="0"/>
              <w:keepLines w:val="0"/>
              <w:rPr>
                <w:rFonts w:cs="Arial"/>
              </w:rPr>
            </w:pPr>
            <w:r w:rsidRPr="00D0162F">
              <w:rPr>
                <w:rFonts w:cs="Arial"/>
              </w:rPr>
              <w:t>NR SA FR1 DL Interruptions at switching between two uplink bands in TDD-TDD CA</w:t>
            </w:r>
          </w:p>
        </w:tc>
        <w:tc>
          <w:tcPr>
            <w:tcW w:w="1043" w:type="dxa"/>
            <w:tcBorders>
              <w:top w:val="single" w:sz="4" w:space="0" w:color="auto"/>
              <w:left w:val="nil"/>
              <w:right w:val="single" w:sz="4" w:space="0" w:color="auto"/>
            </w:tcBorders>
            <w:vAlign w:val="center"/>
          </w:tcPr>
          <w:p w14:paraId="7B7D258E" w14:textId="77777777" w:rsidR="00A4000B" w:rsidRPr="00D0162F" w:rsidRDefault="00A4000B" w:rsidP="00096385">
            <w:pPr>
              <w:pStyle w:val="TAL"/>
              <w:keepNext w:val="0"/>
              <w:keepLines w:val="0"/>
              <w:rPr>
                <w:rFonts w:cs="Arial"/>
              </w:rPr>
            </w:pPr>
            <w:r w:rsidRPr="00D0162F">
              <w:rPr>
                <w:rFonts w:cs="Arial"/>
              </w:rPr>
              <w:t>NR Cell 1</w:t>
            </w:r>
          </w:p>
        </w:tc>
        <w:tc>
          <w:tcPr>
            <w:tcW w:w="1041" w:type="dxa"/>
            <w:tcBorders>
              <w:top w:val="single" w:sz="4" w:space="0" w:color="auto"/>
              <w:left w:val="nil"/>
              <w:right w:val="single" w:sz="4" w:space="0" w:color="auto"/>
            </w:tcBorders>
            <w:vAlign w:val="center"/>
          </w:tcPr>
          <w:p w14:paraId="0B16A802" w14:textId="622E7A64" w:rsidR="00A4000B" w:rsidRPr="00D0162F" w:rsidRDefault="00A4000B" w:rsidP="00096385">
            <w:pPr>
              <w:pStyle w:val="TAL"/>
              <w:keepNext w:val="0"/>
              <w:keepLines w:val="0"/>
              <w:rPr>
                <w:rFonts w:cs="Arial"/>
                <w:lang w:eastAsia="zh-CN"/>
              </w:rPr>
            </w:pPr>
            <w:r w:rsidRPr="00D0162F">
              <w:rPr>
                <w:rFonts w:cs="Arial"/>
                <w:lang w:eastAsia="zh-CN"/>
              </w:rPr>
              <w:t xml:space="preserve">NR Cell </w:t>
            </w:r>
            <w:r w:rsidR="003E46B0" w:rsidRPr="003E46B0">
              <w:rPr>
                <w:rFonts w:cs="Arial"/>
                <w:lang w:eastAsia="zh-CN"/>
              </w:rPr>
              <w:t>10</w:t>
            </w:r>
          </w:p>
        </w:tc>
        <w:tc>
          <w:tcPr>
            <w:tcW w:w="1056" w:type="dxa"/>
            <w:tcBorders>
              <w:top w:val="single" w:sz="4" w:space="0" w:color="auto"/>
              <w:left w:val="nil"/>
              <w:right w:val="single" w:sz="4" w:space="0" w:color="auto"/>
            </w:tcBorders>
            <w:vAlign w:val="center"/>
          </w:tcPr>
          <w:p w14:paraId="7F380C18" w14:textId="2C1A3E6C" w:rsidR="00A4000B" w:rsidRPr="00D0162F" w:rsidRDefault="00A4000B" w:rsidP="00096385">
            <w:pPr>
              <w:pStyle w:val="TAL"/>
              <w:keepNext w:val="0"/>
              <w:keepLines w:val="0"/>
              <w:rPr>
                <w:rFonts w:cs="Arial"/>
              </w:rPr>
            </w:pPr>
            <w:r w:rsidRPr="00D0162F">
              <w:rPr>
                <w:rFonts w:cs="Arial"/>
              </w:rPr>
              <w:t xml:space="preserve">NR Cell </w:t>
            </w:r>
            <w:r w:rsidR="003E46B0" w:rsidRPr="003E46B0">
              <w:rPr>
                <w:rFonts w:cs="Arial"/>
              </w:rPr>
              <w:t>3</w:t>
            </w:r>
            <w:r w:rsidR="003E46B0">
              <w:rPr>
                <w:rFonts w:cs="Arial"/>
              </w:rPr>
              <w:t>1</w:t>
            </w:r>
          </w:p>
        </w:tc>
        <w:tc>
          <w:tcPr>
            <w:tcW w:w="1041" w:type="dxa"/>
            <w:tcBorders>
              <w:top w:val="single" w:sz="4" w:space="0" w:color="auto"/>
              <w:left w:val="nil"/>
              <w:right w:val="single" w:sz="4" w:space="0" w:color="auto"/>
            </w:tcBorders>
            <w:vAlign w:val="center"/>
          </w:tcPr>
          <w:p w14:paraId="2434FDD7" w14:textId="77777777" w:rsidR="00A4000B" w:rsidRPr="00D0162F" w:rsidRDefault="00A4000B" w:rsidP="00096385">
            <w:pPr>
              <w:pStyle w:val="TAL"/>
              <w:keepNext w:val="0"/>
              <w:keepLines w:val="0"/>
              <w:rPr>
                <w:rFonts w:cs="Arial"/>
              </w:rPr>
            </w:pPr>
          </w:p>
        </w:tc>
        <w:tc>
          <w:tcPr>
            <w:tcW w:w="1067" w:type="dxa"/>
            <w:tcBorders>
              <w:top w:val="single" w:sz="4" w:space="0" w:color="auto"/>
              <w:left w:val="single" w:sz="4" w:space="0" w:color="auto"/>
              <w:right w:val="single" w:sz="4" w:space="0" w:color="auto"/>
            </w:tcBorders>
            <w:vAlign w:val="center"/>
          </w:tcPr>
          <w:p w14:paraId="1FFAE42B" w14:textId="77777777" w:rsidR="00A4000B" w:rsidRPr="00D0162F" w:rsidRDefault="00A4000B" w:rsidP="00096385">
            <w:pPr>
              <w:pStyle w:val="TAL"/>
              <w:rPr>
                <w:rFonts w:cs="Arial"/>
              </w:rPr>
            </w:pPr>
            <w:r w:rsidRPr="00D0162F">
              <w:rPr>
                <w:rFonts w:cs="Arial"/>
                <w:lang w:eastAsia="zh-CN"/>
              </w:rPr>
              <w:t>inter-band</w:t>
            </w:r>
          </w:p>
        </w:tc>
      </w:tr>
      <w:tr w:rsidR="00031D8D" w:rsidRPr="00D0162F" w14:paraId="38525122" w14:textId="77777777" w:rsidTr="00EF64C7">
        <w:tblPrEx>
          <w:tblLook w:val="04A0" w:firstRow="1" w:lastRow="0" w:firstColumn="1" w:lastColumn="0" w:noHBand="0" w:noVBand="1"/>
        </w:tblPrEx>
        <w:trPr>
          <w:trHeight w:val="424"/>
          <w:jc w:val="center"/>
        </w:trPr>
        <w:tc>
          <w:tcPr>
            <w:tcW w:w="1005" w:type="dxa"/>
            <w:tcBorders>
              <w:top w:val="single" w:sz="4" w:space="0" w:color="auto"/>
              <w:left w:val="single" w:sz="4" w:space="0" w:color="auto"/>
              <w:right w:val="single" w:sz="4" w:space="0" w:color="auto"/>
            </w:tcBorders>
          </w:tcPr>
          <w:p w14:paraId="3ABA3AE5" w14:textId="74AD8428" w:rsidR="00031D8D" w:rsidRPr="00D0162F" w:rsidRDefault="00031D8D" w:rsidP="00031D8D">
            <w:pPr>
              <w:pStyle w:val="TAL"/>
              <w:keepNext w:val="0"/>
              <w:keepLines w:val="0"/>
              <w:rPr>
                <w:rFonts w:cs="Arial"/>
              </w:rPr>
            </w:pPr>
            <w:r w:rsidRPr="00D0162F">
              <w:rPr>
                <w:b/>
                <w:bCs/>
              </w:rPr>
              <w:t>6.5.7C.1</w:t>
            </w:r>
          </w:p>
        </w:tc>
        <w:tc>
          <w:tcPr>
            <w:tcW w:w="3661" w:type="dxa"/>
            <w:tcBorders>
              <w:top w:val="single" w:sz="4" w:space="0" w:color="auto"/>
              <w:left w:val="nil"/>
              <w:right w:val="single" w:sz="4" w:space="0" w:color="auto"/>
            </w:tcBorders>
            <w:noWrap/>
          </w:tcPr>
          <w:p w14:paraId="3FB3DC41" w14:textId="77777777" w:rsidR="00031D8D" w:rsidRPr="00D0162F" w:rsidRDefault="00031D8D" w:rsidP="00031D8D">
            <w:pPr>
              <w:spacing w:after="0"/>
              <w:rPr>
                <w:rFonts w:ascii="Arial" w:hAnsi="Arial"/>
                <w:sz w:val="18"/>
              </w:rPr>
            </w:pPr>
            <w:r w:rsidRPr="00D0162F">
              <w:rPr>
                <w:rFonts w:ascii="Arial" w:hAnsi="Arial"/>
                <w:sz w:val="18"/>
              </w:rPr>
              <w:t>DL interruptions at switching between two uplink bands with two transmit</w:t>
            </w:r>
          </w:p>
          <w:p w14:paraId="15722761" w14:textId="72158ED7" w:rsidR="00031D8D" w:rsidRPr="00D0162F" w:rsidRDefault="00031D8D" w:rsidP="00031D8D">
            <w:pPr>
              <w:pStyle w:val="TAL"/>
              <w:keepNext w:val="0"/>
              <w:keepLines w:val="0"/>
              <w:rPr>
                <w:rFonts w:cs="Arial"/>
              </w:rPr>
            </w:pPr>
            <w:r w:rsidRPr="00D0162F">
              <w:t>antenna connectors in FDD-TDD CA</w:t>
            </w:r>
          </w:p>
        </w:tc>
        <w:tc>
          <w:tcPr>
            <w:tcW w:w="1043" w:type="dxa"/>
            <w:tcBorders>
              <w:top w:val="single" w:sz="4" w:space="0" w:color="auto"/>
              <w:left w:val="nil"/>
              <w:right w:val="single" w:sz="4" w:space="0" w:color="auto"/>
            </w:tcBorders>
            <w:vAlign w:val="center"/>
          </w:tcPr>
          <w:p w14:paraId="575D72F4" w14:textId="4015B728" w:rsidR="00031D8D" w:rsidRPr="00D0162F" w:rsidRDefault="00031D8D" w:rsidP="00031D8D">
            <w:pPr>
              <w:pStyle w:val="TAL"/>
              <w:keepNext w:val="0"/>
              <w:keepLines w:val="0"/>
              <w:rPr>
                <w:rFonts w:cs="Arial"/>
              </w:rPr>
            </w:pPr>
            <w:r w:rsidRPr="00D0162F">
              <w:t>NR Cell 1</w:t>
            </w:r>
          </w:p>
        </w:tc>
        <w:tc>
          <w:tcPr>
            <w:tcW w:w="1041" w:type="dxa"/>
            <w:tcBorders>
              <w:top w:val="single" w:sz="4" w:space="0" w:color="auto"/>
              <w:left w:val="nil"/>
              <w:right w:val="single" w:sz="4" w:space="0" w:color="auto"/>
            </w:tcBorders>
            <w:vAlign w:val="center"/>
          </w:tcPr>
          <w:p w14:paraId="370FD5C1" w14:textId="05D984E3" w:rsidR="00031D8D" w:rsidRPr="00D0162F" w:rsidRDefault="003E46B0" w:rsidP="00031D8D">
            <w:pPr>
              <w:pStyle w:val="TAL"/>
              <w:keepNext w:val="0"/>
              <w:keepLines w:val="0"/>
              <w:rPr>
                <w:rFonts w:cs="Arial"/>
                <w:lang w:eastAsia="zh-CN"/>
              </w:rPr>
            </w:pPr>
            <w:r w:rsidRPr="003E46B0">
              <w:t>10</w:t>
            </w:r>
            <w:r w:rsidR="00031D8D" w:rsidRPr="00D0162F">
              <w:t xml:space="preserve">NR Cell </w:t>
            </w:r>
          </w:p>
        </w:tc>
        <w:tc>
          <w:tcPr>
            <w:tcW w:w="1056" w:type="dxa"/>
            <w:tcBorders>
              <w:top w:val="single" w:sz="4" w:space="0" w:color="auto"/>
              <w:left w:val="nil"/>
              <w:right w:val="single" w:sz="4" w:space="0" w:color="auto"/>
            </w:tcBorders>
            <w:vAlign w:val="center"/>
          </w:tcPr>
          <w:p w14:paraId="75882227" w14:textId="04CBAF2B" w:rsidR="00031D8D" w:rsidRPr="00D0162F" w:rsidRDefault="00031D8D" w:rsidP="00031D8D">
            <w:pPr>
              <w:pStyle w:val="TAL"/>
              <w:keepNext w:val="0"/>
              <w:keepLines w:val="0"/>
              <w:rPr>
                <w:rFonts w:cs="Arial"/>
              </w:rPr>
            </w:pPr>
            <w:r w:rsidRPr="00D0162F">
              <w:t xml:space="preserve">NR Cell </w:t>
            </w:r>
            <w:r w:rsidR="003E46B0" w:rsidRPr="003E46B0">
              <w:t>3</w:t>
            </w:r>
            <w:r w:rsidRPr="00D0162F">
              <w:t>1</w:t>
            </w:r>
          </w:p>
        </w:tc>
        <w:tc>
          <w:tcPr>
            <w:tcW w:w="1041" w:type="dxa"/>
            <w:tcBorders>
              <w:top w:val="single" w:sz="4" w:space="0" w:color="auto"/>
              <w:left w:val="nil"/>
              <w:right w:val="single" w:sz="4" w:space="0" w:color="auto"/>
            </w:tcBorders>
            <w:vAlign w:val="center"/>
          </w:tcPr>
          <w:p w14:paraId="02933898" w14:textId="77777777" w:rsidR="00031D8D" w:rsidRPr="00D0162F" w:rsidRDefault="00031D8D" w:rsidP="00031D8D">
            <w:pPr>
              <w:pStyle w:val="TAL"/>
              <w:keepNext w:val="0"/>
              <w:keepLines w:val="0"/>
              <w:rPr>
                <w:rFonts w:cs="Arial"/>
              </w:rPr>
            </w:pPr>
          </w:p>
        </w:tc>
        <w:tc>
          <w:tcPr>
            <w:tcW w:w="1067" w:type="dxa"/>
            <w:tcBorders>
              <w:top w:val="single" w:sz="4" w:space="0" w:color="auto"/>
              <w:left w:val="single" w:sz="4" w:space="0" w:color="auto"/>
              <w:right w:val="single" w:sz="4" w:space="0" w:color="auto"/>
            </w:tcBorders>
            <w:vAlign w:val="center"/>
          </w:tcPr>
          <w:p w14:paraId="64EECD99" w14:textId="40550045" w:rsidR="00031D8D" w:rsidRPr="00D0162F" w:rsidRDefault="00031D8D" w:rsidP="00031D8D">
            <w:pPr>
              <w:pStyle w:val="TAL"/>
              <w:rPr>
                <w:rFonts w:cs="Arial"/>
                <w:lang w:eastAsia="zh-CN"/>
              </w:rPr>
            </w:pPr>
            <w:r w:rsidRPr="00D0162F">
              <w:t>Inter-band</w:t>
            </w:r>
          </w:p>
        </w:tc>
      </w:tr>
      <w:tr w:rsidR="00E13EF0" w:rsidRPr="00D0162F" w14:paraId="43E370F9" w14:textId="77777777" w:rsidTr="00EF64C7">
        <w:tblPrEx>
          <w:tblLook w:val="04A0" w:firstRow="1" w:lastRow="0" w:firstColumn="1" w:lastColumn="0" w:noHBand="0" w:noVBand="1"/>
        </w:tblPrEx>
        <w:trPr>
          <w:jc w:val="center"/>
        </w:trPr>
        <w:tc>
          <w:tcPr>
            <w:tcW w:w="1005" w:type="dxa"/>
            <w:tcBorders>
              <w:top w:val="single" w:sz="4" w:space="0" w:color="auto"/>
              <w:left w:val="single" w:sz="4" w:space="0" w:color="auto"/>
              <w:bottom w:val="single" w:sz="4" w:space="0" w:color="auto"/>
              <w:right w:val="single" w:sz="4" w:space="0" w:color="auto"/>
            </w:tcBorders>
          </w:tcPr>
          <w:p w14:paraId="05889AB2" w14:textId="77777777" w:rsidR="00E13EF0" w:rsidRPr="00D0162F" w:rsidRDefault="00E13EF0" w:rsidP="00096385">
            <w:pPr>
              <w:pStyle w:val="TAL"/>
              <w:keepNext w:val="0"/>
              <w:keepLines w:val="0"/>
              <w:rPr>
                <w:b/>
                <w:bCs/>
              </w:rPr>
            </w:pPr>
            <w:r w:rsidRPr="00D0162F">
              <w:rPr>
                <w:b/>
                <w:bCs/>
              </w:rPr>
              <w:t>6.5.7C.2</w:t>
            </w:r>
          </w:p>
        </w:tc>
        <w:tc>
          <w:tcPr>
            <w:tcW w:w="3661" w:type="dxa"/>
            <w:tcBorders>
              <w:top w:val="single" w:sz="4" w:space="0" w:color="auto"/>
              <w:left w:val="nil"/>
              <w:bottom w:val="single" w:sz="4" w:space="0" w:color="auto"/>
              <w:right w:val="single" w:sz="4" w:space="0" w:color="auto"/>
            </w:tcBorders>
            <w:noWrap/>
          </w:tcPr>
          <w:p w14:paraId="64A35882" w14:textId="77777777" w:rsidR="00E13EF0" w:rsidRPr="00D0162F" w:rsidRDefault="00E13EF0" w:rsidP="00096385">
            <w:pPr>
              <w:spacing w:after="0"/>
              <w:rPr>
                <w:rFonts w:ascii="Arial" w:hAnsi="Arial"/>
                <w:sz w:val="18"/>
              </w:rPr>
            </w:pPr>
            <w:r w:rsidRPr="00D0162F">
              <w:rPr>
                <w:rFonts w:ascii="Arial" w:hAnsi="Arial"/>
                <w:sz w:val="18"/>
              </w:rPr>
              <w:t>DL interruptions at switching between two uplink bands with two transmit</w:t>
            </w:r>
          </w:p>
          <w:p w14:paraId="698755C1" w14:textId="77777777" w:rsidR="00E13EF0" w:rsidRPr="00D0162F" w:rsidRDefault="00E13EF0" w:rsidP="00096385">
            <w:pPr>
              <w:pStyle w:val="TAL"/>
              <w:keepNext w:val="0"/>
              <w:keepLines w:val="0"/>
            </w:pPr>
            <w:r w:rsidRPr="00D0162F">
              <w:t>antenna connectors in TDD-TDD CA</w:t>
            </w:r>
          </w:p>
        </w:tc>
        <w:tc>
          <w:tcPr>
            <w:tcW w:w="1043" w:type="dxa"/>
            <w:tcBorders>
              <w:top w:val="single" w:sz="4" w:space="0" w:color="auto"/>
              <w:left w:val="nil"/>
              <w:bottom w:val="single" w:sz="4" w:space="0" w:color="auto"/>
              <w:right w:val="single" w:sz="4" w:space="0" w:color="auto"/>
            </w:tcBorders>
            <w:vAlign w:val="center"/>
          </w:tcPr>
          <w:p w14:paraId="07F1C7D9" w14:textId="77777777" w:rsidR="00E13EF0" w:rsidRPr="00D0162F" w:rsidRDefault="00E13EF0" w:rsidP="00096385">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vAlign w:val="center"/>
          </w:tcPr>
          <w:p w14:paraId="618C9789" w14:textId="150BA8AA" w:rsidR="00E13EF0" w:rsidRPr="00D0162F" w:rsidRDefault="00E13EF0" w:rsidP="00096385">
            <w:pPr>
              <w:pStyle w:val="TAL"/>
              <w:keepNext w:val="0"/>
              <w:keepLines w:val="0"/>
            </w:pPr>
            <w:r w:rsidRPr="00D0162F">
              <w:t xml:space="preserve">NR Cell </w:t>
            </w:r>
            <w:r w:rsidR="003E46B0" w:rsidRPr="003E46B0">
              <w:t>10</w:t>
            </w:r>
          </w:p>
        </w:tc>
        <w:tc>
          <w:tcPr>
            <w:tcW w:w="1056" w:type="dxa"/>
            <w:tcBorders>
              <w:top w:val="single" w:sz="4" w:space="0" w:color="auto"/>
              <w:left w:val="nil"/>
              <w:bottom w:val="single" w:sz="4" w:space="0" w:color="auto"/>
              <w:right w:val="single" w:sz="4" w:space="0" w:color="auto"/>
            </w:tcBorders>
            <w:vAlign w:val="center"/>
          </w:tcPr>
          <w:p w14:paraId="699E5C73" w14:textId="7B524364" w:rsidR="00E13EF0" w:rsidRPr="00D0162F" w:rsidRDefault="00E13EF0" w:rsidP="00096385">
            <w:pPr>
              <w:pStyle w:val="TAL"/>
              <w:keepNext w:val="0"/>
              <w:keepLines w:val="0"/>
            </w:pPr>
            <w:r w:rsidRPr="00D0162F">
              <w:t xml:space="preserve">NR Cell </w:t>
            </w:r>
            <w:r w:rsidR="003E46B0" w:rsidRPr="003E46B0">
              <w:t>3</w:t>
            </w:r>
            <w:r w:rsidRPr="00D0162F">
              <w:t>1</w:t>
            </w:r>
          </w:p>
        </w:tc>
        <w:tc>
          <w:tcPr>
            <w:tcW w:w="1041" w:type="dxa"/>
            <w:tcBorders>
              <w:top w:val="single" w:sz="4" w:space="0" w:color="auto"/>
              <w:left w:val="nil"/>
              <w:bottom w:val="single" w:sz="4" w:space="0" w:color="auto"/>
              <w:right w:val="single" w:sz="4" w:space="0" w:color="auto"/>
            </w:tcBorders>
            <w:vAlign w:val="center"/>
          </w:tcPr>
          <w:p w14:paraId="7B4DA760" w14:textId="77777777" w:rsidR="00E13EF0" w:rsidRPr="00D0162F" w:rsidRDefault="00E13EF0" w:rsidP="00096385">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vAlign w:val="center"/>
          </w:tcPr>
          <w:p w14:paraId="6D1B1AE3" w14:textId="77777777" w:rsidR="00E13EF0" w:rsidRPr="00D0162F" w:rsidRDefault="00E13EF0" w:rsidP="00096385">
            <w:pPr>
              <w:pStyle w:val="TAL"/>
              <w:keepNext w:val="0"/>
              <w:keepLines w:val="0"/>
            </w:pPr>
            <w:r w:rsidRPr="00D0162F">
              <w:t>Inter-band</w:t>
            </w:r>
          </w:p>
        </w:tc>
      </w:tr>
      <w:tr w:rsidR="005C3C2F" w:rsidRPr="00D0162F" w14:paraId="3495738F"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tcPr>
          <w:p w14:paraId="16F30177" w14:textId="65C1A727" w:rsidR="005C3C2F" w:rsidRPr="00D0162F" w:rsidRDefault="005C3C2F" w:rsidP="005C3C2F">
            <w:pPr>
              <w:pStyle w:val="TAL"/>
              <w:keepNext w:val="0"/>
              <w:keepLines w:val="0"/>
              <w:rPr>
                <w:b/>
                <w:bCs/>
              </w:rPr>
            </w:pPr>
            <w:r w:rsidRPr="00D0162F">
              <w:rPr>
                <w:b/>
                <w:bCs/>
                <w:lang w:eastAsia="zh-CN"/>
              </w:rPr>
              <w:t>6.5.8.1</w:t>
            </w:r>
          </w:p>
        </w:tc>
        <w:tc>
          <w:tcPr>
            <w:tcW w:w="3661" w:type="dxa"/>
            <w:tcBorders>
              <w:top w:val="single" w:sz="4" w:space="0" w:color="auto"/>
              <w:left w:val="nil"/>
              <w:bottom w:val="single" w:sz="4" w:space="0" w:color="auto"/>
              <w:right w:val="single" w:sz="4" w:space="0" w:color="auto"/>
            </w:tcBorders>
            <w:shd w:val="clear" w:color="auto" w:fill="auto"/>
            <w:noWrap/>
          </w:tcPr>
          <w:p w14:paraId="038BFB5D" w14:textId="51367BBA" w:rsidR="005C3C2F" w:rsidRPr="00D0162F" w:rsidRDefault="005C3C2F" w:rsidP="005C3C2F">
            <w:pPr>
              <w:pStyle w:val="TAL"/>
              <w:keepNext w:val="0"/>
              <w:keepLines w:val="0"/>
            </w:pPr>
            <w:r w:rsidRPr="00D0162F">
              <w:t>UE specific CBW change on PCell in FR1 in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2C36DD0D" w14:textId="32357260" w:rsidR="005C3C2F" w:rsidRPr="00D0162F" w:rsidRDefault="005C3C2F" w:rsidP="005C3C2F">
            <w:pPr>
              <w:pStyle w:val="TAL"/>
              <w:keepNext w:val="0"/>
              <w:keepLines w:val="0"/>
            </w:pPr>
            <w:r w:rsidRPr="00D0162F">
              <w:rPr>
                <w:lang w:eastAsia="zh-CN"/>
              </w:rPr>
              <w:t>NR</w:t>
            </w:r>
            <w:r w:rsidRPr="00D0162F">
              <w:t xml:space="preserve">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4FCB1363" w14:textId="77777777" w:rsidR="005C3C2F" w:rsidRPr="00D0162F" w:rsidRDefault="005C3C2F" w:rsidP="005C3C2F">
            <w:pPr>
              <w:pStyle w:val="TAL"/>
              <w:keepNext w:val="0"/>
              <w:keepLines w:val="0"/>
              <w:rPr>
                <w:lang w:eastAsia="zh-CN"/>
              </w:rPr>
            </w:pPr>
          </w:p>
        </w:tc>
        <w:tc>
          <w:tcPr>
            <w:tcW w:w="1056" w:type="dxa"/>
            <w:tcBorders>
              <w:top w:val="single" w:sz="4" w:space="0" w:color="auto"/>
              <w:left w:val="nil"/>
              <w:bottom w:val="single" w:sz="4" w:space="0" w:color="auto"/>
              <w:right w:val="single" w:sz="4" w:space="0" w:color="auto"/>
            </w:tcBorders>
            <w:shd w:val="clear" w:color="auto" w:fill="auto"/>
            <w:vAlign w:val="center"/>
          </w:tcPr>
          <w:p w14:paraId="3CB3AABC"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3A9CC1B"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34081189" w14:textId="77777777" w:rsidR="005C3C2F" w:rsidRPr="00D0162F" w:rsidRDefault="005C3C2F" w:rsidP="005C3C2F">
            <w:pPr>
              <w:pStyle w:val="TAL"/>
              <w:keepNext w:val="0"/>
              <w:keepLines w:val="0"/>
            </w:pPr>
          </w:p>
        </w:tc>
      </w:tr>
      <w:tr w:rsidR="005C3C2F" w:rsidRPr="00D0162F" w14:paraId="40453D7E"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1F818CE" w14:textId="77777777" w:rsidR="005C3C2F" w:rsidRPr="00D0162F" w:rsidRDefault="005C3C2F" w:rsidP="005C3C2F">
            <w:pPr>
              <w:pStyle w:val="TAL"/>
              <w:keepNext w:val="0"/>
              <w:keepLines w:val="0"/>
              <w:rPr>
                <w:b/>
              </w:rPr>
            </w:pPr>
            <w:r w:rsidRPr="00D0162F">
              <w:rPr>
                <w:b/>
              </w:rPr>
              <w:t>6.6.1.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15DC6344" w14:textId="3CF02777" w:rsidR="005C3C2F" w:rsidRPr="00D0162F" w:rsidRDefault="005C3C2F" w:rsidP="005C3C2F">
            <w:pPr>
              <w:pStyle w:val="TAL"/>
              <w:keepNext w:val="0"/>
              <w:keepLines w:val="0"/>
            </w:pPr>
            <w:r w:rsidRPr="00D0162F">
              <w:t>SA event triggered reporting tests without gap under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42D8E5AB" w14:textId="11C45AF3"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15EFB348" w14:textId="672D36E2" w:rsidR="005C3C2F" w:rsidRPr="00D0162F" w:rsidRDefault="005C3C2F" w:rsidP="005C3C2F">
            <w:pPr>
              <w:pStyle w:val="TAL"/>
              <w:keepNext w:val="0"/>
              <w:keepLines w:val="0"/>
            </w:pPr>
            <w:r w:rsidRPr="00D0162F">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27BD82B0"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C4B4FE3"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604488E9" w14:textId="77777777" w:rsidR="005C3C2F" w:rsidRPr="00D0162F" w:rsidRDefault="005C3C2F" w:rsidP="005C3C2F">
            <w:pPr>
              <w:pStyle w:val="TAL"/>
              <w:keepNext w:val="0"/>
              <w:keepLines w:val="0"/>
            </w:pPr>
          </w:p>
        </w:tc>
      </w:tr>
      <w:tr w:rsidR="005C3C2F" w:rsidRPr="00D0162F" w14:paraId="4C902284"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B54E55D" w14:textId="77777777" w:rsidR="005C3C2F" w:rsidRPr="00D0162F" w:rsidRDefault="005C3C2F" w:rsidP="005C3C2F">
            <w:pPr>
              <w:pStyle w:val="TAL"/>
              <w:keepNext w:val="0"/>
              <w:keepLines w:val="0"/>
              <w:rPr>
                <w:b/>
              </w:rPr>
            </w:pPr>
            <w:r w:rsidRPr="00D0162F">
              <w:rPr>
                <w:b/>
              </w:rPr>
              <w:t>6.6.1.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42EFEB6A" w14:textId="79EE0298" w:rsidR="005C3C2F" w:rsidRPr="00D0162F" w:rsidRDefault="005C3C2F" w:rsidP="005C3C2F">
            <w:pPr>
              <w:pStyle w:val="TAL"/>
              <w:keepNext w:val="0"/>
              <w:keepLines w:val="0"/>
            </w:pPr>
            <w:r w:rsidRPr="00D0162F">
              <w:t>SA event triggered reporting tests without gap under 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0927180E" w14:textId="7E0AD0A7"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3BD27CB2" w14:textId="2B1A41C1" w:rsidR="005C3C2F" w:rsidRPr="00D0162F" w:rsidRDefault="005C3C2F" w:rsidP="005C3C2F">
            <w:pPr>
              <w:pStyle w:val="TAL"/>
              <w:keepNext w:val="0"/>
              <w:keepLines w:val="0"/>
            </w:pPr>
            <w:r w:rsidRPr="00D0162F">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15068791"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368B836B"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13D6D20" w14:textId="77777777" w:rsidR="005C3C2F" w:rsidRPr="00D0162F" w:rsidRDefault="005C3C2F" w:rsidP="005C3C2F">
            <w:pPr>
              <w:pStyle w:val="TAL"/>
              <w:keepNext w:val="0"/>
              <w:keepLines w:val="0"/>
            </w:pPr>
          </w:p>
        </w:tc>
      </w:tr>
      <w:tr w:rsidR="005C3C2F" w:rsidRPr="00D0162F" w14:paraId="6A7AA2AC"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5088FD24" w14:textId="77777777" w:rsidR="005C3C2F" w:rsidRPr="00D0162F" w:rsidRDefault="005C3C2F" w:rsidP="005C3C2F">
            <w:pPr>
              <w:pStyle w:val="TAL"/>
              <w:keepNext w:val="0"/>
              <w:keepLines w:val="0"/>
              <w:rPr>
                <w:b/>
              </w:rPr>
            </w:pPr>
            <w:r w:rsidRPr="00D0162F">
              <w:rPr>
                <w:b/>
              </w:rPr>
              <w:t>6.6.1.3</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32642A17" w14:textId="30CB4935" w:rsidR="005C3C2F" w:rsidRPr="00D0162F" w:rsidRDefault="005C3C2F" w:rsidP="005C3C2F">
            <w:pPr>
              <w:pStyle w:val="TAL"/>
              <w:keepNext w:val="0"/>
              <w:keepLines w:val="0"/>
            </w:pPr>
            <w:r w:rsidRPr="00D0162F">
              <w:t>SA event triggered reporting tests with per-UE gaps under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47AF904B" w14:textId="426E616E"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353F6237" w14:textId="6850A958" w:rsidR="005C3C2F" w:rsidRPr="00D0162F" w:rsidRDefault="005C3C2F" w:rsidP="005C3C2F">
            <w:pPr>
              <w:pStyle w:val="TAL"/>
              <w:keepNext w:val="0"/>
              <w:keepLines w:val="0"/>
            </w:pPr>
            <w:r w:rsidRPr="00D0162F">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5BA7B112"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4B40D841"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11B511DA" w14:textId="77777777" w:rsidR="005C3C2F" w:rsidRPr="00D0162F" w:rsidRDefault="005C3C2F" w:rsidP="005C3C2F">
            <w:pPr>
              <w:pStyle w:val="TAL"/>
              <w:keepNext w:val="0"/>
              <w:keepLines w:val="0"/>
            </w:pPr>
          </w:p>
        </w:tc>
      </w:tr>
      <w:tr w:rsidR="005C3C2F" w:rsidRPr="00D0162F" w14:paraId="65294F87"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7DBF8F73" w14:textId="77777777" w:rsidR="005C3C2F" w:rsidRPr="00D0162F" w:rsidRDefault="005C3C2F" w:rsidP="005C3C2F">
            <w:pPr>
              <w:pStyle w:val="TAL"/>
              <w:keepNext w:val="0"/>
              <w:keepLines w:val="0"/>
              <w:rPr>
                <w:b/>
              </w:rPr>
            </w:pPr>
            <w:r w:rsidRPr="00D0162F">
              <w:rPr>
                <w:b/>
              </w:rPr>
              <w:t>6.6.1.4</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38EF2F5B" w14:textId="37266D8B" w:rsidR="005C3C2F" w:rsidRPr="00D0162F" w:rsidRDefault="005C3C2F" w:rsidP="005C3C2F">
            <w:pPr>
              <w:pStyle w:val="TAL"/>
              <w:keepNext w:val="0"/>
              <w:keepLines w:val="0"/>
            </w:pPr>
            <w:r w:rsidRPr="00D0162F">
              <w:t>SA event triggered reporting tests with per-UE gaps under 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4AF88435" w14:textId="7F38483E"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3AF4D067" w14:textId="27631E00" w:rsidR="005C3C2F" w:rsidRPr="00D0162F" w:rsidRDefault="005C3C2F" w:rsidP="005C3C2F">
            <w:pPr>
              <w:pStyle w:val="TAL"/>
              <w:keepNext w:val="0"/>
              <w:keepLines w:val="0"/>
            </w:pPr>
            <w:r w:rsidRPr="00D0162F">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5CEBCF84"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D84DB76"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CE415E8" w14:textId="77777777" w:rsidR="005C3C2F" w:rsidRPr="00D0162F" w:rsidRDefault="005C3C2F" w:rsidP="005C3C2F">
            <w:pPr>
              <w:pStyle w:val="TAL"/>
              <w:keepNext w:val="0"/>
              <w:keepLines w:val="0"/>
            </w:pPr>
          </w:p>
        </w:tc>
      </w:tr>
      <w:tr w:rsidR="005C3C2F" w:rsidRPr="00D0162F" w14:paraId="647D34A5"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7CDCDD9C" w14:textId="77777777" w:rsidR="005C3C2F" w:rsidRPr="00D0162F" w:rsidRDefault="005C3C2F" w:rsidP="005C3C2F">
            <w:pPr>
              <w:pStyle w:val="TAL"/>
              <w:keepNext w:val="0"/>
              <w:keepLines w:val="0"/>
              <w:rPr>
                <w:b/>
              </w:rPr>
            </w:pPr>
            <w:r w:rsidRPr="00D0162F">
              <w:rPr>
                <w:b/>
              </w:rPr>
              <w:t>6.6.1.5</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402E9545" w14:textId="4DA36F11" w:rsidR="005C3C2F" w:rsidRPr="00D0162F" w:rsidRDefault="005C3C2F" w:rsidP="005C3C2F">
            <w:pPr>
              <w:pStyle w:val="TAL"/>
              <w:keepNext w:val="0"/>
              <w:keepLines w:val="0"/>
            </w:pPr>
            <w:r w:rsidRPr="00D0162F">
              <w:t>SA event triggered reporting tests without gap under non-DRX with SSB index reading</w:t>
            </w:r>
          </w:p>
        </w:tc>
        <w:tc>
          <w:tcPr>
            <w:tcW w:w="1043" w:type="dxa"/>
            <w:tcBorders>
              <w:top w:val="single" w:sz="4" w:space="0" w:color="auto"/>
              <w:left w:val="nil"/>
              <w:bottom w:val="single" w:sz="4" w:space="0" w:color="auto"/>
              <w:right w:val="single" w:sz="4" w:space="0" w:color="auto"/>
            </w:tcBorders>
            <w:shd w:val="clear" w:color="auto" w:fill="auto"/>
            <w:vAlign w:val="center"/>
          </w:tcPr>
          <w:p w14:paraId="56214B9C" w14:textId="094FA7DB"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565E8DD1" w14:textId="3B3CFE6F" w:rsidR="005C3C2F" w:rsidRPr="00D0162F" w:rsidRDefault="005C3C2F" w:rsidP="005C3C2F">
            <w:pPr>
              <w:pStyle w:val="TAL"/>
              <w:keepNext w:val="0"/>
              <w:keepLines w:val="0"/>
            </w:pPr>
            <w:r w:rsidRPr="00D0162F">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04736538"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9FEC419"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1DB5DA1C" w14:textId="77777777" w:rsidR="005C3C2F" w:rsidRPr="00D0162F" w:rsidRDefault="005C3C2F" w:rsidP="005C3C2F">
            <w:pPr>
              <w:pStyle w:val="TAL"/>
              <w:keepNext w:val="0"/>
              <w:keepLines w:val="0"/>
            </w:pPr>
          </w:p>
        </w:tc>
      </w:tr>
      <w:tr w:rsidR="005C3C2F" w:rsidRPr="00D0162F" w14:paraId="53D01795"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2597AEE" w14:textId="77777777" w:rsidR="005C3C2F" w:rsidRPr="00D0162F" w:rsidRDefault="005C3C2F" w:rsidP="005C3C2F">
            <w:pPr>
              <w:pStyle w:val="TAL"/>
              <w:keepNext w:val="0"/>
              <w:keepLines w:val="0"/>
              <w:rPr>
                <w:b/>
              </w:rPr>
            </w:pPr>
            <w:r w:rsidRPr="00D0162F">
              <w:rPr>
                <w:b/>
              </w:rPr>
              <w:t>6.6.1.6</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2DCDBFE6" w14:textId="0779009C" w:rsidR="005C3C2F" w:rsidRPr="00D0162F" w:rsidRDefault="005C3C2F" w:rsidP="005C3C2F">
            <w:pPr>
              <w:pStyle w:val="TAL"/>
              <w:keepNext w:val="0"/>
              <w:keepLines w:val="0"/>
            </w:pPr>
            <w:r w:rsidRPr="00D0162F">
              <w:t>SA event triggered reporting tests with per-UE gaps under non-DRX with SSB index reading</w:t>
            </w:r>
          </w:p>
        </w:tc>
        <w:tc>
          <w:tcPr>
            <w:tcW w:w="1043" w:type="dxa"/>
            <w:tcBorders>
              <w:top w:val="single" w:sz="4" w:space="0" w:color="auto"/>
              <w:left w:val="nil"/>
              <w:bottom w:val="single" w:sz="4" w:space="0" w:color="auto"/>
              <w:right w:val="single" w:sz="4" w:space="0" w:color="auto"/>
            </w:tcBorders>
            <w:shd w:val="clear" w:color="auto" w:fill="auto"/>
            <w:vAlign w:val="center"/>
          </w:tcPr>
          <w:p w14:paraId="4947A050" w14:textId="7297145C"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5BDDFB05" w14:textId="2209C107" w:rsidR="005C3C2F" w:rsidRPr="00D0162F" w:rsidRDefault="005C3C2F" w:rsidP="005C3C2F">
            <w:pPr>
              <w:pStyle w:val="TAL"/>
              <w:keepNext w:val="0"/>
              <w:keepLines w:val="0"/>
            </w:pPr>
            <w:r w:rsidRPr="00D0162F">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6DF3E679"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40DDB33B"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1431C144" w14:textId="77777777" w:rsidR="005C3C2F" w:rsidRPr="00D0162F" w:rsidRDefault="005C3C2F" w:rsidP="005C3C2F">
            <w:pPr>
              <w:pStyle w:val="TAL"/>
              <w:keepNext w:val="0"/>
              <w:keepLines w:val="0"/>
            </w:pPr>
          </w:p>
        </w:tc>
      </w:tr>
      <w:tr w:rsidR="005C3C2F" w:rsidRPr="00D0162F" w14:paraId="1AF15850"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71258CB6" w14:textId="77777777" w:rsidR="005C3C2F" w:rsidRPr="00D0162F" w:rsidRDefault="005C3C2F" w:rsidP="005C3C2F">
            <w:pPr>
              <w:pStyle w:val="TAL"/>
              <w:keepNext w:val="0"/>
              <w:keepLines w:val="0"/>
              <w:rPr>
                <w:b/>
                <w:lang w:eastAsia="zh-CN"/>
              </w:rPr>
            </w:pPr>
            <w:r w:rsidRPr="00D0162F">
              <w:rPr>
                <w:b/>
                <w:lang w:eastAsia="zh-CN"/>
              </w:rPr>
              <w:t>6.6.1.7</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48941D4D" w14:textId="06EE663C" w:rsidR="005C3C2F" w:rsidRPr="00D0162F" w:rsidRDefault="005C3C2F" w:rsidP="005C3C2F">
            <w:pPr>
              <w:pStyle w:val="TAL"/>
              <w:keepNext w:val="0"/>
              <w:keepLines w:val="0"/>
            </w:pPr>
            <w:r w:rsidRPr="00D0162F">
              <w:rPr>
                <w:lang w:eastAsia="sv-SE"/>
              </w:rPr>
              <w:t>NR SA FR1 event-triggered reporting without gap in DRX</w:t>
            </w:r>
            <w:r w:rsidRPr="00D0162F">
              <w:rPr>
                <w:lang w:eastAsia="zh-CN"/>
              </w:rPr>
              <w:t xml:space="preserve"> </w:t>
            </w:r>
            <w:r w:rsidRPr="00D0162F">
              <w:t>for UE configured with highSpeedMeasFlag-r16</w:t>
            </w:r>
          </w:p>
        </w:tc>
        <w:tc>
          <w:tcPr>
            <w:tcW w:w="1043" w:type="dxa"/>
            <w:tcBorders>
              <w:top w:val="single" w:sz="4" w:space="0" w:color="auto"/>
              <w:left w:val="nil"/>
              <w:bottom w:val="single" w:sz="4" w:space="0" w:color="auto"/>
              <w:right w:val="single" w:sz="4" w:space="0" w:color="auto"/>
            </w:tcBorders>
            <w:shd w:val="clear" w:color="auto" w:fill="auto"/>
            <w:vAlign w:val="center"/>
          </w:tcPr>
          <w:p w14:paraId="7534DE1F" w14:textId="46AAB394"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083A5296" w14:textId="493230E3" w:rsidR="005C3C2F" w:rsidRPr="00D0162F" w:rsidRDefault="005C3C2F" w:rsidP="005C3C2F">
            <w:pPr>
              <w:pStyle w:val="TAL"/>
              <w:keepNext w:val="0"/>
              <w:keepLines w:val="0"/>
            </w:pPr>
            <w:r w:rsidRPr="00D0162F">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407EF9C4"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240B3A9"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673943F7" w14:textId="77777777" w:rsidR="005C3C2F" w:rsidRPr="00D0162F" w:rsidRDefault="005C3C2F" w:rsidP="005C3C2F">
            <w:pPr>
              <w:pStyle w:val="TAL"/>
              <w:keepNext w:val="0"/>
              <w:keepLines w:val="0"/>
            </w:pPr>
          </w:p>
        </w:tc>
      </w:tr>
      <w:tr w:rsidR="005C3C2F" w:rsidRPr="00D0162F" w14:paraId="7F530826" w14:textId="77777777" w:rsidTr="00B03141">
        <w:trPr>
          <w:jc w:val="center"/>
        </w:trPr>
        <w:tc>
          <w:tcPr>
            <w:tcW w:w="1005" w:type="dxa"/>
            <w:tcBorders>
              <w:top w:val="single" w:sz="4" w:space="0" w:color="auto"/>
              <w:left w:val="single" w:sz="4" w:space="0" w:color="auto"/>
              <w:right w:val="single" w:sz="4" w:space="0" w:color="auto"/>
            </w:tcBorders>
            <w:shd w:val="clear" w:color="auto" w:fill="auto"/>
            <w:vAlign w:val="center"/>
          </w:tcPr>
          <w:p w14:paraId="12FCA11E" w14:textId="457D4038" w:rsidR="005C3C2F" w:rsidRPr="00D0162F" w:rsidRDefault="005C3C2F" w:rsidP="005C3C2F">
            <w:pPr>
              <w:pStyle w:val="TAL"/>
              <w:keepNext w:val="0"/>
              <w:keepLines w:val="0"/>
              <w:rPr>
                <w:b/>
                <w:lang w:eastAsia="zh-CN"/>
              </w:rPr>
            </w:pPr>
            <w:r w:rsidRPr="00D0162F">
              <w:rPr>
                <w:b/>
                <w:lang w:eastAsia="zh-CN"/>
              </w:rPr>
              <w:t>6.6.1.8</w:t>
            </w:r>
          </w:p>
        </w:tc>
        <w:tc>
          <w:tcPr>
            <w:tcW w:w="3661" w:type="dxa"/>
            <w:tcBorders>
              <w:top w:val="single" w:sz="4" w:space="0" w:color="auto"/>
              <w:left w:val="nil"/>
              <w:right w:val="single" w:sz="4" w:space="0" w:color="auto"/>
            </w:tcBorders>
            <w:shd w:val="clear" w:color="auto" w:fill="auto"/>
            <w:noWrap/>
            <w:vAlign w:val="center"/>
          </w:tcPr>
          <w:p w14:paraId="00BDB8D2" w14:textId="71157F9B" w:rsidR="005C3C2F" w:rsidRPr="00D0162F" w:rsidRDefault="005C3C2F" w:rsidP="005C3C2F">
            <w:pPr>
              <w:pStyle w:val="TAL"/>
              <w:keepNext w:val="0"/>
              <w:keepLines w:val="0"/>
              <w:rPr>
                <w:lang w:eastAsia="sv-SE"/>
              </w:rPr>
            </w:pPr>
            <w:r w:rsidRPr="00D0162F">
              <w:rPr>
                <w:lang w:eastAsia="sv-SE"/>
              </w:rPr>
              <w:t>NR SA FR1 event triggered reporting without gap in DRX for UE configured with highSpeedMeasCA-Scell-r17</w:t>
            </w:r>
          </w:p>
        </w:tc>
        <w:tc>
          <w:tcPr>
            <w:tcW w:w="1043" w:type="dxa"/>
            <w:tcBorders>
              <w:top w:val="single" w:sz="4" w:space="0" w:color="auto"/>
              <w:left w:val="nil"/>
              <w:right w:val="single" w:sz="4" w:space="0" w:color="auto"/>
            </w:tcBorders>
            <w:shd w:val="clear" w:color="auto" w:fill="auto"/>
            <w:vAlign w:val="center"/>
          </w:tcPr>
          <w:p w14:paraId="0967F741" w14:textId="60CD404A"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74853D78" w14:textId="1DF05807" w:rsidR="005C3C2F" w:rsidRPr="00D0162F" w:rsidRDefault="005C3C2F" w:rsidP="005C3C2F">
            <w:pPr>
              <w:pStyle w:val="TAL"/>
              <w:keepNext w:val="0"/>
              <w:keepLines w:val="0"/>
            </w:pPr>
            <w:r w:rsidRPr="00D0162F">
              <w:t xml:space="preserve">NR Cell </w:t>
            </w:r>
            <w:r w:rsidR="00B03141" w:rsidRPr="00B03141">
              <w:t>6</w:t>
            </w:r>
          </w:p>
        </w:tc>
        <w:tc>
          <w:tcPr>
            <w:tcW w:w="1056" w:type="dxa"/>
            <w:tcBorders>
              <w:top w:val="single" w:sz="4" w:space="0" w:color="auto"/>
              <w:left w:val="nil"/>
              <w:bottom w:val="single" w:sz="4" w:space="0" w:color="auto"/>
              <w:right w:val="single" w:sz="4" w:space="0" w:color="auto"/>
            </w:tcBorders>
            <w:shd w:val="clear" w:color="auto" w:fill="auto"/>
            <w:vAlign w:val="center"/>
          </w:tcPr>
          <w:p w14:paraId="36942D87" w14:textId="21B9FE47" w:rsidR="005C3C2F" w:rsidRPr="00D0162F" w:rsidRDefault="00B03141" w:rsidP="005C3C2F">
            <w:pPr>
              <w:pStyle w:val="TAL"/>
              <w:keepNext w:val="0"/>
              <w:keepLines w:val="0"/>
            </w:pPr>
            <w:r w:rsidRPr="00B03141">
              <w:t>NR Cell 13</w:t>
            </w:r>
          </w:p>
        </w:tc>
        <w:tc>
          <w:tcPr>
            <w:tcW w:w="1041" w:type="dxa"/>
            <w:tcBorders>
              <w:top w:val="single" w:sz="4" w:space="0" w:color="auto"/>
              <w:left w:val="nil"/>
              <w:bottom w:val="single" w:sz="4" w:space="0" w:color="auto"/>
              <w:right w:val="single" w:sz="4" w:space="0" w:color="auto"/>
            </w:tcBorders>
            <w:vAlign w:val="center"/>
          </w:tcPr>
          <w:p w14:paraId="6DA358C0"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E90AD3F" w14:textId="6616EFAA" w:rsidR="005C3C2F" w:rsidRPr="00D0162F" w:rsidRDefault="00B03141" w:rsidP="005C3C2F">
            <w:pPr>
              <w:pStyle w:val="TAL"/>
              <w:keepNext w:val="0"/>
              <w:keepLines w:val="0"/>
            </w:pPr>
            <w:r w:rsidRPr="00B03141">
              <w:t>intra-band</w:t>
            </w:r>
          </w:p>
        </w:tc>
      </w:tr>
      <w:tr w:rsidR="00B03141" w:rsidRPr="00D0162F" w14:paraId="1943B699" w14:textId="77777777" w:rsidTr="00B03141">
        <w:trPr>
          <w:jc w:val="center"/>
        </w:trPr>
        <w:tc>
          <w:tcPr>
            <w:tcW w:w="1005" w:type="dxa"/>
            <w:tcBorders>
              <w:left w:val="single" w:sz="4" w:space="0" w:color="auto"/>
              <w:bottom w:val="single" w:sz="4" w:space="0" w:color="auto"/>
              <w:right w:val="single" w:sz="4" w:space="0" w:color="auto"/>
            </w:tcBorders>
            <w:shd w:val="clear" w:color="auto" w:fill="auto"/>
            <w:vAlign w:val="center"/>
          </w:tcPr>
          <w:p w14:paraId="2816C9E7" w14:textId="77777777" w:rsidR="00B03141" w:rsidRPr="00D0162F" w:rsidRDefault="00B03141" w:rsidP="00B03141">
            <w:pPr>
              <w:pStyle w:val="TAL"/>
              <w:keepNext w:val="0"/>
              <w:keepLines w:val="0"/>
              <w:rPr>
                <w:b/>
                <w:lang w:eastAsia="zh-CN"/>
              </w:rPr>
            </w:pPr>
          </w:p>
        </w:tc>
        <w:tc>
          <w:tcPr>
            <w:tcW w:w="3661" w:type="dxa"/>
            <w:tcBorders>
              <w:left w:val="nil"/>
              <w:bottom w:val="single" w:sz="4" w:space="0" w:color="auto"/>
              <w:right w:val="single" w:sz="4" w:space="0" w:color="auto"/>
            </w:tcBorders>
            <w:shd w:val="clear" w:color="auto" w:fill="auto"/>
            <w:noWrap/>
            <w:vAlign w:val="center"/>
          </w:tcPr>
          <w:p w14:paraId="0D4C6CE0" w14:textId="77777777" w:rsidR="00B03141" w:rsidRPr="00D0162F" w:rsidRDefault="00B03141" w:rsidP="00B03141">
            <w:pPr>
              <w:pStyle w:val="TAL"/>
              <w:keepNext w:val="0"/>
              <w:keepLines w:val="0"/>
              <w:rPr>
                <w:lang w:eastAsia="sv-SE"/>
              </w:rPr>
            </w:pPr>
          </w:p>
        </w:tc>
        <w:tc>
          <w:tcPr>
            <w:tcW w:w="1043" w:type="dxa"/>
            <w:tcBorders>
              <w:left w:val="nil"/>
              <w:bottom w:val="single" w:sz="4" w:space="0" w:color="auto"/>
              <w:right w:val="single" w:sz="4" w:space="0" w:color="auto"/>
            </w:tcBorders>
            <w:shd w:val="clear" w:color="auto" w:fill="auto"/>
            <w:vAlign w:val="center"/>
          </w:tcPr>
          <w:p w14:paraId="47F98B91" w14:textId="77777777" w:rsidR="00B03141" w:rsidRPr="00D0162F" w:rsidRDefault="00B03141" w:rsidP="00B03141">
            <w:pPr>
              <w:pStyle w:val="TAL"/>
              <w:keepNext w:val="0"/>
              <w:keepLines w:val="0"/>
            </w:pPr>
          </w:p>
        </w:tc>
        <w:tc>
          <w:tcPr>
            <w:tcW w:w="1041" w:type="dxa"/>
            <w:tcBorders>
              <w:top w:val="single" w:sz="4" w:space="0" w:color="auto"/>
              <w:left w:val="nil"/>
              <w:bottom w:val="single" w:sz="4" w:space="0" w:color="auto"/>
              <w:right w:val="single" w:sz="4" w:space="0" w:color="auto"/>
            </w:tcBorders>
            <w:shd w:val="clear" w:color="auto" w:fill="auto"/>
            <w:vAlign w:val="center"/>
          </w:tcPr>
          <w:p w14:paraId="4B6C0A60" w14:textId="7B91505E" w:rsidR="00B03141" w:rsidRPr="00D0162F" w:rsidRDefault="00B03141" w:rsidP="00B03141">
            <w:pPr>
              <w:pStyle w:val="TAL"/>
              <w:keepNext w:val="0"/>
              <w:keepLines w:val="0"/>
            </w:pPr>
            <w:r>
              <w:t>NR Cell 10</w:t>
            </w:r>
          </w:p>
        </w:tc>
        <w:tc>
          <w:tcPr>
            <w:tcW w:w="1056" w:type="dxa"/>
            <w:tcBorders>
              <w:top w:val="single" w:sz="4" w:space="0" w:color="auto"/>
              <w:left w:val="nil"/>
              <w:bottom w:val="single" w:sz="4" w:space="0" w:color="auto"/>
              <w:right w:val="single" w:sz="4" w:space="0" w:color="auto"/>
            </w:tcBorders>
            <w:shd w:val="clear" w:color="auto" w:fill="auto"/>
            <w:vAlign w:val="center"/>
          </w:tcPr>
          <w:p w14:paraId="0AD6D068" w14:textId="10C50F33" w:rsidR="00B03141" w:rsidRPr="00B03141" w:rsidRDefault="00B03141" w:rsidP="00B03141">
            <w:pPr>
              <w:pStyle w:val="TAL"/>
              <w:keepNext w:val="0"/>
              <w:keepLines w:val="0"/>
            </w:pPr>
            <w:r>
              <w:t>NR Cell 30</w:t>
            </w:r>
          </w:p>
        </w:tc>
        <w:tc>
          <w:tcPr>
            <w:tcW w:w="1041" w:type="dxa"/>
            <w:tcBorders>
              <w:top w:val="single" w:sz="4" w:space="0" w:color="auto"/>
              <w:left w:val="nil"/>
              <w:bottom w:val="single" w:sz="4" w:space="0" w:color="auto"/>
              <w:right w:val="single" w:sz="4" w:space="0" w:color="auto"/>
            </w:tcBorders>
            <w:vAlign w:val="center"/>
          </w:tcPr>
          <w:p w14:paraId="6E05DCDA" w14:textId="77777777" w:rsidR="00B03141" w:rsidRPr="00D0162F" w:rsidRDefault="00B03141" w:rsidP="00B03141">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1F68470" w14:textId="72E4E47A" w:rsidR="00B03141" w:rsidRPr="00B03141" w:rsidRDefault="00B03141" w:rsidP="00B03141">
            <w:pPr>
              <w:pStyle w:val="TAL"/>
              <w:keepNext w:val="0"/>
              <w:keepLines w:val="0"/>
            </w:pPr>
            <w:r>
              <w:t>inter-band</w:t>
            </w:r>
          </w:p>
        </w:tc>
      </w:tr>
      <w:tr w:rsidR="005C3C2F" w:rsidRPr="00D0162F" w14:paraId="3DF231CF"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7D5B906" w14:textId="77777777" w:rsidR="005C3C2F" w:rsidRPr="00D0162F" w:rsidRDefault="005C3C2F" w:rsidP="005C3C2F">
            <w:pPr>
              <w:pStyle w:val="TAL"/>
              <w:keepNext w:val="0"/>
              <w:keepLines w:val="0"/>
              <w:rPr>
                <w:b/>
              </w:rPr>
            </w:pPr>
            <w:r w:rsidRPr="00D0162F">
              <w:rPr>
                <w:b/>
              </w:rPr>
              <w:t>6.6.2.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1D27EB5B" w14:textId="2DB8F002" w:rsidR="005C3C2F" w:rsidRPr="00D0162F" w:rsidRDefault="005C3C2F" w:rsidP="005C3C2F">
            <w:pPr>
              <w:pStyle w:val="TAL"/>
              <w:keepNext w:val="0"/>
              <w:keepLines w:val="0"/>
            </w:pPr>
            <w:r w:rsidRPr="00D0162F">
              <w:rPr>
                <w:lang w:eastAsia="sv-SE"/>
              </w:rPr>
              <w:t>NR SA FR1-FR1 event-triggered reporting in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1F7CC32C" w14:textId="13793EEC" w:rsidR="005C3C2F" w:rsidRPr="00D0162F" w:rsidRDefault="005C3C2F" w:rsidP="005C3C2F">
            <w:pPr>
              <w:pStyle w:val="TAL"/>
              <w:keepNext w:val="0"/>
              <w:keepLines w:val="0"/>
            </w:pPr>
            <w:r w:rsidRPr="00D0162F">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105842E8" w14:textId="1FE60F87" w:rsidR="005C3C2F" w:rsidRPr="00D0162F" w:rsidRDefault="005C3C2F" w:rsidP="005C3C2F">
            <w:pPr>
              <w:pStyle w:val="TAL"/>
              <w:keepNext w:val="0"/>
              <w:keepLines w:val="0"/>
            </w:pPr>
            <w:r w:rsidRPr="00D0162F">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250B828B"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459BD42E"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627BFB5" w14:textId="77777777" w:rsidR="005C3C2F" w:rsidRPr="00D0162F" w:rsidRDefault="005C3C2F" w:rsidP="005C3C2F">
            <w:pPr>
              <w:pStyle w:val="TAL"/>
              <w:keepNext w:val="0"/>
              <w:keepLines w:val="0"/>
            </w:pPr>
          </w:p>
        </w:tc>
      </w:tr>
      <w:tr w:rsidR="005C3C2F" w:rsidRPr="00D0162F" w14:paraId="2D27D908"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0F6DAEBD" w14:textId="77777777" w:rsidR="005C3C2F" w:rsidRPr="00D0162F" w:rsidRDefault="005C3C2F" w:rsidP="005C3C2F">
            <w:pPr>
              <w:pStyle w:val="TAL"/>
              <w:keepNext w:val="0"/>
              <w:keepLines w:val="0"/>
              <w:rPr>
                <w:b/>
              </w:rPr>
            </w:pPr>
            <w:r w:rsidRPr="00D0162F">
              <w:rPr>
                <w:b/>
              </w:rPr>
              <w:t>6.6.2.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7DD548A5" w14:textId="636B4520" w:rsidR="005C3C2F" w:rsidRPr="00D0162F" w:rsidRDefault="005C3C2F" w:rsidP="005C3C2F">
            <w:pPr>
              <w:pStyle w:val="TAL"/>
              <w:keepNext w:val="0"/>
              <w:keepLines w:val="0"/>
            </w:pPr>
            <w:r w:rsidRPr="00D0162F">
              <w:rPr>
                <w:lang w:eastAsia="sv-SE"/>
              </w:rPr>
              <w:t>NR SA FR1-FR1 event-triggered reporting in 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7A50E6C9" w14:textId="1E47AC76" w:rsidR="005C3C2F" w:rsidRPr="00D0162F" w:rsidRDefault="005C3C2F" w:rsidP="005C3C2F">
            <w:pPr>
              <w:pStyle w:val="TAL"/>
              <w:keepNext w:val="0"/>
              <w:keepLines w:val="0"/>
            </w:pPr>
            <w:r w:rsidRPr="00D0162F">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0CB2AF2C" w14:textId="4F099A03" w:rsidR="005C3C2F" w:rsidRPr="00D0162F" w:rsidRDefault="005C3C2F" w:rsidP="005C3C2F">
            <w:pPr>
              <w:pStyle w:val="TAL"/>
              <w:keepNext w:val="0"/>
              <w:keepLines w:val="0"/>
            </w:pPr>
            <w:r w:rsidRPr="00D0162F">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3DF6F217"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45B244A8"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6300B4E0" w14:textId="77777777" w:rsidR="005C3C2F" w:rsidRPr="00D0162F" w:rsidRDefault="005C3C2F" w:rsidP="005C3C2F">
            <w:pPr>
              <w:pStyle w:val="TAL"/>
              <w:keepNext w:val="0"/>
              <w:keepLines w:val="0"/>
            </w:pPr>
          </w:p>
        </w:tc>
      </w:tr>
      <w:tr w:rsidR="005C3C2F" w:rsidRPr="00D0162F" w14:paraId="15931588"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6CBDD1B5" w14:textId="77777777" w:rsidR="005C3C2F" w:rsidRPr="00D0162F" w:rsidRDefault="005C3C2F" w:rsidP="005C3C2F">
            <w:pPr>
              <w:pStyle w:val="TAL"/>
              <w:keepNext w:val="0"/>
              <w:keepLines w:val="0"/>
              <w:rPr>
                <w:b/>
              </w:rPr>
            </w:pPr>
            <w:r w:rsidRPr="00D0162F">
              <w:rPr>
                <w:b/>
              </w:rPr>
              <w:t>6.6.2.5</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492309BC" w14:textId="535FFE4F" w:rsidR="005C3C2F" w:rsidRPr="00D0162F" w:rsidRDefault="005C3C2F" w:rsidP="005C3C2F">
            <w:pPr>
              <w:pStyle w:val="TAL"/>
              <w:keepNext w:val="0"/>
              <w:keepLines w:val="0"/>
            </w:pPr>
            <w:r w:rsidRPr="00D0162F">
              <w:rPr>
                <w:lang w:eastAsia="sv-SE"/>
              </w:rPr>
              <w:t>NR SA FR1-FR1 event-triggered reporting in non-DRX with SSB time index detection</w:t>
            </w:r>
          </w:p>
        </w:tc>
        <w:tc>
          <w:tcPr>
            <w:tcW w:w="1043" w:type="dxa"/>
            <w:tcBorders>
              <w:top w:val="single" w:sz="4" w:space="0" w:color="auto"/>
              <w:left w:val="nil"/>
              <w:bottom w:val="single" w:sz="4" w:space="0" w:color="auto"/>
              <w:right w:val="single" w:sz="4" w:space="0" w:color="auto"/>
            </w:tcBorders>
            <w:shd w:val="clear" w:color="auto" w:fill="auto"/>
            <w:vAlign w:val="center"/>
          </w:tcPr>
          <w:p w14:paraId="60394A3C" w14:textId="3031E61B" w:rsidR="005C3C2F" w:rsidRPr="00D0162F" w:rsidRDefault="005C3C2F" w:rsidP="005C3C2F">
            <w:pPr>
              <w:pStyle w:val="TAL"/>
              <w:keepNext w:val="0"/>
              <w:keepLines w:val="0"/>
            </w:pPr>
            <w:r w:rsidRPr="00D0162F">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10E1D0F1" w14:textId="65B14067" w:rsidR="005C3C2F" w:rsidRPr="00D0162F" w:rsidRDefault="005C3C2F" w:rsidP="005C3C2F">
            <w:pPr>
              <w:pStyle w:val="TAL"/>
              <w:keepNext w:val="0"/>
              <w:keepLines w:val="0"/>
            </w:pPr>
            <w:r w:rsidRPr="00D0162F">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42196BAB"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44448D9"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AABA2D9" w14:textId="77777777" w:rsidR="005C3C2F" w:rsidRPr="00D0162F" w:rsidRDefault="005C3C2F" w:rsidP="005C3C2F">
            <w:pPr>
              <w:pStyle w:val="TAL"/>
              <w:keepNext w:val="0"/>
              <w:keepLines w:val="0"/>
            </w:pPr>
          </w:p>
        </w:tc>
      </w:tr>
      <w:tr w:rsidR="005C3C2F" w:rsidRPr="00D0162F" w14:paraId="0522E9B1"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46ADCCCF" w14:textId="77777777" w:rsidR="005C3C2F" w:rsidRPr="00D0162F" w:rsidRDefault="005C3C2F" w:rsidP="005C3C2F">
            <w:pPr>
              <w:pStyle w:val="TAL"/>
              <w:keepNext w:val="0"/>
              <w:keepLines w:val="0"/>
              <w:rPr>
                <w:b/>
              </w:rPr>
            </w:pPr>
            <w:r w:rsidRPr="00D0162F">
              <w:rPr>
                <w:b/>
              </w:rPr>
              <w:t>6.6.2.6</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14970934" w14:textId="4D1D5475" w:rsidR="005C3C2F" w:rsidRPr="00D0162F" w:rsidRDefault="005C3C2F" w:rsidP="005C3C2F">
            <w:pPr>
              <w:pStyle w:val="TAL"/>
              <w:keepNext w:val="0"/>
              <w:keepLines w:val="0"/>
            </w:pPr>
            <w:r w:rsidRPr="00D0162F">
              <w:rPr>
                <w:lang w:eastAsia="sv-SE"/>
              </w:rPr>
              <w:t>NR SA FR1-FR1 event-triggered reporting  in DRX with SSB time index detection</w:t>
            </w:r>
          </w:p>
        </w:tc>
        <w:tc>
          <w:tcPr>
            <w:tcW w:w="1043" w:type="dxa"/>
            <w:tcBorders>
              <w:top w:val="single" w:sz="4" w:space="0" w:color="auto"/>
              <w:left w:val="nil"/>
              <w:bottom w:val="single" w:sz="4" w:space="0" w:color="auto"/>
              <w:right w:val="single" w:sz="4" w:space="0" w:color="auto"/>
            </w:tcBorders>
            <w:shd w:val="clear" w:color="auto" w:fill="auto"/>
            <w:vAlign w:val="center"/>
          </w:tcPr>
          <w:p w14:paraId="0148C7DE" w14:textId="309575E6" w:rsidR="005C3C2F" w:rsidRPr="00D0162F" w:rsidRDefault="005C3C2F" w:rsidP="005C3C2F">
            <w:pPr>
              <w:pStyle w:val="TAL"/>
              <w:keepNext w:val="0"/>
              <w:keepLines w:val="0"/>
            </w:pPr>
            <w:r w:rsidRPr="00D0162F">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6028370F" w14:textId="29175059" w:rsidR="005C3C2F" w:rsidRPr="00D0162F" w:rsidRDefault="005C3C2F" w:rsidP="005C3C2F">
            <w:pPr>
              <w:pStyle w:val="TAL"/>
              <w:keepNext w:val="0"/>
              <w:keepLines w:val="0"/>
            </w:pPr>
            <w:r w:rsidRPr="00D0162F">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01D52920"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9975410"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6D80E6CB" w14:textId="77777777" w:rsidR="005C3C2F" w:rsidRPr="00D0162F" w:rsidRDefault="005C3C2F" w:rsidP="005C3C2F">
            <w:pPr>
              <w:pStyle w:val="TAL"/>
              <w:keepNext w:val="0"/>
              <w:keepLines w:val="0"/>
            </w:pPr>
          </w:p>
        </w:tc>
      </w:tr>
      <w:tr w:rsidR="00EF64C7" w:rsidRPr="00D0162F" w14:paraId="489FA2F9"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0A91F751" w14:textId="7DDEAE16" w:rsidR="00EF64C7" w:rsidRPr="00D0162F" w:rsidRDefault="00EF64C7" w:rsidP="00EF64C7">
            <w:pPr>
              <w:pStyle w:val="TAL"/>
              <w:keepNext w:val="0"/>
              <w:keepLines w:val="0"/>
              <w:rPr>
                <w:b/>
              </w:rPr>
            </w:pPr>
            <w:r>
              <w:rPr>
                <w:b/>
              </w:rPr>
              <w:t>6.6.2.9</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1CC98B89" w14:textId="62C98A82" w:rsidR="00EF64C7" w:rsidRPr="00D0162F" w:rsidRDefault="00EF64C7" w:rsidP="00EF64C7">
            <w:pPr>
              <w:pStyle w:val="TAL"/>
              <w:keepNext w:val="0"/>
              <w:keepLines w:val="0"/>
              <w:rPr>
                <w:lang w:eastAsia="sv-SE"/>
              </w:rPr>
            </w:pPr>
            <w:r w:rsidRPr="00F87A84">
              <w:rPr>
                <w:lang w:eastAsia="sv-SE"/>
              </w:rPr>
              <w:t xml:space="preserve">NR </w:t>
            </w:r>
            <w:r w:rsidRPr="00F87A84">
              <w:t>SA FR1-FR1 event triggered reporting tests with additional mandatory gap pattern</w:t>
            </w:r>
          </w:p>
        </w:tc>
        <w:tc>
          <w:tcPr>
            <w:tcW w:w="1043" w:type="dxa"/>
            <w:tcBorders>
              <w:top w:val="single" w:sz="4" w:space="0" w:color="auto"/>
              <w:left w:val="nil"/>
              <w:bottom w:val="single" w:sz="4" w:space="0" w:color="auto"/>
              <w:right w:val="single" w:sz="4" w:space="0" w:color="auto"/>
            </w:tcBorders>
            <w:shd w:val="clear" w:color="auto" w:fill="auto"/>
            <w:vAlign w:val="center"/>
          </w:tcPr>
          <w:p w14:paraId="7AFAC794" w14:textId="68D39BA1" w:rsidR="00EF64C7" w:rsidRPr="00D0162F" w:rsidRDefault="00EF64C7" w:rsidP="00EF64C7">
            <w:pPr>
              <w:pStyle w:val="TAL"/>
              <w:keepNext w:val="0"/>
              <w:keepLines w:val="0"/>
            </w:pPr>
            <w:r w:rsidRPr="00454010">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01C77D8B" w14:textId="190659BD" w:rsidR="00EF64C7" w:rsidRPr="00D0162F" w:rsidRDefault="00EF64C7" w:rsidP="00EF64C7">
            <w:pPr>
              <w:pStyle w:val="TAL"/>
              <w:keepNext w:val="0"/>
              <w:keepLines w:val="0"/>
            </w:pPr>
            <w:r w:rsidRPr="00454010">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5D27EBE0" w14:textId="77777777" w:rsidR="00EF64C7" w:rsidRPr="00D0162F" w:rsidRDefault="00EF64C7" w:rsidP="00EF64C7">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F90DAEC" w14:textId="77777777" w:rsidR="00EF64C7" w:rsidRPr="00D0162F" w:rsidRDefault="00EF64C7" w:rsidP="00EF64C7">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32B8BD1" w14:textId="77777777" w:rsidR="00EF64C7" w:rsidRPr="00D0162F" w:rsidRDefault="00EF64C7" w:rsidP="00EF64C7">
            <w:pPr>
              <w:pStyle w:val="TAL"/>
              <w:keepNext w:val="0"/>
              <w:keepLines w:val="0"/>
            </w:pPr>
          </w:p>
        </w:tc>
      </w:tr>
      <w:tr w:rsidR="00EF64C7" w:rsidRPr="00D0162F" w14:paraId="30EF5297"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02D76FC2" w14:textId="23AD70DE" w:rsidR="00EF64C7" w:rsidRPr="00D0162F" w:rsidRDefault="00EF64C7" w:rsidP="00EF64C7">
            <w:pPr>
              <w:pStyle w:val="TAL"/>
              <w:keepNext w:val="0"/>
              <w:keepLines w:val="0"/>
              <w:rPr>
                <w:b/>
              </w:rPr>
            </w:pPr>
            <w:r>
              <w:rPr>
                <w:b/>
              </w:rPr>
              <w:t>6.6.2.10</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1DE722C5" w14:textId="4FCFB9E2" w:rsidR="00EF64C7" w:rsidRPr="00D0162F" w:rsidRDefault="00EF64C7" w:rsidP="00EF64C7">
            <w:pPr>
              <w:pStyle w:val="TAL"/>
              <w:keepNext w:val="0"/>
              <w:keepLines w:val="0"/>
              <w:rPr>
                <w:lang w:eastAsia="sv-SE"/>
              </w:rPr>
            </w:pPr>
            <w:r w:rsidRPr="00F87A84">
              <w:rPr>
                <w:lang w:eastAsia="sv-SE"/>
              </w:rPr>
              <w:t xml:space="preserve">NR </w:t>
            </w:r>
            <w:r w:rsidRPr="00F87A84">
              <w:t>SA FR1-FR1 event triggered reporting tests for FR1 without gap when DRX is used</w:t>
            </w:r>
          </w:p>
        </w:tc>
        <w:tc>
          <w:tcPr>
            <w:tcW w:w="1043" w:type="dxa"/>
            <w:tcBorders>
              <w:top w:val="single" w:sz="4" w:space="0" w:color="auto"/>
              <w:left w:val="nil"/>
              <w:bottom w:val="single" w:sz="4" w:space="0" w:color="auto"/>
              <w:right w:val="single" w:sz="4" w:space="0" w:color="auto"/>
            </w:tcBorders>
            <w:shd w:val="clear" w:color="auto" w:fill="auto"/>
            <w:vAlign w:val="center"/>
          </w:tcPr>
          <w:p w14:paraId="472DA95F" w14:textId="6F1AE6A5" w:rsidR="00EF64C7" w:rsidRPr="00D0162F" w:rsidRDefault="00EF64C7" w:rsidP="00EF64C7">
            <w:pPr>
              <w:pStyle w:val="TAL"/>
              <w:keepNext w:val="0"/>
              <w:keepLines w:val="0"/>
            </w:pPr>
            <w:r w:rsidRPr="00454010">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3DC78F22" w14:textId="760F3615" w:rsidR="00EF64C7" w:rsidRPr="00D0162F" w:rsidRDefault="00EF64C7" w:rsidP="00EF64C7">
            <w:pPr>
              <w:pStyle w:val="TAL"/>
              <w:keepNext w:val="0"/>
              <w:keepLines w:val="0"/>
            </w:pPr>
            <w:r w:rsidRPr="00454010">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2BCADB3A" w14:textId="77777777" w:rsidR="00EF64C7" w:rsidRPr="00D0162F" w:rsidRDefault="00EF64C7" w:rsidP="00EF64C7">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0490BAD" w14:textId="77777777" w:rsidR="00EF64C7" w:rsidRPr="00D0162F" w:rsidRDefault="00EF64C7" w:rsidP="00EF64C7">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D51A9E4" w14:textId="77777777" w:rsidR="00EF64C7" w:rsidRPr="00D0162F" w:rsidRDefault="00EF64C7" w:rsidP="00EF64C7">
            <w:pPr>
              <w:pStyle w:val="TAL"/>
              <w:keepNext w:val="0"/>
              <w:keepLines w:val="0"/>
            </w:pPr>
          </w:p>
        </w:tc>
      </w:tr>
      <w:tr w:rsidR="00EF64C7" w:rsidRPr="00D0162F" w14:paraId="156099B3"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1047B82E" w14:textId="409AC46E" w:rsidR="00EF64C7" w:rsidRPr="00D0162F" w:rsidRDefault="00EF64C7" w:rsidP="00EF64C7">
            <w:pPr>
              <w:pStyle w:val="TAL"/>
              <w:keepNext w:val="0"/>
              <w:keepLines w:val="0"/>
              <w:rPr>
                <w:b/>
              </w:rPr>
            </w:pPr>
            <w:r>
              <w:rPr>
                <w:b/>
              </w:rPr>
              <w:t>6.6.2.1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2A7169D2" w14:textId="0C6E9318" w:rsidR="00EF64C7" w:rsidRPr="00D0162F" w:rsidRDefault="00EF64C7" w:rsidP="00EF64C7">
            <w:pPr>
              <w:pStyle w:val="TAL"/>
              <w:keepNext w:val="0"/>
              <w:keepLines w:val="0"/>
              <w:rPr>
                <w:lang w:eastAsia="sv-SE"/>
              </w:rPr>
            </w:pPr>
            <w:r w:rsidRPr="00F87A84">
              <w:rPr>
                <w:lang w:eastAsia="sv-SE"/>
              </w:rPr>
              <w:t xml:space="preserve">NR </w:t>
            </w:r>
            <w:r w:rsidRPr="00F87A84">
              <w:t>SA FR1-FR1 event triggered reporting tests for FR1 without gap when DRX is not used</w:t>
            </w:r>
          </w:p>
        </w:tc>
        <w:tc>
          <w:tcPr>
            <w:tcW w:w="1043" w:type="dxa"/>
            <w:tcBorders>
              <w:top w:val="single" w:sz="4" w:space="0" w:color="auto"/>
              <w:left w:val="nil"/>
              <w:bottom w:val="single" w:sz="4" w:space="0" w:color="auto"/>
              <w:right w:val="single" w:sz="4" w:space="0" w:color="auto"/>
            </w:tcBorders>
            <w:shd w:val="clear" w:color="auto" w:fill="auto"/>
            <w:vAlign w:val="center"/>
          </w:tcPr>
          <w:p w14:paraId="5BF55E1A" w14:textId="090DBF1D" w:rsidR="00EF64C7" w:rsidRPr="00D0162F" w:rsidRDefault="00EF64C7" w:rsidP="00EF64C7">
            <w:pPr>
              <w:pStyle w:val="TAL"/>
              <w:keepNext w:val="0"/>
              <w:keepLines w:val="0"/>
            </w:pPr>
            <w:r w:rsidRPr="00454010">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6F27E9DA" w14:textId="6F696245" w:rsidR="00EF64C7" w:rsidRPr="00D0162F" w:rsidRDefault="00EF64C7" w:rsidP="00EF64C7">
            <w:pPr>
              <w:pStyle w:val="TAL"/>
              <w:keepNext w:val="0"/>
              <w:keepLines w:val="0"/>
            </w:pPr>
            <w:r w:rsidRPr="00454010">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69434B4D" w14:textId="77777777" w:rsidR="00EF64C7" w:rsidRPr="00D0162F" w:rsidRDefault="00EF64C7" w:rsidP="00EF64C7">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5ACB398" w14:textId="77777777" w:rsidR="00EF64C7" w:rsidRPr="00D0162F" w:rsidRDefault="00EF64C7" w:rsidP="00EF64C7">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D72BA44" w14:textId="77777777" w:rsidR="00EF64C7" w:rsidRPr="00D0162F" w:rsidRDefault="00EF64C7" w:rsidP="00EF64C7">
            <w:pPr>
              <w:pStyle w:val="TAL"/>
              <w:keepNext w:val="0"/>
              <w:keepLines w:val="0"/>
            </w:pPr>
          </w:p>
        </w:tc>
      </w:tr>
      <w:tr w:rsidR="005C3C2F" w:rsidRPr="00D0162F" w14:paraId="5361CAB3"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E9618F3" w14:textId="51C5B88A" w:rsidR="005C3C2F" w:rsidRPr="00D0162F" w:rsidRDefault="005C3C2F" w:rsidP="005C3C2F">
            <w:pPr>
              <w:pStyle w:val="TAL"/>
              <w:keepNext w:val="0"/>
              <w:keepLines w:val="0"/>
              <w:rPr>
                <w:b/>
              </w:rPr>
            </w:pPr>
            <w:r w:rsidRPr="00D0162F">
              <w:rPr>
                <w:b/>
              </w:rPr>
              <w:t>6.6.2.1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4F47EE54" w14:textId="2945745B" w:rsidR="005C3C2F" w:rsidRPr="00D0162F" w:rsidRDefault="005C3C2F" w:rsidP="005C3C2F">
            <w:pPr>
              <w:pStyle w:val="TAL"/>
              <w:keepNext w:val="0"/>
              <w:keepLines w:val="0"/>
              <w:rPr>
                <w:lang w:eastAsia="sv-SE"/>
              </w:rPr>
            </w:pPr>
            <w:r w:rsidRPr="00D0162F">
              <w:rPr>
                <w:lang w:eastAsia="sv-SE"/>
              </w:rPr>
              <w:t>NR SA FR1-FR1 event triggered reporting tests without SSB time index detection in DRX for UE configured with highSpeedMeasInterFreq-r17</w:t>
            </w:r>
          </w:p>
        </w:tc>
        <w:tc>
          <w:tcPr>
            <w:tcW w:w="1043" w:type="dxa"/>
            <w:tcBorders>
              <w:top w:val="single" w:sz="4" w:space="0" w:color="auto"/>
              <w:left w:val="nil"/>
              <w:bottom w:val="single" w:sz="4" w:space="0" w:color="auto"/>
              <w:right w:val="single" w:sz="4" w:space="0" w:color="auto"/>
            </w:tcBorders>
            <w:shd w:val="clear" w:color="auto" w:fill="auto"/>
            <w:vAlign w:val="center"/>
          </w:tcPr>
          <w:p w14:paraId="158EF45F" w14:textId="688D81F3" w:rsidR="005C3C2F" w:rsidRPr="00D0162F" w:rsidRDefault="005C3C2F" w:rsidP="005C3C2F">
            <w:pPr>
              <w:pStyle w:val="TAL"/>
              <w:keepNext w:val="0"/>
              <w:keepLines w:val="0"/>
            </w:pPr>
            <w:r w:rsidRPr="00D0162F">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28418A8C" w14:textId="17BF3EA4" w:rsidR="005C3C2F" w:rsidRPr="00D0162F" w:rsidRDefault="005C3C2F" w:rsidP="005C3C2F">
            <w:pPr>
              <w:pStyle w:val="TAL"/>
              <w:keepNext w:val="0"/>
              <w:keepLines w:val="0"/>
            </w:pPr>
            <w:r w:rsidRPr="00D0162F">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756CF2E0"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FAE694B"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110A4E12" w14:textId="77777777" w:rsidR="005C3C2F" w:rsidRPr="00D0162F" w:rsidRDefault="005C3C2F" w:rsidP="005C3C2F">
            <w:pPr>
              <w:pStyle w:val="TAL"/>
              <w:keepNext w:val="0"/>
              <w:keepLines w:val="0"/>
            </w:pPr>
          </w:p>
        </w:tc>
      </w:tr>
      <w:tr w:rsidR="005C3C2F" w:rsidRPr="00D0162F" w14:paraId="746B6555"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76BED2A" w14:textId="77777777" w:rsidR="005C3C2F" w:rsidRPr="00D0162F" w:rsidRDefault="005C3C2F" w:rsidP="005C3C2F">
            <w:pPr>
              <w:pStyle w:val="TAL"/>
              <w:keepNext w:val="0"/>
              <w:keepLines w:val="0"/>
              <w:rPr>
                <w:b/>
                <w:lang w:eastAsia="zh-TW"/>
              </w:rPr>
            </w:pPr>
            <w:r w:rsidRPr="00D0162F">
              <w:rPr>
                <w:b/>
                <w:lang w:eastAsia="zh-TW"/>
              </w:rPr>
              <w:t>6.6.4.1</w:t>
            </w:r>
          </w:p>
        </w:tc>
        <w:tc>
          <w:tcPr>
            <w:tcW w:w="3661" w:type="dxa"/>
            <w:tcBorders>
              <w:top w:val="single" w:sz="4" w:space="0" w:color="auto"/>
              <w:left w:val="nil"/>
              <w:bottom w:val="single" w:sz="4" w:space="0" w:color="auto"/>
              <w:right w:val="single" w:sz="4" w:space="0" w:color="auto"/>
            </w:tcBorders>
            <w:shd w:val="clear" w:color="auto" w:fill="auto"/>
            <w:noWrap/>
          </w:tcPr>
          <w:p w14:paraId="72763122" w14:textId="11AE1164" w:rsidR="005C3C2F" w:rsidRPr="00D0162F" w:rsidRDefault="005C3C2F" w:rsidP="005C3C2F">
            <w:pPr>
              <w:pStyle w:val="TAL"/>
              <w:rPr>
                <w:lang w:eastAsia="sv-SE"/>
              </w:rPr>
            </w:pPr>
            <w:r w:rsidRPr="00D0162F">
              <w:t>NR SA FR1 SSB-based L1-RSRP measurement in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3B47CD21" w14:textId="11636281" w:rsidR="005C3C2F" w:rsidRPr="00D0162F" w:rsidRDefault="005C3C2F" w:rsidP="005C3C2F">
            <w:pPr>
              <w:pStyle w:val="TAL"/>
              <w:keepNext w:val="0"/>
              <w:keepLines w:val="0"/>
              <w:rPr>
                <w:lang w:eastAsia="zh-TW"/>
              </w:rPr>
            </w:pPr>
            <w:r w:rsidRPr="00D0162F">
              <w:rPr>
                <w:lang w:eastAsia="zh-TW"/>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4C95347E"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130BA6E2"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410DEF2A"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E9CE78A" w14:textId="77777777" w:rsidR="005C3C2F" w:rsidRPr="00D0162F" w:rsidRDefault="005C3C2F" w:rsidP="005C3C2F">
            <w:pPr>
              <w:pStyle w:val="TAL"/>
              <w:keepNext w:val="0"/>
              <w:keepLines w:val="0"/>
            </w:pPr>
          </w:p>
        </w:tc>
      </w:tr>
      <w:tr w:rsidR="005C3C2F" w:rsidRPr="00D0162F" w14:paraId="1C28ABC4"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571B63AA" w14:textId="77777777" w:rsidR="005C3C2F" w:rsidRPr="00D0162F" w:rsidRDefault="005C3C2F" w:rsidP="005C3C2F">
            <w:pPr>
              <w:pStyle w:val="TAL"/>
              <w:keepNext w:val="0"/>
              <w:keepLines w:val="0"/>
              <w:rPr>
                <w:b/>
              </w:rPr>
            </w:pPr>
            <w:r w:rsidRPr="00D0162F">
              <w:rPr>
                <w:b/>
                <w:lang w:eastAsia="zh-TW"/>
              </w:rPr>
              <w:t>6.6.4.2</w:t>
            </w:r>
          </w:p>
        </w:tc>
        <w:tc>
          <w:tcPr>
            <w:tcW w:w="3661" w:type="dxa"/>
            <w:tcBorders>
              <w:top w:val="single" w:sz="4" w:space="0" w:color="auto"/>
              <w:left w:val="nil"/>
              <w:bottom w:val="single" w:sz="4" w:space="0" w:color="auto"/>
              <w:right w:val="single" w:sz="4" w:space="0" w:color="auto"/>
            </w:tcBorders>
            <w:shd w:val="clear" w:color="auto" w:fill="auto"/>
            <w:noWrap/>
          </w:tcPr>
          <w:p w14:paraId="50CB5F47" w14:textId="64E8FC17" w:rsidR="005C3C2F" w:rsidRPr="00D0162F" w:rsidRDefault="005C3C2F" w:rsidP="005C3C2F">
            <w:pPr>
              <w:pStyle w:val="TAL"/>
              <w:rPr>
                <w:lang w:eastAsia="sv-SE"/>
              </w:rPr>
            </w:pPr>
            <w:r w:rsidRPr="00D0162F">
              <w:t>NR SA FR1 SSB-based L1-RSRP measurement in 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2512FD90" w14:textId="3FD0416D" w:rsidR="005C3C2F" w:rsidRPr="00D0162F" w:rsidRDefault="005C3C2F" w:rsidP="005C3C2F">
            <w:pPr>
              <w:pStyle w:val="TAL"/>
              <w:keepNext w:val="0"/>
              <w:keepLines w:val="0"/>
            </w:pPr>
            <w:r w:rsidRPr="00D0162F">
              <w:rPr>
                <w:lang w:eastAsia="zh-TW"/>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4963DD3"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72CEB08D"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7E57F673"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F9682E8" w14:textId="77777777" w:rsidR="005C3C2F" w:rsidRPr="00D0162F" w:rsidRDefault="005C3C2F" w:rsidP="005C3C2F">
            <w:pPr>
              <w:pStyle w:val="TAL"/>
              <w:keepNext w:val="0"/>
              <w:keepLines w:val="0"/>
            </w:pPr>
          </w:p>
        </w:tc>
      </w:tr>
      <w:tr w:rsidR="005C3C2F" w:rsidRPr="00D0162F" w14:paraId="27086F9C"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5F523B7E" w14:textId="77777777" w:rsidR="005C3C2F" w:rsidRPr="00D0162F" w:rsidRDefault="005C3C2F" w:rsidP="005C3C2F">
            <w:pPr>
              <w:pStyle w:val="TAL"/>
              <w:keepNext w:val="0"/>
              <w:keepLines w:val="0"/>
              <w:rPr>
                <w:b/>
              </w:rPr>
            </w:pPr>
            <w:r w:rsidRPr="00D0162F">
              <w:rPr>
                <w:b/>
                <w:lang w:eastAsia="zh-TW"/>
              </w:rPr>
              <w:t>6.6.4.3</w:t>
            </w:r>
          </w:p>
        </w:tc>
        <w:tc>
          <w:tcPr>
            <w:tcW w:w="3661" w:type="dxa"/>
            <w:tcBorders>
              <w:top w:val="single" w:sz="4" w:space="0" w:color="auto"/>
              <w:left w:val="nil"/>
              <w:bottom w:val="single" w:sz="4" w:space="0" w:color="auto"/>
              <w:right w:val="single" w:sz="4" w:space="0" w:color="auto"/>
            </w:tcBorders>
            <w:shd w:val="clear" w:color="auto" w:fill="auto"/>
            <w:noWrap/>
          </w:tcPr>
          <w:p w14:paraId="70C140F0" w14:textId="5909B5D5" w:rsidR="005C3C2F" w:rsidRPr="00D0162F" w:rsidRDefault="005C3C2F" w:rsidP="005C3C2F">
            <w:pPr>
              <w:pStyle w:val="TAL"/>
              <w:rPr>
                <w:lang w:eastAsia="sv-SE"/>
              </w:rPr>
            </w:pPr>
            <w:r w:rsidRPr="00D0162F">
              <w:t>NR SA FR1 CSI-RS-based L1-RSRP measurement in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40E5342B" w14:textId="3FE9426B" w:rsidR="005C3C2F" w:rsidRPr="00D0162F" w:rsidRDefault="005C3C2F" w:rsidP="005C3C2F">
            <w:pPr>
              <w:pStyle w:val="TAL"/>
              <w:keepNext w:val="0"/>
              <w:keepLines w:val="0"/>
            </w:pPr>
            <w:r w:rsidRPr="00D0162F">
              <w:rPr>
                <w:lang w:eastAsia="zh-TW"/>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340F2E90"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457A1517"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7787F7D5"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363B9679" w14:textId="77777777" w:rsidR="005C3C2F" w:rsidRPr="00D0162F" w:rsidRDefault="005C3C2F" w:rsidP="005C3C2F">
            <w:pPr>
              <w:pStyle w:val="TAL"/>
              <w:keepNext w:val="0"/>
              <w:keepLines w:val="0"/>
            </w:pPr>
          </w:p>
        </w:tc>
      </w:tr>
      <w:tr w:rsidR="005C3C2F" w:rsidRPr="00D0162F" w14:paraId="30399778"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09AE6A60" w14:textId="77777777" w:rsidR="005C3C2F" w:rsidRPr="00D0162F" w:rsidRDefault="005C3C2F" w:rsidP="005C3C2F">
            <w:pPr>
              <w:pStyle w:val="TAL"/>
              <w:keepNext w:val="0"/>
              <w:keepLines w:val="0"/>
              <w:rPr>
                <w:b/>
              </w:rPr>
            </w:pPr>
            <w:r w:rsidRPr="00D0162F">
              <w:rPr>
                <w:b/>
                <w:lang w:eastAsia="zh-TW"/>
              </w:rPr>
              <w:t>6.6.4.4</w:t>
            </w:r>
          </w:p>
        </w:tc>
        <w:tc>
          <w:tcPr>
            <w:tcW w:w="3661" w:type="dxa"/>
            <w:tcBorders>
              <w:top w:val="single" w:sz="4" w:space="0" w:color="auto"/>
              <w:left w:val="nil"/>
              <w:bottom w:val="single" w:sz="4" w:space="0" w:color="auto"/>
              <w:right w:val="single" w:sz="4" w:space="0" w:color="auto"/>
            </w:tcBorders>
            <w:shd w:val="clear" w:color="auto" w:fill="auto"/>
            <w:noWrap/>
          </w:tcPr>
          <w:p w14:paraId="033388EB" w14:textId="1BCF3E40" w:rsidR="005C3C2F" w:rsidRPr="00D0162F" w:rsidRDefault="005C3C2F" w:rsidP="005C3C2F">
            <w:pPr>
              <w:pStyle w:val="TAL"/>
              <w:rPr>
                <w:lang w:eastAsia="sv-SE"/>
              </w:rPr>
            </w:pPr>
            <w:r w:rsidRPr="00D0162F">
              <w:t>NR SA FR1 CSI-RS-based L1-RSRP measurement in 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6B186102" w14:textId="5FEDACD6" w:rsidR="005C3C2F" w:rsidRPr="00D0162F" w:rsidRDefault="005C3C2F" w:rsidP="005C3C2F">
            <w:pPr>
              <w:pStyle w:val="TAL"/>
              <w:keepNext w:val="0"/>
              <w:keepLines w:val="0"/>
            </w:pPr>
            <w:r w:rsidRPr="00D0162F">
              <w:rPr>
                <w:lang w:eastAsia="zh-TW"/>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214E6811"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57FB1297"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6051075"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1B553E09" w14:textId="77777777" w:rsidR="005C3C2F" w:rsidRPr="00D0162F" w:rsidRDefault="005C3C2F" w:rsidP="005C3C2F">
            <w:pPr>
              <w:pStyle w:val="TAL"/>
              <w:keepNext w:val="0"/>
              <w:keepLines w:val="0"/>
            </w:pPr>
          </w:p>
        </w:tc>
      </w:tr>
      <w:tr w:rsidR="005C3C2F" w:rsidRPr="00D0162F" w14:paraId="00ED6438"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C7492EA" w14:textId="77777777" w:rsidR="005C3C2F" w:rsidRPr="00D0162F" w:rsidRDefault="005C3C2F" w:rsidP="005C3C2F">
            <w:pPr>
              <w:pStyle w:val="TAL"/>
              <w:keepNext w:val="0"/>
              <w:keepLines w:val="0"/>
              <w:rPr>
                <w:b/>
                <w:lang w:eastAsia="zh-TW"/>
              </w:rPr>
            </w:pPr>
            <w:r w:rsidRPr="00D0162F">
              <w:rPr>
                <w:b/>
                <w:lang w:eastAsia="zh-CN"/>
              </w:rPr>
              <w:t>6.6.4.5</w:t>
            </w:r>
          </w:p>
        </w:tc>
        <w:tc>
          <w:tcPr>
            <w:tcW w:w="3661" w:type="dxa"/>
            <w:tcBorders>
              <w:top w:val="single" w:sz="4" w:space="0" w:color="auto"/>
              <w:left w:val="nil"/>
              <w:bottom w:val="single" w:sz="4" w:space="0" w:color="auto"/>
              <w:right w:val="single" w:sz="4" w:space="0" w:color="auto"/>
            </w:tcBorders>
            <w:shd w:val="clear" w:color="auto" w:fill="auto"/>
            <w:noWrap/>
          </w:tcPr>
          <w:p w14:paraId="0F34D6F4" w14:textId="707CA992" w:rsidR="005C3C2F" w:rsidRPr="00D0162F" w:rsidRDefault="005C3C2F" w:rsidP="005C3C2F">
            <w:pPr>
              <w:pStyle w:val="TAL"/>
            </w:pPr>
            <w:r w:rsidRPr="00D0162F">
              <w:rPr>
                <w:snapToGrid w:val="0"/>
                <w:lang w:eastAsia="zh-CN"/>
              </w:rPr>
              <w:t>NR SA FR1 SSB-based L1-RSRP measurement in DRX for UE configured with highSpeedMeasFlag-r16</w:t>
            </w:r>
          </w:p>
        </w:tc>
        <w:tc>
          <w:tcPr>
            <w:tcW w:w="1043" w:type="dxa"/>
            <w:tcBorders>
              <w:top w:val="single" w:sz="4" w:space="0" w:color="auto"/>
              <w:left w:val="nil"/>
              <w:bottom w:val="single" w:sz="4" w:space="0" w:color="auto"/>
              <w:right w:val="single" w:sz="4" w:space="0" w:color="auto"/>
            </w:tcBorders>
            <w:shd w:val="clear" w:color="auto" w:fill="auto"/>
            <w:vAlign w:val="center"/>
          </w:tcPr>
          <w:p w14:paraId="79270E1A" w14:textId="52B54785" w:rsidR="005C3C2F" w:rsidRPr="00D0162F" w:rsidRDefault="005C3C2F" w:rsidP="005C3C2F">
            <w:pPr>
              <w:pStyle w:val="TAL"/>
              <w:keepNext w:val="0"/>
              <w:keepLines w:val="0"/>
              <w:rPr>
                <w:lang w:eastAsia="zh-TW"/>
              </w:rPr>
            </w:pPr>
            <w:r w:rsidRPr="00D0162F">
              <w:rPr>
                <w:lang w:eastAsia="zh-CN"/>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A54F5E0"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58698B15"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409965E"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EDA8A02" w14:textId="77777777" w:rsidR="005C3C2F" w:rsidRPr="00D0162F" w:rsidRDefault="005C3C2F" w:rsidP="005C3C2F">
            <w:pPr>
              <w:pStyle w:val="TAL"/>
              <w:keepNext w:val="0"/>
              <w:keepLines w:val="0"/>
            </w:pPr>
          </w:p>
        </w:tc>
      </w:tr>
      <w:tr w:rsidR="005C3C2F" w:rsidRPr="00D0162F" w14:paraId="30085279"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1C2F5F24" w14:textId="77777777" w:rsidR="005C3C2F" w:rsidRPr="00D0162F" w:rsidRDefault="005C3C2F" w:rsidP="005C3C2F">
            <w:pPr>
              <w:pStyle w:val="TAL"/>
              <w:keepNext w:val="0"/>
              <w:keepLines w:val="0"/>
              <w:rPr>
                <w:b/>
                <w:lang w:eastAsia="zh-CN"/>
              </w:rPr>
            </w:pPr>
            <w:r w:rsidRPr="00D0162F">
              <w:rPr>
                <w:b/>
                <w:lang w:eastAsia="zh-CN"/>
              </w:rPr>
              <w:t>6.6.6.1</w:t>
            </w:r>
          </w:p>
        </w:tc>
        <w:tc>
          <w:tcPr>
            <w:tcW w:w="3661" w:type="dxa"/>
            <w:tcBorders>
              <w:top w:val="single" w:sz="4" w:space="0" w:color="auto"/>
              <w:left w:val="nil"/>
              <w:bottom w:val="single" w:sz="4" w:space="0" w:color="auto"/>
              <w:right w:val="single" w:sz="4" w:space="0" w:color="auto"/>
            </w:tcBorders>
            <w:shd w:val="clear" w:color="auto" w:fill="auto"/>
            <w:noWrap/>
          </w:tcPr>
          <w:p w14:paraId="60619855" w14:textId="77777777" w:rsidR="005C3C2F" w:rsidRPr="00D0162F" w:rsidRDefault="005C3C2F" w:rsidP="005C3C2F">
            <w:pPr>
              <w:pStyle w:val="TAL"/>
              <w:rPr>
                <w:snapToGrid w:val="0"/>
                <w:lang w:eastAsia="zh-CN"/>
              </w:rPr>
            </w:pPr>
            <w:r w:rsidRPr="00D0162F">
              <w:rPr>
                <w:snapToGrid w:val="0"/>
                <w:lang w:eastAsia="zh-CN"/>
              </w:rPr>
              <w:t>NR SA FR1 SRS-RSRP measurement in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1B1DCDD2" w14:textId="77777777" w:rsidR="005C3C2F" w:rsidRPr="00D0162F" w:rsidRDefault="005C3C2F" w:rsidP="005C3C2F">
            <w:pPr>
              <w:pStyle w:val="TAL"/>
              <w:keepNext w:val="0"/>
              <w:keepLines w:val="0"/>
              <w:rPr>
                <w:lang w:eastAsia="zh-CN"/>
              </w:rPr>
            </w:pPr>
            <w:r w:rsidRPr="00D0162F">
              <w:rPr>
                <w:lang w:eastAsia="zh-CN"/>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16DBC11"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49D4BCA8"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15642C4"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654C027D" w14:textId="77777777" w:rsidR="005C3C2F" w:rsidRPr="00D0162F" w:rsidRDefault="005C3C2F" w:rsidP="005C3C2F">
            <w:pPr>
              <w:pStyle w:val="TAL"/>
              <w:keepNext w:val="0"/>
              <w:keepLines w:val="0"/>
            </w:pPr>
          </w:p>
        </w:tc>
      </w:tr>
      <w:tr w:rsidR="005C3C2F" w:rsidRPr="00D0162F" w14:paraId="7E2C95AD"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0A9CAB57" w14:textId="77777777" w:rsidR="005C3C2F" w:rsidRPr="00D0162F" w:rsidRDefault="005C3C2F" w:rsidP="005C3C2F">
            <w:pPr>
              <w:pStyle w:val="TAL"/>
              <w:keepNext w:val="0"/>
              <w:keepLines w:val="0"/>
              <w:rPr>
                <w:b/>
                <w:lang w:eastAsia="zh-CN"/>
              </w:rPr>
            </w:pPr>
            <w:r w:rsidRPr="00D0162F">
              <w:rPr>
                <w:b/>
                <w:lang w:eastAsia="zh-CN"/>
              </w:rPr>
              <w:t>6.6.8.1</w:t>
            </w:r>
          </w:p>
        </w:tc>
        <w:tc>
          <w:tcPr>
            <w:tcW w:w="3661" w:type="dxa"/>
            <w:tcBorders>
              <w:top w:val="single" w:sz="4" w:space="0" w:color="auto"/>
              <w:left w:val="nil"/>
              <w:bottom w:val="single" w:sz="4" w:space="0" w:color="auto"/>
              <w:right w:val="single" w:sz="4" w:space="0" w:color="auto"/>
            </w:tcBorders>
            <w:shd w:val="clear" w:color="auto" w:fill="auto"/>
            <w:noWrap/>
          </w:tcPr>
          <w:p w14:paraId="3765DBC8" w14:textId="77777777" w:rsidR="005C3C2F" w:rsidRPr="00D0162F" w:rsidRDefault="005C3C2F" w:rsidP="005C3C2F">
            <w:pPr>
              <w:pStyle w:val="TAL"/>
              <w:rPr>
                <w:snapToGrid w:val="0"/>
                <w:lang w:eastAsia="zh-CN"/>
              </w:rPr>
            </w:pPr>
            <w:r w:rsidRPr="00D0162F">
              <w:rPr>
                <w:snapToGrid w:val="0"/>
              </w:rPr>
              <w:t xml:space="preserve">NR SA FR1 CSI-RS based CMR </w:t>
            </w:r>
            <w:r w:rsidRPr="00D0162F">
              <w:t>and no dedicated IMR</w:t>
            </w:r>
            <w:r w:rsidRPr="00D0162F">
              <w:rPr>
                <w:snapToGrid w:val="0"/>
              </w:rPr>
              <w:t xml:space="preserve"> L1-SINR measurement in 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59AD63D1" w14:textId="77777777" w:rsidR="005C3C2F" w:rsidRPr="00D0162F" w:rsidRDefault="005C3C2F" w:rsidP="005C3C2F">
            <w:pPr>
              <w:pStyle w:val="TAL"/>
              <w:keepNext w:val="0"/>
              <w:keepLines w:val="0"/>
              <w:rPr>
                <w:lang w:eastAsia="zh-CN"/>
              </w:rPr>
            </w:pPr>
            <w:r w:rsidRPr="00D0162F">
              <w:rPr>
                <w:lang w:eastAsia="zh-CN"/>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BDB32CC"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5338AF33"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40A6115E"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3DF514D2" w14:textId="77777777" w:rsidR="005C3C2F" w:rsidRPr="00D0162F" w:rsidRDefault="005C3C2F" w:rsidP="005C3C2F">
            <w:pPr>
              <w:pStyle w:val="TAL"/>
              <w:keepNext w:val="0"/>
              <w:keepLines w:val="0"/>
            </w:pPr>
          </w:p>
        </w:tc>
      </w:tr>
      <w:tr w:rsidR="005C3C2F" w:rsidRPr="00D0162F" w14:paraId="050CA465"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0F770270" w14:textId="77777777" w:rsidR="005C3C2F" w:rsidRPr="00D0162F" w:rsidRDefault="005C3C2F" w:rsidP="005C3C2F">
            <w:pPr>
              <w:pStyle w:val="TAL"/>
              <w:keepNext w:val="0"/>
              <w:keepLines w:val="0"/>
              <w:rPr>
                <w:b/>
                <w:lang w:eastAsia="zh-CN"/>
              </w:rPr>
            </w:pPr>
            <w:r w:rsidRPr="00D0162F">
              <w:rPr>
                <w:b/>
                <w:lang w:eastAsia="zh-CN"/>
              </w:rPr>
              <w:t>6.6.8.2</w:t>
            </w:r>
          </w:p>
        </w:tc>
        <w:tc>
          <w:tcPr>
            <w:tcW w:w="3661" w:type="dxa"/>
            <w:tcBorders>
              <w:top w:val="single" w:sz="4" w:space="0" w:color="auto"/>
              <w:left w:val="nil"/>
              <w:bottom w:val="single" w:sz="4" w:space="0" w:color="auto"/>
              <w:right w:val="single" w:sz="4" w:space="0" w:color="auto"/>
            </w:tcBorders>
            <w:shd w:val="clear" w:color="auto" w:fill="auto"/>
            <w:noWrap/>
          </w:tcPr>
          <w:p w14:paraId="63A54E70" w14:textId="77777777" w:rsidR="005C3C2F" w:rsidRPr="00D0162F" w:rsidRDefault="005C3C2F" w:rsidP="005C3C2F">
            <w:pPr>
              <w:pStyle w:val="TAL"/>
              <w:rPr>
                <w:snapToGrid w:val="0"/>
                <w:lang w:eastAsia="zh-CN"/>
              </w:rPr>
            </w:pPr>
            <w:r w:rsidRPr="00D0162F">
              <w:rPr>
                <w:snapToGrid w:val="0"/>
              </w:rPr>
              <w:t>NR SA FR1 SSB based CMR and dedicated IMR L1-SINR measurement in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57BF1107" w14:textId="77777777" w:rsidR="005C3C2F" w:rsidRPr="00D0162F" w:rsidRDefault="005C3C2F" w:rsidP="005C3C2F">
            <w:pPr>
              <w:pStyle w:val="TAL"/>
              <w:keepNext w:val="0"/>
              <w:keepLines w:val="0"/>
              <w:rPr>
                <w:lang w:eastAsia="zh-CN"/>
              </w:rPr>
            </w:pPr>
            <w:r w:rsidRPr="00D0162F">
              <w:rPr>
                <w:lang w:eastAsia="zh-CN"/>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57FD1A6D"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23EB9C1E"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0D1008B"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D0E9F94" w14:textId="77777777" w:rsidR="005C3C2F" w:rsidRPr="00D0162F" w:rsidRDefault="005C3C2F" w:rsidP="005C3C2F">
            <w:pPr>
              <w:pStyle w:val="TAL"/>
              <w:keepNext w:val="0"/>
              <w:keepLines w:val="0"/>
            </w:pPr>
          </w:p>
        </w:tc>
      </w:tr>
      <w:tr w:rsidR="005C3C2F" w:rsidRPr="00D0162F" w14:paraId="11DA2B04"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510B6FF0" w14:textId="77777777" w:rsidR="005C3C2F" w:rsidRPr="00D0162F" w:rsidRDefault="005C3C2F" w:rsidP="005C3C2F">
            <w:pPr>
              <w:pStyle w:val="TAL"/>
              <w:keepNext w:val="0"/>
              <w:keepLines w:val="0"/>
              <w:rPr>
                <w:b/>
                <w:lang w:eastAsia="zh-CN"/>
              </w:rPr>
            </w:pPr>
            <w:r w:rsidRPr="00D0162F">
              <w:rPr>
                <w:b/>
                <w:lang w:eastAsia="zh-CN"/>
              </w:rPr>
              <w:t>6.6.8.3</w:t>
            </w:r>
          </w:p>
        </w:tc>
        <w:tc>
          <w:tcPr>
            <w:tcW w:w="3661" w:type="dxa"/>
            <w:tcBorders>
              <w:top w:val="single" w:sz="4" w:space="0" w:color="auto"/>
              <w:left w:val="nil"/>
              <w:bottom w:val="single" w:sz="4" w:space="0" w:color="auto"/>
              <w:right w:val="single" w:sz="4" w:space="0" w:color="auto"/>
            </w:tcBorders>
            <w:shd w:val="clear" w:color="auto" w:fill="auto"/>
            <w:noWrap/>
          </w:tcPr>
          <w:p w14:paraId="3ED21B56" w14:textId="77777777" w:rsidR="005C3C2F" w:rsidRPr="00D0162F" w:rsidRDefault="005C3C2F" w:rsidP="005C3C2F">
            <w:pPr>
              <w:pStyle w:val="TAL"/>
              <w:rPr>
                <w:snapToGrid w:val="0"/>
              </w:rPr>
            </w:pPr>
            <w:r w:rsidRPr="00D0162F">
              <w:rPr>
                <w:snapToGrid w:val="0"/>
              </w:rPr>
              <w:t xml:space="preserve">NR SA FR1 CSI-RS based CMR </w:t>
            </w:r>
            <w:r w:rsidRPr="00D0162F">
              <w:t>and dedicated IMR</w:t>
            </w:r>
            <w:r w:rsidRPr="00D0162F">
              <w:rPr>
                <w:snapToGrid w:val="0"/>
              </w:rPr>
              <w:t xml:space="preserve"> L1-SINR measurement in non-DRX</w:t>
            </w:r>
          </w:p>
        </w:tc>
        <w:tc>
          <w:tcPr>
            <w:tcW w:w="1043" w:type="dxa"/>
            <w:tcBorders>
              <w:top w:val="single" w:sz="4" w:space="0" w:color="auto"/>
              <w:left w:val="nil"/>
              <w:bottom w:val="single" w:sz="4" w:space="0" w:color="auto"/>
              <w:right w:val="single" w:sz="4" w:space="0" w:color="auto"/>
            </w:tcBorders>
            <w:shd w:val="clear" w:color="auto" w:fill="auto"/>
            <w:vAlign w:val="center"/>
          </w:tcPr>
          <w:p w14:paraId="1D6F8138" w14:textId="77777777" w:rsidR="005C3C2F" w:rsidRPr="00D0162F" w:rsidRDefault="005C3C2F" w:rsidP="005C3C2F">
            <w:pPr>
              <w:pStyle w:val="TAL"/>
              <w:keepNext w:val="0"/>
              <w:keepLines w:val="0"/>
              <w:rPr>
                <w:lang w:eastAsia="zh-CN"/>
              </w:rPr>
            </w:pPr>
            <w:r w:rsidRPr="00D0162F">
              <w:rPr>
                <w:lang w:eastAsia="zh-CN"/>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59BD060D" w14:textId="77777777" w:rsidR="005C3C2F" w:rsidRPr="00D0162F" w:rsidRDefault="005C3C2F" w:rsidP="005C3C2F">
            <w:pPr>
              <w:pStyle w:val="TAL"/>
              <w:keepNext w:val="0"/>
              <w:keepLines w:val="0"/>
            </w:pPr>
          </w:p>
        </w:tc>
        <w:tc>
          <w:tcPr>
            <w:tcW w:w="1056" w:type="dxa"/>
            <w:tcBorders>
              <w:top w:val="single" w:sz="4" w:space="0" w:color="auto"/>
              <w:left w:val="nil"/>
              <w:bottom w:val="single" w:sz="4" w:space="0" w:color="auto"/>
              <w:right w:val="single" w:sz="4" w:space="0" w:color="auto"/>
            </w:tcBorders>
            <w:shd w:val="clear" w:color="auto" w:fill="auto"/>
            <w:vAlign w:val="center"/>
          </w:tcPr>
          <w:p w14:paraId="439E1037"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1E0F29C"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DC82256" w14:textId="77777777" w:rsidR="005C3C2F" w:rsidRPr="00D0162F" w:rsidRDefault="005C3C2F" w:rsidP="005C3C2F">
            <w:pPr>
              <w:pStyle w:val="TAL"/>
              <w:keepNext w:val="0"/>
              <w:keepLines w:val="0"/>
            </w:pPr>
          </w:p>
        </w:tc>
      </w:tr>
      <w:tr w:rsidR="005C3C2F" w:rsidRPr="00D0162F" w14:paraId="39EE9872"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65583C6D" w14:textId="77777777" w:rsidR="005C3C2F" w:rsidRPr="00D0162F" w:rsidRDefault="005C3C2F" w:rsidP="005C3C2F">
            <w:pPr>
              <w:pStyle w:val="TAL"/>
              <w:keepNext w:val="0"/>
              <w:keepLines w:val="0"/>
              <w:rPr>
                <w:b/>
              </w:rPr>
            </w:pPr>
            <w:r w:rsidRPr="00D0162F">
              <w:rPr>
                <w:b/>
              </w:rPr>
              <w:t>6.7.8.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05131B96" w14:textId="77777777" w:rsidR="005C3C2F" w:rsidRPr="00D0162F" w:rsidRDefault="005C3C2F" w:rsidP="005C3C2F">
            <w:pPr>
              <w:pStyle w:val="TAL"/>
              <w:keepNext w:val="0"/>
              <w:keepLines w:val="0"/>
            </w:pPr>
            <w:r w:rsidRPr="00D0162F">
              <w:t>NR SA FR1 SRS-RSRP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4915F1E1" w14:textId="77777777"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9ED1AE7" w14:textId="77777777" w:rsidR="005C3C2F" w:rsidRPr="00D0162F" w:rsidRDefault="005C3C2F" w:rsidP="005C3C2F">
            <w:pPr>
              <w:pStyle w:val="TAL"/>
              <w:keepNext w:val="0"/>
              <w:keepLines w:val="0"/>
              <w:rPr>
                <w:lang w:eastAsia="zh-TW"/>
              </w:rPr>
            </w:pPr>
          </w:p>
        </w:tc>
        <w:tc>
          <w:tcPr>
            <w:tcW w:w="1056" w:type="dxa"/>
            <w:tcBorders>
              <w:top w:val="single" w:sz="4" w:space="0" w:color="auto"/>
              <w:left w:val="nil"/>
              <w:bottom w:val="single" w:sz="4" w:space="0" w:color="auto"/>
              <w:right w:val="single" w:sz="4" w:space="0" w:color="auto"/>
            </w:tcBorders>
            <w:shd w:val="clear" w:color="auto" w:fill="auto"/>
            <w:vAlign w:val="center"/>
          </w:tcPr>
          <w:p w14:paraId="482E0BC6"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9868E70"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A131A8F" w14:textId="77777777" w:rsidR="005C3C2F" w:rsidRPr="00D0162F" w:rsidRDefault="005C3C2F" w:rsidP="005C3C2F">
            <w:pPr>
              <w:pStyle w:val="TAL"/>
              <w:keepNext w:val="0"/>
              <w:keepLines w:val="0"/>
            </w:pPr>
          </w:p>
        </w:tc>
      </w:tr>
      <w:tr w:rsidR="005C3C2F" w:rsidRPr="00D0162F" w14:paraId="5B72EE19" w14:textId="77777777" w:rsidTr="00EF64C7">
        <w:trPr>
          <w:jc w:val="center"/>
        </w:trPr>
        <w:tc>
          <w:tcPr>
            <w:tcW w:w="1005" w:type="dxa"/>
            <w:vMerge w:val="restart"/>
            <w:tcBorders>
              <w:top w:val="single" w:sz="4" w:space="0" w:color="auto"/>
              <w:left w:val="single" w:sz="4" w:space="0" w:color="auto"/>
              <w:right w:val="single" w:sz="4" w:space="0" w:color="auto"/>
            </w:tcBorders>
            <w:shd w:val="clear" w:color="auto" w:fill="auto"/>
            <w:vAlign w:val="center"/>
          </w:tcPr>
          <w:p w14:paraId="370256D1" w14:textId="77777777" w:rsidR="005C3C2F" w:rsidRPr="00D0162F" w:rsidRDefault="005C3C2F" w:rsidP="005C3C2F">
            <w:pPr>
              <w:pStyle w:val="TAL"/>
              <w:keepNext w:val="0"/>
              <w:keepLines w:val="0"/>
              <w:rPr>
                <w:b/>
                <w:lang w:eastAsia="zh-CN"/>
              </w:rPr>
            </w:pPr>
            <w:r w:rsidRPr="00D0162F">
              <w:rPr>
                <w:b/>
                <w:lang w:eastAsia="zh-CN"/>
              </w:rPr>
              <w:t>6.6.9.1</w:t>
            </w:r>
          </w:p>
        </w:tc>
        <w:tc>
          <w:tcPr>
            <w:tcW w:w="3661" w:type="dxa"/>
            <w:vMerge w:val="restart"/>
            <w:tcBorders>
              <w:top w:val="single" w:sz="4" w:space="0" w:color="auto"/>
              <w:left w:val="nil"/>
              <w:right w:val="single" w:sz="4" w:space="0" w:color="auto"/>
            </w:tcBorders>
            <w:shd w:val="clear" w:color="auto" w:fill="auto"/>
            <w:noWrap/>
          </w:tcPr>
          <w:p w14:paraId="6FC95216" w14:textId="77777777" w:rsidR="005C3C2F" w:rsidRPr="00D0162F" w:rsidRDefault="005C3C2F" w:rsidP="005C3C2F">
            <w:pPr>
              <w:pStyle w:val="TAL"/>
              <w:rPr>
                <w:snapToGrid w:val="0"/>
              </w:rPr>
            </w:pPr>
            <w:r w:rsidRPr="00D0162F">
              <w:t>NR SA FR1</w:t>
            </w:r>
            <w:r w:rsidRPr="00D0162F">
              <w:rPr>
                <w:rFonts w:eastAsia="SimSun"/>
              </w:rPr>
              <w:t xml:space="preserve"> Idle mode CA/DC measurement for FR1</w:t>
            </w:r>
          </w:p>
        </w:tc>
        <w:tc>
          <w:tcPr>
            <w:tcW w:w="1043" w:type="dxa"/>
            <w:vMerge w:val="restart"/>
            <w:tcBorders>
              <w:top w:val="single" w:sz="4" w:space="0" w:color="auto"/>
              <w:left w:val="nil"/>
              <w:right w:val="single" w:sz="4" w:space="0" w:color="auto"/>
            </w:tcBorders>
            <w:shd w:val="clear" w:color="auto" w:fill="auto"/>
            <w:vAlign w:val="center"/>
          </w:tcPr>
          <w:p w14:paraId="195EFEBF" w14:textId="77777777" w:rsidR="005C3C2F" w:rsidRPr="00D0162F" w:rsidRDefault="005C3C2F" w:rsidP="005C3C2F">
            <w:pPr>
              <w:pStyle w:val="TAL"/>
              <w:keepNext w:val="0"/>
              <w:keepLines w:val="0"/>
              <w:rPr>
                <w:lang w:eastAsia="zh-CN"/>
              </w:rPr>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C5F9676" w14:textId="77777777" w:rsidR="005C3C2F" w:rsidRPr="00D0162F" w:rsidRDefault="005C3C2F" w:rsidP="005C3C2F">
            <w:pPr>
              <w:pStyle w:val="TAL"/>
              <w:keepNext w:val="0"/>
              <w:keepLines w:val="0"/>
            </w:pPr>
            <w:r w:rsidRPr="00D0162F">
              <w:t>NR Cell 6</w:t>
            </w:r>
          </w:p>
        </w:tc>
        <w:tc>
          <w:tcPr>
            <w:tcW w:w="1056" w:type="dxa"/>
            <w:tcBorders>
              <w:top w:val="single" w:sz="4" w:space="0" w:color="auto"/>
              <w:left w:val="nil"/>
              <w:bottom w:val="single" w:sz="4" w:space="0" w:color="auto"/>
              <w:right w:val="single" w:sz="4" w:space="0" w:color="auto"/>
            </w:tcBorders>
            <w:shd w:val="clear" w:color="auto" w:fill="auto"/>
            <w:vAlign w:val="center"/>
          </w:tcPr>
          <w:p w14:paraId="2A1C2C19"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15D47F0B"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141A992C" w14:textId="77777777" w:rsidR="005C3C2F" w:rsidRPr="00D0162F" w:rsidRDefault="005C3C2F" w:rsidP="005C3C2F">
            <w:pPr>
              <w:pStyle w:val="TAL"/>
              <w:keepNext w:val="0"/>
              <w:keepLines w:val="0"/>
            </w:pPr>
            <w:r w:rsidRPr="00D0162F">
              <w:rPr>
                <w:lang w:eastAsia="zh-CN"/>
              </w:rPr>
              <w:t>intra-band</w:t>
            </w:r>
          </w:p>
        </w:tc>
      </w:tr>
      <w:tr w:rsidR="005C3C2F" w:rsidRPr="00D0162F" w14:paraId="03BEDDD8" w14:textId="77777777" w:rsidTr="00EF64C7">
        <w:trPr>
          <w:jc w:val="center"/>
        </w:trPr>
        <w:tc>
          <w:tcPr>
            <w:tcW w:w="1005" w:type="dxa"/>
            <w:vMerge/>
            <w:tcBorders>
              <w:left w:val="single" w:sz="4" w:space="0" w:color="auto"/>
              <w:bottom w:val="single" w:sz="4" w:space="0" w:color="auto"/>
              <w:right w:val="single" w:sz="4" w:space="0" w:color="auto"/>
            </w:tcBorders>
            <w:shd w:val="clear" w:color="auto" w:fill="auto"/>
            <w:vAlign w:val="center"/>
          </w:tcPr>
          <w:p w14:paraId="63250900" w14:textId="77777777" w:rsidR="005C3C2F" w:rsidRPr="00D0162F" w:rsidRDefault="005C3C2F" w:rsidP="005C3C2F">
            <w:pPr>
              <w:pStyle w:val="TAL"/>
              <w:keepNext w:val="0"/>
              <w:keepLines w:val="0"/>
              <w:rPr>
                <w:b/>
                <w:lang w:eastAsia="zh-CN"/>
              </w:rPr>
            </w:pPr>
          </w:p>
        </w:tc>
        <w:tc>
          <w:tcPr>
            <w:tcW w:w="3661" w:type="dxa"/>
            <w:vMerge/>
            <w:tcBorders>
              <w:left w:val="nil"/>
              <w:bottom w:val="single" w:sz="4" w:space="0" w:color="auto"/>
              <w:right w:val="single" w:sz="4" w:space="0" w:color="auto"/>
            </w:tcBorders>
            <w:shd w:val="clear" w:color="auto" w:fill="auto"/>
            <w:noWrap/>
          </w:tcPr>
          <w:p w14:paraId="1ED72FA0" w14:textId="77777777" w:rsidR="005C3C2F" w:rsidRPr="00D0162F" w:rsidRDefault="005C3C2F" w:rsidP="005C3C2F">
            <w:pPr>
              <w:pStyle w:val="TAL"/>
            </w:pPr>
          </w:p>
        </w:tc>
        <w:tc>
          <w:tcPr>
            <w:tcW w:w="1043" w:type="dxa"/>
            <w:vMerge/>
            <w:tcBorders>
              <w:left w:val="nil"/>
              <w:bottom w:val="single" w:sz="4" w:space="0" w:color="auto"/>
              <w:right w:val="single" w:sz="4" w:space="0" w:color="auto"/>
            </w:tcBorders>
            <w:shd w:val="clear" w:color="auto" w:fill="auto"/>
            <w:vAlign w:val="center"/>
          </w:tcPr>
          <w:p w14:paraId="404AD2CF"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shd w:val="clear" w:color="auto" w:fill="auto"/>
            <w:vAlign w:val="center"/>
          </w:tcPr>
          <w:p w14:paraId="11862632" w14:textId="77777777" w:rsidR="005C3C2F" w:rsidRPr="00D0162F" w:rsidRDefault="005C3C2F" w:rsidP="005C3C2F">
            <w:pPr>
              <w:pStyle w:val="TAL"/>
              <w:keepNext w:val="0"/>
              <w:keepLines w:val="0"/>
            </w:pPr>
            <w:r w:rsidRPr="00D0162F">
              <w:rPr>
                <w:lang w:eastAsia="zh-CN"/>
              </w:rPr>
              <w:t>NR Cell 10</w:t>
            </w:r>
          </w:p>
        </w:tc>
        <w:tc>
          <w:tcPr>
            <w:tcW w:w="1056" w:type="dxa"/>
            <w:tcBorders>
              <w:top w:val="single" w:sz="4" w:space="0" w:color="auto"/>
              <w:left w:val="nil"/>
              <w:bottom w:val="single" w:sz="4" w:space="0" w:color="auto"/>
              <w:right w:val="single" w:sz="4" w:space="0" w:color="auto"/>
            </w:tcBorders>
            <w:shd w:val="clear" w:color="auto" w:fill="auto"/>
            <w:vAlign w:val="center"/>
          </w:tcPr>
          <w:p w14:paraId="6273FB38"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16796FE2"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BC5F117" w14:textId="77777777" w:rsidR="005C3C2F" w:rsidRPr="00D0162F" w:rsidRDefault="005C3C2F" w:rsidP="005C3C2F">
            <w:pPr>
              <w:pStyle w:val="TAL"/>
              <w:keepNext w:val="0"/>
              <w:keepLines w:val="0"/>
            </w:pPr>
            <w:r w:rsidRPr="00D0162F">
              <w:rPr>
                <w:lang w:eastAsia="zh-CN"/>
              </w:rPr>
              <w:t>inter-band</w:t>
            </w:r>
          </w:p>
        </w:tc>
      </w:tr>
      <w:tr w:rsidR="005C3C2F" w:rsidRPr="00D0162F" w14:paraId="3E107488" w14:textId="77777777" w:rsidTr="00EF64C7">
        <w:trPr>
          <w:jc w:val="center"/>
        </w:trPr>
        <w:tc>
          <w:tcPr>
            <w:tcW w:w="1005" w:type="dxa"/>
            <w:tcBorders>
              <w:left w:val="single" w:sz="4" w:space="0" w:color="auto"/>
              <w:bottom w:val="single" w:sz="4" w:space="0" w:color="auto"/>
              <w:right w:val="single" w:sz="4" w:space="0" w:color="auto"/>
            </w:tcBorders>
            <w:shd w:val="clear" w:color="auto" w:fill="auto"/>
            <w:vAlign w:val="center"/>
          </w:tcPr>
          <w:p w14:paraId="0F1FDE5F" w14:textId="35D2C348" w:rsidR="005C3C2F" w:rsidRPr="00D0162F" w:rsidRDefault="005C3C2F" w:rsidP="005C3C2F">
            <w:pPr>
              <w:pStyle w:val="TAL"/>
              <w:keepNext w:val="0"/>
              <w:keepLines w:val="0"/>
              <w:rPr>
                <w:b/>
                <w:lang w:eastAsia="zh-CN"/>
              </w:rPr>
            </w:pPr>
            <w:r w:rsidRPr="00D0162F">
              <w:rPr>
                <w:b/>
                <w:lang w:eastAsia="zh-CN"/>
              </w:rPr>
              <w:t>6.6.17.1</w:t>
            </w:r>
          </w:p>
        </w:tc>
        <w:tc>
          <w:tcPr>
            <w:tcW w:w="3661" w:type="dxa"/>
            <w:tcBorders>
              <w:left w:val="nil"/>
              <w:bottom w:val="single" w:sz="4" w:space="0" w:color="auto"/>
              <w:right w:val="single" w:sz="4" w:space="0" w:color="auto"/>
            </w:tcBorders>
            <w:shd w:val="clear" w:color="auto" w:fill="auto"/>
            <w:noWrap/>
            <w:vAlign w:val="center"/>
          </w:tcPr>
          <w:p w14:paraId="54A2916A" w14:textId="719A7B24" w:rsidR="005C3C2F" w:rsidRPr="00D0162F" w:rsidRDefault="005C3C2F" w:rsidP="005C3C2F">
            <w:pPr>
              <w:pStyle w:val="TAL"/>
            </w:pPr>
            <w:r w:rsidRPr="00D0162F">
              <w:t>NR SA FR1 event triggered reporting tests with autonomous activation/deactivation Pre-MG</w:t>
            </w:r>
          </w:p>
        </w:tc>
        <w:tc>
          <w:tcPr>
            <w:tcW w:w="1043" w:type="dxa"/>
            <w:tcBorders>
              <w:left w:val="nil"/>
              <w:bottom w:val="single" w:sz="4" w:space="0" w:color="auto"/>
              <w:right w:val="single" w:sz="4" w:space="0" w:color="auto"/>
            </w:tcBorders>
            <w:shd w:val="clear" w:color="auto" w:fill="auto"/>
            <w:vAlign w:val="center"/>
          </w:tcPr>
          <w:p w14:paraId="7BB18478" w14:textId="4E731A0D" w:rsidR="005C3C2F" w:rsidRPr="00D0162F" w:rsidRDefault="005C3C2F" w:rsidP="005C3C2F">
            <w:pPr>
              <w:pStyle w:val="TAL"/>
              <w:keepNext w:val="0"/>
              <w:keepLines w:val="0"/>
              <w:rPr>
                <w:lang w:eastAsia="zh-CN"/>
              </w:rPr>
            </w:pPr>
            <w:r w:rsidRPr="00D0162F">
              <w:rPr>
                <w:lang w:eastAsia="zh-TW"/>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433DE30" w14:textId="30BB35DF" w:rsidR="005C3C2F" w:rsidRPr="00D0162F" w:rsidRDefault="005C3C2F" w:rsidP="005C3C2F">
            <w:pPr>
              <w:pStyle w:val="TAL"/>
              <w:keepNext w:val="0"/>
              <w:keepLines w:val="0"/>
              <w:rPr>
                <w:lang w:eastAsia="zh-CN"/>
              </w:rPr>
            </w:pPr>
            <w:r w:rsidRPr="00D0162F">
              <w:rPr>
                <w:lang w:eastAsia="zh-TW"/>
              </w:rPr>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34DFB52C" w14:textId="77777777" w:rsidR="005C3C2F" w:rsidRPr="00D0162F" w:rsidRDefault="005C3C2F" w:rsidP="005C3C2F">
            <w:pPr>
              <w:pStyle w:val="TAL"/>
              <w:keepNext w:val="0"/>
              <w:keepLines w:val="0"/>
              <w:rPr>
                <w:lang w:eastAsia="zh-CN"/>
              </w:rPr>
            </w:pPr>
          </w:p>
        </w:tc>
        <w:tc>
          <w:tcPr>
            <w:tcW w:w="1041" w:type="dxa"/>
            <w:tcBorders>
              <w:top w:val="single" w:sz="4" w:space="0" w:color="auto"/>
              <w:left w:val="nil"/>
              <w:bottom w:val="single" w:sz="4" w:space="0" w:color="auto"/>
              <w:right w:val="single" w:sz="4" w:space="0" w:color="auto"/>
            </w:tcBorders>
            <w:vAlign w:val="center"/>
          </w:tcPr>
          <w:p w14:paraId="05363BBE"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C9EAAF0" w14:textId="77777777" w:rsidR="005C3C2F" w:rsidRPr="00D0162F" w:rsidRDefault="005C3C2F" w:rsidP="005C3C2F">
            <w:pPr>
              <w:pStyle w:val="TAL"/>
              <w:keepNext w:val="0"/>
              <w:keepLines w:val="0"/>
              <w:rPr>
                <w:lang w:eastAsia="zh-CN"/>
              </w:rPr>
            </w:pPr>
          </w:p>
        </w:tc>
      </w:tr>
      <w:tr w:rsidR="005C3C2F" w:rsidRPr="00D0162F" w14:paraId="1970E625" w14:textId="77777777" w:rsidTr="00EF64C7">
        <w:trPr>
          <w:jc w:val="center"/>
        </w:trPr>
        <w:tc>
          <w:tcPr>
            <w:tcW w:w="1005" w:type="dxa"/>
            <w:tcBorders>
              <w:left w:val="single" w:sz="4" w:space="0" w:color="auto"/>
              <w:bottom w:val="single" w:sz="4" w:space="0" w:color="auto"/>
              <w:right w:val="single" w:sz="4" w:space="0" w:color="auto"/>
            </w:tcBorders>
            <w:shd w:val="clear" w:color="auto" w:fill="auto"/>
            <w:vAlign w:val="center"/>
          </w:tcPr>
          <w:p w14:paraId="6ABCB2BF" w14:textId="190E7AFD" w:rsidR="005C3C2F" w:rsidRPr="00D0162F" w:rsidRDefault="005C3C2F" w:rsidP="005C3C2F">
            <w:pPr>
              <w:pStyle w:val="TAL"/>
              <w:keepNext w:val="0"/>
              <w:keepLines w:val="0"/>
              <w:rPr>
                <w:b/>
                <w:lang w:eastAsia="zh-CN"/>
              </w:rPr>
            </w:pPr>
            <w:r w:rsidRPr="00D0162F">
              <w:rPr>
                <w:b/>
                <w:lang w:eastAsia="zh-CN"/>
              </w:rPr>
              <w:t>6.6.17.2</w:t>
            </w:r>
          </w:p>
        </w:tc>
        <w:tc>
          <w:tcPr>
            <w:tcW w:w="3661" w:type="dxa"/>
            <w:tcBorders>
              <w:left w:val="nil"/>
              <w:bottom w:val="single" w:sz="4" w:space="0" w:color="auto"/>
              <w:right w:val="single" w:sz="4" w:space="0" w:color="auto"/>
            </w:tcBorders>
            <w:shd w:val="clear" w:color="auto" w:fill="auto"/>
            <w:noWrap/>
            <w:vAlign w:val="center"/>
          </w:tcPr>
          <w:p w14:paraId="642248B0" w14:textId="5B91009E" w:rsidR="005C3C2F" w:rsidRPr="00D0162F" w:rsidRDefault="005C3C2F" w:rsidP="005C3C2F">
            <w:pPr>
              <w:pStyle w:val="TAL"/>
            </w:pPr>
            <w:r w:rsidRPr="00D0162F">
              <w:t>NR SA FR1 event triggered reporting tests with pre-configured measurement gaps and network-controlled activation/deactivation</w:t>
            </w:r>
          </w:p>
        </w:tc>
        <w:tc>
          <w:tcPr>
            <w:tcW w:w="1043" w:type="dxa"/>
            <w:tcBorders>
              <w:left w:val="nil"/>
              <w:bottom w:val="single" w:sz="4" w:space="0" w:color="auto"/>
              <w:right w:val="single" w:sz="4" w:space="0" w:color="auto"/>
            </w:tcBorders>
            <w:shd w:val="clear" w:color="auto" w:fill="auto"/>
            <w:vAlign w:val="center"/>
          </w:tcPr>
          <w:p w14:paraId="124B7915" w14:textId="64D19CE4" w:rsidR="005C3C2F" w:rsidRPr="00D0162F" w:rsidRDefault="005C3C2F" w:rsidP="005C3C2F">
            <w:pPr>
              <w:pStyle w:val="TAL"/>
              <w:keepNext w:val="0"/>
              <w:keepLines w:val="0"/>
              <w:rPr>
                <w:lang w:eastAsia="zh-CN"/>
              </w:rPr>
            </w:pPr>
            <w:r w:rsidRPr="00D0162F">
              <w:rPr>
                <w:lang w:eastAsia="zh-TW"/>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7470D8BE" w14:textId="587CBB75" w:rsidR="005C3C2F" w:rsidRPr="00D0162F" w:rsidRDefault="005C3C2F" w:rsidP="005C3C2F">
            <w:pPr>
              <w:pStyle w:val="TAL"/>
              <w:keepNext w:val="0"/>
              <w:keepLines w:val="0"/>
              <w:rPr>
                <w:lang w:eastAsia="zh-CN"/>
              </w:rPr>
            </w:pPr>
            <w:r w:rsidRPr="00D0162F">
              <w:rPr>
                <w:lang w:eastAsia="zh-TW"/>
              </w:rPr>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2837E11E" w14:textId="77777777" w:rsidR="005C3C2F" w:rsidRPr="00D0162F" w:rsidRDefault="005C3C2F" w:rsidP="005C3C2F">
            <w:pPr>
              <w:pStyle w:val="TAL"/>
              <w:keepNext w:val="0"/>
              <w:keepLines w:val="0"/>
              <w:rPr>
                <w:lang w:eastAsia="zh-CN"/>
              </w:rPr>
            </w:pPr>
          </w:p>
        </w:tc>
        <w:tc>
          <w:tcPr>
            <w:tcW w:w="1041" w:type="dxa"/>
            <w:tcBorders>
              <w:top w:val="single" w:sz="4" w:space="0" w:color="auto"/>
              <w:left w:val="nil"/>
              <w:bottom w:val="single" w:sz="4" w:space="0" w:color="auto"/>
              <w:right w:val="single" w:sz="4" w:space="0" w:color="auto"/>
            </w:tcBorders>
            <w:vAlign w:val="center"/>
          </w:tcPr>
          <w:p w14:paraId="02C40B8D"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35FBD6EC" w14:textId="77777777" w:rsidR="005C3C2F" w:rsidRPr="00D0162F" w:rsidRDefault="005C3C2F" w:rsidP="005C3C2F">
            <w:pPr>
              <w:pStyle w:val="TAL"/>
              <w:keepNext w:val="0"/>
              <w:keepLines w:val="0"/>
              <w:rPr>
                <w:lang w:eastAsia="zh-CN"/>
              </w:rPr>
            </w:pPr>
          </w:p>
        </w:tc>
      </w:tr>
      <w:tr w:rsidR="005C3C2F" w:rsidRPr="00D0162F" w14:paraId="292D496B" w14:textId="77777777" w:rsidTr="00EF64C7">
        <w:trPr>
          <w:jc w:val="center"/>
        </w:trPr>
        <w:tc>
          <w:tcPr>
            <w:tcW w:w="1005" w:type="dxa"/>
            <w:tcBorders>
              <w:left w:val="single" w:sz="4" w:space="0" w:color="auto"/>
              <w:bottom w:val="single" w:sz="4" w:space="0" w:color="auto"/>
              <w:right w:val="single" w:sz="4" w:space="0" w:color="auto"/>
            </w:tcBorders>
            <w:shd w:val="clear" w:color="auto" w:fill="auto"/>
            <w:vAlign w:val="center"/>
          </w:tcPr>
          <w:p w14:paraId="7D41B12B" w14:textId="3543E89C" w:rsidR="005C3C2F" w:rsidRPr="00D0162F" w:rsidRDefault="005C3C2F" w:rsidP="005C3C2F">
            <w:pPr>
              <w:pStyle w:val="TAL"/>
              <w:keepNext w:val="0"/>
              <w:keepLines w:val="0"/>
              <w:rPr>
                <w:b/>
                <w:lang w:eastAsia="zh-CN"/>
              </w:rPr>
            </w:pPr>
            <w:r w:rsidRPr="00D0162F">
              <w:rPr>
                <w:b/>
                <w:lang w:eastAsia="zh-CN"/>
              </w:rPr>
              <w:t>6.6.18.1</w:t>
            </w:r>
          </w:p>
        </w:tc>
        <w:tc>
          <w:tcPr>
            <w:tcW w:w="3661" w:type="dxa"/>
            <w:tcBorders>
              <w:left w:val="nil"/>
              <w:bottom w:val="single" w:sz="4" w:space="0" w:color="auto"/>
              <w:right w:val="single" w:sz="4" w:space="0" w:color="auto"/>
            </w:tcBorders>
            <w:shd w:val="clear" w:color="auto" w:fill="auto"/>
            <w:noWrap/>
            <w:vAlign w:val="center"/>
          </w:tcPr>
          <w:p w14:paraId="5C36BA1A" w14:textId="093F89B5" w:rsidR="005C3C2F" w:rsidRPr="00D0162F" w:rsidRDefault="005C3C2F" w:rsidP="005C3C2F">
            <w:pPr>
              <w:pStyle w:val="TAL"/>
            </w:pPr>
            <w:r w:rsidRPr="00D0162F">
              <w:t>NR SA FR1 event-triggered reporting for concurrent gaps non-overlap with SSB-based measurements in both inter-frequency layers</w:t>
            </w:r>
          </w:p>
        </w:tc>
        <w:tc>
          <w:tcPr>
            <w:tcW w:w="1043" w:type="dxa"/>
            <w:tcBorders>
              <w:left w:val="nil"/>
              <w:bottom w:val="single" w:sz="4" w:space="0" w:color="auto"/>
              <w:right w:val="single" w:sz="4" w:space="0" w:color="auto"/>
            </w:tcBorders>
            <w:shd w:val="clear" w:color="auto" w:fill="auto"/>
            <w:vAlign w:val="center"/>
          </w:tcPr>
          <w:p w14:paraId="3A8E5E79" w14:textId="646ECD71" w:rsidR="005C3C2F" w:rsidRPr="00D0162F" w:rsidRDefault="005C3C2F" w:rsidP="005C3C2F">
            <w:pPr>
              <w:pStyle w:val="TAL"/>
              <w:keepNext w:val="0"/>
              <w:keepLines w:val="0"/>
            </w:pPr>
            <w:r w:rsidRPr="00D0162F">
              <w:rPr>
                <w:lang w:eastAsia="zh-CN"/>
              </w:rPr>
              <w:t xml:space="preserve">NR Cell </w:t>
            </w:r>
            <w:r w:rsidR="00871408" w:rsidRPr="00D0162F">
              <w:rPr>
                <w:lang w:eastAsia="zh-CN"/>
              </w:rPr>
              <w:t>6</w:t>
            </w:r>
          </w:p>
        </w:tc>
        <w:tc>
          <w:tcPr>
            <w:tcW w:w="1041" w:type="dxa"/>
            <w:tcBorders>
              <w:top w:val="single" w:sz="4" w:space="0" w:color="auto"/>
              <w:left w:val="nil"/>
              <w:bottom w:val="single" w:sz="4" w:space="0" w:color="auto"/>
              <w:right w:val="single" w:sz="4" w:space="0" w:color="auto"/>
            </w:tcBorders>
            <w:shd w:val="clear" w:color="auto" w:fill="auto"/>
            <w:vAlign w:val="center"/>
          </w:tcPr>
          <w:p w14:paraId="02CB186F" w14:textId="4531723C" w:rsidR="005C3C2F" w:rsidRPr="00D0162F" w:rsidRDefault="005C3C2F" w:rsidP="005C3C2F">
            <w:pPr>
              <w:pStyle w:val="TAL"/>
              <w:keepNext w:val="0"/>
              <w:keepLines w:val="0"/>
              <w:rPr>
                <w:lang w:eastAsia="zh-CN"/>
              </w:rPr>
            </w:pPr>
            <w:r w:rsidRPr="00D0162F">
              <w:rPr>
                <w:lang w:eastAsia="zh-CN"/>
              </w:rPr>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447510F2" w14:textId="09CC500E" w:rsidR="005C3C2F" w:rsidRPr="00D0162F" w:rsidRDefault="005C3C2F" w:rsidP="005C3C2F">
            <w:pPr>
              <w:pStyle w:val="TAL"/>
              <w:keepNext w:val="0"/>
              <w:keepLines w:val="0"/>
            </w:pPr>
            <w:r w:rsidRPr="00D0162F">
              <w:rPr>
                <w:lang w:eastAsia="zh-CN"/>
              </w:rPr>
              <w:t xml:space="preserve">NR Cell </w:t>
            </w:r>
            <w:r w:rsidR="00871408" w:rsidRPr="00D0162F">
              <w:rPr>
                <w:lang w:eastAsia="zh-CN"/>
              </w:rPr>
              <w:t>1</w:t>
            </w:r>
          </w:p>
        </w:tc>
        <w:tc>
          <w:tcPr>
            <w:tcW w:w="1041" w:type="dxa"/>
            <w:tcBorders>
              <w:top w:val="single" w:sz="4" w:space="0" w:color="auto"/>
              <w:left w:val="nil"/>
              <w:bottom w:val="single" w:sz="4" w:space="0" w:color="auto"/>
              <w:right w:val="single" w:sz="4" w:space="0" w:color="auto"/>
            </w:tcBorders>
            <w:vAlign w:val="center"/>
          </w:tcPr>
          <w:p w14:paraId="5A17FDB7"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656D323D" w14:textId="77777777" w:rsidR="005C3C2F" w:rsidRPr="00D0162F" w:rsidRDefault="005C3C2F" w:rsidP="005C3C2F">
            <w:pPr>
              <w:pStyle w:val="TAL"/>
              <w:keepNext w:val="0"/>
              <w:keepLines w:val="0"/>
              <w:rPr>
                <w:lang w:eastAsia="zh-CN"/>
              </w:rPr>
            </w:pPr>
          </w:p>
        </w:tc>
      </w:tr>
      <w:tr w:rsidR="005C3C2F" w:rsidRPr="00D0162F" w14:paraId="7D3086FF" w14:textId="77777777" w:rsidTr="00EF64C7">
        <w:trPr>
          <w:jc w:val="center"/>
        </w:trPr>
        <w:tc>
          <w:tcPr>
            <w:tcW w:w="1005" w:type="dxa"/>
            <w:tcBorders>
              <w:left w:val="single" w:sz="4" w:space="0" w:color="auto"/>
              <w:bottom w:val="single" w:sz="4" w:space="0" w:color="auto"/>
              <w:right w:val="single" w:sz="4" w:space="0" w:color="auto"/>
            </w:tcBorders>
            <w:shd w:val="clear" w:color="auto" w:fill="auto"/>
            <w:vAlign w:val="center"/>
          </w:tcPr>
          <w:p w14:paraId="6938F5DD" w14:textId="10E15413" w:rsidR="005C3C2F" w:rsidRPr="00D0162F" w:rsidRDefault="005C3C2F" w:rsidP="005C3C2F">
            <w:pPr>
              <w:pStyle w:val="TAL"/>
              <w:keepNext w:val="0"/>
              <w:keepLines w:val="0"/>
              <w:rPr>
                <w:b/>
                <w:lang w:eastAsia="zh-CN"/>
              </w:rPr>
            </w:pPr>
            <w:r w:rsidRPr="00D0162F">
              <w:rPr>
                <w:b/>
                <w:lang w:eastAsia="zh-CN"/>
              </w:rPr>
              <w:t>6.6.18.2</w:t>
            </w:r>
          </w:p>
        </w:tc>
        <w:tc>
          <w:tcPr>
            <w:tcW w:w="3661" w:type="dxa"/>
            <w:tcBorders>
              <w:left w:val="nil"/>
              <w:bottom w:val="single" w:sz="4" w:space="0" w:color="auto"/>
              <w:right w:val="single" w:sz="4" w:space="0" w:color="auto"/>
            </w:tcBorders>
            <w:shd w:val="clear" w:color="auto" w:fill="auto"/>
            <w:noWrap/>
            <w:vAlign w:val="center"/>
          </w:tcPr>
          <w:p w14:paraId="493D0DCE" w14:textId="2F63134D" w:rsidR="005C3C2F" w:rsidRPr="00D0162F" w:rsidRDefault="005C3C2F" w:rsidP="005C3C2F">
            <w:pPr>
              <w:pStyle w:val="TAL"/>
            </w:pPr>
            <w:r w:rsidRPr="00D0162F">
              <w:t>NR SA FR1 event-triggered reporting for concurrent gaps partially-overlap with SSB-based measurements in both inter-frequency layers</w:t>
            </w:r>
          </w:p>
        </w:tc>
        <w:tc>
          <w:tcPr>
            <w:tcW w:w="1043" w:type="dxa"/>
            <w:tcBorders>
              <w:left w:val="nil"/>
              <w:bottom w:val="single" w:sz="4" w:space="0" w:color="auto"/>
              <w:right w:val="single" w:sz="4" w:space="0" w:color="auto"/>
            </w:tcBorders>
            <w:shd w:val="clear" w:color="auto" w:fill="auto"/>
            <w:vAlign w:val="center"/>
          </w:tcPr>
          <w:p w14:paraId="46476E9A" w14:textId="7E27E10E" w:rsidR="005C3C2F" w:rsidRPr="00D0162F" w:rsidRDefault="005C3C2F" w:rsidP="005C3C2F">
            <w:pPr>
              <w:pStyle w:val="TAL"/>
              <w:keepNext w:val="0"/>
              <w:keepLines w:val="0"/>
            </w:pPr>
            <w:r w:rsidRPr="00D0162F">
              <w:rPr>
                <w:lang w:eastAsia="zh-CN"/>
              </w:rPr>
              <w:t xml:space="preserve">NR Cell </w:t>
            </w:r>
            <w:r w:rsidR="00871408" w:rsidRPr="00D0162F">
              <w:rPr>
                <w:lang w:eastAsia="zh-CN"/>
              </w:rPr>
              <w:t>6</w:t>
            </w:r>
          </w:p>
        </w:tc>
        <w:tc>
          <w:tcPr>
            <w:tcW w:w="1041" w:type="dxa"/>
            <w:tcBorders>
              <w:top w:val="single" w:sz="4" w:space="0" w:color="auto"/>
              <w:left w:val="nil"/>
              <w:bottom w:val="single" w:sz="4" w:space="0" w:color="auto"/>
              <w:right w:val="single" w:sz="4" w:space="0" w:color="auto"/>
            </w:tcBorders>
            <w:shd w:val="clear" w:color="auto" w:fill="auto"/>
            <w:vAlign w:val="center"/>
          </w:tcPr>
          <w:p w14:paraId="3D6AF0D3" w14:textId="17CD27C6" w:rsidR="005C3C2F" w:rsidRPr="00D0162F" w:rsidRDefault="005C3C2F" w:rsidP="005C3C2F">
            <w:pPr>
              <w:pStyle w:val="TAL"/>
              <w:keepNext w:val="0"/>
              <w:keepLines w:val="0"/>
              <w:rPr>
                <w:lang w:eastAsia="zh-CN"/>
              </w:rPr>
            </w:pPr>
            <w:r w:rsidRPr="00D0162F">
              <w:rPr>
                <w:lang w:eastAsia="zh-CN"/>
              </w:rPr>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4AA59130" w14:textId="5AF1CA39" w:rsidR="005C3C2F" w:rsidRPr="00D0162F" w:rsidRDefault="005C3C2F" w:rsidP="005C3C2F">
            <w:pPr>
              <w:pStyle w:val="TAL"/>
              <w:keepNext w:val="0"/>
              <w:keepLines w:val="0"/>
            </w:pPr>
            <w:r w:rsidRPr="00D0162F">
              <w:rPr>
                <w:lang w:eastAsia="zh-CN"/>
              </w:rPr>
              <w:t xml:space="preserve">NR Cell </w:t>
            </w:r>
            <w:r w:rsidR="00871408" w:rsidRPr="00D0162F">
              <w:rPr>
                <w:lang w:eastAsia="zh-CN"/>
              </w:rPr>
              <w:t>1</w:t>
            </w:r>
          </w:p>
        </w:tc>
        <w:tc>
          <w:tcPr>
            <w:tcW w:w="1041" w:type="dxa"/>
            <w:tcBorders>
              <w:top w:val="single" w:sz="4" w:space="0" w:color="auto"/>
              <w:left w:val="nil"/>
              <w:bottom w:val="single" w:sz="4" w:space="0" w:color="auto"/>
              <w:right w:val="single" w:sz="4" w:space="0" w:color="auto"/>
            </w:tcBorders>
            <w:vAlign w:val="center"/>
          </w:tcPr>
          <w:p w14:paraId="4CBFC3AA"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3C239CE" w14:textId="77777777" w:rsidR="005C3C2F" w:rsidRPr="00D0162F" w:rsidRDefault="005C3C2F" w:rsidP="005C3C2F">
            <w:pPr>
              <w:pStyle w:val="TAL"/>
              <w:keepNext w:val="0"/>
              <w:keepLines w:val="0"/>
              <w:rPr>
                <w:lang w:eastAsia="zh-CN"/>
              </w:rPr>
            </w:pPr>
          </w:p>
        </w:tc>
      </w:tr>
      <w:tr w:rsidR="005C3C2F" w:rsidRPr="00D0162F" w14:paraId="06F63415" w14:textId="77777777" w:rsidTr="00EF64C7">
        <w:trPr>
          <w:jc w:val="center"/>
        </w:trPr>
        <w:tc>
          <w:tcPr>
            <w:tcW w:w="1005" w:type="dxa"/>
            <w:tcBorders>
              <w:left w:val="single" w:sz="4" w:space="0" w:color="auto"/>
              <w:bottom w:val="single" w:sz="4" w:space="0" w:color="auto"/>
              <w:right w:val="single" w:sz="4" w:space="0" w:color="auto"/>
            </w:tcBorders>
            <w:shd w:val="clear" w:color="auto" w:fill="auto"/>
            <w:vAlign w:val="center"/>
          </w:tcPr>
          <w:p w14:paraId="6289EF0A" w14:textId="4132A58F" w:rsidR="005C3C2F" w:rsidRPr="00D0162F" w:rsidRDefault="005C3C2F" w:rsidP="005C3C2F">
            <w:pPr>
              <w:pStyle w:val="TAL"/>
              <w:keepNext w:val="0"/>
              <w:keepLines w:val="0"/>
              <w:rPr>
                <w:b/>
                <w:lang w:eastAsia="zh-CN"/>
              </w:rPr>
            </w:pPr>
            <w:r w:rsidRPr="00D0162F">
              <w:rPr>
                <w:b/>
                <w:lang w:eastAsia="zh-CN"/>
              </w:rPr>
              <w:t>6.6.18.4</w:t>
            </w:r>
          </w:p>
        </w:tc>
        <w:tc>
          <w:tcPr>
            <w:tcW w:w="3661" w:type="dxa"/>
            <w:tcBorders>
              <w:left w:val="nil"/>
              <w:bottom w:val="single" w:sz="4" w:space="0" w:color="auto"/>
              <w:right w:val="single" w:sz="4" w:space="0" w:color="auto"/>
            </w:tcBorders>
            <w:shd w:val="clear" w:color="auto" w:fill="auto"/>
            <w:noWrap/>
            <w:vAlign w:val="center"/>
          </w:tcPr>
          <w:p w14:paraId="60A42E6B" w14:textId="4F0645AD" w:rsidR="005C3C2F" w:rsidRPr="00D0162F" w:rsidRDefault="005C3C2F" w:rsidP="005C3C2F">
            <w:pPr>
              <w:pStyle w:val="TAL"/>
            </w:pPr>
            <w:r w:rsidRPr="00D0162F">
              <w:t>NR SA FR1 event triggered reporting tests for PRS and SSB measurement in FR1 without SSB time index detection when DRX is not used</w:t>
            </w:r>
          </w:p>
        </w:tc>
        <w:tc>
          <w:tcPr>
            <w:tcW w:w="1043" w:type="dxa"/>
            <w:tcBorders>
              <w:left w:val="nil"/>
              <w:bottom w:val="single" w:sz="4" w:space="0" w:color="auto"/>
              <w:right w:val="single" w:sz="4" w:space="0" w:color="auto"/>
            </w:tcBorders>
            <w:shd w:val="clear" w:color="auto" w:fill="auto"/>
            <w:vAlign w:val="center"/>
          </w:tcPr>
          <w:p w14:paraId="1595AC45" w14:textId="3EABD8D0" w:rsidR="005C3C2F" w:rsidRPr="00D0162F" w:rsidRDefault="005C3C2F" w:rsidP="005C3C2F">
            <w:pPr>
              <w:pStyle w:val="TAL"/>
              <w:keepNext w:val="0"/>
              <w:keepLines w:val="0"/>
              <w:rPr>
                <w:lang w:eastAsia="zh-CN"/>
              </w:rPr>
            </w:pPr>
            <w:r w:rsidRPr="00D0162F">
              <w:rPr>
                <w:lang w:eastAsia="zh-CN"/>
              </w:rPr>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29FE8E09" w14:textId="61A96AAB" w:rsidR="005C3C2F" w:rsidRPr="00D0162F" w:rsidRDefault="005C3C2F" w:rsidP="005C3C2F">
            <w:pPr>
              <w:pStyle w:val="TAL"/>
              <w:keepNext w:val="0"/>
              <w:keepLines w:val="0"/>
              <w:rPr>
                <w:lang w:eastAsia="zh-CN"/>
              </w:rPr>
            </w:pPr>
            <w:r w:rsidRPr="00D0162F">
              <w:rPr>
                <w:lang w:eastAsia="zh-CN"/>
              </w:rPr>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259BC73D" w14:textId="3B6E0A6C" w:rsidR="005C3C2F" w:rsidRPr="00D0162F" w:rsidRDefault="005C3C2F" w:rsidP="005C3C2F">
            <w:pPr>
              <w:pStyle w:val="TAL"/>
              <w:keepNext w:val="0"/>
              <w:keepLines w:val="0"/>
              <w:rPr>
                <w:lang w:eastAsia="zh-CN"/>
              </w:rPr>
            </w:pPr>
            <w:r w:rsidRPr="00D0162F">
              <w:rPr>
                <w:lang w:eastAsia="zh-CN"/>
              </w:rPr>
              <w:t>NR Cell 13</w:t>
            </w:r>
          </w:p>
        </w:tc>
        <w:tc>
          <w:tcPr>
            <w:tcW w:w="1041" w:type="dxa"/>
            <w:tcBorders>
              <w:top w:val="single" w:sz="4" w:space="0" w:color="auto"/>
              <w:left w:val="nil"/>
              <w:bottom w:val="single" w:sz="4" w:space="0" w:color="auto"/>
              <w:right w:val="single" w:sz="4" w:space="0" w:color="auto"/>
            </w:tcBorders>
            <w:vAlign w:val="center"/>
          </w:tcPr>
          <w:p w14:paraId="64372C13"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33A2C898" w14:textId="77777777" w:rsidR="005C3C2F" w:rsidRPr="00D0162F" w:rsidRDefault="005C3C2F" w:rsidP="005C3C2F">
            <w:pPr>
              <w:pStyle w:val="TAL"/>
              <w:keepNext w:val="0"/>
              <w:keepLines w:val="0"/>
              <w:rPr>
                <w:lang w:eastAsia="zh-CN"/>
              </w:rPr>
            </w:pPr>
          </w:p>
        </w:tc>
      </w:tr>
      <w:tr w:rsidR="005C3C2F" w:rsidRPr="00D0162F" w14:paraId="7AD8C81A" w14:textId="77777777" w:rsidTr="00EF64C7">
        <w:trPr>
          <w:jc w:val="center"/>
        </w:trPr>
        <w:tc>
          <w:tcPr>
            <w:tcW w:w="1005" w:type="dxa"/>
            <w:tcBorders>
              <w:left w:val="single" w:sz="4" w:space="0" w:color="auto"/>
              <w:bottom w:val="single" w:sz="4" w:space="0" w:color="auto"/>
              <w:right w:val="single" w:sz="4" w:space="0" w:color="auto"/>
            </w:tcBorders>
            <w:shd w:val="clear" w:color="auto" w:fill="auto"/>
            <w:vAlign w:val="center"/>
          </w:tcPr>
          <w:p w14:paraId="44EEF567" w14:textId="392DC56E" w:rsidR="005C3C2F" w:rsidRPr="00D0162F" w:rsidRDefault="005C3C2F" w:rsidP="005C3C2F">
            <w:pPr>
              <w:pStyle w:val="TAL"/>
              <w:keepNext w:val="0"/>
              <w:keepLines w:val="0"/>
              <w:rPr>
                <w:b/>
                <w:lang w:eastAsia="zh-CN"/>
              </w:rPr>
            </w:pPr>
            <w:r w:rsidRPr="00D0162F">
              <w:rPr>
                <w:b/>
                <w:bCs/>
                <w:lang w:eastAsia="zh-CN"/>
              </w:rPr>
              <w:t>6.6.19.1</w:t>
            </w:r>
          </w:p>
        </w:tc>
        <w:tc>
          <w:tcPr>
            <w:tcW w:w="3661" w:type="dxa"/>
            <w:tcBorders>
              <w:left w:val="nil"/>
              <w:bottom w:val="single" w:sz="4" w:space="0" w:color="auto"/>
              <w:right w:val="single" w:sz="4" w:space="0" w:color="auto"/>
            </w:tcBorders>
            <w:shd w:val="clear" w:color="auto" w:fill="auto"/>
            <w:noWrap/>
          </w:tcPr>
          <w:p w14:paraId="1E49519A" w14:textId="39C648C8" w:rsidR="005C3C2F" w:rsidRPr="00D0162F" w:rsidRDefault="005C3C2F" w:rsidP="005C3C2F">
            <w:pPr>
              <w:pStyle w:val="TAL"/>
            </w:pPr>
            <w:r w:rsidRPr="00D0162F">
              <w:t>NR SA FR1 event-triggered reporting tests with NCSG under non-DRX in FR1</w:t>
            </w:r>
          </w:p>
        </w:tc>
        <w:tc>
          <w:tcPr>
            <w:tcW w:w="1043" w:type="dxa"/>
            <w:tcBorders>
              <w:left w:val="nil"/>
              <w:bottom w:val="single" w:sz="4" w:space="0" w:color="auto"/>
              <w:right w:val="single" w:sz="4" w:space="0" w:color="auto"/>
            </w:tcBorders>
            <w:shd w:val="clear" w:color="auto" w:fill="auto"/>
          </w:tcPr>
          <w:p w14:paraId="7DCC4AF9" w14:textId="06E3007E" w:rsidR="005C3C2F" w:rsidRPr="00D0162F" w:rsidRDefault="005C3C2F" w:rsidP="005C3C2F">
            <w:pPr>
              <w:pStyle w:val="TAL"/>
              <w:keepNext w:val="0"/>
              <w:keepLines w:val="0"/>
              <w:rPr>
                <w:lang w:eastAsia="zh-CN"/>
              </w:rPr>
            </w:pPr>
            <w:r w:rsidRPr="00D0162F">
              <w:t>NR Cell 1</w:t>
            </w:r>
          </w:p>
        </w:tc>
        <w:tc>
          <w:tcPr>
            <w:tcW w:w="1041" w:type="dxa"/>
            <w:tcBorders>
              <w:top w:val="single" w:sz="4" w:space="0" w:color="auto"/>
              <w:left w:val="nil"/>
              <w:bottom w:val="single" w:sz="4" w:space="0" w:color="auto"/>
              <w:right w:val="single" w:sz="4" w:space="0" w:color="auto"/>
            </w:tcBorders>
            <w:shd w:val="clear" w:color="auto" w:fill="auto"/>
          </w:tcPr>
          <w:p w14:paraId="21651DFB" w14:textId="1A50C04A" w:rsidR="005C3C2F" w:rsidRPr="00D0162F" w:rsidRDefault="005C3C2F" w:rsidP="005C3C2F">
            <w:pPr>
              <w:pStyle w:val="TAL"/>
              <w:keepNext w:val="0"/>
              <w:keepLines w:val="0"/>
              <w:rPr>
                <w:lang w:eastAsia="zh-CN"/>
              </w:rPr>
            </w:pPr>
            <w:r w:rsidRPr="00D0162F">
              <w:t>NR Cell 2</w:t>
            </w:r>
          </w:p>
        </w:tc>
        <w:tc>
          <w:tcPr>
            <w:tcW w:w="1056" w:type="dxa"/>
            <w:tcBorders>
              <w:top w:val="single" w:sz="4" w:space="0" w:color="auto"/>
              <w:left w:val="nil"/>
              <w:bottom w:val="single" w:sz="4" w:space="0" w:color="auto"/>
              <w:right w:val="single" w:sz="4" w:space="0" w:color="auto"/>
            </w:tcBorders>
            <w:shd w:val="clear" w:color="auto" w:fill="auto"/>
          </w:tcPr>
          <w:p w14:paraId="3F3BF2D6" w14:textId="77777777" w:rsidR="005C3C2F" w:rsidRPr="00D0162F" w:rsidRDefault="005C3C2F" w:rsidP="005C3C2F">
            <w:pPr>
              <w:pStyle w:val="TAL"/>
              <w:keepNext w:val="0"/>
              <w:keepLines w:val="0"/>
              <w:rPr>
                <w:lang w:eastAsia="zh-CN"/>
              </w:rPr>
            </w:pPr>
          </w:p>
        </w:tc>
        <w:tc>
          <w:tcPr>
            <w:tcW w:w="1041" w:type="dxa"/>
            <w:tcBorders>
              <w:top w:val="single" w:sz="4" w:space="0" w:color="auto"/>
              <w:left w:val="nil"/>
              <w:bottom w:val="single" w:sz="4" w:space="0" w:color="auto"/>
              <w:right w:val="single" w:sz="4" w:space="0" w:color="auto"/>
            </w:tcBorders>
          </w:tcPr>
          <w:p w14:paraId="79DFCE9C"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1A0632D5" w14:textId="77777777" w:rsidR="005C3C2F" w:rsidRPr="00D0162F" w:rsidRDefault="005C3C2F" w:rsidP="005C3C2F">
            <w:pPr>
              <w:pStyle w:val="TAL"/>
              <w:keepNext w:val="0"/>
              <w:keepLines w:val="0"/>
              <w:rPr>
                <w:lang w:eastAsia="zh-CN"/>
              </w:rPr>
            </w:pPr>
          </w:p>
        </w:tc>
      </w:tr>
      <w:tr w:rsidR="005C3C2F" w:rsidRPr="00D0162F" w14:paraId="686B2F73" w14:textId="77777777" w:rsidTr="00EF64C7">
        <w:trPr>
          <w:jc w:val="center"/>
        </w:trPr>
        <w:tc>
          <w:tcPr>
            <w:tcW w:w="1005" w:type="dxa"/>
            <w:tcBorders>
              <w:left w:val="single" w:sz="4" w:space="0" w:color="auto"/>
              <w:bottom w:val="single" w:sz="4" w:space="0" w:color="auto"/>
              <w:right w:val="single" w:sz="4" w:space="0" w:color="auto"/>
            </w:tcBorders>
            <w:shd w:val="clear" w:color="auto" w:fill="auto"/>
            <w:vAlign w:val="center"/>
          </w:tcPr>
          <w:p w14:paraId="361B4020" w14:textId="2BFBE89A" w:rsidR="005C3C2F" w:rsidRPr="00D0162F" w:rsidRDefault="005C3C2F" w:rsidP="005C3C2F">
            <w:pPr>
              <w:pStyle w:val="TAL"/>
              <w:keepNext w:val="0"/>
              <w:keepLines w:val="0"/>
              <w:rPr>
                <w:b/>
                <w:lang w:eastAsia="zh-CN"/>
              </w:rPr>
            </w:pPr>
            <w:r w:rsidRPr="00D0162F">
              <w:rPr>
                <w:rFonts w:eastAsia="SimSun"/>
                <w:b/>
                <w:bCs/>
                <w:lang w:eastAsia="zh-CN"/>
              </w:rPr>
              <w:t>6.6.19.2</w:t>
            </w:r>
          </w:p>
        </w:tc>
        <w:tc>
          <w:tcPr>
            <w:tcW w:w="3661" w:type="dxa"/>
            <w:tcBorders>
              <w:left w:val="nil"/>
              <w:bottom w:val="single" w:sz="4" w:space="0" w:color="auto"/>
              <w:right w:val="single" w:sz="4" w:space="0" w:color="auto"/>
            </w:tcBorders>
            <w:shd w:val="clear" w:color="auto" w:fill="auto"/>
            <w:noWrap/>
          </w:tcPr>
          <w:p w14:paraId="4E77E6F6" w14:textId="4D96A176" w:rsidR="005C3C2F" w:rsidRPr="00D0162F" w:rsidRDefault="005C3C2F" w:rsidP="005C3C2F">
            <w:pPr>
              <w:pStyle w:val="TAL"/>
            </w:pPr>
            <w:r w:rsidRPr="00D0162F">
              <w:t>NR SA FR1 event-triggered reporting tests for FR1 with NCSG for inter-frequency measurement</w:t>
            </w:r>
          </w:p>
        </w:tc>
        <w:tc>
          <w:tcPr>
            <w:tcW w:w="1043" w:type="dxa"/>
            <w:tcBorders>
              <w:left w:val="nil"/>
              <w:bottom w:val="single" w:sz="4" w:space="0" w:color="auto"/>
              <w:right w:val="single" w:sz="4" w:space="0" w:color="auto"/>
            </w:tcBorders>
            <w:shd w:val="clear" w:color="auto" w:fill="auto"/>
          </w:tcPr>
          <w:p w14:paraId="68E45550" w14:textId="26BD14D8" w:rsidR="005C3C2F" w:rsidRPr="00D0162F" w:rsidRDefault="005C3C2F" w:rsidP="005C3C2F">
            <w:pPr>
              <w:pStyle w:val="TAL"/>
              <w:keepNext w:val="0"/>
              <w:keepLines w:val="0"/>
              <w:rPr>
                <w:lang w:eastAsia="zh-CN"/>
              </w:rPr>
            </w:pPr>
            <w:r w:rsidRPr="00D0162F">
              <w:t>NR Cell 6</w:t>
            </w:r>
          </w:p>
        </w:tc>
        <w:tc>
          <w:tcPr>
            <w:tcW w:w="1041" w:type="dxa"/>
            <w:tcBorders>
              <w:top w:val="single" w:sz="4" w:space="0" w:color="auto"/>
              <w:left w:val="nil"/>
              <w:bottom w:val="single" w:sz="4" w:space="0" w:color="auto"/>
              <w:right w:val="single" w:sz="4" w:space="0" w:color="auto"/>
            </w:tcBorders>
            <w:shd w:val="clear" w:color="auto" w:fill="auto"/>
          </w:tcPr>
          <w:p w14:paraId="1AA9D820" w14:textId="26ED8F88" w:rsidR="005C3C2F" w:rsidRPr="00D0162F" w:rsidRDefault="005C3C2F" w:rsidP="005C3C2F">
            <w:pPr>
              <w:pStyle w:val="TAL"/>
              <w:keepNext w:val="0"/>
              <w:keepLines w:val="0"/>
              <w:rPr>
                <w:lang w:eastAsia="zh-CN"/>
              </w:rPr>
            </w:pPr>
            <w:r w:rsidRPr="00D0162F">
              <w:t>NR Cell 3</w:t>
            </w:r>
          </w:p>
        </w:tc>
        <w:tc>
          <w:tcPr>
            <w:tcW w:w="1056" w:type="dxa"/>
            <w:tcBorders>
              <w:top w:val="single" w:sz="4" w:space="0" w:color="auto"/>
              <w:left w:val="nil"/>
              <w:bottom w:val="single" w:sz="4" w:space="0" w:color="auto"/>
              <w:right w:val="single" w:sz="4" w:space="0" w:color="auto"/>
            </w:tcBorders>
            <w:shd w:val="clear" w:color="auto" w:fill="auto"/>
          </w:tcPr>
          <w:p w14:paraId="00D4F2FC" w14:textId="77777777" w:rsidR="005C3C2F" w:rsidRPr="00D0162F" w:rsidRDefault="005C3C2F" w:rsidP="005C3C2F">
            <w:pPr>
              <w:pStyle w:val="TAL"/>
              <w:keepNext w:val="0"/>
              <w:keepLines w:val="0"/>
              <w:rPr>
                <w:lang w:eastAsia="zh-CN"/>
              </w:rPr>
            </w:pPr>
          </w:p>
        </w:tc>
        <w:tc>
          <w:tcPr>
            <w:tcW w:w="1041" w:type="dxa"/>
            <w:tcBorders>
              <w:top w:val="single" w:sz="4" w:space="0" w:color="auto"/>
              <w:left w:val="nil"/>
              <w:bottom w:val="single" w:sz="4" w:space="0" w:color="auto"/>
              <w:right w:val="single" w:sz="4" w:space="0" w:color="auto"/>
            </w:tcBorders>
          </w:tcPr>
          <w:p w14:paraId="047A593C"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64BE024D" w14:textId="77777777" w:rsidR="005C3C2F" w:rsidRPr="00D0162F" w:rsidRDefault="005C3C2F" w:rsidP="005C3C2F">
            <w:pPr>
              <w:pStyle w:val="TAL"/>
              <w:keepNext w:val="0"/>
              <w:keepLines w:val="0"/>
              <w:rPr>
                <w:lang w:eastAsia="zh-CN"/>
              </w:rPr>
            </w:pPr>
          </w:p>
        </w:tc>
      </w:tr>
      <w:tr w:rsidR="005C3C2F" w:rsidRPr="00D0162F" w14:paraId="06917409" w14:textId="77777777" w:rsidTr="00EF64C7">
        <w:trPr>
          <w:jc w:val="center"/>
        </w:trPr>
        <w:tc>
          <w:tcPr>
            <w:tcW w:w="1005" w:type="dxa"/>
            <w:vMerge w:val="restart"/>
            <w:tcBorders>
              <w:left w:val="single" w:sz="4" w:space="0" w:color="auto"/>
              <w:right w:val="single" w:sz="4" w:space="0" w:color="auto"/>
            </w:tcBorders>
            <w:shd w:val="clear" w:color="auto" w:fill="auto"/>
            <w:vAlign w:val="center"/>
          </w:tcPr>
          <w:p w14:paraId="4F8F3235" w14:textId="7A17150A" w:rsidR="005C3C2F" w:rsidRPr="00D0162F" w:rsidRDefault="005C3C2F" w:rsidP="005C3C2F">
            <w:pPr>
              <w:pStyle w:val="TAL"/>
              <w:keepNext w:val="0"/>
              <w:keepLines w:val="0"/>
              <w:rPr>
                <w:b/>
                <w:lang w:eastAsia="zh-CN"/>
              </w:rPr>
            </w:pPr>
            <w:r w:rsidRPr="00D0162F">
              <w:rPr>
                <w:b/>
                <w:bCs/>
              </w:rPr>
              <w:t>6.6.19.4</w:t>
            </w:r>
          </w:p>
        </w:tc>
        <w:tc>
          <w:tcPr>
            <w:tcW w:w="3661" w:type="dxa"/>
            <w:vMerge w:val="restart"/>
            <w:tcBorders>
              <w:left w:val="nil"/>
              <w:right w:val="single" w:sz="4" w:space="0" w:color="auto"/>
            </w:tcBorders>
            <w:shd w:val="clear" w:color="auto" w:fill="auto"/>
            <w:noWrap/>
          </w:tcPr>
          <w:p w14:paraId="4385F34B" w14:textId="3ED5684D" w:rsidR="005C3C2F" w:rsidRPr="00D0162F" w:rsidRDefault="005C3C2F" w:rsidP="005C3C2F">
            <w:pPr>
              <w:pStyle w:val="TAL"/>
            </w:pPr>
            <w:r w:rsidRPr="00D0162F">
              <w:t>NR SA FR1 Event triggered reporting on SCC with deactivated SCell test with per-UE NCSG under non-DRX</w:t>
            </w:r>
          </w:p>
        </w:tc>
        <w:tc>
          <w:tcPr>
            <w:tcW w:w="1043" w:type="dxa"/>
            <w:vMerge w:val="restart"/>
            <w:tcBorders>
              <w:left w:val="nil"/>
              <w:right w:val="single" w:sz="4" w:space="0" w:color="auto"/>
            </w:tcBorders>
            <w:shd w:val="clear" w:color="auto" w:fill="auto"/>
          </w:tcPr>
          <w:p w14:paraId="04D36E80" w14:textId="1C0F36E7" w:rsidR="005C3C2F" w:rsidRPr="00D0162F" w:rsidRDefault="005C3C2F" w:rsidP="005C3C2F">
            <w:pPr>
              <w:pStyle w:val="TAL"/>
              <w:keepNext w:val="0"/>
              <w:keepLines w:val="0"/>
              <w:rPr>
                <w:lang w:eastAsia="zh-CN"/>
              </w:rPr>
            </w:pPr>
            <w:r w:rsidRPr="00D0162F">
              <w:t>NR Cell 1</w:t>
            </w:r>
          </w:p>
        </w:tc>
        <w:tc>
          <w:tcPr>
            <w:tcW w:w="1041" w:type="dxa"/>
            <w:tcBorders>
              <w:top w:val="single" w:sz="4" w:space="0" w:color="auto"/>
              <w:left w:val="nil"/>
              <w:bottom w:val="single" w:sz="4" w:space="0" w:color="auto"/>
              <w:right w:val="single" w:sz="4" w:space="0" w:color="auto"/>
            </w:tcBorders>
            <w:shd w:val="clear" w:color="auto" w:fill="auto"/>
          </w:tcPr>
          <w:p w14:paraId="3E42C758" w14:textId="02A8142D" w:rsidR="005C3C2F" w:rsidRPr="00D0162F" w:rsidRDefault="005C3C2F" w:rsidP="005C3C2F">
            <w:pPr>
              <w:pStyle w:val="TAL"/>
              <w:keepNext w:val="0"/>
              <w:keepLines w:val="0"/>
              <w:rPr>
                <w:lang w:eastAsia="zh-CN"/>
              </w:rPr>
            </w:pPr>
            <w:r w:rsidRPr="00D0162F">
              <w:t>NR Cell 6</w:t>
            </w:r>
          </w:p>
        </w:tc>
        <w:tc>
          <w:tcPr>
            <w:tcW w:w="1056" w:type="dxa"/>
            <w:tcBorders>
              <w:top w:val="single" w:sz="4" w:space="0" w:color="auto"/>
              <w:left w:val="nil"/>
              <w:bottom w:val="single" w:sz="4" w:space="0" w:color="auto"/>
              <w:right w:val="single" w:sz="4" w:space="0" w:color="auto"/>
            </w:tcBorders>
            <w:shd w:val="clear" w:color="auto" w:fill="auto"/>
          </w:tcPr>
          <w:p w14:paraId="22E64034" w14:textId="051AA591" w:rsidR="005C3C2F" w:rsidRPr="00D0162F" w:rsidRDefault="005C3C2F" w:rsidP="005C3C2F">
            <w:pPr>
              <w:pStyle w:val="TAL"/>
              <w:keepNext w:val="0"/>
              <w:keepLines w:val="0"/>
              <w:rPr>
                <w:lang w:eastAsia="zh-CN"/>
              </w:rPr>
            </w:pPr>
            <w:r w:rsidRPr="00D0162F">
              <w:t>NR Cell 13</w:t>
            </w:r>
          </w:p>
        </w:tc>
        <w:tc>
          <w:tcPr>
            <w:tcW w:w="1041" w:type="dxa"/>
            <w:tcBorders>
              <w:top w:val="single" w:sz="4" w:space="0" w:color="auto"/>
              <w:left w:val="nil"/>
              <w:bottom w:val="single" w:sz="4" w:space="0" w:color="auto"/>
              <w:right w:val="single" w:sz="4" w:space="0" w:color="auto"/>
            </w:tcBorders>
          </w:tcPr>
          <w:p w14:paraId="7639DE6F"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25173679" w14:textId="6A4E6D63" w:rsidR="005C3C2F" w:rsidRPr="00D0162F" w:rsidRDefault="005C3C2F" w:rsidP="005C3C2F">
            <w:pPr>
              <w:pStyle w:val="TAL"/>
              <w:keepNext w:val="0"/>
              <w:keepLines w:val="0"/>
              <w:rPr>
                <w:lang w:eastAsia="zh-CN"/>
              </w:rPr>
            </w:pPr>
            <w:r w:rsidRPr="00D0162F">
              <w:t>intra-band</w:t>
            </w:r>
          </w:p>
        </w:tc>
      </w:tr>
      <w:tr w:rsidR="005C3C2F" w:rsidRPr="00D0162F" w14:paraId="3FA9BB18" w14:textId="77777777" w:rsidTr="00EF64C7">
        <w:trPr>
          <w:jc w:val="center"/>
        </w:trPr>
        <w:tc>
          <w:tcPr>
            <w:tcW w:w="1005" w:type="dxa"/>
            <w:vMerge/>
            <w:tcBorders>
              <w:left w:val="single" w:sz="4" w:space="0" w:color="auto"/>
              <w:bottom w:val="single" w:sz="4" w:space="0" w:color="auto"/>
              <w:right w:val="single" w:sz="4" w:space="0" w:color="auto"/>
            </w:tcBorders>
            <w:shd w:val="clear" w:color="auto" w:fill="auto"/>
            <w:vAlign w:val="center"/>
          </w:tcPr>
          <w:p w14:paraId="250D1D43" w14:textId="77777777" w:rsidR="005C3C2F" w:rsidRPr="00D0162F" w:rsidRDefault="005C3C2F" w:rsidP="005C3C2F">
            <w:pPr>
              <w:pStyle w:val="TAL"/>
              <w:keepNext w:val="0"/>
              <w:keepLines w:val="0"/>
              <w:rPr>
                <w:b/>
                <w:lang w:eastAsia="zh-CN"/>
              </w:rPr>
            </w:pPr>
          </w:p>
        </w:tc>
        <w:tc>
          <w:tcPr>
            <w:tcW w:w="3661" w:type="dxa"/>
            <w:vMerge/>
            <w:tcBorders>
              <w:left w:val="nil"/>
              <w:bottom w:val="single" w:sz="4" w:space="0" w:color="auto"/>
              <w:right w:val="single" w:sz="4" w:space="0" w:color="auto"/>
            </w:tcBorders>
            <w:shd w:val="clear" w:color="auto" w:fill="auto"/>
            <w:noWrap/>
            <w:vAlign w:val="center"/>
          </w:tcPr>
          <w:p w14:paraId="03284BB1" w14:textId="77777777" w:rsidR="005C3C2F" w:rsidRPr="00D0162F" w:rsidRDefault="005C3C2F" w:rsidP="005C3C2F">
            <w:pPr>
              <w:pStyle w:val="TAL"/>
            </w:pPr>
          </w:p>
        </w:tc>
        <w:tc>
          <w:tcPr>
            <w:tcW w:w="1043" w:type="dxa"/>
            <w:vMerge/>
            <w:tcBorders>
              <w:left w:val="nil"/>
              <w:bottom w:val="single" w:sz="4" w:space="0" w:color="auto"/>
              <w:right w:val="single" w:sz="4" w:space="0" w:color="auto"/>
            </w:tcBorders>
            <w:shd w:val="clear" w:color="auto" w:fill="auto"/>
            <w:vAlign w:val="center"/>
          </w:tcPr>
          <w:p w14:paraId="3BEC6931" w14:textId="77777777" w:rsidR="005C3C2F" w:rsidRPr="00D0162F" w:rsidRDefault="005C3C2F" w:rsidP="005C3C2F">
            <w:pPr>
              <w:pStyle w:val="TAL"/>
              <w:keepNext w:val="0"/>
              <w:keepLines w:val="0"/>
              <w:rPr>
                <w:lang w:eastAsia="zh-CN"/>
              </w:rPr>
            </w:pPr>
          </w:p>
        </w:tc>
        <w:tc>
          <w:tcPr>
            <w:tcW w:w="1041" w:type="dxa"/>
            <w:tcBorders>
              <w:top w:val="single" w:sz="4" w:space="0" w:color="auto"/>
              <w:left w:val="nil"/>
              <w:bottom w:val="single" w:sz="4" w:space="0" w:color="auto"/>
              <w:right w:val="single" w:sz="4" w:space="0" w:color="auto"/>
            </w:tcBorders>
            <w:shd w:val="clear" w:color="auto" w:fill="auto"/>
          </w:tcPr>
          <w:p w14:paraId="778C56DD" w14:textId="5DC76B43" w:rsidR="005C3C2F" w:rsidRPr="00D0162F" w:rsidRDefault="005C3C2F" w:rsidP="005C3C2F">
            <w:pPr>
              <w:pStyle w:val="TAL"/>
              <w:keepNext w:val="0"/>
              <w:keepLines w:val="0"/>
              <w:rPr>
                <w:lang w:eastAsia="zh-CN"/>
              </w:rPr>
            </w:pPr>
            <w:r w:rsidRPr="00D0162F">
              <w:t>NR Cell 10</w:t>
            </w:r>
          </w:p>
        </w:tc>
        <w:tc>
          <w:tcPr>
            <w:tcW w:w="1056" w:type="dxa"/>
            <w:tcBorders>
              <w:top w:val="single" w:sz="4" w:space="0" w:color="auto"/>
              <w:left w:val="nil"/>
              <w:bottom w:val="single" w:sz="4" w:space="0" w:color="auto"/>
              <w:right w:val="single" w:sz="4" w:space="0" w:color="auto"/>
            </w:tcBorders>
            <w:shd w:val="clear" w:color="auto" w:fill="auto"/>
          </w:tcPr>
          <w:p w14:paraId="5DED59DD" w14:textId="466AC102" w:rsidR="005C3C2F" w:rsidRPr="00D0162F" w:rsidRDefault="005C3C2F" w:rsidP="005C3C2F">
            <w:pPr>
              <w:pStyle w:val="TAL"/>
              <w:keepNext w:val="0"/>
              <w:keepLines w:val="0"/>
              <w:rPr>
                <w:lang w:eastAsia="zh-CN"/>
              </w:rPr>
            </w:pPr>
            <w:r w:rsidRPr="00D0162F">
              <w:t>NR Cell 30</w:t>
            </w:r>
          </w:p>
        </w:tc>
        <w:tc>
          <w:tcPr>
            <w:tcW w:w="1041" w:type="dxa"/>
            <w:tcBorders>
              <w:top w:val="single" w:sz="4" w:space="0" w:color="auto"/>
              <w:left w:val="nil"/>
              <w:bottom w:val="single" w:sz="4" w:space="0" w:color="auto"/>
              <w:right w:val="single" w:sz="4" w:space="0" w:color="auto"/>
            </w:tcBorders>
          </w:tcPr>
          <w:p w14:paraId="759D5D9B"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311CF9D9" w14:textId="087B3123" w:rsidR="005C3C2F" w:rsidRPr="00D0162F" w:rsidRDefault="005C3C2F" w:rsidP="005C3C2F">
            <w:pPr>
              <w:pStyle w:val="TAL"/>
              <w:keepNext w:val="0"/>
              <w:keepLines w:val="0"/>
              <w:rPr>
                <w:lang w:eastAsia="zh-CN"/>
              </w:rPr>
            </w:pPr>
            <w:r w:rsidRPr="00D0162F">
              <w:t>inter-band</w:t>
            </w:r>
          </w:p>
        </w:tc>
      </w:tr>
      <w:tr w:rsidR="005C3C2F" w:rsidRPr="00D0162F" w14:paraId="7858C5DA" w14:textId="77777777" w:rsidTr="00EF64C7">
        <w:trPr>
          <w:jc w:val="center"/>
        </w:trPr>
        <w:tc>
          <w:tcPr>
            <w:tcW w:w="1005" w:type="dxa"/>
            <w:tcBorders>
              <w:left w:val="single" w:sz="4" w:space="0" w:color="auto"/>
              <w:bottom w:val="single" w:sz="4" w:space="0" w:color="auto"/>
              <w:right w:val="single" w:sz="4" w:space="0" w:color="auto"/>
            </w:tcBorders>
            <w:shd w:val="clear" w:color="auto" w:fill="auto"/>
            <w:vAlign w:val="center"/>
          </w:tcPr>
          <w:p w14:paraId="24B72F3B" w14:textId="6B94839F" w:rsidR="005C3C2F" w:rsidRPr="00D0162F" w:rsidRDefault="005C3C2F" w:rsidP="005C3C2F">
            <w:pPr>
              <w:pStyle w:val="TAL"/>
              <w:keepNext w:val="0"/>
              <w:keepLines w:val="0"/>
              <w:rPr>
                <w:b/>
                <w:lang w:eastAsia="zh-CN"/>
              </w:rPr>
            </w:pPr>
            <w:r w:rsidRPr="00D0162F">
              <w:rPr>
                <w:b/>
              </w:rPr>
              <w:t>6.6.20</w:t>
            </w:r>
            <w:r w:rsidR="00752093" w:rsidRPr="00D0162F">
              <w:rPr>
                <w:b/>
              </w:rPr>
              <w:t>.1</w:t>
            </w:r>
          </w:p>
        </w:tc>
        <w:tc>
          <w:tcPr>
            <w:tcW w:w="3661" w:type="dxa"/>
            <w:tcBorders>
              <w:left w:val="nil"/>
              <w:bottom w:val="single" w:sz="4" w:space="0" w:color="auto"/>
              <w:right w:val="single" w:sz="4" w:space="0" w:color="auto"/>
            </w:tcBorders>
            <w:shd w:val="clear" w:color="auto" w:fill="auto"/>
            <w:noWrap/>
            <w:vAlign w:val="center"/>
          </w:tcPr>
          <w:p w14:paraId="229B9ED0" w14:textId="08E7DB88" w:rsidR="005C3C2F" w:rsidRPr="00D0162F" w:rsidRDefault="005C3C2F" w:rsidP="005C3C2F">
            <w:pPr>
              <w:pStyle w:val="TAL"/>
            </w:pPr>
            <w:r w:rsidRPr="00D0162F">
              <w:t xml:space="preserve">UE Rx-Tx time difference measurement </w:t>
            </w:r>
            <w:r w:rsidR="00752093" w:rsidRPr="00D0162F">
              <w:t>with PRS for RTT-based PDC</w:t>
            </w:r>
          </w:p>
        </w:tc>
        <w:tc>
          <w:tcPr>
            <w:tcW w:w="1043" w:type="dxa"/>
            <w:tcBorders>
              <w:left w:val="nil"/>
              <w:bottom w:val="single" w:sz="4" w:space="0" w:color="auto"/>
              <w:right w:val="single" w:sz="4" w:space="0" w:color="auto"/>
            </w:tcBorders>
            <w:shd w:val="clear" w:color="auto" w:fill="auto"/>
            <w:vAlign w:val="center"/>
          </w:tcPr>
          <w:p w14:paraId="472843C4" w14:textId="7D881CE6" w:rsidR="005C3C2F" w:rsidRPr="00D0162F" w:rsidRDefault="005C3C2F" w:rsidP="005C3C2F">
            <w:pPr>
              <w:pStyle w:val="TAL"/>
              <w:keepNext w:val="0"/>
              <w:keepLines w:val="0"/>
              <w:rPr>
                <w:lang w:eastAsia="zh-CN"/>
              </w:rPr>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EBC8480" w14:textId="77777777" w:rsidR="005C3C2F" w:rsidRPr="00D0162F" w:rsidRDefault="005C3C2F" w:rsidP="005C3C2F">
            <w:pPr>
              <w:pStyle w:val="TAL"/>
              <w:keepNext w:val="0"/>
              <w:keepLines w:val="0"/>
              <w:rPr>
                <w:lang w:eastAsia="zh-CN"/>
              </w:rPr>
            </w:pPr>
          </w:p>
        </w:tc>
        <w:tc>
          <w:tcPr>
            <w:tcW w:w="1056" w:type="dxa"/>
            <w:tcBorders>
              <w:top w:val="single" w:sz="4" w:space="0" w:color="auto"/>
              <w:left w:val="nil"/>
              <w:bottom w:val="single" w:sz="4" w:space="0" w:color="auto"/>
              <w:right w:val="single" w:sz="4" w:space="0" w:color="auto"/>
            </w:tcBorders>
            <w:shd w:val="clear" w:color="auto" w:fill="auto"/>
            <w:vAlign w:val="center"/>
          </w:tcPr>
          <w:p w14:paraId="51341B95" w14:textId="77777777" w:rsidR="005C3C2F" w:rsidRPr="00D0162F" w:rsidRDefault="005C3C2F" w:rsidP="005C3C2F">
            <w:pPr>
              <w:pStyle w:val="TAL"/>
              <w:keepNext w:val="0"/>
              <w:keepLines w:val="0"/>
              <w:rPr>
                <w:lang w:eastAsia="zh-CN"/>
              </w:rPr>
            </w:pPr>
          </w:p>
        </w:tc>
        <w:tc>
          <w:tcPr>
            <w:tcW w:w="1041" w:type="dxa"/>
            <w:tcBorders>
              <w:top w:val="single" w:sz="4" w:space="0" w:color="auto"/>
              <w:left w:val="nil"/>
              <w:bottom w:val="single" w:sz="4" w:space="0" w:color="auto"/>
              <w:right w:val="single" w:sz="4" w:space="0" w:color="auto"/>
            </w:tcBorders>
            <w:vAlign w:val="center"/>
          </w:tcPr>
          <w:p w14:paraId="57131159"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118D6498" w14:textId="77777777" w:rsidR="005C3C2F" w:rsidRPr="00D0162F" w:rsidRDefault="005C3C2F" w:rsidP="005C3C2F">
            <w:pPr>
              <w:pStyle w:val="TAL"/>
              <w:keepNext w:val="0"/>
              <w:keepLines w:val="0"/>
              <w:rPr>
                <w:lang w:eastAsia="zh-CN"/>
              </w:rPr>
            </w:pPr>
          </w:p>
        </w:tc>
      </w:tr>
      <w:tr w:rsidR="005C3C2F" w:rsidRPr="00D0162F" w14:paraId="47070FCA" w14:textId="77777777" w:rsidTr="00EF64C7">
        <w:trPr>
          <w:jc w:val="center"/>
        </w:trPr>
        <w:tc>
          <w:tcPr>
            <w:tcW w:w="1005" w:type="dxa"/>
            <w:tcBorders>
              <w:left w:val="single" w:sz="4" w:space="0" w:color="auto"/>
              <w:bottom w:val="single" w:sz="4" w:space="0" w:color="auto"/>
              <w:right w:val="single" w:sz="4" w:space="0" w:color="auto"/>
            </w:tcBorders>
            <w:shd w:val="clear" w:color="auto" w:fill="auto"/>
            <w:vAlign w:val="center"/>
          </w:tcPr>
          <w:p w14:paraId="3F1A17CB" w14:textId="4700A932" w:rsidR="005C3C2F" w:rsidRPr="00D0162F" w:rsidRDefault="005C3C2F" w:rsidP="005C3C2F">
            <w:pPr>
              <w:pStyle w:val="TAL"/>
              <w:keepNext w:val="0"/>
              <w:keepLines w:val="0"/>
              <w:rPr>
                <w:b/>
              </w:rPr>
            </w:pPr>
            <w:r w:rsidRPr="00D0162F">
              <w:rPr>
                <w:b/>
              </w:rPr>
              <w:t>6.6.21</w:t>
            </w:r>
            <w:r w:rsidR="00752093" w:rsidRPr="00D0162F">
              <w:rPr>
                <w:b/>
              </w:rPr>
              <w:t>.1</w:t>
            </w:r>
          </w:p>
        </w:tc>
        <w:tc>
          <w:tcPr>
            <w:tcW w:w="3661" w:type="dxa"/>
            <w:tcBorders>
              <w:left w:val="nil"/>
              <w:bottom w:val="single" w:sz="4" w:space="0" w:color="auto"/>
              <w:right w:val="single" w:sz="4" w:space="0" w:color="auto"/>
            </w:tcBorders>
            <w:shd w:val="clear" w:color="auto" w:fill="auto"/>
            <w:noWrap/>
            <w:vAlign w:val="center"/>
          </w:tcPr>
          <w:p w14:paraId="670F9D23" w14:textId="41DD9652" w:rsidR="005C3C2F" w:rsidRPr="00D0162F" w:rsidRDefault="005C3C2F" w:rsidP="005C3C2F">
            <w:pPr>
              <w:pStyle w:val="TAL"/>
            </w:pPr>
            <w:r w:rsidRPr="00D0162F">
              <w:t>UE Rx-Tx time difference measurement with TRS</w:t>
            </w:r>
            <w:r w:rsidR="00752093" w:rsidRPr="00D0162F">
              <w:t xml:space="preserve"> for RTT-based PDC</w:t>
            </w:r>
          </w:p>
        </w:tc>
        <w:tc>
          <w:tcPr>
            <w:tcW w:w="1043" w:type="dxa"/>
            <w:tcBorders>
              <w:left w:val="nil"/>
              <w:bottom w:val="single" w:sz="4" w:space="0" w:color="auto"/>
              <w:right w:val="single" w:sz="4" w:space="0" w:color="auto"/>
            </w:tcBorders>
            <w:shd w:val="clear" w:color="auto" w:fill="auto"/>
            <w:vAlign w:val="center"/>
          </w:tcPr>
          <w:p w14:paraId="5D0C321D" w14:textId="7C83A5EF"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37EB59AD" w14:textId="77777777" w:rsidR="005C3C2F" w:rsidRPr="00D0162F" w:rsidRDefault="005C3C2F" w:rsidP="005C3C2F">
            <w:pPr>
              <w:pStyle w:val="TAL"/>
              <w:keepNext w:val="0"/>
              <w:keepLines w:val="0"/>
              <w:rPr>
                <w:lang w:eastAsia="zh-CN"/>
              </w:rPr>
            </w:pPr>
          </w:p>
        </w:tc>
        <w:tc>
          <w:tcPr>
            <w:tcW w:w="1056" w:type="dxa"/>
            <w:tcBorders>
              <w:top w:val="single" w:sz="4" w:space="0" w:color="auto"/>
              <w:left w:val="nil"/>
              <w:bottom w:val="single" w:sz="4" w:space="0" w:color="auto"/>
              <w:right w:val="single" w:sz="4" w:space="0" w:color="auto"/>
            </w:tcBorders>
            <w:shd w:val="clear" w:color="auto" w:fill="auto"/>
            <w:vAlign w:val="center"/>
          </w:tcPr>
          <w:p w14:paraId="5ADC2534" w14:textId="77777777" w:rsidR="005C3C2F" w:rsidRPr="00D0162F" w:rsidRDefault="005C3C2F" w:rsidP="005C3C2F">
            <w:pPr>
              <w:pStyle w:val="TAL"/>
              <w:keepNext w:val="0"/>
              <w:keepLines w:val="0"/>
              <w:rPr>
                <w:lang w:eastAsia="zh-CN"/>
              </w:rPr>
            </w:pPr>
          </w:p>
        </w:tc>
        <w:tc>
          <w:tcPr>
            <w:tcW w:w="1041" w:type="dxa"/>
            <w:tcBorders>
              <w:top w:val="single" w:sz="4" w:space="0" w:color="auto"/>
              <w:left w:val="nil"/>
              <w:bottom w:val="single" w:sz="4" w:space="0" w:color="auto"/>
              <w:right w:val="single" w:sz="4" w:space="0" w:color="auto"/>
            </w:tcBorders>
            <w:vAlign w:val="center"/>
          </w:tcPr>
          <w:p w14:paraId="4A8C102F"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A55C22C" w14:textId="77777777" w:rsidR="005C3C2F" w:rsidRPr="00D0162F" w:rsidRDefault="005C3C2F" w:rsidP="005C3C2F">
            <w:pPr>
              <w:pStyle w:val="TAL"/>
              <w:keepNext w:val="0"/>
              <w:keepLines w:val="0"/>
              <w:rPr>
                <w:lang w:eastAsia="zh-CN"/>
              </w:rPr>
            </w:pPr>
          </w:p>
        </w:tc>
      </w:tr>
      <w:tr w:rsidR="005C3C2F" w:rsidRPr="00D0162F" w14:paraId="6D24819A"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4B6D3F31" w14:textId="77777777" w:rsidR="005C3C2F" w:rsidRPr="00D0162F" w:rsidRDefault="005C3C2F" w:rsidP="005C3C2F">
            <w:pPr>
              <w:pStyle w:val="TAL"/>
              <w:keepNext w:val="0"/>
              <w:keepLines w:val="0"/>
              <w:rPr>
                <w:b/>
              </w:rPr>
            </w:pPr>
            <w:r w:rsidRPr="00D0162F">
              <w:rPr>
                <w:b/>
              </w:rPr>
              <w:t>6.7.1.1.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391E0F78" w14:textId="12DA6E82" w:rsidR="005C3C2F" w:rsidRPr="00D0162F" w:rsidRDefault="005C3C2F" w:rsidP="005C3C2F">
            <w:pPr>
              <w:pStyle w:val="TAL"/>
              <w:keepNext w:val="0"/>
              <w:keepLines w:val="0"/>
            </w:pPr>
            <w:r w:rsidRPr="00D0162F">
              <w:t>NR SA FR1 SS-RSRP absolut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5144522C" w14:textId="123F4CA6" w:rsidR="005C3C2F" w:rsidRPr="00D0162F" w:rsidRDefault="005C3C2F" w:rsidP="005C3C2F">
            <w:pPr>
              <w:pStyle w:val="TAL"/>
              <w:keepNext w:val="0"/>
              <w:keepLines w:val="0"/>
            </w:pPr>
            <w:r w:rsidRPr="00D0162F">
              <w:rPr>
                <w:lang w:eastAsia="zh-TW"/>
              </w:rPr>
              <w:t>NR Cell 489</w:t>
            </w:r>
          </w:p>
        </w:tc>
        <w:tc>
          <w:tcPr>
            <w:tcW w:w="1041" w:type="dxa"/>
            <w:tcBorders>
              <w:top w:val="single" w:sz="4" w:space="0" w:color="auto"/>
              <w:left w:val="nil"/>
              <w:bottom w:val="single" w:sz="4" w:space="0" w:color="auto"/>
              <w:right w:val="single" w:sz="4" w:space="0" w:color="auto"/>
            </w:tcBorders>
            <w:shd w:val="clear" w:color="auto" w:fill="auto"/>
            <w:vAlign w:val="center"/>
          </w:tcPr>
          <w:p w14:paraId="45114B2F" w14:textId="5E0D7B8E" w:rsidR="005C3C2F" w:rsidRPr="00D0162F" w:rsidRDefault="005C3C2F" w:rsidP="005C3C2F">
            <w:pPr>
              <w:pStyle w:val="TAL"/>
              <w:keepNext w:val="0"/>
              <w:keepLines w:val="0"/>
            </w:pPr>
            <w:r w:rsidRPr="00D0162F">
              <w:rPr>
                <w:lang w:eastAsia="zh-TW"/>
              </w:rPr>
              <w:t>NR Cell 1</w:t>
            </w:r>
          </w:p>
        </w:tc>
        <w:tc>
          <w:tcPr>
            <w:tcW w:w="1056" w:type="dxa"/>
            <w:tcBorders>
              <w:top w:val="single" w:sz="4" w:space="0" w:color="auto"/>
              <w:left w:val="nil"/>
              <w:bottom w:val="single" w:sz="4" w:space="0" w:color="auto"/>
              <w:right w:val="single" w:sz="4" w:space="0" w:color="auto"/>
            </w:tcBorders>
            <w:shd w:val="clear" w:color="auto" w:fill="auto"/>
            <w:vAlign w:val="center"/>
          </w:tcPr>
          <w:p w14:paraId="437E24D0"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9571820"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D457849" w14:textId="77777777" w:rsidR="005C3C2F" w:rsidRPr="00D0162F" w:rsidRDefault="005C3C2F" w:rsidP="005C3C2F">
            <w:pPr>
              <w:pStyle w:val="TAL"/>
              <w:keepNext w:val="0"/>
              <w:keepLines w:val="0"/>
            </w:pPr>
          </w:p>
        </w:tc>
      </w:tr>
      <w:tr w:rsidR="005C3C2F" w:rsidRPr="00D0162F" w14:paraId="454D5222"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C8CDF2B" w14:textId="77777777" w:rsidR="005C3C2F" w:rsidRPr="00D0162F" w:rsidRDefault="005C3C2F" w:rsidP="005C3C2F">
            <w:pPr>
              <w:pStyle w:val="TAL"/>
              <w:keepNext w:val="0"/>
              <w:keepLines w:val="0"/>
              <w:rPr>
                <w:b/>
              </w:rPr>
            </w:pPr>
            <w:r w:rsidRPr="00D0162F">
              <w:rPr>
                <w:b/>
              </w:rPr>
              <w:t>6.7.1.1.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335A2F97" w14:textId="4C3EEDED" w:rsidR="005C3C2F" w:rsidRPr="00D0162F" w:rsidRDefault="005C3C2F" w:rsidP="005C3C2F">
            <w:pPr>
              <w:pStyle w:val="TAL"/>
              <w:keepNext w:val="0"/>
              <w:keepLines w:val="0"/>
            </w:pPr>
            <w:r w:rsidRPr="00D0162F">
              <w:t>NR SA FR1 SS-RSRP relative measurement accuracy</w:t>
            </w:r>
          </w:p>
        </w:tc>
        <w:tc>
          <w:tcPr>
            <w:tcW w:w="1043" w:type="dxa"/>
            <w:tcBorders>
              <w:top w:val="single" w:sz="4" w:space="0" w:color="auto"/>
              <w:left w:val="nil"/>
              <w:bottom w:val="single" w:sz="4" w:space="0" w:color="auto"/>
              <w:right w:val="single" w:sz="4" w:space="0" w:color="auto"/>
            </w:tcBorders>
            <w:shd w:val="clear" w:color="auto" w:fill="auto"/>
          </w:tcPr>
          <w:p w14:paraId="25E08BD3" w14:textId="29C97FC4" w:rsidR="005C3C2F" w:rsidRPr="00D0162F" w:rsidRDefault="005C3C2F" w:rsidP="005C3C2F">
            <w:pPr>
              <w:pStyle w:val="TAL"/>
              <w:keepNext w:val="0"/>
              <w:keepLines w:val="0"/>
            </w:pPr>
            <w:r w:rsidRPr="00D0162F">
              <w:rPr>
                <w:lang w:eastAsia="zh-TW"/>
              </w:rPr>
              <w:t>NR Cell 489</w:t>
            </w:r>
          </w:p>
        </w:tc>
        <w:tc>
          <w:tcPr>
            <w:tcW w:w="1041" w:type="dxa"/>
            <w:tcBorders>
              <w:top w:val="single" w:sz="4" w:space="0" w:color="auto"/>
              <w:left w:val="nil"/>
              <w:bottom w:val="single" w:sz="4" w:space="0" w:color="auto"/>
              <w:right w:val="single" w:sz="4" w:space="0" w:color="auto"/>
            </w:tcBorders>
            <w:shd w:val="clear" w:color="auto" w:fill="auto"/>
            <w:vAlign w:val="center"/>
          </w:tcPr>
          <w:p w14:paraId="3260DA92" w14:textId="6560D054" w:rsidR="005C3C2F" w:rsidRPr="00D0162F" w:rsidRDefault="005C3C2F" w:rsidP="005C3C2F">
            <w:pPr>
              <w:pStyle w:val="TAL"/>
              <w:keepNext w:val="0"/>
              <w:keepLines w:val="0"/>
            </w:pPr>
            <w:r w:rsidRPr="00D0162F">
              <w:rPr>
                <w:lang w:eastAsia="zh-TW"/>
              </w:rPr>
              <w:t>NR Cell 1</w:t>
            </w:r>
          </w:p>
        </w:tc>
        <w:tc>
          <w:tcPr>
            <w:tcW w:w="1056" w:type="dxa"/>
            <w:tcBorders>
              <w:top w:val="single" w:sz="4" w:space="0" w:color="auto"/>
              <w:left w:val="nil"/>
              <w:bottom w:val="single" w:sz="4" w:space="0" w:color="auto"/>
              <w:right w:val="single" w:sz="4" w:space="0" w:color="auto"/>
            </w:tcBorders>
            <w:shd w:val="clear" w:color="auto" w:fill="auto"/>
            <w:vAlign w:val="center"/>
          </w:tcPr>
          <w:p w14:paraId="48ADE05D"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1853B02"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F3592CA" w14:textId="77777777" w:rsidR="005C3C2F" w:rsidRPr="00D0162F" w:rsidRDefault="005C3C2F" w:rsidP="005C3C2F">
            <w:pPr>
              <w:pStyle w:val="TAL"/>
              <w:keepNext w:val="0"/>
              <w:keepLines w:val="0"/>
            </w:pPr>
          </w:p>
        </w:tc>
      </w:tr>
      <w:tr w:rsidR="005C3C2F" w:rsidRPr="00D0162F" w14:paraId="1ECF0C1C"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4254BAD8" w14:textId="77777777" w:rsidR="005C3C2F" w:rsidRPr="00D0162F" w:rsidRDefault="005C3C2F" w:rsidP="005C3C2F">
            <w:pPr>
              <w:pStyle w:val="TAL"/>
              <w:keepNext w:val="0"/>
              <w:keepLines w:val="0"/>
              <w:rPr>
                <w:b/>
              </w:rPr>
            </w:pPr>
            <w:r w:rsidRPr="00D0162F">
              <w:rPr>
                <w:b/>
              </w:rPr>
              <w:t>6.7.1.2.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4790B7CD" w14:textId="2805ABA8" w:rsidR="005C3C2F" w:rsidRPr="00D0162F" w:rsidRDefault="005C3C2F" w:rsidP="005C3C2F">
            <w:pPr>
              <w:pStyle w:val="TAL"/>
              <w:keepNext w:val="0"/>
              <w:keepLines w:val="0"/>
            </w:pPr>
            <w:r w:rsidRPr="00D0162F">
              <w:t>NR SA FR1-FR1 SS-RSRP absolut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15E80A51" w14:textId="6943E77A" w:rsidR="005C3C2F" w:rsidRPr="00D0162F" w:rsidRDefault="005C3C2F" w:rsidP="005C3C2F">
            <w:pPr>
              <w:pStyle w:val="TAL"/>
              <w:keepNext w:val="0"/>
              <w:keepLines w:val="0"/>
            </w:pPr>
            <w:r w:rsidRPr="00D0162F">
              <w:rPr>
                <w:lang w:eastAsia="zh-TW"/>
              </w:rPr>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01E08CE9" w14:textId="7F4AACF5" w:rsidR="005C3C2F" w:rsidRPr="00D0162F" w:rsidRDefault="005C3C2F" w:rsidP="005C3C2F">
            <w:pPr>
              <w:pStyle w:val="TAL"/>
              <w:keepNext w:val="0"/>
              <w:keepLines w:val="0"/>
            </w:pPr>
            <w:r w:rsidRPr="00D0162F">
              <w:rPr>
                <w:lang w:eastAsia="zh-TW"/>
              </w:rPr>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1E8A8510"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431F760E"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2900CD41" w14:textId="77777777" w:rsidR="005C3C2F" w:rsidRPr="00D0162F" w:rsidRDefault="005C3C2F" w:rsidP="005C3C2F">
            <w:pPr>
              <w:pStyle w:val="TAL"/>
              <w:keepNext w:val="0"/>
              <w:keepLines w:val="0"/>
            </w:pPr>
          </w:p>
        </w:tc>
      </w:tr>
      <w:tr w:rsidR="005C3C2F" w:rsidRPr="00D0162F" w14:paraId="53FBEC0B"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08104B51" w14:textId="77777777" w:rsidR="005C3C2F" w:rsidRPr="00D0162F" w:rsidRDefault="005C3C2F" w:rsidP="005C3C2F">
            <w:pPr>
              <w:pStyle w:val="TAL"/>
              <w:keepNext w:val="0"/>
              <w:keepLines w:val="0"/>
              <w:rPr>
                <w:b/>
              </w:rPr>
            </w:pPr>
            <w:r w:rsidRPr="00D0162F">
              <w:rPr>
                <w:b/>
              </w:rPr>
              <w:t>6.7.1.2.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74261E4A" w14:textId="3756F895" w:rsidR="005C3C2F" w:rsidRPr="00D0162F" w:rsidRDefault="005C3C2F" w:rsidP="005C3C2F">
            <w:pPr>
              <w:pStyle w:val="TAL"/>
              <w:keepNext w:val="0"/>
              <w:keepLines w:val="0"/>
            </w:pPr>
            <w:r w:rsidRPr="00D0162F">
              <w:t>NR SA FR1-FR1 SS-RSRP relativ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7565021A" w14:textId="34A2DCA7" w:rsidR="005C3C2F" w:rsidRPr="00D0162F" w:rsidRDefault="005C3C2F" w:rsidP="005C3C2F">
            <w:pPr>
              <w:pStyle w:val="TAL"/>
              <w:keepNext w:val="0"/>
              <w:keepLines w:val="0"/>
            </w:pPr>
            <w:r w:rsidRPr="00D0162F">
              <w:rPr>
                <w:lang w:eastAsia="zh-TW"/>
              </w:rPr>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3F0E9E26" w14:textId="674287AB" w:rsidR="005C3C2F" w:rsidRPr="00D0162F" w:rsidRDefault="005C3C2F" w:rsidP="005C3C2F">
            <w:pPr>
              <w:pStyle w:val="TAL"/>
              <w:keepNext w:val="0"/>
              <w:keepLines w:val="0"/>
            </w:pPr>
            <w:r w:rsidRPr="00D0162F">
              <w:rPr>
                <w:lang w:eastAsia="zh-TW"/>
              </w:rPr>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2ED5F7A4"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18A0E44"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8522FAE" w14:textId="77777777" w:rsidR="005C3C2F" w:rsidRPr="00D0162F" w:rsidRDefault="005C3C2F" w:rsidP="005C3C2F">
            <w:pPr>
              <w:pStyle w:val="TAL"/>
              <w:keepNext w:val="0"/>
              <w:keepLines w:val="0"/>
            </w:pPr>
          </w:p>
        </w:tc>
      </w:tr>
      <w:tr w:rsidR="005C3C2F" w:rsidRPr="00D0162F" w14:paraId="16D23698"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D08DD20" w14:textId="4FDFE6C0" w:rsidR="005C3C2F" w:rsidRPr="00D0162F" w:rsidRDefault="005C3C2F" w:rsidP="005C3C2F">
            <w:pPr>
              <w:pStyle w:val="TAL"/>
              <w:keepNext w:val="0"/>
              <w:keepLines w:val="0"/>
              <w:rPr>
                <w:b/>
              </w:rPr>
            </w:pPr>
            <w:r w:rsidRPr="00D0162F">
              <w:rPr>
                <w:b/>
              </w:rPr>
              <w:t>6.7.1.3.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1817E8FF" w14:textId="5BA43C46" w:rsidR="005C3C2F" w:rsidRPr="00D0162F" w:rsidRDefault="005C3C2F" w:rsidP="005C3C2F">
            <w:pPr>
              <w:pStyle w:val="TAL"/>
              <w:keepNext w:val="0"/>
              <w:keepLines w:val="0"/>
            </w:pPr>
            <w:r w:rsidRPr="00D0162F">
              <w:t>NR SA FR1-FR2 SS-RSRP absolut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68524657" w14:textId="46A9322E" w:rsidR="005C3C2F" w:rsidRPr="00D0162F" w:rsidRDefault="005C3C2F" w:rsidP="005C3C2F">
            <w:pPr>
              <w:pStyle w:val="TAL"/>
              <w:keepNext w:val="0"/>
              <w:keepLines w:val="0"/>
              <w:rPr>
                <w:lang w:eastAsia="zh-TW"/>
              </w:rPr>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3761714A" w14:textId="63F6E600" w:rsidR="005C3C2F" w:rsidRPr="00D0162F" w:rsidRDefault="005C3C2F" w:rsidP="005C3C2F">
            <w:pPr>
              <w:pStyle w:val="TAL"/>
              <w:keepNext w:val="0"/>
              <w:keepLines w:val="0"/>
              <w:rPr>
                <w:lang w:eastAsia="zh-TW"/>
              </w:rPr>
            </w:pPr>
            <w:r w:rsidRPr="00D0162F">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3043FD20"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3B5274EA"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655C0900" w14:textId="77777777" w:rsidR="005C3C2F" w:rsidRPr="00D0162F" w:rsidRDefault="005C3C2F" w:rsidP="005C3C2F">
            <w:pPr>
              <w:pStyle w:val="TAL"/>
              <w:keepNext w:val="0"/>
              <w:keepLines w:val="0"/>
            </w:pPr>
          </w:p>
        </w:tc>
      </w:tr>
      <w:tr w:rsidR="005C3C2F" w:rsidRPr="00D0162F" w14:paraId="5CAFC99A"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927C0C8" w14:textId="11E27F4B" w:rsidR="005C3C2F" w:rsidRPr="00D0162F" w:rsidRDefault="005C3C2F" w:rsidP="005C3C2F">
            <w:pPr>
              <w:pStyle w:val="TAL"/>
              <w:keepNext w:val="0"/>
              <w:keepLines w:val="0"/>
              <w:rPr>
                <w:b/>
              </w:rPr>
            </w:pPr>
            <w:r w:rsidRPr="00D0162F">
              <w:rPr>
                <w:b/>
              </w:rPr>
              <w:t>6.7.1.3.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751B7917" w14:textId="393A2C4D" w:rsidR="005C3C2F" w:rsidRPr="00D0162F" w:rsidRDefault="005C3C2F" w:rsidP="005C3C2F">
            <w:pPr>
              <w:pStyle w:val="TAL"/>
              <w:keepNext w:val="0"/>
              <w:keepLines w:val="0"/>
            </w:pPr>
            <w:r w:rsidRPr="00D0162F">
              <w:t>NR SA FR1-FR2 SS-RSRP relativ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3A016FA7" w14:textId="07C24777" w:rsidR="005C3C2F" w:rsidRPr="00D0162F" w:rsidRDefault="005C3C2F" w:rsidP="005C3C2F">
            <w:pPr>
              <w:pStyle w:val="TAL"/>
              <w:keepNext w:val="0"/>
              <w:keepLines w:val="0"/>
              <w:rPr>
                <w:lang w:eastAsia="zh-TW"/>
              </w:rPr>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4251CBA" w14:textId="433C4A44" w:rsidR="005C3C2F" w:rsidRPr="00D0162F" w:rsidRDefault="005C3C2F" w:rsidP="005C3C2F">
            <w:pPr>
              <w:pStyle w:val="TAL"/>
              <w:keepNext w:val="0"/>
              <w:keepLines w:val="0"/>
              <w:rPr>
                <w:lang w:eastAsia="zh-TW"/>
              </w:rPr>
            </w:pPr>
            <w:r w:rsidRPr="00D0162F">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7ECBFB36"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7271392E"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7CAB8F92" w14:textId="77777777" w:rsidR="005C3C2F" w:rsidRPr="00D0162F" w:rsidRDefault="005C3C2F" w:rsidP="005C3C2F">
            <w:pPr>
              <w:pStyle w:val="TAL"/>
              <w:keepNext w:val="0"/>
              <w:keepLines w:val="0"/>
            </w:pPr>
          </w:p>
        </w:tc>
      </w:tr>
      <w:tr w:rsidR="005C3C2F" w:rsidRPr="00D0162F" w14:paraId="5DA232A4"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029B46EE" w14:textId="77777777" w:rsidR="005C3C2F" w:rsidRPr="00D0162F" w:rsidRDefault="005C3C2F" w:rsidP="005C3C2F">
            <w:pPr>
              <w:pStyle w:val="TAL"/>
              <w:keepNext w:val="0"/>
              <w:keepLines w:val="0"/>
              <w:rPr>
                <w:b/>
              </w:rPr>
            </w:pPr>
            <w:r w:rsidRPr="00D0162F">
              <w:rPr>
                <w:b/>
              </w:rPr>
              <w:t>6.7.2.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19FCBF47" w14:textId="0D7EEA5E" w:rsidR="005C3C2F" w:rsidRPr="00D0162F" w:rsidRDefault="005C3C2F" w:rsidP="005C3C2F">
            <w:pPr>
              <w:pStyle w:val="TAL"/>
              <w:keepNext w:val="0"/>
              <w:keepLines w:val="0"/>
            </w:pPr>
            <w:r w:rsidRPr="00D0162F">
              <w:t>NR SA FR1 SS-RSRQ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1042BDB9" w14:textId="69127EAF" w:rsidR="005C3C2F" w:rsidRPr="00D0162F" w:rsidRDefault="005C3C2F" w:rsidP="005C3C2F">
            <w:pPr>
              <w:pStyle w:val="TAL"/>
              <w:keepNext w:val="0"/>
              <w:keepLines w:val="0"/>
            </w:pPr>
            <w:r w:rsidRPr="00D0162F">
              <w:rPr>
                <w:lang w:eastAsia="zh-TW"/>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B750BCA" w14:textId="6DFAB412" w:rsidR="005C3C2F" w:rsidRPr="00D0162F" w:rsidRDefault="005C3C2F" w:rsidP="005C3C2F">
            <w:pPr>
              <w:pStyle w:val="TAL"/>
              <w:keepNext w:val="0"/>
              <w:keepLines w:val="0"/>
            </w:pPr>
            <w:r w:rsidRPr="00D0162F">
              <w:rPr>
                <w:lang w:eastAsia="zh-TW"/>
              </w:rPr>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04523D52"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2072CDB"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850C4FE" w14:textId="77777777" w:rsidR="005C3C2F" w:rsidRPr="00D0162F" w:rsidRDefault="005C3C2F" w:rsidP="005C3C2F">
            <w:pPr>
              <w:pStyle w:val="TAL"/>
              <w:keepNext w:val="0"/>
              <w:keepLines w:val="0"/>
            </w:pPr>
          </w:p>
        </w:tc>
      </w:tr>
      <w:tr w:rsidR="005C3C2F" w:rsidRPr="00D0162F" w14:paraId="28EE0124"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27DACC6" w14:textId="77777777" w:rsidR="005C3C2F" w:rsidRPr="00D0162F" w:rsidRDefault="005C3C2F" w:rsidP="005C3C2F">
            <w:pPr>
              <w:pStyle w:val="TAL"/>
              <w:keepNext w:val="0"/>
              <w:keepLines w:val="0"/>
              <w:rPr>
                <w:b/>
              </w:rPr>
            </w:pPr>
            <w:r w:rsidRPr="00D0162F">
              <w:rPr>
                <w:b/>
              </w:rPr>
              <w:t>6.7.2.2.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1A59F0B0" w14:textId="2AC94B63" w:rsidR="005C3C2F" w:rsidRPr="00D0162F" w:rsidRDefault="005C3C2F" w:rsidP="005C3C2F">
            <w:pPr>
              <w:pStyle w:val="TAL"/>
              <w:keepNext w:val="0"/>
              <w:keepLines w:val="0"/>
            </w:pPr>
            <w:r w:rsidRPr="00D0162F">
              <w:t>NR SA FR1-FR1 SS-RSRQ absolut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077351BA" w14:textId="78784FED" w:rsidR="005C3C2F" w:rsidRPr="00D0162F" w:rsidRDefault="005C3C2F" w:rsidP="005C3C2F">
            <w:pPr>
              <w:pStyle w:val="TAL"/>
              <w:keepNext w:val="0"/>
              <w:keepLines w:val="0"/>
            </w:pPr>
            <w:r w:rsidRPr="00D0162F">
              <w:rPr>
                <w:lang w:eastAsia="zh-TW"/>
              </w:rPr>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6E13127A" w14:textId="76C90F87" w:rsidR="005C3C2F" w:rsidRPr="00D0162F" w:rsidRDefault="005C3C2F" w:rsidP="005C3C2F">
            <w:pPr>
              <w:pStyle w:val="TAL"/>
              <w:keepNext w:val="0"/>
              <w:keepLines w:val="0"/>
            </w:pPr>
            <w:r w:rsidRPr="00D0162F">
              <w:rPr>
                <w:lang w:eastAsia="zh-TW"/>
              </w:rPr>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6CB8BE37"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6663367"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19CEADCB" w14:textId="77777777" w:rsidR="005C3C2F" w:rsidRPr="00D0162F" w:rsidRDefault="005C3C2F" w:rsidP="005C3C2F">
            <w:pPr>
              <w:pStyle w:val="TAL"/>
              <w:keepNext w:val="0"/>
              <w:keepLines w:val="0"/>
            </w:pPr>
          </w:p>
        </w:tc>
      </w:tr>
      <w:tr w:rsidR="005C3C2F" w:rsidRPr="00D0162F" w14:paraId="7B23CA36"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4DAE84FD" w14:textId="77777777" w:rsidR="005C3C2F" w:rsidRPr="00D0162F" w:rsidRDefault="005C3C2F" w:rsidP="005C3C2F">
            <w:pPr>
              <w:pStyle w:val="TAL"/>
              <w:keepNext w:val="0"/>
              <w:keepLines w:val="0"/>
              <w:rPr>
                <w:b/>
              </w:rPr>
            </w:pPr>
            <w:r w:rsidRPr="00D0162F">
              <w:rPr>
                <w:b/>
              </w:rPr>
              <w:t>6.7.2.2.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3B30BF9E" w14:textId="2292EEA5" w:rsidR="005C3C2F" w:rsidRPr="00D0162F" w:rsidRDefault="005C3C2F" w:rsidP="005C3C2F">
            <w:pPr>
              <w:pStyle w:val="TAL"/>
              <w:keepNext w:val="0"/>
              <w:keepLines w:val="0"/>
            </w:pPr>
            <w:r w:rsidRPr="00D0162F">
              <w:t>NR SA FR1-FR1 SS-RSRQ relativ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5833E4D7" w14:textId="4FDB0AEB" w:rsidR="005C3C2F" w:rsidRPr="00D0162F" w:rsidRDefault="005C3C2F" w:rsidP="005C3C2F">
            <w:pPr>
              <w:pStyle w:val="TAL"/>
              <w:keepNext w:val="0"/>
              <w:keepLines w:val="0"/>
            </w:pPr>
            <w:r w:rsidRPr="00D0162F">
              <w:rPr>
                <w:lang w:eastAsia="zh-TW"/>
              </w:rPr>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59DF0124" w14:textId="67D89DF1" w:rsidR="005C3C2F" w:rsidRPr="00D0162F" w:rsidRDefault="005C3C2F" w:rsidP="005C3C2F">
            <w:pPr>
              <w:pStyle w:val="TAL"/>
              <w:keepNext w:val="0"/>
              <w:keepLines w:val="0"/>
            </w:pPr>
            <w:r w:rsidRPr="00D0162F">
              <w:rPr>
                <w:lang w:eastAsia="zh-TW"/>
              </w:rPr>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5B3BB7A4"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1D00E832"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6D882EE" w14:textId="77777777" w:rsidR="005C3C2F" w:rsidRPr="00D0162F" w:rsidRDefault="005C3C2F" w:rsidP="005C3C2F">
            <w:pPr>
              <w:pStyle w:val="TAL"/>
              <w:keepNext w:val="0"/>
              <w:keepLines w:val="0"/>
            </w:pPr>
          </w:p>
        </w:tc>
      </w:tr>
      <w:tr w:rsidR="005C3C2F" w:rsidRPr="00D0162F" w14:paraId="20A5C4CF"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7116D15" w14:textId="77777777" w:rsidR="005C3C2F" w:rsidRPr="00D0162F" w:rsidRDefault="005C3C2F" w:rsidP="005C3C2F">
            <w:pPr>
              <w:pStyle w:val="TAL"/>
              <w:keepNext w:val="0"/>
              <w:keepLines w:val="0"/>
              <w:rPr>
                <w:b/>
              </w:rPr>
            </w:pPr>
            <w:r w:rsidRPr="00D0162F">
              <w:rPr>
                <w:b/>
              </w:rPr>
              <w:t>6.7.3.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62929505" w14:textId="6A78D01D" w:rsidR="005C3C2F" w:rsidRPr="00D0162F" w:rsidRDefault="005C3C2F" w:rsidP="005C3C2F">
            <w:pPr>
              <w:pStyle w:val="TAL"/>
              <w:keepNext w:val="0"/>
              <w:keepLines w:val="0"/>
            </w:pPr>
            <w:r w:rsidRPr="00D0162F">
              <w:t>NR SA FR1 SS-SINR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2C6BCB37" w14:textId="5D45E680" w:rsidR="005C3C2F" w:rsidRPr="00D0162F" w:rsidRDefault="005C3C2F" w:rsidP="005C3C2F">
            <w:pPr>
              <w:pStyle w:val="TAL"/>
              <w:keepNext w:val="0"/>
              <w:keepLines w:val="0"/>
            </w:pPr>
            <w:r w:rsidRPr="00D0162F">
              <w:rPr>
                <w:lang w:eastAsia="zh-TW"/>
              </w:rPr>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3E5FD41F" w14:textId="4273311B" w:rsidR="005C3C2F" w:rsidRPr="00D0162F" w:rsidRDefault="005C3C2F" w:rsidP="005C3C2F">
            <w:pPr>
              <w:pStyle w:val="TAL"/>
              <w:keepNext w:val="0"/>
              <w:keepLines w:val="0"/>
            </w:pPr>
            <w:r w:rsidRPr="00D0162F">
              <w:rPr>
                <w:lang w:eastAsia="zh-TW"/>
              </w:rPr>
              <w:t>NR Cell 2</w:t>
            </w:r>
          </w:p>
        </w:tc>
        <w:tc>
          <w:tcPr>
            <w:tcW w:w="1056" w:type="dxa"/>
            <w:tcBorders>
              <w:top w:val="single" w:sz="4" w:space="0" w:color="auto"/>
              <w:left w:val="nil"/>
              <w:bottom w:val="single" w:sz="4" w:space="0" w:color="auto"/>
              <w:right w:val="single" w:sz="4" w:space="0" w:color="auto"/>
            </w:tcBorders>
            <w:shd w:val="clear" w:color="auto" w:fill="auto"/>
            <w:vAlign w:val="center"/>
          </w:tcPr>
          <w:p w14:paraId="7D598C9D"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6F745DB1"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E3B367A" w14:textId="77777777" w:rsidR="005C3C2F" w:rsidRPr="00D0162F" w:rsidRDefault="005C3C2F" w:rsidP="005C3C2F">
            <w:pPr>
              <w:pStyle w:val="TAL"/>
              <w:keepNext w:val="0"/>
              <w:keepLines w:val="0"/>
            </w:pPr>
          </w:p>
        </w:tc>
      </w:tr>
      <w:tr w:rsidR="005C3C2F" w:rsidRPr="00D0162F" w14:paraId="7C2BDDAC"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127BEE8D" w14:textId="77777777" w:rsidR="005C3C2F" w:rsidRPr="00D0162F" w:rsidRDefault="005C3C2F" w:rsidP="005C3C2F">
            <w:pPr>
              <w:pStyle w:val="TAL"/>
              <w:keepNext w:val="0"/>
              <w:keepLines w:val="0"/>
              <w:rPr>
                <w:b/>
              </w:rPr>
            </w:pPr>
            <w:r w:rsidRPr="00D0162F">
              <w:rPr>
                <w:b/>
              </w:rPr>
              <w:t>6.7.3.2.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377B574A" w14:textId="6A56E4DE" w:rsidR="005C3C2F" w:rsidRPr="00D0162F" w:rsidRDefault="005C3C2F" w:rsidP="005C3C2F">
            <w:pPr>
              <w:pStyle w:val="TAL"/>
              <w:keepNext w:val="0"/>
              <w:keepLines w:val="0"/>
            </w:pPr>
            <w:r w:rsidRPr="00D0162F">
              <w:t>NR SA FR1-FR1 SS-SINR absolut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11D070FA" w14:textId="1643BE13" w:rsidR="005C3C2F" w:rsidRPr="00D0162F" w:rsidRDefault="005C3C2F" w:rsidP="005C3C2F">
            <w:pPr>
              <w:pStyle w:val="TAL"/>
              <w:keepNext w:val="0"/>
              <w:keepLines w:val="0"/>
            </w:pPr>
            <w:r w:rsidRPr="00D0162F">
              <w:rPr>
                <w:lang w:eastAsia="zh-TW"/>
              </w:rPr>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048AD80D" w14:textId="178CFA35" w:rsidR="005C3C2F" w:rsidRPr="00D0162F" w:rsidRDefault="005C3C2F" w:rsidP="005C3C2F">
            <w:pPr>
              <w:pStyle w:val="TAL"/>
              <w:keepNext w:val="0"/>
              <w:keepLines w:val="0"/>
            </w:pPr>
            <w:r w:rsidRPr="00D0162F">
              <w:rPr>
                <w:lang w:eastAsia="zh-TW"/>
              </w:rPr>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5D8F2B29"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877A5D3"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1217901" w14:textId="77777777" w:rsidR="005C3C2F" w:rsidRPr="00D0162F" w:rsidRDefault="005C3C2F" w:rsidP="005C3C2F">
            <w:pPr>
              <w:pStyle w:val="TAL"/>
              <w:keepNext w:val="0"/>
              <w:keepLines w:val="0"/>
            </w:pPr>
          </w:p>
        </w:tc>
      </w:tr>
      <w:tr w:rsidR="005C3C2F" w:rsidRPr="00D0162F" w14:paraId="50319565"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39E4062C" w14:textId="77777777" w:rsidR="005C3C2F" w:rsidRPr="00D0162F" w:rsidRDefault="005C3C2F" w:rsidP="005C3C2F">
            <w:pPr>
              <w:pStyle w:val="TAL"/>
              <w:keepNext w:val="0"/>
              <w:keepLines w:val="0"/>
              <w:rPr>
                <w:b/>
              </w:rPr>
            </w:pPr>
            <w:r w:rsidRPr="00D0162F">
              <w:rPr>
                <w:b/>
              </w:rPr>
              <w:t>6.7.3.2.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7BCDA092" w14:textId="3A4B0FD6" w:rsidR="005C3C2F" w:rsidRPr="00D0162F" w:rsidRDefault="005C3C2F" w:rsidP="005C3C2F">
            <w:pPr>
              <w:pStyle w:val="TAL"/>
              <w:keepNext w:val="0"/>
              <w:keepLines w:val="0"/>
            </w:pPr>
            <w:r w:rsidRPr="00D0162F">
              <w:t>NR SA FR1-FR1 SS-SINR relativ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1A95F209" w14:textId="1417910C" w:rsidR="005C3C2F" w:rsidRPr="00D0162F" w:rsidRDefault="005C3C2F" w:rsidP="005C3C2F">
            <w:pPr>
              <w:pStyle w:val="TAL"/>
              <w:keepNext w:val="0"/>
              <w:keepLines w:val="0"/>
            </w:pPr>
            <w:r w:rsidRPr="00D0162F">
              <w:rPr>
                <w:lang w:eastAsia="zh-TW"/>
              </w:rPr>
              <w:t>NR Cell 6</w:t>
            </w:r>
          </w:p>
        </w:tc>
        <w:tc>
          <w:tcPr>
            <w:tcW w:w="1041" w:type="dxa"/>
            <w:tcBorders>
              <w:top w:val="single" w:sz="4" w:space="0" w:color="auto"/>
              <w:left w:val="nil"/>
              <w:bottom w:val="single" w:sz="4" w:space="0" w:color="auto"/>
              <w:right w:val="single" w:sz="4" w:space="0" w:color="auto"/>
            </w:tcBorders>
            <w:shd w:val="clear" w:color="auto" w:fill="auto"/>
            <w:vAlign w:val="center"/>
          </w:tcPr>
          <w:p w14:paraId="0572F374" w14:textId="547DB6D7" w:rsidR="005C3C2F" w:rsidRPr="00D0162F" w:rsidRDefault="005C3C2F" w:rsidP="005C3C2F">
            <w:pPr>
              <w:pStyle w:val="TAL"/>
              <w:keepNext w:val="0"/>
              <w:keepLines w:val="0"/>
            </w:pPr>
            <w:r w:rsidRPr="00D0162F">
              <w:rPr>
                <w:lang w:eastAsia="zh-TW"/>
              </w:rPr>
              <w:t>NR Cell 3</w:t>
            </w:r>
          </w:p>
        </w:tc>
        <w:tc>
          <w:tcPr>
            <w:tcW w:w="1056" w:type="dxa"/>
            <w:tcBorders>
              <w:top w:val="single" w:sz="4" w:space="0" w:color="auto"/>
              <w:left w:val="nil"/>
              <w:bottom w:val="single" w:sz="4" w:space="0" w:color="auto"/>
              <w:right w:val="single" w:sz="4" w:space="0" w:color="auto"/>
            </w:tcBorders>
            <w:shd w:val="clear" w:color="auto" w:fill="auto"/>
            <w:vAlign w:val="center"/>
          </w:tcPr>
          <w:p w14:paraId="25F254C0"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5CAA18A6"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4807C6A" w14:textId="77777777" w:rsidR="005C3C2F" w:rsidRPr="00D0162F" w:rsidRDefault="005C3C2F" w:rsidP="005C3C2F">
            <w:pPr>
              <w:pStyle w:val="TAL"/>
              <w:keepNext w:val="0"/>
              <w:keepLines w:val="0"/>
            </w:pPr>
          </w:p>
        </w:tc>
      </w:tr>
      <w:tr w:rsidR="005C3C2F" w:rsidRPr="00D0162F" w14:paraId="159375E0"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193D27F3" w14:textId="77777777" w:rsidR="005C3C2F" w:rsidRPr="00D0162F" w:rsidRDefault="005C3C2F" w:rsidP="005C3C2F">
            <w:pPr>
              <w:pStyle w:val="TAL"/>
              <w:keepNext w:val="0"/>
              <w:keepLines w:val="0"/>
              <w:rPr>
                <w:b/>
              </w:rPr>
            </w:pPr>
            <w:r w:rsidRPr="00D0162F">
              <w:rPr>
                <w:b/>
              </w:rPr>
              <w:t>6.7.4.1.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5A324A1A" w14:textId="135BF26A" w:rsidR="005C3C2F" w:rsidRPr="00D0162F" w:rsidRDefault="005C3C2F" w:rsidP="005C3C2F">
            <w:pPr>
              <w:pStyle w:val="TAL"/>
              <w:keepNext w:val="0"/>
              <w:keepLines w:val="0"/>
            </w:pPr>
            <w:r w:rsidRPr="00D0162F">
              <w:t xml:space="preserve">NR SA </w:t>
            </w:r>
            <w:r w:rsidRPr="00D0162F">
              <w:rPr>
                <w:lang w:eastAsia="sv-SE"/>
              </w:rPr>
              <w:t>FR1 SSB based L1-RSRP absolut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5651A375" w14:textId="3B11A3AC" w:rsidR="005C3C2F" w:rsidRPr="00D0162F" w:rsidRDefault="005C3C2F" w:rsidP="005C3C2F">
            <w:pPr>
              <w:pStyle w:val="TAL"/>
              <w:keepNext w:val="0"/>
              <w:keepLines w:val="0"/>
              <w:rPr>
                <w:lang w:eastAsia="zh-TW"/>
              </w:rPr>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14F89B72" w14:textId="77777777" w:rsidR="005C3C2F" w:rsidRPr="00D0162F" w:rsidRDefault="005C3C2F" w:rsidP="005C3C2F">
            <w:pPr>
              <w:pStyle w:val="TAL"/>
              <w:keepNext w:val="0"/>
              <w:keepLines w:val="0"/>
              <w:rPr>
                <w:lang w:eastAsia="zh-TW"/>
              </w:rPr>
            </w:pPr>
          </w:p>
        </w:tc>
        <w:tc>
          <w:tcPr>
            <w:tcW w:w="1056" w:type="dxa"/>
            <w:tcBorders>
              <w:top w:val="single" w:sz="4" w:space="0" w:color="auto"/>
              <w:left w:val="nil"/>
              <w:bottom w:val="single" w:sz="4" w:space="0" w:color="auto"/>
              <w:right w:val="single" w:sz="4" w:space="0" w:color="auto"/>
            </w:tcBorders>
            <w:shd w:val="clear" w:color="auto" w:fill="auto"/>
            <w:vAlign w:val="center"/>
          </w:tcPr>
          <w:p w14:paraId="20701306"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6967FE9"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56B5BFFF" w14:textId="77777777" w:rsidR="005C3C2F" w:rsidRPr="00D0162F" w:rsidRDefault="005C3C2F" w:rsidP="005C3C2F">
            <w:pPr>
              <w:pStyle w:val="TAL"/>
              <w:keepNext w:val="0"/>
              <w:keepLines w:val="0"/>
            </w:pPr>
          </w:p>
        </w:tc>
      </w:tr>
      <w:tr w:rsidR="005C3C2F" w:rsidRPr="00D0162F" w14:paraId="61F549D4"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551DDCDA" w14:textId="77777777" w:rsidR="005C3C2F" w:rsidRPr="00D0162F" w:rsidRDefault="005C3C2F" w:rsidP="005C3C2F">
            <w:pPr>
              <w:pStyle w:val="TAL"/>
              <w:keepNext w:val="0"/>
              <w:keepLines w:val="0"/>
              <w:rPr>
                <w:b/>
              </w:rPr>
            </w:pPr>
            <w:r w:rsidRPr="00D0162F">
              <w:rPr>
                <w:b/>
              </w:rPr>
              <w:t>6.7.4.1.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75AE8629" w14:textId="546A10C6" w:rsidR="005C3C2F" w:rsidRPr="00D0162F" w:rsidRDefault="005C3C2F" w:rsidP="005C3C2F">
            <w:pPr>
              <w:pStyle w:val="TAL"/>
              <w:keepNext w:val="0"/>
              <w:keepLines w:val="0"/>
            </w:pPr>
            <w:r w:rsidRPr="00D0162F">
              <w:t xml:space="preserve">NR SA </w:t>
            </w:r>
            <w:r w:rsidRPr="00D0162F">
              <w:rPr>
                <w:lang w:eastAsia="sv-SE"/>
              </w:rPr>
              <w:t>FR1 SSB based L1-RSRP relativ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435DD379" w14:textId="15B446C1" w:rsidR="005C3C2F" w:rsidRPr="00D0162F" w:rsidRDefault="005C3C2F" w:rsidP="005C3C2F">
            <w:pPr>
              <w:pStyle w:val="TAL"/>
              <w:keepNext w:val="0"/>
              <w:keepLines w:val="0"/>
              <w:rPr>
                <w:lang w:eastAsia="zh-TW"/>
              </w:rPr>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0186971D" w14:textId="77777777" w:rsidR="005C3C2F" w:rsidRPr="00D0162F" w:rsidRDefault="005C3C2F" w:rsidP="005C3C2F">
            <w:pPr>
              <w:pStyle w:val="TAL"/>
              <w:keepNext w:val="0"/>
              <w:keepLines w:val="0"/>
              <w:rPr>
                <w:lang w:eastAsia="zh-TW"/>
              </w:rPr>
            </w:pPr>
          </w:p>
        </w:tc>
        <w:tc>
          <w:tcPr>
            <w:tcW w:w="1056" w:type="dxa"/>
            <w:tcBorders>
              <w:top w:val="single" w:sz="4" w:space="0" w:color="auto"/>
              <w:left w:val="nil"/>
              <w:bottom w:val="single" w:sz="4" w:space="0" w:color="auto"/>
              <w:right w:val="single" w:sz="4" w:space="0" w:color="auto"/>
            </w:tcBorders>
            <w:shd w:val="clear" w:color="auto" w:fill="auto"/>
            <w:vAlign w:val="center"/>
          </w:tcPr>
          <w:p w14:paraId="235FD1F5"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2E06741B"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8A0F574" w14:textId="77777777" w:rsidR="005C3C2F" w:rsidRPr="00D0162F" w:rsidRDefault="005C3C2F" w:rsidP="005C3C2F">
            <w:pPr>
              <w:pStyle w:val="TAL"/>
              <w:keepNext w:val="0"/>
              <w:keepLines w:val="0"/>
            </w:pPr>
          </w:p>
        </w:tc>
      </w:tr>
      <w:tr w:rsidR="005C3C2F" w:rsidRPr="00D0162F" w14:paraId="44C0AF12"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1A1E34B7" w14:textId="77777777" w:rsidR="005C3C2F" w:rsidRPr="00D0162F" w:rsidRDefault="005C3C2F" w:rsidP="005C3C2F">
            <w:pPr>
              <w:pStyle w:val="TAL"/>
              <w:keepNext w:val="0"/>
              <w:keepLines w:val="0"/>
              <w:rPr>
                <w:b/>
              </w:rPr>
            </w:pPr>
            <w:r w:rsidRPr="00D0162F">
              <w:rPr>
                <w:b/>
              </w:rPr>
              <w:t>6.7.4.2.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13D91D23" w14:textId="5C687964" w:rsidR="005C3C2F" w:rsidRPr="00D0162F" w:rsidRDefault="005C3C2F" w:rsidP="005C3C2F">
            <w:pPr>
              <w:pStyle w:val="TAL"/>
              <w:keepNext w:val="0"/>
              <w:keepLines w:val="0"/>
            </w:pPr>
            <w:r w:rsidRPr="00D0162F">
              <w:t xml:space="preserve">NR SA </w:t>
            </w:r>
            <w:r w:rsidRPr="00D0162F">
              <w:rPr>
                <w:lang w:eastAsia="sv-SE"/>
              </w:rPr>
              <w:t>FR1 CSI-RS based L1-RSRP absolut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0B3F743A" w14:textId="30977256" w:rsidR="005C3C2F" w:rsidRPr="00D0162F" w:rsidRDefault="005C3C2F" w:rsidP="005C3C2F">
            <w:pPr>
              <w:pStyle w:val="TAL"/>
              <w:keepNext w:val="0"/>
              <w:keepLines w:val="0"/>
              <w:rPr>
                <w:lang w:eastAsia="zh-TW"/>
              </w:rPr>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1C5A8481" w14:textId="77777777" w:rsidR="005C3C2F" w:rsidRPr="00D0162F" w:rsidRDefault="005C3C2F" w:rsidP="005C3C2F">
            <w:pPr>
              <w:pStyle w:val="TAL"/>
              <w:keepNext w:val="0"/>
              <w:keepLines w:val="0"/>
              <w:rPr>
                <w:lang w:eastAsia="zh-TW"/>
              </w:rPr>
            </w:pPr>
          </w:p>
        </w:tc>
        <w:tc>
          <w:tcPr>
            <w:tcW w:w="1056" w:type="dxa"/>
            <w:tcBorders>
              <w:top w:val="single" w:sz="4" w:space="0" w:color="auto"/>
              <w:left w:val="nil"/>
              <w:bottom w:val="single" w:sz="4" w:space="0" w:color="auto"/>
              <w:right w:val="single" w:sz="4" w:space="0" w:color="auto"/>
            </w:tcBorders>
            <w:shd w:val="clear" w:color="auto" w:fill="auto"/>
            <w:vAlign w:val="center"/>
          </w:tcPr>
          <w:p w14:paraId="5799FB84"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4952C8B3"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7EA5B64" w14:textId="77777777" w:rsidR="005C3C2F" w:rsidRPr="00D0162F" w:rsidRDefault="005C3C2F" w:rsidP="005C3C2F">
            <w:pPr>
              <w:pStyle w:val="TAL"/>
              <w:keepNext w:val="0"/>
              <w:keepLines w:val="0"/>
            </w:pPr>
          </w:p>
        </w:tc>
      </w:tr>
      <w:tr w:rsidR="005C3C2F" w:rsidRPr="00D0162F" w14:paraId="093CCC88"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2F0911AB" w14:textId="77777777" w:rsidR="005C3C2F" w:rsidRPr="00D0162F" w:rsidRDefault="005C3C2F" w:rsidP="005C3C2F">
            <w:pPr>
              <w:pStyle w:val="TAL"/>
              <w:keepNext w:val="0"/>
              <w:keepLines w:val="0"/>
              <w:rPr>
                <w:b/>
              </w:rPr>
            </w:pPr>
            <w:r w:rsidRPr="00D0162F">
              <w:rPr>
                <w:b/>
              </w:rPr>
              <w:t>6.7.4.2.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09F79595" w14:textId="4F237335" w:rsidR="005C3C2F" w:rsidRPr="00D0162F" w:rsidRDefault="005C3C2F" w:rsidP="005C3C2F">
            <w:pPr>
              <w:pStyle w:val="TAL"/>
              <w:keepNext w:val="0"/>
              <w:keepLines w:val="0"/>
            </w:pPr>
            <w:r w:rsidRPr="00D0162F">
              <w:t xml:space="preserve">NR SA </w:t>
            </w:r>
            <w:r w:rsidRPr="00D0162F">
              <w:rPr>
                <w:lang w:eastAsia="sv-SE"/>
              </w:rPr>
              <w:t>FR1 CSI-RS based L1-RSRP relativ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7A321B0A" w14:textId="3A5F82B2" w:rsidR="005C3C2F" w:rsidRPr="00D0162F" w:rsidRDefault="005C3C2F" w:rsidP="005C3C2F">
            <w:pPr>
              <w:pStyle w:val="TAL"/>
              <w:keepNext w:val="0"/>
              <w:keepLines w:val="0"/>
              <w:rPr>
                <w:lang w:eastAsia="zh-TW"/>
              </w:rPr>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6F444B63" w14:textId="77777777" w:rsidR="005C3C2F" w:rsidRPr="00D0162F" w:rsidRDefault="005C3C2F" w:rsidP="005C3C2F">
            <w:pPr>
              <w:pStyle w:val="TAL"/>
              <w:keepNext w:val="0"/>
              <w:keepLines w:val="0"/>
              <w:rPr>
                <w:lang w:eastAsia="zh-TW"/>
              </w:rPr>
            </w:pPr>
          </w:p>
        </w:tc>
        <w:tc>
          <w:tcPr>
            <w:tcW w:w="1056" w:type="dxa"/>
            <w:tcBorders>
              <w:top w:val="single" w:sz="4" w:space="0" w:color="auto"/>
              <w:left w:val="nil"/>
              <w:bottom w:val="single" w:sz="4" w:space="0" w:color="auto"/>
              <w:right w:val="single" w:sz="4" w:space="0" w:color="auto"/>
            </w:tcBorders>
            <w:shd w:val="clear" w:color="auto" w:fill="auto"/>
            <w:vAlign w:val="center"/>
          </w:tcPr>
          <w:p w14:paraId="2A0CFF71"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4FB049DF"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390ED637" w14:textId="77777777" w:rsidR="005C3C2F" w:rsidRPr="00D0162F" w:rsidRDefault="005C3C2F" w:rsidP="005C3C2F">
            <w:pPr>
              <w:pStyle w:val="TAL"/>
              <w:keepNext w:val="0"/>
              <w:keepLines w:val="0"/>
            </w:pPr>
          </w:p>
        </w:tc>
      </w:tr>
      <w:tr w:rsidR="005C3C2F" w:rsidRPr="00D0162F" w14:paraId="7A34ACEE"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4E3EB811" w14:textId="77777777" w:rsidR="005C3C2F" w:rsidRPr="00D0162F" w:rsidRDefault="005C3C2F" w:rsidP="005C3C2F">
            <w:pPr>
              <w:pStyle w:val="TAL"/>
              <w:keepNext w:val="0"/>
              <w:keepLines w:val="0"/>
              <w:rPr>
                <w:b/>
              </w:rPr>
            </w:pPr>
            <w:r w:rsidRPr="00D0162F">
              <w:rPr>
                <w:b/>
              </w:rPr>
              <w:t>6.7.9.1</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5728395E" w14:textId="77777777" w:rsidR="005C3C2F" w:rsidRPr="00D0162F" w:rsidRDefault="005C3C2F" w:rsidP="005C3C2F">
            <w:pPr>
              <w:pStyle w:val="TAL"/>
              <w:keepNext w:val="0"/>
              <w:keepLines w:val="0"/>
            </w:pPr>
            <w:r w:rsidRPr="00D0162F">
              <w:t>NR SA FR1 CSI-RS based CMR and no dedicated IMR configured and CSI-RS resource set with repetition off L1-SINR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3D2DB925" w14:textId="77777777"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1E248CCC" w14:textId="77777777" w:rsidR="005C3C2F" w:rsidRPr="00D0162F" w:rsidRDefault="005C3C2F" w:rsidP="005C3C2F">
            <w:pPr>
              <w:pStyle w:val="TAL"/>
              <w:keepNext w:val="0"/>
              <w:keepLines w:val="0"/>
              <w:rPr>
                <w:lang w:eastAsia="zh-TW"/>
              </w:rPr>
            </w:pPr>
          </w:p>
        </w:tc>
        <w:tc>
          <w:tcPr>
            <w:tcW w:w="1056" w:type="dxa"/>
            <w:tcBorders>
              <w:top w:val="single" w:sz="4" w:space="0" w:color="auto"/>
              <w:left w:val="nil"/>
              <w:bottom w:val="single" w:sz="4" w:space="0" w:color="auto"/>
              <w:right w:val="single" w:sz="4" w:space="0" w:color="auto"/>
            </w:tcBorders>
            <w:shd w:val="clear" w:color="auto" w:fill="auto"/>
            <w:vAlign w:val="center"/>
          </w:tcPr>
          <w:p w14:paraId="7B3A251A"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0AE6317"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3D1C1A95" w14:textId="77777777" w:rsidR="005C3C2F" w:rsidRPr="00D0162F" w:rsidRDefault="005C3C2F" w:rsidP="005C3C2F">
            <w:pPr>
              <w:pStyle w:val="TAL"/>
              <w:keepNext w:val="0"/>
              <w:keepLines w:val="0"/>
            </w:pPr>
          </w:p>
        </w:tc>
      </w:tr>
      <w:tr w:rsidR="005C3C2F" w:rsidRPr="00D0162F" w14:paraId="2BC693DB"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51DB13DB" w14:textId="77777777" w:rsidR="005C3C2F" w:rsidRPr="00D0162F" w:rsidRDefault="005C3C2F" w:rsidP="005C3C2F">
            <w:pPr>
              <w:pStyle w:val="TAL"/>
              <w:keepNext w:val="0"/>
              <w:keepLines w:val="0"/>
              <w:rPr>
                <w:b/>
              </w:rPr>
            </w:pPr>
            <w:r w:rsidRPr="00D0162F">
              <w:rPr>
                <w:b/>
              </w:rPr>
              <w:t>6.7.9.2</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5C9599E4" w14:textId="77777777" w:rsidR="005C3C2F" w:rsidRPr="00D0162F" w:rsidRDefault="005C3C2F" w:rsidP="005C3C2F">
            <w:pPr>
              <w:pStyle w:val="TAL"/>
              <w:keepNext w:val="0"/>
              <w:keepLines w:val="0"/>
            </w:pPr>
            <w:r w:rsidRPr="00D0162F">
              <w:t>NR SA FR1 SSB based CMR and dedicated IMR L1-SINR absolute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723D97CB" w14:textId="77777777"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3FF52A07" w14:textId="77777777" w:rsidR="005C3C2F" w:rsidRPr="00D0162F" w:rsidRDefault="005C3C2F" w:rsidP="005C3C2F">
            <w:pPr>
              <w:pStyle w:val="TAL"/>
              <w:keepNext w:val="0"/>
              <w:keepLines w:val="0"/>
              <w:rPr>
                <w:lang w:eastAsia="zh-TW"/>
              </w:rPr>
            </w:pPr>
          </w:p>
        </w:tc>
        <w:tc>
          <w:tcPr>
            <w:tcW w:w="1056" w:type="dxa"/>
            <w:tcBorders>
              <w:top w:val="single" w:sz="4" w:space="0" w:color="auto"/>
              <w:left w:val="nil"/>
              <w:bottom w:val="single" w:sz="4" w:space="0" w:color="auto"/>
              <w:right w:val="single" w:sz="4" w:space="0" w:color="auto"/>
            </w:tcBorders>
            <w:shd w:val="clear" w:color="auto" w:fill="auto"/>
            <w:vAlign w:val="center"/>
          </w:tcPr>
          <w:p w14:paraId="3B5A1BF2"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0AEEDEBF"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08E3F1F9" w14:textId="77777777" w:rsidR="005C3C2F" w:rsidRPr="00D0162F" w:rsidRDefault="005C3C2F" w:rsidP="005C3C2F">
            <w:pPr>
              <w:pStyle w:val="TAL"/>
              <w:keepNext w:val="0"/>
              <w:keepLines w:val="0"/>
            </w:pPr>
          </w:p>
        </w:tc>
      </w:tr>
      <w:tr w:rsidR="005C3C2F" w:rsidRPr="00D0162F" w14:paraId="1111F500" w14:textId="77777777" w:rsidTr="00EF64C7">
        <w:trPr>
          <w:jc w:val="center"/>
        </w:trPr>
        <w:tc>
          <w:tcPr>
            <w:tcW w:w="1005" w:type="dxa"/>
            <w:tcBorders>
              <w:top w:val="single" w:sz="4" w:space="0" w:color="auto"/>
              <w:left w:val="single" w:sz="4" w:space="0" w:color="auto"/>
              <w:bottom w:val="single" w:sz="4" w:space="0" w:color="auto"/>
              <w:right w:val="single" w:sz="4" w:space="0" w:color="auto"/>
            </w:tcBorders>
            <w:shd w:val="clear" w:color="auto" w:fill="auto"/>
            <w:vAlign w:val="center"/>
          </w:tcPr>
          <w:p w14:paraId="7C230D73" w14:textId="77777777" w:rsidR="005C3C2F" w:rsidRPr="00D0162F" w:rsidRDefault="005C3C2F" w:rsidP="005C3C2F">
            <w:pPr>
              <w:pStyle w:val="TAL"/>
              <w:keepNext w:val="0"/>
              <w:keepLines w:val="0"/>
              <w:rPr>
                <w:b/>
              </w:rPr>
            </w:pPr>
            <w:r w:rsidRPr="00D0162F">
              <w:rPr>
                <w:b/>
              </w:rPr>
              <w:t>6.7.9.3</w:t>
            </w:r>
          </w:p>
        </w:tc>
        <w:tc>
          <w:tcPr>
            <w:tcW w:w="3661" w:type="dxa"/>
            <w:tcBorders>
              <w:top w:val="single" w:sz="4" w:space="0" w:color="auto"/>
              <w:left w:val="nil"/>
              <w:bottom w:val="single" w:sz="4" w:space="0" w:color="auto"/>
              <w:right w:val="single" w:sz="4" w:space="0" w:color="auto"/>
            </w:tcBorders>
            <w:shd w:val="clear" w:color="auto" w:fill="auto"/>
            <w:noWrap/>
            <w:vAlign w:val="center"/>
          </w:tcPr>
          <w:p w14:paraId="67C7ED43" w14:textId="77777777" w:rsidR="005C3C2F" w:rsidRPr="00D0162F" w:rsidRDefault="005C3C2F" w:rsidP="005C3C2F">
            <w:pPr>
              <w:pStyle w:val="TAL"/>
              <w:keepNext w:val="0"/>
              <w:keepLines w:val="0"/>
            </w:pPr>
            <w:r w:rsidRPr="00D0162F">
              <w:t>NR SA FR1 CSI-RS based CMR and dedicated IMR L1-SINR measurement accuracy</w:t>
            </w:r>
          </w:p>
        </w:tc>
        <w:tc>
          <w:tcPr>
            <w:tcW w:w="1043" w:type="dxa"/>
            <w:tcBorders>
              <w:top w:val="single" w:sz="4" w:space="0" w:color="auto"/>
              <w:left w:val="nil"/>
              <w:bottom w:val="single" w:sz="4" w:space="0" w:color="auto"/>
              <w:right w:val="single" w:sz="4" w:space="0" w:color="auto"/>
            </w:tcBorders>
            <w:shd w:val="clear" w:color="auto" w:fill="auto"/>
            <w:vAlign w:val="center"/>
          </w:tcPr>
          <w:p w14:paraId="7BE6002C" w14:textId="77777777" w:rsidR="005C3C2F" w:rsidRPr="00D0162F" w:rsidRDefault="005C3C2F" w:rsidP="005C3C2F">
            <w:pPr>
              <w:pStyle w:val="TAL"/>
              <w:keepNext w:val="0"/>
              <w:keepLines w:val="0"/>
            </w:pPr>
            <w:r w:rsidRPr="00D0162F">
              <w:t>NR Cell 1</w:t>
            </w:r>
          </w:p>
        </w:tc>
        <w:tc>
          <w:tcPr>
            <w:tcW w:w="1041" w:type="dxa"/>
            <w:tcBorders>
              <w:top w:val="single" w:sz="4" w:space="0" w:color="auto"/>
              <w:left w:val="nil"/>
              <w:bottom w:val="single" w:sz="4" w:space="0" w:color="auto"/>
              <w:right w:val="single" w:sz="4" w:space="0" w:color="auto"/>
            </w:tcBorders>
            <w:shd w:val="clear" w:color="auto" w:fill="auto"/>
            <w:vAlign w:val="center"/>
          </w:tcPr>
          <w:p w14:paraId="41A19A36" w14:textId="77777777" w:rsidR="005C3C2F" w:rsidRPr="00D0162F" w:rsidRDefault="005C3C2F" w:rsidP="005C3C2F">
            <w:pPr>
              <w:pStyle w:val="TAL"/>
              <w:keepNext w:val="0"/>
              <w:keepLines w:val="0"/>
              <w:rPr>
                <w:lang w:eastAsia="zh-TW"/>
              </w:rPr>
            </w:pPr>
          </w:p>
        </w:tc>
        <w:tc>
          <w:tcPr>
            <w:tcW w:w="1056" w:type="dxa"/>
            <w:tcBorders>
              <w:top w:val="single" w:sz="4" w:space="0" w:color="auto"/>
              <w:left w:val="nil"/>
              <w:bottom w:val="single" w:sz="4" w:space="0" w:color="auto"/>
              <w:right w:val="single" w:sz="4" w:space="0" w:color="auto"/>
            </w:tcBorders>
            <w:shd w:val="clear" w:color="auto" w:fill="auto"/>
            <w:vAlign w:val="center"/>
          </w:tcPr>
          <w:p w14:paraId="6FA5D7C4" w14:textId="77777777" w:rsidR="005C3C2F" w:rsidRPr="00D0162F" w:rsidRDefault="005C3C2F" w:rsidP="005C3C2F">
            <w:pPr>
              <w:pStyle w:val="TAL"/>
              <w:keepNext w:val="0"/>
              <w:keepLines w:val="0"/>
            </w:pPr>
          </w:p>
        </w:tc>
        <w:tc>
          <w:tcPr>
            <w:tcW w:w="1041" w:type="dxa"/>
            <w:tcBorders>
              <w:top w:val="single" w:sz="4" w:space="0" w:color="auto"/>
              <w:left w:val="nil"/>
              <w:bottom w:val="single" w:sz="4" w:space="0" w:color="auto"/>
              <w:right w:val="single" w:sz="4" w:space="0" w:color="auto"/>
            </w:tcBorders>
            <w:vAlign w:val="center"/>
          </w:tcPr>
          <w:p w14:paraId="4853655A" w14:textId="77777777" w:rsidR="005C3C2F" w:rsidRPr="00D0162F" w:rsidRDefault="005C3C2F" w:rsidP="005C3C2F">
            <w:pPr>
              <w:pStyle w:val="TAL"/>
              <w:keepNext w:val="0"/>
              <w:keepLines w:val="0"/>
            </w:pPr>
          </w:p>
        </w:tc>
        <w:tc>
          <w:tcPr>
            <w:tcW w:w="1067" w:type="dxa"/>
            <w:tcBorders>
              <w:top w:val="single" w:sz="4" w:space="0" w:color="auto"/>
              <w:left w:val="single" w:sz="4" w:space="0" w:color="auto"/>
              <w:bottom w:val="single" w:sz="4" w:space="0" w:color="auto"/>
              <w:right w:val="single" w:sz="4" w:space="0" w:color="auto"/>
            </w:tcBorders>
            <w:shd w:val="clear" w:color="auto" w:fill="auto"/>
            <w:vAlign w:val="center"/>
          </w:tcPr>
          <w:p w14:paraId="4263FDF2" w14:textId="77777777" w:rsidR="005C3C2F" w:rsidRPr="00D0162F" w:rsidRDefault="005C3C2F" w:rsidP="005C3C2F">
            <w:pPr>
              <w:pStyle w:val="TAL"/>
              <w:keepNext w:val="0"/>
              <w:keepLines w:val="0"/>
            </w:pPr>
          </w:p>
        </w:tc>
      </w:tr>
    </w:tbl>
    <w:p w14:paraId="7C7F3AFE" w14:textId="77777777" w:rsidR="00AB67FA" w:rsidRPr="00D0162F" w:rsidRDefault="00AB67FA" w:rsidP="00AB67FA"/>
    <w:p w14:paraId="38072E51" w14:textId="4789D65C" w:rsidR="00AB67FA" w:rsidRPr="00D0162F" w:rsidRDefault="00AB67FA" w:rsidP="00AB67FA">
      <w:r w:rsidRPr="00D0162F">
        <w:t xml:space="preserve">Table E.4-2 defines the cell configuration mapping for </w:t>
      </w:r>
      <w:r w:rsidR="001F7983" w:rsidRPr="00D0162F">
        <w:rPr>
          <w:lang w:eastAsia="zh-CN"/>
        </w:rPr>
        <w:t>NR/5GC</w:t>
      </w:r>
      <w:r w:rsidRPr="00D0162F">
        <w:t xml:space="preserve"> FR1 – E-UTRA Inter-RAT test cases (serving cell in NR) in chapter 6 of this test specification.</w:t>
      </w:r>
    </w:p>
    <w:p w14:paraId="06889FA3" w14:textId="77777777" w:rsidR="00AB67FA" w:rsidRPr="00D0162F" w:rsidRDefault="00AB67FA" w:rsidP="00AB67FA">
      <w:pPr>
        <w:pStyle w:val="TH"/>
        <w:keepNext w:val="0"/>
        <w:keepLines w:val="0"/>
      </w:pPr>
      <w:r w:rsidRPr="00D0162F">
        <w:t>Table E.4-2: Cell configuration mapping for SA FR1 – E-UTRA Inter-RAT RRM testing</w:t>
      </w:r>
    </w:p>
    <w:tbl>
      <w:tblPr>
        <w:tblW w:w="9951" w:type="dxa"/>
        <w:jc w:val="center"/>
        <w:tblLayout w:type="fixed"/>
        <w:tblCellMar>
          <w:left w:w="28" w:type="dxa"/>
        </w:tblCellMar>
        <w:tblLook w:val="0000" w:firstRow="0" w:lastRow="0" w:firstColumn="0" w:lastColumn="0" w:noHBand="0" w:noVBand="0"/>
      </w:tblPr>
      <w:tblGrid>
        <w:gridCol w:w="1016"/>
        <w:gridCol w:w="3690"/>
        <w:gridCol w:w="1049"/>
        <w:gridCol w:w="1049"/>
        <w:gridCol w:w="1049"/>
        <w:gridCol w:w="1049"/>
        <w:gridCol w:w="1049"/>
      </w:tblGrid>
      <w:tr w:rsidR="00AB67FA" w:rsidRPr="00D0162F" w14:paraId="00D5B32A" w14:textId="77777777" w:rsidTr="005D3EA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4260EB42" w14:textId="77777777" w:rsidR="00AB67FA" w:rsidRPr="00D0162F" w:rsidRDefault="00AB67FA" w:rsidP="006E0A54">
            <w:pPr>
              <w:pStyle w:val="TAH"/>
              <w:keepNext w:val="0"/>
              <w:keepLines w:val="0"/>
            </w:pPr>
            <w:r w:rsidRPr="00D0162F">
              <w:t>TC</w:t>
            </w:r>
          </w:p>
        </w:tc>
        <w:tc>
          <w:tcPr>
            <w:tcW w:w="3690" w:type="dxa"/>
            <w:tcBorders>
              <w:top w:val="single" w:sz="4" w:space="0" w:color="auto"/>
              <w:left w:val="nil"/>
              <w:bottom w:val="single" w:sz="4" w:space="0" w:color="auto"/>
              <w:right w:val="single" w:sz="4" w:space="0" w:color="auto"/>
            </w:tcBorders>
            <w:shd w:val="clear" w:color="auto" w:fill="auto"/>
            <w:noWrap/>
          </w:tcPr>
          <w:p w14:paraId="1B2E21EA" w14:textId="77777777" w:rsidR="00AB67FA" w:rsidRPr="00D0162F" w:rsidRDefault="00AB67FA" w:rsidP="006E0A54">
            <w:pPr>
              <w:pStyle w:val="TAH"/>
              <w:keepNext w:val="0"/>
              <w:keepLines w:val="0"/>
            </w:pPr>
            <w:r w:rsidRPr="00D0162F">
              <w:t>Description</w:t>
            </w:r>
          </w:p>
        </w:tc>
        <w:tc>
          <w:tcPr>
            <w:tcW w:w="1049" w:type="dxa"/>
            <w:tcBorders>
              <w:top w:val="single" w:sz="4" w:space="0" w:color="auto"/>
              <w:left w:val="nil"/>
              <w:bottom w:val="single" w:sz="4" w:space="0" w:color="auto"/>
              <w:right w:val="single" w:sz="4" w:space="0" w:color="auto"/>
            </w:tcBorders>
            <w:shd w:val="clear" w:color="auto" w:fill="auto"/>
          </w:tcPr>
          <w:p w14:paraId="53D7C6CD" w14:textId="35F66941" w:rsidR="00AB67FA" w:rsidRPr="00D0162F" w:rsidRDefault="00AB67FA" w:rsidP="006E0A54">
            <w:pPr>
              <w:pStyle w:val="TAH"/>
              <w:keepNext w:val="0"/>
              <w:keepLines w:val="0"/>
            </w:pPr>
            <w:r w:rsidRPr="00D0162F">
              <w:t>38.533</w:t>
            </w:r>
            <w:r w:rsidR="006E0A54" w:rsidRPr="00D0162F">
              <w:t xml:space="preserve"> </w:t>
            </w:r>
            <w:r w:rsidRPr="00D0162F">
              <w:t>NR</w:t>
            </w:r>
            <w:r w:rsidR="006E0A54" w:rsidRPr="00D0162F">
              <w:t xml:space="preserve"> </w:t>
            </w:r>
            <w:r w:rsidRPr="00D0162F">
              <w:t>Cell1</w:t>
            </w:r>
          </w:p>
        </w:tc>
        <w:tc>
          <w:tcPr>
            <w:tcW w:w="1049" w:type="dxa"/>
            <w:tcBorders>
              <w:top w:val="single" w:sz="4" w:space="0" w:color="auto"/>
              <w:left w:val="nil"/>
              <w:bottom w:val="single" w:sz="4" w:space="0" w:color="auto"/>
              <w:right w:val="single" w:sz="4" w:space="0" w:color="auto"/>
            </w:tcBorders>
            <w:shd w:val="clear" w:color="auto" w:fill="auto"/>
          </w:tcPr>
          <w:p w14:paraId="17F29A8A" w14:textId="512835AA" w:rsidR="00AB67FA" w:rsidRPr="00D0162F" w:rsidRDefault="00AB67FA" w:rsidP="006E0A54">
            <w:pPr>
              <w:pStyle w:val="TAH"/>
              <w:keepNext w:val="0"/>
              <w:keepLines w:val="0"/>
            </w:pPr>
            <w:r w:rsidRPr="00D0162F">
              <w:t>38.533</w:t>
            </w:r>
            <w:r w:rsidR="006E0A54" w:rsidRPr="00D0162F">
              <w:t xml:space="preserve"> </w:t>
            </w:r>
            <w:r w:rsidRPr="00D0162F">
              <w:t>LTE</w:t>
            </w:r>
            <w:r w:rsidR="006E0A54" w:rsidRPr="00D0162F">
              <w:t xml:space="preserve"> </w:t>
            </w:r>
            <w:r w:rsidRPr="00D0162F">
              <w:t>Cell2</w:t>
            </w:r>
          </w:p>
        </w:tc>
        <w:tc>
          <w:tcPr>
            <w:tcW w:w="1049" w:type="dxa"/>
            <w:tcBorders>
              <w:top w:val="single" w:sz="4" w:space="0" w:color="auto"/>
              <w:left w:val="nil"/>
              <w:bottom w:val="single" w:sz="4" w:space="0" w:color="auto"/>
              <w:right w:val="single" w:sz="4" w:space="0" w:color="auto"/>
            </w:tcBorders>
            <w:shd w:val="clear" w:color="auto" w:fill="auto"/>
          </w:tcPr>
          <w:p w14:paraId="511F6178" w14:textId="6798B9FA" w:rsidR="00AB67FA" w:rsidRPr="00D0162F" w:rsidRDefault="00AB67FA" w:rsidP="006E0A54">
            <w:pPr>
              <w:pStyle w:val="TAH"/>
              <w:keepNext w:val="0"/>
              <w:keepLines w:val="0"/>
              <w:rPr>
                <w:lang w:eastAsia="zh-TW"/>
              </w:rPr>
            </w:pPr>
            <w:r w:rsidRPr="00D0162F">
              <w:t>38.533</w:t>
            </w:r>
            <w:r w:rsidR="006E0A54" w:rsidRPr="00D0162F">
              <w:t xml:space="preserve"> </w:t>
            </w:r>
            <w:r w:rsidRPr="00D0162F">
              <w:t>LTE</w:t>
            </w:r>
            <w:r w:rsidR="006E0A54" w:rsidRPr="00D0162F">
              <w:t xml:space="preserve"> </w:t>
            </w:r>
            <w:r w:rsidRPr="00D0162F">
              <w:t>Cell3</w:t>
            </w:r>
          </w:p>
        </w:tc>
        <w:tc>
          <w:tcPr>
            <w:tcW w:w="1049" w:type="dxa"/>
            <w:tcBorders>
              <w:top w:val="single" w:sz="4" w:space="0" w:color="auto"/>
              <w:left w:val="nil"/>
              <w:bottom w:val="single" w:sz="4" w:space="0" w:color="auto"/>
              <w:right w:val="single" w:sz="4" w:space="0" w:color="auto"/>
            </w:tcBorders>
          </w:tcPr>
          <w:p w14:paraId="3BEB216B" w14:textId="38338E30" w:rsidR="00AB67FA" w:rsidRPr="00D0162F" w:rsidRDefault="00AB67FA" w:rsidP="006E0A54">
            <w:pPr>
              <w:pStyle w:val="TAH"/>
              <w:rPr>
                <w:lang w:eastAsia="zh-TW"/>
              </w:rPr>
            </w:pPr>
            <w:r w:rsidRPr="00D0162F">
              <w:t>38.533</w:t>
            </w:r>
            <w:r w:rsidR="006E0A54" w:rsidRPr="00D0162F">
              <w:t xml:space="preserve"> </w:t>
            </w:r>
            <w:r w:rsidRPr="00D0162F">
              <w:t>LTE</w:t>
            </w:r>
            <w:r w:rsidR="006E0A54" w:rsidRPr="00D0162F">
              <w:t xml:space="preserve"> </w:t>
            </w:r>
            <w:r w:rsidRPr="00D0162F">
              <w:t>Cell4</w:t>
            </w: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466DE421" w14:textId="0D0735D5" w:rsidR="00AB67FA" w:rsidRPr="00D0162F" w:rsidRDefault="00AB67FA" w:rsidP="006E0A54">
            <w:pPr>
              <w:pStyle w:val="TAH"/>
            </w:pPr>
            <w:r w:rsidRPr="00D0162F">
              <w:t>CA</w:t>
            </w:r>
            <w:r w:rsidR="006E0A54" w:rsidRPr="00D0162F">
              <w:t xml:space="preserve"> </w:t>
            </w:r>
            <w:r w:rsidRPr="00D0162F">
              <w:t>Type</w:t>
            </w:r>
          </w:p>
        </w:tc>
      </w:tr>
      <w:tr w:rsidR="00AB67FA" w:rsidRPr="00D0162F" w14:paraId="6393730B"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146F853" w14:textId="77777777" w:rsidR="00AB67FA" w:rsidRPr="00D0162F" w:rsidRDefault="00AB67FA" w:rsidP="006E0A54">
            <w:pPr>
              <w:pStyle w:val="TAL"/>
              <w:keepNext w:val="0"/>
              <w:keepLines w:val="0"/>
              <w:rPr>
                <w:b/>
                <w:lang w:eastAsia="zh-TW"/>
              </w:rPr>
            </w:pPr>
            <w:r w:rsidRPr="00D0162F">
              <w:rPr>
                <w:b/>
                <w:lang w:eastAsia="zh-TW"/>
              </w:rPr>
              <w:t>6.1.2.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3AB1461F" w14:textId="52BDDE75" w:rsidR="00AB67FA" w:rsidRPr="00D0162F" w:rsidRDefault="00AB67FA" w:rsidP="006E0A54">
            <w:pPr>
              <w:pStyle w:val="TAL"/>
              <w:keepNext w:val="0"/>
              <w:keepLines w:val="0"/>
              <w:rPr>
                <w:lang w:eastAsia="sv-SE"/>
              </w:rPr>
            </w:pP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higher</w:t>
            </w:r>
            <w:r w:rsidR="006E0A54" w:rsidRPr="00D0162F">
              <w:t xml:space="preserve"> </w:t>
            </w:r>
            <w:r w:rsidRPr="00D0162F">
              <w:t>priority</w:t>
            </w:r>
            <w:r w:rsidR="006E0A54" w:rsidRPr="00D0162F">
              <w:t xml:space="preserve"> </w:t>
            </w:r>
            <w:r w:rsidRPr="00D0162F">
              <w:t>E-UTRA</w:t>
            </w:r>
          </w:p>
        </w:tc>
        <w:tc>
          <w:tcPr>
            <w:tcW w:w="1049" w:type="dxa"/>
            <w:tcBorders>
              <w:top w:val="single" w:sz="4" w:space="0" w:color="auto"/>
              <w:left w:val="nil"/>
              <w:bottom w:val="single" w:sz="4" w:space="0" w:color="auto"/>
              <w:right w:val="single" w:sz="4" w:space="0" w:color="auto"/>
            </w:tcBorders>
            <w:shd w:val="clear" w:color="auto" w:fill="auto"/>
            <w:vAlign w:val="center"/>
          </w:tcPr>
          <w:p w14:paraId="3DDBDA8E" w14:textId="0BBF26E8"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65C6017" w14:textId="2DE95291" w:rsidR="00AB67FA" w:rsidRPr="00D0162F" w:rsidRDefault="00AB67FA" w:rsidP="006E0A54">
            <w:pPr>
              <w:pStyle w:val="TAL"/>
              <w:keepNext w:val="0"/>
              <w:keepLines w:val="0"/>
              <w:rPr>
                <w:lang w:eastAsia="zh-TW"/>
              </w:rPr>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0DF186B"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59B86DFA"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35FF700" w14:textId="77777777" w:rsidR="00AB67FA" w:rsidRPr="00D0162F" w:rsidRDefault="00AB67FA" w:rsidP="006E0A54">
            <w:pPr>
              <w:pStyle w:val="TAL"/>
              <w:keepNext w:val="0"/>
              <w:keepLines w:val="0"/>
            </w:pPr>
          </w:p>
        </w:tc>
      </w:tr>
      <w:tr w:rsidR="00AB67FA" w:rsidRPr="00D0162F" w14:paraId="7627C82F"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AB1681B" w14:textId="77777777" w:rsidR="00AB67FA" w:rsidRPr="00D0162F" w:rsidRDefault="00AB67FA" w:rsidP="006E0A54">
            <w:pPr>
              <w:pStyle w:val="TAL"/>
              <w:keepNext w:val="0"/>
              <w:keepLines w:val="0"/>
              <w:rPr>
                <w:b/>
                <w:lang w:eastAsia="zh-TW"/>
              </w:rPr>
            </w:pPr>
            <w:r w:rsidRPr="00D0162F">
              <w:rPr>
                <w:b/>
                <w:lang w:eastAsia="zh-TW"/>
              </w:rPr>
              <w:t>6.1.2.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72F397FE" w14:textId="70FE3E53" w:rsidR="00AB67FA" w:rsidRPr="00D0162F" w:rsidRDefault="00AB67FA" w:rsidP="006E0A54">
            <w:pPr>
              <w:pStyle w:val="TAL"/>
              <w:keepNext w:val="0"/>
              <w:keepLines w:val="0"/>
              <w:rPr>
                <w:lang w:eastAsia="sv-SE"/>
              </w:rPr>
            </w:pP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lower</w:t>
            </w:r>
            <w:r w:rsidR="006E0A54" w:rsidRPr="00D0162F">
              <w:t xml:space="preserve"> </w:t>
            </w:r>
            <w:r w:rsidRPr="00D0162F">
              <w:t>priority</w:t>
            </w:r>
            <w:r w:rsidR="006E0A54" w:rsidRPr="00D0162F">
              <w:t xml:space="preserve"> </w:t>
            </w:r>
            <w:r w:rsidRPr="00D0162F">
              <w:t>E-UTRA</w:t>
            </w:r>
          </w:p>
        </w:tc>
        <w:tc>
          <w:tcPr>
            <w:tcW w:w="1049" w:type="dxa"/>
            <w:tcBorders>
              <w:top w:val="single" w:sz="4" w:space="0" w:color="auto"/>
              <w:left w:val="nil"/>
              <w:bottom w:val="single" w:sz="4" w:space="0" w:color="auto"/>
              <w:right w:val="single" w:sz="4" w:space="0" w:color="auto"/>
            </w:tcBorders>
            <w:shd w:val="clear" w:color="auto" w:fill="auto"/>
            <w:vAlign w:val="center"/>
          </w:tcPr>
          <w:p w14:paraId="061AD05B" w14:textId="4837851F"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DB7E7E2" w14:textId="3C5C7940" w:rsidR="00AB67FA" w:rsidRPr="00D0162F" w:rsidRDefault="00AB67FA" w:rsidP="006E0A54">
            <w:pPr>
              <w:pStyle w:val="TAL"/>
              <w:keepNext w:val="0"/>
              <w:keepLines w:val="0"/>
              <w:rPr>
                <w:lang w:eastAsia="zh-TW"/>
              </w:rPr>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347A51E"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0E96257A"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12867ED" w14:textId="77777777" w:rsidR="00AB67FA" w:rsidRPr="00D0162F" w:rsidRDefault="00AB67FA" w:rsidP="006E0A54">
            <w:pPr>
              <w:pStyle w:val="TAL"/>
              <w:keepNext w:val="0"/>
              <w:keepLines w:val="0"/>
            </w:pPr>
          </w:p>
        </w:tc>
      </w:tr>
      <w:tr w:rsidR="00AB67FA" w:rsidRPr="00D0162F" w14:paraId="03AEF697"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F37B226" w14:textId="77777777" w:rsidR="00AB67FA" w:rsidRPr="00D0162F" w:rsidRDefault="00AB67FA" w:rsidP="006E0A54">
            <w:pPr>
              <w:pStyle w:val="TAL"/>
              <w:keepNext w:val="0"/>
              <w:keepLines w:val="0"/>
              <w:rPr>
                <w:b/>
                <w:lang w:eastAsia="zh-TW"/>
              </w:rPr>
            </w:pPr>
            <w:r w:rsidRPr="00D0162F">
              <w:rPr>
                <w:b/>
                <w:lang w:eastAsia="zh-TW"/>
              </w:rPr>
              <w:t>6.1.2.3</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6BA5E68" w14:textId="63B9DE2D"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lower</w:t>
            </w:r>
            <w:r w:rsidR="006E0A54" w:rsidRPr="00D0162F">
              <w:t xml:space="preserve"> </w:t>
            </w:r>
            <w:r w:rsidRPr="00D0162F">
              <w:t>priority</w:t>
            </w:r>
            <w:r w:rsidR="006E0A54" w:rsidRPr="00D0162F">
              <w:t xml:space="preserve"> </w:t>
            </w:r>
            <w:r w:rsidRPr="00D0162F">
              <w:t>E-UTRAN</w:t>
            </w:r>
            <w:r w:rsidR="006E0A54" w:rsidRPr="00D0162F">
              <w:t xml:space="preserve"> </w:t>
            </w:r>
            <w:r w:rsidRPr="00D0162F">
              <w:t>for</w:t>
            </w:r>
            <w:r w:rsidR="006E0A54" w:rsidRPr="00D0162F">
              <w:t xml:space="preserve"> </w:t>
            </w:r>
            <w:r w:rsidRPr="00D0162F">
              <w:t>UE</w:t>
            </w:r>
            <w:r w:rsidR="006E0A54" w:rsidRPr="00D0162F">
              <w:t xml:space="preserve"> </w:t>
            </w:r>
            <w:r w:rsidRPr="00D0162F">
              <w:t>fulfilling</w:t>
            </w:r>
            <w:r w:rsidR="006E0A54" w:rsidRPr="00D0162F">
              <w:t xml:space="preserve"> </w:t>
            </w:r>
            <w:r w:rsidRPr="00D0162F">
              <w:t>low</w:t>
            </w:r>
            <w:r w:rsidR="006E0A54" w:rsidRPr="00D0162F">
              <w:t xml:space="preserve"> </w:t>
            </w:r>
            <w:r w:rsidRPr="00D0162F">
              <w:t>mobility</w:t>
            </w:r>
            <w:r w:rsidR="006E0A54" w:rsidRPr="00D0162F">
              <w:t xml:space="preserve"> </w:t>
            </w:r>
            <w:r w:rsidRPr="00D0162F">
              <w:t>relaxed</w:t>
            </w:r>
            <w:r w:rsidR="006E0A54" w:rsidRPr="00D0162F">
              <w:t xml:space="preserve"> </w:t>
            </w:r>
            <w:r w:rsidRPr="00D0162F">
              <w:t>measurement</w:t>
            </w:r>
            <w:r w:rsidR="006E0A54" w:rsidRPr="00D0162F">
              <w:t xml:space="preserve"> </w:t>
            </w:r>
            <w:r w:rsidRPr="00D0162F">
              <w:t>criterion</w:t>
            </w:r>
          </w:p>
        </w:tc>
        <w:tc>
          <w:tcPr>
            <w:tcW w:w="1049" w:type="dxa"/>
            <w:tcBorders>
              <w:top w:val="single" w:sz="4" w:space="0" w:color="auto"/>
              <w:left w:val="nil"/>
              <w:bottom w:val="single" w:sz="4" w:space="0" w:color="auto"/>
              <w:right w:val="single" w:sz="4" w:space="0" w:color="auto"/>
            </w:tcBorders>
            <w:shd w:val="clear" w:color="auto" w:fill="auto"/>
            <w:vAlign w:val="center"/>
          </w:tcPr>
          <w:p w14:paraId="76C48655" w14:textId="254CF6ED"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C6260D0" w14:textId="58F94D55" w:rsidR="00AB67FA" w:rsidRPr="00D0162F" w:rsidRDefault="00AB67FA" w:rsidP="006E0A54">
            <w:pPr>
              <w:pStyle w:val="TAL"/>
              <w:keepNext w:val="0"/>
              <w:keepLines w:val="0"/>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529082C"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622B3628"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2EC982E2" w14:textId="77777777" w:rsidR="00AB67FA" w:rsidRPr="00D0162F" w:rsidRDefault="00AB67FA" w:rsidP="006E0A54">
            <w:pPr>
              <w:pStyle w:val="TAL"/>
              <w:keepNext w:val="0"/>
              <w:keepLines w:val="0"/>
            </w:pPr>
          </w:p>
        </w:tc>
      </w:tr>
      <w:tr w:rsidR="00AB67FA" w:rsidRPr="00D0162F" w14:paraId="0D7FCC55"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A36B434" w14:textId="77777777" w:rsidR="00AB67FA" w:rsidRPr="00D0162F" w:rsidRDefault="00AB67FA" w:rsidP="006E0A54">
            <w:pPr>
              <w:pStyle w:val="TAL"/>
              <w:keepNext w:val="0"/>
              <w:keepLines w:val="0"/>
              <w:rPr>
                <w:b/>
                <w:lang w:eastAsia="zh-TW"/>
              </w:rPr>
            </w:pPr>
            <w:r w:rsidRPr="00D0162F">
              <w:rPr>
                <w:b/>
                <w:lang w:eastAsia="zh-TW"/>
              </w:rPr>
              <w:t>6.1.2.4</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FAC1551" w14:textId="68B1C6EC"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lower</w:t>
            </w:r>
            <w:r w:rsidR="006E0A54" w:rsidRPr="00D0162F">
              <w:t xml:space="preserve"> </w:t>
            </w:r>
            <w:r w:rsidRPr="00D0162F">
              <w:t>priority</w:t>
            </w:r>
            <w:r w:rsidR="006E0A54" w:rsidRPr="00D0162F">
              <w:t xml:space="preserve"> </w:t>
            </w:r>
            <w:r w:rsidRPr="00D0162F">
              <w:t>E-UTRAN</w:t>
            </w:r>
            <w:r w:rsidR="006E0A54" w:rsidRPr="00D0162F">
              <w:t xml:space="preserve"> </w:t>
            </w:r>
            <w:r w:rsidRPr="00D0162F">
              <w:t>for</w:t>
            </w:r>
            <w:r w:rsidR="006E0A54" w:rsidRPr="00D0162F">
              <w:t xml:space="preserve"> </w:t>
            </w:r>
            <w:r w:rsidRPr="00D0162F">
              <w:t>UE</w:t>
            </w:r>
            <w:r w:rsidR="006E0A54" w:rsidRPr="00D0162F">
              <w:t xml:space="preserve"> </w:t>
            </w:r>
            <w:r w:rsidRPr="00D0162F">
              <w:t>fulfilling</w:t>
            </w:r>
            <w:r w:rsidR="006E0A54" w:rsidRPr="00D0162F">
              <w:t xml:space="preserve">  </w:t>
            </w:r>
            <w:r w:rsidRPr="00D0162F">
              <w:t>not-at-cell</w:t>
            </w:r>
            <w:r w:rsidR="006E0A54" w:rsidRPr="00D0162F">
              <w:t xml:space="preserve"> </w:t>
            </w:r>
            <w:r w:rsidRPr="00D0162F">
              <w:t>edge</w:t>
            </w:r>
            <w:r w:rsidR="006E0A54" w:rsidRPr="00D0162F">
              <w:t xml:space="preserve"> </w:t>
            </w:r>
            <w:r w:rsidRPr="00D0162F">
              <w:t>relaxed</w:t>
            </w:r>
            <w:r w:rsidR="006E0A54" w:rsidRPr="00D0162F">
              <w:t xml:space="preserve"> </w:t>
            </w:r>
            <w:r w:rsidRPr="00D0162F">
              <w:t>measurement</w:t>
            </w:r>
            <w:r w:rsidR="006E0A54" w:rsidRPr="00D0162F">
              <w:t xml:space="preserve"> </w:t>
            </w:r>
            <w:r w:rsidRPr="00D0162F">
              <w:t>criterion</w:t>
            </w:r>
          </w:p>
        </w:tc>
        <w:tc>
          <w:tcPr>
            <w:tcW w:w="1049" w:type="dxa"/>
            <w:tcBorders>
              <w:top w:val="single" w:sz="4" w:space="0" w:color="auto"/>
              <w:left w:val="nil"/>
              <w:bottom w:val="single" w:sz="4" w:space="0" w:color="auto"/>
              <w:right w:val="single" w:sz="4" w:space="0" w:color="auto"/>
            </w:tcBorders>
            <w:shd w:val="clear" w:color="auto" w:fill="auto"/>
            <w:vAlign w:val="center"/>
          </w:tcPr>
          <w:p w14:paraId="17BAA9E2" w14:textId="7BF3CEB6"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F13F454" w14:textId="48AD02B2" w:rsidR="00AB67FA" w:rsidRPr="00D0162F" w:rsidRDefault="00AB67FA" w:rsidP="006E0A54">
            <w:pPr>
              <w:pStyle w:val="TAL"/>
              <w:keepNext w:val="0"/>
              <w:keepLines w:val="0"/>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B912151"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39B8025C"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33F467B" w14:textId="77777777" w:rsidR="00AB67FA" w:rsidRPr="00D0162F" w:rsidRDefault="00AB67FA" w:rsidP="006E0A54">
            <w:pPr>
              <w:pStyle w:val="TAL"/>
              <w:keepNext w:val="0"/>
              <w:keepLines w:val="0"/>
            </w:pPr>
          </w:p>
        </w:tc>
      </w:tr>
      <w:tr w:rsidR="00AB67FA" w:rsidRPr="00D0162F" w14:paraId="0D8CD5DF"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ACE7EB7" w14:textId="77777777" w:rsidR="00AB67FA" w:rsidRPr="00D0162F" w:rsidRDefault="00AB67FA" w:rsidP="006E0A54">
            <w:pPr>
              <w:pStyle w:val="TAL"/>
              <w:keepNext w:val="0"/>
              <w:keepLines w:val="0"/>
              <w:rPr>
                <w:b/>
                <w:lang w:eastAsia="zh-TW"/>
              </w:rPr>
            </w:pPr>
            <w:r w:rsidRPr="00D0162F">
              <w:rPr>
                <w:b/>
                <w:lang w:eastAsia="zh-TW"/>
              </w:rPr>
              <w:t>6.1.2.5</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5EE02844" w14:textId="18AD0E0F"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lower</w:t>
            </w:r>
            <w:r w:rsidR="006E0A54" w:rsidRPr="00D0162F">
              <w:t xml:space="preserve"> </w:t>
            </w:r>
            <w:r w:rsidRPr="00D0162F">
              <w:t>priority</w:t>
            </w:r>
            <w:r w:rsidR="006E0A54" w:rsidRPr="00D0162F">
              <w:t xml:space="preserve"> </w:t>
            </w:r>
            <w:r w:rsidRPr="00D0162F">
              <w:t>E-UTRA</w:t>
            </w:r>
            <w:r w:rsidR="006E0A54" w:rsidRPr="00D0162F">
              <w:t xml:space="preserve"> </w:t>
            </w:r>
            <w:r w:rsidRPr="00D0162F">
              <w:t>for</w:t>
            </w:r>
            <w:r w:rsidR="006E0A54" w:rsidRPr="00D0162F">
              <w:t xml:space="preserve"> </w:t>
            </w:r>
            <w:r w:rsidRPr="00D0162F">
              <w:t>UE</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highSpeedMeasFlag-r16</w:t>
            </w:r>
          </w:p>
        </w:tc>
        <w:tc>
          <w:tcPr>
            <w:tcW w:w="1049" w:type="dxa"/>
            <w:tcBorders>
              <w:top w:val="single" w:sz="4" w:space="0" w:color="auto"/>
              <w:left w:val="nil"/>
              <w:bottom w:val="single" w:sz="4" w:space="0" w:color="auto"/>
              <w:right w:val="single" w:sz="4" w:space="0" w:color="auto"/>
            </w:tcBorders>
            <w:shd w:val="clear" w:color="auto" w:fill="auto"/>
            <w:vAlign w:val="center"/>
          </w:tcPr>
          <w:p w14:paraId="5875A739" w14:textId="0365F17D"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49D0C7A" w14:textId="175792FB" w:rsidR="00AB67FA" w:rsidRPr="00D0162F" w:rsidRDefault="00AB67FA" w:rsidP="006E0A54">
            <w:pPr>
              <w:pStyle w:val="TAL"/>
              <w:keepNext w:val="0"/>
              <w:keepLines w:val="0"/>
            </w:pPr>
            <w:r w:rsidRPr="00D0162F">
              <w:t>LTE</w:t>
            </w:r>
            <w:r w:rsidR="006E0A54" w:rsidRPr="00D0162F">
              <w:t xml:space="preserve"> </w:t>
            </w:r>
            <w:r w:rsidRPr="00D0162F">
              <w:t>Cell</w:t>
            </w:r>
            <w:r w:rsidR="006E0A54" w:rsidRPr="00D0162F">
              <w:t xml:space="preserve"> </w:t>
            </w:r>
            <w:r w:rsidRPr="00D0162F">
              <w:t>1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7F464D6"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45CD2847"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A8F1105" w14:textId="77777777" w:rsidR="00AB67FA" w:rsidRPr="00D0162F" w:rsidRDefault="00AB67FA" w:rsidP="006E0A54">
            <w:pPr>
              <w:pStyle w:val="TAL"/>
              <w:keepNext w:val="0"/>
              <w:keepLines w:val="0"/>
            </w:pPr>
          </w:p>
        </w:tc>
      </w:tr>
      <w:tr w:rsidR="00AB67FA" w:rsidRPr="00D0162F" w14:paraId="638A16EE"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EF57273" w14:textId="77777777" w:rsidR="00AB67FA" w:rsidRPr="00D0162F" w:rsidRDefault="00AB67FA" w:rsidP="006E0A54">
            <w:pPr>
              <w:pStyle w:val="TAL"/>
              <w:keepNext w:val="0"/>
              <w:keepLines w:val="0"/>
              <w:rPr>
                <w:b/>
                <w:lang w:eastAsia="zh-TW"/>
              </w:rPr>
            </w:pPr>
            <w:r w:rsidRPr="00D0162F">
              <w:rPr>
                <w:b/>
                <w:lang w:eastAsia="zh-TW"/>
              </w:rPr>
              <w:t>6.3.1.4</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59348695" w14:textId="15C7F813" w:rsidR="00AB67FA" w:rsidRPr="00D0162F" w:rsidRDefault="00AB67FA" w:rsidP="006E0A54">
            <w:pPr>
              <w:pStyle w:val="TAL"/>
              <w:keepNext w:val="0"/>
              <w:keepLines w:val="0"/>
              <w:rPr>
                <w:lang w:eastAsia="sv-SE"/>
              </w:rPr>
            </w:pP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handover</w:t>
            </w:r>
            <w:r w:rsidR="006E0A54" w:rsidRPr="00D0162F">
              <w:t xml:space="preserve"> </w:t>
            </w:r>
            <w:r w:rsidRPr="00D0162F">
              <w:t>with</w:t>
            </w:r>
            <w:r w:rsidR="006E0A54" w:rsidRPr="00D0162F">
              <w:t xml:space="preserve"> </w:t>
            </w:r>
            <w:r w:rsidRPr="00D0162F">
              <w:t>known</w:t>
            </w:r>
            <w:r w:rsidR="006E0A54" w:rsidRPr="00D0162F">
              <w:t xml:space="preserve"> </w:t>
            </w:r>
            <w:r w:rsidRPr="00D0162F">
              <w:t>target</w:t>
            </w:r>
            <w:r w:rsidR="006E0A54" w:rsidRPr="00D0162F">
              <w:t xml:space="preserve"> </w:t>
            </w:r>
            <w:r w:rsidRPr="00D0162F">
              <w:t>cell</w:t>
            </w:r>
          </w:p>
        </w:tc>
        <w:tc>
          <w:tcPr>
            <w:tcW w:w="1049" w:type="dxa"/>
            <w:tcBorders>
              <w:top w:val="single" w:sz="4" w:space="0" w:color="auto"/>
              <w:left w:val="nil"/>
              <w:bottom w:val="single" w:sz="4" w:space="0" w:color="auto"/>
              <w:right w:val="single" w:sz="4" w:space="0" w:color="auto"/>
            </w:tcBorders>
            <w:shd w:val="clear" w:color="auto" w:fill="auto"/>
            <w:vAlign w:val="center"/>
          </w:tcPr>
          <w:p w14:paraId="4F1BF60B" w14:textId="512B6616"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EBADDC2" w14:textId="16FA26BA" w:rsidR="00AB67FA" w:rsidRPr="00D0162F" w:rsidRDefault="00AB67FA" w:rsidP="006E0A54">
            <w:pPr>
              <w:pStyle w:val="TAL"/>
              <w:keepNext w:val="0"/>
              <w:keepLines w:val="0"/>
              <w:rPr>
                <w:lang w:eastAsia="zh-TW"/>
              </w:rPr>
            </w:pPr>
            <w:r w:rsidRPr="00D0162F">
              <w:rPr>
                <w:lang w:eastAsia="zh-TW"/>
              </w:rPr>
              <w:t>LTE</w:t>
            </w:r>
            <w:r w:rsidR="006E0A54" w:rsidRPr="00D0162F">
              <w:rPr>
                <w:lang w:eastAsia="zh-TW"/>
              </w:rPr>
              <w:t xml:space="preserve"> </w:t>
            </w:r>
            <w:r w:rsidRPr="00D0162F">
              <w:rPr>
                <w:lang w:eastAsia="zh-TW"/>
              </w:rPr>
              <w:t>Cell</w:t>
            </w:r>
            <w:r w:rsidR="006E0A54" w:rsidRPr="00D0162F">
              <w:rPr>
                <w:lang w:eastAsia="zh-TW"/>
              </w:rPr>
              <w:t xml:space="preserve"> </w:t>
            </w:r>
            <w:r w:rsidRPr="00D0162F">
              <w:rPr>
                <w:lang w:eastAsia="zh-TW"/>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1DA4C8B"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0EB74E16"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293B5073" w14:textId="77777777" w:rsidR="00AB67FA" w:rsidRPr="00D0162F" w:rsidRDefault="00AB67FA" w:rsidP="006E0A54">
            <w:pPr>
              <w:pStyle w:val="TAL"/>
              <w:keepNext w:val="0"/>
              <w:keepLines w:val="0"/>
            </w:pPr>
          </w:p>
        </w:tc>
      </w:tr>
      <w:tr w:rsidR="00AB67FA" w:rsidRPr="00D0162F" w14:paraId="2677CC6B"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39E896B" w14:textId="77777777" w:rsidR="00AB67FA" w:rsidRPr="00D0162F" w:rsidRDefault="00AB67FA" w:rsidP="006E0A54">
            <w:pPr>
              <w:pStyle w:val="TAL"/>
              <w:keepNext w:val="0"/>
              <w:keepLines w:val="0"/>
              <w:rPr>
                <w:b/>
                <w:lang w:eastAsia="zh-TW"/>
              </w:rPr>
            </w:pPr>
            <w:r w:rsidRPr="00D0162F">
              <w:rPr>
                <w:b/>
                <w:lang w:eastAsia="zh-TW"/>
              </w:rPr>
              <w:t>6.3.1.5</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340AA95C" w14:textId="49720AA8" w:rsidR="00AB67FA" w:rsidRPr="00D0162F" w:rsidRDefault="00AB67FA" w:rsidP="006E0A54">
            <w:pPr>
              <w:pStyle w:val="TAL"/>
              <w:keepNext w:val="0"/>
              <w:keepLines w:val="0"/>
              <w:rPr>
                <w:lang w:eastAsia="sv-SE"/>
              </w:rPr>
            </w:pP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handover</w:t>
            </w:r>
            <w:r w:rsidR="006E0A54" w:rsidRPr="00D0162F">
              <w:t xml:space="preserve"> </w:t>
            </w:r>
            <w:r w:rsidRPr="00D0162F">
              <w:t>with</w:t>
            </w:r>
            <w:r w:rsidR="006E0A54" w:rsidRPr="00D0162F">
              <w:t xml:space="preserve"> </w:t>
            </w:r>
            <w:r w:rsidRPr="00D0162F">
              <w:t>unknown</w:t>
            </w:r>
            <w:r w:rsidR="006E0A54" w:rsidRPr="00D0162F">
              <w:t xml:space="preserve"> </w:t>
            </w:r>
            <w:r w:rsidRPr="00D0162F">
              <w:t>target</w:t>
            </w:r>
            <w:r w:rsidR="006E0A54" w:rsidRPr="00D0162F">
              <w:t xml:space="preserve"> </w:t>
            </w:r>
            <w:r w:rsidRPr="00D0162F">
              <w:t>cell</w:t>
            </w:r>
          </w:p>
        </w:tc>
        <w:tc>
          <w:tcPr>
            <w:tcW w:w="1049" w:type="dxa"/>
            <w:tcBorders>
              <w:top w:val="single" w:sz="4" w:space="0" w:color="auto"/>
              <w:left w:val="nil"/>
              <w:bottom w:val="single" w:sz="4" w:space="0" w:color="auto"/>
              <w:right w:val="single" w:sz="4" w:space="0" w:color="auto"/>
            </w:tcBorders>
            <w:shd w:val="clear" w:color="auto" w:fill="auto"/>
            <w:vAlign w:val="center"/>
          </w:tcPr>
          <w:p w14:paraId="180FFFF2" w14:textId="57A870A8"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8DAB25E" w14:textId="6B7EF3A1" w:rsidR="00AB67FA" w:rsidRPr="00D0162F" w:rsidRDefault="00AB67FA" w:rsidP="006E0A54">
            <w:pPr>
              <w:pStyle w:val="TAL"/>
              <w:keepNext w:val="0"/>
              <w:keepLines w:val="0"/>
              <w:rPr>
                <w:lang w:eastAsia="zh-TW"/>
              </w:rPr>
            </w:pPr>
            <w:r w:rsidRPr="00D0162F">
              <w:rPr>
                <w:lang w:eastAsia="zh-TW"/>
              </w:rPr>
              <w:t>LTE</w:t>
            </w:r>
            <w:r w:rsidR="006E0A54" w:rsidRPr="00D0162F">
              <w:rPr>
                <w:lang w:eastAsia="zh-TW"/>
              </w:rPr>
              <w:t xml:space="preserve"> </w:t>
            </w:r>
            <w:r w:rsidRPr="00D0162F">
              <w:rPr>
                <w:lang w:eastAsia="zh-TW"/>
              </w:rPr>
              <w:t>Cell</w:t>
            </w:r>
            <w:r w:rsidR="006E0A54" w:rsidRPr="00D0162F">
              <w:rPr>
                <w:lang w:eastAsia="zh-TW"/>
              </w:rPr>
              <w:t xml:space="preserve"> </w:t>
            </w:r>
            <w:r w:rsidRPr="00D0162F">
              <w:rPr>
                <w:lang w:eastAsia="zh-TW"/>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8F9969E"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5A13F667"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AE0A070" w14:textId="77777777" w:rsidR="00AB67FA" w:rsidRPr="00D0162F" w:rsidRDefault="00AB67FA" w:rsidP="006E0A54">
            <w:pPr>
              <w:pStyle w:val="TAL"/>
              <w:keepNext w:val="0"/>
              <w:keepLines w:val="0"/>
            </w:pPr>
          </w:p>
        </w:tc>
      </w:tr>
      <w:tr w:rsidR="00AB67FA" w:rsidRPr="00D0162F" w14:paraId="73C47D12"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CE9F5A4" w14:textId="77777777" w:rsidR="00AB67FA" w:rsidRPr="00D0162F" w:rsidRDefault="00AB67FA" w:rsidP="006E0A54">
            <w:pPr>
              <w:pStyle w:val="TAL"/>
              <w:keepNext w:val="0"/>
              <w:keepLines w:val="0"/>
              <w:rPr>
                <w:b/>
                <w:lang w:eastAsia="zh-TW"/>
              </w:rPr>
            </w:pPr>
            <w:r w:rsidRPr="00D0162F">
              <w:rPr>
                <w:b/>
                <w:lang w:eastAsia="zh-TW"/>
              </w:rPr>
              <w:t>6.3.2.3.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6818D71" w14:textId="6D02990B" w:rsidR="00AB67FA" w:rsidRPr="00D0162F" w:rsidRDefault="00AB67FA" w:rsidP="006E0A54">
            <w:pPr>
              <w:pStyle w:val="TAL"/>
              <w:keepNext w:val="0"/>
              <w:keepLines w:val="0"/>
              <w:rPr>
                <w:lang w:eastAsia="sv-SE"/>
              </w:rPr>
            </w:pPr>
            <w:r w:rsidRPr="00D0162F">
              <w:rPr>
                <w:lang w:eastAsia="sv-SE"/>
              </w:rPr>
              <w:t>NR</w:t>
            </w:r>
            <w:r w:rsidR="006E0A54" w:rsidRPr="00D0162F">
              <w:rPr>
                <w:lang w:eastAsia="sv-SE"/>
              </w:rPr>
              <w:t xml:space="preserve"> </w:t>
            </w:r>
            <w:r w:rsidRPr="00D0162F">
              <w:rPr>
                <w:lang w:eastAsia="sv-SE"/>
              </w:rPr>
              <w:t>SA</w:t>
            </w:r>
            <w:r w:rsidR="006E0A54" w:rsidRPr="00D0162F">
              <w:rPr>
                <w:lang w:eastAsia="sv-SE"/>
              </w:rPr>
              <w:t xml:space="preserve">  </w:t>
            </w:r>
            <w:r w:rsidRPr="00D0162F">
              <w:rPr>
                <w:lang w:eastAsia="sv-SE"/>
              </w:rPr>
              <w:t>FR1</w:t>
            </w:r>
            <w:r w:rsidR="006E0A54" w:rsidRPr="00D0162F">
              <w:rPr>
                <w:lang w:eastAsia="sv-SE"/>
              </w:rPr>
              <w:t xml:space="preserve"> </w:t>
            </w:r>
            <w:r w:rsidRPr="00D0162F">
              <w:rPr>
                <w:lang w:eastAsia="sv-SE"/>
              </w:rPr>
              <w:t>–</w:t>
            </w:r>
            <w:r w:rsidR="006E0A54" w:rsidRPr="00D0162F">
              <w:rPr>
                <w:lang w:eastAsia="sv-SE"/>
              </w:rPr>
              <w:t xml:space="preserve"> </w:t>
            </w:r>
            <w:r w:rsidRPr="00D0162F">
              <w:rPr>
                <w:lang w:eastAsia="sv-SE"/>
              </w:rPr>
              <w:t>E-UTRA</w:t>
            </w:r>
            <w:r w:rsidR="006E0A54" w:rsidRPr="00D0162F">
              <w:rPr>
                <w:lang w:eastAsia="sv-SE"/>
              </w:rPr>
              <w:t xml:space="preserve"> </w:t>
            </w:r>
            <w:r w:rsidRPr="00D0162F">
              <w:rPr>
                <w:lang w:eastAsia="sv-SE"/>
              </w:rPr>
              <w:t>RRC</w:t>
            </w:r>
            <w:r w:rsidR="006E0A54" w:rsidRPr="00D0162F">
              <w:rPr>
                <w:lang w:eastAsia="sv-SE"/>
              </w:rPr>
              <w:t xml:space="preserve"> </w:t>
            </w:r>
            <w:r w:rsidRPr="00D0162F">
              <w:rPr>
                <w:lang w:eastAsia="sv-SE"/>
              </w:rPr>
              <w:t>connection</w:t>
            </w:r>
            <w:r w:rsidR="006E0A54" w:rsidRPr="00D0162F">
              <w:rPr>
                <w:lang w:eastAsia="sv-SE"/>
              </w:rPr>
              <w:t xml:space="preserve"> </w:t>
            </w:r>
            <w:r w:rsidRPr="00D0162F">
              <w:rPr>
                <w:lang w:eastAsia="sv-SE"/>
              </w:rPr>
              <w:t>release</w:t>
            </w:r>
            <w:r w:rsidR="006E0A54" w:rsidRPr="00D0162F">
              <w:rPr>
                <w:lang w:eastAsia="sv-SE"/>
              </w:rPr>
              <w:t xml:space="preserve"> </w:t>
            </w:r>
            <w:r w:rsidRPr="00D0162F">
              <w:rPr>
                <w:lang w:eastAsia="sv-SE"/>
              </w:rPr>
              <w:t>with</w:t>
            </w:r>
            <w:r w:rsidR="006E0A54" w:rsidRPr="00D0162F">
              <w:rPr>
                <w:lang w:eastAsia="sv-SE"/>
              </w:rPr>
              <w:t xml:space="preserve"> </w:t>
            </w:r>
            <w:r w:rsidRPr="00D0162F">
              <w:rPr>
                <w:lang w:eastAsia="sv-SE"/>
              </w:rPr>
              <w:t>redirection</w:t>
            </w:r>
          </w:p>
        </w:tc>
        <w:tc>
          <w:tcPr>
            <w:tcW w:w="1049" w:type="dxa"/>
            <w:tcBorders>
              <w:top w:val="single" w:sz="4" w:space="0" w:color="auto"/>
              <w:left w:val="nil"/>
              <w:bottom w:val="single" w:sz="4" w:space="0" w:color="auto"/>
              <w:right w:val="single" w:sz="4" w:space="0" w:color="auto"/>
            </w:tcBorders>
            <w:shd w:val="clear" w:color="auto" w:fill="auto"/>
            <w:vAlign w:val="center"/>
          </w:tcPr>
          <w:p w14:paraId="031BDB02" w14:textId="7E7C5135"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EAD7C9E" w14:textId="759D106F" w:rsidR="00AB67FA" w:rsidRPr="00D0162F" w:rsidRDefault="00AB67FA" w:rsidP="006E0A54">
            <w:pPr>
              <w:pStyle w:val="TAL"/>
              <w:keepNext w:val="0"/>
              <w:keepLines w:val="0"/>
              <w:rPr>
                <w:lang w:eastAsia="zh-TW"/>
              </w:rPr>
            </w:pPr>
            <w:r w:rsidRPr="00D0162F">
              <w:rPr>
                <w:lang w:eastAsia="zh-TW"/>
              </w:rPr>
              <w:t>LTE</w:t>
            </w:r>
            <w:r w:rsidR="006E0A54" w:rsidRPr="00D0162F">
              <w:rPr>
                <w:lang w:eastAsia="zh-TW"/>
              </w:rPr>
              <w:t xml:space="preserve"> </w:t>
            </w:r>
            <w:r w:rsidRPr="00D0162F">
              <w:rPr>
                <w:lang w:eastAsia="zh-TW"/>
              </w:rPr>
              <w:t>Cell</w:t>
            </w:r>
            <w:r w:rsidR="006E0A54" w:rsidRPr="00D0162F">
              <w:rPr>
                <w:lang w:eastAsia="zh-TW"/>
              </w:rPr>
              <w:t xml:space="preserve"> </w:t>
            </w:r>
            <w:r w:rsidRPr="00D0162F">
              <w:rPr>
                <w:lang w:eastAsia="zh-TW"/>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092AFA3"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5668E2D2"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0D26DA1" w14:textId="77777777" w:rsidR="00AB67FA" w:rsidRPr="00D0162F" w:rsidRDefault="00AB67FA" w:rsidP="006E0A54">
            <w:pPr>
              <w:pStyle w:val="TAL"/>
              <w:keepNext w:val="0"/>
              <w:keepLines w:val="0"/>
            </w:pPr>
          </w:p>
        </w:tc>
      </w:tr>
      <w:tr w:rsidR="00AB67FA" w:rsidRPr="00D0162F" w14:paraId="1109463C"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3FF1599" w14:textId="77777777" w:rsidR="00AB67FA" w:rsidRPr="00D0162F" w:rsidRDefault="00AB67FA" w:rsidP="006E0A54">
            <w:pPr>
              <w:pStyle w:val="TAL"/>
              <w:keepNext w:val="0"/>
              <w:keepLines w:val="0"/>
              <w:rPr>
                <w:b/>
              </w:rPr>
            </w:pPr>
            <w:r w:rsidRPr="00D0162F">
              <w:rPr>
                <w:b/>
              </w:rPr>
              <w:t>6.6.3.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7BEC645F" w14:textId="3FC67626" w:rsidR="00AB67FA" w:rsidRPr="00D0162F" w:rsidRDefault="00AB67FA" w:rsidP="006E0A54">
            <w:pPr>
              <w:pStyle w:val="TAL"/>
              <w:keepNext w:val="0"/>
              <w:keepLines w:val="0"/>
            </w:pPr>
            <w:r w:rsidRPr="00D0162F">
              <w:rPr>
                <w:lang w:eastAsia="sv-SE"/>
              </w:rPr>
              <w:t>NR</w:t>
            </w:r>
            <w:r w:rsidR="006E0A54" w:rsidRPr="00D0162F">
              <w:rPr>
                <w:lang w:eastAsia="sv-SE"/>
              </w:rPr>
              <w:t xml:space="preserve"> </w:t>
            </w:r>
            <w:r w:rsidRPr="00D0162F">
              <w:rPr>
                <w:lang w:eastAsia="sv-SE"/>
              </w:rPr>
              <w:t>SA</w:t>
            </w:r>
            <w:r w:rsidR="006E0A54" w:rsidRPr="00D0162F">
              <w:rPr>
                <w:lang w:eastAsia="sv-SE"/>
              </w:rPr>
              <w:t xml:space="preserve"> </w:t>
            </w:r>
            <w:r w:rsidRPr="00D0162F">
              <w:rPr>
                <w:lang w:eastAsia="sv-SE"/>
              </w:rPr>
              <w:t>FR1</w:t>
            </w:r>
            <w:r w:rsidR="006E0A54" w:rsidRPr="00D0162F">
              <w:rPr>
                <w:lang w:eastAsia="sv-SE"/>
              </w:rPr>
              <w:t xml:space="preserve"> </w:t>
            </w:r>
            <w:r w:rsidRPr="00D0162F">
              <w:rPr>
                <w:lang w:eastAsia="sv-SE"/>
              </w:rPr>
              <w:t>–</w:t>
            </w:r>
            <w:r w:rsidR="006E0A54" w:rsidRPr="00D0162F">
              <w:rPr>
                <w:lang w:eastAsia="sv-SE"/>
              </w:rPr>
              <w:t xml:space="preserve"> </w:t>
            </w:r>
            <w:r w:rsidRPr="00D0162F">
              <w:rPr>
                <w:lang w:eastAsia="sv-SE"/>
              </w:rPr>
              <w:t>E-UTRAN</w:t>
            </w:r>
            <w:r w:rsidR="006E0A54" w:rsidRPr="00D0162F">
              <w:rPr>
                <w:lang w:eastAsia="sv-SE"/>
              </w:rPr>
              <w:t xml:space="preserve"> </w:t>
            </w:r>
            <w:r w:rsidRPr="00D0162F">
              <w:rPr>
                <w:lang w:eastAsia="sv-SE"/>
              </w:rPr>
              <w:t>event-triggered</w:t>
            </w:r>
            <w:r w:rsidR="006E0A54" w:rsidRPr="00D0162F">
              <w:rPr>
                <w:lang w:eastAsia="sv-SE"/>
              </w:rPr>
              <w:t xml:space="preserve"> </w:t>
            </w:r>
            <w:r w:rsidRPr="00D0162F">
              <w:rPr>
                <w:lang w:eastAsia="sv-SE"/>
              </w:rPr>
              <w:t>reporting</w:t>
            </w:r>
            <w:r w:rsidR="006E0A54" w:rsidRPr="00D0162F">
              <w:rPr>
                <w:lang w:eastAsia="sv-SE"/>
              </w:rPr>
              <w:t xml:space="preserve"> </w:t>
            </w:r>
            <w:r w:rsidRPr="00D0162F">
              <w:rPr>
                <w:lang w:eastAsia="sv-SE"/>
              </w:rPr>
              <w:t>in</w:t>
            </w:r>
            <w:r w:rsidR="006E0A54" w:rsidRPr="00D0162F">
              <w:rPr>
                <w:lang w:eastAsia="sv-SE"/>
              </w:rPr>
              <w:t xml:space="preserve"> </w:t>
            </w:r>
            <w:r w:rsidRPr="00D0162F">
              <w:rPr>
                <w:lang w:eastAsia="sv-SE"/>
              </w:rPr>
              <w:t>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36D38FE4" w14:textId="52E95B82"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D43EF93" w14:textId="1AEB1119" w:rsidR="00AB67FA" w:rsidRPr="00D0162F" w:rsidRDefault="00AB67FA" w:rsidP="006E0A54">
            <w:pPr>
              <w:pStyle w:val="TAL"/>
              <w:keepNext w:val="0"/>
              <w:keepLines w:val="0"/>
              <w:rPr>
                <w:lang w:eastAsia="zh-TW"/>
              </w:rPr>
            </w:pPr>
            <w:r w:rsidRPr="00D0162F">
              <w:rPr>
                <w:lang w:eastAsia="zh-TW"/>
              </w:rPr>
              <w:t>LTE</w:t>
            </w:r>
            <w:r w:rsidR="006E0A54" w:rsidRPr="00D0162F">
              <w:rPr>
                <w:lang w:eastAsia="zh-TW"/>
              </w:rPr>
              <w:t xml:space="preserve"> </w:t>
            </w:r>
            <w:r w:rsidRPr="00D0162F">
              <w:rPr>
                <w:lang w:eastAsia="zh-TW"/>
              </w:rPr>
              <w:t>Cell</w:t>
            </w:r>
            <w:r w:rsidR="006E0A54" w:rsidRPr="00D0162F">
              <w:rPr>
                <w:lang w:eastAsia="zh-TW"/>
              </w:rPr>
              <w:t xml:space="preserve"> </w:t>
            </w:r>
            <w:r w:rsidRPr="00D0162F">
              <w:rPr>
                <w:lang w:eastAsia="zh-TW"/>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24ABAC2"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67EB9517"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3C393C8" w14:textId="77777777" w:rsidR="00AB67FA" w:rsidRPr="00D0162F" w:rsidRDefault="00AB67FA" w:rsidP="006E0A54">
            <w:pPr>
              <w:pStyle w:val="TAL"/>
              <w:keepNext w:val="0"/>
              <w:keepLines w:val="0"/>
            </w:pPr>
          </w:p>
        </w:tc>
      </w:tr>
      <w:tr w:rsidR="00AB67FA" w:rsidRPr="00D0162F" w14:paraId="7932AEEC"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BD838D3" w14:textId="77777777" w:rsidR="00AB67FA" w:rsidRPr="00D0162F" w:rsidRDefault="00AB67FA" w:rsidP="006E0A54">
            <w:pPr>
              <w:pStyle w:val="TAL"/>
              <w:keepNext w:val="0"/>
              <w:keepLines w:val="0"/>
              <w:rPr>
                <w:b/>
                <w:lang w:eastAsia="zh-TW"/>
              </w:rPr>
            </w:pPr>
            <w:r w:rsidRPr="00D0162F">
              <w:rPr>
                <w:b/>
                <w:lang w:eastAsia="zh-TW"/>
              </w:rPr>
              <w:t>6.6.3.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2108C601" w14:textId="4705B860" w:rsidR="00AB67FA" w:rsidRPr="00D0162F" w:rsidRDefault="00AB67FA" w:rsidP="006E0A54">
            <w:pPr>
              <w:pStyle w:val="TAL"/>
              <w:keepNext w:val="0"/>
              <w:keepLines w:val="0"/>
              <w:rPr>
                <w:lang w:eastAsia="sv-SE"/>
              </w:rPr>
            </w:pPr>
            <w:r w:rsidRPr="00D0162F">
              <w:rPr>
                <w:lang w:eastAsia="sv-SE"/>
              </w:rPr>
              <w:t>NR</w:t>
            </w:r>
            <w:r w:rsidR="006E0A54" w:rsidRPr="00D0162F">
              <w:rPr>
                <w:lang w:eastAsia="sv-SE"/>
              </w:rPr>
              <w:t xml:space="preserve"> </w:t>
            </w:r>
            <w:r w:rsidRPr="00D0162F">
              <w:rPr>
                <w:lang w:eastAsia="sv-SE"/>
              </w:rPr>
              <w:t>SA</w:t>
            </w:r>
            <w:r w:rsidR="006E0A54" w:rsidRPr="00D0162F">
              <w:rPr>
                <w:lang w:eastAsia="sv-SE"/>
              </w:rPr>
              <w:t xml:space="preserve"> </w:t>
            </w:r>
            <w:r w:rsidRPr="00D0162F">
              <w:rPr>
                <w:lang w:eastAsia="sv-SE"/>
              </w:rPr>
              <w:t>FR1</w:t>
            </w:r>
            <w:r w:rsidR="006E0A54" w:rsidRPr="00D0162F">
              <w:rPr>
                <w:lang w:eastAsia="sv-SE"/>
              </w:rPr>
              <w:t xml:space="preserve"> </w:t>
            </w:r>
            <w:r w:rsidRPr="00D0162F">
              <w:rPr>
                <w:lang w:eastAsia="sv-SE"/>
              </w:rPr>
              <w:t>–</w:t>
            </w:r>
            <w:r w:rsidR="006E0A54" w:rsidRPr="00D0162F">
              <w:rPr>
                <w:lang w:eastAsia="sv-SE"/>
              </w:rPr>
              <w:t xml:space="preserve"> </w:t>
            </w:r>
            <w:r w:rsidRPr="00D0162F">
              <w:rPr>
                <w:lang w:eastAsia="sv-SE"/>
              </w:rPr>
              <w:t>E-UTRAN</w:t>
            </w:r>
            <w:r w:rsidR="006E0A54" w:rsidRPr="00D0162F">
              <w:rPr>
                <w:lang w:eastAsia="sv-SE"/>
              </w:rPr>
              <w:t xml:space="preserve"> </w:t>
            </w:r>
            <w:r w:rsidRPr="00D0162F">
              <w:rPr>
                <w:lang w:eastAsia="sv-SE"/>
              </w:rPr>
              <w:t>event-triggered</w:t>
            </w:r>
            <w:r w:rsidR="006E0A54" w:rsidRPr="00D0162F">
              <w:rPr>
                <w:lang w:eastAsia="sv-SE"/>
              </w:rPr>
              <w:t xml:space="preserve"> </w:t>
            </w:r>
            <w:r w:rsidRPr="00D0162F">
              <w:rPr>
                <w:lang w:eastAsia="sv-SE"/>
              </w:rPr>
              <w:t>reporting</w:t>
            </w:r>
            <w:r w:rsidR="006E0A54" w:rsidRPr="00D0162F">
              <w:rPr>
                <w:lang w:eastAsia="sv-SE"/>
              </w:rPr>
              <w:t xml:space="preserve"> </w:t>
            </w:r>
            <w:r w:rsidRPr="00D0162F">
              <w:rPr>
                <w:lang w:eastAsia="sv-SE"/>
              </w:rPr>
              <w:t>in</w:t>
            </w:r>
            <w:r w:rsidR="006E0A54" w:rsidRPr="00D0162F">
              <w:rPr>
                <w:lang w:eastAsia="sv-SE"/>
              </w:rPr>
              <w:t xml:space="preserve"> </w:t>
            </w:r>
            <w:r w:rsidRPr="00D0162F">
              <w:rPr>
                <w:lang w:eastAsia="sv-SE"/>
              </w:rPr>
              <w:t>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68A0D58C" w14:textId="37617526"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D2D5D1B" w14:textId="4CEE2C80" w:rsidR="00AB67FA" w:rsidRPr="00D0162F" w:rsidRDefault="00AB67FA" w:rsidP="006E0A54">
            <w:pPr>
              <w:pStyle w:val="TAL"/>
              <w:keepNext w:val="0"/>
              <w:keepLines w:val="0"/>
              <w:rPr>
                <w:lang w:eastAsia="zh-TW"/>
              </w:rPr>
            </w:pPr>
            <w:r w:rsidRPr="00D0162F">
              <w:rPr>
                <w:lang w:eastAsia="zh-TW"/>
              </w:rPr>
              <w:t>LTE</w:t>
            </w:r>
            <w:r w:rsidR="006E0A54" w:rsidRPr="00D0162F">
              <w:rPr>
                <w:lang w:eastAsia="zh-TW"/>
              </w:rPr>
              <w:t xml:space="preserve"> </w:t>
            </w:r>
            <w:r w:rsidRPr="00D0162F">
              <w:rPr>
                <w:lang w:eastAsia="zh-TW"/>
              </w:rPr>
              <w:t>Cell</w:t>
            </w:r>
            <w:r w:rsidR="006E0A54" w:rsidRPr="00D0162F">
              <w:rPr>
                <w:lang w:eastAsia="zh-TW"/>
              </w:rPr>
              <w:t xml:space="preserve"> </w:t>
            </w:r>
            <w:r w:rsidRPr="00D0162F">
              <w:rPr>
                <w:lang w:eastAsia="zh-TW"/>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059E1AC"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23336FE8"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758EAC1" w14:textId="77777777" w:rsidR="00AB67FA" w:rsidRPr="00D0162F" w:rsidRDefault="00AB67FA" w:rsidP="006E0A54">
            <w:pPr>
              <w:pStyle w:val="TAL"/>
              <w:keepNext w:val="0"/>
              <w:keepLines w:val="0"/>
            </w:pPr>
          </w:p>
        </w:tc>
      </w:tr>
      <w:tr w:rsidR="00AB67FA" w:rsidRPr="00D0162F" w14:paraId="46509467"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86D9882" w14:textId="77777777" w:rsidR="00AB67FA" w:rsidRPr="00D0162F" w:rsidRDefault="00AB67FA" w:rsidP="006E0A54">
            <w:pPr>
              <w:pStyle w:val="TAL"/>
              <w:keepNext w:val="0"/>
              <w:keepLines w:val="0"/>
              <w:rPr>
                <w:b/>
                <w:lang w:eastAsia="zh-TW"/>
              </w:rPr>
            </w:pPr>
            <w:r w:rsidRPr="00D0162F">
              <w:rPr>
                <w:b/>
                <w:lang w:eastAsia="zh-TW"/>
              </w:rPr>
              <w:t>6.6.3.3</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0F8087F9" w14:textId="04D45945" w:rsidR="00AB67FA" w:rsidRPr="00D0162F" w:rsidRDefault="00AB67FA" w:rsidP="006E0A54">
            <w:pPr>
              <w:pStyle w:val="TAL"/>
              <w:keepNext w:val="0"/>
              <w:keepLines w:val="0"/>
              <w:rPr>
                <w:lang w:eastAsia="sv-SE"/>
              </w:rPr>
            </w:pPr>
            <w:r w:rsidRPr="00D0162F">
              <w:rPr>
                <w:lang w:eastAsia="sv-SE"/>
              </w:rPr>
              <w:t>NR</w:t>
            </w:r>
            <w:r w:rsidR="006E0A54" w:rsidRPr="00D0162F">
              <w:rPr>
                <w:lang w:eastAsia="sv-SE"/>
              </w:rPr>
              <w:t xml:space="preserve"> </w:t>
            </w:r>
            <w:r w:rsidRPr="00D0162F">
              <w:rPr>
                <w:lang w:eastAsia="sv-SE"/>
              </w:rPr>
              <w:t>SA</w:t>
            </w:r>
            <w:r w:rsidR="006E0A54" w:rsidRPr="00D0162F">
              <w:rPr>
                <w:lang w:eastAsia="sv-SE"/>
              </w:rPr>
              <w:t xml:space="preserve"> </w:t>
            </w:r>
            <w:r w:rsidRPr="00D0162F">
              <w:rPr>
                <w:lang w:eastAsia="sv-SE"/>
              </w:rPr>
              <w:t>FR1</w:t>
            </w:r>
            <w:r w:rsidR="006E0A54" w:rsidRPr="00D0162F">
              <w:rPr>
                <w:lang w:eastAsia="sv-SE"/>
              </w:rPr>
              <w:t xml:space="preserve"> </w:t>
            </w:r>
            <w:r w:rsidRPr="00D0162F">
              <w:rPr>
                <w:lang w:eastAsia="sv-SE"/>
              </w:rPr>
              <w:t>–</w:t>
            </w:r>
            <w:r w:rsidR="006E0A54" w:rsidRPr="00D0162F">
              <w:rPr>
                <w:lang w:eastAsia="sv-SE"/>
              </w:rPr>
              <w:t xml:space="preserve"> </w:t>
            </w:r>
            <w:r w:rsidRPr="00D0162F">
              <w:rPr>
                <w:lang w:eastAsia="sv-SE"/>
              </w:rPr>
              <w:t>E-UTRAN</w:t>
            </w:r>
            <w:r w:rsidR="006E0A54" w:rsidRPr="00D0162F">
              <w:rPr>
                <w:lang w:eastAsia="sv-SE"/>
              </w:rPr>
              <w:t xml:space="preserve"> </w:t>
            </w:r>
            <w:r w:rsidRPr="00D0162F">
              <w:t>event-triggered</w:t>
            </w:r>
            <w:r w:rsidR="006E0A54" w:rsidRPr="00D0162F">
              <w:t xml:space="preserve"> </w:t>
            </w:r>
            <w:r w:rsidRPr="00D0162F">
              <w:t>reporting</w:t>
            </w:r>
            <w:r w:rsidR="006E0A54" w:rsidRPr="00D0162F">
              <w:t xml:space="preserve"> </w:t>
            </w:r>
            <w:r w:rsidRPr="00D0162F">
              <w:t>in</w:t>
            </w:r>
            <w:r w:rsidR="006E0A54" w:rsidRPr="00D0162F">
              <w:t xml:space="preserve"> </w:t>
            </w:r>
            <w:r w:rsidRPr="00D0162F">
              <w:t>DRX</w:t>
            </w:r>
            <w:r w:rsidR="006E0A54" w:rsidRPr="00D0162F">
              <w:t xml:space="preserve"> </w:t>
            </w:r>
            <w:r w:rsidRPr="00D0162F">
              <w:rPr>
                <w:snapToGrid w:val="0"/>
              </w:rPr>
              <w:t>for</w:t>
            </w:r>
            <w:r w:rsidR="006E0A54" w:rsidRPr="00D0162F">
              <w:rPr>
                <w:snapToGrid w:val="0"/>
              </w:rPr>
              <w:t xml:space="preserve"> </w:t>
            </w:r>
            <w:r w:rsidRPr="00D0162F">
              <w:rPr>
                <w:snapToGrid w:val="0"/>
              </w:rPr>
              <w:t>UE</w:t>
            </w:r>
            <w:r w:rsidR="006E0A54" w:rsidRPr="00D0162F">
              <w:rPr>
                <w:snapToGrid w:val="0"/>
              </w:rPr>
              <w:t xml:space="preserve"> </w:t>
            </w:r>
            <w:r w:rsidRPr="00D0162F">
              <w:rPr>
                <w:snapToGrid w:val="0"/>
              </w:rPr>
              <w:t>configured</w:t>
            </w:r>
            <w:r w:rsidR="006E0A54" w:rsidRPr="00D0162F">
              <w:rPr>
                <w:snapToGrid w:val="0"/>
              </w:rPr>
              <w:t xml:space="preserve"> </w:t>
            </w:r>
            <w:r w:rsidRPr="00D0162F">
              <w:rPr>
                <w:snapToGrid w:val="0"/>
              </w:rPr>
              <w:t>with</w:t>
            </w:r>
            <w:r w:rsidR="006E0A54" w:rsidRPr="00D0162F">
              <w:rPr>
                <w:snapToGrid w:val="0"/>
              </w:rPr>
              <w:t xml:space="preserve"> </w:t>
            </w:r>
            <w:r w:rsidRPr="00D0162F">
              <w:rPr>
                <w:snapToGrid w:val="0"/>
              </w:rPr>
              <w:t>highSpeedMeasFlag-r16</w:t>
            </w:r>
          </w:p>
        </w:tc>
        <w:tc>
          <w:tcPr>
            <w:tcW w:w="1049" w:type="dxa"/>
            <w:tcBorders>
              <w:top w:val="single" w:sz="4" w:space="0" w:color="auto"/>
              <w:left w:val="nil"/>
              <w:bottom w:val="single" w:sz="4" w:space="0" w:color="auto"/>
              <w:right w:val="single" w:sz="4" w:space="0" w:color="auto"/>
            </w:tcBorders>
            <w:shd w:val="clear" w:color="auto" w:fill="auto"/>
            <w:vAlign w:val="center"/>
          </w:tcPr>
          <w:p w14:paraId="50ED1FA4" w14:textId="768B1765"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3E3BBA8" w14:textId="1DEE36CD" w:rsidR="00AB67FA" w:rsidRPr="00D0162F" w:rsidRDefault="00AB67FA" w:rsidP="006E0A54">
            <w:pPr>
              <w:pStyle w:val="TAL"/>
              <w:keepNext w:val="0"/>
              <w:keepLines w:val="0"/>
              <w:rPr>
                <w:lang w:eastAsia="zh-TW"/>
              </w:rPr>
            </w:pPr>
            <w:r w:rsidRPr="00D0162F">
              <w:rPr>
                <w:lang w:eastAsia="zh-TW"/>
              </w:rPr>
              <w:t>LTE</w:t>
            </w:r>
            <w:r w:rsidR="006E0A54" w:rsidRPr="00D0162F">
              <w:rPr>
                <w:lang w:eastAsia="zh-TW"/>
              </w:rPr>
              <w:t xml:space="preserve"> </w:t>
            </w:r>
            <w:r w:rsidRPr="00D0162F">
              <w:rPr>
                <w:lang w:eastAsia="zh-TW"/>
              </w:rPr>
              <w:t>Cell</w:t>
            </w:r>
            <w:r w:rsidR="006E0A54" w:rsidRPr="00D0162F">
              <w:rPr>
                <w:lang w:eastAsia="zh-TW"/>
              </w:rPr>
              <w:t xml:space="preserve"> </w:t>
            </w:r>
            <w:r w:rsidRPr="00D0162F">
              <w:rPr>
                <w:lang w:eastAsia="zh-TW"/>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2A2F725"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00F01B7D"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65B441C" w14:textId="77777777" w:rsidR="00AB67FA" w:rsidRPr="00D0162F" w:rsidRDefault="00AB67FA" w:rsidP="006E0A54">
            <w:pPr>
              <w:pStyle w:val="TAL"/>
              <w:keepNext w:val="0"/>
              <w:keepLines w:val="0"/>
            </w:pPr>
          </w:p>
        </w:tc>
      </w:tr>
      <w:tr w:rsidR="005A42AA" w:rsidRPr="00D0162F" w14:paraId="7FD932FE"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B9EBA76" w14:textId="77777777" w:rsidR="005A42AA" w:rsidRPr="00D0162F" w:rsidRDefault="005A42AA" w:rsidP="00A81E02">
            <w:pPr>
              <w:pStyle w:val="TAL"/>
              <w:keepNext w:val="0"/>
              <w:keepLines w:val="0"/>
              <w:rPr>
                <w:b/>
                <w:lang w:eastAsia="zh-TW"/>
              </w:rPr>
            </w:pPr>
            <w:r w:rsidRPr="00D0162F">
              <w:rPr>
                <w:b/>
                <w:lang w:eastAsia="zh-CN"/>
              </w:rPr>
              <w:t>6.6.15.1</w:t>
            </w:r>
          </w:p>
        </w:tc>
        <w:tc>
          <w:tcPr>
            <w:tcW w:w="3690" w:type="dxa"/>
            <w:tcBorders>
              <w:top w:val="single" w:sz="4" w:space="0" w:color="auto"/>
              <w:left w:val="nil"/>
              <w:bottom w:val="single" w:sz="4" w:space="0" w:color="auto"/>
              <w:right w:val="single" w:sz="4" w:space="0" w:color="auto"/>
            </w:tcBorders>
            <w:shd w:val="clear" w:color="auto" w:fill="auto"/>
            <w:noWrap/>
          </w:tcPr>
          <w:p w14:paraId="73641A41" w14:textId="77777777" w:rsidR="005A42AA" w:rsidRPr="00D0162F" w:rsidRDefault="005A42AA" w:rsidP="00A81E02">
            <w:pPr>
              <w:pStyle w:val="TAL"/>
              <w:keepNext w:val="0"/>
              <w:keepLines w:val="0"/>
              <w:rPr>
                <w:lang w:eastAsia="sv-SE"/>
              </w:rPr>
            </w:pPr>
            <w:r w:rsidRPr="00D0162F">
              <w:t xml:space="preserve">NR SA FR1 </w:t>
            </w:r>
            <w:r w:rsidRPr="00D0162F">
              <w:rPr>
                <w:rFonts w:eastAsia="MS Mincho"/>
              </w:rPr>
              <w:t>Idle Mode measurements of inter-RAT CA candidate cells for early reporting</w:t>
            </w:r>
          </w:p>
        </w:tc>
        <w:tc>
          <w:tcPr>
            <w:tcW w:w="1049" w:type="dxa"/>
            <w:tcBorders>
              <w:top w:val="single" w:sz="4" w:space="0" w:color="auto"/>
              <w:left w:val="nil"/>
              <w:bottom w:val="single" w:sz="4" w:space="0" w:color="auto"/>
              <w:right w:val="single" w:sz="4" w:space="0" w:color="auto"/>
            </w:tcBorders>
            <w:shd w:val="clear" w:color="auto" w:fill="auto"/>
            <w:vAlign w:val="center"/>
          </w:tcPr>
          <w:p w14:paraId="62502433" w14:textId="77777777" w:rsidR="005A42AA" w:rsidRPr="00D0162F" w:rsidRDefault="005A42AA" w:rsidP="00A81E02">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789AAA5" w14:textId="77777777" w:rsidR="005A42AA" w:rsidRPr="00D0162F" w:rsidRDefault="005A42AA" w:rsidP="00A81E02">
            <w:pPr>
              <w:pStyle w:val="TAL"/>
              <w:keepNext w:val="0"/>
              <w:keepLines w:val="0"/>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76447EB" w14:textId="77777777" w:rsidR="005A42AA" w:rsidRPr="00D0162F" w:rsidRDefault="005A42AA" w:rsidP="00A81E02">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1D27E341" w14:textId="77777777" w:rsidR="005A42AA" w:rsidRPr="00D0162F" w:rsidRDefault="005A42AA" w:rsidP="00A81E02">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E460923" w14:textId="77777777" w:rsidR="005A42AA" w:rsidRPr="00D0162F" w:rsidRDefault="005A42AA" w:rsidP="00A81E02">
            <w:pPr>
              <w:pStyle w:val="TAL"/>
              <w:keepNext w:val="0"/>
              <w:keepLines w:val="0"/>
            </w:pPr>
          </w:p>
        </w:tc>
      </w:tr>
      <w:tr w:rsidR="005D3EA3" w:rsidRPr="00D0162F" w14:paraId="7C03E998"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B0144C4" w14:textId="7564C155" w:rsidR="005D3EA3" w:rsidRPr="00D0162F" w:rsidRDefault="005D3EA3" w:rsidP="005D3EA3">
            <w:pPr>
              <w:pStyle w:val="TAL"/>
              <w:keepNext w:val="0"/>
              <w:keepLines w:val="0"/>
              <w:rPr>
                <w:b/>
                <w:lang w:eastAsia="zh-CN"/>
              </w:rPr>
            </w:pPr>
            <w:r w:rsidRPr="00D0162F">
              <w:rPr>
                <w:b/>
                <w:bCs/>
                <w:lang w:eastAsia="zh-CN"/>
              </w:rPr>
              <w:t>6.6.19.3</w:t>
            </w:r>
          </w:p>
        </w:tc>
        <w:tc>
          <w:tcPr>
            <w:tcW w:w="3690" w:type="dxa"/>
            <w:tcBorders>
              <w:top w:val="single" w:sz="4" w:space="0" w:color="auto"/>
              <w:left w:val="nil"/>
              <w:bottom w:val="single" w:sz="4" w:space="0" w:color="auto"/>
              <w:right w:val="single" w:sz="4" w:space="0" w:color="auto"/>
            </w:tcBorders>
            <w:shd w:val="clear" w:color="auto" w:fill="auto"/>
            <w:noWrap/>
          </w:tcPr>
          <w:p w14:paraId="5AB7F283" w14:textId="3559D091" w:rsidR="005D3EA3" w:rsidRPr="00D0162F" w:rsidRDefault="005D3EA3" w:rsidP="005D3EA3">
            <w:pPr>
              <w:pStyle w:val="TAL"/>
              <w:keepNext w:val="0"/>
              <w:keepLines w:val="0"/>
            </w:pPr>
            <w:r w:rsidRPr="00D0162F">
              <w:t>NR SA FR1 – E-UTRAN event-triggered reporting in non-DRX in FR1 with NCSG</w:t>
            </w:r>
          </w:p>
        </w:tc>
        <w:tc>
          <w:tcPr>
            <w:tcW w:w="1049" w:type="dxa"/>
            <w:tcBorders>
              <w:top w:val="single" w:sz="4" w:space="0" w:color="auto"/>
              <w:left w:val="nil"/>
              <w:bottom w:val="single" w:sz="4" w:space="0" w:color="auto"/>
              <w:right w:val="single" w:sz="4" w:space="0" w:color="auto"/>
            </w:tcBorders>
            <w:shd w:val="clear" w:color="auto" w:fill="auto"/>
            <w:vAlign w:val="center"/>
          </w:tcPr>
          <w:p w14:paraId="5DDF673A" w14:textId="51A319B9" w:rsidR="005D3EA3" w:rsidRPr="00D0162F" w:rsidRDefault="005D3EA3" w:rsidP="005D3EA3">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E87FB87" w14:textId="791EC03F" w:rsidR="005D3EA3" w:rsidRPr="00D0162F" w:rsidRDefault="005D3EA3" w:rsidP="005D3EA3">
            <w:pPr>
              <w:pStyle w:val="TAL"/>
              <w:keepNext w:val="0"/>
              <w:keepLines w:val="0"/>
              <w:rPr>
                <w:lang w:eastAsia="zh-TW"/>
              </w:rPr>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1C9539E" w14:textId="77777777" w:rsidR="005D3EA3" w:rsidRPr="00D0162F" w:rsidRDefault="005D3EA3" w:rsidP="005D3EA3">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4399AB9D" w14:textId="77777777" w:rsidR="005D3EA3" w:rsidRPr="00D0162F" w:rsidRDefault="005D3EA3" w:rsidP="005D3EA3">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959905B" w14:textId="77777777" w:rsidR="005D3EA3" w:rsidRPr="00D0162F" w:rsidRDefault="005D3EA3" w:rsidP="005D3EA3">
            <w:pPr>
              <w:pStyle w:val="TAL"/>
              <w:keepNext w:val="0"/>
              <w:keepLines w:val="0"/>
            </w:pPr>
          </w:p>
        </w:tc>
      </w:tr>
      <w:tr w:rsidR="00AB67FA" w:rsidRPr="00D0162F" w14:paraId="080A6F99"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C5A1B89" w14:textId="77777777" w:rsidR="00AB67FA" w:rsidRPr="00D0162F" w:rsidRDefault="00AB67FA" w:rsidP="006E0A54">
            <w:pPr>
              <w:pStyle w:val="TAL"/>
              <w:keepNext w:val="0"/>
              <w:keepLines w:val="0"/>
              <w:rPr>
                <w:b/>
                <w:lang w:eastAsia="zh-TW"/>
              </w:rPr>
            </w:pPr>
            <w:r w:rsidRPr="00D0162F">
              <w:rPr>
                <w:b/>
                <w:lang w:eastAsia="zh-TW"/>
              </w:rPr>
              <w:t>6.7.5.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7DF05F9" w14:textId="7C441C4C" w:rsidR="00AB67FA" w:rsidRPr="00D0162F" w:rsidRDefault="00AB67FA" w:rsidP="006E0A54">
            <w:pPr>
              <w:pStyle w:val="TAL"/>
              <w:keepNext w:val="0"/>
              <w:keepLines w:val="0"/>
              <w:rPr>
                <w:lang w:eastAsia="sv-SE"/>
              </w:rPr>
            </w:pPr>
            <w:r w:rsidRPr="00D0162F">
              <w:rPr>
                <w:lang w:eastAsia="sv-SE"/>
              </w:rPr>
              <w:t>NR</w:t>
            </w:r>
            <w:r w:rsidR="006E0A54" w:rsidRPr="00D0162F">
              <w:rPr>
                <w:lang w:eastAsia="sv-SE"/>
              </w:rPr>
              <w:t xml:space="preserve"> </w:t>
            </w:r>
            <w:r w:rsidRPr="00D0162F">
              <w:rPr>
                <w:lang w:eastAsia="sv-SE"/>
              </w:rPr>
              <w:t>SA</w:t>
            </w:r>
            <w:r w:rsidR="006E0A54" w:rsidRPr="00D0162F">
              <w:rPr>
                <w:lang w:eastAsia="sv-SE"/>
              </w:rPr>
              <w:t xml:space="preserve"> </w:t>
            </w:r>
            <w:r w:rsidRPr="00D0162F">
              <w:rPr>
                <w:lang w:eastAsia="sv-SE"/>
              </w:rPr>
              <w:t>FR1</w:t>
            </w:r>
            <w:r w:rsidR="006E0A54" w:rsidRPr="00D0162F">
              <w:rPr>
                <w:lang w:eastAsia="sv-SE"/>
              </w:rPr>
              <w:t xml:space="preserve"> </w:t>
            </w:r>
            <w:r w:rsidRPr="00D0162F">
              <w:rPr>
                <w:lang w:eastAsia="sv-SE"/>
              </w:rPr>
              <w:t>–</w:t>
            </w:r>
            <w:r w:rsidR="006E0A54" w:rsidRPr="00D0162F">
              <w:rPr>
                <w:lang w:eastAsia="sv-SE"/>
              </w:rPr>
              <w:t xml:space="preserve"> </w:t>
            </w:r>
            <w:r w:rsidRPr="00D0162F">
              <w:rPr>
                <w:lang w:eastAsia="sv-SE"/>
              </w:rPr>
              <w:t>E-UTRAN</w:t>
            </w:r>
            <w:r w:rsidR="006E0A54" w:rsidRPr="00D0162F">
              <w:rPr>
                <w:lang w:eastAsia="sv-SE"/>
              </w:rPr>
              <w:t xml:space="preserve"> </w:t>
            </w:r>
            <w:r w:rsidRPr="00D0162F">
              <w:rPr>
                <w:lang w:eastAsia="sv-SE"/>
              </w:rPr>
              <w:t>RSRP</w:t>
            </w:r>
            <w:r w:rsidR="006E0A54" w:rsidRPr="00D0162F">
              <w:rPr>
                <w:lang w:eastAsia="sv-SE"/>
              </w:rPr>
              <w:t xml:space="preserve"> </w:t>
            </w:r>
            <w:r w:rsidRPr="00D0162F">
              <w:rPr>
                <w:lang w:eastAsia="sv-SE"/>
              </w:rPr>
              <w:t>absolute</w:t>
            </w:r>
            <w:r w:rsidR="006E0A54" w:rsidRPr="00D0162F">
              <w:rPr>
                <w:lang w:eastAsia="sv-SE"/>
              </w:rPr>
              <w:t xml:space="preserve"> </w:t>
            </w:r>
            <w:r w:rsidRPr="00D0162F">
              <w:rPr>
                <w:lang w:eastAsia="sv-SE"/>
              </w:rPr>
              <w:t>measurement</w:t>
            </w:r>
            <w:r w:rsidR="006E0A54" w:rsidRPr="00D0162F">
              <w:rPr>
                <w:lang w:eastAsia="sv-SE"/>
              </w:rPr>
              <w:t xml:space="preserve"> </w:t>
            </w:r>
            <w:r w:rsidRPr="00D0162F">
              <w:rPr>
                <w:lang w:eastAsia="sv-SE"/>
              </w:rPr>
              <w:t>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51F50BEE" w14:textId="6F3C679C"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0D78792" w14:textId="13991C0D" w:rsidR="00AB67FA" w:rsidRPr="00D0162F" w:rsidRDefault="00AB67FA" w:rsidP="006E0A54">
            <w:pPr>
              <w:pStyle w:val="TAL"/>
              <w:keepNext w:val="0"/>
              <w:keepLines w:val="0"/>
              <w:rPr>
                <w:lang w:eastAsia="zh-TW"/>
              </w:rPr>
            </w:pPr>
            <w:r w:rsidRPr="00D0162F">
              <w:rPr>
                <w:lang w:eastAsia="zh-TW"/>
              </w:rPr>
              <w:t>LTE</w:t>
            </w:r>
            <w:r w:rsidR="006E0A54" w:rsidRPr="00D0162F">
              <w:rPr>
                <w:lang w:eastAsia="zh-TW"/>
              </w:rPr>
              <w:t xml:space="preserve"> </w:t>
            </w:r>
            <w:r w:rsidRPr="00D0162F">
              <w:rPr>
                <w:lang w:eastAsia="zh-TW"/>
              </w:rPr>
              <w:t>Cell</w:t>
            </w:r>
            <w:r w:rsidR="006E0A54" w:rsidRPr="00D0162F">
              <w:rPr>
                <w:lang w:eastAsia="zh-TW"/>
              </w:rPr>
              <w:t xml:space="preserve"> </w:t>
            </w:r>
            <w:r w:rsidRPr="00D0162F">
              <w:rPr>
                <w:lang w:eastAsia="zh-TW"/>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778CB46"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601B1119"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96BCFAA" w14:textId="77777777" w:rsidR="00AB67FA" w:rsidRPr="00D0162F" w:rsidRDefault="00AB67FA" w:rsidP="006E0A54">
            <w:pPr>
              <w:pStyle w:val="TAL"/>
              <w:keepNext w:val="0"/>
              <w:keepLines w:val="0"/>
            </w:pPr>
          </w:p>
        </w:tc>
      </w:tr>
      <w:tr w:rsidR="00AB67FA" w:rsidRPr="00D0162F" w14:paraId="674A589A"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367F4F6" w14:textId="77777777" w:rsidR="00AB67FA" w:rsidRPr="00D0162F" w:rsidRDefault="00AB67FA" w:rsidP="006E0A54">
            <w:pPr>
              <w:pStyle w:val="TAL"/>
              <w:keepNext w:val="0"/>
              <w:keepLines w:val="0"/>
              <w:rPr>
                <w:b/>
                <w:lang w:eastAsia="zh-TW"/>
              </w:rPr>
            </w:pPr>
            <w:r w:rsidRPr="00D0162F">
              <w:rPr>
                <w:b/>
                <w:lang w:eastAsia="zh-TW"/>
              </w:rPr>
              <w:t>6.7.6.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62D3392" w14:textId="4414CB8D" w:rsidR="00AB67FA" w:rsidRPr="00D0162F" w:rsidRDefault="00AB67FA" w:rsidP="006E0A54">
            <w:pPr>
              <w:pStyle w:val="TAL"/>
              <w:keepNext w:val="0"/>
              <w:keepLines w:val="0"/>
              <w:rPr>
                <w:lang w:eastAsia="sv-SE"/>
              </w:rPr>
            </w:pPr>
            <w:r w:rsidRPr="00D0162F">
              <w:rPr>
                <w:lang w:eastAsia="sv-SE"/>
              </w:rPr>
              <w:t>NR</w:t>
            </w:r>
            <w:r w:rsidR="006E0A54" w:rsidRPr="00D0162F">
              <w:rPr>
                <w:lang w:eastAsia="sv-SE"/>
              </w:rPr>
              <w:t xml:space="preserve"> </w:t>
            </w:r>
            <w:r w:rsidRPr="00D0162F">
              <w:rPr>
                <w:lang w:eastAsia="sv-SE"/>
              </w:rPr>
              <w:t>SA</w:t>
            </w:r>
            <w:r w:rsidR="006E0A54" w:rsidRPr="00D0162F">
              <w:rPr>
                <w:lang w:eastAsia="sv-SE"/>
              </w:rPr>
              <w:t xml:space="preserve"> </w:t>
            </w:r>
            <w:r w:rsidRPr="00D0162F">
              <w:rPr>
                <w:lang w:eastAsia="sv-SE"/>
              </w:rPr>
              <w:t>FR1</w:t>
            </w:r>
            <w:r w:rsidR="006E0A54" w:rsidRPr="00D0162F">
              <w:rPr>
                <w:lang w:eastAsia="sv-SE"/>
              </w:rPr>
              <w:t xml:space="preserve"> </w:t>
            </w:r>
            <w:r w:rsidRPr="00D0162F">
              <w:rPr>
                <w:lang w:eastAsia="sv-SE"/>
              </w:rPr>
              <w:t>–</w:t>
            </w:r>
            <w:r w:rsidR="006E0A54" w:rsidRPr="00D0162F">
              <w:rPr>
                <w:lang w:eastAsia="sv-SE"/>
              </w:rPr>
              <w:t xml:space="preserve"> </w:t>
            </w:r>
            <w:r w:rsidRPr="00D0162F">
              <w:rPr>
                <w:lang w:eastAsia="sv-SE"/>
              </w:rPr>
              <w:t>E-UTRAN</w:t>
            </w:r>
            <w:r w:rsidR="006E0A54" w:rsidRPr="00D0162F">
              <w:rPr>
                <w:lang w:eastAsia="sv-SE"/>
              </w:rPr>
              <w:t xml:space="preserve"> </w:t>
            </w:r>
            <w:r w:rsidRPr="00D0162F">
              <w:rPr>
                <w:lang w:eastAsia="sv-SE"/>
              </w:rPr>
              <w:t>RSRQ</w:t>
            </w:r>
            <w:r w:rsidR="006E0A54" w:rsidRPr="00D0162F">
              <w:rPr>
                <w:lang w:eastAsia="sv-SE"/>
              </w:rPr>
              <w:t xml:space="preserve"> </w:t>
            </w:r>
            <w:r w:rsidRPr="00D0162F">
              <w:rPr>
                <w:lang w:eastAsia="sv-SE"/>
              </w:rPr>
              <w:t>absolute</w:t>
            </w:r>
            <w:r w:rsidR="006E0A54" w:rsidRPr="00D0162F">
              <w:rPr>
                <w:lang w:eastAsia="sv-SE"/>
              </w:rPr>
              <w:t xml:space="preserve"> </w:t>
            </w:r>
            <w:r w:rsidRPr="00D0162F">
              <w:rPr>
                <w:lang w:eastAsia="sv-SE"/>
              </w:rPr>
              <w:t>measurement</w:t>
            </w:r>
            <w:r w:rsidR="006E0A54" w:rsidRPr="00D0162F">
              <w:rPr>
                <w:lang w:eastAsia="sv-SE"/>
              </w:rPr>
              <w:t xml:space="preserve"> </w:t>
            </w:r>
            <w:r w:rsidRPr="00D0162F">
              <w:rPr>
                <w:lang w:eastAsia="sv-SE"/>
              </w:rPr>
              <w:t>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5F203656" w14:textId="44B003B3"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1D17A53" w14:textId="20857073" w:rsidR="00AB67FA" w:rsidRPr="00D0162F" w:rsidRDefault="00AB67FA" w:rsidP="006E0A54">
            <w:pPr>
              <w:pStyle w:val="TAL"/>
              <w:keepNext w:val="0"/>
              <w:keepLines w:val="0"/>
              <w:rPr>
                <w:lang w:eastAsia="zh-TW"/>
              </w:rPr>
            </w:pPr>
            <w:r w:rsidRPr="00D0162F">
              <w:rPr>
                <w:lang w:eastAsia="zh-TW"/>
              </w:rPr>
              <w:t>LTE</w:t>
            </w:r>
            <w:r w:rsidR="006E0A54" w:rsidRPr="00D0162F">
              <w:rPr>
                <w:lang w:eastAsia="zh-TW"/>
              </w:rPr>
              <w:t xml:space="preserve"> </w:t>
            </w:r>
            <w:r w:rsidRPr="00D0162F">
              <w:rPr>
                <w:lang w:eastAsia="zh-TW"/>
              </w:rPr>
              <w:t>Cell</w:t>
            </w:r>
            <w:r w:rsidR="006E0A54" w:rsidRPr="00D0162F">
              <w:rPr>
                <w:lang w:eastAsia="zh-TW"/>
              </w:rPr>
              <w:t xml:space="preserve"> </w:t>
            </w:r>
            <w:r w:rsidRPr="00D0162F">
              <w:rPr>
                <w:lang w:eastAsia="zh-TW"/>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C4EB060"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41D10DD8"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C0CEF70" w14:textId="77777777" w:rsidR="00AB67FA" w:rsidRPr="00D0162F" w:rsidRDefault="00AB67FA" w:rsidP="006E0A54">
            <w:pPr>
              <w:pStyle w:val="TAL"/>
              <w:keepNext w:val="0"/>
              <w:keepLines w:val="0"/>
            </w:pPr>
          </w:p>
        </w:tc>
      </w:tr>
      <w:tr w:rsidR="00AB67FA" w:rsidRPr="00D0162F" w14:paraId="3D26C71A" w14:textId="77777777" w:rsidTr="005D3EA3">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A35FFA3" w14:textId="77777777" w:rsidR="00AB67FA" w:rsidRPr="00D0162F" w:rsidRDefault="00AB67FA" w:rsidP="006E0A54">
            <w:pPr>
              <w:pStyle w:val="TAL"/>
              <w:keepNext w:val="0"/>
              <w:keepLines w:val="0"/>
              <w:rPr>
                <w:b/>
                <w:lang w:eastAsia="zh-TW"/>
              </w:rPr>
            </w:pPr>
            <w:r w:rsidRPr="00D0162F">
              <w:rPr>
                <w:b/>
                <w:lang w:eastAsia="zh-TW"/>
              </w:rPr>
              <w:t>6.7.7.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749CD512" w14:textId="004B1714" w:rsidR="00AB67FA" w:rsidRPr="00D0162F" w:rsidRDefault="00AB67FA" w:rsidP="006E0A54">
            <w:pPr>
              <w:pStyle w:val="TAL"/>
              <w:keepNext w:val="0"/>
              <w:keepLines w:val="0"/>
              <w:rPr>
                <w:lang w:eastAsia="sv-SE"/>
              </w:rPr>
            </w:pPr>
            <w:r w:rsidRPr="00D0162F">
              <w:rPr>
                <w:lang w:eastAsia="sv-SE"/>
              </w:rPr>
              <w:t>NR</w:t>
            </w:r>
            <w:r w:rsidR="006E0A54" w:rsidRPr="00D0162F">
              <w:rPr>
                <w:lang w:eastAsia="sv-SE"/>
              </w:rPr>
              <w:t xml:space="preserve"> </w:t>
            </w:r>
            <w:r w:rsidRPr="00D0162F">
              <w:rPr>
                <w:lang w:eastAsia="sv-SE"/>
              </w:rPr>
              <w:t>SA</w:t>
            </w:r>
            <w:r w:rsidR="006E0A54" w:rsidRPr="00D0162F">
              <w:rPr>
                <w:lang w:eastAsia="sv-SE"/>
              </w:rPr>
              <w:t xml:space="preserve"> </w:t>
            </w:r>
            <w:r w:rsidRPr="00D0162F">
              <w:rPr>
                <w:lang w:eastAsia="sv-SE"/>
              </w:rPr>
              <w:t>FR1</w:t>
            </w:r>
            <w:r w:rsidR="006E0A54" w:rsidRPr="00D0162F">
              <w:rPr>
                <w:lang w:eastAsia="sv-SE"/>
              </w:rPr>
              <w:t xml:space="preserve"> </w:t>
            </w:r>
            <w:r w:rsidRPr="00D0162F">
              <w:rPr>
                <w:lang w:eastAsia="sv-SE"/>
              </w:rPr>
              <w:t>–</w:t>
            </w:r>
            <w:r w:rsidR="006E0A54" w:rsidRPr="00D0162F">
              <w:rPr>
                <w:lang w:eastAsia="sv-SE"/>
              </w:rPr>
              <w:t xml:space="preserve"> </w:t>
            </w:r>
            <w:r w:rsidRPr="00D0162F">
              <w:rPr>
                <w:lang w:eastAsia="sv-SE"/>
              </w:rPr>
              <w:t>E-UTRAN</w:t>
            </w:r>
            <w:r w:rsidR="006E0A54" w:rsidRPr="00D0162F">
              <w:rPr>
                <w:lang w:eastAsia="sv-SE"/>
              </w:rPr>
              <w:t xml:space="preserve"> </w:t>
            </w:r>
            <w:r w:rsidRPr="00D0162F">
              <w:rPr>
                <w:lang w:eastAsia="sv-SE"/>
              </w:rPr>
              <w:t>RS-SINR</w:t>
            </w:r>
            <w:r w:rsidR="006E0A54" w:rsidRPr="00D0162F">
              <w:rPr>
                <w:lang w:eastAsia="sv-SE"/>
              </w:rPr>
              <w:t xml:space="preserve"> </w:t>
            </w:r>
            <w:r w:rsidRPr="00D0162F">
              <w:rPr>
                <w:lang w:eastAsia="sv-SE"/>
              </w:rPr>
              <w:t>absolute</w:t>
            </w:r>
            <w:r w:rsidR="006E0A54" w:rsidRPr="00D0162F">
              <w:rPr>
                <w:lang w:eastAsia="sv-SE"/>
              </w:rPr>
              <w:t xml:space="preserve"> </w:t>
            </w:r>
            <w:r w:rsidRPr="00D0162F">
              <w:rPr>
                <w:lang w:eastAsia="sv-SE"/>
              </w:rPr>
              <w:t>measurement</w:t>
            </w:r>
            <w:r w:rsidR="006E0A54" w:rsidRPr="00D0162F">
              <w:rPr>
                <w:lang w:eastAsia="sv-SE"/>
              </w:rPr>
              <w:t xml:space="preserve"> </w:t>
            </w:r>
            <w:r w:rsidRPr="00D0162F">
              <w:rPr>
                <w:lang w:eastAsia="sv-SE"/>
              </w:rPr>
              <w:t>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3FA710F8" w14:textId="704603FE"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742D6A2" w14:textId="2F91A294" w:rsidR="00AB67FA" w:rsidRPr="00D0162F" w:rsidRDefault="00AB67FA" w:rsidP="006E0A54">
            <w:pPr>
              <w:pStyle w:val="TAL"/>
              <w:keepNext w:val="0"/>
              <w:keepLines w:val="0"/>
              <w:rPr>
                <w:lang w:eastAsia="zh-TW"/>
              </w:rPr>
            </w:pPr>
            <w:r w:rsidRPr="00D0162F">
              <w:rPr>
                <w:lang w:eastAsia="zh-TW"/>
              </w:rPr>
              <w:t>LTE</w:t>
            </w:r>
            <w:r w:rsidR="006E0A54" w:rsidRPr="00D0162F">
              <w:rPr>
                <w:lang w:eastAsia="zh-TW"/>
              </w:rPr>
              <w:t xml:space="preserve"> </w:t>
            </w:r>
            <w:r w:rsidRPr="00D0162F">
              <w:rPr>
                <w:lang w:eastAsia="zh-TW"/>
              </w:rPr>
              <w:t>Cell</w:t>
            </w:r>
            <w:r w:rsidR="006E0A54" w:rsidRPr="00D0162F">
              <w:rPr>
                <w:lang w:eastAsia="zh-TW"/>
              </w:rPr>
              <w:t xml:space="preserve"> </w:t>
            </w:r>
            <w:r w:rsidRPr="00D0162F">
              <w:rPr>
                <w:lang w:eastAsia="zh-TW"/>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A30C4D8"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2BFC4A97"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8C65E92" w14:textId="77777777" w:rsidR="00AB67FA" w:rsidRPr="00D0162F" w:rsidRDefault="00AB67FA" w:rsidP="006E0A54">
            <w:pPr>
              <w:pStyle w:val="TAL"/>
              <w:keepNext w:val="0"/>
              <w:keepLines w:val="0"/>
            </w:pPr>
          </w:p>
        </w:tc>
      </w:tr>
    </w:tbl>
    <w:p w14:paraId="13B115E7" w14:textId="77777777" w:rsidR="00AB67FA" w:rsidRPr="00D0162F" w:rsidRDefault="00AB67FA" w:rsidP="00AB67FA"/>
    <w:p w14:paraId="0BA1F026" w14:textId="77777777" w:rsidR="00AB67FA" w:rsidRPr="00D0162F" w:rsidRDefault="00AB67FA" w:rsidP="00AB67FA">
      <w:pPr>
        <w:pStyle w:val="TH"/>
        <w:keepNext w:val="0"/>
        <w:keepLines w:val="0"/>
      </w:pPr>
      <w:r w:rsidRPr="00D0162F">
        <w:t>Table E.4-3: Cell configuration mapping for SA FR1 – UTRA FDD Inter-RAT RRM testing</w:t>
      </w:r>
    </w:p>
    <w:tbl>
      <w:tblPr>
        <w:tblW w:w="9951" w:type="dxa"/>
        <w:jc w:val="center"/>
        <w:tblLayout w:type="fixed"/>
        <w:tblCellMar>
          <w:left w:w="28" w:type="dxa"/>
        </w:tblCellMar>
        <w:tblLook w:val="0000" w:firstRow="0" w:lastRow="0" w:firstColumn="0" w:lastColumn="0" w:noHBand="0" w:noVBand="0"/>
      </w:tblPr>
      <w:tblGrid>
        <w:gridCol w:w="1016"/>
        <w:gridCol w:w="3374"/>
        <w:gridCol w:w="1134"/>
        <w:gridCol w:w="1134"/>
        <w:gridCol w:w="1195"/>
        <w:gridCol w:w="1214"/>
        <w:gridCol w:w="884"/>
      </w:tblGrid>
      <w:tr w:rsidR="00AB67FA" w:rsidRPr="00D0162F" w14:paraId="68D0A667" w14:textId="77777777" w:rsidTr="006E0A54">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5E86A23E" w14:textId="77777777" w:rsidR="00AB67FA" w:rsidRPr="00D0162F" w:rsidRDefault="00AB67FA" w:rsidP="006E0A54">
            <w:pPr>
              <w:pStyle w:val="TAH"/>
              <w:keepNext w:val="0"/>
              <w:keepLines w:val="0"/>
            </w:pPr>
            <w:r w:rsidRPr="00D0162F">
              <w:t>TC</w:t>
            </w:r>
          </w:p>
        </w:tc>
        <w:tc>
          <w:tcPr>
            <w:tcW w:w="3374" w:type="dxa"/>
            <w:tcBorders>
              <w:top w:val="single" w:sz="4" w:space="0" w:color="auto"/>
              <w:left w:val="nil"/>
              <w:bottom w:val="single" w:sz="4" w:space="0" w:color="auto"/>
              <w:right w:val="single" w:sz="4" w:space="0" w:color="auto"/>
            </w:tcBorders>
            <w:shd w:val="clear" w:color="auto" w:fill="auto"/>
            <w:noWrap/>
          </w:tcPr>
          <w:p w14:paraId="6E0B0674" w14:textId="77777777" w:rsidR="00AB67FA" w:rsidRPr="00D0162F" w:rsidRDefault="00AB67FA" w:rsidP="006E0A54">
            <w:pPr>
              <w:pStyle w:val="TAH"/>
              <w:keepNext w:val="0"/>
              <w:keepLines w:val="0"/>
            </w:pPr>
            <w:r w:rsidRPr="00D0162F">
              <w:t>Description</w:t>
            </w:r>
          </w:p>
        </w:tc>
        <w:tc>
          <w:tcPr>
            <w:tcW w:w="1134" w:type="dxa"/>
            <w:tcBorders>
              <w:top w:val="single" w:sz="4" w:space="0" w:color="auto"/>
              <w:left w:val="nil"/>
              <w:bottom w:val="single" w:sz="4" w:space="0" w:color="auto"/>
              <w:right w:val="single" w:sz="4" w:space="0" w:color="auto"/>
            </w:tcBorders>
            <w:shd w:val="clear" w:color="auto" w:fill="auto"/>
          </w:tcPr>
          <w:p w14:paraId="3803797E" w14:textId="66BCDEC3" w:rsidR="00AB67FA" w:rsidRPr="00D0162F" w:rsidRDefault="00AB67FA" w:rsidP="006E0A54">
            <w:pPr>
              <w:pStyle w:val="TAH"/>
              <w:keepNext w:val="0"/>
              <w:keepLines w:val="0"/>
            </w:pPr>
            <w:r w:rsidRPr="00D0162F">
              <w:t>38.533</w:t>
            </w:r>
            <w:r w:rsidR="006E0A54" w:rsidRPr="00D0162F">
              <w:t xml:space="preserve"> </w:t>
            </w:r>
          </w:p>
          <w:p w14:paraId="7858993B" w14:textId="772E871B" w:rsidR="00AB67FA" w:rsidRPr="00D0162F" w:rsidRDefault="00AB67FA" w:rsidP="006E0A54">
            <w:pPr>
              <w:pStyle w:val="TAH"/>
              <w:keepNext w:val="0"/>
              <w:keepLines w:val="0"/>
            </w:pPr>
            <w:r w:rsidRPr="00D0162F">
              <w:t>NR</w:t>
            </w:r>
            <w:r w:rsidR="006E0A54" w:rsidRPr="00D0162F">
              <w:t xml:space="preserve"> </w:t>
            </w:r>
            <w:r w:rsidRPr="00D0162F">
              <w:t>Cell1</w:t>
            </w:r>
          </w:p>
        </w:tc>
        <w:tc>
          <w:tcPr>
            <w:tcW w:w="1134" w:type="dxa"/>
            <w:tcBorders>
              <w:top w:val="single" w:sz="4" w:space="0" w:color="auto"/>
              <w:left w:val="nil"/>
              <w:bottom w:val="single" w:sz="4" w:space="0" w:color="auto"/>
              <w:right w:val="single" w:sz="4" w:space="0" w:color="auto"/>
            </w:tcBorders>
            <w:shd w:val="clear" w:color="auto" w:fill="auto"/>
          </w:tcPr>
          <w:p w14:paraId="79FB710E" w14:textId="2F2D0265" w:rsidR="00AB67FA" w:rsidRPr="00D0162F" w:rsidRDefault="00AB67FA" w:rsidP="006E0A54">
            <w:pPr>
              <w:pStyle w:val="TAH"/>
              <w:keepNext w:val="0"/>
              <w:keepLines w:val="0"/>
            </w:pPr>
            <w:r w:rsidRPr="00D0162F">
              <w:t>38.533</w:t>
            </w:r>
            <w:r w:rsidR="006E0A54" w:rsidRPr="00D0162F">
              <w:t xml:space="preserve"> </w:t>
            </w:r>
            <w:r w:rsidRPr="00D0162F">
              <w:t>UTRA</w:t>
            </w:r>
            <w:r w:rsidR="006E0A54" w:rsidRPr="00D0162F">
              <w:t xml:space="preserve"> </w:t>
            </w:r>
            <w:r w:rsidRPr="00D0162F">
              <w:t>Cell2</w:t>
            </w:r>
          </w:p>
        </w:tc>
        <w:tc>
          <w:tcPr>
            <w:tcW w:w="1195" w:type="dxa"/>
            <w:tcBorders>
              <w:top w:val="single" w:sz="4" w:space="0" w:color="auto"/>
              <w:left w:val="nil"/>
              <w:bottom w:val="single" w:sz="4" w:space="0" w:color="auto"/>
              <w:right w:val="single" w:sz="4" w:space="0" w:color="auto"/>
            </w:tcBorders>
            <w:shd w:val="clear" w:color="auto" w:fill="auto"/>
          </w:tcPr>
          <w:p w14:paraId="3E2D1368" w14:textId="3F310EE9" w:rsidR="00AB67FA" w:rsidRPr="00D0162F" w:rsidRDefault="00AB67FA" w:rsidP="006E0A54">
            <w:pPr>
              <w:pStyle w:val="TAH"/>
              <w:keepNext w:val="0"/>
              <w:keepLines w:val="0"/>
              <w:rPr>
                <w:lang w:eastAsia="zh-TW"/>
              </w:rPr>
            </w:pPr>
            <w:r w:rsidRPr="00D0162F">
              <w:t>38.533</w:t>
            </w:r>
            <w:r w:rsidR="006E0A54" w:rsidRPr="00D0162F">
              <w:t xml:space="preserve"> </w:t>
            </w:r>
            <w:r w:rsidRPr="00D0162F">
              <w:t>UTRA</w:t>
            </w:r>
            <w:r w:rsidR="006E0A54" w:rsidRPr="00D0162F">
              <w:t xml:space="preserve"> </w:t>
            </w:r>
            <w:r w:rsidRPr="00D0162F">
              <w:t>Cell3</w:t>
            </w:r>
          </w:p>
        </w:tc>
        <w:tc>
          <w:tcPr>
            <w:tcW w:w="1214" w:type="dxa"/>
            <w:tcBorders>
              <w:top w:val="single" w:sz="4" w:space="0" w:color="auto"/>
              <w:left w:val="nil"/>
              <w:bottom w:val="single" w:sz="4" w:space="0" w:color="auto"/>
              <w:right w:val="single" w:sz="4" w:space="0" w:color="auto"/>
            </w:tcBorders>
          </w:tcPr>
          <w:p w14:paraId="624E5738" w14:textId="5965D8FA" w:rsidR="00AB67FA" w:rsidRPr="00D0162F" w:rsidRDefault="00AB67FA" w:rsidP="006E0A54">
            <w:pPr>
              <w:pStyle w:val="TAH"/>
            </w:pPr>
            <w:r w:rsidRPr="00D0162F">
              <w:t>38.533</w:t>
            </w:r>
            <w:r w:rsidR="006E0A54" w:rsidRPr="00D0162F">
              <w:t xml:space="preserve"> </w:t>
            </w:r>
          </w:p>
          <w:p w14:paraId="7274E265" w14:textId="7EE6BF9D" w:rsidR="00AB67FA" w:rsidRPr="00D0162F" w:rsidRDefault="00AB67FA" w:rsidP="006E0A54">
            <w:pPr>
              <w:pStyle w:val="TAH"/>
              <w:rPr>
                <w:lang w:eastAsia="zh-TW"/>
              </w:rPr>
            </w:pPr>
            <w:r w:rsidRPr="00D0162F">
              <w:t>UTRA</w:t>
            </w:r>
            <w:r w:rsidR="006E0A54" w:rsidRPr="00D0162F">
              <w:t xml:space="preserve"> </w:t>
            </w:r>
            <w:r w:rsidRPr="00D0162F">
              <w:t>Cell4</w:t>
            </w:r>
          </w:p>
        </w:tc>
        <w:tc>
          <w:tcPr>
            <w:tcW w:w="884" w:type="dxa"/>
            <w:tcBorders>
              <w:top w:val="single" w:sz="4" w:space="0" w:color="auto"/>
              <w:left w:val="single" w:sz="4" w:space="0" w:color="auto"/>
              <w:bottom w:val="single" w:sz="4" w:space="0" w:color="auto"/>
              <w:right w:val="single" w:sz="4" w:space="0" w:color="auto"/>
            </w:tcBorders>
            <w:shd w:val="clear" w:color="auto" w:fill="auto"/>
          </w:tcPr>
          <w:p w14:paraId="091E41D8" w14:textId="6185C410" w:rsidR="00AB67FA" w:rsidRPr="00D0162F" w:rsidRDefault="00AB67FA" w:rsidP="006E0A54">
            <w:pPr>
              <w:pStyle w:val="TAH"/>
            </w:pPr>
            <w:r w:rsidRPr="00D0162F">
              <w:t>CA</w:t>
            </w:r>
            <w:r w:rsidR="006E0A54" w:rsidRPr="00D0162F">
              <w:t xml:space="preserve"> </w:t>
            </w:r>
            <w:r w:rsidRPr="00D0162F">
              <w:t>Type</w:t>
            </w:r>
          </w:p>
        </w:tc>
      </w:tr>
      <w:tr w:rsidR="00AB67FA" w:rsidRPr="00D0162F" w14:paraId="36F4F5DF"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78C9A55" w14:textId="77777777" w:rsidR="00AB67FA" w:rsidRPr="00D0162F" w:rsidRDefault="00AB67FA" w:rsidP="006E0A54">
            <w:pPr>
              <w:pStyle w:val="TAL"/>
              <w:keepNext w:val="0"/>
              <w:keepLines w:val="0"/>
              <w:rPr>
                <w:b/>
                <w:lang w:eastAsia="zh-TW"/>
              </w:rPr>
            </w:pPr>
            <w:r w:rsidRPr="00D0162F">
              <w:rPr>
                <w:b/>
                <w:lang w:eastAsia="zh-TW"/>
              </w:rPr>
              <w:t>6.3.1.6</w:t>
            </w:r>
          </w:p>
        </w:tc>
        <w:tc>
          <w:tcPr>
            <w:tcW w:w="3374" w:type="dxa"/>
            <w:tcBorders>
              <w:top w:val="single" w:sz="4" w:space="0" w:color="auto"/>
              <w:left w:val="nil"/>
              <w:bottom w:val="single" w:sz="4" w:space="0" w:color="auto"/>
              <w:right w:val="single" w:sz="4" w:space="0" w:color="auto"/>
            </w:tcBorders>
            <w:shd w:val="clear" w:color="auto" w:fill="auto"/>
            <w:noWrap/>
            <w:vAlign w:val="center"/>
          </w:tcPr>
          <w:p w14:paraId="58096B58" w14:textId="3A2AB472" w:rsidR="00AB67FA" w:rsidRPr="00D0162F" w:rsidRDefault="00AB67FA" w:rsidP="006E0A54">
            <w:pPr>
              <w:pStyle w:val="TAL"/>
              <w:keepNext w:val="0"/>
              <w:keepLines w:val="0"/>
              <w:rPr>
                <w:lang w:eastAsia="sv-SE"/>
              </w:rPr>
            </w:pP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UTRA</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higher</w:t>
            </w:r>
            <w:r w:rsidR="006E0A54" w:rsidRPr="00D0162F">
              <w:t xml:space="preserve"> </w:t>
            </w:r>
            <w:r w:rsidRPr="00D0162F">
              <w:t>priority</w:t>
            </w:r>
            <w:r w:rsidR="006E0A54" w:rsidRPr="00D0162F">
              <w:t xml:space="preserve"> </w:t>
            </w:r>
            <w:r w:rsidRPr="00D0162F">
              <w:t>UTRA</w:t>
            </w:r>
          </w:p>
        </w:tc>
        <w:tc>
          <w:tcPr>
            <w:tcW w:w="1134" w:type="dxa"/>
            <w:tcBorders>
              <w:top w:val="single" w:sz="4" w:space="0" w:color="auto"/>
              <w:left w:val="nil"/>
              <w:bottom w:val="single" w:sz="4" w:space="0" w:color="auto"/>
              <w:right w:val="single" w:sz="4" w:space="0" w:color="auto"/>
            </w:tcBorders>
            <w:shd w:val="clear" w:color="auto" w:fill="auto"/>
            <w:vAlign w:val="center"/>
          </w:tcPr>
          <w:p w14:paraId="7C67FF35" w14:textId="50B1BDD3"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134" w:type="dxa"/>
            <w:tcBorders>
              <w:top w:val="single" w:sz="4" w:space="0" w:color="auto"/>
              <w:left w:val="nil"/>
              <w:bottom w:val="single" w:sz="4" w:space="0" w:color="auto"/>
              <w:right w:val="single" w:sz="4" w:space="0" w:color="auto"/>
            </w:tcBorders>
            <w:shd w:val="clear" w:color="auto" w:fill="auto"/>
            <w:vAlign w:val="center"/>
          </w:tcPr>
          <w:p w14:paraId="3CB69834" w14:textId="124B86E6" w:rsidR="00AB67FA" w:rsidRPr="00D0162F" w:rsidRDefault="00AB67FA" w:rsidP="006E0A54">
            <w:pPr>
              <w:pStyle w:val="TAL"/>
              <w:keepNext w:val="0"/>
              <w:keepLines w:val="0"/>
              <w:rPr>
                <w:lang w:eastAsia="zh-TW"/>
              </w:rPr>
            </w:pPr>
            <w:r w:rsidRPr="00D0162F">
              <w:t>UTRA</w:t>
            </w:r>
            <w:r w:rsidR="006E0A54" w:rsidRPr="00D0162F">
              <w:t xml:space="preserve"> </w:t>
            </w:r>
            <w:r w:rsidRPr="00D0162F">
              <w:t>Cell</w:t>
            </w:r>
            <w:r w:rsidR="006E0A54" w:rsidRPr="00D0162F">
              <w:t xml:space="preserve"> </w:t>
            </w:r>
            <w:r w:rsidRPr="00D0162F">
              <w:t>1</w:t>
            </w:r>
          </w:p>
        </w:tc>
        <w:tc>
          <w:tcPr>
            <w:tcW w:w="1195" w:type="dxa"/>
            <w:tcBorders>
              <w:top w:val="single" w:sz="4" w:space="0" w:color="auto"/>
              <w:left w:val="nil"/>
              <w:bottom w:val="single" w:sz="4" w:space="0" w:color="auto"/>
              <w:right w:val="single" w:sz="4" w:space="0" w:color="auto"/>
            </w:tcBorders>
            <w:shd w:val="clear" w:color="auto" w:fill="auto"/>
            <w:vAlign w:val="center"/>
          </w:tcPr>
          <w:p w14:paraId="43F9D7C9" w14:textId="77777777" w:rsidR="00AB67FA" w:rsidRPr="00D0162F" w:rsidRDefault="00AB67FA" w:rsidP="006E0A54">
            <w:pPr>
              <w:pStyle w:val="TAL"/>
              <w:keepNext w:val="0"/>
              <w:keepLines w:val="0"/>
            </w:pPr>
          </w:p>
        </w:tc>
        <w:tc>
          <w:tcPr>
            <w:tcW w:w="1214" w:type="dxa"/>
            <w:tcBorders>
              <w:top w:val="single" w:sz="4" w:space="0" w:color="auto"/>
              <w:left w:val="nil"/>
              <w:bottom w:val="single" w:sz="4" w:space="0" w:color="auto"/>
              <w:right w:val="single" w:sz="4" w:space="0" w:color="auto"/>
            </w:tcBorders>
            <w:vAlign w:val="center"/>
          </w:tcPr>
          <w:p w14:paraId="62D80C24" w14:textId="77777777" w:rsidR="00AB67FA" w:rsidRPr="00D0162F" w:rsidRDefault="00AB67FA" w:rsidP="006E0A54">
            <w:pPr>
              <w:pStyle w:val="TAL"/>
              <w:keepNext w:val="0"/>
              <w:keepLines w:val="0"/>
            </w:pPr>
          </w:p>
        </w:tc>
        <w:tc>
          <w:tcPr>
            <w:tcW w:w="884" w:type="dxa"/>
            <w:tcBorders>
              <w:top w:val="single" w:sz="4" w:space="0" w:color="auto"/>
              <w:left w:val="single" w:sz="4" w:space="0" w:color="auto"/>
              <w:bottom w:val="single" w:sz="4" w:space="0" w:color="auto"/>
              <w:right w:val="single" w:sz="4" w:space="0" w:color="auto"/>
            </w:tcBorders>
            <w:shd w:val="clear" w:color="auto" w:fill="auto"/>
            <w:vAlign w:val="center"/>
          </w:tcPr>
          <w:p w14:paraId="15569DEB" w14:textId="77777777" w:rsidR="00AB67FA" w:rsidRPr="00D0162F" w:rsidRDefault="00AB67FA" w:rsidP="006E0A54">
            <w:pPr>
              <w:pStyle w:val="TAL"/>
              <w:keepNext w:val="0"/>
              <w:keepLines w:val="0"/>
            </w:pPr>
          </w:p>
        </w:tc>
      </w:tr>
      <w:tr w:rsidR="00AB67FA" w:rsidRPr="00D0162F" w14:paraId="395ADE54"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E893A02" w14:textId="77777777" w:rsidR="00AB67FA" w:rsidRPr="00D0162F" w:rsidRDefault="00AB67FA" w:rsidP="006E0A54">
            <w:pPr>
              <w:pStyle w:val="TAL"/>
              <w:keepNext w:val="0"/>
              <w:keepLines w:val="0"/>
              <w:rPr>
                <w:b/>
                <w:lang w:eastAsia="zh-CN"/>
              </w:rPr>
            </w:pPr>
            <w:r w:rsidRPr="00D0162F">
              <w:rPr>
                <w:b/>
                <w:lang w:eastAsia="zh-CN"/>
              </w:rPr>
              <w:t>6.6.5.1</w:t>
            </w:r>
          </w:p>
        </w:tc>
        <w:tc>
          <w:tcPr>
            <w:tcW w:w="3374" w:type="dxa"/>
            <w:tcBorders>
              <w:top w:val="single" w:sz="4" w:space="0" w:color="auto"/>
              <w:left w:val="nil"/>
              <w:bottom w:val="single" w:sz="4" w:space="0" w:color="auto"/>
              <w:right w:val="single" w:sz="4" w:space="0" w:color="auto"/>
            </w:tcBorders>
            <w:shd w:val="clear" w:color="auto" w:fill="auto"/>
            <w:noWrap/>
            <w:vAlign w:val="center"/>
          </w:tcPr>
          <w:p w14:paraId="2183624E" w14:textId="1F4237BA"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UTRAN</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in</w:t>
            </w:r>
            <w:r w:rsidR="006E0A54" w:rsidRPr="00D0162F">
              <w:t xml:space="preserve"> </w:t>
            </w:r>
            <w:r w:rsidRPr="00D0162F">
              <w:t>non-DRX</w:t>
            </w:r>
          </w:p>
        </w:tc>
        <w:tc>
          <w:tcPr>
            <w:tcW w:w="1134" w:type="dxa"/>
            <w:tcBorders>
              <w:top w:val="single" w:sz="4" w:space="0" w:color="auto"/>
              <w:left w:val="nil"/>
              <w:bottom w:val="single" w:sz="4" w:space="0" w:color="auto"/>
              <w:right w:val="single" w:sz="4" w:space="0" w:color="auto"/>
            </w:tcBorders>
            <w:shd w:val="clear" w:color="auto" w:fill="auto"/>
            <w:vAlign w:val="center"/>
          </w:tcPr>
          <w:p w14:paraId="485EFC50" w14:textId="478C9F8D"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134" w:type="dxa"/>
            <w:tcBorders>
              <w:top w:val="single" w:sz="4" w:space="0" w:color="auto"/>
              <w:left w:val="nil"/>
              <w:bottom w:val="single" w:sz="4" w:space="0" w:color="auto"/>
              <w:right w:val="single" w:sz="4" w:space="0" w:color="auto"/>
            </w:tcBorders>
            <w:shd w:val="clear" w:color="auto" w:fill="auto"/>
            <w:vAlign w:val="center"/>
          </w:tcPr>
          <w:p w14:paraId="7F0268D1" w14:textId="5AF29841" w:rsidR="00AB67FA" w:rsidRPr="00D0162F" w:rsidRDefault="00AB67FA" w:rsidP="006E0A54">
            <w:pPr>
              <w:pStyle w:val="TAL"/>
              <w:keepNext w:val="0"/>
              <w:keepLines w:val="0"/>
            </w:pPr>
            <w:r w:rsidRPr="00D0162F">
              <w:t>UTRA</w:t>
            </w:r>
            <w:r w:rsidR="006E0A54" w:rsidRPr="00D0162F">
              <w:t xml:space="preserve"> </w:t>
            </w:r>
            <w:r w:rsidRPr="00D0162F">
              <w:t>Cell</w:t>
            </w:r>
            <w:r w:rsidR="006E0A54" w:rsidRPr="00D0162F">
              <w:t xml:space="preserve"> </w:t>
            </w:r>
            <w:r w:rsidRPr="00D0162F">
              <w:t>1</w:t>
            </w:r>
          </w:p>
        </w:tc>
        <w:tc>
          <w:tcPr>
            <w:tcW w:w="1195" w:type="dxa"/>
            <w:tcBorders>
              <w:top w:val="single" w:sz="4" w:space="0" w:color="auto"/>
              <w:left w:val="nil"/>
              <w:bottom w:val="single" w:sz="4" w:space="0" w:color="auto"/>
              <w:right w:val="single" w:sz="4" w:space="0" w:color="auto"/>
            </w:tcBorders>
            <w:shd w:val="clear" w:color="auto" w:fill="auto"/>
            <w:vAlign w:val="center"/>
          </w:tcPr>
          <w:p w14:paraId="1A7C1F60" w14:textId="77777777" w:rsidR="00AB67FA" w:rsidRPr="00D0162F" w:rsidRDefault="00AB67FA" w:rsidP="006E0A54">
            <w:pPr>
              <w:pStyle w:val="TAL"/>
              <w:keepNext w:val="0"/>
              <w:keepLines w:val="0"/>
            </w:pPr>
          </w:p>
        </w:tc>
        <w:tc>
          <w:tcPr>
            <w:tcW w:w="1214" w:type="dxa"/>
            <w:tcBorders>
              <w:top w:val="single" w:sz="4" w:space="0" w:color="auto"/>
              <w:left w:val="nil"/>
              <w:bottom w:val="single" w:sz="4" w:space="0" w:color="auto"/>
              <w:right w:val="single" w:sz="4" w:space="0" w:color="auto"/>
            </w:tcBorders>
            <w:vAlign w:val="center"/>
          </w:tcPr>
          <w:p w14:paraId="26CC6CAF" w14:textId="77777777" w:rsidR="00AB67FA" w:rsidRPr="00D0162F" w:rsidRDefault="00AB67FA" w:rsidP="006E0A54">
            <w:pPr>
              <w:pStyle w:val="TAL"/>
              <w:keepNext w:val="0"/>
              <w:keepLines w:val="0"/>
            </w:pPr>
          </w:p>
        </w:tc>
        <w:tc>
          <w:tcPr>
            <w:tcW w:w="884" w:type="dxa"/>
            <w:tcBorders>
              <w:top w:val="single" w:sz="4" w:space="0" w:color="auto"/>
              <w:left w:val="single" w:sz="4" w:space="0" w:color="auto"/>
              <w:bottom w:val="single" w:sz="4" w:space="0" w:color="auto"/>
              <w:right w:val="single" w:sz="4" w:space="0" w:color="auto"/>
            </w:tcBorders>
            <w:shd w:val="clear" w:color="auto" w:fill="auto"/>
            <w:vAlign w:val="center"/>
          </w:tcPr>
          <w:p w14:paraId="0B724201" w14:textId="77777777" w:rsidR="00AB67FA" w:rsidRPr="00D0162F" w:rsidRDefault="00AB67FA" w:rsidP="006E0A54">
            <w:pPr>
              <w:pStyle w:val="TAL"/>
              <w:keepNext w:val="0"/>
              <w:keepLines w:val="0"/>
            </w:pPr>
          </w:p>
        </w:tc>
      </w:tr>
    </w:tbl>
    <w:p w14:paraId="4776C1FB" w14:textId="77777777" w:rsidR="00597F3D" w:rsidRPr="00D0162F" w:rsidRDefault="00597F3D" w:rsidP="00597F3D"/>
    <w:p w14:paraId="31FC9E70" w14:textId="77777777" w:rsidR="00597F3D" w:rsidRPr="00D0162F" w:rsidRDefault="00597F3D" w:rsidP="00597F3D">
      <w:r w:rsidRPr="00D0162F">
        <w:t xml:space="preserve">Table E.4-4 defines the multi-cell configuration mapping for </w:t>
      </w:r>
      <w:r w:rsidRPr="00D0162F">
        <w:rPr>
          <w:lang w:eastAsia="zh-CN"/>
        </w:rPr>
        <w:t>NR/5GC</w:t>
      </w:r>
      <w:r w:rsidRPr="00D0162F">
        <w:t xml:space="preserve"> FR1 – E-UTRA Inter-RAT test cases (serving cell in NR) in chapter 6 of this test specification.</w:t>
      </w:r>
    </w:p>
    <w:p w14:paraId="435709E0" w14:textId="77777777" w:rsidR="00597F3D" w:rsidRPr="00D0162F" w:rsidRDefault="00597F3D" w:rsidP="00597F3D">
      <w:pPr>
        <w:pStyle w:val="TH"/>
        <w:keepNext w:val="0"/>
        <w:keepLines w:val="0"/>
      </w:pPr>
      <w:r w:rsidRPr="00D0162F">
        <w:t>Table E.4-4: Multi-cell configuration mapping for SA FR1 – E-UTRA Inter-RAT RRM testing</w:t>
      </w:r>
    </w:p>
    <w:tbl>
      <w:tblPr>
        <w:tblW w:w="9951" w:type="dxa"/>
        <w:jc w:val="center"/>
        <w:tblLayout w:type="fixed"/>
        <w:tblCellMar>
          <w:left w:w="28" w:type="dxa"/>
        </w:tblCellMar>
        <w:tblLook w:val="0000" w:firstRow="0" w:lastRow="0" w:firstColumn="0" w:lastColumn="0" w:noHBand="0" w:noVBand="0"/>
      </w:tblPr>
      <w:tblGrid>
        <w:gridCol w:w="1016"/>
        <w:gridCol w:w="3374"/>
        <w:gridCol w:w="1134"/>
        <w:gridCol w:w="1134"/>
        <w:gridCol w:w="1195"/>
        <w:gridCol w:w="1214"/>
        <w:gridCol w:w="884"/>
      </w:tblGrid>
      <w:tr w:rsidR="00597F3D" w:rsidRPr="00D0162F" w14:paraId="0F43C775" w14:textId="77777777" w:rsidTr="004D1BDE">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7D22B262" w14:textId="77777777" w:rsidR="00597F3D" w:rsidRPr="00D0162F" w:rsidRDefault="00597F3D" w:rsidP="004D1BDE">
            <w:pPr>
              <w:pStyle w:val="TAH"/>
              <w:keepNext w:val="0"/>
              <w:keepLines w:val="0"/>
            </w:pPr>
            <w:r w:rsidRPr="00D0162F">
              <w:t>TC</w:t>
            </w:r>
          </w:p>
        </w:tc>
        <w:tc>
          <w:tcPr>
            <w:tcW w:w="3374" w:type="dxa"/>
            <w:tcBorders>
              <w:top w:val="single" w:sz="4" w:space="0" w:color="auto"/>
              <w:left w:val="nil"/>
              <w:bottom w:val="single" w:sz="4" w:space="0" w:color="auto"/>
              <w:right w:val="single" w:sz="4" w:space="0" w:color="auto"/>
            </w:tcBorders>
            <w:shd w:val="clear" w:color="auto" w:fill="auto"/>
            <w:noWrap/>
          </w:tcPr>
          <w:p w14:paraId="37225BE7" w14:textId="77777777" w:rsidR="00597F3D" w:rsidRPr="00D0162F" w:rsidRDefault="00597F3D" w:rsidP="004D1BDE">
            <w:pPr>
              <w:pStyle w:val="TAH"/>
              <w:keepNext w:val="0"/>
              <w:keepLines w:val="0"/>
            </w:pPr>
            <w:r w:rsidRPr="00D0162F">
              <w:t>Description</w:t>
            </w:r>
          </w:p>
        </w:tc>
        <w:tc>
          <w:tcPr>
            <w:tcW w:w="1134" w:type="dxa"/>
            <w:tcBorders>
              <w:top w:val="single" w:sz="4" w:space="0" w:color="auto"/>
              <w:left w:val="nil"/>
              <w:bottom w:val="single" w:sz="4" w:space="0" w:color="auto"/>
              <w:right w:val="single" w:sz="4" w:space="0" w:color="auto"/>
            </w:tcBorders>
            <w:shd w:val="clear" w:color="auto" w:fill="auto"/>
          </w:tcPr>
          <w:p w14:paraId="3C2C81F6" w14:textId="77777777" w:rsidR="00597F3D" w:rsidRPr="00D0162F" w:rsidRDefault="00597F3D" w:rsidP="004D1BDE">
            <w:pPr>
              <w:pStyle w:val="TAH"/>
              <w:keepNext w:val="0"/>
              <w:keepLines w:val="0"/>
            </w:pPr>
            <w:r w:rsidRPr="00D0162F">
              <w:t xml:space="preserve">38.533 </w:t>
            </w:r>
          </w:p>
          <w:p w14:paraId="12829A6E" w14:textId="77777777" w:rsidR="00597F3D" w:rsidRPr="00D0162F" w:rsidRDefault="00597F3D" w:rsidP="004D1BDE">
            <w:pPr>
              <w:pStyle w:val="TAH"/>
              <w:keepNext w:val="0"/>
              <w:keepLines w:val="0"/>
            </w:pPr>
            <w:r w:rsidRPr="00D0162F">
              <w:t>NR Cell1</w:t>
            </w:r>
          </w:p>
        </w:tc>
        <w:tc>
          <w:tcPr>
            <w:tcW w:w="1134" w:type="dxa"/>
            <w:tcBorders>
              <w:top w:val="single" w:sz="4" w:space="0" w:color="auto"/>
              <w:left w:val="nil"/>
              <w:bottom w:val="single" w:sz="4" w:space="0" w:color="auto"/>
              <w:right w:val="single" w:sz="4" w:space="0" w:color="auto"/>
            </w:tcBorders>
            <w:shd w:val="clear" w:color="auto" w:fill="auto"/>
          </w:tcPr>
          <w:p w14:paraId="376B1C31" w14:textId="77777777" w:rsidR="00597F3D" w:rsidRPr="00D0162F" w:rsidRDefault="00597F3D" w:rsidP="004D1BDE">
            <w:pPr>
              <w:pStyle w:val="TAH"/>
              <w:keepNext w:val="0"/>
              <w:keepLines w:val="0"/>
            </w:pPr>
            <w:r w:rsidRPr="00D0162F">
              <w:t>38.533 NR Cell2</w:t>
            </w:r>
          </w:p>
        </w:tc>
        <w:tc>
          <w:tcPr>
            <w:tcW w:w="1195" w:type="dxa"/>
            <w:tcBorders>
              <w:top w:val="single" w:sz="4" w:space="0" w:color="auto"/>
              <w:left w:val="nil"/>
              <w:bottom w:val="single" w:sz="4" w:space="0" w:color="auto"/>
              <w:right w:val="single" w:sz="4" w:space="0" w:color="auto"/>
            </w:tcBorders>
            <w:shd w:val="clear" w:color="auto" w:fill="auto"/>
          </w:tcPr>
          <w:p w14:paraId="2325606A" w14:textId="77777777" w:rsidR="00597F3D" w:rsidRPr="00D0162F" w:rsidRDefault="00597F3D" w:rsidP="004D1BDE">
            <w:pPr>
              <w:pStyle w:val="TAH"/>
              <w:keepNext w:val="0"/>
              <w:keepLines w:val="0"/>
              <w:rPr>
                <w:lang w:eastAsia="zh-TW"/>
              </w:rPr>
            </w:pPr>
            <w:r w:rsidRPr="00D0162F">
              <w:t>38.533 LTE Cell3</w:t>
            </w:r>
          </w:p>
        </w:tc>
        <w:tc>
          <w:tcPr>
            <w:tcW w:w="1214" w:type="dxa"/>
            <w:tcBorders>
              <w:top w:val="single" w:sz="4" w:space="0" w:color="auto"/>
              <w:left w:val="nil"/>
              <w:bottom w:val="single" w:sz="4" w:space="0" w:color="auto"/>
              <w:right w:val="single" w:sz="4" w:space="0" w:color="auto"/>
            </w:tcBorders>
          </w:tcPr>
          <w:p w14:paraId="6BF08976" w14:textId="77777777" w:rsidR="00597F3D" w:rsidRPr="00D0162F" w:rsidRDefault="00597F3D" w:rsidP="004D1BDE">
            <w:pPr>
              <w:pStyle w:val="TAH"/>
              <w:rPr>
                <w:lang w:eastAsia="zh-CN"/>
              </w:rPr>
            </w:pPr>
            <w:r w:rsidRPr="00D0162F">
              <w:t xml:space="preserve">38.533 </w:t>
            </w:r>
            <w:r w:rsidRPr="00D0162F">
              <w:rPr>
                <w:lang w:eastAsia="zh-CN"/>
              </w:rPr>
              <w:t>LTE Cell 4</w:t>
            </w:r>
          </w:p>
        </w:tc>
        <w:tc>
          <w:tcPr>
            <w:tcW w:w="884" w:type="dxa"/>
            <w:tcBorders>
              <w:top w:val="single" w:sz="4" w:space="0" w:color="auto"/>
              <w:left w:val="single" w:sz="4" w:space="0" w:color="auto"/>
              <w:bottom w:val="single" w:sz="4" w:space="0" w:color="auto"/>
              <w:right w:val="single" w:sz="4" w:space="0" w:color="auto"/>
            </w:tcBorders>
            <w:shd w:val="clear" w:color="auto" w:fill="auto"/>
          </w:tcPr>
          <w:p w14:paraId="05D67499" w14:textId="77777777" w:rsidR="00597F3D" w:rsidRPr="00D0162F" w:rsidRDefault="00597F3D" w:rsidP="004D1BDE">
            <w:pPr>
              <w:pStyle w:val="TAH"/>
            </w:pPr>
            <w:r w:rsidRPr="00D0162F">
              <w:t>CA Type</w:t>
            </w:r>
          </w:p>
        </w:tc>
      </w:tr>
      <w:tr w:rsidR="00597F3D" w:rsidRPr="00D0162F" w14:paraId="14C21464" w14:textId="77777777" w:rsidTr="004D1BDE">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36479DFC" w14:textId="77777777" w:rsidR="00597F3D" w:rsidRPr="00D0162F" w:rsidRDefault="00597F3D" w:rsidP="004D1BDE">
            <w:pPr>
              <w:pStyle w:val="TAL"/>
              <w:keepNext w:val="0"/>
              <w:keepLines w:val="0"/>
              <w:rPr>
                <w:b/>
                <w:lang w:eastAsia="zh-TW"/>
              </w:rPr>
            </w:pPr>
            <w:r w:rsidRPr="00D0162F">
              <w:rPr>
                <w:b/>
                <w:lang w:eastAsia="zh-TW"/>
              </w:rPr>
              <w:t>6.6.18.3</w:t>
            </w:r>
          </w:p>
        </w:tc>
        <w:tc>
          <w:tcPr>
            <w:tcW w:w="3374" w:type="dxa"/>
            <w:tcBorders>
              <w:top w:val="single" w:sz="4" w:space="0" w:color="auto"/>
              <w:left w:val="nil"/>
              <w:bottom w:val="single" w:sz="4" w:space="0" w:color="auto"/>
              <w:right w:val="single" w:sz="4" w:space="0" w:color="auto"/>
            </w:tcBorders>
            <w:shd w:val="clear" w:color="auto" w:fill="auto"/>
            <w:noWrap/>
            <w:vAlign w:val="center"/>
          </w:tcPr>
          <w:p w14:paraId="74849526" w14:textId="77777777" w:rsidR="00597F3D" w:rsidRPr="00D0162F" w:rsidRDefault="00597F3D" w:rsidP="004D1BDE">
            <w:pPr>
              <w:pStyle w:val="TAL"/>
              <w:keepNext w:val="0"/>
              <w:keepLines w:val="0"/>
              <w:rPr>
                <w:lang w:eastAsia="sv-SE"/>
              </w:rPr>
            </w:pPr>
            <w:r w:rsidRPr="00D0162F">
              <w:t>NR SA FR1 NR - E-UTRAN and NR FR1 concurrent event-triggered reporting in non-DRX in FR1</w:t>
            </w:r>
          </w:p>
        </w:tc>
        <w:tc>
          <w:tcPr>
            <w:tcW w:w="1134" w:type="dxa"/>
            <w:tcBorders>
              <w:top w:val="single" w:sz="4" w:space="0" w:color="auto"/>
              <w:left w:val="nil"/>
              <w:bottom w:val="single" w:sz="4" w:space="0" w:color="auto"/>
              <w:right w:val="single" w:sz="4" w:space="0" w:color="auto"/>
            </w:tcBorders>
            <w:shd w:val="clear" w:color="auto" w:fill="auto"/>
            <w:vAlign w:val="center"/>
          </w:tcPr>
          <w:p w14:paraId="1D5AD362" w14:textId="77777777" w:rsidR="00597F3D" w:rsidRPr="00D0162F" w:rsidRDefault="00597F3D" w:rsidP="004D1BDE">
            <w:pPr>
              <w:pStyle w:val="TAL"/>
              <w:keepNext w:val="0"/>
              <w:keepLines w:val="0"/>
            </w:pPr>
            <w:r w:rsidRPr="00D0162F">
              <w:t>NR Cell 6</w:t>
            </w:r>
          </w:p>
        </w:tc>
        <w:tc>
          <w:tcPr>
            <w:tcW w:w="1134" w:type="dxa"/>
            <w:tcBorders>
              <w:top w:val="single" w:sz="4" w:space="0" w:color="auto"/>
              <w:left w:val="nil"/>
              <w:bottom w:val="single" w:sz="4" w:space="0" w:color="auto"/>
              <w:right w:val="single" w:sz="4" w:space="0" w:color="auto"/>
            </w:tcBorders>
            <w:shd w:val="clear" w:color="auto" w:fill="auto"/>
            <w:vAlign w:val="center"/>
          </w:tcPr>
          <w:p w14:paraId="406C24C1" w14:textId="77777777" w:rsidR="00597F3D" w:rsidRPr="00D0162F" w:rsidRDefault="00597F3D" w:rsidP="004D1BDE">
            <w:pPr>
              <w:pStyle w:val="TAL"/>
              <w:keepNext w:val="0"/>
              <w:keepLines w:val="0"/>
              <w:rPr>
                <w:lang w:eastAsia="zh-TW"/>
              </w:rPr>
            </w:pPr>
            <w:r w:rsidRPr="00D0162F">
              <w:t>NR Cell 3</w:t>
            </w:r>
          </w:p>
        </w:tc>
        <w:tc>
          <w:tcPr>
            <w:tcW w:w="1195" w:type="dxa"/>
            <w:tcBorders>
              <w:top w:val="single" w:sz="4" w:space="0" w:color="auto"/>
              <w:left w:val="nil"/>
              <w:bottom w:val="single" w:sz="4" w:space="0" w:color="auto"/>
              <w:right w:val="single" w:sz="4" w:space="0" w:color="auto"/>
            </w:tcBorders>
            <w:shd w:val="clear" w:color="auto" w:fill="auto"/>
            <w:vAlign w:val="center"/>
          </w:tcPr>
          <w:p w14:paraId="0FCAC4E7" w14:textId="77777777" w:rsidR="00597F3D" w:rsidRPr="00D0162F" w:rsidRDefault="00597F3D" w:rsidP="004D1BDE">
            <w:pPr>
              <w:pStyle w:val="TAL"/>
              <w:keepNext w:val="0"/>
              <w:keepLines w:val="0"/>
              <w:rPr>
                <w:lang w:eastAsia="zh-CN"/>
              </w:rPr>
            </w:pPr>
            <w:r w:rsidRPr="00D0162F">
              <w:rPr>
                <w:lang w:eastAsia="zh-CN"/>
              </w:rPr>
              <w:t>LTE Cell 1</w:t>
            </w:r>
          </w:p>
        </w:tc>
        <w:tc>
          <w:tcPr>
            <w:tcW w:w="1214" w:type="dxa"/>
            <w:tcBorders>
              <w:top w:val="single" w:sz="4" w:space="0" w:color="auto"/>
              <w:left w:val="nil"/>
              <w:bottom w:val="single" w:sz="4" w:space="0" w:color="auto"/>
              <w:right w:val="single" w:sz="4" w:space="0" w:color="auto"/>
            </w:tcBorders>
            <w:vAlign w:val="center"/>
          </w:tcPr>
          <w:p w14:paraId="70F07BA6" w14:textId="77777777" w:rsidR="00597F3D" w:rsidRPr="00D0162F" w:rsidRDefault="00597F3D" w:rsidP="004D1BDE">
            <w:pPr>
              <w:pStyle w:val="TAL"/>
              <w:keepNext w:val="0"/>
              <w:keepLines w:val="0"/>
            </w:pPr>
          </w:p>
        </w:tc>
        <w:tc>
          <w:tcPr>
            <w:tcW w:w="884" w:type="dxa"/>
            <w:tcBorders>
              <w:top w:val="single" w:sz="4" w:space="0" w:color="auto"/>
              <w:left w:val="single" w:sz="4" w:space="0" w:color="auto"/>
              <w:bottom w:val="single" w:sz="4" w:space="0" w:color="auto"/>
              <w:right w:val="single" w:sz="4" w:space="0" w:color="auto"/>
            </w:tcBorders>
            <w:shd w:val="clear" w:color="auto" w:fill="auto"/>
            <w:vAlign w:val="center"/>
          </w:tcPr>
          <w:p w14:paraId="54C4962D" w14:textId="77777777" w:rsidR="00597F3D" w:rsidRPr="00D0162F" w:rsidRDefault="00597F3D" w:rsidP="004D1BDE">
            <w:pPr>
              <w:pStyle w:val="TAL"/>
              <w:keepNext w:val="0"/>
              <w:keepLines w:val="0"/>
            </w:pPr>
          </w:p>
        </w:tc>
      </w:tr>
    </w:tbl>
    <w:p w14:paraId="6E101EAB" w14:textId="77777777" w:rsidR="00AB67FA" w:rsidRPr="00D0162F" w:rsidRDefault="00AB67FA" w:rsidP="00AB67FA"/>
    <w:p w14:paraId="7B75845F" w14:textId="77777777" w:rsidR="00AB67FA" w:rsidRPr="00D0162F" w:rsidRDefault="00AB67FA" w:rsidP="00AB67FA">
      <w:pPr>
        <w:pStyle w:val="Heading1"/>
      </w:pPr>
      <w:r w:rsidRPr="00D0162F">
        <w:t>E.5</w:t>
      </w:r>
      <w:r w:rsidRPr="00D0162F">
        <w:tab/>
        <w:t>Cell configuration mapping for SA FR2 test cases in Chapter 7</w:t>
      </w:r>
    </w:p>
    <w:p w14:paraId="66643342" w14:textId="0DF16DED" w:rsidR="00AB67FA" w:rsidRPr="00D0162F" w:rsidRDefault="00AB67FA" w:rsidP="00AB67FA">
      <w:r w:rsidRPr="00D0162F">
        <w:t xml:space="preserve">Table E.5-1 defines the cell configuration mapping for </w:t>
      </w:r>
      <w:r w:rsidR="002E32A9" w:rsidRPr="00D0162F">
        <w:rPr>
          <w:lang w:eastAsia="zh-CN"/>
        </w:rPr>
        <w:t>NR/5GC</w:t>
      </w:r>
      <w:r w:rsidRPr="00D0162F">
        <w:t xml:space="preserve"> FR2 test cases in chapter 7 of this test specification.</w:t>
      </w:r>
    </w:p>
    <w:p w14:paraId="2D0F69D5" w14:textId="77777777" w:rsidR="00AB67FA" w:rsidRPr="00D0162F" w:rsidRDefault="00AB67FA" w:rsidP="00AB67FA">
      <w:pPr>
        <w:pStyle w:val="TH"/>
        <w:keepNext w:val="0"/>
        <w:keepLines w:val="0"/>
      </w:pPr>
      <w:r w:rsidRPr="00D0162F">
        <w:t>Table E.5-1: Cell configuration mapping for SA FR2 RRM testing</w:t>
      </w:r>
    </w:p>
    <w:tbl>
      <w:tblPr>
        <w:tblW w:w="10004" w:type="dxa"/>
        <w:jc w:val="center"/>
        <w:tblLayout w:type="fixed"/>
        <w:tblCellMar>
          <w:left w:w="28" w:type="dxa"/>
        </w:tblCellMar>
        <w:tblLook w:val="0000" w:firstRow="0" w:lastRow="0" w:firstColumn="0" w:lastColumn="0" w:noHBand="0" w:noVBand="0"/>
      </w:tblPr>
      <w:tblGrid>
        <w:gridCol w:w="1014"/>
        <w:gridCol w:w="3673"/>
        <w:gridCol w:w="1045"/>
        <w:gridCol w:w="1045"/>
        <w:gridCol w:w="1054"/>
        <w:gridCol w:w="1045"/>
        <w:gridCol w:w="1050"/>
        <w:gridCol w:w="78"/>
      </w:tblGrid>
      <w:tr w:rsidR="00AB67FA" w:rsidRPr="00D0162F" w14:paraId="65A1D3FE"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tcPr>
          <w:p w14:paraId="435BD7B6" w14:textId="77777777" w:rsidR="00AB67FA" w:rsidRPr="00D0162F" w:rsidRDefault="00AB67FA" w:rsidP="006E0A54">
            <w:pPr>
              <w:pStyle w:val="TAH"/>
              <w:keepNext w:val="0"/>
              <w:keepLines w:val="0"/>
            </w:pPr>
            <w:r w:rsidRPr="00D0162F">
              <w:t>TC</w:t>
            </w:r>
          </w:p>
        </w:tc>
        <w:tc>
          <w:tcPr>
            <w:tcW w:w="3673" w:type="dxa"/>
            <w:tcBorders>
              <w:top w:val="single" w:sz="4" w:space="0" w:color="auto"/>
              <w:left w:val="nil"/>
              <w:bottom w:val="single" w:sz="4" w:space="0" w:color="auto"/>
              <w:right w:val="single" w:sz="4" w:space="0" w:color="auto"/>
            </w:tcBorders>
            <w:shd w:val="clear" w:color="auto" w:fill="auto"/>
            <w:noWrap/>
          </w:tcPr>
          <w:p w14:paraId="356F37F6" w14:textId="77777777" w:rsidR="00AB67FA" w:rsidRPr="00D0162F" w:rsidRDefault="00AB67FA" w:rsidP="006E0A54">
            <w:pPr>
              <w:pStyle w:val="TAH"/>
              <w:keepNext w:val="0"/>
              <w:keepLines w:val="0"/>
            </w:pPr>
            <w:r w:rsidRPr="00D0162F">
              <w:t>Description</w:t>
            </w:r>
          </w:p>
        </w:tc>
        <w:tc>
          <w:tcPr>
            <w:tcW w:w="1045" w:type="dxa"/>
            <w:tcBorders>
              <w:top w:val="single" w:sz="4" w:space="0" w:color="auto"/>
              <w:left w:val="nil"/>
              <w:bottom w:val="single" w:sz="4" w:space="0" w:color="auto"/>
              <w:right w:val="single" w:sz="4" w:space="0" w:color="auto"/>
            </w:tcBorders>
            <w:shd w:val="clear" w:color="auto" w:fill="auto"/>
          </w:tcPr>
          <w:p w14:paraId="06C29FDA" w14:textId="1BE9D8A6" w:rsidR="00AB67FA" w:rsidRPr="00D0162F" w:rsidRDefault="00AB67FA" w:rsidP="006E0A54">
            <w:pPr>
              <w:pStyle w:val="TAH"/>
              <w:keepNext w:val="0"/>
              <w:keepLines w:val="0"/>
            </w:pPr>
            <w:r w:rsidRPr="00D0162F">
              <w:t>38.533</w:t>
            </w:r>
            <w:r w:rsidR="006E0A54" w:rsidRPr="00D0162F">
              <w:t xml:space="preserve"> </w:t>
            </w:r>
            <w:r w:rsidRPr="00D0162F">
              <w:t>NR</w:t>
            </w:r>
            <w:r w:rsidR="006E0A54" w:rsidRPr="00D0162F">
              <w:t xml:space="preserve"> </w:t>
            </w:r>
            <w:r w:rsidRPr="00D0162F">
              <w:t>Cell1</w:t>
            </w:r>
          </w:p>
        </w:tc>
        <w:tc>
          <w:tcPr>
            <w:tcW w:w="1045" w:type="dxa"/>
            <w:tcBorders>
              <w:top w:val="single" w:sz="4" w:space="0" w:color="auto"/>
              <w:left w:val="nil"/>
              <w:bottom w:val="single" w:sz="4" w:space="0" w:color="auto"/>
              <w:right w:val="single" w:sz="4" w:space="0" w:color="auto"/>
            </w:tcBorders>
            <w:shd w:val="clear" w:color="auto" w:fill="auto"/>
          </w:tcPr>
          <w:p w14:paraId="737B2C9C" w14:textId="1F78B3D1" w:rsidR="00AB67FA" w:rsidRPr="00D0162F" w:rsidRDefault="00AB67FA" w:rsidP="006E0A54">
            <w:pPr>
              <w:pStyle w:val="TAH"/>
              <w:keepNext w:val="0"/>
              <w:keepLines w:val="0"/>
            </w:pPr>
            <w:r w:rsidRPr="00D0162F">
              <w:t>38.533</w:t>
            </w:r>
            <w:r w:rsidR="006E0A54" w:rsidRPr="00D0162F">
              <w:t xml:space="preserve"> </w:t>
            </w:r>
            <w:r w:rsidRPr="00D0162F">
              <w:t>NR</w:t>
            </w:r>
            <w:r w:rsidR="006E0A54" w:rsidRPr="00D0162F">
              <w:t xml:space="preserve"> </w:t>
            </w:r>
            <w:r w:rsidRPr="00D0162F">
              <w:t>Cell2</w:t>
            </w:r>
          </w:p>
        </w:tc>
        <w:tc>
          <w:tcPr>
            <w:tcW w:w="1054" w:type="dxa"/>
            <w:tcBorders>
              <w:top w:val="single" w:sz="4" w:space="0" w:color="auto"/>
              <w:left w:val="nil"/>
              <w:bottom w:val="single" w:sz="4" w:space="0" w:color="auto"/>
              <w:right w:val="single" w:sz="4" w:space="0" w:color="auto"/>
            </w:tcBorders>
            <w:shd w:val="clear" w:color="auto" w:fill="auto"/>
          </w:tcPr>
          <w:p w14:paraId="576B4246" w14:textId="1901478D" w:rsidR="00AB67FA" w:rsidRPr="00D0162F" w:rsidRDefault="00AB67FA" w:rsidP="006E0A54">
            <w:pPr>
              <w:pStyle w:val="TAH"/>
              <w:keepNext w:val="0"/>
              <w:keepLines w:val="0"/>
            </w:pPr>
            <w:r w:rsidRPr="00D0162F">
              <w:t>38.533</w:t>
            </w:r>
            <w:r w:rsidR="006E0A54" w:rsidRPr="00D0162F">
              <w:t xml:space="preserve"> </w:t>
            </w:r>
            <w:r w:rsidRPr="00D0162F">
              <w:t>NR</w:t>
            </w:r>
            <w:r w:rsidR="006E0A54" w:rsidRPr="00D0162F">
              <w:t xml:space="preserve"> </w:t>
            </w:r>
            <w:r w:rsidRPr="00D0162F">
              <w:t>Cell3</w:t>
            </w:r>
          </w:p>
        </w:tc>
        <w:tc>
          <w:tcPr>
            <w:tcW w:w="1045" w:type="dxa"/>
            <w:tcBorders>
              <w:top w:val="single" w:sz="4" w:space="0" w:color="auto"/>
              <w:left w:val="nil"/>
              <w:bottom w:val="single" w:sz="4" w:space="0" w:color="auto"/>
              <w:right w:val="single" w:sz="4" w:space="0" w:color="auto"/>
            </w:tcBorders>
          </w:tcPr>
          <w:p w14:paraId="48DA5CF5" w14:textId="37F1A867" w:rsidR="00AB67FA" w:rsidRPr="00D0162F" w:rsidRDefault="00AB67FA" w:rsidP="006E0A54">
            <w:pPr>
              <w:pStyle w:val="TAH"/>
            </w:pPr>
            <w:r w:rsidRPr="00D0162F">
              <w:t>38.533</w:t>
            </w:r>
            <w:r w:rsidR="006E0A54" w:rsidRPr="00D0162F">
              <w:t xml:space="preserve"> </w:t>
            </w:r>
            <w:r w:rsidRPr="00D0162F">
              <w:t>NR</w:t>
            </w:r>
            <w:r w:rsidR="006E0A54" w:rsidRPr="00D0162F">
              <w:t xml:space="preserve"> </w:t>
            </w:r>
            <w:r w:rsidRPr="00D0162F">
              <w:t>Cell4</w:t>
            </w:r>
          </w:p>
        </w:tc>
        <w:tc>
          <w:tcPr>
            <w:tcW w:w="1050" w:type="dxa"/>
            <w:tcBorders>
              <w:top w:val="single" w:sz="4" w:space="0" w:color="auto"/>
              <w:left w:val="single" w:sz="4" w:space="0" w:color="auto"/>
              <w:bottom w:val="single" w:sz="4" w:space="0" w:color="auto"/>
              <w:right w:val="single" w:sz="4" w:space="0" w:color="auto"/>
            </w:tcBorders>
            <w:shd w:val="clear" w:color="auto" w:fill="auto"/>
          </w:tcPr>
          <w:p w14:paraId="7C2D018F" w14:textId="524C016D" w:rsidR="00AB67FA" w:rsidRPr="00D0162F" w:rsidRDefault="00AB67FA" w:rsidP="006E0A54">
            <w:pPr>
              <w:pStyle w:val="TAH"/>
            </w:pPr>
            <w:r w:rsidRPr="00D0162F">
              <w:t>CA</w:t>
            </w:r>
            <w:r w:rsidR="006E0A54" w:rsidRPr="00D0162F">
              <w:t xml:space="preserve"> </w:t>
            </w:r>
            <w:r w:rsidRPr="00D0162F">
              <w:t>Type</w:t>
            </w:r>
          </w:p>
        </w:tc>
      </w:tr>
      <w:tr w:rsidR="00AB67FA" w:rsidRPr="00D0162F" w14:paraId="423DA96D"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0C4E99A8" w14:textId="77777777" w:rsidR="00AB67FA" w:rsidRPr="00D0162F" w:rsidRDefault="00AB67FA" w:rsidP="006E0A54">
            <w:pPr>
              <w:pStyle w:val="TAL"/>
              <w:keepNext w:val="0"/>
              <w:keepLines w:val="0"/>
              <w:rPr>
                <w:b/>
                <w:lang w:eastAsia="zh-TW"/>
              </w:rPr>
            </w:pPr>
            <w:r w:rsidRPr="00D0162F">
              <w:rPr>
                <w:b/>
                <w:lang w:eastAsia="zh-TW"/>
              </w:rPr>
              <w:t>7.1.1.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E698877" w14:textId="3E0118C1" w:rsidR="00AB67FA" w:rsidRPr="00107D76" w:rsidRDefault="00AB67FA" w:rsidP="006E0A54">
            <w:pPr>
              <w:pStyle w:val="TAL"/>
              <w:keepNext w:val="0"/>
              <w:keepLines w:val="0"/>
              <w:rPr>
                <w:lang w:val="fr-FR"/>
              </w:rPr>
            </w:pP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2</w:t>
            </w:r>
            <w:r w:rsidR="006E0A54" w:rsidRPr="00107D76">
              <w:rPr>
                <w:lang w:val="fr-FR"/>
              </w:rPr>
              <w:t xml:space="preserve"> </w:t>
            </w:r>
            <w:r w:rsidRPr="00107D76">
              <w:rPr>
                <w:lang w:val="fr-FR"/>
              </w:rPr>
              <w:t>cell</w:t>
            </w:r>
            <w:r w:rsidR="006E0A54" w:rsidRPr="00107D76">
              <w:rPr>
                <w:lang w:val="fr-FR"/>
              </w:rPr>
              <w:t xml:space="preserve"> </w:t>
            </w:r>
            <w:r w:rsidRPr="00107D76">
              <w:rPr>
                <w:lang w:val="fr-FR"/>
              </w:rPr>
              <w:t>re-selection</w:t>
            </w:r>
          </w:p>
        </w:tc>
        <w:tc>
          <w:tcPr>
            <w:tcW w:w="1045" w:type="dxa"/>
            <w:tcBorders>
              <w:top w:val="single" w:sz="4" w:space="0" w:color="auto"/>
              <w:left w:val="nil"/>
              <w:bottom w:val="single" w:sz="4" w:space="0" w:color="auto"/>
              <w:right w:val="single" w:sz="4" w:space="0" w:color="auto"/>
            </w:tcBorders>
            <w:shd w:val="clear" w:color="auto" w:fill="auto"/>
            <w:vAlign w:val="center"/>
          </w:tcPr>
          <w:p w14:paraId="71A50D2D" w14:textId="721CA5A4" w:rsidR="00AB67FA" w:rsidRPr="00D0162F" w:rsidRDefault="00AB67FA" w:rsidP="006E0A54">
            <w:pPr>
              <w:pStyle w:val="TAL"/>
              <w:keepNext w:val="0"/>
              <w:keepLines w:val="0"/>
              <w:rPr>
                <w:rFonts w:eastAsia="SimSun"/>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5" w:type="dxa"/>
            <w:tcBorders>
              <w:top w:val="single" w:sz="4" w:space="0" w:color="auto"/>
              <w:left w:val="nil"/>
              <w:bottom w:val="single" w:sz="4" w:space="0" w:color="auto"/>
              <w:right w:val="single" w:sz="4" w:space="0" w:color="auto"/>
            </w:tcBorders>
            <w:shd w:val="clear" w:color="auto" w:fill="auto"/>
            <w:vAlign w:val="center"/>
          </w:tcPr>
          <w:p w14:paraId="63F77048" w14:textId="09C9C4A0" w:rsidR="00AB67FA" w:rsidRPr="00D0162F" w:rsidRDefault="00AB67FA" w:rsidP="006E0A54">
            <w:pPr>
              <w:pStyle w:val="TAL"/>
              <w:keepNext w:val="0"/>
              <w:keepLines w:val="0"/>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1</w:t>
            </w:r>
          </w:p>
        </w:tc>
        <w:tc>
          <w:tcPr>
            <w:tcW w:w="1054" w:type="dxa"/>
            <w:tcBorders>
              <w:top w:val="single" w:sz="4" w:space="0" w:color="auto"/>
              <w:left w:val="nil"/>
              <w:bottom w:val="single" w:sz="4" w:space="0" w:color="auto"/>
              <w:right w:val="single" w:sz="4" w:space="0" w:color="auto"/>
            </w:tcBorders>
            <w:shd w:val="clear" w:color="auto" w:fill="auto"/>
            <w:vAlign w:val="center"/>
          </w:tcPr>
          <w:p w14:paraId="269B5A97"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30EF23EE"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61422977" w14:textId="77777777" w:rsidR="00AB67FA" w:rsidRPr="00D0162F" w:rsidRDefault="00AB67FA" w:rsidP="006E0A54">
            <w:pPr>
              <w:pStyle w:val="TAL"/>
              <w:keepNext w:val="0"/>
              <w:keepLines w:val="0"/>
            </w:pPr>
          </w:p>
        </w:tc>
      </w:tr>
      <w:tr w:rsidR="00AB67FA" w:rsidRPr="00D0162F" w14:paraId="5361E833"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5299835A" w14:textId="77777777" w:rsidR="00AB67FA" w:rsidRPr="00D0162F" w:rsidRDefault="00AB67FA" w:rsidP="006E0A54">
            <w:pPr>
              <w:pStyle w:val="TAL"/>
              <w:keepNext w:val="0"/>
              <w:keepLines w:val="0"/>
              <w:rPr>
                <w:b/>
                <w:lang w:eastAsia="zh-TW"/>
              </w:rPr>
            </w:pPr>
            <w:r w:rsidRPr="00D0162F">
              <w:rPr>
                <w:b/>
                <w:lang w:eastAsia="zh-TW"/>
              </w:rPr>
              <w:t>7.1.1.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6650FBD8" w14:textId="4B9FC46D" w:rsidR="00AB67FA" w:rsidRPr="00107D76" w:rsidRDefault="00AB67FA" w:rsidP="006E0A54">
            <w:pPr>
              <w:pStyle w:val="TAL"/>
              <w:keepNext w:val="0"/>
              <w:keepLines w:val="0"/>
              <w:rPr>
                <w:lang w:val="fr-FR"/>
              </w:rPr>
            </w:pP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2-FR2</w:t>
            </w:r>
            <w:r w:rsidR="006E0A54" w:rsidRPr="00107D76">
              <w:rPr>
                <w:lang w:val="fr-FR"/>
              </w:rPr>
              <w:t xml:space="preserve"> </w:t>
            </w:r>
            <w:r w:rsidRPr="00107D76">
              <w:rPr>
                <w:lang w:val="fr-FR"/>
              </w:rPr>
              <w:t>cell</w:t>
            </w:r>
            <w:r w:rsidR="006E0A54" w:rsidRPr="00107D76">
              <w:rPr>
                <w:lang w:val="fr-FR"/>
              </w:rPr>
              <w:t xml:space="preserve"> </w:t>
            </w:r>
            <w:r w:rsidRPr="00107D76">
              <w:rPr>
                <w:lang w:val="fr-FR"/>
              </w:rPr>
              <w:t>re-selection</w:t>
            </w:r>
          </w:p>
        </w:tc>
        <w:tc>
          <w:tcPr>
            <w:tcW w:w="1045" w:type="dxa"/>
            <w:tcBorders>
              <w:top w:val="single" w:sz="4" w:space="0" w:color="auto"/>
              <w:left w:val="nil"/>
              <w:bottom w:val="single" w:sz="4" w:space="0" w:color="auto"/>
              <w:right w:val="single" w:sz="4" w:space="0" w:color="auto"/>
            </w:tcBorders>
            <w:shd w:val="clear" w:color="auto" w:fill="auto"/>
            <w:vAlign w:val="center"/>
          </w:tcPr>
          <w:p w14:paraId="4BDA79BD" w14:textId="282DB5C4" w:rsidR="00AB67FA" w:rsidRPr="00D0162F" w:rsidRDefault="00AB67FA" w:rsidP="006E0A54">
            <w:pPr>
              <w:pStyle w:val="TAL"/>
              <w:keepNext w:val="0"/>
              <w:keepLines w:val="0"/>
              <w:rPr>
                <w:rFonts w:eastAsia="SimSun"/>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77D338F" w14:textId="220A94DC" w:rsidR="00AB67FA" w:rsidRPr="00D0162F" w:rsidRDefault="00AB67FA" w:rsidP="006E0A54">
            <w:pPr>
              <w:pStyle w:val="TAL"/>
              <w:keepNext w:val="0"/>
              <w:keepLines w:val="0"/>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23</w:t>
            </w:r>
          </w:p>
        </w:tc>
        <w:tc>
          <w:tcPr>
            <w:tcW w:w="1054" w:type="dxa"/>
            <w:tcBorders>
              <w:top w:val="single" w:sz="4" w:space="0" w:color="auto"/>
              <w:left w:val="nil"/>
              <w:bottom w:val="single" w:sz="4" w:space="0" w:color="auto"/>
              <w:right w:val="single" w:sz="4" w:space="0" w:color="auto"/>
            </w:tcBorders>
            <w:shd w:val="clear" w:color="auto" w:fill="auto"/>
            <w:vAlign w:val="center"/>
          </w:tcPr>
          <w:p w14:paraId="392FBE01"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77990A05"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452263F8" w14:textId="77777777" w:rsidR="00AB67FA" w:rsidRPr="00D0162F" w:rsidRDefault="00AB67FA" w:rsidP="006E0A54">
            <w:pPr>
              <w:pStyle w:val="TAL"/>
              <w:keepNext w:val="0"/>
              <w:keepLines w:val="0"/>
            </w:pPr>
          </w:p>
        </w:tc>
      </w:tr>
      <w:tr w:rsidR="00AB67FA" w:rsidRPr="00D0162F" w14:paraId="3628162F" w14:textId="77777777" w:rsidTr="00701B08">
        <w:tblPrEx>
          <w:tblLook w:val="04A0" w:firstRow="1" w:lastRow="0" w:firstColumn="1" w:lastColumn="0" w:noHBand="0" w:noVBand="1"/>
        </w:tblPrEx>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vAlign w:val="center"/>
          </w:tcPr>
          <w:p w14:paraId="6E15D4D3" w14:textId="77777777" w:rsidR="00AB67FA" w:rsidRPr="00D0162F" w:rsidRDefault="00AB67FA" w:rsidP="006E0A54">
            <w:pPr>
              <w:pStyle w:val="TAL"/>
              <w:keepNext w:val="0"/>
              <w:keepLines w:val="0"/>
              <w:rPr>
                <w:b/>
                <w:lang w:eastAsia="zh-TW"/>
              </w:rPr>
            </w:pPr>
            <w:r w:rsidRPr="00D0162F">
              <w:rPr>
                <w:b/>
                <w:lang w:eastAsia="zh-TW"/>
              </w:rPr>
              <w:t>7.1.1.3</w:t>
            </w:r>
          </w:p>
        </w:tc>
        <w:tc>
          <w:tcPr>
            <w:tcW w:w="3673" w:type="dxa"/>
            <w:tcBorders>
              <w:top w:val="single" w:sz="4" w:space="0" w:color="auto"/>
              <w:left w:val="nil"/>
              <w:bottom w:val="single" w:sz="4" w:space="0" w:color="auto"/>
              <w:right w:val="single" w:sz="4" w:space="0" w:color="auto"/>
            </w:tcBorders>
            <w:noWrap/>
            <w:vAlign w:val="center"/>
          </w:tcPr>
          <w:p w14:paraId="56929CDC" w14:textId="6A63B495"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2</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for</w:t>
            </w:r>
            <w:r w:rsidR="006E0A54" w:rsidRPr="00D0162F">
              <w:t xml:space="preserve"> </w:t>
            </w:r>
            <w:r w:rsidRPr="00D0162F">
              <w:t>UE</w:t>
            </w:r>
            <w:r w:rsidR="006E0A54" w:rsidRPr="00D0162F">
              <w:t xml:space="preserve"> </w:t>
            </w:r>
            <w:r w:rsidRPr="00D0162F">
              <w:t>fulfilling</w:t>
            </w:r>
            <w:r w:rsidR="006E0A54" w:rsidRPr="00D0162F">
              <w:t xml:space="preserve"> </w:t>
            </w:r>
            <w:r w:rsidRPr="00D0162F">
              <w:t>low</w:t>
            </w:r>
            <w:r w:rsidR="006E0A54" w:rsidRPr="00D0162F">
              <w:t xml:space="preserve"> </w:t>
            </w:r>
            <w:r w:rsidRPr="00D0162F">
              <w:t>mobility</w:t>
            </w:r>
            <w:r w:rsidR="006E0A54" w:rsidRPr="00D0162F">
              <w:t xml:space="preserve"> </w:t>
            </w:r>
            <w:r w:rsidRPr="00D0162F">
              <w:t>relaxed</w:t>
            </w:r>
            <w:r w:rsidR="006E0A54" w:rsidRPr="00D0162F">
              <w:t xml:space="preserve"> </w:t>
            </w:r>
            <w:r w:rsidRPr="00D0162F">
              <w:t>measurement</w:t>
            </w:r>
            <w:r w:rsidR="006E0A54" w:rsidRPr="00D0162F">
              <w:t xml:space="preserve"> </w:t>
            </w:r>
            <w:r w:rsidRPr="00D0162F">
              <w:t>criterion</w:t>
            </w:r>
          </w:p>
        </w:tc>
        <w:tc>
          <w:tcPr>
            <w:tcW w:w="1045" w:type="dxa"/>
            <w:tcBorders>
              <w:top w:val="single" w:sz="4" w:space="0" w:color="auto"/>
              <w:left w:val="nil"/>
              <w:bottom w:val="single" w:sz="4" w:space="0" w:color="auto"/>
              <w:right w:val="single" w:sz="4" w:space="0" w:color="auto"/>
            </w:tcBorders>
            <w:vAlign w:val="center"/>
          </w:tcPr>
          <w:p w14:paraId="519887A7" w14:textId="0EFC2762"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5" w:type="dxa"/>
            <w:tcBorders>
              <w:top w:val="single" w:sz="4" w:space="0" w:color="auto"/>
              <w:left w:val="nil"/>
              <w:bottom w:val="single" w:sz="4" w:space="0" w:color="auto"/>
              <w:right w:val="single" w:sz="4" w:space="0" w:color="auto"/>
            </w:tcBorders>
            <w:vAlign w:val="center"/>
          </w:tcPr>
          <w:p w14:paraId="6398E270" w14:textId="5E2CD07A"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2</w:t>
            </w:r>
          </w:p>
        </w:tc>
        <w:tc>
          <w:tcPr>
            <w:tcW w:w="1054" w:type="dxa"/>
            <w:tcBorders>
              <w:top w:val="single" w:sz="4" w:space="0" w:color="auto"/>
              <w:left w:val="nil"/>
              <w:bottom w:val="single" w:sz="4" w:space="0" w:color="auto"/>
              <w:right w:val="single" w:sz="4" w:space="0" w:color="auto"/>
            </w:tcBorders>
            <w:vAlign w:val="center"/>
          </w:tcPr>
          <w:p w14:paraId="7B33DB8B"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0F7A632D"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vAlign w:val="center"/>
          </w:tcPr>
          <w:p w14:paraId="653B7C9A" w14:textId="77777777" w:rsidR="00AB67FA" w:rsidRPr="00D0162F" w:rsidRDefault="00AB67FA" w:rsidP="006E0A54">
            <w:pPr>
              <w:pStyle w:val="TAL"/>
              <w:keepNext w:val="0"/>
              <w:keepLines w:val="0"/>
            </w:pPr>
          </w:p>
        </w:tc>
      </w:tr>
      <w:tr w:rsidR="00AB67FA" w:rsidRPr="00D0162F" w14:paraId="7DFA8094" w14:textId="77777777" w:rsidTr="00701B08">
        <w:tblPrEx>
          <w:tblLook w:val="04A0" w:firstRow="1" w:lastRow="0" w:firstColumn="1" w:lastColumn="0" w:noHBand="0" w:noVBand="1"/>
        </w:tblPrEx>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vAlign w:val="center"/>
          </w:tcPr>
          <w:p w14:paraId="3AE7D4AD" w14:textId="77777777" w:rsidR="00AB67FA" w:rsidRPr="00D0162F" w:rsidRDefault="00AB67FA" w:rsidP="006E0A54">
            <w:pPr>
              <w:pStyle w:val="TAL"/>
              <w:keepNext w:val="0"/>
              <w:keepLines w:val="0"/>
              <w:rPr>
                <w:b/>
                <w:lang w:eastAsia="zh-TW"/>
              </w:rPr>
            </w:pPr>
            <w:r w:rsidRPr="00D0162F">
              <w:rPr>
                <w:b/>
                <w:lang w:eastAsia="zh-TW"/>
              </w:rPr>
              <w:t>7.1.1.4</w:t>
            </w:r>
          </w:p>
        </w:tc>
        <w:tc>
          <w:tcPr>
            <w:tcW w:w="3673" w:type="dxa"/>
            <w:tcBorders>
              <w:top w:val="single" w:sz="4" w:space="0" w:color="auto"/>
              <w:left w:val="nil"/>
              <w:bottom w:val="single" w:sz="4" w:space="0" w:color="auto"/>
              <w:right w:val="single" w:sz="4" w:space="0" w:color="auto"/>
            </w:tcBorders>
            <w:noWrap/>
            <w:vAlign w:val="center"/>
          </w:tcPr>
          <w:p w14:paraId="6AD6D540" w14:textId="5A306B41"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2</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for</w:t>
            </w:r>
            <w:r w:rsidR="006E0A54" w:rsidRPr="00D0162F">
              <w:t xml:space="preserve"> </w:t>
            </w:r>
            <w:r w:rsidRPr="00D0162F">
              <w:t>UE</w:t>
            </w:r>
            <w:r w:rsidR="006E0A54" w:rsidRPr="00D0162F">
              <w:t xml:space="preserve"> </w:t>
            </w:r>
            <w:r w:rsidRPr="00D0162F">
              <w:t>fulfilling</w:t>
            </w:r>
            <w:r w:rsidR="006E0A54" w:rsidRPr="00D0162F">
              <w:t xml:space="preserve"> </w:t>
            </w:r>
            <w:r w:rsidRPr="00D0162F">
              <w:t>not-at-cell</w:t>
            </w:r>
            <w:r w:rsidR="006E0A54" w:rsidRPr="00D0162F">
              <w:t xml:space="preserve"> </w:t>
            </w:r>
            <w:r w:rsidRPr="00D0162F">
              <w:t>edge</w:t>
            </w:r>
            <w:r w:rsidR="006E0A54" w:rsidRPr="00D0162F">
              <w:t xml:space="preserve"> </w:t>
            </w:r>
            <w:r w:rsidRPr="00D0162F">
              <w:t>relaxed</w:t>
            </w:r>
            <w:r w:rsidR="006E0A54" w:rsidRPr="00D0162F">
              <w:t xml:space="preserve"> </w:t>
            </w:r>
            <w:r w:rsidRPr="00D0162F">
              <w:t>measurement</w:t>
            </w:r>
            <w:r w:rsidR="006E0A54" w:rsidRPr="00D0162F">
              <w:t xml:space="preserve"> </w:t>
            </w:r>
            <w:r w:rsidRPr="00D0162F">
              <w:t>criterion</w:t>
            </w:r>
          </w:p>
        </w:tc>
        <w:tc>
          <w:tcPr>
            <w:tcW w:w="1045" w:type="dxa"/>
            <w:tcBorders>
              <w:top w:val="single" w:sz="4" w:space="0" w:color="auto"/>
              <w:left w:val="nil"/>
              <w:bottom w:val="single" w:sz="4" w:space="0" w:color="auto"/>
              <w:right w:val="single" w:sz="4" w:space="0" w:color="auto"/>
            </w:tcBorders>
            <w:vAlign w:val="center"/>
          </w:tcPr>
          <w:p w14:paraId="4EBFE160" w14:textId="0857DFBE"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5" w:type="dxa"/>
            <w:tcBorders>
              <w:top w:val="single" w:sz="4" w:space="0" w:color="auto"/>
              <w:left w:val="nil"/>
              <w:bottom w:val="single" w:sz="4" w:space="0" w:color="auto"/>
              <w:right w:val="single" w:sz="4" w:space="0" w:color="auto"/>
            </w:tcBorders>
            <w:vAlign w:val="center"/>
          </w:tcPr>
          <w:p w14:paraId="3235F3B9" w14:textId="5B42E362"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2</w:t>
            </w:r>
          </w:p>
        </w:tc>
        <w:tc>
          <w:tcPr>
            <w:tcW w:w="1054" w:type="dxa"/>
            <w:tcBorders>
              <w:top w:val="single" w:sz="4" w:space="0" w:color="auto"/>
              <w:left w:val="nil"/>
              <w:bottom w:val="single" w:sz="4" w:space="0" w:color="auto"/>
              <w:right w:val="single" w:sz="4" w:space="0" w:color="auto"/>
            </w:tcBorders>
            <w:vAlign w:val="center"/>
          </w:tcPr>
          <w:p w14:paraId="5AD3BD7F"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0819A14F"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vAlign w:val="center"/>
          </w:tcPr>
          <w:p w14:paraId="5A4E03F4" w14:textId="77777777" w:rsidR="00AB67FA" w:rsidRPr="00D0162F" w:rsidRDefault="00AB67FA" w:rsidP="006E0A54">
            <w:pPr>
              <w:pStyle w:val="TAL"/>
              <w:keepNext w:val="0"/>
              <w:keepLines w:val="0"/>
            </w:pPr>
          </w:p>
        </w:tc>
      </w:tr>
      <w:tr w:rsidR="00AB67FA" w:rsidRPr="00D0162F" w14:paraId="4067B584" w14:textId="77777777" w:rsidTr="00701B08">
        <w:tblPrEx>
          <w:tblLook w:val="04A0" w:firstRow="1" w:lastRow="0" w:firstColumn="1" w:lastColumn="0" w:noHBand="0" w:noVBand="1"/>
        </w:tblPrEx>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vAlign w:val="center"/>
          </w:tcPr>
          <w:p w14:paraId="0E239EE9" w14:textId="77777777" w:rsidR="00AB67FA" w:rsidRPr="00D0162F" w:rsidRDefault="00AB67FA" w:rsidP="006E0A54">
            <w:pPr>
              <w:pStyle w:val="TAL"/>
              <w:keepNext w:val="0"/>
              <w:keepLines w:val="0"/>
              <w:rPr>
                <w:b/>
                <w:lang w:eastAsia="zh-TW"/>
              </w:rPr>
            </w:pPr>
            <w:r w:rsidRPr="00D0162F">
              <w:rPr>
                <w:b/>
                <w:lang w:eastAsia="zh-TW"/>
              </w:rPr>
              <w:t>7.1.1.5</w:t>
            </w:r>
          </w:p>
        </w:tc>
        <w:tc>
          <w:tcPr>
            <w:tcW w:w="3673" w:type="dxa"/>
            <w:tcBorders>
              <w:top w:val="single" w:sz="4" w:space="0" w:color="auto"/>
              <w:left w:val="nil"/>
              <w:bottom w:val="single" w:sz="4" w:space="0" w:color="auto"/>
              <w:right w:val="single" w:sz="4" w:space="0" w:color="auto"/>
            </w:tcBorders>
            <w:noWrap/>
            <w:vAlign w:val="center"/>
          </w:tcPr>
          <w:p w14:paraId="07940EEA" w14:textId="6FE13F46"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2-FR2</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for</w:t>
            </w:r>
            <w:r w:rsidR="006E0A54" w:rsidRPr="00D0162F">
              <w:t xml:space="preserve"> </w:t>
            </w:r>
            <w:r w:rsidRPr="00D0162F">
              <w:t>UE</w:t>
            </w:r>
            <w:r w:rsidR="006E0A54" w:rsidRPr="00D0162F">
              <w:t xml:space="preserve"> </w:t>
            </w:r>
            <w:r w:rsidRPr="00D0162F">
              <w:t>fulfilling</w:t>
            </w:r>
            <w:r w:rsidR="006E0A54" w:rsidRPr="00D0162F">
              <w:t xml:space="preserve"> </w:t>
            </w:r>
            <w:r w:rsidRPr="00D0162F">
              <w:t>low</w:t>
            </w:r>
            <w:r w:rsidR="006E0A54" w:rsidRPr="00D0162F">
              <w:t xml:space="preserve"> </w:t>
            </w:r>
            <w:r w:rsidRPr="00D0162F">
              <w:t>mobility</w:t>
            </w:r>
            <w:r w:rsidR="006E0A54" w:rsidRPr="00D0162F">
              <w:t xml:space="preserve"> </w:t>
            </w:r>
            <w:r w:rsidRPr="00D0162F">
              <w:t>relaxed</w:t>
            </w:r>
            <w:r w:rsidR="006E0A54" w:rsidRPr="00D0162F">
              <w:t xml:space="preserve"> </w:t>
            </w:r>
            <w:r w:rsidRPr="00D0162F">
              <w:t>measurement</w:t>
            </w:r>
            <w:r w:rsidR="006E0A54" w:rsidRPr="00D0162F">
              <w:t xml:space="preserve"> </w:t>
            </w:r>
            <w:r w:rsidRPr="00D0162F">
              <w:t>criterion</w:t>
            </w:r>
          </w:p>
        </w:tc>
        <w:tc>
          <w:tcPr>
            <w:tcW w:w="1045" w:type="dxa"/>
            <w:tcBorders>
              <w:top w:val="single" w:sz="4" w:space="0" w:color="auto"/>
              <w:left w:val="nil"/>
              <w:bottom w:val="single" w:sz="4" w:space="0" w:color="auto"/>
              <w:right w:val="single" w:sz="4" w:space="0" w:color="auto"/>
            </w:tcBorders>
            <w:vAlign w:val="center"/>
          </w:tcPr>
          <w:p w14:paraId="560CD84F" w14:textId="18E93C01"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5" w:type="dxa"/>
            <w:tcBorders>
              <w:top w:val="single" w:sz="4" w:space="0" w:color="auto"/>
              <w:left w:val="nil"/>
              <w:bottom w:val="single" w:sz="4" w:space="0" w:color="auto"/>
              <w:right w:val="single" w:sz="4" w:space="0" w:color="auto"/>
            </w:tcBorders>
            <w:vAlign w:val="center"/>
          </w:tcPr>
          <w:p w14:paraId="45D33C78" w14:textId="7D23E4B0"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2</w:t>
            </w:r>
          </w:p>
        </w:tc>
        <w:tc>
          <w:tcPr>
            <w:tcW w:w="1054" w:type="dxa"/>
            <w:tcBorders>
              <w:top w:val="single" w:sz="4" w:space="0" w:color="auto"/>
              <w:left w:val="nil"/>
              <w:bottom w:val="single" w:sz="4" w:space="0" w:color="auto"/>
              <w:right w:val="single" w:sz="4" w:space="0" w:color="auto"/>
            </w:tcBorders>
            <w:vAlign w:val="center"/>
          </w:tcPr>
          <w:p w14:paraId="53C3A567"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13AD4A25"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vAlign w:val="center"/>
          </w:tcPr>
          <w:p w14:paraId="7A022C3A" w14:textId="77777777" w:rsidR="00AB67FA" w:rsidRPr="00D0162F" w:rsidRDefault="00AB67FA" w:rsidP="006E0A54">
            <w:pPr>
              <w:pStyle w:val="TAL"/>
              <w:keepNext w:val="0"/>
              <w:keepLines w:val="0"/>
            </w:pPr>
          </w:p>
        </w:tc>
      </w:tr>
      <w:tr w:rsidR="00AB67FA" w:rsidRPr="00D0162F" w14:paraId="6A630F80" w14:textId="77777777" w:rsidTr="00701B08">
        <w:tblPrEx>
          <w:tblLook w:val="04A0" w:firstRow="1" w:lastRow="0" w:firstColumn="1" w:lastColumn="0" w:noHBand="0" w:noVBand="1"/>
        </w:tblPrEx>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vAlign w:val="center"/>
          </w:tcPr>
          <w:p w14:paraId="65AB59F3" w14:textId="77777777" w:rsidR="00AB67FA" w:rsidRPr="00D0162F" w:rsidRDefault="00AB67FA" w:rsidP="006E0A54">
            <w:pPr>
              <w:pStyle w:val="TAL"/>
              <w:keepNext w:val="0"/>
              <w:keepLines w:val="0"/>
              <w:rPr>
                <w:b/>
                <w:lang w:eastAsia="zh-TW"/>
              </w:rPr>
            </w:pPr>
            <w:r w:rsidRPr="00D0162F">
              <w:rPr>
                <w:b/>
                <w:lang w:eastAsia="zh-TW"/>
              </w:rPr>
              <w:t>7.1.1.6</w:t>
            </w:r>
          </w:p>
        </w:tc>
        <w:tc>
          <w:tcPr>
            <w:tcW w:w="3673" w:type="dxa"/>
            <w:tcBorders>
              <w:top w:val="single" w:sz="4" w:space="0" w:color="auto"/>
              <w:left w:val="nil"/>
              <w:bottom w:val="single" w:sz="4" w:space="0" w:color="auto"/>
              <w:right w:val="single" w:sz="4" w:space="0" w:color="auto"/>
            </w:tcBorders>
            <w:noWrap/>
            <w:vAlign w:val="center"/>
          </w:tcPr>
          <w:p w14:paraId="79A6A6AD" w14:textId="5F78E820"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2-FR2</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for</w:t>
            </w:r>
            <w:r w:rsidR="006E0A54" w:rsidRPr="00D0162F">
              <w:t xml:space="preserve"> </w:t>
            </w:r>
            <w:r w:rsidRPr="00D0162F">
              <w:t>UE</w:t>
            </w:r>
            <w:r w:rsidR="006E0A54" w:rsidRPr="00D0162F">
              <w:t xml:space="preserve"> </w:t>
            </w:r>
            <w:r w:rsidRPr="00D0162F">
              <w:t>fulfilling</w:t>
            </w:r>
            <w:r w:rsidR="006E0A54" w:rsidRPr="00D0162F">
              <w:t xml:space="preserve"> </w:t>
            </w:r>
            <w:r w:rsidRPr="00D0162F">
              <w:t>not-at-cell</w:t>
            </w:r>
            <w:r w:rsidR="006E0A54" w:rsidRPr="00D0162F">
              <w:t xml:space="preserve"> </w:t>
            </w:r>
            <w:r w:rsidRPr="00D0162F">
              <w:t>edge</w:t>
            </w:r>
            <w:r w:rsidR="006E0A54" w:rsidRPr="00D0162F">
              <w:t xml:space="preserve"> </w:t>
            </w:r>
            <w:r w:rsidRPr="00D0162F">
              <w:t>relaxed</w:t>
            </w:r>
            <w:r w:rsidR="006E0A54" w:rsidRPr="00D0162F">
              <w:t xml:space="preserve"> </w:t>
            </w:r>
            <w:r w:rsidRPr="00D0162F">
              <w:t>measurement</w:t>
            </w:r>
            <w:r w:rsidR="006E0A54" w:rsidRPr="00D0162F">
              <w:t xml:space="preserve"> </w:t>
            </w:r>
            <w:r w:rsidRPr="00D0162F">
              <w:t>criterion</w:t>
            </w:r>
          </w:p>
        </w:tc>
        <w:tc>
          <w:tcPr>
            <w:tcW w:w="1045" w:type="dxa"/>
            <w:tcBorders>
              <w:top w:val="single" w:sz="4" w:space="0" w:color="auto"/>
              <w:left w:val="nil"/>
              <w:bottom w:val="single" w:sz="4" w:space="0" w:color="auto"/>
              <w:right w:val="single" w:sz="4" w:space="0" w:color="auto"/>
            </w:tcBorders>
            <w:vAlign w:val="center"/>
          </w:tcPr>
          <w:p w14:paraId="09552E2A" w14:textId="3CD1C788"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5" w:type="dxa"/>
            <w:tcBorders>
              <w:top w:val="single" w:sz="4" w:space="0" w:color="auto"/>
              <w:left w:val="nil"/>
              <w:bottom w:val="single" w:sz="4" w:space="0" w:color="auto"/>
              <w:right w:val="single" w:sz="4" w:space="0" w:color="auto"/>
            </w:tcBorders>
            <w:vAlign w:val="center"/>
          </w:tcPr>
          <w:p w14:paraId="23D8C9B7" w14:textId="66EB67F0"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2</w:t>
            </w:r>
          </w:p>
        </w:tc>
        <w:tc>
          <w:tcPr>
            <w:tcW w:w="1054" w:type="dxa"/>
            <w:tcBorders>
              <w:top w:val="single" w:sz="4" w:space="0" w:color="auto"/>
              <w:left w:val="nil"/>
              <w:bottom w:val="single" w:sz="4" w:space="0" w:color="auto"/>
              <w:right w:val="single" w:sz="4" w:space="0" w:color="auto"/>
            </w:tcBorders>
            <w:vAlign w:val="center"/>
          </w:tcPr>
          <w:p w14:paraId="4EBF3DC2"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19B111DF"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vAlign w:val="center"/>
          </w:tcPr>
          <w:p w14:paraId="39075C0C" w14:textId="77777777" w:rsidR="00AB67FA" w:rsidRPr="00D0162F" w:rsidRDefault="00AB67FA" w:rsidP="006E0A54">
            <w:pPr>
              <w:pStyle w:val="TAL"/>
              <w:keepNext w:val="0"/>
              <w:keepLines w:val="0"/>
            </w:pPr>
          </w:p>
        </w:tc>
      </w:tr>
      <w:tr w:rsidR="00A959A0" w:rsidRPr="00D0162F" w14:paraId="0A1C0944" w14:textId="77777777" w:rsidTr="00701B08">
        <w:tblPrEx>
          <w:tblLook w:val="04A0" w:firstRow="1" w:lastRow="0" w:firstColumn="1" w:lastColumn="0" w:noHBand="0" w:noVBand="1"/>
        </w:tblPrEx>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vAlign w:val="center"/>
          </w:tcPr>
          <w:p w14:paraId="06A93E43" w14:textId="77777777" w:rsidR="00A959A0" w:rsidRPr="00D0162F" w:rsidRDefault="00A959A0" w:rsidP="00A81E02">
            <w:pPr>
              <w:pStyle w:val="TAL"/>
              <w:keepNext w:val="0"/>
              <w:keepLines w:val="0"/>
              <w:rPr>
                <w:b/>
                <w:lang w:eastAsia="zh-TW"/>
              </w:rPr>
            </w:pPr>
            <w:r w:rsidRPr="00D0162F">
              <w:rPr>
                <w:b/>
                <w:lang w:eastAsia="zh-TW"/>
              </w:rPr>
              <w:t>7.2.1.1</w:t>
            </w:r>
          </w:p>
        </w:tc>
        <w:tc>
          <w:tcPr>
            <w:tcW w:w="3673" w:type="dxa"/>
            <w:tcBorders>
              <w:top w:val="single" w:sz="4" w:space="0" w:color="auto"/>
              <w:left w:val="nil"/>
              <w:bottom w:val="single" w:sz="4" w:space="0" w:color="auto"/>
              <w:right w:val="single" w:sz="4" w:space="0" w:color="auto"/>
            </w:tcBorders>
            <w:noWrap/>
            <w:vAlign w:val="center"/>
          </w:tcPr>
          <w:p w14:paraId="25C64C5C" w14:textId="77777777" w:rsidR="00A959A0" w:rsidRPr="00D0162F" w:rsidRDefault="00A959A0" w:rsidP="00A81E02">
            <w:pPr>
              <w:pStyle w:val="TAL"/>
              <w:keepNext w:val="0"/>
              <w:keepLines w:val="0"/>
            </w:pPr>
            <w:r w:rsidRPr="00D0162F">
              <w:t>TA validation for CG-SDT in FR2</w:t>
            </w:r>
          </w:p>
        </w:tc>
        <w:tc>
          <w:tcPr>
            <w:tcW w:w="1045" w:type="dxa"/>
            <w:tcBorders>
              <w:top w:val="single" w:sz="4" w:space="0" w:color="auto"/>
              <w:left w:val="nil"/>
              <w:bottom w:val="single" w:sz="4" w:space="0" w:color="auto"/>
              <w:right w:val="single" w:sz="4" w:space="0" w:color="auto"/>
            </w:tcBorders>
            <w:vAlign w:val="center"/>
          </w:tcPr>
          <w:p w14:paraId="436C2BDB" w14:textId="77777777" w:rsidR="00A959A0" w:rsidRPr="00D0162F" w:rsidRDefault="00A959A0" w:rsidP="00A81E02">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vAlign w:val="center"/>
          </w:tcPr>
          <w:p w14:paraId="27DB4082" w14:textId="77777777" w:rsidR="00A959A0" w:rsidRPr="00D0162F" w:rsidRDefault="00A959A0" w:rsidP="00A81E02">
            <w:pPr>
              <w:pStyle w:val="TAL"/>
              <w:keepNext w:val="0"/>
              <w:keepLines w:val="0"/>
            </w:pPr>
          </w:p>
        </w:tc>
        <w:tc>
          <w:tcPr>
            <w:tcW w:w="1054" w:type="dxa"/>
            <w:tcBorders>
              <w:top w:val="single" w:sz="4" w:space="0" w:color="auto"/>
              <w:left w:val="nil"/>
              <w:bottom w:val="single" w:sz="4" w:space="0" w:color="auto"/>
              <w:right w:val="single" w:sz="4" w:space="0" w:color="auto"/>
            </w:tcBorders>
            <w:vAlign w:val="center"/>
          </w:tcPr>
          <w:p w14:paraId="21468DCD" w14:textId="77777777" w:rsidR="00A959A0" w:rsidRPr="00D0162F" w:rsidRDefault="00A959A0" w:rsidP="00A81E02">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2ABAAB65" w14:textId="77777777" w:rsidR="00A959A0" w:rsidRPr="00D0162F" w:rsidRDefault="00A959A0" w:rsidP="00A81E02">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vAlign w:val="center"/>
          </w:tcPr>
          <w:p w14:paraId="564E04D3" w14:textId="77777777" w:rsidR="00A959A0" w:rsidRPr="00D0162F" w:rsidRDefault="00A959A0" w:rsidP="00A81E02">
            <w:pPr>
              <w:pStyle w:val="TAL"/>
              <w:keepNext w:val="0"/>
              <w:keepLines w:val="0"/>
            </w:pPr>
          </w:p>
        </w:tc>
      </w:tr>
      <w:tr w:rsidR="002150E3" w:rsidRPr="00D0162F" w14:paraId="5DC75BAF" w14:textId="77777777" w:rsidTr="00701B08">
        <w:tblPrEx>
          <w:tblLook w:val="04A0" w:firstRow="1" w:lastRow="0" w:firstColumn="1" w:lastColumn="0" w:noHBand="0" w:noVBand="1"/>
        </w:tblPrEx>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vAlign w:val="center"/>
          </w:tcPr>
          <w:p w14:paraId="4AB2CE9C" w14:textId="77777777" w:rsidR="002150E3" w:rsidRPr="00D0162F" w:rsidRDefault="002150E3" w:rsidP="00A81E02">
            <w:pPr>
              <w:pStyle w:val="TAL"/>
              <w:keepNext w:val="0"/>
              <w:keepLines w:val="0"/>
              <w:rPr>
                <w:b/>
                <w:lang w:eastAsia="zh-TW"/>
              </w:rPr>
            </w:pPr>
            <w:r w:rsidRPr="00D0162F">
              <w:rPr>
                <w:b/>
                <w:lang w:eastAsia="zh-TW"/>
              </w:rPr>
              <w:t>7.3.1.1</w:t>
            </w:r>
          </w:p>
        </w:tc>
        <w:tc>
          <w:tcPr>
            <w:tcW w:w="3673" w:type="dxa"/>
            <w:tcBorders>
              <w:top w:val="single" w:sz="4" w:space="0" w:color="auto"/>
              <w:left w:val="nil"/>
              <w:bottom w:val="single" w:sz="4" w:space="0" w:color="auto"/>
              <w:right w:val="single" w:sz="4" w:space="0" w:color="auto"/>
            </w:tcBorders>
            <w:noWrap/>
            <w:vAlign w:val="center"/>
          </w:tcPr>
          <w:p w14:paraId="48AD0A11" w14:textId="77777777" w:rsidR="002150E3" w:rsidRPr="00D0162F" w:rsidRDefault="002150E3" w:rsidP="00A81E02">
            <w:pPr>
              <w:pStyle w:val="TAL"/>
              <w:keepNext w:val="0"/>
              <w:keepLines w:val="0"/>
            </w:pPr>
            <w:r w:rsidRPr="00D0162F">
              <w:t>NR SA FR1-FR2 Inter-frequency handover; unknown target cell</w:t>
            </w:r>
          </w:p>
        </w:tc>
        <w:tc>
          <w:tcPr>
            <w:tcW w:w="1045" w:type="dxa"/>
            <w:tcBorders>
              <w:top w:val="single" w:sz="4" w:space="0" w:color="auto"/>
              <w:left w:val="nil"/>
              <w:bottom w:val="single" w:sz="4" w:space="0" w:color="auto"/>
              <w:right w:val="single" w:sz="4" w:space="0" w:color="auto"/>
            </w:tcBorders>
            <w:vAlign w:val="center"/>
          </w:tcPr>
          <w:p w14:paraId="31680E63" w14:textId="77777777" w:rsidR="002150E3" w:rsidRPr="00D0162F" w:rsidRDefault="002150E3" w:rsidP="00A81E02">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vAlign w:val="center"/>
          </w:tcPr>
          <w:p w14:paraId="7FFCA821" w14:textId="77777777" w:rsidR="002150E3" w:rsidRPr="00D0162F" w:rsidRDefault="002150E3" w:rsidP="00A81E02">
            <w:pPr>
              <w:pStyle w:val="TAL"/>
              <w:keepNext w:val="0"/>
              <w:keepLines w:val="0"/>
            </w:pPr>
            <w:r w:rsidRPr="00D0162F">
              <w:t>NR Cell 6</w:t>
            </w:r>
          </w:p>
        </w:tc>
        <w:tc>
          <w:tcPr>
            <w:tcW w:w="1054" w:type="dxa"/>
            <w:tcBorders>
              <w:top w:val="single" w:sz="4" w:space="0" w:color="auto"/>
              <w:left w:val="nil"/>
              <w:bottom w:val="single" w:sz="4" w:space="0" w:color="auto"/>
              <w:right w:val="single" w:sz="4" w:space="0" w:color="auto"/>
            </w:tcBorders>
            <w:vAlign w:val="center"/>
          </w:tcPr>
          <w:p w14:paraId="1ACAF4B9" w14:textId="77777777" w:rsidR="002150E3" w:rsidRPr="00D0162F" w:rsidRDefault="002150E3" w:rsidP="00A81E02">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771B250F" w14:textId="77777777" w:rsidR="002150E3" w:rsidRPr="00D0162F" w:rsidRDefault="002150E3" w:rsidP="00A81E02">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vAlign w:val="center"/>
          </w:tcPr>
          <w:p w14:paraId="6769B811" w14:textId="77777777" w:rsidR="002150E3" w:rsidRPr="00D0162F" w:rsidRDefault="002150E3" w:rsidP="00A81E02">
            <w:pPr>
              <w:pStyle w:val="TAL"/>
              <w:keepNext w:val="0"/>
              <w:keepLines w:val="0"/>
            </w:pPr>
          </w:p>
        </w:tc>
      </w:tr>
      <w:tr w:rsidR="002150E3" w:rsidRPr="00D0162F" w14:paraId="3FC39CE2" w14:textId="77777777" w:rsidTr="00701B08">
        <w:tblPrEx>
          <w:tblLook w:val="04A0" w:firstRow="1" w:lastRow="0" w:firstColumn="1" w:lastColumn="0" w:noHBand="0" w:noVBand="1"/>
        </w:tblPrEx>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vAlign w:val="center"/>
          </w:tcPr>
          <w:p w14:paraId="44153DE9" w14:textId="77777777" w:rsidR="002150E3" w:rsidRPr="00D0162F" w:rsidRDefault="002150E3" w:rsidP="00A81E02">
            <w:pPr>
              <w:pStyle w:val="TAL"/>
              <w:keepNext w:val="0"/>
              <w:keepLines w:val="0"/>
              <w:rPr>
                <w:b/>
                <w:lang w:eastAsia="zh-TW"/>
              </w:rPr>
            </w:pPr>
            <w:r w:rsidRPr="00D0162F">
              <w:rPr>
                <w:b/>
                <w:lang w:eastAsia="zh-TW"/>
              </w:rPr>
              <w:t>7.3.1.2</w:t>
            </w:r>
          </w:p>
        </w:tc>
        <w:tc>
          <w:tcPr>
            <w:tcW w:w="3673" w:type="dxa"/>
            <w:tcBorders>
              <w:top w:val="single" w:sz="4" w:space="0" w:color="auto"/>
              <w:left w:val="nil"/>
              <w:bottom w:val="single" w:sz="4" w:space="0" w:color="auto"/>
              <w:right w:val="single" w:sz="4" w:space="0" w:color="auto"/>
            </w:tcBorders>
            <w:noWrap/>
            <w:vAlign w:val="center"/>
          </w:tcPr>
          <w:p w14:paraId="7DF4FEB7" w14:textId="77777777" w:rsidR="002150E3" w:rsidRPr="00D0162F" w:rsidRDefault="002150E3" w:rsidP="00A81E02">
            <w:pPr>
              <w:pStyle w:val="TAL"/>
              <w:keepNext w:val="0"/>
              <w:keepLines w:val="0"/>
            </w:pPr>
            <w:r w:rsidRPr="00D0162F">
              <w:t>NR SA FR2 Intra-frequency handover; unknown target cell</w:t>
            </w:r>
          </w:p>
        </w:tc>
        <w:tc>
          <w:tcPr>
            <w:tcW w:w="1045" w:type="dxa"/>
            <w:tcBorders>
              <w:top w:val="single" w:sz="4" w:space="0" w:color="auto"/>
              <w:left w:val="nil"/>
              <w:bottom w:val="single" w:sz="4" w:space="0" w:color="auto"/>
              <w:right w:val="single" w:sz="4" w:space="0" w:color="auto"/>
            </w:tcBorders>
            <w:vAlign w:val="center"/>
          </w:tcPr>
          <w:p w14:paraId="3ADCA1F9" w14:textId="77777777" w:rsidR="002150E3" w:rsidRPr="00D0162F" w:rsidRDefault="002150E3" w:rsidP="00A81E02">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vAlign w:val="center"/>
          </w:tcPr>
          <w:p w14:paraId="3D3EB216" w14:textId="77777777" w:rsidR="002150E3" w:rsidRPr="00D0162F" w:rsidRDefault="002150E3" w:rsidP="00A81E02">
            <w:pPr>
              <w:pStyle w:val="TAL"/>
              <w:keepNext w:val="0"/>
              <w:keepLines w:val="0"/>
            </w:pPr>
            <w:r w:rsidRPr="00D0162F">
              <w:t>NR Cell 2</w:t>
            </w:r>
          </w:p>
        </w:tc>
        <w:tc>
          <w:tcPr>
            <w:tcW w:w="1054" w:type="dxa"/>
            <w:tcBorders>
              <w:top w:val="single" w:sz="4" w:space="0" w:color="auto"/>
              <w:left w:val="nil"/>
              <w:bottom w:val="single" w:sz="4" w:space="0" w:color="auto"/>
              <w:right w:val="single" w:sz="4" w:space="0" w:color="auto"/>
            </w:tcBorders>
            <w:vAlign w:val="center"/>
          </w:tcPr>
          <w:p w14:paraId="2942CDA9" w14:textId="77777777" w:rsidR="002150E3" w:rsidRPr="00D0162F" w:rsidRDefault="002150E3" w:rsidP="00A81E02">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02D893CE" w14:textId="77777777" w:rsidR="002150E3" w:rsidRPr="00D0162F" w:rsidRDefault="002150E3" w:rsidP="00A81E02">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vAlign w:val="center"/>
          </w:tcPr>
          <w:p w14:paraId="49AAFD48" w14:textId="77777777" w:rsidR="002150E3" w:rsidRPr="00D0162F" w:rsidRDefault="002150E3" w:rsidP="00A81E02">
            <w:pPr>
              <w:pStyle w:val="TAL"/>
              <w:keepNext w:val="0"/>
              <w:keepLines w:val="0"/>
            </w:pPr>
          </w:p>
        </w:tc>
      </w:tr>
      <w:tr w:rsidR="002150E3" w:rsidRPr="00D0162F" w14:paraId="23FDA58D" w14:textId="77777777" w:rsidTr="00701B08">
        <w:tblPrEx>
          <w:tblLook w:val="04A0" w:firstRow="1" w:lastRow="0" w:firstColumn="1" w:lastColumn="0" w:noHBand="0" w:noVBand="1"/>
        </w:tblPrEx>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vAlign w:val="center"/>
          </w:tcPr>
          <w:p w14:paraId="4E665FE5" w14:textId="77777777" w:rsidR="002150E3" w:rsidRPr="00D0162F" w:rsidRDefault="002150E3" w:rsidP="00A81E02">
            <w:pPr>
              <w:pStyle w:val="TAL"/>
              <w:keepNext w:val="0"/>
              <w:keepLines w:val="0"/>
              <w:rPr>
                <w:b/>
                <w:lang w:eastAsia="zh-TW"/>
              </w:rPr>
            </w:pPr>
            <w:r w:rsidRPr="00D0162F">
              <w:rPr>
                <w:b/>
                <w:lang w:eastAsia="zh-TW"/>
              </w:rPr>
              <w:t>7.3.1.3</w:t>
            </w:r>
          </w:p>
        </w:tc>
        <w:tc>
          <w:tcPr>
            <w:tcW w:w="3673" w:type="dxa"/>
            <w:tcBorders>
              <w:top w:val="single" w:sz="4" w:space="0" w:color="auto"/>
              <w:left w:val="nil"/>
              <w:bottom w:val="single" w:sz="4" w:space="0" w:color="auto"/>
              <w:right w:val="single" w:sz="4" w:space="0" w:color="auto"/>
            </w:tcBorders>
            <w:noWrap/>
            <w:vAlign w:val="center"/>
          </w:tcPr>
          <w:p w14:paraId="4879AD35" w14:textId="77777777" w:rsidR="002150E3" w:rsidRPr="00D0162F" w:rsidRDefault="002150E3" w:rsidP="00A81E02">
            <w:pPr>
              <w:pStyle w:val="TAL"/>
              <w:keepNext w:val="0"/>
              <w:keepLines w:val="0"/>
            </w:pPr>
            <w:r w:rsidRPr="00D0162F">
              <w:t>NR SA FR2-FR2 Inter-frequency handover; unknown target cell</w:t>
            </w:r>
          </w:p>
        </w:tc>
        <w:tc>
          <w:tcPr>
            <w:tcW w:w="1045" w:type="dxa"/>
            <w:tcBorders>
              <w:top w:val="single" w:sz="4" w:space="0" w:color="auto"/>
              <w:left w:val="nil"/>
              <w:bottom w:val="single" w:sz="4" w:space="0" w:color="auto"/>
              <w:right w:val="single" w:sz="4" w:space="0" w:color="auto"/>
            </w:tcBorders>
            <w:vAlign w:val="center"/>
          </w:tcPr>
          <w:p w14:paraId="7EF69BFF" w14:textId="77777777" w:rsidR="002150E3" w:rsidRPr="00D0162F" w:rsidRDefault="002150E3" w:rsidP="00A81E02">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vAlign w:val="center"/>
          </w:tcPr>
          <w:p w14:paraId="55CB8C5B" w14:textId="77777777" w:rsidR="002150E3" w:rsidRPr="00D0162F" w:rsidRDefault="002150E3" w:rsidP="00A81E02">
            <w:pPr>
              <w:pStyle w:val="TAL"/>
              <w:keepNext w:val="0"/>
              <w:keepLines w:val="0"/>
            </w:pPr>
            <w:r w:rsidRPr="00D0162F">
              <w:t>NR Cell 6</w:t>
            </w:r>
          </w:p>
        </w:tc>
        <w:tc>
          <w:tcPr>
            <w:tcW w:w="1054" w:type="dxa"/>
            <w:tcBorders>
              <w:top w:val="single" w:sz="4" w:space="0" w:color="auto"/>
              <w:left w:val="nil"/>
              <w:bottom w:val="single" w:sz="4" w:space="0" w:color="auto"/>
              <w:right w:val="single" w:sz="4" w:space="0" w:color="auto"/>
            </w:tcBorders>
            <w:vAlign w:val="center"/>
          </w:tcPr>
          <w:p w14:paraId="7CD46FAC" w14:textId="77777777" w:rsidR="002150E3" w:rsidRPr="00D0162F" w:rsidRDefault="002150E3" w:rsidP="00A81E02">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7CCD19E8" w14:textId="77777777" w:rsidR="002150E3" w:rsidRPr="00D0162F" w:rsidRDefault="002150E3" w:rsidP="00A81E02">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vAlign w:val="center"/>
          </w:tcPr>
          <w:p w14:paraId="6367E65F" w14:textId="77777777" w:rsidR="002150E3" w:rsidRPr="00D0162F" w:rsidRDefault="002150E3" w:rsidP="00A81E02">
            <w:pPr>
              <w:pStyle w:val="TAL"/>
              <w:keepNext w:val="0"/>
              <w:keepLines w:val="0"/>
            </w:pPr>
          </w:p>
        </w:tc>
      </w:tr>
      <w:tr w:rsidR="00AB67FA" w:rsidRPr="00D0162F" w14:paraId="49C530AF"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755684DA" w14:textId="77777777" w:rsidR="00AB67FA" w:rsidRPr="00D0162F" w:rsidRDefault="00AB67FA" w:rsidP="006E0A54">
            <w:pPr>
              <w:pStyle w:val="TAL"/>
              <w:keepNext w:val="0"/>
              <w:keepLines w:val="0"/>
              <w:rPr>
                <w:b/>
                <w:lang w:eastAsia="zh-TW"/>
              </w:rPr>
            </w:pPr>
            <w:r w:rsidRPr="00D0162F">
              <w:rPr>
                <w:b/>
                <w:lang w:eastAsia="zh-TW"/>
              </w:rPr>
              <w:t>7.3.1.4</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133399DB" w14:textId="4C57F9A7" w:rsidR="00AB67FA" w:rsidRPr="00107D76" w:rsidRDefault="00AB67FA" w:rsidP="006E0A54">
            <w:pPr>
              <w:pStyle w:val="TAL"/>
              <w:keepNext w:val="0"/>
              <w:keepLines w:val="0"/>
              <w:rPr>
                <w:lang w:val="fr-FR"/>
              </w:rPr>
            </w:pP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1-FR2</w:t>
            </w:r>
            <w:r w:rsidR="006E0A54" w:rsidRPr="00107D76">
              <w:rPr>
                <w:lang w:val="fr-FR"/>
              </w:rPr>
              <w:t xml:space="preserve"> </w:t>
            </w:r>
            <w:r w:rsidRPr="00107D76">
              <w:rPr>
                <w:lang w:val="fr-FR"/>
              </w:rPr>
              <w:t>synchronous</w:t>
            </w:r>
            <w:r w:rsidR="006E0A54" w:rsidRPr="00107D76">
              <w:rPr>
                <w:lang w:val="fr-FR"/>
              </w:rPr>
              <w:t xml:space="preserve"> </w:t>
            </w:r>
            <w:r w:rsidRPr="00107D76">
              <w:rPr>
                <w:lang w:val="fr-FR"/>
              </w:rPr>
              <w:t>DAPS</w:t>
            </w:r>
            <w:r w:rsidR="006E0A54" w:rsidRPr="00107D76">
              <w:rPr>
                <w:lang w:val="fr-FR"/>
              </w:rPr>
              <w:t xml:space="preserve"> </w:t>
            </w:r>
            <w:r w:rsidRPr="00107D76">
              <w:rPr>
                <w:lang w:val="fr-FR"/>
              </w:rPr>
              <w:t>handover</w:t>
            </w:r>
          </w:p>
        </w:tc>
        <w:tc>
          <w:tcPr>
            <w:tcW w:w="1045" w:type="dxa"/>
            <w:tcBorders>
              <w:top w:val="single" w:sz="4" w:space="0" w:color="auto"/>
              <w:left w:val="nil"/>
              <w:bottom w:val="single" w:sz="4" w:space="0" w:color="auto"/>
              <w:right w:val="single" w:sz="4" w:space="0" w:color="auto"/>
            </w:tcBorders>
            <w:shd w:val="clear" w:color="auto" w:fill="auto"/>
            <w:vAlign w:val="center"/>
          </w:tcPr>
          <w:p w14:paraId="3DA2275F" w14:textId="6511A6E6"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0CD45ED" w14:textId="0705C82C"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0</w:t>
            </w:r>
          </w:p>
        </w:tc>
        <w:tc>
          <w:tcPr>
            <w:tcW w:w="1054" w:type="dxa"/>
            <w:tcBorders>
              <w:top w:val="single" w:sz="4" w:space="0" w:color="auto"/>
              <w:left w:val="nil"/>
              <w:bottom w:val="single" w:sz="4" w:space="0" w:color="auto"/>
              <w:right w:val="single" w:sz="4" w:space="0" w:color="auto"/>
            </w:tcBorders>
            <w:shd w:val="clear" w:color="auto" w:fill="auto"/>
            <w:vAlign w:val="center"/>
          </w:tcPr>
          <w:p w14:paraId="2E00437B"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5B2989DE"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639AEEBA" w14:textId="77777777" w:rsidR="00AB67FA" w:rsidRPr="00D0162F" w:rsidRDefault="00AB67FA" w:rsidP="006E0A54">
            <w:pPr>
              <w:pStyle w:val="TAL"/>
              <w:keepNext w:val="0"/>
              <w:keepLines w:val="0"/>
            </w:pPr>
          </w:p>
        </w:tc>
      </w:tr>
      <w:tr w:rsidR="00AB67FA" w:rsidRPr="00D0162F" w14:paraId="03BA7007"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2CE97E9F" w14:textId="77777777" w:rsidR="00AB67FA" w:rsidRPr="00D0162F" w:rsidRDefault="00AB67FA" w:rsidP="006E0A54">
            <w:pPr>
              <w:pStyle w:val="TAL"/>
              <w:keepNext w:val="0"/>
              <w:keepLines w:val="0"/>
              <w:rPr>
                <w:b/>
                <w:lang w:eastAsia="zh-TW"/>
              </w:rPr>
            </w:pPr>
            <w:r w:rsidRPr="00D0162F">
              <w:rPr>
                <w:b/>
                <w:lang w:eastAsia="zh-TW"/>
              </w:rPr>
              <w:t>7.3.1.5</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14AB5376" w14:textId="2DAF6900" w:rsidR="00AB67FA" w:rsidRPr="00107D76" w:rsidRDefault="00AB67FA" w:rsidP="006E0A54">
            <w:pPr>
              <w:pStyle w:val="TAL"/>
              <w:keepNext w:val="0"/>
              <w:keepLines w:val="0"/>
              <w:rPr>
                <w:lang w:val="fr-FR"/>
              </w:rPr>
            </w:pP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1-FR2</w:t>
            </w:r>
            <w:r w:rsidR="006E0A54" w:rsidRPr="00107D76">
              <w:rPr>
                <w:lang w:val="fr-FR"/>
              </w:rPr>
              <w:t xml:space="preserve"> </w:t>
            </w:r>
            <w:r w:rsidRPr="00107D76">
              <w:rPr>
                <w:lang w:val="fr-FR"/>
              </w:rPr>
              <w:t>asynchronous</w:t>
            </w:r>
            <w:r w:rsidR="006E0A54" w:rsidRPr="00107D76">
              <w:rPr>
                <w:lang w:val="fr-FR"/>
              </w:rPr>
              <w:t xml:space="preserve"> </w:t>
            </w:r>
            <w:r w:rsidRPr="00107D76">
              <w:rPr>
                <w:lang w:val="fr-FR"/>
              </w:rPr>
              <w:t>DAPS</w:t>
            </w:r>
            <w:r w:rsidR="006E0A54" w:rsidRPr="00107D76">
              <w:rPr>
                <w:lang w:val="fr-FR"/>
              </w:rPr>
              <w:t xml:space="preserve"> </w:t>
            </w:r>
            <w:r w:rsidRPr="00107D76">
              <w:rPr>
                <w:lang w:val="fr-FR"/>
              </w:rPr>
              <w:t>handover</w:t>
            </w:r>
          </w:p>
        </w:tc>
        <w:tc>
          <w:tcPr>
            <w:tcW w:w="1045" w:type="dxa"/>
            <w:tcBorders>
              <w:top w:val="single" w:sz="4" w:space="0" w:color="auto"/>
              <w:left w:val="nil"/>
              <w:bottom w:val="single" w:sz="4" w:space="0" w:color="auto"/>
              <w:right w:val="single" w:sz="4" w:space="0" w:color="auto"/>
            </w:tcBorders>
            <w:shd w:val="clear" w:color="auto" w:fill="auto"/>
            <w:vAlign w:val="center"/>
          </w:tcPr>
          <w:p w14:paraId="0BAD841A" w14:textId="5E9D3436"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AB18FB2" w14:textId="5B3C97E1"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0</w:t>
            </w:r>
          </w:p>
        </w:tc>
        <w:tc>
          <w:tcPr>
            <w:tcW w:w="1054" w:type="dxa"/>
            <w:tcBorders>
              <w:top w:val="single" w:sz="4" w:space="0" w:color="auto"/>
              <w:left w:val="nil"/>
              <w:bottom w:val="single" w:sz="4" w:space="0" w:color="auto"/>
              <w:right w:val="single" w:sz="4" w:space="0" w:color="auto"/>
            </w:tcBorders>
            <w:shd w:val="clear" w:color="auto" w:fill="auto"/>
            <w:vAlign w:val="center"/>
          </w:tcPr>
          <w:p w14:paraId="28E2669F"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1087BC21"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4248F3B6" w14:textId="77777777" w:rsidR="00AB67FA" w:rsidRPr="00D0162F" w:rsidRDefault="00AB67FA" w:rsidP="006E0A54">
            <w:pPr>
              <w:pStyle w:val="TAL"/>
              <w:keepNext w:val="0"/>
              <w:keepLines w:val="0"/>
            </w:pPr>
          </w:p>
        </w:tc>
      </w:tr>
      <w:tr w:rsidR="00AB67FA" w:rsidRPr="00D0162F" w14:paraId="0739DA0C"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22686708" w14:textId="77777777" w:rsidR="00AB67FA" w:rsidRPr="00D0162F" w:rsidRDefault="00AB67FA" w:rsidP="006E0A54">
            <w:pPr>
              <w:pStyle w:val="TAL"/>
              <w:keepNext w:val="0"/>
              <w:keepLines w:val="0"/>
              <w:rPr>
                <w:b/>
                <w:lang w:eastAsia="zh-TW"/>
              </w:rPr>
            </w:pPr>
            <w:r w:rsidRPr="00D0162F">
              <w:rPr>
                <w:b/>
                <w:lang w:eastAsia="zh-TW"/>
              </w:rPr>
              <w:t>7.3.2.1.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1A455103" w14:textId="6E313DD8" w:rsidR="00AB67FA" w:rsidRPr="00107D76" w:rsidRDefault="00AB67FA" w:rsidP="006E0A54">
            <w:pPr>
              <w:pStyle w:val="TAL"/>
              <w:keepNext w:val="0"/>
              <w:keepLines w:val="0"/>
              <w:rPr>
                <w:lang w:val="fr-FR" w:eastAsia="zh-TW"/>
              </w:rPr>
            </w:pPr>
            <w:r w:rsidRPr="00107D76">
              <w:rPr>
                <w:lang w:val="fr-FR" w:eastAsia="zh-TW"/>
              </w:rPr>
              <w:t>NR</w:t>
            </w:r>
            <w:r w:rsidR="006E0A54" w:rsidRPr="00107D76">
              <w:rPr>
                <w:lang w:val="fr-FR" w:eastAsia="zh-TW"/>
              </w:rPr>
              <w:t xml:space="preserve"> </w:t>
            </w:r>
            <w:r w:rsidRPr="00107D76">
              <w:rPr>
                <w:lang w:val="fr-FR" w:eastAsia="zh-TW"/>
              </w:rPr>
              <w:t>SA</w:t>
            </w:r>
            <w:r w:rsidR="006E0A54" w:rsidRPr="00107D76">
              <w:rPr>
                <w:lang w:val="fr-FR" w:eastAsia="zh-TW"/>
              </w:rPr>
              <w:t xml:space="preserve"> </w:t>
            </w:r>
            <w:r w:rsidRPr="00107D76">
              <w:rPr>
                <w:lang w:val="fr-FR" w:eastAsia="zh-TW"/>
              </w:rPr>
              <w:t>FR2</w:t>
            </w:r>
            <w:r w:rsidR="006E0A54" w:rsidRPr="00107D76">
              <w:rPr>
                <w:lang w:val="fr-FR" w:eastAsia="zh-TW"/>
              </w:rPr>
              <w:t xml:space="preserve"> </w:t>
            </w:r>
            <w:r w:rsidRPr="00107D76">
              <w:rPr>
                <w:lang w:val="fr-FR" w:eastAsia="zh-TW"/>
              </w:rPr>
              <w:t>RRC</w:t>
            </w:r>
            <w:r w:rsidR="006E0A54" w:rsidRPr="00107D76">
              <w:rPr>
                <w:lang w:val="fr-FR" w:eastAsia="zh-TW"/>
              </w:rPr>
              <w:t xml:space="preserve"> </w:t>
            </w:r>
            <w:r w:rsidRPr="00107D76">
              <w:rPr>
                <w:lang w:val="fr-FR" w:eastAsia="zh-TW"/>
              </w:rPr>
              <w:t>re-establishment</w:t>
            </w:r>
          </w:p>
        </w:tc>
        <w:tc>
          <w:tcPr>
            <w:tcW w:w="1045" w:type="dxa"/>
            <w:tcBorders>
              <w:top w:val="single" w:sz="4" w:space="0" w:color="auto"/>
              <w:left w:val="nil"/>
              <w:bottom w:val="single" w:sz="4" w:space="0" w:color="auto"/>
              <w:right w:val="single" w:sz="4" w:space="0" w:color="auto"/>
            </w:tcBorders>
            <w:shd w:val="clear" w:color="auto" w:fill="auto"/>
            <w:vAlign w:val="center"/>
          </w:tcPr>
          <w:p w14:paraId="70418EEB" w14:textId="41255197" w:rsidR="00AB67FA" w:rsidRPr="00D0162F" w:rsidRDefault="00AB67FA" w:rsidP="006E0A54">
            <w:pPr>
              <w:pStyle w:val="TAL"/>
              <w:keepNext w:val="0"/>
              <w:keepLines w:val="0"/>
              <w:rPr>
                <w:rFonts w:eastAsia="SimSun"/>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E14BB5E" w14:textId="77777777" w:rsidR="00AB67FA" w:rsidRPr="00D0162F" w:rsidRDefault="00AB67FA" w:rsidP="006E0A54">
            <w:pPr>
              <w:pStyle w:val="TAL"/>
              <w:keepNext w:val="0"/>
              <w:keepLines w:val="0"/>
              <w:rPr>
                <w:rFonts w:eastAsia="SimSun"/>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1C64D181"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62C5F8DC"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FE8F633" w14:textId="77777777" w:rsidR="00AB67FA" w:rsidRPr="00D0162F" w:rsidRDefault="00AB67FA" w:rsidP="006E0A54">
            <w:pPr>
              <w:pStyle w:val="TAL"/>
              <w:keepNext w:val="0"/>
              <w:keepLines w:val="0"/>
            </w:pPr>
          </w:p>
        </w:tc>
      </w:tr>
      <w:tr w:rsidR="00AB67FA" w:rsidRPr="00D0162F" w14:paraId="56D1978D"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516EB7D4" w14:textId="77777777" w:rsidR="00AB67FA" w:rsidRPr="00D0162F" w:rsidRDefault="00AB67FA" w:rsidP="006E0A54">
            <w:pPr>
              <w:pStyle w:val="TAL"/>
              <w:keepNext w:val="0"/>
              <w:keepLines w:val="0"/>
              <w:rPr>
                <w:b/>
                <w:lang w:eastAsia="zh-TW"/>
              </w:rPr>
            </w:pPr>
            <w:r w:rsidRPr="00D0162F">
              <w:rPr>
                <w:b/>
                <w:lang w:eastAsia="zh-TW"/>
              </w:rPr>
              <w:t>7.3.2.1.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1F8F2612" w14:textId="6E8460FE" w:rsidR="00AB67FA" w:rsidRPr="00107D76" w:rsidRDefault="00AB67FA" w:rsidP="006E0A54">
            <w:pPr>
              <w:pStyle w:val="TAL"/>
              <w:keepNext w:val="0"/>
              <w:keepLines w:val="0"/>
              <w:rPr>
                <w:lang w:val="fr-FR" w:eastAsia="zh-TW"/>
              </w:rPr>
            </w:pPr>
            <w:r w:rsidRPr="00107D76">
              <w:rPr>
                <w:lang w:val="fr-FR" w:eastAsia="zh-TW"/>
              </w:rPr>
              <w:t>NR</w:t>
            </w:r>
            <w:r w:rsidR="006E0A54" w:rsidRPr="00107D76">
              <w:rPr>
                <w:lang w:val="fr-FR" w:eastAsia="zh-TW"/>
              </w:rPr>
              <w:t xml:space="preserve"> </w:t>
            </w:r>
            <w:r w:rsidRPr="00107D76">
              <w:rPr>
                <w:lang w:val="fr-FR" w:eastAsia="zh-TW"/>
              </w:rPr>
              <w:t>SA</w:t>
            </w:r>
            <w:r w:rsidR="006E0A54" w:rsidRPr="00107D76">
              <w:rPr>
                <w:lang w:val="fr-FR" w:eastAsia="zh-TW"/>
              </w:rPr>
              <w:t xml:space="preserve"> </w:t>
            </w:r>
            <w:r w:rsidRPr="00107D76">
              <w:rPr>
                <w:lang w:val="fr-FR" w:eastAsia="zh-TW"/>
              </w:rPr>
              <w:t>FR2-FR2</w:t>
            </w:r>
            <w:r w:rsidR="006E0A54" w:rsidRPr="00107D76">
              <w:rPr>
                <w:lang w:val="fr-FR" w:eastAsia="zh-TW"/>
              </w:rPr>
              <w:t xml:space="preserve"> </w:t>
            </w:r>
            <w:r w:rsidRPr="00107D76">
              <w:rPr>
                <w:lang w:val="fr-FR" w:eastAsia="zh-TW"/>
              </w:rPr>
              <w:t>re-establishment</w:t>
            </w:r>
          </w:p>
        </w:tc>
        <w:tc>
          <w:tcPr>
            <w:tcW w:w="1045" w:type="dxa"/>
            <w:tcBorders>
              <w:top w:val="single" w:sz="4" w:space="0" w:color="auto"/>
              <w:left w:val="nil"/>
              <w:bottom w:val="single" w:sz="4" w:space="0" w:color="auto"/>
              <w:right w:val="single" w:sz="4" w:space="0" w:color="auto"/>
            </w:tcBorders>
            <w:shd w:val="clear" w:color="auto" w:fill="auto"/>
            <w:vAlign w:val="center"/>
          </w:tcPr>
          <w:p w14:paraId="51B44326" w14:textId="462415F5" w:rsidR="00AB67FA" w:rsidRPr="00D0162F" w:rsidRDefault="00AB67FA" w:rsidP="006E0A54">
            <w:pPr>
              <w:pStyle w:val="TAL"/>
              <w:keepNext w:val="0"/>
              <w:keepLines w:val="0"/>
              <w:rPr>
                <w:rFonts w:eastAsia="SimSun"/>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5" w:type="dxa"/>
            <w:tcBorders>
              <w:top w:val="single" w:sz="4" w:space="0" w:color="auto"/>
              <w:left w:val="nil"/>
              <w:bottom w:val="single" w:sz="4" w:space="0" w:color="auto"/>
              <w:right w:val="single" w:sz="4" w:space="0" w:color="auto"/>
            </w:tcBorders>
            <w:shd w:val="clear" w:color="auto" w:fill="auto"/>
            <w:vAlign w:val="center"/>
          </w:tcPr>
          <w:p w14:paraId="0B80F501" w14:textId="77777777" w:rsidR="00AB67FA" w:rsidRPr="00D0162F" w:rsidRDefault="00AB67FA" w:rsidP="006E0A54">
            <w:pPr>
              <w:pStyle w:val="TAL"/>
              <w:keepNext w:val="0"/>
              <w:keepLines w:val="0"/>
              <w:rPr>
                <w:rFonts w:eastAsia="SimSun"/>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6D43E5ED"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60D8A8A3"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72CA52A6" w14:textId="77777777" w:rsidR="00AB67FA" w:rsidRPr="00D0162F" w:rsidRDefault="00AB67FA" w:rsidP="006E0A54">
            <w:pPr>
              <w:pStyle w:val="TAL"/>
              <w:keepNext w:val="0"/>
              <w:keepLines w:val="0"/>
            </w:pPr>
          </w:p>
        </w:tc>
      </w:tr>
      <w:tr w:rsidR="00AB67FA" w:rsidRPr="00D0162F" w14:paraId="7746EF2D"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41AFCFC5" w14:textId="77777777" w:rsidR="00AB67FA" w:rsidRPr="00D0162F" w:rsidRDefault="00AB67FA" w:rsidP="006E0A54">
            <w:pPr>
              <w:pStyle w:val="TAL"/>
              <w:keepNext w:val="0"/>
              <w:keepLines w:val="0"/>
              <w:rPr>
                <w:b/>
                <w:lang w:eastAsia="zh-TW"/>
              </w:rPr>
            </w:pPr>
            <w:r w:rsidRPr="00D0162F">
              <w:rPr>
                <w:b/>
                <w:lang w:eastAsia="zh-TW"/>
              </w:rPr>
              <w:t>7.3.2.1.3</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10C2805A" w14:textId="7155F9FC" w:rsidR="00AB67FA" w:rsidRPr="00D0162F" w:rsidRDefault="00AB67FA" w:rsidP="006E0A54">
            <w:pPr>
              <w:pStyle w:val="TAL"/>
              <w:keepNext w:val="0"/>
              <w:keepLines w:val="0"/>
              <w:rPr>
                <w:lang w:eastAsia="zh-TW"/>
              </w:rPr>
            </w:pPr>
            <w:r w:rsidRPr="00D0162F">
              <w:rPr>
                <w:lang w:eastAsia="zh-TW"/>
              </w:rPr>
              <w:t>NR</w:t>
            </w:r>
            <w:r w:rsidR="006E0A54" w:rsidRPr="00D0162F">
              <w:rPr>
                <w:lang w:eastAsia="zh-TW"/>
              </w:rPr>
              <w:t xml:space="preserve"> </w:t>
            </w:r>
            <w:r w:rsidRPr="00D0162F">
              <w:rPr>
                <w:lang w:eastAsia="zh-TW"/>
              </w:rPr>
              <w:t>SA</w:t>
            </w:r>
            <w:r w:rsidR="006E0A54" w:rsidRPr="00D0162F">
              <w:rPr>
                <w:lang w:eastAsia="zh-TW"/>
              </w:rPr>
              <w:t xml:space="preserve"> </w:t>
            </w:r>
            <w:r w:rsidRPr="00D0162F">
              <w:rPr>
                <w:lang w:eastAsia="zh-TW"/>
              </w:rPr>
              <w:t>FR2</w:t>
            </w:r>
            <w:r w:rsidR="006E0A54" w:rsidRPr="00D0162F">
              <w:rPr>
                <w:lang w:eastAsia="zh-TW"/>
              </w:rPr>
              <w:t xml:space="preserve"> </w:t>
            </w:r>
            <w:r w:rsidRPr="00D0162F">
              <w:rPr>
                <w:lang w:eastAsia="zh-TW"/>
              </w:rPr>
              <w:t>RRC</w:t>
            </w:r>
            <w:r w:rsidR="006E0A54" w:rsidRPr="00D0162F">
              <w:rPr>
                <w:lang w:eastAsia="zh-TW"/>
              </w:rPr>
              <w:t xml:space="preserve"> </w:t>
            </w:r>
            <w:r w:rsidRPr="00D0162F">
              <w:rPr>
                <w:lang w:eastAsia="zh-TW"/>
              </w:rPr>
              <w:t>re-establishment</w:t>
            </w:r>
            <w:r w:rsidR="006E0A54" w:rsidRPr="00D0162F">
              <w:rPr>
                <w:lang w:eastAsia="zh-TW"/>
              </w:rPr>
              <w:t xml:space="preserve"> </w:t>
            </w:r>
            <w:r w:rsidRPr="00D0162F">
              <w:rPr>
                <w:lang w:eastAsia="zh-TW"/>
              </w:rPr>
              <w:t>without</w:t>
            </w:r>
            <w:r w:rsidR="006E0A54" w:rsidRPr="00D0162F">
              <w:rPr>
                <w:lang w:eastAsia="zh-TW"/>
              </w:rPr>
              <w:t xml:space="preserve"> </w:t>
            </w:r>
            <w:r w:rsidRPr="00D0162F">
              <w:rPr>
                <w:lang w:eastAsia="zh-TW"/>
              </w:rPr>
              <w:t>serving</w:t>
            </w:r>
            <w:r w:rsidR="006E0A54" w:rsidRPr="00D0162F">
              <w:rPr>
                <w:lang w:eastAsia="zh-TW"/>
              </w:rPr>
              <w:t xml:space="preserve"> </w:t>
            </w:r>
            <w:r w:rsidRPr="00D0162F">
              <w:rPr>
                <w:lang w:eastAsia="zh-TW"/>
              </w:rPr>
              <w:t>cell</w:t>
            </w:r>
            <w:r w:rsidR="006E0A54" w:rsidRPr="00D0162F">
              <w:rPr>
                <w:lang w:eastAsia="zh-TW"/>
              </w:rPr>
              <w:t xml:space="preserve"> </w:t>
            </w:r>
            <w:r w:rsidRPr="00D0162F">
              <w:rPr>
                <w:lang w:eastAsia="zh-TW"/>
              </w:rPr>
              <w:t>timing</w:t>
            </w:r>
          </w:p>
        </w:tc>
        <w:tc>
          <w:tcPr>
            <w:tcW w:w="1045" w:type="dxa"/>
            <w:tcBorders>
              <w:top w:val="single" w:sz="4" w:space="0" w:color="auto"/>
              <w:left w:val="nil"/>
              <w:bottom w:val="single" w:sz="4" w:space="0" w:color="auto"/>
              <w:right w:val="single" w:sz="4" w:space="0" w:color="auto"/>
            </w:tcBorders>
            <w:shd w:val="clear" w:color="auto" w:fill="auto"/>
            <w:vAlign w:val="center"/>
          </w:tcPr>
          <w:p w14:paraId="10C2B0A0" w14:textId="4933B5D9" w:rsidR="00AB67FA" w:rsidRPr="00D0162F" w:rsidRDefault="00AB67FA" w:rsidP="006E0A54">
            <w:pPr>
              <w:pStyle w:val="TAL"/>
              <w:keepNext w:val="0"/>
              <w:keepLines w:val="0"/>
              <w:rPr>
                <w:rFonts w:eastAsia="SimSun"/>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7FE98E2" w14:textId="7DA647C3" w:rsidR="00AB67FA" w:rsidRPr="00D0162F" w:rsidRDefault="00AB67FA" w:rsidP="006E0A54">
            <w:pPr>
              <w:pStyle w:val="TAL"/>
              <w:keepNext w:val="0"/>
              <w:keepLines w:val="0"/>
              <w:rPr>
                <w:rFonts w:eastAsia="SimSun"/>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2</w:t>
            </w:r>
          </w:p>
        </w:tc>
        <w:tc>
          <w:tcPr>
            <w:tcW w:w="1054" w:type="dxa"/>
            <w:tcBorders>
              <w:top w:val="single" w:sz="4" w:space="0" w:color="auto"/>
              <w:left w:val="nil"/>
              <w:bottom w:val="single" w:sz="4" w:space="0" w:color="auto"/>
              <w:right w:val="single" w:sz="4" w:space="0" w:color="auto"/>
            </w:tcBorders>
            <w:shd w:val="clear" w:color="auto" w:fill="auto"/>
            <w:vAlign w:val="center"/>
          </w:tcPr>
          <w:p w14:paraId="1D3BD6C4"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1BAAEDAE"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076CE2D6" w14:textId="77777777" w:rsidR="00AB67FA" w:rsidRPr="00D0162F" w:rsidRDefault="00AB67FA" w:rsidP="006E0A54">
            <w:pPr>
              <w:pStyle w:val="TAL"/>
              <w:keepNext w:val="0"/>
              <w:keepLines w:val="0"/>
            </w:pPr>
          </w:p>
        </w:tc>
      </w:tr>
      <w:tr w:rsidR="00AB67FA" w:rsidRPr="00D0162F" w14:paraId="29329CB8"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77527D77" w14:textId="77777777" w:rsidR="00AB67FA" w:rsidRPr="00D0162F" w:rsidRDefault="00AB67FA" w:rsidP="006E0A54">
            <w:pPr>
              <w:pStyle w:val="TAL"/>
              <w:keepNext w:val="0"/>
              <w:keepLines w:val="0"/>
              <w:rPr>
                <w:b/>
                <w:lang w:eastAsia="zh-TW"/>
              </w:rPr>
            </w:pPr>
            <w:r w:rsidRPr="00D0162F">
              <w:rPr>
                <w:b/>
                <w:bCs/>
              </w:rPr>
              <w:t>7.3.2.2.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2A442A1" w14:textId="6EBDE780" w:rsidR="00AB67FA" w:rsidRPr="00D0162F" w:rsidRDefault="00AB67FA" w:rsidP="006E0A54">
            <w:pPr>
              <w:pStyle w:val="TAL"/>
              <w:keepNext w:val="0"/>
              <w:keepLines w:val="0"/>
              <w:rPr>
                <w:lang w:eastAsia="zh-TW"/>
              </w:rPr>
            </w:pPr>
            <w:r w:rsidRPr="00D0162F">
              <w:t>NR</w:t>
            </w:r>
            <w:r w:rsidR="006E0A54" w:rsidRPr="00D0162F">
              <w:t xml:space="preserve"> </w:t>
            </w:r>
            <w:r w:rsidRPr="00D0162F">
              <w:t>SA</w:t>
            </w:r>
            <w:r w:rsidR="006E0A54" w:rsidRPr="00D0162F">
              <w:t xml:space="preserve"> </w:t>
            </w:r>
            <w:r w:rsidRPr="00D0162F">
              <w:t>FR2</w:t>
            </w:r>
            <w:r w:rsidR="006E0A54" w:rsidRPr="00D0162F">
              <w:t xml:space="preserve"> </w:t>
            </w:r>
            <w:r w:rsidRPr="00D0162F">
              <w:t>contention</w:t>
            </w:r>
            <w:r w:rsidR="006E0A54" w:rsidRPr="00D0162F">
              <w:t xml:space="preserve"> </w:t>
            </w:r>
            <w:r w:rsidRPr="00D0162F">
              <w:t>based</w:t>
            </w:r>
            <w:r w:rsidR="006E0A54" w:rsidRPr="00D0162F">
              <w:t xml:space="preserve"> </w:t>
            </w:r>
            <w:r w:rsidRPr="00D0162F">
              <w:t>random</w:t>
            </w:r>
            <w:r w:rsidR="006E0A54" w:rsidRPr="00D0162F">
              <w:t xml:space="preserve"> </w:t>
            </w:r>
            <w:r w:rsidRPr="00D0162F">
              <w:t>access</w:t>
            </w:r>
          </w:p>
        </w:tc>
        <w:tc>
          <w:tcPr>
            <w:tcW w:w="1045" w:type="dxa"/>
            <w:tcBorders>
              <w:top w:val="single" w:sz="4" w:space="0" w:color="auto"/>
              <w:left w:val="nil"/>
              <w:bottom w:val="single" w:sz="4" w:space="0" w:color="auto"/>
              <w:right w:val="single" w:sz="4" w:space="0" w:color="auto"/>
            </w:tcBorders>
            <w:shd w:val="clear" w:color="auto" w:fill="auto"/>
            <w:vAlign w:val="center"/>
          </w:tcPr>
          <w:p w14:paraId="629CF2D4" w14:textId="0D66E661" w:rsidR="00AB67FA" w:rsidRPr="00D0162F" w:rsidRDefault="00AB67FA" w:rsidP="006E0A54">
            <w:pPr>
              <w:pStyle w:val="TAL"/>
              <w:keepNext w:val="0"/>
              <w:keepLines w:val="0"/>
              <w:rPr>
                <w:rFonts w:eastAsia="SimSun"/>
              </w:rPr>
            </w:pPr>
            <w:r w:rsidRPr="00D0162F">
              <w:rPr>
                <w:rFonts w:eastAsia="SimSun"/>
                <w:lang w:eastAsia="zh-CN"/>
              </w:rPr>
              <w:t>NR</w:t>
            </w:r>
            <w:r w:rsidR="006E0A54" w:rsidRPr="00D0162F">
              <w:rPr>
                <w:rFonts w:eastAsia="SimSun"/>
                <w:lang w:eastAsia="zh-CN"/>
              </w:rPr>
              <w:t xml:space="preserve"> </w:t>
            </w:r>
            <w:r w:rsidRPr="00D0162F">
              <w:rPr>
                <w:rFonts w:eastAsia="SimSun"/>
                <w:lang w:eastAsia="zh-CN"/>
              </w:rPr>
              <w:t>Cell</w:t>
            </w:r>
            <w:r w:rsidR="006E0A54" w:rsidRPr="00D0162F">
              <w:rPr>
                <w:rFonts w:eastAsia="SimSun"/>
                <w:lang w:eastAsia="zh-CN"/>
              </w:rPr>
              <w:t xml:space="preserve"> </w:t>
            </w:r>
            <w:r w:rsidRPr="00D0162F">
              <w:rPr>
                <w:rFonts w:eastAsia="SimSun"/>
                <w:lang w:eastAsia="zh-CN"/>
              </w:rPr>
              <w:t>1</w:t>
            </w:r>
          </w:p>
        </w:tc>
        <w:tc>
          <w:tcPr>
            <w:tcW w:w="1045" w:type="dxa"/>
            <w:tcBorders>
              <w:top w:val="single" w:sz="4" w:space="0" w:color="auto"/>
              <w:left w:val="nil"/>
              <w:bottom w:val="single" w:sz="4" w:space="0" w:color="auto"/>
              <w:right w:val="single" w:sz="4" w:space="0" w:color="auto"/>
            </w:tcBorders>
            <w:shd w:val="clear" w:color="auto" w:fill="auto"/>
            <w:vAlign w:val="center"/>
          </w:tcPr>
          <w:p w14:paraId="3A1C8EC6" w14:textId="77777777" w:rsidR="00AB67FA" w:rsidRPr="00D0162F" w:rsidRDefault="00AB67FA" w:rsidP="006E0A54">
            <w:pPr>
              <w:pStyle w:val="TAL"/>
              <w:keepNext w:val="0"/>
              <w:keepLines w:val="0"/>
              <w:rPr>
                <w:rFonts w:eastAsia="SimSun"/>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749E2103"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71655D2F"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8B4BFE5" w14:textId="77777777" w:rsidR="00AB67FA" w:rsidRPr="00D0162F" w:rsidRDefault="00AB67FA" w:rsidP="006E0A54">
            <w:pPr>
              <w:pStyle w:val="TAL"/>
              <w:keepNext w:val="0"/>
              <w:keepLines w:val="0"/>
            </w:pPr>
          </w:p>
        </w:tc>
      </w:tr>
      <w:tr w:rsidR="00AB67FA" w:rsidRPr="00D0162F" w14:paraId="7E94C7D4"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15B3013C" w14:textId="77777777" w:rsidR="00AB67FA" w:rsidRPr="00D0162F" w:rsidRDefault="00AB67FA" w:rsidP="006E0A54">
            <w:pPr>
              <w:pStyle w:val="TAL"/>
              <w:keepNext w:val="0"/>
              <w:keepLines w:val="0"/>
              <w:rPr>
                <w:b/>
                <w:lang w:eastAsia="zh-TW"/>
              </w:rPr>
            </w:pPr>
            <w:r w:rsidRPr="00D0162F">
              <w:rPr>
                <w:b/>
                <w:bCs/>
              </w:rPr>
              <w:t>7.3.2.2.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F430BBA" w14:textId="1BA57E8D" w:rsidR="00AB67FA" w:rsidRPr="00107D76" w:rsidRDefault="00AB67FA" w:rsidP="006E0A54">
            <w:pPr>
              <w:pStyle w:val="TAL"/>
              <w:keepNext w:val="0"/>
              <w:keepLines w:val="0"/>
              <w:rPr>
                <w:lang w:val="fr-FR" w:eastAsia="zh-TW"/>
              </w:rPr>
            </w:pP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2</w:t>
            </w:r>
            <w:r w:rsidR="006E0A54" w:rsidRPr="00107D76">
              <w:rPr>
                <w:lang w:val="fr-FR"/>
              </w:rPr>
              <w:t xml:space="preserve"> </w:t>
            </w:r>
            <w:r w:rsidRPr="00107D76">
              <w:rPr>
                <w:lang w:val="fr-FR"/>
              </w:rPr>
              <w:t>non-contention</w:t>
            </w:r>
            <w:r w:rsidR="006E0A54" w:rsidRPr="00107D76">
              <w:rPr>
                <w:lang w:val="fr-FR"/>
              </w:rPr>
              <w:t xml:space="preserve"> </w:t>
            </w:r>
            <w:r w:rsidRPr="00107D76">
              <w:rPr>
                <w:lang w:val="fr-FR"/>
              </w:rPr>
              <w:t>based</w:t>
            </w:r>
            <w:r w:rsidR="006E0A54" w:rsidRPr="00107D76">
              <w:rPr>
                <w:lang w:val="fr-FR"/>
              </w:rPr>
              <w:t xml:space="preserve"> </w:t>
            </w:r>
            <w:r w:rsidRPr="00107D76">
              <w:rPr>
                <w:lang w:val="fr-FR"/>
              </w:rPr>
              <w:t>random</w:t>
            </w:r>
            <w:r w:rsidR="006E0A54" w:rsidRPr="00107D76">
              <w:rPr>
                <w:lang w:val="fr-FR"/>
              </w:rPr>
              <w:t xml:space="preserve"> </w:t>
            </w:r>
            <w:r w:rsidRPr="00107D76">
              <w:rPr>
                <w:lang w:val="fr-FR"/>
              </w:rPr>
              <w:t>access</w:t>
            </w:r>
          </w:p>
        </w:tc>
        <w:tc>
          <w:tcPr>
            <w:tcW w:w="1045" w:type="dxa"/>
            <w:tcBorders>
              <w:top w:val="single" w:sz="4" w:space="0" w:color="auto"/>
              <w:left w:val="nil"/>
              <w:bottom w:val="single" w:sz="4" w:space="0" w:color="auto"/>
              <w:right w:val="single" w:sz="4" w:space="0" w:color="auto"/>
            </w:tcBorders>
            <w:shd w:val="clear" w:color="auto" w:fill="auto"/>
            <w:vAlign w:val="center"/>
          </w:tcPr>
          <w:p w14:paraId="1A25A980" w14:textId="524702C1" w:rsidR="00AB67FA" w:rsidRPr="00D0162F" w:rsidRDefault="00AB67FA" w:rsidP="006E0A54">
            <w:pPr>
              <w:pStyle w:val="TAL"/>
              <w:keepNext w:val="0"/>
              <w:keepLines w:val="0"/>
              <w:rPr>
                <w:rFonts w:eastAsia="SimSun"/>
              </w:rPr>
            </w:pPr>
            <w:r w:rsidRPr="00D0162F">
              <w:rPr>
                <w:rFonts w:eastAsia="SimSun"/>
                <w:lang w:eastAsia="zh-CN"/>
              </w:rPr>
              <w:t>NR</w:t>
            </w:r>
            <w:r w:rsidR="006E0A54" w:rsidRPr="00D0162F">
              <w:rPr>
                <w:rFonts w:eastAsia="SimSun"/>
                <w:lang w:eastAsia="zh-CN"/>
              </w:rPr>
              <w:t xml:space="preserve"> </w:t>
            </w:r>
            <w:r w:rsidRPr="00D0162F">
              <w:rPr>
                <w:rFonts w:eastAsia="SimSun"/>
                <w:lang w:eastAsia="zh-CN"/>
              </w:rPr>
              <w:t>Cell</w:t>
            </w:r>
            <w:r w:rsidR="006E0A54" w:rsidRPr="00D0162F">
              <w:rPr>
                <w:rFonts w:eastAsia="SimSun"/>
                <w:lang w:eastAsia="zh-CN"/>
              </w:rPr>
              <w:t xml:space="preserve"> </w:t>
            </w:r>
            <w:r w:rsidRPr="00D0162F">
              <w:rPr>
                <w:rFonts w:eastAsia="SimSun"/>
                <w:lang w:eastAsia="zh-CN"/>
              </w:rPr>
              <w:t>1</w:t>
            </w:r>
          </w:p>
        </w:tc>
        <w:tc>
          <w:tcPr>
            <w:tcW w:w="1045" w:type="dxa"/>
            <w:tcBorders>
              <w:top w:val="single" w:sz="4" w:space="0" w:color="auto"/>
              <w:left w:val="nil"/>
              <w:bottom w:val="single" w:sz="4" w:space="0" w:color="auto"/>
              <w:right w:val="single" w:sz="4" w:space="0" w:color="auto"/>
            </w:tcBorders>
            <w:shd w:val="clear" w:color="auto" w:fill="auto"/>
            <w:vAlign w:val="center"/>
          </w:tcPr>
          <w:p w14:paraId="31E45F8E" w14:textId="77777777" w:rsidR="00AB67FA" w:rsidRPr="00D0162F" w:rsidRDefault="00AB67FA" w:rsidP="006E0A54">
            <w:pPr>
              <w:pStyle w:val="TAL"/>
              <w:keepNext w:val="0"/>
              <w:keepLines w:val="0"/>
              <w:rPr>
                <w:rFonts w:eastAsia="SimSun"/>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21328C13"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2B34854D"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18EAB0FE" w14:textId="77777777" w:rsidR="00AB67FA" w:rsidRPr="00D0162F" w:rsidRDefault="00AB67FA" w:rsidP="006E0A54">
            <w:pPr>
              <w:pStyle w:val="TAL"/>
              <w:keepNext w:val="0"/>
              <w:keepLines w:val="0"/>
            </w:pPr>
          </w:p>
        </w:tc>
      </w:tr>
      <w:tr w:rsidR="00DD6836" w:rsidRPr="00D0162F" w14:paraId="691ED38E"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790CC7EE" w14:textId="77777777" w:rsidR="00DD6836" w:rsidRPr="00D0162F" w:rsidRDefault="00DD6836" w:rsidP="00A81E02">
            <w:pPr>
              <w:pStyle w:val="TAL"/>
              <w:keepNext w:val="0"/>
              <w:keepLines w:val="0"/>
              <w:rPr>
                <w:b/>
                <w:bCs/>
                <w:lang w:eastAsia="zh-CN"/>
              </w:rPr>
            </w:pPr>
            <w:r w:rsidRPr="00D0162F">
              <w:rPr>
                <w:b/>
                <w:bCs/>
                <w:lang w:eastAsia="zh-CN"/>
              </w:rPr>
              <w:t>7.3.2.2.4</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7A5EFDAD" w14:textId="77777777" w:rsidR="00DD6836" w:rsidRPr="00D0162F" w:rsidRDefault="00DD6836" w:rsidP="00A81E02">
            <w:pPr>
              <w:pStyle w:val="TAL"/>
              <w:keepNext w:val="0"/>
              <w:keepLines w:val="0"/>
            </w:pPr>
            <w:r w:rsidRPr="00D0162F">
              <w:t>NR SA FR2 2-step non-contention based random access</w:t>
            </w:r>
          </w:p>
        </w:tc>
        <w:tc>
          <w:tcPr>
            <w:tcW w:w="1045" w:type="dxa"/>
            <w:tcBorders>
              <w:top w:val="single" w:sz="4" w:space="0" w:color="auto"/>
              <w:left w:val="nil"/>
              <w:bottom w:val="single" w:sz="4" w:space="0" w:color="auto"/>
              <w:right w:val="single" w:sz="4" w:space="0" w:color="auto"/>
            </w:tcBorders>
            <w:shd w:val="clear" w:color="auto" w:fill="auto"/>
            <w:vAlign w:val="center"/>
          </w:tcPr>
          <w:p w14:paraId="2936DEBE" w14:textId="77777777" w:rsidR="00DD6836" w:rsidRPr="00D0162F" w:rsidRDefault="00DD6836" w:rsidP="00A81E02">
            <w:pPr>
              <w:pStyle w:val="TAL"/>
              <w:keepNext w:val="0"/>
              <w:keepLines w:val="0"/>
              <w:rPr>
                <w:rFonts w:eastAsia="SimSun"/>
                <w:lang w:eastAsia="zh-CN"/>
              </w:rPr>
            </w:pPr>
            <w:r w:rsidRPr="00D0162F">
              <w:rPr>
                <w:rFonts w:eastAsia="SimSun"/>
                <w:lang w:eastAsia="zh-CN"/>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390BF378" w14:textId="77777777" w:rsidR="00DD6836" w:rsidRPr="00D0162F" w:rsidRDefault="00DD6836" w:rsidP="00A81E02">
            <w:pPr>
              <w:pStyle w:val="TAL"/>
              <w:keepNext w:val="0"/>
              <w:keepLines w:val="0"/>
              <w:rPr>
                <w:rFonts w:eastAsia="SimSun"/>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1A881145" w14:textId="77777777" w:rsidR="00DD6836" w:rsidRPr="00D0162F" w:rsidRDefault="00DD6836" w:rsidP="00A81E02">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710B5343" w14:textId="77777777" w:rsidR="00DD6836" w:rsidRPr="00D0162F" w:rsidRDefault="00DD6836" w:rsidP="00A81E02">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A863151" w14:textId="77777777" w:rsidR="00DD6836" w:rsidRPr="00D0162F" w:rsidRDefault="00DD6836" w:rsidP="00A81E02">
            <w:pPr>
              <w:pStyle w:val="TAL"/>
              <w:keepNext w:val="0"/>
              <w:keepLines w:val="0"/>
            </w:pPr>
          </w:p>
        </w:tc>
      </w:tr>
      <w:tr w:rsidR="0008208D" w:rsidRPr="00D0162F" w14:paraId="29A7D43C"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14E0734D" w14:textId="77777777" w:rsidR="0008208D" w:rsidRPr="00D0162F" w:rsidRDefault="0008208D" w:rsidP="00A81E02">
            <w:pPr>
              <w:pStyle w:val="TAL"/>
              <w:keepNext w:val="0"/>
              <w:keepLines w:val="0"/>
              <w:rPr>
                <w:b/>
                <w:bCs/>
                <w:lang w:eastAsia="zh-CN"/>
              </w:rPr>
            </w:pPr>
            <w:r w:rsidRPr="00D0162F">
              <w:rPr>
                <w:b/>
                <w:bCs/>
                <w:lang w:eastAsia="zh-CN"/>
              </w:rPr>
              <w:t>7.3.2.3.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1B403DA" w14:textId="77777777" w:rsidR="0008208D" w:rsidRPr="00D0162F" w:rsidRDefault="0008208D" w:rsidP="00A81E02">
            <w:pPr>
              <w:pStyle w:val="TAL"/>
              <w:keepNext w:val="0"/>
              <w:keepLines w:val="0"/>
            </w:pPr>
            <w:r w:rsidRPr="00D0162F">
              <w:t>NR SA FR2-FR2 RRC connection release with redirection</w:t>
            </w:r>
          </w:p>
        </w:tc>
        <w:tc>
          <w:tcPr>
            <w:tcW w:w="1045" w:type="dxa"/>
            <w:tcBorders>
              <w:top w:val="single" w:sz="4" w:space="0" w:color="auto"/>
              <w:left w:val="nil"/>
              <w:bottom w:val="single" w:sz="4" w:space="0" w:color="auto"/>
              <w:right w:val="single" w:sz="4" w:space="0" w:color="auto"/>
            </w:tcBorders>
            <w:shd w:val="clear" w:color="auto" w:fill="auto"/>
            <w:vAlign w:val="center"/>
          </w:tcPr>
          <w:p w14:paraId="7204827B" w14:textId="77777777" w:rsidR="0008208D" w:rsidRPr="00D0162F" w:rsidRDefault="0008208D" w:rsidP="00A81E02">
            <w:pPr>
              <w:pStyle w:val="TAL"/>
              <w:keepNext w:val="0"/>
              <w:keepLines w:val="0"/>
              <w:rPr>
                <w:rFonts w:eastAsia="SimSun"/>
                <w:lang w:eastAsia="zh-CN"/>
              </w:rPr>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320EA30C" w14:textId="77777777" w:rsidR="0008208D" w:rsidRPr="00D0162F" w:rsidRDefault="0008208D" w:rsidP="00A81E02">
            <w:pPr>
              <w:pStyle w:val="TAL"/>
              <w:keepNext w:val="0"/>
              <w:keepLines w:val="0"/>
              <w:rPr>
                <w:rFonts w:eastAsia="SimSun"/>
              </w:rPr>
            </w:pPr>
            <w:r w:rsidRPr="00D0162F">
              <w:t>NR Cell 6</w:t>
            </w:r>
          </w:p>
        </w:tc>
        <w:tc>
          <w:tcPr>
            <w:tcW w:w="1054" w:type="dxa"/>
            <w:tcBorders>
              <w:top w:val="single" w:sz="4" w:space="0" w:color="auto"/>
              <w:left w:val="nil"/>
              <w:bottom w:val="single" w:sz="4" w:space="0" w:color="auto"/>
              <w:right w:val="single" w:sz="4" w:space="0" w:color="auto"/>
            </w:tcBorders>
            <w:shd w:val="clear" w:color="auto" w:fill="auto"/>
            <w:vAlign w:val="center"/>
          </w:tcPr>
          <w:p w14:paraId="7691BF39" w14:textId="77777777" w:rsidR="0008208D" w:rsidRPr="00D0162F" w:rsidRDefault="0008208D" w:rsidP="00A81E02">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5061F2EE" w14:textId="77777777" w:rsidR="0008208D" w:rsidRPr="00D0162F" w:rsidRDefault="0008208D" w:rsidP="00A81E02">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8B16CCD" w14:textId="77777777" w:rsidR="0008208D" w:rsidRPr="00D0162F" w:rsidRDefault="0008208D" w:rsidP="00A81E02">
            <w:pPr>
              <w:pStyle w:val="TAL"/>
              <w:keepNext w:val="0"/>
              <w:keepLines w:val="0"/>
            </w:pPr>
          </w:p>
        </w:tc>
      </w:tr>
      <w:tr w:rsidR="00AB67FA" w:rsidRPr="00D0162F" w14:paraId="3666C22C"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2CC2FBC4" w14:textId="77777777" w:rsidR="00AB67FA" w:rsidRPr="00D0162F" w:rsidRDefault="00AB67FA" w:rsidP="006E0A54">
            <w:pPr>
              <w:pStyle w:val="TAL"/>
              <w:keepNext w:val="0"/>
              <w:keepLines w:val="0"/>
              <w:rPr>
                <w:b/>
                <w:bCs/>
              </w:rPr>
            </w:pPr>
            <w:r w:rsidRPr="00D0162F">
              <w:rPr>
                <w:b/>
                <w:lang w:eastAsia="zh-TW"/>
              </w:rPr>
              <w:t>7.3.3.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4F414979" w14:textId="792A841E" w:rsidR="00AB67FA" w:rsidRPr="00107D76" w:rsidRDefault="00AB67FA" w:rsidP="006E0A54">
            <w:pPr>
              <w:pStyle w:val="TAL"/>
              <w:keepNext w:val="0"/>
              <w:keepLines w:val="0"/>
              <w:rPr>
                <w:lang w:val="fr-FR"/>
              </w:rPr>
            </w:pP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2</w:t>
            </w:r>
            <w:r w:rsidR="006E0A54" w:rsidRPr="00107D76">
              <w:rPr>
                <w:lang w:val="fr-FR"/>
              </w:rPr>
              <w:t xml:space="preserve"> </w:t>
            </w:r>
            <w:r w:rsidRPr="00107D76">
              <w:rPr>
                <w:lang w:val="fr-FR"/>
              </w:rPr>
              <w:t>conditional</w:t>
            </w:r>
            <w:r w:rsidR="006E0A54" w:rsidRPr="00107D76">
              <w:rPr>
                <w:lang w:val="fr-FR"/>
              </w:rPr>
              <w:t xml:space="preserve"> </w:t>
            </w:r>
            <w:r w:rsidRPr="00107D76">
              <w:rPr>
                <w:lang w:val="fr-FR"/>
              </w:rPr>
              <w:t>handover</w:t>
            </w:r>
          </w:p>
        </w:tc>
        <w:tc>
          <w:tcPr>
            <w:tcW w:w="1045" w:type="dxa"/>
            <w:tcBorders>
              <w:top w:val="single" w:sz="4" w:space="0" w:color="auto"/>
              <w:left w:val="nil"/>
              <w:bottom w:val="single" w:sz="4" w:space="0" w:color="auto"/>
              <w:right w:val="single" w:sz="4" w:space="0" w:color="auto"/>
            </w:tcBorders>
            <w:shd w:val="clear" w:color="auto" w:fill="auto"/>
            <w:vAlign w:val="center"/>
          </w:tcPr>
          <w:p w14:paraId="16AC7470" w14:textId="33E75BE7" w:rsidR="00AB67FA" w:rsidRPr="00D0162F" w:rsidRDefault="00AB67FA" w:rsidP="006E0A54">
            <w:pPr>
              <w:pStyle w:val="TAL"/>
              <w:keepNext w:val="0"/>
              <w:keepLines w:val="0"/>
              <w:rPr>
                <w:lang w:eastAsia="zh-CN"/>
              </w:rPr>
            </w:pPr>
            <w:r w:rsidRPr="00D0162F">
              <w:t>NR</w:t>
            </w:r>
            <w:r w:rsidR="006E0A54" w:rsidRPr="00D0162F">
              <w:t xml:space="preserve"> </w:t>
            </w:r>
            <w:r w:rsidRPr="00D0162F">
              <w:t>Cell</w:t>
            </w:r>
            <w:r w:rsidR="006E0A54" w:rsidRPr="00D0162F">
              <w:t xml:space="preserve"> </w:t>
            </w:r>
            <w:r w:rsidRPr="00D0162F">
              <w:t>1</w:t>
            </w:r>
          </w:p>
        </w:tc>
        <w:tc>
          <w:tcPr>
            <w:tcW w:w="1045" w:type="dxa"/>
            <w:tcBorders>
              <w:top w:val="single" w:sz="4" w:space="0" w:color="auto"/>
              <w:left w:val="nil"/>
              <w:bottom w:val="single" w:sz="4" w:space="0" w:color="auto"/>
              <w:right w:val="single" w:sz="4" w:space="0" w:color="auto"/>
            </w:tcBorders>
            <w:shd w:val="clear" w:color="auto" w:fill="auto"/>
            <w:vAlign w:val="center"/>
          </w:tcPr>
          <w:p w14:paraId="70FB991E" w14:textId="209395FC"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2</w:t>
            </w:r>
          </w:p>
        </w:tc>
        <w:tc>
          <w:tcPr>
            <w:tcW w:w="1054" w:type="dxa"/>
            <w:tcBorders>
              <w:top w:val="single" w:sz="4" w:space="0" w:color="auto"/>
              <w:left w:val="nil"/>
              <w:bottom w:val="single" w:sz="4" w:space="0" w:color="auto"/>
              <w:right w:val="single" w:sz="4" w:space="0" w:color="auto"/>
            </w:tcBorders>
            <w:shd w:val="clear" w:color="auto" w:fill="auto"/>
            <w:vAlign w:val="center"/>
          </w:tcPr>
          <w:p w14:paraId="7F2E0915"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241F6E21"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64D0B96F" w14:textId="77777777" w:rsidR="00AB67FA" w:rsidRPr="00D0162F" w:rsidRDefault="00AB67FA" w:rsidP="006E0A54">
            <w:pPr>
              <w:pStyle w:val="TAL"/>
              <w:keepNext w:val="0"/>
              <w:keepLines w:val="0"/>
            </w:pPr>
          </w:p>
        </w:tc>
      </w:tr>
      <w:tr w:rsidR="00AB67FA" w:rsidRPr="00D0162F" w14:paraId="121563F3"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1F33EC93" w14:textId="77777777" w:rsidR="00AB67FA" w:rsidRPr="00D0162F" w:rsidRDefault="00AB67FA" w:rsidP="006E0A54">
            <w:pPr>
              <w:pStyle w:val="TAL"/>
              <w:keepNext w:val="0"/>
              <w:keepLines w:val="0"/>
              <w:rPr>
                <w:b/>
                <w:bCs/>
              </w:rPr>
            </w:pPr>
            <w:r w:rsidRPr="00D0162F">
              <w:rPr>
                <w:b/>
                <w:lang w:eastAsia="zh-TW"/>
              </w:rPr>
              <w:t>7.3.3.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26078E08" w14:textId="49C61CBA" w:rsidR="00AB67FA" w:rsidRPr="00D0162F" w:rsidRDefault="00AB67FA" w:rsidP="006E0A54">
            <w:pPr>
              <w:pStyle w:val="TAL"/>
              <w:keepNext w:val="0"/>
              <w:keepLines w:val="0"/>
            </w:pPr>
            <w:r w:rsidRPr="00D0162F">
              <w:t>NR</w:t>
            </w:r>
            <w:r w:rsidR="006E0A54" w:rsidRPr="00D0162F">
              <w:t xml:space="preserve"> </w:t>
            </w:r>
            <w:r w:rsidRPr="00D0162F">
              <w:t>SA</w:t>
            </w:r>
            <w:r w:rsidR="006E0A54" w:rsidRPr="00D0162F">
              <w:t xml:space="preserve"> </w:t>
            </w:r>
            <w:r w:rsidRPr="00D0162F">
              <w:t>FR2-FR2</w:t>
            </w:r>
            <w:r w:rsidR="006E0A54" w:rsidRPr="00D0162F">
              <w:t xml:space="preserve"> </w:t>
            </w:r>
            <w:r w:rsidRPr="00D0162F">
              <w:t>conditional</w:t>
            </w:r>
            <w:r w:rsidR="006E0A54" w:rsidRPr="00D0162F">
              <w:t xml:space="preserve"> </w:t>
            </w:r>
            <w:r w:rsidRPr="00D0162F">
              <w:t>handover</w:t>
            </w:r>
          </w:p>
        </w:tc>
        <w:tc>
          <w:tcPr>
            <w:tcW w:w="1045" w:type="dxa"/>
            <w:tcBorders>
              <w:top w:val="single" w:sz="4" w:space="0" w:color="auto"/>
              <w:left w:val="nil"/>
              <w:bottom w:val="single" w:sz="4" w:space="0" w:color="auto"/>
              <w:right w:val="single" w:sz="4" w:space="0" w:color="auto"/>
            </w:tcBorders>
            <w:shd w:val="clear" w:color="auto" w:fill="auto"/>
            <w:vAlign w:val="center"/>
          </w:tcPr>
          <w:p w14:paraId="0AE09F74" w14:textId="61B6EF3D" w:rsidR="00AB67FA" w:rsidRPr="00D0162F" w:rsidRDefault="00AB67FA" w:rsidP="006E0A54">
            <w:pPr>
              <w:pStyle w:val="TAL"/>
              <w:keepNext w:val="0"/>
              <w:keepLines w:val="0"/>
              <w:rPr>
                <w:lang w:eastAsia="zh-CN"/>
              </w:rPr>
            </w:pPr>
            <w:r w:rsidRPr="00D0162F">
              <w:t>NR</w:t>
            </w:r>
            <w:r w:rsidR="006E0A54" w:rsidRPr="00D0162F">
              <w:t xml:space="preserve"> </w:t>
            </w:r>
            <w:r w:rsidRPr="00D0162F">
              <w:t>Cell</w:t>
            </w:r>
            <w:r w:rsidR="006E0A54" w:rsidRPr="00D0162F">
              <w:t xml:space="preserve"> </w:t>
            </w:r>
            <w:r w:rsidRPr="00D0162F">
              <w:t>1</w:t>
            </w:r>
          </w:p>
        </w:tc>
        <w:tc>
          <w:tcPr>
            <w:tcW w:w="1045" w:type="dxa"/>
            <w:tcBorders>
              <w:top w:val="single" w:sz="4" w:space="0" w:color="auto"/>
              <w:left w:val="nil"/>
              <w:bottom w:val="single" w:sz="4" w:space="0" w:color="auto"/>
              <w:right w:val="single" w:sz="4" w:space="0" w:color="auto"/>
            </w:tcBorders>
            <w:shd w:val="clear" w:color="auto" w:fill="auto"/>
            <w:vAlign w:val="center"/>
          </w:tcPr>
          <w:p w14:paraId="6651D0BF" w14:textId="2B8F0FDD"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6</w:t>
            </w:r>
          </w:p>
        </w:tc>
        <w:tc>
          <w:tcPr>
            <w:tcW w:w="1054" w:type="dxa"/>
            <w:tcBorders>
              <w:top w:val="single" w:sz="4" w:space="0" w:color="auto"/>
              <w:left w:val="nil"/>
              <w:bottom w:val="single" w:sz="4" w:space="0" w:color="auto"/>
              <w:right w:val="single" w:sz="4" w:space="0" w:color="auto"/>
            </w:tcBorders>
            <w:shd w:val="clear" w:color="auto" w:fill="auto"/>
            <w:vAlign w:val="center"/>
          </w:tcPr>
          <w:p w14:paraId="6BC224A6"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1204D869"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EEF0165" w14:textId="77777777" w:rsidR="00AB67FA" w:rsidRPr="00D0162F" w:rsidRDefault="00AB67FA" w:rsidP="006E0A54">
            <w:pPr>
              <w:pStyle w:val="TAL"/>
              <w:keepNext w:val="0"/>
              <w:keepLines w:val="0"/>
            </w:pPr>
          </w:p>
        </w:tc>
      </w:tr>
      <w:tr w:rsidR="001E6917" w:rsidRPr="00D0162F" w14:paraId="2E479579"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404FE05D" w14:textId="77777777" w:rsidR="001E6917" w:rsidRPr="00D0162F" w:rsidRDefault="001E6917" w:rsidP="001E6917">
            <w:pPr>
              <w:overflowPunct/>
              <w:autoSpaceDE/>
              <w:autoSpaceDN/>
              <w:adjustRightInd/>
              <w:spacing w:after="0"/>
              <w:textAlignment w:val="auto"/>
              <w:rPr>
                <w:rFonts w:ascii="Arial" w:hAnsi="Arial"/>
                <w:b/>
                <w:sz w:val="18"/>
                <w:lang w:eastAsia="zh-TW"/>
              </w:rPr>
            </w:pPr>
            <w:r w:rsidRPr="00D0162F">
              <w:rPr>
                <w:rFonts w:ascii="Arial" w:hAnsi="Arial"/>
                <w:b/>
                <w:sz w:val="18"/>
                <w:lang w:eastAsia="zh-TW"/>
              </w:rPr>
              <w:t>7.4.1.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535F27FA" w14:textId="77777777" w:rsidR="001E6917" w:rsidRPr="00D0162F" w:rsidRDefault="001E6917" w:rsidP="001E6917">
            <w:pPr>
              <w:overflowPunct/>
              <w:autoSpaceDE/>
              <w:autoSpaceDN/>
              <w:adjustRightInd/>
              <w:spacing w:after="0"/>
              <w:textAlignment w:val="auto"/>
              <w:rPr>
                <w:rFonts w:ascii="Arial" w:hAnsi="Arial"/>
                <w:sz w:val="18"/>
              </w:rPr>
            </w:pPr>
            <w:r w:rsidRPr="00D0162F">
              <w:rPr>
                <w:rFonts w:ascii="Arial" w:hAnsi="Arial"/>
                <w:sz w:val="18"/>
              </w:rPr>
              <w:t>NR SA FR2 UE transmit timing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048D73A5" w14:textId="77777777" w:rsidR="001E6917" w:rsidRPr="00D0162F" w:rsidRDefault="001E6917" w:rsidP="001E6917">
            <w:pPr>
              <w:overflowPunct/>
              <w:autoSpaceDE/>
              <w:autoSpaceDN/>
              <w:adjustRightInd/>
              <w:spacing w:after="0"/>
              <w:textAlignment w:val="auto"/>
              <w:rPr>
                <w:rFonts w:ascii="Arial" w:hAnsi="Arial"/>
                <w:sz w:val="18"/>
              </w:rPr>
            </w:pPr>
            <w:r w:rsidRPr="00D0162F">
              <w:rPr>
                <w:rFonts w:ascii="Arial" w:hAnsi="Arial"/>
                <w:sz w:val="18"/>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419A41E8" w14:textId="77777777" w:rsidR="001E6917" w:rsidRPr="00D0162F" w:rsidRDefault="001E6917" w:rsidP="001E6917">
            <w:pPr>
              <w:overflowPunct/>
              <w:autoSpaceDE/>
              <w:autoSpaceDN/>
              <w:adjustRightInd/>
              <w:spacing w:after="0"/>
              <w:textAlignment w:val="auto"/>
              <w:rPr>
                <w:rFonts w:ascii="Arial" w:hAnsi="Arial"/>
                <w:sz w:val="18"/>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55DF2743" w14:textId="77777777" w:rsidR="001E6917" w:rsidRPr="00D0162F" w:rsidRDefault="001E6917" w:rsidP="001E6917">
            <w:pPr>
              <w:overflowPunct/>
              <w:autoSpaceDE/>
              <w:autoSpaceDN/>
              <w:adjustRightInd/>
              <w:spacing w:after="0"/>
              <w:textAlignment w:val="auto"/>
              <w:rPr>
                <w:rFonts w:ascii="Arial" w:hAnsi="Arial"/>
                <w:sz w:val="18"/>
              </w:rPr>
            </w:pPr>
          </w:p>
        </w:tc>
        <w:tc>
          <w:tcPr>
            <w:tcW w:w="1045" w:type="dxa"/>
            <w:tcBorders>
              <w:top w:val="single" w:sz="4" w:space="0" w:color="auto"/>
              <w:left w:val="nil"/>
              <w:bottom w:val="single" w:sz="4" w:space="0" w:color="auto"/>
              <w:right w:val="single" w:sz="4" w:space="0" w:color="auto"/>
            </w:tcBorders>
            <w:vAlign w:val="center"/>
          </w:tcPr>
          <w:p w14:paraId="6CF22834" w14:textId="77777777" w:rsidR="001E6917" w:rsidRPr="00D0162F" w:rsidRDefault="001E6917" w:rsidP="001E6917">
            <w:pPr>
              <w:overflowPunct/>
              <w:autoSpaceDE/>
              <w:autoSpaceDN/>
              <w:adjustRightInd/>
              <w:spacing w:after="0"/>
              <w:textAlignment w:val="auto"/>
              <w:rPr>
                <w:rFonts w:ascii="Arial" w:hAnsi="Arial"/>
                <w:sz w:val="18"/>
              </w:rPr>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20FD3E31" w14:textId="77777777" w:rsidR="001E6917" w:rsidRPr="00D0162F" w:rsidRDefault="001E6917" w:rsidP="001E6917">
            <w:pPr>
              <w:overflowPunct/>
              <w:autoSpaceDE/>
              <w:autoSpaceDN/>
              <w:adjustRightInd/>
              <w:spacing w:after="0"/>
              <w:textAlignment w:val="auto"/>
              <w:rPr>
                <w:rFonts w:ascii="Arial" w:hAnsi="Arial"/>
                <w:sz w:val="18"/>
              </w:rPr>
            </w:pPr>
          </w:p>
        </w:tc>
      </w:tr>
      <w:tr w:rsidR="001E6917" w:rsidRPr="00D0162F" w14:paraId="5DEE9EF5"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0B3E1B3A" w14:textId="77777777" w:rsidR="001E6917" w:rsidRPr="00D0162F" w:rsidRDefault="001E6917" w:rsidP="001E6917">
            <w:pPr>
              <w:overflowPunct/>
              <w:autoSpaceDE/>
              <w:autoSpaceDN/>
              <w:adjustRightInd/>
              <w:spacing w:after="0"/>
              <w:textAlignment w:val="auto"/>
              <w:rPr>
                <w:rFonts w:ascii="Arial" w:hAnsi="Arial"/>
                <w:b/>
                <w:sz w:val="18"/>
                <w:lang w:eastAsia="zh-TW"/>
              </w:rPr>
            </w:pPr>
            <w:r w:rsidRPr="00D0162F">
              <w:rPr>
                <w:rFonts w:ascii="Arial" w:hAnsi="Arial"/>
                <w:b/>
                <w:sz w:val="18"/>
                <w:lang w:eastAsia="zh-TW"/>
              </w:rPr>
              <w:t>7.4.3.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68A7327F" w14:textId="77777777" w:rsidR="001E6917" w:rsidRPr="00D0162F" w:rsidRDefault="001E6917" w:rsidP="001E6917">
            <w:pPr>
              <w:overflowPunct/>
              <w:autoSpaceDE/>
              <w:autoSpaceDN/>
              <w:adjustRightInd/>
              <w:spacing w:after="0"/>
              <w:textAlignment w:val="auto"/>
              <w:rPr>
                <w:rFonts w:ascii="Arial" w:hAnsi="Arial"/>
                <w:sz w:val="18"/>
              </w:rPr>
            </w:pPr>
            <w:r w:rsidRPr="00D0162F">
              <w:rPr>
                <w:rFonts w:ascii="Arial" w:hAnsi="Arial"/>
                <w:sz w:val="18"/>
              </w:rPr>
              <w:t>NR SA FR2 timing advance adjust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71491557" w14:textId="77777777" w:rsidR="001E6917" w:rsidRPr="00D0162F" w:rsidRDefault="001E6917" w:rsidP="001E6917">
            <w:pPr>
              <w:overflowPunct/>
              <w:autoSpaceDE/>
              <w:autoSpaceDN/>
              <w:adjustRightInd/>
              <w:spacing w:after="0"/>
              <w:textAlignment w:val="auto"/>
              <w:rPr>
                <w:rFonts w:ascii="Arial" w:hAnsi="Arial"/>
                <w:sz w:val="18"/>
              </w:rPr>
            </w:pPr>
            <w:r w:rsidRPr="00D0162F">
              <w:rPr>
                <w:rFonts w:ascii="Arial" w:hAnsi="Arial"/>
                <w:sz w:val="18"/>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BC49754" w14:textId="77777777" w:rsidR="001E6917" w:rsidRPr="00D0162F" w:rsidRDefault="001E6917" w:rsidP="001E6917">
            <w:pPr>
              <w:overflowPunct/>
              <w:autoSpaceDE/>
              <w:autoSpaceDN/>
              <w:adjustRightInd/>
              <w:spacing w:after="0"/>
              <w:textAlignment w:val="auto"/>
              <w:rPr>
                <w:rFonts w:ascii="Arial" w:hAnsi="Arial"/>
                <w:sz w:val="18"/>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5FEE3A92" w14:textId="77777777" w:rsidR="001E6917" w:rsidRPr="00D0162F" w:rsidRDefault="001E6917" w:rsidP="001E6917">
            <w:pPr>
              <w:overflowPunct/>
              <w:autoSpaceDE/>
              <w:autoSpaceDN/>
              <w:adjustRightInd/>
              <w:spacing w:after="0"/>
              <w:textAlignment w:val="auto"/>
              <w:rPr>
                <w:rFonts w:ascii="Arial" w:hAnsi="Arial"/>
                <w:sz w:val="18"/>
              </w:rPr>
            </w:pPr>
          </w:p>
        </w:tc>
        <w:tc>
          <w:tcPr>
            <w:tcW w:w="1045" w:type="dxa"/>
            <w:tcBorders>
              <w:top w:val="single" w:sz="4" w:space="0" w:color="auto"/>
              <w:left w:val="nil"/>
              <w:bottom w:val="single" w:sz="4" w:space="0" w:color="auto"/>
              <w:right w:val="single" w:sz="4" w:space="0" w:color="auto"/>
            </w:tcBorders>
            <w:vAlign w:val="center"/>
          </w:tcPr>
          <w:p w14:paraId="5149D0B3" w14:textId="77777777" w:rsidR="001E6917" w:rsidRPr="00D0162F" w:rsidRDefault="001E6917" w:rsidP="001E6917">
            <w:pPr>
              <w:overflowPunct/>
              <w:autoSpaceDE/>
              <w:autoSpaceDN/>
              <w:adjustRightInd/>
              <w:spacing w:after="0"/>
              <w:textAlignment w:val="auto"/>
              <w:rPr>
                <w:rFonts w:ascii="Arial" w:hAnsi="Arial"/>
                <w:sz w:val="18"/>
              </w:rPr>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17D83ED1" w14:textId="77777777" w:rsidR="001E6917" w:rsidRPr="00D0162F" w:rsidRDefault="001E6917" w:rsidP="001E6917">
            <w:pPr>
              <w:overflowPunct/>
              <w:autoSpaceDE/>
              <w:autoSpaceDN/>
              <w:adjustRightInd/>
              <w:spacing w:after="0"/>
              <w:textAlignment w:val="auto"/>
              <w:rPr>
                <w:rFonts w:ascii="Arial" w:hAnsi="Arial"/>
                <w:sz w:val="18"/>
              </w:rPr>
            </w:pPr>
          </w:p>
        </w:tc>
      </w:tr>
      <w:tr w:rsidR="001A36CF" w:rsidRPr="00D0162F" w14:paraId="6A9705EA"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31AFBE36" w14:textId="77777777" w:rsidR="001A36CF" w:rsidRPr="00D0162F" w:rsidRDefault="001A36CF" w:rsidP="001A36CF">
            <w:pPr>
              <w:overflowPunct/>
              <w:autoSpaceDE/>
              <w:autoSpaceDN/>
              <w:adjustRightInd/>
              <w:spacing w:after="0"/>
              <w:textAlignment w:val="auto"/>
              <w:rPr>
                <w:rFonts w:ascii="Arial" w:hAnsi="Arial"/>
                <w:b/>
                <w:sz w:val="18"/>
                <w:lang w:eastAsia="zh-TW"/>
              </w:rPr>
            </w:pPr>
            <w:r w:rsidRPr="00D0162F">
              <w:rPr>
                <w:rFonts w:ascii="Arial" w:hAnsi="Arial"/>
                <w:b/>
                <w:sz w:val="18"/>
                <w:lang w:eastAsia="zh-TW"/>
              </w:rPr>
              <w:t>7.5.1.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E20F908" w14:textId="77777777" w:rsidR="001A36CF" w:rsidRPr="00D0162F" w:rsidRDefault="001A36CF" w:rsidP="001A36CF">
            <w:pPr>
              <w:overflowPunct/>
              <w:autoSpaceDE/>
              <w:autoSpaceDN/>
              <w:adjustRightInd/>
              <w:spacing w:after="0"/>
              <w:textAlignment w:val="auto"/>
              <w:rPr>
                <w:rFonts w:ascii="Arial" w:hAnsi="Arial"/>
                <w:sz w:val="18"/>
              </w:rPr>
            </w:pPr>
            <w:r w:rsidRPr="00D0162F">
              <w:rPr>
                <w:rFonts w:ascii="Arial" w:hAnsi="Arial"/>
                <w:sz w:val="18"/>
              </w:rPr>
              <w:t>Radio Link Monitoring Out-of-sync Test for FR2 PCell configured with SSB-based RLM RS in non-DRX mode</w:t>
            </w:r>
          </w:p>
        </w:tc>
        <w:tc>
          <w:tcPr>
            <w:tcW w:w="1045" w:type="dxa"/>
            <w:tcBorders>
              <w:top w:val="single" w:sz="4" w:space="0" w:color="auto"/>
              <w:left w:val="nil"/>
              <w:bottom w:val="single" w:sz="4" w:space="0" w:color="auto"/>
              <w:right w:val="single" w:sz="4" w:space="0" w:color="auto"/>
            </w:tcBorders>
            <w:shd w:val="clear" w:color="auto" w:fill="auto"/>
            <w:vAlign w:val="center"/>
          </w:tcPr>
          <w:p w14:paraId="11FE7277" w14:textId="77777777" w:rsidR="001A36CF" w:rsidRPr="00D0162F" w:rsidRDefault="001A36CF" w:rsidP="001A36CF">
            <w:pPr>
              <w:overflowPunct/>
              <w:autoSpaceDE/>
              <w:autoSpaceDN/>
              <w:adjustRightInd/>
              <w:spacing w:after="0"/>
              <w:textAlignment w:val="auto"/>
              <w:rPr>
                <w:rFonts w:ascii="Arial" w:hAnsi="Arial"/>
                <w:sz w:val="18"/>
              </w:rPr>
            </w:pPr>
            <w:r w:rsidRPr="00D0162F">
              <w:rPr>
                <w:rFonts w:ascii="Arial" w:eastAsia="SimSun" w:hAnsi="Arial"/>
                <w:sz w:val="18"/>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6979E870" w14:textId="77777777" w:rsidR="001A36CF" w:rsidRPr="00D0162F" w:rsidRDefault="001A36CF" w:rsidP="001A36CF">
            <w:pPr>
              <w:overflowPunct/>
              <w:autoSpaceDE/>
              <w:autoSpaceDN/>
              <w:adjustRightInd/>
              <w:spacing w:after="0"/>
              <w:textAlignment w:val="auto"/>
              <w:rPr>
                <w:rFonts w:ascii="Arial" w:hAnsi="Arial"/>
                <w:sz w:val="18"/>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04D70D26" w14:textId="77777777" w:rsidR="001A36CF" w:rsidRPr="00D0162F" w:rsidRDefault="001A36CF" w:rsidP="001A36CF">
            <w:pPr>
              <w:overflowPunct/>
              <w:autoSpaceDE/>
              <w:autoSpaceDN/>
              <w:adjustRightInd/>
              <w:spacing w:after="0"/>
              <w:textAlignment w:val="auto"/>
              <w:rPr>
                <w:rFonts w:ascii="Arial" w:hAnsi="Arial"/>
                <w:sz w:val="18"/>
              </w:rPr>
            </w:pPr>
          </w:p>
        </w:tc>
        <w:tc>
          <w:tcPr>
            <w:tcW w:w="1045" w:type="dxa"/>
            <w:tcBorders>
              <w:top w:val="single" w:sz="4" w:space="0" w:color="auto"/>
              <w:left w:val="nil"/>
              <w:bottom w:val="single" w:sz="4" w:space="0" w:color="auto"/>
              <w:right w:val="single" w:sz="4" w:space="0" w:color="auto"/>
            </w:tcBorders>
            <w:vAlign w:val="center"/>
          </w:tcPr>
          <w:p w14:paraId="492012F7" w14:textId="77777777" w:rsidR="001A36CF" w:rsidRPr="00D0162F" w:rsidRDefault="001A36CF" w:rsidP="001A36CF">
            <w:pPr>
              <w:overflowPunct/>
              <w:autoSpaceDE/>
              <w:autoSpaceDN/>
              <w:adjustRightInd/>
              <w:spacing w:after="0"/>
              <w:textAlignment w:val="auto"/>
              <w:rPr>
                <w:rFonts w:ascii="Arial" w:hAnsi="Arial"/>
                <w:sz w:val="18"/>
              </w:rPr>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6E84755B" w14:textId="77777777" w:rsidR="001A36CF" w:rsidRPr="00D0162F" w:rsidRDefault="001A36CF" w:rsidP="001A36CF">
            <w:pPr>
              <w:overflowPunct/>
              <w:autoSpaceDE/>
              <w:autoSpaceDN/>
              <w:adjustRightInd/>
              <w:spacing w:after="0"/>
              <w:textAlignment w:val="auto"/>
              <w:rPr>
                <w:rFonts w:ascii="Arial" w:hAnsi="Arial"/>
                <w:sz w:val="18"/>
              </w:rPr>
            </w:pPr>
          </w:p>
        </w:tc>
      </w:tr>
      <w:tr w:rsidR="001A36CF" w:rsidRPr="00D0162F" w14:paraId="2F6A5254"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3ECAC48A" w14:textId="77777777" w:rsidR="001A36CF" w:rsidRPr="00D0162F" w:rsidRDefault="001A36CF" w:rsidP="001A36CF">
            <w:pPr>
              <w:overflowPunct/>
              <w:autoSpaceDE/>
              <w:autoSpaceDN/>
              <w:adjustRightInd/>
              <w:spacing w:after="0"/>
              <w:textAlignment w:val="auto"/>
              <w:rPr>
                <w:rFonts w:ascii="Arial" w:hAnsi="Arial"/>
                <w:b/>
                <w:sz w:val="18"/>
                <w:lang w:eastAsia="zh-TW"/>
              </w:rPr>
            </w:pPr>
            <w:r w:rsidRPr="00D0162F">
              <w:rPr>
                <w:rFonts w:ascii="Arial" w:hAnsi="Arial"/>
                <w:b/>
                <w:sz w:val="18"/>
                <w:lang w:eastAsia="zh-TW"/>
              </w:rPr>
              <w:t>7.5.1.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3E2B682" w14:textId="77777777" w:rsidR="001A36CF" w:rsidRPr="00D0162F" w:rsidRDefault="001A36CF" w:rsidP="001A36CF">
            <w:pPr>
              <w:overflowPunct/>
              <w:autoSpaceDE/>
              <w:autoSpaceDN/>
              <w:adjustRightInd/>
              <w:spacing w:after="0"/>
              <w:textAlignment w:val="auto"/>
              <w:rPr>
                <w:rFonts w:ascii="Arial" w:hAnsi="Arial"/>
                <w:sz w:val="18"/>
              </w:rPr>
            </w:pPr>
            <w:r w:rsidRPr="00D0162F">
              <w:rPr>
                <w:rFonts w:ascii="Arial" w:hAnsi="Arial"/>
                <w:sz w:val="18"/>
              </w:rPr>
              <w:t>Radio Link Monitoring In-sync Test for FR2 PCell configured with SSB-based RLM RS in non-DRX mode</w:t>
            </w:r>
          </w:p>
        </w:tc>
        <w:tc>
          <w:tcPr>
            <w:tcW w:w="1045" w:type="dxa"/>
            <w:tcBorders>
              <w:top w:val="single" w:sz="4" w:space="0" w:color="auto"/>
              <w:left w:val="nil"/>
              <w:bottom w:val="single" w:sz="4" w:space="0" w:color="auto"/>
              <w:right w:val="single" w:sz="4" w:space="0" w:color="auto"/>
            </w:tcBorders>
            <w:shd w:val="clear" w:color="auto" w:fill="auto"/>
            <w:vAlign w:val="center"/>
          </w:tcPr>
          <w:p w14:paraId="2B803A92" w14:textId="77777777" w:rsidR="001A36CF" w:rsidRPr="00D0162F" w:rsidRDefault="001A36CF" w:rsidP="001A36CF">
            <w:pPr>
              <w:overflowPunct/>
              <w:autoSpaceDE/>
              <w:autoSpaceDN/>
              <w:adjustRightInd/>
              <w:spacing w:after="0"/>
              <w:textAlignment w:val="auto"/>
              <w:rPr>
                <w:rFonts w:ascii="Arial" w:hAnsi="Arial"/>
                <w:sz w:val="18"/>
              </w:rPr>
            </w:pPr>
            <w:r w:rsidRPr="00D0162F">
              <w:rPr>
                <w:rFonts w:ascii="Arial" w:eastAsia="SimSun" w:hAnsi="Arial"/>
                <w:sz w:val="18"/>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7153C65B" w14:textId="77777777" w:rsidR="001A36CF" w:rsidRPr="00D0162F" w:rsidRDefault="001A36CF" w:rsidP="001A36CF">
            <w:pPr>
              <w:overflowPunct/>
              <w:autoSpaceDE/>
              <w:autoSpaceDN/>
              <w:adjustRightInd/>
              <w:spacing w:after="0"/>
              <w:textAlignment w:val="auto"/>
              <w:rPr>
                <w:rFonts w:ascii="Arial" w:hAnsi="Arial"/>
                <w:sz w:val="18"/>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35ED90AA" w14:textId="77777777" w:rsidR="001A36CF" w:rsidRPr="00D0162F" w:rsidRDefault="001A36CF" w:rsidP="001A36CF">
            <w:pPr>
              <w:overflowPunct/>
              <w:autoSpaceDE/>
              <w:autoSpaceDN/>
              <w:adjustRightInd/>
              <w:spacing w:after="0"/>
              <w:textAlignment w:val="auto"/>
              <w:rPr>
                <w:rFonts w:ascii="Arial" w:hAnsi="Arial"/>
                <w:sz w:val="18"/>
              </w:rPr>
            </w:pPr>
          </w:p>
        </w:tc>
        <w:tc>
          <w:tcPr>
            <w:tcW w:w="1045" w:type="dxa"/>
            <w:tcBorders>
              <w:top w:val="single" w:sz="4" w:space="0" w:color="auto"/>
              <w:left w:val="nil"/>
              <w:bottom w:val="single" w:sz="4" w:space="0" w:color="auto"/>
              <w:right w:val="single" w:sz="4" w:space="0" w:color="auto"/>
            </w:tcBorders>
            <w:vAlign w:val="center"/>
          </w:tcPr>
          <w:p w14:paraId="75D38A1E" w14:textId="77777777" w:rsidR="001A36CF" w:rsidRPr="00D0162F" w:rsidRDefault="001A36CF" w:rsidP="001A36CF">
            <w:pPr>
              <w:overflowPunct/>
              <w:autoSpaceDE/>
              <w:autoSpaceDN/>
              <w:adjustRightInd/>
              <w:spacing w:after="0"/>
              <w:textAlignment w:val="auto"/>
              <w:rPr>
                <w:rFonts w:ascii="Arial" w:hAnsi="Arial"/>
                <w:sz w:val="18"/>
              </w:rPr>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4F66A239" w14:textId="77777777" w:rsidR="001A36CF" w:rsidRPr="00D0162F" w:rsidRDefault="001A36CF" w:rsidP="001A36CF">
            <w:pPr>
              <w:overflowPunct/>
              <w:autoSpaceDE/>
              <w:autoSpaceDN/>
              <w:adjustRightInd/>
              <w:spacing w:after="0"/>
              <w:textAlignment w:val="auto"/>
              <w:rPr>
                <w:rFonts w:ascii="Arial" w:hAnsi="Arial"/>
                <w:sz w:val="18"/>
              </w:rPr>
            </w:pPr>
          </w:p>
        </w:tc>
      </w:tr>
      <w:tr w:rsidR="001A36CF" w:rsidRPr="00D0162F" w14:paraId="371B409A"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1CE53064" w14:textId="77777777" w:rsidR="001A36CF" w:rsidRPr="00D0162F" w:rsidRDefault="001A36CF" w:rsidP="001A36CF">
            <w:pPr>
              <w:overflowPunct/>
              <w:autoSpaceDE/>
              <w:autoSpaceDN/>
              <w:adjustRightInd/>
              <w:spacing w:after="0"/>
              <w:textAlignment w:val="auto"/>
              <w:rPr>
                <w:rFonts w:ascii="Arial" w:hAnsi="Arial"/>
                <w:b/>
                <w:sz w:val="18"/>
                <w:lang w:eastAsia="zh-TW"/>
              </w:rPr>
            </w:pPr>
            <w:r w:rsidRPr="00D0162F">
              <w:rPr>
                <w:rFonts w:ascii="Arial" w:hAnsi="Arial"/>
                <w:b/>
                <w:sz w:val="18"/>
                <w:lang w:eastAsia="zh-TW"/>
              </w:rPr>
              <w:t>7.5.1.3</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1F7E37EF" w14:textId="77777777" w:rsidR="001A36CF" w:rsidRPr="00D0162F" w:rsidRDefault="001A36CF" w:rsidP="001A36CF">
            <w:pPr>
              <w:overflowPunct/>
              <w:autoSpaceDE/>
              <w:autoSpaceDN/>
              <w:adjustRightInd/>
              <w:spacing w:after="0"/>
              <w:textAlignment w:val="auto"/>
              <w:rPr>
                <w:rFonts w:ascii="Arial" w:hAnsi="Arial"/>
                <w:sz w:val="18"/>
              </w:rPr>
            </w:pPr>
            <w:r w:rsidRPr="00D0162F">
              <w:rPr>
                <w:rFonts w:ascii="Arial" w:hAnsi="Arial"/>
                <w:sz w:val="18"/>
              </w:rPr>
              <w:t>Radio Link Monitoring Out-of-sync Test for FR2 PCell configured with SSB-based RLM RS in DRX mode</w:t>
            </w:r>
          </w:p>
        </w:tc>
        <w:tc>
          <w:tcPr>
            <w:tcW w:w="1045" w:type="dxa"/>
            <w:tcBorders>
              <w:top w:val="single" w:sz="4" w:space="0" w:color="auto"/>
              <w:left w:val="nil"/>
              <w:bottom w:val="single" w:sz="4" w:space="0" w:color="auto"/>
              <w:right w:val="single" w:sz="4" w:space="0" w:color="auto"/>
            </w:tcBorders>
            <w:shd w:val="clear" w:color="auto" w:fill="auto"/>
            <w:vAlign w:val="center"/>
          </w:tcPr>
          <w:p w14:paraId="483489DD" w14:textId="77777777" w:rsidR="001A36CF" w:rsidRPr="00D0162F" w:rsidRDefault="001A36CF" w:rsidP="001A36CF">
            <w:pPr>
              <w:overflowPunct/>
              <w:autoSpaceDE/>
              <w:autoSpaceDN/>
              <w:adjustRightInd/>
              <w:spacing w:after="0"/>
              <w:textAlignment w:val="auto"/>
              <w:rPr>
                <w:rFonts w:ascii="Arial" w:hAnsi="Arial"/>
                <w:sz w:val="18"/>
              </w:rPr>
            </w:pPr>
            <w:r w:rsidRPr="00D0162F">
              <w:rPr>
                <w:rFonts w:ascii="Arial" w:eastAsia="SimSun" w:hAnsi="Arial"/>
                <w:sz w:val="18"/>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2299CC69" w14:textId="77777777" w:rsidR="001A36CF" w:rsidRPr="00D0162F" w:rsidRDefault="001A36CF" w:rsidP="001A36CF">
            <w:pPr>
              <w:overflowPunct/>
              <w:autoSpaceDE/>
              <w:autoSpaceDN/>
              <w:adjustRightInd/>
              <w:spacing w:after="0"/>
              <w:textAlignment w:val="auto"/>
              <w:rPr>
                <w:rFonts w:ascii="Arial" w:hAnsi="Arial"/>
                <w:sz w:val="18"/>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0143ABEB" w14:textId="77777777" w:rsidR="001A36CF" w:rsidRPr="00D0162F" w:rsidRDefault="001A36CF" w:rsidP="001A36CF">
            <w:pPr>
              <w:overflowPunct/>
              <w:autoSpaceDE/>
              <w:autoSpaceDN/>
              <w:adjustRightInd/>
              <w:spacing w:after="0"/>
              <w:textAlignment w:val="auto"/>
              <w:rPr>
                <w:rFonts w:ascii="Arial" w:hAnsi="Arial"/>
                <w:sz w:val="18"/>
              </w:rPr>
            </w:pPr>
          </w:p>
        </w:tc>
        <w:tc>
          <w:tcPr>
            <w:tcW w:w="1045" w:type="dxa"/>
            <w:tcBorders>
              <w:top w:val="single" w:sz="4" w:space="0" w:color="auto"/>
              <w:left w:val="nil"/>
              <w:bottom w:val="single" w:sz="4" w:space="0" w:color="auto"/>
              <w:right w:val="single" w:sz="4" w:space="0" w:color="auto"/>
            </w:tcBorders>
            <w:vAlign w:val="center"/>
          </w:tcPr>
          <w:p w14:paraId="1C270CB2" w14:textId="77777777" w:rsidR="001A36CF" w:rsidRPr="00D0162F" w:rsidRDefault="001A36CF" w:rsidP="001A36CF">
            <w:pPr>
              <w:overflowPunct/>
              <w:autoSpaceDE/>
              <w:autoSpaceDN/>
              <w:adjustRightInd/>
              <w:spacing w:after="0"/>
              <w:textAlignment w:val="auto"/>
              <w:rPr>
                <w:rFonts w:ascii="Arial" w:hAnsi="Arial"/>
                <w:sz w:val="18"/>
              </w:rPr>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211ED698" w14:textId="77777777" w:rsidR="001A36CF" w:rsidRPr="00D0162F" w:rsidRDefault="001A36CF" w:rsidP="001A36CF">
            <w:pPr>
              <w:overflowPunct/>
              <w:autoSpaceDE/>
              <w:autoSpaceDN/>
              <w:adjustRightInd/>
              <w:spacing w:after="0"/>
              <w:textAlignment w:val="auto"/>
              <w:rPr>
                <w:rFonts w:ascii="Arial" w:hAnsi="Arial"/>
                <w:sz w:val="18"/>
              </w:rPr>
            </w:pPr>
          </w:p>
        </w:tc>
      </w:tr>
      <w:tr w:rsidR="001A36CF" w:rsidRPr="00D0162F" w14:paraId="2540C756"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2B8A18B2" w14:textId="77777777" w:rsidR="001A36CF" w:rsidRPr="00D0162F" w:rsidRDefault="001A36CF" w:rsidP="001A36CF">
            <w:pPr>
              <w:overflowPunct/>
              <w:autoSpaceDE/>
              <w:autoSpaceDN/>
              <w:adjustRightInd/>
              <w:spacing w:after="0"/>
              <w:textAlignment w:val="auto"/>
              <w:rPr>
                <w:rFonts w:ascii="Arial" w:hAnsi="Arial"/>
                <w:b/>
                <w:sz w:val="18"/>
                <w:lang w:eastAsia="zh-TW"/>
              </w:rPr>
            </w:pPr>
            <w:r w:rsidRPr="00D0162F">
              <w:rPr>
                <w:rFonts w:ascii="Arial" w:hAnsi="Arial"/>
                <w:b/>
                <w:sz w:val="18"/>
                <w:lang w:eastAsia="zh-TW"/>
              </w:rPr>
              <w:t>7.5.1.4</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6BE21E0F" w14:textId="77777777" w:rsidR="001A36CF" w:rsidRPr="00D0162F" w:rsidRDefault="001A36CF" w:rsidP="001A36CF">
            <w:pPr>
              <w:overflowPunct/>
              <w:autoSpaceDE/>
              <w:autoSpaceDN/>
              <w:adjustRightInd/>
              <w:spacing w:after="0"/>
              <w:textAlignment w:val="auto"/>
              <w:rPr>
                <w:rFonts w:ascii="Arial" w:hAnsi="Arial"/>
                <w:sz w:val="18"/>
              </w:rPr>
            </w:pPr>
            <w:r w:rsidRPr="00D0162F">
              <w:rPr>
                <w:rFonts w:ascii="Arial" w:hAnsi="Arial"/>
                <w:sz w:val="18"/>
              </w:rPr>
              <w:t>Radio Link Monitoring In-sync Test for FR2 PCell configured with SSB-based RLM RS in DRX mode</w:t>
            </w:r>
          </w:p>
        </w:tc>
        <w:tc>
          <w:tcPr>
            <w:tcW w:w="1045" w:type="dxa"/>
            <w:tcBorders>
              <w:top w:val="single" w:sz="4" w:space="0" w:color="auto"/>
              <w:left w:val="nil"/>
              <w:bottom w:val="single" w:sz="4" w:space="0" w:color="auto"/>
              <w:right w:val="single" w:sz="4" w:space="0" w:color="auto"/>
            </w:tcBorders>
            <w:shd w:val="clear" w:color="auto" w:fill="auto"/>
            <w:vAlign w:val="center"/>
          </w:tcPr>
          <w:p w14:paraId="5CA80488" w14:textId="77777777" w:rsidR="001A36CF" w:rsidRPr="00D0162F" w:rsidRDefault="001A36CF" w:rsidP="001A36CF">
            <w:pPr>
              <w:overflowPunct/>
              <w:autoSpaceDE/>
              <w:autoSpaceDN/>
              <w:adjustRightInd/>
              <w:spacing w:after="0"/>
              <w:textAlignment w:val="auto"/>
              <w:rPr>
                <w:rFonts w:ascii="Arial" w:hAnsi="Arial"/>
                <w:sz w:val="18"/>
              </w:rPr>
            </w:pPr>
            <w:r w:rsidRPr="00D0162F">
              <w:rPr>
                <w:rFonts w:ascii="Arial" w:eastAsia="SimSun" w:hAnsi="Arial"/>
                <w:sz w:val="18"/>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34C2C294" w14:textId="77777777" w:rsidR="001A36CF" w:rsidRPr="00D0162F" w:rsidRDefault="001A36CF" w:rsidP="001A36CF">
            <w:pPr>
              <w:overflowPunct/>
              <w:autoSpaceDE/>
              <w:autoSpaceDN/>
              <w:adjustRightInd/>
              <w:spacing w:after="0"/>
              <w:textAlignment w:val="auto"/>
              <w:rPr>
                <w:rFonts w:ascii="Arial" w:hAnsi="Arial"/>
                <w:sz w:val="18"/>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2EAF7432" w14:textId="77777777" w:rsidR="001A36CF" w:rsidRPr="00D0162F" w:rsidRDefault="001A36CF" w:rsidP="001A36CF">
            <w:pPr>
              <w:overflowPunct/>
              <w:autoSpaceDE/>
              <w:autoSpaceDN/>
              <w:adjustRightInd/>
              <w:spacing w:after="0"/>
              <w:textAlignment w:val="auto"/>
              <w:rPr>
                <w:rFonts w:ascii="Arial" w:hAnsi="Arial"/>
                <w:sz w:val="18"/>
              </w:rPr>
            </w:pPr>
          </w:p>
        </w:tc>
        <w:tc>
          <w:tcPr>
            <w:tcW w:w="1045" w:type="dxa"/>
            <w:tcBorders>
              <w:top w:val="single" w:sz="4" w:space="0" w:color="auto"/>
              <w:left w:val="nil"/>
              <w:bottom w:val="single" w:sz="4" w:space="0" w:color="auto"/>
              <w:right w:val="single" w:sz="4" w:space="0" w:color="auto"/>
            </w:tcBorders>
            <w:vAlign w:val="center"/>
          </w:tcPr>
          <w:p w14:paraId="1C096022" w14:textId="77777777" w:rsidR="001A36CF" w:rsidRPr="00D0162F" w:rsidRDefault="001A36CF" w:rsidP="001A36CF">
            <w:pPr>
              <w:overflowPunct/>
              <w:autoSpaceDE/>
              <w:autoSpaceDN/>
              <w:adjustRightInd/>
              <w:spacing w:after="0"/>
              <w:textAlignment w:val="auto"/>
              <w:rPr>
                <w:rFonts w:ascii="Arial" w:hAnsi="Arial"/>
                <w:sz w:val="18"/>
              </w:rPr>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2EB9B425" w14:textId="77777777" w:rsidR="001A36CF" w:rsidRPr="00D0162F" w:rsidRDefault="001A36CF" w:rsidP="001A36CF">
            <w:pPr>
              <w:overflowPunct/>
              <w:autoSpaceDE/>
              <w:autoSpaceDN/>
              <w:adjustRightInd/>
              <w:spacing w:after="0"/>
              <w:textAlignment w:val="auto"/>
              <w:rPr>
                <w:rFonts w:ascii="Arial" w:hAnsi="Arial"/>
                <w:sz w:val="18"/>
              </w:rPr>
            </w:pPr>
          </w:p>
        </w:tc>
      </w:tr>
      <w:tr w:rsidR="00AB67FA" w:rsidRPr="00D0162F" w14:paraId="23BB98DB"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59A8161A" w14:textId="77777777" w:rsidR="00AB67FA" w:rsidRPr="00D0162F" w:rsidRDefault="00AB67FA" w:rsidP="006E0A54">
            <w:pPr>
              <w:pStyle w:val="TAL"/>
              <w:keepNext w:val="0"/>
              <w:keepLines w:val="0"/>
              <w:rPr>
                <w:b/>
                <w:lang w:eastAsia="zh-TW"/>
              </w:rPr>
            </w:pPr>
            <w:r w:rsidRPr="00D0162F">
              <w:rPr>
                <w:b/>
                <w:lang w:eastAsia="zh-TW"/>
              </w:rPr>
              <w:t>7.5.1.9</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2064BF76" w14:textId="4EA9C8F4" w:rsidR="00AB67FA" w:rsidRPr="00D0162F" w:rsidRDefault="00AB67FA" w:rsidP="006E0A54">
            <w:pPr>
              <w:pStyle w:val="TAL"/>
              <w:keepNext w:val="0"/>
              <w:keepLines w:val="0"/>
              <w:rPr>
                <w:lang w:eastAsia="zh-TW"/>
              </w:rPr>
            </w:pPr>
            <w:r w:rsidRPr="00D0162F">
              <w:rPr>
                <w:lang w:eastAsia="zh-TW"/>
              </w:rPr>
              <w:t>NR</w:t>
            </w:r>
            <w:r w:rsidR="006E0A54" w:rsidRPr="00D0162F">
              <w:rPr>
                <w:lang w:eastAsia="zh-TW"/>
              </w:rPr>
              <w:t xml:space="preserve"> </w:t>
            </w:r>
            <w:r w:rsidRPr="00D0162F">
              <w:rPr>
                <w:lang w:eastAsia="zh-TW"/>
              </w:rPr>
              <w:t>SA</w:t>
            </w:r>
            <w:r w:rsidR="006E0A54" w:rsidRPr="00D0162F">
              <w:rPr>
                <w:lang w:eastAsia="zh-TW"/>
              </w:rPr>
              <w:t xml:space="preserve"> </w:t>
            </w:r>
            <w:r w:rsidRPr="00D0162F">
              <w:rPr>
                <w:lang w:eastAsia="zh-TW"/>
              </w:rPr>
              <w:t>FR2</w:t>
            </w:r>
            <w:r w:rsidR="006E0A54" w:rsidRPr="00D0162F">
              <w:rPr>
                <w:lang w:eastAsia="zh-TW"/>
              </w:rPr>
              <w:t xml:space="preserve"> </w:t>
            </w:r>
            <w:r w:rsidRPr="00D0162F">
              <w:rPr>
                <w:lang w:eastAsia="zh-TW"/>
              </w:rPr>
              <w:t>radio</w:t>
            </w:r>
            <w:r w:rsidR="006E0A54" w:rsidRPr="00D0162F">
              <w:rPr>
                <w:lang w:eastAsia="zh-TW"/>
              </w:rPr>
              <w:t xml:space="preserve"> </w:t>
            </w:r>
            <w:r w:rsidRPr="00D0162F">
              <w:rPr>
                <w:lang w:eastAsia="zh-TW"/>
              </w:rPr>
              <w:t>link</w:t>
            </w:r>
            <w:r w:rsidR="006E0A54" w:rsidRPr="00D0162F">
              <w:rPr>
                <w:lang w:eastAsia="zh-TW"/>
              </w:rPr>
              <w:t xml:space="preserve"> </w:t>
            </w:r>
            <w:r w:rsidRPr="00D0162F">
              <w:rPr>
                <w:lang w:eastAsia="zh-TW"/>
              </w:rPr>
              <w:t>monitoring</w:t>
            </w:r>
            <w:r w:rsidR="006E0A54" w:rsidRPr="00D0162F">
              <w:rPr>
                <w:lang w:eastAsia="zh-TW"/>
              </w:rPr>
              <w:t xml:space="preserve"> </w:t>
            </w:r>
            <w:r w:rsidRPr="00D0162F">
              <w:rPr>
                <w:lang w:eastAsia="zh-TW"/>
              </w:rPr>
              <w:t>UE</w:t>
            </w:r>
            <w:r w:rsidR="006E0A54" w:rsidRPr="00D0162F">
              <w:rPr>
                <w:lang w:eastAsia="zh-TW"/>
              </w:rPr>
              <w:t xml:space="preserve"> </w:t>
            </w:r>
            <w:r w:rsidRPr="00D0162F">
              <w:rPr>
                <w:lang w:eastAsia="zh-TW"/>
              </w:rPr>
              <w:t>scheduling</w:t>
            </w:r>
            <w:r w:rsidR="006E0A54" w:rsidRPr="00D0162F">
              <w:rPr>
                <w:lang w:eastAsia="zh-TW"/>
              </w:rPr>
              <w:t xml:space="preserve"> </w:t>
            </w:r>
            <w:r w:rsidRPr="00D0162F">
              <w:rPr>
                <w:lang w:eastAsia="zh-TW"/>
              </w:rPr>
              <w:t>restrictions</w:t>
            </w:r>
          </w:p>
        </w:tc>
        <w:tc>
          <w:tcPr>
            <w:tcW w:w="1045" w:type="dxa"/>
            <w:tcBorders>
              <w:top w:val="single" w:sz="4" w:space="0" w:color="auto"/>
              <w:left w:val="nil"/>
              <w:bottom w:val="single" w:sz="4" w:space="0" w:color="auto"/>
              <w:right w:val="single" w:sz="4" w:space="0" w:color="auto"/>
            </w:tcBorders>
            <w:shd w:val="clear" w:color="auto" w:fill="auto"/>
            <w:vAlign w:val="center"/>
          </w:tcPr>
          <w:p w14:paraId="5411C771" w14:textId="380B49FF" w:rsidR="00AB67FA" w:rsidRPr="00D0162F" w:rsidRDefault="00AB67FA" w:rsidP="006E0A54">
            <w:pPr>
              <w:pStyle w:val="TAL"/>
              <w:keepNext w:val="0"/>
              <w:keepLines w:val="0"/>
              <w:rPr>
                <w:rFonts w:eastAsia="SimSun"/>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5" w:type="dxa"/>
            <w:tcBorders>
              <w:top w:val="single" w:sz="4" w:space="0" w:color="auto"/>
              <w:left w:val="nil"/>
              <w:bottom w:val="single" w:sz="4" w:space="0" w:color="auto"/>
              <w:right w:val="single" w:sz="4" w:space="0" w:color="auto"/>
            </w:tcBorders>
            <w:shd w:val="clear" w:color="auto" w:fill="auto"/>
            <w:vAlign w:val="center"/>
          </w:tcPr>
          <w:p w14:paraId="491D0F05" w14:textId="77777777" w:rsidR="00AB67FA" w:rsidRPr="00D0162F" w:rsidRDefault="00AB67FA" w:rsidP="006E0A54">
            <w:pPr>
              <w:pStyle w:val="TAL"/>
              <w:keepNext w:val="0"/>
              <w:keepLines w:val="0"/>
              <w:rPr>
                <w:rFonts w:eastAsia="SimSun"/>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7AD60BE7" w14:textId="77777777" w:rsidR="00AB67FA" w:rsidRPr="00D0162F" w:rsidRDefault="00AB67FA" w:rsidP="006E0A5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00939C00" w14:textId="77777777" w:rsidR="00AB67FA" w:rsidRPr="00D0162F" w:rsidRDefault="00AB67FA" w:rsidP="006E0A5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39D461E0" w14:textId="77777777" w:rsidR="00AB67FA" w:rsidRPr="00D0162F" w:rsidRDefault="00AB67FA" w:rsidP="006E0A54">
            <w:pPr>
              <w:pStyle w:val="TAL"/>
              <w:keepNext w:val="0"/>
              <w:keepLines w:val="0"/>
            </w:pPr>
          </w:p>
        </w:tc>
      </w:tr>
      <w:tr w:rsidR="007F562F" w:rsidRPr="00D0162F" w14:paraId="43B7A0C2" w14:textId="77777777" w:rsidTr="00701B08">
        <w:trP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2727D7BD" w14:textId="3E9F6429" w:rsidR="007F562F" w:rsidRPr="00D0162F" w:rsidRDefault="007F562F" w:rsidP="007F562F">
            <w:pPr>
              <w:pStyle w:val="TAL"/>
              <w:keepNext w:val="0"/>
              <w:keepLines w:val="0"/>
              <w:rPr>
                <w:b/>
                <w:lang w:eastAsia="zh-TW"/>
              </w:rPr>
            </w:pPr>
            <w:r w:rsidRPr="00D0162F">
              <w:rPr>
                <w:b/>
                <w:lang w:eastAsia="zh-TW"/>
              </w:rPr>
              <w:t>7.5.3.3</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E8C367E" w14:textId="03D25D3A" w:rsidR="007F562F" w:rsidRPr="00D0162F" w:rsidRDefault="007F562F" w:rsidP="007F562F">
            <w:pPr>
              <w:pStyle w:val="TAL"/>
              <w:keepNext w:val="0"/>
              <w:keepLines w:val="0"/>
              <w:rPr>
                <w:lang w:eastAsia="zh-TW"/>
              </w:rPr>
            </w:pPr>
            <w:r w:rsidRPr="00D0162F">
              <w:t xml:space="preserve">SCell Activation and deactivation </w:t>
            </w:r>
            <w:r w:rsidRPr="00D0162F">
              <w:rPr>
                <w:lang w:eastAsia="zh-CN"/>
              </w:rPr>
              <w:t>for</w:t>
            </w:r>
            <w:r w:rsidRPr="00D0162F">
              <w:t xml:space="preserve"> SCell in FR2 inter-band in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24134888" w14:textId="384F35DD" w:rsidR="007F562F" w:rsidRPr="00D0162F" w:rsidRDefault="007F562F" w:rsidP="007F562F">
            <w:pPr>
              <w:pStyle w:val="TAL"/>
              <w:keepNext w:val="0"/>
              <w:keepLines w:val="0"/>
              <w:rPr>
                <w:rFonts w:eastAsia="SimSun"/>
              </w:rPr>
            </w:pPr>
            <w:r w:rsidRPr="00D0162F">
              <w:rPr>
                <w:rFonts w:eastAsia="SimSun"/>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2D24B32" w14:textId="51D2372D" w:rsidR="007F562F" w:rsidRPr="00D0162F" w:rsidRDefault="007F562F" w:rsidP="007F562F">
            <w:pPr>
              <w:pStyle w:val="TAL"/>
              <w:keepNext w:val="0"/>
              <w:keepLines w:val="0"/>
              <w:rPr>
                <w:rFonts w:eastAsia="SimSun"/>
              </w:rPr>
            </w:pPr>
            <w:r w:rsidRPr="00D0162F">
              <w:rPr>
                <w:rFonts w:eastAsia="SimSun"/>
              </w:rPr>
              <w:t>NR Cell 2</w:t>
            </w:r>
          </w:p>
        </w:tc>
        <w:tc>
          <w:tcPr>
            <w:tcW w:w="1054" w:type="dxa"/>
            <w:tcBorders>
              <w:top w:val="single" w:sz="4" w:space="0" w:color="auto"/>
              <w:left w:val="nil"/>
              <w:bottom w:val="single" w:sz="4" w:space="0" w:color="auto"/>
              <w:right w:val="single" w:sz="4" w:space="0" w:color="auto"/>
            </w:tcBorders>
            <w:shd w:val="clear" w:color="auto" w:fill="auto"/>
            <w:vAlign w:val="center"/>
          </w:tcPr>
          <w:p w14:paraId="289B8313" w14:textId="77777777" w:rsidR="007F562F" w:rsidRPr="00D0162F" w:rsidRDefault="007F562F" w:rsidP="007F562F">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7100356F" w14:textId="77777777" w:rsidR="007F562F" w:rsidRPr="00D0162F" w:rsidRDefault="007F562F" w:rsidP="007F562F">
            <w:pPr>
              <w:pStyle w:val="TAL"/>
              <w:keepNext w:val="0"/>
              <w:keepLines w:val="0"/>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0ED2BE" w14:textId="77777777" w:rsidR="007F562F" w:rsidRPr="00D0162F" w:rsidRDefault="007F562F" w:rsidP="007F562F">
            <w:pPr>
              <w:pStyle w:val="TAL"/>
              <w:keepNext w:val="0"/>
              <w:keepLines w:val="0"/>
            </w:pPr>
          </w:p>
        </w:tc>
      </w:tr>
      <w:tr w:rsidR="002F2471" w:rsidRPr="00D0162F" w14:paraId="3966E4B6" w14:textId="77777777" w:rsidTr="00701B08">
        <w:trP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398B55F9" w14:textId="76F7480A" w:rsidR="005114B0" w:rsidRPr="00D0162F" w:rsidRDefault="005114B0" w:rsidP="005114B0">
            <w:pPr>
              <w:pStyle w:val="TAL"/>
              <w:keepNext w:val="0"/>
              <w:keepLines w:val="0"/>
              <w:rPr>
                <w:b/>
                <w:lang w:eastAsia="zh-TW"/>
              </w:rPr>
            </w:pPr>
            <w:r w:rsidRPr="00D0162F">
              <w:rPr>
                <w:b/>
                <w:szCs w:val="18"/>
                <w:lang w:eastAsia="zh-TW"/>
              </w:rPr>
              <w:t>7.5.3.4</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16E0CB9" w14:textId="66AD351B" w:rsidR="005114B0" w:rsidRPr="00D0162F" w:rsidRDefault="00FA6059" w:rsidP="005114B0">
            <w:pPr>
              <w:pStyle w:val="TAL"/>
              <w:keepNext w:val="0"/>
              <w:keepLines w:val="0"/>
            </w:pPr>
            <w:r w:rsidRPr="00D0162F">
              <w:rPr>
                <w:rFonts w:eastAsia="SimSun"/>
              </w:rPr>
              <w:t xml:space="preserve">NR SA FR2 </w:t>
            </w:r>
            <w:r w:rsidRPr="00D0162F">
              <w:rPr>
                <w:szCs w:val="18"/>
              </w:rPr>
              <w:t>d</w:t>
            </w:r>
            <w:r w:rsidR="005114B0" w:rsidRPr="00D0162F">
              <w:rPr>
                <w:lang w:eastAsia="zh-TW"/>
              </w:rPr>
              <w:t>irect SCell activation at SCell addition of known SCell</w:t>
            </w:r>
          </w:p>
        </w:tc>
        <w:tc>
          <w:tcPr>
            <w:tcW w:w="1045" w:type="dxa"/>
            <w:tcBorders>
              <w:top w:val="single" w:sz="4" w:space="0" w:color="auto"/>
              <w:left w:val="nil"/>
              <w:bottom w:val="single" w:sz="4" w:space="0" w:color="auto"/>
              <w:right w:val="single" w:sz="4" w:space="0" w:color="auto"/>
            </w:tcBorders>
            <w:shd w:val="clear" w:color="auto" w:fill="auto"/>
            <w:vAlign w:val="center"/>
          </w:tcPr>
          <w:p w14:paraId="65EAD1D2" w14:textId="43BDA678" w:rsidR="005114B0" w:rsidRPr="00D0162F" w:rsidRDefault="005114B0" w:rsidP="005114B0">
            <w:pPr>
              <w:pStyle w:val="TAL"/>
              <w:keepNext w:val="0"/>
              <w:keepLines w:val="0"/>
              <w:rPr>
                <w:rFonts w:eastAsia="SimSun"/>
              </w:rPr>
            </w:pPr>
            <w:r w:rsidRPr="00D0162F">
              <w:rPr>
                <w:rFonts w:eastAsia="SimSun"/>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7C806377" w14:textId="5DA82FF2" w:rsidR="005114B0" w:rsidRPr="00D0162F" w:rsidRDefault="005114B0" w:rsidP="005114B0">
            <w:pPr>
              <w:pStyle w:val="TAL"/>
              <w:keepNext w:val="0"/>
              <w:keepLines w:val="0"/>
              <w:rPr>
                <w:rFonts w:eastAsia="SimSun"/>
              </w:rPr>
            </w:pPr>
            <w:r w:rsidRPr="00D0162F">
              <w:t>NR Cell 6</w:t>
            </w:r>
          </w:p>
        </w:tc>
        <w:tc>
          <w:tcPr>
            <w:tcW w:w="1054" w:type="dxa"/>
            <w:tcBorders>
              <w:top w:val="single" w:sz="4" w:space="0" w:color="auto"/>
              <w:left w:val="nil"/>
              <w:bottom w:val="single" w:sz="4" w:space="0" w:color="auto"/>
              <w:right w:val="single" w:sz="4" w:space="0" w:color="auto"/>
            </w:tcBorders>
            <w:shd w:val="clear" w:color="auto" w:fill="auto"/>
            <w:vAlign w:val="center"/>
          </w:tcPr>
          <w:p w14:paraId="6474C7EF"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6F2717D4" w14:textId="77777777" w:rsidR="005114B0" w:rsidRPr="00D0162F" w:rsidRDefault="005114B0" w:rsidP="005114B0">
            <w:pPr>
              <w:pStyle w:val="TAL"/>
              <w:keepNext w:val="0"/>
              <w:keepLines w:val="0"/>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CA1175" w14:textId="77777777" w:rsidR="005114B0" w:rsidRPr="00D0162F" w:rsidRDefault="005114B0" w:rsidP="005114B0">
            <w:pPr>
              <w:pStyle w:val="TAL"/>
              <w:keepNext w:val="0"/>
              <w:keepLines w:val="0"/>
            </w:pPr>
          </w:p>
        </w:tc>
      </w:tr>
      <w:tr w:rsidR="002F2471" w:rsidRPr="00D0162F" w14:paraId="5E152245" w14:textId="77777777" w:rsidTr="00701B08">
        <w:trP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2059D377" w14:textId="79026689" w:rsidR="005114B0" w:rsidRPr="00D0162F" w:rsidRDefault="005114B0" w:rsidP="005114B0">
            <w:pPr>
              <w:pStyle w:val="TAL"/>
              <w:keepNext w:val="0"/>
              <w:keepLines w:val="0"/>
              <w:rPr>
                <w:b/>
                <w:szCs w:val="18"/>
                <w:lang w:eastAsia="zh-TW"/>
              </w:rPr>
            </w:pPr>
            <w:r w:rsidRPr="00D0162F">
              <w:rPr>
                <w:b/>
                <w:lang w:eastAsia="zh-TW"/>
              </w:rPr>
              <w:t>7.5.3.5</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1122F68" w14:textId="00BEC26C" w:rsidR="005114B0" w:rsidRPr="00D0162F" w:rsidRDefault="00FA6059" w:rsidP="005114B0">
            <w:pPr>
              <w:pStyle w:val="TAL"/>
              <w:keepNext w:val="0"/>
              <w:keepLines w:val="0"/>
              <w:rPr>
                <w:szCs w:val="18"/>
              </w:rPr>
            </w:pPr>
            <w:r w:rsidRPr="00D0162F">
              <w:rPr>
                <w:rFonts w:eastAsia="SimSun"/>
              </w:rPr>
              <w:t xml:space="preserve">NR SA FR2 </w:t>
            </w:r>
            <w:r w:rsidRPr="00D0162F">
              <w:t>d</w:t>
            </w:r>
            <w:r w:rsidR="005114B0" w:rsidRPr="00D0162F">
              <w:t>irect SCell activation at handover with known SCell</w:t>
            </w:r>
          </w:p>
        </w:tc>
        <w:tc>
          <w:tcPr>
            <w:tcW w:w="1045" w:type="dxa"/>
            <w:tcBorders>
              <w:top w:val="single" w:sz="4" w:space="0" w:color="auto"/>
              <w:left w:val="nil"/>
              <w:bottom w:val="single" w:sz="4" w:space="0" w:color="auto"/>
              <w:right w:val="single" w:sz="4" w:space="0" w:color="auto"/>
            </w:tcBorders>
            <w:shd w:val="clear" w:color="auto" w:fill="auto"/>
            <w:vAlign w:val="center"/>
          </w:tcPr>
          <w:p w14:paraId="21B184F2" w14:textId="4F10CBDE" w:rsidR="005114B0" w:rsidRPr="00D0162F" w:rsidRDefault="005114B0" w:rsidP="005114B0">
            <w:pPr>
              <w:pStyle w:val="TAL"/>
              <w:keepNext w:val="0"/>
              <w:keepLines w:val="0"/>
              <w:rPr>
                <w:rFonts w:eastAsia="SimSun"/>
              </w:rPr>
            </w:pPr>
            <w:r w:rsidRPr="00D0162F">
              <w:rPr>
                <w:rFonts w:eastAsia="SimSun"/>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3245FB6D" w14:textId="5269D6E5" w:rsidR="005114B0" w:rsidRPr="00D0162F" w:rsidRDefault="005114B0" w:rsidP="005114B0">
            <w:pPr>
              <w:pStyle w:val="TAL"/>
              <w:keepNext w:val="0"/>
              <w:keepLines w:val="0"/>
            </w:pPr>
            <w:r w:rsidRPr="00D0162F">
              <w:t>NR Cell 6</w:t>
            </w:r>
          </w:p>
        </w:tc>
        <w:tc>
          <w:tcPr>
            <w:tcW w:w="1054" w:type="dxa"/>
            <w:tcBorders>
              <w:top w:val="single" w:sz="4" w:space="0" w:color="auto"/>
              <w:left w:val="nil"/>
              <w:bottom w:val="single" w:sz="4" w:space="0" w:color="auto"/>
              <w:right w:val="single" w:sz="4" w:space="0" w:color="auto"/>
            </w:tcBorders>
            <w:shd w:val="clear" w:color="auto" w:fill="auto"/>
            <w:vAlign w:val="center"/>
          </w:tcPr>
          <w:p w14:paraId="41CB5153" w14:textId="4165E177" w:rsidR="005114B0" w:rsidRPr="00D0162F" w:rsidRDefault="005114B0" w:rsidP="005114B0">
            <w:pPr>
              <w:pStyle w:val="TAL"/>
              <w:keepNext w:val="0"/>
              <w:keepLines w:val="0"/>
            </w:pPr>
            <w:r w:rsidRPr="00D0162F">
              <w:t>NR Cell 2</w:t>
            </w:r>
          </w:p>
        </w:tc>
        <w:tc>
          <w:tcPr>
            <w:tcW w:w="1045" w:type="dxa"/>
            <w:tcBorders>
              <w:top w:val="single" w:sz="4" w:space="0" w:color="auto"/>
              <w:left w:val="nil"/>
              <w:bottom w:val="single" w:sz="4" w:space="0" w:color="auto"/>
              <w:right w:val="single" w:sz="4" w:space="0" w:color="auto"/>
            </w:tcBorders>
            <w:vAlign w:val="center"/>
          </w:tcPr>
          <w:p w14:paraId="2FFBB6FE" w14:textId="77777777" w:rsidR="005114B0" w:rsidRPr="00D0162F" w:rsidRDefault="005114B0" w:rsidP="005114B0">
            <w:pPr>
              <w:pStyle w:val="TAL"/>
              <w:keepNext w:val="0"/>
              <w:keepLines w:val="0"/>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A7FFF1" w14:textId="77777777" w:rsidR="005114B0" w:rsidRPr="00D0162F" w:rsidRDefault="005114B0" w:rsidP="005114B0">
            <w:pPr>
              <w:pStyle w:val="TAL"/>
              <w:keepNext w:val="0"/>
              <w:keepLines w:val="0"/>
            </w:pPr>
          </w:p>
        </w:tc>
      </w:tr>
      <w:tr w:rsidR="00F41DF5" w:rsidRPr="00D0162F" w14:paraId="224A2530" w14:textId="77777777" w:rsidTr="00701B08">
        <w:tblPrEx>
          <w:tblLook w:val="04A0" w:firstRow="1" w:lastRow="0" w:firstColumn="1" w:lastColumn="0" w:noHBand="0" w:noVBand="1"/>
        </w:tblPrEx>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vAlign w:val="center"/>
          </w:tcPr>
          <w:p w14:paraId="16699303" w14:textId="77777777" w:rsidR="00F41DF5" w:rsidRPr="00D0162F" w:rsidRDefault="00F41DF5" w:rsidP="00042A53">
            <w:pPr>
              <w:pStyle w:val="TAL"/>
              <w:keepNext w:val="0"/>
              <w:keepLines w:val="0"/>
              <w:rPr>
                <w:b/>
                <w:lang w:eastAsia="zh-TW"/>
              </w:rPr>
            </w:pPr>
            <w:r w:rsidRPr="00D0162F">
              <w:rPr>
                <w:b/>
                <w:lang w:eastAsia="zh-TW"/>
              </w:rPr>
              <w:t>7.5.3.13</w:t>
            </w:r>
          </w:p>
        </w:tc>
        <w:tc>
          <w:tcPr>
            <w:tcW w:w="3673" w:type="dxa"/>
            <w:tcBorders>
              <w:top w:val="single" w:sz="4" w:space="0" w:color="auto"/>
              <w:left w:val="nil"/>
              <w:bottom w:val="single" w:sz="4" w:space="0" w:color="auto"/>
              <w:right w:val="single" w:sz="4" w:space="0" w:color="auto"/>
            </w:tcBorders>
            <w:noWrap/>
            <w:vAlign w:val="center"/>
          </w:tcPr>
          <w:p w14:paraId="6B399FFF" w14:textId="77777777" w:rsidR="00F41DF5" w:rsidRPr="00D0162F" w:rsidRDefault="00F41DF5" w:rsidP="00042A53">
            <w:pPr>
              <w:pStyle w:val="TAL"/>
              <w:keepNext w:val="0"/>
              <w:keepLines w:val="0"/>
            </w:pPr>
            <w:r w:rsidRPr="00D0162F">
              <w:t xml:space="preserve">NR SA FR2 SCell Activation </w:t>
            </w:r>
            <w:r w:rsidRPr="00D0162F">
              <w:rPr>
                <w:lang w:eastAsia="zh-CN"/>
              </w:rPr>
              <w:t>for</w:t>
            </w:r>
            <w:r w:rsidRPr="00D0162F">
              <w:t xml:space="preserve"> SCell in FR2 intra-band in non-DRX</w:t>
            </w:r>
          </w:p>
        </w:tc>
        <w:tc>
          <w:tcPr>
            <w:tcW w:w="1045" w:type="dxa"/>
            <w:tcBorders>
              <w:top w:val="single" w:sz="4" w:space="0" w:color="auto"/>
              <w:left w:val="nil"/>
              <w:bottom w:val="single" w:sz="4" w:space="0" w:color="auto"/>
              <w:right w:val="single" w:sz="4" w:space="0" w:color="auto"/>
            </w:tcBorders>
            <w:vAlign w:val="center"/>
          </w:tcPr>
          <w:p w14:paraId="1CBBE589" w14:textId="77777777" w:rsidR="00F41DF5" w:rsidRPr="00D0162F" w:rsidRDefault="00F41DF5" w:rsidP="00042A53">
            <w:pPr>
              <w:pStyle w:val="TAL"/>
              <w:keepNext w:val="0"/>
              <w:keepLines w:val="0"/>
              <w:rPr>
                <w:rFonts w:eastAsia="SimSun"/>
              </w:rPr>
            </w:pPr>
            <w:r w:rsidRPr="00D0162F">
              <w:rPr>
                <w:rFonts w:eastAsia="SimSun"/>
              </w:rPr>
              <w:t>NR Cell 1</w:t>
            </w:r>
          </w:p>
        </w:tc>
        <w:tc>
          <w:tcPr>
            <w:tcW w:w="1045" w:type="dxa"/>
            <w:tcBorders>
              <w:top w:val="single" w:sz="4" w:space="0" w:color="auto"/>
              <w:left w:val="nil"/>
              <w:bottom w:val="single" w:sz="4" w:space="0" w:color="auto"/>
              <w:right w:val="single" w:sz="4" w:space="0" w:color="auto"/>
            </w:tcBorders>
            <w:vAlign w:val="center"/>
          </w:tcPr>
          <w:p w14:paraId="6F6181D2" w14:textId="77777777" w:rsidR="00F41DF5" w:rsidRPr="00D0162F" w:rsidRDefault="00F41DF5" w:rsidP="00042A53">
            <w:pPr>
              <w:pStyle w:val="TAL"/>
              <w:keepNext w:val="0"/>
              <w:keepLines w:val="0"/>
            </w:pPr>
            <w:r w:rsidRPr="00D0162F">
              <w:t>NR Cell 6</w:t>
            </w:r>
          </w:p>
        </w:tc>
        <w:tc>
          <w:tcPr>
            <w:tcW w:w="1054" w:type="dxa"/>
            <w:tcBorders>
              <w:top w:val="single" w:sz="4" w:space="0" w:color="auto"/>
              <w:left w:val="nil"/>
              <w:bottom w:val="single" w:sz="4" w:space="0" w:color="auto"/>
              <w:right w:val="single" w:sz="4" w:space="0" w:color="auto"/>
            </w:tcBorders>
            <w:vAlign w:val="center"/>
          </w:tcPr>
          <w:p w14:paraId="0ABE5951" w14:textId="77777777" w:rsidR="00F41DF5" w:rsidRPr="00D0162F" w:rsidRDefault="00F41DF5" w:rsidP="00042A53">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43752E00" w14:textId="77777777" w:rsidR="00F41DF5" w:rsidRPr="00D0162F" w:rsidRDefault="00F41DF5" w:rsidP="00042A53">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vAlign w:val="center"/>
          </w:tcPr>
          <w:p w14:paraId="01728AF9" w14:textId="77777777" w:rsidR="00F41DF5" w:rsidRPr="00D0162F" w:rsidRDefault="00F41DF5" w:rsidP="00042A53">
            <w:pPr>
              <w:pStyle w:val="TAL"/>
              <w:keepNext w:val="0"/>
              <w:keepLines w:val="0"/>
            </w:pPr>
            <w:r w:rsidRPr="00D0162F">
              <w:t>intra-band</w:t>
            </w:r>
          </w:p>
        </w:tc>
      </w:tr>
      <w:tr w:rsidR="0063088F" w:rsidRPr="00D0162F" w14:paraId="4BA0E4E7" w14:textId="77777777" w:rsidTr="00701B08">
        <w:tblPrEx>
          <w:tblLook w:val="04A0" w:firstRow="1" w:lastRow="0" w:firstColumn="1" w:lastColumn="0" w:noHBand="0" w:noVBand="1"/>
        </w:tblPrEx>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vAlign w:val="center"/>
          </w:tcPr>
          <w:p w14:paraId="679B6641" w14:textId="46047061" w:rsidR="0063088F" w:rsidRPr="00D0162F" w:rsidRDefault="0063088F" w:rsidP="0063088F">
            <w:pPr>
              <w:pStyle w:val="TAL"/>
              <w:keepNext w:val="0"/>
              <w:keepLines w:val="0"/>
              <w:rPr>
                <w:b/>
                <w:lang w:eastAsia="zh-TW"/>
              </w:rPr>
            </w:pPr>
            <w:r w:rsidRPr="004E64CD">
              <w:rPr>
                <w:rFonts w:hint="eastAsia"/>
                <w:b/>
                <w:lang w:eastAsia="zh-CN"/>
              </w:rPr>
              <w:t>7</w:t>
            </w:r>
            <w:r w:rsidRPr="004E64CD">
              <w:rPr>
                <w:b/>
                <w:lang w:eastAsia="zh-CN"/>
              </w:rPr>
              <w:t>.5.3.14</w:t>
            </w:r>
          </w:p>
        </w:tc>
        <w:tc>
          <w:tcPr>
            <w:tcW w:w="3673" w:type="dxa"/>
            <w:tcBorders>
              <w:top w:val="single" w:sz="4" w:space="0" w:color="auto"/>
              <w:left w:val="nil"/>
              <w:bottom w:val="single" w:sz="4" w:space="0" w:color="auto"/>
              <w:right w:val="single" w:sz="4" w:space="0" w:color="auto"/>
            </w:tcBorders>
            <w:noWrap/>
            <w:vAlign w:val="center"/>
          </w:tcPr>
          <w:p w14:paraId="4FAEAF1E" w14:textId="3358115B" w:rsidR="0063088F" w:rsidRPr="00D0162F" w:rsidRDefault="0063088F" w:rsidP="0063088F">
            <w:pPr>
              <w:pStyle w:val="TAL"/>
              <w:keepNext w:val="0"/>
              <w:keepLines w:val="0"/>
            </w:pPr>
            <w:r w:rsidRPr="004E64CD">
              <w:t>NR SA FR2 SCell Activation for known SCell in FR2 inter-band</w:t>
            </w:r>
          </w:p>
        </w:tc>
        <w:tc>
          <w:tcPr>
            <w:tcW w:w="1045" w:type="dxa"/>
            <w:tcBorders>
              <w:top w:val="single" w:sz="4" w:space="0" w:color="auto"/>
              <w:left w:val="nil"/>
              <w:bottom w:val="single" w:sz="4" w:space="0" w:color="auto"/>
              <w:right w:val="single" w:sz="4" w:space="0" w:color="auto"/>
            </w:tcBorders>
            <w:vAlign w:val="center"/>
          </w:tcPr>
          <w:p w14:paraId="7B80F420" w14:textId="549E9AE9" w:rsidR="0063088F" w:rsidRPr="00D0162F" w:rsidRDefault="0063088F" w:rsidP="0063088F">
            <w:pPr>
              <w:pStyle w:val="TAL"/>
              <w:keepNext w:val="0"/>
              <w:keepLines w:val="0"/>
              <w:rPr>
                <w:rFonts w:eastAsia="SimSun"/>
              </w:rPr>
            </w:pPr>
            <w:r w:rsidRPr="004E64CD">
              <w:rPr>
                <w:rFonts w:eastAsia="SimSun"/>
              </w:rPr>
              <w:t>NR Cell 1</w:t>
            </w:r>
          </w:p>
        </w:tc>
        <w:tc>
          <w:tcPr>
            <w:tcW w:w="1045" w:type="dxa"/>
            <w:tcBorders>
              <w:top w:val="single" w:sz="4" w:space="0" w:color="auto"/>
              <w:left w:val="nil"/>
              <w:bottom w:val="single" w:sz="4" w:space="0" w:color="auto"/>
              <w:right w:val="single" w:sz="4" w:space="0" w:color="auto"/>
            </w:tcBorders>
            <w:vAlign w:val="center"/>
          </w:tcPr>
          <w:p w14:paraId="1D2274DA" w14:textId="63A9C817" w:rsidR="0063088F" w:rsidRPr="00D0162F" w:rsidRDefault="0063088F" w:rsidP="0063088F">
            <w:pPr>
              <w:pStyle w:val="TAL"/>
              <w:keepNext w:val="0"/>
              <w:keepLines w:val="0"/>
            </w:pPr>
            <w:r w:rsidRPr="004E64CD">
              <w:rPr>
                <w:rFonts w:eastAsia="SimSun"/>
              </w:rPr>
              <w:t>NR Cell 10</w:t>
            </w:r>
          </w:p>
        </w:tc>
        <w:tc>
          <w:tcPr>
            <w:tcW w:w="1054" w:type="dxa"/>
            <w:tcBorders>
              <w:top w:val="single" w:sz="4" w:space="0" w:color="auto"/>
              <w:left w:val="nil"/>
              <w:bottom w:val="single" w:sz="4" w:space="0" w:color="auto"/>
              <w:right w:val="single" w:sz="4" w:space="0" w:color="auto"/>
            </w:tcBorders>
            <w:vAlign w:val="center"/>
          </w:tcPr>
          <w:p w14:paraId="4DE9812C" w14:textId="77777777" w:rsidR="0063088F" w:rsidRPr="00D0162F" w:rsidRDefault="0063088F" w:rsidP="0063088F">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120D54BF" w14:textId="77777777" w:rsidR="0063088F" w:rsidRPr="00D0162F" w:rsidRDefault="0063088F" w:rsidP="0063088F">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vAlign w:val="center"/>
          </w:tcPr>
          <w:p w14:paraId="2478DC1C" w14:textId="77777777" w:rsidR="0063088F" w:rsidRPr="00D0162F" w:rsidRDefault="0063088F" w:rsidP="0063088F">
            <w:pPr>
              <w:pStyle w:val="TAL"/>
              <w:keepNext w:val="0"/>
              <w:keepLines w:val="0"/>
            </w:pPr>
          </w:p>
        </w:tc>
      </w:tr>
      <w:tr w:rsidR="005114B0" w:rsidRPr="00D0162F" w14:paraId="03834E59"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6EE3DDA0" w14:textId="77777777" w:rsidR="005114B0" w:rsidRPr="00D0162F" w:rsidRDefault="005114B0" w:rsidP="005114B0">
            <w:pPr>
              <w:pStyle w:val="TAL"/>
              <w:keepNext w:val="0"/>
              <w:keepLines w:val="0"/>
              <w:rPr>
                <w:b/>
              </w:rPr>
            </w:pPr>
            <w:r w:rsidRPr="00D0162F">
              <w:rPr>
                <w:b/>
              </w:rPr>
              <w:t>7.5.5.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6BA3BAF" w14:textId="146C279E" w:rsidR="005114B0" w:rsidRPr="00D0162F" w:rsidRDefault="005114B0" w:rsidP="005114B0">
            <w:pPr>
              <w:pStyle w:val="TAL"/>
              <w:keepNext w:val="0"/>
              <w:keepLines w:val="0"/>
            </w:pPr>
            <w:r w:rsidRPr="00D0162F">
              <w:t>NR SA FR2 SSB-based beam failure detection and link recovery in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21908C75" w14:textId="4FB29023" w:rsidR="005114B0" w:rsidRPr="00D0162F" w:rsidRDefault="005114B0" w:rsidP="005114B0">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41691CDA" w14:textId="77777777" w:rsidR="005114B0" w:rsidRPr="00D0162F" w:rsidRDefault="005114B0" w:rsidP="005114B0">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7884A172"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133292D8" w14:textId="77777777" w:rsidR="005114B0" w:rsidRPr="00D0162F" w:rsidRDefault="005114B0" w:rsidP="005114B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163828D6" w14:textId="77777777" w:rsidR="005114B0" w:rsidRPr="00D0162F" w:rsidRDefault="005114B0" w:rsidP="005114B0">
            <w:pPr>
              <w:pStyle w:val="TAL"/>
              <w:keepNext w:val="0"/>
              <w:keepLines w:val="0"/>
            </w:pPr>
          </w:p>
        </w:tc>
      </w:tr>
      <w:tr w:rsidR="005114B0" w:rsidRPr="00D0162F" w14:paraId="014D6BC3"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5F614D13" w14:textId="77777777" w:rsidR="005114B0" w:rsidRPr="00D0162F" w:rsidRDefault="005114B0" w:rsidP="005114B0">
            <w:pPr>
              <w:pStyle w:val="TAL"/>
              <w:keepNext w:val="0"/>
              <w:keepLines w:val="0"/>
              <w:rPr>
                <w:b/>
              </w:rPr>
            </w:pPr>
            <w:r w:rsidRPr="00D0162F">
              <w:rPr>
                <w:b/>
              </w:rPr>
              <w:t>7.5.5.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2D6BA34" w14:textId="73C2F25F" w:rsidR="005114B0" w:rsidRPr="00D0162F" w:rsidRDefault="005114B0" w:rsidP="005114B0">
            <w:pPr>
              <w:pStyle w:val="TAL"/>
              <w:keepNext w:val="0"/>
              <w:keepLines w:val="0"/>
            </w:pPr>
            <w:r w:rsidRPr="00D0162F">
              <w:t>NR SA FR2 SSB-based beam failure detection and link recovery in 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72B230BC" w14:textId="7BD239B7" w:rsidR="005114B0" w:rsidRPr="00D0162F" w:rsidRDefault="005114B0" w:rsidP="005114B0">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39047FF4" w14:textId="77777777" w:rsidR="005114B0" w:rsidRPr="00D0162F" w:rsidRDefault="005114B0" w:rsidP="005114B0">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7CAD7D97"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26B814C6" w14:textId="77777777" w:rsidR="005114B0" w:rsidRPr="00D0162F" w:rsidRDefault="005114B0" w:rsidP="005114B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7F01C0C6" w14:textId="77777777" w:rsidR="005114B0" w:rsidRPr="00D0162F" w:rsidRDefault="005114B0" w:rsidP="005114B0">
            <w:pPr>
              <w:pStyle w:val="TAL"/>
              <w:keepNext w:val="0"/>
              <w:keepLines w:val="0"/>
            </w:pPr>
          </w:p>
        </w:tc>
      </w:tr>
      <w:tr w:rsidR="005114B0" w:rsidRPr="00D0162F" w14:paraId="0CC448B4"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122BC6D3" w14:textId="77777777" w:rsidR="005114B0" w:rsidRPr="00D0162F" w:rsidRDefault="005114B0" w:rsidP="005114B0">
            <w:pPr>
              <w:pStyle w:val="TAL"/>
              <w:keepNext w:val="0"/>
              <w:keepLines w:val="0"/>
              <w:rPr>
                <w:b/>
              </w:rPr>
            </w:pPr>
            <w:r w:rsidRPr="00D0162F">
              <w:rPr>
                <w:b/>
              </w:rPr>
              <w:t>7.5.5.3</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4773BDC" w14:textId="4670A23F" w:rsidR="005114B0" w:rsidRPr="00D0162F" w:rsidRDefault="005114B0" w:rsidP="005114B0">
            <w:pPr>
              <w:pStyle w:val="TAL"/>
              <w:keepNext w:val="0"/>
              <w:keepLines w:val="0"/>
            </w:pPr>
            <w:r w:rsidRPr="00D0162F">
              <w:t>NR SA FR2 CSI-RS-based beam failure detection and link recovery in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5D403688" w14:textId="5BBBBD9C" w:rsidR="005114B0" w:rsidRPr="00D0162F" w:rsidRDefault="005114B0" w:rsidP="005114B0">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0378EC2B" w14:textId="77777777" w:rsidR="005114B0" w:rsidRPr="00D0162F" w:rsidRDefault="005114B0" w:rsidP="005114B0">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5108E6DE"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5D8DA3CB" w14:textId="77777777" w:rsidR="005114B0" w:rsidRPr="00D0162F" w:rsidRDefault="005114B0" w:rsidP="005114B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1DD19816" w14:textId="77777777" w:rsidR="005114B0" w:rsidRPr="00D0162F" w:rsidRDefault="005114B0" w:rsidP="005114B0">
            <w:pPr>
              <w:pStyle w:val="TAL"/>
              <w:keepNext w:val="0"/>
              <w:keepLines w:val="0"/>
            </w:pPr>
          </w:p>
        </w:tc>
      </w:tr>
      <w:tr w:rsidR="005114B0" w:rsidRPr="00D0162F" w14:paraId="38703C44"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6125EA85" w14:textId="77777777" w:rsidR="005114B0" w:rsidRPr="00D0162F" w:rsidRDefault="005114B0" w:rsidP="005114B0">
            <w:pPr>
              <w:pStyle w:val="TAL"/>
              <w:keepNext w:val="0"/>
              <w:keepLines w:val="0"/>
              <w:rPr>
                <w:b/>
              </w:rPr>
            </w:pPr>
            <w:r w:rsidRPr="00D0162F">
              <w:rPr>
                <w:b/>
              </w:rPr>
              <w:t>7.5.5.4</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6A2D4F3" w14:textId="25B33DF4" w:rsidR="005114B0" w:rsidRPr="00D0162F" w:rsidRDefault="005114B0" w:rsidP="005114B0">
            <w:pPr>
              <w:pStyle w:val="TAL"/>
              <w:keepNext w:val="0"/>
              <w:keepLines w:val="0"/>
            </w:pPr>
            <w:r w:rsidRPr="00D0162F">
              <w:t>NR SA FR2 CSI-RS-based beam failure detection and link recovery in 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2FD01F95" w14:textId="3FDDA180" w:rsidR="005114B0" w:rsidRPr="00D0162F" w:rsidRDefault="005114B0" w:rsidP="005114B0">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5E585E89" w14:textId="77777777" w:rsidR="005114B0" w:rsidRPr="00D0162F" w:rsidRDefault="005114B0" w:rsidP="005114B0">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7F2F8B94"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5E0A967D" w14:textId="77777777" w:rsidR="005114B0" w:rsidRPr="00D0162F" w:rsidRDefault="005114B0" w:rsidP="005114B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73C1EA3" w14:textId="77777777" w:rsidR="005114B0" w:rsidRPr="00D0162F" w:rsidRDefault="005114B0" w:rsidP="005114B0">
            <w:pPr>
              <w:pStyle w:val="TAL"/>
              <w:keepNext w:val="0"/>
              <w:keepLines w:val="0"/>
            </w:pPr>
          </w:p>
        </w:tc>
      </w:tr>
      <w:tr w:rsidR="005114B0" w:rsidRPr="00D0162F" w14:paraId="0EAD6A5C"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5AB5E29E" w14:textId="77777777" w:rsidR="005114B0" w:rsidRPr="00D0162F" w:rsidRDefault="005114B0" w:rsidP="005114B0">
            <w:pPr>
              <w:pStyle w:val="TAL"/>
              <w:keepNext w:val="0"/>
              <w:keepLines w:val="0"/>
              <w:rPr>
                <w:b/>
                <w:lang w:eastAsia="zh-CN"/>
              </w:rPr>
            </w:pPr>
            <w:r w:rsidRPr="00D0162F">
              <w:rPr>
                <w:b/>
                <w:lang w:eastAsia="zh-CN"/>
              </w:rPr>
              <w:t>7.5.5.6</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EC3AA88" w14:textId="77777777" w:rsidR="005114B0" w:rsidRPr="00D0162F" w:rsidRDefault="005114B0" w:rsidP="005114B0">
            <w:pPr>
              <w:pStyle w:val="TAL"/>
              <w:keepNext w:val="0"/>
              <w:keepLines w:val="0"/>
            </w:pPr>
            <w:r w:rsidRPr="00D0162F">
              <w:t>NR SA FR2 Scell CSI-RS-based beam failure detection and link recovery in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0371E2CD" w14:textId="77777777" w:rsidR="005114B0" w:rsidRPr="00D0162F" w:rsidRDefault="005114B0" w:rsidP="005114B0">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43167936" w14:textId="77777777" w:rsidR="005114B0" w:rsidRPr="00D0162F" w:rsidRDefault="005114B0" w:rsidP="005114B0">
            <w:pPr>
              <w:pStyle w:val="TAL"/>
              <w:keepNext w:val="0"/>
              <w:keepLines w:val="0"/>
            </w:pPr>
            <w:r w:rsidRPr="00D0162F">
              <w:t>NR Cell 6</w:t>
            </w:r>
          </w:p>
        </w:tc>
        <w:tc>
          <w:tcPr>
            <w:tcW w:w="1054" w:type="dxa"/>
            <w:tcBorders>
              <w:top w:val="single" w:sz="4" w:space="0" w:color="auto"/>
              <w:left w:val="nil"/>
              <w:bottom w:val="single" w:sz="4" w:space="0" w:color="auto"/>
              <w:right w:val="single" w:sz="4" w:space="0" w:color="auto"/>
            </w:tcBorders>
            <w:shd w:val="clear" w:color="auto" w:fill="auto"/>
            <w:vAlign w:val="center"/>
          </w:tcPr>
          <w:p w14:paraId="5034E2EF"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17F2CE42" w14:textId="77777777" w:rsidR="005114B0" w:rsidRPr="00D0162F" w:rsidRDefault="005114B0" w:rsidP="005114B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8DF6EE0" w14:textId="77777777" w:rsidR="005114B0" w:rsidRPr="00D0162F" w:rsidRDefault="005114B0" w:rsidP="005114B0">
            <w:pPr>
              <w:pStyle w:val="TAL"/>
              <w:keepNext w:val="0"/>
              <w:keepLines w:val="0"/>
            </w:pPr>
          </w:p>
        </w:tc>
      </w:tr>
      <w:tr w:rsidR="005114B0" w:rsidRPr="00D0162F" w14:paraId="047FD381"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2DD5FCE0" w14:textId="77777777" w:rsidR="005114B0" w:rsidRPr="00D0162F" w:rsidRDefault="005114B0" w:rsidP="005114B0">
            <w:pPr>
              <w:pStyle w:val="TAL"/>
              <w:keepNext w:val="0"/>
              <w:keepLines w:val="0"/>
              <w:rPr>
                <w:b/>
                <w:lang w:eastAsia="zh-CN"/>
              </w:rPr>
            </w:pPr>
            <w:r w:rsidRPr="00D0162F">
              <w:rPr>
                <w:b/>
                <w:lang w:eastAsia="zh-CN"/>
              </w:rPr>
              <w:t>7.5.5.7</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552F2B9" w14:textId="77777777" w:rsidR="005114B0" w:rsidRPr="00D0162F" w:rsidRDefault="005114B0" w:rsidP="005114B0">
            <w:pPr>
              <w:pStyle w:val="TAL"/>
              <w:keepNext w:val="0"/>
              <w:keepLines w:val="0"/>
            </w:pPr>
            <w:r w:rsidRPr="00D0162F">
              <w:t>NR SA FR2 Scell CSI-RS-based beam failure detection and link recovery in 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5A365269" w14:textId="77777777" w:rsidR="005114B0" w:rsidRPr="00D0162F" w:rsidRDefault="005114B0" w:rsidP="005114B0">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7104709D" w14:textId="77777777" w:rsidR="005114B0" w:rsidRPr="00D0162F" w:rsidRDefault="005114B0" w:rsidP="005114B0">
            <w:pPr>
              <w:pStyle w:val="TAL"/>
              <w:keepNext w:val="0"/>
              <w:keepLines w:val="0"/>
            </w:pPr>
            <w:r w:rsidRPr="00D0162F">
              <w:t>NR Cell 6</w:t>
            </w:r>
          </w:p>
        </w:tc>
        <w:tc>
          <w:tcPr>
            <w:tcW w:w="1054" w:type="dxa"/>
            <w:tcBorders>
              <w:top w:val="single" w:sz="4" w:space="0" w:color="auto"/>
              <w:left w:val="nil"/>
              <w:bottom w:val="single" w:sz="4" w:space="0" w:color="auto"/>
              <w:right w:val="single" w:sz="4" w:space="0" w:color="auto"/>
            </w:tcBorders>
            <w:shd w:val="clear" w:color="auto" w:fill="auto"/>
            <w:vAlign w:val="center"/>
          </w:tcPr>
          <w:p w14:paraId="52613B82"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7734C975" w14:textId="77777777" w:rsidR="005114B0" w:rsidRPr="00D0162F" w:rsidRDefault="005114B0" w:rsidP="005114B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3F218889" w14:textId="77777777" w:rsidR="005114B0" w:rsidRPr="00D0162F" w:rsidRDefault="005114B0" w:rsidP="005114B0">
            <w:pPr>
              <w:pStyle w:val="TAL"/>
              <w:keepNext w:val="0"/>
              <w:keepLines w:val="0"/>
            </w:pPr>
          </w:p>
        </w:tc>
      </w:tr>
      <w:tr w:rsidR="00846D40" w:rsidRPr="00D0162F" w14:paraId="04AD1350"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3D993B03" w14:textId="38A74E81" w:rsidR="00846D40" w:rsidRPr="00D0162F" w:rsidRDefault="00846D40" w:rsidP="00846D40">
            <w:pPr>
              <w:pStyle w:val="TAL"/>
              <w:keepNext w:val="0"/>
              <w:keepLines w:val="0"/>
              <w:rPr>
                <w:b/>
                <w:lang w:eastAsia="zh-CN"/>
              </w:rPr>
            </w:pPr>
            <w:r w:rsidRPr="00D0162F">
              <w:rPr>
                <w:rFonts w:hint="eastAsia"/>
                <w:b/>
                <w:lang w:eastAsia="zh-CN"/>
              </w:rPr>
              <w:t>7</w:t>
            </w:r>
            <w:r w:rsidRPr="00D0162F">
              <w:rPr>
                <w:b/>
                <w:lang w:eastAsia="zh-CN"/>
              </w:rPr>
              <w:t>.5.5.8</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A79BC3B" w14:textId="057B7AE4" w:rsidR="00846D40" w:rsidRPr="00D0162F" w:rsidRDefault="00846D40" w:rsidP="00846D40">
            <w:pPr>
              <w:pStyle w:val="TAL"/>
              <w:keepNext w:val="0"/>
              <w:keepLines w:val="0"/>
            </w:pPr>
            <w:r w:rsidRPr="00D0162F">
              <w:rPr>
                <w:rFonts w:hint="eastAsia"/>
                <w:lang w:eastAsia="zh-CN"/>
              </w:rPr>
              <w:t>F</w:t>
            </w:r>
            <w:r w:rsidRPr="00D0162F">
              <w:rPr>
                <w:lang w:eastAsia="zh-CN"/>
              </w:rPr>
              <w:t>FS</w:t>
            </w:r>
          </w:p>
        </w:tc>
        <w:tc>
          <w:tcPr>
            <w:tcW w:w="1045" w:type="dxa"/>
            <w:tcBorders>
              <w:top w:val="single" w:sz="4" w:space="0" w:color="auto"/>
              <w:left w:val="nil"/>
              <w:bottom w:val="single" w:sz="4" w:space="0" w:color="auto"/>
              <w:right w:val="single" w:sz="4" w:space="0" w:color="auto"/>
            </w:tcBorders>
            <w:shd w:val="clear" w:color="auto" w:fill="auto"/>
            <w:vAlign w:val="center"/>
          </w:tcPr>
          <w:p w14:paraId="6B36EA9D" w14:textId="77777777" w:rsidR="00846D40" w:rsidRPr="00D0162F" w:rsidRDefault="00846D40" w:rsidP="00846D40">
            <w:pPr>
              <w:pStyle w:val="TAL"/>
              <w:keepNext w:val="0"/>
              <w:keepLines w:val="0"/>
            </w:pPr>
          </w:p>
        </w:tc>
        <w:tc>
          <w:tcPr>
            <w:tcW w:w="1045" w:type="dxa"/>
            <w:tcBorders>
              <w:top w:val="single" w:sz="4" w:space="0" w:color="auto"/>
              <w:left w:val="nil"/>
              <w:bottom w:val="single" w:sz="4" w:space="0" w:color="auto"/>
              <w:right w:val="single" w:sz="4" w:space="0" w:color="auto"/>
            </w:tcBorders>
            <w:shd w:val="clear" w:color="auto" w:fill="auto"/>
            <w:vAlign w:val="center"/>
          </w:tcPr>
          <w:p w14:paraId="34D3784E" w14:textId="77777777" w:rsidR="00846D40" w:rsidRPr="00D0162F" w:rsidRDefault="00846D40" w:rsidP="00846D40">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2FBB1823" w14:textId="77777777" w:rsidR="00846D40" w:rsidRPr="00D0162F" w:rsidRDefault="00846D40" w:rsidP="00846D4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3799BB5A" w14:textId="77777777" w:rsidR="00846D40" w:rsidRPr="00D0162F" w:rsidRDefault="00846D40" w:rsidP="00846D4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1FB52DDC" w14:textId="77777777" w:rsidR="00846D40" w:rsidRPr="00D0162F" w:rsidRDefault="00846D40" w:rsidP="00846D40">
            <w:pPr>
              <w:pStyle w:val="TAL"/>
              <w:keepNext w:val="0"/>
              <w:keepLines w:val="0"/>
            </w:pPr>
          </w:p>
        </w:tc>
      </w:tr>
      <w:tr w:rsidR="00846D40" w:rsidRPr="00D0162F" w14:paraId="53EAEF24"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7967668A" w14:textId="6D263000" w:rsidR="00846D40" w:rsidRPr="00D0162F" w:rsidRDefault="00846D40" w:rsidP="00846D40">
            <w:pPr>
              <w:pStyle w:val="TAL"/>
              <w:keepNext w:val="0"/>
              <w:keepLines w:val="0"/>
              <w:rPr>
                <w:b/>
                <w:lang w:eastAsia="zh-CN"/>
              </w:rPr>
            </w:pPr>
            <w:r w:rsidRPr="00D0162F">
              <w:rPr>
                <w:rFonts w:hint="eastAsia"/>
                <w:b/>
                <w:lang w:eastAsia="zh-CN"/>
              </w:rPr>
              <w:t>7</w:t>
            </w:r>
            <w:r w:rsidRPr="00D0162F">
              <w:rPr>
                <w:b/>
                <w:lang w:eastAsia="zh-CN"/>
              </w:rPr>
              <w:t>.5.5.9</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ED5AE07" w14:textId="6D0C7286" w:rsidR="00846D40" w:rsidRPr="00D0162F" w:rsidRDefault="00846D40" w:rsidP="00846D40">
            <w:pPr>
              <w:pStyle w:val="TAL"/>
              <w:keepNext w:val="0"/>
              <w:keepLines w:val="0"/>
            </w:pPr>
            <w:r w:rsidRPr="00D0162F">
              <w:t>NR SA FR2 SCell TRP specific CSI-RS-based Beam Failure Detection and Link Recovery in 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3681F99E" w14:textId="119268B5" w:rsidR="00846D40" w:rsidRPr="00D0162F" w:rsidRDefault="00846D40" w:rsidP="00846D40">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3351E948" w14:textId="38C79C21" w:rsidR="00846D40" w:rsidRPr="00D0162F" w:rsidRDefault="00846D40" w:rsidP="00846D40">
            <w:pPr>
              <w:pStyle w:val="TAL"/>
              <w:keepNext w:val="0"/>
              <w:keepLines w:val="0"/>
            </w:pPr>
            <w:r w:rsidRPr="00D0162F">
              <w:t>NR Cell 6</w:t>
            </w:r>
          </w:p>
        </w:tc>
        <w:tc>
          <w:tcPr>
            <w:tcW w:w="1054" w:type="dxa"/>
            <w:tcBorders>
              <w:top w:val="single" w:sz="4" w:space="0" w:color="auto"/>
              <w:left w:val="nil"/>
              <w:bottom w:val="single" w:sz="4" w:space="0" w:color="auto"/>
              <w:right w:val="single" w:sz="4" w:space="0" w:color="auto"/>
            </w:tcBorders>
            <w:shd w:val="clear" w:color="auto" w:fill="auto"/>
            <w:vAlign w:val="center"/>
          </w:tcPr>
          <w:p w14:paraId="686F428D" w14:textId="77777777" w:rsidR="00846D40" w:rsidRPr="00D0162F" w:rsidRDefault="00846D40" w:rsidP="00846D4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0F58FB6F" w14:textId="77777777" w:rsidR="00846D40" w:rsidRPr="00D0162F" w:rsidRDefault="00846D40" w:rsidP="00846D4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63B28D7D" w14:textId="77777777" w:rsidR="00846D40" w:rsidRPr="00D0162F" w:rsidRDefault="00846D40" w:rsidP="00846D40">
            <w:pPr>
              <w:pStyle w:val="TAL"/>
              <w:keepNext w:val="0"/>
              <w:keepLines w:val="0"/>
            </w:pPr>
          </w:p>
        </w:tc>
      </w:tr>
      <w:tr w:rsidR="00846D40" w:rsidRPr="00D0162F" w14:paraId="5C4E7EA8"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5B35CA46" w14:textId="5CBD768D" w:rsidR="00846D40" w:rsidRPr="00D0162F" w:rsidRDefault="00846D40" w:rsidP="00846D40">
            <w:pPr>
              <w:pStyle w:val="TAL"/>
              <w:keepNext w:val="0"/>
              <w:keepLines w:val="0"/>
              <w:rPr>
                <w:b/>
                <w:lang w:eastAsia="zh-CN"/>
              </w:rPr>
            </w:pPr>
            <w:r w:rsidRPr="00D0162F">
              <w:rPr>
                <w:rFonts w:hint="eastAsia"/>
                <w:b/>
                <w:lang w:eastAsia="zh-CN"/>
              </w:rPr>
              <w:t>7</w:t>
            </w:r>
            <w:r w:rsidRPr="00D0162F">
              <w:rPr>
                <w:b/>
                <w:lang w:eastAsia="zh-CN"/>
              </w:rPr>
              <w:t>.5.5.10</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99DC063" w14:textId="6B79F3E2" w:rsidR="00846D40" w:rsidRPr="00D0162F" w:rsidRDefault="00846D40" w:rsidP="00846D40">
            <w:pPr>
              <w:pStyle w:val="TAL"/>
              <w:keepNext w:val="0"/>
              <w:keepLines w:val="0"/>
            </w:pPr>
            <w:r w:rsidRPr="00D0162F">
              <w:t>NR SA FR2 PCell TRP specific SSB-based Beam Failure Detection and Link Recovery in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73EA7173" w14:textId="408E1E30" w:rsidR="00846D40" w:rsidRPr="00D0162F" w:rsidRDefault="00846D40" w:rsidP="00846D40">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040F40AB" w14:textId="77777777" w:rsidR="00846D40" w:rsidRPr="00D0162F" w:rsidRDefault="00846D40" w:rsidP="00846D40">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58308536" w14:textId="77777777" w:rsidR="00846D40" w:rsidRPr="00D0162F" w:rsidRDefault="00846D40" w:rsidP="00846D4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58733F15" w14:textId="77777777" w:rsidR="00846D40" w:rsidRPr="00D0162F" w:rsidRDefault="00846D40" w:rsidP="00846D4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847F9FF" w14:textId="77777777" w:rsidR="00846D40" w:rsidRPr="00D0162F" w:rsidRDefault="00846D40" w:rsidP="00846D40">
            <w:pPr>
              <w:pStyle w:val="TAL"/>
              <w:keepNext w:val="0"/>
              <w:keepLines w:val="0"/>
            </w:pPr>
          </w:p>
        </w:tc>
      </w:tr>
      <w:tr w:rsidR="005114B0" w:rsidRPr="00D0162F" w14:paraId="46BBC3AB"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44C4C981" w14:textId="77777777" w:rsidR="005114B0" w:rsidRPr="00D0162F" w:rsidRDefault="005114B0" w:rsidP="005114B0">
            <w:pPr>
              <w:pStyle w:val="TAL"/>
              <w:keepNext w:val="0"/>
              <w:keepLines w:val="0"/>
              <w:rPr>
                <w:b/>
              </w:rPr>
            </w:pPr>
            <w:r w:rsidRPr="00D0162F">
              <w:rPr>
                <w:b/>
              </w:rPr>
              <w:t>7.5.6.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4C733AAC" w14:textId="308DB5B3" w:rsidR="005114B0" w:rsidRPr="00D0162F" w:rsidRDefault="005114B0" w:rsidP="005114B0">
            <w:pPr>
              <w:pStyle w:val="TAL"/>
              <w:keepNext w:val="0"/>
              <w:keepLines w:val="0"/>
            </w:pPr>
            <w:r w:rsidRPr="00D0162F">
              <w:t>NR SA FR2 DCI-based DL active BWP switch in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7B9EA608" w14:textId="53853E43" w:rsidR="005114B0" w:rsidRPr="00D0162F" w:rsidRDefault="005114B0" w:rsidP="005114B0">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0548109" w14:textId="77777777" w:rsidR="005114B0" w:rsidRPr="00D0162F" w:rsidRDefault="005114B0" w:rsidP="005114B0">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14E70120"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7D22EDB5" w14:textId="77777777" w:rsidR="005114B0" w:rsidRPr="00D0162F" w:rsidRDefault="005114B0" w:rsidP="005114B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400624BA" w14:textId="77777777" w:rsidR="005114B0" w:rsidRPr="00D0162F" w:rsidRDefault="005114B0" w:rsidP="005114B0">
            <w:pPr>
              <w:pStyle w:val="TAL"/>
              <w:keepNext w:val="0"/>
              <w:keepLines w:val="0"/>
            </w:pPr>
          </w:p>
        </w:tc>
      </w:tr>
      <w:tr w:rsidR="005114B0" w:rsidRPr="00D0162F" w14:paraId="3525B2FF" w14:textId="77777777" w:rsidTr="00701B08">
        <w:trP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53E76B60" w14:textId="55D23038" w:rsidR="005114B0" w:rsidRPr="00D0162F" w:rsidRDefault="005114B0" w:rsidP="005114B0">
            <w:pPr>
              <w:pStyle w:val="TAL"/>
              <w:keepNext w:val="0"/>
              <w:keepLines w:val="0"/>
              <w:rPr>
                <w:b/>
              </w:rPr>
            </w:pPr>
            <w:r w:rsidRPr="00D0162F">
              <w:rPr>
                <w:b/>
              </w:rPr>
              <w:t>7.5.8.1.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700F14F8" w14:textId="7B90C329" w:rsidR="005114B0" w:rsidRPr="00D0162F" w:rsidRDefault="005114B0" w:rsidP="005114B0">
            <w:pPr>
              <w:pStyle w:val="TAL"/>
              <w:keepNext w:val="0"/>
              <w:keepLines w:val="0"/>
            </w:pPr>
            <w:r w:rsidRPr="00D0162F">
              <w:t>NR SA PCell FR2 MAC-CE based active TCI state switch for a known TCI state</w:t>
            </w:r>
          </w:p>
        </w:tc>
        <w:tc>
          <w:tcPr>
            <w:tcW w:w="1045" w:type="dxa"/>
            <w:tcBorders>
              <w:top w:val="single" w:sz="4" w:space="0" w:color="auto"/>
              <w:left w:val="nil"/>
              <w:bottom w:val="single" w:sz="4" w:space="0" w:color="auto"/>
              <w:right w:val="single" w:sz="4" w:space="0" w:color="auto"/>
            </w:tcBorders>
            <w:shd w:val="clear" w:color="auto" w:fill="auto"/>
            <w:vAlign w:val="center"/>
          </w:tcPr>
          <w:p w14:paraId="0DA458CC" w14:textId="7B9BEE88" w:rsidR="005114B0" w:rsidRPr="00D0162F" w:rsidRDefault="005114B0" w:rsidP="005114B0">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74EF3065" w14:textId="77777777" w:rsidR="005114B0" w:rsidRPr="00D0162F" w:rsidRDefault="005114B0" w:rsidP="005114B0">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17208BEE"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56A4D90A" w14:textId="77777777" w:rsidR="005114B0" w:rsidRPr="00D0162F" w:rsidRDefault="005114B0" w:rsidP="005114B0">
            <w:pPr>
              <w:pStyle w:val="TAL"/>
              <w:keepNext w:val="0"/>
              <w:keepLines w:val="0"/>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273B96" w14:textId="77777777" w:rsidR="005114B0" w:rsidRPr="00D0162F" w:rsidRDefault="005114B0" w:rsidP="005114B0">
            <w:pPr>
              <w:pStyle w:val="TAL"/>
              <w:keepNext w:val="0"/>
              <w:keepLines w:val="0"/>
            </w:pPr>
          </w:p>
        </w:tc>
      </w:tr>
      <w:tr w:rsidR="005114B0" w:rsidRPr="00D0162F" w14:paraId="76A32266" w14:textId="77777777" w:rsidTr="00701B08">
        <w:trP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6D986B8C" w14:textId="281AD450" w:rsidR="005114B0" w:rsidRPr="00D0162F" w:rsidRDefault="005114B0" w:rsidP="005114B0">
            <w:pPr>
              <w:pStyle w:val="TAL"/>
              <w:keepNext w:val="0"/>
              <w:keepLines w:val="0"/>
              <w:rPr>
                <w:b/>
              </w:rPr>
            </w:pPr>
            <w:r w:rsidRPr="00D0162F">
              <w:rPr>
                <w:b/>
              </w:rPr>
              <w:t>7.5.8.2.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B62C28A" w14:textId="284FD31C" w:rsidR="005114B0" w:rsidRPr="00D0162F" w:rsidRDefault="005114B0" w:rsidP="005114B0">
            <w:pPr>
              <w:pStyle w:val="TAL"/>
              <w:keepNext w:val="0"/>
              <w:keepLines w:val="0"/>
            </w:pPr>
            <w:r w:rsidRPr="00D0162F">
              <w:t>NR SA PCell FR2 RRC based active TCI state switch for a known TCI state</w:t>
            </w:r>
          </w:p>
        </w:tc>
        <w:tc>
          <w:tcPr>
            <w:tcW w:w="1045" w:type="dxa"/>
            <w:tcBorders>
              <w:top w:val="single" w:sz="4" w:space="0" w:color="auto"/>
              <w:left w:val="nil"/>
              <w:bottom w:val="single" w:sz="4" w:space="0" w:color="auto"/>
              <w:right w:val="single" w:sz="4" w:space="0" w:color="auto"/>
            </w:tcBorders>
            <w:shd w:val="clear" w:color="auto" w:fill="auto"/>
            <w:vAlign w:val="center"/>
          </w:tcPr>
          <w:p w14:paraId="66CDD22A" w14:textId="1962AF0B" w:rsidR="005114B0" w:rsidRPr="00D0162F" w:rsidRDefault="005114B0" w:rsidP="005114B0">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010491A5" w14:textId="77777777" w:rsidR="005114B0" w:rsidRPr="00D0162F" w:rsidRDefault="005114B0" w:rsidP="005114B0">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27540823"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5DC8EC19" w14:textId="77777777" w:rsidR="005114B0" w:rsidRPr="00D0162F" w:rsidRDefault="005114B0" w:rsidP="005114B0">
            <w:pPr>
              <w:pStyle w:val="TAL"/>
              <w:keepNext w:val="0"/>
              <w:keepLines w:val="0"/>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166812" w14:textId="77777777" w:rsidR="005114B0" w:rsidRPr="00D0162F" w:rsidRDefault="005114B0" w:rsidP="005114B0">
            <w:pPr>
              <w:pStyle w:val="TAL"/>
              <w:keepNext w:val="0"/>
              <w:keepLines w:val="0"/>
            </w:pPr>
          </w:p>
        </w:tc>
      </w:tr>
      <w:tr w:rsidR="005114B0" w:rsidRPr="00D0162F" w14:paraId="51BAF5DD" w14:textId="77777777" w:rsidTr="00701B08">
        <w:trP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7BDFD19B" w14:textId="445042D2" w:rsidR="005114B0" w:rsidRPr="00D0162F" w:rsidRDefault="005114B0" w:rsidP="005114B0">
            <w:pPr>
              <w:pStyle w:val="TAL"/>
              <w:keepNext w:val="0"/>
              <w:keepLines w:val="0"/>
              <w:rPr>
                <w:b/>
              </w:rPr>
            </w:pPr>
            <w:r w:rsidRPr="00D0162F">
              <w:rPr>
                <w:b/>
              </w:rPr>
              <w:t>7.5.8.3.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5479160D" w14:textId="3135572B" w:rsidR="005114B0" w:rsidRPr="00D0162F" w:rsidRDefault="005114B0" w:rsidP="005114B0">
            <w:pPr>
              <w:pStyle w:val="TAL"/>
              <w:keepNext w:val="0"/>
              <w:keepLines w:val="0"/>
            </w:pPr>
            <w:r w:rsidRPr="00D0162F">
              <w:rPr>
                <w:rFonts w:eastAsia="MS Gothic"/>
              </w:rPr>
              <w:t xml:space="preserve">NR </w:t>
            </w:r>
            <w:r w:rsidR="000A3DBA" w:rsidRPr="00D0162F">
              <w:rPr>
                <w:rFonts w:eastAsia="MS Gothic"/>
              </w:rPr>
              <w:t>SA</w:t>
            </w:r>
            <w:r w:rsidRPr="00D0162F">
              <w:rPr>
                <w:rFonts w:eastAsia="MS Gothic"/>
              </w:rPr>
              <w:t xml:space="preserve"> FR2 HST active TCI state switch for a known TCI state</w:t>
            </w:r>
          </w:p>
        </w:tc>
        <w:tc>
          <w:tcPr>
            <w:tcW w:w="1045" w:type="dxa"/>
            <w:tcBorders>
              <w:top w:val="single" w:sz="4" w:space="0" w:color="auto"/>
              <w:left w:val="nil"/>
              <w:bottom w:val="single" w:sz="4" w:space="0" w:color="auto"/>
              <w:right w:val="single" w:sz="4" w:space="0" w:color="auto"/>
            </w:tcBorders>
            <w:shd w:val="clear" w:color="auto" w:fill="auto"/>
            <w:vAlign w:val="center"/>
          </w:tcPr>
          <w:p w14:paraId="444FDC8B" w14:textId="30601C4D" w:rsidR="005114B0" w:rsidRPr="00D0162F" w:rsidRDefault="005114B0" w:rsidP="005114B0">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46CCA8F2" w14:textId="77777777" w:rsidR="005114B0" w:rsidRPr="00D0162F" w:rsidRDefault="005114B0" w:rsidP="005114B0">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347A2DB2"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4E37E113" w14:textId="77777777" w:rsidR="005114B0" w:rsidRPr="00D0162F" w:rsidRDefault="005114B0" w:rsidP="005114B0">
            <w:pPr>
              <w:pStyle w:val="TAL"/>
              <w:keepNext w:val="0"/>
              <w:keepLines w:val="0"/>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C286D2" w14:textId="77777777" w:rsidR="005114B0" w:rsidRPr="00D0162F" w:rsidRDefault="005114B0" w:rsidP="005114B0">
            <w:pPr>
              <w:pStyle w:val="TAL"/>
              <w:keepNext w:val="0"/>
              <w:keepLines w:val="0"/>
            </w:pPr>
          </w:p>
        </w:tc>
      </w:tr>
      <w:tr w:rsidR="005C3C2F" w:rsidRPr="00D0162F" w14:paraId="3B2DF316" w14:textId="77777777" w:rsidTr="00701B08">
        <w:tblPrEx>
          <w:tblLook w:val="04A0" w:firstRow="1" w:lastRow="0" w:firstColumn="1" w:lastColumn="0" w:noHBand="0" w:noVBand="1"/>
        </w:tblPrEx>
        <w:trPr>
          <w:jc w:val="center"/>
        </w:trPr>
        <w:tc>
          <w:tcPr>
            <w:tcW w:w="1014" w:type="dxa"/>
            <w:tcBorders>
              <w:top w:val="single" w:sz="4" w:space="0" w:color="auto"/>
              <w:left w:val="single" w:sz="4" w:space="0" w:color="auto"/>
              <w:bottom w:val="single" w:sz="4" w:space="0" w:color="auto"/>
              <w:right w:val="single" w:sz="4" w:space="0" w:color="auto"/>
            </w:tcBorders>
            <w:vAlign w:val="center"/>
          </w:tcPr>
          <w:p w14:paraId="1E5E9D9A" w14:textId="77777777" w:rsidR="005C3C2F" w:rsidRPr="00D0162F" w:rsidRDefault="005C3C2F" w:rsidP="00096385">
            <w:pPr>
              <w:pStyle w:val="TAL"/>
              <w:keepLines w:val="0"/>
              <w:rPr>
                <w:b/>
              </w:rPr>
            </w:pPr>
            <w:r w:rsidRPr="00D0162F">
              <w:rPr>
                <w:b/>
              </w:rPr>
              <w:t>7.5.9.1.1</w:t>
            </w:r>
          </w:p>
        </w:tc>
        <w:tc>
          <w:tcPr>
            <w:tcW w:w="3673" w:type="dxa"/>
            <w:tcBorders>
              <w:top w:val="single" w:sz="4" w:space="0" w:color="auto"/>
              <w:left w:val="nil"/>
              <w:bottom w:val="single" w:sz="4" w:space="0" w:color="auto"/>
              <w:right w:val="single" w:sz="4" w:space="0" w:color="auto"/>
            </w:tcBorders>
            <w:noWrap/>
            <w:vAlign w:val="center"/>
          </w:tcPr>
          <w:p w14:paraId="2ED0D84A" w14:textId="77777777" w:rsidR="005C3C2F" w:rsidRPr="00D0162F" w:rsidRDefault="005C3C2F" w:rsidP="00096385">
            <w:pPr>
              <w:pStyle w:val="TAL"/>
              <w:keepLines w:val="0"/>
              <w:rPr>
                <w:rFonts w:eastAsia="MS Gothic"/>
              </w:rPr>
            </w:pPr>
            <w:r w:rsidRPr="00D0162F">
              <w:rPr>
                <w:rFonts w:eastAsia="MS Gothic"/>
              </w:rPr>
              <w:t>NR PCell FR2 uplink spatial relation switch associated with known DL-RS (MAC-CE based)</w:t>
            </w:r>
          </w:p>
        </w:tc>
        <w:tc>
          <w:tcPr>
            <w:tcW w:w="1045" w:type="dxa"/>
            <w:tcBorders>
              <w:top w:val="single" w:sz="4" w:space="0" w:color="auto"/>
              <w:left w:val="nil"/>
              <w:bottom w:val="single" w:sz="4" w:space="0" w:color="auto"/>
              <w:right w:val="single" w:sz="4" w:space="0" w:color="auto"/>
            </w:tcBorders>
            <w:vAlign w:val="center"/>
          </w:tcPr>
          <w:p w14:paraId="1D066354" w14:textId="77777777" w:rsidR="005C3C2F" w:rsidRPr="00D0162F" w:rsidRDefault="005C3C2F" w:rsidP="00096385">
            <w:pPr>
              <w:pStyle w:val="TAL"/>
              <w:keepLines w:val="0"/>
            </w:pPr>
            <w:r w:rsidRPr="00D0162F">
              <w:t>NR Cell 1</w:t>
            </w:r>
          </w:p>
        </w:tc>
        <w:tc>
          <w:tcPr>
            <w:tcW w:w="1045" w:type="dxa"/>
            <w:tcBorders>
              <w:top w:val="single" w:sz="4" w:space="0" w:color="auto"/>
              <w:left w:val="nil"/>
              <w:bottom w:val="single" w:sz="4" w:space="0" w:color="auto"/>
              <w:right w:val="single" w:sz="4" w:space="0" w:color="auto"/>
            </w:tcBorders>
            <w:vAlign w:val="center"/>
          </w:tcPr>
          <w:p w14:paraId="191D5C31" w14:textId="77777777" w:rsidR="005C3C2F" w:rsidRPr="00D0162F" w:rsidRDefault="005C3C2F" w:rsidP="00096385">
            <w:pPr>
              <w:pStyle w:val="TAL"/>
              <w:keepLines w:val="0"/>
            </w:pPr>
          </w:p>
        </w:tc>
        <w:tc>
          <w:tcPr>
            <w:tcW w:w="1054" w:type="dxa"/>
            <w:tcBorders>
              <w:top w:val="single" w:sz="4" w:space="0" w:color="auto"/>
              <w:left w:val="nil"/>
              <w:bottom w:val="single" w:sz="4" w:space="0" w:color="auto"/>
              <w:right w:val="single" w:sz="4" w:space="0" w:color="auto"/>
            </w:tcBorders>
            <w:vAlign w:val="center"/>
          </w:tcPr>
          <w:p w14:paraId="16669301" w14:textId="77777777" w:rsidR="005C3C2F" w:rsidRPr="00D0162F" w:rsidRDefault="005C3C2F" w:rsidP="00096385">
            <w:pPr>
              <w:pStyle w:val="TAL"/>
              <w:keepLines w:val="0"/>
            </w:pPr>
          </w:p>
        </w:tc>
        <w:tc>
          <w:tcPr>
            <w:tcW w:w="1045" w:type="dxa"/>
            <w:tcBorders>
              <w:top w:val="single" w:sz="4" w:space="0" w:color="auto"/>
              <w:left w:val="nil"/>
              <w:bottom w:val="single" w:sz="4" w:space="0" w:color="auto"/>
              <w:right w:val="single" w:sz="4" w:space="0" w:color="auto"/>
            </w:tcBorders>
            <w:vAlign w:val="center"/>
          </w:tcPr>
          <w:p w14:paraId="7822409C" w14:textId="77777777" w:rsidR="005C3C2F" w:rsidRPr="00D0162F" w:rsidRDefault="005C3C2F" w:rsidP="00096385">
            <w:pPr>
              <w:pStyle w:val="TAL"/>
              <w:keepLines w:val="0"/>
            </w:pPr>
          </w:p>
        </w:tc>
        <w:tc>
          <w:tcPr>
            <w:tcW w:w="1128" w:type="dxa"/>
            <w:gridSpan w:val="2"/>
            <w:tcBorders>
              <w:top w:val="single" w:sz="4" w:space="0" w:color="auto"/>
              <w:left w:val="nil"/>
              <w:bottom w:val="single" w:sz="4" w:space="0" w:color="auto"/>
              <w:right w:val="single" w:sz="4" w:space="0" w:color="auto"/>
            </w:tcBorders>
            <w:vAlign w:val="center"/>
          </w:tcPr>
          <w:p w14:paraId="5515AA2A" w14:textId="77777777" w:rsidR="005C3C2F" w:rsidRPr="00D0162F" w:rsidRDefault="005C3C2F" w:rsidP="00096385">
            <w:pPr>
              <w:pStyle w:val="TAL"/>
              <w:keepLines w:val="0"/>
            </w:pPr>
          </w:p>
        </w:tc>
      </w:tr>
      <w:tr w:rsidR="005C3C2F" w:rsidRPr="00D0162F" w14:paraId="4212D573" w14:textId="77777777" w:rsidTr="00701B08">
        <w:tblPrEx>
          <w:tblLook w:val="04A0" w:firstRow="1" w:lastRow="0" w:firstColumn="1" w:lastColumn="0" w:noHBand="0" w:noVBand="1"/>
        </w:tblPrEx>
        <w:trPr>
          <w:jc w:val="center"/>
        </w:trPr>
        <w:tc>
          <w:tcPr>
            <w:tcW w:w="1014" w:type="dxa"/>
            <w:tcBorders>
              <w:top w:val="single" w:sz="4" w:space="0" w:color="auto"/>
              <w:left w:val="single" w:sz="4" w:space="0" w:color="auto"/>
              <w:bottom w:val="single" w:sz="4" w:space="0" w:color="auto"/>
              <w:right w:val="single" w:sz="4" w:space="0" w:color="auto"/>
            </w:tcBorders>
            <w:vAlign w:val="center"/>
          </w:tcPr>
          <w:p w14:paraId="6CD3670F" w14:textId="77777777" w:rsidR="005C3C2F" w:rsidRPr="00D0162F" w:rsidRDefault="005C3C2F" w:rsidP="00096385">
            <w:pPr>
              <w:pStyle w:val="TAL"/>
              <w:keepLines w:val="0"/>
              <w:rPr>
                <w:b/>
              </w:rPr>
            </w:pPr>
            <w:r w:rsidRPr="00D0162F">
              <w:rPr>
                <w:b/>
              </w:rPr>
              <w:t>7.5.9.2.1</w:t>
            </w:r>
          </w:p>
        </w:tc>
        <w:tc>
          <w:tcPr>
            <w:tcW w:w="3673" w:type="dxa"/>
            <w:tcBorders>
              <w:top w:val="single" w:sz="4" w:space="0" w:color="auto"/>
              <w:left w:val="nil"/>
              <w:bottom w:val="single" w:sz="4" w:space="0" w:color="auto"/>
              <w:right w:val="single" w:sz="4" w:space="0" w:color="auto"/>
            </w:tcBorders>
            <w:noWrap/>
            <w:vAlign w:val="center"/>
          </w:tcPr>
          <w:p w14:paraId="0525A303" w14:textId="77777777" w:rsidR="005C3C2F" w:rsidRPr="00D0162F" w:rsidRDefault="005C3C2F" w:rsidP="00096385">
            <w:pPr>
              <w:pStyle w:val="TAL"/>
              <w:keepLines w:val="0"/>
              <w:rPr>
                <w:rFonts w:eastAsia="MS Gothic"/>
              </w:rPr>
            </w:pPr>
            <w:r w:rsidRPr="00D0162F">
              <w:rPr>
                <w:rFonts w:eastAsia="MS Gothic"/>
              </w:rPr>
              <w:t>NR PCell FR2 uplink spatial relation switch associated with known DL-RS (RRC based)</w:t>
            </w:r>
          </w:p>
        </w:tc>
        <w:tc>
          <w:tcPr>
            <w:tcW w:w="1045" w:type="dxa"/>
            <w:tcBorders>
              <w:top w:val="single" w:sz="4" w:space="0" w:color="auto"/>
              <w:left w:val="nil"/>
              <w:bottom w:val="single" w:sz="4" w:space="0" w:color="auto"/>
              <w:right w:val="single" w:sz="4" w:space="0" w:color="auto"/>
            </w:tcBorders>
            <w:vAlign w:val="center"/>
          </w:tcPr>
          <w:p w14:paraId="0FEB679C" w14:textId="77777777" w:rsidR="005C3C2F" w:rsidRPr="00D0162F" w:rsidRDefault="005C3C2F" w:rsidP="00096385">
            <w:pPr>
              <w:pStyle w:val="TAL"/>
              <w:keepLines w:val="0"/>
            </w:pPr>
            <w:r w:rsidRPr="00D0162F">
              <w:t>NR Cell 1</w:t>
            </w:r>
          </w:p>
        </w:tc>
        <w:tc>
          <w:tcPr>
            <w:tcW w:w="1045" w:type="dxa"/>
            <w:tcBorders>
              <w:top w:val="single" w:sz="4" w:space="0" w:color="auto"/>
              <w:left w:val="nil"/>
              <w:bottom w:val="single" w:sz="4" w:space="0" w:color="auto"/>
              <w:right w:val="single" w:sz="4" w:space="0" w:color="auto"/>
            </w:tcBorders>
            <w:vAlign w:val="center"/>
          </w:tcPr>
          <w:p w14:paraId="54F28404" w14:textId="77777777" w:rsidR="005C3C2F" w:rsidRPr="00D0162F" w:rsidRDefault="005C3C2F" w:rsidP="00096385">
            <w:pPr>
              <w:pStyle w:val="TAL"/>
              <w:keepLines w:val="0"/>
            </w:pPr>
          </w:p>
        </w:tc>
        <w:tc>
          <w:tcPr>
            <w:tcW w:w="1054" w:type="dxa"/>
            <w:tcBorders>
              <w:top w:val="single" w:sz="4" w:space="0" w:color="auto"/>
              <w:left w:val="nil"/>
              <w:bottom w:val="single" w:sz="4" w:space="0" w:color="auto"/>
              <w:right w:val="single" w:sz="4" w:space="0" w:color="auto"/>
            </w:tcBorders>
            <w:vAlign w:val="center"/>
          </w:tcPr>
          <w:p w14:paraId="76BF7E11" w14:textId="77777777" w:rsidR="005C3C2F" w:rsidRPr="00D0162F" w:rsidRDefault="005C3C2F" w:rsidP="00096385">
            <w:pPr>
              <w:pStyle w:val="TAL"/>
              <w:keepLines w:val="0"/>
            </w:pPr>
          </w:p>
        </w:tc>
        <w:tc>
          <w:tcPr>
            <w:tcW w:w="1045" w:type="dxa"/>
            <w:tcBorders>
              <w:top w:val="single" w:sz="4" w:space="0" w:color="auto"/>
              <w:left w:val="nil"/>
              <w:bottom w:val="single" w:sz="4" w:space="0" w:color="auto"/>
              <w:right w:val="single" w:sz="4" w:space="0" w:color="auto"/>
            </w:tcBorders>
            <w:vAlign w:val="center"/>
          </w:tcPr>
          <w:p w14:paraId="2B54529B" w14:textId="77777777" w:rsidR="005C3C2F" w:rsidRPr="00D0162F" w:rsidRDefault="005C3C2F" w:rsidP="00096385">
            <w:pPr>
              <w:pStyle w:val="TAL"/>
              <w:keepLines w:val="0"/>
            </w:pPr>
          </w:p>
        </w:tc>
        <w:tc>
          <w:tcPr>
            <w:tcW w:w="1128" w:type="dxa"/>
            <w:gridSpan w:val="2"/>
            <w:tcBorders>
              <w:top w:val="single" w:sz="4" w:space="0" w:color="auto"/>
              <w:left w:val="nil"/>
              <w:bottom w:val="single" w:sz="4" w:space="0" w:color="auto"/>
              <w:right w:val="single" w:sz="4" w:space="0" w:color="auto"/>
            </w:tcBorders>
            <w:vAlign w:val="center"/>
          </w:tcPr>
          <w:p w14:paraId="5CF1C4AC" w14:textId="77777777" w:rsidR="005C3C2F" w:rsidRPr="00D0162F" w:rsidRDefault="005C3C2F" w:rsidP="00096385">
            <w:pPr>
              <w:pStyle w:val="TAL"/>
              <w:keepLines w:val="0"/>
            </w:pPr>
          </w:p>
        </w:tc>
      </w:tr>
      <w:tr w:rsidR="005114B0" w:rsidRPr="00D0162F" w14:paraId="1F06075D"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419AAB8A" w14:textId="5F4752AB" w:rsidR="005114B0" w:rsidRPr="00D0162F" w:rsidRDefault="005114B0" w:rsidP="005114B0">
            <w:pPr>
              <w:pStyle w:val="TAL"/>
              <w:keepNext w:val="0"/>
              <w:keepLines w:val="0"/>
              <w:rPr>
                <w:b/>
              </w:rPr>
            </w:pPr>
            <w:r w:rsidRPr="00D0162F">
              <w:rPr>
                <w:b/>
              </w:rPr>
              <w:t>7.5.11.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65B397D6" w14:textId="4E3B64EE" w:rsidR="005114B0" w:rsidRPr="00107D76" w:rsidRDefault="005114B0" w:rsidP="005114B0">
            <w:pPr>
              <w:pStyle w:val="TAL"/>
              <w:keepNext w:val="0"/>
              <w:keepLines w:val="0"/>
              <w:rPr>
                <w:lang w:val="fr-FR"/>
              </w:rPr>
            </w:pPr>
            <w:r w:rsidRPr="00107D76">
              <w:rPr>
                <w:lang w:val="fr-FR"/>
              </w:rPr>
              <w:t>NR SA FR2 UE UL carrier RRC reconfiguration delay</w:t>
            </w:r>
          </w:p>
        </w:tc>
        <w:tc>
          <w:tcPr>
            <w:tcW w:w="1045" w:type="dxa"/>
            <w:tcBorders>
              <w:top w:val="single" w:sz="4" w:space="0" w:color="auto"/>
              <w:left w:val="nil"/>
              <w:bottom w:val="single" w:sz="4" w:space="0" w:color="auto"/>
              <w:right w:val="single" w:sz="4" w:space="0" w:color="auto"/>
            </w:tcBorders>
            <w:shd w:val="clear" w:color="auto" w:fill="auto"/>
            <w:vAlign w:val="center"/>
          </w:tcPr>
          <w:p w14:paraId="35D4CA41" w14:textId="579BCD22" w:rsidR="005114B0" w:rsidRPr="00D0162F" w:rsidRDefault="005114B0" w:rsidP="005114B0">
            <w:pPr>
              <w:pStyle w:val="TAL"/>
              <w:keepNext w:val="0"/>
              <w:keepLines w:val="0"/>
            </w:pPr>
            <w:r w:rsidRPr="00D0162F">
              <w:rPr>
                <w:rFonts w:eastAsia="SimSun"/>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3F5FED77" w14:textId="0F1986EB" w:rsidR="005114B0" w:rsidRPr="00D0162F" w:rsidRDefault="005114B0" w:rsidP="005114B0">
            <w:pPr>
              <w:pStyle w:val="TAL"/>
              <w:keepNext w:val="0"/>
              <w:keepLines w:val="0"/>
            </w:pPr>
            <w:r w:rsidRPr="00D0162F">
              <w:rPr>
                <w:rFonts w:eastAsia="SimSun"/>
              </w:rPr>
              <w:t>NR Cell 2</w:t>
            </w:r>
          </w:p>
        </w:tc>
        <w:tc>
          <w:tcPr>
            <w:tcW w:w="1054" w:type="dxa"/>
            <w:tcBorders>
              <w:top w:val="single" w:sz="4" w:space="0" w:color="auto"/>
              <w:left w:val="nil"/>
              <w:bottom w:val="single" w:sz="4" w:space="0" w:color="auto"/>
              <w:right w:val="single" w:sz="4" w:space="0" w:color="auto"/>
            </w:tcBorders>
            <w:shd w:val="clear" w:color="auto" w:fill="auto"/>
            <w:vAlign w:val="center"/>
          </w:tcPr>
          <w:p w14:paraId="5E25BD81"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68E3DE72" w14:textId="77777777" w:rsidR="005114B0" w:rsidRPr="00D0162F" w:rsidRDefault="005114B0" w:rsidP="005114B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08D99A6D" w14:textId="77777777" w:rsidR="005114B0" w:rsidRPr="00D0162F" w:rsidRDefault="005114B0" w:rsidP="005114B0">
            <w:pPr>
              <w:pStyle w:val="TAL"/>
              <w:keepNext w:val="0"/>
              <w:keepLines w:val="0"/>
            </w:pPr>
          </w:p>
        </w:tc>
      </w:tr>
      <w:tr w:rsidR="00E97458" w:rsidRPr="00D0162F" w14:paraId="1771126C"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31D2D964" w14:textId="5BBCA02E" w:rsidR="00E97458" w:rsidRPr="00D0162F" w:rsidRDefault="00E97458" w:rsidP="00E97458">
            <w:pPr>
              <w:pStyle w:val="TAL"/>
              <w:keepNext w:val="0"/>
              <w:keepLines w:val="0"/>
              <w:rPr>
                <w:b/>
              </w:rPr>
            </w:pPr>
            <w:r w:rsidRPr="004E64CD">
              <w:rPr>
                <w:rFonts w:hint="eastAsia"/>
                <w:b/>
                <w:lang w:eastAsia="zh-CN"/>
              </w:rPr>
              <w:t>7</w:t>
            </w:r>
            <w:r w:rsidRPr="004E64CD">
              <w:rPr>
                <w:b/>
                <w:lang w:eastAsia="zh-CN"/>
              </w:rPr>
              <w:t>.5.12.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0EAA554" w14:textId="6E59DEEC" w:rsidR="00E97458" w:rsidRPr="00E97458" w:rsidRDefault="00E97458" w:rsidP="00E97458">
            <w:pPr>
              <w:pStyle w:val="TAL"/>
              <w:keepNext w:val="0"/>
              <w:keepLines w:val="0"/>
            </w:pPr>
            <w:r w:rsidRPr="004E64CD">
              <w:t>Addition and Release Delay of PSCell</w:t>
            </w:r>
          </w:p>
        </w:tc>
        <w:tc>
          <w:tcPr>
            <w:tcW w:w="1045" w:type="dxa"/>
            <w:tcBorders>
              <w:top w:val="single" w:sz="4" w:space="0" w:color="auto"/>
              <w:left w:val="nil"/>
              <w:bottom w:val="single" w:sz="4" w:space="0" w:color="auto"/>
              <w:right w:val="single" w:sz="4" w:space="0" w:color="auto"/>
            </w:tcBorders>
            <w:shd w:val="clear" w:color="auto" w:fill="auto"/>
            <w:vAlign w:val="center"/>
          </w:tcPr>
          <w:p w14:paraId="44D52C61" w14:textId="08C9F840" w:rsidR="00E97458" w:rsidRPr="00D0162F" w:rsidRDefault="00E97458" w:rsidP="00E97458">
            <w:pPr>
              <w:pStyle w:val="TAL"/>
              <w:keepNext w:val="0"/>
              <w:keepLines w:val="0"/>
              <w:rPr>
                <w:rFonts w:eastAsia="SimSun"/>
              </w:rPr>
            </w:pPr>
            <w:r w:rsidRPr="004E64CD">
              <w:rPr>
                <w:rFonts w:eastAsia="Courier Ne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41146D2A" w14:textId="4745741C" w:rsidR="00E97458" w:rsidRPr="00D0162F" w:rsidRDefault="00E97458" w:rsidP="00E97458">
            <w:pPr>
              <w:pStyle w:val="TAL"/>
              <w:keepNext w:val="0"/>
              <w:keepLines w:val="0"/>
              <w:rPr>
                <w:rFonts w:eastAsia="SimSun"/>
              </w:rPr>
            </w:pPr>
            <w:r w:rsidRPr="004E64CD">
              <w:t>NR Cell 10</w:t>
            </w:r>
          </w:p>
        </w:tc>
        <w:tc>
          <w:tcPr>
            <w:tcW w:w="1054" w:type="dxa"/>
            <w:tcBorders>
              <w:top w:val="single" w:sz="4" w:space="0" w:color="auto"/>
              <w:left w:val="nil"/>
              <w:bottom w:val="single" w:sz="4" w:space="0" w:color="auto"/>
              <w:right w:val="single" w:sz="4" w:space="0" w:color="auto"/>
            </w:tcBorders>
            <w:shd w:val="clear" w:color="auto" w:fill="auto"/>
            <w:vAlign w:val="center"/>
          </w:tcPr>
          <w:p w14:paraId="47ACC717" w14:textId="77777777" w:rsidR="00E97458" w:rsidRPr="00D0162F" w:rsidRDefault="00E97458" w:rsidP="00E97458">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4A5E873C" w14:textId="77777777" w:rsidR="00E97458" w:rsidRPr="00D0162F" w:rsidRDefault="00E97458" w:rsidP="00E97458">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2776E662" w14:textId="77777777" w:rsidR="00E97458" w:rsidRPr="00D0162F" w:rsidRDefault="00E97458" w:rsidP="00E97458">
            <w:pPr>
              <w:pStyle w:val="TAL"/>
              <w:keepNext w:val="0"/>
              <w:keepLines w:val="0"/>
            </w:pPr>
          </w:p>
        </w:tc>
      </w:tr>
      <w:tr w:rsidR="00846D40" w:rsidRPr="00D0162F" w14:paraId="5A0ACABA"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12896158" w14:textId="2FC1799B" w:rsidR="00846D40" w:rsidRPr="00D0162F" w:rsidRDefault="00846D40" w:rsidP="00846D40">
            <w:pPr>
              <w:pStyle w:val="TAL"/>
              <w:keepNext w:val="0"/>
              <w:keepLines w:val="0"/>
              <w:rPr>
                <w:b/>
              </w:rPr>
            </w:pPr>
            <w:r w:rsidRPr="00D0162F">
              <w:rPr>
                <w:rFonts w:hint="eastAsia"/>
                <w:b/>
                <w:lang w:eastAsia="zh-CN"/>
              </w:rPr>
              <w:t>7</w:t>
            </w:r>
            <w:r w:rsidRPr="00D0162F">
              <w:rPr>
                <w:b/>
                <w:lang w:eastAsia="zh-CN"/>
              </w:rPr>
              <w:t>.5.13.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B681C40" w14:textId="2C63009B" w:rsidR="00846D40" w:rsidRPr="00D0162F" w:rsidRDefault="00846D40" w:rsidP="00846D40">
            <w:pPr>
              <w:pStyle w:val="TAL"/>
              <w:keepNext w:val="0"/>
              <w:keepLines w:val="0"/>
            </w:pPr>
            <w:r w:rsidRPr="00D0162F">
              <w:t xml:space="preserve">NR SA FR2 MAC-CE based active </w:t>
            </w:r>
            <w:r w:rsidRPr="00D0162F">
              <w:rPr>
                <w:rFonts w:eastAsia="SimSun" w:hint="eastAsia"/>
                <w:lang w:eastAsia="zh-CN"/>
              </w:rPr>
              <w:t xml:space="preserve">joint </w:t>
            </w:r>
            <w:r w:rsidRPr="00D0162F">
              <w:t>TCI state switch</w:t>
            </w:r>
          </w:p>
        </w:tc>
        <w:tc>
          <w:tcPr>
            <w:tcW w:w="1045" w:type="dxa"/>
            <w:tcBorders>
              <w:top w:val="single" w:sz="4" w:space="0" w:color="auto"/>
              <w:left w:val="nil"/>
              <w:bottom w:val="single" w:sz="4" w:space="0" w:color="auto"/>
              <w:right w:val="single" w:sz="4" w:space="0" w:color="auto"/>
            </w:tcBorders>
            <w:shd w:val="clear" w:color="auto" w:fill="auto"/>
            <w:vAlign w:val="center"/>
          </w:tcPr>
          <w:p w14:paraId="24108E55" w14:textId="6D1B1738" w:rsidR="00846D40" w:rsidRPr="00D0162F" w:rsidRDefault="00846D40" w:rsidP="00846D40">
            <w:pPr>
              <w:pStyle w:val="TAL"/>
              <w:keepNext w:val="0"/>
              <w:keepLines w:val="0"/>
              <w:rPr>
                <w:rFonts w:eastAsia="SimSun"/>
              </w:rPr>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2A310682" w14:textId="77777777" w:rsidR="00846D40" w:rsidRPr="00D0162F" w:rsidRDefault="00846D40" w:rsidP="00846D40">
            <w:pPr>
              <w:pStyle w:val="TAL"/>
              <w:keepNext w:val="0"/>
              <w:keepLines w:val="0"/>
              <w:rPr>
                <w:rFonts w:eastAsia="SimSun"/>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35D36279" w14:textId="77777777" w:rsidR="00846D40" w:rsidRPr="00D0162F" w:rsidRDefault="00846D40" w:rsidP="00846D4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09758D1C" w14:textId="77777777" w:rsidR="00846D40" w:rsidRPr="00D0162F" w:rsidRDefault="00846D40" w:rsidP="00846D4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7DB313C8" w14:textId="77777777" w:rsidR="00846D40" w:rsidRPr="00D0162F" w:rsidRDefault="00846D40" w:rsidP="00846D40">
            <w:pPr>
              <w:pStyle w:val="TAL"/>
              <w:keepNext w:val="0"/>
              <w:keepLines w:val="0"/>
            </w:pPr>
          </w:p>
        </w:tc>
      </w:tr>
      <w:tr w:rsidR="00846D40" w:rsidRPr="00D0162F" w14:paraId="484CF6C1"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78960D8C" w14:textId="4356A22D" w:rsidR="00846D40" w:rsidRPr="00D0162F" w:rsidRDefault="00846D40" w:rsidP="00846D40">
            <w:pPr>
              <w:pStyle w:val="TAL"/>
              <w:keepNext w:val="0"/>
              <w:keepLines w:val="0"/>
              <w:rPr>
                <w:b/>
              </w:rPr>
            </w:pPr>
            <w:r w:rsidRPr="00D0162F">
              <w:rPr>
                <w:rFonts w:hint="eastAsia"/>
                <w:b/>
                <w:lang w:eastAsia="zh-CN"/>
              </w:rPr>
              <w:t>7</w:t>
            </w:r>
            <w:r w:rsidRPr="00D0162F">
              <w:rPr>
                <w:b/>
                <w:lang w:eastAsia="zh-CN"/>
              </w:rPr>
              <w:t>.5.13.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2F929FD5" w14:textId="6D98624D" w:rsidR="00846D40" w:rsidRPr="00D0162F" w:rsidRDefault="00846D40" w:rsidP="00846D40">
            <w:pPr>
              <w:pStyle w:val="TAL"/>
              <w:keepNext w:val="0"/>
              <w:keepLines w:val="0"/>
            </w:pPr>
            <w:r w:rsidRPr="00D0162F">
              <w:t xml:space="preserve">NR SA FR2 MAC-CE based active </w:t>
            </w:r>
            <w:r w:rsidRPr="00D0162F">
              <w:rPr>
                <w:rFonts w:eastAsia="SimSun"/>
                <w:lang w:eastAsia="zh-CN"/>
              </w:rPr>
              <w:t>uplink</w:t>
            </w:r>
            <w:r w:rsidRPr="00D0162F">
              <w:rPr>
                <w:rFonts w:eastAsia="SimSun" w:hint="eastAsia"/>
                <w:lang w:eastAsia="zh-CN"/>
              </w:rPr>
              <w:t xml:space="preserve"> </w:t>
            </w:r>
            <w:r w:rsidRPr="00D0162F">
              <w:t>TCI state switch</w:t>
            </w:r>
          </w:p>
        </w:tc>
        <w:tc>
          <w:tcPr>
            <w:tcW w:w="1045" w:type="dxa"/>
            <w:tcBorders>
              <w:top w:val="single" w:sz="4" w:space="0" w:color="auto"/>
              <w:left w:val="nil"/>
              <w:bottom w:val="single" w:sz="4" w:space="0" w:color="auto"/>
              <w:right w:val="single" w:sz="4" w:space="0" w:color="auto"/>
            </w:tcBorders>
            <w:shd w:val="clear" w:color="auto" w:fill="auto"/>
            <w:vAlign w:val="center"/>
          </w:tcPr>
          <w:p w14:paraId="270A7E7B" w14:textId="0A000888" w:rsidR="00846D40" w:rsidRPr="00D0162F" w:rsidRDefault="00846D40" w:rsidP="00846D40">
            <w:pPr>
              <w:pStyle w:val="TAL"/>
              <w:keepNext w:val="0"/>
              <w:keepLines w:val="0"/>
              <w:rPr>
                <w:rFonts w:eastAsia="SimSun"/>
              </w:rPr>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58A2EED4" w14:textId="77777777" w:rsidR="00846D40" w:rsidRPr="00D0162F" w:rsidRDefault="00846D40" w:rsidP="00846D40">
            <w:pPr>
              <w:pStyle w:val="TAL"/>
              <w:keepNext w:val="0"/>
              <w:keepLines w:val="0"/>
              <w:rPr>
                <w:rFonts w:eastAsia="SimSun"/>
              </w:rPr>
            </w:pPr>
          </w:p>
        </w:tc>
        <w:tc>
          <w:tcPr>
            <w:tcW w:w="1054" w:type="dxa"/>
            <w:tcBorders>
              <w:top w:val="single" w:sz="4" w:space="0" w:color="auto"/>
              <w:left w:val="nil"/>
              <w:bottom w:val="single" w:sz="4" w:space="0" w:color="auto"/>
              <w:right w:val="single" w:sz="4" w:space="0" w:color="auto"/>
            </w:tcBorders>
            <w:shd w:val="clear" w:color="auto" w:fill="auto"/>
            <w:vAlign w:val="center"/>
          </w:tcPr>
          <w:p w14:paraId="7DB1130E" w14:textId="77777777" w:rsidR="00846D40" w:rsidRPr="00D0162F" w:rsidRDefault="00846D40" w:rsidP="00846D4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0D34EA56" w14:textId="77777777" w:rsidR="00846D40" w:rsidRPr="00D0162F" w:rsidRDefault="00846D40" w:rsidP="00846D4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420EAE99" w14:textId="77777777" w:rsidR="00846D40" w:rsidRPr="00D0162F" w:rsidRDefault="00846D40" w:rsidP="00846D40">
            <w:pPr>
              <w:pStyle w:val="TAL"/>
              <w:keepNext w:val="0"/>
              <w:keepLines w:val="0"/>
            </w:pPr>
          </w:p>
        </w:tc>
      </w:tr>
      <w:tr w:rsidR="00846D40" w:rsidRPr="00D0162F" w14:paraId="61B5351C"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58B6521A" w14:textId="3E53F3E4" w:rsidR="00846D40" w:rsidRPr="00D0162F" w:rsidRDefault="00846D40" w:rsidP="00846D40">
            <w:pPr>
              <w:pStyle w:val="TAL"/>
              <w:keepNext w:val="0"/>
              <w:keepLines w:val="0"/>
              <w:rPr>
                <w:b/>
              </w:rPr>
            </w:pPr>
            <w:r w:rsidRPr="00D0162F">
              <w:rPr>
                <w:rFonts w:hint="eastAsia"/>
                <w:b/>
                <w:lang w:eastAsia="zh-CN"/>
              </w:rPr>
              <w:t>7</w:t>
            </w:r>
            <w:r w:rsidRPr="00D0162F">
              <w:rPr>
                <w:b/>
                <w:lang w:eastAsia="zh-CN"/>
              </w:rPr>
              <w:t>.5.13.3</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65789D4A" w14:textId="35C04B4B" w:rsidR="00846D40" w:rsidRPr="00D0162F" w:rsidRDefault="00846D40" w:rsidP="00846D40">
            <w:pPr>
              <w:pStyle w:val="TAL"/>
              <w:keepNext w:val="0"/>
              <w:keepLines w:val="0"/>
            </w:pPr>
            <w:r w:rsidRPr="00D0162F">
              <w:t xml:space="preserve">NR SA FR2 MAC-CE based active </w:t>
            </w:r>
            <w:r w:rsidRPr="00D0162F">
              <w:rPr>
                <w:rFonts w:eastAsia="SimSun"/>
                <w:lang w:eastAsia="zh-CN"/>
              </w:rPr>
              <w:t>downlink</w:t>
            </w:r>
            <w:r w:rsidRPr="00D0162F">
              <w:rPr>
                <w:rFonts w:eastAsia="SimSun" w:hint="eastAsia"/>
                <w:lang w:eastAsia="zh-CN"/>
              </w:rPr>
              <w:t xml:space="preserve"> </w:t>
            </w:r>
            <w:r w:rsidRPr="00D0162F">
              <w:t>TCI state switch</w:t>
            </w:r>
          </w:p>
        </w:tc>
        <w:tc>
          <w:tcPr>
            <w:tcW w:w="1045" w:type="dxa"/>
            <w:tcBorders>
              <w:top w:val="single" w:sz="4" w:space="0" w:color="auto"/>
              <w:left w:val="nil"/>
              <w:bottom w:val="single" w:sz="4" w:space="0" w:color="auto"/>
              <w:right w:val="single" w:sz="4" w:space="0" w:color="auto"/>
            </w:tcBorders>
            <w:shd w:val="clear" w:color="auto" w:fill="auto"/>
            <w:vAlign w:val="center"/>
          </w:tcPr>
          <w:p w14:paraId="5F3704A9" w14:textId="2D155171" w:rsidR="00846D40" w:rsidRPr="00D0162F" w:rsidRDefault="00846D40" w:rsidP="00846D40">
            <w:pPr>
              <w:pStyle w:val="TAL"/>
              <w:keepNext w:val="0"/>
              <w:keepLines w:val="0"/>
              <w:rPr>
                <w:rFonts w:eastAsia="SimSun"/>
              </w:rPr>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5CBAACFF" w14:textId="25E223AF" w:rsidR="00846D40" w:rsidRPr="00D0162F" w:rsidRDefault="00846D40" w:rsidP="00846D40">
            <w:pPr>
              <w:pStyle w:val="TAL"/>
              <w:keepNext w:val="0"/>
              <w:keepLines w:val="0"/>
              <w:rPr>
                <w:rFonts w:eastAsia="SimSun"/>
              </w:rPr>
            </w:pPr>
            <w:r w:rsidRPr="00D0162F">
              <w:t>NR Cell 6</w:t>
            </w:r>
          </w:p>
        </w:tc>
        <w:tc>
          <w:tcPr>
            <w:tcW w:w="1054" w:type="dxa"/>
            <w:tcBorders>
              <w:top w:val="single" w:sz="4" w:space="0" w:color="auto"/>
              <w:left w:val="nil"/>
              <w:bottom w:val="single" w:sz="4" w:space="0" w:color="auto"/>
              <w:right w:val="single" w:sz="4" w:space="0" w:color="auto"/>
            </w:tcBorders>
            <w:shd w:val="clear" w:color="auto" w:fill="auto"/>
            <w:vAlign w:val="center"/>
          </w:tcPr>
          <w:p w14:paraId="008B982B" w14:textId="77777777" w:rsidR="00846D40" w:rsidRPr="00D0162F" w:rsidRDefault="00846D40" w:rsidP="00846D4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065961D2" w14:textId="77777777" w:rsidR="00846D40" w:rsidRPr="00D0162F" w:rsidRDefault="00846D40" w:rsidP="00846D4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2E0A719C" w14:textId="77777777" w:rsidR="00846D40" w:rsidRPr="00D0162F" w:rsidRDefault="00846D40" w:rsidP="00846D40">
            <w:pPr>
              <w:pStyle w:val="TAL"/>
              <w:keepNext w:val="0"/>
              <w:keepLines w:val="0"/>
            </w:pPr>
          </w:p>
        </w:tc>
      </w:tr>
      <w:tr w:rsidR="00E97458" w:rsidRPr="00D0162F" w14:paraId="154CDFA7"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47D30742" w14:textId="6B8ADB93" w:rsidR="00E97458" w:rsidRPr="00D0162F" w:rsidRDefault="00E97458" w:rsidP="00E97458">
            <w:pPr>
              <w:pStyle w:val="TAL"/>
              <w:keepNext w:val="0"/>
              <w:keepLines w:val="0"/>
              <w:rPr>
                <w:b/>
                <w:lang w:eastAsia="zh-CN"/>
              </w:rPr>
            </w:pPr>
            <w:r w:rsidRPr="004E64CD">
              <w:rPr>
                <w:rFonts w:hint="eastAsia"/>
                <w:b/>
                <w:lang w:eastAsia="zh-CN"/>
              </w:rPr>
              <w:t>7</w:t>
            </w:r>
            <w:r w:rsidRPr="004E64CD">
              <w:rPr>
                <w:b/>
                <w:lang w:eastAsia="zh-CN"/>
              </w:rPr>
              <w:t>.5.14</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5CA3EA1" w14:textId="4916763C" w:rsidR="00E97458" w:rsidRPr="00D0162F" w:rsidRDefault="00E97458" w:rsidP="00E97458">
            <w:pPr>
              <w:pStyle w:val="TAL"/>
              <w:keepNext w:val="0"/>
              <w:keepLines w:val="0"/>
            </w:pPr>
            <w:r w:rsidRPr="004E64CD">
              <w:t>NR SA FR2 PSCell RACH-less based Activation and deactivation for FR1+FR2 inter-band with target PSCell in FR2</w:t>
            </w:r>
          </w:p>
        </w:tc>
        <w:tc>
          <w:tcPr>
            <w:tcW w:w="1045" w:type="dxa"/>
            <w:tcBorders>
              <w:top w:val="single" w:sz="4" w:space="0" w:color="auto"/>
              <w:left w:val="nil"/>
              <w:bottom w:val="single" w:sz="4" w:space="0" w:color="auto"/>
              <w:right w:val="single" w:sz="4" w:space="0" w:color="auto"/>
            </w:tcBorders>
            <w:shd w:val="clear" w:color="auto" w:fill="auto"/>
            <w:vAlign w:val="center"/>
          </w:tcPr>
          <w:p w14:paraId="3AD15D30" w14:textId="7DC2C1EC" w:rsidR="00E97458" w:rsidRPr="00D0162F" w:rsidRDefault="00E97458" w:rsidP="00E97458">
            <w:pPr>
              <w:pStyle w:val="TAL"/>
              <w:keepNext w:val="0"/>
              <w:keepLines w:val="0"/>
            </w:pPr>
            <w:r w:rsidRPr="004E64CD">
              <w:rPr>
                <w:rFonts w:eastAsia="Courier Ne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0CF0C4D8" w14:textId="33966AAE" w:rsidR="00E97458" w:rsidRPr="00D0162F" w:rsidRDefault="00E97458" w:rsidP="00E97458">
            <w:pPr>
              <w:pStyle w:val="TAL"/>
              <w:keepNext w:val="0"/>
              <w:keepLines w:val="0"/>
            </w:pPr>
            <w:r w:rsidRPr="004E64CD">
              <w:t>NR Cell 10</w:t>
            </w:r>
          </w:p>
        </w:tc>
        <w:tc>
          <w:tcPr>
            <w:tcW w:w="1054" w:type="dxa"/>
            <w:tcBorders>
              <w:top w:val="single" w:sz="4" w:space="0" w:color="auto"/>
              <w:left w:val="nil"/>
              <w:bottom w:val="single" w:sz="4" w:space="0" w:color="auto"/>
              <w:right w:val="single" w:sz="4" w:space="0" w:color="auto"/>
            </w:tcBorders>
            <w:shd w:val="clear" w:color="auto" w:fill="auto"/>
            <w:vAlign w:val="center"/>
          </w:tcPr>
          <w:p w14:paraId="0BBC541C" w14:textId="77777777" w:rsidR="00E97458" w:rsidRPr="00D0162F" w:rsidRDefault="00E97458" w:rsidP="00E97458">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52F36E24" w14:textId="77777777" w:rsidR="00E97458" w:rsidRPr="00D0162F" w:rsidRDefault="00E97458" w:rsidP="00E97458">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FD54F37" w14:textId="77777777" w:rsidR="00E97458" w:rsidRPr="00D0162F" w:rsidRDefault="00E97458" w:rsidP="00E97458">
            <w:pPr>
              <w:pStyle w:val="TAL"/>
              <w:keepNext w:val="0"/>
              <w:keepLines w:val="0"/>
            </w:pPr>
          </w:p>
        </w:tc>
      </w:tr>
      <w:tr w:rsidR="005114B0" w:rsidRPr="00D0162F" w14:paraId="241829F2"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2C4E57A1" w14:textId="77777777" w:rsidR="005114B0" w:rsidRPr="00D0162F" w:rsidRDefault="005114B0" w:rsidP="005114B0">
            <w:pPr>
              <w:pStyle w:val="TAL"/>
              <w:keepNext w:val="0"/>
              <w:keepLines w:val="0"/>
              <w:rPr>
                <w:b/>
                <w:lang w:eastAsia="zh-TW"/>
              </w:rPr>
            </w:pPr>
            <w:r w:rsidRPr="00D0162F">
              <w:rPr>
                <w:b/>
                <w:lang w:eastAsia="zh-TW"/>
              </w:rPr>
              <w:t>7.6.1.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54849387" w14:textId="2F4E647E" w:rsidR="005114B0" w:rsidRPr="00D0162F" w:rsidRDefault="005114B0" w:rsidP="005114B0">
            <w:pPr>
              <w:pStyle w:val="TAL"/>
              <w:keepNext w:val="0"/>
              <w:keepLines w:val="0"/>
            </w:pPr>
            <w:r w:rsidRPr="00D0162F">
              <w:t>NR SA FR2 event-triggered reporting without gap in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7D1C8C4A" w14:textId="621883B1" w:rsidR="005114B0" w:rsidRPr="00D0162F" w:rsidRDefault="005114B0" w:rsidP="005114B0">
            <w:pPr>
              <w:pStyle w:val="TAL"/>
              <w:keepNext w:val="0"/>
              <w:keepLines w:val="0"/>
            </w:pPr>
            <w:r w:rsidRPr="00D0162F">
              <w:rPr>
                <w:rFonts w:eastAsia="Courier Ne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4B3EE273" w14:textId="555625A5" w:rsidR="005114B0" w:rsidRPr="00D0162F" w:rsidRDefault="005114B0" w:rsidP="005114B0">
            <w:pPr>
              <w:pStyle w:val="TAL"/>
              <w:keepNext w:val="0"/>
              <w:keepLines w:val="0"/>
            </w:pPr>
            <w:r w:rsidRPr="00D0162F">
              <w:t>NR Cell 2</w:t>
            </w:r>
          </w:p>
        </w:tc>
        <w:tc>
          <w:tcPr>
            <w:tcW w:w="1054" w:type="dxa"/>
            <w:tcBorders>
              <w:top w:val="single" w:sz="4" w:space="0" w:color="auto"/>
              <w:left w:val="nil"/>
              <w:bottom w:val="single" w:sz="4" w:space="0" w:color="auto"/>
              <w:right w:val="single" w:sz="4" w:space="0" w:color="auto"/>
            </w:tcBorders>
            <w:shd w:val="clear" w:color="auto" w:fill="auto"/>
            <w:vAlign w:val="center"/>
          </w:tcPr>
          <w:p w14:paraId="46824173"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0E15B34B" w14:textId="77777777" w:rsidR="005114B0" w:rsidRPr="00D0162F" w:rsidRDefault="005114B0" w:rsidP="005114B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718C07E7" w14:textId="77777777" w:rsidR="005114B0" w:rsidRPr="00D0162F" w:rsidRDefault="005114B0" w:rsidP="005114B0">
            <w:pPr>
              <w:pStyle w:val="TAL"/>
              <w:keepNext w:val="0"/>
              <w:keepLines w:val="0"/>
            </w:pPr>
          </w:p>
        </w:tc>
      </w:tr>
      <w:tr w:rsidR="005114B0" w:rsidRPr="00D0162F" w14:paraId="32D30E02"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4E0DFAA9" w14:textId="77777777" w:rsidR="005114B0" w:rsidRPr="00D0162F" w:rsidRDefault="005114B0" w:rsidP="005114B0">
            <w:pPr>
              <w:pStyle w:val="TAL"/>
              <w:keepNext w:val="0"/>
              <w:keepLines w:val="0"/>
              <w:rPr>
                <w:b/>
              </w:rPr>
            </w:pPr>
            <w:r w:rsidRPr="00D0162F">
              <w:rPr>
                <w:b/>
                <w:lang w:eastAsia="zh-TW"/>
              </w:rPr>
              <w:t>7.6.1.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95605C2" w14:textId="0A03A4CA" w:rsidR="005114B0" w:rsidRPr="00D0162F" w:rsidRDefault="005114B0" w:rsidP="005114B0">
            <w:pPr>
              <w:pStyle w:val="TAL"/>
              <w:keepNext w:val="0"/>
              <w:keepLines w:val="0"/>
            </w:pPr>
            <w:r w:rsidRPr="00D0162F">
              <w:t>NR SA FR2 event-triggered reporting without gap in 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44278738" w14:textId="73BC2A83" w:rsidR="005114B0" w:rsidRPr="00D0162F" w:rsidRDefault="005114B0" w:rsidP="005114B0">
            <w:pPr>
              <w:pStyle w:val="TAL"/>
              <w:keepNext w:val="0"/>
              <w:keepLines w:val="0"/>
            </w:pPr>
            <w:r w:rsidRPr="00D0162F">
              <w:rPr>
                <w:rFonts w:eastAsia="Courier Ne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3B7B3B79" w14:textId="06B872C7" w:rsidR="005114B0" w:rsidRPr="00D0162F" w:rsidRDefault="005114B0" w:rsidP="005114B0">
            <w:pPr>
              <w:pStyle w:val="TAL"/>
              <w:keepNext w:val="0"/>
              <w:keepLines w:val="0"/>
            </w:pPr>
            <w:r w:rsidRPr="00D0162F">
              <w:t>NR Cell 2</w:t>
            </w:r>
          </w:p>
        </w:tc>
        <w:tc>
          <w:tcPr>
            <w:tcW w:w="1054" w:type="dxa"/>
            <w:tcBorders>
              <w:top w:val="single" w:sz="4" w:space="0" w:color="auto"/>
              <w:left w:val="nil"/>
              <w:bottom w:val="single" w:sz="4" w:space="0" w:color="auto"/>
              <w:right w:val="single" w:sz="4" w:space="0" w:color="auto"/>
            </w:tcBorders>
            <w:shd w:val="clear" w:color="auto" w:fill="auto"/>
            <w:vAlign w:val="center"/>
          </w:tcPr>
          <w:p w14:paraId="01A5596B"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3F6403C9" w14:textId="77777777" w:rsidR="005114B0" w:rsidRPr="00D0162F" w:rsidRDefault="005114B0" w:rsidP="005114B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7AF20C69" w14:textId="77777777" w:rsidR="005114B0" w:rsidRPr="00D0162F" w:rsidRDefault="005114B0" w:rsidP="005114B0">
            <w:pPr>
              <w:pStyle w:val="TAL"/>
              <w:keepNext w:val="0"/>
              <w:keepLines w:val="0"/>
            </w:pPr>
          </w:p>
        </w:tc>
      </w:tr>
      <w:tr w:rsidR="005114B0" w:rsidRPr="00D0162F" w14:paraId="6844F938"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65CD31EC" w14:textId="77777777" w:rsidR="005114B0" w:rsidRPr="00D0162F" w:rsidRDefault="005114B0" w:rsidP="005114B0">
            <w:pPr>
              <w:pStyle w:val="TAL"/>
              <w:keepNext w:val="0"/>
              <w:keepLines w:val="0"/>
              <w:rPr>
                <w:b/>
              </w:rPr>
            </w:pPr>
            <w:r w:rsidRPr="00D0162F">
              <w:rPr>
                <w:b/>
                <w:lang w:eastAsia="zh-TW"/>
              </w:rPr>
              <w:t>7.6.1.3</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C012AB7" w14:textId="429003E8" w:rsidR="005114B0" w:rsidRPr="00D0162F" w:rsidRDefault="005114B0" w:rsidP="005114B0">
            <w:pPr>
              <w:pStyle w:val="TAL"/>
              <w:keepNext w:val="0"/>
              <w:keepLines w:val="0"/>
            </w:pPr>
            <w:r w:rsidRPr="00D0162F">
              <w:t>NR SA FR2 event-triggered reporting with gap in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23D06B40" w14:textId="76072C35" w:rsidR="005114B0" w:rsidRPr="00D0162F" w:rsidRDefault="005114B0" w:rsidP="005114B0">
            <w:pPr>
              <w:pStyle w:val="TAL"/>
              <w:keepNext w:val="0"/>
              <w:keepLines w:val="0"/>
            </w:pPr>
            <w:r w:rsidRPr="00D0162F">
              <w:rPr>
                <w:rFonts w:eastAsia="Courier Ne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0DAF35A5" w14:textId="580C0026" w:rsidR="005114B0" w:rsidRPr="00D0162F" w:rsidRDefault="005114B0" w:rsidP="005114B0">
            <w:pPr>
              <w:pStyle w:val="TAL"/>
              <w:keepNext w:val="0"/>
              <w:keepLines w:val="0"/>
            </w:pPr>
            <w:r w:rsidRPr="00D0162F">
              <w:t>NR Cell 2</w:t>
            </w:r>
          </w:p>
        </w:tc>
        <w:tc>
          <w:tcPr>
            <w:tcW w:w="1054" w:type="dxa"/>
            <w:tcBorders>
              <w:top w:val="single" w:sz="4" w:space="0" w:color="auto"/>
              <w:left w:val="nil"/>
              <w:bottom w:val="single" w:sz="4" w:space="0" w:color="auto"/>
              <w:right w:val="single" w:sz="4" w:space="0" w:color="auto"/>
            </w:tcBorders>
            <w:shd w:val="clear" w:color="auto" w:fill="auto"/>
            <w:vAlign w:val="center"/>
          </w:tcPr>
          <w:p w14:paraId="15A9A1AF"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27AC6688" w14:textId="77777777" w:rsidR="005114B0" w:rsidRPr="00D0162F" w:rsidRDefault="005114B0" w:rsidP="005114B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1BE62C7A" w14:textId="77777777" w:rsidR="005114B0" w:rsidRPr="00D0162F" w:rsidRDefault="005114B0" w:rsidP="005114B0">
            <w:pPr>
              <w:pStyle w:val="TAL"/>
              <w:keepNext w:val="0"/>
              <w:keepLines w:val="0"/>
            </w:pPr>
          </w:p>
        </w:tc>
      </w:tr>
      <w:tr w:rsidR="005114B0" w:rsidRPr="00D0162F" w14:paraId="499633C5"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3919BC53" w14:textId="77777777" w:rsidR="005114B0" w:rsidRPr="00D0162F" w:rsidRDefault="005114B0" w:rsidP="005114B0">
            <w:pPr>
              <w:pStyle w:val="TAL"/>
              <w:keepNext w:val="0"/>
              <w:keepLines w:val="0"/>
              <w:rPr>
                <w:b/>
              </w:rPr>
            </w:pPr>
            <w:r w:rsidRPr="00D0162F">
              <w:rPr>
                <w:b/>
                <w:lang w:eastAsia="zh-TW"/>
              </w:rPr>
              <w:t>7.6.1.4</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2B5A93F8" w14:textId="07FE6CE5" w:rsidR="005114B0" w:rsidRPr="00D0162F" w:rsidRDefault="005114B0" w:rsidP="005114B0">
            <w:pPr>
              <w:pStyle w:val="TAL"/>
              <w:keepNext w:val="0"/>
              <w:keepLines w:val="0"/>
            </w:pPr>
            <w:r w:rsidRPr="00D0162F">
              <w:t>NR SA FR2  event-triggered reporting with gap in 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4CEB6670" w14:textId="46E3FD0F" w:rsidR="005114B0" w:rsidRPr="00D0162F" w:rsidRDefault="005114B0" w:rsidP="005114B0">
            <w:pPr>
              <w:pStyle w:val="TAL"/>
              <w:keepNext w:val="0"/>
              <w:keepLines w:val="0"/>
            </w:pPr>
            <w:r w:rsidRPr="00D0162F">
              <w:rPr>
                <w:rFonts w:eastAsia="Courier Ne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7DC5AC41" w14:textId="2D613E0E" w:rsidR="005114B0" w:rsidRPr="00D0162F" w:rsidRDefault="005114B0" w:rsidP="005114B0">
            <w:pPr>
              <w:pStyle w:val="TAL"/>
              <w:keepNext w:val="0"/>
              <w:keepLines w:val="0"/>
            </w:pPr>
            <w:r w:rsidRPr="00D0162F">
              <w:t>NR Cell 2</w:t>
            </w:r>
          </w:p>
        </w:tc>
        <w:tc>
          <w:tcPr>
            <w:tcW w:w="1054" w:type="dxa"/>
            <w:tcBorders>
              <w:top w:val="single" w:sz="4" w:space="0" w:color="auto"/>
              <w:left w:val="nil"/>
              <w:bottom w:val="single" w:sz="4" w:space="0" w:color="auto"/>
              <w:right w:val="single" w:sz="4" w:space="0" w:color="auto"/>
            </w:tcBorders>
            <w:shd w:val="clear" w:color="auto" w:fill="auto"/>
            <w:vAlign w:val="center"/>
          </w:tcPr>
          <w:p w14:paraId="236E2417" w14:textId="77777777" w:rsidR="005114B0" w:rsidRPr="00D0162F" w:rsidRDefault="005114B0" w:rsidP="005114B0">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536B3E2D" w14:textId="77777777" w:rsidR="005114B0" w:rsidRPr="00D0162F" w:rsidRDefault="005114B0" w:rsidP="005114B0">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43D2A8D" w14:textId="77777777" w:rsidR="005114B0" w:rsidRPr="00D0162F" w:rsidRDefault="005114B0" w:rsidP="005114B0">
            <w:pPr>
              <w:pStyle w:val="TAL"/>
              <w:keepNext w:val="0"/>
              <w:keepLines w:val="0"/>
            </w:pPr>
          </w:p>
        </w:tc>
      </w:tr>
      <w:tr w:rsidR="005114B0" w:rsidRPr="00D0162F" w14:paraId="569D5C8E"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224CF086" w14:textId="77777777" w:rsidR="005114B0" w:rsidRPr="00D0162F" w:rsidRDefault="005114B0" w:rsidP="005114B0">
            <w:pPr>
              <w:pStyle w:val="TAL"/>
              <w:rPr>
                <w:b/>
              </w:rPr>
            </w:pPr>
            <w:r w:rsidRPr="00D0162F">
              <w:rPr>
                <w:b/>
              </w:rPr>
              <w:t>7.6.2.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7CB403FE" w14:textId="3B8230AD" w:rsidR="005114B0" w:rsidRPr="00D0162F" w:rsidRDefault="005114B0" w:rsidP="005114B0">
            <w:pPr>
              <w:pStyle w:val="TAL"/>
            </w:pPr>
            <w:r w:rsidRPr="00D0162F">
              <w:rPr>
                <w:lang w:eastAsia="sv-SE"/>
              </w:rPr>
              <w:t>NR SA FR2-FR2 event-triggered reporting in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210A13C6" w14:textId="58370830" w:rsidR="005114B0" w:rsidRPr="00D0162F" w:rsidRDefault="005114B0" w:rsidP="005114B0">
            <w:pPr>
              <w:pStyle w:val="TAL"/>
            </w:pPr>
            <w:r w:rsidRPr="00D0162F">
              <w:rPr>
                <w:rFonts w:eastAsia="Courier New"/>
              </w:rPr>
              <w:t>NR Cell 6</w:t>
            </w:r>
          </w:p>
        </w:tc>
        <w:tc>
          <w:tcPr>
            <w:tcW w:w="1045" w:type="dxa"/>
            <w:tcBorders>
              <w:top w:val="single" w:sz="4" w:space="0" w:color="auto"/>
              <w:left w:val="nil"/>
              <w:bottom w:val="single" w:sz="4" w:space="0" w:color="auto"/>
              <w:right w:val="single" w:sz="4" w:space="0" w:color="auto"/>
            </w:tcBorders>
            <w:shd w:val="clear" w:color="auto" w:fill="auto"/>
            <w:vAlign w:val="center"/>
          </w:tcPr>
          <w:p w14:paraId="1AA54702" w14:textId="292D209E" w:rsidR="005114B0" w:rsidRPr="00D0162F" w:rsidRDefault="005114B0" w:rsidP="005114B0">
            <w:pPr>
              <w:pStyle w:val="TAL"/>
            </w:pPr>
            <w:r w:rsidRPr="00D0162F">
              <w:t>NR Cell 3</w:t>
            </w:r>
          </w:p>
        </w:tc>
        <w:tc>
          <w:tcPr>
            <w:tcW w:w="1054" w:type="dxa"/>
            <w:tcBorders>
              <w:top w:val="single" w:sz="4" w:space="0" w:color="auto"/>
              <w:left w:val="nil"/>
              <w:bottom w:val="single" w:sz="4" w:space="0" w:color="auto"/>
              <w:right w:val="single" w:sz="4" w:space="0" w:color="auto"/>
            </w:tcBorders>
            <w:shd w:val="clear" w:color="auto" w:fill="auto"/>
            <w:vAlign w:val="center"/>
          </w:tcPr>
          <w:p w14:paraId="51A1D46B" w14:textId="77777777" w:rsidR="005114B0" w:rsidRPr="00D0162F" w:rsidRDefault="005114B0" w:rsidP="005114B0">
            <w:pPr>
              <w:pStyle w:val="TAL"/>
            </w:pPr>
          </w:p>
        </w:tc>
        <w:tc>
          <w:tcPr>
            <w:tcW w:w="1045" w:type="dxa"/>
            <w:tcBorders>
              <w:top w:val="single" w:sz="4" w:space="0" w:color="auto"/>
              <w:left w:val="nil"/>
              <w:bottom w:val="single" w:sz="4" w:space="0" w:color="auto"/>
              <w:right w:val="single" w:sz="4" w:space="0" w:color="auto"/>
            </w:tcBorders>
            <w:vAlign w:val="center"/>
          </w:tcPr>
          <w:p w14:paraId="485EEBA8" w14:textId="77777777" w:rsidR="005114B0" w:rsidRPr="00D0162F" w:rsidRDefault="005114B0" w:rsidP="005114B0">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7C835D40" w14:textId="77777777" w:rsidR="005114B0" w:rsidRPr="00D0162F" w:rsidRDefault="005114B0" w:rsidP="005114B0">
            <w:pPr>
              <w:pStyle w:val="TAL"/>
            </w:pPr>
          </w:p>
        </w:tc>
      </w:tr>
      <w:tr w:rsidR="005114B0" w:rsidRPr="00D0162F" w14:paraId="1BFE3C85"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6DF49A9C" w14:textId="77777777" w:rsidR="005114B0" w:rsidRPr="00D0162F" w:rsidRDefault="005114B0" w:rsidP="005114B0">
            <w:pPr>
              <w:pStyle w:val="TAL"/>
              <w:rPr>
                <w:b/>
              </w:rPr>
            </w:pPr>
            <w:r w:rsidRPr="00D0162F">
              <w:rPr>
                <w:b/>
              </w:rPr>
              <w:t>7.6.2.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5BDC4982" w14:textId="7FE5F048" w:rsidR="005114B0" w:rsidRPr="00D0162F" w:rsidRDefault="005114B0" w:rsidP="005114B0">
            <w:pPr>
              <w:pStyle w:val="TAL"/>
            </w:pPr>
            <w:r w:rsidRPr="00D0162F">
              <w:t>NR SA FR2-FR2 event-triggered reporting in 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2CFCDD5D" w14:textId="4E7C77D9" w:rsidR="005114B0" w:rsidRPr="00D0162F" w:rsidRDefault="005114B0" w:rsidP="005114B0">
            <w:pPr>
              <w:pStyle w:val="TAL"/>
            </w:pPr>
            <w:r w:rsidRPr="00D0162F">
              <w:rPr>
                <w:rFonts w:eastAsia="Courier New"/>
              </w:rPr>
              <w:t>NR Cell 6</w:t>
            </w:r>
          </w:p>
        </w:tc>
        <w:tc>
          <w:tcPr>
            <w:tcW w:w="1045" w:type="dxa"/>
            <w:tcBorders>
              <w:top w:val="single" w:sz="4" w:space="0" w:color="auto"/>
              <w:left w:val="nil"/>
              <w:bottom w:val="single" w:sz="4" w:space="0" w:color="auto"/>
              <w:right w:val="single" w:sz="4" w:space="0" w:color="auto"/>
            </w:tcBorders>
            <w:shd w:val="clear" w:color="auto" w:fill="auto"/>
            <w:vAlign w:val="center"/>
          </w:tcPr>
          <w:p w14:paraId="7BC50A27" w14:textId="7A42C3B8" w:rsidR="005114B0" w:rsidRPr="00D0162F" w:rsidRDefault="005114B0" w:rsidP="005114B0">
            <w:pPr>
              <w:pStyle w:val="TAL"/>
            </w:pPr>
            <w:r w:rsidRPr="00D0162F">
              <w:t>NR Cell 3</w:t>
            </w:r>
          </w:p>
        </w:tc>
        <w:tc>
          <w:tcPr>
            <w:tcW w:w="1054" w:type="dxa"/>
            <w:tcBorders>
              <w:top w:val="single" w:sz="4" w:space="0" w:color="auto"/>
              <w:left w:val="nil"/>
              <w:bottom w:val="single" w:sz="4" w:space="0" w:color="auto"/>
              <w:right w:val="single" w:sz="4" w:space="0" w:color="auto"/>
            </w:tcBorders>
            <w:shd w:val="clear" w:color="auto" w:fill="auto"/>
            <w:vAlign w:val="center"/>
          </w:tcPr>
          <w:p w14:paraId="51238469" w14:textId="77777777" w:rsidR="005114B0" w:rsidRPr="00D0162F" w:rsidRDefault="005114B0" w:rsidP="005114B0">
            <w:pPr>
              <w:pStyle w:val="TAL"/>
            </w:pPr>
          </w:p>
        </w:tc>
        <w:tc>
          <w:tcPr>
            <w:tcW w:w="1045" w:type="dxa"/>
            <w:tcBorders>
              <w:top w:val="single" w:sz="4" w:space="0" w:color="auto"/>
              <w:left w:val="nil"/>
              <w:bottom w:val="single" w:sz="4" w:space="0" w:color="auto"/>
              <w:right w:val="single" w:sz="4" w:space="0" w:color="auto"/>
            </w:tcBorders>
            <w:vAlign w:val="center"/>
          </w:tcPr>
          <w:p w14:paraId="5A9B8EED" w14:textId="77777777" w:rsidR="005114B0" w:rsidRPr="00D0162F" w:rsidRDefault="005114B0" w:rsidP="005114B0">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1CC711B0" w14:textId="77777777" w:rsidR="005114B0" w:rsidRPr="00D0162F" w:rsidRDefault="005114B0" w:rsidP="005114B0">
            <w:pPr>
              <w:pStyle w:val="TAL"/>
            </w:pPr>
          </w:p>
        </w:tc>
      </w:tr>
      <w:tr w:rsidR="005114B0" w:rsidRPr="00D0162F" w14:paraId="5748E98C"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03647AE9" w14:textId="77777777" w:rsidR="005114B0" w:rsidRPr="00D0162F" w:rsidRDefault="005114B0" w:rsidP="005114B0">
            <w:pPr>
              <w:pStyle w:val="TAL"/>
              <w:rPr>
                <w:b/>
              </w:rPr>
            </w:pPr>
            <w:r w:rsidRPr="00D0162F">
              <w:rPr>
                <w:b/>
              </w:rPr>
              <w:t>7.6.2.3</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40CBDFC9" w14:textId="7768F31B" w:rsidR="005114B0" w:rsidRPr="00D0162F" w:rsidRDefault="005114B0" w:rsidP="005114B0">
            <w:pPr>
              <w:pStyle w:val="TAL"/>
            </w:pPr>
            <w:r w:rsidRPr="00D0162F">
              <w:t>NR SA FR2-FR2 event-triggered reporting in non-DRX with SSB time index detection</w:t>
            </w:r>
          </w:p>
        </w:tc>
        <w:tc>
          <w:tcPr>
            <w:tcW w:w="1045" w:type="dxa"/>
            <w:tcBorders>
              <w:top w:val="single" w:sz="4" w:space="0" w:color="auto"/>
              <w:left w:val="nil"/>
              <w:bottom w:val="single" w:sz="4" w:space="0" w:color="auto"/>
              <w:right w:val="single" w:sz="4" w:space="0" w:color="auto"/>
            </w:tcBorders>
            <w:shd w:val="clear" w:color="auto" w:fill="auto"/>
            <w:vAlign w:val="center"/>
          </w:tcPr>
          <w:p w14:paraId="68550320" w14:textId="229FE3ED" w:rsidR="005114B0" w:rsidRPr="00D0162F" w:rsidRDefault="005114B0" w:rsidP="005114B0">
            <w:pPr>
              <w:pStyle w:val="TAL"/>
            </w:pPr>
            <w:r w:rsidRPr="00D0162F">
              <w:rPr>
                <w:rFonts w:eastAsia="Courier New"/>
              </w:rPr>
              <w:t>NR Cell 6</w:t>
            </w:r>
          </w:p>
        </w:tc>
        <w:tc>
          <w:tcPr>
            <w:tcW w:w="1045" w:type="dxa"/>
            <w:tcBorders>
              <w:top w:val="single" w:sz="4" w:space="0" w:color="auto"/>
              <w:left w:val="nil"/>
              <w:bottom w:val="single" w:sz="4" w:space="0" w:color="auto"/>
              <w:right w:val="single" w:sz="4" w:space="0" w:color="auto"/>
            </w:tcBorders>
            <w:shd w:val="clear" w:color="auto" w:fill="auto"/>
            <w:vAlign w:val="center"/>
          </w:tcPr>
          <w:p w14:paraId="2065CC0D" w14:textId="61C815F2" w:rsidR="005114B0" w:rsidRPr="00D0162F" w:rsidRDefault="005114B0" w:rsidP="005114B0">
            <w:pPr>
              <w:pStyle w:val="TAL"/>
            </w:pPr>
            <w:r w:rsidRPr="00D0162F">
              <w:t>NR Cell 3</w:t>
            </w:r>
          </w:p>
        </w:tc>
        <w:tc>
          <w:tcPr>
            <w:tcW w:w="1054" w:type="dxa"/>
            <w:tcBorders>
              <w:top w:val="single" w:sz="4" w:space="0" w:color="auto"/>
              <w:left w:val="nil"/>
              <w:bottom w:val="single" w:sz="4" w:space="0" w:color="auto"/>
              <w:right w:val="single" w:sz="4" w:space="0" w:color="auto"/>
            </w:tcBorders>
            <w:shd w:val="clear" w:color="auto" w:fill="auto"/>
            <w:vAlign w:val="center"/>
          </w:tcPr>
          <w:p w14:paraId="7C51D800" w14:textId="77777777" w:rsidR="005114B0" w:rsidRPr="00D0162F" w:rsidRDefault="005114B0" w:rsidP="005114B0">
            <w:pPr>
              <w:pStyle w:val="TAL"/>
            </w:pPr>
          </w:p>
        </w:tc>
        <w:tc>
          <w:tcPr>
            <w:tcW w:w="1045" w:type="dxa"/>
            <w:tcBorders>
              <w:top w:val="single" w:sz="4" w:space="0" w:color="auto"/>
              <w:left w:val="nil"/>
              <w:bottom w:val="single" w:sz="4" w:space="0" w:color="auto"/>
              <w:right w:val="single" w:sz="4" w:space="0" w:color="auto"/>
            </w:tcBorders>
            <w:vAlign w:val="center"/>
          </w:tcPr>
          <w:p w14:paraId="6AD86A90" w14:textId="77777777" w:rsidR="005114B0" w:rsidRPr="00D0162F" w:rsidRDefault="005114B0" w:rsidP="005114B0">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0B7D0C2E" w14:textId="77777777" w:rsidR="005114B0" w:rsidRPr="00D0162F" w:rsidRDefault="005114B0" w:rsidP="005114B0">
            <w:pPr>
              <w:pStyle w:val="TAL"/>
            </w:pPr>
          </w:p>
        </w:tc>
      </w:tr>
      <w:tr w:rsidR="005114B0" w:rsidRPr="00D0162F" w14:paraId="121D5F53"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2334797A" w14:textId="77777777" w:rsidR="005114B0" w:rsidRPr="00D0162F" w:rsidRDefault="005114B0" w:rsidP="005114B0">
            <w:pPr>
              <w:pStyle w:val="TAL"/>
              <w:rPr>
                <w:b/>
              </w:rPr>
            </w:pPr>
            <w:r w:rsidRPr="00D0162F">
              <w:rPr>
                <w:b/>
              </w:rPr>
              <w:t>7.6.2.4</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2F24FA17" w14:textId="0F6166E6" w:rsidR="005114B0" w:rsidRPr="00D0162F" w:rsidRDefault="005114B0" w:rsidP="005114B0">
            <w:pPr>
              <w:pStyle w:val="TAL"/>
            </w:pPr>
            <w:r w:rsidRPr="00D0162F">
              <w:t>NR SA FR2-FR2  event-triggered reporting in DRX with SSB time index detection</w:t>
            </w:r>
          </w:p>
        </w:tc>
        <w:tc>
          <w:tcPr>
            <w:tcW w:w="1045" w:type="dxa"/>
            <w:tcBorders>
              <w:top w:val="single" w:sz="4" w:space="0" w:color="auto"/>
              <w:left w:val="nil"/>
              <w:bottom w:val="single" w:sz="4" w:space="0" w:color="auto"/>
              <w:right w:val="single" w:sz="4" w:space="0" w:color="auto"/>
            </w:tcBorders>
            <w:shd w:val="clear" w:color="auto" w:fill="auto"/>
            <w:vAlign w:val="center"/>
          </w:tcPr>
          <w:p w14:paraId="389B03BF" w14:textId="265F72A8" w:rsidR="005114B0" w:rsidRPr="00D0162F" w:rsidRDefault="005114B0" w:rsidP="005114B0">
            <w:pPr>
              <w:pStyle w:val="TAL"/>
            </w:pPr>
            <w:r w:rsidRPr="00D0162F">
              <w:rPr>
                <w:rFonts w:eastAsia="Courier New"/>
              </w:rPr>
              <w:t>NR Cell 6</w:t>
            </w:r>
          </w:p>
        </w:tc>
        <w:tc>
          <w:tcPr>
            <w:tcW w:w="1045" w:type="dxa"/>
            <w:tcBorders>
              <w:top w:val="single" w:sz="4" w:space="0" w:color="auto"/>
              <w:left w:val="nil"/>
              <w:bottom w:val="single" w:sz="4" w:space="0" w:color="auto"/>
              <w:right w:val="single" w:sz="4" w:space="0" w:color="auto"/>
            </w:tcBorders>
            <w:shd w:val="clear" w:color="auto" w:fill="auto"/>
            <w:vAlign w:val="center"/>
          </w:tcPr>
          <w:p w14:paraId="2DEB837D" w14:textId="49BAB272" w:rsidR="005114B0" w:rsidRPr="00D0162F" w:rsidRDefault="005114B0" w:rsidP="005114B0">
            <w:pPr>
              <w:pStyle w:val="TAL"/>
            </w:pPr>
            <w:r w:rsidRPr="00D0162F">
              <w:t>NR Cell 3</w:t>
            </w:r>
          </w:p>
        </w:tc>
        <w:tc>
          <w:tcPr>
            <w:tcW w:w="1054" w:type="dxa"/>
            <w:tcBorders>
              <w:top w:val="single" w:sz="4" w:space="0" w:color="auto"/>
              <w:left w:val="nil"/>
              <w:bottom w:val="single" w:sz="4" w:space="0" w:color="auto"/>
              <w:right w:val="single" w:sz="4" w:space="0" w:color="auto"/>
            </w:tcBorders>
            <w:shd w:val="clear" w:color="auto" w:fill="auto"/>
            <w:vAlign w:val="center"/>
          </w:tcPr>
          <w:p w14:paraId="3F2028BA" w14:textId="77777777" w:rsidR="005114B0" w:rsidRPr="00D0162F" w:rsidRDefault="005114B0" w:rsidP="005114B0">
            <w:pPr>
              <w:pStyle w:val="TAL"/>
            </w:pPr>
          </w:p>
        </w:tc>
        <w:tc>
          <w:tcPr>
            <w:tcW w:w="1045" w:type="dxa"/>
            <w:tcBorders>
              <w:top w:val="single" w:sz="4" w:space="0" w:color="auto"/>
              <w:left w:val="nil"/>
              <w:bottom w:val="single" w:sz="4" w:space="0" w:color="auto"/>
              <w:right w:val="single" w:sz="4" w:space="0" w:color="auto"/>
            </w:tcBorders>
            <w:vAlign w:val="center"/>
          </w:tcPr>
          <w:p w14:paraId="4FC74B00" w14:textId="77777777" w:rsidR="005114B0" w:rsidRPr="00D0162F" w:rsidRDefault="005114B0" w:rsidP="005114B0">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2B951A44" w14:textId="77777777" w:rsidR="005114B0" w:rsidRPr="00D0162F" w:rsidRDefault="005114B0" w:rsidP="005114B0">
            <w:pPr>
              <w:pStyle w:val="TAL"/>
            </w:pPr>
          </w:p>
        </w:tc>
      </w:tr>
      <w:tr w:rsidR="005114B0" w:rsidRPr="00D0162F" w14:paraId="44BCD94C"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0BDEA49C" w14:textId="77777777" w:rsidR="005114B0" w:rsidRPr="00D0162F" w:rsidRDefault="005114B0" w:rsidP="005114B0">
            <w:pPr>
              <w:pStyle w:val="TAL"/>
              <w:rPr>
                <w:b/>
              </w:rPr>
            </w:pPr>
            <w:r w:rsidRPr="00D0162F">
              <w:rPr>
                <w:b/>
              </w:rPr>
              <w:t>7.6.2.5</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775DA3A6" w14:textId="6359E93E" w:rsidR="005114B0" w:rsidRPr="00D0162F" w:rsidRDefault="005114B0" w:rsidP="005114B0">
            <w:pPr>
              <w:pStyle w:val="TAL"/>
            </w:pPr>
            <w:r w:rsidRPr="00D0162F">
              <w:t>NR SA FR1-FR2 event-triggered reporting in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5E5C133C" w14:textId="59D52108" w:rsidR="005114B0" w:rsidRPr="00D0162F" w:rsidRDefault="005114B0" w:rsidP="005114B0">
            <w:pPr>
              <w:pStyle w:val="TAL"/>
            </w:pPr>
            <w:r w:rsidRPr="00D0162F">
              <w:rPr>
                <w:rFonts w:eastAsia="Courier New"/>
              </w:rPr>
              <w:t>NR Cell 6</w:t>
            </w:r>
          </w:p>
        </w:tc>
        <w:tc>
          <w:tcPr>
            <w:tcW w:w="1045" w:type="dxa"/>
            <w:tcBorders>
              <w:top w:val="single" w:sz="4" w:space="0" w:color="auto"/>
              <w:left w:val="nil"/>
              <w:bottom w:val="single" w:sz="4" w:space="0" w:color="auto"/>
              <w:right w:val="single" w:sz="4" w:space="0" w:color="auto"/>
            </w:tcBorders>
            <w:shd w:val="clear" w:color="auto" w:fill="auto"/>
            <w:vAlign w:val="center"/>
          </w:tcPr>
          <w:p w14:paraId="0D5ACF6C" w14:textId="1ADC646D" w:rsidR="005114B0" w:rsidRPr="00D0162F" w:rsidRDefault="005114B0" w:rsidP="005114B0">
            <w:pPr>
              <w:pStyle w:val="TAL"/>
            </w:pPr>
            <w:r w:rsidRPr="00D0162F">
              <w:t>NR Cell 3</w:t>
            </w:r>
          </w:p>
        </w:tc>
        <w:tc>
          <w:tcPr>
            <w:tcW w:w="1054" w:type="dxa"/>
            <w:tcBorders>
              <w:top w:val="single" w:sz="4" w:space="0" w:color="auto"/>
              <w:left w:val="nil"/>
              <w:bottom w:val="single" w:sz="4" w:space="0" w:color="auto"/>
              <w:right w:val="single" w:sz="4" w:space="0" w:color="auto"/>
            </w:tcBorders>
            <w:shd w:val="clear" w:color="auto" w:fill="auto"/>
            <w:vAlign w:val="center"/>
          </w:tcPr>
          <w:p w14:paraId="6FD427EA" w14:textId="77777777" w:rsidR="005114B0" w:rsidRPr="00D0162F" w:rsidRDefault="005114B0" w:rsidP="005114B0">
            <w:pPr>
              <w:pStyle w:val="TAL"/>
            </w:pPr>
          </w:p>
        </w:tc>
        <w:tc>
          <w:tcPr>
            <w:tcW w:w="1045" w:type="dxa"/>
            <w:tcBorders>
              <w:top w:val="single" w:sz="4" w:space="0" w:color="auto"/>
              <w:left w:val="nil"/>
              <w:bottom w:val="single" w:sz="4" w:space="0" w:color="auto"/>
              <w:right w:val="single" w:sz="4" w:space="0" w:color="auto"/>
            </w:tcBorders>
            <w:vAlign w:val="center"/>
          </w:tcPr>
          <w:p w14:paraId="390C395D" w14:textId="77777777" w:rsidR="005114B0" w:rsidRPr="00D0162F" w:rsidRDefault="005114B0" w:rsidP="005114B0">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25017A48" w14:textId="77777777" w:rsidR="005114B0" w:rsidRPr="00D0162F" w:rsidRDefault="005114B0" w:rsidP="005114B0">
            <w:pPr>
              <w:pStyle w:val="TAL"/>
            </w:pPr>
          </w:p>
        </w:tc>
      </w:tr>
      <w:tr w:rsidR="005114B0" w:rsidRPr="00D0162F" w14:paraId="0F8E4D87"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1BE91AD8" w14:textId="77777777" w:rsidR="005114B0" w:rsidRPr="00D0162F" w:rsidRDefault="005114B0" w:rsidP="005114B0">
            <w:pPr>
              <w:pStyle w:val="TAL"/>
              <w:rPr>
                <w:b/>
              </w:rPr>
            </w:pPr>
            <w:r w:rsidRPr="00D0162F">
              <w:rPr>
                <w:b/>
              </w:rPr>
              <w:t>7.6.2.6</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58B788F7" w14:textId="0A491ABF" w:rsidR="005114B0" w:rsidRPr="00D0162F" w:rsidRDefault="005114B0" w:rsidP="005114B0">
            <w:pPr>
              <w:pStyle w:val="TAL"/>
            </w:pPr>
            <w:r w:rsidRPr="00D0162F">
              <w:t>NR SA FR1-FR2 event-triggered reporting in 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140E43ED" w14:textId="712D6539" w:rsidR="005114B0" w:rsidRPr="00D0162F" w:rsidRDefault="005114B0" w:rsidP="005114B0">
            <w:pPr>
              <w:pStyle w:val="TAL"/>
            </w:pPr>
            <w:r w:rsidRPr="00D0162F">
              <w:rPr>
                <w:rFonts w:eastAsia="Courier New"/>
              </w:rPr>
              <w:t>NR Cell 6</w:t>
            </w:r>
          </w:p>
        </w:tc>
        <w:tc>
          <w:tcPr>
            <w:tcW w:w="1045" w:type="dxa"/>
            <w:tcBorders>
              <w:top w:val="single" w:sz="4" w:space="0" w:color="auto"/>
              <w:left w:val="nil"/>
              <w:bottom w:val="single" w:sz="4" w:space="0" w:color="auto"/>
              <w:right w:val="single" w:sz="4" w:space="0" w:color="auto"/>
            </w:tcBorders>
            <w:shd w:val="clear" w:color="auto" w:fill="auto"/>
            <w:vAlign w:val="center"/>
          </w:tcPr>
          <w:p w14:paraId="0250868F" w14:textId="07D9EFBA" w:rsidR="005114B0" w:rsidRPr="00D0162F" w:rsidRDefault="005114B0" w:rsidP="005114B0">
            <w:pPr>
              <w:pStyle w:val="TAL"/>
            </w:pPr>
            <w:r w:rsidRPr="00D0162F">
              <w:t>NR Cell 3</w:t>
            </w:r>
          </w:p>
        </w:tc>
        <w:tc>
          <w:tcPr>
            <w:tcW w:w="1054" w:type="dxa"/>
            <w:tcBorders>
              <w:top w:val="single" w:sz="4" w:space="0" w:color="auto"/>
              <w:left w:val="nil"/>
              <w:bottom w:val="single" w:sz="4" w:space="0" w:color="auto"/>
              <w:right w:val="single" w:sz="4" w:space="0" w:color="auto"/>
            </w:tcBorders>
            <w:shd w:val="clear" w:color="auto" w:fill="auto"/>
            <w:vAlign w:val="center"/>
          </w:tcPr>
          <w:p w14:paraId="6646DCE9" w14:textId="77777777" w:rsidR="005114B0" w:rsidRPr="00D0162F" w:rsidRDefault="005114B0" w:rsidP="005114B0">
            <w:pPr>
              <w:pStyle w:val="TAL"/>
            </w:pPr>
          </w:p>
        </w:tc>
        <w:tc>
          <w:tcPr>
            <w:tcW w:w="1045" w:type="dxa"/>
            <w:tcBorders>
              <w:top w:val="single" w:sz="4" w:space="0" w:color="auto"/>
              <w:left w:val="nil"/>
              <w:bottom w:val="single" w:sz="4" w:space="0" w:color="auto"/>
              <w:right w:val="single" w:sz="4" w:space="0" w:color="auto"/>
            </w:tcBorders>
            <w:vAlign w:val="center"/>
          </w:tcPr>
          <w:p w14:paraId="4795C2FE" w14:textId="77777777" w:rsidR="005114B0" w:rsidRPr="00D0162F" w:rsidRDefault="005114B0" w:rsidP="005114B0">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553F73E" w14:textId="77777777" w:rsidR="005114B0" w:rsidRPr="00D0162F" w:rsidRDefault="005114B0" w:rsidP="005114B0">
            <w:pPr>
              <w:pStyle w:val="TAL"/>
            </w:pPr>
          </w:p>
        </w:tc>
      </w:tr>
      <w:tr w:rsidR="005114B0" w:rsidRPr="00D0162F" w14:paraId="104F782B"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6140EC8A" w14:textId="77777777" w:rsidR="005114B0" w:rsidRPr="00D0162F" w:rsidRDefault="005114B0" w:rsidP="005114B0">
            <w:pPr>
              <w:pStyle w:val="TAL"/>
              <w:rPr>
                <w:b/>
              </w:rPr>
            </w:pPr>
            <w:r w:rsidRPr="00D0162F">
              <w:rPr>
                <w:b/>
              </w:rPr>
              <w:t>7.6.2.7</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12BF4254" w14:textId="39142418" w:rsidR="005114B0" w:rsidRPr="00D0162F" w:rsidRDefault="005114B0" w:rsidP="005114B0">
            <w:pPr>
              <w:pStyle w:val="TAL"/>
            </w:pPr>
            <w:r w:rsidRPr="00D0162F">
              <w:t>NR SA FR1-FR2 event-triggered reporting in non-DRX with SSB time index detection</w:t>
            </w:r>
          </w:p>
        </w:tc>
        <w:tc>
          <w:tcPr>
            <w:tcW w:w="1045" w:type="dxa"/>
            <w:tcBorders>
              <w:top w:val="single" w:sz="4" w:space="0" w:color="auto"/>
              <w:left w:val="nil"/>
              <w:bottom w:val="single" w:sz="4" w:space="0" w:color="auto"/>
              <w:right w:val="single" w:sz="4" w:space="0" w:color="auto"/>
            </w:tcBorders>
            <w:shd w:val="clear" w:color="auto" w:fill="auto"/>
            <w:vAlign w:val="center"/>
          </w:tcPr>
          <w:p w14:paraId="4E603BF9" w14:textId="4ADF30B9" w:rsidR="005114B0" w:rsidRPr="00D0162F" w:rsidRDefault="005114B0" w:rsidP="005114B0">
            <w:pPr>
              <w:pStyle w:val="TAL"/>
            </w:pPr>
            <w:r w:rsidRPr="00D0162F">
              <w:rPr>
                <w:rFonts w:eastAsia="Courier New"/>
              </w:rPr>
              <w:t>NR Cell 6</w:t>
            </w:r>
          </w:p>
        </w:tc>
        <w:tc>
          <w:tcPr>
            <w:tcW w:w="1045" w:type="dxa"/>
            <w:tcBorders>
              <w:top w:val="single" w:sz="4" w:space="0" w:color="auto"/>
              <w:left w:val="nil"/>
              <w:bottom w:val="single" w:sz="4" w:space="0" w:color="auto"/>
              <w:right w:val="single" w:sz="4" w:space="0" w:color="auto"/>
            </w:tcBorders>
            <w:shd w:val="clear" w:color="auto" w:fill="auto"/>
            <w:vAlign w:val="center"/>
          </w:tcPr>
          <w:p w14:paraId="5CE9A6C8" w14:textId="4B40B277" w:rsidR="005114B0" w:rsidRPr="00D0162F" w:rsidRDefault="005114B0" w:rsidP="005114B0">
            <w:pPr>
              <w:pStyle w:val="TAL"/>
            </w:pPr>
            <w:r w:rsidRPr="00D0162F">
              <w:t>NR Cell 3</w:t>
            </w:r>
          </w:p>
        </w:tc>
        <w:tc>
          <w:tcPr>
            <w:tcW w:w="1054" w:type="dxa"/>
            <w:tcBorders>
              <w:top w:val="single" w:sz="4" w:space="0" w:color="auto"/>
              <w:left w:val="nil"/>
              <w:bottom w:val="single" w:sz="4" w:space="0" w:color="auto"/>
              <w:right w:val="single" w:sz="4" w:space="0" w:color="auto"/>
            </w:tcBorders>
            <w:shd w:val="clear" w:color="auto" w:fill="auto"/>
            <w:vAlign w:val="center"/>
          </w:tcPr>
          <w:p w14:paraId="0AB03302" w14:textId="77777777" w:rsidR="005114B0" w:rsidRPr="00D0162F" w:rsidRDefault="005114B0" w:rsidP="005114B0">
            <w:pPr>
              <w:pStyle w:val="TAL"/>
            </w:pPr>
          </w:p>
        </w:tc>
        <w:tc>
          <w:tcPr>
            <w:tcW w:w="1045" w:type="dxa"/>
            <w:tcBorders>
              <w:top w:val="single" w:sz="4" w:space="0" w:color="auto"/>
              <w:left w:val="nil"/>
              <w:bottom w:val="single" w:sz="4" w:space="0" w:color="auto"/>
              <w:right w:val="single" w:sz="4" w:space="0" w:color="auto"/>
            </w:tcBorders>
            <w:vAlign w:val="center"/>
          </w:tcPr>
          <w:p w14:paraId="24A179DE" w14:textId="77777777" w:rsidR="005114B0" w:rsidRPr="00D0162F" w:rsidRDefault="005114B0" w:rsidP="005114B0">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61CCFE95" w14:textId="77777777" w:rsidR="005114B0" w:rsidRPr="00D0162F" w:rsidRDefault="005114B0" w:rsidP="005114B0">
            <w:pPr>
              <w:pStyle w:val="TAL"/>
            </w:pPr>
          </w:p>
        </w:tc>
      </w:tr>
      <w:tr w:rsidR="005114B0" w:rsidRPr="00D0162F" w14:paraId="676917F1"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53C1BB86" w14:textId="77777777" w:rsidR="005114B0" w:rsidRPr="00D0162F" w:rsidRDefault="005114B0" w:rsidP="005114B0">
            <w:pPr>
              <w:pStyle w:val="TAL"/>
              <w:rPr>
                <w:b/>
              </w:rPr>
            </w:pPr>
            <w:r w:rsidRPr="00D0162F">
              <w:rPr>
                <w:b/>
              </w:rPr>
              <w:t>7.6.2.8</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4A43DC78" w14:textId="7F018A20" w:rsidR="005114B0" w:rsidRPr="00D0162F" w:rsidRDefault="005114B0" w:rsidP="005114B0">
            <w:pPr>
              <w:pStyle w:val="TAL"/>
            </w:pPr>
            <w:r w:rsidRPr="00D0162F">
              <w:t>NR SA FR1-FR2 event-triggered reporting in DRX with SSB time index detection</w:t>
            </w:r>
          </w:p>
        </w:tc>
        <w:tc>
          <w:tcPr>
            <w:tcW w:w="1045" w:type="dxa"/>
            <w:tcBorders>
              <w:top w:val="single" w:sz="4" w:space="0" w:color="auto"/>
              <w:left w:val="nil"/>
              <w:bottom w:val="single" w:sz="4" w:space="0" w:color="auto"/>
              <w:right w:val="single" w:sz="4" w:space="0" w:color="auto"/>
            </w:tcBorders>
            <w:shd w:val="clear" w:color="auto" w:fill="auto"/>
            <w:vAlign w:val="center"/>
          </w:tcPr>
          <w:p w14:paraId="286DCACD" w14:textId="5422CDAC" w:rsidR="005114B0" w:rsidRPr="00D0162F" w:rsidRDefault="005114B0" w:rsidP="005114B0">
            <w:pPr>
              <w:pStyle w:val="TAL"/>
            </w:pPr>
            <w:r w:rsidRPr="00D0162F">
              <w:rPr>
                <w:rFonts w:eastAsia="Courier New"/>
              </w:rPr>
              <w:t>NR Cell 6</w:t>
            </w:r>
          </w:p>
        </w:tc>
        <w:tc>
          <w:tcPr>
            <w:tcW w:w="1045" w:type="dxa"/>
            <w:tcBorders>
              <w:top w:val="single" w:sz="4" w:space="0" w:color="auto"/>
              <w:left w:val="nil"/>
              <w:bottom w:val="single" w:sz="4" w:space="0" w:color="auto"/>
              <w:right w:val="single" w:sz="4" w:space="0" w:color="auto"/>
            </w:tcBorders>
            <w:shd w:val="clear" w:color="auto" w:fill="auto"/>
            <w:vAlign w:val="center"/>
          </w:tcPr>
          <w:p w14:paraId="1709E0D5" w14:textId="61D079ED" w:rsidR="005114B0" w:rsidRPr="00D0162F" w:rsidRDefault="005114B0" w:rsidP="005114B0">
            <w:pPr>
              <w:pStyle w:val="TAL"/>
            </w:pPr>
            <w:r w:rsidRPr="00D0162F">
              <w:t>NR Cell 3</w:t>
            </w:r>
          </w:p>
        </w:tc>
        <w:tc>
          <w:tcPr>
            <w:tcW w:w="1054" w:type="dxa"/>
            <w:tcBorders>
              <w:top w:val="single" w:sz="4" w:space="0" w:color="auto"/>
              <w:left w:val="nil"/>
              <w:bottom w:val="single" w:sz="4" w:space="0" w:color="auto"/>
              <w:right w:val="single" w:sz="4" w:space="0" w:color="auto"/>
            </w:tcBorders>
            <w:shd w:val="clear" w:color="auto" w:fill="auto"/>
            <w:vAlign w:val="center"/>
          </w:tcPr>
          <w:p w14:paraId="7103145B" w14:textId="77777777" w:rsidR="005114B0" w:rsidRPr="00D0162F" w:rsidRDefault="005114B0" w:rsidP="005114B0">
            <w:pPr>
              <w:pStyle w:val="TAL"/>
            </w:pPr>
          </w:p>
        </w:tc>
        <w:tc>
          <w:tcPr>
            <w:tcW w:w="1045" w:type="dxa"/>
            <w:tcBorders>
              <w:top w:val="single" w:sz="4" w:space="0" w:color="auto"/>
              <w:left w:val="nil"/>
              <w:bottom w:val="single" w:sz="4" w:space="0" w:color="auto"/>
              <w:right w:val="single" w:sz="4" w:space="0" w:color="auto"/>
            </w:tcBorders>
            <w:vAlign w:val="center"/>
          </w:tcPr>
          <w:p w14:paraId="1E30E41E" w14:textId="77777777" w:rsidR="005114B0" w:rsidRPr="00D0162F" w:rsidRDefault="005114B0" w:rsidP="005114B0">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4AC0C84" w14:textId="77777777" w:rsidR="005114B0" w:rsidRPr="00D0162F" w:rsidRDefault="005114B0" w:rsidP="005114B0">
            <w:pPr>
              <w:pStyle w:val="TAL"/>
            </w:pPr>
          </w:p>
        </w:tc>
      </w:tr>
      <w:tr w:rsidR="005114B0" w:rsidRPr="00D0162F" w14:paraId="02B73A60"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tcPr>
          <w:p w14:paraId="45C85948" w14:textId="77777777" w:rsidR="005114B0" w:rsidRPr="00D0162F" w:rsidRDefault="005114B0" w:rsidP="005114B0">
            <w:pPr>
              <w:pStyle w:val="TAH"/>
              <w:keepNext w:val="0"/>
              <w:keepLines w:val="0"/>
              <w:jc w:val="left"/>
              <w:rPr>
                <w:lang w:eastAsia="zh-TW"/>
              </w:rPr>
            </w:pPr>
            <w:r w:rsidRPr="00D0162F">
              <w:rPr>
                <w:lang w:eastAsia="zh-TW"/>
              </w:rPr>
              <w:t>7.6.3.1</w:t>
            </w:r>
          </w:p>
        </w:tc>
        <w:tc>
          <w:tcPr>
            <w:tcW w:w="3673" w:type="dxa"/>
            <w:tcBorders>
              <w:top w:val="single" w:sz="4" w:space="0" w:color="auto"/>
              <w:left w:val="nil"/>
              <w:bottom w:val="single" w:sz="4" w:space="0" w:color="auto"/>
              <w:right w:val="single" w:sz="4" w:space="0" w:color="auto"/>
            </w:tcBorders>
            <w:shd w:val="clear" w:color="auto" w:fill="auto"/>
            <w:noWrap/>
          </w:tcPr>
          <w:p w14:paraId="32160C1A" w14:textId="415F5C82" w:rsidR="005114B0" w:rsidRPr="00D0162F" w:rsidRDefault="005114B0" w:rsidP="005114B0">
            <w:pPr>
              <w:pStyle w:val="TAL"/>
            </w:pPr>
            <w:r w:rsidRPr="00D0162F">
              <w:t>NR SA FR2 SSB-based L1-RSRP measurement in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12DB1F55" w14:textId="357C9642" w:rsidR="005114B0" w:rsidRPr="00D0162F" w:rsidRDefault="005114B0" w:rsidP="005114B0">
            <w:pPr>
              <w:pStyle w:val="TAL"/>
              <w:rPr>
                <w:lang w:eastAsia="zh-TW"/>
              </w:rPr>
            </w:pPr>
            <w:r w:rsidRPr="00D0162F">
              <w:rPr>
                <w:lang w:eastAsia="zh-T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7B4DCA34" w14:textId="77777777" w:rsidR="005114B0" w:rsidRPr="00D0162F" w:rsidRDefault="005114B0" w:rsidP="005114B0">
            <w:pPr>
              <w:pStyle w:val="TAL"/>
            </w:pPr>
          </w:p>
        </w:tc>
        <w:tc>
          <w:tcPr>
            <w:tcW w:w="1054" w:type="dxa"/>
            <w:tcBorders>
              <w:top w:val="single" w:sz="4" w:space="0" w:color="auto"/>
              <w:left w:val="nil"/>
              <w:bottom w:val="single" w:sz="4" w:space="0" w:color="auto"/>
              <w:right w:val="single" w:sz="4" w:space="0" w:color="auto"/>
            </w:tcBorders>
            <w:shd w:val="clear" w:color="auto" w:fill="auto"/>
            <w:vAlign w:val="center"/>
          </w:tcPr>
          <w:p w14:paraId="72533449" w14:textId="77777777" w:rsidR="005114B0" w:rsidRPr="00D0162F" w:rsidRDefault="005114B0" w:rsidP="005114B0">
            <w:pPr>
              <w:pStyle w:val="TAL"/>
            </w:pPr>
          </w:p>
        </w:tc>
        <w:tc>
          <w:tcPr>
            <w:tcW w:w="1045" w:type="dxa"/>
            <w:tcBorders>
              <w:top w:val="single" w:sz="4" w:space="0" w:color="auto"/>
              <w:left w:val="nil"/>
              <w:bottom w:val="single" w:sz="4" w:space="0" w:color="auto"/>
              <w:right w:val="single" w:sz="4" w:space="0" w:color="auto"/>
            </w:tcBorders>
            <w:vAlign w:val="center"/>
          </w:tcPr>
          <w:p w14:paraId="7D09B70C" w14:textId="77777777" w:rsidR="005114B0" w:rsidRPr="00D0162F" w:rsidRDefault="005114B0" w:rsidP="005114B0">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78C0422A" w14:textId="77777777" w:rsidR="005114B0" w:rsidRPr="00D0162F" w:rsidRDefault="005114B0" w:rsidP="005114B0">
            <w:pPr>
              <w:pStyle w:val="TAL"/>
            </w:pPr>
          </w:p>
        </w:tc>
      </w:tr>
      <w:tr w:rsidR="005114B0" w:rsidRPr="00D0162F" w14:paraId="3DEC12C2"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tcPr>
          <w:p w14:paraId="4A4724C1" w14:textId="77777777" w:rsidR="005114B0" w:rsidRPr="00D0162F" w:rsidRDefault="005114B0" w:rsidP="005114B0">
            <w:pPr>
              <w:pStyle w:val="TAH"/>
              <w:keepNext w:val="0"/>
              <w:keepLines w:val="0"/>
              <w:jc w:val="left"/>
            </w:pPr>
            <w:r w:rsidRPr="00D0162F">
              <w:rPr>
                <w:lang w:eastAsia="zh-TW"/>
              </w:rPr>
              <w:t>7.6.3.2</w:t>
            </w:r>
          </w:p>
        </w:tc>
        <w:tc>
          <w:tcPr>
            <w:tcW w:w="3673" w:type="dxa"/>
            <w:tcBorders>
              <w:top w:val="single" w:sz="4" w:space="0" w:color="auto"/>
              <w:left w:val="nil"/>
              <w:bottom w:val="single" w:sz="4" w:space="0" w:color="auto"/>
              <w:right w:val="single" w:sz="4" w:space="0" w:color="auto"/>
            </w:tcBorders>
            <w:shd w:val="clear" w:color="auto" w:fill="auto"/>
            <w:noWrap/>
          </w:tcPr>
          <w:p w14:paraId="2659DC94" w14:textId="0DAD1BAD" w:rsidR="005114B0" w:rsidRPr="00D0162F" w:rsidRDefault="005114B0" w:rsidP="005114B0">
            <w:pPr>
              <w:pStyle w:val="TAL"/>
            </w:pPr>
            <w:r w:rsidRPr="00D0162F">
              <w:t>NR SA FR2 SSB-based L1-RSRP measurement in 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606FE9CA" w14:textId="6C277339" w:rsidR="005114B0" w:rsidRPr="00D0162F" w:rsidRDefault="005114B0" w:rsidP="005114B0">
            <w:pPr>
              <w:pStyle w:val="TAL"/>
            </w:pPr>
            <w:r w:rsidRPr="00D0162F">
              <w:rPr>
                <w:lang w:eastAsia="zh-T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4068C3EC" w14:textId="77777777" w:rsidR="005114B0" w:rsidRPr="00D0162F" w:rsidRDefault="005114B0" w:rsidP="005114B0">
            <w:pPr>
              <w:pStyle w:val="TAL"/>
            </w:pPr>
          </w:p>
        </w:tc>
        <w:tc>
          <w:tcPr>
            <w:tcW w:w="1054" w:type="dxa"/>
            <w:tcBorders>
              <w:top w:val="single" w:sz="4" w:space="0" w:color="auto"/>
              <w:left w:val="nil"/>
              <w:bottom w:val="single" w:sz="4" w:space="0" w:color="auto"/>
              <w:right w:val="single" w:sz="4" w:space="0" w:color="auto"/>
            </w:tcBorders>
            <w:shd w:val="clear" w:color="auto" w:fill="auto"/>
            <w:vAlign w:val="center"/>
          </w:tcPr>
          <w:p w14:paraId="0E3110E6" w14:textId="77777777" w:rsidR="005114B0" w:rsidRPr="00D0162F" w:rsidRDefault="005114B0" w:rsidP="005114B0">
            <w:pPr>
              <w:pStyle w:val="TAL"/>
            </w:pPr>
          </w:p>
        </w:tc>
        <w:tc>
          <w:tcPr>
            <w:tcW w:w="1045" w:type="dxa"/>
            <w:tcBorders>
              <w:top w:val="single" w:sz="4" w:space="0" w:color="auto"/>
              <w:left w:val="nil"/>
              <w:bottom w:val="single" w:sz="4" w:space="0" w:color="auto"/>
              <w:right w:val="single" w:sz="4" w:space="0" w:color="auto"/>
            </w:tcBorders>
            <w:vAlign w:val="center"/>
          </w:tcPr>
          <w:p w14:paraId="0B620B12" w14:textId="77777777" w:rsidR="005114B0" w:rsidRPr="00D0162F" w:rsidRDefault="005114B0" w:rsidP="005114B0">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4B4F57E7" w14:textId="77777777" w:rsidR="005114B0" w:rsidRPr="00D0162F" w:rsidRDefault="005114B0" w:rsidP="005114B0">
            <w:pPr>
              <w:pStyle w:val="TAL"/>
            </w:pPr>
          </w:p>
        </w:tc>
      </w:tr>
      <w:tr w:rsidR="005114B0" w:rsidRPr="00D0162F" w14:paraId="12C8406F"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tcPr>
          <w:p w14:paraId="24986E27" w14:textId="77777777" w:rsidR="005114B0" w:rsidRPr="00D0162F" w:rsidRDefault="005114B0" w:rsidP="005114B0">
            <w:pPr>
              <w:pStyle w:val="TAH"/>
              <w:keepNext w:val="0"/>
              <w:keepLines w:val="0"/>
              <w:jc w:val="left"/>
            </w:pPr>
            <w:r w:rsidRPr="00D0162F">
              <w:rPr>
                <w:lang w:eastAsia="zh-TW"/>
              </w:rPr>
              <w:t>7.6.3.3</w:t>
            </w:r>
          </w:p>
        </w:tc>
        <w:tc>
          <w:tcPr>
            <w:tcW w:w="3673" w:type="dxa"/>
            <w:tcBorders>
              <w:top w:val="single" w:sz="4" w:space="0" w:color="auto"/>
              <w:left w:val="nil"/>
              <w:bottom w:val="single" w:sz="4" w:space="0" w:color="auto"/>
              <w:right w:val="single" w:sz="4" w:space="0" w:color="auto"/>
            </w:tcBorders>
            <w:shd w:val="clear" w:color="auto" w:fill="auto"/>
            <w:noWrap/>
          </w:tcPr>
          <w:p w14:paraId="06C68133" w14:textId="47DB1F3B" w:rsidR="005114B0" w:rsidRPr="00D0162F" w:rsidRDefault="005114B0" w:rsidP="005114B0">
            <w:pPr>
              <w:pStyle w:val="TAL"/>
            </w:pPr>
            <w:r w:rsidRPr="00D0162F">
              <w:t>NR SA FR2 CSI-RS-based L1-RSRP measurement in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08572965" w14:textId="3D1C65D2" w:rsidR="005114B0" w:rsidRPr="00D0162F" w:rsidRDefault="005114B0" w:rsidP="005114B0">
            <w:pPr>
              <w:pStyle w:val="TAL"/>
            </w:pPr>
            <w:r w:rsidRPr="00D0162F">
              <w:rPr>
                <w:lang w:eastAsia="zh-T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2DBAD15" w14:textId="77777777" w:rsidR="005114B0" w:rsidRPr="00D0162F" w:rsidRDefault="005114B0" w:rsidP="005114B0">
            <w:pPr>
              <w:pStyle w:val="TAL"/>
            </w:pPr>
          </w:p>
        </w:tc>
        <w:tc>
          <w:tcPr>
            <w:tcW w:w="1054" w:type="dxa"/>
            <w:tcBorders>
              <w:top w:val="single" w:sz="4" w:space="0" w:color="auto"/>
              <w:left w:val="nil"/>
              <w:bottom w:val="single" w:sz="4" w:space="0" w:color="auto"/>
              <w:right w:val="single" w:sz="4" w:space="0" w:color="auto"/>
            </w:tcBorders>
            <w:shd w:val="clear" w:color="auto" w:fill="auto"/>
            <w:vAlign w:val="center"/>
          </w:tcPr>
          <w:p w14:paraId="108BCA9C" w14:textId="77777777" w:rsidR="005114B0" w:rsidRPr="00D0162F" w:rsidRDefault="005114B0" w:rsidP="005114B0">
            <w:pPr>
              <w:pStyle w:val="TAL"/>
            </w:pPr>
          </w:p>
        </w:tc>
        <w:tc>
          <w:tcPr>
            <w:tcW w:w="1045" w:type="dxa"/>
            <w:tcBorders>
              <w:top w:val="single" w:sz="4" w:space="0" w:color="auto"/>
              <w:left w:val="nil"/>
              <w:bottom w:val="single" w:sz="4" w:space="0" w:color="auto"/>
              <w:right w:val="single" w:sz="4" w:space="0" w:color="auto"/>
            </w:tcBorders>
            <w:vAlign w:val="center"/>
          </w:tcPr>
          <w:p w14:paraId="5DE87D30" w14:textId="77777777" w:rsidR="005114B0" w:rsidRPr="00D0162F" w:rsidRDefault="005114B0" w:rsidP="005114B0">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3B179552" w14:textId="77777777" w:rsidR="005114B0" w:rsidRPr="00D0162F" w:rsidRDefault="005114B0" w:rsidP="005114B0">
            <w:pPr>
              <w:pStyle w:val="TAL"/>
            </w:pPr>
          </w:p>
        </w:tc>
      </w:tr>
      <w:tr w:rsidR="005114B0" w:rsidRPr="00D0162F" w14:paraId="3E8C9801"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tcPr>
          <w:p w14:paraId="275CAD67" w14:textId="77777777" w:rsidR="005114B0" w:rsidRPr="00D0162F" w:rsidRDefault="005114B0" w:rsidP="005114B0">
            <w:pPr>
              <w:pStyle w:val="TAH"/>
              <w:keepNext w:val="0"/>
              <w:keepLines w:val="0"/>
              <w:jc w:val="left"/>
            </w:pPr>
            <w:r w:rsidRPr="00D0162F">
              <w:rPr>
                <w:lang w:eastAsia="zh-TW"/>
              </w:rPr>
              <w:t>7.6.3.4</w:t>
            </w:r>
          </w:p>
        </w:tc>
        <w:tc>
          <w:tcPr>
            <w:tcW w:w="3673" w:type="dxa"/>
            <w:tcBorders>
              <w:top w:val="single" w:sz="4" w:space="0" w:color="auto"/>
              <w:left w:val="nil"/>
              <w:bottom w:val="single" w:sz="4" w:space="0" w:color="auto"/>
              <w:right w:val="single" w:sz="4" w:space="0" w:color="auto"/>
            </w:tcBorders>
            <w:shd w:val="clear" w:color="auto" w:fill="auto"/>
            <w:noWrap/>
          </w:tcPr>
          <w:p w14:paraId="29752269" w14:textId="6D2AFA2A" w:rsidR="005114B0" w:rsidRPr="00D0162F" w:rsidRDefault="005114B0" w:rsidP="005114B0">
            <w:pPr>
              <w:pStyle w:val="TAL"/>
            </w:pPr>
            <w:r w:rsidRPr="00D0162F">
              <w:t>NR SA FR2 CSI-RS-based L1-RSRP measurement in 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0DB5CF65" w14:textId="6F61EC00" w:rsidR="005114B0" w:rsidRPr="00D0162F" w:rsidRDefault="005114B0" w:rsidP="005114B0">
            <w:pPr>
              <w:pStyle w:val="TAL"/>
            </w:pPr>
            <w:r w:rsidRPr="00D0162F">
              <w:rPr>
                <w:lang w:eastAsia="zh-T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2E2007B" w14:textId="77777777" w:rsidR="005114B0" w:rsidRPr="00D0162F" w:rsidRDefault="005114B0" w:rsidP="005114B0">
            <w:pPr>
              <w:pStyle w:val="TAL"/>
            </w:pPr>
          </w:p>
        </w:tc>
        <w:tc>
          <w:tcPr>
            <w:tcW w:w="1054" w:type="dxa"/>
            <w:tcBorders>
              <w:top w:val="single" w:sz="4" w:space="0" w:color="auto"/>
              <w:left w:val="nil"/>
              <w:bottom w:val="single" w:sz="4" w:space="0" w:color="auto"/>
              <w:right w:val="single" w:sz="4" w:space="0" w:color="auto"/>
            </w:tcBorders>
            <w:shd w:val="clear" w:color="auto" w:fill="auto"/>
            <w:vAlign w:val="center"/>
          </w:tcPr>
          <w:p w14:paraId="0339174C" w14:textId="77777777" w:rsidR="005114B0" w:rsidRPr="00D0162F" w:rsidRDefault="005114B0" w:rsidP="005114B0">
            <w:pPr>
              <w:pStyle w:val="TAL"/>
            </w:pPr>
          </w:p>
        </w:tc>
        <w:tc>
          <w:tcPr>
            <w:tcW w:w="1045" w:type="dxa"/>
            <w:tcBorders>
              <w:top w:val="single" w:sz="4" w:space="0" w:color="auto"/>
              <w:left w:val="nil"/>
              <w:bottom w:val="single" w:sz="4" w:space="0" w:color="auto"/>
              <w:right w:val="single" w:sz="4" w:space="0" w:color="auto"/>
            </w:tcBorders>
            <w:vAlign w:val="center"/>
          </w:tcPr>
          <w:p w14:paraId="403F8352" w14:textId="77777777" w:rsidR="005114B0" w:rsidRPr="00D0162F" w:rsidRDefault="005114B0" w:rsidP="005114B0">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F9DA9EB" w14:textId="77777777" w:rsidR="005114B0" w:rsidRPr="00D0162F" w:rsidRDefault="005114B0" w:rsidP="005114B0">
            <w:pPr>
              <w:pStyle w:val="TAL"/>
            </w:pPr>
          </w:p>
        </w:tc>
      </w:tr>
      <w:tr w:rsidR="002E6C84" w:rsidRPr="00D0162F" w14:paraId="6FA5DACD"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tcPr>
          <w:p w14:paraId="20D03276" w14:textId="66B4504C" w:rsidR="002E6C84" w:rsidRPr="00D0162F" w:rsidRDefault="002E6C84" w:rsidP="002E6C84">
            <w:pPr>
              <w:pStyle w:val="TAH"/>
              <w:keepNext w:val="0"/>
              <w:keepLines w:val="0"/>
              <w:jc w:val="left"/>
              <w:rPr>
                <w:lang w:eastAsia="zh-TW"/>
              </w:rPr>
            </w:pPr>
            <w:r w:rsidRPr="00D0162F">
              <w:rPr>
                <w:lang w:eastAsia="zh-TW"/>
              </w:rPr>
              <w:t>7.6.3.6</w:t>
            </w:r>
          </w:p>
        </w:tc>
        <w:tc>
          <w:tcPr>
            <w:tcW w:w="3673" w:type="dxa"/>
            <w:tcBorders>
              <w:top w:val="single" w:sz="4" w:space="0" w:color="auto"/>
              <w:left w:val="nil"/>
              <w:bottom w:val="single" w:sz="4" w:space="0" w:color="auto"/>
              <w:right w:val="single" w:sz="4" w:space="0" w:color="auto"/>
            </w:tcBorders>
            <w:shd w:val="clear" w:color="auto" w:fill="auto"/>
            <w:noWrap/>
          </w:tcPr>
          <w:p w14:paraId="6E2C9AE0" w14:textId="2E795DA2" w:rsidR="002E6C84" w:rsidRPr="00D0162F" w:rsidRDefault="002E6C84" w:rsidP="002E6C84">
            <w:pPr>
              <w:pStyle w:val="TAL"/>
            </w:pPr>
            <w:r w:rsidRPr="00D0162F">
              <w:t>NR SA FR</w:t>
            </w:r>
            <w:r w:rsidRPr="00D0162F">
              <w:rPr>
                <w:i/>
                <w:iCs/>
              </w:rPr>
              <w:t>2</w:t>
            </w:r>
            <w:r w:rsidRPr="00D0162F">
              <w:t xml:space="preserve"> Inter-cell SSB based L1-RSRP measurements on FR2 SCell when DRX is not used</w:t>
            </w:r>
          </w:p>
        </w:tc>
        <w:tc>
          <w:tcPr>
            <w:tcW w:w="1045" w:type="dxa"/>
            <w:tcBorders>
              <w:top w:val="single" w:sz="4" w:space="0" w:color="auto"/>
              <w:left w:val="nil"/>
              <w:bottom w:val="single" w:sz="4" w:space="0" w:color="auto"/>
              <w:right w:val="single" w:sz="4" w:space="0" w:color="auto"/>
            </w:tcBorders>
            <w:shd w:val="clear" w:color="auto" w:fill="auto"/>
            <w:vAlign w:val="center"/>
          </w:tcPr>
          <w:p w14:paraId="403E848D" w14:textId="0109EA85" w:rsidR="002E6C84" w:rsidRPr="00D0162F" w:rsidRDefault="002E6C84" w:rsidP="002E6C84">
            <w:pPr>
              <w:pStyle w:val="TAL"/>
              <w:rPr>
                <w:lang w:eastAsia="zh-TW"/>
              </w:rPr>
            </w:pPr>
            <w:r w:rsidRPr="00D0162F">
              <w:rPr>
                <w:lang w:eastAsia="zh-TW"/>
              </w:rPr>
              <w:t>NR Cell 10</w:t>
            </w:r>
          </w:p>
        </w:tc>
        <w:tc>
          <w:tcPr>
            <w:tcW w:w="1045" w:type="dxa"/>
            <w:tcBorders>
              <w:top w:val="single" w:sz="4" w:space="0" w:color="auto"/>
              <w:left w:val="nil"/>
              <w:bottom w:val="single" w:sz="4" w:space="0" w:color="auto"/>
              <w:right w:val="single" w:sz="4" w:space="0" w:color="auto"/>
            </w:tcBorders>
            <w:shd w:val="clear" w:color="auto" w:fill="auto"/>
            <w:vAlign w:val="center"/>
          </w:tcPr>
          <w:p w14:paraId="396FF4C2" w14:textId="74769B8C" w:rsidR="002E6C84" w:rsidRPr="00D0162F" w:rsidRDefault="002E6C84" w:rsidP="002E6C84">
            <w:pPr>
              <w:pStyle w:val="TAL"/>
            </w:pPr>
            <w:r w:rsidRPr="00D0162F">
              <w:t>NR Cell 1</w:t>
            </w:r>
          </w:p>
        </w:tc>
        <w:tc>
          <w:tcPr>
            <w:tcW w:w="1054" w:type="dxa"/>
            <w:tcBorders>
              <w:top w:val="single" w:sz="4" w:space="0" w:color="auto"/>
              <w:left w:val="nil"/>
              <w:bottom w:val="single" w:sz="4" w:space="0" w:color="auto"/>
              <w:right w:val="single" w:sz="4" w:space="0" w:color="auto"/>
            </w:tcBorders>
            <w:shd w:val="clear" w:color="auto" w:fill="auto"/>
            <w:vAlign w:val="center"/>
          </w:tcPr>
          <w:p w14:paraId="170D80A9" w14:textId="77777777" w:rsidR="002E6C84" w:rsidRPr="00D0162F" w:rsidRDefault="002E6C84" w:rsidP="002E6C84">
            <w:pPr>
              <w:pStyle w:val="TAL"/>
            </w:pPr>
          </w:p>
        </w:tc>
        <w:tc>
          <w:tcPr>
            <w:tcW w:w="1045" w:type="dxa"/>
            <w:tcBorders>
              <w:top w:val="single" w:sz="4" w:space="0" w:color="auto"/>
              <w:left w:val="nil"/>
              <w:bottom w:val="single" w:sz="4" w:space="0" w:color="auto"/>
              <w:right w:val="single" w:sz="4" w:space="0" w:color="auto"/>
            </w:tcBorders>
            <w:vAlign w:val="center"/>
          </w:tcPr>
          <w:p w14:paraId="7C0D8020" w14:textId="77777777" w:rsidR="002E6C84" w:rsidRPr="00D0162F" w:rsidRDefault="002E6C84" w:rsidP="002E6C84">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2CF93653" w14:textId="053A42A6" w:rsidR="002E6C84" w:rsidRPr="00D0162F" w:rsidRDefault="002E6C84" w:rsidP="002E6C84">
            <w:pPr>
              <w:pStyle w:val="TAL"/>
            </w:pPr>
            <w:r w:rsidRPr="00D0162F">
              <w:t>Inter-band</w:t>
            </w:r>
          </w:p>
        </w:tc>
      </w:tr>
      <w:tr w:rsidR="002E6C84" w:rsidRPr="00D0162F" w14:paraId="0707C288"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tcPr>
          <w:p w14:paraId="0959D715" w14:textId="77777777" w:rsidR="002E6C84" w:rsidRPr="00D0162F" w:rsidRDefault="002E6C84" w:rsidP="002E6C84">
            <w:pPr>
              <w:pStyle w:val="TAH"/>
              <w:keepNext w:val="0"/>
              <w:keepLines w:val="0"/>
              <w:jc w:val="left"/>
              <w:rPr>
                <w:lang w:eastAsia="zh-CN"/>
              </w:rPr>
            </w:pPr>
            <w:r w:rsidRPr="00D0162F">
              <w:rPr>
                <w:lang w:eastAsia="zh-CN"/>
              </w:rPr>
              <w:t>7.6.6.1</w:t>
            </w:r>
          </w:p>
        </w:tc>
        <w:tc>
          <w:tcPr>
            <w:tcW w:w="3673" w:type="dxa"/>
            <w:tcBorders>
              <w:top w:val="single" w:sz="4" w:space="0" w:color="auto"/>
              <w:left w:val="nil"/>
              <w:bottom w:val="single" w:sz="4" w:space="0" w:color="auto"/>
              <w:right w:val="single" w:sz="4" w:space="0" w:color="auto"/>
            </w:tcBorders>
            <w:shd w:val="clear" w:color="auto" w:fill="auto"/>
            <w:noWrap/>
          </w:tcPr>
          <w:p w14:paraId="569CEE1C" w14:textId="77777777" w:rsidR="002E6C84" w:rsidRPr="00D0162F" w:rsidRDefault="002E6C84" w:rsidP="002E6C84">
            <w:pPr>
              <w:pStyle w:val="TAL"/>
            </w:pPr>
            <w:r w:rsidRPr="00D0162F">
              <w:t>NR SA FR2 CSI-RS based CMR and no dedicated IMR configured and CSI-RS resource set with repetition off L1-SINR measure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5D678BD3" w14:textId="77777777" w:rsidR="002E6C84" w:rsidRPr="00D0162F" w:rsidRDefault="002E6C84" w:rsidP="002E6C84">
            <w:pPr>
              <w:pStyle w:val="TAL"/>
              <w:rPr>
                <w:lang w:eastAsia="zh-TW"/>
              </w:rPr>
            </w:pPr>
            <w:r w:rsidRPr="00D0162F">
              <w:rPr>
                <w:lang w:eastAsia="zh-T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686C0DD1" w14:textId="77777777" w:rsidR="002E6C84" w:rsidRPr="00D0162F" w:rsidRDefault="002E6C84" w:rsidP="002E6C84">
            <w:pPr>
              <w:pStyle w:val="TAL"/>
            </w:pPr>
          </w:p>
        </w:tc>
        <w:tc>
          <w:tcPr>
            <w:tcW w:w="1054" w:type="dxa"/>
            <w:tcBorders>
              <w:top w:val="single" w:sz="4" w:space="0" w:color="auto"/>
              <w:left w:val="nil"/>
              <w:bottom w:val="single" w:sz="4" w:space="0" w:color="auto"/>
              <w:right w:val="single" w:sz="4" w:space="0" w:color="auto"/>
            </w:tcBorders>
            <w:shd w:val="clear" w:color="auto" w:fill="auto"/>
            <w:vAlign w:val="center"/>
          </w:tcPr>
          <w:p w14:paraId="145B07E9" w14:textId="77777777" w:rsidR="002E6C84" w:rsidRPr="00D0162F" w:rsidRDefault="002E6C84" w:rsidP="002E6C84">
            <w:pPr>
              <w:pStyle w:val="TAL"/>
            </w:pPr>
          </w:p>
        </w:tc>
        <w:tc>
          <w:tcPr>
            <w:tcW w:w="1045" w:type="dxa"/>
            <w:tcBorders>
              <w:top w:val="single" w:sz="4" w:space="0" w:color="auto"/>
              <w:left w:val="nil"/>
              <w:bottom w:val="single" w:sz="4" w:space="0" w:color="auto"/>
              <w:right w:val="single" w:sz="4" w:space="0" w:color="auto"/>
            </w:tcBorders>
            <w:vAlign w:val="center"/>
          </w:tcPr>
          <w:p w14:paraId="034B283A" w14:textId="77777777" w:rsidR="002E6C84" w:rsidRPr="00D0162F" w:rsidRDefault="002E6C84" w:rsidP="002E6C84">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7552DD7C" w14:textId="77777777" w:rsidR="002E6C84" w:rsidRPr="00D0162F" w:rsidRDefault="002E6C84" w:rsidP="002E6C84">
            <w:pPr>
              <w:pStyle w:val="TAL"/>
            </w:pPr>
          </w:p>
        </w:tc>
      </w:tr>
      <w:tr w:rsidR="002E6C84" w:rsidRPr="00D0162F" w14:paraId="4F4BC8DF"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tcPr>
          <w:p w14:paraId="4FBE95C6" w14:textId="77777777" w:rsidR="002E6C84" w:rsidRPr="00D0162F" w:rsidRDefault="002E6C84" w:rsidP="002E6C84">
            <w:pPr>
              <w:pStyle w:val="TAH"/>
              <w:keepNext w:val="0"/>
              <w:keepLines w:val="0"/>
              <w:jc w:val="left"/>
              <w:rPr>
                <w:lang w:eastAsia="zh-TW"/>
              </w:rPr>
            </w:pPr>
            <w:r w:rsidRPr="00D0162F">
              <w:rPr>
                <w:lang w:eastAsia="zh-CN"/>
              </w:rPr>
              <w:t>7.6.6.2</w:t>
            </w:r>
          </w:p>
        </w:tc>
        <w:tc>
          <w:tcPr>
            <w:tcW w:w="3673" w:type="dxa"/>
            <w:tcBorders>
              <w:top w:val="single" w:sz="4" w:space="0" w:color="auto"/>
              <w:left w:val="nil"/>
              <w:bottom w:val="single" w:sz="4" w:space="0" w:color="auto"/>
              <w:right w:val="single" w:sz="4" w:space="0" w:color="auto"/>
            </w:tcBorders>
            <w:shd w:val="clear" w:color="auto" w:fill="auto"/>
            <w:noWrap/>
          </w:tcPr>
          <w:p w14:paraId="5D84B9E0" w14:textId="77777777" w:rsidR="002E6C84" w:rsidRPr="00D0162F" w:rsidRDefault="002E6C84" w:rsidP="002E6C84">
            <w:pPr>
              <w:pStyle w:val="TAL"/>
            </w:pPr>
            <w:r w:rsidRPr="00D0162F">
              <w:t>NR SA FR2 SSB based CMR and dedicated IMR L1-SINR measure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47DBA443" w14:textId="77777777" w:rsidR="002E6C84" w:rsidRPr="00D0162F" w:rsidRDefault="002E6C84" w:rsidP="002E6C84">
            <w:pPr>
              <w:pStyle w:val="TAL"/>
              <w:rPr>
                <w:lang w:eastAsia="zh-TW"/>
              </w:rPr>
            </w:pPr>
            <w:r w:rsidRPr="00D0162F">
              <w:rPr>
                <w:lang w:eastAsia="zh-T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503968AB" w14:textId="77777777" w:rsidR="002E6C84" w:rsidRPr="00D0162F" w:rsidRDefault="002E6C84" w:rsidP="002E6C84">
            <w:pPr>
              <w:pStyle w:val="TAL"/>
            </w:pPr>
          </w:p>
        </w:tc>
        <w:tc>
          <w:tcPr>
            <w:tcW w:w="1054" w:type="dxa"/>
            <w:tcBorders>
              <w:top w:val="single" w:sz="4" w:space="0" w:color="auto"/>
              <w:left w:val="nil"/>
              <w:bottom w:val="single" w:sz="4" w:space="0" w:color="auto"/>
              <w:right w:val="single" w:sz="4" w:space="0" w:color="auto"/>
            </w:tcBorders>
            <w:shd w:val="clear" w:color="auto" w:fill="auto"/>
            <w:vAlign w:val="center"/>
          </w:tcPr>
          <w:p w14:paraId="45714927" w14:textId="77777777" w:rsidR="002E6C84" w:rsidRPr="00D0162F" w:rsidRDefault="002E6C84" w:rsidP="002E6C84">
            <w:pPr>
              <w:pStyle w:val="TAL"/>
            </w:pPr>
          </w:p>
        </w:tc>
        <w:tc>
          <w:tcPr>
            <w:tcW w:w="1045" w:type="dxa"/>
            <w:tcBorders>
              <w:top w:val="single" w:sz="4" w:space="0" w:color="auto"/>
              <w:left w:val="nil"/>
              <w:bottom w:val="single" w:sz="4" w:space="0" w:color="auto"/>
              <w:right w:val="single" w:sz="4" w:space="0" w:color="auto"/>
            </w:tcBorders>
            <w:vAlign w:val="center"/>
          </w:tcPr>
          <w:p w14:paraId="26103FA0" w14:textId="77777777" w:rsidR="002E6C84" w:rsidRPr="00D0162F" w:rsidRDefault="002E6C84" w:rsidP="002E6C84">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865AA86" w14:textId="77777777" w:rsidR="002E6C84" w:rsidRPr="00D0162F" w:rsidRDefault="002E6C84" w:rsidP="002E6C84">
            <w:pPr>
              <w:pStyle w:val="TAL"/>
            </w:pPr>
          </w:p>
        </w:tc>
      </w:tr>
      <w:tr w:rsidR="002E6C84" w:rsidRPr="00D0162F" w14:paraId="10C1BC5E" w14:textId="77777777" w:rsidTr="00701B08">
        <w:trPr>
          <w:gridAfter w:val="1"/>
          <w:wAfter w:w="78" w:type="dxa"/>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tcPr>
          <w:p w14:paraId="2965E5F6" w14:textId="77777777" w:rsidR="002E6C84" w:rsidRPr="00D0162F" w:rsidRDefault="002E6C84" w:rsidP="002E6C84">
            <w:pPr>
              <w:pStyle w:val="TAH"/>
              <w:keepNext w:val="0"/>
              <w:keepLines w:val="0"/>
              <w:jc w:val="left"/>
              <w:rPr>
                <w:lang w:eastAsia="zh-TW"/>
              </w:rPr>
            </w:pPr>
            <w:r w:rsidRPr="00D0162F">
              <w:rPr>
                <w:lang w:eastAsia="zh-CN"/>
              </w:rPr>
              <w:t>7.6.6.3</w:t>
            </w:r>
          </w:p>
        </w:tc>
        <w:tc>
          <w:tcPr>
            <w:tcW w:w="3673" w:type="dxa"/>
            <w:tcBorders>
              <w:top w:val="single" w:sz="4" w:space="0" w:color="auto"/>
              <w:left w:val="nil"/>
              <w:bottom w:val="single" w:sz="4" w:space="0" w:color="auto"/>
              <w:right w:val="single" w:sz="4" w:space="0" w:color="auto"/>
            </w:tcBorders>
            <w:shd w:val="clear" w:color="auto" w:fill="auto"/>
            <w:noWrap/>
          </w:tcPr>
          <w:p w14:paraId="4533C4C4" w14:textId="77777777" w:rsidR="002E6C84" w:rsidRPr="00D0162F" w:rsidRDefault="002E6C84" w:rsidP="002E6C84">
            <w:pPr>
              <w:pStyle w:val="TAL"/>
            </w:pPr>
            <w:r w:rsidRPr="00D0162F">
              <w:t>NR SA FR2 CSI-RS based CMR and dedicated IMR L1-SINR measure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6E106818" w14:textId="77777777" w:rsidR="002E6C84" w:rsidRPr="00D0162F" w:rsidRDefault="002E6C84" w:rsidP="002E6C84">
            <w:pPr>
              <w:pStyle w:val="TAL"/>
              <w:rPr>
                <w:lang w:eastAsia="zh-TW"/>
              </w:rPr>
            </w:pPr>
            <w:r w:rsidRPr="00D0162F">
              <w:rPr>
                <w:lang w:eastAsia="zh-T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06765935" w14:textId="77777777" w:rsidR="002E6C84" w:rsidRPr="00D0162F" w:rsidRDefault="002E6C84" w:rsidP="002E6C84">
            <w:pPr>
              <w:pStyle w:val="TAL"/>
            </w:pPr>
          </w:p>
        </w:tc>
        <w:tc>
          <w:tcPr>
            <w:tcW w:w="1054" w:type="dxa"/>
            <w:tcBorders>
              <w:top w:val="single" w:sz="4" w:space="0" w:color="auto"/>
              <w:left w:val="nil"/>
              <w:bottom w:val="single" w:sz="4" w:space="0" w:color="auto"/>
              <w:right w:val="single" w:sz="4" w:space="0" w:color="auto"/>
            </w:tcBorders>
            <w:shd w:val="clear" w:color="auto" w:fill="auto"/>
            <w:vAlign w:val="center"/>
          </w:tcPr>
          <w:p w14:paraId="0548FCBB" w14:textId="77777777" w:rsidR="002E6C84" w:rsidRPr="00D0162F" w:rsidRDefault="002E6C84" w:rsidP="002E6C84">
            <w:pPr>
              <w:pStyle w:val="TAL"/>
            </w:pPr>
          </w:p>
        </w:tc>
        <w:tc>
          <w:tcPr>
            <w:tcW w:w="1045" w:type="dxa"/>
            <w:tcBorders>
              <w:top w:val="single" w:sz="4" w:space="0" w:color="auto"/>
              <w:left w:val="nil"/>
              <w:bottom w:val="single" w:sz="4" w:space="0" w:color="auto"/>
              <w:right w:val="single" w:sz="4" w:space="0" w:color="auto"/>
            </w:tcBorders>
            <w:vAlign w:val="center"/>
          </w:tcPr>
          <w:p w14:paraId="5C14476E" w14:textId="77777777" w:rsidR="002E6C84" w:rsidRPr="00D0162F" w:rsidRDefault="002E6C84" w:rsidP="002E6C84">
            <w:pPr>
              <w:pStyle w:val="TAL"/>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11053B54" w14:textId="77777777" w:rsidR="002E6C84" w:rsidRPr="00D0162F" w:rsidRDefault="002E6C84" w:rsidP="002E6C84">
            <w:pPr>
              <w:pStyle w:val="TAL"/>
            </w:pPr>
          </w:p>
        </w:tc>
      </w:tr>
      <w:tr w:rsidR="002E6C84" w:rsidRPr="00D0162F" w14:paraId="6F969FF7" w14:textId="77777777" w:rsidTr="00701B08">
        <w:trPr>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3DF7121B" w14:textId="769DEE2E" w:rsidR="002E6C84" w:rsidRPr="00D0162F" w:rsidRDefault="002E6C84" w:rsidP="002E6C84">
            <w:pPr>
              <w:pStyle w:val="TAH"/>
              <w:keepNext w:val="0"/>
              <w:keepLines w:val="0"/>
              <w:jc w:val="left"/>
              <w:rPr>
                <w:lang w:eastAsia="zh-CN"/>
              </w:rPr>
            </w:pPr>
            <w:r w:rsidRPr="00D0162F">
              <w:t>7.6.13.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4A7E6FCC" w14:textId="23C7505A" w:rsidR="002E6C84" w:rsidRPr="00D0162F" w:rsidRDefault="002E6C84" w:rsidP="002E6C84">
            <w:pPr>
              <w:pStyle w:val="TAL"/>
            </w:pPr>
            <w:r w:rsidRPr="00D0162F">
              <w:t>UE Rx-Tx time difference measurement for propagation delay compensation using PRS in FR2</w:t>
            </w:r>
          </w:p>
        </w:tc>
        <w:tc>
          <w:tcPr>
            <w:tcW w:w="1045" w:type="dxa"/>
            <w:tcBorders>
              <w:top w:val="single" w:sz="4" w:space="0" w:color="auto"/>
              <w:left w:val="nil"/>
              <w:bottom w:val="single" w:sz="4" w:space="0" w:color="auto"/>
              <w:right w:val="single" w:sz="4" w:space="0" w:color="auto"/>
            </w:tcBorders>
            <w:shd w:val="clear" w:color="auto" w:fill="auto"/>
            <w:vAlign w:val="center"/>
          </w:tcPr>
          <w:p w14:paraId="6F93C4B7" w14:textId="30624711" w:rsidR="002E6C84" w:rsidRPr="00D0162F" w:rsidRDefault="002E6C84" w:rsidP="002E6C84">
            <w:pPr>
              <w:pStyle w:val="TAL"/>
              <w:rPr>
                <w:lang w:eastAsia="zh-TW"/>
              </w:rPr>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2EE97FF" w14:textId="77777777" w:rsidR="002E6C84" w:rsidRPr="00D0162F" w:rsidRDefault="002E6C84" w:rsidP="002E6C84">
            <w:pPr>
              <w:pStyle w:val="TAL"/>
            </w:pPr>
          </w:p>
        </w:tc>
        <w:tc>
          <w:tcPr>
            <w:tcW w:w="1054" w:type="dxa"/>
            <w:tcBorders>
              <w:top w:val="single" w:sz="4" w:space="0" w:color="auto"/>
              <w:left w:val="nil"/>
              <w:bottom w:val="single" w:sz="4" w:space="0" w:color="auto"/>
              <w:right w:val="single" w:sz="4" w:space="0" w:color="auto"/>
            </w:tcBorders>
            <w:shd w:val="clear" w:color="auto" w:fill="auto"/>
            <w:vAlign w:val="center"/>
          </w:tcPr>
          <w:p w14:paraId="6649BA52" w14:textId="77777777" w:rsidR="002E6C84" w:rsidRPr="00D0162F" w:rsidRDefault="002E6C84" w:rsidP="002E6C84">
            <w:pPr>
              <w:pStyle w:val="TAL"/>
            </w:pPr>
          </w:p>
        </w:tc>
        <w:tc>
          <w:tcPr>
            <w:tcW w:w="1045" w:type="dxa"/>
            <w:tcBorders>
              <w:top w:val="single" w:sz="4" w:space="0" w:color="auto"/>
              <w:left w:val="nil"/>
              <w:bottom w:val="single" w:sz="4" w:space="0" w:color="auto"/>
              <w:right w:val="single" w:sz="4" w:space="0" w:color="auto"/>
            </w:tcBorders>
            <w:vAlign w:val="center"/>
          </w:tcPr>
          <w:p w14:paraId="357DCDD5" w14:textId="77777777" w:rsidR="002E6C84" w:rsidRPr="00D0162F" w:rsidRDefault="002E6C84" w:rsidP="002E6C84">
            <w:pPr>
              <w:pStyle w:val="TAL"/>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4E2964" w14:textId="77777777" w:rsidR="002E6C84" w:rsidRPr="00D0162F" w:rsidRDefault="002E6C84" w:rsidP="002E6C84">
            <w:pPr>
              <w:pStyle w:val="TAL"/>
            </w:pPr>
          </w:p>
        </w:tc>
      </w:tr>
      <w:tr w:rsidR="002E6C84" w:rsidRPr="00D0162F" w14:paraId="085D376E" w14:textId="77777777" w:rsidTr="00701B08">
        <w:trPr>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71284CCC" w14:textId="454D1DC2" w:rsidR="002E6C84" w:rsidRPr="00D0162F" w:rsidRDefault="002E6C84" w:rsidP="002E6C84">
            <w:pPr>
              <w:pStyle w:val="TAH"/>
              <w:keepNext w:val="0"/>
              <w:keepLines w:val="0"/>
              <w:jc w:val="left"/>
              <w:rPr>
                <w:lang w:eastAsia="zh-CN"/>
              </w:rPr>
            </w:pPr>
            <w:r w:rsidRPr="00D0162F">
              <w:t>7.6.13.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217234C" w14:textId="3A7B795D" w:rsidR="002E6C84" w:rsidRPr="00D0162F" w:rsidRDefault="002E6C84" w:rsidP="002E6C84">
            <w:pPr>
              <w:pStyle w:val="TAL"/>
            </w:pPr>
            <w:r w:rsidRPr="00D0162F">
              <w:t>NR SA FR2 UE Rx-Tx time difference measurement for propagation delay compensation using TRS</w:t>
            </w:r>
          </w:p>
        </w:tc>
        <w:tc>
          <w:tcPr>
            <w:tcW w:w="1045" w:type="dxa"/>
            <w:tcBorders>
              <w:top w:val="single" w:sz="4" w:space="0" w:color="auto"/>
              <w:left w:val="nil"/>
              <w:bottom w:val="single" w:sz="4" w:space="0" w:color="auto"/>
              <w:right w:val="single" w:sz="4" w:space="0" w:color="auto"/>
            </w:tcBorders>
            <w:shd w:val="clear" w:color="auto" w:fill="auto"/>
            <w:vAlign w:val="center"/>
          </w:tcPr>
          <w:p w14:paraId="3CB1F7BF" w14:textId="2DEBAF1E" w:rsidR="002E6C84" w:rsidRPr="00D0162F" w:rsidRDefault="002E6C84" w:rsidP="002E6C84">
            <w:pPr>
              <w:pStyle w:val="TAL"/>
              <w:rPr>
                <w:lang w:eastAsia="zh-TW"/>
              </w:rPr>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27A2BC3" w14:textId="77777777" w:rsidR="002E6C84" w:rsidRPr="00D0162F" w:rsidRDefault="002E6C84" w:rsidP="002E6C84">
            <w:pPr>
              <w:pStyle w:val="TAL"/>
            </w:pPr>
          </w:p>
        </w:tc>
        <w:tc>
          <w:tcPr>
            <w:tcW w:w="1054" w:type="dxa"/>
            <w:tcBorders>
              <w:top w:val="single" w:sz="4" w:space="0" w:color="auto"/>
              <w:left w:val="nil"/>
              <w:bottom w:val="single" w:sz="4" w:space="0" w:color="auto"/>
              <w:right w:val="single" w:sz="4" w:space="0" w:color="auto"/>
            </w:tcBorders>
            <w:shd w:val="clear" w:color="auto" w:fill="auto"/>
            <w:vAlign w:val="center"/>
          </w:tcPr>
          <w:p w14:paraId="73ED955A" w14:textId="77777777" w:rsidR="002E6C84" w:rsidRPr="00D0162F" w:rsidRDefault="002E6C84" w:rsidP="002E6C84">
            <w:pPr>
              <w:pStyle w:val="TAL"/>
            </w:pPr>
          </w:p>
        </w:tc>
        <w:tc>
          <w:tcPr>
            <w:tcW w:w="1045" w:type="dxa"/>
            <w:tcBorders>
              <w:top w:val="single" w:sz="4" w:space="0" w:color="auto"/>
              <w:left w:val="nil"/>
              <w:bottom w:val="single" w:sz="4" w:space="0" w:color="auto"/>
              <w:right w:val="single" w:sz="4" w:space="0" w:color="auto"/>
            </w:tcBorders>
            <w:vAlign w:val="center"/>
          </w:tcPr>
          <w:p w14:paraId="7C87A2C4" w14:textId="77777777" w:rsidR="002E6C84" w:rsidRPr="00D0162F" w:rsidRDefault="002E6C84" w:rsidP="002E6C84">
            <w:pPr>
              <w:pStyle w:val="TAL"/>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7C29D1" w14:textId="77777777" w:rsidR="002E6C84" w:rsidRPr="00D0162F" w:rsidRDefault="002E6C84" w:rsidP="002E6C84">
            <w:pPr>
              <w:pStyle w:val="TAL"/>
            </w:pPr>
          </w:p>
        </w:tc>
      </w:tr>
      <w:tr w:rsidR="00F01C37" w:rsidRPr="00D0162F" w14:paraId="3B7D09F8" w14:textId="77777777" w:rsidTr="00701B08">
        <w:trPr>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435B0729" w14:textId="763D2586" w:rsidR="00F01C37" w:rsidRPr="00D0162F" w:rsidRDefault="00F01C37" w:rsidP="00F01C37">
            <w:pPr>
              <w:pStyle w:val="TAH"/>
              <w:keepNext w:val="0"/>
              <w:keepLines w:val="0"/>
              <w:jc w:val="left"/>
            </w:pPr>
            <w:r w:rsidRPr="00B23C57">
              <w:rPr>
                <w:bCs/>
              </w:rPr>
              <w:t>7.6.14.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162E90B4" w14:textId="22D57733" w:rsidR="00F01C37" w:rsidRPr="00D0162F" w:rsidRDefault="00F01C37" w:rsidP="00F01C37">
            <w:pPr>
              <w:pStyle w:val="TAL"/>
            </w:pPr>
            <w:r w:rsidRPr="00582557">
              <w:t>Intra-frequency measurement test with SA event triggered reporting tests: with autonomous activation/deactivation of Pre-MG in FR2</w:t>
            </w:r>
          </w:p>
        </w:tc>
        <w:tc>
          <w:tcPr>
            <w:tcW w:w="1045" w:type="dxa"/>
            <w:tcBorders>
              <w:top w:val="single" w:sz="4" w:space="0" w:color="auto"/>
              <w:left w:val="nil"/>
              <w:bottom w:val="single" w:sz="4" w:space="0" w:color="auto"/>
              <w:right w:val="single" w:sz="4" w:space="0" w:color="auto"/>
            </w:tcBorders>
            <w:shd w:val="clear" w:color="auto" w:fill="auto"/>
            <w:vAlign w:val="center"/>
          </w:tcPr>
          <w:p w14:paraId="137216F2" w14:textId="724A9A32" w:rsidR="00F01C37" w:rsidRPr="00D0162F" w:rsidRDefault="00F01C37" w:rsidP="00F01C37">
            <w:pPr>
              <w:pStyle w:val="TAL"/>
            </w:pPr>
            <w:r w:rsidRPr="00D0162F">
              <w:rPr>
                <w:lang w:eastAsia="zh-T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AE6F551" w14:textId="330A529F" w:rsidR="00F01C37" w:rsidRPr="00D0162F" w:rsidRDefault="00F01C37" w:rsidP="00F01C37">
            <w:pPr>
              <w:pStyle w:val="TAL"/>
            </w:pPr>
            <w:r w:rsidRPr="00D0162F">
              <w:rPr>
                <w:lang w:eastAsia="zh-TW"/>
              </w:rPr>
              <w:t>NR Cell 2</w:t>
            </w:r>
          </w:p>
        </w:tc>
        <w:tc>
          <w:tcPr>
            <w:tcW w:w="1054" w:type="dxa"/>
            <w:tcBorders>
              <w:top w:val="single" w:sz="4" w:space="0" w:color="auto"/>
              <w:left w:val="nil"/>
              <w:bottom w:val="single" w:sz="4" w:space="0" w:color="auto"/>
              <w:right w:val="single" w:sz="4" w:space="0" w:color="auto"/>
            </w:tcBorders>
            <w:shd w:val="clear" w:color="auto" w:fill="auto"/>
            <w:vAlign w:val="center"/>
          </w:tcPr>
          <w:p w14:paraId="295DEF22" w14:textId="77777777" w:rsidR="00F01C37" w:rsidRPr="00D0162F" w:rsidRDefault="00F01C37" w:rsidP="00F01C37">
            <w:pPr>
              <w:pStyle w:val="TAL"/>
            </w:pPr>
          </w:p>
        </w:tc>
        <w:tc>
          <w:tcPr>
            <w:tcW w:w="1045" w:type="dxa"/>
            <w:tcBorders>
              <w:top w:val="single" w:sz="4" w:space="0" w:color="auto"/>
              <w:left w:val="nil"/>
              <w:bottom w:val="single" w:sz="4" w:space="0" w:color="auto"/>
              <w:right w:val="single" w:sz="4" w:space="0" w:color="auto"/>
            </w:tcBorders>
            <w:vAlign w:val="center"/>
          </w:tcPr>
          <w:p w14:paraId="13ABA280" w14:textId="77777777" w:rsidR="00F01C37" w:rsidRPr="00D0162F" w:rsidRDefault="00F01C37" w:rsidP="00F01C37">
            <w:pPr>
              <w:pStyle w:val="TAL"/>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85D65A" w14:textId="77777777" w:rsidR="00F01C37" w:rsidRPr="00D0162F" w:rsidRDefault="00F01C37" w:rsidP="00F01C37">
            <w:pPr>
              <w:pStyle w:val="TAL"/>
            </w:pPr>
          </w:p>
        </w:tc>
      </w:tr>
      <w:tr w:rsidR="00F01C37" w:rsidRPr="00D0162F" w14:paraId="015EAEC2" w14:textId="77777777" w:rsidTr="00701B08">
        <w:trPr>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7979499E" w14:textId="2E106B50" w:rsidR="00F01C37" w:rsidRPr="00D0162F" w:rsidRDefault="00F01C37" w:rsidP="00F01C37">
            <w:pPr>
              <w:pStyle w:val="TAH"/>
              <w:keepNext w:val="0"/>
              <w:keepLines w:val="0"/>
              <w:jc w:val="left"/>
            </w:pPr>
            <w:r w:rsidRPr="00B23C57">
              <w:rPr>
                <w:bCs/>
              </w:rPr>
              <w:t>7.6.14.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D0A1B26" w14:textId="46F1B5D4" w:rsidR="00F01C37" w:rsidRPr="00D0162F" w:rsidRDefault="00F01C37" w:rsidP="00F01C37">
            <w:pPr>
              <w:pStyle w:val="TAL"/>
            </w:pPr>
            <w:r w:rsidRPr="00582557">
              <w:rPr>
                <w:snapToGrid w:val="0"/>
              </w:rPr>
              <w:t>Intra-frequency measurement test with SA event triggered reporting tests: with network-controlled activation/deactivation of Pre-MG in FR2</w:t>
            </w:r>
          </w:p>
        </w:tc>
        <w:tc>
          <w:tcPr>
            <w:tcW w:w="1045" w:type="dxa"/>
            <w:tcBorders>
              <w:top w:val="single" w:sz="4" w:space="0" w:color="auto"/>
              <w:left w:val="nil"/>
              <w:bottom w:val="single" w:sz="4" w:space="0" w:color="auto"/>
              <w:right w:val="single" w:sz="4" w:space="0" w:color="auto"/>
            </w:tcBorders>
            <w:shd w:val="clear" w:color="auto" w:fill="auto"/>
            <w:vAlign w:val="center"/>
          </w:tcPr>
          <w:p w14:paraId="47C0583F" w14:textId="41D950B8" w:rsidR="00F01C37" w:rsidRPr="00D0162F" w:rsidRDefault="00F01C37" w:rsidP="00F01C37">
            <w:pPr>
              <w:pStyle w:val="TAL"/>
            </w:pPr>
            <w:r w:rsidRPr="00D0162F">
              <w:rPr>
                <w:lang w:eastAsia="zh-TW"/>
              </w:rP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390641C1" w14:textId="48FA805B" w:rsidR="00F01C37" w:rsidRPr="00D0162F" w:rsidRDefault="00F01C37" w:rsidP="00F01C37">
            <w:pPr>
              <w:pStyle w:val="TAL"/>
            </w:pPr>
            <w:r w:rsidRPr="00D0162F">
              <w:rPr>
                <w:lang w:eastAsia="zh-TW"/>
              </w:rPr>
              <w:t>NR Cell 2</w:t>
            </w:r>
          </w:p>
        </w:tc>
        <w:tc>
          <w:tcPr>
            <w:tcW w:w="1054" w:type="dxa"/>
            <w:tcBorders>
              <w:top w:val="single" w:sz="4" w:space="0" w:color="auto"/>
              <w:left w:val="nil"/>
              <w:bottom w:val="single" w:sz="4" w:space="0" w:color="auto"/>
              <w:right w:val="single" w:sz="4" w:space="0" w:color="auto"/>
            </w:tcBorders>
            <w:shd w:val="clear" w:color="auto" w:fill="auto"/>
            <w:vAlign w:val="center"/>
          </w:tcPr>
          <w:p w14:paraId="40154CEC" w14:textId="77777777" w:rsidR="00F01C37" w:rsidRPr="00D0162F" w:rsidRDefault="00F01C37" w:rsidP="00F01C37">
            <w:pPr>
              <w:pStyle w:val="TAL"/>
            </w:pPr>
          </w:p>
        </w:tc>
        <w:tc>
          <w:tcPr>
            <w:tcW w:w="1045" w:type="dxa"/>
            <w:tcBorders>
              <w:top w:val="single" w:sz="4" w:space="0" w:color="auto"/>
              <w:left w:val="nil"/>
              <w:bottom w:val="single" w:sz="4" w:space="0" w:color="auto"/>
              <w:right w:val="single" w:sz="4" w:space="0" w:color="auto"/>
            </w:tcBorders>
            <w:vAlign w:val="center"/>
          </w:tcPr>
          <w:p w14:paraId="0C34E256" w14:textId="77777777" w:rsidR="00F01C37" w:rsidRPr="00D0162F" w:rsidRDefault="00F01C37" w:rsidP="00F01C37">
            <w:pPr>
              <w:pStyle w:val="TAL"/>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DBC698" w14:textId="77777777" w:rsidR="00F01C37" w:rsidRPr="00D0162F" w:rsidRDefault="00F01C37" w:rsidP="00F01C37">
            <w:pPr>
              <w:pStyle w:val="TAL"/>
            </w:pPr>
          </w:p>
        </w:tc>
      </w:tr>
      <w:tr w:rsidR="006B05A6" w:rsidRPr="00D0162F" w14:paraId="33F819D9" w14:textId="77777777" w:rsidTr="00701B08">
        <w:trPr>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44C51473" w14:textId="5DF93C4B" w:rsidR="006B05A6" w:rsidRDefault="006B05A6" w:rsidP="006B05A6">
            <w:pPr>
              <w:pStyle w:val="TAH"/>
              <w:keepNext w:val="0"/>
              <w:keepLines w:val="0"/>
              <w:jc w:val="left"/>
            </w:pPr>
            <w:r w:rsidRPr="00B23C57">
              <w:rPr>
                <w:bCs/>
              </w:rPr>
              <w:t>7.6.15.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57AE526C" w14:textId="3D8AE33D" w:rsidR="006B05A6" w:rsidRDefault="006B05A6" w:rsidP="006B05A6">
            <w:pPr>
              <w:pStyle w:val="TAL"/>
            </w:pPr>
            <w:r w:rsidRPr="00DB3459">
              <w:t>NR SA FR2 event triggered reporting tests For FR2 with fully non-overlapping concurrent MGs for SSB-based inter-frequency measurements</w:t>
            </w:r>
          </w:p>
        </w:tc>
        <w:tc>
          <w:tcPr>
            <w:tcW w:w="1045" w:type="dxa"/>
            <w:tcBorders>
              <w:top w:val="single" w:sz="4" w:space="0" w:color="auto"/>
              <w:left w:val="nil"/>
              <w:bottom w:val="single" w:sz="4" w:space="0" w:color="auto"/>
              <w:right w:val="single" w:sz="4" w:space="0" w:color="auto"/>
            </w:tcBorders>
            <w:shd w:val="clear" w:color="auto" w:fill="auto"/>
            <w:vAlign w:val="center"/>
          </w:tcPr>
          <w:p w14:paraId="559CE07C" w14:textId="143C62CB" w:rsidR="006B05A6" w:rsidRDefault="006B05A6" w:rsidP="006B05A6">
            <w:pPr>
              <w:pStyle w:val="TAL"/>
            </w:pPr>
            <w:r w:rsidRPr="00E11771">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7E5CDA6C" w14:textId="6BA6D218" w:rsidR="006B05A6" w:rsidRDefault="006B05A6" w:rsidP="006B05A6">
            <w:pPr>
              <w:pStyle w:val="TAL"/>
            </w:pPr>
            <w:r w:rsidRPr="00E11771">
              <w:t>NR Cell 6</w:t>
            </w:r>
          </w:p>
        </w:tc>
        <w:tc>
          <w:tcPr>
            <w:tcW w:w="1054" w:type="dxa"/>
            <w:tcBorders>
              <w:top w:val="single" w:sz="4" w:space="0" w:color="auto"/>
              <w:left w:val="nil"/>
              <w:bottom w:val="single" w:sz="4" w:space="0" w:color="auto"/>
              <w:right w:val="single" w:sz="4" w:space="0" w:color="auto"/>
            </w:tcBorders>
            <w:shd w:val="clear" w:color="auto" w:fill="auto"/>
            <w:vAlign w:val="center"/>
          </w:tcPr>
          <w:p w14:paraId="4B345838" w14:textId="79D6E671" w:rsidR="006B05A6" w:rsidRPr="00D0162F" w:rsidRDefault="006B05A6" w:rsidP="006B05A6">
            <w:pPr>
              <w:pStyle w:val="TAL"/>
            </w:pPr>
            <w:r w:rsidRPr="00E11771">
              <w:t>NR Cell</w:t>
            </w:r>
            <w:r>
              <w:t xml:space="preserve"> 3</w:t>
            </w:r>
          </w:p>
        </w:tc>
        <w:tc>
          <w:tcPr>
            <w:tcW w:w="1045" w:type="dxa"/>
            <w:tcBorders>
              <w:top w:val="single" w:sz="4" w:space="0" w:color="auto"/>
              <w:left w:val="nil"/>
              <w:bottom w:val="single" w:sz="4" w:space="0" w:color="auto"/>
              <w:right w:val="single" w:sz="4" w:space="0" w:color="auto"/>
            </w:tcBorders>
            <w:vAlign w:val="center"/>
          </w:tcPr>
          <w:p w14:paraId="32294745" w14:textId="77777777" w:rsidR="006B05A6" w:rsidRPr="00D0162F" w:rsidRDefault="006B05A6" w:rsidP="006B05A6">
            <w:pPr>
              <w:pStyle w:val="TAL"/>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9FDD42" w14:textId="77777777" w:rsidR="006B05A6" w:rsidRPr="00D0162F" w:rsidRDefault="006B05A6" w:rsidP="006B05A6">
            <w:pPr>
              <w:pStyle w:val="TAL"/>
            </w:pPr>
          </w:p>
        </w:tc>
      </w:tr>
      <w:tr w:rsidR="006B05A6" w:rsidRPr="00D0162F" w14:paraId="03405CB0" w14:textId="77777777" w:rsidTr="00701B08">
        <w:trPr>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15687B39" w14:textId="4453637A" w:rsidR="006B05A6" w:rsidRDefault="006B05A6" w:rsidP="006B05A6">
            <w:pPr>
              <w:pStyle w:val="TAH"/>
              <w:keepNext w:val="0"/>
              <w:keepLines w:val="0"/>
              <w:jc w:val="left"/>
            </w:pPr>
            <w:r w:rsidRPr="00B23C57">
              <w:rPr>
                <w:bCs/>
              </w:rPr>
              <w:t>7.6.15.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644C09BB" w14:textId="4E1C24D9" w:rsidR="006B05A6" w:rsidRDefault="006B05A6" w:rsidP="006B05A6">
            <w:pPr>
              <w:pStyle w:val="TAL"/>
            </w:pPr>
            <w:r w:rsidRPr="00DB3459">
              <w:t>NR SA FR2 event triggered reporting tests For FR2 with concurrent measurement gaps without SSB time index detection when DRX is not used (PCell in FR2)</w:t>
            </w:r>
          </w:p>
        </w:tc>
        <w:tc>
          <w:tcPr>
            <w:tcW w:w="1045" w:type="dxa"/>
            <w:tcBorders>
              <w:top w:val="single" w:sz="4" w:space="0" w:color="auto"/>
              <w:left w:val="nil"/>
              <w:bottom w:val="single" w:sz="4" w:space="0" w:color="auto"/>
              <w:right w:val="single" w:sz="4" w:space="0" w:color="auto"/>
            </w:tcBorders>
            <w:shd w:val="clear" w:color="auto" w:fill="auto"/>
            <w:vAlign w:val="center"/>
          </w:tcPr>
          <w:p w14:paraId="541E2479" w14:textId="28BE7765" w:rsidR="006B05A6" w:rsidRDefault="006B05A6" w:rsidP="006B05A6">
            <w:pPr>
              <w:pStyle w:val="TAL"/>
            </w:pPr>
            <w:r w:rsidRPr="00E11771">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236A121F" w14:textId="2DF71A03" w:rsidR="006B05A6" w:rsidRDefault="006B05A6" w:rsidP="006B05A6">
            <w:pPr>
              <w:pStyle w:val="TAL"/>
            </w:pPr>
            <w:r w:rsidRPr="00E11771">
              <w:t>NR Cell 6</w:t>
            </w:r>
          </w:p>
        </w:tc>
        <w:tc>
          <w:tcPr>
            <w:tcW w:w="1054" w:type="dxa"/>
            <w:tcBorders>
              <w:top w:val="single" w:sz="4" w:space="0" w:color="auto"/>
              <w:left w:val="nil"/>
              <w:bottom w:val="single" w:sz="4" w:space="0" w:color="auto"/>
              <w:right w:val="single" w:sz="4" w:space="0" w:color="auto"/>
            </w:tcBorders>
            <w:shd w:val="clear" w:color="auto" w:fill="auto"/>
            <w:vAlign w:val="center"/>
          </w:tcPr>
          <w:p w14:paraId="3745F2C6" w14:textId="7BADA107" w:rsidR="006B05A6" w:rsidRPr="00D0162F" w:rsidRDefault="006B05A6" w:rsidP="006B05A6">
            <w:pPr>
              <w:pStyle w:val="TAL"/>
            </w:pPr>
            <w:r w:rsidRPr="00E11771">
              <w:t>NR Cell</w:t>
            </w:r>
            <w:r>
              <w:t xml:space="preserve"> 3</w:t>
            </w:r>
          </w:p>
        </w:tc>
        <w:tc>
          <w:tcPr>
            <w:tcW w:w="1045" w:type="dxa"/>
            <w:tcBorders>
              <w:top w:val="single" w:sz="4" w:space="0" w:color="auto"/>
              <w:left w:val="nil"/>
              <w:bottom w:val="single" w:sz="4" w:space="0" w:color="auto"/>
              <w:right w:val="single" w:sz="4" w:space="0" w:color="auto"/>
            </w:tcBorders>
            <w:vAlign w:val="center"/>
          </w:tcPr>
          <w:p w14:paraId="117F62A9" w14:textId="77777777" w:rsidR="006B05A6" w:rsidRPr="00D0162F" w:rsidRDefault="006B05A6" w:rsidP="006B05A6">
            <w:pPr>
              <w:pStyle w:val="TAL"/>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F8A0DE" w14:textId="77777777" w:rsidR="006B05A6" w:rsidRPr="00D0162F" w:rsidRDefault="006B05A6" w:rsidP="006B05A6">
            <w:pPr>
              <w:pStyle w:val="TAL"/>
            </w:pPr>
          </w:p>
        </w:tc>
      </w:tr>
      <w:tr w:rsidR="006B05A6" w:rsidRPr="00D0162F" w14:paraId="55DB0D7F" w14:textId="77777777" w:rsidTr="00701B08">
        <w:trPr>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365C53CC" w14:textId="4F0795BC" w:rsidR="006B05A6" w:rsidRDefault="006B05A6" w:rsidP="006B05A6">
            <w:pPr>
              <w:pStyle w:val="TAH"/>
              <w:keepNext w:val="0"/>
              <w:keepLines w:val="0"/>
              <w:jc w:val="left"/>
            </w:pPr>
            <w:r w:rsidRPr="00B23C57">
              <w:rPr>
                <w:bCs/>
              </w:rPr>
              <w:t>7.6.15.3</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F0790C7" w14:textId="71082170" w:rsidR="006B05A6" w:rsidRDefault="006B05A6" w:rsidP="006B05A6">
            <w:pPr>
              <w:pStyle w:val="TAL"/>
            </w:pPr>
            <w:r w:rsidRPr="00DB3459">
              <w:t>NR SA FR2 event triggered reporting tests for FR2 concurrent gap with partially partial overlapping scenario for SSB-based measurements and PRS-based measurement</w:t>
            </w:r>
          </w:p>
        </w:tc>
        <w:tc>
          <w:tcPr>
            <w:tcW w:w="1045" w:type="dxa"/>
            <w:tcBorders>
              <w:top w:val="single" w:sz="4" w:space="0" w:color="auto"/>
              <w:left w:val="nil"/>
              <w:bottom w:val="single" w:sz="4" w:space="0" w:color="auto"/>
              <w:right w:val="single" w:sz="4" w:space="0" w:color="auto"/>
            </w:tcBorders>
            <w:shd w:val="clear" w:color="auto" w:fill="auto"/>
            <w:vAlign w:val="center"/>
          </w:tcPr>
          <w:p w14:paraId="3049E9B3" w14:textId="5FF7C537" w:rsidR="006B05A6" w:rsidRDefault="006B05A6" w:rsidP="006B05A6">
            <w:pPr>
              <w:pStyle w:val="TAL"/>
            </w:pPr>
            <w:r>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E9755D7" w14:textId="3F55AED0" w:rsidR="006B05A6" w:rsidRDefault="006B05A6" w:rsidP="006B05A6">
            <w:pPr>
              <w:pStyle w:val="TAL"/>
            </w:pPr>
            <w:r>
              <w:t>NR Cell 6</w:t>
            </w:r>
          </w:p>
        </w:tc>
        <w:tc>
          <w:tcPr>
            <w:tcW w:w="1054" w:type="dxa"/>
            <w:tcBorders>
              <w:top w:val="single" w:sz="4" w:space="0" w:color="auto"/>
              <w:left w:val="nil"/>
              <w:bottom w:val="single" w:sz="4" w:space="0" w:color="auto"/>
              <w:right w:val="single" w:sz="4" w:space="0" w:color="auto"/>
            </w:tcBorders>
            <w:shd w:val="clear" w:color="auto" w:fill="auto"/>
            <w:vAlign w:val="center"/>
          </w:tcPr>
          <w:p w14:paraId="2EC4DC78" w14:textId="5520479D" w:rsidR="006B05A6" w:rsidRPr="00D0162F" w:rsidRDefault="006B05A6" w:rsidP="006B05A6">
            <w:pPr>
              <w:pStyle w:val="TAL"/>
            </w:pPr>
            <w:r>
              <w:t>NR Cell 2</w:t>
            </w:r>
          </w:p>
        </w:tc>
        <w:tc>
          <w:tcPr>
            <w:tcW w:w="1045" w:type="dxa"/>
            <w:tcBorders>
              <w:top w:val="single" w:sz="4" w:space="0" w:color="auto"/>
              <w:left w:val="nil"/>
              <w:bottom w:val="single" w:sz="4" w:space="0" w:color="auto"/>
              <w:right w:val="single" w:sz="4" w:space="0" w:color="auto"/>
            </w:tcBorders>
            <w:vAlign w:val="center"/>
          </w:tcPr>
          <w:p w14:paraId="514AA662" w14:textId="77777777" w:rsidR="006B05A6" w:rsidRPr="00D0162F" w:rsidRDefault="006B05A6" w:rsidP="006B05A6">
            <w:pPr>
              <w:pStyle w:val="TAL"/>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DDDFAF" w14:textId="77777777" w:rsidR="006B05A6" w:rsidRPr="00D0162F" w:rsidRDefault="006B05A6" w:rsidP="006B05A6">
            <w:pPr>
              <w:pStyle w:val="TAL"/>
            </w:pPr>
          </w:p>
        </w:tc>
      </w:tr>
      <w:tr w:rsidR="00A91ADE" w:rsidRPr="00D0162F" w14:paraId="71B1ED44" w14:textId="77777777" w:rsidTr="00701B08">
        <w:trPr>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7C7E27A6" w14:textId="2359FC6D" w:rsidR="00A91ADE" w:rsidRPr="00D0162F" w:rsidRDefault="00A91ADE" w:rsidP="00A91ADE">
            <w:pPr>
              <w:pStyle w:val="TAH"/>
              <w:keepNext w:val="0"/>
              <w:keepLines w:val="0"/>
              <w:jc w:val="left"/>
            </w:pPr>
            <w:r>
              <w:rPr>
                <w:rFonts w:hint="eastAsia"/>
              </w:rPr>
              <w:t>7</w:t>
            </w:r>
            <w:r>
              <w:t>.6.16.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EC3FD20" w14:textId="4E35A016" w:rsidR="00A91ADE" w:rsidRPr="00D0162F" w:rsidRDefault="00A91ADE" w:rsidP="00A91ADE">
            <w:pPr>
              <w:pStyle w:val="TAL"/>
            </w:pPr>
            <w:r>
              <w:rPr>
                <w:rFonts w:hint="eastAsia"/>
              </w:rPr>
              <w:t>N</w:t>
            </w:r>
            <w:r>
              <w:t>R SA FR2 event triggered reporting test with per-UE NCSG under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0FD264CF" w14:textId="7A4B588F" w:rsidR="00A91ADE" w:rsidRPr="00D0162F" w:rsidRDefault="00A91ADE" w:rsidP="00A91ADE">
            <w:pPr>
              <w:pStyle w:val="TAL"/>
            </w:pPr>
            <w:r>
              <w:rPr>
                <w:rFonts w:hint="eastAsia"/>
              </w:rPr>
              <w:t>N</w:t>
            </w:r>
            <w:r>
              <w:t>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57204CF" w14:textId="37916DB8" w:rsidR="00A91ADE" w:rsidRPr="00D0162F" w:rsidRDefault="00A91ADE" w:rsidP="00A91ADE">
            <w:pPr>
              <w:pStyle w:val="TAL"/>
            </w:pPr>
            <w:r>
              <w:rPr>
                <w:rFonts w:hint="eastAsia"/>
              </w:rPr>
              <w:t>N</w:t>
            </w:r>
            <w:r>
              <w:t>R Cell 2</w:t>
            </w:r>
          </w:p>
        </w:tc>
        <w:tc>
          <w:tcPr>
            <w:tcW w:w="1054" w:type="dxa"/>
            <w:tcBorders>
              <w:top w:val="single" w:sz="4" w:space="0" w:color="auto"/>
              <w:left w:val="nil"/>
              <w:bottom w:val="single" w:sz="4" w:space="0" w:color="auto"/>
              <w:right w:val="single" w:sz="4" w:space="0" w:color="auto"/>
            </w:tcBorders>
            <w:shd w:val="clear" w:color="auto" w:fill="auto"/>
            <w:vAlign w:val="center"/>
          </w:tcPr>
          <w:p w14:paraId="522F4819" w14:textId="77777777" w:rsidR="00A91ADE" w:rsidRPr="00D0162F" w:rsidRDefault="00A91ADE" w:rsidP="00A91ADE">
            <w:pPr>
              <w:pStyle w:val="TAL"/>
            </w:pPr>
          </w:p>
        </w:tc>
        <w:tc>
          <w:tcPr>
            <w:tcW w:w="1045" w:type="dxa"/>
            <w:tcBorders>
              <w:top w:val="single" w:sz="4" w:space="0" w:color="auto"/>
              <w:left w:val="nil"/>
              <w:bottom w:val="single" w:sz="4" w:space="0" w:color="auto"/>
              <w:right w:val="single" w:sz="4" w:space="0" w:color="auto"/>
            </w:tcBorders>
            <w:vAlign w:val="center"/>
          </w:tcPr>
          <w:p w14:paraId="7AEDCB2F" w14:textId="77777777" w:rsidR="00A91ADE" w:rsidRPr="00D0162F" w:rsidRDefault="00A91ADE" w:rsidP="00A91ADE">
            <w:pPr>
              <w:pStyle w:val="TAL"/>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98BDB1" w14:textId="77777777" w:rsidR="00A91ADE" w:rsidRPr="00D0162F" w:rsidRDefault="00A91ADE" w:rsidP="00A91ADE">
            <w:pPr>
              <w:pStyle w:val="TAL"/>
            </w:pPr>
          </w:p>
        </w:tc>
      </w:tr>
      <w:tr w:rsidR="00A91ADE" w:rsidRPr="00D0162F" w14:paraId="5594E2F9" w14:textId="77777777" w:rsidTr="00701B08">
        <w:trPr>
          <w:tblHeader/>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3698A075" w14:textId="612B0AC7" w:rsidR="00A91ADE" w:rsidRPr="00D0162F" w:rsidRDefault="00A91ADE" w:rsidP="00A91ADE">
            <w:pPr>
              <w:pStyle w:val="TAH"/>
              <w:keepNext w:val="0"/>
              <w:keepLines w:val="0"/>
              <w:jc w:val="left"/>
            </w:pPr>
            <w:r>
              <w:rPr>
                <w:rFonts w:eastAsia="SimSun" w:hint="eastAsia"/>
                <w:bCs/>
                <w:lang w:eastAsia="zh-CN"/>
              </w:rPr>
              <w:t>7</w:t>
            </w:r>
            <w:r>
              <w:rPr>
                <w:rFonts w:eastAsia="SimSun"/>
                <w:bCs/>
                <w:lang w:eastAsia="zh-CN"/>
              </w:rPr>
              <w:t>.6.16.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18508B30" w14:textId="4B495374" w:rsidR="00A91ADE" w:rsidRPr="00D0162F" w:rsidRDefault="00A91ADE" w:rsidP="00A91ADE">
            <w:pPr>
              <w:pStyle w:val="TAL"/>
            </w:pPr>
            <w:r w:rsidRPr="007D4C8F">
              <w:t xml:space="preserve">NR </w:t>
            </w:r>
            <w:r>
              <w:t xml:space="preserve">SA FR2 </w:t>
            </w:r>
            <w:r w:rsidRPr="007D4C8F">
              <w:t>event-triggered reporting</w:t>
            </w:r>
            <w:r>
              <w:t xml:space="preserve"> tests on</w:t>
            </w:r>
            <w:r w:rsidRPr="007D4C8F">
              <w:t xml:space="preserve"> inter-frequency measurement</w:t>
            </w:r>
            <w:r>
              <w:t xml:space="preserve"> with NCSG for FR2 when DRX is not used(PCell in FR2)</w:t>
            </w:r>
          </w:p>
        </w:tc>
        <w:tc>
          <w:tcPr>
            <w:tcW w:w="1045" w:type="dxa"/>
            <w:tcBorders>
              <w:top w:val="single" w:sz="4" w:space="0" w:color="auto"/>
              <w:left w:val="nil"/>
              <w:bottom w:val="single" w:sz="4" w:space="0" w:color="auto"/>
              <w:right w:val="single" w:sz="4" w:space="0" w:color="auto"/>
            </w:tcBorders>
            <w:shd w:val="clear" w:color="auto" w:fill="auto"/>
            <w:vAlign w:val="center"/>
          </w:tcPr>
          <w:p w14:paraId="64F87AC4" w14:textId="571356D7" w:rsidR="00A91ADE" w:rsidRPr="00D0162F" w:rsidRDefault="00A91ADE" w:rsidP="00A91ADE">
            <w:pPr>
              <w:pStyle w:val="TAL"/>
            </w:pPr>
            <w:r w:rsidRPr="00D0162F">
              <w:rPr>
                <w:rFonts w:eastAsia="Courier New"/>
              </w:rPr>
              <w:t>NR Cell 6</w:t>
            </w:r>
          </w:p>
        </w:tc>
        <w:tc>
          <w:tcPr>
            <w:tcW w:w="1045" w:type="dxa"/>
            <w:tcBorders>
              <w:top w:val="single" w:sz="4" w:space="0" w:color="auto"/>
              <w:left w:val="nil"/>
              <w:bottom w:val="single" w:sz="4" w:space="0" w:color="auto"/>
              <w:right w:val="single" w:sz="4" w:space="0" w:color="auto"/>
            </w:tcBorders>
            <w:shd w:val="clear" w:color="auto" w:fill="auto"/>
            <w:vAlign w:val="center"/>
          </w:tcPr>
          <w:p w14:paraId="2B8A923D" w14:textId="1BF75DCF" w:rsidR="00A91ADE" w:rsidRPr="00D0162F" w:rsidRDefault="00A91ADE" w:rsidP="00A91ADE">
            <w:pPr>
              <w:pStyle w:val="TAL"/>
            </w:pPr>
            <w:r w:rsidRPr="00D0162F">
              <w:t>NR Cell 3</w:t>
            </w:r>
          </w:p>
        </w:tc>
        <w:tc>
          <w:tcPr>
            <w:tcW w:w="1054" w:type="dxa"/>
            <w:tcBorders>
              <w:top w:val="single" w:sz="4" w:space="0" w:color="auto"/>
              <w:left w:val="nil"/>
              <w:bottom w:val="single" w:sz="4" w:space="0" w:color="auto"/>
              <w:right w:val="single" w:sz="4" w:space="0" w:color="auto"/>
            </w:tcBorders>
            <w:shd w:val="clear" w:color="auto" w:fill="auto"/>
            <w:vAlign w:val="center"/>
          </w:tcPr>
          <w:p w14:paraId="7E18EA40" w14:textId="77777777" w:rsidR="00A91ADE" w:rsidRPr="00D0162F" w:rsidRDefault="00A91ADE" w:rsidP="00A91ADE">
            <w:pPr>
              <w:pStyle w:val="TAL"/>
            </w:pPr>
          </w:p>
        </w:tc>
        <w:tc>
          <w:tcPr>
            <w:tcW w:w="1045" w:type="dxa"/>
            <w:tcBorders>
              <w:top w:val="single" w:sz="4" w:space="0" w:color="auto"/>
              <w:left w:val="nil"/>
              <w:bottom w:val="single" w:sz="4" w:space="0" w:color="auto"/>
              <w:right w:val="single" w:sz="4" w:space="0" w:color="auto"/>
            </w:tcBorders>
            <w:vAlign w:val="center"/>
          </w:tcPr>
          <w:p w14:paraId="1CDF8D04" w14:textId="77777777" w:rsidR="00A91ADE" w:rsidRPr="00D0162F" w:rsidRDefault="00A91ADE" w:rsidP="00A91ADE">
            <w:pPr>
              <w:pStyle w:val="TAL"/>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319E5B" w14:textId="77777777" w:rsidR="00A91ADE" w:rsidRPr="00D0162F" w:rsidRDefault="00A91ADE" w:rsidP="00A91ADE">
            <w:pPr>
              <w:pStyle w:val="TAL"/>
            </w:pPr>
          </w:p>
        </w:tc>
      </w:tr>
      <w:tr w:rsidR="00A91ADE" w:rsidRPr="00D0162F" w14:paraId="77446CA8" w14:textId="77777777" w:rsidTr="00862194">
        <w:trPr>
          <w:tblHeader/>
          <w:jc w:val="center"/>
        </w:trPr>
        <w:tc>
          <w:tcPr>
            <w:tcW w:w="1014" w:type="dxa"/>
            <w:tcBorders>
              <w:top w:val="single" w:sz="4" w:space="0" w:color="auto"/>
              <w:left w:val="single" w:sz="4" w:space="0" w:color="auto"/>
              <w:right w:val="single" w:sz="4" w:space="0" w:color="auto"/>
            </w:tcBorders>
            <w:shd w:val="clear" w:color="auto" w:fill="auto"/>
            <w:vAlign w:val="center"/>
          </w:tcPr>
          <w:p w14:paraId="4F1AF63E" w14:textId="7BD690A8" w:rsidR="00A91ADE" w:rsidRPr="00D0162F" w:rsidRDefault="00A91ADE" w:rsidP="00A91ADE">
            <w:pPr>
              <w:pStyle w:val="TAH"/>
              <w:keepNext w:val="0"/>
              <w:keepLines w:val="0"/>
              <w:jc w:val="left"/>
            </w:pPr>
            <w:r>
              <w:rPr>
                <w:rFonts w:eastAsia="SimSun" w:hint="eastAsia"/>
                <w:bCs/>
                <w:lang w:eastAsia="zh-CN"/>
              </w:rPr>
              <w:t>7</w:t>
            </w:r>
            <w:r>
              <w:rPr>
                <w:rFonts w:eastAsia="SimSun"/>
                <w:bCs/>
                <w:lang w:eastAsia="zh-CN"/>
              </w:rPr>
              <w:t>.6.16.3</w:t>
            </w:r>
          </w:p>
        </w:tc>
        <w:tc>
          <w:tcPr>
            <w:tcW w:w="3673" w:type="dxa"/>
            <w:tcBorders>
              <w:top w:val="single" w:sz="4" w:space="0" w:color="auto"/>
              <w:left w:val="nil"/>
              <w:right w:val="single" w:sz="4" w:space="0" w:color="auto"/>
            </w:tcBorders>
            <w:shd w:val="clear" w:color="auto" w:fill="auto"/>
            <w:noWrap/>
            <w:vAlign w:val="center"/>
          </w:tcPr>
          <w:p w14:paraId="58658EA6" w14:textId="717881A7" w:rsidR="00A91ADE" w:rsidRPr="00D0162F" w:rsidRDefault="00A91ADE" w:rsidP="00A91ADE">
            <w:pPr>
              <w:pStyle w:val="TAL"/>
            </w:pPr>
            <w:r w:rsidRPr="00543CA9">
              <w:t>NR SA FR</w:t>
            </w:r>
            <w:r>
              <w:t>2</w:t>
            </w:r>
            <w:r w:rsidRPr="00543CA9">
              <w:t xml:space="preserve"> </w:t>
            </w:r>
            <w:r>
              <w:t xml:space="preserve">Event </w:t>
            </w:r>
            <w:r w:rsidRPr="00543CA9">
              <w:t xml:space="preserve">triggered reporting </w:t>
            </w:r>
            <w:r>
              <w:t xml:space="preserve">test </w:t>
            </w:r>
            <w:r w:rsidRPr="00543CA9">
              <w:t xml:space="preserve">on deactivated SCell </w:t>
            </w:r>
            <w:r>
              <w:t>measurement via NCSG in FR2 in non-DRX</w:t>
            </w:r>
          </w:p>
        </w:tc>
        <w:tc>
          <w:tcPr>
            <w:tcW w:w="1045" w:type="dxa"/>
            <w:tcBorders>
              <w:top w:val="single" w:sz="4" w:space="0" w:color="auto"/>
              <w:left w:val="nil"/>
              <w:bottom w:val="single" w:sz="4" w:space="0" w:color="auto"/>
              <w:right w:val="single" w:sz="4" w:space="0" w:color="auto"/>
            </w:tcBorders>
            <w:shd w:val="clear" w:color="auto" w:fill="auto"/>
            <w:vAlign w:val="center"/>
          </w:tcPr>
          <w:p w14:paraId="4B1E663F" w14:textId="3712D0FD" w:rsidR="00A91ADE" w:rsidRPr="00D0162F" w:rsidRDefault="00A91ADE" w:rsidP="00A91ADE">
            <w:pPr>
              <w:pStyle w:val="TAL"/>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684566F6" w14:textId="67E85459" w:rsidR="00A91ADE" w:rsidRPr="00D0162F" w:rsidRDefault="00A91ADE" w:rsidP="00A91ADE">
            <w:pPr>
              <w:pStyle w:val="TAL"/>
            </w:pPr>
            <w:r w:rsidRPr="00D0162F">
              <w:t>NR Cell 6</w:t>
            </w:r>
          </w:p>
        </w:tc>
        <w:tc>
          <w:tcPr>
            <w:tcW w:w="1054" w:type="dxa"/>
            <w:tcBorders>
              <w:top w:val="single" w:sz="4" w:space="0" w:color="auto"/>
              <w:left w:val="nil"/>
              <w:bottom w:val="single" w:sz="4" w:space="0" w:color="auto"/>
              <w:right w:val="single" w:sz="4" w:space="0" w:color="auto"/>
            </w:tcBorders>
            <w:shd w:val="clear" w:color="auto" w:fill="auto"/>
            <w:vAlign w:val="center"/>
          </w:tcPr>
          <w:p w14:paraId="498BD0AC" w14:textId="56F8BD63" w:rsidR="00A91ADE" w:rsidRPr="00D0162F" w:rsidRDefault="00A91ADE" w:rsidP="00A91ADE">
            <w:pPr>
              <w:pStyle w:val="TAL"/>
            </w:pPr>
            <w:r w:rsidRPr="00D0162F">
              <w:t xml:space="preserve">NR Cell </w:t>
            </w:r>
            <w:r>
              <w:t>13</w:t>
            </w:r>
          </w:p>
        </w:tc>
        <w:tc>
          <w:tcPr>
            <w:tcW w:w="1045" w:type="dxa"/>
            <w:tcBorders>
              <w:top w:val="single" w:sz="4" w:space="0" w:color="auto"/>
              <w:left w:val="nil"/>
              <w:bottom w:val="single" w:sz="4" w:space="0" w:color="auto"/>
              <w:right w:val="single" w:sz="4" w:space="0" w:color="auto"/>
            </w:tcBorders>
            <w:vAlign w:val="center"/>
          </w:tcPr>
          <w:p w14:paraId="13D12024" w14:textId="77777777" w:rsidR="00A91ADE" w:rsidRPr="00D0162F" w:rsidRDefault="00A91ADE" w:rsidP="00A91ADE">
            <w:pPr>
              <w:pStyle w:val="TAL"/>
            </w:pPr>
          </w:p>
        </w:tc>
        <w:tc>
          <w:tcPr>
            <w:tcW w:w="11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CACDC2" w14:textId="1F865DC0" w:rsidR="00A91ADE" w:rsidRPr="00D0162F" w:rsidRDefault="00A91ADE" w:rsidP="00A91ADE">
            <w:pPr>
              <w:pStyle w:val="TAL"/>
            </w:pPr>
            <w:r>
              <w:t>Intra-band</w:t>
            </w:r>
          </w:p>
        </w:tc>
      </w:tr>
      <w:tr w:rsidR="002E6C84" w:rsidRPr="00D0162F" w14:paraId="568D8334"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32B02CF7" w14:textId="77777777" w:rsidR="002E6C84" w:rsidRPr="00D0162F" w:rsidRDefault="002E6C84" w:rsidP="002E6C84">
            <w:pPr>
              <w:pStyle w:val="TAL"/>
              <w:keepNext w:val="0"/>
              <w:keepLines w:val="0"/>
              <w:rPr>
                <w:b/>
              </w:rPr>
            </w:pPr>
            <w:r w:rsidRPr="00D0162F">
              <w:rPr>
                <w:b/>
              </w:rPr>
              <w:t>7.7.1.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2BB9C7F7" w14:textId="777B1DDD" w:rsidR="002E6C84" w:rsidRPr="00D0162F" w:rsidRDefault="002E6C84" w:rsidP="002E6C84">
            <w:pPr>
              <w:pStyle w:val="TAL"/>
              <w:keepNext w:val="0"/>
              <w:keepLines w:val="0"/>
            </w:pPr>
            <w:r w:rsidRPr="00D0162F">
              <w:t>NR SA FR2 SS-RSRP measure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1139061B" w14:textId="7196B1B7" w:rsidR="002E6C84" w:rsidRPr="00D0162F" w:rsidRDefault="002E6C84" w:rsidP="002E6C84">
            <w:pPr>
              <w:pStyle w:val="TAL"/>
              <w:keepNext w:val="0"/>
              <w:keepLines w:val="0"/>
            </w:pPr>
            <w:r w:rsidRPr="00D0162F">
              <w:t>NR Cell 489</w:t>
            </w:r>
          </w:p>
        </w:tc>
        <w:tc>
          <w:tcPr>
            <w:tcW w:w="1045" w:type="dxa"/>
            <w:tcBorders>
              <w:top w:val="single" w:sz="4" w:space="0" w:color="auto"/>
              <w:left w:val="nil"/>
              <w:bottom w:val="single" w:sz="4" w:space="0" w:color="auto"/>
              <w:right w:val="single" w:sz="4" w:space="0" w:color="auto"/>
            </w:tcBorders>
            <w:shd w:val="clear" w:color="auto" w:fill="auto"/>
            <w:vAlign w:val="center"/>
          </w:tcPr>
          <w:p w14:paraId="53ABF633" w14:textId="42CA0435" w:rsidR="002E6C84" w:rsidRPr="00D0162F" w:rsidRDefault="002E6C84" w:rsidP="002E6C84">
            <w:pPr>
              <w:pStyle w:val="TAL"/>
              <w:keepNext w:val="0"/>
              <w:keepLines w:val="0"/>
            </w:pPr>
            <w:r w:rsidRPr="00D0162F">
              <w:t>NR Cell 1</w:t>
            </w:r>
          </w:p>
        </w:tc>
        <w:tc>
          <w:tcPr>
            <w:tcW w:w="1054" w:type="dxa"/>
            <w:tcBorders>
              <w:top w:val="single" w:sz="4" w:space="0" w:color="auto"/>
              <w:left w:val="nil"/>
              <w:bottom w:val="single" w:sz="4" w:space="0" w:color="auto"/>
              <w:right w:val="single" w:sz="4" w:space="0" w:color="auto"/>
            </w:tcBorders>
            <w:shd w:val="clear" w:color="auto" w:fill="auto"/>
            <w:vAlign w:val="center"/>
          </w:tcPr>
          <w:p w14:paraId="0710EBCE" w14:textId="77777777" w:rsidR="002E6C84" w:rsidRPr="00D0162F" w:rsidRDefault="002E6C84" w:rsidP="002E6C8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2F32F92E" w14:textId="77777777" w:rsidR="002E6C84" w:rsidRPr="00D0162F" w:rsidRDefault="002E6C84" w:rsidP="002E6C8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18E2E28" w14:textId="77777777" w:rsidR="002E6C84" w:rsidRPr="00D0162F" w:rsidRDefault="002E6C84" w:rsidP="002E6C84">
            <w:pPr>
              <w:pStyle w:val="TAL"/>
              <w:keepNext w:val="0"/>
              <w:keepLines w:val="0"/>
            </w:pPr>
          </w:p>
        </w:tc>
      </w:tr>
      <w:tr w:rsidR="002E6C84" w:rsidRPr="00D0162F" w14:paraId="25BF56B4"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0DEF5775" w14:textId="77777777" w:rsidR="002E6C84" w:rsidRPr="00D0162F" w:rsidRDefault="002E6C84" w:rsidP="002E6C84">
            <w:pPr>
              <w:pStyle w:val="TAL"/>
              <w:keepNext w:val="0"/>
              <w:keepLines w:val="0"/>
              <w:rPr>
                <w:b/>
              </w:rPr>
            </w:pPr>
            <w:r w:rsidRPr="00D0162F">
              <w:rPr>
                <w:b/>
              </w:rPr>
              <w:t>7.7.1.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1FAD6C2" w14:textId="264379A7" w:rsidR="002E6C84" w:rsidRPr="00D0162F" w:rsidRDefault="002E6C84" w:rsidP="002E6C84">
            <w:pPr>
              <w:pStyle w:val="TAL"/>
              <w:keepNext w:val="0"/>
              <w:keepLines w:val="0"/>
            </w:pPr>
            <w:r w:rsidRPr="00D0162F">
              <w:t>NR SA FR2-FR2 SS-RSRP measure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7F0D8D3D" w14:textId="106C080C" w:rsidR="002E6C84" w:rsidRPr="00D0162F" w:rsidRDefault="002E6C84" w:rsidP="002E6C84">
            <w:pPr>
              <w:pStyle w:val="TAL"/>
              <w:keepNext w:val="0"/>
              <w:keepLines w:val="0"/>
            </w:pPr>
            <w:r w:rsidRPr="00D0162F">
              <w:t>NR Cell 6</w:t>
            </w:r>
          </w:p>
        </w:tc>
        <w:tc>
          <w:tcPr>
            <w:tcW w:w="1045" w:type="dxa"/>
            <w:tcBorders>
              <w:top w:val="single" w:sz="4" w:space="0" w:color="auto"/>
              <w:left w:val="nil"/>
              <w:bottom w:val="single" w:sz="4" w:space="0" w:color="auto"/>
              <w:right w:val="single" w:sz="4" w:space="0" w:color="auto"/>
            </w:tcBorders>
            <w:shd w:val="clear" w:color="auto" w:fill="auto"/>
            <w:vAlign w:val="center"/>
          </w:tcPr>
          <w:p w14:paraId="45F06947" w14:textId="63230222" w:rsidR="002E6C84" w:rsidRPr="00D0162F" w:rsidRDefault="002E6C84" w:rsidP="002E6C84">
            <w:pPr>
              <w:pStyle w:val="TAL"/>
              <w:keepNext w:val="0"/>
              <w:keepLines w:val="0"/>
            </w:pPr>
            <w:r w:rsidRPr="00D0162F">
              <w:t>NR Cell 3</w:t>
            </w:r>
          </w:p>
        </w:tc>
        <w:tc>
          <w:tcPr>
            <w:tcW w:w="1054" w:type="dxa"/>
            <w:tcBorders>
              <w:top w:val="single" w:sz="4" w:space="0" w:color="auto"/>
              <w:left w:val="nil"/>
              <w:bottom w:val="single" w:sz="4" w:space="0" w:color="auto"/>
              <w:right w:val="single" w:sz="4" w:space="0" w:color="auto"/>
            </w:tcBorders>
            <w:shd w:val="clear" w:color="auto" w:fill="auto"/>
            <w:vAlign w:val="center"/>
          </w:tcPr>
          <w:p w14:paraId="3303960C" w14:textId="77777777" w:rsidR="002E6C84" w:rsidRPr="00D0162F" w:rsidRDefault="002E6C84" w:rsidP="002E6C8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2BA00840" w14:textId="77777777" w:rsidR="002E6C84" w:rsidRPr="00D0162F" w:rsidRDefault="002E6C84" w:rsidP="002E6C8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35695A70" w14:textId="77777777" w:rsidR="002E6C84" w:rsidRPr="00D0162F" w:rsidRDefault="002E6C84" w:rsidP="002E6C84">
            <w:pPr>
              <w:pStyle w:val="TAL"/>
              <w:keepNext w:val="0"/>
              <w:keepLines w:val="0"/>
            </w:pPr>
          </w:p>
        </w:tc>
      </w:tr>
      <w:tr w:rsidR="002E6C84" w:rsidRPr="00D0162F" w14:paraId="2313050A"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386DECF7" w14:textId="77777777" w:rsidR="002E6C84" w:rsidRPr="00D0162F" w:rsidRDefault="002E6C84" w:rsidP="002E6C84">
            <w:pPr>
              <w:pStyle w:val="TAL"/>
              <w:keepNext w:val="0"/>
              <w:keepLines w:val="0"/>
              <w:rPr>
                <w:b/>
                <w:lang w:eastAsia="zh-TW"/>
              </w:rPr>
            </w:pPr>
            <w:r w:rsidRPr="00D0162F">
              <w:rPr>
                <w:b/>
                <w:lang w:eastAsia="zh-TW"/>
              </w:rPr>
              <w:t>7.7.1.3.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6C2894B2" w14:textId="45793E99" w:rsidR="002E6C84" w:rsidRPr="00D0162F" w:rsidRDefault="002E6C84" w:rsidP="002E6C84">
            <w:pPr>
              <w:pStyle w:val="TAL"/>
              <w:keepNext w:val="0"/>
              <w:keepLines w:val="0"/>
            </w:pPr>
            <w:r w:rsidRPr="00D0162F">
              <w:t>NR SA FR1-FR2 SS-RSRP absolute measure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6BDD701D" w14:textId="1B6C48D0" w:rsidR="002E6C84" w:rsidRPr="00D0162F" w:rsidRDefault="002E6C84" w:rsidP="002E6C84">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292307B1" w14:textId="015CE793" w:rsidR="002E6C84" w:rsidRPr="00D0162F" w:rsidRDefault="002E6C84" w:rsidP="002E6C84">
            <w:pPr>
              <w:pStyle w:val="TAL"/>
              <w:keepNext w:val="0"/>
              <w:keepLines w:val="0"/>
            </w:pPr>
            <w:r w:rsidRPr="00D0162F">
              <w:t>NR Cell 10</w:t>
            </w:r>
          </w:p>
        </w:tc>
        <w:tc>
          <w:tcPr>
            <w:tcW w:w="1054" w:type="dxa"/>
            <w:tcBorders>
              <w:top w:val="single" w:sz="4" w:space="0" w:color="auto"/>
              <w:left w:val="nil"/>
              <w:bottom w:val="single" w:sz="4" w:space="0" w:color="auto"/>
              <w:right w:val="single" w:sz="4" w:space="0" w:color="auto"/>
            </w:tcBorders>
            <w:shd w:val="clear" w:color="auto" w:fill="auto"/>
            <w:vAlign w:val="center"/>
          </w:tcPr>
          <w:p w14:paraId="3FEACE38" w14:textId="77777777" w:rsidR="002E6C84" w:rsidRPr="00D0162F" w:rsidRDefault="002E6C84" w:rsidP="002E6C8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2DF607AC" w14:textId="77777777" w:rsidR="002E6C84" w:rsidRPr="00D0162F" w:rsidRDefault="002E6C84" w:rsidP="002E6C8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2911658" w14:textId="77777777" w:rsidR="002E6C84" w:rsidRPr="00D0162F" w:rsidRDefault="002E6C84" w:rsidP="002E6C84">
            <w:pPr>
              <w:pStyle w:val="TAL"/>
              <w:keepNext w:val="0"/>
              <w:keepLines w:val="0"/>
            </w:pPr>
          </w:p>
        </w:tc>
      </w:tr>
      <w:tr w:rsidR="002E6C84" w:rsidRPr="00D0162F" w14:paraId="4E231F16"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2BB506A8" w14:textId="77777777" w:rsidR="002E6C84" w:rsidRPr="00D0162F" w:rsidRDefault="002E6C84" w:rsidP="002E6C84">
            <w:pPr>
              <w:pStyle w:val="TAL"/>
              <w:keepNext w:val="0"/>
              <w:keepLines w:val="0"/>
              <w:rPr>
                <w:b/>
                <w:lang w:eastAsia="zh-TW"/>
              </w:rPr>
            </w:pPr>
            <w:r w:rsidRPr="00D0162F">
              <w:rPr>
                <w:b/>
                <w:lang w:eastAsia="zh-TW"/>
              </w:rPr>
              <w:t>7.7.1.3.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5ACD3372" w14:textId="77777777" w:rsidR="002E6C84" w:rsidRPr="00D0162F" w:rsidRDefault="002E6C84" w:rsidP="002E6C84">
            <w:pPr>
              <w:pStyle w:val="TAL"/>
              <w:keepNext w:val="0"/>
              <w:keepLines w:val="0"/>
            </w:pPr>
            <w:r w:rsidRPr="00D0162F">
              <w:t>Void</w:t>
            </w:r>
          </w:p>
        </w:tc>
        <w:tc>
          <w:tcPr>
            <w:tcW w:w="1045" w:type="dxa"/>
            <w:tcBorders>
              <w:top w:val="single" w:sz="4" w:space="0" w:color="auto"/>
              <w:left w:val="nil"/>
              <w:bottom w:val="single" w:sz="4" w:space="0" w:color="auto"/>
              <w:right w:val="single" w:sz="4" w:space="0" w:color="auto"/>
            </w:tcBorders>
            <w:shd w:val="clear" w:color="auto" w:fill="auto"/>
            <w:vAlign w:val="center"/>
          </w:tcPr>
          <w:p w14:paraId="0D3B8325" w14:textId="77777777" w:rsidR="002E6C84" w:rsidRPr="00D0162F" w:rsidRDefault="002E6C84" w:rsidP="002E6C84">
            <w:pPr>
              <w:pStyle w:val="TAL"/>
              <w:keepNext w:val="0"/>
              <w:keepLines w:val="0"/>
            </w:pPr>
          </w:p>
        </w:tc>
        <w:tc>
          <w:tcPr>
            <w:tcW w:w="1045" w:type="dxa"/>
            <w:tcBorders>
              <w:top w:val="single" w:sz="4" w:space="0" w:color="auto"/>
              <w:left w:val="nil"/>
              <w:bottom w:val="single" w:sz="4" w:space="0" w:color="auto"/>
              <w:right w:val="single" w:sz="4" w:space="0" w:color="auto"/>
            </w:tcBorders>
            <w:shd w:val="clear" w:color="auto" w:fill="auto"/>
            <w:vAlign w:val="center"/>
          </w:tcPr>
          <w:p w14:paraId="3F22D70B" w14:textId="77777777" w:rsidR="002E6C84" w:rsidRPr="00D0162F" w:rsidRDefault="002E6C84" w:rsidP="002E6C84">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36A0881B" w14:textId="77777777" w:rsidR="002E6C84" w:rsidRPr="00D0162F" w:rsidRDefault="002E6C84" w:rsidP="002E6C8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479235BF" w14:textId="77777777" w:rsidR="002E6C84" w:rsidRPr="00D0162F" w:rsidRDefault="002E6C84" w:rsidP="002E6C8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4F24B43B" w14:textId="77777777" w:rsidR="002E6C84" w:rsidRPr="00D0162F" w:rsidRDefault="002E6C84" w:rsidP="002E6C84">
            <w:pPr>
              <w:pStyle w:val="TAL"/>
              <w:keepNext w:val="0"/>
              <w:keepLines w:val="0"/>
            </w:pPr>
          </w:p>
        </w:tc>
      </w:tr>
      <w:tr w:rsidR="002E6C84" w:rsidRPr="00D0162F" w14:paraId="02EDCCF8"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346C7F29" w14:textId="77777777" w:rsidR="002E6C84" w:rsidRPr="00D0162F" w:rsidRDefault="002E6C84" w:rsidP="002E6C84">
            <w:pPr>
              <w:pStyle w:val="TAL"/>
              <w:keepNext w:val="0"/>
              <w:keepLines w:val="0"/>
              <w:rPr>
                <w:b/>
                <w:lang w:eastAsia="zh-TW"/>
              </w:rPr>
            </w:pPr>
            <w:r w:rsidRPr="00D0162F">
              <w:rPr>
                <w:b/>
                <w:lang w:eastAsia="zh-TW"/>
              </w:rPr>
              <w:t>7.7.2.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41571E83" w14:textId="0E4983AA" w:rsidR="002E6C84" w:rsidRPr="00D0162F" w:rsidRDefault="002E6C84" w:rsidP="002E6C84">
            <w:pPr>
              <w:pStyle w:val="TAL"/>
              <w:keepNext w:val="0"/>
              <w:keepLines w:val="0"/>
            </w:pPr>
            <w:r w:rsidRPr="00D0162F">
              <w:t>NR SA FR2 SS-RSRQ measure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463A6088" w14:textId="239904FF" w:rsidR="002E6C84" w:rsidRPr="00D0162F" w:rsidRDefault="002E6C84" w:rsidP="002E6C84">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48960C2F" w14:textId="7BB39023" w:rsidR="002E6C84" w:rsidRPr="00D0162F" w:rsidRDefault="002E6C84" w:rsidP="002E6C84">
            <w:pPr>
              <w:pStyle w:val="TAL"/>
              <w:keepNext w:val="0"/>
              <w:keepLines w:val="0"/>
            </w:pPr>
            <w:r w:rsidRPr="00D0162F">
              <w:t>NR Cell 2</w:t>
            </w:r>
          </w:p>
        </w:tc>
        <w:tc>
          <w:tcPr>
            <w:tcW w:w="1054" w:type="dxa"/>
            <w:tcBorders>
              <w:top w:val="single" w:sz="4" w:space="0" w:color="auto"/>
              <w:left w:val="nil"/>
              <w:bottom w:val="single" w:sz="4" w:space="0" w:color="auto"/>
              <w:right w:val="single" w:sz="4" w:space="0" w:color="auto"/>
            </w:tcBorders>
            <w:shd w:val="clear" w:color="auto" w:fill="auto"/>
            <w:vAlign w:val="center"/>
          </w:tcPr>
          <w:p w14:paraId="3F5E4B8E" w14:textId="77777777" w:rsidR="002E6C84" w:rsidRPr="00D0162F" w:rsidRDefault="002E6C84" w:rsidP="002E6C8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1F855051" w14:textId="77777777" w:rsidR="002E6C84" w:rsidRPr="00D0162F" w:rsidRDefault="002E6C84" w:rsidP="002E6C8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8670313" w14:textId="77777777" w:rsidR="002E6C84" w:rsidRPr="00D0162F" w:rsidRDefault="002E6C84" w:rsidP="002E6C84">
            <w:pPr>
              <w:pStyle w:val="TAL"/>
              <w:keepNext w:val="0"/>
              <w:keepLines w:val="0"/>
            </w:pPr>
          </w:p>
        </w:tc>
      </w:tr>
      <w:tr w:rsidR="002E6C84" w:rsidRPr="00D0162F" w14:paraId="4620E4C7"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77DCEA22" w14:textId="77777777" w:rsidR="002E6C84" w:rsidRPr="00D0162F" w:rsidRDefault="002E6C84" w:rsidP="002E6C84">
            <w:pPr>
              <w:pStyle w:val="TAL"/>
              <w:keepNext w:val="0"/>
              <w:keepLines w:val="0"/>
              <w:rPr>
                <w:b/>
                <w:lang w:eastAsia="zh-TW"/>
              </w:rPr>
            </w:pPr>
            <w:r w:rsidRPr="00D0162F">
              <w:rPr>
                <w:b/>
                <w:lang w:eastAsia="zh-TW"/>
              </w:rPr>
              <w:t>7.7.2.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710F025A" w14:textId="6F2A2F88" w:rsidR="002E6C84" w:rsidRPr="00D0162F" w:rsidRDefault="002E6C84" w:rsidP="002E6C84">
            <w:pPr>
              <w:pStyle w:val="TAL"/>
              <w:keepNext w:val="0"/>
              <w:keepLines w:val="0"/>
            </w:pPr>
            <w:r w:rsidRPr="00D0162F">
              <w:t>NR SA FR2-FR2 SS-RSRQ measure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67DA2C1B" w14:textId="5CEF4798" w:rsidR="002E6C84" w:rsidRPr="00D0162F" w:rsidRDefault="002E6C84" w:rsidP="002E6C84">
            <w:pPr>
              <w:pStyle w:val="TAL"/>
              <w:keepNext w:val="0"/>
              <w:keepLines w:val="0"/>
            </w:pPr>
            <w:r w:rsidRPr="00D0162F">
              <w:t>NR Cell 6</w:t>
            </w:r>
          </w:p>
        </w:tc>
        <w:tc>
          <w:tcPr>
            <w:tcW w:w="1045" w:type="dxa"/>
            <w:tcBorders>
              <w:top w:val="single" w:sz="4" w:space="0" w:color="auto"/>
              <w:left w:val="nil"/>
              <w:bottom w:val="single" w:sz="4" w:space="0" w:color="auto"/>
              <w:right w:val="single" w:sz="4" w:space="0" w:color="auto"/>
            </w:tcBorders>
            <w:shd w:val="clear" w:color="auto" w:fill="auto"/>
            <w:vAlign w:val="center"/>
          </w:tcPr>
          <w:p w14:paraId="37DAF9ED" w14:textId="4D3EF880" w:rsidR="002E6C84" w:rsidRPr="00D0162F" w:rsidRDefault="002E6C84" w:rsidP="002E6C84">
            <w:pPr>
              <w:pStyle w:val="TAL"/>
              <w:keepNext w:val="0"/>
              <w:keepLines w:val="0"/>
            </w:pPr>
            <w:r w:rsidRPr="00D0162F">
              <w:t>NR Cell 3</w:t>
            </w:r>
          </w:p>
        </w:tc>
        <w:tc>
          <w:tcPr>
            <w:tcW w:w="1054" w:type="dxa"/>
            <w:tcBorders>
              <w:top w:val="single" w:sz="4" w:space="0" w:color="auto"/>
              <w:left w:val="nil"/>
              <w:bottom w:val="single" w:sz="4" w:space="0" w:color="auto"/>
              <w:right w:val="single" w:sz="4" w:space="0" w:color="auto"/>
            </w:tcBorders>
            <w:shd w:val="clear" w:color="auto" w:fill="auto"/>
            <w:vAlign w:val="center"/>
          </w:tcPr>
          <w:p w14:paraId="66B2C513" w14:textId="77777777" w:rsidR="002E6C84" w:rsidRPr="00D0162F" w:rsidRDefault="002E6C84" w:rsidP="002E6C8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733F4AC8" w14:textId="77777777" w:rsidR="002E6C84" w:rsidRPr="00D0162F" w:rsidRDefault="002E6C84" w:rsidP="002E6C8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5E24D58A" w14:textId="77777777" w:rsidR="002E6C84" w:rsidRPr="00D0162F" w:rsidRDefault="002E6C84" w:rsidP="002E6C84">
            <w:pPr>
              <w:pStyle w:val="TAL"/>
              <w:keepNext w:val="0"/>
              <w:keepLines w:val="0"/>
            </w:pPr>
          </w:p>
        </w:tc>
      </w:tr>
      <w:tr w:rsidR="002E6C84" w:rsidRPr="00D0162F" w14:paraId="66F45F3F"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76F5715E" w14:textId="77777777" w:rsidR="002E6C84" w:rsidRPr="00D0162F" w:rsidRDefault="002E6C84" w:rsidP="002E6C84">
            <w:pPr>
              <w:pStyle w:val="TAL"/>
              <w:keepNext w:val="0"/>
              <w:keepLines w:val="0"/>
              <w:rPr>
                <w:b/>
                <w:lang w:eastAsia="zh-TW"/>
              </w:rPr>
            </w:pPr>
            <w:r w:rsidRPr="00D0162F">
              <w:rPr>
                <w:b/>
                <w:lang w:eastAsia="zh-TW"/>
              </w:rPr>
              <w:t>7.7.3.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410B2380" w14:textId="64513DB0" w:rsidR="002E6C84" w:rsidRPr="00D0162F" w:rsidRDefault="002E6C84" w:rsidP="002E6C84">
            <w:pPr>
              <w:pStyle w:val="TAL"/>
              <w:keepNext w:val="0"/>
              <w:keepLines w:val="0"/>
            </w:pPr>
            <w:r w:rsidRPr="00D0162F">
              <w:t>NR SA FR2 SS-SINR measure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635DC52E" w14:textId="0759BDEF" w:rsidR="002E6C84" w:rsidRPr="00D0162F" w:rsidRDefault="002E6C84" w:rsidP="002E6C84">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F627431" w14:textId="532158BD" w:rsidR="002E6C84" w:rsidRPr="00D0162F" w:rsidRDefault="002E6C84" w:rsidP="002E6C84">
            <w:pPr>
              <w:pStyle w:val="TAL"/>
              <w:keepNext w:val="0"/>
              <w:keepLines w:val="0"/>
            </w:pPr>
            <w:r w:rsidRPr="00D0162F">
              <w:t>NR Cell 2</w:t>
            </w:r>
          </w:p>
        </w:tc>
        <w:tc>
          <w:tcPr>
            <w:tcW w:w="1054" w:type="dxa"/>
            <w:tcBorders>
              <w:top w:val="single" w:sz="4" w:space="0" w:color="auto"/>
              <w:left w:val="nil"/>
              <w:bottom w:val="single" w:sz="4" w:space="0" w:color="auto"/>
              <w:right w:val="single" w:sz="4" w:space="0" w:color="auto"/>
            </w:tcBorders>
            <w:shd w:val="clear" w:color="auto" w:fill="auto"/>
            <w:vAlign w:val="center"/>
          </w:tcPr>
          <w:p w14:paraId="1F1046A8" w14:textId="77777777" w:rsidR="002E6C84" w:rsidRPr="00D0162F" w:rsidRDefault="002E6C84" w:rsidP="002E6C8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4E73601D" w14:textId="77777777" w:rsidR="002E6C84" w:rsidRPr="00D0162F" w:rsidRDefault="002E6C84" w:rsidP="002E6C8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3B3B2482" w14:textId="77777777" w:rsidR="002E6C84" w:rsidRPr="00D0162F" w:rsidRDefault="002E6C84" w:rsidP="002E6C84">
            <w:pPr>
              <w:pStyle w:val="TAL"/>
              <w:keepNext w:val="0"/>
              <w:keepLines w:val="0"/>
            </w:pPr>
          </w:p>
        </w:tc>
      </w:tr>
      <w:tr w:rsidR="002E6C84" w:rsidRPr="00D0162F" w14:paraId="04C698AE"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47F6F3CA" w14:textId="77777777" w:rsidR="002E6C84" w:rsidRPr="00D0162F" w:rsidRDefault="002E6C84" w:rsidP="002E6C84">
            <w:pPr>
              <w:pStyle w:val="TAL"/>
              <w:keepNext w:val="0"/>
              <w:keepLines w:val="0"/>
              <w:rPr>
                <w:b/>
                <w:lang w:eastAsia="zh-TW"/>
              </w:rPr>
            </w:pPr>
            <w:r w:rsidRPr="00D0162F">
              <w:rPr>
                <w:b/>
                <w:lang w:eastAsia="zh-TW"/>
              </w:rPr>
              <w:t>7.7.3.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67F3688B" w14:textId="3088DE25" w:rsidR="002E6C84" w:rsidRPr="00D0162F" w:rsidRDefault="002E6C84" w:rsidP="002E6C84">
            <w:pPr>
              <w:pStyle w:val="TAL"/>
              <w:keepNext w:val="0"/>
              <w:keepLines w:val="0"/>
            </w:pPr>
            <w:r w:rsidRPr="00D0162F">
              <w:t>NR SA FR2-FR2 SS-SINR measure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7FFE865E" w14:textId="331BFF4F" w:rsidR="002E6C84" w:rsidRPr="00D0162F" w:rsidRDefault="002E6C84" w:rsidP="002E6C84">
            <w:pPr>
              <w:pStyle w:val="TAL"/>
              <w:keepNext w:val="0"/>
              <w:keepLines w:val="0"/>
            </w:pPr>
            <w:r w:rsidRPr="00D0162F">
              <w:t>NR Cell 6</w:t>
            </w:r>
          </w:p>
        </w:tc>
        <w:tc>
          <w:tcPr>
            <w:tcW w:w="1045" w:type="dxa"/>
            <w:tcBorders>
              <w:top w:val="single" w:sz="4" w:space="0" w:color="auto"/>
              <w:left w:val="nil"/>
              <w:bottom w:val="single" w:sz="4" w:space="0" w:color="auto"/>
              <w:right w:val="single" w:sz="4" w:space="0" w:color="auto"/>
            </w:tcBorders>
            <w:shd w:val="clear" w:color="auto" w:fill="auto"/>
            <w:vAlign w:val="center"/>
          </w:tcPr>
          <w:p w14:paraId="6275B73D" w14:textId="09020F3C" w:rsidR="002E6C84" w:rsidRPr="00D0162F" w:rsidRDefault="002E6C84" w:rsidP="002E6C84">
            <w:pPr>
              <w:pStyle w:val="TAL"/>
              <w:keepNext w:val="0"/>
              <w:keepLines w:val="0"/>
            </w:pPr>
            <w:r w:rsidRPr="00D0162F">
              <w:t>NR Cell 3</w:t>
            </w:r>
          </w:p>
        </w:tc>
        <w:tc>
          <w:tcPr>
            <w:tcW w:w="1054" w:type="dxa"/>
            <w:tcBorders>
              <w:top w:val="single" w:sz="4" w:space="0" w:color="auto"/>
              <w:left w:val="nil"/>
              <w:bottom w:val="single" w:sz="4" w:space="0" w:color="auto"/>
              <w:right w:val="single" w:sz="4" w:space="0" w:color="auto"/>
            </w:tcBorders>
            <w:shd w:val="clear" w:color="auto" w:fill="auto"/>
            <w:vAlign w:val="center"/>
          </w:tcPr>
          <w:p w14:paraId="590378FF" w14:textId="77777777" w:rsidR="002E6C84" w:rsidRPr="00D0162F" w:rsidRDefault="002E6C84" w:rsidP="002E6C8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7545C6AB" w14:textId="77777777" w:rsidR="002E6C84" w:rsidRPr="00D0162F" w:rsidRDefault="002E6C84" w:rsidP="002E6C8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10E38DE1" w14:textId="77777777" w:rsidR="002E6C84" w:rsidRPr="00D0162F" w:rsidRDefault="002E6C84" w:rsidP="002E6C84">
            <w:pPr>
              <w:pStyle w:val="TAL"/>
              <w:keepNext w:val="0"/>
              <w:keepLines w:val="0"/>
            </w:pPr>
          </w:p>
        </w:tc>
      </w:tr>
      <w:tr w:rsidR="002E6C84" w:rsidRPr="00D0162F" w14:paraId="0D2CB68C"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56167FB6" w14:textId="77777777" w:rsidR="002E6C84" w:rsidRPr="00D0162F" w:rsidRDefault="002E6C84" w:rsidP="002E6C84">
            <w:pPr>
              <w:pStyle w:val="TAL"/>
              <w:keepNext w:val="0"/>
              <w:keepLines w:val="0"/>
              <w:rPr>
                <w:b/>
                <w:lang w:eastAsia="zh-TW"/>
              </w:rPr>
            </w:pPr>
            <w:r w:rsidRPr="00D0162F">
              <w:rPr>
                <w:b/>
                <w:lang w:eastAsia="zh-TW"/>
              </w:rPr>
              <w:t>7.7.6.1</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382E49B3" w14:textId="77777777" w:rsidR="002E6C84" w:rsidRPr="00D0162F" w:rsidRDefault="002E6C84" w:rsidP="002E6C84">
            <w:pPr>
              <w:pStyle w:val="TAL"/>
              <w:keepNext w:val="0"/>
              <w:keepLines w:val="0"/>
            </w:pPr>
            <w:r w:rsidRPr="00D0162F">
              <w:t>NR SA FR2 CSI-RS based CMR and no dedicated IMR configured and CSI-RS resource set with repetition off L1-SINR measure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62CE3709" w14:textId="77777777" w:rsidR="002E6C84" w:rsidRPr="00D0162F" w:rsidRDefault="002E6C84" w:rsidP="002E6C84">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1C223A66" w14:textId="77777777" w:rsidR="002E6C84" w:rsidRPr="00D0162F" w:rsidRDefault="002E6C84" w:rsidP="002E6C84">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682724A2" w14:textId="77777777" w:rsidR="002E6C84" w:rsidRPr="00D0162F" w:rsidRDefault="002E6C84" w:rsidP="002E6C8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40B542ED" w14:textId="77777777" w:rsidR="002E6C84" w:rsidRPr="00D0162F" w:rsidRDefault="002E6C84" w:rsidP="002E6C8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04D56368" w14:textId="77777777" w:rsidR="002E6C84" w:rsidRPr="00D0162F" w:rsidRDefault="002E6C84" w:rsidP="002E6C84">
            <w:pPr>
              <w:pStyle w:val="TAL"/>
              <w:keepNext w:val="0"/>
              <w:keepLines w:val="0"/>
            </w:pPr>
          </w:p>
        </w:tc>
      </w:tr>
      <w:tr w:rsidR="002E6C84" w:rsidRPr="00D0162F" w14:paraId="19BB5C4F"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57681195" w14:textId="77777777" w:rsidR="002E6C84" w:rsidRPr="00D0162F" w:rsidRDefault="002E6C84" w:rsidP="002E6C84">
            <w:pPr>
              <w:pStyle w:val="TAL"/>
              <w:keepNext w:val="0"/>
              <w:keepLines w:val="0"/>
              <w:rPr>
                <w:b/>
                <w:lang w:eastAsia="zh-TW"/>
              </w:rPr>
            </w:pPr>
            <w:r w:rsidRPr="00D0162F">
              <w:rPr>
                <w:b/>
                <w:lang w:eastAsia="zh-TW"/>
              </w:rPr>
              <w:t>7.7.6.2</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4E77624F" w14:textId="77777777" w:rsidR="002E6C84" w:rsidRPr="00D0162F" w:rsidRDefault="002E6C84" w:rsidP="002E6C84">
            <w:pPr>
              <w:pStyle w:val="TAL"/>
              <w:keepNext w:val="0"/>
              <w:keepLines w:val="0"/>
            </w:pPr>
            <w:r w:rsidRPr="00D0162F">
              <w:t>NR SA FR2 SSB based CMR and dedicated IMR L1-SINR measure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55036117" w14:textId="77777777" w:rsidR="002E6C84" w:rsidRPr="00D0162F" w:rsidRDefault="002E6C84" w:rsidP="002E6C84">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7DB09AE0" w14:textId="77777777" w:rsidR="002E6C84" w:rsidRPr="00D0162F" w:rsidRDefault="002E6C84" w:rsidP="002E6C84">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7B327650" w14:textId="77777777" w:rsidR="002E6C84" w:rsidRPr="00D0162F" w:rsidRDefault="002E6C84" w:rsidP="002E6C8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59F1CD7A" w14:textId="77777777" w:rsidR="002E6C84" w:rsidRPr="00D0162F" w:rsidRDefault="002E6C84" w:rsidP="002E6C8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2C64A93F" w14:textId="77777777" w:rsidR="002E6C84" w:rsidRPr="00D0162F" w:rsidRDefault="002E6C84" w:rsidP="002E6C84">
            <w:pPr>
              <w:pStyle w:val="TAL"/>
              <w:keepNext w:val="0"/>
              <w:keepLines w:val="0"/>
            </w:pPr>
          </w:p>
        </w:tc>
      </w:tr>
      <w:tr w:rsidR="002E6C84" w:rsidRPr="00D0162F" w14:paraId="538C28DD" w14:textId="77777777" w:rsidTr="00701B08">
        <w:trPr>
          <w:gridAfter w:val="1"/>
          <w:wAfter w:w="78" w:type="dxa"/>
          <w:jc w:val="center"/>
        </w:trPr>
        <w:tc>
          <w:tcPr>
            <w:tcW w:w="1014" w:type="dxa"/>
            <w:tcBorders>
              <w:top w:val="single" w:sz="4" w:space="0" w:color="auto"/>
              <w:left w:val="single" w:sz="4" w:space="0" w:color="auto"/>
              <w:bottom w:val="single" w:sz="4" w:space="0" w:color="auto"/>
              <w:right w:val="single" w:sz="4" w:space="0" w:color="auto"/>
            </w:tcBorders>
            <w:shd w:val="clear" w:color="auto" w:fill="auto"/>
            <w:vAlign w:val="center"/>
          </w:tcPr>
          <w:p w14:paraId="03AC6884" w14:textId="77777777" w:rsidR="002E6C84" w:rsidRPr="00D0162F" w:rsidRDefault="002E6C84" w:rsidP="002E6C84">
            <w:pPr>
              <w:pStyle w:val="TAL"/>
              <w:keepNext w:val="0"/>
              <w:keepLines w:val="0"/>
              <w:rPr>
                <w:b/>
                <w:lang w:eastAsia="zh-TW"/>
              </w:rPr>
            </w:pPr>
            <w:r w:rsidRPr="00D0162F">
              <w:rPr>
                <w:b/>
                <w:lang w:eastAsia="zh-TW"/>
              </w:rPr>
              <w:t>7.7.6.3</w:t>
            </w:r>
          </w:p>
        </w:tc>
        <w:tc>
          <w:tcPr>
            <w:tcW w:w="3673" w:type="dxa"/>
            <w:tcBorders>
              <w:top w:val="single" w:sz="4" w:space="0" w:color="auto"/>
              <w:left w:val="nil"/>
              <w:bottom w:val="single" w:sz="4" w:space="0" w:color="auto"/>
              <w:right w:val="single" w:sz="4" w:space="0" w:color="auto"/>
            </w:tcBorders>
            <w:shd w:val="clear" w:color="auto" w:fill="auto"/>
            <w:noWrap/>
            <w:vAlign w:val="center"/>
          </w:tcPr>
          <w:p w14:paraId="08323186" w14:textId="77777777" w:rsidR="002E6C84" w:rsidRPr="00D0162F" w:rsidRDefault="002E6C84" w:rsidP="002E6C84">
            <w:pPr>
              <w:pStyle w:val="TAL"/>
              <w:keepNext w:val="0"/>
              <w:keepLines w:val="0"/>
            </w:pPr>
            <w:r w:rsidRPr="00D0162F">
              <w:t>NR SA FR2 CSI-RS based CMR and dedicated IMR L1-SINR measurement accuracy</w:t>
            </w:r>
          </w:p>
        </w:tc>
        <w:tc>
          <w:tcPr>
            <w:tcW w:w="1045" w:type="dxa"/>
            <w:tcBorders>
              <w:top w:val="single" w:sz="4" w:space="0" w:color="auto"/>
              <w:left w:val="nil"/>
              <w:bottom w:val="single" w:sz="4" w:space="0" w:color="auto"/>
              <w:right w:val="single" w:sz="4" w:space="0" w:color="auto"/>
            </w:tcBorders>
            <w:shd w:val="clear" w:color="auto" w:fill="auto"/>
            <w:vAlign w:val="center"/>
          </w:tcPr>
          <w:p w14:paraId="08A2A38C" w14:textId="77777777" w:rsidR="002E6C84" w:rsidRPr="00D0162F" w:rsidRDefault="002E6C84" w:rsidP="002E6C84">
            <w:pPr>
              <w:pStyle w:val="TAL"/>
              <w:keepNext w:val="0"/>
              <w:keepLines w:val="0"/>
            </w:pPr>
            <w:r w:rsidRPr="00D0162F">
              <w:t>NR Cell 1</w:t>
            </w:r>
          </w:p>
        </w:tc>
        <w:tc>
          <w:tcPr>
            <w:tcW w:w="1045" w:type="dxa"/>
            <w:tcBorders>
              <w:top w:val="single" w:sz="4" w:space="0" w:color="auto"/>
              <w:left w:val="nil"/>
              <w:bottom w:val="single" w:sz="4" w:space="0" w:color="auto"/>
              <w:right w:val="single" w:sz="4" w:space="0" w:color="auto"/>
            </w:tcBorders>
            <w:shd w:val="clear" w:color="auto" w:fill="auto"/>
            <w:vAlign w:val="center"/>
          </w:tcPr>
          <w:p w14:paraId="6268D85F" w14:textId="77777777" w:rsidR="002E6C84" w:rsidRPr="00D0162F" w:rsidRDefault="002E6C84" w:rsidP="002E6C84">
            <w:pPr>
              <w:pStyle w:val="TAL"/>
              <w:keepNext w:val="0"/>
              <w:keepLines w:val="0"/>
            </w:pPr>
          </w:p>
        </w:tc>
        <w:tc>
          <w:tcPr>
            <w:tcW w:w="1054" w:type="dxa"/>
            <w:tcBorders>
              <w:top w:val="single" w:sz="4" w:space="0" w:color="auto"/>
              <w:left w:val="nil"/>
              <w:bottom w:val="single" w:sz="4" w:space="0" w:color="auto"/>
              <w:right w:val="single" w:sz="4" w:space="0" w:color="auto"/>
            </w:tcBorders>
            <w:shd w:val="clear" w:color="auto" w:fill="auto"/>
            <w:vAlign w:val="center"/>
          </w:tcPr>
          <w:p w14:paraId="6B419C49" w14:textId="77777777" w:rsidR="002E6C84" w:rsidRPr="00D0162F" w:rsidRDefault="002E6C84" w:rsidP="002E6C84">
            <w:pPr>
              <w:pStyle w:val="TAL"/>
              <w:keepNext w:val="0"/>
              <w:keepLines w:val="0"/>
            </w:pPr>
          </w:p>
        </w:tc>
        <w:tc>
          <w:tcPr>
            <w:tcW w:w="1045" w:type="dxa"/>
            <w:tcBorders>
              <w:top w:val="single" w:sz="4" w:space="0" w:color="auto"/>
              <w:left w:val="nil"/>
              <w:bottom w:val="single" w:sz="4" w:space="0" w:color="auto"/>
              <w:right w:val="single" w:sz="4" w:space="0" w:color="auto"/>
            </w:tcBorders>
            <w:vAlign w:val="center"/>
          </w:tcPr>
          <w:p w14:paraId="4F158C50" w14:textId="77777777" w:rsidR="002E6C84" w:rsidRPr="00D0162F" w:rsidRDefault="002E6C84" w:rsidP="002E6C84">
            <w:pPr>
              <w:pStyle w:val="TAL"/>
              <w:keepNext w:val="0"/>
              <w:keepLines w:val="0"/>
            </w:pP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08B4B334" w14:textId="77777777" w:rsidR="002E6C84" w:rsidRPr="00D0162F" w:rsidRDefault="002E6C84" w:rsidP="002E6C84">
            <w:pPr>
              <w:pStyle w:val="TAL"/>
              <w:keepNext w:val="0"/>
              <w:keepLines w:val="0"/>
            </w:pPr>
          </w:p>
        </w:tc>
      </w:tr>
    </w:tbl>
    <w:p w14:paraId="51DBF791" w14:textId="77777777" w:rsidR="00AB67FA" w:rsidRPr="00D0162F" w:rsidRDefault="00AB67FA" w:rsidP="00AB67FA"/>
    <w:p w14:paraId="7EB563E4" w14:textId="77777777" w:rsidR="00AB67FA" w:rsidRPr="00D0162F" w:rsidRDefault="00AB67FA" w:rsidP="00AB67FA">
      <w:pPr>
        <w:pStyle w:val="Heading1"/>
      </w:pPr>
      <w:r w:rsidRPr="00D0162F">
        <w:t>E.6</w:t>
      </w:r>
      <w:r w:rsidRPr="00D0162F">
        <w:tab/>
        <w:t>Cell configuration mapping for E-UTRAN – SA test cases in Chapter 8</w:t>
      </w:r>
    </w:p>
    <w:p w14:paraId="0FC62974" w14:textId="0212E329" w:rsidR="00AB67FA" w:rsidRPr="00D0162F" w:rsidRDefault="00AB67FA" w:rsidP="00AB67FA">
      <w:r w:rsidRPr="00D0162F">
        <w:t xml:space="preserve">Table E.6-1 defines the cell configuration mapping for E-UTRAN - </w:t>
      </w:r>
      <w:r w:rsidR="00796C55" w:rsidRPr="00D0162F">
        <w:rPr>
          <w:lang w:eastAsia="zh-CN"/>
        </w:rPr>
        <w:t>NR/5GC</w:t>
      </w:r>
      <w:r w:rsidRPr="00D0162F">
        <w:t xml:space="preserve"> FR1 Inter-RAT test cases (serving cell in LTE) in chapter 8 of this test specification.</w:t>
      </w:r>
    </w:p>
    <w:p w14:paraId="4030F1ED" w14:textId="77777777" w:rsidR="00AB67FA" w:rsidRPr="00D0162F" w:rsidRDefault="00AB67FA" w:rsidP="00AB67FA">
      <w:pPr>
        <w:pStyle w:val="TH"/>
        <w:keepNext w:val="0"/>
        <w:keepLines w:val="0"/>
      </w:pPr>
      <w:r w:rsidRPr="00D0162F">
        <w:t>Table E.6-1: Cell configuration mapping for E-UTRA – SA FR1 Inter-RAT RRM testing</w:t>
      </w:r>
    </w:p>
    <w:tbl>
      <w:tblPr>
        <w:tblW w:w="9951" w:type="dxa"/>
        <w:jc w:val="center"/>
        <w:tblLayout w:type="fixed"/>
        <w:tblCellMar>
          <w:left w:w="28" w:type="dxa"/>
        </w:tblCellMar>
        <w:tblLook w:val="0000" w:firstRow="0" w:lastRow="0" w:firstColumn="0" w:lastColumn="0" w:noHBand="0" w:noVBand="0"/>
      </w:tblPr>
      <w:tblGrid>
        <w:gridCol w:w="1016"/>
        <w:gridCol w:w="3690"/>
        <w:gridCol w:w="1049"/>
        <w:gridCol w:w="1049"/>
        <w:gridCol w:w="1049"/>
        <w:gridCol w:w="1049"/>
        <w:gridCol w:w="1049"/>
      </w:tblGrid>
      <w:tr w:rsidR="00AB67FA" w:rsidRPr="00D0162F" w14:paraId="5923913E" w14:textId="77777777" w:rsidTr="006E0A54">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30BDE013" w14:textId="77777777" w:rsidR="00AB67FA" w:rsidRPr="00D0162F" w:rsidRDefault="00AB67FA" w:rsidP="006E0A54">
            <w:pPr>
              <w:pStyle w:val="TAH"/>
              <w:keepNext w:val="0"/>
              <w:keepLines w:val="0"/>
            </w:pPr>
            <w:r w:rsidRPr="00D0162F">
              <w:t>TC</w:t>
            </w:r>
          </w:p>
        </w:tc>
        <w:tc>
          <w:tcPr>
            <w:tcW w:w="3690" w:type="dxa"/>
            <w:tcBorders>
              <w:top w:val="single" w:sz="4" w:space="0" w:color="auto"/>
              <w:left w:val="nil"/>
              <w:bottom w:val="single" w:sz="4" w:space="0" w:color="auto"/>
              <w:right w:val="single" w:sz="4" w:space="0" w:color="auto"/>
            </w:tcBorders>
            <w:shd w:val="clear" w:color="auto" w:fill="auto"/>
            <w:noWrap/>
          </w:tcPr>
          <w:p w14:paraId="7F49FD9C" w14:textId="77777777" w:rsidR="00AB67FA" w:rsidRPr="00D0162F" w:rsidRDefault="00AB67FA" w:rsidP="006E0A54">
            <w:pPr>
              <w:pStyle w:val="TAH"/>
              <w:keepNext w:val="0"/>
              <w:keepLines w:val="0"/>
            </w:pPr>
            <w:r w:rsidRPr="00D0162F">
              <w:t>Description</w:t>
            </w:r>
          </w:p>
        </w:tc>
        <w:tc>
          <w:tcPr>
            <w:tcW w:w="1049" w:type="dxa"/>
            <w:tcBorders>
              <w:top w:val="single" w:sz="4" w:space="0" w:color="auto"/>
              <w:left w:val="nil"/>
              <w:bottom w:val="single" w:sz="4" w:space="0" w:color="auto"/>
              <w:right w:val="single" w:sz="4" w:space="0" w:color="auto"/>
            </w:tcBorders>
            <w:shd w:val="clear" w:color="auto" w:fill="auto"/>
          </w:tcPr>
          <w:p w14:paraId="5493392A" w14:textId="1BEDDE9D" w:rsidR="00AB67FA" w:rsidRPr="00D0162F" w:rsidRDefault="00AB67FA" w:rsidP="006E0A54">
            <w:pPr>
              <w:pStyle w:val="TAH"/>
              <w:keepNext w:val="0"/>
              <w:keepLines w:val="0"/>
            </w:pPr>
            <w:r w:rsidRPr="00D0162F">
              <w:t>38.533</w:t>
            </w:r>
            <w:r w:rsidR="006E0A54" w:rsidRPr="00D0162F">
              <w:t xml:space="preserve"> </w:t>
            </w:r>
            <w:r w:rsidRPr="00D0162F">
              <w:t>LTE</w:t>
            </w:r>
            <w:r w:rsidR="006E0A54" w:rsidRPr="00D0162F">
              <w:t xml:space="preserve"> </w:t>
            </w:r>
            <w:r w:rsidRPr="00D0162F">
              <w:t>Cell1</w:t>
            </w:r>
          </w:p>
        </w:tc>
        <w:tc>
          <w:tcPr>
            <w:tcW w:w="1049" w:type="dxa"/>
            <w:tcBorders>
              <w:top w:val="single" w:sz="4" w:space="0" w:color="auto"/>
              <w:left w:val="nil"/>
              <w:bottom w:val="single" w:sz="4" w:space="0" w:color="auto"/>
              <w:right w:val="single" w:sz="4" w:space="0" w:color="auto"/>
            </w:tcBorders>
            <w:shd w:val="clear" w:color="auto" w:fill="auto"/>
          </w:tcPr>
          <w:p w14:paraId="2F04E4E3" w14:textId="3D447D71" w:rsidR="00AB67FA" w:rsidRPr="00D0162F" w:rsidRDefault="00AB67FA" w:rsidP="006E0A54">
            <w:pPr>
              <w:pStyle w:val="TAH"/>
              <w:keepNext w:val="0"/>
              <w:keepLines w:val="0"/>
            </w:pPr>
            <w:r w:rsidRPr="00D0162F">
              <w:t>38.533</w:t>
            </w:r>
            <w:r w:rsidR="006E0A54" w:rsidRPr="00D0162F">
              <w:t xml:space="preserve"> </w:t>
            </w:r>
            <w:r w:rsidRPr="00D0162F">
              <w:t>NR</w:t>
            </w:r>
            <w:r w:rsidR="006E0A54" w:rsidRPr="00D0162F">
              <w:t xml:space="preserve"> </w:t>
            </w:r>
            <w:r w:rsidRPr="00D0162F">
              <w:t>Cell2</w:t>
            </w:r>
          </w:p>
        </w:tc>
        <w:tc>
          <w:tcPr>
            <w:tcW w:w="1049" w:type="dxa"/>
            <w:tcBorders>
              <w:top w:val="single" w:sz="4" w:space="0" w:color="auto"/>
              <w:left w:val="nil"/>
              <w:bottom w:val="single" w:sz="4" w:space="0" w:color="auto"/>
              <w:right w:val="single" w:sz="4" w:space="0" w:color="auto"/>
            </w:tcBorders>
            <w:shd w:val="clear" w:color="auto" w:fill="auto"/>
          </w:tcPr>
          <w:p w14:paraId="69CDB021" w14:textId="580A49A9" w:rsidR="00AB67FA" w:rsidRPr="00D0162F" w:rsidRDefault="00AB67FA" w:rsidP="006E0A54">
            <w:pPr>
              <w:pStyle w:val="TAH"/>
              <w:keepNext w:val="0"/>
              <w:keepLines w:val="0"/>
            </w:pPr>
            <w:r w:rsidRPr="00D0162F">
              <w:t>38.533</w:t>
            </w:r>
            <w:r w:rsidR="006E0A54" w:rsidRPr="00D0162F">
              <w:t xml:space="preserve"> </w:t>
            </w:r>
            <w:r w:rsidRPr="00D0162F">
              <w:t>NR</w:t>
            </w:r>
            <w:r w:rsidR="006E0A54" w:rsidRPr="00D0162F">
              <w:t xml:space="preserve"> </w:t>
            </w:r>
            <w:r w:rsidRPr="00D0162F">
              <w:t>Cell3</w:t>
            </w:r>
          </w:p>
        </w:tc>
        <w:tc>
          <w:tcPr>
            <w:tcW w:w="1049" w:type="dxa"/>
            <w:tcBorders>
              <w:top w:val="single" w:sz="4" w:space="0" w:color="auto"/>
              <w:left w:val="nil"/>
              <w:bottom w:val="single" w:sz="4" w:space="0" w:color="auto"/>
              <w:right w:val="single" w:sz="4" w:space="0" w:color="auto"/>
            </w:tcBorders>
          </w:tcPr>
          <w:p w14:paraId="12EACFC3" w14:textId="4868B3F8" w:rsidR="00AB67FA" w:rsidRPr="00D0162F" w:rsidRDefault="00AB67FA" w:rsidP="006E0A54">
            <w:pPr>
              <w:pStyle w:val="TAH"/>
            </w:pPr>
            <w:r w:rsidRPr="00D0162F">
              <w:t>38.533</w:t>
            </w:r>
            <w:r w:rsidR="006E0A54" w:rsidRPr="00D0162F">
              <w:t xml:space="preserve"> </w:t>
            </w:r>
            <w:r w:rsidRPr="00D0162F">
              <w:t>NR</w:t>
            </w:r>
            <w:r w:rsidR="006E0A54" w:rsidRPr="00D0162F">
              <w:t xml:space="preserve"> </w:t>
            </w:r>
            <w:r w:rsidRPr="00D0162F">
              <w:t>Cell4</w:t>
            </w: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55312349" w14:textId="1E8AA915" w:rsidR="00AB67FA" w:rsidRPr="00D0162F" w:rsidRDefault="00AB67FA" w:rsidP="006E0A54">
            <w:pPr>
              <w:pStyle w:val="TAH"/>
            </w:pPr>
            <w:r w:rsidRPr="00D0162F">
              <w:t>CA</w:t>
            </w:r>
            <w:r w:rsidR="006E0A54" w:rsidRPr="00D0162F">
              <w:t xml:space="preserve"> </w:t>
            </w:r>
            <w:r w:rsidRPr="00D0162F">
              <w:t>Type</w:t>
            </w:r>
          </w:p>
        </w:tc>
      </w:tr>
      <w:tr w:rsidR="00AB67FA" w:rsidRPr="00D0162F" w14:paraId="3FBB5CA0" w14:textId="77777777" w:rsidTr="006E0A54">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487DCAD" w14:textId="77777777" w:rsidR="00AB67FA" w:rsidRPr="00D0162F" w:rsidRDefault="00AB67FA" w:rsidP="006E0A54">
            <w:pPr>
              <w:pStyle w:val="TAL"/>
              <w:keepNext w:val="0"/>
              <w:keepLines w:val="0"/>
              <w:rPr>
                <w:b/>
                <w:lang w:eastAsia="zh-TW"/>
              </w:rPr>
            </w:pPr>
            <w:r w:rsidRPr="00D0162F">
              <w:rPr>
                <w:b/>
                <w:lang w:eastAsia="zh-TW"/>
              </w:rPr>
              <w:t>8.2.1.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2B29BAEE" w14:textId="4F06E56D" w:rsidR="00AB67FA" w:rsidRPr="00D0162F" w:rsidRDefault="00AB67FA" w:rsidP="006E0A54">
            <w:pPr>
              <w:pStyle w:val="TAL"/>
            </w:pP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higher</w:t>
            </w:r>
            <w:r w:rsidR="006E0A54" w:rsidRPr="00D0162F">
              <w:t xml:space="preserve"> </w:t>
            </w:r>
            <w:r w:rsidRPr="00D0162F">
              <w:t>priority</w:t>
            </w:r>
            <w:r w:rsidR="006E0A54" w:rsidRPr="00D0162F">
              <w:t xml:space="preserve"> </w:t>
            </w:r>
            <w:r w:rsidRPr="00D0162F">
              <w:t>NR</w:t>
            </w:r>
            <w:r w:rsidR="006E0A54" w:rsidRPr="00D0162F">
              <w:t xml:space="preserve"> </w:t>
            </w:r>
            <w:r w:rsidRPr="00D0162F">
              <w:t>target</w:t>
            </w:r>
            <w:r w:rsidR="006E0A54" w:rsidRPr="00D0162F">
              <w:t xml:space="preserve"> </w:t>
            </w:r>
            <w:r w:rsidRPr="00D0162F">
              <w:t>cell</w:t>
            </w:r>
          </w:p>
        </w:tc>
        <w:tc>
          <w:tcPr>
            <w:tcW w:w="1049" w:type="dxa"/>
            <w:tcBorders>
              <w:top w:val="single" w:sz="4" w:space="0" w:color="auto"/>
              <w:left w:val="nil"/>
              <w:bottom w:val="single" w:sz="4" w:space="0" w:color="auto"/>
              <w:right w:val="single" w:sz="4" w:space="0" w:color="auto"/>
            </w:tcBorders>
            <w:shd w:val="clear" w:color="auto" w:fill="auto"/>
            <w:vAlign w:val="center"/>
          </w:tcPr>
          <w:p w14:paraId="7AF50D61" w14:textId="52743BC7" w:rsidR="00AB67FA" w:rsidRPr="00D0162F" w:rsidRDefault="00AB67FA" w:rsidP="006E0A54">
            <w:pPr>
              <w:pStyle w:val="TAL"/>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60F4909" w14:textId="19C0424A" w:rsidR="00AB67FA" w:rsidRPr="00D0162F" w:rsidRDefault="00AB67FA" w:rsidP="006E0A54">
            <w:pPr>
              <w:pStyle w:val="TAL"/>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tcPr>
          <w:p w14:paraId="3371AF6B" w14:textId="77777777" w:rsidR="00AB67FA" w:rsidRPr="00D0162F" w:rsidRDefault="00AB67FA" w:rsidP="006E0A54">
            <w:pPr>
              <w:pStyle w:val="TAL"/>
            </w:pPr>
          </w:p>
        </w:tc>
        <w:tc>
          <w:tcPr>
            <w:tcW w:w="1049" w:type="dxa"/>
            <w:tcBorders>
              <w:top w:val="single" w:sz="4" w:space="0" w:color="auto"/>
              <w:left w:val="nil"/>
              <w:bottom w:val="single" w:sz="4" w:space="0" w:color="auto"/>
              <w:right w:val="single" w:sz="4" w:space="0" w:color="auto"/>
            </w:tcBorders>
          </w:tcPr>
          <w:p w14:paraId="2B636AD9" w14:textId="77777777" w:rsidR="00AB67FA" w:rsidRPr="00D0162F" w:rsidRDefault="00AB67FA" w:rsidP="006E0A54">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2006CB8B" w14:textId="77777777" w:rsidR="00AB67FA" w:rsidRPr="00D0162F" w:rsidRDefault="00AB67FA" w:rsidP="006E0A54">
            <w:pPr>
              <w:pStyle w:val="TAL"/>
            </w:pPr>
          </w:p>
        </w:tc>
      </w:tr>
      <w:tr w:rsidR="00AB67FA" w:rsidRPr="00D0162F" w14:paraId="61C5C1F6" w14:textId="77777777" w:rsidTr="006E0A54">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1DD4AC2" w14:textId="77777777" w:rsidR="00AB67FA" w:rsidRPr="00D0162F" w:rsidRDefault="00AB67FA" w:rsidP="006E0A54">
            <w:pPr>
              <w:pStyle w:val="TAL"/>
              <w:keepNext w:val="0"/>
              <w:keepLines w:val="0"/>
              <w:rPr>
                <w:b/>
                <w:lang w:eastAsia="zh-TW"/>
              </w:rPr>
            </w:pPr>
            <w:r w:rsidRPr="00D0162F">
              <w:rPr>
                <w:b/>
                <w:lang w:eastAsia="zh-TW"/>
              </w:rPr>
              <w:t>8.2.1.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7189A5C7" w14:textId="389856C7" w:rsidR="00AB67FA" w:rsidRPr="00D0162F" w:rsidRDefault="00AB67FA" w:rsidP="006E0A54">
            <w:pPr>
              <w:pStyle w:val="TAL"/>
            </w:pP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lower</w:t>
            </w:r>
            <w:r w:rsidR="006E0A54" w:rsidRPr="00D0162F">
              <w:t xml:space="preserve"> </w:t>
            </w:r>
            <w:r w:rsidRPr="00D0162F">
              <w:t>priority</w:t>
            </w:r>
            <w:r w:rsidR="006E0A54" w:rsidRPr="00D0162F">
              <w:t xml:space="preserve"> </w:t>
            </w:r>
            <w:r w:rsidRPr="00D0162F">
              <w:t>NR</w:t>
            </w:r>
            <w:r w:rsidR="006E0A54" w:rsidRPr="00D0162F">
              <w:t xml:space="preserve"> </w:t>
            </w:r>
            <w:r w:rsidRPr="00D0162F">
              <w:t>target</w:t>
            </w:r>
            <w:r w:rsidR="006E0A54" w:rsidRPr="00D0162F">
              <w:t xml:space="preserve"> </w:t>
            </w:r>
            <w:r w:rsidRPr="00D0162F">
              <w:t>Cell</w:t>
            </w:r>
            <w:r w:rsidR="006E0A54" w:rsidRPr="00D0162F">
              <w:t xml:space="preserve"> </w:t>
            </w:r>
            <w:r w:rsidRPr="00D0162F">
              <w:t>in</w:t>
            </w:r>
            <w:r w:rsidR="006E0A54" w:rsidRPr="00D0162F">
              <w:t xml:space="preserve"> </w:t>
            </w:r>
            <w:r w:rsidRPr="00D0162F">
              <w:t>FR1</w:t>
            </w:r>
            <w:r w:rsidR="006E0A54" w:rsidRPr="00D0162F">
              <w:t xml:space="preserve"> </w:t>
            </w:r>
            <w:r w:rsidRPr="00D0162F">
              <w:t>for</w:t>
            </w:r>
            <w:r w:rsidR="006E0A54" w:rsidRPr="00D0162F">
              <w:t xml:space="preserve"> </w:t>
            </w:r>
            <w:r w:rsidRPr="00D0162F">
              <w:t>UE</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highSpeedInterRAT-NR-r16</w:t>
            </w:r>
          </w:p>
        </w:tc>
        <w:tc>
          <w:tcPr>
            <w:tcW w:w="1049" w:type="dxa"/>
            <w:tcBorders>
              <w:top w:val="single" w:sz="4" w:space="0" w:color="auto"/>
              <w:left w:val="nil"/>
              <w:bottom w:val="single" w:sz="4" w:space="0" w:color="auto"/>
              <w:right w:val="single" w:sz="4" w:space="0" w:color="auto"/>
            </w:tcBorders>
            <w:shd w:val="clear" w:color="auto" w:fill="auto"/>
            <w:vAlign w:val="center"/>
          </w:tcPr>
          <w:p w14:paraId="48A9B110" w14:textId="1EF232F0" w:rsidR="00AB67FA" w:rsidRPr="00D0162F" w:rsidRDefault="00AB67FA" w:rsidP="006E0A54">
            <w:pPr>
              <w:pStyle w:val="TAL"/>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0FA90B3" w14:textId="40F88DC3" w:rsidR="00AB67FA" w:rsidRPr="00D0162F" w:rsidRDefault="00AB67FA" w:rsidP="006E0A54">
            <w:pPr>
              <w:pStyle w:val="TAL"/>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tcPr>
          <w:p w14:paraId="178DED5C" w14:textId="77777777" w:rsidR="00AB67FA" w:rsidRPr="00D0162F" w:rsidRDefault="00AB67FA" w:rsidP="006E0A54">
            <w:pPr>
              <w:pStyle w:val="TAL"/>
            </w:pPr>
          </w:p>
        </w:tc>
        <w:tc>
          <w:tcPr>
            <w:tcW w:w="1049" w:type="dxa"/>
            <w:tcBorders>
              <w:top w:val="single" w:sz="4" w:space="0" w:color="auto"/>
              <w:left w:val="nil"/>
              <w:bottom w:val="single" w:sz="4" w:space="0" w:color="auto"/>
              <w:right w:val="single" w:sz="4" w:space="0" w:color="auto"/>
            </w:tcBorders>
          </w:tcPr>
          <w:p w14:paraId="3AD79D17" w14:textId="77777777" w:rsidR="00AB67FA" w:rsidRPr="00D0162F" w:rsidRDefault="00AB67FA" w:rsidP="006E0A54">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7CB25DCF" w14:textId="77777777" w:rsidR="00AB67FA" w:rsidRPr="00D0162F" w:rsidRDefault="00AB67FA" w:rsidP="006E0A54">
            <w:pPr>
              <w:pStyle w:val="TAL"/>
            </w:pPr>
          </w:p>
        </w:tc>
      </w:tr>
      <w:tr w:rsidR="005A42AA" w:rsidRPr="00D0162F" w14:paraId="2B685AA7" w14:textId="77777777" w:rsidTr="00A81E0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E6B4D64" w14:textId="77777777" w:rsidR="005A42AA" w:rsidRPr="00D0162F" w:rsidRDefault="005A42AA" w:rsidP="00A81E02">
            <w:pPr>
              <w:pStyle w:val="TAL"/>
              <w:keepNext w:val="0"/>
              <w:keepLines w:val="0"/>
              <w:rPr>
                <w:b/>
                <w:lang w:eastAsia="zh-TW"/>
              </w:rPr>
            </w:pPr>
            <w:r w:rsidRPr="00D0162F">
              <w:rPr>
                <w:b/>
                <w:lang w:eastAsia="zh-TW"/>
              </w:rPr>
              <w:t>8.2.2.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584C31B" w14:textId="77777777" w:rsidR="005A42AA" w:rsidRPr="00D0162F" w:rsidRDefault="005A42AA" w:rsidP="00A81E02">
            <w:pPr>
              <w:pStyle w:val="TAL"/>
            </w:pPr>
            <w:r w:rsidRPr="00D0162F">
              <w:t>E-UTRA – NR FR1 Early Measurement Reporting</w:t>
            </w:r>
          </w:p>
        </w:tc>
        <w:tc>
          <w:tcPr>
            <w:tcW w:w="1049" w:type="dxa"/>
            <w:tcBorders>
              <w:top w:val="single" w:sz="4" w:space="0" w:color="auto"/>
              <w:left w:val="nil"/>
              <w:bottom w:val="single" w:sz="4" w:space="0" w:color="auto"/>
              <w:right w:val="single" w:sz="4" w:space="0" w:color="auto"/>
            </w:tcBorders>
            <w:shd w:val="clear" w:color="auto" w:fill="auto"/>
            <w:vAlign w:val="center"/>
          </w:tcPr>
          <w:p w14:paraId="213DAB1E" w14:textId="77777777" w:rsidR="005A42AA" w:rsidRPr="00D0162F" w:rsidRDefault="005A42AA" w:rsidP="00A81E02">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5DA5C3D" w14:textId="77777777" w:rsidR="005A42AA" w:rsidRPr="00D0162F" w:rsidRDefault="005A42AA" w:rsidP="00A81E02">
            <w:pPr>
              <w:pStyle w:val="TAL"/>
            </w:pPr>
            <w:r w:rsidRPr="00D0162F">
              <w:t>NR Cell 1</w:t>
            </w:r>
          </w:p>
        </w:tc>
        <w:tc>
          <w:tcPr>
            <w:tcW w:w="1049" w:type="dxa"/>
            <w:tcBorders>
              <w:top w:val="single" w:sz="4" w:space="0" w:color="auto"/>
              <w:left w:val="nil"/>
              <w:bottom w:val="single" w:sz="4" w:space="0" w:color="auto"/>
              <w:right w:val="single" w:sz="4" w:space="0" w:color="auto"/>
            </w:tcBorders>
            <w:shd w:val="clear" w:color="auto" w:fill="auto"/>
          </w:tcPr>
          <w:p w14:paraId="35116ECC" w14:textId="77777777" w:rsidR="005A42AA" w:rsidRPr="00D0162F" w:rsidRDefault="005A42AA" w:rsidP="00A81E02">
            <w:pPr>
              <w:pStyle w:val="TAL"/>
            </w:pPr>
          </w:p>
        </w:tc>
        <w:tc>
          <w:tcPr>
            <w:tcW w:w="1049" w:type="dxa"/>
            <w:tcBorders>
              <w:top w:val="single" w:sz="4" w:space="0" w:color="auto"/>
              <w:left w:val="nil"/>
              <w:bottom w:val="single" w:sz="4" w:space="0" w:color="auto"/>
              <w:right w:val="single" w:sz="4" w:space="0" w:color="auto"/>
            </w:tcBorders>
          </w:tcPr>
          <w:p w14:paraId="78D44B64" w14:textId="77777777" w:rsidR="005A42AA" w:rsidRPr="00D0162F" w:rsidRDefault="005A42AA" w:rsidP="00A81E02">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035D3FE1" w14:textId="77777777" w:rsidR="005A42AA" w:rsidRPr="00D0162F" w:rsidRDefault="005A42AA" w:rsidP="00A81E02">
            <w:pPr>
              <w:pStyle w:val="TAL"/>
            </w:pPr>
          </w:p>
        </w:tc>
      </w:tr>
      <w:tr w:rsidR="00AB67FA" w:rsidRPr="00D0162F" w14:paraId="0B3A25B0" w14:textId="77777777" w:rsidTr="006E0A54">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AAEECA1" w14:textId="77777777" w:rsidR="00AB67FA" w:rsidRPr="00D0162F" w:rsidRDefault="00AB67FA" w:rsidP="006E0A54">
            <w:pPr>
              <w:pStyle w:val="TAL"/>
              <w:keepNext w:val="0"/>
              <w:keepLines w:val="0"/>
              <w:rPr>
                <w:b/>
                <w:lang w:eastAsia="zh-TW"/>
              </w:rPr>
            </w:pPr>
            <w:r w:rsidRPr="00D0162F">
              <w:rPr>
                <w:b/>
                <w:lang w:eastAsia="zh-TW"/>
              </w:rPr>
              <w:t>8.3.1.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23B8DCC4" w14:textId="690DA3B5" w:rsidR="00AB67FA" w:rsidRPr="00D0162F" w:rsidRDefault="00AB67FA" w:rsidP="006E0A54">
            <w:pPr>
              <w:pStyle w:val="TAL"/>
            </w:pP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handover</w:t>
            </w:r>
            <w:r w:rsidR="006E0A54" w:rsidRPr="00D0162F">
              <w:t xml:space="preserve"> </w:t>
            </w:r>
            <w:r w:rsidRPr="00D0162F">
              <w:t>with</w:t>
            </w:r>
            <w:r w:rsidR="006E0A54" w:rsidRPr="00D0162F">
              <w:t xml:space="preserve"> </w:t>
            </w:r>
            <w:r w:rsidRPr="00D0162F">
              <w:t>unknown</w:t>
            </w:r>
            <w:r w:rsidR="006E0A54" w:rsidRPr="00D0162F">
              <w:t xml:space="preserve"> </w:t>
            </w:r>
            <w:r w:rsidRPr="00D0162F">
              <w:t>target</w:t>
            </w:r>
            <w:r w:rsidR="006E0A54" w:rsidRPr="00D0162F">
              <w:t xml:space="preserve"> </w:t>
            </w:r>
            <w:r w:rsidRPr="00D0162F">
              <w:t>cell</w:t>
            </w:r>
          </w:p>
        </w:tc>
        <w:tc>
          <w:tcPr>
            <w:tcW w:w="1049" w:type="dxa"/>
            <w:tcBorders>
              <w:top w:val="single" w:sz="4" w:space="0" w:color="auto"/>
              <w:left w:val="nil"/>
              <w:bottom w:val="single" w:sz="4" w:space="0" w:color="auto"/>
              <w:right w:val="single" w:sz="4" w:space="0" w:color="auto"/>
            </w:tcBorders>
            <w:shd w:val="clear" w:color="auto" w:fill="auto"/>
            <w:vAlign w:val="center"/>
          </w:tcPr>
          <w:p w14:paraId="05FA23D9" w14:textId="1AE135F2" w:rsidR="00AB67FA" w:rsidRPr="00D0162F" w:rsidRDefault="00AB67FA" w:rsidP="006E0A54">
            <w:pPr>
              <w:pStyle w:val="TAL"/>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83DEABC" w14:textId="01E6D6D0" w:rsidR="00AB67FA" w:rsidRPr="00D0162F" w:rsidRDefault="00AB67FA" w:rsidP="006E0A54">
            <w:pPr>
              <w:pStyle w:val="TAL"/>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tcPr>
          <w:p w14:paraId="2A632343" w14:textId="77777777" w:rsidR="00AB67FA" w:rsidRPr="00D0162F" w:rsidRDefault="00AB67FA" w:rsidP="006E0A54">
            <w:pPr>
              <w:pStyle w:val="TAL"/>
            </w:pPr>
          </w:p>
        </w:tc>
        <w:tc>
          <w:tcPr>
            <w:tcW w:w="1049" w:type="dxa"/>
            <w:tcBorders>
              <w:top w:val="single" w:sz="4" w:space="0" w:color="auto"/>
              <w:left w:val="nil"/>
              <w:bottom w:val="single" w:sz="4" w:space="0" w:color="auto"/>
              <w:right w:val="single" w:sz="4" w:space="0" w:color="auto"/>
            </w:tcBorders>
          </w:tcPr>
          <w:p w14:paraId="384C8992" w14:textId="77777777" w:rsidR="00AB67FA" w:rsidRPr="00D0162F" w:rsidRDefault="00AB67FA" w:rsidP="006E0A54">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6B4683C6" w14:textId="77777777" w:rsidR="00AB67FA" w:rsidRPr="00D0162F" w:rsidRDefault="00AB67FA" w:rsidP="006E0A54">
            <w:pPr>
              <w:pStyle w:val="TAL"/>
            </w:pPr>
          </w:p>
        </w:tc>
      </w:tr>
      <w:tr w:rsidR="00AB67FA" w:rsidRPr="00D0162F" w14:paraId="4AA8401B" w14:textId="77777777" w:rsidTr="006E0A54">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0C493FF" w14:textId="77777777" w:rsidR="00AB67FA" w:rsidRPr="00D0162F" w:rsidRDefault="00AB67FA" w:rsidP="006E0A54">
            <w:pPr>
              <w:pStyle w:val="TAL"/>
              <w:keepNext w:val="0"/>
              <w:keepLines w:val="0"/>
              <w:rPr>
                <w:b/>
                <w:lang w:eastAsia="zh-TW"/>
              </w:rPr>
            </w:pPr>
            <w:r w:rsidRPr="00D0162F">
              <w:rPr>
                <w:b/>
                <w:lang w:eastAsia="zh-TW"/>
              </w:rPr>
              <w:t>8.4.1.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206E8D48" w14:textId="6F274DD3" w:rsidR="00AB67FA" w:rsidRPr="00D0162F" w:rsidRDefault="00AB67FA" w:rsidP="006E0A54">
            <w:pPr>
              <w:pStyle w:val="TAL"/>
            </w:pP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SFTD</w:t>
            </w:r>
            <w:r w:rsidR="006E0A54" w:rsidRPr="00D0162F">
              <w:t xml:space="preserve"> </w:t>
            </w:r>
            <w:r w:rsidRPr="00D0162F">
              <w:t>measurement</w:t>
            </w:r>
            <w:r w:rsidR="006E0A54" w:rsidRPr="00D0162F">
              <w:t xml:space="preserve"> </w:t>
            </w:r>
            <w:r w:rsidRPr="00D0162F">
              <w:t>delay</w:t>
            </w:r>
            <w:r w:rsidR="006E0A54" w:rsidRPr="00D0162F">
              <w:t xml:space="preserve"> </w:t>
            </w:r>
            <w:r w:rsidRPr="00D0162F">
              <w:t>in</w:t>
            </w:r>
            <w:r w:rsidR="006E0A54" w:rsidRPr="00D0162F">
              <w:t xml:space="preserve"> </w:t>
            </w:r>
            <w:r w:rsidRPr="00D0162F">
              <w:t>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4C2ECF5C" w14:textId="4AE52C64" w:rsidR="00AB67FA" w:rsidRPr="00D0162F" w:rsidRDefault="00AB67FA" w:rsidP="006E0A54">
            <w:pPr>
              <w:pStyle w:val="TAL"/>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AD5CBD9" w14:textId="1BEADFE1" w:rsidR="00AB67FA" w:rsidRPr="00D0162F" w:rsidRDefault="00AB67FA" w:rsidP="006E0A54">
            <w:pPr>
              <w:pStyle w:val="TAL"/>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tcPr>
          <w:p w14:paraId="36FA0BFD" w14:textId="77777777" w:rsidR="00AB67FA" w:rsidRPr="00D0162F" w:rsidRDefault="00AB67FA" w:rsidP="006E0A54">
            <w:pPr>
              <w:pStyle w:val="TAL"/>
            </w:pPr>
          </w:p>
        </w:tc>
        <w:tc>
          <w:tcPr>
            <w:tcW w:w="1049" w:type="dxa"/>
            <w:tcBorders>
              <w:top w:val="single" w:sz="4" w:space="0" w:color="auto"/>
              <w:left w:val="nil"/>
              <w:bottom w:val="single" w:sz="4" w:space="0" w:color="auto"/>
              <w:right w:val="single" w:sz="4" w:space="0" w:color="auto"/>
            </w:tcBorders>
          </w:tcPr>
          <w:p w14:paraId="31AABFAE" w14:textId="77777777" w:rsidR="00AB67FA" w:rsidRPr="00D0162F" w:rsidRDefault="00AB67FA" w:rsidP="006E0A54">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7E8836B9" w14:textId="77777777" w:rsidR="00AB67FA" w:rsidRPr="00D0162F" w:rsidRDefault="00AB67FA" w:rsidP="006E0A54">
            <w:pPr>
              <w:pStyle w:val="TAL"/>
            </w:pPr>
          </w:p>
        </w:tc>
      </w:tr>
      <w:tr w:rsidR="00AB67FA" w:rsidRPr="00D0162F" w14:paraId="6D502A55" w14:textId="77777777" w:rsidTr="006E0A54">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33B0310A" w14:textId="77777777" w:rsidR="00AB67FA" w:rsidRPr="00D0162F" w:rsidRDefault="00AB67FA" w:rsidP="006E0A54">
            <w:pPr>
              <w:pStyle w:val="TAL"/>
              <w:keepNext w:val="0"/>
              <w:keepLines w:val="0"/>
              <w:rPr>
                <w:b/>
                <w:lang w:eastAsia="zh-TW"/>
              </w:rPr>
            </w:pPr>
            <w:r w:rsidRPr="00D0162F">
              <w:rPr>
                <w:b/>
                <w:lang w:eastAsia="zh-TW"/>
              </w:rPr>
              <w:t>8.4.1.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09560F53" w14:textId="526666D5" w:rsidR="00AB67FA" w:rsidRPr="00D0162F" w:rsidRDefault="00AB67FA" w:rsidP="006E0A54">
            <w:pPr>
              <w:pStyle w:val="TAL"/>
            </w:pP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SFTD</w:t>
            </w:r>
            <w:r w:rsidR="006E0A54" w:rsidRPr="00D0162F">
              <w:t xml:space="preserve"> </w:t>
            </w:r>
            <w:r w:rsidRPr="00D0162F">
              <w:t>measurement</w:t>
            </w:r>
            <w:r w:rsidR="006E0A54" w:rsidRPr="00D0162F">
              <w:t xml:space="preserve"> </w:t>
            </w:r>
            <w:r w:rsidRPr="00D0162F">
              <w:t>delay</w:t>
            </w:r>
            <w:r w:rsidR="006E0A54" w:rsidRPr="00D0162F">
              <w:t xml:space="preserve"> </w:t>
            </w:r>
            <w:r w:rsidRPr="00D0162F">
              <w:t>in</w:t>
            </w:r>
            <w:r w:rsidR="006E0A54" w:rsidRPr="00D0162F">
              <w:t xml:space="preserve"> </w:t>
            </w:r>
            <w:r w:rsidRPr="00D0162F">
              <w:t>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45968997" w14:textId="0BA7F816" w:rsidR="00AB67FA" w:rsidRPr="00D0162F" w:rsidRDefault="00AB67FA" w:rsidP="006E0A54">
            <w:pPr>
              <w:pStyle w:val="TAL"/>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B2946AA" w14:textId="34815A4F" w:rsidR="00AB67FA" w:rsidRPr="00D0162F" w:rsidRDefault="00AB67FA" w:rsidP="006E0A54">
            <w:pPr>
              <w:pStyle w:val="TAL"/>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tcPr>
          <w:p w14:paraId="3988B54F" w14:textId="77777777" w:rsidR="00AB67FA" w:rsidRPr="00D0162F" w:rsidRDefault="00AB67FA" w:rsidP="006E0A54">
            <w:pPr>
              <w:pStyle w:val="TAL"/>
            </w:pPr>
          </w:p>
        </w:tc>
        <w:tc>
          <w:tcPr>
            <w:tcW w:w="1049" w:type="dxa"/>
            <w:tcBorders>
              <w:top w:val="single" w:sz="4" w:space="0" w:color="auto"/>
              <w:left w:val="nil"/>
              <w:bottom w:val="single" w:sz="4" w:space="0" w:color="auto"/>
              <w:right w:val="single" w:sz="4" w:space="0" w:color="auto"/>
            </w:tcBorders>
          </w:tcPr>
          <w:p w14:paraId="4CA07176" w14:textId="77777777" w:rsidR="00AB67FA" w:rsidRPr="00D0162F" w:rsidRDefault="00AB67FA" w:rsidP="006E0A54">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422DACEF" w14:textId="77777777" w:rsidR="00AB67FA" w:rsidRPr="00D0162F" w:rsidRDefault="00AB67FA" w:rsidP="006E0A54">
            <w:pPr>
              <w:pStyle w:val="TAL"/>
            </w:pPr>
          </w:p>
        </w:tc>
      </w:tr>
      <w:tr w:rsidR="00AB67FA" w:rsidRPr="00D0162F" w14:paraId="7A094195"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3774F318" w14:textId="77777777" w:rsidR="00AB67FA" w:rsidRPr="00D0162F" w:rsidRDefault="00AB67FA" w:rsidP="006E0A54">
            <w:pPr>
              <w:pStyle w:val="TAL"/>
              <w:keepNext w:val="0"/>
              <w:keepLines w:val="0"/>
              <w:rPr>
                <w:b/>
                <w:lang w:eastAsia="zh-TW"/>
              </w:rPr>
            </w:pPr>
            <w:r w:rsidRPr="00D0162F">
              <w:rPr>
                <w:rFonts w:eastAsia="SimSun"/>
                <w:b/>
              </w:rPr>
              <w:t>8.4.2.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C9EAF12" w14:textId="0048D52E" w:rsidR="00AB67FA" w:rsidRPr="00D0162F" w:rsidRDefault="00AB67FA" w:rsidP="006E0A54">
            <w:pPr>
              <w:pStyle w:val="TAL"/>
              <w:keepNext w:val="0"/>
              <w:keepLines w:val="0"/>
            </w:pP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out</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0EAF06BB" w14:textId="47DF9257" w:rsidR="00AB67FA" w:rsidRPr="00D0162F" w:rsidRDefault="00AB67FA" w:rsidP="006E0A54">
            <w:pPr>
              <w:pStyle w:val="TAL"/>
              <w:keepNext w:val="0"/>
              <w:keepLines w:val="0"/>
              <w:rPr>
                <w:lang w:eastAsia="zh-TW"/>
              </w:rPr>
            </w:pPr>
            <w:r w:rsidRPr="00D0162F">
              <w:rPr>
                <w:rFonts w:eastAsia="SimSun"/>
              </w:rPr>
              <w:t>LTE</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BA1E875" w14:textId="1761AB9B" w:rsidR="00AB67FA" w:rsidRPr="00D0162F" w:rsidRDefault="00AB67FA" w:rsidP="006E0A54">
            <w:pPr>
              <w:pStyle w:val="TAL"/>
              <w:keepNext w:val="0"/>
              <w:keepLines w:val="0"/>
              <w:rPr>
                <w:lang w:eastAsia="zh-TW"/>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D5FB702"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1BFC8DC9"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2D82B7D" w14:textId="77777777" w:rsidR="00AB67FA" w:rsidRPr="00D0162F" w:rsidRDefault="00AB67FA" w:rsidP="006E0A54">
            <w:pPr>
              <w:pStyle w:val="TAL"/>
              <w:keepNext w:val="0"/>
              <w:keepLines w:val="0"/>
            </w:pPr>
          </w:p>
        </w:tc>
      </w:tr>
      <w:tr w:rsidR="00AB67FA" w:rsidRPr="00D0162F" w14:paraId="4CC268B0"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025F5E7" w14:textId="77777777" w:rsidR="00AB67FA" w:rsidRPr="00D0162F" w:rsidRDefault="00AB67FA" w:rsidP="006E0A54">
            <w:pPr>
              <w:pStyle w:val="TAL"/>
              <w:keepNext w:val="0"/>
              <w:keepLines w:val="0"/>
              <w:rPr>
                <w:rFonts w:eastAsia="SimSun"/>
                <w:b/>
              </w:rPr>
            </w:pPr>
            <w:r w:rsidRPr="00D0162F">
              <w:rPr>
                <w:rFonts w:eastAsia="SimSun"/>
                <w:b/>
              </w:rPr>
              <w:t>8.4.2.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5B5773A9" w14:textId="37147435" w:rsidR="00AB67FA" w:rsidRPr="00D0162F" w:rsidRDefault="00AB67FA" w:rsidP="006E0A54">
            <w:pPr>
              <w:pStyle w:val="TAL"/>
              <w:keepNext w:val="0"/>
              <w:keepLines w:val="0"/>
            </w:pP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out</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44FD04F1" w14:textId="1D35FB6C" w:rsidR="00AB67FA" w:rsidRPr="00D0162F" w:rsidRDefault="00AB67FA" w:rsidP="006E0A54">
            <w:pPr>
              <w:pStyle w:val="TAL"/>
              <w:keepNext w:val="0"/>
              <w:keepLines w:val="0"/>
              <w:rPr>
                <w:rFonts w:eastAsia="SimSun"/>
              </w:rPr>
            </w:pPr>
            <w:r w:rsidRPr="00D0162F">
              <w:rPr>
                <w:rFonts w:eastAsia="SimSun"/>
              </w:rPr>
              <w:t>LTE</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9B376A1" w14:textId="73CE960D" w:rsidR="00AB67FA" w:rsidRPr="00D0162F" w:rsidRDefault="00AB67FA" w:rsidP="006E0A54">
            <w:pPr>
              <w:pStyle w:val="TAL"/>
              <w:keepNext w:val="0"/>
              <w:keepLines w:val="0"/>
              <w:rPr>
                <w:rFonts w:eastAsia="SimSun"/>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4DAD99A"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4ADABDFD"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4B772F8" w14:textId="77777777" w:rsidR="00AB67FA" w:rsidRPr="00D0162F" w:rsidRDefault="00AB67FA" w:rsidP="006E0A54">
            <w:pPr>
              <w:pStyle w:val="TAL"/>
              <w:keepNext w:val="0"/>
              <w:keepLines w:val="0"/>
            </w:pPr>
          </w:p>
        </w:tc>
      </w:tr>
      <w:tr w:rsidR="00AB67FA" w:rsidRPr="00D0162F" w14:paraId="40C3B9E3"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937048C" w14:textId="77777777" w:rsidR="00AB67FA" w:rsidRPr="00D0162F" w:rsidRDefault="00AB67FA" w:rsidP="006E0A54">
            <w:pPr>
              <w:pStyle w:val="TAL"/>
              <w:keepNext w:val="0"/>
              <w:keepLines w:val="0"/>
              <w:rPr>
                <w:rFonts w:eastAsia="SimSun"/>
                <w:b/>
              </w:rPr>
            </w:pPr>
            <w:r w:rsidRPr="00D0162F">
              <w:rPr>
                <w:rFonts w:eastAsia="SimSun"/>
                <w:b/>
              </w:rPr>
              <w:t>8.4.2.3</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2EB65C2E" w14:textId="46672C6E" w:rsidR="00AB67FA" w:rsidRPr="00D0162F" w:rsidRDefault="00AB67FA" w:rsidP="006E0A54">
            <w:pPr>
              <w:pStyle w:val="TAL"/>
              <w:keepNext w:val="0"/>
              <w:keepLines w:val="0"/>
            </w:pP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24FB2B14" w14:textId="22555D45" w:rsidR="00AB67FA" w:rsidRPr="00D0162F" w:rsidRDefault="00AB67FA" w:rsidP="006E0A54">
            <w:pPr>
              <w:pStyle w:val="TAL"/>
              <w:keepNext w:val="0"/>
              <w:keepLines w:val="0"/>
              <w:rPr>
                <w:rFonts w:eastAsia="SimSun"/>
              </w:rPr>
            </w:pPr>
            <w:r w:rsidRPr="00D0162F">
              <w:rPr>
                <w:rFonts w:eastAsia="SimSun"/>
              </w:rPr>
              <w:t>LTE</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2B053FD" w14:textId="4723BFE5" w:rsidR="00AB67FA" w:rsidRPr="00D0162F" w:rsidRDefault="00AB67FA" w:rsidP="006E0A54">
            <w:pPr>
              <w:pStyle w:val="TAL"/>
              <w:keepNext w:val="0"/>
              <w:keepLines w:val="0"/>
              <w:rPr>
                <w:rFonts w:eastAsia="SimSun"/>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192F3D1"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0DA069C7"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E06AA64" w14:textId="77777777" w:rsidR="00AB67FA" w:rsidRPr="00D0162F" w:rsidRDefault="00AB67FA" w:rsidP="006E0A54">
            <w:pPr>
              <w:pStyle w:val="TAL"/>
              <w:keepNext w:val="0"/>
              <w:keepLines w:val="0"/>
            </w:pPr>
          </w:p>
        </w:tc>
      </w:tr>
      <w:tr w:rsidR="00AB67FA" w:rsidRPr="00D0162F" w14:paraId="20B0B07E"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FBF0119" w14:textId="77777777" w:rsidR="00AB67FA" w:rsidRPr="00D0162F" w:rsidRDefault="00AB67FA" w:rsidP="006E0A54">
            <w:pPr>
              <w:pStyle w:val="TAL"/>
              <w:keepNext w:val="0"/>
              <w:keepLines w:val="0"/>
              <w:rPr>
                <w:rFonts w:eastAsia="SimSun"/>
                <w:b/>
              </w:rPr>
            </w:pPr>
            <w:r w:rsidRPr="00D0162F">
              <w:rPr>
                <w:rFonts w:eastAsia="SimSun"/>
                <w:b/>
              </w:rPr>
              <w:t>8.4.2.4</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D99E86F" w14:textId="1742A605" w:rsidR="00AB67FA" w:rsidRPr="00D0162F" w:rsidRDefault="00AB67FA" w:rsidP="006E0A54">
            <w:pPr>
              <w:pStyle w:val="TAL"/>
              <w:keepNext w:val="0"/>
              <w:keepLines w:val="0"/>
            </w:pP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2476C7B0" w14:textId="2C840C9C" w:rsidR="00AB67FA" w:rsidRPr="00D0162F" w:rsidRDefault="00AB67FA" w:rsidP="006E0A54">
            <w:pPr>
              <w:pStyle w:val="TAL"/>
              <w:keepNext w:val="0"/>
              <w:keepLines w:val="0"/>
              <w:rPr>
                <w:rFonts w:eastAsia="SimSun"/>
              </w:rPr>
            </w:pPr>
            <w:r w:rsidRPr="00D0162F">
              <w:rPr>
                <w:rFonts w:eastAsia="SimSun"/>
              </w:rPr>
              <w:t>LTE</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BD76AD9" w14:textId="5FF7F250" w:rsidR="00AB67FA" w:rsidRPr="00D0162F" w:rsidRDefault="00AB67FA" w:rsidP="006E0A54">
            <w:pPr>
              <w:pStyle w:val="TAL"/>
              <w:keepNext w:val="0"/>
              <w:keepLines w:val="0"/>
              <w:rPr>
                <w:rFonts w:eastAsia="SimSun"/>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22B04B7"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176099F4"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FFEE554" w14:textId="77777777" w:rsidR="00AB67FA" w:rsidRPr="00D0162F" w:rsidRDefault="00AB67FA" w:rsidP="006E0A54">
            <w:pPr>
              <w:pStyle w:val="TAL"/>
              <w:keepNext w:val="0"/>
              <w:keepLines w:val="0"/>
            </w:pPr>
          </w:p>
        </w:tc>
      </w:tr>
      <w:tr w:rsidR="00AB67FA" w:rsidRPr="00D0162F" w14:paraId="28FCD2F4"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356F97AF" w14:textId="77777777" w:rsidR="00AB67FA" w:rsidRPr="00D0162F" w:rsidRDefault="00AB67FA" w:rsidP="006E0A54">
            <w:pPr>
              <w:pStyle w:val="TAL"/>
              <w:keepNext w:val="0"/>
              <w:keepLines w:val="0"/>
              <w:rPr>
                <w:rFonts w:eastAsia="SimSun"/>
                <w:b/>
              </w:rPr>
            </w:pPr>
            <w:r w:rsidRPr="00D0162F">
              <w:rPr>
                <w:rFonts w:eastAsia="SimSun"/>
                <w:b/>
              </w:rPr>
              <w:t>8.4.2.9</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51ADA1C" w14:textId="5EE9E2F1" w:rsidR="00AB67FA" w:rsidRPr="00D0162F" w:rsidRDefault="00AB67FA" w:rsidP="006E0A54">
            <w:pPr>
              <w:pStyle w:val="TAL"/>
              <w:keepNext w:val="0"/>
              <w:keepLines w:val="0"/>
            </w:pP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Inter-RAT</w:t>
            </w:r>
            <w:r w:rsidR="006E0A54" w:rsidRPr="00D0162F">
              <w:t xml:space="preserve"> </w:t>
            </w:r>
            <w:r w:rsidRPr="00D0162F">
              <w:t>event</w:t>
            </w:r>
            <w:r w:rsidR="006E0A54" w:rsidRPr="00D0162F">
              <w:t xml:space="preserve"> </w:t>
            </w:r>
            <w:r w:rsidRPr="00D0162F">
              <w:t>triggered</w:t>
            </w:r>
            <w:r w:rsidR="006E0A54" w:rsidRPr="00D0162F">
              <w:t xml:space="preserve"> </w:t>
            </w:r>
            <w:r w:rsidRPr="00D0162F">
              <w:t>reporting</w:t>
            </w:r>
            <w:r w:rsidR="006E0A54" w:rsidRPr="00D0162F">
              <w:t xml:space="preserve"> </w:t>
            </w:r>
            <w:r w:rsidRPr="00D0162F">
              <w:t>tests</w:t>
            </w:r>
            <w:r w:rsidR="006E0A54" w:rsidRPr="00D0162F">
              <w:t xml:space="preserve"> </w:t>
            </w:r>
            <w:r w:rsidRPr="00D0162F">
              <w:t>for</w:t>
            </w:r>
            <w:r w:rsidR="006E0A54" w:rsidRPr="00D0162F">
              <w:t xml:space="preserve"> </w:t>
            </w:r>
            <w:r w:rsidRPr="00D0162F">
              <w:t>FR1</w:t>
            </w:r>
            <w:r w:rsidR="006E0A54" w:rsidRPr="00D0162F">
              <w:t xml:space="preserve"> </w:t>
            </w:r>
            <w:r w:rsidRPr="00D0162F">
              <w:t>with</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DRX</w:t>
            </w:r>
            <w:r w:rsidR="006E0A54" w:rsidRPr="00D0162F">
              <w:t xml:space="preserve"> </w:t>
            </w:r>
            <w:r w:rsidRPr="00D0162F">
              <w:rPr>
                <w:rFonts w:cs="v4.2.0"/>
              </w:rPr>
              <w:t>for</w:t>
            </w:r>
            <w:r w:rsidR="006E0A54" w:rsidRPr="00D0162F">
              <w:rPr>
                <w:rFonts w:cs="v4.2.0"/>
              </w:rPr>
              <w:t xml:space="preserve"> </w:t>
            </w:r>
            <w:r w:rsidRPr="00D0162F">
              <w:rPr>
                <w:rFonts w:cs="v4.2.0"/>
              </w:rPr>
              <w:t>UE</w:t>
            </w:r>
            <w:r w:rsidR="006E0A54" w:rsidRPr="00D0162F">
              <w:rPr>
                <w:rFonts w:cs="v4.2.0"/>
              </w:rPr>
              <w:t xml:space="preserve"> </w:t>
            </w:r>
            <w:r w:rsidRPr="00D0162F">
              <w:rPr>
                <w:rFonts w:cs="v4.2.0"/>
              </w:rPr>
              <w:t>configured</w:t>
            </w:r>
            <w:r w:rsidR="006E0A54" w:rsidRPr="00D0162F">
              <w:rPr>
                <w:rFonts w:cs="v4.2.0"/>
              </w:rPr>
              <w:t xml:space="preserve"> </w:t>
            </w:r>
            <w:r w:rsidRPr="00D0162F">
              <w:rPr>
                <w:rFonts w:cs="v4.2.0"/>
              </w:rPr>
              <w:t>with</w:t>
            </w:r>
            <w:r w:rsidR="006E0A54" w:rsidRPr="00D0162F">
              <w:rPr>
                <w:rFonts w:cs="v4.2.0"/>
              </w:rPr>
              <w:t xml:space="preserve"> </w:t>
            </w:r>
            <w:r w:rsidRPr="00D0162F">
              <w:t>highSpeedInterRAT-NR-r16</w:t>
            </w:r>
          </w:p>
        </w:tc>
        <w:tc>
          <w:tcPr>
            <w:tcW w:w="1049" w:type="dxa"/>
            <w:tcBorders>
              <w:top w:val="single" w:sz="4" w:space="0" w:color="auto"/>
              <w:left w:val="nil"/>
              <w:bottom w:val="single" w:sz="4" w:space="0" w:color="auto"/>
              <w:right w:val="single" w:sz="4" w:space="0" w:color="auto"/>
            </w:tcBorders>
            <w:shd w:val="clear" w:color="auto" w:fill="auto"/>
            <w:vAlign w:val="center"/>
          </w:tcPr>
          <w:p w14:paraId="422E2D3A" w14:textId="2C02BC4A" w:rsidR="00AB67FA" w:rsidRPr="00D0162F" w:rsidRDefault="00AB67FA" w:rsidP="006E0A54">
            <w:pPr>
              <w:pStyle w:val="TAL"/>
              <w:keepNext w:val="0"/>
              <w:keepLines w:val="0"/>
              <w:rPr>
                <w:rFonts w:eastAsia="SimSun"/>
              </w:rPr>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089E7BC" w14:textId="1409A2AA" w:rsidR="00AB67FA" w:rsidRPr="00D0162F" w:rsidRDefault="00AB67FA" w:rsidP="006E0A54">
            <w:pPr>
              <w:pStyle w:val="TAL"/>
              <w:keepNext w:val="0"/>
              <w:keepLines w:val="0"/>
              <w:rPr>
                <w:rFonts w:eastAsia="SimSun"/>
              </w:rPr>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58BCCB9"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1F399C3E"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02BBCF6" w14:textId="77777777" w:rsidR="00AB67FA" w:rsidRPr="00D0162F" w:rsidRDefault="00AB67FA" w:rsidP="006E0A54">
            <w:pPr>
              <w:pStyle w:val="TAL"/>
              <w:keepNext w:val="0"/>
              <w:keepLines w:val="0"/>
            </w:pPr>
          </w:p>
        </w:tc>
      </w:tr>
      <w:tr w:rsidR="00AB67FA" w:rsidRPr="00D0162F" w14:paraId="3E29889C"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0635AD38" w14:textId="77777777" w:rsidR="00AB67FA" w:rsidRPr="00D0162F" w:rsidRDefault="00AB67FA" w:rsidP="006E0A54">
            <w:pPr>
              <w:pStyle w:val="TAL"/>
              <w:keepNext w:val="0"/>
              <w:keepLines w:val="0"/>
              <w:rPr>
                <w:b/>
                <w:lang w:eastAsia="zh-TW"/>
              </w:rPr>
            </w:pPr>
            <w:r w:rsidRPr="00D0162F">
              <w:rPr>
                <w:b/>
                <w:lang w:eastAsia="zh-TW"/>
              </w:rPr>
              <w:t>8.5.1.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5442DF49" w14:textId="60E29795" w:rsidR="00AB67FA" w:rsidRPr="00D0162F" w:rsidRDefault="00AB67FA" w:rsidP="006E0A54">
            <w:pPr>
              <w:pStyle w:val="TAL"/>
              <w:keepNext w:val="0"/>
              <w:keepLines w:val="0"/>
            </w:pP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SFTD</w:t>
            </w:r>
            <w:r w:rsidR="006E0A54" w:rsidRPr="00D0162F">
              <w:t xml:space="preserve"> </w:t>
            </w:r>
            <w:r w:rsidRPr="00D0162F">
              <w:t>measurement</w:t>
            </w:r>
            <w:r w:rsidR="006E0A54" w:rsidRPr="00D0162F">
              <w:t xml:space="preserve"> </w:t>
            </w:r>
            <w:r w:rsidRPr="00D0162F">
              <w:t>accuracy</w:t>
            </w:r>
          </w:p>
        </w:tc>
        <w:tc>
          <w:tcPr>
            <w:tcW w:w="1049" w:type="dxa"/>
            <w:tcBorders>
              <w:top w:val="single" w:sz="4" w:space="0" w:color="auto"/>
              <w:left w:val="nil"/>
              <w:bottom w:val="single" w:sz="4" w:space="0" w:color="auto"/>
              <w:right w:val="single" w:sz="4" w:space="0" w:color="auto"/>
            </w:tcBorders>
            <w:shd w:val="clear" w:color="auto" w:fill="auto"/>
            <w:vAlign w:val="center"/>
          </w:tcPr>
          <w:p w14:paraId="247CD83A" w14:textId="526A5447" w:rsidR="00AB67FA" w:rsidRPr="00D0162F" w:rsidRDefault="00AB67FA" w:rsidP="006E0A54">
            <w:pPr>
              <w:pStyle w:val="TAL"/>
              <w:keepNext w:val="0"/>
              <w:keepLines w:val="0"/>
              <w:rPr>
                <w:rFonts w:eastAsia="SimSun"/>
              </w:rPr>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47FE157" w14:textId="68D212FD" w:rsidR="00AB67FA" w:rsidRPr="00D0162F" w:rsidRDefault="00AB67FA" w:rsidP="006E0A54">
            <w:pPr>
              <w:pStyle w:val="TAL"/>
              <w:keepNext w:val="0"/>
              <w:keepLines w:val="0"/>
              <w:rPr>
                <w:rFonts w:eastAsia="SimSun"/>
              </w:rPr>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8F4B042"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7E1A8BCB"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B71F74F" w14:textId="77777777" w:rsidR="00AB67FA" w:rsidRPr="00D0162F" w:rsidRDefault="00AB67FA" w:rsidP="006E0A54">
            <w:pPr>
              <w:pStyle w:val="TAL"/>
              <w:keepNext w:val="0"/>
              <w:keepLines w:val="0"/>
            </w:pPr>
          </w:p>
        </w:tc>
      </w:tr>
      <w:tr w:rsidR="00AB67FA" w:rsidRPr="00D0162F" w14:paraId="7E9A1FC4"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A6AACA0" w14:textId="77777777" w:rsidR="00AB67FA" w:rsidRPr="00D0162F" w:rsidRDefault="00AB67FA" w:rsidP="006E0A54">
            <w:pPr>
              <w:pStyle w:val="TAL"/>
              <w:keepNext w:val="0"/>
              <w:keepLines w:val="0"/>
              <w:rPr>
                <w:b/>
                <w:lang w:eastAsia="zh-TW"/>
              </w:rPr>
            </w:pPr>
            <w:r w:rsidRPr="00D0162F">
              <w:rPr>
                <w:b/>
                <w:lang w:eastAsia="zh-TW"/>
              </w:rPr>
              <w:t>8.5.2.1.1.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96D5BCD" w14:textId="3E2A037E" w:rsidR="00AB67FA" w:rsidRPr="00D0162F" w:rsidRDefault="00AB67FA" w:rsidP="006E0A54">
            <w:pPr>
              <w:pStyle w:val="TAL"/>
              <w:keepNext w:val="0"/>
              <w:keepLines w:val="0"/>
            </w:pPr>
            <w:r w:rsidRPr="00D0162F">
              <w:t>E-UTRA</w:t>
            </w:r>
            <w:r w:rsidR="006E0A54" w:rsidRPr="00D0162F">
              <w:t xml:space="preserve"> </w:t>
            </w:r>
            <w:r w:rsidRPr="00D0162F">
              <w:t>SS-RSRP</w:t>
            </w:r>
            <w:r w:rsidR="006E0A54" w:rsidRPr="00D0162F">
              <w:t xml:space="preserve"> </w:t>
            </w:r>
            <w:r w:rsidRPr="00D0162F">
              <w:t>absolute</w:t>
            </w:r>
            <w:r w:rsidR="006E0A54" w:rsidRPr="00D0162F">
              <w:t xml:space="preserve"> </w:t>
            </w:r>
            <w:r w:rsidRPr="00D0162F">
              <w:t>measurement</w:t>
            </w:r>
            <w:r w:rsidR="006E0A54" w:rsidRPr="00D0162F">
              <w:t xml:space="preserve"> </w:t>
            </w:r>
            <w:r w:rsidRPr="00D0162F">
              <w:t>accuracy</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p>
        </w:tc>
        <w:tc>
          <w:tcPr>
            <w:tcW w:w="1049" w:type="dxa"/>
            <w:tcBorders>
              <w:top w:val="single" w:sz="4" w:space="0" w:color="auto"/>
              <w:left w:val="nil"/>
              <w:bottom w:val="single" w:sz="4" w:space="0" w:color="auto"/>
              <w:right w:val="single" w:sz="4" w:space="0" w:color="auto"/>
            </w:tcBorders>
            <w:shd w:val="clear" w:color="auto" w:fill="auto"/>
            <w:vAlign w:val="center"/>
          </w:tcPr>
          <w:p w14:paraId="0367B3F9" w14:textId="6ED75BFB" w:rsidR="00AB67FA" w:rsidRPr="00D0162F" w:rsidRDefault="00AB67FA" w:rsidP="006E0A54">
            <w:pPr>
              <w:pStyle w:val="TAL"/>
              <w:keepNext w:val="0"/>
              <w:keepLines w:val="0"/>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C700B88" w14:textId="474AB488"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1774376"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4763E4A7"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E47ABE4" w14:textId="77777777" w:rsidR="00AB67FA" w:rsidRPr="00D0162F" w:rsidRDefault="00AB67FA" w:rsidP="006E0A54">
            <w:pPr>
              <w:pStyle w:val="TAL"/>
              <w:keepNext w:val="0"/>
              <w:keepLines w:val="0"/>
            </w:pPr>
          </w:p>
        </w:tc>
      </w:tr>
      <w:tr w:rsidR="00AB67FA" w:rsidRPr="00D0162F" w14:paraId="08D0311B"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9C1AF84" w14:textId="77777777" w:rsidR="00AB67FA" w:rsidRPr="00D0162F" w:rsidRDefault="00AB67FA" w:rsidP="006E0A54">
            <w:pPr>
              <w:pStyle w:val="TAL"/>
              <w:keepNext w:val="0"/>
              <w:keepLines w:val="0"/>
              <w:rPr>
                <w:b/>
                <w:lang w:eastAsia="zh-TW"/>
              </w:rPr>
            </w:pPr>
            <w:r w:rsidRPr="00D0162F">
              <w:rPr>
                <w:b/>
                <w:lang w:eastAsia="zh-TW"/>
              </w:rPr>
              <w:t>8.5.2.2.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6774AF9" w14:textId="77777777" w:rsidR="00AB67FA" w:rsidRPr="00D0162F" w:rsidRDefault="00AB67FA" w:rsidP="006E0A54">
            <w:pPr>
              <w:pStyle w:val="TAL"/>
              <w:keepNext w:val="0"/>
              <w:keepLines w:val="0"/>
            </w:pPr>
            <w:r w:rsidRPr="00D0162F">
              <w:t>Void</w:t>
            </w:r>
          </w:p>
        </w:tc>
        <w:tc>
          <w:tcPr>
            <w:tcW w:w="1049" w:type="dxa"/>
            <w:tcBorders>
              <w:top w:val="single" w:sz="4" w:space="0" w:color="auto"/>
              <w:left w:val="nil"/>
              <w:bottom w:val="single" w:sz="4" w:space="0" w:color="auto"/>
              <w:right w:val="single" w:sz="4" w:space="0" w:color="auto"/>
            </w:tcBorders>
            <w:shd w:val="clear" w:color="auto" w:fill="auto"/>
            <w:vAlign w:val="center"/>
          </w:tcPr>
          <w:p w14:paraId="7983FB36" w14:textId="5060A74C" w:rsidR="00AB67FA" w:rsidRPr="00D0162F" w:rsidRDefault="00AB67FA" w:rsidP="006E0A54">
            <w:pPr>
              <w:pStyle w:val="TAL"/>
              <w:keepNext w:val="0"/>
              <w:keepLines w:val="0"/>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7492EC4" w14:textId="02E4F2E2"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D9401A0"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220F2A99"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AE1F065" w14:textId="77777777" w:rsidR="00AB67FA" w:rsidRPr="00D0162F" w:rsidRDefault="00AB67FA" w:rsidP="006E0A54">
            <w:pPr>
              <w:pStyle w:val="TAL"/>
              <w:keepNext w:val="0"/>
              <w:keepLines w:val="0"/>
            </w:pPr>
          </w:p>
        </w:tc>
      </w:tr>
      <w:tr w:rsidR="00AB67FA" w:rsidRPr="00D0162F" w14:paraId="1E6823EF"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35F88731" w14:textId="77777777" w:rsidR="00AB67FA" w:rsidRPr="00D0162F" w:rsidRDefault="00AB67FA" w:rsidP="006E0A54">
            <w:pPr>
              <w:pStyle w:val="TAL"/>
              <w:keepNext w:val="0"/>
              <w:keepLines w:val="0"/>
              <w:rPr>
                <w:b/>
                <w:lang w:eastAsia="zh-TW"/>
              </w:rPr>
            </w:pPr>
            <w:r w:rsidRPr="00D0162F">
              <w:rPr>
                <w:b/>
                <w:lang w:eastAsia="zh-TW"/>
              </w:rPr>
              <w:t>8.5.2.3.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A6726FD" w14:textId="099A822A" w:rsidR="00AB67FA" w:rsidRPr="00D0162F" w:rsidRDefault="00AB67FA" w:rsidP="006E0A54">
            <w:pPr>
              <w:pStyle w:val="TAL"/>
              <w:keepNext w:val="0"/>
              <w:keepLines w:val="0"/>
            </w:pPr>
            <w:r w:rsidRPr="00D0162F">
              <w:t>E-UTRA</w:t>
            </w:r>
            <w:r w:rsidR="006E0A54" w:rsidRPr="00D0162F">
              <w:t xml:space="preserve"> </w:t>
            </w:r>
            <w:r w:rsidRPr="00D0162F">
              <w:t>SS-RSRP</w:t>
            </w:r>
            <w:r w:rsidR="006E0A54" w:rsidRPr="00D0162F">
              <w:t xml:space="preserve"> </w:t>
            </w:r>
            <w:r w:rsidRPr="00D0162F">
              <w:t>absolute</w:t>
            </w:r>
            <w:r w:rsidR="006E0A54" w:rsidRPr="00D0162F">
              <w:t xml:space="preserve"> </w:t>
            </w:r>
            <w:r w:rsidRPr="00D0162F">
              <w:t>measurement</w:t>
            </w:r>
            <w:r w:rsidR="006E0A54" w:rsidRPr="00D0162F">
              <w:t xml:space="preserve"> </w:t>
            </w:r>
            <w:r w:rsidRPr="00D0162F">
              <w:t>accuracy</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2</w:t>
            </w:r>
            <w:r w:rsidR="006E0A54" w:rsidRPr="00D0162F">
              <w:t xml:space="preserve"> </w:t>
            </w:r>
            <w:r w:rsidRPr="00D0162F">
              <w:t>neighbour</w:t>
            </w:r>
            <w:r w:rsidR="006E0A54" w:rsidRPr="00D0162F">
              <w:t xml:space="preserve"> </w:t>
            </w:r>
            <w:r w:rsidRPr="00D0162F">
              <w:t>cell</w:t>
            </w:r>
          </w:p>
        </w:tc>
        <w:tc>
          <w:tcPr>
            <w:tcW w:w="1049" w:type="dxa"/>
            <w:tcBorders>
              <w:top w:val="single" w:sz="4" w:space="0" w:color="auto"/>
              <w:left w:val="nil"/>
              <w:bottom w:val="single" w:sz="4" w:space="0" w:color="auto"/>
              <w:right w:val="single" w:sz="4" w:space="0" w:color="auto"/>
            </w:tcBorders>
            <w:shd w:val="clear" w:color="auto" w:fill="auto"/>
            <w:vAlign w:val="center"/>
          </w:tcPr>
          <w:p w14:paraId="024F76A1" w14:textId="7C767C14" w:rsidR="00AB67FA" w:rsidRPr="00D0162F" w:rsidRDefault="00AB67FA" w:rsidP="006E0A54">
            <w:pPr>
              <w:pStyle w:val="TAL"/>
              <w:keepNext w:val="0"/>
              <w:keepLines w:val="0"/>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D86B33D" w14:textId="6B78CBFC" w:rsidR="00AB67FA" w:rsidRPr="00D0162F" w:rsidRDefault="00AB67FA" w:rsidP="006E0A54">
            <w:pPr>
              <w:pStyle w:val="TAL"/>
              <w:keepNext w:val="0"/>
              <w:keepLines w:val="0"/>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3970034" w14:textId="77777777" w:rsidR="00AB67FA" w:rsidRPr="00D0162F" w:rsidRDefault="00AB67FA" w:rsidP="006E0A54">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02EFC1F5" w14:textId="77777777" w:rsidR="00AB67FA" w:rsidRPr="00D0162F" w:rsidRDefault="00AB67FA" w:rsidP="006E0A54">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2F0793E" w14:textId="77777777" w:rsidR="00AB67FA" w:rsidRPr="00D0162F" w:rsidRDefault="00AB67FA" w:rsidP="006E0A54">
            <w:pPr>
              <w:pStyle w:val="TAL"/>
              <w:keepNext w:val="0"/>
              <w:keepLines w:val="0"/>
            </w:pPr>
          </w:p>
        </w:tc>
      </w:tr>
    </w:tbl>
    <w:p w14:paraId="1C373B3A" w14:textId="77777777" w:rsidR="00AB67FA" w:rsidRPr="00D0162F" w:rsidRDefault="00AB67FA" w:rsidP="00AB67FA"/>
    <w:p w14:paraId="0DE7EAC7" w14:textId="29A14901" w:rsidR="00AB67FA" w:rsidRPr="00D0162F" w:rsidRDefault="00AB67FA" w:rsidP="00AB67FA">
      <w:r w:rsidRPr="00D0162F">
        <w:t xml:space="preserve">Table E.6-2 defines the cell configuration mapping for E-UTRAN - </w:t>
      </w:r>
      <w:r w:rsidR="00FB37BA" w:rsidRPr="00D0162F">
        <w:rPr>
          <w:lang w:eastAsia="zh-CN"/>
        </w:rPr>
        <w:t>NR/5GC</w:t>
      </w:r>
      <w:r w:rsidRPr="00D0162F">
        <w:t xml:space="preserve"> FR2 Inter-RAT test cases (serving cell in LTE) in chapter 8 of this test specification.</w:t>
      </w:r>
    </w:p>
    <w:p w14:paraId="15268B71" w14:textId="77777777" w:rsidR="00AB67FA" w:rsidRPr="00D0162F" w:rsidRDefault="00AB67FA" w:rsidP="00AB67FA">
      <w:pPr>
        <w:pStyle w:val="TH"/>
        <w:keepNext w:val="0"/>
        <w:keepLines w:val="0"/>
      </w:pPr>
      <w:r w:rsidRPr="00D0162F">
        <w:t>Table E.6-2: Cell configuration mapping for E-UTRA – SA FR2 Inter-RAT RRM testing</w:t>
      </w:r>
    </w:p>
    <w:tbl>
      <w:tblPr>
        <w:tblW w:w="9951" w:type="dxa"/>
        <w:jc w:val="center"/>
        <w:tblLayout w:type="fixed"/>
        <w:tblCellMar>
          <w:left w:w="28" w:type="dxa"/>
        </w:tblCellMar>
        <w:tblLook w:val="0000" w:firstRow="0" w:lastRow="0" w:firstColumn="0" w:lastColumn="0" w:noHBand="0" w:noVBand="0"/>
      </w:tblPr>
      <w:tblGrid>
        <w:gridCol w:w="1016"/>
        <w:gridCol w:w="3690"/>
        <w:gridCol w:w="1049"/>
        <w:gridCol w:w="1049"/>
        <w:gridCol w:w="1049"/>
        <w:gridCol w:w="1049"/>
        <w:gridCol w:w="1049"/>
      </w:tblGrid>
      <w:tr w:rsidR="00AB67FA" w:rsidRPr="00D0162F" w14:paraId="4588757A" w14:textId="77777777" w:rsidTr="006E0A54">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02C03BE8" w14:textId="77777777" w:rsidR="00AB67FA" w:rsidRPr="00D0162F" w:rsidRDefault="00AB67FA" w:rsidP="006E0A54">
            <w:pPr>
              <w:pStyle w:val="TAH"/>
              <w:keepNext w:val="0"/>
              <w:keepLines w:val="0"/>
            </w:pPr>
            <w:r w:rsidRPr="00D0162F">
              <w:t>TC</w:t>
            </w:r>
          </w:p>
        </w:tc>
        <w:tc>
          <w:tcPr>
            <w:tcW w:w="3690" w:type="dxa"/>
            <w:tcBorders>
              <w:top w:val="single" w:sz="4" w:space="0" w:color="auto"/>
              <w:left w:val="nil"/>
              <w:bottom w:val="single" w:sz="4" w:space="0" w:color="auto"/>
              <w:right w:val="single" w:sz="4" w:space="0" w:color="auto"/>
            </w:tcBorders>
            <w:shd w:val="clear" w:color="auto" w:fill="auto"/>
            <w:noWrap/>
          </w:tcPr>
          <w:p w14:paraId="23C6DC32" w14:textId="77777777" w:rsidR="00AB67FA" w:rsidRPr="00D0162F" w:rsidRDefault="00AB67FA" w:rsidP="006E0A54">
            <w:pPr>
              <w:pStyle w:val="TAH"/>
              <w:keepNext w:val="0"/>
              <w:keepLines w:val="0"/>
            </w:pPr>
            <w:r w:rsidRPr="00D0162F">
              <w:t>Description</w:t>
            </w:r>
          </w:p>
        </w:tc>
        <w:tc>
          <w:tcPr>
            <w:tcW w:w="1049" w:type="dxa"/>
            <w:tcBorders>
              <w:top w:val="single" w:sz="4" w:space="0" w:color="auto"/>
              <w:left w:val="nil"/>
              <w:bottom w:val="single" w:sz="4" w:space="0" w:color="auto"/>
              <w:right w:val="single" w:sz="4" w:space="0" w:color="auto"/>
            </w:tcBorders>
            <w:shd w:val="clear" w:color="auto" w:fill="auto"/>
          </w:tcPr>
          <w:p w14:paraId="1EFA2463" w14:textId="13C78C5A" w:rsidR="00AB67FA" w:rsidRPr="00D0162F" w:rsidRDefault="00AB67FA" w:rsidP="006E0A54">
            <w:pPr>
              <w:pStyle w:val="TAH"/>
              <w:keepNext w:val="0"/>
              <w:keepLines w:val="0"/>
            </w:pPr>
            <w:r w:rsidRPr="00D0162F">
              <w:t>38.533</w:t>
            </w:r>
            <w:r w:rsidR="006E0A54" w:rsidRPr="00D0162F">
              <w:t xml:space="preserve"> </w:t>
            </w:r>
            <w:r w:rsidRPr="00D0162F">
              <w:t>LTE</w:t>
            </w:r>
            <w:r w:rsidR="006E0A54" w:rsidRPr="00D0162F">
              <w:t xml:space="preserve"> </w:t>
            </w:r>
            <w:r w:rsidRPr="00D0162F">
              <w:t>Cell1</w:t>
            </w:r>
          </w:p>
        </w:tc>
        <w:tc>
          <w:tcPr>
            <w:tcW w:w="1049" w:type="dxa"/>
            <w:tcBorders>
              <w:top w:val="single" w:sz="4" w:space="0" w:color="auto"/>
              <w:left w:val="nil"/>
              <w:bottom w:val="single" w:sz="4" w:space="0" w:color="auto"/>
              <w:right w:val="single" w:sz="4" w:space="0" w:color="auto"/>
            </w:tcBorders>
            <w:shd w:val="clear" w:color="auto" w:fill="auto"/>
          </w:tcPr>
          <w:p w14:paraId="7D52B99C" w14:textId="77C1EFEC" w:rsidR="00AB67FA" w:rsidRPr="00D0162F" w:rsidRDefault="00AB67FA" w:rsidP="006E0A54">
            <w:pPr>
              <w:pStyle w:val="TAH"/>
              <w:keepNext w:val="0"/>
              <w:keepLines w:val="0"/>
            </w:pPr>
            <w:r w:rsidRPr="00D0162F">
              <w:t>38.533</w:t>
            </w:r>
            <w:r w:rsidR="006E0A54" w:rsidRPr="00D0162F">
              <w:t xml:space="preserve"> </w:t>
            </w:r>
            <w:r w:rsidRPr="00D0162F">
              <w:t>NR</w:t>
            </w:r>
            <w:r w:rsidR="006E0A54" w:rsidRPr="00D0162F">
              <w:t xml:space="preserve"> </w:t>
            </w:r>
            <w:r w:rsidRPr="00D0162F">
              <w:t>Cell2</w:t>
            </w:r>
          </w:p>
        </w:tc>
        <w:tc>
          <w:tcPr>
            <w:tcW w:w="1049" w:type="dxa"/>
            <w:tcBorders>
              <w:top w:val="single" w:sz="4" w:space="0" w:color="auto"/>
              <w:left w:val="nil"/>
              <w:bottom w:val="single" w:sz="4" w:space="0" w:color="auto"/>
              <w:right w:val="single" w:sz="4" w:space="0" w:color="auto"/>
            </w:tcBorders>
            <w:shd w:val="clear" w:color="auto" w:fill="auto"/>
          </w:tcPr>
          <w:p w14:paraId="69A79918" w14:textId="26B6D91A" w:rsidR="00AB67FA" w:rsidRPr="00D0162F" w:rsidRDefault="00AB67FA" w:rsidP="006E0A54">
            <w:pPr>
              <w:pStyle w:val="TAH"/>
              <w:keepNext w:val="0"/>
              <w:keepLines w:val="0"/>
            </w:pPr>
            <w:r w:rsidRPr="00D0162F">
              <w:t>38.533</w:t>
            </w:r>
            <w:r w:rsidR="006E0A54" w:rsidRPr="00D0162F">
              <w:t xml:space="preserve"> </w:t>
            </w:r>
            <w:r w:rsidRPr="00D0162F">
              <w:t>NR</w:t>
            </w:r>
            <w:r w:rsidR="006E0A54" w:rsidRPr="00D0162F">
              <w:t xml:space="preserve"> </w:t>
            </w:r>
            <w:r w:rsidRPr="00D0162F">
              <w:t>Cell3</w:t>
            </w:r>
          </w:p>
        </w:tc>
        <w:tc>
          <w:tcPr>
            <w:tcW w:w="1049" w:type="dxa"/>
            <w:tcBorders>
              <w:top w:val="single" w:sz="4" w:space="0" w:color="auto"/>
              <w:left w:val="nil"/>
              <w:bottom w:val="single" w:sz="4" w:space="0" w:color="auto"/>
              <w:right w:val="single" w:sz="4" w:space="0" w:color="auto"/>
            </w:tcBorders>
          </w:tcPr>
          <w:p w14:paraId="5DA91EA2" w14:textId="6A88EAA1" w:rsidR="00AB67FA" w:rsidRPr="00D0162F" w:rsidRDefault="00AB67FA" w:rsidP="006E0A54">
            <w:pPr>
              <w:pStyle w:val="TAH"/>
            </w:pPr>
            <w:r w:rsidRPr="00D0162F">
              <w:t>38.533</w:t>
            </w:r>
            <w:r w:rsidR="006E0A54" w:rsidRPr="00D0162F">
              <w:t xml:space="preserve"> </w:t>
            </w:r>
            <w:r w:rsidRPr="00D0162F">
              <w:t>NR</w:t>
            </w:r>
            <w:r w:rsidR="006E0A54" w:rsidRPr="00D0162F">
              <w:t xml:space="preserve"> </w:t>
            </w:r>
            <w:r w:rsidRPr="00D0162F">
              <w:t>Cell4</w:t>
            </w: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3C0922CA" w14:textId="45C62A1A" w:rsidR="00AB67FA" w:rsidRPr="00D0162F" w:rsidRDefault="00AB67FA" w:rsidP="006E0A54">
            <w:pPr>
              <w:pStyle w:val="TAH"/>
            </w:pPr>
            <w:r w:rsidRPr="00D0162F">
              <w:t>CA</w:t>
            </w:r>
            <w:r w:rsidR="006E0A54" w:rsidRPr="00D0162F">
              <w:t xml:space="preserve"> </w:t>
            </w:r>
            <w:r w:rsidRPr="00D0162F">
              <w:t>Type</w:t>
            </w:r>
          </w:p>
        </w:tc>
      </w:tr>
      <w:tr w:rsidR="005A42AA" w:rsidRPr="00D0162F" w14:paraId="702D3F1C" w14:textId="77777777" w:rsidTr="00A81E0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02FEBEC7" w14:textId="77777777" w:rsidR="005A42AA" w:rsidRPr="00D0162F" w:rsidRDefault="005A42AA" w:rsidP="005A42AA">
            <w:pPr>
              <w:keepNext/>
              <w:keepLines/>
              <w:overflowPunct/>
              <w:autoSpaceDE/>
              <w:autoSpaceDN/>
              <w:adjustRightInd/>
              <w:spacing w:after="0"/>
              <w:textAlignment w:val="auto"/>
              <w:rPr>
                <w:rFonts w:ascii="Arial" w:hAnsi="Arial"/>
                <w:sz w:val="18"/>
                <w:lang w:eastAsia="en-US"/>
              </w:rPr>
            </w:pPr>
            <w:r w:rsidRPr="00D0162F">
              <w:rPr>
                <w:rFonts w:ascii="Arial" w:hAnsi="Arial"/>
                <w:b/>
                <w:sz w:val="18"/>
                <w:lang w:eastAsia="en-US"/>
              </w:rPr>
              <w:t>8.2.2.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01E98EFF" w14:textId="77777777" w:rsidR="005A42AA" w:rsidRPr="00D0162F" w:rsidRDefault="005A42AA" w:rsidP="005A42AA">
            <w:pPr>
              <w:keepNext/>
              <w:keepLines/>
              <w:overflowPunct/>
              <w:autoSpaceDE/>
              <w:autoSpaceDN/>
              <w:adjustRightInd/>
              <w:spacing w:after="0"/>
              <w:textAlignment w:val="auto"/>
              <w:rPr>
                <w:rFonts w:ascii="Arial" w:hAnsi="Arial"/>
                <w:sz w:val="18"/>
                <w:lang w:eastAsia="en-US"/>
              </w:rPr>
            </w:pPr>
            <w:r w:rsidRPr="00D0162F">
              <w:rPr>
                <w:rFonts w:ascii="Arial" w:hAnsi="Arial"/>
                <w:sz w:val="18"/>
                <w:lang w:eastAsia="en-US"/>
              </w:rPr>
              <w:t>E-UTRA – NR FR2 Early Measurement Reporting</w:t>
            </w:r>
          </w:p>
        </w:tc>
        <w:tc>
          <w:tcPr>
            <w:tcW w:w="1049" w:type="dxa"/>
            <w:tcBorders>
              <w:top w:val="single" w:sz="4" w:space="0" w:color="auto"/>
              <w:left w:val="nil"/>
              <w:bottom w:val="single" w:sz="4" w:space="0" w:color="auto"/>
              <w:right w:val="single" w:sz="4" w:space="0" w:color="auto"/>
            </w:tcBorders>
            <w:shd w:val="clear" w:color="auto" w:fill="auto"/>
            <w:vAlign w:val="center"/>
          </w:tcPr>
          <w:p w14:paraId="781F70AD" w14:textId="77777777" w:rsidR="005A42AA" w:rsidRPr="00D0162F" w:rsidRDefault="005A42AA" w:rsidP="005A42AA">
            <w:pPr>
              <w:keepNext/>
              <w:keepLines/>
              <w:overflowPunct/>
              <w:autoSpaceDE/>
              <w:autoSpaceDN/>
              <w:adjustRightInd/>
              <w:spacing w:after="0"/>
              <w:textAlignment w:val="auto"/>
              <w:rPr>
                <w:rFonts w:ascii="Arial" w:eastAsia="SimSun" w:hAnsi="Arial"/>
                <w:sz w:val="18"/>
                <w:lang w:eastAsia="en-US"/>
              </w:rPr>
            </w:pPr>
            <w:r w:rsidRPr="00D0162F">
              <w:rPr>
                <w:rFonts w:ascii="Arial" w:eastAsia="SimSun" w:hAnsi="Arial"/>
                <w:sz w:val="18"/>
                <w:lang w:eastAsia="en-US"/>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9329BD8" w14:textId="77777777" w:rsidR="005A42AA" w:rsidRPr="00D0162F" w:rsidRDefault="005A42AA" w:rsidP="005A42AA">
            <w:pPr>
              <w:keepNext/>
              <w:keepLines/>
              <w:overflowPunct/>
              <w:autoSpaceDE/>
              <w:autoSpaceDN/>
              <w:adjustRightInd/>
              <w:spacing w:after="0"/>
              <w:textAlignment w:val="auto"/>
              <w:rPr>
                <w:rFonts w:ascii="Arial" w:eastAsia="SimSun" w:hAnsi="Arial"/>
                <w:sz w:val="18"/>
                <w:lang w:eastAsia="en-US"/>
              </w:rPr>
            </w:pPr>
            <w:r w:rsidRPr="00D0162F">
              <w:rPr>
                <w:rFonts w:ascii="Arial" w:eastAsia="SimSun" w:hAnsi="Arial"/>
                <w:sz w:val="18"/>
                <w:lang w:eastAsia="en-US"/>
              </w:rPr>
              <w:t>NR Cell 1</w:t>
            </w:r>
          </w:p>
        </w:tc>
        <w:tc>
          <w:tcPr>
            <w:tcW w:w="1049" w:type="dxa"/>
            <w:tcBorders>
              <w:top w:val="single" w:sz="4" w:space="0" w:color="auto"/>
              <w:left w:val="nil"/>
              <w:bottom w:val="single" w:sz="4" w:space="0" w:color="auto"/>
              <w:right w:val="single" w:sz="4" w:space="0" w:color="auto"/>
            </w:tcBorders>
            <w:shd w:val="clear" w:color="auto" w:fill="auto"/>
          </w:tcPr>
          <w:p w14:paraId="5591A188" w14:textId="77777777" w:rsidR="005A42AA" w:rsidRPr="00D0162F" w:rsidRDefault="005A42AA" w:rsidP="005A42AA">
            <w:pPr>
              <w:overflowPunct/>
              <w:autoSpaceDE/>
              <w:autoSpaceDN/>
              <w:adjustRightInd/>
              <w:spacing w:after="0"/>
              <w:jc w:val="center"/>
              <w:textAlignment w:val="auto"/>
              <w:rPr>
                <w:rFonts w:ascii="Arial" w:hAnsi="Arial"/>
                <w:b/>
                <w:sz w:val="18"/>
                <w:lang w:eastAsia="en-US"/>
              </w:rPr>
            </w:pPr>
          </w:p>
        </w:tc>
        <w:tc>
          <w:tcPr>
            <w:tcW w:w="1049" w:type="dxa"/>
            <w:tcBorders>
              <w:top w:val="single" w:sz="4" w:space="0" w:color="auto"/>
              <w:left w:val="nil"/>
              <w:bottom w:val="single" w:sz="4" w:space="0" w:color="auto"/>
              <w:right w:val="single" w:sz="4" w:space="0" w:color="auto"/>
            </w:tcBorders>
          </w:tcPr>
          <w:p w14:paraId="4EEEC61B" w14:textId="77777777" w:rsidR="005A42AA" w:rsidRPr="00D0162F" w:rsidRDefault="005A42AA" w:rsidP="005A42AA">
            <w:pPr>
              <w:keepNext/>
              <w:keepLines/>
              <w:overflowPunct/>
              <w:autoSpaceDE/>
              <w:autoSpaceDN/>
              <w:adjustRightInd/>
              <w:spacing w:after="0"/>
              <w:jc w:val="center"/>
              <w:textAlignment w:val="auto"/>
              <w:rPr>
                <w:rFonts w:ascii="Arial" w:hAnsi="Arial"/>
                <w:b/>
                <w:sz w:val="18"/>
                <w:lang w:eastAsia="en-US"/>
              </w:rPr>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3932E2A2" w14:textId="77777777" w:rsidR="005A42AA" w:rsidRPr="00D0162F" w:rsidRDefault="005A42AA" w:rsidP="005A42AA">
            <w:pPr>
              <w:keepNext/>
              <w:keepLines/>
              <w:overflowPunct/>
              <w:autoSpaceDE/>
              <w:autoSpaceDN/>
              <w:adjustRightInd/>
              <w:spacing w:after="0"/>
              <w:jc w:val="center"/>
              <w:textAlignment w:val="auto"/>
              <w:rPr>
                <w:rFonts w:ascii="Arial" w:hAnsi="Arial"/>
                <w:b/>
                <w:sz w:val="18"/>
                <w:lang w:eastAsia="en-US"/>
              </w:rPr>
            </w:pPr>
          </w:p>
        </w:tc>
      </w:tr>
      <w:tr w:rsidR="00AB67FA" w:rsidRPr="00D0162F" w14:paraId="18D33762"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F0F97D9" w14:textId="77777777" w:rsidR="00AB67FA" w:rsidRPr="00D0162F" w:rsidRDefault="00AB67FA" w:rsidP="006E0A54">
            <w:pPr>
              <w:pStyle w:val="TAL"/>
              <w:rPr>
                <w:b/>
              </w:rPr>
            </w:pPr>
            <w:r w:rsidRPr="00D0162F">
              <w:rPr>
                <w:rFonts w:eastAsia="SimSun"/>
                <w:b/>
              </w:rPr>
              <w:t>8.4.2.5</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34412118" w14:textId="5BD4B271" w:rsidR="00AB67FA" w:rsidRPr="00D0162F" w:rsidRDefault="00AB67FA" w:rsidP="006E0A54">
            <w:pPr>
              <w:pStyle w:val="TAL"/>
            </w:pP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2</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out</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419F7793" w14:textId="79669E20" w:rsidR="00AB67FA" w:rsidRPr="00D0162F" w:rsidRDefault="00AB67FA" w:rsidP="006E0A54">
            <w:pPr>
              <w:pStyle w:val="TAL"/>
            </w:pPr>
            <w:r w:rsidRPr="00D0162F">
              <w:rPr>
                <w:rFonts w:eastAsia="SimSun"/>
              </w:rPr>
              <w:t>LTE</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DBB24C9" w14:textId="36F38926" w:rsidR="00AB67FA" w:rsidRPr="00D0162F" w:rsidRDefault="00AB67FA" w:rsidP="006E0A54">
            <w:pPr>
              <w:pStyle w:val="TAL"/>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F7EF974" w14:textId="77777777" w:rsidR="00AB67FA" w:rsidRPr="00D0162F" w:rsidRDefault="00AB67FA" w:rsidP="006E0A54">
            <w:pPr>
              <w:pStyle w:val="TAL"/>
            </w:pPr>
          </w:p>
        </w:tc>
        <w:tc>
          <w:tcPr>
            <w:tcW w:w="1049" w:type="dxa"/>
            <w:tcBorders>
              <w:top w:val="single" w:sz="4" w:space="0" w:color="auto"/>
              <w:left w:val="nil"/>
              <w:bottom w:val="single" w:sz="4" w:space="0" w:color="auto"/>
              <w:right w:val="single" w:sz="4" w:space="0" w:color="auto"/>
            </w:tcBorders>
            <w:vAlign w:val="center"/>
          </w:tcPr>
          <w:p w14:paraId="3534A717" w14:textId="77777777" w:rsidR="00AB67FA" w:rsidRPr="00D0162F" w:rsidRDefault="00AB67FA" w:rsidP="006E0A54">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FFAEFED" w14:textId="77777777" w:rsidR="00AB67FA" w:rsidRPr="00D0162F" w:rsidRDefault="00AB67FA" w:rsidP="006E0A54">
            <w:pPr>
              <w:pStyle w:val="TAL"/>
            </w:pPr>
          </w:p>
        </w:tc>
      </w:tr>
      <w:tr w:rsidR="00AB67FA" w:rsidRPr="00D0162F" w14:paraId="0C4454B0"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A006DBC" w14:textId="77777777" w:rsidR="00AB67FA" w:rsidRPr="00D0162F" w:rsidRDefault="00AB67FA" w:rsidP="006E0A54">
            <w:pPr>
              <w:pStyle w:val="TAL"/>
              <w:rPr>
                <w:rFonts w:eastAsia="SimSun"/>
                <w:b/>
              </w:rPr>
            </w:pPr>
            <w:r w:rsidRPr="00D0162F">
              <w:rPr>
                <w:rFonts w:eastAsia="SimSun"/>
                <w:b/>
              </w:rPr>
              <w:t>8.4.2.6</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7D7EBBE8" w14:textId="2338DBC1" w:rsidR="00AB67FA" w:rsidRPr="00D0162F" w:rsidRDefault="00AB67FA" w:rsidP="006E0A54">
            <w:pPr>
              <w:pStyle w:val="TAL"/>
            </w:pP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2</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out</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01FBA1CE" w14:textId="4D835136" w:rsidR="00AB67FA" w:rsidRPr="00D0162F" w:rsidRDefault="00AB67FA" w:rsidP="006E0A54">
            <w:pPr>
              <w:pStyle w:val="TAL"/>
              <w:rPr>
                <w:rFonts w:eastAsia="SimSun"/>
              </w:rPr>
            </w:pPr>
            <w:r w:rsidRPr="00D0162F">
              <w:rPr>
                <w:rFonts w:eastAsia="SimSun"/>
              </w:rPr>
              <w:t>LTE</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D7B0C51" w14:textId="6B587239" w:rsidR="00AB67FA" w:rsidRPr="00D0162F" w:rsidRDefault="00AB67FA" w:rsidP="006E0A54">
            <w:pPr>
              <w:pStyle w:val="TAL"/>
              <w:rPr>
                <w:rFonts w:eastAsia="SimSun"/>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49446E8" w14:textId="77777777" w:rsidR="00AB67FA" w:rsidRPr="00D0162F" w:rsidRDefault="00AB67FA" w:rsidP="006E0A54">
            <w:pPr>
              <w:pStyle w:val="TAL"/>
            </w:pPr>
          </w:p>
        </w:tc>
        <w:tc>
          <w:tcPr>
            <w:tcW w:w="1049" w:type="dxa"/>
            <w:tcBorders>
              <w:top w:val="single" w:sz="4" w:space="0" w:color="auto"/>
              <w:left w:val="nil"/>
              <w:bottom w:val="single" w:sz="4" w:space="0" w:color="auto"/>
              <w:right w:val="single" w:sz="4" w:space="0" w:color="auto"/>
            </w:tcBorders>
            <w:vAlign w:val="center"/>
          </w:tcPr>
          <w:p w14:paraId="27712E11" w14:textId="77777777" w:rsidR="00AB67FA" w:rsidRPr="00D0162F" w:rsidRDefault="00AB67FA" w:rsidP="006E0A54">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C00F859" w14:textId="77777777" w:rsidR="00AB67FA" w:rsidRPr="00D0162F" w:rsidRDefault="00AB67FA" w:rsidP="006E0A54">
            <w:pPr>
              <w:pStyle w:val="TAL"/>
            </w:pPr>
          </w:p>
        </w:tc>
      </w:tr>
      <w:tr w:rsidR="00AB67FA" w:rsidRPr="00D0162F" w14:paraId="11C73056"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34719C0F" w14:textId="77777777" w:rsidR="00AB67FA" w:rsidRPr="00D0162F" w:rsidRDefault="00AB67FA" w:rsidP="006E0A54">
            <w:pPr>
              <w:pStyle w:val="TAL"/>
              <w:rPr>
                <w:rFonts w:eastAsia="SimSun"/>
                <w:b/>
              </w:rPr>
            </w:pPr>
            <w:r w:rsidRPr="00D0162F">
              <w:rPr>
                <w:rFonts w:eastAsia="SimSun"/>
                <w:b/>
              </w:rPr>
              <w:t>8.4.2.7</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057CC72A" w14:textId="77DE34A6" w:rsidR="00AB67FA" w:rsidRPr="00D0162F" w:rsidRDefault="00AB67FA" w:rsidP="006E0A54">
            <w:pPr>
              <w:pStyle w:val="TAL"/>
            </w:pP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2</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1EF15653" w14:textId="2111A11F" w:rsidR="00AB67FA" w:rsidRPr="00D0162F" w:rsidRDefault="00AB67FA" w:rsidP="006E0A54">
            <w:pPr>
              <w:pStyle w:val="TAL"/>
              <w:rPr>
                <w:rFonts w:eastAsia="SimSun"/>
              </w:rPr>
            </w:pPr>
            <w:r w:rsidRPr="00D0162F">
              <w:rPr>
                <w:rFonts w:eastAsia="SimSun"/>
              </w:rPr>
              <w:t>LTE</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B896D3E" w14:textId="43656A3A" w:rsidR="00AB67FA" w:rsidRPr="00D0162F" w:rsidRDefault="00AB67FA" w:rsidP="006E0A54">
            <w:pPr>
              <w:pStyle w:val="TAL"/>
              <w:rPr>
                <w:rFonts w:eastAsia="SimSun"/>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230BB1D" w14:textId="77777777" w:rsidR="00AB67FA" w:rsidRPr="00D0162F" w:rsidRDefault="00AB67FA" w:rsidP="006E0A54">
            <w:pPr>
              <w:pStyle w:val="TAL"/>
            </w:pPr>
          </w:p>
        </w:tc>
        <w:tc>
          <w:tcPr>
            <w:tcW w:w="1049" w:type="dxa"/>
            <w:tcBorders>
              <w:top w:val="single" w:sz="4" w:space="0" w:color="auto"/>
              <w:left w:val="nil"/>
              <w:bottom w:val="single" w:sz="4" w:space="0" w:color="auto"/>
              <w:right w:val="single" w:sz="4" w:space="0" w:color="auto"/>
            </w:tcBorders>
            <w:vAlign w:val="center"/>
          </w:tcPr>
          <w:p w14:paraId="32872E57" w14:textId="77777777" w:rsidR="00AB67FA" w:rsidRPr="00D0162F" w:rsidRDefault="00AB67FA" w:rsidP="006E0A54">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7097B2D" w14:textId="77777777" w:rsidR="00AB67FA" w:rsidRPr="00D0162F" w:rsidRDefault="00AB67FA" w:rsidP="006E0A54">
            <w:pPr>
              <w:pStyle w:val="TAL"/>
            </w:pPr>
          </w:p>
        </w:tc>
      </w:tr>
      <w:tr w:rsidR="00AB67FA" w:rsidRPr="00D0162F" w14:paraId="49714146"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196158E" w14:textId="77777777" w:rsidR="00AB67FA" w:rsidRPr="00D0162F" w:rsidRDefault="00AB67FA" w:rsidP="006E0A54">
            <w:pPr>
              <w:pStyle w:val="TAL"/>
              <w:rPr>
                <w:rFonts w:eastAsia="SimSun"/>
                <w:b/>
              </w:rPr>
            </w:pPr>
            <w:r w:rsidRPr="00D0162F">
              <w:rPr>
                <w:rFonts w:eastAsia="SimSun"/>
                <w:b/>
              </w:rPr>
              <w:t>8.4.2.8</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5C5B8E9" w14:textId="3DBE72DA" w:rsidR="00AB67FA" w:rsidRPr="00D0162F" w:rsidRDefault="00AB67FA" w:rsidP="006E0A54">
            <w:pPr>
              <w:pStyle w:val="TAL"/>
            </w:pP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2</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5D5391B1" w14:textId="33E4D668" w:rsidR="00AB67FA" w:rsidRPr="00D0162F" w:rsidRDefault="00AB67FA" w:rsidP="006E0A54">
            <w:pPr>
              <w:pStyle w:val="TAL"/>
              <w:rPr>
                <w:rFonts w:eastAsia="SimSun"/>
              </w:rPr>
            </w:pPr>
            <w:r w:rsidRPr="00D0162F">
              <w:rPr>
                <w:rFonts w:eastAsia="SimSun"/>
              </w:rPr>
              <w:t>LTE</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A092557" w14:textId="3A29C786" w:rsidR="00AB67FA" w:rsidRPr="00D0162F" w:rsidRDefault="00AB67FA" w:rsidP="006E0A54">
            <w:pPr>
              <w:pStyle w:val="TAL"/>
              <w:rPr>
                <w:rFonts w:eastAsia="SimSun"/>
              </w:rPr>
            </w:pPr>
            <w:r w:rsidRPr="00D0162F">
              <w:rPr>
                <w:rFonts w:eastAsia="SimSun"/>
              </w:rPr>
              <w:t>NR</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BEA65F9" w14:textId="77777777" w:rsidR="00AB67FA" w:rsidRPr="00D0162F" w:rsidRDefault="00AB67FA" w:rsidP="006E0A54">
            <w:pPr>
              <w:pStyle w:val="TAL"/>
            </w:pPr>
          </w:p>
        </w:tc>
        <w:tc>
          <w:tcPr>
            <w:tcW w:w="1049" w:type="dxa"/>
            <w:tcBorders>
              <w:top w:val="single" w:sz="4" w:space="0" w:color="auto"/>
              <w:left w:val="nil"/>
              <w:bottom w:val="single" w:sz="4" w:space="0" w:color="auto"/>
              <w:right w:val="single" w:sz="4" w:space="0" w:color="auto"/>
            </w:tcBorders>
            <w:vAlign w:val="center"/>
          </w:tcPr>
          <w:p w14:paraId="6A570CD2" w14:textId="77777777" w:rsidR="00AB67FA" w:rsidRPr="00D0162F" w:rsidRDefault="00AB67FA" w:rsidP="006E0A54">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2893CECC" w14:textId="77777777" w:rsidR="00AB67FA" w:rsidRPr="00D0162F" w:rsidRDefault="00AB67FA" w:rsidP="006E0A54">
            <w:pPr>
              <w:pStyle w:val="TAL"/>
            </w:pPr>
          </w:p>
        </w:tc>
      </w:tr>
      <w:tr w:rsidR="00AB67FA" w:rsidRPr="00D0162F" w14:paraId="1B67B30A"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8E1FA1E" w14:textId="77777777" w:rsidR="00AB67FA" w:rsidRPr="00D0162F" w:rsidRDefault="00AB67FA" w:rsidP="006E0A54">
            <w:pPr>
              <w:pStyle w:val="TAL"/>
              <w:rPr>
                <w:rFonts w:eastAsia="SimSun"/>
                <w:b/>
              </w:rPr>
            </w:pPr>
            <w:r w:rsidRPr="00D0162F">
              <w:rPr>
                <w:rFonts w:eastAsia="SimSun"/>
                <w:b/>
              </w:rPr>
              <w:t>8.5.2.1.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304502A7" w14:textId="6F1B7E6E" w:rsidR="00AB67FA" w:rsidRPr="00D0162F" w:rsidRDefault="00AB67FA" w:rsidP="006E0A54">
            <w:pPr>
              <w:pStyle w:val="TAL"/>
            </w:pPr>
            <w:r w:rsidRPr="00D0162F">
              <w:t>E-UTRA</w:t>
            </w:r>
            <w:r w:rsidR="006E0A54" w:rsidRPr="00D0162F">
              <w:t xml:space="preserve"> </w:t>
            </w:r>
            <w:r w:rsidRPr="00D0162F">
              <w:t>SS-RSRP</w:t>
            </w:r>
            <w:r w:rsidR="006E0A54" w:rsidRPr="00D0162F">
              <w:t xml:space="preserve"> </w:t>
            </w:r>
            <w:r w:rsidRPr="00D0162F">
              <w:t>absolute</w:t>
            </w:r>
            <w:r w:rsidR="006E0A54" w:rsidRPr="00D0162F">
              <w:t xml:space="preserve"> </w:t>
            </w:r>
            <w:r w:rsidRPr="00D0162F">
              <w:t>measurement</w:t>
            </w:r>
            <w:r w:rsidR="006E0A54" w:rsidRPr="00D0162F">
              <w:t xml:space="preserve"> </w:t>
            </w:r>
            <w:r w:rsidRPr="00D0162F">
              <w:t>accuracy</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2</w:t>
            </w:r>
            <w:r w:rsidR="006E0A54" w:rsidRPr="00D0162F">
              <w:t xml:space="preserve"> </w:t>
            </w:r>
            <w:r w:rsidRPr="00D0162F">
              <w:t>neighbour</w:t>
            </w:r>
            <w:r w:rsidR="006E0A54" w:rsidRPr="00D0162F">
              <w:t xml:space="preserve"> </w:t>
            </w:r>
            <w:r w:rsidRPr="00D0162F">
              <w:t>cell</w:t>
            </w:r>
          </w:p>
        </w:tc>
        <w:tc>
          <w:tcPr>
            <w:tcW w:w="1049" w:type="dxa"/>
            <w:tcBorders>
              <w:top w:val="single" w:sz="4" w:space="0" w:color="auto"/>
              <w:left w:val="nil"/>
              <w:bottom w:val="single" w:sz="4" w:space="0" w:color="auto"/>
              <w:right w:val="single" w:sz="4" w:space="0" w:color="auto"/>
            </w:tcBorders>
            <w:shd w:val="clear" w:color="auto" w:fill="auto"/>
            <w:vAlign w:val="center"/>
          </w:tcPr>
          <w:p w14:paraId="62838B85" w14:textId="337A217E" w:rsidR="00AB67FA" w:rsidRPr="00D0162F" w:rsidRDefault="00AB67FA" w:rsidP="006E0A54">
            <w:pPr>
              <w:pStyle w:val="TAL"/>
              <w:rPr>
                <w:rFonts w:eastAsia="SimSun"/>
              </w:rPr>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B8C58C3" w14:textId="460F8491" w:rsidR="00AB67FA" w:rsidRPr="00D0162F" w:rsidRDefault="00AB67FA" w:rsidP="006E0A54">
            <w:pPr>
              <w:pStyle w:val="TAL"/>
              <w:rPr>
                <w:rFonts w:eastAsia="SimSun"/>
              </w:rPr>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2361CD1" w14:textId="77777777" w:rsidR="00AB67FA" w:rsidRPr="00D0162F" w:rsidRDefault="00AB67FA" w:rsidP="006E0A54">
            <w:pPr>
              <w:pStyle w:val="TAL"/>
            </w:pPr>
          </w:p>
        </w:tc>
        <w:tc>
          <w:tcPr>
            <w:tcW w:w="1049" w:type="dxa"/>
            <w:tcBorders>
              <w:top w:val="single" w:sz="4" w:space="0" w:color="auto"/>
              <w:left w:val="nil"/>
              <w:bottom w:val="single" w:sz="4" w:space="0" w:color="auto"/>
              <w:right w:val="single" w:sz="4" w:space="0" w:color="auto"/>
            </w:tcBorders>
            <w:vAlign w:val="center"/>
          </w:tcPr>
          <w:p w14:paraId="70FC27A8" w14:textId="77777777" w:rsidR="00AB67FA" w:rsidRPr="00D0162F" w:rsidRDefault="00AB67FA" w:rsidP="006E0A54">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48A5EE8" w14:textId="77777777" w:rsidR="00AB67FA" w:rsidRPr="00D0162F" w:rsidRDefault="00AB67FA" w:rsidP="006E0A54">
            <w:pPr>
              <w:pStyle w:val="TAL"/>
            </w:pPr>
          </w:p>
        </w:tc>
      </w:tr>
      <w:tr w:rsidR="00AB67FA" w:rsidRPr="00D0162F" w14:paraId="3D37DCEC"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44C486B" w14:textId="77777777" w:rsidR="00AB67FA" w:rsidRPr="00D0162F" w:rsidRDefault="00AB67FA" w:rsidP="006E0A54">
            <w:pPr>
              <w:pStyle w:val="TAL"/>
              <w:rPr>
                <w:rFonts w:eastAsia="SimSun"/>
                <w:b/>
              </w:rPr>
            </w:pPr>
            <w:r w:rsidRPr="00D0162F">
              <w:rPr>
                <w:rFonts w:eastAsia="SimSun"/>
                <w:b/>
              </w:rPr>
              <w:t>8.5.2.2.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2D831D25" w14:textId="77777777" w:rsidR="00AB67FA" w:rsidRPr="00D0162F" w:rsidRDefault="00AB67FA" w:rsidP="006E0A54">
            <w:pPr>
              <w:pStyle w:val="TAL"/>
            </w:pPr>
            <w:r w:rsidRPr="00D0162F">
              <w:t>SS-RSRQ</w:t>
            </w:r>
          </w:p>
        </w:tc>
        <w:tc>
          <w:tcPr>
            <w:tcW w:w="1049" w:type="dxa"/>
            <w:tcBorders>
              <w:top w:val="single" w:sz="4" w:space="0" w:color="auto"/>
              <w:left w:val="nil"/>
              <w:bottom w:val="single" w:sz="4" w:space="0" w:color="auto"/>
              <w:right w:val="single" w:sz="4" w:space="0" w:color="auto"/>
            </w:tcBorders>
            <w:shd w:val="clear" w:color="auto" w:fill="auto"/>
            <w:vAlign w:val="center"/>
          </w:tcPr>
          <w:p w14:paraId="1A01DA0D" w14:textId="4D50351C" w:rsidR="00AB67FA" w:rsidRPr="00D0162F" w:rsidRDefault="00AB67FA" w:rsidP="006E0A54">
            <w:pPr>
              <w:pStyle w:val="TAL"/>
              <w:rPr>
                <w:rFonts w:eastAsia="SimSun"/>
              </w:rPr>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416F4BF" w14:textId="3BEBA4EB" w:rsidR="00AB67FA" w:rsidRPr="00D0162F" w:rsidRDefault="00AB67FA" w:rsidP="006E0A54">
            <w:pPr>
              <w:pStyle w:val="TAL"/>
              <w:rPr>
                <w:rFonts w:eastAsia="SimSun"/>
              </w:rPr>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FB81CEE" w14:textId="77777777" w:rsidR="00AB67FA" w:rsidRPr="00D0162F" w:rsidRDefault="00AB67FA" w:rsidP="006E0A54">
            <w:pPr>
              <w:pStyle w:val="TAL"/>
            </w:pPr>
          </w:p>
        </w:tc>
        <w:tc>
          <w:tcPr>
            <w:tcW w:w="1049" w:type="dxa"/>
            <w:tcBorders>
              <w:top w:val="single" w:sz="4" w:space="0" w:color="auto"/>
              <w:left w:val="nil"/>
              <w:bottom w:val="single" w:sz="4" w:space="0" w:color="auto"/>
              <w:right w:val="single" w:sz="4" w:space="0" w:color="auto"/>
            </w:tcBorders>
            <w:vAlign w:val="center"/>
          </w:tcPr>
          <w:p w14:paraId="253A8C43" w14:textId="77777777" w:rsidR="00AB67FA" w:rsidRPr="00D0162F" w:rsidRDefault="00AB67FA" w:rsidP="006E0A54">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223A9D9" w14:textId="77777777" w:rsidR="00AB67FA" w:rsidRPr="00D0162F" w:rsidRDefault="00AB67FA" w:rsidP="006E0A54">
            <w:pPr>
              <w:pStyle w:val="TAL"/>
            </w:pPr>
          </w:p>
        </w:tc>
      </w:tr>
      <w:tr w:rsidR="00AB67FA" w:rsidRPr="00D0162F" w14:paraId="68523534" w14:textId="77777777" w:rsidTr="006E0A54">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3232393" w14:textId="77777777" w:rsidR="00AB67FA" w:rsidRPr="00D0162F" w:rsidRDefault="00AB67FA" w:rsidP="006E0A54">
            <w:pPr>
              <w:pStyle w:val="TAL"/>
              <w:rPr>
                <w:rFonts w:eastAsia="SimSun"/>
                <w:b/>
              </w:rPr>
            </w:pPr>
            <w:r w:rsidRPr="00D0162F">
              <w:rPr>
                <w:rFonts w:eastAsia="SimSun"/>
                <w:b/>
              </w:rPr>
              <w:t>8.5.2.3.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6189014" w14:textId="18B81755" w:rsidR="00AB67FA" w:rsidRPr="00D0162F" w:rsidRDefault="00AB67FA" w:rsidP="006E0A54">
            <w:pPr>
              <w:pStyle w:val="TAL"/>
            </w:pPr>
            <w:r w:rsidRPr="00D0162F">
              <w:t>E-UTRA</w:t>
            </w:r>
            <w:r w:rsidR="006E0A54" w:rsidRPr="00D0162F">
              <w:t xml:space="preserve"> </w:t>
            </w:r>
            <w:r w:rsidRPr="00D0162F">
              <w:t>SS-RSRQ</w:t>
            </w:r>
            <w:r w:rsidR="006E0A54" w:rsidRPr="00D0162F">
              <w:t xml:space="preserve"> </w:t>
            </w:r>
            <w:r w:rsidRPr="00D0162F">
              <w:t>absolute</w:t>
            </w:r>
            <w:r w:rsidR="006E0A54" w:rsidRPr="00D0162F">
              <w:t xml:space="preserve"> </w:t>
            </w:r>
            <w:r w:rsidRPr="00D0162F">
              <w:t>measurement</w:t>
            </w:r>
            <w:r w:rsidR="006E0A54" w:rsidRPr="00D0162F">
              <w:t xml:space="preserve"> </w:t>
            </w:r>
            <w:r w:rsidRPr="00D0162F">
              <w:t>accuracy</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p>
        </w:tc>
        <w:tc>
          <w:tcPr>
            <w:tcW w:w="1049" w:type="dxa"/>
            <w:tcBorders>
              <w:top w:val="single" w:sz="4" w:space="0" w:color="auto"/>
              <w:left w:val="nil"/>
              <w:bottom w:val="single" w:sz="4" w:space="0" w:color="auto"/>
              <w:right w:val="single" w:sz="4" w:space="0" w:color="auto"/>
            </w:tcBorders>
            <w:shd w:val="clear" w:color="auto" w:fill="auto"/>
            <w:vAlign w:val="center"/>
          </w:tcPr>
          <w:p w14:paraId="475C024B" w14:textId="1CE5D213" w:rsidR="00AB67FA" w:rsidRPr="00D0162F" w:rsidRDefault="00AB67FA" w:rsidP="006E0A54">
            <w:pPr>
              <w:pStyle w:val="TAL"/>
              <w:rPr>
                <w:rFonts w:eastAsia="SimSun"/>
              </w:rPr>
            </w:pPr>
            <w:r w:rsidRPr="00D0162F">
              <w:t>LTE</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FD0C579" w14:textId="6AEE37A4" w:rsidR="00AB67FA" w:rsidRPr="00D0162F" w:rsidRDefault="00AB67FA" w:rsidP="006E0A54">
            <w:pPr>
              <w:pStyle w:val="TAL"/>
              <w:rPr>
                <w:rFonts w:eastAsia="SimSun"/>
              </w:rPr>
            </w:pPr>
            <w:r w:rsidRPr="00D0162F">
              <w:t>NR</w:t>
            </w:r>
            <w:r w:rsidR="006E0A54" w:rsidRPr="00D0162F">
              <w:t xml:space="preserve"> </w:t>
            </w:r>
            <w:r w:rsidRPr="00D0162F">
              <w:t>Cell</w:t>
            </w:r>
            <w:r w:rsidR="006E0A54" w:rsidRPr="00D0162F">
              <w:t xml:space="preserve"> </w:t>
            </w:r>
            <w:r w:rsidRPr="00D0162F">
              <w:t>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7347EB5" w14:textId="77777777" w:rsidR="00AB67FA" w:rsidRPr="00D0162F" w:rsidRDefault="00AB67FA" w:rsidP="006E0A54">
            <w:pPr>
              <w:pStyle w:val="TAL"/>
            </w:pPr>
          </w:p>
        </w:tc>
        <w:tc>
          <w:tcPr>
            <w:tcW w:w="1049" w:type="dxa"/>
            <w:tcBorders>
              <w:top w:val="single" w:sz="4" w:space="0" w:color="auto"/>
              <w:left w:val="nil"/>
              <w:bottom w:val="single" w:sz="4" w:space="0" w:color="auto"/>
              <w:right w:val="single" w:sz="4" w:space="0" w:color="auto"/>
            </w:tcBorders>
            <w:vAlign w:val="center"/>
          </w:tcPr>
          <w:p w14:paraId="33EDD818" w14:textId="77777777" w:rsidR="00AB67FA" w:rsidRPr="00D0162F" w:rsidRDefault="00AB67FA" w:rsidP="006E0A54">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687F1C0" w14:textId="77777777" w:rsidR="00AB67FA" w:rsidRPr="00D0162F" w:rsidRDefault="00AB67FA" w:rsidP="006E0A54">
            <w:pPr>
              <w:pStyle w:val="TAL"/>
            </w:pPr>
          </w:p>
        </w:tc>
      </w:tr>
    </w:tbl>
    <w:p w14:paraId="34CFFFA8" w14:textId="77777777" w:rsidR="00AB67FA" w:rsidRPr="00D0162F" w:rsidRDefault="00AB67FA" w:rsidP="00AB67FA"/>
    <w:p w14:paraId="1321E75D" w14:textId="77777777" w:rsidR="00027E1B" w:rsidRPr="00D0162F" w:rsidRDefault="00027E1B" w:rsidP="00027E1B">
      <w:pPr>
        <w:pStyle w:val="Heading1"/>
      </w:pPr>
      <w:r w:rsidRPr="00D0162F">
        <w:t>E.7</w:t>
      </w:r>
      <w:r w:rsidRPr="00D0162F">
        <w:tab/>
        <w:t>Cell configuration mapping for NR sidelink test cases in Chapter 9</w:t>
      </w:r>
    </w:p>
    <w:p w14:paraId="16B590F6" w14:textId="77777777" w:rsidR="00027E1B" w:rsidRPr="00D0162F" w:rsidRDefault="00027E1B" w:rsidP="00027E1B">
      <w:r w:rsidRPr="00D0162F">
        <w:t>Table E.7-1 defines the cell configuration mapping for NR PC5 – NR SA FR1 Uu con-current test cases (serving cell in FR1) in chapter 9 of this test specification.</w:t>
      </w:r>
    </w:p>
    <w:p w14:paraId="4E86ED5B" w14:textId="77777777" w:rsidR="00027E1B" w:rsidRPr="00D0162F" w:rsidRDefault="00027E1B" w:rsidP="00027E1B">
      <w:pPr>
        <w:pStyle w:val="TH"/>
        <w:keepNext w:val="0"/>
        <w:keepLines w:val="0"/>
      </w:pPr>
      <w:r w:rsidRPr="00D0162F">
        <w:t>Table E.7-1: Cell configuration mapping for NR PC5 – NR SA FR1 Uu con-current RRM testing</w:t>
      </w:r>
    </w:p>
    <w:tbl>
      <w:tblPr>
        <w:tblW w:w="9951" w:type="dxa"/>
        <w:jc w:val="center"/>
        <w:tblLayout w:type="fixed"/>
        <w:tblCellMar>
          <w:left w:w="28" w:type="dxa"/>
          <w:right w:w="70" w:type="dxa"/>
        </w:tblCellMar>
        <w:tblLook w:val="0000" w:firstRow="0" w:lastRow="0" w:firstColumn="0" w:lastColumn="0" w:noHBand="0" w:noVBand="0"/>
      </w:tblPr>
      <w:tblGrid>
        <w:gridCol w:w="1016"/>
        <w:gridCol w:w="3690"/>
        <w:gridCol w:w="1049"/>
        <w:gridCol w:w="1049"/>
        <w:gridCol w:w="1049"/>
        <w:gridCol w:w="1049"/>
        <w:gridCol w:w="1049"/>
      </w:tblGrid>
      <w:tr w:rsidR="00027E1B" w:rsidRPr="00D0162F" w14:paraId="5CE742E0" w14:textId="77777777" w:rsidTr="00A81E0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294C9A8B" w14:textId="77777777" w:rsidR="00027E1B" w:rsidRPr="00D0162F" w:rsidRDefault="00027E1B" w:rsidP="00A81E02">
            <w:pPr>
              <w:pStyle w:val="TAH"/>
              <w:keepNext w:val="0"/>
              <w:keepLines w:val="0"/>
            </w:pPr>
            <w:r w:rsidRPr="00D0162F">
              <w:t>TC</w:t>
            </w:r>
          </w:p>
        </w:tc>
        <w:tc>
          <w:tcPr>
            <w:tcW w:w="3690" w:type="dxa"/>
            <w:tcBorders>
              <w:top w:val="single" w:sz="4" w:space="0" w:color="auto"/>
              <w:left w:val="nil"/>
              <w:bottom w:val="single" w:sz="4" w:space="0" w:color="auto"/>
              <w:right w:val="single" w:sz="4" w:space="0" w:color="auto"/>
            </w:tcBorders>
            <w:shd w:val="clear" w:color="auto" w:fill="auto"/>
            <w:noWrap/>
          </w:tcPr>
          <w:p w14:paraId="7AD1A234" w14:textId="77777777" w:rsidR="00027E1B" w:rsidRPr="00D0162F" w:rsidRDefault="00027E1B" w:rsidP="00A81E02">
            <w:pPr>
              <w:pStyle w:val="TAH"/>
              <w:keepNext w:val="0"/>
              <w:keepLines w:val="0"/>
            </w:pPr>
            <w:r w:rsidRPr="00D0162F">
              <w:t>Description</w:t>
            </w:r>
          </w:p>
        </w:tc>
        <w:tc>
          <w:tcPr>
            <w:tcW w:w="1049" w:type="dxa"/>
            <w:tcBorders>
              <w:top w:val="single" w:sz="4" w:space="0" w:color="auto"/>
              <w:left w:val="nil"/>
              <w:bottom w:val="single" w:sz="4" w:space="0" w:color="auto"/>
              <w:right w:val="single" w:sz="4" w:space="0" w:color="auto"/>
            </w:tcBorders>
            <w:shd w:val="clear" w:color="auto" w:fill="auto"/>
          </w:tcPr>
          <w:p w14:paraId="5748B1AE" w14:textId="77777777" w:rsidR="00027E1B" w:rsidRPr="00D0162F" w:rsidRDefault="00027E1B" w:rsidP="00A81E02">
            <w:pPr>
              <w:pStyle w:val="TAH"/>
              <w:keepNext w:val="0"/>
              <w:keepLines w:val="0"/>
            </w:pPr>
            <w:r w:rsidRPr="00D0162F">
              <w:t>38.533 NR Cell1</w:t>
            </w:r>
          </w:p>
        </w:tc>
        <w:tc>
          <w:tcPr>
            <w:tcW w:w="1049" w:type="dxa"/>
            <w:tcBorders>
              <w:top w:val="single" w:sz="4" w:space="0" w:color="auto"/>
              <w:left w:val="nil"/>
              <w:bottom w:val="single" w:sz="4" w:space="0" w:color="auto"/>
              <w:right w:val="single" w:sz="4" w:space="0" w:color="auto"/>
            </w:tcBorders>
            <w:shd w:val="clear" w:color="auto" w:fill="auto"/>
          </w:tcPr>
          <w:p w14:paraId="1AD545BE" w14:textId="77777777" w:rsidR="00027E1B" w:rsidRPr="00D0162F" w:rsidRDefault="00027E1B" w:rsidP="00A81E02">
            <w:pPr>
              <w:pStyle w:val="TAH"/>
              <w:keepNext w:val="0"/>
              <w:keepLines w:val="0"/>
            </w:pPr>
            <w:r w:rsidRPr="00D0162F">
              <w:t>38.533 NR Cell2</w:t>
            </w:r>
          </w:p>
        </w:tc>
        <w:tc>
          <w:tcPr>
            <w:tcW w:w="1049" w:type="dxa"/>
            <w:tcBorders>
              <w:top w:val="single" w:sz="4" w:space="0" w:color="auto"/>
              <w:left w:val="nil"/>
              <w:bottom w:val="single" w:sz="4" w:space="0" w:color="auto"/>
              <w:right w:val="single" w:sz="4" w:space="0" w:color="auto"/>
            </w:tcBorders>
            <w:shd w:val="clear" w:color="auto" w:fill="auto"/>
          </w:tcPr>
          <w:p w14:paraId="02E14239" w14:textId="77777777" w:rsidR="00027E1B" w:rsidRPr="00D0162F" w:rsidRDefault="00027E1B" w:rsidP="00A81E02">
            <w:pPr>
              <w:pStyle w:val="TAH"/>
              <w:keepNext w:val="0"/>
              <w:keepLines w:val="0"/>
            </w:pPr>
            <w:r w:rsidRPr="00D0162F">
              <w:t>38.533 NR Cell3</w:t>
            </w:r>
          </w:p>
        </w:tc>
        <w:tc>
          <w:tcPr>
            <w:tcW w:w="1049" w:type="dxa"/>
            <w:tcBorders>
              <w:top w:val="single" w:sz="4" w:space="0" w:color="auto"/>
              <w:left w:val="nil"/>
              <w:bottom w:val="single" w:sz="4" w:space="0" w:color="auto"/>
              <w:right w:val="single" w:sz="4" w:space="0" w:color="auto"/>
            </w:tcBorders>
          </w:tcPr>
          <w:p w14:paraId="16B64107" w14:textId="77777777" w:rsidR="00027E1B" w:rsidRPr="00D0162F" w:rsidRDefault="00027E1B" w:rsidP="00A81E02">
            <w:pPr>
              <w:pStyle w:val="TAH"/>
            </w:pPr>
            <w:r w:rsidRPr="00D0162F">
              <w:t>38.533 NR Cell4</w:t>
            </w: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68E9657C" w14:textId="77777777" w:rsidR="00027E1B" w:rsidRPr="00D0162F" w:rsidRDefault="00027E1B" w:rsidP="00A81E02">
            <w:pPr>
              <w:pStyle w:val="TAH"/>
            </w:pPr>
            <w:r w:rsidRPr="00D0162F">
              <w:t>CA Type</w:t>
            </w:r>
          </w:p>
        </w:tc>
      </w:tr>
      <w:tr w:rsidR="00027E1B" w:rsidRPr="00D0162F" w14:paraId="62AF8DC5" w14:textId="77777777" w:rsidTr="00A81E0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EFD7CBE" w14:textId="77777777" w:rsidR="00027E1B" w:rsidRPr="00D0162F" w:rsidRDefault="00027E1B" w:rsidP="00A81E02">
            <w:pPr>
              <w:pStyle w:val="TAL"/>
              <w:keepNext w:val="0"/>
              <w:keepLines w:val="0"/>
              <w:jc w:val="center"/>
              <w:rPr>
                <w:b/>
                <w:lang w:eastAsia="zh-CN"/>
              </w:rPr>
            </w:pPr>
            <w:r w:rsidRPr="00D0162F">
              <w:rPr>
                <w:b/>
                <w:lang w:eastAsia="zh-CN"/>
              </w:rPr>
              <w:t>9.1.1.3</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DA7580B" w14:textId="77777777" w:rsidR="00027E1B" w:rsidRPr="00D0162F" w:rsidRDefault="00027E1B" w:rsidP="00A81E02">
            <w:pPr>
              <w:pStyle w:val="TAL"/>
            </w:pPr>
            <w:r w:rsidRPr="00D0162F">
              <w:rPr>
                <w:lang w:eastAsia="sv-SE"/>
              </w:rPr>
              <w:t>NR SA FR1 UE transmit timing accuracy for FR1 NR cell as synchronization reference source</w:t>
            </w:r>
          </w:p>
        </w:tc>
        <w:tc>
          <w:tcPr>
            <w:tcW w:w="1049" w:type="dxa"/>
            <w:tcBorders>
              <w:top w:val="single" w:sz="4" w:space="0" w:color="auto"/>
              <w:left w:val="nil"/>
              <w:bottom w:val="single" w:sz="4" w:space="0" w:color="auto"/>
              <w:right w:val="single" w:sz="4" w:space="0" w:color="auto"/>
            </w:tcBorders>
            <w:shd w:val="clear" w:color="auto" w:fill="auto"/>
            <w:vAlign w:val="center"/>
          </w:tcPr>
          <w:p w14:paraId="27E981BA" w14:textId="77777777" w:rsidR="00027E1B" w:rsidRPr="00D0162F" w:rsidRDefault="00027E1B" w:rsidP="00A81E02">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4228D58" w14:textId="77777777" w:rsidR="00027E1B" w:rsidRPr="00D0162F" w:rsidRDefault="00027E1B" w:rsidP="00A81E02">
            <w:pPr>
              <w:pStyle w:val="TAL"/>
            </w:pPr>
          </w:p>
        </w:tc>
        <w:tc>
          <w:tcPr>
            <w:tcW w:w="1049" w:type="dxa"/>
            <w:tcBorders>
              <w:top w:val="single" w:sz="4" w:space="0" w:color="auto"/>
              <w:left w:val="nil"/>
              <w:bottom w:val="single" w:sz="4" w:space="0" w:color="auto"/>
              <w:right w:val="single" w:sz="4" w:space="0" w:color="auto"/>
            </w:tcBorders>
            <w:shd w:val="clear" w:color="auto" w:fill="auto"/>
          </w:tcPr>
          <w:p w14:paraId="7C953B76" w14:textId="77777777" w:rsidR="00027E1B" w:rsidRPr="00D0162F" w:rsidRDefault="00027E1B" w:rsidP="00A81E02">
            <w:pPr>
              <w:pStyle w:val="TAL"/>
            </w:pPr>
          </w:p>
        </w:tc>
        <w:tc>
          <w:tcPr>
            <w:tcW w:w="1049" w:type="dxa"/>
            <w:tcBorders>
              <w:top w:val="single" w:sz="4" w:space="0" w:color="auto"/>
              <w:left w:val="nil"/>
              <w:bottom w:val="single" w:sz="4" w:space="0" w:color="auto"/>
              <w:right w:val="single" w:sz="4" w:space="0" w:color="auto"/>
            </w:tcBorders>
          </w:tcPr>
          <w:p w14:paraId="04171D8D" w14:textId="77777777" w:rsidR="00027E1B" w:rsidRPr="00D0162F" w:rsidRDefault="00027E1B" w:rsidP="00A81E02">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05D54B1F" w14:textId="77777777" w:rsidR="00027E1B" w:rsidRPr="00D0162F" w:rsidRDefault="00027E1B" w:rsidP="00A81E02">
            <w:pPr>
              <w:pStyle w:val="TAL"/>
            </w:pPr>
          </w:p>
        </w:tc>
      </w:tr>
      <w:tr w:rsidR="00027E1B" w:rsidRPr="00D0162F" w14:paraId="1038B112" w14:textId="77777777" w:rsidTr="00A81E0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03DEB089" w14:textId="77777777" w:rsidR="00027E1B" w:rsidRPr="00D0162F" w:rsidRDefault="00027E1B" w:rsidP="00A81E02">
            <w:pPr>
              <w:pStyle w:val="TAL"/>
              <w:keepNext w:val="0"/>
              <w:keepLines w:val="0"/>
              <w:jc w:val="center"/>
              <w:rPr>
                <w:b/>
                <w:lang w:eastAsia="zh-CN"/>
              </w:rPr>
            </w:pPr>
            <w:r w:rsidRPr="00D0162F">
              <w:rPr>
                <w:b/>
                <w:lang w:eastAsia="zh-CN"/>
              </w:rPr>
              <w:t>9.1.2.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12735D0" w14:textId="77777777" w:rsidR="00027E1B" w:rsidRPr="00D0162F" w:rsidRDefault="00027E1B" w:rsidP="00A81E02">
            <w:pPr>
              <w:pStyle w:val="TAL"/>
              <w:rPr>
                <w:lang w:eastAsia="sv-SE"/>
              </w:rPr>
            </w:pPr>
            <w:r w:rsidRPr="00D0162F">
              <w:rPr>
                <w:lang w:eastAsia="sv-SE"/>
              </w:rPr>
              <w:t>NR SA FR1 initiation/cease of S-SSB transmission for FR1 NR cell as synchronization reference source</w:t>
            </w:r>
          </w:p>
        </w:tc>
        <w:tc>
          <w:tcPr>
            <w:tcW w:w="1049" w:type="dxa"/>
            <w:tcBorders>
              <w:top w:val="single" w:sz="4" w:space="0" w:color="auto"/>
              <w:left w:val="nil"/>
              <w:bottom w:val="single" w:sz="4" w:space="0" w:color="auto"/>
              <w:right w:val="single" w:sz="4" w:space="0" w:color="auto"/>
            </w:tcBorders>
            <w:shd w:val="clear" w:color="auto" w:fill="auto"/>
            <w:vAlign w:val="center"/>
          </w:tcPr>
          <w:p w14:paraId="28482F53" w14:textId="77777777" w:rsidR="00027E1B" w:rsidRPr="00D0162F" w:rsidRDefault="00027E1B" w:rsidP="00A81E02">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44C56EB" w14:textId="77777777" w:rsidR="00027E1B" w:rsidRPr="00D0162F" w:rsidRDefault="00027E1B" w:rsidP="00A81E02">
            <w:pPr>
              <w:pStyle w:val="TAL"/>
            </w:pPr>
          </w:p>
        </w:tc>
        <w:tc>
          <w:tcPr>
            <w:tcW w:w="1049" w:type="dxa"/>
            <w:tcBorders>
              <w:top w:val="single" w:sz="4" w:space="0" w:color="auto"/>
              <w:left w:val="nil"/>
              <w:bottom w:val="single" w:sz="4" w:space="0" w:color="auto"/>
              <w:right w:val="single" w:sz="4" w:space="0" w:color="auto"/>
            </w:tcBorders>
            <w:shd w:val="clear" w:color="auto" w:fill="auto"/>
          </w:tcPr>
          <w:p w14:paraId="2FAF786C" w14:textId="77777777" w:rsidR="00027E1B" w:rsidRPr="00D0162F" w:rsidRDefault="00027E1B" w:rsidP="00A81E02">
            <w:pPr>
              <w:pStyle w:val="TAL"/>
            </w:pPr>
          </w:p>
        </w:tc>
        <w:tc>
          <w:tcPr>
            <w:tcW w:w="1049" w:type="dxa"/>
            <w:tcBorders>
              <w:top w:val="single" w:sz="4" w:space="0" w:color="auto"/>
              <w:left w:val="nil"/>
              <w:bottom w:val="single" w:sz="4" w:space="0" w:color="auto"/>
              <w:right w:val="single" w:sz="4" w:space="0" w:color="auto"/>
            </w:tcBorders>
          </w:tcPr>
          <w:p w14:paraId="79AB953B" w14:textId="77777777" w:rsidR="00027E1B" w:rsidRPr="00D0162F" w:rsidRDefault="00027E1B" w:rsidP="00A81E02">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4688FC02" w14:textId="77777777" w:rsidR="00027E1B" w:rsidRPr="00D0162F" w:rsidRDefault="00027E1B" w:rsidP="00A81E02">
            <w:pPr>
              <w:pStyle w:val="TAL"/>
            </w:pPr>
          </w:p>
        </w:tc>
      </w:tr>
      <w:tr w:rsidR="00027E1B" w:rsidRPr="00D0162F" w14:paraId="348475A9" w14:textId="77777777" w:rsidTr="00A81E0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9EDB8EF" w14:textId="77777777" w:rsidR="00027E1B" w:rsidRPr="00D0162F" w:rsidRDefault="00027E1B" w:rsidP="00A81E02">
            <w:pPr>
              <w:pStyle w:val="TAL"/>
              <w:keepNext w:val="0"/>
              <w:keepLines w:val="0"/>
              <w:jc w:val="center"/>
              <w:rPr>
                <w:b/>
                <w:lang w:eastAsia="zh-CN"/>
              </w:rPr>
            </w:pPr>
            <w:r w:rsidRPr="00D0162F">
              <w:rPr>
                <w:b/>
                <w:lang w:eastAsia="zh-CN"/>
              </w:rPr>
              <w:t>9.1.5.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5FDC87E8" w14:textId="77777777" w:rsidR="00027E1B" w:rsidRPr="00D0162F" w:rsidRDefault="00027E1B" w:rsidP="00A81E02">
            <w:pPr>
              <w:pStyle w:val="TAL"/>
              <w:rPr>
                <w:lang w:eastAsia="sv-SE"/>
              </w:rPr>
            </w:pPr>
            <w:r w:rsidRPr="00D0162F">
              <w:rPr>
                <w:lang w:eastAsia="sv-SE"/>
              </w:rPr>
              <w:t>NR SA FR1 congestion control measurement for concurrent operation</w:t>
            </w:r>
          </w:p>
        </w:tc>
        <w:tc>
          <w:tcPr>
            <w:tcW w:w="1049" w:type="dxa"/>
            <w:tcBorders>
              <w:top w:val="single" w:sz="4" w:space="0" w:color="auto"/>
              <w:left w:val="nil"/>
              <w:bottom w:val="single" w:sz="4" w:space="0" w:color="auto"/>
              <w:right w:val="single" w:sz="4" w:space="0" w:color="auto"/>
            </w:tcBorders>
            <w:shd w:val="clear" w:color="auto" w:fill="auto"/>
            <w:vAlign w:val="center"/>
          </w:tcPr>
          <w:p w14:paraId="2A56BC61" w14:textId="77777777" w:rsidR="00027E1B" w:rsidRPr="00D0162F" w:rsidRDefault="00027E1B" w:rsidP="00A81E02">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C859AB2" w14:textId="77777777" w:rsidR="00027E1B" w:rsidRPr="00D0162F" w:rsidRDefault="00027E1B" w:rsidP="00A81E02">
            <w:pPr>
              <w:pStyle w:val="TAL"/>
            </w:pPr>
          </w:p>
        </w:tc>
        <w:tc>
          <w:tcPr>
            <w:tcW w:w="1049" w:type="dxa"/>
            <w:tcBorders>
              <w:top w:val="single" w:sz="4" w:space="0" w:color="auto"/>
              <w:left w:val="nil"/>
              <w:bottom w:val="single" w:sz="4" w:space="0" w:color="auto"/>
              <w:right w:val="single" w:sz="4" w:space="0" w:color="auto"/>
            </w:tcBorders>
            <w:shd w:val="clear" w:color="auto" w:fill="auto"/>
          </w:tcPr>
          <w:p w14:paraId="0C8C871E" w14:textId="77777777" w:rsidR="00027E1B" w:rsidRPr="00D0162F" w:rsidRDefault="00027E1B" w:rsidP="00A81E02">
            <w:pPr>
              <w:pStyle w:val="TAL"/>
            </w:pPr>
          </w:p>
        </w:tc>
        <w:tc>
          <w:tcPr>
            <w:tcW w:w="1049" w:type="dxa"/>
            <w:tcBorders>
              <w:top w:val="single" w:sz="4" w:space="0" w:color="auto"/>
              <w:left w:val="nil"/>
              <w:bottom w:val="single" w:sz="4" w:space="0" w:color="auto"/>
              <w:right w:val="single" w:sz="4" w:space="0" w:color="auto"/>
            </w:tcBorders>
          </w:tcPr>
          <w:p w14:paraId="06284552" w14:textId="77777777" w:rsidR="00027E1B" w:rsidRPr="00D0162F" w:rsidRDefault="00027E1B" w:rsidP="00A81E02">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51F80FD6" w14:textId="77777777" w:rsidR="00027E1B" w:rsidRPr="00D0162F" w:rsidRDefault="00027E1B" w:rsidP="00A81E02">
            <w:pPr>
              <w:pStyle w:val="TAL"/>
            </w:pPr>
          </w:p>
        </w:tc>
      </w:tr>
      <w:tr w:rsidR="00027E1B" w:rsidRPr="00D0162F" w14:paraId="61A971DC" w14:textId="77777777" w:rsidTr="00A81E0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8A2A3F8" w14:textId="77777777" w:rsidR="00027E1B" w:rsidRPr="00D0162F" w:rsidRDefault="00027E1B" w:rsidP="00A81E02">
            <w:pPr>
              <w:pStyle w:val="TAL"/>
              <w:keepNext w:val="0"/>
              <w:keepLines w:val="0"/>
              <w:jc w:val="center"/>
              <w:rPr>
                <w:b/>
                <w:lang w:eastAsia="zh-CN"/>
              </w:rPr>
            </w:pPr>
            <w:r w:rsidRPr="00D0162F">
              <w:rPr>
                <w:b/>
                <w:lang w:eastAsia="zh-CN"/>
              </w:rPr>
              <w:t>9.1.6.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7279372F" w14:textId="77777777" w:rsidR="00027E1B" w:rsidRPr="00D0162F" w:rsidRDefault="00027E1B" w:rsidP="00A81E02">
            <w:pPr>
              <w:pStyle w:val="TAL"/>
              <w:rPr>
                <w:lang w:eastAsia="sv-SE"/>
              </w:rPr>
            </w:pPr>
            <w:r w:rsidRPr="00D0162F">
              <w:rPr>
                <w:lang w:eastAsia="sv-SE"/>
              </w:rPr>
              <w:t>NR SA FR1 interruption to WAN due to NR sidelink communication</w:t>
            </w:r>
          </w:p>
        </w:tc>
        <w:tc>
          <w:tcPr>
            <w:tcW w:w="1049" w:type="dxa"/>
            <w:tcBorders>
              <w:top w:val="single" w:sz="4" w:space="0" w:color="auto"/>
              <w:left w:val="nil"/>
              <w:bottom w:val="single" w:sz="4" w:space="0" w:color="auto"/>
              <w:right w:val="single" w:sz="4" w:space="0" w:color="auto"/>
            </w:tcBorders>
            <w:shd w:val="clear" w:color="auto" w:fill="auto"/>
            <w:vAlign w:val="center"/>
          </w:tcPr>
          <w:p w14:paraId="2F46FAF7" w14:textId="77777777" w:rsidR="00027E1B" w:rsidRPr="00D0162F" w:rsidRDefault="00027E1B" w:rsidP="00A81E02">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11696FE" w14:textId="77777777" w:rsidR="00027E1B" w:rsidRPr="00D0162F" w:rsidRDefault="00027E1B" w:rsidP="00A81E02">
            <w:pPr>
              <w:pStyle w:val="TAL"/>
            </w:pPr>
          </w:p>
        </w:tc>
        <w:tc>
          <w:tcPr>
            <w:tcW w:w="1049" w:type="dxa"/>
            <w:tcBorders>
              <w:top w:val="single" w:sz="4" w:space="0" w:color="auto"/>
              <w:left w:val="nil"/>
              <w:bottom w:val="single" w:sz="4" w:space="0" w:color="auto"/>
              <w:right w:val="single" w:sz="4" w:space="0" w:color="auto"/>
            </w:tcBorders>
            <w:shd w:val="clear" w:color="auto" w:fill="auto"/>
          </w:tcPr>
          <w:p w14:paraId="6AAB7021" w14:textId="77777777" w:rsidR="00027E1B" w:rsidRPr="00D0162F" w:rsidRDefault="00027E1B" w:rsidP="00A81E02">
            <w:pPr>
              <w:pStyle w:val="TAL"/>
            </w:pPr>
          </w:p>
        </w:tc>
        <w:tc>
          <w:tcPr>
            <w:tcW w:w="1049" w:type="dxa"/>
            <w:tcBorders>
              <w:top w:val="single" w:sz="4" w:space="0" w:color="auto"/>
              <w:left w:val="nil"/>
              <w:bottom w:val="single" w:sz="4" w:space="0" w:color="auto"/>
              <w:right w:val="single" w:sz="4" w:space="0" w:color="auto"/>
            </w:tcBorders>
          </w:tcPr>
          <w:p w14:paraId="4DF9845E" w14:textId="77777777" w:rsidR="00027E1B" w:rsidRPr="00D0162F" w:rsidRDefault="00027E1B" w:rsidP="00A81E02">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7857F6F1" w14:textId="77777777" w:rsidR="00027E1B" w:rsidRPr="00D0162F" w:rsidRDefault="00027E1B" w:rsidP="00A81E02">
            <w:pPr>
              <w:pStyle w:val="TAL"/>
            </w:pPr>
          </w:p>
        </w:tc>
      </w:tr>
    </w:tbl>
    <w:p w14:paraId="3C81FDEE" w14:textId="77777777" w:rsidR="00027E1B" w:rsidRPr="00D0162F" w:rsidRDefault="00027E1B" w:rsidP="00027E1B"/>
    <w:p w14:paraId="61F77AB6" w14:textId="77777777" w:rsidR="00027E1B" w:rsidRPr="00D0162F" w:rsidRDefault="00027E1B" w:rsidP="00027E1B">
      <w:r w:rsidRPr="00D0162F">
        <w:t>Table E.7-2 defines the cell configuration mapping for NR PC5 – NR SA FR2 Uu con-current test cases (serving cell in FR2) in chapter 9 of this test specification.</w:t>
      </w:r>
    </w:p>
    <w:p w14:paraId="6E2B7D7E" w14:textId="77777777" w:rsidR="00027E1B" w:rsidRPr="00D0162F" w:rsidRDefault="00027E1B" w:rsidP="00027E1B">
      <w:pPr>
        <w:pStyle w:val="TH"/>
        <w:keepNext w:val="0"/>
        <w:keepLines w:val="0"/>
      </w:pPr>
      <w:r w:rsidRPr="00D0162F">
        <w:t>Table E.7-2: Cell configuration mapping for NR PC5 – SA FR2 con-current RRM testing</w:t>
      </w:r>
    </w:p>
    <w:p w14:paraId="612F75C5" w14:textId="77777777" w:rsidR="00847770" w:rsidRPr="00D0162F" w:rsidRDefault="00027E1B" w:rsidP="00847770">
      <w:r w:rsidRPr="00D0162F">
        <w:t>FFS</w:t>
      </w:r>
    </w:p>
    <w:p w14:paraId="63F25227" w14:textId="77777777" w:rsidR="000824F9" w:rsidRPr="00D0162F" w:rsidRDefault="000824F9" w:rsidP="000824F9">
      <w:pPr>
        <w:pStyle w:val="Heading1"/>
      </w:pPr>
      <w:r w:rsidRPr="00D0162F">
        <w:t>E.8</w:t>
      </w:r>
      <w:r w:rsidRPr="00D0162F">
        <w:tab/>
        <w:t>Cell configuration mapping for EN-DC FR1 Shared Spectrum test cases in Chapter 10</w:t>
      </w:r>
    </w:p>
    <w:p w14:paraId="6246933C" w14:textId="77777777" w:rsidR="000824F9" w:rsidRPr="00D0162F" w:rsidRDefault="000824F9" w:rsidP="000824F9">
      <w:r w:rsidRPr="00D0162F">
        <w:t>Table E.8-1 defines the cell configuration mapping for EN-DC FR1 Shared Spectrum test cases in chapter 10 of this test specification.</w:t>
      </w:r>
    </w:p>
    <w:p w14:paraId="488B424F" w14:textId="77777777" w:rsidR="000824F9" w:rsidRPr="00D0162F" w:rsidRDefault="000824F9" w:rsidP="000824F9">
      <w:pPr>
        <w:pStyle w:val="TH"/>
        <w:keepNext w:val="0"/>
        <w:keepLines w:val="0"/>
      </w:pPr>
      <w:r w:rsidRPr="00D0162F">
        <w:t>Table E.8-1: Cell configuration mapping for EN-DC FR1 Shared Spectrum RRM testing</w:t>
      </w:r>
    </w:p>
    <w:tbl>
      <w:tblPr>
        <w:tblW w:w="9951" w:type="dxa"/>
        <w:jc w:val="center"/>
        <w:tblLayout w:type="fixed"/>
        <w:tblCellMar>
          <w:left w:w="28" w:type="dxa"/>
          <w:right w:w="70" w:type="dxa"/>
        </w:tblCellMar>
        <w:tblLook w:val="0000" w:firstRow="0" w:lastRow="0" w:firstColumn="0" w:lastColumn="0" w:noHBand="0" w:noVBand="0"/>
      </w:tblPr>
      <w:tblGrid>
        <w:gridCol w:w="1016"/>
        <w:gridCol w:w="3690"/>
        <w:gridCol w:w="1049"/>
        <w:gridCol w:w="1049"/>
        <w:gridCol w:w="1049"/>
        <w:gridCol w:w="1049"/>
        <w:gridCol w:w="1049"/>
      </w:tblGrid>
      <w:tr w:rsidR="000824F9" w:rsidRPr="00D0162F" w14:paraId="37E9AD08"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217B9E8D" w14:textId="77777777" w:rsidR="000824F9" w:rsidRPr="00D0162F" w:rsidRDefault="000824F9" w:rsidP="00042A53">
            <w:pPr>
              <w:pStyle w:val="TAH"/>
              <w:keepNext w:val="0"/>
              <w:keepLines w:val="0"/>
            </w:pPr>
            <w:r w:rsidRPr="00D0162F">
              <w:t>TC</w:t>
            </w:r>
          </w:p>
        </w:tc>
        <w:tc>
          <w:tcPr>
            <w:tcW w:w="3690" w:type="dxa"/>
            <w:tcBorders>
              <w:top w:val="single" w:sz="4" w:space="0" w:color="auto"/>
              <w:left w:val="nil"/>
              <w:bottom w:val="single" w:sz="4" w:space="0" w:color="auto"/>
              <w:right w:val="single" w:sz="4" w:space="0" w:color="auto"/>
            </w:tcBorders>
            <w:shd w:val="clear" w:color="auto" w:fill="auto"/>
            <w:noWrap/>
          </w:tcPr>
          <w:p w14:paraId="1E7E5680" w14:textId="77777777" w:rsidR="000824F9" w:rsidRPr="00D0162F" w:rsidRDefault="000824F9" w:rsidP="00042A53">
            <w:pPr>
              <w:pStyle w:val="TAH"/>
              <w:keepNext w:val="0"/>
              <w:keepLines w:val="0"/>
            </w:pPr>
            <w:r w:rsidRPr="00D0162F">
              <w:t>Description</w:t>
            </w:r>
          </w:p>
        </w:tc>
        <w:tc>
          <w:tcPr>
            <w:tcW w:w="1049" w:type="dxa"/>
            <w:tcBorders>
              <w:top w:val="single" w:sz="4" w:space="0" w:color="auto"/>
              <w:left w:val="nil"/>
              <w:bottom w:val="single" w:sz="4" w:space="0" w:color="auto"/>
              <w:right w:val="single" w:sz="4" w:space="0" w:color="auto"/>
            </w:tcBorders>
            <w:shd w:val="clear" w:color="auto" w:fill="auto"/>
          </w:tcPr>
          <w:p w14:paraId="6FC926B7" w14:textId="77777777" w:rsidR="000824F9" w:rsidRPr="00D0162F" w:rsidRDefault="000824F9" w:rsidP="00042A53">
            <w:pPr>
              <w:pStyle w:val="TAH"/>
              <w:keepNext w:val="0"/>
              <w:keepLines w:val="0"/>
            </w:pPr>
            <w:r w:rsidRPr="00D0162F">
              <w:t>38.533 LTE Cell1</w:t>
            </w:r>
          </w:p>
        </w:tc>
        <w:tc>
          <w:tcPr>
            <w:tcW w:w="1049" w:type="dxa"/>
            <w:tcBorders>
              <w:top w:val="single" w:sz="4" w:space="0" w:color="auto"/>
              <w:left w:val="nil"/>
              <w:bottom w:val="single" w:sz="4" w:space="0" w:color="auto"/>
              <w:right w:val="single" w:sz="4" w:space="0" w:color="auto"/>
            </w:tcBorders>
            <w:shd w:val="clear" w:color="auto" w:fill="auto"/>
          </w:tcPr>
          <w:p w14:paraId="12DF3FDB" w14:textId="77777777" w:rsidR="000824F9" w:rsidRPr="00D0162F" w:rsidRDefault="000824F9" w:rsidP="00042A53">
            <w:pPr>
              <w:pStyle w:val="TAH"/>
              <w:keepNext w:val="0"/>
              <w:keepLines w:val="0"/>
            </w:pPr>
            <w:r w:rsidRPr="00D0162F">
              <w:t>38.533 NR Cell2</w:t>
            </w:r>
          </w:p>
        </w:tc>
        <w:tc>
          <w:tcPr>
            <w:tcW w:w="1049" w:type="dxa"/>
            <w:tcBorders>
              <w:top w:val="single" w:sz="4" w:space="0" w:color="auto"/>
              <w:left w:val="nil"/>
              <w:bottom w:val="single" w:sz="4" w:space="0" w:color="auto"/>
              <w:right w:val="single" w:sz="4" w:space="0" w:color="auto"/>
            </w:tcBorders>
            <w:shd w:val="clear" w:color="auto" w:fill="auto"/>
          </w:tcPr>
          <w:p w14:paraId="19A17453" w14:textId="77777777" w:rsidR="000824F9" w:rsidRPr="00D0162F" w:rsidRDefault="000824F9" w:rsidP="00042A53">
            <w:pPr>
              <w:pStyle w:val="TAH"/>
              <w:keepNext w:val="0"/>
              <w:keepLines w:val="0"/>
            </w:pPr>
            <w:r w:rsidRPr="00D0162F">
              <w:t>38.533 NR Cell3</w:t>
            </w:r>
          </w:p>
        </w:tc>
        <w:tc>
          <w:tcPr>
            <w:tcW w:w="1049" w:type="dxa"/>
            <w:tcBorders>
              <w:top w:val="single" w:sz="4" w:space="0" w:color="auto"/>
              <w:left w:val="nil"/>
              <w:bottom w:val="single" w:sz="4" w:space="0" w:color="auto"/>
              <w:right w:val="single" w:sz="4" w:space="0" w:color="auto"/>
            </w:tcBorders>
          </w:tcPr>
          <w:p w14:paraId="61F85DBB" w14:textId="77777777" w:rsidR="000824F9" w:rsidRPr="00D0162F" w:rsidRDefault="000824F9" w:rsidP="00042A53">
            <w:pPr>
              <w:pStyle w:val="TAH"/>
            </w:pPr>
            <w:r w:rsidRPr="00D0162F">
              <w:t>38.533 NR Cell4</w:t>
            </w: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1030B703" w14:textId="77777777" w:rsidR="000824F9" w:rsidRPr="00D0162F" w:rsidRDefault="000824F9" w:rsidP="00042A53">
            <w:pPr>
              <w:pStyle w:val="TAH"/>
            </w:pPr>
            <w:r w:rsidRPr="00D0162F">
              <w:t>CA Type</w:t>
            </w:r>
          </w:p>
        </w:tc>
      </w:tr>
      <w:tr w:rsidR="008020C0" w:rsidRPr="00D0162F" w14:paraId="2B32EC56"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3CD1058" w14:textId="3B556D8E" w:rsidR="008020C0" w:rsidRPr="00D0162F" w:rsidRDefault="008020C0" w:rsidP="008020C0">
            <w:pPr>
              <w:pStyle w:val="TAH"/>
              <w:keepNext w:val="0"/>
              <w:keepLines w:val="0"/>
            </w:pPr>
            <w:r>
              <w:rPr>
                <w:lang w:eastAsia="zh-CN"/>
              </w:rPr>
              <w:t>10.2.1.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CF8F083" w14:textId="5758BF4B" w:rsidR="008020C0" w:rsidRPr="00D0162F" w:rsidRDefault="008020C0" w:rsidP="008020C0">
            <w:pPr>
              <w:pStyle w:val="TAL"/>
            </w:pPr>
            <w:r w:rsidRPr="00FE6ECB">
              <w:rPr>
                <w:lang w:eastAsia="sv-SE"/>
              </w:rPr>
              <w:t>EN-DC FR1 UE Transmit Timing Test with PSCell under DL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052FA4B0" w14:textId="02AF90DE" w:rsidR="008020C0" w:rsidRPr="00D0162F" w:rsidRDefault="008020C0" w:rsidP="008020C0">
            <w:pPr>
              <w:pStyle w:val="TAH"/>
              <w:keepNext w:val="0"/>
              <w:keepLines w:val="0"/>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FCDB846" w14:textId="2455485A" w:rsidR="008020C0" w:rsidRPr="00D0162F" w:rsidRDefault="008020C0" w:rsidP="008020C0">
            <w:pPr>
              <w:pStyle w:val="TAH"/>
              <w:keepNext w:val="0"/>
              <w:keepLines w:val="0"/>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2232214" w14:textId="77777777" w:rsidR="008020C0" w:rsidRPr="00D0162F" w:rsidRDefault="008020C0" w:rsidP="008020C0">
            <w:pPr>
              <w:pStyle w:val="TAH"/>
              <w:keepNext w:val="0"/>
              <w:keepLines w:val="0"/>
            </w:pPr>
          </w:p>
        </w:tc>
        <w:tc>
          <w:tcPr>
            <w:tcW w:w="1049" w:type="dxa"/>
            <w:tcBorders>
              <w:top w:val="single" w:sz="4" w:space="0" w:color="auto"/>
              <w:left w:val="nil"/>
              <w:bottom w:val="single" w:sz="4" w:space="0" w:color="auto"/>
              <w:right w:val="single" w:sz="4" w:space="0" w:color="auto"/>
            </w:tcBorders>
            <w:vAlign w:val="center"/>
          </w:tcPr>
          <w:p w14:paraId="78DF527F" w14:textId="77777777" w:rsidR="008020C0" w:rsidRPr="00D0162F" w:rsidRDefault="008020C0" w:rsidP="008020C0">
            <w:pPr>
              <w:pStyle w:val="TAH"/>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2A6CCE4B" w14:textId="77777777" w:rsidR="008020C0" w:rsidRPr="00D0162F" w:rsidRDefault="008020C0" w:rsidP="008020C0">
            <w:pPr>
              <w:pStyle w:val="TAH"/>
            </w:pPr>
          </w:p>
        </w:tc>
      </w:tr>
      <w:tr w:rsidR="008020C0" w:rsidRPr="00D0162F" w14:paraId="314DFD8A"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072D9F74" w14:textId="76C564E8" w:rsidR="008020C0" w:rsidRPr="00D0162F" w:rsidRDefault="008020C0" w:rsidP="008020C0">
            <w:pPr>
              <w:pStyle w:val="TAH"/>
              <w:keepNext w:val="0"/>
              <w:keepLines w:val="0"/>
            </w:pPr>
            <w:r>
              <w:rPr>
                <w:lang w:eastAsia="zh-CN"/>
              </w:rPr>
              <w:t>10.2.2.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7C4AC8BA" w14:textId="0DBD22AD" w:rsidR="008020C0" w:rsidRPr="00D0162F" w:rsidRDefault="008020C0" w:rsidP="008020C0">
            <w:pPr>
              <w:pStyle w:val="TAL"/>
            </w:pPr>
            <w:r w:rsidRPr="00FE6ECB">
              <w:rPr>
                <w:lang w:eastAsia="sv-SE"/>
              </w:rPr>
              <w:t>EN-DC FR1 UE Timing Advance Adjustment Accuracy with PSCell under DL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5C03927C" w14:textId="2BE80D35" w:rsidR="008020C0" w:rsidRPr="00D0162F" w:rsidRDefault="008020C0" w:rsidP="008020C0">
            <w:pPr>
              <w:pStyle w:val="TAH"/>
              <w:keepNext w:val="0"/>
              <w:keepLines w:val="0"/>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0179643" w14:textId="004F733D" w:rsidR="008020C0" w:rsidRPr="00D0162F" w:rsidRDefault="008020C0" w:rsidP="008020C0">
            <w:pPr>
              <w:pStyle w:val="TAH"/>
              <w:keepNext w:val="0"/>
              <w:keepLines w:val="0"/>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3EC3B70" w14:textId="77777777" w:rsidR="008020C0" w:rsidRPr="00D0162F" w:rsidRDefault="008020C0" w:rsidP="008020C0">
            <w:pPr>
              <w:pStyle w:val="TAH"/>
              <w:keepNext w:val="0"/>
              <w:keepLines w:val="0"/>
            </w:pPr>
          </w:p>
        </w:tc>
        <w:tc>
          <w:tcPr>
            <w:tcW w:w="1049" w:type="dxa"/>
            <w:tcBorders>
              <w:top w:val="single" w:sz="4" w:space="0" w:color="auto"/>
              <w:left w:val="nil"/>
              <w:bottom w:val="single" w:sz="4" w:space="0" w:color="auto"/>
              <w:right w:val="single" w:sz="4" w:space="0" w:color="auto"/>
            </w:tcBorders>
            <w:vAlign w:val="center"/>
          </w:tcPr>
          <w:p w14:paraId="48B1333E" w14:textId="77777777" w:rsidR="008020C0" w:rsidRPr="00D0162F" w:rsidRDefault="008020C0" w:rsidP="008020C0">
            <w:pPr>
              <w:pStyle w:val="TAH"/>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107BF98" w14:textId="77777777" w:rsidR="008020C0" w:rsidRPr="00D0162F" w:rsidRDefault="008020C0" w:rsidP="008020C0">
            <w:pPr>
              <w:pStyle w:val="TAH"/>
            </w:pPr>
          </w:p>
        </w:tc>
      </w:tr>
      <w:tr w:rsidR="000824F9" w:rsidRPr="00D0162F" w14:paraId="7AD5FEB5"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A9FD590" w14:textId="77777777" w:rsidR="000824F9" w:rsidRPr="00D0162F" w:rsidRDefault="000824F9" w:rsidP="00042A53">
            <w:pPr>
              <w:pStyle w:val="TAL"/>
              <w:keepNext w:val="0"/>
              <w:keepLines w:val="0"/>
              <w:jc w:val="center"/>
              <w:rPr>
                <w:b/>
                <w:lang w:eastAsia="zh-CN"/>
              </w:rPr>
            </w:pPr>
            <w:r w:rsidRPr="00D0162F">
              <w:rPr>
                <w:b/>
                <w:lang w:eastAsia="zh-CN"/>
              </w:rPr>
              <w:t>10.3.1.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00D0BDFF" w14:textId="77777777" w:rsidR="000824F9" w:rsidRPr="00D0162F" w:rsidRDefault="000824F9" w:rsidP="00042A53">
            <w:pPr>
              <w:pStyle w:val="TAL"/>
            </w:pPr>
            <w:r w:rsidRPr="00D0162F">
              <w:rPr>
                <w:lang w:eastAsia="sv-SE"/>
              </w:rPr>
              <w:t>EN-DC FR1 Radio link monitoring out-of-sync test for PSCell configured with SSB-based RLM RS in non-DRX mode under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63159A74" w14:textId="77777777" w:rsidR="000824F9" w:rsidRPr="00D0162F" w:rsidRDefault="000824F9" w:rsidP="00042A53">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ED34489" w14:textId="77777777" w:rsidR="000824F9" w:rsidRPr="00D0162F" w:rsidRDefault="000824F9" w:rsidP="00042A53">
            <w:pPr>
              <w:pStyle w:val="TAL"/>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9F90C65" w14:textId="77777777" w:rsidR="000824F9" w:rsidRPr="00D0162F" w:rsidRDefault="000824F9" w:rsidP="00042A53">
            <w:pPr>
              <w:pStyle w:val="TAL"/>
            </w:pPr>
          </w:p>
        </w:tc>
        <w:tc>
          <w:tcPr>
            <w:tcW w:w="1049" w:type="dxa"/>
            <w:tcBorders>
              <w:top w:val="single" w:sz="4" w:space="0" w:color="auto"/>
              <w:left w:val="nil"/>
              <w:bottom w:val="single" w:sz="4" w:space="0" w:color="auto"/>
              <w:right w:val="single" w:sz="4" w:space="0" w:color="auto"/>
            </w:tcBorders>
            <w:vAlign w:val="center"/>
          </w:tcPr>
          <w:p w14:paraId="025D4341"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EE9CFCE" w14:textId="77777777" w:rsidR="000824F9" w:rsidRPr="00D0162F" w:rsidRDefault="000824F9" w:rsidP="00042A53">
            <w:pPr>
              <w:pStyle w:val="TAL"/>
            </w:pPr>
          </w:p>
        </w:tc>
      </w:tr>
      <w:tr w:rsidR="000824F9" w:rsidRPr="00D0162F" w14:paraId="714CC137"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E9953AC" w14:textId="77777777" w:rsidR="000824F9" w:rsidRPr="00D0162F" w:rsidRDefault="000824F9" w:rsidP="00042A53">
            <w:pPr>
              <w:pStyle w:val="TAL"/>
              <w:keepNext w:val="0"/>
              <w:keepLines w:val="0"/>
              <w:jc w:val="center"/>
              <w:rPr>
                <w:b/>
                <w:lang w:eastAsia="zh-CN"/>
              </w:rPr>
            </w:pPr>
            <w:r w:rsidRPr="00D0162F">
              <w:rPr>
                <w:b/>
                <w:lang w:eastAsia="zh-CN"/>
              </w:rPr>
              <w:t>10.3.1.3</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5B2BD94E" w14:textId="77777777" w:rsidR="000824F9" w:rsidRPr="00D0162F" w:rsidRDefault="000824F9" w:rsidP="00042A53">
            <w:pPr>
              <w:pStyle w:val="TAL"/>
              <w:rPr>
                <w:lang w:eastAsia="sv-SE"/>
              </w:rPr>
            </w:pPr>
            <w:r w:rsidRPr="00D0162F">
              <w:rPr>
                <w:lang w:eastAsia="sv-SE"/>
              </w:rPr>
              <w:t>EN-DC FR1 Radio link monitoring in-sync test for PSCell configured with SSB-based RLM RS in non-DRX mode under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3C3C6DDD" w14:textId="77777777" w:rsidR="000824F9" w:rsidRPr="00D0162F" w:rsidRDefault="000824F9" w:rsidP="00042A53">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54F79AB" w14:textId="77777777" w:rsidR="000824F9" w:rsidRPr="00D0162F" w:rsidRDefault="000824F9" w:rsidP="00042A53">
            <w:pPr>
              <w:pStyle w:val="TAL"/>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4FB92C8" w14:textId="77777777" w:rsidR="000824F9" w:rsidRPr="00D0162F" w:rsidRDefault="000824F9" w:rsidP="00042A53">
            <w:pPr>
              <w:pStyle w:val="TAL"/>
            </w:pPr>
          </w:p>
        </w:tc>
        <w:tc>
          <w:tcPr>
            <w:tcW w:w="1049" w:type="dxa"/>
            <w:tcBorders>
              <w:top w:val="single" w:sz="4" w:space="0" w:color="auto"/>
              <w:left w:val="nil"/>
              <w:bottom w:val="single" w:sz="4" w:space="0" w:color="auto"/>
              <w:right w:val="single" w:sz="4" w:space="0" w:color="auto"/>
            </w:tcBorders>
            <w:vAlign w:val="center"/>
          </w:tcPr>
          <w:p w14:paraId="423AA74C"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F30E1A1" w14:textId="77777777" w:rsidR="000824F9" w:rsidRPr="00D0162F" w:rsidRDefault="000824F9" w:rsidP="00042A53">
            <w:pPr>
              <w:pStyle w:val="TAL"/>
            </w:pPr>
          </w:p>
        </w:tc>
      </w:tr>
      <w:tr w:rsidR="000824F9" w:rsidRPr="00D0162F" w14:paraId="5DDD97B4" w14:textId="77777777" w:rsidTr="00042A53">
        <w:trPr>
          <w:trHeight w:val="81"/>
          <w:tblHeader/>
          <w:jc w:val="center"/>
        </w:trPr>
        <w:tc>
          <w:tcPr>
            <w:tcW w:w="1016" w:type="dxa"/>
            <w:vMerge w:val="restart"/>
            <w:tcBorders>
              <w:top w:val="single" w:sz="4" w:space="0" w:color="auto"/>
              <w:left w:val="single" w:sz="4" w:space="0" w:color="auto"/>
              <w:right w:val="single" w:sz="4" w:space="0" w:color="auto"/>
            </w:tcBorders>
            <w:shd w:val="clear" w:color="auto" w:fill="auto"/>
            <w:vAlign w:val="center"/>
          </w:tcPr>
          <w:p w14:paraId="289D521E" w14:textId="77777777" w:rsidR="000824F9" w:rsidRPr="00D0162F" w:rsidRDefault="000824F9" w:rsidP="00042A53">
            <w:pPr>
              <w:pStyle w:val="TAL"/>
              <w:keepNext w:val="0"/>
              <w:keepLines w:val="0"/>
              <w:jc w:val="center"/>
              <w:rPr>
                <w:b/>
                <w:lang w:eastAsia="zh-CN"/>
              </w:rPr>
            </w:pPr>
            <w:r w:rsidRPr="00D0162F">
              <w:rPr>
                <w:b/>
                <w:lang w:eastAsia="zh-CN"/>
              </w:rPr>
              <w:t>10.3.2.1</w:t>
            </w:r>
          </w:p>
        </w:tc>
        <w:tc>
          <w:tcPr>
            <w:tcW w:w="3690" w:type="dxa"/>
            <w:vMerge w:val="restart"/>
            <w:tcBorders>
              <w:top w:val="single" w:sz="4" w:space="0" w:color="auto"/>
              <w:left w:val="nil"/>
              <w:right w:val="single" w:sz="4" w:space="0" w:color="auto"/>
            </w:tcBorders>
            <w:shd w:val="clear" w:color="auto" w:fill="auto"/>
            <w:noWrap/>
            <w:vAlign w:val="center"/>
          </w:tcPr>
          <w:p w14:paraId="36641B8C" w14:textId="77777777" w:rsidR="000824F9" w:rsidRPr="00D0162F" w:rsidRDefault="000824F9" w:rsidP="00042A53">
            <w:pPr>
              <w:pStyle w:val="TAL"/>
              <w:rPr>
                <w:lang w:eastAsia="sv-SE"/>
              </w:rPr>
            </w:pPr>
            <w:r w:rsidRPr="00D0162F">
              <w:rPr>
                <w:lang w:eastAsia="sv-SE"/>
              </w:rPr>
              <w:t>EN-DC FR1 E-UTRAN – NR interruptions during SCell operations with CCA</w:t>
            </w:r>
          </w:p>
        </w:tc>
        <w:tc>
          <w:tcPr>
            <w:tcW w:w="1049" w:type="dxa"/>
            <w:vMerge w:val="restart"/>
            <w:tcBorders>
              <w:top w:val="single" w:sz="4" w:space="0" w:color="auto"/>
              <w:left w:val="nil"/>
              <w:right w:val="single" w:sz="4" w:space="0" w:color="auto"/>
            </w:tcBorders>
            <w:shd w:val="clear" w:color="auto" w:fill="auto"/>
            <w:vAlign w:val="center"/>
          </w:tcPr>
          <w:p w14:paraId="39818ABF" w14:textId="77777777" w:rsidR="000824F9" w:rsidRPr="00D0162F" w:rsidRDefault="000824F9" w:rsidP="00042A53">
            <w:pPr>
              <w:pStyle w:val="TAL"/>
              <w:rPr>
                <w:lang w:eastAsia="zh-CN"/>
              </w:rPr>
            </w:pPr>
            <w:r w:rsidRPr="00D0162F">
              <w:rPr>
                <w:lang w:eastAsia="zh-CN"/>
              </w:rPr>
              <w:t>LTE Cell 1</w:t>
            </w:r>
          </w:p>
        </w:tc>
        <w:tc>
          <w:tcPr>
            <w:tcW w:w="1049" w:type="dxa"/>
            <w:vMerge w:val="restart"/>
            <w:tcBorders>
              <w:top w:val="single" w:sz="4" w:space="0" w:color="auto"/>
              <w:left w:val="nil"/>
              <w:right w:val="single" w:sz="4" w:space="0" w:color="auto"/>
            </w:tcBorders>
            <w:shd w:val="clear" w:color="auto" w:fill="auto"/>
            <w:vAlign w:val="center"/>
          </w:tcPr>
          <w:p w14:paraId="39B4A6C4" w14:textId="77777777" w:rsidR="000824F9" w:rsidRPr="00D0162F" w:rsidRDefault="000824F9" w:rsidP="00042A53">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26E7DD3" w14:textId="77777777" w:rsidR="000824F9" w:rsidRPr="00D0162F" w:rsidRDefault="000824F9" w:rsidP="00042A53">
            <w:pPr>
              <w:pStyle w:val="TAL"/>
            </w:pPr>
            <w:r w:rsidRPr="00D0162F">
              <w:rPr>
                <w:lang w:eastAsia="zh-CN"/>
              </w:rPr>
              <w:t>NR Cell 6</w:t>
            </w:r>
          </w:p>
        </w:tc>
        <w:tc>
          <w:tcPr>
            <w:tcW w:w="1049" w:type="dxa"/>
            <w:vMerge w:val="restart"/>
            <w:tcBorders>
              <w:top w:val="single" w:sz="4" w:space="0" w:color="auto"/>
              <w:left w:val="nil"/>
              <w:right w:val="single" w:sz="4" w:space="0" w:color="auto"/>
            </w:tcBorders>
            <w:vAlign w:val="center"/>
          </w:tcPr>
          <w:p w14:paraId="43DDF293"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4AFD2F6" w14:textId="77777777" w:rsidR="000824F9" w:rsidRPr="00D0162F" w:rsidRDefault="000824F9" w:rsidP="00042A53">
            <w:pPr>
              <w:pStyle w:val="TAL"/>
            </w:pPr>
            <w:r w:rsidRPr="00D0162F">
              <w:t>Intra-band</w:t>
            </w:r>
          </w:p>
        </w:tc>
      </w:tr>
      <w:tr w:rsidR="000824F9" w:rsidRPr="00D0162F" w14:paraId="143A8A2E" w14:textId="77777777" w:rsidTr="00042A53">
        <w:trPr>
          <w:trHeight w:val="80"/>
          <w:tblHeader/>
          <w:jc w:val="center"/>
        </w:trPr>
        <w:tc>
          <w:tcPr>
            <w:tcW w:w="1016" w:type="dxa"/>
            <w:vMerge/>
            <w:tcBorders>
              <w:left w:val="single" w:sz="4" w:space="0" w:color="auto"/>
              <w:bottom w:val="single" w:sz="4" w:space="0" w:color="auto"/>
              <w:right w:val="single" w:sz="4" w:space="0" w:color="auto"/>
            </w:tcBorders>
            <w:shd w:val="clear" w:color="auto" w:fill="auto"/>
            <w:vAlign w:val="center"/>
          </w:tcPr>
          <w:p w14:paraId="347E814B" w14:textId="77777777" w:rsidR="000824F9" w:rsidRPr="00D0162F" w:rsidRDefault="000824F9" w:rsidP="00042A53">
            <w:pPr>
              <w:pStyle w:val="TAL"/>
              <w:keepNext w:val="0"/>
              <w:keepLines w:val="0"/>
              <w:jc w:val="center"/>
              <w:rPr>
                <w:b/>
                <w:lang w:eastAsia="zh-CN"/>
              </w:rPr>
            </w:pPr>
          </w:p>
        </w:tc>
        <w:tc>
          <w:tcPr>
            <w:tcW w:w="3690" w:type="dxa"/>
            <w:vMerge/>
            <w:tcBorders>
              <w:left w:val="nil"/>
              <w:bottom w:val="single" w:sz="4" w:space="0" w:color="auto"/>
              <w:right w:val="single" w:sz="4" w:space="0" w:color="auto"/>
            </w:tcBorders>
            <w:shd w:val="clear" w:color="auto" w:fill="auto"/>
            <w:noWrap/>
            <w:vAlign w:val="center"/>
          </w:tcPr>
          <w:p w14:paraId="7432E8B1" w14:textId="77777777" w:rsidR="000824F9" w:rsidRPr="00D0162F" w:rsidRDefault="000824F9" w:rsidP="00042A53">
            <w:pPr>
              <w:pStyle w:val="TAL"/>
              <w:rPr>
                <w:lang w:eastAsia="sv-SE"/>
              </w:rPr>
            </w:pPr>
          </w:p>
        </w:tc>
        <w:tc>
          <w:tcPr>
            <w:tcW w:w="1049" w:type="dxa"/>
            <w:vMerge/>
            <w:tcBorders>
              <w:left w:val="nil"/>
              <w:bottom w:val="single" w:sz="4" w:space="0" w:color="auto"/>
              <w:right w:val="single" w:sz="4" w:space="0" w:color="auto"/>
            </w:tcBorders>
            <w:shd w:val="clear" w:color="auto" w:fill="auto"/>
            <w:vAlign w:val="center"/>
          </w:tcPr>
          <w:p w14:paraId="6015D552" w14:textId="77777777" w:rsidR="000824F9" w:rsidRPr="00D0162F" w:rsidRDefault="000824F9" w:rsidP="00042A53">
            <w:pPr>
              <w:pStyle w:val="TAL"/>
              <w:rPr>
                <w:lang w:eastAsia="zh-CN"/>
              </w:rPr>
            </w:pPr>
          </w:p>
        </w:tc>
        <w:tc>
          <w:tcPr>
            <w:tcW w:w="1049" w:type="dxa"/>
            <w:vMerge/>
            <w:tcBorders>
              <w:left w:val="nil"/>
              <w:bottom w:val="single" w:sz="4" w:space="0" w:color="auto"/>
              <w:right w:val="single" w:sz="4" w:space="0" w:color="auto"/>
            </w:tcBorders>
            <w:shd w:val="clear" w:color="auto" w:fill="auto"/>
            <w:vAlign w:val="center"/>
          </w:tcPr>
          <w:p w14:paraId="40A590EB" w14:textId="77777777" w:rsidR="000824F9" w:rsidRPr="00D0162F" w:rsidRDefault="000824F9" w:rsidP="00042A53">
            <w:pPr>
              <w:pStyle w:val="TAL"/>
              <w:rPr>
                <w:lang w:eastAsia="zh-CN"/>
              </w:rPr>
            </w:pPr>
          </w:p>
        </w:tc>
        <w:tc>
          <w:tcPr>
            <w:tcW w:w="1049" w:type="dxa"/>
            <w:tcBorders>
              <w:top w:val="single" w:sz="4" w:space="0" w:color="auto"/>
              <w:left w:val="nil"/>
              <w:bottom w:val="single" w:sz="4" w:space="0" w:color="auto"/>
              <w:right w:val="single" w:sz="4" w:space="0" w:color="auto"/>
            </w:tcBorders>
            <w:shd w:val="clear" w:color="auto" w:fill="auto"/>
            <w:vAlign w:val="center"/>
          </w:tcPr>
          <w:p w14:paraId="2AB550F4" w14:textId="77777777" w:rsidR="000824F9" w:rsidRPr="00D0162F" w:rsidRDefault="000824F9" w:rsidP="00042A53">
            <w:pPr>
              <w:pStyle w:val="TAL"/>
              <w:rPr>
                <w:lang w:eastAsia="zh-CN"/>
              </w:rPr>
            </w:pPr>
            <w:r w:rsidRPr="00D0162F">
              <w:rPr>
                <w:lang w:eastAsia="zh-CN"/>
              </w:rPr>
              <w:t>NR Cell 10</w:t>
            </w:r>
          </w:p>
        </w:tc>
        <w:tc>
          <w:tcPr>
            <w:tcW w:w="1049" w:type="dxa"/>
            <w:vMerge/>
            <w:tcBorders>
              <w:left w:val="nil"/>
              <w:bottom w:val="single" w:sz="4" w:space="0" w:color="auto"/>
              <w:right w:val="single" w:sz="4" w:space="0" w:color="auto"/>
            </w:tcBorders>
            <w:vAlign w:val="center"/>
          </w:tcPr>
          <w:p w14:paraId="08EF625B"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29CFBFF" w14:textId="77777777" w:rsidR="000824F9" w:rsidRPr="00D0162F" w:rsidRDefault="000824F9" w:rsidP="00042A53">
            <w:pPr>
              <w:pStyle w:val="TAL"/>
            </w:pPr>
            <w:r w:rsidRPr="00D0162F">
              <w:t>Inter-band</w:t>
            </w:r>
          </w:p>
        </w:tc>
      </w:tr>
      <w:tr w:rsidR="000824F9" w:rsidRPr="00D0162F" w14:paraId="00D24E2F" w14:textId="77777777" w:rsidTr="00042A53">
        <w:trPr>
          <w:trHeight w:val="453"/>
          <w:tblHeader/>
          <w:jc w:val="center"/>
        </w:trPr>
        <w:tc>
          <w:tcPr>
            <w:tcW w:w="1016" w:type="dxa"/>
            <w:vMerge w:val="restart"/>
            <w:tcBorders>
              <w:top w:val="single" w:sz="4" w:space="0" w:color="auto"/>
              <w:left w:val="single" w:sz="4" w:space="0" w:color="auto"/>
              <w:right w:val="single" w:sz="4" w:space="0" w:color="auto"/>
            </w:tcBorders>
            <w:shd w:val="clear" w:color="auto" w:fill="auto"/>
            <w:vAlign w:val="center"/>
          </w:tcPr>
          <w:p w14:paraId="2BEED6B7" w14:textId="77777777" w:rsidR="000824F9" w:rsidRPr="00D0162F" w:rsidRDefault="000824F9" w:rsidP="00042A53">
            <w:pPr>
              <w:pStyle w:val="TAL"/>
              <w:keepNext w:val="0"/>
              <w:keepLines w:val="0"/>
              <w:jc w:val="center"/>
              <w:rPr>
                <w:b/>
                <w:lang w:eastAsia="zh-CN"/>
              </w:rPr>
            </w:pPr>
            <w:r w:rsidRPr="00D0162F">
              <w:rPr>
                <w:b/>
                <w:lang w:eastAsia="zh-CN"/>
              </w:rPr>
              <w:t>10.3.3.1</w:t>
            </w:r>
          </w:p>
        </w:tc>
        <w:tc>
          <w:tcPr>
            <w:tcW w:w="3690" w:type="dxa"/>
            <w:vMerge w:val="restart"/>
            <w:tcBorders>
              <w:top w:val="single" w:sz="4" w:space="0" w:color="auto"/>
              <w:left w:val="nil"/>
              <w:right w:val="single" w:sz="4" w:space="0" w:color="auto"/>
            </w:tcBorders>
            <w:shd w:val="clear" w:color="auto" w:fill="auto"/>
            <w:noWrap/>
            <w:vAlign w:val="center"/>
          </w:tcPr>
          <w:p w14:paraId="04AFE54E" w14:textId="77777777" w:rsidR="000824F9" w:rsidRPr="00D0162F" w:rsidRDefault="000824F9" w:rsidP="00042A53">
            <w:pPr>
              <w:pStyle w:val="TAL"/>
              <w:rPr>
                <w:lang w:eastAsia="sv-SE"/>
              </w:rPr>
            </w:pPr>
            <w:r w:rsidRPr="00D0162F">
              <w:rPr>
                <w:lang w:eastAsia="sv-SE"/>
              </w:rPr>
              <w:t>EN-DC FR1 SCell Activation and Deactivation of known NR SCell with NR PSCell and NR SCell under CCA, 160 ms SCell measurement cycle</w:t>
            </w:r>
          </w:p>
        </w:tc>
        <w:tc>
          <w:tcPr>
            <w:tcW w:w="1049" w:type="dxa"/>
            <w:vMerge w:val="restart"/>
            <w:tcBorders>
              <w:top w:val="single" w:sz="4" w:space="0" w:color="auto"/>
              <w:left w:val="nil"/>
              <w:right w:val="single" w:sz="4" w:space="0" w:color="auto"/>
            </w:tcBorders>
            <w:shd w:val="clear" w:color="auto" w:fill="auto"/>
            <w:vAlign w:val="center"/>
          </w:tcPr>
          <w:p w14:paraId="6AFC8500" w14:textId="77777777" w:rsidR="000824F9" w:rsidRPr="00D0162F" w:rsidRDefault="000824F9" w:rsidP="00042A53">
            <w:pPr>
              <w:pStyle w:val="TAL"/>
              <w:rPr>
                <w:lang w:eastAsia="zh-CN"/>
              </w:rPr>
            </w:pPr>
            <w:r w:rsidRPr="00D0162F">
              <w:rPr>
                <w:lang w:eastAsia="zh-CN"/>
              </w:rPr>
              <w:t>LTE Cell 1</w:t>
            </w:r>
          </w:p>
        </w:tc>
        <w:tc>
          <w:tcPr>
            <w:tcW w:w="1049" w:type="dxa"/>
            <w:vMerge w:val="restart"/>
            <w:tcBorders>
              <w:top w:val="single" w:sz="4" w:space="0" w:color="auto"/>
              <w:left w:val="nil"/>
              <w:right w:val="single" w:sz="4" w:space="0" w:color="auto"/>
            </w:tcBorders>
            <w:shd w:val="clear" w:color="auto" w:fill="auto"/>
            <w:vAlign w:val="center"/>
          </w:tcPr>
          <w:p w14:paraId="74873C85" w14:textId="77777777" w:rsidR="000824F9" w:rsidRPr="00D0162F" w:rsidRDefault="000824F9" w:rsidP="00042A53">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329AD56" w14:textId="77777777" w:rsidR="000824F9" w:rsidRPr="00D0162F" w:rsidRDefault="000824F9" w:rsidP="00042A53">
            <w:pPr>
              <w:pStyle w:val="TAL"/>
            </w:pPr>
            <w:r w:rsidRPr="00D0162F">
              <w:rPr>
                <w:lang w:eastAsia="zh-CN"/>
              </w:rPr>
              <w:t>NR Cell 6</w:t>
            </w:r>
          </w:p>
        </w:tc>
        <w:tc>
          <w:tcPr>
            <w:tcW w:w="1049" w:type="dxa"/>
            <w:vMerge w:val="restart"/>
            <w:tcBorders>
              <w:top w:val="single" w:sz="4" w:space="0" w:color="auto"/>
              <w:left w:val="nil"/>
              <w:right w:val="single" w:sz="4" w:space="0" w:color="auto"/>
            </w:tcBorders>
            <w:vAlign w:val="center"/>
          </w:tcPr>
          <w:p w14:paraId="70EB68D2"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221436B" w14:textId="77777777" w:rsidR="000824F9" w:rsidRPr="00D0162F" w:rsidRDefault="000824F9" w:rsidP="00042A53">
            <w:pPr>
              <w:pStyle w:val="TAL"/>
            </w:pPr>
            <w:r w:rsidRPr="00D0162F">
              <w:t>Intra-band</w:t>
            </w:r>
          </w:p>
        </w:tc>
      </w:tr>
      <w:tr w:rsidR="000824F9" w:rsidRPr="00D0162F" w14:paraId="565CB1CB" w14:textId="77777777" w:rsidTr="00042A53">
        <w:trPr>
          <w:trHeight w:val="80"/>
          <w:tblHeader/>
          <w:jc w:val="center"/>
        </w:trPr>
        <w:tc>
          <w:tcPr>
            <w:tcW w:w="1016" w:type="dxa"/>
            <w:vMerge/>
            <w:tcBorders>
              <w:left w:val="single" w:sz="4" w:space="0" w:color="auto"/>
              <w:bottom w:val="single" w:sz="4" w:space="0" w:color="auto"/>
              <w:right w:val="single" w:sz="4" w:space="0" w:color="auto"/>
            </w:tcBorders>
            <w:shd w:val="clear" w:color="auto" w:fill="auto"/>
            <w:vAlign w:val="center"/>
          </w:tcPr>
          <w:p w14:paraId="02BEAFB6" w14:textId="77777777" w:rsidR="000824F9" w:rsidRPr="00D0162F" w:rsidRDefault="000824F9" w:rsidP="00042A53">
            <w:pPr>
              <w:pStyle w:val="TAL"/>
              <w:keepNext w:val="0"/>
              <w:keepLines w:val="0"/>
              <w:jc w:val="center"/>
              <w:rPr>
                <w:b/>
                <w:lang w:eastAsia="zh-CN"/>
              </w:rPr>
            </w:pPr>
          </w:p>
        </w:tc>
        <w:tc>
          <w:tcPr>
            <w:tcW w:w="3690" w:type="dxa"/>
            <w:vMerge/>
            <w:tcBorders>
              <w:left w:val="nil"/>
              <w:bottom w:val="single" w:sz="4" w:space="0" w:color="auto"/>
              <w:right w:val="single" w:sz="4" w:space="0" w:color="auto"/>
            </w:tcBorders>
            <w:shd w:val="clear" w:color="auto" w:fill="auto"/>
            <w:noWrap/>
            <w:vAlign w:val="center"/>
          </w:tcPr>
          <w:p w14:paraId="68678C4B" w14:textId="77777777" w:rsidR="000824F9" w:rsidRPr="00D0162F" w:rsidRDefault="000824F9" w:rsidP="00042A53">
            <w:pPr>
              <w:pStyle w:val="TAL"/>
              <w:rPr>
                <w:lang w:eastAsia="sv-SE"/>
              </w:rPr>
            </w:pPr>
          </w:p>
        </w:tc>
        <w:tc>
          <w:tcPr>
            <w:tcW w:w="1049" w:type="dxa"/>
            <w:vMerge/>
            <w:tcBorders>
              <w:left w:val="nil"/>
              <w:bottom w:val="single" w:sz="4" w:space="0" w:color="auto"/>
              <w:right w:val="single" w:sz="4" w:space="0" w:color="auto"/>
            </w:tcBorders>
            <w:shd w:val="clear" w:color="auto" w:fill="auto"/>
            <w:vAlign w:val="center"/>
          </w:tcPr>
          <w:p w14:paraId="677DF568" w14:textId="77777777" w:rsidR="000824F9" w:rsidRPr="00D0162F" w:rsidRDefault="000824F9" w:rsidP="00042A53">
            <w:pPr>
              <w:pStyle w:val="TAL"/>
              <w:rPr>
                <w:lang w:eastAsia="zh-CN"/>
              </w:rPr>
            </w:pPr>
          </w:p>
        </w:tc>
        <w:tc>
          <w:tcPr>
            <w:tcW w:w="1049" w:type="dxa"/>
            <w:vMerge/>
            <w:tcBorders>
              <w:left w:val="nil"/>
              <w:bottom w:val="single" w:sz="4" w:space="0" w:color="auto"/>
              <w:right w:val="single" w:sz="4" w:space="0" w:color="auto"/>
            </w:tcBorders>
            <w:shd w:val="clear" w:color="auto" w:fill="auto"/>
            <w:vAlign w:val="center"/>
          </w:tcPr>
          <w:p w14:paraId="663C97A8" w14:textId="77777777" w:rsidR="000824F9" w:rsidRPr="00D0162F" w:rsidRDefault="000824F9" w:rsidP="00042A53">
            <w:pPr>
              <w:pStyle w:val="TAL"/>
              <w:rPr>
                <w:lang w:eastAsia="zh-CN"/>
              </w:rPr>
            </w:pPr>
          </w:p>
        </w:tc>
        <w:tc>
          <w:tcPr>
            <w:tcW w:w="1049" w:type="dxa"/>
            <w:tcBorders>
              <w:top w:val="single" w:sz="4" w:space="0" w:color="auto"/>
              <w:left w:val="nil"/>
              <w:bottom w:val="single" w:sz="4" w:space="0" w:color="auto"/>
              <w:right w:val="single" w:sz="4" w:space="0" w:color="auto"/>
            </w:tcBorders>
            <w:shd w:val="clear" w:color="auto" w:fill="auto"/>
            <w:vAlign w:val="center"/>
          </w:tcPr>
          <w:p w14:paraId="3D92F20E" w14:textId="77777777" w:rsidR="000824F9" w:rsidRPr="00D0162F" w:rsidRDefault="000824F9" w:rsidP="00042A53">
            <w:pPr>
              <w:pStyle w:val="TAL"/>
            </w:pPr>
            <w:r w:rsidRPr="00D0162F">
              <w:rPr>
                <w:lang w:eastAsia="zh-CN"/>
              </w:rPr>
              <w:t>NR Cell 10</w:t>
            </w:r>
          </w:p>
        </w:tc>
        <w:tc>
          <w:tcPr>
            <w:tcW w:w="1049" w:type="dxa"/>
            <w:vMerge/>
            <w:tcBorders>
              <w:left w:val="nil"/>
              <w:bottom w:val="single" w:sz="4" w:space="0" w:color="auto"/>
              <w:right w:val="single" w:sz="4" w:space="0" w:color="auto"/>
            </w:tcBorders>
            <w:vAlign w:val="center"/>
          </w:tcPr>
          <w:p w14:paraId="495CDDC0"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AB3E05A" w14:textId="77777777" w:rsidR="000824F9" w:rsidRPr="00D0162F" w:rsidRDefault="000824F9" w:rsidP="00042A53">
            <w:pPr>
              <w:pStyle w:val="TAL"/>
            </w:pPr>
            <w:r w:rsidRPr="00D0162F">
              <w:t>Inter-band</w:t>
            </w:r>
          </w:p>
        </w:tc>
      </w:tr>
      <w:tr w:rsidR="000824F9" w:rsidRPr="00D0162F" w14:paraId="2B00A73B" w14:textId="77777777" w:rsidTr="00042A53">
        <w:trPr>
          <w:trHeight w:val="426"/>
          <w:tblHeader/>
          <w:jc w:val="center"/>
        </w:trPr>
        <w:tc>
          <w:tcPr>
            <w:tcW w:w="1016" w:type="dxa"/>
            <w:vMerge w:val="restart"/>
            <w:tcBorders>
              <w:top w:val="single" w:sz="4" w:space="0" w:color="auto"/>
              <w:left w:val="single" w:sz="4" w:space="0" w:color="auto"/>
              <w:right w:val="single" w:sz="4" w:space="0" w:color="auto"/>
            </w:tcBorders>
            <w:shd w:val="clear" w:color="auto" w:fill="auto"/>
            <w:vAlign w:val="center"/>
          </w:tcPr>
          <w:p w14:paraId="29352676" w14:textId="77777777" w:rsidR="000824F9" w:rsidRPr="00D0162F" w:rsidRDefault="000824F9" w:rsidP="00042A53">
            <w:pPr>
              <w:pStyle w:val="TAL"/>
              <w:keepNext w:val="0"/>
              <w:keepLines w:val="0"/>
              <w:jc w:val="center"/>
              <w:rPr>
                <w:b/>
                <w:lang w:eastAsia="zh-CN"/>
              </w:rPr>
            </w:pPr>
            <w:r w:rsidRPr="00D0162F">
              <w:rPr>
                <w:b/>
                <w:lang w:eastAsia="zh-CN"/>
              </w:rPr>
              <w:t>10.3.3.2</w:t>
            </w:r>
          </w:p>
        </w:tc>
        <w:tc>
          <w:tcPr>
            <w:tcW w:w="3690" w:type="dxa"/>
            <w:vMerge w:val="restart"/>
            <w:tcBorders>
              <w:top w:val="single" w:sz="4" w:space="0" w:color="auto"/>
              <w:left w:val="nil"/>
              <w:right w:val="single" w:sz="4" w:space="0" w:color="auto"/>
            </w:tcBorders>
            <w:shd w:val="clear" w:color="auto" w:fill="auto"/>
            <w:noWrap/>
            <w:vAlign w:val="center"/>
          </w:tcPr>
          <w:p w14:paraId="7711483E" w14:textId="77777777" w:rsidR="000824F9" w:rsidRPr="00D0162F" w:rsidRDefault="000824F9" w:rsidP="00042A53">
            <w:pPr>
              <w:pStyle w:val="TAL"/>
              <w:rPr>
                <w:lang w:eastAsia="sv-SE"/>
              </w:rPr>
            </w:pPr>
            <w:r w:rsidRPr="00D0162F">
              <w:rPr>
                <w:lang w:eastAsia="sv-SE"/>
              </w:rPr>
              <w:t>EN-DC FR1 SCell Activation and Deactivation of known NR SCell with NR PSCell and NR SCell under CCA, 640 ms SCell measurement cycle</w:t>
            </w:r>
          </w:p>
        </w:tc>
        <w:tc>
          <w:tcPr>
            <w:tcW w:w="1049" w:type="dxa"/>
            <w:vMerge w:val="restart"/>
            <w:tcBorders>
              <w:top w:val="single" w:sz="4" w:space="0" w:color="auto"/>
              <w:left w:val="nil"/>
              <w:right w:val="single" w:sz="4" w:space="0" w:color="auto"/>
            </w:tcBorders>
            <w:shd w:val="clear" w:color="auto" w:fill="auto"/>
            <w:vAlign w:val="center"/>
          </w:tcPr>
          <w:p w14:paraId="6D0D6862" w14:textId="77777777" w:rsidR="000824F9" w:rsidRPr="00D0162F" w:rsidRDefault="000824F9" w:rsidP="00042A53">
            <w:pPr>
              <w:pStyle w:val="TAL"/>
              <w:rPr>
                <w:lang w:eastAsia="zh-CN"/>
              </w:rPr>
            </w:pPr>
            <w:r w:rsidRPr="00D0162F">
              <w:rPr>
                <w:lang w:eastAsia="zh-CN"/>
              </w:rPr>
              <w:t>LTE Cell 1</w:t>
            </w:r>
          </w:p>
        </w:tc>
        <w:tc>
          <w:tcPr>
            <w:tcW w:w="1049" w:type="dxa"/>
            <w:vMerge w:val="restart"/>
            <w:tcBorders>
              <w:top w:val="single" w:sz="4" w:space="0" w:color="auto"/>
              <w:left w:val="nil"/>
              <w:right w:val="single" w:sz="4" w:space="0" w:color="auto"/>
            </w:tcBorders>
            <w:shd w:val="clear" w:color="auto" w:fill="auto"/>
            <w:vAlign w:val="center"/>
          </w:tcPr>
          <w:p w14:paraId="366A6D2A" w14:textId="77777777" w:rsidR="000824F9" w:rsidRPr="00D0162F" w:rsidRDefault="000824F9" w:rsidP="00042A53">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BEABDF3" w14:textId="77777777" w:rsidR="000824F9" w:rsidRPr="00D0162F" w:rsidRDefault="000824F9" w:rsidP="00042A53">
            <w:pPr>
              <w:pStyle w:val="TAL"/>
            </w:pPr>
            <w:r w:rsidRPr="00D0162F">
              <w:rPr>
                <w:lang w:eastAsia="zh-CN"/>
              </w:rPr>
              <w:t>NR Cell 6</w:t>
            </w:r>
          </w:p>
        </w:tc>
        <w:tc>
          <w:tcPr>
            <w:tcW w:w="1049" w:type="dxa"/>
            <w:vMerge w:val="restart"/>
            <w:tcBorders>
              <w:top w:val="single" w:sz="4" w:space="0" w:color="auto"/>
              <w:left w:val="nil"/>
              <w:right w:val="single" w:sz="4" w:space="0" w:color="auto"/>
            </w:tcBorders>
            <w:vAlign w:val="center"/>
          </w:tcPr>
          <w:p w14:paraId="6785D703"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4966FB9" w14:textId="77777777" w:rsidR="000824F9" w:rsidRPr="00D0162F" w:rsidRDefault="000824F9" w:rsidP="00042A53">
            <w:pPr>
              <w:pStyle w:val="TAL"/>
            </w:pPr>
            <w:r w:rsidRPr="00D0162F">
              <w:t>Intra-band</w:t>
            </w:r>
          </w:p>
        </w:tc>
      </w:tr>
      <w:tr w:rsidR="000824F9" w:rsidRPr="00D0162F" w14:paraId="6A039FDB" w14:textId="77777777" w:rsidTr="00042A53">
        <w:trPr>
          <w:trHeight w:val="80"/>
          <w:tblHeader/>
          <w:jc w:val="center"/>
        </w:trPr>
        <w:tc>
          <w:tcPr>
            <w:tcW w:w="1016" w:type="dxa"/>
            <w:vMerge/>
            <w:tcBorders>
              <w:left w:val="single" w:sz="4" w:space="0" w:color="auto"/>
              <w:bottom w:val="single" w:sz="4" w:space="0" w:color="auto"/>
              <w:right w:val="single" w:sz="4" w:space="0" w:color="auto"/>
            </w:tcBorders>
            <w:shd w:val="clear" w:color="auto" w:fill="auto"/>
            <w:vAlign w:val="center"/>
          </w:tcPr>
          <w:p w14:paraId="07D3E160" w14:textId="77777777" w:rsidR="000824F9" w:rsidRPr="00D0162F" w:rsidRDefault="000824F9" w:rsidP="00042A53">
            <w:pPr>
              <w:pStyle w:val="TAL"/>
              <w:keepNext w:val="0"/>
              <w:keepLines w:val="0"/>
              <w:jc w:val="center"/>
              <w:rPr>
                <w:b/>
                <w:lang w:eastAsia="zh-CN"/>
              </w:rPr>
            </w:pPr>
          </w:p>
        </w:tc>
        <w:tc>
          <w:tcPr>
            <w:tcW w:w="3690" w:type="dxa"/>
            <w:vMerge/>
            <w:tcBorders>
              <w:left w:val="nil"/>
              <w:bottom w:val="single" w:sz="4" w:space="0" w:color="auto"/>
              <w:right w:val="single" w:sz="4" w:space="0" w:color="auto"/>
            </w:tcBorders>
            <w:shd w:val="clear" w:color="auto" w:fill="auto"/>
            <w:noWrap/>
            <w:vAlign w:val="center"/>
          </w:tcPr>
          <w:p w14:paraId="6679C856" w14:textId="77777777" w:rsidR="000824F9" w:rsidRPr="00D0162F" w:rsidRDefault="000824F9" w:rsidP="00042A53">
            <w:pPr>
              <w:pStyle w:val="TAL"/>
              <w:rPr>
                <w:lang w:eastAsia="sv-SE"/>
              </w:rPr>
            </w:pPr>
          </w:p>
        </w:tc>
        <w:tc>
          <w:tcPr>
            <w:tcW w:w="1049" w:type="dxa"/>
            <w:vMerge/>
            <w:tcBorders>
              <w:left w:val="nil"/>
              <w:bottom w:val="single" w:sz="4" w:space="0" w:color="auto"/>
              <w:right w:val="single" w:sz="4" w:space="0" w:color="auto"/>
            </w:tcBorders>
            <w:shd w:val="clear" w:color="auto" w:fill="auto"/>
            <w:vAlign w:val="center"/>
          </w:tcPr>
          <w:p w14:paraId="69076860" w14:textId="77777777" w:rsidR="000824F9" w:rsidRPr="00D0162F" w:rsidRDefault="000824F9" w:rsidP="00042A53">
            <w:pPr>
              <w:pStyle w:val="TAL"/>
              <w:rPr>
                <w:lang w:eastAsia="zh-CN"/>
              </w:rPr>
            </w:pPr>
          </w:p>
        </w:tc>
        <w:tc>
          <w:tcPr>
            <w:tcW w:w="1049" w:type="dxa"/>
            <w:vMerge/>
            <w:tcBorders>
              <w:left w:val="nil"/>
              <w:bottom w:val="single" w:sz="4" w:space="0" w:color="auto"/>
              <w:right w:val="single" w:sz="4" w:space="0" w:color="auto"/>
            </w:tcBorders>
            <w:shd w:val="clear" w:color="auto" w:fill="auto"/>
            <w:vAlign w:val="center"/>
          </w:tcPr>
          <w:p w14:paraId="5C3C229C" w14:textId="77777777" w:rsidR="000824F9" w:rsidRPr="00D0162F" w:rsidRDefault="000824F9" w:rsidP="00042A53">
            <w:pPr>
              <w:pStyle w:val="TAL"/>
              <w:rPr>
                <w:lang w:eastAsia="zh-CN"/>
              </w:rPr>
            </w:pPr>
          </w:p>
        </w:tc>
        <w:tc>
          <w:tcPr>
            <w:tcW w:w="1049" w:type="dxa"/>
            <w:tcBorders>
              <w:top w:val="single" w:sz="4" w:space="0" w:color="auto"/>
              <w:left w:val="nil"/>
              <w:bottom w:val="single" w:sz="4" w:space="0" w:color="auto"/>
              <w:right w:val="single" w:sz="4" w:space="0" w:color="auto"/>
            </w:tcBorders>
            <w:shd w:val="clear" w:color="auto" w:fill="auto"/>
            <w:vAlign w:val="center"/>
          </w:tcPr>
          <w:p w14:paraId="0A089E8E" w14:textId="77777777" w:rsidR="000824F9" w:rsidRPr="00D0162F" w:rsidRDefault="000824F9" w:rsidP="00042A53">
            <w:pPr>
              <w:pStyle w:val="TAL"/>
            </w:pPr>
            <w:r w:rsidRPr="00D0162F">
              <w:rPr>
                <w:lang w:eastAsia="zh-CN"/>
              </w:rPr>
              <w:t>NR Cell 10</w:t>
            </w:r>
          </w:p>
        </w:tc>
        <w:tc>
          <w:tcPr>
            <w:tcW w:w="1049" w:type="dxa"/>
            <w:vMerge/>
            <w:tcBorders>
              <w:left w:val="nil"/>
              <w:bottom w:val="single" w:sz="4" w:space="0" w:color="auto"/>
              <w:right w:val="single" w:sz="4" w:space="0" w:color="auto"/>
            </w:tcBorders>
            <w:vAlign w:val="center"/>
          </w:tcPr>
          <w:p w14:paraId="07B765F0"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21CE4C15" w14:textId="77777777" w:rsidR="000824F9" w:rsidRPr="00D0162F" w:rsidRDefault="000824F9" w:rsidP="00042A53">
            <w:pPr>
              <w:pStyle w:val="TAL"/>
            </w:pPr>
            <w:r w:rsidRPr="00D0162F">
              <w:t>Inter-band</w:t>
            </w:r>
          </w:p>
        </w:tc>
      </w:tr>
      <w:tr w:rsidR="000824F9" w:rsidRPr="00D0162F" w14:paraId="040FCFAB" w14:textId="77777777" w:rsidTr="00042A53">
        <w:trPr>
          <w:trHeight w:val="309"/>
          <w:tblHeader/>
          <w:jc w:val="center"/>
        </w:trPr>
        <w:tc>
          <w:tcPr>
            <w:tcW w:w="1016" w:type="dxa"/>
            <w:vMerge w:val="restart"/>
            <w:tcBorders>
              <w:top w:val="single" w:sz="4" w:space="0" w:color="auto"/>
              <w:left w:val="single" w:sz="4" w:space="0" w:color="auto"/>
              <w:right w:val="single" w:sz="4" w:space="0" w:color="auto"/>
            </w:tcBorders>
            <w:shd w:val="clear" w:color="auto" w:fill="auto"/>
            <w:vAlign w:val="center"/>
          </w:tcPr>
          <w:p w14:paraId="5726FE17" w14:textId="77777777" w:rsidR="000824F9" w:rsidRPr="00D0162F" w:rsidRDefault="000824F9" w:rsidP="00042A53">
            <w:pPr>
              <w:pStyle w:val="TAL"/>
              <w:keepNext w:val="0"/>
              <w:keepLines w:val="0"/>
              <w:jc w:val="center"/>
              <w:rPr>
                <w:b/>
                <w:lang w:eastAsia="zh-CN"/>
              </w:rPr>
            </w:pPr>
            <w:r w:rsidRPr="00D0162F">
              <w:rPr>
                <w:b/>
                <w:lang w:eastAsia="zh-CN"/>
              </w:rPr>
              <w:t>10.3.3.3</w:t>
            </w:r>
          </w:p>
        </w:tc>
        <w:tc>
          <w:tcPr>
            <w:tcW w:w="3690" w:type="dxa"/>
            <w:vMerge w:val="restart"/>
            <w:tcBorders>
              <w:top w:val="single" w:sz="4" w:space="0" w:color="auto"/>
              <w:left w:val="nil"/>
              <w:right w:val="single" w:sz="4" w:space="0" w:color="auto"/>
            </w:tcBorders>
            <w:shd w:val="clear" w:color="auto" w:fill="auto"/>
            <w:noWrap/>
            <w:vAlign w:val="center"/>
          </w:tcPr>
          <w:p w14:paraId="0DEEABC0" w14:textId="77777777" w:rsidR="000824F9" w:rsidRPr="00D0162F" w:rsidRDefault="000824F9" w:rsidP="00042A53">
            <w:pPr>
              <w:pStyle w:val="TAL"/>
              <w:rPr>
                <w:lang w:eastAsia="sv-SE"/>
              </w:rPr>
            </w:pPr>
            <w:r w:rsidRPr="00D0162F">
              <w:rPr>
                <w:lang w:eastAsia="sv-SE"/>
              </w:rPr>
              <w:t>EN-DC FR1 SCell Activation and Deactivation of unknown NR SCell with NR PSCell and NR SCell under CCA</w:t>
            </w:r>
          </w:p>
        </w:tc>
        <w:tc>
          <w:tcPr>
            <w:tcW w:w="1049" w:type="dxa"/>
            <w:vMerge w:val="restart"/>
            <w:tcBorders>
              <w:top w:val="single" w:sz="4" w:space="0" w:color="auto"/>
              <w:left w:val="nil"/>
              <w:right w:val="single" w:sz="4" w:space="0" w:color="auto"/>
            </w:tcBorders>
            <w:shd w:val="clear" w:color="auto" w:fill="auto"/>
            <w:vAlign w:val="center"/>
          </w:tcPr>
          <w:p w14:paraId="183FA4BE" w14:textId="77777777" w:rsidR="000824F9" w:rsidRPr="00D0162F" w:rsidRDefault="000824F9" w:rsidP="00042A53">
            <w:pPr>
              <w:pStyle w:val="TAL"/>
              <w:rPr>
                <w:lang w:eastAsia="zh-CN"/>
              </w:rPr>
            </w:pPr>
            <w:r w:rsidRPr="00D0162F">
              <w:rPr>
                <w:lang w:eastAsia="zh-CN"/>
              </w:rPr>
              <w:t>LTE Cell 1</w:t>
            </w:r>
          </w:p>
        </w:tc>
        <w:tc>
          <w:tcPr>
            <w:tcW w:w="1049" w:type="dxa"/>
            <w:vMerge w:val="restart"/>
            <w:tcBorders>
              <w:top w:val="single" w:sz="4" w:space="0" w:color="auto"/>
              <w:left w:val="nil"/>
              <w:right w:val="single" w:sz="4" w:space="0" w:color="auto"/>
            </w:tcBorders>
            <w:shd w:val="clear" w:color="auto" w:fill="auto"/>
            <w:vAlign w:val="center"/>
          </w:tcPr>
          <w:p w14:paraId="5C9FC525" w14:textId="77777777" w:rsidR="000824F9" w:rsidRPr="00D0162F" w:rsidRDefault="000824F9" w:rsidP="00042A53">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85AF827" w14:textId="77777777" w:rsidR="000824F9" w:rsidRPr="00D0162F" w:rsidRDefault="000824F9" w:rsidP="00042A53">
            <w:pPr>
              <w:pStyle w:val="TAL"/>
            </w:pPr>
            <w:r w:rsidRPr="00D0162F">
              <w:rPr>
                <w:lang w:eastAsia="zh-CN"/>
              </w:rPr>
              <w:t>NR Cell 6</w:t>
            </w:r>
          </w:p>
        </w:tc>
        <w:tc>
          <w:tcPr>
            <w:tcW w:w="1049" w:type="dxa"/>
            <w:vMerge w:val="restart"/>
            <w:tcBorders>
              <w:top w:val="single" w:sz="4" w:space="0" w:color="auto"/>
              <w:left w:val="nil"/>
              <w:right w:val="single" w:sz="4" w:space="0" w:color="auto"/>
            </w:tcBorders>
            <w:vAlign w:val="center"/>
          </w:tcPr>
          <w:p w14:paraId="54EED698"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9AB6ABF" w14:textId="77777777" w:rsidR="000824F9" w:rsidRPr="00D0162F" w:rsidRDefault="000824F9" w:rsidP="00042A53">
            <w:pPr>
              <w:pStyle w:val="TAL"/>
            </w:pPr>
            <w:r w:rsidRPr="00D0162F">
              <w:t>Intra-band</w:t>
            </w:r>
          </w:p>
        </w:tc>
      </w:tr>
      <w:tr w:rsidR="000824F9" w:rsidRPr="00D0162F" w14:paraId="166D5757" w14:textId="77777777" w:rsidTr="00042A53">
        <w:trPr>
          <w:trHeight w:val="80"/>
          <w:tblHeader/>
          <w:jc w:val="center"/>
        </w:trPr>
        <w:tc>
          <w:tcPr>
            <w:tcW w:w="1016" w:type="dxa"/>
            <w:vMerge/>
            <w:tcBorders>
              <w:left w:val="single" w:sz="4" w:space="0" w:color="auto"/>
              <w:bottom w:val="single" w:sz="4" w:space="0" w:color="auto"/>
              <w:right w:val="single" w:sz="4" w:space="0" w:color="auto"/>
            </w:tcBorders>
            <w:shd w:val="clear" w:color="auto" w:fill="auto"/>
            <w:vAlign w:val="center"/>
          </w:tcPr>
          <w:p w14:paraId="3CA9C998" w14:textId="77777777" w:rsidR="000824F9" w:rsidRPr="00D0162F" w:rsidRDefault="000824F9" w:rsidP="00042A53">
            <w:pPr>
              <w:pStyle w:val="TAL"/>
              <w:keepNext w:val="0"/>
              <w:keepLines w:val="0"/>
              <w:jc w:val="center"/>
              <w:rPr>
                <w:b/>
                <w:lang w:eastAsia="zh-CN"/>
              </w:rPr>
            </w:pPr>
          </w:p>
        </w:tc>
        <w:tc>
          <w:tcPr>
            <w:tcW w:w="3690" w:type="dxa"/>
            <w:vMerge/>
            <w:tcBorders>
              <w:left w:val="nil"/>
              <w:bottom w:val="single" w:sz="4" w:space="0" w:color="auto"/>
              <w:right w:val="single" w:sz="4" w:space="0" w:color="auto"/>
            </w:tcBorders>
            <w:shd w:val="clear" w:color="auto" w:fill="auto"/>
            <w:noWrap/>
            <w:vAlign w:val="center"/>
          </w:tcPr>
          <w:p w14:paraId="58A7AE99" w14:textId="77777777" w:rsidR="000824F9" w:rsidRPr="00D0162F" w:rsidRDefault="000824F9" w:rsidP="00042A53">
            <w:pPr>
              <w:pStyle w:val="TAL"/>
              <w:rPr>
                <w:lang w:eastAsia="sv-SE"/>
              </w:rPr>
            </w:pPr>
          </w:p>
        </w:tc>
        <w:tc>
          <w:tcPr>
            <w:tcW w:w="1049" w:type="dxa"/>
            <w:vMerge/>
            <w:tcBorders>
              <w:left w:val="nil"/>
              <w:bottom w:val="single" w:sz="4" w:space="0" w:color="auto"/>
              <w:right w:val="single" w:sz="4" w:space="0" w:color="auto"/>
            </w:tcBorders>
            <w:shd w:val="clear" w:color="auto" w:fill="auto"/>
            <w:vAlign w:val="center"/>
          </w:tcPr>
          <w:p w14:paraId="33E21061" w14:textId="77777777" w:rsidR="000824F9" w:rsidRPr="00D0162F" w:rsidRDefault="000824F9" w:rsidP="00042A53">
            <w:pPr>
              <w:pStyle w:val="TAL"/>
              <w:rPr>
                <w:lang w:eastAsia="zh-CN"/>
              </w:rPr>
            </w:pPr>
          </w:p>
        </w:tc>
        <w:tc>
          <w:tcPr>
            <w:tcW w:w="1049" w:type="dxa"/>
            <w:vMerge/>
            <w:tcBorders>
              <w:left w:val="nil"/>
              <w:bottom w:val="single" w:sz="4" w:space="0" w:color="auto"/>
              <w:right w:val="single" w:sz="4" w:space="0" w:color="auto"/>
            </w:tcBorders>
            <w:shd w:val="clear" w:color="auto" w:fill="auto"/>
            <w:vAlign w:val="center"/>
          </w:tcPr>
          <w:p w14:paraId="029B2931" w14:textId="77777777" w:rsidR="000824F9" w:rsidRPr="00D0162F" w:rsidRDefault="000824F9" w:rsidP="00042A53">
            <w:pPr>
              <w:pStyle w:val="TAL"/>
              <w:rPr>
                <w:lang w:eastAsia="zh-CN"/>
              </w:rPr>
            </w:pPr>
          </w:p>
        </w:tc>
        <w:tc>
          <w:tcPr>
            <w:tcW w:w="1049" w:type="dxa"/>
            <w:tcBorders>
              <w:top w:val="single" w:sz="4" w:space="0" w:color="auto"/>
              <w:left w:val="nil"/>
              <w:bottom w:val="single" w:sz="4" w:space="0" w:color="auto"/>
              <w:right w:val="single" w:sz="4" w:space="0" w:color="auto"/>
            </w:tcBorders>
            <w:shd w:val="clear" w:color="auto" w:fill="auto"/>
            <w:vAlign w:val="center"/>
          </w:tcPr>
          <w:p w14:paraId="1587E903" w14:textId="77777777" w:rsidR="000824F9" w:rsidRPr="00D0162F" w:rsidRDefault="000824F9" w:rsidP="00042A53">
            <w:pPr>
              <w:pStyle w:val="TAL"/>
            </w:pPr>
            <w:r w:rsidRPr="00D0162F">
              <w:rPr>
                <w:lang w:eastAsia="zh-CN"/>
              </w:rPr>
              <w:t>NR Cell 10</w:t>
            </w:r>
          </w:p>
        </w:tc>
        <w:tc>
          <w:tcPr>
            <w:tcW w:w="1049" w:type="dxa"/>
            <w:vMerge/>
            <w:tcBorders>
              <w:left w:val="nil"/>
              <w:bottom w:val="single" w:sz="4" w:space="0" w:color="auto"/>
              <w:right w:val="single" w:sz="4" w:space="0" w:color="auto"/>
            </w:tcBorders>
            <w:vAlign w:val="center"/>
          </w:tcPr>
          <w:p w14:paraId="1A02D204"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93F973A" w14:textId="77777777" w:rsidR="000824F9" w:rsidRPr="00D0162F" w:rsidRDefault="000824F9" w:rsidP="00042A53">
            <w:pPr>
              <w:pStyle w:val="TAL"/>
            </w:pPr>
            <w:r w:rsidRPr="00D0162F">
              <w:t>Inter-band</w:t>
            </w:r>
          </w:p>
        </w:tc>
      </w:tr>
      <w:tr w:rsidR="000824F9" w:rsidRPr="00D0162F" w14:paraId="6A0B1398"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5DB6B73" w14:textId="77777777" w:rsidR="000824F9" w:rsidRPr="00D0162F" w:rsidRDefault="000824F9" w:rsidP="00042A53">
            <w:pPr>
              <w:pStyle w:val="TAL"/>
              <w:keepNext w:val="0"/>
              <w:keepLines w:val="0"/>
              <w:jc w:val="center"/>
              <w:rPr>
                <w:b/>
                <w:lang w:eastAsia="zh-CN"/>
              </w:rPr>
            </w:pPr>
            <w:r w:rsidRPr="00D0162F">
              <w:rPr>
                <w:b/>
                <w:lang w:eastAsia="zh-CN"/>
              </w:rPr>
              <w:t>10.3.4.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7DB61ECC" w14:textId="77777777" w:rsidR="000824F9" w:rsidRPr="00D0162F" w:rsidRDefault="000824F9" w:rsidP="00042A53">
            <w:pPr>
              <w:pStyle w:val="TAL"/>
              <w:rPr>
                <w:lang w:eastAsia="sv-SE"/>
              </w:rPr>
            </w:pPr>
            <w:r w:rsidRPr="00D0162F">
              <w:rPr>
                <w:lang w:eastAsia="sv-SE"/>
              </w:rPr>
              <w:t>EN-DC FR1 Beam Failure Detection and Link Recovery Test for PSCell configured with SSB-based BFD and LR in non-DRX mode</w:t>
            </w:r>
          </w:p>
        </w:tc>
        <w:tc>
          <w:tcPr>
            <w:tcW w:w="1049" w:type="dxa"/>
            <w:tcBorders>
              <w:top w:val="single" w:sz="4" w:space="0" w:color="auto"/>
              <w:left w:val="nil"/>
              <w:bottom w:val="single" w:sz="4" w:space="0" w:color="auto"/>
              <w:right w:val="single" w:sz="4" w:space="0" w:color="auto"/>
            </w:tcBorders>
            <w:shd w:val="clear" w:color="auto" w:fill="auto"/>
            <w:vAlign w:val="center"/>
          </w:tcPr>
          <w:p w14:paraId="4EC87A69" w14:textId="77777777" w:rsidR="000824F9" w:rsidRPr="00D0162F" w:rsidRDefault="000824F9" w:rsidP="00042A53">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C0CE32F" w14:textId="77777777" w:rsidR="000824F9" w:rsidRPr="00D0162F" w:rsidRDefault="000824F9" w:rsidP="00042A53">
            <w:pPr>
              <w:pStyle w:val="TAL"/>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5748880" w14:textId="77777777" w:rsidR="000824F9" w:rsidRPr="00D0162F" w:rsidRDefault="000824F9" w:rsidP="00042A53">
            <w:pPr>
              <w:pStyle w:val="TAL"/>
            </w:pPr>
          </w:p>
        </w:tc>
        <w:tc>
          <w:tcPr>
            <w:tcW w:w="1049" w:type="dxa"/>
            <w:tcBorders>
              <w:top w:val="single" w:sz="4" w:space="0" w:color="auto"/>
              <w:left w:val="nil"/>
              <w:bottom w:val="single" w:sz="4" w:space="0" w:color="auto"/>
              <w:right w:val="single" w:sz="4" w:space="0" w:color="auto"/>
            </w:tcBorders>
            <w:vAlign w:val="center"/>
          </w:tcPr>
          <w:p w14:paraId="32A544E2"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950564A" w14:textId="77777777" w:rsidR="000824F9" w:rsidRPr="00D0162F" w:rsidRDefault="000824F9" w:rsidP="00042A53">
            <w:pPr>
              <w:pStyle w:val="TAL"/>
            </w:pPr>
          </w:p>
        </w:tc>
      </w:tr>
      <w:tr w:rsidR="000824F9" w:rsidRPr="00D0162F" w14:paraId="40734BF5"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5FBAFB2" w14:textId="77777777" w:rsidR="000824F9" w:rsidRPr="00D0162F" w:rsidRDefault="000824F9" w:rsidP="00042A53">
            <w:pPr>
              <w:pStyle w:val="TAL"/>
              <w:keepNext w:val="0"/>
              <w:keepLines w:val="0"/>
              <w:jc w:val="center"/>
              <w:rPr>
                <w:b/>
                <w:lang w:eastAsia="zh-CN"/>
              </w:rPr>
            </w:pPr>
            <w:r w:rsidRPr="00D0162F">
              <w:rPr>
                <w:b/>
                <w:lang w:eastAsia="zh-CN"/>
              </w:rPr>
              <w:t>10.3.4.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639014B5" w14:textId="77777777" w:rsidR="000824F9" w:rsidRPr="00D0162F" w:rsidRDefault="000824F9" w:rsidP="00042A53">
            <w:pPr>
              <w:pStyle w:val="TAL"/>
              <w:rPr>
                <w:lang w:eastAsia="sv-SE"/>
              </w:rPr>
            </w:pPr>
            <w:r w:rsidRPr="00D0162F">
              <w:rPr>
                <w:lang w:eastAsia="sv-SE"/>
              </w:rPr>
              <w:t>EN-DC FR1 Beam Failure Detection and Link Recovery Test for PSCell configured with SSB-based BFD and LR in DRX mode</w:t>
            </w:r>
          </w:p>
        </w:tc>
        <w:tc>
          <w:tcPr>
            <w:tcW w:w="1049" w:type="dxa"/>
            <w:tcBorders>
              <w:top w:val="single" w:sz="4" w:space="0" w:color="auto"/>
              <w:left w:val="nil"/>
              <w:bottom w:val="single" w:sz="4" w:space="0" w:color="auto"/>
              <w:right w:val="single" w:sz="4" w:space="0" w:color="auto"/>
            </w:tcBorders>
            <w:shd w:val="clear" w:color="auto" w:fill="auto"/>
            <w:vAlign w:val="center"/>
          </w:tcPr>
          <w:p w14:paraId="297743D0" w14:textId="77777777" w:rsidR="000824F9" w:rsidRPr="00D0162F" w:rsidRDefault="000824F9" w:rsidP="00042A53">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F715728" w14:textId="77777777" w:rsidR="000824F9" w:rsidRPr="00D0162F" w:rsidRDefault="000824F9" w:rsidP="00042A53">
            <w:pPr>
              <w:pStyle w:val="TAL"/>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A297625" w14:textId="77777777" w:rsidR="000824F9" w:rsidRPr="00D0162F" w:rsidRDefault="000824F9" w:rsidP="00042A53">
            <w:pPr>
              <w:pStyle w:val="TAL"/>
            </w:pPr>
          </w:p>
        </w:tc>
        <w:tc>
          <w:tcPr>
            <w:tcW w:w="1049" w:type="dxa"/>
            <w:tcBorders>
              <w:top w:val="single" w:sz="4" w:space="0" w:color="auto"/>
              <w:left w:val="nil"/>
              <w:bottom w:val="single" w:sz="4" w:space="0" w:color="auto"/>
              <w:right w:val="single" w:sz="4" w:space="0" w:color="auto"/>
            </w:tcBorders>
            <w:vAlign w:val="center"/>
          </w:tcPr>
          <w:p w14:paraId="43A63066"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99B936B" w14:textId="77777777" w:rsidR="000824F9" w:rsidRPr="00D0162F" w:rsidRDefault="000824F9" w:rsidP="00042A53">
            <w:pPr>
              <w:pStyle w:val="TAL"/>
            </w:pPr>
          </w:p>
        </w:tc>
      </w:tr>
      <w:tr w:rsidR="008020C0" w:rsidRPr="00D0162F" w14:paraId="24C0F3AA"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7EDAA1A" w14:textId="0BF8BC97" w:rsidR="008020C0" w:rsidRPr="00D0162F" w:rsidRDefault="008020C0" w:rsidP="008020C0">
            <w:pPr>
              <w:pStyle w:val="TAL"/>
              <w:keepNext w:val="0"/>
              <w:keepLines w:val="0"/>
              <w:jc w:val="center"/>
              <w:rPr>
                <w:b/>
                <w:lang w:eastAsia="zh-CN"/>
              </w:rPr>
            </w:pPr>
            <w:r>
              <w:rPr>
                <w:b/>
                <w:lang w:eastAsia="zh-CN"/>
              </w:rPr>
              <w:t>10.3.5.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23A3A8C6" w14:textId="6067B3A9" w:rsidR="008020C0" w:rsidRPr="00D0162F" w:rsidRDefault="008020C0" w:rsidP="008020C0">
            <w:pPr>
              <w:pStyle w:val="TAL"/>
              <w:rPr>
                <w:lang w:eastAsia="sv-SE"/>
              </w:rPr>
            </w:pPr>
            <w:r w:rsidRPr="00241F3D">
              <w:rPr>
                <w:lang w:eastAsia="sv-SE"/>
              </w:rPr>
              <w:t>EN-DC FR1 UL active BWP switch delay with consistent UL LBT failure on PSCell subject to UL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588E7B09" w14:textId="05644D30" w:rsidR="008020C0" w:rsidRPr="00D0162F" w:rsidRDefault="008020C0" w:rsidP="008020C0">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D12F091" w14:textId="73F1E866" w:rsidR="008020C0" w:rsidRPr="00D0162F" w:rsidRDefault="008020C0" w:rsidP="008020C0">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AA3E4E3" w14:textId="77777777" w:rsidR="008020C0" w:rsidRPr="00D0162F" w:rsidRDefault="008020C0" w:rsidP="008020C0">
            <w:pPr>
              <w:pStyle w:val="TAL"/>
            </w:pPr>
          </w:p>
        </w:tc>
        <w:tc>
          <w:tcPr>
            <w:tcW w:w="1049" w:type="dxa"/>
            <w:tcBorders>
              <w:top w:val="single" w:sz="4" w:space="0" w:color="auto"/>
              <w:left w:val="nil"/>
              <w:bottom w:val="single" w:sz="4" w:space="0" w:color="auto"/>
              <w:right w:val="single" w:sz="4" w:space="0" w:color="auto"/>
            </w:tcBorders>
            <w:vAlign w:val="center"/>
          </w:tcPr>
          <w:p w14:paraId="4C9095D5" w14:textId="77777777" w:rsidR="008020C0" w:rsidRPr="00D0162F" w:rsidRDefault="008020C0" w:rsidP="008020C0">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1D0DD26" w14:textId="77777777" w:rsidR="008020C0" w:rsidRPr="00D0162F" w:rsidRDefault="008020C0" w:rsidP="008020C0">
            <w:pPr>
              <w:pStyle w:val="TAL"/>
            </w:pPr>
          </w:p>
        </w:tc>
      </w:tr>
      <w:tr w:rsidR="008020C0" w:rsidRPr="00D0162F" w14:paraId="6F0B7F1B"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8BB5215" w14:textId="226D9994" w:rsidR="008020C0" w:rsidRPr="00D0162F" w:rsidRDefault="008020C0" w:rsidP="008020C0">
            <w:pPr>
              <w:pStyle w:val="TAL"/>
              <w:keepNext w:val="0"/>
              <w:keepLines w:val="0"/>
              <w:jc w:val="center"/>
              <w:rPr>
                <w:b/>
                <w:lang w:eastAsia="zh-CN"/>
              </w:rPr>
            </w:pPr>
            <w:r>
              <w:rPr>
                <w:b/>
                <w:lang w:eastAsia="zh-CN"/>
              </w:rPr>
              <w:t>10.3.5.2.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548D7B4" w14:textId="61A97471" w:rsidR="008020C0" w:rsidRPr="00D0162F" w:rsidRDefault="008020C0" w:rsidP="008020C0">
            <w:pPr>
              <w:pStyle w:val="TAL"/>
              <w:rPr>
                <w:lang w:eastAsia="sv-SE"/>
              </w:rPr>
            </w:pPr>
            <w:r w:rsidRPr="00241F3D">
              <w:rPr>
                <w:lang w:eastAsia="sv-SE"/>
              </w:rPr>
              <w:t>EN-DC FR1 E-UTRAN – NR PSCell under CCA FR1 DL active BWP switch in non-DRX in synchronous EN-DC</w:t>
            </w:r>
          </w:p>
        </w:tc>
        <w:tc>
          <w:tcPr>
            <w:tcW w:w="1049" w:type="dxa"/>
            <w:tcBorders>
              <w:top w:val="single" w:sz="4" w:space="0" w:color="auto"/>
              <w:left w:val="nil"/>
              <w:bottom w:val="single" w:sz="4" w:space="0" w:color="auto"/>
              <w:right w:val="single" w:sz="4" w:space="0" w:color="auto"/>
            </w:tcBorders>
            <w:shd w:val="clear" w:color="auto" w:fill="auto"/>
            <w:vAlign w:val="center"/>
          </w:tcPr>
          <w:p w14:paraId="1687F9C5" w14:textId="3CE4FD4D" w:rsidR="008020C0" w:rsidRPr="00D0162F" w:rsidRDefault="008020C0" w:rsidP="008020C0">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985CB30" w14:textId="37D63C2E" w:rsidR="008020C0" w:rsidRPr="00D0162F" w:rsidRDefault="008020C0" w:rsidP="008020C0">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CD0DB5D" w14:textId="77777777" w:rsidR="008020C0" w:rsidRPr="00D0162F" w:rsidRDefault="008020C0" w:rsidP="008020C0">
            <w:pPr>
              <w:pStyle w:val="TAL"/>
            </w:pPr>
          </w:p>
        </w:tc>
        <w:tc>
          <w:tcPr>
            <w:tcW w:w="1049" w:type="dxa"/>
            <w:tcBorders>
              <w:top w:val="single" w:sz="4" w:space="0" w:color="auto"/>
              <w:left w:val="nil"/>
              <w:bottom w:val="single" w:sz="4" w:space="0" w:color="auto"/>
              <w:right w:val="single" w:sz="4" w:space="0" w:color="auto"/>
            </w:tcBorders>
            <w:vAlign w:val="center"/>
          </w:tcPr>
          <w:p w14:paraId="137C3A0E" w14:textId="77777777" w:rsidR="008020C0" w:rsidRPr="00D0162F" w:rsidRDefault="008020C0" w:rsidP="008020C0">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FCBF890" w14:textId="77777777" w:rsidR="008020C0" w:rsidRPr="00D0162F" w:rsidRDefault="008020C0" w:rsidP="008020C0">
            <w:pPr>
              <w:pStyle w:val="TAL"/>
            </w:pPr>
          </w:p>
        </w:tc>
      </w:tr>
      <w:tr w:rsidR="008020C0" w:rsidRPr="00D0162F" w14:paraId="4BA5432B" w14:textId="77777777" w:rsidTr="008020C0">
        <w:trPr>
          <w:tblHeader/>
          <w:jc w:val="center"/>
        </w:trPr>
        <w:tc>
          <w:tcPr>
            <w:tcW w:w="1016" w:type="dxa"/>
            <w:tcBorders>
              <w:top w:val="single" w:sz="4" w:space="0" w:color="auto"/>
              <w:left w:val="single" w:sz="4" w:space="0" w:color="auto"/>
              <w:right w:val="single" w:sz="4" w:space="0" w:color="auto"/>
            </w:tcBorders>
            <w:shd w:val="clear" w:color="auto" w:fill="auto"/>
            <w:vAlign w:val="center"/>
          </w:tcPr>
          <w:p w14:paraId="4687CE04" w14:textId="30CF75F2" w:rsidR="008020C0" w:rsidRPr="00D0162F" w:rsidRDefault="008020C0" w:rsidP="008020C0">
            <w:pPr>
              <w:pStyle w:val="TAL"/>
              <w:keepNext w:val="0"/>
              <w:keepLines w:val="0"/>
              <w:jc w:val="center"/>
              <w:rPr>
                <w:b/>
                <w:lang w:eastAsia="zh-CN"/>
              </w:rPr>
            </w:pPr>
            <w:r>
              <w:rPr>
                <w:b/>
                <w:lang w:eastAsia="zh-CN"/>
              </w:rPr>
              <w:t>10.3.5.2.2</w:t>
            </w:r>
          </w:p>
        </w:tc>
        <w:tc>
          <w:tcPr>
            <w:tcW w:w="3690" w:type="dxa"/>
            <w:tcBorders>
              <w:top w:val="single" w:sz="4" w:space="0" w:color="auto"/>
              <w:left w:val="nil"/>
              <w:right w:val="single" w:sz="4" w:space="0" w:color="auto"/>
            </w:tcBorders>
            <w:shd w:val="clear" w:color="auto" w:fill="auto"/>
            <w:noWrap/>
            <w:vAlign w:val="center"/>
          </w:tcPr>
          <w:p w14:paraId="62F75A13" w14:textId="21EC9876" w:rsidR="008020C0" w:rsidRPr="00D0162F" w:rsidRDefault="008020C0" w:rsidP="008020C0">
            <w:pPr>
              <w:pStyle w:val="TAL"/>
              <w:rPr>
                <w:lang w:eastAsia="sv-SE"/>
              </w:rPr>
            </w:pPr>
            <w:r w:rsidRPr="00241F3D">
              <w:rPr>
                <w:lang w:eastAsia="sv-SE"/>
              </w:rPr>
              <w:t>EN-DC FR1 E-UTRAN – NR PSCell under CCA FR1 DL active BWP switch with FR1 SCell in non-DRX in synchronous EN-DC</w:t>
            </w:r>
          </w:p>
        </w:tc>
        <w:tc>
          <w:tcPr>
            <w:tcW w:w="1049" w:type="dxa"/>
            <w:tcBorders>
              <w:top w:val="single" w:sz="4" w:space="0" w:color="auto"/>
              <w:left w:val="nil"/>
              <w:right w:val="single" w:sz="4" w:space="0" w:color="auto"/>
            </w:tcBorders>
            <w:shd w:val="clear" w:color="auto" w:fill="auto"/>
            <w:vAlign w:val="center"/>
          </w:tcPr>
          <w:p w14:paraId="464776F3" w14:textId="0CA1AEA7" w:rsidR="008020C0" w:rsidRPr="00D0162F" w:rsidRDefault="008020C0" w:rsidP="008020C0">
            <w:pPr>
              <w:pStyle w:val="TAL"/>
              <w:rPr>
                <w:lang w:eastAsia="zh-CN"/>
              </w:rPr>
            </w:pPr>
            <w:r w:rsidRPr="00D0162F">
              <w:rPr>
                <w:lang w:eastAsia="zh-CN"/>
              </w:rPr>
              <w:t>LTE Cell 1</w:t>
            </w:r>
          </w:p>
        </w:tc>
        <w:tc>
          <w:tcPr>
            <w:tcW w:w="1049" w:type="dxa"/>
            <w:tcBorders>
              <w:top w:val="single" w:sz="4" w:space="0" w:color="auto"/>
              <w:left w:val="nil"/>
              <w:right w:val="single" w:sz="4" w:space="0" w:color="auto"/>
            </w:tcBorders>
            <w:shd w:val="clear" w:color="auto" w:fill="auto"/>
            <w:vAlign w:val="center"/>
          </w:tcPr>
          <w:p w14:paraId="3EAB1F45" w14:textId="31B5F098" w:rsidR="008020C0" w:rsidRPr="00D0162F" w:rsidRDefault="008020C0" w:rsidP="008020C0">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5DB6F7C" w14:textId="2BDBCC57" w:rsidR="008020C0" w:rsidRPr="00D0162F" w:rsidRDefault="008020C0" w:rsidP="008020C0">
            <w:pPr>
              <w:pStyle w:val="TAL"/>
            </w:pPr>
            <w:r w:rsidRPr="00D0162F">
              <w:rPr>
                <w:lang w:eastAsia="zh-CN"/>
              </w:rPr>
              <w:t>NR Cell 6</w:t>
            </w:r>
          </w:p>
        </w:tc>
        <w:tc>
          <w:tcPr>
            <w:tcW w:w="1049" w:type="dxa"/>
            <w:tcBorders>
              <w:top w:val="single" w:sz="4" w:space="0" w:color="auto"/>
              <w:left w:val="nil"/>
              <w:bottom w:val="single" w:sz="4" w:space="0" w:color="auto"/>
              <w:right w:val="single" w:sz="4" w:space="0" w:color="auto"/>
            </w:tcBorders>
            <w:vAlign w:val="center"/>
          </w:tcPr>
          <w:p w14:paraId="0E50C496" w14:textId="77777777" w:rsidR="008020C0" w:rsidRPr="00D0162F" w:rsidRDefault="008020C0" w:rsidP="008020C0">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B926E7B" w14:textId="2A3AE645" w:rsidR="008020C0" w:rsidRPr="00D0162F" w:rsidRDefault="008020C0" w:rsidP="008020C0">
            <w:pPr>
              <w:pStyle w:val="TAL"/>
            </w:pPr>
            <w:r w:rsidRPr="00D0162F">
              <w:t>Intra-band</w:t>
            </w:r>
          </w:p>
        </w:tc>
      </w:tr>
      <w:tr w:rsidR="008020C0" w:rsidRPr="00D0162F" w14:paraId="653C162B" w14:textId="77777777" w:rsidTr="008020C0">
        <w:trPr>
          <w:tblHeader/>
          <w:jc w:val="center"/>
        </w:trPr>
        <w:tc>
          <w:tcPr>
            <w:tcW w:w="1016" w:type="dxa"/>
            <w:tcBorders>
              <w:left w:val="single" w:sz="4" w:space="0" w:color="auto"/>
              <w:bottom w:val="single" w:sz="4" w:space="0" w:color="auto"/>
              <w:right w:val="single" w:sz="4" w:space="0" w:color="auto"/>
            </w:tcBorders>
            <w:shd w:val="clear" w:color="auto" w:fill="auto"/>
            <w:vAlign w:val="center"/>
          </w:tcPr>
          <w:p w14:paraId="51995FA3" w14:textId="77777777" w:rsidR="008020C0" w:rsidRPr="00D0162F" w:rsidRDefault="008020C0" w:rsidP="008020C0">
            <w:pPr>
              <w:pStyle w:val="TAL"/>
              <w:keepNext w:val="0"/>
              <w:keepLines w:val="0"/>
              <w:jc w:val="center"/>
              <w:rPr>
                <w:b/>
                <w:lang w:eastAsia="zh-CN"/>
              </w:rPr>
            </w:pPr>
          </w:p>
        </w:tc>
        <w:tc>
          <w:tcPr>
            <w:tcW w:w="3690" w:type="dxa"/>
            <w:tcBorders>
              <w:left w:val="nil"/>
              <w:bottom w:val="single" w:sz="4" w:space="0" w:color="auto"/>
              <w:right w:val="single" w:sz="4" w:space="0" w:color="auto"/>
            </w:tcBorders>
            <w:shd w:val="clear" w:color="auto" w:fill="auto"/>
            <w:noWrap/>
            <w:vAlign w:val="center"/>
          </w:tcPr>
          <w:p w14:paraId="03F6C377" w14:textId="77777777" w:rsidR="008020C0" w:rsidRPr="00D0162F" w:rsidRDefault="008020C0" w:rsidP="008020C0">
            <w:pPr>
              <w:pStyle w:val="TAL"/>
              <w:rPr>
                <w:lang w:eastAsia="sv-SE"/>
              </w:rPr>
            </w:pPr>
          </w:p>
        </w:tc>
        <w:tc>
          <w:tcPr>
            <w:tcW w:w="1049" w:type="dxa"/>
            <w:tcBorders>
              <w:left w:val="nil"/>
              <w:bottom w:val="single" w:sz="4" w:space="0" w:color="auto"/>
              <w:right w:val="single" w:sz="4" w:space="0" w:color="auto"/>
            </w:tcBorders>
            <w:shd w:val="clear" w:color="auto" w:fill="auto"/>
            <w:vAlign w:val="center"/>
          </w:tcPr>
          <w:p w14:paraId="2CB55824" w14:textId="77777777" w:rsidR="008020C0" w:rsidRPr="00D0162F" w:rsidRDefault="008020C0" w:rsidP="008020C0">
            <w:pPr>
              <w:pStyle w:val="TAL"/>
              <w:rPr>
                <w:lang w:eastAsia="zh-CN"/>
              </w:rPr>
            </w:pPr>
          </w:p>
        </w:tc>
        <w:tc>
          <w:tcPr>
            <w:tcW w:w="1049" w:type="dxa"/>
            <w:tcBorders>
              <w:left w:val="nil"/>
              <w:bottom w:val="single" w:sz="4" w:space="0" w:color="auto"/>
              <w:right w:val="single" w:sz="4" w:space="0" w:color="auto"/>
            </w:tcBorders>
            <w:shd w:val="clear" w:color="auto" w:fill="auto"/>
            <w:vAlign w:val="center"/>
          </w:tcPr>
          <w:p w14:paraId="4403217D" w14:textId="77777777" w:rsidR="008020C0" w:rsidRPr="00D0162F" w:rsidRDefault="008020C0" w:rsidP="008020C0">
            <w:pPr>
              <w:pStyle w:val="TAL"/>
              <w:rPr>
                <w:lang w:eastAsia="zh-CN"/>
              </w:rPr>
            </w:pPr>
          </w:p>
        </w:tc>
        <w:tc>
          <w:tcPr>
            <w:tcW w:w="1049" w:type="dxa"/>
            <w:tcBorders>
              <w:top w:val="single" w:sz="4" w:space="0" w:color="auto"/>
              <w:left w:val="nil"/>
              <w:bottom w:val="single" w:sz="4" w:space="0" w:color="auto"/>
              <w:right w:val="single" w:sz="4" w:space="0" w:color="auto"/>
            </w:tcBorders>
            <w:shd w:val="clear" w:color="auto" w:fill="auto"/>
            <w:vAlign w:val="center"/>
          </w:tcPr>
          <w:p w14:paraId="47288C08" w14:textId="30A0B58A" w:rsidR="008020C0" w:rsidRPr="00D0162F" w:rsidRDefault="008020C0" w:rsidP="008020C0">
            <w:pPr>
              <w:pStyle w:val="TAL"/>
            </w:pPr>
            <w:r w:rsidRPr="00D0162F">
              <w:rPr>
                <w:lang w:eastAsia="zh-CN"/>
              </w:rPr>
              <w:t>NR Cell 10</w:t>
            </w:r>
          </w:p>
        </w:tc>
        <w:tc>
          <w:tcPr>
            <w:tcW w:w="1049" w:type="dxa"/>
            <w:tcBorders>
              <w:top w:val="single" w:sz="4" w:space="0" w:color="auto"/>
              <w:left w:val="nil"/>
              <w:bottom w:val="single" w:sz="4" w:space="0" w:color="auto"/>
              <w:right w:val="single" w:sz="4" w:space="0" w:color="auto"/>
            </w:tcBorders>
            <w:vAlign w:val="center"/>
          </w:tcPr>
          <w:p w14:paraId="7990DDA7" w14:textId="77777777" w:rsidR="008020C0" w:rsidRPr="00D0162F" w:rsidRDefault="008020C0" w:rsidP="008020C0">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5944C33" w14:textId="20614C1F" w:rsidR="008020C0" w:rsidRPr="00D0162F" w:rsidRDefault="008020C0" w:rsidP="008020C0">
            <w:pPr>
              <w:pStyle w:val="TAL"/>
            </w:pPr>
            <w:r w:rsidRPr="00D0162F">
              <w:t>Inter-band</w:t>
            </w:r>
          </w:p>
        </w:tc>
      </w:tr>
      <w:tr w:rsidR="008020C0" w:rsidRPr="00D0162F" w14:paraId="1A0F0114"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1C1CD47" w14:textId="4FB204B2" w:rsidR="008020C0" w:rsidRPr="00D0162F" w:rsidRDefault="008020C0" w:rsidP="008020C0">
            <w:pPr>
              <w:pStyle w:val="TAL"/>
              <w:keepNext w:val="0"/>
              <w:keepLines w:val="0"/>
              <w:jc w:val="center"/>
              <w:rPr>
                <w:b/>
                <w:lang w:eastAsia="zh-CN"/>
              </w:rPr>
            </w:pPr>
            <w:r>
              <w:rPr>
                <w:b/>
                <w:lang w:eastAsia="zh-CN"/>
              </w:rPr>
              <w:t>10.3.5.3.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2ECF80E" w14:textId="7B6B0CC8" w:rsidR="008020C0" w:rsidRPr="00D0162F" w:rsidRDefault="008020C0" w:rsidP="008020C0">
            <w:pPr>
              <w:pStyle w:val="TAL"/>
              <w:rPr>
                <w:lang w:eastAsia="sv-SE"/>
              </w:rPr>
            </w:pPr>
            <w:r w:rsidRPr="00241F3D">
              <w:rPr>
                <w:lang w:eastAsia="sv-SE"/>
              </w:rPr>
              <w:t>EN-DC FR1 E-UTRAN – NR PSCell under CCA FR1 DL active BWP switch in non-DRX in synchronous EN-DC</w:t>
            </w:r>
          </w:p>
        </w:tc>
        <w:tc>
          <w:tcPr>
            <w:tcW w:w="1049" w:type="dxa"/>
            <w:tcBorders>
              <w:top w:val="single" w:sz="4" w:space="0" w:color="auto"/>
              <w:left w:val="nil"/>
              <w:bottom w:val="single" w:sz="4" w:space="0" w:color="auto"/>
              <w:right w:val="single" w:sz="4" w:space="0" w:color="auto"/>
            </w:tcBorders>
            <w:shd w:val="clear" w:color="auto" w:fill="auto"/>
            <w:vAlign w:val="center"/>
          </w:tcPr>
          <w:p w14:paraId="17F51412" w14:textId="54D658FB" w:rsidR="008020C0" w:rsidRPr="00D0162F" w:rsidRDefault="008020C0" w:rsidP="008020C0">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00FA7FE" w14:textId="3E2066A2" w:rsidR="008020C0" w:rsidRPr="00D0162F" w:rsidRDefault="008020C0" w:rsidP="008020C0">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3AC909D" w14:textId="77777777" w:rsidR="008020C0" w:rsidRPr="00D0162F" w:rsidRDefault="008020C0" w:rsidP="008020C0">
            <w:pPr>
              <w:pStyle w:val="TAL"/>
            </w:pPr>
          </w:p>
        </w:tc>
        <w:tc>
          <w:tcPr>
            <w:tcW w:w="1049" w:type="dxa"/>
            <w:tcBorders>
              <w:top w:val="single" w:sz="4" w:space="0" w:color="auto"/>
              <w:left w:val="nil"/>
              <w:bottom w:val="single" w:sz="4" w:space="0" w:color="auto"/>
              <w:right w:val="single" w:sz="4" w:space="0" w:color="auto"/>
            </w:tcBorders>
            <w:vAlign w:val="center"/>
          </w:tcPr>
          <w:p w14:paraId="6E34D2F7" w14:textId="77777777" w:rsidR="008020C0" w:rsidRPr="00D0162F" w:rsidRDefault="008020C0" w:rsidP="008020C0">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B8E3833" w14:textId="77777777" w:rsidR="008020C0" w:rsidRPr="00D0162F" w:rsidRDefault="008020C0" w:rsidP="008020C0">
            <w:pPr>
              <w:pStyle w:val="TAL"/>
            </w:pPr>
          </w:p>
        </w:tc>
      </w:tr>
      <w:tr w:rsidR="008020C0" w:rsidRPr="00D0162F" w14:paraId="768A9AB5"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32F835D2" w14:textId="7C0E1955" w:rsidR="008020C0" w:rsidRPr="00D0162F" w:rsidRDefault="008020C0" w:rsidP="008020C0">
            <w:pPr>
              <w:pStyle w:val="TAL"/>
              <w:keepNext w:val="0"/>
              <w:keepLines w:val="0"/>
              <w:jc w:val="center"/>
              <w:rPr>
                <w:b/>
                <w:lang w:eastAsia="zh-CN"/>
              </w:rPr>
            </w:pPr>
            <w:r>
              <w:rPr>
                <w:b/>
                <w:lang w:eastAsia="zh-CN"/>
              </w:rPr>
              <w:t>10.3.6.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77357A53" w14:textId="43EED2D5" w:rsidR="008020C0" w:rsidRPr="00D0162F" w:rsidRDefault="008020C0" w:rsidP="008020C0">
            <w:pPr>
              <w:pStyle w:val="TAL"/>
              <w:rPr>
                <w:lang w:eastAsia="sv-SE"/>
              </w:rPr>
            </w:pPr>
            <w:r w:rsidRPr="001A2E70">
              <w:rPr>
                <w:lang w:eastAsia="sv-SE"/>
              </w:rPr>
              <w:t>EN-DC FR1 Addition and Release Delay of known NR PSCell on the carrier under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59A2B577" w14:textId="3C1B0015" w:rsidR="008020C0" w:rsidRPr="00D0162F" w:rsidRDefault="008020C0" w:rsidP="008020C0">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218850C" w14:textId="72DF0323" w:rsidR="008020C0" w:rsidRPr="00D0162F" w:rsidRDefault="008020C0" w:rsidP="008020C0">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1B51001" w14:textId="77777777" w:rsidR="008020C0" w:rsidRPr="00D0162F" w:rsidRDefault="008020C0" w:rsidP="008020C0">
            <w:pPr>
              <w:pStyle w:val="TAL"/>
            </w:pPr>
          </w:p>
        </w:tc>
        <w:tc>
          <w:tcPr>
            <w:tcW w:w="1049" w:type="dxa"/>
            <w:tcBorders>
              <w:top w:val="single" w:sz="4" w:space="0" w:color="auto"/>
              <w:left w:val="nil"/>
              <w:bottom w:val="single" w:sz="4" w:space="0" w:color="auto"/>
              <w:right w:val="single" w:sz="4" w:space="0" w:color="auto"/>
            </w:tcBorders>
            <w:vAlign w:val="center"/>
          </w:tcPr>
          <w:p w14:paraId="6A33A664" w14:textId="77777777" w:rsidR="008020C0" w:rsidRPr="00D0162F" w:rsidRDefault="008020C0" w:rsidP="008020C0">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A8334BA" w14:textId="77777777" w:rsidR="008020C0" w:rsidRPr="00D0162F" w:rsidRDefault="008020C0" w:rsidP="008020C0">
            <w:pPr>
              <w:pStyle w:val="TAL"/>
            </w:pPr>
          </w:p>
        </w:tc>
      </w:tr>
      <w:tr w:rsidR="000824F9" w:rsidRPr="00D0162F" w14:paraId="41E97DB1"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235D8E9" w14:textId="77777777" w:rsidR="000824F9" w:rsidRPr="00D0162F" w:rsidRDefault="000824F9" w:rsidP="00042A53">
            <w:pPr>
              <w:pStyle w:val="TAL"/>
              <w:keepNext w:val="0"/>
              <w:keepLines w:val="0"/>
              <w:jc w:val="center"/>
              <w:rPr>
                <w:b/>
                <w:lang w:eastAsia="zh-CN"/>
              </w:rPr>
            </w:pPr>
            <w:r w:rsidRPr="00D0162F">
              <w:rPr>
                <w:b/>
                <w:lang w:eastAsia="zh-CN"/>
              </w:rPr>
              <w:t>10.4.1.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06CF337F" w14:textId="77777777" w:rsidR="000824F9" w:rsidRPr="00D0162F" w:rsidRDefault="000824F9" w:rsidP="00042A53">
            <w:pPr>
              <w:pStyle w:val="TAL"/>
              <w:rPr>
                <w:lang w:eastAsia="sv-SE"/>
              </w:rPr>
            </w:pPr>
            <w:r w:rsidRPr="00D0162F">
              <w:rPr>
                <w:lang w:eastAsia="sv-SE"/>
              </w:rPr>
              <w:t>EN-DC FR1 Event-triggered reporting tests on PSCC without gaps under non-DRX and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55F7423D" w14:textId="77777777" w:rsidR="000824F9" w:rsidRPr="00D0162F" w:rsidRDefault="000824F9" w:rsidP="00042A53">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9B4F35B" w14:textId="77777777" w:rsidR="000824F9" w:rsidRPr="00D0162F" w:rsidRDefault="000824F9" w:rsidP="00042A53">
            <w:pPr>
              <w:pStyle w:val="TAL"/>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DE8B1B0" w14:textId="77777777" w:rsidR="000824F9" w:rsidRPr="00D0162F" w:rsidRDefault="000824F9" w:rsidP="00042A53">
            <w:pPr>
              <w:pStyle w:val="TAL"/>
            </w:pPr>
            <w:r w:rsidRPr="00D0162F">
              <w:rPr>
                <w:lang w:eastAsia="zh-CN"/>
              </w:rPr>
              <w:t>NR Cell 2</w:t>
            </w:r>
          </w:p>
        </w:tc>
        <w:tc>
          <w:tcPr>
            <w:tcW w:w="1049" w:type="dxa"/>
            <w:tcBorders>
              <w:top w:val="single" w:sz="4" w:space="0" w:color="auto"/>
              <w:left w:val="nil"/>
              <w:bottom w:val="single" w:sz="4" w:space="0" w:color="auto"/>
              <w:right w:val="single" w:sz="4" w:space="0" w:color="auto"/>
            </w:tcBorders>
            <w:vAlign w:val="center"/>
          </w:tcPr>
          <w:p w14:paraId="62F59FA7"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3FAA71C" w14:textId="77777777" w:rsidR="000824F9" w:rsidRPr="00D0162F" w:rsidRDefault="000824F9" w:rsidP="00042A53">
            <w:pPr>
              <w:pStyle w:val="TAL"/>
            </w:pPr>
          </w:p>
        </w:tc>
      </w:tr>
      <w:tr w:rsidR="000824F9" w:rsidRPr="00D0162F" w14:paraId="1D71C89F"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9B0E6FD" w14:textId="77777777" w:rsidR="000824F9" w:rsidRPr="00D0162F" w:rsidRDefault="000824F9" w:rsidP="00042A53">
            <w:pPr>
              <w:pStyle w:val="TAL"/>
              <w:keepNext w:val="0"/>
              <w:keepLines w:val="0"/>
              <w:jc w:val="center"/>
              <w:rPr>
                <w:b/>
                <w:lang w:eastAsia="zh-CN"/>
              </w:rPr>
            </w:pPr>
            <w:r w:rsidRPr="00D0162F">
              <w:rPr>
                <w:b/>
                <w:lang w:eastAsia="zh-CN"/>
              </w:rPr>
              <w:t>10.4.1.4</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729A67B3" w14:textId="77777777" w:rsidR="000824F9" w:rsidRPr="00D0162F" w:rsidRDefault="000824F9" w:rsidP="00042A53">
            <w:pPr>
              <w:pStyle w:val="TAL"/>
              <w:rPr>
                <w:lang w:eastAsia="sv-SE"/>
              </w:rPr>
            </w:pPr>
            <w:r w:rsidRPr="00D0162F">
              <w:rPr>
                <w:lang w:eastAsia="sv-SE"/>
              </w:rPr>
              <w:t>EN-DC FR1 Event-triggered reporting tests on PSCC with per-UE gaps under DRX and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28893E88" w14:textId="77777777" w:rsidR="000824F9" w:rsidRPr="00D0162F" w:rsidRDefault="000824F9" w:rsidP="00042A53">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430AEAA" w14:textId="77777777" w:rsidR="000824F9" w:rsidRPr="00D0162F" w:rsidRDefault="000824F9" w:rsidP="00042A53">
            <w:pPr>
              <w:pStyle w:val="TAL"/>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AA97FA2" w14:textId="77777777" w:rsidR="000824F9" w:rsidRPr="00D0162F" w:rsidRDefault="000824F9" w:rsidP="00042A53">
            <w:pPr>
              <w:pStyle w:val="TAL"/>
            </w:pPr>
            <w:r w:rsidRPr="00D0162F">
              <w:rPr>
                <w:lang w:eastAsia="zh-CN"/>
              </w:rPr>
              <w:t>NR Cell 2</w:t>
            </w:r>
          </w:p>
        </w:tc>
        <w:tc>
          <w:tcPr>
            <w:tcW w:w="1049" w:type="dxa"/>
            <w:tcBorders>
              <w:top w:val="single" w:sz="4" w:space="0" w:color="auto"/>
              <w:left w:val="nil"/>
              <w:bottom w:val="single" w:sz="4" w:space="0" w:color="auto"/>
              <w:right w:val="single" w:sz="4" w:space="0" w:color="auto"/>
            </w:tcBorders>
            <w:vAlign w:val="center"/>
          </w:tcPr>
          <w:p w14:paraId="63923574"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B19878B" w14:textId="77777777" w:rsidR="000824F9" w:rsidRPr="00D0162F" w:rsidRDefault="000824F9" w:rsidP="00042A53">
            <w:pPr>
              <w:pStyle w:val="TAL"/>
            </w:pPr>
          </w:p>
        </w:tc>
      </w:tr>
      <w:tr w:rsidR="008020C0" w:rsidRPr="00D0162F" w14:paraId="4E879CAC"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3DF15086" w14:textId="5C1B0FBF" w:rsidR="008020C0" w:rsidRPr="00D0162F" w:rsidRDefault="008020C0" w:rsidP="008020C0">
            <w:pPr>
              <w:pStyle w:val="TAL"/>
              <w:keepNext w:val="0"/>
              <w:keepLines w:val="0"/>
              <w:jc w:val="center"/>
              <w:rPr>
                <w:b/>
                <w:lang w:eastAsia="zh-CN"/>
              </w:rPr>
            </w:pPr>
            <w:r w:rsidRPr="006F3226">
              <w:rPr>
                <w:b/>
                <w:lang w:eastAsia="zh-CN"/>
              </w:rPr>
              <w:t>10.4.2.1</w:t>
            </w:r>
          </w:p>
        </w:tc>
        <w:tc>
          <w:tcPr>
            <w:tcW w:w="3690" w:type="dxa"/>
            <w:tcBorders>
              <w:top w:val="single" w:sz="4" w:space="0" w:color="auto"/>
              <w:left w:val="nil"/>
              <w:bottom w:val="single" w:sz="4" w:space="0" w:color="auto"/>
              <w:right w:val="single" w:sz="4" w:space="0" w:color="auto"/>
            </w:tcBorders>
            <w:shd w:val="clear" w:color="auto" w:fill="auto"/>
            <w:noWrap/>
          </w:tcPr>
          <w:p w14:paraId="6DAB0748" w14:textId="1538003C" w:rsidR="008020C0" w:rsidRPr="00D0162F" w:rsidRDefault="008020C0" w:rsidP="008020C0">
            <w:pPr>
              <w:pStyle w:val="TAL"/>
              <w:rPr>
                <w:lang w:eastAsia="sv-SE"/>
              </w:rPr>
            </w:pPr>
            <w:r w:rsidRPr="009130CC">
              <w:t>EN-DC FR1 RSSI measurement reporting</w:t>
            </w:r>
          </w:p>
        </w:tc>
        <w:tc>
          <w:tcPr>
            <w:tcW w:w="1049" w:type="dxa"/>
            <w:tcBorders>
              <w:top w:val="single" w:sz="4" w:space="0" w:color="auto"/>
              <w:left w:val="nil"/>
              <w:bottom w:val="single" w:sz="4" w:space="0" w:color="auto"/>
              <w:right w:val="single" w:sz="4" w:space="0" w:color="auto"/>
            </w:tcBorders>
            <w:shd w:val="clear" w:color="auto" w:fill="auto"/>
            <w:vAlign w:val="center"/>
          </w:tcPr>
          <w:p w14:paraId="554356DB" w14:textId="206DBC37" w:rsidR="008020C0" w:rsidRPr="00D0162F" w:rsidRDefault="008020C0" w:rsidP="008020C0">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367F996" w14:textId="2CDA4939" w:rsidR="008020C0" w:rsidRPr="00D0162F" w:rsidRDefault="008020C0" w:rsidP="008020C0">
            <w:pPr>
              <w:pStyle w:val="TAL"/>
              <w:rPr>
                <w:lang w:eastAsia="zh-CN"/>
              </w:rPr>
            </w:pPr>
            <w:r w:rsidRPr="00D0162F">
              <w:rPr>
                <w:lang w:eastAsia="zh-CN"/>
              </w:rPr>
              <w:t xml:space="preserve">NR Cell </w:t>
            </w:r>
            <w:r>
              <w:rPr>
                <w:lang w:eastAsia="zh-CN"/>
              </w:rPr>
              <w:t>6</w:t>
            </w:r>
          </w:p>
        </w:tc>
        <w:tc>
          <w:tcPr>
            <w:tcW w:w="1049" w:type="dxa"/>
            <w:tcBorders>
              <w:top w:val="single" w:sz="4" w:space="0" w:color="auto"/>
              <w:left w:val="nil"/>
              <w:bottom w:val="single" w:sz="4" w:space="0" w:color="auto"/>
              <w:right w:val="single" w:sz="4" w:space="0" w:color="auto"/>
            </w:tcBorders>
            <w:shd w:val="clear" w:color="auto" w:fill="auto"/>
            <w:vAlign w:val="center"/>
          </w:tcPr>
          <w:p w14:paraId="16DEA3CC" w14:textId="4D37CEDF" w:rsidR="008020C0" w:rsidRPr="00D0162F" w:rsidRDefault="008020C0" w:rsidP="008020C0">
            <w:pPr>
              <w:pStyle w:val="TAL"/>
              <w:rPr>
                <w:lang w:eastAsia="zh-CN"/>
              </w:rPr>
            </w:pPr>
            <w:r w:rsidRPr="00D0162F">
              <w:rPr>
                <w:lang w:eastAsia="zh-CN"/>
              </w:rPr>
              <w:t xml:space="preserve">NR Cell </w:t>
            </w:r>
            <w:r>
              <w:rPr>
                <w:lang w:eastAsia="zh-CN"/>
              </w:rPr>
              <w:t>3</w:t>
            </w:r>
          </w:p>
        </w:tc>
        <w:tc>
          <w:tcPr>
            <w:tcW w:w="1049" w:type="dxa"/>
            <w:tcBorders>
              <w:top w:val="single" w:sz="4" w:space="0" w:color="auto"/>
              <w:left w:val="nil"/>
              <w:bottom w:val="single" w:sz="4" w:space="0" w:color="auto"/>
              <w:right w:val="single" w:sz="4" w:space="0" w:color="auto"/>
            </w:tcBorders>
            <w:vAlign w:val="center"/>
          </w:tcPr>
          <w:p w14:paraId="763E7457" w14:textId="77777777" w:rsidR="008020C0" w:rsidRPr="00D0162F" w:rsidRDefault="008020C0" w:rsidP="008020C0">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5022664" w14:textId="77777777" w:rsidR="008020C0" w:rsidRPr="00D0162F" w:rsidRDefault="008020C0" w:rsidP="008020C0">
            <w:pPr>
              <w:pStyle w:val="TAL"/>
            </w:pPr>
          </w:p>
        </w:tc>
      </w:tr>
      <w:tr w:rsidR="008020C0" w:rsidRPr="00D0162F" w14:paraId="286769CF"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3BDC5951" w14:textId="71081F92" w:rsidR="008020C0" w:rsidRPr="00D0162F" w:rsidRDefault="008020C0" w:rsidP="008020C0">
            <w:pPr>
              <w:pStyle w:val="TAL"/>
              <w:keepNext w:val="0"/>
              <w:keepLines w:val="0"/>
              <w:jc w:val="center"/>
              <w:rPr>
                <w:b/>
                <w:lang w:eastAsia="zh-CN"/>
              </w:rPr>
            </w:pPr>
            <w:r w:rsidRPr="006F3226">
              <w:rPr>
                <w:b/>
                <w:lang w:eastAsia="zh-CN"/>
              </w:rPr>
              <w:t>10.4.2.2</w:t>
            </w:r>
          </w:p>
        </w:tc>
        <w:tc>
          <w:tcPr>
            <w:tcW w:w="3690" w:type="dxa"/>
            <w:tcBorders>
              <w:top w:val="single" w:sz="4" w:space="0" w:color="auto"/>
              <w:left w:val="nil"/>
              <w:bottom w:val="single" w:sz="4" w:space="0" w:color="auto"/>
              <w:right w:val="single" w:sz="4" w:space="0" w:color="auto"/>
            </w:tcBorders>
            <w:shd w:val="clear" w:color="auto" w:fill="auto"/>
            <w:noWrap/>
          </w:tcPr>
          <w:p w14:paraId="0F5B3F50" w14:textId="5FB006B8" w:rsidR="008020C0" w:rsidRPr="00D0162F" w:rsidRDefault="008020C0" w:rsidP="008020C0">
            <w:pPr>
              <w:pStyle w:val="TAL"/>
              <w:rPr>
                <w:lang w:eastAsia="sv-SE"/>
              </w:rPr>
            </w:pPr>
            <w:r w:rsidRPr="009130CC">
              <w:t>EN-DC FR1 Channel occupancy measurement reporting</w:t>
            </w:r>
          </w:p>
        </w:tc>
        <w:tc>
          <w:tcPr>
            <w:tcW w:w="1049" w:type="dxa"/>
            <w:tcBorders>
              <w:top w:val="single" w:sz="4" w:space="0" w:color="auto"/>
              <w:left w:val="nil"/>
              <w:bottom w:val="single" w:sz="4" w:space="0" w:color="auto"/>
              <w:right w:val="single" w:sz="4" w:space="0" w:color="auto"/>
            </w:tcBorders>
            <w:shd w:val="clear" w:color="auto" w:fill="auto"/>
            <w:vAlign w:val="center"/>
          </w:tcPr>
          <w:p w14:paraId="3A988D18" w14:textId="7EFEA339" w:rsidR="008020C0" w:rsidRPr="00D0162F" w:rsidRDefault="008020C0" w:rsidP="008020C0">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969B1EE" w14:textId="09C8AE82" w:rsidR="008020C0" w:rsidRPr="00D0162F" w:rsidRDefault="008020C0" w:rsidP="008020C0">
            <w:pPr>
              <w:pStyle w:val="TAL"/>
              <w:rPr>
                <w:lang w:eastAsia="zh-CN"/>
              </w:rPr>
            </w:pPr>
            <w:r w:rsidRPr="00D0162F">
              <w:rPr>
                <w:lang w:eastAsia="zh-CN"/>
              </w:rPr>
              <w:t xml:space="preserve">NR Cell </w:t>
            </w:r>
            <w:r>
              <w:rPr>
                <w:lang w:eastAsia="zh-CN"/>
              </w:rPr>
              <w:t>6</w:t>
            </w:r>
          </w:p>
        </w:tc>
        <w:tc>
          <w:tcPr>
            <w:tcW w:w="1049" w:type="dxa"/>
            <w:tcBorders>
              <w:top w:val="single" w:sz="4" w:space="0" w:color="auto"/>
              <w:left w:val="nil"/>
              <w:bottom w:val="single" w:sz="4" w:space="0" w:color="auto"/>
              <w:right w:val="single" w:sz="4" w:space="0" w:color="auto"/>
            </w:tcBorders>
            <w:shd w:val="clear" w:color="auto" w:fill="auto"/>
            <w:vAlign w:val="center"/>
          </w:tcPr>
          <w:p w14:paraId="36DBB3A1" w14:textId="72DB5ACF" w:rsidR="008020C0" w:rsidRPr="00D0162F" w:rsidRDefault="008020C0" w:rsidP="008020C0">
            <w:pPr>
              <w:pStyle w:val="TAL"/>
              <w:rPr>
                <w:lang w:eastAsia="zh-CN"/>
              </w:rPr>
            </w:pPr>
            <w:r w:rsidRPr="00D0162F">
              <w:rPr>
                <w:lang w:eastAsia="zh-CN"/>
              </w:rPr>
              <w:t xml:space="preserve">NR Cell </w:t>
            </w:r>
            <w:r>
              <w:rPr>
                <w:lang w:eastAsia="zh-CN"/>
              </w:rPr>
              <w:t>3</w:t>
            </w:r>
          </w:p>
        </w:tc>
        <w:tc>
          <w:tcPr>
            <w:tcW w:w="1049" w:type="dxa"/>
            <w:tcBorders>
              <w:top w:val="single" w:sz="4" w:space="0" w:color="auto"/>
              <w:left w:val="nil"/>
              <w:bottom w:val="single" w:sz="4" w:space="0" w:color="auto"/>
              <w:right w:val="single" w:sz="4" w:space="0" w:color="auto"/>
            </w:tcBorders>
            <w:vAlign w:val="center"/>
          </w:tcPr>
          <w:p w14:paraId="2586FBDC" w14:textId="77777777" w:rsidR="008020C0" w:rsidRPr="00D0162F" w:rsidRDefault="008020C0" w:rsidP="008020C0">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678EEA1" w14:textId="77777777" w:rsidR="008020C0" w:rsidRPr="00D0162F" w:rsidRDefault="008020C0" w:rsidP="008020C0">
            <w:pPr>
              <w:pStyle w:val="TAL"/>
            </w:pPr>
          </w:p>
        </w:tc>
      </w:tr>
      <w:tr w:rsidR="008020C0" w:rsidRPr="00D0162F" w14:paraId="13C83177"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74D2AE2D" w14:textId="6437B022" w:rsidR="008020C0" w:rsidRPr="00D0162F" w:rsidRDefault="008020C0" w:rsidP="008020C0">
            <w:pPr>
              <w:pStyle w:val="TAL"/>
              <w:keepNext w:val="0"/>
              <w:keepLines w:val="0"/>
              <w:jc w:val="center"/>
              <w:rPr>
                <w:b/>
                <w:lang w:eastAsia="zh-CN"/>
              </w:rPr>
            </w:pPr>
            <w:r w:rsidRPr="006F3226">
              <w:rPr>
                <w:b/>
                <w:lang w:eastAsia="zh-CN"/>
              </w:rPr>
              <w:t>10.4.2.3</w:t>
            </w:r>
          </w:p>
        </w:tc>
        <w:tc>
          <w:tcPr>
            <w:tcW w:w="3690" w:type="dxa"/>
            <w:tcBorders>
              <w:top w:val="single" w:sz="4" w:space="0" w:color="auto"/>
              <w:left w:val="nil"/>
              <w:bottom w:val="single" w:sz="4" w:space="0" w:color="auto"/>
              <w:right w:val="single" w:sz="4" w:space="0" w:color="auto"/>
            </w:tcBorders>
            <w:shd w:val="clear" w:color="auto" w:fill="auto"/>
            <w:noWrap/>
          </w:tcPr>
          <w:p w14:paraId="5170DF45" w14:textId="476CE8C9" w:rsidR="008020C0" w:rsidRPr="00D0162F" w:rsidRDefault="008020C0" w:rsidP="008020C0">
            <w:pPr>
              <w:pStyle w:val="TAL"/>
              <w:rPr>
                <w:lang w:eastAsia="sv-SE"/>
              </w:rPr>
            </w:pPr>
            <w:r w:rsidRPr="009130CC">
              <w:t>EN-DC FR1 event triggered reporting tests for FR1 with CCA cell without SSB time index detection when DRX is not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72323BB2" w14:textId="382B3818" w:rsidR="008020C0" w:rsidRPr="00D0162F" w:rsidRDefault="008020C0" w:rsidP="008020C0">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C290F82" w14:textId="6D13B8B9" w:rsidR="008020C0" w:rsidRPr="00D0162F" w:rsidRDefault="008020C0" w:rsidP="008020C0">
            <w:pPr>
              <w:pStyle w:val="TAL"/>
              <w:rPr>
                <w:lang w:eastAsia="zh-CN"/>
              </w:rPr>
            </w:pPr>
            <w:r w:rsidRPr="00D0162F">
              <w:rPr>
                <w:lang w:eastAsia="zh-CN"/>
              </w:rPr>
              <w:t xml:space="preserve">NR Cell </w:t>
            </w:r>
            <w:r>
              <w:rPr>
                <w:lang w:eastAsia="zh-CN"/>
              </w:rPr>
              <w:t>6</w:t>
            </w:r>
          </w:p>
        </w:tc>
        <w:tc>
          <w:tcPr>
            <w:tcW w:w="1049" w:type="dxa"/>
            <w:tcBorders>
              <w:top w:val="single" w:sz="4" w:space="0" w:color="auto"/>
              <w:left w:val="nil"/>
              <w:bottom w:val="single" w:sz="4" w:space="0" w:color="auto"/>
              <w:right w:val="single" w:sz="4" w:space="0" w:color="auto"/>
            </w:tcBorders>
            <w:shd w:val="clear" w:color="auto" w:fill="auto"/>
            <w:vAlign w:val="center"/>
          </w:tcPr>
          <w:p w14:paraId="1E449AD0" w14:textId="28A28067" w:rsidR="008020C0" w:rsidRPr="00D0162F" w:rsidRDefault="008020C0" w:rsidP="008020C0">
            <w:pPr>
              <w:pStyle w:val="TAL"/>
              <w:rPr>
                <w:lang w:eastAsia="zh-CN"/>
              </w:rPr>
            </w:pPr>
            <w:r w:rsidRPr="00D0162F">
              <w:rPr>
                <w:lang w:eastAsia="zh-CN"/>
              </w:rPr>
              <w:t xml:space="preserve">NR Cell </w:t>
            </w:r>
            <w:r>
              <w:rPr>
                <w:lang w:eastAsia="zh-CN"/>
              </w:rPr>
              <w:t>3</w:t>
            </w:r>
          </w:p>
        </w:tc>
        <w:tc>
          <w:tcPr>
            <w:tcW w:w="1049" w:type="dxa"/>
            <w:tcBorders>
              <w:top w:val="single" w:sz="4" w:space="0" w:color="auto"/>
              <w:left w:val="nil"/>
              <w:bottom w:val="single" w:sz="4" w:space="0" w:color="auto"/>
              <w:right w:val="single" w:sz="4" w:space="0" w:color="auto"/>
            </w:tcBorders>
            <w:vAlign w:val="center"/>
          </w:tcPr>
          <w:p w14:paraId="48F3D3F6" w14:textId="77777777" w:rsidR="008020C0" w:rsidRPr="00D0162F" w:rsidRDefault="008020C0" w:rsidP="008020C0">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D175943" w14:textId="77777777" w:rsidR="008020C0" w:rsidRPr="00D0162F" w:rsidRDefault="008020C0" w:rsidP="008020C0">
            <w:pPr>
              <w:pStyle w:val="TAL"/>
            </w:pPr>
          </w:p>
        </w:tc>
      </w:tr>
      <w:tr w:rsidR="008020C0" w:rsidRPr="00D0162F" w14:paraId="4F69983E"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34D3D872" w14:textId="7D24B82C" w:rsidR="008020C0" w:rsidRPr="00D0162F" w:rsidRDefault="008020C0" w:rsidP="008020C0">
            <w:pPr>
              <w:pStyle w:val="TAL"/>
              <w:keepNext w:val="0"/>
              <w:keepLines w:val="0"/>
              <w:jc w:val="center"/>
              <w:rPr>
                <w:b/>
                <w:lang w:eastAsia="zh-CN"/>
              </w:rPr>
            </w:pPr>
            <w:r w:rsidRPr="006F3226">
              <w:rPr>
                <w:b/>
                <w:lang w:eastAsia="zh-CN"/>
              </w:rPr>
              <w:t>10.4.2.4</w:t>
            </w:r>
          </w:p>
        </w:tc>
        <w:tc>
          <w:tcPr>
            <w:tcW w:w="3690" w:type="dxa"/>
            <w:tcBorders>
              <w:top w:val="single" w:sz="4" w:space="0" w:color="auto"/>
              <w:left w:val="nil"/>
              <w:bottom w:val="single" w:sz="4" w:space="0" w:color="auto"/>
              <w:right w:val="single" w:sz="4" w:space="0" w:color="auto"/>
            </w:tcBorders>
            <w:shd w:val="clear" w:color="auto" w:fill="auto"/>
            <w:noWrap/>
          </w:tcPr>
          <w:p w14:paraId="3E235FC3" w14:textId="04BA5823" w:rsidR="008020C0" w:rsidRPr="00D0162F" w:rsidRDefault="008020C0" w:rsidP="008020C0">
            <w:pPr>
              <w:pStyle w:val="TAL"/>
              <w:rPr>
                <w:lang w:eastAsia="sv-SE"/>
              </w:rPr>
            </w:pPr>
            <w:r w:rsidRPr="009130CC">
              <w:t>EN-DC FR1 event triggered reporting tests for FR1 cell with CCA without SSB time index detection when DRX is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6E1D8737" w14:textId="7BD3FCC5" w:rsidR="008020C0" w:rsidRPr="00D0162F" w:rsidRDefault="008020C0" w:rsidP="008020C0">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DD93ED7" w14:textId="0E950B67" w:rsidR="008020C0" w:rsidRPr="00D0162F" w:rsidRDefault="008020C0" w:rsidP="008020C0">
            <w:pPr>
              <w:pStyle w:val="TAL"/>
              <w:rPr>
                <w:lang w:eastAsia="zh-CN"/>
              </w:rPr>
            </w:pPr>
            <w:r w:rsidRPr="00D0162F">
              <w:rPr>
                <w:lang w:eastAsia="zh-CN"/>
              </w:rPr>
              <w:t xml:space="preserve">NR Cell </w:t>
            </w:r>
            <w:r>
              <w:rPr>
                <w:lang w:eastAsia="zh-CN"/>
              </w:rPr>
              <w:t>6</w:t>
            </w:r>
          </w:p>
        </w:tc>
        <w:tc>
          <w:tcPr>
            <w:tcW w:w="1049" w:type="dxa"/>
            <w:tcBorders>
              <w:top w:val="single" w:sz="4" w:space="0" w:color="auto"/>
              <w:left w:val="nil"/>
              <w:bottom w:val="single" w:sz="4" w:space="0" w:color="auto"/>
              <w:right w:val="single" w:sz="4" w:space="0" w:color="auto"/>
            </w:tcBorders>
            <w:shd w:val="clear" w:color="auto" w:fill="auto"/>
            <w:vAlign w:val="center"/>
          </w:tcPr>
          <w:p w14:paraId="124CB3AC" w14:textId="06E32F62" w:rsidR="008020C0" w:rsidRPr="00D0162F" w:rsidRDefault="008020C0" w:rsidP="008020C0">
            <w:pPr>
              <w:pStyle w:val="TAL"/>
              <w:rPr>
                <w:lang w:eastAsia="zh-CN"/>
              </w:rPr>
            </w:pPr>
            <w:r w:rsidRPr="00D0162F">
              <w:rPr>
                <w:lang w:eastAsia="zh-CN"/>
              </w:rPr>
              <w:t xml:space="preserve">NR Cell </w:t>
            </w:r>
            <w:r>
              <w:rPr>
                <w:lang w:eastAsia="zh-CN"/>
              </w:rPr>
              <w:t>3</w:t>
            </w:r>
          </w:p>
        </w:tc>
        <w:tc>
          <w:tcPr>
            <w:tcW w:w="1049" w:type="dxa"/>
            <w:tcBorders>
              <w:top w:val="single" w:sz="4" w:space="0" w:color="auto"/>
              <w:left w:val="nil"/>
              <w:bottom w:val="single" w:sz="4" w:space="0" w:color="auto"/>
              <w:right w:val="single" w:sz="4" w:space="0" w:color="auto"/>
            </w:tcBorders>
            <w:vAlign w:val="center"/>
          </w:tcPr>
          <w:p w14:paraId="239580D0" w14:textId="77777777" w:rsidR="008020C0" w:rsidRPr="00D0162F" w:rsidRDefault="008020C0" w:rsidP="008020C0">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97B6F4C" w14:textId="77777777" w:rsidR="008020C0" w:rsidRPr="00D0162F" w:rsidRDefault="008020C0" w:rsidP="008020C0">
            <w:pPr>
              <w:pStyle w:val="TAL"/>
            </w:pPr>
          </w:p>
        </w:tc>
      </w:tr>
      <w:tr w:rsidR="008020C0" w:rsidRPr="00D0162F" w14:paraId="7979FF85"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2C14EAB5" w14:textId="549D8895" w:rsidR="008020C0" w:rsidRPr="00D0162F" w:rsidRDefault="008020C0" w:rsidP="008020C0">
            <w:pPr>
              <w:pStyle w:val="TAL"/>
              <w:keepNext w:val="0"/>
              <w:keepLines w:val="0"/>
              <w:jc w:val="center"/>
              <w:rPr>
                <w:b/>
                <w:lang w:eastAsia="zh-CN"/>
              </w:rPr>
            </w:pPr>
            <w:r w:rsidRPr="006F3226">
              <w:rPr>
                <w:b/>
                <w:lang w:eastAsia="zh-CN"/>
              </w:rPr>
              <w:t>10.4.2.5</w:t>
            </w:r>
          </w:p>
        </w:tc>
        <w:tc>
          <w:tcPr>
            <w:tcW w:w="3690" w:type="dxa"/>
            <w:tcBorders>
              <w:top w:val="single" w:sz="4" w:space="0" w:color="auto"/>
              <w:left w:val="nil"/>
              <w:bottom w:val="single" w:sz="4" w:space="0" w:color="auto"/>
              <w:right w:val="single" w:sz="4" w:space="0" w:color="auto"/>
            </w:tcBorders>
            <w:shd w:val="clear" w:color="auto" w:fill="auto"/>
            <w:noWrap/>
          </w:tcPr>
          <w:p w14:paraId="397CEEB5" w14:textId="3A8DAEFF" w:rsidR="008020C0" w:rsidRPr="00D0162F" w:rsidRDefault="008020C0" w:rsidP="008020C0">
            <w:pPr>
              <w:pStyle w:val="TAL"/>
              <w:rPr>
                <w:lang w:eastAsia="sv-SE"/>
              </w:rPr>
            </w:pPr>
            <w:r w:rsidRPr="009130CC">
              <w:t>EN-DC FR1 event triggered reporting tests for FR1 cell with CCA with SSB time index detection when DRX is not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08DE5E23" w14:textId="687F3192" w:rsidR="008020C0" w:rsidRPr="00D0162F" w:rsidRDefault="008020C0" w:rsidP="008020C0">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5CE2A06" w14:textId="729D8C12" w:rsidR="008020C0" w:rsidRPr="00D0162F" w:rsidRDefault="008020C0" w:rsidP="008020C0">
            <w:pPr>
              <w:pStyle w:val="TAL"/>
              <w:rPr>
                <w:lang w:eastAsia="zh-CN"/>
              </w:rPr>
            </w:pPr>
            <w:r w:rsidRPr="00D0162F">
              <w:rPr>
                <w:lang w:eastAsia="zh-CN"/>
              </w:rPr>
              <w:t xml:space="preserve">NR Cell </w:t>
            </w:r>
            <w:r>
              <w:rPr>
                <w:lang w:eastAsia="zh-CN"/>
              </w:rPr>
              <w:t>6</w:t>
            </w:r>
          </w:p>
        </w:tc>
        <w:tc>
          <w:tcPr>
            <w:tcW w:w="1049" w:type="dxa"/>
            <w:tcBorders>
              <w:top w:val="single" w:sz="4" w:space="0" w:color="auto"/>
              <w:left w:val="nil"/>
              <w:bottom w:val="single" w:sz="4" w:space="0" w:color="auto"/>
              <w:right w:val="single" w:sz="4" w:space="0" w:color="auto"/>
            </w:tcBorders>
            <w:shd w:val="clear" w:color="auto" w:fill="auto"/>
            <w:vAlign w:val="center"/>
          </w:tcPr>
          <w:p w14:paraId="612F02B1" w14:textId="21138D2C" w:rsidR="008020C0" w:rsidRPr="00D0162F" w:rsidRDefault="008020C0" w:rsidP="008020C0">
            <w:pPr>
              <w:pStyle w:val="TAL"/>
              <w:rPr>
                <w:lang w:eastAsia="zh-CN"/>
              </w:rPr>
            </w:pPr>
            <w:r w:rsidRPr="00D0162F">
              <w:rPr>
                <w:lang w:eastAsia="zh-CN"/>
              </w:rPr>
              <w:t xml:space="preserve">NR Cell </w:t>
            </w:r>
            <w:r>
              <w:rPr>
                <w:lang w:eastAsia="zh-CN"/>
              </w:rPr>
              <w:t>3</w:t>
            </w:r>
          </w:p>
        </w:tc>
        <w:tc>
          <w:tcPr>
            <w:tcW w:w="1049" w:type="dxa"/>
            <w:tcBorders>
              <w:top w:val="single" w:sz="4" w:space="0" w:color="auto"/>
              <w:left w:val="nil"/>
              <w:bottom w:val="single" w:sz="4" w:space="0" w:color="auto"/>
              <w:right w:val="single" w:sz="4" w:space="0" w:color="auto"/>
            </w:tcBorders>
            <w:vAlign w:val="center"/>
          </w:tcPr>
          <w:p w14:paraId="63872A53" w14:textId="77777777" w:rsidR="008020C0" w:rsidRPr="00D0162F" w:rsidRDefault="008020C0" w:rsidP="008020C0">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36F8CD1" w14:textId="77777777" w:rsidR="008020C0" w:rsidRPr="00D0162F" w:rsidRDefault="008020C0" w:rsidP="008020C0">
            <w:pPr>
              <w:pStyle w:val="TAL"/>
            </w:pPr>
          </w:p>
        </w:tc>
      </w:tr>
      <w:tr w:rsidR="008020C0" w:rsidRPr="00D0162F" w14:paraId="3FFCFB06"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5305288C" w14:textId="061B8391" w:rsidR="008020C0" w:rsidRPr="00D0162F" w:rsidRDefault="008020C0" w:rsidP="008020C0">
            <w:pPr>
              <w:pStyle w:val="TAL"/>
              <w:keepNext w:val="0"/>
              <w:keepLines w:val="0"/>
              <w:jc w:val="center"/>
              <w:rPr>
                <w:b/>
                <w:lang w:eastAsia="zh-CN"/>
              </w:rPr>
            </w:pPr>
            <w:r w:rsidRPr="006F3226">
              <w:rPr>
                <w:b/>
                <w:lang w:eastAsia="zh-CN"/>
              </w:rPr>
              <w:t>10.4.2.6</w:t>
            </w:r>
          </w:p>
        </w:tc>
        <w:tc>
          <w:tcPr>
            <w:tcW w:w="3690" w:type="dxa"/>
            <w:tcBorders>
              <w:top w:val="single" w:sz="4" w:space="0" w:color="auto"/>
              <w:left w:val="nil"/>
              <w:bottom w:val="single" w:sz="4" w:space="0" w:color="auto"/>
              <w:right w:val="single" w:sz="4" w:space="0" w:color="auto"/>
            </w:tcBorders>
            <w:shd w:val="clear" w:color="auto" w:fill="auto"/>
            <w:noWrap/>
          </w:tcPr>
          <w:p w14:paraId="07F170A2" w14:textId="6892F617" w:rsidR="008020C0" w:rsidRPr="00D0162F" w:rsidRDefault="008020C0" w:rsidP="008020C0">
            <w:pPr>
              <w:pStyle w:val="TAL"/>
              <w:rPr>
                <w:lang w:eastAsia="sv-SE"/>
              </w:rPr>
            </w:pPr>
            <w:r w:rsidRPr="009130CC">
              <w:t>EN-DC FR1 event triggered reporting tests for FR1 cell with CCA with SSB time index detection when DRX is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547AAE4C" w14:textId="68F7B4D5" w:rsidR="008020C0" w:rsidRPr="00D0162F" w:rsidRDefault="008020C0" w:rsidP="008020C0">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17D8356" w14:textId="01E13F7A" w:rsidR="008020C0" w:rsidRPr="00D0162F" w:rsidRDefault="008020C0" w:rsidP="008020C0">
            <w:pPr>
              <w:pStyle w:val="TAL"/>
              <w:rPr>
                <w:lang w:eastAsia="zh-CN"/>
              </w:rPr>
            </w:pPr>
            <w:r w:rsidRPr="00D0162F">
              <w:rPr>
                <w:lang w:eastAsia="zh-CN"/>
              </w:rPr>
              <w:t xml:space="preserve">NR Cell </w:t>
            </w:r>
            <w:r>
              <w:rPr>
                <w:lang w:eastAsia="zh-CN"/>
              </w:rPr>
              <w:t>6</w:t>
            </w:r>
          </w:p>
        </w:tc>
        <w:tc>
          <w:tcPr>
            <w:tcW w:w="1049" w:type="dxa"/>
            <w:tcBorders>
              <w:top w:val="single" w:sz="4" w:space="0" w:color="auto"/>
              <w:left w:val="nil"/>
              <w:bottom w:val="single" w:sz="4" w:space="0" w:color="auto"/>
              <w:right w:val="single" w:sz="4" w:space="0" w:color="auto"/>
            </w:tcBorders>
            <w:shd w:val="clear" w:color="auto" w:fill="auto"/>
            <w:vAlign w:val="center"/>
          </w:tcPr>
          <w:p w14:paraId="47243908" w14:textId="394CD49B" w:rsidR="008020C0" w:rsidRPr="00D0162F" w:rsidRDefault="008020C0" w:rsidP="008020C0">
            <w:pPr>
              <w:pStyle w:val="TAL"/>
              <w:rPr>
                <w:lang w:eastAsia="zh-CN"/>
              </w:rPr>
            </w:pPr>
            <w:r w:rsidRPr="00D0162F">
              <w:rPr>
                <w:lang w:eastAsia="zh-CN"/>
              </w:rPr>
              <w:t xml:space="preserve">NR Cell </w:t>
            </w:r>
            <w:r>
              <w:rPr>
                <w:lang w:eastAsia="zh-CN"/>
              </w:rPr>
              <w:t>3</w:t>
            </w:r>
          </w:p>
        </w:tc>
        <w:tc>
          <w:tcPr>
            <w:tcW w:w="1049" w:type="dxa"/>
            <w:tcBorders>
              <w:top w:val="single" w:sz="4" w:space="0" w:color="auto"/>
              <w:left w:val="nil"/>
              <w:bottom w:val="single" w:sz="4" w:space="0" w:color="auto"/>
              <w:right w:val="single" w:sz="4" w:space="0" w:color="auto"/>
            </w:tcBorders>
            <w:vAlign w:val="center"/>
          </w:tcPr>
          <w:p w14:paraId="53ACC9FD" w14:textId="77777777" w:rsidR="008020C0" w:rsidRPr="00D0162F" w:rsidRDefault="008020C0" w:rsidP="008020C0">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26CDCB4C" w14:textId="77777777" w:rsidR="008020C0" w:rsidRPr="00D0162F" w:rsidRDefault="008020C0" w:rsidP="008020C0">
            <w:pPr>
              <w:pStyle w:val="TAL"/>
            </w:pPr>
          </w:p>
        </w:tc>
      </w:tr>
      <w:tr w:rsidR="008020C0" w:rsidRPr="00D0162F" w14:paraId="738DF713"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0450335B" w14:textId="53851B5F" w:rsidR="008020C0" w:rsidRPr="00D0162F" w:rsidRDefault="008020C0" w:rsidP="008020C0">
            <w:pPr>
              <w:pStyle w:val="TAL"/>
              <w:keepNext w:val="0"/>
              <w:keepLines w:val="0"/>
              <w:jc w:val="center"/>
              <w:rPr>
                <w:b/>
                <w:lang w:eastAsia="zh-CN"/>
              </w:rPr>
            </w:pPr>
            <w:r w:rsidRPr="006F3226">
              <w:rPr>
                <w:b/>
                <w:lang w:eastAsia="zh-CN"/>
              </w:rPr>
              <w:t>10.4.2.7</w:t>
            </w:r>
          </w:p>
        </w:tc>
        <w:tc>
          <w:tcPr>
            <w:tcW w:w="3690" w:type="dxa"/>
            <w:tcBorders>
              <w:top w:val="single" w:sz="4" w:space="0" w:color="auto"/>
              <w:left w:val="nil"/>
              <w:bottom w:val="single" w:sz="4" w:space="0" w:color="auto"/>
              <w:right w:val="single" w:sz="4" w:space="0" w:color="auto"/>
            </w:tcBorders>
            <w:shd w:val="clear" w:color="auto" w:fill="auto"/>
            <w:noWrap/>
          </w:tcPr>
          <w:p w14:paraId="13CED751" w14:textId="3477ECEB" w:rsidR="008020C0" w:rsidRPr="00D0162F" w:rsidRDefault="008020C0" w:rsidP="008020C0">
            <w:pPr>
              <w:pStyle w:val="TAL"/>
              <w:rPr>
                <w:lang w:eastAsia="sv-SE"/>
              </w:rPr>
            </w:pPr>
            <w:r w:rsidRPr="009130CC">
              <w:t>EN-DC FR1 event triggered reporting tests for FR1 cell without SSB time index detection when DRX is not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01270D2E" w14:textId="77C8D24D" w:rsidR="008020C0" w:rsidRPr="00D0162F" w:rsidRDefault="008020C0" w:rsidP="008020C0">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2314D84" w14:textId="6E38D97E" w:rsidR="008020C0" w:rsidRPr="00D0162F" w:rsidRDefault="008020C0" w:rsidP="008020C0">
            <w:pPr>
              <w:pStyle w:val="TAL"/>
              <w:rPr>
                <w:lang w:eastAsia="zh-CN"/>
              </w:rPr>
            </w:pPr>
            <w:r w:rsidRPr="00D0162F">
              <w:rPr>
                <w:lang w:eastAsia="zh-CN"/>
              </w:rPr>
              <w:t xml:space="preserve">NR Cell </w:t>
            </w:r>
            <w:r>
              <w:rPr>
                <w:lang w:eastAsia="zh-CN"/>
              </w:rPr>
              <w:t>6</w:t>
            </w:r>
          </w:p>
        </w:tc>
        <w:tc>
          <w:tcPr>
            <w:tcW w:w="1049" w:type="dxa"/>
            <w:tcBorders>
              <w:top w:val="single" w:sz="4" w:space="0" w:color="auto"/>
              <w:left w:val="nil"/>
              <w:bottom w:val="single" w:sz="4" w:space="0" w:color="auto"/>
              <w:right w:val="single" w:sz="4" w:space="0" w:color="auto"/>
            </w:tcBorders>
            <w:shd w:val="clear" w:color="auto" w:fill="auto"/>
            <w:vAlign w:val="center"/>
          </w:tcPr>
          <w:p w14:paraId="48779673" w14:textId="15FCAAFD" w:rsidR="008020C0" w:rsidRPr="00D0162F" w:rsidRDefault="008020C0" w:rsidP="008020C0">
            <w:pPr>
              <w:pStyle w:val="TAL"/>
              <w:rPr>
                <w:lang w:eastAsia="zh-CN"/>
              </w:rPr>
            </w:pPr>
            <w:r w:rsidRPr="00D0162F">
              <w:rPr>
                <w:lang w:eastAsia="zh-CN"/>
              </w:rPr>
              <w:t xml:space="preserve">NR Cell </w:t>
            </w:r>
            <w:r>
              <w:rPr>
                <w:lang w:eastAsia="zh-CN"/>
              </w:rPr>
              <w:t>3</w:t>
            </w:r>
          </w:p>
        </w:tc>
        <w:tc>
          <w:tcPr>
            <w:tcW w:w="1049" w:type="dxa"/>
            <w:tcBorders>
              <w:top w:val="single" w:sz="4" w:space="0" w:color="auto"/>
              <w:left w:val="nil"/>
              <w:bottom w:val="single" w:sz="4" w:space="0" w:color="auto"/>
              <w:right w:val="single" w:sz="4" w:space="0" w:color="auto"/>
            </w:tcBorders>
            <w:vAlign w:val="center"/>
          </w:tcPr>
          <w:p w14:paraId="2ED38262" w14:textId="77777777" w:rsidR="008020C0" w:rsidRPr="00D0162F" w:rsidRDefault="008020C0" w:rsidP="008020C0">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33DC3D2" w14:textId="77777777" w:rsidR="008020C0" w:rsidRPr="00D0162F" w:rsidRDefault="008020C0" w:rsidP="008020C0">
            <w:pPr>
              <w:pStyle w:val="TAL"/>
            </w:pPr>
          </w:p>
        </w:tc>
      </w:tr>
      <w:tr w:rsidR="008020C0" w:rsidRPr="00D0162F" w14:paraId="7354F67A"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289088A3" w14:textId="19387B43" w:rsidR="008020C0" w:rsidRPr="00D0162F" w:rsidRDefault="008020C0" w:rsidP="008020C0">
            <w:pPr>
              <w:pStyle w:val="TAL"/>
              <w:keepNext w:val="0"/>
              <w:keepLines w:val="0"/>
              <w:jc w:val="center"/>
              <w:rPr>
                <w:b/>
                <w:lang w:eastAsia="zh-CN"/>
              </w:rPr>
            </w:pPr>
            <w:r w:rsidRPr="006F3226">
              <w:rPr>
                <w:b/>
                <w:lang w:eastAsia="zh-CN"/>
              </w:rPr>
              <w:t>10.4.2.8</w:t>
            </w:r>
          </w:p>
        </w:tc>
        <w:tc>
          <w:tcPr>
            <w:tcW w:w="3690" w:type="dxa"/>
            <w:tcBorders>
              <w:top w:val="single" w:sz="4" w:space="0" w:color="auto"/>
              <w:left w:val="nil"/>
              <w:bottom w:val="single" w:sz="4" w:space="0" w:color="auto"/>
              <w:right w:val="single" w:sz="4" w:space="0" w:color="auto"/>
            </w:tcBorders>
            <w:shd w:val="clear" w:color="auto" w:fill="auto"/>
            <w:noWrap/>
          </w:tcPr>
          <w:p w14:paraId="4BD69CEC" w14:textId="26DD7A88" w:rsidR="008020C0" w:rsidRPr="00D0162F" w:rsidRDefault="008020C0" w:rsidP="008020C0">
            <w:pPr>
              <w:pStyle w:val="TAL"/>
              <w:rPr>
                <w:lang w:eastAsia="sv-SE"/>
              </w:rPr>
            </w:pPr>
            <w:r w:rsidRPr="009130CC">
              <w:t>EN-DC FR1 event triggered reporting tests for FR1 cell without SSB time index detection when DRX is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034EDD0F" w14:textId="19B267EF" w:rsidR="008020C0" w:rsidRPr="00D0162F" w:rsidRDefault="008020C0" w:rsidP="008020C0">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3833B54" w14:textId="6C49FBF6" w:rsidR="008020C0" w:rsidRPr="00D0162F" w:rsidRDefault="008020C0" w:rsidP="008020C0">
            <w:pPr>
              <w:pStyle w:val="TAL"/>
              <w:rPr>
                <w:lang w:eastAsia="zh-CN"/>
              </w:rPr>
            </w:pPr>
            <w:r w:rsidRPr="00D0162F">
              <w:rPr>
                <w:lang w:eastAsia="zh-CN"/>
              </w:rPr>
              <w:t xml:space="preserve">NR Cell </w:t>
            </w:r>
            <w:r>
              <w:rPr>
                <w:lang w:eastAsia="zh-CN"/>
              </w:rPr>
              <w:t>6</w:t>
            </w:r>
          </w:p>
        </w:tc>
        <w:tc>
          <w:tcPr>
            <w:tcW w:w="1049" w:type="dxa"/>
            <w:tcBorders>
              <w:top w:val="single" w:sz="4" w:space="0" w:color="auto"/>
              <w:left w:val="nil"/>
              <w:bottom w:val="single" w:sz="4" w:space="0" w:color="auto"/>
              <w:right w:val="single" w:sz="4" w:space="0" w:color="auto"/>
            </w:tcBorders>
            <w:shd w:val="clear" w:color="auto" w:fill="auto"/>
            <w:vAlign w:val="center"/>
          </w:tcPr>
          <w:p w14:paraId="5C87C5CE" w14:textId="6D53F8C9" w:rsidR="008020C0" w:rsidRPr="00D0162F" w:rsidRDefault="008020C0" w:rsidP="008020C0">
            <w:pPr>
              <w:pStyle w:val="TAL"/>
              <w:rPr>
                <w:lang w:eastAsia="zh-CN"/>
              </w:rPr>
            </w:pPr>
            <w:r w:rsidRPr="00D0162F">
              <w:rPr>
                <w:lang w:eastAsia="zh-CN"/>
              </w:rPr>
              <w:t xml:space="preserve">NR Cell </w:t>
            </w:r>
            <w:r>
              <w:rPr>
                <w:lang w:eastAsia="zh-CN"/>
              </w:rPr>
              <w:t>3</w:t>
            </w:r>
          </w:p>
        </w:tc>
        <w:tc>
          <w:tcPr>
            <w:tcW w:w="1049" w:type="dxa"/>
            <w:tcBorders>
              <w:top w:val="single" w:sz="4" w:space="0" w:color="auto"/>
              <w:left w:val="nil"/>
              <w:bottom w:val="single" w:sz="4" w:space="0" w:color="auto"/>
              <w:right w:val="single" w:sz="4" w:space="0" w:color="auto"/>
            </w:tcBorders>
            <w:vAlign w:val="center"/>
          </w:tcPr>
          <w:p w14:paraId="5FBC5AD3" w14:textId="77777777" w:rsidR="008020C0" w:rsidRPr="00D0162F" w:rsidRDefault="008020C0" w:rsidP="008020C0">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7F529E4" w14:textId="77777777" w:rsidR="008020C0" w:rsidRPr="00D0162F" w:rsidRDefault="008020C0" w:rsidP="008020C0">
            <w:pPr>
              <w:pStyle w:val="TAL"/>
            </w:pPr>
          </w:p>
        </w:tc>
      </w:tr>
      <w:tr w:rsidR="008020C0" w:rsidRPr="00D0162F" w14:paraId="788B27E2"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6C0D6441" w14:textId="497C30ED" w:rsidR="008020C0" w:rsidRPr="00D0162F" w:rsidRDefault="008020C0" w:rsidP="008020C0">
            <w:pPr>
              <w:pStyle w:val="TAL"/>
              <w:keepNext w:val="0"/>
              <w:keepLines w:val="0"/>
              <w:jc w:val="center"/>
              <w:rPr>
                <w:b/>
                <w:lang w:eastAsia="zh-CN"/>
              </w:rPr>
            </w:pPr>
            <w:r w:rsidRPr="006F3226">
              <w:rPr>
                <w:b/>
                <w:lang w:eastAsia="zh-CN"/>
              </w:rPr>
              <w:t>10.4.2.9</w:t>
            </w:r>
          </w:p>
        </w:tc>
        <w:tc>
          <w:tcPr>
            <w:tcW w:w="3690" w:type="dxa"/>
            <w:tcBorders>
              <w:top w:val="single" w:sz="4" w:space="0" w:color="auto"/>
              <w:left w:val="nil"/>
              <w:bottom w:val="single" w:sz="4" w:space="0" w:color="auto"/>
              <w:right w:val="single" w:sz="4" w:space="0" w:color="auto"/>
            </w:tcBorders>
            <w:shd w:val="clear" w:color="auto" w:fill="auto"/>
            <w:noWrap/>
          </w:tcPr>
          <w:p w14:paraId="58CC04ED" w14:textId="3C6DE251" w:rsidR="008020C0" w:rsidRPr="00D0162F" w:rsidRDefault="008020C0" w:rsidP="008020C0">
            <w:pPr>
              <w:pStyle w:val="TAL"/>
              <w:rPr>
                <w:lang w:eastAsia="sv-SE"/>
              </w:rPr>
            </w:pPr>
            <w:r w:rsidRPr="009130CC">
              <w:t>EN-DC FR1 event triggered reporting tests for FR1 cell with SSB time index detection when DRX is not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25E5E6EB" w14:textId="5E901EAE" w:rsidR="008020C0" w:rsidRPr="00D0162F" w:rsidRDefault="008020C0" w:rsidP="008020C0">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FD891A5" w14:textId="59F5F092" w:rsidR="008020C0" w:rsidRPr="00D0162F" w:rsidRDefault="008020C0" w:rsidP="008020C0">
            <w:pPr>
              <w:pStyle w:val="TAL"/>
              <w:rPr>
                <w:lang w:eastAsia="zh-CN"/>
              </w:rPr>
            </w:pPr>
            <w:r w:rsidRPr="00D0162F">
              <w:rPr>
                <w:lang w:eastAsia="zh-CN"/>
              </w:rPr>
              <w:t xml:space="preserve">NR Cell </w:t>
            </w:r>
            <w:r>
              <w:rPr>
                <w:lang w:eastAsia="zh-CN"/>
              </w:rPr>
              <w:t>6</w:t>
            </w:r>
          </w:p>
        </w:tc>
        <w:tc>
          <w:tcPr>
            <w:tcW w:w="1049" w:type="dxa"/>
            <w:tcBorders>
              <w:top w:val="single" w:sz="4" w:space="0" w:color="auto"/>
              <w:left w:val="nil"/>
              <w:bottom w:val="single" w:sz="4" w:space="0" w:color="auto"/>
              <w:right w:val="single" w:sz="4" w:space="0" w:color="auto"/>
            </w:tcBorders>
            <w:shd w:val="clear" w:color="auto" w:fill="auto"/>
            <w:vAlign w:val="center"/>
          </w:tcPr>
          <w:p w14:paraId="325863B3" w14:textId="4B1AF871" w:rsidR="008020C0" w:rsidRPr="00D0162F" w:rsidRDefault="008020C0" w:rsidP="008020C0">
            <w:pPr>
              <w:pStyle w:val="TAL"/>
              <w:rPr>
                <w:lang w:eastAsia="zh-CN"/>
              </w:rPr>
            </w:pPr>
            <w:r w:rsidRPr="00D0162F">
              <w:rPr>
                <w:lang w:eastAsia="zh-CN"/>
              </w:rPr>
              <w:t xml:space="preserve">NR Cell </w:t>
            </w:r>
            <w:r>
              <w:rPr>
                <w:lang w:eastAsia="zh-CN"/>
              </w:rPr>
              <w:t>3</w:t>
            </w:r>
          </w:p>
        </w:tc>
        <w:tc>
          <w:tcPr>
            <w:tcW w:w="1049" w:type="dxa"/>
            <w:tcBorders>
              <w:top w:val="single" w:sz="4" w:space="0" w:color="auto"/>
              <w:left w:val="nil"/>
              <w:bottom w:val="single" w:sz="4" w:space="0" w:color="auto"/>
              <w:right w:val="single" w:sz="4" w:space="0" w:color="auto"/>
            </w:tcBorders>
            <w:vAlign w:val="center"/>
          </w:tcPr>
          <w:p w14:paraId="03F58E24" w14:textId="77777777" w:rsidR="008020C0" w:rsidRPr="00D0162F" w:rsidRDefault="008020C0" w:rsidP="008020C0">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E5AB2D2" w14:textId="77777777" w:rsidR="008020C0" w:rsidRPr="00D0162F" w:rsidRDefault="008020C0" w:rsidP="008020C0">
            <w:pPr>
              <w:pStyle w:val="TAL"/>
            </w:pPr>
          </w:p>
        </w:tc>
      </w:tr>
      <w:tr w:rsidR="008020C0" w:rsidRPr="00D0162F" w14:paraId="5C362107"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36305A87" w14:textId="64B9D400" w:rsidR="008020C0" w:rsidRPr="00D0162F" w:rsidRDefault="008020C0" w:rsidP="008020C0">
            <w:pPr>
              <w:pStyle w:val="TAL"/>
              <w:keepNext w:val="0"/>
              <w:keepLines w:val="0"/>
              <w:jc w:val="center"/>
              <w:rPr>
                <w:b/>
                <w:lang w:eastAsia="zh-CN"/>
              </w:rPr>
            </w:pPr>
            <w:r w:rsidRPr="006F3226">
              <w:rPr>
                <w:b/>
                <w:lang w:eastAsia="zh-CN"/>
              </w:rPr>
              <w:t>10.4.2.10</w:t>
            </w:r>
          </w:p>
        </w:tc>
        <w:tc>
          <w:tcPr>
            <w:tcW w:w="3690" w:type="dxa"/>
            <w:tcBorders>
              <w:top w:val="single" w:sz="4" w:space="0" w:color="auto"/>
              <w:left w:val="nil"/>
              <w:bottom w:val="single" w:sz="4" w:space="0" w:color="auto"/>
              <w:right w:val="single" w:sz="4" w:space="0" w:color="auto"/>
            </w:tcBorders>
            <w:shd w:val="clear" w:color="auto" w:fill="auto"/>
            <w:noWrap/>
          </w:tcPr>
          <w:p w14:paraId="780DC1B5" w14:textId="4806F2BE" w:rsidR="008020C0" w:rsidRPr="00D0162F" w:rsidRDefault="008020C0" w:rsidP="008020C0">
            <w:pPr>
              <w:pStyle w:val="TAL"/>
              <w:rPr>
                <w:lang w:eastAsia="sv-SE"/>
              </w:rPr>
            </w:pPr>
            <w:r w:rsidRPr="009130CC">
              <w:t>EN-DC FR1 event triggered reporting tests for FR1 cell with SSB time index detection when DRX is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42CD46B2" w14:textId="4D9B4EB2" w:rsidR="008020C0" w:rsidRPr="00D0162F" w:rsidRDefault="008020C0" w:rsidP="008020C0">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81E03F0" w14:textId="5A26DD2D" w:rsidR="008020C0" w:rsidRPr="00D0162F" w:rsidRDefault="008020C0" w:rsidP="008020C0">
            <w:pPr>
              <w:pStyle w:val="TAL"/>
              <w:rPr>
                <w:lang w:eastAsia="zh-CN"/>
              </w:rPr>
            </w:pPr>
            <w:r w:rsidRPr="00D0162F">
              <w:rPr>
                <w:lang w:eastAsia="zh-CN"/>
              </w:rPr>
              <w:t xml:space="preserve">NR Cell </w:t>
            </w:r>
            <w:r>
              <w:rPr>
                <w:lang w:eastAsia="zh-CN"/>
              </w:rPr>
              <w:t>6</w:t>
            </w:r>
          </w:p>
        </w:tc>
        <w:tc>
          <w:tcPr>
            <w:tcW w:w="1049" w:type="dxa"/>
            <w:tcBorders>
              <w:top w:val="single" w:sz="4" w:space="0" w:color="auto"/>
              <w:left w:val="nil"/>
              <w:bottom w:val="single" w:sz="4" w:space="0" w:color="auto"/>
              <w:right w:val="single" w:sz="4" w:space="0" w:color="auto"/>
            </w:tcBorders>
            <w:shd w:val="clear" w:color="auto" w:fill="auto"/>
            <w:vAlign w:val="center"/>
          </w:tcPr>
          <w:p w14:paraId="1289EFE6" w14:textId="1FFFF160" w:rsidR="008020C0" w:rsidRPr="00D0162F" w:rsidRDefault="008020C0" w:rsidP="008020C0">
            <w:pPr>
              <w:pStyle w:val="TAL"/>
              <w:rPr>
                <w:lang w:eastAsia="zh-CN"/>
              </w:rPr>
            </w:pPr>
            <w:r w:rsidRPr="00D0162F">
              <w:rPr>
                <w:lang w:eastAsia="zh-CN"/>
              </w:rPr>
              <w:t xml:space="preserve">NR Cell </w:t>
            </w:r>
            <w:r>
              <w:rPr>
                <w:lang w:eastAsia="zh-CN"/>
              </w:rPr>
              <w:t>3</w:t>
            </w:r>
          </w:p>
        </w:tc>
        <w:tc>
          <w:tcPr>
            <w:tcW w:w="1049" w:type="dxa"/>
            <w:tcBorders>
              <w:top w:val="single" w:sz="4" w:space="0" w:color="auto"/>
              <w:left w:val="nil"/>
              <w:bottom w:val="single" w:sz="4" w:space="0" w:color="auto"/>
              <w:right w:val="single" w:sz="4" w:space="0" w:color="auto"/>
            </w:tcBorders>
            <w:vAlign w:val="center"/>
          </w:tcPr>
          <w:p w14:paraId="50C4F8A3" w14:textId="77777777" w:rsidR="008020C0" w:rsidRPr="00D0162F" w:rsidRDefault="008020C0" w:rsidP="008020C0">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2F8353E4" w14:textId="77777777" w:rsidR="008020C0" w:rsidRPr="00D0162F" w:rsidRDefault="008020C0" w:rsidP="008020C0">
            <w:pPr>
              <w:pStyle w:val="TAL"/>
            </w:pPr>
          </w:p>
        </w:tc>
      </w:tr>
      <w:tr w:rsidR="008020C0" w:rsidRPr="00D0162F" w14:paraId="54EE3F19"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34FA1EF2" w14:textId="38DBA42D" w:rsidR="008020C0" w:rsidRPr="00D0162F" w:rsidRDefault="008020C0" w:rsidP="008020C0">
            <w:pPr>
              <w:pStyle w:val="TAL"/>
              <w:keepNext w:val="0"/>
              <w:keepLines w:val="0"/>
              <w:jc w:val="center"/>
              <w:rPr>
                <w:b/>
                <w:lang w:eastAsia="zh-CN"/>
              </w:rPr>
            </w:pPr>
            <w:r w:rsidRPr="006F3226">
              <w:rPr>
                <w:b/>
                <w:bCs/>
              </w:rPr>
              <w:t>10.4.3.1</w:t>
            </w:r>
          </w:p>
        </w:tc>
        <w:tc>
          <w:tcPr>
            <w:tcW w:w="3690" w:type="dxa"/>
            <w:tcBorders>
              <w:top w:val="single" w:sz="4" w:space="0" w:color="auto"/>
              <w:left w:val="nil"/>
              <w:bottom w:val="single" w:sz="4" w:space="0" w:color="auto"/>
              <w:right w:val="single" w:sz="4" w:space="0" w:color="auto"/>
            </w:tcBorders>
            <w:shd w:val="clear" w:color="auto" w:fill="auto"/>
            <w:noWrap/>
          </w:tcPr>
          <w:p w14:paraId="7A81FCC8" w14:textId="5D3623F1" w:rsidR="008020C0" w:rsidRPr="00D0162F" w:rsidRDefault="008020C0" w:rsidP="008020C0">
            <w:pPr>
              <w:pStyle w:val="TAL"/>
              <w:rPr>
                <w:lang w:eastAsia="sv-SE"/>
              </w:rPr>
            </w:pPr>
            <w:r w:rsidRPr="00761D3D">
              <w:t>EN-DC FR1 SSB based L1-RSRP measurement on PSCC under CCA when DRX is not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67CB80CF" w14:textId="010DCD57" w:rsidR="008020C0" w:rsidRPr="00D0162F" w:rsidRDefault="008020C0" w:rsidP="008020C0">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51984A8" w14:textId="098B2E98" w:rsidR="008020C0" w:rsidRPr="00D0162F" w:rsidRDefault="008020C0" w:rsidP="008020C0">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F02D362" w14:textId="77777777" w:rsidR="008020C0" w:rsidRPr="00D0162F" w:rsidRDefault="008020C0" w:rsidP="008020C0">
            <w:pPr>
              <w:pStyle w:val="TAL"/>
              <w:rPr>
                <w:lang w:eastAsia="zh-CN"/>
              </w:rPr>
            </w:pPr>
          </w:p>
        </w:tc>
        <w:tc>
          <w:tcPr>
            <w:tcW w:w="1049" w:type="dxa"/>
            <w:tcBorders>
              <w:top w:val="single" w:sz="4" w:space="0" w:color="auto"/>
              <w:left w:val="nil"/>
              <w:bottom w:val="single" w:sz="4" w:space="0" w:color="auto"/>
              <w:right w:val="single" w:sz="4" w:space="0" w:color="auto"/>
            </w:tcBorders>
            <w:vAlign w:val="center"/>
          </w:tcPr>
          <w:p w14:paraId="6A7432D6" w14:textId="77777777" w:rsidR="008020C0" w:rsidRPr="00D0162F" w:rsidRDefault="008020C0" w:rsidP="008020C0">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6CF2C97" w14:textId="77777777" w:rsidR="008020C0" w:rsidRPr="00D0162F" w:rsidRDefault="008020C0" w:rsidP="008020C0">
            <w:pPr>
              <w:pStyle w:val="TAL"/>
            </w:pPr>
          </w:p>
        </w:tc>
      </w:tr>
      <w:tr w:rsidR="008020C0" w:rsidRPr="00D0162F" w14:paraId="66BF4003"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3D6CCFD0" w14:textId="3B87223C" w:rsidR="008020C0" w:rsidRPr="00D0162F" w:rsidRDefault="008020C0" w:rsidP="008020C0">
            <w:pPr>
              <w:pStyle w:val="TAL"/>
              <w:keepNext w:val="0"/>
              <w:keepLines w:val="0"/>
              <w:jc w:val="center"/>
              <w:rPr>
                <w:b/>
                <w:lang w:eastAsia="zh-CN"/>
              </w:rPr>
            </w:pPr>
            <w:r w:rsidRPr="006F3226">
              <w:rPr>
                <w:b/>
                <w:bCs/>
              </w:rPr>
              <w:t>10.4.3.2</w:t>
            </w:r>
          </w:p>
        </w:tc>
        <w:tc>
          <w:tcPr>
            <w:tcW w:w="3690" w:type="dxa"/>
            <w:tcBorders>
              <w:top w:val="single" w:sz="4" w:space="0" w:color="auto"/>
              <w:left w:val="nil"/>
              <w:bottom w:val="single" w:sz="4" w:space="0" w:color="auto"/>
              <w:right w:val="single" w:sz="4" w:space="0" w:color="auto"/>
            </w:tcBorders>
            <w:shd w:val="clear" w:color="auto" w:fill="auto"/>
            <w:noWrap/>
          </w:tcPr>
          <w:p w14:paraId="126D3B1A" w14:textId="4A3932CC" w:rsidR="008020C0" w:rsidRPr="00D0162F" w:rsidRDefault="008020C0" w:rsidP="008020C0">
            <w:pPr>
              <w:pStyle w:val="TAL"/>
              <w:rPr>
                <w:lang w:eastAsia="sv-SE"/>
              </w:rPr>
            </w:pPr>
            <w:r w:rsidRPr="00761D3D">
              <w:t>EN-DC FR1 SSB based L1-RSRP measurement on PSCC under CCA when DRX is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03811470" w14:textId="0F5E99EC" w:rsidR="008020C0" w:rsidRPr="00D0162F" w:rsidRDefault="008020C0" w:rsidP="008020C0">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9F9C4D0" w14:textId="3B43B618" w:rsidR="008020C0" w:rsidRPr="00D0162F" w:rsidRDefault="008020C0" w:rsidP="008020C0">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E0014E9" w14:textId="77777777" w:rsidR="008020C0" w:rsidRPr="00D0162F" w:rsidRDefault="008020C0" w:rsidP="008020C0">
            <w:pPr>
              <w:pStyle w:val="TAL"/>
              <w:rPr>
                <w:lang w:eastAsia="zh-CN"/>
              </w:rPr>
            </w:pPr>
          </w:p>
        </w:tc>
        <w:tc>
          <w:tcPr>
            <w:tcW w:w="1049" w:type="dxa"/>
            <w:tcBorders>
              <w:top w:val="single" w:sz="4" w:space="0" w:color="auto"/>
              <w:left w:val="nil"/>
              <w:bottom w:val="single" w:sz="4" w:space="0" w:color="auto"/>
              <w:right w:val="single" w:sz="4" w:space="0" w:color="auto"/>
            </w:tcBorders>
            <w:vAlign w:val="center"/>
          </w:tcPr>
          <w:p w14:paraId="742F1512" w14:textId="77777777" w:rsidR="008020C0" w:rsidRPr="00D0162F" w:rsidRDefault="008020C0" w:rsidP="008020C0">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D4838FE" w14:textId="77777777" w:rsidR="008020C0" w:rsidRPr="00D0162F" w:rsidRDefault="008020C0" w:rsidP="008020C0">
            <w:pPr>
              <w:pStyle w:val="TAL"/>
            </w:pPr>
          </w:p>
        </w:tc>
      </w:tr>
      <w:tr w:rsidR="008020C0" w:rsidRPr="00D0162F" w14:paraId="457F083D"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51B52EB3" w14:textId="2FAD9BE0" w:rsidR="008020C0" w:rsidRPr="00D0162F" w:rsidRDefault="008020C0" w:rsidP="008020C0">
            <w:pPr>
              <w:pStyle w:val="TAL"/>
              <w:keepNext w:val="0"/>
              <w:keepLines w:val="0"/>
              <w:jc w:val="center"/>
              <w:rPr>
                <w:b/>
                <w:lang w:eastAsia="zh-CN"/>
              </w:rPr>
            </w:pPr>
            <w:r w:rsidRPr="006F3226">
              <w:rPr>
                <w:b/>
                <w:bCs/>
              </w:rPr>
              <w:t>10.4.3.3</w:t>
            </w:r>
          </w:p>
        </w:tc>
        <w:tc>
          <w:tcPr>
            <w:tcW w:w="3690" w:type="dxa"/>
            <w:tcBorders>
              <w:top w:val="single" w:sz="4" w:space="0" w:color="auto"/>
              <w:left w:val="nil"/>
              <w:bottom w:val="single" w:sz="4" w:space="0" w:color="auto"/>
              <w:right w:val="single" w:sz="4" w:space="0" w:color="auto"/>
            </w:tcBorders>
            <w:shd w:val="clear" w:color="auto" w:fill="auto"/>
            <w:noWrap/>
          </w:tcPr>
          <w:p w14:paraId="2ECD5994" w14:textId="32419C18" w:rsidR="008020C0" w:rsidRPr="00D0162F" w:rsidRDefault="008020C0" w:rsidP="008020C0">
            <w:pPr>
              <w:pStyle w:val="TAL"/>
              <w:rPr>
                <w:lang w:eastAsia="sv-SE"/>
              </w:rPr>
            </w:pPr>
            <w:r w:rsidRPr="00761D3D">
              <w:t>EN-DC FR1 SSB based L1-RSRP measurement on SCC under CCA when DRX is not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16F2405C" w14:textId="1A0E15A5" w:rsidR="008020C0" w:rsidRPr="00D0162F" w:rsidRDefault="008020C0" w:rsidP="008020C0">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69BC8BC" w14:textId="29611503" w:rsidR="008020C0" w:rsidRPr="00D0162F" w:rsidRDefault="008020C0" w:rsidP="008020C0">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170C0CC" w14:textId="77777777" w:rsidR="008020C0" w:rsidRPr="00D0162F" w:rsidRDefault="008020C0" w:rsidP="008020C0">
            <w:pPr>
              <w:pStyle w:val="TAL"/>
              <w:rPr>
                <w:lang w:eastAsia="zh-CN"/>
              </w:rPr>
            </w:pPr>
          </w:p>
        </w:tc>
        <w:tc>
          <w:tcPr>
            <w:tcW w:w="1049" w:type="dxa"/>
            <w:tcBorders>
              <w:top w:val="single" w:sz="4" w:space="0" w:color="auto"/>
              <w:left w:val="nil"/>
              <w:bottom w:val="single" w:sz="4" w:space="0" w:color="auto"/>
              <w:right w:val="single" w:sz="4" w:space="0" w:color="auto"/>
            </w:tcBorders>
            <w:vAlign w:val="center"/>
          </w:tcPr>
          <w:p w14:paraId="5DA1062F" w14:textId="77777777" w:rsidR="008020C0" w:rsidRPr="00D0162F" w:rsidRDefault="008020C0" w:rsidP="008020C0">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5771C22" w14:textId="77777777" w:rsidR="008020C0" w:rsidRPr="00D0162F" w:rsidRDefault="008020C0" w:rsidP="008020C0">
            <w:pPr>
              <w:pStyle w:val="TAL"/>
            </w:pPr>
          </w:p>
        </w:tc>
      </w:tr>
      <w:tr w:rsidR="008020C0" w:rsidRPr="00D0162F" w14:paraId="57EB281D"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5D4B8ABC" w14:textId="0C6FE52A" w:rsidR="008020C0" w:rsidRPr="00D0162F" w:rsidRDefault="008020C0" w:rsidP="008020C0">
            <w:pPr>
              <w:pStyle w:val="TAL"/>
              <w:keepNext w:val="0"/>
              <w:keepLines w:val="0"/>
              <w:jc w:val="center"/>
              <w:rPr>
                <w:b/>
                <w:lang w:eastAsia="zh-CN"/>
              </w:rPr>
            </w:pPr>
            <w:r w:rsidRPr="006F3226">
              <w:rPr>
                <w:b/>
                <w:bCs/>
              </w:rPr>
              <w:t>10.4.3.4</w:t>
            </w:r>
          </w:p>
        </w:tc>
        <w:tc>
          <w:tcPr>
            <w:tcW w:w="3690" w:type="dxa"/>
            <w:tcBorders>
              <w:top w:val="single" w:sz="4" w:space="0" w:color="auto"/>
              <w:left w:val="nil"/>
              <w:bottom w:val="single" w:sz="4" w:space="0" w:color="auto"/>
              <w:right w:val="single" w:sz="4" w:space="0" w:color="auto"/>
            </w:tcBorders>
            <w:shd w:val="clear" w:color="auto" w:fill="auto"/>
            <w:noWrap/>
          </w:tcPr>
          <w:p w14:paraId="361634F3" w14:textId="3BB74444" w:rsidR="008020C0" w:rsidRPr="00D0162F" w:rsidRDefault="008020C0" w:rsidP="008020C0">
            <w:pPr>
              <w:pStyle w:val="TAL"/>
              <w:rPr>
                <w:lang w:eastAsia="sv-SE"/>
              </w:rPr>
            </w:pPr>
            <w:r w:rsidRPr="00761D3D">
              <w:t>EN-DC FR1 SSB based L1-RSRP measurement on SCC under CCA when DRX is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0CFA2247" w14:textId="00C2AD8A" w:rsidR="008020C0" w:rsidRPr="00D0162F" w:rsidRDefault="008020C0" w:rsidP="008020C0">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301A2A8" w14:textId="47882986" w:rsidR="008020C0" w:rsidRPr="00D0162F" w:rsidRDefault="008020C0" w:rsidP="008020C0">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0C9EEF6" w14:textId="77777777" w:rsidR="008020C0" w:rsidRPr="00D0162F" w:rsidRDefault="008020C0" w:rsidP="008020C0">
            <w:pPr>
              <w:pStyle w:val="TAL"/>
              <w:rPr>
                <w:lang w:eastAsia="zh-CN"/>
              </w:rPr>
            </w:pPr>
          </w:p>
        </w:tc>
        <w:tc>
          <w:tcPr>
            <w:tcW w:w="1049" w:type="dxa"/>
            <w:tcBorders>
              <w:top w:val="single" w:sz="4" w:space="0" w:color="auto"/>
              <w:left w:val="nil"/>
              <w:bottom w:val="single" w:sz="4" w:space="0" w:color="auto"/>
              <w:right w:val="single" w:sz="4" w:space="0" w:color="auto"/>
            </w:tcBorders>
            <w:vAlign w:val="center"/>
          </w:tcPr>
          <w:p w14:paraId="7DE10471" w14:textId="77777777" w:rsidR="008020C0" w:rsidRPr="00D0162F" w:rsidRDefault="008020C0" w:rsidP="008020C0">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C746248" w14:textId="77777777" w:rsidR="008020C0" w:rsidRPr="00D0162F" w:rsidRDefault="008020C0" w:rsidP="008020C0">
            <w:pPr>
              <w:pStyle w:val="TAL"/>
            </w:pPr>
          </w:p>
        </w:tc>
      </w:tr>
      <w:tr w:rsidR="008020C0" w:rsidRPr="00D0162F" w14:paraId="557FC598"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0F64F780" w14:textId="4DADE1D5" w:rsidR="008020C0" w:rsidRPr="00D0162F" w:rsidRDefault="008020C0" w:rsidP="008020C0">
            <w:pPr>
              <w:pStyle w:val="TAL"/>
              <w:keepNext w:val="0"/>
              <w:keepLines w:val="0"/>
              <w:jc w:val="center"/>
              <w:rPr>
                <w:b/>
                <w:lang w:eastAsia="zh-CN"/>
              </w:rPr>
            </w:pPr>
            <w:r w:rsidRPr="006F3226">
              <w:rPr>
                <w:b/>
                <w:bCs/>
              </w:rPr>
              <w:t>10.4.4.1</w:t>
            </w:r>
          </w:p>
        </w:tc>
        <w:tc>
          <w:tcPr>
            <w:tcW w:w="3690" w:type="dxa"/>
            <w:tcBorders>
              <w:top w:val="single" w:sz="4" w:space="0" w:color="auto"/>
              <w:left w:val="nil"/>
              <w:bottom w:val="single" w:sz="4" w:space="0" w:color="auto"/>
              <w:right w:val="single" w:sz="4" w:space="0" w:color="auto"/>
            </w:tcBorders>
            <w:shd w:val="clear" w:color="auto" w:fill="auto"/>
            <w:noWrap/>
          </w:tcPr>
          <w:p w14:paraId="2F77AC0A" w14:textId="22BD79C1" w:rsidR="008020C0" w:rsidRPr="00D0162F" w:rsidRDefault="008020C0" w:rsidP="008020C0">
            <w:pPr>
              <w:pStyle w:val="TAL"/>
              <w:rPr>
                <w:lang w:eastAsia="sv-SE"/>
              </w:rPr>
            </w:pPr>
            <w:r w:rsidRPr="00976AFA">
              <w:t>EN-DC FR1 E-UTRA-NR inter-RAT event triggered reporting tests for FR1 without SSB time index detection when DRX is not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1D0FBA80" w14:textId="59F49EA1" w:rsidR="008020C0" w:rsidRPr="00D0162F" w:rsidRDefault="008020C0" w:rsidP="008020C0">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F72832F" w14:textId="18766533" w:rsidR="008020C0" w:rsidRPr="00D0162F" w:rsidRDefault="008020C0" w:rsidP="008020C0">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71F953D" w14:textId="77777777" w:rsidR="008020C0" w:rsidRPr="00D0162F" w:rsidRDefault="008020C0" w:rsidP="008020C0">
            <w:pPr>
              <w:pStyle w:val="TAL"/>
              <w:rPr>
                <w:lang w:eastAsia="zh-CN"/>
              </w:rPr>
            </w:pPr>
          </w:p>
        </w:tc>
        <w:tc>
          <w:tcPr>
            <w:tcW w:w="1049" w:type="dxa"/>
            <w:tcBorders>
              <w:top w:val="single" w:sz="4" w:space="0" w:color="auto"/>
              <w:left w:val="nil"/>
              <w:bottom w:val="single" w:sz="4" w:space="0" w:color="auto"/>
              <w:right w:val="single" w:sz="4" w:space="0" w:color="auto"/>
            </w:tcBorders>
            <w:vAlign w:val="center"/>
          </w:tcPr>
          <w:p w14:paraId="41AD260B" w14:textId="77777777" w:rsidR="008020C0" w:rsidRPr="00D0162F" w:rsidRDefault="008020C0" w:rsidP="008020C0">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2A994884" w14:textId="77777777" w:rsidR="008020C0" w:rsidRPr="00D0162F" w:rsidRDefault="008020C0" w:rsidP="008020C0">
            <w:pPr>
              <w:pStyle w:val="TAL"/>
            </w:pPr>
          </w:p>
        </w:tc>
      </w:tr>
      <w:tr w:rsidR="008020C0" w:rsidRPr="00D0162F" w14:paraId="0AD3DDE5"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0CB29EE9" w14:textId="11151FC9" w:rsidR="008020C0" w:rsidRPr="00D0162F" w:rsidRDefault="008020C0" w:rsidP="008020C0">
            <w:pPr>
              <w:pStyle w:val="TAL"/>
              <w:keepNext w:val="0"/>
              <w:keepLines w:val="0"/>
              <w:jc w:val="center"/>
              <w:rPr>
                <w:b/>
                <w:lang w:eastAsia="zh-CN"/>
              </w:rPr>
            </w:pPr>
            <w:r w:rsidRPr="006F3226">
              <w:rPr>
                <w:b/>
                <w:bCs/>
              </w:rPr>
              <w:t>10.4.4.2</w:t>
            </w:r>
          </w:p>
        </w:tc>
        <w:tc>
          <w:tcPr>
            <w:tcW w:w="3690" w:type="dxa"/>
            <w:tcBorders>
              <w:top w:val="single" w:sz="4" w:space="0" w:color="auto"/>
              <w:left w:val="nil"/>
              <w:bottom w:val="single" w:sz="4" w:space="0" w:color="auto"/>
              <w:right w:val="single" w:sz="4" w:space="0" w:color="auto"/>
            </w:tcBorders>
            <w:shd w:val="clear" w:color="auto" w:fill="auto"/>
            <w:noWrap/>
          </w:tcPr>
          <w:p w14:paraId="3B86F9C8" w14:textId="727115B8" w:rsidR="008020C0" w:rsidRPr="00D0162F" w:rsidRDefault="008020C0" w:rsidP="008020C0">
            <w:pPr>
              <w:pStyle w:val="TAL"/>
              <w:rPr>
                <w:lang w:eastAsia="sv-SE"/>
              </w:rPr>
            </w:pPr>
            <w:r w:rsidRPr="00976AFA">
              <w:t>EN-DC FR1 E-UTRA-NR inter-RAT event triggered reporting tests for FR1 without SSB time index detection when DRX is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44293CC8" w14:textId="775B1A6B" w:rsidR="008020C0" w:rsidRPr="00D0162F" w:rsidRDefault="008020C0" w:rsidP="008020C0">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D0D974C" w14:textId="7D116E55" w:rsidR="008020C0" w:rsidRPr="00D0162F" w:rsidRDefault="008020C0" w:rsidP="008020C0">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D724C3A" w14:textId="77777777" w:rsidR="008020C0" w:rsidRPr="00D0162F" w:rsidRDefault="008020C0" w:rsidP="008020C0">
            <w:pPr>
              <w:pStyle w:val="TAL"/>
              <w:rPr>
                <w:lang w:eastAsia="zh-CN"/>
              </w:rPr>
            </w:pPr>
          </w:p>
        </w:tc>
        <w:tc>
          <w:tcPr>
            <w:tcW w:w="1049" w:type="dxa"/>
            <w:tcBorders>
              <w:top w:val="single" w:sz="4" w:space="0" w:color="auto"/>
              <w:left w:val="nil"/>
              <w:bottom w:val="single" w:sz="4" w:space="0" w:color="auto"/>
              <w:right w:val="single" w:sz="4" w:space="0" w:color="auto"/>
            </w:tcBorders>
            <w:vAlign w:val="center"/>
          </w:tcPr>
          <w:p w14:paraId="74E30C3B" w14:textId="77777777" w:rsidR="008020C0" w:rsidRPr="00D0162F" w:rsidRDefault="008020C0" w:rsidP="008020C0">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559385B" w14:textId="77777777" w:rsidR="008020C0" w:rsidRPr="00D0162F" w:rsidRDefault="008020C0" w:rsidP="008020C0">
            <w:pPr>
              <w:pStyle w:val="TAL"/>
            </w:pPr>
          </w:p>
        </w:tc>
      </w:tr>
      <w:tr w:rsidR="008020C0" w:rsidRPr="00D0162F" w14:paraId="3C9CA0B7"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1DA95879" w14:textId="20C2AFA3" w:rsidR="008020C0" w:rsidRPr="00D0162F" w:rsidRDefault="008020C0" w:rsidP="008020C0">
            <w:pPr>
              <w:pStyle w:val="TAL"/>
              <w:keepNext w:val="0"/>
              <w:keepLines w:val="0"/>
              <w:jc w:val="center"/>
              <w:rPr>
                <w:b/>
                <w:lang w:eastAsia="zh-CN"/>
              </w:rPr>
            </w:pPr>
            <w:r w:rsidRPr="006F3226">
              <w:rPr>
                <w:b/>
                <w:bCs/>
              </w:rPr>
              <w:t>10.4.4.3</w:t>
            </w:r>
          </w:p>
        </w:tc>
        <w:tc>
          <w:tcPr>
            <w:tcW w:w="3690" w:type="dxa"/>
            <w:tcBorders>
              <w:top w:val="single" w:sz="4" w:space="0" w:color="auto"/>
              <w:left w:val="nil"/>
              <w:bottom w:val="single" w:sz="4" w:space="0" w:color="auto"/>
              <w:right w:val="single" w:sz="4" w:space="0" w:color="auto"/>
            </w:tcBorders>
            <w:shd w:val="clear" w:color="auto" w:fill="auto"/>
            <w:noWrap/>
          </w:tcPr>
          <w:p w14:paraId="04B3D275" w14:textId="67D8C453" w:rsidR="008020C0" w:rsidRPr="00D0162F" w:rsidRDefault="008020C0" w:rsidP="008020C0">
            <w:pPr>
              <w:pStyle w:val="TAL"/>
              <w:rPr>
                <w:lang w:eastAsia="sv-SE"/>
              </w:rPr>
            </w:pPr>
            <w:r w:rsidRPr="00976AFA">
              <w:t>EN-DC FR1 NR Inter-RAT event triggered reporting tests for FR1 with SSB time index detection when DRX is not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019D8456" w14:textId="01F08244" w:rsidR="008020C0" w:rsidRPr="00D0162F" w:rsidRDefault="008020C0" w:rsidP="008020C0">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2EA82B4" w14:textId="02C22394" w:rsidR="008020C0" w:rsidRPr="00D0162F" w:rsidRDefault="008020C0" w:rsidP="008020C0">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9A4F45B" w14:textId="77777777" w:rsidR="008020C0" w:rsidRPr="00D0162F" w:rsidRDefault="008020C0" w:rsidP="008020C0">
            <w:pPr>
              <w:pStyle w:val="TAL"/>
              <w:rPr>
                <w:lang w:eastAsia="zh-CN"/>
              </w:rPr>
            </w:pPr>
          </w:p>
        </w:tc>
        <w:tc>
          <w:tcPr>
            <w:tcW w:w="1049" w:type="dxa"/>
            <w:tcBorders>
              <w:top w:val="single" w:sz="4" w:space="0" w:color="auto"/>
              <w:left w:val="nil"/>
              <w:bottom w:val="single" w:sz="4" w:space="0" w:color="auto"/>
              <w:right w:val="single" w:sz="4" w:space="0" w:color="auto"/>
            </w:tcBorders>
            <w:vAlign w:val="center"/>
          </w:tcPr>
          <w:p w14:paraId="583F188B" w14:textId="77777777" w:rsidR="008020C0" w:rsidRPr="00D0162F" w:rsidRDefault="008020C0" w:rsidP="008020C0">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79D679D" w14:textId="77777777" w:rsidR="008020C0" w:rsidRPr="00D0162F" w:rsidRDefault="008020C0" w:rsidP="008020C0">
            <w:pPr>
              <w:pStyle w:val="TAL"/>
            </w:pPr>
          </w:p>
        </w:tc>
      </w:tr>
      <w:tr w:rsidR="008020C0" w:rsidRPr="00D0162F" w14:paraId="7B976B99"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19DF4B88" w14:textId="6CDB9312" w:rsidR="008020C0" w:rsidRPr="00D0162F" w:rsidRDefault="008020C0" w:rsidP="008020C0">
            <w:pPr>
              <w:pStyle w:val="TAL"/>
              <w:keepNext w:val="0"/>
              <w:keepLines w:val="0"/>
              <w:jc w:val="center"/>
              <w:rPr>
                <w:b/>
                <w:lang w:eastAsia="zh-CN"/>
              </w:rPr>
            </w:pPr>
            <w:r w:rsidRPr="006F3226">
              <w:rPr>
                <w:b/>
                <w:bCs/>
              </w:rPr>
              <w:t>10.4.4.4</w:t>
            </w:r>
          </w:p>
        </w:tc>
        <w:tc>
          <w:tcPr>
            <w:tcW w:w="3690" w:type="dxa"/>
            <w:tcBorders>
              <w:top w:val="single" w:sz="4" w:space="0" w:color="auto"/>
              <w:left w:val="nil"/>
              <w:bottom w:val="single" w:sz="4" w:space="0" w:color="auto"/>
              <w:right w:val="single" w:sz="4" w:space="0" w:color="auto"/>
            </w:tcBorders>
            <w:shd w:val="clear" w:color="auto" w:fill="auto"/>
            <w:noWrap/>
          </w:tcPr>
          <w:p w14:paraId="26616EB5" w14:textId="3EA6141E" w:rsidR="008020C0" w:rsidRPr="00D0162F" w:rsidRDefault="008020C0" w:rsidP="008020C0">
            <w:pPr>
              <w:pStyle w:val="TAL"/>
              <w:rPr>
                <w:lang w:eastAsia="sv-SE"/>
              </w:rPr>
            </w:pPr>
            <w:r w:rsidRPr="00976AFA">
              <w:t>EN-DC FR1 NR Inter-RAT event triggered reporting tests for FR1 with SSB time index detection when DRX is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02E0E87B" w14:textId="045E9B8B" w:rsidR="008020C0" w:rsidRPr="00D0162F" w:rsidRDefault="008020C0" w:rsidP="008020C0">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943582E" w14:textId="3C81D267" w:rsidR="008020C0" w:rsidRPr="00D0162F" w:rsidRDefault="008020C0" w:rsidP="008020C0">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79A979B" w14:textId="77777777" w:rsidR="008020C0" w:rsidRPr="00D0162F" w:rsidRDefault="008020C0" w:rsidP="008020C0">
            <w:pPr>
              <w:pStyle w:val="TAL"/>
              <w:rPr>
                <w:lang w:eastAsia="zh-CN"/>
              </w:rPr>
            </w:pPr>
          </w:p>
        </w:tc>
        <w:tc>
          <w:tcPr>
            <w:tcW w:w="1049" w:type="dxa"/>
            <w:tcBorders>
              <w:top w:val="single" w:sz="4" w:space="0" w:color="auto"/>
              <w:left w:val="nil"/>
              <w:bottom w:val="single" w:sz="4" w:space="0" w:color="auto"/>
              <w:right w:val="single" w:sz="4" w:space="0" w:color="auto"/>
            </w:tcBorders>
            <w:vAlign w:val="center"/>
          </w:tcPr>
          <w:p w14:paraId="00B6FD4E" w14:textId="77777777" w:rsidR="008020C0" w:rsidRPr="00D0162F" w:rsidRDefault="008020C0" w:rsidP="008020C0">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720422D" w14:textId="77777777" w:rsidR="008020C0" w:rsidRPr="00D0162F" w:rsidRDefault="008020C0" w:rsidP="008020C0">
            <w:pPr>
              <w:pStyle w:val="TAL"/>
            </w:pPr>
          </w:p>
        </w:tc>
      </w:tr>
      <w:tr w:rsidR="000824F9" w:rsidRPr="00D0162F" w14:paraId="74EDAF30"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312A4F9C" w14:textId="77777777" w:rsidR="000824F9" w:rsidRPr="00D0162F" w:rsidRDefault="000824F9" w:rsidP="00042A53">
            <w:pPr>
              <w:pStyle w:val="TAL"/>
              <w:keepNext w:val="0"/>
              <w:keepLines w:val="0"/>
              <w:jc w:val="center"/>
              <w:rPr>
                <w:b/>
                <w:lang w:eastAsia="zh-CN"/>
              </w:rPr>
            </w:pPr>
            <w:r w:rsidRPr="00D0162F">
              <w:rPr>
                <w:b/>
                <w:lang w:eastAsia="zh-CN"/>
              </w:rPr>
              <w:t>10.5.1.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3F3CD0F7" w14:textId="77777777" w:rsidR="000824F9" w:rsidRPr="00D0162F" w:rsidRDefault="000824F9" w:rsidP="00042A53">
            <w:pPr>
              <w:pStyle w:val="TAL"/>
              <w:rPr>
                <w:lang w:eastAsia="sv-SE"/>
              </w:rPr>
            </w:pPr>
            <w:r w:rsidRPr="00D0162F">
              <w:rPr>
                <w:lang w:eastAsia="sv-SE"/>
              </w:rPr>
              <w:t>EN-DC FR1 intra-frequency SS-RSRP measurement accuracy on a CCA serving cell</w:t>
            </w:r>
          </w:p>
        </w:tc>
        <w:tc>
          <w:tcPr>
            <w:tcW w:w="1049" w:type="dxa"/>
            <w:tcBorders>
              <w:top w:val="single" w:sz="4" w:space="0" w:color="auto"/>
              <w:left w:val="nil"/>
              <w:bottom w:val="single" w:sz="4" w:space="0" w:color="auto"/>
              <w:right w:val="single" w:sz="4" w:space="0" w:color="auto"/>
            </w:tcBorders>
            <w:shd w:val="clear" w:color="auto" w:fill="auto"/>
            <w:vAlign w:val="center"/>
          </w:tcPr>
          <w:p w14:paraId="1B295D8A" w14:textId="77777777" w:rsidR="000824F9" w:rsidRPr="00D0162F" w:rsidRDefault="000824F9" w:rsidP="00042A53">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CF62764" w14:textId="77777777" w:rsidR="000824F9" w:rsidRPr="00D0162F" w:rsidRDefault="000824F9" w:rsidP="00042A53">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A51D9E8" w14:textId="77777777" w:rsidR="000824F9" w:rsidRPr="00D0162F" w:rsidRDefault="000824F9" w:rsidP="00042A53">
            <w:pPr>
              <w:pStyle w:val="TAL"/>
              <w:rPr>
                <w:lang w:eastAsia="zh-CN"/>
              </w:rPr>
            </w:pPr>
            <w:r w:rsidRPr="00D0162F">
              <w:rPr>
                <w:lang w:eastAsia="zh-CN"/>
              </w:rPr>
              <w:t>NR Cell 2</w:t>
            </w:r>
          </w:p>
        </w:tc>
        <w:tc>
          <w:tcPr>
            <w:tcW w:w="1049" w:type="dxa"/>
            <w:tcBorders>
              <w:top w:val="single" w:sz="4" w:space="0" w:color="auto"/>
              <w:left w:val="nil"/>
              <w:bottom w:val="single" w:sz="4" w:space="0" w:color="auto"/>
              <w:right w:val="single" w:sz="4" w:space="0" w:color="auto"/>
            </w:tcBorders>
            <w:vAlign w:val="center"/>
          </w:tcPr>
          <w:p w14:paraId="21216410"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90877EE" w14:textId="77777777" w:rsidR="000824F9" w:rsidRPr="00D0162F" w:rsidRDefault="000824F9" w:rsidP="00042A53">
            <w:pPr>
              <w:pStyle w:val="TAL"/>
            </w:pPr>
          </w:p>
        </w:tc>
      </w:tr>
      <w:tr w:rsidR="000824F9" w:rsidRPr="00D0162F" w14:paraId="6AD0AD57"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D66BA73" w14:textId="77777777" w:rsidR="000824F9" w:rsidRPr="00D0162F" w:rsidRDefault="000824F9" w:rsidP="00042A53">
            <w:pPr>
              <w:pStyle w:val="TAL"/>
              <w:keepNext w:val="0"/>
              <w:keepLines w:val="0"/>
              <w:jc w:val="center"/>
              <w:rPr>
                <w:b/>
                <w:lang w:eastAsia="zh-CN"/>
              </w:rPr>
            </w:pPr>
            <w:r w:rsidRPr="00D0162F">
              <w:rPr>
                <w:b/>
                <w:lang w:eastAsia="zh-CN"/>
              </w:rPr>
              <w:t>10.5.1.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90BAAEA" w14:textId="77777777" w:rsidR="000824F9" w:rsidRPr="00D0162F" w:rsidRDefault="000824F9" w:rsidP="00042A53">
            <w:pPr>
              <w:pStyle w:val="TAL"/>
              <w:rPr>
                <w:lang w:eastAsia="sv-SE"/>
              </w:rPr>
            </w:pPr>
            <w:r w:rsidRPr="00D0162F">
              <w:rPr>
                <w:lang w:eastAsia="sv-SE"/>
              </w:rPr>
              <w:t>EN-DC FR1-FR1 inter-frequency SS-RSRP measurement accuracy with CCA serving cell and CCA target cell</w:t>
            </w:r>
          </w:p>
        </w:tc>
        <w:tc>
          <w:tcPr>
            <w:tcW w:w="1049" w:type="dxa"/>
            <w:tcBorders>
              <w:top w:val="single" w:sz="4" w:space="0" w:color="auto"/>
              <w:left w:val="nil"/>
              <w:bottom w:val="single" w:sz="4" w:space="0" w:color="auto"/>
              <w:right w:val="single" w:sz="4" w:space="0" w:color="auto"/>
            </w:tcBorders>
            <w:shd w:val="clear" w:color="auto" w:fill="auto"/>
            <w:vAlign w:val="center"/>
          </w:tcPr>
          <w:p w14:paraId="5FA8A461" w14:textId="77777777" w:rsidR="000824F9" w:rsidRPr="00D0162F" w:rsidRDefault="000824F9" w:rsidP="00042A53">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3B7011E" w14:textId="77777777" w:rsidR="000824F9" w:rsidRPr="00D0162F" w:rsidRDefault="000824F9" w:rsidP="00042A53">
            <w:pPr>
              <w:pStyle w:val="TAL"/>
              <w:rPr>
                <w:lang w:eastAsia="zh-CN"/>
              </w:rPr>
            </w:pPr>
            <w:r w:rsidRPr="00D0162F">
              <w:rPr>
                <w:lang w:eastAsia="zh-CN"/>
              </w:rPr>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7EB2BA9B" w14:textId="77777777" w:rsidR="000824F9" w:rsidRPr="00D0162F" w:rsidRDefault="000824F9" w:rsidP="00042A53">
            <w:pPr>
              <w:pStyle w:val="TAL"/>
              <w:rPr>
                <w:lang w:eastAsia="zh-CN"/>
              </w:rPr>
            </w:pPr>
            <w:r w:rsidRPr="00D0162F">
              <w:rPr>
                <w:lang w:eastAsia="zh-CN"/>
              </w:rPr>
              <w:t>NR Cell 3</w:t>
            </w:r>
          </w:p>
        </w:tc>
        <w:tc>
          <w:tcPr>
            <w:tcW w:w="1049" w:type="dxa"/>
            <w:tcBorders>
              <w:top w:val="single" w:sz="4" w:space="0" w:color="auto"/>
              <w:left w:val="nil"/>
              <w:bottom w:val="single" w:sz="4" w:space="0" w:color="auto"/>
              <w:right w:val="single" w:sz="4" w:space="0" w:color="auto"/>
            </w:tcBorders>
            <w:vAlign w:val="center"/>
          </w:tcPr>
          <w:p w14:paraId="29ADBCED"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935AA3D" w14:textId="77777777" w:rsidR="000824F9" w:rsidRPr="00D0162F" w:rsidRDefault="000824F9" w:rsidP="00042A53">
            <w:pPr>
              <w:pStyle w:val="TAL"/>
            </w:pPr>
          </w:p>
        </w:tc>
      </w:tr>
      <w:tr w:rsidR="000824F9" w:rsidRPr="00D0162F" w14:paraId="460CC0EB"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296D1DF" w14:textId="77777777" w:rsidR="000824F9" w:rsidRPr="00D0162F" w:rsidRDefault="000824F9" w:rsidP="00042A53">
            <w:pPr>
              <w:pStyle w:val="TAL"/>
              <w:keepNext w:val="0"/>
              <w:keepLines w:val="0"/>
              <w:jc w:val="center"/>
              <w:rPr>
                <w:b/>
                <w:lang w:eastAsia="zh-CN"/>
              </w:rPr>
            </w:pPr>
            <w:r w:rsidRPr="00D0162F">
              <w:rPr>
                <w:b/>
                <w:lang w:eastAsia="zh-CN"/>
              </w:rPr>
              <w:t>10.5.2.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EFE4E2C" w14:textId="77777777" w:rsidR="000824F9" w:rsidRPr="00D0162F" w:rsidRDefault="000824F9" w:rsidP="00042A53">
            <w:pPr>
              <w:pStyle w:val="TAL"/>
              <w:rPr>
                <w:lang w:eastAsia="sv-SE"/>
              </w:rPr>
            </w:pPr>
            <w:r w:rsidRPr="00D0162F">
              <w:rPr>
                <w:lang w:eastAsia="sv-SE"/>
              </w:rPr>
              <w:t>EN-DC FR1 intra-frequency SS-RSRQ measurement accuracy with serving cell and target cell under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0D09D8FC" w14:textId="77777777" w:rsidR="000824F9" w:rsidRPr="00D0162F" w:rsidRDefault="000824F9" w:rsidP="00042A53">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DD5FDB5" w14:textId="77777777" w:rsidR="000824F9" w:rsidRPr="00D0162F" w:rsidRDefault="000824F9" w:rsidP="00042A53">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572F181" w14:textId="77777777" w:rsidR="000824F9" w:rsidRPr="00D0162F" w:rsidRDefault="000824F9" w:rsidP="00042A53">
            <w:pPr>
              <w:pStyle w:val="TAL"/>
              <w:rPr>
                <w:lang w:eastAsia="zh-CN"/>
              </w:rPr>
            </w:pPr>
            <w:r w:rsidRPr="00D0162F">
              <w:rPr>
                <w:lang w:eastAsia="zh-CN"/>
              </w:rPr>
              <w:t>NR Cell 2</w:t>
            </w:r>
          </w:p>
        </w:tc>
        <w:tc>
          <w:tcPr>
            <w:tcW w:w="1049" w:type="dxa"/>
            <w:tcBorders>
              <w:top w:val="single" w:sz="4" w:space="0" w:color="auto"/>
              <w:left w:val="nil"/>
              <w:bottom w:val="single" w:sz="4" w:space="0" w:color="auto"/>
              <w:right w:val="single" w:sz="4" w:space="0" w:color="auto"/>
            </w:tcBorders>
            <w:vAlign w:val="center"/>
          </w:tcPr>
          <w:p w14:paraId="45A7B928"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E76FE76" w14:textId="77777777" w:rsidR="000824F9" w:rsidRPr="00D0162F" w:rsidRDefault="000824F9" w:rsidP="00042A53">
            <w:pPr>
              <w:pStyle w:val="TAL"/>
            </w:pPr>
          </w:p>
        </w:tc>
      </w:tr>
      <w:tr w:rsidR="000824F9" w:rsidRPr="00D0162F" w14:paraId="5815541A"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251DF38" w14:textId="77777777" w:rsidR="000824F9" w:rsidRPr="00D0162F" w:rsidRDefault="000824F9" w:rsidP="00042A53">
            <w:pPr>
              <w:pStyle w:val="TAL"/>
              <w:keepNext w:val="0"/>
              <w:keepLines w:val="0"/>
              <w:jc w:val="center"/>
              <w:rPr>
                <w:b/>
                <w:lang w:eastAsia="zh-CN"/>
              </w:rPr>
            </w:pPr>
            <w:r w:rsidRPr="00D0162F">
              <w:rPr>
                <w:b/>
                <w:lang w:eastAsia="zh-CN"/>
              </w:rPr>
              <w:t>10.5.2.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9ED5E1B" w14:textId="77777777" w:rsidR="000824F9" w:rsidRPr="00D0162F" w:rsidRDefault="000824F9" w:rsidP="00042A53">
            <w:pPr>
              <w:pStyle w:val="TAL"/>
              <w:rPr>
                <w:lang w:eastAsia="sv-SE"/>
              </w:rPr>
            </w:pPr>
            <w:r w:rsidRPr="00D0162F">
              <w:rPr>
                <w:lang w:eastAsia="sv-SE"/>
              </w:rPr>
              <w:t>EN-DC FR1-FR1 inter-frequency SS-RSRQ measurement accuracy with serving cell and target cell under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324007E7" w14:textId="77777777" w:rsidR="000824F9" w:rsidRPr="00D0162F" w:rsidRDefault="000824F9" w:rsidP="00042A53">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D7BF771" w14:textId="77777777" w:rsidR="000824F9" w:rsidRPr="00D0162F" w:rsidRDefault="000824F9" w:rsidP="00042A53">
            <w:pPr>
              <w:pStyle w:val="TAL"/>
              <w:rPr>
                <w:lang w:eastAsia="zh-CN"/>
              </w:rPr>
            </w:pPr>
            <w:r w:rsidRPr="00D0162F">
              <w:rPr>
                <w:lang w:eastAsia="zh-CN"/>
              </w:rPr>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77D091AC" w14:textId="77777777" w:rsidR="000824F9" w:rsidRPr="00D0162F" w:rsidRDefault="000824F9" w:rsidP="00042A53">
            <w:pPr>
              <w:pStyle w:val="TAL"/>
              <w:rPr>
                <w:lang w:eastAsia="zh-CN"/>
              </w:rPr>
            </w:pPr>
            <w:r w:rsidRPr="00D0162F">
              <w:rPr>
                <w:lang w:eastAsia="zh-CN"/>
              </w:rPr>
              <w:t>NR Cell 3</w:t>
            </w:r>
          </w:p>
        </w:tc>
        <w:tc>
          <w:tcPr>
            <w:tcW w:w="1049" w:type="dxa"/>
            <w:tcBorders>
              <w:top w:val="single" w:sz="4" w:space="0" w:color="auto"/>
              <w:left w:val="nil"/>
              <w:bottom w:val="single" w:sz="4" w:space="0" w:color="auto"/>
              <w:right w:val="single" w:sz="4" w:space="0" w:color="auto"/>
            </w:tcBorders>
            <w:vAlign w:val="center"/>
          </w:tcPr>
          <w:p w14:paraId="17717BB5"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7A38AEB" w14:textId="77777777" w:rsidR="000824F9" w:rsidRPr="00D0162F" w:rsidRDefault="000824F9" w:rsidP="00042A53">
            <w:pPr>
              <w:pStyle w:val="TAL"/>
            </w:pPr>
          </w:p>
        </w:tc>
      </w:tr>
      <w:tr w:rsidR="000824F9" w:rsidRPr="00D0162F" w14:paraId="6BC8F47A"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54857AA" w14:textId="77777777" w:rsidR="000824F9" w:rsidRPr="00D0162F" w:rsidRDefault="000824F9" w:rsidP="00042A53">
            <w:pPr>
              <w:pStyle w:val="TAL"/>
              <w:keepNext w:val="0"/>
              <w:keepLines w:val="0"/>
              <w:jc w:val="center"/>
              <w:rPr>
                <w:b/>
                <w:lang w:eastAsia="zh-CN"/>
              </w:rPr>
            </w:pPr>
            <w:r w:rsidRPr="00D0162F">
              <w:rPr>
                <w:b/>
                <w:lang w:eastAsia="zh-CN"/>
              </w:rPr>
              <w:t>10.5.3.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0357F605" w14:textId="77777777" w:rsidR="000824F9" w:rsidRPr="00D0162F" w:rsidRDefault="000824F9" w:rsidP="00042A53">
            <w:pPr>
              <w:pStyle w:val="TAL"/>
              <w:rPr>
                <w:lang w:eastAsia="sv-SE"/>
              </w:rPr>
            </w:pPr>
            <w:r w:rsidRPr="00D0162F">
              <w:rPr>
                <w:lang w:eastAsia="sv-SE"/>
              </w:rPr>
              <w:t>EN-DC FR1 intra-frequency SS-SINR measurement accuracy on PSCC under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6085C873" w14:textId="77777777" w:rsidR="000824F9" w:rsidRPr="00D0162F" w:rsidRDefault="000824F9" w:rsidP="00042A53">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767CB2F" w14:textId="77777777" w:rsidR="000824F9" w:rsidRPr="00D0162F" w:rsidRDefault="000824F9" w:rsidP="00042A53">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3EA70AA" w14:textId="77777777" w:rsidR="000824F9" w:rsidRPr="00D0162F" w:rsidRDefault="000824F9" w:rsidP="00042A53">
            <w:pPr>
              <w:pStyle w:val="TAL"/>
              <w:rPr>
                <w:lang w:eastAsia="zh-CN"/>
              </w:rPr>
            </w:pPr>
            <w:r w:rsidRPr="00D0162F">
              <w:rPr>
                <w:lang w:eastAsia="zh-CN"/>
              </w:rPr>
              <w:t>NR Cell 2</w:t>
            </w:r>
          </w:p>
        </w:tc>
        <w:tc>
          <w:tcPr>
            <w:tcW w:w="1049" w:type="dxa"/>
            <w:tcBorders>
              <w:top w:val="single" w:sz="4" w:space="0" w:color="auto"/>
              <w:left w:val="nil"/>
              <w:bottom w:val="single" w:sz="4" w:space="0" w:color="auto"/>
              <w:right w:val="single" w:sz="4" w:space="0" w:color="auto"/>
            </w:tcBorders>
            <w:vAlign w:val="center"/>
          </w:tcPr>
          <w:p w14:paraId="43F0F223"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D861464" w14:textId="77777777" w:rsidR="000824F9" w:rsidRPr="00D0162F" w:rsidRDefault="000824F9" w:rsidP="00042A53">
            <w:pPr>
              <w:pStyle w:val="TAL"/>
            </w:pPr>
          </w:p>
        </w:tc>
      </w:tr>
      <w:tr w:rsidR="000824F9" w:rsidRPr="00D0162F" w14:paraId="5018BD50"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757D659" w14:textId="77777777" w:rsidR="000824F9" w:rsidRPr="00D0162F" w:rsidRDefault="000824F9" w:rsidP="00042A53">
            <w:pPr>
              <w:pStyle w:val="TAL"/>
              <w:keepNext w:val="0"/>
              <w:keepLines w:val="0"/>
              <w:jc w:val="center"/>
              <w:rPr>
                <w:b/>
                <w:lang w:eastAsia="zh-CN"/>
              </w:rPr>
            </w:pPr>
            <w:r w:rsidRPr="00D0162F">
              <w:rPr>
                <w:b/>
                <w:lang w:eastAsia="zh-CN"/>
              </w:rPr>
              <w:t>10.5.3.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FC6C8B6" w14:textId="77777777" w:rsidR="000824F9" w:rsidRPr="00D0162F" w:rsidRDefault="000824F9" w:rsidP="00042A53">
            <w:pPr>
              <w:pStyle w:val="TAL"/>
              <w:rPr>
                <w:lang w:eastAsia="sv-SE"/>
              </w:rPr>
            </w:pPr>
            <w:r w:rsidRPr="00D0162F">
              <w:rPr>
                <w:lang w:eastAsia="sv-SE"/>
              </w:rPr>
              <w:t>EN-DC FR1-FR1 inter-frequency SS-SINR measurement accuracy on PSCC under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280EA052" w14:textId="77777777" w:rsidR="000824F9" w:rsidRPr="00D0162F" w:rsidRDefault="000824F9" w:rsidP="00042A53">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4293817" w14:textId="77777777" w:rsidR="000824F9" w:rsidRPr="00D0162F" w:rsidRDefault="000824F9" w:rsidP="00042A53">
            <w:pPr>
              <w:pStyle w:val="TAL"/>
              <w:rPr>
                <w:lang w:eastAsia="zh-CN"/>
              </w:rPr>
            </w:pPr>
            <w:r w:rsidRPr="00D0162F">
              <w:rPr>
                <w:lang w:eastAsia="zh-CN"/>
              </w:rPr>
              <w:t>NR Cell 6</w:t>
            </w:r>
          </w:p>
        </w:tc>
        <w:tc>
          <w:tcPr>
            <w:tcW w:w="1049" w:type="dxa"/>
            <w:tcBorders>
              <w:top w:val="single" w:sz="4" w:space="0" w:color="auto"/>
              <w:left w:val="nil"/>
              <w:bottom w:val="single" w:sz="4" w:space="0" w:color="auto"/>
              <w:right w:val="single" w:sz="4" w:space="0" w:color="auto"/>
            </w:tcBorders>
            <w:shd w:val="clear" w:color="auto" w:fill="auto"/>
            <w:vAlign w:val="center"/>
          </w:tcPr>
          <w:p w14:paraId="4C599D13" w14:textId="77777777" w:rsidR="000824F9" w:rsidRPr="00D0162F" w:rsidRDefault="000824F9" w:rsidP="00042A53">
            <w:pPr>
              <w:pStyle w:val="TAL"/>
              <w:rPr>
                <w:lang w:eastAsia="zh-CN"/>
              </w:rPr>
            </w:pPr>
            <w:r w:rsidRPr="00D0162F">
              <w:rPr>
                <w:lang w:eastAsia="zh-CN"/>
              </w:rPr>
              <w:t>NR Cell 3</w:t>
            </w:r>
          </w:p>
        </w:tc>
        <w:tc>
          <w:tcPr>
            <w:tcW w:w="1049" w:type="dxa"/>
            <w:tcBorders>
              <w:top w:val="single" w:sz="4" w:space="0" w:color="auto"/>
              <w:left w:val="nil"/>
              <w:bottom w:val="single" w:sz="4" w:space="0" w:color="auto"/>
              <w:right w:val="single" w:sz="4" w:space="0" w:color="auto"/>
            </w:tcBorders>
            <w:vAlign w:val="center"/>
          </w:tcPr>
          <w:p w14:paraId="24EBD020"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59C1686" w14:textId="77777777" w:rsidR="000824F9" w:rsidRPr="00D0162F" w:rsidRDefault="000824F9" w:rsidP="00042A53">
            <w:pPr>
              <w:pStyle w:val="TAL"/>
            </w:pPr>
          </w:p>
        </w:tc>
      </w:tr>
      <w:tr w:rsidR="000824F9" w:rsidRPr="00D0162F" w14:paraId="393387A4" w14:textId="77777777" w:rsidTr="00042A53">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0238D76" w14:textId="77777777" w:rsidR="000824F9" w:rsidRPr="00D0162F" w:rsidRDefault="000824F9" w:rsidP="00042A53">
            <w:pPr>
              <w:pStyle w:val="TAL"/>
              <w:keepNext w:val="0"/>
              <w:keepLines w:val="0"/>
              <w:jc w:val="center"/>
              <w:rPr>
                <w:b/>
                <w:lang w:eastAsia="zh-CN"/>
              </w:rPr>
            </w:pPr>
            <w:r w:rsidRPr="00D0162F">
              <w:rPr>
                <w:b/>
                <w:lang w:eastAsia="zh-CN"/>
              </w:rPr>
              <w:t>10.5.3.3</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EF6DB2E" w14:textId="77777777" w:rsidR="000824F9" w:rsidRPr="00D0162F" w:rsidRDefault="000824F9" w:rsidP="00042A53">
            <w:pPr>
              <w:pStyle w:val="TAL"/>
              <w:rPr>
                <w:lang w:eastAsia="sv-SE"/>
              </w:rPr>
            </w:pPr>
            <w:r w:rsidRPr="00D0162F">
              <w:rPr>
                <w:lang w:eastAsia="sv-SE"/>
              </w:rPr>
              <w:t>EN-DC FR1 intra-frequency SS-SINR measurement accuracy on SCC under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6F436274" w14:textId="77777777" w:rsidR="000824F9" w:rsidRPr="00D0162F" w:rsidRDefault="000824F9" w:rsidP="00042A53">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724E7D1" w14:textId="77777777" w:rsidR="000824F9" w:rsidRPr="00D0162F" w:rsidRDefault="000824F9" w:rsidP="00042A53">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DDDF127" w14:textId="77777777" w:rsidR="000824F9" w:rsidRPr="00D0162F" w:rsidRDefault="000824F9" w:rsidP="00042A53">
            <w:pPr>
              <w:pStyle w:val="TAL"/>
              <w:rPr>
                <w:lang w:eastAsia="zh-CN"/>
              </w:rPr>
            </w:pPr>
            <w:r w:rsidRPr="00D0162F">
              <w:rPr>
                <w:lang w:eastAsia="zh-CN"/>
              </w:rPr>
              <w:t>NR Cell 2</w:t>
            </w:r>
          </w:p>
        </w:tc>
        <w:tc>
          <w:tcPr>
            <w:tcW w:w="1049" w:type="dxa"/>
            <w:tcBorders>
              <w:top w:val="single" w:sz="4" w:space="0" w:color="auto"/>
              <w:left w:val="nil"/>
              <w:bottom w:val="single" w:sz="4" w:space="0" w:color="auto"/>
              <w:right w:val="single" w:sz="4" w:space="0" w:color="auto"/>
            </w:tcBorders>
            <w:vAlign w:val="center"/>
          </w:tcPr>
          <w:p w14:paraId="36792FCC" w14:textId="77777777" w:rsidR="000824F9" w:rsidRPr="00D0162F" w:rsidRDefault="000824F9" w:rsidP="00042A53">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22B7BA6" w14:textId="77777777" w:rsidR="000824F9" w:rsidRPr="00D0162F" w:rsidRDefault="000824F9" w:rsidP="00042A53">
            <w:pPr>
              <w:pStyle w:val="TAL"/>
            </w:pPr>
          </w:p>
        </w:tc>
      </w:tr>
      <w:tr w:rsidR="008020C0" w:rsidRPr="00D0162F" w14:paraId="25F2CAB9" w14:textId="77777777" w:rsidTr="00BA5E98">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30B35E2" w14:textId="77777777" w:rsidR="008020C0" w:rsidRPr="00D0162F" w:rsidRDefault="008020C0" w:rsidP="00BA5E98">
            <w:pPr>
              <w:pStyle w:val="TAL"/>
              <w:keepNext w:val="0"/>
              <w:keepLines w:val="0"/>
              <w:jc w:val="center"/>
              <w:rPr>
                <w:b/>
                <w:lang w:eastAsia="zh-CN"/>
              </w:rPr>
            </w:pPr>
            <w:r>
              <w:rPr>
                <w:b/>
                <w:lang w:eastAsia="zh-CN"/>
              </w:rPr>
              <w:t>10.5.4.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201EF592" w14:textId="77777777" w:rsidR="008020C0" w:rsidRPr="00D0162F" w:rsidRDefault="008020C0" w:rsidP="00BA5E98">
            <w:pPr>
              <w:pStyle w:val="TAL"/>
              <w:rPr>
                <w:lang w:eastAsia="sv-SE"/>
              </w:rPr>
            </w:pPr>
            <w:r w:rsidRPr="00981C99">
              <w:rPr>
                <w:lang w:eastAsia="sv-SE"/>
              </w:rPr>
              <w:t>EN-DC FR1 SSB based L1-RSRP measurement</w:t>
            </w:r>
          </w:p>
        </w:tc>
        <w:tc>
          <w:tcPr>
            <w:tcW w:w="1049" w:type="dxa"/>
            <w:tcBorders>
              <w:top w:val="single" w:sz="4" w:space="0" w:color="auto"/>
              <w:left w:val="nil"/>
              <w:bottom w:val="single" w:sz="4" w:space="0" w:color="auto"/>
              <w:right w:val="single" w:sz="4" w:space="0" w:color="auto"/>
            </w:tcBorders>
            <w:shd w:val="clear" w:color="auto" w:fill="auto"/>
            <w:vAlign w:val="center"/>
          </w:tcPr>
          <w:p w14:paraId="5EBFAD0A" w14:textId="77777777" w:rsidR="008020C0" w:rsidRPr="00D0162F" w:rsidRDefault="008020C0" w:rsidP="00BA5E98">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A5E5203" w14:textId="77777777" w:rsidR="008020C0" w:rsidRPr="00D0162F" w:rsidRDefault="008020C0" w:rsidP="00BA5E98">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F7D4730" w14:textId="77777777" w:rsidR="008020C0" w:rsidRPr="00D0162F" w:rsidRDefault="008020C0" w:rsidP="00BA5E98">
            <w:pPr>
              <w:pStyle w:val="TAL"/>
              <w:rPr>
                <w:lang w:eastAsia="zh-CN"/>
              </w:rPr>
            </w:pPr>
            <w:r w:rsidRPr="00D0162F">
              <w:rPr>
                <w:lang w:eastAsia="zh-CN"/>
              </w:rPr>
              <w:t>NR Cell 2</w:t>
            </w:r>
          </w:p>
        </w:tc>
        <w:tc>
          <w:tcPr>
            <w:tcW w:w="1049" w:type="dxa"/>
            <w:tcBorders>
              <w:top w:val="single" w:sz="4" w:space="0" w:color="auto"/>
              <w:left w:val="nil"/>
              <w:bottom w:val="single" w:sz="4" w:space="0" w:color="auto"/>
              <w:right w:val="single" w:sz="4" w:space="0" w:color="auto"/>
            </w:tcBorders>
            <w:vAlign w:val="center"/>
          </w:tcPr>
          <w:p w14:paraId="5420A6EC" w14:textId="77777777" w:rsidR="008020C0" w:rsidRPr="00D0162F" w:rsidRDefault="008020C0" w:rsidP="00BA5E98">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3B08534" w14:textId="77777777" w:rsidR="008020C0" w:rsidRPr="00D0162F" w:rsidRDefault="008020C0" w:rsidP="00BA5E98">
            <w:pPr>
              <w:pStyle w:val="TAL"/>
            </w:pPr>
          </w:p>
        </w:tc>
      </w:tr>
      <w:tr w:rsidR="008020C0" w:rsidRPr="00D0162F" w14:paraId="064B19FD"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6E57E2D6" w14:textId="77777777" w:rsidR="008020C0" w:rsidRPr="00D0162F" w:rsidRDefault="008020C0" w:rsidP="00BA5E98">
            <w:pPr>
              <w:pStyle w:val="TAL"/>
              <w:keepNext w:val="0"/>
              <w:keepLines w:val="0"/>
              <w:jc w:val="center"/>
              <w:rPr>
                <w:b/>
                <w:lang w:eastAsia="zh-CN"/>
              </w:rPr>
            </w:pPr>
            <w:r w:rsidRPr="006F3226">
              <w:rPr>
                <w:b/>
                <w:lang w:eastAsia="zh-CN"/>
              </w:rPr>
              <w:t xml:space="preserve">10.5.5.1 </w:t>
            </w:r>
          </w:p>
        </w:tc>
        <w:tc>
          <w:tcPr>
            <w:tcW w:w="3690" w:type="dxa"/>
            <w:tcBorders>
              <w:top w:val="single" w:sz="4" w:space="0" w:color="auto"/>
              <w:left w:val="nil"/>
              <w:bottom w:val="single" w:sz="4" w:space="0" w:color="auto"/>
              <w:right w:val="single" w:sz="4" w:space="0" w:color="auto"/>
            </w:tcBorders>
            <w:shd w:val="clear" w:color="auto" w:fill="auto"/>
            <w:noWrap/>
          </w:tcPr>
          <w:p w14:paraId="3CA61E75" w14:textId="77777777" w:rsidR="008020C0" w:rsidRPr="00D0162F" w:rsidRDefault="008020C0" w:rsidP="00BA5E98">
            <w:pPr>
              <w:pStyle w:val="TAL"/>
              <w:rPr>
                <w:lang w:eastAsia="sv-SE"/>
              </w:rPr>
            </w:pPr>
            <w:r w:rsidRPr="00E6412D">
              <w:t>EN-DC FR1 RSSI measurement accuracy on PSCC with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4BEB4BF0" w14:textId="77777777" w:rsidR="008020C0" w:rsidRPr="00D0162F" w:rsidRDefault="008020C0" w:rsidP="00BA5E98">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CCD236F" w14:textId="77777777" w:rsidR="008020C0" w:rsidRPr="00D0162F" w:rsidRDefault="008020C0" w:rsidP="00BA5E98">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4D52CB9" w14:textId="77777777" w:rsidR="008020C0" w:rsidRPr="00D0162F" w:rsidRDefault="008020C0" w:rsidP="00BA5E98">
            <w:pPr>
              <w:pStyle w:val="TAL"/>
              <w:rPr>
                <w:lang w:eastAsia="zh-CN"/>
              </w:rPr>
            </w:pPr>
            <w:r w:rsidRPr="00D0162F">
              <w:rPr>
                <w:lang w:eastAsia="zh-CN"/>
              </w:rPr>
              <w:t>NR Cell 2</w:t>
            </w:r>
          </w:p>
        </w:tc>
        <w:tc>
          <w:tcPr>
            <w:tcW w:w="1049" w:type="dxa"/>
            <w:tcBorders>
              <w:top w:val="single" w:sz="4" w:space="0" w:color="auto"/>
              <w:left w:val="nil"/>
              <w:bottom w:val="single" w:sz="4" w:space="0" w:color="auto"/>
              <w:right w:val="single" w:sz="4" w:space="0" w:color="auto"/>
            </w:tcBorders>
            <w:vAlign w:val="center"/>
          </w:tcPr>
          <w:p w14:paraId="01216F0E" w14:textId="77777777" w:rsidR="008020C0" w:rsidRPr="00D0162F" w:rsidRDefault="008020C0" w:rsidP="00BA5E98">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AAE2840" w14:textId="77777777" w:rsidR="008020C0" w:rsidRPr="00D0162F" w:rsidRDefault="008020C0" w:rsidP="00BA5E98">
            <w:pPr>
              <w:pStyle w:val="TAL"/>
            </w:pPr>
          </w:p>
        </w:tc>
      </w:tr>
      <w:tr w:rsidR="008020C0" w:rsidRPr="00D0162F" w14:paraId="7617EB4A" w14:textId="77777777" w:rsidTr="006F3226">
        <w:trPr>
          <w:trHeight w:val="118"/>
          <w:tblHeader/>
          <w:jc w:val="center"/>
        </w:trPr>
        <w:tc>
          <w:tcPr>
            <w:tcW w:w="1016" w:type="dxa"/>
            <w:vMerge w:val="restart"/>
            <w:tcBorders>
              <w:top w:val="single" w:sz="4" w:space="0" w:color="auto"/>
              <w:left w:val="single" w:sz="4" w:space="0" w:color="auto"/>
              <w:right w:val="single" w:sz="4" w:space="0" w:color="auto"/>
            </w:tcBorders>
            <w:shd w:val="clear" w:color="auto" w:fill="auto"/>
          </w:tcPr>
          <w:p w14:paraId="0A30ABCC" w14:textId="77777777" w:rsidR="008020C0" w:rsidRPr="00D0162F" w:rsidRDefault="008020C0" w:rsidP="00BA5E98">
            <w:pPr>
              <w:pStyle w:val="TAL"/>
              <w:keepNext w:val="0"/>
              <w:keepLines w:val="0"/>
              <w:jc w:val="center"/>
              <w:rPr>
                <w:b/>
                <w:lang w:eastAsia="zh-CN"/>
              </w:rPr>
            </w:pPr>
            <w:r w:rsidRPr="006F3226">
              <w:rPr>
                <w:b/>
                <w:lang w:eastAsia="zh-CN"/>
              </w:rPr>
              <w:t xml:space="preserve">10.5.5.2 </w:t>
            </w:r>
          </w:p>
        </w:tc>
        <w:tc>
          <w:tcPr>
            <w:tcW w:w="3690" w:type="dxa"/>
            <w:vMerge w:val="restart"/>
            <w:tcBorders>
              <w:top w:val="single" w:sz="4" w:space="0" w:color="auto"/>
              <w:left w:val="nil"/>
              <w:right w:val="single" w:sz="4" w:space="0" w:color="auto"/>
            </w:tcBorders>
            <w:shd w:val="clear" w:color="auto" w:fill="auto"/>
            <w:noWrap/>
          </w:tcPr>
          <w:p w14:paraId="083B5D05" w14:textId="77777777" w:rsidR="008020C0" w:rsidRPr="00D0162F" w:rsidRDefault="008020C0" w:rsidP="00BA5E98">
            <w:pPr>
              <w:pStyle w:val="TAL"/>
              <w:rPr>
                <w:lang w:eastAsia="sv-SE"/>
              </w:rPr>
            </w:pPr>
            <w:r w:rsidRPr="00E6412D">
              <w:t>EN-DC FR1 RSSI measurement accuracy on SCC with CCA</w:t>
            </w:r>
          </w:p>
        </w:tc>
        <w:tc>
          <w:tcPr>
            <w:tcW w:w="1049" w:type="dxa"/>
            <w:vMerge w:val="restart"/>
            <w:tcBorders>
              <w:top w:val="single" w:sz="4" w:space="0" w:color="auto"/>
              <w:left w:val="nil"/>
              <w:right w:val="single" w:sz="4" w:space="0" w:color="auto"/>
            </w:tcBorders>
            <w:shd w:val="clear" w:color="auto" w:fill="auto"/>
            <w:vAlign w:val="center"/>
          </w:tcPr>
          <w:p w14:paraId="686C4D39" w14:textId="77777777" w:rsidR="008020C0" w:rsidRPr="00D0162F" w:rsidRDefault="008020C0" w:rsidP="00BA5E98">
            <w:pPr>
              <w:pStyle w:val="TAL"/>
              <w:rPr>
                <w:lang w:eastAsia="zh-CN"/>
              </w:rPr>
            </w:pPr>
            <w:r w:rsidRPr="00D0162F">
              <w:rPr>
                <w:lang w:eastAsia="zh-CN"/>
              </w:rPr>
              <w:t>LTE Cell 1</w:t>
            </w:r>
          </w:p>
        </w:tc>
        <w:tc>
          <w:tcPr>
            <w:tcW w:w="1049" w:type="dxa"/>
            <w:vMerge w:val="restart"/>
            <w:tcBorders>
              <w:top w:val="single" w:sz="4" w:space="0" w:color="auto"/>
              <w:left w:val="nil"/>
              <w:right w:val="single" w:sz="4" w:space="0" w:color="auto"/>
            </w:tcBorders>
            <w:shd w:val="clear" w:color="auto" w:fill="auto"/>
            <w:vAlign w:val="center"/>
          </w:tcPr>
          <w:p w14:paraId="1DDB7DB1" w14:textId="77777777" w:rsidR="008020C0" w:rsidRPr="00D0162F" w:rsidRDefault="008020C0" w:rsidP="00BA5E98">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871BE0E" w14:textId="77777777" w:rsidR="008020C0" w:rsidRPr="00D0162F" w:rsidRDefault="008020C0" w:rsidP="00BA5E98">
            <w:pPr>
              <w:pStyle w:val="TAL"/>
              <w:rPr>
                <w:lang w:eastAsia="zh-CN"/>
              </w:rPr>
            </w:pPr>
            <w:r w:rsidRPr="00D0162F">
              <w:rPr>
                <w:lang w:eastAsia="zh-CN"/>
              </w:rPr>
              <w:t>NR Cell 6</w:t>
            </w:r>
          </w:p>
        </w:tc>
        <w:tc>
          <w:tcPr>
            <w:tcW w:w="1049" w:type="dxa"/>
            <w:vMerge w:val="restart"/>
            <w:tcBorders>
              <w:top w:val="single" w:sz="4" w:space="0" w:color="auto"/>
              <w:left w:val="nil"/>
              <w:bottom w:val="single" w:sz="4" w:space="0" w:color="auto"/>
              <w:right w:val="single" w:sz="4" w:space="0" w:color="auto"/>
            </w:tcBorders>
            <w:vAlign w:val="center"/>
          </w:tcPr>
          <w:p w14:paraId="0E94CEE5" w14:textId="77777777" w:rsidR="008020C0" w:rsidRPr="00D0162F" w:rsidRDefault="008020C0" w:rsidP="00BA5E98">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DD1D651" w14:textId="77777777" w:rsidR="008020C0" w:rsidRPr="00D0162F" w:rsidRDefault="008020C0" w:rsidP="00BA5E98">
            <w:pPr>
              <w:pStyle w:val="TAL"/>
            </w:pPr>
            <w:r w:rsidRPr="00D0162F">
              <w:t>Intra-band</w:t>
            </w:r>
          </w:p>
        </w:tc>
      </w:tr>
      <w:tr w:rsidR="008020C0" w:rsidRPr="00D0162F" w14:paraId="0E995EF5" w14:textId="77777777" w:rsidTr="006F3226">
        <w:trPr>
          <w:trHeight w:val="118"/>
          <w:tblHeader/>
          <w:jc w:val="center"/>
        </w:trPr>
        <w:tc>
          <w:tcPr>
            <w:tcW w:w="1016" w:type="dxa"/>
            <w:vMerge/>
            <w:tcBorders>
              <w:left w:val="single" w:sz="4" w:space="0" w:color="auto"/>
              <w:bottom w:val="single" w:sz="4" w:space="0" w:color="auto"/>
              <w:right w:val="single" w:sz="4" w:space="0" w:color="auto"/>
            </w:tcBorders>
            <w:shd w:val="clear" w:color="auto" w:fill="auto"/>
          </w:tcPr>
          <w:p w14:paraId="0EAA7E7B" w14:textId="77777777" w:rsidR="008020C0" w:rsidRPr="00E85708" w:rsidRDefault="008020C0" w:rsidP="00BA5E98">
            <w:pPr>
              <w:pStyle w:val="TAL"/>
              <w:keepNext w:val="0"/>
              <w:keepLines w:val="0"/>
              <w:jc w:val="center"/>
              <w:rPr>
                <w:b/>
                <w:lang w:eastAsia="zh-CN"/>
              </w:rPr>
            </w:pPr>
          </w:p>
        </w:tc>
        <w:tc>
          <w:tcPr>
            <w:tcW w:w="3690" w:type="dxa"/>
            <w:vMerge/>
            <w:tcBorders>
              <w:left w:val="nil"/>
              <w:bottom w:val="single" w:sz="4" w:space="0" w:color="auto"/>
              <w:right w:val="single" w:sz="4" w:space="0" w:color="auto"/>
            </w:tcBorders>
            <w:shd w:val="clear" w:color="auto" w:fill="auto"/>
            <w:noWrap/>
          </w:tcPr>
          <w:p w14:paraId="3DC2ED41" w14:textId="77777777" w:rsidR="008020C0" w:rsidRPr="00E6412D" w:rsidRDefault="008020C0" w:rsidP="00BA5E98">
            <w:pPr>
              <w:pStyle w:val="TAL"/>
            </w:pPr>
          </w:p>
        </w:tc>
        <w:tc>
          <w:tcPr>
            <w:tcW w:w="1049" w:type="dxa"/>
            <w:vMerge/>
            <w:tcBorders>
              <w:left w:val="nil"/>
              <w:bottom w:val="single" w:sz="4" w:space="0" w:color="auto"/>
              <w:right w:val="single" w:sz="4" w:space="0" w:color="auto"/>
            </w:tcBorders>
            <w:shd w:val="clear" w:color="auto" w:fill="auto"/>
            <w:vAlign w:val="center"/>
          </w:tcPr>
          <w:p w14:paraId="7A14B5C5" w14:textId="77777777" w:rsidR="008020C0" w:rsidRPr="00D0162F" w:rsidRDefault="008020C0" w:rsidP="00BA5E98">
            <w:pPr>
              <w:pStyle w:val="TAL"/>
              <w:rPr>
                <w:lang w:eastAsia="zh-CN"/>
              </w:rPr>
            </w:pPr>
          </w:p>
        </w:tc>
        <w:tc>
          <w:tcPr>
            <w:tcW w:w="1049" w:type="dxa"/>
            <w:vMerge/>
            <w:tcBorders>
              <w:left w:val="nil"/>
              <w:bottom w:val="single" w:sz="4" w:space="0" w:color="auto"/>
              <w:right w:val="single" w:sz="4" w:space="0" w:color="auto"/>
            </w:tcBorders>
            <w:shd w:val="clear" w:color="auto" w:fill="auto"/>
            <w:vAlign w:val="center"/>
          </w:tcPr>
          <w:p w14:paraId="078E3AA2" w14:textId="77777777" w:rsidR="008020C0" w:rsidRPr="00D0162F" w:rsidRDefault="008020C0" w:rsidP="00BA5E98">
            <w:pPr>
              <w:pStyle w:val="TAL"/>
              <w:rPr>
                <w:lang w:eastAsia="zh-CN"/>
              </w:rPr>
            </w:pPr>
          </w:p>
        </w:tc>
        <w:tc>
          <w:tcPr>
            <w:tcW w:w="1049" w:type="dxa"/>
            <w:tcBorders>
              <w:top w:val="single" w:sz="4" w:space="0" w:color="auto"/>
              <w:left w:val="nil"/>
              <w:bottom w:val="single" w:sz="4" w:space="0" w:color="auto"/>
              <w:right w:val="single" w:sz="4" w:space="0" w:color="auto"/>
            </w:tcBorders>
            <w:shd w:val="clear" w:color="auto" w:fill="auto"/>
            <w:vAlign w:val="center"/>
          </w:tcPr>
          <w:p w14:paraId="766C1A43" w14:textId="77777777" w:rsidR="008020C0" w:rsidRPr="00D0162F" w:rsidRDefault="008020C0" w:rsidP="00BA5E98">
            <w:pPr>
              <w:pStyle w:val="TAL"/>
              <w:rPr>
                <w:lang w:eastAsia="zh-CN"/>
              </w:rPr>
            </w:pPr>
            <w:r w:rsidRPr="00D0162F">
              <w:rPr>
                <w:lang w:eastAsia="zh-CN"/>
              </w:rPr>
              <w:t>NR Cell 10</w:t>
            </w:r>
          </w:p>
        </w:tc>
        <w:tc>
          <w:tcPr>
            <w:tcW w:w="1049" w:type="dxa"/>
            <w:vMerge/>
            <w:tcBorders>
              <w:top w:val="single" w:sz="4" w:space="0" w:color="auto"/>
              <w:left w:val="nil"/>
              <w:bottom w:val="single" w:sz="4" w:space="0" w:color="auto"/>
              <w:right w:val="single" w:sz="4" w:space="0" w:color="auto"/>
            </w:tcBorders>
            <w:vAlign w:val="center"/>
          </w:tcPr>
          <w:p w14:paraId="2C386C22" w14:textId="77777777" w:rsidR="008020C0" w:rsidRPr="00D0162F" w:rsidRDefault="008020C0" w:rsidP="00BA5E98">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B992E7E" w14:textId="77777777" w:rsidR="008020C0" w:rsidRPr="00D0162F" w:rsidRDefault="008020C0" w:rsidP="00BA5E98">
            <w:pPr>
              <w:pStyle w:val="TAL"/>
            </w:pPr>
            <w:r w:rsidRPr="00D0162F">
              <w:t>Inter-band</w:t>
            </w:r>
          </w:p>
        </w:tc>
      </w:tr>
      <w:tr w:rsidR="008020C0" w:rsidRPr="00D0162F" w14:paraId="64A12C80"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2CDCA5E9" w14:textId="77777777" w:rsidR="008020C0" w:rsidRPr="00D0162F" w:rsidRDefault="008020C0" w:rsidP="00BA5E98">
            <w:pPr>
              <w:pStyle w:val="TAL"/>
              <w:keepNext w:val="0"/>
              <w:keepLines w:val="0"/>
              <w:jc w:val="center"/>
              <w:rPr>
                <w:b/>
                <w:lang w:eastAsia="zh-CN"/>
              </w:rPr>
            </w:pPr>
            <w:r w:rsidRPr="006F3226">
              <w:rPr>
                <w:b/>
                <w:lang w:eastAsia="zh-CN"/>
              </w:rPr>
              <w:t xml:space="preserve">10.5.5.3 </w:t>
            </w:r>
          </w:p>
        </w:tc>
        <w:tc>
          <w:tcPr>
            <w:tcW w:w="3690" w:type="dxa"/>
            <w:tcBorders>
              <w:top w:val="single" w:sz="4" w:space="0" w:color="auto"/>
              <w:left w:val="nil"/>
              <w:bottom w:val="single" w:sz="4" w:space="0" w:color="auto"/>
              <w:right w:val="single" w:sz="4" w:space="0" w:color="auto"/>
            </w:tcBorders>
            <w:shd w:val="clear" w:color="auto" w:fill="auto"/>
            <w:noWrap/>
          </w:tcPr>
          <w:p w14:paraId="27D5AB5F" w14:textId="77777777" w:rsidR="008020C0" w:rsidRPr="00D0162F" w:rsidRDefault="008020C0" w:rsidP="00BA5E98">
            <w:pPr>
              <w:pStyle w:val="TAL"/>
              <w:rPr>
                <w:lang w:eastAsia="sv-SE"/>
              </w:rPr>
            </w:pPr>
            <w:r w:rsidRPr="00E6412D">
              <w:t>EN-DC FR1 Inter-frequency RSSI measurement accuracy on a carrier with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4B1C192D" w14:textId="77777777" w:rsidR="008020C0" w:rsidRPr="00D0162F" w:rsidRDefault="008020C0" w:rsidP="00BA5E98">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FFEBFFF" w14:textId="77777777" w:rsidR="008020C0" w:rsidRPr="00D0162F" w:rsidRDefault="008020C0" w:rsidP="00BA5E98">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B185BA6" w14:textId="77777777" w:rsidR="008020C0" w:rsidRPr="00D0162F" w:rsidRDefault="008020C0" w:rsidP="00BA5E98">
            <w:pPr>
              <w:pStyle w:val="TAL"/>
              <w:rPr>
                <w:lang w:eastAsia="zh-CN"/>
              </w:rPr>
            </w:pPr>
            <w:r w:rsidRPr="00D0162F">
              <w:rPr>
                <w:lang w:eastAsia="zh-CN"/>
              </w:rPr>
              <w:t>NR Cell 2</w:t>
            </w:r>
          </w:p>
        </w:tc>
        <w:tc>
          <w:tcPr>
            <w:tcW w:w="1049" w:type="dxa"/>
            <w:tcBorders>
              <w:top w:val="single" w:sz="4" w:space="0" w:color="auto"/>
              <w:left w:val="nil"/>
              <w:bottom w:val="single" w:sz="4" w:space="0" w:color="auto"/>
              <w:right w:val="single" w:sz="4" w:space="0" w:color="auto"/>
            </w:tcBorders>
            <w:vAlign w:val="center"/>
          </w:tcPr>
          <w:p w14:paraId="3080CA1E" w14:textId="77777777" w:rsidR="008020C0" w:rsidRPr="00D0162F" w:rsidRDefault="008020C0" w:rsidP="00BA5E98">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7D6C06E" w14:textId="77777777" w:rsidR="008020C0" w:rsidRPr="00D0162F" w:rsidRDefault="008020C0" w:rsidP="00BA5E98">
            <w:pPr>
              <w:pStyle w:val="TAL"/>
            </w:pPr>
          </w:p>
        </w:tc>
      </w:tr>
      <w:tr w:rsidR="008020C0" w:rsidRPr="00D0162F" w14:paraId="5EF76F17"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163523F6" w14:textId="77777777" w:rsidR="008020C0" w:rsidRPr="00D0162F" w:rsidRDefault="008020C0" w:rsidP="00BA5E98">
            <w:pPr>
              <w:pStyle w:val="TAL"/>
              <w:keepNext w:val="0"/>
              <w:keepLines w:val="0"/>
              <w:jc w:val="center"/>
              <w:rPr>
                <w:b/>
                <w:lang w:eastAsia="zh-CN"/>
              </w:rPr>
            </w:pPr>
            <w:r w:rsidRPr="006F3226">
              <w:rPr>
                <w:b/>
                <w:lang w:eastAsia="zh-CN"/>
              </w:rPr>
              <w:t xml:space="preserve">10.5.6.1 </w:t>
            </w:r>
          </w:p>
        </w:tc>
        <w:tc>
          <w:tcPr>
            <w:tcW w:w="3690" w:type="dxa"/>
            <w:tcBorders>
              <w:top w:val="single" w:sz="4" w:space="0" w:color="auto"/>
              <w:left w:val="nil"/>
              <w:bottom w:val="single" w:sz="4" w:space="0" w:color="auto"/>
              <w:right w:val="single" w:sz="4" w:space="0" w:color="auto"/>
            </w:tcBorders>
            <w:shd w:val="clear" w:color="auto" w:fill="auto"/>
            <w:noWrap/>
          </w:tcPr>
          <w:p w14:paraId="0FB158B4" w14:textId="77777777" w:rsidR="008020C0" w:rsidRPr="00D0162F" w:rsidRDefault="008020C0" w:rsidP="00BA5E98">
            <w:pPr>
              <w:pStyle w:val="TAL"/>
              <w:rPr>
                <w:lang w:eastAsia="sv-SE"/>
              </w:rPr>
            </w:pPr>
            <w:r w:rsidRPr="00187845">
              <w:t>EN-DC FR1 Channel occupancy measurement accuracy on PSCC with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21A4BE0B" w14:textId="77777777" w:rsidR="008020C0" w:rsidRPr="00D0162F" w:rsidRDefault="008020C0" w:rsidP="00BA5E98">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81B7EDE" w14:textId="77777777" w:rsidR="008020C0" w:rsidRPr="00D0162F" w:rsidRDefault="008020C0" w:rsidP="00BA5E98">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1DEE071" w14:textId="77777777" w:rsidR="008020C0" w:rsidRPr="00D0162F" w:rsidRDefault="008020C0" w:rsidP="00BA5E98">
            <w:pPr>
              <w:pStyle w:val="TAL"/>
              <w:rPr>
                <w:lang w:eastAsia="zh-CN"/>
              </w:rPr>
            </w:pPr>
            <w:r w:rsidRPr="00D0162F">
              <w:rPr>
                <w:lang w:eastAsia="zh-CN"/>
              </w:rPr>
              <w:t>NR Cell 2</w:t>
            </w:r>
          </w:p>
        </w:tc>
        <w:tc>
          <w:tcPr>
            <w:tcW w:w="1049" w:type="dxa"/>
            <w:tcBorders>
              <w:top w:val="single" w:sz="4" w:space="0" w:color="auto"/>
              <w:left w:val="nil"/>
              <w:bottom w:val="single" w:sz="4" w:space="0" w:color="auto"/>
              <w:right w:val="single" w:sz="4" w:space="0" w:color="auto"/>
            </w:tcBorders>
            <w:vAlign w:val="center"/>
          </w:tcPr>
          <w:p w14:paraId="3E552811" w14:textId="77777777" w:rsidR="008020C0" w:rsidRPr="00D0162F" w:rsidRDefault="008020C0" w:rsidP="00BA5E98">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3EEE5EC" w14:textId="77777777" w:rsidR="008020C0" w:rsidRPr="00D0162F" w:rsidRDefault="008020C0" w:rsidP="00BA5E98">
            <w:pPr>
              <w:pStyle w:val="TAL"/>
            </w:pPr>
          </w:p>
        </w:tc>
      </w:tr>
      <w:tr w:rsidR="008020C0" w:rsidRPr="00D0162F" w14:paraId="5E306086" w14:textId="77777777" w:rsidTr="006F3226">
        <w:trPr>
          <w:trHeight w:val="118"/>
          <w:tblHeader/>
          <w:jc w:val="center"/>
        </w:trPr>
        <w:tc>
          <w:tcPr>
            <w:tcW w:w="1016" w:type="dxa"/>
            <w:vMerge w:val="restart"/>
            <w:tcBorders>
              <w:top w:val="single" w:sz="4" w:space="0" w:color="auto"/>
              <w:left w:val="single" w:sz="4" w:space="0" w:color="auto"/>
              <w:right w:val="single" w:sz="4" w:space="0" w:color="auto"/>
            </w:tcBorders>
            <w:shd w:val="clear" w:color="auto" w:fill="auto"/>
          </w:tcPr>
          <w:p w14:paraId="556DB5D2" w14:textId="77777777" w:rsidR="008020C0" w:rsidRPr="00D0162F" w:rsidRDefault="008020C0" w:rsidP="00BA5E98">
            <w:pPr>
              <w:pStyle w:val="TAL"/>
              <w:keepNext w:val="0"/>
              <w:keepLines w:val="0"/>
              <w:jc w:val="center"/>
              <w:rPr>
                <w:b/>
                <w:lang w:eastAsia="zh-CN"/>
              </w:rPr>
            </w:pPr>
            <w:r w:rsidRPr="006F3226">
              <w:rPr>
                <w:b/>
                <w:lang w:eastAsia="zh-CN"/>
              </w:rPr>
              <w:t xml:space="preserve">10.5.6.2 </w:t>
            </w:r>
          </w:p>
        </w:tc>
        <w:tc>
          <w:tcPr>
            <w:tcW w:w="3690" w:type="dxa"/>
            <w:vMerge w:val="restart"/>
            <w:tcBorders>
              <w:top w:val="single" w:sz="4" w:space="0" w:color="auto"/>
              <w:left w:val="nil"/>
              <w:right w:val="single" w:sz="4" w:space="0" w:color="auto"/>
            </w:tcBorders>
            <w:shd w:val="clear" w:color="auto" w:fill="auto"/>
            <w:noWrap/>
          </w:tcPr>
          <w:p w14:paraId="6CE52BC7" w14:textId="77777777" w:rsidR="008020C0" w:rsidRPr="00D0162F" w:rsidRDefault="008020C0" w:rsidP="00BA5E98">
            <w:pPr>
              <w:pStyle w:val="TAL"/>
              <w:rPr>
                <w:lang w:eastAsia="sv-SE"/>
              </w:rPr>
            </w:pPr>
            <w:r w:rsidRPr="00187845">
              <w:t>EN-DC FR1 Channel occupancy measurement accuracy on SCC with CCA</w:t>
            </w:r>
          </w:p>
        </w:tc>
        <w:tc>
          <w:tcPr>
            <w:tcW w:w="1049" w:type="dxa"/>
            <w:vMerge w:val="restart"/>
            <w:tcBorders>
              <w:top w:val="single" w:sz="4" w:space="0" w:color="auto"/>
              <w:left w:val="nil"/>
              <w:right w:val="single" w:sz="4" w:space="0" w:color="auto"/>
            </w:tcBorders>
            <w:shd w:val="clear" w:color="auto" w:fill="auto"/>
            <w:vAlign w:val="center"/>
          </w:tcPr>
          <w:p w14:paraId="2ECD601D" w14:textId="77777777" w:rsidR="008020C0" w:rsidRPr="00D0162F" w:rsidRDefault="008020C0" w:rsidP="00BA5E98">
            <w:pPr>
              <w:pStyle w:val="TAL"/>
              <w:rPr>
                <w:lang w:eastAsia="zh-CN"/>
              </w:rPr>
            </w:pPr>
            <w:r w:rsidRPr="00D0162F">
              <w:rPr>
                <w:lang w:eastAsia="zh-CN"/>
              </w:rPr>
              <w:t>LTE Cell 1</w:t>
            </w:r>
          </w:p>
        </w:tc>
        <w:tc>
          <w:tcPr>
            <w:tcW w:w="1049" w:type="dxa"/>
            <w:vMerge w:val="restart"/>
            <w:tcBorders>
              <w:top w:val="single" w:sz="4" w:space="0" w:color="auto"/>
              <w:left w:val="nil"/>
              <w:right w:val="single" w:sz="4" w:space="0" w:color="auto"/>
            </w:tcBorders>
            <w:shd w:val="clear" w:color="auto" w:fill="auto"/>
            <w:vAlign w:val="center"/>
          </w:tcPr>
          <w:p w14:paraId="17ED04E4" w14:textId="77777777" w:rsidR="008020C0" w:rsidRPr="00D0162F" w:rsidRDefault="008020C0" w:rsidP="00BA5E98">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AE155D2" w14:textId="77777777" w:rsidR="008020C0" w:rsidRPr="00D0162F" w:rsidRDefault="008020C0" w:rsidP="00BA5E98">
            <w:pPr>
              <w:pStyle w:val="TAL"/>
              <w:rPr>
                <w:lang w:eastAsia="zh-CN"/>
              </w:rPr>
            </w:pPr>
            <w:r w:rsidRPr="00D0162F">
              <w:rPr>
                <w:lang w:eastAsia="zh-CN"/>
              </w:rPr>
              <w:t>NR Cell 6</w:t>
            </w:r>
          </w:p>
        </w:tc>
        <w:tc>
          <w:tcPr>
            <w:tcW w:w="1049" w:type="dxa"/>
            <w:vMerge w:val="restart"/>
            <w:tcBorders>
              <w:top w:val="single" w:sz="4" w:space="0" w:color="auto"/>
              <w:left w:val="nil"/>
              <w:bottom w:val="single" w:sz="4" w:space="0" w:color="auto"/>
              <w:right w:val="single" w:sz="4" w:space="0" w:color="auto"/>
            </w:tcBorders>
            <w:vAlign w:val="center"/>
          </w:tcPr>
          <w:p w14:paraId="31A665EE" w14:textId="77777777" w:rsidR="008020C0" w:rsidRPr="00D0162F" w:rsidRDefault="008020C0" w:rsidP="00BA5E98">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7A1330D" w14:textId="77777777" w:rsidR="008020C0" w:rsidRPr="00D0162F" w:rsidRDefault="008020C0" w:rsidP="00BA5E98">
            <w:pPr>
              <w:pStyle w:val="TAL"/>
            </w:pPr>
            <w:r w:rsidRPr="00D0162F">
              <w:t>Intra-band</w:t>
            </w:r>
          </w:p>
        </w:tc>
      </w:tr>
      <w:tr w:rsidR="008020C0" w:rsidRPr="00D0162F" w14:paraId="1C93180E" w14:textId="77777777" w:rsidTr="006F3226">
        <w:trPr>
          <w:trHeight w:val="118"/>
          <w:tblHeader/>
          <w:jc w:val="center"/>
        </w:trPr>
        <w:tc>
          <w:tcPr>
            <w:tcW w:w="1016" w:type="dxa"/>
            <w:vMerge/>
            <w:tcBorders>
              <w:left w:val="single" w:sz="4" w:space="0" w:color="auto"/>
              <w:bottom w:val="single" w:sz="4" w:space="0" w:color="auto"/>
              <w:right w:val="single" w:sz="4" w:space="0" w:color="auto"/>
            </w:tcBorders>
            <w:shd w:val="clear" w:color="auto" w:fill="auto"/>
          </w:tcPr>
          <w:p w14:paraId="00F3D69D" w14:textId="77777777" w:rsidR="008020C0" w:rsidRPr="00E85708" w:rsidRDefault="008020C0" w:rsidP="00BA5E98">
            <w:pPr>
              <w:pStyle w:val="TAL"/>
              <w:keepNext w:val="0"/>
              <w:keepLines w:val="0"/>
              <w:jc w:val="center"/>
              <w:rPr>
                <w:b/>
                <w:lang w:eastAsia="zh-CN"/>
              </w:rPr>
            </w:pPr>
          </w:p>
        </w:tc>
        <w:tc>
          <w:tcPr>
            <w:tcW w:w="3690" w:type="dxa"/>
            <w:vMerge/>
            <w:tcBorders>
              <w:left w:val="nil"/>
              <w:bottom w:val="single" w:sz="4" w:space="0" w:color="auto"/>
              <w:right w:val="single" w:sz="4" w:space="0" w:color="auto"/>
            </w:tcBorders>
            <w:shd w:val="clear" w:color="auto" w:fill="auto"/>
            <w:noWrap/>
          </w:tcPr>
          <w:p w14:paraId="257D0806" w14:textId="77777777" w:rsidR="008020C0" w:rsidRPr="00187845" w:rsidRDefault="008020C0" w:rsidP="00BA5E98">
            <w:pPr>
              <w:pStyle w:val="TAL"/>
            </w:pPr>
          </w:p>
        </w:tc>
        <w:tc>
          <w:tcPr>
            <w:tcW w:w="1049" w:type="dxa"/>
            <w:vMerge/>
            <w:tcBorders>
              <w:left w:val="nil"/>
              <w:bottom w:val="single" w:sz="4" w:space="0" w:color="auto"/>
              <w:right w:val="single" w:sz="4" w:space="0" w:color="auto"/>
            </w:tcBorders>
            <w:shd w:val="clear" w:color="auto" w:fill="auto"/>
            <w:vAlign w:val="center"/>
          </w:tcPr>
          <w:p w14:paraId="48A9907E" w14:textId="77777777" w:rsidR="008020C0" w:rsidRPr="00D0162F" w:rsidRDefault="008020C0" w:rsidP="00BA5E98">
            <w:pPr>
              <w:pStyle w:val="TAL"/>
              <w:rPr>
                <w:lang w:eastAsia="zh-CN"/>
              </w:rPr>
            </w:pPr>
          </w:p>
        </w:tc>
        <w:tc>
          <w:tcPr>
            <w:tcW w:w="1049" w:type="dxa"/>
            <w:vMerge/>
            <w:tcBorders>
              <w:left w:val="nil"/>
              <w:bottom w:val="single" w:sz="4" w:space="0" w:color="auto"/>
              <w:right w:val="single" w:sz="4" w:space="0" w:color="auto"/>
            </w:tcBorders>
            <w:shd w:val="clear" w:color="auto" w:fill="auto"/>
            <w:vAlign w:val="center"/>
          </w:tcPr>
          <w:p w14:paraId="2C190D99" w14:textId="77777777" w:rsidR="008020C0" w:rsidRPr="00D0162F" w:rsidRDefault="008020C0" w:rsidP="00BA5E98">
            <w:pPr>
              <w:pStyle w:val="TAL"/>
              <w:rPr>
                <w:lang w:eastAsia="zh-CN"/>
              </w:rPr>
            </w:pPr>
          </w:p>
        </w:tc>
        <w:tc>
          <w:tcPr>
            <w:tcW w:w="1049" w:type="dxa"/>
            <w:tcBorders>
              <w:top w:val="single" w:sz="4" w:space="0" w:color="auto"/>
              <w:left w:val="nil"/>
              <w:bottom w:val="single" w:sz="4" w:space="0" w:color="auto"/>
              <w:right w:val="single" w:sz="4" w:space="0" w:color="auto"/>
            </w:tcBorders>
            <w:shd w:val="clear" w:color="auto" w:fill="auto"/>
            <w:vAlign w:val="center"/>
          </w:tcPr>
          <w:p w14:paraId="582B843E" w14:textId="77777777" w:rsidR="008020C0" w:rsidRPr="00D0162F" w:rsidRDefault="008020C0" w:rsidP="00BA5E98">
            <w:pPr>
              <w:pStyle w:val="TAL"/>
              <w:rPr>
                <w:lang w:eastAsia="zh-CN"/>
              </w:rPr>
            </w:pPr>
            <w:r w:rsidRPr="00D0162F">
              <w:rPr>
                <w:lang w:eastAsia="zh-CN"/>
              </w:rPr>
              <w:t>NR Cell 10</w:t>
            </w:r>
          </w:p>
        </w:tc>
        <w:tc>
          <w:tcPr>
            <w:tcW w:w="1049" w:type="dxa"/>
            <w:vMerge/>
            <w:tcBorders>
              <w:top w:val="single" w:sz="4" w:space="0" w:color="auto"/>
              <w:left w:val="nil"/>
              <w:bottom w:val="single" w:sz="4" w:space="0" w:color="auto"/>
              <w:right w:val="single" w:sz="4" w:space="0" w:color="auto"/>
            </w:tcBorders>
            <w:vAlign w:val="center"/>
          </w:tcPr>
          <w:p w14:paraId="187D1A50" w14:textId="77777777" w:rsidR="008020C0" w:rsidRPr="00D0162F" w:rsidRDefault="008020C0" w:rsidP="00BA5E98">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2673619" w14:textId="77777777" w:rsidR="008020C0" w:rsidRPr="00D0162F" w:rsidRDefault="008020C0" w:rsidP="00BA5E98">
            <w:pPr>
              <w:pStyle w:val="TAL"/>
            </w:pPr>
            <w:r w:rsidRPr="00D0162F">
              <w:t>Inter-band</w:t>
            </w:r>
          </w:p>
        </w:tc>
      </w:tr>
      <w:tr w:rsidR="008020C0" w:rsidRPr="00D0162F" w14:paraId="0514543D"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520E82B0" w14:textId="77777777" w:rsidR="008020C0" w:rsidRPr="00D0162F" w:rsidRDefault="008020C0" w:rsidP="00BA5E98">
            <w:pPr>
              <w:pStyle w:val="TAL"/>
              <w:keepNext w:val="0"/>
              <w:keepLines w:val="0"/>
              <w:jc w:val="center"/>
              <w:rPr>
                <w:b/>
                <w:lang w:eastAsia="zh-CN"/>
              </w:rPr>
            </w:pPr>
            <w:r w:rsidRPr="006F3226">
              <w:rPr>
                <w:b/>
                <w:lang w:eastAsia="zh-CN"/>
              </w:rPr>
              <w:t xml:space="preserve">10.5.6.3 </w:t>
            </w:r>
          </w:p>
        </w:tc>
        <w:tc>
          <w:tcPr>
            <w:tcW w:w="3690" w:type="dxa"/>
            <w:tcBorders>
              <w:top w:val="single" w:sz="4" w:space="0" w:color="auto"/>
              <w:left w:val="nil"/>
              <w:bottom w:val="single" w:sz="4" w:space="0" w:color="auto"/>
              <w:right w:val="single" w:sz="4" w:space="0" w:color="auto"/>
            </w:tcBorders>
            <w:shd w:val="clear" w:color="auto" w:fill="auto"/>
            <w:noWrap/>
          </w:tcPr>
          <w:p w14:paraId="11B87D38" w14:textId="77777777" w:rsidR="008020C0" w:rsidRPr="00D0162F" w:rsidRDefault="008020C0" w:rsidP="00BA5E98">
            <w:pPr>
              <w:pStyle w:val="TAL"/>
              <w:rPr>
                <w:lang w:eastAsia="sv-SE"/>
              </w:rPr>
            </w:pPr>
            <w:r w:rsidRPr="00187845">
              <w:t>EN-DC FR1 Inter-frequency channel occupancy measurement accuracy on a carrier with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6DA89AAB" w14:textId="77777777" w:rsidR="008020C0" w:rsidRPr="00D0162F" w:rsidRDefault="008020C0" w:rsidP="00BA5E98">
            <w:pPr>
              <w:pStyle w:val="TAL"/>
              <w:rPr>
                <w:lang w:eastAsia="zh-CN"/>
              </w:rPr>
            </w:pPr>
            <w:r w:rsidRPr="00D0162F">
              <w:rPr>
                <w:lang w:eastAsia="zh-CN"/>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8427D57" w14:textId="77777777" w:rsidR="008020C0" w:rsidRPr="00D0162F" w:rsidRDefault="008020C0" w:rsidP="00BA5E98">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9CF701D" w14:textId="77777777" w:rsidR="008020C0" w:rsidRPr="00D0162F" w:rsidRDefault="008020C0" w:rsidP="00BA5E98">
            <w:pPr>
              <w:pStyle w:val="TAL"/>
              <w:rPr>
                <w:lang w:eastAsia="zh-CN"/>
              </w:rPr>
            </w:pPr>
            <w:r w:rsidRPr="00D0162F">
              <w:rPr>
                <w:lang w:eastAsia="zh-CN"/>
              </w:rPr>
              <w:t>NR Cell 2</w:t>
            </w:r>
          </w:p>
        </w:tc>
        <w:tc>
          <w:tcPr>
            <w:tcW w:w="1049" w:type="dxa"/>
            <w:tcBorders>
              <w:top w:val="single" w:sz="4" w:space="0" w:color="auto"/>
              <w:left w:val="nil"/>
              <w:bottom w:val="single" w:sz="4" w:space="0" w:color="auto"/>
              <w:right w:val="single" w:sz="4" w:space="0" w:color="auto"/>
            </w:tcBorders>
            <w:vAlign w:val="center"/>
          </w:tcPr>
          <w:p w14:paraId="160CC59B" w14:textId="77777777" w:rsidR="008020C0" w:rsidRPr="00D0162F" w:rsidRDefault="008020C0" w:rsidP="00BA5E98">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3058036" w14:textId="77777777" w:rsidR="008020C0" w:rsidRPr="00D0162F" w:rsidRDefault="008020C0" w:rsidP="00BA5E98">
            <w:pPr>
              <w:pStyle w:val="TAL"/>
            </w:pPr>
          </w:p>
        </w:tc>
      </w:tr>
    </w:tbl>
    <w:p w14:paraId="77F0599D" w14:textId="77777777" w:rsidR="008020C0" w:rsidRDefault="008020C0" w:rsidP="008020C0">
      <w:pPr>
        <w:rPr>
          <w:noProof/>
        </w:rPr>
      </w:pPr>
    </w:p>
    <w:p w14:paraId="5AAAC85F" w14:textId="77777777" w:rsidR="008020C0" w:rsidRPr="00D0162F" w:rsidRDefault="008020C0" w:rsidP="008020C0">
      <w:pPr>
        <w:pStyle w:val="Heading1"/>
      </w:pPr>
      <w:r w:rsidRPr="00D0162F">
        <w:t>E.</w:t>
      </w:r>
      <w:r>
        <w:t>9</w:t>
      </w:r>
      <w:r w:rsidRPr="00D0162F">
        <w:tab/>
        <w:t xml:space="preserve">Cell configuration mapping for </w:t>
      </w:r>
      <w:r>
        <w:t>SA</w:t>
      </w:r>
      <w:r w:rsidRPr="00D0162F">
        <w:t xml:space="preserve"> FR1 Shared Spectrum test cases in Chapter 1</w:t>
      </w:r>
      <w:r>
        <w:t>1</w:t>
      </w:r>
    </w:p>
    <w:p w14:paraId="64D5C83D" w14:textId="77777777" w:rsidR="008020C0" w:rsidRPr="00D0162F" w:rsidRDefault="008020C0" w:rsidP="008020C0">
      <w:r w:rsidRPr="00D0162F">
        <w:t>Table E.</w:t>
      </w:r>
      <w:r>
        <w:t>9</w:t>
      </w:r>
      <w:r w:rsidRPr="00D0162F">
        <w:t xml:space="preserve">-1 defines the cell configuration mapping for </w:t>
      </w:r>
      <w:r>
        <w:t>SA</w:t>
      </w:r>
      <w:r w:rsidRPr="00D0162F">
        <w:t xml:space="preserve"> FR1 Shared Spectrum test cases in chapter 1</w:t>
      </w:r>
      <w:r>
        <w:t>1</w:t>
      </w:r>
      <w:r w:rsidRPr="00D0162F">
        <w:t xml:space="preserve"> of this test specification.</w:t>
      </w:r>
    </w:p>
    <w:p w14:paraId="786FC34B" w14:textId="77777777" w:rsidR="008020C0" w:rsidRPr="00D0162F" w:rsidRDefault="008020C0" w:rsidP="008020C0">
      <w:pPr>
        <w:pStyle w:val="TH"/>
        <w:keepNext w:val="0"/>
        <w:keepLines w:val="0"/>
      </w:pPr>
      <w:r w:rsidRPr="00D0162F">
        <w:t>Table E.</w:t>
      </w:r>
      <w:r>
        <w:t>9</w:t>
      </w:r>
      <w:r w:rsidRPr="00D0162F">
        <w:t xml:space="preserve">-1: Cell configuration mapping for </w:t>
      </w:r>
      <w:r>
        <w:t>SA</w:t>
      </w:r>
      <w:r w:rsidRPr="00D0162F">
        <w:t xml:space="preserve"> FR1 Shared Spectrum RRM testing</w:t>
      </w:r>
    </w:p>
    <w:tbl>
      <w:tblPr>
        <w:tblW w:w="9951" w:type="dxa"/>
        <w:jc w:val="center"/>
        <w:tblLayout w:type="fixed"/>
        <w:tblCellMar>
          <w:left w:w="28" w:type="dxa"/>
          <w:right w:w="70" w:type="dxa"/>
        </w:tblCellMar>
        <w:tblLook w:val="0000" w:firstRow="0" w:lastRow="0" w:firstColumn="0" w:lastColumn="0" w:noHBand="0" w:noVBand="0"/>
      </w:tblPr>
      <w:tblGrid>
        <w:gridCol w:w="1016"/>
        <w:gridCol w:w="3690"/>
        <w:gridCol w:w="1049"/>
        <w:gridCol w:w="1049"/>
        <w:gridCol w:w="1049"/>
        <w:gridCol w:w="1049"/>
        <w:gridCol w:w="1049"/>
      </w:tblGrid>
      <w:tr w:rsidR="008020C0" w:rsidRPr="00D0162F" w14:paraId="0FB02871"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72A40D1A" w14:textId="77777777" w:rsidR="008020C0" w:rsidRPr="00D0162F" w:rsidRDefault="008020C0" w:rsidP="00BA5E98">
            <w:pPr>
              <w:pStyle w:val="TAH"/>
              <w:keepNext w:val="0"/>
              <w:keepLines w:val="0"/>
            </w:pPr>
            <w:r w:rsidRPr="00D0162F">
              <w:t>TC</w:t>
            </w:r>
          </w:p>
        </w:tc>
        <w:tc>
          <w:tcPr>
            <w:tcW w:w="3690" w:type="dxa"/>
            <w:tcBorders>
              <w:top w:val="single" w:sz="4" w:space="0" w:color="auto"/>
              <w:left w:val="nil"/>
              <w:bottom w:val="single" w:sz="4" w:space="0" w:color="auto"/>
              <w:right w:val="single" w:sz="4" w:space="0" w:color="auto"/>
            </w:tcBorders>
            <w:shd w:val="clear" w:color="auto" w:fill="auto"/>
            <w:noWrap/>
          </w:tcPr>
          <w:p w14:paraId="1A979E33" w14:textId="77777777" w:rsidR="008020C0" w:rsidRPr="00D0162F" w:rsidRDefault="008020C0" w:rsidP="00BA5E98">
            <w:pPr>
              <w:pStyle w:val="TAH"/>
              <w:keepNext w:val="0"/>
              <w:keepLines w:val="0"/>
            </w:pPr>
            <w:r w:rsidRPr="00D0162F">
              <w:t>Description</w:t>
            </w:r>
          </w:p>
        </w:tc>
        <w:tc>
          <w:tcPr>
            <w:tcW w:w="1049" w:type="dxa"/>
            <w:tcBorders>
              <w:top w:val="single" w:sz="4" w:space="0" w:color="auto"/>
              <w:left w:val="nil"/>
              <w:bottom w:val="single" w:sz="4" w:space="0" w:color="auto"/>
              <w:right w:val="single" w:sz="4" w:space="0" w:color="auto"/>
            </w:tcBorders>
            <w:shd w:val="clear" w:color="auto" w:fill="auto"/>
          </w:tcPr>
          <w:p w14:paraId="459CD8D4" w14:textId="77777777" w:rsidR="008020C0" w:rsidRPr="00D0162F" w:rsidRDefault="008020C0" w:rsidP="00BA5E98">
            <w:pPr>
              <w:pStyle w:val="TAH"/>
              <w:keepNext w:val="0"/>
              <w:keepLines w:val="0"/>
            </w:pPr>
            <w:r w:rsidRPr="00D0162F">
              <w:t>38.533 NR Cell</w:t>
            </w:r>
            <w:r>
              <w:t>1</w:t>
            </w:r>
          </w:p>
        </w:tc>
        <w:tc>
          <w:tcPr>
            <w:tcW w:w="1049" w:type="dxa"/>
            <w:tcBorders>
              <w:top w:val="single" w:sz="4" w:space="0" w:color="auto"/>
              <w:left w:val="nil"/>
              <w:bottom w:val="single" w:sz="4" w:space="0" w:color="auto"/>
              <w:right w:val="single" w:sz="4" w:space="0" w:color="auto"/>
            </w:tcBorders>
            <w:shd w:val="clear" w:color="auto" w:fill="auto"/>
          </w:tcPr>
          <w:p w14:paraId="2D370FBD" w14:textId="77777777" w:rsidR="008020C0" w:rsidRPr="00D0162F" w:rsidRDefault="008020C0" w:rsidP="00BA5E98">
            <w:pPr>
              <w:pStyle w:val="TAH"/>
              <w:keepNext w:val="0"/>
              <w:keepLines w:val="0"/>
            </w:pPr>
            <w:r w:rsidRPr="00D0162F">
              <w:t>38.533 NR Cell</w:t>
            </w:r>
            <w:r>
              <w:t>2</w:t>
            </w:r>
          </w:p>
        </w:tc>
        <w:tc>
          <w:tcPr>
            <w:tcW w:w="1049" w:type="dxa"/>
            <w:tcBorders>
              <w:top w:val="single" w:sz="4" w:space="0" w:color="auto"/>
              <w:left w:val="nil"/>
              <w:bottom w:val="single" w:sz="4" w:space="0" w:color="auto"/>
              <w:right w:val="single" w:sz="4" w:space="0" w:color="auto"/>
            </w:tcBorders>
          </w:tcPr>
          <w:p w14:paraId="34638D84" w14:textId="77777777" w:rsidR="008020C0" w:rsidRPr="00D0162F" w:rsidRDefault="008020C0" w:rsidP="00BA5E98">
            <w:pPr>
              <w:pStyle w:val="TAH"/>
            </w:pPr>
            <w:r w:rsidRPr="00D0162F">
              <w:t>38.533 NR Cell</w:t>
            </w:r>
            <w:r>
              <w:t>3</w:t>
            </w:r>
          </w:p>
        </w:tc>
        <w:tc>
          <w:tcPr>
            <w:tcW w:w="1049" w:type="dxa"/>
            <w:tcBorders>
              <w:top w:val="single" w:sz="4" w:space="0" w:color="auto"/>
              <w:left w:val="single" w:sz="4" w:space="0" w:color="auto"/>
              <w:bottom w:val="single" w:sz="4" w:space="0" w:color="auto"/>
              <w:right w:val="single" w:sz="4" w:space="0" w:color="auto"/>
            </w:tcBorders>
          </w:tcPr>
          <w:p w14:paraId="6A38E235" w14:textId="77777777" w:rsidR="008020C0" w:rsidRPr="00D0162F" w:rsidRDefault="008020C0" w:rsidP="00BA5E98">
            <w:pPr>
              <w:pStyle w:val="TAH"/>
            </w:pPr>
            <w:r w:rsidRPr="00D0162F">
              <w:t xml:space="preserve">38.533 </w:t>
            </w:r>
            <w:r>
              <w:t>LTE</w:t>
            </w:r>
            <w:r w:rsidRPr="00D0162F">
              <w:t xml:space="preserve"> Cell</w:t>
            </w:r>
            <w:r>
              <w:t>4</w:t>
            </w: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234B029E" w14:textId="77777777" w:rsidR="008020C0" w:rsidRPr="00D0162F" w:rsidRDefault="008020C0" w:rsidP="00BA5E98">
            <w:pPr>
              <w:pStyle w:val="TAH"/>
            </w:pPr>
            <w:r w:rsidRPr="00D0162F">
              <w:t>CA Type</w:t>
            </w:r>
          </w:p>
        </w:tc>
      </w:tr>
      <w:tr w:rsidR="008020C0" w:rsidRPr="00D0162F" w14:paraId="24D3AA85" w14:textId="77777777" w:rsidTr="00BA5E98">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40C1DA3" w14:textId="77777777" w:rsidR="008020C0" w:rsidRPr="00D0162F" w:rsidRDefault="008020C0" w:rsidP="00BA5E98">
            <w:pPr>
              <w:pStyle w:val="TAL"/>
              <w:keepNext w:val="0"/>
              <w:keepLines w:val="0"/>
              <w:jc w:val="center"/>
              <w:rPr>
                <w:b/>
                <w:lang w:eastAsia="zh-CN"/>
              </w:rPr>
            </w:pPr>
            <w:r>
              <w:rPr>
                <w:b/>
                <w:lang w:eastAsia="zh-CN"/>
              </w:rPr>
              <w:t>11.2.2.3.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0FD9E4F6" w14:textId="77777777" w:rsidR="008020C0" w:rsidRPr="00D0162F" w:rsidRDefault="008020C0" w:rsidP="00BA5E98">
            <w:pPr>
              <w:pStyle w:val="TAL"/>
              <w:rPr>
                <w:lang w:eastAsia="sv-SE"/>
              </w:rPr>
            </w:pPr>
            <w:r w:rsidRPr="00497912">
              <w:rPr>
                <w:lang w:eastAsia="sv-SE"/>
              </w:rPr>
              <w:t>NR SA FR1 Redirection from NR FR1 carrier under CCA to NR FR1 carrier under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353176D4" w14:textId="77777777" w:rsidR="008020C0" w:rsidRPr="00D0162F" w:rsidRDefault="008020C0" w:rsidP="00BA5E98">
            <w:pPr>
              <w:pStyle w:val="TAL"/>
              <w:rPr>
                <w:lang w:eastAsia="zh-CN"/>
              </w:rPr>
            </w:pPr>
            <w:r w:rsidRPr="00D0162F">
              <w:rPr>
                <w:lang w:eastAsia="zh-CN"/>
              </w:rPr>
              <w:t xml:space="preserve">NR Cell </w:t>
            </w:r>
            <w:r>
              <w:rPr>
                <w:lang w:eastAsia="zh-CN"/>
              </w:rPr>
              <w:t>6</w:t>
            </w:r>
          </w:p>
        </w:tc>
        <w:tc>
          <w:tcPr>
            <w:tcW w:w="1049" w:type="dxa"/>
            <w:tcBorders>
              <w:top w:val="single" w:sz="4" w:space="0" w:color="auto"/>
              <w:left w:val="nil"/>
              <w:bottom w:val="single" w:sz="4" w:space="0" w:color="auto"/>
              <w:right w:val="single" w:sz="4" w:space="0" w:color="auto"/>
            </w:tcBorders>
            <w:shd w:val="clear" w:color="auto" w:fill="auto"/>
            <w:vAlign w:val="center"/>
          </w:tcPr>
          <w:p w14:paraId="45A8651A" w14:textId="77777777" w:rsidR="008020C0" w:rsidRPr="00D0162F" w:rsidRDefault="008020C0" w:rsidP="00BA5E98">
            <w:pPr>
              <w:pStyle w:val="TAL"/>
            </w:pPr>
            <w:r w:rsidRPr="00D0162F">
              <w:rPr>
                <w:lang w:eastAsia="zh-CN"/>
              </w:rPr>
              <w:t xml:space="preserve">NR Cell </w:t>
            </w:r>
            <w:r>
              <w:rPr>
                <w:lang w:eastAsia="zh-CN"/>
              </w:rPr>
              <w:t>3</w:t>
            </w:r>
          </w:p>
        </w:tc>
        <w:tc>
          <w:tcPr>
            <w:tcW w:w="1049" w:type="dxa"/>
            <w:tcBorders>
              <w:top w:val="single" w:sz="4" w:space="0" w:color="auto"/>
              <w:left w:val="nil"/>
              <w:bottom w:val="single" w:sz="4" w:space="0" w:color="auto"/>
              <w:right w:val="single" w:sz="4" w:space="0" w:color="auto"/>
            </w:tcBorders>
            <w:vAlign w:val="center"/>
          </w:tcPr>
          <w:p w14:paraId="683B7839" w14:textId="77777777" w:rsidR="008020C0" w:rsidRPr="00D0162F" w:rsidRDefault="008020C0" w:rsidP="00BA5E98">
            <w:pPr>
              <w:pStyle w:val="TAL"/>
            </w:pPr>
          </w:p>
        </w:tc>
        <w:tc>
          <w:tcPr>
            <w:tcW w:w="1049" w:type="dxa"/>
            <w:tcBorders>
              <w:top w:val="single" w:sz="4" w:space="0" w:color="auto"/>
              <w:left w:val="single" w:sz="4" w:space="0" w:color="auto"/>
              <w:bottom w:val="single" w:sz="4" w:space="0" w:color="auto"/>
              <w:right w:val="single" w:sz="4" w:space="0" w:color="auto"/>
            </w:tcBorders>
          </w:tcPr>
          <w:p w14:paraId="4C80247B" w14:textId="77777777" w:rsidR="008020C0" w:rsidRPr="00D0162F" w:rsidRDefault="008020C0" w:rsidP="00BA5E98">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B047399" w14:textId="77777777" w:rsidR="008020C0" w:rsidRPr="00D0162F" w:rsidRDefault="008020C0" w:rsidP="00BA5E98">
            <w:pPr>
              <w:pStyle w:val="TAL"/>
            </w:pPr>
          </w:p>
        </w:tc>
      </w:tr>
      <w:tr w:rsidR="008020C0" w:rsidRPr="00D0162F" w14:paraId="75026E60" w14:textId="77777777" w:rsidTr="00BA5E98">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741868F" w14:textId="77777777" w:rsidR="008020C0" w:rsidRPr="00D0162F" w:rsidRDefault="008020C0" w:rsidP="00BA5E98">
            <w:pPr>
              <w:pStyle w:val="TAL"/>
              <w:keepNext w:val="0"/>
              <w:keepLines w:val="0"/>
              <w:jc w:val="center"/>
              <w:rPr>
                <w:b/>
                <w:lang w:eastAsia="zh-CN"/>
              </w:rPr>
            </w:pPr>
            <w:r>
              <w:rPr>
                <w:b/>
                <w:lang w:eastAsia="zh-CN"/>
              </w:rPr>
              <w:t>11.2.2.3.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57D3F869" w14:textId="77777777" w:rsidR="008020C0" w:rsidRPr="00D0162F" w:rsidRDefault="008020C0" w:rsidP="00BA5E98">
            <w:pPr>
              <w:pStyle w:val="TAL"/>
              <w:rPr>
                <w:lang w:eastAsia="sv-SE"/>
              </w:rPr>
            </w:pPr>
            <w:r w:rsidRPr="00AC3F7F">
              <w:rPr>
                <w:lang w:eastAsia="sv-SE"/>
              </w:rPr>
              <w:t>NR SA FR1 Redirection from NR FR1 carrier without CCA to NR FR1 carrier under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79EDB386" w14:textId="77777777" w:rsidR="008020C0" w:rsidRPr="00D0162F" w:rsidRDefault="008020C0" w:rsidP="00BA5E98">
            <w:pPr>
              <w:pStyle w:val="TAL"/>
              <w:rPr>
                <w:lang w:eastAsia="zh-CN"/>
              </w:rPr>
            </w:pPr>
            <w:r w:rsidRPr="00D0162F">
              <w:rPr>
                <w:lang w:eastAsia="zh-CN"/>
              </w:rPr>
              <w:t xml:space="preserve">NR Cell </w:t>
            </w:r>
            <w:r>
              <w:rPr>
                <w:lang w:eastAsia="zh-CN"/>
              </w:rPr>
              <w:t>6</w:t>
            </w:r>
          </w:p>
        </w:tc>
        <w:tc>
          <w:tcPr>
            <w:tcW w:w="1049" w:type="dxa"/>
            <w:tcBorders>
              <w:top w:val="single" w:sz="4" w:space="0" w:color="auto"/>
              <w:left w:val="nil"/>
              <w:bottom w:val="single" w:sz="4" w:space="0" w:color="auto"/>
              <w:right w:val="single" w:sz="4" w:space="0" w:color="auto"/>
            </w:tcBorders>
            <w:shd w:val="clear" w:color="auto" w:fill="auto"/>
            <w:vAlign w:val="center"/>
          </w:tcPr>
          <w:p w14:paraId="2F0D24A6" w14:textId="77777777" w:rsidR="008020C0" w:rsidRPr="00D0162F" w:rsidRDefault="008020C0" w:rsidP="00BA5E98">
            <w:pPr>
              <w:pStyle w:val="TAL"/>
            </w:pPr>
            <w:r w:rsidRPr="00D0162F">
              <w:rPr>
                <w:lang w:eastAsia="zh-CN"/>
              </w:rPr>
              <w:t xml:space="preserve">NR Cell </w:t>
            </w:r>
            <w:r>
              <w:rPr>
                <w:lang w:eastAsia="zh-CN"/>
              </w:rPr>
              <w:t>3</w:t>
            </w:r>
          </w:p>
        </w:tc>
        <w:tc>
          <w:tcPr>
            <w:tcW w:w="1049" w:type="dxa"/>
            <w:tcBorders>
              <w:top w:val="single" w:sz="4" w:space="0" w:color="auto"/>
              <w:left w:val="nil"/>
              <w:bottom w:val="single" w:sz="4" w:space="0" w:color="auto"/>
              <w:right w:val="single" w:sz="4" w:space="0" w:color="auto"/>
            </w:tcBorders>
            <w:vAlign w:val="center"/>
          </w:tcPr>
          <w:p w14:paraId="2643CFA5" w14:textId="77777777" w:rsidR="008020C0" w:rsidRPr="00D0162F" w:rsidRDefault="008020C0" w:rsidP="00BA5E98">
            <w:pPr>
              <w:pStyle w:val="TAL"/>
            </w:pPr>
          </w:p>
        </w:tc>
        <w:tc>
          <w:tcPr>
            <w:tcW w:w="1049" w:type="dxa"/>
            <w:tcBorders>
              <w:top w:val="single" w:sz="4" w:space="0" w:color="auto"/>
              <w:left w:val="single" w:sz="4" w:space="0" w:color="auto"/>
              <w:bottom w:val="single" w:sz="4" w:space="0" w:color="auto"/>
              <w:right w:val="single" w:sz="4" w:space="0" w:color="auto"/>
            </w:tcBorders>
          </w:tcPr>
          <w:p w14:paraId="1281B088" w14:textId="77777777" w:rsidR="008020C0" w:rsidRPr="00D0162F" w:rsidRDefault="008020C0" w:rsidP="00BA5E98">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45DFEBE" w14:textId="77777777" w:rsidR="008020C0" w:rsidRPr="00D0162F" w:rsidRDefault="008020C0" w:rsidP="00BA5E98">
            <w:pPr>
              <w:pStyle w:val="TAL"/>
            </w:pPr>
          </w:p>
        </w:tc>
      </w:tr>
      <w:tr w:rsidR="008020C0" w:rsidRPr="00D0162F" w14:paraId="6B366B1A"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9515148" w14:textId="77777777" w:rsidR="008020C0" w:rsidRPr="00D0162F" w:rsidRDefault="008020C0" w:rsidP="00BA5E98">
            <w:pPr>
              <w:pStyle w:val="TAL"/>
              <w:keepNext w:val="0"/>
              <w:keepLines w:val="0"/>
              <w:jc w:val="center"/>
              <w:rPr>
                <w:b/>
                <w:lang w:eastAsia="zh-CN"/>
              </w:rPr>
            </w:pPr>
            <w:r w:rsidRPr="00D0162F">
              <w:rPr>
                <w:b/>
                <w:lang w:eastAsia="zh-CN"/>
              </w:rPr>
              <w:t>1</w:t>
            </w:r>
            <w:r>
              <w:rPr>
                <w:b/>
                <w:lang w:eastAsia="zh-CN"/>
              </w:rPr>
              <w:t>1.4.1.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3FA83376" w14:textId="77777777" w:rsidR="008020C0" w:rsidRPr="00D0162F" w:rsidRDefault="008020C0" w:rsidP="00BA5E98">
            <w:pPr>
              <w:pStyle w:val="TAL"/>
            </w:pPr>
            <w:r>
              <w:rPr>
                <w:lang w:eastAsia="sv-SE"/>
              </w:rPr>
              <w:t>NA SA</w:t>
            </w:r>
            <w:r w:rsidRPr="00D0162F">
              <w:rPr>
                <w:lang w:eastAsia="sv-SE"/>
              </w:rPr>
              <w:t xml:space="preserve"> FR1 Radio link monitoring out-of-sync test for PSCell configured with SSB-based RLM RS in non-DRX mode under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32CB1CE5" w14:textId="77777777" w:rsidR="008020C0" w:rsidRPr="00D0162F" w:rsidRDefault="008020C0" w:rsidP="00BA5E98">
            <w:pPr>
              <w:pStyle w:val="TAL"/>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5204DAA" w14:textId="77777777" w:rsidR="008020C0" w:rsidRPr="00D0162F" w:rsidRDefault="008020C0" w:rsidP="00BA5E98">
            <w:pPr>
              <w:pStyle w:val="TAL"/>
            </w:pPr>
          </w:p>
        </w:tc>
        <w:tc>
          <w:tcPr>
            <w:tcW w:w="1049" w:type="dxa"/>
            <w:tcBorders>
              <w:top w:val="single" w:sz="4" w:space="0" w:color="auto"/>
              <w:left w:val="nil"/>
              <w:bottom w:val="single" w:sz="4" w:space="0" w:color="auto"/>
              <w:right w:val="single" w:sz="4" w:space="0" w:color="auto"/>
            </w:tcBorders>
            <w:vAlign w:val="center"/>
          </w:tcPr>
          <w:p w14:paraId="33504FBF" w14:textId="77777777" w:rsidR="008020C0" w:rsidRPr="00D0162F" w:rsidRDefault="008020C0" w:rsidP="00BA5E98">
            <w:pPr>
              <w:pStyle w:val="TAL"/>
            </w:pPr>
          </w:p>
        </w:tc>
        <w:tc>
          <w:tcPr>
            <w:tcW w:w="1049" w:type="dxa"/>
            <w:tcBorders>
              <w:top w:val="single" w:sz="4" w:space="0" w:color="auto"/>
              <w:left w:val="single" w:sz="4" w:space="0" w:color="auto"/>
              <w:bottom w:val="single" w:sz="4" w:space="0" w:color="auto"/>
              <w:right w:val="single" w:sz="4" w:space="0" w:color="auto"/>
            </w:tcBorders>
          </w:tcPr>
          <w:p w14:paraId="2B1015D3" w14:textId="77777777" w:rsidR="008020C0" w:rsidRPr="00D0162F" w:rsidRDefault="008020C0" w:rsidP="00BA5E98">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2322056A" w14:textId="77777777" w:rsidR="008020C0" w:rsidRPr="00D0162F" w:rsidRDefault="008020C0" w:rsidP="00BA5E98">
            <w:pPr>
              <w:pStyle w:val="TAL"/>
            </w:pPr>
          </w:p>
        </w:tc>
      </w:tr>
      <w:tr w:rsidR="008020C0" w:rsidRPr="00D0162F" w14:paraId="4ACC47F2"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1B7BC1C" w14:textId="77777777" w:rsidR="008020C0" w:rsidRPr="00D0162F" w:rsidRDefault="008020C0" w:rsidP="00BA5E98">
            <w:pPr>
              <w:pStyle w:val="TAL"/>
              <w:keepNext w:val="0"/>
              <w:keepLines w:val="0"/>
              <w:jc w:val="center"/>
              <w:rPr>
                <w:b/>
                <w:lang w:eastAsia="zh-CN"/>
              </w:rPr>
            </w:pPr>
            <w:r>
              <w:rPr>
                <w:b/>
                <w:lang w:eastAsia="zh-CN"/>
              </w:rPr>
              <w:t>11.4.1.3</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20B834CC" w14:textId="77777777" w:rsidR="008020C0" w:rsidRPr="00D0162F" w:rsidRDefault="008020C0" w:rsidP="00BA5E98">
            <w:pPr>
              <w:pStyle w:val="TAL"/>
              <w:rPr>
                <w:lang w:eastAsia="sv-SE"/>
              </w:rPr>
            </w:pPr>
            <w:r>
              <w:rPr>
                <w:lang w:eastAsia="sv-SE"/>
              </w:rPr>
              <w:t>NR SA</w:t>
            </w:r>
            <w:r w:rsidRPr="00D0162F">
              <w:rPr>
                <w:lang w:eastAsia="sv-SE"/>
              </w:rPr>
              <w:t xml:space="preserve"> FR1 Radio link monitoring in-sync test for PSCell configured with SSB-based RLM RS in non-DRX mode under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55CE398B" w14:textId="77777777" w:rsidR="008020C0" w:rsidRPr="00D0162F" w:rsidRDefault="008020C0" w:rsidP="00BA5E98">
            <w:pPr>
              <w:pStyle w:val="TAL"/>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382759E" w14:textId="77777777" w:rsidR="008020C0" w:rsidRPr="00D0162F" w:rsidRDefault="008020C0" w:rsidP="00BA5E98">
            <w:pPr>
              <w:pStyle w:val="TAL"/>
            </w:pPr>
          </w:p>
        </w:tc>
        <w:tc>
          <w:tcPr>
            <w:tcW w:w="1049" w:type="dxa"/>
            <w:tcBorders>
              <w:top w:val="single" w:sz="4" w:space="0" w:color="auto"/>
              <w:left w:val="nil"/>
              <w:bottom w:val="single" w:sz="4" w:space="0" w:color="auto"/>
              <w:right w:val="single" w:sz="4" w:space="0" w:color="auto"/>
            </w:tcBorders>
            <w:vAlign w:val="center"/>
          </w:tcPr>
          <w:p w14:paraId="1EE70C5C" w14:textId="77777777" w:rsidR="008020C0" w:rsidRPr="00D0162F" w:rsidRDefault="008020C0" w:rsidP="00BA5E98">
            <w:pPr>
              <w:pStyle w:val="TAL"/>
            </w:pPr>
          </w:p>
        </w:tc>
        <w:tc>
          <w:tcPr>
            <w:tcW w:w="1049" w:type="dxa"/>
            <w:tcBorders>
              <w:top w:val="single" w:sz="4" w:space="0" w:color="auto"/>
              <w:left w:val="single" w:sz="4" w:space="0" w:color="auto"/>
              <w:bottom w:val="single" w:sz="4" w:space="0" w:color="auto"/>
              <w:right w:val="single" w:sz="4" w:space="0" w:color="auto"/>
            </w:tcBorders>
          </w:tcPr>
          <w:p w14:paraId="20D1F6B9" w14:textId="77777777" w:rsidR="008020C0" w:rsidRPr="00D0162F" w:rsidRDefault="008020C0" w:rsidP="00BA5E98">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1F2CDC2" w14:textId="77777777" w:rsidR="008020C0" w:rsidRPr="00D0162F" w:rsidRDefault="008020C0" w:rsidP="00BA5E98">
            <w:pPr>
              <w:pStyle w:val="TAL"/>
            </w:pPr>
          </w:p>
        </w:tc>
      </w:tr>
      <w:tr w:rsidR="008020C0" w:rsidRPr="00D0162F" w14:paraId="27FBF39E"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9F0D8CC" w14:textId="77777777" w:rsidR="008020C0" w:rsidRDefault="008020C0" w:rsidP="00BA5E98">
            <w:pPr>
              <w:pStyle w:val="TAL"/>
              <w:keepNext w:val="0"/>
              <w:keepLines w:val="0"/>
              <w:jc w:val="center"/>
              <w:rPr>
                <w:b/>
                <w:lang w:eastAsia="zh-CN"/>
              </w:rPr>
            </w:pPr>
            <w:r>
              <w:rPr>
                <w:b/>
                <w:lang w:eastAsia="zh-CN"/>
              </w:rPr>
              <w:t>11.4.4.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7B9C155" w14:textId="77777777" w:rsidR="008020C0" w:rsidRPr="00D0162F" w:rsidRDefault="008020C0" w:rsidP="00BA5E98">
            <w:pPr>
              <w:pStyle w:val="TAL"/>
              <w:rPr>
                <w:lang w:eastAsia="sv-SE"/>
              </w:rPr>
            </w:pPr>
            <w:r>
              <w:rPr>
                <w:lang w:eastAsia="sv-SE"/>
              </w:rPr>
              <w:t>NR SA</w:t>
            </w:r>
            <w:r w:rsidRPr="00D0162F">
              <w:rPr>
                <w:lang w:eastAsia="sv-SE"/>
              </w:rPr>
              <w:t xml:space="preserve"> FR1 E-UTRAN – NR interruptions during SCell operations with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3C3AAEB3" w14:textId="77777777" w:rsidR="008020C0" w:rsidRPr="00D0162F" w:rsidRDefault="008020C0" w:rsidP="00BA5E98">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24CD42E" w14:textId="77777777" w:rsidR="008020C0" w:rsidRPr="00D0162F" w:rsidRDefault="008020C0" w:rsidP="00BA5E98">
            <w:pPr>
              <w:pStyle w:val="TAL"/>
            </w:pPr>
          </w:p>
        </w:tc>
        <w:tc>
          <w:tcPr>
            <w:tcW w:w="1049" w:type="dxa"/>
            <w:tcBorders>
              <w:top w:val="single" w:sz="4" w:space="0" w:color="auto"/>
              <w:left w:val="nil"/>
              <w:bottom w:val="single" w:sz="4" w:space="0" w:color="auto"/>
              <w:right w:val="single" w:sz="4" w:space="0" w:color="auto"/>
            </w:tcBorders>
            <w:vAlign w:val="center"/>
          </w:tcPr>
          <w:p w14:paraId="4874C9AB" w14:textId="77777777" w:rsidR="008020C0" w:rsidRPr="00D0162F" w:rsidRDefault="008020C0" w:rsidP="00BA5E98">
            <w:pPr>
              <w:pStyle w:val="TAL"/>
            </w:pPr>
          </w:p>
        </w:tc>
        <w:tc>
          <w:tcPr>
            <w:tcW w:w="1049" w:type="dxa"/>
            <w:tcBorders>
              <w:top w:val="single" w:sz="4" w:space="0" w:color="auto"/>
              <w:left w:val="single" w:sz="4" w:space="0" w:color="auto"/>
              <w:bottom w:val="single" w:sz="4" w:space="0" w:color="auto"/>
              <w:right w:val="single" w:sz="4" w:space="0" w:color="auto"/>
            </w:tcBorders>
          </w:tcPr>
          <w:p w14:paraId="4369809C" w14:textId="77777777" w:rsidR="008020C0" w:rsidRPr="00D0162F" w:rsidRDefault="008020C0" w:rsidP="00BA5E98">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177B232" w14:textId="77777777" w:rsidR="008020C0" w:rsidRPr="00D0162F" w:rsidRDefault="008020C0" w:rsidP="00BA5E98">
            <w:pPr>
              <w:pStyle w:val="TAL"/>
            </w:pPr>
          </w:p>
        </w:tc>
      </w:tr>
      <w:tr w:rsidR="008020C0" w:rsidRPr="00D0162F" w14:paraId="40E585DF"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07BDCADF" w14:textId="77777777" w:rsidR="008020C0" w:rsidRDefault="008020C0" w:rsidP="00BA5E98">
            <w:pPr>
              <w:pStyle w:val="TAL"/>
              <w:keepNext w:val="0"/>
              <w:keepLines w:val="0"/>
              <w:jc w:val="center"/>
              <w:rPr>
                <w:b/>
                <w:lang w:eastAsia="zh-CN"/>
              </w:rPr>
            </w:pPr>
            <w:r>
              <w:rPr>
                <w:b/>
                <w:lang w:eastAsia="zh-CN"/>
              </w:rPr>
              <w:t>11.4.4.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71C71A8" w14:textId="77777777" w:rsidR="008020C0" w:rsidRPr="00D0162F" w:rsidRDefault="008020C0" w:rsidP="00BA5E98">
            <w:pPr>
              <w:pStyle w:val="TAL"/>
              <w:rPr>
                <w:lang w:eastAsia="sv-SE"/>
              </w:rPr>
            </w:pPr>
            <w:r>
              <w:rPr>
                <w:lang w:eastAsia="sv-SE"/>
              </w:rPr>
              <w:t>NR SA</w:t>
            </w:r>
            <w:r w:rsidRPr="00D0162F">
              <w:rPr>
                <w:lang w:eastAsia="sv-SE"/>
              </w:rPr>
              <w:t xml:space="preserve"> FR1 SCell Activation and Deactivation of known NR SCell with NR PSCell and NR SCell under CCA, 160 ms SCell measurement cycle</w:t>
            </w:r>
          </w:p>
        </w:tc>
        <w:tc>
          <w:tcPr>
            <w:tcW w:w="1049" w:type="dxa"/>
            <w:tcBorders>
              <w:top w:val="single" w:sz="4" w:space="0" w:color="auto"/>
              <w:left w:val="nil"/>
              <w:bottom w:val="single" w:sz="4" w:space="0" w:color="auto"/>
              <w:right w:val="single" w:sz="4" w:space="0" w:color="auto"/>
            </w:tcBorders>
            <w:shd w:val="clear" w:color="auto" w:fill="auto"/>
            <w:vAlign w:val="center"/>
          </w:tcPr>
          <w:p w14:paraId="3940E6B0" w14:textId="77777777" w:rsidR="008020C0" w:rsidRPr="00D0162F" w:rsidRDefault="008020C0" w:rsidP="00BA5E98">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9DED1AC" w14:textId="77777777" w:rsidR="008020C0" w:rsidRPr="00D0162F" w:rsidRDefault="008020C0" w:rsidP="00BA5E98">
            <w:pPr>
              <w:pStyle w:val="TAL"/>
            </w:pPr>
          </w:p>
        </w:tc>
        <w:tc>
          <w:tcPr>
            <w:tcW w:w="1049" w:type="dxa"/>
            <w:tcBorders>
              <w:top w:val="single" w:sz="4" w:space="0" w:color="auto"/>
              <w:left w:val="nil"/>
              <w:bottom w:val="single" w:sz="4" w:space="0" w:color="auto"/>
              <w:right w:val="single" w:sz="4" w:space="0" w:color="auto"/>
            </w:tcBorders>
            <w:vAlign w:val="center"/>
          </w:tcPr>
          <w:p w14:paraId="441E5DE5" w14:textId="77777777" w:rsidR="008020C0" w:rsidRPr="00D0162F" w:rsidRDefault="008020C0" w:rsidP="00BA5E98">
            <w:pPr>
              <w:pStyle w:val="TAL"/>
            </w:pPr>
          </w:p>
        </w:tc>
        <w:tc>
          <w:tcPr>
            <w:tcW w:w="1049" w:type="dxa"/>
            <w:tcBorders>
              <w:top w:val="single" w:sz="4" w:space="0" w:color="auto"/>
              <w:left w:val="single" w:sz="4" w:space="0" w:color="auto"/>
              <w:bottom w:val="single" w:sz="4" w:space="0" w:color="auto"/>
              <w:right w:val="single" w:sz="4" w:space="0" w:color="auto"/>
            </w:tcBorders>
          </w:tcPr>
          <w:p w14:paraId="5C04ECB0" w14:textId="77777777" w:rsidR="008020C0" w:rsidRPr="00D0162F" w:rsidRDefault="008020C0" w:rsidP="00BA5E98">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3F8F541" w14:textId="77777777" w:rsidR="008020C0" w:rsidRPr="00D0162F" w:rsidRDefault="008020C0" w:rsidP="00BA5E98">
            <w:pPr>
              <w:pStyle w:val="TAL"/>
            </w:pPr>
          </w:p>
        </w:tc>
      </w:tr>
      <w:tr w:rsidR="008020C0" w:rsidRPr="00D0162F" w14:paraId="6969C776"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04D8BE3" w14:textId="77777777" w:rsidR="008020C0" w:rsidRDefault="008020C0" w:rsidP="00BA5E98">
            <w:pPr>
              <w:pStyle w:val="TAL"/>
              <w:keepNext w:val="0"/>
              <w:keepLines w:val="0"/>
              <w:jc w:val="center"/>
              <w:rPr>
                <w:b/>
                <w:lang w:eastAsia="zh-CN"/>
              </w:rPr>
            </w:pPr>
            <w:r>
              <w:rPr>
                <w:b/>
                <w:lang w:eastAsia="zh-CN"/>
              </w:rPr>
              <w:t>11.4.5.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79FC4F10" w14:textId="77777777" w:rsidR="008020C0" w:rsidRPr="00D0162F" w:rsidRDefault="008020C0" w:rsidP="00BA5E98">
            <w:pPr>
              <w:pStyle w:val="TAL"/>
              <w:rPr>
                <w:lang w:eastAsia="sv-SE"/>
              </w:rPr>
            </w:pPr>
            <w:r>
              <w:rPr>
                <w:lang w:eastAsia="sv-SE"/>
              </w:rPr>
              <w:t>NR SA</w:t>
            </w:r>
            <w:r w:rsidRPr="00D0162F">
              <w:rPr>
                <w:lang w:eastAsia="sv-SE"/>
              </w:rPr>
              <w:t xml:space="preserve"> FR1 SCell Activation and Deactivation of known NR SCell with NR PSCell and NR SCell under CCA, 640 ms SCell measurement cycle</w:t>
            </w:r>
          </w:p>
        </w:tc>
        <w:tc>
          <w:tcPr>
            <w:tcW w:w="1049" w:type="dxa"/>
            <w:tcBorders>
              <w:top w:val="single" w:sz="4" w:space="0" w:color="auto"/>
              <w:left w:val="nil"/>
              <w:bottom w:val="single" w:sz="4" w:space="0" w:color="auto"/>
              <w:right w:val="single" w:sz="4" w:space="0" w:color="auto"/>
            </w:tcBorders>
            <w:shd w:val="clear" w:color="auto" w:fill="auto"/>
            <w:vAlign w:val="center"/>
          </w:tcPr>
          <w:p w14:paraId="5F722394" w14:textId="77777777" w:rsidR="008020C0" w:rsidRPr="00D0162F" w:rsidRDefault="008020C0" w:rsidP="00BA5E98">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8CBCDE4" w14:textId="77777777" w:rsidR="008020C0" w:rsidRPr="00D0162F" w:rsidRDefault="008020C0" w:rsidP="00BA5E98">
            <w:pPr>
              <w:pStyle w:val="TAL"/>
            </w:pPr>
          </w:p>
        </w:tc>
        <w:tc>
          <w:tcPr>
            <w:tcW w:w="1049" w:type="dxa"/>
            <w:tcBorders>
              <w:top w:val="single" w:sz="4" w:space="0" w:color="auto"/>
              <w:left w:val="nil"/>
              <w:bottom w:val="single" w:sz="4" w:space="0" w:color="auto"/>
              <w:right w:val="single" w:sz="4" w:space="0" w:color="auto"/>
            </w:tcBorders>
            <w:vAlign w:val="center"/>
          </w:tcPr>
          <w:p w14:paraId="7DA67798" w14:textId="77777777" w:rsidR="008020C0" w:rsidRPr="00D0162F" w:rsidRDefault="008020C0" w:rsidP="00BA5E98">
            <w:pPr>
              <w:pStyle w:val="TAL"/>
            </w:pPr>
          </w:p>
        </w:tc>
        <w:tc>
          <w:tcPr>
            <w:tcW w:w="1049" w:type="dxa"/>
            <w:tcBorders>
              <w:top w:val="single" w:sz="4" w:space="0" w:color="auto"/>
              <w:left w:val="single" w:sz="4" w:space="0" w:color="auto"/>
              <w:bottom w:val="single" w:sz="4" w:space="0" w:color="auto"/>
              <w:right w:val="single" w:sz="4" w:space="0" w:color="auto"/>
            </w:tcBorders>
          </w:tcPr>
          <w:p w14:paraId="76470544" w14:textId="77777777" w:rsidR="008020C0" w:rsidRPr="00D0162F" w:rsidRDefault="008020C0" w:rsidP="00BA5E98">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DA1F612" w14:textId="77777777" w:rsidR="008020C0" w:rsidRPr="00D0162F" w:rsidRDefault="008020C0" w:rsidP="00BA5E98">
            <w:pPr>
              <w:pStyle w:val="TAL"/>
            </w:pPr>
          </w:p>
        </w:tc>
      </w:tr>
      <w:tr w:rsidR="008020C0" w:rsidRPr="00D0162F" w14:paraId="7907B5A3" w14:textId="77777777" w:rsidTr="00BA5E98">
        <w:trPr>
          <w:trHeight w:val="91"/>
          <w:tblHeader/>
          <w:jc w:val="center"/>
        </w:trPr>
        <w:tc>
          <w:tcPr>
            <w:tcW w:w="1016" w:type="dxa"/>
            <w:vMerge w:val="restart"/>
            <w:tcBorders>
              <w:top w:val="single" w:sz="4" w:space="0" w:color="auto"/>
              <w:left w:val="single" w:sz="4" w:space="0" w:color="auto"/>
              <w:right w:val="single" w:sz="4" w:space="0" w:color="auto"/>
            </w:tcBorders>
            <w:shd w:val="clear" w:color="auto" w:fill="auto"/>
            <w:vAlign w:val="center"/>
          </w:tcPr>
          <w:p w14:paraId="1A15D92E" w14:textId="77777777" w:rsidR="008020C0" w:rsidRDefault="008020C0" w:rsidP="00BA5E98">
            <w:pPr>
              <w:pStyle w:val="TAL"/>
              <w:keepNext w:val="0"/>
              <w:keepLines w:val="0"/>
              <w:jc w:val="center"/>
              <w:rPr>
                <w:b/>
                <w:lang w:eastAsia="zh-CN"/>
              </w:rPr>
            </w:pPr>
            <w:r>
              <w:rPr>
                <w:b/>
                <w:lang w:eastAsia="zh-CN"/>
              </w:rPr>
              <w:t>11.4.5.2.1</w:t>
            </w:r>
          </w:p>
        </w:tc>
        <w:tc>
          <w:tcPr>
            <w:tcW w:w="3690" w:type="dxa"/>
            <w:vMerge w:val="restart"/>
            <w:tcBorders>
              <w:top w:val="single" w:sz="4" w:space="0" w:color="auto"/>
              <w:left w:val="nil"/>
              <w:right w:val="single" w:sz="4" w:space="0" w:color="auto"/>
            </w:tcBorders>
            <w:shd w:val="clear" w:color="auto" w:fill="auto"/>
            <w:noWrap/>
            <w:vAlign w:val="center"/>
          </w:tcPr>
          <w:p w14:paraId="53396EFC" w14:textId="77777777" w:rsidR="008020C0" w:rsidRPr="00D0162F" w:rsidRDefault="008020C0" w:rsidP="00BA5E98">
            <w:pPr>
              <w:pStyle w:val="TAL"/>
              <w:rPr>
                <w:lang w:eastAsia="sv-SE"/>
              </w:rPr>
            </w:pPr>
            <w:r w:rsidRPr="00B10C31">
              <w:rPr>
                <w:lang w:eastAsia="sv-SE"/>
              </w:rPr>
              <w:t>NR SA FR1 DCI-based DL active BWP switch of PCell with non-DRX under CCA</w:t>
            </w:r>
          </w:p>
        </w:tc>
        <w:tc>
          <w:tcPr>
            <w:tcW w:w="1049" w:type="dxa"/>
            <w:vMerge w:val="restart"/>
            <w:tcBorders>
              <w:top w:val="single" w:sz="4" w:space="0" w:color="auto"/>
              <w:left w:val="nil"/>
              <w:right w:val="single" w:sz="4" w:space="0" w:color="auto"/>
            </w:tcBorders>
            <w:shd w:val="clear" w:color="auto" w:fill="auto"/>
            <w:vAlign w:val="center"/>
          </w:tcPr>
          <w:p w14:paraId="5D639901" w14:textId="77777777" w:rsidR="008020C0" w:rsidRPr="00D0162F" w:rsidRDefault="008020C0" w:rsidP="00BA5E98">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0F1A4F0" w14:textId="77777777" w:rsidR="008020C0" w:rsidRPr="00D0162F" w:rsidRDefault="008020C0" w:rsidP="00BA5E98">
            <w:pPr>
              <w:pStyle w:val="TAL"/>
            </w:pPr>
            <w:r w:rsidRPr="00D0162F">
              <w:rPr>
                <w:lang w:eastAsia="zh-CN"/>
              </w:rPr>
              <w:t>NR Cell 6</w:t>
            </w:r>
          </w:p>
        </w:tc>
        <w:tc>
          <w:tcPr>
            <w:tcW w:w="1049" w:type="dxa"/>
            <w:vMerge w:val="restart"/>
            <w:tcBorders>
              <w:top w:val="single" w:sz="4" w:space="0" w:color="auto"/>
              <w:left w:val="nil"/>
              <w:right w:val="single" w:sz="4" w:space="0" w:color="auto"/>
            </w:tcBorders>
            <w:vAlign w:val="center"/>
          </w:tcPr>
          <w:p w14:paraId="61516267" w14:textId="77777777" w:rsidR="008020C0" w:rsidRPr="00D0162F" w:rsidRDefault="008020C0" w:rsidP="00BA5E98">
            <w:pPr>
              <w:pStyle w:val="TAL"/>
            </w:pPr>
          </w:p>
        </w:tc>
        <w:tc>
          <w:tcPr>
            <w:tcW w:w="1049" w:type="dxa"/>
            <w:vMerge w:val="restart"/>
            <w:tcBorders>
              <w:top w:val="single" w:sz="4" w:space="0" w:color="auto"/>
              <w:left w:val="single" w:sz="4" w:space="0" w:color="auto"/>
              <w:right w:val="single" w:sz="4" w:space="0" w:color="auto"/>
            </w:tcBorders>
          </w:tcPr>
          <w:p w14:paraId="0A38F3BF" w14:textId="77777777" w:rsidR="008020C0" w:rsidRPr="00D0162F" w:rsidRDefault="008020C0" w:rsidP="00BA5E98">
            <w:pPr>
              <w:pStyle w:val="TAL"/>
            </w:pPr>
          </w:p>
        </w:tc>
        <w:tc>
          <w:tcPr>
            <w:tcW w:w="1049" w:type="dxa"/>
            <w:tcBorders>
              <w:top w:val="single" w:sz="4" w:space="0" w:color="auto"/>
              <w:left w:val="single" w:sz="4" w:space="0" w:color="auto"/>
              <w:right w:val="single" w:sz="4" w:space="0" w:color="auto"/>
            </w:tcBorders>
            <w:shd w:val="clear" w:color="auto" w:fill="auto"/>
            <w:vAlign w:val="center"/>
          </w:tcPr>
          <w:p w14:paraId="45EB9032" w14:textId="77777777" w:rsidR="008020C0" w:rsidRPr="00D0162F" w:rsidRDefault="008020C0" w:rsidP="00BA5E98">
            <w:pPr>
              <w:pStyle w:val="TAL"/>
            </w:pPr>
            <w:r w:rsidRPr="00D0162F">
              <w:t>Intra-band</w:t>
            </w:r>
          </w:p>
        </w:tc>
      </w:tr>
      <w:tr w:rsidR="008020C0" w:rsidRPr="00D0162F" w14:paraId="5B038421" w14:textId="77777777" w:rsidTr="00BA5E98">
        <w:trPr>
          <w:trHeight w:val="91"/>
          <w:tblHeader/>
          <w:jc w:val="center"/>
        </w:trPr>
        <w:tc>
          <w:tcPr>
            <w:tcW w:w="1016" w:type="dxa"/>
            <w:vMerge/>
            <w:tcBorders>
              <w:left w:val="single" w:sz="4" w:space="0" w:color="auto"/>
              <w:bottom w:val="single" w:sz="4" w:space="0" w:color="auto"/>
              <w:right w:val="single" w:sz="4" w:space="0" w:color="auto"/>
            </w:tcBorders>
            <w:shd w:val="clear" w:color="auto" w:fill="auto"/>
            <w:vAlign w:val="center"/>
          </w:tcPr>
          <w:p w14:paraId="37D02880" w14:textId="77777777" w:rsidR="008020C0" w:rsidRDefault="008020C0" w:rsidP="00BA5E98">
            <w:pPr>
              <w:pStyle w:val="TAL"/>
              <w:keepNext w:val="0"/>
              <w:keepLines w:val="0"/>
              <w:jc w:val="center"/>
              <w:rPr>
                <w:b/>
                <w:lang w:eastAsia="zh-CN"/>
              </w:rPr>
            </w:pPr>
          </w:p>
        </w:tc>
        <w:tc>
          <w:tcPr>
            <w:tcW w:w="3690" w:type="dxa"/>
            <w:vMerge/>
            <w:tcBorders>
              <w:left w:val="nil"/>
              <w:bottom w:val="single" w:sz="4" w:space="0" w:color="auto"/>
              <w:right w:val="single" w:sz="4" w:space="0" w:color="auto"/>
            </w:tcBorders>
            <w:shd w:val="clear" w:color="auto" w:fill="auto"/>
            <w:noWrap/>
            <w:vAlign w:val="center"/>
          </w:tcPr>
          <w:p w14:paraId="47AE7AC2" w14:textId="77777777" w:rsidR="008020C0" w:rsidRPr="00B10C31" w:rsidRDefault="008020C0" w:rsidP="00BA5E98">
            <w:pPr>
              <w:pStyle w:val="TAL"/>
              <w:rPr>
                <w:lang w:eastAsia="sv-SE"/>
              </w:rPr>
            </w:pPr>
          </w:p>
        </w:tc>
        <w:tc>
          <w:tcPr>
            <w:tcW w:w="1049" w:type="dxa"/>
            <w:vMerge/>
            <w:tcBorders>
              <w:left w:val="nil"/>
              <w:bottom w:val="single" w:sz="4" w:space="0" w:color="auto"/>
              <w:right w:val="single" w:sz="4" w:space="0" w:color="auto"/>
            </w:tcBorders>
            <w:shd w:val="clear" w:color="auto" w:fill="auto"/>
            <w:vAlign w:val="center"/>
          </w:tcPr>
          <w:p w14:paraId="0BA85087" w14:textId="77777777" w:rsidR="008020C0" w:rsidRPr="00D0162F" w:rsidRDefault="008020C0" w:rsidP="00BA5E98">
            <w:pPr>
              <w:pStyle w:val="TAL"/>
              <w:rPr>
                <w:lang w:eastAsia="zh-CN"/>
              </w:rPr>
            </w:pPr>
          </w:p>
        </w:tc>
        <w:tc>
          <w:tcPr>
            <w:tcW w:w="1049" w:type="dxa"/>
            <w:tcBorders>
              <w:top w:val="single" w:sz="4" w:space="0" w:color="auto"/>
              <w:left w:val="nil"/>
              <w:bottom w:val="single" w:sz="4" w:space="0" w:color="auto"/>
              <w:right w:val="single" w:sz="4" w:space="0" w:color="auto"/>
            </w:tcBorders>
            <w:shd w:val="clear" w:color="auto" w:fill="auto"/>
            <w:vAlign w:val="center"/>
          </w:tcPr>
          <w:p w14:paraId="5325FBAC" w14:textId="77777777" w:rsidR="008020C0" w:rsidRPr="00D0162F" w:rsidRDefault="008020C0" w:rsidP="00BA5E98">
            <w:pPr>
              <w:pStyle w:val="TAL"/>
            </w:pPr>
            <w:r w:rsidRPr="00D0162F">
              <w:rPr>
                <w:lang w:eastAsia="zh-CN"/>
              </w:rPr>
              <w:t>NR Cell 10</w:t>
            </w:r>
          </w:p>
        </w:tc>
        <w:tc>
          <w:tcPr>
            <w:tcW w:w="1049" w:type="dxa"/>
            <w:vMerge/>
            <w:tcBorders>
              <w:left w:val="nil"/>
              <w:bottom w:val="single" w:sz="4" w:space="0" w:color="auto"/>
              <w:right w:val="single" w:sz="4" w:space="0" w:color="auto"/>
            </w:tcBorders>
            <w:vAlign w:val="center"/>
          </w:tcPr>
          <w:p w14:paraId="7334CAE6" w14:textId="77777777" w:rsidR="008020C0" w:rsidRPr="00D0162F" w:rsidRDefault="008020C0" w:rsidP="00BA5E98">
            <w:pPr>
              <w:pStyle w:val="TAL"/>
            </w:pPr>
          </w:p>
        </w:tc>
        <w:tc>
          <w:tcPr>
            <w:tcW w:w="1049" w:type="dxa"/>
            <w:vMerge/>
            <w:tcBorders>
              <w:left w:val="single" w:sz="4" w:space="0" w:color="auto"/>
              <w:bottom w:val="single" w:sz="4" w:space="0" w:color="auto"/>
              <w:right w:val="single" w:sz="4" w:space="0" w:color="auto"/>
            </w:tcBorders>
          </w:tcPr>
          <w:p w14:paraId="4B58DC74" w14:textId="77777777" w:rsidR="008020C0" w:rsidRPr="00D0162F" w:rsidRDefault="008020C0" w:rsidP="00BA5E98">
            <w:pPr>
              <w:pStyle w:val="TAL"/>
            </w:pPr>
          </w:p>
        </w:tc>
        <w:tc>
          <w:tcPr>
            <w:tcW w:w="1049" w:type="dxa"/>
            <w:tcBorders>
              <w:left w:val="single" w:sz="4" w:space="0" w:color="auto"/>
              <w:bottom w:val="single" w:sz="4" w:space="0" w:color="auto"/>
              <w:right w:val="single" w:sz="4" w:space="0" w:color="auto"/>
            </w:tcBorders>
            <w:shd w:val="clear" w:color="auto" w:fill="auto"/>
            <w:vAlign w:val="center"/>
          </w:tcPr>
          <w:p w14:paraId="2B0E3492" w14:textId="77777777" w:rsidR="008020C0" w:rsidRPr="00D0162F" w:rsidRDefault="008020C0" w:rsidP="00BA5E98">
            <w:pPr>
              <w:pStyle w:val="TAL"/>
            </w:pPr>
            <w:r w:rsidRPr="00D0162F">
              <w:t>Inter-band</w:t>
            </w:r>
          </w:p>
        </w:tc>
      </w:tr>
      <w:tr w:rsidR="008020C0" w:rsidRPr="00D0162F" w14:paraId="3B0C121B" w14:textId="77777777" w:rsidTr="00BA5E98">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30F0BD95" w14:textId="77777777" w:rsidR="008020C0" w:rsidRDefault="008020C0" w:rsidP="00BA5E98">
            <w:pPr>
              <w:pStyle w:val="TAL"/>
              <w:keepNext w:val="0"/>
              <w:keepLines w:val="0"/>
              <w:jc w:val="center"/>
              <w:rPr>
                <w:b/>
                <w:lang w:eastAsia="zh-CN"/>
              </w:rPr>
            </w:pPr>
            <w:r>
              <w:rPr>
                <w:b/>
                <w:lang w:eastAsia="zh-CN"/>
              </w:rPr>
              <w:t>11.4.5.2.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EA5BD92" w14:textId="77777777" w:rsidR="008020C0" w:rsidRPr="008E0B3C" w:rsidRDefault="008020C0" w:rsidP="00BA5E98">
            <w:pPr>
              <w:pStyle w:val="TAL"/>
              <w:rPr>
                <w:lang w:eastAsia="sv-SE"/>
              </w:rPr>
            </w:pPr>
            <w:r w:rsidRPr="00F157F1">
              <w:rPr>
                <w:lang w:eastAsia="sv-SE"/>
              </w:rPr>
              <w:t>NR SA FR1 DCI-based DL active BWP switch with non-DRX under CCA</w:t>
            </w:r>
          </w:p>
        </w:tc>
        <w:tc>
          <w:tcPr>
            <w:tcW w:w="1049" w:type="dxa"/>
            <w:tcBorders>
              <w:top w:val="single" w:sz="4" w:space="0" w:color="auto"/>
              <w:left w:val="nil"/>
              <w:bottom w:val="single" w:sz="4" w:space="0" w:color="auto"/>
              <w:right w:val="single" w:sz="4" w:space="0" w:color="auto"/>
            </w:tcBorders>
            <w:shd w:val="clear" w:color="auto" w:fill="auto"/>
            <w:vAlign w:val="center"/>
          </w:tcPr>
          <w:p w14:paraId="5766459B" w14:textId="77777777" w:rsidR="008020C0" w:rsidRPr="00D0162F" w:rsidRDefault="008020C0" w:rsidP="00BA5E98">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98934A9" w14:textId="77777777" w:rsidR="008020C0" w:rsidRPr="00D0162F" w:rsidRDefault="008020C0" w:rsidP="00BA5E98">
            <w:pPr>
              <w:pStyle w:val="TAL"/>
            </w:pPr>
          </w:p>
        </w:tc>
        <w:tc>
          <w:tcPr>
            <w:tcW w:w="1049" w:type="dxa"/>
            <w:tcBorders>
              <w:top w:val="single" w:sz="4" w:space="0" w:color="auto"/>
              <w:left w:val="nil"/>
              <w:bottom w:val="single" w:sz="4" w:space="0" w:color="auto"/>
              <w:right w:val="single" w:sz="4" w:space="0" w:color="auto"/>
            </w:tcBorders>
            <w:vAlign w:val="center"/>
          </w:tcPr>
          <w:p w14:paraId="6FB5F9B4" w14:textId="77777777" w:rsidR="008020C0" w:rsidRPr="00D0162F" w:rsidRDefault="008020C0" w:rsidP="00BA5E98">
            <w:pPr>
              <w:pStyle w:val="TAL"/>
            </w:pPr>
          </w:p>
        </w:tc>
        <w:tc>
          <w:tcPr>
            <w:tcW w:w="1049" w:type="dxa"/>
            <w:tcBorders>
              <w:top w:val="single" w:sz="4" w:space="0" w:color="auto"/>
              <w:left w:val="single" w:sz="4" w:space="0" w:color="auto"/>
              <w:bottom w:val="single" w:sz="4" w:space="0" w:color="auto"/>
              <w:right w:val="single" w:sz="4" w:space="0" w:color="auto"/>
            </w:tcBorders>
          </w:tcPr>
          <w:p w14:paraId="33396514" w14:textId="77777777" w:rsidR="008020C0" w:rsidRPr="00D0162F" w:rsidRDefault="008020C0" w:rsidP="00BA5E98">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BE77F51" w14:textId="77777777" w:rsidR="008020C0" w:rsidRPr="00D0162F" w:rsidRDefault="008020C0" w:rsidP="00BA5E98">
            <w:pPr>
              <w:pStyle w:val="TAL"/>
            </w:pPr>
          </w:p>
        </w:tc>
      </w:tr>
      <w:tr w:rsidR="008020C0" w:rsidRPr="00D0162F" w14:paraId="42F2C767" w14:textId="77777777" w:rsidTr="006F3226">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91F5AD1" w14:textId="77777777" w:rsidR="008020C0" w:rsidRDefault="008020C0" w:rsidP="00BA5E98">
            <w:pPr>
              <w:pStyle w:val="TAL"/>
              <w:keepNext w:val="0"/>
              <w:keepLines w:val="0"/>
              <w:jc w:val="center"/>
              <w:rPr>
                <w:b/>
                <w:lang w:eastAsia="zh-CN"/>
              </w:rPr>
            </w:pPr>
            <w:r>
              <w:rPr>
                <w:b/>
                <w:lang w:eastAsia="zh-CN"/>
              </w:rPr>
              <w:t>11.4.5.3.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22EBE8EE" w14:textId="77777777" w:rsidR="008020C0" w:rsidRPr="00D0162F" w:rsidRDefault="008020C0" w:rsidP="00BA5E98">
            <w:pPr>
              <w:pStyle w:val="TAL"/>
              <w:rPr>
                <w:lang w:eastAsia="sv-SE"/>
              </w:rPr>
            </w:pPr>
            <w:r w:rsidRPr="008430B8">
              <w:rPr>
                <w:lang w:eastAsia="sv-SE"/>
              </w:rPr>
              <w:t>NR SA FR1 DL active BWP switch of Cell with non-D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4F53C69B" w14:textId="77777777" w:rsidR="008020C0" w:rsidRPr="00D0162F" w:rsidRDefault="008020C0" w:rsidP="00BA5E98">
            <w:pPr>
              <w:pStyle w:val="TAL"/>
              <w:rPr>
                <w:lang w:eastAsia="zh-CN"/>
              </w:rPr>
            </w:pPr>
            <w:r w:rsidRPr="00D0162F">
              <w:rPr>
                <w:lang w:eastAsia="zh-CN"/>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BF70179" w14:textId="77777777" w:rsidR="008020C0" w:rsidRPr="00D0162F" w:rsidRDefault="008020C0" w:rsidP="00BA5E98">
            <w:pPr>
              <w:pStyle w:val="TAL"/>
            </w:pPr>
          </w:p>
        </w:tc>
        <w:tc>
          <w:tcPr>
            <w:tcW w:w="1049" w:type="dxa"/>
            <w:tcBorders>
              <w:top w:val="single" w:sz="4" w:space="0" w:color="auto"/>
              <w:left w:val="nil"/>
              <w:bottom w:val="single" w:sz="4" w:space="0" w:color="auto"/>
              <w:right w:val="single" w:sz="4" w:space="0" w:color="auto"/>
            </w:tcBorders>
            <w:vAlign w:val="center"/>
          </w:tcPr>
          <w:p w14:paraId="2E005EA4" w14:textId="77777777" w:rsidR="008020C0" w:rsidRPr="00D0162F" w:rsidRDefault="008020C0" w:rsidP="00BA5E98">
            <w:pPr>
              <w:pStyle w:val="TAL"/>
            </w:pPr>
          </w:p>
        </w:tc>
        <w:tc>
          <w:tcPr>
            <w:tcW w:w="1049" w:type="dxa"/>
            <w:tcBorders>
              <w:top w:val="single" w:sz="4" w:space="0" w:color="auto"/>
              <w:left w:val="single" w:sz="4" w:space="0" w:color="auto"/>
              <w:bottom w:val="single" w:sz="4" w:space="0" w:color="auto"/>
              <w:right w:val="single" w:sz="4" w:space="0" w:color="auto"/>
            </w:tcBorders>
          </w:tcPr>
          <w:p w14:paraId="5F3B91B1" w14:textId="77777777" w:rsidR="008020C0" w:rsidRPr="00D0162F" w:rsidRDefault="008020C0" w:rsidP="00BA5E98">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B512485" w14:textId="77777777" w:rsidR="008020C0" w:rsidRPr="00D0162F" w:rsidRDefault="008020C0" w:rsidP="00BA5E98">
            <w:pPr>
              <w:pStyle w:val="TAL"/>
            </w:pPr>
          </w:p>
        </w:tc>
      </w:tr>
    </w:tbl>
    <w:p w14:paraId="08E76D7B" w14:textId="77777777" w:rsidR="000824F9" w:rsidRPr="00D0162F" w:rsidRDefault="000824F9" w:rsidP="000824F9"/>
    <w:p w14:paraId="74C5EB1E" w14:textId="286DD265" w:rsidR="00847770" w:rsidRPr="00D0162F" w:rsidRDefault="00847770" w:rsidP="00847770">
      <w:pPr>
        <w:pStyle w:val="Heading1"/>
      </w:pPr>
      <w:r w:rsidRPr="00D0162F">
        <w:t>E.</w:t>
      </w:r>
      <w:r w:rsidR="008020C0">
        <w:t>10</w:t>
      </w:r>
      <w:r w:rsidRPr="00D0162F">
        <w:t xml:space="preserve"> </w:t>
      </w:r>
      <w:r w:rsidRPr="00D0162F">
        <w:rPr>
          <w:lang w:eastAsia="zh-CN"/>
        </w:rPr>
        <w:t>to E.13</w:t>
      </w:r>
      <w:r w:rsidRPr="00D0162F">
        <w:rPr>
          <w:lang w:eastAsia="zh-CN"/>
        </w:rPr>
        <w:tab/>
      </w:r>
    </w:p>
    <w:p w14:paraId="157A41C3" w14:textId="470A7690" w:rsidR="00027E1B" w:rsidRPr="00D0162F" w:rsidRDefault="00847770" w:rsidP="00F21A71">
      <w:pPr>
        <w:pStyle w:val="Heading1"/>
      </w:pPr>
      <w:r w:rsidRPr="00D0162F">
        <w:t>E.14</w:t>
      </w:r>
      <w:r w:rsidRPr="00D0162F">
        <w:tab/>
        <w:t>Cell configuration mapping for SA FR1 test cases for RedCap in Chapter 16</w:t>
      </w:r>
    </w:p>
    <w:p w14:paraId="5F0A92C2" w14:textId="77777777" w:rsidR="00847770" w:rsidRPr="00D0162F" w:rsidRDefault="00847770" w:rsidP="00847770">
      <w:r w:rsidRPr="00D0162F">
        <w:t xml:space="preserve">Table E.14-1 defines the cell configuration mapping for </w:t>
      </w:r>
      <w:r w:rsidRPr="00D0162F">
        <w:rPr>
          <w:lang w:eastAsia="zh-CN"/>
        </w:rPr>
        <w:t>NR/5GC</w:t>
      </w:r>
      <w:r w:rsidRPr="00D0162F">
        <w:t xml:space="preserve"> FR1 test cases in chapter 16 of this test specification.</w:t>
      </w:r>
    </w:p>
    <w:p w14:paraId="33ACF7F7" w14:textId="77777777" w:rsidR="00847770" w:rsidRPr="00D0162F" w:rsidRDefault="00847770" w:rsidP="00847770">
      <w:pPr>
        <w:pStyle w:val="TH"/>
        <w:keepNext w:val="0"/>
        <w:keepLines w:val="0"/>
      </w:pPr>
      <w:r w:rsidRPr="00D0162F">
        <w:t>Table E.14-1: Cell configuration mapping for SA FR1 RRM testing for RedCap</w:t>
      </w:r>
    </w:p>
    <w:tbl>
      <w:tblPr>
        <w:tblW w:w="8931" w:type="dxa"/>
        <w:jc w:val="center"/>
        <w:tblLayout w:type="fixed"/>
        <w:tblCellMar>
          <w:left w:w="28" w:type="dxa"/>
        </w:tblCellMar>
        <w:tblLook w:val="0000" w:firstRow="0" w:lastRow="0" w:firstColumn="0" w:lastColumn="0" w:noHBand="0" w:noVBand="0"/>
      </w:tblPr>
      <w:tblGrid>
        <w:gridCol w:w="1020"/>
        <w:gridCol w:w="3703"/>
        <w:gridCol w:w="1052"/>
        <w:gridCol w:w="1052"/>
        <w:gridCol w:w="1052"/>
        <w:gridCol w:w="1052"/>
      </w:tblGrid>
      <w:tr w:rsidR="00847770" w:rsidRPr="00D0162F" w14:paraId="1294DDD8" w14:textId="77777777" w:rsidTr="00311BA0">
        <w:trPr>
          <w:tblHeade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DB19041" w14:textId="77777777" w:rsidR="00847770" w:rsidRPr="00D0162F" w:rsidRDefault="00847770" w:rsidP="00A81E02">
            <w:pPr>
              <w:pStyle w:val="TAH"/>
              <w:keepNext w:val="0"/>
              <w:keepLines w:val="0"/>
            </w:pPr>
            <w:r w:rsidRPr="00D0162F">
              <w:t>TC</w:t>
            </w:r>
          </w:p>
        </w:tc>
        <w:tc>
          <w:tcPr>
            <w:tcW w:w="3703" w:type="dxa"/>
            <w:tcBorders>
              <w:top w:val="single" w:sz="4" w:space="0" w:color="auto"/>
              <w:left w:val="nil"/>
              <w:bottom w:val="single" w:sz="4" w:space="0" w:color="auto"/>
              <w:right w:val="single" w:sz="4" w:space="0" w:color="auto"/>
            </w:tcBorders>
            <w:shd w:val="clear" w:color="auto" w:fill="auto"/>
            <w:noWrap/>
          </w:tcPr>
          <w:p w14:paraId="6FF7D910" w14:textId="77777777" w:rsidR="00847770" w:rsidRPr="00D0162F" w:rsidRDefault="00847770" w:rsidP="00A81E02">
            <w:pPr>
              <w:pStyle w:val="TAH"/>
              <w:keepNext w:val="0"/>
              <w:keepLines w:val="0"/>
            </w:pPr>
            <w:r w:rsidRPr="00D0162F">
              <w:t>Description</w:t>
            </w:r>
          </w:p>
        </w:tc>
        <w:tc>
          <w:tcPr>
            <w:tcW w:w="1052" w:type="dxa"/>
            <w:tcBorders>
              <w:top w:val="single" w:sz="4" w:space="0" w:color="auto"/>
              <w:left w:val="nil"/>
              <w:bottom w:val="single" w:sz="4" w:space="0" w:color="auto"/>
              <w:right w:val="single" w:sz="4" w:space="0" w:color="auto"/>
            </w:tcBorders>
            <w:shd w:val="clear" w:color="auto" w:fill="auto"/>
          </w:tcPr>
          <w:p w14:paraId="124F37A5" w14:textId="77777777" w:rsidR="00847770" w:rsidRPr="00D0162F" w:rsidRDefault="00847770" w:rsidP="00A81E02">
            <w:pPr>
              <w:pStyle w:val="TAH"/>
              <w:keepNext w:val="0"/>
              <w:keepLines w:val="0"/>
            </w:pPr>
            <w:r w:rsidRPr="00D0162F">
              <w:t>38.533 NR Cell1</w:t>
            </w:r>
          </w:p>
        </w:tc>
        <w:tc>
          <w:tcPr>
            <w:tcW w:w="1052" w:type="dxa"/>
            <w:tcBorders>
              <w:top w:val="single" w:sz="4" w:space="0" w:color="auto"/>
              <w:left w:val="nil"/>
              <w:bottom w:val="single" w:sz="4" w:space="0" w:color="auto"/>
              <w:right w:val="single" w:sz="4" w:space="0" w:color="auto"/>
            </w:tcBorders>
            <w:shd w:val="clear" w:color="auto" w:fill="auto"/>
          </w:tcPr>
          <w:p w14:paraId="04168019" w14:textId="77777777" w:rsidR="00847770" w:rsidRPr="00D0162F" w:rsidRDefault="00847770" w:rsidP="00A81E02">
            <w:pPr>
              <w:pStyle w:val="TAH"/>
              <w:keepNext w:val="0"/>
              <w:keepLines w:val="0"/>
            </w:pPr>
            <w:r w:rsidRPr="00D0162F">
              <w:t>38.533 NR Cell2</w:t>
            </w:r>
          </w:p>
        </w:tc>
        <w:tc>
          <w:tcPr>
            <w:tcW w:w="1052" w:type="dxa"/>
            <w:tcBorders>
              <w:top w:val="single" w:sz="4" w:space="0" w:color="auto"/>
              <w:left w:val="nil"/>
              <w:bottom w:val="single" w:sz="4" w:space="0" w:color="auto"/>
              <w:right w:val="single" w:sz="4" w:space="0" w:color="auto"/>
            </w:tcBorders>
            <w:shd w:val="clear" w:color="auto" w:fill="auto"/>
          </w:tcPr>
          <w:p w14:paraId="6E3CF9AC" w14:textId="77777777" w:rsidR="00847770" w:rsidRPr="00D0162F" w:rsidRDefault="00847770" w:rsidP="00A81E02">
            <w:pPr>
              <w:pStyle w:val="TAH"/>
              <w:keepNext w:val="0"/>
              <w:keepLines w:val="0"/>
            </w:pPr>
            <w:r w:rsidRPr="00D0162F">
              <w:t>38.533 NR Cell3</w:t>
            </w:r>
          </w:p>
        </w:tc>
        <w:tc>
          <w:tcPr>
            <w:tcW w:w="1052" w:type="dxa"/>
            <w:tcBorders>
              <w:top w:val="single" w:sz="4" w:space="0" w:color="auto"/>
              <w:left w:val="nil"/>
              <w:bottom w:val="single" w:sz="4" w:space="0" w:color="auto"/>
              <w:right w:val="single" w:sz="4" w:space="0" w:color="auto"/>
            </w:tcBorders>
          </w:tcPr>
          <w:p w14:paraId="34433D56" w14:textId="77777777" w:rsidR="00847770" w:rsidRPr="00D0162F" w:rsidRDefault="00847770" w:rsidP="00A81E02">
            <w:pPr>
              <w:pStyle w:val="TAH"/>
            </w:pPr>
            <w:r w:rsidRPr="00D0162F">
              <w:t>38.533 NR Cell4</w:t>
            </w:r>
          </w:p>
        </w:tc>
      </w:tr>
      <w:tr w:rsidR="001F3E67" w:rsidRPr="00D0162F" w14:paraId="0F81DD4B"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361C651" w14:textId="362AE598" w:rsidR="001F3E67" w:rsidRPr="00311BA0" w:rsidRDefault="001F3E67" w:rsidP="001F3E67">
            <w:pPr>
              <w:pStyle w:val="TAL"/>
              <w:keepNext w:val="0"/>
              <w:keepLines w:val="0"/>
              <w:rPr>
                <w:b/>
                <w:bCs/>
                <w:lang w:eastAsia="zh-CN"/>
              </w:rPr>
            </w:pPr>
            <w:r w:rsidRPr="00311BA0">
              <w:rPr>
                <w:b/>
                <w:bCs/>
                <w:lang w:eastAsia="sv-SE"/>
              </w:rPr>
              <w:t>16.1.1.1</w:t>
            </w:r>
          </w:p>
        </w:tc>
        <w:tc>
          <w:tcPr>
            <w:tcW w:w="3703" w:type="dxa"/>
            <w:tcBorders>
              <w:top w:val="single" w:sz="4" w:space="0" w:color="auto"/>
              <w:left w:val="nil"/>
              <w:bottom w:val="single" w:sz="4" w:space="0" w:color="auto"/>
              <w:right w:val="single" w:sz="4" w:space="0" w:color="auto"/>
            </w:tcBorders>
            <w:shd w:val="clear" w:color="auto" w:fill="auto"/>
            <w:noWrap/>
          </w:tcPr>
          <w:p w14:paraId="09020F3C" w14:textId="26B6D91A" w:rsidR="001F3E67" w:rsidRPr="00D0162F" w:rsidRDefault="001F3E67" w:rsidP="001F3E67">
            <w:pPr>
              <w:pStyle w:val="TAL"/>
              <w:keepNext w:val="0"/>
              <w:keepLines w:val="0"/>
            </w:pPr>
            <w:r w:rsidRPr="00D0162F">
              <w:rPr>
                <w:bCs/>
              </w:rPr>
              <w:t>NR SA FR1 Cell reselection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2F0F2360" w14:textId="4FB38EF7" w:rsidR="001F3E67" w:rsidRPr="00D0162F" w:rsidRDefault="001F3E67" w:rsidP="001F3E67">
            <w:pPr>
              <w:pStyle w:val="TAL"/>
              <w:keepNext w:val="0"/>
              <w:keepLines w:val="0"/>
            </w:pPr>
            <w:r w:rsidRPr="00D0162F">
              <w:rPr>
                <w:bCs/>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2CCE4A7" w14:textId="36806F60" w:rsidR="001F3E67" w:rsidRPr="00D0162F" w:rsidRDefault="001F3E67" w:rsidP="001F3E67">
            <w:pPr>
              <w:pStyle w:val="TAL"/>
              <w:keepNext w:val="0"/>
              <w:keepLines w:val="0"/>
            </w:pPr>
            <w:r w:rsidRPr="00D0162F">
              <w:rPr>
                <w:bCs/>
              </w:rPr>
              <w:t>NR Cell 11</w:t>
            </w:r>
          </w:p>
        </w:tc>
        <w:tc>
          <w:tcPr>
            <w:tcW w:w="1052" w:type="dxa"/>
            <w:tcBorders>
              <w:top w:val="single" w:sz="4" w:space="0" w:color="auto"/>
              <w:left w:val="nil"/>
              <w:bottom w:val="single" w:sz="4" w:space="0" w:color="auto"/>
              <w:right w:val="single" w:sz="4" w:space="0" w:color="auto"/>
            </w:tcBorders>
            <w:shd w:val="clear" w:color="auto" w:fill="auto"/>
          </w:tcPr>
          <w:p w14:paraId="396CBF26"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tcPr>
          <w:p w14:paraId="1BEDDE9D" w14:textId="77777777" w:rsidR="001F3E67" w:rsidRPr="00D0162F" w:rsidRDefault="001F3E67" w:rsidP="001F3E67">
            <w:pPr>
              <w:pStyle w:val="TAL"/>
              <w:keepNext w:val="0"/>
              <w:keepLines w:val="0"/>
            </w:pPr>
          </w:p>
        </w:tc>
      </w:tr>
      <w:tr w:rsidR="001F3E67" w:rsidRPr="00D0162F" w14:paraId="580A49A9"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41338D4" w14:textId="783D80F3" w:rsidR="001F3E67" w:rsidRPr="00311BA0" w:rsidRDefault="001F3E67" w:rsidP="001F3E67">
            <w:pPr>
              <w:pStyle w:val="TAL"/>
              <w:keepNext w:val="0"/>
              <w:keepLines w:val="0"/>
              <w:rPr>
                <w:b/>
                <w:bCs/>
                <w:lang w:eastAsia="zh-CN"/>
              </w:rPr>
            </w:pPr>
            <w:r w:rsidRPr="00311BA0">
              <w:rPr>
                <w:b/>
                <w:bCs/>
                <w:lang w:eastAsia="sv-SE"/>
              </w:rPr>
              <w:t>16.1.1.2</w:t>
            </w:r>
          </w:p>
        </w:tc>
        <w:tc>
          <w:tcPr>
            <w:tcW w:w="3703" w:type="dxa"/>
            <w:tcBorders>
              <w:top w:val="single" w:sz="4" w:space="0" w:color="auto"/>
              <w:left w:val="nil"/>
              <w:bottom w:val="single" w:sz="4" w:space="0" w:color="auto"/>
              <w:right w:val="single" w:sz="4" w:space="0" w:color="auto"/>
            </w:tcBorders>
            <w:shd w:val="clear" w:color="auto" w:fill="auto"/>
            <w:noWrap/>
          </w:tcPr>
          <w:p w14:paraId="7077C16E" w14:textId="6A88EAA1" w:rsidR="001F3E67" w:rsidRPr="00D0162F" w:rsidRDefault="001F3E67" w:rsidP="001F3E67">
            <w:pPr>
              <w:pStyle w:val="TAL"/>
              <w:keepNext w:val="0"/>
              <w:keepLines w:val="0"/>
            </w:pPr>
            <w:r w:rsidRPr="00D0162F">
              <w:rPr>
                <w:bCs/>
              </w:rPr>
              <w:t>NR SA FR1 Cell reselection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D447D71" w14:textId="219E022D" w:rsidR="001F3E67" w:rsidRPr="00D0162F" w:rsidRDefault="001F3E67" w:rsidP="001F3E67">
            <w:pPr>
              <w:pStyle w:val="TAL"/>
              <w:keepNext w:val="0"/>
              <w:keepLines w:val="0"/>
            </w:pPr>
            <w:r w:rsidRPr="00D0162F">
              <w:rPr>
                <w:bCs/>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78D21DC" w14:textId="45C62A1A" w:rsidR="001F3E67" w:rsidRPr="00D0162F" w:rsidRDefault="001F3E67" w:rsidP="001F3E67">
            <w:pPr>
              <w:pStyle w:val="TAL"/>
              <w:keepNext w:val="0"/>
              <w:keepLines w:val="0"/>
            </w:pPr>
            <w:r w:rsidRPr="00D0162F">
              <w:rPr>
                <w:bCs/>
              </w:rPr>
              <w:t>NR Cell 11</w:t>
            </w:r>
          </w:p>
        </w:tc>
        <w:tc>
          <w:tcPr>
            <w:tcW w:w="1052" w:type="dxa"/>
            <w:tcBorders>
              <w:top w:val="single" w:sz="4" w:space="0" w:color="auto"/>
              <w:left w:val="nil"/>
              <w:bottom w:val="single" w:sz="4" w:space="0" w:color="auto"/>
              <w:right w:val="single" w:sz="4" w:space="0" w:color="auto"/>
            </w:tcBorders>
            <w:shd w:val="clear" w:color="auto" w:fill="auto"/>
          </w:tcPr>
          <w:p w14:paraId="4C58A52D"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tcPr>
          <w:p w14:paraId="7FC58849" w14:textId="77777777" w:rsidR="001F3E67" w:rsidRPr="00D0162F" w:rsidRDefault="001F3E67" w:rsidP="001F3E67">
            <w:pPr>
              <w:pStyle w:val="TAL"/>
              <w:keepNext w:val="0"/>
              <w:keepLines w:val="0"/>
            </w:pPr>
          </w:p>
        </w:tc>
      </w:tr>
      <w:tr w:rsidR="001F3E67" w:rsidRPr="00D0162F" w14:paraId="4885467F"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DB8BD07" w14:textId="5E49F24C" w:rsidR="001F3E67" w:rsidRPr="00311BA0" w:rsidRDefault="001F3E67" w:rsidP="001F3E67">
            <w:pPr>
              <w:pStyle w:val="TAL"/>
              <w:keepNext w:val="0"/>
              <w:keepLines w:val="0"/>
              <w:rPr>
                <w:b/>
                <w:bCs/>
                <w:lang w:eastAsia="zh-CN"/>
              </w:rPr>
            </w:pPr>
            <w:r w:rsidRPr="00311BA0">
              <w:rPr>
                <w:b/>
                <w:bCs/>
              </w:rPr>
              <w:t>16.1.1.3</w:t>
            </w:r>
          </w:p>
        </w:tc>
        <w:tc>
          <w:tcPr>
            <w:tcW w:w="3703" w:type="dxa"/>
            <w:tcBorders>
              <w:top w:val="single" w:sz="4" w:space="0" w:color="auto"/>
              <w:left w:val="nil"/>
              <w:bottom w:val="single" w:sz="4" w:space="0" w:color="auto"/>
              <w:right w:val="single" w:sz="4" w:space="0" w:color="auto"/>
            </w:tcBorders>
            <w:shd w:val="clear" w:color="auto" w:fill="auto"/>
            <w:noWrap/>
          </w:tcPr>
          <w:p w14:paraId="533866D8" w14:textId="55E1390E" w:rsidR="001F3E67" w:rsidRPr="00D0162F" w:rsidRDefault="001F3E67" w:rsidP="001F3E67">
            <w:pPr>
              <w:pStyle w:val="TAL"/>
              <w:keepNext w:val="0"/>
              <w:keepLines w:val="0"/>
            </w:pPr>
            <w:r w:rsidRPr="00D0162F">
              <w:rPr>
                <w:bCs/>
              </w:rPr>
              <w:t>NR SA FR1-FR1 Cell reselection for 1 Rx UE</w:t>
            </w:r>
          </w:p>
        </w:tc>
        <w:tc>
          <w:tcPr>
            <w:tcW w:w="1052" w:type="dxa"/>
            <w:tcBorders>
              <w:top w:val="single" w:sz="4" w:space="0" w:color="auto"/>
              <w:left w:val="nil"/>
              <w:bottom w:val="single" w:sz="4" w:space="0" w:color="auto"/>
              <w:right w:val="single" w:sz="4" w:space="0" w:color="auto"/>
            </w:tcBorders>
            <w:shd w:val="clear" w:color="auto" w:fill="auto"/>
          </w:tcPr>
          <w:p w14:paraId="35CE5A3D" w14:textId="3C56BA0F" w:rsidR="001F3E67" w:rsidRPr="00D0162F" w:rsidRDefault="001F3E67" w:rsidP="001F3E67">
            <w:pPr>
              <w:pStyle w:val="TAL"/>
              <w:keepNext w:val="0"/>
              <w:keepLines w:val="0"/>
            </w:pPr>
            <w:r w:rsidRPr="00D0162F">
              <w:rPr>
                <w:bCs/>
              </w:rPr>
              <w:t>NR Cell 6</w:t>
            </w:r>
          </w:p>
        </w:tc>
        <w:tc>
          <w:tcPr>
            <w:tcW w:w="1052" w:type="dxa"/>
            <w:tcBorders>
              <w:top w:val="single" w:sz="4" w:space="0" w:color="auto"/>
              <w:left w:val="nil"/>
              <w:bottom w:val="single" w:sz="4" w:space="0" w:color="auto"/>
              <w:right w:val="single" w:sz="4" w:space="0" w:color="auto"/>
            </w:tcBorders>
            <w:shd w:val="clear" w:color="auto" w:fill="auto"/>
          </w:tcPr>
          <w:p w14:paraId="4868B3F8" w14:textId="662CA178" w:rsidR="001F3E67" w:rsidRPr="00D0162F" w:rsidRDefault="001F3E67" w:rsidP="001F3E67">
            <w:pPr>
              <w:pStyle w:val="TAL"/>
              <w:keepNext w:val="0"/>
              <w:keepLines w:val="0"/>
            </w:pPr>
            <w:r w:rsidRPr="00D0162F">
              <w:rPr>
                <w:bCs/>
              </w:rPr>
              <w:t>NR Cell 23</w:t>
            </w:r>
          </w:p>
        </w:tc>
        <w:tc>
          <w:tcPr>
            <w:tcW w:w="1052" w:type="dxa"/>
            <w:tcBorders>
              <w:top w:val="single" w:sz="4" w:space="0" w:color="auto"/>
              <w:left w:val="nil"/>
              <w:bottom w:val="single" w:sz="4" w:space="0" w:color="auto"/>
              <w:right w:val="single" w:sz="4" w:space="0" w:color="auto"/>
            </w:tcBorders>
            <w:shd w:val="clear" w:color="auto" w:fill="auto"/>
          </w:tcPr>
          <w:p w14:paraId="73CD1AD1"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tcPr>
          <w:p w14:paraId="1E8AA915" w14:textId="77777777" w:rsidR="001F3E67" w:rsidRPr="00D0162F" w:rsidRDefault="001F3E67" w:rsidP="001F3E67">
            <w:pPr>
              <w:pStyle w:val="TAL"/>
              <w:keepNext w:val="0"/>
              <w:keepLines w:val="0"/>
            </w:pPr>
          </w:p>
        </w:tc>
      </w:tr>
      <w:tr w:rsidR="001F3E67" w:rsidRPr="00D0162F" w14:paraId="22644203"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3BEE54FF" w14:textId="593B787F" w:rsidR="001F3E67" w:rsidRPr="00311BA0" w:rsidRDefault="001F3E67" w:rsidP="001F3E67">
            <w:pPr>
              <w:pStyle w:val="TAL"/>
              <w:keepNext w:val="0"/>
              <w:keepLines w:val="0"/>
              <w:rPr>
                <w:b/>
                <w:bCs/>
                <w:lang w:eastAsia="zh-CN"/>
              </w:rPr>
            </w:pPr>
            <w:r w:rsidRPr="00311BA0">
              <w:rPr>
                <w:b/>
                <w:bCs/>
                <w:lang w:eastAsia="sv-SE"/>
              </w:rPr>
              <w:t>16.1.1.4</w:t>
            </w:r>
          </w:p>
        </w:tc>
        <w:tc>
          <w:tcPr>
            <w:tcW w:w="3703" w:type="dxa"/>
            <w:tcBorders>
              <w:top w:val="single" w:sz="4" w:space="0" w:color="auto"/>
              <w:left w:val="nil"/>
              <w:bottom w:val="single" w:sz="4" w:space="0" w:color="auto"/>
              <w:right w:val="single" w:sz="4" w:space="0" w:color="auto"/>
            </w:tcBorders>
            <w:shd w:val="clear" w:color="auto" w:fill="auto"/>
            <w:noWrap/>
          </w:tcPr>
          <w:p w14:paraId="413F92D4" w14:textId="598A7C4C" w:rsidR="001F3E67" w:rsidRPr="00D0162F" w:rsidRDefault="001F3E67" w:rsidP="001F3E67">
            <w:pPr>
              <w:pStyle w:val="TAL"/>
              <w:keepNext w:val="0"/>
              <w:keepLines w:val="0"/>
            </w:pPr>
            <w:r w:rsidRPr="00D0162F">
              <w:rPr>
                <w:bCs/>
              </w:rPr>
              <w:t>NR SA FR1-FR1 Cell reselection for 2 Rx UE</w:t>
            </w:r>
          </w:p>
        </w:tc>
        <w:tc>
          <w:tcPr>
            <w:tcW w:w="1052" w:type="dxa"/>
            <w:tcBorders>
              <w:top w:val="single" w:sz="4" w:space="0" w:color="auto"/>
              <w:left w:val="nil"/>
              <w:bottom w:val="single" w:sz="4" w:space="0" w:color="auto"/>
              <w:right w:val="single" w:sz="4" w:space="0" w:color="auto"/>
            </w:tcBorders>
            <w:shd w:val="clear" w:color="auto" w:fill="auto"/>
          </w:tcPr>
          <w:p w14:paraId="3EF0A0D6" w14:textId="30CF597C" w:rsidR="001F3E67" w:rsidRPr="00D0162F" w:rsidRDefault="001F3E67" w:rsidP="001F3E67">
            <w:pPr>
              <w:pStyle w:val="TAL"/>
              <w:keepNext w:val="0"/>
              <w:keepLines w:val="0"/>
            </w:pPr>
            <w:r w:rsidRPr="00D0162F">
              <w:rPr>
                <w:bCs/>
              </w:rPr>
              <w:t>NR Cell 6</w:t>
            </w:r>
          </w:p>
        </w:tc>
        <w:tc>
          <w:tcPr>
            <w:tcW w:w="1052" w:type="dxa"/>
            <w:tcBorders>
              <w:top w:val="single" w:sz="4" w:space="0" w:color="auto"/>
              <w:left w:val="nil"/>
              <w:bottom w:val="single" w:sz="4" w:space="0" w:color="auto"/>
              <w:right w:val="single" w:sz="4" w:space="0" w:color="auto"/>
            </w:tcBorders>
            <w:shd w:val="clear" w:color="auto" w:fill="auto"/>
          </w:tcPr>
          <w:p w14:paraId="30571912" w14:textId="1DA8B6C7" w:rsidR="001F3E67" w:rsidRPr="00D0162F" w:rsidRDefault="001F3E67" w:rsidP="001F3E67">
            <w:pPr>
              <w:pStyle w:val="TAL"/>
              <w:keepNext w:val="0"/>
              <w:keepLines w:val="0"/>
            </w:pPr>
            <w:r w:rsidRPr="00D0162F">
              <w:rPr>
                <w:bCs/>
              </w:rPr>
              <w:t>NR Cell 23</w:t>
            </w:r>
          </w:p>
        </w:tc>
        <w:tc>
          <w:tcPr>
            <w:tcW w:w="1052" w:type="dxa"/>
            <w:tcBorders>
              <w:top w:val="single" w:sz="4" w:space="0" w:color="auto"/>
              <w:left w:val="nil"/>
              <w:bottom w:val="single" w:sz="4" w:space="0" w:color="auto"/>
              <w:right w:val="single" w:sz="4" w:space="0" w:color="auto"/>
            </w:tcBorders>
            <w:shd w:val="clear" w:color="auto" w:fill="auto"/>
          </w:tcPr>
          <w:p w14:paraId="18698D86"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tcPr>
          <w:p w14:paraId="24671A2F" w14:textId="77777777" w:rsidR="001F3E67" w:rsidRPr="00D0162F" w:rsidRDefault="001F3E67" w:rsidP="001F3E67">
            <w:pPr>
              <w:pStyle w:val="TAL"/>
              <w:keepNext w:val="0"/>
              <w:keepLines w:val="0"/>
            </w:pPr>
          </w:p>
        </w:tc>
      </w:tr>
      <w:tr w:rsidR="001F3E67" w:rsidRPr="00D0162F" w14:paraId="5129BDCB"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B4524C2" w14:textId="6C78A3C4" w:rsidR="001F3E67" w:rsidRPr="00311BA0" w:rsidRDefault="001F3E67" w:rsidP="001F3E67">
            <w:pPr>
              <w:pStyle w:val="TAL"/>
              <w:keepNext w:val="0"/>
              <w:keepLines w:val="0"/>
              <w:rPr>
                <w:b/>
                <w:bCs/>
                <w:lang w:eastAsia="zh-CN"/>
              </w:rPr>
            </w:pPr>
            <w:r w:rsidRPr="00311BA0">
              <w:rPr>
                <w:b/>
                <w:bCs/>
                <w:lang w:eastAsia="sv-SE"/>
              </w:rPr>
              <w:t>16.1.1.5</w:t>
            </w:r>
          </w:p>
        </w:tc>
        <w:tc>
          <w:tcPr>
            <w:tcW w:w="3703" w:type="dxa"/>
            <w:tcBorders>
              <w:top w:val="single" w:sz="4" w:space="0" w:color="auto"/>
              <w:left w:val="nil"/>
              <w:bottom w:val="single" w:sz="4" w:space="0" w:color="auto"/>
              <w:right w:val="single" w:sz="4" w:space="0" w:color="auto"/>
            </w:tcBorders>
            <w:shd w:val="clear" w:color="auto" w:fill="auto"/>
            <w:noWrap/>
          </w:tcPr>
          <w:p w14:paraId="26A0251B" w14:textId="6B2F8E3C" w:rsidR="001F3E67" w:rsidRPr="00D0162F" w:rsidRDefault="001F3E67" w:rsidP="001F3E67">
            <w:pPr>
              <w:pStyle w:val="TAL"/>
              <w:keepNext w:val="0"/>
              <w:keepLines w:val="0"/>
            </w:pPr>
            <w:r w:rsidRPr="00D0162F">
              <w:rPr>
                <w:bCs/>
              </w:rPr>
              <w:t xml:space="preserve">NR SA FR1 </w:t>
            </w:r>
            <w:r w:rsidRPr="00D0162F">
              <w:rPr>
                <w:bCs/>
              </w:rPr>
              <w:tab/>
              <w:t>Cell reselection for UE fulfilling stationary relaxed measurement criterion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68BC55BF" w14:textId="1A7093B4" w:rsidR="001F3E67" w:rsidRPr="00D0162F" w:rsidRDefault="001F3E67" w:rsidP="001F3E67">
            <w:pPr>
              <w:pStyle w:val="TAL"/>
              <w:keepNext w:val="0"/>
              <w:keepLines w:val="0"/>
            </w:pPr>
            <w:r w:rsidRPr="00D0162F">
              <w:rPr>
                <w:bCs/>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C327188" w14:textId="6BDF1643" w:rsidR="001F3E67" w:rsidRPr="00D0162F" w:rsidRDefault="001F3E67" w:rsidP="001F3E67">
            <w:pPr>
              <w:pStyle w:val="TAL"/>
              <w:keepNext w:val="0"/>
              <w:keepLines w:val="0"/>
            </w:pPr>
            <w:r w:rsidRPr="00D0162F">
              <w:rPr>
                <w:bCs/>
              </w:rPr>
              <w:t>NR Cell 11</w:t>
            </w:r>
          </w:p>
        </w:tc>
        <w:tc>
          <w:tcPr>
            <w:tcW w:w="1052" w:type="dxa"/>
            <w:tcBorders>
              <w:top w:val="single" w:sz="4" w:space="0" w:color="auto"/>
              <w:left w:val="nil"/>
              <w:bottom w:val="single" w:sz="4" w:space="0" w:color="auto"/>
              <w:right w:val="single" w:sz="4" w:space="0" w:color="auto"/>
            </w:tcBorders>
            <w:shd w:val="clear" w:color="auto" w:fill="auto"/>
          </w:tcPr>
          <w:p w14:paraId="563A2C85"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tcPr>
          <w:p w14:paraId="10CADA6A" w14:textId="77777777" w:rsidR="001F3E67" w:rsidRPr="00D0162F" w:rsidRDefault="001F3E67" w:rsidP="001F3E67">
            <w:pPr>
              <w:pStyle w:val="TAL"/>
              <w:keepNext w:val="0"/>
              <w:keepLines w:val="0"/>
            </w:pPr>
          </w:p>
        </w:tc>
      </w:tr>
      <w:tr w:rsidR="001F3E67" w:rsidRPr="00D0162F" w14:paraId="4F06E56D"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962F1CF" w14:textId="6865F92E" w:rsidR="001F3E67" w:rsidRPr="00311BA0" w:rsidRDefault="001F3E67" w:rsidP="001F3E67">
            <w:pPr>
              <w:pStyle w:val="TAL"/>
              <w:keepNext w:val="0"/>
              <w:keepLines w:val="0"/>
              <w:rPr>
                <w:b/>
                <w:bCs/>
                <w:lang w:eastAsia="zh-CN"/>
              </w:rPr>
            </w:pPr>
            <w:r w:rsidRPr="00311BA0">
              <w:rPr>
                <w:b/>
                <w:bCs/>
                <w:lang w:eastAsia="sv-SE"/>
              </w:rPr>
              <w:t>16.1.1.6</w:t>
            </w:r>
          </w:p>
        </w:tc>
        <w:tc>
          <w:tcPr>
            <w:tcW w:w="3703" w:type="dxa"/>
            <w:tcBorders>
              <w:top w:val="single" w:sz="4" w:space="0" w:color="auto"/>
              <w:left w:val="nil"/>
              <w:bottom w:val="single" w:sz="4" w:space="0" w:color="auto"/>
              <w:right w:val="single" w:sz="4" w:space="0" w:color="auto"/>
            </w:tcBorders>
            <w:shd w:val="clear" w:color="auto" w:fill="auto"/>
            <w:noWrap/>
          </w:tcPr>
          <w:p w14:paraId="73E35C9A" w14:textId="2B1548D5" w:rsidR="001F3E67" w:rsidRPr="00D0162F" w:rsidRDefault="001F3E67" w:rsidP="001F3E67">
            <w:pPr>
              <w:pStyle w:val="TAL"/>
              <w:keepNext w:val="0"/>
              <w:keepLines w:val="0"/>
            </w:pPr>
            <w:r w:rsidRPr="00D0162F">
              <w:rPr>
                <w:bCs/>
              </w:rPr>
              <w:t xml:space="preserve">NR SA FR1 </w:t>
            </w:r>
            <w:r w:rsidRPr="00D0162F">
              <w:rPr>
                <w:bCs/>
              </w:rPr>
              <w:tab/>
              <w:t>Cell reselection for UE fulfilling stationary relaxed measurement criterion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746467F1" w14:textId="6A97D52A" w:rsidR="001F3E67" w:rsidRPr="00D0162F" w:rsidRDefault="001F3E67" w:rsidP="001F3E67">
            <w:pPr>
              <w:pStyle w:val="TAL"/>
              <w:keepNext w:val="0"/>
              <w:keepLines w:val="0"/>
            </w:pPr>
            <w:r w:rsidRPr="00D0162F">
              <w:rPr>
                <w:bCs/>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AF48D40" w14:textId="5DD99887" w:rsidR="001F3E67" w:rsidRPr="00D0162F" w:rsidRDefault="001F3E67" w:rsidP="001F3E67">
            <w:pPr>
              <w:pStyle w:val="TAL"/>
              <w:keepNext w:val="0"/>
              <w:keepLines w:val="0"/>
            </w:pPr>
            <w:r w:rsidRPr="00D0162F">
              <w:rPr>
                <w:bCs/>
              </w:rPr>
              <w:t>NR Cell 11</w:t>
            </w:r>
          </w:p>
        </w:tc>
        <w:tc>
          <w:tcPr>
            <w:tcW w:w="1052" w:type="dxa"/>
            <w:tcBorders>
              <w:top w:val="single" w:sz="4" w:space="0" w:color="auto"/>
              <w:left w:val="nil"/>
              <w:bottom w:val="single" w:sz="4" w:space="0" w:color="auto"/>
              <w:right w:val="single" w:sz="4" w:space="0" w:color="auto"/>
            </w:tcBorders>
            <w:shd w:val="clear" w:color="auto" w:fill="auto"/>
          </w:tcPr>
          <w:p w14:paraId="22DB9E1A"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tcPr>
          <w:p w14:paraId="5E4D1AB8" w14:textId="77777777" w:rsidR="001F3E67" w:rsidRPr="00D0162F" w:rsidRDefault="001F3E67" w:rsidP="001F3E67">
            <w:pPr>
              <w:pStyle w:val="TAL"/>
              <w:keepNext w:val="0"/>
              <w:keepLines w:val="0"/>
            </w:pPr>
          </w:p>
        </w:tc>
      </w:tr>
      <w:tr w:rsidR="001F3E67" w:rsidRPr="00D0162F" w14:paraId="363B3DD7"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69C659B" w14:textId="7FBD5EF0" w:rsidR="001F3E67" w:rsidRPr="00311BA0" w:rsidRDefault="001F3E67" w:rsidP="001F3E67">
            <w:pPr>
              <w:pStyle w:val="TAL"/>
              <w:keepNext w:val="0"/>
              <w:keepLines w:val="0"/>
              <w:rPr>
                <w:b/>
                <w:bCs/>
                <w:lang w:eastAsia="zh-CN"/>
              </w:rPr>
            </w:pPr>
            <w:r w:rsidRPr="00311BA0">
              <w:rPr>
                <w:b/>
                <w:bCs/>
                <w:lang w:eastAsia="sv-SE"/>
              </w:rPr>
              <w:t>16.1.1.7</w:t>
            </w:r>
          </w:p>
        </w:tc>
        <w:tc>
          <w:tcPr>
            <w:tcW w:w="3703" w:type="dxa"/>
            <w:tcBorders>
              <w:top w:val="single" w:sz="4" w:space="0" w:color="auto"/>
              <w:left w:val="nil"/>
              <w:bottom w:val="single" w:sz="4" w:space="0" w:color="auto"/>
              <w:right w:val="single" w:sz="4" w:space="0" w:color="auto"/>
            </w:tcBorders>
            <w:shd w:val="clear" w:color="auto" w:fill="auto"/>
            <w:noWrap/>
          </w:tcPr>
          <w:p w14:paraId="48F2D170" w14:textId="1EF00C9C" w:rsidR="001F3E67" w:rsidRPr="00D0162F" w:rsidRDefault="001F3E67" w:rsidP="001F3E67">
            <w:pPr>
              <w:pStyle w:val="TAL"/>
              <w:keepNext w:val="0"/>
              <w:keepLines w:val="0"/>
            </w:pPr>
            <w:r w:rsidRPr="00D0162F">
              <w:rPr>
                <w:bCs/>
              </w:rPr>
              <w:t>NR SA FR1-FR1 Cell reselection for UE fulfilling stationary relaxed measurement criterion for 1 Rx UE</w:t>
            </w:r>
          </w:p>
        </w:tc>
        <w:tc>
          <w:tcPr>
            <w:tcW w:w="1052" w:type="dxa"/>
            <w:tcBorders>
              <w:top w:val="single" w:sz="4" w:space="0" w:color="auto"/>
              <w:left w:val="nil"/>
              <w:bottom w:val="single" w:sz="4" w:space="0" w:color="auto"/>
              <w:right w:val="single" w:sz="4" w:space="0" w:color="auto"/>
            </w:tcBorders>
            <w:shd w:val="clear" w:color="auto" w:fill="auto"/>
          </w:tcPr>
          <w:p w14:paraId="26597F45" w14:textId="7A20740A" w:rsidR="001F3E67" w:rsidRPr="00D0162F" w:rsidRDefault="001F3E67" w:rsidP="001F3E67">
            <w:pPr>
              <w:pStyle w:val="TAL"/>
              <w:keepNext w:val="0"/>
              <w:keepLines w:val="0"/>
            </w:pPr>
            <w:r w:rsidRPr="00D0162F">
              <w:rPr>
                <w:bCs/>
              </w:rPr>
              <w:t>NR Cell 6</w:t>
            </w:r>
          </w:p>
        </w:tc>
        <w:tc>
          <w:tcPr>
            <w:tcW w:w="1052" w:type="dxa"/>
            <w:tcBorders>
              <w:top w:val="single" w:sz="4" w:space="0" w:color="auto"/>
              <w:left w:val="nil"/>
              <w:bottom w:val="single" w:sz="4" w:space="0" w:color="auto"/>
              <w:right w:val="single" w:sz="4" w:space="0" w:color="auto"/>
            </w:tcBorders>
            <w:shd w:val="clear" w:color="auto" w:fill="auto"/>
          </w:tcPr>
          <w:p w14:paraId="52743BC7" w14:textId="4A10ACC0" w:rsidR="001F3E67" w:rsidRPr="00D0162F" w:rsidRDefault="001F3E67" w:rsidP="001F3E67">
            <w:pPr>
              <w:pStyle w:val="TAL"/>
              <w:keepNext w:val="0"/>
              <w:keepLines w:val="0"/>
            </w:pPr>
            <w:r w:rsidRPr="00D0162F">
              <w:rPr>
                <w:bCs/>
              </w:rPr>
              <w:t>NR Cell 23</w:t>
            </w:r>
          </w:p>
        </w:tc>
        <w:tc>
          <w:tcPr>
            <w:tcW w:w="1052" w:type="dxa"/>
            <w:tcBorders>
              <w:top w:val="single" w:sz="4" w:space="0" w:color="auto"/>
              <w:left w:val="nil"/>
              <w:bottom w:val="single" w:sz="4" w:space="0" w:color="auto"/>
              <w:right w:val="single" w:sz="4" w:space="0" w:color="auto"/>
            </w:tcBorders>
            <w:shd w:val="clear" w:color="auto" w:fill="auto"/>
          </w:tcPr>
          <w:p w14:paraId="50262698"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tcPr>
          <w:p w14:paraId="62A3853C" w14:textId="77777777" w:rsidR="001F3E67" w:rsidRPr="00D0162F" w:rsidRDefault="001F3E67" w:rsidP="001F3E67">
            <w:pPr>
              <w:pStyle w:val="TAL"/>
              <w:keepNext w:val="0"/>
              <w:keepLines w:val="0"/>
            </w:pPr>
          </w:p>
        </w:tc>
      </w:tr>
      <w:tr w:rsidR="001F3E67" w:rsidRPr="00D0162F" w14:paraId="78754937"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9C0424A" w14:textId="7CC02B2C" w:rsidR="001F3E67" w:rsidRPr="00311BA0" w:rsidRDefault="001F3E67" w:rsidP="001F3E67">
            <w:pPr>
              <w:pStyle w:val="TAL"/>
              <w:keepNext w:val="0"/>
              <w:keepLines w:val="0"/>
              <w:rPr>
                <w:b/>
                <w:bCs/>
                <w:lang w:eastAsia="zh-CN"/>
              </w:rPr>
            </w:pPr>
            <w:r w:rsidRPr="00311BA0">
              <w:rPr>
                <w:b/>
                <w:bCs/>
                <w:lang w:eastAsia="sv-SE"/>
              </w:rPr>
              <w:t>16.1.1.8</w:t>
            </w:r>
          </w:p>
        </w:tc>
        <w:tc>
          <w:tcPr>
            <w:tcW w:w="3703" w:type="dxa"/>
            <w:tcBorders>
              <w:top w:val="single" w:sz="4" w:space="0" w:color="auto"/>
              <w:left w:val="nil"/>
              <w:bottom w:val="single" w:sz="4" w:space="0" w:color="auto"/>
              <w:right w:val="single" w:sz="4" w:space="0" w:color="auto"/>
            </w:tcBorders>
            <w:shd w:val="clear" w:color="auto" w:fill="auto"/>
            <w:noWrap/>
          </w:tcPr>
          <w:p w14:paraId="7FBBDAE9" w14:textId="734526A0" w:rsidR="001F3E67" w:rsidRPr="00D0162F" w:rsidRDefault="001F3E67" w:rsidP="001F3E67">
            <w:pPr>
              <w:pStyle w:val="TAL"/>
              <w:keepNext w:val="0"/>
              <w:keepLines w:val="0"/>
            </w:pPr>
            <w:r w:rsidRPr="00D0162F">
              <w:rPr>
                <w:bCs/>
              </w:rPr>
              <w:t>NR SA FR1-FR1 Cell reselection for UE fulfilling stationary relaxed measurement criterion for 2 Rx UE</w:t>
            </w:r>
          </w:p>
        </w:tc>
        <w:tc>
          <w:tcPr>
            <w:tcW w:w="1052" w:type="dxa"/>
            <w:tcBorders>
              <w:top w:val="single" w:sz="4" w:space="0" w:color="auto"/>
              <w:left w:val="nil"/>
              <w:bottom w:val="single" w:sz="4" w:space="0" w:color="auto"/>
              <w:right w:val="single" w:sz="4" w:space="0" w:color="auto"/>
            </w:tcBorders>
            <w:shd w:val="clear" w:color="auto" w:fill="auto"/>
          </w:tcPr>
          <w:p w14:paraId="64CA082A" w14:textId="3EE7BAD7" w:rsidR="001F3E67" w:rsidRPr="00D0162F" w:rsidRDefault="001F3E67" w:rsidP="001F3E67">
            <w:pPr>
              <w:pStyle w:val="TAL"/>
              <w:keepNext w:val="0"/>
              <w:keepLines w:val="0"/>
            </w:pPr>
            <w:r w:rsidRPr="00D0162F">
              <w:rPr>
                <w:bCs/>
              </w:rPr>
              <w:t>NR Cell 6</w:t>
            </w:r>
          </w:p>
        </w:tc>
        <w:tc>
          <w:tcPr>
            <w:tcW w:w="1052" w:type="dxa"/>
            <w:tcBorders>
              <w:top w:val="single" w:sz="4" w:space="0" w:color="auto"/>
              <w:left w:val="nil"/>
              <w:bottom w:val="single" w:sz="4" w:space="0" w:color="auto"/>
              <w:right w:val="single" w:sz="4" w:space="0" w:color="auto"/>
            </w:tcBorders>
            <w:shd w:val="clear" w:color="auto" w:fill="auto"/>
          </w:tcPr>
          <w:p w14:paraId="35A82646" w14:textId="5AF7A78A" w:rsidR="001F3E67" w:rsidRPr="00D0162F" w:rsidRDefault="001F3E67" w:rsidP="001F3E67">
            <w:pPr>
              <w:pStyle w:val="TAL"/>
              <w:keepNext w:val="0"/>
              <w:keepLines w:val="0"/>
            </w:pPr>
            <w:r w:rsidRPr="00D0162F">
              <w:rPr>
                <w:bCs/>
              </w:rPr>
              <w:t>NR Cell 23</w:t>
            </w:r>
          </w:p>
        </w:tc>
        <w:tc>
          <w:tcPr>
            <w:tcW w:w="1052" w:type="dxa"/>
            <w:tcBorders>
              <w:top w:val="single" w:sz="4" w:space="0" w:color="auto"/>
              <w:left w:val="nil"/>
              <w:bottom w:val="single" w:sz="4" w:space="0" w:color="auto"/>
              <w:right w:val="single" w:sz="4" w:space="0" w:color="auto"/>
            </w:tcBorders>
            <w:shd w:val="clear" w:color="auto" w:fill="auto"/>
          </w:tcPr>
          <w:p w14:paraId="0ED11E4E"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tcPr>
          <w:p w14:paraId="078445C5" w14:textId="77777777" w:rsidR="001F3E67" w:rsidRPr="00D0162F" w:rsidRDefault="001F3E67" w:rsidP="001F3E67">
            <w:pPr>
              <w:pStyle w:val="TAL"/>
              <w:keepNext w:val="0"/>
              <w:keepLines w:val="0"/>
            </w:pPr>
          </w:p>
        </w:tc>
      </w:tr>
      <w:tr w:rsidR="00311BA0" w:rsidRPr="00D0162F" w14:paraId="42C438B3"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2F7E7076" w14:textId="561350E1" w:rsidR="00311BA0" w:rsidRPr="00D0162F" w:rsidRDefault="00311BA0" w:rsidP="00311BA0">
            <w:pPr>
              <w:pStyle w:val="TAL"/>
              <w:keepNext w:val="0"/>
              <w:keepLines w:val="0"/>
              <w:rPr>
                <w:lang w:eastAsia="sv-SE"/>
              </w:rPr>
            </w:pPr>
            <w:r w:rsidRPr="00862194">
              <w:rPr>
                <w:b/>
                <w:lang w:eastAsia="zh-CN"/>
              </w:rPr>
              <w:t>16.2.1.1</w:t>
            </w:r>
          </w:p>
        </w:tc>
        <w:tc>
          <w:tcPr>
            <w:tcW w:w="3703" w:type="dxa"/>
            <w:tcBorders>
              <w:top w:val="single" w:sz="4" w:space="0" w:color="auto"/>
              <w:left w:val="nil"/>
              <w:bottom w:val="single" w:sz="4" w:space="0" w:color="auto"/>
              <w:right w:val="single" w:sz="4" w:space="0" w:color="auto"/>
            </w:tcBorders>
            <w:shd w:val="clear" w:color="auto" w:fill="auto"/>
            <w:noWrap/>
          </w:tcPr>
          <w:p w14:paraId="20AD2095" w14:textId="3E12BC41" w:rsidR="00311BA0" w:rsidRPr="00D0162F" w:rsidRDefault="00311BA0" w:rsidP="00311BA0">
            <w:pPr>
              <w:pStyle w:val="TAL"/>
              <w:keepNext w:val="0"/>
              <w:keepLines w:val="0"/>
              <w:rPr>
                <w:bCs/>
              </w:rPr>
            </w:pPr>
            <w:r w:rsidRPr="00C50920">
              <w:rPr>
                <w:bCs/>
              </w:rPr>
              <w:t>NR SA FR1 CG-SDT for 1Rx UE</w:t>
            </w:r>
          </w:p>
        </w:tc>
        <w:tc>
          <w:tcPr>
            <w:tcW w:w="1052" w:type="dxa"/>
            <w:tcBorders>
              <w:top w:val="single" w:sz="4" w:space="0" w:color="auto"/>
              <w:left w:val="nil"/>
              <w:bottom w:val="single" w:sz="4" w:space="0" w:color="auto"/>
              <w:right w:val="single" w:sz="4" w:space="0" w:color="auto"/>
            </w:tcBorders>
            <w:shd w:val="clear" w:color="auto" w:fill="auto"/>
          </w:tcPr>
          <w:p w14:paraId="2CC7B312" w14:textId="6FCCCE65" w:rsidR="00311BA0" w:rsidRPr="00D0162F" w:rsidRDefault="00311BA0" w:rsidP="00311BA0">
            <w:pPr>
              <w:pStyle w:val="TAL"/>
              <w:keepNext w:val="0"/>
              <w:keepLines w:val="0"/>
              <w:rPr>
                <w:bCs/>
              </w:rPr>
            </w:pPr>
            <w:r w:rsidRPr="00D0162F">
              <w:rPr>
                <w:bCs/>
              </w:rPr>
              <w:t>NR Cell 1</w:t>
            </w:r>
          </w:p>
        </w:tc>
        <w:tc>
          <w:tcPr>
            <w:tcW w:w="1052" w:type="dxa"/>
            <w:tcBorders>
              <w:top w:val="single" w:sz="4" w:space="0" w:color="auto"/>
              <w:left w:val="nil"/>
              <w:bottom w:val="single" w:sz="4" w:space="0" w:color="auto"/>
              <w:right w:val="single" w:sz="4" w:space="0" w:color="auto"/>
            </w:tcBorders>
            <w:shd w:val="clear" w:color="auto" w:fill="auto"/>
          </w:tcPr>
          <w:p w14:paraId="042D8333" w14:textId="77777777" w:rsidR="00311BA0" w:rsidRPr="00D0162F" w:rsidRDefault="00311BA0" w:rsidP="00311BA0">
            <w:pPr>
              <w:pStyle w:val="TAL"/>
              <w:keepNext w:val="0"/>
              <w:keepLines w:val="0"/>
              <w:rPr>
                <w:bCs/>
              </w:rPr>
            </w:pPr>
          </w:p>
        </w:tc>
        <w:tc>
          <w:tcPr>
            <w:tcW w:w="1052" w:type="dxa"/>
            <w:tcBorders>
              <w:top w:val="single" w:sz="4" w:space="0" w:color="auto"/>
              <w:left w:val="nil"/>
              <w:bottom w:val="single" w:sz="4" w:space="0" w:color="auto"/>
              <w:right w:val="single" w:sz="4" w:space="0" w:color="auto"/>
            </w:tcBorders>
            <w:shd w:val="clear" w:color="auto" w:fill="auto"/>
          </w:tcPr>
          <w:p w14:paraId="610EDDD8"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tcPr>
          <w:p w14:paraId="126188A7" w14:textId="77777777" w:rsidR="00311BA0" w:rsidRPr="00D0162F" w:rsidRDefault="00311BA0" w:rsidP="00311BA0">
            <w:pPr>
              <w:pStyle w:val="TAL"/>
              <w:keepNext w:val="0"/>
              <w:keepLines w:val="0"/>
            </w:pPr>
          </w:p>
        </w:tc>
      </w:tr>
      <w:tr w:rsidR="00311BA0" w:rsidRPr="00D0162F" w14:paraId="127E6EBF"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1E608A1" w14:textId="1F16EF28" w:rsidR="00311BA0" w:rsidRPr="00D0162F" w:rsidRDefault="00311BA0" w:rsidP="00311BA0">
            <w:pPr>
              <w:pStyle w:val="TAL"/>
              <w:keepNext w:val="0"/>
              <w:keepLines w:val="0"/>
              <w:rPr>
                <w:lang w:eastAsia="sv-SE"/>
              </w:rPr>
            </w:pPr>
            <w:r w:rsidRPr="00862194">
              <w:rPr>
                <w:b/>
                <w:lang w:eastAsia="zh-CN"/>
              </w:rPr>
              <w:t>16.2.1.2</w:t>
            </w:r>
          </w:p>
        </w:tc>
        <w:tc>
          <w:tcPr>
            <w:tcW w:w="3703" w:type="dxa"/>
            <w:tcBorders>
              <w:top w:val="single" w:sz="4" w:space="0" w:color="auto"/>
              <w:left w:val="nil"/>
              <w:bottom w:val="single" w:sz="4" w:space="0" w:color="auto"/>
              <w:right w:val="single" w:sz="4" w:space="0" w:color="auto"/>
            </w:tcBorders>
            <w:shd w:val="clear" w:color="auto" w:fill="auto"/>
            <w:noWrap/>
          </w:tcPr>
          <w:p w14:paraId="50E5FCC7" w14:textId="4DE18BC0" w:rsidR="00311BA0" w:rsidRPr="00D0162F" w:rsidRDefault="00311BA0" w:rsidP="00311BA0">
            <w:pPr>
              <w:pStyle w:val="TAL"/>
              <w:keepNext w:val="0"/>
              <w:keepLines w:val="0"/>
              <w:rPr>
                <w:bCs/>
              </w:rPr>
            </w:pPr>
            <w:r w:rsidRPr="00C50920">
              <w:rPr>
                <w:bCs/>
              </w:rPr>
              <w:t>NR SA FR1 CG-SDT for 2Rx UE</w:t>
            </w:r>
          </w:p>
        </w:tc>
        <w:tc>
          <w:tcPr>
            <w:tcW w:w="1052" w:type="dxa"/>
            <w:tcBorders>
              <w:top w:val="single" w:sz="4" w:space="0" w:color="auto"/>
              <w:left w:val="nil"/>
              <w:bottom w:val="single" w:sz="4" w:space="0" w:color="auto"/>
              <w:right w:val="single" w:sz="4" w:space="0" w:color="auto"/>
            </w:tcBorders>
            <w:shd w:val="clear" w:color="auto" w:fill="auto"/>
          </w:tcPr>
          <w:p w14:paraId="221F348A" w14:textId="60BB23C2" w:rsidR="00311BA0" w:rsidRPr="00D0162F" w:rsidRDefault="00311BA0" w:rsidP="00311BA0">
            <w:pPr>
              <w:pStyle w:val="TAL"/>
              <w:keepNext w:val="0"/>
              <w:keepLines w:val="0"/>
              <w:rPr>
                <w:bCs/>
              </w:rPr>
            </w:pPr>
            <w:r w:rsidRPr="00D0162F">
              <w:rPr>
                <w:bCs/>
              </w:rPr>
              <w:t>NR Cell 1</w:t>
            </w:r>
          </w:p>
        </w:tc>
        <w:tc>
          <w:tcPr>
            <w:tcW w:w="1052" w:type="dxa"/>
            <w:tcBorders>
              <w:top w:val="single" w:sz="4" w:space="0" w:color="auto"/>
              <w:left w:val="nil"/>
              <w:bottom w:val="single" w:sz="4" w:space="0" w:color="auto"/>
              <w:right w:val="single" w:sz="4" w:space="0" w:color="auto"/>
            </w:tcBorders>
            <w:shd w:val="clear" w:color="auto" w:fill="auto"/>
          </w:tcPr>
          <w:p w14:paraId="222F483C" w14:textId="77777777" w:rsidR="00311BA0" w:rsidRPr="00D0162F" w:rsidRDefault="00311BA0" w:rsidP="00311BA0">
            <w:pPr>
              <w:pStyle w:val="TAL"/>
              <w:keepNext w:val="0"/>
              <w:keepLines w:val="0"/>
              <w:rPr>
                <w:bCs/>
              </w:rPr>
            </w:pPr>
          </w:p>
        </w:tc>
        <w:tc>
          <w:tcPr>
            <w:tcW w:w="1052" w:type="dxa"/>
            <w:tcBorders>
              <w:top w:val="single" w:sz="4" w:space="0" w:color="auto"/>
              <w:left w:val="nil"/>
              <w:bottom w:val="single" w:sz="4" w:space="0" w:color="auto"/>
              <w:right w:val="single" w:sz="4" w:space="0" w:color="auto"/>
            </w:tcBorders>
            <w:shd w:val="clear" w:color="auto" w:fill="auto"/>
          </w:tcPr>
          <w:p w14:paraId="0AF2DED2"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tcPr>
          <w:p w14:paraId="225ADA89" w14:textId="77777777" w:rsidR="00311BA0" w:rsidRPr="00D0162F" w:rsidRDefault="00311BA0" w:rsidP="00311BA0">
            <w:pPr>
              <w:pStyle w:val="TAL"/>
              <w:keepNext w:val="0"/>
              <w:keepLines w:val="0"/>
            </w:pPr>
          </w:p>
        </w:tc>
      </w:tr>
      <w:tr w:rsidR="001F3E67" w:rsidRPr="00D0162F" w14:paraId="38340F81"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77A4CE4A" w14:textId="583F7BDC" w:rsidR="001F3E67" w:rsidRPr="00D0162F" w:rsidRDefault="001F3E67" w:rsidP="001F3E67">
            <w:pPr>
              <w:pStyle w:val="TAL"/>
              <w:keepNext w:val="0"/>
              <w:keepLines w:val="0"/>
              <w:rPr>
                <w:b/>
                <w:lang w:eastAsia="zh-CN"/>
              </w:rPr>
            </w:pPr>
            <w:r w:rsidRPr="00D0162F">
              <w:rPr>
                <w:b/>
                <w:lang w:eastAsia="zh-CN"/>
              </w:rPr>
              <w:t>16.3.1.1</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088ADA0F" w14:textId="167F8376" w:rsidR="001F3E67" w:rsidRPr="00D0162F" w:rsidRDefault="001F3E67" w:rsidP="001F3E67">
            <w:pPr>
              <w:pStyle w:val="TAL"/>
              <w:keepNext w:val="0"/>
              <w:keepLines w:val="0"/>
            </w:pPr>
            <w:r w:rsidRPr="00D0162F">
              <w:t>NR SA FR1 Intra-frequency handover from FR1 to FR1 with known target cell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51DC1796" w14:textId="34E305DB"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381C0CB" w14:textId="0464810C"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23CDE36B"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2C9A5823" w14:textId="77777777" w:rsidR="001F3E67" w:rsidRPr="00D0162F" w:rsidRDefault="001F3E67" w:rsidP="001F3E67">
            <w:pPr>
              <w:pStyle w:val="TAL"/>
              <w:keepNext w:val="0"/>
              <w:keepLines w:val="0"/>
            </w:pPr>
          </w:p>
        </w:tc>
      </w:tr>
      <w:tr w:rsidR="001F3E67" w:rsidRPr="00D0162F" w14:paraId="780E869C"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4043AB12" w14:textId="1EB75EB6" w:rsidR="001F3E67" w:rsidRPr="00D0162F" w:rsidRDefault="001F3E67" w:rsidP="001F3E67">
            <w:pPr>
              <w:pStyle w:val="TAL"/>
              <w:keepNext w:val="0"/>
              <w:keepLines w:val="0"/>
              <w:rPr>
                <w:b/>
                <w:lang w:eastAsia="zh-CN"/>
              </w:rPr>
            </w:pPr>
            <w:r w:rsidRPr="00D0162F">
              <w:rPr>
                <w:b/>
                <w:lang w:eastAsia="zh-CN"/>
              </w:rPr>
              <w:t>16.3.1.2</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7F0697E5" w14:textId="7BB92C2D" w:rsidR="001F3E67" w:rsidRPr="00D0162F" w:rsidRDefault="001F3E67" w:rsidP="001F3E67">
            <w:pPr>
              <w:pStyle w:val="TAL"/>
              <w:keepNext w:val="0"/>
              <w:keepLines w:val="0"/>
            </w:pPr>
            <w:r w:rsidRPr="00D0162F">
              <w:t>NR SA FR1 Intra-frequency handover from FR1 to FR1 with known target cell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AFE1B89" w14:textId="09E0C62B"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1732D9D" w14:textId="0F1F1101"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7AA9A783"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98C57BB" w14:textId="77777777" w:rsidR="001F3E67" w:rsidRPr="00D0162F" w:rsidRDefault="001F3E67" w:rsidP="001F3E67">
            <w:pPr>
              <w:pStyle w:val="TAL"/>
              <w:keepNext w:val="0"/>
              <w:keepLines w:val="0"/>
            </w:pPr>
          </w:p>
        </w:tc>
      </w:tr>
      <w:tr w:rsidR="001F3E67" w:rsidRPr="00D0162F" w14:paraId="1967DFB7"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604EFB2B" w14:textId="35DBFB60" w:rsidR="001F3E67" w:rsidRPr="00D0162F" w:rsidRDefault="001F3E67" w:rsidP="001F3E67">
            <w:pPr>
              <w:pStyle w:val="TAL"/>
              <w:keepNext w:val="0"/>
              <w:keepLines w:val="0"/>
              <w:rPr>
                <w:b/>
                <w:lang w:eastAsia="zh-CN"/>
              </w:rPr>
            </w:pPr>
            <w:r w:rsidRPr="00D0162F">
              <w:rPr>
                <w:b/>
                <w:lang w:eastAsia="zh-CN"/>
              </w:rPr>
              <w:t>16.3.1.3</w:t>
            </w:r>
          </w:p>
        </w:tc>
        <w:tc>
          <w:tcPr>
            <w:tcW w:w="3703" w:type="dxa"/>
            <w:tcBorders>
              <w:top w:val="single" w:sz="4" w:space="0" w:color="auto"/>
              <w:left w:val="nil"/>
              <w:bottom w:val="single" w:sz="4" w:space="0" w:color="auto"/>
              <w:right w:val="single" w:sz="4" w:space="0" w:color="auto"/>
            </w:tcBorders>
            <w:shd w:val="clear" w:color="auto" w:fill="auto"/>
            <w:noWrap/>
          </w:tcPr>
          <w:p w14:paraId="51067B0F" w14:textId="53476B90" w:rsidR="001F3E67" w:rsidRPr="00D0162F" w:rsidRDefault="001F3E67" w:rsidP="001F3E67">
            <w:pPr>
              <w:pStyle w:val="TAL"/>
              <w:keepNext w:val="0"/>
              <w:keepLines w:val="0"/>
            </w:pPr>
            <w:r w:rsidRPr="00D0162F">
              <w:t>NR SA FR1 Intra-frequency handover from FR1 to FR1 with unknown target cell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0ABD182" w14:textId="75F65D68"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A9120A5" w14:textId="076A66C8"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0C9E5188"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0AA8973" w14:textId="77777777" w:rsidR="001F3E67" w:rsidRPr="00D0162F" w:rsidRDefault="001F3E67" w:rsidP="001F3E67">
            <w:pPr>
              <w:pStyle w:val="TAL"/>
              <w:keepNext w:val="0"/>
              <w:keepLines w:val="0"/>
            </w:pPr>
          </w:p>
        </w:tc>
      </w:tr>
      <w:tr w:rsidR="001F3E67" w:rsidRPr="00D0162F" w14:paraId="775C3707"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40FE2847" w14:textId="17F5ADD9" w:rsidR="001F3E67" w:rsidRPr="00D0162F" w:rsidRDefault="001F3E67" w:rsidP="001F3E67">
            <w:pPr>
              <w:pStyle w:val="TAL"/>
              <w:keepNext w:val="0"/>
              <w:keepLines w:val="0"/>
              <w:rPr>
                <w:b/>
                <w:lang w:eastAsia="zh-CN"/>
              </w:rPr>
            </w:pPr>
            <w:r w:rsidRPr="00D0162F">
              <w:rPr>
                <w:b/>
                <w:lang w:eastAsia="zh-CN"/>
              </w:rPr>
              <w:t>16.3.1.4</w:t>
            </w:r>
          </w:p>
        </w:tc>
        <w:tc>
          <w:tcPr>
            <w:tcW w:w="3703" w:type="dxa"/>
            <w:tcBorders>
              <w:top w:val="single" w:sz="4" w:space="0" w:color="auto"/>
              <w:left w:val="nil"/>
              <w:bottom w:val="single" w:sz="4" w:space="0" w:color="auto"/>
              <w:right w:val="single" w:sz="4" w:space="0" w:color="auto"/>
            </w:tcBorders>
            <w:shd w:val="clear" w:color="auto" w:fill="auto"/>
            <w:noWrap/>
          </w:tcPr>
          <w:p w14:paraId="715BF97E" w14:textId="471B113C" w:rsidR="001F3E67" w:rsidRPr="00D0162F" w:rsidRDefault="001F3E67" w:rsidP="001F3E67">
            <w:pPr>
              <w:pStyle w:val="TAL"/>
              <w:keepNext w:val="0"/>
              <w:keepLines w:val="0"/>
            </w:pPr>
            <w:r w:rsidRPr="00D0162F">
              <w:t>NR SA FR1 Intra-frequency handover from FR1 to FR1 with unknown target cell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707F3E79" w14:textId="7470F57F"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C8C90C8" w14:textId="2C870D03"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179B26FE"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633AC0D" w14:textId="77777777" w:rsidR="001F3E67" w:rsidRPr="00D0162F" w:rsidRDefault="001F3E67" w:rsidP="001F3E67">
            <w:pPr>
              <w:pStyle w:val="TAL"/>
              <w:keepNext w:val="0"/>
              <w:keepLines w:val="0"/>
            </w:pPr>
          </w:p>
        </w:tc>
      </w:tr>
      <w:tr w:rsidR="001F3E67" w:rsidRPr="00D0162F" w14:paraId="5A928136"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27B7EC40" w14:textId="540AF9F0" w:rsidR="001F3E67" w:rsidRPr="00D0162F" w:rsidRDefault="001F3E67" w:rsidP="001F3E67">
            <w:pPr>
              <w:pStyle w:val="TAL"/>
              <w:keepNext w:val="0"/>
              <w:keepLines w:val="0"/>
              <w:rPr>
                <w:b/>
                <w:lang w:eastAsia="zh-CN"/>
              </w:rPr>
            </w:pPr>
            <w:r w:rsidRPr="00D0162F">
              <w:rPr>
                <w:b/>
                <w:lang w:eastAsia="zh-CN"/>
              </w:rPr>
              <w:t>16.3.1.5</w:t>
            </w:r>
          </w:p>
        </w:tc>
        <w:tc>
          <w:tcPr>
            <w:tcW w:w="3703" w:type="dxa"/>
            <w:tcBorders>
              <w:top w:val="single" w:sz="4" w:space="0" w:color="auto"/>
              <w:left w:val="nil"/>
              <w:bottom w:val="single" w:sz="4" w:space="0" w:color="auto"/>
              <w:right w:val="single" w:sz="4" w:space="0" w:color="auto"/>
            </w:tcBorders>
            <w:shd w:val="clear" w:color="auto" w:fill="auto"/>
            <w:noWrap/>
          </w:tcPr>
          <w:p w14:paraId="55EF0B85" w14:textId="442361D3" w:rsidR="001F3E67" w:rsidRPr="00D0162F" w:rsidRDefault="001F3E67" w:rsidP="001F3E67">
            <w:pPr>
              <w:pStyle w:val="TAL"/>
              <w:keepNext w:val="0"/>
              <w:keepLines w:val="0"/>
            </w:pPr>
            <w:r w:rsidRPr="00D0162F">
              <w:t>NR SA FR1-FR1 Inter-frequency handover from FR1 to FR1 with unknown target cell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4E99D6F7" w14:textId="1C6CBC3D" w:rsidR="001F3E67" w:rsidRPr="00D0162F" w:rsidRDefault="001F3E67" w:rsidP="001F3E67">
            <w:pPr>
              <w:pStyle w:val="TAL"/>
              <w:keepNext w:val="0"/>
              <w:keepLines w:val="0"/>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7ED89FE9" w14:textId="127E28CF" w:rsidR="001F3E67" w:rsidRPr="00D0162F" w:rsidRDefault="001F3E67" w:rsidP="001F3E67">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577BBA35"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0A37A2A" w14:textId="77777777" w:rsidR="001F3E67" w:rsidRPr="00D0162F" w:rsidRDefault="001F3E67" w:rsidP="001F3E67">
            <w:pPr>
              <w:pStyle w:val="TAL"/>
              <w:keepNext w:val="0"/>
              <w:keepLines w:val="0"/>
            </w:pPr>
          </w:p>
        </w:tc>
      </w:tr>
      <w:tr w:rsidR="001F3E67" w:rsidRPr="00D0162F" w14:paraId="1D78DA14"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4173DA4C" w14:textId="0CF04CF7" w:rsidR="001F3E67" w:rsidRPr="00D0162F" w:rsidRDefault="001F3E67" w:rsidP="001F3E67">
            <w:pPr>
              <w:pStyle w:val="TAL"/>
              <w:keepNext w:val="0"/>
              <w:keepLines w:val="0"/>
              <w:rPr>
                <w:b/>
                <w:lang w:eastAsia="zh-CN"/>
              </w:rPr>
            </w:pPr>
            <w:r w:rsidRPr="00D0162F">
              <w:rPr>
                <w:b/>
                <w:lang w:eastAsia="zh-CN"/>
              </w:rPr>
              <w:t>16.3.1.6</w:t>
            </w:r>
          </w:p>
        </w:tc>
        <w:tc>
          <w:tcPr>
            <w:tcW w:w="3703" w:type="dxa"/>
            <w:tcBorders>
              <w:top w:val="single" w:sz="4" w:space="0" w:color="auto"/>
              <w:left w:val="nil"/>
              <w:bottom w:val="single" w:sz="4" w:space="0" w:color="auto"/>
              <w:right w:val="single" w:sz="4" w:space="0" w:color="auto"/>
            </w:tcBorders>
            <w:shd w:val="clear" w:color="auto" w:fill="auto"/>
            <w:noWrap/>
          </w:tcPr>
          <w:p w14:paraId="148A5BBF" w14:textId="79C5694F" w:rsidR="001F3E67" w:rsidRPr="00D0162F" w:rsidRDefault="001F3E67" w:rsidP="001F3E67">
            <w:pPr>
              <w:pStyle w:val="TAL"/>
              <w:keepNext w:val="0"/>
              <w:keepLines w:val="0"/>
            </w:pPr>
            <w:r w:rsidRPr="00D0162F">
              <w:t>NR SA FR1-FR1 Inter-frequency handover from FR1 to FR1 with unknown target cell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1AEE6277" w14:textId="2565E3C7" w:rsidR="001F3E67" w:rsidRPr="00D0162F" w:rsidRDefault="001F3E67" w:rsidP="001F3E67">
            <w:pPr>
              <w:pStyle w:val="TAL"/>
              <w:keepNext w:val="0"/>
              <w:keepLines w:val="0"/>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46442BEC" w14:textId="50E0084F" w:rsidR="001F3E67" w:rsidRPr="00D0162F" w:rsidRDefault="001F3E67" w:rsidP="001F3E67">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4055DB85"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8D34E8A" w14:textId="77777777" w:rsidR="001F3E67" w:rsidRPr="00D0162F" w:rsidRDefault="001F3E67" w:rsidP="001F3E67">
            <w:pPr>
              <w:pStyle w:val="TAL"/>
              <w:keepNext w:val="0"/>
              <w:keepLines w:val="0"/>
            </w:pPr>
          </w:p>
        </w:tc>
      </w:tr>
      <w:tr w:rsidR="001F3E67" w:rsidRPr="00D0162F" w14:paraId="008C11F6"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740F5386" w14:textId="77777777" w:rsidR="001F3E67" w:rsidRPr="00D0162F" w:rsidRDefault="001F3E67" w:rsidP="001F3E67">
            <w:pPr>
              <w:pStyle w:val="TAL"/>
              <w:keepNext w:val="0"/>
              <w:keepLines w:val="0"/>
              <w:rPr>
                <w:b/>
                <w:lang w:eastAsia="zh-CN"/>
              </w:rPr>
            </w:pPr>
            <w:r w:rsidRPr="00D0162F">
              <w:rPr>
                <w:b/>
                <w:lang w:eastAsia="zh-CN"/>
              </w:rPr>
              <w:t>16.3.2.1.1</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0B043465" w14:textId="77777777" w:rsidR="001F3E67" w:rsidRPr="00D0162F" w:rsidRDefault="001F3E67" w:rsidP="001F3E67">
            <w:pPr>
              <w:pStyle w:val="TAL"/>
              <w:keepNext w:val="0"/>
              <w:keepLines w:val="0"/>
            </w:pPr>
            <w:r w:rsidRPr="00D0162F">
              <w:t>NR SA FR1 Intra-frequency RRC Re-establishment in FR1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B5AABC8" w14:textId="77777777"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07CEE20" w14:textId="77777777"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73C80CA0"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C994F82" w14:textId="77777777" w:rsidR="001F3E67" w:rsidRPr="00D0162F" w:rsidRDefault="001F3E67" w:rsidP="001F3E67">
            <w:pPr>
              <w:pStyle w:val="TAL"/>
              <w:keepNext w:val="0"/>
              <w:keepLines w:val="0"/>
            </w:pPr>
          </w:p>
        </w:tc>
      </w:tr>
      <w:tr w:rsidR="001F3E67" w:rsidRPr="00D0162F" w14:paraId="494D1AA3"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1899B4C8" w14:textId="77777777" w:rsidR="001F3E67" w:rsidRPr="00D0162F" w:rsidRDefault="001F3E67" w:rsidP="001F3E67">
            <w:pPr>
              <w:pStyle w:val="TAL"/>
              <w:keepNext w:val="0"/>
              <w:keepLines w:val="0"/>
              <w:rPr>
                <w:b/>
                <w:lang w:eastAsia="zh-TW"/>
              </w:rPr>
            </w:pPr>
            <w:r w:rsidRPr="00D0162F">
              <w:rPr>
                <w:b/>
                <w:lang w:eastAsia="zh-CN"/>
              </w:rPr>
              <w:t>16.3.2.1.2</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5BB908CA" w14:textId="77777777" w:rsidR="001F3E67" w:rsidRPr="00D0162F" w:rsidRDefault="001F3E67" w:rsidP="001F3E67">
            <w:pPr>
              <w:pStyle w:val="TAL"/>
              <w:keepNext w:val="0"/>
              <w:keepLines w:val="0"/>
            </w:pPr>
            <w:r w:rsidRPr="00D0162F">
              <w:t>NR SA FR1 Intra-frequency RRC Re-establishment in FR1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64931232" w14:textId="77777777"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92E0464" w14:textId="77777777"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756B76AC"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6B4988D" w14:textId="77777777" w:rsidR="001F3E67" w:rsidRPr="00D0162F" w:rsidRDefault="001F3E67" w:rsidP="001F3E67">
            <w:pPr>
              <w:pStyle w:val="TAL"/>
              <w:keepNext w:val="0"/>
              <w:keepLines w:val="0"/>
            </w:pPr>
          </w:p>
        </w:tc>
      </w:tr>
      <w:tr w:rsidR="001F3E67" w:rsidRPr="00D0162F" w14:paraId="32112467"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2E03A8A5" w14:textId="77777777" w:rsidR="001F3E67" w:rsidRPr="00D0162F" w:rsidRDefault="001F3E67" w:rsidP="001F3E67">
            <w:pPr>
              <w:pStyle w:val="TAL"/>
              <w:keepNext w:val="0"/>
              <w:keepLines w:val="0"/>
              <w:rPr>
                <w:b/>
                <w:lang w:eastAsia="zh-CN"/>
              </w:rPr>
            </w:pPr>
            <w:r w:rsidRPr="00D0162F">
              <w:rPr>
                <w:b/>
                <w:lang w:eastAsia="zh-CN"/>
              </w:rPr>
              <w:t>16.3.2.1.3</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5D699C14" w14:textId="77777777" w:rsidR="001F3E67" w:rsidRPr="00D0162F" w:rsidRDefault="001F3E67" w:rsidP="001F3E67">
            <w:pPr>
              <w:pStyle w:val="TAL"/>
              <w:keepNext w:val="0"/>
              <w:keepLines w:val="0"/>
            </w:pPr>
            <w:r w:rsidRPr="00D0162F">
              <w:t>NR SA FR1-FR1 Inter-frequency RRC Re-establishment in FR1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79598D0" w14:textId="77777777" w:rsidR="001F3E67" w:rsidRPr="00D0162F" w:rsidRDefault="001F3E67" w:rsidP="001F3E67">
            <w:pPr>
              <w:pStyle w:val="TAL"/>
              <w:keepNext w:val="0"/>
              <w:keepLines w:val="0"/>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01142C79" w14:textId="77777777" w:rsidR="001F3E67" w:rsidRPr="00D0162F" w:rsidRDefault="001F3E67" w:rsidP="001F3E67">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7DFAC750"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8BD5275" w14:textId="77777777" w:rsidR="001F3E67" w:rsidRPr="00D0162F" w:rsidRDefault="001F3E67" w:rsidP="001F3E67">
            <w:pPr>
              <w:pStyle w:val="TAL"/>
              <w:keepNext w:val="0"/>
              <w:keepLines w:val="0"/>
            </w:pPr>
          </w:p>
        </w:tc>
      </w:tr>
      <w:tr w:rsidR="001F3E67" w:rsidRPr="00D0162F" w14:paraId="7822FF2E"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56AE4B59" w14:textId="77777777" w:rsidR="001F3E67" w:rsidRPr="00D0162F" w:rsidRDefault="001F3E67" w:rsidP="001F3E67">
            <w:pPr>
              <w:pStyle w:val="TAL"/>
              <w:keepNext w:val="0"/>
              <w:keepLines w:val="0"/>
              <w:rPr>
                <w:b/>
                <w:lang w:eastAsia="zh-CN"/>
              </w:rPr>
            </w:pPr>
            <w:r w:rsidRPr="00D0162F">
              <w:rPr>
                <w:b/>
                <w:lang w:eastAsia="zh-CN"/>
              </w:rPr>
              <w:t>16.3.2.1.4</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778D7D8E" w14:textId="77777777" w:rsidR="001F3E67" w:rsidRPr="00D0162F" w:rsidRDefault="001F3E67" w:rsidP="001F3E67">
            <w:pPr>
              <w:pStyle w:val="TAL"/>
              <w:keepNext w:val="0"/>
              <w:keepLines w:val="0"/>
            </w:pPr>
            <w:r w:rsidRPr="00D0162F">
              <w:t>NR SA FR1-FR1 Inter-frequency RRC Re-establishment in FR1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A16A3D4" w14:textId="77777777" w:rsidR="001F3E67" w:rsidRPr="00D0162F" w:rsidRDefault="001F3E67" w:rsidP="001F3E67">
            <w:pPr>
              <w:pStyle w:val="TAL"/>
              <w:keepNext w:val="0"/>
              <w:keepLines w:val="0"/>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2197BD94" w14:textId="77777777" w:rsidR="001F3E67" w:rsidRPr="00D0162F" w:rsidRDefault="001F3E67" w:rsidP="001F3E67">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5550AE22"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3352040" w14:textId="77777777" w:rsidR="001F3E67" w:rsidRPr="00D0162F" w:rsidRDefault="001F3E67" w:rsidP="001F3E67">
            <w:pPr>
              <w:pStyle w:val="TAL"/>
              <w:keepNext w:val="0"/>
              <w:keepLines w:val="0"/>
            </w:pPr>
          </w:p>
        </w:tc>
      </w:tr>
      <w:tr w:rsidR="001F3E67" w:rsidRPr="00D0162F" w14:paraId="7CFB56F1"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71A46FEF" w14:textId="77777777" w:rsidR="001F3E67" w:rsidRPr="00D0162F" w:rsidRDefault="001F3E67" w:rsidP="001F3E67">
            <w:pPr>
              <w:pStyle w:val="TAL"/>
              <w:keepNext w:val="0"/>
              <w:keepLines w:val="0"/>
              <w:rPr>
                <w:b/>
                <w:lang w:eastAsia="zh-CN"/>
              </w:rPr>
            </w:pPr>
            <w:r w:rsidRPr="00D0162F">
              <w:rPr>
                <w:b/>
                <w:lang w:eastAsia="zh-CN"/>
              </w:rPr>
              <w:t>16.3.2.1.5</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4C671723" w14:textId="77777777" w:rsidR="001F3E67" w:rsidRPr="00D0162F" w:rsidRDefault="001F3E67" w:rsidP="001F3E67">
            <w:pPr>
              <w:pStyle w:val="TAL"/>
              <w:keepNext w:val="0"/>
              <w:keepLines w:val="0"/>
            </w:pPr>
            <w:r w:rsidRPr="00D0162F">
              <w:t>NR SA FR1 Intra-frequency RRC Re-establishment in FR1 for 1 Rx UE without serving cell timing</w:t>
            </w:r>
          </w:p>
        </w:tc>
        <w:tc>
          <w:tcPr>
            <w:tcW w:w="1052" w:type="dxa"/>
            <w:tcBorders>
              <w:top w:val="single" w:sz="4" w:space="0" w:color="auto"/>
              <w:left w:val="nil"/>
              <w:bottom w:val="single" w:sz="4" w:space="0" w:color="auto"/>
              <w:right w:val="single" w:sz="4" w:space="0" w:color="auto"/>
            </w:tcBorders>
            <w:shd w:val="clear" w:color="auto" w:fill="auto"/>
            <w:vAlign w:val="center"/>
          </w:tcPr>
          <w:p w14:paraId="29EF8889" w14:textId="77777777"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555BC0B" w14:textId="77777777"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251BEEC1"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BA32626" w14:textId="77777777" w:rsidR="001F3E67" w:rsidRPr="00D0162F" w:rsidRDefault="001F3E67" w:rsidP="001F3E67">
            <w:pPr>
              <w:pStyle w:val="TAL"/>
              <w:keepNext w:val="0"/>
              <w:keepLines w:val="0"/>
            </w:pPr>
          </w:p>
        </w:tc>
      </w:tr>
      <w:tr w:rsidR="001F3E67" w:rsidRPr="00D0162F" w14:paraId="6D50A785"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51436545" w14:textId="77777777" w:rsidR="001F3E67" w:rsidRPr="00D0162F" w:rsidRDefault="001F3E67" w:rsidP="001F3E67">
            <w:pPr>
              <w:pStyle w:val="TAL"/>
              <w:keepNext w:val="0"/>
              <w:keepLines w:val="0"/>
              <w:rPr>
                <w:b/>
                <w:lang w:eastAsia="zh-CN"/>
              </w:rPr>
            </w:pPr>
            <w:r w:rsidRPr="00D0162F">
              <w:rPr>
                <w:b/>
                <w:lang w:eastAsia="zh-CN"/>
              </w:rPr>
              <w:t>16.3.2.1.6</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2190DC83" w14:textId="77777777" w:rsidR="001F3E67" w:rsidRPr="00D0162F" w:rsidRDefault="001F3E67" w:rsidP="001F3E67">
            <w:pPr>
              <w:pStyle w:val="TAL"/>
              <w:keepNext w:val="0"/>
              <w:keepLines w:val="0"/>
            </w:pPr>
            <w:r w:rsidRPr="00D0162F">
              <w:t>NR SA FR1 Intra-frequency RRC Re-establishment in FR1 for 2 Rx UE without serving cell timing</w:t>
            </w:r>
          </w:p>
        </w:tc>
        <w:tc>
          <w:tcPr>
            <w:tcW w:w="1052" w:type="dxa"/>
            <w:tcBorders>
              <w:top w:val="single" w:sz="4" w:space="0" w:color="auto"/>
              <w:left w:val="nil"/>
              <w:bottom w:val="single" w:sz="4" w:space="0" w:color="auto"/>
              <w:right w:val="single" w:sz="4" w:space="0" w:color="auto"/>
            </w:tcBorders>
            <w:shd w:val="clear" w:color="auto" w:fill="auto"/>
            <w:vAlign w:val="center"/>
          </w:tcPr>
          <w:p w14:paraId="4D685C44" w14:textId="77777777"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7A86BE7" w14:textId="77777777"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53405688"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6448289" w14:textId="77777777" w:rsidR="001F3E67" w:rsidRPr="00D0162F" w:rsidRDefault="001F3E67" w:rsidP="001F3E67">
            <w:pPr>
              <w:pStyle w:val="TAL"/>
              <w:keepNext w:val="0"/>
              <w:keepLines w:val="0"/>
            </w:pPr>
          </w:p>
        </w:tc>
      </w:tr>
      <w:tr w:rsidR="001F3E67" w:rsidRPr="00D0162F" w14:paraId="62B4BEE1"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A378CC8" w14:textId="77777777" w:rsidR="001F3E67" w:rsidRPr="00D0162F" w:rsidRDefault="001F3E67" w:rsidP="001F3E67">
            <w:pPr>
              <w:pStyle w:val="TAL"/>
              <w:keepNext w:val="0"/>
              <w:keepLines w:val="0"/>
              <w:rPr>
                <w:b/>
                <w:lang w:eastAsia="zh-CN"/>
              </w:rPr>
            </w:pPr>
            <w:bookmarkStart w:id="30" w:name="RANGE!D158"/>
            <w:r w:rsidRPr="00D0162F">
              <w:rPr>
                <w:b/>
                <w:lang w:eastAsia="zh-CN"/>
              </w:rPr>
              <w:t>16.3.2.2.1</w:t>
            </w:r>
            <w:bookmarkEnd w:id="30"/>
          </w:p>
        </w:tc>
        <w:tc>
          <w:tcPr>
            <w:tcW w:w="3703" w:type="dxa"/>
            <w:tcBorders>
              <w:top w:val="single" w:sz="4" w:space="0" w:color="auto"/>
              <w:left w:val="nil"/>
              <w:bottom w:val="single" w:sz="4" w:space="0" w:color="auto"/>
              <w:right w:val="single" w:sz="4" w:space="0" w:color="auto"/>
            </w:tcBorders>
            <w:shd w:val="clear" w:color="auto" w:fill="auto"/>
            <w:noWrap/>
          </w:tcPr>
          <w:p w14:paraId="5020AB0C" w14:textId="77777777" w:rsidR="001F3E67" w:rsidRPr="00D0162F" w:rsidRDefault="001F3E67" w:rsidP="001F3E67">
            <w:pPr>
              <w:pStyle w:val="TAL"/>
              <w:keepNext w:val="0"/>
              <w:keepLines w:val="0"/>
            </w:pPr>
            <w:r w:rsidRPr="00D0162F">
              <w:t>NR SA FR1 4-step RA type contention based random access test in FR1 for NR standalone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104ED5C3" w14:textId="77777777" w:rsidR="001F3E67" w:rsidRPr="00D0162F" w:rsidRDefault="001F3E67" w:rsidP="001F3E67">
            <w:pPr>
              <w:pStyle w:val="TAL"/>
              <w:keepNext w:val="0"/>
              <w:keepLines w:val="0"/>
            </w:pPr>
            <w:r w:rsidRPr="00D0162F">
              <w:rPr>
                <w:lang w:eastAsia="zh-CN"/>
              </w:rPr>
              <w:t>Cell</w:t>
            </w:r>
            <w:r w:rsidRPr="00D0162F">
              <w:t xml:space="preserve">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B6B4A9E"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1E1A72C1"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77B12A68" w14:textId="77777777" w:rsidR="001F3E67" w:rsidRPr="00D0162F" w:rsidRDefault="001F3E67" w:rsidP="001F3E67">
            <w:pPr>
              <w:pStyle w:val="TAL"/>
              <w:keepNext w:val="0"/>
              <w:keepLines w:val="0"/>
            </w:pPr>
          </w:p>
        </w:tc>
      </w:tr>
      <w:tr w:rsidR="001F3E67" w:rsidRPr="00D0162F" w14:paraId="61E95FD6"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B0BBB8B" w14:textId="77777777" w:rsidR="001F3E67" w:rsidRPr="00D0162F" w:rsidRDefault="001F3E67" w:rsidP="001F3E67">
            <w:pPr>
              <w:pStyle w:val="TAL"/>
              <w:keepNext w:val="0"/>
              <w:keepLines w:val="0"/>
              <w:rPr>
                <w:b/>
                <w:lang w:eastAsia="zh-CN"/>
              </w:rPr>
            </w:pPr>
            <w:r w:rsidRPr="00D0162F">
              <w:rPr>
                <w:b/>
                <w:lang w:eastAsia="zh-CN"/>
              </w:rPr>
              <w:t>16.3.2.2.2</w:t>
            </w:r>
          </w:p>
        </w:tc>
        <w:tc>
          <w:tcPr>
            <w:tcW w:w="3703" w:type="dxa"/>
            <w:tcBorders>
              <w:top w:val="single" w:sz="4" w:space="0" w:color="auto"/>
              <w:left w:val="nil"/>
              <w:bottom w:val="single" w:sz="4" w:space="0" w:color="auto"/>
              <w:right w:val="single" w:sz="4" w:space="0" w:color="auto"/>
            </w:tcBorders>
            <w:shd w:val="clear" w:color="auto" w:fill="auto"/>
            <w:noWrap/>
          </w:tcPr>
          <w:p w14:paraId="1C269C5D" w14:textId="77777777" w:rsidR="001F3E67" w:rsidRPr="00D0162F" w:rsidRDefault="001F3E67" w:rsidP="001F3E67">
            <w:pPr>
              <w:pStyle w:val="TAL"/>
              <w:keepNext w:val="0"/>
              <w:keepLines w:val="0"/>
            </w:pPr>
            <w:r w:rsidRPr="00D0162F">
              <w:t>NR SA FR1 4-step RA type contention based random access test in FR1 for NR standalone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10495F99" w14:textId="77777777" w:rsidR="001F3E67" w:rsidRPr="00D0162F" w:rsidRDefault="001F3E67" w:rsidP="001F3E67">
            <w:pPr>
              <w:pStyle w:val="TAL"/>
              <w:keepNext w:val="0"/>
              <w:keepLines w:val="0"/>
              <w:jc w:val="both"/>
            </w:pPr>
            <w:r w:rsidRPr="00D0162F">
              <w:rPr>
                <w:lang w:eastAsia="zh-CN"/>
              </w:rPr>
              <w:t>Cell</w:t>
            </w:r>
            <w:r w:rsidRPr="00D0162F">
              <w:t xml:space="preserve">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9E532D1"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18DB6BA6"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4BD6C1D" w14:textId="77777777" w:rsidR="001F3E67" w:rsidRPr="00D0162F" w:rsidRDefault="001F3E67" w:rsidP="001F3E67">
            <w:pPr>
              <w:pStyle w:val="TAL"/>
              <w:keepNext w:val="0"/>
              <w:keepLines w:val="0"/>
            </w:pPr>
          </w:p>
        </w:tc>
      </w:tr>
      <w:tr w:rsidR="001F3E67" w:rsidRPr="00D0162F" w14:paraId="1944D047"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10E83A3" w14:textId="77777777" w:rsidR="001F3E67" w:rsidRPr="00D0162F" w:rsidRDefault="001F3E67" w:rsidP="001F3E67">
            <w:pPr>
              <w:pStyle w:val="TAL"/>
              <w:keepNext w:val="0"/>
              <w:keepLines w:val="0"/>
              <w:rPr>
                <w:b/>
                <w:lang w:eastAsia="zh-CN"/>
              </w:rPr>
            </w:pPr>
            <w:r w:rsidRPr="00D0162F">
              <w:rPr>
                <w:b/>
                <w:lang w:eastAsia="zh-CN"/>
              </w:rPr>
              <w:t>16.3.2.2.3</w:t>
            </w:r>
          </w:p>
        </w:tc>
        <w:tc>
          <w:tcPr>
            <w:tcW w:w="3703" w:type="dxa"/>
            <w:tcBorders>
              <w:top w:val="single" w:sz="4" w:space="0" w:color="auto"/>
              <w:left w:val="nil"/>
              <w:bottom w:val="single" w:sz="4" w:space="0" w:color="auto"/>
              <w:right w:val="single" w:sz="4" w:space="0" w:color="auto"/>
            </w:tcBorders>
            <w:shd w:val="clear" w:color="auto" w:fill="auto"/>
            <w:noWrap/>
          </w:tcPr>
          <w:p w14:paraId="34DCD776" w14:textId="77777777" w:rsidR="001F3E67" w:rsidRPr="00D0162F" w:rsidRDefault="001F3E67" w:rsidP="001F3E67">
            <w:pPr>
              <w:pStyle w:val="TAL"/>
              <w:keepNext w:val="0"/>
              <w:keepLines w:val="0"/>
            </w:pPr>
            <w:r w:rsidRPr="00D0162F">
              <w:t>NR SA FR1 4-step RA type non-contention based random access test in FR1 for NR standalone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17429C24" w14:textId="77777777" w:rsidR="001F3E67" w:rsidRPr="00D0162F" w:rsidRDefault="001F3E67" w:rsidP="001F3E67">
            <w:pPr>
              <w:pStyle w:val="TAL"/>
              <w:keepNext w:val="0"/>
              <w:keepLines w:val="0"/>
              <w:jc w:val="both"/>
              <w:rPr>
                <w:lang w:eastAsia="zh-CN"/>
              </w:rPr>
            </w:pPr>
            <w:r w:rsidRPr="00D0162F">
              <w:rPr>
                <w:lang w:eastAsia="zh-CN"/>
              </w:rPr>
              <w:t>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16CD57C"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746F007"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777331A7" w14:textId="77777777" w:rsidR="001F3E67" w:rsidRPr="00D0162F" w:rsidRDefault="001F3E67" w:rsidP="001F3E67">
            <w:pPr>
              <w:pStyle w:val="TAL"/>
              <w:keepNext w:val="0"/>
              <w:keepLines w:val="0"/>
            </w:pPr>
          </w:p>
        </w:tc>
      </w:tr>
      <w:tr w:rsidR="001F3E67" w:rsidRPr="00D0162F" w14:paraId="226A3611"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FF6E9F6" w14:textId="77777777" w:rsidR="001F3E67" w:rsidRPr="00D0162F" w:rsidRDefault="001F3E67" w:rsidP="001F3E67">
            <w:pPr>
              <w:pStyle w:val="TAL"/>
              <w:keepNext w:val="0"/>
              <w:keepLines w:val="0"/>
              <w:rPr>
                <w:b/>
                <w:lang w:eastAsia="zh-CN"/>
              </w:rPr>
            </w:pPr>
            <w:r w:rsidRPr="00D0162F">
              <w:rPr>
                <w:b/>
                <w:lang w:eastAsia="zh-CN"/>
              </w:rPr>
              <w:t>16.3.2.2.4</w:t>
            </w:r>
          </w:p>
        </w:tc>
        <w:tc>
          <w:tcPr>
            <w:tcW w:w="3703" w:type="dxa"/>
            <w:tcBorders>
              <w:top w:val="single" w:sz="4" w:space="0" w:color="auto"/>
              <w:left w:val="nil"/>
              <w:bottom w:val="single" w:sz="4" w:space="0" w:color="auto"/>
              <w:right w:val="single" w:sz="4" w:space="0" w:color="auto"/>
            </w:tcBorders>
            <w:shd w:val="clear" w:color="auto" w:fill="auto"/>
            <w:noWrap/>
          </w:tcPr>
          <w:p w14:paraId="3E7A8F15" w14:textId="77777777" w:rsidR="001F3E67" w:rsidRPr="00D0162F" w:rsidRDefault="001F3E67" w:rsidP="001F3E67">
            <w:pPr>
              <w:pStyle w:val="TAL"/>
              <w:keepNext w:val="0"/>
              <w:keepLines w:val="0"/>
            </w:pPr>
            <w:r w:rsidRPr="00D0162F">
              <w:t>NR SA FR1 4-step RA type non-contention based random access test in FR1 for NR standalone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7ECFF743" w14:textId="77777777" w:rsidR="001F3E67" w:rsidRPr="00D0162F" w:rsidRDefault="001F3E67" w:rsidP="001F3E67">
            <w:pPr>
              <w:pStyle w:val="TAL"/>
              <w:keepNext w:val="0"/>
              <w:keepLines w:val="0"/>
              <w:jc w:val="both"/>
              <w:rPr>
                <w:lang w:eastAsia="zh-CN"/>
              </w:rPr>
            </w:pPr>
            <w:r w:rsidRPr="00D0162F">
              <w:rPr>
                <w:lang w:eastAsia="zh-CN"/>
              </w:rPr>
              <w:t>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B4DAEFE"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3E3EFE3F"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1AC84AA" w14:textId="77777777" w:rsidR="001F3E67" w:rsidRPr="00D0162F" w:rsidRDefault="001F3E67" w:rsidP="001F3E67">
            <w:pPr>
              <w:pStyle w:val="TAL"/>
              <w:keepNext w:val="0"/>
              <w:keepLines w:val="0"/>
            </w:pPr>
          </w:p>
        </w:tc>
      </w:tr>
      <w:tr w:rsidR="001F3E67" w:rsidRPr="00D0162F" w14:paraId="3084D45B"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FA8E884" w14:textId="77777777" w:rsidR="001F3E67" w:rsidRPr="00D0162F" w:rsidRDefault="001F3E67" w:rsidP="001F3E67">
            <w:pPr>
              <w:pStyle w:val="TAL"/>
              <w:keepNext w:val="0"/>
              <w:keepLines w:val="0"/>
              <w:rPr>
                <w:b/>
                <w:lang w:eastAsia="zh-CN"/>
              </w:rPr>
            </w:pPr>
            <w:r w:rsidRPr="00D0162F">
              <w:rPr>
                <w:b/>
                <w:lang w:eastAsia="zh-CN"/>
              </w:rPr>
              <w:t>16.3.2.2.5</w:t>
            </w:r>
          </w:p>
        </w:tc>
        <w:tc>
          <w:tcPr>
            <w:tcW w:w="3703" w:type="dxa"/>
            <w:tcBorders>
              <w:top w:val="single" w:sz="4" w:space="0" w:color="auto"/>
              <w:left w:val="nil"/>
              <w:bottom w:val="single" w:sz="4" w:space="0" w:color="auto"/>
              <w:right w:val="single" w:sz="4" w:space="0" w:color="auto"/>
            </w:tcBorders>
            <w:shd w:val="clear" w:color="auto" w:fill="auto"/>
            <w:noWrap/>
          </w:tcPr>
          <w:p w14:paraId="6DECEE96" w14:textId="77777777" w:rsidR="001F3E67" w:rsidRPr="00D0162F" w:rsidRDefault="001F3E67" w:rsidP="001F3E67">
            <w:pPr>
              <w:pStyle w:val="TAL"/>
              <w:keepNext w:val="0"/>
              <w:keepLines w:val="0"/>
            </w:pPr>
            <w:r w:rsidRPr="00D0162F">
              <w:t>NR SA FR1 2-step RA type contention based random access test in FR1 for NR standalone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589DA24" w14:textId="77777777" w:rsidR="001F3E67" w:rsidRPr="00D0162F" w:rsidRDefault="001F3E67" w:rsidP="001F3E67">
            <w:pPr>
              <w:pStyle w:val="TAL"/>
              <w:keepNext w:val="0"/>
              <w:keepLines w:val="0"/>
              <w:jc w:val="both"/>
              <w:rPr>
                <w:lang w:eastAsia="zh-CN"/>
              </w:rPr>
            </w:pPr>
            <w:r w:rsidRPr="00D0162F">
              <w:rPr>
                <w:lang w:eastAsia="zh-CN"/>
              </w:rPr>
              <w:t>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482756B"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1BDF3149"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C7285D3" w14:textId="77777777" w:rsidR="001F3E67" w:rsidRPr="00D0162F" w:rsidRDefault="001F3E67" w:rsidP="001F3E67">
            <w:pPr>
              <w:pStyle w:val="TAL"/>
              <w:keepNext w:val="0"/>
              <w:keepLines w:val="0"/>
            </w:pPr>
          </w:p>
        </w:tc>
      </w:tr>
      <w:tr w:rsidR="001F3E67" w:rsidRPr="00D0162F" w14:paraId="4D253754"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2D385B1" w14:textId="77777777" w:rsidR="001F3E67" w:rsidRPr="00D0162F" w:rsidRDefault="001F3E67" w:rsidP="001F3E67">
            <w:pPr>
              <w:pStyle w:val="TAL"/>
              <w:keepNext w:val="0"/>
              <w:keepLines w:val="0"/>
              <w:rPr>
                <w:b/>
                <w:lang w:eastAsia="zh-CN"/>
              </w:rPr>
            </w:pPr>
            <w:r w:rsidRPr="00D0162F">
              <w:rPr>
                <w:b/>
                <w:lang w:eastAsia="zh-CN"/>
              </w:rPr>
              <w:t>16.3.2.2.6</w:t>
            </w:r>
          </w:p>
        </w:tc>
        <w:tc>
          <w:tcPr>
            <w:tcW w:w="3703" w:type="dxa"/>
            <w:tcBorders>
              <w:top w:val="single" w:sz="4" w:space="0" w:color="auto"/>
              <w:left w:val="nil"/>
              <w:bottom w:val="single" w:sz="4" w:space="0" w:color="auto"/>
              <w:right w:val="single" w:sz="4" w:space="0" w:color="auto"/>
            </w:tcBorders>
            <w:shd w:val="clear" w:color="auto" w:fill="auto"/>
            <w:noWrap/>
          </w:tcPr>
          <w:p w14:paraId="37BCC0F3" w14:textId="77777777" w:rsidR="001F3E67" w:rsidRPr="00D0162F" w:rsidRDefault="001F3E67" w:rsidP="001F3E67">
            <w:pPr>
              <w:pStyle w:val="TAL"/>
              <w:keepNext w:val="0"/>
              <w:keepLines w:val="0"/>
            </w:pPr>
            <w:r w:rsidRPr="00D0162F">
              <w:t>NR SA FR1 2-step RA type contention based random access test in FR1 for NR standalone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5F43089C" w14:textId="77777777" w:rsidR="001F3E67" w:rsidRPr="00D0162F" w:rsidRDefault="001F3E67" w:rsidP="001F3E67">
            <w:pPr>
              <w:pStyle w:val="TAL"/>
              <w:keepNext w:val="0"/>
              <w:keepLines w:val="0"/>
              <w:jc w:val="both"/>
              <w:rPr>
                <w:lang w:eastAsia="zh-CN"/>
              </w:rPr>
            </w:pPr>
            <w:r w:rsidRPr="00D0162F">
              <w:rPr>
                <w:lang w:eastAsia="zh-CN"/>
              </w:rPr>
              <w:t>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9AE3CD0"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1C5FBFDF"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20508C5B" w14:textId="77777777" w:rsidR="001F3E67" w:rsidRPr="00D0162F" w:rsidRDefault="001F3E67" w:rsidP="001F3E67">
            <w:pPr>
              <w:pStyle w:val="TAL"/>
              <w:keepNext w:val="0"/>
              <w:keepLines w:val="0"/>
            </w:pPr>
          </w:p>
        </w:tc>
      </w:tr>
      <w:tr w:rsidR="001F3E67" w:rsidRPr="00D0162F" w14:paraId="2200D4BA"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27C87B2B" w14:textId="77777777" w:rsidR="001F3E67" w:rsidRPr="00D0162F" w:rsidRDefault="001F3E67" w:rsidP="001F3E67">
            <w:pPr>
              <w:pStyle w:val="TAL"/>
              <w:keepNext w:val="0"/>
              <w:keepLines w:val="0"/>
              <w:rPr>
                <w:b/>
                <w:lang w:eastAsia="zh-CN"/>
              </w:rPr>
            </w:pPr>
            <w:r w:rsidRPr="00D0162F">
              <w:rPr>
                <w:b/>
                <w:lang w:eastAsia="zh-CN"/>
              </w:rPr>
              <w:t>16.3.2.2.7</w:t>
            </w:r>
          </w:p>
        </w:tc>
        <w:tc>
          <w:tcPr>
            <w:tcW w:w="3703" w:type="dxa"/>
            <w:tcBorders>
              <w:top w:val="single" w:sz="4" w:space="0" w:color="auto"/>
              <w:left w:val="nil"/>
              <w:bottom w:val="single" w:sz="4" w:space="0" w:color="auto"/>
              <w:right w:val="single" w:sz="4" w:space="0" w:color="auto"/>
            </w:tcBorders>
            <w:shd w:val="clear" w:color="auto" w:fill="auto"/>
            <w:noWrap/>
          </w:tcPr>
          <w:p w14:paraId="5129D871" w14:textId="77777777" w:rsidR="001F3E67" w:rsidRPr="00D0162F" w:rsidRDefault="001F3E67" w:rsidP="001F3E67">
            <w:pPr>
              <w:pStyle w:val="TAL"/>
              <w:keepNext w:val="0"/>
              <w:keepLines w:val="0"/>
            </w:pPr>
            <w:r w:rsidRPr="00D0162F">
              <w:t>NR SA FR1 2-step RA type non-contention based test in FR1 for NR standalone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4D614D41" w14:textId="77777777" w:rsidR="001F3E67" w:rsidRPr="00D0162F" w:rsidRDefault="001F3E67" w:rsidP="001F3E67">
            <w:pPr>
              <w:pStyle w:val="TAL"/>
              <w:keepNext w:val="0"/>
              <w:keepLines w:val="0"/>
              <w:jc w:val="both"/>
              <w:rPr>
                <w:lang w:eastAsia="zh-CN"/>
              </w:rPr>
            </w:pPr>
            <w:r w:rsidRPr="00D0162F">
              <w:rPr>
                <w:lang w:eastAsia="zh-CN"/>
              </w:rPr>
              <w:t>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8DD872A"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559713D9"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FE15183" w14:textId="77777777" w:rsidR="001F3E67" w:rsidRPr="00D0162F" w:rsidRDefault="001F3E67" w:rsidP="001F3E67">
            <w:pPr>
              <w:pStyle w:val="TAL"/>
              <w:keepNext w:val="0"/>
              <w:keepLines w:val="0"/>
            </w:pPr>
          </w:p>
        </w:tc>
      </w:tr>
      <w:tr w:rsidR="001F3E67" w:rsidRPr="00D0162F" w14:paraId="26EED9DC"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4ED97A6" w14:textId="77777777" w:rsidR="001F3E67" w:rsidRPr="00D0162F" w:rsidRDefault="001F3E67" w:rsidP="001F3E67">
            <w:pPr>
              <w:pStyle w:val="TAL"/>
              <w:keepNext w:val="0"/>
              <w:keepLines w:val="0"/>
              <w:rPr>
                <w:b/>
                <w:lang w:eastAsia="zh-CN"/>
              </w:rPr>
            </w:pPr>
            <w:r w:rsidRPr="00D0162F">
              <w:rPr>
                <w:b/>
                <w:lang w:eastAsia="zh-CN"/>
              </w:rPr>
              <w:t>16.3.2.2.8</w:t>
            </w:r>
          </w:p>
        </w:tc>
        <w:tc>
          <w:tcPr>
            <w:tcW w:w="3703" w:type="dxa"/>
            <w:tcBorders>
              <w:top w:val="single" w:sz="4" w:space="0" w:color="auto"/>
              <w:left w:val="nil"/>
              <w:bottom w:val="single" w:sz="4" w:space="0" w:color="auto"/>
              <w:right w:val="single" w:sz="4" w:space="0" w:color="auto"/>
            </w:tcBorders>
            <w:shd w:val="clear" w:color="auto" w:fill="auto"/>
            <w:noWrap/>
          </w:tcPr>
          <w:p w14:paraId="79DF77FE" w14:textId="77777777" w:rsidR="001F3E67" w:rsidRPr="00D0162F" w:rsidRDefault="001F3E67" w:rsidP="001F3E67">
            <w:pPr>
              <w:pStyle w:val="TAL"/>
              <w:keepNext w:val="0"/>
              <w:keepLines w:val="0"/>
            </w:pPr>
            <w:r w:rsidRPr="00D0162F">
              <w:t>NR SA FR1 2-step RA type non-contention based test in FR1 for NR standalone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D0B506D" w14:textId="77777777" w:rsidR="001F3E67" w:rsidRPr="00D0162F" w:rsidRDefault="001F3E67" w:rsidP="001F3E67">
            <w:pPr>
              <w:pStyle w:val="TAL"/>
              <w:keepNext w:val="0"/>
              <w:keepLines w:val="0"/>
              <w:jc w:val="both"/>
              <w:rPr>
                <w:lang w:eastAsia="zh-CN"/>
              </w:rPr>
            </w:pPr>
            <w:r w:rsidRPr="00D0162F">
              <w:rPr>
                <w:lang w:eastAsia="zh-CN"/>
              </w:rPr>
              <w:t>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6191089"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0A9C0E52"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FDE1C42" w14:textId="77777777" w:rsidR="001F3E67" w:rsidRPr="00D0162F" w:rsidRDefault="001F3E67" w:rsidP="001F3E67">
            <w:pPr>
              <w:pStyle w:val="TAL"/>
              <w:keepNext w:val="0"/>
              <w:keepLines w:val="0"/>
            </w:pPr>
          </w:p>
        </w:tc>
      </w:tr>
      <w:tr w:rsidR="001F3E67" w:rsidRPr="00D0162F" w14:paraId="3325F9EE"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34288425" w14:textId="77777777" w:rsidR="001F3E67" w:rsidRPr="00D0162F" w:rsidRDefault="001F3E67" w:rsidP="001F3E67">
            <w:pPr>
              <w:pStyle w:val="TAL"/>
              <w:keepNext w:val="0"/>
              <w:keepLines w:val="0"/>
              <w:rPr>
                <w:b/>
                <w:lang w:eastAsia="zh-CN"/>
              </w:rPr>
            </w:pPr>
            <w:r w:rsidRPr="00D0162F">
              <w:rPr>
                <w:rFonts w:eastAsia="SimSun"/>
                <w:b/>
                <w:lang w:eastAsia="zh-CN"/>
              </w:rPr>
              <w:t>16.3.2.3.1</w:t>
            </w:r>
          </w:p>
        </w:tc>
        <w:tc>
          <w:tcPr>
            <w:tcW w:w="3703" w:type="dxa"/>
            <w:tcBorders>
              <w:top w:val="single" w:sz="4" w:space="0" w:color="auto"/>
              <w:left w:val="nil"/>
              <w:bottom w:val="single" w:sz="4" w:space="0" w:color="auto"/>
              <w:right w:val="single" w:sz="4" w:space="0" w:color="auto"/>
            </w:tcBorders>
            <w:shd w:val="clear" w:color="auto" w:fill="auto"/>
            <w:noWrap/>
          </w:tcPr>
          <w:p w14:paraId="11625443" w14:textId="77777777" w:rsidR="001F3E67" w:rsidRPr="00D0162F" w:rsidRDefault="001F3E67" w:rsidP="001F3E67">
            <w:pPr>
              <w:pStyle w:val="TAL"/>
              <w:keepNext w:val="0"/>
              <w:keepLines w:val="0"/>
            </w:pPr>
            <w:r w:rsidRPr="00D0162F">
              <w:rPr>
                <w:rFonts w:eastAsia="SimSun"/>
              </w:rPr>
              <w:t>NR SA FR1-FR1 Redirection from NR in FR1 to NR in FR1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447597F" w14:textId="77777777" w:rsidR="001F3E67" w:rsidRPr="00D0162F" w:rsidRDefault="001F3E67" w:rsidP="001F3E67">
            <w:pPr>
              <w:pStyle w:val="TAL"/>
              <w:keepNext w:val="0"/>
              <w:keepLines w:val="0"/>
              <w:jc w:val="both"/>
              <w:rPr>
                <w:lang w:eastAsia="zh-CN"/>
              </w:rPr>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404117BB" w14:textId="57186FD8" w:rsidR="001F3E67" w:rsidRPr="00D0162F" w:rsidRDefault="001F3E67" w:rsidP="001F3E67">
            <w:pPr>
              <w:pStyle w:val="TAL"/>
              <w:keepNext w:val="0"/>
              <w:keepLines w:val="0"/>
            </w:pPr>
            <w:r w:rsidRPr="00D0162F">
              <w:t>NR Cell 2</w:t>
            </w:r>
            <w:r w:rsidR="008C0CE0" w:rsidRPr="00D0162F">
              <w:t>3</w:t>
            </w:r>
          </w:p>
        </w:tc>
        <w:tc>
          <w:tcPr>
            <w:tcW w:w="1052" w:type="dxa"/>
            <w:tcBorders>
              <w:top w:val="single" w:sz="4" w:space="0" w:color="auto"/>
              <w:left w:val="nil"/>
              <w:bottom w:val="single" w:sz="4" w:space="0" w:color="auto"/>
              <w:right w:val="single" w:sz="4" w:space="0" w:color="auto"/>
            </w:tcBorders>
            <w:shd w:val="clear" w:color="auto" w:fill="auto"/>
            <w:vAlign w:val="center"/>
          </w:tcPr>
          <w:p w14:paraId="1C383C6C"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472CCC2" w14:textId="77777777" w:rsidR="001F3E67" w:rsidRPr="00D0162F" w:rsidRDefault="001F3E67" w:rsidP="001F3E67">
            <w:pPr>
              <w:pStyle w:val="TAL"/>
              <w:keepNext w:val="0"/>
              <w:keepLines w:val="0"/>
            </w:pPr>
          </w:p>
        </w:tc>
      </w:tr>
      <w:tr w:rsidR="001F3E67" w:rsidRPr="00D0162F" w14:paraId="1E5E40D2"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2F1F5ED" w14:textId="77777777" w:rsidR="001F3E67" w:rsidRPr="00D0162F" w:rsidRDefault="001F3E67" w:rsidP="001F3E67">
            <w:pPr>
              <w:pStyle w:val="TAL"/>
              <w:keepNext w:val="0"/>
              <w:keepLines w:val="0"/>
              <w:rPr>
                <w:b/>
                <w:lang w:eastAsia="zh-CN"/>
              </w:rPr>
            </w:pPr>
            <w:r w:rsidRPr="00D0162F">
              <w:rPr>
                <w:rFonts w:eastAsia="SimSun"/>
                <w:b/>
                <w:lang w:eastAsia="zh-CN"/>
              </w:rPr>
              <w:t>16.3.2.3.2</w:t>
            </w:r>
          </w:p>
        </w:tc>
        <w:tc>
          <w:tcPr>
            <w:tcW w:w="3703" w:type="dxa"/>
            <w:tcBorders>
              <w:top w:val="single" w:sz="4" w:space="0" w:color="auto"/>
              <w:left w:val="nil"/>
              <w:bottom w:val="single" w:sz="4" w:space="0" w:color="auto"/>
              <w:right w:val="single" w:sz="4" w:space="0" w:color="auto"/>
            </w:tcBorders>
            <w:shd w:val="clear" w:color="auto" w:fill="auto"/>
            <w:noWrap/>
          </w:tcPr>
          <w:p w14:paraId="27747677" w14:textId="77777777" w:rsidR="001F3E67" w:rsidRPr="00D0162F" w:rsidRDefault="001F3E67" w:rsidP="001F3E67">
            <w:pPr>
              <w:pStyle w:val="TAL"/>
              <w:keepNext w:val="0"/>
              <w:keepLines w:val="0"/>
            </w:pPr>
            <w:r w:rsidRPr="00D0162F">
              <w:rPr>
                <w:rFonts w:eastAsia="SimSun"/>
              </w:rPr>
              <w:t>NR SA FR1-FR1 Redirection from NR in FR1 to NR in FR1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9F18640" w14:textId="77777777" w:rsidR="001F3E67" w:rsidRPr="00D0162F" w:rsidRDefault="001F3E67" w:rsidP="001F3E67">
            <w:pPr>
              <w:pStyle w:val="TAL"/>
              <w:keepNext w:val="0"/>
              <w:keepLines w:val="0"/>
              <w:jc w:val="both"/>
              <w:rPr>
                <w:lang w:eastAsia="zh-CN"/>
              </w:rPr>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01B828FC" w14:textId="571DD6AF" w:rsidR="001F3E67" w:rsidRPr="00D0162F" w:rsidRDefault="001F3E67" w:rsidP="001F3E67">
            <w:pPr>
              <w:pStyle w:val="TAL"/>
              <w:keepNext w:val="0"/>
              <w:keepLines w:val="0"/>
            </w:pPr>
            <w:r w:rsidRPr="00D0162F">
              <w:t>NR Cell 2</w:t>
            </w:r>
            <w:r w:rsidR="008C0CE0" w:rsidRPr="00D0162F">
              <w:t>3</w:t>
            </w:r>
          </w:p>
        </w:tc>
        <w:tc>
          <w:tcPr>
            <w:tcW w:w="1052" w:type="dxa"/>
            <w:tcBorders>
              <w:top w:val="single" w:sz="4" w:space="0" w:color="auto"/>
              <w:left w:val="nil"/>
              <w:bottom w:val="single" w:sz="4" w:space="0" w:color="auto"/>
              <w:right w:val="single" w:sz="4" w:space="0" w:color="auto"/>
            </w:tcBorders>
            <w:shd w:val="clear" w:color="auto" w:fill="auto"/>
            <w:vAlign w:val="center"/>
          </w:tcPr>
          <w:p w14:paraId="1108F5F6"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FD08A81" w14:textId="77777777" w:rsidR="001F3E67" w:rsidRPr="00D0162F" w:rsidRDefault="001F3E67" w:rsidP="001F3E67">
            <w:pPr>
              <w:pStyle w:val="TAL"/>
              <w:keepNext w:val="0"/>
              <w:keepLines w:val="0"/>
            </w:pPr>
          </w:p>
        </w:tc>
      </w:tr>
      <w:tr w:rsidR="001F3E67" w:rsidRPr="00D0162F" w14:paraId="77992478"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20E9767B" w14:textId="77777777" w:rsidR="001F3E67" w:rsidRPr="00D0162F" w:rsidRDefault="001F3E67" w:rsidP="001F3E67">
            <w:pPr>
              <w:pStyle w:val="TAL"/>
              <w:keepNext w:val="0"/>
              <w:keepLines w:val="0"/>
              <w:rPr>
                <w:b/>
                <w:lang w:eastAsia="zh-CN"/>
              </w:rPr>
            </w:pPr>
            <w:r w:rsidRPr="00D0162F">
              <w:rPr>
                <w:b/>
                <w:lang w:eastAsia="zh-CN"/>
              </w:rPr>
              <w:t>16.4.1.1</w:t>
            </w:r>
          </w:p>
        </w:tc>
        <w:tc>
          <w:tcPr>
            <w:tcW w:w="3703" w:type="dxa"/>
            <w:tcBorders>
              <w:top w:val="single" w:sz="4" w:space="0" w:color="auto"/>
              <w:left w:val="nil"/>
              <w:bottom w:val="single" w:sz="4" w:space="0" w:color="auto"/>
              <w:right w:val="single" w:sz="4" w:space="0" w:color="auto"/>
            </w:tcBorders>
            <w:shd w:val="clear" w:color="auto" w:fill="auto"/>
            <w:noWrap/>
          </w:tcPr>
          <w:p w14:paraId="37731D62" w14:textId="77777777" w:rsidR="001F3E67" w:rsidRPr="00D0162F" w:rsidRDefault="001F3E67" w:rsidP="001F3E67">
            <w:pPr>
              <w:pStyle w:val="TAL"/>
              <w:keepNext w:val="0"/>
              <w:keepLines w:val="0"/>
            </w:pPr>
            <w:r w:rsidRPr="00D0162F">
              <w:t>NR SA FR1 NR UE Transmit Timing Test for FR1 for 1Rx RedCap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563B0421" w14:textId="77777777" w:rsidR="001F3E67" w:rsidRPr="00D0162F" w:rsidRDefault="001F3E67" w:rsidP="001F3E67">
            <w:pPr>
              <w:pStyle w:val="TAL"/>
              <w:keepNext w:val="0"/>
              <w:keepLines w:val="0"/>
              <w:jc w:val="both"/>
              <w:rPr>
                <w:lang w:eastAsia="zh-CN"/>
              </w:rPr>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11A436D"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5799737B"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4F00914" w14:textId="77777777" w:rsidR="001F3E67" w:rsidRPr="00D0162F" w:rsidRDefault="001F3E67" w:rsidP="001F3E67">
            <w:pPr>
              <w:pStyle w:val="TAL"/>
              <w:keepNext w:val="0"/>
              <w:keepLines w:val="0"/>
            </w:pPr>
          </w:p>
        </w:tc>
      </w:tr>
      <w:tr w:rsidR="001F3E67" w:rsidRPr="00D0162F" w14:paraId="6D2B11E1"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919187D" w14:textId="77777777" w:rsidR="001F3E67" w:rsidRPr="00D0162F" w:rsidRDefault="001F3E67" w:rsidP="001F3E67">
            <w:pPr>
              <w:pStyle w:val="TAL"/>
              <w:keepNext w:val="0"/>
              <w:keepLines w:val="0"/>
              <w:rPr>
                <w:b/>
                <w:lang w:eastAsia="zh-CN"/>
              </w:rPr>
            </w:pPr>
            <w:r w:rsidRPr="00D0162F">
              <w:rPr>
                <w:b/>
                <w:lang w:eastAsia="zh-CN"/>
              </w:rPr>
              <w:t>16.4.1.2</w:t>
            </w:r>
          </w:p>
        </w:tc>
        <w:tc>
          <w:tcPr>
            <w:tcW w:w="3703" w:type="dxa"/>
            <w:tcBorders>
              <w:top w:val="single" w:sz="4" w:space="0" w:color="auto"/>
              <w:left w:val="nil"/>
              <w:bottom w:val="single" w:sz="4" w:space="0" w:color="auto"/>
              <w:right w:val="single" w:sz="4" w:space="0" w:color="auto"/>
            </w:tcBorders>
            <w:shd w:val="clear" w:color="auto" w:fill="auto"/>
            <w:noWrap/>
          </w:tcPr>
          <w:p w14:paraId="62CD47DA" w14:textId="77777777" w:rsidR="001F3E67" w:rsidRPr="00D0162F" w:rsidRDefault="001F3E67" w:rsidP="001F3E67">
            <w:pPr>
              <w:pStyle w:val="TAL"/>
              <w:keepNext w:val="0"/>
              <w:keepLines w:val="0"/>
            </w:pPr>
            <w:r w:rsidRPr="00D0162F">
              <w:t>NR SA FR1 NR UE Transmit Timing Test for FR1 for 2Rx RedCap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784A6B3B" w14:textId="77777777" w:rsidR="001F3E67" w:rsidRPr="00D0162F" w:rsidRDefault="001F3E67" w:rsidP="001F3E67">
            <w:pPr>
              <w:pStyle w:val="TAL"/>
              <w:keepNext w:val="0"/>
              <w:keepLines w:val="0"/>
              <w:jc w:val="both"/>
              <w:rPr>
                <w:lang w:eastAsia="zh-CN"/>
              </w:rPr>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A00ABFF"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66D32F53"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ECB6D40" w14:textId="77777777" w:rsidR="001F3E67" w:rsidRPr="00D0162F" w:rsidRDefault="001F3E67" w:rsidP="001F3E67">
            <w:pPr>
              <w:pStyle w:val="TAL"/>
              <w:keepNext w:val="0"/>
              <w:keepLines w:val="0"/>
            </w:pPr>
          </w:p>
        </w:tc>
      </w:tr>
      <w:tr w:rsidR="001F3E67" w:rsidRPr="00D0162F" w14:paraId="36B0FD32"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FCE9C4D" w14:textId="4E7EA94B" w:rsidR="001F3E67" w:rsidRPr="00D0162F" w:rsidRDefault="001F3E67" w:rsidP="001F3E67">
            <w:pPr>
              <w:pStyle w:val="TAL"/>
              <w:keepNext w:val="0"/>
              <w:keepLines w:val="0"/>
              <w:rPr>
                <w:b/>
                <w:lang w:eastAsia="zh-CN"/>
              </w:rPr>
            </w:pPr>
            <w:r w:rsidRPr="00D0162F">
              <w:rPr>
                <w:b/>
                <w:lang w:eastAsia="zh-CN"/>
              </w:rPr>
              <w:t>16.4.3.1</w:t>
            </w:r>
          </w:p>
        </w:tc>
        <w:tc>
          <w:tcPr>
            <w:tcW w:w="3703" w:type="dxa"/>
            <w:tcBorders>
              <w:top w:val="single" w:sz="4" w:space="0" w:color="auto"/>
              <w:left w:val="nil"/>
              <w:bottom w:val="single" w:sz="4" w:space="0" w:color="auto"/>
              <w:right w:val="single" w:sz="4" w:space="0" w:color="auto"/>
            </w:tcBorders>
            <w:shd w:val="clear" w:color="auto" w:fill="auto"/>
            <w:noWrap/>
          </w:tcPr>
          <w:p w14:paraId="044EDF43" w14:textId="6C31775D" w:rsidR="001F3E67" w:rsidRPr="00D0162F" w:rsidRDefault="001F3E67" w:rsidP="001F3E67">
            <w:pPr>
              <w:pStyle w:val="TAL"/>
              <w:keepNext w:val="0"/>
              <w:keepLines w:val="0"/>
            </w:pPr>
            <w:r w:rsidRPr="00D0162F">
              <w:t>NR SA FR1 SA FR1 timing advance adjustment accuracy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60D7C409" w14:textId="40BD11D0"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0887E09"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1F580746"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0F1BC068" w14:textId="77777777" w:rsidR="001F3E67" w:rsidRPr="00D0162F" w:rsidRDefault="001F3E67" w:rsidP="001F3E67">
            <w:pPr>
              <w:pStyle w:val="TAL"/>
              <w:keepNext w:val="0"/>
              <w:keepLines w:val="0"/>
            </w:pPr>
          </w:p>
        </w:tc>
      </w:tr>
      <w:tr w:rsidR="001F3E67" w:rsidRPr="00D0162F" w14:paraId="60B65AF3"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0E41BF8" w14:textId="3061291D" w:rsidR="001F3E67" w:rsidRPr="00D0162F" w:rsidRDefault="001F3E67" w:rsidP="001F3E67">
            <w:pPr>
              <w:pStyle w:val="TAL"/>
              <w:keepNext w:val="0"/>
              <w:keepLines w:val="0"/>
              <w:rPr>
                <w:b/>
                <w:lang w:eastAsia="zh-CN"/>
              </w:rPr>
            </w:pPr>
            <w:r w:rsidRPr="00D0162F">
              <w:rPr>
                <w:b/>
                <w:lang w:eastAsia="zh-CN"/>
              </w:rPr>
              <w:t>16.4.3.2</w:t>
            </w:r>
          </w:p>
        </w:tc>
        <w:tc>
          <w:tcPr>
            <w:tcW w:w="3703" w:type="dxa"/>
            <w:tcBorders>
              <w:top w:val="single" w:sz="4" w:space="0" w:color="auto"/>
              <w:left w:val="nil"/>
              <w:bottom w:val="single" w:sz="4" w:space="0" w:color="auto"/>
              <w:right w:val="single" w:sz="4" w:space="0" w:color="auto"/>
            </w:tcBorders>
            <w:shd w:val="clear" w:color="auto" w:fill="auto"/>
            <w:noWrap/>
          </w:tcPr>
          <w:p w14:paraId="0A11C4C6" w14:textId="1A72FB21" w:rsidR="001F3E67" w:rsidRPr="00D0162F" w:rsidRDefault="001F3E67" w:rsidP="001F3E67">
            <w:pPr>
              <w:pStyle w:val="TAL"/>
              <w:keepNext w:val="0"/>
              <w:keepLines w:val="0"/>
            </w:pPr>
            <w:r w:rsidRPr="00D0162F">
              <w:t>NR SA FR1 SA FR1 timing advance adjustment accuracy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66B6A4F0" w14:textId="4818E04D"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7E27032"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14F6DBF3"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D60AC14" w14:textId="77777777" w:rsidR="001F3E67" w:rsidRPr="00D0162F" w:rsidRDefault="001F3E67" w:rsidP="001F3E67">
            <w:pPr>
              <w:pStyle w:val="TAL"/>
              <w:keepNext w:val="0"/>
              <w:keepLines w:val="0"/>
            </w:pPr>
          </w:p>
        </w:tc>
      </w:tr>
      <w:tr w:rsidR="001F3E67" w:rsidRPr="00D0162F" w14:paraId="603FE01B"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2859D894" w14:textId="77777777" w:rsidR="001F3E67" w:rsidRPr="00D0162F" w:rsidRDefault="001F3E67" w:rsidP="001F3E67">
            <w:pPr>
              <w:pStyle w:val="TAL"/>
              <w:keepNext w:val="0"/>
              <w:keepLines w:val="0"/>
              <w:rPr>
                <w:b/>
                <w:lang w:eastAsia="zh-CN"/>
              </w:rPr>
            </w:pPr>
            <w:r w:rsidRPr="00D0162F">
              <w:rPr>
                <w:b/>
                <w:lang w:eastAsia="zh-CN"/>
              </w:rPr>
              <w:t>16.5.1.1</w:t>
            </w:r>
          </w:p>
        </w:tc>
        <w:tc>
          <w:tcPr>
            <w:tcW w:w="3703" w:type="dxa"/>
            <w:tcBorders>
              <w:top w:val="single" w:sz="4" w:space="0" w:color="auto"/>
              <w:left w:val="nil"/>
              <w:bottom w:val="single" w:sz="4" w:space="0" w:color="auto"/>
              <w:right w:val="single" w:sz="4" w:space="0" w:color="auto"/>
            </w:tcBorders>
            <w:shd w:val="clear" w:color="auto" w:fill="auto"/>
            <w:noWrap/>
          </w:tcPr>
          <w:p w14:paraId="19D678B7" w14:textId="77777777" w:rsidR="001F3E67" w:rsidRPr="00D0162F" w:rsidRDefault="001F3E67" w:rsidP="001F3E67">
            <w:pPr>
              <w:pStyle w:val="TAL"/>
              <w:keepNext w:val="0"/>
              <w:keepLines w:val="0"/>
            </w:pPr>
            <w:r w:rsidRPr="00D0162F">
              <w:t>NR SA FR1 Radio Link Monitoring Out-of-sync Test for FR1 PCell configured with SSB-based RLM RS in non-DRX mode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53E1BAE1"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5CB1EA3"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2C62FEF9"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CDC734A" w14:textId="77777777" w:rsidR="001F3E67" w:rsidRPr="00D0162F" w:rsidRDefault="001F3E67" w:rsidP="001F3E67">
            <w:pPr>
              <w:pStyle w:val="TAL"/>
              <w:keepNext w:val="0"/>
              <w:keepLines w:val="0"/>
            </w:pPr>
          </w:p>
        </w:tc>
      </w:tr>
      <w:tr w:rsidR="001F3E67" w:rsidRPr="00D0162F" w14:paraId="6689CC50"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D856053" w14:textId="77777777" w:rsidR="001F3E67" w:rsidRPr="00D0162F" w:rsidRDefault="001F3E67" w:rsidP="001F3E67">
            <w:pPr>
              <w:pStyle w:val="TAL"/>
              <w:keepNext w:val="0"/>
              <w:keepLines w:val="0"/>
              <w:rPr>
                <w:b/>
                <w:lang w:eastAsia="zh-CN"/>
              </w:rPr>
            </w:pPr>
            <w:r w:rsidRPr="00D0162F">
              <w:rPr>
                <w:b/>
                <w:lang w:eastAsia="zh-CN"/>
              </w:rPr>
              <w:t>16.5.1.2</w:t>
            </w:r>
          </w:p>
        </w:tc>
        <w:tc>
          <w:tcPr>
            <w:tcW w:w="3703" w:type="dxa"/>
            <w:tcBorders>
              <w:top w:val="single" w:sz="4" w:space="0" w:color="auto"/>
              <w:left w:val="nil"/>
              <w:bottom w:val="single" w:sz="4" w:space="0" w:color="auto"/>
              <w:right w:val="single" w:sz="4" w:space="0" w:color="auto"/>
            </w:tcBorders>
            <w:shd w:val="clear" w:color="auto" w:fill="auto"/>
            <w:noWrap/>
          </w:tcPr>
          <w:p w14:paraId="50CD14F0" w14:textId="77777777" w:rsidR="001F3E67" w:rsidRPr="00D0162F" w:rsidRDefault="001F3E67" w:rsidP="001F3E67">
            <w:pPr>
              <w:pStyle w:val="TAL"/>
              <w:keepNext w:val="0"/>
              <w:keepLines w:val="0"/>
            </w:pPr>
            <w:r w:rsidRPr="00D0162F">
              <w:t>NR SA FR1 Radio Link Monitoring Out-of-sync Test for FR1 PCell configured with SSB-based RLM RS in non-DRX mode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66A90B49"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E22D006"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18937496"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BEC6273" w14:textId="77777777" w:rsidR="001F3E67" w:rsidRPr="00D0162F" w:rsidRDefault="001F3E67" w:rsidP="001F3E67">
            <w:pPr>
              <w:pStyle w:val="TAL"/>
              <w:keepNext w:val="0"/>
              <w:keepLines w:val="0"/>
            </w:pPr>
          </w:p>
        </w:tc>
      </w:tr>
      <w:tr w:rsidR="001F3E67" w:rsidRPr="00D0162F" w14:paraId="200A8D3A"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F7000B0" w14:textId="77777777" w:rsidR="001F3E67" w:rsidRPr="00D0162F" w:rsidRDefault="001F3E67" w:rsidP="001F3E67">
            <w:pPr>
              <w:pStyle w:val="TAL"/>
              <w:keepNext w:val="0"/>
              <w:keepLines w:val="0"/>
              <w:rPr>
                <w:b/>
                <w:lang w:eastAsia="zh-CN"/>
              </w:rPr>
            </w:pPr>
            <w:r w:rsidRPr="00D0162F">
              <w:rPr>
                <w:b/>
                <w:lang w:eastAsia="zh-CN"/>
              </w:rPr>
              <w:t>16.5.1.3</w:t>
            </w:r>
          </w:p>
        </w:tc>
        <w:tc>
          <w:tcPr>
            <w:tcW w:w="3703" w:type="dxa"/>
            <w:tcBorders>
              <w:top w:val="single" w:sz="4" w:space="0" w:color="auto"/>
              <w:left w:val="nil"/>
              <w:bottom w:val="single" w:sz="4" w:space="0" w:color="auto"/>
              <w:right w:val="single" w:sz="4" w:space="0" w:color="auto"/>
            </w:tcBorders>
            <w:shd w:val="clear" w:color="auto" w:fill="auto"/>
            <w:noWrap/>
          </w:tcPr>
          <w:p w14:paraId="16D741CC" w14:textId="77777777" w:rsidR="001F3E67" w:rsidRPr="00D0162F" w:rsidRDefault="001F3E67" w:rsidP="001F3E67">
            <w:pPr>
              <w:pStyle w:val="TAL"/>
              <w:keepNext w:val="0"/>
              <w:keepLines w:val="0"/>
            </w:pPr>
            <w:r w:rsidRPr="00D0162F">
              <w:t>NR SA FR1 Radio Link Monitoring In-sync Test for FR1 PCell configured with SSB-based RLM RS in non-DRX mode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5B03EB20"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060176C"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416F5A2F"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7E38FA5" w14:textId="77777777" w:rsidR="001F3E67" w:rsidRPr="00D0162F" w:rsidRDefault="001F3E67" w:rsidP="001F3E67">
            <w:pPr>
              <w:pStyle w:val="TAL"/>
              <w:keepNext w:val="0"/>
              <w:keepLines w:val="0"/>
            </w:pPr>
          </w:p>
        </w:tc>
      </w:tr>
      <w:tr w:rsidR="001F3E67" w:rsidRPr="00D0162F" w14:paraId="5DA90B46"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FD8AD35" w14:textId="77777777" w:rsidR="001F3E67" w:rsidRPr="00D0162F" w:rsidRDefault="001F3E67" w:rsidP="001F3E67">
            <w:pPr>
              <w:pStyle w:val="TAL"/>
              <w:keepNext w:val="0"/>
              <w:keepLines w:val="0"/>
              <w:rPr>
                <w:b/>
                <w:lang w:eastAsia="zh-CN"/>
              </w:rPr>
            </w:pPr>
            <w:r w:rsidRPr="00D0162F">
              <w:rPr>
                <w:b/>
                <w:lang w:eastAsia="zh-CN"/>
              </w:rPr>
              <w:t>16.5.1.4</w:t>
            </w:r>
          </w:p>
        </w:tc>
        <w:tc>
          <w:tcPr>
            <w:tcW w:w="3703" w:type="dxa"/>
            <w:tcBorders>
              <w:top w:val="single" w:sz="4" w:space="0" w:color="auto"/>
              <w:left w:val="nil"/>
              <w:bottom w:val="single" w:sz="4" w:space="0" w:color="auto"/>
              <w:right w:val="single" w:sz="4" w:space="0" w:color="auto"/>
            </w:tcBorders>
            <w:shd w:val="clear" w:color="auto" w:fill="auto"/>
            <w:noWrap/>
          </w:tcPr>
          <w:p w14:paraId="46799A81" w14:textId="77777777" w:rsidR="001F3E67" w:rsidRPr="00D0162F" w:rsidRDefault="001F3E67" w:rsidP="001F3E67">
            <w:pPr>
              <w:pStyle w:val="TAL"/>
              <w:keepNext w:val="0"/>
              <w:keepLines w:val="0"/>
            </w:pPr>
            <w:r w:rsidRPr="00D0162F">
              <w:t>NR SA FR1 Radio Link Monitoring In-sync Test for FR1 PCell configured with SSB-based RLM RS in non-DRX mode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42290EF2"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C2F29B7"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860161D"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93D3F10" w14:textId="77777777" w:rsidR="001F3E67" w:rsidRPr="00D0162F" w:rsidRDefault="001F3E67" w:rsidP="001F3E67">
            <w:pPr>
              <w:pStyle w:val="TAL"/>
              <w:keepNext w:val="0"/>
              <w:keepLines w:val="0"/>
            </w:pPr>
          </w:p>
        </w:tc>
      </w:tr>
      <w:tr w:rsidR="00BF797E" w:rsidRPr="00D0162F" w14:paraId="738953F8"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389F8E7" w14:textId="412A378A" w:rsidR="00BF797E" w:rsidRPr="00D0162F" w:rsidRDefault="00BF797E" w:rsidP="00BF797E">
            <w:pPr>
              <w:pStyle w:val="TAL"/>
              <w:keepNext w:val="0"/>
              <w:keepLines w:val="0"/>
              <w:rPr>
                <w:b/>
                <w:lang w:eastAsia="zh-CN"/>
              </w:rPr>
            </w:pPr>
            <w:r w:rsidRPr="00D0162F">
              <w:rPr>
                <w:b/>
                <w:lang w:eastAsia="zh-CN"/>
              </w:rPr>
              <w:t>16.5.1.5</w:t>
            </w:r>
          </w:p>
        </w:tc>
        <w:tc>
          <w:tcPr>
            <w:tcW w:w="3703" w:type="dxa"/>
            <w:tcBorders>
              <w:top w:val="single" w:sz="4" w:space="0" w:color="auto"/>
              <w:left w:val="nil"/>
              <w:bottom w:val="single" w:sz="4" w:space="0" w:color="auto"/>
              <w:right w:val="single" w:sz="4" w:space="0" w:color="auto"/>
            </w:tcBorders>
            <w:shd w:val="clear" w:color="auto" w:fill="auto"/>
            <w:noWrap/>
          </w:tcPr>
          <w:p w14:paraId="6F1EA748" w14:textId="0BA16F6B" w:rsidR="00BF797E" w:rsidRPr="00D0162F" w:rsidRDefault="00BF797E" w:rsidP="00BF797E">
            <w:pPr>
              <w:pStyle w:val="TAL"/>
              <w:keepNext w:val="0"/>
              <w:keepLines w:val="0"/>
            </w:pPr>
            <w:r w:rsidRPr="00D0162F">
              <w:t>NR SA FR1 Radio Link Monitoring Out-of-sync Test for FR1 PCell configured with SSB-based RLM RS in DRX mode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6046E8B" w14:textId="4B3C1DE2" w:rsidR="00BF797E" w:rsidRPr="00D0162F" w:rsidRDefault="00BF797E" w:rsidP="00BF797E">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31187DC"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0295FA10"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EA6E418" w14:textId="77777777" w:rsidR="00BF797E" w:rsidRPr="00D0162F" w:rsidRDefault="00BF797E" w:rsidP="00BF797E">
            <w:pPr>
              <w:pStyle w:val="TAL"/>
              <w:keepNext w:val="0"/>
              <w:keepLines w:val="0"/>
            </w:pPr>
          </w:p>
        </w:tc>
      </w:tr>
      <w:tr w:rsidR="00BF797E" w:rsidRPr="00D0162F" w14:paraId="7144DFBA"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182FDE2" w14:textId="5C5341EA" w:rsidR="00BF797E" w:rsidRPr="00D0162F" w:rsidRDefault="00BF797E" w:rsidP="00BF797E">
            <w:pPr>
              <w:pStyle w:val="TAL"/>
              <w:keepNext w:val="0"/>
              <w:keepLines w:val="0"/>
              <w:rPr>
                <w:b/>
                <w:lang w:eastAsia="zh-CN"/>
              </w:rPr>
            </w:pPr>
            <w:r w:rsidRPr="00D0162F">
              <w:rPr>
                <w:b/>
                <w:lang w:eastAsia="zh-CN"/>
              </w:rPr>
              <w:t>16.5.1.6</w:t>
            </w:r>
          </w:p>
        </w:tc>
        <w:tc>
          <w:tcPr>
            <w:tcW w:w="3703" w:type="dxa"/>
            <w:tcBorders>
              <w:top w:val="single" w:sz="4" w:space="0" w:color="auto"/>
              <w:left w:val="nil"/>
              <w:bottom w:val="single" w:sz="4" w:space="0" w:color="auto"/>
              <w:right w:val="single" w:sz="4" w:space="0" w:color="auto"/>
            </w:tcBorders>
            <w:shd w:val="clear" w:color="auto" w:fill="auto"/>
            <w:noWrap/>
          </w:tcPr>
          <w:p w14:paraId="695282D1" w14:textId="01148D8C" w:rsidR="00BF797E" w:rsidRPr="00D0162F" w:rsidRDefault="00BF797E" w:rsidP="00BF797E">
            <w:pPr>
              <w:pStyle w:val="TAL"/>
              <w:keepNext w:val="0"/>
              <w:keepLines w:val="0"/>
            </w:pPr>
            <w:r w:rsidRPr="00D0162F">
              <w:t>NR SA FR1 Radio Link Monitoring Out-of-sync Test for FR1 PCell configured with SSB-based RLM RS in DRX mode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1D718337" w14:textId="0C86D7AE" w:rsidR="00BF797E" w:rsidRPr="00D0162F" w:rsidRDefault="00BF797E" w:rsidP="00BF797E">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6C38F0D"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3753B6CC"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2198781E" w14:textId="77777777" w:rsidR="00BF797E" w:rsidRPr="00D0162F" w:rsidRDefault="00BF797E" w:rsidP="00BF797E">
            <w:pPr>
              <w:pStyle w:val="TAL"/>
              <w:keepNext w:val="0"/>
              <w:keepLines w:val="0"/>
            </w:pPr>
          </w:p>
        </w:tc>
      </w:tr>
      <w:tr w:rsidR="001F3E67" w:rsidRPr="00D0162F" w14:paraId="51E6CE19"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39225AB1" w14:textId="77777777" w:rsidR="001F3E67" w:rsidRPr="00D0162F" w:rsidRDefault="001F3E67" w:rsidP="001F3E67">
            <w:pPr>
              <w:pStyle w:val="TAL"/>
              <w:keepNext w:val="0"/>
              <w:keepLines w:val="0"/>
              <w:rPr>
                <w:b/>
                <w:lang w:eastAsia="zh-CN"/>
              </w:rPr>
            </w:pPr>
            <w:r w:rsidRPr="00D0162F">
              <w:rPr>
                <w:b/>
                <w:lang w:eastAsia="zh-CN"/>
              </w:rPr>
              <w:t>16.5.1.7</w:t>
            </w:r>
          </w:p>
        </w:tc>
        <w:tc>
          <w:tcPr>
            <w:tcW w:w="3703" w:type="dxa"/>
            <w:tcBorders>
              <w:top w:val="single" w:sz="4" w:space="0" w:color="auto"/>
              <w:left w:val="nil"/>
              <w:bottom w:val="single" w:sz="4" w:space="0" w:color="auto"/>
              <w:right w:val="single" w:sz="4" w:space="0" w:color="auto"/>
            </w:tcBorders>
            <w:shd w:val="clear" w:color="auto" w:fill="auto"/>
            <w:noWrap/>
          </w:tcPr>
          <w:p w14:paraId="75FDFF1B" w14:textId="77777777" w:rsidR="001F3E67" w:rsidRPr="00D0162F" w:rsidRDefault="001F3E67" w:rsidP="001F3E67">
            <w:pPr>
              <w:pStyle w:val="TAL"/>
              <w:keepNext w:val="0"/>
              <w:keepLines w:val="0"/>
            </w:pPr>
            <w:r w:rsidRPr="00D0162F">
              <w:t>NR SA FR1 Radio Link Monitoring In-sync Test for FR1 PCell configured with SSB-based RLM RS in DRX mode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2C30A19A"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0B44EE9"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004422CE"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0F7EA5D" w14:textId="77777777" w:rsidR="001F3E67" w:rsidRPr="00D0162F" w:rsidRDefault="001F3E67" w:rsidP="001F3E67">
            <w:pPr>
              <w:pStyle w:val="TAL"/>
              <w:keepNext w:val="0"/>
              <w:keepLines w:val="0"/>
            </w:pPr>
          </w:p>
        </w:tc>
      </w:tr>
      <w:tr w:rsidR="001F3E67" w:rsidRPr="00D0162F" w14:paraId="374D8986"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E7D74EB" w14:textId="77777777" w:rsidR="001F3E67" w:rsidRPr="00D0162F" w:rsidRDefault="001F3E67" w:rsidP="001F3E67">
            <w:pPr>
              <w:pStyle w:val="TAL"/>
              <w:keepNext w:val="0"/>
              <w:keepLines w:val="0"/>
              <w:rPr>
                <w:b/>
                <w:lang w:eastAsia="zh-CN"/>
              </w:rPr>
            </w:pPr>
            <w:r w:rsidRPr="00D0162F">
              <w:rPr>
                <w:b/>
                <w:lang w:eastAsia="zh-CN"/>
              </w:rPr>
              <w:t>16.5.1.8</w:t>
            </w:r>
          </w:p>
        </w:tc>
        <w:tc>
          <w:tcPr>
            <w:tcW w:w="3703" w:type="dxa"/>
            <w:tcBorders>
              <w:top w:val="single" w:sz="4" w:space="0" w:color="auto"/>
              <w:left w:val="nil"/>
              <w:bottom w:val="single" w:sz="4" w:space="0" w:color="auto"/>
              <w:right w:val="single" w:sz="4" w:space="0" w:color="auto"/>
            </w:tcBorders>
            <w:shd w:val="clear" w:color="auto" w:fill="auto"/>
            <w:noWrap/>
          </w:tcPr>
          <w:p w14:paraId="4DFB1B0F" w14:textId="77777777" w:rsidR="001F3E67" w:rsidRPr="00D0162F" w:rsidRDefault="001F3E67" w:rsidP="001F3E67">
            <w:pPr>
              <w:pStyle w:val="TAL"/>
              <w:keepNext w:val="0"/>
              <w:keepLines w:val="0"/>
            </w:pPr>
            <w:r w:rsidRPr="00D0162F">
              <w:t>NR SA FR1 Radio Link Monitoring In-sync Test for FR1 PCell configured with SSB-based RLM RS in DRX mode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549F76D"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1A5D66E"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02201EE5"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254DDE15" w14:textId="77777777" w:rsidR="001F3E67" w:rsidRPr="00D0162F" w:rsidRDefault="001F3E67" w:rsidP="001F3E67">
            <w:pPr>
              <w:pStyle w:val="TAL"/>
              <w:keepNext w:val="0"/>
              <w:keepLines w:val="0"/>
            </w:pPr>
          </w:p>
        </w:tc>
      </w:tr>
      <w:tr w:rsidR="001F3E67" w:rsidRPr="00D0162F" w14:paraId="398560FF"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2C6F9700" w14:textId="41FA1848" w:rsidR="001F3E67" w:rsidRPr="00D0162F" w:rsidRDefault="001F3E67" w:rsidP="001F3E67">
            <w:pPr>
              <w:pStyle w:val="TAL"/>
              <w:keepNext w:val="0"/>
              <w:keepLines w:val="0"/>
              <w:rPr>
                <w:b/>
                <w:lang w:eastAsia="zh-CN"/>
              </w:rPr>
            </w:pPr>
            <w:r w:rsidRPr="00D0162F">
              <w:rPr>
                <w:b/>
                <w:lang w:eastAsia="zh-CN"/>
              </w:rPr>
              <w:t>16.5.1.9</w:t>
            </w:r>
          </w:p>
        </w:tc>
        <w:tc>
          <w:tcPr>
            <w:tcW w:w="3703" w:type="dxa"/>
            <w:tcBorders>
              <w:top w:val="single" w:sz="4" w:space="0" w:color="auto"/>
              <w:left w:val="nil"/>
              <w:bottom w:val="single" w:sz="4" w:space="0" w:color="auto"/>
              <w:right w:val="single" w:sz="4" w:space="0" w:color="auto"/>
            </w:tcBorders>
            <w:shd w:val="clear" w:color="auto" w:fill="auto"/>
            <w:noWrap/>
          </w:tcPr>
          <w:p w14:paraId="5000B8E2" w14:textId="328254F4" w:rsidR="001F3E67" w:rsidRPr="00D0162F" w:rsidRDefault="001F3E67" w:rsidP="001F3E67">
            <w:pPr>
              <w:pStyle w:val="TAL"/>
              <w:keepNext w:val="0"/>
              <w:keepLines w:val="0"/>
            </w:pPr>
            <w:r w:rsidRPr="00D0162F">
              <w:t>NR SA FR1 Radio Link Monitoring Out-of-sync Test for FR1 PCell configured with CSI-RS-based RLM in non-DRX mode for 1 Rx UE</w:t>
            </w:r>
          </w:p>
        </w:tc>
        <w:tc>
          <w:tcPr>
            <w:tcW w:w="1052" w:type="dxa"/>
            <w:tcBorders>
              <w:top w:val="single" w:sz="4" w:space="0" w:color="auto"/>
              <w:left w:val="nil"/>
              <w:bottom w:val="single" w:sz="4" w:space="0" w:color="auto"/>
              <w:right w:val="single" w:sz="4" w:space="0" w:color="auto"/>
            </w:tcBorders>
            <w:shd w:val="clear" w:color="auto" w:fill="auto"/>
          </w:tcPr>
          <w:p w14:paraId="46C1A6CB" w14:textId="4D01E3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E289AC8"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46C6A6C0"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DF7E127" w14:textId="77777777" w:rsidR="001F3E67" w:rsidRPr="00D0162F" w:rsidRDefault="001F3E67" w:rsidP="001F3E67">
            <w:pPr>
              <w:pStyle w:val="TAL"/>
              <w:keepNext w:val="0"/>
              <w:keepLines w:val="0"/>
            </w:pPr>
          </w:p>
        </w:tc>
      </w:tr>
      <w:tr w:rsidR="001F3E67" w:rsidRPr="00D0162F" w14:paraId="3DB375D2"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CE6E995" w14:textId="5C80295D" w:rsidR="001F3E67" w:rsidRPr="00D0162F" w:rsidRDefault="001F3E67" w:rsidP="001F3E67">
            <w:pPr>
              <w:pStyle w:val="TAL"/>
              <w:keepNext w:val="0"/>
              <w:keepLines w:val="0"/>
              <w:rPr>
                <w:b/>
                <w:lang w:eastAsia="zh-CN"/>
              </w:rPr>
            </w:pPr>
            <w:r w:rsidRPr="00D0162F">
              <w:rPr>
                <w:b/>
                <w:lang w:eastAsia="zh-CN"/>
              </w:rPr>
              <w:t>16.5.1.10</w:t>
            </w:r>
          </w:p>
        </w:tc>
        <w:tc>
          <w:tcPr>
            <w:tcW w:w="3703" w:type="dxa"/>
            <w:tcBorders>
              <w:top w:val="single" w:sz="4" w:space="0" w:color="auto"/>
              <w:left w:val="nil"/>
              <w:bottom w:val="single" w:sz="4" w:space="0" w:color="auto"/>
              <w:right w:val="single" w:sz="4" w:space="0" w:color="auto"/>
            </w:tcBorders>
            <w:shd w:val="clear" w:color="auto" w:fill="auto"/>
            <w:noWrap/>
          </w:tcPr>
          <w:p w14:paraId="519BD5E4" w14:textId="3BBFCC85" w:rsidR="001F3E67" w:rsidRPr="00D0162F" w:rsidRDefault="001F3E67" w:rsidP="001F3E67">
            <w:pPr>
              <w:pStyle w:val="TAL"/>
              <w:keepNext w:val="0"/>
              <w:keepLines w:val="0"/>
            </w:pPr>
            <w:r w:rsidRPr="00D0162F">
              <w:t>NR SA FR1 Radio Link Monitoring Out-of-sync Test for FR1 PCell configured with CSI-RS-based RLM in non-DRX mode for 2 Rx UE</w:t>
            </w:r>
          </w:p>
        </w:tc>
        <w:tc>
          <w:tcPr>
            <w:tcW w:w="1052" w:type="dxa"/>
            <w:tcBorders>
              <w:top w:val="single" w:sz="4" w:space="0" w:color="auto"/>
              <w:left w:val="nil"/>
              <w:bottom w:val="single" w:sz="4" w:space="0" w:color="auto"/>
              <w:right w:val="single" w:sz="4" w:space="0" w:color="auto"/>
            </w:tcBorders>
            <w:shd w:val="clear" w:color="auto" w:fill="auto"/>
          </w:tcPr>
          <w:p w14:paraId="626960B8" w14:textId="4815EE32"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FB06B53"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2E12525A"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0FEE22A3" w14:textId="77777777" w:rsidR="001F3E67" w:rsidRPr="00D0162F" w:rsidRDefault="001F3E67" w:rsidP="001F3E67">
            <w:pPr>
              <w:pStyle w:val="TAL"/>
              <w:keepNext w:val="0"/>
              <w:keepLines w:val="0"/>
            </w:pPr>
          </w:p>
        </w:tc>
      </w:tr>
      <w:tr w:rsidR="001F3E67" w:rsidRPr="00D0162F" w14:paraId="6F0AF4EC"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28BBD261" w14:textId="0C5FD2E0" w:rsidR="001F3E67" w:rsidRPr="00D0162F" w:rsidRDefault="001F3E67" w:rsidP="001F3E67">
            <w:pPr>
              <w:pStyle w:val="TAL"/>
              <w:keepNext w:val="0"/>
              <w:keepLines w:val="0"/>
              <w:rPr>
                <w:b/>
                <w:lang w:eastAsia="zh-CN"/>
              </w:rPr>
            </w:pPr>
            <w:r w:rsidRPr="00D0162F">
              <w:rPr>
                <w:b/>
                <w:lang w:eastAsia="zh-CN"/>
              </w:rPr>
              <w:t>16.5.1.11</w:t>
            </w:r>
          </w:p>
        </w:tc>
        <w:tc>
          <w:tcPr>
            <w:tcW w:w="3703" w:type="dxa"/>
            <w:tcBorders>
              <w:top w:val="single" w:sz="4" w:space="0" w:color="auto"/>
              <w:left w:val="nil"/>
              <w:bottom w:val="single" w:sz="4" w:space="0" w:color="auto"/>
              <w:right w:val="single" w:sz="4" w:space="0" w:color="auto"/>
            </w:tcBorders>
            <w:shd w:val="clear" w:color="auto" w:fill="auto"/>
            <w:noWrap/>
          </w:tcPr>
          <w:p w14:paraId="4882ABF4" w14:textId="5329A5A1" w:rsidR="001F3E67" w:rsidRPr="00D0162F" w:rsidRDefault="001F3E67" w:rsidP="001F3E67">
            <w:pPr>
              <w:pStyle w:val="TAL"/>
              <w:keepNext w:val="0"/>
              <w:keepLines w:val="0"/>
            </w:pPr>
            <w:r w:rsidRPr="00D0162F">
              <w:t>NR SA FR1 Radio Link Monitoring In-sync Test for FR1 PCell configured with CSI-RS-based RLM in non-DRX mode for 1 Rx UE</w:t>
            </w:r>
          </w:p>
        </w:tc>
        <w:tc>
          <w:tcPr>
            <w:tcW w:w="1052" w:type="dxa"/>
            <w:tcBorders>
              <w:top w:val="single" w:sz="4" w:space="0" w:color="auto"/>
              <w:left w:val="nil"/>
              <w:bottom w:val="single" w:sz="4" w:space="0" w:color="auto"/>
              <w:right w:val="single" w:sz="4" w:space="0" w:color="auto"/>
            </w:tcBorders>
            <w:shd w:val="clear" w:color="auto" w:fill="auto"/>
          </w:tcPr>
          <w:p w14:paraId="580B8BE0" w14:textId="7FC3EB8C"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E020137"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3DF589F3"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0FBA097F" w14:textId="77777777" w:rsidR="001F3E67" w:rsidRPr="00D0162F" w:rsidRDefault="001F3E67" w:rsidP="001F3E67">
            <w:pPr>
              <w:pStyle w:val="TAL"/>
              <w:keepNext w:val="0"/>
              <w:keepLines w:val="0"/>
            </w:pPr>
          </w:p>
        </w:tc>
      </w:tr>
      <w:tr w:rsidR="001F3E67" w:rsidRPr="00D0162F" w14:paraId="16A5DD8B"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262ECE3" w14:textId="1A3066CD" w:rsidR="001F3E67" w:rsidRPr="00D0162F" w:rsidRDefault="001F3E67" w:rsidP="001F3E67">
            <w:pPr>
              <w:pStyle w:val="TAL"/>
              <w:keepNext w:val="0"/>
              <w:keepLines w:val="0"/>
              <w:rPr>
                <w:b/>
                <w:lang w:eastAsia="zh-CN"/>
              </w:rPr>
            </w:pPr>
            <w:r w:rsidRPr="00D0162F">
              <w:rPr>
                <w:b/>
                <w:lang w:eastAsia="zh-CN"/>
              </w:rPr>
              <w:t>16.5.1.12</w:t>
            </w:r>
          </w:p>
        </w:tc>
        <w:tc>
          <w:tcPr>
            <w:tcW w:w="3703" w:type="dxa"/>
            <w:tcBorders>
              <w:top w:val="single" w:sz="4" w:space="0" w:color="auto"/>
              <w:left w:val="nil"/>
              <w:bottom w:val="single" w:sz="4" w:space="0" w:color="auto"/>
              <w:right w:val="single" w:sz="4" w:space="0" w:color="auto"/>
            </w:tcBorders>
            <w:shd w:val="clear" w:color="auto" w:fill="auto"/>
            <w:noWrap/>
          </w:tcPr>
          <w:p w14:paraId="78266A59" w14:textId="4DE49393" w:rsidR="001F3E67" w:rsidRPr="00D0162F" w:rsidRDefault="001F3E67" w:rsidP="001F3E67">
            <w:pPr>
              <w:pStyle w:val="TAL"/>
              <w:keepNext w:val="0"/>
              <w:keepLines w:val="0"/>
            </w:pPr>
            <w:r w:rsidRPr="00D0162F">
              <w:t>NR SA FR1 Radio Link Monitoring In-sync Test for FR1 PCell configured with CSI-RS-based RLM in non-DRX mode for 2 Rx UE</w:t>
            </w:r>
          </w:p>
        </w:tc>
        <w:tc>
          <w:tcPr>
            <w:tcW w:w="1052" w:type="dxa"/>
            <w:tcBorders>
              <w:top w:val="single" w:sz="4" w:space="0" w:color="auto"/>
              <w:left w:val="nil"/>
              <w:bottom w:val="single" w:sz="4" w:space="0" w:color="auto"/>
              <w:right w:val="single" w:sz="4" w:space="0" w:color="auto"/>
            </w:tcBorders>
            <w:shd w:val="clear" w:color="auto" w:fill="auto"/>
          </w:tcPr>
          <w:p w14:paraId="74CAC6C6" w14:textId="54FE44B8"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238903E"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6F026D2B"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B22F1DF" w14:textId="77777777" w:rsidR="001F3E67" w:rsidRPr="00D0162F" w:rsidRDefault="001F3E67" w:rsidP="001F3E67">
            <w:pPr>
              <w:pStyle w:val="TAL"/>
              <w:keepNext w:val="0"/>
              <w:keepLines w:val="0"/>
            </w:pPr>
          </w:p>
        </w:tc>
      </w:tr>
      <w:tr w:rsidR="001F3E67" w:rsidRPr="00D0162F" w14:paraId="7C7DC187"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430D5B1" w14:textId="399F2A46" w:rsidR="001F3E67" w:rsidRPr="00D0162F" w:rsidRDefault="001F3E67" w:rsidP="001F3E67">
            <w:pPr>
              <w:pStyle w:val="TAL"/>
              <w:keepNext w:val="0"/>
              <w:keepLines w:val="0"/>
              <w:rPr>
                <w:b/>
                <w:lang w:eastAsia="zh-CN"/>
              </w:rPr>
            </w:pPr>
            <w:r w:rsidRPr="00D0162F">
              <w:rPr>
                <w:b/>
                <w:lang w:eastAsia="zh-CN"/>
              </w:rPr>
              <w:t>16.5.1.13</w:t>
            </w:r>
          </w:p>
        </w:tc>
        <w:tc>
          <w:tcPr>
            <w:tcW w:w="3703" w:type="dxa"/>
            <w:tcBorders>
              <w:top w:val="single" w:sz="4" w:space="0" w:color="auto"/>
              <w:left w:val="nil"/>
              <w:bottom w:val="single" w:sz="4" w:space="0" w:color="auto"/>
              <w:right w:val="single" w:sz="4" w:space="0" w:color="auto"/>
            </w:tcBorders>
            <w:shd w:val="clear" w:color="auto" w:fill="auto"/>
            <w:noWrap/>
          </w:tcPr>
          <w:p w14:paraId="1082C9FC" w14:textId="2A259AB2" w:rsidR="001F3E67" w:rsidRPr="00D0162F" w:rsidRDefault="001F3E67" w:rsidP="001F3E67">
            <w:pPr>
              <w:pStyle w:val="TAL"/>
              <w:keepNext w:val="0"/>
              <w:keepLines w:val="0"/>
            </w:pPr>
            <w:r w:rsidRPr="00D0162F">
              <w:t>NR SA FR1 Radio Link Monitoring Out-of-sync Test for FR1 PCell configured with CSI-RS-based RLM in DRX mode for 1 Rx UE</w:t>
            </w:r>
          </w:p>
        </w:tc>
        <w:tc>
          <w:tcPr>
            <w:tcW w:w="1052" w:type="dxa"/>
            <w:tcBorders>
              <w:top w:val="single" w:sz="4" w:space="0" w:color="auto"/>
              <w:left w:val="nil"/>
              <w:bottom w:val="single" w:sz="4" w:space="0" w:color="auto"/>
              <w:right w:val="single" w:sz="4" w:space="0" w:color="auto"/>
            </w:tcBorders>
            <w:shd w:val="clear" w:color="auto" w:fill="auto"/>
          </w:tcPr>
          <w:p w14:paraId="048B8492" w14:textId="7FAC5B4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769751B"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23BE831F"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EB90EE8" w14:textId="77777777" w:rsidR="001F3E67" w:rsidRPr="00D0162F" w:rsidRDefault="001F3E67" w:rsidP="001F3E67">
            <w:pPr>
              <w:pStyle w:val="TAL"/>
              <w:keepNext w:val="0"/>
              <w:keepLines w:val="0"/>
            </w:pPr>
          </w:p>
        </w:tc>
      </w:tr>
      <w:tr w:rsidR="001F3E67" w:rsidRPr="00D0162F" w14:paraId="53A66055"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B82A24F" w14:textId="1236B0FA" w:rsidR="001F3E67" w:rsidRPr="00D0162F" w:rsidRDefault="001F3E67" w:rsidP="001F3E67">
            <w:pPr>
              <w:pStyle w:val="TAL"/>
              <w:keepNext w:val="0"/>
              <w:keepLines w:val="0"/>
              <w:rPr>
                <w:b/>
                <w:lang w:eastAsia="zh-CN"/>
              </w:rPr>
            </w:pPr>
            <w:r w:rsidRPr="00D0162F">
              <w:rPr>
                <w:b/>
                <w:lang w:eastAsia="zh-CN"/>
              </w:rPr>
              <w:t>16.5.1.14</w:t>
            </w:r>
          </w:p>
        </w:tc>
        <w:tc>
          <w:tcPr>
            <w:tcW w:w="3703" w:type="dxa"/>
            <w:tcBorders>
              <w:top w:val="single" w:sz="4" w:space="0" w:color="auto"/>
              <w:left w:val="nil"/>
              <w:bottom w:val="single" w:sz="4" w:space="0" w:color="auto"/>
              <w:right w:val="single" w:sz="4" w:space="0" w:color="auto"/>
            </w:tcBorders>
            <w:shd w:val="clear" w:color="auto" w:fill="auto"/>
            <w:noWrap/>
          </w:tcPr>
          <w:p w14:paraId="3D998957" w14:textId="573015CD" w:rsidR="001F3E67" w:rsidRPr="00D0162F" w:rsidRDefault="001F3E67" w:rsidP="001F3E67">
            <w:pPr>
              <w:pStyle w:val="TAL"/>
              <w:keepNext w:val="0"/>
              <w:keepLines w:val="0"/>
            </w:pPr>
            <w:r w:rsidRPr="00D0162F">
              <w:t>NR SA FR1 Radio Link Monitoring Out-of-sync Test for FR1 PCell configured with CSI-RS-based RLM in DRX mode for 2 Rx UE</w:t>
            </w:r>
          </w:p>
        </w:tc>
        <w:tc>
          <w:tcPr>
            <w:tcW w:w="1052" w:type="dxa"/>
            <w:tcBorders>
              <w:top w:val="single" w:sz="4" w:space="0" w:color="auto"/>
              <w:left w:val="nil"/>
              <w:bottom w:val="single" w:sz="4" w:space="0" w:color="auto"/>
              <w:right w:val="single" w:sz="4" w:space="0" w:color="auto"/>
            </w:tcBorders>
            <w:shd w:val="clear" w:color="auto" w:fill="auto"/>
          </w:tcPr>
          <w:p w14:paraId="4636A3E0" w14:textId="6AC12F0A"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93996FA"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161BD0C"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D9E7975" w14:textId="77777777" w:rsidR="001F3E67" w:rsidRPr="00D0162F" w:rsidRDefault="001F3E67" w:rsidP="001F3E67">
            <w:pPr>
              <w:pStyle w:val="TAL"/>
              <w:keepNext w:val="0"/>
              <w:keepLines w:val="0"/>
            </w:pPr>
          </w:p>
        </w:tc>
      </w:tr>
      <w:tr w:rsidR="001F3E67" w:rsidRPr="00D0162F" w14:paraId="014B442E"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226F294" w14:textId="10367D1C" w:rsidR="001F3E67" w:rsidRPr="00D0162F" w:rsidRDefault="001F3E67" w:rsidP="001F3E67">
            <w:pPr>
              <w:pStyle w:val="TAL"/>
              <w:keepNext w:val="0"/>
              <w:keepLines w:val="0"/>
              <w:rPr>
                <w:b/>
                <w:lang w:eastAsia="zh-CN"/>
              </w:rPr>
            </w:pPr>
            <w:r w:rsidRPr="00D0162F">
              <w:rPr>
                <w:b/>
                <w:lang w:eastAsia="zh-CN"/>
              </w:rPr>
              <w:t>16.5.1.15</w:t>
            </w:r>
          </w:p>
        </w:tc>
        <w:tc>
          <w:tcPr>
            <w:tcW w:w="3703" w:type="dxa"/>
            <w:tcBorders>
              <w:top w:val="single" w:sz="4" w:space="0" w:color="auto"/>
              <w:left w:val="nil"/>
              <w:bottom w:val="single" w:sz="4" w:space="0" w:color="auto"/>
              <w:right w:val="single" w:sz="4" w:space="0" w:color="auto"/>
            </w:tcBorders>
            <w:shd w:val="clear" w:color="auto" w:fill="auto"/>
            <w:noWrap/>
          </w:tcPr>
          <w:p w14:paraId="6B34F965" w14:textId="156A52EC" w:rsidR="001F3E67" w:rsidRPr="00D0162F" w:rsidRDefault="001F3E67" w:rsidP="001F3E67">
            <w:pPr>
              <w:pStyle w:val="TAL"/>
              <w:keepNext w:val="0"/>
              <w:keepLines w:val="0"/>
            </w:pPr>
            <w:r w:rsidRPr="00D0162F">
              <w:t>NR SA FR1 Radio Link Monitoring In-sync Test for FR1 PCell configured with CSI-RS-based RLM in DRX mode for 1 Rx UE</w:t>
            </w:r>
          </w:p>
        </w:tc>
        <w:tc>
          <w:tcPr>
            <w:tcW w:w="1052" w:type="dxa"/>
            <w:tcBorders>
              <w:top w:val="single" w:sz="4" w:space="0" w:color="auto"/>
              <w:left w:val="nil"/>
              <w:bottom w:val="single" w:sz="4" w:space="0" w:color="auto"/>
              <w:right w:val="single" w:sz="4" w:space="0" w:color="auto"/>
            </w:tcBorders>
            <w:shd w:val="clear" w:color="auto" w:fill="auto"/>
          </w:tcPr>
          <w:p w14:paraId="6A508B87" w14:textId="2AFBE09B"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F05B35A"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08BE6076"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0A873D67" w14:textId="77777777" w:rsidR="001F3E67" w:rsidRPr="00D0162F" w:rsidRDefault="001F3E67" w:rsidP="001F3E67">
            <w:pPr>
              <w:pStyle w:val="TAL"/>
              <w:keepNext w:val="0"/>
              <w:keepLines w:val="0"/>
            </w:pPr>
          </w:p>
        </w:tc>
      </w:tr>
      <w:tr w:rsidR="001F3E67" w:rsidRPr="00D0162F" w14:paraId="2F9ED8AA"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F7663C8" w14:textId="1BE46EFB" w:rsidR="001F3E67" w:rsidRPr="00D0162F" w:rsidRDefault="001F3E67" w:rsidP="001F3E67">
            <w:pPr>
              <w:pStyle w:val="TAL"/>
              <w:keepNext w:val="0"/>
              <w:keepLines w:val="0"/>
              <w:rPr>
                <w:b/>
                <w:lang w:eastAsia="zh-CN"/>
              </w:rPr>
            </w:pPr>
            <w:r w:rsidRPr="00D0162F">
              <w:rPr>
                <w:b/>
                <w:lang w:eastAsia="zh-CN"/>
              </w:rPr>
              <w:t>16.5.1.16</w:t>
            </w:r>
          </w:p>
        </w:tc>
        <w:tc>
          <w:tcPr>
            <w:tcW w:w="3703" w:type="dxa"/>
            <w:tcBorders>
              <w:top w:val="single" w:sz="4" w:space="0" w:color="auto"/>
              <w:left w:val="nil"/>
              <w:bottom w:val="single" w:sz="4" w:space="0" w:color="auto"/>
              <w:right w:val="single" w:sz="4" w:space="0" w:color="auto"/>
            </w:tcBorders>
            <w:shd w:val="clear" w:color="auto" w:fill="auto"/>
            <w:noWrap/>
          </w:tcPr>
          <w:p w14:paraId="7BDEE6B7" w14:textId="25825067" w:rsidR="001F3E67" w:rsidRPr="00D0162F" w:rsidRDefault="001F3E67" w:rsidP="001F3E67">
            <w:pPr>
              <w:pStyle w:val="TAL"/>
              <w:keepNext w:val="0"/>
              <w:keepLines w:val="0"/>
            </w:pPr>
            <w:r w:rsidRPr="00D0162F">
              <w:t>NR SA FR1 Radio Link Monitoring In-sync Test for FR1 PCell configured with CSI-RS-based RLM in DRX mode for 2 Rx UE</w:t>
            </w:r>
          </w:p>
        </w:tc>
        <w:tc>
          <w:tcPr>
            <w:tcW w:w="1052" w:type="dxa"/>
            <w:tcBorders>
              <w:top w:val="single" w:sz="4" w:space="0" w:color="auto"/>
              <w:left w:val="nil"/>
              <w:bottom w:val="single" w:sz="4" w:space="0" w:color="auto"/>
              <w:right w:val="single" w:sz="4" w:space="0" w:color="auto"/>
            </w:tcBorders>
            <w:shd w:val="clear" w:color="auto" w:fill="auto"/>
          </w:tcPr>
          <w:p w14:paraId="3145EC73" w14:textId="13534242"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28CB5E4"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4B2ADBEC"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643BC62" w14:textId="77777777" w:rsidR="001F3E67" w:rsidRPr="00D0162F" w:rsidRDefault="001F3E67" w:rsidP="001F3E67">
            <w:pPr>
              <w:pStyle w:val="TAL"/>
              <w:keepNext w:val="0"/>
              <w:keepLines w:val="0"/>
            </w:pPr>
          </w:p>
        </w:tc>
      </w:tr>
      <w:tr w:rsidR="001F3E67" w:rsidRPr="00D0162F" w14:paraId="096A436E"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34A1A582" w14:textId="77777777" w:rsidR="001F3E67" w:rsidRPr="00D0162F" w:rsidRDefault="001F3E67" w:rsidP="001F3E67">
            <w:pPr>
              <w:pStyle w:val="TAL"/>
              <w:keepNext w:val="0"/>
              <w:keepLines w:val="0"/>
              <w:rPr>
                <w:b/>
                <w:lang w:eastAsia="zh-CN"/>
              </w:rPr>
            </w:pPr>
            <w:r w:rsidRPr="00D0162F">
              <w:rPr>
                <w:b/>
                <w:lang w:eastAsia="zh-CN"/>
              </w:rPr>
              <w:t>16.5.2.1</w:t>
            </w:r>
          </w:p>
        </w:tc>
        <w:tc>
          <w:tcPr>
            <w:tcW w:w="3703" w:type="dxa"/>
            <w:tcBorders>
              <w:top w:val="single" w:sz="4" w:space="0" w:color="auto"/>
              <w:left w:val="nil"/>
              <w:bottom w:val="single" w:sz="4" w:space="0" w:color="auto"/>
              <w:right w:val="single" w:sz="4" w:space="0" w:color="auto"/>
            </w:tcBorders>
            <w:shd w:val="clear" w:color="auto" w:fill="auto"/>
            <w:noWrap/>
          </w:tcPr>
          <w:p w14:paraId="38573F2C" w14:textId="77777777" w:rsidR="001F3E67" w:rsidRPr="00D0162F" w:rsidRDefault="001F3E67" w:rsidP="001F3E67">
            <w:pPr>
              <w:pStyle w:val="TAL"/>
              <w:keepNext w:val="0"/>
              <w:keepLines w:val="0"/>
            </w:pPr>
            <w:r w:rsidRPr="00D0162F">
              <w:t>NR SA FR1 Beam Failure Detection and Link Recovery Test for FR1 PCell configured with SSB-based BFD and LR in non-DRX mode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61F57C0"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B760F47"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B350F46"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D97F3A1" w14:textId="77777777" w:rsidR="001F3E67" w:rsidRPr="00D0162F" w:rsidRDefault="001F3E67" w:rsidP="001F3E67">
            <w:pPr>
              <w:pStyle w:val="TAL"/>
              <w:keepNext w:val="0"/>
              <w:keepLines w:val="0"/>
            </w:pPr>
          </w:p>
        </w:tc>
      </w:tr>
      <w:tr w:rsidR="001F3E67" w:rsidRPr="00D0162F" w14:paraId="3D8D1EE3"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CA98191" w14:textId="77777777" w:rsidR="001F3E67" w:rsidRPr="00D0162F" w:rsidRDefault="001F3E67" w:rsidP="001F3E67">
            <w:pPr>
              <w:pStyle w:val="TAL"/>
              <w:keepNext w:val="0"/>
              <w:keepLines w:val="0"/>
              <w:rPr>
                <w:b/>
                <w:lang w:eastAsia="zh-CN"/>
              </w:rPr>
            </w:pPr>
            <w:r w:rsidRPr="00D0162F">
              <w:rPr>
                <w:b/>
                <w:lang w:eastAsia="zh-CN"/>
              </w:rPr>
              <w:t>16.5.2.2</w:t>
            </w:r>
          </w:p>
        </w:tc>
        <w:tc>
          <w:tcPr>
            <w:tcW w:w="3703" w:type="dxa"/>
            <w:tcBorders>
              <w:top w:val="single" w:sz="4" w:space="0" w:color="auto"/>
              <w:left w:val="nil"/>
              <w:bottom w:val="single" w:sz="4" w:space="0" w:color="auto"/>
              <w:right w:val="single" w:sz="4" w:space="0" w:color="auto"/>
            </w:tcBorders>
            <w:shd w:val="clear" w:color="auto" w:fill="auto"/>
            <w:noWrap/>
          </w:tcPr>
          <w:p w14:paraId="1DDC70C5" w14:textId="77777777" w:rsidR="001F3E67" w:rsidRPr="00D0162F" w:rsidRDefault="001F3E67" w:rsidP="001F3E67">
            <w:pPr>
              <w:pStyle w:val="TAL"/>
              <w:keepNext w:val="0"/>
              <w:keepLines w:val="0"/>
            </w:pPr>
            <w:r w:rsidRPr="00D0162F">
              <w:t>NR SA FR1 Beam Failure Detection and Link Recovery Test for FR1 PCell configured with SSB-based BFD and LR in non-DRX mode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2CDEE7EB"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E73FE9B"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42FB7127"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330ADEC" w14:textId="77777777" w:rsidR="001F3E67" w:rsidRPr="00D0162F" w:rsidRDefault="001F3E67" w:rsidP="001F3E67">
            <w:pPr>
              <w:pStyle w:val="TAL"/>
              <w:keepNext w:val="0"/>
              <w:keepLines w:val="0"/>
            </w:pPr>
          </w:p>
        </w:tc>
      </w:tr>
      <w:tr w:rsidR="00BF797E" w:rsidRPr="00D0162F" w14:paraId="646E4F58"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DD0B2D2" w14:textId="41DCD9D3" w:rsidR="00BF797E" w:rsidRPr="00D0162F" w:rsidRDefault="00BF797E" w:rsidP="00BF797E">
            <w:pPr>
              <w:pStyle w:val="TAL"/>
              <w:keepNext w:val="0"/>
              <w:keepLines w:val="0"/>
              <w:rPr>
                <w:b/>
                <w:lang w:eastAsia="zh-CN"/>
              </w:rPr>
            </w:pPr>
            <w:r w:rsidRPr="00D0162F">
              <w:rPr>
                <w:b/>
                <w:lang w:eastAsia="zh-CN"/>
              </w:rPr>
              <w:t>16.5.2.3</w:t>
            </w:r>
          </w:p>
        </w:tc>
        <w:tc>
          <w:tcPr>
            <w:tcW w:w="3703" w:type="dxa"/>
            <w:tcBorders>
              <w:top w:val="single" w:sz="4" w:space="0" w:color="auto"/>
              <w:left w:val="nil"/>
              <w:bottom w:val="single" w:sz="4" w:space="0" w:color="auto"/>
              <w:right w:val="single" w:sz="4" w:space="0" w:color="auto"/>
            </w:tcBorders>
            <w:shd w:val="clear" w:color="auto" w:fill="auto"/>
            <w:noWrap/>
          </w:tcPr>
          <w:p w14:paraId="4A690F02" w14:textId="509D4F10" w:rsidR="00BF797E" w:rsidRPr="00D0162F" w:rsidRDefault="00BF797E" w:rsidP="00BF797E">
            <w:pPr>
              <w:pStyle w:val="TAL"/>
              <w:keepNext w:val="0"/>
              <w:keepLines w:val="0"/>
            </w:pPr>
            <w:r w:rsidRPr="00D0162F">
              <w:t>NR SA FR1 SSB-based beam failure detection and link recovery in DRX mode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B71AF25" w14:textId="3DEF09BB" w:rsidR="00BF797E" w:rsidRPr="00D0162F" w:rsidRDefault="00BF797E" w:rsidP="00BF797E">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358FC1B"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57CC4D3B"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3BBBDD4" w14:textId="77777777" w:rsidR="00BF797E" w:rsidRPr="00D0162F" w:rsidRDefault="00BF797E" w:rsidP="00BF797E">
            <w:pPr>
              <w:pStyle w:val="TAL"/>
              <w:keepNext w:val="0"/>
              <w:keepLines w:val="0"/>
            </w:pPr>
          </w:p>
        </w:tc>
      </w:tr>
      <w:tr w:rsidR="00BF797E" w:rsidRPr="00D0162F" w14:paraId="1E2288AE"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A03D20E" w14:textId="16551A83" w:rsidR="00BF797E" w:rsidRPr="00D0162F" w:rsidRDefault="00BF797E" w:rsidP="00BF797E">
            <w:pPr>
              <w:pStyle w:val="TAL"/>
              <w:keepNext w:val="0"/>
              <w:keepLines w:val="0"/>
              <w:rPr>
                <w:b/>
                <w:lang w:eastAsia="zh-CN"/>
              </w:rPr>
            </w:pPr>
            <w:r w:rsidRPr="00D0162F">
              <w:rPr>
                <w:b/>
                <w:lang w:eastAsia="zh-CN"/>
              </w:rPr>
              <w:t>16.5.2.4</w:t>
            </w:r>
          </w:p>
        </w:tc>
        <w:tc>
          <w:tcPr>
            <w:tcW w:w="3703" w:type="dxa"/>
            <w:tcBorders>
              <w:top w:val="single" w:sz="4" w:space="0" w:color="auto"/>
              <w:left w:val="nil"/>
              <w:bottom w:val="single" w:sz="4" w:space="0" w:color="auto"/>
              <w:right w:val="single" w:sz="4" w:space="0" w:color="auto"/>
            </w:tcBorders>
            <w:shd w:val="clear" w:color="auto" w:fill="auto"/>
            <w:noWrap/>
          </w:tcPr>
          <w:p w14:paraId="0F9E3583" w14:textId="59E6C351" w:rsidR="00BF797E" w:rsidRPr="00D0162F" w:rsidRDefault="00BF797E" w:rsidP="00BF797E">
            <w:pPr>
              <w:pStyle w:val="TAL"/>
              <w:keepNext w:val="0"/>
              <w:keepLines w:val="0"/>
            </w:pPr>
            <w:r w:rsidRPr="00D0162F">
              <w:t>NR SA FR1 SSB-based beam failure detection and link recovery in DRX mode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43778E93" w14:textId="04DFEF51" w:rsidR="00BF797E" w:rsidRPr="00D0162F" w:rsidRDefault="00BF797E" w:rsidP="00BF797E">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CA568C7"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50B19028"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6F41DA8" w14:textId="77777777" w:rsidR="00BF797E" w:rsidRPr="00D0162F" w:rsidRDefault="00BF797E" w:rsidP="00BF797E">
            <w:pPr>
              <w:pStyle w:val="TAL"/>
              <w:keepNext w:val="0"/>
              <w:keepLines w:val="0"/>
            </w:pPr>
          </w:p>
        </w:tc>
      </w:tr>
      <w:tr w:rsidR="001F3E67" w:rsidRPr="00D0162F" w14:paraId="0DE41B11"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B681470" w14:textId="0905DF4E" w:rsidR="001F3E67" w:rsidRPr="00D0162F" w:rsidRDefault="001F3E67" w:rsidP="001F3E67">
            <w:pPr>
              <w:pStyle w:val="TAL"/>
              <w:keepNext w:val="0"/>
              <w:keepLines w:val="0"/>
              <w:rPr>
                <w:b/>
                <w:lang w:eastAsia="zh-CN"/>
              </w:rPr>
            </w:pPr>
            <w:r w:rsidRPr="00D0162F">
              <w:rPr>
                <w:b/>
                <w:lang w:eastAsia="zh-CN"/>
              </w:rPr>
              <w:t>16.5.2.5</w:t>
            </w:r>
          </w:p>
        </w:tc>
        <w:tc>
          <w:tcPr>
            <w:tcW w:w="3703" w:type="dxa"/>
            <w:tcBorders>
              <w:top w:val="single" w:sz="4" w:space="0" w:color="auto"/>
              <w:left w:val="nil"/>
              <w:bottom w:val="single" w:sz="4" w:space="0" w:color="auto"/>
              <w:right w:val="single" w:sz="4" w:space="0" w:color="auto"/>
            </w:tcBorders>
            <w:shd w:val="clear" w:color="auto" w:fill="auto"/>
            <w:noWrap/>
          </w:tcPr>
          <w:p w14:paraId="12E4EEC6" w14:textId="41546025" w:rsidR="001F3E67" w:rsidRPr="00D0162F" w:rsidRDefault="001F3E67" w:rsidP="001F3E67">
            <w:pPr>
              <w:pStyle w:val="TAL"/>
              <w:keepNext w:val="0"/>
              <w:keepLines w:val="0"/>
            </w:pPr>
            <w:r w:rsidRPr="00D0162F">
              <w:t>NR SA FR1 Beam Failure Detection and Link Recovery Test for FR1 PCell configured with CSI-RS-based BFD and LR in non-DRX mode for 1 Rx UE</w:t>
            </w:r>
          </w:p>
        </w:tc>
        <w:tc>
          <w:tcPr>
            <w:tcW w:w="1052" w:type="dxa"/>
            <w:tcBorders>
              <w:top w:val="single" w:sz="4" w:space="0" w:color="auto"/>
              <w:left w:val="nil"/>
              <w:bottom w:val="single" w:sz="4" w:space="0" w:color="auto"/>
              <w:right w:val="single" w:sz="4" w:space="0" w:color="auto"/>
            </w:tcBorders>
            <w:shd w:val="clear" w:color="auto" w:fill="auto"/>
          </w:tcPr>
          <w:p w14:paraId="73A8CC90" w14:textId="5CF936BE"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DBC97B7"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3715146F"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EBDAEB5" w14:textId="77777777" w:rsidR="001F3E67" w:rsidRPr="00D0162F" w:rsidRDefault="001F3E67" w:rsidP="001F3E67">
            <w:pPr>
              <w:pStyle w:val="TAL"/>
              <w:keepNext w:val="0"/>
              <w:keepLines w:val="0"/>
            </w:pPr>
          </w:p>
        </w:tc>
      </w:tr>
      <w:tr w:rsidR="001F3E67" w:rsidRPr="00D0162F" w14:paraId="10D0DCFE"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DCB786B" w14:textId="5FB605EA" w:rsidR="001F3E67" w:rsidRPr="00D0162F" w:rsidRDefault="001F3E67" w:rsidP="001F3E67">
            <w:pPr>
              <w:pStyle w:val="TAL"/>
              <w:keepNext w:val="0"/>
              <w:keepLines w:val="0"/>
              <w:rPr>
                <w:b/>
                <w:lang w:eastAsia="zh-CN"/>
              </w:rPr>
            </w:pPr>
            <w:r w:rsidRPr="00D0162F">
              <w:rPr>
                <w:b/>
                <w:lang w:eastAsia="zh-CN"/>
              </w:rPr>
              <w:t>16.5.2.6</w:t>
            </w:r>
          </w:p>
        </w:tc>
        <w:tc>
          <w:tcPr>
            <w:tcW w:w="3703" w:type="dxa"/>
            <w:tcBorders>
              <w:top w:val="single" w:sz="4" w:space="0" w:color="auto"/>
              <w:left w:val="nil"/>
              <w:bottom w:val="single" w:sz="4" w:space="0" w:color="auto"/>
              <w:right w:val="single" w:sz="4" w:space="0" w:color="auto"/>
            </w:tcBorders>
            <w:shd w:val="clear" w:color="auto" w:fill="auto"/>
            <w:noWrap/>
          </w:tcPr>
          <w:p w14:paraId="31D78953" w14:textId="650DDB9D" w:rsidR="001F3E67" w:rsidRPr="00D0162F" w:rsidRDefault="001F3E67" w:rsidP="001F3E67">
            <w:pPr>
              <w:pStyle w:val="TAL"/>
              <w:keepNext w:val="0"/>
              <w:keepLines w:val="0"/>
            </w:pPr>
            <w:r w:rsidRPr="00D0162F">
              <w:t>NR SA FR1 Beam Failure Detection and Link Recovery Test for FR1 PCell configured with CSI-RS-based BFD and LR in non-DRX mode for 2 Rx UE</w:t>
            </w:r>
          </w:p>
        </w:tc>
        <w:tc>
          <w:tcPr>
            <w:tcW w:w="1052" w:type="dxa"/>
            <w:tcBorders>
              <w:top w:val="single" w:sz="4" w:space="0" w:color="auto"/>
              <w:left w:val="nil"/>
              <w:bottom w:val="single" w:sz="4" w:space="0" w:color="auto"/>
              <w:right w:val="single" w:sz="4" w:space="0" w:color="auto"/>
            </w:tcBorders>
            <w:shd w:val="clear" w:color="auto" w:fill="auto"/>
          </w:tcPr>
          <w:p w14:paraId="34BBF0B9" w14:textId="5FAF0EAB"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90EAC32"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32F0BC7A"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87B64A4" w14:textId="77777777" w:rsidR="001F3E67" w:rsidRPr="00D0162F" w:rsidRDefault="001F3E67" w:rsidP="001F3E67">
            <w:pPr>
              <w:pStyle w:val="TAL"/>
              <w:keepNext w:val="0"/>
              <w:keepLines w:val="0"/>
            </w:pPr>
          </w:p>
        </w:tc>
      </w:tr>
      <w:tr w:rsidR="001F3E67" w:rsidRPr="00D0162F" w14:paraId="3881A7CC"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65E5D31" w14:textId="59D2A0E5" w:rsidR="001F3E67" w:rsidRPr="00D0162F" w:rsidRDefault="001F3E67" w:rsidP="001F3E67">
            <w:pPr>
              <w:pStyle w:val="TAL"/>
              <w:keepNext w:val="0"/>
              <w:keepLines w:val="0"/>
              <w:rPr>
                <w:b/>
                <w:lang w:eastAsia="zh-CN"/>
              </w:rPr>
            </w:pPr>
            <w:r w:rsidRPr="00D0162F">
              <w:rPr>
                <w:b/>
                <w:lang w:eastAsia="zh-CN"/>
              </w:rPr>
              <w:t>16.5.2.7</w:t>
            </w:r>
          </w:p>
        </w:tc>
        <w:tc>
          <w:tcPr>
            <w:tcW w:w="3703" w:type="dxa"/>
            <w:tcBorders>
              <w:top w:val="single" w:sz="4" w:space="0" w:color="auto"/>
              <w:left w:val="nil"/>
              <w:bottom w:val="single" w:sz="4" w:space="0" w:color="auto"/>
              <w:right w:val="single" w:sz="4" w:space="0" w:color="auto"/>
            </w:tcBorders>
            <w:shd w:val="clear" w:color="auto" w:fill="auto"/>
            <w:noWrap/>
          </w:tcPr>
          <w:p w14:paraId="4D2A1D1B" w14:textId="007344D1" w:rsidR="001F3E67" w:rsidRPr="00D0162F" w:rsidRDefault="001F3E67" w:rsidP="001F3E67">
            <w:pPr>
              <w:pStyle w:val="TAL"/>
              <w:keepNext w:val="0"/>
              <w:keepLines w:val="0"/>
            </w:pPr>
            <w:r w:rsidRPr="00D0162F">
              <w:t>NR SA FR1 Beam Failure Detection and Link Recovery Test for FR1 PCell configured with CSI-RS-based BFD and LR in DRX mode for 1 Rx UE</w:t>
            </w:r>
          </w:p>
        </w:tc>
        <w:tc>
          <w:tcPr>
            <w:tcW w:w="1052" w:type="dxa"/>
            <w:tcBorders>
              <w:top w:val="single" w:sz="4" w:space="0" w:color="auto"/>
              <w:left w:val="nil"/>
              <w:bottom w:val="single" w:sz="4" w:space="0" w:color="auto"/>
              <w:right w:val="single" w:sz="4" w:space="0" w:color="auto"/>
            </w:tcBorders>
            <w:shd w:val="clear" w:color="auto" w:fill="auto"/>
          </w:tcPr>
          <w:p w14:paraId="63AB7BC2" w14:textId="6123AE4F"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4B7B158"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561B5E13"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72F4E853" w14:textId="77777777" w:rsidR="001F3E67" w:rsidRPr="00D0162F" w:rsidRDefault="001F3E67" w:rsidP="001F3E67">
            <w:pPr>
              <w:pStyle w:val="TAL"/>
              <w:keepNext w:val="0"/>
              <w:keepLines w:val="0"/>
            </w:pPr>
          </w:p>
        </w:tc>
      </w:tr>
      <w:tr w:rsidR="001F3E67" w:rsidRPr="00D0162F" w14:paraId="29EC3C0A"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9DEFBBE" w14:textId="30E3093C" w:rsidR="001F3E67" w:rsidRPr="00D0162F" w:rsidRDefault="001F3E67" w:rsidP="001F3E67">
            <w:pPr>
              <w:pStyle w:val="TAL"/>
              <w:keepNext w:val="0"/>
              <w:keepLines w:val="0"/>
              <w:rPr>
                <w:b/>
                <w:lang w:eastAsia="zh-CN"/>
              </w:rPr>
            </w:pPr>
            <w:r w:rsidRPr="00D0162F">
              <w:rPr>
                <w:b/>
                <w:lang w:eastAsia="zh-CN"/>
              </w:rPr>
              <w:t>16.5.2.8</w:t>
            </w:r>
          </w:p>
        </w:tc>
        <w:tc>
          <w:tcPr>
            <w:tcW w:w="3703" w:type="dxa"/>
            <w:tcBorders>
              <w:top w:val="single" w:sz="4" w:space="0" w:color="auto"/>
              <w:left w:val="nil"/>
              <w:bottom w:val="single" w:sz="4" w:space="0" w:color="auto"/>
              <w:right w:val="single" w:sz="4" w:space="0" w:color="auto"/>
            </w:tcBorders>
            <w:shd w:val="clear" w:color="auto" w:fill="auto"/>
            <w:noWrap/>
          </w:tcPr>
          <w:p w14:paraId="0A6C7A39" w14:textId="10E5FD65" w:rsidR="001F3E67" w:rsidRPr="00D0162F" w:rsidRDefault="001F3E67" w:rsidP="001F3E67">
            <w:pPr>
              <w:pStyle w:val="TAL"/>
              <w:keepNext w:val="0"/>
              <w:keepLines w:val="0"/>
            </w:pPr>
            <w:r w:rsidRPr="00D0162F">
              <w:t>NR SA FR1 Beam Failure Detection and Link Recovery Test for FR1 PCell configured with CSI-RS-based BFD and LR in DRX mode for 2 Rx UE</w:t>
            </w:r>
          </w:p>
        </w:tc>
        <w:tc>
          <w:tcPr>
            <w:tcW w:w="1052" w:type="dxa"/>
            <w:tcBorders>
              <w:top w:val="single" w:sz="4" w:space="0" w:color="auto"/>
              <w:left w:val="nil"/>
              <w:bottom w:val="single" w:sz="4" w:space="0" w:color="auto"/>
              <w:right w:val="single" w:sz="4" w:space="0" w:color="auto"/>
            </w:tcBorders>
            <w:shd w:val="clear" w:color="auto" w:fill="auto"/>
          </w:tcPr>
          <w:p w14:paraId="7E999A25" w14:textId="6236C0D0"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5BB7B8B"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647F784F"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09374F5C" w14:textId="77777777" w:rsidR="001F3E67" w:rsidRPr="00D0162F" w:rsidRDefault="001F3E67" w:rsidP="001F3E67">
            <w:pPr>
              <w:pStyle w:val="TAL"/>
              <w:keepNext w:val="0"/>
              <w:keepLines w:val="0"/>
            </w:pPr>
          </w:p>
        </w:tc>
      </w:tr>
      <w:tr w:rsidR="00BF797E" w:rsidRPr="00D0162F" w14:paraId="0A128A0E"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4F03BC1" w14:textId="09CBB9BE" w:rsidR="00BF797E" w:rsidRPr="00D0162F" w:rsidRDefault="00BF797E" w:rsidP="00BF797E">
            <w:pPr>
              <w:pStyle w:val="TAL"/>
              <w:keepNext w:val="0"/>
              <w:keepLines w:val="0"/>
              <w:rPr>
                <w:b/>
                <w:lang w:eastAsia="zh-CN"/>
              </w:rPr>
            </w:pPr>
            <w:r w:rsidRPr="00D0162F">
              <w:rPr>
                <w:b/>
                <w:lang w:eastAsia="zh-CN"/>
              </w:rPr>
              <w:t>16.5.3.1.1</w:t>
            </w:r>
          </w:p>
        </w:tc>
        <w:tc>
          <w:tcPr>
            <w:tcW w:w="3703" w:type="dxa"/>
            <w:tcBorders>
              <w:top w:val="single" w:sz="4" w:space="0" w:color="auto"/>
              <w:left w:val="nil"/>
              <w:bottom w:val="single" w:sz="4" w:space="0" w:color="auto"/>
              <w:right w:val="single" w:sz="4" w:space="0" w:color="auto"/>
            </w:tcBorders>
            <w:shd w:val="clear" w:color="auto" w:fill="auto"/>
            <w:noWrap/>
          </w:tcPr>
          <w:p w14:paraId="1F314CDB" w14:textId="67A15A01" w:rsidR="00BF797E" w:rsidRPr="00D0162F" w:rsidRDefault="00BF797E" w:rsidP="00BF797E">
            <w:pPr>
              <w:pStyle w:val="TAL"/>
              <w:keepNext w:val="0"/>
              <w:keepLines w:val="0"/>
            </w:pPr>
            <w:r w:rsidRPr="00D0162F">
              <w:t>NR SA FR1 DCI-based DL active BWP switch in non-DRX for 1 Rx UE</w:t>
            </w:r>
          </w:p>
        </w:tc>
        <w:tc>
          <w:tcPr>
            <w:tcW w:w="1052" w:type="dxa"/>
            <w:tcBorders>
              <w:top w:val="single" w:sz="4" w:space="0" w:color="auto"/>
              <w:left w:val="nil"/>
              <w:bottom w:val="single" w:sz="4" w:space="0" w:color="auto"/>
              <w:right w:val="single" w:sz="4" w:space="0" w:color="auto"/>
            </w:tcBorders>
            <w:shd w:val="clear" w:color="auto" w:fill="auto"/>
          </w:tcPr>
          <w:p w14:paraId="415E3D0F" w14:textId="3406CA1B" w:rsidR="00BF797E" w:rsidRPr="00D0162F" w:rsidRDefault="00BF797E" w:rsidP="00BF797E">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7593793"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14B5D50D"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EBB149D" w14:textId="77777777" w:rsidR="00BF797E" w:rsidRPr="00D0162F" w:rsidRDefault="00BF797E" w:rsidP="00BF797E">
            <w:pPr>
              <w:pStyle w:val="TAL"/>
              <w:keepNext w:val="0"/>
              <w:keepLines w:val="0"/>
            </w:pPr>
          </w:p>
        </w:tc>
      </w:tr>
      <w:tr w:rsidR="00BF797E" w:rsidRPr="00D0162F" w14:paraId="7AF9B225"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413B899" w14:textId="03843D50" w:rsidR="00BF797E" w:rsidRPr="00D0162F" w:rsidRDefault="00BF797E" w:rsidP="00BF797E">
            <w:pPr>
              <w:pStyle w:val="TAL"/>
              <w:keepNext w:val="0"/>
              <w:keepLines w:val="0"/>
              <w:rPr>
                <w:b/>
                <w:lang w:eastAsia="zh-CN"/>
              </w:rPr>
            </w:pPr>
            <w:r w:rsidRPr="00D0162F">
              <w:rPr>
                <w:b/>
                <w:lang w:eastAsia="zh-CN"/>
              </w:rPr>
              <w:t>16.5.3.1.2</w:t>
            </w:r>
          </w:p>
        </w:tc>
        <w:tc>
          <w:tcPr>
            <w:tcW w:w="3703" w:type="dxa"/>
            <w:tcBorders>
              <w:top w:val="single" w:sz="4" w:space="0" w:color="auto"/>
              <w:left w:val="nil"/>
              <w:bottom w:val="single" w:sz="4" w:space="0" w:color="auto"/>
              <w:right w:val="single" w:sz="4" w:space="0" w:color="auto"/>
            </w:tcBorders>
            <w:shd w:val="clear" w:color="auto" w:fill="auto"/>
            <w:noWrap/>
          </w:tcPr>
          <w:p w14:paraId="139DBB39" w14:textId="0330CED4" w:rsidR="00BF797E" w:rsidRPr="00D0162F" w:rsidRDefault="00BF797E" w:rsidP="00BF797E">
            <w:pPr>
              <w:pStyle w:val="TAL"/>
              <w:keepNext w:val="0"/>
              <w:keepLines w:val="0"/>
            </w:pPr>
            <w:r w:rsidRPr="00D0162F">
              <w:t>NR SA FR1 DCI-based DL active BWP switch in non-DRX for 2 Rx UE</w:t>
            </w:r>
          </w:p>
        </w:tc>
        <w:tc>
          <w:tcPr>
            <w:tcW w:w="1052" w:type="dxa"/>
            <w:tcBorders>
              <w:top w:val="single" w:sz="4" w:space="0" w:color="auto"/>
              <w:left w:val="nil"/>
              <w:bottom w:val="single" w:sz="4" w:space="0" w:color="auto"/>
              <w:right w:val="single" w:sz="4" w:space="0" w:color="auto"/>
            </w:tcBorders>
            <w:shd w:val="clear" w:color="auto" w:fill="auto"/>
          </w:tcPr>
          <w:p w14:paraId="252433EE" w14:textId="027B474D" w:rsidR="00BF797E" w:rsidRPr="00D0162F" w:rsidRDefault="00BF797E" w:rsidP="00BF797E">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8E8EA1B"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1A69F3F0"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DC007D7" w14:textId="77777777" w:rsidR="00BF797E" w:rsidRPr="00D0162F" w:rsidRDefault="00BF797E" w:rsidP="00BF797E">
            <w:pPr>
              <w:pStyle w:val="TAL"/>
              <w:keepNext w:val="0"/>
              <w:keepLines w:val="0"/>
            </w:pPr>
          </w:p>
        </w:tc>
      </w:tr>
      <w:tr w:rsidR="00BF797E" w:rsidRPr="00D0162F" w14:paraId="7C5A3EED"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4068AA1" w14:textId="4E6B15DD" w:rsidR="00BF797E" w:rsidRPr="00D0162F" w:rsidRDefault="00BF797E" w:rsidP="00BF797E">
            <w:pPr>
              <w:pStyle w:val="TAL"/>
              <w:keepNext w:val="0"/>
              <w:keepLines w:val="0"/>
              <w:rPr>
                <w:b/>
                <w:lang w:eastAsia="zh-CN"/>
              </w:rPr>
            </w:pPr>
            <w:r w:rsidRPr="00D0162F">
              <w:rPr>
                <w:b/>
                <w:lang w:eastAsia="zh-CN"/>
              </w:rPr>
              <w:t>16.5.3.2.1</w:t>
            </w:r>
          </w:p>
        </w:tc>
        <w:tc>
          <w:tcPr>
            <w:tcW w:w="3703" w:type="dxa"/>
            <w:tcBorders>
              <w:top w:val="single" w:sz="4" w:space="0" w:color="auto"/>
              <w:left w:val="nil"/>
              <w:bottom w:val="single" w:sz="4" w:space="0" w:color="auto"/>
              <w:right w:val="single" w:sz="4" w:space="0" w:color="auto"/>
            </w:tcBorders>
            <w:shd w:val="clear" w:color="auto" w:fill="auto"/>
            <w:noWrap/>
          </w:tcPr>
          <w:p w14:paraId="1A0112F7" w14:textId="7D32954B" w:rsidR="00BF797E" w:rsidRPr="00D0162F" w:rsidRDefault="00BF797E" w:rsidP="00BF797E">
            <w:pPr>
              <w:pStyle w:val="TAL"/>
              <w:keepNext w:val="0"/>
              <w:keepLines w:val="0"/>
            </w:pPr>
            <w:r w:rsidRPr="00D0162F">
              <w:t>NR SA FR1 RRC-based DL active BWP switch in non-DRX for 1 Rx UE</w:t>
            </w:r>
          </w:p>
        </w:tc>
        <w:tc>
          <w:tcPr>
            <w:tcW w:w="1052" w:type="dxa"/>
            <w:tcBorders>
              <w:top w:val="single" w:sz="4" w:space="0" w:color="auto"/>
              <w:left w:val="nil"/>
              <w:bottom w:val="single" w:sz="4" w:space="0" w:color="auto"/>
              <w:right w:val="single" w:sz="4" w:space="0" w:color="auto"/>
            </w:tcBorders>
            <w:shd w:val="clear" w:color="auto" w:fill="auto"/>
          </w:tcPr>
          <w:p w14:paraId="3641445B" w14:textId="18966AE4" w:rsidR="00BF797E" w:rsidRPr="00D0162F" w:rsidRDefault="00BF797E" w:rsidP="00BF797E">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0E81A80"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634D3FE5"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25991228" w14:textId="77777777" w:rsidR="00BF797E" w:rsidRPr="00D0162F" w:rsidRDefault="00BF797E" w:rsidP="00BF797E">
            <w:pPr>
              <w:pStyle w:val="TAL"/>
              <w:keepNext w:val="0"/>
              <w:keepLines w:val="0"/>
            </w:pPr>
          </w:p>
        </w:tc>
      </w:tr>
      <w:tr w:rsidR="00BF797E" w:rsidRPr="00D0162F" w14:paraId="63844801"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DCC36DB" w14:textId="5D8F5E0E" w:rsidR="00BF797E" w:rsidRPr="00D0162F" w:rsidRDefault="00BF797E" w:rsidP="00BF797E">
            <w:pPr>
              <w:pStyle w:val="TAL"/>
              <w:keepNext w:val="0"/>
              <w:keepLines w:val="0"/>
              <w:rPr>
                <w:b/>
                <w:lang w:eastAsia="zh-CN"/>
              </w:rPr>
            </w:pPr>
            <w:r w:rsidRPr="00D0162F">
              <w:rPr>
                <w:b/>
                <w:lang w:eastAsia="zh-CN"/>
              </w:rPr>
              <w:t>16.5.3.2.2</w:t>
            </w:r>
          </w:p>
        </w:tc>
        <w:tc>
          <w:tcPr>
            <w:tcW w:w="3703" w:type="dxa"/>
            <w:tcBorders>
              <w:top w:val="single" w:sz="4" w:space="0" w:color="auto"/>
              <w:left w:val="nil"/>
              <w:bottom w:val="single" w:sz="4" w:space="0" w:color="auto"/>
              <w:right w:val="single" w:sz="4" w:space="0" w:color="auto"/>
            </w:tcBorders>
            <w:shd w:val="clear" w:color="auto" w:fill="auto"/>
            <w:noWrap/>
          </w:tcPr>
          <w:p w14:paraId="3E6140EE" w14:textId="601825E3" w:rsidR="00BF797E" w:rsidRPr="00D0162F" w:rsidRDefault="00BF797E" w:rsidP="00BF797E">
            <w:pPr>
              <w:pStyle w:val="TAL"/>
              <w:keepNext w:val="0"/>
              <w:keepLines w:val="0"/>
            </w:pPr>
            <w:r w:rsidRPr="00D0162F">
              <w:t>NR SA FR1 RRC-based DL active BWP switch in non-DRX for 2 Rx UE</w:t>
            </w:r>
          </w:p>
        </w:tc>
        <w:tc>
          <w:tcPr>
            <w:tcW w:w="1052" w:type="dxa"/>
            <w:tcBorders>
              <w:top w:val="single" w:sz="4" w:space="0" w:color="auto"/>
              <w:left w:val="nil"/>
              <w:bottom w:val="single" w:sz="4" w:space="0" w:color="auto"/>
              <w:right w:val="single" w:sz="4" w:space="0" w:color="auto"/>
            </w:tcBorders>
            <w:shd w:val="clear" w:color="auto" w:fill="auto"/>
          </w:tcPr>
          <w:p w14:paraId="3404CE57" w14:textId="19725766" w:rsidR="00BF797E" w:rsidRPr="00D0162F" w:rsidRDefault="00BF797E" w:rsidP="00BF797E">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76CBE51"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61CDF3AE" w14:textId="77777777" w:rsidR="00BF797E" w:rsidRPr="00D0162F" w:rsidRDefault="00BF797E" w:rsidP="00BF797E">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50A3447" w14:textId="77777777" w:rsidR="00BF797E" w:rsidRPr="00D0162F" w:rsidRDefault="00BF797E" w:rsidP="00BF797E">
            <w:pPr>
              <w:pStyle w:val="TAL"/>
              <w:keepNext w:val="0"/>
              <w:keepLines w:val="0"/>
            </w:pPr>
          </w:p>
        </w:tc>
      </w:tr>
      <w:tr w:rsidR="001F3E67" w:rsidRPr="00D0162F" w14:paraId="53E0C00B"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70F232B" w14:textId="698FE372" w:rsidR="001F3E67" w:rsidRPr="00D0162F" w:rsidRDefault="001F3E67" w:rsidP="001F3E67">
            <w:pPr>
              <w:pStyle w:val="TAL"/>
              <w:keepNext w:val="0"/>
              <w:keepLines w:val="0"/>
              <w:rPr>
                <w:b/>
                <w:lang w:eastAsia="zh-CN"/>
              </w:rPr>
            </w:pPr>
            <w:r w:rsidRPr="00D0162F">
              <w:rPr>
                <w:b/>
                <w:lang w:eastAsia="zh-CN"/>
              </w:rPr>
              <w:t>16.5.4.1</w:t>
            </w:r>
          </w:p>
        </w:tc>
        <w:tc>
          <w:tcPr>
            <w:tcW w:w="3703" w:type="dxa"/>
            <w:tcBorders>
              <w:top w:val="single" w:sz="4" w:space="0" w:color="auto"/>
              <w:left w:val="nil"/>
              <w:bottom w:val="single" w:sz="4" w:space="0" w:color="auto"/>
              <w:right w:val="single" w:sz="4" w:space="0" w:color="auto"/>
            </w:tcBorders>
            <w:shd w:val="clear" w:color="auto" w:fill="auto"/>
            <w:noWrap/>
          </w:tcPr>
          <w:p w14:paraId="4AC5291F" w14:textId="50157E3B" w:rsidR="001F3E67" w:rsidRPr="00D0162F" w:rsidRDefault="001F3E67" w:rsidP="001F3E67">
            <w:pPr>
              <w:pStyle w:val="TAL"/>
              <w:keepNext w:val="0"/>
              <w:keepLines w:val="0"/>
            </w:pPr>
            <w:r w:rsidRPr="00D0162F">
              <w:t>NR SA FR1 UE specific CBW change on PCell in non-DRX for 1 Rx UE</w:t>
            </w:r>
          </w:p>
        </w:tc>
        <w:tc>
          <w:tcPr>
            <w:tcW w:w="1052" w:type="dxa"/>
            <w:tcBorders>
              <w:top w:val="single" w:sz="4" w:space="0" w:color="auto"/>
              <w:left w:val="nil"/>
              <w:bottom w:val="single" w:sz="4" w:space="0" w:color="auto"/>
              <w:right w:val="single" w:sz="4" w:space="0" w:color="auto"/>
            </w:tcBorders>
            <w:shd w:val="clear" w:color="auto" w:fill="auto"/>
          </w:tcPr>
          <w:p w14:paraId="08C777D0" w14:textId="639873E6"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74C091A"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6B062088"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51AE56F" w14:textId="77777777" w:rsidR="001F3E67" w:rsidRPr="00D0162F" w:rsidRDefault="001F3E67" w:rsidP="001F3E67">
            <w:pPr>
              <w:pStyle w:val="TAL"/>
              <w:keepNext w:val="0"/>
              <w:keepLines w:val="0"/>
            </w:pPr>
          </w:p>
        </w:tc>
      </w:tr>
      <w:tr w:rsidR="001F3E67" w:rsidRPr="00D0162F" w14:paraId="2B02C922"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65AE918" w14:textId="6AA32FEB" w:rsidR="001F3E67" w:rsidRPr="00D0162F" w:rsidRDefault="001F3E67" w:rsidP="001F3E67">
            <w:pPr>
              <w:pStyle w:val="TAL"/>
              <w:keepNext w:val="0"/>
              <w:keepLines w:val="0"/>
              <w:rPr>
                <w:b/>
                <w:lang w:eastAsia="zh-CN"/>
              </w:rPr>
            </w:pPr>
            <w:r w:rsidRPr="00D0162F">
              <w:rPr>
                <w:b/>
                <w:lang w:eastAsia="zh-CN"/>
              </w:rPr>
              <w:t>16.5.4.2</w:t>
            </w:r>
          </w:p>
        </w:tc>
        <w:tc>
          <w:tcPr>
            <w:tcW w:w="3703" w:type="dxa"/>
            <w:tcBorders>
              <w:top w:val="single" w:sz="4" w:space="0" w:color="auto"/>
              <w:left w:val="nil"/>
              <w:bottom w:val="single" w:sz="4" w:space="0" w:color="auto"/>
              <w:right w:val="single" w:sz="4" w:space="0" w:color="auto"/>
            </w:tcBorders>
            <w:shd w:val="clear" w:color="auto" w:fill="auto"/>
            <w:noWrap/>
          </w:tcPr>
          <w:p w14:paraId="78AD318E" w14:textId="117243C2" w:rsidR="001F3E67" w:rsidRPr="00D0162F" w:rsidRDefault="001F3E67" w:rsidP="001F3E67">
            <w:pPr>
              <w:pStyle w:val="TAL"/>
              <w:keepNext w:val="0"/>
              <w:keepLines w:val="0"/>
            </w:pPr>
            <w:r w:rsidRPr="00D0162F">
              <w:t>NR SA FR1 UE specific CBW change on PCell in non-DRX for 2 Rx UE</w:t>
            </w:r>
          </w:p>
        </w:tc>
        <w:tc>
          <w:tcPr>
            <w:tcW w:w="1052" w:type="dxa"/>
            <w:tcBorders>
              <w:top w:val="single" w:sz="4" w:space="0" w:color="auto"/>
              <w:left w:val="nil"/>
              <w:bottom w:val="single" w:sz="4" w:space="0" w:color="auto"/>
              <w:right w:val="single" w:sz="4" w:space="0" w:color="auto"/>
            </w:tcBorders>
            <w:shd w:val="clear" w:color="auto" w:fill="auto"/>
          </w:tcPr>
          <w:p w14:paraId="27530DBF" w14:textId="679E26D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8432749"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0346FFA1"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5C96A60" w14:textId="77777777" w:rsidR="001F3E67" w:rsidRPr="00D0162F" w:rsidRDefault="001F3E67" w:rsidP="001F3E67">
            <w:pPr>
              <w:pStyle w:val="TAL"/>
              <w:keepNext w:val="0"/>
              <w:keepLines w:val="0"/>
            </w:pPr>
          </w:p>
        </w:tc>
      </w:tr>
      <w:tr w:rsidR="001F3E67" w:rsidRPr="00D0162F" w14:paraId="77338DAD"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37E1AE8A" w14:textId="3944FD3E" w:rsidR="001F3E67" w:rsidRPr="00D0162F" w:rsidRDefault="001F3E67" w:rsidP="001F3E67">
            <w:pPr>
              <w:pStyle w:val="TAL"/>
              <w:keepNext w:val="0"/>
              <w:keepLines w:val="0"/>
              <w:rPr>
                <w:b/>
                <w:lang w:eastAsia="zh-CN"/>
              </w:rPr>
            </w:pPr>
            <w:r w:rsidRPr="00D0162F">
              <w:rPr>
                <w:b/>
                <w:lang w:eastAsia="zh-CN"/>
              </w:rPr>
              <w:t>16.6.1.1</w:t>
            </w:r>
          </w:p>
        </w:tc>
        <w:tc>
          <w:tcPr>
            <w:tcW w:w="3703" w:type="dxa"/>
            <w:tcBorders>
              <w:top w:val="single" w:sz="4" w:space="0" w:color="auto"/>
              <w:left w:val="nil"/>
              <w:bottom w:val="single" w:sz="4" w:space="0" w:color="auto"/>
              <w:right w:val="single" w:sz="4" w:space="0" w:color="auto"/>
            </w:tcBorders>
            <w:shd w:val="clear" w:color="auto" w:fill="auto"/>
            <w:noWrap/>
          </w:tcPr>
          <w:p w14:paraId="67F1B4D4" w14:textId="26B40605" w:rsidR="001F3E67" w:rsidRPr="00D0162F" w:rsidRDefault="001F3E67" w:rsidP="001F3E67">
            <w:pPr>
              <w:pStyle w:val="TAL"/>
              <w:keepNext w:val="0"/>
              <w:keepLines w:val="0"/>
            </w:pPr>
            <w:r w:rsidRPr="00D0162F">
              <w:t>NR SA FR1 Event triggered reporting tests without gap under non-DRX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EB31AE8" w14:textId="6357C721"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81C13B7" w14:textId="397F2A9C"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682D40B9"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2B18F31E" w14:textId="77777777" w:rsidR="001F3E67" w:rsidRPr="00D0162F" w:rsidRDefault="001F3E67" w:rsidP="001F3E67">
            <w:pPr>
              <w:pStyle w:val="TAL"/>
              <w:keepNext w:val="0"/>
              <w:keepLines w:val="0"/>
            </w:pPr>
          </w:p>
        </w:tc>
      </w:tr>
      <w:tr w:rsidR="001F3E67" w:rsidRPr="00D0162F" w14:paraId="496AA755"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3506A4A" w14:textId="5E92728B" w:rsidR="001F3E67" w:rsidRPr="00D0162F" w:rsidRDefault="001F3E67" w:rsidP="001F3E67">
            <w:pPr>
              <w:pStyle w:val="TAL"/>
              <w:keepNext w:val="0"/>
              <w:keepLines w:val="0"/>
              <w:rPr>
                <w:b/>
                <w:lang w:eastAsia="zh-CN"/>
              </w:rPr>
            </w:pPr>
            <w:r w:rsidRPr="00D0162F">
              <w:rPr>
                <w:b/>
                <w:lang w:eastAsia="zh-CN"/>
              </w:rPr>
              <w:t>16.6.1.2</w:t>
            </w:r>
          </w:p>
        </w:tc>
        <w:tc>
          <w:tcPr>
            <w:tcW w:w="3703" w:type="dxa"/>
            <w:tcBorders>
              <w:top w:val="single" w:sz="4" w:space="0" w:color="auto"/>
              <w:left w:val="nil"/>
              <w:bottom w:val="single" w:sz="4" w:space="0" w:color="auto"/>
              <w:right w:val="single" w:sz="4" w:space="0" w:color="auto"/>
            </w:tcBorders>
            <w:shd w:val="clear" w:color="auto" w:fill="auto"/>
            <w:noWrap/>
          </w:tcPr>
          <w:p w14:paraId="3F0A4C6F" w14:textId="33413077" w:rsidR="001F3E67" w:rsidRPr="00D0162F" w:rsidRDefault="001F3E67" w:rsidP="001F3E67">
            <w:pPr>
              <w:pStyle w:val="TAL"/>
              <w:keepNext w:val="0"/>
              <w:keepLines w:val="0"/>
            </w:pPr>
            <w:r w:rsidRPr="00D0162F">
              <w:t>NR SA FR1 Event triggered reporting tests without gap under non-DRX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92316F8" w14:textId="66ED0345"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234EE01" w14:textId="2DA35731"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639B61E5"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B077D9C" w14:textId="77777777" w:rsidR="001F3E67" w:rsidRPr="00D0162F" w:rsidRDefault="001F3E67" w:rsidP="001F3E67">
            <w:pPr>
              <w:pStyle w:val="TAL"/>
              <w:keepNext w:val="0"/>
              <w:keepLines w:val="0"/>
            </w:pPr>
          </w:p>
        </w:tc>
      </w:tr>
      <w:tr w:rsidR="001F3E67" w:rsidRPr="00D0162F" w14:paraId="43D1EAC7"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9E6B05F" w14:textId="77777777" w:rsidR="001F3E67" w:rsidRPr="00D0162F" w:rsidRDefault="001F3E67" w:rsidP="001F3E67">
            <w:pPr>
              <w:pStyle w:val="TAL"/>
              <w:keepNext w:val="0"/>
              <w:keepLines w:val="0"/>
              <w:rPr>
                <w:b/>
                <w:lang w:eastAsia="zh-CN"/>
              </w:rPr>
            </w:pPr>
            <w:r w:rsidRPr="00D0162F">
              <w:rPr>
                <w:b/>
                <w:lang w:eastAsia="zh-CN"/>
              </w:rPr>
              <w:t>16.6.1.3</w:t>
            </w:r>
          </w:p>
        </w:tc>
        <w:tc>
          <w:tcPr>
            <w:tcW w:w="3703" w:type="dxa"/>
            <w:tcBorders>
              <w:top w:val="single" w:sz="4" w:space="0" w:color="auto"/>
              <w:left w:val="nil"/>
              <w:bottom w:val="single" w:sz="4" w:space="0" w:color="auto"/>
              <w:right w:val="single" w:sz="4" w:space="0" w:color="auto"/>
            </w:tcBorders>
            <w:shd w:val="clear" w:color="auto" w:fill="auto"/>
            <w:noWrap/>
          </w:tcPr>
          <w:p w14:paraId="52091868" w14:textId="77777777" w:rsidR="001F3E67" w:rsidRPr="00D0162F" w:rsidRDefault="001F3E67" w:rsidP="001F3E67">
            <w:pPr>
              <w:pStyle w:val="TAL"/>
              <w:keepNext w:val="0"/>
              <w:keepLines w:val="0"/>
            </w:pPr>
            <w:r w:rsidRPr="00D0162F">
              <w:t>NR SA FR1 Event triggered reporting tests without gap under DRX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41FA3D33"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80AAB30" w14:textId="77777777"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0C562C3A"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0EB741A" w14:textId="77777777" w:rsidR="001F3E67" w:rsidRPr="00D0162F" w:rsidRDefault="001F3E67" w:rsidP="001F3E67">
            <w:pPr>
              <w:pStyle w:val="TAL"/>
              <w:keepNext w:val="0"/>
              <w:keepLines w:val="0"/>
            </w:pPr>
          </w:p>
        </w:tc>
      </w:tr>
      <w:tr w:rsidR="001F3E67" w:rsidRPr="00D0162F" w14:paraId="56F0A572"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728AC42" w14:textId="77777777" w:rsidR="001F3E67" w:rsidRPr="00D0162F" w:rsidRDefault="001F3E67" w:rsidP="001F3E67">
            <w:pPr>
              <w:pStyle w:val="TAL"/>
              <w:keepNext w:val="0"/>
              <w:keepLines w:val="0"/>
              <w:rPr>
                <w:b/>
                <w:lang w:eastAsia="zh-CN"/>
              </w:rPr>
            </w:pPr>
            <w:r w:rsidRPr="00D0162F">
              <w:rPr>
                <w:b/>
                <w:lang w:eastAsia="zh-CN"/>
              </w:rPr>
              <w:t>16.6.1.4</w:t>
            </w:r>
          </w:p>
        </w:tc>
        <w:tc>
          <w:tcPr>
            <w:tcW w:w="3703" w:type="dxa"/>
            <w:tcBorders>
              <w:top w:val="single" w:sz="4" w:space="0" w:color="auto"/>
              <w:left w:val="nil"/>
              <w:bottom w:val="single" w:sz="4" w:space="0" w:color="auto"/>
              <w:right w:val="single" w:sz="4" w:space="0" w:color="auto"/>
            </w:tcBorders>
            <w:shd w:val="clear" w:color="auto" w:fill="auto"/>
            <w:noWrap/>
          </w:tcPr>
          <w:p w14:paraId="1E654342" w14:textId="77777777" w:rsidR="001F3E67" w:rsidRPr="00D0162F" w:rsidRDefault="001F3E67" w:rsidP="001F3E67">
            <w:pPr>
              <w:pStyle w:val="TAL"/>
              <w:keepNext w:val="0"/>
              <w:keepLines w:val="0"/>
            </w:pPr>
            <w:r w:rsidRPr="00D0162F">
              <w:t>NR SA FR1 Event triggered reporting tests without gap under DRX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2DD2084E"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D955D31" w14:textId="77777777"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16251E3C"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290599F9" w14:textId="77777777" w:rsidR="001F3E67" w:rsidRPr="00D0162F" w:rsidRDefault="001F3E67" w:rsidP="001F3E67">
            <w:pPr>
              <w:pStyle w:val="TAL"/>
              <w:keepNext w:val="0"/>
              <w:keepLines w:val="0"/>
            </w:pPr>
          </w:p>
        </w:tc>
      </w:tr>
      <w:tr w:rsidR="001F3E67" w:rsidRPr="00D0162F" w14:paraId="0370D3A5"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147B938" w14:textId="5B79095D" w:rsidR="001F3E67" w:rsidRPr="00D0162F" w:rsidRDefault="001F3E67" w:rsidP="001F3E67">
            <w:pPr>
              <w:pStyle w:val="TAL"/>
              <w:keepNext w:val="0"/>
              <w:keepLines w:val="0"/>
              <w:rPr>
                <w:b/>
                <w:lang w:eastAsia="zh-CN"/>
              </w:rPr>
            </w:pPr>
            <w:r w:rsidRPr="00D0162F">
              <w:rPr>
                <w:b/>
                <w:lang w:eastAsia="zh-CN"/>
              </w:rPr>
              <w:t>16.6.1.5</w:t>
            </w:r>
          </w:p>
        </w:tc>
        <w:tc>
          <w:tcPr>
            <w:tcW w:w="3703" w:type="dxa"/>
            <w:tcBorders>
              <w:top w:val="single" w:sz="4" w:space="0" w:color="auto"/>
              <w:left w:val="nil"/>
              <w:bottom w:val="single" w:sz="4" w:space="0" w:color="auto"/>
              <w:right w:val="single" w:sz="4" w:space="0" w:color="auto"/>
            </w:tcBorders>
            <w:shd w:val="clear" w:color="auto" w:fill="auto"/>
            <w:noWrap/>
          </w:tcPr>
          <w:p w14:paraId="77996697" w14:textId="4D6925B4" w:rsidR="001F3E67" w:rsidRPr="00D0162F" w:rsidRDefault="001F3E67" w:rsidP="001F3E67">
            <w:pPr>
              <w:pStyle w:val="TAL"/>
              <w:keepNext w:val="0"/>
              <w:keepLines w:val="0"/>
            </w:pPr>
            <w:r w:rsidRPr="00D0162F">
              <w:t>NR SA FR1 Event triggered reporting tests with per-UE gaps under non-DRX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5301B979" w14:textId="55D839F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435324C" w14:textId="63348ED2"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07D75133"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A52BEDB" w14:textId="77777777" w:rsidR="001F3E67" w:rsidRPr="00D0162F" w:rsidRDefault="001F3E67" w:rsidP="001F3E67">
            <w:pPr>
              <w:pStyle w:val="TAL"/>
              <w:keepNext w:val="0"/>
              <w:keepLines w:val="0"/>
            </w:pPr>
          </w:p>
        </w:tc>
      </w:tr>
      <w:tr w:rsidR="001F3E67" w:rsidRPr="00D0162F" w14:paraId="038912D5"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22DDB574" w14:textId="7258032D" w:rsidR="001F3E67" w:rsidRPr="00D0162F" w:rsidRDefault="001F3E67" w:rsidP="001F3E67">
            <w:pPr>
              <w:pStyle w:val="TAL"/>
              <w:keepNext w:val="0"/>
              <w:keepLines w:val="0"/>
              <w:rPr>
                <w:b/>
                <w:lang w:eastAsia="zh-CN"/>
              </w:rPr>
            </w:pPr>
            <w:r w:rsidRPr="00D0162F">
              <w:rPr>
                <w:b/>
                <w:lang w:eastAsia="zh-CN"/>
              </w:rPr>
              <w:t>16.6.1.6</w:t>
            </w:r>
          </w:p>
        </w:tc>
        <w:tc>
          <w:tcPr>
            <w:tcW w:w="3703" w:type="dxa"/>
            <w:tcBorders>
              <w:top w:val="single" w:sz="4" w:space="0" w:color="auto"/>
              <w:left w:val="nil"/>
              <w:bottom w:val="single" w:sz="4" w:space="0" w:color="auto"/>
              <w:right w:val="single" w:sz="4" w:space="0" w:color="auto"/>
            </w:tcBorders>
            <w:shd w:val="clear" w:color="auto" w:fill="auto"/>
            <w:noWrap/>
          </w:tcPr>
          <w:p w14:paraId="2E86DE2F" w14:textId="357EBCF9" w:rsidR="001F3E67" w:rsidRPr="00D0162F" w:rsidRDefault="001F3E67" w:rsidP="001F3E67">
            <w:pPr>
              <w:pStyle w:val="TAL"/>
              <w:keepNext w:val="0"/>
              <w:keepLines w:val="0"/>
            </w:pPr>
            <w:r w:rsidRPr="00D0162F">
              <w:t>NR SA FR1 Event triggered reporting tests with per-UE gaps under non-DRX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7069003" w14:textId="5A247E63"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1CF7BE3" w14:textId="45118550"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2FD0812B"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CF80FF5" w14:textId="77777777" w:rsidR="001F3E67" w:rsidRPr="00D0162F" w:rsidRDefault="001F3E67" w:rsidP="001F3E67">
            <w:pPr>
              <w:pStyle w:val="TAL"/>
              <w:keepNext w:val="0"/>
              <w:keepLines w:val="0"/>
            </w:pPr>
          </w:p>
        </w:tc>
      </w:tr>
      <w:tr w:rsidR="001F3E67" w:rsidRPr="00D0162F" w14:paraId="73E4985F"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907E4E5" w14:textId="77777777" w:rsidR="001F3E67" w:rsidRPr="00D0162F" w:rsidRDefault="001F3E67" w:rsidP="001F3E67">
            <w:pPr>
              <w:pStyle w:val="TAL"/>
              <w:keepNext w:val="0"/>
              <w:keepLines w:val="0"/>
              <w:rPr>
                <w:b/>
                <w:lang w:eastAsia="zh-CN"/>
              </w:rPr>
            </w:pPr>
            <w:r w:rsidRPr="00D0162F">
              <w:rPr>
                <w:b/>
                <w:lang w:eastAsia="zh-CN"/>
              </w:rPr>
              <w:t>16.6.1.7</w:t>
            </w:r>
          </w:p>
        </w:tc>
        <w:tc>
          <w:tcPr>
            <w:tcW w:w="3703" w:type="dxa"/>
            <w:tcBorders>
              <w:top w:val="single" w:sz="4" w:space="0" w:color="auto"/>
              <w:left w:val="nil"/>
              <w:bottom w:val="single" w:sz="4" w:space="0" w:color="auto"/>
              <w:right w:val="single" w:sz="4" w:space="0" w:color="auto"/>
            </w:tcBorders>
            <w:shd w:val="clear" w:color="auto" w:fill="auto"/>
            <w:noWrap/>
          </w:tcPr>
          <w:p w14:paraId="6EE52744" w14:textId="77777777" w:rsidR="001F3E67" w:rsidRPr="00D0162F" w:rsidRDefault="001F3E67" w:rsidP="001F3E67">
            <w:pPr>
              <w:pStyle w:val="TAL"/>
              <w:keepNext w:val="0"/>
              <w:keepLines w:val="0"/>
            </w:pPr>
            <w:r w:rsidRPr="00D0162F">
              <w:t>NR SA FR1 Event triggered reporting tests with per-UE gaps under DRX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68204221"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895D184" w14:textId="77777777"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66939383"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68EEB45" w14:textId="77777777" w:rsidR="001F3E67" w:rsidRPr="00D0162F" w:rsidRDefault="001F3E67" w:rsidP="001F3E67">
            <w:pPr>
              <w:pStyle w:val="TAL"/>
              <w:keepNext w:val="0"/>
              <w:keepLines w:val="0"/>
            </w:pPr>
          </w:p>
        </w:tc>
      </w:tr>
      <w:tr w:rsidR="001F3E67" w:rsidRPr="00D0162F" w14:paraId="6A6A2AA7"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23B65A57" w14:textId="77777777" w:rsidR="001F3E67" w:rsidRPr="00D0162F" w:rsidRDefault="001F3E67" w:rsidP="001F3E67">
            <w:pPr>
              <w:pStyle w:val="TAL"/>
              <w:keepNext w:val="0"/>
              <w:keepLines w:val="0"/>
              <w:rPr>
                <w:b/>
                <w:lang w:eastAsia="zh-CN"/>
              </w:rPr>
            </w:pPr>
            <w:r w:rsidRPr="00D0162F">
              <w:rPr>
                <w:b/>
                <w:lang w:eastAsia="zh-CN"/>
              </w:rPr>
              <w:t>16.6.1.8</w:t>
            </w:r>
          </w:p>
        </w:tc>
        <w:tc>
          <w:tcPr>
            <w:tcW w:w="3703" w:type="dxa"/>
            <w:tcBorders>
              <w:top w:val="single" w:sz="4" w:space="0" w:color="auto"/>
              <w:left w:val="nil"/>
              <w:bottom w:val="single" w:sz="4" w:space="0" w:color="auto"/>
              <w:right w:val="single" w:sz="4" w:space="0" w:color="auto"/>
            </w:tcBorders>
            <w:shd w:val="clear" w:color="auto" w:fill="auto"/>
            <w:noWrap/>
          </w:tcPr>
          <w:p w14:paraId="25B48FC0" w14:textId="77777777" w:rsidR="001F3E67" w:rsidRPr="00D0162F" w:rsidRDefault="001F3E67" w:rsidP="001F3E67">
            <w:pPr>
              <w:pStyle w:val="TAL"/>
              <w:keepNext w:val="0"/>
              <w:keepLines w:val="0"/>
            </w:pPr>
            <w:r w:rsidRPr="00D0162F">
              <w:t>NR SA FR1 Event triggered reporting tests with per-UE gaps under DRX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1AFB91EB"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0199DB1" w14:textId="77777777"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31C3676B"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0633EBA" w14:textId="77777777" w:rsidR="001F3E67" w:rsidRPr="00D0162F" w:rsidRDefault="001F3E67" w:rsidP="001F3E67">
            <w:pPr>
              <w:pStyle w:val="TAL"/>
              <w:keepNext w:val="0"/>
              <w:keepLines w:val="0"/>
            </w:pPr>
          </w:p>
        </w:tc>
      </w:tr>
      <w:tr w:rsidR="001F3E67" w:rsidRPr="00D0162F" w14:paraId="53A25DCD"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84FD3C2" w14:textId="3820ACD2" w:rsidR="001F3E67" w:rsidRPr="00D0162F" w:rsidRDefault="001F3E67" w:rsidP="001F3E67">
            <w:pPr>
              <w:pStyle w:val="TAL"/>
              <w:keepNext w:val="0"/>
              <w:keepLines w:val="0"/>
              <w:rPr>
                <w:b/>
                <w:lang w:eastAsia="zh-CN"/>
              </w:rPr>
            </w:pPr>
            <w:r w:rsidRPr="00D0162F">
              <w:rPr>
                <w:b/>
                <w:lang w:eastAsia="zh-CN"/>
              </w:rPr>
              <w:t>16.6.1.9</w:t>
            </w:r>
          </w:p>
        </w:tc>
        <w:tc>
          <w:tcPr>
            <w:tcW w:w="3703" w:type="dxa"/>
            <w:tcBorders>
              <w:top w:val="single" w:sz="4" w:space="0" w:color="auto"/>
              <w:left w:val="nil"/>
              <w:bottom w:val="single" w:sz="4" w:space="0" w:color="auto"/>
              <w:right w:val="single" w:sz="4" w:space="0" w:color="auto"/>
            </w:tcBorders>
            <w:shd w:val="clear" w:color="auto" w:fill="auto"/>
            <w:noWrap/>
          </w:tcPr>
          <w:p w14:paraId="097BAAB2" w14:textId="5892BF97" w:rsidR="001F3E67" w:rsidRPr="00D0162F" w:rsidRDefault="001F3E67" w:rsidP="001F3E67">
            <w:pPr>
              <w:pStyle w:val="TAL"/>
              <w:keepNext w:val="0"/>
              <w:keepLines w:val="0"/>
            </w:pPr>
            <w:r w:rsidRPr="00D0162F">
              <w:t>NR SA FR1 Event triggered reporting tests without gap under non-DRX with SSB index reading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685033BF" w14:textId="10CCF2C1"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7DE125B" w14:textId="218982FF"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4D732372"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523A5F4" w14:textId="77777777" w:rsidR="001F3E67" w:rsidRPr="00D0162F" w:rsidRDefault="001F3E67" w:rsidP="001F3E67">
            <w:pPr>
              <w:pStyle w:val="TAL"/>
              <w:keepNext w:val="0"/>
              <w:keepLines w:val="0"/>
            </w:pPr>
          </w:p>
        </w:tc>
      </w:tr>
      <w:tr w:rsidR="001F3E67" w:rsidRPr="00D0162F" w14:paraId="0668E20C"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4F24EA2" w14:textId="337342E9" w:rsidR="001F3E67" w:rsidRPr="00D0162F" w:rsidRDefault="001F3E67" w:rsidP="001F3E67">
            <w:pPr>
              <w:pStyle w:val="TAL"/>
              <w:keepNext w:val="0"/>
              <w:keepLines w:val="0"/>
              <w:rPr>
                <w:b/>
                <w:lang w:eastAsia="zh-CN"/>
              </w:rPr>
            </w:pPr>
            <w:r w:rsidRPr="00D0162F">
              <w:rPr>
                <w:b/>
                <w:lang w:eastAsia="zh-CN"/>
              </w:rPr>
              <w:t>16.6.1.10</w:t>
            </w:r>
          </w:p>
        </w:tc>
        <w:tc>
          <w:tcPr>
            <w:tcW w:w="3703" w:type="dxa"/>
            <w:tcBorders>
              <w:top w:val="single" w:sz="4" w:space="0" w:color="auto"/>
              <w:left w:val="nil"/>
              <w:bottom w:val="single" w:sz="4" w:space="0" w:color="auto"/>
              <w:right w:val="single" w:sz="4" w:space="0" w:color="auto"/>
            </w:tcBorders>
            <w:shd w:val="clear" w:color="auto" w:fill="auto"/>
            <w:noWrap/>
          </w:tcPr>
          <w:p w14:paraId="1EBF64EF" w14:textId="67DAA90D" w:rsidR="001F3E67" w:rsidRPr="00D0162F" w:rsidRDefault="001F3E67" w:rsidP="001F3E67">
            <w:pPr>
              <w:pStyle w:val="TAL"/>
              <w:keepNext w:val="0"/>
              <w:keepLines w:val="0"/>
            </w:pPr>
            <w:r w:rsidRPr="00D0162F">
              <w:t>NR SA FR1 Event triggered reporting tests without gap under non-DRX with SSB index reading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2F8FF4A0" w14:textId="4A9451B5"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0A862C2" w14:textId="370F5B81"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16E19501"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71E09BF" w14:textId="77777777" w:rsidR="001F3E67" w:rsidRPr="00D0162F" w:rsidRDefault="001F3E67" w:rsidP="001F3E67">
            <w:pPr>
              <w:pStyle w:val="TAL"/>
              <w:keepNext w:val="0"/>
              <w:keepLines w:val="0"/>
            </w:pPr>
          </w:p>
        </w:tc>
      </w:tr>
      <w:tr w:rsidR="001F3E67" w:rsidRPr="00D0162F" w14:paraId="2BC2AC52"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5F334A5" w14:textId="77777777" w:rsidR="001F3E67" w:rsidRPr="00D0162F" w:rsidRDefault="001F3E67" w:rsidP="001F3E67">
            <w:pPr>
              <w:pStyle w:val="TAL"/>
              <w:keepNext w:val="0"/>
              <w:keepLines w:val="0"/>
              <w:rPr>
                <w:b/>
                <w:lang w:eastAsia="zh-CN"/>
              </w:rPr>
            </w:pPr>
            <w:r w:rsidRPr="00D0162F">
              <w:rPr>
                <w:b/>
                <w:lang w:eastAsia="zh-CN"/>
              </w:rPr>
              <w:t>16.6.1.11</w:t>
            </w:r>
          </w:p>
        </w:tc>
        <w:tc>
          <w:tcPr>
            <w:tcW w:w="3703" w:type="dxa"/>
            <w:tcBorders>
              <w:top w:val="single" w:sz="4" w:space="0" w:color="auto"/>
              <w:left w:val="nil"/>
              <w:bottom w:val="single" w:sz="4" w:space="0" w:color="auto"/>
              <w:right w:val="single" w:sz="4" w:space="0" w:color="auto"/>
            </w:tcBorders>
            <w:shd w:val="clear" w:color="auto" w:fill="auto"/>
            <w:noWrap/>
          </w:tcPr>
          <w:p w14:paraId="5E37479A" w14:textId="77777777" w:rsidR="001F3E67" w:rsidRPr="00D0162F" w:rsidRDefault="001F3E67" w:rsidP="001F3E67">
            <w:pPr>
              <w:pStyle w:val="TAL"/>
              <w:keepNext w:val="0"/>
              <w:keepLines w:val="0"/>
            </w:pPr>
            <w:r w:rsidRPr="00D0162F">
              <w:t>NR SA FR1 Event triggered reporting tests with per-UE gaps under non-DRX with SSB index reading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9C2B87D"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E2C4936" w14:textId="77777777"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54016020"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3D19EB7" w14:textId="77777777" w:rsidR="001F3E67" w:rsidRPr="00D0162F" w:rsidRDefault="001F3E67" w:rsidP="001F3E67">
            <w:pPr>
              <w:pStyle w:val="TAL"/>
              <w:keepNext w:val="0"/>
              <w:keepLines w:val="0"/>
            </w:pPr>
          </w:p>
        </w:tc>
      </w:tr>
      <w:tr w:rsidR="001F3E67" w:rsidRPr="00D0162F" w14:paraId="4F159E22"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6599775" w14:textId="77777777" w:rsidR="001F3E67" w:rsidRPr="00D0162F" w:rsidRDefault="001F3E67" w:rsidP="001F3E67">
            <w:pPr>
              <w:pStyle w:val="TAL"/>
              <w:keepNext w:val="0"/>
              <w:keepLines w:val="0"/>
              <w:rPr>
                <w:b/>
                <w:lang w:eastAsia="zh-CN"/>
              </w:rPr>
            </w:pPr>
            <w:r w:rsidRPr="00D0162F">
              <w:rPr>
                <w:b/>
                <w:lang w:eastAsia="zh-CN"/>
              </w:rPr>
              <w:t>16.6.1.12</w:t>
            </w:r>
          </w:p>
        </w:tc>
        <w:tc>
          <w:tcPr>
            <w:tcW w:w="3703" w:type="dxa"/>
            <w:tcBorders>
              <w:top w:val="single" w:sz="4" w:space="0" w:color="auto"/>
              <w:left w:val="nil"/>
              <w:bottom w:val="single" w:sz="4" w:space="0" w:color="auto"/>
              <w:right w:val="single" w:sz="4" w:space="0" w:color="auto"/>
            </w:tcBorders>
            <w:shd w:val="clear" w:color="auto" w:fill="auto"/>
            <w:noWrap/>
          </w:tcPr>
          <w:p w14:paraId="16146342" w14:textId="77777777" w:rsidR="001F3E67" w:rsidRPr="00D0162F" w:rsidRDefault="001F3E67" w:rsidP="001F3E67">
            <w:pPr>
              <w:pStyle w:val="TAL"/>
              <w:keepNext w:val="0"/>
              <w:keepLines w:val="0"/>
            </w:pPr>
            <w:r w:rsidRPr="00D0162F">
              <w:t>NR SA FR1 Event triggered reporting tests with per-UE gaps under non-DRX with SSB index reading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2730A934" w14:textId="77777777" w:rsidR="001F3E67" w:rsidRPr="00D0162F" w:rsidRDefault="001F3E67" w:rsidP="001F3E67">
            <w:pPr>
              <w:pStyle w:val="TAL"/>
              <w:keepNext w:val="0"/>
              <w:keepLines w:val="0"/>
              <w:jc w:val="both"/>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0D7FBA5" w14:textId="77777777"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48DDB4EB"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7C727C40" w14:textId="77777777" w:rsidR="001F3E67" w:rsidRPr="00D0162F" w:rsidRDefault="001F3E67" w:rsidP="001F3E67">
            <w:pPr>
              <w:pStyle w:val="TAL"/>
              <w:keepNext w:val="0"/>
              <w:keepLines w:val="0"/>
            </w:pPr>
          </w:p>
        </w:tc>
      </w:tr>
      <w:tr w:rsidR="005C3C2F" w:rsidRPr="00D0162F" w14:paraId="59598AD1"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4CDF7E4" w14:textId="77777777" w:rsidR="005C3C2F" w:rsidRPr="00D0162F" w:rsidRDefault="005C3C2F" w:rsidP="00096385">
            <w:pPr>
              <w:pStyle w:val="TAL"/>
              <w:keepNext w:val="0"/>
              <w:keepLines w:val="0"/>
              <w:rPr>
                <w:b/>
                <w:lang w:eastAsia="zh-CN"/>
              </w:rPr>
            </w:pPr>
            <w:r w:rsidRPr="00D0162F">
              <w:rPr>
                <w:b/>
                <w:lang w:eastAsia="zh-CN"/>
              </w:rPr>
              <w:t>16.6.2.1</w:t>
            </w:r>
          </w:p>
        </w:tc>
        <w:tc>
          <w:tcPr>
            <w:tcW w:w="3703" w:type="dxa"/>
            <w:tcBorders>
              <w:top w:val="single" w:sz="4" w:space="0" w:color="auto"/>
              <w:left w:val="nil"/>
              <w:bottom w:val="single" w:sz="4" w:space="0" w:color="auto"/>
              <w:right w:val="single" w:sz="4" w:space="0" w:color="auto"/>
            </w:tcBorders>
            <w:shd w:val="clear" w:color="auto" w:fill="auto"/>
            <w:noWrap/>
          </w:tcPr>
          <w:p w14:paraId="7CABDA7D" w14:textId="77777777" w:rsidR="005C3C2F" w:rsidRPr="00311BA0" w:rsidRDefault="005C3C2F" w:rsidP="00096385">
            <w:pPr>
              <w:pStyle w:val="TAL"/>
              <w:keepNext w:val="0"/>
              <w:keepLines w:val="0"/>
              <w:rPr>
                <w:rFonts w:cs="Arial"/>
                <w:szCs w:val="18"/>
              </w:rPr>
            </w:pPr>
            <w:r w:rsidRPr="00311BA0">
              <w:rPr>
                <w:rFonts w:cs="Arial"/>
                <w:szCs w:val="18"/>
              </w:rPr>
              <w:t>NR SA FR1-FR1 Event triggered reporting tests for FR1 without SSB time index detection when DRX is used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67E9E67E" w14:textId="77777777" w:rsidR="005C3C2F" w:rsidRPr="00D0162F" w:rsidRDefault="005C3C2F" w:rsidP="00096385">
            <w:pPr>
              <w:pStyle w:val="TAL"/>
              <w:keepNext w:val="0"/>
              <w:keepLines w:val="0"/>
              <w:jc w:val="both"/>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133C5DFF" w14:textId="77777777" w:rsidR="005C3C2F" w:rsidRPr="00D0162F" w:rsidRDefault="005C3C2F" w:rsidP="00096385">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0DEEBA89" w14:textId="77777777" w:rsidR="005C3C2F" w:rsidRPr="00D0162F" w:rsidRDefault="005C3C2F"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A76C468" w14:textId="77777777" w:rsidR="005C3C2F" w:rsidRPr="00D0162F" w:rsidRDefault="005C3C2F" w:rsidP="00096385">
            <w:pPr>
              <w:pStyle w:val="TAL"/>
              <w:keepNext w:val="0"/>
              <w:keepLines w:val="0"/>
            </w:pPr>
          </w:p>
        </w:tc>
      </w:tr>
      <w:tr w:rsidR="005C3C2F" w:rsidRPr="00D0162F" w14:paraId="110414E8"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B2F673D" w14:textId="77777777" w:rsidR="005C3C2F" w:rsidRPr="00D0162F" w:rsidRDefault="005C3C2F" w:rsidP="00096385">
            <w:pPr>
              <w:pStyle w:val="TAL"/>
              <w:keepNext w:val="0"/>
              <w:keepLines w:val="0"/>
              <w:rPr>
                <w:b/>
                <w:lang w:eastAsia="zh-CN"/>
              </w:rPr>
            </w:pPr>
            <w:r w:rsidRPr="00D0162F">
              <w:rPr>
                <w:b/>
                <w:lang w:eastAsia="zh-CN"/>
              </w:rPr>
              <w:t>16.6.2.2</w:t>
            </w:r>
          </w:p>
        </w:tc>
        <w:tc>
          <w:tcPr>
            <w:tcW w:w="3703" w:type="dxa"/>
            <w:tcBorders>
              <w:top w:val="single" w:sz="4" w:space="0" w:color="auto"/>
              <w:left w:val="nil"/>
              <w:bottom w:val="single" w:sz="4" w:space="0" w:color="auto"/>
              <w:right w:val="single" w:sz="4" w:space="0" w:color="auto"/>
            </w:tcBorders>
            <w:shd w:val="clear" w:color="auto" w:fill="auto"/>
            <w:noWrap/>
          </w:tcPr>
          <w:p w14:paraId="44987DE7" w14:textId="77777777" w:rsidR="005C3C2F" w:rsidRPr="00311BA0" w:rsidRDefault="005C3C2F" w:rsidP="00096385">
            <w:pPr>
              <w:pStyle w:val="TAL"/>
              <w:keepNext w:val="0"/>
              <w:keepLines w:val="0"/>
              <w:rPr>
                <w:rFonts w:cs="Arial"/>
                <w:szCs w:val="18"/>
              </w:rPr>
            </w:pPr>
            <w:r w:rsidRPr="00311BA0">
              <w:rPr>
                <w:rFonts w:cs="Arial"/>
                <w:szCs w:val="18"/>
              </w:rPr>
              <w:t>NR SA FR1-FR1 Event triggered reporting tests for FR1 without SSB time index detection when DRX is used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2922F297" w14:textId="77777777" w:rsidR="005C3C2F" w:rsidRPr="00D0162F" w:rsidRDefault="005C3C2F" w:rsidP="00096385">
            <w:pPr>
              <w:pStyle w:val="TAL"/>
              <w:keepNext w:val="0"/>
              <w:keepLines w:val="0"/>
              <w:jc w:val="both"/>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3CC1655F" w14:textId="77777777" w:rsidR="005C3C2F" w:rsidRPr="00D0162F" w:rsidRDefault="005C3C2F" w:rsidP="00096385">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625AB12C" w14:textId="77777777" w:rsidR="005C3C2F" w:rsidRPr="00D0162F" w:rsidRDefault="005C3C2F"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C4BBFA6" w14:textId="77777777" w:rsidR="005C3C2F" w:rsidRPr="00D0162F" w:rsidRDefault="005C3C2F" w:rsidP="00096385">
            <w:pPr>
              <w:pStyle w:val="TAL"/>
              <w:keepNext w:val="0"/>
              <w:keepLines w:val="0"/>
            </w:pPr>
          </w:p>
        </w:tc>
      </w:tr>
      <w:tr w:rsidR="005C3C2F" w:rsidRPr="00D0162F" w14:paraId="4308C5E7"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4A2B456" w14:textId="77777777" w:rsidR="005C3C2F" w:rsidRPr="00D0162F" w:rsidRDefault="005C3C2F" w:rsidP="00096385">
            <w:pPr>
              <w:pStyle w:val="TAL"/>
              <w:keepNext w:val="0"/>
              <w:keepLines w:val="0"/>
              <w:rPr>
                <w:b/>
                <w:lang w:eastAsia="zh-CN"/>
              </w:rPr>
            </w:pPr>
            <w:r w:rsidRPr="00D0162F">
              <w:rPr>
                <w:b/>
                <w:lang w:eastAsia="zh-CN"/>
              </w:rPr>
              <w:t>16.6.2.3</w:t>
            </w:r>
          </w:p>
        </w:tc>
        <w:tc>
          <w:tcPr>
            <w:tcW w:w="3703" w:type="dxa"/>
            <w:tcBorders>
              <w:top w:val="single" w:sz="4" w:space="0" w:color="auto"/>
              <w:left w:val="nil"/>
              <w:bottom w:val="single" w:sz="4" w:space="0" w:color="auto"/>
              <w:right w:val="single" w:sz="4" w:space="0" w:color="auto"/>
            </w:tcBorders>
            <w:shd w:val="clear" w:color="auto" w:fill="auto"/>
            <w:noWrap/>
          </w:tcPr>
          <w:p w14:paraId="50ED3FF3" w14:textId="77777777" w:rsidR="005C3C2F" w:rsidRPr="00311BA0" w:rsidRDefault="005C3C2F" w:rsidP="00096385">
            <w:pPr>
              <w:pStyle w:val="TAL"/>
              <w:keepNext w:val="0"/>
              <w:keepLines w:val="0"/>
              <w:rPr>
                <w:rFonts w:cs="Arial"/>
                <w:szCs w:val="18"/>
              </w:rPr>
            </w:pPr>
            <w:r w:rsidRPr="00311BA0">
              <w:rPr>
                <w:rFonts w:cs="Arial"/>
                <w:szCs w:val="18"/>
              </w:rPr>
              <w:t>NR SA FR1-FR1 Event triggered reporting tests for FR1 without SSB time index detection when DRX is used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8BB3F05" w14:textId="77777777" w:rsidR="005C3C2F" w:rsidRPr="00D0162F" w:rsidRDefault="005C3C2F" w:rsidP="00096385">
            <w:pPr>
              <w:pStyle w:val="TAL"/>
              <w:keepNext w:val="0"/>
              <w:keepLines w:val="0"/>
              <w:jc w:val="both"/>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026D7252" w14:textId="77777777" w:rsidR="005C3C2F" w:rsidRPr="00D0162F" w:rsidRDefault="005C3C2F" w:rsidP="00096385">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3BC75C8D" w14:textId="77777777" w:rsidR="005C3C2F" w:rsidRPr="00D0162F" w:rsidRDefault="005C3C2F"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A365FDE" w14:textId="77777777" w:rsidR="005C3C2F" w:rsidRPr="00D0162F" w:rsidRDefault="005C3C2F" w:rsidP="00096385">
            <w:pPr>
              <w:pStyle w:val="TAL"/>
              <w:keepNext w:val="0"/>
              <w:keepLines w:val="0"/>
            </w:pPr>
          </w:p>
        </w:tc>
      </w:tr>
      <w:tr w:rsidR="005C3C2F" w:rsidRPr="00D0162F" w14:paraId="46BD484A"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29D0B3B" w14:textId="77777777" w:rsidR="005C3C2F" w:rsidRPr="00D0162F" w:rsidRDefault="005C3C2F" w:rsidP="00096385">
            <w:pPr>
              <w:pStyle w:val="TAL"/>
              <w:keepNext w:val="0"/>
              <w:keepLines w:val="0"/>
              <w:rPr>
                <w:b/>
                <w:lang w:eastAsia="zh-CN"/>
              </w:rPr>
            </w:pPr>
            <w:r w:rsidRPr="00D0162F">
              <w:rPr>
                <w:b/>
                <w:lang w:eastAsia="zh-CN"/>
              </w:rPr>
              <w:t>16.6.2.4</w:t>
            </w:r>
          </w:p>
        </w:tc>
        <w:tc>
          <w:tcPr>
            <w:tcW w:w="3703" w:type="dxa"/>
            <w:tcBorders>
              <w:top w:val="single" w:sz="4" w:space="0" w:color="auto"/>
              <w:left w:val="nil"/>
              <w:bottom w:val="single" w:sz="4" w:space="0" w:color="auto"/>
              <w:right w:val="single" w:sz="4" w:space="0" w:color="auto"/>
            </w:tcBorders>
            <w:shd w:val="clear" w:color="auto" w:fill="auto"/>
            <w:noWrap/>
          </w:tcPr>
          <w:p w14:paraId="1DC4A7E2" w14:textId="77777777" w:rsidR="005C3C2F" w:rsidRPr="00311BA0" w:rsidRDefault="005C3C2F" w:rsidP="00096385">
            <w:pPr>
              <w:pStyle w:val="TAL"/>
              <w:keepNext w:val="0"/>
              <w:keepLines w:val="0"/>
              <w:rPr>
                <w:rFonts w:cs="Arial"/>
                <w:szCs w:val="18"/>
              </w:rPr>
            </w:pPr>
            <w:r w:rsidRPr="00311BA0">
              <w:rPr>
                <w:rFonts w:cs="Arial"/>
                <w:szCs w:val="18"/>
              </w:rPr>
              <w:t>NR SA FR1-FR1 Event triggered reporting tests for FR1 without SSB time index detection when DRX is used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1C694D97" w14:textId="77777777" w:rsidR="005C3C2F" w:rsidRPr="00D0162F" w:rsidRDefault="005C3C2F" w:rsidP="00096385">
            <w:pPr>
              <w:pStyle w:val="TAL"/>
              <w:keepNext w:val="0"/>
              <w:keepLines w:val="0"/>
              <w:jc w:val="both"/>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0ED24E15" w14:textId="77777777" w:rsidR="005C3C2F" w:rsidRPr="00D0162F" w:rsidRDefault="005C3C2F" w:rsidP="00096385">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350A4642" w14:textId="77777777" w:rsidR="005C3C2F" w:rsidRPr="00D0162F" w:rsidRDefault="005C3C2F"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6362884" w14:textId="77777777" w:rsidR="005C3C2F" w:rsidRPr="00D0162F" w:rsidRDefault="005C3C2F" w:rsidP="00096385">
            <w:pPr>
              <w:pStyle w:val="TAL"/>
              <w:keepNext w:val="0"/>
              <w:keepLines w:val="0"/>
            </w:pPr>
          </w:p>
        </w:tc>
      </w:tr>
      <w:tr w:rsidR="005C3C2F" w:rsidRPr="00D0162F" w14:paraId="49127BF7"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68B0DC8" w14:textId="77777777" w:rsidR="005C3C2F" w:rsidRPr="00D0162F" w:rsidRDefault="005C3C2F" w:rsidP="00096385">
            <w:pPr>
              <w:pStyle w:val="TAL"/>
              <w:keepNext w:val="0"/>
              <w:keepLines w:val="0"/>
              <w:rPr>
                <w:b/>
                <w:lang w:eastAsia="zh-CN"/>
              </w:rPr>
            </w:pPr>
            <w:r w:rsidRPr="00D0162F">
              <w:rPr>
                <w:b/>
                <w:lang w:eastAsia="zh-CN"/>
              </w:rPr>
              <w:t>16.6.2.5</w:t>
            </w:r>
          </w:p>
        </w:tc>
        <w:tc>
          <w:tcPr>
            <w:tcW w:w="3703" w:type="dxa"/>
            <w:tcBorders>
              <w:top w:val="single" w:sz="4" w:space="0" w:color="auto"/>
              <w:left w:val="nil"/>
              <w:bottom w:val="single" w:sz="4" w:space="0" w:color="auto"/>
              <w:right w:val="single" w:sz="4" w:space="0" w:color="auto"/>
            </w:tcBorders>
            <w:shd w:val="clear" w:color="auto" w:fill="auto"/>
            <w:noWrap/>
          </w:tcPr>
          <w:p w14:paraId="7F9C95C2" w14:textId="77777777" w:rsidR="005C3C2F" w:rsidRPr="00311BA0" w:rsidRDefault="005C3C2F" w:rsidP="00096385">
            <w:pPr>
              <w:pStyle w:val="TAL"/>
              <w:keepNext w:val="0"/>
              <w:keepLines w:val="0"/>
              <w:rPr>
                <w:rFonts w:cs="Arial"/>
                <w:szCs w:val="18"/>
              </w:rPr>
            </w:pPr>
            <w:r w:rsidRPr="00311BA0">
              <w:rPr>
                <w:rFonts w:cs="Arial"/>
                <w:szCs w:val="18"/>
              </w:rPr>
              <w:t>NR SA FR1-FR1 Event triggered reporting tests for FR1 with SSB time index detection when DRX is not used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52A2718" w14:textId="77777777" w:rsidR="005C3C2F" w:rsidRPr="00D0162F" w:rsidRDefault="005C3C2F" w:rsidP="00096385">
            <w:pPr>
              <w:pStyle w:val="TAL"/>
              <w:keepNext w:val="0"/>
              <w:keepLines w:val="0"/>
              <w:jc w:val="both"/>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2D2A81B0" w14:textId="77777777" w:rsidR="005C3C2F" w:rsidRPr="00D0162F" w:rsidRDefault="005C3C2F" w:rsidP="00096385">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52BDF8BB" w14:textId="77777777" w:rsidR="005C3C2F" w:rsidRPr="00D0162F" w:rsidRDefault="005C3C2F"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CFBF5D3" w14:textId="77777777" w:rsidR="005C3C2F" w:rsidRPr="00D0162F" w:rsidRDefault="005C3C2F" w:rsidP="00096385">
            <w:pPr>
              <w:pStyle w:val="TAL"/>
              <w:keepNext w:val="0"/>
              <w:keepLines w:val="0"/>
            </w:pPr>
          </w:p>
        </w:tc>
      </w:tr>
      <w:tr w:rsidR="005C3C2F" w:rsidRPr="00D0162F" w14:paraId="25F7515B"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52A842D" w14:textId="77777777" w:rsidR="005C3C2F" w:rsidRPr="00D0162F" w:rsidRDefault="005C3C2F" w:rsidP="00096385">
            <w:pPr>
              <w:pStyle w:val="TAL"/>
              <w:keepNext w:val="0"/>
              <w:keepLines w:val="0"/>
              <w:rPr>
                <w:b/>
                <w:lang w:eastAsia="zh-CN"/>
              </w:rPr>
            </w:pPr>
            <w:r w:rsidRPr="00D0162F">
              <w:rPr>
                <w:b/>
                <w:lang w:eastAsia="zh-CN"/>
              </w:rPr>
              <w:t>16.6.2.6</w:t>
            </w:r>
          </w:p>
        </w:tc>
        <w:tc>
          <w:tcPr>
            <w:tcW w:w="3703" w:type="dxa"/>
            <w:tcBorders>
              <w:top w:val="single" w:sz="4" w:space="0" w:color="auto"/>
              <w:left w:val="nil"/>
              <w:bottom w:val="single" w:sz="4" w:space="0" w:color="auto"/>
              <w:right w:val="single" w:sz="4" w:space="0" w:color="auto"/>
            </w:tcBorders>
            <w:shd w:val="clear" w:color="auto" w:fill="auto"/>
            <w:noWrap/>
          </w:tcPr>
          <w:p w14:paraId="2B1D9D32" w14:textId="77777777" w:rsidR="005C3C2F" w:rsidRPr="00311BA0" w:rsidRDefault="005C3C2F" w:rsidP="00096385">
            <w:pPr>
              <w:pStyle w:val="TAL"/>
              <w:keepNext w:val="0"/>
              <w:keepLines w:val="0"/>
              <w:rPr>
                <w:rFonts w:cs="Arial"/>
                <w:szCs w:val="18"/>
              </w:rPr>
            </w:pPr>
            <w:r w:rsidRPr="00311BA0">
              <w:rPr>
                <w:rFonts w:cs="Arial"/>
                <w:szCs w:val="18"/>
              </w:rPr>
              <w:t>NR SA FR1-FR1 Event triggered reporting tests for FR1 with SSB time index detection when DRX is not used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2A2461C1" w14:textId="77777777" w:rsidR="005C3C2F" w:rsidRPr="00D0162F" w:rsidRDefault="005C3C2F" w:rsidP="00096385">
            <w:pPr>
              <w:pStyle w:val="TAL"/>
              <w:keepNext w:val="0"/>
              <w:keepLines w:val="0"/>
              <w:jc w:val="both"/>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50C6F3BE" w14:textId="77777777" w:rsidR="005C3C2F" w:rsidRPr="00D0162F" w:rsidRDefault="005C3C2F" w:rsidP="00096385">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7B819690" w14:textId="77777777" w:rsidR="005C3C2F" w:rsidRPr="00D0162F" w:rsidRDefault="005C3C2F"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57A0AA6" w14:textId="77777777" w:rsidR="005C3C2F" w:rsidRPr="00D0162F" w:rsidRDefault="005C3C2F" w:rsidP="00096385">
            <w:pPr>
              <w:pStyle w:val="TAL"/>
              <w:keepNext w:val="0"/>
              <w:keepLines w:val="0"/>
            </w:pPr>
          </w:p>
        </w:tc>
      </w:tr>
      <w:tr w:rsidR="005C3C2F" w:rsidRPr="00D0162F" w14:paraId="135EA255"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BF8DBBD" w14:textId="77777777" w:rsidR="005C3C2F" w:rsidRPr="00D0162F" w:rsidRDefault="005C3C2F" w:rsidP="00096385">
            <w:pPr>
              <w:pStyle w:val="TAL"/>
              <w:keepNext w:val="0"/>
              <w:keepLines w:val="0"/>
              <w:rPr>
                <w:b/>
                <w:lang w:eastAsia="zh-CN"/>
              </w:rPr>
            </w:pPr>
            <w:r w:rsidRPr="00D0162F">
              <w:rPr>
                <w:b/>
                <w:lang w:eastAsia="zh-CN"/>
              </w:rPr>
              <w:t>16.6.2.7</w:t>
            </w:r>
          </w:p>
        </w:tc>
        <w:tc>
          <w:tcPr>
            <w:tcW w:w="3703" w:type="dxa"/>
            <w:tcBorders>
              <w:top w:val="single" w:sz="4" w:space="0" w:color="auto"/>
              <w:left w:val="nil"/>
              <w:bottom w:val="single" w:sz="4" w:space="0" w:color="auto"/>
              <w:right w:val="single" w:sz="4" w:space="0" w:color="auto"/>
            </w:tcBorders>
            <w:shd w:val="clear" w:color="auto" w:fill="auto"/>
            <w:noWrap/>
          </w:tcPr>
          <w:p w14:paraId="3512A6AC" w14:textId="77777777" w:rsidR="005C3C2F" w:rsidRPr="00311BA0" w:rsidRDefault="005C3C2F" w:rsidP="00096385">
            <w:pPr>
              <w:pStyle w:val="TAL"/>
              <w:keepNext w:val="0"/>
              <w:keepLines w:val="0"/>
              <w:rPr>
                <w:rFonts w:cs="Arial"/>
                <w:szCs w:val="18"/>
              </w:rPr>
            </w:pPr>
            <w:r w:rsidRPr="00311BA0">
              <w:rPr>
                <w:rFonts w:cs="Arial"/>
                <w:szCs w:val="18"/>
              </w:rPr>
              <w:t>NR SA FR1-FR1 Event triggered reporting tests for FR1 with SSB time index detection when DRX is used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2790D320" w14:textId="77777777" w:rsidR="005C3C2F" w:rsidRPr="00D0162F" w:rsidRDefault="005C3C2F" w:rsidP="00096385">
            <w:pPr>
              <w:pStyle w:val="TAL"/>
              <w:keepNext w:val="0"/>
              <w:keepLines w:val="0"/>
              <w:jc w:val="both"/>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7A0046C4" w14:textId="77777777" w:rsidR="005C3C2F" w:rsidRPr="00D0162F" w:rsidRDefault="005C3C2F" w:rsidP="00096385">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77A7CCBA" w14:textId="77777777" w:rsidR="005C3C2F" w:rsidRPr="00D0162F" w:rsidRDefault="005C3C2F"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7B6601C3" w14:textId="77777777" w:rsidR="005C3C2F" w:rsidRPr="00D0162F" w:rsidRDefault="005C3C2F" w:rsidP="00096385">
            <w:pPr>
              <w:pStyle w:val="TAL"/>
              <w:keepNext w:val="0"/>
              <w:keepLines w:val="0"/>
            </w:pPr>
          </w:p>
        </w:tc>
      </w:tr>
      <w:tr w:rsidR="005C3C2F" w:rsidRPr="00D0162F" w14:paraId="7A9F6900"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30866089" w14:textId="77777777" w:rsidR="005C3C2F" w:rsidRPr="00D0162F" w:rsidRDefault="005C3C2F" w:rsidP="00096385">
            <w:pPr>
              <w:pStyle w:val="TAL"/>
              <w:keepNext w:val="0"/>
              <w:keepLines w:val="0"/>
              <w:rPr>
                <w:b/>
                <w:lang w:eastAsia="zh-CN"/>
              </w:rPr>
            </w:pPr>
            <w:r w:rsidRPr="00D0162F">
              <w:rPr>
                <w:b/>
                <w:lang w:eastAsia="zh-CN"/>
              </w:rPr>
              <w:t>16.6.2.8</w:t>
            </w:r>
          </w:p>
        </w:tc>
        <w:tc>
          <w:tcPr>
            <w:tcW w:w="3703" w:type="dxa"/>
            <w:tcBorders>
              <w:top w:val="single" w:sz="4" w:space="0" w:color="auto"/>
              <w:left w:val="nil"/>
              <w:bottom w:val="single" w:sz="4" w:space="0" w:color="auto"/>
              <w:right w:val="single" w:sz="4" w:space="0" w:color="auto"/>
            </w:tcBorders>
            <w:shd w:val="clear" w:color="auto" w:fill="auto"/>
            <w:noWrap/>
          </w:tcPr>
          <w:p w14:paraId="2E323074" w14:textId="77777777" w:rsidR="005C3C2F" w:rsidRPr="00311BA0" w:rsidRDefault="005C3C2F" w:rsidP="00096385">
            <w:pPr>
              <w:pStyle w:val="TAL"/>
              <w:keepNext w:val="0"/>
              <w:keepLines w:val="0"/>
              <w:rPr>
                <w:rFonts w:cs="Arial"/>
                <w:szCs w:val="18"/>
              </w:rPr>
            </w:pPr>
            <w:r w:rsidRPr="00311BA0">
              <w:rPr>
                <w:rFonts w:cs="Arial"/>
                <w:szCs w:val="18"/>
              </w:rPr>
              <w:t>NR SA FR1-FR1 Event triggered reporting tests for FR1 with SSB time index detection when DRX is used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56798CF5" w14:textId="77777777" w:rsidR="005C3C2F" w:rsidRPr="00D0162F" w:rsidRDefault="005C3C2F" w:rsidP="00096385">
            <w:pPr>
              <w:pStyle w:val="TAL"/>
              <w:keepNext w:val="0"/>
              <w:keepLines w:val="0"/>
              <w:jc w:val="both"/>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10218366" w14:textId="77777777" w:rsidR="005C3C2F" w:rsidRPr="00D0162F" w:rsidRDefault="005C3C2F" w:rsidP="00096385">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70BAA536" w14:textId="77777777" w:rsidR="005C3C2F" w:rsidRPr="00D0162F" w:rsidRDefault="005C3C2F"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360FB8F" w14:textId="77777777" w:rsidR="005C3C2F" w:rsidRPr="00D0162F" w:rsidRDefault="005C3C2F" w:rsidP="00096385">
            <w:pPr>
              <w:pStyle w:val="TAL"/>
              <w:keepNext w:val="0"/>
              <w:keepLines w:val="0"/>
            </w:pPr>
          </w:p>
        </w:tc>
      </w:tr>
      <w:tr w:rsidR="005C3C2F" w:rsidRPr="00D0162F" w14:paraId="7B357DF0"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08C0CDA" w14:textId="77777777" w:rsidR="005C3C2F" w:rsidRPr="00D0162F" w:rsidRDefault="005C3C2F" w:rsidP="00096385">
            <w:pPr>
              <w:pStyle w:val="TAL"/>
              <w:keepNext w:val="0"/>
              <w:keepLines w:val="0"/>
              <w:rPr>
                <w:b/>
                <w:lang w:eastAsia="zh-CN"/>
              </w:rPr>
            </w:pPr>
            <w:r w:rsidRPr="00D0162F">
              <w:rPr>
                <w:b/>
                <w:lang w:eastAsia="zh-CN"/>
              </w:rPr>
              <w:t>16.6.2.9</w:t>
            </w:r>
          </w:p>
        </w:tc>
        <w:tc>
          <w:tcPr>
            <w:tcW w:w="3703" w:type="dxa"/>
            <w:tcBorders>
              <w:top w:val="single" w:sz="4" w:space="0" w:color="auto"/>
              <w:left w:val="nil"/>
              <w:bottom w:val="single" w:sz="4" w:space="0" w:color="auto"/>
              <w:right w:val="single" w:sz="4" w:space="0" w:color="auto"/>
            </w:tcBorders>
            <w:shd w:val="clear" w:color="auto" w:fill="auto"/>
            <w:noWrap/>
          </w:tcPr>
          <w:p w14:paraId="27D5D7BF" w14:textId="77777777" w:rsidR="005C3C2F" w:rsidRPr="00311BA0" w:rsidRDefault="005C3C2F" w:rsidP="00096385">
            <w:pPr>
              <w:pStyle w:val="TAL"/>
              <w:keepNext w:val="0"/>
              <w:keepLines w:val="0"/>
              <w:rPr>
                <w:rFonts w:cs="Arial"/>
                <w:szCs w:val="18"/>
              </w:rPr>
            </w:pPr>
            <w:r w:rsidRPr="00311BA0">
              <w:rPr>
                <w:rFonts w:cs="Arial"/>
                <w:szCs w:val="18"/>
              </w:rPr>
              <w:t>NR SA FR1-FR1 Event triggered reporting tests with additional mandatory gap pattern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51C277FA" w14:textId="77777777" w:rsidR="005C3C2F" w:rsidRPr="00D0162F" w:rsidRDefault="005C3C2F" w:rsidP="00096385">
            <w:pPr>
              <w:pStyle w:val="TAL"/>
              <w:keepNext w:val="0"/>
              <w:keepLines w:val="0"/>
              <w:jc w:val="both"/>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2C819780" w14:textId="77777777" w:rsidR="005C3C2F" w:rsidRPr="00D0162F" w:rsidRDefault="005C3C2F" w:rsidP="00096385">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029DCFA3" w14:textId="77777777" w:rsidR="005C3C2F" w:rsidRPr="00D0162F" w:rsidRDefault="005C3C2F"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7B335449" w14:textId="77777777" w:rsidR="005C3C2F" w:rsidRPr="00D0162F" w:rsidRDefault="005C3C2F" w:rsidP="00096385">
            <w:pPr>
              <w:pStyle w:val="TAL"/>
              <w:keepNext w:val="0"/>
              <w:keepLines w:val="0"/>
            </w:pPr>
          </w:p>
        </w:tc>
      </w:tr>
      <w:tr w:rsidR="005C3C2F" w:rsidRPr="00D0162F" w14:paraId="5FBD5F9A"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E2D560D" w14:textId="77777777" w:rsidR="005C3C2F" w:rsidRPr="00D0162F" w:rsidRDefault="005C3C2F" w:rsidP="00096385">
            <w:pPr>
              <w:pStyle w:val="TAL"/>
              <w:keepNext w:val="0"/>
              <w:keepLines w:val="0"/>
              <w:rPr>
                <w:b/>
                <w:lang w:eastAsia="zh-CN"/>
              </w:rPr>
            </w:pPr>
            <w:r w:rsidRPr="00D0162F">
              <w:rPr>
                <w:b/>
                <w:lang w:eastAsia="zh-CN"/>
              </w:rPr>
              <w:t>16.6.2.10</w:t>
            </w:r>
          </w:p>
        </w:tc>
        <w:tc>
          <w:tcPr>
            <w:tcW w:w="3703" w:type="dxa"/>
            <w:tcBorders>
              <w:top w:val="single" w:sz="4" w:space="0" w:color="auto"/>
              <w:left w:val="nil"/>
              <w:bottom w:val="single" w:sz="4" w:space="0" w:color="auto"/>
              <w:right w:val="single" w:sz="4" w:space="0" w:color="auto"/>
            </w:tcBorders>
            <w:shd w:val="clear" w:color="auto" w:fill="auto"/>
            <w:noWrap/>
          </w:tcPr>
          <w:p w14:paraId="3C4AFFEC" w14:textId="77777777" w:rsidR="005C3C2F" w:rsidRPr="00311BA0" w:rsidRDefault="005C3C2F" w:rsidP="00096385">
            <w:pPr>
              <w:pStyle w:val="TAL"/>
              <w:keepNext w:val="0"/>
              <w:keepLines w:val="0"/>
              <w:rPr>
                <w:rFonts w:cs="Arial"/>
                <w:szCs w:val="18"/>
              </w:rPr>
            </w:pPr>
            <w:r w:rsidRPr="00311BA0">
              <w:rPr>
                <w:rFonts w:cs="Arial"/>
                <w:szCs w:val="18"/>
              </w:rPr>
              <w:t>NR SA FR1-FR1 Event triggered reporting tests with additional mandatory gap pattern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2448DA5A" w14:textId="77777777" w:rsidR="005C3C2F" w:rsidRPr="00D0162F" w:rsidRDefault="005C3C2F" w:rsidP="00096385">
            <w:pPr>
              <w:pStyle w:val="TAL"/>
              <w:keepNext w:val="0"/>
              <w:keepLines w:val="0"/>
              <w:jc w:val="both"/>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19ED6B77" w14:textId="77777777" w:rsidR="005C3C2F" w:rsidRPr="00D0162F" w:rsidRDefault="005C3C2F" w:rsidP="00096385">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4440739F" w14:textId="77777777" w:rsidR="005C3C2F" w:rsidRPr="00D0162F" w:rsidRDefault="005C3C2F"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77A067DC" w14:textId="77777777" w:rsidR="005C3C2F" w:rsidRPr="00D0162F" w:rsidRDefault="005C3C2F" w:rsidP="00096385">
            <w:pPr>
              <w:pStyle w:val="TAL"/>
              <w:keepNext w:val="0"/>
              <w:keepLines w:val="0"/>
            </w:pPr>
          </w:p>
        </w:tc>
      </w:tr>
      <w:tr w:rsidR="005C3C2F" w:rsidRPr="00D0162F" w14:paraId="1B711E63"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F097A5F" w14:textId="77777777" w:rsidR="005C3C2F" w:rsidRPr="00D0162F" w:rsidRDefault="005C3C2F" w:rsidP="00096385">
            <w:pPr>
              <w:pStyle w:val="TAL"/>
              <w:keepNext w:val="0"/>
              <w:keepLines w:val="0"/>
              <w:rPr>
                <w:b/>
                <w:lang w:eastAsia="zh-CN"/>
              </w:rPr>
            </w:pPr>
            <w:r w:rsidRPr="00D0162F">
              <w:rPr>
                <w:b/>
                <w:lang w:eastAsia="zh-CN"/>
              </w:rPr>
              <w:t>16.6.2.11</w:t>
            </w:r>
          </w:p>
        </w:tc>
        <w:tc>
          <w:tcPr>
            <w:tcW w:w="3703" w:type="dxa"/>
            <w:tcBorders>
              <w:top w:val="single" w:sz="4" w:space="0" w:color="auto"/>
              <w:left w:val="nil"/>
              <w:bottom w:val="single" w:sz="4" w:space="0" w:color="auto"/>
              <w:right w:val="single" w:sz="4" w:space="0" w:color="auto"/>
            </w:tcBorders>
            <w:shd w:val="clear" w:color="auto" w:fill="auto"/>
            <w:noWrap/>
          </w:tcPr>
          <w:p w14:paraId="29A89024" w14:textId="77777777" w:rsidR="005C3C2F" w:rsidRPr="00311BA0" w:rsidRDefault="005C3C2F" w:rsidP="00096385">
            <w:pPr>
              <w:pStyle w:val="TAL"/>
              <w:keepNext w:val="0"/>
              <w:keepLines w:val="0"/>
              <w:rPr>
                <w:rFonts w:cs="Arial"/>
                <w:szCs w:val="18"/>
              </w:rPr>
            </w:pPr>
            <w:r w:rsidRPr="00311BA0">
              <w:rPr>
                <w:rFonts w:cs="Arial"/>
                <w:szCs w:val="18"/>
              </w:rPr>
              <w:t>NR SA FR1-FR1 Event triggered reporting tests for FR1 when DRX is used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42AE71D8" w14:textId="77777777" w:rsidR="005C3C2F" w:rsidRPr="00D0162F" w:rsidRDefault="005C3C2F" w:rsidP="00096385">
            <w:pPr>
              <w:pStyle w:val="TAL"/>
              <w:keepNext w:val="0"/>
              <w:keepLines w:val="0"/>
              <w:jc w:val="both"/>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39525139" w14:textId="77777777" w:rsidR="005C3C2F" w:rsidRPr="00D0162F" w:rsidRDefault="005C3C2F" w:rsidP="00096385">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2602C4CF" w14:textId="77777777" w:rsidR="005C3C2F" w:rsidRPr="00D0162F" w:rsidRDefault="005C3C2F"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3450F84" w14:textId="77777777" w:rsidR="005C3C2F" w:rsidRPr="00D0162F" w:rsidRDefault="005C3C2F" w:rsidP="00096385">
            <w:pPr>
              <w:pStyle w:val="TAL"/>
              <w:keepNext w:val="0"/>
              <w:keepLines w:val="0"/>
            </w:pPr>
          </w:p>
        </w:tc>
      </w:tr>
      <w:tr w:rsidR="005C3C2F" w:rsidRPr="00D0162F" w14:paraId="6FF7FD36"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DA770DD" w14:textId="77777777" w:rsidR="005C3C2F" w:rsidRPr="00D0162F" w:rsidRDefault="005C3C2F" w:rsidP="00096385">
            <w:pPr>
              <w:pStyle w:val="TAL"/>
              <w:keepNext w:val="0"/>
              <w:keepLines w:val="0"/>
              <w:rPr>
                <w:b/>
                <w:lang w:eastAsia="zh-CN"/>
              </w:rPr>
            </w:pPr>
            <w:r w:rsidRPr="00D0162F">
              <w:rPr>
                <w:b/>
                <w:lang w:eastAsia="zh-CN"/>
              </w:rPr>
              <w:t>16.6.2.12</w:t>
            </w:r>
          </w:p>
        </w:tc>
        <w:tc>
          <w:tcPr>
            <w:tcW w:w="3703" w:type="dxa"/>
            <w:tcBorders>
              <w:top w:val="single" w:sz="4" w:space="0" w:color="auto"/>
              <w:left w:val="nil"/>
              <w:bottom w:val="single" w:sz="4" w:space="0" w:color="auto"/>
              <w:right w:val="single" w:sz="4" w:space="0" w:color="auto"/>
            </w:tcBorders>
            <w:shd w:val="clear" w:color="auto" w:fill="auto"/>
            <w:noWrap/>
          </w:tcPr>
          <w:p w14:paraId="7BA1B143" w14:textId="77777777" w:rsidR="005C3C2F" w:rsidRPr="00311BA0" w:rsidRDefault="005C3C2F" w:rsidP="00096385">
            <w:pPr>
              <w:pStyle w:val="TAL"/>
              <w:keepNext w:val="0"/>
              <w:keepLines w:val="0"/>
              <w:rPr>
                <w:rFonts w:cs="Arial"/>
                <w:szCs w:val="18"/>
              </w:rPr>
            </w:pPr>
            <w:r w:rsidRPr="00311BA0">
              <w:rPr>
                <w:rFonts w:cs="Arial"/>
                <w:szCs w:val="18"/>
              </w:rPr>
              <w:t>NR SA FR1-FR1 Event triggered reporting tests for FR1 when DRX is used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51A5586" w14:textId="77777777" w:rsidR="005C3C2F" w:rsidRPr="00D0162F" w:rsidRDefault="005C3C2F" w:rsidP="00096385">
            <w:pPr>
              <w:pStyle w:val="TAL"/>
              <w:keepNext w:val="0"/>
              <w:keepLines w:val="0"/>
              <w:jc w:val="both"/>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5E4FA4A9" w14:textId="77777777" w:rsidR="005C3C2F" w:rsidRPr="00D0162F" w:rsidRDefault="005C3C2F" w:rsidP="00096385">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306CBCF7" w14:textId="77777777" w:rsidR="005C3C2F" w:rsidRPr="00D0162F" w:rsidRDefault="005C3C2F"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69A13D7" w14:textId="77777777" w:rsidR="005C3C2F" w:rsidRPr="00D0162F" w:rsidRDefault="005C3C2F" w:rsidP="00096385">
            <w:pPr>
              <w:pStyle w:val="TAL"/>
              <w:keepNext w:val="0"/>
              <w:keepLines w:val="0"/>
            </w:pPr>
          </w:p>
        </w:tc>
      </w:tr>
      <w:tr w:rsidR="001F3E67" w:rsidRPr="00D0162F" w14:paraId="00CE6C89"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B605400" w14:textId="77777777" w:rsidR="001F3E67" w:rsidRPr="00D0162F" w:rsidRDefault="001F3E67" w:rsidP="001F3E67">
            <w:pPr>
              <w:pStyle w:val="TAL"/>
              <w:keepNext w:val="0"/>
              <w:keepLines w:val="0"/>
              <w:rPr>
                <w:b/>
                <w:lang w:eastAsia="zh-CN"/>
              </w:rPr>
            </w:pPr>
            <w:r w:rsidRPr="00D0162F">
              <w:rPr>
                <w:b/>
                <w:lang w:eastAsia="zh-CN"/>
              </w:rPr>
              <w:t>16.6.4.1</w:t>
            </w:r>
          </w:p>
        </w:tc>
        <w:tc>
          <w:tcPr>
            <w:tcW w:w="3703" w:type="dxa"/>
            <w:tcBorders>
              <w:top w:val="single" w:sz="4" w:space="0" w:color="auto"/>
              <w:left w:val="nil"/>
              <w:bottom w:val="single" w:sz="4" w:space="0" w:color="auto"/>
              <w:right w:val="single" w:sz="4" w:space="0" w:color="auto"/>
            </w:tcBorders>
            <w:shd w:val="clear" w:color="auto" w:fill="auto"/>
            <w:noWrap/>
          </w:tcPr>
          <w:p w14:paraId="098328B8" w14:textId="77777777" w:rsidR="001F3E67" w:rsidRPr="00D0162F" w:rsidRDefault="001F3E67" w:rsidP="001F3E67">
            <w:pPr>
              <w:pStyle w:val="TAL"/>
              <w:keepNext w:val="0"/>
              <w:keepLines w:val="0"/>
            </w:pPr>
            <w:r w:rsidRPr="00D0162F">
              <w:t>NR SA FR1 SSB based L1-RSRP measurement when DRX is not used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7BDCE79" w14:textId="77777777" w:rsidR="001F3E67" w:rsidRPr="00D0162F" w:rsidRDefault="001F3E67" w:rsidP="001F3E67">
            <w:pPr>
              <w:pStyle w:val="TAL"/>
              <w:keepNext w:val="0"/>
              <w:keepLines w:val="0"/>
              <w:jc w:val="both"/>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7A6B134"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0E8E909"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240F39C" w14:textId="77777777" w:rsidR="001F3E67" w:rsidRPr="00D0162F" w:rsidRDefault="001F3E67" w:rsidP="001F3E67">
            <w:pPr>
              <w:pStyle w:val="TAL"/>
              <w:keepNext w:val="0"/>
              <w:keepLines w:val="0"/>
            </w:pPr>
          </w:p>
        </w:tc>
      </w:tr>
      <w:tr w:rsidR="001F3E67" w:rsidRPr="00D0162F" w14:paraId="1BDD44AB"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A26747A" w14:textId="77777777" w:rsidR="001F3E67" w:rsidRPr="00D0162F" w:rsidRDefault="001F3E67" w:rsidP="001F3E67">
            <w:pPr>
              <w:pStyle w:val="TAL"/>
              <w:keepNext w:val="0"/>
              <w:keepLines w:val="0"/>
              <w:rPr>
                <w:b/>
                <w:lang w:eastAsia="zh-CN"/>
              </w:rPr>
            </w:pPr>
            <w:r w:rsidRPr="00D0162F">
              <w:rPr>
                <w:b/>
                <w:lang w:eastAsia="zh-CN"/>
              </w:rPr>
              <w:t>16.6.4.2</w:t>
            </w:r>
          </w:p>
        </w:tc>
        <w:tc>
          <w:tcPr>
            <w:tcW w:w="3703" w:type="dxa"/>
            <w:tcBorders>
              <w:top w:val="single" w:sz="4" w:space="0" w:color="auto"/>
              <w:left w:val="nil"/>
              <w:bottom w:val="single" w:sz="4" w:space="0" w:color="auto"/>
              <w:right w:val="single" w:sz="4" w:space="0" w:color="auto"/>
            </w:tcBorders>
            <w:shd w:val="clear" w:color="auto" w:fill="auto"/>
            <w:noWrap/>
          </w:tcPr>
          <w:p w14:paraId="004F2259" w14:textId="77777777" w:rsidR="001F3E67" w:rsidRPr="00D0162F" w:rsidRDefault="001F3E67" w:rsidP="001F3E67">
            <w:pPr>
              <w:pStyle w:val="TAL"/>
              <w:keepNext w:val="0"/>
              <w:keepLines w:val="0"/>
            </w:pPr>
            <w:r w:rsidRPr="00D0162F">
              <w:t>NR SA FR1 SSB based L1-RSRP measurement when DRX is not used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76E56DE2" w14:textId="77777777" w:rsidR="001F3E67" w:rsidRPr="00D0162F" w:rsidRDefault="001F3E67" w:rsidP="001F3E67">
            <w:pPr>
              <w:pStyle w:val="TAL"/>
              <w:keepNext w:val="0"/>
              <w:keepLines w:val="0"/>
              <w:jc w:val="both"/>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AB56C7A"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D0F6E31"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40340E4" w14:textId="77777777" w:rsidR="001F3E67" w:rsidRPr="00D0162F" w:rsidRDefault="001F3E67" w:rsidP="001F3E67">
            <w:pPr>
              <w:pStyle w:val="TAL"/>
              <w:keepNext w:val="0"/>
              <w:keepLines w:val="0"/>
            </w:pPr>
          </w:p>
        </w:tc>
      </w:tr>
      <w:tr w:rsidR="001F3E67" w:rsidRPr="00D0162F" w14:paraId="23C7946F"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2A025CC" w14:textId="77777777" w:rsidR="001F3E67" w:rsidRPr="00D0162F" w:rsidRDefault="001F3E67" w:rsidP="001F3E67">
            <w:pPr>
              <w:pStyle w:val="TAL"/>
              <w:keepNext w:val="0"/>
              <w:keepLines w:val="0"/>
              <w:rPr>
                <w:b/>
                <w:lang w:eastAsia="zh-CN"/>
              </w:rPr>
            </w:pPr>
            <w:r w:rsidRPr="00D0162F">
              <w:rPr>
                <w:b/>
                <w:lang w:eastAsia="zh-CN"/>
              </w:rPr>
              <w:t>16.6.4.3</w:t>
            </w:r>
          </w:p>
        </w:tc>
        <w:tc>
          <w:tcPr>
            <w:tcW w:w="3703" w:type="dxa"/>
            <w:tcBorders>
              <w:top w:val="single" w:sz="4" w:space="0" w:color="auto"/>
              <w:left w:val="nil"/>
              <w:bottom w:val="single" w:sz="4" w:space="0" w:color="auto"/>
              <w:right w:val="single" w:sz="4" w:space="0" w:color="auto"/>
            </w:tcBorders>
            <w:shd w:val="clear" w:color="auto" w:fill="auto"/>
            <w:noWrap/>
          </w:tcPr>
          <w:p w14:paraId="24D6B623" w14:textId="77777777" w:rsidR="001F3E67" w:rsidRPr="00D0162F" w:rsidRDefault="001F3E67" w:rsidP="001F3E67">
            <w:pPr>
              <w:pStyle w:val="TAL"/>
              <w:keepNext w:val="0"/>
              <w:keepLines w:val="0"/>
            </w:pPr>
            <w:r w:rsidRPr="00D0162F">
              <w:t>NR SA FR1 SSB based L1-RSRP measurement when DRX is used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5C162AF0" w14:textId="77777777" w:rsidR="001F3E67" w:rsidRPr="00D0162F" w:rsidRDefault="001F3E67" w:rsidP="001F3E67">
            <w:pPr>
              <w:pStyle w:val="TAL"/>
              <w:keepNext w:val="0"/>
              <w:keepLines w:val="0"/>
              <w:jc w:val="both"/>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97A2B4D"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3EDC1B50"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D10ACF2" w14:textId="77777777" w:rsidR="001F3E67" w:rsidRPr="00D0162F" w:rsidRDefault="001F3E67" w:rsidP="001F3E67">
            <w:pPr>
              <w:pStyle w:val="TAL"/>
              <w:keepNext w:val="0"/>
              <w:keepLines w:val="0"/>
            </w:pPr>
          </w:p>
        </w:tc>
      </w:tr>
      <w:tr w:rsidR="001F3E67" w:rsidRPr="00D0162F" w14:paraId="59EC43A4"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3A963BF8" w14:textId="77777777" w:rsidR="001F3E67" w:rsidRPr="00D0162F" w:rsidRDefault="001F3E67" w:rsidP="001F3E67">
            <w:pPr>
              <w:pStyle w:val="TAL"/>
              <w:keepNext w:val="0"/>
              <w:keepLines w:val="0"/>
              <w:rPr>
                <w:b/>
                <w:lang w:eastAsia="zh-CN"/>
              </w:rPr>
            </w:pPr>
            <w:r w:rsidRPr="00D0162F">
              <w:rPr>
                <w:b/>
                <w:lang w:eastAsia="zh-CN"/>
              </w:rPr>
              <w:t>16.6.4.4</w:t>
            </w:r>
          </w:p>
        </w:tc>
        <w:tc>
          <w:tcPr>
            <w:tcW w:w="3703" w:type="dxa"/>
            <w:tcBorders>
              <w:top w:val="single" w:sz="4" w:space="0" w:color="auto"/>
              <w:left w:val="nil"/>
              <w:bottom w:val="single" w:sz="4" w:space="0" w:color="auto"/>
              <w:right w:val="single" w:sz="4" w:space="0" w:color="auto"/>
            </w:tcBorders>
            <w:shd w:val="clear" w:color="auto" w:fill="auto"/>
            <w:noWrap/>
          </w:tcPr>
          <w:p w14:paraId="3087642C" w14:textId="77777777" w:rsidR="001F3E67" w:rsidRPr="00D0162F" w:rsidRDefault="001F3E67" w:rsidP="001F3E67">
            <w:pPr>
              <w:pStyle w:val="TAL"/>
              <w:keepNext w:val="0"/>
              <w:keepLines w:val="0"/>
            </w:pPr>
            <w:r w:rsidRPr="00D0162F">
              <w:t>NR SA FR1 SSB based L1-RSRP measurement when DRX is used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551AC5F9" w14:textId="77777777" w:rsidR="001F3E67" w:rsidRPr="00D0162F" w:rsidRDefault="001F3E67" w:rsidP="001F3E67">
            <w:pPr>
              <w:pStyle w:val="TAL"/>
              <w:keepNext w:val="0"/>
              <w:keepLines w:val="0"/>
              <w:jc w:val="both"/>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F29C110"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FE07A52"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1C19133" w14:textId="77777777" w:rsidR="001F3E67" w:rsidRPr="00D0162F" w:rsidRDefault="001F3E67" w:rsidP="001F3E67">
            <w:pPr>
              <w:pStyle w:val="TAL"/>
              <w:keepNext w:val="0"/>
              <w:keepLines w:val="0"/>
            </w:pPr>
          </w:p>
        </w:tc>
      </w:tr>
      <w:tr w:rsidR="001F3E67" w:rsidRPr="00D0162F" w14:paraId="5CE909A8"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DFFDC0E" w14:textId="0830F977" w:rsidR="001F3E67" w:rsidRPr="00D0162F" w:rsidRDefault="001F3E67" w:rsidP="001F3E67">
            <w:pPr>
              <w:pStyle w:val="TAL"/>
              <w:keepNext w:val="0"/>
              <w:keepLines w:val="0"/>
              <w:rPr>
                <w:b/>
                <w:lang w:eastAsia="zh-CN"/>
              </w:rPr>
            </w:pPr>
            <w:r w:rsidRPr="00D0162F">
              <w:rPr>
                <w:b/>
                <w:lang w:eastAsia="zh-CN"/>
              </w:rPr>
              <w:t>16.6.4.5</w:t>
            </w:r>
          </w:p>
        </w:tc>
        <w:tc>
          <w:tcPr>
            <w:tcW w:w="3703" w:type="dxa"/>
            <w:tcBorders>
              <w:top w:val="single" w:sz="4" w:space="0" w:color="auto"/>
              <w:left w:val="nil"/>
              <w:bottom w:val="single" w:sz="4" w:space="0" w:color="auto"/>
              <w:right w:val="single" w:sz="4" w:space="0" w:color="auto"/>
            </w:tcBorders>
            <w:shd w:val="clear" w:color="auto" w:fill="auto"/>
            <w:noWrap/>
          </w:tcPr>
          <w:p w14:paraId="2BA9B6B1" w14:textId="59DEFB9B" w:rsidR="001F3E67" w:rsidRPr="00D0162F" w:rsidRDefault="001F3E67" w:rsidP="001F3E67">
            <w:pPr>
              <w:pStyle w:val="TAL"/>
              <w:keepNext w:val="0"/>
              <w:keepLines w:val="0"/>
            </w:pPr>
            <w:r w:rsidRPr="00D0162F">
              <w:t>NR SA FR1 CSI-RS based L1-RSRP measurement when DRX is not used for 1 Rx UE</w:t>
            </w:r>
          </w:p>
        </w:tc>
        <w:tc>
          <w:tcPr>
            <w:tcW w:w="1052" w:type="dxa"/>
            <w:tcBorders>
              <w:top w:val="single" w:sz="4" w:space="0" w:color="auto"/>
              <w:left w:val="nil"/>
              <w:bottom w:val="single" w:sz="4" w:space="0" w:color="auto"/>
              <w:right w:val="single" w:sz="4" w:space="0" w:color="auto"/>
            </w:tcBorders>
            <w:shd w:val="clear" w:color="auto" w:fill="auto"/>
          </w:tcPr>
          <w:p w14:paraId="28D26138" w14:textId="5A675E0C" w:rsidR="001F3E67" w:rsidRPr="00D0162F" w:rsidRDefault="001F3E67" w:rsidP="001F3E67">
            <w:pPr>
              <w:pStyle w:val="TAL"/>
              <w:keepNext w:val="0"/>
              <w:keepLines w:val="0"/>
              <w:jc w:val="both"/>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9E86EAC"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54EA8158"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370E409" w14:textId="77777777" w:rsidR="001F3E67" w:rsidRPr="00D0162F" w:rsidRDefault="001F3E67" w:rsidP="001F3E67">
            <w:pPr>
              <w:pStyle w:val="TAL"/>
              <w:keepNext w:val="0"/>
              <w:keepLines w:val="0"/>
            </w:pPr>
          </w:p>
        </w:tc>
      </w:tr>
      <w:tr w:rsidR="001F3E67" w:rsidRPr="00D0162F" w14:paraId="02C0CCC2"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FF9E657" w14:textId="4A8FCC0C" w:rsidR="001F3E67" w:rsidRPr="00D0162F" w:rsidRDefault="001F3E67" w:rsidP="001F3E67">
            <w:pPr>
              <w:pStyle w:val="TAL"/>
              <w:keepNext w:val="0"/>
              <w:keepLines w:val="0"/>
              <w:rPr>
                <w:b/>
                <w:lang w:eastAsia="zh-CN"/>
              </w:rPr>
            </w:pPr>
            <w:r w:rsidRPr="00D0162F">
              <w:rPr>
                <w:b/>
                <w:lang w:eastAsia="zh-CN"/>
              </w:rPr>
              <w:t>16.6.4.6</w:t>
            </w:r>
          </w:p>
        </w:tc>
        <w:tc>
          <w:tcPr>
            <w:tcW w:w="3703" w:type="dxa"/>
            <w:tcBorders>
              <w:top w:val="single" w:sz="4" w:space="0" w:color="auto"/>
              <w:left w:val="nil"/>
              <w:bottom w:val="single" w:sz="4" w:space="0" w:color="auto"/>
              <w:right w:val="single" w:sz="4" w:space="0" w:color="auto"/>
            </w:tcBorders>
            <w:shd w:val="clear" w:color="auto" w:fill="auto"/>
            <w:noWrap/>
          </w:tcPr>
          <w:p w14:paraId="51065B91" w14:textId="0993D276" w:rsidR="001F3E67" w:rsidRPr="00D0162F" w:rsidRDefault="001F3E67" w:rsidP="001F3E67">
            <w:pPr>
              <w:pStyle w:val="TAL"/>
              <w:keepNext w:val="0"/>
              <w:keepLines w:val="0"/>
            </w:pPr>
            <w:r w:rsidRPr="00D0162F">
              <w:t>NR SA FR1 CSI-RS based L1-RSRP measurement when DRX is not used for 2 Rx UE</w:t>
            </w:r>
          </w:p>
        </w:tc>
        <w:tc>
          <w:tcPr>
            <w:tcW w:w="1052" w:type="dxa"/>
            <w:tcBorders>
              <w:top w:val="single" w:sz="4" w:space="0" w:color="auto"/>
              <w:left w:val="nil"/>
              <w:bottom w:val="single" w:sz="4" w:space="0" w:color="auto"/>
              <w:right w:val="single" w:sz="4" w:space="0" w:color="auto"/>
            </w:tcBorders>
            <w:shd w:val="clear" w:color="auto" w:fill="auto"/>
          </w:tcPr>
          <w:p w14:paraId="7BF399D9" w14:textId="06FDB424" w:rsidR="001F3E67" w:rsidRPr="00D0162F" w:rsidRDefault="001F3E67" w:rsidP="001F3E67">
            <w:pPr>
              <w:pStyle w:val="TAL"/>
              <w:keepNext w:val="0"/>
              <w:keepLines w:val="0"/>
              <w:jc w:val="both"/>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B62014F"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09D907B3"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60902E4" w14:textId="77777777" w:rsidR="001F3E67" w:rsidRPr="00D0162F" w:rsidRDefault="001F3E67" w:rsidP="001F3E67">
            <w:pPr>
              <w:pStyle w:val="TAL"/>
              <w:keepNext w:val="0"/>
              <w:keepLines w:val="0"/>
            </w:pPr>
          </w:p>
        </w:tc>
      </w:tr>
      <w:tr w:rsidR="001F3E67" w:rsidRPr="00D0162F" w14:paraId="0849C035"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3DD59AEA" w14:textId="4DF47031" w:rsidR="001F3E67" w:rsidRPr="00D0162F" w:rsidRDefault="001F3E67" w:rsidP="001F3E67">
            <w:pPr>
              <w:pStyle w:val="TAL"/>
              <w:keepNext w:val="0"/>
              <w:keepLines w:val="0"/>
              <w:rPr>
                <w:b/>
                <w:lang w:eastAsia="zh-CN"/>
              </w:rPr>
            </w:pPr>
            <w:r w:rsidRPr="00D0162F">
              <w:rPr>
                <w:b/>
                <w:lang w:eastAsia="zh-CN"/>
              </w:rPr>
              <w:t>16.6.4.7</w:t>
            </w:r>
          </w:p>
        </w:tc>
        <w:tc>
          <w:tcPr>
            <w:tcW w:w="3703" w:type="dxa"/>
            <w:tcBorders>
              <w:top w:val="single" w:sz="4" w:space="0" w:color="auto"/>
              <w:left w:val="nil"/>
              <w:bottom w:val="single" w:sz="4" w:space="0" w:color="auto"/>
              <w:right w:val="single" w:sz="4" w:space="0" w:color="auto"/>
            </w:tcBorders>
            <w:shd w:val="clear" w:color="auto" w:fill="auto"/>
            <w:noWrap/>
          </w:tcPr>
          <w:p w14:paraId="46A4D966" w14:textId="3580DA99" w:rsidR="001F3E67" w:rsidRPr="00D0162F" w:rsidRDefault="001F3E67" w:rsidP="001F3E67">
            <w:pPr>
              <w:pStyle w:val="TAL"/>
              <w:keepNext w:val="0"/>
              <w:keepLines w:val="0"/>
            </w:pPr>
            <w:r w:rsidRPr="00D0162F">
              <w:t>NR SA FR1 CSI-RS based L1-RSRP measurement when DRX is used for 1 Rx UE</w:t>
            </w:r>
          </w:p>
        </w:tc>
        <w:tc>
          <w:tcPr>
            <w:tcW w:w="1052" w:type="dxa"/>
            <w:tcBorders>
              <w:top w:val="single" w:sz="4" w:space="0" w:color="auto"/>
              <w:left w:val="nil"/>
              <w:bottom w:val="single" w:sz="4" w:space="0" w:color="auto"/>
              <w:right w:val="single" w:sz="4" w:space="0" w:color="auto"/>
            </w:tcBorders>
            <w:shd w:val="clear" w:color="auto" w:fill="auto"/>
          </w:tcPr>
          <w:p w14:paraId="3D350874" w14:textId="2B4EEE68" w:rsidR="001F3E67" w:rsidRPr="00D0162F" w:rsidRDefault="001F3E67" w:rsidP="001F3E67">
            <w:pPr>
              <w:pStyle w:val="TAL"/>
              <w:keepNext w:val="0"/>
              <w:keepLines w:val="0"/>
              <w:jc w:val="both"/>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6922148"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1F13AA83"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08137E2" w14:textId="77777777" w:rsidR="001F3E67" w:rsidRPr="00D0162F" w:rsidRDefault="001F3E67" w:rsidP="001F3E67">
            <w:pPr>
              <w:pStyle w:val="TAL"/>
              <w:keepNext w:val="0"/>
              <w:keepLines w:val="0"/>
            </w:pPr>
          </w:p>
        </w:tc>
      </w:tr>
      <w:tr w:rsidR="001F3E67" w:rsidRPr="00D0162F" w14:paraId="67829E4F"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A5F13E2" w14:textId="0E1CE8EC" w:rsidR="001F3E67" w:rsidRPr="00D0162F" w:rsidRDefault="001F3E67" w:rsidP="001F3E67">
            <w:pPr>
              <w:pStyle w:val="TAL"/>
              <w:keepNext w:val="0"/>
              <w:keepLines w:val="0"/>
              <w:rPr>
                <w:b/>
                <w:lang w:eastAsia="zh-CN"/>
              </w:rPr>
            </w:pPr>
            <w:r w:rsidRPr="00D0162F">
              <w:rPr>
                <w:b/>
                <w:lang w:eastAsia="zh-CN"/>
              </w:rPr>
              <w:t>16.6.4.8</w:t>
            </w:r>
          </w:p>
        </w:tc>
        <w:tc>
          <w:tcPr>
            <w:tcW w:w="3703" w:type="dxa"/>
            <w:tcBorders>
              <w:top w:val="single" w:sz="4" w:space="0" w:color="auto"/>
              <w:left w:val="nil"/>
              <w:bottom w:val="single" w:sz="4" w:space="0" w:color="auto"/>
              <w:right w:val="single" w:sz="4" w:space="0" w:color="auto"/>
            </w:tcBorders>
            <w:shd w:val="clear" w:color="auto" w:fill="auto"/>
            <w:noWrap/>
          </w:tcPr>
          <w:p w14:paraId="5C8AAE00" w14:textId="062050BF" w:rsidR="001F3E67" w:rsidRPr="00D0162F" w:rsidRDefault="001F3E67" w:rsidP="001F3E67">
            <w:pPr>
              <w:pStyle w:val="TAL"/>
              <w:keepNext w:val="0"/>
              <w:keepLines w:val="0"/>
            </w:pPr>
            <w:r w:rsidRPr="00D0162F">
              <w:t>NR SA FR1 CSI-RS based L1-RSRP measurement when DRX is used for 2 Rx UE</w:t>
            </w:r>
          </w:p>
        </w:tc>
        <w:tc>
          <w:tcPr>
            <w:tcW w:w="1052" w:type="dxa"/>
            <w:tcBorders>
              <w:top w:val="single" w:sz="4" w:space="0" w:color="auto"/>
              <w:left w:val="nil"/>
              <w:bottom w:val="single" w:sz="4" w:space="0" w:color="auto"/>
              <w:right w:val="single" w:sz="4" w:space="0" w:color="auto"/>
            </w:tcBorders>
            <w:shd w:val="clear" w:color="auto" w:fill="auto"/>
          </w:tcPr>
          <w:p w14:paraId="4F421B3A" w14:textId="20C66CE8" w:rsidR="001F3E67" w:rsidRPr="00D0162F" w:rsidRDefault="001F3E67" w:rsidP="001F3E67">
            <w:pPr>
              <w:pStyle w:val="TAL"/>
              <w:keepNext w:val="0"/>
              <w:keepLines w:val="0"/>
              <w:jc w:val="both"/>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61B691F"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549C9710"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65C219F" w14:textId="77777777" w:rsidR="001F3E67" w:rsidRPr="00D0162F" w:rsidRDefault="001F3E67" w:rsidP="001F3E67">
            <w:pPr>
              <w:pStyle w:val="TAL"/>
              <w:keepNext w:val="0"/>
              <w:keepLines w:val="0"/>
            </w:pPr>
          </w:p>
        </w:tc>
      </w:tr>
      <w:tr w:rsidR="00D03FDC" w:rsidRPr="00D0162F" w14:paraId="4439668A"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3CFB8A2" w14:textId="49D94E99" w:rsidR="00D03FDC" w:rsidRPr="00D0162F" w:rsidRDefault="00D03FDC" w:rsidP="00096385">
            <w:pPr>
              <w:pStyle w:val="TAL"/>
              <w:keepNext w:val="0"/>
              <w:keepLines w:val="0"/>
              <w:rPr>
                <w:b/>
                <w:lang w:eastAsia="zh-CN"/>
              </w:rPr>
            </w:pPr>
            <w:r w:rsidRPr="00D0162F">
              <w:rPr>
                <w:b/>
                <w:lang w:eastAsia="zh-CN"/>
              </w:rPr>
              <w:t>16.6.</w:t>
            </w:r>
            <w:r w:rsidR="00311BA0">
              <w:rPr>
                <w:b/>
                <w:lang w:eastAsia="zh-CN"/>
              </w:rPr>
              <w:t>5</w:t>
            </w:r>
            <w:r w:rsidRPr="00D0162F">
              <w:rPr>
                <w:b/>
                <w:lang w:eastAsia="zh-CN"/>
              </w:rPr>
              <w:t>.1</w:t>
            </w:r>
          </w:p>
        </w:tc>
        <w:tc>
          <w:tcPr>
            <w:tcW w:w="3703" w:type="dxa"/>
            <w:tcBorders>
              <w:top w:val="single" w:sz="4" w:space="0" w:color="auto"/>
              <w:left w:val="nil"/>
              <w:bottom w:val="single" w:sz="4" w:space="0" w:color="auto"/>
              <w:right w:val="single" w:sz="4" w:space="0" w:color="auto"/>
            </w:tcBorders>
            <w:shd w:val="clear" w:color="auto" w:fill="auto"/>
            <w:noWrap/>
          </w:tcPr>
          <w:p w14:paraId="62EAFDEF" w14:textId="77777777" w:rsidR="00D03FDC" w:rsidRPr="00D0162F" w:rsidRDefault="00D03FDC" w:rsidP="00D03FDC">
            <w:pPr>
              <w:pStyle w:val="TAL"/>
              <w:keepNext w:val="0"/>
              <w:keepLines w:val="0"/>
            </w:pPr>
            <w:r w:rsidRPr="00D0162F">
              <w:t>NR SA FR1 intra-frequency CGI identification of NR neighbour cell in FR1 for 1 Rx UE</w:t>
            </w:r>
          </w:p>
        </w:tc>
        <w:tc>
          <w:tcPr>
            <w:tcW w:w="1052" w:type="dxa"/>
            <w:tcBorders>
              <w:top w:val="single" w:sz="4" w:space="0" w:color="auto"/>
              <w:left w:val="nil"/>
              <w:bottom w:val="single" w:sz="4" w:space="0" w:color="auto"/>
              <w:right w:val="single" w:sz="4" w:space="0" w:color="auto"/>
            </w:tcBorders>
            <w:shd w:val="clear" w:color="auto" w:fill="auto"/>
          </w:tcPr>
          <w:p w14:paraId="6C1CA6EB" w14:textId="77777777" w:rsidR="00D03FDC" w:rsidRPr="00D0162F" w:rsidRDefault="00D03FDC" w:rsidP="00096385">
            <w:pPr>
              <w:pStyle w:val="TAL"/>
              <w:keepNext w:val="0"/>
              <w:keepLines w:val="0"/>
              <w:jc w:val="both"/>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23C7132" w14:textId="77777777" w:rsidR="00D03FDC" w:rsidRPr="00D0162F" w:rsidRDefault="00D03FDC" w:rsidP="00096385">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03CF4D54" w14:textId="77777777" w:rsidR="00D03FDC" w:rsidRPr="00D0162F" w:rsidRDefault="00D03FDC"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2D651E7" w14:textId="77777777" w:rsidR="00D03FDC" w:rsidRPr="00D0162F" w:rsidRDefault="00D03FDC" w:rsidP="00096385">
            <w:pPr>
              <w:pStyle w:val="TAL"/>
              <w:keepNext w:val="0"/>
              <w:keepLines w:val="0"/>
            </w:pPr>
          </w:p>
        </w:tc>
      </w:tr>
      <w:tr w:rsidR="008C5872" w:rsidRPr="00D0162F" w14:paraId="4D31556C"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698DDFB" w14:textId="30A9110F" w:rsidR="008C5872" w:rsidRPr="00D0162F" w:rsidRDefault="008C5872" w:rsidP="00096385">
            <w:pPr>
              <w:pStyle w:val="TAL"/>
              <w:keepNext w:val="0"/>
              <w:keepLines w:val="0"/>
              <w:rPr>
                <w:b/>
                <w:lang w:eastAsia="zh-CN"/>
              </w:rPr>
            </w:pPr>
            <w:r w:rsidRPr="00D0162F">
              <w:rPr>
                <w:b/>
                <w:lang w:eastAsia="zh-CN"/>
              </w:rPr>
              <w:t>16.6.</w:t>
            </w:r>
            <w:r w:rsidR="00311BA0">
              <w:rPr>
                <w:b/>
                <w:lang w:eastAsia="zh-CN"/>
              </w:rPr>
              <w:t>5</w:t>
            </w:r>
            <w:r w:rsidRPr="00D0162F">
              <w:rPr>
                <w:b/>
                <w:lang w:eastAsia="zh-CN"/>
              </w:rPr>
              <w:t>.2</w:t>
            </w:r>
          </w:p>
        </w:tc>
        <w:tc>
          <w:tcPr>
            <w:tcW w:w="3703" w:type="dxa"/>
            <w:tcBorders>
              <w:top w:val="single" w:sz="4" w:space="0" w:color="auto"/>
              <w:left w:val="nil"/>
              <w:bottom w:val="single" w:sz="4" w:space="0" w:color="auto"/>
              <w:right w:val="single" w:sz="4" w:space="0" w:color="auto"/>
            </w:tcBorders>
            <w:shd w:val="clear" w:color="auto" w:fill="auto"/>
            <w:noWrap/>
          </w:tcPr>
          <w:p w14:paraId="7188CA96" w14:textId="77777777" w:rsidR="008C5872" w:rsidRPr="00D0162F" w:rsidRDefault="008C5872" w:rsidP="008C5872">
            <w:pPr>
              <w:pStyle w:val="TAL"/>
              <w:keepNext w:val="0"/>
              <w:keepLines w:val="0"/>
            </w:pPr>
            <w:r w:rsidRPr="00D0162F">
              <w:t>NR SA FR1 intra-frequency CGI identification of NR neighbour cell in FR1 for 2 Rx UE</w:t>
            </w:r>
          </w:p>
        </w:tc>
        <w:tc>
          <w:tcPr>
            <w:tcW w:w="1052" w:type="dxa"/>
            <w:tcBorders>
              <w:top w:val="single" w:sz="4" w:space="0" w:color="auto"/>
              <w:left w:val="nil"/>
              <w:bottom w:val="single" w:sz="4" w:space="0" w:color="auto"/>
              <w:right w:val="single" w:sz="4" w:space="0" w:color="auto"/>
            </w:tcBorders>
            <w:shd w:val="clear" w:color="auto" w:fill="auto"/>
          </w:tcPr>
          <w:p w14:paraId="27D0C59E" w14:textId="77777777" w:rsidR="008C5872" w:rsidRPr="00D0162F" w:rsidRDefault="008C5872" w:rsidP="00096385">
            <w:pPr>
              <w:pStyle w:val="TAL"/>
              <w:keepNext w:val="0"/>
              <w:keepLines w:val="0"/>
              <w:jc w:val="both"/>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F3A123F" w14:textId="77777777" w:rsidR="008C5872" w:rsidRPr="00D0162F" w:rsidRDefault="008C5872" w:rsidP="00096385">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41DAB82E" w14:textId="77777777" w:rsidR="008C5872" w:rsidRPr="00D0162F" w:rsidRDefault="008C5872" w:rsidP="00096385">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7ED88683" w14:textId="77777777" w:rsidR="008C5872" w:rsidRPr="00D0162F" w:rsidRDefault="008C5872" w:rsidP="00096385">
            <w:pPr>
              <w:pStyle w:val="TAL"/>
              <w:keepNext w:val="0"/>
              <w:keepLines w:val="0"/>
            </w:pPr>
          </w:p>
        </w:tc>
      </w:tr>
      <w:tr w:rsidR="00B03141" w:rsidRPr="00D0162F" w14:paraId="32F38CAC"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3D9A220" w14:textId="54840E6F" w:rsidR="00B03141" w:rsidRPr="00D0162F" w:rsidRDefault="00B03141" w:rsidP="00B03141">
            <w:pPr>
              <w:pStyle w:val="TAL"/>
              <w:keepNext w:val="0"/>
              <w:keepLines w:val="0"/>
              <w:rPr>
                <w:b/>
                <w:lang w:eastAsia="zh-CN"/>
              </w:rPr>
            </w:pPr>
            <w:r w:rsidRPr="00411FB8">
              <w:rPr>
                <w:b/>
                <w:lang w:eastAsia="zh-CN"/>
              </w:rPr>
              <w:t>16.7.1.1.1</w:t>
            </w:r>
          </w:p>
        </w:tc>
        <w:tc>
          <w:tcPr>
            <w:tcW w:w="3703" w:type="dxa"/>
            <w:tcBorders>
              <w:top w:val="single" w:sz="4" w:space="0" w:color="auto"/>
              <w:left w:val="nil"/>
              <w:bottom w:val="single" w:sz="4" w:space="0" w:color="auto"/>
              <w:right w:val="single" w:sz="4" w:space="0" w:color="auto"/>
            </w:tcBorders>
            <w:shd w:val="clear" w:color="auto" w:fill="auto"/>
            <w:noWrap/>
          </w:tcPr>
          <w:p w14:paraId="7F2D938B" w14:textId="692AA7E4" w:rsidR="00B03141" w:rsidRPr="00D0162F" w:rsidRDefault="00B03141" w:rsidP="00B03141">
            <w:pPr>
              <w:pStyle w:val="TAL"/>
              <w:keepNext w:val="0"/>
              <w:keepLines w:val="0"/>
            </w:pPr>
            <w:r w:rsidRPr="00411FB8">
              <w:t>NR SA FR1 SS-RSRP absolute measurement accuracy for 1 Rx UE</w:t>
            </w:r>
          </w:p>
        </w:tc>
        <w:tc>
          <w:tcPr>
            <w:tcW w:w="1052" w:type="dxa"/>
            <w:tcBorders>
              <w:top w:val="single" w:sz="4" w:space="0" w:color="auto"/>
              <w:left w:val="nil"/>
              <w:bottom w:val="single" w:sz="4" w:space="0" w:color="auto"/>
              <w:right w:val="single" w:sz="4" w:space="0" w:color="auto"/>
            </w:tcBorders>
            <w:shd w:val="clear" w:color="auto" w:fill="auto"/>
          </w:tcPr>
          <w:p w14:paraId="12822752" w14:textId="2477C16D" w:rsidR="00B03141" w:rsidRPr="00D0162F" w:rsidRDefault="00B03141" w:rsidP="00B03141">
            <w:pPr>
              <w:pStyle w:val="TAL"/>
              <w:keepNext w:val="0"/>
              <w:keepLines w:val="0"/>
              <w:jc w:val="both"/>
              <w:rPr>
                <w:lang w:eastAsia="zh-TW"/>
              </w:rPr>
            </w:pPr>
            <w:r w:rsidRPr="00D0162F">
              <w:rPr>
                <w:lang w:eastAsia="zh-TW"/>
              </w:rPr>
              <w:t>NR</w:t>
            </w:r>
            <w:r>
              <w:rPr>
                <w:lang w:eastAsia="zh-TW"/>
              </w:rPr>
              <w:t xml:space="preserve"> </w:t>
            </w:r>
            <w:r w:rsidRPr="00D0162F">
              <w:rPr>
                <w:lang w:eastAsia="zh-TW"/>
              </w:rPr>
              <w:t>Cell 489</w:t>
            </w:r>
          </w:p>
        </w:tc>
        <w:tc>
          <w:tcPr>
            <w:tcW w:w="1052" w:type="dxa"/>
            <w:tcBorders>
              <w:top w:val="single" w:sz="4" w:space="0" w:color="auto"/>
              <w:left w:val="nil"/>
              <w:bottom w:val="single" w:sz="4" w:space="0" w:color="auto"/>
              <w:right w:val="single" w:sz="4" w:space="0" w:color="auto"/>
            </w:tcBorders>
            <w:shd w:val="clear" w:color="auto" w:fill="auto"/>
            <w:vAlign w:val="center"/>
          </w:tcPr>
          <w:p w14:paraId="262B36F4" w14:textId="21444625" w:rsidR="00B03141" w:rsidRPr="00D0162F" w:rsidRDefault="00B03141" w:rsidP="00B03141">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2E7F106" w14:textId="77777777" w:rsidR="00B03141" w:rsidRPr="00D0162F" w:rsidRDefault="00B03141" w:rsidP="00B03141">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771670D5" w14:textId="77777777" w:rsidR="00B03141" w:rsidRPr="00D0162F" w:rsidRDefault="00B03141" w:rsidP="00B03141">
            <w:pPr>
              <w:pStyle w:val="TAL"/>
              <w:keepNext w:val="0"/>
              <w:keepLines w:val="0"/>
            </w:pPr>
          </w:p>
        </w:tc>
      </w:tr>
      <w:tr w:rsidR="00B03141" w:rsidRPr="00D0162F" w14:paraId="76256D6B"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B21BBAC" w14:textId="5343C139" w:rsidR="00B03141" w:rsidRPr="00D0162F" w:rsidRDefault="00B03141" w:rsidP="00B03141">
            <w:pPr>
              <w:pStyle w:val="TAL"/>
              <w:keepNext w:val="0"/>
              <w:keepLines w:val="0"/>
              <w:rPr>
                <w:b/>
                <w:lang w:eastAsia="zh-CN"/>
              </w:rPr>
            </w:pPr>
            <w:r w:rsidRPr="00411FB8">
              <w:rPr>
                <w:b/>
                <w:lang w:eastAsia="zh-CN"/>
              </w:rPr>
              <w:t>16.7.1.1.2</w:t>
            </w:r>
          </w:p>
        </w:tc>
        <w:tc>
          <w:tcPr>
            <w:tcW w:w="3703" w:type="dxa"/>
            <w:tcBorders>
              <w:top w:val="single" w:sz="4" w:space="0" w:color="auto"/>
              <w:left w:val="nil"/>
              <w:bottom w:val="single" w:sz="4" w:space="0" w:color="auto"/>
              <w:right w:val="single" w:sz="4" w:space="0" w:color="auto"/>
            </w:tcBorders>
            <w:shd w:val="clear" w:color="auto" w:fill="auto"/>
            <w:noWrap/>
          </w:tcPr>
          <w:p w14:paraId="38298941" w14:textId="695881FE" w:rsidR="00B03141" w:rsidRPr="00D0162F" w:rsidRDefault="00B03141" w:rsidP="00B03141">
            <w:pPr>
              <w:pStyle w:val="TAL"/>
              <w:keepNext w:val="0"/>
              <w:keepLines w:val="0"/>
            </w:pPr>
            <w:r w:rsidRPr="00411FB8">
              <w:t>NR SA FR1 SS-RSRP relative measurement accuracy for 1 Rx UE</w:t>
            </w:r>
          </w:p>
        </w:tc>
        <w:tc>
          <w:tcPr>
            <w:tcW w:w="1052" w:type="dxa"/>
            <w:tcBorders>
              <w:top w:val="single" w:sz="4" w:space="0" w:color="auto"/>
              <w:left w:val="nil"/>
              <w:bottom w:val="single" w:sz="4" w:space="0" w:color="auto"/>
              <w:right w:val="single" w:sz="4" w:space="0" w:color="auto"/>
            </w:tcBorders>
            <w:shd w:val="clear" w:color="auto" w:fill="auto"/>
          </w:tcPr>
          <w:p w14:paraId="2C835F4D" w14:textId="037FE8C2" w:rsidR="00B03141" w:rsidRPr="00D0162F" w:rsidRDefault="00B03141" w:rsidP="00B03141">
            <w:pPr>
              <w:pStyle w:val="TAL"/>
              <w:keepNext w:val="0"/>
              <w:keepLines w:val="0"/>
              <w:jc w:val="both"/>
              <w:rPr>
                <w:lang w:eastAsia="zh-TW"/>
              </w:rPr>
            </w:pPr>
            <w:r w:rsidRPr="00D0162F">
              <w:rPr>
                <w:lang w:eastAsia="zh-TW"/>
              </w:rPr>
              <w:t>NR</w:t>
            </w:r>
            <w:r>
              <w:rPr>
                <w:lang w:eastAsia="zh-TW"/>
              </w:rPr>
              <w:t xml:space="preserve"> </w:t>
            </w:r>
            <w:r w:rsidRPr="00D0162F">
              <w:rPr>
                <w:lang w:eastAsia="zh-TW"/>
              </w:rPr>
              <w:t>Cell 489</w:t>
            </w:r>
          </w:p>
        </w:tc>
        <w:tc>
          <w:tcPr>
            <w:tcW w:w="1052" w:type="dxa"/>
            <w:tcBorders>
              <w:top w:val="single" w:sz="4" w:space="0" w:color="auto"/>
              <w:left w:val="nil"/>
              <w:bottom w:val="single" w:sz="4" w:space="0" w:color="auto"/>
              <w:right w:val="single" w:sz="4" w:space="0" w:color="auto"/>
            </w:tcBorders>
            <w:shd w:val="clear" w:color="auto" w:fill="auto"/>
            <w:vAlign w:val="center"/>
          </w:tcPr>
          <w:p w14:paraId="46EBDAE6" w14:textId="5D111B23" w:rsidR="00B03141" w:rsidRPr="00D0162F" w:rsidRDefault="00B03141" w:rsidP="00B03141">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1397FCC" w14:textId="77777777" w:rsidR="00B03141" w:rsidRPr="00D0162F" w:rsidRDefault="00B03141" w:rsidP="00B03141">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75E89191" w14:textId="77777777" w:rsidR="00B03141" w:rsidRPr="00D0162F" w:rsidRDefault="00B03141" w:rsidP="00B03141">
            <w:pPr>
              <w:pStyle w:val="TAL"/>
              <w:keepNext w:val="0"/>
              <w:keepLines w:val="0"/>
            </w:pPr>
          </w:p>
        </w:tc>
      </w:tr>
      <w:tr w:rsidR="00B03141" w:rsidRPr="00D0162F" w14:paraId="13E6DFC9"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CC04937" w14:textId="744B048C" w:rsidR="00B03141" w:rsidRPr="00D0162F" w:rsidRDefault="00B03141" w:rsidP="00B03141">
            <w:pPr>
              <w:pStyle w:val="TAL"/>
              <w:keepNext w:val="0"/>
              <w:keepLines w:val="0"/>
              <w:rPr>
                <w:b/>
                <w:lang w:eastAsia="zh-CN"/>
              </w:rPr>
            </w:pPr>
            <w:r w:rsidRPr="00411FB8">
              <w:rPr>
                <w:b/>
                <w:lang w:eastAsia="zh-CN"/>
              </w:rPr>
              <w:t>16.7.1.2.1</w:t>
            </w:r>
          </w:p>
        </w:tc>
        <w:tc>
          <w:tcPr>
            <w:tcW w:w="3703" w:type="dxa"/>
            <w:tcBorders>
              <w:top w:val="single" w:sz="4" w:space="0" w:color="auto"/>
              <w:left w:val="nil"/>
              <w:bottom w:val="single" w:sz="4" w:space="0" w:color="auto"/>
              <w:right w:val="single" w:sz="4" w:space="0" w:color="auto"/>
            </w:tcBorders>
            <w:shd w:val="clear" w:color="auto" w:fill="auto"/>
            <w:noWrap/>
          </w:tcPr>
          <w:p w14:paraId="47C573AF" w14:textId="7CFA7235" w:rsidR="00B03141" w:rsidRPr="00D0162F" w:rsidRDefault="00B03141" w:rsidP="00B03141">
            <w:pPr>
              <w:pStyle w:val="TAL"/>
              <w:keepNext w:val="0"/>
              <w:keepLines w:val="0"/>
            </w:pPr>
            <w:r w:rsidRPr="00411FB8">
              <w:t>NR SA FR1 SS-RSRP absolute measurement accuracy for 2 Rx UE</w:t>
            </w:r>
          </w:p>
        </w:tc>
        <w:tc>
          <w:tcPr>
            <w:tcW w:w="1052" w:type="dxa"/>
            <w:tcBorders>
              <w:top w:val="single" w:sz="4" w:space="0" w:color="auto"/>
              <w:left w:val="nil"/>
              <w:bottom w:val="single" w:sz="4" w:space="0" w:color="auto"/>
              <w:right w:val="single" w:sz="4" w:space="0" w:color="auto"/>
            </w:tcBorders>
            <w:shd w:val="clear" w:color="auto" w:fill="auto"/>
          </w:tcPr>
          <w:p w14:paraId="7CF3DCF5" w14:textId="2EFC4521" w:rsidR="00B03141" w:rsidRPr="00D0162F" w:rsidRDefault="00B03141" w:rsidP="00B03141">
            <w:pPr>
              <w:pStyle w:val="TAL"/>
              <w:keepNext w:val="0"/>
              <w:keepLines w:val="0"/>
              <w:jc w:val="both"/>
              <w:rPr>
                <w:lang w:eastAsia="zh-TW"/>
              </w:rPr>
            </w:pPr>
            <w:r w:rsidRPr="00D0162F">
              <w:rPr>
                <w:lang w:eastAsia="zh-TW"/>
              </w:rPr>
              <w:t>NR</w:t>
            </w:r>
            <w:r>
              <w:rPr>
                <w:lang w:eastAsia="zh-TW"/>
              </w:rPr>
              <w:t xml:space="preserve"> </w:t>
            </w:r>
            <w:r w:rsidRPr="00D0162F">
              <w:rPr>
                <w:lang w:eastAsia="zh-TW"/>
              </w:rPr>
              <w:t>Cell 489</w:t>
            </w:r>
          </w:p>
        </w:tc>
        <w:tc>
          <w:tcPr>
            <w:tcW w:w="1052" w:type="dxa"/>
            <w:tcBorders>
              <w:top w:val="single" w:sz="4" w:space="0" w:color="auto"/>
              <w:left w:val="nil"/>
              <w:bottom w:val="single" w:sz="4" w:space="0" w:color="auto"/>
              <w:right w:val="single" w:sz="4" w:space="0" w:color="auto"/>
            </w:tcBorders>
            <w:shd w:val="clear" w:color="auto" w:fill="auto"/>
            <w:vAlign w:val="center"/>
          </w:tcPr>
          <w:p w14:paraId="3270A1C9" w14:textId="1EF4CFCB" w:rsidR="00B03141" w:rsidRPr="00D0162F" w:rsidRDefault="00B03141" w:rsidP="00B03141">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5FB5C63" w14:textId="77777777" w:rsidR="00B03141" w:rsidRPr="00D0162F" w:rsidRDefault="00B03141" w:rsidP="00B03141">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713F691" w14:textId="77777777" w:rsidR="00B03141" w:rsidRPr="00D0162F" w:rsidRDefault="00B03141" w:rsidP="00B03141">
            <w:pPr>
              <w:pStyle w:val="TAL"/>
              <w:keepNext w:val="0"/>
              <w:keepLines w:val="0"/>
            </w:pPr>
          </w:p>
        </w:tc>
      </w:tr>
      <w:tr w:rsidR="00B03141" w:rsidRPr="00D0162F" w14:paraId="2B2E867C"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F95D1C1" w14:textId="30D45931" w:rsidR="00B03141" w:rsidRPr="00D0162F" w:rsidRDefault="00B03141" w:rsidP="00B03141">
            <w:pPr>
              <w:pStyle w:val="TAL"/>
              <w:keepNext w:val="0"/>
              <w:keepLines w:val="0"/>
              <w:rPr>
                <w:b/>
                <w:lang w:eastAsia="zh-CN"/>
              </w:rPr>
            </w:pPr>
            <w:r w:rsidRPr="00411FB8">
              <w:rPr>
                <w:b/>
                <w:lang w:eastAsia="zh-CN"/>
              </w:rPr>
              <w:t>16.7.1.2.2</w:t>
            </w:r>
          </w:p>
        </w:tc>
        <w:tc>
          <w:tcPr>
            <w:tcW w:w="3703" w:type="dxa"/>
            <w:tcBorders>
              <w:top w:val="single" w:sz="4" w:space="0" w:color="auto"/>
              <w:left w:val="nil"/>
              <w:bottom w:val="single" w:sz="4" w:space="0" w:color="auto"/>
              <w:right w:val="single" w:sz="4" w:space="0" w:color="auto"/>
            </w:tcBorders>
            <w:shd w:val="clear" w:color="auto" w:fill="auto"/>
            <w:noWrap/>
          </w:tcPr>
          <w:p w14:paraId="019C8F4A" w14:textId="5D6E7A5A" w:rsidR="00B03141" w:rsidRPr="00D0162F" w:rsidRDefault="00B03141" w:rsidP="00B03141">
            <w:pPr>
              <w:pStyle w:val="TAL"/>
              <w:keepNext w:val="0"/>
              <w:keepLines w:val="0"/>
            </w:pPr>
            <w:r w:rsidRPr="00411FB8">
              <w:t>NR SA FR1 SS-RSRP relative measurement accuracy for 2 Rx UE</w:t>
            </w:r>
          </w:p>
        </w:tc>
        <w:tc>
          <w:tcPr>
            <w:tcW w:w="1052" w:type="dxa"/>
            <w:tcBorders>
              <w:top w:val="single" w:sz="4" w:space="0" w:color="auto"/>
              <w:left w:val="nil"/>
              <w:bottom w:val="single" w:sz="4" w:space="0" w:color="auto"/>
              <w:right w:val="single" w:sz="4" w:space="0" w:color="auto"/>
            </w:tcBorders>
            <w:shd w:val="clear" w:color="auto" w:fill="auto"/>
          </w:tcPr>
          <w:p w14:paraId="6E31C9DE" w14:textId="7258A875" w:rsidR="00B03141" w:rsidRPr="00D0162F" w:rsidRDefault="00B03141" w:rsidP="00B03141">
            <w:pPr>
              <w:pStyle w:val="TAL"/>
              <w:keepNext w:val="0"/>
              <w:keepLines w:val="0"/>
              <w:jc w:val="both"/>
              <w:rPr>
                <w:lang w:eastAsia="zh-TW"/>
              </w:rPr>
            </w:pPr>
            <w:r w:rsidRPr="00D0162F">
              <w:rPr>
                <w:lang w:eastAsia="zh-TW"/>
              </w:rPr>
              <w:t>NR</w:t>
            </w:r>
            <w:r>
              <w:rPr>
                <w:lang w:eastAsia="zh-TW"/>
              </w:rPr>
              <w:t xml:space="preserve"> </w:t>
            </w:r>
            <w:r w:rsidRPr="00D0162F">
              <w:rPr>
                <w:lang w:eastAsia="zh-TW"/>
              </w:rPr>
              <w:t>Cell 489</w:t>
            </w:r>
          </w:p>
        </w:tc>
        <w:tc>
          <w:tcPr>
            <w:tcW w:w="1052" w:type="dxa"/>
            <w:tcBorders>
              <w:top w:val="single" w:sz="4" w:space="0" w:color="auto"/>
              <w:left w:val="nil"/>
              <w:bottom w:val="single" w:sz="4" w:space="0" w:color="auto"/>
              <w:right w:val="single" w:sz="4" w:space="0" w:color="auto"/>
            </w:tcBorders>
            <w:shd w:val="clear" w:color="auto" w:fill="auto"/>
            <w:vAlign w:val="center"/>
          </w:tcPr>
          <w:p w14:paraId="071A4E80" w14:textId="4E438192" w:rsidR="00B03141" w:rsidRPr="00D0162F" w:rsidRDefault="00B03141" w:rsidP="00B03141">
            <w:pPr>
              <w:pStyle w:val="TAL"/>
              <w:keepNext w:val="0"/>
              <w:keepLines w:val="0"/>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7424577" w14:textId="77777777" w:rsidR="00B03141" w:rsidRPr="00D0162F" w:rsidRDefault="00B03141" w:rsidP="00B03141">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46FAC36" w14:textId="77777777" w:rsidR="00B03141" w:rsidRPr="00D0162F" w:rsidRDefault="00B03141" w:rsidP="00B03141">
            <w:pPr>
              <w:pStyle w:val="TAL"/>
              <w:keepNext w:val="0"/>
              <w:keepLines w:val="0"/>
            </w:pPr>
          </w:p>
        </w:tc>
      </w:tr>
      <w:tr w:rsidR="00B03141" w:rsidRPr="00D0162F" w14:paraId="39FEBC91"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C649323" w14:textId="0ECE9BA1" w:rsidR="00B03141" w:rsidRPr="00D0162F" w:rsidRDefault="00B03141" w:rsidP="00B03141">
            <w:pPr>
              <w:pStyle w:val="TAL"/>
              <w:keepNext w:val="0"/>
              <w:keepLines w:val="0"/>
              <w:rPr>
                <w:b/>
                <w:lang w:eastAsia="zh-CN"/>
              </w:rPr>
            </w:pPr>
            <w:r w:rsidRPr="00411FB8">
              <w:rPr>
                <w:b/>
                <w:lang w:eastAsia="zh-CN"/>
              </w:rPr>
              <w:t>16.7.2.1</w:t>
            </w:r>
          </w:p>
        </w:tc>
        <w:tc>
          <w:tcPr>
            <w:tcW w:w="3703" w:type="dxa"/>
            <w:tcBorders>
              <w:top w:val="single" w:sz="4" w:space="0" w:color="auto"/>
              <w:left w:val="nil"/>
              <w:bottom w:val="single" w:sz="4" w:space="0" w:color="auto"/>
              <w:right w:val="single" w:sz="4" w:space="0" w:color="auto"/>
            </w:tcBorders>
            <w:shd w:val="clear" w:color="auto" w:fill="auto"/>
            <w:noWrap/>
          </w:tcPr>
          <w:p w14:paraId="596D7510" w14:textId="27351DF2" w:rsidR="00B03141" w:rsidRPr="00D0162F" w:rsidRDefault="00B03141" w:rsidP="00B03141">
            <w:pPr>
              <w:pStyle w:val="TAL"/>
              <w:keepNext w:val="0"/>
              <w:keepLines w:val="0"/>
            </w:pPr>
            <w:r w:rsidRPr="00411FB8">
              <w:t>NR SA FR1 SS-RSRQ measurement accuracy for 1 Rx UE</w:t>
            </w:r>
          </w:p>
        </w:tc>
        <w:tc>
          <w:tcPr>
            <w:tcW w:w="1052" w:type="dxa"/>
            <w:tcBorders>
              <w:top w:val="single" w:sz="4" w:space="0" w:color="auto"/>
              <w:left w:val="nil"/>
              <w:bottom w:val="single" w:sz="4" w:space="0" w:color="auto"/>
              <w:right w:val="single" w:sz="4" w:space="0" w:color="auto"/>
            </w:tcBorders>
            <w:shd w:val="clear" w:color="auto" w:fill="auto"/>
          </w:tcPr>
          <w:p w14:paraId="5730CE5D" w14:textId="3BCA9811" w:rsidR="00B03141" w:rsidRPr="00D0162F" w:rsidRDefault="00B03141" w:rsidP="00B03141">
            <w:pPr>
              <w:pStyle w:val="TAL"/>
              <w:keepNext w:val="0"/>
              <w:keepLines w:val="0"/>
              <w:jc w:val="both"/>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669A0AD" w14:textId="6638A522" w:rsidR="00B03141" w:rsidRPr="00D0162F" w:rsidRDefault="00B03141" w:rsidP="00B03141">
            <w:pPr>
              <w:pStyle w:val="TAL"/>
              <w:keepNext w:val="0"/>
              <w:keepLines w:val="0"/>
            </w:pPr>
            <w:r w:rsidRPr="00D0162F">
              <w:rPr>
                <w:lang w:eastAsia="zh-TW"/>
              </w:rPr>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1D45CCFD" w14:textId="77777777" w:rsidR="00B03141" w:rsidRPr="00D0162F" w:rsidRDefault="00B03141" w:rsidP="00B03141">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9D5CBF9" w14:textId="77777777" w:rsidR="00B03141" w:rsidRPr="00D0162F" w:rsidRDefault="00B03141" w:rsidP="00B03141">
            <w:pPr>
              <w:pStyle w:val="TAL"/>
              <w:keepNext w:val="0"/>
              <w:keepLines w:val="0"/>
            </w:pPr>
          </w:p>
        </w:tc>
      </w:tr>
      <w:tr w:rsidR="00B03141" w:rsidRPr="00D0162F" w14:paraId="7B82FCDB" w14:textId="77777777" w:rsidTr="00311BA0">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F9CF12A" w14:textId="2623E4D7" w:rsidR="00B03141" w:rsidRPr="00D0162F" w:rsidRDefault="00B03141" w:rsidP="00B03141">
            <w:pPr>
              <w:pStyle w:val="TAL"/>
              <w:keepNext w:val="0"/>
              <w:keepLines w:val="0"/>
              <w:rPr>
                <w:b/>
                <w:lang w:eastAsia="zh-CN"/>
              </w:rPr>
            </w:pPr>
            <w:r w:rsidRPr="00411FB8">
              <w:rPr>
                <w:b/>
                <w:lang w:eastAsia="zh-CN"/>
              </w:rPr>
              <w:t>16.7.2.2</w:t>
            </w:r>
          </w:p>
        </w:tc>
        <w:tc>
          <w:tcPr>
            <w:tcW w:w="3703" w:type="dxa"/>
            <w:tcBorders>
              <w:top w:val="single" w:sz="4" w:space="0" w:color="auto"/>
              <w:left w:val="nil"/>
              <w:bottom w:val="single" w:sz="4" w:space="0" w:color="auto"/>
              <w:right w:val="single" w:sz="4" w:space="0" w:color="auto"/>
            </w:tcBorders>
            <w:shd w:val="clear" w:color="auto" w:fill="auto"/>
            <w:noWrap/>
          </w:tcPr>
          <w:p w14:paraId="42DCE7D2" w14:textId="4A0EDDA1" w:rsidR="00B03141" w:rsidRPr="00D0162F" w:rsidRDefault="00B03141" w:rsidP="00B03141">
            <w:pPr>
              <w:pStyle w:val="TAL"/>
              <w:keepNext w:val="0"/>
              <w:keepLines w:val="0"/>
            </w:pPr>
            <w:r w:rsidRPr="00411FB8">
              <w:t>NR SA FR1 SS-RSRQ measurement accuracy for 2 Rx UE</w:t>
            </w:r>
          </w:p>
        </w:tc>
        <w:tc>
          <w:tcPr>
            <w:tcW w:w="1052" w:type="dxa"/>
            <w:tcBorders>
              <w:top w:val="single" w:sz="4" w:space="0" w:color="auto"/>
              <w:left w:val="nil"/>
              <w:bottom w:val="single" w:sz="4" w:space="0" w:color="auto"/>
              <w:right w:val="single" w:sz="4" w:space="0" w:color="auto"/>
            </w:tcBorders>
            <w:shd w:val="clear" w:color="auto" w:fill="auto"/>
          </w:tcPr>
          <w:p w14:paraId="2FB64C6A" w14:textId="375934F1" w:rsidR="00B03141" w:rsidRPr="00D0162F" w:rsidRDefault="00B03141" w:rsidP="00B03141">
            <w:pPr>
              <w:pStyle w:val="TAL"/>
              <w:keepNext w:val="0"/>
              <w:keepLines w:val="0"/>
              <w:jc w:val="both"/>
              <w:rPr>
                <w:lang w:eastAsia="zh-TW"/>
              </w:rPr>
            </w:pPr>
            <w:r w:rsidRPr="00D0162F">
              <w:rPr>
                <w:lang w:eastAsia="zh-T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F9E5246" w14:textId="7450D804" w:rsidR="00B03141" w:rsidRPr="00D0162F" w:rsidRDefault="00B03141" w:rsidP="00B03141">
            <w:pPr>
              <w:pStyle w:val="TAL"/>
              <w:keepNext w:val="0"/>
              <w:keepLines w:val="0"/>
            </w:pPr>
            <w:r w:rsidRPr="00D0162F">
              <w:rPr>
                <w:lang w:eastAsia="zh-TW"/>
              </w:rPr>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77C74A7A" w14:textId="77777777" w:rsidR="00B03141" w:rsidRPr="00D0162F" w:rsidRDefault="00B03141" w:rsidP="00B03141">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3811EAF" w14:textId="77777777" w:rsidR="00B03141" w:rsidRPr="00D0162F" w:rsidRDefault="00B03141" w:rsidP="00B03141">
            <w:pPr>
              <w:pStyle w:val="TAL"/>
              <w:keepNext w:val="0"/>
              <w:keepLines w:val="0"/>
            </w:pPr>
          </w:p>
        </w:tc>
      </w:tr>
      <w:tr w:rsidR="00311BA0" w:rsidRPr="00D0162F" w14:paraId="51A1F23A"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342AFE78" w14:textId="7802716A" w:rsidR="00311BA0" w:rsidRPr="00D0162F" w:rsidRDefault="00311BA0" w:rsidP="00311BA0">
            <w:pPr>
              <w:pStyle w:val="TAL"/>
              <w:keepNext w:val="0"/>
              <w:keepLines w:val="0"/>
              <w:rPr>
                <w:b/>
                <w:lang w:eastAsia="zh-CN"/>
              </w:rPr>
            </w:pPr>
            <w:r>
              <w:rPr>
                <w:rFonts w:hint="eastAsia"/>
                <w:b/>
                <w:lang w:eastAsia="zh-CN"/>
              </w:rPr>
              <w:t>1</w:t>
            </w:r>
            <w:r>
              <w:rPr>
                <w:b/>
                <w:lang w:eastAsia="zh-CN"/>
              </w:rPr>
              <w:t>6.7.2.3</w:t>
            </w:r>
            <w:r>
              <w:rPr>
                <w:rFonts w:hint="eastAsia"/>
                <w:b/>
                <w:lang w:eastAsia="zh-CN"/>
              </w:rPr>
              <w:t>_</w:t>
            </w:r>
            <w:r>
              <w:rPr>
                <w:b/>
                <w:lang w:eastAsia="zh-CN"/>
              </w:rPr>
              <w:t>1</w:t>
            </w:r>
          </w:p>
        </w:tc>
        <w:tc>
          <w:tcPr>
            <w:tcW w:w="3703" w:type="dxa"/>
            <w:tcBorders>
              <w:top w:val="single" w:sz="4" w:space="0" w:color="auto"/>
              <w:left w:val="nil"/>
              <w:bottom w:val="single" w:sz="4" w:space="0" w:color="auto"/>
              <w:right w:val="single" w:sz="4" w:space="0" w:color="auto"/>
            </w:tcBorders>
            <w:shd w:val="clear" w:color="auto" w:fill="auto"/>
            <w:noWrap/>
          </w:tcPr>
          <w:p w14:paraId="7071119D" w14:textId="10C5FA0E" w:rsidR="00311BA0" w:rsidRPr="00D0162F" w:rsidRDefault="00311BA0" w:rsidP="00311BA0">
            <w:pPr>
              <w:pStyle w:val="TAL"/>
              <w:keepNext w:val="0"/>
              <w:keepLines w:val="0"/>
            </w:pPr>
            <w:r w:rsidRPr="00B37FE0">
              <w:t>NR SA FR1-FR1 Inter-frequency absolute measurement accuracy with FR1 serving cell and FR1 target cell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CBDB3F0" w14:textId="16169905" w:rsidR="00311BA0" w:rsidRPr="00D0162F" w:rsidRDefault="00311BA0" w:rsidP="00311BA0">
            <w:pPr>
              <w:pStyle w:val="TAL"/>
              <w:keepNext w:val="0"/>
              <w:keepLines w:val="0"/>
              <w:jc w:val="both"/>
              <w:rPr>
                <w:lang w:eastAsia="zh-TW"/>
              </w:rPr>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54ACDA6C" w14:textId="7BF9158D" w:rsidR="00311BA0" w:rsidRPr="00D0162F" w:rsidRDefault="00311BA0" w:rsidP="00311BA0">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06445215"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060D91E0" w14:textId="77777777" w:rsidR="00311BA0" w:rsidRPr="00D0162F" w:rsidRDefault="00311BA0" w:rsidP="00311BA0">
            <w:pPr>
              <w:pStyle w:val="TAL"/>
              <w:keepNext w:val="0"/>
              <w:keepLines w:val="0"/>
            </w:pPr>
          </w:p>
        </w:tc>
      </w:tr>
      <w:tr w:rsidR="00311BA0" w:rsidRPr="00D0162F" w14:paraId="0B72CCB9"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6B50C3A" w14:textId="1DBCC008" w:rsidR="00311BA0" w:rsidRPr="00D0162F" w:rsidRDefault="00311BA0" w:rsidP="00311BA0">
            <w:pPr>
              <w:pStyle w:val="TAL"/>
              <w:keepNext w:val="0"/>
              <w:keepLines w:val="0"/>
              <w:rPr>
                <w:b/>
                <w:lang w:eastAsia="zh-CN"/>
              </w:rPr>
            </w:pPr>
            <w:r>
              <w:rPr>
                <w:rFonts w:hint="eastAsia"/>
                <w:b/>
                <w:lang w:eastAsia="zh-CN"/>
              </w:rPr>
              <w:t>1</w:t>
            </w:r>
            <w:r>
              <w:rPr>
                <w:b/>
                <w:lang w:eastAsia="zh-CN"/>
              </w:rPr>
              <w:t>6.7.2.3_2</w:t>
            </w:r>
          </w:p>
        </w:tc>
        <w:tc>
          <w:tcPr>
            <w:tcW w:w="3703" w:type="dxa"/>
            <w:tcBorders>
              <w:top w:val="single" w:sz="4" w:space="0" w:color="auto"/>
              <w:left w:val="nil"/>
              <w:bottom w:val="single" w:sz="4" w:space="0" w:color="auto"/>
              <w:right w:val="single" w:sz="4" w:space="0" w:color="auto"/>
            </w:tcBorders>
            <w:shd w:val="clear" w:color="auto" w:fill="auto"/>
            <w:noWrap/>
          </w:tcPr>
          <w:p w14:paraId="3AA2B874" w14:textId="6D1FA57B" w:rsidR="00311BA0" w:rsidRPr="00D0162F" w:rsidRDefault="00311BA0" w:rsidP="00311BA0">
            <w:pPr>
              <w:pStyle w:val="TAL"/>
              <w:keepNext w:val="0"/>
              <w:keepLines w:val="0"/>
            </w:pPr>
            <w:r w:rsidRPr="00B37FE0">
              <w:t>NR SA FR1-FR1 Inter-frequency relative measurement accuracy with FR1 serving cell and FR1 target cell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F8B1A80" w14:textId="721C50D3" w:rsidR="00311BA0" w:rsidRPr="00D0162F" w:rsidRDefault="00311BA0" w:rsidP="00311BA0">
            <w:pPr>
              <w:pStyle w:val="TAL"/>
              <w:keepNext w:val="0"/>
              <w:keepLines w:val="0"/>
              <w:jc w:val="both"/>
              <w:rPr>
                <w:lang w:eastAsia="zh-TW"/>
              </w:rPr>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66846A9A" w14:textId="43559348" w:rsidR="00311BA0" w:rsidRPr="00D0162F" w:rsidRDefault="00311BA0" w:rsidP="00311BA0">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00FA8871"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2650F925" w14:textId="77777777" w:rsidR="00311BA0" w:rsidRPr="00D0162F" w:rsidRDefault="00311BA0" w:rsidP="00311BA0">
            <w:pPr>
              <w:pStyle w:val="TAL"/>
              <w:keepNext w:val="0"/>
              <w:keepLines w:val="0"/>
            </w:pPr>
          </w:p>
        </w:tc>
      </w:tr>
      <w:tr w:rsidR="00311BA0" w:rsidRPr="00D0162F" w14:paraId="2C9A4E11"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23C1C79F" w14:textId="450008E6" w:rsidR="00311BA0" w:rsidRPr="00D0162F" w:rsidRDefault="00311BA0" w:rsidP="00311BA0">
            <w:pPr>
              <w:pStyle w:val="TAL"/>
              <w:keepNext w:val="0"/>
              <w:keepLines w:val="0"/>
              <w:rPr>
                <w:b/>
                <w:lang w:eastAsia="zh-CN"/>
              </w:rPr>
            </w:pPr>
            <w:r>
              <w:rPr>
                <w:rFonts w:hint="eastAsia"/>
                <w:b/>
                <w:lang w:eastAsia="zh-CN"/>
              </w:rPr>
              <w:t>1</w:t>
            </w:r>
            <w:r>
              <w:rPr>
                <w:b/>
                <w:lang w:eastAsia="zh-CN"/>
              </w:rPr>
              <w:t>6.7.2.4</w:t>
            </w:r>
            <w:r>
              <w:rPr>
                <w:rFonts w:hint="eastAsia"/>
                <w:b/>
                <w:lang w:eastAsia="zh-CN"/>
              </w:rPr>
              <w:t>_</w:t>
            </w:r>
            <w:r>
              <w:rPr>
                <w:b/>
                <w:lang w:eastAsia="zh-CN"/>
              </w:rPr>
              <w:t>1</w:t>
            </w:r>
          </w:p>
        </w:tc>
        <w:tc>
          <w:tcPr>
            <w:tcW w:w="3703" w:type="dxa"/>
            <w:tcBorders>
              <w:top w:val="single" w:sz="4" w:space="0" w:color="auto"/>
              <w:left w:val="nil"/>
              <w:bottom w:val="single" w:sz="4" w:space="0" w:color="auto"/>
              <w:right w:val="single" w:sz="4" w:space="0" w:color="auto"/>
            </w:tcBorders>
            <w:shd w:val="clear" w:color="auto" w:fill="auto"/>
            <w:noWrap/>
          </w:tcPr>
          <w:p w14:paraId="5C13DDED" w14:textId="2D622DEE" w:rsidR="00311BA0" w:rsidRPr="00D0162F" w:rsidRDefault="00311BA0" w:rsidP="00311BA0">
            <w:pPr>
              <w:pStyle w:val="TAL"/>
              <w:keepNext w:val="0"/>
              <w:keepLines w:val="0"/>
            </w:pPr>
            <w:r w:rsidRPr="00B37FE0">
              <w:t xml:space="preserve">NR SA FR1-FR1 Inter-frequency absolute measurement accuracy with FR1 serving cell and FR1 target cell for </w:t>
            </w:r>
            <w:r>
              <w:t>2</w:t>
            </w:r>
            <w:r w:rsidRPr="00B37FE0">
              <w:t xml:space="preserve">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135ABA9" w14:textId="2A88DD27" w:rsidR="00311BA0" w:rsidRPr="00D0162F" w:rsidRDefault="00311BA0" w:rsidP="00311BA0">
            <w:pPr>
              <w:pStyle w:val="TAL"/>
              <w:keepNext w:val="0"/>
              <w:keepLines w:val="0"/>
              <w:jc w:val="both"/>
              <w:rPr>
                <w:lang w:eastAsia="zh-TW"/>
              </w:rPr>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03072EB7" w14:textId="5F98E4E7" w:rsidR="00311BA0" w:rsidRPr="00D0162F" w:rsidRDefault="00311BA0" w:rsidP="00311BA0">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4597DE6D"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E3CC68F" w14:textId="77777777" w:rsidR="00311BA0" w:rsidRPr="00D0162F" w:rsidRDefault="00311BA0" w:rsidP="00311BA0">
            <w:pPr>
              <w:pStyle w:val="TAL"/>
              <w:keepNext w:val="0"/>
              <w:keepLines w:val="0"/>
            </w:pPr>
          </w:p>
        </w:tc>
      </w:tr>
      <w:tr w:rsidR="00311BA0" w:rsidRPr="00D0162F" w14:paraId="1639D0C7"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69A0FC3" w14:textId="0792538E" w:rsidR="00311BA0" w:rsidRPr="00D0162F" w:rsidRDefault="00311BA0" w:rsidP="00311BA0">
            <w:pPr>
              <w:pStyle w:val="TAL"/>
              <w:keepNext w:val="0"/>
              <w:keepLines w:val="0"/>
              <w:rPr>
                <w:b/>
                <w:lang w:eastAsia="zh-CN"/>
              </w:rPr>
            </w:pPr>
            <w:r>
              <w:rPr>
                <w:rFonts w:hint="eastAsia"/>
                <w:b/>
                <w:lang w:eastAsia="zh-CN"/>
              </w:rPr>
              <w:t>1</w:t>
            </w:r>
            <w:r>
              <w:rPr>
                <w:b/>
                <w:lang w:eastAsia="zh-CN"/>
              </w:rPr>
              <w:t>6.7.2.4_2</w:t>
            </w:r>
          </w:p>
        </w:tc>
        <w:tc>
          <w:tcPr>
            <w:tcW w:w="3703" w:type="dxa"/>
            <w:tcBorders>
              <w:top w:val="single" w:sz="4" w:space="0" w:color="auto"/>
              <w:left w:val="nil"/>
              <w:bottom w:val="single" w:sz="4" w:space="0" w:color="auto"/>
              <w:right w:val="single" w:sz="4" w:space="0" w:color="auto"/>
            </w:tcBorders>
            <w:shd w:val="clear" w:color="auto" w:fill="auto"/>
            <w:noWrap/>
          </w:tcPr>
          <w:p w14:paraId="0F5BA8B6" w14:textId="139C15B4" w:rsidR="00311BA0" w:rsidRPr="00D0162F" w:rsidRDefault="00311BA0" w:rsidP="00311BA0">
            <w:pPr>
              <w:pStyle w:val="TAL"/>
              <w:keepNext w:val="0"/>
              <w:keepLines w:val="0"/>
            </w:pPr>
            <w:r w:rsidRPr="00B37FE0">
              <w:t xml:space="preserve">NR SA FR1-FR1 Inter-frequency relative measurement accuracy with FR1 serving cell and FR1 target cell for </w:t>
            </w:r>
            <w:r>
              <w:t>2</w:t>
            </w:r>
            <w:r w:rsidRPr="00B37FE0">
              <w:t xml:space="preserve">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4A640989" w14:textId="65F946D2" w:rsidR="00311BA0" w:rsidRPr="00D0162F" w:rsidRDefault="00311BA0" w:rsidP="00311BA0">
            <w:pPr>
              <w:pStyle w:val="TAL"/>
              <w:keepNext w:val="0"/>
              <w:keepLines w:val="0"/>
              <w:jc w:val="both"/>
              <w:rPr>
                <w:lang w:eastAsia="zh-TW"/>
              </w:rPr>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7ACEA82E" w14:textId="271EDB7B" w:rsidR="00311BA0" w:rsidRPr="00D0162F" w:rsidRDefault="00311BA0" w:rsidP="00311BA0">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6516DDA0"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9413923" w14:textId="77777777" w:rsidR="00311BA0" w:rsidRPr="00D0162F" w:rsidRDefault="00311BA0" w:rsidP="00311BA0">
            <w:pPr>
              <w:pStyle w:val="TAL"/>
              <w:keepNext w:val="0"/>
              <w:keepLines w:val="0"/>
            </w:pPr>
          </w:p>
        </w:tc>
      </w:tr>
      <w:tr w:rsidR="00311BA0" w:rsidRPr="00D0162F" w14:paraId="2E6DE89C"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5A49873" w14:textId="65D6B474" w:rsidR="00311BA0" w:rsidRPr="00D0162F" w:rsidRDefault="00311BA0" w:rsidP="00311BA0">
            <w:pPr>
              <w:pStyle w:val="TAL"/>
              <w:keepNext w:val="0"/>
              <w:keepLines w:val="0"/>
              <w:rPr>
                <w:b/>
                <w:lang w:eastAsia="zh-CN"/>
              </w:rPr>
            </w:pPr>
            <w:r w:rsidRPr="00B37FE0">
              <w:rPr>
                <w:b/>
                <w:lang w:eastAsia="zh-CN"/>
              </w:rPr>
              <w:t>16.7.3.1</w:t>
            </w:r>
          </w:p>
        </w:tc>
        <w:tc>
          <w:tcPr>
            <w:tcW w:w="3703" w:type="dxa"/>
            <w:tcBorders>
              <w:top w:val="single" w:sz="4" w:space="0" w:color="auto"/>
              <w:left w:val="nil"/>
              <w:bottom w:val="single" w:sz="4" w:space="0" w:color="auto"/>
              <w:right w:val="single" w:sz="4" w:space="0" w:color="auto"/>
            </w:tcBorders>
            <w:shd w:val="clear" w:color="auto" w:fill="auto"/>
            <w:noWrap/>
          </w:tcPr>
          <w:p w14:paraId="46797015" w14:textId="78D5BDDF" w:rsidR="00311BA0" w:rsidRPr="00D0162F" w:rsidRDefault="00311BA0" w:rsidP="00311BA0">
            <w:pPr>
              <w:pStyle w:val="TAL"/>
              <w:keepNext w:val="0"/>
              <w:keepLines w:val="0"/>
            </w:pPr>
            <w:r w:rsidRPr="00B37FE0">
              <w:t>NR SA FR1 Intra-frequency measurement accuracy with FR1 serving cell and FR1 target cell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BCDBCA8" w14:textId="3AE21E41" w:rsidR="00311BA0" w:rsidRPr="00D0162F" w:rsidRDefault="00311BA0" w:rsidP="00311BA0">
            <w:pPr>
              <w:pStyle w:val="TAL"/>
              <w:keepNext w:val="0"/>
              <w:keepLines w:val="0"/>
              <w:jc w:val="both"/>
              <w:rPr>
                <w:lang w:eastAsia="zh-TW"/>
              </w:rPr>
            </w:pPr>
            <w:r>
              <w:rPr>
                <w:rFonts w:hint="eastAsia"/>
                <w:lang w:eastAsia="zh-CN"/>
              </w:rPr>
              <w:t>N</w:t>
            </w:r>
            <w:r>
              <w:rPr>
                <w:lang w:eastAsia="zh-CN"/>
              </w:rPr>
              <w:t>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ECB4981" w14:textId="0FAF8267" w:rsidR="00311BA0" w:rsidRPr="00D0162F" w:rsidRDefault="00311BA0" w:rsidP="00311BA0">
            <w:pPr>
              <w:pStyle w:val="TAL"/>
              <w:keepNext w:val="0"/>
              <w:keepLines w:val="0"/>
            </w:pPr>
            <w:r>
              <w:rPr>
                <w:rFonts w:hint="eastAsia"/>
                <w:lang w:eastAsia="zh-CN"/>
              </w:rPr>
              <w:t>N</w:t>
            </w:r>
            <w:r>
              <w:rPr>
                <w:lang w:eastAsia="zh-CN"/>
              </w:rPr>
              <w:t>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37CFB6DA"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6A68CA2" w14:textId="77777777" w:rsidR="00311BA0" w:rsidRPr="00D0162F" w:rsidRDefault="00311BA0" w:rsidP="00311BA0">
            <w:pPr>
              <w:pStyle w:val="TAL"/>
              <w:keepNext w:val="0"/>
              <w:keepLines w:val="0"/>
            </w:pPr>
          </w:p>
        </w:tc>
      </w:tr>
      <w:tr w:rsidR="00311BA0" w:rsidRPr="00D0162F" w14:paraId="5A1A66EC"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B80492A" w14:textId="5B2A5447" w:rsidR="00311BA0" w:rsidRPr="00D0162F" w:rsidRDefault="00311BA0" w:rsidP="00311BA0">
            <w:pPr>
              <w:pStyle w:val="TAL"/>
              <w:keepNext w:val="0"/>
              <w:keepLines w:val="0"/>
              <w:rPr>
                <w:b/>
                <w:lang w:eastAsia="zh-CN"/>
              </w:rPr>
            </w:pPr>
            <w:r w:rsidRPr="00B37FE0">
              <w:rPr>
                <w:b/>
                <w:lang w:eastAsia="zh-CN"/>
              </w:rPr>
              <w:t>16.7.3.</w:t>
            </w:r>
            <w:r>
              <w:rPr>
                <w:b/>
                <w:lang w:eastAsia="zh-CN"/>
              </w:rPr>
              <w:t>2</w:t>
            </w:r>
          </w:p>
        </w:tc>
        <w:tc>
          <w:tcPr>
            <w:tcW w:w="3703" w:type="dxa"/>
            <w:tcBorders>
              <w:top w:val="single" w:sz="4" w:space="0" w:color="auto"/>
              <w:left w:val="nil"/>
              <w:bottom w:val="single" w:sz="4" w:space="0" w:color="auto"/>
              <w:right w:val="single" w:sz="4" w:space="0" w:color="auto"/>
            </w:tcBorders>
            <w:shd w:val="clear" w:color="auto" w:fill="auto"/>
            <w:noWrap/>
          </w:tcPr>
          <w:p w14:paraId="3383B5C9" w14:textId="01EFFDBD" w:rsidR="00311BA0" w:rsidRPr="00D0162F" w:rsidRDefault="00311BA0" w:rsidP="00311BA0">
            <w:pPr>
              <w:pStyle w:val="TAL"/>
              <w:keepNext w:val="0"/>
              <w:keepLines w:val="0"/>
            </w:pPr>
            <w:r w:rsidRPr="00B37FE0">
              <w:t xml:space="preserve">NR SA FR1 Intra-frequency measurement accuracy with FR1 serving cell and FR1 target cell for </w:t>
            </w:r>
            <w:r>
              <w:t>2</w:t>
            </w:r>
            <w:r w:rsidRPr="00B37FE0">
              <w:t xml:space="preserve">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5EE1BEA7" w14:textId="6EE5FC3F" w:rsidR="00311BA0" w:rsidRPr="00D0162F" w:rsidRDefault="00311BA0" w:rsidP="00311BA0">
            <w:pPr>
              <w:pStyle w:val="TAL"/>
              <w:keepNext w:val="0"/>
              <w:keepLines w:val="0"/>
              <w:jc w:val="both"/>
              <w:rPr>
                <w:lang w:eastAsia="zh-TW"/>
              </w:rPr>
            </w:pPr>
            <w:r>
              <w:rPr>
                <w:rFonts w:hint="eastAsia"/>
                <w:lang w:eastAsia="zh-CN"/>
              </w:rPr>
              <w:t>N</w:t>
            </w:r>
            <w:r>
              <w:rPr>
                <w:lang w:eastAsia="zh-CN"/>
              </w:rPr>
              <w:t>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55BF652" w14:textId="080AECC3" w:rsidR="00311BA0" w:rsidRPr="00D0162F" w:rsidRDefault="00311BA0" w:rsidP="00311BA0">
            <w:pPr>
              <w:pStyle w:val="TAL"/>
              <w:keepNext w:val="0"/>
              <w:keepLines w:val="0"/>
            </w:pPr>
            <w:r>
              <w:rPr>
                <w:rFonts w:hint="eastAsia"/>
                <w:lang w:eastAsia="zh-CN"/>
              </w:rPr>
              <w:t>N</w:t>
            </w:r>
            <w:r>
              <w:rPr>
                <w:lang w:eastAsia="zh-CN"/>
              </w:rPr>
              <w:t>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04055F9D"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D31C9DF" w14:textId="77777777" w:rsidR="00311BA0" w:rsidRPr="00D0162F" w:rsidRDefault="00311BA0" w:rsidP="00311BA0">
            <w:pPr>
              <w:pStyle w:val="TAL"/>
              <w:keepNext w:val="0"/>
              <w:keepLines w:val="0"/>
            </w:pPr>
          </w:p>
        </w:tc>
      </w:tr>
      <w:tr w:rsidR="00311BA0" w:rsidRPr="00D0162F" w14:paraId="2D890F23"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7A5154A" w14:textId="2629A03A" w:rsidR="00311BA0" w:rsidRPr="00D0162F" w:rsidRDefault="00311BA0" w:rsidP="00311BA0">
            <w:pPr>
              <w:pStyle w:val="TAL"/>
              <w:keepNext w:val="0"/>
              <w:keepLines w:val="0"/>
              <w:rPr>
                <w:b/>
                <w:lang w:eastAsia="zh-CN"/>
              </w:rPr>
            </w:pPr>
            <w:r w:rsidRPr="00B37FE0">
              <w:rPr>
                <w:b/>
                <w:lang w:eastAsia="zh-CN"/>
              </w:rPr>
              <w:t>16.7.3.3_1</w:t>
            </w:r>
          </w:p>
        </w:tc>
        <w:tc>
          <w:tcPr>
            <w:tcW w:w="3703" w:type="dxa"/>
            <w:tcBorders>
              <w:top w:val="single" w:sz="4" w:space="0" w:color="auto"/>
              <w:left w:val="nil"/>
              <w:bottom w:val="single" w:sz="4" w:space="0" w:color="auto"/>
              <w:right w:val="single" w:sz="4" w:space="0" w:color="auto"/>
            </w:tcBorders>
            <w:shd w:val="clear" w:color="auto" w:fill="auto"/>
            <w:noWrap/>
          </w:tcPr>
          <w:p w14:paraId="332E6763" w14:textId="2EC1AFDF" w:rsidR="00311BA0" w:rsidRPr="00D0162F" w:rsidRDefault="00311BA0" w:rsidP="00311BA0">
            <w:pPr>
              <w:pStyle w:val="TAL"/>
              <w:keepNext w:val="0"/>
              <w:keepLines w:val="0"/>
            </w:pPr>
            <w:r w:rsidRPr="00B37FE0">
              <w:t>NR SA FR1-FR1 Inter-frequency absolute measurement accuracy with FR1 serving cell and FR1 target cell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164120F3" w14:textId="3187D548" w:rsidR="00311BA0" w:rsidRPr="00D0162F" w:rsidRDefault="00311BA0" w:rsidP="00311BA0">
            <w:pPr>
              <w:pStyle w:val="TAL"/>
              <w:keepNext w:val="0"/>
              <w:keepLines w:val="0"/>
              <w:jc w:val="both"/>
              <w:rPr>
                <w:lang w:eastAsia="zh-TW"/>
              </w:rPr>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5B99D7E7" w14:textId="430DF749" w:rsidR="00311BA0" w:rsidRPr="00D0162F" w:rsidRDefault="00311BA0" w:rsidP="00311BA0">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37FC99A7"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709F623F" w14:textId="77777777" w:rsidR="00311BA0" w:rsidRPr="00D0162F" w:rsidRDefault="00311BA0" w:rsidP="00311BA0">
            <w:pPr>
              <w:pStyle w:val="TAL"/>
              <w:keepNext w:val="0"/>
              <w:keepLines w:val="0"/>
            </w:pPr>
          </w:p>
        </w:tc>
      </w:tr>
      <w:tr w:rsidR="00311BA0" w:rsidRPr="00D0162F" w14:paraId="1776E25F"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FAC4008" w14:textId="09D473FB" w:rsidR="00311BA0" w:rsidRPr="00D0162F" w:rsidRDefault="00311BA0" w:rsidP="00311BA0">
            <w:pPr>
              <w:pStyle w:val="TAL"/>
              <w:keepNext w:val="0"/>
              <w:keepLines w:val="0"/>
              <w:rPr>
                <w:b/>
                <w:lang w:eastAsia="zh-CN"/>
              </w:rPr>
            </w:pPr>
            <w:r w:rsidRPr="00B37FE0">
              <w:rPr>
                <w:b/>
                <w:lang w:eastAsia="zh-CN"/>
              </w:rPr>
              <w:t>16.7.3.3_</w:t>
            </w:r>
            <w:r>
              <w:rPr>
                <w:b/>
                <w:lang w:eastAsia="zh-CN"/>
              </w:rPr>
              <w:t>2</w:t>
            </w:r>
          </w:p>
        </w:tc>
        <w:tc>
          <w:tcPr>
            <w:tcW w:w="3703" w:type="dxa"/>
            <w:tcBorders>
              <w:top w:val="single" w:sz="4" w:space="0" w:color="auto"/>
              <w:left w:val="nil"/>
              <w:bottom w:val="single" w:sz="4" w:space="0" w:color="auto"/>
              <w:right w:val="single" w:sz="4" w:space="0" w:color="auto"/>
            </w:tcBorders>
            <w:shd w:val="clear" w:color="auto" w:fill="auto"/>
            <w:noWrap/>
          </w:tcPr>
          <w:p w14:paraId="0E215F08" w14:textId="36720A19" w:rsidR="00311BA0" w:rsidRPr="00D0162F" w:rsidRDefault="00311BA0" w:rsidP="00311BA0">
            <w:pPr>
              <w:pStyle w:val="TAL"/>
              <w:keepNext w:val="0"/>
              <w:keepLines w:val="0"/>
            </w:pPr>
            <w:r w:rsidRPr="00B37FE0">
              <w:t>NR SA FR1-FR1 Inter-frequency relative measurement accuracy with FR1 serving cell and FR1 target cell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1476D94" w14:textId="4FFA3779" w:rsidR="00311BA0" w:rsidRPr="00D0162F" w:rsidRDefault="00311BA0" w:rsidP="00311BA0">
            <w:pPr>
              <w:pStyle w:val="TAL"/>
              <w:keepNext w:val="0"/>
              <w:keepLines w:val="0"/>
              <w:jc w:val="both"/>
              <w:rPr>
                <w:lang w:eastAsia="zh-TW"/>
              </w:rPr>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1C439F09" w14:textId="4D2F075B" w:rsidR="00311BA0" w:rsidRPr="00D0162F" w:rsidRDefault="00311BA0" w:rsidP="00311BA0">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6938CEB2"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35E65DF" w14:textId="77777777" w:rsidR="00311BA0" w:rsidRPr="00D0162F" w:rsidRDefault="00311BA0" w:rsidP="00311BA0">
            <w:pPr>
              <w:pStyle w:val="TAL"/>
              <w:keepNext w:val="0"/>
              <w:keepLines w:val="0"/>
            </w:pPr>
          </w:p>
        </w:tc>
      </w:tr>
      <w:tr w:rsidR="00311BA0" w:rsidRPr="00D0162F" w14:paraId="27344907"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AF2CDA8" w14:textId="203A0534" w:rsidR="00311BA0" w:rsidRPr="00D0162F" w:rsidRDefault="00311BA0" w:rsidP="00311BA0">
            <w:pPr>
              <w:pStyle w:val="TAL"/>
              <w:keepNext w:val="0"/>
              <w:keepLines w:val="0"/>
              <w:rPr>
                <w:b/>
                <w:lang w:eastAsia="zh-CN"/>
              </w:rPr>
            </w:pPr>
            <w:r w:rsidRPr="00B37FE0">
              <w:rPr>
                <w:b/>
                <w:lang w:eastAsia="zh-CN"/>
              </w:rPr>
              <w:t>16.7.3.4_1</w:t>
            </w:r>
          </w:p>
        </w:tc>
        <w:tc>
          <w:tcPr>
            <w:tcW w:w="3703" w:type="dxa"/>
            <w:tcBorders>
              <w:top w:val="single" w:sz="4" w:space="0" w:color="auto"/>
              <w:left w:val="nil"/>
              <w:bottom w:val="single" w:sz="4" w:space="0" w:color="auto"/>
              <w:right w:val="single" w:sz="4" w:space="0" w:color="auto"/>
            </w:tcBorders>
            <w:shd w:val="clear" w:color="auto" w:fill="auto"/>
            <w:noWrap/>
          </w:tcPr>
          <w:p w14:paraId="6FC85934" w14:textId="78770DA2" w:rsidR="00311BA0" w:rsidRPr="00D0162F" w:rsidRDefault="00311BA0" w:rsidP="00311BA0">
            <w:pPr>
              <w:pStyle w:val="TAL"/>
              <w:keepNext w:val="0"/>
              <w:keepLines w:val="0"/>
            </w:pPr>
            <w:r w:rsidRPr="00B37FE0">
              <w:t xml:space="preserve">NR SA FR1-FR1 Inter-frequency absolute measurement accuracy with FR1 serving cell and FR1 target cell for </w:t>
            </w:r>
            <w:r>
              <w:t>2</w:t>
            </w:r>
            <w:r w:rsidRPr="00B37FE0">
              <w:t xml:space="preserve">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7413226A" w14:textId="5BECAA65" w:rsidR="00311BA0" w:rsidRPr="00D0162F" w:rsidRDefault="00311BA0" w:rsidP="00311BA0">
            <w:pPr>
              <w:pStyle w:val="TAL"/>
              <w:keepNext w:val="0"/>
              <w:keepLines w:val="0"/>
              <w:jc w:val="both"/>
              <w:rPr>
                <w:lang w:eastAsia="zh-TW"/>
              </w:rPr>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1D1C2689" w14:textId="2151CBDF" w:rsidR="00311BA0" w:rsidRPr="00D0162F" w:rsidRDefault="00311BA0" w:rsidP="00311BA0">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5BFF0A25"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2350601" w14:textId="77777777" w:rsidR="00311BA0" w:rsidRPr="00D0162F" w:rsidRDefault="00311BA0" w:rsidP="00311BA0">
            <w:pPr>
              <w:pStyle w:val="TAL"/>
              <w:keepNext w:val="0"/>
              <w:keepLines w:val="0"/>
            </w:pPr>
          </w:p>
        </w:tc>
      </w:tr>
      <w:tr w:rsidR="00311BA0" w:rsidRPr="00D0162F" w14:paraId="7451245F"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7515B58" w14:textId="5A06E20F" w:rsidR="00311BA0" w:rsidRPr="00D0162F" w:rsidRDefault="00311BA0" w:rsidP="00311BA0">
            <w:pPr>
              <w:pStyle w:val="TAL"/>
              <w:keepNext w:val="0"/>
              <w:keepLines w:val="0"/>
              <w:rPr>
                <w:b/>
                <w:lang w:eastAsia="zh-CN"/>
              </w:rPr>
            </w:pPr>
            <w:r w:rsidRPr="00B37FE0">
              <w:rPr>
                <w:b/>
                <w:lang w:eastAsia="zh-CN"/>
              </w:rPr>
              <w:t>16.7.3.4_</w:t>
            </w:r>
            <w:r>
              <w:rPr>
                <w:b/>
                <w:lang w:eastAsia="zh-CN"/>
              </w:rPr>
              <w:t>2</w:t>
            </w:r>
          </w:p>
        </w:tc>
        <w:tc>
          <w:tcPr>
            <w:tcW w:w="3703" w:type="dxa"/>
            <w:tcBorders>
              <w:top w:val="single" w:sz="4" w:space="0" w:color="auto"/>
              <w:left w:val="nil"/>
              <w:bottom w:val="single" w:sz="4" w:space="0" w:color="auto"/>
              <w:right w:val="single" w:sz="4" w:space="0" w:color="auto"/>
            </w:tcBorders>
            <w:shd w:val="clear" w:color="auto" w:fill="auto"/>
            <w:noWrap/>
          </w:tcPr>
          <w:p w14:paraId="172A2AA5" w14:textId="551B2E31" w:rsidR="00311BA0" w:rsidRPr="00D0162F" w:rsidRDefault="00311BA0" w:rsidP="00311BA0">
            <w:pPr>
              <w:pStyle w:val="TAL"/>
              <w:keepNext w:val="0"/>
              <w:keepLines w:val="0"/>
            </w:pPr>
            <w:r w:rsidRPr="00B37FE0">
              <w:t xml:space="preserve">NR SA FR1-FR1 Inter-frequency relative measurement accuracy with FR1 serving cell and FR1 target cell for </w:t>
            </w:r>
            <w:r>
              <w:t>2</w:t>
            </w:r>
            <w:r w:rsidRPr="00B37FE0">
              <w:t xml:space="preserve">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47B2B017" w14:textId="0EC7F85A" w:rsidR="00311BA0" w:rsidRPr="00D0162F" w:rsidRDefault="00311BA0" w:rsidP="00311BA0">
            <w:pPr>
              <w:pStyle w:val="TAL"/>
              <w:keepNext w:val="0"/>
              <w:keepLines w:val="0"/>
              <w:jc w:val="both"/>
              <w:rPr>
                <w:lang w:eastAsia="zh-TW"/>
              </w:rPr>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2D1A4C61" w14:textId="288F5369" w:rsidR="00311BA0" w:rsidRPr="00D0162F" w:rsidRDefault="00311BA0" w:rsidP="00311BA0">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64F0FFE6"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0C961285" w14:textId="77777777" w:rsidR="00311BA0" w:rsidRPr="00D0162F" w:rsidRDefault="00311BA0" w:rsidP="00311BA0">
            <w:pPr>
              <w:pStyle w:val="TAL"/>
              <w:keepNext w:val="0"/>
              <w:keepLines w:val="0"/>
            </w:pPr>
          </w:p>
        </w:tc>
      </w:tr>
      <w:tr w:rsidR="00311BA0" w:rsidRPr="00D0162F" w14:paraId="527EA66B"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B3EFB3F" w14:textId="1D7FBE43" w:rsidR="00311BA0" w:rsidRPr="00D0162F" w:rsidRDefault="00311BA0" w:rsidP="00311BA0">
            <w:pPr>
              <w:pStyle w:val="TAL"/>
              <w:keepNext w:val="0"/>
              <w:keepLines w:val="0"/>
              <w:rPr>
                <w:b/>
                <w:lang w:eastAsia="zh-CN"/>
              </w:rPr>
            </w:pPr>
            <w:r w:rsidRPr="00B37FE0">
              <w:rPr>
                <w:b/>
                <w:lang w:eastAsia="zh-CN"/>
              </w:rPr>
              <w:t>16.7.4.1_1</w:t>
            </w:r>
          </w:p>
        </w:tc>
        <w:tc>
          <w:tcPr>
            <w:tcW w:w="3703" w:type="dxa"/>
            <w:tcBorders>
              <w:top w:val="single" w:sz="4" w:space="0" w:color="auto"/>
              <w:left w:val="nil"/>
              <w:bottom w:val="single" w:sz="4" w:space="0" w:color="auto"/>
              <w:right w:val="single" w:sz="4" w:space="0" w:color="auto"/>
            </w:tcBorders>
            <w:shd w:val="clear" w:color="auto" w:fill="auto"/>
            <w:noWrap/>
          </w:tcPr>
          <w:p w14:paraId="5A3952FD" w14:textId="48B2BF05" w:rsidR="00311BA0" w:rsidRPr="00D0162F" w:rsidRDefault="00311BA0" w:rsidP="00311BA0">
            <w:pPr>
              <w:pStyle w:val="TAL"/>
              <w:keepNext w:val="0"/>
              <w:keepLines w:val="0"/>
            </w:pPr>
            <w:r w:rsidRPr="00B37FE0">
              <w:t>NR SA FR1 SSB based L1-RSRP absolute measurement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6431977D" w14:textId="0C5702E1" w:rsidR="00311BA0" w:rsidRPr="00D0162F" w:rsidRDefault="00311BA0" w:rsidP="00311BA0">
            <w:pPr>
              <w:pStyle w:val="TAL"/>
              <w:keepNext w:val="0"/>
              <w:keepLines w:val="0"/>
              <w:jc w:val="both"/>
              <w:rPr>
                <w:lang w:eastAsia="zh-TW"/>
              </w:rPr>
            </w:pPr>
            <w:r>
              <w:rPr>
                <w:rFonts w:hint="eastAsia"/>
                <w:lang w:eastAsia="zh-CN"/>
              </w:rPr>
              <w:t>N</w:t>
            </w:r>
            <w:r>
              <w:rPr>
                <w:lang w:eastAsia="zh-CN"/>
              </w:rPr>
              <w:t>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D8D7F9C"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18655E6A"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03E3BAB7" w14:textId="77777777" w:rsidR="00311BA0" w:rsidRPr="00D0162F" w:rsidRDefault="00311BA0" w:rsidP="00311BA0">
            <w:pPr>
              <w:pStyle w:val="TAL"/>
              <w:keepNext w:val="0"/>
              <w:keepLines w:val="0"/>
            </w:pPr>
          </w:p>
        </w:tc>
      </w:tr>
      <w:tr w:rsidR="00311BA0" w:rsidRPr="00D0162F" w14:paraId="3D375AE7"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21BCB58" w14:textId="01161FF9" w:rsidR="00311BA0" w:rsidRPr="00D0162F" w:rsidRDefault="00311BA0" w:rsidP="00311BA0">
            <w:pPr>
              <w:pStyle w:val="TAL"/>
              <w:keepNext w:val="0"/>
              <w:keepLines w:val="0"/>
              <w:rPr>
                <w:b/>
                <w:lang w:eastAsia="zh-CN"/>
              </w:rPr>
            </w:pPr>
            <w:r w:rsidRPr="00B37FE0">
              <w:rPr>
                <w:b/>
                <w:lang w:eastAsia="zh-CN"/>
              </w:rPr>
              <w:t>16.7.4.1_</w:t>
            </w:r>
            <w:r>
              <w:rPr>
                <w:b/>
                <w:lang w:eastAsia="zh-CN"/>
              </w:rPr>
              <w:t>2</w:t>
            </w:r>
          </w:p>
        </w:tc>
        <w:tc>
          <w:tcPr>
            <w:tcW w:w="3703" w:type="dxa"/>
            <w:tcBorders>
              <w:top w:val="single" w:sz="4" w:space="0" w:color="auto"/>
              <w:left w:val="nil"/>
              <w:bottom w:val="single" w:sz="4" w:space="0" w:color="auto"/>
              <w:right w:val="single" w:sz="4" w:space="0" w:color="auto"/>
            </w:tcBorders>
            <w:shd w:val="clear" w:color="auto" w:fill="auto"/>
            <w:noWrap/>
          </w:tcPr>
          <w:p w14:paraId="3F54C8A9" w14:textId="48D549B4" w:rsidR="00311BA0" w:rsidRPr="00D0162F" w:rsidRDefault="00311BA0" w:rsidP="00311BA0">
            <w:pPr>
              <w:pStyle w:val="TAL"/>
              <w:keepNext w:val="0"/>
              <w:keepLines w:val="0"/>
            </w:pPr>
            <w:r w:rsidRPr="00B37FE0">
              <w:t>NR SA FR1 SSB based L1-RSRP relative measurement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32A2BF21" w14:textId="39796BB7" w:rsidR="00311BA0" w:rsidRPr="00D0162F" w:rsidRDefault="00311BA0" w:rsidP="00311BA0">
            <w:pPr>
              <w:pStyle w:val="TAL"/>
              <w:keepNext w:val="0"/>
              <w:keepLines w:val="0"/>
              <w:jc w:val="both"/>
              <w:rPr>
                <w:lang w:eastAsia="zh-TW"/>
              </w:rPr>
            </w:pPr>
            <w:r>
              <w:rPr>
                <w:rFonts w:hint="eastAsia"/>
                <w:lang w:eastAsia="zh-CN"/>
              </w:rPr>
              <w:t>N</w:t>
            </w:r>
            <w:r>
              <w:rPr>
                <w:lang w:eastAsia="zh-CN"/>
              </w:rPr>
              <w:t>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88B369F"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FBB3F3C"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D75D9F5" w14:textId="77777777" w:rsidR="00311BA0" w:rsidRPr="00D0162F" w:rsidRDefault="00311BA0" w:rsidP="00311BA0">
            <w:pPr>
              <w:pStyle w:val="TAL"/>
              <w:keepNext w:val="0"/>
              <w:keepLines w:val="0"/>
            </w:pPr>
          </w:p>
        </w:tc>
      </w:tr>
      <w:tr w:rsidR="00311BA0" w:rsidRPr="00D0162F" w14:paraId="7C0A359E"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5DE2585" w14:textId="02260AF3" w:rsidR="00311BA0" w:rsidRPr="00D0162F" w:rsidRDefault="00311BA0" w:rsidP="00311BA0">
            <w:pPr>
              <w:pStyle w:val="TAL"/>
              <w:keepNext w:val="0"/>
              <w:keepLines w:val="0"/>
              <w:rPr>
                <w:b/>
                <w:lang w:eastAsia="zh-CN"/>
              </w:rPr>
            </w:pPr>
            <w:r w:rsidRPr="00B37FE0">
              <w:rPr>
                <w:b/>
                <w:lang w:eastAsia="zh-CN"/>
              </w:rPr>
              <w:t>16.7.4.2_1</w:t>
            </w:r>
          </w:p>
        </w:tc>
        <w:tc>
          <w:tcPr>
            <w:tcW w:w="3703" w:type="dxa"/>
            <w:tcBorders>
              <w:top w:val="single" w:sz="4" w:space="0" w:color="auto"/>
              <w:left w:val="nil"/>
              <w:bottom w:val="single" w:sz="4" w:space="0" w:color="auto"/>
              <w:right w:val="single" w:sz="4" w:space="0" w:color="auto"/>
            </w:tcBorders>
            <w:shd w:val="clear" w:color="auto" w:fill="auto"/>
            <w:noWrap/>
          </w:tcPr>
          <w:p w14:paraId="76522B4A" w14:textId="087EB9FD" w:rsidR="00311BA0" w:rsidRPr="00D0162F" w:rsidRDefault="00311BA0" w:rsidP="00311BA0">
            <w:pPr>
              <w:pStyle w:val="TAL"/>
              <w:keepNext w:val="0"/>
              <w:keepLines w:val="0"/>
            </w:pPr>
            <w:r w:rsidRPr="00B37FE0">
              <w:t>NR SA FR1 SSB based L1-RSRP absolute measurement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4953BD21" w14:textId="00B1CAC0" w:rsidR="00311BA0" w:rsidRPr="00D0162F" w:rsidRDefault="00311BA0" w:rsidP="00311BA0">
            <w:pPr>
              <w:pStyle w:val="TAL"/>
              <w:keepNext w:val="0"/>
              <w:keepLines w:val="0"/>
              <w:jc w:val="both"/>
              <w:rPr>
                <w:lang w:eastAsia="zh-TW"/>
              </w:rPr>
            </w:pPr>
            <w:r>
              <w:rPr>
                <w:rFonts w:hint="eastAsia"/>
                <w:lang w:eastAsia="zh-CN"/>
              </w:rPr>
              <w:t>N</w:t>
            </w:r>
            <w:r>
              <w:rPr>
                <w:lang w:eastAsia="zh-CN"/>
              </w:rPr>
              <w:t>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C8B6F95"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C4483BD"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B7ED6FA" w14:textId="77777777" w:rsidR="00311BA0" w:rsidRPr="00D0162F" w:rsidRDefault="00311BA0" w:rsidP="00311BA0">
            <w:pPr>
              <w:pStyle w:val="TAL"/>
              <w:keepNext w:val="0"/>
              <w:keepLines w:val="0"/>
            </w:pPr>
          </w:p>
        </w:tc>
      </w:tr>
      <w:tr w:rsidR="00311BA0" w:rsidRPr="00D0162F" w14:paraId="62A34395"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373E00CB" w14:textId="3FBBD5D2" w:rsidR="00311BA0" w:rsidRPr="00D0162F" w:rsidRDefault="00311BA0" w:rsidP="00311BA0">
            <w:pPr>
              <w:pStyle w:val="TAL"/>
              <w:keepNext w:val="0"/>
              <w:keepLines w:val="0"/>
              <w:rPr>
                <w:b/>
                <w:lang w:eastAsia="zh-CN"/>
              </w:rPr>
            </w:pPr>
            <w:r w:rsidRPr="00B37FE0">
              <w:rPr>
                <w:b/>
                <w:lang w:eastAsia="zh-CN"/>
              </w:rPr>
              <w:t>16.7.4.2_</w:t>
            </w:r>
            <w:r>
              <w:rPr>
                <w:b/>
                <w:lang w:eastAsia="zh-CN"/>
              </w:rPr>
              <w:t>2</w:t>
            </w:r>
          </w:p>
        </w:tc>
        <w:tc>
          <w:tcPr>
            <w:tcW w:w="3703" w:type="dxa"/>
            <w:tcBorders>
              <w:top w:val="single" w:sz="4" w:space="0" w:color="auto"/>
              <w:left w:val="nil"/>
              <w:bottom w:val="single" w:sz="4" w:space="0" w:color="auto"/>
              <w:right w:val="single" w:sz="4" w:space="0" w:color="auto"/>
            </w:tcBorders>
            <w:shd w:val="clear" w:color="auto" w:fill="auto"/>
            <w:noWrap/>
          </w:tcPr>
          <w:p w14:paraId="60B13699" w14:textId="2406BF13" w:rsidR="00311BA0" w:rsidRPr="00D0162F" w:rsidRDefault="00311BA0" w:rsidP="00311BA0">
            <w:pPr>
              <w:pStyle w:val="TAL"/>
              <w:keepNext w:val="0"/>
              <w:keepLines w:val="0"/>
            </w:pPr>
            <w:r w:rsidRPr="00B37FE0">
              <w:t>NR SA FR1 SSB based L1-RSRP relative measurement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9887708" w14:textId="31DCF586" w:rsidR="00311BA0" w:rsidRPr="00D0162F" w:rsidRDefault="00311BA0" w:rsidP="00311BA0">
            <w:pPr>
              <w:pStyle w:val="TAL"/>
              <w:keepNext w:val="0"/>
              <w:keepLines w:val="0"/>
              <w:jc w:val="both"/>
              <w:rPr>
                <w:lang w:eastAsia="zh-TW"/>
              </w:rPr>
            </w:pPr>
            <w:r>
              <w:rPr>
                <w:rFonts w:hint="eastAsia"/>
                <w:lang w:eastAsia="zh-CN"/>
              </w:rPr>
              <w:t>N</w:t>
            </w:r>
            <w:r>
              <w:rPr>
                <w:lang w:eastAsia="zh-CN"/>
              </w:rPr>
              <w:t>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534B3384"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07041EFB"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425365C" w14:textId="77777777" w:rsidR="00311BA0" w:rsidRPr="00D0162F" w:rsidRDefault="00311BA0" w:rsidP="00311BA0">
            <w:pPr>
              <w:pStyle w:val="TAL"/>
              <w:keepNext w:val="0"/>
              <w:keepLines w:val="0"/>
            </w:pPr>
          </w:p>
        </w:tc>
      </w:tr>
      <w:tr w:rsidR="00311BA0" w:rsidRPr="00D0162F" w14:paraId="49DFFDBD"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90FB2B4" w14:textId="04C3E34F" w:rsidR="00311BA0" w:rsidRPr="00D0162F" w:rsidRDefault="00311BA0" w:rsidP="00311BA0">
            <w:pPr>
              <w:pStyle w:val="TAL"/>
              <w:keepNext w:val="0"/>
              <w:keepLines w:val="0"/>
              <w:rPr>
                <w:b/>
                <w:lang w:eastAsia="zh-CN"/>
              </w:rPr>
            </w:pPr>
            <w:r w:rsidRPr="00B37FE0">
              <w:rPr>
                <w:b/>
                <w:lang w:eastAsia="zh-CN"/>
              </w:rPr>
              <w:t>16.7.4.3_1</w:t>
            </w:r>
          </w:p>
        </w:tc>
        <w:tc>
          <w:tcPr>
            <w:tcW w:w="3703" w:type="dxa"/>
            <w:tcBorders>
              <w:top w:val="single" w:sz="4" w:space="0" w:color="auto"/>
              <w:left w:val="nil"/>
              <w:bottom w:val="single" w:sz="4" w:space="0" w:color="auto"/>
              <w:right w:val="single" w:sz="4" w:space="0" w:color="auto"/>
            </w:tcBorders>
            <w:shd w:val="clear" w:color="auto" w:fill="auto"/>
            <w:noWrap/>
          </w:tcPr>
          <w:p w14:paraId="6A4793DB" w14:textId="69F40811" w:rsidR="00311BA0" w:rsidRPr="00D0162F" w:rsidRDefault="00311BA0" w:rsidP="00311BA0">
            <w:pPr>
              <w:pStyle w:val="TAL"/>
              <w:keepNext w:val="0"/>
              <w:keepLines w:val="0"/>
            </w:pPr>
            <w:r w:rsidRPr="00B37FE0">
              <w:t>NR SA FR1 CSI-RS based L1-RSRP absolute measurement on resource set with repetition off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57002B1F" w14:textId="51E6611F" w:rsidR="00311BA0" w:rsidRPr="00D0162F" w:rsidRDefault="00311BA0" w:rsidP="00311BA0">
            <w:pPr>
              <w:pStyle w:val="TAL"/>
              <w:keepNext w:val="0"/>
              <w:keepLines w:val="0"/>
              <w:jc w:val="both"/>
              <w:rPr>
                <w:lang w:eastAsia="zh-TW"/>
              </w:rPr>
            </w:pPr>
            <w:r>
              <w:rPr>
                <w:rFonts w:hint="eastAsia"/>
                <w:lang w:eastAsia="zh-CN"/>
              </w:rPr>
              <w:t>N</w:t>
            </w:r>
            <w:r>
              <w:rPr>
                <w:lang w:eastAsia="zh-CN"/>
              </w:rPr>
              <w:t>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C833A0D"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1156CCE2"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9FEAA81" w14:textId="77777777" w:rsidR="00311BA0" w:rsidRPr="00D0162F" w:rsidRDefault="00311BA0" w:rsidP="00311BA0">
            <w:pPr>
              <w:pStyle w:val="TAL"/>
              <w:keepNext w:val="0"/>
              <w:keepLines w:val="0"/>
            </w:pPr>
          </w:p>
        </w:tc>
      </w:tr>
      <w:tr w:rsidR="00311BA0" w:rsidRPr="00D0162F" w14:paraId="4762A85E"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27498F7F" w14:textId="0E28C026" w:rsidR="00311BA0" w:rsidRPr="00D0162F" w:rsidRDefault="00311BA0" w:rsidP="00311BA0">
            <w:pPr>
              <w:pStyle w:val="TAL"/>
              <w:keepNext w:val="0"/>
              <w:keepLines w:val="0"/>
              <w:rPr>
                <w:b/>
                <w:lang w:eastAsia="zh-CN"/>
              </w:rPr>
            </w:pPr>
            <w:r w:rsidRPr="00B37FE0">
              <w:rPr>
                <w:b/>
                <w:lang w:eastAsia="zh-CN"/>
              </w:rPr>
              <w:t>16.7.4.3_</w:t>
            </w:r>
            <w:r>
              <w:rPr>
                <w:b/>
                <w:lang w:eastAsia="zh-CN"/>
              </w:rPr>
              <w:t>2</w:t>
            </w:r>
          </w:p>
        </w:tc>
        <w:tc>
          <w:tcPr>
            <w:tcW w:w="3703" w:type="dxa"/>
            <w:tcBorders>
              <w:top w:val="single" w:sz="4" w:space="0" w:color="auto"/>
              <w:left w:val="nil"/>
              <w:bottom w:val="single" w:sz="4" w:space="0" w:color="auto"/>
              <w:right w:val="single" w:sz="4" w:space="0" w:color="auto"/>
            </w:tcBorders>
            <w:shd w:val="clear" w:color="auto" w:fill="auto"/>
            <w:noWrap/>
          </w:tcPr>
          <w:p w14:paraId="4C12B043" w14:textId="4C603C22" w:rsidR="00311BA0" w:rsidRPr="00D0162F" w:rsidRDefault="00311BA0" w:rsidP="00311BA0">
            <w:pPr>
              <w:pStyle w:val="TAL"/>
              <w:keepNext w:val="0"/>
              <w:keepLines w:val="0"/>
            </w:pPr>
            <w:r w:rsidRPr="00B37FE0">
              <w:t>NR SA FR1 CSI-RS based L1-RSRP relative measurement on resource set with repetition off for 1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0400CBDE" w14:textId="22EFC563" w:rsidR="00311BA0" w:rsidRPr="00D0162F" w:rsidRDefault="00311BA0" w:rsidP="00311BA0">
            <w:pPr>
              <w:pStyle w:val="TAL"/>
              <w:keepNext w:val="0"/>
              <w:keepLines w:val="0"/>
              <w:jc w:val="both"/>
              <w:rPr>
                <w:lang w:eastAsia="zh-TW"/>
              </w:rPr>
            </w:pPr>
            <w:r>
              <w:rPr>
                <w:rFonts w:hint="eastAsia"/>
                <w:lang w:eastAsia="zh-CN"/>
              </w:rPr>
              <w:t>N</w:t>
            </w:r>
            <w:r>
              <w:rPr>
                <w:lang w:eastAsia="zh-CN"/>
              </w:rPr>
              <w:t>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D99A8BD"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AEB3120"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2BC889FE" w14:textId="77777777" w:rsidR="00311BA0" w:rsidRPr="00D0162F" w:rsidRDefault="00311BA0" w:rsidP="00311BA0">
            <w:pPr>
              <w:pStyle w:val="TAL"/>
              <w:keepNext w:val="0"/>
              <w:keepLines w:val="0"/>
            </w:pPr>
          </w:p>
        </w:tc>
      </w:tr>
      <w:tr w:rsidR="00311BA0" w:rsidRPr="00D0162F" w14:paraId="1B385973"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394435A4" w14:textId="6374230E" w:rsidR="00311BA0" w:rsidRPr="00D0162F" w:rsidRDefault="00311BA0" w:rsidP="00311BA0">
            <w:pPr>
              <w:pStyle w:val="TAL"/>
              <w:keepNext w:val="0"/>
              <w:keepLines w:val="0"/>
              <w:rPr>
                <w:b/>
                <w:lang w:eastAsia="zh-CN"/>
              </w:rPr>
            </w:pPr>
            <w:r w:rsidRPr="00B37FE0">
              <w:rPr>
                <w:b/>
                <w:lang w:eastAsia="zh-CN"/>
              </w:rPr>
              <w:t>16.7.4.</w:t>
            </w:r>
            <w:r>
              <w:rPr>
                <w:b/>
                <w:lang w:eastAsia="zh-CN"/>
              </w:rPr>
              <w:t>4</w:t>
            </w:r>
            <w:r w:rsidRPr="00B37FE0">
              <w:rPr>
                <w:b/>
                <w:lang w:eastAsia="zh-CN"/>
              </w:rPr>
              <w:t>_1</w:t>
            </w:r>
          </w:p>
        </w:tc>
        <w:tc>
          <w:tcPr>
            <w:tcW w:w="3703" w:type="dxa"/>
            <w:tcBorders>
              <w:top w:val="single" w:sz="4" w:space="0" w:color="auto"/>
              <w:left w:val="nil"/>
              <w:bottom w:val="single" w:sz="4" w:space="0" w:color="auto"/>
              <w:right w:val="single" w:sz="4" w:space="0" w:color="auto"/>
            </w:tcBorders>
            <w:shd w:val="clear" w:color="auto" w:fill="auto"/>
            <w:noWrap/>
          </w:tcPr>
          <w:p w14:paraId="08CAAD5F" w14:textId="7971C3D9" w:rsidR="00311BA0" w:rsidRPr="00D0162F" w:rsidRDefault="00311BA0" w:rsidP="00311BA0">
            <w:pPr>
              <w:pStyle w:val="TAL"/>
              <w:keepNext w:val="0"/>
              <w:keepLines w:val="0"/>
            </w:pPr>
            <w:r w:rsidRPr="00B37FE0">
              <w:t>NR SA FR1 CSI-RS based L1-RSRP absolute measurement on resource set with repetition off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6269D25A" w14:textId="1C734E06" w:rsidR="00311BA0" w:rsidRPr="00D0162F" w:rsidRDefault="00311BA0" w:rsidP="00311BA0">
            <w:pPr>
              <w:pStyle w:val="TAL"/>
              <w:keepNext w:val="0"/>
              <w:keepLines w:val="0"/>
              <w:jc w:val="both"/>
              <w:rPr>
                <w:lang w:eastAsia="zh-TW"/>
              </w:rPr>
            </w:pPr>
            <w:r>
              <w:rPr>
                <w:rFonts w:hint="eastAsia"/>
                <w:lang w:eastAsia="zh-CN"/>
              </w:rPr>
              <w:t>N</w:t>
            </w:r>
            <w:r>
              <w:rPr>
                <w:lang w:eastAsia="zh-CN"/>
              </w:rPr>
              <w:t>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0B7B36B"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26AD8D9"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080DF9E4" w14:textId="77777777" w:rsidR="00311BA0" w:rsidRPr="00D0162F" w:rsidRDefault="00311BA0" w:rsidP="00311BA0">
            <w:pPr>
              <w:pStyle w:val="TAL"/>
              <w:keepNext w:val="0"/>
              <w:keepLines w:val="0"/>
            </w:pPr>
          </w:p>
        </w:tc>
      </w:tr>
      <w:tr w:rsidR="00311BA0" w:rsidRPr="00D0162F" w14:paraId="30E820F9"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346B1BF8" w14:textId="0E850F21" w:rsidR="00311BA0" w:rsidRPr="00D0162F" w:rsidRDefault="00311BA0" w:rsidP="00311BA0">
            <w:pPr>
              <w:pStyle w:val="TAL"/>
              <w:keepNext w:val="0"/>
              <w:keepLines w:val="0"/>
              <w:rPr>
                <w:b/>
                <w:lang w:eastAsia="zh-CN"/>
              </w:rPr>
            </w:pPr>
            <w:r w:rsidRPr="00B37FE0">
              <w:rPr>
                <w:b/>
                <w:lang w:eastAsia="zh-CN"/>
              </w:rPr>
              <w:t>16.7.4.</w:t>
            </w:r>
            <w:r>
              <w:rPr>
                <w:b/>
                <w:lang w:eastAsia="zh-CN"/>
              </w:rPr>
              <w:t>4</w:t>
            </w:r>
            <w:r w:rsidRPr="00B37FE0">
              <w:rPr>
                <w:b/>
                <w:lang w:eastAsia="zh-CN"/>
              </w:rPr>
              <w:t>_</w:t>
            </w:r>
            <w:r>
              <w:rPr>
                <w:b/>
                <w:lang w:eastAsia="zh-CN"/>
              </w:rPr>
              <w:t>2</w:t>
            </w:r>
          </w:p>
        </w:tc>
        <w:tc>
          <w:tcPr>
            <w:tcW w:w="3703" w:type="dxa"/>
            <w:tcBorders>
              <w:top w:val="single" w:sz="4" w:space="0" w:color="auto"/>
              <w:left w:val="nil"/>
              <w:bottom w:val="single" w:sz="4" w:space="0" w:color="auto"/>
              <w:right w:val="single" w:sz="4" w:space="0" w:color="auto"/>
            </w:tcBorders>
            <w:shd w:val="clear" w:color="auto" w:fill="auto"/>
            <w:noWrap/>
          </w:tcPr>
          <w:p w14:paraId="0C1CC347" w14:textId="21A21B63" w:rsidR="00311BA0" w:rsidRPr="00D0162F" w:rsidRDefault="00311BA0" w:rsidP="00311BA0">
            <w:pPr>
              <w:pStyle w:val="TAL"/>
              <w:keepNext w:val="0"/>
              <w:keepLines w:val="0"/>
            </w:pPr>
            <w:r w:rsidRPr="00B37FE0">
              <w:t>NR SA FR1 CSI-RS based L1-RSRP relative measurement on resource set with repetition off for 2 Rx UE</w:t>
            </w:r>
          </w:p>
        </w:tc>
        <w:tc>
          <w:tcPr>
            <w:tcW w:w="1052" w:type="dxa"/>
            <w:tcBorders>
              <w:top w:val="single" w:sz="4" w:space="0" w:color="auto"/>
              <w:left w:val="nil"/>
              <w:bottom w:val="single" w:sz="4" w:space="0" w:color="auto"/>
              <w:right w:val="single" w:sz="4" w:space="0" w:color="auto"/>
            </w:tcBorders>
            <w:shd w:val="clear" w:color="auto" w:fill="auto"/>
            <w:vAlign w:val="center"/>
          </w:tcPr>
          <w:p w14:paraId="467C2786" w14:textId="630179DB" w:rsidR="00311BA0" w:rsidRPr="00D0162F" w:rsidRDefault="00311BA0" w:rsidP="00311BA0">
            <w:pPr>
              <w:pStyle w:val="TAL"/>
              <w:keepNext w:val="0"/>
              <w:keepLines w:val="0"/>
              <w:jc w:val="both"/>
              <w:rPr>
                <w:lang w:eastAsia="zh-TW"/>
              </w:rPr>
            </w:pPr>
            <w:r>
              <w:rPr>
                <w:rFonts w:hint="eastAsia"/>
                <w:lang w:eastAsia="zh-CN"/>
              </w:rPr>
              <w:t>N</w:t>
            </w:r>
            <w:r>
              <w:rPr>
                <w:lang w:eastAsia="zh-CN"/>
              </w:rPr>
              <w:t>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4052A61"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53797E3" w14:textId="77777777" w:rsidR="00311BA0" w:rsidRPr="00D0162F" w:rsidRDefault="00311BA0" w:rsidP="00311BA0">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70CAD8B2" w14:textId="77777777" w:rsidR="00311BA0" w:rsidRPr="00D0162F" w:rsidRDefault="00311BA0" w:rsidP="00311BA0">
            <w:pPr>
              <w:pStyle w:val="TAL"/>
              <w:keepNext w:val="0"/>
              <w:keepLines w:val="0"/>
            </w:pPr>
          </w:p>
        </w:tc>
      </w:tr>
    </w:tbl>
    <w:p w14:paraId="57EBDCEB" w14:textId="77777777" w:rsidR="00847770" w:rsidRPr="00D0162F" w:rsidRDefault="00847770" w:rsidP="00847770"/>
    <w:p w14:paraId="0E870442" w14:textId="77777777" w:rsidR="00847770" w:rsidRPr="00D0162F" w:rsidRDefault="00847770" w:rsidP="00847770">
      <w:r w:rsidRPr="00D0162F">
        <w:t xml:space="preserve">Table E.14-2 defines the cell configuration mapping for </w:t>
      </w:r>
      <w:r w:rsidRPr="00D0162F">
        <w:rPr>
          <w:lang w:eastAsia="zh-CN"/>
        </w:rPr>
        <w:t>NR/5GC</w:t>
      </w:r>
      <w:r w:rsidRPr="00D0162F">
        <w:t xml:space="preserve"> FR1 – E-UTRA Inter-RAT test cases (serving cell in NR) </w:t>
      </w:r>
      <w:r w:rsidRPr="00D0162F">
        <w:rPr>
          <w:lang w:eastAsia="zh-CN"/>
        </w:rPr>
        <w:t xml:space="preserve">for RedCap </w:t>
      </w:r>
      <w:r w:rsidRPr="00D0162F">
        <w:t>in chapter 16 of this test specification.</w:t>
      </w:r>
    </w:p>
    <w:p w14:paraId="6CBB0621" w14:textId="77777777" w:rsidR="00847770" w:rsidRPr="00D0162F" w:rsidRDefault="00847770" w:rsidP="00847770">
      <w:pPr>
        <w:pStyle w:val="TH"/>
        <w:keepNext w:val="0"/>
        <w:keepLines w:val="0"/>
      </w:pPr>
      <w:r w:rsidRPr="00D0162F">
        <w:t>Table E.14-2: Cell configuration mapping for SA FR1 – E-UTRA Inter-RAT RRM testing for RedCap</w:t>
      </w:r>
    </w:p>
    <w:tbl>
      <w:tblPr>
        <w:tblW w:w="9951" w:type="dxa"/>
        <w:jc w:val="center"/>
        <w:tblLayout w:type="fixed"/>
        <w:tblCellMar>
          <w:left w:w="28" w:type="dxa"/>
        </w:tblCellMar>
        <w:tblLook w:val="0000" w:firstRow="0" w:lastRow="0" w:firstColumn="0" w:lastColumn="0" w:noHBand="0" w:noVBand="0"/>
      </w:tblPr>
      <w:tblGrid>
        <w:gridCol w:w="1016"/>
        <w:gridCol w:w="3690"/>
        <w:gridCol w:w="1049"/>
        <w:gridCol w:w="1049"/>
        <w:gridCol w:w="1049"/>
        <w:gridCol w:w="1049"/>
        <w:gridCol w:w="1049"/>
      </w:tblGrid>
      <w:tr w:rsidR="00847770" w:rsidRPr="00D0162F" w14:paraId="61FBDCE2" w14:textId="77777777" w:rsidTr="00A81E0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5DE71BFE" w14:textId="77777777" w:rsidR="00847770" w:rsidRPr="00D0162F" w:rsidRDefault="00847770" w:rsidP="00A81E02">
            <w:pPr>
              <w:pStyle w:val="TAH"/>
              <w:keepNext w:val="0"/>
              <w:keepLines w:val="0"/>
            </w:pPr>
            <w:r w:rsidRPr="00D0162F">
              <w:t>TC</w:t>
            </w:r>
          </w:p>
        </w:tc>
        <w:tc>
          <w:tcPr>
            <w:tcW w:w="3690" w:type="dxa"/>
            <w:tcBorders>
              <w:top w:val="single" w:sz="4" w:space="0" w:color="auto"/>
              <w:left w:val="nil"/>
              <w:bottom w:val="single" w:sz="4" w:space="0" w:color="auto"/>
              <w:right w:val="single" w:sz="4" w:space="0" w:color="auto"/>
            </w:tcBorders>
            <w:shd w:val="clear" w:color="auto" w:fill="auto"/>
            <w:noWrap/>
          </w:tcPr>
          <w:p w14:paraId="0629D0CB" w14:textId="77777777" w:rsidR="00847770" w:rsidRPr="00D0162F" w:rsidRDefault="00847770" w:rsidP="00A81E02">
            <w:pPr>
              <w:pStyle w:val="TAH"/>
              <w:keepNext w:val="0"/>
              <w:keepLines w:val="0"/>
            </w:pPr>
            <w:r w:rsidRPr="00D0162F">
              <w:t>Description</w:t>
            </w:r>
          </w:p>
        </w:tc>
        <w:tc>
          <w:tcPr>
            <w:tcW w:w="1049" w:type="dxa"/>
            <w:tcBorders>
              <w:top w:val="single" w:sz="4" w:space="0" w:color="auto"/>
              <w:left w:val="nil"/>
              <w:bottom w:val="single" w:sz="4" w:space="0" w:color="auto"/>
              <w:right w:val="single" w:sz="4" w:space="0" w:color="auto"/>
            </w:tcBorders>
            <w:shd w:val="clear" w:color="auto" w:fill="auto"/>
          </w:tcPr>
          <w:p w14:paraId="0D3BB658" w14:textId="77777777" w:rsidR="00847770" w:rsidRPr="00D0162F" w:rsidRDefault="00847770" w:rsidP="00A81E02">
            <w:pPr>
              <w:pStyle w:val="TAH"/>
              <w:keepNext w:val="0"/>
              <w:keepLines w:val="0"/>
            </w:pPr>
            <w:r w:rsidRPr="00D0162F">
              <w:t>38.533 NR Cell1</w:t>
            </w:r>
          </w:p>
        </w:tc>
        <w:tc>
          <w:tcPr>
            <w:tcW w:w="1049" w:type="dxa"/>
            <w:tcBorders>
              <w:top w:val="single" w:sz="4" w:space="0" w:color="auto"/>
              <w:left w:val="nil"/>
              <w:bottom w:val="single" w:sz="4" w:space="0" w:color="auto"/>
              <w:right w:val="single" w:sz="4" w:space="0" w:color="auto"/>
            </w:tcBorders>
            <w:shd w:val="clear" w:color="auto" w:fill="auto"/>
          </w:tcPr>
          <w:p w14:paraId="46CF0318" w14:textId="77777777" w:rsidR="00847770" w:rsidRPr="00D0162F" w:rsidRDefault="00847770" w:rsidP="00A81E02">
            <w:pPr>
              <w:pStyle w:val="TAH"/>
              <w:keepNext w:val="0"/>
              <w:keepLines w:val="0"/>
            </w:pPr>
            <w:r w:rsidRPr="00D0162F">
              <w:t>38.533 LTE Cell2</w:t>
            </w:r>
          </w:p>
        </w:tc>
        <w:tc>
          <w:tcPr>
            <w:tcW w:w="1049" w:type="dxa"/>
            <w:tcBorders>
              <w:top w:val="single" w:sz="4" w:space="0" w:color="auto"/>
              <w:left w:val="nil"/>
              <w:bottom w:val="single" w:sz="4" w:space="0" w:color="auto"/>
              <w:right w:val="single" w:sz="4" w:space="0" w:color="auto"/>
            </w:tcBorders>
            <w:shd w:val="clear" w:color="auto" w:fill="auto"/>
          </w:tcPr>
          <w:p w14:paraId="0EB6813E" w14:textId="77777777" w:rsidR="00847770" w:rsidRPr="00D0162F" w:rsidRDefault="00847770" w:rsidP="00A81E02">
            <w:pPr>
              <w:pStyle w:val="TAH"/>
              <w:keepNext w:val="0"/>
              <w:keepLines w:val="0"/>
              <w:rPr>
                <w:lang w:eastAsia="zh-TW"/>
              </w:rPr>
            </w:pPr>
            <w:r w:rsidRPr="00D0162F">
              <w:t>38.533 LTE Cell3</w:t>
            </w:r>
          </w:p>
        </w:tc>
        <w:tc>
          <w:tcPr>
            <w:tcW w:w="1049" w:type="dxa"/>
            <w:tcBorders>
              <w:top w:val="single" w:sz="4" w:space="0" w:color="auto"/>
              <w:left w:val="nil"/>
              <w:bottom w:val="single" w:sz="4" w:space="0" w:color="auto"/>
              <w:right w:val="single" w:sz="4" w:space="0" w:color="auto"/>
            </w:tcBorders>
          </w:tcPr>
          <w:p w14:paraId="0A88F2FB" w14:textId="77777777" w:rsidR="00847770" w:rsidRPr="00D0162F" w:rsidRDefault="00847770" w:rsidP="00A81E02">
            <w:pPr>
              <w:pStyle w:val="TAH"/>
              <w:rPr>
                <w:lang w:eastAsia="zh-TW"/>
              </w:rPr>
            </w:pPr>
            <w:r w:rsidRPr="00D0162F">
              <w:t>38.533 LTE Cell4</w:t>
            </w: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42DE374A" w14:textId="77777777" w:rsidR="00847770" w:rsidRPr="00D0162F" w:rsidRDefault="00847770" w:rsidP="00A81E02">
            <w:pPr>
              <w:pStyle w:val="TAH"/>
            </w:pPr>
            <w:r w:rsidRPr="00D0162F">
              <w:t>CA Type</w:t>
            </w:r>
          </w:p>
        </w:tc>
      </w:tr>
      <w:tr w:rsidR="001F3E67" w:rsidRPr="00D0162F" w14:paraId="7E9FA7B4" w14:textId="77777777" w:rsidTr="0012377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08D1F908" w14:textId="37C4EE38" w:rsidR="001F3E67" w:rsidRPr="0072636F" w:rsidRDefault="001F3E67" w:rsidP="001F3E67">
            <w:pPr>
              <w:pStyle w:val="TAL"/>
              <w:keepNext w:val="0"/>
              <w:keepLines w:val="0"/>
              <w:rPr>
                <w:b/>
                <w:bCs/>
                <w:lang w:eastAsia="zh-CN"/>
              </w:rPr>
            </w:pPr>
            <w:r w:rsidRPr="0072636F">
              <w:rPr>
                <w:b/>
                <w:bCs/>
                <w:lang w:eastAsia="sv-SE"/>
              </w:rPr>
              <w:t>16.1.2.1</w:t>
            </w:r>
          </w:p>
        </w:tc>
        <w:tc>
          <w:tcPr>
            <w:tcW w:w="3690" w:type="dxa"/>
            <w:tcBorders>
              <w:top w:val="single" w:sz="4" w:space="0" w:color="auto"/>
              <w:left w:val="nil"/>
              <w:bottom w:val="single" w:sz="4" w:space="0" w:color="auto"/>
              <w:right w:val="single" w:sz="4" w:space="0" w:color="auto"/>
            </w:tcBorders>
            <w:shd w:val="clear" w:color="auto" w:fill="auto"/>
            <w:noWrap/>
          </w:tcPr>
          <w:p w14:paraId="7A4B5935" w14:textId="18F39BE9" w:rsidR="001F3E67" w:rsidRPr="00D0162F" w:rsidRDefault="001F3E67" w:rsidP="001F3E67">
            <w:pPr>
              <w:pStyle w:val="TAL"/>
              <w:keepNext w:val="0"/>
              <w:keepLines w:val="0"/>
            </w:pPr>
            <w:r w:rsidRPr="00D0162F">
              <w:rPr>
                <w:bCs/>
              </w:rPr>
              <w:t>NR SA FR1 - E-UTRA Cell reselection to higher priority E-UTRA for 1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37AA3406" w14:textId="54B0EAA6" w:rsidR="001F3E67" w:rsidRPr="00D0162F" w:rsidRDefault="001F3E67" w:rsidP="001F3E67">
            <w:pPr>
              <w:pStyle w:val="TAL"/>
              <w:keepNext w:val="0"/>
              <w:keepLines w:val="0"/>
            </w:pPr>
            <w:r w:rsidRPr="00D0162F">
              <w:rPr>
                <w:bCs/>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79AA811" w14:textId="2226B434" w:rsidR="001F3E67" w:rsidRPr="00D0162F" w:rsidRDefault="001F3E67" w:rsidP="001F3E67">
            <w:pPr>
              <w:pStyle w:val="TAL"/>
              <w:keepNext w:val="0"/>
              <w:keepLines w:val="0"/>
              <w:rPr>
                <w:lang w:eastAsia="zh-TW"/>
              </w:rPr>
            </w:pPr>
            <w:r w:rsidRPr="00D0162F">
              <w:rPr>
                <w:bCs/>
              </w:rPr>
              <w:t>LTE Cell 1</w:t>
            </w:r>
          </w:p>
        </w:tc>
        <w:tc>
          <w:tcPr>
            <w:tcW w:w="1049" w:type="dxa"/>
            <w:tcBorders>
              <w:top w:val="single" w:sz="4" w:space="0" w:color="auto"/>
              <w:left w:val="nil"/>
              <w:bottom w:val="single" w:sz="4" w:space="0" w:color="auto"/>
              <w:right w:val="single" w:sz="4" w:space="0" w:color="auto"/>
            </w:tcBorders>
            <w:shd w:val="clear" w:color="auto" w:fill="auto"/>
          </w:tcPr>
          <w:p w14:paraId="232E5E82" w14:textId="77777777" w:rsidR="001F3E67" w:rsidRPr="00D0162F" w:rsidRDefault="001F3E67" w:rsidP="001F3E67">
            <w:pPr>
              <w:pStyle w:val="TAL"/>
              <w:keepNext w:val="0"/>
              <w:keepLines w:val="0"/>
            </w:pPr>
          </w:p>
        </w:tc>
        <w:tc>
          <w:tcPr>
            <w:tcW w:w="1049" w:type="dxa"/>
            <w:tcBorders>
              <w:top w:val="single" w:sz="4" w:space="0" w:color="auto"/>
              <w:left w:val="nil"/>
              <w:bottom w:val="single" w:sz="4" w:space="0" w:color="auto"/>
              <w:right w:val="single" w:sz="4" w:space="0" w:color="auto"/>
            </w:tcBorders>
          </w:tcPr>
          <w:p w14:paraId="44EC5BE5" w14:textId="77777777" w:rsidR="001F3E67" w:rsidRPr="00D0162F" w:rsidRDefault="001F3E67" w:rsidP="001F3E67">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3A8E42A6" w14:textId="77777777" w:rsidR="001F3E67" w:rsidRPr="00D0162F" w:rsidRDefault="001F3E67" w:rsidP="001F3E67">
            <w:pPr>
              <w:pStyle w:val="TAL"/>
              <w:keepNext w:val="0"/>
              <w:keepLines w:val="0"/>
            </w:pPr>
          </w:p>
        </w:tc>
      </w:tr>
      <w:tr w:rsidR="001F3E67" w:rsidRPr="00D0162F" w14:paraId="201A4542" w14:textId="77777777" w:rsidTr="0012377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4DF19695" w14:textId="41DBF6D2" w:rsidR="001F3E67" w:rsidRPr="0072636F" w:rsidRDefault="001F3E67" w:rsidP="001F3E67">
            <w:pPr>
              <w:pStyle w:val="TAL"/>
              <w:keepNext w:val="0"/>
              <w:keepLines w:val="0"/>
              <w:rPr>
                <w:b/>
                <w:bCs/>
                <w:lang w:eastAsia="zh-CN"/>
              </w:rPr>
            </w:pPr>
            <w:r w:rsidRPr="0072636F">
              <w:rPr>
                <w:b/>
                <w:bCs/>
                <w:lang w:eastAsia="sv-SE"/>
              </w:rPr>
              <w:t>16.1.2.2</w:t>
            </w:r>
          </w:p>
        </w:tc>
        <w:tc>
          <w:tcPr>
            <w:tcW w:w="3690" w:type="dxa"/>
            <w:tcBorders>
              <w:top w:val="single" w:sz="4" w:space="0" w:color="auto"/>
              <w:left w:val="nil"/>
              <w:bottom w:val="single" w:sz="4" w:space="0" w:color="auto"/>
              <w:right w:val="single" w:sz="4" w:space="0" w:color="auto"/>
            </w:tcBorders>
            <w:shd w:val="clear" w:color="auto" w:fill="auto"/>
            <w:noWrap/>
          </w:tcPr>
          <w:p w14:paraId="482AA513" w14:textId="2E98BE84" w:rsidR="001F3E67" w:rsidRPr="00D0162F" w:rsidRDefault="001F3E67" w:rsidP="001F3E67">
            <w:pPr>
              <w:pStyle w:val="TAL"/>
              <w:keepNext w:val="0"/>
              <w:keepLines w:val="0"/>
            </w:pPr>
            <w:r w:rsidRPr="00D0162F">
              <w:rPr>
                <w:bCs/>
              </w:rPr>
              <w:t>NR SA FR1 - E-UTRA Cell reselection to higher priority E-UTRA for 2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270BA6AA" w14:textId="34D19AD5" w:rsidR="001F3E67" w:rsidRPr="00D0162F" w:rsidRDefault="001F3E67" w:rsidP="001F3E67">
            <w:pPr>
              <w:pStyle w:val="TAL"/>
              <w:keepNext w:val="0"/>
              <w:keepLines w:val="0"/>
            </w:pPr>
            <w:r w:rsidRPr="00D0162F">
              <w:rPr>
                <w:bCs/>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5059CA8" w14:textId="682D9ECA" w:rsidR="001F3E67" w:rsidRPr="00D0162F" w:rsidRDefault="001F3E67" w:rsidP="001F3E67">
            <w:pPr>
              <w:pStyle w:val="TAL"/>
              <w:keepNext w:val="0"/>
              <w:keepLines w:val="0"/>
              <w:rPr>
                <w:lang w:eastAsia="zh-TW"/>
              </w:rPr>
            </w:pPr>
            <w:r w:rsidRPr="00D0162F">
              <w:rPr>
                <w:bCs/>
              </w:rPr>
              <w:t>LTE Cell 1</w:t>
            </w:r>
          </w:p>
        </w:tc>
        <w:tc>
          <w:tcPr>
            <w:tcW w:w="1049" w:type="dxa"/>
            <w:tcBorders>
              <w:top w:val="single" w:sz="4" w:space="0" w:color="auto"/>
              <w:left w:val="nil"/>
              <w:bottom w:val="single" w:sz="4" w:space="0" w:color="auto"/>
              <w:right w:val="single" w:sz="4" w:space="0" w:color="auto"/>
            </w:tcBorders>
            <w:shd w:val="clear" w:color="auto" w:fill="auto"/>
          </w:tcPr>
          <w:p w14:paraId="435784CA" w14:textId="77777777" w:rsidR="001F3E67" w:rsidRPr="00D0162F" w:rsidRDefault="001F3E67" w:rsidP="001F3E67">
            <w:pPr>
              <w:pStyle w:val="TAL"/>
              <w:keepNext w:val="0"/>
              <w:keepLines w:val="0"/>
            </w:pPr>
          </w:p>
        </w:tc>
        <w:tc>
          <w:tcPr>
            <w:tcW w:w="1049" w:type="dxa"/>
            <w:tcBorders>
              <w:top w:val="single" w:sz="4" w:space="0" w:color="auto"/>
              <w:left w:val="nil"/>
              <w:bottom w:val="single" w:sz="4" w:space="0" w:color="auto"/>
              <w:right w:val="single" w:sz="4" w:space="0" w:color="auto"/>
            </w:tcBorders>
          </w:tcPr>
          <w:p w14:paraId="0F8E1639" w14:textId="77777777" w:rsidR="001F3E67" w:rsidRPr="00D0162F" w:rsidRDefault="001F3E67" w:rsidP="001F3E67">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58F73E34" w14:textId="77777777" w:rsidR="001F3E67" w:rsidRPr="00D0162F" w:rsidRDefault="001F3E67" w:rsidP="001F3E67">
            <w:pPr>
              <w:pStyle w:val="TAL"/>
              <w:keepNext w:val="0"/>
              <w:keepLines w:val="0"/>
            </w:pPr>
          </w:p>
        </w:tc>
      </w:tr>
      <w:tr w:rsidR="001F3E67" w:rsidRPr="00D0162F" w14:paraId="665280BD" w14:textId="77777777" w:rsidTr="0012377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2ADFABD3" w14:textId="39319B2D" w:rsidR="001F3E67" w:rsidRPr="0072636F" w:rsidRDefault="001F3E67" w:rsidP="001F3E67">
            <w:pPr>
              <w:pStyle w:val="TAL"/>
              <w:keepNext w:val="0"/>
              <w:keepLines w:val="0"/>
              <w:rPr>
                <w:b/>
                <w:bCs/>
                <w:lang w:eastAsia="zh-CN"/>
              </w:rPr>
            </w:pPr>
            <w:r w:rsidRPr="0072636F">
              <w:rPr>
                <w:b/>
                <w:bCs/>
              </w:rPr>
              <w:t>16.1.2.3</w:t>
            </w:r>
          </w:p>
        </w:tc>
        <w:tc>
          <w:tcPr>
            <w:tcW w:w="3690" w:type="dxa"/>
            <w:tcBorders>
              <w:top w:val="single" w:sz="4" w:space="0" w:color="auto"/>
              <w:left w:val="nil"/>
              <w:bottom w:val="single" w:sz="4" w:space="0" w:color="auto"/>
              <w:right w:val="single" w:sz="4" w:space="0" w:color="auto"/>
            </w:tcBorders>
            <w:shd w:val="clear" w:color="auto" w:fill="auto"/>
            <w:noWrap/>
          </w:tcPr>
          <w:p w14:paraId="61CF95FE" w14:textId="3F1AE77D" w:rsidR="001F3E67" w:rsidRPr="00D0162F" w:rsidRDefault="001F3E67" w:rsidP="001F3E67">
            <w:pPr>
              <w:pStyle w:val="TAL"/>
              <w:keepNext w:val="0"/>
              <w:keepLines w:val="0"/>
            </w:pPr>
            <w:r w:rsidRPr="00D0162F">
              <w:rPr>
                <w:bCs/>
              </w:rPr>
              <w:t>NR SA FR1 - E-UTRA Cell reselection to lower priority E-UTRA for 1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73BA1107" w14:textId="062F6D99" w:rsidR="001F3E67" w:rsidRPr="00D0162F" w:rsidRDefault="001F3E67" w:rsidP="001F3E67">
            <w:pPr>
              <w:pStyle w:val="TAL"/>
              <w:keepNext w:val="0"/>
              <w:keepLines w:val="0"/>
            </w:pPr>
            <w:r w:rsidRPr="00D0162F">
              <w:rPr>
                <w:bCs/>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42C3EFE" w14:textId="648C291F" w:rsidR="001F3E67" w:rsidRPr="00D0162F" w:rsidRDefault="001F3E67" w:rsidP="001F3E67">
            <w:pPr>
              <w:pStyle w:val="TAL"/>
              <w:keepNext w:val="0"/>
              <w:keepLines w:val="0"/>
              <w:rPr>
                <w:lang w:eastAsia="zh-TW"/>
              </w:rPr>
            </w:pPr>
            <w:r w:rsidRPr="00D0162F">
              <w:rPr>
                <w:bCs/>
              </w:rPr>
              <w:t>LTE Cell 1</w:t>
            </w:r>
          </w:p>
        </w:tc>
        <w:tc>
          <w:tcPr>
            <w:tcW w:w="1049" w:type="dxa"/>
            <w:tcBorders>
              <w:top w:val="single" w:sz="4" w:space="0" w:color="auto"/>
              <w:left w:val="nil"/>
              <w:bottom w:val="single" w:sz="4" w:space="0" w:color="auto"/>
              <w:right w:val="single" w:sz="4" w:space="0" w:color="auto"/>
            </w:tcBorders>
            <w:shd w:val="clear" w:color="auto" w:fill="auto"/>
          </w:tcPr>
          <w:p w14:paraId="70795D14" w14:textId="77777777" w:rsidR="001F3E67" w:rsidRPr="00D0162F" w:rsidRDefault="001F3E67" w:rsidP="001F3E67">
            <w:pPr>
              <w:pStyle w:val="TAL"/>
              <w:keepNext w:val="0"/>
              <w:keepLines w:val="0"/>
            </w:pPr>
          </w:p>
        </w:tc>
        <w:tc>
          <w:tcPr>
            <w:tcW w:w="1049" w:type="dxa"/>
            <w:tcBorders>
              <w:top w:val="single" w:sz="4" w:space="0" w:color="auto"/>
              <w:left w:val="nil"/>
              <w:bottom w:val="single" w:sz="4" w:space="0" w:color="auto"/>
              <w:right w:val="single" w:sz="4" w:space="0" w:color="auto"/>
            </w:tcBorders>
          </w:tcPr>
          <w:p w14:paraId="7AF4BB0D" w14:textId="77777777" w:rsidR="001F3E67" w:rsidRPr="00D0162F" w:rsidRDefault="001F3E67" w:rsidP="001F3E67">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19B8EC6B" w14:textId="77777777" w:rsidR="001F3E67" w:rsidRPr="00D0162F" w:rsidRDefault="001F3E67" w:rsidP="001F3E67">
            <w:pPr>
              <w:pStyle w:val="TAL"/>
              <w:keepNext w:val="0"/>
              <w:keepLines w:val="0"/>
            </w:pPr>
          </w:p>
        </w:tc>
      </w:tr>
      <w:tr w:rsidR="001F3E67" w:rsidRPr="00D0162F" w14:paraId="240915C1" w14:textId="77777777" w:rsidTr="0012377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0621B186" w14:textId="70128059" w:rsidR="001F3E67" w:rsidRPr="0072636F" w:rsidRDefault="001F3E67" w:rsidP="001F3E67">
            <w:pPr>
              <w:pStyle w:val="TAL"/>
              <w:keepNext w:val="0"/>
              <w:keepLines w:val="0"/>
              <w:rPr>
                <w:b/>
                <w:bCs/>
                <w:lang w:eastAsia="zh-CN"/>
              </w:rPr>
            </w:pPr>
            <w:r w:rsidRPr="0072636F">
              <w:rPr>
                <w:b/>
                <w:bCs/>
                <w:lang w:eastAsia="sv-SE"/>
              </w:rPr>
              <w:t>16.1.2.4</w:t>
            </w:r>
          </w:p>
        </w:tc>
        <w:tc>
          <w:tcPr>
            <w:tcW w:w="3690" w:type="dxa"/>
            <w:tcBorders>
              <w:top w:val="single" w:sz="4" w:space="0" w:color="auto"/>
              <w:left w:val="nil"/>
              <w:bottom w:val="single" w:sz="4" w:space="0" w:color="auto"/>
              <w:right w:val="single" w:sz="4" w:space="0" w:color="auto"/>
            </w:tcBorders>
            <w:shd w:val="clear" w:color="auto" w:fill="auto"/>
            <w:noWrap/>
          </w:tcPr>
          <w:p w14:paraId="55A41382" w14:textId="10D2BA5D" w:rsidR="001F3E67" w:rsidRPr="00D0162F" w:rsidRDefault="001F3E67" w:rsidP="001F3E67">
            <w:pPr>
              <w:pStyle w:val="TAL"/>
              <w:keepNext w:val="0"/>
              <w:keepLines w:val="0"/>
            </w:pPr>
            <w:r w:rsidRPr="00D0162F">
              <w:rPr>
                <w:bCs/>
              </w:rPr>
              <w:t>NR SA FR1 - E-UTRA Cell reselection to lower priority E-UTRA for 2RX</w:t>
            </w:r>
          </w:p>
        </w:tc>
        <w:tc>
          <w:tcPr>
            <w:tcW w:w="1049" w:type="dxa"/>
            <w:tcBorders>
              <w:top w:val="single" w:sz="4" w:space="0" w:color="auto"/>
              <w:left w:val="nil"/>
              <w:bottom w:val="single" w:sz="4" w:space="0" w:color="auto"/>
              <w:right w:val="single" w:sz="4" w:space="0" w:color="auto"/>
            </w:tcBorders>
            <w:shd w:val="clear" w:color="auto" w:fill="auto"/>
            <w:vAlign w:val="center"/>
          </w:tcPr>
          <w:p w14:paraId="128D340D" w14:textId="7F444824" w:rsidR="001F3E67" w:rsidRPr="00D0162F" w:rsidRDefault="001F3E67" w:rsidP="001F3E67">
            <w:pPr>
              <w:pStyle w:val="TAL"/>
              <w:keepNext w:val="0"/>
              <w:keepLines w:val="0"/>
            </w:pPr>
            <w:r w:rsidRPr="00D0162F">
              <w:rPr>
                <w:bCs/>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E1297AF" w14:textId="79907C6B" w:rsidR="001F3E67" w:rsidRPr="00D0162F" w:rsidRDefault="001F3E67" w:rsidP="001F3E67">
            <w:pPr>
              <w:pStyle w:val="TAL"/>
              <w:keepNext w:val="0"/>
              <w:keepLines w:val="0"/>
              <w:rPr>
                <w:lang w:eastAsia="zh-TW"/>
              </w:rPr>
            </w:pPr>
            <w:r w:rsidRPr="00D0162F">
              <w:rPr>
                <w:bCs/>
              </w:rPr>
              <w:t>LTE Cell 1</w:t>
            </w:r>
          </w:p>
        </w:tc>
        <w:tc>
          <w:tcPr>
            <w:tcW w:w="1049" w:type="dxa"/>
            <w:tcBorders>
              <w:top w:val="single" w:sz="4" w:space="0" w:color="auto"/>
              <w:left w:val="nil"/>
              <w:bottom w:val="single" w:sz="4" w:space="0" w:color="auto"/>
              <w:right w:val="single" w:sz="4" w:space="0" w:color="auto"/>
            </w:tcBorders>
            <w:shd w:val="clear" w:color="auto" w:fill="auto"/>
          </w:tcPr>
          <w:p w14:paraId="3A5200EC" w14:textId="77777777" w:rsidR="001F3E67" w:rsidRPr="00D0162F" w:rsidRDefault="001F3E67" w:rsidP="001F3E67">
            <w:pPr>
              <w:pStyle w:val="TAL"/>
              <w:keepNext w:val="0"/>
              <w:keepLines w:val="0"/>
            </w:pPr>
          </w:p>
        </w:tc>
        <w:tc>
          <w:tcPr>
            <w:tcW w:w="1049" w:type="dxa"/>
            <w:tcBorders>
              <w:top w:val="single" w:sz="4" w:space="0" w:color="auto"/>
              <w:left w:val="nil"/>
              <w:bottom w:val="single" w:sz="4" w:space="0" w:color="auto"/>
              <w:right w:val="single" w:sz="4" w:space="0" w:color="auto"/>
            </w:tcBorders>
          </w:tcPr>
          <w:p w14:paraId="76FA2A3C" w14:textId="77777777" w:rsidR="001F3E67" w:rsidRPr="00D0162F" w:rsidRDefault="001F3E67" w:rsidP="001F3E67">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76332B17" w14:textId="77777777" w:rsidR="001F3E67" w:rsidRPr="00D0162F" w:rsidRDefault="001F3E67" w:rsidP="001F3E67">
            <w:pPr>
              <w:pStyle w:val="TAL"/>
              <w:keepNext w:val="0"/>
              <w:keepLines w:val="0"/>
            </w:pPr>
          </w:p>
        </w:tc>
      </w:tr>
      <w:tr w:rsidR="001F3E67" w:rsidRPr="00D0162F" w14:paraId="49AE28B3" w14:textId="77777777" w:rsidTr="0012377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0B946575" w14:textId="37021214" w:rsidR="001F3E67" w:rsidRPr="0072636F" w:rsidRDefault="001F3E67" w:rsidP="001F3E67">
            <w:pPr>
              <w:pStyle w:val="TAL"/>
              <w:keepNext w:val="0"/>
              <w:keepLines w:val="0"/>
              <w:rPr>
                <w:b/>
                <w:bCs/>
                <w:lang w:eastAsia="zh-CN"/>
              </w:rPr>
            </w:pPr>
            <w:r w:rsidRPr="0072636F">
              <w:rPr>
                <w:b/>
                <w:bCs/>
                <w:lang w:eastAsia="sv-SE"/>
              </w:rPr>
              <w:t>16.1.2.5</w:t>
            </w:r>
          </w:p>
        </w:tc>
        <w:tc>
          <w:tcPr>
            <w:tcW w:w="3690" w:type="dxa"/>
            <w:tcBorders>
              <w:top w:val="single" w:sz="4" w:space="0" w:color="auto"/>
              <w:left w:val="nil"/>
              <w:bottom w:val="single" w:sz="4" w:space="0" w:color="auto"/>
              <w:right w:val="single" w:sz="4" w:space="0" w:color="auto"/>
            </w:tcBorders>
            <w:shd w:val="clear" w:color="auto" w:fill="auto"/>
            <w:noWrap/>
          </w:tcPr>
          <w:p w14:paraId="5704F2E6" w14:textId="657C50D2" w:rsidR="001F3E67" w:rsidRPr="00D0162F" w:rsidRDefault="001F3E67" w:rsidP="001F3E67">
            <w:pPr>
              <w:pStyle w:val="TAL"/>
              <w:keepNext w:val="0"/>
              <w:keepLines w:val="0"/>
            </w:pPr>
            <w:r w:rsidRPr="00D0162F">
              <w:rPr>
                <w:bCs/>
              </w:rPr>
              <w:t>NR SA FR1 - E-UTRA Cell reselection to lower priority E-UTRA for UE fulfilling stationary relaxed measurement criterion for 1 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73E740A3" w14:textId="6D357409" w:rsidR="001F3E67" w:rsidRPr="00D0162F" w:rsidRDefault="001F3E67" w:rsidP="001F3E67">
            <w:pPr>
              <w:pStyle w:val="TAL"/>
              <w:keepNext w:val="0"/>
              <w:keepLines w:val="0"/>
            </w:pPr>
            <w:r w:rsidRPr="00D0162F">
              <w:rPr>
                <w:bCs/>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9A79A50" w14:textId="36B15EC1" w:rsidR="001F3E67" w:rsidRPr="00D0162F" w:rsidRDefault="001F3E67" w:rsidP="001F3E67">
            <w:pPr>
              <w:pStyle w:val="TAL"/>
              <w:keepNext w:val="0"/>
              <w:keepLines w:val="0"/>
              <w:rPr>
                <w:lang w:eastAsia="zh-TW"/>
              </w:rPr>
            </w:pPr>
            <w:r w:rsidRPr="00D0162F">
              <w:rPr>
                <w:bCs/>
              </w:rPr>
              <w:t>LTE Cell 1</w:t>
            </w:r>
          </w:p>
        </w:tc>
        <w:tc>
          <w:tcPr>
            <w:tcW w:w="1049" w:type="dxa"/>
            <w:tcBorders>
              <w:top w:val="single" w:sz="4" w:space="0" w:color="auto"/>
              <w:left w:val="nil"/>
              <w:bottom w:val="single" w:sz="4" w:space="0" w:color="auto"/>
              <w:right w:val="single" w:sz="4" w:space="0" w:color="auto"/>
            </w:tcBorders>
            <w:shd w:val="clear" w:color="auto" w:fill="auto"/>
          </w:tcPr>
          <w:p w14:paraId="7DD7B485" w14:textId="77777777" w:rsidR="001F3E67" w:rsidRPr="00D0162F" w:rsidRDefault="001F3E67" w:rsidP="001F3E67">
            <w:pPr>
              <w:pStyle w:val="TAL"/>
              <w:keepNext w:val="0"/>
              <w:keepLines w:val="0"/>
            </w:pPr>
          </w:p>
        </w:tc>
        <w:tc>
          <w:tcPr>
            <w:tcW w:w="1049" w:type="dxa"/>
            <w:tcBorders>
              <w:top w:val="single" w:sz="4" w:space="0" w:color="auto"/>
              <w:left w:val="nil"/>
              <w:bottom w:val="single" w:sz="4" w:space="0" w:color="auto"/>
              <w:right w:val="single" w:sz="4" w:space="0" w:color="auto"/>
            </w:tcBorders>
          </w:tcPr>
          <w:p w14:paraId="57353AC4" w14:textId="77777777" w:rsidR="001F3E67" w:rsidRPr="00D0162F" w:rsidRDefault="001F3E67" w:rsidP="001F3E67">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301C5323" w14:textId="77777777" w:rsidR="001F3E67" w:rsidRPr="00D0162F" w:rsidRDefault="001F3E67" w:rsidP="001F3E67">
            <w:pPr>
              <w:pStyle w:val="TAL"/>
              <w:keepNext w:val="0"/>
              <w:keepLines w:val="0"/>
            </w:pPr>
          </w:p>
        </w:tc>
      </w:tr>
      <w:tr w:rsidR="001F3E67" w:rsidRPr="00D0162F" w14:paraId="0DF0C478" w14:textId="77777777" w:rsidTr="0012377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395C43B4" w14:textId="4D8CD1BA" w:rsidR="001F3E67" w:rsidRPr="0072636F" w:rsidRDefault="001F3E67" w:rsidP="001F3E67">
            <w:pPr>
              <w:pStyle w:val="TAL"/>
              <w:keepNext w:val="0"/>
              <w:keepLines w:val="0"/>
              <w:rPr>
                <w:b/>
                <w:bCs/>
                <w:lang w:eastAsia="zh-CN"/>
              </w:rPr>
            </w:pPr>
            <w:r w:rsidRPr="0072636F">
              <w:rPr>
                <w:b/>
                <w:bCs/>
                <w:lang w:eastAsia="sv-SE"/>
              </w:rPr>
              <w:t>16.1.2.6</w:t>
            </w:r>
          </w:p>
        </w:tc>
        <w:tc>
          <w:tcPr>
            <w:tcW w:w="3690" w:type="dxa"/>
            <w:tcBorders>
              <w:top w:val="single" w:sz="4" w:space="0" w:color="auto"/>
              <w:left w:val="nil"/>
              <w:bottom w:val="single" w:sz="4" w:space="0" w:color="auto"/>
              <w:right w:val="single" w:sz="4" w:space="0" w:color="auto"/>
            </w:tcBorders>
            <w:shd w:val="clear" w:color="auto" w:fill="auto"/>
            <w:noWrap/>
          </w:tcPr>
          <w:p w14:paraId="239E20B7" w14:textId="2E56AE94" w:rsidR="001F3E67" w:rsidRPr="00D0162F" w:rsidRDefault="001F3E67" w:rsidP="001F3E67">
            <w:pPr>
              <w:pStyle w:val="TAL"/>
              <w:keepNext w:val="0"/>
              <w:keepLines w:val="0"/>
            </w:pPr>
            <w:r w:rsidRPr="00D0162F">
              <w:rPr>
                <w:bCs/>
              </w:rPr>
              <w:t>NR SA FR1 - E-UTRA Cell reselection to lower priority E-UTRA for UE fulfilling stationary relaxed measurement criterion for 2 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0459DB89" w14:textId="4E742DB8" w:rsidR="001F3E67" w:rsidRPr="00D0162F" w:rsidRDefault="001F3E67" w:rsidP="001F3E67">
            <w:pPr>
              <w:pStyle w:val="TAL"/>
              <w:keepNext w:val="0"/>
              <w:keepLines w:val="0"/>
            </w:pPr>
            <w:r w:rsidRPr="00D0162F">
              <w:rPr>
                <w:bCs/>
              </w:rP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647BC16" w14:textId="5A0AD065" w:rsidR="001F3E67" w:rsidRPr="00D0162F" w:rsidRDefault="001F3E67" w:rsidP="001F3E67">
            <w:pPr>
              <w:pStyle w:val="TAL"/>
              <w:keepNext w:val="0"/>
              <w:keepLines w:val="0"/>
              <w:rPr>
                <w:lang w:eastAsia="zh-TW"/>
              </w:rPr>
            </w:pPr>
            <w:r w:rsidRPr="00D0162F">
              <w:rPr>
                <w:bCs/>
              </w:rPr>
              <w:t>LTE Cell 1</w:t>
            </w:r>
          </w:p>
        </w:tc>
        <w:tc>
          <w:tcPr>
            <w:tcW w:w="1049" w:type="dxa"/>
            <w:tcBorders>
              <w:top w:val="single" w:sz="4" w:space="0" w:color="auto"/>
              <w:left w:val="nil"/>
              <w:bottom w:val="single" w:sz="4" w:space="0" w:color="auto"/>
              <w:right w:val="single" w:sz="4" w:space="0" w:color="auto"/>
            </w:tcBorders>
            <w:shd w:val="clear" w:color="auto" w:fill="auto"/>
          </w:tcPr>
          <w:p w14:paraId="09075D01" w14:textId="77777777" w:rsidR="001F3E67" w:rsidRPr="00D0162F" w:rsidRDefault="001F3E67" w:rsidP="001F3E67">
            <w:pPr>
              <w:pStyle w:val="TAL"/>
              <w:keepNext w:val="0"/>
              <w:keepLines w:val="0"/>
            </w:pPr>
          </w:p>
        </w:tc>
        <w:tc>
          <w:tcPr>
            <w:tcW w:w="1049" w:type="dxa"/>
            <w:tcBorders>
              <w:top w:val="single" w:sz="4" w:space="0" w:color="auto"/>
              <w:left w:val="nil"/>
              <w:bottom w:val="single" w:sz="4" w:space="0" w:color="auto"/>
              <w:right w:val="single" w:sz="4" w:space="0" w:color="auto"/>
            </w:tcBorders>
          </w:tcPr>
          <w:p w14:paraId="7A87AE00" w14:textId="77777777" w:rsidR="001F3E67" w:rsidRPr="00D0162F" w:rsidRDefault="001F3E67" w:rsidP="001F3E67">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422B3082" w14:textId="77777777" w:rsidR="001F3E67" w:rsidRPr="00D0162F" w:rsidRDefault="001F3E67" w:rsidP="001F3E67">
            <w:pPr>
              <w:pStyle w:val="TAL"/>
              <w:keepNext w:val="0"/>
              <w:keepLines w:val="0"/>
            </w:pPr>
          </w:p>
        </w:tc>
      </w:tr>
      <w:tr w:rsidR="001F3E67" w:rsidRPr="00D0162F" w14:paraId="2F635ED2" w14:textId="77777777" w:rsidTr="00A81E0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655C37D" w14:textId="77777777" w:rsidR="001F3E67" w:rsidRPr="00D0162F" w:rsidRDefault="001F3E67" w:rsidP="001F3E67">
            <w:pPr>
              <w:pStyle w:val="TAL"/>
              <w:keepNext w:val="0"/>
              <w:keepLines w:val="0"/>
              <w:rPr>
                <w:b/>
                <w:lang w:eastAsia="zh-TW"/>
              </w:rPr>
            </w:pPr>
            <w:r w:rsidRPr="00D0162F">
              <w:rPr>
                <w:b/>
                <w:lang w:eastAsia="zh-CN"/>
              </w:rPr>
              <w:t>16.3.1.7</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73394FC6" w14:textId="77777777" w:rsidR="001F3E67" w:rsidRPr="00D0162F" w:rsidRDefault="001F3E67" w:rsidP="001F3E67">
            <w:pPr>
              <w:pStyle w:val="TAL"/>
              <w:keepNext w:val="0"/>
              <w:keepLines w:val="0"/>
              <w:rPr>
                <w:lang w:eastAsia="sv-SE"/>
              </w:rPr>
            </w:pPr>
            <w:r w:rsidRPr="00D0162F">
              <w:t>NR - E-UTRA handover for 1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78B65610" w14:textId="77777777" w:rsidR="001F3E67" w:rsidRPr="00D0162F" w:rsidRDefault="001F3E67" w:rsidP="001F3E67">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6109CD3" w14:textId="77777777" w:rsidR="001F3E67" w:rsidRPr="00D0162F" w:rsidRDefault="001F3E67" w:rsidP="001F3E67">
            <w:pPr>
              <w:pStyle w:val="TAL"/>
              <w:keepNext w:val="0"/>
              <w:keepLines w:val="0"/>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65D0B9D" w14:textId="77777777" w:rsidR="001F3E67" w:rsidRPr="00D0162F" w:rsidRDefault="001F3E67" w:rsidP="001F3E67">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7A937261" w14:textId="77777777" w:rsidR="001F3E67" w:rsidRPr="00D0162F" w:rsidRDefault="001F3E67" w:rsidP="001F3E67">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597E61B" w14:textId="77777777" w:rsidR="001F3E67" w:rsidRPr="00D0162F" w:rsidRDefault="001F3E67" w:rsidP="001F3E67">
            <w:pPr>
              <w:pStyle w:val="TAL"/>
              <w:keepNext w:val="0"/>
              <w:keepLines w:val="0"/>
            </w:pPr>
          </w:p>
        </w:tc>
      </w:tr>
      <w:tr w:rsidR="001F3E67" w:rsidRPr="00D0162F" w14:paraId="7091BE1E" w14:textId="77777777" w:rsidTr="00A81E0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2395CEF" w14:textId="77777777" w:rsidR="001F3E67" w:rsidRPr="00D0162F" w:rsidRDefault="001F3E67" w:rsidP="001F3E67">
            <w:pPr>
              <w:pStyle w:val="TAL"/>
              <w:keepNext w:val="0"/>
              <w:keepLines w:val="0"/>
              <w:rPr>
                <w:b/>
                <w:lang w:eastAsia="zh-CN"/>
              </w:rPr>
            </w:pPr>
            <w:r w:rsidRPr="00D0162F">
              <w:rPr>
                <w:b/>
                <w:lang w:eastAsia="zh-CN"/>
              </w:rPr>
              <w:t>16.3.1.8</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3DAEEA9B" w14:textId="77777777" w:rsidR="001F3E67" w:rsidRPr="00D0162F" w:rsidRDefault="001F3E67" w:rsidP="001F3E67">
            <w:pPr>
              <w:pStyle w:val="TAL"/>
              <w:keepNext w:val="0"/>
              <w:keepLines w:val="0"/>
            </w:pPr>
            <w:r w:rsidRPr="00D0162F">
              <w:t>NR - E-UTRA handover for 2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7A6B1578" w14:textId="77777777" w:rsidR="001F3E67" w:rsidRPr="00D0162F" w:rsidRDefault="001F3E67" w:rsidP="001F3E67">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923A2A3" w14:textId="77777777" w:rsidR="001F3E67" w:rsidRPr="00D0162F" w:rsidRDefault="001F3E67" w:rsidP="001F3E67">
            <w:pPr>
              <w:pStyle w:val="TAL"/>
              <w:keepNext w:val="0"/>
              <w:keepLines w:val="0"/>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72345C4" w14:textId="77777777" w:rsidR="001F3E67" w:rsidRPr="00D0162F" w:rsidRDefault="001F3E67" w:rsidP="001F3E67">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4F386876" w14:textId="77777777" w:rsidR="001F3E67" w:rsidRPr="00D0162F" w:rsidRDefault="001F3E67" w:rsidP="001F3E67">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20C6529" w14:textId="77777777" w:rsidR="001F3E67" w:rsidRPr="00D0162F" w:rsidRDefault="001F3E67" w:rsidP="001F3E67">
            <w:pPr>
              <w:pStyle w:val="TAL"/>
              <w:keepNext w:val="0"/>
              <w:keepLines w:val="0"/>
            </w:pPr>
          </w:p>
        </w:tc>
      </w:tr>
      <w:tr w:rsidR="001F3E67" w:rsidRPr="00D0162F" w14:paraId="2FB57D3F" w14:textId="77777777" w:rsidTr="00A81E0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2377824" w14:textId="77777777" w:rsidR="001F3E67" w:rsidRPr="00D0162F" w:rsidRDefault="001F3E67" w:rsidP="001F3E67">
            <w:pPr>
              <w:pStyle w:val="TAL"/>
              <w:keepNext w:val="0"/>
              <w:keepLines w:val="0"/>
              <w:rPr>
                <w:b/>
                <w:lang w:eastAsia="zh-TW"/>
              </w:rPr>
            </w:pPr>
            <w:r w:rsidRPr="00D0162F">
              <w:rPr>
                <w:b/>
                <w:lang w:eastAsia="zh-CN"/>
              </w:rPr>
              <w:t>16.3.1.9</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508BEA4" w14:textId="77777777" w:rsidR="001F3E67" w:rsidRPr="00D0162F" w:rsidRDefault="001F3E67" w:rsidP="001F3E67">
            <w:pPr>
              <w:pStyle w:val="TAL"/>
              <w:keepNext w:val="0"/>
              <w:keepLines w:val="0"/>
              <w:rPr>
                <w:lang w:eastAsia="sv-SE"/>
              </w:rPr>
            </w:pPr>
            <w:r w:rsidRPr="00D0162F">
              <w:t>NR - E-UTRA handover with unknown target cell for 1 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7B8670F1" w14:textId="77777777" w:rsidR="001F3E67" w:rsidRPr="00D0162F" w:rsidRDefault="001F3E67" w:rsidP="001F3E67">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FA7C5CF" w14:textId="77777777" w:rsidR="001F3E67" w:rsidRPr="00D0162F" w:rsidRDefault="001F3E67" w:rsidP="001F3E67">
            <w:pPr>
              <w:pStyle w:val="TAL"/>
              <w:keepNext w:val="0"/>
              <w:keepLines w:val="0"/>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25C8492" w14:textId="77777777" w:rsidR="001F3E67" w:rsidRPr="00D0162F" w:rsidRDefault="001F3E67" w:rsidP="001F3E67">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02569DF3" w14:textId="77777777" w:rsidR="001F3E67" w:rsidRPr="00D0162F" w:rsidRDefault="001F3E67" w:rsidP="001F3E67">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FF61CA3" w14:textId="77777777" w:rsidR="001F3E67" w:rsidRPr="00D0162F" w:rsidRDefault="001F3E67" w:rsidP="001F3E67">
            <w:pPr>
              <w:pStyle w:val="TAL"/>
              <w:keepNext w:val="0"/>
              <w:keepLines w:val="0"/>
            </w:pPr>
          </w:p>
        </w:tc>
      </w:tr>
      <w:tr w:rsidR="001F3E67" w:rsidRPr="00D0162F" w14:paraId="745237ED" w14:textId="77777777" w:rsidTr="00A81E0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6092B72C" w14:textId="77777777" w:rsidR="001F3E67" w:rsidRPr="00D0162F" w:rsidRDefault="001F3E67" w:rsidP="001F3E67">
            <w:pPr>
              <w:pStyle w:val="TAL"/>
              <w:keepNext w:val="0"/>
              <w:keepLines w:val="0"/>
              <w:rPr>
                <w:b/>
                <w:lang w:eastAsia="zh-TW"/>
              </w:rPr>
            </w:pPr>
            <w:r w:rsidRPr="00D0162F">
              <w:rPr>
                <w:b/>
                <w:lang w:eastAsia="zh-CN"/>
              </w:rPr>
              <w:t>16.3.1.10</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7789F24A" w14:textId="77777777" w:rsidR="001F3E67" w:rsidRPr="00D0162F" w:rsidRDefault="001F3E67" w:rsidP="001F3E67">
            <w:pPr>
              <w:pStyle w:val="TAL"/>
              <w:keepNext w:val="0"/>
              <w:keepLines w:val="0"/>
            </w:pPr>
            <w:r w:rsidRPr="00D0162F">
              <w:t>NR - E-UTRA handover with unknown target cell for 2 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022102E3" w14:textId="77777777" w:rsidR="001F3E67" w:rsidRPr="00D0162F" w:rsidRDefault="001F3E67" w:rsidP="001F3E67">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77877A3" w14:textId="77777777" w:rsidR="001F3E67" w:rsidRPr="00D0162F" w:rsidRDefault="001F3E67" w:rsidP="001F3E67">
            <w:pPr>
              <w:pStyle w:val="TAL"/>
              <w:keepNext w:val="0"/>
              <w:keepLines w:val="0"/>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3927265" w14:textId="77777777" w:rsidR="001F3E67" w:rsidRPr="00D0162F" w:rsidRDefault="001F3E67" w:rsidP="001F3E67">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543B76CA" w14:textId="77777777" w:rsidR="001F3E67" w:rsidRPr="00D0162F" w:rsidRDefault="001F3E67" w:rsidP="001F3E67">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8490505" w14:textId="77777777" w:rsidR="001F3E67" w:rsidRPr="00D0162F" w:rsidRDefault="001F3E67" w:rsidP="001F3E67">
            <w:pPr>
              <w:pStyle w:val="TAL"/>
              <w:keepNext w:val="0"/>
              <w:keepLines w:val="0"/>
            </w:pPr>
          </w:p>
        </w:tc>
      </w:tr>
      <w:tr w:rsidR="001F3E67" w:rsidRPr="00D0162F" w14:paraId="19AEA31C" w14:textId="77777777" w:rsidTr="00A81E0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1387843" w14:textId="77777777" w:rsidR="001F3E67" w:rsidRPr="00D0162F" w:rsidRDefault="001F3E67" w:rsidP="001F3E67">
            <w:pPr>
              <w:pStyle w:val="TAL"/>
              <w:keepNext w:val="0"/>
              <w:keepLines w:val="0"/>
              <w:rPr>
                <w:b/>
                <w:lang w:eastAsia="zh-CN"/>
              </w:rPr>
            </w:pPr>
            <w:r w:rsidRPr="00D0162F">
              <w:rPr>
                <w:b/>
                <w:lang w:eastAsia="zh-TW"/>
              </w:rPr>
              <w:t>16.3.2.3.3</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3E6A4AE0" w14:textId="77777777" w:rsidR="001F3E67" w:rsidRPr="00D0162F" w:rsidRDefault="001F3E67" w:rsidP="001F3E67">
            <w:pPr>
              <w:pStyle w:val="TAL"/>
              <w:keepNext w:val="0"/>
              <w:keepLines w:val="0"/>
            </w:pPr>
            <w:r w:rsidRPr="00D0162F">
              <w:rPr>
                <w:lang w:eastAsia="sv-SE"/>
              </w:rPr>
              <w:t>NR SA FR1-FR1 Redirection from NR in FR1 to E-UTRAN for 1 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0EC7577C" w14:textId="77777777" w:rsidR="001F3E67" w:rsidRPr="00D0162F" w:rsidRDefault="001F3E67" w:rsidP="001F3E67">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073D6F0" w14:textId="77777777" w:rsidR="001F3E67" w:rsidRPr="00D0162F" w:rsidRDefault="001F3E67" w:rsidP="001F3E67">
            <w:pPr>
              <w:pStyle w:val="TAL"/>
              <w:keepNext w:val="0"/>
              <w:keepLines w:val="0"/>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7097314" w14:textId="77777777" w:rsidR="001F3E67" w:rsidRPr="00D0162F" w:rsidRDefault="001F3E67" w:rsidP="001F3E67">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5090A174" w14:textId="77777777" w:rsidR="001F3E67" w:rsidRPr="00D0162F" w:rsidRDefault="001F3E67" w:rsidP="001F3E67">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578EBB27" w14:textId="77777777" w:rsidR="001F3E67" w:rsidRPr="00D0162F" w:rsidRDefault="001F3E67" w:rsidP="001F3E67">
            <w:pPr>
              <w:pStyle w:val="TAL"/>
              <w:keepNext w:val="0"/>
              <w:keepLines w:val="0"/>
            </w:pPr>
          </w:p>
        </w:tc>
      </w:tr>
      <w:tr w:rsidR="001F3E67" w:rsidRPr="00D0162F" w14:paraId="51DF2939" w14:textId="77777777" w:rsidTr="00A81E0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BB417C7" w14:textId="77777777" w:rsidR="001F3E67" w:rsidRPr="00D0162F" w:rsidRDefault="001F3E67" w:rsidP="001F3E67">
            <w:pPr>
              <w:pStyle w:val="TAL"/>
              <w:keepNext w:val="0"/>
              <w:keepLines w:val="0"/>
              <w:rPr>
                <w:b/>
                <w:lang w:eastAsia="zh-TW"/>
              </w:rPr>
            </w:pPr>
            <w:r w:rsidRPr="00D0162F">
              <w:rPr>
                <w:b/>
                <w:lang w:eastAsia="zh-TW"/>
              </w:rPr>
              <w:t>16.3.2.3.4</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27010662" w14:textId="77777777" w:rsidR="001F3E67" w:rsidRPr="00D0162F" w:rsidRDefault="001F3E67" w:rsidP="001F3E67">
            <w:pPr>
              <w:pStyle w:val="TAL"/>
              <w:keepNext w:val="0"/>
              <w:keepLines w:val="0"/>
              <w:rPr>
                <w:lang w:eastAsia="sv-SE"/>
              </w:rPr>
            </w:pPr>
            <w:r w:rsidRPr="00D0162F">
              <w:rPr>
                <w:lang w:eastAsia="sv-SE"/>
              </w:rPr>
              <w:t>NR SA FR1-FR1 Redirection from NR in FR1 to E-UTRAN for 2 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6D5EB650" w14:textId="77777777" w:rsidR="001F3E67" w:rsidRPr="00D0162F" w:rsidRDefault="001F3E67" w:rsidP="001F3E67">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5851DA9" w14:textId="77777777" w:rsidR="001F3E67" w:rsidRPr="00D0162F" w:rsidRDefault="001F3E67" w:rsidP="001F3E67">
            <w:pPr>
              <w:pStyle w:val="TAL"/>
              <w:keepNext w:val="0"/>
              <w:keepLines w:val="0"/>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ECFCD50" w14:textId="77777777" w:rsidR="001F3E67" w:rsidRPr="00D0162F" w:rsidRDefault="001F3E67" w:rsidP="001F3E67">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450445A3" w14:textId="77777777" w:rsidR="001F3E67" w:rsidRPr="00D0162F" w:rsidRDefault="001F3E67" w:rsidP="001F3E67">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FF0544F" w14:textId="77777777" w:rsidR="001F3E67" w:rsidRPr="00D0162F" w:rsidRDefault="001F3E67" w:rsidP="001F3E67">
            <w:pPr>
              <w:pStyle w:val="TAL"/>
              <w:keepNext w:val="0"/>
              <w:keepLines w:val="0"/>
            </w:pPr>
          </w:p>
        </w:tc>
      </w:tr>
      <w:tr w:rsidR="002D2E51" w:rsidRPr="00D0162F" w14:paraId="5CF88E1B" w14:textId="77777777" w:rsidTr="00437850">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4E2C96A2" w14:textId="7E2DD117" w:rsidR="002D2E51" w:rsidRPr="00D0162F" w:rsidRDefault="002D2E51" w:rsidP="002D2E51">
            <w:pPr>
              <w:pStyle w:val="TAL"/>
              <w:keepNext w:val="0"/>
              <w:keepLines w:val="0"/>
              <w:rPr>
                <w:b/>
                <w:lang w:eastAsia="zh-TW"/>
              </w:rPr>
            </w:pPr>
            <w:r>
              <w:rPr>
                <w:b/>
                <w:lang w:eastAsia="zh-CN"/>
              </w:rPr>
              <w:t>16.6.3.1</w:t>
            </w:r>
          </w:p>
        </w:tc>
        <w:tc>
          <w:tcPr>
            <w:tcW w:w="3690" w:type="dxa"/>
            <w:tcBorders>
              <w:top w:val="single" w:sz="4" w:space="0" w:color="auto"/>
              <w:left w:val="nil"/>
              <w:bottom w:val="single" w:sz="4" w:space="0" w:color="auto"/>
              <w:right w:val="single" w:sz="4" w:space="0" w:color="auto"/>
            </w:tcBorders>
            <w:shd w:val="clear" w:color="auto" w:fill="auto"/>
            <w:noWrap/>
          </w:tcPr>
          <w:p w14:paraId="1F9B9A1F" w14:textId="3EBB5AEA" w:rsidR="002D2E51" w:rsidRPr="00D0162F" w:rsidRDefault="002D2E51" w:rsidP="002D2E51">
            <w:pPr>
              <w:pStyle w:val="TAL"/>
              <w:keepNext w:val="0"/>
              <w:keepLines w:val="0"/>
              <w:rPr>
                <w:lang w:eastAsia="sv-SE"/>
              </w:rPr>
            </w:pPr>
            <w:r w:rsidRPr="00942AF9">
              <w:rPr>
                <w:rFonts w:cs="Arial"/>
                <w:szCs w:val="18"/>
              </w:rPr>
              <w:t>NR - E-UTRA event-triggered reporting in non-DRX in FR1 for 1 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2F7465DD" w14:textId="349B8AB7" w:rsidR="002D2E51" w:rsidRPr="00D0162F" w:rsidRDefault="002D2E51" w:rsidP="002D2E51">
            <w:pPr>
              <w:pStyle w:val="TAL"/>
              <w:keepNext w:val="0"/>
              <w:keepLines w:val="0"/>
            </w:pPr>
            <w: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F749785" w14:textId="4E2561CD" w:rsidR="002D2E51" w:rsidRPr="00D0162F" w:rsidRDefault="002D2E51" w:rsidP="002D2E51">
            <w:pPr>
              <w:pStyle w:val="TAL"/>
              <w:keepNext w:val="0"/>
              <w:keepLines w:val="0"/>
              <w:rPr>
                <w:lang w:eastAsia="zh-TW"/>
              </w:rPr>
            </w:pPr>
            <w:r>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6E580B0" w14:textId="77777777" w:rsidR="002D2E51" w:rsidRPr="00D0162F" w:rsidRDefault="002D2E51" w:rsidP="002D2E51">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3D86C2B2" w14:textId="77777777" w:rsidR="002D2E51" w:rsidRPr="00D0162F" w:rsidRDefault="002D2E51" w:rsidP="002D2E51">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5E7E992" w14:textId="77777777" w:rsidR="002D2E51" w:rsidRPr="00D0162F" w:rsidRDefault="002D2E51" w:rsidP="002D2E51">
            <w:pPr>
              <w:pStyle w:val="TAL"/>
              <w:keepNext w:val="0"/>
              <w:keepLines w:val="0"/>
            </w:pPr>
          </w:p>
        </w:tc>
      </w:tr>
      <w:tr w:rsidR="002D2E51" w:rsidRPr="00D0162F" w14:paraId="259F7F68" w14:textId="77777777" w:rsidTr="00437850">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233B6F3B" w14:textId="0B25CEB7" w:rsidR="002D2E51" w:rsidRPr="00D0162F" w:rsidRDefault="002D2E51" w:rsidP="002D2E51">
            <w:pPr>
              <w:pStyle w:val="TAL"/>
              <w:keepNext w:val="0"/>
              <w:keepLines w:val="0"/>
              <w:rPr>
                <w:b/>
                <w:lang w:eastAsia="zh-TW"/>
              </w:rPr>
            </w:pPr>
            <w:r>
              <w:rPr>
                <w:b/>
                <w:lang w:eastAsia="zh-CN"/>
              </w:rPr>
              <w:t>16.6.3.2</w:t>
            </w:r>
          </w:p>
        </w:tc>
        <w:tc>
          <w:tcPr>
            <w:tcW w:w="3690" w:type="dxa"/>
            <w:tcBorders>
              <w:top w:val="single" w:sz="4" w:space="0" w:color="auto"/>
              <w:left w:val="nil"/>
              <w:bottom w:val="single" w:sz="4" w:space="0" w:color="auto"/>
              <w:right w:val="single" w:sz="4" w:space="0" w:color="auto"/>
            </w:tcBorders>
            <w:shd w:val="clear" w:color="auto" w:fill="auto"/>
            <w:noWrap/>
          </w:tcPr>
          <w:p w14:paraId="3A26F5F7" w14:textId="447802C5" w:rsidR="002D2E51" w:rsidRPr="00D0162F" w:rsidRDefault="002D2E51" w:rsidP="002D2E51">
            <w:pPr>
              <w:pStyle w:val="TAL"/>
              <w:keepNext w:val="0"/>
              <w:keepLines w:val="0"/>
              <w:rPr>
                <w:lang w:eastAsia="sv-SE"/>
              </w:rPr>
            </w:pPr>
            <w:r w:rsidRPr="00C74756">
              <w:rPr>
                <w:snapToGrid w:val="0"/>
              </w:rPr>
              <w:t>NR - E-UTRA event-triggered reporting in non-DRX in FR1 for 2 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03B6C74F" w14:textId="4B0F1390" w:rsidR="002D2E51" w:rsidRPr="00D0162F" w:rsidRDefault="002D2E51" w:rsidP="002D2E51">
            <w:pPr>
              <w:pStyle w:val="TAL"/>
              <w:keepNext w:val="0"/>
              <w:keepLines w:val="0"/>
            </w:pPr>
            <w: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608D0E8" w14:textId="1C6E468B" w:rsidR="002D2E51" w:rsidRPr="00D0162F" w:rsidRDefault="002D2E51" w:rsidP="002D2E51">
            <w:pPr>
              <w:pStyle w:val="TAL"/>
              <w:keepNext w:val="0"/>
              <w:keepLines w:val="0"/>
              <w:rPr>
                <w:lang w:eastAsia="zh-TW"/>
              </w:rPr>
            </w:pPr>
            <w:r>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B431864" w14:textId="77777777" w:rsidR="002D2E51" w:rsidRPr="00D0162F" w:rsidRDefault="002D2E51" w:rsidP="002D2E51">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080B9271" w14:textId="77777777" w:rsidR="002D2E51" w:rsidRPr="00D0162F" w:rsidRDefault="002D2E51" w:rsidP="002D2E51">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EFDB1EC" w14:textId="77777777" w:rsidR="002D2E51" w:rsidRPr="00D0162F" w:rsidRDefault="002D2E51" w:rsidP="002D2E51">
            <w:pPr>
              <w:pStyle w:val="TAL"/>
              <w:keepNext w:val="0"/>
              <w:keepLines w:val="0"/>
            </w:pPr>
          </w:p>
        </w:tc>
      </w:tr>
      <w:tr w:rsidR="002D2E51" w:rsidRPr="00D0162F" w14:paraId="14D4BE84" w14:textId="77777777" w:rsidTr="00437850">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4CEDA1C0" w14:textId="4D95040F" w:rsidR="002D2E51" w:rsidRPr="00D0162F" w:rsidRDefault="002D2E51" w:rsidP="002D2E51">
            <w:pPr>
              <w:pStyle w:val="TAL"/>
              <w:keepNext w:val="0"/>
              <w:keepLines w:val="0"/>
              <w:rPr>
                <w:b/>
                <w:lang w:eastAsia="zh-TW"/>
              </w:rPr>
            </w:pPr>
            <w:r>
              <w:rPr>
                <w:b/>
                <w:lang w:eastAsia="zh-CN"/>
              </w:rPr>
              <w:t>16.6.3.3</w:t>
            </w:r>
          </w:p>
        </w:tc>
        <w:tc>
          <w:tcPr>
            <w:tcW w:w="3690" w:type="dxa"/>
            <w:tcBorders>
              <w:top w:val="single" w:sz="4" w:space="0" w:color="auto"/>
              <w:left w:val="nil"/>
              <w:bottom w:val="single" w:sz="4" w:space="0" w:color="auto"/>
              <w:right w:val="single" w:sz="4" w:space="0" w:color="auto"/>
            </w:tcBorders>
            <w:shd w:val="clear" w:color="auto" w:fill="auto"/>
            <w:noWrap/>
          </w:tcPr>
          <w:p w14:paraId="53631A6A" w14:textId="68C98AD0" w:rsidR="002D2E51" w:rsidRPr="00D0162F" w:rsidRDefault="002D2E51" w:rsidP="002D2E51">
            <w:pPr>
              <w:pStyle w:val="TAL"/>
              <w:keepNext w:val="0"/>
              <w:keepLines w:val="0"/>
              <w:rPr>
                <w:lang w:eastAsia="sv-SE"/>
              </w:rPr>
            </w:pPr>
            <w:r w:rsidRPr="000F7E51">
              <w:rPr>
                <w:rFonts w:cs="Arial"/>
                <w:szCs w:val="18"/>
              </w:rPr>
              <w:t>NR - E-UTRA event-triggered reporting in DRX in FR1 for 1 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1BF94248" w14:textId="16DF45D3" w:rsidR="002D2E51" w:rsidRPr="00D0162F" w:rsidRDefault="002D2E51" w:rsidP="002D2E51">
            <w:pPr>
              <w:pStyle w:val="TAL"/>
              <w:keepNext w:val="0"/>
              <w:keepLines w:val="0"/>
            </w:pPr>
            <w: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4707B9A" w14:textId="0E867796" w:rsidR="002D2E51" w:rsidRPr="00D0162F" w:rsidRDefault="002D2E51" w:rsidP="002D2E51">
            <w:pPr>
              <w:pStyle w:val="TAL"/>
              <w:keepNext w:val="0"/>
              <w:keepLines w:val="0"/>
              <w:rPr>
                <w:lang w:eastAsia="zh-TW"/>
              </w:rPr>
            </w:pPr>
            <w:r>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A42ACAC" w14:textId="77777777" w:rsidR="002D2E51" w:rsidRPr="00D0162F" w:rsidRDefault="002D2E51" w:rsidP="002D2E51">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5AE70146" w14:textId="77777777" w:rsidR="002D2E51" w:rsidRPr="00D0162F" w:rsidRDefault="002D2E51" w:rsidP="002D2E51">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B28BC82" w14:textId="77777777" w:rsidR="002D2E51" w:rsidRPr="00D0162F" w:rsidRDefault="002D2E51" w:rsidP="002D2E51">
            <w:pPr>
              <w:pStyle w:val="TAL"/>
              <w:keepNext w:val="0"/>
              <w:keepLines w:val="0"/>
            </w:pPr>
          </w:p>
        </w:tc>
      </w:tr>
      <w:tr w:rsidR="002D2E51" w:rsidRPr="00D0162F" w14:paraId="1DA3D8AD" w14:textId="77777777" w:rsidTr="00437850">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4D19BD5A" w14:textId="57A6775A" w:rsidR="002D2E51" w:rsidRPr="00D0162F" w:rsidRDefault="002D2E51" w:rsidP="002D2E51">
            <w:pPr>
              <w:pStyle w:val="TAL"/>
              <w:keepNext w:val="0"/>
              <w:keepLines w:val="0"/>
              <w:rPr>
                <w:b/>
                <w:lang w:eastAsia="zh-TW"/>
              </w:rPr>
            </w:pPr>
            <w:r>
              <w:rPr>
                <w:b/>
                <w:lang w:eastAsia="zh-CN"/>
              </w:rPr>
              <w:t>16.6.3.4</w:t>
            </w:r>
          </w:p>
        </w:tc>
        <w:tc>
          <w:tcPr>
            <w:tcW w:w="3690" w:type="dxa"/>
            <w:tcBorders>
              <w:top w:val="single" w:sz="4" w:space="0" w:color="auto"/>
              <w:left w:val="nil"/>
              <w:bottom w:val="single" w:sz="4" w:space="0" w:color="auto"/>
              <w:right w:val="single" w:sz="4" w:space="0" w:color="auto"/>
            </w:tcBorders>
            <w:shd w:val="clear" w:color="auto" w:fill="auto"/>
            <w:noWrap/>
          </w:tcPr>
          <w:p w14:paraId="6F820560" w14:textId="283DAAF0" w:rsidR="002D2E51" w:rsidRPr="00D0162F" w:rsidRDefault="002D2E51" w:rsidP="002D2E51">
            <w:pPr>
              <w:pStyle w:val="TAL"/>
              <w:keepNext w:val="0"/>
              <w:keepLines w:val="0"/>
              <w:rPr>
                <w:lang w:eastAsia="sv-SE"/>
              </w:rPr>
            </w:pPr>
            <w:r w:rsidRPr="00C74756">
              <w:rPr>
                <w:snapToGrid w:val="0"/>
              </w:rPr>
              <w:t>NR - E-UTRA event-triggered reporting in DRX in FR1 for 2 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6A15325A" w14:textId="60D37A99" w:rsidR="002D2E51" w:rsidRPr="00D0162F" w:rsidRDefault="002D2E51" w:rsidP="002D2E51">
            <w:pPr>
              <w:pStyle w:val="TAL"/>
              <w:keepNext w:val="0"/>
              <w:keepLines w:val="0"/>
            </w:pPr>
            <w:r>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A3997E9" w14:textId="2C132F60" w:rsidR="002D2E51" w:rsidRPr="00D0162F" w:rsidRDefault="002D2E51" w:rsidP="002D2E51">
            <w:pPr>
              <w:pStyle w:val="TAL"/>
              <w:keepNext w:val="0"/>
              <w:keepLines w:val="0"/>
              <w:rPr>
                <w:lang w:eastAsia="zh-TW"/>
              </w:rPr>
            </w:pPr>
            <w:r>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E85B118" w14:textId="77777777" w:rsidR="002D2E51" w:rsidRPr="00D0162F" w:rsidRDefault="002D2E51" w:rsidP="002D2E51">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09E7AB55" w14:textId="77777777" w:rsidR="002D2E51" w:rsidRPr="00D0162F" w:rsidRDefault="002D2E51" w:rsidP="002D2E51">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7A4858B" w14:textId="77777777" w:rsidR="002D2E51" w:rsidRPr="00D0162F" w:rsidRDefault="002D2E51" w:rsidP="002D2E51">
            <w:pPr>
              <w:pStyle w:val="TAL"/>
              <w:keepNext w:val="0"/>
              <w:keepLines w:val="0"/>
            </w:pPr>
          </w:p>
        </w:tc>
      </w:tr>
      <w:tr w:rsidR="0072636F" w:rsidRPr="00D0162F" w14:paraId="6E06FE44" w14:textId="77777777" w:rsidTr="00A81E0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CC70826" w14:textId="4FE4976B" w:rsidR="0072636F" w:rsidRPr="00D0162F" w:rsidRDefault="0072636F" w:rsidP="0072636F">
            <w:pPr>
              <w:pStyle w:val="TAL"/>
              <w:keepNext w:val="0"/>
              <w:keepLines w:val="0"/>
              <w:rPr>
                <w:b/>
                <w:lang w:eastAsia="zh-TW"/>
              </w:rPr>
            </w:pPr>
            <w:r>
              <w:rPr>
                <w:rFonts w:hint="eastAsia"/>
                <w:b/>
                <w:lang w:eastAsia="zh-CN"/>
              </w:rPr>
              <w:t>1</w:t>
            </w:r>
            <w:r>
              <w:rPr>
                <w:b/>
                <w:lang w:eastAsia="zh-CN"/>
              </w:rPr>
              <w:t>6.6.5.3</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0A906C61" w14:textId="4EC9728A" w:rsidR="0072636F" w:rsidRPr="00D0162F" w:rsidRDefault="0072636F" w:rsidP="0072636F">
            <w:pPr>
              <w:pStyle w:val="TAL"/>
              <w:keepNext w:val="0"/>
              <w:keepLines w:val="0"/>
              <w:rPr>
                <w:lang w:eastAsia="sv-SE"/>
              </w:rPr>
            </w:pPr>
            <w:r w:rsidRPr="00C50920">
              <w:rPr>
                <w:lang w:eastAsia="sv-SE"/>
              </w:rPr>
              <w:t>NR SA FR1 Identification of a new CGI of inter-RAT E-UTRA cell using autonomous gaps in NR SA for 1 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619A7F28" w14:textId="15345E52" w:rsidR="0072636F" w:rsidRPr="00D0162F" w:rsidRDefault="0072636F" w:rsidP="0072636F">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F0D0B07" w14:textId="1A5F37D3" w:rsidR="0072636F" w:rsidRPr="00D0162F" w:rsidRDefault="0072636F" w:rsidP="0072636F">
            <w:pPr>
              <w:pStyle w:val="TAL"/>
              <w:keepNext w:val="0"/>
              <w:keepLines w:val="0"/>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26D0228" w14:textId="77777777" w:rsidR="0072636F" w:rsidRPr="00D0162F" w:rsidRDefault="0072636F" w:rsidP="0072636F">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1AF880B1" w14:textId="77777777" w:rsidR="0072636F" w:rsidRPr="00D0162F" w:rsidRDefault="0072636F" w:rsidP="0072636F">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4A6DB6B4" w14:textId="77777777" w:rsidR="0072636F" w:rsidRPr="00D0162F" w:rsidRDefault="0072636F" w:rsidP="0072636F">
            <w:pPr>
              <w:pStyle w:val="TAL"/>
              <w:keepNext w:val="0"/>
              <w:keepLines w:val="0"/>
            </w:pPr>
          </w:p>
        </w:tc>
      </w:tr>
      <w:tr w:rsidR="0072636F" w:rsidRPr="00D0162F" w14:paraId="48459689" w14:textId="77777777" w:rsidTr="00A81E0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027DA02" w14:textId="51ED67F4" w:rsidR="0072636F" w:rsidRPr="00D0162F" w:rsidRDefault="0072636F" w:rsidP="0072636F">
            <w:pPr>
              <w:pStyle w:val="TAL"/>
              <w:keepNext w:val="0"/>
              <w:keepLines w:val="0"/>
              <w:rPr>
                <w:b/>
                <w:lang w:eastAsia="zh-TW"/>
              </w:rPr>
            </w:pPr>
            <w:r>
              <w:rPr>
                <w:rFonts w:hint="eastAsia"/>
                <w:b/>
                <w:lang w:eastAsia="zh-CN"/>
              </w:rPr>
              <w:t>1</w:t>
            </w:r>
            <w:r>
              <w:rPr>
                <w:b/>
                <w:lang w:eastAsia="zh-CN"/>
              </w:rPr>
              <w:t>6.6.5.4</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53E34FF3" w14:textId="1BB9CE5D" w:rsidR="0072636F" w:rsidRPr="00D0162F" w:rsidRDefault="0072636F" w:rsidP="0072636F">
            <w:pPr>
              <w:pStyle w:val="TAL"/>
              <w:keepNext w:val="0"/>
              <w:keepLines w:val="0"/>
              <w:rPr>
                <w:lang w:eastAsia="sv-SE"/>
              </w:rPr>
            </w:pPr>
            <w:r w:rsidRPr="00C50920">
              <w:rPr>
                <w:lang w:eastAsia="sv-SE"/>
              </w:rPr>
              <w:t xml:space="preserve">NR SA FR1 Identification of a new CGI of inter-RAT E-UTRA cell using autonomous gaps in NR SA for </w:t>
            </w:r>
            <w:r>
              <w:rPr>
                <w:lang w:eastAsia="sv-SE"/>
              </w:rPr>
              <w:t>2</w:t>
            </w:r>
            <w:r w:rsidRPr="00C50920">
              <w:rPr>
                <w:lang w:eastAsia="sv-SE"/>
              </w:rPr>
              <w:t xml:space="preserve"> 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527EF338" w14:textId="422E8DA4" w:rsidR="0072636F" w:rsidRPr="00D0162F" w:rsidRDefault="0072636F" w:rsidP="0072636F">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B45924B" w14:textId="0EFCADD7" w:rsidR="0072636F" w:rsidRPr="00D0162F" w:rsidRDefault="0072636F" w:rsidP="0072636F">
            <w:pPr>
              <w:pStyle w:val="TAL"/>
              <w:keepNext w:val="0"/>
              <w:keepLines w:val="0"/>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70A371D" w14:textId="77777777" w:rsidR="0072636F" w:rsidRPr="00D0162F" w:rsidRDefault="0072636F" w:rsidP="0072636F">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0DF134B8" w14:textId="77777777" w:rsidR="0072636F" w:rsidRPr="00D0162F" w:rsidRDefault="0072636F" w:rsidP="0072636F">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98040DF" w14:textId="77777777" w:rsidR="0072636F" w:rsidRPr="00D0162F" w:rsidRDefault="0072636F" w:rsidP="0072636F">
            <w:pPr>
              <w:pStyle w:val="TAL"/>
              <w:keepNext w:val="0"/>
              <w:keepLines w:val="0"/>
            </w:pPr>
          </w:p>
        </w:tc>
      </w:tr>
      <w:tr w:rsidR="0072636F" w:rsidRPr="00D0162F" w14:paraId="3633C102" w14:textId="77777777" w:rsidTr="00A81E0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2C327C56" w14:textId="0EA5BBBE" w:rsidR="0072636F" w:rsidRPr="00D0162F" w:rsidRDefault="0072636F" w:rsidP="0072636F">
            <w:pPr>
              <w:pStyle w:val="TAL"/>
              <w:keepNext w:val="0"/>
              <w:keepLines w:val="0"/>
              <w:rPr>
                <w:b/>
                <w:lang w:eastAsia="zh-TW"/>
              </w:rPr>
            </w:pPr>
            <w:r w:rsidRPr="00862194">
              <w:rPr>
                <w:rFonts w:eastAsiaTheme="minorEastAsia"/>
                <w:b/>
                <w:lang w:eastAsia="zh-CN"/>
              </w:rPr>
              <w:t>16.7.5.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27D8CBC8" w14:textId="07202911" w:rsidR="0072636F" w:rsidRPr="00D0162F" w:rsidRDefault="0072636F" w:rsidP="0072636F">
            <w:pPr>
              <w:pStyle w:val="TAL"/>
              <w:keepNext w:val="0"/>
              <w:keepLines w:val="0"/>
              <w:rPr>
                <w:lang w:eastAsia="sv-SE"/>
              </w:rPr>
            </w:pPr>
            <w:r w:rsidRPr="00B37FE0">
              <w:rPr>
                <w:lang w:eastAsia="sv-SE"/>
              </w:rPr>
              <w:t>NR SA FR1 - E-UTRA Measurement accuracy with FR1 serving cell for 1 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430E77A5" w14:textId="77D417C3" w:rsidR="0072636F" w:rsidRPr="00D0162F" w:rsidRDefault="0072636F" w:rsidP="0072636F">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D10D36E" w14:textId="1EA08296" w:rsidR="0072636F" w:rsidRPr="00D0162F" w:rsidRDefault="0072636F" w:rsidP="0072636F">
            <w:pPr>
              <w:pStyle w:val="TAL"/>
              <w:keepNext w:val="0"/>
              <w:keepLines w:val="0"/>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298BD850" w14:textId="77777777" w:rsidR="0072636F" w:rsidRPr="00D0162F" w:rsidRDefault="0072636F" w:rsidP="0072636F">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74F63520" w14:textId="77777777" w:rsidR="0072636F" w:rsidRPr="00D0162F" w:rsidRDefault="0072636F" w:rsidP="0072636F">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2460F214" w14:textId="77777777" w:rsidR="0072636F" w:rsidRPr="00D0162F" w:rsidRDefault="0072636F" w:rsidP="0072636F">
            <w:pPr>
              <w:pStyle w:val="TAL"/>
              <w:keepNext w:val="0"/>
              <w:keepLines w:val="0"/>
            </w:pPr>
          </w:p>
        </w:tc>
      </w:tr>
      <w:tr w:rsidR="0072636F" w:rsidRPr="00D0162F" w14:paraId="07E96AC8" w14:textId="77777777" w:rsidTr="00A81E0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7A185F1A" w14:textId="0EBE79F4" w:rsidR="0072636F" w:rsidRPr="00D0162F" w:rsidRDefault="0072636F" w:rsidP="0072636F">
            <w:pPr>
              <w:pStyle w:val="TAL"/>
              <w:keepNext w:val="0"/>
              <w:keepLines w:val="0"/>
              <w:rPr>
                <w:b/>
                <w:lang w:eastAsia="zh-TW"/>
              </w:rPr>
            </w:pPr>
            <w:r w:rsidRPr="00862194">
              <w:rPr>
                <w:rFonts w:eastAsiaTheme="minorEastAsia"/>
                <w:b/>
                <w:lang w:eastAsia="zh-CN"/>
              </w:rPr>
              <w:t>16.7.5.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14056C3F" w14:textId="3C5947BA" w:rsidR="0072636F" w:rsidRPr="00D0162F" w:rsidRDefault="0072636F" w:rsidP="0072636F">
            <w:pPr>
              <w:pStyle w:val="TAL"/>
              <w:keepNext w:val="0"/>
              <w:keepLines w:val="0"/>
              <w:rPr>
                <w:lang w:eastAsia="sv-SE"/>
              </w:rPr>
            </w:pPr>
            <w:r w:rsidRPr="00B37FE0">
              <w:rPr>
                <w:lang w:eastAsia="sv-SE"/>
              </w:rPr>
              <w:t xml:space="preserve">NR SA FR1 - E-UTRA Measurement accuracy with FR1 serving cell for </w:t>
            </w:r>
            <w:r>
              <w:rPr>
                <w:lang w:eastAsia="sv-SE"/>
              </w:rPr>
              <w:t>2</w:t>
            </w:r>
            <w:r w:rsidRPr="00B37FE0">
              <w:rPr>
                <w:lang w:eastAsia="sv-SE"/>
              </w:rPr>
              <w:t xml:space="preserve"> 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2F1673D8" w14:textId="48218C5A" w:rsidR="0072636F" w:rsidRPr="00D0162F" w:rsidRDefault="0072636F" w:rsidP="0072636F">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B66FFD6" w14:textId="4A12341C" w:rsidR="0072636F" w:rsidRPr="00D0162F" w:rsidRDefault="0072636F" w:rsidP="0072636F">
            <w:pPr>
              <w:pStyle w:val="TAL"/>
              <w:keepNext w:val="0"/>
              <w:keepLines w:val="0"/>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9716A78" w14:textId="77777777" w:rsidR="0072636F" w:rsidRPr="00D0162F" w:rsidRDefault="0072636F" w:rsidP="0072636F">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5F0E3A22" w14:textId="77777777" w:rsidR="0072636F" w:rsidRPr="00D0162F" w:rsidRDefault="0072636F" w:rsidP="0072636F">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FD92190" w14:textId="77777777" w:rsidR="0072636F" w:rsidRPr="00D0162F" w:rsidRDefault="0072636F" w:rsidP="0072636F">
            <w:pPr>
              <w:pStyle w:val="TAL"/>
              <w:keepNext w:val="0"/>
              <w:keepLines w:val="0"/>
            </w:pPr>
          </w:p>
        </w:tc>
      </w:tr>
      <w:tr w:rsidR="0072636F" w:rsidRPr="00D0162F" w14:paraId="6373A8B7" w14:textId="77777777" w:rsidTr="00A81E0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46E1465C" w14:textId="3765E0BA" w:rsidR="0072636F" w:rsidRPr="00D0162F" w:rsidRDefault="0072636F" w:rsidP="0072636F">
            <w:pPr>
              <w:pStyle w:val="TAL"/>
              <w:keepNext w:val="0"/>
              <w:keepLines w:val="0"/>
              <w:rPr>
                <w:b/>
                <w:lang w:eastAsia="zh-TW"/>
              </w:rPr>
            </w:pPr>
            <w:r w:rsidRPr="00862194">
              <w:rPr>
                <w:rFonts w:eastAsiaTheme="minorEastAsia"/>
                <w:b/>
                <w:lang w:eastAsia="zh-CN"/>
              </w:rPr>
              <w:t>16.7.6.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4B5511B6" w14:textId="5A6B0F25" w:rsidR="0072636F" w:rsidRPr="00D0162F" w:rsidRDefault="0072636F" w:rsidP="0072636F">
            <w:pPr>
              <w:pStyle w:val="TAL"/>
              <w:keepNext w:val="0"/>
              <w:keepLines w:val="0"/>
              <w:rPr>
                <w:lang w:eastAsia="sv-SE"/>
              </w:rPr>
            </w:pPr>
            <w:r w:rsidRPr="00B37FE0">
              <w:rPr>
                <w:lang w:eastAsia="sv-SE"/>
              </w:rPr>
              <w:t>NR SA FR1 - E-UTRA Measurement accuracy with FR1 serving cell for 1 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1995483D" w14:textId="5830D488" w:rsidR="0072636F" w:rsidRPr="00D0162F" w:rsidRDefault="0072636F" w:rsidP="0072636F">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F010CD4" w14:textId="64565A4B" w:rsidR="0072636F" w:rsidRPr="00D0162F" w:rsidRDefault="0072636F" w:rsidP="0072636F">
            <w:pPr>
              <w:pStyle w:val="TAL"/>
              <w:keepNext w:val="0"/>
              <w:keepLines w:val="0"/>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655CB20" w14:textId="77777777" w:rsidR="0072636F" w:rsidRPr="00D0162F" w:rsidRDefault="0072636F" w:rsidP="0072636F">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145E679D" w14:textId="77777777" w:rsidR="0072636F" w:rsidRPr="00D0162F" w:rsidRDefault="0072636F" w:rsidP="0072636F">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4B9B579" w14:textId="77777777" w:rsidR="0072636F" w:rsidRPr="00D0162F" w:rsidRDefault="0072636F" w:rsidP="0072636F">
            <w:pPr>
              <w:pStyle w:val="TAL"/>
              <w:keepNext w:val="0"/>
              <w:keepLines w:val="0"/>
            </w:pPr>
          </w:p>
        </w:tc>
      </w:tr>
      <w:tr w:rsidR="0072636F" w:rsidRPr="00D0162F" w14:paraId="385D9F66" w14:textId="77777777" w:rsidTr="00A81E02">
        <w:trP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143F8A45" w14:textId="5FD2D6DF" w:rsidR="0072636F" w:rsidRPr="00D0162F" w:rsidRDefault="0072636F" w:rsidP="0072636F">
            <w:pPr>
              <w:pStyle w:val="TAL"/>
              <w:keepNext w:val="0"/>
              <w:keepLines w:val="0"/>
              <w:rPr>
                <w:b/>
                <w:lang w:eastAsia="zh-TW"/>
              </w:rPr>
            </w:pPr>
            <w:r w:rsidRPr="00862194">
              <w:rPr>
                <w:rFonts w:eastAsiaTheme="minorEastAsia"/>
                <w:b/>
                <w:lang w:eastAsia="zh-CN"/>
              </w:rPr>
              <w:t>16.7.6.2</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64A834EF" w14:textId="368A0ADE" w:rsidR="0072636F" w:rsidRPr="00D0162F" w:rsidRDefault="0072636F" w:rsidP="0072636F">
            <w:pPr>
              <w:pStyle w:val="TAL"/>
              <w:keepNext w:val="0"/>
              <w:keepLines w:val="0"/>
              <w:rPr>
                <w:lang w:eastAsia="sv-SE"/>
              </w:rPr>
            </w:pPr>
            <w:r w:rsidRPr="00B37FE0">
              <w:rPr>
                <w:lang w:eastAsia="sv-SE"/>
              </w:rPr>
              <w:t xml:space="preserve">NR SA FR1 - E-UTRA Measurement accuracy with FR1 serving cell for </w:t>
            </w:r>
            <w:r>
              <w:rPr>
                <w:lang w:eastAsia="sv-SE"/>
              </w:rPr>
              <w:t>2</w:t>
            </w:r>
            <w:r w:rsidRPr="00B37FE0">
              <w:rPr>
                <w:lang w:eastAsia="sv-SE"/>
              </w:rPr>
              <w:t>Rx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2403AAB0" w14:textId="68CFC907" w:rsidR="0072636F" w:rsidRPr="00D0162F" w:rsidRDefault="0072636F" w:rsidP="0072636F">
            <w:pPr>
              <w:pStyle w:val="TAL"/>
              <w:keepNext w:val="0"/>
              <w:keepLines w:val="0"/>
            </w:pPr>
            <w:r w:rsidRPr="00D0162F">
              <w:t>NR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3BB7F110" w14:textId="065FFE58" w:rsidR="0072636F" w:rsidRPr="00D0162F" w:rsidRDefault="0072636F" w:rsidP="0072636F">
            <w:pPr>
              <w:pStyle w:val="TAL"/>
              <w:keepNext w:val="0"/>
              <w:keepLines w:val="0"/>
              <w:rPr>
                <w:lang w:eastAsia="zh-TW"/>
              </w:rPr>
            </w:pPr>
            <w:r w:rsidRPr="00D0162F">
              <w:rPr>
                <w:lang w:eastAsia="zh-TW"/>
              </w:rPr>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AA7C576" w14:textId="77777777" w:rsidR="0072636F" w:rsidRPr="00D0162F" w:rsidRDefault="0072636F" w:rsidP="0072636F">
            <w:pPr>
              <w:pStyle w:val="TAL"/>
              <w:keepNext w:val="0"/>
              <w:keepLines w:val="0"/>
            </w:pPr>
          </w:p>
        </w:tc>
        <w:tc>
          <w:tcPr>
            <w:tcW w:w="1049" w:type="dxa"/>
            <w:tcBorders>
              <w:top w:val="single" w:sz="4" w:space="0" w:color="auto"/>
              <w:left w:val="nil"/>
              <w:bottom w:val="single" w:sz="4" w:space="0" w:color="auto"/>
              <w:right w:val="single" w:sz="4" w:space="0" w:color="auto"/>
            </w:tcBorders>
            <w:vAlign w:val="center"/>
          </w:tcPr>
          <w:p w14:paraId="314F00C2" w14:textId="77777777" w:rsidR="0072636F" w:rsidRPr="00D0162F" w:rsidRDefault="0072636F" w:rsidP="0072636F">
            <w:pPr>
              <w:pStyle w:val="TAL"/>
              <w:keepNext w:val="0"/>
              <w:keepLines w:val="0"/>
            </w:pP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EDCD17E" w14:textId="77777777" w:rsidR="0072636F" w:rsidRPr="00D0162F" w:rsidRDefault="0072636F" w:rsidP="0072636F">
            <w:pPr>
              <w:pStyle w:val="TAL"/>
              <w:keepNext w:val="0"/>
              <w:keepLines w:val="0"/>
            </w:pPr>
          </w:p>
        </w:tc>
      </w:tr>
    </w:tbl>
    <w:p w14:paraId="793D5754" w14:textId="77777777" w:rsidR="00847770" w:rsidRPr="00D0162F" w:rsidRDefault="00847770" w:rsidP="00847770"/>
    <w:p w14:paraId="414C39BC" w14:textId="77777777" w:rsidR="00847770" w:rsidRPr="00D0162F" w:rsidRDefault="00847770" w:rsidP="00847770">
      <w:pPr>
        <w:pStyle w:val="Heading1"/>
      </w:pPr>
      <w:r w:rsidRPr="00D0162F">
        <w:t>E.15</w:t>
      </w:r>
      <w:r w:rsidRPr="00D0162F">
        <w:tab/>
        <w:t xml:space="preserve">Cell configuration mapping for SA FR2 test cases </w:t>
      </w:r>
      <w:r w:rsidRPr="00D0162F">
        <w:rPr>
          <w:lang w:eastAsia="zh-CN"/>
        </w:rPr>
        <w:t>for RedCap</w:t>
      </w:r>
      <w:r w:rsidRPr="00D0162F">
        <w:t xml:space="preserve"> in Chapter 17</w:t>
      </w:r>
    </w:p>
    <w:p w14:paraId="244FC3D4" w14:textId="77777777" w:rsidR="00847770" w:rsidRPr="00D0162F" w:rsidRDefault="00847770" w:rsidP="00847770">
      <w:r w:rsidRPr="00D0162F">
        <w:t xml:space="preserve">Table E.15-1 defines the cell configuration mapping for </w:t>
      </w:r>
      <w:r w:rsidRPr="00D0162F">
        <w:rPr>
          <w:lang w:eastAsia="zh-CN"/>
        </w:rPr>
        <w:t>NR/5GC</w:t>
      </w:r>
      <w:r w:rsidRPr="00D0162F">
        <w:t xml:space="preserve"> FR2 test cases in chapter 17 of this test specification.</w:t>
      </w:r>
    </w:p>
    <w:p w14:paraId="23187063" w14:textId="77777777" w:rsidR="00847770" w:rsidRPr="00D0162F" w:rsidRDefault="00847770" w:rsidP="00847770">
      <w:pPr>
        <w:pStyle w:val="TH"/>
        <w:keepNext w:val="0"/>
        <w:keepLines w:val="0"/>
      </w:pPr>
      <w:r w:rsidRPr="00D0162F">
        <w:t>Table E.15-1: Cell configuration mapping for SA FR2 RRM testing for RedCap</w:t>
      </w:r>
    </w:p>
    <w:tbl>
      <w:tblPr>
        <w:tblW w:w="9984" w:type="dxa"/>
        <w:jc w:val="center"/>
        <w:tblLayout w:type="fixed"/>
        <w:tblCellMar>
          <w:left w:w="28" w:type="dxa"/>
        </w:tblCellMar>
        <w:tblLook w:val="0000" w:firstRow="0" w:lastRow="0" w:firstColumn="0" w:lastColumn="0" w:noHBand="0" w:noVBand="0"/>
      </w:tblPr>
      <w:tblGrid>
        <w:gridCol w:w="1020"/>
        <w:gridCol w:w="3703"/>
        <w:gridCol w:w="1053"/>
        <w:gridCol w:w="1052"/>
        <w:gridCol w:w="1052"/>
        <w:gridCol w:w="1052"/>
        <w:gridCol w:w="1052"/>
      </w:tblGrid>
      <w:tr w:rsidR="00847770" w:rsidRPr="00D0162F" w14:paraId="1DC98DCE" w14:textId="77777777" w:rsidTr="00B17793">
        <w:trPr>
          <w:tblHeade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B9C4DAB" w14:textId="77777777" w:rsidR="00847770" w:rsidRPr="00D0162F" w:rsidRDefault="00847770" w:rsidP="00A81E02">
            <w:pPr>
              <w:pStyle w:val="TAH"/>
              <w:keepNext w:val="0"/>
              <w:keepLines w:val="0"/>
            </w:pPr>
            <w:r w:rsidRPr="00D0162F">
              <w:t>TC</w:t>
            </w:r>
          </w:p>
        </w:tc>
        <w:tc>
          <w:tcPr>
            <w:tcW w:w="3703" w:type="dxa"/>
            <w:tcBorders>
              <w:top w:val="single" w:sz="4" w:space="0" w:color="auto"/>
              <w:left w:val="nil"/>
              <w:bottom w:val="single" w:sz="4" w:space="0" w:color="auto"/>
              <w:right w:val="single" w:sz="4" w:space="0" w:color="auto"/>
            </w:tcBorders>
            <w:shd w:val="clear" w:color="auto" w:fill="auto"/>
            <w:noWrap/>
          </w:tcPr>
          <w:p w14:paraId="365C92CE" w14:textId="77777777" w:rsidR="00847770" w:rsidRPr="00D0162F" w:rsidRDefault="00847770" w:rsidP="00A81E02">
            <w:pPr>
              <w:pStyle w:val="TAH"/>
              <w:keepNext w:val="0"/>
              <w:keepLines w:val="0"/>
            </w:pPr>
            <w:r w:rsidRPr="00D0162F">
              <w:t>Description</w:t>
            </w:r>
          </w:p>
        </w:tc>
        <w:tc>
          <w:tcPr>
            <w:tcW w:w="1053" w:type="dxa"/>
            <w:tcBorders>
              <w:top w:val="single" w:sz="4" w:space="0" w:color="auto"/>
              <w:left w:val="nil"/>
              <w:bottom w:val="single" w:sz="4" w:space="0" w:color="auto"/>
              <w:right w:val="single" w:sz="4" w:space="0" w:color="auto"/>
            </w:tcBorders>
            <w:shd w:val="clear" w:color="auto" w:fill="auto"/>
          </w:tcPr>
          <w:p w14:paraId="1878C214" w14:textId="77777777" w:rsidR="00847770" w:rsidRPr="00D0162F" w:rsidRDefault="00847770" w:rsidP="00A81E02">
            <w:pPr>
              <w:pStyle w:val="TAH"/>
              <w:keepNext w:val="0"/>
              <w:keepLines w:val="0"/>
            </w:pPr>
            <w:r w:rsidRPr="00D0162F">
              <w:t>38.533 NR Cell1</w:t>
            </w:r>
          </w:p>
        </w:tc>
        <w:tc>
          <w:tcPr>
            <w:tcW w:w="1052" w:type="dxa"/>
            <w:tcBorders>
              <w:top w:val="single" w:sz="4" w:space="0" w:color="auto"/>
              <w:left w:val="nil"/>
              <w:bottom w:val="single" w:sz="4" w:space="0" w:color="auto"/>
              <w:right w:val="single" w:sz="4" w:space="0" w:color="auto"/>
            </w:tcBorders>
            <w:shd w:val="clear" w:color="auto" w:fill="auto"/>
          </w:tcPr>
          <w:p w14:paraId="6BBA398D" w14:textId="77777777" w:rsidR="00847770" w:rsidRPr="00D0162F" w:rsidRDefault="00847770" w:rsidP="00A81E02">
            <w:pPr>
              <w:pStyle w:val="TAH"/>
              <w:keepNext w:val="0"/>
              <w:keepLines w:val="0"/>
            </w:pPr>
            <w:r w:rsidRPr="00D0162F">
              <w:t>38.533 NR Cell2</w:t>
            </w:r>
          </w:p>
        </w:tc>
        <w:tc>
          <w:tcPr>
            <w:tcW w:w="1052" w:type="dxa"/>
            <w:tcBorders>
              <w:top w:val="single" w:sz="4" w:space="0" w:color="auto"/>
              <w:left w:val="nil"/>
              <w:bottom w:val="single" w:sz="4" w:space="0" w:color="auto"/>
              <w:right w:val="single" w:sz="4" w:space="0" w:color="auto"/>
            </w:tcBorders>
            <w:shd w:val="clear" w:color="auto" w:fill="auto"/>
          </w:tcPr>
          <w:p w14:paraId="623ED094" w14:textId="77777777" w:rsidR="00847770" w:rsidRPr="00D0162F" w:rsidRDefault="00847770" w:rsidP="00A81E02">
            <w:pPr>
              <w:pStyle w:val="TAH"/>
              <w:keepNext w:val="0"/>
              <w:keepLines w:val="0"/>
            </w:pPr>
            <w:r w:rsidRPr="00D0162F">
              <w:t>38.533 NR Cell3</w:t>
            </w:r>
          </w:p>
        </w:tc>
        <w:tc>
          <w:tcPr>
            <w:tcW w:w="1052" w:type="dxa"/>
            <w:tcBorders>
              <w:top w:val="single" w:sz="4" w:space="0" w:color="auto"/>
              <w:left w:val="nil"/>
              <w:bottom w:val="single" w:sz="4" w:space="0" w:color="auto"/>
              <w:right w:val="single" w:sz="4" w:space="0" w:color="auto"/>
            </w:tcBorders>
          </w:tcPr>
          <w:p w14:paraId="1ED4AF6F" w14:textId="77777777" w:rsidR="00847770" w:rsidRPr="00D0162F" w:rsidRDefault="00847770" w:rsidP="00A81E02">
            <w:pPr>
              <w:pStyle w:val="TAH"/>
            </w:pPr>
            <w:r w:rsidRPr="00D0162F">
              <w:t>38.533 NR Cell4</w:t>
            </w:r>
          </w:p>
        </w:tc>
        <w:tc>
          <w:tcPr>
            <w:tcW w:w="1052" w:type="dxa"/>
            <w:tcBorders>
              <w:top w:val="single" w:sz="4" w:space="0" w:color="auto"/>
              <w:left w:val="single" w:sz="4" w:space="0" w:color="auto"/>
              <w:bottom w:val="single" w:sz="4" w:space="0" w:color="auto"/>
              <w:right w:val="single" w:sz="4" w:space="0" w:color="auto"/>
            </w:tcBorders>
            <w:shd w:val="clear" w:color="auto" w:fill="auto"/>
          </w:tcPr>
          <w:p w14:paraId="605AFDDA" w14:textId="77777777" w:rsidR="00847770" w:rsidRPr="00D0162F" w:rsidRDefault="00847770" w:rsidP="00A81E02">
            <w:pPr>
              <w:pStyle w:val="TAH"/>
            </w:pPr>
            <w:r w:rsidRPr="00D0162F">
              <w:t>CA Type</w:t>
            </w:r>
          </w:p>
        </w:tc>
      </w:tr>
      <w:tr w:rsidR="008C379A" w:rsidRPr="00D0162F" w14:paraId="0A3F833B"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D8F5641" w14:textId="3683A1B4" w:rsidR="008C379A" w:rsidRPr="00A61759" w:rsidRDefault="008C379A" w:rsidP="008C379A">
            <w:pPr>
              <w:pStyle w:val="TAL"/>
              <w:keepNext w:val="0"/>
              <w:keepLines w:val="0"/>
              <w:rPr>
                <w:b/>
                <w:bCs/>
                <w:lang w:eastAsia="zh-TW"/>
              </w:rPr>
            </w:pPr>
            <w:r w:rsidRPr="00A61759">
              <w:rPr>
                <w:b/>
                <w:bCs/>
                <w:lang w:eastAsia="zh-TW"/>
              </w:rPr>
              <w:t>17.1.1.1</w:t>
            </w:r>
          </w:p>
        </w:tc>
        <w:tc>
          <w:tcPr>
            <w:tcW w:w="3703" w:type="dxa"/>
            <w:tcBorders>
              <w:top w:val="single" w:sz="4" w:space="0" w:color="auto"/>
              <w:left w:val="nil"/>
              <w:bottom w:val="single" w:sz="4" w:space="0" w:color="auto"/>
              <w:right w:val="single" w:sz="4" w:space="0" w:color="auto"/>
            </w:tcBorders>
            <w:shd w:val="clear" w:color="auto" w:fill="auto"/>
            <w:noWrap/>
          </w:tcPr>
          <w:p w14:paraId="0EECC738" w14:textId="72DF50D4" w:rsidR="008C379A" w:rsidRPr="00D0162F" w:rsidRDefault="008C379A" w:rsidP="008C379A">
            <w:pPr>
              <w:pStyle w:val="TAL"/>
              <w:keepNext w:val="0"/>
              <w:keepLines w:val="0"/>
              <w:rPr>
                <w:lang w:eastAsia="zh-TW"/>
              </w:rPr>
            </w:pPr>
            <w:r w:rsidRPr="00D0162F">
              <w:rPr>
                <w:bCs/>
                <w:lang w:eastAsia="zh-TW"/>
              </w:rPr>
              <w:t>NR SA FR2 Cell reselection to FR2 intra-frequency NR case for 2 Rx</w:t>
            </w:r>
          </w:p>
        </w:tc>
        <w:tc>
          <w:tcPr>
            <w:tcW w:w="1053" w:type="dxa"/>
            <w:tcBorders>
              <w:top w:val="single" w:sz="4" w:space="0" w:color="auto"/>
              <w:left w:val="nil"/>
              <w:bottom w:val="single" w:sz="4" w:space="0" w:color="auto"/>
              <w:right w:val="single" w:sz="4" w:space="0" w:color="auto"/>
            </w:tcBorders>
            <w:shd w:val="clear" w:color="auto" w:fill="auto"/>
          </w:tcPr>
          <w:p w14:paraId="2CA36D63" w14:textId="7C2CB811" w:rsidR="008C379A" w:rsidRPr="00D0162F" w:rsidRDefault="008C379A" w:rsidP="008C379A">
            <w:pPr>
              <w:pStyle w:val="TAL"/>
              <w:keepNext w:val="0"/>
              <w:keepLines w:val="0"/>
            </w:pPr>
            <w:r w:rsidRPr="00D0162F">
              <w:rPr>
                <w:bCs/>
              </w:rPr>
              <w:t>NR Cell 1</w:t>
            </w:r>
          </w:p>
        </w:tc>
        <w:tc>
          <w:tcPr>
            <w:tcW w:w="1052" w:type="dxa"/>
            <w:tcBorders>
              <w:top w:val="single" w:sz="4" w:space="0" w:color="auto"/>
              <w:left w:val="nil"/>
              <w:bottom w:val="single" w:sz="4" w:space="0" w:color="auto"/>
              <w:right w:val="single" w:sz="4" w:space="0" w:color="auto"/>
            </w:tcBorders>
            <w:shd w:val="clear" w:color="auto" w:fill="auto"/>
          </w:tcPr>
          <w:p w14:paraId="14A831BB" w14:textId="7C9520C9" w:rsidR="008C379A" w:rsidRPr="00D0162F" w:rsidRDefault="008C379A" w:rsidP="008C379A">
            <w:pPr>
              <w:pStyle w:val="TAL"/>
              <w:keepNext w:val="0"/>
              <w:keepLines w:val="0"/>
            </w:pPr>
            <w:r w:rsidRPr="00D0162F">
              <w:rPr>
                <w:bCs/>
              </w:rPr>
              <w:t>NR Cell 11</w:t>
            </w:r>
          </w:p>
        </w:tc>
        <w:tc>
          <w:tcPr>
            <w:tcW w:w="1052" w:type="dxa"/>
            <w:tcBorders>
              <w:top w:val="single" w:sz="4" w:space="0" w:color="auto"/>
              <w:left w:val="nil"/>
              <w:bottom w:val="single" w:sz="4" w:space="0" w:color="auto"/>
              <w:right w:val="single" w:sz="4" w:space="0" w:color="auto"/>
            </w:tcBorders>
            <w:shd w:val="clear" w:color="auto" w:fill="auto"/>
          </w:tcPr>
          <w:p w14:paraId="13888058" w14:textId="77777777" w:rsidR="008C379A" w:rsidRPr="00D0162F" w:rsidRDefault="008C379A" w:rsidP="008C379A">
            <w:pPr>
              <w:pStyle w:val="TAL"/>
              <w:keepNext w:val="0"/>
              <w:keepLines w:val="0"/>
            </w:pPr>
          </w:p>
        </w:tc>
        <w:tc>
          <w:tcPr>
            <w:tcW w:w="1052" w:type="dxa"/>
            <w:tcBorders>
              <w:top w:val="single" w:sz="4" w:space="0" w:color="auto"/>
              <w:left w:val="nil"/>
              <w:bottom w:val="single" w:sz="4" w:space="0" w:color="auto"/>
              <w:right w:val="single" w:sz="4" w:space="0" w:color="auto"/>
            </w:tcBorders>
          </w:tcPr>
          <w:p w14:paraId="76B0664A" w14:textId="77777777" w:rsidR="008C379A" w:rsidRPr="00D0162F" w:rsidRDefault="008C379A" w:rsidP="008C379A">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tcPr>
          <w:p w14:paraId="6851192B" w14:textId="77777777" w:rsidR="008C379A" w:rsidRPr="00D0162F" w:rsidRDefault="008C379A" w:rsidP="008C379A">
            <w:pPr>
              <w:pStyle w:val="TAL"/>
              <w:keepNext w:val="0"/>
              <w:keepLines w:val="0"/>
            </w:pPr>
          </w:p>
        </w:tc>
      </w:tr>
      <w:tr w:rsidR="00B855E8" w:rsidRPr="00D0162F" w14:paraId="54B080D4"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419A2488" w14:textId="5A9E6979" w:rsidR="00B855E8" w:rsidRPr="00A61759" w:rsidRDefault="00B855E8" w:rsidP="00B855E8">
            <w:pPr>
              <w:pStyle w:val="TAL"/>
              <w:keepNext w:val="0"/>
              <w:keepLines w:val="0"/>
              <w:rPr>
                <w:b/>
                <w:bCs/>
                <w:lang w:eastAsia="zh-TW"/>
              </w:rPr>
            </w:pPr>
            <w:r w:rsidRPr="00A61759">
              <w:rPr>
                <w:b/>
                <w:bCs/>
                <w:lang w:eastAsia="zh-TW"/>
              </w:rPr>
              <w:t>17.1.1.2</w:t>
            </w:r>
          </w:p>
        </w:tc>
        <w:tc>
          <w:tcPr>
            <w:tcW w:w="3703" w:type="dxa"/>
            <w:tcBorders>
              <w:top w:val="single" w:sz="4" w:space="0" w:color="auto"/>
              <w:left w:val="nil"/>
              <w:bottom w:val="single" w:sz="4" w:space="0" w:color="auto"/>
              <w:right w:val="single" w:sz="4" w:space="0" w:color="auto"/>
            </w:tcBorders>
            <w:shd w:val="clear" w:color="auto" w:fill="auto"/>
            <w:noWrap/>
          </w:tcPr>
          <w:p w14:paraId="517854CA" w14:textId="0A412632" w:rsidR="00B855E8" w:rsidRPr="00D0162F" w:rsidRDefault="00B855E8" w:rsidP="00B855E8">
            <w:pPr>
              <w:pStyle w:val="TAL"/>
              <w:keepNext w:val="0"/>
              <w:keepLines w:val="0"/>
              <w:rPr>
                <w:lang w:eastAsia="zh-TW"/>
              </w:rPr>
            </w:pPr>
            <w:r w:rsidRPr="00D0162F">
              <w:rPr>
                <w:bCs/>
                <w:lang w:eastAsia="zh-TW"/>
              </w:rPr>
              <w:t>NR SA FR2-FR2 Cell reselection to FR2 inter-frequency NR for 2 Rx</w:t>
            </w:r>
          </w:p>
        </w:tc>
        <w:tc>
          <w:tcPr>
            <w:tcW w:w="1053" w:type="dxa"/>
            <w:tcBorders>
              <w:top w:val="single" w:sz="4" w:space="0" w:color="auto"/>
              <w:left w:val="nil"/>
              <w:bottom w:val="single" w:sz="4" w:space="0" w:color="auto"/>
              <w:right w:val="single" w:sz="4" w:space="0" w:color="auto"/>
            </w:tcBorders>
            <w:shd w:val="clear" w:color="auto" w:fill="auto"/>
          </w:tcPr>
          <w:p w14:paraId="1059ABFE" w14:textId="5D1CF237" w:rsidR="00B855E8" w:rsidRPr="00D0162F" w:rsidRDefault="00B855E8" w:rsidP="00B855E8">
            <w:pPr>
              <w:pStyle w:val="TAL"/>
              <w:keepNext w:val="0"/>
              <w:keepLines w:val="0"/>
            </w:pPr>
            <w:r w:rsidRPr="00D0162F">
              <w:rPr>
                <w:bCs/>
              </w:rPr>
              <w:t>NR Cell 6</w:t>
            </w:r>
          </w:p>
        </w:tc>
        <w:tc>
          <w:tcPr>
            <w:tcW w:w="1052" w:type="dxa"/>
            <w:tcBorders>
              <w:top w:val="single" w:sz="4" w:space="0" w:color="auto"/>
              <w:left w:val="nil"/>
              <w:bottom w:val="single" w:sz="4" w:space="0" w:color="auto"/>
              <w:right w:val="single" w:sz="4" w:space="0" w:color="auto"/>
            </w:tcBorders>
            <w:shd w:val="clear" w:color="auto" w:fill="auto"/>
          </w:tcPr>
          <w:p w14:paraId="5B27E43F" w14:textId="0017C78B" w:rsidR="00B855E8" w:rsidRPr="00D0162F" w:rsidRDefault="00B855E8" w:rsidP="00B855E8">
            <w:pPr>
              <w:pStyle w:val="TAL"/>
              <w:keepNext w:val="0"/>
              <w:keepLines w:val="0"/>
            </w:pPr>
            <w:r w:rsidRPr="00D0162F">
              <w:rPr>
                <w:bCs/>
              </w:rPr>
              <w:t>NR Cell 23</w:t>
            </w:r>
          </w:p>
        </w:tc>
        <w:tc>
          <w:tcPr>
            <w:tcW w:w="1052" w:type="dxa"/>
            <w:tcBorders>
              <w:top w:val="single" w:sz="4" w:space="0" w:color="auto"/>
              <w:left w:val="nil"/>
              <w:bottom w:val="single" w:sz="4" w:space="0" w:color="auto"/>
              <w:right w:val="single" w:sz="4" w:space="0" w:color="auto"/>
            </w:tcBorders>
            <w:shd w:val="clear" w:color="auto" w:fill="auto"/>
          </w:tcPr>
          <w:p w14:paraId="246C2ED6" w14:textId="77777777" w:rsidR="00B855E8" w:rsidRPr="00D0162F" w:rsidRDefault="00B855E8" w:rsidP="00B855E8">
            <w:pPr>
              <w:pStyle w:val="TAL"/>
              <w:keepNext w:val="0"/>
              <w:keepLines w:val="0"/>
            </w:pPr>
          </w:p>
        </w:tc>
        <w:tc>
          <w:tcPr>
            <w:tcW w:w="1052" w:type="dxa"/>
            <w:tcBorders>
              <w:top w:val="single" w:sz="4" w:space="0" w:color="auto"/>
              <w:left w:val="nil"/>
              <w:bottom w:val="single" w:sz="4" w:space="0" w:color="auto"/>
              <w:right w:val="single" w:sz="4" w:space="0" w:color="auto"/>
            </w:tcBorders>
          </w:tcPr>
          <w:p w14:paraId="654D9B6F" w14:textId="77777777" w:rsidR="00B855E8" w:rsidRPr="00D0162F" w:rsidRDefault="00B855E8" w:rsidP="00B855E8">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tcPr>
          <w:p w14:paraId="6D50ED67" w14:textId="77777777" w:rsidR="00B855E8" w:rsidRPr="00D0162F" w:rsidRDefault="00B855E8" w:rsidP="00B855E8">
            <w:pPr>
              <w:pStyle w:val="TAL"/>
              <w:keepNext w:val="0"/>
              <w:keepLines w:val="0"/>
            </w:pPr>
          </w:p>
        </w:tc>
      </w:tr>
      <w:tr w:rsidR="00B855E8" w:rsidRPr="00D0162F" w14:paraId="49F02A5E"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24B1AF6" w14:textId="0062FA79" w:rsidR="00B855E8" w:rsidRPr="00A61759" w:rsidRDefault="00B855E8" w:rsidP="00B855E8">
            <w:pPr>
              <w:pStyle w:val="TAL"/>
              <w:keepNext w:val="0"/>
              <w:keepLines w:val="0"/>
              <w:rPr>
                <w:b/>
                <w:bCs/>
                <w:lang w:eastAsia="zh-TW"/>
              </w:rPr>
            </w:pPr>
            <w:r w:rsidRPr="00A61759">
              <w:rPr>
                <w:b/>
                <w:bCs/>
                <w:lang w:eastAsia="zh-TW"/>
              </w:rPr>
              <w:t>17.1.1.3</w:t>
            </w:r>
          </w:p>
        </w:tc>
        <w:tc>
          <w:tcPr>
            <w:tcW w:w="3703" w:type="dxa"/>
            <w:tcBorders>
              <w:top w:val="single" w:sz="4" w:space="0" w:color="auto"/>
              <w:left w:val="nil"/>
              <w:bottom w:val="single" w:sz="4" w:space="0" w:color="auto"/>
              <w:right w:val="single" w:sz="4" w:space="0" w:color="auto"/>
            </w:tcBorders>
            <w:shd w:val="clear" w:color="auto" w:fill="auto"/>
            <w:noWrap/>
          </w:tcPr>
          <w:p w14:paraId="66560FF4" w14:textId="702FB12C" w:rsidR="00B855E8" w:rsidRPr="00D0162F" w:rsidRDefault="00B855E8" w:rsidP="00B855E8">
            <w:pPr>
              <w:pStyle w:val="TAL"/>
              <w:keepNext w:val="0"/>
              <w:keepLines w:val="0"/>
              <w:rPr>
                <w:lang w:eastAsia="zh-TW"/>
              </w:rPr>
            </w:pPr>
            <w:r w:rsidRPr="00D0162F">
              <w:rPr>
                <w:bCs/>
                <w:lang w:eastAsia="zh-TW"/>
              </w:rPr>
              <w:t>NR SA FR2 Cell reselection to FR2 intra-frequency NR for UE fulfilling stationary relaxed measurement criterion for 2 Rx UE</w:t>
            </w:r>
          </w:p>
        </w:tc>
        <w:tc>
          <w:tcPr>
            <w:tcW w:w="1053" w:type="dxa"/>
            <w:tcBorders>
              <w:top w:val="single" w:sz="4" w:space="0" w:color="auto"/>
              <w:left w:val="nil"/>
              <w:bottom w:val="single" w:sz="4" w:space="0" w:color="auto"/>
              <w:right w:val="single" w:sz="4" w:space="0" w:color="auto"/>
            </w:tcBorders>
            <w:shd w:val="clear" w:color="auto" w:fill="auto"/>
            <w:vAlign w:val="center"/>
          </w:tcPr>
          <w:p w14:paraId="0EAEF383" w14:textId="3A851F1E" w:rsidR="00B855E8" w:rsidRPr="00D0162F" w:rsidRDefault="00B855E8" w:rsidP="00B855E8">
            <w:pPr>
              <w:pStyle w:val="TAL"/>
              <w:keepNext w:val="0"/>
              <w:keepLines w:val="0"/>
            </w:pPr>
            <w:r w:rsidRPr="00D0162F">
              <w:rPr>
                <w:bCs/>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8C0A355" w14:textId="2B4ED12D" w:rsidR="00B855E8" w:rsidRPr="00D0162F" w:rsidRDefault="00B855E8" w:rsidP="00B855E8">
            <w:pPr>
              <w:pStyle w:val="TAL"/>
              <w:keepNext w:val="0"/>
              <w:keepLines w:val="0"/>
            </w:pPr>
            <w:r w:rsidRPr="00D0162F">
              <w:rPr>
                <w:bCs/>
              </w:rPr>
              <w:t>NR Cell 11</w:t>
            </w:r>
          </w:p>
        </w:tc>
        <w:tc>
          <w:tcPr>
            <w:tcW w:w="1052" w:type="dxa"/>
            <w:tcBorders>
              <w:top w:val="single" w:sz="4" w:space="0" w:color="auto"/>
              <w:left w:val="nil"/>
              <w:bottom w:val="single" w:sz="4" w:space="0" w:color="auto"/>
              <w:right w:val="single" w:sz="4" w:space="0" w:color="auto"/>
            </w:tcBorders>
            <w:shd w:val="clear" w:color="auto" w:fill="auto"/>
          </w:tcPr>
          <w:p w14:paraId="4146DD4E" w14:textId="77777777" w:rsidR="00B855E8" w:rsidRPr="00D0162F" w:rsidRDefault="00B855E8" w:rsidP="00B855E8">
            <w:pPr>
              <w:pStyle w:val="TAL"/>
              <w:keepNext w:val="0"/>
              <w:keepLines w:val="0"/>
            </w:pPr>
          </w:p>
        </w:tc>
        <w:tc>
          <w:tcPr>
            <w:tcW w:w="1052" w:type="dxa"/>
            <w:tcBorders>
              <w:top w:val="single" w:sz="4" w:space="0" w:color="auto"/>
              <w:left w:val="nil"/>
              <w:bottom w:val="single" w:sz="4" w:space="0" w:color="auto"/>
              <w:right w:val="single" w:sz="4" w:space="0" w:color="auto"/>
            </w:tcBorders>
          </w:tcPr>
          <w:p w14:paraId="56A4C29D" w14:textId="77777777" w:rsidR="00B855E8" w:rsidRPr="00D0162F" w:rsidRDefault="00B855E8" w:rsidP="00B855E8">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tcPr>
          <w:p w14:paraId="09CAF39B" w14:textId="77777777" w:rsidR="00B855E8" w:rsidRPr="00D0162F" w:rsidRDefault="00B855E8" w:rsidP="00B855E8">
            <w:pPr>
              <w:pStyle w:val="TAL"/>
              <w:keepNext w:val="0"/>
              <w:keepLines w:val="0"/>
            </w:pPr>
          </w:p>
        </w:tc>
      </w:tr>
      <w:tr w:rsidR="00B855E8" w:rsidRPr="00D0162F" w14:paraId="1115C8F0"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1D9646AC" w14:textId="70ACCE2F" w:rsidR="00B855E8" w:rsidRPr="00A61759" w:rsidRDefault="00B855E8" w:rsidP="00B855E8">
            <w:pPr>
              <w:pStyle w:val="TAL"/>
              <w:keepNext w:val="0"/>
              <w:keepLines w:val="0"/>
              <w:rPr>
                <w:b/>
                <w:bCs/>
                <w:lang w:eastAsia="zh-TW"/>
              </w:rPr>
            </w:pPr>
            <w:r w:rsidRPr="00A61759">
              <w:rPr>
                <w:b/>
                <w:bCs/>
                <w:lang w:eastAsia="zh-TW"/>
              </w:rPr>
              <w:t>17.1.1.4</w:t>
            </w:r>
          </w:p>
        </w:tc>
        <w:tc>
          <w:tcPr>
            <w:tcW w:w="3703" w:type="dxa"/>
            <w:tcBorders>
              <w:top w:val="single" w:sz="4" w:space="0" w:color="auto"/>
              <w:left w:val="nil"/>
              <w:bottom w:val="single" w:sz="4" w:space="0" w:color="auto"/>
              <w:right w:val="single" w:sz="4" w:space="0" w:color="auto"/>
            </w:tcBorders>
            <w:shd w:val="clear" w:color="auto" w:fill="auto"/>
            <w:noWrap/>
          </w:tcPr>
          <w:p w14:paraId="2921E4E4" w14:textId="306ECA33" w:rsidR="00B855E8" w:rsidRPr="00D0162F" w:rsidRDefault="00B855E8" w:rsidP="00B855E8">
            <w:pPr>
              <w:pStyle w:val="TAL"/>
              <w:keepNext w:val="0"/>
              <w:keepLines w:val="0"/>
              <w:rPr>
                <w:lang w:eastAsia="zh-TW"/>
              </w:rPr>
            </w:pPr>
            <w:r w:rsidRPr="00D0162F">
              <w:rPr>
                <w:bCs/>
                <w:lang w:eastAsia="zh-TW"/>
              </w:rPr>
              <w:t>NR SA FR2-FR2 Cell reselection to FR2 inter-frequency NR for UE fulfilling stationary mobility relaxed measurement criterion for 2 Rx UE</w:t>
            </w:r>
          </w:p>
        </w:tc>
        <w:tc>
          <w:tcPr>
            <w:tcW w:w="1053" w:type="dxa"/>
            <w:tcBorders>
              <w:top w:val="single" w:sz="4" w:space="0" w:color="auto"/>
              <w:left w:val="nil"/>
              <w:bottom w:val="single" w:sz="4" w:space="0" w:color="auto"/>
              <w:right w:val="single" w:sz="4" w:space="0" w:color="auto"/>
            </w:tcBorders>
            <w:shd w:val="clear" w:color="auto" w:fill="auto"/>
          </w:tcPr>
          <w:p w14:paraId="1456BF58" w14:textId="20079466" w:rsidR="00B855E8" w:rsidRPr="00D0162F" w:rsidRDefault="00B855E8" w:rsidP="00B855E8">
            <w:pPr>
              <w:pStyle w:val="TAL"/>
              <w:keepNext w:val="0"/>
              <w:keepLines w:val="0"/>
            </w:pPr>
            <w:r w:rsidRPr="00D0162F">
              <w:rPr>
                <w:bCs/>
              </w:rPr>
              <w:t>NR Cell 6</w:t>
            </w:r>
          </w:p>
        </w:tc>
        <w:tc>
          <w:tcPr>
            <w:tcW w:w="1052" w:type="dxa"/>
            <w:tcBorders>
              <w:top w:val="single" w:sz="4" w:space="0" w:color="auto"/>
              <w:left w:val="nil"/>
              <w:bottom w:val="single" w:sz="4" w:space="0" w:color="auto"/>
              <w:right w:val="single" w:sz="4" w:space="0" w:color="auto"/>
            </w:tcBorders>
            <w:shd w:val="clear" w:color="auto" w:fill="auto"/>
          </w:tcPr>
          <w:p w14:paraId="5EF75581" w14:textId="09BB6F3D" w:rsidR="00B855E8" w:rsidRPr="00D0162F" w:rsidRDefault="00B855E8" w:rsidP="00B855E8">
            <w:pPr>
              <w:pStyle w:val="TAL"/>
              <w:keepNext w:val="0"/>
              <w:keepLines w:val="0"/>
            </w:pPr>
            <w:r w:rsidRPr="00D0162F">
              <w:rPr>
                <w:bCs/>
              </w:rPr>
              <w:t>NR Cell 23</w:t>
            </w:r>
          </w:p>
        </w:tc>
        <w:tc>
          <w:tcPr>
            <w:tcW w:w="1052" w:type="dxa"/>
            <w:tcBorders>
              <w:top w:val="single" w:sz="4" w:space="0" w:color="auto"/>
              <w:left w:val="nil"/>
              <w:bottom w:val="single" w:sz="4" w:space="0" w:color="auto"/>
              <w:right w:val="single" w:sz="4" w:space="0" w:color="auto"/>
            </w:tcBorders>
            <w:shd w:val="clear" w:color="auto" w:fill="auto"/>
          </w:tcPr>
          <w:p w14:paraId="51981B17" w14:textId="77777777" w:rsidR="00B855E8" w:rsidRPr="00D0162F" w:rsidRDefault="00B855E8" w:rsidP="00B855E8">
            <w:pPr>
              <w:pStyle w:val="TAL"/>
              <w:keepNext w:val="0"/>
              <w:keepLines w:val="0"/>
            </w:pPr>
          </w:p>
        </w:tc>
        <w:tc>
          <w:tcPr>
            <w:tcW w:w="1052" w:type="dxa"/>
            <w:tcBorders>
              <w:top w:val="single" w:sz="4" w:space="0" w:color="auto"/>
              <w:left w:val="nil"/>
              <w:bottom w:val="single" w:sz="4" w:space="0" w:color="auto"/>
              <w:right w:val="single" w:sz="4" w:space="0" w:color="auto"/>
            </w:tcBorders>
          </w:tcPr>
          <w:p w14:paraId="53542A67" w14:textId="77777777" w:rsidR="00B855E8" w:rsidRPr="00D0162F" w:rsidRDefault="00B855E8" w:rsidP="00B855E8">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tcPr>
          <w:p w14:paraId="5EEBA495" w14:textId="77777777" w:rsidR="00B855E8" w:rsidRPr="00D0162F" w:rsidRDefault="00B855E8" w:rsidP="00B855E8">
            <w:pPr>
              <w:pStyle w:val="TAL"/>
              <w:keepNext w:val="0"/>
              <w:keepLines w:val="0"/>
            </w:pPr>
          </w:p>
        </w:tc>
      </w:tr>
      <w:tr w:rsidR="00B17793" w:rsidRPr="00D0162F" w14:paraId="489AF28D"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3D09C55E" w14:textId="070D2CCF" w:rsidR="00B17793" w:rsidRPr="00A61759" w:rsidRDefault="00B17793" w:rsidP="00B17793">
            <w:pPr>
              <w:pStyle w:val="TAL"/>
              <w:keepNext w:val="0"/>
              <w:keepLines w:val="0"/>
              <w:rPr>
                <w:b/>
                <w:bCs/>
                <w:lang w:eastAsia="zh-TW"/>
              </w:rPr>
            </w:pPr>
            <w:r>
              <w:rPr>
                <w:rFonts w:hint="eastAsia"/>
                <w:b/>
                <w:lang w:eastAsia="zh-CN"/>
              </w:rPr>
              <w:t>1</w:t>
            </w:r>
            <w:r>
              <w:rPr>
                <w:b/>
                <w:lang w:eastAsia="zh-CN"/>
              </w:rPr>
              <w:t>7.2.1.1</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3AE5724D" w14:textId="1F7CAFE2" w:rsidR="00B17793" w:rsidRPr="00D0162F" w:rsidRDefault="00B17793" w:rsidP="00B17793">
            <w:pPr>
              <w:pStyle w:val="TAL"/>
              <w:keepNext w:val="0"/>
              <w:keepLines w:val="0"/>
              <w:rPr>
                <w:bCs/>
                <w:lang w:eastAsia="zh-TW"/>
              </w:rPr>
            </w:pPr>
            <w:r w:rsidRPr="00447FCC">
              <w:rPr>
                <w:lang w:eastAsia="zh-TW"/>
              </w:rPr>
              <w:t>NR SA FR2 TA validation for CG-SDT for 2 Rx</w:t>
            </w:r>
          </w:p>
        </w:tc>
        <w:tc>
          <w:tcPr>
            <w:tcW w:w="1053" w:type="dxa"/>
            <w:tcBorders>
              <w:top w:val="single" w:sz="4" w:space="0" w:color="auto"/>
              <w:left w:val="nil"/>
              <w:bottom w:val="single" w:sz="4" w:space="0" w:color="auto"/>
              <w:right w:val="single" w:sz="4" w:space="0" w:color="auto"/>
            </w:tcBorders>
            <w:shd w:val="clear" w:color="auto" w:fill="auto"/>
            <w:vAlign w:val="center"/>
          </w:tcPr>
          <w:p w14:paraId="0F5ED4EF" w14:textId="0D742ACD" w:rsidR="00B17793" w:rsidRPr="00D0162F" w:rsidRDefault="00B17793" w:rsidP="00B17793">
            <w:pPr>
              <w:pStyle w:val="TAL"/>
              <w:keepNext w:val="0"/>
              <w:keepLines w:val="0"/>
              <w:rPr>
                <w:bCs/>
              </w:rPr>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41B89F3" w14:textId="77777777" w:rsidR="00B17793" w:rsidRPr="00D0162F" w:rsidRDefault="00B17793" w:rsidP="00B17793">
            <w:pPr>
              <w:pStyle w:val="TAL"/>
              <w:keepNext w:val="0"/>
              <w:keepLines w:val="0"/>
              <w:rPr>
                <w:bCs/>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6F8800CC" w14:textId="77777777" w:rsidR="00B17793" w:rsidRPr="00D0162F" w:rsidRDefault="00B17793" w:rsidP="00B17793">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F9383ED" w14:textId="77777777" w:rsidR="00B17793" w:rsidRPr="00D0162F" w:rsidRDefault="00B17793" w:rsidP="00B17793">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6938F1A3" w14:textId="77777777" w:rsidR="00B17793" w:rsidRPr="00D0162F" w:rsidRDefault="00B17793" w:rsidP="00B17793">
            <w:pPr>
              <w:pStyle w:val="TAL"/>
              <w:keepNext w:val="0"/>
              <w:keepLines w:val="0"/>
            </w:pPr>
          </w:p>
        </w:tc>
      </w:tr>
      <w:tr w:rsidR="00B17793" w:rsidRPr="00D0162F" w14:paraId="4555D197"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53B1D38F" w14:textId="3C9AA8B4" w:rsidR="00B17793" w:rsidRPr="00A61759" w:rsidRDefault="00B17793" w:rsidP="00B17793">
            <w:pPr>
              <w:pStyle w:val="TAL"/>
              <w:keepNext w:val="0"/>
              <w:keepLines w:val="0"/>
              <w:rPr>
                <w:b/>
                <w:bCs/>
                <w:lang w:eastAsia="zh-TW"/>
              </w:rPr>
            </w:pPr>
            <w:r>
              <w:rPr>
                <w:rFonts w:hint="eastAsia"/>
                <w:b/>
                <w:lang w:eastAsia="zh-CN"/>
              </w:rPr>
              <w:t>1</w:t>
            </w:r>
            <w:r>
              <w:rPr>
                <w:b/>
                <w:lang w:eastAsia="zh-CN"/>
              </w:rPr>
              <w:t>7.3.1.1</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680DF262" w14:textId="1446DE01" w:rsidR="00B17793" w:rsidRPr="00D0162F" w:rsidRDefault="00B17793" w:rsidP="00B17793">
            <w:pPr>
              <w:pStyle w:val="TAL"/>
              <w:keepNext w:val="0"/>
              <w:keepLines w:val="0"/>
              <w:rPr>
                <w:bCs/>
                <w:lang w:eastAsia="zh-TW"/>
              </w:rPr>
            </w:pPr>
            <w:r w:rsidRPr="00447FCC">
              <w:rPr>
                <w:lang w:eastAsia="zh-TW"/>
              </w:rPr>
              <w:t>NR SA FR2 Intra-frequency handover from FR2 to FR2; unknown target cell for 2 Rx</w:t>
            </w:r>
          </w:p>
        </w:tc>
        <w:tc>
          <w:tcPr>
            <w:tcW w:w="1053" w:type="dxa"/>
            <w:tcBorders>
              <w:top w:val="single" w:sz="4" w:space="0" w:color="auto"/>
              <w:left w:val="nil"/>
              <w:bottom w:val="single" w:sz="4" w:space="0" w:color="auto"/>
              <w:right w:val="single" w:sz="4" w:space="0" w:color="auto"/>
            </w:tcBorders>
            <w:shd w:val="clear" w:color="auto" w:fill="auto"/>
            <w:vAlign w:val="center"/>
          </w:tcPr>
          <w:p w14:paraId="7A1886D8" w14:textId="7DBF9351" w:rsidR="00B17793" w:rsidRPr="00D0162F" w:rsidRDefault="00B17793" w:rsidP="00B17793">
            <w:pPr>
              <w:pStyle w:val="TAL"/>
              <w:keepNext w:val="0"/>
              <w:keepLines w:val="0"/>
              <w:rPr>
                <w:bCs/>
              </w:rPr>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9FA063B" w14:textId="39838B27" w:rsidR="00B17793" w:rsidRPr="00D0162F" w:rsidRDefault="00B17793" w:rsidP="00B17793">
            <w:pPr>
              <w:pStyle w:val="TAL"/>
              <w:keepNext w:val="0"/>
              <w:keepLines w:val="0"/>
              <w:rPr>
                <w:bCs/>
              </w:rPr>
            </w:pPr>
            <w:r w:rsidRPr="00D0162F">
              <w:t xml:space="preserve">NR Cell </w:t>
            </w:r>
            <w:r>
              <w:t>2</w:t>
            </w:r>
          </w:p>
        </w:tc>
        <w:tc>
          <w:tcPr>
            <w:tcW w:w="1052" w:type="dxa"/>
            <w:tcBorders>
              <w:top w:val="single" w:sz="4" w:space="0" w:color="auto"/>
              <w:left w:val="nil"/>
              <w:bottom w:val="single" w:sz="4" w:space="0" w:color="auto"/>
              <w:right w:val="single" w:sz="4" w:space="0" w:color="auto"/>
            </w:tcBorders>
            <w:shd w:val="clear" w:color="auto" w:fill="auto"/>
            <w:vAlign w:val="center"/>
          </w:tcPr>
          <w:p w14:paraId="27CDBF5B" w14:textId="77777777" w:rsidR="00B17793" w:rsidRPr="00D0162F" w:rsidRDefault="00B17793" w:rsidP="00B17793">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B32C932" w14:textId="77777777" w:rsidR="00B17793" w:rsidRPr="00D0162F" w:rsidRDefault="00B17793" w:rsidP="00B17793">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065D536B" w14:textId="77777777" w:rsidR="00B17793" w:rsidRPr="00D0162F" w:rsidRDefault="00B17793" w:rsidP="00B17793">
            <w:pPr>
              <w:pStyle w:val="TAL"/>
              <w:keepNext w:val="0"/>
              <w:keepLines w:val="0"/>
            </w:pPr>
          </w:p>
        </w:tc>
      </w:tr>
      <w:tr w:rsidR="00B17793" w:rsidRPr="00D0162F" w14:paraId="69DE75CE"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37FDBBC5" w14:textId="067E3369" w:rsidR="00B17793" w:rsidRPr="00A61759" w:rsidRDefault="00B17793" w:rsidP="00B17793">
            <w:pPr>
              <w:pStyle w:val="TAL"/>
              <w:keepNext w:val="0"/>
              <w:keepLines w:val="0"/>
              <w:rPr>
                <w:b/>
                <w:bCs/>
                <w:lang w:eastAsia="zh-TW"/>
              </w:rPr>
            </w:pPr>
            <w:r>
              <w:rPr>
                <w:rFonts w:hint="eastAsia"/>
                <w:b/>
                <w:lang w:eastAsia="zh-CN"/>
              </w:rPr>
              <w:t>1</w:t>
            </w:r>
            <w:r>
              <w:rPr>
                <w:b/>
                <w:lang w:eastAsia="zh-CN"/>
              </w:rPr>
              <w:t>7.3.1.2</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1C195108" w14:textId="3286E743" w:rsidR="00B17793" w:rsidRPr="00D0162F" w:rsidRDefault="00B17793" w:rsidP="00B17793">
            <w:pPr>
              <w:pStyle w:val="TAL"/>
              <w:keepNext w:val="0"/>
              <w:keepLines w:val="0"/>
              <w:rPr>
                <w:bCs/>
                <w:lang w:eastAsia="zh-TW"/>
              </w:rPr>
            </w:pPr>
            <w:r w:rsidRPr="00447FCC">
              <w:rPr>
                <w:lang w:eastAsia="zh-TW"/>
              </w:rPr>
              <w:t>NR SA FR2-FR2 Inter-frequency handover from FR2 to FR2; unknown target cell for 2 Rx</w:t>
            </w:r>
          </w:p>
        </w:tc>
        <w:tc>
          <w:tcPr>
            <w:tcW w:w="1053" w:type="dxa"/>
            <w:tcBorders>
              <w:top w:val="single" w:sz="4" w:space="0" w:color="auto"/>
              <w:left w:val="nil"/>
              <w:bottom w:val="single" w:sz="4" w:space="0" w:color="auto"/>
              <w:right w:val="single" w:sz="4" w:space="0" w:color="auto"/>
            </w:tcBorders>
            <w:shd w:val="clear" w:color="auto" w:fill="auto"/>
            <w:vAlign w:val="center"/>
          </w:tcPr>
          <w:p w14:paraId="124658EE" w14:textId="7C62BDF1" w:rsidR="00B17793" w:rsidRPr="00D0162F" w:rsidRDefault="00B17793" w:rsidP="00B17793">
            <w:pPr>
              <w:pStyle w:val="TAL"/>
              <w:keepNext w:val="0"/>
              <w:keepLines w:val="0"/>
              <w:rPr>
                <w:bCs/>
              </w:rPr>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2FCE5EB4" w14:textId="731DC720" w:rsidR="00B17793" w:rsidRPr="00D0162F" w:rsidRDefault="00B17793" w:rsidP="00B17793">
            <w:pPr>
              <w:pStyle w:val="TAL"/>
              <w:keepNext w:val="0"/>
              <w:keepLines w:val="0"/>
              <w:rPr>
                <w:bCs/>
              </w:rPr>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1B13FABB" w14:textId="77777777" w:rsidR="00B17793" w:rsidRPr="00D0162F" w:rsidRDefault="00B17793" w:rsidP="00B17793">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8869B84" w14:textId="77777777" w:rsidR="00B17793" w:rsidRPr="00D0162F" w:rsidRDefault="00B17793" w:rsidP="00B17793">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0F091104" w14:textId="77777777" w:rsidR="00B17793" w:rsidRPr="00D0162F" w:rsidRDefault="00B17793" w:rsidP="00B17793">
            <w:pPr>
              <w:pStyle w:val="TAL"/>
              <w:keepNext w:val="0"/>
              <w:keepLines w:val="0"/>
            </w:pPr>
          </w:p>
        </w:tc>
      </w:tr>
      <w:tr w:rsidR="001F3E67" w:rsidRPr="00D0162F" w14:paraId="508E2A5D"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5851EA1B" w14:textId="77777777" w:rsidR="001F3E67" w:rsidRPr="00D0162F" w:rsidRDefault="001F3E67" w:rsidP="001F3E67">
            <w:pPr>
              <w:pStyle w:val="TAL"/>
              <w:keepNext w:val="0"/>
              <w:keepLines w:val="0"/>
              <w:rPr>
                <w:b/>
                <w:lang w:eastAsia="zh-TW"/>
              </w:rPr>
            </w:pPr>
            <w:r w:rsidRPr="00D0162F">
              <w:rPr>
                <w:b/>
                <w:lang w:eastAsia="zh-TW"/>
              </w:rPr>
              <w:t>17.3.2.1.1</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598EF895" w14:textId="77777777" w:rsidR="001F3E67" w:rsidRPr="00D0162F" w:rsidRDefault="001F3E67" w:rsidP="001F3E67">
            <w:pPr>
              <w:pStyle w:val="TAL"/>
              <w:keepNext w:val="0"/>
              <w:keepLines w:val="0"/>
              <w:rPr>
                <w:lang w:eastAsia="zh-TW"/>
              </w:rPr>
            </w:pPr>
            <w:r w:rsidRPr="00D0162F">
              <w:rPr>
                <w:lang w:eastAsia="zh-TW"/>
              </w:rPr>
              <w:t>NR SA FR2 Intra-frequency RRC Re-establishment in FR2</w:t>
            </w:r>
          </w:p>
        </w:tc>
        <w:tc>
          <w:tcPr>
            <w:tcW w:w="1053" w:type="dxa"/>
            <w:tcBorders>
              <w:top w:val="single" w:sz="4" w:space="0" w:color="auto"/>
              <w:left w:val="nil"/>
              <w:bottom w:val="single" w:sz="4" w:space="0" w:color="auto"/>
              <w:right w:val="single" w:sz="4" w:space="0" w:color="auto"/>
            </w:tcBorders>
            <w:shd w:val="clear" w:color="auto" w:fill="auto"/>
            <w:vAlign w:val="center"/>
          </w:tcPr>
          <w:p w14:paraId="5CE33FBF" w14:textId="77777777"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5117781"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5A223FAB"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EF1589D"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3BE1628A" w14:textId="77777777" w:rsidR="001F3E67" w:rsidRPr="00D0162F" w:rsidRDefault="001F3E67" w:rsidP="001F3E67">
            <w:pPr>
              <w:pStyle w:val="TAL"/>
              <w:keepNext w:val="0"/>
              <w:keepLines w:val="0"/>
            </w:pPr>
          </w:p>
        </w:tc>
      </w:tr>
      <w:tr w:rsidR="001F3E67" w:rsidRPr="00D0162F" w14:paraId="7254DDA7"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78FC10A4" w14:textId="77777777" w:rsidR="001F3E67" w:rsidRPr="00D0162F" w:rsidRDefault="001F3E67" w:rsidP="001F3E67">
            <w:pPr>
              <w:pStyle w:val="TAL"/>
              <w:keepNext w:val="0"/>
              <w:keepLines w:val="0"/>
              <w:rPr>
                <w:b/>
                <w:lang w:eastAsia="zh-TW"/>
              </w:rPr>
            </w:pPr>
            <w:r w:rsidRPr="00D0162F">
              <w:rPr>
                <w:b/>
                <w:lang w:eastAsia="zh-TW"/>
              </w:rPr>
              <w:t>17.3.2.1.2</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79176221" w14:textId="77777777" w:rsidR="001F3E67" w:rsidRPr="00D0162F" w:rsidRDefault="001F3E67" w:rsidP="001F3E67">
            <w:pPr>
              <w:pStyle w:val="TAL"/>
              <w:keepNext w:val="0"/>
              <w:keepLines w:val="0"/>
              <w:rPr>
                <w:lang w:eastAsia="zh-TW"/>
              </w:rPr>
            </w:pPr>
            <w:r w:rsidRPr="00D0162F">
              <w:rPr>
                <w:lang w:eastAsia="zh-TW"/>
              </w:rPr>
              <w:t>NR SA FR2-FR2 Inter-frequency RRC Re-establishment in FR2</w:t>
            </w:r>
          </w:p>
        </w:tc>
        <w:tc>
          <w:tcPr>
            <w:tcW w:w="1053" w:type="dxa"/>
            <w:tcBorders>
              <w:top w:val="single" w:sz="4" w:space="0" w:color="auto"/>
              <w:left w:val="nil"/>
              <w:bottom w:val="single" w:sz="4" w:space="0" w:color="auto"/>
              <w:right w:val="single" w:sz="4" w:space="0" w:color="auto"/>
            </w:tcBorders>
            <w:shd w:val="clear" w:color="auto" w:fill="auto"/>
            <w:vAlign w:val="center"/>
          </w:tcPr>
          <w:p w14:paraId="111C8440" w14:textId="77777777"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E0A5342"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3D28D3CF"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25274F4"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105D9CCB" w14:textId="77777777" w:rsidR="001F3E67" w:rsidRPr="00D0162F" w:rsidRDefault="001F3E67" w:rsidP="001F3E67">
            <w:pPr>
              <w:pStyle w:val="TAL"/>
              <w:keepNext w:val="0"/>
              <w:keepLines w:val="0"/>
            </w:pPr>
          </w:p>
        </w:tc>
      </w:tr>
      <w:tr w:rsidR="001F3E67" w:rsidRPr="00D0162F" w14:paraId="57EC7D8A"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3CC83B91" w14:textId="77777777" w:rsidR="001F3E67" w:rsidRPr="00D0162F" w:rsidRDefault="001F3E67" w:rsidP="001F3E67">
            <w:pPr>
              <w:pStyle w:val="TAL"/>
              <w:keepNext w:val="0"/>
              <w:keepLines w:val="0"/>
              <w:rPr>
                <w:b/>
                <w:lang w:eastAsia="zh-TW"/>
              </w:rPr>
            </w:pPr>
            <w:r w:rsidRPr="00D0162F">
              <w:rPr>
                <w:b/>
                <w:lang w:eastAsia="zh-TW"/>
              </w:rPr>
              <w:t>17.3.2.1.3</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68A1F2BB" w14:textId="77777777" w:rsidR="001F3E67" w:rsidRPr="00D0162F" w:rsidRDefault="001F3E67" w:rsidP="001F3E67">
            <w:pPr>
              <w:pStyle w:val="TAL"/>
              <w:keepNext w:val="0"/>
              <w:keepLines w:val="0"/>
              <w:rPr>
                <w:lang w:eastAsia="zh-TW"/>
              </w:rPr>
            </w:pPr>
            <w:r w:rsidRPr="00D0162F">
              <w:rPr>
                <w:lang w:eastAsia="zh-TW"/>
              </w:rPr>
              <w:t>NR SA FR2 Intra-frequency RRC Re-establishment in FR2 without serving cell timing</w:t>
            </w:r>
          </w:p>
        </w:tc>
        <w:tc>
          <w:tcPr>
            <w:tcW w:w="1053" w:type="dxa"/>
            <w:tcBorders>
              <w:top w:val="single" w:sz="4" w:space="0" w:color="auto"/>
              <w:left w:val="nil"/>
              <w:bottom w:val="single" w:sz="4" w:space="0" w:color="auto"/>
              <w:right w:val="single" w:sz="4" w:space="0" w:color="auto"/>
            </w:tcBorders>
            <w:shd w:val="clear" w:color="auto" w:fill="auto"/>
            <w:vAlign w:val="center"/>
          </w:tcPr>
          <w:p w14:paraId="27E9CD99" w14:textId="77777777"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F811C01" w14:textId="77777777"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271C3FC3"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01C6D6D0"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442B9B2A" w14:textId="77777777" w:rsidR="001F3E67" w:rsidRPr="00D0162F" w:rsidRDefault="001F3E67" w:rsidP="001F3E67">
            <w:pPr>
              <w:pStyle w:val="TAL"/>
              <w:keepNext w:val="0"/>
              <w:keepLines w:val="0"/>
            </w:pPr>
          </w:p>
        </w:tc>
      </w:tr>
      <w:tr w:rsidR="001F3E67" w:rsidRPr="00D0162F" w14:paraId="58B686E7"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72884F4" w14:textId="127922CD" w:rsidR="001F3E67" w:rsidRPr="00D0162F" w:rsidRDefault="001F3E67" w:rsidP="001F3E67">
            <w:pPr>
              <w:pStyle w:val="TAL"/>
              <w:keepNext w:val="0"/>
              <w:keepLines w:val="0"/>
              <w:rPr>
                <w:b/>
                <w:lang w:eastAsia="zh-TW"/>
              </w:rPr>
            </w:pPr>
            <w:r w:rsidRPr="00D0162F">
              <w:rPr>
                <w:b/>
                <w:lang w:eastAsia="zh-TW"/>
              </w:rPr>
              <w:t>17.3.2.2.1</w:t>
            </w:r>
          </w:p>
        </w:tc>
        <w:tc>
          <w:tcPr>
            <w:tcW w:w="3703" w:type="dxa"/>
            <w:tcBorders>
              <w:top w:val="single" w:sz="4" w:space="0" w:color="auto"/>
              <w:left w:val="nil"/>
              <w:bottom w:val="single" w:sz="4" w:space="0" w:color="auto"/>
              <w:right w:val="single" w:sz="4" w:space="0" w:color="auto"/>
            </w:tcBorders>
            <w:shd w:val="clear" w:color="auto" w:fill="auto"/>
            <w:noWrap/>
          </w:tcPr>
          <w:p w14:paraId="688171CF" w14:textId="4C38E006" w:rsidR="001F3E67" w:rsidRPr="00D0162F" w:rsidRDefault="001F3E67" w:rsidP="001F3E67">
            <w:pPr>
              <w:pStyle w:val="TAL"/>
              <w:keepNext w:val="0"/>
              <w:keepLines w:val="0"/>
              <w:rPr>
                <w:lang w:eastAsia="zh-TW"/>
              </w:rPr>
            </w:pPr>
            <w:r w:rsidRPr="00D0162F">
              <w:t>NR SA FR2 4-step RA type contention based random access test in FR2 for NR Standalone</w:t>
            </w:r>
          </w:p>
        </w:tc>
        <w:tc>
          <w:tcPr>
            <w:tcW w:w="1053" w:type="dxa"/>
            <w:tcBorders>
              <w:top w:val="single" w:sz="4" w:space="0" w:color="auto"/>
              <w:left w:val="nil"/>
              <w:bottom w:val="single" w:sz="4" w:space="0" w:color="auto"/>
              <w:right w:val="single" w:sz="4" w:space="0" w:color="auto"/>
            </w:tcBorders>
            <w:shd w:val="clear" w:color="auto" w:fill="auto"/>
          </w:tcPr>
          <w:p w14:paraId="48F80510" w14:textId="3CF71FF2"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DE7221B"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57146A35"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53B4B98"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0ECFE5FB" w14:textId="77777777" w:rsidR="001F3E67" w:rsidRPr="00D0162F" w:rsidRDefault="001F3E67" w:rsidP="001F3E67">
            <w:pPr>
              <w:pStyle w:val="TAL"/>
              <w:keepNext w:val="0"/>
              <w:keepLines w:val="0"/>
            </w:pPr>
          </w:p>
        </w:tc>
      </w:tr>
      <w:tr w:rsidR="001F3E67" w:rsidRPr="00D0162F" w14:paraId="13FE937A"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3B90586" w14:textId="6F91519D" w:rsidR="001F3E67" w:rsidRPr="00D0162F" w:rsidRDefault="001F3E67" w:rsidP="001F3E67">
            <w:pPr>
              <w:pStyle w:val="TAL"/>
              <w:keepNext w:val="0"/>
              <w:keepLines w:val="0"/>
              <w:rPr>
                <w:b/>
                <w:lang w:eastAsia="zh-TW"/>
              </w:rPr>
            </w:pPr>
            <w:r w:rsidRPr="00D0162F">
              <w:rPr>
                <w:b/>
                <w:lang w:eastAsia="zh-TW"/>
              </w:rPr>
              <w:t>17.3.2.2.2</w:t>
            </w:r>
          </w:p>
        </w:tc>
        <w:tc>
          <w:tcPr>
            <w:tcW w:w="3703" w:type="dxa"/>
            <w:tcBorders>
              <w:top w:val="single" w:sz="4" w:space="0" w:color="auto"/>
              <w:left w:val="nil"/>
              <w:bottom w:val="single" w:sz="4" w:space="0" w:color="auto"/>
              <w:right w:val="single" w:sz="4" w:space="0" w:color="auto"/>
            </w:tcBorders>
            <w:shd w:val="clear" w:color="auto" w:fill="auto"/>
            <w:noWrap/>
          </w:tcPr>
          <w:p w14:paraId="7C15DA57" w14:textId="34F4F7E9" w:rsidR="001F3E67" w:rsidRPr="00D0162F" w:rsidRDefault="001F3E67" w:rsidP="001F3E67">
            <w:pPr>
              <w:pStyle w:val="TAL"/>
              <w:keepNext w:val="0"/>
              <w:keepLines w:val="0"/>
              <w:rPr>
                <w:lang w:eastAsia="zh-TW"/>
              </w:rPr>
            </w:pPr>
            <w:r w:rsidRPr="00D0162F">
              <w:t>NR SA FR2 4-step RA type non-contention based random access test in FR2 for NR Standalone</w:t>
            </w:r>
          </w:p>
        </w:tc>
        <w:tc>
          <w:tcPr>
            <w:tcW w:w="1053" w:type="dxa"/>
            <w:tcBorders>
              <w:top w:val="single" w:sz="4" w:space="0" w:color="auto"/>
              <w:left w:val="nil"/>
              <w:bottom w:val="single" w:sz="4" w:space="0" w:color="auto"/>
              <w:right w:val="single" w:sz="4" w:space="0" w:color="auto"/>
            </w:tcBorders>
            <w:shd w:val="clear" w:color="auto" w:fill="auto"/>
          </w:tcPr>
          <w:p w14:paraId="6D6634B0" w14:textId="34D7737F"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5003229"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39109DC"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E343B41"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54D1E9AE" w14:textId="77777777" w:rsidR="001F3E67" w:rsidRPr="00D0162F" w:rsidRDefault="001F3E67" w:rsidP="001F3E67">
            <w:pPr>
              <w:pStyle w:val="TAL"/>
              <w:keepNext w:val="0"/>
              <w:keepLines w:val="0"/>
            </w:pPr>
          </w:p>
        </w:tc>
      </w:tr>
      <w:tr w:rsidR="001F3E67" w:rsidRPr="00D0162F" w14:paraId="4CA0CD5B"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7B2E632C" w14:textId="48769E69" w:rsidR="001F3E67" w:rsidRPr="00D0162F" w:rsidRDefault="001F3E67" w:rsidP="001F3E67">
            <w:pPr>
              <w:pStyle w:val="TAL"/>
              <w:keepNext w:val="0"/>
              <w:keepLines w:val="0"/>
              <w:rPr>
                <w:b/>
                <w:lang w:eastAsia="zh-TW"/>
              </w:rPr>
            </w:pPr>
            <w:r w:rsidRPr="00D0162F">
              <w:rPr>
                <w:b/>
                <w:lang w:eastAsia="zh-TW"/>
              </w:rPr>
              <w:t>17.3.2.2.3</w:t>
            </w:r>
          </w:p>
        </w:tc>
        <w:tc>
          <w:tcPr>
            <w:tcW w:w="3703" w:type="dxa"/>
            <w:tcBorders>
              <w:top w:val="single" w:sz="4" w:space="0" w:color="auto"/>
              <w:left w:val="nil"/>
              <w:bottom w:val="single" w:sz="4" w:space="0" w:color="auto"/>
              <w:right w:val="single" w:sz="4" w:space="0" w:color="auto"/>
            </w:tcBorders>
            <w:shd w:val="clear" w:color="auto" w:fill="auto"/>
            <w:noWrap/>
          </w:tcPr>
          <w:p w14:paraId="3D9F93C2" w14:textId="09A802BB" w:rsidR="001F3E67" w:rsidRPr="00D0162F" w:rsidRDefault="001F3E67" w:rsidP="001F3E67">
            <w:pPr>
              <w:pStyle w:val="TAL"/>
              <w:keepNext w:val="0"/>
              <w:keepLines w:val="0"/>
              <w:rPr>
                <w:lang w:eastAsia="zh-TW"/>
              </w:rPr>
            </w:pPr>
            <w:r w:rsidRPr="00D0162F">
              <w:t>NR SA FR2 2-step RA type contention based random access test in FR2 for NR Standalone</w:t>
            </w:r>
          </w:p>
        </w:tc>
        <w:tc>
          <w:tcPr>
            <w:tcW w:w="1053" w:type="dxa"/>
            <w:tcBorders>
              <w:top w:val="single" w:sz="4" w:space="0" w:color="auto"/>
              <w:left w:val="nil"/>
              <w:bottom w:val="single" w:sz="4" w:space="0" w:color="auto"/>
              <w:right w:val="single" w:sz="4" w:space="0" w:color="auto"/>
            </w:tcBorders>
            <w:shd w:val="clear" w:color="auto" w:fill="auto"/>
          </w:tcPr>
          <w:p w14:paraId="2DF44E39" w14:textId="0D7D7895"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069A4E5"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3FE7A3E8"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487D665"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5A38B5BC" w14:textId="77777777" w:rsidR="001F3E67" w:rsidRPr="00D0162F" w:rsidRDefault="001F3E67" w:rsidP="001F3E67">
            <w:pPr>
              <w:pStyle w:val="TAL"/>
              <w:keepNext w:val="0"/>
              <w:keepLines w:val="0"/>
            </w:pPr>
          </w:p>
        </w:tc>
      </w:tr>
      <w:tr w:rsidR="001F3E67" w:rsidRPr="00D0162F" w14:paraId="7EB883EC"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DC54A52" w14:textId="2187ABE5" w:rsidR="001F3E67" w:rsidRPr="00D0162F" w:rsidRDefault="001F3E67" w:rsidP="001F3E67">
            <w:pPr>
              <w:pStyle w:val="TAL"/>
              <w:keepNext w:val="0"/>
              <w:keepLines w:val="0"/>
              <w:rPr>
                <w:b/>
                <w:lang w:eastAsia="zh-TW"/>
              </w:rPr>
            </w:pPr>
            <w:r w:rsidRPr="00D0162F">
              <w:rPr>
                <w:b/>
                <w:lang w:eastAsia="zh-TW"/>
              </w:rPr>
              <w:t>17.3.2.2.4</w:t>
            </w:r>
          </w:p>
        </w:tc>
        <w:tc>
          <w:tcPr>
            <w:tcW w:w="3703" w:type="dxa"/>
            <w:tcBorders>
              <w:top w:val="single" w:sz="4" w:space="0" w:color="auto"/>
              <w:left w:val="nil"/>
              <w:bottom w:val="single" w:sz="4" w:space="0" w:color="auto"/>
              <w:right w:val="single" w:sz="4" w:space="0" w:color="auto"/>
            </w:tcBorders>
            <w:shd w:val="clear" w:color="auto" w:fill="auto"/>
            <w:noWrap/>
          </w:tcPr>
          <w:p w14:paraId="64C0EC00" w14:textId="6CDA39C5" w:rsidR="001F3E67" w:rsidRPr="00D0162F" w:rsidRDefault="001F3E67" w:rsidP="001F3E67">
            <w:pPr>
              <w:pStyle w:val="TAL"/>
              <w:keepNext w:val="0"/>
              <w:keepLines w:val="0"/>
              <w:rPr>
                <w:lang w:eastAsia="zh-TW"/>
              </w:rPr>
            </w:pPr>
            <w:r w:rsidRPr="00D0162F">
              <w:t>NR SA FR2 2-step RA type non-contention based random access test in FR2 for NR Standalone</w:t>
            </w:r>
          </w:p>
        </w:tc>
        <w:tc>
          <w:tcPr>
            <w:tcW w:w="1053" w:type="dxa"/>
            <w:tcBorders>
              <w:top w:val="single" w:sz="4" w:space="0" w:color="auto"/>
              <w:left w:val="nil"/>
              <w:bottom w:val="single" w:sz="4" w:space="0" w:color="auto"/>
              <w:right w:val="single" w:sz="4" w:space="0" w:color="auto"/>
            </w:tcBorders>
            <w:shd w:val="clear" w:color="auto" w:fill="auto"/>
          </w:tcPr>
          <w:p w14:paraId="582AAF63" w14:textId="0AE722A5" w:rsidR="001F3E67" w:rsidRPr="00D0162F" w:rsidRDefault="001F3E67" w:rsidP="001F3E67">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8975EAD"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6217FA66"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CEDF618"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6006C4CB" w14:textId="77777777" w:rsidR="001F3E67" w:rsidRPr="00D0162F" w:rsidRDefault="001F3E67" w:rsidP="001F3E67">
            <w:pPr>
              <w:pStyle w:val="TAL"/>
              <w:keepNext w:val="0"/>
              <w:keepLines w:val="0"/>
            </w:pPr>
          </w:p>
        </w:tc>
      </w:tr>
      <w:tr w:rsidR="00B17793" w:rsidRPr="00D0162F" w14:paraId="20C94F3A"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E71555F" w14:textId="458AC9FE" w:rsidR="00B17793" w:rsidRPr="00D0162F" w:rsidRDefault="00B17793" w:rsidP="00B17793">
            <w:pPr>
              <w:pStyle w:val="TAL"/>
              <w:keepNext w:val="0"/>
              <w:keepLines w:val="0"/>
              <w:rPr>
                <w:b/>
                <w:lang w:eastAsia="zh-TW"/>
              </w:rPr>
            </w:pPr>
            <w:r>
              <w:rPr>
                <w:rFonts w:hint="eastAsia"/>
                <w:b/>
                <w:lang w:eastAsia="zh-CN"/>
              </w:rPr>
              <w:t>1</w:t>
            </w:r>
            <w:r>
              <w:rPr>
                <w:b/>
                <w:lang w:eastAsia="zh-CN"/>
              </w:rPr>
              <w:t>7.3.2.3.1</w:t>
            </w:r>
          </w:p>
        </w:tc>
        <w:tc>
          <w:tcPr>
            <w:tcW w:w="3703" w:type="dxa"/>
            <w:tcBorders>
              <w:top w:val="single" w:sz="4" w:space="0" w:color="auto"/>
              <w:left w:val="nil"/>
              <w:bottom w:val="single" w:sz="4" w:space="0" w:color="auto"/>
              <w:right w:val="single" w:sz="4" w:space="0" w:color="auto"/>
            </w:tcBorders>
            <w:shd w:val="clear" w:color="auto" w:fill="auto"/>
            <w:noWrap/>
          </w:tcPr>
          <w:p w14:paraId="0CE51327" w14:textId="7873DCD4" w:rsidR="00B17793" w:rsidRPr="00D0162F" w:rsidRDefault="00B17793" w:rsidP="00B17793">
            <w:pPr>
              <w:pStyle w:val="TAL"/>
              <w:keepNext w:val="0"/>
              <w:keepLines w:val="0"/>
            </w:pPr>
            <w:r w:rsidRPr="00447FCC">
              <w:t>NR SA FR2-FR2 Redirection from NR in FR2 to NR in FR2</w:t>
            </w:r>
          </w:p>
        </w:tc>
        <w:tc>
          <w:tcPr>
            <w:tcW w:w="1053" w:type="dxa"/>
            <w:tcBorders>
              <w:top w:val="single" w:sz="4" w:space="0" w:color="auto"/>
              <w:left w:val="nil"/>
              <w:bottom w:val="single" w:sz="4" w:space="0" w:color="auto"/>
              <w:right w:val="single" w:sz="4" w:space="0" w:color="auto"/>
            </w:tcBorders>
            <w:shd w:val="clear" w:color="auto" w:fill="auto"/>
            <w:vAlign w:val="center"/>
          </w:tcPr>
          <w:p w14:paraId="4B1C7989" w14:textId="0FEB9CC4" w:rsidR="00B17793" w:rsidRPr="00D0162F" w:rsidRDefault="00B17793" w:rsidP="00B17793">
            <w:pPr>
              <w:pStyle w:val="TAL"/>
              <w:keepNext w:val="0"/>
              <w:keepLines w:val="0"/>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1E6F69B8" w14:textId="5CE9C678" w:rsidR="00B17793" w:rsidRPr="00D0162F" w:rsidRDefault="00B17793" w:rsidP="00B17793">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33376F5E" w14:textId="77777777" w:rsidR="00B17793" w:rsidRPr="00D0162F" w:rsidRDefault="00B17793" w:rsidP="00B17793">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70B8337A" w14:textId="77777777" w:rsidR="00B17793" w:rsidRPr="00D0162F" w:rsidRDefault="00B17793" w:rsidP="00B17793">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659BB05A" w14:textId="77777777" w:rsidR="00B17793" w:rsidRPr="00D0162F" w:rsidRDefault="00B17793" w:rsidP="00B17793">
            <w:pPr>
              <w:pStyle w:val="TAL"/>
              <w:keepNext w:val="0"/>
              <w:keepLines w:val="0"/>
            </w:pPr>
          </w:p>
        </w:tc>
      </w:tr>
      <w:tr w:rsidR="00B17793" w:rsidRPr="00D0162F" w14:paraId="347C1C6E"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65FA2E7" w14:textId="0F6FDD70" w:rsidR="00B17793" w:rsidRPr="00D0162F" w:rsidRDefault="00B17793" w:rsidP="00B17793">
            <w:pPr>
              <w:pStyle w:val="TAL"/>
              <w:keepNext w:val="0"/>
              <w:keepLines w:val="0"/>
              <w:rPr>
                <w:b/>
                <w:lang w:eastAsia="zh-TW"/>
              </w:rPr>
            </w:pPr>
            <w:r>
              <w:rPr>
                <w:rFonts w:hint="eastAsia"/>
                <w:b/>
                <w:lang w:eastAsia="zh-CN"/>
              </w:rPr>
              <w:t>1</w:t>
            </w:r>
            <w:r>
              <w:rPr>
                <w:b/>
                <w:lang w:eastAsia="zh-CN"/>
              </w:rPr>
              <w:t>7.4.1.1</w:t>
            </w:r>
          </w:p>
        </w:tc>
        <w:tc>
          <w:tcPr>
            <w:tcW w:w="3703" w:type="dxa"/>
            <w:tcBorders>
              <w:top w:val="single" w:sz="4" w:space="0" w:color="auto"/>
              <w:left w:val="nil"/>
              <w:bottom w:val="single" w:sz="4" w:space="0" w:color="auto"/>
              <w:right w:val="single" w:sz="4" w:space="0" w:color="auto"/>
            </w:tcBorders>
            <w:shd w:val="clear" w:color="auto" w:fill="auto"/>
            <w:noWrap/>
          </w:tcPr>
          <w:p w14:paraId="1DF9270D" w14:textId="518EBE1F" w:rsidR="00B17793" w:rsidRPr="00D0162F" w:rsidRDefault="00B17793" w:rsidP="00B17793">
            <w:pPr>
              <w:pStyle w:val="TAL"/>
              <w:keepNext w:val="0"/>
              <w:keepLines w:val="0"/>
            </w:pPr>
            <w:r w:rsidRPr="00447FCC">
              <w:t>NR SA FR2 NR UE Transmit Timing Test for FR2</w:t>
            </w:r>
          </w:p>
        </w:tc>
        <w:tc>
          <w:tcPr>
            <w:tcW w:w="1053" w:type="dxa"/>
            <w:tcBorders>
              <w:top w:val="single" w:sz="4" w:space="0" w:color="auto"/>
              <w:left w:val="nil"/>
              <w:bottom w:val="single" w:sz="4" w:space="0" w:color="auto"/>
              <w:right w:val="single" w:sz="4" w:space="0" w:color="auto"/>
            </w:tcBorders>
            <w:shd w:val="clear" w:color="auto" w:fill="auto"/>
            <w:vAlign w:val="center"/>
          </w:tcPr>
          <w:p w14:paraId="7A5BDADC" w14:textId="6C207A15" w:rsidR="00B17793" w:rsidRPr="00D0162F" w:rsidRDefault="00B17793" w:rsidP="00B17793">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0E83284" w14:textId="77777777" w:rsidR="00B17793" w:rsidRPr="00D0162F" w:rsidRDefault="00B17793" w:rsidP="00B17793">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56E6D0E3" w14:textId="77777777" w:rsidR="00B17793" w:rsidRPr="00D0162F" w:rsidRDefault="00B17793" w:rsidP="00B17793">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FE8739F" w14:textId="77777777" w:rsidR="00B17793" w:rsidRPr="00D0162F" w:rsidRDefault="00B17793" w:rsidP="00B17793">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43A88ED3" w14:textId="77777777" w:rsidR="00B17793" w:rsidRPr="00D0162F" w:rsidRDefault="00B17793" w:rsidP="00B17793">
            <w:pPr>
              <w:pStyle w:val="TAL"/>
              <w:keepNext w:val="0"/>
              <w:keepLines w:val="0"/>
            </w:pPr>
          </w:p>
        </w:tc>
      </w:tr>
      <w:tr w:rsidR="00B17793" w:rsidRPr="00D0162F" w14:paraId="53A453A7"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025DD7F" w14:textId="34F87B21" w:rsidR="00B17793" w:rsidRPr="00D0162F" w:rsidRDefault="00B17793" w:rsidP="00B17793">
            <w:pPr>
              <w:pStyle w:val="TAL"/>
              <w:keepNext w:val="0"/>
              <w:keepLines w:val="0"/>
              <w:rPr>
                <w:b/>
                <w:lang w:eastAsia="zh-TW"/>
              </w:rPr>
            </w:pPr>
            <w:r>
              <w:rPr>
                <w:rFonts w:hint="eastAsia"/>
                <w:b/>
                <w:lang w:eastAsia="zh-CN"/>
              </w:rPr>
              <w:t>1</w:t>
            </w:r>
            <w:r>
              <w:rPr>
                <w:b/>
                <w:lang w:eastAsia="zh-CN"/>
              </w:rPr>
              <w:t>7.4.3.1</w:t>
            </w:r>
          </w:p>
        </w:tc>
        <w:tc>
          <w:tcPr>
            <w:tcW w:w="3703" w:type="dxa"/>
            <w:tcBorders>
              <w:top w:val="single" w:sz="4" w:space="0" w:color="auto"/>
              <w:left w:val="nil"/>
              <w:bottom w:val="single" w:sz="4" w:space="0" w:color="auto"/>
              <w:right w:val="single" w:sz="4" w:space="0" w:color="auto"/>
            </w:tcBorders>
            <w:shd w:val="clear" w:color="auto" w:fill="auto"/>
            <w:noWrap/>
          </w:tcPr>
          <w:p w14:paraId="27AF46A0" w14:textId="3B987270" w:rsidR="00B17793" w:rsidRPr="00D0162F" w:rsidRDefault="00B17793" w:rsidP="00B17793">
            <w:pPr>
              <w:pStyle w:val="TAL"/>
              <w:keepNext w:val="0"/>
              <w:keepLines w:val="0"/>
            </w:pPr>
            <w:r w:rsidRPr="00447FCC">
              <w:t>NR SA FR2 SA FR2 timing advance adjustment accuracy</w:t>
            </w:r>
          </w:p>
        </w:tc>
        <w:tc>
          <w:tcPr>
            <w:tcW w:w="1053" w:type="dxa"/>
            <w:tcBorders>
              <w:top w:val="single" w:sz="4" w:space="0" w:color="auto"/>
              <w:left w:val="nil"/>
              <w:bottom w:val="single" w:sz="4" w:space="0" w:color="auto"/>
              <w:right w:val="single" w:sz="4" w:space="0" w:color="auto"/>
            </w:tcBorders>
            <w:shd w:val="clear" w:color="auto" w:fill="auto"/>
            <w:vAlign w:val="center"/>
          </w:tcPr>
          <w:p w14:paraId="0A353AC6" w14:textId="626AF72C" w:rsidR="00B17793" w:rsidRPr="00D0162F" w:rsidRDefault="00B17793" w:rsidP="00B17793">
            <w:pPr>
              <w:pStyle w:val="TAL"/>
              <w:keepNext w:val="0"/>
              <w:keepLines w:val="0"/>
            </w:pPr>
            <w:r w:rsidRPr="00D0162F">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71C7ED2" w14:textId="77777777" w:rsidR="00B17793" w:rsidRPr="00D0162F" w:rsidRDefault="00B17793" w:rsidP="00B17793">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5B39FD4D" w14:textId="77777777" w:rsidR="00B17793" w:rsidRPr="00D0162F" w:rsidRDefault="00B17793" w:rsidP="00B17793">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5AB769F5" w14:textId="77777777" w:rsidR="00B17793" w:rsidRPr="00D0162F" w:rsidRDefault="00B17793" w:rsidP="00B17793">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4968C6ED" w14:textId="77777777" w:rsidR="00B17793" w:rsidRPr="00D0162F" w:rsidRDefault="00B17793" w:rsidP="00B17793">
            <w:pPr>
              <w:pStyle w:val="TAL"/>
              <w:keepNext w:val="0"/>
              <w:keepLines w:val="0"/>
            </w:pPr>
          </w:p>
        </w:tc>
      </w:tr>
      <w:tr w:rsidR="001F3E67" w:rsidRPr="00D0162F" w14:paraId="5F5C5680"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2698FB77" w14:textId="77777777" w:rsidR="001F3E67" w:rsidRPr="00D0162F" w:rsidRDefault="001F3E67" w:rsidP="001F3E67">
            <w:pPr>
              <w:spacing w:after="0"/>
              <w:rPr>
                <w:rFonts w:ascii="Arial" w:hAnsi="Arial"/>
                <w:b/>
                <w:sz w:val="18"/>
                <w:lang w:eastAsia="zh-TW"/>
              </w:rPr>
            </w:pPr>
            <w:r w:rsidRPr="00D0162F">
              <w:rPr>
                <w:rFonts w:ascii="Arial" w:hAnsi="Arial"/>
                <w:b/>
                <w:sz w:val="18"/>
                <w:lang w:eastAsia="zh-TW"/>
              </w:rPr>
              <w:t>17.5.1.1</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55F3C006" w14:textId="77777777" w:rsidR="001F3E67" w:rsidRPr="00D0162F" w:rsidRDefault="001F3E67" w:rsidP="001F3E67">
            <w:pPr>
              <w:spacing w:after="0"/>
              <w:rPr>
                <w:rFonts w:ascii="Arial" w:hAnsi="Arial"/>
                <w:sz w:val="18"/>
              </w:rPr>
            </w:pPr>
            <w:r w:rsidRPr="00D0162F">
              <w:rPr>
                <w:rFonts w:ascii="Arial" w:hAnsi="Arial"/>
                <w:sz w:val="18"/>
              </w:rPr>
              <w:t>NR SA FR2 Radio Link Monitoring Out-of-sync Test for FR2 PCell configured with SSB-based RLM RS in non-DRX mode</w:t>
            </w:r>
          </w:p>
        </w:tc>
        <w:tc>
          <w:tcPr>
            <w:tcW w:w="1053" w:type="dxa"/>
            <w:tcBorders>
              <w:top w:val="single" w:sz="4" w:space="0" w:color="auto"/>
              <w:left w:val="nil"/>
              <w:bottom w:val="single" w:sz="4" w:space="0" w:color="auto"/>
              <w:right w:val="single" w:sz="4" w:space="0" w:color="auto"/>
            </w:tcBorders>
            <w:shd w:val="clear" w:color="auto" w:fill="auto"/>
            <w:vAlign w:val="center"/>
          </w:tcPr>
          <w:p w14:paraId="031A7E13" w14:textId="77777777" w:rsidR="001F3E67" w:rsidRPr="00D0162F" w:rsidRDefault="001F3E67" w:rsidP="001F3E67">
            <w:pPr>
              <w:spacing w:after="0"/>
              <w:rPr>
                <w:rFonts w:ascii="Arial" w:hAnsi="Arial"/>
                <w:sz w:val="18"/>
              </w:rPr>
            </w:pPr>
            <w:r w:rsidRPr="00D0162F">
              <w:rPr>
                <w:rFonts w:ascii="Arial" w:hAnsi="Arial"/>
                <w:sz w:val="18"/>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A6354DA"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3FBB00A5"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vAlign w:val="center"/>
          </w:tcPr>
          <w:p w14:paraId="0414956F" w14:textId="77777777" w:rsidR="001F3E67" w:rsidRPr="00D0162F" w:rsidRDefault="001F3E67" w:rsidP="001F3E67">
            <w:pPr>
              <w:spacing w:after="0"/>
              <w:rPr>
                <w:rFonts w:ascii="Arial" w:hAnsi="Arial"/>
                <w:sz w:val="18"/>
              </w:rPr>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24B56E7C" w14:textId="77777777" w:rsidR="001F3E67" w:rsidRPr="00D0162F" w:rsidRDefault="001F3E67" w:rsidP="001F3E67">
            <w:pPr>
              <w:spacing w:after="0"/>
              <w:rPr>
                <w:rFonts w:ascii="Arial" w:hAnsi="Arial"/>
                <w:sz w:val="18"/>
              </w:rPr>
            </w:pPr>
          </w:p>
        </w:tc>
      </w:tr>
      <w:tr w:rsidR="001F3E67" w:rsidRPr="00D0162F" w14:paraId="758B806D"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746F42F7" w14:textId="77777777" w:rsidR="001F3E67" w:rsidRPr="00D0162F" w:rsidRDefault="001F3E67" w:rsidP="001F3E67">
            <w:pPr>
              <w:spacing w:after="0"/>
              <w:rPr>
                <w:rFonts w:ascii="Arial" w:hAnsi="Arial"/>
                <w:b/>
                <w:sz w:val="18"/>
                <w:lang w:eastAsia="zh-TW"/>
              </w:rPr>
            </w:pPr>
            <w:r w:rsidRPr="00D0162F">
              <w:rPr>
                <w:rFonts w:ascii="Arial" w:hAnsi="Arial"/>
                <w:b/>
                <w:sz w:val="18"/>
                <w:lang w:eastAsia="zh-TW"/>
              </w:rPr>
              <w:t>17.5.1.2</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6B68EF18" w14:textId="77777777" w:rsidR="001F3E67" w:rsidRPr="00D0162F" w:rsidRDefault="001F3E67" w:rsidP="001F3E67">
            <w:pPr>
              <w:spacing w:after="0"/>
              <w:rPr>
                <w:rFonts w:ascii="Arial" w:hAnsi="Arial"/>
                <w:sz w:val="18"/>
              </w:rPr>
            </w:pPr>
            <w:r w:rsidRPr="00D0162F">
              <w:rPr>
                <w:rFonts w:ascii="Arial" w:hAnsi="Arial"/>
                <w:sz w:val="18"/>
              </w:rPr>
              <w:t>NR SA FR2 Radio Link Monitoring In-sync Test for FR2 PCell configured with SSB-based RLM RS in non-DRX mode</w:t>
            </w:r>
          </w:p>
        </w:tc>
        <w:tc>
          <w:tcPr>
            <w:tcW w:w="1053" w:type="dxa"/>
            <w:tcBorders>
              <w:top w:val="single" w:sz="4" w:space="0" w:color="auto"/>
              <w:left w:val="nil"/>
              <w:bottom w:val="single" w:sz="4" w:space="0" w:color="auto"/>
              <w:right w:val="single" w:sz="4" w:space="0" w:color="auto"/>
            </w:tcBorders>
            <w:shd w:val="clear" w:color="auto" w:fill="auto"/>
            <w:vAlign w:val="center"/>
          </w:tcPr>
          <w:p w14:paraId="33A9652E" w14:textId="77777777" w:rsidR="001F3E67" w:rsidRPr="00D0162F" w:rsidRDefault="001F3E67" w:rsidP="001F3E67">
            <w:pPr>
              <w:spacing w:after="0"/>
              <w:rPr>
                <w:rFonts w:ascii="Arial" w:hAnsi="Arial"/>
                <w:sz w:val="18"/>
              </w:rPr>
            </w:pPr>
            <w:r w:rsidRPr="00D0162F">
              <w:rPr>
                <w:rFonts w:ascii="Arial" w:hAnsi="Arial"/>
                <w:sz w:val="18"/>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49B5A20"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56DD2AE1"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vAlign w:val="center"/>
          </w:tcPr>
          <w:p w14:paraId="7DC2EED9" w14:textId="77777777" w:rsidR="001F3E67" w:rsidRPr="00D0162F" w:rsidRDefault="001F3E67" w:rsidP="001F3E67">
            <w:pPr>
              <w:spacing w:after="0"/>
              <w:rPr>
                <w:rFonts w:ascii="Arial" w:hAnsi="Arial"/>
                <w:sz w:val="18"/>
              </w:rPr>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3A51F75D" w14:textId="77777777" w:rsidR="001F3E67" w:rsidRPr="00D0162F" w:rsidRDefault="001F3E67" w:rsidP="001F3E67">
            <w:pPr>
              <w:spacing w:after="0"/>
              <w:rPr>
                <w:rFonts w:ascii="Arial" w:hAnsi="Arial"/>
                <w:sz w:val="18"/>
              </w:rPr>
            </w:pPr>
          </w:p>
        </w:tc>
      </w:tr>
      <w:tr w:rsidR="001F3E67" w:rsidRPr="00D0162F" w14:paraId="302768AE"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03CAC70B" w14:textId="77777777" w:rsidR="001F3E67" w:rsidRPr="00D0162F" w:rsidRDefault="001F3E67" w:rsidP="001F3E67">
            <w:pPr>
              <w:spacing w:after="0"/>
              <w:rPr>
                <w:rFonts w:ascii="Arial" w:hAnsi="Arial"/>
                <w:b/>
                <w:sz w:val="18"/>
                <w:lang w:eastAsia="zh-TW"/>
              </w:rPr>
            </w:pPr>
            <w:r w:rsidRPr="00D0162F">
              <w:rPr>
                <w:rFonts w:ascii="Arial" w:hAnsi="Arial"/>
                <w:b/>
                <w:sz w:val="18"/>
                <w:lang w:eastAsia="zh-TW"/>
              </w:rPr>
              <w:t>17.5.1.4</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1542A4C6" w14:textId="77777777" w:rsidR="001F3E67" w:rsidRPr="00D0162F" w:rsidRDefault="001F3E67" w:rsidP="001F3E67">
            <w:pPr>
              <w:spacing w:after="0"/>
              <w:rPr>
                <w:rFonts w:ascii="Arial" w:hAnsi="Arial"/>
                <w:sz w:val="18"/>
              </w:rPr>
            </w:pPr>
            <w:r w:rsidRPr="00D0162F">
              <w:rPr>
                <w:rFonts w:ascii="Arial" w:hAnsi="Arial"/>
                <w:sz w:val="18"/>
              </w:rPr>
              <w:t>NR SA FR2 Radio Link Monitoring In-sync Test for FR2 PCell configured with SSB-based RLM RS in DRX mode</w:t>
            </w:r>
          </w:p>
        </w:tc>
        <w:tc>
          <w:tcPr>
            <w:tcW w:w="1053" w:type="dxa"/>
            <w:tcBorders>
              <w:top w:val="single" w:sz="4" w:space="0" w:color="auto"/>
              <w:left w:val="nil"/>
              <w:bottom w:val="single" w:sz="4" w:space="0" w:color="auto"/>
              <w:right w:val="single" w:sz="4" w:space="0" w:color="auto"/>
            </w:tcBorders>
            <w:shd w:val="clear" w:color="auto" w:fill="auto"/>
            <w:vAlign w:val="center"/>
          </w:tcPr>
          <w:p w14:paraId="38B8071D" w14:textId="77777777" w:rsidR="001F3E67" w:rsidRPr="00D0162F" w:rsidRDefault="001F3E67" w:rsidP="001F3E67">
            <w:pPr>
              <w:spacing w:after="0"/>
              <w:rPr>
                <w:rFonts w:ascii="Arial" w:hAnsi="Arial"/>
                <w:sz w:val="18"/>
              </w:rPr>
            </w:pPr>
            <w:r w:rsidRPr="00D0162F">
              <w:rPr>
                <w:rFonts w:ascii="Arial" w:hAnsi="Arial"/>
                <w:sz w:val="18"/>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6F5AC72"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19E53AC7"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vAlign w:val="center"/>
          </w:tcPr>
          <w:p w14:paraId="0A0CA1F6" w14:textId="77777777" w:rsidR="001F3E67" w:rsidRPr="00D0162F" w:rsidRDefault="001F3E67" w:rsidP="001F3E67">
            <w:pPr>
              <w:spacing w:after="0"/>
              <w:rPr>
                <w:rFonts w:ascii="Arial" w:hAnsi="Arial"/>
                <w:sz w:val="18"/>
              </w:rPr>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21AE20A7" w14:textId="77777777" w:rsidR="001F3E67" w:rsidRPr="00D0162F" w:rsidRDefault="001F3E67" w:rsidP="001F3E67">
            <w:pPr>
              <w:spacing w:after="0"/>
              <w:rPr>
                <w:rFonts w:ascii="Arial" w:hAnsi="Arial"/>
                <w:sz w:val="18"/>
              </w:rPr>
            </w:pPr>
          </w:p>
        </w:tc>
      </w:tr>
      <w:tr w:rsidR="00B17793" w:rsidRPr="00D0162F" w14:paraId="7C2A61D7"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69BA307E" w14:textId="6BD7157F" w:rsidR="00B17793" w:rsidRPr="00D0162F" w:rsidRDefault="00B17793" w:rsidP="00B17793">
            <w:pPr>
              <w:spacing w:after="0"/>
              <w:rPr>
                <w:rFonts w:ascii="Arial" w:hAnsi="Arial"/>
                <w:b/>
                <w:sz w:val="18"/>
                <w:lang w:eastAsia="zh-TW"/>
              </w:rPr>
            </w:pPr>
            <w:r w:rsidRPr="00D0162F">
              <w:rPr>
                <w:rFonts w:ascii="Arial" w:hAnsi="Arial"/>
                <w:b/>
                <w:sz w:val="18"/>
                <w:lang w:eastAsia="zh-TW"/>
              </w:rPr>
              <w:t>17.5.1.</w:t>
            </w:r>
            <w:r>
              <w:rPr>
                <w:rFonts w:ascii="Arial" w:hAnsi="Arial"/>
                <w:b/>
                <w:sz w:val="18"/>
                <w:lang w:eastAsia="zh-TW"/>
              </w:rPr>
              <w:t>5</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26E3464A" w14:textId="35609D80" w:rsidR="00B17793" w:rsidRPr="00D0162F" w:rsidRDefault="00B17793" w:rsidP="00B17793">
            <w:pPr>
              <w:spacing w:after="0"/>
              <w:rPr>
                <w:rFonts w:ascii="Arial" w:hAnsi="Arial"/>
                <w:sz w:val="18"/>
              </w:rPr>
            </w:pPr>
            <w:r w:rsidRPr="00447FCC">
              <w:rPr>
                <w:rFonts w:ascii="Arial" w:hAnsi="Arial"/>
                <w:sz w:val="18"/>
              </w:rPr>
              <w:t>NR SA FR2 Radio Link Monitoring Out-of-sync Test for FR2 PCell configured with CSI-RS-based RLM in non-DRX mode</w:t>
            </w:r>
          </w:p>
        </w:tc>
        <w:tc>
          <w:tcPr>
            <w:tcW w:w="1053" w:type="dxa"/>
            <w:tcBorders>
              <w:top w:val="single" w:sz="4" w:space="0" w:color="auto"/>
              <w:left w:val="nil"/>
              <w:bottom w:val="single" w:sz="4" w:space="0" w:color="auto"/>
              <w:right w:val="single" w:sz="4" w:space="0" w:color="auto"/>
            </w:tcBorders>
            <w:shd w:val="clear" w:color="auto" w:fill="auto"/>
            <w:vAlign w:val="center"/>
          </w:tcPr>
          <w:p w14:paraId="780C49AA" w14:textId="568714C9" w:rsidR="00B17793" w:rsidRPr="00D0162F" w:rsidRDefault="00B17793" w:rsidP="00B17793">
            <w:pPr>
              <w:spacing w:after="0"/>
              <w:rPr>
                <w:rFonts w:ascii="Arial" w:hAnsi="Arial"/>
                <w:sz w:val="18"/>
              </w:rPr>
            </w:pPr>
            <w:r w:rsidRPr="00D0162F">
              <w:rPr>
                <w:rFonts w:ascii="Arial" w:hAnsi="Arial"/>
                <w:sz w:val="18"/>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0A72F539" w14:textId="77777777" w:rsidR="00B17793" w:rsidRPr="00D0162F" w:rsidRDefault="00B17793" w:rsidP="00B17793">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773645EC" w14:textId="77777777" w:rsidR="00B17793" w:rsidRPr="00D0162F" w:rsidRDefault="00B17793" w:rsidP="00B17793">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vAlign w:val="center"/>
          </w:tcPr>
          <w:p w14:paraId="7825741B" w14:textId="77777777" w:rsidR="00B17793" w:rsidRPr="00D0162F" w:rsidRDefault="00B17793" w:rsidP="00B17793">
            <w:pPr>
              <w:spacing w:after="0"/>
              <w:rPr>
                <w:rFonts w:ascii="Arial" w:hAnsi="Arial"/>
                <w:sz w:val="18"/>
              </w:rPr>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4FE415EF" w14:textId="77777777" w:rsidR="00B17793" w:rsidRPr="00D0162F" w:rsidRDefault="00B17793" w:rsidP="00B17793">
            <w:pPr>
              <w:spacing w:after="0"/>
              <w:rPr>
                <w:rFonts w:ascii="Arial" w:hAnsi="Arial"/>
                <w:sz w:val="18"/>
              </w:rPr>
            </w:pPr>
          </w:p>
        </w:tc>
      </w:tr>
      <w:tr w:rsidR="00B17793" w:rsidRPr="00D0162F" w14:paraId="3C791071"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13513292" w14:textId="17354255" w:rsidR="00B17793" w:rsidRPr="00D0162F" w:rsidRDefault="00B17793" w:rsidP="00B17793">
            <w:pPr>
              <w:spacing w:after="0"/>
              <w:rPr>
                <w:rFonts w:ascii="Arial" w:hAnsi="Arial"/>
                <w:b/>
                <w:sz w:val="18"/>
                <w:lang w:eastAsia="zh-TW"/>
              </w:rPr>
            </w:pPr>
            <w:r w:rsidRPr="00D0162F">
              <w:rPr>
                <w:rFonts w:ascii="Arial" w:hAnsi="Arial"/>
                <w:b/>
                <w:sz w:val="18"/>
                <w:lang w:eastAsia="zh-TW"/>
              </w:rPr>
              <w:t>17.5.1.</w:t>
            </w:r>
            <w:r>
              <w:rPr>
                <w:rFonts w:ascii="Arial" w:hAnsi="Arial"/>
                <w:b/>
                <w:sz w:val="18"/>
                <w:lang w:eastAsia="zh-TW"/>
              </w:rPr>
              <w:t>6</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2D0DD49F" w14:textId="713E6C26" w:rsidR="00B17793" w:rsidRPr="00D0162F" w:rsidRDefault="00B17793" w:rsidP="00B17793">
            <w:pPr>
              <w:spacing w:after="0"/>
              <w:rPr>
                <w:rFonts w:ascii="Arial" w:hAnsi="Arial"/>
                <w:sz w:val="18"/>
              </w:rPr>
            </w:pPr>
            <w:r w:rsidRPr="00447FCC">
              <w:rPr>
                <w:rFonts w:ascii="Arial" w:hAnsi="Arial"/>
                <w:sz w:val="18"/>
              </w:rPr>
              <w:t>NR SA FR2 Radio Link Monitoring In-sync Test for FR2 PCell configured with CSI-RS-based RLM in non-DRX mode</w:t>
            </w:r>
          </w:p>
        </w:tc>
        <w:tc>
          <w:tcPr>
            <w:tcW w:w="1053" w:type="dxa"/>
            <w:tcBorders>
              <w:top w:val="single" w:sz="4" w:space="0" w:color="auto"/>
              <w:left w:val="nil"/>
              <w:bottom w:val="single" w:sz="4" w:space="0" w:color="auto"/>
              <w:right w:val="single" w:sz="4" w:space="0" w:color="auto"/>
            </w:tcBorders>
            <w:shd w:val="clear" w:color="auto" w:fill="auto"/>
            <w:vAlign w:val="center"/>
          </w:tcPr>
          <w:p w14:paraId="06A2997A" w14:textId="02C7F3A1" w:rsidR="00B17793" w:rsidRPr="00D0162F" w:rsidRDefault="00B17793" w:rsidP="00B17793">
            <w:pPr>
              <w:spacing w:after="0"/>
              <w:rPr>
                <w:rFonts w:ascii="Arial" w:hAnsi="Arial"/>
                <w:sz w:val="18"/>
              </w:rPr>
            </w:pPr>
            <w:r w:rsidRPr="00D0162F">
              <w:rPr>
                <w:rFonts w:ascii="Arial" w:hAnsi="Arial"/>
                <w:sz w:val="18"/>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6E69C43" w14:textId="77777777" w:rsidR="00B17793" w:rsidRPr="00D0162F" w:rsidRDefault="00B17793" w:rsidP="00B17793">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78057FFE" w14:textId="77777777" w:rsidR="00B17793" w:rsidRPr="00D0162F" w:rsidRDefault="00B17793" w:rsidP="00B17793">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vAlign w:val="center"/>
          </w:tcPr>
          <w:p w14:paraId="060C2252" w14:textId="77777777" w:rsidR="00B17793" w:rsidRPr="00D0162F" w:rsidRDefault="00B17793" w:rsidP="00B17793">
            <w:pPr>
              <w:spacing w:after="0"/>
              <w:rPr>
                <w:rFonts w:ascii="Arial" w:hAnsi="Arial"/>
                <w:sz w:val="18"/>
              </w:rPr>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1A8D5EC3" w14:textId="77777777" w:rsidR="00B17793" w:rsidRPr="00D0162F" w:rsidRDefault="00B17793" w:rsidP="00B17793">
            <w:pPr>
              <w:spacing w:after="0"/>
              <w:rPr>
                <w:rFonts w:ascii="Arial" w:hAnsi="Arial"/>
                <w:sz w:val="18"/>
              </w:rPr>
            </w:pPr>
          </w:p>
        </w:tc>
      </w:tr>
      <w:tr w:rsidR="00B17793" w:rsidRPr="00D0162F" w14:paraId="09FF66C1"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60BFE14E" w14:textId="4BDA2AD9" w:rsidR="00B17793" w:rsidRPr="00D0162F" w:rsidRDefault="00B17793" w:rsidP="00B17793">
            <w:pPr>
              <w:spacing w:after="0"/>
              <w:rPr>
                <w:rFonts w:ascii="Arial" w:hAnsi="Arial"/>
                <w:b/>
                <w:sz w:val="18"/>
                <w:lang w:eastAsia="zh-TW"/>
              </w:rPr>
            </w:pPr>
            <w:r w:rsidRPr="00D0162F">
              <w:rPr>
                <w:rFonts w:ascii="Arial" w:hAnsi="Arial"/>
                <w:b/>
                <w:sz w:val="18"/>
                <w:lang w:eastAsia="zh-TW"/>
              </w:rPr>
              <w:t>17.5.1.</w:t>
            </w:r>
            <w:r>
              <w:rPr>
                <w:rFonts w:ascii="Arial" w:hAnsi="Arial"/>
                <w:b/>
                <w:sz w:val="18"/>
                <w:lang w:eastAsia="zh-TW"/>
              </w:rPr>
              <w:t>7</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3C336586" w14:textId="0BAAABFE" w:rsidR="00B17793" w:rsidRPr="00D0162F" w:rsidRDefault="00B17793" w:rsidP="00B17793">
            <w:pPr>
              <w:spacing w:after="0"/>
              <w:rPr>
                <w:rFonts w:ascii="Arial" w:hAnsi="Arial"/>
                <w:sz w:val="18"/>
              </w:rPr>
            </w:pPr>
            <w:r w:rsidRPr="00447FCC">
              <w:rPr>
                <w:rFonts w:ascii="Arial" w:hAnsi="Arial"/>
                <w:sz w:val="18"/>
              </w:rPr>
              <w:t>NR SA FR2 Radio Link Monitoring Out-of-sync Test for FR2 PCell configured with CSI-RS-based RLM in DRX mode</w:t>
            </w:r>
          </w:p>
        </w:tc>
        <w:tc>
          <w:tcPr>
            <w:tcW w:w="1053" w:type="dxa"/>
            <w:tcBorders>
              <w:top w:val="single" w:sz="4" w:space="0" w:color="auto"/>
              <w:left w:val="nil"/>
              <w:bottom w:val="single" w:sz="4" w:space="0" w:color="auto"/>
              <w:right w:val="single" w:sz="4" w:space="0" w:color="auto"/>
            </w:tcBorders>
            <w:shd w:val="clear" w:color="auto" w:fill="auto"/>
            <w:vAlign w:val="center"/>
          </w:tcPr>
          <w:p w14:paraId="1ACA921C" w14:textId="2D94DBA2" w:rsidR="00B17793" w:rsidRPr="00D0162F" w:rsidRDefault="00B17793" w:rsidP="00B17793">
            <w:pPr>
              <w:spacing w:after="0"/>
              <w:rPr>
                <w:rFonts w:ascii="Arial" w:hAnsi="Arial"/>
                <w:sz w:val="18"/>
              </w:rPr>
            </w:pPr>
            <w:r w:rsidRPr="00D0162F">
              <w:rPr>
                <w:rFonts w:ascii="Arial" w:hAnsi="Arial"/>
                <w:sz w:val="18"/>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853FA23" w14:textId="77777777" w:rsidR="00B17793" w:rsidRPr="00D0162F" w:rsidRDefault="00B17793" w:rsidP="00B17793">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78AFF2DE" w14:textId="77777777" w:rsidR="00B17793" w:rsidRPr="00D0162F" w:rsidRDefault="00B17793" w:rsidP="00B17793">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vAlign w:val="center"/>
          </w:tcPr>
          <w:p w14:paraId="11052CE8" w14:textId="77777777" w:rsidR="00B17793" w:rsidRPr="00D0162F" w:rsidRDefault="00B17793" w:rsidP="00B17793">
            <w:pPr>
              <w:spacing w:after="0"/>
              <w:rPr>
                <w:rFonts w:ascii="Arial" w:hAnsi="Arial"/>
                <w:sz w:val="18"/>
              </w:rPr>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0E98764F" w14:textId="77777777" w:rsidR="00B17793" w:rsidRPr="00D0162F" w:rsidRDefault="00B17793" w:rsidP="00B17793">
            <w:pPr>
              <w:spacing w:after="0"/>
              <w:rPr>
                <w:rFonts w:ascii="Arial" w:hAnsi="Arial"/>
                <w:sz w:val="18"/>
              </w:rPr>
            </w:pPr>
          </w:p>
        </w:tc>
      </w:tr>
      <w:tr w:rsidR="00B17793" w:rsidRPr="00D0162F" w14:paraId="59B7C6A5"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354FA598" w14:textId="42BA9DB5" w:rsidR="00B17793" w:rsidRPr="00D0162F" w:rsidRDefault="00B17793" w:rsidP="00B17793">
            <w:pPr>
              <w:spacing w:after="0"/>
              <w:rPr>
                <w:rFonts w:ascii="Arial" w:hAnsi="Arial"/>
                <w:b/>
                <w:sz w:val="18"/>
                <w:lang w:eastAsia="zh-TW"/>
              </w:rPr>
            </w:pPr>
            <w:r w:rsidRPr="00D0162F">
              <w:rPr>
                <w:rFonts w:ascii="Arial" w:hAnsi="Arial"/>
                <w:b/>
                <w:sz w:val="18"/>
                <w:lang w:eastAsia="zh-TW"/>
              </w:rPr>
              <w:t>17.5.1.</w:t>
            </w:r>
            <w:r>
              <w:rPr>
                <w:rFonts w:ascii="Arial" w:hAnsi="Arial"/>
                <w:b/>
                <w:sz w:val="18"/>
                <w:lang w:eastAsia="zh-TW"/>
              </w:rPr>
              <w:t>8</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4B90792E" w14:textId="0C410A04" w:rsidR="00B17793" w:rsidRPr="00D0162F" w:rsidRDefault="00B17793" w:rsidP="00B17793">
            <w:pPr>
              <w:spacing w:after="0"/>
              <w:rPr>
                <w:rFonts w:ascii="Arial" w:hAnsi="Arial"/>
                <w:sz w:val="18"/>
              </w:rPr>
            </w:pPr>
            <w:r w:rsidRPr="00447FCC">
              <w:rPr>
                <w:rFonts w:ascii="Arial" w:hAnsi="Arial"/>
                <w:sz w:val="18"/>
              </w:rPr>
              <w:t>NR SA FR2 Radio Link Monitoring In-sync Test for FR2 PCell configured with CSI-RS-based RLM in DRX mode</w:t>
            </w:r>
          </w:p>
        </w:tc>
        <w:tc>
          <w:tcPr>
            <w:tcW w:w="1053" w:type="dxa"/>
            <w:tcBorders>
              <w:top w:val="single" w:sz="4" w:space="0" w:color="auto"/>
              <w:left w:val="nil"/>
              <w:bottom w:val="single" w:sz="4" w:space="0" w:color="auto"/>
              <w:right w:val="single" w:sz="4" w:space="0" w:color="auto"/>
            </w:tcBorders>
            <w:shd w:val="clear" w:color="auto" w:fill="auto"/>
            <w:vAlign w:val="center"/>
          </w:tcPr>
          <w:p w14:paraId="0085C610" w14:textId="3629E617" w:rsidR="00B17793" w:rsidRPr="00D0162F" w:rsidRDefault="00B17793" w:rsidP="00B17793">
            <w:pPr>
              <w:spacing w:after="0"/>
              <w:rPr>
                <w:rFonts w:ascii="Arial" w:hAnsi="Arial"/>
                <w:sz w:val="18"/>
              </w:rPr>
            </w:pPr>
            <w:r w:rsidRPr="00D0162F">
              <w:rPr>
                <w:rFonts w:ascii="Arial" w:hAnsi="Arial"/>
                <w:sz w:val="18"/>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70BF9F4" w14:textId="77777777" w:rsidR="00B17793" w:rsidRPr="00D0162F" w:rsidRDefault="00B17793" w:rsidP="00B17793">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1180CA94" w14:textId="77777777" w:rsidR="00B17793" w:rsidRPr="00D0162F" w:rsidRDefault="00B17793" w:rsidP="00B17793">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vAlign w:val="center"/>
          </w:tcPr>
          <w:p w14:paraId="14E852F1" w14:textId="77777777" w:rsidR="00B17793" w:rsidRPr="00D0162F" w:rsidRDefault="00B17793" w:rsidP="00B17793">
            <w:pPr>
              <w:spacing w:after="0"/>
              <w:rPr>
                <w:rFonts w:ascii="Arial" w:hAnsi="Arial"/>
                <w:sz w:val="18"/>
              </w:rPr>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2FC2A81A" w14:textId="77777777" w:rsidR="00B17793" w:rsidRPr="00D0162F" w:rsidRDefault="00B17793" w:rsidP="00B17793">
            <w:pPr>
              <w:spacing w:after="0"/>
              <w:rPr>
                <w:rFonts w:ascii="Arial" w:hAnsi="Arial"/>
                <w:sz w:val="18"/>
              </w:rPr>
            </w:pPr>
          </w:p>
        </w:tc>
      </w:tr>
      <w:tr w:rsidR="001F3E67" w:rsidRPr="00D0162F" w14:paraId="1F6CBD79"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3E794A93" w14:textId="428CFE53" w:rsidR="001F3E67" w:rsidRPr="00D0162F" w:rsidRDefault="001F3E67" w:rsidP="001F3E67">
            <w:pPr>
              <w:spacing w:after="0"/>
              <w:rPr>
                <w:rFonts w:ascii="Arial" w:hAnsi="Arial"/>
                <w:b/>
                <w:sz w:val="18"/>
                <w:lang w:eastAsia="zh-TW"/>
              </w:rPr>
            </w:pPr>
            <w:r w:rsidRPr="00D0162F">
              <w:rPr>
                <w:rFonts w:ascii="Arial" w:hAnsi="Arial"/>
                <w:b/>
                <w:sz w:val="18"/>
                <w:lang w:eastAsia="zh-TW"/>
              </w:rPr>
              <w:t>17.5.1.9</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4E2EC544" w14:textId="36058607" w:rsidR="001F3E67" w:rsidRPr="00D0162F" w:rsidRDefault="001F3E67" w:rsidP="001F3E67">
            <w:pPr>
              <w:spacing w:after="0"/>
              <w:rPr>
                <w:rFonts w:ascii="Arial" w:hAnsi="Arial"/>
                <w:sz w:val="18"/>
              </w:rPr>
            </w:pPr>
            <w:r w:rsidRPr="00D0162F">
              <w:rPr>
                <w:rFonts w:ascii="Arial" w:hAnsi="Arial"/>
                <w:sz w:val="18"/>
              </w:rPr>
              <w:t>NR SA FR2 UE Radio Link Monitoring Scheduling Restrictions on FR2</w:t>
            </w:r>
          </w:p>
        </w:tc>
        <w:tc>
          <w:tcPr>
            <w:tcW w:w="1053" w:type="dxa"/>
            <w:tcBorders>
              <w:top w:val="single" w:sz="4" w:space="0" w:color="auto"/>
              <w:left w:val="nil"/>
              <w:bottom w:val="single" w:sz="4" w:space="0" w:color="auto"/>
              <w:right w:val="single" w:sz="4" w:space="0" w:color="auto"/>
            </w:tcBorders>
            <w:shd w:val="clear" w:color="auto" w:fill="auto"/>
            <w:vAlign w:val="center"/>
          </w:tcPr>
          <w:p w14:paraId="73528FB3" w14:textId="0CF38626" w:rsidR="001F3E67" w:rsidRPr="00D0162F" w:rsidRDefault="001F3E67" w:rsidP="001F3E67">
            <w:pPr>
              <w:spacing w:after="0"/>
              <w:rPr>
                <w:rFonts w:ascii="Arial" w:hAnsi="Arial"/>
                <w:sz w:val="18"/>
              </w:rPr>
            </w:pPr>
            <w:r w:rsidRPr="00D0162F">
              <w:rPr>
                <w:rFonts w:ascii="Arial" w:hAnsi="Arial"/>
                <w:sz w:val="18"/>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15FC99A"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12C5F14A"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vAlign w:val="center"/>
          </w:tcPr>
          <w:p w14:paraId="4EC65D47" w14:textId="77777777" w:rsidR="001F3E67" w:rsidRPr="00D0162F" w:rsidRDefault="001F3E67" w:rsidP="001F3E67">
            <w:pPr>
              <w:spacing w:after="0"/>
              <w:rPr>
                <w:rFonts w:ascii="Arial" w:hAnsi="Arial"/>
                <w:sz w:val="18"/>
              </w:rPr>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2AF54BE1" w14:textId="77777777" w:rsidR="001F3E67" w:rsidRPr="00D0162F" w:rsidRDefault="001F3E67" w:rsidP="001F3E67">
            <w:pPr>
              <w:spacing w:after="0"/>
              <w:rPr>
                <w:rFonts w:ascii="Arial" w:hAnsi="Arial"/>
                <w:sz w:val="18"/>
              </w:rPr>
            </w:pPr>
          </w:p>
        </w:tc>
      </w:tr>
      <w:tr w:rsidR="001F3E67" w:rsidRPr="00D0162F" w14:paraId="56A01B43"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36890829" w14:textId="756E1DD8" w:rsidR="001F3E67" w:rsidRPr="00D0162F" w:rsidRDefault="001F3E67" w:rsidP="001F3E67">
            <w:pPr>
              <w:spacing w:after="0"/>
              <w:rPr>
                <w:rFonts w:ascii="Arial" w:hAnsi="Arial"/>
                <w:b/>
                <w:sz w:val="18"/>
                <w:lang w:eastAsia="zh-TW"/>
              </w:rPr>
            </w:pPr>
            <w:r w:rsidRPr="00D0162F">
              <w:rPr>
                <w:rFonts w:ascii="Arial" w:hAnsi="Arial"/>
                <w:b/>
                <w:sz w:val="18"/>
                <w:lang w:eastAsia="zh-CN"/>
              </w:rPr>
              <w:t>17.5.2.3</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420AEBE7" w14:textId="1C7BD098" w:rsidR="001F3E67" w:rsidRPr="00D0162F" w:rsidRDefault="001F3E67" w:rsidP="001F3E67">
            <w:pPr>
              <w:spacing w:after="0"/>
              <w:rPr>
                <w:rFonts w:ascii="Arial" w:hAnsi="Arial"/>
                <w:sz w:val="18"/>
              </w:rPr>
            </w:pPr>
            <w:r w:rsidRPr="00D0162F">
              <w:rPr>
                <w:rFonts w:ascii="Arial" w:hAnsi="Arial"/>
                <w:sz w:val="18"/>
              </w:rPr>
              <w:t>NR SA FR2 Beam Failure Detection and Link Recovery Test for FR2 PCell configured with CSI-RS-based BFD and LR in non-DRX mode</w:t>
            </w:r>
          </w:p>
        </w:tc>
        <w:tc>
          <w:tcPr>
            <w:tcW w:w="1053" w:type="dxa"/>
            <w:tcBorders>
              <w:top w:val="single" w:sz="4" w:space="0" w:color="auto"/>
              <w:left w:val="nil"/>
              <w:bottom w:val="single" w:sz="4" w:space="0" w:color="auto"/>
              <w:right w:val="single" w:sz="4" w:space="0" w:color="auto"/>
            </w:tcBorders>
            <w:shd w:val="clear" w:color="auto" w:fill="auto"/>
          </w:tcPr>
          <w:p w14:paraId="3808E30C" w14:textId="54FE2B10" w:rsidR="001F3E67" w:rsidRPr="00D0162F" w:rsidRDefault="001F3E67" w:rsidP="001F3E67">
            <w:pPr>
              <w:spacing w:after="0"/>
              <w:rPr>
                <w:rFonts w:ascii="Arial" w:hAnsi="Arial"/>
                <w:sz w:val="18"/>
              </w:rPr>
            </w:pPr>
            <w:r w:rsidRPr="00D0162F">
              <w:rPr>
                <w:rFonts w:ascii="Arial" w:hAnsi="Arial"/>
                <w:sz w:val="18"/>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7FB0CF0"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052C3B44"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vAlign w:val="center"/>
          </w:tcPr>
          <w:p w14:paraId="0CEA5EA5" w14:textId="77777777" w:rsidR="001F3E67" w:rsidRPr="00D0162F" w:rsidRDefault="001F3E67" w:rsidP="001F3E67">
            <w:pPr>
              <w:spacing w:after="0"/>
              <w:rPr>
                <w:rFonts w:ascii="Arial" w:hAnsi="Arial"/>
                <w:sz w:val="18"/>
              </w:rPr>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163DA999" w14:textId="77777777" w:rsidR="001F3E67" w:rsidRPr="00D0162F" w:rsidRDefault="001F3E67" w:rsidP="001F3E67">
            <w:pPr>
              <w:spacing w:after="0"/>
              <w:rPr>
                <w:rFonts w:ascii="Arial" w:hAnsi="Arial"/>
                <w:sz w:val="18"/>
              </w:rPr>
            </w:pPr>
          </w:p>
        </w:tc>
      </w:tr>
      <w:tr w:rsidR="001F3E67" w:rsidRPr="00D0162F" w14:paraId="7232E341"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5543FB0A" w14:textId="35C6E878" w:rsidR="001F3E67" w:rsidRPr="00D0162F" w:rsidRDefault="001F3E67" w:rsidP="001F3E67">
            <w:pPr>
              <w:spacing w:after="0"/>
              <w:rPr>
                <w:rFonts w:ascii="Arial" w:hAnsi="Arial"/>
                <w:b/>
                <w:sz w:val="18"/>
                <w:lang w:eastAsia="zh-TW"/>
              </w:rPr>
            </w:pPr>
            <w:r w:rsidRPr="00D0162F">
              <w:rPr>
                <w:rFonts w:ascii="Arial" w:hAnsi="Arial"/>
                <w:b/>
                <w:sz w:val="18"/>
                <w:lang w:eastAsia="zh-CN"/>
              </w:rPr>
              <w:t>17.5.2.4</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2C028434" w14:textId="2AD10D66" w:rsidR="001F3E67" w:rsidRPr="00D0162F" w:rsidRDefault="001F3E67" w:rsidP="001F3E67">
            <w:pPr>
              <w:spacing w:after="0"/>
              <w:rPr>
                <w:rFonts w:ascii="Arial" w:hAnsi="Arial"/>
                <w:sz w:val="18"/>
              </w:rPr>
            </w:pPr>
            <w:r w:rsidRPr="00D0162F">
              <w:rPr>
                <w:rFonts w:ascii="Arial" w:hAnsi="Arial"/>
                <w:sz w:val="18"/>
              </w:rPr>
              <w:t>NR SA FR2 Beam Failure Detection and Link Recovery Test for FR2 PCell configured with CSI-RS-based BFD and LR in DRX mode</w:t>
            </w:r>
          </w:p>
        </w:tc>
        <w:tc>
          <w:tcPr>
            <w:tcW w:w="1053" w:type="dxa"/>
            <w:tcBorders>
              <w:top w:val="single" w:sz="4" w:space="0" w:color="auto"/>
              <w:left w:val="nil"/>
              <w:bottom w:val="single" w:sz="4" w:space="0" w:color="auto"/>
              <w:right w:val="single" w:sz="4" w:space="0" w:color="auto"/>
            </w:tcBorders>
            <w:shd w:val="clear" w:color="auto" w:fill="auto"/>
          </w:tcPr>
          <w:p w14:paraId="779682FF" w14:textId="30FBD8AC" w:rsidR="001F3E67" w:rsidRPr="00D0162F" w:rsidRDefault="001F3E67" w:rsidP="001F3E67">
            <w:pPr>
              <w:spacing w:after="0"/>
              <w:rPr>
                <w:rFonts w:ascii="Arial" w:hAnsi="Arial"/>
                <w:sz w:val="18"/>
              </w:rPr>
            </w:pPr>
            <w:r w:rsidRPr="00D0162F">
              <w:rPr>
                <w:rFonts w:ascii="Arial" w:hAnsi="Arial"/>
                <w:sz w:val="18"/>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42C751C"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18959269"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vAlign w:val="center"/>
          </w:tcPr>
          <w:p w14:paraId="3D1E7473" w14:textId="77777777" w:rsidR="001F3E67" w:rsidRPr="00D0162F" w:rsidRDefault="001F3E67" w:rsidP="001F3E67">
            <w:pPr>
              <w:spacing w:after="0"/>
              <w:rPr>
                <w:rFonts w:ascii="Arial" w:hAnsi="Arial"/>
                <w:sz w:val="18"/>
              </w:rPr>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5466435B" w14:textId="77777777" w:rsidR="001F3E67" w:rsidRPr="00D0162F" w:rsidRDefault="001F3E67" w:rsidP="001F3E67">
            <w:pPr>
              <w:spacing w:after="0"/>
              <w:rPr>
                <w:rFonts w:ascii="Arial" w:hAnsi="Arial"/>
                <w:sz w:val="18"/>
              </w:rPr>
            </w:pPr>
          </w:p>
        </w:tc>
      </w:tr>
      <w:tr w:rsidR="001F3E67" w:rsidRPr="00D0162F" w14:paraId="0994C126"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429955ED" w14:textId="48B4176D" w:rsidR="001F3E67" w:rsidRPr="00D0162F" w:rsidRDefault="001F3E67" w:rsidP="001F3E67">
            <w:pPr>
              <w:spacing w:after="0"/>
              <w:rPr>
                <w:rFonts w:ascii="Arial" w:hAnsi="Arial"/>
                <w:b/>
                <w:sz w:val="18"/>
                <w:lang w:eastAsia="zh-TW"/>
              </w:rPr>
            </w:pPr>
            <w:r w:rsidRPr="00D0162F">
              <w:rPr>
                <w:rFonts w:ascii="Arial" w:hAnsi="Arial"/>
                <w:b/>
                <w:sz w:val="18"/>
                <w:lang w:eastAsia="zh-CN"/>
              </w:rPr>
              <w:t>17.5.2.5</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0F824862" w14:textId="3FF37B60" w:rsidR="001F3E67" w:rsidRPr="00D0162F" w:rsidRDefault="001F3E67" w:rsidP="001F3E67">
            <w:pPr>
              <w:spacing w:after="0"/>
              <w:rPr>
                <w:rFonts w:ascii="Arial" w:hAnsi="Arial"/>
                <w:sz w:val="18"/>
              </w:rPr>
            </w:pPr>
            <w:r w:rsidRPr="00D0162F">
              <w:rPr>
                <w:rFonts w:ascii="Arial" w:hAnsi="Arial"/>
                <w:sz w:val="18"/>
              </w:rPr>
              <w:t>NR SA FR2 Scheduling availability restriction during Beam Failure Detection and Link Recovery for FR2 PCell configured with SSB-based BFD and LR in non-DRX mode</w:t>
            </w:r>
          </w:p>
        </w:tc>
        <w:tc>
          <w:tcPr>
            <w:tcW w:w="1053" w:type="dxa"/>
            <w:tcBorders>
              <w:top w:val="single" w:sz="4" w:space="0" w:color="auto"/>
              <w:left w:val="nil"/>
              <w:bottom w:val="single" w:sz="4" w:space="0" w:color="auto"/>
              <w:right w:val="single" w:sz="4" w:space="0" w:color="auto"/>
            </w:tcBorders>
            <w:shd w:val="clear" w:color="auto" w:fill="auto"/>
          </w:tcPr>
          <w:p w14:paraId="141F7E91" w14:textId="7AD0F65A" w:rsidR="001F3E67" w:rsidRPr="00D0162F" w:rsidRDefault="001F3E67" w:rsidP="001F3E67">
            <w:pPr>
              <w:spacing w:after="0"/>
              <w:rPr>
                <w:rFonts w:ascii="Arial" w:hAnsi="Arial"/>
                <w:sz w:val="18"/>
              </w:rPr>
            </w:pPr>
            <w:r w:rsidRPr="00D0162F">
              <w:rPr>
                <w:rFonts w:ascii="Arial" w:hAnsi="Arial"/>
                <w:sz w:val="18"/>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747458A"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24436FD7" w14:textId="77777777" w:rsidR="001F3E67" w:rsidRPr="00D0162F" w:rsidRDefault="001F3E67" w:rsidP="001F3E67">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vAlign w:val="center"/>
          </w:tcPr>
          <w:p w14:paraId="4A264121" w14:textId="77777777" w:rsidR="001F3E67" w:rsidRPr="00D0162F" w:rsidRDefault="001F3E67" w:rsidP="001F3E67">
            <w:pPr>
              <w:spacing w:after="0"/>
              <w:rPr>
                <w:rFonts w:ascii="Arial" w:hAnsi="Arial"/>
                <w:sz w:val="18"/>
              </w:rPr>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389D6768" w14:textId="77777777" w:rsidR="001F3E67" w:rsidRPr="00D0162F" w:rsidRDefault="001F3E67" w:rsidP="001F3E67">
            <w:pPr>
              <w:spacing w:after="0"/>
              <w:rPr>
                <w:rFonts w:ascii="Arial" w:hAnsi="Arial"/>
                <w:sz w:val="18"/>
              </w:rPr>
            </w:pPr>
          </w:p>
        </w:tc>
      </w:tr>
      <w:tr w:rsidR="00B17793" w:rsidRPr="00D0162F" w14:paraId="5C4A09F6"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37F6CBFC" w14:textId="15A54B75" w:rsidR="00B17793" w:rsidRPr="00D0162F" w:rsidRDefault="00B17793" w:rsidP="00B17793">
            <w:pPr>
              <w:spacing w:after="0"/>
              <w:rPr>
                <w:rFonts w:ascii="Arial" w:hAnsi="Arial"/>
                <w:b/>
                <w:sz w:val="18"/>
                <w:lang w:eastAsia="zh-CN"/>
              </w:rPr>
            </w:pPr>
            <w:r>
              <w:rPr>
                <w:rFonts w:ascii="Arial" w:hAnsi="Arial" w:hint="eastAsia"/>
                <w:b/>
                <w:sz w:val="18"/>
                <w:lang w:eastAsia="zh-CN"/>
              </w:rPr>
              <w:t>1</w:t>
            </w:r>
            <w:r>
              <w:rPr>
                <w:rFonts w:ascii="Arial" w:hAnsi="Arial"/>
                <w:b/>
                <w:sz w:val="18"/>
                <w:lang w:eastAsia="zh-CN"/>
              </w:rPr>
              <w:t>7.5.4.1.1</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11FC623C" w14:textId="014C78A9" w:rsidR="00B17793" w:rsidRPr="00D0162F" w:rsidRDefault="00B17793" w:rsidP="00B17793">
            <w:pPr>
              <w:spacing w:after="0"/>
              <w:rPr>
                <w:rFonts w:ascii="Arial" w:hAnsi="Arial"/>
                <w:sz w:val="18"/>
              </w:rPr>
            </w:pPr>
            <w:r w:rsidRPr="00447FCC">
              <w:rPr>
                <w:rFonts w:ascii="Arial" w:hAnsi="Arial"/>
                <w:sz w:val="18"/>
              </w:rPr>
              <w:t>NR SA FR2 NR PCell FR2 active TCI state switch for a known TCI state</w:t>
            </w:r>
          </w:p>
        </w:tc>
        <w:tc>
          <w:tcPr>
            <w:tcW w:w="1053" w:type="dxa"/>
            <w:tcBorders>
              <w:top w:val="single" w:sz="4" w:space="0" w:color="auto"/>
              <w:left w:val="nil"/>
              <w:bottom w:val="single" w:sz="4" w:space="0" w:color="auto"/>
              <w:right w:val="single" w:sz="4" w:space="0" w:color="auto"/>
            </w:tcBorders>
            <w:shd w:val="clear" w:color="auto" w:fill="auto"/>
          </w:tcPr>
          <w:p w14:paraId="1A51498D" w14:textId="6DBDA4DD" w:rsidR="00B17793" w:rsidRPr="00D0162F" w:rsidRDefault="00B17793" w:rsidP="00B17793">
            <w:pPr>
              <w:spacing w:after="0"/>
              <w:rPr>
                <w:rFonts w:ascii="Arial" w:hAnsi="Arial"/>
                <w:sz w:val="18"/>
              </w:rPr>
            </w:pPr>
            <w:r w:rsidRPr="00D0162F">
              <w:rPr>
                <w:rFonts w:ascii="Arial" w:hAnsi="Arial"/>
                <w:sz w:val="18"/>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B7F7114" w14:textId="77777777" w:rsidR="00B17793" w:rsidRPr="00D0162F" w:rsidRDefault="00B17793" w:rsidP="00B17793">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2321D15A" w14:textId="77777777" w:rsidR="00B17793" w:rsidRPr="00D0162F" w:rsidRDefault="00B17793" w:rsidP="00B17793">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vAlign w:val="center"/>
          </w:tcPr>
          <w:p w14:paraId="63692F4D" w14:textId="77777777" w:rsidR="00B17793" w:rsidRPr="00D0162F" w:rsidRDefault="00B17793" w:rsidP="00B17793">
            <w:pPr>
              <w:spacing w:after="0"/>
              <w:rPr>
                <w:rFonts w:ascii="Arial" w:hAnsi="Arial"/>
                <w:sz w:val="18"/>
              </w:rPr>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5548935C" w14:textId="77777777" w:rsidR="00B17793" w:rsidRPr="00D0162F" w:rsidRDefault="00B17793" w:rsidP="00B17793">
            <w:pPr>
              <w:spacing w:after="0"/>
              <w:rPr>
                <w:rFonts w:ascii="Arial" w:hAnsi="Arial"/>
                <w:sz w:val="18"/>
              </w:rPr>
            </w:pPr>
          </w:p>
        </w:tc>
      </w:tr>
      <w:tr w:rsidR="00B17793" w:rsidRPr="00D0162F" w14:paraId="6A14C944"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255F806A" w14:textId="1F6A9857" w:rsidR="00B17793" w:rsidRPr="00D0162F" w:rsidRDefault="00B17793" w:rsidP="00B17793">
            <w:pPr>
              <w:spacing w:after="0"/>
              <w:rPr>
                <w:rFonts w:ascii="Arial" w:hAnsi="Arial"/>
                <w:b/>
                <w:sz w:val="18"/>
                <w:lang w:eastAsia="zh-CN"/>
              </w:rPr>
            </w:pPr>
            <w:r>
              <w:rPr>
                <w:rFonts w:ascii="Arial" w:hAnsi="Arial" w:hint="eastAsia"/>
                <w:b/>
                <w:sz w:val="18"/>
                <w:lang w:eastAsia="zh-CN"/>
              </w:rPr>
              <w:t>1</w:t>
            </w:r>
            <w:r>
              <w:rPr>
                <w:rFonts w:ascii="Arial" w:hAnsi="Arial"/>
                <w:b/>
                <w:sz w:val="18"/>
                <w:lang w:eastAsia="zh-CN"/>
              </w:rPr>
              <w:t>7.5.4.2.1</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5BCE233F" w14:textId="57630FC1" w:rsidR="00B17793" w:rsidRPr="00D0162F" w:rsidRDefault="00B17793" w:rsidP="00B17793">
            <w:pPr>
              <w:spacing w:after="0"/>
              <w:rPr>
                <w:rFonts w:ascii="Arial" w:hAnsi="Arial"/>
                <w:sz w:val="18"/>
              </w:rPr>
            </w:pPr>
            <w:r w:rsidRPr="00447FCC">
              <w:rPr>
                <w:rFonts w:ascii="Arial" w:hAnsi="Arial"/>
                <w:sz w:val="18"/>
              </w:rPr>
              <w:t>NR SA FR2 NR PCell FR2 active TCI state switch for a known TCI state</w:t>
            </w:r>
          </w:p>
        </w:tc>
        <w:tc>
          <w:tcPr>
            <w:tcW w:w="1053" w:type="dxa"/>
            <w:tcBorders>
              <w:top w:val="single" w:sz="4" w:space="0" w:color="auto"/>
              <w:left w:val="nil"/>
              <w:bottom w:val="single" w:sz="4" w:space="0" w:color="auto"/>
              <w:right w:val="single" w:sz="4" w:space="0" w:color="auto"/>
            </w:tcBorders>
            <w:shd w:val="clear" w:color="auto" w:fill="auto"/>
          </w:tcPr>
          <w:p w14:paraId="0E2AFF55" w14:textId="0E604A44" w:rsidR="00B17793" w:rsidRPr="00D0162F" w:rsidRDefault="00B17793" w:rsidP="00B17793">
            <w:pPr>
              <w:spacing w:after="0"/>
              <w:rPr>
                <w:rFonts w:ascii="Arial" w:hAnsi="Arial"/>
                <w:sz w:val="18"/>
              </w:rPr>
            </w:pPr>
            <w:r w:rsidRPr="00D0162F">
              <w:rPr>
                <w:rFonts w:ascii="Arial" w:hAnsi="Arial"/>
                <w:sz w:val="18"/>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22921262" w14:textId="77777777" w:rsidR="00B17793" w:rsidRPr="00D0162F" w:rsidRDefault="00B17793" w:rsidP="00B17793">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shd w:val="clear" w:color="auto" w:fill="auto"/>
            <w:vAlign w:val="center"/>
          </w:tcPr>
          <w:p w14:paraId="58D7FD69" w14:textId="77777777" w:rsidR="00B17793" w:rsidRPr="00D0162F" w:rsidRDefault="00B17793" w:rsidP="00B17793">
            <w:pPr>
              <w:spacing w:after="0"/>
              <w:rPr>
                <w:rFonts w:ascii="Arial" w:hAnsi="Arial"/>
                <w:sz w:val="18"/>
              </w:rPr>
            </w:pPr>
          </w:p>
        </w:tc>
        <w:tc>
          <w:tcPr>
            <w:tcW w:w="1052" w:type="dxa"/>
            <w:tcBorders>
              <w:top w:val="single" w:sz="4" w:space="0" w:color="auto"/>
              <w:left w:val="nil"/>
              <w:bottom w:val="single" w:sz="4" w:space="0" w:color="auto"/>
              <w:right w:val="single" w:sz="4" w:space="0" w:color="auto"/>
            </w:tcBorders>
            <w:vAlign w:val="center"/>
          </w:tcPr>
          <w:p w14:paraId="71218DBE" w14:textId="77777777" w:rsidR="00B17793" w:rsidRPr="00D0162F" w:rsidRDefault="00B17793" w:rsidP="00B17793">
            <w:pPr>
              <w:spacing w:after="0"/>
              <w:rPr>
                <w:rFonts w:ascii="Arial" w:hAnsi="Arial"/>
                <w:sz w:val="18"/>
              </w:rPr>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2F47A1BE" w14:textId="77777777" w:rsidR="00B17793" w:rsidRPr="00D0162F" w:rsidRDefault="00B17793" w:rsidP="00B17793">
            <w:pPr>
              <w:spacing w:after="0"/>
              <w:rPr>
                <w:rFonts w:ascii="Arial" w:hAnsi="Arial"/>
                <w:sz w:val="18"/>
              </w:rPr>
            </w:pPr>
          </w:p>
        </w:tc>
      </w:tr>
      <w:tr w:rsidR="001F3E67" w:rsidRPr="00D0162F" w14:paraId="7B831573"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72E7B605" w14:textId="77777777" w:rsidR="001F3E67" w:rsidRPr="00D0162F" w:rsidRDefault="001F3E67" w:rsidP="001F3E67">
            <w:pPr>
              <w:pStyle w:val="TAL"/>
              <w:keepNext w:val="0"/>
              <w:keepLines w:val="0"/>
              <w:rPr>
                <w:b/>
                <w:lang w:eastAsia="zh-TW"/>
              </w:rPr>
            </w:pPr>
            <w:r w:rsidRPr="00D0162F">
              <w:rPr>
                <w:b/>
                <w:lang w:eastAsia="zh-TW"/>
              </w:rPr>
              <w:t>17.6.1.1</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3E3EE3B7" w14:textId="77777777" w:rsidR="001F3E67" w:rsidRPr="00D0162F" w:rsidRDefault="001F3E67" w:rsidP="001F3E67">
            <w:pPr>
              <w:pStyle w:val="TAL"/>
              <w:keepNext w:val="0"/>
              <w:keepLines w:val="0"/>
            </w:pPr>
            <w:r w:rsidRPr="00D0162F">
              <w:t>NR SA FR2 Event triggered reporting test without gap under non-DRX</w:t>
            </w:r>
          </w:p>
        </w:tc>
        <w:tc>
          <w:tcPr>
            <w:tcW w:w="1053" w:type="dxa"/>
            <w:tcBorders>
              <w:top w:val="single" w:sz="4" w:space="0" w:color="auto"/>
              <w:left w:val="nil"/>
              <w:bottom w:val="single" w:sz="4" w:space="0" w:color="auto"/>
              <w:right w:val="single" w:sz="4" w:space="0" w:color="auto"/>
            </w:tcBorders>
            <w:shd w:val="clear" w:color="auto" w:fill="auto"/>
            <w:vAlign w:val="center"/>
          </w:tcPr>
          <w:p w14:paraId="0DB2ADBD" w14:textId="77777777" w:rsidR="001F3E67" w:rsidRPr="00D0162F" w:rsidRDefault="001F3E67" w:rsidP="001F3E67">
            <w:pPr>
              <w:pStyle w:val="TAL"/>
              <w:keepNext w:val="0"/>
              <w:keepLines w:val="0"/>
            </w:pPr>
            <w:r w:rsidRPr="00D0162F">
              <w:rPr>
                <w:rFonts w:eastAsia="Courier Ne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ABFDF5D" w14:textId="77777777"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4DE8B300"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7327D406"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59FDDFE4" w14:textId="77777777" w:rsidR="001F3E67" w:rsidRPr="00D0162F" w:rsidRDefault="001F3E67" w:rsidP="001F3E67">
            <w:pPr>
              <w:pStyle w:val="TAL"/>
              <w:keepNext w:val="0"/>
              <w:keepLines w:val="0"/>
            </w:pPr>
          </w:p>
        </w:tc>
      </w:tr>
      <w:tr w:rsidR="00145238" w:rsidRPr="00D0162F" w14:paraId="7C679F9D"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43C66926" w14:textId="77777777" w:rsidR="00145238" w:rsidRPr="00D0162F" w:rsidRDefault="00145238" w:rsidP="004D1BDE">
            <w:pPr>
              <w:pStyle w:val="TAL"/>
              <w:keepNext w:val="0"/>
              <w:keepLines w:val="0"/>
              <w:rPr>
                <w:b/>
                <w:lang w:eastAsia="zh-TW"/>
              </w:rPr>
            </w:pPr>
            <w:r w:rsidRPr="00D0162F">
              <w:rPr>
                <w:b/>
                <w:lang w:eastAsia="zh-TW"/>
              </w:rPr>
              <w:t>17.6.1.2</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2DBC9F69" w14:textId="77777777" w:rsidR="00145238" w:rsidRPr="00D0162F" w:rsidRDefault="00145238" w:rsidP="004D1BDE">
            <w:pPr>
              <w:pStyle w:val="TAL"/>
              <w:keepNext w:val="0"/>
              <w:keepLines w:val="0"/>
            </w:pPr>
            <w:r w:rsidRPr="00D0162F">
              <w:t>NR SA FR2 Event triggered reporting test without gap under DRX</w:t>
            </w:r>
          </w:p>
        </w:tc>
        <w:tc>
          <w:tcPr>
            <w:tcW w:w="1053" w:type="dxa"/>
            <w:tcBorders>
              <w:top w:val="single" w:sz="4" w:space="0" w:color="auto"/>
              <w:left w:val="nil"/>
              <w:bottom w:val="single" w:sz="4" w:space="0" w:color="auto"/>
              <w:right w:val="single" w:sz="4" w:space="0" w:color="auto"/>
            </w:tcBorders>
            <w:shd w:val="clear" w:color="auto" w:fill="auto"/>
            <w:vAlign w:val="center"/>
          </w:tcPr>
          <w:p w14:paraId="383C595C" w14:textId="77777777" w:rsidR="00145238" w:rsidRPr="00D0162F" w:rsidRDefault="00145238" w:rsidP="004D1BDE">
            <w:pPr>
              <w:pStyle w:val="TAL"/>
              <w:keepNext w:val="0"/>
              <w:keepLines w:val="0"/>
              <w:rPr>
                <w:rFonts w:eastAsia="Courier New"/>
              </w:rPr>
            </w:pPr>
            <w:r w:rsidRPr="00D0162F">
              <w:rPr>
                <w:rFonts w:eastAsia="Courier Ne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E3CEC92" w14:textId="77777777" w:rsidR="00145238" w:rsidRPr="00D0162F" w:rsidRDefault="00145238" w:rsidP="004D1BDE">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024C8831" w14:textId="77777777" w:rsidR="00145238" w:rsidRPr="00D0162F" w:rsidRDefault="00145238" w:rsidP="004D1BDE">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4D1169AF" w14:textId="77777777" w:rsidR="00145238" w:rsidRPr="00D0162F" w:rsidRDefault="00145238" w:rsidP="004D1BDE">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30104D06" w14:textId="77777777" w:rsidR="00145238" w:rsidRPr="00D0162F" w:rsidRDefault="00145238" w:rsidP="004D1BDE">
            <w:pPr>
              <w:pStyle w:val="TAL"/>
              <w:keepNext w:val="0"/>
              <w:keepLines w:val="0"/>
            </w:pPr>
          </w:p>
        </w:tc>
      </w:tr>
      <w:tr w:rsidR="001F3E67" w:rsidRPr="00D0162F" w14:paraId="31640A3A"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42B5782D" w14:textId="0AD703B2" w:rsidR="001F3E67" w:rsidRPr="00D0162F" w:rsidRDefault="001F3E67" w:rsidP="001F3E67">
            <w:pPr>
              <w:pStyle w:val="TAL"/>
              <w:keepNext w:val="0"/>
              <w:keepLines w:val="0"/>
              <w:rPr>
                <w:b/>
                <w:lang w:eastAsia="zh-TW"/>
              </w:rPr>
            </w:pPr>
            <w:r w:rsidRPr="00D0162F">
              <w:rPr>
                <w:b/>
                <w:lang w:eastAsia="zh-CN"/>
              </w:rPr>
              <w:t>17.6.1.3</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46D02D0A" w14:textId="75B57530" w:rsidR="001F3E67" w:rsidRPr="00D0162F" w:rsidRDefault="001F3E67" w:rsidP="001F3E67">
            <w:pPr>
              <w:pStyle w:val="TAL"/>
              <w:keepNext w:val="0"/>
              <w:keepLines w:val="0"/>
            </w:pPr>
            <w:r w:rsidRPr="00D0162F">
              <w:t>NR SA FR2 Event triggered reporting test with per-UE gaps under non-DRX</w:t>
            </w:r>
          </w:p>
        </w:tc>
        <w:tc>
          <w:tcPr>
            <w:tcW w:w="1053" w:type="dxa"/>
            <w:tcBorders>
              <w:top w:val="single" w:sz="4" w:space="0" w:color="auto"/>
              <w:left w:val="nil"/>
              <w:bottom w:val="single" w:sz="4" w:space="0" w:color="auto"/>
              <w:right w:val="single" w:sz="4" w:space="0" w:color="auto"/>
            </w:tcBorders>
            <w:shd w:val="clear" w:color="auto" w:fill="auto"/>
            <w:vAlign w:val="center"/>
          </w:tcPr>
          <w:p w14:paraId="3B5CB88B" w14:textId="4D5DB51D" w:rsidR="001F3E67" w:rsidRPr="00D0162F" w:rsidRDefault="001F3E67" w:rsidP="001F3E67">
            <w:pPr>
              <w:pStyle w:val="TAL"/>
              <w:keepNext w:val="0"/>
              <w:keepLines w:val="0"/>
              <w:rPr>
                <w:rFonts w:eastAsia="Courier New"/>
              </w:rPr>
            </w:pPr>
            <w:r w:rsidRPr="00D0162F">
              <w:rPr>
                <w:rFonts w:eastAsia="Courier Ne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F207327" w14:textId="1EF9EAFC"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4AEE8405"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B4BA08A"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5F5A971D" w14:textId="77777777" w:rsidR="001F3E67" w:rsidRPr="00D0162F" w:rsidRDefault="001F3E67" w:rsidP="001F3E67">
            <w:pPr>
              <w:pStyle w:val="TAL"/>
              <w:keepNext w:val="0"/>
              <w:keepLines w:val="0"/>
            </w:pPr>
          </w:p>
        </w:tc>
      </w:tr>
      <w:tr w:rsidR="001F3E67" w:rsidRPr="00D0162F" w14:paraId="0E06E6AE"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0A738C33" w14:textId="74B88A07" w:rsidR="001F3E67" w:rsidRPr="00D0162F" w:rsidRDefault="001F3E67" w:rsidP="001F3E67">
            <w:pPr>
              <w:pStyle w:val="TAL"/>
              <w:keepNext w:val="0"/>
              <w:keepLines w:val="0"/>
              <w:rPr>
                <w:b/>
                <w:lang w:eastAsia="zh-TW"/>
              </w:rPr>
            </w:pPr>
            <w:r w:rsidRPr="00D0162F">
              <w:rPr>
                <w:b/>
                <w:lang w:eastAsia="zh-CN"/>
              </w:rPr>
              <w:t>17.6.1.4</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0DD6265F" w14:textId="66942F7E" w:rsidR="001F3E67" w:rsidRPr="00D0162F" w:rsidRDefault="001F3E67" w:rsidP="001F3E67">
            <w:pPr>
              <w:pStyle w:val="TAL"/>
              <w:keepNext w:val="0"/>
              <w:keepLines w:val="0"/>
            </w:pPr>
            <w:r w:rsidRPr="00D0162F">
              <w:t>NR SA FR2 Event triggered reporting test with per-UE gaps under DRX</w:t>
            </w:r>
          </w:p>
        </w:tc>
        <w:tc>
          <w:tcPr>
            <w:tcW w:w="1053" w:type="dxa"/>
            <w:tcBorders>
              <w:top w:val="single" w:sz="4" w:space="0" w:color="auto"/>
              <w:left w:val="nil"/>
              <w:bottom w:val="single" w:sz="4" w:space="0" w:color="auto"/>
              <w:right w:val="single" w:sz="4" w:space="0" w:color="auto"/>
            </w:tcBorders>
            <w:shd w:val="clear" w:color="auto" w:fill="auto"/>
            <w:vAlign w:val="center"/>
          </w:tcPr>
          <w:p w14:paraId="6B8ABF12" w14:textId="5DEEE5D7" w:rsidR="001F3E67" w:rsidRPr="00D0162F" w:rsidRDefault="001F3E67" w:rsidP="001F3E67">
            <w:pPr>
              <w:pStyle w:val="TAL"/>
              <w:keepNext w:val="0"/>
              <w:keepLines w:val="0"/>
              <w:rPr>
                <w:rFonts w:eastAsia="Courier New"/>
              </w:rPr>
            </w:pPr>
            <w:r w:rsidRPr="00D0162F">
              <w:rPr>
                <w:rFonts w:eastAsia="Courier Ne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44D112B5" w14:textId="30F4469E" w:rsidR="001F3E67" w:rsidRPr="00D0162F" w:rsidRDefault="001F3E67" w:rsidP="001F3E67">
            <w:pPr>
              <w:pStyle w:val="TAL"/>
              <w:keepNext w:val="0"/>
              <w:keepLines w:val="0"/>
            </w:pPr>
            <w:r w:rsidRPr="00D0162F">
              <w:t>NR Cell 2</w:t>
            </w:r>
          </w:p>
        </w:tc>
        <w:tc>
          <w:tcPr>
            <w:tcW w:w="1052" w:type="dxa"/>
            <w:tcBorders>
              <w:top w:val="single" w:sz="4" w:space="0" w:color="auto"/>
              <w:left w:val="nil"/>
              <w:bottom w:val="single" w:sz="4" w:space="0" w:color="auto"/>
              <w:right w:val="single" w:sz="4" w:space="0" w:color="auto"/>
            </w:tcBorders>
            <w:shd w:val="clear" w:color="auto" w:fill="auto"/>
            <w:vAlign w:val="center"/>
          </w:tcPr>
          <w:p w14:paraId="23C7810C"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37AE744A"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3AB006F0" w14:textId="77777777" w:rsidR="001F3E67" w:rsidRPr="00D0162F" w:rsidRDefault="001F3E67" w:rsidP="001F3E67">
            <w:pPr>
              <w:pStyle w:val="TAL"/>
              <w:keepNext w:val="0"/>
              <w:keepLines w:val="0"/>
            </w:pPr>
          </w:p>
        </w:tc>
      </w:tr>
      <w:tr w:rsidR="006536DA" w:rsidRPr="00D0162F" w14:paraId="3BE70E00"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400DDB0B" w14:textId="639BC03B" w:rsidR="006536DA" w:rsidRPr="00D0162F" w:rsidRDefault="006536DA" w:rsidP="006536DA">
            <w:pPr>
              <w:pStyle w:val="TAL"/>
              <w:keepNext w:val="0"/>
              <w:keepLines w:val="0"/>
              <w:rPr>
                <w:b/>
                <w:lang w:eastAsia="zh-CN"/>
              </w:rPr>
            </w:pPr>
            <w:r>
              <w:rPr>
                <w:b/>
                <w:lang w:eastAsia="zh-TW"/>
              </w:rPr>
              <w:t>17.6.2.1</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6E990099" w14:textId="692A86DA" w:rsidR="006536DA" w:rsidRPr="00D0162F" w:rsidRDefault="006536DA" w:rsidP="006536DA">
            <w:pPr>
              <w:pStyle w:val="TAL"/>
              <w:keepNext w:val="0"/>
              <w:keepLines w:val="0"/>
            </w:pPr>
            <w:r w:rsidRPr="00891A5C">
              <w:t>NR SA FR2-FR2 Event triggered reporting tests For FR2 without SSB time index detection when DRX is not used</w:t>
            </w:r>
          </w:p>
        </w:tc>
        <w:tc>
          <w:tcPr>
            <w:tcW w:w="1053" w:type="dxa"/>
            <w:tcBorders>
              <w:top w:val="single" w:sz="4" w:space="0" w:color="auto"/>
              <w:left w:val="nil"/>
              <w:bottom w:val="single" w:sz="4" w:space="0" w:color="auto"/>
              <w:right w:val="single" w:sz="4" w:space="0" w:color="auto"/>
            </w:tcBorders>
            <w:shd w:val="clear" w:color="auto" w:fill="auto"/>
            <w:vAlign w:val="center"/>
          </w:tcPr>
          <w:p w14:paraId="7EB8D1FC" w14:textId="1F8436DC" w:rsidR="006536DA" w:rsidRPr="00D0162F" w:rsidRDefault="006536DA" w:rsidP="006536DA">
            <w:pPr>
              <w:pStyle w:val="TAL"/>
              <w:keepNext w:val="0"/>
              <w:keepLines w:val="0"/>
              <w:rPr>
                <w:rFonts w:eastAsia="Courier New"/>
              </w:rPr>
            </w:pPr>
            <w: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135C99AD" w14:textId="2E394B59" w:rsidR="006536DA" w:rsidRPr="00D0162F" w:rsidRDefault="006536DA" w:rsidP="006536DA">
            <w:pPr>
              <w:pStyle w:val="TAL"/>
              <w:keepNext w:val="0"/>
              <w:keepLines w:val="0"/>
            </w:pPr>
            <w:r>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62802F54" w14:textId="77777777" w:rsidR="006536DA" w:rsidRPr="00D0162F" w:rsidRDefault="006536DA" w:rsidP="006536DA">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AA48D2B" w14:textId="77777777" w:rsidR="006536DA" w:rsidRPr="00D0162F" w:rsidRDefault="006536DA" w:rsidP="006536DA">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45C89ACA" w14:textId="77777777" w:rsidR="006536DA" w:rsidRPr="00D0162F" w:rsidRDefault="006536DA" w:rsidP="006536DA">
            <w:pPr>
              <w:pStyle w:val="TAL"/>
              <w:keepNext w:val="0"/>
              <w:keepLines w:val="0"/>
            </w:pPr>
          </w:p>
        </w:tc>
      </w:tr>
      <w:tr w:rsidR="006536DA" w:rsidRPr="00D0162F" w14:paraId="5B5EAB19"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2D091934" w14:textId="670C5C5D" w:rsidR="006536DA" w:rsidRPr="00D0162F" w:rsidRDefault="006536DA" w:rsidP="006536DA">
            <w:pPr>
              <w:pStyle w:val="TAL"/>
              <w:keepNext w:val="0"/>
              <w:keepLines w:val="0"/>
              <w:rPr>
                <w:b/>
                <w:lang w:eastAsia="zh-CN"/>
              </w:rPr>
            </w:pPr>
            <w:r>
              <w:rPr>
                <w:b/>
                <w:lang w:eastAsia="zh-TW"/>
              </w:rPr>
              <w:t>17.6.2.2</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51189D7B" w14:textId="60403D1E" w:rsidR="006536DA" w:rsidRPr="00D0162F" w:rsidRDefault="006536DA" w:rsidP="006536DA">
            <w:pPr>
              <w:pStyle w:val="TAL"/>
              <w:keepNext w:val="0"/>
              <w:keepLines w:val="0"/>
            </w:pPr>
            <w:r w:rsidRPr="00133FD9">
              <w:rPr>
                <w:lang w:eastAsia="sv-SE"/>
              </w:rPr>
              <w:t>NR SA FR2-FR2 Event triggered reporting tests For FR2 without SSB time index detection when DRX is used</w:t>
            </w:r>
          </w:p>
        </w:tc>
        <w:tc>
          <w:tcPr>
            <w:tcW w:w="1053" w:type="dxa"/>
            <w:tcBorders>
              <w:top w:val="single" w:sz="4" w:space="0" w:color="auto"/>
              <w:left w:val="nil"/>
              <w:bottom w:val="single" w:sz="4" w:space="0" w:color="auto"/>
              <w:right w:val="single" w:sz="4" w:space="0" w:color="auto"/>
            </w:tcBorders>
            <w:shd w:val="clear" w:color="auto" w:fill="auto"/>
            <w:vAlign w:val="center"/>
          </w:tcPr>
          <w:p w14:paraId="385E68DD" w14:textId="1B757FDE" w:rsidR="006536DA" w:rsidRPr="00D0162F" w:rsidRDefault="006536DA" w:rsidP="006536DA">
            <w:pPr>
              <w:pStyle w:val="TAL"/>
              <w:keepNext w:val="0"/>
              <w:keepLines w:val="0"/>
              <w:rPr>
                <w:rFonts w:eastAsia="Courier New"/>
              </w:rPr>
            </w:pPr>
            <w: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18E9BB1B" w14:textId="05B72492" w:rsidR="006536DA" w:rsidRPr="00D0162F" w:rsidRDefault="006536DA" w:rsidP="006536DA">
            <w:pPr>
              <w:pStyle w:val="TAL"/>
              <w:keepNext w:val="0"/>
              <w:keepLines w:val="0"/>
            </w:pPr>
            <w:r>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59BBC5F6" w14:textId="77777777" w:rsidR="006536DA" w:rsidRPr="00D0162F" w:rsidRDefault="006536DA" w:rsidP="006536DA">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3A64F54" w14:textId="77777777" w:rsidR="006536DA" w:rsidRPr="00D0162F" w:rsidRDefault="006536DA" w:rsidP="006536DA">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6E3DFEA3" w14:textId="77777777" w:rsidR="006536DA" w:rsidRPr="00D0162F" w:rsidRDefault="006536DA" w:rsidP="006536DA">
            <w:pPr>
              <w:pStyle w:val="TAL"/>
              <w:keepNext w:val="0"/>
              <w:keepLines w:val="0"/>
            </w:pPr>
          </w:p>
        </w:tc>
      </w:tr>
      <w:tr w:rsidR="006536DA" w:rsidRPr="00D0162F" w14:paraId="291A9DAD"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274FEACD" w14:textId="5E029C00" w:rsidR="006536DA" w:rsidRPr="00D0162F" w:rsidRDefault="006536DA" w:rsidP="006536DA">
            <w:pPr>
              <w:pStyle w:val="TAL"/>
              <w:keepNext w:val="0"/>
              <w:keepLines w:val="0"/>
              <w:rPr>
                <w:b/>
                <w:lang w:eastAsia="zh-CN"/>
              </w:rPr>
            </w:pPr>
            <w:r>
              <w:rPr>
                <w:b/>
                <w:lang w:eastAsia="zh-TW"/>
              </w:rPr>
              <w:t>17.6.2.3</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3FEF81A8" w14:textId="25279739" w:rsidR="006536DA" w:rsidRPr="00D0162F" w:rsidRDefault="006536DA" w:rsidP="006536DA">
            <w:pPr>
              <w:pStyle w:val="TAL"/>
              <w:keepNext w:val="0"/>
              <w:keepLines w:val="0"/>
            </w:pPr>
            <w:r w:rsidRPr="003D76A2">
              <w:rPr>
                <w:lang w:eastAsia="sv-SE"/>
              </w:rPr>
              <w:t>NR SA FR2-FR2 Event triggered reporting tests For FR2 with SSB time index detection when DRX is not used</w:t>
            </w:r>
          </w:p>
        </w:tc>
        <w:tc>
          <w:tcPr>
            <w:tcW w:w="1053" w:type="dxa"/>
            <w:tcBorders>
              <w:top w:val="single" w:sz="4" w:space="0" w:color="auto"/>
              <w:left w:val="nil"/>
              <w:bottom w:val="single" w:sz="4" w:space="0" w:color="auto"/>
              <w:right w:val="single" w:sz="4" w:space="0" w:color="auto"/>
            </w:tcBorders>
            <w:shd w:val="clear" w:color="auto" w:fill="auto"/>
            <w:vAlign w:val="center"/>
          </w:tcPr>
          <w:p w14:paraId="624DD2EF" w14:textId="7AE13CC5" w:rsidR="006536DA" w:rsidRPr="00D0162F" w:rsidRDefault="006536DA" w:rsidP="006536DA">
            <w:pPr>
              <w:pStyle w:val="TAL"/>
              <w:keepNext w:val="0"/>
              <w:keepLines w:val="0"/>
              <w:rPr>
                <w:rFonts w:eastAsia="Courier New"/>
              </w:rPr>
            </w:pPr>
            <w: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5EA210E9" w14:textId="2DE55451" w:rsidR="006536DA" w:rsidRPr="00D0162F" w:rsidRDefault="006536DA" w:rsidP="006536DA">
            <w:pPr>
              <w:pStyle w:val="TAL"/>
              <w:keepNext w:val="0"/>
              <w:keepLines w:val="0"/>
            </w:pPr>
            <w:r>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0A6F9EAD" w14:textId="77777777" w:rsidR="006536DA" w:rsidRPr="00D0162F" w:rsidRDefault="006536DA" w:rsidP="006536DA">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77271921" w14:textId="77777777" w:rsidR="006536DA" w:rsidRPr="00D0162F" w:rsidRDefault="006536DA" w:rsidP="006536DA">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31FBEF5D" w14:textId="77777777" w:rsidR="006536DA" w:rsidRPr="00D0162F" w:rsidRDefault="006536DA" w:rsidP="006536DA">
            <w:pPr>
              <w:pStyle w:val="TAL"/>
              <w:keepNext w:val="0"/>
              <w:keepLines w:val="0"/>
            </w:pPr>
          </w:p>
        </w:tc>
      </w:tr>
      <w:tr w:rsidR="006536DA" w:rsidRPr="00D0162F" w14:paraId="10A5D5A1"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0E91756B" w14:textId="51E07FEA" w:rsidR="006536DA" w:rsidRPr="00D0162F" w:rsidRDefault="006536DA" w:rsidP="006536DA">
            <w:pPr>
              <w:pStyle w:val="TAL"/>
              <w:keepNext w:val="0"/>
              <w:keepLines w:val="0"/>
              <w:rPr>
                <w:b/>
                <w:lang w:eastAsia="zh-CN"/>
              </w:rPr>
            </w:pPr>
            <w:r>
              <w:rPr>
                <w:b/>
                <w:lang w:eastAsia="zh-TW"/>
              </w:rPr>
              <w:t>17.6.2.4</w:t>
            </w:r>
          </w:p>
        </w:tc>
        <w:tc>
          <w:tcPr>
            <w:tcW w:w="3703" w:type="dxa"/>
            <w:tcBorders>
              <w:top w:val="single" w:sz="4" w:space="0" w:color="auto"/>
              <w:left w:val="nil"/>
              <w:bottom w:val="single" w:sz="4" w:space="0" w:color="auto"/>
              <w:right w:val="single" w:sz="4" w:space="0" w:color="auto"/>
            </w:tcBorders>
            <w:shd w:val="clear" w:color="auto" w:fill="auto"/>
            <w:noWrap/>
            <w:vAlign w:val="center"/>
          </w:tcPr>
          <w:p w14:paraId="7D524CC7" w14:textId="2C9821B4" w:rsidR="006536DA" w:rsidRPr="00D0162F" w:rsidRDefault="006536DA" w:rsidP="006536DA">
            <w:pPr>
              <w:pStyle w:val="TAL"/>
              <w:keepNext w:val="0"/>
              <w:keepLines w:val="0"/>
            </w:pPr>
            <w:r w:rsidRPr="00DC061F">
              <w:rPr>
                <w:lang w:eastAsia="sv-SE"/>
              </w:rPr>
              <w:t>NR SA FR2-FR2 Event triggered reporting tests For FR2 with SSB time index detection when DRX is used</w:t>
            </w:r>
          </w:p>
        </w:tc>
        <w:tc>
          <w:tcPr>
            <w:tcW w:w="1053" w:type="dxa"/>
            <w:tcBorders>
              <w:top w:val="single" w:sz="4" w:space="0" w:color="auto"/>
              <w:left w:val="nil"/>
              <w:bottom w:val="single" w:sz="4" w:space="0" w:color="auto"/>
              <w:right w:val="single" w:sz="4" w:space="0" w:color="auto"/>
            </w:tcBorders>
            <w:shd w:val="clear" w:color="auto" w:fill="auto"/>
            <w:vAlign w:val="center"/>
          </w:tcPr>
          <w:p w14:paraId="5958765D" w14:textId="6351CD3B" w:rsidR="006536DA" w:rsidRPr="00D0162F" w:rsidRDefault="006536DA" w:rsidP="006536DA">
            <w:pPr>
              <w:pStyle w:val="TAL"/>
              <w:keepNext w:val="0"/>
              <w:keepLines w:val="0"/>
              <w:rPr>
                <w:rFonts w:eastAsia="Courier New"/>
              </w:rPr>
            </w:pPr>
            <w:r>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31C1A23B" w14:textId="543B3E47" w:rsidR="006536DA" w:rsidRPr="00D0162F" w:rsidRDefault="006536DA" w:rsidP="006536DA">
            <w:pPr>
              <w:pStyle w:val="TAL"/>
              <w:keepNext w:val="0"/>
              <w:keepLines w:val="0"/>
            </w:pPr>
            <w:r>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6C79801B" w14:textId="77777777" w:rsidR="006536DA" w:rsidRPr="00D0162F" w:rsidRDefault="006536DA" w:rsidP="006536DA">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0C348160" w14:textId="77777777" w:rsidR="006536DA" w:rsidRPr="00D0162F" w:rsidRDefault="006536DA" w:rsidP="006536DA">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5553F333" w14:textId="77777777" w:rsidR="006536DA" w:rsidRPr="00D0162F" w:rsidRDefault="006536DA" w:rsidP="006536DA">
            <w:pPr>
              <w:pStyle w:val="TAL"/>
              <w:keepNext w:val="0"/>
              <w:keepLines w:val="0"/>
            </w:pPr>
          </w:p>
        </w:tc>
      </w:tr>
      <w:tr w:rsidR="001F3E67" w:rsidRPr="00D0162F" w14:paraId="3DDC391F"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60FAA6D9" w14:textId="2645E940" w:rsidR="001F3E67" w:rsidRPr="00D0162F" w:rsidRDefault="001F3E67" w:rsidP="001F3E67">
            <w:pPr>
              <w:pStyle w:val="TAL"/>
              <w:keepNext w:val="0"/>
              <w:keepLines w:val="0"/>
              <w:rPr>
                <w:b/>
                <w:lang w:eastAsia="zh-TW"/>
              </w:rPr>
            </w:pPr>
            <w:r w:rsidRPr="00D0162F">
              <w:rPr>
                <w:b/>
              </w:rPr>
              <w:t>17.6.3.1</w:t>
            </w:r>
          </w:p>
        </w:tc>
        <w:tc>
          <w:tcPr>
            <w:tcW w:w="3703" w:type="dxa"/>
            <w:tcBorders>
              <w:top w:val="single" w:sz="4" w:space="0" w:color="auto"/>
              <w:left w:val="nil"/>
              <w:bottom w:val="single" w:sz="4" w:space="0" w:color="auto"/>
              <w:right w:val="single" w:sz="4" w:space="0" w:color="auto"/>
            </w:tcBorders>
            <w:shd w:val="clear" w:color="auto" w:fill="auto"/>
            <w:noWrap/>
          </w:tcPr>
          <w:p w14:paraId="3E8A6954" w14:textId="77777777" w:rsidR="00723B51" w:rsidRDefault="001F3E67" w:rsidP="001F3E67">
            <w:pPr>
              <w:pStyle w:val="TAL"/>
              <w:keepNext w:val="0"/>
              <w:keepLines w:val="0"/>
            </w:pPr>
            <w:r w:rsidRPr="00D0162F">
              <w:t>NR SA FR2 SSB based L1-R</w:t>
            </w:r>
          </w:p>
          <w:p w14:paraId="0ADFB66A" w14:textId="736D2DFE" w:rsidR="001F3E67" w:rsidRPr="00D0162F" w:rsidRDefault="001F3E67" w:rsidP="001F3E67">
            <w:pPr>
              <w:pStyle w:val="TAL"/>
              <w:keepNext w:val="0"/>
              <w:keepLines w:val="0"/>
            </w:pPr>
            <w:r w:rsidRPr="00D0162F">
              <w:t>SRP measurement when DRX is not used</w:t>
            </w:r>
          </w:p>
        </w:tc>
        <w:tc>
          <w:tcPr>
            <w:tcW w:w="1053" w:type="dxa"/>
            <w:tcBorders>
              <w:top w:val="single" w:sz="4" w:space="0" w:color="auto"/>
              <w:left w:val="nil"/>
              <w:bottom w:val="single" w:sz="4" w:space="0" w:color="auto"/>
              <w:right w:val="single" w:sz="4" w:space="0" w:color="auto"/>
            </w:tcBorders>
            <w:shd w:val="clear" w:color="auto" w:fill="auto"/>
          </w:tcPr>
          <w:p w14:paraId="4365C358" w14:textId="4650F443" w:rsidR="001F3E67" w:rsidRPr="00D0162F" w:rsidRDefault="001F3E67" w:rsidP="001F3E67">
            <w:pPr>
              <w:pStyle w:val="TAL"/>
              <w:keepNext w:val="0"/>
              <w:keepLines w:val="0"/>
              <w:rPr>
                <w:rFonts w:eastAsia="Courier New"/>
              </w:rPr>
            </w:pPr>
            <w:r w:rsidRPr="00D0162F">
              <w:rPr>
                <w:rFonts w:eastAsia="Courier Ne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3203E1B5"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59F6B551"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6896D916"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7E131A13" w14:textId="77777777" w:rsidR="001F3E67" w:rsidRPr="00D0162F" w:rsidRDefault="001F3E67" w:rsidP="001F3E67">
            <w:pPr>
              <w:pStyle w:val="TAL"/>
              <w:keepNext w:val="0"/>
              <w:keepLines w:val="0"/>
            </w:pPr>
          </w:p>
        </w:tc>
      </w:tr>
      <w:tr w:rsidR="001F3E67" w:rsidRPr="00D0162F" w14:paraId="35270399"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00A7A302" w14:textId="2AB78D5A" w:rsidR="001F3E67" w:rsidRPr="00D0162F" w:rsidRDefault="001F3E67" w:rsidP="001F3E67">
            <w:pPr>
              <w:pStyle w:val="TAL"/>
              <w:keepNext w:val="0"/>
              <w:keepLines w:val="0"/>
              <w:rPr>
                <w:b/>
                <w:lang w:eastAsia="zh-TW"/>
              </w:rPr>
            </w:pPr>
            <w:r w:rsidRPr="00D0162F">
              <w:rPr>
                <w:b/>
              </w:rPr>
              <w:t>17.6.3.2</w:t>
            </w:r>
          </w:p>
        </w:tc>
        <w:tc>
          <w:tcPr>
            <w:tcW w:w="3703" w:type="dxa"/>
            <w:tcBorders>
              <w:top w:val="single" w:sz="4" w:space="0" w:color="auto"/>
              <w:left w:val="nil"/>
              <w:bottom w:val="single" w:sz="4" w:space="0" w:color="auto"/>
              <w:right w:val="single" w:sz="4" w:space="0" w:color="auto"/>
            </w:tcBorders>
            <w:shd w:val="clear" w:color="auto" w:fill="auto"/>
            <w:noWrap/>
          </w:tcPr>
          <w:p w14:paraId="3A2546A3" w14:textId="5EB67575" w:rsidR="001F3E67" w:rsidRPr="00D0162F" w:rsidRDefault="001F3E67" w:rsidP="001F3E67">
            <w:pPr>
              <w:pStyle w:val="TAL"/>
              <w:keepNext w:val="0"/>
              <w:keepLines w:val="0"/>
            </w:pPr>
            <w:r w:rsidRPr="00D0162F">
              <w:t>NR SA FR2 SSB based L1-RSRP measurement when DRX is used</w:t>
            </w:r>
          </w:p>
        </w:tc>
        <w:tc>
          <w:tcPr>
            <w:tcW w:w="1053" w:type="dxa"/>
            <w:tcBorders>
              <w:top w:val="single" w:sz="4" w:space="0" w:color="auto"/>
              <w:left w:val="nil"/>
              <w:bottom w:val="single" w:sz="4" w:space="0" w:color="auto"/>
              <w:right w:val="single" w:sz="4" w:space="0" w:color="auto"/>
            </w:tcBorders>
            <w:shd w:val="clear" w:color="auto" w:fill="auto"/>
          </w:tcPr>
          <w:p w14:paraId="4313BCEC" w14:textId="18C4F973" w:rsidR="001F3E67" w:rsidRPr="00D0162F" w:rsidRDefault="001F3E67" w:rsidP="001F3E67">
            <w:pPr>
              <w:pStyle w:val="TAL"/>
              <w:keepNext w:val="0"/>
              <w:keepLines w:val="0"/>
              <w:rPr>
                <w:rFonts w:eastAsia="Courier New"/>
              </w:rPr>
            </w:pPr>
            <w:r w:rsidRPr="00D0162F">
              <w:rPr>
                <w:rFonts w:eastAsia="Courier Ne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674389A4"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2504459A"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2FEEE370"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7A9805E4" w14:textId="77777777" w:rsidR="001F3E67" w:rsidRPr="00D0162F" w:rsidRDefault="001F3E67" w:rsidP="001F3E67">
            <w:pPr>
              <w:pStyle w:val="TAL"/>
              <w:keepNext w:val="0"/>
              <w:keepLines w:val="0"/>
            </w:pPr>
          </w:p>
        </w:tc>
      </w:tr>
      <w:tr w:rsidR="001F3E67" w:rsidRPr="00D0162F" w14:paraId="583C7794"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560F18FE" w14:textId="57A2727D" w:rsidR="001F3E67" w:rsidRPr="00D0162F" w:rsidRDefault="001F3E67" w:rsidP="001F3E67">
            <w:pPr>
              <w:pStyle w:val="TAL"/>
              <w:keepNext w:val="0"/>
              <w:keepLines w:val="0"/>
              <w:rPr>
                <w:b/>
                <w:lang w:eastAsia="zh-TW"/>
              </w:rPr>
            </w:pPr>
            <w:r w:rsidRPr="00D0162F">
              <w:rPr>
                <w:b/>
              </w:rPr>
              <w:t>17.6.3.3</w:t>
            </w:r>
          </w:p>
        </w:tc>
        <w:tc>
          <w:tcPr>
            <w:tcW w:w="3703" w:type="dxa"/>
            <w:tcBorders>
              <w:top w:val="single" w:sz="4" w:space="0" w:color="auto"/>
              <w:left w:val="nil"/>
              <w:bottom w:val="single" w:sz="4" w:space="0" w:color="auto"/>
              <w:right w:val="single" w:sz="4" w:space="0" w:color="auto"/>
            </w:tcBorders>
            <w:shd w:val="clear" w:color="auto" w:fill="auto"/>
            <w:noWrap/>
          </w:tcPr>
          <w:p w14:paraId="1C3EA736" w14:textId="0E0F0AB7" w:rsidR="001F3E67" w:rsidRPr="00D0162F" w:rsidRDefault="001F3E67" w:rsidP="001F3E67">
            <w:pPr>
              <w:pStyle w:val="TAL"/>
              <w:keepNext w:val="0"/>
              <w:keepLines w:val="0"/>
            </w:pPr>
            <w:r w:rsidRPr="00D0162F">
              <w:t>NR SA FR2 CSI-RS based L1-RSRP measurement when DRX is not used</w:t>
            </w:r>
          </w:p>
        </w:tc>
        <w:tc>
          <w:tcPr>
            <w:tcW w:w="1053" w:type="dxa"/>
            <w:tcBorders>
              <w:top w:val="single" w:sz="4" w:space="0" w:color="auto"/>
              <w:left w:val="nil"/>
              <w:bottom w:val="single" w:sz="4" w:space="0" w:color="auto"/>
              <w:right w:val="single" w:sz="4" w:space="0" w:color="auto"/>
            </w:tcBorders>
            <w:shd w:val="clear" w:color="auto" w:fill="auto"/>
          </w:tcPr>
          <w:p w14:paraId="2AA17B6A" w14:textId="721AD822" w:rsidR="001F3E67" w:rsidRPr="00D0162F" w:rsidRDefault="001F3E67" w:rsidP="001F3E67">
            <w:pPr>
              <w:pStyle w:val="TAL"/>
              <w:keepNext w:val="0"/>
              <w:keepLines w:val="0"/>
              <w:rPr>
                <w:rFonts w:eastAsia="Courier New"/>
              </w:rPr>
            </w:pPr>
            <w:r w:rsidRPr="00D0162F">
              <w:rPr>
                <w:rFonts w:eastAsia="Courier Ne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10085F36"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2C395BF5"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2F898877"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4A451B7D" w14:textId="77777777" w:rsidR="001F3E67" w:rsidRPr="00D0162F" w:rsidRDefault="001F3E67" w:rsidP="001F3E67">
            <w:pPr>
              <w:pStyle w:val="TAL"/>
              <w:keepNext w:val="0"/>
              <w:keepLines w:val="0"/>
            </w:pPr>
          </w:p>
        </w:tc>
      </w:tr>
      <w:tr w:rsidR="001F3E67" w:rsidRPr="00D0162F" w14:paraId="0EDB8083" w14:textId="77777777" w:rsidTr="00B17793">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3E74B1E8" w14:textId="0AE27F66" w:rsidR="001F3E67" w:rsidRPr="00D0162F" w:rsidRDefault="001F3E67" w:rsidP="001F3E67">
            <w:pPr>
              <w:pStyle w:val="TAL"/>
              <w:keepNext w:val="0"/>
              <w:keepLines w:val="0"/>
              <w:rPr>
                <w:b/>
                <w:lang w:eastAsia="zh-TW"/>
              </w:rPr>
            </w:pPr>
            <w:r w:rsidRPr="00D0162F">
              <w:rPr>
                <w:b/>
              </w:rPr>
              <w:t>17.6.3.4</w:t>
            </w:r>
          </w:p>
        </w:tc>
        <w:tc>
          <w:tcPr>
            <w:tcW w:w="3703" w:type="dxa"/>
            <w:tcBorders>
              <w:top w:val="single" w:sz="4" w:space="0" w:color="auto"/>
              <w:left w:val="nil"/>
              <w:bottom w:val="single" w:sz="4" w:space="0" w:color="auto"/>
              <w:right w:val="single" w:sz="4" w:space="0" w:color="auto"/>
            </w:tcBorders>
            <w:shd w:val="clear" w:color="auto" w:fill="auto"/>
            <w:noWrap/>
          </w:tcPr>
          <w:p w14:paraId="1DD9F9F5" w14:textId="2E3E2706" w:rsidR="001F3E67" w:rsidRPr="00D0162F" w:rsidRDefault="001F3E67" w:rsidP="001F3E67">
            <w:pPr>
              <w:pStyle w:val="TAL"/>
              <w:keepNext w:val="0"/>
              <w:keepLines w:val="0"/>
            </w:pPr>
            <w:r w:rsidRPr="00D0162F">
              <w:t>NR SA FR2 CSI-RS based L1-RSRP measurement when DRX is used</w:t>
            </w:r>
          </w:p>
        </w:tc>
        <w:tc>
          <w:tcPr>
            <w:tcW w:w="1053" w:type="dxa"/>
            <w:tcBorders>
              <w:top w:val="single" w:sz="4" w:space="0" w:color="auto"/>
              <w:left w:val="nil"/>
              <w:bottom w:val="single" w:sz="4" w:space="0" w:color="auto"/>
              <w:right w:val="single" w:sz="4" w:space="0" w:color="auto"/>
            </w:tcBorders>
            <w:shd w:val="clear" w:color="auto" w:fill="auto"/>
          </w:tcPr>
          <w:p w14:paraId="4E56FC54" w14:textId="216BE926" w:rsidR="001F3E67" w:rsidRPr="00D0162F" w:rsidRDefault="001F3E67" w:rsidP="001F3E67">
            <w:pPr>
              <w:pStyle w:val="TAL"/>
              <w:keepNext w:val="0"/>
              <w:keepLines w:val="0"/>
              <w:rPr>
                <w:rFonts w:eastAsia="Courier New"/>
              </w:rPr>
            </w:pPr>
            <w:r w:rsidRPr="00D0162F">
              <w:rPr>
                <w:rFonts w:eastAsia="Courier New"/>
              </w:rPr>
              <w:t>NR Cell 1</w:t>
            </w:r>
          </w:p>
        </w:tc>
        <w:tc>
          <w:tcPr>
            <w:tcW w:w="1052" w:type="dxa"/>
            <w:tcBorders>
              <w:top w:val="single" w:sz="4" w:space="0" w:color="auto"/>
              <w:left w:val="nil"/>
              <w:bottom w:val="single" w:sz="4" w:space="0" w:color="auto"/>
              <w:right w:val="single" w:sz="4" w:space="0" w:color="auto"/>
            </w:tcBorders>
            <w:shd w:val="clear" w:color="auto" w:fill="auto"/>
            <w:vAlign w:val="center"/>
          </w:tcPr>
          <w:p w14:paraId="7A1AF190"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shd w:val="clear" w:color="auto" w:fill="auto"/>
            <w:vAlign w:val="center"/>
          </w:tcPr>
          <w:p w14:paraId="76B2135A" w14:textId="77777777" w:rsidR="001F3E67" w:rsidRPr="00D0162F" w:rsidRDefault="001F3E67" w:rsidP="001F3E67">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289D4F38" w14:textId="77777777" w:rsidR="001F3E67" w:rsidRPr="00D0162F" w:rsidRDefault="001F3E67" w:rsidP="001F3E67">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35F4E3FF" w14:textId="77777777" w:rsidR="001F3E67" w:rsidRPr="00D0162F" w:rsidRDefault="001F3E67" w:rsidP="001F3E67">
            <w:pPr>
              <w:pStyle w:val="TAL"/>
              <w:keepNext w:val="0"/>
              <w:keepLines w:val="0"/>
            </w:pPr>
          </w:p>
        </w:tc>
      </w:tr>
      <w:tr w:rsidR="00B17793" w:rsidRPr="00D0162F" w14:paraId="4B8F5476" w14:textId="77777777" w:rsidTr="00862194">
        <w:trPr>
          <w:jc w:val="center"/>
        </w:trPr>
        <w:tc>
          <w:tcPr>
            <w:tcW w:w="1020" w:type="dxa"/>
            <w:tcBorders>
              <w:top w:val="single" w:sz="4" w:space="0" w:color="auto"/>
              <w:left w:val="single" w:sz="4" w:space="0" w:color="auto"/>
              <w:bottom w:val="single" w:sz="4" w:space="0" w:color="auto"/>
              <w:right w:val="single" w:sz="4" w:space="0" w:color="auto"/>
            </w:tcBorders>
            <w:shd w:val="clear" w:color="auto" w:fill="auto"/>
          </w:tcPr>
          <w:p w14:paraId="25B02EB8" w14:textId="0BCA3A7C" w:rsidR="00B17793" w:rsidRPr="00D0162F" w:rsidRDefault="00B17793" w:rsidP="00B17793">
            <w:pPr>
              <w:pStyle w:val="TAL"/>
              <w:keepNext w:val="0"/>
              <w:keepLines w:val="0"/>
              <w:rPr>
                <w:b/>
              </w:rPr>
            </w:pPr>
            <w:r>
              <w:rPr>
                <w:rFonts w:hint="eastAsia"/>
                <w:b/>
                <w:lang w:eastAsia="zh-CN"/>
              </w:rPr>
              <w:t>1</w:t>
            </w:r>
            <w:r>
              <w:rPr>
                <w:b/>
                <w:lang w:eastAsia="zh-CN"/>
              </w:rPr>
              <w:t>7.6.4.1</w:t>
            </w:r>
          </w:p>
        </w:tc>
        <w:tc>
          <w:tcPr>
            <w:tcW w:w="3703" w:type="dxa"/>
            <w:tcBorders>
              <w:top w:val="single" w:sz="4" w:space="0" w:color="auto"/>
              <w:left w:val="nil"/>
              <w:bottom w:val="single" w:sz="4" w:space="0" w:color="auto"/>
              <w:right w:val="single" w:sz="4" w:space="0" w:color="auto"/>
            </w:tcBorders>
            <w:shd w:val="clear" w:color="auto" w:fill="auto"/>
            <w:noWrap/>
          </w:tcPr>
          <w:p w14:paraId="72FD00D0" w14:textId="68325DF8" w:rsidR="00B17793" w:rsidRPr="00D0162F" w:rsidRDefault="00B17793" w:rsidP="00B17793">
            <w:pPr>
              <w:pStyle w:val="TAL"/>
              <w:keepNext w:val="0"/>
              <w:keepLines w:val="0"/>
            </w:pPr>
            <w:r w:rsidRPr="00447FCC">
              <w:t>NR SA FR2 Interfrequency CGI reporting in autonomous gaps test (PCell in FR2)</w:t>
            </w:r>
          </w:p>
        </w:tc>
        <w:tc>
          <w:tcPr>
            <w:tcW w:w="1053" w:type="dxa"/>
            <w:tcBorders>
              <w:top w:val="single" w:sz="4" w:space="0" w:color="auto"/>
              <w:left w:val="nil"/>
              <w:bottom w:val="single" w:sz="4" w:space="0" w:color="auto"/>
              <w:right w:val="single" w:sz="4" w:space="0" w:color="auto"/>
            </w:tcBorders>
            <w:shd w:val="clear" w:color="auto" w:fill="auto"/>
            <w:vAlign w:val="center"/>
          </w:tcPr>
          <w:p w14:paraId="6F151FB3" w14:textId="6F4BD266" w:rsidR="00B17793" w:rsidRPr="00D0162F" w:rsidRDefault="00B17793" w:rsidP="00B17793">
            <w:pPr>
              <w:pStyle w:val="TAL"/>
              <w:keepNext w:val="0"/>
              <w:keepLines w:val="0"/>
              <w:rPr>
                <w:rFonts w:eastAsia="Courier New"/>
              </w:rPr>
            </w:pPr>
            <w:r w:rsidRPr="00D0162F">
              <w:t>NR Cell 6</w:t>
            </w:r>
          </w:p>
        </w:tc>
        <w:tc>
          <w:tcPr>
            <w:tcW w:w="1052" w:type="dxa"/>
            <w:tcBorders>
              <w:top w:val="single" w:sz="4" w:space="0" w:color="auto"/>
              <w:left w:val="nil"/>
              <w:bottom w:val="single" w:sz="4" w:space="0" w:color="auto"/>
              <w:right w:val="single" w:sz="4" w:space="0" w:color="auto"/>
            </w:tcBorders>
            <w:shd w:val="clear" w:color="auto" w:fill="auto"/>
            <w:vAlign w:val="center"/>
          </w:tcPr>
          <w:p w14:paraId="186E04D9" w14:textId="4AD3950E" w:rsidR="00B17793" w:rsidRPr="00D0162F" w:rsidRDefault="00B17793" w:rsidP="00B17793">
            <w:pPr>
              <w:pStyle w:val="TAL"/>
              <w:keepNext w:val="0"/>
              <w:keepLines w:val="0"/>
            </w:pPr>
            <w:r w:rsidRPr="00D0162F">
              <w:t>NR Cell 3</w:t>
            </w:r>
          </w:p>
        </w:tc>
        <w:tc>
          <w:tcPr>
            <w:tcW w:w="1052" w:type="dxa"/>
            <w:tcBorders>
              <w:top w:val="single" w:sz="4" w:space="0" w:color="auto"/>
              <w:left w:val="nil"/>
              <w:bottom w:val="single" w:sz="4" w:space="0" w:color="auto"/>
              <w:right w:val="single" w:sz="4" w:space="0" w:color="auto"/>
            </w:tcBorders>
            <w:shd w:val="clear" w:color="auto" w:fill="auto"/>
            <w:vAlign w:val="center"/>
          </w:tcPr>
          <w:p w14:paraId="4FBCC52F" w14:textId="77777777" w:rsidR="00B17793" w:rsidRPr="00D0162F" w:rsidRDefault="00B17793" w:rsidP="00B17793">
            <w:pPr>
              <w:pStyle w:val="TAL"/>
              <w:keepNext w:val="0"/>
              <w:keepLines w:val="0"/>
            </w:pPr>
          </w:p>
        </w:tc>
        <w:tc>
          <w:tcPr>
            <w:tcW w:w="1052" w:type="dxa"/>
            <w:tcBorders>
              <w:top w:val="single" w:sz="4" w:space="0" w:color="auto"/>
              <w:left w:val="nil"/>
              <w:bottom w:val="single" w:sz="4" w:space="0" w:color="auto"/>
              <w:right w:val="single" w:sz="4" w:space="0" w:color="auto"/>
            </w:tcBorders>
            <w:vAlign w:val="center"/>
          </w:tcPr>
          <w:p w14:paraId="17E57970" w14:textId="77777777" w:rsidR="00B17793" w:rsidRPr="00D0162F" w:rsidRDefault="00B17793" w:rsidP="00B17793">
            <w:pPr>
              <w:pStyle w:val="TAL"/>
              <w:keepNext w:val="0"/>
              <w:keepLines w:val="0"/>
            </w:pPr>
          </w:p>
        </w:tc>
        <w:tc>
          <w:tcPr>
            <w:tcW w:w="1052" w:type="dxa"/>
            <w:tcBorders>
              <w:top w:val="single" w:sz="4" w:space="0" w:color="auto"/>
              <w:left w:val="single" w:sz="4" w:space="0" w:color="auto"/>
              <w:bottom w:val="single" w:sz="4" w:space="0" w:color="auto"/>
              <w:right w:val="single" w:sz="4" w:space="0" w:color="auto"/>
            </w:tcBorders>
            <w:shd w:val="clear" w:color="auto" w:fill="auto"/>
            <w:vAlign w:val="center"/>
          </w:tcPr>
          <w:p w14:paraId="59707D9A" w14:textId="77777777" w:rsidR="00B17793" w:rsidRPr="00D0162F" w:rsidRDefault="00B17793" w:rsidP="00B17793">
            <w:pPr>
              <w:pStyle w:val="TAL"/>
              <w:keepNext w:val="0"/>
              <w:keepLines w:val="0"/>
            </w:pPr>
          </w:p>
        </w:tc>
      </w:tr>
    </w:tbl>
    <w:p w14:paraId="13C0FEA5" w14:textId="77777777" w:rsidR="00847770" w:rsidRPr="00D0162F" w:rsidRDefault="00847770" w:rsidP="00F21A71"/>
    <w:p w14:paraId="6EDAE4FF" w14:textId="2474111B" w:rsidR="00847770" w:rsidRPr="00D0162F" w:rsidRDefault="00847770" w:rsidP="00847770">
      <w:pPr>
        <w:pStyle w:val="Heading1"/>
      </w:pPr>
      <w:r w:rsidRPr="00D0162F">
        <w:t>E.16</w:t>
      </w:r>
      <w:r w:rsidRPr="00D0162F">
        <w:tab/>
        <w:t>Cell configuration mapping for E-UTRAN – SA test cases for RedCap in Chapter 18</w:t>
      </w:r>
    </w:p>
    <w:p w14:paraId="5E8FED2A" w14:textId="77777777" w:rsidR="00847770" w:rsidRPr="00D0162F" w:rsidRDefault="00847770" w:rsidP="00847770">
      <w:r w:rsidRPr="00D0162F">
        <w:t xml:space="preserve">Table E.16-1 defines the cell configuration mapping for E-UTRAN - </w:t>
      </w:r>
      <w:r w:rsidRPr="00D0162F">
        <w:rPr>
          <w:lang w:eastAsia="zh-CN"/>
        </w:rPr>
        <w:t>NR/5GC</w:t>
      </w:r>
      <w:r w:rsidRPr="00D0162F">
        <w:t xml:space="preserve"> FR1 Inter-RAT test cases </w:t>
      </w:r>
      <w:r w:rsidRPr="00D0162F">
        <w:rPr>
          <w:lang w:eastAsia="zh-CN"/>
        </w:rPr>
        <w:t xml:space="preserve">for RedCap </w:t>
      </w:r>
      <w:r w:rsidRPr="00D0162F">
        <w:t>(serving cell in LTE) in chapter 18 of this test specification.</w:t>
      </w:r>
    </w:p>
    <w:p w14:paraId="528A5F11" w14:textId="77777777" w:rsidR="00847770" w:rsidRPr="00D0162F" w:rsidRDefault="00847770" w:rsidP="00847770">
      <w:pPr>
        <w:pStyle w:val="TH"/>
        <w:keepNext w:val="0"/>
        <w:keepLines w:val="0"/>
      </w:pPr>
      <w:r w:rsidRPr="00D0162F">
        <w:t xml:space="preserve">Table E.16-1: Cell configuration mapping for E-UTRA – SA FR1 Inter-RAT RRM testing </w:t>
      </w:r>
      <w:r w:rsidRPr="00D0162F">
        <w:rPr>
          <w:lang w:eastAsia="zh-CN"/>
        </w:rPr>
        <w:t>for</w:t>
      </w:r>
      <w:r w:rsidRPr="00D0162F">
        <w:t xml:space="preserve"> RedCap</w:t>
      </w:r>
    </w:p>
    <w:tbl>
      <w:tblPr>
        <w:tblW w:w="9951" w:type="dxa"/>
        <w:jc w:val="center"/>
        <w:tblLayout w:type="fixed"/>
        <w:tblCellMar>
          <w:left w:w="28" w:type="dxa"/>
        </w:tblCellMar>
        <w:tblLook w:val="0000" w:firstRow="0" w:lastRow="0" w:firstColumn="0" w:lastColumn="0" w:noHBand="0" w:noVBand="0"/>
      </w:tblPr>
      <w:tblGrid>
        <w:gridCol w:w="1016"/>
        <w:gridCol w:w="3690"/>
        <w:gridCol w:w="1049"/>
        <w:gridCol w:w="1049"/>
        <w:gridCol w:w="1049"/>
        <w:gridCol w:w="1049"/>
        <w:gridCol w:w="1049"/>
      </w:tblGrid>
      <w:tr w:rsidR="00847770" w:rsidRPr="00D0162F" w14:paraId="7C093164" w14:textId="77777777" w:rsidTr="00A81E0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216DDDDA" w14:textId="77777777" w:rsidR="00847770" w:rsidRPr="00D0162F" w:rsidRDefault="00847770" w:rsidP="00A81E02">
            <w:pPr>
              <w:pStyle w:val="TAH"/>
              <w:keepNext w:val="0"/>
              <w:keepLines w:val="0"/>
            </w:pPr>
            <w:r w:rsidRPr="00D0162F">
              <w:t>TC</w:t>
            </w:r>
          </w:p>
        </w:tc>
        <w:tc>
          <w:tcPr>
            <w:tcW w:w="3690" w:type="dxa"/>
            <w:tcBorders>
              <w:top w:val="single" w:sz="4" w:space="0" w:color="auto"/>
              <w:left w:val="nil"/>
              <w:bottom w:val="single" w:sz="4" w:space="0" w:color="auto"/>
              <w:right w:val="single" w:sz="4" w:space="0" w:color="auto"/>
            </w:tcBorders>
            <w:shd w:val="clear" w:color="auto" w:fill="auto"/>
            <w:noWrap/>
          </w:tcPr>
          <w:p w14:paraId="0EE4C366" w14:textId="77777777" w:rsidR="00847770" w:rsidRPr="00D0162F" w:rsidRDefault="00847770" w:rsidP="00A81E02">
            <w:pPr>
              <w:pStyle w:val="TAH"/>
              <w:keepNext w:val="0"/>
              <w:keepLines w:val="0"/>
            </w:pPr>
            <w:r w:rsidRPr="00D0162F">
              <w:t>Description</w:t>
            </w:r>
          </w:p>
        </w:tc>
        <w:tc>
          <w:tcPr>
            <w:tcW w:w="1049" w:type="dxa"/>
            <w:tcBorders>
              <w:top w:val="single" w:sz="4" w:space="0" w:color="auto"/>
              <w:left w:val="nil"/>
              <w:bottom w:val="single" w:sz="4" w:space="0" w:color="auto"/>
              <w:right w:val="single" w:sz="4" w:space="0" w:color="auto"/>
            </w:tcBorders>
            <w:shd w:val="clear" w:color="auto" w:fill="auto"/>
          </w:tcPr>
          <w:p w14:paraId="7928D34D" w14:textId="77777777" w:rsidR="00847770" w:rsidRPr="00D0162F" w:rsidRDefault="00847770" w:rsidP="00A81E02">
            <w:pPr>
              <w:pStyle w:val="TAH"/>
              <w:keepNext w:val="0"/>
              <w:keepLines w:val="0"/>
            </w:pPr>
            <w:r w:rsidRPr="00D0162F">
              <w:t>38.533 LTE Cell1</w:t>
            </w:r>
          </w:p>
        </w:tc>
        <w:tc>
          <w:tcPr>
            <w:tcW w:w="1049" w:type="dxa"/>
            <w:tcBorders>
              <w:top w:val="single" w:sz="4" w:space="0" w:color="auto"/>
              <w:left w:val="nil"/>
              <w:bottom w:val="single" w:sz="4" w:space="0" w:color="auto"/>
              <w:right w:val="single" w:sz="4" w:space="0" w:color="auto"/>
            </w:tcBorders>
            <w:shd w:val="clear" w:color="auto" w:fill="auto"/>
          </w:tcPr>
          <w:p w14:paraId="2E3F3A78" w14:textId="77777777" w:rsidR="00847770" w:rsidRPr="00D0162F" w:rsidRDefault="00847770" w:rsidP="00A81E02">
            <w:pPr>
              <w:pStyle w:val="TAH"/>
              <w:keepNext w:val="0"/>
              <w:keepLines w:val="0"/>
            </w:pPr>
            <w:r w:rsidRPr="00D0162F">
              <w:t>38.533 NR Cell2</w:t>
            </w:r>
          </w:p>
        </w:tc>
        <w:tc>
          <w:tcPr>
            <w:tcW w:w="1049" w:type="dxa"/>
            <w:tcBorders>
              <w:top w:val="single" w:sz="4" w:space="0" w:color="auto"/>
              <w:left w:val="nil"/>
              <w:bottom w:val="single" w:sz="4" w:space="0" w:color="auto"/>
              <w:right w:val="single" w:sz="4" w:space="0" w:color="auto"/>
            </w:tcBorders>
            <w:shd w:val="clear" w:color="auto" w:fill="auto"/>
          </w:tcPr>
          <w:p w14:paraId="4AB2CD0F" w14:textId="77777777" w:rsidR="00847770" w:rsidRPr="00D0162F" w:rsidRDefault="00847770" w:rsidP="00A81E02">
            <w:pPr>
              <w:pStyle w:val="TAH"/>
              <w:keepNext w:val="0"/>
              <w:keepLines w:val="0"/>
            </w:pPr>
            <w:r w:rsidRPr="00D0162F">
              <w:t>38.533 NR Cell3</w:t>
            </w:r>
          </w:p>
        </w:tc>
        <w:tc>
          <w:tcPr>
            <w:tcW w:w="1049" w:type="dxa"/>
            <w:tcBorders>
              <w:top w:val="single" w:sz="4" w:space="0" w:color="auto"/>
              <w:left w:val="nil"/>
              <w:bottom w:val="single" w:sz="4" w:space="0" w:color="auto"/>
              <w:right w:val="single" w:sz="4" w:space="0" w:color="auto"/>
            </w:tcBorders>
          </w:tcPr>
          <w:p w14:paraId="48718C85" w14:textId="77777777" w:rsidR="00847770" w:rsidRPr="00D0162F" w:rsidRDefault="00847770" w:rsidP="00A81E02">
            <w:pPr>
              <w:pStyle w:val="TAH"/>
            </w:pPr>
            <w:r w:rsidRPr="00D0162F">
              <w:t>38.533 NR Cell4</w:t>
            </w: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47289C83" w14:textId="77777777" w:rsidR="00847770" w:rsidRPr="00D0162F" w:rsidRDefault="00847770" w:rsidP="00A81E02">
            <w:pPr>
              <w:pStyle w:val="TAH"/>
            </w:pPr>
            <w:r w:rsidRPr="00D0162F">
              <w:t>CA Type</w:t>
            </w:r>
          </w:p>
        </w:tc>
      </w:tr>
      <w:tr w:rsidR="003220C7" w:rsidRPr="00D0162F" w14:paraId="0F88AAD5" w14:textId="77777777" w:rsidTr="0012377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2EEE8895" w14:textId="4DBC5B05" w:rsidR="003220C7" w:rsidRPr="00D0162F" w:rsidRDefault="003220C7" w:rsidP="003220C7">
            <w:pPr>
              <w:pStyle w:val="TAL"/>
              <w:keepNext w:val="0"/>
              <w:keepLines w:val="0"/>
              <w:rPr>
                <w:b/>
                <w:lang w:eastAsia="zh-TW"/>
              </w:rPr>
            </w:pPr>
            <w:r w:rsidRPr="00D0162F">
              <w:t>18.1.1.1</w:t>
            </w:r>
          </w:p>
        </w:tc>
        <w:tc>
          <w:tcPr>
            <w:tcW w:w="3690" w:type="dxa"/>
            <w:tcBorders>
              <w:top w:val="single" w:sz="4" w:space="0" w:color="auto"/>
              <w:left w:val="nil"/>
              <w:bottom w:val="single" w:sz="4" w:space="0" w:color="auto"/>
              <w:right w:val="single" w:sz="4" w:space="0" w:color="auto"/>
            </w:tcBorders>
            <w:shd w:val="clear" w:color="auto" w:fill="auto"/>
            <w:noWrap/>
          </w:tcPr>
          <w:p w14:paraId="0FFA8988" w14:textId="4DFC9F37" w:rsidR="003220C7" w:rsidRPr="00D0162F" w:rsidRDefault="003220C7" w:rsidP="003220C7">
            <w:pPr>
              <w:pStyle w:val="TAL"/>
            </w:pPr>
            <w:r w:rsidRPr="00D0162F">
              <w:rPr>
                <w:bCs/>
              </w:rPr>
              <w:t>E-UTRA - NR SA FR1 E-UTRA Cell reselection to higher priority NR target Cell in FR1</w:t>
            </w:r>
          </w:p>
        </w:tc>
        <w:tc>
          <w:tcPr>
            <w:tcW w:w="1049" w:type="dxa"/>
            <w:tcBorders>
              <w:top w:val="single" w:sz="4" w:space="0" w:color="auto"/>
              <w:left w:val="nil"/>
              <w:bottom w:val="single" w:sz="4" w:space="0" w:color="auto"/>
              <w:right w:val="single" w:sz="4" w:space="0" w:color="auto"/>
            </w:tcBorders>
            <w:shd w:val="clear" w:color="auto" w:fill="auto"/>
          </w:tcPr>
          <w:p w14:paraId="197AF23D" w14:textId="77777777" w:rsidR="003220C7" w:rsidRPr="00D0162F" w:rsidRDefault="003220C7" w:rsidP="003220C7">
            <w:pPr>
              <w:pStyle w:val="TAL"/>
            </w:pPr>
          </w:p>
        </w:tc>
        <w:tc>
          <w:tcPr>
            <w:tcW w:w="1049" w:type="dxa"/>
            <w:tcBorders>
              <w:top w:val="single" w:sz="4" w:space="0" w:color="auto"/>
              <w:left w:val="nil"/>
              <w:bottom w:val="single" w:sz="4" w:space="0" w:color="auto"/>
              <w:right w:val="single" w:sz="4" w:space="0" w:color="auto"/>
            </w:tcBorders>
            <w:shd w:val="clear" w:color="auto" w:fill="auto"/>
          </w:tcPr>
          <w:p w14:paraId="1CABBABF" w14:textId="77777777" w:rsidR="003220C7" w:rsidRPr="00D0162F" w:rsidRDefault="003220C7" w:rsidP="003220C7">
            <w:pPr>
              <w:pStyle w:val="TAL"/>
            </w:pPr>
          </w:p>
        </w:tc>
        <w:tc>
          <w:tcPr>
            <w:tcW w:w="1049" w:type="dxa"/>
            <w:tcBorders>
              <w:top w:val="single" w:sz="4" w:space="0" w:color="auto"/>
              <w:left w:val="nil"/>
              <w:bottom w:val="single" w:sz="4" w:space="0" w:color="auto"/>
              <w:right w:val="single" w:sz="4" w:space="0" w:color="auto"/>
            </w:tcBorders>
            <w:shd w:val="clear" w:color="auto" w:fill="auto"/>
          </w:tcPr>
          <w:p w14:paraId="0327E7CA" w14:textId="77777777" w:rsidR="003220C7" w:rsidRPr="00D0162F" w:rsidRDefault="003220C7" w:rsidP="003220C7">
            <w:pPr>
              <w:pStyle w:val="TAL"/>
            </w:pPr>
          </w:p>
        </w:tc>
        <w:tc>
          <w:tcPr>
            <w:tcW w:w="1049" w:type="dxa"/>
            <w:tcBorders>
              <w:top w:val="single" w:sz="4" w:space="0" w:color="auto"/>
              <w:left w:val="nil"/>
              <w:bottom w:val="single" w:sz="4" w:space="0" w:color="auto"/>
              <w:right w:val="single" w:sz="4" w:space="0" w:color="auto"/>
            </w:tcBorders>
          </w:tcPr>
          <w:p w14:paraId="2CF3DEEA" w14:textId="77777777" w:rsidR="003220C7" w:rsidRPr="00D0162F" w:rsidRDefault="003220C7" w:rsidP="003220C7">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22BB8922" w14:textId="77777777" w:rsidR="003220C7" w:rsidRPr="00D0162F" w:rsidRDefault="003220C7" w:rsidP="003220C7">
            <w:pPr>
              <w:pStyle w:val="TAL"/>
            </w:pPr>
          </w:p>
        </w:tc>
      </w:tr>
      <w:tr w:rsidR="003220C7" w:rsidRPr="00D0162F" w14:paraId="53A783DE" w14:textId="77777777" w:rsidTr="00A81E0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07B8C770" w14:textId="77777777" w:rsidR="003220C7" w:rsidRPr="00D0162F" w:rsidRDefault="003220C7" w:rsidP="003220C7">
            <w:pPr>
              <w:pStyle w:val="TAL"/>
              <w:keepNext w:val="0"/>
              <w:keepLines w:val="0"/>
              <w:rPr>
                <w:b/>
                <w:lang w:eastAsia="zh-TW"/>
              </w:rPr>
            </w:pPr>
            <w:r w:rsidRPr="00D0162F">
              <w:rPr>
                <w:b/>
                <w:lang w:eastAsia="zh-TW"/>
              </w:rPr>
              <w:t>18.2.1.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56C7BBC6" w14:textId="77777777" w:rsidR="003220C7" w:rsidRPr="00D0162F" w:rsidRDefault="003220C7" w:rsidP="003220C7">
            <w:pPr>
              <w:pStyle w:val="TAL"/>
            </w:pPr>
            <w:r w:rsidRPr="00D0162F">
              <w:t>E-UTRA - NR SA FR1 E-UTRAN - NR handover in FR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77B7B96" w14:textId="77777777" w:rsidR="003220C7" w:rsidRPr="00D0162F" w:rsidRDefault="003220C7" w:rsidP="003220C7">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7410F78" w14:textId="77777777" w:rsidR="003220C7" w:rsidRPr="00D0162F" w:rsidRDefault="003220C7" w:rsidP="003220C7">
            <w:pPr>
              <w:pStyle w:val="TAL"/>
            </w:pPr>
            <w:r w:rsidRPr="00D0162F">
              <w:t>NR Cell 1</w:t>
            </w:r>
          </w:p>
        </w:tc>
        <w:tc>
          <w:tcPr>
            <w:tcW w:w="1049" w:type="dxa"/>
            <w:tcBorders>
              <w:top w:val="single" w:sz="4" w:space="0" w:color="auto"/>
              <w:left w:val="nil"/>
              <w:bottom w:val="single" w:sz="4" w:space="0" w:color="auto"/>
              <w:right w:val="single" w:sz="4" w:space="0" w:color="auto"/>
            </w:tcBorders>
            <w:shd w:val="clear" w:color="auto" w:fill="auto"/>
          </w:tcPr>
          <w:p w14:paraId="45FB509A" w14:textId="77777777" w:rsidR="003220C7" w:rsidRPr="00D0162F" w:rsidRDefault="003220C7" w:rsidP="003220C7">
            <w:pPr>
              <w:pStyle w:val="TAL"/>
            </w:pPr>
          </w:p>
        </w:tc>
        <w:tc>
          <w:tcPr>
            <w:tcW w:w="1049" w:type="dxa"/>
            <w:tcBorders>
              <w:top w:val="single" w:sz="4" w:space="0" w:color="auto"/>
              <w:left w:val="nil"/>
              <w:bottom w:val="single" w:sz="4" w:space="0" w:color="auto"/>
              <w:right w:val="single" w:sz="4" w:space="0" w:color="auto"/>
            </w:tcBorders>
          </w:tcPr>
          <w:p w14:paraId="554FEDE6" w14:textId="77777777" w:rsidR="003220C7" w:rsidRPr="00D0162F" w:rsidRDefault="003220C7" w:rsidP="003220C7">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7666751B" w14:textId="77777777" w:rsidR="003220C7" w:rsidRPr="00D0162F" w:rsidRDefault="003220C7" w:rsidP="003220C7">
            <w:pPr>
              <w:pStyle w:val="TAL"/>
            </w:pPr>
          </w:p>
        </w:tc>
      </w:tr>
      <w:tr w:rsidR="003220C7" w:rsidRPr="00D0162F" w14:paraId="01DDDC25" w14:textId="77777777" w:rsidTr="00A81E0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vAlign w:val="center"/>
          </w:tcPr>
          <w:p w14:paraId="5C7ACD9D" w14:textId="77777777" w:rsidR="003220C7" w:rsidRPr="00D0162F" w:rsidRDefault="003220C7" w:rsidP="003220C7">
            <w:pPr>
              <w:pStyle w:val="TAL"/>
              <w:keepNext w:val="0"/>
              <w:keepLines w:val="0"/>
              <w:rPr>
                <w:b/>
                <w:lang w:eastAsia="zh-TW"/>
              </w:rPr>
            </w:pPr>
            <w:r w:rsidRPr="00D0162F">
              <w:rPr>
                <w:b/>
                <w:lang w:eastAsia="zh-TW"/>
              </w:rPr>
              <w:t>18.2.2.1</w:t>
            </w:r>
          </w:p>
        </w:tc>
        <w:tc>
          <w:tcPr>
            <w:tcW w:w="3690" w:type="dxa"/>
            <w:tcBorders>
              <w:top w:val="single" w:sz="4" w:space="0" w:color="auto"/>
              <w:left w:val="nil"/>
              <w:bottom w:val="single" w:sz="4" w:space="0" w:color="auto"/>
              <w:right w:val="single" w:sz="4" w:space="0" w:color="auto"/>
            </w:tcBorders>
            <w:shd w:val="clear" w:color="auto" w:fill="auto"/>
            <w:noWrap/>
            <w:vAlign w:val="center"/>
          </w:tcPr>
          <w:p w14:paraId="6E2EE470" w14:textId="77777777" w:rsidR="003220C7" w:rsidRPr="00D0162F" w:rsidRDefault="003220C7" w:rsidP="003220C7">
            <w:pPr>
              <w:pStyle w:val="TAL"/>
            </w:pPr>
            <w:r w:rsidRPr="00D0162F">
              <w:t>E-UTRA - NR SA FR1 Redirection from E-UTRA to NR SA FR1 for redcap UE</w:t>
            </w:r>
          </w:p>
        </w:tc>
        <w:tc>
          <w:tcPr>
            <w:tcW w:w="1049" w:type="dxa"/>
            <w:tcBorders>
              <w:top w:val="single" w:sz="4" w:space="0" w:color="auto"/>
              <w:left w:val="nil"/>
              <w:bottom w:val="single" w:sz="4" w:space="0" w:color="auto"/>
              <w:right w:val="single" w:sz="4" w:space="0" w:color="auto"/>
            </w:tcBorders>
            <w:shd w:val="clear" w:color="auto" w:fill="auto"/>
            <w:vAlign w:val="center"/>
          </w:tcPr>
          <w:p w14:paraId="17FE85D1" w14:textId="77777777" w:rsidR="003220C7" w:rsidRPr="00D0162F" w:rsidRDefault="003220C7" w:rsidP="003220C7">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A605069" w14:textId="77777777" w:rsidR="003220C7" w:rsidRPr="00D0162F" w:rsidRDefault="003220C7" w:rsidP="003220C7">
            <w:pPr>
              <w:pStyle w:val="TAL"/>
            </w:pPr>
            <w:r w:rsidRPr="00D0162F">
              <w:t>NR Cell 1</w:t>
            </w:r>
          </w:p>
        </w:tc>
        <w:tc>
          <w:tcPr>
            <w:tcW w:w="1049" w:type="dxa"/>
            <w:tcBorders>
              <w:top w:val="single" w:sz="4" w:space="0" w:color="auto"/>
              <w:left w:val="nil"/>
              <w:bottom w:val="single" w:sz="4" w:space="0" w:color="auto"/>
              <w:right w:val="single" w:sz="4" w:space="0" w:color="auto"/>
            </w:tcBorders>
            <w:shd w:val="clear" w:color="auto" w:fill="auto"/>
          </w:tcPr>
          <w:p w14:paraId="7BF9896F" w14:textId="77777777" w:rsidR="003220C7" w:rsidRPr="00D0162F" w:rsidRDefault="003220C7" w:rsidP="003220C7">
            <w:pPr>
              <w:pStyle w:val="TAL"/>
            </w:pPr>
          </w:p>
        </w:tc>
        <w:tc>
          <w:tcPr>
            <w:tcW w:w="1049" w:type="dxa"/>
            <w:tcBorders>
              <w:top w:val="single" w:sz="4" w:space="0" w:color="auto"/>
              <w:left w:val="nil"/>
              <w:bottom w:val="single" w:sz="4" w:space="0" w:color="auto"/>
              <w:right w:val="single" w:sz="4" w:space="0" w:color="auto"/>
            </w:tcBorders>
          </w:tcPr>
          <w:p w14:paraId="2F1A577E" w14:textId="77777777" w:rsidR="003220C7" w:rsidRPr="00D0162F" w:rsidRDefault="003220C7" w:rsidP="003220C7">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209B5378" w14:textId="77777777" w:rsidR="003220C7" w:rsidRPr="00D0162F" w:rsidRDefault="003220C7" w:rsidP="003220C7">
            <w:pPr>
              <w:pStyle w:val="TAL"/>
            </w:pPr>
          </w:p>
        </w:tc>
      </w:tr>
      <w:tr w:rsidR="003220C7" w:rsidRPr="00D0162F" w14:paraId="001CD335" w14:textId="77777777" w:rsidTr="0012377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7F7A89A1" w14:textId="33C6A524" w:rsidR="003220C7" w:rsidRPr="00D0162F" w:rsidRDefault="003220C7" w:rsidP="003220C7">
            <w:pPr>
              <w:pStyle w:val="TAL"/>
              <w:keepNext w:val="0"/>
              <w:keepLines w:val="0"/>
              <w:rPr>
                <w:b/>
                <w:lang w:eastAsia="zh-TW"/>
              </w:rPr>
            </w:pPr>
            <w:r w:rsidRPr="00D0162F">
              <w:rPr>
                <w:b/>
              </w:rPr>
              <w:t>18.3.1.1</w:t>
            </w:r>
          </w:p>
        </w:tc>
        <w:tc>
          <w:tcPr>
            <w:tcW w:w="3690" w:type="dxa"/>
            <w:tcBorders>
              <w:top w:val="single" w:sz="4" w:space="0" w:color="auto"/>
              <w:left w:val="nil"/>
              <w:bottom w:val="single" w:sz="4" w:space="0" w:color="auto"/>
              <w:right w:val="single" w:sz="4" w:space="0" w:color="auto"/>
            </w:tcBorders>
            <w:shd w:val="clear" w:color="auto" w:fill="auto"/>
            <w:noWrap/>
          </w:tcPr>
          <w:p w14:paraId="1AFED61C" w14:textId="66BA1518" w:rsidR="003220C7" w:rsidRPr="00D0162F" w:rsidRDefault="003220C7" w:rsidP="003220C7">
            <w:pPr>
              <w:pStyle w:val="TAL"/>
            </w:pPr>
            <w:r w:rsidRPr="00D0162F">
              <w:t>E-UTRA - NR SA FR1 Event triggered reporting tests for FR1 without SSB time index detection when DRX is not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3D68A3F3" w14:textId="0BC818BB" w:rsidR="003220C7" w:rsidRPr="00D0162F" w:rsidRDefault="003220C7" w:rsidP="003220C7">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2666875" w14:textId="16697DB3" w:rsidR="003220C7" w:rsidRPr="00D0162F" w:rsidRDefault="003220C7" w:rsidP="003220C7">
            <w:pPr>
              <w:pStyle w:val="TAL"/>
            </w:pPr>
            <w:r w:rsidRPr="00D0162F">
              <w:t>NR Cell 1</w:t>
            </w:r>
          </w:p>
        </w:tc>
        <w:tc>
          <w:tcPr>
            <w:tcW w:w="1049" w:type="dxa"/>
            <w:tcBorders>
              <w:top w:val="single" w:sz="4" w:space="0" w:color="auto"/>
              <w:left w:val="nil"/>
              <w:bottom w:val="single" w:sz="4" w:space="0" w:color="auto"/>
              <w:right w:val="single" w:sz="4" w:space="0" w:color="auto"/>
            </w:tcBorders>
            <w:shd w:val="clear" w:color="auto" w:fill="auto"/>
          </w:tcPr>
          <w:p w14:paraId="5DC23FC5" w14:textId="77777777" w:rsidR="003220C7" w:rsidRPr="00D0162F" w:rsidRDefault="003220C7" w:rsidP="003220C7">
            <w:pPr>
              <w:pStyle w:val="TAL"/>
            </w:pPr>
          </w:p>
        </w:tc>
        <w:tc>
          <w:tcPr>
            <w:tcW w:w="1049" w:type="dxa"/>
            <w:tcBorders>
              <w:top w:val="single" w:sz="4" w:space="0" w:color="auto"/>
              <w:left w:val="nil"/>
              <w:bottom w:val="single" w:sz="4" w:space="0" w:color="auto"/>
              <w:right w:val="single" w:sz="4" w:space="0" w:color="auto"/>
            </w:tcBorders>
          </w:tcPr>
          <w:p w14:paraId="00155EBC" w14:textId="77777777" w:rsidR="003220C7" w:rsidRPr="00D0162F" w:rsidRDefault="003220C7" w:rsidP="003220C7">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4EDFF091" w14:textId="77777777" w:rsidR="003220C7" w:rsidRPr="00D0162F" w:rsidRDefault="003220C7" w:rsidP="003220C7">
            <w:pPr>
              <w:pStyle w:val="TAL"/>
            </w:pPr>
          </w:p>
        </w:tc>
      </w:tr>
      <w:tr w:rsidR="003220C7" w:rsidRPr="00D0162F" w14:paraId="3E230432" w14:textId="77777777" w:rsidTr="0012377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1F9119A4" w14:textId="6808059B" w:rsidR="003220C7" w:rsidRPr="00D0162F" w:rsidRDefault="003220C7" w:rsidP="003220C7">
            <w:pPr>
              <w:pStyle w:val="TAL"/>
              <w:keepNext w:val="0"/>
              <w:keepLines w:val="0"/>
              <w:rPr>
                <w:b/>
                <w:lang w:eastAsia="zh-TW"/>
              </w:rPr>
            </w:pPr>
            <w:r w:rsidRPr="00D0162F">
              <w:rPr>
                <w:b/>
              </w:rPr>
              <w:t>18.3.1.2</w:t>
            </w:r>
          </w:p>
        </w:tc>
        <w:tc>
          <w:tcPr>
            <w:tcW w:w="3690" w:type="dxa"/>
            <w:tcBorders>
              <w:top w:val="single" w:sz="4" w:space="0" w:color="auto"/>
              <w:left w:val="nil"/>
              <w:bottom w:val="single" w:sz="4" w:space="0" w:color="auto"/>
              <w:right w:val="single" w:sz="4" w:space="0" w:color="auto"/>
            </w:tcBorders>
            <w:shd w:val="clear" w:color="auto" w:fill="auto"/>
            <w:noWrap/>
          </w:tcPr>
          <w:p w14:paraId="1C916AE4" w14:textId="16CBF363" w:rsidR="003220C7" w:rsidRPr="00D0162F" w:rsidRDefault="003220C7" w:rsidP="003220C7">
            <w:pPr>
              <w:pStyle w:val="TAL"/>
            </w:pPr>
            <w:r w:rsidRPr="00D0162F">
              <w:t>E-UTRA - NR SA FR1 Event triggered reporting tests for FR1 without SSB time index detection when DRX is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11BE7D28" w14:textId="2944DBE8" w:rsidR="003220C7" w:rsidRPr="00D0162F" w:rsidRDefault="003220C7" w:rsidP="003220C7">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3D41037" w14:textId="51B51CEF" w:rsidR="003220C7" w:rsidRPr="00D0162F" w:rsidRDefault="003220C7" w:rsidP="003220C7">
            <w:pPr>
              <w:pStyle w:val="TAL"/>
            </w:pPr>
            <w:r w:rsidRPr="00D0162F">
              <w:t>NR Cell 1</w:t>
            </w:r>
          </w:p>
        </w:tc>
        <w:tc>
          <w:tcPr>
            <w:tcW w:w="1049" w:type="dxa"/>
            <w:tcBorders>
              <w:top w:val="single" w:sz="4" w:space="0" w:color="auto"/>
              <w:left w:val="nil"/>
              <w:bottom w:val="single" w:sz="4" w:space="0" w:color="auto"/>
              <w:right w:val="single" w:sz="4" w:space="0" w:color="auto"/>
            </w:tcBorders>
            <w:shd w:val="clear" w:color="auto" w:fill="auto"/>
          </w:tcPr>
          <w:p w14:paraId="097F0006" w14:textId="77777777" w:rsidR="003220C7" w:rsidRPr="00D0162F" w:rsidRDefault="003220C7" w:rsidP="003220C7">
            <w:pPr>
              <w:pStyle w:val="TAL"/>
            </w:pPr>
          </w:p>
        </w:tc>
        <w:tc>
          <w:tcPr>
            <w:tcW w:w="1049" w:type="dxa"/>
            <w:tcBorders>
              <w:top w:val="single" w:sz="4" w:space="0" w:color="auto"/>
              <w:left w:val="nil"/>
              <w:bottom w:val="single" w:sz="4" w:space="0" w:color="auto"/>
              <w:right w:val="single" w:sz="4" w:space="0" w:color="auto"/>
            </w:tcBorders>
          </w:tcPr>
          <w:p w14:paraId="6830AB30" w14:textId="77777777" w:rsidR="003220C7" w:rsidRPr="00D0162F" w:rsidRDefault="003220C7" w:rsidP="003220C7">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2E243571" w14:textId="77777777" w:rsidR="003220C7" w:rsidRPr="00D0162F" w:rsidRDefault="003220C7" w:rsidP="003220C7">
            <w:pPr>
              <w:pStyle w:val="TAL"/>
            </w:pPr>
          </w:p>
        </w:tc>
      </w:tr>
      <w:tr w:rsidR="003220C7" w:rsidRPr="00D0162F" w14:paraId="6275E036" w14:textId="77777777" w:rsidTr="0012377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22DA1635" w14:textId="2C23EBDF" w:rsidR="003220C7" w:rsidRPr="00D0162F" w:rsidRDefault="003220C7" w:rsidP="003220C7">
            <w:pPr>
              <w:pStyle w:val="TAL"/>
              <w:keepNext w:val="0"/>
              <w:keepLines w:val="0"/>
              <w:rPr>
                <w:b/>
                <w:lang w:eastAsia="zh-TW"/>
              </w:rPr>
            </w:pPr>
            <w:r w:rsidRPr="00D0162F">
              <w:rPr>
                <w:b/>
              </w:rPr>
              <w:t>18.3.1.3</w:t>
            </w:r>
          </w:p>
        </w:tc>
        <w:tc>
          <w:tcPr>
            <w:tcW w:w="3690" w:type="dxa"/>
            <w:tcBorders>
              <w:top w:val="single" w:sz="4" w:space="0" w:color="auto"/>
              <w:left w:val="nil"/>
              <w:bottom w:val="single" w:sz="4" w:space="0" w:color="auto"/>
              <w:right w:val="single" w:sz="4" w:space="0" w:color="auto"/>
            </w:tcBorders>
            <w:shd w:val="clear" w:color="auto" w:fill="auto"/>
            <w:noWrap/>
          </w:tcPr>
          <w:p w14:paraId="2392A488" w14:textId="791C84D4" w:rsidR="003220C7" w:rsidRPr="00D0162F" w:rsidRDefault="003220C7" w:rsidP="003220C7">
            <w:pPr>
              <w:pStyle w:val="TAL"/>
            </w:pPr>
            <w:r w:rsidRPr="00D0162F">
              <w:t>E-UTRA - NR SA FR1 Event triggered reporting tests for FR1 with SSB time index detection when DRX is not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4BBEAE80" w14:textId="5620A968" w:rsidR="003220C7" w:rsidRPr="00D0162F" w:rsidRDefault="003220C7" w:rsidP="003220C7">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6D394E12" w14:textId="3E0FE64E" w:rsidR="003220C7" w:rsidRPr="00D0162F" w:rsidRDefault="003220C7" w:rsidP="003220C7">
            <w:pPr>
              <w:pStyle w:val="TAL"/>
            </w:pPr>
            <w:r w:rsidRPr="00D0162F">
              <w:t>NR Cell 1</w:t>
            </w:r>
          </w:p>
        </w:tc>
        <w:tc>
          <w:tcPr>
            <w:tcW w:w="1049" w:type="dxa"/>
            <w:tcBorders>
              <w:top w:val="single" w:sz="4" w:space="0" w:color="auto"/>
              <w:left w:val="nil"/>
              <w:bottom w:val="single" w:sz="4" w:space="0" w:color="auto"/>
              <w:right w:val="single" w:sz="4" w:space="0" w:color="auto"/>
            </w:tcBorders>
            <w:shd w:val="clear" w:color="auto" w:fill="auto"/>
          </w:tcPr>
          <w:p w14:paraId="4A75061E" w14:textId="77777777" w:rsidR="003220C7" w:rsidRPr="00D0162F" w:rsidRDefault="003220C7" w:rsidP="003220C7">
            <w:pPr>
              <w:pStyle w:val="TAL"/>
            </w:pPr>
          </w:p>
        </w:tc>
        <w:tc>
          <w:tcPr>
            <w:tcW w:w="1049" w:type="dxa"/>
            <w:tcBorders>
              <w:top w:val="single" w:sz="4" w:space="0" w:color="auto"/>
              <w:left w:val="nil"/>
              <w:bottom w:val="single" w:sz="4" w:space="0" w:color="auto"/>
              <w:right w:val="single" w:sz="4" w:space="0" w:color="auto"/>
            </w:tcBorders>
          </w:tcPr>
          <w:p w14:paraId="0678973A" w14:textId="77777777" w:rsidR="003220C7" w:rsidRPr="00D0162F" w:rsidRDefault="003220C7" w:rsidP="003220C7">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5B4E35E1" w14:textId="77777777" w:rsidR="003220C7" w:rsidRPr="00D0162F" w:rsidRDefault="003220C7" w:rsidP="003220C7">
            <w:pPr>
              <w:pStyle w:val="TAL"/>
            </w:pPr>
          </w:p>
        </w:tc>
      </w:tr>
      <w:tr w:rsidR="003220C7" w:rsidRPr="00D0162F" w14:paraId="36DCAE9B" w14:textId="77777777" w:rsidTr="0012377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1113903D" w14:textId="03030AEB" w:rsidR="003220C7" w:rsidRPr="00D0162F" w:rsidRDefault="003220C7" w:rsidP="003220C7">
            <w:pPr>
              <w:pStyle w:val="TAL"/>
              <w:keepNext w:val="0"/>
              <w:keepLines w:val="0"/>
              <w:rPr>
                <w:b/>
                <w:lang w:eastAsia="zh-TW"/>
              </w:rPr>
            </w:pPr>
            <w:r w:rsidRPr="00D0162F">
              <w:rPr>
                <w:b/>
              </w:rPr>
              <w:t>18.3.1.4</w:t>
            </w:r>
          </w:p>
        </w:tc>
        <w:tc>
          <w:tcPr>
            <w:tcW w:w="3690" w:type="dxa"/>
            <w:tcBorders>
              <w:top w:val="single" w:sz="4" w:space="0" w:color="auto"/>
              <w:left w:val="nil"/>
              <w:bottom w:val="single" w:sz="4" w:space="0" w:color="auto"/>
              <w:right w:val="single" w:sz="4" w:space="0" w:color="auto"/>
            </w:tcBorders>
            <w:shd w:val="clear" w:color="auto" w:fill="auto"/>
            <w:noWrap/>
          </w:tcPr>
          <w:p w14:paraId="369135E0" w14:textId="26C67EE9" w:rsidR="003220C7" w:rsidRPr="00D0162F" w:rsidRDefault="003220C7" w:rsidP="003220C7">
            <w:pPr>
              <w:pStyle w:val="TAL"/>
            </w:pPr>
            <w:r w:rsidRPr="00D0162F">
              <w:t>E-UTRA - NR SA FR1 Event triggered reporting tests for FR1 with SSB time index detection when DRX is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7BCC9150" w14:textId="27FF8A90" w:rsidR="003220C7" w:rsidRPr="00D0162F" w:rsidRDefault="003220C7" w:rsidP="003220C7">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71EF9A14" w14:textId="11737F98" w:rsidR="003220C7" w:rsidRPr="00D0162F" w:rsidRDefault="003220C7" w:rsidP="003220C7">
            <w:pPr>
              <w:pStyle w:val="TAL"/>
            </w:pPr>
            <w:r w:rsidRPr="00D0162F">
              <w:t>NR Cell 1</w:t>
            </w:r>
          </w:p>
        </w:tc>
        <w:tc>
          <w:tcPr>
            <w:tcW w:w="1049" w:type="dxa"/>
            <w:tcBorders>
              <w:top w:val="single" w:sz="4" w:space="0" w:color="auto"/>
              <w:left w:val="nil"/>
              <w:bottom w:val="single" w:sz="4" w:space="0" w:color="auto"/>
              <w:right w:val="single" w:sz="4" w:space="0" w:color="auto"/>
            </w:tcBorders>
            <w:shd w:val="clear" w:color="auto" w:fill="auto"/>
          </w:tcPr>
          <w:p w14:paraId="0FF6E063" w14:textId="77777777" w:rsidR="003220C7" w:rsidRPr="00D0162F" w:rsidRDefault="003220C7" w:rsidP="003220C7">
            <w:pPr>
              <w:pStyle w:val="TAL"/>
            </w:pPr>
          </w:p>
        </w:tc>
        <w:tc>
          <w:tcPr>
            <w:tcW w:w="1049" w:type="dxa"/>
            <w:tcBorders>
              <w:top w:val="single" w:sz="4" w:space="0" w:color="auto"/>
              <w:left w:val="nil"/>
              <w:bottom w:val="single" w:sz="4" w:space="0" w:color="auto"/>
              <w:right w:val="single" w:sz="4" w:space="0" w:color="auto"/>
            </w:tcBorders>
          </w:tcPr>
          <w:p w14:paraId="0D0AF7D5" w14:textId="77777777" w:rsidR="003220C7" w:rsidRPr="00D0162F" w:rsidRDefault="003220C7" w:rsidP="003220C7">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78D24CE4" w14:textId="77777777" w:rsidR="003220C7" w:rsidRPr="00D0162F" w:rsidRDefault="003220C7" w:rsidP="003220C7">
            <w:pPr>
              <w:pStyle w:val="TAL"/>
            </w:pPr>
          </w:p>
        </w:tc>
      </w:tr>
      <w:tr w:rsidR="003220C7" w:rsidRPr="00D0162F" w14:paraId="7E40D439" w14:textId="77777777" w:rsidTr="0012377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3D66DADD" w14:textId="16F2B66C" w:rsidR="003220C7" w:rsidRPr="00D0162F" w:rsidRDefault="003220C7" w:rsidP="003220C7">
            <w:pPr>
              <w:pStyle w:val="TAL"/>
              <w:keepNext w:val="0"/>
              <w:keepLines w:val="0"/>
              <w:rPr>
                <w:b/>
                <w:lang w:eastAsia="zh-TW"/>
              </w:rPr>
            </w:pPr>
            <w:r w:rsidRPr="00D0162F">
              <w:rPr>
                <w:b/>
              </w:rPr>
              <w:t>18.3.1.5</w:t>
            </w:r>
          </w:p>
        </w:tc>
        <w:tc>
          <w:tcPr>
            <w:tcW w:w="3690" w:type="dxa"/>
            <w:tcBorders>
              <w:top w:val="single" w:sz="4" w:space="0" w:color="auto"/>
              <w:left w:val="nil"/>
              <w:bottom w:val="single" w:sz="4" w:space="0" w:color="auto"/>
              <w:right w:val="single" w:sz="4" w:space="0" w:color="auto"/>
            </w:tcBorders>
            <w:shd w:val="clear" w:color="auto" w:fill="auto"/>
            <w:noWrap/>
          </w:tcPr>
          <w:p w14:paraId="2DE721CF" w14:textId="784D1CA8" w:rsidR="003220C7" w:rsidRPr="00D0162F" w:rsidRDefault="003220C7" w:rsidP="003220C7">
            <w:pPr>
              <w:pStyle w:val="TAL"/>
            </w:pPr>
            <w:r w:rsidRPr="00D0162F">
              <w:t>E-UTRA - NR SA FR2 Event triggered reporting tests for FR2 without SSB time index detection when DRX is not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1708CDA8" w14:textId="4151478D" w:rsidR="003220C7" w:rsidRPr="00D0162F" w:rsidRDefault="003220C7" w:rsidP="003220C7">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47C65623" w14:textId="6632C310" w:rsidR="003220C7" w:rsidRPr="00D0162F" w:rsidRDefault="003220C7" w:rsidP="003220C7">
            <w:pPr>
              <w:pStyle w:val="TAL"/>
            </w:pPr>
            <w:r w:rsidRPr="00D0162F">
              <w:t>NR Cell 1</w:t>
            </w:r>
          </w:p>
        </w:tc>
        <w:tc>
          <w:tcPr>
            <w:tcW w:w="1049" w:type="dxa"/>
            <w:tcBorders>
              <w:top w:val="single" w:sz="4" w:space="0" w:color="auto"/>
              <w:left w:val="nil"/>
              <w:bottom w:val="single" w:sz="4" w:space="0" w:color="auto"/>
              <w:right w:val="single" w:sz="4" w:space="0" w:color="auto"/>
            </w:tcBorders>
            <w:shd w:val="clear" w:color="auto" w:fill="auto"/>
          </w:tcPr>
          <w:p w14:paraId="1EE347B8" w14:textId="77777777" w:rsidR="003220C7" w:rsidRPr="00D0162F" w:rsidRDefault="003220C7" w:rsidP="003220C7">
            <w:pPr>
              <w:pStyle w:val="TAL"/>
            </w:pPr>
          </w:p>
        </w:tc>
        <w:tc>
          <w:tcPr>
            <w:tcW w:w="1049" w:type="dxa"/>
            <w:tcBorders>
              <w:top w:val="single" w:sz="4" w:space="0" w:color="auto"/>
              <w:left w:val="nil"/>
              <w:bottom w:val="single" w:sz="4" w:space="0" w:color="auto"/>
              <w:right w:val="single" w:sz="4" w:space="0" w:color="auto"/>
            </w:tcBorders>
          </w:tcPr>
          <w:p w14:paraId="104330DE" w14:textId="77777777" w:rsidR="003220C7" w:rsidRPr="00D0162F" w:rsidRDefault="003220C7" w:rsidP="003220C7">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7CB67203" w14:textId="77777777" w:rsidR="003220C7" w:rsidRPr="00D0162F" w:rsidRDefault="003220C7" w:rsidP="003220C7">
            <w:pPr>
              <w:pStyle w:val="TAL"/>
            </w:pPr>
          </w:p>
        </w:tc>
      </w:tr>
      <w:tr w:rsidR="003220C7" w:rsidRPr="00D0162F" w14:paraId="47B3C229" w14:textId="77777777" w:rsidTr="0012377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2F5F8E9C" w14:textId="44722AA8" w:rsidR="003220C7" w:rsidRPr="00D0162F" w:rsidRDefault="003220C7" w:rsidP="003220C7">
            <w:pPr>
              <w:pStyle w:val="TAL"/>
              <w:keepNext w:val="0"/>
              <w:keepLines w:val="0"/>
              <w:rPr>
                <w:b/>
                <w:lang w:eastAsia="zh-TW"/>
              </w:rPr>
            </w:pPr>
            <w:r w:rsidRPr="00D0162F">
              <w:rPr>
                <w:b/>
              </w:rPr>
              <w:t>18.3.1.6</w:t>
            </w:r>
          </w:p>
        </w:tc>
        <w:tc>
          <w:tcPr>
            <w:tcW w:w="3690" w:type="dxa"/>
            <w:tcBorders>
              <w:top w:val="single" w:sz="4" w:space="0" w:color="auto"/>
              <w:left w:val="nil"/>
              <w:bottom w:val="single" w:sz="4" w:space="0" w:color="auto"/>
              <w:right w:val="single" w:sz="4" w:space="0" w:color="auto"/>
            </w:tcBorders>
            <w:shd w:val="clear" w:color="auto" w:fill="auto"/>
            <w:noWrap/>
          </w:tcPr>
          <w:p w14:paraId="7FEECB56" w14:textId="6ADB53CF" w:rsidR="003220C7" w:rsidRPr="00D0162F" w:rsidRDefault="003220C7" w:rsidP="003220C7">
            <w:pPr>
              <w:pStyle w:val="TAL"/>
            </w:pPr>
            <w:r w:rsidRPr="00D0162F">
              <w:t>E-UTRA - NR SA FR2 Event triggered reporting tests for FR2 without SSB time index detection when DRX is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06FBAC30" w14:textId="7B2B11CC" w:rsidR="003220C7" w:rsidRPr="00D0162F" w:rsidRDefault="003220C7" w:rsidP="003220C7">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0009705A" w14:textId="3E56CB00" w:rsidR="003220C7" w:rsidRPr="00D0162F" w:rsidRDefault="003220C7" w:rsidP="003220C7">
            <w:pPr>
              <w:pStyle w:val="TAL"/>
            </w:pPr>
            <w:r w:rsidRPr="00D0162F">
              <w:t>NR Cell 1</w:t>
            </w:r>
          </w:p>
        </w:tc>
        <w:tc>
          <w:tcPr>
            <w:tcW w:w="1049" w:type="dxa"/>
            <w:tcBorders>
              <w:top w:val="single" w:sz="4" w:space="0" w:color="auto"/>
              <w:left w:val="nil"/>
              <w:bottom w:val="single" w:sz="4" w:space="0" w:color="auto"/>
              <w:right w:val="single" w:sz="4" w:space="0" w:color="auto"/>
            </w:tcBorders>
            <w:shd w:val="clear" w:color="auto" w:fill="auto"/>
          </w:tcPr>
          <w:p w14:paraId="0527E80B" w14:textId="77777777" w:rsidR="003220C7" w:rsidRPr="00D0162F" w:rsidRDefault="003220C7" w:rsidP="003220C7">
            <w:pPr>
              <w:pStyle w:val="TAL"/>
            </w:pPr>
          </w:p>
        </w:tc>
        <w:tc>
          <w:tcPr>
            <w:tcW w:w="1049" w:type="dxa"/>
            <w:tcBorders>
              <w:top w:val="single" w:sz="4" w:space="0" w:color="auto"/>
              <w:left w:val="nil"/>
              <w:bottom w:val="single" w:sz="4" w:space="0" w:color="auto"/>
              <w:right w:val="single" w:sz="4" w:space="0" w:color="auto"/>
            </w:tcBorders>
          </w:tcPr>
          <w:p w14:paraId="66FD9C14" w14:textId="77777777" w:rsidR="003220C7" w:rsidRPr="00D0162F" w:rsidRDefault="003220C7" w:rsidP="003220C7">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2A598799" w14:textId="77777777" w:rsidR="003220C7" w:rsidRPr="00D0162F" w:rsidRDefault="003220C7" w:rsidP="003220C7">
            <w:pPr>
              <w:pStyle w:val="TAL"/>
            </w:pPr>
          </w:p>
        </w:tc>
      </w:tr>
      <w:tr w:rsidR="003220C7" w:rsidRPr="00D0162F" w14:paraId="542A27F2" w14:textId="77777777" w:rsidTr="0012377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1B90DB2A" w14:textId="22B69DA3" w:rsidR="003220C7" w:rsidRPr="00D0162F" w:rsidRDefault="003220C7" w:rsidP="003220C7">
            <w:pPr>
              <w:pStyle w:val="TAL"/>
              <w:keepNext w:val="0"/>
              <w:keepLines w:val="0"/>
              <w:rPr>
                <w:b/>
                <w:lang w:eastAsia="zh-TW"/>
              </w:rPr>
            </w:pPr>
            <w:r w:rsidRPr="00D0162F">
              <w:rPr>
                <w:b/>
              </w:rPr>
              <w:t>18.3.1.7</w:t>
            </w:r>
          </w:p>
        </w:tc>
        <w:tc>
          <w:tcPr>
            <w:tcW w:w="3690" w:type="dxa"/>
            <w:tcBorders>
              <w:top w:val="single" w:sz="4" w:space="0" w:color="auto"/>
              <w:left w:val="nil"/>
              <w:bottom w:val="single" w:sz="4" w:space="0" w:color="auto"/>
              <w:right w:val="single" w:sz="4" w:space="0" w:color="auto"/>
            </w:tcBorders>
            <w:shd w:val="clear" w:color="auto" w:fill="auto"/>
            <w:noWrap/>
          </w:tcPr>
          <w:p w14:paraId="1F3491C8" w14:textId="52CA3980" w:rsidR="003220C7" w:rsidRPr="00D0162F" w:rsidRDefault="003220C7" w:rsidP="003220C7">
            <w:pPr>
              <w:pStyle w:val="TAL"/>
            </w:pPr>
            <w:r w:rsidRPr="00D0162F">
              <w:t>E-UTRA - NR SA FR2 Event triggered reporting tests for FR2 with SSB time index detection when DRX is not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3EC96FFC" w14:textId="330CC1B0" w:rsidR="003220C7" w:rsidRPr="00D0162F" w:rsidRDefault="003220C7" w:rsidP="003220C7">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50D9F794" w14:textId="0B6F3CC8" w:rsidR="003220C7" w:rsidRPr="00D0162F" w:rsidRDefault="003220C7" w:rsidP="003220C7">
            <w:pPr>
              <w:pStyle w:val="TAL"/>
            </w:pPr>
            <w:r w:rsidRPr="00D0162F">
              <w:t>NR Cell 1</w:t>
            </w:r>
          </w:p>
        </w:tc>
        <w:tc>
          <w:tcPr>
            <w:tcW w:w="1049" w:type="dxa"/>
            <w:tcBorders>
              <w:top w:val="single" w:sz="4" w:space="0" w:color="auto"/>
              <w:left w:val="nil"/>
              <w:bottom w:val="single" w:sz="4" w:space="0" w:color="auto"/>
              <w:right w:val="single" w:sz="4" w:space="0" w:color="auto"/>
            </w:tcBorders>
            <w:shd w:val="clear" w:color="auto" w:fill="auto"/>
          </w:tcPr>
          <w:p w14:paraId="54FBCB38" w14:textId="77777777" w:rsidR="003220C7" w:rsidRPr="00D0162F" w:rsidRDefault="003220C7" w:rsidP="003220C7">
            <w:pPr>
              <w:pStyle w:val="TAL"/>
            </w:pPr>
          </w:p>
        </w:tc>
        <w:tc>
          <w:tcPr>
            <w:tcW w:w="1049" w:type="dxa"/>
            <w:tcBorders>
              <w:top w:val="single" w:sz="4" w:space="0" w:color="auto"/>
              <w:left w:val="nil"/>
              <w:bottom w:val="single" w:sz="4" w:space="0" w:color="auto"/>
              <w:right w:val="single" w:sz="4" w:space="0" w:color="auto"/>
            </w:tcBorders>
          </w:tcPr>
          <w:p w14:paraId="5AB0171B" w14:textId="77777777" w:rsidR="003220C7" w:rsidRPr="00D0162F" w:rsidRDefault="003220C7" w:rsidP="003220C7">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30735900" w14:textId="77777777" w:rsidR="003220C7" w:rsidRPr="00D0162F" w:rsidRDefault="003220C7" w:rsidP="003220C7">
            <w:pPr>
              <w:pStyle w:val="TAL"/>
            </w:pPr>
          </w:p>
        </w:tc>
      </w:tr>
      <w:tr w:rsidR="003220C7" w:rsidRPr="00D0162F" w14:paraId="5AE93A7A" w14:textId="77777777" w:rsidTr="00123772">
        <w:trPr>
          <w:tblHeader/>
          <w:jc w:val="center"/>
        </w:trPr>
        <w:tc>
          <w:tcPr>
            <w:tcW w:w="1016" w:type="dxa"/>
            <w:tcBorders>
              <w:top w:val="single" w:sz="4" w:space="0" w:color="auto"/>
              <w:left w:val="single" w:sz="4" w:space="0" w:color="auto"/>
              <w:bottom w:val="single" w:sz="4" w:space="0" w:color="auto"/>
              <w:right w:val="single" w:sz="4" w:space="0" w:color="auto"/>
            </w:tcBorders>
            <w:shd w:val="clear" w:color="auto" w:fill="auto"/>
          </w:tcPr>
          <w:p w14:paraId="26E27251" w14:textId="457B6ED7" w:rsidR="003220C7" w:rsidRPr="00D0162F" w:rsidRDefault="003220C7" w:rsidP="003220C7">
            <w:pPr>
              <w:pStyle w:val="TAL"/>
              <w:keepNext w:val="0"/>
              <w:keepLines w:val="0"/>
              <w:rPr>
                <w:b/>
                <w:lang w:eastAsia="zh-TW"/>
              </w:rPr>
            </w:pPr>
            <w:r w:rsidRPr="00D0162F">
              <w:rPr>
                <w:b/>
              </w:rPr>
              <w:t>18.3.1.8</w:t>
            </w:r>
          </w:p>
        </w:tc>
        <w:tc>
          <w:tcPr>
            <w:tcW w:w="3690" w:type="dxa"/>
            <w:tcBorders>
              <w:top w:val="single" w:sz="4" w:space="0" w:color="auto"/>
              <w:left w:val="nil"/>
              <w:bottom w:val="single" w:sz="4" w:space="0" w:color="auto"/>
              <w:right w:val="single" w:sz="4" w:space="0" w:color="auto"/>
            </w:tcBorders>
            <w:shd w:val="clear" w:color="auto" w:fill="auto"/>
            <w:noWrap/>
          </w:tcPr>
          <w:p w14:paraId="584867B7" w14:textId="2B581210" w:rsidR="003220C7" w:rsidRPr="00D0162F" w:rsidRDefault="003220C7" w:rsidP="003220C7">
            <w:pPr>
              <w:pStyle w:val="TAL"/>
            </w:pPr>
            <w:r w:rsidRPr="00D0162F">
              <w:t>E-UTRA - NR SA FR2 Event triggered reporting tests for FR2 with SSB time index detection when DRX is used</w:t>
            </w:r>
          </w:p>
        </w:tc>
        <w:tc>
          <w:tcPr>
            <w:tcW w:w="1049" w:type="dxa"/>
            <w:tcBorders>
              <w:top w:val="single" w:sz="4" w:space="0" w:color="auto"/>
              <w:left w:val="nil"/>
              <w:bottom w:val="single" w:sz="4" w:space="0" w:color="auto"/>
              <w:right w:val="single" w:sz="4" w:space="0" w:color="auto"/>
            </w:tcBorders>
            <w:shd w:val="clear" w:color="auto" w:fill="auto"/>
            <w:vAlign w:val="center"/>
          </w:tcPr>
          <w:p w14:paraId="6CBFAC99" w14:textId="6CB9AF20" w:rsidR="003220C7" w:rsidRPr="00D0162F" w:rsidRDefault="003220C7" w:rsidP="003220C7">
            <w:pPr>
              <w:pStyle w:val="TAL"/>
            </w:pPr>
            <w:r w:rsidRPr="00D0162F">
              <w:t>LTE Cell 1</w:t>
            </w:r>
          </w:p>
        </w:tc>
        <w:tc>
          <w:tcPr>
            <w:tcW w:w="1049" w:type="dxa"/>
            <w:tcBorders>
              <w:top w:val="single" w:sz="4" w:space="0" w:color="auto"/>
              <w:left w:val="nil"/>
              <w:bottom w:val="single" w:sz="4" w:space="0" w:color="auto"/>
              <w:right w:val="single" w:sz="4" w:space="0" w:color="auto"/>
            </w:tcBorders>
            <w:shd w:val="clear" w:color="auto" w:fill="auto"/>
            <w:vAlign w:val="center"/>
          </w:tcPr>
          <w:p w14:paraId="104D509D" w14:textId="2A804B1F" w:rsidR="003220C7" w:rsidRPr="00D0162F" w:rsidRDefault="003220C7" w:rsidP="003220C7">
            <w:pPr>
              <w:pStyle w:val="TAL"/>
            </w:pPr>
            <w:r w:rsidRPr="00D0162F">
              <w:t>NR Cell 1</w:t>
            </w:r>
          </w:p>
        </w:tc>
        <w:tc>
          <w:tcPr>
            <w:tcW w:w="1049" w:type="dxa"/>
            <w:tcBorders>
              <w:top w:val="single" w:sz="4" w:space="0" w:color="auto"/>
              <w:left w:val="nil"/>
              <w:bottom w:val="single" w:sz="4" w:space="0" w:color="auto"/>
              <w:right w:val="single" w:sz="4" w:space="0" w:color="auto"/>
            </w:tcBorders>
            <w:shd w:val="clear" w:color="auto" w:fill="auto"/>
          </w:tcPr>
          <w:p w14:paraId="011A4139" w14:textId="77777777" w:rsidR="003220C7" w:rsidRPr="00D0162F" w:rsidRDefault="003220C7" w:rsidP="003220C7">
            <w:pPr>
              <w:pStyle w:val="TAL"/>
            </w:pPr>
          </w:p>
        </w:tc>
        <w:tc>
          <w:tcPr>
            <w:tcW w:w="1049" w:type="dxa"/>
            <w:tcBorders>
              <w:top w:val="single" w:sz="4" w:space="0" w:color="auto"/>
              <w:left w:val="nil"/>
              <w:bottom w:val="single" w:sz="4" w:space="0" w:color="auto"/>
              <w:right w:val="single" w:sz="4" w:space="0" w:color="auto"/>
            </w:tcBorders>
          </w:tcPr>
          <w:p w14:paraId="6744E54C" w14:textId="77777777" w:rsidR="003220C7" w:rsidRPr="00D0162F" w:rsidRDefault="003220C7" w:rsidP="003220C7">
            <w:pPr>
              <w:pStyle w:val="TAL"/>
            </w:pP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591D7A49" w14:textId="77777777" w:rsidR="003220C7" w:rsidRPr="00D0162F" w:rsidRDefault="003220C7" w:rsidP="003220C7">
            <w:pPr>
              <w:pStyle w:val="TAL"/>
            </w:pPr>
          </w:p>
        </w:tc>
      </w:tr>
    </w:tbl>
    <w:p w14:paraId="777359A3" w14:textId="77777777" w:rsidR="00847770" w:rsidRPr="00D0162F" w:rsidRDefault="00847770" w:rsidP="00847770"/>
    <w:p w14:paraId="61ACA656" w14:textId="77777777" w:rsidR="0041350C" w:rsidRPr="00D0162F" w:rsidRDefault="0041350C">
      <w:pPr>
        <w:overflowPunct/>
        <w:autoSpaceDE/>
        <w:autoSpaceDN/>
        <w:adjustRightInd/>
        <w:spacing w:after="160" w:line="259" w:lineRule="auto"/>
        <w:textAlignment w:val="auto"/>
        <w:rPr>
          <w:rFonts w:ascii="Arial" w:hAnsi="Arial"/>
          <w:sz w:val="36"/>
        </w:rPr>
      </w:pPr>
      <w:r w:rsidRPr="00D0162F">
        <w:br w:type="page"/>
      </w:r>
    </w:p>
    <w:p w14:paraId="2A8F9BDC" w14:textId="53A0FA3C" w:rsidR="00AB67FA" w:rsidRPr="00D0162F" w:rsidRDefault="00AB67FA" w:rsidP="00AB67FA">
      <w:pPr>
        <w:pStyle w:val="Heading8"/>
      </w:pPr>
      <w:r w:rsidRPr="00D0162F">
        <w:t>Annex F (normative):</w:t>
      </w:r>
      <w:r w:rsidRPr="00D0162F">
        <w:br/>
        <w:t>Measurement uncertainties and test tolerances</w:t>
      </w:r>
    </w:p>
    <w:p w14:paraId="625B19DE" w14:textId="77777777" w:rsidR="00AB67FA" w:rsidRPr="00D0162F" w:rsidRDefault="00AB67FA" w:rsidP="00AB67FA">
      <w:r w:rsidRPr="00D0162F">
        <w:t>The requirements of this clause apply to all tests in the present document.</w:t>
      </w:r>
    </w:p>
    <w:p w14:paraId="5BFC3669" w14:textId="77777777" w:rsidR="00AB67FA" w:rsidRPr="00D0162F" w:rsidRDefault="00AB67FA" w:rsidP="00AB67FA">
      <w:pPr>
        <w:pStyle w:val="Heading1"/>
      </w:pPr>
      <w:r w:rsidRPr="00D0162F">
        <w:t>F.1</w:t>
      </w:r>
      <w:r w:rsidRPr="00D0162F">
        <w:tab/>
        <w:t>Measurement uncertainties and test tolerances for FR1 and FR2</w:t>
      </w:r>
    </w:p>
    <w:p w14:paraId="75C02F09" w14:textId="77777777" w:rsidR="00AB67FA" w:rsidRPr="00D0162F" w:rsidRDefault="00AB67FA" w:rsidP="00AB67FA">
      <w:pPr>
        <w:pStyle w:val="Heading2"/>
      </w:pPr>
      <w:r w:rsidRPr="00D0162F">
        <w:t>F.1.1</w:t>
      </w:r>
      <w:r w:rsidRPr="00D0162F">
        <w:tab/>
        <w:t>Acceptable uncertainty of test system (normative)</w:t>
      </w:r>
    </w:p>
    <w:p w14:paraId="68D964C1" w14:textId="77777777" w:rsidR="00AB67FA" w:rsidRPr="00D0162F" w:rsidRDefault="00AB67FA" w:rsidP="00AB67FA">
      <w:r w:rsidRPr="00D0162F">
        <w:t>See TS 38.521-1 [17] annex F.1.</w:t>
      </w:r>
    </w:p>
    <w:p w14:paraId="76FB1CF2" w14:textId="77777777" w:rsidR="00AB67FA" w:rsidRPr="00D0162F" w:rsidRDefault="00AB67FA" w:rsidP="00AB67FA">
      <w:pPr>
        <w:pStyle w:val="Heading3"/>
      </w:pPr>
      <w:r w:rsidRPr="00D0162F">
        <w:t>F.1.1.1</w:t>
      </w:r>
      <w:r w:rsidRPr="00D0162F">
        <w:tab/>
      </w:r>
      <w:r w:rsidRPr="00D0162F">
        <w:rPr>
          <w:lang w:eastAsia="sv-SE"/>
        </w:rPr>
        <w:t>Measurement of test environments</w:t>
      </w:r>
    </w:p>
    <w:p w14:paraId="1A927224" w14:textId="77777777" w:rsidR="00AB67FA" w:rsidRPr="00D0162F" w:rsidRDefault="00AB67FA" w:rsidP="00AB67FA">
      <w:r w:rsidRPr="00D0162F">
        <w:t>See TS 38.521-1 [17] Annex F1.1.</w:t>
      </w:r>
    </w:p>
    <w:p w14:paraId="7F319D3A" w14:textId="77777777" w:rsidR="00AB67FA" w:rsidRPr="00D0162F" w:rsidRDefault="00AB67FA" w:rsidP="00AB67FA">
      <w:pPr>
        <w:pStyle w:val="Heading3"/>
      </w:pPr>
      <w:r w:rsidRPr="00D0162F">
        <w:t>F.1.1.2</w:t>
      </w:r>
      <w:r w:rsidRPr="00D0162F">
        <w:tab/>
        <w:t>Measurement of RRM requirements</w:t>
      </w:r>
    </w:p>
    <w:p w14:paraId="2D69A538" w14:textId="77777777" w:rsidR="00AB67FA" w:rsidRPr="00D0162F" w:rsidRDefault="00AB67FA" w:rsidP="00AB67FA">
      <w:r w:rsidRPr="00D0162F">
        <w:t>This clause defines the maximum test system uncertainty for the RRM requirements. The maximum uncertainty values allowed for the typical RRM measurement uncertainty contributors is defined in Table F.1.1.2-1 and Table F.1.1.2-2. Unless explicitly stated for a particular test case, these maximum uncertainty values should be used as starting point to perform the test tolerance analysis in TR 38.903 [22] for each of the test cases. Specific test cases might require a tighter measurement uncertainty value for some of the contributors. Exceptions to the general values in Table F.1.1.2-1 and Table F.1.1.2-2 shall be handled case by case.</w:t>
      </w:r>
    </w:p>
    <w:p w14:paraId="48F42597" w14:textId="77777777" w:rsidR="00AB67FA" w:rsidRPr="00D0162F" w:rsidRDefault="00AB67FA" w:rsidP="00AB67FA">
      <w:pPr>
        <w:pStyle w:val="TH"/>
        <w:keepNext w:val="0"/>
        <w:keepLines w:val="0"/>
      </w:pPr>
      <w:r w:rsidRPr="00D0162F">
        <w:t xml:space="preserve">Table F.1.1.2-1: Maximum allowed measurement uncertainty values for the test system for FR1 (up to 6 GHz) and Cell BW </w:t>
      </w:r>
      <w:r w:rsidRPr="00D0162F">
        <w:rPr>
          <w:lang w:eastAsia="sv-SE"/>
        </w:rPr>
        <w:t>≤ 40 MHz</w:t>
      </w:r>
    </w:p>
    <w:tbl>
      <w:tblPr>
        <w:tblW w:w="8536" w:type="dxa"/>
        <w:jc w:val="center"/>
        <w:tblLayout w:type="fixed"/>
        <w:tblCellMar>
          <w:left w:w="28" w:type="dxa"/>
        </w:tblCellMar>
        <w:tblLook w:val="0000" w:firstRow="0" w:lastRow="0" w:firstColumn="0" w:lastColumn="0" w:noHBand="0" w:noVBand="0"/>
      </w:tblPr>
      <w:tblGrid>
        <w:gridCol w:w="2552"/>
        <w:gridCol w:w="725"/>
        <w:gridCol w:w="1134"/>
        <w:gridCol w:w="4125"/>
      </w:tblGrid>
      <w:tr w:rsidR="00AB67FA" w:rsidRPr="00D0162F" w14:paraId="07E2B392" w14:textId="77777777" w:rsidTr="00F21A71">
        <w:trPr>
          <w:tblHeader/>
          <w:jc w:val="center"/>
        </w:trPr>
        <w:tc>
          <w:tcPr>
            <w:tcW w:w="2552" w:type="dxa"/>
            <w:tcBorders>
              <w:top w:val="single" w:sz="4" w:space="0" w:color="auto"/>
              <w:left w:val="single" w:sz="4" w:space="0" w:color="auto"/>
              <w:bottom w:val="single" w:sz="4" w:space="0" w:color="auto"/>
              <w:right w:val="single" w:sz="4" w:space="0" w:color="auto"/>
            </w:tcBorders>
            <w:shd w:val="clear" w:color="auto" w:fill="auto"/>
          </w:tcPr>
          <w:p w14:paraId="5953004C" w14:textId="659E1F20" w:rsidR="00AB67FA" w:rsidRPr="00D0162F" w:rsidRDefault="00AB67FA" w:rsidP="006E0A54">
            <w:pPr>
              <w:pStyle w:val="TAH"/>
              <w:keepNext w:val="0"/>
              <w:keepLines w:val="0"/>
            </w:pPr>
            <w:r w:rsidRPr="00D0162F">
              <w:t>MU</w:t>
            </w:r>
            <w:r w:rsidR="006E0A54" w:rsidRPr="00D0162F">
              <w:t xml:space="preserve"> </w:t>
            </w:r>
            <w:r w:rsidRPr="00D0162F">
              <w:t>contributor</w:t>
            </w:r>
          </w:p>
        </w:tc>
        <w:tc>
          <w:tcPr>
            <w:tcW w:w="725" w:type="dxa"/>
            <w:tcBorders>
              <w:top w:val="single" w:sz="4" w:space="0" w:color="auto"/>
              <w:left w:val="nil"/>
              <w:bottom w:val="single" w:sz="4" w:space="0" w:color="auto"/>
              <w:right w:val="single" w:sz="4" w:space="0" w:color="auto"/>
            </w:tcBorders>
          </w:tcPr>
          <w:p w14:paraId="603F59C5" w14:textId="77777777" w:rsidR="00AB67FA" w:rsidRPr="00D0162F" w:rsidRDefault="00AB67FA" w:rsidP="006E0A54">
            <w:pPr>
              <w:pStyle w:val="TAH"/>
              <w:keepNext w:val="0"/>
              <w:keepLines w:val="0"/>
            </w:pPr>
            <w:r w:rsidRPr="00D0162F">
              <w:t>Unit</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14:paraId="7963C590" w14:textId="77777777" w:rsidR="00AB67FA" w:rsidRPr="00D0162F" w:rsidRDefault="00AB67FA" w:rsidP="006E0A54">
            <w:pPr>
              <w:pStyle w:val="TAH"/>
              <w:keepNext w:val="0"/>
              <w:keepLines w:val="0"/>
            </w:pPr>
            <w:r w:rsidRPr="00D0162F">
              <w:t>Value</w:t>
            </w:r>
          </w:p>
        </w:tc>
        <w:tc>
          <w:tcPr>
            <w:tcW w:w="4125" w:type="dxa"/>
            <w:tcBorders>
              <w:top w:val="single" w:sz="4" w:space="0" w:color="auto"/>
              <w:left w:val="nil"/>
              <w:bottom w:val="single" w:sz="4" w:space="0" w:color="auto"/>
              <w:right w:val="single" w:sz="4" w:space="0" w:color="auto"/>
            </w:tcBorders>
            <w:shd w:val="clear" w:color="auto" w:fill="auto"/>
          </w:tcPr>
          <w:p w14:paraId="039F0DD7" w14:textId="77777777" w:rsidR="00AB67FA" w:rsidRPr="00D0162F" w:rsidRDefault="00AB67FA" w:rsidP="006E0A54">
            <w:pPr>
              <w:pStyle w:val="TAH"/>
              <w:keepNext w:val="0"/>
              <w:keepLines w:val="0"/>
            </w:pPr>
            <w:r w:rsidRPr="00D0162F">
              <w:t>Comment</w:t>
            </w:r>
          </w:p>
        </w:tc>
      </w:tr>
      <w:tr w:rsidR="00AB67FA" w:rsidRPr="00D0162F" w14:paraId="5D36043C" w14:textId="77777777" w:rsidTr="00F21A71">
        <w:trPr>
          <w:jc w:val="center"/>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1F0F9FF0" w14:textId="52CB080F" w:rsidR="00AB67FA" w:rsidRPr="00D0162F" w:rsidRDefault="00AB67FA" w:rsidP="006E0A54">
            <w:pPr>
              <w:pStyle w:val="TAL"/>
              <w:keepNext w:val="0"/>
              <w:keepLines w:val="0"/>
              <w:rPr>
                <w:vertAlign w:val="subscript"/>
              </w:rPr>
            </w:pPr>
            <w:r w:rsidRPr="00D0162F">
              <w:t>AWGN</w:t>
            </w:r>
            <w:r w:rsidR="006E0A54" w:rsidRPr="00D0162F">
              <w:t xml:space="preserve"> </w:t>
            </w:r>
            <w:r w:rsidRPr="00D0162F">
              <w:t>absolute</w:t>
            </w:r>
            <w:r w:rsidR="006E0A54" w:rsidRPr="00D0162F">
              <w:t xml:space="preserve"> </w:t>
            </w:r>
            <w:r w:rsidRPr="00D0162F">
              <w:t>power,</w:t>
            </w:r>
            <w:r w:rsidR="006E0A54" w:rsidRPr="00D0162F">
              <w:t xml:space="preserve"> </w:t>
            </w:r>
            <w:r w:rsidRPr="00D0162F">
              <w:t>N</w:t>
            </w:r>
            <w:r w:rsidRPr="00D0162F">
              <w:rPr>
                <w:vertAlign w:val="subscript"/>
              </w:rPr>
              <w:t>oc</w:t>
            </w:r>
            <w:r w:rsidR="006E0A54" w:rsidRPr="00D0162F">
              <w:rPr>
                <w:vertAlign w:val="subscript"/>
              </w:rPr>
              <w:t xml:space="preserve"> </w:t>
            </w:r>
            <w:r w:rsidRPr="00D0162F">
              <w:t>averaged</w:t>
            </w:r>
            <w:r w:rsidR="006E0A54" w:rsidRPr="00D0162F">
              <w:t xml:space="preserve"> </w:t>
            </w:r>
            <w:r w:rsidRPr="00D0162F">
              <w:t>over</w:t>
            </w:r>
            <w:r w:rsidR="006E0A54" w:rsidRPr="00D0162F">
              <w:t xml:space="preserve"> </w:t>
            </w:r>
            <w:r w:rsidRPr="00D0162F">
              <w:t>BW</w:t>
            </w:r>
            <w:r w:rsidRPr="00D0162F">
              <w:rPr>
                <w:vertAlign w:val="subscript"/>
              </w:rPr>
              <w:t>Config</w:t>
            </w:r>
          </w:p>
        </w:tc>
        <w:tc>
          <w:tcPr>
            <w:tcW w:w="725" w:type="dxa"/>
            <w:tcBorders>
              <w:top w:val="single" w:sz="4" w:space="0" w:color="auto"/>
              <w:left w:val="nil"/>
              <w:bottom w:val="single" w:sz="4" w:space="0" w:color="auto"/>
              <w:right w:val="single" w:sz="4" w:space="0" w:color="auto"/>
            </w:tcBorders>
            <w:vAlign w:val="center"/>
          </w:tcPr>
          <w:p w14:paraId="357780FF" w14:textId="77777777" w:rsidR="00AB67FA" w:rsidRPr="00D0162F" w:rsidRDefault="00AB67FA" w:rsidP="006E0A54">
            <w:pPr>
              <w:pStyle w:val="TAL"/>
              <w:keepLines w:val="0"/>
            </w:pPr>
            <w:r w:rsidRPr="00D0162F">
              <w:t>dB</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9C8310" w14:textId="77777777" w:rsidR="00AB67FA" w:rsidRPr="00D0162F" w:rsidRDefault="00AB67FA" w:rsidP="006E0A54">
            <w:pPr>
              <w:pStyle w:val="TAL"/>
              <w:keepLines w:val="0"/>
            </w:pPr>
            <w:r w:rsidRPr="00D0162F">
              <w:rPr>
                <w:lang w:eastAsia="sv-SE"/>
              </w:rPr>
              <w:t>±1.5</w:t>
            </w:r>
          </w:p>
        </w:tc>
        <w:tc>
          <w:tcPr>
            <w:tcW w:w="4125" w:type="dxa"/>
            <w:tcBorders>
              <w:top w:val="single" w:sz="4" w:space="0" w:color="auto"/>
              <w:left w:val="nil"/>
              <w:bottom w:val="single" w:sz="4" w:space="0" w:color="auto"/>
              <w:right w:val="single" w:sz="4" w:space="0" w:color="auto"/>
            </w:tcBorders>
            <w:shd w:val="clear" w:color="auto" w:fill="auto"/>
            <w:vAlign w:val="center"/>
          </w:tcPr>
          <w:p w14:paraId="435CE124" w14:textId="77777777" w:rsidR="00AB67FA" w:rsidRPr="00D0162F" w:rsidRDefault="00AB67FA" w:rsidP="006E0A54">
            <w:pPr>
              <w:pStyle w:val="TAL"/>
              <w:keepNext w:val="0"/>
              <w:keepLines w:val="0"/>
            </w:pPr>
          </w:p>
        </w:tc>
      </w:tr>
      <w:tr w:rsidR="00AB67FA" w:rsidRPr="00D0162F" w14:paraId="1667C42E" w14:textId="77777777" w:rsidTr="00F21A71">
        <w:trPr>
          <w:jc w:val="center"/>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7C4D49AF" w14:textId="7FB5EF78" w:rsidR="00AB67FA" w:rsidRPr="00D0162F" w:rsidRDefault="00AB67FA" w:rsidP="006E0A54">
            <w:pPr>
              <w:pStyle w:val="TAL"/>
              <w:keepNext w:val="0"/>
              <w:keepLines w:val="0"/>
            </w:pPr>
            <w:r w:rsidRPr="00D0162F">
              <w:t>AWGN</w:t>
            </w:r>
            <w:r w:rsidR="006E0A54" w:rsidRPr="00D0162F">
              <w:t xml:space="preserve"> </w:t>
            </w:r>
            <w:r w:rsidRPr="00D0162F">
              <w:t>absolute</w:t>
            </w:r>
            <w:r w:rsidR="006E0A54" w:rsidRPr="00D0162F">
              <w:t xml:space="preserve"> </w:t>
            </w:r>
            <w:r w:rsidRPr="00D0162F">
              <w:t>power,</w:t>
            </w:r>
            <w:r w:rsidR="006E0A54" w:rsidRPr="00D0162F">
              <w:t xml:space="preserve"> </w:t>
            </w:r>
            <w:r w:rsidRPr="00D0162F">
              <w:t>N</w:t>
            </w:r>
            <w:r w:rsidRPr="00D0162F">
              <w:rPr>
                <w:vertAlign w:val="subscript"/>
              </w:rPr>
              <w:t>oc</w:t>
            </w:r>
            <w:r w:rsidR="006E0A54" w:rsidRPr="00D0162F">
              <w:t xml:space="preserve"> </w:t>
            </w:r>
            <w:r w:rsidRPr="00D0162F">
              <w:t>for</w:t>
            </w:r>
            <w:r w:rsidR="006E0A54" w:rsidRPr="00D0162F">
              <w:t xml:space="preserve"> </w:t>
            </w:r>
            <w:r w:rsidRPr="00D0162F">
              <w:t>Measurement</w:t>
            </w:r>
            <w:r w:rsidR="006E0A54" w:rsidRPr="00D0162F">
              <w:t xml:space="preserve"> </w:t>
            </w:r>
            <w:r w:rsidRPr="00D0162F">
              <w:t>PRB</w:t>
            </w:r>
          </w:p>
        </w:tc>
        <w:tc>
          <w:tcPr>
            <w:tcW w:w="725" w:type="dxa"/>
            <w:tcBorders>
              <w:top w:val="single" w:sz="4" w:space="0" w:color="auto"/>
              <w:left w:val="nil"/>
              <w:bottom w:val="single" w:sz="4" w:space="0" w:color="auto"/>
              <w:right w:val="single" w:sz="4" w:space="0" w:color="auto"/>
            </w:tcBorders>
            <w:vAlign w:val="center"/>
          </w:tcPr>
          <w:p w14:paraId="3C10C140" w14:textId="77777777" w:rsidR="00AB67FA" w:rsidRPr="00D0162F" w:rsidRDefault="00AB67FA" w:rsidP="006E0A54">
            <w:pPr>
              <w:pStyle w:val="TAL"/>
              <w:keepLines w:val="0"/>
            </w:pPr>
            <w:r w:rsidRPr="00D0162F">
              <w:t>dB</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D285B2" w14:textId="77777777" w:rsidR="00AB67FA" w:rsidRPr="00D0162F" w:rsidRDefault="00AB67FA" w:rsidP="006E0A54">
            <w:pPr>
              <w:pStyle w:val="TAL"/>
              <w:keepLines w:val="0"/>
              <w:rPr>
                <w:lang w:eastAsia="sv-SE"/>
              </w:rPr>
            </w:pPr>
            <w:r w:rsidRPr="00D0162F">
              <w:rPr>
                <w:lang w:eastAsia="sv-SE"/>
              </w:rPr>
              <w:t>±1.5</w:t>
            </w:r>
          </w:p>
        </w:tc>
        <w:tc>
          <w:tcPr>
            <w:tcW w:w="4125" w:type="dxa"/>
            <w:tcBorders>
              <w:top w:val="single" w:sz="4" w:space="0" w:color="auto"/>
              <w:left w:val="nil"/>
              <w:bottom w:val="single" w:sz="4" w:space="0" w:color="auto"/>
              <w:right w:val="single" w:sz="4" w:space="0" w:color="auto"/>
            </w:tcBorders>
            <w:shd w:val="clear" w:color="auto" w:fill="auto"/>
            <w:vAlign w:val="center"/>
          </w:tcPr>
          <w:p w14:paraId="4C5FE883" w14:textId="34795FCD" w:rsidR="00AB67FA" w:rsidRPr="00D0162F" w:rsidRDefault="00AB67FA" w:rsidP="006E0A54">
            <w:pPr>
              <w:pStyle w:val="TAL"/>
              <w:keepNext w:val="0"/>
              <w:keepLines w:val="0"/>
            </w:pPr>
            <w:r w:rsidRPr="00D0162F">
              <w:t>Measurement</w:t>
            </w:r>
            <w:r w:rsidR="006E0A54" w:rsidRPr="00D0162F">
              <w:t xml:space="preserve"> </w:t>
            </w:r>
            <w:r w:rsidRPr="00D0162F">
              <w:t>PRB</w:t>
            </w:r>
            <w:r w:rsidR="006E0A54" w:rsidRPr="00D0162F">
              <w:t xml:space="preserve"> </w:t>
            </w:r>
            <w:r w:rsidRPr="00D0162F">
              <w:t>may</w:t>
            </w:r>
            <w:r w:rsidR="006E0A54" w:rsidRPr="00D0162F">
              <w:t xml:space="preserve"> </w:t>
            </w:r>
            <w:r w:rsidRPr="00D0162F">
              <w:t>be</w:t>
            </w:r>
            <w:r w:rsidR="006E0A54" w:rsidRPr="00D0162F">
              <w:t xml:space="preserve"> </w:t>
            </w:r>
            <w:r w:rsidRPr="00D0162F">
              <w:t>for</w:t>
            </w:r>
            <w:r w:rsidR="006E0A54" w:rsidRPr="00D0162F">
              <w:t xml:space="preserve"> </w:t>
            </w:r>
            <w:r w:rsidRPr="00D0162F">
              <w:t>example</w:t>
            </w:r>
            <w:r w:rsidR="006E0A54" w:rsidRPr="00D0162F">
              <w:t xml:space="preserve"> </w:t>
            </w:r>
            <w:r w:rsidRPr="00D0162F">
              <w:t>#RB</w:t>
            </w:r>
            <w:r w:rsidRPr="00D0162F">
              <w:rPr>
                <w:vertAlign w:val="subscript"/>
              </w:rPr>
              <w:t>J</w:t>
            </w:r>
            <w:r w:rsidR="006E0A54" w:rsidRPr="00D0162F">
              <w:t xml:space="preserve"> </w:t>
            </w:r>
            <w:r w:rsidRPr="00D0162F">
              <w:t>to</w:t>
            </w:r>
            <w:r w:rsidR="006E0A54" w:rsidRPr="00D0162F">
              <w:t xml:space="preserve"> </w:t>
            </w:r>
            <w:r w:rsidRPr="00D0162F">
              <w:t>RB</w:t>
            </w:r>
            <w:r w:rsidRPr="00D0162F">
              <w:rPr>
                <w:vertAlign w:val="subscript"/>
              </w:rPr>
              <w:t>J+19</w:t>
            </w:r>
            <w:r w:rsidR="006E0A54" w:rsidRPr="00D0162F">
              <w:t xml:space="preserve"> </w:t>
            </w:r>
            <w:r w:rsidRPr="00D0162F">
              <w:t>for</w:t>
            </w:r>
            <w:r w:rsidR="006E0A54" w:rsidRPr="00D0162F">
              <w:t xml:space="preserve"> </w:t>
            </w:r>
            <w:r w:rsidRPr="00D0162F">
              <w:t>SSB-based,</w:t>
            </w:r>
            <w:r w:rsidR="006E0A54" w:rsidRPr="00D0162F">
              <w:t xml:space="preserve"> </w:t>
            </w:r>
            <w:r w:rsidRPr="00D0162F">
              <w:t>or</w:t>
            </w:r>
            <w:r w:rsidR="006E0A54" w:rsidRPr="00D0162F">
              <w:t xml:space="preserve"> </w:t>
            </w:r>
            <w:r w:rsidRPr="00D0162F">
              <w:t>selected</w:t>
            </w:r>
            <w:r w:rsidR="006E0A54" w:rsidRPr="00D0162F">
              <w:t xml:space="preserve"> </w:t>
            </w:r>
            <w:r w:rsidRPr="00D0162F">
              <w:t>RBs</w:t>
            </w:r>
            <w:r w:rsidR="006E0A54" w:rsidRPr="00D0162F">
              <w:t xml:space="preserve"> </w:t>
            </w:r>
            <w:r w:rsidRPr="00D0162F">
              <w:t>in</w:t>
            </w:r>
            <w:r w:rsidR="006E0A54" w:rsidRPr="00D0162F">
              <w:t xml:space="preserve"> </w:t>
            </w:r>
            <w:r w:rsidRPr="00D0162F">
              <w:t>the</w:t>
            </w:r>
            <w:r w:rsidR="006E0A54" w:rsidRPr="00D0162F">
              <w:t xml:space="preserve"> </w:t>
            </w:r>
            <w:r w:rsidRPr="00D0162F">
              <w:t>range</w:t>
            </w:r>
            <w:r w:rsidR="006E0A54" w:rsidRPr="00D0162F">
              <w:t xml:space="preserve"> </w:t>
            </w:r>
            <w:r w:rsidRPr="00D0162F">
              <w:t>#RB</w:t>
            </w:r>
            <w:r w:rsidRPr="00D0162F">
              <w:rPr>
                <w:vertAlign w:val="subscript"/>
              </w:rPr>
              <w:t>0</w:t>
            </w:r>
            <w:r w:rsidR="006E0A54" w:rsidRPr="00D0162F">
              <w:t xml:space="preserve"> </w:t>
            </w:r>
            <w:r w:rsidRPr="00D0162F">
              <w:t>to</w:t>
            </w:r>
            <w:r w:rsidR="006E0A54" w:rsidRPr="00D0162F">
              <w:t xml:space="preserve"> </w:t>
            </w:r>
            <w:r w:rsidRPr="00D0162F">
              <w:t>RB</w:t>
            </w:r>
            <w:r w:rsidRPr="00D0162F">
              <w:rPr>
                <w:vertAlign w:val="subscript"/>
              </w:rPr>
              <w:t>105</w:t>
            </w:r>
            <w:r w:rsidR="006E0A54" w:rsidRPr="00D0162F">
              <w:t xml:space="preserve"> </w:t>
            </w:r>
            <w:r w:rsidRPr="00D0162F">
              <w:t>for</w:t>
            </w:r>
            <w:r w:rsidR="006E0A54" w:rsidRPr="00D0162F">
              <w:t xml:space="preserve"> </w:t>
            </w:r>
            <w:r w:rsidRPr="00D0162F">
              <w:t>CSI-RS-based</w:t>
            </w:r>
            <w:r w:rsidR="006E1DBA" w:rsidRPr="00D0162F">
              <w:t>, or configured RBs in the SRS resource for CLI-based</w:t>
            </w:r>
          </w:p>
        </w:tc>
      </w:tr>
      <w:tr w:rsidR="00AB67FA" w:rsidRPr="00D0162F" w14:paraId="65B346E7" w14:textId="77777777" w:rsidTr="00F21A71">
        <w:trPr>
          <w:jc w:val="center"/>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25DDE357" w14:textId="4640C363" w:rsidR="00AB67FA" w:rsidRPr="00D0162F" w:rsidRDefault="00AB67FA" w:rsidP="006E0A54">
            <w:pPr>
              <w:pStyle w:val="TAL"/>
              <w:keepNext w:val="0"/>
              <w:keepLines w:val="0"/>
            </w:pP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X</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r w:rsidR="006E0A54" w:rsidRPr="00D0162F">
              <w:t xml:space="preserve"> </w:t>
            </w:r>
            <w:r w:rsidRPr="00D0162F">
              <w:t>Ês</w:t>
            </w:r>
            <w:r w:rsidRPr="00D0162F">
              <w:rPr>
                <w:vertAlign w:val="subscript"/>
              </w:rPr>
              <w:t>x</w:t>
            </w:r>
            <w:r w:rsidR="006E0A54" w:rsidRPr="00D0162F">
              <w:t xml:space="preserve"> </w:t>
            </w:r>
            <w:r w:rsidRPr="00D0162F">
              <w:t>/</w:t>
            </w:r>
            <w:r w:rsidR="006E0A54" w:rsidRPr="00D0162F">
              <w:t xml:space="preserve"> </w:t>
            </w:r>
            <w:r w:rsidRPr="00D0162F">
              <w:t>N</w:t>
            </w:r>
            <w:r w:rsidRPr="00D0162F">
              <w:rPr>
                <w:vertAlign w:val="subscript"/>
              </w:rPr>
              <w:t>oc</w:t>
            </w:r>
            <w:r w:rsidR="006E0A54" w:rsidRPr="00D0162F">
              <w:rPr>
                <w:vertAlign w:val="subscript"/>
              </w:rPr>
              <w:t xml:space="preserve"> </w:t>
            </w:r>
            <w:r w:rsidRPr="00D0162F">
              <w:t>averaged</w:t>
            </w:r>
            <w:r w:rsidR="006E0A54" w:rsidRPr="00D0162F">
              <w:t xml:space="preserve"> </w:t>
            </w:r>
            <w:r w:rsidRPr="00D0162F">
              <w:t>over</w:t>
            </w:r>
            <w:r w:rsidR="006E0A54" w:rsidRPr="00D0162F">
              <w:t xml:space="preserve"> </w:t>
            </w:r>
            <w:r w:rsidRPr="00D0162F">
              <w:t>BW</w:t>
            </w:r>
            <w:r w:rsidRPr="00D0162F">
              <w:rPr>
                <w:vertAlign w:val="subscript"/>
              </w:rPr>
              <w:t>Config</w:t>
            </w:r>
          </w:p>
        </w:tc>
        <w:tc>
          <w:tcPr>
            <w:tcW w:w="725" w:type="dxa"/>
            <w:tcBorders>
              <w:top w:val="single" w:sz="4" w:space="0" w:color="auto"/>
              <w:left w:val="nil"/>
              <w:bottom w:val="single" w:sz="4" w:space="0" w:color="auto"/>
              <w:right w:val="single" w:sz="4" w:space="0" w:color="auto"/>
            </w:tcBorders>
            <w:vAlign w:val="center"/>
          </w:tcPr>
          <w:p w14:paraId="4C675726" w14:textId="77777777" w:rsidR="00AB67FA" w:rsidRPr="00D0162F" w:rsidRDefault="00AB67FA" w:rsidP="006E0A54">
            <w:pPr>
              <w:pStyle w:val="TAL"/>
              <w:keepLines w:val="0"/>
            </w:pPr>
            <w:r w:rsidRPr="00D0162F">
              <w:t>dB</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871EC7" w14:textId="77777777" w:rsidR="00AB67FA" w:rsidRPr="00D0162F" w:rsidRDefault="00AB67FA" w:rsidP="006E0A54">
            <w:pPr>
              <w:pStyle w:val="TAL"/>
              <w:keepLines w:val="0"/>
            </w:pPr>
            <w:r w:rsidRPr="00D0162F">
              <w:rPr>
                <w:lang w:eastAsia="sv-SE"/>
              </w:rPr>
              <w:t>±0.3</w:t>
            </w:r>
          </w:p>
        </w:tc>
        <w:tc>
          <w:tcPr>
            <w:tcW w:w="4125" w:type="dxa"/>
            <w:tcBorders>
              <w:top w:val="single" w:sz="4" w:space="0" w:color="auto"/>
              <w:left w:val="nil"/>
              <w:bottom w:val="single" w:sz="4" w:space="0" w:color="auto"/>
              <w:right w:val="single" w:sz="4" w:space="0" w:color="auto"/>
            </w:tcBorders>
            <w:shd w:val="clear" w:color="auto" w:fill="auto"/>
            <w:vAlign w:val="center"/>
          </w:tcPr>
          <w:p w14:paraId="61B48731" w14:textId="019694A3" w:rsidR="00AB67FA" w:rsidRPr="00D0162F" w:rsidRDefault="00AB67FA" w:rsidP="006E0A54">
            <w:pPr>
              <w:pStyle w:val="TAL"/>
              <w:keepNext w:val="0"/>
              <w:keepLines w:val="0"/>
            </w:pPr>
            <w:r w:rsidRPr="00D0162F">
              <w:t>Same</w:t>
            </w:r>
            <w:r w:rsidR="006E0A54" w:rsidRPr="00D0162F">
              <w:t xml:space="preserve"> </w:t>
            </w:r>
            <w:r w:rsidRPr="00D0162F">
              <w:t>as</w:t>
            </w:r>
            <w:r w:rsidR="006E0A54" w:rsidRPr="00D0162F">
              <w:t xml:space="preserve"> </w:t>
            </w:r>
            <w:r w:rsidRPr="00D0162F">
              <w:t>in</w:t>
            </w:r>
            <w:r w:rsidR="006E0A54" w:rsidRPr="00D0162F">
              <w:t xml:space="preserve"> </w:t>
            </w:r>
            <w:r w:rsidRPr="00D0162F">
              <w:t>LTE</w:t>
            </w:r>
          </w:p>
        </w:tc>
      </w:tr>
      <w:tr w:rsidR="00AB67FA" w:rsidRPr="00D0162F" w14:paraId="3F0836E3" w14:textId="77777777" w:rsidTr="00F21A71">
        <w:trPr>
          <w:jc w:val="center"/>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29B3FF89" w14:textId="5537710C" w:rsidR="00AB67FA" w:rsidRPr="00D0162F" w:rsidRDefault="00AB67FA" w:rsidP="006E0A54">
            <w:pPr>
              <w:pStyle w:val="TAL"/>
              <w:keepNext w:val="0"/>
              <w:keepLines w:val="0"/>
            </w:pP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X</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r w:rsidR="006E0A54" w:rsidRPr="00D0162F">
              <w:t xml:space="preserve"> </w:t>
            </w:r>
            <w:r w:rsidRPr="00D0162F">
              <w:t>Ês</w:t>
            </w:r>
            <w:r w:rsidRPr="00D0162F">
              <w:rPr>
                <w:vertAlign w:val="subscript"/>
              </w:rPr>
              <w:t>x</w:t>
            </w:r>
            <w:r w:rsidR="006E0A54" w:rsidRPr="00D0162F">
              <w:t xml:space="preserve"> </w:t>
            </w:r>
            <w:r w:rsidRPr="00D0162F">
              <w:t>/</w:t>
            </w:r>
            <w:r w:rsidR="006E0A54" w:rsidRPr="00D0162F">
              <w:t xml:space="preserve"> </w:t>
            </w:r>
            <w:r w:rsidRPr="00D0162F">
              <w:t>N</w:t>
            </w:r>
            <w:r w:rsidRPr="00D0162F">
              <w:rPr>
                <w:vertAlign w:val="subscript"/>
              </w:rPr>
              <w:t>oc</w:t>
            </w:r>
            <w:r w:rsidR="006E0A54" w:rsidRPr="00D0162F">
              <w:t xml:space="preserve"> </w:t>
            </w:r>
            <w:r w:rsidRPr="00D0162F">
              <w:t>for</w:t>
            </w:r>
            <w:r w:rsidR="006E0A54" w:rsidRPr="00D0162F">
              <w:t xml:space="preserve"> </w:t>
            </w:r>
            <w:r w:rsidRPr="00D0162F">
              <w:t>Measurement</w:t>
            </w:r>
            <w:r w:rsidR="006E0A54" w:rsidRPr="00D0162F">
              <w:t xml:space="preserve"> </w:t>
            </w:r>
            <w:r w:rsidRPr="00D0162F">
              <w:t>PRB</w:t>
            </w:r>
          </w:p>
        </w:tc>
        <w:tc>
          <w:tcPr>
            <w:tcW w:w="725" w:type="dxa"/>
            <w:tcBorders>
              <w:top w:val="single" w:sz="4" w:space="0" w:color="auto"/>
              <w:left w:val="nil"/>
              <w:bottom w:val="single" w:sz="4" w:space="0" w:color="auto"/>
              <w:right w:val="single" w:sz="4" w:space="0" w:color="auto"/>
            </w:tcBorders>
            <w:vAlign w:val="center"/>
          </w:tcPr>
          <w:p w14:paraId="795EE8A8" w14:textId="77777777" w:rsidR="00AB67FA" w:rsidRPr="00D0162F" w:rsidRDefault="00AB67FA" w:rsidP="006E0A54">
            <w:pPr>
              <w:pStyle w:val="TAL"/>
              <w:keepLines w:val="0"/>
            </w:pPr>
            <w:r w:rsidRPr="00D0162F">
              <w:t>dB</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107695" w14:textId="77777777" w:rsidR="00AB67FA" w:rsidRPr="00D0162F" w:rsidRDefault="00AB67FA" w:rsidP="006E0A54">
            <w:pPr>
              <w:pStyle w:val="TAL"/>
              <w:keepLines w:val="0"/>
              <w:rPr>
                <w:lang w:eastAsia="sv-SE"/>
              </w:rPr>
            </w:pPr>
            <w:r w:rsidRPr="00D0162F">
              <w:rPr>
                <w:lang w:eastAsia="sv-SE"/>
              </w:rPr>
              <w:t>±0.3</w:t>
            </w:r>
          </w:p>
        </w:tc>
        <w:tc>
          <w:tcPr>
            <w:tcW w:w="4125" w:type="dxa"/>
            <w:tcBorders>
              <w:top w:val="single" w:sz="4" w:space="0" w:color="auto"/>
              <w:left w:val="nil"/>
              <w:bottom w:val="single" w:sz="4" w:space="0" w:color="auto"/>
              <w:right w:val="single" w:sz="4" w:space="0" w:color="auto"/>
            </w:tcBorders>
            <w:shd w:val="clear" w:color="auto" w:fill="auto"/>
            <w:vAlign w:val="center"/>
          </w:tcPr>
          <w:p w14:paraId="17A20E38" w14:textId="0A96FB58" w:rsidR="00AB67FA" w:rsidRPr="00D0162F" w:rsidRDefault="00AB67FA" w:rsidP="006E0A54">
            <w:pPr>
              <w:pStyle w:val="TAL"/>
              <w:keepNext w:val="0"/>
              <w:keepLines w:val="0"/>
            </w:pPr>
            <w:r w:rsidRPr="00D0162F">
              <w:t>Measurement</w:t>
            </w:r>
            <w:r w:rsidR="006E0A54" w:rsidRPr="00D0162F">
              <w:t xml:space="preserve"> </w:t>
            </w:r>
            <w:r w:rsidRPr="00D0162F">
              <w:t>PRB</w:t>
            </w:r>
            <w:r w:rsidR="006E0A54" w:rsidRPr="00D0162F">
              <w:t xml:space="preserve"> </w:t>
            </w:r>
            <w:r w:rsidRPr="00D0162F">
              <w:t>may</w:t>
            </w:r>
            <w:r w:rsidR="006E0A54" w:rsidRPr="00D0162F">
              <w:t xml:space="preserve"> </w:t>
            </w:r>
            <w:r w:rsidRPr="00D0162F">
              <w:t>be</w:t>
            </w:r>
            <w:r w:rsidR="006E0A54" w:rsidRPr="00D0162F">
              <w:t xml:space="preserve"> </w:t>
            </w:r>
            <w:r w:rsidRPr="00D0162F">
              <w:t>for</w:t>
            </w:r>
            <w:r w:rsidR="006E0A54" w:rsidRPr="00D0162F">
              <w:t xml:space="preserve"> </w:t>
            </w:r>
            <w:r w:rsidRPr="00D0162F">
              <w:t>example</w:t>
            </w:r>
            <w:r w:rsidR="006E0A54" w:rsidRPr="00D0162F">
              <w:t xml:space="preserve"> </w:t>
            </w:r>
            <w:r w:rsidRPr="00D0162F">
              <w:t>#RB</w:t>
            </w:r>
            <w:r w:rsidRPr="00D0162F">
              <w:rPr>
                <w:vertAlign w:val="subscript"/>
              </w:rPr>
              <w:t>J</w:t>
            </w:r>
            <w:r w:rsidR="006E0A54" w:rsidRPr="00D0162F">
              <w:t xml:space="preserve"> </w:t>
            </w:r>
            <w:r w:rsidRPr="00D0162F">
              <w:t>to</w:t>
            </w:r>
            <w:r w:rsidR="006E0A54" w:rsidRPr="00D0162F">
              <w:t xml:space="preserve"> </w:t>
            </w:r>
            <w:r w:rsidRPr="00D0162F">
              <w:t>RB</w:t>
            </w:r>
            <w:r w:rsidRPr="00D0162F">
              <w:rPr>
                <w:vertAlign w:val="subscript"/>
              </w:rPr>
              <w:t>J+19</w:t>
            </w:r>
            <w:r w:rsidR="006E0A54" w:rsidRPr="00D0162F">
              <w:t xml:space="preserve"> </w:t>
            </w:r>
            <w:r w:rsidRPr="00D0162F">
              <w:t>for</w:t>
            </w:r>
            <w:r w:rsidR="006E0A54" w:rsidRPr="00D0162F">
              <w:t xml:space="preserve"> </w:t>
            </w:r>
            <w:r w:rsidRPr="00D0162F">
              <w:t>SSB-based,</w:t>
            </w:r>
            <w:r w:rsidR="006E0A54" w:rsidRPr="00D0162F">
              <w:t xml:space="preserve"> </w:t>
            </w:r>
            <w:r w:rsidRPr="00D0162F">
              <w:t>or</w:t>
            </w:r>
            <w:r w:rsidR="006E0A54" w:rsidRPr="00D0162F">
              <w:t xml:space="preserve"> </w:t>
            </w:r>
            <w:r w:rsidRPr="00D0162F">
              <w:t>selected</w:t>
            </w:r>
            <w:r w:rsidR="006E0A54" w:rsidRPr="00D0162F">
              <w:t xml:space="preserve"> </w:t>
            </w:r>
            <w:r w:rsidRPr="00D0162F">
              <w:t>RBs</w:t>
            </w:r>
            <w:r w:rsidR="006E0A54" w:rsidRPr="00D0162F">
              <w:t xml:space="preserve"> </w:t>
            </w:r>
            <w:r w:rsidRPr="00D0162F">
              <w:t>in</w:t>
            </w:r>
            <w:r w:rsidR="006E0A54" w:rsidRPr="00D0162F">
              <w:t xml:space="preserve"> </w:t>
            </w:r>
            <w:r w:rsidRPr="00D0162F">
              <w:t>the</w:t>
            </w:r>
            <w:r w:rsidR="006E0A54" w:rsidRPr="00D0162F">
              <w:t xml:space="preserve"> </w:t>
            </w:r>
            <w:r w:rsidRPr="00D0162F">
              <w:t>range</w:t>
            </w:r>
            <w:r w:rsidR="006E0A54" w:rsidRPr="00D0162F">
              <w:t xml:space="preserve"> </w:t>
            </w:r>
            <w:r w:rsidRPr="00D0162F">
              <w:t>#RB</w:t>
            </w:r>
            <w:r w:rsidRPr="00D0162F">
              <w:rPr>
                <w:vertAlign w:val="subscript"/>
              </w:rPr>
              <w:t>0</w:t>
            </w:r>
            <w:r w:rsidR="006E0A54" w:rsidRPr="00D0162F">
              <w:t xml:space="preserve"> </w:t>
            </w:r>
            <w:r w:rsidRPr="00D0162F">
              <w:t>to</w:t>
            </w:r>
            <w:r w:rsidR="006E0A54" w:rsidRPr="00D0162F">
              <w:t xml:space="preserve"> </w:t>
            </w:r>
            <w:r w:rsidRPr="00D0162F">
              <w:t>RB</w:t>
            </w:r>
            <w:r w:rsidRPr="00D0162F">
              <w:rPr>
                <w:vertAlign w:val="subscript"/>
              </w:rPr>
              <w:t>105</w:t>
            </w:r>
            <w:r w:rsidR="006E0A54" w:rsidRPr="00D0162F">
              <w:t xml:space="preserve"> </w:t>
            </w:r>
            <w:r w:rsidRPr="00D0162F">
              <w:t>for</w:t>
            </w:r>
            <w:r w:rsidR="006E0A54" w:rsidRPr="00D0162F">
              <w:t xml:space="preserve"> </w:t>
            </w:r>
            <w:r w:rsidRPr="00D0162F">
              <w:t>CSI-RS-based</w:t>
            </w:r>
            <w:r w:rsidR="006E1DBA" w:rsidRPr="00D0162F">
              <w:t>, or configured RBs in the SRS resource for CLI-based</w:t>
            </w:r>
          </w:p>
        </w:tc>
      </w:tr>
      <w:tr w:rsidR="00AB67FA" w:rsidRPr="00D0162F" w14:paraId="68A63819" w14:textId="77777777" w:rsidTr="00F21A71">
        <w:trPr>
          <w:jc w:val="center"/>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392E7350" w14:textId="7E57D268" w:rsidR="00AB67FA" w:rsidRPr="00D0162F" w:rsidRDefault="00AB67FA" w:rsidP="006E0A54">
            <w:pPr>
              <w:pStyle w:val="TAL"/>
              <w:keepNext w:val="0"/>
              <w:keepLines w:val="0"/>
            </w:pPr>
            <w:r w:rsidRPr="00D0162F">
              <w:t>Fading</w:t>
            </w:r>
            <w:r w:rsidR="006E0A54" w:rsidRPr="00D0162F">
              <w:t xml:space="preserve"> </w:t>
            </w:r>
            <w:r w:rsidRPr="00D0162F">
              <w:t>profile</w:t>
            </w:r>
            <w:r w:rsidR="006E0A54" w:rsidRPr="00D0162F">
              <w:t xml:space="preserve"> </w:t>
            </w:r>
            <w:r w:rsidRPr="00D0162F">
              <w:t>uncertainty</w:t>
            </w:r>
          </w:p>
        </w:tc>
        <w:tc>
          <w:tcPr>
            <w:tcW w:w="725" w:type="dxa"/>
            <w:tcBorders>
              <w:top w:val="single" w:sz="4" w:space="0" w:color="auto"/>
              <w:left w:val="nil"/>
              <w:bottom w:val="single" w:sz="4" w:space="0" w:color="auto"/>
              <w:right w:val="single" w:sz="4" w:space="0" w:color="auto"/>
            </w:tcBorders>
            <w:vAlign w:val="center"/>
          </w:tcPr>
          <w:p w14:paraId="460A9D87" w14:textId="77777777" w:rsidR="00AB67FA" w:rsidRPr="00D0162F" w:rsidRDefault="00AB67FA" w:rsidP="006E0A54">
            <w:pPr>
              <w:pStyle w:val="TAL"/>
              <w:keepLines w:val="0"/>
            </w:pPr>
            <w:r w:rsidRPr="00D0162F">
              <w:t>dB</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4A193D" w14:textId="25C1BF92" w:rsidR="00AB67FA" w:rsidRPr="00D0162F" w:rsidRDefault="00AB67FA" w:rsidP="006E0A54">
            <w:pPr>
              <w:pStyle w:val="TAL"/>
              <w:keepLines w:val="0"/>
            </w:pPr>
            <w:r w:rsidRPr="00D0162F">
              <w:rPr>
                <w:lang w:eastAsia="sv-SE"/>
              </w:rPr>
              <w:t>±0.5</w:t>
            </w:r>
            <w:r w:rsidR="006E0A54" w:rsidRPr="00D0162F">
              <w:t xml:space="preserve"> </w:t>
            </w:r>
            <w:r w:rsidRPr="00D0162F">
              <w:t>for</w:t>
            </w:r>
            <w:r w:rsidR="006E0A54" w:rsidRPr="00D0162F">
              <w:t xml:space="preserve"> </w:t>
            </w:r>
            <w:r w:rsidRPr="00D0162F">
              <w:t>1</w:t>
            </w:r>
            <w:r w:rsidR="006E0A54" w:rsidRPr="00D0162F">
              <w:t xml:space="preserve"> </w:t>
            </w:r>
            <w:r w:rsidRPr="00D0162F">
              <w:t>Tx</w:t>
            </w:r>
            <w:r w:rsidR="006E0A54" w:rsidRPr="00D0162F">
              <w:rPr>
                <w:lang w:eastAsia="sv-SE"/>
              </w:rPr>
              <w:t xml:space="preserve"> </w:t>
            </w:r>
            <w:r w:rsidRPr="00D0162F">
              <w:rPr>
                <w:lang w:eastAsia="sv-SE"/>
              </w:rPr>
              <w:t>±0.7</w:t>
            </w:r>
            <w:r w:rsidR="006E0A54" w:rsidRPr="00D0162F">
              <w:rPr>
                <w:lang w:eastAsia="sv-SE"/>
              </w:rPr>
              <w:t xml:space="preserve"> </w:t>
            </w:r>
            <w:r w:rsidRPr="00D0162F">
              <w:rPr>
                <w:lang w:eastAsia="sv-SE"/>
              </w:rPr>
              <w:t>for</w:t>
            </w:r>
            <w:r w:rsidR="006E0A54" w:rsidRPr="00D0162F">
              <w:rPr>
                <w:lang w:eastAsia="sv-SE"/>
              </w:rPr>
              <w:t xml:space="preserve"> </w:t>
            </w:r>
            <w:r w:rsidRPr="00D0162F">
              <w:rPr>
                <w:lang w:eastAsia="sv-SE"/>
              </w:rPr>
              <w:t>2</w:t>
            </w:r>
            <w:r w:rsidR="006E0A54" w:rsidRPr="00D0162F">
              <w:rPr>
                <w:lang w:eastAsia="sv-SE"/>
              </w:rPr>
              <w:t xml:space="preserve"> </w:t>
            </w:r>
            <w:r w:rsidRPr="00D0162F">
              <w:rPr>
                <w:lang w:eastAsia="sv-SE"/>
              </w:rPr>
              <w:t>Tx</w:t>
            </w:r>
          </w:p>
        </w:tc>
        <w:tc>
          <w:tcPr>
            <w:tcW w:w="4125" w:type="dxa"/>
            <w:tcBorders>
              <w:top w:val="single" w:sz="4" w:space="0" w:color="auto"/>
              <w:left w:val="nil"/>
              <w:bottom w:val="single" w:sz="4" w:space="0" w:color="auto"/>
              <w:right w:val="single" w:sz="4" w:space="0" w:color="auto"/>
            </w:tcBorders>
            <w:shd w:val="clear" w:color="auto" w:fill="auto"/>
            <w:vAlign w:val="center"/>
          </w:tcPr>
          <w:p w14:paraId="55B700CA" w14:textId="7ED3C1B1" w:rsidR="00AB67FA" w:rsidRPr="00D0162F" w:rsidRDefault="00AB67FA" w:rsidP="006E0A54">
            <w:pPr>
              <w:pStyle w:val="TAL"/>
              <w:keepNext w:val="0"/>
              <w:keepLines w:val="0"/>
            </w:pPr>
            <w:r w:rsidRPr="00D0162F">
              <w:t>Depends</w:t>
            </w:r>
            <w:r w:rsidR="006E0A54" w:rsidRPr="00D0162F">
              <w:t xml:space="preserve"> </w:t>
            </w:r>
            <w:r w:rsidRPr="00D0162F">
              <w:t>on</w:t>
            </w:r>
            <w:r w:rsidR="006E0A54" w:rsidRPr="00D0162F">
              <w:t xml:space="preserve"> </w:t>
            </w:r>
            <w:r w:rsidRPr="00D0162F">
              <w:t>fading</w:t>
            </w:r>
            <w:r w:rsidR="006E0A54" w:rsidRPr="00D0162F">
              <w:t xml:space="preserve"> </w:t>
            </w:r>
            <w:r w:rsidRPr="00D0162F">
              <w:t>profile,</w:t>
            </w:r>
            <w:r w:rsidR="006E0A54" w:rsidRPr="00D0162F">
              <w:t xml:space="preserve"> </w:t>
            </w:r>
            <w:r w:rsidRPr="00D0162F">
              <w:t>can</w:t>
            </w:r>
            <w:r w:rsidR="006E0A54" w:rsidRPr="00D0162F">
              <w:t xml:space="preserve"> </w:t>
            </w:r>
            <w:r w:rsidRPr="00D0162F">
              <w:t>be</w:t>
            </w:r>
            <w:r w:rsidR="006E0A54" w:rsidRPr="00D0162F">
              <w:t xml:space="preserve"> </w:t>
            </w:r>
            <w:r w:rsidRPr="00D0162F">
              <w:t>referenced</w:t>
            </w:r>
            <w:r w:rsidR="006E0A54" w:rsidRPr="00D0162F">
              <w:t xml:space="preserve"> </w:t>
            </w:r>
            <w:r w:rsidRPr="00D0162F">
              <w:t>from</w:t>
            </w:r>
            <w:r w:rsidR="006E0A54" w:rsidRPr="00D0162F">
              <w:t xml:space="preserve"> </w:t>
            </w:r>
            <w:r w:rsidRPr="00D0162F">
              <w:t>TS</w:t>
            </w:r>
            <w:r w:rsidR="006E0A54" w:rsidRPr="00D0162F">
              <w:t xml:space="preserve"> </w:t>
            </w:r>
            <w:r w:rsidRPr="00D0162F">
              <w:t>38.101-4</w:t>
            </w:r>
            <w:r w:rsidR="006E0A54" w:rsidRPr="00D0162F">
              <w:t xml:space="preserve"> </w:t>
            </w:r>
            <w:r w:rsidRPr="00D0162F">
              <w:t>[20]</w:t>
            </w:r>
          </w:p>
        </w:tc>
      </w:tr>
      <w:tr w:rsidR="00C9132A" w:rsidRPr="00D0162F" w14:paraId="54717DB6" w14:textId="77777777" w:rsidTr="00F21A71">
        <w:trPr>
          <w:jc w:val="center"/>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4BC2F471" w14:textId="32B8FE0D" w:rsidR="00C9132A" w:rsidRPr="00D0162F" w:rsidRDefault="00C9132A" w:rsidP="00C9132A">
            <w:pPr>
              <w:pStyle w:val="TAL"/>
              <w:keepNext w:val="0"/>
              <w:keepLines w:val="0"/>
            </w:pPr>
            <w:r w:rsidRPr="00D0162F">
              <w:t>AWGN and signal flatness*</w:t>
            </w:r>
          </w:p>
        </w:tc>
        <w:tc>
          <w:tcPr>
            <w:tcW w:w="725" w:type="dxa"/>
            <w:tcBorders>
              <w:top w:val="single" w:sz="4" w:space="0" w:color="auto"/>
              <w:left w:val="nil"/>
              <w:bottom w:val="single" w:sz="4" w:space="0" w:color="auto"/>
              <w:right w:val="single" w:sz="4" w:space="0" w:color="auto"/>
            </w:tcBorders>
            <w:vAlign w:val="center"/>
          </w:tcPr>
          <w:p w14:paraId="11287955" w14:textId="77777777" w:rsidR="00C9132A" w:rsidRPr="00D0162F" w:rsidRDefault="00C9132A" w:rsidP="00C9132A">
            <w:pPr>
              <w:pStyle w:val="TAL"/>
              <w:keepLines w:val="0"/>
            </w:pPr>
            <w:r w:rsidRPr="00D0162F">
              <w:t>dB</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C36308" w14:textId="77777777" w:rsidR="00C9132A" w:rsidRPr="00D0162F" w:rsidRDefault="00C9132A" w:rsidP="00C9132A">
            <w:pPr>
              <w:pStyle w:val="TAL"/>
              <w:keepLines w:val="0"/>
            </w:pPr>
            <w:r w:rsidRPr="00D0162F">
              <w:rPr>
                <w:lang w:eastAsia="sv-SE"/>
              </w:rPr>
              <w:t>±2.0</w:t>
            </w:r>
          </w:p>
        </w:tc>
        <w:tc>
          <w:tcPr>
            <w:tcW w:w="4125" w:type="dxa"/>
            <w:tcBorders>
              <w:top w:val="single" w:sz="4" w:space="0" w:color="auto"/>
              <w:left w:val="nil"/>
              <w:bottom w:val="single" w:sz="4" w:space="0" w:color="auto"/>
              <w:right w:val="single" w:sz="4" w:space="0" w:color="auto"/>
            </w:tcBorders>
            <w:shd w:val="clear" w:color="auto" w:fill="auto"/>
            <w:vAlign w:val="center"/>
          </w:tcPr>
          <w:p w14:paraId="5ABB09BD" w14:textId="50DB9D65" w:rsidR="00C9132A" w:rsidRPr="00D0162F" w:rsidRDefault="00C9132A" w:rsidP="00C9132A">
            <w:pPr>
              <w:pStyle w:val="TAL"/>
              <w:keepNext w:val="0"/>
              <w:keepLines w:val="0"/>
            </w:pPr>
            <w:r w:rsidRPr="00D0162F">
              <w:t>Same as in LTE, can be referenced from TS 38.101-4 [20]</w:t>
            </w:r>
          </w:p>
        </w:tc>
      </w:tr>
      <w:tr w:rsidR="00C9132A" w:rsidRPr="00D0162F" w14:paraId="17D8A242" w14:textId="77777777" w:rsidTr="00F21A71">
        <w:trPr>
          <w:jc w:val="center"/>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20F09818" w14:textId="36679EC0" w:rsidR="00C9132A" w:rsidRPr="00D0162F" w:rsidRDefault="00C9132A" w:rsidP="00C9132A">
            <w:pPr>
              <w:pStyle w:val="TAL"/>
              <w:keepNext w:val="0"/>
              <w:keepLines w:val="0"/>
            </w:pPr>
            <w:r w:rsidRPr="00D0162F">
              <w:t>Uplink absolute power measurement</w:t>
            </w:r>
          </w:p>
        </w:tc>
        <w:tc>
          <w:tcPr>
            <w:tcW w:w="725" w:type="dxa"/>
            <w:tcBorders>
              <w:top w:val="single" w:sz="4" w:space="0" w:color="auto"/>
              <w:left w:val="nil"/>
              <w:bottom w:val="single" w:sz="4" w:space="0" w:color="auto"/>
              <w:right w:val="single" w:sz="4" w:space="0" w:color="auto"/>
            </w:tcBorders>
            <w:vAlign w:val="center"/>
          </w:tcPr>
          <w:p w14:paraId="4907968D" w14:textId="77777777" w:rsidR="00C9132A" w:rsidRPr="00D0162F" w:rsidRDefault="00C9132A" w:rsidP="00C9132A">
            <w:pPr>
              <w:pStyle w:val="TAL"/>
              <w:keepLines w:val="0"/>
            </w:pPr>
            <w:r w:rsidRPr="00D0162F">
              <w:t>dB</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278427" w14:textId="77777777" w:rsidR="00C9132A" w:rsidRPr="00D0162F" w:rsidRDefault="00C9132A" w:rsidP="00C9132A">
            <w:pPr>
              <w:pStyle w:val="TAL"/>
              <w:keepLines w:val="0"/>
            </w:pPr>
            <w:r w:rsidRPr="00D0162F">
              <w:rPr>
                <w:lang w:eastAsia="sv-SE"/>
              </w:rPr>
              <w:t>±1.5</w:t>
            </w:r>
          </w:p>
        </w:tc>
        <w:tc>
          <w:tcPr>
            <w:tcW w:w="4125" w:type="dxa"/>
            <w:tcBorders>
              <w:top w:val="single" w:sz="4" w:space="0" w:color="auto"/>
              <w:left w:val="nil"/>
              <w:bottom w:val="single" w:sz="4" w:space="0" w:color="auto"/>
              <w:right w:val="single" w:sz="4" w:space="0" w:color="auto"/>
            </w:tcBorders>
            <w:shd w:val="clear" w:color="auto" w:fill="auto"/>
            <w:vAlign w:val="center"/>
          </w:tcPr>
          <w:p w14:paraId="5E059958" w14:textId="440CDE47" w:rsidR="00C9132A" w:rsidRPr="00D0162F" w:rsidRDefault="00C9132A" w:rsidP="00C9132A">
            <w:pPr>
              <w:pStyle w:val="TAL"/>
              <w:keepNext w:val="0"/>
              <w:keepLines w:val="0"/>
            </w:pPr>
            <w:r w:rsidRPr="00D0162F">
              <w:t>Same as in TS 38.521-1 [17]</w:t>
            </w:r>
          </w:p>
        </w:tc>
      </w:tr>
      <w:tr w:rsidR="00C9132A" w:rsidRPr="00D0162F" w14:paraId="75DF6E3A" w14:textId="77777777" w:rsidTr="00F21A71">
        <w:trPr>
          <w:jc w:val="center"/>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6CD576EB" w14:textId="4003B11D" w:rsidR="00C9132A" w:rsidRPr="00D0162F" w:rsidRDefault="00C9132A" w:rsidP="00C9132A">
            <w:pPr>
              <w:pStyle w:val="TAL"/>
              <w:keepNext w:val="0"/>
              <w:keepLines w:val="0"/>
            </w:pPr>
            <w:r w:rsidRPr="00D0162F">
              <w:t>Uplink relative power measurement</w:t>
            </w:r>
          </w:p>
        </w:tc>
        <w:tc>
          <w:tcPr>
            <w:tcW w:w="725" w:type="dxa"/>
            <w:tcBorders>
              <w:top w:val="single" w:sz="4" w:space="0" w:color="auto"/>
              <w:left w:val="nil"/>
              <w:bottom w:val="single" w:sz="4" w:space="0" w:color="auto"/>
              <w:right w:val="single" w:sz="4" w:space="0" w:color="auto"/>
            </w:tcBorders>
            <w:vAlign w:val="center"/>
          </w:tcPr>
          <w:p w14:paraId="5440175F" w14:textId="77777777" w:rsidR="00C9132A" w:rsidRPr="00D0162F" w:rsidRDefault="00C9132A" w:rsidP="00C9132A">
            <w:pPr>
              <w:pStyle w:val="TAL"/>
              <w:keepLines w:val="0"/>
            </w:pPr>
            <w:r w:rsidRPr="00D0162F">
              <w:t>dB</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CD770C" w14:textId="77777777" w:rsidR="00C9132A" w:rsidRPr="00D0162F" w:rsidRDefault="00C9132A" w:rsidP="00C9132A">
            <w:pPr>
              <w:pStyle w:val="TAL"/>
              <w:keepLines w:val="0"/>
            </w:pPr>
            <w:r w:rsidRPr="00D0162F">
              <w:rPr>
                <w:lang w:eastAsia="sv-SE"/>
              </w:rPr>
              <w:t>±0.7</w:t>
            </w:r>
          </w:p>
        </w:tc>
        <w:tc>
          <w:tcPr>
            <w:tcW w:w="4125" w:type="dxa"/>
            <w:tcBorders>
              <w:top w:val="single" w:sz="4" w:space="0" w:color="auto"/>
              <w:left w:val="nil"/>
              <w:bottom w:val="single" w:sz="4" w:space="0" w:color="auto"/>
              <w:right w:val="single" w:sz="4" w:space="0" w:color="auto"/>
            </w:tcBorders>
            <w:shd w:val="clear" w:color="auto" w:fill="auto"/>
            <w:vAlign w:val="center"/>
          </w:tcPr>
          <w:p w14:paraId="1A5CD18A" w14:textId="43A589C5" w:rsidR="00C9132A" w:rsidRPr="00D0162F" w:rsidRDefault="00C9132A" w:rsidP="00C9132A">
            <w:pPr>
              <w:pStyle w:val="TAL"/>
              <w:keepNext w:val="0"/>
              <w:keepLines w:val="0"/>
            </w:pPr>
            <w:r w:rsidRPr="00D0162F">
              <w:t>Same as in TS 38.521-1 [17]</w:t>
            </w:r>
          </w:p>
        </w:tc>
      </w:tr>
      <w:tr w:rsidR="00C9132A" w:rsidRPr="00D0162F" w14:paraId="5D6C95F1" w14:textId="77777777" w:rsidTr="00F21A71">
        <w:trPr>
          <w:jc w:val="center"/>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179491C5" w14:textId="58488336" w:rsidR="00C9132A" w:rsidRPr="00D0162F" w:rsidRDefault="00C9132A" w:rsidP="00C9132A">
            <w:pPr>
              <w:pStyle w:val="TAL"/>
              <w:keepNext w:val="0"/>
              <w:keepLines w:val="0"/>
            </w:pPr>
            <w:r w:rsidRPr="00D0162F">
              <w:rPr>
                <w:lang w:eastAsia="sv-SE"/>
              </w:rPr>
              <w:t>Uplink signal transmit timing relative to downlink</w:t>
            </w:r>
          </w:p>
        </w:tc>
        <w:tc>
          <w:tcPr>
            <w:tcW w:w="725" w:type="dxa"/>
            <w:tcBorders>
              <w:top w:val="single" w:sz="4" w:space="0" w:color="auto"/>
              <w:left w:val="nil"/>
              <w:bottom w:val="single" w:sz="4" w:space="0" w:color="auto"/>
              <w:right w:val="single" w:sz="4" w:space="0" w:color="auto"/>
            </w:tcBorders>
            <w:vAlign w:val="center"/>
          </w:tcPr>
          <w:p w14:paraId="39A8FF38" w14:textId="77777777" w:rsidR="00C9132A" w:rsidRPr="00D0162F" w:rsidRDefault="00C9132A" w:rsidP="00C9132A">
            <w:pPr>
              <w:pStyle w:val="TAL"/>
              <w:keepLines w:val="0"/>
            </w:pPr>
            <w:r w:rsidRPr="00D0162F">
              <w:t>Tc</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53DA37" w14:textId="77777777" w:rsidR="00C9132A" w:rsidRPr="00D0162F" w:rsidRDefault="00C9132A" w:rsidP="00C9132A">
            <w:pPr>
              <w:pStyle w:val="TAL"/>
              <w:keepLines w:val="0"/>
            </w:pPr>
            <w:r w:rsidRPr="00D0162F">
              <w:rPr>
                <w:lang w:eastAsia="sv-SE"/>
              </w:rPr>
              <w:t>±</w:t>
            </w:r>
            <w:r w:rsidRPr="00D0162F">
              <w:t>112</w:t>
            </w:r>
          </w:p>
        </w:tc>
        <w:tc>
          <w:tcPr>
            <w:tcW w:w="4125" w:type="dxa"/>
            <w:tcBorders>
              <w:top w:val="single" w:sz="4" w:space="0" w:color="auto"/>
              <w:left w:val="nil"/>
              <w:bottom w:val="single" w:sz="4" w:space="0" w:color="auto"/>
              <w:right w:val="single" w:sz="4" w:space="0" w:color="auto"/>
            </w:tcBorders>
            <w:shd w:val="clear" w:color="auto" w:fill="auto"/>
          </w:tcPr>
          <w:p w14:paraId="62E745C6" w14:textId="77777777" w:rsidR="00C9132A" w:rsidRPr="00D0162F" w:rsidRDefault="00C9132A" w:rsidP="00C9132A">
            <w:pPr>
              <w:pStyle w:val="TAL"/>
              <w:keepNext w:val="0"/>
              <w:keepLines w:val="0"/>
            </w:pPr>
          </w:p>
        </w:tc>
      </w:tr>
      <w:tr w:rsidR="00C9132A" w:rsidRPr="00D0162F" w14:paraId="7C203548" w14:textId="77777777" w:rsidTr="00F21A71">
        <w:trPr>
          <w:jc w:val="center"/>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29C136AA" w14:textId="709916B8" w:rsidR="00C9132A" w:rsidRPr="00D0162F" w:rsidRDefault="00C9132A" w:rsidP="00C9132A">
            <w:pPr>
              <w:pStyle w:val="TAL"/>
              <w:keepNext w:val="0"/>
              <w:keepLines w:val="0"/>
            </w:pPr>
            <w:r w:rsidRPr="00D0162F">
              <w:t>Relative transmit timing accuracy during UE timing adjustment</w:t>
            </w:r>
          </w:p>
        </w:tc>
        <w:tc>
          <w:tcPr>
            <w:tcW w:w="725" w:type="dxa"/>
            <w:tcBorders>
              <w:top w:val="single" w:sz="4" w:space="0" w:color="auto"/>
              <w:left w:val="nil"/>
              <w:bottom w:val="single" w:sz="4" w:space="0" w:color="auto"/>
              <w:right w:val="single" w:sz="4" w:space="0" w:color="auto"/>
            </w:tcBorders>
            <w:vAlign w:val="center"/>
          </w:tcPr>
          <w:p w14:paraId="745AD1C0" w14:textId="77777777" w:rsidR="00C9132A" w:rsidRPr="00D0162F" w:rsidRDefault="00C9132A" w:rsidP="00C9132A">
            <w:pPr>
              <w:pStyle w:val="TAL"/>
              <w:keepLines w:val="0"/>
            </w:pPr>
            <w:r w:rsidRPr="00D0162F">
              <w:t>Tc</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2DA337" w14:textId="77777777" w:rsidR="00C9132A" w:rsidRPr="00D0162F" w:rsidRDefault="00C9132A" w:rsidP="00C9132A">
            <w:pPr>
              <w:pStyle w:val="TAL"/>
              <w:keepLines w:val="0"/>
            </w:pPr>
            <w:r w:rsidRPr="00D0162F">
              <w:rPr>
                <w:lang w:eastAsia="sv-SE"/>
              </w:rPr>
              <w:t>±</w:t>
            </w:r>
            <w:r w:rsidRPr="00D0162F">
              <w:t>88</w:t>
            </w:r>
          </w:p>
        </w:tc>
        <w:tc>
          <w:tcPr>
            <w:tcW w:w="4125" w:type="dxa"/>
            <w:tcBorders>
              <w:top w:val="single" w:sz="4" w:space="0" w:color="auto"/>
              <w:left w:val="nil"/>
              <w:bottom w:val="single" w:sz="4" w:space="0" w:color="auto"/>
              <w:right w:val="single" w:sz="4" w:space="0" w:color="auto"/>
            </w:tcBorders>
            <w:shd w:val="clear" w:color="auto" w:fill="auto"/>
          </w:tcPr>
          <w:p w14:paraId="00DB678D" w14:textId="77777777" w:rsidR="00C9132A" w:rsidRPr="00D0162F" w:rsidRDefault="00C9132A" w:rsidP="00C9132A">
            <w:pPr>
              <w:pStyle w:val="TAL"/>
              <w:keepNext w:val="0"/>
              <w:keepLines w:val="0"/>
            </w:pPr>
          </w:p>
        </w:tc>
      </w:tr>
      <w:tr w:rsidR="00C9132A" w:rsidRPr="00D0162F" w14:paraId="529D070B" w14:textId="77777777" w:rsidTr="00F21A71">
        <w:trPr>
          <w:jc w:val="center"/>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7AA8F9AC" w14:textId="171C8D2D" w:rsidR="00C9132A" w:rsidRPr="00D0162F" w:rsidRDefault="00C9132A" w:rsidP="00C9132A">
            <w:pPr>
              <w:pStyle w:val="TAL"/>
              <w:keepNext w:val="0"/>
              <w:keepLines w:val="0"/>
            </w:pPr>
            <w:r w:rsidRPr="00D0162F">
              <w:t>Timing Advance Adjustment accuracy</w:t>
            </w:r>
          </w:p>
        </w:tc>
        <w:tc>
          <w:tcPr>
            <w:tcW w:w="725" w:type="dxa"/>
            <w:tcBorders>
              <w:top w:val="single" w:sz="4" w:space="0" w:color="auto"/>
              <w:left w:val="nil"/>
              <w:bottom w:val="single" w:sz="4" w:space="0" w:color="auto"/>
              <w:right w:val="single" w:sz="4" w:space="0" w:color="auto"/>
            </w:tcBorders>
            <w:vAlign w:val="center"/>
          </w:tcPr>
          <w:p w14:paraId="3F7F443B" w14:textId="77777777" w:rsidR="00C9132A" w:rsidRPr="00D0162F" w:rsidRDefault="00C9132A" w:rsidP="00C9132A">
            <w:pPr>
              <w:pStyle w:val="TAL"/>
              <w:keepLines w:val="0"/>
            </w:pPr>
            <w:r w:rsidRPr="00D0162F">
              <w:t>Tc</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6951F2" w14:textId="77777777" w:rsidR="00C9132A" w:rsidRPr="00D0162F" w:rsidRDefault="00C9132A" w:rsidP="00C9132A">
            <w:pPr>
              <w:pStyle w:val="TAL"/>
              <w:keepLines w:val="0"/>
            </w:pPr>
            <w:r w:rsidRPr="00D0162F">
              <w:rPr>
                <w:lang w:eastAsia="sv-SE"/>
              </w:rPr>
              <w:t>±</w:t>
            </w:r>
            <w:r w:rsidRPr="00D0162F">
              <w:t>88</w:t>
            </w:r>
          </w:p>
        </w:tc>
        <w:tc>
          <w:tcPr>
            <w:tcW w:w="4125" w:type="dxa"/>
            <w:tcBorders>
              <w:top w:val="single" w:sz="4" w:space="0" w:color="auto"/>
              <w:left w:val="nil"/>
              <w:bottom w:val="single" w:sz="4" w:space="0" w:color="auto"/>
              <w:right w:val="single" w:sz="4" w:space="0" w:color="auto"/>
            </w:tcBorders>
            <w:shd w:val="clear" w:color="auto" w:fill="auto"/>
          </w:tcPr>
          <w:p w14:paraId="33796178" w14:textId="77777777" w:rsidR="00C9132A" w:rsidRPr="00D0162F" w:rsidRDefault="00C9132A" w:rsidP="00C9132A">
            <w:pPr>
              <w:pStyle w:val="TAL"/>
              <w:keepNext w:val="0"/>
              <w:keepLines w:val="0"/>
            </w:pPr>
          </w:p>
        </w:tc>
      </w:tr>
      <w:tr w:rsidR="00C9132A" w:rsidRPr="00D0162F" w14:paraId="42DE041A" w14:textId="77777777" w:rsidTr="00F21A71">
        <w:trPr>
          <w:jc w:val="center"/>
        </w:trPr>
        <w:tc>
          <w:tcPr>
            <w:tcW w:w="8536"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D2411A7" w14:textId="5243FADB" w:rsidR="00C9132A" w:rsidRPr="00D0162F" w:rsidRDefault="00C9132A" w:rsidP="00C9132A">
            <w:pPr>
              <w:pStyle w:val="TAN"/>
            </w:pPr>
            <w:r w:rsidRPr="00D0162F">
              <w:t>Note 1: The values in this table are specified per cell. Multi-cell test cases need to combined these values in the TT analysis in TR 38.903</w:t>
            </w:r>
          </w:p>
          <w:p w14:paraId="1BC619A6" w14:textId="362E1139" w:rsidR="00C9132A" w:rsidRPr="00D0162F" w:rsidRDefault="00C9132A" w:rsidP="00C9132A">
            <w:pPr>
              <w:pStyle w:val="TAN"/>
              <w:rPr>
                <w:lang w:eastAsia="sv-SE"/>
              </w:rPr>
            </w:pPr>
            <w:r w:rsidRPr="00D0162F">
              <w:t xml:space="preserve">Note 2:These values apply for cell BW </w:t>
            </w:r>
            <w:r w:rsidRPr="00D0162F">
              <w:rPr>
                <w:lang w:eastAsia="sv-SE"/>
              </w:rPr>
              <w:t>≤ 40 MHz. The maximum allowed measurement uncertainty for higher cell BW is FFS.</w:t>
            </w:r>
          </w:p>
          <w:p w14:paraId="19D2B106" w14:textId="4FA5D219" w:rsidR="00C9132A" w:rsidRPr="00D0162F" w:rsidRDefault="00C9132A" w:rsidP="00C9132A">
            <w:pPr>
              <w:pStyle w:val="TAN"/>
            </w:pPr>
            <w:r w:rsidRPr="00D0162F">
              <w:rPr>
                <w:lang w:eastAsia="sv-SE"/>
              </w:rPr>
              <w:t>Note 3: Void</w:t>
            </w:r>
          </w:p>
        </w:tc>
      </w:tr>
    </w:tbl>
    <w:p w14:paraId="5A5039E0" w14:textId="77777777" w:rsidR="00AB67FA" w:rsidRPr="00D0162F" w:rsidRDefault="00AB67FA" w:rsidP="00AB67FA"/>
    <w:p w14:paraId="52C93DCF" w14:textId="77777777" w:rsidR="00AB67FA" w:rsidRPr="00D0162F" w:rsidRDefault="00AB67FA" w:rsidP="00AB67FA">
      <w:pPr>
        <w:pStyle w:val="TH"/>
        <w:keepNext w:val="0"/>
        <w:keepLines w:val="0"/>
      </w:pPr>
      <w:r w:rsidRPr="00D0162F">
        <w:t xml:space="preserve">Table F.1.1.2-2: Maximum allowed measurement uncertainty values for the test system for FR2 (up to 40GHz) and Cell BW </w:t>
      </w:r>
      <w:r w:rsidRPr="00D0162F">
        <w:rPr>
          <w:lang w:eastAsia="sv-SE"/>
        </w:rPr>
        <w:t>≤ 40</w:t>
      </w:r>
      <w:r w:rsidRPr="00D0162F">
        <w:t>0</w:t>
      </w:r>
      <w:r w:rsidRPr="00D0162F">
        <w:rPr>
          <w:lang w:eastAsia="sv-SE"/>
        </w:rPr>
        <w:t xml:space="preserve"> MHz</w:t>
      </w:r>
    </w:p>
    <w:tbl>
      <w:tblPr>
        <w:tblW w:w="8569" w:type="dxa"/>
        <w:jc w:val="center"/>
        <w:tblLayout w:type="fixed"/>
        <w:tblCellMar>
          <w:left w:w="28" w:type="dxa"/>
        </w:tblCellMar>
        <w:tblLook w:val="0000" w:firstRow="0" w:lastRow="0" w:firstColumn="0" w:lastColumn="0" w:noHBand="0" w:noVBand="0"/>
      </w:tblPr>
      <w:tblGrid>
        <w:gridCol w:w="2562"/>
        <w:gridCol w:w="728"/>
        <w:gridCol w:w="1138"/>
        <w:gridCol w:w="4141"/>
      </w:tblGrid>
      <w:tr w:rsidR="00AB67FA" w:rsidRPr="00D0162F" w14:paraId="476267F7" w14:textId="77777777" w:rsidTr="00C260F5">
        <w:trPr>
          <w:tblHeader/>
          <w:jc w:val="center"/>
        </w:trPr>
        <w:tc>
          <w:tcPr>
            <w:tcW w:w="2562" w:type="dxa"/>
            <w:tcBorders>
              <w:top w:val="single" w:sz="4" w:space="0" w:color="auto"/>
              <w:left w:val="single" w:sz="4" w:space="0" w:color="auto"/>
              <w:bottom w:val="single" w:sz="4" w:space="0" w:color="auto"/>
              <w:right w:val="single" w:sz="4" w:space="0" w:color="auto"/>
            </w:tcBorders>
            <w:shd w:val="clear" w:color="auto" w:fill="auto"/>
          </w:tcPr>
          <w:p w14:paraId="0D551C92" w14:textId="0C844C92" w:rsidR="00AB67FA" w:rsidRPr="00D0162F" w:rsidRDefault="00AB67FA" w:rsidP="006E0A54">
            <w:pPr>
              <w:pStyle w:val="TAH"/>
              <w:keepNext w:val="0"/>
              <w:keepLines w:val="0"/>
            </w:pPr>
            <w:r w:rsidRPr="00D0162F">
              <w:t>MU</w:t>
            </w:r>
            <w:r w:rsidR="006E0A54" w:rsidRPr="00D0162F">
              <w:t xml:space="preserve"> </w:t>
            </w:r>
            <w:r w:rsidRPr="00D0162F">
              <w:t>contributor</w:t>
            </w:r>
          </w:p>
        </w:tc>
        <w:tc>
          <w:tcPr>
            <w:tcW w:w="728" w:type="dxa"/>
            <w:tcBorders>
              <w:top w:val="single" w:sz="4" w:space="0" w:color="auto"/>
              <w:left w:val="nil"/>
              <w:bottom w:val="single" w:sz="4" w:space="0" w:color="auto"/>
              <w:right w:val="single" w:sz="4" w:space="0" w:color="auto"/>
            </w:tcBorders>
          </w:tcPr>
          <w:p w14:paraId="1535D5DF" w14:textId="77777777" w:rsidR="00AB67FA" w:rsidRPr="00D0162F" w:rsidRDefault="00AB67FA" w:rsidP="006E0A54">
            <w:pPr>
              <w:pStyle w:val="TAH"/>
              <w:keepNext w:val="0"/>
              <w:keepLines w:val="0"/>
            </w:pPr>
            <w:r w:rsidRPr="00D0162F">
              <w:t>Unit</w:t>
            </w:r>
          </w:p>
        </w:tc>
        <w:tc>
          <w:tcPr>
            <w:tcW w:w="1138" w:type="dxa"/>
            <w:tcBorders>
              <w:top w:val="single" w:sz="4" w:space="0" w:color="auto"/>
              <w:left w:val="single" w:sz="4" w:space="0" w:color="auto"/>
              <w:bottom w:val="single" w:sz="4" w:space="0" w:color="auto"/>
              <w:right w:val="single" w:sz="4" w:space="0" w:color="auto"/>
            </w:tcBorders>
            <w:shd w:val="clear" w:color="auto" w:fill="auto"/>
            <w:noWrap/>
          </w:tcPr>
          <w:p w14:paraId="4D5A94C4" w14:textId="77777777" w:rsidR="00AB67FA" w:rsidRPr="00D0162F" w:rsidRDefault="00AB67FA" w:rsidP="006E0A54">
            <w:pPr>
              <w:pStyle w:val="TAH"/>
              <w:keepNext w:val="0"/>
              <w:keepLines w:val="0"/>
            </w:pPr>
            <w:r w:rsidRPr="00D0162F">
              <w:t>Value</w:t>
            </w:r>
          </w:p>
        </w:tc>
        <w:tc>
          <w:tcPr>
            <w:tcW w:w="4141" w:type="dxa"/>
            <w:tcBorders>
              <w:top w:val="single" w:sz="4" w:space="0" w:color="auto"/>
              <w:left w:val="nil"/>
              <w:bottom w:val="single" w:sz="4" w:space="0" w:color="auto"/>
              <w:right w:val="single" w:sz="4" w:space="0" w:color="auto"/>
            </w:tcBorders>
            <w:shd w:val="clear" w:color="auto" w:fill="auto"/>
          </w:tcPr>
          <w:p w14:paraId="270A0B5B" w14:textId="77777777" w:rsidR="00AB67FA" w:rsidRPr="00D0162F" w:rsidRDefault="00AB67FA" w:rsidP="006E0A54">
            <w:pPr>
              <w:pStyle w:val="TAH"/>
              <w:keepNext w:val="0"/>
              <w:keepLines w:val="0"/>
            </w:pPr>
            <w:r w:rsidRPr="00D0162F">
              <w:t>Comment</w:t>
            </w:r>
          </w:p>
        </w:tc>
      </w:tr>
      <w:tr w:rsidR="00AB67FA" w:rsidRPr="00D0162F" w14:paraId="48972C67"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253B5AA1" w14:textId="303408D3" w:rsidR="00AB67FA" w:rsidRPr="00D0162F" w:rsidRDefault="00AB67FA" w:rsidP="006E0A54">
            <w:pPr>
              <w:pStyle w:val="TAL"/>
              <w:keepNext w:val="0"/>
              <w:keepLines w:val="0"/>
              <w:rPr>
                <w:vertAlign w:val="subscript"/>
              </w:rPr>
            </w:pPr>
            <w:r w:rsidRPr="00D0162F">
              <w:t>AWGN</w:t>
            </w:r>
            <w:r w:rsidR="006E0A54" w:rsidRPr="00D0162F">
              <w:t xml:space="preserve"> </w:t>
            </w:r>
            <w:r w:rsidRPr="00D0162F">
              <w:t>absolute</w:t>
            </w:r>
            <w:r w:rsidR="006E0A54" w:rsidRPr="00D0162F">
              <w:t xml:space="preserve"> </w:t>
            </w:r>
            <w:r w:rsidRPr="00D0162F">
              <w:t>power,</w:t>
            </w:r>
            <w:r w:rsidR="006E0A54" w:rsidRPr="00D0162F">
              <w:t xml:space="preserve"> </w:t>
            </w:r>
            <w:r w:rsidRPr="00D0162F">
              <w:t>N</w:t>
            </w:r>
            <w:r w:rsidRPr="00D0162F">
              <w:rPr>
                <w:vertAlign w:val="subscript"/>
              </w:rPr>
              <w:t>oc</w:t>
            </w:r>
            <w:r w:rsidR="006E0A54" w:rsidRPr="00D0162F">
              <w:t xml:space="preserve"> </w:t>
            </w:r>
            <w:r w:rsidRPr="00D0162F">
              <w:t>averaged</w:t>
            </w:r>
            <w:r w:rsidR="006E0A54" w:rsidRPr="00D0162F">
              <w:t xml:space="preserve"> </w:t>
            </w:r>
            <w:r w:rsidRPr="00D0162F">
              <w:t>over</w:t>
            </w:r>
            <w:r w:rsidR="006E0A54" w:rsidRPr="00D0162F">
              <w:t xml:space="preserve"> </w:t>
            </w:r>
            <w:r w:rsidRPr="00D0162F">
              <w:t>BW</w:t>
            </w:r>
            <w:r w:rsidRPr="00D0162F">
              <w:rPr>
                <w:vertAlign w:val="subscript"/>
              </w:rPr>
              <w:t>Config</w:t>
            </w:r>
          </w:p>
        </w:tc>
        <w:tc>
          <w:tcPr>
            <w:tcW w:w="728" w:type="dxa"/>
            <w:tcBorders>
              <w:top w:val="single" w:sz="4" w:space="0" w:color="auto"/>
              <w:left w:val="nil"/>
              <w:bottom w:val="single" w:sz="4" w:space="0" w:color="auto"/>
              <w:right w:val="single" w:sz="4" w:space="0" w:color="auto"/>
            </w:tcBorders>
            <w:vAlign w:val="center"/>
          </w:tcPr>
          <w:p w14:paraId="71109B8A" w14:textId="77777777" w:rsidR="00AB67FA" w:rsidRPr="00D0162F" w:rsidRDefault="00AB67FA" w:rsidP="006E0A54">
            <w:pPr>
              <w:pStyle w:val="TAL"/>
              <w:keepLines w:val="0"/>
            </w:pPr>
            <w:r w:rsidRPr="00D0162F">
              <w:t>dB</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52C0129" w14:textId="4C1F12DF" w:rsidR="00AB67FA" w:rsidRPr="00D0162F" w:rsidRDefault="00AB67FA" w:rsidP="006E0A54">
            <w:pPr>
              <w:pStyle w:val="TAL"/>
              <w:keepLines w:val="0"/>
              <w:rPr>
                <w:vertAlign w:val="superscript"/>
                <w:lang w:eastAsia="sv-SE"/>
              </w:rPr>
            </w:pPr>
            <w:r w:rsidRPr="00D0162F">
              <w:rPr>
                <w:lang w:eastAsia="sv-SE"/>
              </w:rPr>
              <w:t>PC3:</w:t>
            </w:r>
            <w:r w:rsidR="006E0A54" w:rsidRPr="00D0162F">
              <w:rPr>
                <w:lang w:eastAsia="sv-SE"/>
              </w:rPr>
              <w:t xml:space="preserve"> </w:t>
            </w:r>
            <w:r w:rsidRPr="00D0162F">
              <w:rPr>
                <w:lang w:eastAsia="sv-SE"/>
              </w:rPr>
              <w:t>±5.65</w:t>
            </w:r>
            <w:r w:rsidRPr="00D0162F">
              <w:rPr>
                <w:vertAlign w:val="superscript"/>
                <w:lang w:eastAsia="sv-SE"/>
              </w:rPr>
              <w:t>4,5</w:t>
            </w:r>
          </w:p>
          <w:p w14:paraId="24353778" w14:textId="7C4A6CC9" w:rsidR="00AB67FA" w:rsidRPr="00D0162F" w:rsidRDefault="00AB67FA" w:rsidP="006E0A54">
            <w:pPr>
              <w:pStyle w:val="TAL"/>
              <w:keepLines w:val="0"/>
            </w:pPr>
            <w:r w:rsidRPr="00D0162F">
              <w:t>PC1:</w:t>
            </w:r>
            <w:r w:rsidR="006E0A54" w:rsidRPr="00D0162F">
              <w:t xml:space="preserve"> </w:t>
            </w:r>
            <w:r w:rsidRPr="00D0162F">
              <w:t>FFS</w:t>
            </w:r>
          </w:p>
        </w:tc>
        <w:tc>
          <w:tcPr>
            <w:tcW w:w="4141" w:type="dxa"/>
            <w:tcBorders>
              <w:top w:val="single" w:sz="4" w:space="0" w:color="auto"/>
              <w:left w:val="nil"/>
              <w:bottom w:val="single" w:sz="4" w:space="0" w:color="auto"/>
              <w:right w:val="single" w:sz="4" w:space="0" w:color="auto"/>
            </w:tcBorders>
            <w:shd w:val="clear" w:color="auto" w:fill="auto"/>
            <w:vAlign w:val="center"/>
          </w:tcPr>
          <w:p w14:paraId="289DCB90" w14:textId="77777777" w:rsidR="00AB67FA" w:rsidRPr="00D0162F" w:rsidRDefault="00AB67FA" w:rsidP="006E0A54">
            <w:pPr>
              <w:pStyle w:val="TAL"/>
              <w:keepNext w:val="0"/>
              <w:keepLines w:val="0"/>
            </w:pPr>
          </w:p>
        </w:tc>
      </w:tr>
      <w:tr w:rsidR="00AB67FA" w:rsidRPr="00D0162F" w14:paraId="51B99F82"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6A8F4421" w14:textId="0EF660A9" w:rsidR="00AB67FA" w:rsidRPr="00D0162F" w:rsidRDefault="00AB67FA" w:rsidP="006E0A54">
            <w:pPr>
              <w:pStyle w:val="TAL"/>
              <w:keepNext w:val="0"/>
              <w:keepLines w:val="0"/>
            </w:pPr>
            <w:r w:rsidRPr="00D0162F">
              <w:t>AWGN</w:t>
            </w:r>
            <w:r w:rsidR="006E0A54" w:rsidRPr="00D0162F">
              <w:t xml:space="preserve"> </w:t>
            </w:r>
            <w:r w:rsidRPr="00D0162F">
              <w:t>absolute</w:t>
            </w:r>
            <w:r w:rsidR="006E0A54" w:rsidRPr="00D0162F">
              <w:t xml:space="preserve"> </w:t>
            </w:r>
            <w:r w:rsidRPr="00D0162F">
              <w:t>power,</w:t>
            </w:r>
            <w:r w:rsidR="006E0A54" w:rsidRPr="00D0162F">
              <w:t xml:space="preserve"> </w:t>
            </w:r>
            <w:r w:rsidRPr="00D0162F">
              <w:t>N</w:t>
            </w:r>
            <w:r w:rsidRPr="00D0162F">
              <w:rPr>
                <w:vertAlign w:val="subscript"/>
              </w:rPr>
              <w:t>oc</w:t>
            </w:r>
            <w:r w:rsidR="006E0A54" w:rsidRPr="00D0162F">
              <w:t xml:space="preserve"> </w:t>
            </w:r>
            <w:r w:rsidRPr="00D0162F">
              <w:t>for</w:t>
            </w:r>
            <w:r w:rsidR="006E0A54" w:rsidRPr="00D0162F">
              <w:t xml:space="preserve"> </w:t>
            </w:r>
            <w:r w:rsidRPr="00D0162F">
              <w:t>Measurement</w:t>
            </w:r>
            <w:r w:rsidR="006E0A54" w:rsidRPr="00D0162F">
              <w:t xml:space="preserve"> </w:t>
            </w:r>
            <w:r w:rsidRPr="00D0162F">
              <w:t>PRB</w:t>
            </w:r>
          </w:p>
        </w:tc>
        <w:tc>
          <w:tcPr>
            <w:tcW w:w="728" w:type="dxa"/>
            <w:tcBorders>
              <w:top w:val="single" w:sz="4" w:space="0" w:color="auto"/>
              <w:left w:val="nil"/>
              <w:bottom w:val="single" w:sz="4" w:space="0" w:color="auto"/>
              <w:right w:val="single" w:sz="4" w:space="0" w:color="auto"/>
            </w:tcBorders>
            <w:vAlign w:val="center"/>
          </w:tcPr>
          <w:p w14:paraId="1535A897" w14:textId="77777777" w:rsidR="00AB67FA" w:rsidRPr="00D0162F" w:rsidRDefault="00AB67FA" w:rsidP="006E0A54">
            <w:pPr>
              <w:pStyle w:val="TAL"/>
              <w:keepLines w:val="0"/>
            </w:pPr>
            <w:r w:rsidRPr="00D0162F">
              <w:t>dB</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6917356" w14:textId="64168972" w:rsidR="00AB67FA" w:rsidRPr="00D0162F" w:rsidRDefault="00AB67FA" w:rsidP="006E0A54">
            <w:pPr>
              <w:pStyle w:val="TAL"/>
              <w:keepLines w:val="0"/>
              <w:rPr>
                <w:vertAlign w:val="superscript"/>
                <w:lang w:eastAsia="sv-SE"/>
              </w:rPr>
            </w:pPr>
            <w:r w:rsidRPr="00D0162F">
              <w:rPr>
                <w:lang w:eastAsia="sv-SE"/>
              </w:rPr>
              <w:t>PC3:</w:t>
            </w:r>
            <w:r w:rsidR="006E0A54" w:rsidRPr="00D0162F">
              <w:rPr>
                <w:lang w:eastAsia="sv-SE"/>
              </w:rPr>
              <w:t xml:space="preserve"> </w:t>
            </w:r>
            <w:r w:rsidRPr="00D0162F">
              <w:rPr>
                <w:lang w:eastAsia="sv-SE"/>
              </w:rPr>
              <w:t>±5.65</w:t>
            </w:r>
            <w:r w:rsidRPr="00D0162F">
              <w:rPr>
                <w:vertAlign w:val="superscript"/>
                <w:lang w:eastAsia="sv-SE"/>
              </w:rPr>
              <w:t>4,5</w:t>
            </w:r>
          </w:p>
          <w:p w14:paraId="550272D9" w14:textId="58777A11" w:rsidR="00AB67FA" w:rsidRPr="00D0162F" w:rsidRDefault="00AB67FA" w:rsidP="006E0A54">
            <w:pPr>
              <w:pStyle w:val="TAL"/>
              <w:keepLines w:val="0"/>
            </w:pPr>
            <w:r w:rsidRPr="00D0162F">
              <w:t>PC1:</w:t>
            </w:r>
            <w:r w:rsidR="006E0A54" w:rsidRPr="00D0162F">
              <w:t xml:space="preserve"> </w:t>
            </w:r>
            <w:r w:rsidRPr="00D0162F">
              <w:t>FFS</w:t>
            </w:r>
          </w:p>
        </w:tc>
        <w:tc>
          <w:tcPr>
            <w:tcW w:w="4141" w:type="dxa"/>
            <w:tcBorders>
              <w:top w:val="single" w:sz="4" w:space="0" w:color="auto"/>
              <w:left w:val="nil"/>
              <w:bottom w:val="single" w:sz="4" w:space="0" w:color="auto"/>
              <w:right w:val="single" w:sz="4" w:space="0" w:color="auto"/>
            </w:tcBorders>
            <w:shd w:val="clear" w:color="auto" w:fill="auto"/>
            <w:vAlign w:val="center"/>
          </w:tcPr>
          <w:p w14:paraId="59FCC90B" w14:textId="35F1976B" w:rsidR="00AB67FA" w:rsidRPr="00D0162F" w:rsidRDefault="00AB67FA" w:rsidP="006E0A54">
            <w:pPr>
              <w:pStyle w:val="TAL"/>
              <w:keepNext w:val="0"/>
              <w:keepLines w:val="0"/>
            </w:pPr>
            <w:r w:rsidRPr="00D0162F">
              <w:t>Measurement</w:t>
            </w:r>
            <w:r w:rsidR="006E0A54" w:rsidRPr="00D0162F">
              <w:t xml:space="preserve"> </w:t>
            </w:r>
            <w:r w:rsidRPr="00D0162F">
              <w:t>PRB</w:t>
            </w:r>
            <w:r w:rsidR="006E0A54" w:rsidRPr="00D0162F">
              <w:t xml:space="preserve"> </w:t>
            </w:r>
            <w:r w:rsidRPr="00D0162F">
              <w:t>may</w:t>
            </w:r>
            <w:r w:rsidR="006E0A54" w:rsidRPr="00D0162F">
              <w:t xml:space="preserve"> </w:t>
            </w:r>
            <w:r w:rsidRPr="00D0162F">
              <w:t>be</w:t>
            </w:r>
            <w:r w:rsidR="006E0A54" w:rsidRPr="00D0162F">
              <w:t xml:space="preserve"> </w:t>
            </w:r>
            <w:r w:rsidRPr="00D0162F">
              <w:t>for</w:t>
            </w:r>
            <w:r w:rsidR="006E0A54" w:rsidRPr="00D0162F">
              <w:t xml:space="preserve"> </w:t>
            </w:r>
            <w:r w:rsidRPr="00D0162F">
              <w:t>example</w:t>
            </w:r>
            <w:r w:rsidR="006E0A54" w:rsidRPr="00D0162F">
              <w:t xml:space="preserve"> </w:t>
            </w:r>
            <w:r w:rsidRPr="00D0162F">
              <w:t>#RB</w:t>
            </w:r>
            <w:r w:rsidRPr="00D0162F">
              <w:rPr>
                <w:vertAlign w:val="subscript"/>
              </w:rPr>
              <w:t>J</w:t>
            </w:r>
            <w:r w:rsidR="006E0A54" w:rsidRPr="00D0162F">
              <w:t xml:space="preserve"> </w:t>
            </w:r>
            <w:r w:rsidRPr="00D0162F">
              <w:t>to</w:t>
            </w:r>
            <w:r w:rsidR="006E0A54" w:rsidRPr="00D0162F">
              <w:t xml:space="preserve"> </w:t>
            </w:r>
            <w:r w:rsidRPr="00D0162F">
              <w:t>RB</w:t>
            </w:r>
            <w:r w:rsidRPr="00D0162F">
              <w:rPr>
                <w:vertAlign w:val="subscript"/>
              </w:rPr>
              <w:t>J+19</w:t>
            </w:r>
            <w:r w:rsidR="006E0A54" w:rsidRPr="00D0162F">
              <w:t xml:space="preserve"> </w:t>
            </w:r>
            <w:r w:rsidRPr="00D0162F">
              <w:t>for</w:t>
            </w:r>
            <w:r w:rsidR="006E0A54" w:rsidRPr="00D0162F">
              <w:t xml:space="preserve"> </w:t>
            </w:r>
            <w:r w:rsidRPr="00D0162F">
              <w:t>SSB-based,</w:t>
            </w:r>
            <w:r w:rsidR="006E0A54" w:rsidRPr="00D0162F">
              <w:t xml:space="preserve"> </w:t>
            </w:r>
            <w:r w:rsidRPr="00D0162F">
              <w:t>or</w:t>
            </w:r>
            <w:r w:rsidR="006E0A54" w:rsidRPr="00D0162F">
              <w:t xml:space="preserve"> </w:t>
            </w:r>
            <w:r w:rsidRPr="00D0162F">
              <w:t>selected</w:t>
            </w:r>
            <w:r w:rsidR="006E0A54" w:rsidRPr="00D0162F">
              <w:t xml:space="preserve"> </w:t>
            </w:r>
            <w:r w:rsidRPr="00D0162F">
              <w:t>RBs</w:t>
            </w:r>
            <w:r w:rsidR="006E0A54" w:rsidRPr="00D0162F">
              <w:t xml:space="preserve"> </w:t>
            </w:r>
            <w:r w:rsidRPr="00D0162F">
              <w:t>in</w:t>
            </w:r>
            <w:r w:rsidR="006E0A54" w:rsidRPr="00D0162F">
              <w:t xml:space="preserve"> </w:t>
            </w:r>
            <w:r w:rsidRPr="00D0162F">
              <w:t>the</w:t>
            </w:r>
            <w:r w:rsidR="006E0A54" w:rsidRPr="00D0162F">
              <w:t xml:space="preserve"> </w:t>
            </w:r>
            <w:r w:rsidRPr="00D0162F">
              <w:t>range</w:t>
            </w:r>
            <w:r w:rsidR="006E0A54" w:rsidRPr="00D0162F">
              <w:t xml:space="preserve"> </w:t>
            </w:r>
            <w:r w:rsidRPr="00D0162F">
              <w:t>#RB</w:t>
            </w:r>
            <w:r w:rsidRPr="00D0162F">
              <w:rPr>
                <w:vertAlign w:val="subscript"/>
              </w:rPr>
              <w:t>0</w:t>
            </w:r>
            <w:r w:rsidR="006E0A54" w:rsidRPr="00D0162F">
              <w:t xml:space="preserve"> </w:t>
            </w:r>
            <w:r w:rsidRPr="00D0162F">
              <w:t>to</w:t>
            </w:r>
            <w:r w:rsidR="006E0A54" w:rsidRPr="00D0162F">
              <w:t xml:space="preserve"> </w:t>
            </w:r>
            <w:r w:rsidRPr="00D0162F">
              <w:t>RB</w:t>
            </w:r>
            <w:r w:rsidRPr="00D0162F">
              <w:rPr>
                <w:vertAlign w:val="subscript"/>
              </w:rPr>
              <w:t>274</w:t>
            </w:r>
            <w:r w:rsidR="006E0A54" w:rsidRPr="00D0162F">
              <w:t xml:space="preserve"> </w:t>
            </w:r>
            <w:r w:rsidRPr="00D0162F">
              <w:t>for</w:t>
            </w:r>
            <w:r w:rsidR="006E0A54" w:rsidRPr="00D0162F">
              <w:t xml:space="preserve"> </w:t>
            </w:r>
            <w:r w:rsidRPr="00D0162F">
              <w:t>CSI-RS-based</w:t>
            </w:r>
            <w:r w:rsidR="006E1DBA" w:rsidRPr="00D0162F">
              <w:t>, or configured RBs in the SRS resource for CLI-based</w:t>
            </w:r>
          </w:p>
        </w:tc>
      </w:tr>
      <w:tr w:rsidR="00AB67FA" w:rsidRPr="00D0162F" w14:paraId="115221E5"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5929295F" w14:textId="63BF7A8D" w:rsidR="00AB67FA" w:rsidRPr="00D0162F" w:rsidRDefault="00AB67FA" w:rsidP="006E0A54">
            <w:pPr>
              <w:pStyle w:val="TAL"/>
              <w:keepNext w:val="0"/>
              <w:keepLines w:val="0"/>
            </w:pP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X</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r w:rsidR="006E0A54" w:rsidRPr="00D0162F">
              <w:t xml:space="preserve"> </w:t>
            </w:r>
            <w:r w:rsidRPr="00D0162F">
              <w:t>Ês</w:t>
            </w:r>
            <w:r w:rsidRPr="00D0162F">
              <w:rPr>
                <w:vertAlign w:val="subscript"/>
              </w:rPr>
              <w:t>x</w:t>
            </w:r>
            <w:r w:rsidR="006E0A54" w:rsidRPr="00D0162F">
              <w:t xml:space="preserve"> </w:t>
            </w:r>
            <w:r w:rsidRPr="00D0162F">
              <w:t>/</w:t>
            </w:r>
            <w:r w:rsidR="006E0A54" w:rsidRPr="00D0162F">
              <w:t xml:space="preserve"> </w:t>
            </w:r>
            <w:r w:rsidRPr="00D0162F">
              <w:t>N</w:t>
            </w:r>
            <w:r w:rsidRPr="00D0162F">
              <w:rPr>
                <w:vertAlign w:val="subscript"/>
              </w:rPr>
              <w:t>oc</w:t>
            </w:r>
            <w:r w:rsidR="006E0A54" w:rsidRPr="00D0162F">
              <w:t xml:space="preserve"> </w:t>
            </w:r>
            <w:r w:rsidRPr="00D0162F">
              <w:t>averaged</w:t>
            </w:r>
            <w:r w:rsidR="006E0A54" w:rsidRPr="00D0162F">
              <w:t xml:space="preserve"> </w:t>
            </w:r>
            <w:r w:rsidRPr="00D0162F">
              <w:t>over</w:t>
            </w:r>
            <w:r w:rsidR="006E0A54" w:rsidRPr="00D0162F">
              <w:t xml:space="preserve"> </w:t>
            </w:r>
            <w:r w:rsidRPr="00D0162F">
              <w:t>BW</w:t>
            </w:r>
            <w:r w:rsidRPr="00D0162F">
              <w:rPr>
                <w:vertAlign w:val="subscript"/>
              </w:rPr>
              <w:t>Config</w:t>
            </w:r>
          </w:p>
        </w:tc>
        <w:tc>
          <w:tcPr>
            <w:tcW w:w="728" w:type="dxa"/>
            <w:tcBorders>
              <w:top w:val="single" w:sz="4" w:space="0" w:color="auto"/>
              <w:left w:val="nil"/>
              <w:bottom w:val="single" w:sz="4" w:space="0" w:color="auto"/>
              <w:right w:val="single" w:sz="4" w:space="0" w:color="auto"/>
            </w:tcBorders>
            <w:vAlign w:val="center"/>
          </w:tcPr>
          <w:p w14:paraId="1B2517FA" w14:textId="77777777" w:rsidR="00AB67FA" w:rsidRPr="00D0162F" w:rsidRDefault="00AB67FA" w:rsidP="006E0A54">
            <w:pPr>
              <w:pStyle w:val="TAL"/>
              <w:keepLines w:val="0"/>
            </w:pPr>
            <w:r w:rsidRPr="00D0162F">
              <w:t>dB</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158BF6" w14:textId="77777777" w:rsidR="00AB67FA" w:rsidRPr="00D0162F" w:rsidRDefault="00AB67FA" w:rsidP="006E0A54">
            <w:pPr>
              <w:pStyle w:val="TAL"/>
              <w:keepLines w:val="0"/>
            </w:pPr>
            <w:r w:rsidRPr="00D0162F">
              <w:rPr>
                <w:lang w:eastAsia="sv-SE"/>
              </w:rPr>
              <w:t>±0.3</w:t>
            </w:r>
          </w:p>
        </w:tc>
        <w:tc>
          <w:tcPr>
            <w:tcW w:w="4141" w:type="dxa"/>
            <w:tcBorders>
              <w:top w:val="single" w:sz="4" w:space="0" w:color="auto"/>
              <w:left w:val="nil"/>
              <w:bottom w:val="single" w:sz="4" w:space="0" w:color="auto"/>
              <w:right w:val="single" w:sz="4" w:space="0" w:color="auto"/>
            </w:tcBorders>
            <w:shd w:val="clear" w:color="auto" w:fill="auto"/>
            <w:vAlign w:val="center"/>
          </w:tcPr>
          <w:p w14:paraId="4AA75AC5" w14:textId="77777777" w:rsidR="00AB67FA" w:rsidRPr="00D0162F" w:rsidRDefault="00AB67FA" w:rsidP="006E0A54">
            <w:pPr>
              <w:pStyle w:val="TAL"/>
              <w:keepNext w:val="0"/>
              <w:keepLines w:val="0"/>
            </w:pPr>
          </w:p>
        </w:tc>
      </w:tr>
      <w:tr w:rsidR="00AB67FA" w:rsidRPr="00D0162F" w14:paraId="1FAFF1B5"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16EAF801" w14:textId="310436F8" w:rsidR="00AB67FA" w:rsidRPr="00D0162F" w:rsidRDefault="00AB67FA" w:rsidP="006E0A54">
            <w:pPr>
              <w:pStyle w:val="TAL"/>
              <w:keepNext w:val="0"/>
              <w:keepLines w:val="0"/>
            </w:pP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X</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r w:rsidR="006E0A54" w:rsidRPr="00D0162F">
              <w:t xml:space="preserve"> </w:t>
            </w:r>
            <w:r w:rsidRPr="00D0162F">
              <w:t>Ês</w:t>
            </w:r>
            <w:r w:rsidRPr="00D0162F">
              <w:rPr>
                <w:vertAlign w:val="subscript"/>
              </w:rPr>
              <w:t>x</w:t>
            </w:r>
            <w:r w:rsidR="006E0A54" w:rsidRPr="00D0162F">
              <w:t xml:space="preserve"> </w:t>
            </w:r>
            <w:r w:rsidRPr="00D0162F">
              <w:t>/</w:t>
            </w:r>
            <w:r w:rsidR="006E0A54" w:rsidRPr="00D0162F">
              <w:t xml:space="preserve"> </w:t>
            </w:r>
            <w:r w:rsidRPr="00D0162F">
              <w:t>N</w:t>
            </w:r>
            <w:r w:rsidRPr="00D0162F">
              <w:rPr>
                <w:vertAlign w:val="subscript"/>
              </w:rPr>
              <w:t>oc</w:t>
            </w:r>
            <w:r w:rsidR="006E0A54" w:rsidRPr="00D0162F">
              <w:t xml:space="preserve"> </w:t>
            </w:r>
            <w:r w:rsidRPr="00D0162F">
              <w:t>for</w:t>
            </w:r>
            <w:r w:rsidR="006E0A54" w:rsidRPr="00D0162F">
              <w:t xml:space="preserve"> </w:t>
            </w:r>
            <w:r w:rsidRPr="00D0162F">
              <w:t>Measurement</w:t>
            </w:r>
            <w:r w:rsidR="006E0A54" w:rsidRPr="00D0162F">
              <w:t xml:space="preserve"> </w:t>
            </w:r>
            <w:r w:rsidRPr="00D0162F">
              <w:t>PRB</w:t>
            </w:r>
          </w:p>
        </w:tc>
        <w:tc>
          <w:tcPr>
            <w:tcW w:w="728" w:type="dxa"/>
            <w:tcBorders>
              <w:top w:val="single" w:sz="4" w:space="0" w:color="auto"/>
              <w:left w:val="nil"/>
              <w:bottom w:val="single" w:sz="4" w:space="0" w:color="auto"/>
              <w:right w:val="single" w:sz="4" w:space="0" w:color="auto"/>
            </w:tcBorders>
            <w:vAlign w:val="center"/>
          </w:tcPr>
          <w:p w14:paraId="4F38FF7A" w14:textId="77777777" w:rsidR="00AB67FA" w:rsidRPr="00D0162F" w:rsidRDefault="00AB67FA" w:rsidP="006E0A54">
            <w:pPr>
              <w:pStyle w:val="TAL"/>
              <w:keepLines w:val="0"/>
            </w:pPr>
            <w:r w:rsidRPr="00D0162F">
              <w:t>dB</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ADBF3D" w14:textId="77777777" w:rsidR="00AB67FA" w:rsidRPr="00D0162F" w:rsidRDefault="00AB67FA" w:rsidP="006E0A54">
            <w:pPr>
              <w:pStyle w:val="TAL"/>
              <w:keepLines w:val="0"/>
              <w:rPr>
                <w:lang w:eastAsia="sv-SE"/>
              </w:rPr>
            </w:pPr>
            <w:r w:rsidRPr="00D0162F">
              <w:rPr>
                <w:lang w:eastAsia="sv-SE"/>
              </w:rPr>
              <w:t>±0.3</w:t>
            </w:r>
          </w:p>
        </w:tc>
        <w:tc>
          <w:tcPr>
            <w:tcW w:w="4141" w:type="dxa"/>
            <w:tcBorders>
              <w:top w:val="single" w:sz="4" w:space="0" w:color="auto"/>
              <w:left w:val="nil"/>
              <w:bottom w:val="single" w:sz="4" w:space="0" w:color="auto"/>
              <w:right w:val="single" w:sz="4" w:space="0" w:color="auto"/>
            </w:tcBorders>
            <w:shd w:val="clear" w:color="auto" w:fill="auto"/>
            <w:vAlign w:val="center"/>
          </w:tcPr>
          <w:p w14:paraId="1C8E71C9" w14:textId="0200FD7B" w:rsidR="00AB67FA" w:rsidRPr="00D0162F" w:rsidRDefault="00AB67FA" w:rsidP="006E0A54">
            <w:pPr>
              <w:pStyle w:val="TAL"/>
              <w:keepNext w:val="0"/>
              <w:keepLines w:val="0"/>
            </w:pPr>
            <w:r w:rsidRPr="00D0162F">
              <w:t>Measurement</w:t>
            </w:r>
            <w:r w:rsidR="006E0A54" w:rsidRPr="00D0162F">
              <w:t xml:space="preserve"> </w:t>
            </w:r>
            <w:r w:rsidRPr="00D0162F">
              <w:t>PRB</w:t>
            </w:r>
            <w:r w:rsidR="006E0A54" w:rsidRPr="00D0162F">
              <w:t xml:space="preserve"> </w:t>
            </w:r>
            <w:r w:rsidRPr="00D0162F">
              <w:t>may</w:t>
            </w:r>
            <w:r w:rsidR="006E0A54" w:rsidRPr="00D0162F">
              <w:t xml:space="preserve"> </w:t>
            </w:r>
            <w:r w:rsidRPr="00D0162F">
              <w:t>be</w:t>
            </w:r>
            <w:r w:rsidR="006E0A54" w:rsidRPr="00D0162F">
              <w:t xml:space="preserve"> </w:t>
            </w:r>
            <w:r w:rsidRPr="00D0162F">
              <w:t>for</w:t>
            </w:r>
            <w:r w:rsidR="006E0A54" w:rsidRPr="00D0162F">
              <w:t xml:space="preserve"> </w:t>
            </w:r>
            <w:r w:rsidRPr="00D0162F">
              <w:t>example</w:t>
            </w:r>
            <w:r w:rsidR="006E0A54" w:rsidRPr="00D0162F">
              <w:t xml:space="preserve"> </w:t>
            </w:r>
            <w:r w:rsidRPr="00D0162F">
              <w:t>#RB</w:t>
            </w:r>
            <w:r w:rsidRPr="00D0162F">
              <w:rPr>
                <w:vertAlign w:val="subscript"/>
              </w:rPr>
              <w:t>J</w:t>
            </w:r>
            <w:r w:rsidR="006E0A54" w:rsidRPr="00D0162F">
              <w:t xml:space="preserve"> </w:t>
            </w:r>
            <w:r w:rsidRPr="00D0162F">
              <w:t>to</w:t>
            </w:r>
            <w:r w:rsidR="006E0A54" w:rsidRPr="00D0162F">
              <w:t xml:space="preserve"> </w:t>
            </w:r>
            <w:r w:rsidRPr="00D0162F">
              <w:t>RB</w:t>
            </w:r>
            <w:r w:rsidRPr="00D0162F">
              <w:rPr>
                <w:vertAlign w:val="subscript"/>
              </w:rPr>
              <w:t>J+19</w:t>
            </w:r>
            <w:r w:rsidR="006E0A54" w:rsidRPr="00D0162F">
              <w:t xml:space="preserve"> </w:t>
            </w:r>
            <w:r w:rsidRPr="00D0162F">
              <w:t>for</w:t>
            </w:r>
            <w:r w:rsidR="006E0A54" w:rsidRPr="00D0162F">
              <w:t xml:space="preserve"> </w:t>
            </w:r>
            <w:r w:rsidRPr="00D0162F">
              <w:t>SSB-based,</w:t>
            </w:r>
            <w:r w:rsidR="006E0A54" w:rsidRPr="00D0162F">
              <w:t xml:space="preserve"> </w:t>
            </w:r>
            <w:r w:rsidRPr="00D0162F">
              <w:t>or</w:t>
            </w:r>
            <w:r w:rsidR="006E0A54" w:rsidRPr="00D0162F">
              <w:t xml:space="preserve"> </w:t>
            </w:r>
            <w:r w:rsidRPr="00D0162F">
              <w:t>selected</w:t>
            </w:r>
            <w:r w:rsidR="006E0A54" w:rsidRPr="00D0162F">
              <w:t xml:space="preserve"> </w:t>
            </w:r>
            <w:r w:rsidRPr="00D0162F">
              <w:t>RBs</w:t>
            </w:r>
            <w:r w:rsidR="006E0A54" w:rsidRPr="00D0162F">
              <w:t xml:space="preserve"> </w:t>
            </w:r>
            <w:r w:rsidRPr="00D0162F">
              <w:t>in</w:t>
            </w:r>
            <w:r w:rsidR="006E0A54" w:rsidRPr="00D0162F">
              <w:t xml:space="preserve"> </w:t>
            </w:r>
            <w:r w:rsidRPr="00D0162F">
              <w:t>the</w:t>
            </w:r>
            <w:r w:rsidR="006E0A54" w:rsidRPr="00D0162F">
              <w:t xml:space="preserve"> </w:t>
            </w:r>
            <w:r w:rsidRPr="00D0162F">
              <w:t>range</w:t>
            </w:r>
            <w:r w:rsidR="006E0A54" w:rsidRPr="00D0162F">
              <w:t xml:space="preserve"> </w:t>
            </w:r>
            <w:r w:rsidRPr="00D0162F">
              <w:t>#RB</w:t>
            </w:r>
            <w:r w:rsidRPr="00D0162F">
              <w:rPr>
                <w:vertAlign w:val="subscript"/>
              </w:rPr>
              <w:t>0</w:t>
            </w:r>
            <w:r w:rsidR="006E0A54" w:rsidRPr="00D0162F">
              <w:t xml:space="preserve"> </w:t>
            </w:r>
            <w:r w:rsidRPr="00D0162F">
              <w:t>to</w:t>
            </w:r>
            <w:r w:rsidR="006E0A54" w:rsidRPr="00D0162F">
              <w:t xml:space="preserve"> </w:t>
            </w:r>
            <w:r w:rsidRPr="00D0162F">
              <w:t>RB</w:t>
            </w:r>
            <w:r w:rsidRPr="00D0162F">
              <w:rPr>
                <w:vertAlign w:val="subscript"/>
              </w:rPr>
              <w:t>274</w:t>
            </w:r>
            <w:r w:rsidR="006E0A54" w:rsidRPr="00D0162F">
              <w:t xml:space="preserve"> </w:t>
            </w:r>
            <w:r w:rsidRPr="00D0162F">
              <w:t>for</w:t>
            </w:r>
            <w:r w:rsidR="006E0A54" w:rsidRPr="00D0162F">
              <w:t xml:space="preserve"> </w:t>
            </w:r>
            <w:r w:rsidRPr="00D0162F">
              <w:t>CSI-RS-based</w:t>
            </w:r>
            <w:r w:rsidR="006E1DBA" w:rsidRPr="00D0162F">
              <w:t>, or configured RBs in the SRS resource for CLI-based</w:t>
            </w:r>
          </w:p>
        </w:tc>
      </w:tr>
      <w:tr w:rsidR="00AB67FA" w:rsidRPr="00D0162F" w14:paraId="3D8ADB12"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3BD85D62" w14:textId="28800118" w:rsidR="00AB67FA" w:rsidRPr="00D0162F" w:rsidRDefault="00AB67FA" w:rsidP="006E0A54">
            <w:pPr>
              <w:pStyle w:val="TAL"/>
              <w:keepNext w:val="0"/>
              <w:keepLines w:val="0"/>
            </w:pPr>
            <w:r w:rsidRPr="00D0162F">
              <w:t>Ês</w:t>
            </w:r>
            <w:r w:rsidRPr="00D0162F">
              <w:rPr>
                <w:vertAlign w:val="subscript"/>
              </w:rPr>
              <w:t>x</w:t>
            </w:r>
            <w:r w:rsidRPr="00D0162F">
              <w:rPr>
                <w:vertAlign w:val="superscript"/>
              </w:rPr>
              <w:t>Note</w:t>
            </w:r>
            <w:r w:rsidR="006E0A54" w:rsidRPr="00D0162F">
              <w:rPr>
                <w:vertAlign w:val="superscript"/>
              </w:rPr>
              <w:t xml:space="preserve"> </w:t>
            </w:r>
            <w:r w:rsidRPr="00D0162F">
              <w:rPr>
                <w:vertAlign w:val="superscript"/>
              </w:rPr>
              <w:t>3</w:t>
            </w:r>
            <w:r w:rsidR="006E0A54" w:rsidRPr="00D0162F">
              <w:t xml:space="preserve"> </w:t>
            </w:r>
            <w:r w:rsidRPr="00D0162F">
              <w:t>absolute</w:t>
            </w:r>
            <w:r w:rsidR="006E0A54" w:rsidRPr="00D0162F">
              <w:t xml:space="preserve"> </w:t>
            </w:r>
            <w:r w:rsidRPr="00D0162F">
              <w:t>power,</w:t>
            </w:r>
            <w:r w:rsidR="006E0A54" w:rsidRPr="00D0162F">
              <w:t xml:space="preserve"> </w:t>
            </w:r>
            <w:r w:rsidRPr="00D0162F">
              <w:t>N</w:t>
            </w:r>
            <w:r w:rsidRPr="00D0162F">
              <w:rPr>
                <w:vertAlign w:val="subscript"/>
              </w:rPr>
              <w:t>oc</w:t>
            </w:r>
            <w:r w:rsidR="006E0A54" w:rsidRPr="00D0162F">
              <w:t xml:space="preserve"> </w:t>
            </w:r>
            <w:r w:rsidRPr="00D0162F">
              <w:t>averaged</w:t>
            </w:r>
            <w:r w:rsidR="006E0A54" w:rsidRPr="00D0162F">
              <w:t xml:space="preserve"> </w:t>
            </w:r>
            <w:r w:rsidRPr="00D0162F">
              <w:t>over</w:t>
            </w:r>
            <w:r w:rsidR="006E0A54" w:rsidRPr="00D0162F">
              <w:t xml:space="preserve"> </w:t>
            </w:r>
            <w:r w:rsidRPr="00D0162F">
              <w:t>BW</w:t>
            </w:r>
            <w:r w:rsidRPr="00D0162F">
              <w:rPr>
                <w:vertAlign w:val="subscript"/>
              </w:rPr>
              <w:t>Config</w:t>
            </w:r>
          </w:p>
        </w:tc>
        <w:tc>
          <w:tcPr>
            <w:tcW w:w="728" w:type="dxa"/>
            <w:tcBorders>
              <w:top w:val="single" w:sz="4" w:space="0" w:color="auto"/>
              <w:left w:val="nil"/>
              <w:bottom w:val="single" w:sz="4" w:space="0" w:color="auto"/>
              <w:right w:val="single" w:sz="4" w:space="0" w:color="auto"/>
            </w:tcBorders>
            <w:vAlign w:val="center"/>
          </w:tcPr>
          <w:p w14:paraId="76834E04" w14:textId="77777777" w:rsidR="00AB67FA" w:rsidRPr="00D0162F" w:rsidRDefault="00AB67FA" w:rsidP="006E0A54">
            <w:pPr>
              <w:pStyle w:val="TAL"/>
              <w:keepLines w:val="0"/>
            </w:pPr>
            <w:r w:rsidRPr="00D0162F">
              <w:t>dB</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54F25B" w14:textId="686E8A5C" w:rsidR="00AB67FA" w:rsidRPr="00D0162F" w:rsidRDefault="00AB67FA" w:rsidP="006E0A54">
            <w:pPr>
              <w:pStyle w:val="TAL"/>
              <w:keepLines w:val="0"/>
              <w:rPr>
                <w:vertAlign w:val="superscript"/>
                <w:lang w:eastAsia="sv-SE"/>
              </w:rPr>
            </w:pPr>
            <w:r w:rsidRPr="00D0162F">
              <w:rPr>
                <w:lang w:eastAsia="sv-SE"/>
              </w:rPr>
              <w:t>PC3:</w:t>
            </w:r>
            <w:r w:rsidR="006E0A54" w:rsidRPr="00D0162F">
              <w:rPr>
                <w:lang w:eastAsia="sv-SE"/>
              </w:rPr>
              <w:t xml:space="preserve"> </w:t>
            </w:r>
            <w:r w:rsidRPr="00D0162F">
              <w:rPr>
                <w:lang w:eastAsia="sv-SE"/>
              </w:rPr>
              <w:t>±5.65</w:t>
            </w:r>
            <w:r w:rsidRPr="00D0162F">
              <w:rPr>
                <w:vertAlign w:val="superscript"/>
                <w:lang w:eastAsia="sv-SE"/>
              </w:rPr>
              <w:t>4,5</w:t>
            </w:r>
          </w:p>
          <w:p w14:paraId="23E24D20" w14:textId="7A48F9FF" w:rsidR="00AB67FA" w:rsidRPr="00D0162F" w:rsidRDefault="00AB67FA" w:rsidP="006E0A54">
            <w:pPr>
              <w:pStyle w:val="TAL"/>
              <w:keepLines w:val="0"/>
              <w:rPr>
                <w:lang w:eastAsia="sv-SE"/>
              </w:rPr>
            </w:pPr>
            <w:r w:rsidRPr="00D0162F">
              <w:t>PC1:</w:t>
            </w:r>
            <w:r w:rsidR="006E0A54" w:rsidRPr="00D0162F">
              <w:t xml:space="preserve"> </w:t>
            </w:r>
            <w:r w:rsidRPr="00D0162F">
              <w:t>FFS</w:t>
            </w:r>
          </w:p>
        </w:tc>
        <w:tc>
          <w:tcPr>
            <w:tcW w:w="4141" w:type="dxa"/>
            <w:tcBorders>
              <w:top w:val="single" w:sz="4" w:space="0" w:color="auto"/>
              <w:left w:val="nil"/>
              <w:bottom w:val="single" w:sz="4" w:space="0" w:color="auto"/>
              <w:right w:val="single" w:sz="4" w:space="0" w:color="auto"/>
            </w:tcBorders>
            <w:shd w:val="clear" w:color="auto" w:fill="auto"/>
            <w:vAlign w:val="center"/>
          </w:tcPr>
          <w:p w14:paraId="3BB583B7" w14:textId="77777777" w:rsidR="00AB67FA" w:rsidRPr="00D0162F" w:rsidRDefault="00AB67FA" w:rsidP="006E0A54">
            <w:pPr>
              <w:pStyle w:val="TAL"/>
              <w:keepNext w:val="0"/>
              <w:keepLines w:val="0"/>
            </w:pPr>
          </w:p>
        </w:tc>
      </w:tr>
      <w:tr w:rsidR="00AB67FA" w:rsidRPr="00D0162F" w14:paraId="45ED948D"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13032858" w14:textId="7FD51B9A" w:rsidR="00AB67FA" w:rsidRPr="00D0162F" w:rsidRDefault="00AB67FA" w:rsidP="006E0A54">
            <w:pPr>
              <w:pStyle w:val="TAL"/>
              <w:keepNext w:val="0"/>
              <w:keepLines w:val="0"/>
            </w:pPr>
            <w:r w:rsidRPr="00D0162F">
              <w:t>Ês</w:t>
            </w:r>
            <w:r w:rsidRPr="00D0162F">
              <w:rPr>
                <w:vertAlign w:val="subscript"/>
              </w:rPr>
              <w:t>x</w:t>
            </w:r>
            <w:r w:rsidRPr="00D0162F">
              <w:rPr>
                <w:vertAlign w:val="superscript"/>
              </w:rPr>
              <w:t>Note</w:t>
            </w:r>
            <w:r w:rsidR="006E0A54" w:rsidRPr="00D0162F">
              <w:rPr>
                <w:vertAlign w:val="superscript"/>
              </w:rPr>
              <w:t xml:space="preserve"> </w:t>
            </w:r>
            <w:r w:rsidRPr="00D0162F">
              <w:rPr>
                <w:vertAlign w:val="superscript"/>
              </w:rPr>
              <w:t>3</w:t>
            </w:r>
            <w:r w:rsidR="006E0A54" w:rsidRPr="00D0162F">
              <w:t xml:space="preserve"> </w:t>
            </w:r>
            <w:r w:rsidRPr="00D0162F">
              <w:t>absolute</w:t>
            </w:r>
            <w:r w:rsidR="006E0A54" w:rsidRPr="00D0162F">
              <w:t xml:space="preserve"> </w:t>
            </w:r>
            <w:r w:rsidRPr="00D0162F">
              <w:t>power,</w:t>
            </w:r>
            <w:r w:rsidR="006E0A54" w:rsidRPr="00D0162F">
              <w:t xml:space="preserve"> </w:t>
            </w:r>
            <w:r w:rsidRPr="00D0162F">
              <w:t>N</w:t>
            </w:r>
            <w:r w:rsidRPr="00D0162F">
              <w:rPr>
                <w:vertAlign w:val="subscript"/>
              </w:rPr>
              <w:t>oc</w:t>
            </w:r>
            <w:r w:rsidR="006E0A54" w:rsidRPr="00D0162F">
              <w:t xml:space="preserve"> </w:t>
            </w:r>
            <w:r w:rsidRPr="00D0162F">
              <w:t>for</w:t>
            </w:r>
            <w:r w:rsidR="006E0A54" w:rsidRPr="00D0162F">
              <w:t xml:space="preserve"> </w:t>
            </w:r>
            <w:r w:rsidRPr="00D0162F">
              <w:t>Measurement</w:t>
            </w:r>
            <w:r w:rsidR="006E0A54" w:rsidRPr="00D0162F">
              <w:t xml:space="preserve"> </w:t>
            </w:r>
            <w:r w:rsidRPr="00D0162F">
              <w:t>PRB</w:t>
            </w:r>
          </w:p>
        </w:tc>
        <w:tc>
          <w:tcPr>
            <w:tcW w:w="728" w:type="dxa"/>
            <w:tcBorders>
              <w:top w:val="single" w:sz="4" w:space="0" w:color="auto"/>
              <w:left w:val="nil"/>
              <w:bottom w:val="single" w:sz="4" w:space="0" w:color="auto"/>
              <w:right w:val="single" w:sz="4" w:space="0" w:color="auto"/>
            </w:tcBorders>
            <w:vAlign w:val="center"/>
          </w:tcPr>
          <w:p w14:paraId="7B2F7389" w14:textId="77777777" w:rsidR="00AB67FA" w:rsidRPr="00D0162F" w:rsidRDefault="00AB67FA" w:rsidP="006E0A54">
            <w:pPr>
              <w:pStyle w:val="TAL"/>
              <w:keepLines w:val="0"/>
            </w:pPr>
            <w:r w:rsidRPr="00D0162F">
              <w:t>dB</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70381E" w14:textId="296CE5BB" w:rsidR="00AB67FA" w:rsidRPr="00D0162F" w:rsidRDefault="00AB67FA" w:rsidP="006E0A54">
            <w:pPr>
              <w:pStyle w:val="TAL"/>
              <w:keepLines w:val="0"/>
              <w:rPr>
                <w:vertAlign w:val="superscript"/>
                <w:lang w:eastAsia="sv-SE"/>
              </w:rPr>
            </w:pPr>
            <w:r w:rsidRPr="00D0162F">
              <w:rPr>
                <w:lang w:eastAsia="sv-SE"/>
              </w:rPr>
              <w:t>PC3:</w:t>
            </w:r>
            <w:r w:rsidR="006E0A54" w:rsidRPr="00D0162F">
              <w:rPr>
                <w:lang w:eastAsia="sv-SE"/>
              </w:rPr>
              <w:t xml:space="preserve"> </w:t>
            </w:r>
            <w:r w:rsidRPr="00D0162F">
              <w:rPr>
                <w:lang w:eastAsia="sv-SE"/>
              </w:rPr>
              <w:t>±5.65</w:t>
            </w:r>
            <w:r w:rsidRPr="00D0162F">
              <w:rPr>
                <w:vertAlign w:val="superscript"/>
                <w:lang w:eastAsia="sv-SE"/>
              </w:rPr>
              <w:t>4,5</w:t>
            </w:r>
          </w:p>
          <w:p w14:paraId="7A25BFB8" w14:textId="4CDA19B4" w:rsidR="00AB67FA" w:rsidRPr="00D0162F" w:rsidRDefault="00AB67FA" w:rsidP="006E0A54">
            <w:pPr>
              <w:pStyle w:val="TAL"/>
              <w:keepLines w:val="0"/>
              <w:rPr>
                <w:lang w:eastAsia="sv-SE"/>
              </w:rPr>
            </w:pPr>
            <w:r w:rsidRPr="00D0162F">
              <w:t>PC1:</w:t>
            </w:r>
            <w:r w:rsidR="006E0A54" w:rsidRPr="00D0162F">
              <w:t xml:space="preserve"> </w:t>
            </w:r>
            <w:r w:rsidRPr="00D0162F">
              <w:t>FFS</w:t>
            </w:r>
          </w:p>
        </w:tc>
        <w:tc>
          <w:tcPr>
            <w:tcW w:w="4141" w:type="dxa"/>
            <w:tcBorders>
              <w:top w:val="single" w:sz="4" w:space="0" w:color="auto"/>
              <w:left w:val="nil"/>
              <w:bottom w:val="single" w:sz="4" w:space="0" w:color="auto"/>
              <w:right w:val="single" w:sz="4" w:space="0" w:color="auto"/>
            </w:tcBorders>
            <w:shd w:val="clear" w:color="auto" w:fill="auto"/>
            <w:vAlign w:val="center"/>
          </w:tcPr>
          <w:p w14:paraId="1538FA78" w14:textId="2EF8FFBE" w:rsidR="00AB67FA" w:rsidRPr="00D0162F" w:rsidRDefault="00AB67FA" w:rsidP="006E0A54">
            <w:pPr>
              <w:pStyle w:val="TAL"/>
              <w:keepNext w:val="0"/>
              <w:keepLines w:val="0"/>
            </w:pPr>
            <w:r w:rsidRPr="00D0162F">
              <w:t>Measurement</w:t>
            </w:r>
            <w:r w:rsidR="006E0A54" w:rsidRPr="00D0162F">
              <w:t xml:space="preserve"> </w:t>
            </w:r>
            <w:r w:rsidRPr="00D0162F">
              <w:t>PRB</w:t>
            </w:r>
            <w:r w:rsidR="006E0A54" w:rsidRPr="00D0162F">
              <w:t xml:space="preserve"> </w:t>
            </w:r>
            <w:r w:rsidRPr="00D0162F">
              <w:t>may</w:t>
            </w:r>
            <w:r w:rsidR="006E0A54" w:rsidRPr="00D0162F">
              <w:t xml:space="preserve"> </w:t>
            </w:r>
            <w:r w:rsidRPr="00D0162F">
              <w:t>be</w:t>
            </w:r>
            <w:r w:rsidR="006E0A54" w:rsidRPr="00D0162F">
              <w:t xml:space="preserve"> </w:t>
            </w:r>
            <w:r w:rsidRPr="00D0162F">
              <w:t>for</w:t>
            </w:r>
            <w:r w:rsidR="006E0A54" w:rsidRPr="00D0162F">
              <w:t xml:space="preserve"> </w:t>
            </w:r>
            <w:r w:rsidRPr="00D0162F">
              <w:t>example</w:t>
            </w:r>
            <w:r w:rsidR="006E0A54" w:rsidRPr="00D0162F">
              <w:t xml:space="preserve"> </w:t>
            </w:r>
            <w:r w:rsidRPr="00D0162F">
              <w:t>#RB</w:t>
            </w:r>
            <w:r w:rsidRPr="00D0162F">
              <w:rPr>
                <w:vertAlign w:val="subscript"/>
              </w:rPr>
              <w:t>J</w:t>
            </w:r>
            <w:r w:rsidR="006E0A54" w:rsidRPr="00D0162F">
              <w:t xml:space="preserve"> </w:t>
            </w:r>
            <w:r w:rsidRPr="00D0162F">
              <w:t>to</w:t>
            </w:r>
            <w:r w:rsidR="006E0A54" w:rsidRPr="00D0162F">
              <w:t xml:space="preserve"> </w:t>
            </w:r>
            <w:r w:rsidRPr="00D0162F">
              <w:t>RB</w:t>
            </w:r>
            <w:r w:rsidRPr="00D0162F">
              <w:rPr>
                <w:vertAlign w:val="subscript"/>
              </w:rPr>
              <w:t>J+19</w:t>
            </w:r>
            <w:r w:rsidR="006E0A54" w:rsidRPr="00D0162F">
              <w:t xml:space="preserve"> </w:t>
            </w:r>
            <w:r w:rsidRPr="00D0162F">
              <w:t>for</w:t>
            </w:r>
            <w:r w:rsidR="006E0A54" w:rsidRPr="00D0162F">
              <w:t xml:space="preserve"> </w:t>
            </w:r>
            <w:r w:rsidRPr="00D0162F">
              <w:t>SSB-based,</w:t>
            </w:r>
            <w:r w:rsidR="006E0A54" w:rsidRPr="00D0162F">
              <w:t xml:space="preserve"> </w:t>
            </w:r>
            <w:r w:rsidRPr="00D0162F">
              <w:t>or</w:t>
            </w:r>
            <w:r w:rsidR="006E0A54" w:rsidRPr="00D0162F">
              <w:t xml:space="preserve"> </w:t>
            </w:r>
            <w:r w:rsidRPr="00D0162F">
              <w:t>selected</w:t>
            </w:r>
            <w:r w:rsidR="006E0A54" w:rsidRPr="00D0162F">
              <w:t xml:space="preserve"> </w:t>
            </w:r>
            <w:r w:rsidRPr="00D0162F">
              <w:t>RBs</w:t>
            </w:r>
            <w:r w:rsidR="006E0A54" w:rsidRPr="00D0162F">
              <w:t xml:space="preserve"> </w:t>
            </w:r>
            <w:r w:rsidRPr="00D0162F">
              <w:t>in</w:t>
            </w:r>
            <w:r w:rsidR="006E0A54" w:rsidRPr="00D0162F">
              <w:t xml:space="preserve"> </w:t>
            </w:r>
            <w:r w:rsidRPr="00D0162F">
              <w:t>the</w:t>
            </w:r>
            <w:r w:rsidR="006E0A54" w:rsidRPr="00D0162F">
              <w:t xml:space="preserve"> </w:t>
            </w:r>
            <w:r w:rsidRPr="00D0162F">
              <w:t>range</w:t>
            </w:r>
            <w:r w:rsidR="006E0A54" w:rsidRPr="00D0162F">
              <w:t xml:space="preserve"> </w:t>
            </w:r>
            <w:r w:rsidRPr="00D0162F">
              <w:t>#RB</w:t>
            </w:r>
            <w:r w:rsidRPr="00D0162F">
              <w:rPr>
                <w:vertAlign w:val="subscript"/>
              </w:rPr>
              <w:t>0</w:t>
            </w:r>
            <w:r w:rsidR="006E0A54" w:rsidRPr="00D0162F">
              <w:t xml:space="preserve"> </w:t>
            </w:r>
            <w:r w:rsidRPr="00D0162F">
              <w:t>to</w:t>
            </w:r>
            <w:r w:rsidR="006E0A54" w:rsidRPr="00D0162F">
              <w:t xml:space="preserve"> </w:t>
            </w:r>
            <w:r w:rsidRPr="00D0162F">
              <w:t>RB</w:t>
            </w:r>
            <w:r w:rsidRPr="00D0162F">
              <w:rPr>
                <w:vertAlign w:val="subscript"/>
              </w:rPr>
              <w:t>274</w:t>
            </w:r>
            <w:r w:rsidR="006E0A54" w:rsidRPr="00D0162F">
              <w:t xml:space="preserve"> </w:t>
            </w:r>
            <w:r w:rsidRPr="00D0162F">
              <w:t>for</w:t>
            </w:r>
            <w:r w:rsidR="006E0A54" w:rsidRPr="00D0162F">
              <w:t xml:space="preserve"> </w:t>
            </w:r>
            <w:r w:rsidRPr="00D0162F">
              <w:t>CSI-RS-based</w:t>
            </w:r>
            <w:r w:rsidR="006E1DBA" w:rsidRPr="00D0162F">
              <w:t>, or configured RBs in the SRS resource for CLI-based</w:t>
            </w:r>
          </w:p>
        </w:tc>
      </w:tr>
      <w:tr w:rsidR="00AB67FA" w:rsidRPr="00D0162F" w14:paraId="591D9E58"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4668BF96" w14:textId="4C5B2E3C" w:rsidR="00AB67FA" w:rsidRPr="00D0162F" w:rsidRDefault="00AB67FA" w:rsidP="006E0A54">
            <w:pPr>
              <w:pStyle w:val="TAL"/>
              <w:keepNext w:val="0"/>
              <w:keepLines w:val="0"/>
            </w:pPr>
            <w:r w:rsidRPr="00D0162F">
              <w:rPr>
                <w:bCs/>
              </w:rPr>
              <w:t>Relative</w:t>
            </w:r>
            <w:r w:rsidR="006E0A54" w:rsidRPr="00D0162F">
              <w:rPr>
                <w:bCs/>
              </w:rPr>
              <w:t xml:space="preserve"> </w:t>
            </w:r>
            <w:r w:rsidRPr="00D0162F">
              <w:rPr>
                <w:bCs/>
              </w:rPr>
              <w:t>power</w:t>
            </w:r>
            <w:r w:rsidR="006E0A54" w:rsidRPr="00D0162F">
              <w:rPr>
                <w:bCs/>
              </w:rPr>
              <w:t xml:space="preserve"> </w:t>
            </w:r>
            <w:r w:rsidRPr="00D0162F">
              <w:rPr>
                <w:bCs/>
              </w:rPr>
              <w:t>between</w:t>
            </w:r>
            <w:r w:rsidR="006E0A54" w:rsidRPr="00D0162F">
              <w:rPr>
                <w:bCs/>
              </w:rPr>
              <w:t xml:space="preserve"> </w:t>
            </w:r>
            <w:r w:rsidRPr="00D0162F">
              <w:rPr>
                <w:bCs/>
              </w:rPr>
              <w:t>any</w:t>
            </w:r>
            <w:r w:rsidR="006E0A54" w:rsidRPr="00D0162F">
              <w:rPr>
                <w:bCs/>
              </w:rPr>
              <w:t xml:space="preserve"> </w:t>
            </w:r>
            <w:r w:rsidRPr="00D0162F">
              <w:rPr>
                <w:bCs/>
              </w:rPr>
              <w:t>two</w:t>
            </w:r>
            <w:r w:rsidR="006E0A54" w:rsidRPr="00D0162F">
              <w:rPr>
                <w:bCs/>
              </w:rPr>
              <w:t xml:space="preserve"> </w:t>
            </w:r>
            <w:r w:rsidRPr="00D0162F">
              <w:t>Ês</w:t>
            </w:r>
            <w:r w:rsidR="006E0A54" w:rsidRPr="00D0162F">
              <w:rPr>
                <w:bCs/>
              </w:rPr>
              <w:t xml:space="preserve"> </w:t>
            </w:r>
            <w:r w:rsidRPr="00D0162F">
              <w:rPr>
                <w:bCs/>
              </w:rPr>
              <w:t>levels</w:t>
            </w:r>
            <w:r w:rsidR="006E0A54" w:rsidRPr="00D0162F">
              <w:rPr>
                <w:bCs/>
              </w:rPr>
              <w:t xml:space="preserve"> </w:t>
            </w:r>
            <w:r w:rsidRPr="00D0162F">
              <w:rPr>
                <w:bCs/>
              </w:rPr>
              <w:t>at</w:t>
            </w:r>
            <w:r w:rsidR="006E0A54" w:rsidRPr="00D0162F">
              <w:rPr>
                <w:bCs/>
              </w:rPr>
              <w:t xml:space="preserve"> </w:t>
            </w:r>
            <w:r w:rsidRPr="00D0162F">
              <w:rPr>
                <w:bCs/>
              </w:rPr>
              <w:t>the</w:t>
            </w:r>
            <w:r w:rsidR="006E0A54" w:rsidRPr="00D0162F">
              <w:rPr>
                <w:bCs/>
              </w:rPr>
              <w:t xml:space="preserve"> </w:t>
            </w:r>
            <w:r w:rsidRPr="00D0162F">
              <w:rPr>
                <w:bCs/>
              </w:rPr>
              <w:t>same</w:t>
            </w:r>
            <w:r w:rsidR="006E0A54" w:rsidRPr="00D0162F">
              <w:rPr>
                <w:bCs/>
              </w:rPr>
              <w:t xml:space="preserve"> </w:t>
            </w:r>
            <w:r w:rsidRPr="00D0162F">
              <w:rPr>
                <w:bCs/>
              </w:rPr>
              <w:t>frequency</w:t>
            </w:r>
          </w:p>
        </w:tc>
        <w:tc>
          <w:tcPr>
            <w:tcW w:w="728" w:type="dxa"/>
            <w:tcBorders>
              <w:top w:val="single" w:sz="4" w:space="0" w:color="auto"/>
              <w:left w:val="nil"/>
              <w:bottom w:val="single" w:sz="4" w:space="0" w:color="auto"/>
              <w:right w:val="single" w:sz="4" w:space="0" w:color="auto"/>
            </w:tcBorders>
            <w:vAlign w:val="center"/>
          </w:tcPr>
          <w:p w14:paraId="3B8AB994" w14:textId="77777777" w:rsidR="00AB67FA" w:rsidRPr="00D0162F" w:rsidRDefault="00AB67FA" w:rsidP="006E0A54">
            <w:pPr>
              <w:pStyle w:val="TAL"/>
              <w:keepLines w:val="0"/>
            </w:pPr>
            <w:r w:rsidRPr="00D0162F">
              <w:t>dB</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FE45AC" w14:textId="77777777" w:rsidR="00AB67FA" w:rsidRPr="00D0162F" w:rsidRDefault="00AB67FA" w:rsidP="006E0A54">
            <w:pPr>
              <w:pStyle w:val="TAL"/>
              <w:keepLines w:val="0"/>
              <w:rPr>
                <w:lang w:eastAsia="sv-SE"/>
              </w:rPr>
            </w:pPr>
            <w:r w:rsidRPr="00D0162F">
              <w:rPr>
                <w:lang w:eastAsia="sv-SE"/>
              </w:rPr>
              <w:t>±2.0</w:t>
            </w:r>
          </w:p>
        </w:tc>
        <w:tc>
          <w:tcPr>
            <w:tcW w:w="4141" w:type="dxa"/>
            <w:tcBorders>
              <w:top w:val="single" w:sz="4" w:space="0" w:color="auto"/>
              <w:left w:val="nil"/>
              <w:bottom w:val="single" w:sz="4" w:space="0" w:color="auto"/>
              <w:right w:val="single" w:sz="4" w:space="0" w:color="auto"/>
            </w:tcBorders>
            <w:shd w:val="clear" w:color="auto" w:fill="auto"/>
            <w:vAlign w:val="center"/>
          </w:tcPr>
          <w:p w14:paraId="5CC3A855" w14:textId="77777777" w:rsidR="00AB67FA" w:rsidRPr="00D0162F" w:rsidRDefault="00AB67FA" w:rsidP="006E0A54">
            <w:pPr>
              <w:pStyle w:val="TAL"/>
              <w:keepNext w:val="0"/>
              <w:keepLines w:val="0"/>
            </w:pPr>
          </w:p>
        </w:tc>
      </w:tr>
      <w:tr w:rsidR="00AB67FA" w:rsidRPr="00D0162F" w14:paraId="4D67B6D1"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60506B29" w14:textId="4962CAD8" w:rsidR="00AB67FA" w:rsidRPr="00D0162F" w:rsidRDefault="00AB67FA" w:rsidP="006E0A54">
            <w:pPr>
              <w:pStyle w:val="TAL"/>
              <w:keepNext w:val="0"/>
              <w:keepLines w:val="0"/>
            </w:pPr>
            <w:r w:rsidRPr="00D0162F">
              <w:t>Fading</w:t>
            </w:r>
            <w:r w:rsidR="006E0A54" w:rsidRPr="00D0162F">
              <w:t xml:space="preserve"> </w:t>
            </w:r>
            <w:r w:rsidRPr="00D0162F">
              <w:t>profile</w:t>
            </w:r>
            <w:r w:rsidR="006E0A54" w:rsidRPr="00D0162F">
              <w:t xml:space="preserve"> </w:t>
            </w:r>
            <w:r w:rsidRPr="00D0162F">
              <w:t>uncertainty</w:t>
            </w:r>
          </w:p>
        </w:tc>
        <w:tc>
          <w:tcPr>
            <w:tcW w:w="728" w:type="dxa"/>
            <w:tcBorders>
              <w:top w:val="single" w:sz="4" w:space="0" w:color="auto"/>
              <w:left w:val="nil"/>
              <w:bottom w:val="single" w:sz="4" w:space="0" w:color="auto"/>
              <w:right w:val="single" w:sz="4" w:space="0" w:color="auto"/>
            </w:tcBorders>
            <w:vAlign w:val="center"/>
          </w:tcPr>
          <w:p w14:paraId="082BF1E5" w14:textId="77777777" w:rsidR="00AB67FA" w:rsidRPr="00D0162F" w:rsidRDefault="00AB67FA" w:rsidP="006E0A54">
            <w:pPr>
              <w:pStyle w:val="TAL"/>
              <w:keepLines w:val="0"/>
            </w:pPr>
            <w:r w:rsidRPr="00D0162F">
              <w:t>dB</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EB842F" w14:textId="4F63D295" w:rsidR="00AB67FA" w:rsidRPr="00D0162F" w:rsidRDefault="00AB67FA" w:rsidP="006E0A54">
            <w:pPr>
              <w:pStyle w:val="TAL"/>
              <w:keepLines w:val="0"/>
            </w:pPr>
            <w:r w:rsidRPr="00D0162F">
              <w:rPr>
                <w:lang w:eastAsia="sv-SE"/>
              </w:rPr>
              <w:t>±0.5</w:t>
            </w:r>
            <w:r w:rsidR="006E0A54" w:rsidRPr="00D0162F">
              <w:t xml:space="preserve"> </w:t>
            </w:r>
            <w:r w:rsidRPr="00D0162F">
              <w:t>for</w:t>
            </w:r>
            <w:r w:rsidR="006E0A54" w:rsidRPr="00D0162F">
              <w:t xml:space="preserve"> </w:t>
            </w:r>
            <w:r w:rsidRPr="00D0162F">
              <w:t>1</w:t>
            </w:r>
            <w:r w:rsidR="006E0A54" w:rsidRPr="00D0162F">
              <w:t xml:space="preserve"> </w:t>
            </w:r>
            <w:r w:rsidRPr="00D0162F">
              <w:t>Tx</w:t>
            </w:r>
            <w:r w:rsidR="006E0A54" w:rsidRPr="00D0162F">
              <w:t xml:space="preserve"> </w:t>
            </w:r>
            <w:r w:rsidRPr="00D0162F">
              <w:rPr>
                <w:lang w:eastAsia="sv-SE"/>
              </w:rPr>
              <w:t>±0.7</w:t>
            </w:r>
            <w:r w:rsidR="006E0A54" w:rsidRPr="00D0162F">
              <w:rPr>
                <w:lang w:eastAsia="sv-SE"/>
              </w:rPr>
              <w:t xml:space="preserve"> </w:t>
            </w:r>
            <w:r w:rsidRPr="00D0162F">
              <w:rPr>
                <w:lang w:eastAsia="sv-SE"/>
              </w:rPr>
              <w:t>for</w:t>
            </w:r>
            <w:r w:rsidR="006E0A54" w:rsidRPr="00D0162F">
              <w:rPr>
                <w:lang w:eastAsia="sv-SE"/>
              </w:rPr>
              <w:t xml:space="preserve"> </w:t>
            </w:r>
            <w:r w:rsidRPr="00D0162F">
              <w:rPr>
                <w:lang w:eastAsia="sv-SE"/>
              </w:rPr>
              <w:t>2</w:t>
            </w:r>
            <w:r w:rsidR="006E0A54" w:rsidRPr="00D0162F">
              <w:rPr>
                <w:lang w:eastAsia="sv-SE"/>
              </w:rPr>
              <w:t xml:space="preserve"> </w:t>
            </w:r>
            <w:r w:rsidRPr="00D0162F">
              <w:rPr>
                <w:lang w:eastAsia="sv-SE"/>
              </w:rPr>
              <w:t>Tx</w:t>
            </w:r>
          </w:p>
        </w:tc>
        <w:tc>
          <w:tcPr>
            <w:tcW w:w="4141" w:type="dxa"/>
            <w:tcBorders>
              <w:top w:val="single" w:sz="4" w:space="0" w:color="auto"/>
              <w:left w:val="nil"/>
              <w:bottom w:val="single" w:sz="4" w:space="0" w:color="auto"/>
              <w:right w:val="single" w:sz="4" w:space="0" w:color="auto"/>
            </w:tcBorders>
            <w:shd w:val="clear" w:color="auto" w:fill="auto"/>
            <w:vAlign w:val="center"/>
          </w:tcPr>
          <w:p w14:paraId="1E3AB613" w14:textId="77777777" w:rsidR="00AB67FA" w:rsidRPr="00D0162F" w:rsidRDefault="00AB67FA" w:rsidP="006E0A54">
            <w:pPr>
              <w:pStyle w:val="TAL"/>
              <w:keepNext w:val="0"/>
              <w:keepLines w:val="0"/>
            </w:pPr>
          </w:p>
        </w:tc>
      </w:tr>
      <w:tr w:rsidR="00C260F5" w:rsidRPr="00D0162F" w14:paraId="3C36B903"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30D159B4" w14:textId="20FE56F4" w:rsidR="00C260F5" w:rsidRPr="00D0162F" w:rsidRDefault="00C260F5" w:rsidP="00C260F5">
            <w:pPr>
              <w:pStyle w:val="TAL"/>
              <w:keepNext w:val="0"/>
              <w:keepLines w:val="0"/>
            </w:pPr>
            <w:r w:rsidRPr="00D0162F">
              <w:t>AWGN and signal flatness*</w:t>
            </w:r>
          </w:p>
        </w:tc>
        <w:tc>
          <w:tcPr>
            <w:tcW w:w="728" w:type="dxa"/>
            <w:tcBorders>
              <w:top w:val="single" w:sz="4" w:space="0" w:color="auto"/>
              <w:left w:val="nil"/>
              <w:bottom w:val="single" w:sz="4" w:space="0" w:color="auto"/>
              <w:right w:val="single" w:sz="4" w:space="0" w:color="auto"/>
            </w:tcBorders>
            <w:vAlign w:val="center"/>
          </w:tcPr>
          <w:p w14:paraId="6A6B0948" w14:textId="585A8E67" w:rsidR="00C260F5" w:rsidRPr="00D0162F" w:rsidRDefault="00C260F5" w:rsidP="00C260F5">
            <w:pPr>
              <w:pStyle w:val="TAL"/>
              <w:keepLines w:val="0"/>
            </w:pPr>
            <w:r w:rsidRPr="00D0162F">
              <w:t>dB</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500685" w14:textId="2515F55D" w:rsidR="00C260F5" w:rsidRPr="00D0162F" w:rsidRDefault="00C260F5" w:rsidP="00C260F5">
            <w:pPr>
              <w:pStyle w:val="TAL"/>
              <w:keepLines w:val="0"/>
              <w:rPr>
                <w:lang w:eastAsia="sv-SE"/>
              </w:rPr>
            </w:pPr>
            <w:r w:rsidRPr="00D0162F">
              <w:rPr>
                <w:lang w:eastAsia="sv-SE"/>
              </w:rPr>
              <w:t>±3.6</w:t>
            </w:r>
          </w:p>
        </w:tc>
        <w:tc>
          <w:tcPr>
            <w:tcW w:w="4141" w:type="dxa"/>
            <w:tcBorders>
              <w:top w:val="single" w:sz="4" w:space="0" w:color="auto"/>
              <w:left w:val="nil"/>
              <w:bottom w:val="single" w:sz="4" w:space="0" w:color="auto"/>
              <w:right w:val="single" w:sz="4" w:space="0" w:color="auto"/>
            </w:tcBorders>
            <w:shd w:val="clear" w:color="auto" w:fill="auto"/>
            <w:vAlign w:val="center"/>
          </w:tcPr>
          <w:p w14:paraId="4416DD5B" w14:textId="5672B27F" w:rsidR="00C260F5" w:rsidRPr="00D0162F" w:rsidRDefault="00C260F5" w:rsidP="00C260F5">
            <w:pPr>
              <w:pStyle w:val="TAL"/>
              <w:keepNext w:val="0"/>
              <w:keepLines w:val="0"/>
            </w:pPr>
            <w:r w:rsidRPr="00D0162F">
              <w:t>Same as in Demod Performance test cases, can be referenced from TS 38.521-4 [20]</w:t>
            </w:r>
          </w:p>
        </w:tc>
      </w:tr>
      <w:tr w:rsidR="00C260F5" w:rsidRPr="00D0162F" w14:paraId="08B14F5A"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1EDD4772" w14:textId="1513F755" w:rsidR="00C260F5" w:rsidRPr="00D0162F" w:rsidRDefault="00C260F5" w:rsidP="00C260F5">
            <w:pPr>
              <w:pStyle w:val="TAL"/>
              <w:keepNext w:val="0"/>
              <w:keepLines w:val="0"/>
            </w:pPr>
            <w:r w:rsidRPr="00D0162F">
              <w:t>Uplink absolute power measurement</w:t>
            </w:r>
          </w:p>
        </w:tc>
        <w:tc>
          <w:tcPr>
            <w:tcW w:w="728" w:type="dxa"/>
            <w:tcBorders>
              <w:top w:val="single" w:sz="4" w:space="0" w:color="auto"/>
              <w:left w:val="nil"/>
              <w:bottom w:val="single" w:sz="4" w:space="0" w:color="auto"/>
              <w:right w:val="single" w:sz="4" w:space="0" w:color="auto"/>
            </w:tcBorders>
            <w:vAlign w:val="center"/>
          </w:tcPr>
          <w:p w14:paraId="2A0A99E3" w14:textId="77777777" w:rsidR="00C260F5" w:rsidRPr="00D0162F" w:rsidRDefault="00C260F5" w:rsidP="00C260F5">
            <w:pPr>
              <w:pStyle w:val="TAL"/>
              <w:keepLines w:val="0"/>
            </w:pPr>
            <w:r w:rsidRPr="00D0162F">
              <w:t>dB</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BE5927" w14:textId="77777777" w:rsidR="00C260F5" w:rsidRPr="00D0162F" w:rsidRDefault="00C260F5" w:rsidP="00C260F5">
            <w:pPr>
              <w:pStyle w:val="TAL"/>
              <w:keepLines w:val="0"/>
            </w:pPr>
            <w:r w:rsidRPr="00D0162F">
              <w:t>TBD</w:t>
            </w:r>
          </w:p>
        </w:tc>
        <w:tc>
          <w:tcPr>
            <w:tcW w:w="4141" w:type="dxa"/>
            <w:tcBorders>
              <w:top w:val="single" w:sz="4" w:space="0" w:color="auto"/>
              <w:left w:val="nil"/>
              <w:bottom w:val="single" w:sz="4" w:space="0" w:color="auto"/>
              <w:right w:val="single" w:sz="4" w:space="0" w:color="auto"/>
            </w:tcBorders>
            <w:shd w:val="clear" w:color="auto" w:fill="auto"/>
            <w:vAlign w:val="center"/>
          </w:tcPr>
          <w:p w14:paraId="686F1624" w14:textId="77777777" w:rsidR="00C260F5" w:rsidRPr="00D0162F" w:rsidRDefault="00C260F5" w:rsidP="00C260F5">
            <w:pPr>
              <w:pStyle w:val="TAL"/>
              <w:keepNext w:val="0"/>
              <w:keepLines w:val="0"/>
            </w:pPr>
          </w:p>
        </w:tc>
      </w:tr>
      <w:tr w:rsidR="00C260F5" w:rsidRPr="00D0162F" w14:paraId="372C398C"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153DF53B" w14:textId="7B7B0945" w:rsidR="00C260F5" w:rsidRPr="00D0162F" w:rsidRDefault="00C260F5" w:rsidP="00C260F5">
            <w:pPr>
              <w:pStyle w:val="TAL"/>
              <w:keepNext w:val="0"/>
              <w:keepLines w:val="0"/>
            </w:pPr>
            <w:r w:rsidRPr="00D0162F">
              <w:t>Uplink relative power measurement</w:t>
            </w:r>
          </w:p>
        </w:tc>
        <w:tc>
          <w:tcPr>
            <w:tcW w:w="728" w:type="dxa"/>
            <w:tcBorders>
              <w:top w:val="single" w:sz="4" w:space="0" w:color="auto"/>
              <w:left w:val="nil"/>
              <w:bottom w:val="single" w:sz="4" w:space="0" w:color="auto"/>
              <w:right w:val="single" w:sz="4" w:space="0" w:color="auto"/>
            </w:tcBorders>
            <w:vAlign w:val="center"/>
          </w:tcPr>
          <w:p w14:paraId="04F5A17E" w14:textId="77777777" w:rsidR="00C260F5" w:rsidRPr="00D0162F" w:rsidRDefault="00C260F5" w:rsidP="00C260F5">
            <w:pPr>
              <w:pStyle w:val="TAL"/>
              <w:keepLines w:val="0"/>
            </w:pPr>
            <w:r w:rsidRPr="00D0162F">
              <w:t>dB</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411612" w14:textId="77777777" w:rsidR="00C260F5" w:rsidRPr="00D0162F" w:rsidRDefault="00C260F5" w:rsidP="00C260F5">
            <w:pPr>
              <w:pStyle w:val="TAL"/>
              <w:keepLines w:val="0"/>
            </w:pPr>
            <w:r w:rsidRPr="00D0162F">
              <w:t>TBD</w:t>
            </w:r>
          </w:p>
        </w:tc>
        <w:tc>
          <w:tcPr>
            <w:tcW w:w="4141" w:type="dxa"/>
            <w:tcBorders>
              <w:top w:val="single" w:sz="4" w:space="0" w:color="auto"/>
              <w:left w:val="nil"/>
              <w:bottom w:val="single" w:sz="4" w:space="0" w:color="auto"/>
              <w:right w:val="single" w:sz="4" w:space="0" w:color="auto"/>
            </w:tcBorders>
            <w:shd w:val="clear" w:color="auto" w:fill="auto"/>
            <w:vAlign w:val="center"/>
          </w:tcPr>
          <w:p w14:paraId="01F88C55" w14:textId="77777777" w:rsidR="00C260F5" w:rsidRPr="00D0162F" w:rsidRDefault="00C260F5" w:rsidP="00C260F5">
            <w:pPr>
              <w:pStyle w:val="TAL"/>
              <w:keepNext w:val="0"/>
              <w:keepLines w:val="0"/>
            </w:pPr>
          </w:p>
        </w:tc>
      </w:tr>
      <w:tr w:rsidR="00C260F5" w:rsidRPr="00D0162F" w14:paraId="728C0DFB"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36A89132" w14:textId="101F0C8D" w:rsidR="00C260F5" w:rsidRPr="00D0162F" w:rsidRDefault="00C260F5" w:rsidP="00C260F5">
            <w:pPr>
              <w:pStyle w:val="TAL"/>
              <w:keepNext w:val="0"/>
              <w:keepLines w:val="0"/>
            </w:pPr>
            <w:r w:rsidRPr="00D0162F">
              <w:rPr>
                <w:lang w:eastAsia="sv-SE"/>
              </w:rPr>
              <w:t>Uplink signal transmit timing relative to downlink</w:t>
            </w:r>
          </w:p>
        </w:tc>
        <w:tc>
          <w:tcPr>
            <w:tcW w:w="728" w:type="dxa"/>
            <w:tcBorders>
              <w:top w:val="single" w:sz="4" w:space="0" w:color="auto"/>
              <w:left w:val="nil"/>
              <w:bottom w:val="single" w:sz="4" w:space="0" w:color="auto"/>
              <w:right w:val="single" w:sz="4" w:space="0" w:color="auto"/>
            </w:tcBorders>
            <w:vAlign w:val="center"/>
          </w:tcPr>
          <w:p w14:paraId="7BD6F3C4" w14:textId="77777777" w:rsidR="00C260F5" w:rsidRPr="00D0162F" w:rsidRDefault="00C260F5" w:rsidP="00C260F5">
            <w:pPr>
              <w:pStyle w:val="TAL"/>
              <w:keepLines w:val="0"/>
            </w:pPr>
            <w:r w:rsidRPr="00D0162F">
              <w:t>Tc</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52A6C9" w14:textId="77777777" w:rsidR="00C260F5" w:rsidRPr="00D0162F" w:rsidRDefault="00C260F5" w:rsidP="00C260F5">
            <w:pPr>
              <w:pStyle w:val="TAL"/>
              <w:keepLines w:val="0"/>
            </w:pPr>
            <w:r w:rsidRPr="00D0162F">
              <w:rPr>
                <w:lang w:eastAsia="sv-SE"/>
              </w:rPr>
              <w:t>±</w:t>
            </w:r>
            <w:r w:rsidRPr="00D0162F">
              <w:t>48</w:t>
            </w:r>
          </w:p>
        </w:tc>
        <w:tc>
          <w:tcPr>
            <w:tcW w:w="4141" w:type="dxa"/>
            <w:tcBorders>
              <w:top w:val="single" w:sz="4" w:space="0" w:color="auto"/>
              <w:left w:val="nil"/>
              <w:bottom w:val="single" w:sz="4" w:space="0" w:color="auto"/>
              <w:right w:val="single" w:sz="4" w:space="0" w:color="auto"/>
            </w:tcBorders>
            <w:shd w:val="clear" w:color="auto" w:fill="auto"/>
          </w:tcPr>
          <w:p w14:paraId="7DD514CE" w14:textId="77777777" w:rsidR="00C260F5" w:rsidRPr="00D0162F" w:rsidRDefault="00C260F5" w:rsidP="00C260F5">
            <w:pPr>
              <w:pStyle w:val="TAL"/>
              <w:keepNext w:val="0"/>
              <w:keepLines w:val="0"/>
            </w:pPr>
          </w:p>
        </w:tc>
      </w:tr>
      <w:tr w:rsidR="00C260F5" w:rsidRPr="00D0162F" w14:paraId="34C0400A"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02015B09" w14:textId="15EBCE4A" w:rsidR="00C260F5" w:rsidRPr="00D0162F" w:rsidRDefault="00C260F5" w:rsidP="00C260F5">
            <w:pPr>
              <w:pStyle w:val="TAL"/>
              <w:keepNext w:val="0"/>
              <w:keepLines w:val="0"/>
            </w:pPr>
            <w:r w:rsidRPr="00D0162F">
              <w:t>Relative transmit timing during UE timing adjustment</w:t>
            </w:r>
          </w:p>
        </w:tc>
        <w:tc>
          <w:tcPr>
            <w:tcW w:w="728" w:type="dxa"/>
            <w:tcBorders>
              <w:top w:val="single" w:sz="4" w:space="0" w:color="auto"/>
              <w:left w:val="nil"/>
              <w:bottom w:val="single" w:sz="4" w:space="0" w:color="auto"/>
              <w:right w:val="single" w:sz="4" w:space="0" w:color="auto"/>
            </w:tcBorders>
            <w:vAlign w:val="center"/>
          </w:tcPr>
          <w:p w14:paraId="090E1DB2" w14:textId="77777777" w:rsidR="00C260F5" w:rsidRPr="00D0162F" w:rsidRDefault="00C260F5" w:rsidP="00C260F5">
            <w:pPr>
              <w:pStyle w:val="TAL"/>
              <w:keepLines w:val="0"/>
            </w:pPr>
            <w:r w:rsidRPr="00D0162F">
              <w:t>Tc</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95FCB2" w14:textId="77777777" w:rsidR="00C260F5" w:rsidRPr="00D0162F" w:rsidRDefault="00C260F5" w:rsidP="00C260F5">
            <w:pPr>
              <w:pStyle w:val="TAL"/>
              <w:keepLines w:val="0"/>
            </w:pPr>
            <w:r w:rsidRPr="00D0162F">
              <w:rPr>
                <w:lang w:eastAsia="sv-SE"/>
              </w:rPr>
              <w:t>±</w:t>
            </w:r>
            <w:r w:rsidRPr="00D0162F">
              <w:t>40</w:t>
            </w:r>
          </w:p>
        </w:tc>
        <w:tc>
          <w:tcPr>
            <w:tcW w:w="4141" w:type="dxa"/>
            <w:tcBorders>
              <w:top w:val="single" w:sz="4" w:space="0" w:color="auto"/>
              <w:left w:val="nil"/>
              <w:bottom w:val="single" w:sz="4" w:space="0" w:color="auto"/>
              <w:right w:val="single" w:sz="4" w:space="0" w:color="auto"/>
            </w:tcBorders>
            <w:shd w:val="clear" w:color="auto" w:fill="auto"/>
          </w:tcPr>
          <w:p w14:paraId="7E0C30FC" w14:textId="77777777" w:rsidR="00C260F5" w:rsidRPr="00D0162F" w:rsidRDefault="00C260F5" w:rsidP="00C260F5">
            <w:pPr>
              <w:pStyle w:val="TAL"/>
              <w:keepNext w:val="0"/>
              <w:keepLines w:val="0"/>
            </w:pPr>
          </w:p>
        </w:tc>
      </w:tr>
      <w:tr w:rsidR="00C260F5" w:rsidRPr="00D0162F" w14:paraId="2DF091C8" w14:textId="77777777" w:rsidTr="00C260F5">
        <w:trPr>
          <w:jc w:val="center"/>
        </w:trPr>
        <w:tc>
          <w:tcPr>
            <w:tcW w:w="2562" w:type="dxa"/>
            <w:tcBorders>
              <w:top w:val="single" w:sz="4" w:space="0" w:color="auto"/>
              <w:left w:val="single" w:sz="4" w:space="0" w:color="auto"/>
              <w:bottom w:val="single" w:sz="4" w:space="0" w:color="auto"/>
              <w:right w:val="single" w:sz="4" w:space="0" w:color="auto"/>
            </w:tcBorders>
            <w:shd w:val="clear" w:color="auto" w:fill="auto"/>
            <w:vAlign w:val="center"/>
          </w:tcPr>
          <w:p w14:paraId="4E658949" w14:textId="3F8ABF2B" w:rsidR="00C260F5" w:rsidRPr="00D0162F" w:rsidRDefault="00C260F5" w:rsidP="00C260F5">
            <w:pPr>
              <w:pStyle w:val="TAL"/>
              <w:keepNext w:val="0"/>
              <w:keepLines w:val="0"/>
            </w:pPr>
            <w:r w:rsidRPr="00D0162F">
              <w:t>Timing Advance Adjustment</w:t>
            </w:r>
          </w:p>
        </w:tc>
        <w:tc>
          <w:tcPr>
            <w:tcW w:w="728" w:type="dxa"/>
            <w:tcBorders>
              <w:top w:val="single" w:sz="4" w:space="0" w:color="auto"/>
              <w:left w:val="nil"/>
              <w:bottom w:val="single" w:sz="4" w:space="0" w:color="auto"/>
              <w:right w:val="single" w:sz="4" w:space="0" w:color="auto"/>
            </w:tcBorders>
            <w:vAlign w:val="center"/>
          </w:tcPr>
          <w:p w14:paraId="2850A491" w14:textId="77777777" w:rsidR="00C260F5" w:rsidRPr="00D0162F" w:rsidRDefault="00C260F5" w:rsidP="00C260F5">
            <w:pPr>
              <w:pStyle w:val="TAL"/>
              <w:keepLines w:val="0"/>
            </w:pPr>
            <w:r w:rsidRPr="00D0162F">
              <w:t>Tc</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C6097F" w14:textId="77777777" w:rsidR="00C260F5" w:rsidRPr="00D0162F" w:rsidRDefault="00C260F5" w:rsidP="00C260F5">
            <w:pPr>
              <w:pStyle w:val="TAL"/>
              <w:keepLines w:val="0"/>
            </w:pPr>
            <w:r w:rsidRPr="00D0162F">
              <w:rPr>
                <w:lang w:eastAsia="sv-SE"/>
              </w:rPr>
              <w:t>±</w:t>
            </w:r>
            <w:r w:rsidRPr="00D0162F">
              <w:t>40</w:t>
            </w:r>
          </w:p>
        </w:tc>
        <w:tc>
          <w:tcPr>
            <w:tcW w:w="4141" w:type="dxa"/>
            <w:tcBorders>
              <w:top w:val="single" w:sz="4" w:space="0" w:color="auto"/>
              <w:left w:val="nil"/>
              <w:bottom w:val="single" w:sz="4" w:space="0" w:color="auto"/>
              <w:right w:val="single" w:sz="4" w:space="0" w:color="auto"/>
            </w:tcBorders>
            <w:shd w:val="clear" w:color="auto" w:fill="auto"/>
          </w:tcPr>
          <w:p w14:paraId="2067172B" w14:textId="77777777" w:rsidR="00C260F5" w:rsidRPr="00D0162F" w:rsidRDefault="00C260F5" w:rsidP="00C260F5">
            <w:pPr>
              <w:pStyle w:val="TAL"/>
              <w:keepNext w:val="0"/>
              <w:keepLines w:val="0"/>
            </w:pPr>
          </w:p>
        </w:tc>
      </w:tr>
      <w:tr w:rsidR="00C260F5" w:rsidRPr="00D0162F" w14:paraId="1FBECD2A" w14:textId="77777777" w:rsidTr="00C260F5">
        <w:trPr>
          <w:jc w:val="center"/>
        </w:trPr>
        <w:tc>
          <w:tcPr>
            <w:tcW w:w="8569"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115723D" w14:textId="63E24BDC" w:rsidR="00C260F5" w:rsidRPr="00D0162F" w:rsidRDefault="00C260F5" w:rsidP="00C260F5">
            <w:pPr>
              <w:pStyle w:val="TAN"/>
            </w:pPr>
            <w:r w:rsidRPr="00D0162F">
              <w:t>NOTE 1:</w:t>
            </w:r>
            <w:r w:rsidRPr="00D0162F">
              <w:tab/>
              <w:t>The values in this table are specified per cell. Multi-cell test cases need to combine these values in the TT analysis in TR 38.903</w:t>
            </w:r>
          </w:p>
          <w:p w14:paraId="2ECC33B3" w14:textId="74531B37" w:rsidR="00C260F5" w:rsidRPr="00D0162F" w:rsidRDefault="00C260F5" w:rsidP="00C260F5">
            <w:pPr>
              <w:pStyle w:val="TAN"/>
              <w:rPr>
                <w:lang w:eastAsia="sv-SE"/>
              </w:rPr>
            </w:pPr>
            <w:r w:rsidRPr="00D0162F">
              <w:t>NOTE 2:</w:t>
            </w:r>
            <w:r w:rsidRPr="00D0162F">
              <w:tab/>
              <w:t xml:space="preserve">These values apply for cell BW </w:t>
            </w:r>
            <w:r w:rsidRPr="00D0162F">
              <w:rPr>
                <w:lang w:eastAsia="sv-SE"/>
              </w:rPr>
              <w:t>≤ 40</w:t>
            </w:r>
            <w:r w:rsidRPr="00D0162F">
              <w:t>0</w:t>
            </w:r>
            <w:r w:rsidRPr="00D0162F">
              <w:rPr>
                <w:lang w:eastAsia="sv-SE"/>
              </w:rPr>
              <w:t xml:space="preserve"> MHz. The maximum allowed measurement uncertainty for higher cell BW is FFS.</w:t>
            </w:r>
          </w:p>
          <w:p w14:paraId="6AE833F1" w14:textId="6912F7DE" w:rsidR="00C260F5" w:rsidRPr="00D0162F" w:rsidRDefault="00C260F5" w:rsidP="00C260F5">
            <w:pPr>
              <w:pStyle w:val="TAN"/>
            </w:pPr>
            <w:r w:rsidRPr="00D0162F">
              <w:t>NOTE 3:</w:t>
            </w:r>
            <w:r w:rsidRPr="00D0162F">
              <w:tab/>
              <w:t>Applies for test cases that use Ês without AWGN</w:t>
            </w:r>
          </w:p>
          <w:p w14:paraId="691D88B1" w14:textId="0C55D2AF" w:rsidR="00C260F5" w:rsidRPr="00D0162F" w:rsidRDefault="00C260F5" w:rsidP="00C260F5">
            <w:pPr>
              <w:pStyle w:val="TAN"/>
            </w:pPr>
            <w:r w:rsidRPr="00D0162F">
              <w:t>NOTE 4:</w:t>
            </w:r>
            <w:r w:rsidRPr="00D0162F">
              <w:tab/>
              <w:t xml:space="preserve">Total Expanded MU for IFF for Max device size </w:t>
            </w:r>
            <w:r w:rsidRPr="00D0162F">
              <w:rPr>
                <w:rFonts w:cs="Arial"/>
              </w:rPr>
              <w:t>≤</w:t>
            </w:r>
            <w:r w:rsidRPr="00D0162F">
              <w:t xml:space="preserve"> 30cm in TR 38.903 [22] Table E.3.1.1-2 for PC3 UEs and in Table FFS for PC1 UEs.</w:t>
            </w:r>
          </w:p>
          <w:p w14:paraId="2D11D255" w14:textId="2D824E3B" w:rsidR="00C260F5" w:rsidRPr="00D0162F" w:rsidRDefault="00C260F5" w:rsidP="00C260F5">
            <w:pPr>
              <w:pStyle w:val="TAN"/>
            </w:pPr>
            <w:r w:rsidRPr="00D0162F">
              <w:t>NOTE 5:</w:t>
            </w:r>
            <w:r w:rsidRPr="00D0162F">
              <w:tab/>
              <w:t>If the TT analysis for a specific test case based on this MU value results in an unsolvable conflict, making the test case untestable, even after the alternative solutions listed in TR 38.903 [22] clause A.4 have been considered for the test case in TS 38.133 [6] Annex A, the TT analysis shall be repeated using a lower MU value, taking into account the values defined in clause E.3.1 TR 38.903 [22]. The test case will be applicable for the subset of the test systems meeting this reduced MU Threshold.</w:t>
            </w:r>
          </w:p>
        </w:tc>
      </w:tr>
    </w:tbl>
    <w:p w14:paraId="75D18644" w14:textId="77777777" w:rsidR="00AB67FA" w:rsidRPr="00D0162F" w:rsidRDefault="00AB67FA" w:rsidP="00AB67FA"/>
    <w:p w14:paraId="0218DFE2" w14:textId="77777777" w:rsidR="00AB67FA" w:rsidRPr="00D0162F" w:rsidRDefault="00AB67FA" w:rsidP="00AB67FA">
      <w:r w:rsidRPr="00D0162F">
        <w:t>The maximum test system uncertainty for the EN-DC FR1 test cases in chapter 4 is defined in Table F.1.1.2-3.</w:t>
      </w:r>
    </w:p>
    <w:p w14:paraId="12835C5A" w14:textId="77777777" w:rsidR="000D5D8A" w:rsidRPr="00D0162F" w:rsidRDefault="000D5D8A" w:rsidP="000D5D8A">
      <w:r w:rsidRPr="00D0162F">
        <w:t>The maximum test system uncertainty for the NE-DC FR1 test cases in chapter 4 is defined in Table F.1.1.2-3a.</w:t>
      </w:r>
    </w:p>
    <w:p w14:paraId="0F519A46" w14:textId="2B7A6C2E" w:rsidR="00AB67FA" w:rsidRPr="00D0162F" w:rsidRDefault="00AB67FA" w:rsidP="00AB67FA">
      <w:r w:rsidRPr="00D0162F">
        <w:t>The maximum test system uncertainty for the NR</w:t>
      </w:r>
      <w:r w:rsidR="00295119" w:rsidRPr="00D0162F">
        <w:t>/5GC</w:t>
      </w:r>
      <w:r w:rsidRPr="00D0162F">
        <w:t xml:space="preserve"> FR1 test cases in chapter 6 is defined in Table F.1.1.2-4. </w:t>
      </w:r>
    </w:p>
    <w:p w14:paraId="4898399C" w14:textId="77777777" w:rsidR="00AB67FA" w:rsidRPr="00D0162F" w:rsidRDefault="00AB67FA" w:rsidP="00AB67FA">
      <w:r w:rsidRPr="00D0162F">
        <w:t>The maximum test system uncertainty for the EN-DC FR2 test cases in chapter 5 is defined in Table F.1.1.2-5.</w:t>
      </w:r>
    </w:p>
    <w:p w14:paraId="3B1784CB" w14:textId="77777777" w:rsidR="00EF1943" w:rsidRPr="00D0162F" w:rsidRDefault="00AB67FA" w:rsidP="00EF1943">
      <w:r w:rsidRPr="00D0162F">
        <w:t>The maximum test system uncertainty for the NR</w:t>
      </w:r>
      <w:r w:rsidR="00295119" w:rsidRPr="00D0162F">
        <w:t>/5GC</w:t>
      </w:r>
      <w:r w:rsidRPr="00D0162F">
        <w:t xml:space="preserve"> FR2 test cases in chapter 7 is defined in Table F.1.1.2-6.</w:t>
      </w:r>
    </w:p>
    <w:p w14:paraId="104E2894" w14:textId="77777777" w:rsidR="00EF1943" w:rsidRPr="00D0162F" w:rsidRDefault="00EF1943" w:rsidP="00EF1943">
      <w:r w:rsidRPr="00D0162F">
        <w:t>The maximum test system uncertainty for the E-UTRA – NR inter-RAT with E-UTRA serving cell test cases in chapter 8 is defined in Table F.1.1.2-7.</w:t>
      </w:r>
    </w:p>
    <w:p w14:paraId="3CD6514F" w14:textId="77777777" w:rsidR="00F667FD" w:rsidRPr="00D0162F" w:rsidRDefault="00EF1943" w:rsidP="00F667FD">
      <w:r w:rsidRPr="00D0162F">
        <w:t>The maximum test system uncertainty for the FR1 NR sidelink test cases in chapter 9 is defined in Table F.1.1.2-8.</w:t>
      </w:r>
    </w:p>
    <w:p w14:paraId="04FA2842" w14:textId="77777777" w:rsidR="00F667FD" w:rsidRPr="00D0162F" w:rsidRDefault="00F667FD" w:rsidP="00F667FD">
      <w:r w:rsidRPr="00D0162F">
        <w:t xml:space="preserve">The maximum test system uncertainty for the NR/5GC FR1 test cases for RedCap in chapter 16 is defined in Table F.1.1.2-9. </w:t>
      </w:r>
    </w:p>
    <w:p w14:paraId="0BE71651" w14:textId="77777777" w:rsidR="00F667FD" w:rsidRPr="00D0162F" w:rsidRDefault="00F667FD" w:rsidP="00F667FD">
      <w:r w:rsidRPr="00D0162F">
        <w:t>The maximum test system uncertainty for the NR/5GC FR2 test cases for RedCap in chapter 17 is defined in Table F.1.1.2-10.</w:t>
      </w:r>
    </w:p>
    <w:p w14:paraId="12E6FFC6" w14:textId="1226B4E9" w:rsidR="00AB67FA" w:rsidRPr="00D0162F" w:rsidRDefault="00F667FD" w:rsidP="00EF1943">
      <w:r w:rsidRPr="00D0162F">
        <w:t>The maximum test system uncertainty for the E-UTRA – NR inter-RAT with E-UTRA serving cell test cases for RedCap in chapter 18 is defined in Table F.1.1.2-11.</w:t>
      </w:r>
    </w:p>
    <w:p w14:paraId="42EF0A33" w14:textId="77777777" w:rsidR="00AB67FA" w:rsidRPr="00D0162F" w:rsidRDefault="00AB67FA" w:rsidP="00AB67FA">
      <w:pPr>
        <w:pStyle w:val="TH"/>
      </w:pPr>
      <w:r w:rsidRPr="00D0162F">
        <w:t>Table F.1.1.2-3: Maximum test system uncertainty for RRM requirements for EN-DC FR1 test cases</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65"/>
        <w:gridCol w:w="2669"/>
        <w:gridCol w:w="3825"/>
      </w:tblGrid>
      <w:tr w:rsidR="00AB67FA" w:rsidRPr="00D0162F" w14:paraId="61C49BFA"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67671400" w14:textId="77777777" w:rsidR="00AB67FA" w:rsidRPr="00D0162F" w:rsidRDefault="00AB67FA" w:rsidP="006E0A54">
            <w:pPr>
              <w:pStyle w:val="TAH"/>
              <w:jc w:val="left"/>
              <w:rPr>
                <w:shd w:val="clear" w:color="auto" w:fill="FFFFFF"/>
              </w:rPr>
            </w:pPr>
            <w:r w:rsidRPr="00D0162F">
              <w:t>Subclause</w:t>
            </w:r>
          </w:p>
        </w:tc>
        <w:tc>
          <w:tcPr>
            <w:tcW w:w="2669" w:type="dxa"/>
            <w:tcBorders>
              <w:top w:val="single" w:sz="4" w:space="0" w:color="auto"/>
              <w:left w:val="single" w:sz="4" w:space="0" w:color="auto"/>
              <w:bottom w:val="single" w:sz="4" w:space="0" w:color="auto"/>
              <w:right w:val="single" w:sz="4" w:space="0" w:color="auto"/>
            </w:tcBorders>
          </w:tcPr>
          <w:p w14:paraId="78773D28" w14:textId="7DDEEE96" w:rsidR="00AB67FA" w:rsidRPr="00D0162F" w:rsidRDefault="00AB67FA" w:rsidP="006E0A54">
            <w:pPr>
              <w:pStyle w:val="TAH"/>
              <w:jc w:val="left"/>
              <w:rPr>
                <w:shd w:val="clear" w:color="auto" w:fill="FFFFFF"/>
              </w:rPr>
            </w:pPr>
            <w:r w:rsidRPr="00D0162F">
              <w:t>Maximum</w:t>
            </w:r>
            <w:r w:rsidR="006E0A54" w:rsidRPr="00D0162F">
              <w:t xml:space="preserve"> </w:t>
            </w:r>
            <w:r w:rsidRPr="00D0162F">
              <w:t>Test</w:t>
            </w:r>
            <w:r w:rsidR="006E0A54" w:rsidRPr="00D0162F">
              <w:t xml:space="preserve"> </w:t>
            </w:r>
            <w:r w:rsidRPr="00D0162F">
              <w:t>System</w:t>
            </w:r>
            <w:r w:rsidR="006E0A54" w:rsidRPr="00D0162F">
              <w:t xml:space="preserve"> </w:t>
            </w:r>
            <w:r w:rsidRPr="00D0162F">
              <w:t>Uncertainty</w:t>
            </w:r>
            <w:r w:rsidRPr="00D0162F">
              <w:rPr>
                <w:vertAlign w:val="superscript"/>
              </w:rPr>
              <w:t>1</w:t>
            </w:r>
          </w:p>
        </w:tc>
        <w:tc>
          <w:tcPr>
            <w:tcW w:w="3825" w:type="dxa"/>
            <w:tcBorders>
              <w:top w:val="single" w:sz="4" w:space="0" w:color="auto"/>
              <w:left w:val="single" w:sz="4" w:space="0" w:color="auto"/>
              <w:bottom w:val="single" w:sz="4" w:space="0" w:color="auto"/>
              <w:right w:val="single" w:sz="4" w:space="0" w:color="auto"/>
            </w:tcBorders>
          </w:tcPr>
          <w:p w14:paraId="11721CB9" w14:textId="4FD1D0C3" w:rsidR="00AB67FA" w:rsidRPr="00D0162F" w:rsidRDefault="00AB67FA" w:rsidP="006E0A54">
            <w:pPr>
              <w:pStyle w:val="TAH"/>
              <w:jc w:val="left"/>
            </w:pPr>
            <w:r w:rsidRPr="00D0162F">
              <w:t>Derivation</w:t>
            </w:r>
            <w:r w:rsidR="006E0A54" w:rsidRPr="00D0162F">
              <w:t xml:space="preserve"> </w:t>
            </w:r>
            <w:r w:rsidRPr="00D0162F">
              <w:t>of</w:t>
            </w:r>
            <w:r w:rsidR="006E0A54" w:rsidRPr="00D0162F">
              <w:t xml:space="preserve"> </w:t>
            </w:r>
            <w:r w:rsidRPr="00D0162F">
              <w:t>Test</w:t>
            </w:r>
            <w:r w:rsidR="006E0A54" w:rsidRPr="00D0162F">
              <w:t xml:space="preserve"> </w:t>
            </w:r>
            <w:r w:rsidRPr="00D0162F">
              <w:t>System</w:t>
            </w:r>
            <w:r w:rsidR="006E0A54" w:rsidRPr="00D0162F">
              <w:t xml:space="preserve"> </w:t>
            </w:r>
            <w:r w:rsidRPr="00D0162F">
              <w:t>Uncertainty</w:t>
            </w:r>
          </w:p>
        </w:tc>
      </w:tr>
      <w:tr w:rsidR="00AB67FA" w:rsidRPr="00D0162F" w14:paraId="387C526B"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4EA0BD8E" w14:textId="0284F888" w:rsidR="00AB67FA" w:rsidRPr="00D0162F" w:rsidRDefault="00AB67FA" w:rsidP="006E0A54">
            <w:pPr>
              <w:pStyle w:val="TAL"/>
            </w:pPr>
            <w:r w:rsidRPr="00D0162F">
              <w:rPr>
                <w:shd w:val="clear" w:color="auto" w:fill="FFFFFF"/>
              </w:rPr>
              <w:t>4.3.2.2.1</w:t>
            </w:r>
            <w:r w:rsidR="006E0A54" w:rsidRPr="00D0162F">
              <w:rPr>
                <w:shd w:val="clear" w:color="auto" w:fill="FFFFFF"/>
              </w:rPr>
              <w:t xml:space="preserve"> </w:t>
            </w:r>
            <w:r w:rsidRPr="00D0162F">
              <w:rPr>
                <w:shd w:val="clear" w:color="auto" w:fill="FFFFFF"/>
              </w:rPr>
              <w:t>Contention</w:t>
            </w:r>
            <w:r w:rsidR="006E0A54" w:rsidRPr="00D0162F">
              <w:rPr>
                <w:shd w:val="clear" w:color="auto" w:fill="FFFFFF"/>
              </w:rPr>
              <w:t xml:space="preserve"> </w:t>
            </w:r>
            <w:r w:rsidRPr="00D0162F">
              <w:rPr>
                <w:shd w:val="clear" w:color="auto" w:fill="FFFFFF"/>
              </w:rPr>
              <w:t>based</w:t>
            </w:r>
            <w:r w:rsidR="006E0A54" w:rsidRPr="00D0162F">
              <w:rPr>
                <w:shd w:val="clear" w:color="auto" w:fill="FFFFFF"/>
              </w:rPr>
              <w:t xml:space="preserve"> </w:t>
            </w:r>
            <w:r w:rsidRPr="00D0162F">
              <w:rPr>
                <w:shd w:val="clear" w:color="auto" w:fill="FFFFFF"/>
              </w:rPr>
              <w:t>random</w:t>
            </w:r>
            <w:r w:rsidR="006E0A54" w:rsidRPr="00D0162F">
              <w:rPr>
                <w:shd w:val="clear" w:color="auto" w:fill="FFFFFF"/>
              </w:rPr>
              <w:t xml:space="preserve"> </w:t>
            </w:r>
            <w:r w:rsidRPr="00D0162F">
              <w:rPr>
                <w:shd w:val="clear" w:color="auto" w:fill="FFFFFF"/>
              </w:rPr>
              <w:t>access</w:t>
            </w:r>
            <w:r w:rsidR="006E0A54" w:rsidRPr="00D0162F">
              <w:rPr>
                <w:shd w:val="clear" w:color="auto" w:fill="FFFFFF"/>
              </w:rPr>
              <w:t xml:space="preserve"> </w:t>
            </w:r>
            <w:r w:rsidRPr="00D0162F">
              <w:rPr>
                <w:shd w:val="clear" w:color="auto" w:fill="FFFFFF"/>
              </w:rPr>
              <w:t>test</w:t>
            </w:r>
            <w:r w:rsidR="006E0A54" w:rsidRPr="00D0162F">
              <w:rPr>
                <w:shd w:val="clear" w:color="auto" w:fill="FFFFFF"/>
              </w:rPr>
              <w:t xml:space="preserve"> </w:t>
            </w:r>
            <w:r w:rsidRPr="00D0162F">
              <w:rPr>
                <w:shd w:val="clear" w:color="auto" w:fill="FFFFFF"/>
              </w:rPr>
              <w:t>in</w:t>
            </w:r>
            <w:r w:rsidR="006E0A54" w:rsidRPr="00D0162F">
              <w:rPr>
                <w:shd w:val="clear" w:color="auto" w:fill="FFFFFF"/>
              </w:rPr>
              <w:t xml:space="preserve"> </w:t>
            </w:r>
            <w:r w:rsidRPr="00D0162F">
              <w:rPr>
                <w:shd w:val="clear" w:color="auto" w:fill="FFFFFF"/>
              </w:rPr>
              <w:t>FR1</w:t>
            </w:r>
            <w:r w:rsidR="006E0A54" w:rsidRPr="00D0162F">
              <w:rPr>
                <w:shd w:val="clear" w:color="auto" w:fill="FFFFFF"/>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PSCell</w:t>
            </w:r>
            <w:r w:rsidR="006E0A54" w:rsidRPr="00D0162F">
              <w:rPr>
                <w:shd w:val="clear" w:color="auto" w:fill="FFFFFF"/>
              </w:rPr>
              <w:t xml:space="preserve"> </w:t>
            </w:r>
            <w:r w:rsidRPr="00D0162F">
              <w:rPr>
                <w:shd w:val="clear" w:color="auto" w:fill="FFFFFF"/>
              </w:rPr>
              <w:t>in</w:t>
            </w:r>
            <w:r w:rsidR="006E0A54" w:rsidRPr="00D0162F">
              <w:rPr>
                <w:shd w:val="clear" w:color="auto" w:fill="FFFFFF"/>
              </w:rPr>
              <w:t xml:space="preserve"> </w:t>
            </w:r>
            <w:r w:rsidRPr="00D0162F">
              <w:rPr>
                <w:shd w:val="clear" w:color="auto" w:fill="FFFFFF"/>
              </w:rPr>
              <w:t>EN-DC</w:t>
            </w:r>
          </w:p>
        </w:tc>
        <w:tc>
          <w:tcPr>
            <w:tcW w:w="2669" w:type="dxa"/>
            <w:tcBorders>
              <w:top w:val="single" w:sz="4" w:space="0" w:color="auto"/>
              <w:left w:val="single" w:sz="4" w:space="0" w:color="auto"/>
              <w:bottom w:val="single" w:sz="4" w:space="0" w:color="auto"/>
              <w:right w:val="single" w:sz="4" w:space="0" w:color="auto"/>
            </w:tcBorders>
          </w:tcPr>
          <w:p w14:paraId="0794D478" w14:textId="08D5AAD7" w:rsidR="00AB67FA" w:rsidRPr="00D0162F" w:rsidRDefault="00AB67FA" w:rsidP="006E0A54">
            <w:pPr>
              <w:pStyle w:val="TAL"/>
              <w:rPr>
                <w:shd w:val="clear" w:color="auto" w:fill="FFFFFF"/>
              </w:rPr>
            </w:pPr>
            <w:r w:rsidRPr="00D0162F">
              <w:rPr>
                <w:shd w:val="clear" w:color="auto" w:fill="FFFFFF"/>
              </w:rPr>
              <w:t>Noc</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dB</w:t>
            </w:r>
          </w:p>
          <w:p w14:paraId="73A7B7F0" w14:textId="7E4F063E" w:rsidR="00AB67FA" w:rsidRPr="00D0162F" w:rsidRDefault="00AB67FA" w:rsidP="006E0A54">
            <w:pPr>
              <w:pStyle w:val="TAL"/>
              <w:rPr>
                <w:shd w:val="clear" w:color="auto" w:fill="FFFFFF"/>
              </w:rPr>
            </w:pPr>
            <w:r w:rsidRPr="00D0162F">
              <w:rPr>
                <w:shd w:val="clear" w:color="auto" w:fill="FFFFFF"/>
              </w:rPr>
              <w:t>Ês</w:t>
            </w:r>
            <w:r w:rsidRPr="00D0162F">
              <w:rPr>
                <w:shd w:val="clear" w:color="auto" w:fill="FFFFFF"/>
                <w:vertAlign w:val="subscript"/>
              </w:rPr>
              <w:t>2</w:t>
            </w:r>
            <w:r w:rsidR="006E0A54" w:rsidRPr="00D0162F">
              <w:rPr>
                <w:shd w:val="clear" w:color="auto" w:fill="FFFFFF"/>
              </w:rPr>
              <w:t xml:space="preserve"> </w:t>
            </w:r>
            <w:r w:rsidRPr="00D0162F">
              <w:rPr>
                <w:shd w:val="clear" w:color="auto" w:fill="FFFFFF"/>
              </w:rPr>
              <w:t>/</w:t>
            </w:r>
            <w:r w:rsidR="006E0A54" w:rsidRPr="00D0162F">
              <w:rPr>
                <w:shd w:val="clear" w:color="auto" w:fill="FFFFFF"/>
              </w:rPr>
              <w:t xml:space="preserve"> </w:t>
            </w:r>
            <w:r w:rsidRPr="00D0162F">
              <w:rPr>
                <w:shd w:val="clear" w:color="auto" w:fill="FFFFFF"/>
              </w:rPr>
              <w:t>Noc</w:t>
            </w:r>
            <w:r w:rsidR="006E0A54" w:rsidRPr="00D0162F">
              <w:rPr>
                <w:shd w:val="clear" w:color="auto" w:fill="FFFFFF"/>
              </w:rPr>
              <w:t xml:space="preserve"> </w:t>
            </w:r>
            <w:r w:rsidRPr="00D0162F">
              <w:rPr>
                <w:shd w:val="clear" w:color="auto" w:fill="FFFFFF"/>
              </w:rPr>
              <w:t>±0.3</w:t>
            </w:r>
            <w:r w:rsidR="006E0A54" w:rsidRPr="00D0162F">
              <w:rPr>
                <w:shd w:val="clear" w:color="auto" w:fill="FFFFFF"/>
              </w:rPr>
              <w:t xml:space="preserve"> </w:t>
            </w:r>
            <w:r w:rsidRPr="00D0162F">
              <w:rPr>
                <w:shd w:val="clear" w:color="auto" w:fill="FFFFFF"/>
              </w:rPr>
              <w:t>dB</w:t>
            </w:r>
          </w:p>
          <w:p w14:paraId="044862CF" w14:textId="77777777" w:rsidR="00AB67FA" w:rsidRPr="00D0162F" w:rsidRDefault="00AB67FA" w:rsidP="006E0A54">
            <w:pPr>
              <w:pStyle w:val="TAL"/>
              <w:rPr>
                <w:shd w:val="clear" w:color="auto" w:fill="FFFFFF"/>
              </w:rPr>
            </w:pPr>
          </w:p>
          <w:p w14:paraId="680352F9" w14:textId="18F39BE9" w:rsidR="00AB67FA" w:rsidRPr="00D0162F" w:rsidRDefault="00AB67FA" w:rsidP="006E0A54">
            <w:pPr>
              <w:pStyle w:val="TAL"/>
              <w:rPr>
                <w:shd w:val="clear" w:color="auto" w:fill="FFFFFF"/>
              </w:rPr>
            </w:pPr>
            <w:r w:rsidRPr="00D0162F">
              <w:rPr>
                <w:shd w:val="clear" w:color="auto" w:fill="FFFFFF"/>
              </w:rPr>
              <w:t>Uplink</w:t>
            </w:r>
            <w:r w:rsidR="006E0A54" w:rsidRPr="00D0162F">
              <w:rPr>
                <w:shd w:val="clear" w:color="auto" w:fill="FFFFFF"/>
              </w:rPr>
              <w:t xml:space="preserve"> </w:t>
            </w:r>
            <w:r w:rsidRPr="00D0162F">
              <w:rPr>
                <w:shd w:val="clear" w:color="auto" w:fill="FFFFFF"/>
              </w:rPr>
              <w:t>absolute</w:t>
            </w:r>
            <w:r w:rsidR="006E0A54" w:rsidRPr="00D0162F">
              <w:rPr>
                <w:shd w:val="clear" w:color="auto" w:fill="FFFFFF"/>
              </w:rPr>
              <w:t xml:space="preserve"> </w:t>
            </w:r>
            <w:r w:rsidRPr="00D0162F">
              <w:rPr>
                <w:shd w:val="clear" w:color="auto" w:fill="FFFFFF"/>
              </w:rPr>
              <w:t>power</w:t>
            </w:r>
            <w:r w:rsidR="006E0A54" w:rsidRPr="00D0162F">
              <w:rPr>
                <w:shd w:val="clear" w:color="auto" w:fill="FFFFFF"/>
              </w:rPr>
              <w:t xml:space="preserve"> </w:t>
            </w:r>
            <w:r w:rsidRPr="00D0162F">
              <w:rPr>
                <w:shd w:val="clear" w:color="auto" w:fill="FFFFFF"/>
              </w:rPr>
              <w:t>measurement</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dB</w:t>
            </w:r>
          </w:p>
          <w:p w14:paraId="62930800" w14:textId="77777777" w:rsidR="00AB67FA" w:rsidRPr="00D0162F" w:rsidRDefault="00AB67FA" w:rsidP="006E0A54">
            <w:pPr>
              <w:pStyle w:val="TAL"/>
              <w:rPr>
                <w:shd w:val="clear" w:color="auto" w:fill="FFFFFF"/>
              </w:rPr>
            </w:pPr>
          </w:p>
          <w:p w14:paraId="3DA6D745" w14:textId="648C291F" w:rsidR="00AB67FA" w:rsidRPr="00D0162F" w:rsidRDefault="00AB67FA" w:rsidP="006E0A54">
            <w:pPr>
              <w:pStyle w:val="TAL"/>
              <w:rPr>
                <w:shd w:val="clear" w:color="auto" w:fill="FFFFFF"/>
              </w:rPr>
            </w:pPr>
            <w:r w:rsidRPr="00D0162F">
              <w:rPr>
                <w:shd w:val="clear" w:color="auto" w:fill="FFFFFF"/>
              </w:rPr>
              <w:t>Uplink</w:t>
            </w:r>
            <w:r w:rsidR="006E0A54" w:rsidRPr="00D0162F">
              <w:rPr>
                <w:shd w:val="clear" w:color="auto" w:fill="FFFFFF"/>
              </w:rPr>
              <w:t xml:space="preserve"> </w:t>
            </w:r>
            <w:r w:rsidRPr="00D0162F">
              <w:rPr>
                <w:shd w:val="clear" w:color="auto" w:fill="FFFFFF"/>
              </w:rPr>
              <w:t>relative</w:t>
            </w:r>
            <w:r w:rsidR="006E0A54" w:rsidRPr="00D0162F">
              <w:rPr>
                <w:shd w:val="clear" w:color="auto" w:fill="FFFFFF"/>
              </w:rPr>
              <w:t xml:space="preserve"> </w:t>
            </w:r>
            <w:r w:rsidRPr="00D0162F">
              <w:rPr>
                <w:shd w:val="clear" w:color="auto" w:fill="FFFFFF"/>
              </w:rPr>
              <w:t>power</w:t>
            </w:r>
            <w:r w:rsidR="006E0A54" w:rsidRPr="00D0162F">
              <w:rPr>
                <w:shd w:val="clear" w:color="auto" w:fill="FFFFFF"/>
              </w:rPr>
              <w:t xml:space="preserve"> </w:t>
            </w:r>
            <w:r w:rsidRPr="00D0162F">
              <w:rPr>
                <w:shd w:val="clear" w:color="auto" w:fill="FFFFFF"/>
              </w:rPr>
              <w:t>measurement</w:t>
            </w:r>
            <w:r w:rsidR="006E0A54" w:rsidRPr="00D0162F">
              <w:rPr>
                <w:shd w:val="clear" w:color="auto" w:fill="FFFFFF"/>
              </w:rPr>
              <w:t xml:space="preserve"> </w:t>
            </w:r>
            <w:r w:rsidRPr="00D0162F">
              <w:rPr>
                <w:shd w:val="clear" w:color="auto" w:fill="FFFFFF"/>
              </w:rPr>
              <w:t>±0.7</w:t>
            </w:r>
            <w:r w:rsidR="006E0A54" w:rsidRPr="00D0162F">
              <w:rPr>
                <w:shd w:val="clear" w:color="auto" w:fill="FFFFFF"/>
              </w:rPr>
              <w:t xml:space="preserve"> </w:t>
            </w:r>
            <w:r w:rsidRPr="00D0162F">
              <w:rPr>
                <w:shd w:val="clear" w:color="auto" w:fill="FFFFFF"/>
              </w:rPr>
              <w:t>dB</w:t>
            </w:r>
          </w:p>
          <w:p w14:paraId="449D41CA" w14:textId="77777777" w:rsidR="00AB67FA" w:rsidRPr="00D0162F" w:rsidRDefault="00AB67FA" w:rsidP="006E0A54">
            <w:pPr>
              <w:pStyle w:val="TAL"/>
              <w:rPr>
                <w:shd w:val="clear" w:color="auto" w:fill="FFFFFF"/>
              </w:rPr>
            </w:pPr>
          </w:p>
          <w:p w14:paraId="5FF1C669" w14:textId="7E221CA3" w:rsidR="00AB67FA" w:rsidRPr="00D0162F" w:rsidRDefault="00AB67FA" w:rsidP="006E0A54">
            <w:pPr>
              <w:pStyle w:val="TAL"/>
              <w:rPr>
                <w:shd w:val="clear" w:color="auto" w:fill="FFFFFF"/>
              </w:rPr>
            </w:pPr>
            <w:r w:rsidRPr="00D0162F">
              <w:rPr>
                <w:shd w:val="clear" w:color="auto" w:fill="FFFFFF"/>
              </w:rPr>
              <w:t>±112T</w:t>
            </w:r>
            <w:r w:rsidRPr="00D0162F">
              <w:rPr>
                <w:shd w:val="clear" w:color="auto" w:fill="FFFFFF"/>
                <w:vertAlign w:val="subscript"/>
              </w:rPr>
              <w:t>c</w:t>
            </w:r>
            <w:r w:rsidR="006E0A54" w:rsidRPr="00D0162F">
              <w:rPr>
                <w:shd w:val="clear" w:color="auto" w:fill="FFFFFF"/>
              </w:rPr>
              <w:t xml:space="preserve"> </w:t>
            </w:r>
            <w:r w:rsidRPr="00D0162F">
              <w:rPr>
                <w:shd w:val="clear" w:color="auto" w:fill="FFFFFF"/>
              </w:rPr>
              <w:t>Uplink</w:t>
            </w:r>
            <w:r w:rsidR="006E0A54" w:rsidRPr="00D0162F">
              <w:rPr>
                <w:shd w:val="clear" w:color="auto" w:fill="FFFFFF"/>
              </w:rPr>
              <w:t xml:space="preserve"> </w:t>
            </w:r>
            <w:r w:rsidRPr="00D0162F">
              <w:rPr>
                <w:shd w:val="clear" w:color="auto" w:fill="FFFFFF"/>
              </w:rPr>
              <w:t>signal</w:t>
            </w:r>
            <w:r w:rsidR="006E0A54" w:rsidRPr="00D0162F">
              <w:rPr>
                <w:shd w:val="clear" w:color="auto" w:fill="FFFFFF"/>
              </w:rPr>
              <w:t xml:space="preserve"> </w:t>
            </w:r>
            <w:r w:rsidRPr="00D0162F">
              <w:rPr>
                <w:shd w:val="clear" w:color="auto" w:fill="FFFFFF"/>
              </w:rPr>
              <w:t>transmit</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relative</w:t>
            </w:r>
            <w:r w:rsidR="006E0A54" w:rsidRPr="00D0162F">
              <w:rPr>
                <w:shd w:val="clear" w:color="auto" w:fill="FFFFFF"/>
              </w:rPr>
              <w:t xml:space="preserve"> </w:t>
            </w:r>
            <w:r w:rsidRPr="00D0162F">
              <w:rPr>
                <w:shd w:val="clear" w:color="auto" w:fill="FFFFFF"/>
              </w:rPr>
              <w:t>to</w:t>
            </w:r>
            <w:r w:rsidR="006E0A54" w:rsidRPr="00D0162F">
              <w:rPr>
                <w:shd w:val="clear" w:color="auto" w:fill="FFFFFF"/>
              </w:rPr>
              <w:t xml:space="preserve"> </w:t>
            </w:r>
            <w:r w:rsidRPr="00D0162F">
              <w:rPr>
                <w:shd w:val="clear" w:color="auto" w:fill="FFFFFF"/>
              </w:rPr>
              <w:t>downlink</w:t>
            </w:r>
          </w:p>
        </w:tc>
        <w:tc>
          <w:tcPr>
            <w:tcW w:w="3825" w:type="dxa"/>
            <w:tcBorders>
              <w:top w:val="single" w:sz="4" w:space="0" w:color="auto"/>
              <w:left w:val="single" w:sz="4" w:space="0" w:color="auto"/>
              <w:bottom w:val="single" w:sz="4" w:space="0" w:color="auto"/>
              <w:right w:val="single" w:sz="4" w:space="0" w:color="auto"/>
            </w:tcBorders>
          </w:tcPr>
          <w:p w14:paraId="595596CA" w14:textId="61208AFB"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4386ABC2" w14:textId="77777777" w:rsidR="00AB67FA" w:rsidRPr="00D0162F" w:rsidRDefault="00AB67FA" w:rsidP="006E0A54">
            <w:pPr>
              <w:pStyle w:val="TAL"/>
              <w:rPr>
                <w:rFonts w:cs="v3.7.0"/>
              </w:rPr>
            </w:pPr>
          </w:p>
          <w:p w14:paraId="20780C4B" w14:textId="74CCC27F" w:rsidR="00AB67FA" w:rsidRPr="00D0162F" w:rsidRDefault="00AB67FA" w:rsidP="006E0A54">
            <w:pPr>
              <w:pStyle w:val="TAL"/>
            </w:pPr>
            <w:r w:rsidRPr="00D0162F">
              <w:t>T</w:t>
            </w:r>
            <w:r w:rsidRPr="00D0162F">
              <w:rPr>
                <w:vertAlign w:val="subscript"/>
              </w:rPr>
              <w:t>c</w:t>
            </w:r>
            <w:r w:rsidR="006E0A54" w:rsidRPr="00D0162F">
              <w:t xml:space="preserve"> </w:t>
            </w:r>
            <w:r w:rsidRPr="00D0162F">
              <w:t>=</w:t>
            </w:r>
            <w:r w:rsidR="006E0A54" w:rsidRPr="00D0162F">
              <w:t xml:space="preserve"> </w:t>
            </w:r>
            <w:r w:rsidRPr="00D0162F">
              <w:t>1/(480000</w:t>
            </w:r>
            <w:r w:rsidR="006E0A54" w:rsidRPr="00D0162F">
              <w:t xml:space="preserve"> </w:t>
            </w:r>
            <w:r w:rsidRPr="00D0162F">
              <w:t>x</w:t>
            </w:r>
            <w:r w:rsidR="006E0A54" w:rsidRPr="00D0162F">
              <w:t xml:space="preserve"> </w:t>
            </w:r>
            <w:r w:rsidRPr="00D0162F">
              <w:t>4096)</w:t>
            </w:r>
            <w:r w:rsidR="006E0A54" w:rsidRPr="00D0162F">
              <w:t xml:space="preserve"> </w:t>
            </w:r>
            <w:r w:rsidRPr="00D0162F">
              <w:t>seconds,</w:t>
            </w:r>
            <w:r w:rsidR="006E0A54" w:rsidRPr="00D0162F">
              <w:t xml:space="preserve"> </w:t>
            </w:r>
            <w:r w:rsidRPr="00D0162F">
              <w:t>the</w:t>
            </w:r>
            <w:r w:rsidR="006E0A54" w:rsidRPr="00D0162F">
              <w:t xml:space="preserve"> </w:t>
            </w:r>
            <w:r w:rsidRPr="00D0162F">
              <w:t>basic</w:t>
            </w:r>
            <w:r w:rsidR="006E0A54" w:rsidRPr="00D0162F">
              <w:t xml:space="preserve"> </w:t>
            </w:r>
            <w:r w:rsidRPr="00D0162F">
              <w:t>timing</w:t>
            </w:r>
            <w:r w:rsidR="006E0A54" w:rsidRPr="00D0162F">
              <w:t xml:space="preserve"> </w:t>
            </w:r>
            <w:r w:rsidRPr="00D0162F">
              <w:t>unit</w:t>
            </w:r>
            <w:r w:rsidR="006E0A54" w:rsidRPr="00D0162F">
              <w:t xml:space="preserve"> </w:t>
            </w:r>
            <w:r w:rsidRPr="00D0162F">
              <w:t>defined</w:t>
            </w:r>
            <w:r w:rsidR="006E0A54" w:rsidRPr="00D0162F">
              <w:t xml:space="preserve"> </w:t>
            </w:r>
            <w:r w:rsidRPr="00D0162F">
              <w:t>in</w:t>
            </w:r>
            <w:r w:rsidR="006E0A54" w:rsidRPr="00D0162F">
              <w:t xml:space="preserve"> </w:t>
            </w:r>
            <w:r w:rsidRPr="00D0162F">
              <w:t>TS</w:t>
            </w:r>
            <w:r w:rsidR="006E0A54" w:rsidRPr="00D0162F">
              <w:t xml:space="preserve"> </w:t>
            </w:r>
            <w:r w:rsidRPr="00D0162F">
              <w:t>38.211</w:t>
            </w:r>
            <w:r w:rsidR="006E0A54" w:rsidRPr="00D0162F">
              <w:t xml:space="preserve"> </w:t>
            </w:r>
            <w:r w:rsidRPr="00D0162F">
              <w:t>[7]</w:t>
            </w:r>
          </w:p>
        </w:tc>
      </w:tr>
      <w:tr w:rsidR="00AB67FA" w:rsidRPr="00D0162F" w14:paraId="040D50C8"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14729D0E" w14:textId="55C6487F" w:rsidR="00AB67FA" w:rsidRPr="00D0162F" w:rsidRDefault="00AB67FA" w:rsidP="006E0A54">
            <w:pPr>
              <w:pStyle w:val="TAL"/>
            </w:pPr>
            <w:r w:rsidRPr="00D0162F">
              <w:rPr>
                <w:shd w:val="clear" w:color="auto" w:fill="FFFFFF"/>
              </w:rPr>
              <w:t>4.3.2.2.2</w:t>
            </w:r>
            <w:r w:rsidR="006E0A54" w:rsidRPr="00D0162F">
              <w:rPr>
                <w:shd w:val="clear" w:color="auto" w:fill="FFFFFF"/>
              </w:rPr>
              <w:t xml:space="preserve"> </w:t>
            </w:r>
            <w:r w:rsidRPr="00D0162F">
              <w:rPr>
                <w:shd w:val="clear" w:color="auto" w:fill="FFFFFF"/>
              </w:rPr>
              <w:t>Non-contention</w:t>
            </w:r>
            <w:r w:rsidR="006E0A54" w:rsidRPr="00D0162F">
              <w:rPr>
                <w:shd w:val="clear" w:color="auto" w:fill="FFFFFF"/>
              </w:rPr>
              <w:t xml:space="preserve"> </w:t>
            </w:r>
            <w:r w:rsidRPr="00D0162F">
              <w:rPr>
                <w:shd w:val="clear" w:color="auto" w:fill="FFFFFF"/>
              </w:rPr>
              <w:t>based</w:t>
            </w:r>
            <w:r w:rsidR="006E0A54" w:rsidRPr="00D0162F">
              <w:rPr>
                <w:shd w:val="clear" w:color="auto" w:fill="FFFFFF"/>
              </w:rPr>
              <w:t xml:space="preserve"> </w:t>
            </w:r>
            <w:r w:rsidRPr="00D0162F">
              <w:rPr>
                <w:shd w:val="clear" w:color="auto" w:fill="FFFFFF"/>
              </w:rPr>
              <w:t>random</w:t>
            </w:r>
            <w:r w:rsidR="006E0A54" w:rsidRPr="00D0162F">
              <w:rPr>
                <w:shd w:val="clear" w:color="auto" w:fill="FFFFFF"/>
              </w:rPr>
              <w:t xml:space="preserve"> </w:t>
            </w:r>
            <w:r w:rsidRPr="00D0162F">
              <w:rPr>
                <w:shd w:val="clear" w:color="auto" w:fill="FFFFFF"/>
              </w:rPr>
              <w:t>access</w:t>
            </w:r>
            <w:r w:rsidR="006E0A54" w:rsidRPr="00D0162F">
              <w:rPr>
                <w:shd w:val="clear" w:color="auto" w:fill="FFFFFF"/>
              </w:rPr>
              <w:t xml:space="preserve"> </w:t>
            </w:r>
            <w:r w:rsidRPr="00D0162F">
              <w:rPr>
                <w:shd w:val="clear" w:color="auto" w:fill="FFFFFF"/>
              </w:rPr>
              <w:t>test</w:t>
            </w:r>
            <w:r w:rsidR="006E0A54" w:rsidRPr="00D0162F">
              <w:rPr>
                <w:shd w:val="clear" w:color="auto" w:fill="FFFFFF"/>
              </w:rPr>
              <w:t xml:space="preserve"> </w:t>
            </w:r>
            <w:r w:rsidRPr="00D0162F">
              <w:rPr>
                <w:shd w:val="clear" w:color="auto" w:fill="FFFFFF"/>
              </w:rPr>
              <w:t>in</w:t>
            </w:r>
            <w:r w:rsidR="006E0A54" w:rsidRPr="00D0162F">
              <w:rPr>
                <w:shd w:val="clear" w:color="auto" w:fill="FFFFFF"/>
              </w:rPr>
              <w:t xml:space="preserve"> </w:t>
            </w:r>
            <w:r w:rsidRPr="00D0162F">
              <w:rPr>
                <w:shd w:val="clear" w:color="auto" w:fill="FFFFFF"/>
              </w:rPr>
              <w:t>FR1</w:t>
            </w:r>
            <w:r w:rsidR="006E0A54" w:rsidRPr="00D0162F">
              <w:rPr>
                <w:shd w:val="clear" w:color="auto" w:fill="FFFFFF"/>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PSCell</w:t>
            </w:r>
            <w:r w:rsidR="006E0A54" w:rsidRPr="00D0162F">
              <w:rPr>
                <w:shd w:val="clear" w:color="auto" w:fill="FFFFFF"/>
              </w:rPr>
              <w:t xml:space="preserve"> </w:t>
            </w:r>
            <w:r w:rsidRPr="00D0162F">
              <w:rPr>
                <w:shd w:val="clear" w:color="auto" w:fill="FFFFFF"/>
              </w:rPr>
              <w:t>in</w:t>
            </w:r>
            <w:r w:rsidR="006E0A54" w:rsidRPr="00D0162F">
              <w:rPr>
                <w:shd w:val="clear" w:color="auto" w:fill="FFFFFF"/>
              </w:rPr>
              <w:t xml:space="preserve"> </w:t>
            </w:r>
            <w:r w:rsidRPr="00D0162F">
              <w:rPr>
                <w:shd w:val="clear" w:color="auto" w:fill="FFFFFF"/>
              </w:rPr>
              <w:t>EN-DC</w:t>
            </w:r>
          </w:p>
        </w:tc>
        <w:tc>
          <w:tcPr>
            <w:tcW w:w="2669" w:type="dxa"/>
            <w:tcBorders>
              <w:top w:val="single" w:sz="4" w:space="0" w:color="auto"/>
              <w:left w:val="single" w:sz="4" w:space="0" w:color="auto"/>
              <w:bottom w:val="single" w:sz="4" w:space="0" w:color="auto"/>
              <w:right w:val="single" w:sz="4" w:space="0" w:color="auto"/>
            </w:tcBorders>
          </w:tcPr>
          <w:p w14:paraId="0BFFCED2" w14:textId="363E2865" w:rsidR="00AB67FA" w:rsidRPr="00D0162F" w:rsidRDefault="00AB67FA" w:rsidP="006E0A54">
            <w:pPr>
              <w:pStyle w:val="TAL"/>
              <w:rPr>
                <w:shd w:val="clear" w:color="auto" w:fill="FFFFFF"/>
              </w:rPr>
            </w:pPr>
            <w:r w:rsidRPr="00D0162F">
              <w:rPr>
                <w:shd w:val="clear" w:color="auto" w:fill="FFFFFF"/>
              </w:rPr>
              <w:t>Same</w:t>
            </w:r>
            <w:r w:rsidR="006E0A54" w:rsidRPr="00D0162F">
              <w:rPr>
                <w:shd w:val="clear" w:color="auto" w:fill="FFFFFF"/>
              </w:rPr>
              <w:t xml:space="preserve"> </w:t>
            </w:r>
            <w:r w:rsidRPr="00D0162F">
              <w:rPr>
                <w:shd w:val="clear" w:color="auto" w:fill="FFFFFF"/>
              </w:rPr>
              <w:t>as</w:t>
            </w:r>
            <w:r w:rsidR="006E0A54" w:rsidRPr="00D0162F">
              <w:rPr>
                <w:shd w:val="clear" w:color="auto" w:fill="FFFFFF"/>
              </w:rPr>
              <w:t xml:space="preserve"> </w:t>
            </w:r>
            <w:r w:rsidRPr="00D0162F">
              <w:rPr>
                <w:shd w:val="clear" w:color="auto" w:fill="FFFFFF"/>
              </w:rPr>
              <w:t>4.3.2.2.1</w:t>
            </w:r>
          </w:p>
        </w:tc>
        <w:tc>
          <w:tcPr>
            <w:tcW w:w="3825" w:type="dxa"/>
            <w:tcBorders>
              <w:top w:val="single" w:sz="4" w:space="0" w:color="auto"/>
              <w:left w:val="single" w:sz="4" w:space="0" w:color="auto"/>
              <w:bottom w:val="single" w:sz="4" w:space="0" w:color="auto"/>
              <w:right w:val="single" w:sz="4" w:space="0" w:color="auto"/>
            </w:tcBorders>
          </w:tcPr>
          <w:p w14:paraId="6FAE129F" w14:textId="395EE4FD" w:rsidR="00AB67FA" w:rsidRPr="00D0162F" w:rsidRDefault="00AB67FA" w:rsidP="006E0A54">
            <w:pPr>
              <w:pStyle w:val="TAL"/>
            </w:pPr>
            <w:r w:rsidRPr="00D0162F">
              <w:rPr>
                <w:shd w:val="clear" w:color="auto" w:fill="FFFFFF"/>
              </w:rPr>
              <w:t>Same</w:t>
            </w:r>
            <w:r w:rsidR="006E0A54" w:rsidRPr="00D0162F">
              <w:rPr>
                <w:shd w:val="clear" w:color="auto" w:fill="FFFFFF"/>
              </w:rPr>
              <w:t xml:space="preserve"> </w:t>
            </w:r>
            <w:r w:rsidRPr="00D0162F">
              <w:rPr>
                <w:shd w:val="clear" w:color="auto" w:fill="FFFFFF"/>
              </w:rPr>
              <w:t>as</w:t>
            </w:r>
            <w:r w:rsidR="006E0A54" w:rsidRPr="00D0162F">
              <w:rPr>
                <w:shd w:val="clear" w:color="auto" w:fill="FFFFFF"/>
              </w:rPr>
              <w:t xml:space="preserve"> </w:t>
            </w:r>
            <w:r w:rsidRPr="00D0162F">
              <w:rPr>
                <w:shd w:val="clear" w:color="auto" w:fill="FFFFFF"/>
              </w:rPr>
              <w:t>4.3.2.2.1</w:t>
            </w:r>
          </w:p>
        </w:tc>
      </w:tr>
      <w:tr w:rsidR="005D3D45" w:rsidRPr="00D0162F" w14:paraId="07FD1B12"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2F12BE04" w14:textId="07E0533C" w:rsidR="005D3D45" w:rsidRPr="00D0162F" w:rsidRDefault="005D3D45" w:rsidP="005D3D45">
            <w:pPr>
              <w:pStyle w:val="TAL"/>
              <w:rPr>
                <w:shd w:val="clear" w:color="auto" w:fill="FFFFFF"/>
              </w:rPr>
            </w:pPr>
            <w:r w:rsidRPr="00D0162F">
              <w:rPr>
                <w:shd w:val="clear" w:color="auto" w:fill="FFFFFF"/>
              </w:rPr>
              <w:t xml:space="preserve">4.3.2.2.3 </w:t>
            </w:r>
            <w:r w:rsidRPr="00D0162F">
              <w:t>EN-DC FR1 2-step contention based random access</w:t>
            </w:r>
          </w:p>
        </w:tc>
        <w:tc>
          <w:tcPr>
            <w:tcW w:w="2669" w:type="dxa"/>
            <w:tcBorders>
              <w:top w:val="single" w:sz="4" w:space="0" w:color="auto"/>
              <w:left w:val="single" w:sz="4" w:space="0" w:color="auto"/>
              <w:bottom w:val="single" w:sz="4" w:space="0" w:color="auto"/>
              <w:right w:val="single" w:sz="4" w:space="0" w:color="auto"/>
            </w:tcBorders>
          </w:tcPr>
          <w:p w14:paraId="7D107039" w14:textId="43E5CADC" w:rsidR="005D3D45" w:rsidRPr="00D0162F" w:rsidRDefault="005D3D45" w:rsidP="005D3D45">
            <w:pPr>
              <w:pStyle w:val="TAL"/>
              <w:rPr>
                <w:shd w:val="clear" w:color="auto" w:fill="FFFFFF"/>
              </w:rPr>
            </w:pPr>
            <w:r w:rsidRPr="00D0162F">
              <w:rPr>
                <w:shd w:val="clear" w:color="auto" w:fill="FFFFFF"/>
              </w:rPr>
              <w:t>Same as 4.3.2.2.1</w:t>
            </w:r>
          </w:p>
        </w:tc>
        <w:tc>
          <w:tcPr>
            <w:tcW w:w="3825" w:type="dxa"/>
            <w:tcBorders>
              <w:top w:val="single" w:sz="4" w:space="0" w:color="auto"/>
              <w:left w:val="single" w:sz="4" w:space="0" w:color="auto"/>
              <w:bottom w:val="single" w:sz="4" w:space="0" w:color="auto"/>
              <w:right w:val="single" w:sz="4" w:space="0" w:color="auto"/>
            </w:tcBorders>
          </w:tcPr>
          <w:p w14:paraId="7AAE3390" w14:textId="61A43E40" w:rsidR="005D3D45" w:rsidRPr="00D0162F" w:rsidRDefault="005D3D45" w:rsidP="005D3D45">
            <w:pPr>
              <w:pStyle w:val="TAL"/>
              <w:rPr>
                <w:shd w:val="clear" w:color="auto" w:fill="FFFFFF"/>
              </w:rPr>
            </w:pPr>
            <w:r w:rsidRPr="00D0162F">
              <w:rPr>
                <w:shd w:val="clear" w:color="auto" w:fill="FFFFFF"/>
              </w:rPr>
              <w:t>Same as 4.3.2.2.1</w:t>
            </w:r>
          </w:p>
        </w:tc>
      </w:tr>
      <w:tr w:rsidR="005D3D45" w:rsidRPr="00D0162F" w14:paraId="489DE11B"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316361EC" w14:textId="74F4FF67" w:rsidR="005D3D45" w:rsidRPr="00D0162F" w:rsidRDefault="005D3D45" w:rsidP="005D3D45">
            <w:pPr>
              <w:pStyle w:val="TAL"/>
              <w:rPr>
                <w:shd w:val="clear" w:color="auto" w:fill="FFFFFF"/>
              </w:rPr>
            </w:pPr>
            <w:r w:rsidRPr="00D0162F">
              <w:rPr>
                <w:shd w:val="clear" w:color="auto" w:fill="FFFFFF"/>
              </w:rPr>
              <w:t xml:space="preserve">4.3.2.2.4 </w:t>
            </w:r>
            <w:r w:rsidRPr="00D0162F">
              <w:t>EN-DC FR1 2-step non-contention based random access</w:t>
            </w:r>
          </w:p>
        </w:tc>
        <w:tc>
          <w:tcPr>
            <w:tcW w:w="2669" w:type="dxa"/>
            <w:tcBorders>
              <w:top w:val="single" w:sz="4" w:space="0" w:color="auto"/>
              <w:left w:val="single" w:sz="4" w:space="0" w:color="auto"/>
              <w:bottom w:val="single" w:sz="4" w:space="0" w:color="auto"/>
              <w:right w:val="single" w:sz="4" w:space="0" w:color="auto"/>
            </w:tcBorders>
          </w:tcPr>
          <w:p w14:paraId="4CB07612" w14:textId="75F710AB" w:rsidR="005D3D45" w:rsidRPr="00D0162F" w:rsidRDefault="005D3D45" w:rsidP="005D3D45">
            <w:pPr>
              <w:pStyle w:val="TAL"/>
              <w:rPr>
                <w:shd w:val="clear" w:color="auto" w:fill="FFFFFF"/>
              </w:rPr>
            </w:pPr>
            <w:r w:rsidRPr="00D0162F">
              <w:rPr>
                <w:shd w:val="clear" w:color="auto" w:fill="FFFFFF"/>
              </w:rPr>
              <w:t>Same as 4.3.2.2.1</w:t>
            </w:r>
          </w:p>
        </w:tc>
        <w:tc>
          <w:tcPr>
            <w:tcW w:w="3825" w:type="dxa"/>
            <w:tcBorders>
              <w:top w:val="single" w:sz="4" w:space="0" w:color="auto"/>
              <w:left w:val="single" w:sz="4" w:space="0" w:color="auto"/>
              <w:bottom w:val="single" w:sz="4" w:space="0" w:color="auto"/>
              <w:right w:val="single" w:sz="4" w:space="0" w:color="auto"/>
            </w:tcBorders>
          </w:tcPr>
          <w:p w14:paraId="28AE7A7D" w14:textId="224772E0" w:rsidR="005D3D45" w:rsidRPr="00D0162F" w:rsidRDefault="005D3D45" w:rsidP="005D3D45">
            <w:pPr>
              <w:pStyle w:val="TAL"/>
              <w:rPr>
                <w:shd w:val="clear" w:color="auto" w:fill="FFFFFF"/>
              </w:rPr>
            </w:pPr>
            <w:r w:rsidRPr="00D0162F">
              <w:rPr>
                <w:shd w:val="clear" w:color="auto" w:fill="FFFFFF"/>
              </w:rPr>
              <w:t>Same as 4.3.2.2.1</w:t>
            </w:r>
          </w:p>
        </w:tc>
      </w:tr>
      <w:tr w:rsidR="002A7247" w:rsidRPr="00D0162F" w14:paraId="5B9C96DC"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0524FC74" w14:textId="0EC25D1D" w:rsidR="002A7247" w:rsidRPr="00D0162F" w:rsidRDefault="002A7247" w:rsidP="002A7247">
            <w:pPr>
              <w:pStyle w:val="TAL"/>
              <w:rPr>
                <w:shd w:val="clear" w:color="auto" w:fill="FFFFFF"/>
              </w:rPr>
            </w:pPr>
            <w:r w:rsidRPr="00D0162F">
              <w:t>4.4.1.1 EN-DC FR1 UE transmit timing accuracy</w:t>
            </w:r>
          </w:p>
        </w:tc>
        <w:tc>
          <w:tcPr>
            <w:tcW w:w="2669" w:type="dxa"/>
            <w:tcBorders>
              <w:top w:val="single" w:sz="4" w:space="0" w:color="auto"/>
              <w:left w:val="single" w:sz="4" w:space="0" w:color="auto"/>
              <w:bottom w:val="single" w:sz="4" w:space="0" w:color="auto"/>
              <w:right w:val="single" w:sz="4" w:space="0" w:color="auto"/>
            </w:tcBorders>
          </w:tcPr>
          <w:p w14:paraId="517AD0F7" w14:textId="77777777" w:rsidR="002A7247" w:rsidRPr="00D0162F" w:rsidRDefault="002A7247" w:rsidP="002A7247">
            <w:pPr>
              <w:pStyle w:val="TAL"/>
              <w:rPr>
                <w:rFonts w:cs="Arial"/>
                <w:shd w:val="clear" w:color="auto" w:fill="FFFFFF"/>
              </w:rPr>
            </w:pPr>
            <w:r w:rsidRPr="00D0162F">
              <w:rPr>
                <w:rFonts w:cs="Arial"/>
                <w:shd w:val="clear" w:color="auto" w:fill="FFFFFF"/>
              </w:rPr>
              <w:t>Noc ±1.5 dB</w:t>
            </w:r>
          </w:p>
          <w:p w14:paraId="6FAF6CBE" w14:textId="77777777" w:rsidR="002A7247" w:rsidRPr="00D0162F" w:rsidRDefault="002A7247" w:rsidP="002A7247">
            <w:pPr>
              <w:pStyle w:val="TAL"/>
              <w:rPr>
                <w:rFonts w:cs="Arial"/>
              </w:rPr>
            </w:pPr>
          </w:p>
          <w:p w14:paraId="37EBAD22" w14:textId="77777777" w:rsidR="002A7247" w:rsidRPr="00D0162F" w:rsidRDefault="002A7247" w:rsidP="002A7247">
            <w:pPr>
              <w:pStyle w:val="TAL"/>
              <w:rPr>
                <w:rFonts w:cs="Arial"/>
                <w:shd w:val="clear" w:color="auto" w:fill="FFFFFF"/>
              </w:rPr>
            </w:pPr>
            <w:r w:rsidRPr="00D0162F">
              <w:rPr>
                <w:rFonts w:cs="Arial"/>
              </w:rPr>
              <w:t>Ês</w:t>
            </w:r>
            <w:r w:rsidRPr="00D0162F">
              <w:rPr>
                <w:rFonts w:cs="Arial"/>
                <w:vertAlign w:val="subscript"/>
              </w:rPr>
              <w:t>2</w:t>
            </w:r>
            <w:r w:rsidRPr="00D0162F">
              <w:rPr>
                <w:rFonts w:cs="Arial"/>
              </w:rPr>
              <w:t xml:space="preserve"> /</w:t>
            </w:r>
            <w:r w:rsidRPr="00D0162F">
              <w:rPr>
                <w:rFonts w:cs="Arial"/>
                <w:shd w:val="clear" w:color="auto" w:fill="FFFFFF"/>
              </w:rPr>
              <w:t xml:space="preserve"> N</w:t>
            </w:r>
            <w:r w:rsidRPr="00D0162F">
              <w:rPr>
                <w:rFonts w:cs="Arial"/>
                <w:shd w:val="clear" w:color="auto" w:fill="FFFFFF"/>
                <w:vertAlign w:val="subscript"/>
              </w:rPr>
              <w:t>oc</w:t>
            </w:r>
            <w:r w:rsidRPr="00D0162F">
              <w:rPr>
                <w:rFonts w:cs="Arial"/>
                <w:shd w:val="clear" w:color="auto" w:fill="FFFFFF"/>
              </w:rPr>
              <w:t xml:space="preserve"> ±0.3 dB</w:t>
            </w:r>
          </w:p>
          <w:p w14:paraId="675DD1C8" w14:textId="77777777" w:rsidR="002A7247" w:rsidRPr="00D0162F" w:rsidRDefault="002A7247" w:rsidP="002A7247">
            <w:pPr>
              <w:pStyle w:val="TAL"/>
              <w:rPr>
                <w:rFonts w:cs="Arial"/>
                <w:shd w:val="clear" w:color="auto" w:fill="FFFFFF"/>
              </w:rPr>
            </w:pPr>
          </w:p>
          <w:p w14:paraId="1545DD18" w14:textId="77777777" w:rsidR="002A7247" w:rsidRPr="00D0162F" w:rsidRDefault="002A7247" w:rsidP="002A7247">
            <w:pPr>
              <w:pStyle w:val="TAL"/>
              <w:rPr>
                <w:rFonts w:cs="Arial"/>
                <w:shd w:val="clear" w:color="auto" w:fill="FFFFFF"/>
              </w:rPr>
            </w:pPr>
          </w:p>
          <w:p w14:paraId="76F59B8B" w14:textId="343FA9BA" w:rsidR="002A7247" w:rsidRPr="00D0162F" w:rsidRDefault="002A7247" w:rsidP="002A7247">
            <w:pPr>
              <w:pStyle w:val="TAL"/>
              <w:rPr>
                <w:shd w:val="clear" w:color="auto" w:fill="FFFFFF"/>
              </w:rPr>
            </w:pPr>
            <w:r w:rsidRPr="00D0162F">
              <w:rPr>
                <w:rFonts w:cs="Arial"/>
                <w:shd w:val="clear" w:color="auto" w:fill="FFFFFF"/>
              </w:rPr>
              <w:t>±112Tc Uplink signal transmit timing relative to downlink</w:t>
            </w:r>
          </w:p>
        </w:tc>
        <w:tc>
          <w:tcPr>
            <w:tcW w:w="3825" w:type="dxa"/>
            <w:tcBorders>
              <w:top w:val="single" w:sz="4" w:space="0" w:color="auto"/>
              <w:left w:val="single" w:sz="4" w:space="0" w:color="auto"/>
              <w:bottom w:val="single" w:sz="4" w:space="0" w:color="auto"/>
              <w:right w:val="single" w:sz="4" w:space="0" w:color="auto"/>
            </w:tcBorders>
          </w:tcPr>
          <w:p w14:paraId="095F0D67" w14:textId="77777777" w:rsidR="002A7247" w:rsidRPr="00D0162F" w:rsidRDefault="002A7247" w:rsidP="002A7247">
            <w:pPr>
              <w:pStyle w:val="TAL"/>
            </w:pPr>
            <w:r w:rsidRPr="00D0162F">
              <w:t>Ês</w:t>
            </w:r>
            <w:r w:rsidRPr="00D0162F">
              <w:rPr>
                <w:vertAlign w:val="subscript"/>
              </w:rPr>
              <w:t>2</w:t>
            </w:r>
            <w:r w:rsidRPr="00D0162F">
              <w:t xml:space="preserve"> / Noc is the ratio of cell 2 signal / AWGN</w:t>
            </w:r>
          </w:p>
          <w:p w14:paraId="1E91F12D" w14:textId="77777777" w:rsidR="002A7247" w:rsidRPr="00D0162F" w:rsidRDefault="002A7247" w:rsidP="002A7247">
            <w:pPr>
              <w:pStyle w:val="TAL"/>
            </w:pPr>
          </w:p>
          <w:p w14:paraId="475D268C" w14:textId="5FDE0D22" w:rsidR="002A7247" w:rsidRPr="00D0162F" w:rsidRDefault="002A7247" w:rsidP="002A7247">
            <w:pPr>
              <w:pStyle w:val="TAL"/>
              <w:rPr>
                <w:shd w:val="clear" w:color="auto" w:fill="FFFFFF"/>
              </w:rPr>
            </w:pPr>
            <w:r w:rsidRPr="00D0162F">
              <w:t>Tc = 1/(480000 x 4096) seconds, the basic timing unit defined in TS 38.211 [7]</w:t>
            </w:r>
          </w:p>
        </w:tc>
      </w:tr>
      <w:tr w:rsidR="00AB67FA" w:rsidRPr="00D0162F" w14:paraId="7FEED365"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3CE13F52" w14:textId="6092F827" w:rsidR="00AB67FA" w:rsidRPr="00D0162F" w:rsidRDefault="00AB67FA" w:rsidP="006E0A54">
            <w:pPr>
              <w:pStyle w:val="TAL"/>
            </w:pPr>
            <w:r w:rsidRPr="00D0162F">
              <w:t>4.4.3.1</w:t>
            </w:r>
            <w:r w:rsidR="006E0A54" w:rsidRPr="00D0162F">
              <w:t xml:space="preserve"> </w:t>
            </w:r>
            <w:r w:rsidRPr="00D0162F">
              <w:t>EN-DC</w:t>
            </w:r>
            <w:r w:rsidR="006E0A54" w:rsidRPr="00D0162F">
              <w:t xml:space="preserve"> </w:t>
            </w:r>
            <w:r w:rsidRPr="00D0162F">
              <w:t>FR1</w:t>
            </w:r>
            <w:r w:rsidR="006E0A54" w:rsidRPr="00D0162F">
              <w:t xml:space="preserve"> </w:t>
            </w:r>
            <w:r w:rsidRPr="00D0162F">
              <w:t>timing</w:t>
            </w:r>
            <w:r w:rsidR="006E0A54" w:rsidRPr="00D0162F">
              <w:t xml:space="preserve"> </w:t>
            </w:r>
            <w:r w:rsidRPr="00D0162F">
              <w:t>advance</w:t>
            </w:r>
            <w:r w:rsidR="006E0A54" w:rsidRPr="00D0162F">
              <w:t xml:space="preserve"> </w:t>
            </w:r>
            <w:r w:rsidRPr="00D0162F">
              <w:t>adjustment</w:t>
            </w:r>
            <w:r w:rsidR="006E0A54" w:rsidRPr="00D0162F">
              <w:t xml:space="preserve"> </w:t>
            </w:r>
            <w:r w:rsidRPr="00D0162F">
              <w:t>accuracy</w:t>
            </w:r>
          </w:p>
        </w:tc>
        <w:tc>
          <w:tcPr>
            <w:tcW w:w="2669" w:type="dxa"/>
            <w:tcBorders>
              <w:top w:val="single" w:sz="4" w:space="0" w:color="auto"/>
              <w:left w:val="single" w:sz="4" w:space="0" w:color="auto"/>
              <w:bottom w:val="single" w:sz="4" w:space="0" w:color="auto"/>
              <w:right w:val="single" w:sz="4" w:space="0" w:color="auto"/>
            </w:tcBorders>
          </w:tcPr>
          <w:p w14:paraId="2846FB9E" w14:textId="5C3E1219" w:rsidR="00AB67FA" w:rsidRPr="00D0162F" w:rsidRDefault="00AB67FA" w:rsidP="006E0A54">
            <w:pPr>
              <w:pStyle w:val="TAL"/>
              <w:rPr>
                <w:shd w:val="clear" w:color="auto" w:fill="FFFFFF"/>
              </w:rPr>
            </w:pPr>
            <w:r w:rsidRPr="00D0162F">
              <w:rPr>
                <w:shd w:val="clear" w:color="auto" w:fill="FFFFFF"/>
              </w:rPr>
              <w:t>Noc</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dB</w:t>
            </w:r>
          </w:p>
          <w:p w14:paraId="462F932C" w14:textId="77777777" w:rsidR="00AB67FA" w:rsidRPr="00D0162F" w:rsidRDefault="00AB67FA" w:rsidP="006E0A54">
            <w:pPr>
              <w:pStyle w:val="TAL"/>
            </w:pPr>
          </w:p>
          <w:p w14:paraId="2A2DD05C" w14:textId="44C4F983" w:rsidR="00AB67FA" w:rsidRPr="00D0162F" w:rsidRDefault="00AB67FA" w:rsidP="006E0A54">
            <w:pPr>
              <w:pStyle w:val="TAL"/>
              <w:rPr>
                <w:shd w:val="clear" w:color="auto" w:fill="FFFFFF"/>
              </w:rPr>
            </w:pPr>
            <w:r w:rsidRPr="00D0162F">
              <w:t>Ês</w:t>
            </w:r>
            <w:r w:rsidRPr="00D0162F">
              <w:rPr>
                <w:vertAlign w:val="subscript"/>
              </w:rPr>
              <w:t>2</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006E0A54" w:rsidRPr="00D0162F">
              <w:rPr>
                <w:shd w:val="clear" w:color="auto" w:fill="FFFFFF"/>
              </w:rPr>
              <w:t xml:space="preserve"> </w:t>
            </w:r>
            <w:r w:rsidRPr="00D0162F">
              <w:rPr>
                <w:shd w:val="clear" w:color="auto" w:fill="FFFFFF"/>
              </w:rPr>
              <w:t>±0.3</w:t>
            </w:r>
            <w:r w:rsidR="006E0A54" w:rsidRPr="00D0162F">
              <w:rPr>
                <w:shd w:val="clear" w:color="auto" w:fill="FFFFFF"/>
              </w:rPr>
              <w:t xml:space="preserve"> </w:t>
            </w:r>
            <w:r w:rsidRPr="00D0162F">
              <w:rPr>
                <w:shd w:val="clear" w:color="auto" w:fill="FFFFFF"/>
              </w:rPr>
              <w:t>dB</w:t>
            </w:r>
          </w:p>
          <w:p w14:paraId="3A9F16F0" w14:textId="77777777" w:rsidR="00AB67FA" w:rsidRPr="00D0162F" w:rsidRDefault="00AB67FA" w:rsidP="006E0A54">
            <w:pPr>
              <w:pStyle w:val="TAL"/>
              <w:rPr>
                <w:shd w:val="clear" w:color="auto" w:fill="FFFFFF"/>
              </w:rPr>
            </w:pPr>
          </w:p>
          <w:p w14:paraId="043FD3E7" w14:textId="77411CBB" w:rsidR="00AB67FA" w:rsidRPr="00D0162F" w:rsidRDefault="00AB67FA" w:rsidP="006E0A54">
            <w:pPr>
              <w:pStyle w:val="TAL"/>
            </w:pPr>
            <w:r w:rsidRPr="00D0162F">
              <w:rPr>
                <w:shd w:val="clear" w:color="auto" w:fill="FFFFFF"/>
              </w:rPr>
              <w:t>±88T</w:t>
            </w:r>
            <w:r w:rsidRPr="00D0162F">
              <w:rPr>
                <w:shd w:val="clear" w:color="auto" w:fill="FFFFFF"/>
                <w:vertAlign w:val="subscript"/>
              </w:rPr>
              <w:t>c</w:t>
            </w:r>
            <w:r w:rsidR="006E0A54" w:rsidRPr="00D0162F">
              <w:rPr>
                <w:shd w:val="clear" w:color="auto" w:fill="FFFFFF"/>
              </w:rPr>
              <w:t xml:space="preserve"> </w:t>
            </w:r>
            <w:r w:rsidRPr="00D0162F">
              <w:t>Timing</w:t>
            </w:r>
            <w:r w:rsidR="006E0A54" w:rsidRPr="00D0162F">
              <w:t xml:space="preserve"> </w:t>
            </w:r>
            <w:r w:rsidRPr="00D0162F">
              <w:t>Advance</w:t>
            </w:r>
            <w:r w:rsidR="006E0A54" w:rsidRPr="00D0162F">
              <w:t xml:space="preserve"> </w:t>
            </w:r>
            <w:r w:rsidRPr="00D0162F">
              <w:t>Adjustment</w:t>
            </w:r>
            <w:r w:rsidR="006E0A54" w:rsidRPr="00D0162F">
              <w:t xml:space="preserve"> </w:t>
            </w:r>
            <w:r w:rsidRPr="00D0162F">
              <w:t>accuracy</w:t>
            </w:r>
          </w:p>
        </w:tc>
        <w:tc>
          <w:tcPr>
            <w:tcW w:w="3825" w:type="dxa"/>
            <w:tcBorders>
              <w:top w:val="single" w:sz="4" w:space="0" w:color="auto"/>
              <w:left w:val="single" w:sz="4" w:space="0" w:color="auto"/>
              <w:bottom w:val="single" w:sz="4" w:space="0" w:color="auto"/>
              <w:right w:val="single" w:sz="4" w:space="0" w:color="auto"/>
            </w:tcBorders>
          </w:tcPr>
          <w:p w14:paraId="1FB0E8D0" w14:textId="7F66998A"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60E02743" w14:textId="77777777" w:rsidR="00AB67FA" w:rsidRPr="00D0162F" w:rsidRDefault="00AB67FA" w:rsidP="006E0A54">
            <w:pPr>
              <w:pStyle w:val="TAL"/>
              <w:rPr>
                <w:rFonts w:cs="v3.7.0"/>
              </w:rPr>
            </w:pPr>
          </w:p>
          <w:p w14:paraId="124F1BEB" w14:textId="124B1AF6" w:rsidR="00AB67FA" w:rsidRPr="00D0162F" w:rsidRDefault="00AB67FA" w:rsidP="006E0A54">
            <w:pPr>
              <w:pStyle w:val="TAL"/>
            </w:pPr>
            <w:r w:rsidRPr="00D0162F">
              <w:t>T</w:t>
            </w:r>
            <w:r w:rsidRPr="00D0162F">
              <w:rPr>
                <w:vertAlign w:val="subscript"/>
              </w:rPr>
              <w:t>c</w:t>
            </w:r>
            <w:r w:rsidR="006E0A54" w:rsidRPr="00D0162F">
              <w:t xml:space="preserve"> </w:t>
            </w:r>
            <w:r w:rsidRPr="00D0162F">
              <w:t>=</w:t>
            </w:r>
            <w:r w:rsidR="006E0A54" w:rsidRPr="00D0162F">
              <w:t xml:space="preserve"> </w:t>
            </w:r>
            <w:r w:rsidRPr="00D0162F">
              <w:t>1/(480000</w:t>
            </w:r>
            <w:r w:rsidR="006E0A54" w:rsidRPr="00D0162F">
              <w:t xml:space="preserve"> </w:t>
            </w:r>
            <w:r w:rsidRPr="00D0162F">
              <w:t>x</w:t>
            </w:r>
            <w:r w:rsidR="006E0A54" w:rsidRPr="00D0162F">
              <w:t xml:space="preserve"> </w:t>
            </w:r>
            <w:r w:rsidRPr="00D0162F">
              <w:t>4096)</w:t>
            </w:r>
            <w:r w:rsidR="006E0A54" w:rsidRPr="00D0162F">
              <w:t xml:space="preserve"> </w:t>
            </w:r>
            <w:r w:rsidRPr="00D0162F">
              <w:t>seconds,</w:t>
            </w:r>
            <w:r w:rsidR="006E0A54" w:rsidRPr="00D0162F">
              <w:t xml:space="preserve"> </w:t>
            </w:r>
            <w:r w:rsidRPr="00D0162F">
              <w:t>the</w:t>
            </w:r>
            <w:r w:rsidR="006E0A54" w:rsidRPr="00D0162F">
              <w:t xml:space="preserve"> </w:t>
            </w:r>
            <w:r w:rsidRPr="00D0162F">
              <w:t>basic</w:t>
            </w:r>
            <w:r w:rsidR="006E0A54" w:rsidRPr="00D0162F">
              <w:t xml:space="preserve"> </w:t>
            </w:r>
            <w:r w:rsidRPr="00D0162F">
              <w:t>timing</w:t>
            </w:r>
            <w:r w:rsidR="006E0A54" w:rsidRPr="00D0162F">
              <w:t xml:space="preserve"> </w:t>
            </w:r>
            <w:r w:rsidRPr="00D0162F">
              <w:t>unit</w:t>
            </w:r>
            <w:r w:rsidR="006E0A54" w:rsidRPr="00D0162F">
              <w:t xml:space="preserve"> </w:t>
            </w:r>
            <w:r w:rsidRPr="00D0162F">
              <w:t>defined</w:t>
            </w:r>
            <w:r w:rsidR="006E0A54" w:rsidRPr="00D0162F">
              <w:t xml:space="preserve"> </w:t>
            </w:r>
            <w:r w:rsidRPr="00D0162F">
              <w:t>in</w:t>
            </w:r>
            <w:r w:rsidR="006E0A54" w:rsidRPr="00D0162F">
              <w:t xml:space="preserve"> </w:t>
            </w:r>
            <w:r w:rsidRPr="00D0162F">
              <w:t>TS</w:t>
            </w:r>
            <w:r w:rsidR="006E0A54" w:rsidRPr="00D0162F">
              <w:t xml:space="preserve"> </w:t>
            </w:r>
            <w:r w:rsidRPr="00D0162F">
              <w:t>38.211</w:t>
            </w:r>
            <w:r w:rsidR="006E0A54" w:rsidRPr="00D0162F">
              <w:t xml:space="preserve"> </w:t>
            </w:r>
            <w:r w:rsidRPr="00D0162F">
              <w:t>[7]</w:t>
            </w:r>
          </w:p>
        </w:tc>
      </w:tr>
      <w:tr w:rsidR="00AB67FA" w:rsidRPr="00D0162F" w14:paraId="0D26745A" w14:textId="77777777" w:rsidTr="004C2D1D">
        <w:trPr>
          <w:cantSplit/>
          <w:jc w:val="center"/>
        </w:trPr>
        <w:tc>
          <w:tcPr>
            <w:tcW w:w="3365" w:type="dxa"/>
          </w:tcPr>
          <w:p w14:paraId="0830BF68" w14:textId="0EA27EE7" w:rsidR="00AB67FA" w:rsidRPr="00D0162F" w:rsidRDefault="00AB67FA" w:rsidP="006E0A54">
            <w:pPr>
              <w:pStyle w:val="TAL"/>
            </w:pPr>
            <w:r w:rsidRPr="00D0162F">
              <w:t>4.5.1.1</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out-of-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SSB-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non-DRX</w:t>
            </w:r>
            <w:r w:rsidR="006E0A54" w:rsidRPr="00D0162F">
              <w:t xml:space="preserve"> </w:t>
            </w:r>
            <w:r w:rsidRPr="00D0162F">
              <w:t>mode</w:t>
            </w:r>
          </w:p>
        </w:tc>
        <w:tc>
          <w:tcPr>
            <w:tcW w:w="2669" w:type="dxa"/>
          </w:tcPr>
          <w:p w14:paraId="512BBA0B" w14:textId="4AF9B4DF" w:rsidR="00AB67FA" w:rsidRPr="00D0162F" w:rsidRDefault="00AB67FA" w:rsidP="006E0A54">
            <w:pPr>
              <w:keepNext/>
              <w:keepLines/>
              <w:spacing w:after="0"/>
              <w:rPr>
                <w:rFonts w:ascii="Arial" w:eastAsia="SimSun" w:hAnsi="Arial"/>
                <w:sz w:val="18"/>
              </w:rPr>
            </w:pPr>
            <w:r w:rsidRPr="00D0162F">
              <w:rPr>
                <w:rFonts w:ascii="Arial" w:eastAsia="SimSun" w:hAnsi="Arial"/>
                <w:sz w:val="18"/>
              </w:rPr>
              <w:t>Average</w:t>
            </w:r>
            <w:r w:rsidR="006E0A54" w:rsidRPr="00D0162F">
              <w:rPr>
                <w:rFonts w:ascii="Arial" w:eastAsia="SimSun" w:hAnsi="Arial"/>
                <w:sz w:val="18"/>
              </w:rPr>
              <w:t xml:space="preserve"> </w:t>
            </w:r>
            <w:r w:rsidRPr="00D0162F">
              <w:rPr>
                <w:rFonts w:ascii="Arial" w:eastAsia="SimSun" w:hAnsi="Arial"/>
                <w:sz w:val="18"/>
              </w:rPr>
              <w:t>Noc</w:t>
            </w:r>
            <w:r w:rsidRPr="00D0162F">
              <w:rPr>
                <w:rFonts w:ascii="Arial" w:eastAsia="SimSun" w:hAnsi="Arial"/>
                <w:sz w:val="18"/>
                <w:vertAlign w:val="subscript"/>
              </w:rPr>
              <w:t>2</w:t>
            </w:r>
            <w:r w:rsidR="006E0A54" w:rsidRPr="00D0162F">
              <w:rPr>
                <w:rFonts w:ascii="Arial" w:eastAsia="SimSun" w:hAnsi="Arial"/>
                <w:sz w:val="18"/>
              </w:rPr>
              <w:t xml:space="preserve"> </w:t>
            </w:r>
            <w:r w:rsidRPr="00D0162F">
              <w:rPr>
                <w:rFonts w:ascii="Arial" w:hAnsi="Arial"/>
                <w:sz w:val="18"/>
              </w:rPr>
              <w:t>±</w:t>
            </w:r>
            <w:r w:rsidRPr="00D0162F">
              <w:rPr>
                <w:rFonts w:ascii="Arial" w:eastAsia="SimSun" w:hAnsi="Arial"/>
                <w:sz w:val="18"/>
              </w:rPr>
              <w:t>1.5</w:t>
            </w:r>
            <w:r w:rsidR="006E0A54" w:rsidRPr="00D0162F">
              <w:rPr>
                <w:rFonts w:ascii="Arial" w:eastAsia="SimSun" w:hAnsi="Arial"/>
                <w:sz w:val="18"/>
              </w:rPr>
              <w:t xml:space="preserve"> </w:t>
            </w:r>
            <w:r w:rsidRPr="00D0162F">
              <w:rPr>
                <w:rFonts w:ascii="Arial" w:eastAsia="SimSun" w:hAnsi="Arial"/>
                <w:sz w:val="18"/>
              </w:rPr>
              <w:t>dB</w:t>
            </w:r>
          </w:p>
          <w:p w14:paraId="158D19DB" w14:textId="7A5246F0" w:rsidR="00AB67FA" w:rsidRPr="00D0162F" w:rsidRDefault="00AB67FA" w:rsidP="006E0A54">
            <w:pPr>
              <w:keepNext/>
              <w:keepLines/>
              <w:spacing w:after="0"/>
              <w:rPr>
                <w:rFonts w:ascii="Arial" w:hAnsi="Arial"/>
                <w:sz w:val="18"/>
              </w:rPr>
            </w:pPr>
            <w:r w:rsidRPr="00D0162F">
              <w:rPr>
                <w:rFonts w:ascii="Arial" w:hAnsi="Arial"/>
                <w:sz w:val="18"/>
              </w:rPr>
              <w:t>Average</w:t>
            </w:r>
            <w:r w:rsidR="006E0A54" w:rsidRPr="00D0162F">
              <w:rPr>
                <w:rFonts w:ascii="Arial" w:hAnsi="Arial"/>
                <w:sz w:val="18"/>
              </w:rPr>
              <w:t xml:space="preserve"> </w:t>
            </w:r>
            <w:r w:rsidRPr="00D0162F">
              <w:rPr>
                <w:rFonts w:ascii="Arial" w:hAnsi="Arial"/>
                <w:sz w:val="18"/>
              </w:rPr>
              <w:t>Ês</w:t>
            </w:r>
            <w:r w:rsidRPr="00D0162F">
              <w:rPr>
                <w:rFonts w:ascii="Arial" w:hAnsi="Arial"/>
                <w:sz w:val="18"/>
                <w:vertAlign w:val="subscript"/>
              </w:rPr>
              <w:t>2</w:t>
            </w:r>
            <w:r w:rsidR="006E0A54" w:rsidRPr="00D0162F">
              <w:rPr>
                <w:rFonts w:ascii="Arial" w:hAnsi="Arial"/>
                <w:sz w:val="18"/>
              </w:rPr>
              <w:t xml:space="preserve"> </w:t>
            </w:r>
            <w:r w:rsidRPr="00D0162F">
              <w:rPr>
                <w:rFonts w:ascii="Arial" w:hAnsi="Arial"/>
                <w:sz w:val="18"/>
              </w:rPr>
              <w:t>/</w:t>
            </w:r>
            <w:r w:rsidR="006E0A54" w:rsidRPr="00D0162F">
              <w:rPr>
                <w:rFonts w:ascii="Arial" w:hAnsi="Arial"/>
                <w:sz w:val="18"/>
              </w:rPr>
              <w:t xml:space="preserve"> </w:t>
            </w:r>
            <w:r w:rsidRPr="00D0162F">
              <w:rPr>
                <w:rFonts w:ascii="Arial" w:hAnsi="Arial"/>
                <w:sz w:val="18"/>
              </w:rPr>
              <w:t>Noc</w:t>
            </w:r>
            <w:r w:rsidRPr="00D0162F">
              <w:rPr>
                <w:rFonts w:ascii="Arial" w:hAnsi="Arial"/>
                <w:sz w:val="18"/>
                <w:vertAlign w:val="subscript"/>
              </w:rPr>
              <w:t>2</w:t>
            </w:r>
            <w:r w:rsidR="006E0A54" w:rsidRPr="00D0162F">
              <w:rPr>
                <w:rFonts w:ascii="Arial" w:hAnsi="Arial"/>
                <w:sz w:val="18"/>
              </w:rPr>
              <w:t xml:space="preserve"> </w:t>
            </w:r>
            <w:r w:rsidRPr="00D0162F">
              <w:rPr>
                <w:rFonts w:ascii="Arial" w:hAnsi="Arial"/>
                <w:sz w:val="18"/>
              </w:rPr>
              <w:t>±0.3</w:t>
            </w:r>
            <w:r w:rsidR="006E0A54" w:rsidRPr="00D0162F">
              <w:rPr>
                <w:rFonts w:ascii="Arial" w:hAnsi="Arial"/>
                <w:sz w:val="18"/>
              </w:rPr>
              <w:t xml:space="preserve"> </w:t>
            </w:r>
            <w:r w:rsidRPr="00D0162F">
              <w:rPr>
                <w:rFonts w:ascii="Arial" w:hAnsi="Arial"/>
                <w:sz w:val="18"/>
              </w:rPr>
              <w:t>dB</w:t>
            </w:r>
          </w:p>
          <w:p w14:paraId="6125A293" w14:textId="24CB8B89" w:rsidR="00AB67FA" w:rsidRPr="00D0162F" w:rsidRDefault="00AB67FA" w:rsidP="006E0A54">
            <w:pPr>
              <w:keepNext/>
              <w:keepLines/>
              <w:spacing w:after="0"/>
              <w:rPr>
                <w:rFonts w:ascii="Arial" w:hAnsi="Arial"/>
                <w:sz w:val="18"/>
                <w:shd w:val="clear" w:color="auto" w:fill="FFFFFF"/>
              </w:rPr>
            </w:pPr>
            <w:r w:rsidRPr="00D0162F">
              <w:rPr>
                <w:rFonts w:ascii="Arial" w:hAnsi="Arial" w:cs="Arial"/>
                <w:sz w:val="18"/>
                <w:szCs w:val="18"/>
              </w:rPr>
              <w:t>Meas</w:t>
            </w:r>
            <w:r w:rsidR="006E0A54" w:rsidRPr="00D0162F">
              <w:rPr>
                <w:rFonts w:ascii="Arial" w:hAnsi="Arial" w:cs="Arial"/>
                <w:sz w:val="18"/>
                <w:szCs w:val="18"/>
              </w:rPr>
              <w:t xml:space="preserve"> </w:t>
            </w:r>
            <w:r w:rsidRPr="00D0162F">
              <w:rPr>
                <w:rFonts w:ascii="Arial" w:hAnsi="Arial" w:cs="Arial"/>
                <w:sz w:val="18"/>
                <w:szCs w:val="18"/>
              </w:rPr>
              <w:t>PRB</w:t>
            </w:r>
            <w:r w:rsidR="006E0A54" w:rsidRPr="00D0162F">
              <w:rPr>
                <w:rFonts w:ascii="Arial" w:hAnsi="Arial" w:cs="Arial"/>
                <w:sz w:val="18"/>
                <w:szCs w:val="18"/>
              </w:rPr>
              <w:t xml:space="preserve"> </w:t>
            </w:r>
            <w:r w:rsidRPr="00D0162F">
              <w:rPr>
                <w:rFonts w:ascii="Arial" w:hAnsi="Arial"/>
                <w:sz w:val="18"/>
              </w:rPr>
              <w:t>Noc</w:t>
            </w:r>
            <w:r w:rsidRPr="00D0162F">
              <w:rPr>
                <w:rFonts w:ascii="Arial" w:hAnsi="Arial"/>
                <w:sz w:val="18"/>
                <w:vertAlign w:val="subscript"/>
              </w:rPr>
              <w:t>2</w:t>
            </w:r>
            <w:r w:rsidR="006E0A54" w:rsidRPr="00D0162F">
              <w:rPr>
                <w:rFonts w:ascii="Arial" w:hAnsi="Arial"/>
                <w:sz w:val="18"/>
              </w:rPr>
              <w:t xml:space="preserve"> </w:t>
            </w:r>
            <w:r w:rsidRPr="00D0162F">
              <w:rPr>
                <w:rFonts w:ascii="Arial" w:hAnsi="Arial"/>
                <w:sz w:val="18"/>
              </w:rPr>
              <w:t>±1.5</w:t>
            </w:r>
            <w:r w:rsidR="006E0A54" w:rsidRPr="00D0162F">
              <w:rPr>
                <w:rFonts w:ascii="Arial" w:hAnsi="Arial"/>
                <w:sz w:val="18"/>
              </w:rPr>
              <w:t xml:space="preserve"> </w:t>
            </w:r>
            <w:r w:rsidRPr="00D0162F">
              <w:rPr>
                <w:rFonts w:ascii="Arial" w:hAnsi="Arial"/>
                <w:sz w:val="18"/>
              </w:rPr>
              <w:t>dB</w:t>
            </w:r>
          </w:p>
          <w:p w14:paraId="7BDACE32" w14:textId="63ACE783" w:rsidR="00AB67FA" w:rsidRPr="00D0162F" w:rsidRDefault="00AB67FA" w:rsidP="006E0A54">
            <w:pPr>
              <w:keepNext/>
              <w:keepLines/>
              <w:spacing w:after="0"/>
              <w:rPr>
                <w:rFonts w:ascii="Arial" w:hAnsi="Arial"/>
                <w:sz w:val="18"/>
                <w:shd w:val="clear" w:color="auto" w:fill="FFFFFF"/>
              </w:rPr>
            </w:pPr>
            <w:r w:rsidRPr="00D0162F">
              <w:rPr>
                <w:rFonts w:ascii="Arial" w:hAnsi="Arial" w:cs="Arial"/>
                <w:sz w:val="18"/>
                <w:szCs w:val="18"/>
              </w:rPr>
              <w:t>Meas</w:t>
            </w:r>
            <w:r w:rsidR="006E0A54" w:rsidRPr="00D0162F">
              <w:rPr>
                <w:rFonts w:ascii="Arial" w:hAnsi="Arial" w:cs="Arial"/>
                <w:sz w:val="18"/>
                <w:szCs w:val="18"/>
              </w:rPr>
              <w:t xml:space="preserve"> </w:t>
            </w:r>
            <w:r w:rsidRPr="00D0162F">
              <w:rPr>
                <w:rFonts w:ascii="Arial" w:hAnsi="Arial" w:cs="Arial"/>
                <w:sz w:val="18"/>
                <w:szCs w:val="18"/>
              </w:rPr>
              <w:t>PRB</w:t>
            </w:r>
            <w:r w:rsidR="006E0A54" w:rsidRPr="00D0162F">
              <w:rPr>
                <w:rFonts w:ascii="Arial" w:hAnsi="Arial" w:cs="Arial"/>
                <w:sz w:val="18"/>
                <w:szCs w:val="18"/>
              </w:rPr>
              <w:t xml:space="preserve"> </w:t>
            </w:r>
            <w:r w:rsidRPr="00D0162F">
              <w:rPr>
                <w:rFonts w:ascii="Arial" w:hAnsi="Arial"/>
                <w:sz w:val="18"/>
              </w:rPr>
              <w:t>Ês</w:t>
            </w:r>
            <w:r w:rsidRPr="00D0162F">
              <w:rPr>
                <w:rFonts w:ascii="Arial" w:hAnsi="Arial"/>
                <w:sz w:val="18"/>
                <w:vertAlign w:val="subscript"/>
              </w:rPr>
              <w:t>2</w:t>
            </w:r>
            <w:r w:rsidR="006E0A54" w:rsidRPr="00D0162F">
              <w:rPr>
                <w:rFonts w:ascii="Arial" w:hAnsi="Arial"/>
                <w:sz w:val="18"/>
              </w:rPr>
              <w:t xml:space="preserve"> </w:t>
            </w:r>
            <w:r w:rsidRPr="00D0162F">
              <w:rPr>
                <w:rFonts w:ascii="Arial" w:hAnsi="Arial"/>
                <w:sz w:val="18"/>
              </w:rPr>
              <w:t>/</w:t>
            </w:r>
            <w:r w:rsidR="006E0A54" w:rsidRPr="00D0162F">
              <w:rPr>
                <w:rFonts w:ascii="Arial" w:hAnsi="Arial"/>
                <w:sz w:val="18"/>
              </w:rPr>
              <w:t xml:space="preserve"> </w:t>
            </w:r>
            <w:r w:rsidRPr="00D0162F">
              <w:rPr>
                <w:rFonts w:ascii="Arial" w:hAnsi="Arial"/>
                <w:sz w:val="18"/>
              </w:rPr>
              <w:t>Noc</w:t>
            </w:r>
            <w:r w:rsidRPr="00D0162F">
              <w:rPr>
                <w:rFonts w:ascii="Arial" w:hAnsi="Arial"/>
                <w:sz w:val="18"/>
                <w:vertAlign w:val="subscript"/>
              </w:rPr>
              <w:t>2</w:t>
            </w:r>
            <w:r w:rsidR="006E0A54" w:rsidRPr="00D0162F">
              <w:rPr>
                <w:rFonts w:ascii="Arial" w:hAnsi="Arial"/>
                <w:sz w:val="18"/>
              </w:rPr>
              <w:t xml:space="preserve"> </w:t>
            </w:r>
            <w:r w:rsidRPr="00D0162F">
              <w:rPr>
                <w:rFonts w:ascii="Arial" w:hAnsi="Arial"/>
                <w:sz w:val="18"/>
              </w:rPr>
              <w:t>±0.3</w:t>
            </w:r>
            <w:r w:rsidR="006E0A54" w:rsidRPr="00D0162F">
              <w:rPr>
                <w:rFonts w:ascii="Arial" w:hAnsi="Arial"/>
                <w:sz w:val="18"/>
              </w:rPr>
              <w:t xml:space="preserve"> </w:t>
            </w:r>
            <w:r w:rsidRPr="00D0162F">
              <w:rPr>
                <w:rFonts w:ascii="Arial" w:hAnsi="Arial"/>
                <w:sz w:val="18"/>
              </w:rPr>
              <w:t>dB</w:t>
            </w:r>
          </w:p>
          <w:p w14:paraId="14254A7B" w14:textId="1B06F2D9" w:rsidR="00AB67FA" w:rsidRPr="00D0162F" w:rsidRDefault="00AB67FA" w:rsidP="006E0A54">
            <w:pPr>
              <w:pStyle w:val="TAL"/>
            </w:pPr>
            <w:r w:rsidRPr="00D0162F">
              <w:rPr>
                <w:rFonts w:eastAsia="SimSun"/>
              </w:rPr>
              <w:t>Fading</w:t>
            </w:r>
            <w:r w:rsidR="006E0A54" w:rsidRPr="00D0162F">
              <w:rPr>
                <w:rFonts w:eastAsia="SimSun"/>
              </w:rPr>
              <w:t xml:space="preserve"> </w:t>
            </w:r>
            <w:r w:rsidRPr="00D0162F">
              <w:rPr>
                <w:rFonts w:eastAsia="SimSun"/>
              </w:rPr>
              <w:t>profile</w:t>
            </w:r>
            <w:r w:rsidR="006E0A54" w:rsidRPr="00D0162F">
              <w:rPr>
                <w:rFonts w:eastAsia="SimSun"/>
              </w:rPr>
              <w:t xml:space="preserve"> </w:t>
            </w:r>
            <w:r w:rsidRPr="00D0162F">
              <w:t>±0.7</w:t>
            </w:r>
            <w:r w:rsidR="006E0A54" w:rsidRPr="00D0162F">
              <w:t xml:space="preserve"> </w:t>
            </w:r>
            <w:r w:rsidRPr="00D0162F">
              <w:t>dB</w:t>
            </w:r>
          </w:p>
        </w:tc>
        <w:tc>
          <w:tcPr>
            <w:tcW w:w="3825" w:type="dxa"/>
          </w:tcPr>
          <w:p w14:paraId="75A6FCF7" w14:textId="77777777" w:rsidR="00AB67FA" w:rsidRPr="00D0162F" w:rsidRDefault="00AB67FA" w:rsidP="006E0A54">
            <w:pPr>
              <w:keepNext/>
              <w:keepLines/>
              <w:spacing w:after="0"/>
              <w:rPr>
                <w:rFonts w:ascii="Arial" w:eastAsia="SimSun" w:hAnsi="Arial" w:cs="Arial"/>
                <w:sz w:val="18"/>
                <w:szCs w:val="18"/>
              </w:rPr>
            </w:pPr>
            <w:r w:rsidRPr="00D0162F">
              <w:rPr>
                <w:rFonts w:ascii="Arial" w:eastAsia="SimSun" w:hAnsi="Arial" w:cs="Arial"/>
                <w:sz w:val="18"/>
                <w:szCs w:val="18"/>
              </w:rPr>
              <w:t>Note:</w:t>
            </w:r>
          </w:p>
          <w:p w14:paraId="224376FC" w14:textId="719FD60F" w:rsidR="00AB67FA" w:rsidRPr="00D0162F" w:rsidRDefault="00AB67FA" w:rsidP="006E0A54">
            <w:pPr>
              <w:keepNext/>
              <w:keepLines/>
              <w:spacing w:after="0"/>
              <w:rPr>
                <w:rFonts w:ascii="Arial" w:hAnsi="Arial" w:cs="Arial"/>
                <w:sz w:val="18"/>
                <w:szCs w:val="18"/>
              </w:rPr>
            </w:pPr>
            <w:r w:rsidRPr="00D0162F">
              <w:rPr>
                <w:rFonts w:ascii="Arial" w:hAnsi="Arial" w:cs="Arial"/>
                <w:sz w:val="18"/>
                <w:szCs w:val="18"/>
              </w:rPr>
              <w:t>Noc</w:t>
            </w:r>
            <w:r w:rsidRPr="00D0162F">
              <w:rPr>
                <w:rFonts w:ascii="Arial" w:hAnsi="Arial" w:cs="Arial"/>
                <w:sz w:val="18"/>
                <w:szCs w:val="18"/>
                <w:vertAlign w:val="subscript"/>
              </w:rPr>
              <w:t>2</w:t>
            </w:r>
            <w:r w:rsidR="006E0A54" w:rsidRPr="00D0162F">
              <w:rPr>
                <w:rFonts w:ascii="Arial" w:hAnsi="Arial" w:cs="Arial"/>
                <w:sz w:val="18"/>
                <w:szCs w:val="18"/>
              </w:rPr>
              <w:t xml:space="preserve"> </w:t>
            </w:r>
            <w:r w:rsidRPr="00D0162F">
              <w:rPr>
                <w:rFonts w:ascii="Arial" w:hAnsi="Arial" w:cs="Arial"/>
                <w:sz w:val="18"/>
                <w:szCs w:val="18"/>
              </w:rPr>
              <w:t>is</w:t>
            </w:r>
            <w:r w:rsidR="006E0A54" w:rsidRPr="00D0162F">
              <w:rPr>
                <w:rFonts w:ascii="Arial" w:hAnsi="Arial" w:cs="Arial"/>
                <w:sz w:val="18"/>
                <w:szCs w:val="18"/>
              </w:rPr>
              <w:t xml:space="preserve"> </w:t>
            </w:r>
            <w:r w:rsidRPr="00D0162F">
              <w:rPr>
                <w:rFonts w:ascii="Arial" w:hAnsi="Arial" w:cs="Arial"/>
                <w:sz w:val="18"/>
                <w:szCs w:val="18"/>
              </w:rPr>
              <w:t>the</w:t>
            </w:r>
            <w:r w:rsidR="006E0A54" w:rsidRPr="00D0162F">
              <w:rPr>
                <w:rFonts w:ascii="Arial" w:hAnsi="Arial" w:cs="Arial"/>
                <w:sz w:val="18"/>
                <w:szCs w:val="18"/>
              </w:rPr>
              <w:t xml:space="preserve"> </w:t>
            </w:r>
            <w:r w:rsidRPr="00D0162F">
              <w:rPr>
                <w:rFonts w:ascii="Arial" w:hAnsi="Arial" w:cs="Arial"/>
                <w:sz w:val="18"/>
                <w:szCs w:val="18"/>
              </w:rPr>
              <w:t>AWGN</w:t>
            </w:r>
            <w:r w:rsidR="006E0A54" w:rsidRPr="00D0162F">
              <w:rPr>
                <w:rFonts w:ascii="Arial" w:hAnsi="Arial" w:cs="Arial"/>
                <w:sz w:val="18"/>
                <w:szCs w:val="18"/>
              </w:rPr>
              <w:t xml:space="preserve"> </w:t>
            </w:r>
            <w:r w:rsidRPr="00D0162F">
              <w:rPr>
                <w:rFonts w:ascii="Arial" w:hAnsi="Arial" w:cs="Arial"/>
                <w:sz w:val="18"/>
                <w:szCs w:val="18"/>
              </w:rPr>
              <w:t>on</w:t>
            </w:r>
            <w:r w:rsidR="006E0A54" w:rsidRPr="00D0162F">
              <w:rPr>
                <w:rFonts w:ascii="Arial" w:hAnsi="Arial" w:cs="Arial"/>
                <w:sz w:val="18"/>
                <w:szCs w:val="18"/>
              </w:rPr>
              <w:t xml:space="preserve"> </w:t>
            </w:r>
            <w:r w:rsidRPr="00D0162F">
              <w:rPr>
                <w:rFonts w:ascii="Arial" w:hAnsi="Arial"/>
                <w:sz w:val="18"/>
              </w:rPr>
              <w:t>cell</w:t>
            </w:r>
            <w:r w:rsidR="006E0A54" w:rsidRPr="00D0162F">
              <w:rPr>
                <w:rFonts w:ascii="Arial" w:hAnsi="Arial"/>
                <w:sz w:val="18"/>
              </w:rPr>
              <w:t xml:space="preserve"> </w:t>
            </w:r>
            <w:r w:rsidRPr="00D0162F">
              <w:rPr>
                <w:rFonts w:ascii="Arial" w:hAnsi="Arial"/>
                <w:sz w:val="18"/>
              </w:rPr>
              <w:t>2</w:t>
            </w:r>
            <w:r w:rsidR="006E0A54" w:rsidRPr="00D0162F">
              <w:rPr>
                <w:rFonts w:ascii="Arial" w:hAnsi="Arial"/>
                <w:sz w:val="18"/>
              </w:rPr>
              <w:t xml:space="preserve"> </w:t>
            </w:r>
            <w:r w:rsidRPr="00D0162F">
              <w:rPr>
                <w:rFonts w:ascii="Arial" w:hAnsi="Arial"/>
                <w:sz w:val="18"/>
              </w:rPr>
              <w:t>frequency</w:t>
            </w:r>
          </w:p>
          <w:p w14:paraId="113860B7" w14:textId="7EF78CF2" w:rsidR="00AB67FA" w:rsidRPr="00D0162F" w:rsidRDefault="00AB67FA" w:rsidP="006E0A54">
            <w:pPr>
              <w:keepNext/>
              <w:keepLines/>
              <w:spacing w:after="0"/>
              <w:rPr>
                <w:rFonts w:ascii="Arial" w:hAnsi="Arial" w:cs="Arial"/>
                <w:sz w:val="18"/>
                <w:szCs w:val="18"/>
              </w:rPr>
            </w:pPr>
            <w:r w:rsidRPr="00D0162F">
              <w:rPr>
                <w:rFonts w:ascii="Arial" w:hAnsi="Arial"/>
                <w:sz w:val="18"/>
              </w:rPr>
              <w:t>Ês</w:t>
            </w:r>
            <w:r w:rsidRPr="00D0162F">
              <w:rPr>
                <w:rFonts w:ascii="Arial" w:hAnsi="Arial"/>
                <w:sz w:val="18"/>
                <w:vertAlign w:val="subscript"/>
              </w:rPr>
              <w:t>2</w:t>
            </w:r>
            <w:r w:rsidR="006E0A54" w:rsidRPr="00D0162F">
              <w:rPr>
                <w:rFonts w:ascii="Arial" w:hAnsi="Arial"/>
                <w:sz w:val="18"/>
              </w:rPr>
              <w:t xml:space="preserve"> </w:t>
            </w:r>
            <w:r w:rsidRPr="00D0162F">
              <w:rPr>
                <w:rFonts w:ascii="Arial" w:hAnsi="Arial"/>
                <w:sz w:val="18"/>
              </w:rPr>
              <w:t>/</w:t>
            </w:r>
            <w:r w:rsidR="006E0A54" w:rsidRPr="00D0162F">
              <w:rPr>
                <w:rFonts w:ascii="Arial" w:hAnsi="Arial"/>
                <w:sz w:val="18"/>
              </w:rPr>
              <w:t xml:space="preserve"> </w:t>
            </w:r>
            <w:r w:rsidRPr="00D0162F">
              <w:rPr>
                <w:rFonts w:ascii="Arial" w:hAnsi="Arial"/>
                <w:sz w:val="18"/>
              </w:rPr>
              <w:t>Noc</w:t>
            </w:r>
            <w:r w:rsidRPr="00D0162F">
              <w:rPr>
                <w:rFonts w:ascii="Arial" w:hAnsi="Arial"/>
                <w:sz w:val="18"/>
                <w:vertAlign w:val="subscript"/>
              </w:rPr>
              <w:t>2</w:t>
            </w:r>
            <w:r w:rsidR="006E0A54" w:rsidRPr="00D0162F">
              <w:rPr>
                <w:rFonts w:ascii="Arial" w:hAnsi="Arial"/>
                <w:sz w:val="18"/>
              </w:rPr>
              <w:t xml:space="preserve"> </w:t>
            </w:r>
            <w:r w:rsidRPr="00D0162F">
              <w:rPr>
                <w:rFonts w:ascii="Arial" w:hAnsi="Arial"/>
                <w:sz w:val="18"/>
              </w:rPr>
              <w:t>is</w:t>
            </w:r>
            <w:r w:rsidR="006E0A54" w:rsidRPr="00D0162F">
              <w:rPr>
                <w:rFonts w:ascii="Arial" w:hAnsi="Arial"/>
                <w:sz w:val="18"/>
              </w:rPr>
              <w:t xml:space="preserve"> </w:t>
            </w:r>
            <w:r w:rsidRPr="00D0162F">
              <w:rPr>
                <w:rFonts w:ascii="Arial" w:hAnsi="Arial"/>
                <w:sz w:val="18"/>
              </w:rPr>
              <w:t>the</w:t>
            </w:r>
            <w:r w:rsidR="006E0A54" w:rsidRPr="00D0162F">
              <w:rPr>
                <w:rFonts w:ascii="Arial" w:hAnsi="Arial"/>
                <w:sz w:val="18"/>
              </w:rPr>
              <w:t xml:space="preserve"> </w:t>
            </w:r>
            <w:r w:rsidRPr="00D0162F">
              <w:rPr>
                <w:rFonts w:ascii="Arial" w:hAnsi="Arial"/>
                <w:sz w:val="18"/>
              </w:rPr>
              <w:t>SNR</w:t>
            </w:r>
          </w:p>
          <w:p w14:paraId="3AE304AD" w14:textId="77777777" w:rsidR="00AB67FA" w:rsidRPr="00D0162F" w:rsidRDefault="00AB67FA" w:rsidP="006E0A54">
            <w:pPr>
              <w:keepNext/>
              <w:keepLines/>
              <w:spacing w:after="0"/>
              <w:rPr>
                <w:rFonts w:ascii="Arial" w:hAnsi="Arial" w:cs="Arial"/>
                <w:sz w:val="18"/>
                <w:szCs w:val="18"/>
              </w:rPr>
            </w:pPr>
          </w:p>
          <w:p w14:paraId="32374388" w14:textId="5D60D1E9" w:rsidR="00AB67FA" w:rsidRPr="00D0162F" w:rsidRDefault="00AB67FA" w:rsidP="006E0A54">
            <w:pPr>
              <w:pStyle w:val="TAL"/>
              <w:rPr>
                <w:lang w:eastAsia="sv-SE"/>
              </w:rPr>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are</w:t>
            </w:r>
            <w:r w:rsidR="006E0A54" w:rsidRPr="00D0162F">
              <w:rPr>
                <w:rFonts w:cs="Arial"/>
                <w:szCs w:val="18"/>
              </w:rPr>
              <w:t xml:space="preserve"> </w:t>
            </w:r>
            <w:r w:rsidRPr="00D0162F">
              <w:rPr>
                <w:rFonts w:cs="Arial"/>
                <w:szCs w:val="18"/>
              </w:rPr>
              <w:t>the</w:t>
            </w:r>
            <w:r w:rsidR="006E0A54" w:rsidRPr="00D0162F">
              <w:rPr>
                <w:rFonts w:cs="Arial"/>
                <w:szCs w:val="18"/>
              </w:rPr>
              <w:t xml:space="preserve"> </w:t>
            </w:r>
            <w:r w:rsidRPr="00D0162F">
              <w:rPr>
                <w:rFonts w:cs="Arial"/>
                <w:szCs w:val="18"/>
              </w:rPr>
              <w:t>measurement</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for</w:t>
            </w:r>
            <w:r w:rsidR="006E0A54" w:rsidRPr="00D0162F">
              <w:rPr>
                <w:rFonts w:cs="Arial"/>
                <w:szCs w:val="18"/>
              </w:rPr>
              <w:t xml:space="preserve"> </w:t>
            </w:r>
            <w:r w:rsidRPr="00D0162F">
              <w:rPr>
                <w:rFonts w:cs="Arial"/>
                <w:szCs w:val="18"/>
              </w:rPr>
              <w:t>SSB-based</w:t>
            </w:r>
            <w:r w:rsidR="006E0A54" w:rsidRPr="00D0162F">
              <w:rPr>
                <w:rFonts w:cs="Arial"/>
                <w:szCs w:val="18"/>
              </w:rPr>
              <w:t xml:space="preserve"> </w:t>
            </w:r>
            <w:r w:rsidRPr="00D0162F">
              <w:rPr>
                <w:rFonts w:cs="Arial"/>
                <w:szCs w:val="18"/>
              </w:rPr>
              <w:t>RLM</w:t>
            </w:r>
            <w:r w:rsidR="006E0A54" w:rsidRPr="00D0162F">
              <w:rPr>
                <w:rFonts w:cs="Arial"/>
                <w:szCs w:val="18"/>
              </w:rPr>
              <w:t xml:space="preserve"> </w:t>
            </w:r>
            <w:r w:rsidRPr="00D0162F">
              <w:rPr>
                <w:rFonts w:cs="Arial"/>
                <w:szCs w:val="18"/>
              </w:rPr>
              <w:t>#RB</w:t>
            </w:r>
            <w:r w:rsidRPr="00D0162F">
              <w:rPr>
                <w:vertAlign w:val="subscript"/>
              </w:rPr>
              <w:t>J</w:t>
            </w:r>
            <w:r w:rsidR="006E0A54" w:rsidRPr="00D0162F">
              <w:rPr>
                <w:rFonts w:cs="Arial"/>
                <w:szCs w:val="18"/>
              </w:rPr>
              <w:t xml:space="preserve"> </w:t>
            </w:r>
            <w:r w:rsidRPr="00D0162F">
              <w:rPr>
                <w:rFonts w:cs="Arial"/>
                <w:szCs w:val="18"/>
              </w:rPr>
              <w:t>to</w:t>
            </w:r>
            <w:r w:rsidR="006E0A54" w:rsidRPr="00D0162F">
              <w:rPr>
                <w:rFonts w:cs="Arial"/>
                <w:szCs w:val="18"/>
              </w:rPr>
              <w:t xml:space="preserve"> </w:t>
            </w:r>
            <w:r w:rsidRPr="00D0162F">
              <w:rPr>
                <w:rFonts w:cs="Arial"/>
                <w:szCs w:val="18"/>
              </w:rPr>
              <w:t>RB</w:t>
            </w:r>
            <w:r w:rsidRPr="00D0162F">
              <w:rPr>
                <w:vertAlign w:val="subscript"/>
              </w:rPr>
              <w:t>J+19</w:t>
            </w:r>
          </w:p>
        </w:tc>
      </w:tr>
      <w:tr w:rsidR="00AB67FA" w:rsidRPr="00D0162F" w14:paraId="5C5960E7" w14:textId="77777777" w:rsidTr="004C2D1D">
        <w:trPr>
          <w:cantSplit/>
          <w:jc w:val="center"/>
        </w:trPr>
        <w:tc>
          <w:tcPr>
            <w:tcW w:w="3365" w:type="dxa"/>
          </w:tcPr>
          <w:p w14:paraId="174A602A" w14:textId="4AD1E60F" w:rsidR="00AB67FA" w:rsidRPr="00D0162F" w:rsidRDefault="00AB67FA" w:rsidP="006E0A54">
            <w:pPr>
              <w:pStyle w:val="TAL"/>
            </w:pPr>
            <w:r w:rsidRPr="00D0162F">
              <w:t>4.5.1.2</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SSB-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non-DRX</w:t>
            </w:r>
            <w:r w:rsidR="006E0A54" w:rsidRPr="00D0162F">
              <w:t xml:space="preserve"> </w:t>
            </w:r>
            <w:r w:rsidRPr="00D0162F">
              <w:t>mode</w:t>
            </w:r>
          </w:p>
        </w:tc>
        <w:tc>
          <w:tcPr>
            <w:tcW w:w="2669" w:type="dxa"/>
          </w:tcPr>
          <w:p w14:paraId="1B57D8F7" w14:textId="64FDF9BE"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c>
          <w:tcPr>
            <w:tcW w:w="3825" w:type="dxa"/>
          </w:tcPr>
          <w:p w14:paraId="142B4DEE" w14:textId="63DD7FDB"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r>
      <w:tr w:rsidR="00AB67FA" w:rsidRPr="00D0162F" w14:paraId="3ED47C74" w14:textId="77777777" w:rsidTr="004C2D1D">
        <w:trPr>
          <w:cantSplit/>
          <w:jc w:val="center"/>
        </w:trPr>
        <w:tc>
          <w:tcPr>
            <w:tcW w:w="3365" w:type="dxa"/>
          </w:tcPr>
          <w:p w14:paraId="6BE755A8" w14:textId="1896EAEE" w:rsidR="00AB67FA" w:rsidRPr="00D0162F" w:rsidRDefault="00AB67FA" w:rsidP="006E0A54">
            <w:pPr>
              <w:pStyle w:val="TAL"/>
            </w:pPr>
            <w:r w:rsidRPr="00D0162F">
              <w:t>4.5.1.3</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out-of-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SSB-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DRX</w:t>
            </w:r>
            <w:r w:rsidR="006E0A54" w:rsidRPr="00D0162F">
              <w:t xml:space="preserve"> </w:t>
            </w:r>
            <w:r w:rsidRPr="00D0162F">
              <w:t>mode</w:t>
            </w:r>
          </w:p>
        </w:tc>
        <w:tc>
          <w:tcPr>
            <w:tcW w:w="2669" w:type="dxa"/>
          </w:tcPr>
          <w:p w14:paraId="24CE02C6" w14:textId="3AC5F13A"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c>
          <w:tcPr>
            <w:tcW w:w="3825" w:type="dxa"/>
          </w:tcPr>
          <w:p w14:paraId="0E4D1969" w14:textId="6DCF2D4E"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r>
      <w:tr w:rsidR="00AB67FA" w:rsidRPr="00D0162F" w14:paraId="6614DA49" w14:textId="77777777" w:rsidTr="004C2D1D">
        <w:trPr>
          <w:cantSplit/>
          <w:jc w:val="center"/>
        </w:trPr>
        <w:tc>
          <w:tcPr>
            <w:tcW w:w="3365" w:type="dxa"/>
          </w:tcPr>
          <w:p w14:paraId="78B74787" w14:textId="7C2CB811" w:rsidR="00AB67FA" w:rsidRPr="00D0162F" w:rsidRDefault="00AB67FA" w:rsidP="006E0A54">
            <w:pPr>
              <w:pStyle w:val="TAL"/>
            </w:pPr>
            <w:r w:rsidRPr="00D0162F">
              <w:t>4.5.1.4</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SSB-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DRX</w:t>
            </w:r>
            <w:r w:rsidR="006E0A54" w:rsidRPr="00D0162F">
              <w:t xml:space="preserve"> </w:t>
            </w:r>
            <w:r w:rsidRPr="00D0162F">
              <w:t>mode</w:t>
            </w:r>
          </w:p>
        </w:tc>
        <w:tc>
          <w:tcPr>
            <w:tcW w:w="2669" w:type="dxa"/>
          </w:tcPr>
          <w:p w14:paraId="2A3FFAA2" w14:textId="702FB12C"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c>
          <w:tcPr>
            <w:tcW w:w="3825" w:type="dxa"/>
          </w:tcPr>
          <w:p w14:paraId="737EE49A" w14:textId="0379522C" w:rsidR="00AB67FA" w:rsidRPr="00D0162F" w:rsidRDefault="00AB67FA" w:rsidP="006E0A54">
            <w:pPr>
              <w:pStyle w:val="TAL"/>
              <w:rPr>
                <w:lang w:eastAsia="sv-SE"/>
              </w:rPr>
            </w:pPr>
            <w:r w:rsidRPr="00D0162F">
              <w:t>Same</w:t>
            </w:r>
            <w:r w:rsidR="006E0A54" w:rsidRPr="00D0162F">
              <w:t xml:space="preserve"> </w:t>
            </w:r>
            <w:r w:rsidRPr="00D0162F">
              <w:t>as</w:t>
            </w:r>
            <w:r w:rsidR="006E0A54" w:rsidRPr="00D0162F">
              <w:t xml:space="preserve"> </w:t>
            </w:r>
            <w:r w:rsidRPr="00D0162F">
              <w:t>4.5.1.1</w:t>
            </w:r>
          </w:p>
        </w:tc>
      </w:tr>
      <w:tr w:rsidR="00AB67FA" w:rsidRPr="00D0162F" w14:paraId="44EA1CDD" w14:textId="77777777" w:rsidTr="004C2D1D">
        <w:trPr>
          <w:cantSplit/>
          <w:jc w:val="center"/>
        </w:trPr>
        <w:tc>
          <w:tcPr>
            <w:tcW w:w="3365" w:type="dxa"/>
          </w:tcPr>
          <w:p w14:paraId="4907038D" w14:textId="2D0268CC" w:rsidR="00AB67FA" w:rsidRPr="00D0162F" w:rsidRDefault="00AB67FA" w:rsidP="006E0A54">
            <w:pPr>
              <w:pStyle w:val="TAL"/>
            </w:pPr>
            <w:r w:rsidRPr="00D0162F">
              <w:t>4.5.1.5</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out-of-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non-DRX</w:t>
            </w:r>
            <w:r w:rsidR="006E0A54" w:rsidRPr="00D0162F">
              <w:t xml:space="preserve"> </w:t>
            </w:r>
            <w:r w:rsidRPr="00D0162F">
              <w:t>mode</w:t>
            </w:r>
          </w:p>
        </w:tc>
        <w:tc>
          <w:tcPr>
            <w:tcW w:w="2669" w:type="dxa"/>
          </w:tcPr>
          <w:p w14:paraId="2D201AAE" w14:textId="792D0A4B"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c>
          <w:tcPr>
            <w:tcW w:w="3825" w:type="dxa"/>
          </w:tcPr>
          <w:p w14:paraId="43AC529D" w14:textId="60952873"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r>
      <w:tr w:rsidR="00AB67FA" w:rsidRPr="00D0162F" w14:paraId="0F441D93" w14:textId="77777777" w:rsidTr="004C2D1D">
        <w:trPr>
          <w:cantSplit/>
          <w:jc w:val="center"/>
        </w:trPr>
        <w:tc>
          <w:tcPr>
            <w:tcW w:w="3365" w:type="dxa"/>
          </w:tcPr>
          <w:p w14:paraId="64621D3B" w14:textId="1DA444CE" w:rsidR="00AB67FA" w:rsidRPr="00D0162F" w:rsidRDefault="00AB67FA" w:rsidP="006E0A54">
            <w:pPr>
              <w:pStyle w:val="TAL"/>
            </w:pPr>
            <w:r w:rsidRPr="00D0162F">
              <w:t>4.5.1.6</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non-DRX</w:t>
            </w:r>
            <w:r w:rsidR="006E0A54" w:rsidRPr="00D0162F">
              <w:t xml:space="preserve"> </w:t>
            </w:r>
            <w:r w:rsidRPr="00D0162F">
              <w:t>mode</w:t>
            </w:r>
          </w:p>
        </w:tc>
        <w:tc>
          <w:tcPr>
            <w:tcW w:w="2669" w:type="dxa"/>
          </w:tcPr>
          <w:p w14:paraId="23083D32" w14:textId="032DD187"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c>
          <w:tcPr>
            <w:tcW w:w="3825" w:type="dxa"/>
          </w:tcPr>
          <w:p w14:paraId="0E207C10" w14:textId="2556CEC9"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r>
      <w:tr w:rsidR="00AB67FA" w:rsidRPr="00D0162F" w14:paraId="1580DF1C" w14:textId="77777777" w:rsidTr="004C2D1D">
        <w:trPr>
          <w:cantSplit/>
          <w:jc w:val="center"/>
        </w:trPr>
        <w:tc>
          <w:tcPr>
            <w:tcW w:w="3365" w:type="dxa"/>
          </w:tcPr>
          <w:p w14:paraId="432F46E0" w14:textId="51A91D28" w:rsidR="00AB67FA" w:rsidRPr="00D0162F" w:rsidRDefault="00AB67FA" w:rsidP="006E0A54">
            <w:pPr>
              <w:pStyle w:val="TAL"/>
            </w:pPr>
            <w:r w:rsidRPr="00D0162F">
              <w:t>4.5.1.7</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out-of-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DRX</w:t>
            </w:r>
            <w:r w:rsidR="006E0A54" w:rsidRPr="00D0162F">
              <w:t xml:space="preserve"> </w:t>
            </w:r>
            <w:r w:rsidRPr="00D0162F">
              <w:t>mode</w:t>
            </w:r>
          </w:p>
        </w:tc>
        <w:tc>
          <w:tcPr>
            <w:tcW w:w="2669" w:type="dxa"/>
          </w:tcPr>
          <w:p w14:paraId="07BEDB3E" w14:textId="35D2E9E3"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c>
          <w:tcPr>
            <w:tcW w:w="3825" w:type="dxa"/>
          </w:tcPr>
          <w:p w14:paraId="3FED8129" w14:textId="5D150E26"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r>
      <w:tr w:rsidR="00AB67FA" w:rsidRPr="00D0162F" w14:paraId="26B632CA" w14:textId="77777777" w:rsidTr="004C2D1D">
        <w:trPr>
          <w:cantSplit/>
          <w:jc w:val="center"/>
        </w:trPr>
        <w:tc>
          <w:tcPr>
            <w:tcW w:w="3365" w:type="dxa"/>
          </w:tcPr>
          <w:p w14:paraId="0BFBE727" w14:textId="5C258FFE" w:rsidR="00AB67FA" w:rsidRPr="00D0162F" w:rsidRDefault="00AB67FA" w:rsidP="006E0A54">
            <w:pPr>
              <w:pStyle w:val="TAL"/>
            </w:pPr>
            <w:r w:rsidRPr="00D0162F">
              <w:t>4.5.1.8</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DRX</w:t>
            </w:r>
            <w:r w:rsidR="006E0A54" w:rsidRPr="00D0162F">
              <w:t xml:space="preserve"> </w:t>
            </w:r>
            <w:r w:rsidRPr="00D0162F">
              <w:t>mode</w:t>
            </w:r>
          </w:p>
        </w:tc>
        <w:tc>
          <w:tcPr>
            <w:tcW w:w="2669" w:type="dxa"/>
          </w:tcPr>
          <w:p w14:paraId="59DF7C90" w14:textId="3D69565D"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c>
          <w:tcPr>
            <w:tcW w:w="3825" w:type="dxa"/>
          </w:tcPr>
          <w:p w14:paraId="6DBA7F65" w14:textId="72AAF465"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r>
      <w:tr w:rsidR="002A7247" w:rsidRPr="00D0162F" w14:paraId="2A06C002" w14:textId="77777777" w:rsidTr="004C2D1D">
        <w:trPr>
          <w:cantSplit/>
          <w:jc w:val="center"/>
        </w:trPr>
        <w:tc>
          <w:tcPr>
            <w:tcW w:w="3365" w:type="dxa"/>
          </w:tcPr>
          <w:p w14:paraId="565C1598" w14:textId="5BC44265" w:rsidR="002A7247" w:rsidRPr="00D0162F" w:rsidRDefault="002A7247" w:rsidP="002A7247">
            <w:pPr>
              <w:pStyle w:val="TAL"/>
            </w:pPr>
            <w:r w:rsidRPr="00D0162F">
              <w:t>4.5.1.9 EN-DC FR1 Radio Link Monitoring Out-of-sync Test for PSCell configured with SSB-based RLM RS for UE fulfilling relaxed measurement criterion</w:t>
            </w:r>
          </w:p>
        </w:tc>
        <w:tc>
          <w:tcPr>
            <w:tcW w:w="2669" w:type="dxa"/>
          </w:tcPr>
          <w:p w14:paraId="25B53998" w14:textId="1333FCD4" w:rsidR="002A7247" w:rsidRPr="00D0162F" w:rsidRDefault="002A7247" w:rsidP="002A7247">
            <w:pPr>
              <w:pStyle w:val="TAL"/>
            </w:pPr>
            <w:r w:rsidRPr="00D0162F">
              <w:t>Same as 4.5.1.1</w:t>
            </w:r>
          </w:p>
        </w:tc>
        <w:tc>
          <w:tcPr>
            <w:tcW w:w="3825" w:type="dxa"/>
          </w:tcPr>
          <w:p w14:paraId="346F39BC" w14:textId="4C770637" w:rsidR="002A7247" w:rsidRPr="00D0162F" w:rsidRDefault="002A7247" w:rsidP="002A7247">
            <w:pPr>
              <w:pStyle w:val="TAL"/>
            </w:pPr>
            <w:r w:rsidRPr="00D0162F">
              <w:t>Same as 4.5.1.1</w:t>
            </w:r>
          </w:p>
        </w:tc>
      </w:tr>
      <w:tr w:rsidR="00AB67FA" w:rsidRPr="00D0162F" w14:paraId="345BBBAE" w14:textId="77777777" w:rsidTr="004C2D1D">
        <w:trPr>
          <w:cantSplit/>
          <w:jc w:val="center"/>
        </w:trPr>
        <w:tc>
          <w:tcPr>
            <w:tcW w:w="3365" w:type="dxa"/>
          </w:tcPr>
          <w:p w14:paraId="36C734D8" w14:textId="6C6B21B6" w:rsidR="00AB67FA" w:rsidRPr="00D0162F" w:rsidRDefault="00AB67FA" w:rsidP="006E0A54">
            <w:pPr>
              <w:pStyle w:val="TAL"/>
            </w:pPr>
            <w:r w:rsidRPr="00D0162F">
              <w:t>4.5.2.1</w:t>
            </w:r>
            <w:r w:rsidR="006E0A54" w:rsidRPr="00D0162F">
              <w:t xml:space="preserve"> </w:t>
            </w: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at</w:t>
            </w:r>
            <w:r w:rsidR="006E0A54" w:rsidRPr="00D0162F">
              <w:t xml:space="preserve"> </w:t>
            </w:r>
            <w:r w:rsidRPr="00D0162F">
              <w:t>transitions</w:t>
            </w:r>
            <w:r w:rsidR="006E0A54" w:rsidRPr="00D0162F">
              <w:t xml:space="preserve"> </w:t>
            </w:r>
            <w:r w:rsidRPr="00D0162F">
              <w:t>between</w:t>
            </w:r>
            <w:r w:rsidR="006E0A54" w:rsidRPr="00D0162F">
              <w:t xml:space="preserve"> </w:t>
            </w:r>
            <w:r w:rsidRPr="00D0162F">
              <w:t>active</w:t>
            </w:r>
            <w:r w:rsidR="006E0A54" w:rsidRPr="00D0162F">
              <w:t xml:space="preserve"> </w:t>
            </w:r>
            <w:r w:rsidRPr="00D0162F">
              <w:t>and</w:t>
            </w:r>
            <w:r w:rsidR="006E0A54" w:rsidRPr="00D0162F">
              <w:t xml:space="preserve"> </w:t>
            </w:r>
            <w:r w:rsidRPr="00D0162F">
              <w:t>non-active</w:t>
            </w:r>
            <w:r w:rsidR="006E0A54" w:rsidRPr="00D0162F">
              <w:t xml:space="preserve"> </w:t>
            </w:r>
            <w:r w:rsidRPr="00D0162F">
              <w:t>during</w:t>
            </w:r>
            <w:r w:rsidR="006E0A54" w:rsidRPr="00D0162F">
              <w:t xml:space="preserve"> </w:t>
            </w:r>
            <w:r w:rsidRPr="00D0162F">
              <w:t>DRX</w:t>
            </w:r>
            <w:r w:rsidR="006E0A54" w:rsidRPr="00D0162F">
              <w:t xml:space="preserve"> </w:t>
            </w:r>
            <w:r w:rsidRPr="00D0162F">
              <w:t>in</w:t>
            </w:r>
            <w:r w:rsidR="006E0A54" w:rsidRPr="00D0162F">
              <w:t xml:space="preserve"> </w:t>
            </w:r>
            <w:r w:rsidRPr="00D0162F">
              <w:t>synchronous</w:t>
            </w:r>
            <w:r w:rsidR="006E0A54" w:rsidRPr="00D0162F">
              <w:t xml:space="preserve"> </w:t>
            </w:r>
            <w:r w:rsidRPr="00D0162F">
              <w:t>EN-DC</w:t>
            </w:r>
          </w:p>
        </w:tc>
        <w:tc>
          <w:tcPr>
            <w:tcW w:w="2669" w:type="dxa"/>
          </w:tcPr>
          <w:p w14:paraId="1343048F" w14:textId="1B21346A" w:rsidR="00AB67FA" w:rsidRPr="00D0162F" w:rsidRDefault="00AB67FA" w:rsidP="006E0A54">
            <w:pPr>
              <w:pStyle w:val="TAL"/>
            </w:pPr>
            <w:r w:rsidRPr="00D0162F">
              <w:t>±</w:t>
            </w:r>
            <w:r w:rsidR="006E0A54" w:rsidRPr="00D0162F">
              <w:t xml:space="preserve"> </w:t>
            </w:r>
            <w:r w:rsidRPr="00D0162F">
              <w:t>0.6dB</w:t>
            </w:r>
            <w:r w:rsidR="006E0A54" w:rsidRPr="00D0162F">
              <w:t xml:space="preserve"> </w:t>
            </w:r>
            <w:r w:rsidRPr="00D0162F">
              <w:t>(AWGN</w:t>
            </w:r>
            <w:r w:rsidR="006E0A54" w:rsidRPr="00D0162F">
              <w:t xml:space="preserve"> </w:t>
            </w:r>
            <w:r w:rsidRPr="00D0162F">
              <w:t>conditions)</w:t>
            </w:r>
          </w:p>
        </w:tc>
        <w:tc>
          <w:tcPr>
            <w:tcW w:w="3825" w:type="dxa"/>
          </w:tcPr>
          <w:p w14:paraId="0D129D5F" w14:textId="34546887" w:rsidR="00AB67FA" w:rsidRPr="00D0162F" w:rsidRDefault="00AB67FA" w:rsidP="006E0A54">
            <w:pPr>
              <w:pStyle w:val="TAL"/>
            </w:pPr>
            <w:r w:rsidRPr="00D0162F">
              <w:t>Overall</w:t>
            </w:r>
            <w:r w:rsidR="006E0A54" w:rsidRPr="00D0162F">
              <w:t xml:space="preserve"> </w:t>
            </w:r>
            <w:r w:rsidRPr="00D0162F">
              <w:t>system</w:t>
            </w:r>
            <w:r w:rsidR="006E0A54" w:rsidRPr="00D0162F">
              <w:t xml:space="preserve"> </w:t>
            </w:r>
            <w:r w:rsidRPr="00D0162F">
              <w:t>uncertainty</w:t>
            </w:r>
            <w:r w:rsidR="006E0A54" w:rsidRPr="00D0162F">
              <w:t xml:space="preserve"> </w:t>
            </w:r>
            <w:r w:rsidRPr="00D0162F">
              <w:t>for</w:t>
            </w:r>
            <w:r w:rsidR="006E0A54" w:rsidRPr="00D0162F">
              <w:t xml:space="preserve"> </w:t>
            </w:r>
            <w:r w:rsidRPr="00D0162F">
              <w:t>AWGN</w:t>
            </w:r>
            <w:r w:rsidR="006E0A54" w:rsidRPr="00D0162F">
              <w:t xml:space="preserve"> </w:t>
            </w:r>
            <w:r w:rsidRPr="00D0162F">
              <w:t>condition</w:t>
            </w:r>
            <w:r w:rsidR="006E0A54" w:rsidRPr="00D0162F">
              <w:t xml:space="preserve"> </w:t>
            </w:r>
            <w:r w:rsidRPr="00D0162F">
              <w:t>comprises</w:t>
            </w:r>
            <w:r w:rsidR="006E0A54" w:rsidRPr="00D0162F">
              <w:t xml:space="preserve"> </w:t>
            </w:r>
            <w:r w:rsidRPr="00D0162F">
              <w:t>two</w:t>
            </w:r>
            <w:r w:rsidR="006E0A54" w:rsidRPr="00D0162F">
              <w:t xml:space="preserve"> </w:t>
            </w:r>
            <w:r w:rsidRPr="00D0162F">
              <w:t>quantities:</w:t>
            </w:r>
          </w:p>
          <w:p w14:paraId="1E2BFA90" w14:textId="3931DF30" w:rsidR="00AB67FA" w:rsidRPr="00D0162F" w:rsidRDefault="00AB67FA" w:rsidP="006E0A54">
            <w:pPr>
              <w:pStyle w:val="TAL"/>
            </w:pPr>
            <w:r w:rsidRPr="00D0162F">
              <w:t>1.</w:t>
            </w:r>
            <w:r w:rsidR="006E0A54" w:rsidRPr="00D0162F">
              <w:t xml:space="preserve"> </w:t>
            </w:r>
            <w:r w:rsidRPr="00D0162F">
              <w:t>Signal-to-noise</w:t>
            </w:r>
            <w:r w:rsidR="006E0A54" w:rsidRPr="00D0162F">
              <w:t xml:space="preserve"> </w:t>
            </w:r>
            <w:r w:rsidRPr="00D0162F">
              <w:t>ratio</w:t>
            </w:r>
            <w:r w:rsidR="006E0A54" w:rsidRPr="00D0162F">
              <w:t xml:space="preserve"> </w:t>
            </w:r>
            <w:r w:rsidRPr="00D0162F">
              <w:t>uncertainty</w:t>
            </w:r>
          </w:p>
          <w:p w14:paraId="183830DE" w14:textId="6A921A50" w:rsidR="00AB67FA" w:rsidRPr="00D0162F" w:rsidRDefault="00AB67FA" w:rsidP="006E0A54">
            <w:pPr>
              <w:pStyle w:val="TAL"/>
            </w:pPr>
            <w:r w:rsidRPr="00D0162F">
              <w:t>2.</w:t>
            </w:r>
            <w:r w:rsidR="006E0A54" w:rsidRPr="00D0162F">
              <w:t xml:space="preserve"> </w:t>
            </w:r>
            <w:r w:rsidRPr="00D0162F">
              <w:t>Effect</w:t>
            </w:r>
            <w:r w:rsidR="006E0A54" w:rsidRPr="00D0162F">
              <w:t xml:space="preserve"> </w:t>
            </w:r>
            <w:r w:rsidRPr="00D0162F">
              <w:t>of</w:t>
            </w:r>
            <w:r w:rsidR="006E0A54" w:rsidRPr="00D0162F">
              <w:t xml:space="preserve"> </w:t>
            </w:r>
            <w:r w:rsidRPr="00D0162F">
              <w:t>AWGN</w:t>
            </w:r>
            <w:r w:rsidR="006E0A54" w:rsidRPr="00D0162F">
              <w:t xml:space="preserve"> </w:t>
            </w:r>
            <w:r w:rsidRPr="00D0162F">
              <w:t>flatness</w:t>
            </w:r>
            <w:r w:rsidR="006E0A54" w:rsidRPr="00D0162F">
              <w:t xml:space="preserve"> </w:t>
            </w:r>
            <w:r w:rsidRPr="00D0162F">
              <w:t>and</w:t>
            </w:r>
            <w:r w:rsidR="006E0A54" w:rsidRPr="00D0162F">
              <w:t xml:space="preserve"> </w:t>
            </w:r>
            <w:r w:rsidRPr="00D0162F">
              <w:t>signal</w:t>
            </w:r>
            <w:r w:rsidR="006E0A54" w:rsidRPr="00D0162F">
              <w:t xml:space="preserve"> </w:t>
            </w:r>
            <w:r w:rsidRPr="00D0162F">
              <w:t>flatness</w:t>
            </w:r>
          </w:p>
          <w:p w14:paraId="3EB78439" w14:textId="77777777" w:rsidR="00AB67FA" w:rsidRPr="00D0162F" w:rsidRDefault="00AB67FA" w:rsidP="006E0A54">
            <w:pPr>
              <w:pStyle w:val="TAL"/>
            </w:pPr>
          </w:p>
          <w:p w14:paraId="215854CD" w14:textId="638B548A" w:rsidR="00AB67FA" w:rsidRPr="00D0162F" w:rsidRDefault="00AB67FA" w:rsidP="006E0A54">
            <w:pPr>
              <w:pStyle w:val="TAL"/>
            </w:pPr>
            <w:r w:rsidRPr="00D0162F">
              <w:t>Items</w:t>
            </w:r>
            <w:r w:rsidR="006E0A54" w:rsidRPr="00D0162F">
              <w:t xml:space="preserve"> </w:t>
            </w:r>
            <w:r w:rsidRPr="00D0162F">
              <w:t>1</w:t>
            </w:r>
            <w:r w:rsidR="006E0A54" w:rsidRPr="00D0162F">
              <w:t xml:space="preserve"> </w:t>
            </w:r>
            <w:r w:rsidRPr="00D0162F">
              <w:t>and</w:t>
            </w:r>
            <w:r w:rsidR="006E0A54" w:rsidRPr="00D0162F">
              <w:t xml:space="preserve"> </w:t>
            </w:r>
            <w:r w:rsidRPr="00D0162F">
              <w:t>2</w:t>
            </w:r>
            <w:r w:rsidR="006E0A54" w:rsidRPr="00D0162F">
              <w:t xml:space="preserve"> </w:t>
            </w:r>
            <w:r w:rsidRPr="00D0162F">
              <w:t>are</w:t>
            </w:r>
            <w:r w:rsidR="006E0A54" w:rsidRPr="00D0162F">
              <w:t xml:space="preserve"> </w:t>
            </w:r>
            <w:r w:rsidRPr="00D0162F">
              <w:t>assumed</w:t>
            </w:r>
            <w:r w:rsidR="006E0A54" w:rsidRPr="00D0162F">
              <w:t xml:space="preserve"> </w:t>
            </w:r>
            <w:r w:rsidRPr="00D0162F">
              <w:t>to</w:t>
            </w:r>
            <w:r w:rsidR="006E0A54" w:rsidRPr="00D0162F">
              <w:t xml:space="preserve"> </w:t>
            </w:r>
            <w:r w:rsidRPr="00D0162F">
              <w:t>be</w:t>
            </w:r>
            <w:r w:rsidR="006E0A54" w:rsidRPr="00D0162F">
              <w:t xml:space="preserve"> </w:t>
            </w:r>
            <w:r w:rsidRPr="00D0162F">
              <w:t>uncorrelated</w:t>
            </w:r>
            <w:r w:rsidR="006E0A54" w:rsidRPr="00D0162F">
              <w:t xml:space="preserve"> </w:t>
            </w:r>
            <w:r w:rsidRPr="00D0162F">
              <w:t>so</w:t>
            </w:r>
            <w:r w:rsidR="006E0A54" w:rsidRPr="00D0162F">
              <w:t xml:space="preserve"> </w:t>
            </w:r>
            <w:r w:rsidRPr="00D0162F">
              <w:t>can</w:t>
            </w:r>
            <w:r w:rsidR="006E0A54" w:rsidRPr="00D0162F">
              <w:t xml:space="preserve"> </w:t>
            </w:r>
            <w:r w:rsidRPr="00D0162F">
              <w:t>be</w:t>
            </w:r>
            <w:r w:rsidR="006E0A54" w:rsidRPr="00D0162F">
              <w:t xml:space="preserve"> </w:t>
            </w:r>
            <w:r w:rsidRPr="00D0162F">
              <w:t>root</w:t>
            </w:r>
            <w:r w:rsidR="006E0A54" w:rsidRPr="00D0162F">
              <w:t xml:space="preserve"> </w:t>
            </w:r>
            <w:r w:rsidRPr="00D0162F">
              <w:t>sum</w:t>
            </w:r>
            <w:r w:rsidR="006E0A54" w:rsidRPr="00D0162F">
              <w:t xml:space="preserve"> </w:t>
            </w:r>
            <w:r w:rsidRPr="00D0162F">
              <w:t>squared:</w:t>
            </w:r>
          </w:p>
          <w:p w14:paraId="54BA0AFF" w14:textId="5A139D5B" w:rsidR="00AB67FA" w:rsidRPr="00D0162F" w:rsidRDefault="00AB67FA" w:rsidP="006E0A54">
            <w:pPr>
              <w:pStyle w:val="TAL"/>
            </w:pPr>
            <w:r w:rsidRPr="00D0162F">
              <w:t>AWGN</w:t>
            </w:r>
            <w:r w:rsidR="006E0A54" w:rsidRPr="00D0162F">
              <w:t xml:space="preserve"> </w:t>
            </w:r>
            <w:r w:rsidRPr="00D0162F">
              <w:t>flatness</w:t>
            </w:r>
            <w:r w:rsidR="006E0A54" w:rsidRPr="00D0162F">
              <w:t xml:space="preserve"> </w:t>
            </w:r>
            <w:r w:rsidRPr="00D0162F">
              <w:t>and</w:t>
            </w:r>
            <w:r w:rsidR="006E0A54" w:rsidRPr="00D0162F">
              <w:t xml:space="preserve"> </w:t>
            </w:r>
            <w:r w:rsidRPr="00D0162F">
              <w:t>signal</w:t>
            </w:r>
            <w:r w:rsidR="006E0A54" w:rsidRPr="00D0162F">
              <w:t xml:space="preserve"> </w:t>
            </w:r>
            <w:r w:rsidRPr="00D0162F">
              <w:t>flatness</w:t>
            </w:r>
            <w:r w:rsidR="006E0A54" w:rsidRPr="00D0162F">
              <w:t xml:space="preserve"> </w:t>
            </w:r>
            <w:r w:rsidRPr="00D0162F">
              <w:t>has</w:t>
            </w:r>
            <w:r w:rsidR="006E0A54" w:rsidRPr="00D0162F">
              <w:t xml:space="preserve"> </w:t>
            </w:r>
            <w:r w:rsidRPr="00D0162F">
              <w:t>x</w:t>
            </w:r>
            <w:r w:rsidR="006E0A54" w:rsidRPr="00D0162F">
              <w:t xml:space="preserve"> </w:t>
            </w:r>
            <w:r w:rsidRPr="00D0162F">
              <w:t>0.25</w:t>
            </w:r>
            <w:r w:rsidR="006E0A54" w:rsidRPr="00D0162F">
              <w:t xml:space="preserve"> </w:t>
            </w:r>
            <w:r w:rsidRPr="00D0162F">
              <w:t>effect</w:t>
            </w:r>
            <w:r w:rsidR="006E0A54" w:rsidRPr="00D0162F">
              <w:t xml:space="preserve"> </w:t>
            </w:r>
            <w:r w:rsidRPr="00D0162F">
              <w:t>on</w:t>
            </w:r>
            <w:r w:rsidR="006E0A54" w:rsidRPr="00D0162F">
              <w:t xml:space="preserve"> </w:t>
            </w:r>
            <w:r w:rsidRPr="00D0162F">
              <w:t>the</w:t>
            </w:r>
            <w:r w:rsidR="006E0A54" w:rsidRPr="00D0162F">
              <w:t xml:space="preserve"> </w:t>
            </w:r>
            <w:r w:rsidRPr="00D0162F">
              <w:t>required</w:t>
            </w:r>
            <w:r w:rsidR="006E0A54" w:rsidRPr="00D0162F">
              <w:t xml:space="preserve"> </w:t>
            </w:r>
            <w:r w:rsidRPr="00D0162F">
              <w:t>SNR,</w:t>
            </w:r>
            <w:r w:rsidR="006E0A54" w:rsidRPr="00D0162F">
              <w:t xml:space="preserve"> </w:t>
            </w:r>
            <w:r w:rsidRPr="00D0162F">
              <w:t>so</w:t>
            </w:r>
            <w:r w:rsidR="006E0A54" w:rsidRPr="00D0162F">
              <w:t xml:space="preserve"> </w:t>
            </w:r>
            <w:r w:rsidRPr="00D0162F">
              <w:t>use</w:t>
            </w:r>
            <w:r w:rsidR="006E0A54" w:rsidRPr="00D0162F">
              <w:t xml:space="preserve"> </w:t>
            </w:r>
            <w:r w:rsidRPr="00D0162F">
              <w:t>sensitivity</w:t>
            </w:r>
            <w:r w:rsidR="006E0A54" w:rsidRPr="00D0162F">
              <w:t xml:space="preserve"> </w:t>
            </w:r>
            <w:r w:rsidRPr="00D0162F">
              <w:t>factor</w:t>
            </w:r>
            <w:r w:rsidR="006E0A54" w:rsidRPr="00D0162F">
              <w:t xml:space="preserve"> </w:t>
            </w:r>
            <w:r w:rsidRPr="00D0162F">
              <w:t>of</w:t>
            </w:r>
            <w:r w:rsidR="006E0A54" w:rsidRPr="00D0162F">
              <w:t xml:space="preserve"> </w:t>
            </w:r>
            <w:r w:rsidRPr="00D0162F">
              <w:t>x</w:t>
            </w:r>
            <w:r w:rsidR="006E0A54" w:rsidRPr="00D0162F">
              <w:t xml:space="preserve"> </w:t>
            </w:r>
            <w:r w:rsidRPr="00D0162F">
              <w:t>0.25</w:t>
            </w:r>
            <w:r w:rsidR="006E0A54" w:rsidRPr="00D0162F">
              <w:t xml:space="preserve"> </w:t>
            </w:r>
            <w:r w:rsidRPr="00D0162F">
              <w:t>for</w:t>
            </w:r>
            <w:r w:rsidR="006E0A54" w:rsidRPr="00D0162F">
              <w:t xml:space="preserve"> </w:t>
            </w:r>
            <w:r w:rsidRPr="00D0162F">
              <w:t>the</w:t>
            </w:r>
            <w:r w:rsidR="006E0A54" w:rsidRPr="00D0162F">
              <w:t xml:space="preserve"> </w:t>
            </w:r>
            <w:r w:rsidRPr="00D0162F">
              <w:t>uncertainty</w:t>
            </w:r>
            <w:r w:rsidR="006E0A54" w:rsidRPr="00D0162F">
              <w:t xml:space="preserve"> </w:t>
            </w:r>
            <w:r w:rsidRPr="00D0162F">
              <w:t>contribution.</w:t>
            </w:r>
          </w:p>
          <w:p w14:paraId="0044C044" w14:textId="3CE2795E" w:rsidR="00AB67FA" w:rsidRPr="00D0162F" w:rsidRDefault="00AB67FA" w:rsidP="006E0A54">
            <w:pPr>
              <w:pStyle w:val="TAL"/>
            </w:pPr>
            <w:r w:rsidRPr="00D0162F">
              <w:t>Test</w:t>
            </w:r>
            <w:r w:rsidR="006E0A54" w:rsidRPr="00D0162F">
              <w:t xml:space="preserve"> </w:t>
            </w:r>
            <w:r w:rsidRPr="00D0162F">
              <w:t>System</w:t>
            </w:r>
            <w:r w:rsidR="006E0A54" w:rsidRPr="00D0162F">
              <w:t xml:space="preserve"> </w:t>
            </w:r>
            <w:r w:rsidRPr="00D0162F">
              <w:t>uncertainty</w:t>
            </w:r>
            <w:r w:rsidR="006E0A54" w:rsidRPr="00D0162F">
              <w:t xml:space="preserve"> </w:t>
            </w:r>
            <w:r w:rsidRPr="00D0162F">
              <w:t>=</w:t>
            </w:r>
            <w:r w:rsidR="006E0A54" w:rsidRPr="00D0162F">
              <w:t xml:space="preserve"> </w:t>
            </w:r>
            <w:r w:rsidRPr="00D0162F">
              <w:t>SQRT</w:t>
            </w:r>
            <w:r w:rsidR="006E0A54" w:rsidRPr="00D0162F">
              <w:t xml:space="preserve"> </w:t>
            </w:r>
            <w:r w:rsidRPr="00D0162F">
              <w:t>(Signal-to-noise</w:t>
            </w:r>
            <w:r w:rsidR="006E0A54" w:rsidRPr="00D0162F">
              <w:t xml:space="preserve"> </w:t>
            </w:r>
            <w:r w:rsidRPr="00D0162F">
              <w:t>ratio</w:t>
            </w:r>
            <w:r w:rsidR="006E0A54" w:rsidRPr="00D0162F">
              <w:t xml:space="preserve"> </w:t>
            </w:r>
            <w:r w:rsidRPr="00D0162F">
              <w:t>uncertainty</w:t>
            </w:r>
            <w:r w:rsidR="006E0A54" w:rsidRPr="00D0162F">
              <w:t xml:space="preserve"> </w:t>
            </w:r>
            <w:r w:rsidRPr="00D0162F">
              <w:t>2</w:t>
            </w:r>
            <w:r w:rsidR="006E0A54" w:rsidRPr="00D0162F">
              <w:t xml:space="preserve"> </w:t>
            </w:r>
            <w:r w:rsidRPr="00D0162F">
              <w:t>+</w:t>
            </w:r>
            <w:r w:rsidR="006E0A54" w:rsidRPr="00D0162F">
              <w:t xml:space="preserve"> </w:t>
            </w:r>
            <w:r w:rsidRPr="00D0162F">
              <w:t>(0.25</w:t>
            </w:r>
            <w:r w:rsidR="006E0A54" w:rsidRPr="00D0162F">
              <w:t xml:space="preserve"> </w:t>
            </w:r>
            <w:r w:rsidRPr="00D0162F">
              <w:t>x</w:t>
            </w:r>
            <w:r w:rsidR="006E0A54" w:rsidRPr="00D0162F">
              <w:t xml:space="preserve"> </w:t>
            </w:r>
            <w:r w:rsidRPr="00D0162F">
              <w:t>AWGN</w:t>
            </w:r>
            <w:r w:rsidR="006E0A54" w:rsidRPr="00D0162F">
              <w:t xml:space="preserve"> </w:t>
            </w:r>
            <w:r w:rsidRPr="00D0162F">
              <w:t>flatness</w:t>
            </w:r>
            <w:r w:rsidR="006E0A54" w:rsidRPr="00D0162F">
              <w:t xml:space="preserve"> </w:t>
            </w:r>
            <w:r w:rsidRPr="00D0162F">
              <w:t>and</w:t>
            </w:r>
            <w:r w:rsidR="006E0A54" w:rsidRPr="00D0162F">
              <w:t xml:space="preserve"> </w:t>
            </w:r>
            <w:r w:rsidRPr="00D0162F">
              <w:t>signal</w:t>
            </w:r>
            <w:r w:rsidR="006E0A54" w:rsidRPr="00D0162F">
              <w:t xml:space="preserve"> </w:t>
            </w:r>
            <w:r w:rsidRPr="00D0162F">
              <w:t>flatness)</w:t>
            </w:r>
            <w:r w:rsidR="006E0A54" w:rsidRPr="00D0162F">
              <w:t xml:space="preserve"> </w:t>
            </w:r>
            <w:r w:rsidRPr="00D0162F">
              <w:t>2)</w:t>
            </w:r>
          </w:p>
          <w:p w14:paraId="6890AC32" w14:textId="3CA5D188" w:rsidR="00AB67FA" w:rsidRPr="00D0162F" w:rsidRDefault="00AB67FA" w:rsidP="006E0A54">
            <w:pPr>
              <w:pStyle w:val="TAL"/>
            </w:pPr>
            <w:r w:rsidRPr="00D0162F">
              <w:t>Signal-to-noise</w:t>
            </w:r>
            <w:r w:rsidR="006E0A54" w:rsidRPr="00D0162F">
              <w:t xml:space="preserve"> </w:t>
            </w:r>
            <w:r w:rsidRPr="00D0162F">
              <w:t>ratio</w:t>
            </w:r>
            <w:r w:rsidR="006E0A54" w:rsidRPr="00D0162F">
              <w:t xml:space="preserve"> </w:t>
            </w:r>
            <w:r w:rsidRPr="00D0162F">
              <w:t>uncertainty</w:t>
            </w:r>
            <w:r w:rsidR="006E0A54" w:rsidRPr="00D0162F">
              <w:t xml:space="preserve"> </w:t>
            </w:r>
            <w:r w:rsidRPr="00D0162F">
              <w:t>±0.3</w:t>
            </w:r>
            <w:r w:rsidR="006E0A54" w:rsidRPr="00D0162F">
              <w:t xml:space="preserve"> </w:t>
            </w:r>
            <w:r w:rsidRPr="00D0162F">
              <w:t>dB</w:t>
            </w:r>
          </w:p>
          <w:p w14:paraId="112ADC8D" w14:textId="11F038E7" w:rsidR="00AB67FA" w:rsidRPr="00D0162F" w:rsidRDefault="00AB67FA" w:rsidP="006E0A54">
            <w:pPr>
              <w:pStyle w:val="TAL"/>
            </w:pPr>
            <w:r w:rsidRPr="00D0162F">
              <w:t>AWGN</w:t>
            </w:r>
            <w:r w:rsidR="006E0A54" w:rsidRPr="00D0162F">
              <w:t xml:space="preserve"> </w:t>
            </w:r>
            <w:r w:rsidRPr="00D0162F">
              <w:t>flatness</w:t>
            </w:r>
            <w:r w:rsidR="006E0A54" w:rsidRPr="00D0162F">
              <w:t xml:space="preserve"> </w:t>
            </w:r>
            <w:r w:rsidRPr="00D0162F">
              <w:t>and</w:t>
            </w:r>
            <w:r w:rsidR="006E0A54" w:rsidRPr="00D0162F">
              <w:t xml:space="preserve"> </w:t>
            </w:r>
            <w:r w:rsidRPr="00D0162F">
              <w:t>signal</w:t>
            </w:r>
            <w:r w:rsidR="006E0A54" w:rsidRPr="00D0162F">
              <w:t xml:space="preserve"> </w:t>
            </w:r>
            <w:r w:rsidRPr="00D0162F">
              <w:t>flatness</w:t>
            </w:r>
            <w:r w:rsidR="006E0A54" w:rsidRPr="00D0162F">
              <w:t xml:space="preserve"> </w:t>
            </w:r>
            <w:r w:rsidRPr="00D0162F">
              <w:t>±2.0</w:t>
            </w:r>
            <w:r w:rsidR="006E0A54" w:rsidRPr="00D0162F">
              <w:t xml:space="preserve"> </w:t>
            </w:r>
            <w:r w:rsidRPr="00D0162F">
              <w:t>dB</w:t>
            </w:r>
          </w:p>
        </w:tc>
      </w:tr>
      <w:tr w:rsidR="00AB67FA" w:rsidRPr="00D0162F" w14:paraId="458C481D" w14:textId="77777777" w:rsidTr="004C2D1D">
        <w:trPr>
          <w:cantSplit/>
          <w:jc w:val="center"/>
        </w:trPr>
        <w:tc>
          <w:tcPr>
            <w:tcW w:w="3365" w:type="dxa"/>
          </w:tcPr>
          <w:p w14:paraId="3E3BCD5D" w14:textId="33529D63" w:rsidR="00AB67FA" w:rsidRPr="00D0162F" w:rsidRDefault="00AB67FA" w:rsidP="006E0A54">
            <w:pPr>
              <w:pStyle w:val="TAL"/>
            </w:pPr>
            <w:r w:rsidRPr="00D0162F">
              <w:t>4.5.2.2</w:t>
            </w:r>
            <w:r w:rsidR="006E0A54" w:rsidRPr="00D0162F">
              <w:t xml:space="preserve"> </w:t>
            </w: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at</w:t>
            </w:r>
            <w:r w:rsidR="006E0A54" w:rsidRPr="00D0162F">
              <w:t xml:space="preserve"> </w:t>
            </w:r>
            <w:r w:rsidRPr="00D0162F">
              <w:t>transitions</w:t>
            </w:r>
            <w:r w:rsidR="006E0A54" w:rsidRPr="00D0162F">
              <w:t xml:space="preserve"> </w:t>
            </w:r>
            <w:r w:rsidRPr="00D0162F">
              <w:t>between</w:t>
            </w:r>
            <w:r w:rsidR="006E0A54" w:rsidRPr="00D0162F">
              <w:t xml:space="preserve"> </w:t>
            </w:r>
            <w:r w:rsidRPr="00D0162F">
              <w:t>active</w:t>
            </w:r>
            <w:r w:rsidR="006E0A54" w:rsidRPr="00D0162F">
              <w:t xml:space="preserve"> </w:t>
            </w:r>
            <w:r w:rsidRPr="00D0162F">
              <w:t>and</w:t>
            </w:r>
            <w:r w:rsidR="006E0A54" w:rsidRPr="00D0162F">
              <w:t xml:space="preserve"> </w:t>
            </w:r>
            <w:r w:rsidRPr="00D0162F">
              <w:t>non-active</w:t>
            </w:r>
            <w:r w:rsidR="006E0A54" w:rsidRPr="00D0162F">
              <w:t xml:space="preserve"> </w:t>
            </w:r>
            <w:r w:rsidRPr="00D0162F">
              <w:t>during</w:t>
            </w:r>
            <w:r w:rsidR="006E0A54" w:rsidRPr="00D0162F">
              <w:t xml:space="preserve"> </w:t>
            </w:r>
            <w:r w:rsidRPr="00D0162F">
              <w:t>DRX</w:t>
            </w:r>
            <w:r w:rsidR="006E0A54" w:rsidRPr="00D0162F">
              <w:t xml:space="preserve"> </w:t>
            </w:r>
            <w:r w:rsidRPr="00D0162F">
              <w:t>in</w:t>
            </w:r>
            <w:r w:rsidR="006E0A54" w:rsidRPr="00D0162F">
              <w:t xml:space="preserve"> </w:t>
            </w:r>
            <w:r w:rsidRPr="00D0162F">
              <w:t>asynchronous</w:t>
            </w:r>
            <w:r w:rsidR="006E0A54" w:rsidRPr="00D0162F">
              <w:t xml:space="preserve"> </w:t>
            </w:r>
            <w:r w:rsidRPr="00D0162F">
              <w:t>EN-DC</w:t>
            </w:r>
          </w:p>
        </w:tc>
        <w:tc>
          <w:tcPr>
            <w:tcW w:w="2669" w:type="dxa"/>
          </w:tcPr>
          <w:p w14:paraId="174249BF" w14:textId="39C15E5F"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1</w:t>
            </w:r>
          </w:p>
        </w:tc>
        <w:tc>
          <w:tcPr>
            <w:tcW w:w="3825" w:type="dxa"/>
          </w:tcPr>
          <w:p w14:paraId="6513D982" w14:textId="1DB2AD37"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1</w:t>
            </w:r>
          </w:p>
        </w:tc>
      </w:tr>
      <w:tr w:rsidR="00AB67FA" w:rsidRPr="00D0162F" w14:paraId="7E2DBAAD" w14:textId="77777777" w:rsidTr="004C2D1D">
        <w:trPr>
          <w:cantSplit/>
          <w:jc w:val="center"/>
        </w:trPr>
        <w:tc>
          <w:tcPr>
            <w:tcW w:w="3365" w:type="dxa"/>
          </w:tcPr>
          <w:p w14:paraId="31B74BFD" w14:textId="72A6F91C" w:rsidR="00AB67FA" w:rsidRPr="00D0162F" w:rsidRDefault="00AB67FA" w:rsidP="006E0A54">
            <w:pPr>
              <w:pStyle w:val="TAL"/>
            </w:pPr>
            <w:r w:rsidRPr="00D0162F">
              <w:t>4.5.2.3</w:t>
            </w:r>
            <w:r w:rsidR="006E0A54" w:rsidRPr="00D0162F">
              <w:t xml:space="preserve"> </w:t>
            </w: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during</w:t>
            </w:r>
            <w:r w:rsidR="006E0A54" w:rsidRPr="00D0162F">
              <w:t xml:space="preserve"> </w:t>
            </w:r>
            <w:r w:rsidRPr="00D0162F">
              <w:t>measurements</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NR</w:t>
            </w:r>
            <w:r w:rsidR="006E0A54" w:rsidRPr="00D0162F">
              <w:t xml:space="preserve"> </w:t>
            </w:r>
            <w:r w:rsidRPr="00D0162F">
              <w:t>SCC</w:t>
            </w:r>
            <w:r w:rsidR="006E0A54" w:rsidRPr="00D0162F">
              <w:t xml:space="preserve"> </w:t>
            </w:r>
            <w:r w:rsidRPr="00D0162F">
              <w:t>in</w:t>
            </w:r>
            <w:r w:rsidR="006E0A54" w:rsidRPr="00D0162F">
              <w:t xml:space="preserve"> </w:t>
            </w:r>
            <w:r w:rsidRPr="00D0162F">
              <w:t>synchronous</w:t>
            </w:r>
            <w:r w:rsidR="006E0A54" w:rsidRPr="00D0162F">
              <w:t xml:space="preserve"> </w:t>
            </w:r>
            <w:r w:rsidRPr="00D0162F">
              <w:t>EN-DC</w:t>
            </w:r>
          </w:p>
        </w:tc>
        <w:tc>
          <w:tcPr>
            <w:tcW w:w="2669" w:type="dxa"/>
          </w:tcPr>
          <w:p w14:paraId="5FEAFF60" w14:textId="17D25A1C" w:rsidR="00AB67FA" w:rsidRPr="00D0162F" w:rsidRDefault="00AB67FA" w:rsidP="006E0A54">
            <w:pPr>
              <w:pStyle w:val="TAL"/>
            </w:pPr>
            <w:r w:rsidRPr="00D0162F">
              <w:t>Noc</w:t>
            </w:r>
            <w:r w:rsidRPr="00D0162F">
              <w:rPr>
                <w:vertAlign w:val="subscript"/>
              </w:rPr>
              <w:t>2</w:t>
            </w:r>
            <w:r w:rsidR="006E0A54" w:rsidRPr="00D0162F">
              <w:t xml:space="preserve"> </w:t>
            </w:r>
            <w:r w:rsidRPr="00D0162F">
              <w:t>±1.5</w:t>
            </w:r>
            <w:r w:rsidR="006E0A54" w:rsidRPr="00D0162F">
              <w:t xml:space="preserve"> </w:t>
            </w:r>
            <w:r w:rsidRPr="00D0162F">
              <w:t>dB</w:t>
            </w:r>
          </w:p>
          <w:p w14:paraId="1140D88C" w14:textId="77777777" w:rsidR="00AB67FA" w:rsidRPr="00D0162F" w:rsidRDefault="00AB67FA" w:rsidP="006E0A54">
            <w:pPr>
              <w:pStyle w:val="TAL"/>
            </w:pPr>
            <w:r w:rsidRPr="00D0162F">
              <w:t>Noc</w:t>
            </w:r>
            <w:r w:rsidRPr="00D0162F">
              <w:rPr>
                <w:vertAlign w:val="subscript"/>
              </w:rPr>
              <w:t>3</w:t>
            </w:r>
            <w:r w:rsidR="006E0A54" w:rsidRPr="00D0162F">
              <w:t xml:space="preserve"> </w:t>
            </w:r>
            <w:r w:rsidRPr="00D0162F">
              <w:t>±1.5</w:t>
            </w:r>
            <w:r w:rsidR="006E0A54" w:rsidRPr="00D0162F">
              <w:t xml:space="preserve"> </w:t>
            </w:r>
            <w:r w:rsidRPr="00D0162F">
              <w:t>dB</w:t>
            </w:r>
          </w:p>
          <w:p w14:paraId="7FC03039" w14:textId="77777777"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t xml:space="preserve"> </w:t>
            </w:r>
            <w:r w:rsidRPr="00D0162F">
              <w:t>±0.3</w:t>
            </w:r>
            <w:r w:rsidR="006E0A54" w:rsidRPr="00D0162F">
              <w:t xml:space="preserve"> </w:t>
            </w:r>
            <w:r w:rsidRPr="00D0162F">
              <w:t>dB</w:t>
            </w:r>
          </w:p>
          <w:p w14:paraId="0B06F1D9" w14:textId="77777777" w:rsidR="00AB67FA" w:rsidRPr="00D0162F" w:rsidRDefault="00AB67FA" w:rsidP="006E0A54">
            <w:pPr>
              <w:pStyle w:val="TAL"/>
            </w:pP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Pr="00D0162F">
              <w:rPr>
                <w:vertAlign w:val="subscript"/>
              </w:rPr>
              <w:t>3</w:t>
            </w:r>
            <w:r w:rsidR="006E0A54" w:rsidRPr="00D0162F">
              <w:t xml:space="preserve"> </w:t>
            </w:r>
            <w:r w:rsidRPr="00D0162F">
              <w:t>±0.3</w:t>
            </w:r>
            <w:r w:rsidR="006E0A54" w:rsidRPr="00D0162F">
              <w:t xml:space="preserve"> </w:t>
            </w:r>
            <w:r w:rsidRPr="00D0162F">
              <w:t>dB</w:t>
            </w:r>
          </w:p>
        </w:tc>
        <w:tc>
          <w:tcPr>
            <w:tcW w:w="3825" w:type="dxa"/>
          </w:tcPr>
          <w:p w14:paraId="2478BE1E" w14:textId="77777777" w:rsidR="00AB67FA" w:rsidRPr="00D0162F" w:rsidRDefault="00AB67FA" w:rsidP="006E0A54">
            <w:pPr>
              <w:pStyle w:val="TAL"/>
            </w:pPr>
            <w:r w:rsidRPr="00D0162F">
              <w:t>Note:</w:t>
            </w:r>
          </w:p>
          <w:p w14:paraId="472245C9" w14:textId="77777777"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08DC1567" w14:textId="77777777" w:rsidR="00AB67FA" w:rsidRPr="00D0162F" w:rsidRDefault="00AB67FA" w:rsidP="006E0A54">
            <w:pPr>
              <w:pStyle w:val="TAL"/>
            </w:pP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Pr="00D0162F">
              <w:rPr>
                <w:vertAlign w:val="subscript"/>
              </w:rPr>
              <w:t>3</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3</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tc>
      </w:tr>
      <w:tr w:rsidR="00AB67FA" w:rsidRPr="00D0162F" w14:paraId="33A14F29" w14:textId="77777777" w:rsidTr="004C2D1D">
        <w:trPr>
          <w:cantSplit/>
          <w:jc w:val="center"/>
        </w:trPr>
        <w:tc>
          <w:tcPr>
            <w:tcW w:w="3365" w:type="dxa"/>
          </w:tcPr>
          <w:p w14:paraId="3B5F69C5" w14:textId="77777777" w:rsidR="00AB67FA" w:rsidRPr="00D0162F" w:rsidRDefault="00AB67FA" w:rsidP="006E0A54">
            <w:pPr>
              <w:pStyle w:val="TAL"/>
            </w:pPr>
            <w:r w:rsidRPr="00D0162F">
              <w:t>4.5.2.4</w:t>
            </w:r>
            <w:r w:rsidR="006E0A54" w:rsidRPr="00D0162F">
              <w:t xml:space="preserve"> </w:t>
            </w: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during</w:t>
            </w:r>
            <w:r w:rsidR="006E0A54" w:rsidRPr="00D0162F">
              <w:t xml:space="preserve"> </w:t>
            </w:r>
            <w:r w:rsidRPr="00D0162F">
              <w:t>measurements</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NR</w:t>
            </w:r>
            <w:r w:rsidR="006E0A54" w:rsidRPr="00D0162F">
              <w:t xml:space="preserve"> </w:t>
            </w:r>
            <w:r w:rsidRPr="00D0162F">
              <w:t>SCC</w:t>
            </w:r>
            <w:r w:rsidR="006E0A54" w:rsidRPr="00D0162F">
              <w:t xml:space="preserve"> </w:t>
            </w:r>
            <w:r w:rsidRPr="00D0162F">
              <w:t>in</w:t>
            </w:r>
            <w:r w:rsidR="006E0A54" w:rsidRPr="00D0162F">
              <w:t xml:space="preserve"> </w:t>
            </w:r>
            <w:r w:rsidRPr="00D0162F">
              <w:t>asynchronous</w:t>
            </w:r>
            <w:r w:rsidR="006E0A54" w:rsidRPr="00D0162F">
              <w:t xml:space="preserve"> </w:t>
            </w:r>
            <w:r w:rsidRPr="00D0162F">
              <w:t>EN-DC</w:t>
            </w:r>
          </w:p>
        </w:tc>
        <w:tc>
          <w:tcPr>
            <w:tcW w:w="2669" w:type="dxa"/>
          </w:tcPr>
          <w:p w14:paraId="56698C32" w14:textId="77777777"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3</w:t>
            </w:r>
          </w:p>
        </w:tc>
        <w:tc>
          <w:tcPr>
            <w:tcW w:w="3825" w:type="dxa"/>
          </w:tcPr>
          <w:p w14:paraId="2A344E01" w14:textId="77777777"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3</w:t>
            </w:r>
          </w:p>
        </w:tc>
      </w:tr>
      <w:tr w:rsidR="00AB67FA" w:rsidRPr="00D0162F" w14:paraId="1764BA8E"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4E66A6B8" w14:textId="77777777" w:rsidR="00AB67FA" w:rsidRPr="00D0162F" w:rsidRDefault="00AB67FA" w:rsidP="006E0A54">
            <w:pPr>
              <w:pStyle w:val="TAL"/>
            </w:pPr>
            <w:r w:rsidRPr="00D0162F">
              <w:t>4.5.2.5</w:t>
            </w:r>
            <w:r w:rsidR="006E0A54" w:rsidRPr="00D0162F">
              <w:t xml:space="preserve"> </w:t>
            </w: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during</w:t>
            </w:r>
            <w:r w:rsidR="006E0A54" w:rsidRPr="00D0162F">
              <w:t xml:space="preserve"> </w:t>
            </w:r>
            <w:r w:rsidRPr="00D0162F">
              <w:t>measurements</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E-UTRAN</w:t>
            </w:r>
            <w:r w:rsidR="006E0A54" w:rsidRPr="00D0162F">
              <w:t xml:space="preserve"> </w:t>
            </w:r>
            <w:r w:rsidRPr="00D0162F">
              <w:t>SCC</w:t>
            </w:r>
            <w:r w:rsidR="006E0A54" w:rsidRPr="00D0162F">
              <w:t xml:space="preserve"> </w:t>
            </w:r>
            <w:r w:rsidRPr="00D0162F">
              <w:t>in</w:t>
            </w:r>
            <w:r w:rsidR="006E0A54" w:rsidRPr="00D0162F">
              <w:t xml:space="preserve"> </w:t>
            </w:r>
            <w:r w:rsidRPr="00D0162F">
              <w:t>synchronous</w:t>
            </w:r>
            <w:r w:rsidR="006E0A54" w:rsidRPr="00D0162F">
              <w:t xml:space="preserve"> </w:t>
            </w:r>
            <w:r w:rsidRPr="00D0162F">
              <w:t>EN-DC</w:t>
            </w:r>
          </w:p>
        </w:tc>
        <w:tc>
          <w:tcPr>
            <w:tcW w:w="2669" w:type="dxa"/>
            <w:tcBorders>
              <w:top w:val="single" w:sz="4" w:space="0" w:color="auto"/>
              <w:left w:val="single" w:sz="4" w:space="0" w:color="auto"/>
              <w:bottom w:val="single" w:sz="4" w:space="0" w:color="auto"/>
              <w:right w:val="single" w:sz="4" w:space="0" w:color="auto"/>
            </w:tcBorders>
          </w:tcPr>
          <w:p w14:paraId="5316BDFB" w14:textId="77777777" w:rsidR="00AB67FA" w:rsidRPr="00D0162F" w:rsidRDefault="00AB67FA" w:rsidP="006E0A54">
            <w:pPr>
              <w:pStyle w:val="TAL"/>
            </w:pPr>
            <w:r w:rsidRPr="00D0162F">
              <w:t>Noc</w:t>
            </w:r>
            <w:r w:rsidRPr="00D0162F">
              <w:rPr>
                <w:vertAlign w:val="subscript"/>
              </w:rPr>
              <w:t>1</w:t>
            </w:r>
            <w:r w:rsidR="006E0A54" w:rsidRPr="00D0162F">
              <w:t xml:space="preserve"> </w:t>
            </w:r>
            <w:r w:rsidRPr="00D0162F">
              <w:t>±1.5</w:t>
            </w:r>
            <w:r w:rsidR="006E0A54" w:rsidRPr="00D0162F">
              <w:t xml:space="preserve"> </w:t>
            </w:r>
            <w:r w:rsidRPr="00D0162F">
              <w:t>dB</w:t>
            </w:r>
          </w:p>
          <w:p w14:paraId="2A83178F" w14:textId="77777777" w:rsidR="00AB67FA" w:rsidRPr="00D0162F" w:rsidRDefault="00AB67FA" w:rsidP="006E0A54">
            <w:pPr>
              <w:pStyle w:val="TAL"/>
            </w:pPr>
            <w:r w:rsidRPr="00D0162F">
              <w:t>Noc</w:t>
            </w:r>
            <w:r w:rsidRPr="00D0162F">
              <w:rPr>
                <w:vertAlign w:val="subscript"/>
              </w:rPr>
              <w:t>2</w:t>
            </w:r>
            <w:r w:rsidR="006E0A54" w:rsidRPr="00D0162F">
              <w:t xml:space="preserve"> </w:t>
            </w:r>
            <w:r w:rsidRPr="00D0162F">
              <w:t>±1.5</w:t>
            </w:r>
            <w:r w:rsidR="006E0A54" w:rsidRPr="00D0162F">
              <w:t xml:space="preserve"> </w:t>
            </w:r>
            <w:r w:rsidRPr="00D0162F">
              <w:t>dB</w:t>
            </w:r>
          </w:p>
          <w:p w14:paraId="022B8678" w14:textId="77777777" w:rsidR="00AB67FA" w:rsidRPr="00D0162F" w:rsidRDefault="00AB67FA" w:rsidP="006E0A54">
            <w:pPr>
              <w:pStyle w:val="TAL"/>
            </w:pPr>
            <w:r w:rsidRPr="00D0162F">
              <w:t>Noc</w:t>
            </w:r>
            <w:r w:rsidRPr="00D0162F">
              <w:rPr>
                <w:vertAlign w:val="subscript"/>
              </w:rPr>
              <w:t>3</w:t>
            </w:r>
            <w:r w:rsidR="006E0A54" w:rsidRPr="00D0162F">
              <w:t xml:space="preserve"> </w:t>
            </w:r>
            <w:r w:rsidRPr="00D0162F">
              <w:t>±1.5</w:t>
            </w:r>
            <w:r w:rsidR="006E0A54" w:rsidRPr="00D0162F">
              <w:t xml:space="preserve"> </w:t>
            </w:r>
            <w:r w:rsidRPr="00D0162F">
              <w:t>dB</w:t>
            </w:r>
          </w:p>
          <w:p w14:paraId="5AD261F0" w14:textId="77777777"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0.3</w:t>
            </w:r>
            <w:r w:rsidR="006E0A54" w:rsidRPr="00D0162F">
              <w:t xml:space="preserve"> </w:t>
            </w:r>
            <w:r w:rsidRPr="00D0162F">
              <w:t>dB</w:t>
            </w:r>
          </w:p>
          <w:p w14:paraId="540424CE" w14:textId="77777777"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0.3</w:t>
            </w:r>
            <w:r w:rsidR="006E0A54" w:rsidRPr="00D0162F">
              <w:t xml:space="preserve"> </w:t>
            </w:r>
            <w:r w:rsidRPr="00D0162F">
              <w:t>dB</w:t>
            </w:r>
          </w:p>
          <w:p w14:paraId="3E04E3E7" w14:textId="77777777" w:rsidR="00AB67FA" w:rsidRPr="00D0162F" w:rsidRDefault="00AB67FA" w:rsidP="006E0A54">
            <w:pPr>
              <w:pStyle w:val="TAL"/>
            </w:pP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006E0A54" w:rsidRPr="00D0162F">
              <w:t xml:space="preserve"> </w:t>
            </w:r>
            <w:r w:rsidRPr="00D0162F">
              <w:t>±0.3</w:t>
            </w:r>
            <w:r w:rsidR="006E0A54" w:rsidRPr="00D0162F">
              <w:t xml:space="preserve"> </w:t>
            </w:r>
            <w:r w:rsidRPr="00D0162F">
              <w:t>dB</w:t>
            </w:r>
          </w:p>
        </w:tc>
        <w:tc>
          <w:tcPr>
            <w:tcW w:w="3825" w:type="dxa"/>
            <w:tcBorders>
              <w:top w:val="single" w:sz="4" w:space="0" w:color="auto"/>
              <w:left w:val="single" w:sz="4" w:space="0" w:color="auto"/>
              <w:bottom w:val="single" w:sz="4" w:space="0" w:color="auto"/>
              <w:right w:val="single" w:sz="4" w:space="0" w:color="auto"/>
            </w:tcBorders>
          </w:tcPr>
          <w:p w14:paraId="5CA7F26D" w14:textId="77777777" w:rsidR="00AB67FA" w:rsidRPr="00D0162F" w:rsidRDefault="00AB67FA" w:rsidP="006E0A54">
            <w:pPr>
              <w:pStyle w:val="TAL"/>
            </w:pPr>
            <w:r w:rsidRPr="00D0162F">
              <w:t>Note:</w:t>
            </w:r>
          </w:p>
          <w:p w14:paraId="320C33D0" w14:textId="77777777" w:rsidR="00AB67FA" w:rsidRPr="00D0162F" w:rsidRDefault="00AB67FA" w:rsidP="006E0A54">
            <w:pPr>
              <w:pStyle w:val="TAL"/>
            </w:pPr>
            <w:r w:rsidRPr="00D0162F">
              <w:t>Noc</w:t>
            </w:r>
            <w:r w:rsidRPr="00D0162F">
              <w:rPr>
                <w:vertAlign w:val="subscript"/>
              </w:rPr>
              <w:t>1</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E-UTRAN</w:t>
            </w:r>
            <w:r w:rsidR="006E0A54" w:rsidRPr="00D0162F">
              <w:t xml:space="preserve"> </w:t>
            </w:r>
            <w:r w:rsidRPr="00D0162F">
              <w:t>cell</w:t>
            </w:r>
            <w:r w:rsidR="006E0A54" w:rsidRPr="00D0162F">
              <w:t xml:space="preserve"> </w:t>
            </w:r>
            <w:r w:rsidRPr="00D0162F">
              <w:t>1</w:t>
            </w:r>
            <w:r w:rsidR="006E0A54" w:rsidRPr="00D0162F">
              <w:t xml:space="preserve"> </w:t>
            </w:r>
            <w:r w:rsidRPr="00D0162F">
              <w:t>frequency</w:t>
            </w:r>
          </w:p>
          <w:p w14:paraId="192C81D7" w14:textId="77777777"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E-UTRAN</w:t>
            </w:r>
            <w:r w:rsidR="006E0A54" w:rsidRPr="00D0162F">
              <w:t xml:space="preserve"> </w:t>
            </w:r>
            <w:r w:rsidRPr="00D0162F">
              <w:t>cell</w:t>
            </w:r>
            <w:r w:rsidR="006E0A54" w:rsidRPr="00D0162F">
              <w:t xml:space="preserve"> </w:t>
            </w:r>
            <w:r w:rsidRPr="00D0162F">
              <w:t>1</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5B7DCF53" w14:textId="77777777" w:rsidR="00AB67FA" w:rsidRPr="00D0162F" w:rsidRDefault="00AB67FA" w:rsidP="006E0A54">
            <w:pPr>
              <w:pStyle w:val="TAL"/>
            </w:pPr>
            <w:r w:rsidRPr="00D0162F">
              <w:t>Noc</w:t>
            </w:r>
            <w:r w:rsidRPr="00D0162F">
              <w:rPr>
                <w:vertAlign w:val="subscript"/>
              </w:rPr>
              <w:t>2</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NR</w:t>
            </w:r>
            <w:r w:rsidR="006E0A54" w:rsidRPr="00D0162F">
              <w:t xml:space="preserve"> </w:t>
            </w:r>
            <w:r w:rsidRPr="00D0162F">
              <w:t>cell</w:t>
            </w:r>
            <w:r w:rsidR="006E0A54" w:rsidRPr="00D0162F">
              <w:t xml:space="preserve"> </w:t>
            </w:r>
            <w:r w:rsidRPr="00D0162F">
              <w:t>2</w:t>
            </w:r>
            <w:r w:rsidR="006E0A54" w:rsidRPr="00D0162F">
              <w:t xml:space="preserve"> </w:t>
            </w:r>
            <w:r w:rsidRPr="00D0162F">
              <w:t>frequency</w:t>
            </w:r>
          </w:p>
          <w:p w14:paraId="0487822A" w14:textId="77777777" w:rsidR="00AB67FA" w:rsidRPr="00D0162F" w:rsidRDefault="00AB67FA" w:rsidP="006E0A54">
            <w:pPr>
              <w:pStyle w:val="TAL"/>
            </w:pPr>
            <w:bookmarkStart w:id="31" w:name="OLE_LINK5"/>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NR</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5D994505" w14:textId="77777777" w:rsidR="00AB67FA" w:rsidRPr="00D0162F" w:rsidRDefault="00AB67FA" w:rsidP="006E0A54">
            <w:pPr>
              <w:pStyle w:val="TAL"/>
            </w:pPr>
            <w:r w:rsidRPr="00D0162F">
              <w:t>Noc</w:t>
            </w:r>
            <w:r w:rsidRPr="00D0162F">
              <w:rPr>
                <w:vertAlign w:val="subscript"/>
              </w:rPr>
              <w:t>3</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E-UTRAN</w:t>
            </w:r>
            <w:r w:rsidR="006E0A54" w:rsidRPr="00D0162F">
              <w:t xml:space="preserve"> </w:t>
            </w:r>
            <w:r w:rsidRPr="00D0162F">
              <w:t>cell</w:t>
            </w:r>
            <w:r w:rsidR="006E0A54" w:rsidRPr="00D0162F">
              <w:t xml:space="preserve"> </w:t>
            </w:r>
            <w:r w:rsidRPr="00D0162F">
              <w:t>3</w:t>
            </w:r>
            <w:r w:rsidR="006E0A54" w:rsidRPr="00D0162F">
              <w:t xml:space="preserve"> </w:t>
            </w:r>
            <w:r w:rsidRPr="00D0162F">
              <w:t>frequency</w:t>
            </w:r>
          </w:p>
          <w:bookmarkEnd w:id="31"/>
          <w:p w14:paraId="5BF9C0C2" w14:textId="77777777" w:rsidR="00AB67FA" w:rsidRPr="00D0162F" w:rsidRDefault="00AB67FA" w:rsidP="006E0A54">
            <w:pPr>
              <w:pStyle w:val="TAL"/>
            </w:pP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Pr="00D0162F">
              <w:rPr>
                <w:vertAlign w:val="subscript"/>
              </w:rPr>
              <w:t>3</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E-UTRAN</w:t>
            </w:r>
            <w:r w:rsidR="006E0A54" w:rsidRPr="00D0162F">
              <w:t xml:space="preserve"> </w:t>
            </w:r>
            <w:r w:rsidRPr="00D0162F">
              <w:t>cell</w:t>
            </w:r>
            <w:r w:rsidR="006E0A54" w:rsidRPr="00D0162F">
              <w:t xml:space="preserve"> </w:t>
            </w:r>
            <w:r w:rsidRPr="00D0162F">
              <w:t>3</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tc>
      </w:tr>
      <w:tr w:rsidR="00AB67FA" w:rsidRPr="00D0162F" w14:paraId="70D96BEF"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0E559887" w14:textId="77777777" w:rsidR="00AB67FA" w:rsidRPr="00D0162F" w:rsidRDefault="00AB67FA" w:rsidP="006E0A54">
            <w:pPr>
              <w:pStyle w:val="TAL"/>
            </w:pPr>
            <w:r w:rsidRPr="00D0162F">
              <w:t>4.5.2.6</w:t>
            </w:r>
            <w:r w:rsidR="006E0A54" w:rsidRPr="00D0162F">
              <w:t xml:space="preserve"> </w:t>
            </w: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during</w:t>
            </w:r>
            <w:r w:rsidR="006E0A54" w:rsidRPr="00D0162F">
              <w:t xml:space="preserve"> </w:t>
            </w:r>
            <w:r w:rsidRPr="00D0162F">
              <w:t>measurements</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E-UTRAN</w:t>
            </w:r>
            <w:r w:rsidR="006E0A54" w:rsidRPr="00D0162F">
              <w:t xml:space="preserve"> </w:t>
            </w:r>
            <w:r w:rsidRPr="00D0162F">
              <w:t>SCC</w:t>
            </w:r>
            <w:r w:rsidR="006E0A54" w:rsidRPr="00D0162F">
              <w:t xml:space="preserve"> </w:t>
            </w:r>
            <w:r w:rsidRPr="00D0162F">
              <w:t>in</w:t>
            </w:r>
            <w:r w:rsidR="006E0A54" w:rsidRPr="00D0162F">
              <w:t xml:space="preserve"> </w:t>
            </w:r>
            <w:r w:rsidRPr="00D0162F">
              <w:t>asynchronous</w:t>
            </w:r>
            <w:r w:rsidR="006E0A54" w:rsidRPr="00D0162F">
              <w:t xml:space="preserve"> </w:t>
            </w:r>
            <w:r w:rsidRPr="00D0162F">
              <w:t>EN-DC</w:t>
            </w:r>
          </w:p>
        </w:tc>
        <w:tc>
          <w:tcPr>
            <w:tcW w:w="2669" w:type="dxa"/>
            <w:tcBorders>
              <w:top w:val="single" w:sz="4" w:space="0" w:color="auto"/>
              <w:left w:val="single" w:sz="4" w:space="0" w:color="auto"/>
              <w:bottom w:val="single" w:sz="4" w:space="0" w:color="auto"/>
              <w:right w:val="single" w:sz="4" w:space="0" w:color="auto"/>
            </w:tcBorders>
          </w:tcPr>
          <w:p w14:paraId="04C93CB4" w14:textId="77777777"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5</w:t>
            </w:r>
          </w:p>
        </w:tc>
        <w:tc>
          <w:tcPr>
            <w:tcW w:w="3825" w:type="dxa"/>
            <w:tcBorders>
              <w:top w:val="single" w:sz="4" w:space="0" w:color="auto"/>
              <w:left w:val="single" w:sz="4" w:space="0" w:color="auto"/>
              <w:bottom w:val="single" w:sz="4" w:space="0" w:color="auto"/>
              <w:right w:val="single" w:sz="4" w:space="0" w:color="auto"/>
            </w:tcBorders>
          </w:tcPr>
          <w:p w14:paraId="372A67B5" w14:textId="77777777"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5</w:t>
            </w:r>
          </w:p>
        </w:tc>
      </w:tr>
      <w:tr w:rsidR="00F84B90" w:rsidRPr="00D0162F" w14:paraId="095C7444"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705BA6C5" w14:textId="3BE9B35A" w:rsidR="00F84B90" w:rsidRPr="00D0162F" w:rsidRDefault="00F84B90" w:rsidP="00F84B90">
            <w:pPr>
              <w:pStyle w:val="TAL"/>
            </w:pPr>
            <w:r w:rsidRPr="00FD1CE5">
              <w:rPr>
                <w:rFonts w:hint="eastAsia"/>
                <w:lang w:eastAsia="zh-TW"/>
              </w:rPr>
              <w:t>4</w:t>
            </w:r>
            <w:r w:rsidRPr="00FD1CE5">
              <w:rPr>
                <w:lang w:eastAsia="zh-TW"/>
              </w:rPr>
              <w:t xml:space="preserve">.5.2.10 </w:t>
            </w:r>
            <w:r w:rsidRPr="00FD1CE5">
              <w:t>EN-DC FR1 interruptions due to RRM and RLM/BFD measurements on deactivated NR PSCell</w:t>
            </w:r>
          </w:p>
        </w:tc>
        <w:tc>
          <w:tcPr>
            <w:tcW w:w="2669" w:type="dxa"/>
            <w:tcBorders>
              <w:top w:val="single" w:sz="4" w:space="0" w:color="auto"/>
              <w:left w:val="single" w:sz="4" w:space="0" w:color="auto"/>
              <w:bottom w:val="single" w:sz="4" w:space="0" w:color="auto"/>
              <w:right w:val="single" w:sz="4" w:space="0" w:color="auto"/>
            </w:tcBorders>
          </w:tcPr>
          <w:p w14:paraId="0F926AE0" w14:textId="77777777" w:rsidR="00F84B90" w:rsidRPr="00FD1CE5" w:rsidRDefault="00F84B90" w:rsidP="00F84B90">
            <w:pPr>
              <w:pStyle w:val="TAL"/>
            </w:pPr>
            <w:r w:rsidRPr="00FD1CE5">
              <w:t>Noc ±1.5 dB</w:t>
            </w:r>
          </w:p>
          <w:p w14:paraId="0719B653" w14:textId="7F1ACB6B" w:rsidR="00F84B90" w:rsidRPr="00D0162F" w:rsidRDefault="00F84B90" w:rsidP="00F84B90">
            <w:pPr>
              <w:pStyle w:val="TAL"/>
            </w:pPr>
            <w:r w:rsidRPr="00FD1CE5">
              <w:t>Ês</w:t>
            </w:r>
            <w:r w:rsidRPr="00FD1CE5">
              <w:rPr>
                <w:vertAlign w:val="subscript"/>
              </w:rPr>
              <w:t>2</w:t>
            </w:r>
            <w:r w:rsidRPr="00FD1CE5">
              <w:t xml:space="preserve"> / Noc ±0.3 dB</w:t>
            </w:r>
          </w:p>
        </w:tc>
        <w:tc>
          <w:tcPr>
            <w:tcW w:w="3825" w:type="dxa"/>
            <w:tcBorders>
              <w:top w:val="single" w:sz="4" w:space="0" w:color="auto"/>
              <w:left w:val="single" w:sz="4" w:space="0" w:color="auto"/>
              <w:bottom w:val="single" w:sz="4" w:space="0" w:color="auto"/>
              <w:right w:val="single" w:sz="4" w:space="0" w:color="auto"/>
            </w:tcBorders>
          </w:tcPr>
          <w:p w14:paraId="41FAC2FA" w14:textId="77777777" w:rsidR="00F84B90" w:rsidRPr="00FD1CE5" w:rsidRDefault="00F84B90" w:rsidP="00F84B90">
            <w:pPr>
              <w:pStyle w:val="TAL"/>
            </w:pPr>
            <w:r w:rsidRPr="00FD1CE5">
              <w:t>Note:</w:t>
            </w:r>
          </w:p>
          <w:p w14:paraId="00745138" w14:textId="4C16DB71" w:rsidR="00F84B90" w:rsidRPr="00D0162F" w:rsidRDefault="00F84B90" w:rsidP="00F84B90">
            <w:pPr>
              <w:pStyle w:val="TAL"/>
            </w:pPr>
            <w:r w:rsidRPr="00FD1CE5">
              <w:t>Ês</w:t>
            </w:r>
            <w:r w:rsidRPr="00FD1CE5">
              <w:rPr>
                <w:vertAlign w:val="subscript"/>
              </w:rPr>
              <w:t>2</w:t>
            </w:r>
            <w:r w:rsidRPr="00FD1CE5">
              <w:t xml:space="preserve"> / Noc is the ratio of cell 2 signal / AWGN</w:t>
            </w:r>
          </w:p>
        </w:tc>
      </w:tr>
      <w:tr w:rsidR="00AB67FA" w:rsidRPr="00D0162F" w14:paraId="030A0C1B"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600EA037" w14:textId="77777777" w:rsidR="00AB67FA" w:rsidRPr="00D0162F" w:rsidRDefault="00AB67FA" w:rsidP="006E0A54">
            <w:pPr>
              <w:pStyle w:val="TAL"/>
            </w:pPr>
            <w:r w:rsidRPr="00D0162F">
              <w:t>4.5.3.1</w:t>
            </w:r>
            <w:r w:rsidR="006E0A54" w:rsidRPr="00D0162F">
              <w:t xml:space="preserve"> </w:t>
            </w:r>
            <w:r w:rsidRPr="00D0162F">
              <w:t>EN-DC</w:t>
            </w:r>
            <w:r w:rsidR="006E0A54" w:rsidRPr="00D0162F">
              <w:t xml:space="preserve"> </w:t>
            </w:r>
            <w:r w:rsidRPr="00D0162F">
              <w:t>FR1</w:t>
            </w:r>
            <w:r w:rsidR="006E0A54" w:rsidRPr="00D0162F">
              <w:t xml:space="preserve"> </w:t>
            </w:r>
            <w:r w:rsidRPr="00D0162F">
              <w:t>SCell</w:t>
            </w:r>
            <w:r w:rsidR="006E0A54" w:rsidRPr="00D0162F">
              <w:t xml:space="preserve"> </w:t>
            </w:r>
            <w:r w:rsidRPr="00D0162F">
              <w:t>activation</w:t>
            </w:r>
            <w:r w:rsidR="006E0A54" w:rsidRPr="00D0162F">
              <w:t xml:space="preserve"> </w:t>
            </w:r>
            <w:r w:rsidRPr="00D0162F">
              <w:t>and</w:t>
            </w:r>
            <w:r w:rsidR="006E0A54" w:rsidRPr="00D0162F">
              <w:t xml:space="preserve"> </w:t>
            </w:r>
            <w:r w:rsidRPr="00D0162F">
              <w:t>deactivation</w:t>
            </w:r>
            <w:r w:rsidR="006E0A54" w:rsidRPr="00D0162F">
              <w:t xml:space="preserve"> </w:t>
            </w:r>
            <w:r w:rsidRPr="00D0162F">
              <w:t>of</w:t>
            </w:r>
            <w:r w:rsidR="006E0A54" w:rsidRPr="00D0162F">
              <w:t xml:space="preserve"> </w:t>
            </w:r>
            <w:r w:rsidRPr="00D0162F">
              <w:t>known</w:t>
            </w:r>
            <w:r w:rsidR="006E0A54" w:rsidRPr="00D0162F">
              <w:t xml:space="preserve"> </w:t>
            </w:r>
            <w:r w:rsidRPr="00D0162F">
              <w:t>SCell</w:t>
            </w:r>
            <w:r w:rsidR="006E0A54" w:rsidRPr="00D0162F">
              <w:t xml:space="preserve"> </w:t>
            </w:r>
            <w:r w:rsidRPr="00D0162F">
              <w:t>in</w:t>
            </w:r>
            <w:r w:rsidR="006E0A54" w:rsidRPr="00D0162F">
              <w:t xml:space="preserve"> </w:t>
            </w:r>
            <w:r w:rsidRPr="00D0162F">
              <w:t>non-DRX</w:t>
            </w:r>
            <w:r w:rsidR="006E0A54" w:rsidRPr="00D0162F">
              <w:t xml:space="preserve"> </w:t>
            </w:r>
            <w:r w:rsidRPr="00D0162F">
              <w:t>for</w:t>
            </w:r>
            <w:r w:rsidR="006E0A54" w:rsidRPr="00D0162F">
              <w:t xml:space="preserve"> </w:t>
            </w:r>
            <w:r w:rsidRPr="00D0162F">
              <w:t>160ms</w:t>
            </w:r>
            <w:r w:rsidR="006E0A54" w:rsidRPr="00D0162F">
              <w:t xml:space="preserve"> </w:t>
            </w:r>
            <w:r w:rsidRPr="00D0162F">
              <w:t>SCell</w:t>
            </w:r>
            <w:r w:rsidR="006E0A54" w:rsidRPr="00D0162F">
              <w:t xml:space="preserve"> </w:t>
            </w:r>
            <w:r w:rsidRPr="00D0162F">
              <w:t>measurement</w:t>
            </w:r>
            <w:r w:rsidR="006E0A54" w:rsidRPr="00D0162F">
              <w:t xml:space="preserve"> </w:t>
            </w:r>
            <w:r w:rsidRPr="00D0162F">
              <w:t>cycle</w:t>
            </w:r>
          </w:p>
        </w:tc>
        <w:tc>
          <w:tcPr>
            <w:tcW w:w="2669" w:type="dxa"/>
            <w:tcBorders>
              <w:top w:val="single" w:sz="4" w:space="0" w:color="auto"/>
              <w:left w:val="single" w:sz="4" w:space="0" w:color="auto"/>
              <w:bottom w:val="single" w:sz="4" w:space="0" w:color="auto"/>
              <w:right w:val="single" w:sz="4" w:space="0" w:color="auto"/>
            </w:tcBorders>
          </w:tcPr>
          <w:p w14:paraId="2C254981" w14:textId="77777777" w:rsidR="00AB67FA" w:rsidRPr="00D0162F" w:rsidRDefault="00AB67FA" w:rsidP="006E0A54">
            <w:pPr>
              <w:pStyle w:val="TAL"/>
            </w:pPr>
            <w:r w:rsidRPr="00D0162F">
              <w:rPr>
                <w:rFonts w:cs="Arial"/>
                <w:szCs w:val="18"/>
              </w:rPr>
              <w:t>Average</w:t>
            </w:r>
            <w:r w:rsidR="006E0A54" w:rsidRPr="00D0162F">
              <w:t xml:space="preserve"> </w:t>
            </w:r>
            <w:r w:rsidRPr="00D0162F">
              <w:t>Noc</w:t>
            </w:r>
            <w:r w:rsidRPr="00D0162F">
              <w:rPr>
                <w:vertAlign w:val="subscript"/>
              </w:rPr>
              <w:t>2</w:t>
            </w:r>
            <w:r w:rsidR="006E0A54" w:rsidRPr="00D0162F">
              <w:t xml:space="preserve"> </w:t>
            </w:r>
            <w:r w:rsidRPr="00D0162F">
              <w:t>±1.5</w:t>
            </w:r>
            <w:r w:rsidR="006E0A54" w:rsidRPr="00D0162F">
              <w:t xml:space="preserve"> </w:t>
            </w:r>
            <w:r w:rsidRPr="00D0162F">
              <w:t>dB</w:t>
            </w:r>
          </w:p>
          <w:p w14:paraId="2D81A671" w14:textId="77777777" w:rsidR="00AB67FA" w:rsidRPr="00D0162F" w:rsidRDefault="00AB67FA" w:rsidP="006E0A54">
            <w:pPr>
              <w:pStyle w:val="TAL"/>
            </w:pPr>
            <w:r w:rsidRPr="00D0162F">
              <w:rPr>
                <w:rFonts w:cs="Arial"/>
                <w:szCs w:val="18"/>
              </w:rPr>
              <w:t>Average</w:t>
            </w:r>
            <w:r w:rsidR="006E0A54" w:rsidRPr="00D0162F">
              <w:t xml:space="preserve"> </w:t>
            </w:r>
            <w:r w:rsidRPr="00D0162F">
              <w:t>Noc</w:t>
            </w:r>
            <w:r w:rsidRPr="00D0162F">
              <w:rPr>
                <w:vertAlign w:val="subscript"/>
              </w:rPr>
              <w:t>3</w:t>
            </w:r>
            <w:r w:rsidR="006E0A54" w:rsidRPr="00D0162F">
              <w:t xml:space="preserve"> </w:t>
            </w:r>
            <w:r w:rsidRPr="00D0162F">
              <w:t>±1.5</w:t>
            </w:r>
            <w:r w:rsidR="006E0A54" w:rsidRPr="00D0162F">
              <w:t xml:space="preserve"> </w:t>
            </w:r>
            <w:r w:rsidRPr="00D0162F">
              <w:t>dB</w:t>
            </w:r>
          </w:p>
          <w:p w14:paraId="61DB08F4" w14:textId="77777777" w:rsidR="00AB67FA" w:rsidRPr="00D0162F" w:rsidRDefault="00AB67FA" w:rsidP="006E0A54">
            <w:pPr>
              <w:pStyle w:val="TAL"/>
            </w:pPr>
            <w:r w:rsidRPr="00D0162F">
              <w:rPr>
                <w:rFonts w:cs="Arial"/>
                <w:szCs w:val="18"/>
              </w:rPr>
              <w:t>Average</w:t>
            </w:r>
            <w:r w:rsidR="006E0A54" w:rsidRPr="00D0162F">
              <w:rPr>
                <w:rFonts w:cs="Arial"/>
                <w:szCs w:val="18"/>
              </w:rPr>
              <w:t xml:space="preserve"> </w:t>
            </w: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t xml:space="preserve"> </w:t>
            </w:r>
            <w:r w:rsidRPr="00D0162F">
              <w:t>±0.3</w:t>
            </w:r>
            <w:r w:rsidR="006E0A54" w:rsidRPr="00D0162F">
              <w:t xml:space="preserve"> </w:t>
            </w:r>
            <w:r w:rsidRPr="00D0162F">
              <w:t>dB</w:t>
            </w:r>
          </w:p>
          <w:p w14:paraId="2AF3528E" w14:textId="77777777" w:rsidR="00AB67FA" w:rsidRPr="00D0162F" w:rsidRDefault="00AB67FA" w:rsidP="006E0A54">
            <w:pPr>
              <w:pStyle w:val="TAL"/>
            </w:pPr>
            <w:r w:rsidRPr="00D0162F">
              <w:rPr>
                <w:rFonts w:cs="Arial"/>
                <w:szCs w:val="18"/>
              </w:rPr>
              <w:t>Average</w:t>
            </w:r>
            <w:r w:rsidR="006E0A54" w:rsidRPr="00D0162F">
              <w:rPr>
                <w:rFonts w:cs="Arial"/>
                <w:szCs w:val="18"/>
              </w:rPr>
              <w:t xml:space="preserve"> </w:t>
            </w: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Pr="00D0162F">
              <w:rPr>
                <w:vertAlign w:val="subscript"/>
              </w:rPr>
              <w:t>3</w:t>
            </w:r>
            <w:r w:rsidR="006E0A54" w:rsidRPr="00D0162F">
              <w:t xml:space="preserve"> </w:t>
            </w:r>
            <w:r w:rsidRPr="00D0162F">
              <w:t>±0.3</w:t>
            </w:r>
            <w:r w:rsidR="006E0A54" w:rsidRPr="00D0162F">
              <w:t xml:space="preserve"> </w:t>
            </w:r>
            <w:r w:rsidRPr="00D0162F">
              <w:t>dB</w:t>
            </w:r>
          </w:p>
          <w:p w14:paraId="53B2EA3A" w14:textId="77777777"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Noc</w:t>
            </w:r>
            <w:r w:rsidRPr="00D0162F">
              <w:rPr>
                <w:vertAlign w:val="subscript"/>
              </w:rPr>
              <w:t>2</w:t>
            </w:r>
            <w:r w:rsidR="006E0A54" w:rsidRPr="00D0162F">
              <w:t xml:space="preserve"> </w:t>
            </w:r>
            <w:r w:rsidRPr="00D0162F">
              <w:t>±1.5</w:t>
            </w:r>
            <w:r w:rsidR="006E0A54" w:rsidRPr="00D0162F">
              <w:t xml:space="preserve"> </w:t>
            </w:r>
            <w:r w:rsidRPr="00D0162F">
              <w:t>dB</w:t>
            </w:r>
          </w:p>
          <w:p w14:paraId="11D08858" w14:textId="77777777"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Noc</w:t>
            </w:r>
            <w:r w:rsidRPr="00D0162F">
              <w:rPr>
                <w:vertAlign w:val="subscript"/>
              </w:rPr>
              <w:t>3</w:t>
            </w:r>
            <w:r w:rsidR="006E0A54" w:rsidRPr="00D0162F">
              <w:t xml:space="preserve"> </w:t>
            </w:r>
            <w:r w:rsidRPr="00D0162F">
              <w:t>±1.5</w:t>
            </w:r>
            <w:r w:rsidR="006E0A54" w:rsidRPr="00D0162F">
              <w:t xml:space="preserve"> </w:t>
            </w:r>
            <w:r w:rsidRPr="00D0162F">
              <w:t>dB</w:t>
            </w:r>
          </w:p>
          <w:p w14:paraId="32AAF97C" w14:textId="30124DA9" w:rsidR="00AB67FA" w:rsidRPr="00D0162F" w:rsidRDefault="00AB67FA" w:rsidP="006E0A54">
            <w:pPr>
              <w:pStyle w:val="TAL"/>
              <w:rPr>
                <w:shd w:val="clear" w:color="auto" w:fill="FFFFFF"/>
              </w:rPr>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rPr>
                <w:rFonts w:cs="Arial"/>
                <w:szCs w:val="18"/>
              </w:rPr>
              <w:t xml:space="preserve"> </w:t>
            </w:r>
            <w:r w:rsidRPr="00D0162F">
              <w:rPr>
                <w:rFonts w:cs="Arial"/>
                <w:szCs w:val="18"/>
              </w:rPr>
              <w:t>±0.3</w:t>
            </w:r>
            <w:r w:rsidR="006E0A54" w:rsidRPr="00D0162F">
              <w:rPr>
                <w:rFonts w:cs="Arial"/>
                <w:szCs w:val="18"/>
              </w:rPr>
              <w:t xml:space="preserve"> </w:t>
            </w:r>
            <w:r w:rsidRPr="00D0162F">
              <w:rPr>
                <w:rFonts w:cs="Arial"/>
                <w:szCs w:val="18"/>
              </w:rPr>
              <w:t>dB</w:t>
            </w:r>
            <w:r w:rsidR="006E0A54" w:rsidRPr="00D0162F">
              <w:rPr>
                <w:rFonts w:cs="Arial"/>
                <w:szCs w:val="18"/>
              </w:rPr>
              <w:t xml:space="preserve"> </w:t>
            </w: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Pr="00D0162F">
              <w:rPr>
                <w:vertAlign w:val="subscript"/>
              </w:rPr>
              <w:t>3</w:t>
            </w:r>
            <w:r w:rsidR="006E0A54" w:rsidRPr="00D0162F">
              <w:rPr>
                <w:rFonts w:cs="Arial"/>
                <w:szCs w:val="18"/>
              </w:rPr>
              <w:t xml:space="preserve"> </w:t>
            </w:r>
            <w:r w:rsidRPr="00D0162F">
              <w:rPr>
                <w:rFonts w:cs="Arial"/>
                <w:szCs w:val="18"/>
              </w:rPr>
              <w:t>±0.3</w:t>
            </w:r>
            <w:r w:rsidR="006E0A54" w:rsidRPr="00D0162F">
              <w:rPr>
                <w:rFonts w:cs="Arial"/>
                <w:szCs w:val="18"/>
              </w:rPr>
              <w:t xml:space="preserve"> </w:t>
            </w:r>
            <w:r w:rsidRPr="00D0162F">
              <w:rPr>
                <w:rFonts w:cs="Arial"/>
                <w:szCs w:val="18"/>
              </w:rPr>
              <w:t>dB</w:t>
            </w:r>
          </w:p>
        </w:tc>
        <w:tc>
          <w:tcPr>
            <w:tcW w:w="3825" w:type="dxa"/>
            <w:tcBorders>
              <w:top w:val="single" w:sz="4" w:space="0" w:color="auto"/>
              <w:left w:val="single" w:sz="4" w:space="0" w:color="auto"/>
              <w:bottom w:val="single" w:sz="4" w:space="0" w:color="auto"/>
              <w:right w:val="single" w:sz="4" w:space="0" w:color="auto"/>
            </w:tcBorders>
          </w:tcPr>
          <w:p w14:paraId="6431E7C8" w14:textId="77777777" w:rsidR="00AB67FA" w:rsidRPr="00D0162F" w:rsidRDefault="00AB67FA" w:rsidP="006E0A54">
            <w:pPr>
              <w:pStyle w:val="TAL"/>
            </w:pPr>
            <w:r w:rsidRPr="00D0162F">
              <w:t>Note:</w:t>
            </w:r>
          </w:p>
          <w:p w14:paraId="6995C669" w14:textId="77777777" w:rsidR="00AB67FA" w:rsidRPr="00D0162F" w:rsidRDefault="00AB67FA" w:rsidP="006E0A54">
            <w:pPr>
              <w:pStyle w:val="TAL"/>
            </w:pPr>
            <w:r w:rsidRPr="00D0162F">
              <w:t>Noc</w:t>
            </w:r>
            <w:r w:rsidRPr="00D0162F">
              <w:rPr>
                <w:vertAlign w:val="subscript"/>
              </w:rPr>
              <w:t>2</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2</w:t>
            </w:r>
            <w:r w:rsidR="006E0A54" w:rsidRPr="00D0162F">
              <w:t xml:space="preserve"> </w:t>
            </w:r>
            <w:r w:rsidRPr="00D0162F">
              <w:t>frequency</w:t>
            </w:r>
          </w:p>
          <w:p w14:paraId="31E9936C" w14:textId="77777777"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68C95193" w14:textId="77777777" w:rsidR="00AB67FA" w:rsidRPr="00D0162F" w:rsidRDefault="00AB67FA" w:rsidP="006E0A54">
            <w:pPr>
              <w:pStyle w:val="TAL"/>
            </w:pPr>
            <w:r w:rsidRPr="00D0162F">
              <w:t>Noc</w:t>
            </w:r>
            <w:r w:rsidRPr="00D0162F">
              <w:rPr>
                <w:vertAlign w:val="subscript"/>
              </w:rPr>
              <w:t>3</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3</w:t>
            </w:r>
            <w:r w:rsidR="006E0A54" w:rsidRPr="00D0162F">
              <w:t xml:space="preserve"> </w:t>
            </w:r>
            <w:r w:rsidRPr="00D0162F">
              <w:t>frequency</w:t>
            </w:r>
          </w:p>
          <w:p w14:paraId="0E4B6F37" w14:textId="77777777" w:rsidR="00AB67FA" w:rsidRPr="00D0162F" w:rsidRDefault="00AB67FA" w:rsidP="006E0A54">
            <w:pPr>
              <w:pStyle w:val="TAL"/>
            </w:pP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Pr="00D0162F">
              <w:rPr>
                <w:vertAlign w:val="subscript"/>
              </w:rPr>
              <w:t>3</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3</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7EF6394A" w14:textId="77777777" w:rsidR="00AB67FA" w:rsidRPr="00D0162F" w:rsidRDefault="00AB67FA" w:rsidP="006E0A54">
            <w:pPr>
              <w:pStyle w:val="TAL"/>
            </w:pPr>
          </w:p>
          <w:p w14:paraId="4700C172" w14:textId="77777777"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are</w:t>
            </w:r>
            <w:r w:rsidR="006E0A54" w:rsidRPr="00D0162F">
              <w:rPr>
                <w:rFonts w:cs="Arial"/>
                <w:szCs w:val="18"/>
              </w:rPr>
              <w:t xml:space="preserve"> </w:t>
            </w:r>
            <w:r w:rsidRPr="00D0162F">
              <w:rPr>
                <w:rFonts w:cs="Arial"/>
                <w:szCs w:val="18"/>
              </w:rPr>
              <w:t>the</w:t>
            </w:r>
            <w:r w:rsidR="006E0A54" w:rsidRPr="00D0162F">
              <w:rPr>
                <w:rFonts w:cs="Arial"/>
                <w:szCs w:val="18"/>
              </w:rPr>
              <w:t xml:space="preserve"> </w:t>
            </w:r>
            <w:r w:rsidRPr="00D0162F">
              <w:rPr>
                <w:rFonts w:cs="Arial"/>
                <w:szCs w:val="18"/>
              </w:rPr>
              <w:t>measurement</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for</w:t>
            </w:r>
            <w:r w:rsidR="006E0A54" w:rsidRPr="00D0162F">
              <w:rPr>
                <w:rFonts w:cs="Arial"/>
                <w:szCs w:val="18"/>
              </w:rPr>
              <w:t xml:space="preserve"> </w:t>
            </w:r>
            <w:r w:rsidRPr="00D0162F">
              <w:rPr>
                <w:rFonts w:cs="Arial"/>
                <w:szCs w:val="18"/>
              </w:rPr>
              <w:t>SS-RSRP</w:t>
            </w:r>
            <w:r w:rsidR="006E0A54" w:rsidRPr="00D0162F">
              <w:rPr>
                <w:rFonts w:cs="Arial"/>
                <w:szCs w:val="18"/>
              </w:rPr>
              <w:t xml:space="preserve"> </w:t>
            </w:r>
            <w:r w:rsidRPr="00D0162F">
              <w:rPr>
                <w:rFonts w:cs="Arial"/>
                <w:szCs w:val="18"/>
              </w:rPr>
              <w:t>#RB</w:t>
            </w:r>
            <w:r w:rsidRPr="00D0162F">
              <w:rPr>
                <w:rFonts w:cs="Arial"/>
                <w:szCs w:val="18"/>
                <w:vertAlign w:val="subscript"/>
              </w:rPr>
              <w:t>J</w:t>
            </w:r>
            <w:r w:rsidR="006E0A54" w:rsidRPr="00D0162F">
              <w:rPr>
                <w:rFonts w:cs="Arial"/>
                <w:szCs w:val="18"/>
              </w:rPr>
              <w:t xml:space="preserve"> </w:t>
            </w:r>
            <w:r w:rsidRPr="00D0162F">
              <w:rPr>
                <w:rFonts w:cs="Arial"/>
                <w:szCs w:val="18"/>
              </w:rPr>
              <w:t>to</w:t>
            </w:r>
            <w:r w:rsidR="006E0A54" w:rsidRPr="00D0162F">
              <w:rPr>
                <w:rFonts w:cs="Arial"/>
                <w:szCs w:val="18"/>
              </w:rPr>
              <w:t xml:space="preserve"> </w:t>
            </w:r>
            <w:r w:rsidRPr="00D0162F">
              <w:rPr>
                <w:rFonts w:cs="Arial"/>
                <w:szCs w:val="18"/>
              </w:rPr>
              <w:t>RB</w:t>
            </w:r>
            <w:r w:rsidRPr="00D0162F">
              <w:rPr>
                <w:rFonts w:cs="Arial"/>
                <w:szCs w:val="18"/>
                <w:vertAlign w:val="subscript"/>
              </w:rPr>
              <w:t>J+19</w:t>
            </w:r>
          </w:p>
        </w:tc>
      </w:tr>
      <w:tr w:rsidR="00AB67FA" w:rsidRPr="00D0162F" w14:paraId="5D474052"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337F2B8B" w14:textId="77777777" w:rsidR="00AB67FA" w:rsidRPr="00D0162F" w:rsidRDefault="00AB67FA" w:rsidP="006E0A54">
            <w:pPr>
              <w:pStyle w:val="TAL"/>
            </w:pPr>
            <w:r w:rsidRPr="00D0162F">
              <w:t>4.5.3.2</w:t>
            </w:r>
            <w:r w:rsidR="006E0A54" w:rsidRPr="00D0162F">
              <w:t xml:space="preserve"> </w:t>
            </w:r>
            <w:r w:rsidRPr="00D0162F">
              <w:t>EN-DC</w:t>
            </w:r>
            <w:r w:rsidR="006E0A54" w:rsidRPr="00D0162F">
              <w:t xml:space="preserve"> </w:t>
            </w:r>
            <w:r w:rsidRPr="00D0162F">
              <w:t>FR1</w:t>
            </w:r>
            <w:r w:rsidR="006E0A54" w:rsidRPr="00D0162F">
              <w:t xml:space="preserve"> </w:t>
            </w:r>
            <w:r w:rsidRPr="00D0162F">
              <w:t>SCell</w:t>
            </w:r>
            <w:r w:rsidR="006E0A54" w:rsidRPr="00D0162F">
              <w:t xml:space="preserve"> </w:t>
            </w:r>
            <w:r w:rsidRPr="00D0162F">
              <w:t>activation</w:t>
            </w:r>
            <w:r w:rsidR="006E0A54" w:rsidRPr="00D0162F">
              <w:t xml:space="preserve"> </w:t>
            </w:r>
            <w:r w:rsidRPr="00D0162F">
              <w:t>and</w:t>
            </w:r>
            <w:r w:rsidR="006E0A54" w:rsidRPr="00D0162F">
              <w:t xml:space="preserve"> </w:t>
            </w:r>
            <w:r w:rsidRPr="00D0162F">
              <w:t>deactivation</w:t>
            </w:r>
            <w:r w:rsidR="006E0A54" w:rsidRPr="00D0162F">
              <w:t xml:space="preserve"> </w:t>
            </w:r>
            <w:r w:rsidRPr="00D0162F">
              <w:t>of</w:t>
            </w:r>
            <w:r w:rsidR="006E0A54" w:rsidRPr="00D0162F">
              <w:t xml:space="preserve"> </w:t>
            </w:r>
            <w:r w:rsidRPr="00D0162F">
              <w:t>known</w:t>
            </w:r>
            <w:r w:rsidR="006E0A54" w:rsidRPr="00D0162F">
              <w:t xml:space="preserve"> </w:t>
            </w:r>
            <w:r w:rsidRPr="00D0162F">
              <w:t>SCell</w:t>
            </w:r>
            <w:r w:rsidR="006E0A54" w:rsidRPr="00D0162F">
              <w:t xml:space="preserve"> </w:t>
            </w:r>
            <w:r w:rsidRPr="00D0162F">
              <w:t>in</w:t>
            </w:r>
            <w:r w:rsidR="006E0A54" w:rsidRPr="00D0162F">
              <w:t xml:space="preserve"> </w:t>
            </w:r>
            <w:r w:rsidRPr="00D0162F">
              <w:t>non-DRX</w:t>
            </w:r>
            <w:r w:rsidR="006E0A54" w:rsidRPr="00D0162F">
              <w:t xml:space="preserve"> </w:t>
            </w:r>
            <w:r w:rsidRPr="00D0162F">
              <w:t>for</w:t>
            </w:r>
            <w:r w:rsidR="006E0A54" w:rsidRPr="00D0162F">
              <w:t xml:space="preserve"> </w:t>
            </w:r>
            <w:r w:rsidR="00BB2861" w:rsidRPr="00D0162F">
              <w:t xml:space="preserve">640ms </w:t>
            </w:r>
            <w:r w:rsidRPr="00D0162F">
              <w:t>SCell</w:t>
            </w:r>
            <w:r w:rsidR="006E0A54" w:rsidRPr="00D0162F">
              <w:t xml:space="preserve"> </w:t>
            </w:r>
            <w:r w:rsidRPr="00D0162F">
              <w:t>measurement</w:t>
            </w:r>
            <w:r w:rsidR="006E0A54" w:rsidRPr="00D0162F">
              <w:t xml:space="preserve"> </w:t>
            </w:r>
            <w:r w:rsidRPr="00D0162F">
              <w:t>cycle</w:t>
            </w:r>
          </w:p>
        </w:tc>
        <w:tc>
          <w:tcPr>
            <w:tcW w:w="2669" w:type="dxa"/>
            <w:tcBorders>
              <w:top w:val="single" w:sz="4" w:space="0" w:color="auto"/>
              <w:left w:val="single" w:sz="4" w:space="0" w:color="auto"/>
              <w:bottom w:val="single" w:sz="4" w:space="0" w:color="auto"/>
              <w:right w:val="single" w:sz="4" w:space="0" w:color="auto"/>
            </w:tcBorders>
          </w:tcPr>
          <w:p w14:paraId="30B65522" w14:textId="77777777" w:rsidR="00AB67FA" w:rsidRPr="00D0162F" w:rsidRDefault="00AB67FA" w:rsidP="006E0A54">
            <w:pPr>
              <w:pStyle w:val="TAL"/>
              <w:rPr>
                <w:shd w:val="clear" w:color="auto" w:fill="FFFFFF"/>
              </w:rPr>
            </w:pPr>
            <w:r w:rsidRPr="00D0162F">
              <w:t>Same</w:t>
            </w:r>
            <w:r w:rsidR="006E0A54" w:rsidRPr="00D0162F">
              <w:t xml:space="preserve"> </w:t>
            </w:r>
            <w:r w:rsidRPr="00D0162F">
              <w:t>as</w:t>
            </w:r>
            <w:r w:rsidR="006E0A54" w:rsidRPr="00D0162F">
              <w:t xml:space="preserve"> </w:t>
            </w:r>
            <w:r w:rsidRPr="00D0162F">
              <w:t>4.5.3.1</w:t>
            </w:r>
          </w:p>
        </w:tc>
        <w:tc>
          <w:tcPr>
            <w:tcW w:w="3825" w:type="dxa"/>
            <w:tcBorders>
              <w:top w:val="single" w:sz="4" w:space="0" w:color="auto"/>
              <w:left w:val="single" w:sz="4" w:space="0" w:color="auto"/>
              <w:bottom w:val="single" w:sz="4" w:space="0" w:color="auto"/>
              <w:right w:val="single" w:sz="4" w:space="0" w:color="auto"/>
            </w:tcBorders>
          </w:tcPr>
          <w:p w14:paraId="5DECB777" w14:textId="77777777"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3.1</w:t>
            </w:r>
          </w:p>
        </w:tc>
      </w:tr>
      <w:tr w:rsidR="00AB67FA" w:rsidRPr="00D0162F" w14:paraId="1534C1FD"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117B7FCE" w14:textId="77777777" w:rsidR="00AB67FA" w:rsidRPr="00D0162F" w:rsidRDefault="00AB67FA" w:rsidP="006E0A54">
            <w:pPr>
              <w:pStyle w:val="TAL"/>
            </w:pPr>
            <w:r w:rsidRPr="00D0162F">
              <w:t>4.5.3.3</w:t>
            </w:r>
            <w:r w:rsidR="006E0A54" w:rsidRPr="00D0162F">
              <w:t xml:space="preserve"> </w:t>
            </w:r>
            <w:r w:rsidRPr="00D0162F">
              <w:t>EN-DC</w:t>
            </w:r>
            <w:r w:rsidR="006E0A54" w:rsidRPr="00D0162F">
              <w:t xml:space="preserve"> </w:t>
            </w:r>
            <w:r w:rsidRPr="00D0162F">
              <w:t>FR1</w:t>
            </w:r>
            <w:r w:rsidR="006E0A54" w:rsidRPr="00D0162F">
              <w:t xml:space="preserve"> </w:t>
            </w:r>
            <w:r w:rsidRPr="00D0162F">
              <w:t>SCell</w:t>
            </w:r>
            <w:r w:rsidR="006E0A54" w:rsidRPr="00D0162F">
              <w:t xml:space="preserve"> </w:t>
            </w:r>
            <w:r w:rsidRPr="00D0162F">
              <w:t>activation</w:t>
            </w:r>
            <w:r w:rsidR="006E0A54" w:rsidRPr="00D0162F">
              <w:t xml:space="preserve"> </w:t>
            </w:r>
            <w:r w:rsidRPr="00D0162F">
              <w:t>and</w:t>
            </w:r>
            <w:r w:rsidR="006E0A54" w:rsidRPr="00D0162F">
              <w:t xml:space="preserve"> </w:t>
            </w:r>
            <w:r w:rsidRPr="00D0162F">
              <w:t>deactivation</w:t>
            </w:r>
            <w:r w:rsidR="006E0A54" w:rsidRPr="00D0162F">
              <w:t xml:space="preserve"> </w:t>
            </w:r>
            <w:r w:rsidRPr="00D0162F">
              <w:t>of</w:t>
            </w:r>
            <w:r w:rsidR="006E0A54" w:rsidRPr="00D0162F">
              <w:t xml:space="preserve"> </w:t>
            </w:r>
            <w:r w:rsidRPr="00D0162F">
              <w:t>unknown</w:t>
            </w:r>
            <w:r w:rsidR="006E0A54" w:rsidRPr="00D0162F">
              <w:t xml:space="preserve"> </w:t>
            </w:r>
            <w:r w:rsidRPr="00D0162F">
              <w:t>SCell</w:t>
            </w:r>
            <w:r w:rsidR="006E0A54" w:rsidRPr="00D0162F">
              <w:t xml:space="preserve"> </w:t>
            </w:r>
            <w:r w:rsidRPr="00D0162F">
              <w:t>in</w:t>
            </w:r>
            <w:r w:rsidR="006E0A54" w:rsidRPr="00D0162F">
              <w:t xml:space="preserve"> </w:t>
            </w:r>
            <w:r w:rsidRPr="00D0162F">
              <w:t>non-DRX</w:t>
            </w:r>
          </w:p>
        </w:tc>
        <w:tc>
          <w:tcPr>
            <w:tcW w:w="2669" w:type="dxa"/>
            <w:tcBorders>
              <w:top w:val="single" w:sz="4" w:space="0" w:color="auto"/>
              <w:left w:val="single" w:sz="4" w:space="0" w:color="auto"/>
              <w:bottom w:val="single" w:sz="4" w:space="0" w:color="auto"/>
              <w:right w:val="single" w:sz="4" w:space="0" w:color="auto"/>
            </w:tcBorders>
          </w:tcPr>
          <w:p w14:paraId="49E2B889" w14:textId="77777777" w:rsidR="00AB67FA" w:rsidRPr="00D0162F" w:rsidRDefault="00AB67FA" w:rsidP="006E0A54">
            <w:pPr>
              <w:pStyle w:val="TAL"/>
              <w:rPr>
                <w:shd w:val="clear" w:color="auto" w:fill="FFFFFF"/>
              </w:rPr>
            </w:pPr>
            <w:r w:rsidRPr="00D0162F">
              <w:t>Same</w:t>
            </w:r>
            <w:r w:rsidR="006E0A54" w:rsidRPr="00D0162F">
              <w:t xml:space="preserve"> </w:t>
            </w:r>
            <w:r w:rsidRPr="00D0162F">
              <w:t>as</w:t>
            </w:r>
            <w:r w:rsidR="006E0A54" w:rsidRPr="00D0162F">
              <w:t xml:space="preserve"> </w:t>
            </w:r>
            <w:r w:rsidRPr="00D0162F">
              <w:t>4.5.3.1</w:t>
            </w:r>
          </w:p>
        </w:tc>
        <w:tc>
          <w:tcPr>
            <w:tcW w:w="3825" w:type="dxa"/>
            <w:tcBorders>
              <w:top w:val="single" w:sz="4" w:space="0" w:color="auto"/>
              <w:left w:val="single" w:sz="4" w:space="0" w:color="auto"/>
              <w:bottom w:val="single" w:sz="4" w:space="0" w:color="auto"/>
              <w:right w:val="single" w:sz="4" w:space="0" w:color="auto"/>
            </w:tcBorders>
          </w:tcPr>
          <w:p w14:paraId="19CE2A2D" w14:textId="77777777"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3.1</w:t>
            </w:r>
          </w:p>
        </w:tc>
      </w:tr>
      <w:tr w:rsidR="00090B9F" w:rsidRPr="00D0162F" w14:paraId="5B220B26"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1A66B93E" w14:textId="7C524855" w:rsidR="00090B9F" w:rsidRPr="00D0162F" w:rsidRDefault="00090B9F" w:rsidP="00090B9F">
            <w:pPr>
              <w:pStyle w:val="TAL"/>
            </w:pPr>
            <w:r w:rsidRPr="00D0162F">
              <w:rPr>
                <w:lang w:eastAsia="zh-CN"/>
              </w:rPr>
              <w:t xml:space="preserve">4.5.3.5 </w:t>
            </w:r>
            <w:r w:rsidR="00FA6059" w:rsidRPr="00D0162F">
              <w:rPr>
                <w:rFonts w:cs="Arial"/>
                <w:szCs w:val="24"/>
              </w:rPr>
              <w:t xml:space="preserve">EN-DC FR1 </w:t>
            </w:r>
            <w:r w:rsidR="00FA6059" w:rsidRPr="00D0162F">
              <w:rPr>
                <w:lang w:eastAsia="zh-CN"/>
              </w:rPr>
              <w:t>d</w:t>
            </w:r>
            <w:r w:rsidRPr="00D0162F">
              <w:rPr>
                <w:lang w:eastAsia="zh-CN"/>
              </w:rPr>
              <w:t>irect SCell activation at SCell addition of known SCell</w:t>
            </w:r>
          </w:p>
        </w:tc>
        <w:tc>
          <w:tcPr>
            <w:tcW w:w="2669" w:type="dxa"/>
            <w:tcBorders>
              <w:top w:val="single" w:sz="4" w:space="0" w:color="auto"/>
              <w:left w:val="single" w:sz="4" w:space="0" w:color="auto"/>
              <w:bottom w:val="single" w:sz="4" w:space="0" w:color="auto"/>
              <w:right w:val="single" w:sz="4" w:space="0" w:color="auto"/>
            </w:tcBorders>
          </w:tcPr>
          <w:p w14:paraId="71DD322C" w14:textId="292C0AF3" w:rsidR="00090B9F" w:rsidRPr="00D0162F" w:rsidRDefault="00090B9F" w:rsidP="00090B9F">
            <w:pPr>
              <w:pStyle w:val="TAL"/>
            </w:pPr>
            <w:r w:rsidRPr="00D0162F">
              <w:t>Same as 4.5.3.1</w:t>
            </w:r>
          </w:p>
        </w:tc>
        <w:tc>
          <w:tcPr>
            <w:tcW w:w="3825" w:type="dxa"/>
            <w:tcBorders>
              <w:top w:val="single" w:sz="4" w:space="0" w:color="auto"/>
              <w:left w:val="single" w:sz="4" w:space="0" w:color="auto"/>
              <w:bottom w:val="single" w:sz="4" w:space="0" w:color="auto"/>
              <w:right w:val="single" w:sz="4" w:space="0" w:color="auto"/>
            </w:tcBorders>
          </w:tcPr>
          <w:p w14:paraId="4DDABA18" w14:textId="19ACCD2B" w:rsidR="00090B9F" w:rsidRPr="00D0162F" w:rsidRDefault="00090B9F" w:rsidP="00090B9F">
            <w:pPr>
              <w:pStyle w:val="TAL"/>
            </w:pPr>
            <w:r w:rsidRPr="00D0162F">
              <w:t>Same as 4.5.3.1</w:t>
            </w:r>
          </w:p>
        </w:tc>
      </w:tr>
      <w:tr w:rsidR="004C2D1D" w:rsidRPr="00D0162F" w14:paraId="1FA5235C"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088FF59A" w14:textId="5EDD265D" w:rsidR="004C2D1D" w:rsidRPr="00D0162F" w:rsidRDefault="004C2D1D" w:rsidP="004C2D1D">
            <w:pPr>
              <w:pStyle w:val="TAL"/>
            </w:pPr>
            <w:r w:rsidRPr="00B23C57">
              <w:rPr>
                <w:rFonts w:eastAsia="SimSun" w:cs="Arial"/>
                <w:szCs w:val="18"/>
              </w:rPr>
              <w:t xml:space="preserve">4.5.3.6 </w:t>
            </w:r>
            <w:r w:rsidRPr="00F2378E">
              <w:rPr>
                <w:rFonts w:cs="Arial"/>
                <w:szCs w:val="18"/>
                <w:lang w:eastAsia="sv-SE"/>
              </w:rPr>
              <w:t xml:space="preserve">EN-DC FR1 </w:t>
            </w:r>
            <w:r w:rsidRPr="00F2378E">
              <w:rPr>
                <w:rFonts w:cs="Arial"/>
                <w:szCs w:val="18"/>
                <w:lang w:val="en-US" w:eastAsia="zh-CN"/>
              </w:rPr>
              <w:t>fast SCell Activation of known SCell in non-DRX for 160ms SCell measurement cycle</w:t>
            </w:r>
          </w:p>
        </w:tc>
        <w:tc>
          <w:tcPr>
            <w:tcW w:w="2669" w:type="dxa"/>
            <w:tcBorders>
              <w:top w:val="single" w:sz="4" w:space="0" w:color="auto"/>
              <w:left w:val="single" w:sz="4" w:space="0" w:color="auto"/>
              <w:bottom w:val="single" w:sz="4" w:space="0" w:color="auto"/>
              <w:right w:val="single" w:sz="4" w:space="0" w:color="auto"/>
            </w:tcBorders>
          </w:tcPr>
          <w:p w14:paraId="6515A6E8" w14:textId="77777777" w:rsidR="004C2D1D" w:rsidRDefault="004C2D1D" w:rsidP="004C2D1D">
            <w:pPr>
              <w:pStyle w:val="TAL"/>
              <w:rPr>
                <w:rFonts w:eastAsiaTheme="minorHAnsi"/>
              </w:rPr>
            </w:pPr>
            <w:r>
              <w:t>Average Noc</w:t>
            </w:r>
            <w:r>
              <w:rPr>
                <w:vertAlign w:val="subscript"/>
              </w:rPr>
              <w:t>2</w:t>
            </w:r>
            <w:r>
              <w:t xml:space="preserve"> ±1.5 dB</w:t>
            </w:r>
          </w:p>
          <w:p w14:paraId="0AB10C6B" w14:textId="77777777" w:rsidR="004C2D1D" w:rsidRDefault="004C2D1D" w:rsidP="004C2D1D">
            <w:pPr>
              <w:pStyle w:val="TAL"/>
            </w:pPr>
            <w:r>
              <w:t>Average Noc</w:t>
            </w:r>
            <w:r>
              <w:rPr>
                <w:vertAlign w:val="subscript"/>
              </w:rPr>
              <w:t>3</w:t>
            </w:r>
            <w:r>
              <w:t xml:space="preserve"> ±1.5 dB</w:t>
            </w:r>
          </w:p>
          <w:p w14:paraId="45361B32" w14:textId="77777777" w:rsidR="004C2D1D" w:rsidRDefault="004C2D1D" w:rsidP="004C2D1D">
            <w:pPr>
              <w:pStyle w:val="TAL"/>
            </w:pPr>
            <w:r>
              <w:t>Average Ês</w:t>
            </w:r>
            <w:r>
              <w:rPr>
                <w:vertAlign w:val="subscript"/>
              </w:rPr>
              <w:t>2</w:t>
            </w:r>
            <w:r>
              <w:t xml:space="preserve"> / Noc</w:t>
            </w:r>
            <w:r>
              <w:rPr>
                <w:vertAlign w:val="subscript"/>
              </w:rPr>
              <w:t>1</w:t>
            </w:r>
            <w:r>
              <w:t xml:space="preserve"> ±0.3 dB</w:t>
            </w:r>
          </w:p>
          <w:p w14:paraId="47BE1B17" w14:textId="77777777" w:rsidR="004C2D1D" w:rsidRDefault="004C2D1D" w:rsidP="004C2D1D">
            <w:pPr>
              <w:pStyle w:val="TAL"/>
            </w:pPr>
            <w:r>
              <w:t>Average Ês</w:t>
            </w:r>
            <w:r>
              <w:rPr>
                <w:vertAlign w:val="subscript"/>
              </w:rPr>
              <w:t>3</w:t>
            </w:r>
            <w:r>
              <w:t xml:space="preserve"> / Noc</w:t>
            </w:r>
            <w:r>
              <w:rPr>
                <w:vertAlign w:val="subscript"/>
              </w:rPr>
              <w:t>2</w:t>
            </w:r>
            <w:r>
              <w:t xml:space="preserve"> ±0.3 dB</w:t>
            </w:r>
          </w:p>
          <w:p w14:paraId="63221799" w14:textId="77777777" w:rsidR="004C2D1D" w:rsidRDefault="004C2D1D" w:rsidP="004C2D1D">
            <w:pPr>
              <w:pStyle w:val="TAL"/>
            </w:pPr>
            <w:r>
              <w:rPr>
                <w:rFonts w:cs="Arial"/>
                <w:szCs w:val="18"/>
              </w:rPr>
              <w:t xml:space="preserve">Meas PRB </w:t>
            </w:r>
            <w:r>
              <w:t>Noc</w:t>
            </w:r>
            <w:r>
              <w:rPr>
                <w:vertAlign w:val="subscript"/>
              </w:rPr>
              <w:t>2</w:t>
            </w:r>
            <w:r>
              <w:t xml:space="preserve"> ±1.5 dB</w:t>
            </w:r>
          </w:p>
          <w:p w14:paraId="2DF0250C" w14:textId="77777777" w:rsidR="004C2D1D" w:rsidRDefault="004C2D1D" w:rsidP="004C2D1D">
            <w:pPr>
              <w:pStyle w:val="TAL"/>
            </w:pPr>
            <w:r>
              <w:rPr>
                <w:rFonts w:cs="Arial"/>
                <w:szCs w:val="18"/>
              </w:rPr>
              <w:t xml:space="preserve">Meas PRB </w:t>
            </w:r>
            <w:r>
              <w:t>Noc</w:t>
            </w:r>
            <w:r>
              <w:rPr>
                <w:vertAlign w:val="subscript"/>
              </w:rPr>
              <w:t>3</w:t>
            </w:r>
            <w:r>
              <w:t xml:space="preserve"> ±1.5 dB</w:t>
            </w:r>
          </w:p>
          <w:p w14:paraId="15CDC487" w14:textId="70C9F661" w:rsidR="004C2D1D" w:rsidRPr="00D0162F" w:rsidRDefault="004C2D1D" w:rsidP="004C2D1D">
            <w:pPr>
              <w:pStyle w:val="TAL"/>
            </w:pPr>
            <w:r>
              <w:rPr>
                <w:rFonts w:cs="Arial"/>
                <w:szCs w:val="18"/>
              </w:rPr>
              <w:t xml:space="preserve">Meas PRB </w:t>
            </w:r>
            <w:r>
              <w:t>Ês</w:t>
            </w:r>
            <w:r>
              <w:rPr>
                <w:vertAlign w:val="subscript"/>
              </w:rPr>
              <w:t>2</w:t>
            </w:r>
            <w:r>
              <w:t xml:space="preserve"> / Noc</w:t>
            </w:r>
            <w:r>
              <w:rPr>
                <w:vertAlign w:val="subscript"/>
              </w:rPr>
              <w:t>2</w:t>
            </w:r>
            <w:r>
              <w:rPr>
                <w:rFonts w:cs="Arial"/>
                <w:szCs w:val="18"/>
              </w:rPr>
              <w:t xml:space="preserve"> ±0.3 dB Meas PRB </w:t>
            </w:r>
            <w:r>
              <w:t>Ês</w:t>
            </w:r>
            <w:r>
              <w:rPr>
                <w:vertAlign w:val="subscript"/>
              </w:rPr>
              <w:t>3</w:t>
            </w:r>
            <w:r>
              <w:t xml:space="preserve"> / Noc</w:t>
            </w:r>
            <w:r>
              <w:rPr>
                <w:vertAlign w:val="subscript"/>
              </w:rPr>
              <w:t>3</w:t>
            </w:r>
            <w:r>
              <w:rPr>
                <w:rFonts w:cs="Arial"/>
                <w:szCs w:val="18"/>
              </w:rPr>
              <w:t xml:space="preserve"> ±0.3 dB</w:t>
            </w:r>
          </w:p>
        </w:tc>
        <w:tc>
          <w:tcPr>
            <w:tcW w:w="3825" w:type="dxa"/>
            <w:tcBorders>
              <w:top w:val="single" w:sz="4" w:space="0" w:color="auto"/>
              <w:left w:val="single" w:sz="4" w:space="0" w:color="auto"/>
              <w:bottom w:val="single" w:sz="4" w:space="0" w:color="auto"/>
              <w:right w:val="single" w:sz="4" w:space="0" w:color="auto"/>
            </w:tcBorders>
          </w:tcPr>
          <w:p w14:paraId="0EFDC9D9" w14:textId="77777777" w:rsidR="004C2D1D" w:rsidRDefault="004C2D1D" w:rsidP="004C2D1D">
            <w:pPr>
              <w:pStyle w:val="TAL"/>
            </w:pPr>
            <w:r>
              <w:t>Note:</w:t>
            </w:r>
          </w:p>
          <w:p w14:paraId="39353ECF" w14:textId="77777777" w:rsidR="004C2D1D" w:rsidRDefault="004C2D1D" w:rsidP="004C2D1D">
            <w:pPr>
              <w:pStyle w:val="TAL"/>
            </w:pPr>
            <w:r>
              <w:t>Noc</w:t>
            </w:r>
            <w:r>
              <w:rPr>
                <w:vertAlign w:val="subscript"/>
              </w:rPr>
              <w:t>2</w:t>
            </w:r>
            <w:r>
              <w:t xml:space="preserve"> is the AWGN on cell 2 frequency</w:t>
            </w:r>
          </w:p>
          <w:p w14:paraId="4AB74EC9" w14:textId="77777777" w:rsidR="004C2D1D" w:rsidRDefault="004C2D1D" w:rsidP="004C2D1D">
            <w:pPr>
              <w:pStyle w:val="TAL"/>
            </w:pPr>
            <w:r>
              <w:t>Noc</w:t>
            </w:r>
            <w:r>
              <w:rPr>
                <w:vertAlign w:val="subscript"/>
              </w:rPr>
              <w:t>3</w:t>
            </w:r>
            <w:r>
              <w:t xml:space="preserve">  is the AWGN on cell 3 frequency</w:t>
            </w:r>
          </w:p>
          <w:p w14:paraId="755648B6" w14:textId="77777777" w:rsidR="004C2D1D" w:rsidRDefault="004C2D1D" w:rsidP="004C2D1D">
            <w:pPr>
              <w:pStyle w:val="TAL"/>
            </w:pPr>
            <w:r>
              <w:t>Ês</w:t>
            </w:r>
            <w:r>
              <w:rPr>
                <w:vertAlign w:val="subscript"/>
              </w:rPr>
              <w:t>2</w:t>
            </w:r>
            <w:r>
              <w:t xml:space="preserve"> / Noc</w:t>
            </w:r>
            <w:r>
              <w:rPr>
                <w:vertAlign w:val="subscript"/>
              </w:rPr>
              <w:t>2</w:t>
            </w:r>
            <w:r>
              <w:t xml:space="preserve"> is the ratio of cell 2 signal / AWGN</w:t>
            </w:r>
          </w:p>
          <w:p w14:paraId="0A306A34" w14:textId="77777777" w:rsidR="004C2D1D" w:rsidRDefault="004C2D1D" w:rsidP="004C2D1D">
            <w:pPr>
              <w:pStyle w:val="TAL"/>
            </w:pPr>
            <w:r>
              <w:t>Ês</w:t>
            </w:r>
            <w:r>
              <w:rPr>
                <w:vertAlign w:val="subscript"/>
              </w:rPr>
              <w:t>3</w:t>
            </w:r>
            <w:r>
              <w:t xml:space="preserve"> / Noc</w:t>
            </w:r>
            <w:r>
              <w:rPr>
                <w:vertAlign w:val="subscript"/>
              </w:rPr>
              <w:t>3</w:t>
            </w:r>
            <w:r>
              <w:t xml:space="preserve"> is the ratio of cell 3 signal / AWGN</w:t>
            </w:r>
          </w:p>
          <w:p w14:paraId="7E66F892" w14:textId="77777777" w:rsidR="004C2D1D" w:rsidRDefault="004C2D1D" w:rsidP="004C2D1D">
            <w:pPr>
              <w:pStyle w:val="TAL"/>
            </w:pPr>
          </w:p>
          <w:p w14:paraId="11F92FA2" w14:textId="4F5AF545" w:rsidR="004C2D1D" w:rsidRPr="00D0162F" w:rsidRDefault="004C2D1D" w:rsidP="004C2D1D">
            <w:pPr>
              <w:pStyle w:val="TAL"/>
            </w:pPr>
            <w:r>
              <w:rPr>
                <w:rFonts w:cs="Arial"/>
                <w:szCs w:val="18"/>
              </w:rPr>
              <w:t>Meas PRB are the measurement PRB for SS-RSRP #RB</w:t>
            </w:r>
            <w:r>
              <w:rPr>
                <w:rFonts w:cs="Arial"/>
                <w:szCs w:val="18"/>
                <w:vertAlign w:val="subscript"/>
              </w:rPr>
              <w:t>J</w:t>
            </w:r>
            <w:r>
              <w:rPr>
                <w:rFonts w:cs="Arial"/>
                <w:szCs w:val="18"/>
              </w:rPr>
              <w:t xml:space="preserve"> to RB</w:t>
            </w:r>
            <w:r>
              <w:rPr>
                <w:rFonts w:cs="Arial"/>
                <w:szCs w:val="18"/>
                <w:vertAlign w:val="subscript"/>
              </w:rPr>
              <w:t xml:space="preserve">J+19 </w:t>
            </w:r>
            <w:r>
              <w:rPr>
                <w:rFonts w:cs="Arial"/>
                <w:szCs w:val="18"/>
              </w:rPr>
              <w:t xml:space="preserve">for CSI-RSRP Meas PRB are </w:t>
            </w:r>
            <w:r>
              <w:t>#</w:t>
            </w:r>
            <w:r>
              <w:rPr>
                <w:noProof/>
              </w:rPr>
              <w:t xml:space="preserve"> RB</w:t>
            </w:r>
            <w:r>
              <w:rPr>
                <w:noProof/>
                <w:vertAlign w:val="subscript"/>
              </w:rPr>
              <w:t>0</w:t>
            </w:r>
            <w:r>
              <w:t xml:space="preserve"> to #</w:t>
            </w:r>
            <w:r>
              <w:rPr>
                <w:noProof/>
              </w:rPr>
              <w:t xml:space="preserve"> RB</w:t>
            </w:r>
            <w:r>
              <w:rPr>
                <w:noProof/>
                <w:vertAlign w:val="subscript"/>
              </w:rPr>
              <w:t>105.</w:t>
            </w:r>
          </w:p>
        </w:tc>
      </w:tr>
      <w:tr w:rsidR="004C2D1D" w:rsidRPr="00D0162F" w14:paraId="32850F6C"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6F803832" w14:textId="77777777" w:rsidR="004C2D1D" w:rsidRPr="0078351B" w:rsidRDefault="004C2D1D" w:rsidP="004C2D1D">
            <w:pPr>
              <w:spacing w:after="60"/>
              <w:rPr>
                <w:rFonts w:ascii="Arial" w:eastAsia="MS Mincho" w:hAnsi="Arial"/>
                <w:sz w:val="18"/>
                <w:szCs w:val="18"/>
              </w:rPr>
            </w:pPr>
            <w:r w:rsidRPr="00B23C57">
              <w:rPr>
                <w:rFonts w:ascii="Arial" w:eastAsia="SimSun" w:hAnsi="Arial" w:cs="Arial"/>
                <w:sz w:val="18"/>
                <w:szCs w:val="18"/>
              </w:rPr>
              <w:t xml:space="preserve">4.5.3.7 </w:t>
            </w:r>
            <w:r w:rsidRPr="0078351B">
              <w:rPr>
                <w:rFonts w:ascii="Arial" w:hAnsi="Arial" w:cs="Arial"/>
                <w:sz w:val="18"/>
                <w:szCs w:val="18"/>
                <w:lang w:eastAsia="sv-SE"/>
              </w:rPr>
              <w:t xml:space="preserve">EN-DC FR1 </w:t>
            </w:r>
            <w:r w:rsidRPr="0078351B">
              <w:rPr>
                <w:rFonts w:ascii="Arial" w:hAnsi="Arial" w:cs="Arial"/>
                <w:sz w:val="18"/>
                <w:szCs w:val="18"/>
                <w:lang w:val="en-US" w:eastAsia="zh-CN"/>
              </w:rPr>
              <w:t>fast SCell Activation of known SCell in non-DRX for 640ms SCell measurement cycle</w:t>
            </w:r>
          </w:p>
          <w:p w14:paraId="24F8D817" w14:textId="77777777" w:rsidR="004C2D1D" w:rsidRDefault="004C2D1D" w:rsidP="004C2D1D">
            <w:pPr>
              <w:spacing w:after="60"/>
              <w:rPr>
                <w:rFonts w:ascii="Arial" w:hAnsi="Arial" w:cs="Arial"/>
                <w:sz w:val="18"/>
                <w:szCs w:val="18"/>
                <w:lang w:eastAsia="zh-CN"/>
              </w:rPr>
            </w:pPr>
          </w:p>
          <w:p w14:paraId="7986C2FE" w14:textId="77777777" w:rsidR="004C2D1D" w:rsidRPr="00EF11F2" w:rsidRDefault="004C2D1D" w:rsidP="004C2D1D">
            <w:pPr>
              <w:spacing w:after="60"/>
              <w:rPr>
                <w:rFonts w:ascii="Arial" w:eastAsia="MS Mincho" w:hAnsi="Arial" w:cs="Arial"/>
                <w:sz w:val="18"/>
                <w:szCs w:val="18"/>
              </w:rPr>
            </w:pPr>
          </w:p>
          <w:p w14:paraId="5F2EAAA1" w14:textId="77777777" w:rsidR="004C2D1D" w:rsidRPr="00D0162F" w:rsidRDefault="004C2D1D" w:rsidP="004C2D1D">
            <w:pPr>
              <w:pStyle w:val="TAL"/>
            </w:pPr>
          </w:p>
        </w:tc>
        <w:tc>
          <w:tcPr>
            <w:tcW w:w="2669" w:type="dxa"/>
            <w:tcBorders>
              <w:top w:val="single" w:sz="4" w:space="0" w:color="auto"/>
              <w:left w:val="single" w:sz="4" w:space="0" w:color="auto"/>
              <w:bottom w:val="single" w:sz="4" w:space="0" w:color="auto"/>
              <w:right w:val="single" w:sz="4" w:space="0" w:color="auto"/>
            </w:tcBorders>
          </w:tcPr>
          <w:p w14:paraId="1C54B92F" w14:textId="41F385E8" w:rsidR="004C2D1D" w:rsidRPr="00D0162F" w:rsidRDefault="004C2D1D" w:rsidP="004C2D1D">
            <w:pPr>
              <w:pStyle w:val="TAL"/>
            </w:pPr>
            <w:r>
              <w:t>Same as 4.5.3.6</w:t>
            </w:r>
          </w:p>
        </w:tc>
        <w:tc>
          <w:tcPr>
            <w:tcW w:w="3825" w:type="dxa"/>
            <w:tcBorders>
              <w:top w:val="single" w:sz="4" w:space="0" w:color="auto"/>
              <w:left w:val="single" w:sz="4" w:space="0" w:color="auto"/>
              <w:bottom w:val="single" w:sz="4" w:space="0" w:color="auto"/>
              <w:right w:val="single" w:sz="4" w:space="0" w:color="auto"/>
            </w:tcBorders>
          </w:tcPr>
          <w:p w14:paraId="7950F99E" w14:textId="3664E408" w:rsidR="004C2D1D" w:rsidRPr="00D0162F" w:rsidRDefault="004C2D1D" w:rsidP="004C2D1D">
            <w:pPr>
              <w:pStyle w:val="TAL"/>
            </w:pPr>
            <w:r>
              <w:t>Same as 4.5.3.6</w:t>
            </w:r>
          </w:p>
        </w:tc>
      </w:tr>
      <w:tr w:rsidR="002A7247" w:rsidRPr="00D0162F" w14:paraId="0CB6D699"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17CE80F8" w14:textId="404C03C8" w:rsidR="002A7247" w:rsidRPr="00D0162F" w:rsidRDefault="002A7247" w:rsidP="002A7247">
            <w:pPr>
              <w:pStyle w:val="TAL"/>
              <w:rPr>
                <w:lang w:eastAsia="zh-CN"/>
              </w:rPr>
            </w:pPr>
            <w:r w:rsidRPr="00D0162F">
              <w:t>4.5.4.1 EN-DC FR1 UE UL carrier RRC reconfiguration delay</w:t>
            </w:r>
          </w:p>
        </w:tc>
        <w:tc>
          <w:tcPr>
            <w:tcW w:w="2669" w:type="dxa"/>
            <w:tcBorders>
              <w:top w:val="single" w:sz="4" w:space="0" w:color="auto"/>
              <w:left w:val="single" w:sz="4" w:space="0" w:color="auto"/>
              <w:bottom w:val="single" w:sz="4" w:space="0" w:color="auto"/>
              <w:right w:val="single" w:sz="4" w:space="0" w:color="auto"/>
            </w:tcBorders>
          </w:tcPr>
          <w:p w14:paraId="3F39F483" w14:textId="77777777" w:rsidR="002A7247" w:rsidRPr="00D0162F" w:rsidRDefault="002A7247" w:rsidP="002A7247">
            <w:pPr>
              <w:pStyle w:val="TAL"/>
            </w:pPr>
            <w:r w:rsidRPr="00D0162F">
              <w:t>Noc2 ±1.5 dB</w:t>
            </w:r>
          </w:p>
          <w:p w14:paraId="2D660BCD" w14:textId="77777777" w:rsidR="002A7247" w:rsidRPr="00D0162F" w:rsidRDefault="002A7247" w:rsidP="002A7247">
            <w:pPr>
              <w:pStyle w:val="TAL"/>
            </w:pPr>
            <w:r w:rsidRPr="00D0162F">
              <w:t>Ês2 / Noc2 ±0.3 dB</w:t>
            </w:r>
          </w:p>
          <w:p w14:paraId="3EDF7284" w14:textId="77777777" w:rsidR="002A7247" w:rsidRPr="00D0162F" w:rsidRDefault="002A7247" w:rsidP="002A7247">
            <w:pPr>
              <w:pStyle w:val="TAL"/>
            </w:pPr>
            <w:r w:rsidRPr="00D0162F">
              <w:t>Noc3 ±1.5 dB</w:t>
            </w:r>
          </w:p>
          <w:p w14:paraId="68366F53" w14:textId="1D3910E4" w:rsidR="002A7247" w:rsidRPr="00D0162F" w:rsidRDefault="002A7247" w:rsidP="002A7247">
            <w:pPr>
              <w:pStyle w:val="TAL"/>
            </w:pPr>
            <w:r w:rsidRPr="00D0162F">
              <w:t>Ês3 / Noc3 ±0.3 dB</w:t>
            </w:r>
          </w:p>
        </w:tc>
        <w:tc>
          <w:tcPr>
            <w:tcW w:w="3825" w:type="dxa"/>
            <w:tcBorders>
              <w:top w:val="single" w:sz="4" w:space="0" w:color="auto"/>
              <w:left w:val="single" w:sz="4" w:space="0" w:color="auto"/>
              <w:bottom w:val="single" w:sz="4" w:space="0" w:color="auto"/>
              <w:right w:val="single" w:sz="4" w:space="0" w:color="auto"/>
            </w:tcBorders>
          </w:tcPr>
          <w:p w14:paraId="3149B3A0" w14:textId="77777777" w:rsidR="002A7247" w:rsidRPr="00D0162F" w:rsidRDefault="002A7247" w:rsidP="002A7247">
            <w:pPr>
              <w:pStyle w:val="TAL"/>
            </w:pPr>
            <w:r w:rsidRPr="00D0162F">
              <w:t>Note:</w:t>
            </w:r>
          </w:p>
          <w:p w14:paraId="737CCED3" w14:textId="77777777" w:rsidR="002A7247" w:rsidRPr="00D0162F" w:rsidRDefault="002A7247" w:rsidP="002A7247">
            <w:pPr>
              <w:pStyle w:val="TAL"/>
            </w:pPr>
            <w:r w:rsidRPr="00D0162F">
              <w:t>Noc2 is the AWGN on cell 2 frequency</w:t>
            </w:r>
          </w:p>
          <w:p w14:paraId="16175C5B" w14:textId="77777777" w:rsidR="002A7247" w:rsidRPr="00D0162F" w:rsidRDefault="002A7247" w:rsidP="002A7247">
            <w:pPr>
              <w:pStyle w:val="TAL"/>
            </w:pPr>
            <w:r w:rsidRPr="00D0162F">
              <w:t>Ês2 / Noc2 is the ratio of cell 2 signal / AWGN</w:t>
            </w:r>
          </w:p>
          <w:p w14:paraId="193ED186" w14:textId="77777777" w:rsidR="002A7247" w:rsidRPr="00D0162F" w:rsidRDefault="002A7247" w:rsidP="002A7247">
            <w:pPr>
              <w:pStyle w:val="TAL"/>
            </w:pPr>
            <w:r w:rsidRPr="00D0162F">
              <w:t>Noc3 is the AWGN on cell 3 frequency</w:t>
            </w:r>
          </w:p>
          <w:p w14:paraId="0B59BD10" w14:textId="19F8B994" w:rsidR="002A7247" w:rsidRPr="00D0162F" w:rsidRDefault="002A7247" w:rsidP="002A7247">
            <w:pPr>
              <w:pStyle w:val="TAL"/>
            </w:pPr>
            <w:r w:rsidRPr="00D0162F">
              <w:t>Ês3 / Noc3 is the ratio of cell 3 signal / AWGN</w:t>
            </w:r>
          </w:p>
        </w:tc>
      </w:tr>
      <w:tr w:rsidR="002A7247" w:rsidRPr="00D0162F" w14:paraId="653A6B1A"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79F3FC8D" w14:textId="75F42992" w:rsidR="002A7247" w:rsidRPr="00D0162F" w:rsidRDefault="002A7247" w:rsidP="002A7247">
            <w:pPr>
              <w:pStyle w:val="TAL"/>
              <w:rPr>
                <w:lang w:eastAsia="zh-CN"/>
              </w:rPr>
            </w:pPr>
            <w:r w:rsidRPr="00D0162F">
              <w:rPr>
                <w:rFonts w:eastAsia="SimSun"/>
              </w:rPr>
              <w:t>4.5.5.1 EN-DC FR1 SSB-based beam failure detection and link recovery in non-DRX</w:t>
            </w:r>
          </w:p>
        </w:tc>
        <w:tc>
          <w:tcPr>
            <w:tcW w:w="2669" w:type="dxa"/>
            <w:tcBorders>
              <w:top w:val="single" w:sz="4" w:space="0" w:color="auto"/>
              <w:left w:val="single" w:sz="4" w:space="0" w:color="auto"/>
              <w:bottom w:val="single" w:sz="4" w:space="0" w:color="auto"/>
              <w:right w:val="single" w:sz="4" w:space="0" w:color="auto"/>
            </w:tcBorders>
          </w:tcPr>
          <w:p w14:paraId="32EBB8D5" w14:textId="77777777" w:rsidR="002A7247" w:rsidRPr="00D0162F" w:rsidRDefault="002A7247" w:rsidP="002A7247">
            <w:pPr>
              <w:pStyle w:val="TAL"/>
              <w:rPr>
                <w:rFonts w:eastAsia="SimSun"/>
              </w:rPr>
            </w:pPr>
            <w:r w:rsidRPr="00D0162F">
              <w:rPr>
                <w:rFonts w:eastAsia="SimSun"/>
              </w:rPr>
              <w:t>Average Noc</w:t>
            </w:r>
            <w:r w:rsidRPr="00D0162F">
              <w:rPr>
                <w:rFonts w:eastAsia="SimSun"/>
                <w:vertAlign w:val="subscript"/>
              </w:rPr>
              <w:t>2</w:t>
            </w:r>
            <w:r w:rsidRPr="00D0162F">
              <w:rPr>
                <w:rFonts w:eastAsia="SimSun"/>
              </w:rPr>
              <w:t xml:space="preserve"> </w:t>
            </w:r>
            <w:r w:rsidRPr="00D0162F">
              <w:t>±</w:t>
            </w:r>
            <w:r w:rsidRPr="00D0162F">
              <w:rPr>
                <w:rFonts w:eastAsia="SimSun"/>
              </w:rPr>
              <w:t>1.5 dB</w:t>
            </w:r>
          </w:p>
          <w:p w14:paraId="181E8159" w14:textId="77777777" w:rsidR="002A7247" w:rsidRPr="00D0162F" w:rsidRDefault="002A7247" w:rsidP="002A7247">
            <w:pPr>
              <w:pStyle w:val="TAL"/>
            </w:pPr>
            <w:r w:rsidRPr="00D0162F">
              <w:t>Average Ês</w:t>
            </w:r>
            <w:r w:rsidRPr="00D0162F">
              <w:rPr>
                <w:vertAlign w:val="subscript"/>
              </w:rPr>
              <w:t>2</w:t>
            </w:r>
            <w:r w:rsidRPr="00D0162F">
              <w:t xml:space="preserve"> / Noc</w:t>
            </w:r>
            <w:r w:rsidRPr="00D0162F">
              <w:rPr>
                <w:vertAlign w:val="subscript"/>
              </w:rPr>
              <w:t>2</w:t>
            </w:r>
            <w:r w:rsidRPr="00D0162F">
              <w:t xml:space="preserve"> ±0.3 dB</w:t>
            </w:r>
          </w:p>
          <w:p w14:paraId="6554EF1F" w14:textId="77777777" w:rsidR="002A7247" w:rsidRPr="00D0162F" w:rsidRDefault="002A7247" w:rsidP="002A7247">
            <w:pPr>
              <w:pStyle w:val="TAL"/>
              <w:rPr>
                <w:shd w:val="clear" w:color="auto" w:fill="FFFFFF"/>
              </w:rPr>
            </w:pPr>
            <w:r w:rsidRPr="00D0162F">
              <w:rPr>
                <w:rFonts w:cs="Arial"/>
                <w:szCs w:val="18"/>
              </w:rPr>
              <w:t xml:space="preserve">Meas PRB </w:t>
            </w:r>
            <w:r w:rsidRPr="00D0162F">
              <w:t>Noc2 ±1.5 dB</w:t>
            </w:r>
          </w:p>
          <w:p w14:paraId="06667685" w14:textId="77777777" w:rsidR="002A7247" w:rsidRPr="00D0162F" w:rsidRDefault="002A7247" w:rsidP="002A7247">
            <w:pPr>
              <w:pStyle w:val="TAL"/>
              <w:rPr>
                <w:shd w:val="clear" w:color="auto" w:fill="FFFFFF"/>
              </w:rPr>
            </w:pPr>
            <w:r w:rsidRPr="00D0162F">
              <w:rPr>
                <w:rFonts w:cs="Arial"/>
                <w:szCs w:val="18"/>
              </w:rPr>
              <w:t xml:space="preserve">Meas PRB </w:t>
            </w:r>
            <w:r w:rsidRPr="00D0162F">
              <w:t>Ês</w:t>
            </w:r>
            <w:r w:rsidRPr="00D0162F">
              <w:rPr>
                <w:vertAlign w:val="subscript"/>
              </w:rPr>
              <w:t>2</w:t>
            </w:r>
            <w:r w:rsidRPr="00D0162F">
              <w:t xml:space="preserve"> / Noc</w:t>
            </w:r>
            <w:r w:rsidRPr="00D0162F">
              <w:rPr>
                <w:vertAlign w:val="subscript"/>
              </w:rPr>
              <w:t>2</w:t>
            </w:r>
            <w:r w:rsidRPr="00D0162F">
              <w:t xml:space="preserve"> ±0.3 dB</w:t>
            </w:r>
          </w:p>
          <w:p w14:paraId="202CA8C8" w14:textId="23DD8244" w:rsidR="002A7247" w:rsidRPr="00D0162F" w:rsidRDefault="002A7247" w:rsidP="002A7247">
            <w:pPr>
              <w:pStyle w:val="TAL"/>
            </w:pPr>
            <w:r w:rsidRPr="00D0162F">
              <w:rPr>
                <w:rFonts w:eastAsia="SimSun"/>
              </w:rPr>
              <w:t xml:space="preserve">Fading profile </w:t>
            </w:r>
            <w:r w:rsidRPr="00D0162F">
              <w:t>±0.7 dB</w:t>
            </w:r>
          </w:p>
        </w:tc>
        <w:tc>
          <w:tcPr>
            <w:tcW w:w="3825" w:type="dxa"/>
            <w:tcBorders>
              <w:top w:val="single" w:sz="4" w:space="0" w:color="auto"/>
              <w:left w:val="single" w:sz="4" w:space="0" w:color="auto"/>
              <w:bottom w:val="single" w:sz="4" w:space="0" w:color="auto"/>
              <w:right w:val="single" w:sz="4" w:space="0" w:color="auto"/>
            </w:tcBorders>
          </w:tcPr>
          <w:p w14:paraId="03DB3C27" w14:textId="77777777" w:rsidR="002A7247" w:rsidRPr="00D0162F" w:rsidRDefault="002A7247" w:rsidP="002A7247">
            <w:pPr>
              <w:pStyle w:val="TAL"/>
              <w:rPr>
                <w:rFonts w:eastAsia="SimSun" w:cs="Arial"/>
                <w:szCs w:val="18"/>
              </w:rPr>
            </w:pPr>
            <w:r w:rsidRPr="00D0162F">
              <w:rPr>
                <w:rFonts w:eastAsia="SimSun" w:cs="Arial"/>
                <w:szCs w:val="18"/>
              </w:rPr>
              <w:t>Note:</w:t>
            </w:r>
          </w:p>
          <w:p w14:paraId="0C9F68A8" w14:textId="77777777" w:rsidR="002A7247" w:rsidRPr="00D0162F" w:rsidRDefault="002A7247" w:rsidP="002A7247">
            <w:pPr>
              <w:pStyle w:val="TAL"/>
              <w:rPr>
                <w:rFonts w:cs="Arial"/>
                <w:szCs w:val="18"/>
              </w:rPr>
            </w:pPr>
            <w:r w:rsidRPr="00D0162F">
              <w:rPr>
                <w:rFonts w:cs="Arial"/>
                <w:szCs w:val="18"/>
              </w:rPr>
              <w:t>Noc</w:t>
            </w:r>
            <w:r w:rsidRPr="00D0162F">
              <w:rPr>
                <w:rFonts w:cs="Arial"/>
                <w:szCs w:val="18"/>
                <w:vertAlign w:val="subscript"/>
              </w:rPr>
              <w:t>2</w:t>
            </w:r>
            <w:r w:rsidRPr="00D0162F">
              <w:rPr>
                <w:rFonts w:cs="Arial"/>
                <w:szCs w:val="18"/>
              </w:rPr>
              <w:t xml:space="preserve"> is the AWGN on </w:t>
            </w:r>
            <w:r w:rsidRPr="00D0162F">
              <w:t>cell 2 frequency</w:t>
            </w:r>
          </w:p>
          <w:p w14:paraId="5A7EA941" w14:textId="77777777" w:rsidR="002A7247" w:rsidRPr="00D0162F" w:rsidRDefault="002A7247" w:rsidP="002A7247">
            <w:pPr>
              <w:pStyle w:val="TAL"/>
              <w:rPr>
                <w:rFonts w:cs="Arial"/>
                <w:szCs w:val="18"/>
              </w:rPr>
            </w:pPr>
            <w:r w:rsidRPr="00D0162F">
              <w:t>Ês</w:t>
            </w:r>
            <w:r w:rsidRPr="00D0162F">
              <w:rPr>
                <w:vertAlign w:val="subscript"/>
              </w:rPr>
              <w:t>2</w:t>
            </w:r>
            <w:r w:rsidRPr="00D0162F">
              <w:t xml:space="preserve"> / Noc</w:t>
            </w:r>
            <w:r w:rsidRPr="00D0162F">
              <w:rPr>
                <w:vertAlign w:val="subscript"/>
              </w:rPr>
              <w:t>2</w:t>
            </w:r>
            <w:r w:rsidRPr="00D0162F">
              <w:t xml:space="preserve"> is the SNR for the SSB</w:t>
            </w:r>
          </w:p>
          <w:p w14:paraId="4830139B" w14:textId="77777777" w:rsidR="002A7247" w:rsidRPr="00D0162F" w:rsidRDefault="002A7247" w:rsidP="002A7247">
            <w:pPr>
              <w:pStyle w:val="TAL"/>
              <w:rPr>
                <w:rFonts w:cs="Arial"/>
                <w:szCs w:val="18"/>
              </w:rPr>
            </w:pPr>
          </w:p>
          <w:p w14:paraId="6C53C85C" w14:textId="776CF7D9" w:rsidR="002A7247" w:rsidRPr="00D0162F" w:rsidRDefault="002A7247" w:rsidP="002A7247">
            <w:pPr>
              <w:pStyle w:val="TAL"/>
            </w:pPr>
            <w:r w:rsidRPr="00D0162F">
              <w:rPr>
                <w:rFonts w:cs="Arial"/>
                <w:szCs w:val="18"/>
              </w:rPr>
              <w:t>Meas PRB is the measurement PRB for SS-RSRP #RB</w:t>
            </w:r>
            <w:r w:rsidRPr="00D0162F">
              <w:rPr>
                <w:vertAlign w:val="subscript"/>
              </w:rPr>
              <w:t>J</w:t>
            </w:r>
            <w:r w:rsidRPr="00D0162F">
              <w:rPr>
                <w:rFonts w:cs="Arial"/>
                <w:szCs w:val="18"/>
              </w:rPr>
              <w:t xml:space="preserve"> to RB</w:t>
            </w:r>
            <w:r w:rsidRPr="00D0162F">
              <w:rPr>
                <w:vertAlign w:val="subscript"/>
              </w:rPr>
              <w:t>J+19</w:t>
            </w:r>
          </w:p>
        </w:tc>
      </w:tr>
      <w:tr w:rsidR="002A7247" w:rsidRPr="00D0162F" w14:paraId="37AF3252"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2320F264" w14:textId="2A6D382B" w:rsidR="002A7247" w:rsidRPr="00D0162F" w:rsidRDefault="002A7247" w:rsidP="002A7247">
            <w:pPr>
              <w:pStyle w:val="TAL"/>
              <w:rPr>
                <w:lang w:eastAsia="zh-CN"/>
              </w:rPr>
            </w:pPr>
            <w:r w:rsidRPr="00D0162F">
              <w:rPr>
                <w:rFonts w:eastAsia="SimSun"/>
              </w:rPr>
              <w:t>4.5.5.2 EN-DC FR1 SSB-based beam failure detection and link recovery in DRX</w:t>
            </w:r>
          </w:p>
        </w:tc>
        <w:tc>
          <w:tcPr>
            <w:tcW w:w="2669" w:type="dxa"/>
            <w:tcBorders>
              <w:top w:val="single" w:sz="4" w:space="0" w:color="auto"/>
              <w:left w:val="single" w:sz="4" w:space="0" w:color="auto"/>
              <w:bottom w:val="single" w:sz="4" w:space="0" w:color="auto"/>
              <w:right w:val="single" w:sz="4" w:space="0" w:color="auto"/>
            </w:tcBorders>
          </w:tcPr>
          <w:p w14:paraId="41FFB77A" w14:textId="3B1098AC" w:rsidR="002A7247" w:rsidRPr="00D0162F" w:rsidRDefault="002A7247" w:rsidP="002A7247">
            <w:pPr>
              <w:pStyle w:val="TAL"/>
            </w:pPr>
            <w:r w:rsidRPr="00D0162F">
              <w:rPr>
                <w:rFonts w:eastAsia="SimSun"/>
              </w:rPr>
              <w:t>Same as 4.5.5.1</w:t>
            </w:r>
          </w:p>
        </w:tc>
        <w:tc>
          <w:tcPr>
            <w:tcW w:w="3825" w:type="dxa"/>
            <w:tcBorders>
              <w:top w:val="single" w:sz="4" w:space="0" w:color="auto"/>
              <w:left w:val="single" w:sz="4" w:space="0" w:color="auto"/>
              <w:bottom w:val="single" w:sz="4" w:space="0" w:color="auto"/>
              <w:right w:val="single" w:sz="4" w:space="0" w:color="auto"/>
            </w:tcBorders>
          </w:tcPr>
          <w:p w14:paraId="0A2E924C" w14:textId="06BDCA2A" w:rsidR="002A7247" w:rsidRPr="00D0162F" w:rsidRDefault="002A7247" w:rsidP="002A7247">
            <w:pPr>
              <w:pStyle w:val="TAL"/>
            </w:pPr>
            <w:r w:rsidRPr="00D0162F">
              <w:rPr>
                <w:rFonts w:eastAsia="SimSun"/>
              </w:rPr>
              <w:t>Same as 4.5.5.1</w:t>
            </w:r>
          </w:p>
        </w:tc>
      </w:tr>
      <w:tr w:rsidR="002A7247" w:rsidRPr="00D0162F" w14:paraId="7CB05E2C"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34349DF9" w14:textId="3A017244" w:rsidR="002A7247" w:rsidRPr="00D0162F" w:rsidRDefault="002A7247" w:rsidP="002A7247">
            <w:pPr>
              <w:pStyle w:val="TAL"/>
              <w:rPr>
                <w:lang w:eastAsia="zh-CN"/>
              </w:rPr>
            </w:pPr>
            <w:r w:rsidRPr="00D0162F">
              <w:rPr>
                <w:rFonts w:eastAsia="SimSun"/>
              </w:rPr>
              <w:t>4.5.5.3 EN-DC FR1 CSI-RS-based beam failure detection and link recovery in non-DRX</w:t>
            </w:r>
          </w:p>
        </w:tc>
        <w:tc>
          <w:tcPr>
            <w:tcW w:w="2669" w:type="dxa"/>
            <w:tcBorders>
              <w:top w:val="single" w:sz="4" w:space="0" w:color="auto"/>
              <w:left w:val="single" w:sz="4" w:space="0" w:color="auto"/>
              <w:bottom w:val="single" w:sz="4" w:space="0" w:color="auto"/>
              <w:right w:val="single" w:sz="4" w:space="0" w:color="auto"/>
            </w:tcBorders>
          </w:tcPr>
          <w:p w14:paraId="64897FB4" w14:textId="77777777" w:rsidR="002A7247" w:rsidRPr="00D0162F" w:rsidRDefault="002A7247" w:rsidP="002A7247">
            <w:pPr>
              <w:pStyle w:val="TAL"/>
              <w:rPr>
                <w:rFonts w:eastAsia="SimSun"/>
              </w:rPr>
            </w:pPr>
            <w:r w:rsidRPr="00D0162F">
              <w:rPr>
                <w:rFonts w:eastAsia="SimSun"/>
              </w:rPr>
              <w:t>Average Noc</w:t>
            </w:r>
            <w:r w:rsidRPr="00D0162F">
              <w:rPr>
                <w:rFonts w:eastAsia="SimSun"/>
                <w:vertAlign w:val="subscript"/>
              </w:rPr>
              <w:t>2</w:t>
            </w:r>
            <w:r w:rsidRPr="00D0162F">
              <w:rPr>
                <w:rFonts w:eastAsia="SimSun"/>
              </w:rPr>
              <w:t xml:space="preserve"> </w:t>
            </w:r>
            <w:r w:rsidRPr="00D0162F">
              <w:t>±</w:t>
            </w:r>
            <w:r w:rsidRPr="00D0162F">
              <w:rPr>
                <w:rFonts w:eastAsia="SimSun"/>
              </w:rPr>
              <w:t>1.5 dB</w:t>
            </w:r>
          </w:p>
          <w:p w14:paraId="09F516E7" w14:textId="77777777" w:rsidR="002A7247" w:rsidRPr="00D0162F" w:rsidRDefault="002A7247" w:rsidP="002A7247">
            <w:pPr>
              <w:pStyle w:val="TAL"/>
            </w:pPr>
            <w:r w:rsidRPr="00D0162F">
              <w:t>Average Ês</w:t>
            </w:r>
            <w:r w:rsidRPr="00D0162F">
              <w:rPr>
                <w:vertAlign w:val="subscript"/>
              </w:rPr>
              <w:t>2</w:t>
            </w:r>
            <w:r w:rsidRPr="00D0162F">
              <w:t xml:space="preserve"> / Noc</w:t>
            </w:r>
            <w:r w:rsidRPr="00D0162F">
              <w:rPr>
                <w:vertAlign w:val="subscript"/>
              </w:rPr>
              <w:t>2</w:t>
            </w:r>
            <w:r w:rsidRPr="00D0162F">
              <w:t xml:space="preserve"> ±0.3 dB</w:t>
            </w:r>
          </w:p>
          <w:p w14:paraId="1A7C4EB9" w14:textId="77777777" w:rsidR="002A7247" w:rsidRPr="00D0162F" w:rsidRDefault="002A7247" w:rsidP="002A7247">
            <w:pPr>
              <w:pStyle w:val="TAL"/>
              <w:rPr>
                <w:shd w:val="clear" w:color="auto" w:fill="FFFFFF"/>
              </w:rPr>
            </w:pPr>
            <w:r w:rsidRPr="00D0162F">
              <w:rPr>
                <w:rFonts w:cs="Arial"/>
                <w:szCs w:val="18"/>
              </w:rPr>
              <w:t xml:space="preserve">Meas PRB </w:t>
            </w:r>
            <w:r w:rsidRPr="00D0162F">
              <w:t>Noc2 ±1.5 dB</w:t>
            </w:r>
          </w:p>
          <w:p w14:paraId="2DE4C887" w14:textId="77777777" w:rsidR="002A7247" w:rsidRPr="00D0162F" w:rsidRDefault="002A7247" w:rsidP="002A7247">
            <w:pPr>
              <w:pStyle w:val="TAL"/>
              <w:rPr>
                <w:shd w:val="clear" w:color="auto" w:fill="FFFFFF"/>
              </w:rPr>
            </w:pPr>
            <w:r w:rsidRPr="00D0162F">
              <w:rPr>
                <w:rFonts w:cs="Arial"/>
                <w:szCs w:val="18"/>
              </w:rPr>
              <w:t xml:space="preserve">Meas PRB </w:t>
            </w:r>
            <w:r w:rsidRPr="00D0162F">
              <w:t>Ês</w:t>
            </w:r>
            <w:r w:rsidRPr="00D0162F">
              <w:rPr>
                <w:vertAlign w:val="subscript"/>
              </w:rPr>
              <w:t>2</w:t>
            </w:r>
            <w:r w:rsidRPr="00D0162F">
              <w:t xml:space="preserve"> / Noc</w:t>
            </w:r>
            <w:r w:rsidRPr="00D0162F">
              <w:rPr>
                <w:vertAlign w:val="subscript"/>
              </w:rPr>
              <w:t>2</w:t>
            </w:r>
            <w:r w:rsidRPr="00D0162F">
              <w:t xml:space="preserve"> ±0.3 dB</w:t>
            </w:r>
          </w:p>
          <w:p w14:paraId="3CEDBB29" w14:textId="77777777" w:rsidR="002A7247" w:rsidRPr="00D0162F" w:rsidRDefault="002A7247" w:rsidP="002A7247">
            <w:pPr>
              <w:pStyle w:val="TAL"/>
              <w:rPr>
                <w:rFonts w:eastAsia="SimSun"/>
              </w:rPr>
            </w:pPr>
            <w:r w:rsidRPr="00D0162F">
              <w:rPr>
                <w:rFonts w:eastAsia="SimSun"/>
              </w:rPr>
              <w:t xml:space="preserve">Fading profile </w:t>
            </w:r>
            <w:r w:rsidRPr="00D0162F">
              <w:t>±0.7 dB</w:t>
            </w:r>
          </w:p>
          <w:p w14:paraId="619D1A31" w14:textId="77777777" w:rsidR="002A7247" w:rsidRPr="00D0162F" w:rsidRDefault="002A7247" w:rsidP="002A7247">
            <w:pPr>
              <w:pStyle w:val="TAL"/>
            </w:pPr>
          </w:p>
        </w:tc>
        <w:tc>
          <w:tcPr>
            <w:tcW w:w="3825" w:type="dxa"/>
            <w:tcBorders>
              <w:top w:val="single" w:sz="4" w:space="0" w:color="auto"/>
              <w:left w:val="single" w:sz="4" w:space="0" w:color="auto"/>
              <w:bottom w:val="single" w:sz="4" w:space="0" w:color="auto"/>
              <w:right w:val="single" w:sz="4" w:space="0" w:color="auto"/>
            </w:tcBorders>
          </w:tcPr>
          <w:p w14:paraId="0731DEC0" w14:textId="77777777" w:rsidR="002A7247" w:rsidRPr="00D0162F" w:rsidRDefault="002A7247" w:rsidP="002A7247">
            <w:pPr>
              <w:pStyle w:val="TAL"/>
              <w:rPr>
                <w:rFonts w:eastAsia="SimSun" w:cs="Arial"/>
                <w:szCs w:val="18"/>
              </w:rPr>
            </w:pPr>
            <w:r w:rsidRPr="00D0162F">
              <w:rPr>
                <w:rFonts w:eastAsia="SimSun" w:cs="Arial"/>
                <w:szCs w:val="18"/>
              </w:rPr>
              <w:t>Note:</w:t>
            </w:r>
          </w:p>
          <w:p w14:paraId="1F3B30D6" w14:textId="77777777" w:rsidR="002A7247" w:rsidRPr="00D0162F" w:rsidRDefault="002A7247" w:rsidP="002A7247">
            <w:pPr>
              <w:pStyle w:val="TAL"/>
              <w:rPr>
                <w:rFonts w:cs="Arial"/>
                <w:szCs w:val="18"/>
              </w:rPr>
            </w:pPr>
            <w:r w:rsidRPr="00D0162F">
              <w:rPr>
                <w:rFonts w:cs="Arial"/>
                <w:szCs w:val="18"/>
              </w:rPr>
              <w:t>Noc</w:t>
            </w:r>
            <w:r w:rsidRPr="00D0162F">
              <w:rPr>
                <w:rFonts w:cs="Arial"/>
                <w:szCs w:val="18"/>
                <w:vertAlign w:val="subscript"/>
              </w:rPr>
              <w:t>2</w:t>
            </w:r>
            <w:r w:rsidRPr="00D0162F">
              <w:rPr>
                <w:rFonts w:cs="Arial"/>
                <w:szCs w:val="18"/>
              </w:rPr>
              <w:t xml:space="preserve"> is the AWGN on </w:t>
            </w:r>
            <w:r w:rsidRPr="00D0162F">
              <w:t>cell 2 frequency</w:t>
            </w:r>
          </w:p>
          <w:p w14:paraId="3CCD475A" w14:textId="77777777" w:rsidR="002A7247" w:rsidRPr="00D0162F" w:rsidRDefault="002A7247" w:rsidP="002A7247">
            <w:pPr>
              <w:pStyle w:val="TAL"/>
              <w:rPr>
                <w:rFonts w:cs="Arial"/>
                <w:szCs w:val="18"/>
              </w:rPr>
            </w:pPr>
            <w:r w:rsidRPr="00D0162F">
              <w:t>Ês</w:t>
            </w:r>
            <w:r w:rsidRPr="00D0162F">
              <w:rPr>
                <w:vertAlign w:val="subscript"/>
              </w:rPr>
              <w:t>2</w:t>
            </w:r>
            <w:r w:rsidRPr="00D0162F">
              <w:t xml:space="preserve"> / Noc</w:t>
            </w:r>
            <w:r w:rsidRPr="00D0162F">
              <w:rPr>
                <w:vertAlign w:val="subscript"/>
              </w:rPr>
              <w:t>2</w:t>
            </w:r>
            <w:r w:rsidRPr="00D0162F">
              <w:t xml:space="preserve"> is the SNR for the CSI-RS</w:t>
            </w:r>
          </w:p>
          <w:p w14:paraId="2A3717B8" w14:textId="77777777" w:rsidR="002A7247" w:rsidRPr="00D0162F" w:rsidRDefault="002A7247" w:rsidP="002A7247">
            <w:pPr>
              <w:pStyle w:val="TAL"/>
              <w:rPr>
                <w:rFonts w:cs="Arial"/>
                <w:szCs w:val="18"/>
              </w:rPr>
            </w:pPr>
          </w:p>
          <w:p w14:paraId="6302C79B" w14:textId="1E95C763" w:rsidR="002A7247" w:rsidRPr="00D0162F" w:rsidRDefault="002A7247" w:rsidP="002A7247">
            <w:pPr>
              <w:pStyle w:val="TAL"/>
            </w:pPr>
            <w:r w:rsidRPr="00D0162F">
              <w:rPr>
                <w:rFonts w:cs="Arial"/>
                <w:szCs w:val="18"/>
              </w:rPr>
              <w:t>Meas PRB is the measurement PRB for CSI-RSRP #RB</w:t>
            </w:r>
            <w:r w:rsidRPr="00D0162F">
              <w:rPr>
                <w:vertAlign w:val="subscript"/>
              </w:rPr>
              <w:t>0</w:t>
            </w:r>
            <w:r w:rsidRPr="00D0162F">
              <w:rPr>
                <w:rFonts w:cs="Arial"/>
                <w:szCs w:val="18"/>
              </w:rPr>
              <w:t xml:space="preserve"> to RB</w:t>
            </w:r>
            <w:r w:rsidRPr="00D0162F">
              <w:rPr>
                <w:vertAlign w:val="subscript"/>
              </w:rPr>
              <w:t>274</w:t>
            </w:r>
          </w:p>
        </w:tc>
      </w:tr>
      <w:tr w:rsidR="002A7247" w:rsidRPr="00D0162F" w14:paraId="4AB85B19"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0C69313D" w14:textId="730ED6C3" w:rsidR="002A7247" w:rsidRPr="00D0162F" w:rsidRDefault="002A7247" w:rsidP="002A7247">
            <w:pPr>
              <w:pStyle w:val="TAL"/>
              <w:rPr>
                <w:lang w:eastAsia="zh-CN"/>
              </w:rPr>
            </w:pPr>
            <w:r w:rsidRPr="00D0162F">
              <w:rPr>
                <w:rFonts w:eastAsia="SimSun"/>
              </w:rPr>
              <w:t>4.5.5.4 EN-DC FR1 CSI-RS-based beam failure detection and link recovery in DRX</w:t>
            </w:r>
          </w:p>
        </w:tc>
        <w:tc>
          <w:tcPr>
            <w:tcW w:w="2669" w:type="dxa"/>
            <w:tcBorders>
              <w:top w:val="single" w:sz="4" w:space="0" w:color="auto"/>
              <w:left w:val="single" w:sz="4" w:space="0" w:color="auto"/>
              <w:bottom w:val="single" w:sz="4" w:space="0" w:color="auto"/>
              <w:right w:val="single" w:sz="4" w:space="0" w:color="auto"/>
            </w:tcBorders>
          </w:tcPr>
          <w:p w14:paraId="3A929773" w14:textId="1B51E0B7" w:rsidR="002A7247" w:rsidRPr="00D0162F" w:rsidRDefault="002A7247" w:rsidP="002A7247">
            <w:pPr>
              <w:pStyle w:val="TAL"/>
            </w:pPr>
            <w:r w:rsidRPr="00D0162F">
              <w:rPr>
                <w:rFonts w:eastAsia="SimSun"/>
              </w:rPr>
              <w:t>Same as 4.5.5.3</w:t>
            </w:r>
          </w:p>
        </w:tc>
        <w:tc>
          <w:tcPr>
            <w:tcW w:w="3825" w:type="dxa"/>
            <w:tcBorders>
              <w:top w:val="single" w:sz="4" w:space="0" w:color="auto"/>
              <w:left w:val="single" w:sz="4" w:space="0" w:color="auto"/>
              <w:bottom w:val="single" w:sz="4" w:space="0" w:color="auto"/>
              <w:right w:val="single" w:sz="4" w:space="0" w:color="auto"/>
            </w:tcBorders>
          </w:tcPr>
          <w:p w14:paraId="24C8E9A6" w14:textId="2F269949" w:rsidR="002A7247" w:rsidRPr="00D0162F" w:rsidRDefault="002A7247" w:rsidP="002A7247">
            <w:pPr>
              <w:pStyle w:val="TAL"/>
            </w:pPr>
            <w:r w:rsidRPr="00D0162F">
              <w:rPr>
                <w:rFonts w:eastAsia="SimSun"/>
              </w:rPr>
              <w:t>Same as 4.5.5.3</w:t>
            </w:r>
          </w:p>
        </w:tc>
      </w:tr>
      <w:tr w:rsidR="002A7247" w:rsidRPr="00D0162F" w14:paraId="64521655"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6EE66F8A" w14:textId="76D33FF6" w:rsidR="002A7247" w:rsidRPr="00D0162F" w:rsidRDefault="002A7247" w:rsidP="002A7247">
            <w:pPr>
              <w:pStyle w:val="TAL"/>
              <w:rPr>
                <w:lang w:eastAsia="zh-CN"/>
              </w:rPr>
            </w:pPr>
            <w:r w:rsidRPr="00D0162F">
              <w:rPr>
                <w:rFonts w:eastAsia="PMingLiU"/>
                <w:lang w:eastAsia="zh-TW"/>
              </w:rPr>
              <w:t xml:space="preserve">4.5.5.5 </w:t>
            </w:r>
            <w:r w:rsidRPr="00D0162F">
              <w:rPr>
                <w:rFonts w:eastAsia="PMingLiU"/>
              </w:rPr>
              <w:t>EN-DC FR1 Scell CSI-RS-based beam failure detection and SSB-based link recovery in non-DRX</w:t>
            </w:r>
          </w:p>
        </w:tc>
        <w:tc>
          <w:tcPr>
            <w:tcW w:w="2669" w:type="dxa"/>
            <w:tcBorders>
              <w:top w:val="single" w:sz="4" w:space="0" w:color="auto"/>
              <w:left w:val="single" w:sz="4" w:space="0" w:color="auto"/>
              <w:bottom w:val="single" w:sz="4" w:space="0" w:color="auto"/>
              <w:right w:val="single" w:sz="4" w:space="0" w:color="auto"/>
            </w:tcBorders>
          </w:tcPr>
          <w:p w14:paraId="2149B449" w14:textId="77777777" w:rsidR="002A7247" w:rsidRPr="00D0162F" w:rsidRDefault="002A7247" w:rsidP="002A7247">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Average Noc</w:t>
            </w:r>
            <w:r w:rsidRPr="00D0162F">
              <w:rPr>
                <w:rFonts w:ascii="Arial" w:eastAsia="SimSun" w:hAnsi="Arial"/>
                <w:sz w:val="18"/>
                <w:vertAlign w:val="subscript"/>
              </w:rPr>
              <w:t>2</w:t>
            </w:r>
            <w:r w:rsidRPr="00D0162F">
              <w:rPr>
                <w:rFonts w:ascii="Arial" w:eastAsia="SimSun" w:hAnsi="Arial"/>
                <w:sz w:val="18"/>
              </w:rPr>
              <w:t xml:space="preserve"> </w:t>
            </w:r>
            <w:r w:rsidRPr="00D0162F">
              <w:rPr>
                <w:rFonts w:ascii="Arial" w:eastAsia="PMingLiU" w:hAnsi="Arial"/>
                <w:sz w:val="18"/>
              </w:rPr>
              <w:t>±</w:t>
            </w:r>
            <w:r w:rsidRPr="00D0162F">
              <w:rPr>
                <w:rFonts w:ascii="Arial" w:eastAsia="SimSun" w:hAnsi="Arial"/>
                <w:sz w:val="18"/>
              </w:rPr>
              <w:t>1.5 dB</w:t>
            </w:r>
          </w:p>
          <w:p w14:paraId="239607FF" w14:textId="77777777" w:rsidR="002A7247" w:rsidRPr="00D0162F" w:rsidRDefault="002A7247" w:rsidP="002A7247">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Average 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xml:space="preserve"> ±0.3 dB</w:t>
            </w:r>
          </w:p>
          <w:p w14:paraId="4DBD934F" w14:textId="77777777" w:rsidR="002A7247" w:rsidRPr="00D0162F" w:rsidRDefault="002A7247" w:rsidP="002A7247">
            <w:pPr>
              <w:keepNext/>
              <w:keepLines/>
              <w:overflowPunct/>
              <w:autoSpaceDE/>
              <w:autoSpaceDN/>
              <w:adjustRightInd/>
              <w:spacing w:after="0"/>
              <w:textAlignment w:val="auto"/>
              <w:rPr>
                <w:rFonts w:ascii="Arial" w:eastAsia="PMingLiU" w:hAnsi="Arial"/>
                <w:sz w:val="18"/>
                <w:shd w:val="clear" w:color="auto" w:fill="FFFFFF"/>
              </w:rPr>
            </w:pPr>
            <w:r w:rsidRPr="00D0162F">
              <w:rPr>
                <w:rFonts w:ascii="Arial" w:eastAsia="PMingLiU" w:hAnsi="Arial" w:cs="Arial"/>
                <w:sz w:val="18"/>
                <w:szCs w:val="18"/>
              </w:rPr>
              <w:t xml:space="preserve">Meas PRB </w:t>
            </w:r>
            <w:r w:rsidRPr="00D0162F">
              <w:rPr>
                <w:rFonts w:ascii="Arial" w:eastAsia="PMingLiU" w:hAnsi="Arial"/>
                <w:sz w:val="18"/>
              </w:rPr>
              <w:t>Noc2 ±1.5 dB</w:t>
            </w:r>
          </w:p>
          <w:p w14:paraId="7CC91716" w14:textId="77777777" w:rsidR="002A7247" w:rsidRPr="00D0162F" w:rsidRDefault="002A7247" w:rsidP="002A7247">
            <w:pPr>
              <w:keepNext/>
              <w:keepLines/>
              <w:overflowPunct/>
              <w:autoSpaceDE/>
              <w:autoSpaceDN/>
              <w:adjustRightInd/>
              <w:spacing w:after="0"/>
              <w:textAlignment w:val="auto"/>
              <w:rPr>
                <w:rFonts w:ascii="Arial" w:eastAsia="PMingLiU" w:hAnsi="Arial"/>
                <w:sz w:val="18"/>
                <w:shd w:val="clear" w:color="auto" w:fill="FFFFFF"/>
              </w:rPr>
            </w:pPr>
            <w:r w:rsidRPr="00D0162F">
              <w:rPr>
                <w:rFonts w:ascii="Arial" w:eastAsia="PMingLiU" w:hAnsi="Arial" w:cs="Arial"/>
                <w:sz w:val="18"/>
                <w:szCs w:val="18"/>
              </w:rPr>
              <w:t xml:space="preserve">Meas PRB </w:t>
            </w: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xml:space="preserve"> ±0.3 dB</w:t>
            </w:r>
          </w:p>
          <w:p w14:paraId="1951E28B" w14:textId="49879B95" w:rsidR="002A7247" w:rsidRPr="00D0162F" w:rsidRDefault="002A7247" w:rsidP="002A7247">
            <w:pPr>
              <w:pStyle w:val="TAL"/>
            </w:pPr>
            <w:r w:rsidRPr="00D0162F">
              <w:rPr>
                <w:rFonts w:eastAsia="SimSun"/>
              </w:rPr>
              <w:t xml:space="preserve">Fading profile </w:t>
            </w:r>
            <w:r w:rsidRPr="00D0162F">
              <w:rPr>
                <w:rFonts w:eastAsia="PMingLiU"/>
              </w:rPr>
              <w:t>±0.7 dB</w:t>
            </w:r>
          </w:p>
        </w:tc>
        <w:tc>
          <w:tcPr>
            <w:tcW w:w="3825" w:type="dxa"/>
            <w:tcBorders>
              <w:top w:val="single" w:sz="4" w:space="0" w:color="auto"/>
              <w:left w:val="single" w:sz="4" w:space="0" w:color="auto"/>
              <w:bottom w:val="single" w:sz="4" w:space="0" w:color="auto"/>
              <w:right w:val="single" w:sz="4" w:space="0" w:color="auto"/>
            </w:tcBorders>
          </w:tcPr>
          <w:p w14:paraId="72686EE1" w14:textId="77777777" w:rsidR="002A7247" w:rsidRPr="00D0162F" w:rsidRDefault="002A7247" w:rsidP="002A7247">
            <w:pPr>
              <w:keepNext/>
              <w:keepLines/>
              <w:overflowPunct/>
              <w:autoSpaceDE/>
              <w:autoSpaceDN/>
              <w:adjustRightInd/>
              <w:spacing w:after="0"/>
              <w:textAlignment w:val="auto"/>
              <w:rPr>
                <w:rFonts w:ascii="Arial" w:eastAsia="SimSun" w:hAnsi="Arial" w:cs="Arial"/>
                <w:sz w:val="18"/>
                <w:szCs w:val="18"/>
              </w:rPr>
            </w:pPr>
            <w:r w:rsidRPr="00D0162F">
              <w:rPr>
                <w:rFonts w:ascii="Arial" w:eastAsia="SimSun" w:hAnsi="Arial" w:cs="Arial"/>
                <w:sz w:val="18"/>
                <w:szCs w:val="18"/>
              </w:rPr>
              <w:t>Note:</w:t>
            </w:r>
          </w:p>
          <w:p w14:paraId="2B72A015" w14:textId="77777777" w:rsidR="002A7247" w:rsidRPr="00D0162F" w:rsidRDefault="002A7247" w:rsidP="002A7247">
            <w:pPr>
              <w:keepNext/>
              <w:keepLines/>
              <w:overflowPunct/>
              <w:autoSpaceDE/>
              <w:autoSpaceDN/>
              <w:adjustRightInd/>
              <w:spacing w:after="0"/>
              <w:textAlignment w:val="auto"/>
              <w:rPr>
                <w:rFonts w:ascii="Arial" w:eastAsia="PMingLiU" w:hAnsi="Arial" w:cs="Arial"/>
                <w:sz w:val="18"/>
                <w:szCs w:val="18"/>
              </w:rPr>
            </w:pPr>
            <w:r w:rsidRPr="00D0162F">
              <w:rPr>
                <w:rFonts w:ascii="Arial" w:eastAsia="PMingLiU" w:hAnsi="Arial" w:cs="Arial"/>
                <w:sz w:val="18"/>
                <w:szCs w:val="18"/>
              </w:rPr>
              <w:t>Noc</w:t>
            </w:r>
            <w:r w:rsidRPr="00D0162F">
              <w:rPr>
                <w:rFonts w:ascii="Arial" w:eastAsia="PMingLiU" w:hAnsi="Arial" w:cs="Arial"/>
                <w:sz w:val="18"/>
                <w:szCs w:val="18"/>
                <w:vertAlign w:val="subscript"/>
              </w:rPr>
              <w:t>2</w:t>
            </w:r>
            <w:r w:rsidRPr="00D0162F">
              <w:rPr>
                <w:rFonts w:ascii="Arial" w:eastAsia="PMingLiU" w:hAnsi="Arial" w:cs="Arial"/>
                <w:sz w:val="18"/>
                <w:szCs w:val="18"/>
              </w:rPr>
              <w:t xml:space="preserve"> is the AWGN on </w:t>
            </w:r>
            <w:r w:rsidRPr="00D0162F">
              <w:rPr>
                <w:rFonts w:ascii="Arial" w:eastAsia="PMingLiU" w:hAnsi="Arial"/>
                <w:sz w:val="18"/>
              </w:rPr>
              <w:t>cell 2 frequency</w:t>
            </w:r>
          </w:p>
          <w:p w14:paraId="6774004C" w14:textId="77777777" w:rsidR="002A7247" w:rsidRPr="00D0162F" w:rsidRDefault="002A7247" w:rsidP="002A7247">
            <w:pPr>
              <w:keepNext/>
              <w:keepLines/>
              <w:overflowPunct/>
              <w:autoSpaceDE/>
              <w:autoSpaceDN/>
              <w:adjustRightInd/>
              <w:spacing w:after="0"/>
              <w:textAlignment w:val="auto"/>
              <w:rPr>
                <w:rFonts w:ascii="Arial" w:eastAsia="PMingLiU" w:hAnsi="Arial" w:cs="Arial"/>
                <w:sz w:val="18"/>
                <w:szCs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xml:space="preserve"> is the SNR for the SSB</w:t>
            </w:r>
          </w:p>
          <w:p w14:paraId="683C4610" w14:textId="77777777" w:rsidR="002A7247" w:rsidRPr="00D0162F" w:rsidRDefault="002A7247" w:rsidP="002A7247">
            <w:pPr>
              <w:keepNext/>
              <w:keepLines/>
              <w:overflowPunct/>
              <w:autoSpaceDE/>
              <w:autoSpaceDN/>
              <w:adjustRightInd/>
              <w:spacing w:after="0"/>
              <w:textAlignment w:val="auto"/>
              <w:rPr>
                <w:rFonts w:ascii="Arial" w:eastAsia="PMingLiU" w:hAnsi="Arial" w:cs="Arial"/>
                <w:sz w:val="18"/>
                <w:szCs w:val="18"/>
              </w:rPr>
            </w:pPr>
          </w:p>
          <w:p w14:paraId="6B58C793" w14:textId="77777777" w:rsidR="002A7247" w:rsidRPr="00D0162F" w:rsidRDefault="002A7247" w:rsidP="002A7247">
            <w:pPr>
              <w:keepNext/>
              <w:keepLines/>
              <w:overflowPunct/>
              <w:autoSpaceDE/>
              <w:autoSpaceDN/>
              <w:adjustRightInd/>
              <w:spacing w:after="0"/>
              <w:textAlignment w:val="auto"/>
              <w:rPr>
                <w:rFonts w:ascii="Arial" w:eastAsia="PMingLiU" w:hAnsi="Arial"/>
                <w:sz w:val="18"/>
                <w:vertAlign w:val="subscript"/>
                <w:lang w:eastAsia="zh-TW"/>
              </w:rPr>
            </w:pPr>
            <w:r w:rsidRPr="00D0162F">
              <w:rPr>
                <w:rFonts w:ascii="Arial" w:eastAsia="PMingLiU" w:hAnsi="Arial" w:cs="Arial"/>
                <w:sz w:val="18"/>
                <w:szCs w:val="18"/>
              </w:rPr>
              <w:t>Meas PRB is the measurement PRB for SS-RSRP #RB</w:t>
            </w:r>
            <w:r w:rsidRPr="00D0162F">
              <w:rPr>
                <w:rFonts w:ascii="Arial" w:eastAsia="PMingLiU" w:hAnsi="Arial"/>
                <w:sz w:val="18"/>
                <w:vertAlign w:val="subscript"/>
              </w:rPr>
              <w:t>J</w:t>
            </w:r>
            <w:r w:rsidRPr="00D0162F">
              <w:rPr>
                <w:rFonts w:ascii="Arial" w:eastAsia="PMingLiU" w:hAnsi="Arial" w:cs="Arial"/>
                <w:sz w:val="18"/>
                <w:szCs w:val="18"/>
              </w:rPr>
              <w:t xml:space="preserve"> to RB</w:t>
            </w:r>
            <w:r w:rsidRPr="00D0162F">
              <w:rPr>
                <w:rFonts w:ascii="Arial" w:eastAsia="PMingLiU" w:hAnsi="Arial"/>
                <w:sz w:val="18"/>
                <w:vertAlign w:val="subscript"/>
              </w:rPr>
              <w:t>J+19</w:t>
            </w:r>
          </w:p>
          <w:p w14:paraId="47ED4498" w14:textId="77777777" w:rsidR="002A7247" w:rsidRPr="00D0162F" w:rsidRDefault="002A7247" w:rsidP="002A7247">
            <w:pPr>
              <w:keepNext/>
              <w:keepLines/>
              <w:overflowPunct/>
              <w:autoSpaceDE/>
              <w:autoSpaceDN/>
              <w:adjustRightInd/>
              <w:spacing w:after="0"/>
              <w:textAlignment w:val="auto"/>
              <w:rPr>
                <w:rFonts w:ascii="Arial" w:eastAsia="PMingLiU" w:hAnsi="Arial"/>
                <w:sz w:val="18"/>
                <w:vertAlign w:val="subscript"/>
                <w:lang w:eastAsia="zh-TW"/>
              </w:rPr>
            </w:pPr>
          </w:p>
          <w:p w14:paraId="746D4E29" w14:textId="77777777" w:rsidR="002A7247" w:rsidRPr="00D0162F" w:rsidRDefault="002A7247" w:rsidP="002A7247">
            <w:pPr>
              <w:keepNext/>
              <w:keepLines/>
              <w:overflowPunct/>
              <w:autoSpaceDE/>
              <w:autoSpaceDN/>
              <w:adjustRightInd/>
              <w:spacing w:after="0"/>
              <w:textAlignment w:val="auto"/>
              <w:rPr>
                <w:rFonts w:ascii="Arial" w:eastAsia="PMingLiU" w:hAnsi="Arial" w:cs="Arial"/>
                <w:sz w:val="18"/>
                <w:szCs w:val="18"/>
              </w:rPr>
            </w:pPr>
            <w:r w:rsidRPr="00D0162F">
              <w:rPr>
                <w:rFonts w:ascii="Arial" w:eastAsia="PMingLiU" w:hAnsi="Arial" w:cs="Arial"/>
                <w:sz w:val="18"/>
                <w:szCs w:val="18"/>
              </w:rPr>
              <w:t>Noc</w:t>
            </w:r>
            <w:r w:rsidRPr="00D0162F">
              <w:rPr>
                <w:rFonts w:ascii="Arial" w:eastAsia="PMingLiU" w:hAnsi="Arial" w:cs="Arial"/>
                <w:sz w:val="18"/>
                <w:szCs w:val="18"/>
                <w:vertAlign w:val="subscript"/>
              </w:rPr>
              <w:t>2</w:t>
            </w:r>
            <w:r w:rsidRPr="00D0162F">
              <w:rPr>
                <w:rFonts w:ascii="Arial" w:eastAsia="PMingLiU" w:hAnsi="Arial" w:cs="Arial"/>
                <w:sz w:val="18"/>
                <w:szCs w:val="18"/>
              </w:rPr>
              <w:t xml:space="preserve"> is the AWGN on </w:t>
            </w:r>
            <w:r w:rsidRPr="00D0162F">
              <w:rPr>
                <w:rFonts w:ascii="Arial" w:eastAsia="PMingLiU" w:hAnsi="Arial"/>
                <w:sz w:val="18"/>
              </w:rPr>
              <w:t>cell 2 frequency</w:t>
            </w:r>
          </w:p>
          <w:p w14:paraId="205C7E05" w14:textId="77777777" w:rsidR="002A7247" w:rsidRPr="00D0162F" w:rsidRDefault="002A7247" w:rsidP="002A7247">
            <w:pPr>
              <w:keepNext/>
              <w:keepLines/>
              <w:overflowPunct/>
              <w:autoSpaceDE/>
              <w:autoSpaceDN/>
              <w:adjustRightInd/>
              <w:spacing w:after="0"/>
              <w:textAlignment w:val="auto"/>
              <w:rPr>
                <w:rFonts w:ascii="Arial" w:eastAsia="PMingLiU" w:hAnsi="Arial" w:cs="Arial"/>
                <w:sz w:val="18"/>
                <w:szCs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xml:space="preserve"> is the SNR for the CSI-RS</w:t>
            </w:r>
          </w:p>
          <w:p w14:paraId="175B5ADD" w14:textId="77777777" w:rsidR="002A7247" w:rsidRPr="00D0162F" w:rsidRDefault="002A7247" w:rsidP="002A7247">
            <w:pPr>
              <w:keepNext/>
              <w:keepLines/>
              <w:overflowPunct/>
              <w:autoSpaceDE/>
              <w:autoSpaceDN/>
              <w:adjustRightInd/>
              <w:spacing w:after="0"/>
              <w:textAlignment w:val="auto"/>
              <w:rPr>
                <w:rFonts w:ascii="Arial" w:eastAsia="PMingLiU" w:hAnsi="Arial" w:cs="Arial"/>
                <w:sz w:val="18"/>
                <w:szCs w:val="18"/>
              </w:rPr>
            </w:pPr>
          </w:p>
          <w:p w14:paraId="756CA710" w14:textId="26B989FB" w:rsidR="002A7247" w:rsidRPr="00D0162F" w:rsidRDefault="002A7247" w:rsidP="002A7247">
            <w:pPr>
              <w:pStyle w:val="TAL"/>
            </w:pPr>
            <w:r w:rsidRPr="00D0162F">
              <w:rPr>
                <w:rFonts w:eastAsia="PMingLiU" w:cs="Arial"/>
                <w:szCs w:val="18"/>
              </w:rPr>
              <w:t>Meas PRB is the measurement PRB for CSI-RSRP #RB</w:t>
            </w:r>
            <w:r w:rsidRPr="00D0162F">
              <w:rPr>
                <w:rFonts w:eastAsia="PMingLiU"/>
                <w:vertAlign w:val="subscript"/>
              </w:rPr>
              <w:t>0</w:t>
            </w:r>
            <w:r w:rsidRPr="00D0162F">
              <w:rPr>
                <w:rFonts w:eastAsia="PMingLiU" w:cs="Arial"/>
                <w:szCs w:val="18"/>
              </w:rPr>
              <w:t xml:space="preserve"> to RB</w:t>
            </w:r>
            <w:r w:rsidRPr="00D0162F">
              <w:rPr>
                <w:rFonts w:eastAsia="PMingLiU"/>
                <w:vertAlign w:val="subscript"/>
              </w:rPr>
              <w:t>274</w:t>
            </w:r>
          </w:p>
        </w:tc>
      </w:tr>
      <w:tr w:rsidR="002A7247" w:rsidRPr="00D0162F" w14:paraId="5C6AF3F3"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46DC0074" w14:textId="36EF36C7" w:rsidR="002A7247" w:rsidRPr="00D0162F" w:rsidRDefault="002A7247" w:rsidP="002A7247">
            <w:pPr>
              <w:pStyle w:val="TAL"/>
              <w:rPr>
                <w:lang w:eastAsia="zh-CN"/>
              </w:rPr>
            </w:pPr>
            <w:r w:rsidRPr="00D0162F">
              <w:rPr>
                <w:rFonts w:eastAsia="PMingLiU"/>
                <w:lang w:eastAsia="zh-TW"/>
              </w:rPr>
              <w:t xml:space="preserve">4.5.5.6 </w:t>
            </w:r>
            <w:r w:rsidRPr="00D0162F">
              <w:rPr>
                <w:rFonts w:eastAsia="PMingLiU"/>
              </w:rPr>
              <w:t>EN-DC FR1 Scell CSI-RS-based beam failure detection and SSB-based link recovery in DRX</w:t>
            </w:r>
          </w:p>
        </w:tc>
        <w:tc>
          <w:tcPr>
            <w:tcW w:w="2669" w:type="dxa"/>
            <w:tcBorders>
              <w:top w:val="single" w:sz="4" w:space="0" w:color="auto"/>
              <w:left w:val="single" w:sz="4" w:space="0" w:color="auto"/>
              <w:bottom w:val="single" w:sz="4" w:space="0" w:color="auto"/>
              <w:right w:val="single" w:sz="4" w:space="0" w:color="auto"/>
            </w:tcBorders>
          </w:tcPr>
          <w:p w14:paraId="010A3BFC" w14:textId="12154CE8" w:rsidR="002A7247" w:rsidRPr="00D0162F" w:rsidRDefault="002A7247" w:rsidP="002A7247">
            <w:pPr>
              <w:pStyle w:val="TAL"/>
            </w:pPr>
            <w:r w:rsidRPr="00D0162F">
              <w:rPr>
                <w:rFonts w:eastAsia="SimSun"/>
              </w:rPr>
              <w:t>Same as 4.5.5.</w:t>
            </w:r>
            <w:r w:rsidRPr="00D0162F">
              <w:rPr>
                <w:rFonts w:eastAsia="PMingLiU"/>
                <w:lang w:eastAsia="zh-TW"/>
              </w:rPr>
              <w:t>5</w:t>
            </w:r>
          </w:p>
        </w:tc>
        <w:tc>
          <w:tcPr>
            <w:tcW w:w="3825" w:type="dxa"/>
            <w:tcBorders>
              <w:top w:val="single" w:sz="4" w:space="0" w:color="auto"/>
              <w:left w:val="single" w:sz="4" w:space="0" w:color="auto"/>
              <w:bottom w:val="single" w:sz="4" w:space="0" w:color="auto"/>
              <w:right w:val="single" w:sz="4" w:space="0" w:color="auto"/>
            </w:tcBorders>
          </w:tcPr>
          <w:p w14:paraId="00ABDDDC" w14:textId="5634273D" w:rsidR="002A7247" w:rsidRPr="00D0162F" w:rsidRDefault="002A7247" w:rsidP="002A7247">
            <w:pPr>
              <w:pStyle w:val="TAL"/>
            </w:pPr>
            <w:r w:rsidRPr="00D0162F">
              <w:rPr>
                <w:rFonts w:eastAsia="SimSun"/>
              </w:rPr>
              <w:t>Same as 4.5.5.</w:t>
            </w:r>
            <w:r w:rsidRPr="00D0162F">
              <w:rPr>
                <w:rFonts w:eastAsia="PMingLiU"/>
                <w:lang w:eastAsia="zh-TW"/>
              </w:rPr>
              <w:t>5</w:t>
            </w:r>
          </w:p>
        </w:tc>
      </w:tr>
      <w:tr w:rsidR="000A46D6" w:rsidRPr="00D0162F" w14:paraId="73296F00"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5C111D32" w14:textId="4C4BBC14" w:rsidR="000A46D6" w:rsidRPr="00D0162F" w:rsidRDefault="000A46D6" w:rsidP="00CB3B51">
            <w:pPr>
              <w:pStyle w:val="TAL"/>
              <w:rPr>
                <w:lang w:eastAsia="zh-CN"/>
              </w:rPr>
            </w:pPr>
            <w:r w:rsidRPr="00D0162F">
              <w:rPr>
                <w:lang w:eastAsia="zh-CN"/>
              </w:rPr>
              <w:t>4.5.5.7 EN-DC FR1 PSCell TRP specific SSB-based beam failure detection and link recovery in non-DRX</w:t>
            </w:r>
          </w:p>
        </w:tc>
        <w:tc>
          <w:tcPr>
            <w:tcW w:w="2669" w:type="dxa"/>
            <w:tcBorders>
              <w:top w:val="single" w:sz="4" w:space="0" w:color="auto"/>
              <w:left w:val="single" w:sz="4" w:space="0" w:color="auto"/>
              <w:bottom w:val="single" w:sz="4" w:space="0" w:color="auto"/>
              <w:right w:val="single" w:sz="4" w:space="0" w:color="auto"/>
            </w:tcBorders>
          </w:tcPr>
          <w:p w14:paraId="1799E175" w14:textId="77777777" w:rsidR="000A46D6" w:rsidRPr="00D0162F" w:rsidRDefault="000A46D6" w:rsidP="00CB3B51">
            <w:pPr>
              <w:pStyle w:val="TAL"/>
              <w:rPr>
                <w:rFonts w:eastAsia="SimSun"/>
              </w:rPr>
            </w:pPr>
            <w:r w:rsidRPr="00D0162F">
              <w:rPr>
                <w:rFonts w:eastAsia="SimSun"/>
              </w:rPr>
              <w:t>Same as 4.5.5.1</w:t>
            </w:r>
          </w:p>
        </w:tc>
        <w:tc>
          <w:tcPr>
            <w:tcW w:w="3825" w:type="dxa"/>
            <w:tcBorders>
              <w:top w:val="single" w:sz="4" w:space="0" w:color="auto"/>
              <w:left w:val="single" w:sz="4" w:space="0" w:color="auto"/>
              <w:bottom w:val="single" w:sz="4" w:space="0" w:color="auto"/>
              <w:right w:val="single" w:sz="4" w:space="0" w:color="auto"/>
            </w:tcBorders>
          </w:tcPr>
          <w:p w14:paraId="056AF443" w14:textId="77777777" w:rsidR="000A46D6" w:rsidRPr="00D0162F" w:rsidRDefault="000A46D6" w:rsidP="00CB3B51">
            <w:pPr>
              <w:pStyle w:val="TAL"/>
              <w:rPr>
                <w:rFonts w:eastAsia="SimSun"/>
              </w:rPr>
            </w:pPr>
            <w:r w:rsidRPr="00D0162F">
              <w:rPr>
                <w:rFonts w:eastAsia="SimSun"/>
              </w:rPr>
              <w:t>Same as 4.5.5.1</w:t>
            </w:r>
          </w:p>
        </w:tc>
      </w:tr>
      <w:tr w:rsidR="000A46D6" w:rsidRPr="00D0162F" w14:paraId="7139260C"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179449D7" w14:textId="3B00398C" w:rsidR="000A46D6" w:rsidRPr="00D0162F" w:rsidRDefault="000A46D6" w:rsidP="00CB3B51">
            <w:pPr>
              <w:pStyle w:val="TAL"/>
              <w:rPr>
                <w:rFonts w:eastAsia="PMingLiU"/>
                <w:lang w:eastAsia="zh-TW"/>
              </w:rPr>
            </w:pPr>
            <w:r w:rsidRPr="00D0162F">
              <w:rPr>
                <w:rFonts w:eastAsia="PMingLiU"/>
                <w:lang w:eastAsia="zh-TW"/>
              </w:rPr>
              <w:t>4.5.5.8 EN-DC FR1 SCell TRP specific CSI-RS-based beam failure detection and SSB-based link recovery in non-DRX</w:t>
            </w:r>
          </w:p>
        </w:tc>
        <w:tc>
          <w:tcPr>
            <w:tcW w:w="2669" w:type="dxa"/>
            <w:tcBorders>
              <w:top w:val="single" w:sz="4" w:space="0" w:color="auto"/>
              <w:left w:val="single" w:sz="4" w:space="0" w:color="auto"/>
              <w:bottom w:val="single" w:sz="4" w:space="0" w:color="auto"/>
              <w:right w:val="single" w:sz="4" w:space="0" w:color="auto"/>
            </w:tcBorders>
          </w:tcPr>
          <w:p w14:paraId="2EE173E1" w14:textId="77777777" w:rsidR="000A46D6" w:rsidRPr="00D0162F" w:rsidRDefault="000A46D6" w:rsidP="00CB3B51">
            <w:pPr>
              <w:pStyle w:val="TAL"/>
              <w:rPr>
                <w:rFonts w:eastAsia="SimSun"/>
              </w:rPr>
            </w:pPr>
            <w:r w:rsidRPr="00D0162F">
              <w:rPr>
                <w:rFonts w:eastAsia="SimSun"/>
              </w:rPr>
              <w:t>Same as 4.5.5.</w:t>
            </w:r>
            <w:r w:rsidRPr="00D0162F">
              <w:rPr>
                <w:rFonts w:eastAsia="PMingLiU"/>
                <w:lang w:eastAsia="zh-TW"/>
              </w:rPr>
              <w:t>5</w:t>
            </w:r>
          </w:p>
        </w:tc>
        <w:tc>
          <w:tcPr>
            <w:tcW w:w="3825" w:type="dxa"/>
            <w:tcBorders>
              <w:top w:val="single" w:sz="4" w:space="0" w:color="auto"/>
              <w:left w:val="single" w:sz="4" w:space="0" w:color="auto"/>
              <w:bottom w:val="single" w:sz="4" w:space="0" w:color="auto"/>
              <w:right w:val="single" w:sz="4" w:space="0" w:color="auto"/>
            </w:tcBorders>
          </w:tcPr>
          <w:p w14:paraId="1A27501D" w14:textId="77777777" w:rsidR="000A46D6" w:rsidRPr="00D0162F" w:rsidRDefault="000A46D6" w:rsidP="00CB3B51">
            <w:pPr>
              <w:pStyle w:val="TAL"/>
              <w:rPr>
                <w:rFonts w:eastAsia="SimSun"/>
              </w:rPr>
            </w:pPr>
            <w:r w:rsidRPr="00D0162F">
              <w:rPr>
                <w:rFonts w:eastAsia="SimSun"/>
              </w:rPr>
              <w:t>Same as 4.5.5.</w:t>
            </w:r>
            <w:r w:rsidRPr="00D0162F">
              <w:rPr>
                <w:rFonts w:eastAsia="PMingLiU"/>
                <w:lang w:eastAsia="zh-TW"/>
              </w:rPr>
              <w:t>5</w:t>
            </w:r>
          </w:p>
        </w:tc>
      </w:tr>
      <w:tr w:rsidR="002A7247" w:rsidRPr="00D0162F" w14:paraId="04821913"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37DC6B6A" w14:textId="29D22986" w:rsidR="002A7247" w:rsidRPr="00D0162F" w:rsidRDefault="002A7247" w:rsidP="002A7247">
            <w:pPr>
              <w:pStyle w:val="TAL"/>
              <w:rPr>
                <w:lang w:eastAsia="zh-CN"/>
              </w:rPr>
            </w:pPr>
            <w:r w:rsidRPr="00D0162F">
              <w:rPr>
                <w:rFonts w:eastAsia="SimSun"/>
              </w:rPr>
              <w:t>4.5.6.1.1 EN-DC FR1 DCI-based DL active BWP switch in non-DRX in synchronous EN-DC</w:t>
            </w:r>
          </w:p>
        </w:tc>
        <w:tc>
          <w:tcPr>
            <w:tcW w:w="2669" w:type="dxa"/>
            <w:tcBorders>
              <w:top w:val="single" w:sz="4" w:space="0" w:color="auto"/>
              <w:left w:val="single" w:sz="4" w:space="0" w:color="auto"/>
              <w:bottom w:val="single" w:sz="4" w:space="0" w:color="auto"/>
              <w:right w:val="single" w:sz="4" w:space="0" w:color="auto"/>
            </w:tcBorders>
          </w:tcPr>
          <w:p w14:paraId="1E1187F1" w14:textId="7E8FD5C3" w:rsidR="002A7247" w:rsidRPr="00D0162F" w:rsidRDefault="002A7247" w:rsidP="002A7247">
            <w:pPr>
              <w:pStyle w:val="TAL"/>
            </w:pPr>
            <w:r w:rsidRPr="00D0162F">
              <w:t>±0.6 dB</w:t>
            </w:r>
          </w:p>
        </w:tc>
        <w:tc>
          <w:tcPr>
            <w:tcW w:w="3825" w:type="dxa"/>
            <w:tcBorders>
              <w:top w:val="single" w:sz="4" w:space="0" w:color="auto"/>
              <w:left w:val="single" w:sz="4" w:space="0" w:color="auto"/>
              <w:bottom w:val="single" w:sz="4" w:space="0" w:color="auto"/>
              <w:right w:val="single" w:sz="4" w:space="0" w:color="auto"/>
            </w:tcBorders>
          </w:tcPr>
          <w:p w14:paraId="6F08A31B" w14:textId="77777777" w:rsidR="002A7247" w:rsidRPr="00D0162F" w:rsidRDefault="002A7247" w:rsidP="002A7247">
            <w:pPr>
              <w:pStyle w:val="TAL"/>
              <w:rPr>
                <w:lang w:eastAsia="sv-SE"/>
              </w:rPr>
            </w:pPr>
            <w:r w:rsidRPr="00D0162F">
              <w:rPr>
                <w:lang w:eastAsia="sv-SE"/>
              </w:rPr>
              <w:t>Overall system uncertainty for AWGN conditions comprises two quantities:</w:t>
            </w:r>
          </w:p>
          <w:p w14:paraId="39663A05" w14:textId="77777777" w:rsidR="002A7247" w:rsidRPr="00D0162F" w:rsidRDefault="002A7247" w:rsidP="002A7247">
            <w:pPr>
              <w:pStyle w:val="TAL"/>
              <w:rPr>
                <w:lang w:eastAsia="sv-SE"/>
              </w:rPr>
            </w:pPr>
            <w:r w:rsidRPr="00D0162F">
              <w:rPr>
                <w:lang w:eastAsia="sv-SE"/>
              </w:rPr>
              <w:t>1. Signal-to-noise ratio uncertainty</w:t>
            </w:r>
          </w:p>
          <w:p w14:paraId="21CCAB5C" w14:textId="77777777" w:rsidR="002A7247" w:rsidRPr="00D0162F" w:rsidRDefault="002A7247" w:rsidP="002A7247">
            <w:pPr>
              <w:pStyle w:val="TAL"/>
              <w:rPr>
                <w:lang w:eastAsia="sv-SE"/>
              </w:rPr>
            </w:pPr>
            <w:r w:rsidRPr="00D0162F">
              <w:rPr>
                <w:lang w:eastAsia="sv-SE"/>
              </w:rPr>
              <w:t>2. Effect of AWGN flatness and signal flatness</w:t>
            </w:r>
          </w:p>
          <w:p w14:paraId="43D69E38" w14:textId="77777777" w:rsidR="002A7247" w:rsidRPr="00D0162F" w:rsidRDefault="002A7247" w:rsidP="002A7247">
            <w:pPr>
              <w:pStyle w:val="TAL"/>
              <w:rPr>
                <w:lang w:eastAsia="sv-SE"/>
              </w:rPr>
            </w:pPr>
          </w:p>
          <w:p w14:paraId="1B80B438" w14:textId="77777777" w:rsidR="002A7247" w:rsidRPr="00D0162F" w:rsidRDefault="002A7247" w:rsidP="002A7247">
            <w:pPr>
              <w:pStyle w:val="TAL"/>
              <w:rPr>
                <w:lang w:eastAsia="sv-SE"/>
              </w:rPr>
            </w:pPr>
            <w:r w:rsidRPr="00D0162F">
              <w:rPr>
                <w:lang w:eastAsia="sv-SE"/>
              </w:rPr>
              <w:t>Items 1 and 2 are assumed to be uncorrelated so can be root sum squared:</w:t>
            </w:r>
          </w:p>
          <w:p w14:paraId="338E9512" w14:textId="77777777" w:rsidR="002A7247" w:rsidRPr="00D0162F" w:rsidRDefault="002A7247" w:rsidP="002A7247">
            <w:pPr>
              <w:pStyle w:val="TAL"/>
              <w:rPr>
                <w:lang w:eastAsia="sv-SE"/>
              </w:rPr>
            </w:pPr>
            <w:r w:rsidRPr="00D0162F">
              <w:rPr>
                <w:lang w:eastAsia="sv-SE"/>
              </w:rPr>
              <w:t>AWGN flatness and signal flatness has x 0.25 effect on the required SNR, so use sensitivity factor of x 0.25 for the uncertainty contribution.</w:t>
            </w:r>
          </w:p>
          <w:p w14:paraId="7FF9AD60" w14:textId="77777777" w:rsidR="002A7247" w:rsidRPr="00D0162F" w:rsidRDefault="002A7247" w:rsidP="002A7247">
            <w:pPr>
              <w:pStyle w:val="TAL"/>
              <w:rPr>
                <w:lang w:eastAsia="sv-SE"/>
              </w:rPr>
            </w:pPr>
            <w:r w:rsidRPr="00D0162F">
              <w:rPr>
                <w:lang w:eastAsia="sv-SE"/>
              </w:rPr>
              <w:t>Test System uncertainty = SQRT (Signal-to-noise ratio uncertainty^2 + (0.25 x AWGN flatness and signal flatness)^2)</w:t>
            </w:r>
          </w:p>
          <w:p w14:paraId="287D33E9" w14:textId="77777777" w:rsidR="002A7247" w:rsidRPr="00D0162F" w:rsidRDefault="002A7247" w:rsidP="002A7247">
            <w:pPr>
              <w:pStyle w:val="TAL"/>
              <w:rPr>
                <w:lang w:eastAsia="sv-SE"/>
              </w:rPr>
            </w:pPr>
            <w:r w:rsidRPr="00D0162F">
              <w:rPr>
                <w:lang w:eastAsia="sv-SE"/>
              </w:rPr>
              <w:t>Signal-to-noise ratio uncertainty ±0.3 dB</w:t>
            </w:r>
          </w:p>
          <w:p w14:paraId="2198F880" w14:textId="663D4B2F" w:rsidR="002A7247" w:rsidRPr="00D0162F" w:rsidRDefault="002A7247" w:rsidP="002A7247">
            <w:pPr>
              <w:pStyle w:val="TAL"/>
            </w:pPr>
            <w:r w:rsidRPr="00D0162F">
              <w:rPr>
                <w:lang w:eastAsia="sv-SE"/>
              </w:rPr>
              <w:t>AWGN flatness and signal flatness ±2.0 dB</w:t>
            </w:r>
          </w:p>
        </w:tc>
      </w:tr>
      <w:tr w:rsidR="002A7247" w:rsidRPr="00D0162F" w14:paraId="1DFCC1E8"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645E4971" w14:textId="587A263C" w:rsidR="002A7247" w:rsidRPr="00D0162F" w:rsidRDefault="002A7247" w:rsidP="002A7247">
            <w:pPr>
              <w:pStyle w:val="TAL"/>
              <w:rPr>
                <w:lang w:eastAsia="zh-CN"/>
              </w:rPr>
            </w:pPr>
            <w:r w:rsidRPr="00D0162F">
              <w:rPr>
                <w:rFonts w:eastAsia="SimSun"/>
              </w:rPr>
              <w:t>4.5.6.1.2 EN-DC FR1 DCI-based DL active BWP switch with SCell in non-DRX in synchronous EN-DC</w:t>
            </w:r>
          </w:p>
        </w:tc>
        <w:tc>
          <w:tcPr>
            <w:tcW w:w="2669" w:type="dxa"/>
            <w:tcBorders>
              <w:top w:val="single" w:sz="4" w:space="0" w:color="auto"/>
              <w:left w:val="single" w:sz="4" w:space="0" w:color="auto"/>
              <w:bottom w:val="single" w:sz="4" w:space="0" w:color="auto"/>
              <w:right w:val="single" w:sz="4" w:space="0" w:color="auto"/>
            </w:tcBorders>
          </w:tcPr>
          <w:p w14:paraId="10344E91" w14:textId="6119B5AB" w:rsidR="002A7247" w:rsidRPr="00D0162F" w:rsidRDefault="002A7247" w:rsidP="002A7247">
            <w:pPr>
              <w:pStyle w:val="TAL"/>
            </w:pPr>
            <w:r w:rsidRPr="00D0162F">
              <w:t>Same as 4.5.6.1.1</w:t>
            </w:r>
          </w:p>
        </w:tc>
        <w:tc>
          <w:tcPr>
            <w:tcW w:w="3825" w:type="dxa"/>
            <w:tcBorders>
              <w:top w:val="single" w:sz="4" w:space="0" w:color="auto"/>
              <w:left w:val="single" w:sz="4" w:space="0" w:color="auto"/>
              <w:bottom w:val="single" w:sz="4" w:space="0" w:color="auto"/>
              <w:right w:val="single" w:sz="4" w:space="0" w:color="auto"/>
            </w:tcBorders>
          </w:tcPr>
          <w:p w14:paraId="41B6D456" w14:textId="325B5436" w:rsidR="002A7247" w:rsidRPr="00D0162F" w:rsidRDefault="002A7247" w:rsidP="002A7247">
            <w:pPr>
              <w:pStyle w:val="TAL"/>
            </w:pPr>
            <w:r w:rsidRPr="00D0162F">
              <w:t>Same as 4.5.6.1.1</w:t>
            </w:r>
          </w:p>
        </w:tc>
      </w:tr>
      <w:tr w:rsidR="002A7247" w:rsidRPr="00D0162F" w14:paraId="5860CF9A"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272DFF90" w14:textId="74BA7574" w:rsidR="002A7247" w:rsidRPr="00D0162F" w:rsidRDefault="002A7247" w:rsidP="002A7247">
            <w:pPr>
              <w:pStyle w:val="TAL"/>
              <w:rPr>
                <w:lang w:eastAsia="zh-CN"/>
              </w:rPr>
            </w:pPr>
            <w:r w:rsidRPr="00D0162F">
              <w:rPr>
                <w:rFonts w:eastAsia="SimSun"/>
              </w:rPr>
              <w:t>4.5.6.2.1 EN-DC FR1 RRC-based DL active BWP switch in non-DRX in synchronous EN-DC</w:t>
            </w:r>
          </w:p>
        </w:tc>
        <w:tc>
          <w:tcPr>
            <w:tcW w:w="2669" w:type="dxa"/>
            <w:tcBorders>
              <w:top w:val="single" w:sz="4" w:space="0" w:color="auto"/>
              <w:left w:val="single" w:sz="4" w:space="0" w:color="auto"/>
              <w:bottom w:val="single" w:sz="4" w:space="0" w:color="auto"/>
              <w:right w:val="single" w:sz="4" w:space="0" w:color="auto"/>
            </w:tcBorders>
          </w:tcPr>
          <w:p w14:paraId="2AB1F02F" w14:textId="3038DB2D" w:rsidR="002A7247" w:rsidRPr="00D0162F" w:rsidRDefault="002A7247" w:rsidP="002A7247">
            <w:pPr>
              <w:pStyle w:val="TAL"/>
            </w:pPr>
            <w:r w:rsidRPr="00D0162F">
              <w:t>±0.6 dB</w:t>
            </w:r>
          </w:p>
        </w:tc>
        <w:tc>
          <w:tcPr>
            <w:tcW w:w="3825" w:type="dxa"/>
            <w:tcBorders>
              <w:top w:val="single" w:sz="4" w:space="0" w:color="auto"/>
              <w:left w:val="single" w:sz="4" w:space="0" w:color="auto"/>
              <w:bottom w:val="single" w:sz="4" w:space="0" w:color="auto"/>
              <w:right w:val="single" w:sz="4" w:space="0" w:color="auto"/>
            </w:tcBorders>
          </w:tcPr>
          <w:p w14:paraId="103D26E4" w14:textId="77777777" w:rsidR="002A7247" w:rsidRPr="00D0162F" w:rsidRDefault="002A7247" w:rsidP="002A7247">
            <w:pPr>
              <w:pStyle w:val="TAL"/>
              <w:rPr>
                <w:lang w:eastAsia="sv-SE"/>
              </w:rPr>
            </w:pPr>
            <w:r w:rsidRPr="00D0162F">
              <w:rPr>
                <w:lang w:eastAsia="sv-SE"/>
              </w:rPr>
              <w:t>Overall system uncertainty for AWGN conditions comprises two quantities:</w:t>
            </w:r>
          </w:p>
          <w:p w14:paraId="1509AEA1" w14:textId="77777777" w:rsidR="002A7247" w:rsidRPr="00D0162F" w:rsidRDefault="002A7247" w:rsidP="002A7247">
            <w:pPr>
              <w:pStyle w:val="TAL"/>
              <w:rPr>
                <w:lang w:eastAsia="sv-SE"/>
              </w:rPr>
            </w:pPr>
            <w:r w:rsidRPr="00D0162F">
              <w:rPr>
                <w:lang w:eastAsia="sv-SE"/>
              </w:rPr>
              <w:t>1. Signal-to-noise ratio uncertainty</w:t>
            </w:r>
          </w:p>
          <w:p w14:paraId="2F7D1A00" w14:textId="77777777" w:rsidR="002A7247" w:rsidRPr="00D0162F" w:rsidRDefault="002A7247" w:rsidP="002A7247">
            <w:pPr>
              <w:pStyle w:val="TAL"/>
              <w:rPr>
                <w:lang w:eastAsia="sv-SE"/>
              </w:rPr>
            </w:pPr>
            <w:r w:rsidRPr="00D0162F">
              <w:rPr>
                <w:lang w:eastAsia="sv-SE"/>
              </w:rPr>
              <w:t>2. Effect of AWGN flatness and signal flatness</w:t>
            </w:r>
          </w:p>
          <w:p w14:paraId="6D5B3EB9" w14:textId="77777777" w:rsidR="002A7247" w:rsidRPr="00D0162F" w:rsidRDefault="002A7247" w:rsidP="002A7247">
            <w:pPr>
              <w:pStyle w:val="TAL"/>
              <w:rPr>
                <w:lang w:eastAsia="sv-SE"/>
              </w:rPr>
            </w:pPr>
          </w:p>
          <w:p w14:paraId="60823F68" w14:textId="77777777" w:rsidR="002A7247" w:rsidRPr="00D0162F" w:rsidRDefault="002A7247" w:rsidP="002A7247">
            <w:pPr>
              <w:pStyle w:val="TAL"/>
              <w:rPr>
                <w:lang w:eastAsia="sv-SE"/>
              </w:rPr>
            </w:pPr>
            <w:r w:rsidRPr="00D0162F">
              <w:rPr>
                <w:lang w:eastAsia="sv-SE"/>
              </w:rPr>
              <w:t>Items 1 and 2 are assumed to be uncorrelated so can be root sum squared:</w:t>
            </w:r>
          </w:p>
          <w:p w14:paraId="7FC770E3" w14:textId="77777777" w:rsidR="002A7247" w:rsidRPr="00D0162F" w:rsidRDefault="002A7247" w:rsidP="002A7247">
            <w:pPr>
              <w:pStyle w:val="TAL"/>
              <w:rPr>
                <w:lang w:eastAsia="sv-SE"/>
              </w:rPr>
            </w:pPr>
            <w:r w:rsidRPr="00D0162F">
              <w:rPr>
                <w:lang w:eastAsia="sv-SE"/>
              </w:rPr>
              <w:t>AWGN flatness and signal flatness has x 0.25 effect on the required SNR, so use sensitivity factor of x 0.25 for the uncertainty contribution.</w:t>
            </w:r>
          </w:p>
          <w:p w14:paraId="2142BB30" w14:textId="77777777" w:rsidR="002A7247" w:rsidRPr="00D0162F" w:rsidRDefault="002A7247" w:rsidP="002A7247">
            <w:pPr>
              <w:pStyle w:val="TAL"/>
              <w:rPr>
                <w:lang w:eastAsia="sv-SE"/>
              </w:rPr>
            </w:pPr>
            <w:r w:rsidRPr="00D0162F">
              <w:rPr>
                <w:lang w:eastAsia="sv-SE"/>
              </w:rPr>
              <w:t>Test System uncertainty = SQRT (Signal-to-noise ratio uncertainty^2 + (0.25 x AWGN flatness and signal flatness)^2)</w:t>
            </w:r>
          </w:p>
          <w:p w14:paraId="1813EAB2" w14:textId="77777777" w:rsidR="002A7247" w:rsidRPr="00D0162F" w:rsidRDefault="002A7247" w:rsidP="002A7247">
            <w:pPr>
              <w:pStyle w:val="TAL"/>
              <w:rPr>
                <w:lang w:eastAsia="sv-SE"/>
              </w:rPr>
            </w:pPr>
            <w:r w:rsidRPr="00D0162F">
              <w:rPr>
                <w:lang w:eastAsia="sv-SE"/>
              </w:rPr>
              <w:t>Signal-to-noise ratio uncertainty ±0.3 dB</w:t>
            </w:r>
          </w:p>
          <w:p w14:paraId="07580FBF" w14:textId="4F1F625D" w:rsidR="002A7247" w:rsidRPr="00D0162F" w:rsidRDefault="002A7247" w:rsidP="002A7247">
            <w:pPr>
              <w:pStyle w:val="TAL"/>
            </w:pPr>
            <w:r w:rsidRPr="00D0162F">
              <w:rPr>
                <w:lang w:eastAsia="sv-SE"/>
              </w:rPr>
              <w:t>AWGN flatness and signal flatness ±2.0 dB</w:t>
            </w:r>
          </w:p>
        </w:tc>
      </w:tr>
      <w:tr w:rsidR="002A7247" w:rsidRPr="00D0162F" w14:paraId="6E53475F"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224E9091" w14:textId="020D705E" w:rsidR="002A7247" w:rsidRPr="00D0162F" w:rsidRDefault="002A7247" w:rsidP="002A7247">
            <w:pPr>
              <w:pStyle w:val="TAL"/>
              <w:rPr>
                <w:lang w:eastAsia="zh-CN"/>
              </w:rPr>
            </w:pPr>
            <w:r w:rsidRPr="00D0162F">
              <w:rPr>
                <w:lang w:eastAsia="sv-SE"/>
              </w:rPr>
              <w:t xml:space="preserve">4.5.7.1 </w:t>
            </w:r>
            <w:r w:rsidRPr="00D0162F">
              <w:t>EN-DC FR1 addition and release delay of known PSCell</w:t>
            </w:r>
          </w:p>
        </w:tc>
        <w:tc>
          <w:tcPr>
            <w:tcW w:w="2669" w:type="dxa"/>
            <w:tcBorders>
              <w:top w:val="single" w:sz="4" w:space="0" w:color="auto"/>
              <w:left w:val="single" w:sz="4" w:space="0" w:color="auto"/>
              <w:bottom w:val="single" w:sz="4" w:space="0" w:color="auto"/>
              <w:right w:val="single" w:sz="4" w:space="0" w:color="auto"/>
            </w:tcBorders>
          </w:tcPr>
          <w:p w14:paraId="589C6CCF" w14:textId="77777777" w:rsidR="002A7247" w:rsidRPr="00D0162F" w:rsidRDefault="002A7247" w:rsidP="002A7247">
            <w:pPr>
              <w:pStyle w:val="TAL"/>
            </w:pPr>
            <w:r w:rsidRPr="00D0162F">
              <w:rPr>
                <w:rFonts w:cs="Arial"/>
                <w:szCs w:val="18"/>
              </w:rPr>
              <w:t>Average</w:t>
            </w:r>
            <w:r w:rsidRPr="00D0162F">
              <w:t xml:space="preserve"> Noc</w:t>
            </w:r>
            <w:r w:rsidRPr="00D0162F">
              <w:rPr>
                <w:vertAlign w:val="subscript"/>
              </w:rPr>
              <w:t>1</w:t>
            </w:r>
            <w:r w:rsidRPr="00D0162F">
              <w:t xml:space="preserve"> ±1.5 dB</w:t>
            </w:r>
          </w:p>
          <w:p w14:paraId="040736EB" w14:textId="77777777" w:rsidR="002A7247" w:rsidRPr="00D0162F" w:rsidRDefault="002A7247" w:rsidP="002A7247">
            <w:pPr>
              <w:pStyle w:val="TAL"/>
            </w:pPr>
            <w:r w:rsidRPr="00D0162F">
              <w:rPr>
                <w:rFonts w:cs="Arial"/>
                <w:szCs w:val="18"/>
              </w:rPr>
              <w:t xml:space="preserve">Average </w:t>
            </w:r>
            <w:r w:rsidRPr="00D0162F">
              <w:t>Ês</w:t>
            </w:r>
            <w:r w:rsidRPr="00D0162F">
              <w:rPr>
                <w:vertAlign w:val="subscript"/>
              </w:rPr>
              <w:t>1</w:t>
            </w:r>
            <w:r w:rsidRPr="00D0162F">
              <w:t xml:space="preserve"> / Noc</w:t>
            </w:r>
            <w:r w:rsidRPr="00D0162F">
              <w:rPr>
                <w:vertAlign w:val="subscript"/>
              </w:rPr>
              <w:t>1</w:t>
            </w:r>
            <w:r w:rsidRPr="00D0162F">
              <w:t xml:space="preserve"> ±0.3 dB</w:t>
            </w:r>
          </w:p>
          <w:p w14:paraId="23D28733" w14:textId="77777777" w:rsidR="002A7247" w:rsidRPr="00D0162F" w:rsidRDefault="002A7247" w:rsidP="002A7247">
            <w:pPr>
              <w:pStyle w:val="TAL"/>
              <w:rPr>
                <w:rFonts w:cs="Arial"/>
                <w:szCs w:val="18"/>
              </w:rPr>
            </w:pPr>
          </w:p>
          <w:p w14:paraId="5E998159" w14:textId="77777777" w:rsidR="002A7247" w:rsidRPr="00D0162F" w:rsidRDefault="002A7247" w:rsidP="002A7247">
            <w:pPr>
              <w:pStyle w:val="TAL"/>
              <w:rPr>
                <w:rFonts w:cs="Arial"/>
                <w:szCs w:val="18"/>
              </w:rPr>
            </w:pPr>
            <w:r w:rsidRPr="00D0162F">
              <w:rPr>
                <w:rFonts w:cs="Arial"/>
                <w:szCs w:val="18"/>
              </w:rPr>
              <w:t xml:space="preserve">Meas PRB </w:t>
            </w:r>
            <w:r w:rsidRPr="00D0162F">
              <w:t>Noc</w:t>
            </w:r>
            <w:r w:rsidRPr="00D0162F">
              <w:rPr>
                <w:vertAlign w:val="subscript"/>
              </w:rPr>
              <w:t>1</w:t>
            </w:r>
            <w:r w:rsidRPr="00D0162F">
              <w:t xml:space="preserve"> ±1.5 dB</w:t>
            </w:r>
          </w:p>
          <w:p w14:paraId="3B0CC725" w14:textId="42041AA9" w:rsidR="002A7247" w:rsidRPr="00D0162F" w:rsidRDefault="002A7247" w:rsidP="002A7247">
            <w:pPr>
              <w:pStyle w:val="TAL"/>
            </w:pPr>
            <w:r w:rsidRPr="00D0162F">
              <w:rPr>
                <w:rFonts w:cs="Arial"/>
                <w:szCs w:val="18"/>
              </w:rPr>
              <w:t xml:space="preserve">Meas PRB </w:t>
            </w:r>
            <w:r w:rsidRPr="00D0162F">
              <w:t>Ês</w:t>
            </w:r>
            <w:r w:rsidRPr="00D0162F">
              <w:rPr>
                <w:vertAlign w:val="subscript"/>
              </w:rPr>
              <w:t>1</w:t>
            </w:r>
            <w:r w:rsidRPr="00D0162F">
              <w:t xml:space="preserve"> / Noc</w:t>
            </w:r>
            <w:r w:rsidRPr="00D0162F">
              <w:rPr>
                <w:vertAlign w:val="subscript"/>
              </w:rPr>
              <w:t>1</w:t>
            </w:r>
            <w:r w:rsidRPr="00D0162F">
              <w:rPr>
                <w:rFonts w:cs="Arial"/>
                <w:szCs w:val="18"/>
              </w:rPr>
              <w:t xml:space="preserve"> ±0.3 dB </w:t>
            </w:r>
          </w:p>
        </w:tc>
        <w:tc>
          <w:tcPr>
            <w:tcW w:w="3825" w:type="dxa"/>
            <w:tcBorders>
              <w:top w:val="single" w:sz="4" w:space="0" w:color="auto"/>
              <w:left w:val="single" w:sz="4" w:space="0" w:color="auto"/>
              <w:bottom w:val="single" w:sz="4" w:space="0" w:color="auto"/>
              <w:right w:val="single" w:sz="4" w:space="0" w:color="auto"/>
            </w:tcBorders>
          </w:tcPr>
          <w:p w14:paraId="327F8B61" w14:textId="77777777" w:rsidR="002A7247" w:rsidRPr="00D0162F" w:rsidRDefault="002A7247" w:rsidP="002A7247">
            <w:pPr>
              <w:pStyle w:val="TAL"/>
              <w:rPr>
                <w:rFonts w:cs="Arial"/>
                <w:szCs w:val="18"/>
              </w:rPr>
            </w:pPr>
            <w:r w:rsidRPr="00D0162F">
              <w:rPr>
                <w:rFonts w:cs="Arial"/>
                <w:szCs w:val="18"/>
              </w:rPr>
              <w:t>Noc</w:t>
            </w:r>
            <w:r w:rsidRPr="00D0162F">
              <w:rPr>
                <w:rFonts w:cs="Arial"/>
                <w:szCs w:val="18"/>
                <w:vertAlign w:val="subscript"/>
              </w:rPr>
              <w:t>1</w:t>
            </w:r>
            <w:r w:rsidRPr="00D0162F">
              <w:rPr>
                <w:rFonts w:cs="Arial"/>
                <w:szCs w:val="18"/>
              </w:rPr>
              <w:t xml:space="preserve"> is the AWGN on NR freq1</w:t>
            </w:r>
          </w:p>
          <w:p w14:paraId="6212D4BD" w14:textId="77777777" w:rsidR="002A7247" w:rsidRPr="00D0162F" w:rsidRDefault="002A7247" w:rsidP="002A7247">
            <w:pPr>
              <w:pStyle w:val="TAL"/>
            </w:pPr>
            <w:r w:rsidRPr="00D0162F">
              <w:t>Ês</w:t>
            </w:r>
            <w:r w:rsidRPr="00D0162F">
              <w:rPr>
                <w:vertAlign w:val="subscript"/>
              </w:rPr>
              <w:t>1</w:t>
            </w:r>
            <w:r w:rsidRPr="00D0162F">
              <w:t xml:space="preserve"> / Noc</w:t>
            </w:r>
            <w:r w:rsidRPr="00D0162F">
              <w:rPr>
                <w:vertAlign w:val="subscript"/>
              </w:rPr>
              <w:t>1</w:t>
            </w:r>
            <w:r w:rsidRPr="00D0162F">
              <w:t xml:space="preserve"> is the ratio of cell 1 signal / AWGN</w:t>
            </w:r>
          </w:p>
          <w:p w14:paraId="077841F6" w14:textId="77777777" w:rsidR="002A7247" w:rsidRPr="00D0162F" w:rsidRDefault="002A7247" w:rsidP="002A7247">
            <w:pPr>
              <w:pStyle w:val="TAL"/>
              <w:rPr>
                <w:rFonts w:cs="Arial"/>
                <w:szCs w:val="18"/>
              </w:rPr>
            </w:pPr>
          </w:p>
          <w:p w14:paraId="7440A051" w14:textId="2B87320A" w:rsidR="002A7247" w:rsidRPr="00D0162F" w:rsidRDefault="002A7247" w:rsidP="002A7247">
            <w:pPr>
              <w:pStyle w:val="TAL"/>
            </w:pPr>
            <w:r w:rsidRPr="00D0162F">
              <w:rPr>
                <w:rFonts w:cs="Arial"/>
                <w:szCs w:val="18"/>
              </w:rPr>
              <w:t>Meas PRB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2A7247" w:rsidRPr="00D0162F" w14:paraId="4803D411"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3CCD23D8" w14:textId="7C9781E5" w:rsidR="002A7247" w:rsidRPr="00D0162F" w:rsidRDefault="002A7247" w:rsidP="002A7247">
            <w:pPr>
              <w:pStyle w:val="TAL"/>
              <w:rPr>
                <w:lang w:eastAsia="zh-CN"/>
              </w:rPr>
            </w:pPr>
            <w:r w:rsidRPr="00D0162F">
              <w:rPr>
                <w:rFonts w:eastAsia="SimSun"/>
                <w:lang w:eastAsia="sv-SE"/>
              </w:rPr>
              <w:t>4.5.8.1 EN-DC FR1 interruptions at switching between two uplink carriers</w:t>
            </w:r>
          </w:p>
        </w:tc>
        <w:tc>
          <w:tcPr>
            <w:tcW w:w="2669" w:type="dxa"/>
            <w:tcBorders>
              <w:top w:val="single" w:sz="4" w:space="0" w:color="auto"/>
              <w:left w:val="single" w:sz="4" w:space="0" w:color="auto"/>
              <w:bottom w:val="single" w:sz="4" w:space="0" w:color="auto"/>
              <w:right w:val="single" w:sz="4" w:space="0" w:color="auto"/>
            </w:tcBorders>
          </w:tcPr>
          <w:p w14:paraId="5B5F2D58" w14:textId="77777777" w:rsidR="002A7247" w:rsidRPr="00D0162F" w:rsidRDefault="002A7247" w:rsidP="002A7247">
            <w:pPr>
              <w:keepNext/>
              <w:keepLines/>
              <w:spacing w:after="0"/>
              <w:rPr>
                <w:rFonts w:ascii="Arial" w:eastAsia="SimSun" w:hAnsi="Arial"/>
                <w:sz w:val="18"/>
                <w:lang w:eastAsia="zh-CN"/>
              </w:rPr>
            </w:pPr>
            <w:r w:rsidRPr="00D0162F">
              <w:rPr>
                <w:rFonts w:ascii="Arial" w:eastAsia="SimSun" w:hAnsi="Arial" w:cs="Arial"/>
                <w:sz w:val="18"/>
                <w:szCs w:val="18"/>
                <w:lang w:eastAsia="zh-CN"/>
              </w:rPr>
              <w:t>Average</w:t>
            </w:r>
            <w:r w:rsidRPr="00D0162F">
              <w:rPr>
                <w:rFonts w:ascii="Arial" w:eastAsia="SimSun" w:hAnsi="Arial"/>
                <w:sz w:val="18"/>
                <w:lang w:eastAsia="zh-CN"/>
              </w:rPr>
              <w:t xml:space="preserve"> Noc ±1.5 dB</w:t>
            </w:r>
          </w:p>
          <w:p w14:paraId="24E4E38C" w14:textId="6D5B6C3F" w:rsidR="002A7247" w:rsidRPr="00D0162F" w:rsidRDefault="002A7247" w:rsidP="002A7247">
            <w:pPr>
              <w:pStyle w:val="TAL"/>
            </w:pPr>
            <w:r w:rsidRPr="00D0162F">
              <w:rPr>
                <w:rFonts w:eastAsia="SimSun" w:cs="Arial"/>
                <w:szCs w:val="18"/>
                <w:lang w:eastAsia="zh-CN"/>
              </w:rPr>
              <w:t xml:space="preserve">Average </w:t>
            </w:r>
            <w:r w:rsidRPr="00D0162F">
              <w:rPr>
                <w:rFonts w:eastAsia="SimSun"/>
                <w:lang w:eastAsia="zh-CN"/>
              </w:rPr>
              <w:t>Ês / Noc ±0.3 dB</w:t>
            </w:r>
            <w:r w:rsidRPr="00D0162F">
              <w:rPr>
                <w:rFonts w:eastAsia="SimSun" w:cs="Arial"/>
                <w:szCs w:val="18"/>
                <w:lang w:eastAsia="zh-CN"/>
              </w:rPr>
              <w:t xml:space="preserve"> </w:t>
            </w:r>
          </w:p>
        </w:tc>
        <w:tc>
          <w:tcPr>
            <w:tcW w:w="3825" w:type="dxa"/>
            <w:tcBorders>
              <w:top w:val="single" w:sz="4" w:space="0" w:color="auto"/>
              <w:left w:val="single" w:sz="4" w:space="0" w:color="auto"/>
              <w:bottom w:val="single" w:sz="4" w:space="0" w:color="auto"/>
              <w:right w:val="single" w:sz="4" w:space="0" w:color="auto"/>
            </w:tcBorders>
          </w:tcPr>
          <w:p w14:paraId="6754A093" w14:textId="77777777" w:rsidR="002A7247" w:rsidRPr="00D0162F" w:rsidRDefault="002A7247" w:rsidP="002A7247">
            <w:pPr>
              <w:keepNext/>
              <w:keepLines/>
              <w:spacing w:after="0"/>
              <w:rPr>
                <w:rFonts w:ascii="Arial" w:eastAsia="SimSun" w:hAnsi="Arial" w:cs="Arial"/>
                <w:sz w:val="18"/>
                <w:szCs w:val="18"/>
                <w:lang w:eastAsia="zh-CN"/>
              </w:rPr>
            </w:pPr>
            <w:r w:rsidRPr="00D0162F">
              <w:rPr>
                <w:rFonts w:ascii="Arial" w:eastAsia="SimSun" w:hAnsi="Arial" w:cs="Arial"/>
                <w:sz w:val="18"/>
                <w:szCs w:val="18"/>
                <w:lang w:eastAsia="zh-CN"/>
              </w:rPr>
              <w:t>Noc is the AWGN on cell 2 frequency</w:t>
            </w:r>
          </w:p>
          <w:p w14:paraId="7BFA2FAC" w14:textId="34A112A0" w:rsidR="002A7247" w:rsidRPr="00D0162F" w:rsidRDefault="002A7247" w:rsidP="002A7247">
            <w:pPr>
              <w:pStyle w:val="TAL"/>
            </w:pPr>
            <w:r w:rsidRPr="00D0162F">
              <w:rPr>
                <w:rFonts w:eastAsia="SimSun"/>
                <w:lang w:eastAsia="zh-CN"/>
              </w:rPr>
              <w:t>Ês / Noc is the ratio of cell 2 signal / AWGN</w:t>
            </w:r>
          </w:p>
        </w:tc>
      </w:tr>
      <w:tr w:rsidR="000640D5" w:rsidRPr="00D0162F" w14:paraId="2CBFA2A9"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59E6F046" w14:textId="5AFED073" w:rsidR="000640D5" w:rsidRPr="00D0162F" w:rsidRDefault="000640D5" w:rsidP="000640D5">
            <w:pPr>
              <w:pStyle w:val="TAL"/>
              <w:rPr>
                <w:rFonts w:eastAsia="SimSun"/>
                <w:lang w:eastAsia="sv-SE"/>
              </w:rPr>
            </w:pPr>
            <w:r w:rsidRPr="004F0056">
              <w:rPr>
                <w:rFonts w:cs="Arial"/>
                <w:szCs w:val="18"/>
              </w:rPr>
              <w:t>4.5.9.1</w:t>
            </w:r>
            <w:r>
              <w:rPr>
                <w:rFonts w:cs="Arial"/>
                <w:szCs w:val="18"/>
              </w:rPr>
              <w:t xml:space="preserve"> </w:t>
            </w:r>
            <w:r w:rsidRPr="004F0056">
              <w:rPr>
                <w:rFonts w:cs="Arial"/>
                <w:szCs w:val="18"/>
              </w:rPr>
              <w:t>UE specific CBW change on FR1 NR PSCell with non-DRX in synchronous EN-DC</w:t>
            </w:r>
          </w:p>
        </w:tc>
        <w:tc>
          <w:tcPr>
            <w:tcW w:w="2669" w:type="dxa"/>
            <w:tcBorders>
              <w:top w:val="single" w:sz="4" w:space="0" w:color="auto"/>
              <w:left w:val="single" w:sz="4" w:space="0" w:color="auto"/>
              <w:bottom w:val="single" w:sz="4" w:space="0" w:color="auto"/>
              <w:right w:val="single" w:sz="4" w:space="0" w:color="auto"/>
            </w:tcBorders>
          </w:tcPr>
          <w:p w14:paraId="0B9CA5B1" w14:textId="49A111A0" w:rsidR="000640D5" w:rsidRPr="00D0162F" w:rsidRDefault="000640D5" w:rsidP="000640D5">
            <w:pPr>
              <w:keepNext/>
              <w:keepLines/>
              <w:spacing w:after="0"/>
              <w:rPr>
                <w:rFonts w:ascii="Arial" w:eastAsia="SimSun" w:hAnsi="Arial" w:cs="Arial"/>
                <w:sz w:val="18"/>
                <w:szCs w:val="18"/>
                <w:lang w:eastAsia="zh-CN"/>
              </w:rPr>
            </w:pPr>
            <w:r w:rsidRPr="004F0056">
              <w:rPr>
                <w:rFonts w:cs="Arial"/>
                <w:szCs w:val="18"/>
              </w:rPr>
              <w:t>±1.0 dB</w:t>
            </w:r>
          </w:p>
        </w:tc>
        <w:tc>
          <w:tcPr>
            <w:tcW w:w="3825" w:type="dxa"/>
            <w:tcBorders>
              <w:top w:val="single" w:sz="4" w:space="0" w:color="auto"/>
              <w:left w:val="single" w:sz="4" w:space="0" w:color="auto"/>
              <w:bottom w:val="single" w:sz="4" w:space="0" w:color="auto"/>
              <w:right w:val="single" w:sz="4" w:space="0" w:color="auto"/>
            </w:tcBorders>
          </w:tcPr>
          <w:p w14:paraId="432DF9C5" w14:textId="77777777" w:rsidR="000640D5" w:rsidRPr="004F0056" w:rsidRDefault="000640D5" w:rsidP="000640D5">
            <w:pPr>
              <w:pStyle w:val="TAL"/>
              <w:rPr>
                <w:rFonts w:cs="Arial"/>
              </w:rPr>
            </w:pPr>
            <w:r w:rsidRPr="004F0056">
              <w:rPr>
                <w:rFonts w:cs="Arial"/>
              </w:rPr>
              <w:t>The following parameters are proposed to be controlled:</w:t>
            </w:r>
          </w:p>
          <w:p w14:paraId="55D3E1D1" w14:textId="77777777" w:rsidR="000640D5" w:rsidRPr="004F0056" w:rsidRDefault="000640D5" w:rsidP="000640D5">
            <w:pPr>
              <w:pStyle w:val="TAL"/>
              <w:rPr>
                <w:rFonts w:cs="Arial"/>
              </w:rPr>
            </w:pPr>
            <w:r w:rsidRPr="004F0056">
              <w:rPr>
                <w:rFonts w:cs="Arial"/>
              </w:rPr>
              <w:t>- AWGN flatness and signal flatness ±</w:t>
            </w:r>
            <w:r>
              <w:rPr>
                <w:rFonts w:cs="Arial"/>
              </w:rPr>
              <w:t>2</w:t>
            </w:r>
            <w:r w:rsidRPr="004F0056">
              <w:rPr>
                <w:rFonts w:cs="Arial"/>
              </w:rPr>
              <w:t xml:space="preserve"> dB</w:t>
            </w:r>
          </w:p>
          <w:p w14:paraId="3C8AF44E" w14:textId="77777777" w:rsidR="000640D5" w:rsidRPr="004F0056" w:rsidRDefault="000640D5" w:rsidP="000640D5">
            <w:pPr>
              <w:pStyle w:val="TAL"/>
              <w:rPr>
                <w:rFonts w:cs="Arial"/>
              </w:rPr>
            </w:pPr>
            <w:r w:rsidRPr="004F0056">
              <w:rPr>
                <w:rFonts w:cs="Arial"/>
              </w:rPr>
              <w:t>- Signal-to-noise ratio uncertainty ±0.3 dB</w:t>
            </w:r>
          </w:p>
          <w:p w14:paraId="138D3F3C" w14:textId="39CB24F6" w:rsidR="000640D5" w:rsidRPr="00D0162F" w:rsidRDefault="000640D5" w:rsidP="000640D5">
            <w:pPr>
              <w:keepNext/>
              <w:keepLines/>
              <w:spacing w:after="0"/>
              <w:rPr>
                <w:rFonts w:ascii="Arial" w:eastAsia="SimSun" w:hAnsi="Arial" w:cs="Arial"/>
                <w:sz w:val="18"/>
                <w:szCs w:val="18"/>
                <w:lang w:eastAsia="zh-CN"/>
              </w:rPr>
            </w:pPr>
            <w:r w:rsidRPr="004F0056">
              <w:rPr>
                <w:rFonts w:cs="Arial"/>
              </w:rPr>
              <w:t>Test System uncertainty on PSCell = SQRT (0.3</w:t>
            </w:r>
            <w:r w:rsidRPr="004F0056">
              <w:rPr>
                <w:rFonts w:cs="Arial"/>
                <w:vertAlign w:val="superscript"/>
              </w:rPr>
              <w:t>2</w:t>
            </w:r>
            <w:r w:rsidRPr="004F0056">
              <w:rPr>
                <w:rFonts w:cs="Arial"/>
              </w:rPr>
              <w:t xml:space="preserve"> + (0.25 * </w:t>
            </w:r>
            <w:r>
              <w:rPr>
                <w:rFonts w:cs="Arial"/>
              </w:rPr>
              <w:t>2</w:t>
            </w:r>
            <w:r w:rsidRPr="004F0056">
              <w:rPr>
                <w:rFonts w:cs="Arial"/>
              </w:rPr>
              <w:t>)</w:t>
            </w:r>
            <w:r w:rsidRPr="004F0056">
              <w:rPr>
                <w:rFonts w:cs="Arial"/>
                <w:vertAlign w:val="superscript"/>
              </w:rPr>
              <w:t>2</w:t>
            </w:r>
            <w:r w:rsidRPr="004F0056">
              <w:rPr>
                <w:rFonts w:cs="Arial"/>
              </w:rPr>
              <w:t>) = 0.</w:t>
            </w:r>
            <w:r>
              <w:rPr>
                <w:rFonts w:cs="Arial"/>
              </w:rPr>
              <w:t>58</w:t>
            </w:r>
            <w:r w:rsidRPr="004F0056">
              <w:rPr>
                <w:rFonts w:cs="Arial"/>
              </w:rPr>
              <w:t xml:space="preserve"> dB, rounded to 1.0 dB.</w:t>
            </w:r>
          </w:p>
        </w:tc>
      </w:tr>
      <w:tr w:rsidR="00AF69A8" w:rsidRPr="00D0162F" w14:paraId="4C5C570C" w14:textId="77777777" w:rsidTr="000D3FA2">
        <w:trPr>
          <w:cantSplit/>
          <w:jc w:val="center"/>
        </w:trPr>
        <w:tc>
          <w:tcPr>
            <w:tcW w:w="3365" w:type="dxa"/>
            <w:tcBorders>
              <w:top w:val="single" w:sz="4" w:space="0" w:color="auto"/>
              <w:left w:val="single" w:sz="4" w:space="0" w:color="auto"/>
              <w:bottom w:val="single" w:sz="4" w:space="0" w:color="auto"/>
              <w:right w:val="single" w:sz="4" w:space="0" w:color="auto"/>
            </w:tcBorders>
          </w:tcPr>
          <w:p w14:paraId="416E14D8" w14:textId="77777777" w:rsidR="00AF69A8" w:rsidRDefault="00AF69A8" w:rsidP="000D3FA2">
            <w:pPr>
              <w:pStyle w:val="TAL"/>
              <w:rPr>
                <w:lang w:eastAsia="sv-SE"/>
              </w:rPr>
            </w:pPr>
            <w:r w:rsidRPr="00531158">
              <w:rPr>
                <w:rFonts w:hint="eastAsia"/>
                <w:lang w:eastAsia="zh-TW"/>
              </w:rPr>
              <w:t>4</w:t>
            </w:r>
            <w:r w:rsidRPr="00531158">
              <w:rPr>
                <w:lang w:eastAsia="zh-TW"/>
              </w:rPr>
              <w:t xml:space="preserve">.5.10.1 </w:t>
            </w:r>
            <w:r w:rsidRPr="00531158">
              <w:t>EN-DC FR1 PSCell activation and deactivation delay</w:t>
            </w:r>
          </w:p>
        </w:tc>
        <w:tc>
          <w:tcPr>
            <w:tcW w:w="2669" w:type="dxa"/>
            <w:tcBorders>
              <w:top w:val="single" w:sz="4" w:space="0" w:color="auto"/>
              <w:left w:val="single" w:sz="4" w:space="0" w:color="auto"/>
              <w:bottom w:val="single" w:sz="4" w:space="0" w:color="auto"/>
              <w:right w:val="single" w:sz="4" w:space="0" w:color="auto"/>
            </w:tcBorders>
          </w:tcPr>
          <w:p w14:paraId="37226B13" w14:textId="77777777" w:rsidR="00AF69A8" w:rsidRDefault="00AF69A8" w:rsidP="000D3FA2">
            <w:pPr>
              <w:pStyle w:val="TAL"/>
              <w:rPr>
                <w:rFonts w:cs="Arial"/>
                <w:szCs w:val="18"/>
              </w:rPr>
            </w:pPr>
            <w:r w:rsidRPr="00AF69A8">
              <w:rPr>
                <w:rFonts w:cs="Arial"/>
                <w:szCs w:val="18"/>
              </w:rPr>
              <w:t>Same as 4.5.</w:t>
            </w:r>
            <w:r w:rsidRPr="00531158">
              <w:rPr>
                <w:rFonts w:cs="Arial"/>
                <w:szCs w:val="18"/>
              </w:rPr>
              <w:t>7</w:t>
            </w:r>
            <w:r w:rsidRPr="00AF69A8">
              <w:rPr>
                <w:rFonts w:cs="Arial"/>
                <w:szCs w:val="18"/>
              </w:rPr>
              <w:t>.1</w:t>
            </w:r>
          </w:p>
        </w:tc>
        <w:tc>
          <w:tcPr>
            <w:tcW w:w="3825" w:type="dxa"/>
            <w:tcBorders>
              <w:top w:val="single" w:sz="4" w:space="0" w:color="auto"/>
              <w:left w:val="single" w:sz="4" w:space="0" w:color="auto"/>
              <w:bottom w:val="single" w:sz="4" w:space="0" w:color="auto"/>
              <w:right w:val="single" w:sz="4" w:space="0" w:color="auto"/>
            </w:tcBorders>
          </w:tcPr>
          <w:p w14:paraId="3E72921E" w14:textId="77777777" w:rsidR="00AF69A8" w:rsidRDefault="00AF69A8" w:rsidP="000D3FA2">
            <w:pPr>
              <w:pStyle w:val="TAL"/>
              <w:rPr>
                <w:rFonts w:cs="Arial"/>
                <w:szCs w:val="18"/>
              </w:rPr>
            </w:pPr>
            <w:r w:rsidRPr="00531158">
              <w:rPr>
                <w:rFonts w:cs="Arial"/>
                <w:szCs w:val="18"/>
              </w:rPr>
              <w:t>Same as 4.5.7.1</w:t>
            </w:r>
          </w:p>
        </w:tc>
      </w:tr>
      <w:tr w:rsidR="000910DF" w:rsidRPr="00D0162F" w14:paraId="6C378B85"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2918A170" w14:textId="692A52EF" w:rsidR="000910DF" w:rsidRPr="00D0162F" w:rsidRDefault="000910DF" w:rsidP="000910DF">
            <w:pPr>
              <w:pStyle w:val="TAL"/>
              <w:rPr>
                <w:rFonts w:eastAsia="SimSun"/>
                <w:lang w:eastAsia="sv-SE"/>
              </w:rPr>
            </w:pPr>
            <w:r>
              <w:rPr>
                <w:lang w:eastAsia="sv-SE"/>
              </w:rPr>
              <w:t xml:space="preserve">4.5.11.1 </w:t>
            </w:r>
            <w:r>
              <w:t>EN-DC FR1 conditional PSCell addition delay</w:t>
            </w:r>
          </w:p>
        </w:tc>
        <w:tc>
          <w:tcPr>
            <w:tcW w:w="2669" w:type="dxa"/>
            <w:tcBorders>
              <w:top w:val="single" w:sz="4" w:space="0" w:color="auto"/>
              <w:left w:val="single" w:sz="4" w:space="0" w:color="auto"/>
              <w:bottom w:val="single" w:sz="4" w:space="0" w:color="auto"/>
              <w:right w:val="single" w:sz="4" w:space="0" w:color="auto"/>
            </w:tcBorders>
          </w:tcPr>
          <w:p w14:paraId="17BC8E84" w14:textId="77777777" w:rsidR="000910DF" w:rsidRDefault="000910DF" w:rsidP="00AF69A8">
            <w:pPr>
              <w:pStyle w:val="TAL"/>
            </w:pPr>
            <w:r>
              <w:rPr>
                <w:rFonts w:cs="Arial"/>
                <w:szCs w:val="18"/>
              </w:rPr>
              <w:t>Average</w:t>
            </w:r>
            <w:r>
              <w:t xml:space="preserve"> Noc</w:t>
            </w:r>
            <w:r>
              <w:rPr>
                <w:vertAlign w:val="subscript"/>
              </w:rPr>
              <w:t>1</w:t>
            </w:r>
            <w:r>
              <w:t xml:space="preserve"> ±1.5 dB</w:t>
            </w:r>
          </w:p>
          <w:p w14:paraId="37B422D0" w14:textId="77777777" w:rsidR="000910DF" w:rsidRDefault="000910DF" w:rsidP="00AF69A8">
            <w:pPr>
              <w:pStyle w:val="TAL"/>
            </w:pPr>
            <w:r>
              <w:rPr>
                <w:rFonts w:cs="Arial"/>
                <w:szCs w:val="18"/>
              </w:rPr>
              <w:t xml:space="preserve">Average </w:t>
            </w:r>
            <w:r>
              <w:t>Ês</w:t>
            </w:r>
            <w:r>
              <w:rPr>
                <w:vertAlign w:val="subscript"/>
              </w:rPr>
              <w:t>1</w:t>
            </w:r>
            <w:r>
              <w:t xml:space="preserve"> / Noc</w:t>
            </w:r>
            <w:r>
              <w:rPr>
                <w:vertAlign w:val="subscript"/>
              </w:rPr>
              <w:t>1</w:t>
            </w:r>
            <w:r>
              <w:t xml:space="preserve"> ±0.3 dB</w:t>
            </w:r>
          </w:p>
          <w:p w14:paraId="14A85CA2" w14:textId="77777777" w:rsidR="000910DF" w:rsidRDefault="000910DF" w:rsidP="00AF69A8">
            <w:pPr>
              <w:pStyle w:val="TAL"/>
              <w:rPr>
                <w:rFonts w:cs="Arial"/>
                <w:szCs w:val="18"/>
              </w:rPr>
            </w:pPr>
          </w:p>
          <w:p w14:paraId="19F668E1" w14:textId="77777777" w:rsidR="000910DF" w:rsidRDefault="000910DF" w:rsidP="00AF69A8">
            <w:pPr>
              <w:pStyle w:val="TAL"/>
              <w:rPr>
                <w:rFonts w:cs="Arial"/>
                <w:szCs w:val="18"/>
              </w:rPr>
            </w:pPr>
            <w:r>
              <w:rPr>
                <w:rFonts w:cs="Arial"/>
                <w:szCs w:val="18"/>
              </w:rPr>
              <w:t xml:space="preserve">Meas PRB </w:t>
            </w:r>
            <w:r>
              <w:t>Noc</w:t>
            </w:r>
            <w:r>
              <w:rPr>
                <w:vertAlign w:val="subscript"/>
              </w:rPr>
              <w:t>1</w:t>
            </w:r>
            <w:r>
              <w:t xml:space="preserve"> ±1.5 dB</w:t>
            </w:r>
          </w:p>
          <w:p w14:paraId="30F6157D" w14:textId="1D2231CB" w:rsidR="000910DF" w:rsidRPr="00D0162F" w:rsidRDefault="000910DF" w:rsidP="00AF69A8">
            <w:pPr>
              <w:pStyle w:val="TAL"/>
              <w:rPr>
                <w:rFonts w:eastAsia="SimSun" w:cs="Arial"/>
                <w:szCs w:val="18"/>
                <w:lang w:eastAsia="zh-CN"/>
              </w:rPr>
            </w:pPr>
            <w:r>
              <w:rPr>
                <w:rFonts w:cs="Arial"/>
                <w:szCs w:val="18"/>
              </w:rPr>
              <w:t xml:space="preserve">Meas PRB </w:t>
            </w:r>
            <w:r>
              <w:t>Ês</w:t>
            </w:r>
            <w:r>
              <w:rPr>
                <w:vertAlign w:val="subscript"/>
              </w:rPr>
              <w:t>1</w:t>
            </w:r>
            <w:r>
              <w:t xml:space="preserve"> / Noc</w:t>
            </w:r>
            <w:r>
              <w:rPr>
                <w:vertAlign w:val="subscript"/>
              </w:rPr>
              <w:t>1</w:t>
            </w:r>
            <w:r>
              <w:rPr>
                <w:rFonts w:cs="Arial"/>
                <w:szCs w:val="18"/>
              </w:rPr>
              <w:t xml:space="preserve"> ±0.3 dB</w:t>
            </w:r>
          </w:p>
        </w:tc>
        <w:tc>
          <w:tcPr>
            <w:tcW w:w="3825" w:type="dxa"/>
            <w:tcBorders>
              <w:top w:val="single" w:sz="4" w:space="0" w:color="auto"/>
              <w:left w:val="single" w:sz="4" w:space="0" w:color="auto"/>
              <w:bottom w:val="single" w:sz="4" w:space="0" w:color="auto"/>
              <w:right w:val="single" w:sz="4" w:space="0" w:color="auto"/>
            </w:tcBorders>
          </w:tcPr>
          <w:p w14:paraId="43DCF91C" w14:textId="77777777" w:rsidR="000910DF" w:rsidRDefault="000910DF" w:rsidP="00AF69A8">
            <w:pPr>
              <w:pStyle w:val="TAL"/>
              <w:rPr>
                <w:rFonts w:cs="Arial"/>
                <w:szCs w:val="18"/>
              </w:rPr>
            </w:pPr>
            <w:r>
              <w:rPr>
                <w:rFonts w:cs="Arial"/>
                <w:szCs w:val="18"/>
              </w:rPr>
              <w:t>Noc</w:t>
            </w:r>
            <w:r>
              <w:rPr>
                <w:rFonts w:cs="Arial"/>
                <w:szCs w:val="18"/>
                <w:vertAlign w:val="subscript"/>
              </w:rPr>
              <w:t>1</w:t>
            </w:r>
            <w:r>
              <w:rPr>
                <w:rFonts w:cs="Arial"/>
                <w:szCs w:val="18"/>
              </w:rPr>
              <w:t xml:space="preserve"> is the AWGN on NR freq1</w:t>
            </w:r>
          </w:p>
          <w:p w14:paraId="0F4D8223" w14:textId="77777777" w:rsidR="000910DF" w:rsidRDefault="000910DF" w:rsidP="00AF69A8">
            <w:pPr>
              <w:pStyle w:val="TAL"/>
              <w:rPr>
                <w:rFonts w:cstheme="minorBidi"/>
                <w:szCs w:val="22"/>
              </w:rPr>
            </w:pPr>
            <w:r>
              <w:t>Ês</w:t>
            </w:r>
            <w:r>
              <w:rPr>
                <w:vertAlign w:val="subscript"/>
              </w:rPr>
              <w:t>1</w:t>
            </w:r>
            <w:r>
              <w:t xml:space="preserve"> / Noc</w:t>
            </w:r>
            <w:r>
              <w:rPr>
                <w:vertAlign w:val="subscript"/>
              </w:rPr>
              <w:t>1</w:t>
            </w:r>
            <w:r>
              <w:t xml:space="preserve"> is the ratio of cell 1 signal / AWGN</w:t>
            </w:r>
          </w:p>
          <w:p w14:paraId="2B863FD3" w14:textId="77777777" w:rsidR="000910DF" w:rsidRDefault="000910DF" w:rsidP="00AF69A8">
            <w:pPr>
              <w:pStyle w:val="TAL"/>
              <w:rPr>
                <w:rFonts w:cs="Arial"/>
                <w:szCs w:val="18"/>
              </w:rPr>
            </w:pPr>
          </w:p>
          <w:p w14:paraId="6BA3210B" w14:textId="584B4397" w:rsidR="000910DF" w:rsidRPr="00D0162F" w:rsidRDefault="000910DF" w:rsidP="00AF69A8">
            <w:pPr>
              <w:pStyle w:val="TAL"/>
              <w:rPr>
                <w:rFonts w:eastAsia="SimSun" w:cs="Arial"/>
                <w:szCs w:val="18"/>
                <w:lang w:eastAsia="zh-CN"/>
              </w:rPr>
            </w:pPr>
            <w:r>
              <w:rPr>
                <w:rFonts w:cs="Arial"/>
                <w:szCs w:val="18"/>
              </w:rPr>
              <w:t>Meas PRB are the measurement PRB for SS-RSRP #RB</w:t>
            </w:r>
            <w:r>
              <w:rPr>
                <w:rFonts w:cs="Arial"/>
                <w:szCs w:val="18"/>
                <w:vertAlign w:val="subscript"/>
              </w:rPr>
              <w:t>J</w:t>
            </w:r>
            <w:r>
              <w:rPr>
                <w:rFonts w:cs="Arial"/>
                <w:szCs w:val="18"/>
              </w:rPr>
              <w:t xml:space="preserve"> to RB</w:t>
            </w:r>
            <w:r>
              <w:rPr>
                <w:rFonts w:cs="Arial"/>
                <w:szCs w:val="18"/>
                <w:vertAlign w:val="subscript"/>
              </w:rPr>
              <w:t>J+19</w:t>
            </w:r>
          </w:p>
        </w:tc>
      </w:tr>
      <w:tr w:rsidR="00090B9F" w:rsidRPr="00D0162F" w14:paraId="724E494B"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1A229FD0" w14:textId="23653217" w:rsidR="00090B9F" w:rsidRPr="00D0162F" w:rsidRDefault="00090B9F" w:rsidP="00090B9F">
            <w:pPr>
              <w:pStyle w:val="TAL"/>
            </w:pPr>
            <w:r w:rsidRPr="00D0162F">
              <w:t>4.6.1.1 EN-DC FR1 event-triggered reporting without gap in non-DRX</w:t>
            </w:r>
          </w:p>
        </w:tc>
        <w:tc>
          <w:tcPr>
            <w:tcW w:w="2669" w:type="dxa"/>
            <w:tcBorders>
              <w:top w:val="single" w:sz="4" w:space="0" w:color="auto"/>
              <w:left w:val="single" w:sz="4" w:space="0" w:color="auto"/>
              <w:bottom w:val="single" w:sz="4" w:space="0" w:color="auto"/>
              <w:right w:val="single" w:sz="4" w:space="0" w:color="auto"/>
            </w:tcBorders>
          </w:tcPr>
          <w:p w14:paraId="3D59AC9B" w14:textId="71DC819D" w:rsidR="00090B9F" w:rsidRPr="00D0162F" w:rsidRDefault="00090B9F" w:rsidP="00090B9F">
            <w:pPr>
              <w:pStyle w:val="TAL"/>
            </w:pPr>
            <w:r w:rsidRPr="00D0162F">
              <w:t>Noc ±1.5 dB</w:t>
            </w:r>
          </w:p>
          <w:p w14:paraId="343F7912" w14:textId="6147922D" w:rsidR="00090B9F" w:rsidRPr="00D0162F" w:rsidRDefault="00090B9F" w:rsidP="00090B9F">
            <w:pPr>
              <w:pStyle w:val="TAL"/>
            </w:pPr>
            <w:r w:rsidRPr="00D0162F">
              <w:t>Ês</w:t>
            </w:r>
            <w:r w:rsidRPr="00D0162F">
              <w:rPr>
                <w:vertAlign w:val="subscript"/>
              </w:rPr>
              <w:t>2</w:t>
            </w:r>
            <w:r w:rsidRPr="00D0162F">
              <w:t xml:space="preserve"> / Noc ±0.3 dB</w:t>
            </w:r>
          </w:p>
          <w:p w14:paraId="02147B50" w14:textId="3D6D1847" w:rsidR="00090B9F" w:rsidRPr="00D0162F" w:rsidRDefault="00090B9F" w:rsidP="00090B9F">
            <w:pPr>
              <w:pStyle w:val="TAL"/>
              <w:rPr>
                <w:shd w:val="clear" w:color="auto" w:fill="FFFFFF"/>
              </w:rPr>
            </w:pPr>
            <w:r w:rsidRPr="00D0162F">
              <w:t>Ês</w:t>
            </w:r>
            <w:r w:rsidRPr="00D0162F">
              <w:rPr>
                <w:vertAlign w:val="subscript"/>
              </w:rPr>
              <w:t>3</w:t>
            </w:r>
            <w:r w:rsidRPr="00D0162F">
              <w:t xml:space="preserve"> / Noc ±0.3 dB</w:t>
            </w:r>
          </w:p>
        </w:tc>
        <w:tc>
          <w:tcPr>
            <w:tcW w:w="3825" w:type="dxa"/>
            <w:tcBorders>
              <w:top w:val="single" w:sz="4" w:space="0" w:color="auto"/>
              <w:left w:val="single" w:sz="4" w:space="0" w:color="auto"/>
              <w:bottom w:val="single" w:sz="4" w:space="0" w:color="auto"/>
              <w:right w:val="single" w:sz="4" w:space="0" w:color="auto"/>
            </w:tcBorders>
          </w:tcPr>
          <w:p w14:paraId="66CB6262" w14:textId="77777777" w:rsidR="00090B9F" w:rsidRPr="00D0162F" w:rsidRDefault="00090B9F" w:rsidP="00090B9F">
            <w:pPr>
              <w:pStyle w:val="TAL"/>
            </w:pPr>
            <w:r w:rsidRPr="00D0162F">
              <w:t>Note:</w:t>
            </w:r>
          </w:p>
          <w:p w14:paraId="238A3DE5" w14:textId="28FF6C18" w:rsidR="00090B9F" w:rsidRPr="00D0162F" w:rsidRDefault="00090B9F" w:rsidP="00090B9F">
            <w:pPr>
              <w:pStyle w:val="TAL"/>
            </w:pPr>
            <w:r w:rsidRPr="00D0162F">
              <w:t>Ês</w:t>
            </w:r>
            <w:r w:rsidRPr="00D0162F">
              <w:rPr>
                <w:vertAlign w:val="subscript"/>
              </w:rPr>
              <w:t>2</w:t>
            </w:r>
            <w:r w:rsidRPr="00D0162F">
              <w:t xml:space="preserve"> / Noc is the ratio of cell 2 signal / AWGN</w:t>
            </w:r>
          </w:p>
          <w:p w14:paraId="09754114" w14:textId="5C9A654E" w:rsidR="00090B9F" w:rsidRPr="00D0162F" w:rsidRDefault="00090B9F" w:rsidP="00090B9F">
            <w:pPr>
              <w:pStyle w:val="TAL"/>
            </w:pPr>
            <w:r w:rsidRPr="00D0162F">
              <w:t>Ês</w:t>
            </w:r>
            <w:r w:rsidRPr="00D0162F">
              <w:rPr>
                <w:vertAlign w:val="subscript"/>
              </w:rPr>
              <w:t>3</w:t>
            </w:r>
            <w:r w:rsidRPr="00D0162F">
              <w:t xml:space="preserve"> / Noc is the ratio of cell 3 signal / AWGN</w:t>
            </w:r>
          </w:p>
        </w:tc>
      </w:tr>
      <w:tr w:rsidR="00090B9F" w:rsidRPr="00D0162F" w14:paraId="61108114"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405EC8D1" w14:textId="2C50C930" w:rsidR="00090B9F" w:rsidRPr="00D0162F" w:rsidRDefault="00090B9F" w:rsidP="00090B9F">
            <w:pPr>
              <w:pStyle w:val="TAL"/>
            </w:pPr>
            <w:r w:rsidRPr="00D0162F">
              <w:t>4.6.1.2 EN-DC FR1 event-triggered reporting without gap in DRX</w:t>
            </w:r>
          </w:p>
        </w:tc>
        <w:tc>
          <w:tcPr>
            <w:tcW w:w="2669" w:type="dxa"/>
            <w:tcBorders>
              <w:top w:val="single" w:sz="4" w:space="0" w:color="auto"/>
              <w:left w:val="single" w:sz="4" w:space="0" w:color="auto"/>
              <w:bottom w:val="single" w:sz="4" w:space="0" w:color="auto"/>
              <w:right w:val="single" w:sz="4" w:space="0" w:color="auto"/>
            </w:tcBorders>
          </w:tcPr>
          <w:p w14:paraId="0F4ADC76" w14:textId="64DBABE1" w:rsidR="00090B9F" w:rsidRPr="00D0162F" w:rsidRDefault="00090B9F" w:rsidP="00090B9F">
            <w:pPr>
              <w:pStyle w:val="TAL"/>
              <w:rPr>
                <w:shd w:val="clear" w:color="auto" w:fill="FFFFFF"/>
              </w:rPr>
            </w:pPr>
            <w:r w:rsidRPr="00D0162F">
              <w:t>Same as 4.6.1.1</w:t>
            </w:r>
          </w:p>
        </w:tc>
        <w:tc>
          <w:tcPr>
            <w:tcW w:w="3825" w:type="dxa"/>
            <w:tcBorders>
              <w:top w:val="single" w:sz="4" w:space="0" w:color="auto"/>
              <w:left w:val="single" w:sz="4" w:space="0" w:color="auto"/>
              <w:bottom w:val="single" w:sz="4" w:space="0" w:color="auto"/>
              <w:right w:val="single" w:sz="4" w:space="0" w:color="auto"/>
            </w:tcBorders>
          </w:tcPr>
          <w:p w14:paraId="45F848E0" w14:textId="2CA40406" w:rsidR="00090B9F" w:rsidRPr="00D0162F" w:rsidRDefault="00090B9F" w:rsidP="00090B9F">
            <w:pPr>
              <w:pStyle w:val="TAL"/>
            </w:pPr>
            <w:r w:rsidRPr="00D0162F">
              <w:t>Same as 4.6.1.1</w:t>
            </w:r>
          </w:p>
        </w:tc>
      </w:tr>
      <w:tr w:rsidR="00090B9F" w:rsidRPr="00D0162F" w14:paraId="706C0873"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5134D5F3" w14:textId="32BCADD2" w:rsidR="00090B9F" w:rsidRPr="00D0162F" w:rsidRDefault="00090B9F" w:rsidP="00090B9F">
            <w:pPr>
              <w:pStyle w:val="TAL"/>
            </w:pPr>
            <w:r w:rsidRPr="00D0162F">
              <w:t>4.6.1.3 EN-DC FR1 event-triggered reporting with gap in non-DRX</w:t>
            </w:r>
          </w:p>
        </w:tc>
        <w:tc>
          <w:tcPr>
            <w:tcW w:w="2669" w:type="dxa"/>
            <w:tcBorders>
              <w:top w:val="single" w:sz="4" w:space="0" w:color="auto"/>
              <w:left w:val="single" w:sz="4" w:space="0" w:color="auto"/>
              <w:bottom w:val="single" w:sz="4" w:space="0" w:color="auto"/>
              <w:right w:val="single" w:sz="4" w:space="0" w:color="auto"/>
            </w:tcBorders>
          </w:tcPr>
          <w:p w14:paraId="7300A484" w14:textId="6CBFF038" w:rsidR="00090B9F" w:rsidRPr="00D0162F" w:rsidRDefault="00090B9F" w:rsidP="00090B9F">
            <w:pPr>
              <w:pStyle w:val="TAL"/>
              <w:rPr>
                <w:shd w:val="clear" w:color="auto" w:fill="FFFFFF"/>
              </w:rPr>
            </w:pPr>
            <w:r w:rsidRPr="00D0162F">
              <w:t>Same as 4.6.1.1</w:t>
            </w:r>
          </w:p>
        </w:tc>
        <w:tc>
          <w:tcPr>
            <w:tcW w:w="3825" w:type="dxa"/>
            <w:tcBorders>
              <w:top w:val="single" w:sz="4" w:space="0" w:color="auto"/>
              <w:left w:val="single" w:sz="4" w:space="0" w:color="auto"/>
              <w:bottom w:val="single" w:sz="4" w:space="0" w:color="auto"/>
              <w:right w:val="single" w:sz="4" w:space="0" w:color="auto"/>
            </w:tcBorders>
          </w:tcPr>
          <w:p w14:paraId="7AB4429A" w14:textId="4CAA6274" w:rsidR="00090B9F" w:rsidRPr="00D0162F" w:rsidRDefault="00090B9F" w:rsidP="00090B9F">
            <w:pPr>
              <w:pStyle w:val="TAL"/>
            </w:pPr>
            <w:r w:rsidRPr="00D0162F">
              <w:t>Same as 4.6.1.1</w:t>
            </w:r>
          </w:p>
        </w:tc>
      </w:tr>
      <w:tr w:rsidR="00090B9F" w:rsidRPr="00D0162F" w14:paraId="43D2CFB7"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7B8D2360" w14:textId="10747BB0" w:rsidR="00090B9F" w:rsidRPr="00D0162F" w:rsidRDefault="00090B9F" w:rsidP="00090B9F">
            <w:pPr>
              <w:pStyle w:val="TAL"/>
            </w:pPr>
            <w:r w:rsidRPr="00D0162F">
              <w:t>4.6.1.4 EN-DC FR1 event-triggered reporting with gap in DRX</w:t>
            </w:r>
          </w:p>
        </w:tc>
        <w:tc>
          <w:tcPr>
            <w:tcW w:w="2669" w:type="dxa"/>
            <w:tcBorders>
              <w:top w:val="single" w:sz="4" w:space="0" w:color="auto"/>
              <w:left w:val="single" w:sz="4" w:space="0" w:color="auto"/>
              <w:bottom w:val="single" w:sz="4" w:space="0" w:color="auto"/>
              <w:right w:val="single" w:sz="4" w:space="0" w:color="auto"/>
            </w:tcBorders>
          </w:tcPr>
          <w:p w14:paraId="709326F6" w14:textId="5A76CC6D" w:rsidR="00090B9F" w:rsidRPr="00D0162F" w:rsidRDefault="00090B9F" w:rsidP="00090B9F">
            <w:pPr>
              <w:pStyle w:val="TAL"/>
              <w:rPr>
                <w:shd w:val="clear" w:color="auto" w:fill="FFFFFF"/>
              </w:rPr>
            </w:pPr>
            <w:r w:rsidRPr="00D0162F">
              <w:t>Same as 4.6.1.1</w:t>
            </w:r>
          </w:p>
        </w:tc>
        <w:tc>
          <w:tcPr>
            <w:tcW w:w="3825" w:type="dxa"/>
            <w:tcBorders>
              <w:top w:val="single" w:sz="4" w:space="0" w:color="auto"/>
              <w:left w:val="single" w:sz="4" w:space="0" w:color="auto"/>
              <w:bottom w:val="single" w:sz="4" w:space="0" w:color="auto"/>
              <w:right w:val="single" w:sz="4" w:space="0" w:color="auto"/>
            </w:tcBorders>
          </w:tcPr>
          <w:p w14:paraId="584AACC4" w14:textId="250B93A1" w:rsidR="00090B9F" w:rsidRPr="00D0162F" w:rsidRDefault="00090B9F" w:rsidP="00090B9F">
            <w:pPr>
              <w:pStyle w:val="TAL"/>
            </w:pPr>
            <w:r w:rsidRPr="00D0162F">
              <w:t>Same as 4.6.1.1</w:t>
            </w:r>
          </w:p>
        </w:tc>
      </w:tr>
      <w:tr w:rsidR="002A7247" w:rsidRPr="00D0162F" w14:paraId="5B4CCE39"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41A8F7E1" w14:textId="4F2CF026" w:rsidR="002A7247" w:rsidRPr="00D0162F" w:rsidRDefault="002A7247" w:rsidP="002A7247">
            <w:pPr>
              <w:pStyle w:val="TAL"/>
            </w:pPr>
            <w:r w:rsidRPr="00D0162F">
              <w:t>4.6.1.5 EN-DC FR1 event-triggered reporting without gap in non-DRX with SSB time index detection</w:t>
            </w:r>
          </w:p>
        </w:tc>
        <w:tc>
          <w:tcPr>
            <w:tcW w:w="2669" w:type="dxa"/>
            <w:tcBorders>
              <w:top w:val="single" w:sz="4" w:space="0" w:color="auto"/>
              <w:left w:val="single" w:sz="4" w:space="0" w:color="auto"/>
              <w:bottom w:val="single" w:sz="4" w:space="0" w:color="auto"/>
              <w:right w:val="single" w:sz="4" w:space="0" w:color="auto"/>
            </w:tcBorders>
          </w:tcPr>
          <w:p w14:paraId="0A3A3B59" w14:textId="0A05B055" w:rsidR="002A7247" w:rsidRPr="00D0162F" w:rsidRDefault="002A7247" w:rsidP="002A7247">
            <w:pPr>
              <w:pStyle w:val="TAL"/>
            </w:pPr>
            <w:r w:rsidRPr="00D0162F">
              <w:t>Same as 4.6.1.1</w:t>
            </w:r>
          </w:p>
        </w:tc>
        <w:tc>
          <w:tcPr>
            <w:tcW w:w="3825" w:type="dxa"/>
            <w:tcBorders>
              <w:top w:val="single" w:sz="4" w:space="0" w:color="auto"/>
              <w:left w:val="single" w:sz="4" w:space="0" w:color="auto"/>
              <w:bottom w:val="single" w:sz="4" w:space="0" w:color="auto"/>
              <w:right w:val="single" w:sz="4" w:space="0" w:color="auto"/>
            </w:tcBorders>
          </w:tcPr>
          <w:p w14:paraId="7703792E" w14:textId="174A6E25" w:rsidR="002A7247" w:rsidRPr="00D0162F" w:rsidRDefault="002A7247" w:rsidP="002A7247">
            <w:pPr>
              <w:pStyle w:val="TAL"/>
            </w:pPr>
            <w:r w:rsidRPr="00D0162F">
              <w:t>Same as 4.6.1.1</w:t>
            </w:r>
          </w:p>
        </w:tc>
      </w:tr>
      <w:tr w:rsidR="002A7247" w:rsidRPr="00D0162F" w14:paraId="7E3E5ACD"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10CB6AC9" w14:textId="1D703CF0" w:rsidR="002A7247" w:rsidRPr="00D0162F" w:rsidRDefault="002A7247" w:rsidP="002A7247">
            <w:pPr>
              <w:pStyle w:val="TAL"/>
            </w:pPr>
            <w:r w:rsidRPr="00D0162F">
              <w:t>4.6.1.6 EN-DC FR1 event-triggered reporting with gap in non-DRX with SSB time index detection</w:t>
            </w:r>
          </w:p>
        </w:tc>
        <w:tc>
          <w:tcPr>
            <w:tcW w:w="2669" w:type="dxa"/>
            <w:tcBorders>
              <w:top w:val="single" w:sz="4" w:space="0" w:color="auto"/>
              <w:left w:val="single" w:sz="4" w:space="0" w:color="auto"/>
              <w:bottom w:val="single" w:sz="4" w:space="0" w:color="auto"/>
              <w:right w:val="single" w:sz="4" w:space="0" w:color="auto"/>
            </w:tcBorders>
          </w:tcPr>
          <w:p w14:paraId="66CC4F8C" w14:textId="75DE7F34" w:rsidR="002A7247" w:rsidRPr="00D0162F" w:rsidRDefault="002A7247" w:rsidP="002A7247">
            <w:pPr>
              <w:pStyle w:val="TAL"/>
            </w:pPr>
            <w:r w:rsidRPr="00D0162F">
              <w:t>Same as 4.6.1.1</w:t>
            </w:r>
          </w:p>
        </w:tc>
        <w:tc>
          <w:tcPr>
            <w:tcW w:w="3825" w:type="dxa"/>
            <w:tcBorders>
              <w:top w:val="single" w:sz="4" w:space="0" w:color="auto"/>
              <w:left w:val="single" w:sz="4" w:space="0" w:color="auto"/>
              <w:bottom w:val="single" w:sz="4" w:space="0" w:color="auto"/>
              <w:right w:val="single" w:sz="4" w:space="0" w:color="auto"/>
            </w:tcBorders>
          </w:tcPr>
          <w:p w14:paraId="4714A658" w14:textId="73C2DAAF" w:rsidR="002A7247" w:rsidRPr="00D0162F" w:rsidRDefault="002A7247" w:rsidP="002A7247">
            <w:pPr>
              <w:pStyle w:val="TAL"/>
            </w:pPr>
            <w:r w:rsidRPr="00D0162F">
              <w:t>Same as 4.6.1.1</w:t>
            </w:r>
          </w:p>
        </w:tc>
      </w:tr>
      <w:tr w:rsidR="00090B9F" w:rsidRPr="00D0162F" w14:paraId="338CB80A"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5487A21D" w14:textId="7BF2E23B" w:rsidR="00090B9F" w:rsidRPr="00D0162F" w:rsidRDefault="00090B9F" w:rsidP="00090B9F">
            <w:pPr>
              <w:pStyle w:val="TAL"/>
            </w:pPr>
            <w:r w:rsidRPr="00D0162F">
              <w:t>4.6.1.7 EN-DC FR1 event-triggered reporting without gap in DRX for UE configured with highSpeedMeasFlag-r16</w:t>
            </w:r>
          </w:p>
        </w:tc>
        <w:tc>
          <w:tcPr>
            <w:tcW w:w="2669" w:type="dxa"/>
            <w:tcBorders>
              <w:top w:val="single" w:sz="4" w:space="0" w:color="auto"/>
              <w:left w:val="single" w:sz="4" w:space="0" w:color="auto"/>
              <w:bottom w:val="single" w:sz="4" w:space="0" w:color="auto"/>
              <w:right w:val="single" w:sz="4" w:space="0" w:color="auto"/>
            </w:tcBorders>
          </w:tcPr>
          <w:p w14:paraId="72632120" w14:textId="2FDDE7F9" w:rsidR="00090B9F" w:rsidRPr="00D0162F" w:rsidRDefault="00090B9F" w:rsidP="00090B9F">
            <w:pPr>
              <w:pStyle w:val="TAL"/>
              <w:rPr>
                <w:rFonts w:cs="Arial"/>
                <w:szCs w:val="18"/>
              </w:rPr>
            </w:pPr>
            <w:r w:rsidRPr="00D0162F">
              <w:t>Same as 4.6.1.1</w:t>
            </w:r>
          </w:p>
        </w:tc>
        <w:tc>
          <w:tcPr>
            <w:tcW w:w="3825" w:type="dxa"/>
            <w:tcBorders>
              <w:top w:val="single" w:sz="4" w:space="0" w:color="auto"/>
              <w:left w:val="single" w:sz="4" w:space="0" w:color="auto"/>
              <w:bottom w:val="single" w:sz="4" w:space="0" w:color="auto"/>
              <w:right w:val="single" w:sz="4" w:space="0" w:color="auto"/>
            </w:tcBorders>
          </w:tcPr>
          <w:p w14:paraId="5FFACCB9" w14:textId="6F18FCB8" w:rsidR="00090B9F" w:rsidRPr="00D0162F" w:rsidRDefault="00090B9F" w:rsidP="00090B9F">
            <w:pPr>
              <w:pStyle w:val="TAL"/>
              <w:rPr>
                <w:rFonts w:cs="Arial"/>
                <w:szCs w:val="18"/>
              </w:rPr>
            </w:pPr>
            <w:r w:rsidRPr="00D0162F">
              <w:t>Same as 4.6.1.1</w:t>
            </w:r>
          </w:p>
        </w:tc>
      </w:tr>
      <w:tr w:rsidR="00090B9F" w:rsidRPr="00D0162F" w14:paraId="5A52F573"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2A7CCF6F" w14:textId="77777777" w:rsidR="00090B9F" w:rsidRPr="00D0162F" w:rsidRDefault="00090B9F" w:rsidP="00090B9F">
            <w:pPr>
              <w:pStyle w:val="TAL"/>
            </w:pPr>
            <w:r w:rsidRPr="00D0162F">
              <w:t xml:space="preserve">4.6.1.8 </w:t>
            </w:r>
            <w:r w:rsidRPr="00D0162F">
              <w:rPr>
                <w:lang w:eastAsia="sv-SE"/>
              </w:rPr>
              <w:t>EN-DC FR1 event triggered reporting cell without SSB time index detection in DRX for UE configured with highSpeedMeasCA-Scell-r17</w:t>
            </w:r>
          </w:p>
        </w:tc>
        <w:tc>
          <w:tcPr>
            <w:tcW w:w="2669" w:type="dxa"/>
            <w:tcBorders>
              <w:top w:val="single" w:sz="4" w:space="0" w:color="auto"/>
              <w:left w:val="single" w:sz="4" w:space="0" w:color="auto"/>
              <w:bottom w:val="single" w:sz="4" w:space="0" w:color="auto"/>
              <w:right w:val="single" w:sz="4" w:space="0" w:color="auto"/>
            </w:tcBorders>
          </w:tcPr>
          <w:p w14:paraId="112E8C66" w14:textId="77777777" w:rsidR="00090B9F" w:rsidRPr="00D0162F" w:rsidRDefault="00090B9F" w:rsidP="00090B9F">
            <w:pPr>
              <w:pStyle w:val="TAL"/>
            </w:pPr>
            <w:r w:rsidRPr="00D0162F">
              <w:rPr>
                <w:rFonts w:cs="Arial"/>
                <w:szCs w:val="18"/>
              </w:rPr>
              <w:t>Average</w:t>
            </w:r>
            <w:r w:rsidRPr="00D0162F">
              <w:t xml:space="preserve"> Noc</w:t>
            </w:r>
            <w:r w:rsidRPr="00D0162F">
              <w:rPr>
                <w:vertAlign w:val="subscript"/>
              </w:rPr>
              <w:t>1</w:t>
            </w:r>
            <w:r w:rsidRPr="00D0162F">
              <w:t xml:space="preserve"> ±1.5 dB</w:t>
            </w:r>
          </w:p>
          <w:p w14:paraId="41CCEBF0" w14:textId="77777777" w:rsidR="00090B9F" w:rsidRPr="00D0162F" w:rsidRDefault="00090B9F" w:rsidP="00090B9F">
            <w:pPr>
              <w:pStyle w:val="TAL"/>
            </w:pPr>
            <w:r w:rsidRPr="00D0162F">
              <w:rPr>
                <w:rFonts w:cs="Arial"/>
                <w:szCs w:val="18"/>
              </w:rPr>
              <w:t>Average</w:t>
            </w:r>
            <w:r w:rsidRPr="00D0162F">
              <w:t xml:space="preserve"> Noc</w:t>
            </w:r>
            <w:r w:rsidRPr="00D0162F">
              <w:rPr>
                <w:vertAlign w:val="subscript"/>
              </w:rPr>
              <w:t>2</w:t>
            </w:r>
            <w:r w:rsidRPr="00D0162F">
              <w:t xml:space="preserve"> ±1.5 dB</w:t>
            </w:r>
          </w:p>
          <w:p w14:paraId="6D842995" w14:textId="77777777" w:rsidR="00090B9F" w:rsidRPr="00D0162F" w:rsidRDefault="00090B9F" w:rsidP="00090B9F">
            <w:pPr>
              <w:pStyle w:val="TAL"/>
            </w:pPr>
            <w:r w:rsidRPr="00D0162F">
              <w:rPr>
                <w:rFonts w:cs="Arial"/>
                <w:szCs w:val="18"/>
              </w:rPr>
              <w:t xml:space="preserve">Average </w:t>
            </w:r>
            <w:r w:rsidRPr="00D0162F">
              <w:t>Ês</w:t>
            </w:r>
            <w:r w:rsidRPr="00D0162F">
              <w:rPr>
                <w:vertAlign w:val="subscript"/>
              </w:rPr>
              <w:t>1</w:t>
            </w:r>
            <w:r w:rsidRPr="00D0162F">
              <w:t xml:space="preserve"> / Noc</w:t>
            </w:r>
            <w:r w:rsidRPr="00D0162F">
              <w:rPr>
                <w:vertAlign w:val="subscript"/>
              </w:rPr>
              <w:t>1</w:t>
            </w:r>
            <w:r w:rsidRPr="00D0162F">
              <w:t xml:space="preserve"> ±0.3 dB</w:t>
            </w:r>
          </w:p>
          <w:p w14:paraId="023C1957" w14:textId="77777777" w:rsidR="00090B9F" w:rsidRPr="00D0162F" w:rsidRDefault="00090B9F" w:rsidP="00090B9F">
            <w:pPr>
              <w:pStyle w:val="TAL"/>
            </w:pPr>
            <w:r w:rsidRPr="00D0162F">
              <w:rPr>
                <w:rFonts w:cs="Arial"/>
                <w:szCs w:val="18"/>
              </w:rPr>
              <w:t xml:space="preserve">Average </w:t>
            </w:r>
            <w:r w:rsidRPr="00D0162F">
              <w:t>Ês</w:t>
            </w:r>
            <w:r w:rsidRPr="00D0162F">
              <w:rPr>
                <w:vertAlign w:val="subscript"/>
              </w:rPr>
              <w:t>2</w:t>
            </w:r>
            <w:r w:rsidRPr="00D0162F">
              <w:t xml:space="preserve"> / Noc</w:t>
            </w:r>
            <w:r w:rsidRPr="00D0162F">
              <w:rPr>
                <w:vertAlign w:val="subscript"/>
              </w:rPr>
              <w:t>2</w:t>
            </w:r>
            <w:r w:rsidRPr="00D0162F">
              <w:t xml:space="preserve"> ±0.3 dB</w:t>
            </w:r>
          </w:p>
          <w:p w14:paraId="56A4DAC6" w14:textId="77777777" w:rsidR="00090B9F" w:rsidRPr="00D0162F" w:rsidRDefault="00090B9F" w:rsidP="00090B9F">
            <w:pPr>
              <w:pStyle w:val="TAL"/>
            </w:pPr>
            <w:r w:rsidRPr="00D0162F">
              <w:rPr>
                <w:rFonts w:cs="Arial"/>
                <w:szCs w:val="18"/>
              </w:rPr>
              <w:t xml:space="preserve">Average </w:t>
            </w:r>
            <w:r w:rsidRPr="00D0162F">
              <w:t>Ês</w:t>
            </w:r>
            <w:r w:rsidRPr="00D0162F">
              <w:rPr>
                <w:vertAlign w:val="subscript"/>
              </w:rPr>
              <w:t>3</w:t>
            </w:r>
            <w:r w:rsidRPr="00D0162F">
              <w:t xml:space="preserve"> / Noc</w:t>
            </w:r>
            <w:r w:rsidRPr="00D0162F">
              <w:rPr>
                <w:vertAlign w:val="subscript"/>
              </w:rPr>
              <w:t>2</w:t>
            </w:r>
            <w:r w:rsidRPr="00D0162F">
              <w:t xml:space="preserve"> ±0.3 dB</w:t>
            </w:r>
          </w:p>
          <w:p w14:paraId="0D69B24E" w14:textId="77777777" w:rsidR="00090B9F" w:rsidRPr="00D0162F" w:rsidRDefault="00090B9F" w:rsidP="00090B9F">
            <w:pPr>
              <w:pStyle w:val="TAL"/>
            </w:pPr>
          </w:p>
          <w:p w14:paraId="2AEA12AF" w14:textId="77777777" w:rsidR="00090B9F" w:rsidRPr="00D0162F" w:rsidRDefault="00090B9F" w:rsidP="00090B9F">
            <w:pPr>
              <w:pStyle w:val="TAL"/>
            </w:pPr>
            <w:r w:rsidRPr="00D0162F">
              <w:rPr>
                <w:rFonts w:cs="Arial"/>
                <w:szCs w:val="18"/>
              </w:rPr>
              <w:t xml:space="preserve">Meas PRB </w:t>
            </w:r>
            <w:r w:rsidRPr="00D0162F">
              <w:t>Noc</w:t>
            </w:r>
            <w:r w:rsidRPr="00D0162F">
              <w:rPr>
                <w:vertAlign w:val="subscript"/>
              </w:rPr>
              <w:t>1</w:t>
            </w:r>
            <w:r w:rsidRPr="00D0162F">
              <w:t xml:space="preserve"> ±1.5 dB</w:t>
            </w:r>
          </w:p>
          <w:p w14:paraId="70DB8DD3" w14:textId="77777777" w:rsidR="00090B9F" w:rsidRPr="00D0162F" w:rsidRDefault="00090B9F" w:rsidP="00090B9F">
            <w:pPr>
              <w:pStyle w:val="TAL"/>
            </w:pPr>
            <w:r w:rsidRPr="00D0162F">
              <w:rPr>
                <w:rFonts w:cs="Arial"/>
                <w:szCs w:val="18"/>
              </w:rPr>
              <w:t xml:space="preserve">Meas PRB </w:t>
            </w:r>
            <w:r w:rsidRPr="00D0162F">
              <w:t>Noc</w:t>
            </w:r>
            <w:r w:rsidRPr="00D0162F">
              <w:rPr>
                <w:vertAlign w:val="subscript"/>
              </w:rPr>
              <w:t>2</w:t>
            </w:r>
            <w:r w:rsidRPr="00D0162F">
              <w:t xml:space="preserve"> ±1.5 dB</w:t>
            </w:r>
          </w:p>
          <w:p w14:paraId="31DCD815" w14:textId="77777777" w:rsidR="00090B9F" w:rsidRPr="00D0162F" w:rsidRDefault="00090B9F" w:rsidP="00090B9F">
            <w:pPr>
              <w:pStyle w:val="TAL"/>
              <w:rPr>
                <w:rFonts w:cs="Arial"/>
                <w:szCs w:val="18"/>
              </w:rPr>
            </w:pPr>
            <w:r w:rsidRPr="00D0162F">
              <w:rPr>
                <w:rFonts w:cs="Arial"/>
                <w:szCs w:val="18"/>
              </w:rPr>
              <w:t xml:space="preserve">Meas PRB </w:t>
            </w:r>
            <w:r w:rsidRPr="00D0162F">
              <w:t>Ês</w:t>
            </w:r>
            <w:r w:rsidRPr="00D0162F">
              <w:rPr>
                <w:vertAlign w:val="subscript"/>
              </w:rPr>
              <w:t>1</w:t>
            </w:r>
            <w:r w:rsidRPr="00D0162F">
              <w:t xml:space="preserve"> / Noc</w:t>
            </w:r>
            <w:r w:rsidRPr="00D0162F">
              <w:rPr>
                <w:vertAlign w:val="subscript"/>
              </w:rPr>
              <w:t>1</w:t>
            </w:r>
            <w:r w:rsidRPr="00D0162F">
              <w:rPr>
                <w:rFonts w:cs="Arial"/>
                <w:szCs w:val="18"/>
              </w:rPr>
              <w:t xml:space="preserve"> ±0.3 dB 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p w14:paraId="005A5DFF" w14:textId="77777777" w:rsidR="00090B9F" w:rsidRPr="00D0162F" w:rsidRDefault="00090B9F" w:rsidP="00090B9F">
            <w:pPr>
              <w:pStyle w:val="TAL"/>
            </w:pPr>
            <w:r w:rsidRPr="00D0162F">
              <w:rPr>
                <w:rFonts w:cs="Arial"/>
                <w:szCs w:val="18"/>
              </w:rPr>
              <w:t xml:space="preserve">Meas PRB </w:t>
            </w:r>
            <w:r w:rsidRPr="00D0162F">
              <w:t>Ês</w:t>
            </w:r>
            <w:r w:rsidRPr="00D0162F">
              <w:rPr>
                <w:vertAlign w:val="subscript"/>
              </w:rPr>
              <w:t>3</w:t>
            </w:r>
            <w:r w:rsidRPr="00D0162F">
              <w:t xml:space="preserve"> / Noc</w:t>
            </w:r>
            <w:r w:rsidRPr="00D0162F">
              <w:rPr>
                <w:vertAlign w:val="subscript"/>
              </w:rPr>
              <w:t>2</w:t>
            </w:r>
            <w:r w:rsidRPr="00D0162F">
              <w:rPr>
                <w:rFonts w:cs="Arial"/>
                <w:szCs w:val="18"/>
              </w:rPr>
              <w:t xml:space="preserve"> ±0.3 dB</w:t>
            </w:r>
          </w:p>
        </w:tc>
        <w:tc>
          <w:tcPr>
            <w:tcW w:w="3825" w:type="dxa"/>
            <w:tcBorders>
              <w:top w:val="single" w:sz="4" w:space="0" w:color="auto"/>
              <w:left w:val="single" w:sz="4" w:space="0" w:color="auto"/>
              <w:bottom w:val="single" w:sz="4" w:space="0" w:color="auto"/>
              <w:right w:val="single" w:sz="4" w:space="0" w:color="auto"/>
            </w:tcBorders>
          </w:tcPr>
          <w:p w14:paraId="25D4B43D" w14:textId="77777777"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1</w:t>
            </w:r>
            <w:r w:rsidRPr="00D0162F">
              <w:rPr>
                <w:rFonts w:cs="Arial"/>
                <w:szCs w:val="18"/>
              </w:rPr>
              <w:t xml:space="preserve"> is the AWGN on NR freq1</w:t>
            </w:r>
          </w:p>
          <w:p w14:paraId="6C134F44" w14:textId="77777777"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2</w:t>
            </w:r>
            <w:r w:rsidRPr="00D0162F">
              <w:rPr>
                <w:rFonts w:cs="Arial"/>
                <w:szCs w:val="18"/>
              </w:rPr>
              <w:t xml:space="preserve"> is the AWGN on NR freq2</w:t>
            </w:r>
          </w:p>
          <w:p w14:paraId="3BD4DA64" w14:textId="77777777" w:rsidR="00090B9F" w:rsidRPr="00D0162F" w:rsidRDefault="00090B9F" w:rsidP="00090B9F">
            <w:pPr>
              <w:pStyle w:val="TAL"/>
            </w:pPr>
            <w:r w:rsidRPr="00D0162F">
              <w:t>Ês</w:t>
            </w:r>
            <w:r w:rsidRPr="00D0162F">
              <w:rPr>
                <w:vertAlign w:val="subscript"/>
              </w:rPr>
              <w:t>1</w:t>
            </w:r>
            <w:r w:rsidRPr="00D0162F">
              <w:t xml:space="preserve"> / Noc</w:t>
            </w:r>
            <w:r w:rsidRPr="00D0162F">
              <w:rPr>
                <w:vertAlign w:val="subscript"/>
              </w:rPr>
              <w:t>1</w:t>
            </w:r>
            <w:r w:rsidRPr="00D0162F">
              <w:t xml:space="preserve"> is the ratio of cell 2 signal / AWGN</w:t>
            </w:r>
          </w:p>
          <w:p w14:paraId="6FCAFD60" w14:textId="77777777" w:rsidR="00090B9F" w:rsidRPr="00D0162F" w:rsidRDefault="00090B9F" w:rsidP="00090B9F">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3 signal / AWGN</w:t>
            </w:r>
          </w:p>
          <w:p w14:paraId="59673DEA" w14:textId="77777777" w:rsidR="00090B9F" w:rsidRPr="00D0162F" w:rsidRDefault="00090B9F" w:rsidP="00090B9F">
            <w:pPr>
              <w:pStyle w:val="TAL"/>
            </w:pPr>
            <w:r w:rsidRPr="00D0162F">
              <w:t>Ês</w:t>
            </w:r>
            <w:r w:rsidRPr="00D0162F">
              <w:rPr>
                <w:vertAlign w:val="subscript"/>
              </w:rPr>
              <w:t>3</w:t>
            </w:r>
            <w:r w:rsidRPr="00D0162F">
              <w:t xml:space="preserve"> / Noc</w:t>
            </w:r>
            <w:r w:rsidRPr="00D0162F">
              <w:rPr>
                <w:vertAlign w:val="subscript"/>
              </w:rPr>
              <w:t>2</w:t>
            </w:r>
            <w:r w:rsidRPr="00D0162F">
              <w:t xml:space="preserve"> is the ratio of cell 4 signal / AWGN</w:t>
            </w:r>
          </w:p>
          <w:p w14:paraId="68BF2587" w14:textId="77777777" w:rsidR="00090B9F" w:rsidRPr="00D0162F" w:rsidRDefault="00090B9F" w:rsidP="00090B9F">
            <w:pPr>
              <w:pStyle w:val="TAL"/>
              <w:rPr>
                <w:rFonts w:cs="Arial"/>
                <w:szCs w:val="18"/>
              </w:rPr>
            </w:pPr>
          </w:p>
          <w:p w14:paraId="080F9EFD" w14:textId="77777777" w:rsidR="00090B9F" w:rsidRPr="00D0162F" w:rsidRDefault="00090B9F" w:rsidP="00090B9F">
            <w:pPr>
              <w:pStyle w:val="TAL"/>
            </w:pPr>
            <w:r w:rsidRPr="00D0162F">
              <w:rPr>
                <w:rFonts w:cs="Arial"/>
                <w:szCs w:val="18"/>
              </w:rPr>
              <w:t>Meas PRB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090B9F" w:rsidRPr="00D0162F" w14:paraId="0E3E649B"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3629E60E" w14:textId="1E808DED" w:rsidR="00090B9F" w:rsidRPr="00D0162F" w:rsidRDefault="00090B9F" w:rsidP="00090B9F">
            <w:pPr>
              <w:pStyle w:val="TAL"/>
            </w:pPr>
            <w:r w:rsidRPr="00D0162F">
              <w:t>4.6.2.1 EN-DC FR1-FR1 event-triggered reporting in non-DRX</w:t>
            </w:r>
          </w:p>
        </w:tc>
        <w:tc>
          <w:tcPr>
            <w:tcW w:w="2669" w:type="dxa"/>
            <w:tcBorders>
              <w:top w:val="single" w:sz="4" w:space="0" w:color="auto"/>
              <w:left w:val="single" w:sz="4" w:space="0" w:color="auto"/>
              <w:bottom w:val="single" w:sz="4" w:space="0" w:color="auto"/>
              <w:right w:val="single" w:sz="4" w:space="0" w:color="auto"/>
            </w:tcBorders>
          </w:tcPr>
          <w:p w14:paraId="006B7DA2" w14:textId="6D705A4A" w:rsidR="00090B9F" w:rsidRPr="00D0162F" w:rsidRDefault="00090B9F" w:rsidP="00090B9F">
            <w:pPr>
              <w:pStyle w:val="TAL"/>
            </w:pPr>
            <w:r w:rsidRPr="00D0162F">
              <w:rPr>
                <w:rFonts w:cs="Arial"/>
                <w:szCs w:val="18"/>
              </w:rPr>
              <w:t>Average</w:t>
            </w:r>
            <w:r w:rsidRPr="00D0162F">
              <w:t xml:space="preserve"> Noc</w:t>
            </w:r>
            <w:r w:rsidRPr="00D0162F">
              <w:rPr>
                <w:vertAlign w:val="subscript"/>
              </w:rPr>
              <w:t>2</w:t>
            </w:r>
            <w:r w:rsidRPr="00D0162F">
              <w:t xml:space="preserve"> ±1.5 dB</w:t>
            </w:r>
          </w:p>
          <w:p w14:paraId="36BF5B76" w14:textId="36DFD2FE" w:rsidR="00090B9F" w:rsidRPr="00D0162F" w:rsidRDefault="00090B9F" w:rsidP="00090B9F">
            <w:pPr>
              <w:pStyle w:val="TAL"/>
            </w:pPr>
            <w:r w:rsidRPr="00D0162F">
              <w:rPr>
                <w:rFonts w:cs="Arial"/>
                <w:szCs w:val="18"/>
              </w:rPr>
              <w:t>Average</w:t>
            </w:r>
            <w:r w:rsidRPr="00D0162F">
              <w:t xml:space="preserve"> Noc</w:t>
            </w:r>
            <w:r w:rsidRPr="00D0162F">
              <w:rPr>
                <w:vertAlign w:val="subscript"/>
              </w:rPr>
              <w:t>3</w:t>
            </w:r>
            <w:r w:rsidRPr="00D0162F">
              <w:t xml:space="preserve"> ±1.5 dB</w:t>
            </w:r>
          </w:p>
          <w:p w14:paraId="66248CC4" w14:textId="3371D51E" w:rsidR="00090B9F" w:rsidRPr="00D0162F" w:rsidRDefault="00090B9F" w:rsidP="00090B9F">
            <w:pPr>
              <w:pStyle w:val="TAL"/>
            </w:pPr>
            <w:r w:rsidRPr="00D0162F">
              <w:rPr>
                <w:rFonts w:cs="Arial"/>
                <w:szCs w:val="18"/>
              </w:rPr>
              <w:t xml:space="preserve">Average </w:t>
            </w:r>
            <w:r w:rsidRPr="00D0162F">
              <w:t>Ês</w:t>
            </w:r>
            <w:r w:rsidRPr="00D0162F">
              <w:rPr>
                <w:vertAlign w:val="subscript"/>
              </w:rPr>
              <w:t>2</w:t>
            </w:r>
            <w:r w:rsidRPr="00D0162F">
              <w:t xml:space="preserve"> / Noc</w:t>
            </w:r>
            <w:r w:rsidRPr="00D0162F">
              <w:rPr>
                <w:vertAlign w:val="subscript"/>
              </w:rPr>
              <w:t>2</w:t>
            </w:r>
            <w:r w:rsidRPr="00D0162F">
              <w:t xml:space="preserve"> ±0.3 dB</w:t>
            </w:r>
          </w:p>
          <w:p w14:paraId="23392AC6" w14:textId="69A8FF00" w:rsidR="00090B9F" w:rsidRPr="00D0162F" w:rsidRDefault="00090B9F" w:rsidP="00090B9F">
            <w:pPr>
              <w:pStyle w:val="TAL"/>
            </w:pPr>
            <w:r w:rsidRPr="00D0162F">
              <w:rPr>
                <w:rFonts w:cs="Arial"/>
                <w:szCs w:val="18"/>
              </w:rPr>
              <w:t xml:space="preserve">Average </w:t>
            </w:r>
            <w:r w:rsidRPr="00D0162F">
              <w:t>Ês</w:t>
            </w:r>
            <w:r w:rsidRPr="00D0162F">
              <w:rPr>
                <w:vertAlign w:val="subscript"/>
              </w:rPr>
              <w:t>3</w:t>
            </w:r>
            <w:r w:rsidRPr="00D0162F">
              <w:t xml:space="preserve"> / Noc</w:t>
            </w:r>
            <w:r w:rsidRPr="00D0162F">
              <w:rPr>
                <w:vertAlign w:val="subscript"/>
              </w:rPr>
              <w:t>3</w:t>
            </w:r>
            <w:r w:rsidRPr="00D0162F">
              <w:t xml:space="preserve"> ±0.3 dB</w:t>
            </w:r>
          </w:p>
          <w:p w14:paraId="632AB329" w14:textId="70BF8681" w:rsidR="00090B9F" w:rsidRPr="00D0162F" w:rsidRDefault="00090B9F" w:rsidP="00090B9F">
            <w:pPr>
              <w:pStyle w:val="TAL"/>
            </w:pPr>
            <w:r w:rsidRPr="00D0162F">
              <w:rPr>
                <w:rFonts w:cs="Arial"/>
                <w:szCs w:val="18"/>
              </w:rPr>
              <w:t xml:space="preserve">Meas PRB </w:t>
            </w:r>
            <w:r w:rsidRPr="00D0162F">
              <w:t>Noc</w:t>
            </w:r>
            <w:r w:rsidRPr="00D0162F">
              <w:rPr>
                <w:vertAlign w:val="subscript"/>
              </w:rPr>
              <w:t>2</w:t>
            </w:r>
            <w:r w:rsidRPr="00D0162F">
              <w:t xml:space="preserve"> ±1.5 dB</w:t>
            </w:r>
          </w:p>
          <w:p w14:paraId="782825CD" w14:textId="12A9287A" w:rsidR="00090B9F" w:rsidRPr="00D0162F" w:rsidRDefault="00090B9F" w:rsidP="00090B9F">
            <w:pPr>
              <w:pStyle w:val="TAL"/>
            </w:pPr>
            <w:r w:rsidRPr="00D0162F">
              <w:rPr>
                <w:rFonts w:cs="Arial"/>
                <w:szCs w:val="18"/>
              </w:rPr>
              <w:t xml:space="preserve">Meas PRB </w:t>
            </w:r>
            <w:r w:rsidRPr="00D0162F">
              <w:t>Noc</w:t>
            </w:r>
            <w:r w:rsidRPr="00D0162F">
              <w:rPr>
                <w:vertAlign w:val="subscript"/>
              </w:rPr>
              <w:t>3</w:t>
            </w:r>
            <w:r w:rsidRPr="00D0162F">
              <w:t xml:space="preserve"> ±1.5 dB</w:t>
            </w:r>
          </w:p>
          <w:p w14:paraId="373F179E" w14:textId="5CCAFA56" w:rsidR="00090B9F" w:rsidRPr="00D0162F" w:rsidRDefault="00090B9F" w:rsidP="00090B9F">
            <w:pPr>
              <w:pStyle w:val="TAL"/>
              <w:rPr>
                <w:shd w:val="clear" w:color="auto" w:fill="FFFFFF"/>
              </w:rPr>
            </w:pPr>
            <w:r w:rsidRPr="00D0162F">
              <w:rPr>
                <w:rFonts w:cs="Arial"/>
                <w:szCs w:val="18"/>
              </w:rPr>
              <w:t xml:space="preserve">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 Meas PRB </w:t>
            </w:r>
            <w:r w:rsidRPr="00D0162F">
              <w:t>Ês</w:t>
            </w:r>
            <w:r w:rsidRPr="00D0162F">
              <w:rPr>
                <w:vertAlign w:val="subscript"/>
              </w:rPr>
              <w:t>3</w:t>
            </w:r>
            <w:r w:rsidRPr="00D0162F">
              <w:t xml:space="preserve"> / Noc</w:t>
            </w:r>
            <w:r w:rsidRPr="00D0162F">
              <w:rPr>
                <w:vertAlign w:val="subscript"/>
              </w:rPr>
              <w:t>3</w:t>
            </w:r>
            <w:r w:rsidRPr="00D0162F">
              <w:rPr>
                <w:rFonts w:cs="Arial"/>
                <w:szCs w:val="18"/>
              </w:rPr>
              <w:t xml:space="preserve"> ±0.3 dB</w:t>
            </w:r>
          </w:p>
        </w:tc>
        <w:tc>
          <w:tcPr>
            <w:tcW w:w="3825" w:type="dxa"/>
            <w:tcBorders>
              <w:top w:val="single" w:sz="4" w:space="0" w:color="auto"/>
              <w:left w:val="single" w:sz="4" w:space="0" w:color="auto"/>
              <w:bottom w:val="single" w:sz="4" w:space="0" w:color="auto"/>
              <w:right w:val="single" w:sz="4" w:space="0" w:color="auto"/>
            </w:tcBorders>
          </w:tcPr>
          <w:p w14:paraId="0A79E2D7" w14:textId="4DE548C9"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2</w:t>
            </w:r>
            <w:r w:rsidRPr="00D0162F">
              <w:rPr>
                <w:rFonts w:cs="Arial"/>
                <w:szCs w:val="18"/>
              </w:rPr>
              <w:t xml:space="preserve"> is the AWGN on NR freq2</w:t>
            </w:r>
          </w:p>
          <w:p w14:paraId="01000ECD" w14:textId="16BF9711"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3</w:t>
            </w:r>
            <w:r w:rsidRPr="00D0162F">
              <w:rPr>
                <w:rFonts w:cs="Arial"/>
                <w:szCs w:val="18"/>
              </w:rPr>
              <w:t xml:space="preserve"> is the AWGN on NR freq3</w:t>
            </w:r>
          </w:p>
          <w:p w14:paraId="7A4486E4" w14:textId="51CF4F4A" w:rsidR="00090B9F" w:rsidRPr="00D0162F" w:rsidRDefault="00090B9F" w:rsidP="00090B9F">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p w14:paraId="31F7D06B" w14:textId="23614C2D" w:rsidR="00090B9F" w:rsidRPr="00D0162F" w:rsidRDefault="00090B9F" w:rsidP="00090B9F">
            <w:pPr>
              <w:pStyle w:val="TAL"/>
            </w:pPr>
            <w:r w:rsidRPr="00D0162F">
              <w:t>Ês</w:t>
            </w:r>
            <w:r w:rsidRPr="00D0162F">
              <w:rPr>
                <w:vertAlign w:val="subscript"/>
              </w:rPr>
              <w:t>3</w:t>
            </w:r>
            <w:r w:rsidRPr="00D0162F">
              <w:t xml:space="preserve"> / Noc</w:t>
            </w:r>
            <w:r w:rsidRPr="00D0162F">
              <w:rPr>
                <w:vertAlign w:val="subscript"/>
              </w:rPr>
              <w:t>3</w:t>
            </w:r>
            <w:r w:rsidRPr="00D0162F">
              <w:t xml:space="preserve"> is the ratio of cell 3 signal / AWGN</w:t>
            </w:r>
          </w:p>
          <w:p w14:paraId="0B0353FE" w14:textId="77777777" w:rsidR="00090B9F" w:rsidRPr="00D0162F" w:rsidRDefault="00090B9F" w:rsidP="00090B9F">
            <w:pPr>
              <w:pStyle w:val="TAL"/>
              <w:rPr>
                <w:rFonts w:cs="Arial"/>
                <w:szCs w:val="18"/>
              </w:rPr>
            </w:pPr>
          </w:p>
          <w:p w14:paraId="19B9F6D1" w14:textId="2966D703" w:rsidR="00090B9F" w:rsidRPr="00D0162F" w:rsidRDefault="00090B9F" w:rsidP="00090B9F">
            <w:pPr>
              <w:pStyle w:val="TAL"/>
            </w:pPr>
            <w:r w:rsidRPr="00D0162F">
              <w:rPr>
                <w:rFonts w:cs="Arial"/>
                <w:szCs w:val="18"/>
              </w:rPr>
              <w:t>Meas PRB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090B9F" w:rsidRPr="00D0162F" w14:paraId="0DAF5CB2"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0AA63606" w14:textId="46AFCC52" w:rsidR="00090B9F" w:rsidRPr="00D0162F" w:rsidRDefault="00090B9F" w:rsidP="00090B9F">
            <w:pPr>
              <w:pStyle w:val="TAL"/>
            </w:pPr>
            <w:r w:rsidRPr="00D0162F">
              <w:t>4.6.2.2  EN-DC FR1-FR1 event-triggered reporting in DRX</w:t>
            </w:r>
          </w:p>
        </w:tc>
        <w:tc>
          <w:tcPr>
            <w:tcW w:w="2669" w:type="dxa"/>
            <w:tcBorders>
              <w:top w:val="single" w:sz="4" w:space="0" w:color="auto"/>
              <w:left w:val="single" w:sz="4" w:space="0" w:color="auto"/>
              <w:bottom w:val="single" w:sz="4" w:space="0" w:color="auto"/>
              <w:right w:val="single" w:sz="4" w:space="0" w:color="auto"/>
            </w:tcBorders>
          </w:tcPr>
          <w:p w14:paraId="257341FF" w14:textId="61C5AA3E" w:rsidR="00090B9F" w:rsidRPr="00D0162F" w:rsidRDefault="00090B9F" w:rsidP="00090B9F">
            <w:pPr>
              <w:pStyle w:val="TAL"/>
              <w:rPr>
                <w:shd w:val="clear" w:color="auto" w:fill="FFFFFF"/>
              </w:rPr>
            </w:pPr>
            <w:r w:rsidRPr="00D0162F">
              <w:rPr>
                <w:rFonts w:cs="Arial"/>
                <w:szCs w:val="18"/>
              </w:rPr>
              <w:t>Same as 4.6.2.1</w:t>
            </w:r>
          </w:p>
        </w:tc>
        <w:tc>
          <w:tcPr>
            <w:tcW w:w="3825" w:type="dxa"/>
            <w:tcBorders>
              <w:top w:val="single" w:sz="4" w:space="0" w:color="auto"/>
              <w:left w:val="single" w:sz="4" w:space="0" w:color="auto"/>
              <w:bottom w:val="single" w:sz="4" w:space="0" w:color="auto"/>
              <w:right w:val="single" w:sz="4" w:space="0" w:color="auto"/>
            </w:tcBorders>
          </w:tcPr>
          <w:p w14:paraId="51B7A7DB" w14:textId="49ECF654" w:rsidR="00090B9F" w:rsidRPr="00D0162F" w:rsidRDefault="00090B9F" w:rsidP="00090B9F">
            <w:pPr>
              <w:pStyle w:val="TAL"/>
            </w:pPr>
            <w:r w:rsidRPr="00D0162F">
              <w:rPr>
                <w:rFonts w:cs="Arial"/>
                <w:szCs w:val="18"/>
              </w:rPr>
              <w:t>Same as 4.6.2.1</w:t>
            </w:r>
          </w:p>
        </w:tc>
      </w:tr>
      <w:tr w:rsidR="00090B9F" w:rsidRPr="00D0162F" w14:paraId="14C38CF8"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1B83CDDE" w14:textId="71320FE8" w:rsidR="00090B9F" w:rsidRPr="00D0162F" w:rsidRDefault="00090B9F" w:rsidP="00090B9F">
            <w:pPr>
              <w:pStyle w:val="TAL"/>
            </w:pPr>
            <w:r w:rsidRPr="00D0162F">
              <w:t>4.6.2.5 EN-DC FR1-FR1 event-triggered reporting in non-DRX with SSB time index detection</w:t>
            </w:r>
          </w:p>
        </w:tc>
        <w:tc>
          <w:tcPr>
            <w:tcW w:w="2669" w:type="dxa"/>
            <w:tcBorders>
              <w:top w:val="single" w:sz="4" w:space="0" w:color="auto"/>
              <w:left w:val="single" w:sz="4" w:space="0" w:color="auto"/>
              <w:bottom w:val="single" w:sz="4" w:space="0" w:color="auto"/>
              <w:right w:val="single" w:sz="4" w:space="0" w:color="auto"/>
            </w:tcBorders>
          </w:tcPr>
          <w:p w14:paraId="2A7D6FC7" w14:textId="1AD078D0" w:rsidR="00090B9F" w:rsidRPr="00D0162F" w:rsidRDefault="00090B9F" w:rsidP="00090B9F">
            <w:pPr>
              <w:pStyle w:val="TAL"/>
              <w:rPr>
                <w:shd w:val="clear" w:color="auto" w:fill="FFFFFF"/>
              </w:rPr>
            </w:pPr>
            <w:r w:rsidRPr="00D0162F">
              <w:rPr>
                <w:rFonts w:cs="Arial"/>
                <w:szCs w:val="18"/>
              </w:rPr>
              <w:t>Same as 4.6.2.1</w:t>
            </w:r>
          </w:p>
        </w:tc>
        <w:tc>
          <w:tcPr>
            <w:tcW w:w="3825" w:type="dxa"/>
            <w:tcBorders>
              <w:top w:val="single" w:sz="4" w:space="0" w:color="auto"/>
              <w:left w:val="single" w:sz="4" w:space="0" w:color="auto"/>
              <w:bottom w:val="single" w:sz="4" w:space="0" w:color="auto"/>
              <w:right w:val="single" w:sz="4" w:space="0" w:color="auto"/>
            </w:tcBorders>
          </w:tcPr>
          <w:p w14:paraId="2935ECA0" w14:textId="75BF89CC" w:rsidR="00090B9F" w:rsidRPr="00D0162F" w:rsidRDefault="00090B9F" w:rsidP="00090B9F">
            <w:pPr>
              <w:pStyle w:val="TAL"/>
            </w:pPr>
            <w:r w:rsidRPr="00D0162F">
              <w:rPr>
                <w:rFonts w:cs="Arial"/>
                <w:szCs w:val="18"/>
              </w:rPr>
              <w:t>Same as 4.6.2.1</w:t>
            </w:r>
          </w:p>
        </w:tc>
      </w:tr>
      <w:tr w:rsidR="00090B9F" w:rsidRPr="00D0162F" w14:paraId="5C279197"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2D03CD94" w14:textId="275A20EC" w:rsidR="00090B9F" w:rsidRPr="00D0162F" w:rsidRDefault="00090B9F" w:rsidP="00090B9F">
            <w:pPr>
              <w:pStyle w:val="TAL"/>
            </w:pPr>
            <w:r w:rsidRPr="00D0162F">
              <w:t>4.6.2.6 EN-DC FR1-FR1 event-triggered reporting  in DRX with SSB time index detection</w:t>
            </w:r>
          </w:p>
        </w:tc>
        <w:tc>
          <w:tcPr>
            <w:tcW w:w="2669" w:type="dxa"/>
            <w:tcBorders>
              <w:top w:val="single" w:sz="4" w:space="0" w:color="auto"/>
              <w:left w:val="single" w:sz="4" w:space="0" w:color="auto"/>
              <w:bottom w:val="single" w:sz="4" w:space="0" w:color="auto"/>
              <w:right w:val="single" w:sz="4" w:space="0" w:color="auto"/>
            </w:tcBorders>
          </w:tcPr>
          <w:p w14:paraId="05F2652F" w14:textId="52D615A3" w:rsidR="00090B9F" w:rsidRPr="00D0162F" w:rsidRDefault="00090B9F" w:rsidP="00090B9F">
            <w:pPr>
              <w:pStyle w:val="TAL"/>
              <w:rPr>
                <w:shd w:val="clear" w:color="auto" w:fill="FFFFFF"/>
              </w:rPr>
            </w:pPr>
            <w:r w:rsidRPr="00D0162F">
              <w:rPr>
                <w:rFonts w:cs="Arial"/>
                <w:szCs w:val="18"/>
              </w:rPr>
              <w:t>Same as 4.6.2.1</w:t>
            </w:r>
          </w:p>
        </w:tc>
        <w:tc>
          <w:tcPr>
            <w:tcW w:w="3825" w:type="dxa"/>
            <w:tcBorders>
              <w:top w:val="single" w:sz="4" w:space="0" w:color="auto"/>
              <w:left w:val="single" w:sz="4" w:space="0" w:color="auto"/>
              <w:bottom w:val="single" w:sz="4" w:space="0" w:color="auto"/>
              <w:right w:val="single" w:sz="4" w:space="0" w:color="auto"/>
            </w:tcBorders>
          </w:tcPr>
          <w:p w14:paraId="3F207B50" w14:textId="2C300464" w:rsidR="00090B9F" w:rsidRPr="00D0162F" w:rsidRDefault="00090B9F" w:rsidP="00090B9F">
            <w:pPr>
              <w:pStyle w:val="TAL"/>
            </w:pPr>
            <w:r w:rsidRPr="00D0162F">
              <w:rPr>
                <w:rFonts w:cs="Arial"/>
                <w:szCs w:val="18"/>
              </w:rPr>
              <w:t>Same as 4.6.2.1</w:t>
            </w:r>
          </w:p>
        </w:tc>
      </w:tr>
      <w:tr w:rsidR="00090B9F" w:rsidRPr="00D0162F" w14:paraId="1A5ED516"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59BD1EA6" w14:textId="77777777" w:rsidR="00090B9F" w:rsidRPr="00D0162F" w:rsidRDefault="00090B9F" w:rsidP="00090B9F">
            <w:pPr>
              <w:pStyle w:val="TAL"/>
            </w:pPr>
            <w:r w:rsidRPr="00D0162F">
              <w:t xml:space="preserve">4.6.2.9 </w:t>
            </w:r>
            <w:r w:rsidRPr="00D0162F">
              <w:rPr>
                <w:lang w:eastAsia="sv-SE"/>
              </w:rPr>
              <w:t>EN-DC FR1-FR1 event triggered reporting without SSB time index detection in DRX for UE configured with highSpeedMeasInterFreq-r17</w:t>
            </w:r>
          </w:p>
        </w:tc>
        <w:tc>
          <w:tcPr>
            <w:tcW w:w="2669" w:type="dxa"/>
            <w:tcBorders>
              <w:top w:val="single" w:sz="4" w:space="0" w:color="auto"/>
              <w:left w:val="single" w:sz="4" w:space="0" w:color="auto"/>
              <w:bottom w:val="single" w:sz="4" w:space="0" w:color="auto"/>
              <w:right w:val="single" w:sz="4" w:space="0" w:color="auto"/>
            </w:tcBorders>
          </w:tcPr>
          <w:p w14:paraId="474DA6E3" w14:textId="77777777" w:rsidR="00090B9F" w:rsidRPr="00D0162F" w:rsidRDefault="00090B9F" w:rsidP="00090B9F">
            <w:pPr>
              <w:pStyle w:val="TAL"/>
              <w:rPr>
                <w:rFonts w:cs="Arial"/>
                <w:szCs w:val="18"/>
              </w:rPr>
            </w:pPr>
            <w:r w:rsidRPr="00D0162F">
              <w:rPr>
                <w:rFonts w:cs="Arial"/>
                <w:szCs w:val="18"/>
              </w:rPr>
              <w:t>Same as 4.6.2.1</w:t>
            </w:r>
          </w:p>
        </w:tc>
        <w:tc>
          <w:tcPr>
            <w:tcW w:w="3825" w:type="dxa"/>
            <w:tcBorders>
              <w:top w:val="single" w:sz="4" w:space="0" w:color="auto"/>
              <w:left w:val="single" w:sz="4" w:space="0" w:color="auto"/>
              <w:bottom w:val="single" w:sz="4" w:space="0" w:color="auto"/>
              <w:right w:val="single" w:sz="4" w:space="0" w:color="auto"/>
            </w:tcBorders>
          </w:tcPr>
          <w:p w14:paraId="0908317A" w14:textId="77777777" w:rsidR="00090B9F" w:rsidRPr="00D0162F" w:rsidRDefault="00090B9F" w:rsidP="00090B9F">
            <w:pPr>
              <w:pStyle w:val="TAL"/>
              <w:rPr>
                <w:rFonts w:cs="Arial"/>
                <w:szCs w:val="18"/>
              </w:rPr>
            </w:pPr>
            <w:r w:rsidRPr="00D0162F">
              <w:rPr>
                <w:rFonts w:cs="Arial"/>
                <w:szCs w:val="18"/>
              </w:rPr>
              <w:t>Same as 4.6.2.1</w:t>
            </w:r>
          </w:p>
        </w:tc>
      </w:tr>
      <w:tr w:rsidR="00090B9F" w:rsidRPr="00D0162F" w14:paraId="6A2E5E51"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75092C69" w14:textId="2484F449" w:rsidR="00090B9F" w:rsidRPr="00D0162F" w:rsidRDefault="00090B9F" w:rsidP="00090B9F">
            <w:pPr>
              <w:pStyle w:val="TAL"/>
            </w:pPr>
            <w:r w:rsidRPr="00D0162F">
              <w:t>4.6.4.1 EN-DC FR1 SSB-based L1-RSRP measurement in non-DRX</w:t>
            </w:r>
          </w:p>
        </w:tc>
        <w:tc>
          <w:tcPr>
            <w:tcW w:w="2669" w:type="dxa"/>
            <w:tcBorders>
              <w:top w:val="single" w:sz="4" w:space="0" w:color="auto"/>
              <w:left w:val="single" w:sz="4" w:space="0" w:color="auto"/>
              <w:bottom w:val="single" w:sz="4" w:space="0" w:color="auto"/>
              <w:right w:val="single" w:sz="4" w:space="0" w:color="auto"/>
            </w:tcBorders>
          </w:tcPr>
          <w:p w14:paraId="7BF9C12F" w14:textId="2DA9F0B4" w:rsidR="00090B9F" w:rsidRPr="00D0162F" w:rsidRDefault="00090B9F" w:rsidP="00090B9F">
            <w:pPr>
              <w:pStyle w:val="TAL"/>
              <w:rPr>
                <w:shd w:val="clear" w:color="auto" w:fill="FFFFFF"/>
              </w:rPr>
            </w:pPr>
            <w:r w:rsidRPr="00D0162F">
              <w:rPr>
                <w:shd w:val="clear" w:color="auto" w:fill="FFFFFF"/>
              </w:rPr>
              <w:t>Average Noc ±1.5 dB</w:t>
            </w:r>
          </w:p>
          <w:p w14:paraId="377530D2" w14:textId="6AB6B6AC" w:rsidR="00090B9F" w:rsidRPr="00D0162F" w:rsidRDefault="00090B9F" w:rsidP="00090B9F">
            <w:pPr>
              <w:pStyle w:val="TAL"/>
              <w:rPr>
                <w:shd w:val="clear" w:color="auto" w:fill="FFFFFF"/>
              </w:rPr>
            </w:pPr>
            <w:r w:rsidRPr="00D0162F">
              <w:t>Average Ês</w:t>
            </w:r>
            <w:r w:rsidRPr="00D0162F">
              <w:rPr>
                <w:vertAlign w:val="subscript"/>
              </w:rPr>
              <w:t>0</w:t>
            </w:r>
            <w:r w:rsidRPr="00D0162F">
              <w:t xml:space="preserve"> /</w:t>
            </w:r>
            <w:r w:rsidRPr="00D0162F">
              <w:rPr>
                <w:shd w:val="clear" w:color="auto" w:fill="FFFFFF"/>
              </w:rPr>
              <w:t xml:space="preserve"> Noc ±0.3 dB</w:t>
            </w:r>
          </w:p>
          <w:p w14:paraId="25DEAECC" w14:textId="7736CDE6" w:rsidR="00090B9F" w:rsidRPr="00D0162F" w:rsidRDefault="00090B9F" w:rsidP="00090B9F">
            <w:pPr>
              <w:pStyle w:val="TAL"/>
              <w:rPr>
                <w:shd w:val="clear" w:color="auto" w:fill="FFFFFF"/>
              </w:rPr>
            </w:pPr>
            <w:r w:rsidRPr="00D0162F">
              <w:t>Average Ês</w:t>
            </w:r>
            <w:r w:rsidRPr="00D0162F">
              <w:rPr>
                <w:vertAlign w:val="subscript"/>
              </w:rPr>
              <w:t>1</w:t>
            </w:r>
            <w:r w:rsidRPr="00D0162F">
              <w:t xml:space="preserve"> /</w:t>
            </w:r>
            <w:r w:rsidRPr="00D0162F">
              <w:rPr>
                <w:shd w:val="clear" w:color="auto" w:fill="FFFFFF"/>
              </w:rPr>
              <w:t xml:space="preserve"> Noc ±0.3 dB</w:t>
            </w:r>
          </w:p>
          <w:p w14:paraId="6AE49F06" w14:textId="780ED7C7" w:rsidR="00090B9F" w:rsidRPr="00D0162F" w:rsidRDefault="00090B9F" w:rsidP="00090B9F">
            <w:pPr>
              <w:pStyle w:val="TAL"/>
              <w:rPr>
                <w:shd w:val="clear" w:color="auto" w:fill="FFFFFF"/>
              </w:rPr>
            </w:pPr>
            <w:r w:rsidRPr="00D0162F">
              <w:rPr>
                <w:rFonts w:cs="Arial"/>
                <w:szCs w:val="18"/>
              </w:rPr>
              <w:t xml:space="preserve">Meas PRB </w:t>
            </w:r>
            <w:r w:rsidRPr="00D0162F">
              <w:t>Noc ±1.5 dB</w:t>
            </w:r>
          </w:p>
          <w:p w14:paraId="5FB59DFE" w14:textId="56450E90" w:rsidR="00090B9F" w:rsidRPr="00D0162F" w:rsidRDefault="00090B9F" w:rsidP="00090B9F">
            <w:pPr>
              <w:pStyle w:val="TAL"/>
              <w:rPr>
                <w:shd w:val="clear" w:color="auto" w:fill="FFFFFF"/>
              </w:rPr>
            </w:pPr>
            <w:r w:rsidRPr="00D0162F">
              <w:rPr>
                <w:shd w:val="clear" w:color="auto" w:fill="FFFFFF"/>
              </w:rPr>
              <w:t xml:space="preserve">Meas PRB </w:t>
            </w:r>
            <w:r w:rsidRPr="00D0162F">
              <w:t>Ês</w:t>
            </w:r>
            <w:r w:rsidRPr="00D0162F">
              <w:rPr>
                <w:vertAlign w:val="subscript"/>
              </w:rPr>
              <w:t>0</w:t>
            </w:r>
            <w:r w:rsidRPr="00D0162F">
              <w:t xml:space="preserve"> /</w:t>
            </w:r>
            <w:r w:rsidRPr="00D0162F">
              <w:rPr>
                <w:shd w:val="clear" w:color="auto" w:fill="FFFFFF"/>
              </w:rPr>
              <w:t xml:space="preserve"> Noc ±0.3 dB Meas PRB </w:t>
            </w:r>
            <w:r w:rsidRPr="00D0162F">
              <w:t>Ês</w:t>
            </w:r>
            <w:r w:rsidRPr="00D0162F">
              <w:rPr>
                <w:vertAlign w:val="subscript"/>
              </w:rPr>
              <w:t>1</w:t>
            </w:r>
            <w:r w:rsidRPr="00D0162F">
              <w:t xml:space="preserve"> /</w:t>
            </w:r>
            <w:r w:rsidRPr="00D0162F">
              <w:rPr>
                <w:shd w:val="clear" w:color="auto" w:fill="FFFFFF"/>
              </w:rPr>
              <w:t xml:space="preserve"> Noc ±0.3 dB </w:t>
            </w:r>
          </w:p>
        </w:tc>
        <w:tc>
          <w:tcPr>
            <w:tcW w:w="3825" w:type="dxa"/>
            <w:tcBorders>
              <w:top w:val="single" w:sz="4" w:space="0" w:color="auto"/>
              <w:left w:val="single" w:sz="4" w:space="0" w:color="auto"/>
              <w:bottom w:val="single" w:sz="4" w:space="0" w:color="auto"/>
              <w:right w:val="single" w:sz="4" w:space="0" w:color="auto"/>
            </w:tcBorders>
          </w:tcPr>
          <w:p w14:paraId="557AFA01" w14:textId="37B81BFB" w:rsidR="00090B9F" w:rsidRPr="00D0162F" w:rsidRDefault="00090B9F" w:rsidP="00090B9F">
            <w:pPr>
              <w:pStyle w:val="TAL"/>
              <w:rPr>
                <w:rFonts w:cs="Arial"/>
                <w:szCs w:val="18"/>
              </w:rPr>
            </w:pPr>
            <w:r w:rsidRPr="00D0162F">
              <w:rPr>
                <w:rFonts w:cs="Arial"/>
                <w:szCs w:val="18"/>
              </w:rPr>
              <w:t>Noc is the AWGN on NR freq1</w:t>
            </w:r>
          </w:p>
          <w:p w14:paraId="69D5E54F" w14:textId="007A6426" w:rsidR="00090B9F" w:rsidRPr="00D0162F" w:rsidRDefault="00090B9F" w:rsidP="00090B9F">
            <w:pPr>
              <w:pStyle w:val="TAL"/>
              <w:rPr>
                <w:shd w:val="clear" w:color="auto" w:fill="FFFFFF"/>
              </w:rPr>
            </w:pPr>
            <w:r w:rsidRPr="00D0162F">
              <w:t>Ês</w:t>
            </w:r>
            <w:r w:rsidRPr="00D0162F">
              <w:rPr>
                <w:vertAlign w:val="subscript"/>
              </w:rPr>
              <w:t>0</w:t>
            </w:r>
            <w:r w:rsidRPr="00D0162F">
              <w:t xml:space="preserve"> /</w:t>
            </w:r>
            <w:r w:rsidRPr="00D0162F">
              <w:rPr>
                <w:shd w:val="clear" w:color="auto" w:fill="FFFFFF"/>
              </w:rPr>
              <w:t xml:space="preserve"> Noc is the SNR for the SSB#0</w:t>
            </w:r>
          </w:p>
          <w:p w14:paraId="4DCAE595" w14:textId="1BA63462" w:rsidR="00090B9F" w:rsidRPr="00D0162F" w:rsidRDefault="00090B9F" w:rsidP="00090B9F">
            <w:pPr>
              <w:pStyle w:val="TAL"/>
              <w:rPr>
                <w:shd w:val="clear" w:color="auto" w:fill="FFFFFF"/>
              </w:rPr>
            </w:pPr>
            <w:r w:rsidRPr="00D0162F">
              <w:t>Ês</w:t>
            </w:r>
            <w:r w:rsidRPr="00D0162F">
              <w:rPr>
                <w:vertAlign w:val="subscript"/>
              </w:rPr>
              <w:t>1</w:t>
            </w:r>
            <w:r w:rsidRPr="00D0162F">
              <w:t xml:space="preserve"> /</w:t>
            </w:r>
            <w:r w:rsidRPr="00D0162F">
              <w:rPr>
                <w:shd w:val="clear" w:color="auto" w:fill="FFFFFF"/>
              </w:rPr>
              <w:t xml:space="preserve"> Noc is the SNR for the SSB#1</w:t>
            </w:r>
          </w:p>
          <w:p w14:paraId="7BD675D1" w14:textId="77777777" w:rsidR="00090B9F" w:rsidRPr="00D0162F" w:rsidRDefault="00090B9F" w:rsidP="00090B9F">
            <w:pPr>
              <w:pStyle w:val="TAL"/>
              <w:rPr>
                <w:shd w:val="clear" w:color="auto" w:fill="FFFFFF"/>
              </w:rPr>
            </w:pPr>
          </w:p>
          <w:p w14:paraId="6D72DA52" w14:textId="35E7E052" w:rsidR="00090B9F" w:rsidRPr="00D0162F" w:rsidRDefault="00090B9F" w:rsidP="00090B9F">
            <w:pPr>
              <w:pStyle w:val="TAL"/>
              <w:rPr>
                <w:rFonts w:cs="Arial"/>
                <w:szCs w:val="18"/>
              </w:rPr>
            </w:pPr>
            <w:r w:rsidRPr="00D0162F">
              <w:rPr>
                <w:rFonts w:cs="Arial"/>
                <w:szCs w:val="18"/>
              </w:rPr>
              <w:t>Meas PRB is the measurement PRB for SS-RSRP #RB</w:t>
            </w:r>
            <w:r w:rsidRPr="00D0162F">
              <w:rPr>
                <w:vertAlign w:val="subscript"/>
              </w:rPr>
              <w:t>J</w:t>
            </w:r>
            <w:r w:rsidRPr="00D0162F">
              <w:rPr>
                <w:rFonts w:cs="Arial"/>
                <w:szCs w:val="18"/>
              </w:rPr>
              <w:t xml:space="preserve"> to RB</w:t>
            </w:r>
            <w:r w:rsidRPr="00D0162F">
              <w:rPr>
                <w:vertAlign w:val="subscript"/>
              </w:rPr>
              <w:t>J+19</w:t>
            </w:r>
          </w:p>
        </w:tc>
      </w:tr>
      <w:tr w:rsidR="00090B9F" w:rsidRPr="00D0162F" w14:paraId="1569E526"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0FE5443D" w14:textId="5741668D" w:rsidR="00090B9F" w:rsidRPr="00D0162F" w:rsidRDefault="00090B9F" w:rsidP="00090B9F">
            <w:pPr>
              <w:pStyle w:val="TAL"/>
            </w:pPr>
            <w:r w:rsidRPr="00D0162F">
              <w:t>4.6.4.2 EN-DC FR1 SSB-based L1-RSRP measurement in DRX</w:t>
            </w:r>
          </w:p>
        </w:tc>
        <w:tc>
          <w:tcPr>
            <w:tcW w:w="2669" w:type="dxa"/>
            <w:tcBorders>
              <w:top w:val="single" w:sz="4" w:space="0" w:color="auto"/>
              <w:left w:val="single" w:sz="4" w:space="0" w:color="auto"/>
              <w:bottom w:val="single" w:sz="4" w:space="0" w:color="auto"/>
              <w:right w:val="single" w:sz="4" w:space="0" w:color="auto"/>
            </w:tcBorders>
          </w:tcPr>
          <w:p w14:paraId="69778078" w14:textId="60823F24" w:rsidR="00090B9F" w:rsidRPr="00D0162F" w:rsidRDefault="00090B9F" w:rsidP="00090B9F">
            <w:pPr>
              <w:pStyle w:val="TAL"/>
              <w:rPr>
                <w:rFonts w:cs="Arial"/>
                <w:szCs w:val="18"/>
              </w:rPr>
            </w:pPr>
            <w:r w:rsidRPr="00D0162F">
              <w:rPr>
                <w:rFonts w:cs="Arial"/>
                <w:szCs w:val="18"/>
              </w:rPr>
              <w:t>Same as 4.6.4.1</w:t>
            </w:r>
          </w:p>
        </w:tc>
        <w:tc>
          <w:tcPr>
            <w:tcW w:w="3825" w:type="dxa"/>
            <w:tcBorders>
              <w:top w:val="single" w:sz="4" w:space="0" w:color="auto"/>
              <w:left w:val="single" w:sz="4" w:space="0" w:color="auto"/>
              <w:bottom w:val="single" w:sz="4" w:space="0" w:color="auto"/>
              <w:right w:val="single" w:sz="4" w:space="0" w:color="auto"/>
            </w:tcBorders>
          </w:tcPr>
          <w:p w14:paraId="28887128" w14:textId="46B80807" w:rsidR="00090B9F" w:rsidRPr="00D0162F" w:rsidRDefault="00090B9F" w:rsidP="00090B9F">
            <w:pPr>
              <w:pStyle w:val="TAL"/>
              <w:rPr>
                <w:rFonts w:cs="Arial"/>
                <w:szCs w:val="18"/>
              </w:rPr>
            </w:pPr>
            <w:r w:rsidRPr="00D0162F">
              <w:rPr>
                <w:rFonts w:cs="Arial"/>
                <w:szCs w:val="18"/>
              </w:rPr>
              <w:t>Same as 4.6.4.1</w:t>
            </w:r>
          </w:p>
        </w:tc>
      </w:tr>
      <w:tr w:rsidR="00090B9F" w:rsidRPr="00D0162F" w14:paraId="185DC71A"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1A889F93" w14:textId="099077C6" w:rsidR="00090B9F" w:rsidRPr="00D0162F" w:rsidRDefault="00090B9F" w:rsidP="00090B9F">
            <w:pPr>
              <w:pStyle w:val="TAL"/>
            </w:pPr>
            <w:r w:rsidRPr="00D0162F">
              <w:t>4.6.4.3 EN-DC FR1 CSI-RS-based L1-RSRP measurement in non-DRX</w:t>
            </w:r>
          </w:p>
        </w:tc>
        <w:tc>
          <w:tcPr>
            <w:tcW w:w="2669" w:type="dxa"/>
            <w:tcBorders>
              <w:top w:val="single" w:sz="4" w:space="0" w:color="auto"/>
              <w:left w:val="single" w:sz="4" w:space="0" w:color="auto"/>
              <w:bottom w:val="single" w:sz="4" w:space="0" w:color="auto"/>
              <w:right w:val="single" w:sz="4" w:space="0" w:color="auto"/>
            </w:tcBorders>
          </w:tcPr>
          <w:p w14:paraId="065E89CC" w14:textId="19371353" w:rsidR="00090B9F" w:rsidRPr="00D0162F" w:rsidRDefault="00090B9F" w:rsidP="00090B9F">
            <w:pPr>
              <w:pStyle w:val="TAL"/>
              <w:rPr>
                <w:shd w:val="clear" w:color="auto" w:fill="FFFFFF"/>
              </w:rPr>
            </w:pPr>
            <w:r w:rsidRPr="00D0162F">
              <w:rPr>
                <w:shd w:val="clear" w:color="auto" w:fill="FFFFFF"/>
              </w:rPr>
              <w:t>Average Noc ±1.5 dB</w:t>
            </w:r>
          </w:p>
          <w:p w14:paraId="73D8FDD8" w14:textId="5724F4E8" w:rsidR="00090B9F" w:rsidRPr="00D0162F" w:rsidRDefault="00090B9F" w:rsidP="00090B9F">
            <w:pPr>
              <w:pStyle w:val="TAL"/>
              <w:rPr>
                <w:shd w:val="clear" w:color="auto" w:fill="FFFFFF"/>
              </w:rPr>
            </w:pPr>
            <w:r w:rsidRPr="00D0162F">
              <w:rPr>
                <w:shd w:val="clear" w:color="auto" w:fill="FFFFFF"/>
              </w:rPr>
              <w:t xml:space="preserve">Average </w:t>
            </w:r>
            <w:r w:rsidRPr="00D0162F">
              <w:t>Ês</w:t>
            </w:r>
            <w:r w:rsidRPr="00D0162F">
              <w:rPr>
                <w:vertAlign w:val="subscript"/>
              </w:rPr>
              <w:t>0</w:t>
            </w:r>
            <w:r w:rsidRPr="00D0162F">
              <w:t xml:space="preserve"> /</w:t>
            </w:r>
            <w:r w:rsidRPr="00D0162F">
              <w:rPr>
                <w:shd w:val="clear" w:color="auto" w:fill="FFFFFF"/>
              </w:rPr>
              <w:t xml:space="preserve"> Noc ±0.3 dB</w:t>
            </w:r>
          </w:p>
          <w:p w14:paraId="668F4426" w14:textId="35D88CDB" w:rsidR="00090B9F" w:rsidRPr="00D0162F" w:rsidRDefault="00090B9F" w:rsidP="00090B9F">
            <w:pPr>
              <w:pStyle w:val="TAL"/>
              <w:rPr>
                <w:shd w:val="clear" w:color="auto" w:fill="FFFFFF"/>
              </w:rPr>
            </w:pPr>
            <w:r w:rsidRPr="00D0162F">
              <w:rPr>
                <w:shd w:val="clear" w:color="auto" w:fill="FFFFFF"/>
              </w:rPr>
              <w:t xml:space="preserve">Average </w:t>
            </w:r>
            <w:r w:rsidRPr="00D0162F">
              <w:t>Ês</w:t>
            </w:r>
            <w:r w:rsidRPr="00D0162F">
              <w:rPr>
                <w:vertAlign w:val="subscript"/>
              </w:rPr>
              <w:t>1</w:t>
            </w:r>
            <w:r w:rsidRPr="00D0162F">
              <w:t xml:space="preserve"> /</w:t>
            </w:r>
            <w:r w:rsidRPr="00D0162F">
              <w:rPr>
                <w:shd w:val="clear" w:color="auto" w:fill="FFFFFF"/>
              </w:rPr>
              <w:t xml:space="preserve"> Noc ±0.3 dB</w:t>
            </w:r>
          </w:p>
          <w:p w14:paraId="2136493D" w14:textId="69F2F189" w:rsidR="00090B9F" w:rsidRPr="00D0162F" w:rsidRDefault="00090B9F" w:rsidP="00090B9F">
            <w:pPr>
              <w:pStyle w:val="TAL"/>
              <w:rPr>
                <w:shd w:val="clear" w:color="auto" w:fill="FFFFFF"/>
              </w:rPr>
            </w:pPr>
            <w:r w:rsidRPr="00D0162F">
              <w:rPr>
                <w:rFonts w:cs="Arial"/>
                <w:szCs w:val="18"/>
              </w:rPr>
              <w:t xml:space="preserve">Meas PRB </w:t>
            </w:r>
            <w:r w:rsidRPr="00D0162F">
              <w:t>Noc ±1.5 dB</w:t>
            </w:r>
          </w:p>
          <w:p w14:paraId="3AA45E0F" w14:textId="1E30F81A" w:rsidR="00090B9F" w:rsidRPr="00D0162F" w:rsidRDefault="00090B9F" w:rsidP="00090B9F">
            <w:pPr>
              <w:pStyle w:val="TAL"/>
              <w:rPr>
                <w:shd w:val="clear" w:color="auto" w:fill="FFFFFF"/>
              </w:rPr>
            </w:pPr>
            <w:r w:rsidRPr="00D0162F">
              <w:rPr>
                <w:shd w:val="clear" w:color="auto" w:fill="FFFFFF"/>
              </w:rPr>
              <w:t xml:space="preserve">Meas PRB </w:t>
            </w:r>
            <w:r w:rsidRPr="00D0162F">
              <w:t>Ês</w:t>
            </w:r>
            <w:r w:rsidRPr="00D0162F">
              <w:rPr>
                <w:vertAlign w:val="subscript"/>
              </w:rPr>
              <w:t>0</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 Meas PRB </w:t>
            </w: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 </w:t>
            </w:r>
          </w:p>
        </w:tc>
        <w:tc>
          <w:tcPr>
            <w:tcW w:w="3825" w:type="dxa"/>
            <w:tcBorders>
              <w:top w:val="single" w:sz="4" w:space="0" w:color="auto"/>
              <w:left w:val="single" w:sz="4" w:space="0" w:color="auto"/>
              <w:bottom w:val="single" w:sz="4" w:space="0" w:color="auto"/>
              <w:right w:val="single" w:sz="4" w:space="0" w:color="auto"/>
            </w:tcBorders>
          </w:tcPr>
          <w:p w14:paraId="4EB9486E" w14:textId="054E31B9" w:rsidR="00090B9F" w:rsidRPr="00D0162F" w:rsidRDefault="00090B9F" w:rsidP="00090B9F">
            <w:pPr>
              <w:pStyle w:val="TAL"/>
              <w:rPr>
                <w:rFonts w:cs="Arial"/>
                <w:szCs w:val="18"/>
              </w:rPr>
            </w:pPr>
            <w:r w:rsidRPr="00D0162F">
              <w:rPr>
                <w:rFonts w:cs="Arial"/>
                <w:szCs w:val="18"/>
              </w:rPr>
              <w:t>Noc is the AWGN on NR freq1</w:t>
            </w:r>
          </w:p>
          <w:p w14:paraId="351C7BC7" w14:textId="0E2B3FA6" w:rsidR="00090B9F" w:rsidRPr="00D0162F" w:rsidRDefault="00090B9F" w:rsidP="00090B9F">
            <w:pPr>
              <w:pStyle w:val="TAL"/>
              <w:rPr>
                <w:shd w:val="clear" w:color="auto" w:fill="FFFFFF"/>
              </w:rPr>
            </w:pPr>
            <w:r w:rsidRPr="00D0162F">
              <w:t>Ês</w:t>
            </w:r>
            <w:r w:rsidRPr="00D0162F">
              <w:rPr>
                <w:shd w:val="clear" w:color="auto" w:fill="FFFFFF"/>
                <w:vertAlign w:val="subscript"/>
              </w:rPr>
              <w:t>0</w:t>
            </w:r>
            <w:r w:rsidRPr="00D0162F">
              <w:t xml:space="preserve"> /</w:t>
            </w:r>
            <w:r w:rsidRPr="00D0162F">
              <w:rPr>
                <w:shd w:val="clear" w:color="auto" w:fill="FFFFFF"/>
              </w:rPr>
              <w:t xml:space="preserve"> Noc is the SNR for the CSI-RS#0</w:t>
            </w:r>
          </w:p>
          <w:p w14:paraId="20C556A3" w14:textId="5D223F19" w:rsidR="00090B9F" w:rsidRPr="00D0162F" w:rsidRDefault="00090B9F" w:rsidP="00090B9F">
            <w:pPr>
              <w:pStyle w:val="TAL"/>
              <w:rPr>
                <w:shd w:val="clear" w:color="auto" w:fill="FFFFFF"/>
              </w:rPr>
            </w:pPr>
            <w:r w:rsidRPr="00D0162F">
              <w:t>Ês</w:t>
            </w:r>
            <w:r w:rsidRPr="00D0162F">
              <w:rPr>
                <w:shd w:val="clear" w:color="auto" w:fill="FFFFFF"/>
                <w:vertAlign w:val="subscript"/>
              </w:rPr>
              <w:t>1</w:t>
            </w:r>
            <w:r w:rsidRPr="00D0162F">
              <w:t xml:space="preserve"> /</w:t>
            </w:r>
            <w:r w:rsidRPr="00D0162F">
              <w:rPr>
                <w:shd w:val="clear" w:color="auto" w:fill="FFFFFF"/>
              </w:rPr>
              <w:t xml:space="preserve"> Noc is the SNR for the CSI-RS#1</w:t>
            </w:r>
          </w:p>
          <w:p w14:paraId="4D9980C8" w14:textId="77777777" w:rsidR="00090B9F" w:rsidRPr="00D0162F" w:rsidRDefault="00090B9F" w:rsidP="00090B9F">
            <w:pPr>
              <w:pStyle w:val="TAL"/>
              <w:rPr>
                <w:shd w:val="clear" w:color="auto" w:fill="FFFFFF"/>
              </w:rPr>
            </w:pPr>
          </w:p>
          <w:p w14:paraId="14EE6322" w14:textId="69FCA478" w:rsidR="00090B9F" w:rsidRPr="00D0162F" w:rsidRDefault="00090B9F" w:rsidP="00090B9F">
            <w:pPr>
              <w:pStyle w:val="TAL"/>
              <w:rPr>
                <w:rFonts w:cs="Arial"/>
                <w:szCs w:val="18"/>
              </w:rPr>
            </w:pPr>
            <w:r w:rsidRPr="00D0162F">
              <w:rPr>
                <w:rFonts w:cs="Arial"/>
                <w:szCs w:val="18"/>
              </w:rPr>
              <w:t>Meas PRB is the measurement PRB for CSI-RSRP #RB</w:t>
            </w:r>
            <w:r w:rsidRPr="00D0162F">
              <w:rPr>
                <w:vertAlign w:val="subscript"/>
              </w:rPr>
              <w:t>0</w:t>
            </w:r>
            <w:r w:rsidRPr="00D0162F">
              <w:rPr>
                <w:rFonts w:cs="Arial"/>
                <w:szCs w:val="18"/>
              </w:rPr>
              <w:t xml:space="preserve"> to RB</w:t>
            </w:r>
            <w:r w:rsidRPr="00D0162F">
              <w:rPr>
                <w:vertAlign w:val="subscript"/>
              </w:rPr>
              <w:t>274</w:t>
            </w:r>
          </w:p>
        </w:tc>
      </w:tr>
      <w:tr w:rsidR="00090B9F" w:rsidRPr="00D0162F" w14:paraId="5C939DCF"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60ABE950" w14:textId="07AA131E" w:rsidR="00090B9F" w:rsidRPr="00D0162F" w:rsidRDefault="00090B9F" w:rsidP="00090B9F">
            <w:pPr>
              <w:pStyle w:val="TAL"/>
            </w:pPr>
            <w:r w:rsidRPr="00D0162F">
              <w:t>4.6.4.4 EN-DC FR1 CSI-RS-based L1-RSRP measurement in DRX</w:t>
            </w:r>
          </w:p>
        </w:tc>
        <w:tc>
          <w:tcPr>
            <w:tcW w:w="2669" w:type="dxa"/>
            <w:tcBorders>
              <w:top w:val="single" w:sz="4" w:space="0" w:color="auto"/>
              <w:left w:val="single" w:sz="4" w:space="0" w:color="auto"/>
              <w:bottom w:val="single" w:sz="4" w:space="0" w:color="auto"/>
              <w:right w:val="single" w:sz="4" w:space="0" w:color="auto"/>
            </w:tcBorders>
          </w:tcPr>
          <w:p w14:paraId="3E229D18" w14:textId="74A663C8" w:rsidR="00090B9F" w:rsidRPr="00D0162F" w:rsidRDefault="00090B9F" w:rsidP="00090B9F">
            <w:pPr>
              <w:pStyle w:val="TAL"/>
              <w:rPr>
                <w:rFonts w:cs="Arial"/>
                <w:szCs w:val="18"/>
              </w:rPr>
            </w:pPr>
            <w:r w:rsidRPr="00D0162F">
              <w:rPr>
                <w:rFonts w:cs="Arial"/>
                <w:szCs w:val="18"/>
              </w:rPr>
              <w:t>Same as 4.6.4.3</w:t>
            </w:r>
          </w:p>
        </w:tc>
        <w:tc>
          <w:tcPr>
            <w:tcW w:w="3825" w:type="dxa"/>
            <w:tcBorders>
              <w:top w:val="single" w:sz="4" w:space="0" w:color="auto"/>
              <w:left w:val="single" w:sz="4" w:space="0" w:color="auto"/>
              <w:bottom w:val="single" w:sz="4" w:space="0" w:color="auto"/>
              <w:right w:val="single" w:sz="4" w:space="0" w:color="auto"/>
            </w:tcBorders>
          </w:tcPr>
          <w:p w14:paraId="50F1854C" w14:textId="0D6A6B9A" w:rsidR="00090B9F" w:rsidRPr="00D0162F" w:rsidRDefault="00090B9F" w:rsidP="00090B9F">
            <w:pPr>
              <w:pStyle w:val="TAL"/>
              <w:rPr>
                <w:rFonts w:cs="Arial"/>
                <w:szCs w:val="18"/>
              </w:rPr>
            </w:pPr>
            <w:r w:rsidRPr="00D0162F">
              <w:rPr>
                <w:rFonts w:cs="Arial"/>
                <w:szCs w:val="18"/>
              </w:rPr>
              <w:t>Same as 4.6.4.3</w:t>
            </w:r>
          </w:p>
        </w:tc>
      </w:tr>
      <w:tr w:rsidR="00090B9F" w:rsidRPr="00D0162F" w14:paraId="598EC191"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3959287F" w14:textId="08F2B67B" w:rsidR="00090B9F" w:rsidRPr="00D0162F" w:rsidRDefault="00090B9F" w:rsidP="00090B9F">
            <w:pPr>
              <w:pStyle w:val="TAL"/>
            </w:pPr>
            <w:r w:rsidRPr="00D0162F">
              <w:rPr>
                <w:lang w:eastAsia="zh-CN"/>
              </w:rPr>
              <w:t>4.6.4.5 EN-DC FR1 SSB-based L1-RSRP measurement in DRX for UE configured with highSpeedMeasFlag-r16</w:t>
            </w:r>
          </w:p>
        </w:tc>
        <w:tc>
          <w:tcPr>
            <w:tcW w:w="2669" w:type="dxa"/>
            <w:tcBorders>
              <w:top w:val="single" w:sz="4" w:space="0" w:color="auto"/>
              <w:left w:val="single" w:sz="4" w:space="0" w:color="auto"/>
              <w:bottom w:val="single" w:sz="4" w:space="0" w:color="auto"/>
              <w:right w:val="single" w:sz="4" w:space="0" w:color="auto"/>
            </w:tcBorders>
          </w:tcPr>
          <w:p w14:paraId="2C736389" w14:textId="624F4733" w:rsidR="00090B9F" w:rsidRPr="00D0162F" w:rsidRDefault="00090B9F" w:rsidP="00090B9F">
            <w:pPr>
              <w:pStyle w:val="TAL"/>
              <w:rPr>
                <w:rFonts w:cs="Arial"/>
                <w:szCs w:val="18"/>
              </w:rPr>
            </w:pPr>
            <w:r w:rsidRPr="00D0162F">
              <w:rPr>
                <w:rFonts w:cs="Arial"/>
                <w:szCs w:val="18"/>
              </w:rPr>
              <w:t>Same as 4.6.4.1</w:t>
            </w:r>
          </w:p>
        </w:tc>
        <w:tc>
          <w:tcPr>
            <w:tcW w:w="3825" w:type="dxa"/>
            <w:tcBorders>
              <w:top w:val="single" w:sz="4" w:space="0" w:color="auto"/>
              <w:left w:val="single" w:sz="4" w:space="0" w:color="auto"/>
              <w:bottom w:val="single" w:sz="4" w:space="0" w:color="auto"/>
              <w:right w:val="single" w:sz="4" w:space="0" w:color="auto"/>
            </w:tcBorders>
          </w:tcPr>
          <w:p w14:paraId="61BE389D" w14:textId="166B6A6A" w:rsidR="00090B9F" w:rsidRPr="00D0162F" w:rsidRDefault="00090B9F" w:rsidP="00090B9F">
            <w:pPr>
              <w:pStyle w:val="TAL"/>
              <w:rPr>
                <w:rFonts w:cs="Arial"/>
                <w:szCs w:val="18"/>
              </w:rPr>
            </w:pPr>
            <w:r w:rsidRPr="00D0162F">
              <w:rPr>
                <w:rFonts w:cs="Arial"/>
                <w:szCs w:val="18"/>
              </w:rPr>
              <w:t>Same as 4.6.4.1</w:t>
            </w:r>
          </w:p>
        </w:tc>
      </w:tr>
      <w:tr w:rsidR="00090B9F" w:rsidRPr="00D0162F" w14:paraId="6112AFE8"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3EF981A2" w14:textId="77777777" w:rsidR="00090B9F" w:rsidRPr="00D0162F" w:rsidRDefault="00090B9F" w:rsidP="00090B9F">
            <w:pPr>
              <w:pStyle w:val="TAL"/>
              <w:rPr>
                <w:lang w:eastAsia="zh-CN"/>
              </w:rPr>
            </w:pPr>
            <w:r w:rsidRPr="00D0162F">
              <w:rPr>
                <w:lang w:eastAsia="zh-CN"/>
              </w:rPr>
              <w:t>4.6.5.1 EN-DC FR1 SRS-RSRP measurement with non-DRX</w:t>
            </w:r>
          </w:p>
        </w:tc>
        <w:tc>
          <w:tcPr>
            <w:tcW w:w="2669" w:type="dxa"/>
            <w:tcBorders>
              <w:top w:val="single" w:sz="4" w:space="0" w:color="auto"/>
              <w:left w:val="single" w:sz="4" w:space="0" w:color="auto"/>
              <w:bottom w:val="single" w:sz="4" w:space="0" w:color="auto"/>
              <w:right w:val="single" w:sz="4" w:space="0" w:color="auto"/>
            </w:tcBorders>
          </w:tcPr>
          <w:p w14:paraId="04EF0796" w14:textId="77777777" w:rsidR="00090B9F" w:rsidRPr="00D0162F" w:rsidRDefault="00090B9F" w:rsidP="00090B9F">
            <w:pPr>
              <w:pStyle w:val="TAL"/>
              <w:rPr>
                <w:rFonts w:cs="Arial"/>
                <w:szCs w:val="18"/>
              </w:rPr>
            </w:pPr>
            <w:r w:rsidRPr="00D0162F">
              <w:rPr>
                <w:rFonts w:cs="Arial"/>
                <w:szCs w:val="18"/>
              </w:rPr>
              <w:t>Average Noc ±1.5 dB</w:t>
            </w:r>
          </w:p>
          <w:p w14:paraId="6102AFE6" w14:textId="77777777" w:rsidR="00090B9F" w:rsidRPr="00D0162F" w:rsidRDefault="00090B9F" w:rsidP="00090B9F">
            <w:pPr>
              <w:pStyle w:val="TAL"/>
              <w:rPr>
                <w:rFonts w:cs="Arial"/>
                <w:szCs w:val="18"/>
              </w:rPr>
            </w:pPr>
            <w:r w:rsidRPr="00D0162F">
              <w:rPr>
                <w:rFonts w:cs="Arial"/>
                <w:szCs w:val="18"/>
              </w:rPr>
              <w:t>Average Ês / Noc ±0.3 dB</w:t>
            </w:r>
          </w:p>
        </w:tc>
        <w:tc>
          <w:tcPr>
            <w:tcW w:w="3825" w:type="dxa"/>
            <w:tcBorders>
              <w:top w:val="single" w:sz="4" w:space="0" w:color="auto"/>
              <w:left w:val="single" w:sz="4" w:space="0" w:color="auto"/>
              <w:bottom w:val="single" w:sz="4" w:space="0" w:color="auto"/>
              <w:right w:val="single" w:sz="4" w:space="0" w:color="auto"/>
            </w:tcBorders>
          </w:tcPr>
          <w:p w14:paraId="3F23036A" w14:textId="77777777" w:rsidR="00090B9F" w:rsidRPr="00D0162F" w:rsidRDefault="00090B9F" w:rsidP="00090B9F">
            <w:pPr>
              <w:pStyle w:val="TAL"/>
              <w:rPr>
                <w:rFonts w:cs="Arial"/>
                <w:szCs w:val="18"/>
              </w:rPr>
            </w:pPr>
            <w:r w:rsidRPr="00D0162F">
              <w:rPr>
                <w:rFonts w:cs="Arial"/>
                <w:szCs w:val="18"/>
              </w:rPr>
              <w:t>Average Noc is the AWGN on virtual UE frequency (NR) on NR freq1</w:t>
            </w:r>
          </w:p>
          <w:p w14:paraId="3D46D2D3" w14:textId="77777777" w:rsidR="00090B9F" w:rsidRPr="00D0162F" w:rsidRDefault="00090B9F" w:rsidP="00090B9F">
            <w:pPr>
              <w:pStyle w:val="TAL"/>
              <w:rPr>
                <w:rFonts w:cs="Arial"/>
                <w:szCs w:val="18"/>
              </w:rPr>
            </w:pPr>
            <w:r w:rsidRPr="00D0162F">
              <w:rPr>
                <w:rFonts w:cs="Arial"/>
                <w:szCs w:val="18"/>
              </w:rPr>
              <w:t>Ês / Noc is the ratio of virtual UE signal / AWGN over the SRS resource RBs</w:t>
            </w:r>
          </w:p>
        </w:tc>
      </w:tr>
      <w:tr w:rsidR="00090B9F" w:rsidRPr="00D0162F" w14:paraId="11588FF5"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48A62815" w14:textId="42BA8BFD" w:rsidR="00090B9F" w:rsidRPr="00D0162F" w:rsidRDefault="00090B9F" w:rsidP="00090B9F">
            <w:pPr>
              <w:pStyle w:val="TAL"/>
            </w:pPr>
            <w:r w:rsidRPr="00D0162F">
              <w:t>4.6.5.2 EN-DC FR1 CLI-RSSI measurement with non-DRX</w:t>
            </w:r>
          </w:p>
        </w:tc>
        <w:tc>
          <w:tcPr>
            <w:tcW w:w="2669" w:type="dxa"/>
            <w:tcBorders>
              <w:top w:val="single" w:sz="4" w:space="0" w:color="auto"/>
              <w:left w:val="single" w:sz="4" w:space="0" w:color="auto"/>
              <w:bottom w:val="single" w:sz="4" w:space="0" w:color="auto"/>
              <w:right w:val="single" w:sz="4" w:space="0" w:color="auto"/>
            </w:tcBorders>
          </w:tcPr>
          <w:p w14:paraId="295C9867" w14:textId="77777777" w:rsidR="00090B9F" w:rsidRPr="00D0162F" w:rsidRDefault="00090B9F" w:rsidP="00090B9F">
            <w:pPr>
              <w:pStyle w:val="TAL"/>
              <w:rPr>
                <w:rFonts w:cs="Arial"/>
                <w:szCs w:val="18"/>
              </w:rPr>
            </w:pPr>
            <w:r w:rsidRPr="00D0162F">
              <w:rPr>
                <w:rFonts w:cs="Arial"/>
                <w:szCs w:val="18"/>
              </w:rPr>
              <w:t>Noc2 ±1.5 dB</w:t>
            </w:r>
          </w:p>
          <w:p w14:paraId="604F7B09" w14:textId="77777777" w:rsidR="00090B9F" w:rsidRPr="00D0162F" w:rsidRDefault="00090B9F" w:rsidP="00090B9F">
            <w:pPr>
              <w:pStyle w:val="TAL"/>
              <w:rPr>
                <w:rFonts w:cs="Arial"/>
                <w:szCs w:val="18"/>
              </w:rPr>
            </w:pPr>
            <w:r w:rsidRPr="00D0162F">
              <w:rPr>
                <w:rFonts w:cs="Arial"/>
                <w:szCs w:val="18"/>
              </w:rPr>
              <w:t>Ês2 / Noc2 ±0.3 dB</w:t>
            </w:r>
          </w:p>
        </w:tc>
        <w:tc>
          <w:tcPr>
            <w:tcW w:w="3825" w:type="dxa"/>
            <w:tcBorders>
              <w:top w:val="single" w:sz="4" w:space="0" w:color="auto"/>
              <w:left w:val="single" w:sz="4" w:space="0" w:color="auto"/>
              <w:bottom w:val="single" w:sz="4" w:space="0" w:color="auto"/>
              <w:right w:val="single" w:sz="4" w:space="0" w:color="auto"/>
            </w:tcBorders>
          </w:tcPr>
          <w:p w14:paraId="642FFD61" w14:textId="77777777" w:rsidR="00090B9F" w:rsidRPr="00D0162F" w:rsidRDefault="00090B9F" w:rsidP="00090B9F">
            <w:pPr>
              <w:pStyle w:val="TAL"/>
              <w:rPr>
                <w:rFonts w:cs="Arial"/>
                <w:szCs w:val="18"/>
              </w:rPr>
            </w:pPr>
            <w:r w:rsidRPr="00D0162F">
              <w:rPr>
                <w:rFonts w:cs="Arial"/>
                <w:szCs w:val="18"/>
              </w:rPr>
              <w:t>Note:</w:t>
            </w:r>
          </w:p>
          <w:p w14:paraId="20186EC5" w14:textId="77777777" w:rsidR="00090B9F" w:rsidRPr="00D0162F" w:rsidRDefault="00090B9F" w:rsidP="00090B9F">
            <w:pPr>
              <w:pStyle w:val="TAL"/>
              <w:rPr>
                <w:rFonts w:cs="Arial"/>
                <w:szCs w:val="18"/>
              </w:rPr>
            </w:pPr>
            <w:r w:rsidRPr="00D0162F">
              <w:rPr>
                <w:rFonts w:cs="Arial"/>
                <w:szCs w:val="18"/>
              </w:rPr>
              <w:t>Noc2 is the AWGN on cell 2 (NR) frequency</w:t>
            </w:r>
          </w:p>
          <w:p w14:paraId="645E510F" w14:textId="77777777" w:rsidR="00090B9F" w:rsidRPr="00D0162F" w:rsidRDefault="00090B9F" w:rsidP="00090B9F">
            <w:pPr>
              <w:pStyle w:val="TAL"/>
              <w:rPr>
                <w:rFonts w:cs="Arial"/>
                <w:szCs w:val="18"/>
              </w:rPr>
            </w:pPr>
            <w:r w:rsidRPr="00D0162F">
              <w:rPr>
                <w:rFonts w:cs="Arial"/>
                <w:szCs w:val="18"/>
              </w:rPr>
              <w:t>Ês2 / Noc2 is the ratio of cell 2 signal / AWGN</w:t>
            </w:r>
          </w:p>
        </w:tc>
      </w:tr>
      <w:tr w:rsidR="006E35DB" w:rsidRPr="00D0162F" w14:paraId="73F49BCA"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675E6F55" w14:textId="402C76AC" w:rsidR="006E35DB" w:rsidRPr="00D0162F" w:rsidRDefault="006E35DB" w:rsidP="006E35DB">
            <w:pPr>
              <w:pStyle w:val="TAL"/>
            </w:pPr>
            <w:r w:rsidRPr="00D0162F">
              <w:rPr>
                <w:lang w:eastAsia="zh-CN"/>
              </w:rPr>
              <w:t xml:space="preserve">4.6.7.1 </w:t>
            </w:r>
            <w:r w:rsidRPr="00D0162F">
              <w:rPr>
                <w:snapToGrid w:val="0"/>
              </w:rPr>
              <w:t>EN-DC FR1 CSI-RS based CMR and no dedicated IMR L1-SINR measurement in non-DRX</w:t>
            </w:r>
          </w:p>
        </w:tc>
        <w:tc>
          <w:tcPr>
            <w:tcW w:w="2669" w:type="dxa"/>
            <w:tcBorders>
              <w:top w:val="single" w:sz="4" w:space="0" w:color="auto"/>
              <w:left w:val="single" w:sz="4" w:space="0" w:color="auto"/>
              <w:bottom w:val="single" w:sz="4" w:space="0" w:color="auto"/>
              <w:right w:val="single" w:sz="4" w:space="0" w:color="auto"/>
            </w:tcBorders>
          </w:tcPr>
          <w:p w14:paraId="04D185F8" w14:textId="77777777" w:rsidR="006E35DB" w:rsidRPr="00D0162F" w:rsidRDefault="006E35DB" w:rsidP="006E35DB">
            <w:pPr>
              <w:pStyle w:val="TAL"/>
              <w:rPr>
                <w:shd w:val="clear" w:color="auto" w:fill="FFFFFF"/>
              </w:rPr>
            </w:pPr>
            <w:r w:rsidRPr="00D0162F">
              <w:rPr>
                <w:shd w:val="clear" w:color="auto" w:fill="FFFFFF"/>
              </w:rPr>
              <w:t>Average Noc ±1.5 dB</w:t>
            </w:r>
          </w:p>
          <w:p w14:paraId="750D3AA1" w14:textId="77777777" w:rsidR="006E35DB" w:rsidRPr="00D0162F" w:rsidRDefault="006E35DB" w:rsidP="006E35DB">
            <w:pPr>
              <w:pStyle w:val="TAL"/>
              <w:rPr>
                <w:shd w:val="clear" w:color="auto" w:fill="FFFFFF"/>
              </w:rPr>
            </w:pPr>
            <w:r w:rsidRPr="00D0162F">
              <w:rPr>
                <w:shd w:val="clear" w:color="auto" w:fill="FFFFFF"/>
              </w:rPr>
              <w:t xml:space="preserve">Average </w:t>
            </w:r>
            <w:r w:rsidRPr="00D0162F">
              <w:t>Ês</w:t>
            </w:r>
            <w:r w:rsidRPr="00D0162F">
              <w:rPr>
                <w:vertAlign w:val="subscript"/>
              </w:rPr>
              <w:t>0</w:t>
            </w:r>
            <w:r w:rsidRPr="00D0162F">
              <w:t xml:space="preserve"> /</w:t>
            </w:r>
            <w:r w:rsidRPr="00D0162F">
              <w:rPr>
                <w:shd w:val="clear" w:color="auto" w:fill="FFFFFF"/>
              </w:rPr>
              <w:t xml:space="preserve"> Noc ±0.3 dB</w:t>
            </w:r>
          </w:p>
          <w:p w14:paraId="178F33E4" w14:textId="77777777" w:rsidR="006E35DB" w:rsidRPr="00D0162F" w:rsidRDefault="006E35DB" w:rsidP="006E35DB">
            <w:pPr>
              <w:pStyle w:val="TAL"/>
              <w:rPr>
                <w:shd w:val="clear" w:color="auto" w:fill="FFFFFF"/>
              </w:rPr>
            </w:pPr>
            <w:r w:rsidRPr="00D0162F">
              <w:rPr>
                <w:shd w:val="clear" w:color="auto" w:fill="FFFFFF"/>
              </w:rPr>
              <w:t xml:space="preserve">Average </w:t>
            </w:r>
            <w:r w:rsidRPr="00D0162F">
              <w:t>Ês</w:t>
            </w:r>
            <w:r w:rsidRPr="00D0162F">
              <w:rPr>
                <w:vertAlign w:val="subscript"/>
              </w:rPr>
              <w:t>1</w:t>
            </w:r>
            <w:r w:rsidRPr="00D0162F">
              <w:t xml:space="preserve"> /</w:t>
            </w:r>
            <w:r w:rsidRPr="00D0162F">
              <w:rPr>
                <w:shd w:val="clear" w:color="auto" w:fill="FFFFFF"/>
              </w:rPr>
              <w:t xml:space="preserve"> Noc ±0.3 dB</w:t>
            </w:r>
          </w:p>
          <w:p w14:paraId="6BC67FFA" w14:textId="77777777" w:rsidR="006E35DB" w:rsidRPr="00D0162F" w:rsidRDefault="006E35DB" w:rsidP="006E35DB">
            <w:pPr>
              <w:pStyle w:val="TAL"/>
              <w:rPr>
                <w:shd w:val="clear" w:color="auto" w:fill="FFFFFF"/>
              </w:rPr>
            </w:pPr>
            <w:r w:rsidRPr="00D0162F">
              <w:rPr>
                <w:rFonts w:cs="Arial"/>
                <w:szCs w:val="18"/>
              </w:rPr>
              <w:t xml:space="preserve">Meas PRB </w:t>
            </w:r>
            <w:r w:rsidRPr="00D0162F">
              <w:t>Noc ±1.5 dB</w:t>
            </w:r>
          </w:p>
          <w:p w14:paraId="2CE20166" w14:textId="392884F8" w:rsidR="006E35DB" w:rsidRPr="00D0162F" w:rsidRDefault="006E35DB" w:rsidP="006E35DB">
            <w:pPr>
              <w:pStyle w:val="TAL"/>
              <w:rPr>
                <w:rFonts w:cs="Arial"/>
                <w:szCs w:val="18"/>
              </w:rPr>
            </w:pPr>
            <w:r w:rsidRPr="00D0162F">
              <w:rPr>
                <w:shd w:val="clear" w:color="auto" w:fill="FFFFFF"/>
              </w:rPr>
              <w:t xml:space="preserve">Meas PRB </w:t>
            </w:r>
            <w:r w:rsidRPr="00D0162F">
              <w:t>Ês</w:t>
            </w:r>
            <w:r w:rsidRPr="00D0162F">
              <w:rPr>
                <w:vertAlign w:val="subscript"/>
              </w:rPr>
              <w:t>0</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 Meas PRB </w:t>
            </w: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w:t>
            </w:r>
          </w:p>
        </w:tc>
        <w:tc>
          <w:tcPr>
            <w:tcW w:w="3825" w:type="dxa"/>
            <w:tcBorders>
              <w:top w:val="single" w:sz="4" w:space="0" w:color="auto"/>
              <w:left w:val="single" w:sz="4" w:space="0" w:color="auto"/>
              <w:bottom w:val="single" w:sz="4" w:space="0" w:color="auto"/>
              <w:right w:val="single" w:sz="4" w:space="0" w:color="auto"/>
            </w:tcBorders>
          </w:tcPr>
          <w:p w14:paraId="6281EE57" w14:textId="77777777" w:rsidR="006E35DB" w:rsidRPr="00D0162F" w:rsidRDefault="006E35DB" w:rsidP="006E35DB">
            <w:pPr>
              <w:pStyle w:val="TAL"/>
              <w:rPr>
                <w:rFonts w:cs="Arial"/>
                <w:szCs w:val="18"/>
              </w:rPr>
            </w:pPr>
            <w:r w:rsidRPr="00D0162F">
              <w:rPr>
                <w:rFonts w:cs="Arial"/>
                <w:szCs w:val="18"/>
              </w:rPr>
              <w:t>Noc is the AWGN on Cell 2 frequency</w:t>
            </w:r>
          </w:p>
          <w:p w14:paraId="2DA16E0D" w14:textId="77777777" w:rsidR="006E35DB" w:rsidRPr="00D0162F" w:rsidRDefault="006E35DB" w:rsidP="006E35DB">
            <w:pPr>
              <w:pStyle w:val="TAL"/>
              <w:rPr>
                <w:shd w:val="clear" w:color="auto" w:fill="FFFFFF"/>
              </w:rPr>
            </w:pPr>
            <w:r w:rsidRPr="00D0162F">
              <w:t>Ês</w:t>
            </w:r>
            <w:r w:rsidRPr="00D0162F">
              <w:rPr>
                <w:shd w:val="clear" w:color="auto" w:fill="FFFFFF"/>
                <w:vertAlign w:val="subscript"/>
              </w:rPr>
              <w:t>0</w:t>
            </w:r>
            <w:r w:rsidRPr="00D0162F">
              <w:t xml:space="preserve"> /</w:t>
            </w:r>
            <w:r w:rsidRPr="00D0162F">
              <w:rPr>
                <w:shd w:val="clear" w:color="auto" w:fill="FFFFFF"/>
              </w:rPr>
              <w:t xml:space="preserve"> Noc is the SNR for the CSI-RS#0</w:t>
            </w:r>
          </w:p>
          <w:p w14:paraId="2507B886" w14:textId="77777777" w:rsidR="006E35DB" w:rsidRPr="00D0162F" w:rsidRDefault="006E35DB" w:rsidP="006E35DB">
            <w:pPr>
              <w:pStyle w:val="TAL"/>
              <w:rPr>
                <w:shd w:val="clear" w:color="auto" w:fill="FFFFFF"/>
              </w:rPr>
            </w:pPr>
            <w:r w:rsidRPr="00D0162F">
              <w:t>Ês</w:t>
            </w:r>
            <w:r w:rsidRPr="00D0162F">
              <w:rPr>
                <w:shd w:val="clear" w:color="auto" w:fill="FFFFFF"/>
                <w:vertAlign w:val="subscript"/>
              </w:rPr>
              <w:t>1</w:t>
            </w:r>
            <w:r w:rsidRPr="00D0162F">
              <w:t xml:space="preserve"> /</w:t>
            </w:r>
            <w:r w:rsidRPr="00D0162F">
              <w:rPr>
                <w:shd w:val="clear" w:color="auto" w:fill="FFFFFF"/>
              </w:rPr>
              <w:t xml:space="preserve"> Noc is the SNR for the CSI-RS#1</w:t>
            </w:r>
          </w:p>
          <w:p w14:paraId="343EB151" w14:textId="77777777" w:rsidR="006E35DB" w:rsidRPr="00D0162F" w:rsidRDefault="006E35DB" w:rsidP="006E35DB">
            <w:pPr>
              <w:pStyle w:val="TAL"/>
              <w:rPr>
                <w:shd w:val="clear" w:color="auto" w:fill="FFFFFF"/>
              </w:rPr>
            </w:pPr>
          </w:p>
          <w:p w14:paraId="755C60A5" w14:textId="64253296" w:rsidR="006E35DB" w:rsidRPr="00D0162F" w:rsidRDefault="006E35DB" w:rsidP="006E35DB">
            <w:pPr>
              <w:pStyle w:val="TAL"/>
              <w:rPr>
                <w:rFonts w:cs="Arial"/>
                <w:szCs w:val="18"/>
              </w:rPr>
            </w:pPr>
            <w:r w:rsidRPr="00D0162F">
              <w:rPr>
                <w:rFonts w:cs="Arial"/>
                <w:szCs w:val="18"/>
              </w:rPr>
              <w:t>Meas PRB is the measurement PRB for CSI-SINR #RB</w:t>
            </w:r>
            <w:r w:rsidRPr="00D0162F">
              <w:rPr>
                <w:vertAlign w:val="subscript"/>
              </w:rPr>
              <w:t>0</w:t>
            </w:r>
            <w:r w:rsidRPr="00D0162F">
              <w:rPr>
                <w:rFonts w:cs="Arial"/>
                <w:szCs w:val="18"/>
              </w:rPr>
              <w:t xml:space="preserve"> to RB</w:t>
            </w:r>
            <w:r w:rsidRPr="00D0162F">
              <w:rPr>
                <w:vertAlign w:val="subscript"/>
              </w:rPr>
              <w:t>275</w:t>
            </w:r>
          </w:p>
        </w:tc>
      </w:tr>
      <w:tr w:rsidR="006E35DB" w:rsidRPr="00D0162F" w14:paraId="3E389D69"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7996BF0C" w14:textId="02128D3F" w:rsidR="006E35DB" w:rsidRPr="00D0162F" w:rsidRDefault="006E35DB" w:rsidP="006E35DB">
            <w:pPr>
              <w:pStyle w:val="TAL"/>
            </w:pPr>
            <w:r w:rsidRPr="00D0162F">
              <w:rPr>
                <w:snapToGrid w:val="0"/>
              </w:rPr>
              <w:t>4.6.7.2 EN-DC FR1 SSB based CMR and dedicated IMR L1-SINR measurement in DRX</w:t>
            </w:r>
          </w:p>
        </w:tc>
        <w:tc>
          <w:tcPr>
            <w:tcW w:w="2669" w:type="dxa"/>
            <w:tcBorders>
              <w:top w:val="single" w:sz="4" w:space="0" w:color="auto"/>
              <w:left w:val="single" w:sz="4" w:space="0" w:color="auto"/>
              <w:bottom w:val="single" w:sz="4" w:space="0" w:color="auto"/>
              <w:right w:val="single" w:sz="4" w:space="0" w:color="auto"/>
            </w:tcBorders>
          </w:tcPr>
          <w:p w14:paraId="1CC15AD1" w14:textId="77777777" w:rsidR="006E35DB" w:rsidRPr="00D0162F" w:rsidRDefault="006E35DB" w:rsidP="006E35DB">
            <w:pPr>
              <w:pStyle w:val="TAL"/>
              <w:rPr>
                <w:shd w:val="clear" w:color="auto" w:fill="FFFFFF"/>
              </w:rPr>
            </w:pPr>
            <w:r w:rsidRPr="00D0162F">
              <w:rPr>
                <w:shd w:val="clear" w:color="auto" w:fill="FFFFFF"/>
              </w:rPr>
              <w:t>Average Noc ±1.5 dB</w:t>
            </w:r>
          </w:p>
          <w:p w14:paraId="40C5CEDB" w14:textId="77777777" w:rsidR="006E35DB" w:rsidRPr="00D0162F" w:rsidRDefault="006E35DB" w:rsidP="006E35DB">
            <w:pPr>
              <w:pStyle w:val="TAL"/>
              <w:rPr>
                <w:shd w:val="clear" w:color="auto" w:fill="FFFFFF"/>
              </w:rPr>
            </w:pPr>
            <w:r w:rsidRPr="00D0162F">
              <w:rPr>
                <w:shd w:val="clear" w:color="auto" w:fill="FFFFFF"/>
              </w:rPr>
              <w:t xml:space="preserve">Average </w:t>
            </w:r>
            <w:r w:rsidRPr="00D0162F">
              <w:t>Ês</w:t>
            </w:r>
            <w:r w:rsidRPr="00D0162F">
              <w:rPr>
                <w:vertAlign w:val="subscript"/>
              </w:rPr>
              <w:t>0</w:t>
            </w:r>
            <w:r w:rsidRPr="00D0162F">
              <w:t xml:space="preserve"> /</w:t>
            </w:r>
            <w:r w:rsidRPr="00D0162F">
              <w:rPr>
                <w:shd w:val="clear" w:color="auto" w:fill="FFFFFF"/>
              </w:rPr>
              <w:t xml:space="preserve"> Noc ±0.3 dB</w:t>
            </w:r>
          </w:p>
          <w:p w14:paraId="7F9D8A9C" w14:textId="77777777" w:rsidR="006E35DB" w:rsidRPr="00D0162F" w:rsidRDefault="006E35DB" w:rsidP="006E35DB">
            <w:pPr>
              <w:pStyle w:val="TAL"/>
              <w:rPr>
                <w:shd w:val="clear" w:color="auto" w:fill="FFFFFF"/>
              </w:rPr>
            </w:pPr>
            <w:r w:rsidRPr="00D0162F">
              <w:rPr>
                <w:shd w:val="clear" w:color="auto" w:fill="FFFFFF"/>
              </w:rPr>
              <w:t xml:space="preserve">Average </w:t>
            </w:r>
            <w:r w:rsidRPr="00D0162F">
              <w:t>Ês</w:t>
            </w:r>
            <w:r w:rsidRPr="00D0162F">
              <w:rPr>
                <w:vertAlign w:val="subscript"/>
              </w:rPr>
              <w:t>1</w:t>
            </w:r>
            <w:r w:rsidRPr="00D0162F">
              <w:t xml:space="preserve"> /</w:t>
            </w:r>
            <w:r w:rsidRPr="00D0162F">
              <w:rPr>
                <w:shd w:val="clear" w:color="auto" w:fill="FFFFFF"/>
              </w:rPr>
              <w:t xml:space="preserve"> Noc ±0.3 dB</w:t>
            </w:r>
          </w:p>
          <w:p w14:paraId="59DB87D1" w14:textId="77777777" w:rsidR="006E35DB" w:rsidRPr="00D0162F" w:rsidRDefault="006E35DB" w:rsidP="006E35DB">
            <w:pPr>
              <w:pStyle w:val="TAL"/>
              <w:rPr>
                <w:shd w:val="clear" w:color="auto" w:fill="FFFFFF"/>
              </w:rPr>
            </w:pPr>
            <w:r w:rsidRPr="00D0162F">
              <w:rPr>
                <w:rFonts w:cs="Arial"/>
                <w:szCs w:val="18"/>
              </w:rPr>
              <w:t xml:space="preserve">Meas PRB </w:t>
            </w:r>
            <w:r w:rsidRPr="00D0162F">
              <w:t>Noc ±1.5 dB</w:t>
            </w:r>
          </w:p>
          <w:p w14:paraId="272C2DB1" w14:textId="55F65496" w:rsidR="006E35DB" w:rsidRPr="00D0162F" w:rsidRDefault="006E35DB" w:rsidP="006E35DB">
            <w:pPr>
              <w:pStyle w:val="TAL"/>
              <w:rPr>
                <w:rFonts w:cs="Arial"/>
                <w:szCs w:val="18"/>
              </w:rPr>
            </w:pPr>
            <w:r w:rsidRPr="00D0162F">
              <w:rPr>
                <w:shd w:val="clear" w:color="auto" w:fill="FFFFFF"/>
              </w:rPr>
              <w:t xml:space="preserve">Meas PRB </w:t>
            </w:r>
            <w:r w:rsidRPr="00D0162F">
              <w:t>Ês</w:t>
            </w:r>
            <w:r w:rsidRPr="00D0162F">
              <w:rPr>
                <w:vertAlign w:val="subscript"/>
              </w:rPr>
              <w:t>0</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 Meas PRB </w:t>
            </w: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w:t>
            </w:r>
          </w:p>
        </w:tc>
        <w:tc>
          <w:tcPr>
            <w:tcW w:w="3825" w:type="dxa"/>
            <w:tcBorders>
              <w:top w:val="single" w:sz="4" w:space="0" w:color="auto"/>
              <w:left w:val="single" w:sz="4" w:space="0" w:color="auto"/>
              <w:bottom w:val="single" w:sz="4" w:space="0" w:color="auto"/>
              <w:right w:val="single" w:sz="4" w:space="0" w:color="auto"/>
            </w:tcBorders>
          </w:tcPr>
          <w:p w14:paraId="6617DB67" w14:textId="77777777" w:rsidR="006E35DB" w:rsidRPr="00D0162F" w:rsidRDefault="006E35DB" w:rsidP="006E35DB">
            <w:pPr>
              <w:pStyle w:val="TAL"/>
              <w:rPr>
                <w:rFonts w:cs="Arial"/>
                <w:szCs w:val="18"/>
              </w:rPr>
            </w:pPr>
            <w:r w:rsidRPr="00D0162F">
              <w:rPr>
                <w:rFonts w:cs="Arial"/>
                <w:szCs w:val="18"/>
              </w:rPr>
              <w:t>Noc is the AWGN on Cell 2 frequency</w:t>
            </w:r>
          </w:p>
          <w:p w14:paraId="3C48E140" w14:textId="77777777" w:rsidR="006E35DB" w:rsidRPr="00D0162F" w:rsidRDefault="006E35DB" w:rsidP="006E35DB">
            <w:pPr>
              <w:pStyle w:val="TAL"/>
              <w:rPr>
                <w:shd w:val="clear" w:color="auto" w:fill="FFFFFF"/>
              </w:rPr>
            </w:pPr>
            <w:r w:rsidRPr="00D0162F">
              <w:t>Ês</w:t>
            </w:r>
            <w:r w:rsidRPr="00D0162F">
              <w:rPr>
                <w:shd w:val="clear" w:color="auto" w:fill="FFFFFF"/>
                <w:vertAlign w:val="subscript"/>
              </w:rPr>
              <w:t>0</w:t>
            </w:r>
            <w:r w:rsidRPr="00D0162F">
              <w:t xml:space="preserve"> /</w:t>
            </w:r>
            <w:r w:rsidRPr="00D0162F">
              <w:rPr>
                <w:shd w:val="clear" w:color="auto" w:fill="FFFFFF"/>
              </w:rPr>
              <w:t xml:space="preserve"> Noc is the SNR for the SSB#0</w:t>
            </w:r>
          </w:p>
          <w:p w14:paraId="52F61E21" w14:textId="77777777" w:rsidR="006E35DB" w:rsidRPr="00D0162F" w:rsidRDefault="006E35DB" w:rsidP="006E35DB">
            <w:pPr>
              <w:pStyle w:val="TAL"/>
              <w:rPr>
                <w:shd w:val="clear" w:color="auto" w:fill="FFFFFF"/>
              </w:rPr>
            </w:pPr>
            <w:r w:rsidRPr="00D0162F">
              <w:t>Ês</w:t>
            </w:r>
            <w:r w:rsidRPr="00D0162F">
              <w:rPr>
                <w:shd w:val="clear" w:color="auto" w:fill="FFFFFF"/>
                <w:vertAlign w:val="subscript"/>
              </w:rPr>
              <w:t>1</w:t>
            </w:r>
            <w:r w:rsidRPr="00D0162F">
              <w:t xml:space="preserve"> /</w:t>
            </w:r>
            <w:r w:rsidRPr="00D0162F">
              <w:rPr>
                <w:shd w:val="clear" w:color="auto" w:fill="FFFFFF"/>
              </w:rPr>
              <w:t xml:space="preserve"> Noc is the SNR for the SSB#1</w:t>
            </w:r>
          </w:p>
          <w:p w14:paraId="46EEB593" w14:textId="77777777" w:rsidR="006E35DB" w:rsidRPr="00D0162F" w:rsidRDefault="006E35DB" w:rsidP="006E35DB">
            <w:pPr>
              <w:pStyle w:val="TAL"/>
              <w:rPr>
                <w:shd w:val="clear" w:color="auto" w:fill="FFFFFF"/>
              </w:rPr>
            </w:pPr>
          </w:p>
          <w:p w14:paraId="64E19C5E" w14:textId="4EB89D38" w:rsidR="006E35DB" w:rsidRPr="00D0162F" w:rsidRDefault="006E35DB" w:rsidP="006E35DB">
            <w:pPr>
              <w:pStyle w:val="TAL"/>
              <w:rPr>
                <w:rFonts w:cs="Arial"/>
                <w:szCs w:val="18"/>
              </w:rPr>
            </w:pPr>
            <w:r w:rsidRPr="00D0162F">
              <w:rPr>
                <w:rFonts w:cs="Arial"/>
                <w:szCs w:val="18"/>
              </w:rPr>
              <w:t>Meas PRB is the measurement PRB for SS-SINR #RB</w:t>
            </w:r>
            <w:r w:rsidRPr="00D0162F">
              <w:rPr>
                <w:vertAlign w:val="subscript"/>
              </w:rPr>
              <w:t>J</w:t>
            </w:r>
            <w:r w:rsidRPr="00D0162F">
              <w:rPr>
                <w:rFonts w:cs="Arial"/>
                <w:szCs w:val="18"/>
              </w:rPr>
              <w:t xml:space="preserve"> to RB</w:t>
            </w:r>
            <w:r w:rsidRPr="00D0162F">
              <w:rPr>
                <w:vertAlign w:val="subscript"/>
              </w:rPr>
              <w:t>J+19</w:t>
            </w:r>
          </w:p>
        </w:tc>
      </w:tr>
      <w:tr w:rsidR="006E35DB" w:rsidRPr="00D0162F" w14:paraId="737913A9"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7A9A70F8" w14:textId="1B745EDD" w:rsidR="006E35DB" w:rsidRPr="00D0162F" w:rsidRDefault="006E35DB" w:rsidP="006E35DB">
            <w:pPr>
              <w:pStyle w:val="TAL"/>
            </w:pPr>
            <w:r w:rsidRPr="00D0162F">
              <w:rPr>
                <w:lang w:eastAsia="zh-CN"/>
              </w:rPr>
              <w:t xml:space="preserve">4.6.7.3 </w:t>
            </w:r>
            <w:r w:rsidRPr="00D0162F">
              <w:rPr>
                <w:snapToGrid w:val="0"/>
              </w:rPr>
              <w:t>EN-DC FR1 CSI-RS based CMR and dedicated IMR L1-SINR measurement in DRX</w:t>
            </w:r>
          </w:p>
        </w:tc>
        <w:tc>
          <w:tcPr>
            <w:tcW w:w="2669" w:type="dxa"/>
            <w:tcBorders>
              <w:top w:val="single" w:sz="4" w:space="0" w:color="auto"/>
              <w:left w:val="single" w:sz="4" w:space="0" w:color="auto"/>
              <w:bottom w:val="single" w:sz="4" w:space="0" w:color="auto"/>
              <w:right w:val="single" w:sz="4" w:space="0" w:color="auto"/>
            </w:tcBorders>
          </w:tcPr>
          <w:p w14:paraId="5A67FEE1" w14:textId="77777777" w:rsidR="006E35DB" w:rsidRPr="00D0162F" w:rsidRDefault="006E35DB" w:rsidP="006E35DB">
            <w:pPr>
              <w:pStyle w:val="TAL"/>
              <w:rPr>
                <w:shd w:val="clear" w:color="auto" w:fill="FFFFFF"/>
              </w:rPr>
            </w:pPr>
            <w:r w:rsidRPr="00D0162F">
              <w:rPr>
                <w:shd w:val="clear" w:color="auto" w:fill="FFFFFF"/>
              </w:rPr>
              <w:t>Average Noc ±1.5 dB</w:t>
            </w:r>
          </w:p>
          <w:p w14:paraId="62A9D939" w14:textId="77777777" w:rsidR="006E35DB" w:rsidRPr="00D0162F" w:rsidRDefault="006E35DB" w:rsidP="006E35DB">
            <w:pPr>
              <w:pStyle w:val="TAL"/>
              <w:rPr>
                <w:shd w:val="clear" w:color="auto" w:fill="FFFFFF"/>
              </w:rPr>
            </w:pPr>
            <w:r w:rsidRPr="00D0162F">
              <w:rPr>
                <w:shd w:val="clear" w:color="auto" w:fill="FFFFFF"/>
              </w:rPr>
              <w:t xml:space="preserve">Average </w:t>
            </w:r>
            <w:r w:rsidRPr="00D0162F">
              <w:t>Ês</w:t>
            </w:r>
            <w:r w:rsidRPr="00D0162F">
              <w:rPr>
                <w:vertAlign w:val="subscript"/>
              </w:rPr>
              <w:t>0</w:t>
            </w:r>
            <w:r w:rsidRPr="00D0162F">
              <w:t xml:space="preserve"> /</w:t>
            </w:r>
            <w:r w:rsidRPr="00D0162F">
              <w:rPr>
                <w:shd w:val="clear" w:color="auto" w:fill="FFFFFF"/>
              </w:rPr>
              <w:t xml:space="preserve"> Noc ±0.3 dB</w:t>
            </w:r>
          </w:p>
          <w:p w14:paraId="28FF5798" w14:textId="77777777" w:rsidR="006E35DB" w:rsidRPr="00D0162F" w:rsidRDefault="006E35DB" w:rsidP="006E35DB">
            <w:pPr>
              <w:pStyle w:val="TAL"/>
              <w:rPr>
                <w:shd w:val="clear" w:color="auto" w:fill="FFFFFF"/>
              </w:rPr>
            </w:pPr>
            <w:r w:rsidRPr="00D0162F">
              <w:rPr>
                <w:shd w:val="clear" w:color="auto" w:fill="FFFFFF"/>
              </w:rPr>
              <w:t xml:space="preserve">Average </w:t>
            </w:r>
            <w:r w:rsidRPr="00D0162F">
              <w:t>Ês</w:t>
            </w:r>
            <w:r w:rsidRPr="00D0162F">
              <w:rPr>
                <w:vertAlign w:val="subscript"/>
              </w:rPr>
              <w:t>1</w:t>
            </w:r>
            <w:r w:rsidRPr="00D0162F">
              <w:t xml:space="preserve"> /</w:t>
            </w:r>
            <w:r w:rsidRPr="00D0162F">
              <w:rPr>
                <w:shd w:val="clear" w:color="auto" w:fill="FFFFFF"/>
              </w:rPr>
              <w:t xml:space="preserve"> Noc ±0.3 dB</w:t>
            </w:r>
          </w:p>
          <w:p w14:paraId="66D02DAB" w14:textId="77777777" w:rsidR="006E35DB" w:rsidRPr="00D0162F" w:rsidRDefault="006E35DB" w:rsidP="006E35DB">
            <w:pPr>
              <w:pStyle w:val="TAL"/>
              <w:rPr>
                <w:shd w:val="clear" w:color="auto" w:fill="FFFFFF"/>
              </w:rPr>
            </w:pPr>
            <w:r w:rsidRPr="00D0162F">
              <w:rPr>
                <w:rFonts w:cs="Arial"/>
                <w:szCs w:val="18"/>
              </w:rPr>
              <w:t xml:space="preserve">Meas PRB </w:t>
            </w:r>
            <w:r w:rsidRPr="00D0162F">
              <w:t>Noc ±1.5 dB</w:t>
            </w:r>
          </w:p>
          <w:p w14:paraId="11ECD6B4" w14:textId="5B74F5F3" w:rsidR="006E35DB" w:rsidRPr="00D0162F" w:rsidRDefault="006E35DB" w:rsidP="006E35DB">
            <w:pPr>
              <w:pStyle w:val="TAL"/>
              <w:rPr>
                <w:rFonts w:cs="Arial"/>
                <w:szCs w:val="18"/>
              </w:rPr>
            </w:pPr>
            <w:r w:rsidRPr="00D0162F">
              <w:rPr>
                <w:shd w:val="clear" w:color="auto" w:fill="FFFFFF"/>
              </w:rPr>
              <w:t xml:space="preserve">Meas PRB </w:t>
            </w:r>
            <w:r w:rsidRPr="00D0162F">
              <w:t>Ês</w:t>
            </w:r>
            <w:r w:rsidRPr="00D0162F">
              <w:rPr>
                <w:vertAlign w:val="subscript"/>
              </w:rPr>
              <w:t>0</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 Meas PRB </w:t>
            </w: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w:t>
            </w:r>
          </w:p>
        </w:tc>
        <w:tc>
          <w:tcPr>
            <w:tcW w:w="3825" w:type="dxa"/>
            <w:tcBorders>
              <w:top w:val="single" w:sz="4" w:space="0" w:color="auto"/>
              <w:left w:val="single" w:sz="4" w:space="0" w:color="auto"/>
              <w:bottom w:val="single" w:sz="4" w:space="0" w:color="auto"/>
              <w:right w:val="single" w:sz="4" w:space="0" w:color="auto"/>
            </w:tcBorders>
          </w:tcPr>
          <w:p w14:paraId="310C5CA5" w14:textId="77777777" w:rsidR="006E35DB" w:rsidRPr="00D0162F" w:rsidRDefault="006E35DB" w:rsidP="006E35DB">
            <w:pPr>
              <w:pStyle w:val="TAL"/>
              <w:rPr>
                <w:rFonts w:cs="Arial"/>
                <w:szCs w:val="18"/>
              </w:rPr>
            </w:pPr>
            <w:r w:rsidRPr="00D0162F">
              <w:rPr>
                <w:rFonts w:cs="Arial"/>
                <w:szCs w:val="18"/>
              </w:rPr>
              <w:t>Noc is the AWGN on Cell 2 frequency</w:t>
            </w:r>
          </w:p>
          <w:p w14:paraId="424AF8F6" w14:textId="77777777" w:rsidR="006E35DB" w:rsidRPr="00D0162F" w:rsidRDefault="006E35DB" w:rsidP="006E35DB">
            <w:pPr>
              <w:pStyle w:val="TAL"/>
              <w:rPr>
                <w:shd w:val="clear" w:color="auto" w:fill="FFFFFF"/>
              </w:rPr>
            </w:pPr>
            <w:r w:rsidRPr="00D0162F">
              <w:t>Ês</w:t>
            </w:r>
            <w:r w:rsidRPr="00D0162F">
              <w:rPr>
                <w:shd w:val="clear" w:color="auto" w:fill="FFFFFF"/>
                <w:vertAlign w:val="subscript"/>
              </w:rPr>
              <w:t>0</w:t>
            </w:r>
            <w:r w:rsidRPr="00D0162F">
              <w:t xml:space="preserve"> /</w:t>
            </w:r>
            <w:r w:rsidRPr="00D0162F">
              <w:rPr>
                <w:shd w:val="clear" w:color="auto" w:fill="FFFFFF"/>
              </w:rPr>
              <w:t xml:space="preserve"> Noc is the SNR for the CSI-RS#0</w:t>
            </w:r>
          </w:p>
          <w:p w14:paraId="513DD919" w14:textId="77777777" w:rsidR="006E35DB" w:rsidRPr="00D0162F" w:rsidRDefault="006E35DB" w:rsidP="006E35DB">
            <w:pPr>
              <w:pStyle w:val="TAL"/>
              <w:rPr>
                <w:shd w:val="clear" w:color="auto" w:fill="FFFFFF"/>
              </w:rPr>
            </w:pPr>
            <w:r w:rsidRPr="00D0162F">
              <w:t>Ês</w:t>
            </w:r>
            <w:r w:rsidRPr="00D0162F">
              <w:rPr>
                <w:shd w:val="clear" w:color="auto" w:fill="FFFFFF"/>
                <w:vertAlign w:val="subscript"/>
              </w:rPr>
              <w:t>1</w:t>
            </w:r>
            <w:r w:rsidRPr="00D0162F">
              <w:t xml:space="preserve"> /</w:t>
            </w:r>
            <w:r w:rsidRPr="00D0162F">
              <w:rPr>
                <w:shd w:val="clear" w:color="auto" w:fill="FFFFFF"/>
              </w:rPr>
              <w:t xml:space="preserve"> Noc is the SNR for the CSI-RS#1</w:t>
            </w:r>
          </w:p>
          <w:p w14:paraId="4CBE64DB" w14:textId="77777777" w:rsidR="006E35DB" w:rsidRPr="00D0162F" w:rsidRDefault="006E35DB" w:rsidP="006E35DB">
            <w:pPr>
              <w:pStyle w:val="TAL"/>
              <w:rPr>
                <w:shd w:val="clear" w:color="auto" w:fill="FFFFFF"/>
              </w:rPr>
            </w:pPr>
          </w:p>
          <w:p w14:paraId="45F56D90" w14:textId="3F2FF80E" w:rsidR="006E35DB" w:rsidRPr="00D0162F" w:rsidRDefault="006E35DB" w:rsidP="006E35DB">
            <w:pPr>
              <w:pStyle w:val="TAL"/>
              <w:rPr>
                <w:rFonts w:cs="Arial"/>
                <w:szCs w:val="18"/>
              </w:rPr>
            </w:pPr>
            <w:r w:rsidRPr="00D0162F">
              <w:rPr>
                <w:rFonts w:cs="Arial"/>
                <w:szCs w:val="18"/>
              </w:rPr>
              <w:t>Meas PRB is the measurement PRB for CSI-SINR #RB</w:t>
            </w:r>
            <w:r w:rsidRPr="00D0162F">
              <w:rPr>
                <w:vertAlign w:val="subscript"/>
              </w:rPr>
              <w:t>0</w:t>
            </w:r>
            <w:r w:rsidRPr="00D0162F">
              <w:rPr>
                <w:rFonts w:cs="Arial"/>
                <w:szCs w:val="18"/>
              </w:rPr>
              <w:t xml:space="preserve"> to RB</w:t>
            </w:r>
            <w:r w:rsidRPr="00D0162F">
              <w:rPr>
                <w:vertAlign w:val="subscript"/>
              </w:rPr>
              <w:t>275</w:t>
            </w:r>
          </w:p>
        </w:tc>
      </w:tr>
      <w:tr w:rsidR="00090B9F" w:rsidRPr="00D0162F" w14:paraId="0D14D06B"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2619E8F0" w14:textId="0A0C1C94" w:rsidR="00090B9F" w:rsidRPr="00D0162F" w:rsidRDefault="00090B9F" w:rsidP="00090B9F">
            <w:pPr>
              <w:pStyle w:val="TAL"/>
            </w:pPr>
            <w:r w:rsidRPr="00D0162F">
              <w:t>4.7.1.1.1 EN-DC FR1 SS-RSRP absolute measurement accuracy</w:t>
            </w:r>
          </w:p>
        </w:tc>
        <w:tc>
          <w:tcPr>
            <w:tcW w:w="2669" w:type="dxa"/>
            <w:tcBorders>
              <w:top w:val="single" w:sz="4" w:space="0" w:color="auto"/>
              <w:left w:val="single" w:sz="4" w:space="0" w:color="auto"/>
              <w:bottom w:val="single" w:sz="4" w:space="0" w:color="auto"/>
              <w:right w:val="single" w:sz="4" w:space="0" w:color="auto"/>
            </w:tcBorders>
          </w:tcPr>
          <w:p w14:paraId="4B0A17C1" w14:textId="3949C495" w:rsidR="00090B9F" w:rsidRPr="00D0162F" w:rsidRDefault="00090B9F" w:rsidP="00090B9F">
            <w:pPr>
              <w:pStyle w:val="TAL"/>
              <w:rPr>
                <w:rFonts w:cs="Arial"/>
                <w:szCs w:val="18"/>
              </w:rPr>
            </w:pPr>
            <w:r w:rsidRPr="00D0162F">
              <w:rPr>
                <w:rFonts w:cs="Arial"/>
                <w:szCs w:val="18"/>
              </w:rPr>
              <w:t xml:space="preserve">Average Noc ±1.5 dB </w:t>
            </w:r>
          </w:p>
          <w:p w14:paraId="5D3E1569" w14:textId="48534C19" w:rsidR="00090B9F" w:rsidRPr="00D0162F" w:rsidRDefault="00090B9F" w:rsidP="00090B9F">
            <w:pPr>
              <w:pStyle w:val="TAL"/>
              <w:rPr>
                <w:rFonts w:cs="Arial"/>
                <w:szCs w:val="18"/>
              </w:rPr>
            </w:pPr>
            <w:r w:rsidRPr="00D0162F">
              <w:rPr>
                <w:rFonts w:cs="Arial"/>
                <w:szCs w:val="18"/>
              </w:rPr>
              <w:t>Average Ês</w:t>
            </w:r>
            <w:r w:rsidRPr="00D0162F">
              <w:rPr>
                <w:rFonts w:cs="Arial"/>
                <w:szCs w:val="18"/>
                <w:vertAlign w:val="subscript"/>
              </w:rPr>
              <w:t>2</w:t>
            </w:r>
            <w:r w:rsidRPr="00D0162F">
              <w:rPr>
                <w:rFonts w:cs="Arial"/>
                <w:szCs w:val="18"/>
              </w:rPr>
              <w:t xml:space="preserve"> / Noc ±0.3 dB </w:t>
            </w:r>
          </w:p>
          <w:p w14:paraId="31C8563B" w14:textId="6B6AFB6B" w:rsidR="00090B9F" w:rsidRPr="00D0162F" w:rsidRDefault="00090B9F" w:rsidP="00090B9F">
            <w:pPr>
              <w:pStyle w:val="TAL"/>
              <w:rPr>
                <w:rFonts w:cs="Arial"/>
                <w:szCs w:val="18"/>
              </w:rPr>
            </w:pPr>
            <w:r w:rsidRPr="00D0162F">
              <w:rPr>
                <w:rFonts w:cs="Arial"/>
                <w:szCs w:val="18"/>
              </w:rPr>
              <w:t>Average Ês</w:t>
            </w:r>
            <w:r w:rsidRPr="00D0162F">
              <w:rPr>
                <w:rFonts w:cs="Arial"/>
                <w:szCs w:val="18"/>
                <w:vertAlign w:val="subscript"/>
              </w:rPr>
              <w:t>3</w:t>
            </w:r>
            <w:r w:rsidRPr="00D0162F">
              <w:rPr>
                <w:rFonts w:cs="Arial"/>
                <w:szCs w:val="18"/>
              </w:rPr>
              <w:t xml:space="preserve"> / Noc ±0.3 dB</w:t>
            </w:r>
          </w:p>
          <w:p w14:paraId="6DA0DD4A" w14:textId="2A1DE08F" w:rsidR="00090B9F" w:rsidRPr="00D0162F" w:rsidRDefault="00090B9F" w:rsidP="00090B9F">
            <w:pPr>
              <w:pStyle w:val="TAL"/>
              <w:rPr>
                <w:shd w:val="clear" w:color="auto" w:fill="FFFFFF"/>
              </w:rPr>
            </w:pPr>
            <w:r w:rsidRPr="00D0162F">
              <w:rPr>
                <w:rFonts w:cs="Arial"/>
                <w:szCs w:val="18"/>
              </w:rPr>
              <w:t xml:space="preserve">Meas PRB </w:t>
            </w:r>
            <w:r w:rsidRPr="00D0162F">
              <w:t>Noc ±1.5 dB</w:t>
            </w:r>
          </w:p>
          <w:p w14:paraId="4F564124" w14:textId="17EA19E2" w:rsidR="00090B9F" w:rsidRPr="00D0162F" w:rsidRDefault="00090B9F" w:rsidP="00090B9F">
            <w:pPr>
              <w:pStyle w:val="TAL"/>
              <w:rPr>
                <w:rFonts w:cs="Arial"/>
                <w:szCs w:val="18"/>
              </w:rPr>
            </w:pPr>
            <w:r w:rsidRPr="00D0162F">
              <w:rPr>
                <w:rFonts w:cs="Arial"/>
                <w:szCs w:val="18"/>
              </w:rPr>
              <w:t>Meas PRB Ês</w:t>
            </w:r>
            <w:r w:rsidRPr="00D0162F">
              <w:rPr>
                <w:rFonts w:cs="Arial"/>
                <w:szCs w:val="18"/>
                <w:vertAlign w:val="subscript"/>
              </w:rPr>
              <w:t>2</w:t>
            </w:r>
            <w:r w:rsidRPr="00D0162F">
              <w:rPr>
                <w:rFonts w:cs="Arial"/>
                <w:szCs w:val="18"/>
              </w:rPr>
              <w:t xml:space="preserve"> / Noc ±0.3 dB Meas PRB Ês</w:t>
            </w:r>
            <w:r w:rsidRPr="00D0162F">
              <w:rPr>
                <w:rFonts w:cs="Arial"/>
                <w:szCs w:val="18"/>
                <w:vertAlign w:val="subscript"/>
              </w:rPr>
              <w:t>3</w:t>
            </w:r>
            <w:r w:rsidRPr="00D0162F">
              <w:rPr>
                <w:rFonts w:cs="Arial"/>
                <w:szCs w:val="18"/>
              </w:rPr>
              <w:t xml:space="preserve"> / Noc ±0.3 dB </w:t>
            </w:r>
          </w:p>
        </w:tc>
        <w:tc>
          <w:tcPr>
            <w:tcW w:w="3825" w:type="dxa"/>
            <w:tcBorders>
              <w:top w:val="single" w:sz="4" w:space="0" w:color="auto"/>
              <w:left w:val="single" w:sz="4" w:space="0" w:color="auto"/>
              <w:bottom w:val="single" w:sz="4" w:space="0" w:color="auto"/>
              <w:right w:val="single" w:sz="4" w:space="0" w:color="auto"/>
            </w:tcBorders>
          </w:tcPr>
          <w:p w14:paraId="3B0DD33A" w14:textId="314EF735" w:rsidR="00090B9F" w:rsidRPr="00D0162F" w:rsidRDefault="00090B9F" w:rsidP="00090B9F">
            <w:pPr>
              <w:pStyle w:val="TAL"/>
              <w:rPr>
                <w:rFonts w:cs="Arial"/>
                <w:szCs w:val="18"/>
              </w:rPr>
            </w:pPr>
            <w:r w:rsidRPr="00D0162F">
              <w:rPr>
                <w:rFonts w:cs="Arial"/>
                <w:szCs w:val="18"/>
              </w:rPr>
              <w:t>Noc is the AWGN on NR freq1</w:t>
            </w:r>
          </w:p>
          <w:p w14:paraId="1C6D270C" w14:textId="646189E8" w:rsidR="00090B9F" w:rsidRPr="00D0162F" w:rsidRDefault="00090B9F" w:rsidP="00090B9F">
            <w:pPr>
              <w:pStyle w:val="TAL"/>
              <w:rPr>
                <w:rFonts w:cs="Arial"/>
                <w:szCs w:val="18"/>
              </w:rPr>
            </w:pPr>
            <w:r w:rsidRPr="00D0162F">
              <w:rPr>
                <w:rFonts w:cs="Arial"/>
                <w:szCs w:val="18"/>
              </w:rPr>
              <w:t>Ês</w:t>
            </w:r>
            <w:r w:rsidRPr="00D0162F">
              <w:rPr>
                <w:rFonts w:cs="Arial"/>
                <w:szCs w:val="18"/>
                <w:vertAlign w:val="subscript"/>
              </w:rPr>
              <w:t>2</w:t>
            </w:r>
            <w:r w:rsidRPr="00D0162F">
              <w:rPr>
                <w:rFonts w:cs="Arial"/>
                <w:szCs w:val="18"/>
              </w:rPr>
              <w:t xml:space="preserve"> / Noc is the cell 2 SNR </w:t>
            </w:r>
          </w:p>
          <w:p w14:paraId="227FBC12" w14:textId="536A306D" w:rsidR="00090B9F" w:rsidRPr="00D0162F" w:rsidRDefault="00090B9F" w:rsidP="00090B9F">
            <w:pPr>
              <w:pStyle w:val="TAL"/>
              <w:rPr>
                <w:rFonts w:cs="Arial"/>
                <w:szCs w:val="18"/>
              </w:rPr>
            </w:pPr>
            <w:r w:rsidRPr="00D0162F">
              <w:rPr>
                <w:rFonts w:cs="Arial"/>
                <w:szCs w:val="18"/>
              </w:rPr>
              <w:t>Ês</w:t>
            </w:r>
            <w:r w:rsidRPr="00D0162F">
              <w:rPr>
                <w:rFonts w:cs="Arial"/>
                <w:szCs w:val="18"/>
                <w:vertAlign w:val="subscript"/>
              </w:rPr>
              <w:t>3</w:t>
            </w:r>
            <w:r w:rsidRPr="00D0162F">
              <w:rPr>
                <w:rFonts w:cs="Arial"/>
                <w:szCs w:val="18"/>
              </w:rPr>
              <w:t xml:space="preserve"> / Noc is the cell 3 SNR</w:t>
            </w:r>
          </w:p>
          <w:p w14:paraId="195EC7AC" w14:textId="77777777" w:rsidR="00090B9F" w:rsidRPr="00D0162F" w:rsidRDefault="00090B9F" w:rsidP="00090B9F">
            <w:pPr>
              <w:pStyle w:val="TAL"/>
              <w:rPr>
                <w:rFonts w:cs="Arial"/>
                <w:szCs w:val="18"/>
              </w:rPr>
            </w:pPr>
          </w:p>
          <w:p w14:paraId="641ECFBF" w14:textId="5BD69155" w:rsidR="00090B9F" w:rsidRPr="00D0162F" w:rsidRDefault="00090B9F" w:rsidP="00090B9F">
            <w:pPr>
              <w:pStyle w:val="TAL"/>
              <w:rPr>
                <w:rFonts w:cs="Arial"/>
                <w:szCs w:val="18"/>
              </w:rPr>
            </w:pPr>
            <w:r w:rsidRPr="00D0162F">
              <w:rPr>
                <w:rFonts w:cs="Arial"/>
                <w:szCs w:val="18"/>
              </w:rPr>
              <w:t>Meas PRB is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090B9F" w:rsidRPr="00D0162F" w14:paraId="35369746"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728C6046" w14:textId="1E5A199A" w:rsidR="00090B9F" w:rsidRPr="00D0162F" w:rsidRDefault="00090B9F" w:rsidP="00090B9F">
            <w:pPr>
              <w:pStyle w:val="TAL"/>
            </w:pPr>
            <w:r w:rsidRPr="00D0162F">
              <w:t>4.7.1.1.2 EN-DC FR1 SS-RSRP relative measurement accuracy</w:t>
            </w:r>
          </w:p>
        </w:tc>
        <w:tc>
          <w:tcPr>
            <w:tcW w:w="2669" w:type="dxa"/>
            <w:tcBorders>
              <w:top w:val="single" w:sz="4" w:space="0" w:color="auto"/>
              <w:left w:val="single" w:sz="4" w:space="0" w:color="auto"/>
              <w:bottom w:val="single" w:sz="4" w:space="0" w:color="auto"/>
              <w:right w:val="single" w:sz="4" w:space="0" w:color="auto"/>
            </w:tcBorders>
          </w:tcPr>
          <w:p w14:paraId="0E56619B" w14:textId="04A655AD" w:rsidR="00090B9F" w:rsidRPr="00D0162F" w:rsidRDefault="00090B9F" w:rsidP="00090B9F">
            <w:pPr>
              <w:pStyle w:val="TAL"/>
              <w:rPr>
                <w:rFonts w:cs="Arial"/>
                <w:szCs w:val="18"/>
              </w:rPr>
            </w:pPr>
            <w:r w:rsidRPr="00D0162F">
              <w:rPr>
                <w:rFonts w:cs="Arial"/>
                <w:szCs w:val="18"/>
              </w:rPr>
              <w:t>Same as 4.7.1.1.1</w:t>
            </w:r>
          </w:p>
        </w:tc>
        <w:tc>
          <w:tcPr>
            <w:tcW w:w="3825" w:type="dxa"/>
            <w:tcBorders>
              <w:top w:val="single" w:sz="4" w:space="0" w:color="auto"/>
              <w:left w:val="single" w:sz="4" w:space="0" w:color="auto"/>
              <w:bottom w:val="single" w:sz="4" w:space="0" w:color="auto"/>
              <w:right w:val="single" w:sz="4" w:space="0" w:color="auto"/>
            </w:tcBorders>
          </w:tcPr>
          <w:p w14:paraId="22EB3AAC" w14:textId="4A9B7831" w:rsidR="00090B9F" w:rsidRPr="00D0162F" w:rsidRDefault="00090B9F" w:rsidP="00090B9F">
            <w:pPr>
              <w:pStyle w:val="TAL"/>
              <w:rPr>
                <w:rFonts w:cs="Arial"/>
                <w:szCs w:val="18"/>
              </w:rPr>
            </w:pPr>
            <w:r w:rsidRPr="00D0162F">
              <w:rPr>
                <w:rFonts w:cs="Arial"/>
                <w:szCs w:val="18"/>
              </w:rPr>
              <w:t>Same as 4.7.1.1.1</w:t>
            </w:r>
          </w:p>
        </w:tc>
      </w:tr>
      <w:tr w:rsidR="00090B9F" w:rsidRPr="00D0162F" w14:paraId="3632013A"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0A563A84" w14:textId="0EA4F787" w:rsidR="00090B9F" w:rsidRPr="00D0162F" w:rsidRDefault="00090B9F" w:rsidP="00090B9F">
            <w:pPr>
              <w:pStyle w:val="TAL"/>
            </w:pPr>
            <w:r w:rsidRPr="00D0162F">
              <w:t>4.7.1.2.1 EN-DC FR1-FR1 SS-RSRP absolute measurement accuracy</w:t>
            </w:r>
          </w:p>
        </w:tc>
        <w:tc>
          <w:tcPr>
            <w:tcW w:w="2669" w:type="dxa"/>
            <w:tcBorders>
              <w:top w:val="single" w:sz="4" w:space="0" w:color="auto"/>
              <w:left w:val="single" w:sz="4" w:space="0" w:color="auto"/>
              <w:bottom w:val="single" w:sz="4" w:space="0" w:color="auto"/>
              <w:right w:val="single" w:sz="4" w:space="0" w:color="auto"/>
            </w:tcBorders>
          </w:tcPr>
          <w:p w14:paraId="290F8484" w14:textId="5AE50539" w:rsidR="00090B9F" w:rsidRPr="00D0162F" w:rsidRDefault="00090B9F" w:rsidP="00090B9F">
            <w:pPr>
              <w:pStyle w:val="TAL"/>
              <w:rPr>
                <w:rFonts w:cs="Arial"/>
                <w:szCs w:val="18"/>
              </w:rPr>
            </w:pPr>
            <w:r w:rsidRPr="00D0162F">
              <w:rPr>
                <w:rFonts w:cs="Arial"/>
                <w:szCs w:val="18"/>
              </w:rPr>
              <w:t>Average Noc</w:t>
            </w:r>
            <w:r w:rsidRPr="00D0162F">
              <w:rPr>
                <w:rFonts w:cs="Arial"/>
                <w:szCs w:val="18"/>
                <w:vertAlign w:val="subscript"/>
              </w:rPr>
              <w:t>1</w:t>
            </w:r>
            <w:r w:rsidRPr="00D0162F">
              <w:rPr>
                <w:rFonts w:cs="Arial"/>
                <w:szCs w:val="18"/>
              </w:rPr>
              <w:t xml:space="preserve"> ±1.5 dB </w:t>
            </w:r>
          </w:p>
          <w:p w14:paraId="535B7606" w14:textId="5D90885B" w:rsidR="00090B9F" w:rsidRPr="00D0162F" w:rsidRDefault="00090B9F" w:rsidP="00090B9F">
            <w:pPr>
              <w:pStyle w:val="TAL"/>
              <w:rPr>
                <w:rFonts w:cs="Arial"/>
                <w:szCs w:val="18"/>
              </w:rPr>
            </w:pPr>
            <w:r w:rsidRPr="00D0162F">
              <w:rPr>
                <w:rFonts w:cs="Arial"/>
                <w:szCs w:val="18"/>
              </w:rPr>
              <w:t>Average Noc</w:t>
            </w:r>
            <w:r w:rsidRPr="00D0162F">
              <w:rPr>
                <w:rFonts w:cs="Arial"/>
                <w:szCs w:val="18"/>
                <w:vertAlign w:val="subscript"/>
              </w:rPr>
              <w:t>2</w:t>
            </w:r>
            <w:r w:rsidRPr="00D0162F">
              <w:rPr>
                <w:rFonts w:cs="Arial"/>
                <w:szCs w:val="18"/>
              </w:rPr>
              <w:t xml:space="preserve"> ±1.5 dB </w:t>
            </w:r>
          </w:p>
          <w:p w14:paraId="76CB9540" w14:textId="4E8CB321" w:rsidR="00090B9F" w:rsidRPr="00D0162F" w:rsidRDefault="00090B9F" w:rsidP="00090B9F">
            <w:pPr>
              <w:pStyle w:val="TAL"/>
              <w:rPr>
                <w:rFonts w:cs="Arial"/>
                <w:szCs w:val="18"/>
              </w:rPr>
            </w:pPr>
            <w:r w:rsidRPr="00D0162F">
              <w:rPr>
                <w:rFonts w:cs="Arial"/>
                <w:szCs w:val="18"/>
              </w:rPr>
              <w:t>Average Ês</w:t>
            </w:r>
            <w:r w:rsidRPr="00D0162F">
              <w:rPr>
                <w:rFonts w:cs="Arial"/>
                <w:szCs w:val="18"/>
                <w:vertAlign w:val="subscript"/>
              </w:rPr>
              <w:t>2</w:t>
            </w:r>
            <w:r w:rsidRPr="00D0162F">
              <w:rPr>
                <w:rFonts w:cs="Arial"/>
                <w:szCs w:val="18"/>
              </w:rPr>
              <w:t xml:space="preserve"> / Noc</w:t>
            </w:r>
            <w:r w:rsidRPr="00D0162F">
              <w:rPr>
                <w:rFonts w:cs="Arial"/>
                <w:szCs w:val="18"/>
                <w:vertAlign w:val="subscript"/>
              </w:rPr>
              <w:t>1</w:t>
            </w:r>
            <w:r w:rsidRPr="00D0162F">
              <w:rPr>
                <w:rFonts w:cs="Arial"/>
                <w:szCs w:val="18"/>
              </w:rPr>
              <w:t xml:space="preserve"> ±0.3 dB </w:t>
            </w:r>
          </w:p>
          <w:p w14:paraId="7B29A69E" w14:textId="58A6F629" w:rsidR="00090B9F" w:rsidRPr="00D0162F" w:rsidRDefault="00090B9F" w:rsidP="00090B9F">
            <w:pPr>
              <w:pStyle w:val="TAL"/>
              <w:rPr>
                <w:rFonts w:cs="Arial"/>
                <w:szCs w:val="18"/>
              </w:rPr>
            </w:pPr>
            <w:r w:rsidRPr="00D0162F">
              <w:rPr>
                <w:rFonts w:cs="Arial"/>
                <w:szCs w:val="18"/>
              </w:rPr>
              <w:t>Average Ês</w:t>
            </w:r>
            <w:r w:rsidRPr="00D0162F">
              <w:rPr>
                <w:rFonts w:cs="Arial"/>
                <w:szCs w:val="18"/>
                <w:vertAlign w:val="subscript"/>
              </w:rPr>
              <w:t>3</w:t>
            </w:r>
            <w:r w:rsidRPr="00D0162F">
              <w:rPr>
                <w:rFonts w:cs="Arial"/>
                <w:szCs w:val="18"/>
              </w:rPr>
              <w:t xml:space="preserve"> / Noc</w:t>
            </w:r>
            <w:r w:rsidRPr="00D0162F">
              <w:rPr>
                <w:rFonts w:cs="Arial"/>
                <w:szCs w:val="18"/>
                <w:vertAlign w:val="subscript"/>
              </w:rPr>
              <w:t>2</w:t>
            </w:r>
            <w:r w:rsidRPr="00D0162F">
              <w:rPr>
                <w:rFonts w:cs="Arial"/>
                <w:szCs w:val="18"/>
              </w:rPr>
              <w:t xml:space="preserve"> ±0.3 dB</w:t>
            </w:r>
          </w:p>
          <w:p w14:paraId="07E9EAAC" w14:textId="51FBD67A" w:rsidR="00090B9F" w:rsidRPr="00D0162F" w:rsidRDefault="00090B9F" w:rsidP="00090B9F">
            <w:pPr>
              <w:pStyle w:val="TAL"/>
              <w:rPr>
                <w:rFonts w:cs="Arial"/>
                <w:szCs w:val="18"/>
              </w:rPr>
            </w:pPr>
            <w:r w:rsidRPr="00D0162F">
              <w:rPr>
                <w:rFonts w:cs="Arial"/>
                <w:szCs w:val="18"/>
              </w:rPr>
              <w:t>Meas PRB Noc</w:t>
            </w:r>
            <w:r w:rsidRPr="00D0162F">
              <w:rPr>
                <w:rFonts w:cs="Arial"/>
                <w:szCs w:val="18"/>
                <w:vertAlign w:val="subscript"/>
              </w:rPr>
              <w:t>1</w:t>
            </w:r>
            <w:r w:rsidRPr="00D0162F">
              <w:rPr>
                <w:rFonts w:cs="Arial"/>
                <w:szCs w:val="18"/>
              </w:rPr>
              <w:t xml:space="preserve"> ±1.5 dB </w:t>
            </w:r>
          </w:p>
          <w:p w14:paraId="33DC71EC" w14:textId="57DD769D" w:rsidR="00090B9F" w:rsidRPr="00D0162F" w:rsidRDefault="00090B9F" w:rsidP="00090B9F">
            <w:pPr>
              <w:pStyle w:val="TAL"/>
              <w:rPr>
                <w:rFonts w:cs="Arial"/>
                <w:szCs w:val="18"/>
              </w:rPr>
            </w:pPr>
            <w:r w:rsidRPr="00D0162F">
              <w:rPr>
                <w:rFonts w:cs="Arial"/>
                <w:szCs w:val="18"/>
              </w:rPr>
              <w:t>Meas PRB Noc</w:t>
            </w:r>
            <w:r w:rsidRPr="00D0162F">
              <w:rPr>
                <w:rFonts w:cs="Arial"/>
                <w:szCs w:val="18"/>
                <w:vertAlign w:val="subscript"/>
              </w:rPr>
              <w:t>2</w:t>
            </w:r>
            <w:r w:rsidRPr="00D0162F">
              <w:rPr>
                <w:rFonts w:cs="Arial"/>
                <w:szCs w:val="18"/>
              </w:rPr>
              <w:t xml:space="preserve"> ±1.5 dB</w:t>
            </w:r>
          </w:p>
          <w:p w14:paraId="2B0B2F5F" w14:textId="1DBFB718" w:rsidR="00090B9F" w:rsidRPr="00D0162F" w:rsidRDefault="00090B9F" w:rsidP="00090B9F">
            <w:pPr>
              <w:pStyle w:val="TAL"/>
              <w:rPr>
                <w:rFonts w:cs="Arial"/>
                <w:szCs w:val="18"/>
              </w:rPr>
            </w:pPr>
            <w:r w:rsidRPr="00D0162F">
              <w:rPr>
                <w:rFonts w:cs="Arial"/>
                <w:szCs w:val="18"/>
              </w:rPr>
              <w:t>Meas PRB Ês</w:t>
            </w:r>
            <w:r w:rsidRPr="00D0162F">
              <w:rPr>
                <w:rFonts w:cs="Arial"/>
                <w:szCs w:val="18"/>
                <w:vertAlign w:val="subscript"/>
              </w:rPr>
              <w:t>2</w:t>
            </w:r>
            <w:r w:rsidRPr="00D0162F">
              <w:rPr>
                <w:rFonts w:cs="Arial"/>
                <w:szCs w:val="18"/>
              </w:rPr>
              <w:t xml:space="preserve"> / Noc</w:t>
            </w:r>
            <w:r w:rsidRPr="00D0162F">
              <w:rPr>
                <w:rFonts w:cs="Arial"/>
                <w:szCs w:val="18"/>
                <w:vertAlign w:val="subscript"/>
              </w:rPr>
              <w:t>1</w:t>
            </w:r>
            <w:r w:rsidRPr="00D0162F">
              <w:rPr>
                <w:rFonts w:cs="Arial"/>
                <w:szCs w:val="18"/>
              </w:rPr>
              <w:t xml:space="preserve"> ±0.3 dB Meas PRB Ês</w:t>
            </w:r>
            <w:r w:rsidRPr="00D0162F">
              <w:rPr>
                <w:rFonts w:cs="Arial"/>
                <w:szCs w:val="18"/>
                <w:vertAlign w:val="subscript"/>
              </w:rPr>
              <w:t>3</w:t>
            </w:r>
            <w:r w:rsidRPr="00D0162F">
              <w:rPr>
                <w:rFonts w:cs="Arial"/>
                <w:szCs w:val="18"/>
              </w:rPr>
              <w:t xml:space="preserve"> / Noc</w:t>
            </w:r>
            <w:r w:rsidRPr="00D0162F">
              <w:rPr>
                <w:rFonts w:cs="Arial"/>
                <w:szCs w:val="18"/>
                <w:vertAlign w:val="subscript"/>
              </w:rPr>
              <w:t>2</w:t>
            </w:r>
            <w:r w:rsidRPr="00D0162F">
              <w:rPr>
                <w:rFonts w:cs="Arial"/>
                <w:szCs w:val="18"/>
              </w:rPr>
              <w:t xml:space="preserve"> ±0.3 dB </w:t>
            </w:r>
          </w:p>
        </w:tc>
        <w:tc>
          <w:tcPr>
            <w:tcW w:w="3825" w:type="dxa"/>
            <w:tcBorders>
              <w:top w:val="single" w:sz="4" w:space="0" w:color="auto"/>
              <w:left w:val="single" w:sz="4" w:space="0" w:color="auto"/>
              <w:bottom w:val="single" w:sz="4" w:space="0" w:color="auto"/>
              <w:right w:val="single" w:sz="4" w:space="0" w:color="auto"/>
            </w:tcBorders>
          </w:tcPr>
          <w:p w14:paraId="672511AC" w14:textId="65E65558"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1</w:t>
            </w:r>
            <w:r w:rsidRPr="00D0162F">
              <w:rPr>
                <w:rFonts w:cs="Arial"/>
                <w:szCs w:val="18"/>
              </w:rPr>
              <w:t xml:space="preserve"> is the AWGN on NR freq1</w:t>
            </w:r>
          </w:p>
          <w:p w14:paraId="1423DC3D" w14:textId="5DB1BBB2"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2</w:t>
            </w:r>
            <w:r w:rsidRPr="00D0162F">
              <w:rPr>
                <w:rFonts w:cs="Arial"/>
                <w:szCs w:val="18"/>
              </w:rPr>
              <w:t xml:space="preserve"> is the AWGN on NR freq2</w:t>
            </w:r>
          </w:p>
          <w:p w14:paraId="3EC4C117" w14:textId="0DE90ADB" w:rsidR="00090B9F" w:rsidRPr="00D0162F" w:rsidRDefault="00090B9F" w:rsidP="00090B9F">
            <w:pPr>
              <w:pStyle w:val="TAL"/>
              <w:rPr>
                <w:rFonts w:cs="Arial"/>
                <w:szCs w:val="18"/>
              </w:rPr>
            </w:pPr>
            <w:r w:rsidRPr="00D0162F">
              <w:rPr>
                <w:rFonts w:cs="Arial"/>
                <w:szCs w:val="18"/>
              </w:rPr>
              <w:t>Ês</w:t>
            </w:r>
            <w:r w:rsidRPr="00D0162F">
              <w:rPr>
                <w:rFonts w:cs="Arial"/>
                <w:szCs w:val="18"/>
                <w:vertAlign w:val="subscript"/>
              </w:rPr>
              <w:t>2</w:t>
            </w:r>
            <w:r w:rsidRPr="00D0162F">
              <w:rPr>
                <w:rFonts w:cs="Arial"/>
                <w:szCs w:val="18"/>
              </w:rPr>
              <w:t xml:space="preserve"> / Noc</w:t>
            </w:r>
            <w:r w:rsidRPr="00D0162F">
              <w:rPr>
                <w:rFonts w:cs="Arial"/>
                <w:szCs w:val="18"/>
                <w:vertAlign w:val="subscript"/>
              </w:rPr>
              <w:t>1</w:t>
            </w:r>
            <w:r w:rsidRPr="00D0162F">
              <w:rPr>
                <w:rFonts w:cs="Arial"/>
                <w:szCs w:val="18"/>
              </w:rPr>
              <w:t xml:space="preserve"> is the cell 2 SNR </w:t>
            </w:r>
          </w:p>
          <w:p w14:paraId="1D305A49" w14:textId="7DB66995" w:rsidR="00090B9F" w:rsidRPr="00D0162F" w:rsidRDefault="00090B9F" w:rsidP="00090B9F">
            <w:pPr>
              <w:pStyle w:val="TAL"/>
              <w:rPr>
                <w:rFonts w:cs="Arial"/>
                <w:szCs w:val="18"/>
              </w:rPr>
            </w:pPr>
            <w:r w:rsidRPr="00D0162F">
              <w:rPr>
                <w:rFonts w:cs="Arial"/>
                <w:szCs w:val="18"/>
              </w:rPr>
              <w:t>Ês</w:t>
            </w:r>
            <w:r w:rsidRPr="00D0162F">
              <w:rPr>
                <w:rFonts w:cs="Arial"/>
                <w:szCs w:val="18"/>
                <w:vertAlign w:val="subscript"/>
              </w:rPr>
              <w:t>3</w:t>
            </w:r>
            <w:r w:rsidRPr="00D0162F">
              <w:rPr>
                <w:rFonts w:cs="Arial"/>
                <w:szCs w:val="18"/>
              </w:rPr>
              <w:t xml:space="preserve"> / Noc</w:t>
            </w:r>
            <w:r w:rsidRPr="00D0162F">
              <w:rPr>
                <w:rFonts w:cs="Arial"/>
                <w:szCs w:val="18"/>
                <w:vertAlign w:val="subscript"/>
              </w:rPr>
              <w:t>2</w:t>
            </w:r>
            <w:r w:rsidRPr="00D0162F">
              <w:rPr>
                <w:rFonts w:cs="Arial"/>
                <w:szCs w:val="18"/>
              </w:rPr>
              <w:t xml:space="preserve"> is the cell 3 SNR</w:t>
            </w:r>
          </w:p>
          <w:p w14:paraId="63046E92" w14:textId="77777777" w:rsidR="00090B9F" w:rsidRPr="00D0162F" w:rsidRDefault="00090B9F" w:rsidP="00090B9F">
            <w:pPr>
              <w:pStyle w:val="TAL"/>
              <w:rPr>
                <w:rFonts w:cs="Arial"/>
                <w:szCs w:val="18"/>
              </w:rPr>
            </w:pPr>
          </w:p>
          <w:p w14:paraId="3C12BEE4" w14:textId="43FB9F41" w:rsidR="00090B9F" w:rsidRPr="00D0162F" w:rsidRDefault="00090B9F" w:rsidP="00090B9F">
            <w:pPr>
              <w:pStyle w:val="TAL"/>
              <w:rPr>
                <w:rFonts w:cs="Arial"/>
                <w:szCs w:val="18"/>
              </w:rPr>
            </w:pPr>
            <w:r w:rsidRPr="00D0162F">
              <w:rPr>
                <w:rFonts w:cs="Arial"/>
                <w:szCs w:val="18"/>
              </w:rPr>
              <w:t>Meas PRB is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090B9F" w:rsidRPr="00D0162F" w14:paraId="712FD0CF"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3765E417" w14:textId="0B481A84" w:rsidR="00090B9F" w:rsidRPr="00D0162F" w:rsidRDefault="00090B9F" w:rsidP="00090B9F">
            <w:pPr>
              <w:pStyle w:val="TAL"/>
            </w:pPr>
            <w:r w:rsidRPr="00D0162F">
              <w:t>4.7.1.2.2 EN-DC FR1-FR1 SS-RSRP relative measurement accuracy</w:t>
            </w:r>
          </w:p>
        </w:tc>
        <w:tc>
          <w:tcPr>
            <w:tcW w:w="2669" w:type="dxa"/>
            <w:tcBorders>
              <w:top w:val="single" w:sz="4" w:space="0" w:color="auto"/>
              <w:left w:val="single" w:sz="4" w:space="0" w:color="auto"/>
              <w:bottom w:val="single" w:sz="4" w:space="0" w:color="auto"/>
              <w:right w:val="single" w:sz="4" w:space="0" w:color="auto"/>
            </w:tcBorders>
          </w:tcPr>
          <w:p w14:paraId="5AEC0DE9" w14:textId="0670ED89" w:rsidR="00090B9F" w:rsidRPr="00D0162F" w:rsidRDefault="00090B9F" w:rsidP="00090B9F">
            <w:pPr>
              <w:pStyle w:val="TAL"/>
              <w:rPr>
                <w:rFonts w:cs="Arial"/>
                <w:szCs w:val="18"/>
              </w:rPr>
            </w:pPr>
            <w:r w:rsidRPr="00D0162F">
              <w:rPr>
                <w:rFonts w:cs="Arial"/>
                <w:szCs w:val="18"/>
              </w:rPr>
              <w:t>Same as 4.7.1.2.1</w:t>
            </w:r>
          </w:p>
        </w:tc>
        <w:tc>
          <w:tcPr>
            <w:tcW w:w="3825" w:type="dxa"/>
            <w:tcBorders>
              <w:top w:val="single" w:sz="4" w:space="0" w:color="auto"/>
              <w:left w:val="single" w:sz="4" w:space="0" w:color="auto"/>
              <w:bottom w:val="single" w:sz="4" w:space="0" w:color="auto"/>
              <w:right w:val="single" w:sz="4" w:space="0" w:color="auto"/>
            </w:tcBorders>
          </w:tcPr>
          <w:p w14:paraId="2CDE8F65" w14:textId="249B8BE5" w:rsidR="00090B9F" w:rsidRPr="00D0162F" w:rsidRDefault="00090B9F" w:rsidP="00090B9F">
            <w:pPr>
              <w:pStyle w:val="TAL"/>
              <w:rPr>
                <w:rFonts w:cs="Arial"/>
                <w:szCs w:val="18"/>
              </w:rPr>
            </w:pPr>
            <w:r w:rsidRPr="00D0162F">
              <w:rPr>
                <w:rFonts w:cs="Arial"/>
                <w:szCs w:val="18"/>
              </w:rPr>
              <w:t>Same as 4.7.1.2.1</w:t>
            </w:r>
          </w:p>
        </w:tc>
      </w:tr>
      <w:tr w:rsidR="00090B9F" w:rsidRPr="00D0162F" w14:paraId="293DA771"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526A7B1A" w14:textId="1DE6C033" w:rsidR="00090B9F" w:rsidRPr="00D0162F" w:rsidRDefault="00090B9F" w:rsidP="00090B9F">
            <w:pPr>
              <w:pStyle w:val="TAL"/>
            </w:pPr>
            <w:r w:rsidRPr="00D0162F">
              <w:t>4.7.2.1 EN-DC FR1 SS-RSRQ measurement accuracy</w:t>
            </w:r>
          </w:p>
        </w:tc>
        <w:tc>
          <w:tcPr>
            <w:tcW w:w="2669" w:type="dxa"/>
            <w:tcBorders>
              <w:top w:val="single" w:sz="4" w:space="0" w:color="auto"/>
              <w:left w:val="single" w:sz="4" w:space="0" w:color="auto"/>
              <w:bottom w:val="single" w:sz="4" w:space="0" w:color="auto"/>
              <w:right w:val="single" w:sz="4" w:space="0" w:color="auto"/>
            </w:tcBorders>
          </w:tcPr>
          <w:p w14:paraId="5A016F7B" w14:textId="05B50978" w:rsidR="00090B9F" w:rsidRPr="00D0162F" w:rsidRDefault="00090B9F" w:rsidP="00090B9F">
            <w:pPr>
              <w:pStyle w:val="TAL"/>
              <w:rPr>
                <w:rFonts w:cs="Arial"/>
                <w:szCs w:val="18"/>
              </w:rPr>
            </w:pPr>
            <w:r w:rsidRPr="00D0162F">
              <w:rPr>
                <w:rFonts w:cs="Arial"/>
                <w:szCs w:val="18"/>
              </w:rPr>
              <w:t>Same as 4.7.1.1.1</w:t>
            </w:r>
          </w:p>
        </w:tc>
        <w:tc>
          <w:tcPr>
            <w:tcW w:w="3825" w:type="dxa"/>
            <w:tcBorders>
              <w:top w:val="single" w:sz="4" w:space="0" w:color="auto"/>
              <w:left w:val="single" w:sz="4" w:space="0" w:color="auto"/>
              <w:bottom w:val="single" w:sz="4" w:space="0" w:color="auto"/>
              <w:right w:val="single" w:sz="4" w:space="0" w:color="auto"/>
            </w:tcBorders>
          </w:tcPr>
          <w:p w14:paraId="041EB620" w14:textId="310F7A09" w:rsidR="00090B9F" w:rsidRPr="00D0162F" w:rsidRDefault="00090B9F" w:rsidP="00090B9F">
            <w:pPr>
              <w:pStyle w:val="TAL"/>
              <w:rPr>
                <w:rFonts w:cs="Arial"/>
                <w:szCs w:val="18"/>
              </w:rPr>
            </w:pPr>
            <w:r w:rsidRPr="00D0162F">
              <w:rPr>
                <w:rFonts w:cs="Arial"/>
                <w:szCs w:val="18"/>
              </w:rPr>
              <w:t>Same as 4.7.1.1.1</w:t>
            </w:r>
          </w:p>
        </w:tc>
      </w:tr>
      <w:tr w:rsidR="00090B9F" w:rsidRPr="00D0162F" w14:paraId="48CB1FD8"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3D4D6E45" w14:textId="12494C1D" w:rsidR="00090B9F" w:rsidRPr="00D0162F" w:rsidRDefault="00090B9F" w:rsidP="00090B9F">
            <w:pPr>
              <w:pStyle w:val="TAL"/>
            </w:pPr>
            <w:r w:rsidRPr="00D0162F">
              <w:t>4.7.2.2.1 EN-DC FR1-FR1 SS-RSRQ absolute measurement accuracy</w:t>
            </w:r>
          </w:p>
        </w:tc>
        <w:tc>
          <w:tcPr>
            <w:tcW w:w="2669" w:type="dxa"/>
            <w:tcBorders>
              <w:top w:val="single" w:sz="4" w:space="0" w:color="auto"/>
              <w:left w:val="single" w:sz="4" w:space="0" w:color="auto"/>
              <w:bottom w:val="single" w:sz="4" w:space="0" w:color="auto"/>
              <w:right w:val="single" w:sz="4" w:space="0" w:color="auto"/>
            </w:tcBorders>
          </w:tcPr>
          <w:p w14:paraId="5E8C2D33" w14:textId="750597AD" w:rsidR="00090B9F" w:rsidRPr="00D0162F" w:rsidRDefault="00090B9F" w:rsidP="00090B9F">
            <w:pPr>
              <w:pStyle w:val="TAL"/>
              <w:rPr>
                <w:rFonts w:cs="Arial"/>
                <w:szCs w:val="18"/>
              </w:rPr>
            </w:pPr>
            <w:r w:rsidRPr="00D0162F">
              <w:rPr>
                <w:rFonts w:cs="Arial"/>
                <w:szCs w:val="18"/>
              </w:rPr>
              <w:t>Same as 4.7.1.2.1</w:t>
            </w:r>
          </w:p>
        </w:tc>
        <w:tc>
          <w:tcPr>
            <w:tcW w:w="3825" w:type="dxa"/>
            <w:tcBorders>
              <w:top w:val="single" w:sz="4" w:space="0" w:color="auto"/>
              <w:left w:val="single" w:sz="4" w:space="0" w:color="auto"/>
              <w:bottom w:val="single" w:sz="4" w:space="0" w:color="auto"/>
              <w:right w:val="single" w:sz="4" w:space="0" w:color="auto"/>
            </w:tcBorders>
          </w:tcPr>
          <w:p w14:paraId="42AED917" w14:textId="4E2D1DA7" w:rsidR="00090B9F" w:rsidRPr="00D0162F" w:rsidRDefault="00090B9F" w:rsidP="00090B9F">
            <w:pPr>
              <w:pStyle w:val="TAL"/>
              <w:rPr>
                <w:rFonts w:cs="Arial"/>
                <w:szCs w:val="18"/>
              </w:rPr>
            </w:pPr>
            <w:r w:rsidRPr="00D0162F">
              <w:rPr>
                <w:rFonts w:cs="Arial"/>
                <w:szCs w:val="18"/>
              </w:rPr>
              <w:t>Same as 4.7.1.2.1</w:t>
            </w:r>
          </w:p>
        </w:tc>
      </w:tr>
      <w:tr w:rsidR="00090B9F" w:rsidRPr="00D0162F" w14:paraId="40766207"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33918F2A" w14:textId="41BC8259" w:rsidR="00090B9F" w:rsidRPr="00D0162F" w:rsidRDefault="00090B9F" w:rsidP="00090B9F">
            <w:pPr>
              <w:pStyle w:val="TAL"/>
            </w:pPr>
            <w:r w:rsidRPr="00D0162F">
              <w:t>4.7.2.2.2 EN-DC FR1-FR1 SS-RSRQ relative measurement accuracy</w:t>
            </w:r>
          </w:p>
        </w:tc>
        <w:tc>
          <w:tcPr>
            <w:tcW w:w="2669" w:type="dxa"/>
            <w:tcBorders>
              <w:top w:val="single" w:sz="4" w:space="0" w:color="auto"/>
              <w:left w:val="single" w:sz="4" w:space="0" w:color="auto"/>
              <w:bottom w:val="single" w:sz="4" w:space="0" w:color="auto"/>
              <w:right w:val="single" w:sz="4" w:space="0" w:color="auto"/>
            </w:tcBorders>
          </w:tcPr>
          <w:p w14:paraId="722E1519" w14:textId="1E325ABD" w:rsidR="00090B9F" w:rsidRPr="00D0162F" w:rsidRDefault="00090B9F" w:rsidP="00090B9F">
            <w:pPr>
              <w:pStyle w:val="TAL"/>
              <w:rPr>
                <w:rFonts w:cs="Arial"/>
                <w:szCs w:val="18"/>
              </w:rPr>
            </w:pPr>
            <w:r w:rsidRPr="00D0162F">
              <w:rPr>
                <w:rFonts w:cs="Arial"/>
                <w:szCs w:val="18"/>
              </w:rPr>
              <w:t>Same as 4.7.1.2.1</w:t>
            </w:r>
          </w:p>
        </w:tc>
        <w:tc>
          <w:tcPr>
            <w:tcW w:w="3825" w:type="dxa"/>
            <w:tcBorders>
              <w:top w:val="single" w:sz="4" w:space="0" w:color="auto"/>
              <w:left w:val="single" w:sz="4" w:space="0" w:color="auto"/>
              <w:bottom w:val="single" w:sz="4" w:space="0" w:color="auto"/>
              <w:right w:val="single" w:sz="4" w:space="0" w:color="auto"/>
            </w:tcBorders>
          </w:tcPr>
          <w:p w14:paraId="6CEC4DED" w14:textId="4C1D2436" w:rsidR="00090B9F" w:rsidRPr="00D0162F" w:rsidRDefault="00090B9F" w:rsidP="00090B9F">
            <w:pPr>
              <w:pStyle w:val="TAL"/>
              <w:rPr>
                <w:rFonts w:cs="Arial"/>
                <w:szCs w:val="18"/>
              </w:rPr>
            </w:pPr>
            <w:r w:rsidRPr="00D0162F">
              <w:rPr>
                <w:rFonts w:cs="Arial"/>
                <w:szCs w:val="18"/>
              </w:rPr>
              <w:t>Same as 4.7.1.2.1</w:t>
            </w:r>
          </w:p>
        </w:tc>
      </w:tr>
      <w:tr w:rsidR="00090B9F" w:rsidRPr="00D0162F" w14:paraId="0C34AB74"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189B73CC" w14:textId="63D58420" w:rsidR="00090B9F" w:rsidRPr="00D0162F" w:rsidRDefault="00090B9F" w:rsidP="00090B9F">
            <w:pPr>
              <w:pStyle w:val="TAL"/>
            </w:pPr>
            <w:r w:rsidRPr="00D0162F">
              <w:t>4.7.3.1 EN-DC FR1 SS-SINR measurement accuracy</w:t>
            </w:r>
          </w:p>
        </w:tc>
        <w:tc>
          <w:tcPr>
            <w:tcW w:w="2669" w:type="dxa"/>
            <w:tcBorders>
              <w:top w:val="single" w:sz="4" w:space="0" w:color="auto"/>
              <w:left w:val="single" w:sz="4" w:space="0" w:color="auto"/>
              <w:bottom w:val="single" w:sz="4" w:space="0" w:color="auto"/>
              <w:right w:val="single" w:sz="4" w:space="0" w:color="auto"/>
            </w:tcBorders>
          </w:tcPr>
          <w:p w14:paraId="1EB61701" w14:textId="3B51A5FC" w:rsidR="00090B9F" w:rsidRPr="00D0162F" w:rsidRDefault="00090B9F" w:rsidP="00090B9F">
            <w:pPr>
              <w:pStyle w:val="TAL"/>
              <w:rPr>
                <w:rFonts w:cs="Arial"/>
                <w:szCs w:val="18"/>
              </w:rPr>
            </w:pPr>
            <w:r w:rsidRPr="00D0162F">
              <w:rPr>
                <w:rFonts w:cs="Arial"/>
                <w:szCs w:val="18"/>
              </w:rPr>
              <w:t>Same as 4.7.1.1.1</w:t>
            </w:r>
          </w:p>
        </w:tc>
        <w:tc>
          <w:tcPr>
            <w:tcW w:w="3825" w:type="dxa"/>
            <w:tcBorders>
              <w:top w:val="single" w:sz="4" w:space="0" w:color="auto"/>
              <w:left w:val="single" w:sz="4" w:space="0" w:color="auto"/>
              <w:bottom w:val="single" w:sz="4" w:space="0" w:color="auto"/>
              <w:right w:val="single" w:sz="4" w:space="0" w:color="auto"/>
            </w:tcBorders>
          </w:tcPr>
          <w:p w14:paraId="4A9D3630" w14:textId="39F49C6C" w:rsidR="00090B9F" w:rsidRPr="00D0162F" w:rsidRDefault="00090B9F" w:rsidP="00090B9F">
            <w:pPr>
              <w:pStyle w:val="TAL"/>
              <w:rPr>
                <w:rFonts w:cs="Arial"/>
                <w:szCs w:val="18"/>
              </w:rPr>
            </w:pPr>
            <w:r w:rsidRPr="00D0162F">
              <w:rPr>
                <w:rFonts w:cs="Arial"/>
                <w:szCs w:val="18"/>
              </w:rPr>
              <w:t>Same as 4.7.1.1.1</w:t>
            </w:r>
          </w:p>
        </w:tc>
      </w:tr>
      <w:tr w:rsidR="00090B9F" w:rsidRPr="00D0162F" w14:paraId="7C06786F"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5BA236B7" w14:textId="6C4C1690" w:rsidR="00090B9F" w:rsidRPr="00D0162F" w:rsidRDefault="00090B9F" w:rsidP="00090B9F">
            <w:pPr>
              <w:pStyle w:val="TAL"/>
            </w:pPr>
            <w:r w:rsidRPr="00D0162F">
              <w:t>4.7.3.2.1 EN-DC FR1-FR1 SS-SINR absolute measurement accuracy</w:t>
            </w:r>
          </w:p>
        </w:tc>
        <w:tc>
          <w:tcPr>
            <w:tcW w:w="2669" w:type="dxa"/>
            <w:tcBorders>
              <w:top w:val="single" w:sz="4" w:space="0" w:color="auto"/>
              <w:left w:val="single" w:sz="4" w:space="0" w:color="auto"/>
              <w:bottom w:val="single" w:sz="4" w:space="0" w:color="auto"/>
              <w:right w:val="single" w:sz="4" w:space="0" w:color="auto"/>
            </w:tcBorders>
          </w:tcPr>
          <w:p w14:paraId="7919DF72" w14:textId="5A524ABD" w:rsidR="00090B9F" w:rsidRPr="00D0162F" w:rsidRDefault="00090B9F" w:rsidP="00090B9F">
            <w:pPr>
              <w:pStyle w:val="TAL"/>
              <w:rPr>
                <w:rFonts w:cs="Arial"/>
                <w:szCs w:val="18"/>
              </w:rPr>
            </w:pPr>
            <w:r w:rsidRPr="00D0162F">
              <w:rPr>
                <w:rFonts w:cs="Arial"/>
                <w:szCs w:val="18"/>
              </w:rPr>
              <w:t>Same as 4.7.1.2.1</w:t>
            </w:r>
          </w:p>
        </w:tc>
        <w:tc>
          <w:tcPr>
            <w:tcW w:w="3825" w:type="dxa"/>
            <w:tcBorders>
              <w:top w:val="single" w:sz="4" w:space="0" w:color="auto"/>
              <w:left w:val="single" w:sz="4" w:space="0" w:color="auto"/>
              <w:bottom w:val="single" w:sz="4" w:space="0" w:color="auto"/>
              <w:right w:val="single" w:sz="4" w:space="0" w:color="auto"/>
            </w:tcBorders>
          </w:tcPr>
          <w:p w14:paraId="709E17DD" w14:textId="427742AF" w:rsidR="00090B9F" w:rsidRPr="00D0162F" w:rsidRDefault="00090B9F" w:rsidP="00090B9F">
            <w:pPr>
              <w:pStyle w:val="TAL"/>
              <w:rPr>
                <w:rFonts w:cs="Arial"/>
                <w:szCs w:val="18"/>
              </w:rPr>
            </w:pPr>
            <w:r w:rsidRPr="00D0162F">
              <w:rPr>
                <w:rFonts w:cs="Arial"/>
                <w:szCs w:val="18"/>
              </w:rPr>
              <w:t>Same as 4.7.1.2.1</w:t>
            </w:r>
          </w:p>
        </w:tc>
      </w:tr>
      <w:tr w:rsidR="00090B9F" w:rsidRPr="00D0162F" w14:paraId="3765BBAD"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1F4743F8" w14:textId="1CCBCAD1" w:rsidR="00090B9F" w:rsidRPr="00D0162F" w:rsidRDefault="00090B9F" w:rsidP="00090B9F">
            <w:pPr>
              <w:pStyle w:val="TAL"/>
            </w:pPr>
            <w:r w:rsidRPr="00D0162F">
              <w:t>4.7.3.2.2 EN-DC FR1-FR1 SS-SINR relative measurement accuracy</w:t>
            </w:r>
          </w:p>
        </w:tc>
        <w:tc>
          <w:tcPr>
            <w:tcW w:w="2669" w:type="dxa"/>
            <w:tcBorders>
              <w:top w:val="single" w:sz="4" w:space="0" w:color="auto"/>
              <w:left w:val="single" w:sz="4" w:space="0" w:color="auto"/>
              <w:bottom w:val="single" w:sz="4" w:space="0" w:color="auto"/>
              <w:right w:val="single" w:sz="4" w:space="0" w:color="auto"/>
            </w:tcBorders>
          </w:tcPr>
          <w:p w14:paraId="0C074E80" w14:textId="527A902B" w:rsidR="00090B9F" w:rsidRPr="00D0162F" w:rsidRDefault="00090B9F" w:rsidP="00090B9F">
            <w:pPr>
              <w:pStyle w:val="TAL"/>
              <w:rPr>
                <w:rFonts w:cs="Arial"/>
                <w:szCs w:val="18"/>
              </w:rPr>
            </w:pPr>
            <w:r w:rsidRPr="00D0162F">
              <w:rPr>
                <w:rFonts w:cs="Arial"/>
                <w:szCs w:val="18"/>
              </w:rPr>
              <w:t>Same as 4.7.1.2.1</w:t>
            </w:r>
          </w:p>
        </w:tc>
        <w:tc>
          <w:tcPr>
            <w:tcW w:w="3825" w:type="dxa"/>
            <w:tcBorders>
              <w:top w:val="single" w:sz="4" w:space="0" w:color="auto"/>
              <w:left w:val="single" w:sz="4" w:space="0" w:color="auto"/>
              <w:bottom w:val="single" w:sz="4" w:space="0" w:color="auto"/>
              <w:right w:val="single" w:sz="4" w:space="0" w:color="auto"/>
            </w:tcBorders>
          </w:tcPr>
          <w:p w14:paraId="0F5B29F8" w14:textId="642DD00E" w:rsidR="00090B9F" w:rsidRPr="00D0162F" w:rsidRDefault="00090B9F" w:rsidP="00090B9F">
            <w:pPr>
              <w:pStyle w:val="TAL"/>
              <w:rPr>
                <w:rFonts w:cs="Arial"/>
                <w:szCs w:val="18"/>
              </w:rPr>
            </w:pPr>
            <w:r w:rsidRPr="00D0162F">
              <w:rPr>
                <w:rFonts w:cs="Arial"/>
                <w:szCs w:val="18"/>
              </w:rPr>
              <w:t>Same as 4.7.1.2.1</w:t>
            </w:r>
          </w:p>
        </w:tc>
      </w:tr>
      <w:tr w:rsidR="00090B9F" w:rsidRPr="00D0162F" w14:paraId="35E10D1F"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vAlign w:val="center"/>
          </w:tcPr>
          <w:p w14:paraId="54DDB89C" w14:textId="1924C168" w:rsidR="00090B9F" w:rsidRPr="00D0162F" w:rsidRDefault="00090B9F" w:rsidP="00090B9F">
            <w:pPr>
              <w:pStyle w:val="TAL"/>
            </w:pPr>
            <w:r w:rsidRPr="00D0162F">
              <w:rPr>
                <w:lang w:eastAsia="sv-SE"/>
              </w:rPr>
              <w:t>4.7.4.1.1 EN-DC FR1 SSB based L1-RSRP absolute measurement accuracy</w:t>
            </w:r>
          </w:p>
        </w:tc>
        <w:tc>
          <w:tcPr>
            <w:tcW w:w="2669" w:type="dxa"/>
            <w:tcBorders>
              <w:top w:val="single" w:sz="4" w:space="0" w:color="auto"/>
              <w:left w:val="single" w:sz="4" w:space="0" w:color="auto"/>
              <w:bottom w:val="single" w:sz="4" w:space="0" w:color="auto"/>
              <w:right w:val="single" w:sz="4" w:space="0" w:color="auto"/>
            </w:tcBorders>
          </w:tcPr>
          <w:p w14:paraId="59000D90" w14:textId="67447ACC" w:rsidR="00090B9F" w:rsidRPr="00D0162F" w:rsidRDefault="00090B9F" w:rsidP="00090B9F">
            <w:pPr>
              <w:pStyle w:val="TAL"/>
              <w:rPr>
                <w:rFonts w:cs="Arial"/>
                <w:szCs w:val="18"/>
              </w:rPr>
            </w:pPr>
            <w:r w:rsidRPr="00D0162F">
              <w:rPr>
                <w:rFonts w:cs="Arial"/>
                <w:szCs w:val="18"/>
              </w:rPr>
              <w:t xml:space="preserve">Average Noc ±1.5 dB </w:t>
            </w:r>
          </w:p>
          <w:p w14:paraId="721545CB" w14:textId="36E91EE9" w:rsidR="00090B9F" w:rsidRPr="00D0162F" w:rsidRDefault="00090B9F" w:rsidP="00090B9F">
            <w:pPr>
              <w:pStyle w:val="TAL"/>
              <w:rPr>
                <w:rFonts w:cs="Arial"/>
                <w:szCs w:val="18"/>
              </w:rPr>
            </w:pPr>
            <w:r w:rsidRPr="00D0162F">
              <w:rPr>
                <w:rFonts w:cs="Arial"/>
                <w:szCs w:val="18"/>
              </w:rPr>
              <w:t>Average Ês</w:t>
            </w:r>
            <w:r w:rsidRPr="00D0162F">
              <w:rPr>
                <w:rFonts w:cs="Arial"/>
                <w:szCs w:val="18"/>
                <w:vertAlign w:val="subscript"/>
              </w:rPr>
              <w:t>2</w:t>
            </w:r>
            <w:r w:rsidRPr="00D0162F">
              <w:rPr>
                <w:rFonts w:cs="Arial"/>
                <w:szCs w:val="18"/>
              </w:rPr>
              <w:t xml:space="preserve"> / Noc ±0.3 dB </w:t>
            </w:r>
          </w:p>
          <w:p w14:paraId="35237FF2" w14:textId="774FCC35" w:rsidR="00090B9F" w:rsidRPr="00D0162F" w:rsidRDefault="00090B9F" w:rsidP="00090B9F">
            <w:pPr>
              <w:pStyle w:val="TAL"/>
              <w:rPr>
                <w:rFonts w:cs="Arial"/>
                <w:szCs w:val="18"/>
              </w:rPr>
            </w:pPr>
            <w:r w:rsidRPr="00D0162F">
              <w:rPr>
                <w:rFonts w:cs="Arial"/>
                <w:szCs w:val="18"/>
              </w:rPr>
              <w:t>Meas PRB Ês</w:t>
            </w:r>
            <w:r w:rsidRPr="00D0162F">
              <w:rPr>
                <w:rFonts w:cs="Arial"/>
                <w:szCs w:val="18"/>
                <w:vertAlign w:val="subscript"/>
              </w:rPr>
              <w:t>2</w:t>
            </w:r>
            <w:r w:rsidRPr="00D0162F">
              <w:rPr>
                <w:rFonts w:cs="Arial"/>
                <w:szCs w:val="18"/>
              </w:rPr>
              <w:t xml:space="preserve"> / Noc ±0.8 dB</w:t>
            </w:r>
          </w:p>
        </w:tc>
        <w:tc>
          <w:tcPr>
            <w:tcW w:w="3825" w:type="dxa"/>
            <w:tcBorders>
              <w:top w:val="single" w:sz="4" w:space="0" w:color="auto"/>
              <w:left w:val="single" w:sz="4" w:space="0" w:color="auto"/>
              <w:bottom w:val="single" w:sz="4" w:space="0" w:color="auto"/>
              <w:right w:val="single" w:sz="4" w:space="0" w:color="auto"/>
            </w:tcBorders>
          </w:tcPr>
          <w:p w14:paraId="2DF042DA" w14:textId="54D9A6F4" w:rsidR="00090B9F" w:rsidRPr="00D0162F" w:rsidRDefault="00090B9F" w:rsidP="00090B9F">
            <w:pPr>
              <w:pStyle w:val="TAL"/>
              <w:rPr>
                <w:rFonts w:cs="Arial"/>
                <w:szCs w:val="18"/>
              </w:rPr>
            </w:pPr>
            <w:r w:rsidRPr="00D0162F">
              <w:rPr>
                <w:rFonts w:cs="Arial"/>
                <w:szCs w:val="18"/>
              </w:rPr>
              <w:t>Noc is the AWGN on NR freq1</w:t>
            </w:r>
          </w:p>
          <w:p w14:paraId="75417A29" w14:textId="4AF0B543" w:rsidR="00090B9F" w:rsidRPr="00D0162F" w:rsidRDefault="00090B9F" w:rsidP="00090B9F">
            <w:pPr>
              <w:pStyle w:val="TAL"/>
              <w:rPr>
                <w:rFonts w:cs="Arial"/>
                <w:szCs w:val="18"/>
              </w:rPr>
            </w:pPr>
            <w:r w:rsidRPr="00D0162F">
              <w:rPr>
                <w:rFonts w:cs="Arial"/>
                <w:szCs w:val="18"/>
              </w:rPr>
              <w:t>Ês</w:t>
            </w:r>
            <w:r w:rsidRPr="00D0162F">
              <w:rPr>
                <w:rFonts w:cs="Arial"/>
                <w:szCs w:val="18"/>
                <w:vertAlign w:val="subscript"/>
              </w:rPr>
              <w:t>2</w:t>
            </w:r>
            <w:r w:rsidRPr="00D0162F">
              <w:rPr>
                <w:rFonts w:cs="Arial"/>
                <w:szCs w:val="18"/>
              </w:rPr>
              <w:t xml:space="preserve"> / Noc is the cell 2 SNR </w:t>
            </w:r>
          </w:p>
          <w:p w14:paraId="6BF87658" w14:textId="4E835BD2" w:rsidR="00090B9F" w:rsidRPr="00D0162F" w:rsidRDefault="00090B9F" w:rsidP="00090B9F">
            <w:pPr>
              <w:pStyle w:val="TAL"/>
              <w:rPr>
                <w:rFonts w:cs="Arial"/>
                <w:szCs w:val="18"/>
              </w:rPr>
            </w:pPr>
            <w:r w:rsidRPr="00D0162F">
              <w:rPr>
                <w:rFonts w:cs="Arial"/>
                <w:szCs w:val="18"/>
              </w:rPr>
              <w:t>Meas PRB is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090B9F" w:rsidRPr="00D0162F" w14:paraId="4BC51DA8"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vAlign w:val="center"/>
          </w:tcPr>
          <w:p w14:paraId="15C1418B" w14:textId="2AD0C6D9" w:rsidR="00090B9F" w:rsidRPr="00D0162F" w:rsidRDefault="00090B9F" w:rsidP="00090B9F">
            <w:pPr>
              <w:pStyle w:val="TAL"/>
            </w:pPr>
            <w:r w:rsidRPr="00D0162F">
              <w:rPr>
                <w:lang w:eastAsia="sv-SE"/>
              </w:rPr>
              <w:t>4.7.4.1.2 EN-DC FR1 SSB based L1-RSRP relative measurement accuracy</w:t>
            </w:r>
          </w:p>
        </w:tc>
        <w:tc>
          <w:tcPr>
            <w:tcW w:w="2669" w:type="dxa"/>
            <w:tcBorders>
              <w:top w:val="single" w:sz="4" w:space="0" w:color="auto"/>
              <w:left w:val="single" w:sz="4" w:space="0" w:color="auto"/>
              <w:bottom w:val="single" w:sz="4" w:space="0" w:color="auto"/>
              <w:right w:val="single" w:sz="4" w:space="0" w:color="auto"/>
            </w:tcBorders>
          </w:tcPr>
          <w:p w14:paraId="31FC3ED3" w14:textId="3F3659F3" w:rsidR="00090B9F" w:rsidRPr="00D0162F" w:rsidRDefault="00090B9F" w:rsidP="00090B9F">
            <w:pPr>
              <w:pStyle w:val="TAL"/>
              <w:rPr>
                <w:rFonts w:cs="Arial"/>
                <w:szCs w:val="18"/>
              </w:rPr>
            </w:pPr>
            <w:r w:rsidRPr="00D0162F">
              <w:rPr>
                <w:rFonts w:cs="Arial"/>
                <w:szCs w:val="18"/>
              </w:rPr>
              <w:t>Same as 4.7.4.1.1</w:t>
            </w:r>
          </w:p>
        </w:tc>
        <w:tc>
          <w:tcPr>
            <w:tcW w:w="3825" w:type="dxa"/>
            <w:tcBorders>
              <w:top w:val="single" w:sz="4" w:space="0" w:color="auto"/>
              <w:left w:val="single" w:sz="4" w:space="0" w:color="auto"/>
              <w:bottom w:val="single" w:sz="4" w:space="0" w:color="auto"/>
              <w:right w:val="single" w:sz="4" w:space="0" w:color="auto"/>
            </w:tcBorders>
          </w:tcPr>
          <w:p w14:paraId="3502E983" w14:textId="4865E53E" w:rsidR="00090B9F" w:rsidRPr="00D0162F" w:rsidRDefault="00090B9F" w:rsidP="00090B9F">
            <w:pPr>
              <w:pStyle w:val="TAL"/>
              <w:rPr>
                <w:rFonts w:cs="Arial"/>
                <w:szCs w:val="18"/>
              </w:rPr>
            </w:pPr>
            <w:r w:rsidRPr="00D0162F">
              <w:rPr>
                <w:rFonts w:cs="Arial"/>
                <w:szCs w:val="18"/>
              </w:rPr>
              <w:t>Same as 4.7.4.1.1</w:t>
            </w:r>
          </w:p>
        </w:tc>
      </w:tr>
      <w:tr w:rsidR="00090B9F" w:rsidRPr="00D0162F" w14:paraId="6BD0E9D9"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vAlign w:val="center"/>
          </w:tcPr>
          <w:p w14:paraId="640F926A" w14:textId="2C4BE90E" w:rsidR="00090B9F" w:rsidRPr="00D0162F" w:rsidRDefault="00090B9F" w:rsidP="00090B9F">
            <w:pPr>
              <w:pStyle w:val="TAL"/>
            </w:pPr>
            <w:r w:rsidRPr="00D0162F">
              <w:rPr>
                <w:lang w:eastAsia="sv-SE"/>
              </w:rPr>
              <w:t>4.7.4.2.1 EN-DC FR1 CSI-RS based L1-RSRP absolute measurement accuracy</w:t>
            </w:r>
          </w:p>
        </w:tc>
        <w:tc>
          <w:tcPr>
            <w:tcW w:w="2669" w:type="dxa"/>
            <w:tcBorders>
              <w:top w:val="single" w:sz="4" w:space="0" w:color="auto"/>
              <w:left w:val="single" w:sz="4" w:space="0" w:color="auto"/>
              <w:bottom w:val="single" w:sz="4" w:space="0" w:color="auto"/>
              <w:right w:val="single" w:sz="4" w:space="0" w:color="auto"/>
            </w:tcBorders>
          </w:tcPr>
          <w:p w14:paraId="4470EB49" w14:textId="4F1584D0" w:rsidR="00090B9F" w:rsidRPr="00D0162F" w:rsidRDefault="00090B9F" w:rsidP="00090B9F">
            <w:pPr>
              <w:pStyle w:val="TAL"/>
              <w:rPr>
                <w:rFonts w:cs="Arial"/>
                <w:szCs w:val="18"/>
              </w:rPr>
            </w:pPr>
            <w:r w:rsidRPr="00D0162F">
              <w:rPr>
                <w:rFonts w:cs="Arial"/>
                <w:szCs w:val="18"/>
              </w:rPr>
              <w:t>Same as 4.7.4.1.1</w:t>
            </w:r>
          </w:p>
        </w:tc>
        <w:tc>
          <w:tcPr>
            <w:tcW w:w="3825" w:type="dxa"/>
            <w:tcBorders>
              <w:top w:val="single" w:sz="4" w:space="0" w:color="auto"/>
              <w:left w:val="single" w:sz="4" w:space="0" w:color="auto"/>
              <w:bottom w:val="single" w:sz="4" w:space="0" w:color="auto"/>
              <w:right w:val="single" w:sz="4" w:space="0" w:color="auto"/>
            </w:tcBorders>
          </w:tcPr>
          <w:p w14:paraId="3AFF363F" w14:textId="35771937" w:rsidR="00090B9F" w:rsidRPr="00D0162F" w:rsidRDefault="00090B9F" w:rsidP="00090B9F">
            <w:pPr>
              <w:pStyle w:val="TAL"/>
              <w:rPr>
                <w:rFonts w:cs="Arial"/>
                <w:szCs w:val="18"/>
              </w:rPr>
            </w:pPr>
            <w:r w:rsidRPr="00D0162F">
              <w:rPr>
                <w:rFonts w:cs="Arial"/>
                <w:szCs w:val="18"/>
              </w:rPr>
              <w:t>Same as 4.7.4.1.1</w:t>
            </w:r>
          </w:p>
        </w:tc>
      </w:tr>
      <w:tr w:rsidR="00090B9F" w:rsidRPr="00D0162F" w14:paraId="69782CF9"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vAlign w:val="center"/>
          </w:tcPr>
          <w:p w14:paraId="48A8174D" w14:textId="36D28B2D" w:rsidR="00090B9F" w:rsidRPr="00D0162F" w:rsidRDefault="00090B9F" w:rsidP="00090B9F">
            <w:pPr>
              <w:pStyle w:val="TAL"/>
            </w:pPr>
            <w:r w:rsidRPr="00D0162F">
              <w:rPr>
                <w:lang w:eastAsia="sv-SE"/>
              </w:rPr>
              <w:t>4.7.4.2.2 EN-DC FR1 CSI-RS based L1-RSRP relative measurement accuracy</w:t>
            </w:r>
          </w:p>
        </w:tc>
        <w:tc>
          <w:tcPr>
            <w:tcW w:w="2669" w:type="dxa"/>
            <w:tcBorders>
              <w:top w:val="single" w:sz="4" w:space="0" w:color="auto"/>
              <w:left w:val="single" w:sz="4" w:space="0" w:color="auto"/>
              <w:bottom w:val="single" w:sz="4" w:space="0" w:color="auto"/>
              <w:right w:val="single" w:sz="4" w:space="0" w:color="auto"/>
            </w:tcBorders>
          </w:tcPr>
          <w:p w14:paraId="7392CD58" w14:textId="75F6AC41" w:rsidR="00090B9F" w:rsidRPr="00D0162F" w:rsidRDefault="00090B9F" w:rsidP="00090B9F">
            <w:pPr>
              <w:pStyle w:val="TAL"/>
              <w:rPr>
                <w:rFonts w:cs="Arial"/>
                <w:szCs w:val="18"/>
              </w:rPr>
            </w:pPr>
            <w:r w:rsidRPr="00D0162F">
              <w:rPr>
                <w:rFonts w:cs="Arial"/>
                <w:szCs w:val="18"/>
              </w:rPr>
              <w:t>Same as 4.7.4.1.1</w:t>
            </w:r>
          </w:p>
        </w:tc>
        <w:tc>
          <w:tcPr>
            <w:tcW w:w="3825" w:type="dxa"/>
            <w:tcBorders>
              <w:top w:val="single" w:sz="4" w:space="0" w:color="auto"/>
              <w:left w:val="single" w:sz="4" w:space="0" w:color="auto"/>
              <w:bottom w:val="single" w:sz="4" w:space="0" w:color="auto"/>
              <w:right w:val="single" w:sz="4" w:space="0" w:color="auto"/>
            </w:tcBorders>
          </w:tcPr>
          <w:p w14:paraId="61DCAA25" w14:textId="42D2C59D" w:rsidR="00090B9F" w:rsidRPr="00D0162F" w:rsidRDefault="00090B9F" w:rsidP="00090B9F">
            <w:pPr>
              <w:pStyle w:val="TAL"/>
              <w:rPr>
                <w:rFonts w:cs="Arial"/>
                <w:szCs w:val="18"/>
              </w:rPr>
            </w:pPr>
            <w:r w:rsidRPr="00D0162F">
              <w:rPr>
                <w:rFonts w:cs="Arial"/>
                <w:szCs w:val="18"/>
              </w:rPr>
              <w:t>Same as 4.7.4.1.1</w:t>
            </w:r>
          </w:p>
        </w:tc>
      </w:tr>
      <w:tr w:rsidR="00090B9F" w:rsidRPr="00D0162F" w14:paraId="2BF3ACBF"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42623D00" w14:textId="374E9D6B" w:rsidR="00090B9F" w:rsidRPr="00D0162F" w:rsidRDefault="00090B9F" w:rsidP="00090B9F">
            <w:pPr>
              <w:pStyle w:val="TAL"/>
              <w:rPr>
                <w:lang w:eastAsia="sv-SE"/>
              </w:rPr>
            </w:pPr>
            <w:r w:rsidRPr="00D0162F">
              <w:rPr>
                <w:lang w:eastAsia="sv-SE"/>
              </w:rPr>
              <w:t xml:space="preserve">4.7.5.1 </w:t>
            </w:r>
            <w:r w:rsidRPr="00D0162F">
              <w:t>EN-DC FR1 SFTD measurement accuracy</w:t>
            </w:r>
          </w:p>
        </w:tc>
        <w:tc>
          <w:tcPr>
            <w:tcW w:w="2669" w:type="dxa"/>
            <w:tcBorders>
              <w:top w:val="single" w:sz="4" w:space="0" w:color="auto"/>
              <w:left w:val="single" w:sz="4" w:space="0" w:color="auto"/>
              <w:bottom w:val="single" w:sz="4" w:space="0" w:color="auto"/>
              <w:right w:val="single" w:sz="4" w:space="0" w:color="auto"/>
            </w:tcBorders>
          </w:tcPr>
          <w:p w14:paraId="4DCAFC18" w14:textId="3E2F2603" w:rsidR="00090B9F" w:rsidRPr="00D0162F" w:rsidRDefault="00090B9F" w:rsidP="00090B9F">
            <w:pPr>
              <w:pStyle w:val="TAL"/>
            </w:pPr>
            <w:r w:rsidRPr="00D0162F">
              <w:rPr>
                <w:rFonts w:cs="Arial"/>
                <w:szCs w:val="18"/>
              </w:rPr>
              <w:t>Average</w:t>
            </w:r>
            <w:r w:rsidRPr="00D0162F">
              <w:t xml:space="preserve"> Noc</w:t>
            </w:r>
            <w:r w:rsidRPr="00D0162F">
              <w:rPr>
                <w:vertAlign w:val="subscript"/>
              </w:rPr>
              <w:t>1</w:t>
            </w:r>
            <w:r w:rsidRPr="00D0162F">
              <w:t xml:space="preserve"> ±1.5 dB</w:t>
            </w:r>
          </w:p>
          <w:p w14:paraId="7F360F6A" w14:textId="04FB75B3" w:rsidR="00090B9F" w:rsidRPr="00D0162F" w:rsidRDefault="00090B9F" w:rsidP="00090B9F">
            <w:pPr>
              <w:pStyle w:val="TAL"/>
            </w:pPr>
            <w:r w:rsidRPr="00D0162F">
              <w:rPr>
                <w:rFonts w:cs="Arial"/>
                <w:szCs w:val="18"/>
              </w:rPr>
              <w:t xml:space="preserve">Average </w:t>
            </w:r>
            <w:r w:rsidRPr="00D0162F">
              <w:t>Ês</w:t>
            </w:r>
            <w:r w:rsidRPr="00D0162F">
              <w:rPr>
                <w:vertAlign w:val="subscript"/>
              </w:rPr>
              <w:t>1</w:t>
            </w:r>
            <w:r w:rsidRPr="00D0162F">
              <w:t xml:space="preserve"> / Noc</w:t>
            </w:r>
            <w:r w:rsidRPr="00D0162F">
              <w:rPr>
                <w:vertAlign w:val="subscript"/>
              </w:rPr>
              <w:t>1</w:t>
            </w:r>
            <w:r w:rsidRPr="00D0162F">
              <w:t xml:space="preserve"> ±0.3 dB</w:t>
            </w:r>
          </w:p>
          <w:p w14:paraId="57FA4886" w14:textId="77777777" w:rsidR="00090B9F" w:rsidRPr="00D0162F" w:rsidRDefault="00090B9F" w:rsidP="00090B9F">
            <w:pPr>
              <w:pStyle w:val="TAL"/>
              <w:rPr>
                <w:rFonts w:cs="Arial"/>
                <w:szCs w:val="18"/>
              </w:rPr>
            </w:pPr>
          </w:p>
          <w:p w14:paraId="37BD0FA0" w14:textId="60B62936" w:rsidR="00090B9F" w:rsidRPr="00D0162F" w:rsidRDefault="00090B9F" w:rsidP="00090B9F">
            <w:pPr>
              <w:pStyle w:val="TAL"/>
              <w:rPr>
                <w:rFonts w:cs="Arial"/>
                <w:szCs w:val="18"/>
              </w:rPr>
            </w:pPr>
            <w:r w:rsidRPr="00D0162F">
              <w:rPr>
                <w:rFonts w:cs="Arial"/>
                <w:szCs w:val="18"/>
              </w:rPr>
              <w:t xml:space="preserve">Meas PRB </w:t>
            </w:r>
            <w:r w:rsidRPr="00D0162F">
              <w:t>Noc</w:t>
            </w:r>
            <w:r w:rsidRPr="00D0162F">
              <w:rPr>
                <w:vertAlign w:val="subscript"/>
              </w:rPr>
              <w:t>1</w:t>
            </w:r>
            <w:r w:rsidRPr="00D0162F">
              <w:t xml:space="preserve"> ±1.5 dB</w:t>
            </w:r>
          </w:p>
          <w:p w14:paraId="6B0D49E2" w14:textId="63BFA7C4" w:rsidR="00090B9F" w:rsidRPr="00D0162F" w:rsidRDefault="00090B9F" w:rsidP="00090B9F">
            <w:pPr>
              <w:pStyle w:val="TAL"/>
              <w:rPr>
                <w:rFonts w:cs="Arial"/>
                <w:szCs w:val="18"/>
              </w:rPr>
            </w:pPr>
            <w:r w:rsidRPr="00D0162F">
              <w:rPr>
                <w:rFonts w:cs="Arial"/>
                <w:szCs w:val="18"/>
              </w:rPr>
              <w:t xml:space="preserve">Meas PRB </w:t>
            </w:r>
            <w:r w:rsidRPr="00D0162F">
              <w:t>Ês</w:t>
            </w:r>
            <w:r w:rsidRPr="00D0162F">
              <w:rPr>
                <w:vertAlign w:val="subscript"/>
              </w:rPr>
              <w:t>1</w:t>
            </w:r>
            <w:r w:rsidRPr="00D0162F">
              <w:t xml:space="preserve"> / Noc</w:t>
            </w:r>
            <w:r w:rsidRPr="00D0162F">
              <w:rPr>
                <w:vertAlign w:val="subscript"/>
              </w:rPr>
              <w:t>1</w:t>
            </w:r>
            <w:r w:rsidRPr="00D0162F">
              <w:rPr>
                <w:rFonts w:cs="Arial"/>
                <w:szCs w:val="18"/>
              </w:rPr>
              <w:t xml:space="preserve"> ±0.3 dB </w:t>
            </w:r>
          </w:p>
          <w:p w14:paraId="77D85E5B" w14:textId="77777777" w:rsidR="00090B9F" w:rsidRPr="00D0162F" w:rsidRDefault="00090B9F" w:rsidP="00090B9F">
            <w:pPr>
              <w:pStyle w:val="TAL"/>
              <w:rPr>
                <w:rFonts w:cs="Arial"/>
                <w:szCs w:val="18"/>
              </w:rPr>
            </w:pPr>
          </w:p>
          <w:p w14:paraId="42A8C19E" w14:textId="289AF2C2" w:rsidR="00090B9F" w:rsidRPr="00D0162F" w:rsidRDefault="00090B9F" w:rsidP="00090B9F">
            <w:pPr>
              <w:pStyle w:val="TAL"/>
            </w:pPr>
            <w:r w:rsidRPr="00D0162F">
              <w:rPr>
                <w:rFonts w:cs="Arial"/>
                <w:szCs w:val="18"/>
              </w:rPr>
              <w:t>Average</w:t>
            </w:r>
            <w:r w:rsidRPr="00D0162F">
              <w:t xml:space="preserve"> Noc</w:t>
            </w:r>
            <w:r w:rsidRPr="00D0162F">
              <w:rPr>
                <w:vertAlign w:val="subscript"/>
              </w:rPr>
              <w:t>2</w:t>
            </w:r>
            <w:r w:rsidRPr="00D0162F">
              <w:t xml:space="preserve"> ±1.5 dB</w:t>
            </w:r>
          </w:p>
          <w:p w14:paraId="5F18AE47" w14:textId="75FD6D2F" w:rsidR="00090B9F" w:rsidRPr="00D0162F" w:rsidRDefault="00090B9F" w:rsidP="00090B9F">
            <w:pPr>
              <w:pStyle w:val="TAL"/>
            </w:pPr>
            <w:r w:rsidRPr="00D0162F">
              <w:rPr>
                <w:rFonts w:cs="Arial"/>
                <w:szCs w:val="18"/>
              </w:rPr>
              <w:t xml:space="preserve">Average </w:t>
            </w:r>
            <w:r w:rsidRPr="00D0162F">
              <w:t>Ês</w:t>
            </w:r>
            <w:r w:rsidRPr="00D0162F">
              <w:rPr>
                <w:vertAlign w:val="subscript"/>
              </w:rPr>
              <w:t>2</w:t>
            </w:r>
            <w:r w:rsidRPr="00D0162F">
              <w:t xml:space="preserve"> / Noc</w:t>
            </w:r>
            <w:r w:rsidRPr="00D0162F">
              <w:rPr>
                <w:vertAlign w:val="subscript"/>
              </w:rPr>
              <w:t>2</w:t>
            </w:r>
            <w:r w:rsidRPr="00D0162F">
              <w:t xml:space="preserve"> ±0.3 dB</w:t>
            </w:r>
          </w:p>
          <w:p w14:paraId="50E2B880" w14:textId="77777777" w:rsidR="00090B9F" w:rsidRPr="00D0162F" w:rsidRDefault="00090B9F" w:rsidP="00090B9F">
            <w:pPr>
              <w:pStyle w:val="TAL"/>
              <w:rPr>
                <w:rFonts w:cs="Arial"/>
                <w:szCs w:val="18"/>
              </w:rPr>
            </w:pPr>
          </w:p>
          <w:p w14:paraId="24CCF71F" w14:textId="6773C421" w:rsidR="00090B9F" w:rsidRPr="00D0162F" w:rsidRDefault="00090B9F" w:rsidP="00090B9F">
            <w:pPr>
              <w:pStyle w:val="TAL"/>
              <w:rPr>
                <w:rFonts w:cs="Arial"/>
                <w:szCs w:val="18"/>
              </w:rPr>
            </w:pPr>
            <w:r w:rsidRPr="00D0162F">
              <w:rPr>
                <w:rFonts w:cs="Arial"/>
                <w:szCs w:val="18"/>
              </w:rPr>
              <w:t xml:space="preserve">Meas PRB </w:t>
            </w:r>
            <w:r w:rsidRPr="00D0162F">
              <w:t>Noc</w:t>
            </w:r>
            <w:r w:rsidRPr="00D0162F">
              <w:rPr>
                <w:vertAlign w:val="subscript"/>
              </w:rPr>
              <w:t>2</w:t>
            </w:r>
            <w:r w:rsidRPr="00D0162F">
              <w:t xml:space="preserve"> ±1.5 dB</w:t>
            </w:r>
          </w:p>
          <w:p w14:paraId="663113F6" w14:textId="20065A94" w:rsidR="00090B9F" w:rsidRPr="00D0162F" w:rsidRDefault="00090B9F" w:rsidP="00090B9F">
            <w:pPr>
              <w:pStyle w:val="TAL"/>
              <w:rPr>
                <w:rFonts w:cs="Arial"/>
                <w:szCs w:val="18"/>
              </w:rPr>
            </w:pPr>
            <w:r w:rsidRPr="00D0162F">
              <w:rPr>
                <w:rFonts w:cs="Arial"/>
                <w:szCs w:val="18"/>
              </w:rPr>
              <w:t xml:space="preserve">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8 dB</w:t>
            </w:r>
          </w:p>
        </w:tc>
        <w:tc>
          <w:tcPr>
            <w:tcW w:w="3825" w:type="dxa"/>
            <w:tcBorders>
              <w:top w:val="single" w:sz="4" w:space="0" w:color="auto"/>
              <w:left w:val="single" w:sz="4" w:space="0" w:color="auto"/>
              <w:bottom w:val="single" w:sz="4" w:space="0" w:color="auto"/>
              <w:right w:val="single" w:sz="4" w:space="0" w:color="auto"/>
            </w:tcBorders>
          </w:tcPr>
          <w:p w14:paraId="03D7AAF3" w14:textId="2AD9FAE7"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1</w:t>
            </w:r>
            <w:r w:rsidRPr="00D0162F">
              <w:rPr>
                <w:rFonts w:cs="Arial"/>
                <w:szCs w:val="18"/>
              </w:rPr>
              <w:t xml:space="preserve"> is the AWGN on NR freq1</w:t>
            </w:r>
          </w:p>
          <w:p w14:paraId="03C5D2F2" w14:textId="462FFB3A" w:rsidR="00090B9F" w:rsidRPr="00D0162F" w:rsidRDefault="00090B9F" w:rsidP="00090B9F">
            <w:pPr>
              <w:pStyle w:val="TAL"/>
            </w:pPr>
            <w:r w:rsidRPr="00D0162F">
              <w:t>Ês</w:t>
            </w:r>
            <w:r w:rsidRPr="00D0162F">
              <w:rPr>
                <w:vertAlign w:val="subscript"/>
              </w:rPr>
              <w:t>1</w:t>
            </w:r>
            <w:r w:rsidRPr="00D0162F">
              <w:t xml:space="preserve"> / Noc</w:t>
            </w:r>
            <w:r w:rsidRPr="00D0162F">
              <w:rPr>
                <w:vertAlign w:val="subscript"/>
              </w:rPr>
              <w:t>1</w:t>
            </w:r>
            <w:r w:rsidRPr="00D0162F">
              <w:t xml:space="preserve"> is the ratio of cell 1 signal / AWGN</w:t>
            </w:r>
          </w:p>
          <w:p w14:paraId="573A36E6" w14:textId="77777777" w:rsidR="00090B9F" w:rsidRPr="00D0162F" w:rsidRDefault="00090B9F" w:rsidP="00090B9F">
            <w:pPr>
              <w:pStyle w:val="TAL"/>
              <w:rPr>
                <w:rFonts w:cs="Arial"/>
                <w:szCs w:val="18"/>
              </w:rPr>
            </w:pPr>
          </w:p>
          <w:p w14:paraId="6F58FD1A" w14:textId="6D4436EF" w:rsidR="00090B9F" w:rsidRPr="00D0162F" w:rsidRDefault="00090B9F" w:rsidP="00090B9F">
            <w:pPr>
              <w:pStyle w:val="TAL"/>
              <w:rPr>
                <w:rFonts w:cs="Arial"/>
                <w:szCs w:val="18"/>
                <w:vertAlign w:val="subscript"/>
              </w:rPr>
            </w:pPr>
            <w:r w:rsidRPr="00D0162F">
              <w:rPr>
                <w:rFonts w:cs="Arial"/>
                <w:szCs w:val="18"/>
              </w:rPr>
              <w:t>Meas PRB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p w14:paraId="43F2CFB2" w14:textId="77777777" w:rsidR="00090B9F" w:rsidRPr="00D0162F" w:rsidRDefault="00090B9F" w:rsidP="00090B9F">
            <w:pPr>
              <w:pStyle w:val="TAL"/>
            </w:pPr>
          </w:p>
          <w:p w14:paraId="5516C63D" w14:textId="3FAAC376"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2</w:t>
            </w:r>
            <w:r w:rsidRPr="00D0162F">
              <w:rPr>
                <w:rFonts w:cs="Arial"/>
                <w:szCs w:val="18"/>
              </w:rPr>
              <w:t xml:space="preserve"> is the AWGN on E-UTRA freq2</w:t>
            </w:r>
          </w:p>
          <w:p w14:paraId="65C0058C" w14:textId="62E4E751" w:rsidR="00090B9F" w:rsidRPr="00D0162F" w:rsidRDefault="00090B9F" w:rsidP="00090B9F">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p w14:paraId="12A1C193" w14:textId="77777777" w:rsidR="00090B9F" w:rsidRPr="00D0162F" w:rsidRDefault="00090B9F" w:rsidP="00090B9F">
            <w:pPr>
              <w:pStyle w:val="TAL"/>
              <w:rPr>
                <w:rFonts w:cs="Arial"/>
                <w:szCs w:val="18"/>
              </w:rPr>
            </w:pPr>
          </w:p>
          <w:p w14:paraId="628BE597" w14:textId="05CD817B" w:rsidR="00090B9F" w:rsidRPr="00D0162F" w:rsidRDefault="00090B9F" w:rsidP="00090B9F">
            <w:pPr>
              <w:pStyle w:val="TAL"/>
              <w:rPr>
                <w:rFonts w:cs="Arial"/>
                <w:szCs w:val="18"/>
              </w:rPr>
            </w:pPr>
            <w:r w:rsidRPr="00D0162F">
              <w:rPr>
                <w:rFonts w:cs="Arial"/>
                <w:szCs w:val="18"/>
              </w:rPr>
              <w:t>Meas PRB are the measurement PRB for SS-RSRP #RB</w:t>
            </w:r>
            <w:r w:rsidRPr="00D0162F">
              <w:rPr>
                <w:rFonts w:cs="Arial"/>
                <w:szCs w:val="18"/>
                <w:vertAlign w:val="subscript"/>
              </w:rPr>
              <w:t>22</w:t>
            </w:r>
            <w:r w:rsidRPr="00D0162F">
              <w:rPr>
                <w:rFonts w:cs="Arial"/>
                <w:szCs w:val="18"/>
              </w:rPr>
              <w:t xml:space="preserve"> to RB</w:t>
            </w:r>
            <w:r w:rsidRPr="00D0162F">
              <w:rPr>
                <w:rFonts w:cs="Arial"/>
                <w:szCs w:val="18"/>
                <w:vertAlign w:val="subscript"/>
              </w:rPr>
              <w:t>27</w:t>
            </w:r>
          </w:p>
        </w:tc>
      </w:tr>
      <w:tr w:rsidR="00090B9F" w:rsidRPr="00D0162F" w14:paraId="4B7D68A5"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196761EC" w14:textId="77777777" w:rsidR="00090B9F" w:rsidRPr="00D0162F" w:rsidRDefault="00090B9F" w:rsidP="00090B9F">
            <w:pPr>
              <w:pStyle w:val="TAL"/>
              <w:rPr>
                <w:lang w:eastAsia="sv-SE"/>
              </w:rPr>
            </w:pPr>
            <w:r w:rsidRPr="00D0162F">
              <w:rPr>
                <w:lang w:eastAsia="zh-CN"/>
              </w:rPr>
              <w:t>4.7.6.1 EN-DC SRS-RSRP measurement accuracy with FR1 serving cell</w:t>
            </w:r>
          </w:p>
        </w:tc>
        <w:tc>
          <w:tcPr>
            <w:tcW w:w="2669" w:type="dxa"/>
            <w:tcBorders>
              <w:top w:val="single" w:sz="4" w:space="0" w:color="auto"/>
              <w:left w:val="single" w:sz="4" w:space="0" w:color="auto"/>
              <w:bottom w:val="single" w:sz="4" w:space="0" w:color="auto"/>
              <w:right w:val="single" w:sz="4" w:space="0" w:color="auto"/>
            </w:tcBorders>
          </w:tcPr>
          <w:p w14:paraId="2E2449B7" w14:textId="77777777" w:rsidR="00090B9F" w:rsidRPr="00D0162F" w:rsidRDefault="00090B9F" w:rsidP="00090B9F">
            <w:pPr>
              <w:pStyle w:val="TAL"/>
              <w:rPr>
                <w:rFonts w:cs="Arial"/>
                <w:szCs w:val="18"/>
              </w:rPr>
            </w:pPr>
            <w:r w:rsidRPr="00D0162F">
              <w:rPr>
                <w:rFonts w:cs="Arial"/>
                <w:szCs w:val="18"/>
              </w:rPr>
              <w:t>Average Noc ±1.5 dB</w:t>
            </w:r>
          </w:p>
          <w:p w14:paraId="412CC70D" w14:textId="77777777" w:rsidR="00090B9F" w:rsidRPr="00D0162F" w:rsidRDefault="00090B9F" w:rsidP="00090B9F">
            <w:pPr>
              <w:pStyle w:val="TAL"/>
              <w:rPr>
                <w:rFonts w:cs="Arial"/>
                <w:szCs w:val="18"/>
              </w:rPr>
            </w:pPr>
            <w:r w:rsidRPr="00D0162F">
              <w:rPr>
                <w:rFonts w:cs="Arial"/>
                <w:szCs w:val="18"/>
              </w:rPr>
              <w:t>Average Ês / Noc ±0.3 dB</w:t>
            </w:r>
          </w:p>
        </w:tc>
        <w:tc>
          <w:tcPr>
            <w:tcW w:w="3825" w:type="dxa"/>
            <w:tcBorders>
              <w:top w:val="single" w:sz="4" w:space="0" w:color="auto"/>
              <w:left w:val="single" w:sz="4" w:space="0" w:color="auto"/>
              <w:bottom w:val="single" w:sz="4" w:space="0" w:color="auto"/>
              <w:right w:val="single" w:sz="4" w:space="0" w:color="auto"/>
            </w:tcBorders>
          </w:tcPr>
          <w:p w14:paraId="6DDD01D4" w14:textId="77777777" w:rsidR="00090B9F" w:rsidRPr="00D0162F" w:rsidRDefault="00090B9F" w:rsidP="00090B9F">
            <w:pPr>
              <w:pStyle w:val="TAL"/>
              <w:rPr>
                <w:rFonts w:cs="Arial"/>
                <w:szCs w:val="18"/>
              </w:rPr>
            </w:pPr>
            <w:r w:rsidRPr="00D0162F">
              <w:rPr>
                <w:rFonts w:cs="Arial"/>
                <w:szCs w:val="18"/>
              </w:rPr>
              <w:t>Average Noc is the AWGN on virtual UE frequency (NR) on NR freq1</w:t>
            </w:r>
          </w:p>
          <w:p w14:paraId="529C267D" w14:textId="77777777" w:rsidR="00090B9F" w:rsidRPr="00D0162F" w:rsidRDefault="00090B9F" w:rsidP="00090B9F">
            <w:pPr>
              <w:pStyle w:val="TAL"/>
              <w:rPr>
                <w:rFonts w:cs="Arial"/>
                <w:szCs w:val="18"/>
              </w:rPr>
            </w:pPr>
            <w:r w:rsidRPr="00D0162F">
              <w:rPr>
                <w:rFonts w:cs="Arial"/>
                <w:szCs w:val="18"/>
              </w:rPr>
              <w:t>Ês / Noc is the ratio of virtual UE signal / AWGN over the SRS resource RBs</w:t>
            </w:r>
          </w:p>
        </w:tc>
      </w:tr>
      <w:tr w:rsidR="00090B9F" w:rsidRPr="00D0162F" w14:paraId="66140F96"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65F99CC3" w14:textId="2D1561C4" w:rsidR="00090B9F" w:rsidRPr="00D0162F" w:rsidRDefault="00090B9F" w:rsidP="00090B9F">
            <w:pPr>
              <w:pStyle w:val="TAL"/>
              <w:rPr>
                <w:lang w:eastAsia="sv-SE"/>
              </w:rPr>
            </w:pPr>
            <w:r w:rsidRPr="00D0162F">
              <w:rPr>
                <w:lang w:eastAsia="zh-TW"/>
              </w:rPr>
              <w:t xml:space="preserve">4.7.7.1.1 </w:t>
            </w:r>
            <w:r w:rsidRPr="00D0162F">
              <w:t>EN-DC FR1 CSI-RS based CMR and no dedicated IMR configured and CSI-RS resource set with repetition off L1-SINR absolute measurement accuracy</w:t>
            </w:r>
          </w:p>
        </w:tc>
        <w:tc>
          <w:tcPr>
            <w:tcW w:w="2669" w:type="dxa"/>
            <w:tcBorders>
              <w:top w:val="single" w:sz="4" w:space="0" w:color="auto"/>
              <w:left w:val="single" w:sz="4" w:space="0" w:color="auto"/>
              <w:bottom w:val="single" w:sz="4" w:space="0" w:color="auto"/>
              <w:right w:val="single" w:sz="4" w:space="0" w:color="auto"/>
            </w:tcBorders>
          </w:tcPr>
          <w:p w14:paraId="285471C6" w14:textId="77777777" w:rsidR="00090B9F" w:rsidRPr="00D0162F" w:rsidRDefault="00090B9F" w:rsidP="00090B9F">
            <w:pPr>
              <w:pStyle w:val="TAL"/>
              <w:rPr>
                <w:lang w:eastAsia="zh-TW"/>
              </w:rPr>
            </w:pPr>
            <w:r w:rsidRPr="00D0162F">
              <w:rPr>
                <w:rFonts w:cs="Arial"/>
                <w:szCs w:val="18"/>
              </w:rPr>
              <w:t>Average</w:t>
            </w:r>
            <w:r w:rsidRPr="00D0162F">
              <w:t xml:space="preserve"> Noc ±1.5 dB</w:t>
            </w:r>
          </w:p>
          <w:p w14:paraId="4A9D7D0A" w14:textId="77777777" w:rsidR="00090B9F" w:rsidRPr="00D0162F" w:rsidRDefault="00090B9F" w:rsidP="00090B9F">
            <w:pPr>
              <w:pStyle w:val="TAL"/>
              <w:rPr>
                <w:lang w:eastAsia="zh-TW"/>
              </w:rPr>
            </w:pPr>
            <w:r w:rsidRPr="00D0162F">
              <w:rPr>
                <w:rFonts w:cs="Arial"/>
                <w:szCs w:val="18"/>
              </w:rPr>
              <w:t xml:space="preserve">Average </w:t>
            </w:r>
            <w:r w:rsidRPr="00D0162F">
              <w:t>Ês</w:t>
            </w:r>
            <w:r w:rsidRPr="00D0162F">
              <w:rPr>
                <w:vertAlign w:val="subscript"/>
                <w:lang w:eastAsia="zh-TW"/>
              </w:rPr>
              <w:t>2</w:t>
            </w:r>
            <w:r w:rsidRPr="00D0162F">
              <w:t xml:space="preserve"> / Noc ±0.3 dB</w:t>
            </w:r>
          </w:p>
          <w:p w14:paraId="33FFC2BA" w14:textId="16D2C6BF" w:rsidR="00090B9F" w:rsidRPr="00D0162F" w:rsidRDefault="00090B9F" w:rsidP="00090B9F">
            <w:pPr>
              <w:pStyle w:val="TAL"/>
              <w:rPr>
                <w:rFonts w:cs="Arial"/>
                <w:szCs w:val="18"/>
              </w:rPr>
            </w:pPr>
            <w:r w:rsidRPr="00D0162F">
              <w:rPr>
                <w:rFonts w:cs="Arial"/>
                <w:szCs w:val="18"/>
              </w:rPr>
              <w:t xml:space="preserve">Meas PRB </w:t>
            </w:r>
            <w:r w:rsidRPr="00D0162F">
              <w:t>Ês</w:t>
            </w:r>
            <w:r w:rsidRPr="00D0162F">
              <w:rPr>
                <w:vertAlign w:val="subscript"/>
                <w:lang w:eastAsia="zh-TW"/>
              </w:rPr>
              <w:t xml:space="preserve">2 </w:t>
            </w:r>
            <w:r w:rsidRPr="00D0162F">
              <w:rPr>
                <w:lang w:eastAsia="zh-TW"/>
              </w:rPr>
              <w:t xml:space="preserve">/ </w:t>
            </w:r>
            <w:r w:rsidRPr="00D0162F">
              <w:t>Noc ±</w:t>
            </w:r>
            <w:r w:rsidRPr="00D0162F">
              <w:rPr>
                <w:lang w:eastAsia="zh-TW"/>
              </w:rPr>
              <w:t>0</w:t>
            </w:r>
            <w:r w:rsidRPr="00D0162F">
              <w:t>.</w:t>
            </w:r>
            <w:r w:rsidRPr="00D0162F">
              <w:rPr>
                <w:lang w:eastAsia="zh-TW"/>
              </w:rPr>
              <w:t>8</w:t>
            </w:r>
            <w:r w:rsidRPr="00D0162F">
              <w:t xml:space="preserve"> dB</w:t>
            </w:r>
          </w:p>
        </w:tc>
        <w:tc>
          <w:tcPr>
            <w:tcW w:w="3825" w:type="dxa"/>
            <w:tcBorders>
              <w:top w:val="single" w:sz="4" w:space="0" w:color="auto"/>
              <w:left w:val="single" w:sz="4" w:space="0" w:color="auto"/>
              <w:bottom w:val="single" w:sz="4" w:space="0" w:color="auto"/>
              <w:right w:val="single" w:sz="4" w:space="0" w:color="auto"/>
            </w:tcBorders>
          </w:tcPr>
          <w:p w14:paraId="2F1F4642" w14:textId="77777777" w:rsidR="00090B9F" w:rsidRPr="00D0162F" w:rsidRDefault="00090B9F" w:rsidP="00090B9F">
            <w:pPr>
              <w:pStyle w:val="TAL"/>
              <w:rPr>
                <w:rFonts w:cs="Arial"/>
                <w:szCs w:val="18"/>
                <w:lang w:eastAsia="zh-TW"/>
              </w:rPr>
            </w:pPr>
            <w:r w:rsidRPr="00D0162F">
              <w:rPr>
                <w:rFonts w:cs="Arial"/>
                <w:szCs w:val="18"/>
              </w:rPr>
              <w:t xml:space="preserve">Noc is the AWGN on </w:t>
            </w:r>
            <w:r w:rsidRPr="00D0162F">
              <w:rPr>
                <w:rFonts w:cs="Arial"/>
                <w:szCs w:val="18"/>
                <w:lang w:eastAsia="zh-TW"/>
              </w:rPr>
              <w:t>NR freq1</w:t>
            </w:r>
          </w:p>
          <w:p w14:paraId="5DD726A5" w14:textId="77777777" w:rsidR="00090B9F" w:rsidRPr="00D0162F" w:rsidRDefault="00090B9F" w:rsidP="00090B9F">
            <w:pPr>
              <w:pStyle w:val="TAL"/>
              <w:rPr>
                <w:rFonts w:cs="Arial"/>
                <w:szCs w:val="18"/>
                <w:lang w:eastAsia="zh-TW"/>
              </w:rPr>
            </w:pPr>
            <w:r w:rsidRPr="00D0162F">
              <w:t>Ês</w:t>
            </w:r>
            <w:r w:rsidRPr="00D0162F">
              <w:rPr>
                <w:vertAlign w:val="subscript"/>
                <w:lang w:eastAsia="zh-TW"/>
              </w:rPr>
              <w:t>2</w:t>
            </w:r>
            <w:r w:rsidRPr="00D0162F">
              <w:t xml:space="preserve"> / Noc is the </w:t>
            </w:r>
            <w:r w:rsidRPr="00D0162F">
              <w:rPr>
                <w:lang w:eastAsia="zh-TW"/>
              </w:rPr>
              <w:t>SNR for the CSI-RS#0 &amp; CSI-RS#1</w:t>
            </w:r>
          </w:p>
          <w:p w14:paraId="21F26B86" w14:textId="77777777" w:rsidR="00090B9F" w:rsidRPr="00D0162F" w:rsidRDefault="00090B9F" w:rsidP="00090B9F">
            <w:pPr>
              <w:pStyle w:val="TAL"/>
              <w:rPr>
                <w:shd w:val="clear" w:color="auto" w:fill="FFFFFF"/>
              </w:rPr>
            </w:pPr>
          </w:p>
          <w:p w14:paraId="75DE23E5" w14:textId="6C13B683" w:rsidR="00090B9F" w:rsidRPr="00D0162F" w:rsidRDefault="00090B9F" w:rsidP="00090B9F">
            <w:pPr>
              <w:pStyle w:val="TAL"/>
              <w:rPr>
                <w:rFonts w:cs="Arial"/>
                <w:szCs w:val="18"/>
              </w:rPr>
            </w:pPr>
            <w:r w:rsidRPr="00D0162F">
              <w:rPr>
                <w:rFonts w:cs="Arial"/>
                <w:szCs w:val="18"/>
              </w:rPr>
              <w:t>Meas PRB is the measurement PRB for CSI-SINR #RB</w:t>
            </w:r>
            <w:r w:rsidRPr="00D0162F">
              <w:rPr>
                <w:rFonts w:cs="Arial"/>
                <w:szCs w:val="18"/>
                <w:vertAlign w:val="subscript"/>
                <w:lang w:eastAsia="zh-TW"/>
              </w:rPr>
              <w:t>0</w:t>
            </w:r>
            <w:r w:rsidRPr="00D0162F">
              <w:rPr>
                <w:rFonts w:cs="Arial"/>
                <w:szCs w:val="18"/>
              </w:rPr>
              <w:t xml:space="preserve"> to RB</w:t>
            </w:r>
            <w:r w:rsidRPr="00D0162F">
              <w:rPr>
                <w:rFonts w:cs="Arial"/>
                <w:szCs w:val="18"/>
                <w:vertAlign w:val="subscript"/>
                <w:lang w:eastAsia="zh-TW"/>
              </w:rPr>
              <w:t>275</w:t>
            </w:r>
          </w:p>
        </w:tc>
      </w:tr>
      <w:tr w:rsidR="00090B9F" w:rsidRPr="00D0162F" w14:paraId="74E77442"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6FA358D2" w14:textId="4B4DC0B1" w:rsidR="00090B9F" w:rsidRPr="00D0162F" w:rsidRDefault="00090B9F" w:rsidP="00090B9F">
            <w:pPr>
              <w:pStyle w:val="TAL"/>
              <w:rPr>
                <w:lang w:eastAsia="sv-SE"/>
              </w:rPr>
            </w:pPr>
            <w:r w:rsidRPr="00D0162F">
              <w:rPr>
                <w:lang w:eastAsia="zh-TW"/>
              </w:rPr>
              <w:t>4.7.7.1.2 EN-DC FR1 CSI-RS based CMR and no dedicated IMR configured and CSI-RS resource set with repetition off L1-SINR relative measurement accuracy</w:t>
            </w:r>
          </w:p>
        </w:tc>
        <w:tc>
          <w:tcPr>
            <w:tcW w:w="2669" w:type="dxa"/>
            <w:tcBorders>
              <w:top w:val="single" w:sz="4" w:space="0" w:color="auto"/>
              <w:left w:val="single" w:sz="4" w:space="0" w:color="auto"/>
              <w:bottom w:val="single" w:sz="4" w:space="0" w:color="auto"/>
              <w:right w:val="single" w:sz="4" w:space="0" w:color="auto"/>
            </w:tcBorders>
          </w:tcPr>
          <w:p w14:paraId="689363C0" w14:textId="00E61EF2" w:rsidR="00090B9F" w:rsidRPr="00D0162F" w:rsidRDefault="00090B9F" w:rsidP="00090B9F">
            <w:pPr>
              <w:pStyle w:val="TAL"/>
              <w:rPr>
                <w:rFonts w:cs="Arial"/>
                <w:szCs w:val="18"/>
              </w:rPr>
            </w:pPr>
            <w:r w:rsidRPr="00D0162F">
              <w:rPr>
                <w:rFonts w:cs="Arial"/>
                <w:szCs w:val="18"/>
              </w:rPr>
              <w:t>Same as 4.7.</w:t>
            </w:r>
            <w:r w:rsidRPr="00D0162F">
              <w:rPr>
                <w:rFonts w:cs="Arial"/>
                <w:szCs w:val="18"/>
                <w:lang w:eastAsia="zh-TW"/>
              </w:rPr>
              <w:t>7</w:t>
            </w:r>
            <w:r w:rsidRPr="00D0162F">
              <w:rPr>
                <w:rFonts w:cs="Arial"/>
                <w:szCs w:val="18"/>
              </w:rPr>
              <w:t>.1.1</w:t>
            </w:r>
          </w:p>
        </w:tc>
        <w:tc>
          <w:tcPr>
            <w:tcW w:w="3825" w:type="dxa"/>
            <w:tcBorders>
              <w:top w:val="single" w:sz="4" w:space="0" w:color="auto"/>
              <w:left w:val="single" w:sz="4" w:space="0" w:color="auto"/>
              <w:bottom w:val="single" w:sz="4" w:space="0" w:color="auto"/>
              <w:right w:val="single" w:sz="4" w:space="0" w:color="auto"/>
            </w:tcBorders>
          </w:tcPr>
          <w:p w14:paraId="7966B981" w14:textId="173DD8D2" w:rsidR="00090B9F" w:rsidRPr="00D0162F" w:rsidRDefault="00090B9F" w:rsidP="00090B9F">
            <w:pPr>
              <w:pStyle w:val="TAL"/>
              <w:rPr>
                <w:rFonts w:cs="Arial"/>
                <w:szCs w:val="18"/>
              </w:rPr>
            </w:pPr>
            <w:r w:rsidRPr="00D0162F">
              <w:rPr>
                <w:rFonts w:cs="Arial"/>
                <w:szCs w:val="18"/>
              </w:rPr>
              <w:t>Same as 4.7.</w:t>
            </w:r>
            <w:r w:rsidRPr="00D0162F">
              <w:rPr>
                <w:rFonts w:cs="Arial"/>
                <w:szCs w:val="18"/>
                <w:lang w:eastAsia="zh-TW"/>
              </w:rPr>
              <w:t>7</w:t>
            </w:r>
            <w:r w:rsidRPr="00D0162F">
              <w:rPr>
                <w:rFonts w:cs="Arial"/>
                <w:szCs w:val="18"/>
              </w:rPr>
              <w:t>.1.1</w:t>
            </w:r>
          </w:p>
        </w:tc>
      </w:tr>
      <w:tr w:rsidR="00090B9F" w:rsidRPr="00D0162F" w14:paraId="52CACC2F"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5B5A9475" w14:textId="3AB3BEE4" w:rsidR="00090B9F" w:rsidRPr="00D0162F" w:rsidRDefault="00090B9F" w:rsidP="00090B9F">
            <w:pPr>
              <w:pStyle w:val="TAL"/>
              <w:rPr>
                <w:lang w:eastAsia="sv-SE"/>
              </w:rPr>
            </w:pPr>
            <w:r w:rsidRPr="00D0162F">
              <w:rPr>
                <w:lang w:eastAsia="zh-TW"/>
              </w:rPr>
              <w:t xml:space="preserve">4.7.7.2 </w:t>
            </w:r>
            <w:r w:rsidRPr="00D0162F">
              <w:rPr>
                <w:lang w:eastAsia="sv-SE"/>
              </w:rPr>
              <w:t>EN-DC FR1 SSB based CMR and dedicated IMR L1-SINR absolute measurement accuracy</w:t>
            </w:r>
          </w:p>
        </w:tc>
        <w:tc>
          <w:tcPr>
            <w:tcW w:w="2669" w:type="dxa"/>
            <w:tcBorders>
              <w:top w:val="single" w:sz="4" w:space="0" w:color="auto"/>
              <w:left w:val="single" w:sz="4" w:space="0" w:color="auto"/>
              <w:bottom w:val="single" w:sz="4" w:space="0" w:color="auto"/>
              <w:right w:val="single" w:sz="4" w:space="0" w:color="auto"/>
            </w:tcBorders>
          </w:tcPr>
          <w:p w14:paraId="1CAF0490" w14:textId="77777777" w:rsidR="00090B9F" w:rsidRPr="00D0162F" w:rsidRDefault="00090B9F" w:rsidP="00090B9F">
            <w:pPr>
              <w:pStyle w:val="TAL"/>
              <w:rPr>
                <w:lang w:eastAsia="zh-TW"/>
              </w:rPr>
            </w:pPr>
            <w:r w:rsidRPr="00D0162F">
              <w:rPr>
                <w:rFonts w:cs="Arial"/>
                <w:szCs w:val="18"/>
              </w:rPr>
              <w:t>Average</w:t>
            </w:r>
            <w:r w:rsidRPr="00D0162F">
              <w:t xml:space="preserve"> Noc ±1.5 dB</w:t>
            </w:r>
          </w:p>
          <w:p w14:paraId="014ECE4D" w14:textId="77777777" w:rsidR="00090B9F" w:rsidRPr="00D0162F" w:rsidRDefault="00090B9F" w:rsidP="00090B9F">
            <w:pPr>
              <w:pStyle w:val="TAL"/>
              <w:rPr>
                <w:lang w:eastAsia="zh-TW"/>
              </w:rPr>
            </w:pPr>
            <w:r w:rsidRPr="00D0162F">
              <w:rPr>
                <w:rFonts w:cs="Arial"/>
                <w:szCs w:val="18"/>
              </w:rPr>
              <w:t xml:space="preserve">Average </w:t>
            </w:r>
            <w:r w:rsidRPr="00D0162F">
              <w:t>Ês</w:t>
            </w:r>
            <w:r w:rsidRPr="00D0162F">
              <w:rPr>
                <w:vertAlign w:val="subscript"/>
                <w:lang w:eastAsia="zh-TW"/>
              </w:rPr>
              <w:t>2</w:t>
            </w:r>
            <w:r w:rsidRPr="00D0162F">
              <w:t xml:space="preserve"> / Noc ±0.3 dB</w:t>
            </w:r>
          </w:p>
          <w:p w14:paraId="3CFE2632" w14:textId="474D061C" w:rsidR="00090B9F" w:rsidRPr="00D0162F" w:rsidRDefault="00090B9F" w:rsidP="00090B9F">
            <w:pPr>
              <w:pStyle w:val="TAL"/>
              <w:rPr>
                <w:rFonts w:cs="Arial"/>
                <w:szCs w:val="18"/>
              </w:rPr>
            </w:pPr>
            <w:r w:rsidRPr="00D0162F">
              <w:rPr>
                <w:rFonts w:cs="Arial"/>
                <w:szCs w:val="18"/>
              </w:rPr>
              <w:t xml:space="preserve">Meas PRB </w:t>
            </w:r>
            <w:r w:rsidRPr="00D0162F">
              <w:t>Ês</w:t>
            </w:r>
            <w:r w:rsidRPr="00D0162F">
              <w:rPr>
                <w:vertAlign w:val="subscript"/>
                <w:lang w:eastAsia="zh-TW"/>
              </w:rPr>
              <w:t xml:space="preserve">2 </w:t>
            </w:r>
            <w:r w:rsidRPr="00D0162F">
              <w:rPr>
                <w:lang w:eastAsia="zh-TW"/>
              </w:rPr>
              <w:t xml:space="preserve">/ </w:t>
            </w:r>
            <w:r w:rsidRPr="00D0162F">
              <w:t>Noc ±</w:t>
            </w:r>
            <w:r w:rsidRPr="00D0162F">
              <w:rPr>
                <w:lang w:eastAsia="zh-TW"/>
              </w:rPr>
              <w:t>0</w:t>
            </w:r>
            <w:r w:rsidRPr="00D0162F">
              <w:t>.</w:t>
            </w:r>
            <w:r w:rsidRPr="00D0162F">
              <w:rPr>
                <w:lang w:eastAsia="zh-TW"/>
              </w:rPr>
              <w:t>8</w:t>
            </w:r>
            <w:r w:rsidRPr="00D0162F">
              <w:t xml:space="preserve"> dB</w:t>
            </w:r>
          </w:p>
        </w:tc>
        <w:tc>
          <w:tcPr>
            <w:tcW w:w="3825" w:type="dxa"/>
            <w:tcBorders>
              <w:top w:val="single" w:sz="4" w:space="0" w:color="auto"/>
              <w:left w:val="single" w:sz="4" w:space="0" w:color="auto"/>
              <w:bottom w:val="single" w:sz="4" w:space="0" w:color="auto"/>
              <w:right w:val="single" w:sz="4" w:space="0" w:color="auto"/>
            </w:tcBorders>
          </w:tcPr>
          <w:p w14:paraId="70F04B78" w14:textId="77777777" w:rsidR="00090B9F" w:rsidRPr="00D0162F" w:rsidRDefault="00090B9F" w:rsidP="00090B9F">
            <w:pPr>
              <w:pStyle w:val="TAL"/>
              <w:rPr>
                <w:rFonts w:cs="Arial"/>
                <w:szCs w:val="18"/>
                <w:lang w:eastAsia="zh-TW"/>
              </w:rPr>
            </w:pPr>
            <w:r w:rsidRPr="00D0162F">
              <w:rPr>
                <w:rFonts w:cs="Arial"/>
                <w:szCs w:val="18"/>
              </w:rPr>
              <w:t xml:space="preserve">Noc is the AWGN on </w:t>
            </w:r>
            <w:r w:rsidRPr="00D0162F">
              <w:rPr>
                <w:rFonts w:cs="Arial"/>
                <w:szCs w:val="18"/>
                <w:lang w:eastAsia="zh-TW"/>
              </w:rPr>
              <w:t>NR freq1</w:t>
            </w:r>
          </w:p>
          <w:p w14:paraId="4D8C2418" w14:textId="77777777" w:rsidR="00090B9F" w:rsidRPr="00D0162F" w:rsidRDefault="00090B9F" w:rsidP="00090B9F">
            <w:pPr>
              <w:pStyle w:val="TAL"/>
              <w:rPr>
                <w:rFonts w:cs="Arial"/>
                <w:szCs w:val="18"/>
                <w:lang w:eastAsia="zh-TW"/>
              </w:rPr>
            </w:pPr>
            <w:r w:rsidRPr="00D0162F">
              <w:t>Ês</w:t>
            </w:r>
            <w:r w:rsidRPr="00D0162F">
              <w:rPr>
                <w:vertAlign w:val="subscript"/>
                <w:lang w:eastAsia="zh-TW"/>
              </w:rPr>
              <w:t>2</w:t>
            </w:r>
            <w:r w:rsidRPr="00D0162F">
              <w:t xml:space="preserve"> / Noc is the </w:t>
            </w:r>
            <w:r w:rsidRPr="00D0162F">
              <w:rPr>
                <w:lang w:eastAsia="zh-TW"/>
              </w:rPr>
              <w:t>SNR for the SSB#0 &amp; SSB#1</w:t>
            </w:r>
          </w:p>
          <w:p w14:paraId="14517CF8" w14:textId="77777777" w:rsidR="00090B9F" w:rsidRPr="00D0162F" w:rsidRDefault="00090B9F" w:rsidP="00090B9F">
            <w:pPr>
              <w:pStyle w:val="TAL"/>
              <w:rPr>
                <w:shd w:val="clear" w:color="auto" w:fill="FFFFFF"/>
              </w:rPr>
            </w:pPr>
          </w:p>
          <w:p w14:paraId="7D0C0FE5" w14:textId="1533FE2D" w:rsidR="00090B9F" w:rsidRPr="00D0162F" w:rsidRDefault="00090B9F" w:rsidP="00090B9F">
            <w:pPr>
              <w:pStyle w:val="TAL"/>
              <w:rPr>
                <w:rFonts w:cs="Arial"/>
                <w:szCs w:val="18"/>
              </w:rPr>
            </w:pPr>
            <w:r w:rsidRPr="00D0162F">
              <w:rPr>
                <w:rFonts w:cs="Arial"/>
                <w:szCs w:val="18"/>
              </w:rPr>
              <w:t>Meas PRB is the measurement PRB for S</w:t>
            </w:r>
            <w:r w:rsidRPr="00D0162F">
              <w:rPr>
                <w:rFonts w:cs="Arial"/>
                <w:szCs w:val="18"/>
                <w:lang w:eastAsia="zh-TW"/>
              </w:rPr>
              <w:t>S</w:t>
            </w:r>
            <w:r w:rsidRPr="00D0162F">
              <w:rPr>
                <w:rFonts w:cs="Arial"/>
                <w:szCs w:val="18"/>
              </w:rPr>
              <w:t>-SINR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090B9F" w:rsidRPr="00D0162F" w14:paraId="32FD4C67"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5F444A29" w14:textId="06AAD426" w:rsidR="00090B9F" w:rsidRPr="00D0162F" w:rsidRDefault="00090B9F" w:rsidP="00090B9F">
            <w:pPr>
              <w:pStyle w:val="TAL"/>
              <w:rPr>
                <w:lang w:eastAsia="sv-SE"/>
              </w:rPr>
            </w:pPr>
            <w:r w:rsidRPr="00D0162F">
              <w:rPr>
                <w:lang w:eastAsia="zh-TW"/>
              </w:rPr>
              <w:t xml:space="preserve">4.7.7.3.1 </w:t>
            </w:r>
            <w:r w:rsidRPr="00D0162F">
              <w:t>EN-DC FR1 CSI-RS based CMR and dedicated IMR L1-SINR absolute measurement accuracy</w:t>
            </w:r>
          </w:p>
        </w:tc>
        <w:tc>
          <w:tcPr>
            <w:tcW w:w="2669" w:type="dxa"/>
            <w:tcBorders>
              <w:top w:val="single" w:sz="4" w:space="0" w:color="auto"/>
              <w:left w:val="single" w:sz="4" w:space="0" w:color="auto"/>
              <w:bottom w:val="single" w:sz="4" w:space="0" w:color="auto"/>
              <w:right w:val="single" w:sz="4" w:space="0" w:color="auto"/>
            </w:tcBorders>
          </w:tcPr>
          <w:p w14:paraId="59DDF975" w14:textId="62997A70" w:rsidR="00090B9F" w:rsidRPr="00D0162F" w:rsidRDefault="00090B9F" w:rsidP="00090B9F">
            <w:pPr>
              <w:pStyle w:val="TAL"/>
              <w:rPr>
                <w:rFonts w:cs="Arial"/>
                <w:szCs w:val="18"/>
              </w:rPr>
            </w:pPr>
            <w:r w:rsidRPr="00D0162F">
              <w:rPr>
                <w:rFonts w:cs="Arial"/>
                <w:szCs w:val="18"/>
              </w:rPr>
              <w:t>Same as 4.7.</w:t>
            </w:r>
            <w:r w:rsidRPr="00D0162F">
              <w:rPr>
                <w:rFonts w:cs="Arial"/>
                <w:szCs w:val="18"/>
                <w:lang w:eastAsia="zh-TW"/>
              </w:rPr>
              <w:t>7</w:t>
            </w:r>
            <w:r w:rsidRPr="00D0162F">
              <w:rPr>
                <w:rFonts w:cs="Arial"/>
                <w:szCs w:val="18"/>
              </w:rPr>
              <w:t>.1.1</w:t>
            </w:r>
          </w:p>
        </w:tc>
        <w:tc>
          <w:tcPr>
            <w:tcW w:w="3825" w:type="dxa"/>
            <w:tcBorders>
              <w:top w:val="single" w:sz="4" w:space="0" w:color="auto"/>
              <w:left w:val="single" w:sz="4" w:space="0" w:color="auto"/>
              <w:bottom w:val="single" w:sz="4" w:space="0" w:color="auto"/>
              <w:right w:val="single" w:sz="4" w:space="0" w:color="auto"/>
            </w:tcBorders>
          </w:tcPr>
          <w:p w14:paraId="33B7F34B" w14:textId="34FB0337" w:rsidR="00090B9F" w:rsidRPr="00D0162F" w:rsidRDefault="00090B9F" w:rsidP="00090B9F">
            <w:pPr>
              <w:pStyle w:val="TAL"/>
              <w:rPr>
                <w:rFonts w:cs="Arial"/>
                <w:szCs w:val="18"/>
              </w:rPr>
            </w:pPr>
            <w:r w:rsidRPr="00D0162F">
              <w:rPr>
                <w:rFonts w:cs="Arial"/>
                <w:szCs w:val="18"/>
              </w:rPr>
              <w:t>Same as 4.7.</w:t>
            </w:r>
            <w:r w:rsidRPr="00D0162F">
              <w:rPr>
                <w:rFonts w:cs="Arial"/>
                <w:szCs w:val="18"/>
                <w:lang w:eastAsia="zh-TW"/>
              </w:rPr>
              <w:t>7</w:t>
            </w:r>
            <w:r w:rsidRPr="00D0162F">
              <w:rPr>
                <w:rFonts w:cs="Arial"/>
                <w:szCs w:val="18"/>
              </w:rPr>
              <w:t>.1.1</w:t>
            </w:r>
          </w:p>
        </w:tc>
      </w:tr>
      <w:tr w:rsidR="00090B9F" w:rsidRPr="00D0162F" w14:paraId="704F5C51" w14:textId="77777777" w:rsidTr="004C2D1D">
        <w:trPr>
          <w:cantSplit/>
          <w:jc w:val="center"/>
        </w:trPr>
        <w:tc>
          <w:tcPr>
            <w:tcW w:w="3365" w:type="dxa"/>
            <w:tcBorders>
              <w:top w:val="single" w:sz="4" w:space="0" w:color="auto"/>
              <w:left w:val="single" w:sz="4" w:space="0" w:color="auto"/>
              <w:bottom w:val="single" w:sz="4" w:space="0" w:color="auto"/>
              <w:right w:val="single" w:sz="4" w:space="0" w:color="auto"/>
            </w:tcBorders>
          </w:tcPr>
          <w:p w14:paraId="03F6C308" w14:textId="1CB7175F" w:rsidR="00090B9F" w:rsidRPr="00D0162F" w:rsidRDefault="00090B9F" w:rsidP="00090B9F">
            <w:pPr>
              <w:pStyle w:val="TAL"/>
              <w:rPr>
                <w:lang w:eastAsia="sv-SE"/>
              </w:rPr>
            </w:pPr>
            <w:r w:rsidRPr="00D0162F">
              <w:rPr>
                <w:lang w:eastAsia="zh-TW"/>
              </w:rPr>
              <w:t>4.7.7.3.2 EN-DC FR1 CSI-RS based CMR and dedicated IMR L1-SINR relative measurement accuracy</w:t>
            </w:r>
          </w:p>
        </w:tc>
        <w:tc>
          <w:tcPr>
            <w:tcW w:w="2669" w:type="dxa"/>
            <w:tcBorders>
              <w:top w:val="single" w:sz="4" w:space="0" w:color="auto"/>
              <w:left w:val="single" w:sz="4" w:space="0" w:color="auto"/>
              <w:bottom w:val="single" w:sz="4" w:space="0" w:color="auto"/>
              <w:right w:val="single" w:sz="4" w:space="0" w:color="auto"/>
            </w:tcBorders>
          </w:tcPr>
          <w:p w14:paraId="2CA4BAFC" w14:textId="37084871" w:rsidR="00090B9F" w:rsidRPr="00D0162F" w:rsidRDefault="00090B9F" w:rsidP="00090B9F">
            <w:pPr>
              <w:pStyle w:val="TAL"/>
              <w:rPr>
                <w:rFonts w:cs="Arial"/>
                <w:szCs w:val="18"/>
              </w:rPr>
            </w:pPr>
            <w:r w:rsidRPr="00D0162F">
              <w:rPr>
                <w:rFonts w:cs="Arial"/>
                <w:szCs w:val="18"/>
              </w:rPr>
              <w:t>Same as 4.7.</w:t>
            </w:r>
            <w:r w:rsidRPr="00D0162F">
              <w:rPr>
                <w:rFonts w:cs="Arial"/>
                <w:szCs w:val="18"/>
                <w:lang w:eastAsia="zh-TW"/>
              </w:rPr>
              <w:t>7</w:t>
            </w:r>
            <w:r w:rsidRPr="00D0162F">
              <w:rPr>
                <w:rFonts w:cs="Arial"/>
                <w:szCs w:val="18"/>
              </w:rPr>
              <w:t>.1.1</w:t>
            </w:r>
          </w:p>
        </w:tc>
        <w:tc>
          <w:tcPr>
            <w:tcW w:w="3825" w:type="dxa"/>
            <w:tcBorders>
              <w:top w:val="single" w:sz="4" w:space="0" w:color="auto"/>
              <w:left w:val="single" w:sz="4" w:space="0" w:color="auto"/>
              <w:bottom w:val="single" w:sz="4" w:space="0" w:color="auto"/>
              <w:right w:val="single" w:sz="4" w:space="0" w:color="auto"/>
            </w:tcBorders>
          </w:tcPr>
          <w:p w14:paraId="46A62E69" w14:textId="53CFE1FA" w:rsidR="00090B9F" w:rsidRPr="00D0162F" w:rsidRDefault="00090B9F" w:rsidP="00090B9F">
            <w:pPr>
              <w:pStyle w:val="TAL"/>
              <w:rPr>
                <w:rFonts w:cs="Arial"/>
                <w:szCs w:val="18"/>
              </w:rPr>
            </w:pPr>
            <w:r w:rsidRPr="00D0162F">
              <w:rPr>
                <w:rFonts w:cs="Arial"/>
                <w:szCs w:val="18"/>
              </w:rPr>
              <w:t>Same as 4.7.</w:t>
            </w:r>
            <w:r w:rsidRPr="00D0162F">
              <w:rPr>
                <w:rFonts w:cs="Arial"/>
                <w:szCs w:val="18"/>
                <w:lang w:eastAsia="zh-TW"/>
              </w:rPr>
              <w:t>7</w:t>
            </w:r>
            <w:r w:rsidRPr="00D0162F">
              <w:rPr>
                <w:rFonts w:cs="Arial"/>
                <w:szCs w:val="18"/>
              </w:rPr>
              <w:t>.1.1</w:t>
            </w:r>
          </w:p>
        </w:tc>
      </w:tr>
    </w:tbl>
    <w:p w14:paraId="4CC83804" w14:textId="77777777" w:rsidR="000D5D8A" w:rsidRPr="00D0162F" w:rsidRDefault="000D5D8A" w:rsidP="00123772"/>
    <w:p w14:paraId="3819CAD8" w14:textId="77777777" w:rsidR="000D5D8A" w:rsidRPr="00D0162F" w:rsidRDefault="000D5D8A" w:rsidP="000D5D8A">
      <w:pPr>
        <w:pStyle w:val="TH"/>
      </w:pPr>
      <w:r w:rsidRPr="00D0162F">
        <w:t>Table F.1.1.2-3a Maximum test system uncertainty for RRM requirements for NE-DC FR1 test cases</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46"/>
        <w:gridCol w:w="2577"/>
        <w:gridCol w:w="3732"/>
      </w:tblGrid>
      <w:tr w:rsidR="000D5D8A" w:rsidRPr="00D0162F" w14:paraId="3D4967DD" w14:textId="77777777" w:rsidTr="007E585B">
        <w:trPr>
          <w:cantSplit/>
          <w:jc w:val="center"/>
        </w:trPr>
        <w:tc>
          <w:tcPr>
            <w:tcW w:w="3240" w:type="dxa"/>
            <w:tcBorders>
              <w:top w:val="single" w:sz="4" w:space="0" w:color="auto"/>
              <w:left w:val="single" w:sz="4" w:space="0" w:color="auto"/>
              <w:bottom w:val="single" w:sz="4" w:space="0" w:color="auto"/>
              <w:right w:val="single" w:sz="4" w:space="0" w:color="auto"/>
            </w:tcBorders>
            <w:hideMark/>
          </w:tcPr>
          <w:p w14:paraId="50878EB1" w14:textId="77777777" w:rsidR="000D5D8A" w:rsidRPr="00D0162F" w:rsidRDefault="000D5D8A" w:rsidP="007E585B">
            <w:pPr>
              <w:pStyle w:val="TAH"/>
              <w:spacing w:line="256" w:lineRule="auto"/>
              <w:jc w:val="left"/>
            </w:pPr>
            <w:r w:rsidRPr="00D0162F">
              <w:rPr>
                <w:bCs/>
              </w:rPr>
              <w:t>Subclause</w:t>
            </w:r>
          </w:p>
        </w:tc>
        <w:tc>
          <w:tcPr>
            <w:tcW w:w="2572" w:type="dxa"/>
            <w:tcBorders>
              <w:top w:val="single" w:sz="4" w:space="0" w:color="auto"/>
              <w:left w:val="single" w:sz="4" w:space="0" w:color="auto"/>
              <w:bottom w:val="single" w:sz="4" w:space="0" w:color="auto"/>
              <w:right w:val="single" w:sz="4" w:space="0" w:color="auto"/>
            </w:tcBorders>
            <w:hideMark/>
          </w:tcPr>
          <w:p w14:paraId="7B7A0E6A" w14:textId="77777777" w:rsidR="000D5D8A" w:rsidRPr="00D0162F" w:rsidRDefault="000D5D8A" w:rsidP="007E585B">
            <w:pPr>
              <w:pStyle w:val="TAH"/>
              <w:spacing w:line="256" w:lineRule="auto"/>
              <w:jc w:val="left"/>
              <w:rPr>
                <w:shd w:val="clear" w:color="auto" w:fill="FFFFFF"/>
              </w:rPr>
            </w:pPr>
            <w:r w:rsidRPr="00D0162F">
              <w:rPr>
                <w:bCs/>
              </w:rPr>
              <w:t>Maximum Test System Uncertainty</w:t>
            </w:r>
            <w:r w:rsidRPr="00D0162F">
              <w:rPr>
                <w:bCs/>
                <w:vertAlign w:val="superscript"/>
              </w:rPr>
              <w:t>1</w:t>
            </w:r>
          </w:p>
        </w:tc>
        <w:tc>
          <w:tcPr>
            <w:tcW w:w="3725" w:type="dxa"/>
            <w:tcBorders>
              <w:top w:val="single" w:sz="4" w:space="0" w:color="auto"/>
              <w:left w:val="single" w:sz="4" w:space="0" w:color="auto"/>
              <w:bottom w:val="single" w:sz="4" w:space="0" w:color="auto"/>
              <w:right w:val="single" w:sz="4" w:space="0" w:color="auto"/>
            </w:tcBorders>
            <w:hideMark/>
          </w:tcPr>
          <w:p w14:paraId="1487EADA" w14:textId="77777777" w:rsidR="000D5D8A" w:rsidRPr="00D0162F" w:rsidRDefault="000D5D8A" w:rsidP="007E585B">
            <w:pPr>
              <w:pStyle w:val="TAH"/>
              <w:spacing w:line="256" w:lineRule="auto"/>
              <w:jc w:val="left"/>
            </w:pPr>
            <w:r w:rsidRPr="00D0162F">
              <w:rPr>
                <w:bCs/>
              </w:rPr>
              <w:t>Derivation of Test System Uncertainty</w:t>
            </w:r>
          </w:p>
        </w:tc>
      </w:tr>
      <w:tr w:rsidR="000D5D8A" w:rsidRPr="00D0162F" w14:paraId="37AD47DF" w14:textId="77777777" w:rsidTr="007E585B">
        <w:trPr>
          <w:cantSplit/>
          <w:jc w:val="center"/>
        </w:trPr>
        <w:tc>
          <w:tcPr>
            <w:tcW w:w="3240" w:type="dxa"/>
            <w:tcBorders>
              <w:top w:val="single" w:sz="4" w:space="0" w:color="auto"/>
              <w:left w:val="single" w:sz="4" w:space="0" w:color="auto"/>
              <w:bottom w:val="single" w:sz="4" w:space="0" w:color="auto"/>
              <w:right w:val="single" w:sz="4" w:space="0" w:color="auto"/>
            </w:tcBorders>
            <w:hideMark/>
          </w:tcPr>
          <w:p w14:paraId="44226BBE" w14:textId="77777777" w:rsidR="000D5D8A" w:rsidRPr="00D0162F" w:rsidRDefault="000D5D8A" w:rsidP="007E585B">
            <w:pPr>
              <w:pStyle w:val="TAL"/>
              <w:spacing w:line="256" w:lineRule="auto"/>
            </w:pPr>
            <w:r w:rsidRPr="00D0162F">
              <w:t>4A.1.1.1 NE-DC FR1 addition and release delay of known PSCell</w:t>
            </w:r>
          </w:p>
        </w:tc>
        <w:tc>
          <w:tcPr>
            <w:tcW w:w="2572" w:type="dxa"/>
            <w:tcBorders>
              <w:top w:val="single" w:sz="4" w:space="0" w:color="auto"/>
              <w:left w:val="single" w:sz="4" w:space="0" w:color="auto"/>
              <w:bottom w:val="single" w:sz="4" w:space="0" w:color="auto"/>
              <w:right w:val="single" w:sz="4" w:space="0" w:color="auto"/>
            </w:tcBorders>
            <w:hideMark/>
          </w:tcPr>
          <w:p w14:paraId="778C256C" w14:textId="77777777" w:rsidR="000D5D8A" w:rsidRPr="00D0162F" w:rsidRDefault="000D5D8A" w:rsidP="007E585B">
            <w:pPr>
              <w:pStyle w:val="TAL"/>
              <w:spacing w:line="256" w:lineRule="auto"/>
            </w:pPr>
            <w:r w:rsidRPr="00D0162F">
              <w:t>Noc ±1.5 dB</w:t>
            </w:r>
          </w:p>
          <w:p w14:paraId="5684926D" w14:textId="77777777" w:rsidR="000D5D8A" w:rsidRPr="00D0162F" w:rsidRDefault="000D5D8A" w:rsidP="007E585B">
            <w:pPr>
              <w:pStyle w:val="TAL"/>
              <w:spacing w:line="256" w:lineRule="auto"/>
            </w:pPr>
            <w:r w:rsidRPr="00D0162F">
              <w:t>Ês / Noc ±0.3 dB</w:t>
            </w:r>
          </w:p>
        </w:tc>
        <w:tc>
          <w:tcPr>
            <w:tcW w:w="3725" w:type="dxa"/>
            <w:tcBorders>
              <w:top w:val="single" w:sz="4" w:space="0" w:color="auto"/>
              <w:left w:val="single" w:sz="4" w:space="0" w:color="auto"/>
              <w:bottom w:val="single" w:sz="4" w:space="0" w:color="auto"/>
              <w:right w:val="single" w:sz="4" w:space="0" w:color="auto"/>
            </w:tcBorders>
            <w:hideMark/>
          </w:tcPr>
          <w:p w14:paraId="36F2328B" w14:textId="77777777" w:rsidR="000D5D8A" w:rsidRPr="00D0162F" w:rsidRDefault="000D5D8A" w:rsidP="007E585B">
            <w:pPr>
              <w:pStyle w:val="TAL"/>
              <w:spacing w:line="256" w:lineRule="auto"/>
            </w:pPr>
            <w:r w:rsidRPr="00D0162F">
              <w:t>Note:</w:t>
            </w:r>
          </w:p>
          <w:p w14:paraId="0489DB43" w14:textId="77777777" w:rsidR="000D5D8A" w:rsidRPr="00D0162F" w:rsidRDefault="000D5D8A" w:rsidP="007E585B">
            <w:pPr>
              <w:pStyle w:val="TAL"/>
              <w:spacing w:line="256" w:lineRule="auto"/>
            </w:pPr>
            <w:r w:rsidRPr="00D0162F">
              <w:t>Ês / Noc is the ratio of E-UTRA cell signal / AWGN</w:t>
            </w:r>
          </w:p>
        </w:tc>
      </w:tr>
      <w:tr w:rsidR="000D5D8A" w:rsidRPr="00D0162F" w14:paraId="56088D39" w14:textId="77777777" w:rsidTr="007E585B">
        <w:trPr>
          <w:cantSplit/>
          <w:jc w:val="center"/>
        </w:trPr>
        <w:tc>
          <w:tcPr>
            <w:tcW w:w="3240" w:type="dxa"/>
            <w:tcBorders>
              <w:top w:val="single" w:sz="4" w:space="0" w:color="auto"/>
              <w:left w:val="single" w:sz="4" w:space="0" w:color="auto"/>
              <w:bottom w:val="single" w:sz="4" w:space="0" w:color="auto"/>
              <w:right w:val="single" w:sz="4" w:space="0" w:color="auto"/>
            </w:tcBorders>
            <w:hideMark/>
          </w:tcPr>
          <w:p w14:paraId="0DAB0823" w14:textId="77777777" w:rsidR="000D5D8A" w:rsidRPr="00D0162F" w:rsidRDefault="000D5D8A" w:rsidP="007E585B">
            <w:pPr>
              <w:pStyle w:val="TAL"/>
              <w:spacing w:line="256" w:lineRule="auto"/>
            </w:pPr>
            <w:r w:rsidRPr="00D0162F">
              <w:t>4A.2.1.1 NE-DC FR1 SFTD accuracy</w:t>
            </w:r>
          </w:p>
        </w:tc>
        <w:tc>
          <w:tcPr>
            <w:tcW w:w="2572" w:type="dxa"/>
            <w:tcBorders>
              <w:top w:val="single" w:sz="4" w:space="0" w:color="auto"/>
              <w:left w:val="single" w:sz="4" w:space="0" w:color="auto"/>
              <w:bottom w:val="single" w:sz="4" w:space="0" w:color="auto"/>
              <w:right w:val="single" w:sz="4" w:space="0" w:color="auto"/>
            </w:tcBorders>
            <w:hideMark/>
          </w:tcPr>
          <w:p w14:paraId="7563DD2F" w14:textId="77777777" w:rsidR="000D5D8A" w:rsidRPr="00D0162F" w:rsidRDefault="000D5D8A" w:rsidP="007E585B">
            <w:pPr>
              <w:pStyle w:val="TAL"/>
              <w:spacing w:line="256" w:lineRule="auto"/>
            </w:pPr>
            <w:r w:rsidRPr="00D0162F">
              <w:t>Noc1 ±1.5 dB</w:t>
            </w:r>
          </w:p>
          <w:p w14:paraId="1329564D" w14:textId="77777777" w:rsidR="000D5D8A" w:rsidRPr="00D0162F" w:rsidRDefault="000D5D8A" w:rsidP="007E585B">
            <w:pPr>
              <w:pStyle w:val="TAL"/>
              <w:spacing w:line="256" w:lineRule="auto"/>
            </w:pPr>
            <w:r w:rsidRPr="00D0162F">
              <w:t>Ês1 / Noc1 ±0.3 dB</w:t>
            </w:r>
          </w:p>
          <w:p w14:paraId="33E09620" w14:textId="77777777" w:rsidR="000D5D8A" w:rsidRPr="00D0162F" w:rsidRDefault="000D5D8A" w:rsidP="007E585B">
            <w:pPr>
              <w:pStyle w:val="TAL"/>
              <w:spacing w:line="256" w:lineRule="auto"/>
              <w:rPr>
                <w:shd w:val="clear" w:color="auto" w:fill="FFFFFF"/>
              </w:rPr>
            </w:pPr>
          </w:p>
          <w:p w14:paraId="49EC0E69" w14:textId="77777777" w:rsidR="000D5D8A" w:rsidRPr="00D0162F" w:rsidRDefault="000D5D8A" w:rsidP="007E585B">
            <w:pPr>
              <w:pStyle w:val="TAL"/>
              <w:spacing w:line="256" w:lineRule="auto"/>
            </w:pPr>
            <w:r w:rsidRPr="00D0162F">
              <w:t>Noc2 ±1.5 dB</w:t>
            </w:r>
          </w:p>
          <w:p w14:paraId="7FF1A23D" w14:textId="77777777" w:rsidR="000D5D8A" w:rsidRPr="00D0162F" w:rsidRDefault="000D5D8A" w:rsidP="007E585B">
            <w:pPr>
              <w:pStyle w:val="TAL"/>
              <w:spacing w:line="256" w:lineRule="auto"/>
            </w:pPr>
            <w:r w:rsidRPr="00D0162F">
              <w:t>Ês2 / Noc2 ±0.8 dB</w:t>
            </w:r>
          </w:p>
          <w:p w14:paraId="73EA0507" w14:textId="77777777" w:rsidR="000D5D8A" w:rsidRPr="00D0162F" w:rsidRDefault="000D5D8A" w:rsidP="007E585B">
            <w:pPr>
              <w:pStyle w:val="TAL"/>
              <w:spacing w:line="256" w:lineRule="auto"/>
              <w:rPr>
                <w:shd w:val="clear" w:color="auto" w:fill="FFFFFF"/>
              </w:rPr>
            </w:pPr>
          </w:p>
        </w:tc>
        <w:tc>
          <w:tcPr>
            <w:tcW w:w="3725" w:type="dxa"/>
            <w:tcBorders>
              <w:top w:val="single" w:sz="4" w:space="0" w:color="auto"/>
              <w:left w:val="single" w:sz="4" w:space="0" w:color="auto"/>
              <w:bottom w:val="single" w:sz="4" w:space="0" w:color="auto"/>
              <w:right w:val="single" w:sz="4" w:space="0" w:color="auto"/>
            </w:tcBorders>
            <w:hideMark/>
          </w:tcPr>
          <w:p w14:paraId="73CFDBF2" w14:textId="77777777" w:rsidR="000D5D8A" w:rsidRPr="00D0162F" w:rsidRDefault="000D5D8A" w:rsidP="007E585B">
            <w:pPr>
              <w:pStyle w:val="TAL"/>
              <w:spacing w:line="256" w:lineRule="auto"/>
            </w:pPr>
            <w:r w:rsidRPr="00D0162F">
              <w:t>Note:</w:t>
            </w:r>
          </w:p>
          <w:p w14:paraId="0835BD3E" w14:textId="77777777" w:rsidR="000D5D8A" w:rsidRPr="00D0162F" w:rsidRDefault="000D5D8A" w:rsidP="007E585B">
            <w:pPr>
              <w:pStyle w:val="TAL"/>
              <w:spacing w:line="256" w:lineRule="auto"/>
            </w:pPr>
            <w:r w:rsidRPr="00D0162F">
              <w:t>Ês / Noc is the ratio of NR cell signal / AWGN</w:t>
            </w:r>
          </w:p>
          <w:p w14:paraId="10A99D69" w14:textId="77777777" w:rsidR="000D5D8A" w:rsidRPr="00D0162F" w:rsidRDefault="000D5D8A" w:rsidP="007E585B">
            <w:pPr>
              <w:pStyle w:val="TAL"/>
              <w:spacing w:line="256" w:lineRule="auto"/>
            </w:pPr>
            <w:r w:rsidRPr="00D0162F">
              <w:t>Ês2 / Noc2 is the ratio of E-UTRA cell signal / AWGN</w:t>
            </w:r>
          </w:p>
        </w:tc>
      </w:tr>
    </w:tbl>
    <w:p w14:paraId="3E36DB87" w14:textId="77777777" w:rsidR="00AB67FA" w:rsidRPr="00D0162F" w:rsidRDefault="00AB67FA" w:rsidP="00AB67FA"/>
    <w:p w14:paraId="5990901A" w14:textId="77777777" w:rsidR="00AB67FA" w:rsidRPr="00D0162F" w:rsidRDefault="00AB67FA" w:rsidP="00AB67FA">
      <w:pPr>
        <w:pStyle w:val="TH"/>
      </w:pPr>
      <w:r w:rsidRPr="00D0162F">
        <w:t>Table F.1.1.2-4 Maximum test system uncertainty for RRM requirements for SA FR1 test cases</w:t>
      </w:r>
    </w:p>
    <w:tbl>
      <w:tblPr>
        <w:tblW w:w="9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211"/>
        <w:gridCol w:w="2552"/>
        <w:gridCol w:w="3655"/>
        <w:gridCol w:w="92"/>
      </w:tblGrid>
      <w:tr w:rsidR="00AB67FA" w:rsidRPr="00D0162F" w14:paraId="38BBEECB" w14:textId="77777777" w:rsidTr="0040636B">
        <w:trPr>
          <w:gridAfter w:val="1"/>
          <w:wAfter w:w="92" w:type="dxa"/>
          <w:cantSplit/>
          <w:jc w:val="center"/>
        </w:trPr>
        <w:tc>
          <w:tcPr>
            <w:tcW w:w="3211" w:type="dxa"/>
          </w:tcPr>
          <w:p w14:paraId="19F508EB" w14:textId="77777777" w:rsidR="00AB67FA" w:rsidRPr="00D0162F" w:rsidRDefault="00AB67FA" w:rsidP="006E0A54">
            <w:pPr>
              <w:pStyle w:val="TAH"/>
              <w:jc w:val="left"/>
            </w:pPr>
            <w:r w:rsidRPr="00D0162F">
              <w:rPr>
                <w:bCs/>
              </w:rPr>
              <w:t>Subclause</w:t>
            </w:r>
          </w:p>
        </w:tc>
        <w:tc>
          <w:tcPr>
            <w:tcW w:w="2552" w:type="dxa"/>
          </w:tcPr>
          <w:p w14:paraId="6863E02F" w14:textId="558A9DF5" w:rsidR="00AB67FA" w:rsidRPr="00D0162F" w:rsidRDefault="00AB67FA" w:rsidP="006E0A54">
            <w:pPr>
              <w:pStyle w:val="TAH"/>
              <w:jc w:val="left"/>
              <w:rPr>
                <w:shd w:val="clear" w:color="auto" w:fill="FFFFFF"/>
              </w:rPr>
            </w:pPr>
            <w:r w:rsidRPr="00D0162F">
              <w:rPr>
                <w:bCs/>
              </w:rPr>
              <w:t>Maximum</w:t>
            </w:r>
            <w:r w:rsidR="006E0A54" w:rsidRPr="00D0162F">
              <w:rPr>
                <w:bCs/>
              </w:rPr>
              <w:t xml:space="preserve"> </w:t>
            </w:r>
            <w:r w:rsidRPr="00D0162F">
              <w:rPr>
                <w:bCs/>
              </w:rPr>
              <w:t>Test</w:t>
            </w:r>
            <w:r w:rsidR="006E0A54" w:rsidRPr="00D0162F">
              <w:rPr>
                <w:bCs/>
              </w:rPr>
              <w:t xml:space="preserve"> </w:t>
            </w:r>
            <w:r w:rsidRPr="00D0162F">
              <w:rPr>
                <w:bCs/>
              </w:rPr>
              <w:t>System</w:t>
            </w:r>
            <w:r w:rsidR="006E0A54" w:rsidRPr="00D0162F">
              <w:rPr>
                <w:bCs/>
              </w:rPr>
              <w:t xml:space="preserve"> </w:t>
            </w:r>
            <w:r w:rsidRPr="00D0162F">
              <w:rPr>
                <w:bCs/>
              </w:rPr>
              <w:t>Uncertainty</w:t>
            </w:r>
            <w:r w:rsidRPr="00D0162F">
              <w:rPr>
                <w:bCs/>
                <w:vertAlign w:val="superscript"/>
              </w:rPr>
              <w:t>1</w:t>
            </w:r>
          </w:p>
        </w:tc>
        <w:tc>
          <w:tcPr>
            <w:tcW w:w="3655" w:type="dxa"/>
          </w:tcPr>
          <w:p w14:paraId="5A9C497C" w14:textId="64FB5138" w:rsidR="00AB67FA" w:rsidRPr="00D0162F" w:rsidRDefault="00AB67FA" w:rsidP="006E0A54">
            <w:pPr>
              <w:pStyle w:val="TAH"/>
              <w:jc w:val="left"/>
            </w:pPr>
            <w:r w:rsidRPr="00D0162F">
              <w:rPr>
                <w:bCs/>
              </w:rPr>
              <w:t>Derivation</w:t>
            </w:r>
            <w:r w:rsidR="006E0A54" w:rsidRPr="00D0162F">
              <w:rPr>
                <w:bCs/>
              </w:rPr>
              <w:t xml:space="preserve"> </w:t>
            </w:r>
            <w:r w:rsidRPr="00D0162F">
              <w:rPr>
                <w:bCs/>
              </w:rPr>
              <w:t>of</w:t>
            </w:r>
            <w:r w:rsidR="006E0A54" w:rsidRPr="00D0162F">
              <w:rPr>
                <w:bCs/>
              </w:rPr>
              <w:t xml:space="preserve"> </w:t>
            </w:r>
            <w:r w:rsidRPr="00D0162F">
              <w:rPr>
                <w:bCs/>
              </w:rPr>
              <w:t>Test</w:t>
            </w:r>
            <w:r w:rsidR="006E0A54" w:rsidRPr="00D0162F">
              <w:rPr>
                <w:bCs/>
              </w:rPr>
              <w:t xml:space="preserve"> </w:t>
            </w:r>
            <w:r w:rsidRPr="00D0162F">
              <w:rPr>
                <w:bCs/>
              </w:rPr>
              <w:t>System</w:t>
            </w:r>
            <w:r w:rsidR="006E0A54" w:rsidRPr="00D0162F">
              <w:rPr>
                <w:bCs/>
              </w:rPr>
              <w:t xml:space="preserve"> </w:t>
            </w:r>
            <w:r w:rsidRPr="00D0162F">
              <w:rPr>
                <w:bCs/>
              </w:rPr>
              <w:t>Uncertainty</w:t>
            </w:r>
          </w:p>
        </w:tc>
      </w:tr>
      <w:tr w:rsidR="00AB67FA" w:rsidRPr="00D0162F" w14:paraId="0044A3F0" w14:textId="77777777" w:rsidTr="0040636B">
        <w:trPr>
          <w:gridAfter w:val="1"/>
          <w:wAfter w:w="92" w:type="dxa"/>
          <w:cantSplit/>
          <w:jc w:val="center"/>
        </w:trPr>
        <w:tc>
          <w:tcPr>
            <w:tcW w:w="3211" w:type="dxa"/>
          </w:tcPr>
          <w:p w14:paraId="1CC4A5EF" w14:textId="227F7855" w:rsidR="00AB67FA" w:rsidRPr="00107D76" w:rsidRDefault="00AB67FA" w:rsidP="006E0A54">
            <w:pPr>
              <w:pStyle w:val="TAL"/>
              <w:rPr>
                <w:lang w:val="fr-FR"/>
              </w:rPr>
            </w:pPr>
            <w:r w:rsidRPr="00107D76">
              <w:rPr>
                <w:lang w:val="fr-FR"/>
              </w:rPr>
              <w:t>6.1.1.1</w:t>
            </w:r>
            <w:r w:rsidR="006E0A54" w:rsidRPr="00107D76">
              <w:rPr>
                <w:lang w:val="fr-FR"/>
              </w:rPr>
              <w:t xml:space="preserve"> </w:t>
            </w: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1</w:t>
            </w:r>
            <w:r w:rsidR="006E0A54" w:rsidRPr="00107D76">
              <w:rPr>
                <w:lang w:val="fr-FR"/>
              </w:rPr>
              <w:t xml:space="preserve"> </w:t>
            </w:r>
            <w:r w:rsidRPr="00107D76">
              <w:rPr>
                <w:lang w:val="fr-FR"/>
              </w:rPr>
              <w:t>cell</w:t>
            </w:r>
            <w:r w:rsidR="006E0A54" w:rsidRPr="00107D76">
              <w:rPr>
                <w:lang w:val="fr-FR"/>
              </w:rPr>
              <w:t xml:space="preserve"> </w:t>
            </w:r>
            <w:r w:rsidRPr="00107D76">
              <w:rPr>
                <w:lang w:val="fr-FR"/>
              </w:rPr>
              <w:t>re-selection</w:t>
            </w:r>
          </w:p>
        </w:tc>
        <w:tc>
          <w:tcPr>
            <w:tcW w:w="2552" w:type="dxa"/>
          </w:tcPr>
          <w:p w14:paraId="3F1E808A" w14:textId="77C0A2CC" w:rsidR="00AB67FA" w:rsidRPr="00107D76" w:rsidRDefault="00AB67FA" w:rsidP="006E0A54">
            <w:pPr>
              <w:pStyle w:val="TAL"/>
              <w:rPr>
                <w:lang w:val="fr-FR"/>
              </w:rPr>
            </w:pPr>
            <w:r w:rsidRPr="00107D76">
              <w:rPr>
                <w:lang w:val="fr-FR"/>
              </w:rPr>
              <w:t>Noc</w:t>
            </w:r>
            <w:r w:rsidR="006E0A54" w:rsidRPr="00107D76">
              <w:rPr>
                <w:lang w:val="fr-FR"/>
              </w:rPr>
              <w:t xml:space="preserve"> </w:t>
            </w:r>
            <w:r w:rsidRPr="00107D76">
              <w:rPr>
                <w:lang w:val="fr-FR"/>
              </w:rPr>
              <w:t>±1.5</w:t>
            </w:r>
            <w:r w:rsidR="006E0A54" w:rsidRPr="00107D76">
              <w:rPr>
                <w:lang w:val="fr-FR"/>
              </w:rPr>
              <w:t xml:space="preserve"> </w:t>
            </w:r>
            <w:r w:rsidRPr="00107D76">
              <w:rPr>
                <w:lang w:val="fr-FR"/>
              </w:rPr>
              <w:t>dB</w:t>
            </w:r>
          </w:p>
          <w:p w14:paraId="10360940" w14:textId="5A748F08"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w:t>
            </w:r>
            <w:r w:rsidR="006E0A54" w:rsidRPr="00107D76">
              <w:rPr>
                <w:lang w:val="fr-FR"/>
              </w:rPr>
              <w:t xml:space="preserve"> </w:t>
            </w:r>
            <w:r w:rsidRPr="00107D76">
              <w:rPr>
                <w:lang w:val="fr-FR"/>
              </w:rPr>
              <w:t>±0.3</w:t>
            </w:r>
            <w:r w:rsidR="006E0A54" w:rsidRPr="00107D76">
              <w:rPr>
                <w:lang w:val="fr-FR"/>
              </w:rPr>
              <w:t xml:space="preserve"> </w:t>
            </w:r>
            <w:r w:rsidRPr="00107D76">
              <w:rPr>
                <w:lang w:val="fr-FR"/>
              </w:rPr>
              <w:t>dB</w:t>
            </w:r>
          </w:p>
          <w:p w14:paraId="040D8AEF" w14:textId="7041500E"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w:t>
            </w:r>
            <w:r w:rsidR="006E0A54" w:rsidRPr="00107D76">
              <w:rPr>
                <w:lang w:val="fr-FR"/>
              </w:rPr>
              <w:t xml:space="preserve"> </w:t>
            </w:r>
            <w:r w:rsidRPr="00107D76">
              <w:rPr>
                <w:lang w:val="fr-FR"/>
              </w:rPr>
              <w:t>±0.3</w:t>
            </w:r>
            <w:r w:rsidR="006E0A54" w:rsidRPr="00107D76">
              <w:rPr>
                <w:lang w:val="fr-FR"/>
              </w:rPr>
              <w:t xml:space="preserve"> </w:t>
            </w:r>
            <w:r w:rsidRPr="00107D76">
              <w:rPr>
                <w:lang w:val="fr-FR"/>
              </w:rPr>
              <w:t>dB</w:t>
            </w:r>
          </w:p>
        </w:tc>
        <w:tc>
          <w:tcPr>
            <w:tcW w:w="3655" w:type="dxa"/>
          </w:tcPr>
          <w:p w14:paraId="1697AC86" w14:textId="77777777" w:rsidR="00AB67FA" w:rsidRPr="00D0162F" w:rsidRDefault="00AB67FA" w:rsidP="006E0A54">
            <w:pPr>
              <w:pStyle w:val="TAL"/>
            </w:pPr>
            <w:r w:rsidRPr="00D0162F">
              <w:t>Note:</w:t>
            </w:r>
          </w:p>
          <w:p w14:paraId="53C23EE9" w14:textId="2ACEF9D2"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1</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5DF44D41" w14:textId="53AD44C7"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tc>
      </w:tr>
      <w:tr w:rsidR="00AB67FA" w:rsidRPr="00D0162F" w14:paraId="1670FFCB" w14:textId="77777777" w:rsidTr="0040636B">
        <w:trPr>
          <w:gridAfter w:val="1"/>
          <w:wAfter w:w="92" w:type="dxa"/>
          <w:cantSplit/>
          <w:jc w:val="center"/>
        </w:trPr>
        <w:tc>
          <w:tcPr>
            <w:tcW w:w="3211" w:type="dxa"/>
          </w:tcPr>
          <w:p w14:paraId="6451E230" w14:textId="424A6E3C" w:rsidR="00AB67FA" w:rsidRPr="00107D76" w:rsidRDefault="00AB67FA" w:rsidP="006E0A54">
            <w:pPr>
              <w:pStyle w:val="TAL"/>
              <w:rPr>
                <w:lang w:val="fr-FR"/>
              </w:rPr>
            </w:pPr>
            <w:r w:rsidRPr="00107D76">
              <w:rPr>
                <w:lang w:val="fr-FR"/>
              </w:rPr>
              <w:t>6.1.1.2</w:t>
            </w:r>
            <w:r w:rsidR="006E0A54" w:rsidRPr="00107D76">
              <w:rPr>
                <w:lang w:val="fr-FR"/>
              </w:rPr>
              <w:t xml:space="preserve"> </w:t>
            </w: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1-FR1</w:t>
            </w:r>
            <w:r w:rsidR="006E0A54" w:rsidRPr="00107D76">
              <w:rPr>
                <w:lang w:val="fr-FR"/>
              </w:rPr>
              <w:t xml:space="preserve"> </w:t>
            </w:r>
            <w:r w:rsidRPr="00107D76">
              <w:rPr>
                <w:lang w:val="fr-FR"/>
              </w:rPr>
              <w:t>cell</w:t>
            </w:r>
            <w:r w:rsidR="006E0A54" w:rsidRPr="00107D76">
              <w:rPr>
                <w:lang w:val="fr-FR"/>
              </w:rPr>
              <w:t xml:space="preserve"> </w:t>
            </w:r>
            <w:r w:rsidRPr="00107D76">
              <w:rPr>
                <w:lang w:val="fr-FR"/>
              </w:rPr>
              <w:t>re-selection</w:t>
            </w:r>
          </w:p>
        </w:tc>
        <w:tc>
          <w:tcPr>
            <w:tcW w:w="2552" w:type="dxa"/>
          </w:tcPr>
          <w:p w14:paraId="345F2787" w14:textId="1762F823" w:rsidR="00AB67FA" w:rsidRPr="00107D76" w:rsidRDefault="00AB67FA" w:rsidP="006E0A54">
            <w:pPr>
              <w:pStyle w:val="TAL"/>
              <w:rPr>
                <w:lang w:val="fr-FR"/>
              </w:rPr>
            </w:pPr>
            <w:r w:rsidRPr="00107D76">
              <w:rPr>
                <w:lang w:val="fr-FR"/>
              </w:rPr>
              <w:t>Noc1</w:t>
            </w:r>
            <w:r w:rsidR="006E0A54" w:rsidRPr="00107D76">
              <w:rPr>
                <w:lang w:val="fr-FR"/>
              </w:rPr>
              <w:t xml:space="preserve"> </w:t>
            </w:r>
            <w:r w:rsidRPr="00107D76">
              <w:rPr>
                <w:lang w:val="fr-FR"/>
              </w:rPr>
              <w:t>±1.5</w:t>
            </w:r>
            <w:r w:rsidR="006E0A54" w:rsidRPr="00107D76">
              <w:rPr>
                <w:lang w:val="fr-FR"/>
              </w:rPr>
              <w:t xml:space="preserve"> </w:t>
            </w:r>
            <w:r w:rsidRPr="00107D76">
              <w:rPr>
                <w:lang w:val="fr-FR"/>
              </w:rPr>
              <w:t>dB</w:t>
            </w:r>
          </w:p>
          <w:p w14:paraId="417C30F9" w14:textId="45920F5A"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0.3</w:t>
            </w:r>
            <w:r w:rsidR="006E0A54" w:rsidRPr="00107D76">
              <w:rPr>
                <w:lang w:val="fr-FR"/>
              </w:rPr>
              <w:t xml:space="preserve"> </w:t>
            </w:r>
            <w:r w:rsidRPr="00107D76">
              <w:rPr>
                <w:lang w:val="fr-FR"/>
              </w:rPr>
              <w:t>dB</w:t>
            </w:r>
          </w:p>
          <w:p w14:paraId="546F8C82" w14:textId="057B79C1" w:rsidR="00AB67FA" w:rsidRPr="00107D76" w:rsidRDefault="00AB67FA" w:rsidP="006E0A54">
            <w:pPr>
              <w:pStyle w:val="TAL"/>
              <w:rPr>
                <w:lang w:val="fr-FR"/>
              </w:rPr>
            </w:pPr>
            <w:r w:rsidRPr="00107D76">
              <w:rPr>
                <w:lang w:val="fr-FR"/>
              </w:rPr>
              <w:t>Noc2</w:t>
            </w:r>
            <w:r w:rsidR="006E0A54" w:rsidRPr="00107D76">
              <w:rPr>
                <w:lang w:val="fr-FR"/>
              </w:rPr>
              <w:t xml:space="preserve"> </w:t>
            </w:r>
            <w:r w:rsidRPr="00107D76">
              <w:rPr>
                <w:lang w:val="fr-FR"/>
              </w:rPr>
              <w:t>±1.5</w:t>
            </w:r>
            <w:r w:rsidR="006E0A54" w:rsidRPr="00107D76">
              <w:rPr>
                <w:lang w:val="fr-FR"/>
              </w:rPr>
              <w:t xml:space="preserve"> </w:t>
            </w:r>
            <w:r w:rsidRPr="00107D76">
              <w:rPr>
                <w:lang w:val="fr-FR"/>
              </w:rPr>
              <w:t>dB</w:t>
            </w:r>
          </w:p>
          <w:p w14:paraId="566E3F13" w14:textId="2370C673" w:rsidR="00AB67FA" w:rsidRPr="00107D76" w:rsidRDefault="00AB67FA" w:rsidP="006E0A54">
            <w:pPr>
              <w:pStyle w:val="TAL"/>
              <w:rPr>
                <w:shd w:val="clear" w:color="auto" w:fill="FFFFFF"/>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0.3</w:t>
            </w:r>
            <w:r w:rsidR="006E0A54" w:rsidRPr="00107D76">
              <w:rPr>
                <w:lang w:val="fr-FR"/>
              </w:rPr>
              <w:t xml:space="preserve"> </w:t>
            </w:r>
            <w:r w:rsidRPr="00107D76">
              <w:rPr>
                <w:lang w:val="fr-FR"/>
              </w:rPr>
              <w:t>dB</w:t>
            </w:r>
          </w:p>
        </w:tc>
        <w:tc>
          <w:tcPr>
            <w:tcW w:w="3655" w:type="dxa"/>
          </w:tcPr>
          <w:p w14:paraId="5E76B2AA" w14:textId="77777777" w:rsidR="00AB67FA" w:rsidRPr="00D0162F" w:rsidRDefault="00AB67FA" w:rsidP="006E0A54">
            <w:pPr>
              <w:pStyle w:val="TAL"/>
            </w:pPr>
            <w:r w:rsidRPr="00D0162F">
              <w:t>Note:</w:t>
            </w:r>
          </w:p>
          <w:p w14:paraId="0AB0F9C7" w14:textId="7C3089FD" w:rsidR="00AB67FA" w:rsidRPr="00D0162F" w:rsidRDefault="00AB67FA" w:rsidP="006E0A54">
            <w:pPr>
              <w:pStyle w:val="TAL"/>
            </w:pPr>
            <w:r w:rsidRPr="00D0162F">
              <w:t>Noc1</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1</w:t>
            </w:r>
            <w:r w:rsidR="006E0A54" w:rsidRPr="00D0162F">
              <w:t xml:space="preserve"> </w:t>
            </w:r>
            <w:r w:rsidRPr="00D0162F">
              <w:t>frequency</w:t>
            </w:r>
          </w:p>
          <w:p w14:paraId="426B0EDA" w14:textId="61A2714B"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1</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20258695" w14:textId="7A5B756E" w:rsidR="00AB67FA" w:rsidRPr="00D0162F" w:rsidRDefault="00AB67FA" w:rsidP="006E0A54">
            <w:pPr>
              <w:pStyle w:val="TAL"/>
            </w:pPr>
            <w:r w:rsidRPr="00D0162F">
              <w:t>Noc2</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2</w:t>
            </w:r>
            <w:r w:rsidR="006E0A54" w:rsidRPr="00D0162F">
              <w:t xml:space="preserve"> </w:t>
            </w:r>
            <w:r w:rsidRPr="00D0162F">
              <w:t>frequency</w:t>
            </w:r>
          </w:p>
          <w:p w14:paraId="5AA8BD3F" w14:textId="14627E66"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tc>
      </w:tr>
      <w:tr w:rsidR="00EC5DB8" w:rsidRPr="00D0162F" w14:paraId="45BAFE84" w14:textId="77777777" w:rsidTr="0040636B">
        <w:trPr>
          <w:gridAfter w:val="1"/>
          <w:wAfter w:w="92" w:type="dxa"/>
          <w:cantSplit/>
          <w:jc w:val="center"/>
        </w:trPr>
        <w:tc>
          <w:tcPr>
            <w:tcW w:w="3211" w:type="dxa"/>
          </w:tcPr>
          <w:p w14:paraId="05770C42" w14:textId="44EEF640" w:rsidR="00EC5DB8" w:rsidRPr="00D0162F" w:rsidRDefault="00EC5DB8" w:rsidP="00EC5DB8">
            <w:pPr>
              <w:pStyle w:val="TAL"/>
            </w:pPr>
            <w:r w:rsidRPr="00D0162F">
              <w:t>6.1.1.3 NR SA FR1 cell re-selection for UE fulfilling low mobility relaxed measurement criterion</w:t>
            </w:r>
          </w:p>
        </w:tc>
        <w:tc>
          <w:tcPr>
            <w:tcW w:w="2552" w:type="dxa"/>
          </w:tcPr>
          <w:p w14:paraId="431DF3C1" w14:textId="1E69C5CD" w:rsidR="00EC5DB8" w:rsidRPr="00D0162F" w:rsidRDefault="00EC5DB8" w:rsidP="00EC5DB8">
            <w:pPr>
              <w:pStyle w:val="TAL"/>
            </w:pPr>
            <w:r w:rsidRPr="00D0162F">
              <w:rPr>
                <w:lang w:eastAsia="zh-CN"/>
              </w:rPr>
              <w:t>Same as 6.1.1.1</w:t>
            </w:r>
          </w:p>
        </w:tc>
        <w:tc>
          <w:tcPr>
            <w:tcW w:w="3655" w:type="dxa"/>
          </w:tcPr>
          <w:p w14:paraId="6F1CFA4B" w14:textId="5AD60710" w:rsidR="00EC5DB8" w:rsidRPr="00D0162F" w:rsidRDefault="00EC5DB8" w:rsidP="00EC5DB8">
            <w:pPr>
              <w:pStyle w:val="TAL"/>
            </w:pPr>
            <w:r w:rsidRPr="00D0162F">
              <w:rPr>
                <w:lang w:eastAsia="zh-CN"/>
              </w:rPr>
              <w:t>Same as 6.1.1.1</w:t>
            </w:r>
          </w:p>
        </w:tc>
      </w:tr>
      <w:tr w:rsidR="00EC5DB8" w:rsidRPr="00D0162F" w14:paraId="6A715F64" w14:textId="77777777" w:rsidTr="0040636B">
        <w:trPr>
          <w:gridAfter w:val="1"/>
          <w:wAfter w:w="92" w:type="dxa"/>
          <w:cantSplit/>
          <w:jc w:val="center"/>
        </w:trPr>
        <w:tc>
          <w:tcPr>
            <w:tcW w:w="3211" w:type="dxa"/>
          </w:tcPr>
          <w:p w14:paraId="31C2DDC1" w14:textId="5FD9D67D" w:rsidR="00EC5DB8" w:rsidRPr="00D0162F" w:rsidRDefault="00EC5DB8" w:rsidP="00EC5DB8">
            <w:pPr>
              <w:pStyle w:val="TAL"/>
            </w:pPr>
            <w:r w:rsidRPr="00D0162F">
              <w:t>6.1.1.4 NR SA FR1 cell re-selection for UE fulfilling not-at-cell edge relaxed measurement criterion</w:t>
            </w:r>
          </w:p>
        </w:tc>
        <w:tc>
          <w:tcPr>
            <w:tcW w:w="2552" w:type="dxa"/>
          </w:tcPr>
          <w:p w14:paraId="1BC1F9C0" w14:textId="430665E8" w:rsidR="00EC5DB8" w:rsidRPr="00D0162F" w:rsidRDefault="00EC5DB8" w:rsidP="00EC5DB8">
            <w:pPr>
              <w:pStyle w:val="TAL"/>
            </w:pPr>
            <w:r w:rsidRPr="00D0162F">
              <w:rPr>
                <w:lang w:eastAsia="zh-CN"/>
              </w:rPr>
              <w:t>Same as 6.1.1.1</w:t>
            </w:r>
          </w:p>
        </w:tc>
        <w:tc>
          <w:tcPr>
            <w:tcW w:w="3655" w:type="dxa"/>
          </w:tcPr>
          <w:p w14:paraId="7B96FCE9" w14:textId="67804FB8" w:rsidR="00EC5DB8" w:rsidRPr="00D0162F" w:rsidRDefault="00EC5DB8" w:rsidP="00EC5DB8">
            <w:pPr>
              <w:pStyle w:val="TAL"/>
            </w:pPr>
            <w:r w:rsidRPr="00D0162F">
              <w:rPr>
                <w:lang w:eastAsia="zh-CN"/>
              </w:rPr>
              <w:t>Same as 6.1.1.1</w:t>
            </w:r>
          </w:p>
        </w:tc>
      </w:tr>
      <w:tr w:rsidR="00EC5DB8" w:rsidRPr="00D0162F" w14:paraId="3958F2C5" w14:textId="77777777" w:rsidTr="0040636B">
        <w:trPr>
          <w:gridAfter w:val="1"/>
          <w:wAfter w:w="92" w:type="dxa"/>
          <w:cantSplit/>
          <w:jc w:val="center"/>
        </w:trPr>
        <w:tc>
          <w:tcPr>
            <w:tcW w:w="3211" w:type="dxa"/>
          </w:tcPr>
          <w:p w14:paraId="1A657D23" w14:textId="407F28E6" w:rsidR="00EC5DB8" w:rsidRPr="00D0162F" w:rsidRDefault="00EC5DB8" w:rsidP="00EC5DB8">
            <w:pPr>
              <w:pStyle w:val="TAL"/>
            </w:pPr>
            <w:r w:rsidRPr="00D0162F">
              <w:t>6.1.1.5 NR SA FR1-FR1 cell re-selection for UE fulfilling low mobility relaxed measurement criterion</w:t>
            </w:r>
          </w:p>
        </w:tc>
        <w:tc>
          <w:tcPr>
            <w:tcW w:w="2552" w:type="dxa"/>
          </w:tcPr>
          <w:p w14:paraId="427E5A37" w14:textId="6950DE56" w:rsidR="00EC5DB8" w:rsidRPr="00D0162F" w:rsidRDefault="00EC5DB8" w:rsidP="00EC5DB8">
            <w:pPr>
              <w:pStyle w:val="TAL"/>
            </w:pPr>
            <w:r w:rsidRPr="00D0162F">
              <w:rPr>
                <w:lang w:eastAsia="zh-CN"/>
              </w:rPr>
              <w:t>Same as 6.1.1.2</w:t>
            </w:r>
          </w:p>
        </w:tc>
        <w:tc>
          <w:tcPr>
            <w:tcW w:w="3655" w:type="dxa"/>
          </w:tcPr>
          <w:p w14:paraId="0457DA28" w14:textId="5E6E80D4" w:rsidR="00EC5DB8" w:rsidRPr="00D0162F" w:rsidRDefault="00EC5DB8" w:rsidP="00EC5DB8">
            <w:pPr>
              <w:pStyle w:val="TAL"/>
            </w:pPr>
            <w:r w:rsidRPr="00D0162F">
              <w:rPr>
                <w:lang w:eastAsia="zh-CN"/>
              </w:rPr>
              <w:t>Same as 6.1.1.2</w:t>
            </w:r>
          </w:p>
        </w:tc>
      </w:tr>
      <w:tr w:rsidR="00EC5DB8" w:rsidRPr="00D0162F" w14:paraId="77E8DB17" w14:textId="77777777" w:rsidTr="0040636B">
        <w:trPr>
          <w:gridAfter w:val="1"/>
          <w:wAfter w:w="92" w:type="dxa"/>
          <w:cantSplit/>
          <w:jc w:val="center"/>
        </w:trPr>
        <w:tc>
          <w:tcPr>
            <w:tcW w:w="3211" w:type="dxa"/>
          </w:tcPr>
          <w:p w14:paraId="59E8A2CB" w14:textId="50511AF5" w:rsidR="00EC5DB8" w:rsidRPr="00D0162F" w:rsidRDefault="00EC5DB8" w:rsidP="00EC5DB8">
            <w:pPr>
              <w:pStyle w:val="TAL"/>
            </w:pPr>
            <w:r w:rsidRPr="00D0162F">
              <w:t>6.1.1.6 NR SA FR1-FR1 cell re-selection for UE fulfilling not-at-cell edge relaxed measurement criterion</w:t>
            </w:r>
          </w:p>
        </w:tc>
        <w:tc>
          <w:tcPr>
            <w:tcW w:w="2552" w:type="dxa"/>
          </w:tcPr>
          <w:p w14:paraId="4CBA2DAC" w14:textId="52840FF4" w:rsidR="00EC5DB8" w:rsidRPr="00D0162F" w:rsidRDefault="00EC5DB8" w:rsidP="00EC5DB8">
            <w:pPr>
              <w:pStyle w:val="TAL"/>
            </w:pPr>
            <w:r w:rsidRPr="00D0162F">
              <w:rPr>
                <w:lang w:eastAsia="zh-CN"/>
              </w:rPr>
              <w:t>Same as 6.1.1.2</w:t>
            </w:r>
          </w:p>
        </w:tc>
        <w:tc>
          <w:tcPr>
            <w:tcW w:w="3655" w:type="dxa"/>
          </w:tcPr>
          <w:p w14:paraId="1D76F6DA" w14:textId="2F64F383" w:rsidR="00EC5DB8" w:rsidRPr="00D0162F" w:rsidRDefault="00EC5DB8" w:rsidP="00EC5DB8">
            <w:pPr>
              <w:pStyle w:val="TAL"/>
            </w:pPr>
            <w:r w:rsidRPr="00D0162F">
              <w:rPr>
                <w:lang w:eastAsia="zh-CN"/>
              </w:rPr>
              <w:t>Same as 6.1.1.2</w:t>
            </w:r>
          </w:p>
        </w:tc>
      </w:tr>
      <w:tr w:rsidR="000F4252" w:rsidRPr="00D0162F" w14:paraId="687C127F" w14:textId="77777777" w:rsidTr="0040636B">
        <w:trPr>
          <w:gridAfter w:val="1"/>
          <w:wAfter w:w="92" w:type="dxa"/>
          <w:cantSplit/>
          <w:jc w:val="center"/>
        </w:trPr>
        <w:tc>
          <w:tcPr>
            <w:tcW w:w="3211" w:type="dxa"/>
          </w:tcPr>
          <w:p w14:paraId="39687305" w14:textId="77777777" w:rsidR="000F4252" w:rsidRPr="00D0162F" w:rsidRDefault="000F4252" w:rsidP="00A81E02">
            <w:pPr>
              <w:pStyle w:val="TAL"/>
            </w:pPr>
            <w:r w:rsidRPr="00D0162F">
              <w:t>6.1.1.7 NR SA FR1 cell re-selection for UE configured with highSpeedMeasFlag-r16</w:t>
            </w:r>
          </w:p>
        </w:tc>
        <w:tc>
          <w:tcPr>
            <w:tcW w:w="2552" w:type="dxa"/>
          </w:tcPr>
          <w:p w14:paraId="77116A8B" w14:textId="77777777" w:rsidR="000F4252" w:rsidRPr="00D0162F" w:rsidRDefault="000F4252" w:rsidP="00A81E02">
            <w:pPr>
              <w:pStyle w:val="TAL"/>
              <w:rPr>
                <w:lang w:eastAsia="zh-CN"/>
              </w:rPr>
            </w:pPr>
            <w:r w:rsidRPr="00D0162F">
              <w:rPr>
                <w:lang w:eastAsia="zh-CN"/>
              </w:rPr>
              <w:t>Same as 6.1.1.1</w:t>
            </w:r>
          </w:p>
        </w:tc>
        <w:tc>
          <w:tcPr>
            <w:tcW w:w="3655" w:type="dxa"/>
          </w:tcPr>
          <w:p w14:paraId="72314DA1" w14:textId="77777777" w:rsidR="000F4252" w:rsidRPr="00D0162F" w:rsidRDefault="000F4252" w:rsidP="00A81E02">
            <w:pPr>
              <w:pStyle w:val="TAL"/>
              <w:rPr>
                <w:lang w:eastAsia="zh-CN"/>
              </w:rPr>
            </w:pPr>
            <w:r w:rsidRPr="00D0162F">
              <w:rPr>
                <w:lang w:eastAsia="zh-CN"/>
              </w:rPr>
              <w:t>Same as 6.1.1.1</w:t>
            </w:r>
          </w:p>
        </w:tc>
      </w:tr>
      <w:tr w:rsidR="00D566CB" w:rsidRPr="00D0162F" w14:paraId="593E88A6" w14:textId="77777777" w:rsidTr="0040636B">
        <w:trPr>
          <w:cantSplit/>
          <w:jc w:val="center"/>
        </w:trPr>
        <w:tc>
          <w:tcPr>
            <w:tcW w:w="3211" w:type="dxa"/>
          </w:tcPr>
          <w:p w14:paraId="0AF453D0" w14:textId="77777777" w:rsidR="00D566CB" w:rsidRPr="00D0162F" w:rsidRDefault="00D566CB" w:rsidP="004D1BDE">
            <w:pPr>
              <w:pStyle w:val="TAL"/>
            </w:pPr>
            <w:r w:rsidRPr="00D0162F">
              <w:t>6.1.1.8</w:t>
            </w:r>
            <w:r w:rsidRPr="00D0162F">
              <w:tab/>
              <w:t xml:space="preserve"> NR SA FR1-FR1 Cell reselection for UE configured with highSpeedMeasInterFreq-r17</w:t>
            </w:r>
          </w:p>
        </w:tc>
        <w:tc>
          <w:tcPr>
            <w:tcW w:w="2552" w:type="dxa"/>
          </w:tcPr>
          <w:p w14:paraId="5A400776" w14:textId="77777777" w:rsidR="00D566CB" w:rsidRPr="00D0162F" w:rsidRDefault="00D566CB" w:rsidP="004D1BDE">
            <w:pPr>
              <w:pStyle w:val="TAL"/>
              <w:rPr>
                <w:lang w:eastAsia="zh-CN"/>
              </w:rPr>
            </w:pPr>
            <w:r w:rsidRPr="00D0162F">
              <w:rPr>
                <w:lang w:eastAsia="zh-CN"/>
              </w:rPr>
              <w:t>Same as 6.1.1.2</w:t>
            </w:r>
          </w:p>
        </w:tc>
        <w:tc>
          <w:tcPr>
            <w:tcW w:w="3747" w:type="dxa"/>
            <w:gridSpan w:val="2"/>
          </w:tcPr>
          <w:p w14:paraId="656B1CD8" w14:textId="77777777" w:rsidR="00D566CB" w:rsidRPr="00D0162F" w:rsidRDefault="00D566CB" w:rsidP="004D1BDE">
            <w:pPr>
              <w:pStyle w:val="TAL"/>
              <w:rPr>
                <w:lang w:eastAsia="zh-CN"/>
              </w:rPr>
            </w:pPr>
            <w:r w:rsidRPr="00D0162F">
              <w:rPr>
                <w:lang w:eastAsia="zh-CN"/>
              </w:rPr>
              <w:t>Same as 6.1.1.2</w:t>
            </w:r>
          </w:p>
        </w:tc>
      </w:tr>
      <w:tr w:rsidR="00AB67FA" w:rsidRPr="00D0162F" w14:paraId="03F18E6A" w14:textId="77777777" w:rsidTr="0040636B">
        <w:trPr>
          <w:gridAfter w:val="1"/>
          <w:wAfter w:w="92" w:type="dxa"/>
          <w:cantSplit/>
          <w:jc w:val="center"/>
        </w:trPr>
        <w:tc>
          <w:tcPr>
            <w:tcW w:w="3211" w:type="dxa"/>
          </w:tcPr>
          <w:p w14:paraId="0811C36D" w14:textId="45C37260" w:rsidR="00AB67FA" w:rsidRPr="00D0162F" w:rsidRDefault="00AB67FA" w:rsidP="006E0A54">
            <w:pPr>
              <w:pStyle w:val="TAL"/>
            </w:pPr>
            <w:r w:rsidRPr="00D0162F">
              <w:t>6.1.2.1</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higher</w:t>
            </w:r>
            <w:r w:rsidR="006E0A54" w:rsidRPr="00D0162F">
              <w:t xml:space="preserve"> </w:t>
            </w:r>
            <w:r w:rsidRPr="00D0162F">
              <w:t>priority</w:t>
            </w:r>
            <w:r w:rsidR="006E0A54" w:rsidRPr="00D0162F">
              <w:t xml:space="preserve"> </w:t>
            </w:r>
            <w:r w:rsidRPr="00D0162F">
              <w:t>E-UTRA</w:t>
            </w:r>
          </w:p>
        </w:tc>
        <w:tc>
          <w:tcPr>
            <w:tcW w:w="2552" w:type="dxa"/>
          </w:tcPr>
          <w:p w14:paraId="2C82D450" w14:textId="50013FC1" w:rsidR="00AB67FA" w:rsidRPr="00D0162F" w:rsidRDefault="00AB67FA" w:rsidP="006E0A54">
            <w:pPr>
              <w:pStyle w:val="TAL"/>
            </w:pPr>
            <w:r w:rsidRPr="00D0162F">
              <w:t>Noc1</w:t>
            </w:r>
            <w:r w:rsidR="006E0A54" w:rsidRPr="00D0162F">
              <w:t xml:space="preserve"> </w:t>
            </w:r>
            <w:r w:rsidRPr="00D0162F">
              <w:t>±1.5</w:t>
            </w:r>
            <w:r w:rsidR="006E0A54" w:rsidRPr="00D0162F">
              <w:t xml:space="preserve"> </w:t>
            </w:r>
            <w:r w:rsidRPr="00D0162F">
              <w:t>dB</w:t>
            </w:r>
          </w:p>
          <w:p w14:paraId="3217BEE1" w14:textId="2F2A1CCC"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0.3</w:t>
            </w:r>
            <w:r w:rsidR="006E0A54" w:rsidRPr="00D0162F">
              <w:t xml:space="preserve"> </w:t>
            </w:r>
            <w:r w:rsidRPr="00D0162F">
              <w:t>dB</w:t>
            </w:r>
          </w:p>
          <w:p w14:paraId="540291F5" w14:textId="1A3C4CAB" w:rsidR="00AB67FA" w:rsidRPr="00D0162F" w:rsidRDefault="00AB67FA" w:rsidP="006E0A54">
            <w:pPr>
              <w:pStyle w:val="TAL"/>
            </w:pPr>
            <w:r w:rsidRPr="00D0162F">
              <w:t>Noc2</w:t>
            </w:r>
            <w:r w:rsidR="006E0A54" w:rsidRPr="00D0162F">
              <w:t xml:space="preserve"> </w:t>
            </w:r>
            <w:r w:rsidRPr="00D0162F">
              <w:t>±1.5</w:t>
            </w:r>
            <w:r w:rsidR="006E0A54" w:rsidRPr="00D0162F">
              <w:t xml:space="preserve"> </w:t>
            </w:r>
            <w:r w:rsidRPr="00D0162F">
              <w:t>dB</w:t>
            </w:r>
          </w:p>
          <w:p w14:paraId="01A64424" w14:textId="326D305C"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0.3</w:t>
            </w:r>
            <w:r w:rsidR="006E0A54" w:rsidRPr="00D0162F">
              <w:t xml:space="preserve"> </w:t>
            </w:r>
            <w:r w:rsidRPr="00D0162F">
              <w:t>dB</w:t>
            </w:r>
          </w:p>
        </w:tc>
        <w:tc>
          <w:tcPr>
            <w:tcW w:w="3655" w:type="dxa"/>
          </w:tcPr>
          <w:p w14:paraId="6290CE47" w14:textId="77777777" w:rsidR="00AB67FA" w:rsidRPr="00D0162F" w:rsidRDefault="00AB67FA" w:rsidP="006E0A54">
            <w:pPr>
              <w:pStyle w:val="TAL"/>
            </w:pPr>
            <w:r w:rsidRPr="00D0162F">
              <w:t>Note:</w:t>
            </w:r>
          </w:p>
          <w:p w14:paraId="68465248" w14:textId="24BEBA48" w:rsidR="00AB67FA" w:rsidRPr="00D0162F" w:rsidRDefault="00AB67FA" w:rsidP="006E0A54">
            <w:pPr>
              <w:pStyle w:val="TAL"/>
            </w:pPr>
            <w:r w:rsidRPr="00D0162F">
              <w:t>Noc1</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1</w:t>
            </w:r>
            <w:r w:rsidR="006E0A54" w:rsidRPr="00D0162F">
              <w:t xml:space="preserve"> </w:t>
            </w:r>
            <w:r w:rsidRPr="00D0162F">
              <w:t>(NR)</w:t>
            </w:r>
            <w:r w:rsidR="006E0A54" w:rsidRPr="00D0162F">
              <w:t xml:space="preserve"> </w:t>
            </w:r>
            <w:r w:rsidRPr="00D0162F">
              <w:t>frequency</w:t>
            </w:r>
          </w:p>
          <w:p w14:paraId="6CCF8D50" w14:textId="342E3940"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1</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716D2B3F" w14:textId="113596DF" w:rsidR="00AB67FA" w:rsidRPr="00D0162F" w:rsidRDefault="00AB67FA" w:rsidP="006E0A54">
            <w:pPr>
              <w:pStyle w:val="TAL"/>
            </w:pPr>
            <w:r w:rsidRPr="00D0162F">
              <w:t>Noc2</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2</w:t>
            </w:r>
            <w:r w:rsidR="006E0A54" w:rsidRPr="00D0162F">
              <w:t xml:space="preserve"> </w:t>
            </w:r>
            <w:r w:rsidRPr="00D0162F">
              <w:t>(E-UTRAN)</w:t>
            </w:r>
            <w:r w:rsidR="006E0A54" w:rsidRPr="00D0162F">
              <w:t xml:space="preserve"> </w:t>
            </w:r>
            <w:r w:rsidRPr="00D0162F">
              <w:t>frequency</w:t>
            </w:r>
          </w:p>
          <w:p w14:paraId="04211364" w14:textId="2E432586"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tc>
      </w:tr>
      <w:tr w:rsidR="00AB67FA" w:rsidRPr="00D0162F" w14:paraId="369F158D" w14:textId="77777777" w:rsidTr="0040636B">
        <w:trPr>
          <w:gridAfter w:val="1"/>
          <w:wAfter w:w="92" w:type="dxa"/>
          <w:cantSplit/>
          <w:jc w:val="center"/>
        </w:trPr>
        <w:tc>
          <w:tcPr>
            <w:tcW w:w="3211" w:type="dxa"/>
          </w:tcPr>
          <w:p w14:paraId="64F13CFE" w14:textId="5BD9B7CA" w:rsidR="00AB67FA" w:rsidRPr="00D0162F" w:rsidRDefault="00AB67FA" w:rsidP="006E0A54">
            <w:pPr>
              <w:pStyle w:val="TAL"/>
            </w:pPr>
            <w:r w:rsidRPr="00D0162F">
              <w:t>6.1.2.2</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lower</w:t>
            </w:r>
            <w:r w:rsidR="006E0A54" w:rsidRPr="00D0162F">
              <w:t xml:space="preserve"> </w:t>
            </w:r>
            <w:r w:rsidRPr="00D0162F">
              <w:t>priority</w:t>
            </w:r>
            <w:r w:rsidR="006E0A54" w:rsidRPr="00D0162F">
              <w:t xml:space="preserve"> </w:t>
            </w:r>
            <w:r w:rsidRPr="00D0162F">
              <w:t>E-UTRA</w:t>
            </w:r>
          </w:p>
        </w:tc>
        <w:tc>
          <w:tcPr>
            <w:tcW w:w="2552" w:type="dxa"/>
          </w:tcPr>
          <w:p w14:paraId="15BDB6DD" w14:textId="3B8B837D" w:rsidR="00AB67FA" w:rsidRPr="00D0162F" w:rsidRDefault="00AB67FA" w:rsidP="006E0A54">
            <w:pPr>
              <w:pStyle w:val="TAL"/>
              <w:rPr>
                <w:shd w:val="clear" w:color="auto" w:fill="FFFFFF"/>
              </w:rPr>
            </w:pPr>
            <w:r w:rsidRPr="00D0162F">
              <w:t>Same</w:t>
            </w:r>
            <w:r w:rsidR="006E0A54" w:rsidRPr="00D0162F">
              <w:t xml:space="preserve"> </w:t>
            </w:r>
            <w:r w:rsidRPr="00D0162F">
              <w:t>as</w:t>
            </w:r>
            <w:r w:rsidR="006E0A54" w:rsidRPr="00D0162F">
              <w:t xml:space="preserve"> </w:t>
            </w:r>
            <w:r w:rsidRPr="00D0162F">
              <w:t>6.1.2.1</w:t>
            </w:r>
          </w:p>
        </w:tc>
        <w:tc>
          <w:tcPr>
            <w:tcW w:w="3655" w:type="dxa"/>
          </w:tcPr>
          <w:p w14:paraId="2A1D06EA" w14:textId="2ECED91C"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1.2.1</w:t>
            </w:r>
          </w:p>
        </w:tc>
      </w:tr>
      <w:tr w:rsidR="00382650" w:rsidRPr="00D0162F" w14:paraId="7731E29F" w14:textId="77777777" w:rsidTr="0040636B">
        <w:trPr>
          <w:gridAfter w:val="1"/>
          <w:wAfter w:w="92" w:type="dxa"/>
          <w:cantSplit/>
          <w:jc w:val="center"/>
        </w:trPr>
        <w:tc>
          <w:tcPr>
            <w:tcW w:w="3211" w:type="dxa"/>
          </w:tcPr>
          <w:p w14:paraId="100A9433" w14:textId="26DF106C" w:rsidR="00382650" w:rsidRPr="00D0162F" w:rsidRDefault="00382650" w:rsidP="00382650">
            <w:pPr>
              <w:pStyle w:val="TAL"/>
            </w:pPr>
            <w:r w:rsidRPr="00D0162F">
              <w:t>6.1.2.3 NR SA FR1 – E-UTRA cell re-selection to lower priority E-UTRAN for UE fulfilling low mobility relaxed measurement criterion</w:t>
            </w:r>
          </w:p>
        </w:tc>
        <w:tc>
          <w:tcPr>
            <w:tcW w:w="2552" w:type="dxa"/>
          </w:tcPr>
          <w:p w14:paraId="00E41111" w14:textId="546398C0" w:rsidR="00382650" w:rsidRPr="00D0162F" w:rsidRDefault="00382650" w:rsidP="00382650">
            <w:pPr>
              <w:pStyle w:val="TAL"/>
            </w:pPr>
            <w:r w:rsidRPr="00D0162F">
              <w:t>Same as 6.1.2.1</w:t>
            </w:r>
          </w:p>
        </w:tc>
        <w:tc>
          <w:tcPr>
            <w:tcW w:w="3655" w:type="dxa"/>
          </w:tcPr>
          <w:p w14:paraId="486F76EB" w14:textId="0BE7DFE9" w:rsidR="00382650" w:rsidRPr="00D0162F" w:rsidRDefault="00382650" w:rsidP="00382650">
            <w:pPr>
              <w:pStyle w:val="TAL"/>
            </w:pPr>
            <w:r w:rsidRPr="00D0162F">
              <w:t>Same as 6.1.2.1</w:t>
            </w:r>
          </w:p>
        </w:tc>
      </w:tr>
      <w:tr w:rsidR="00382650" w:rsidRPr="00D0162F" w14:paraId="266C56DC" w14:textId="77777777" w:rsidTr="0040636B">
        <w:trPr>
          <w:gridAfter w:val="1"/>
          <w:wAfter w:w="92" w:type="dxa"/>
          <w:cantSplit/>
          <w:jc w:val="center"/>
        </w:trPr>
        <w:tc>
          <w:tcPr>
            <w:tcW w:w="3211" w:type="dxa"/>
          </w:tcPr>
          <w:p w14:paraId="4FCFDD7B" w14:textId="3F3565EA" w:rsidR="00382650" w:rsidRPr="00D0162F" w:rsidRDefault="00382650" w:rsidP="00382650">
            <w:pPr>
              <w:pStyle w:val="TAL"/>
            </w:pPr>
            <w:r w:rsidRPr="00D0162F">
              <w:t>6.1.2.4 NR SA FR1 – E-UTRA cell re-selection to lower priority E-UTRAN for UE fulfilling not-at-cell edge relaxed measurement criterion</w:t>
            </w:r>
          </w:p>
        </w:tc>
        <w:tc>
          <w:tcPr>
            <w:tcW w:w="2552" w:type="dxa"/>
          </w:tcPr>
          <w:p w14:paraId="74708AED" w14:textId="59859F2C" w:rsidR="00382650" w:rsidRPr="00D0162F" w:rsidRDefault="00382650" w:rsidP="00382650">
            <w:pPr>
              <w:pStyle w:val="TAL"/>
            </w:pPr>
            <w:r w:rsidRPr="00D0162F">
              <w:t>Same as 6.1.2.1</w:t>
            </w:r>
          </w:p>
        </w:tc>
        <w:tc>
          <w:tcPr>
            <w:tcW w:w="3655" w:type="dxa"/>
          </w:tcPr>
          <w:p w14:paraId="1C8E9EBC" w14:textId="7638374B" w:rsidR="00382650" w:rsidRPr="00D0162F" w:rsidRDefault="00382650" w:rsidP="00382650">
            <w:pPr>
              <w:pStyle w:val="TAL"/>
            </w:pPr>
            <w:r w:rsidRPr="00D0162F">
              <w:t>Same as 6.1.2.1</w:t>
            </w:r>
          </w:p>
        </w:tc>
      </w:tr>
      <w:tr w:rsidR="00216F5E" w:rsidRPr="00D0162F" w14:paraId="57621734"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2E43082B" w14:textId="5F09E428" w:rsidR="00216F5E" w:rsidRPr="00D0162F" w:rsidRDefault="00216F5E" w:rsidP="00216F5E">
            <w:pPr>
              <w:pStyle w:val="TAL"/>
            </w:pPr>
            <w:r w:rsidRPr="00D0162F">
              <w:rPr>
                <w:lang w:eastAsia="zh-CN"/>
              </w:rPr>
              <w:t>6.1.2.5 NR SA FR1 – E-UTRA cell re-selection to lower priority E-UTRA for UE configured with highSpeedMeasFlag-r16</w:t>
            </w:r>
          </w:p>
        </w:tc>
        <w:tc>
          <w:tcPr>
            <w:tcW w:w="2552" w:type="dxa"/>
            <w:tcBorders>
              <w:top w:val="single" w:sz="4" w:space="0" w:color="auto"/>
              <w:left w:val="single" w:sz="4" w:space="0" w:color="auto"/>
              <w:bottom w:val="single" w:sz="4" w:space="0" w:color="auto"/>
              <w:right w:val="single" w:sz="4" w:space="0" w:color="auto"/>
            </w:tcBorders>
          </w:tcPr>
          <w:p w14:paraId="5C9D2AC4" w14:textId="1982CACB" w:rsidR="00216F5E" w:rsidRPr="00D0162F" w:rsidRDefault="00216F5E" w:rsidP="00216F5E">
            <w:pPr>
              <w:pStyle w:val="TAL"/>
            </w:pPr>
            <w:r w:rsidRPr="00D0162F">
              <w:t>Same as 6.1.2.1</w:t>
            </w:r>
          </w:p>
        </w:tc>
        <w:tc>
          <w:tcPr>
            <w:tcW w:w="3655" w:type="dxa"/>
            <w:tcBorders>
              <w:top w:val="single" w:sz="4" w:space="0" w:color="auto"/>
              <w:left w:val="single" w:sz="4" w:space="0" w:color="auto"/>
              <w:bottom w:val="single" w:sz="4" w:space="0" w:color="auto"/>
              <w:right w:val="single" w:sz="4" w:space="0" w:color="auto"/>
            </w:tcBorders>
          </w:tcPr>
          <w:p w14:paraId="147E968B" w14:textId="49AA95AD" w:rsidR="00216F5E" w:rsidRPr="00D0162F" w:rsidRDefault="00216F5E" w:rsidP="00216F5E">
            <w:pPr>
              <w:pStyle w:val="TAL"/>
            </w:pPr>
            <w:r w:rsidRPr="00D0162F">
              <w:t>Same as 6.1.2.1</w:t>
            </w:r>
          </w:p>
        </w:tc>
      </w:tr>
      <w:tr w:rsidR="003E3105" w:rsidRPr="00D0162F" w14:paraId="58CDB38C"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5A457742" w14:textId="7266D0F1" w:rsidR="003E3105" w:rsidRPr="00D0162F" w:rsidRDefault="003E3105" w:rsidP="003E3105">
            <w:pPr>
              <w:pStyle w:val="TAL"/>
              <w:rPr>
                <w:lang w:eastAsia="zh-CN"/>
              </w:rPr>
            </w:pPr>
            <w:r w:rsidRPr="004154D6">
              <w:t>6.2.1 NR SA FR1 Configured Grant based Small Data Transmissions (CG-SDT)</w:t>
            </w:r>
          </w:p>
        </w:tc>
        <w:tc>
          <w:tcPr>
            <w:tcW w:w="2552" w:type="dxa"/>
            <w:tcBorders>
              <w:top w:val="single" w:sz="4" w:space="0" w:color="auto"/>
              <w:left w:val="single" w:sz="4" w:space="0" w:color="auto"/>
              <w:bottom w:val="single" w:sz="4" w:space="0" w:color="auto"/>
              <w:right w:val="single" w:sz="4" w:space="0" w:color="auto"/>
            </w:tcBorders>
          </w:tcPr>
          <w:p w14:paraId="6D6A9A45" w14:textId="77777777" w:rsidR="003E3105" w:rsidRPr="004154D6" w:rsidRDefault="003E3105" w:rsidP="003E3105">
            <w:pPr>
              <w:pStyle w:val="TAL"/>
            </w:pPr>
            <w:r w:rsidRPr="004154D6">
              <w:t>Average Noc ±1.5 dB</w:t>
            </w:r>
          </w:p>
          <w:p w14:paraId="2DAD387C" w14:textId="77777777" w:rsidR="003E3105" w:rsidRPr="004154D6" w:rsidRDefault="003E3105" w:rsidP="003E3105">
            <w:pPr>
              <w:pStyle w:val="TAL"/>
            </w:pPr>
            <w:r w:rsidRPr="004154D6">
              <w:t>Average Ês / Noc ±0.3 dB</w:t>
            </w:r>
          </w:p>
          <w:p w14:paraId="35FD15E4" w14:textId="695CCAC8" w:rsidR="003E3105" w:rsidRPr="00D0162F" w:rsidRDefault="003E3105" w:rsidP="003E3105">
            <w:pPr>
              <w:pStyle w:val="TAL"/>
            </w:pPr>
            <w:r w:rsidRPr="004154D6">
              <w:rPr>
                <w:rFonts w:cs="Arial"/>
                <w:szCs w:val="18"/>
              </w:rPr>
              <w:t xml:space="preserve">Meas PRB </w:t>
            </w:r>
            <w:r w:rsidRPr="004154D6">
              <w:t>Ês / Noc</w:t>
            </w:r>
            <w:r w:rsidRPr="004154D6">
              <w:rPr>
                <w:rFonts w:cs="Arial"/>
                <w:szCs w:val="18"/>
              </w:rPr>
              <w:t xml:space="preserve"> ±0.3 dB</w:t>
            </w:r>
          </w:p>
        </w:tc>
        <w:tc>
          <w:tcPr>
            <w:tcW w:w="3655" w:type="dxa"/>
            <w:tcBorders>
              <w:top w:val="single" w:sz="4" w:space="0" w:color="auto"/>
              <w:left w:val="single" w:sz="4" w:space="0" w:color="auto"/>
              <w:bottom w:val="single" w:sz="4" w:space="0" w:color="auto"/>
              <w:right w:val="single" w:sz="4" w:space="0" w:color="auto"/>
            </w:tcBorders>
          </w:tcPr>
          <w:p w14:paraId="27DC3D6A" w14:textId="77777777" w:rsidR="003E3105" w:rsidRPr="004154D6" w:rsidRDefault="003E3105" w:rsidP="003E3105">
            <w:pPr>
              <w:pStyle w:val="TAL"/>
            </w:pPr>
            <w:r w:rsidRPr="004154D6">
              <w:t>Note:</w:t>
            </w:r>
          </w:p>
          <w:p w14:paraId="493D896B" w14:textId="472CCE6B" w:rsidR="003E3105" w:rsidRPr="00D0162F" w:rsidRDefault="003E3105" w:rsidP="003E3105">
            <w:pPr>
              <w:pStyle w:val="TAL"/>
            </w:pPr>
            <w:r w:rsidRPr="004154D6">
              <w:rPr>
                <w:rFonts w:cs="Arial"/>
                <w:szCs w:val="18"/>
              </w:rPr>
              <w:t>Meas PRB are the measurement PRB for SS-RSRP #RB</w:t>
            </w:r>
            <w:r w:rsidRPr="004154D6">
              <w:rPr>
                <w:rFonts w:cs="Arial"/>
                <w:szCs w:val="18"/>
                <w:vertAlign w:val="subscript"/>
              </w:rPr>
              <w:t>J</w:t>
            </w:r>
            <w:r w:rsidRPr="004154D6">
              <w:rPr>
                <w:rFonts w:cs="Arial"/>
                <w:szCs w:val="18"/>
              </w:rPr>
              <w:t xml:space="preserve"> to RB</w:t>
            </w:r>
            <w:r w:rsidRPr="004154D6">
              <w:rPr>
                <w:rFonts w:cs="Arial"/>
                <w:szCs w:val="18"/>
                <w:vertAlign w:val="subscript"/>
              </w:rPr>
              <w:t>J+19</w:t>
            </w:r>
          </w:p>
        </w:tc>
      </w:tr>
      <w:tr w:rsidR="00AB67FA" w:rsidRPr="00D0162F" w14:paraId="146638C6"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254CF11E" w14:textId="5CE0B358" w:rsidR="00AB67FA" w:rsidRPr="00D0162F" w:rsidRDefault="00AB67FA" w:rsidP="006E0A54">
            <w:pPr>
              <w:pStyle w:val="TAL"/>
            </w:pPr>
            <w:r w:rsidRPr="00D0162F">
              <w:t>6.3.1.1</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handover</w:t>
            </w:r>
            <w:r w:rsidR="006E0A54" w:rsidRPr="00D0162F">
              <w:t xml:space="preserve"> </w:t>
            </w:r>
            <w:r w:rsidRPr="00D0162F">
              <w:t>with</w:t>
            </w:r>
            <w:r w:rsidR="006E0A54" w:rsidRPr="00D0162F">
              <w:t xml:space="preserve"> </w:t>
            </w:r>
            <w:r w:rsidRPr="00D0162F">
              <w:t>known</w:t>
            </w:r>
            <w:r w:rsidR="006E0A54" w:rsidRPr="00D0162F">
              <w:t xml:space="preserve"> </w:t>
            </w:r>
            <w:r w:rsidRPr="00D0162F">
              <w:t>target</w:t>
            </w:r>
            <w:r w:rsidR="006E0A54" w:rsidRPr="00D0162F">
              <w:t xml:space="preserve"> </w:t>
            </w:r>
            <w:r w:rsidRPr="00D0162F">
              <w:t>cell</w:t>
            </w:r>
          </w:p>
        </w:tc>
        <w:tc>
          <w:tcPr>
            <w:tcW w:w="2552" w:type="dxa"/>
            <w:tcBorders>
              <w:top w:val="single" w:sz="4" w:space="0" w:color="auto"/>
              <w:left w:val="single" w:sz="4" w:space="0" w:color="auto"/>
              <w:bottom w:val="single" w:sz="4" w:space="0" w:color="auto"/>
              <w:right w:val="single" w:sz="4" w:space="0" w:color="auto"/>
            </w:tcBorders>
          </w:tcPr>
          <w:p w14:paraId="13CAD269" w14:textId="6F1E0A70" w:rsidR="00AB67FA" w:rsidRPr="00D0162F" w:rsidRDefault="00AB67FA" w:rsidP="006E0A54">
            <w:pPr>
              <w:pStyle w:val="TAL"/>
            </w:pPr>
            <w:r w:rsidRPr="00D0162F">
              <w:t>Average</w:t>
            </w:r>
            <w:r w:rsidR="006E0A54" w:rsidRPr="00D0162F">
              <w:t xml:space="preserve"> </w:t>
            </w:r>
            <w:r w:rsidRPr="00D0162F">
              <w:t>Noc</w:t>
            </w:r>
            <w:r w:rsidR="006E0A54" w:rsidRPr="00D0162F">
              <w:t xml:space="preserve"> </w:t>
            </w:r>
            <w:r w:rsidRPr="00D0162F">
              <w:t>±1.5</w:t>
            </w:r>
            <w:r w:rsidR="006E0A54" w:rsidRPr="00D0162F">
              <w:t xml:space="preserve"> </w:t>
            </w:r>
            <w:r w:rsidRPr="00D0162F">
              <w:t>dB</w:t>
            </w:r>
          </w:p>
          <w:p w14:paraId="66F6B6B2" w14:textId="4056C335" w:rsidR="00AB67FA" w:rsidRPr="00D0162F" w:rsidRDefault="00AB67FA" w:rsidP="006E0A54">
            <w:pPr>
              <w:pStyle w:val="TAL"/>
            </w:pPr>
            <w:r w:rsidRPr="00D0162F">
              <w:t>Average</w:t>
            </w:r>
            <w:r w:rsidR="006E0A54" w:rsidRPr="00D0162F">
              <w:t xml:space="preserve"> </w:t>
            </w: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0.3</w:t>
            </w:r>
            <w:r w:rsidR="006E0A54" w:rsidRPr="00D0162F">
              <w:t xml:space="preserve"> </w:t>
            </w:r>
            <w:r w:rsidRPr="00D0162F">
              <w:t>dB</w:t>
            </w:r>
          </w:p>
          <w:p w14:paraId="21CBBF7B" w14:textId="12E558A1" w:rsidR="00AB67FA" w:rsidRPr="00D0162F" w:rsidRDefault="00AB67FA" w:rsidP="006E0A54">
            <w:pPr>
              <w:pStyle w:val="TAL"/>
            </w:pPr>
            <w:r w:rsidRPr="00D0162F">
              <w:t>Average</w:t>
            </w:r>
            <w:r w:rsidR="006E0A54" w:rsidRPr="00D0162F">
              <w:t xml:space="preserve"> </w:t>
            </w: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0.3</w:t>
            </w:r>
            <w:r w:rsidR="006E0A54" w:rsidRPr="00D0162F">
              <w:t xml:space="preserve"> </w:t>
            </w:r>
            <w:r w:rsidRPr="00D0162F">
              <w:t>dB</w:t>
            </w:r>
          </w:p>
          <w:p w14:paraId="207D8BFB" w14:textId="08808AB0"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Noc</w:t>
            </w:r>
            <w:r w:rsidR="006E0A54" w:rsidRPr="00D0162F">
              <w:t xml:space="preserve"> </w:t>
            </w:r>
            <w:r w:rsidRPr="00D0162F">
              <w:t>±1.5</w:t>
            </w:r>
            <w:r w:rsidR="006E0A54" w:rsidRPr="00D0162F">
              <w:t xml:space="preserve"> </w:t>
            </w:r>
            <w:r w:rsidRPr="00D0162F">
              <w:t>dB</w:t>
            </w:r>
          </w:p>
          <w:p w14:paraId="0B6FDBCD" w14:textId="2336FDCB"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rPr>
                <w:rFonts w:cs="Arial"/>
                <w:szCs w:val="18"/>
              </w:rPr>
              <w:t xml:space="preserve"> </w:t>
            </w:r>
            <w:r w:rsidRPr="00D0162F">
              <w:rPr>
                <w:rFonts w:cs="Arial"/>
                <w:szCs w:val="18"/>
              </w:rPr>
              <w:t>±0.3</w:t>
            </w:r>
            <w:r w:rsidR="006E0A54" w:rsidRPr="00D0162F">
              <w:rPr>
                <w:rFonts w:cs="Arial"/>
                <w:szCs w:val="18"/>
              </w:rPr>
              <w:t xml:space="preserve"> </w:t>
            </w:r>
            <w:r w:rsidRPr="00D0162F">
              <w:rPr>
                <w:rFonts w:cs="Arial"/>
                <w:szCs w:val="18"/>
              </w:rPr>
              <w:t>dB</w:t>
            </w:r>
            <w:r w:rsidR="006E0A54" w:rsidRPr="00D0162F">
              <w:rPr>
                <w:rFonts w:cs="Arial"/>
                <w:szCs w:val="18"/>
              </w:rPr>
              <w:t xml:space="preserve"> </w:t>
            </w: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rPr>
                <w:rFonts w:cs="Arial"/>
                <w:szCs w:val="18"/>
              </w:rPr>
              <w:t xml:space="preserve"> </w:t>
            </w:r>
            <w:r w:rsidRPr="00D0162F">
              <w:rPr>
                <w:rFonts w:cs="Arial"/>
                <w:szCs w:val="18"/>
              </w:rPr>
              <w:t>±0.3</w:t>
            </w:r>
            <w:r w:rsidR="006E0A54" w:rsidRPr="00D0162F">
              <w:rPr>
                <w:rFonts w:cs="Arial"/>
                <w:szCs w:val="18"/>
              </w:rPr>
              <w:t xml:space="preserve"> </w:t>
            </w:r>
            <w:r w:rsidRPr="00D0162F">
              <w:rPr>
                <w:rFonts w:cs="Arial"/>
                <w:szCs w:val="18"/>
              </w:rPr>
              <w:t>dB</w:t>
            </w:r>
          </w:p>
        </w:tc>
        <w:tc>
          <w:tcPr>
            <w:tcW w:w="3655" w:type="dxa"/>
            <w:tcBorders>
              <w:top w:val="single" w:sz="4" w:space="0" w:color="auto"/>
              <w:left w:val="single" w:sz="4" w:space="0" w:color="auto"/>
              <w:bottom w:val="single" w:sz="4" w:space="0" w:color="auto"/>
              <w:right w:val="single" w:sz="4" w:space="0" w:color="auto"/>
            </w:tcBorders>
          </w:tcPr>
          <w:p w14:paraId="5D50031D" w14:textId="77777777" w:rsidR="00AB67FA" w:rsidRPr="00D0162F" w:rsidRDefault="00AB67FA" w:rsidP="006E0A54">
            <w:pPr>
              <w:pStyle w:val="TAL"/>
            </w:pPr>
            <w:r w:rsidRPr="00D0162F">
              <w:t>Note:</w:t>
            </w:r>
          </w:p>
          <w:p w14:paraId="61945FDA" w14:textId="0ADA6DA0"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1</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142E12C1" w14:textId="41824E3C"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46922073" w14:textId="77777777" w:rsidR="00AB67FA" w:rsidRPr="00D0162F" w:rsidRDefault="00AB67FA" w:rsidP="006E0A54">
            <w:pPr>
              <w:pStyle w:val="TAL"/>
            </w:pPr>
          </w:p>
          <w:p w14:paraId="6EF3A74D" w14:textId="1130D882"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are</w:t>
            </w:r>
            <w:r w:rsidR="006E0A54" w:rsidRPr="00D0162F">
              <w:rPr>
                <w:rFonts w:cs="Arial"/>
                <w:szCs w:val="18"/>
              </w:rPr>
              <w:t xml:space="preserve"> </w:t>
            </w:r>
            <w:r w:rsidRPr="00D0162F">
              <w:rPr>
                <w:rFonts w:cs="Arial"/>
                <w:szCs w:val="18"/>
              </w:rPr>
              <w:t>the</w:t>
            </w:r>
            <w:r w:rsidR="006E0A54" w:rsidRPr="00D0162F">
              <w:rPr>
                <w:rFonts w:cs="Arial"/>
                <w:szCs w:val="18"/>
              </w:rPr>
              <w:t xml:space="preserve"> </w:t>
            </w:r>
            <w:r w:rsidRPr="00D0162F">
              <w:rPr>
                <w:rFonts w:cs="Arial"/>
                <w:szCs w:val="18"/>
              </w:rPr>
              <w:t>measurement</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for</w:t>
            </w:r>
            <w:r w:rsidR="006E0A54" w:rsidRPr="00D0162F">
              <w:rPr>
                <w:rFonts w:cs="Arial"/>
                <w:szCs w:val="18"/>
              </w:rPr>
              <w:t xml:space="preserve"> </w:t>
            </w:r>
            <w:r w:rsidRPr="00D0162F">
              <w:rPr>
                <w:rFonts w:cs="Arial"/>
                <w:szCs w:val="18"/>
              </w:rPr>
              <w:t>SS-RSRP</w:t>
            </w:r>
            <w:r w:rsidR="006E0A54" w:rsidRPr="00D0162F">
              <w:rPr>
                <w:rFonts w:cs="Arial"/>
                <w:szCs w:val="18"/>
              </w:rPr>
              <w:t xml:space="preserve"> </w:t>
            </w:r>
            <w:r w:rsidRPr="00D0162F">
              <w:rPr>
                <w:rFonts w:cs="Arial"/>
                <w:szCs w:val="18"/>
              </w:rPr>
              <w:t>#RB</w:t>
            </w:r>
            <w:r w:rsidRPr="00D0162F">
              <w:rPr>
                <w:rFonts w:cs="Arial"/>
                <w:szCs w:val="18"/>
                <w:vertAlign w:val="subscript"/>
              </w:rPr>
              <w:t>J</w:t>
            </w:r>
            <w:r w:rsidR="006E0A54" w:rsidRPr="00D0162F">
              <w:rPr>
                <w:rFonts w:cs="Arial"/>
                <w:szCs w:val="18"/>
              </w:rPr>
              <w:t xml:space="preserve"> </w:t>
            </w:r>
            <w:r w:rsidRPr="00D0162F">
              <w:rPr>
                <w:rFonts w:cs="Arial"/>
                <w:szCs w:val="18"/>
              </w:rPr>
              <w:t>to</w:t>
            </w:r>
            <w:r w:rsidR="006E0A54" w:rsidRPr="00D0162F">
              <w:rPr>
                <w:rFonts w:cs="Arial"/>
                <w:szCs w:val="18"/>
              </w:rPr>
              <w:t xml:space="preserve"> </w:t>
            </w:r>
            <w:r w:rsidRPr="00D0162F">
              <w:rPr>
                <w:rFonts w:cs="Arial"/>
                <w:szCs w:val="18"/>
              </w:rPr>
              <w:t>RB</w:t>
            </w:r>
            <w:r w:rsidRPr="00D0162F">
              <w:rPr>
                <w:rFonts w:cs="Arial"/>
                <w:szCs w:val="18"/>
                <w:vertAlign w:val="subscript"/>
              </w:rPr>
              <w:t>J+19</w:t>
            </w:r>
          </w:p>
        </w:tc>
      </w:tr>
      <w:tr w:rsidR="00AB67FA" w:rsidRPr="00D0162F" w14:paraId="1CBF855A"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309CCAE3" w14:textId="6F4EDCE9" w:rsidR="00AB67FA" w:rsidRPr="00D0162F" w:rsidRDefault="00AB67FA" w:rsidP="006E0A54">
            <w:pPr>
              <w:pStyle w:val="TAL"/>
            </w:pPr>
            <w:r w:rsidRPr="00D0162F">
              <w:t>6.3.1.2</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handover</w:t>
            </w:r>
            <w:r w:rsidR="006E0A54" w:rsidRPr="00D0162F">
              <w:t xml:space="preserve"> </w:t>
            </w:r>
            <w:r w:rsidRPr="00D0162F">
              <w:t>with</w:t>
            </w:r>
            <w:r w:rsidR="006E0A54" w:rsidRPr="00D0162F">
              <w:t xml:space="preserve"> </w:t>
            </w:r>
            <w:r w:rsidRPr="00D0162F">
              <w:t>unknown</w:t>
            </w:r>
            <w:r w:rsidR="006E0A54" w:rsidRPr="00D0162F">
              <w:t xml:space="preserve"> </w:t>
            </w:r>
            <w:r w:rsidRPr="00D0162F">
              <w:t>target</w:t>
            </w:r>
            <w:r w:rsidR="006E0A54" w:rsidRPr="00D0162F">
              <w:t xml:space="preserve"> </w:t>
            </w:r>
            <w:r w:rsidRPr="00D0162F">
              <w:t>cell</w:t>
            </w:r>
          </w:p>
        </w:tc>
        <w:tc>
          <w:tcPr>
            <w:tcW w:w="2552" w:type="dxa"/>
            <w:tcBorders>
              <w:top w:val="single" w:sz="4" w:space="0" w:color="auto"/>
              <w:left w:val="single" w:sz="4" w:space="0" w:color="auto"/>
              <w:bottom w:val="single" w:sz="4" w:space="0" w:color="auto"/>
              <w:right w:val="single" w:sz="4" w:space="0" w:color="auto"/>
            </w:tcBorders>
          </w:tcPr>
          <w:p w14:paraId="0A2040D5" w14:textId="0D9BA078"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3.1.1</w:t>
            </w:r>
          </w:p>
        </w:tc>
        <w:tc>
          <w:tcPr>
            <w:tcW w:w="3655" w:type="dxa"/>
            <w:tcBorders>
              <w:top w:val="single" w:sz="4" w:space="0" w:color="auto"/>
              <w:left w:val="single" w:sz="4" w:space="0" w:color="auto"/>
              <w:bottom w:val="single" w:sz="4" w:space="0" w:color="auto"/>
              <w:right w:val="single" w:sz="4" w:space="0" w:color="auto"/>
            </w:tcBorders>
          </w:tcPr>
          <w:p w14:paraId="1263E11B" w14:textId="1209C481"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3.1.1</w:t>
            </w:r>
          </w:p>
        </w:tc>
      </w:tr>
      <w:tr w:rsidR="00AB67FA" w:rsidRPr="00D0162F" w14:paraId="1B0A9E1B"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7A6B9E8A" w14:textId="00FEDBD9" w:rsidR="00AB67FA" w:rsidRPr="00D0162F" w:rsidRDefault="00AB67FA" w:rsidP="006E0A54">
            <w:pPr>
              <w:pStyle w:val="TAL"/>
            </w:pPr>
            <w:r w:rsidRPr="00D0162F">
              <w:t>6.3.1.3</w:t>
            </w:r>
            <w:r w:rsidR="006E0A54" w:rsidRPr="00D0162F">
              <w:t xml:space="preserve"> </w:t>
            </w:r>
            <w:r w:rsidRPr="00D0162F">
              <w:t>NR</w:t>
            </w:r>
            <w:r w:rsidR="006E0A54" w:rsidRPr="00D0162F">
              <w:t xml:space="preserve"> </w:t>
            </w:r>
            <w:r w:rsidRPr="00D0162F">
              <w:t>SA</w:t>
            </w:r>
            <w:r w:rsidR="006E0A54" w:rsidRPr="00D0162F">
              <w:t xml:space="preserve"> </w:t>
            </w:r>
            <w:r w:rsidRPr="00D0162F">
              <w:t>FR1-FR1</w:t>
            </w:r>
            <w:r w:rsidR="006E0A54" w:rsidRPr="00D0162F">
              <w:t xml:space="preserve"> </w:t>
            </w:r>
            <w:r w:rsidRPr="00D0162F">
              <w:t>Handover</w:t>
            </w:r>
            <w:r w:rsidR="006E0A54" w:rsidRPr="00D0162F">
              <w:t xml:space="preserve"> </w:t>
            </w:r>
            <w:r w:rsidRPr="00D0162F">
              <w:t>with</w:t>
            </w:r>
            <w:r w:rsidR="006E0A54" w:rsidRPr="00D0162F">
              <w:t xml:space="preserve"> </w:t>
            </w:r>
            <w:r w:rsidRPr="00D0162F">
              <w:t>unknown</w:t>
            </w:r>
            <w:r w:rsidR="006E0A54" w:rsidRPr="00D0162F">
              <w:t xml:space="preserve"> </w:t>
            </w:r>
            <w:r w:rsidRPr="00D0162F">
              <w:t>Target</w:t>
            </w:r>
            <w:r w:rsidR="006E0A54" w:rsidRPr="00D0162F">
              <w:t xml:space="preserve"> </w:t>
            </w:r>
            <w:r w:rsidRPr="00D0162F">
              <w:t>Cell</w:t>
            </w:r>
          </w:p>
        </w:tc>
        <w:tc>
          <w:tcPr>
            <w:tcW w:w="2552" w:type="dxa"/>
            <w:tcBorders>
              <w:top w:val="single" w:sz="4" w:space="0" w:color="auto"/>
              <w:left w:val="single" w:sz="4" w:space="0" w:color="auto"/>
              <w:bottom w:val="single" w:sz="4" w:space="0" w:color="auto"/>
              <w:right w:val="single" w:sz="4" w:space="0" w:color="auto"/>
            </w:tcBorders>
          </w:tcPr>
          <w:p w14:paraId="0DAE13F7" w14:textId="044BCB4B" w:rsidR="00AB67FA" w:rsidRPr="00D0162F" w:rsidRDefault="00AB67FA" w:rsidP="006E0A54">
            <w:pPr>
              <w:pStyle w:val="TAL"/>
            </w:pPr>
            <w:r w:rsidRPr="00D0162F">
              <w:t>Noc1</w:t>
            </w:r>
            <w:r w:rsidR="006E0A54" w:rsidRPr="00D0162F">
              <w:t xml:space="preserve"> </w:t>
            </w:r>
            <w:r w:rsidRPr="00D0162F">
              <w:t>±1.5</w:t>
            </w:r>
            <w:r w:rsidR="006E0A54" w:rsidRPr="00D0162F">
              <w:t xml:space="preserve"> </w:t>
            </w:r>
            <w:r w:rsidRPr="00D0162F">
              <w:t>dB</w:t>
            </w:r>
          </w:p>
          <w:p w14:paraId="6A4099B5" w14:textId="42496D6C"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0.3</w:t>
            </w:r>
            <w:r w:rsidR="006E0A54" w:rsidRPr="00D0162F">
              <w:t xml:space="preserve"> </w:t>
            </w:r>
            <w:r w:rsidRPr="00D0162F">
              <w:t>dB</w:t>
            </w:r>
          </w:p>
          <w:p w14:paraId="4B55B0AF" w14:textId="0C427C4C" w:rsidR="00AB67FA" w:rsidRPr="00D0162F" w:rsidRDefault="00AB67FA" w:rsidP="006E0A54">
            <w:pPr>
              <w:pStyle w:val="TAL"/>
            </w:pPr>
            <w:r w:rsidRPr="00D0162F">
              <w:t>Noc2</w:t>
            </w:r>
            <w:r w:rsidR="006E0A54" w:rsidRPr="00D0162F">
              <w:t xml:space="preserve"> </w:t>
            </w:r>
            <w:r w:rsidRPr="00D0162F">
              <w:t>±1.5</w:t>
            </w:r>
            <w:r w:rsidR="006E0A54" w:rsidRPr="00D0162F">
              <w:t xml:space="preserve"> </w:t>
            </w:r>
            <w:r w:rsidRPr="00D0162F">
              <w:t>dB</w:t>
            </w:r>
          </w:p>
          <w:p w14:paraId="3168140C" w14:textId="3EC16904"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0.3</w:t>
            </w:r>
            <w:r w:rsidR="006E0A54" w:rsidRPr="00D0162F">
              <w:t xml:space="preserve"> </w:t>
            </w:r>
            <w:r w:rsidRPr="00D0162F">
              <w:t>dB</w:t>
            </w:r>
          </w:p>
        </w:tc>
        <w:tc>
          <w:tcPr>
            <w:tcW w:w="3655" w:type="dxa"/>
            <w:tcBorders>
              <w:top w:val="single" w:sz="4" w:space="0" w:color="auto"/>
              <w:left w:val="single" w:sz="4" w:space="0" w:color="auto"/>
              <w:bottom w:val="single" w:sz="4" w:space="0" w:color="auto"/>
              <w:right w:val="single" w:sz="4" w:space="0" w:color="auto"/>
            </w:tcBorders>
          </w:tcPr>
          <w:p w14:paraId="00D5EE79" w14:textId="77777777" w:rsidR="00AB67FA" w:rsidRPr="00D0162F" w:rsidRDefault="00AB67FA" w:rsidP="006E0A54">
            <w:pPr>
              <w:pStyle w:val="TAL"/>
            </w:pPr>
            <w:r w:rsidRPr="00D0162F">
              <w:t>Note:</w:t>
            </w:r>
          </w:p>
          <w:p w14:paraId="2A2A50D4" w14:textId="7EEF5219" w:rsidR="00AB67FA" w:rsidRPr="00D0162F" w:rsidRDefault="00AB67FA" w:rsidP="006E0A54">
            <w:pPr>
              <w:pStyle w:val="TAL"/>
            </w:pPr>
            <w:r w:rsidRPr="00D0162F">
              <w:t>Noc1</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1</w:t>
            </w:r>
            <w:r w:rsidR="006E0A54" w:rsidRPr="00D0162F">
              <w:t xml:space="preserve"> </w:t>
            </w:r>
            <w:r w:rsidRPr="00D0162F">
              <w:t>frequency</w:t>
            </w:r>
          </w:p>
          <w:p w14:paraId="346BA9B0" w14:textId="046B4AC0"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1</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21598DA8" w14:textId="38E8240F" w:rsidR="00AB67FA" w:rsidRPr="00D0162F" w:rsidRDefault="00AB67FA" w:rsidP="006E0A54">
            <w:pPr>
              <w:pStyle w:val="TAL"/>
            </w:pPr>
            <w:r w:rsidRPr="00D0162F">
              <w:t>Noc2</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2</w:t>
            </w:r>
            <w:r w:rsidR="006E0A54" w:rsidRPr="00D0162F">
              <w:t xml:space="preserve"> </w:t>
            </w:r>
            <w:r w:rsidRPr="00D0162F">
              <w:t>frequency</w:t>
            </w:r>
          </w:p>
          <w:p w14:paraId="039C3785" w14:textId="62AA0DF2"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tc>
      </w:tr>
      <w:tr w:rsidR="00AB67FA" w:rsidRPr="00D0162F" w14:paraId="73F2C1E2" w14:textId="77777777" w:rsidTr="0040636B">
        <w:trPr>
          <w:gridAfter w:val="1"/>
          <w:wAfter w:w="92" w:type="dxa"/>
          <w:cantSplit/>
          <w:jc w:val="center"/>
        </w:trPr>
        <w:tc>
          <w:tcPr>
            <w:tcW w:w="3211" w:type="dxa"/>
          </w:tcPr>
          <w:p w14:paraId="01603729" w14:textId="2193944B" w:rsidR="00AB67FA" w:rsidRPr="00D0162F" w:rsidRDefault="00AB67FA" w:rsidP="006E0A54">
            <w:pPr>
              <w:pStyle w:val="TAL"/>
            </w:pPr>
            <w:r w:rsidRPr="00D0162F">
              <w:t>6.3.1.4</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handover</w:t>
            </w:r>
            <w:r w:rsidR="006E0A54" w:rsidRPr="00D0162F">
              <w:t xml:space="preserve"> </w:t>
            </w:r>
            <w:r w:rsidRPr="00D0162F">
              <w:t>with</w:t>
            </w:r>
            <w:r w:rsidR="006E0A54" w:rsidRPr="00D0162F">
              <w:t xml:space="preserve"> </w:t>
            </w:r>
            <w:r w:rsidRPr="00D0162F">
              <w:t>known</w:t>
            </w:r>
            <w:r w:rsidR="006E0A54" w:rsidRPr="00D0162F">
              <w:t xml:space="preserve"> </w:t>
            </w:r>
            <w:r w:rsidRPr="00D0162F">
              <w:t>target</w:t>
            </w:r>
            <w:r w:rsidR="006E0A54" w:rsidRPr="00D0162F">
              <w:t xml:space="preserve"> </w:t>
            </w:r>
            <w:r w:rsidRPr="00D0162F">
              <w:t>cell</w:t>
            </w:r>
          </w:p>
        </w:tc>
        <w:tc>
          <w:tcPr>
            <w:tcW w:w="2552" w:type="dxa"/>
          </w:tcPr>
          <w:p w14:paraId="6330C458" w14:textId="4FB2286E" w:rsidR="00AB67FA" w:rsidRPr="00D0162F" w:rsidRDefault="00AB67FA" w:rsidP="006E0A54">
            <w:pPr>
              <w:pStyle w:val="TAL"/>
              <w:rPr>
                <w:shd w:val="clear" w:color="auto" w:fill="FFFFFF"/>
              </w:rPr>
            </w:pPr>
            <w:r w:rsidRPr="00D0162F">
              <w:t>Same</w:t>
            </w:r>
            <w:r w:rsidR="006E0A54" w:rsidRPr="00D0162F">
              <w:t xml:space="preserve"> </w:t>
            </w:r>
            <w:r w:rsidRPr="00D0162F">
              <w:t>as</w:t>
            </w:r>
            <w:r w:rsidR="006E0A54" w:rsidRPr="00D0162F">
              <w:t xml:space="preserve"> </w:t>
            </w:r>
            <w:r w:rsidRPr="00D0162F">
              <w:t>6.1.2.1</w:t>
            </w:r>
          </w:p>
        </w:tc>
        <w:tc>
          <w:tcPr>
            <w:tcW w:w="3655" w:type="dxa"/>
          </w:tcPr>
          <w:p w14:paraId="60E95F1D" w14:textId="70541519"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1.2.1</w:t>
            </w:r>
          </w:p>
        </w:tc>
      </w:tr>
      <w:tr w:rsidR="00AB67FA" w:rsidRPr="00D0162F" w14:paraId="0DA6EA97" w14:textId="77777777" w:rsidTr="0040636B">
        <w:trPr>
          <w:gridAfter w:val="1"/>
          <w:wAfter w:w="92" w:type="dxa"/>
          <w:cantSplit/>
          <w:jc w:val="center"/>
        </w:trPr>
        <w:tc>
          <w:tcPr>
            <w:tcW w:w="3211" w:type="dxa"/>
          </w:tcPr>
          <w:p w14:paraId="4304FFF3" w14:textId="18D0C760" w:rsidR="00AB67FA" w:rsidRPr="00D0162F" w:rsidRDefault="00AB67FA" w:rsidP="006E0A54">
            <w:pPr>
              <w:pStyle w:val="TAL"/>
            </w:pPr>
            <w:r w:rsidRPr="00D0162F">
              <w:t>6.3.1.5</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handover</w:t>
            </w:r>
            <w:r w:rsidR="006E0A54" w:rsidRPr="00D0162F">
              <w:t xml:space="preserve"> </w:t>
            </w:r>
            <w:r w:rsidRPr="00D0162F">
              <w:t>with</w:t>
            </w:r>
            <w:r w:rsidR="006E0A54" w:rsidRPr="00D0162F">
              <w:t xml:space="preserve"> </w:t>
            </w:r>
            <w:r w:rsidRPr="00D0162F">
              <w:t>unknown</w:t>
            </w:r>
            <w:r w:rsidR="006E0A54" w:rsidRPr="00D0162F">
              <w:t xml:space="preserve"> </w:t>
            </w:r>
            <w:r w:rsidRPr="00D0162F">
              <w:t>target</w:t>
            </w:r>
            <w:r w:rsidR="006E0A54" w:rsidRPr="00D0162F">
              <w:t xml:space="preserve"> </w:t>
            </w:r>
            <w:r w:rsidRPr="00D0162F">
              <w:t>cell</w:t>
            </w:r>
          </w:p>
        </w:tc>
        <w:tc>
          <w:tcPr>
            <w:tcW w:w="2552" w:type="dxa"/>
          </w:tcPr>
          <w:p w14:paraId="31DBE911" w14:textId="07CE6D88" w:rsidR="00AB67FA" w:rsidRPr="00D0162F" w:rsidRDefault="00AB67FA" w:rsidP="006E0A54">
            <w:pPr>
              <w:pStyle w:val="TAL"/>
              <w:rPr>
                <w:shd w:val="clear" w:color="auto" w:fill="FFFFFF"/>
              </w:rPr>
            </w:pPr>
            <w:r w:rsidRPr="00D0162F">
              <w:t>Same</w:t>
            </w:r>
            <w:r w:rsidR="006E0A54" w:rsidRPr="00D0162F">
              <w:t xml:space="preserve"> </w:t>
            </w:r>
            <w:r w:rsidRPr="00D0162F">
              <w:t>as</w:t>
            </w:r>
            <w:r w:rsidR="006E0A54" w:rsidRPr="00D0162F">
              <w:t xml:space="preserve"> </w:t>
            </w:r>
            <w:r w:rsidRPr="00D0162F">
              <w:t>6.1.2.1</w:t>
            </w:r>
          </w:p>
        </w:tc>
        <w:tc>
          <w:tcPr>
            <w:tcW w:w="3655" w:type="dxa"/>
          </w:tcPr>
          <w:p w14:paraId="5C88F835" w14:textId="4278737C"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1.2.1</w:t>
            </w:r>
          </w:p>
        </w:tc>
      </w:tr>
      <w:tr w:rsidR="00434C6E" w:rsidRPr="00D0162F" w14:paraId="531381AF" w14:textId="77777777" w:rsidTr="0040636B">
        <w:trPr>
          <w:gridAfter w:val="1"/>
          <w:wAfter w:w="92" w:type="dxa"/>
          <w:cantSplit/>
          <w:jc w:val="center"/>
        </w:trPr>
        <w:tc>
          <w:tcPr>
            <w:tcW w:w="3211" w:type="dxa"/>
          </w:tcPr>
          <w:p w14:paraId="646D5DA9" w14:textId="32F220CE" w:rsidR="00434C6E" w:rsidRPr="00D0162F" w:rsidRDefault="00434C6E" w:rsidP="00434C6E">
            <w:pPr>
              <w:pStyle w:val="TAL"/>
            </w:pPr>
            <w:r w:rsidRPr="00D0162F">
              <w:t>6.3.1.6 NR SA FR1 – UTRAN FDD handover with known target cell</w:t>
            </w:r>
          </w:p>
        </w:tc>
        <w:tc>
          <w:tcPr>
            <w:tcW w:w="2552" w:type="dxa"/>
          </w:tcPr>
          <w:p w14:paraId="0DE14460" w14:textId="77777777" w:rsidR="00434C6E" w:rsidRPr="00D0162F" w:rsidRDefault="00434C6E" w:rsidP="00434C6E">
            <w:pPr>
              <w:pStyle w:val="TAL"/>
            </w:pPr>
            <w:r w:rsidRPr="00D0162F">
              <w:rPr>
                <w:lang w:eastAsia="zh-CN"/>
              </w:rPr>
              <w:t xml:space="preserve">Noc </w:t>
            </w:r>
            <w:r w:rsidRPr="00D0162F">
              <w:t>±1.5 dB</w:t>
            </w:r>
          </w:p>
          <w:p w14:paraId="1608C7F5" w14:textId="77777777" w:rsidR="00434C6E" w:rsidRPr="00D0162F" w:rsidRDefault="00434C6E" w:rsidP="00434C6E">
            <w:pPr>
              <w:pStyle w:val="TAL"/>
            </w:pPr>
            <w:r w:rsidRPr="00D0162F">
              <w:t>Ês / Noc ±0.3 dB</w:t>
            </w:r>
          </w:p>
          <w:p w14:paraId="69EBB481" w14:textId="77777777" w:rsidR="00434C6E" w:rsidRPr="00D0162F" w:rsidRDefault="00434C6E" w:rsidP="00434C6E">
            <w:pPr>
              <w:pStyle w:val="TAL"/>
              <w:rPr>
                <w:rFonts w:cs="Arial"/>
              </w:rPr>
            </w:pPr>
            <w:r w:rsidRPr="00D0162F">
              <w:rPr>
                <w:lang w:eastAsia="zh-CN"/>
              </w:rPr>
              <w:t xml:space="preserve">Ioc </w:t>
            </w:r>
            <w:r w:rsidRPr="00D0162F">
              <w:rPr>
                <w:rFonts w:cs="Arial"/>
                <w:lang w:eastAsia="sv-SE"/>
              </w:rPr>
              <w:t>±</w:t>
            </w:r>
            <w:r w:rsidRPr="00D0162F">
              <w:rPr>
                <w:rFonts w:cs="Arial"/>
              </w:rPr>
              <w:t>0.7 dB</w:t>
            </w:r>
          </w:p>
          <w:p w14:paraId="1278A30A" w14:textId="77777777" w:rsidR="00434C6E" w:rsidRPr="00D0162F" w:rsidRDefault="00434C6E" w:rsidP="00434C6E">
            <w:pPr>
              <w:pStyle w:val="TAL"/>
              <w:rPr>
                <w:lang w:eastAsia="zh-CN"/>
              </w:rPr>
            </w:pPr>
            <w:r w:rsidRPr="00D0162F">
              <w:rPr>
                <w:rFonts w:cs="Arial"/>
                <w:bCs/>
              </w:rPr>
              <w:t>Îor / Ioc ± 0.3dB</w:t>
            </w:r>
          </w:p>
          <w:p w14:paraId="391378DF" w14:textId="77777777" w:rsidR="00434C6E" w:rsidRPr="00D0162F" w:rsidRDefault="00434C6E" w:rsidP="00434C6E">
            <w:pPr>
              <w:pStyle w:val="TAL"/>
              <w:rPr>
                <w:rFonts w:cs="Arial"/>
                <w:bCs/>
              </w:rPr>
            </w:pPr>
            <w:r w:rsidRPr="00D0162F">
              <w:rPr>
                <w:rFonts w:cs="Arial"/>
                <w:bCs/>
              </w:rPr>
              <w:t>CPICH Ec / Ior ± 0.1dB</w:t>
            </w:r>
          </w:p>
          <w:p w14:paraId="52AF0F1C" w14:textId="3B10CC5E" w:rsidR="00434C6E" w:rsidRPr="00D0162F" w:rsidRDefault="00434C6E" w:rsidP="00434C6E">
            <w:pPr>
              <w:pStyle w:val="TAL"/>
            </w:pPr>
            <w:r w:rsidRPr="00D0162F">
              <w:rPr>
                <w:rFonts w:cs="Arial"/>
                <w:bCs/>
              </w:rPr>
              <w:t>SCH Ec / Ior ± 0.1dB</w:t>
            </w:r>
          </w:p>
        </w:tc>
        <w:tc>
          <w:tcPr>
            <w:tcW w:w="3655" w:type="dxa"/>
          </w:tcPr>
          <w:p w14:paraId="0E7D0552" w14:textId="77777777" w:rsidR="00434C6E" w:rsidRPr="00D0162F" w:rsidRDefault="00434C6E" w:rsidP="00434C6E">
            <w:pPr>
              <w:pStyle w:val="TAL"/>
            </w:pPr>
            <w:r w:rsidRPr="00D0162F">
              <w:t>Note:</w:t>
            </w:r>
          </w:p>
          <w:p w14:paraId="6D41E617" w14:textId="77777777" w:rsidR="00434C6E" w:rsidRPr="00D0162F" w:rsidRDefault="00434C6E" w:rsidP="00434C6E">
            <w:pPr>
              <w:pStyle w:val="TAL"/>
            </w:pPr>
            <w:r w:rsidRPr="00D0162F">
              <w:t>Noc is the AWGN on cell 1 frequency</w:t>
            </w:r>
          </w:p>
          <w:p w14:paraId="1424EF41" w14:textId="77777777" w:rsidR="00434C6E" w:rsidRPr="00D0162F" w:rsidRDefault="00434C6E" w:rsidP="00434C6E">
            <w:pPr>
              <w:pStyle w:val="TAL"/>
            </w:pPr>
            <w:r w:rsidRPr="00D0162F">
              <w:t>Ês / Noc is the ratio of cell 1 signal / AWGN</w:t>
            </w:r>
          </w:p>
          <w:p w14:paraId="67FB3D7E" w14:textId="77777777" w:rsidR="00434C6E" w:rsidRPr="00D0162F" w:rsidRDefault="00434C6E" w:rsidP="00434C6E">
            <w:pPr>
              <w:pStyle w:val="TAL"/>
            </w:pPr>
            <w:r w:rsidRPr="00D0162F">
              <w:rPr>
                <w:lang w:eastAsia="zh-CN"/>
              </w:rPr>
              <w:t>Ioc</w:t>
            </w:r>
            <w:r w:rsidRPr="00D0162F">
              <w:t xml:space="preserve"> is the AWGN on cell 2 frequency</w:t>
            </w:r>
          </w:p>
          <w:p w14:paraId="2C730369" w14:textId="77777777" w:rsidR="00434C6E" w:rsidRPr="00D0162F" w:rsidRDefault="00434C6E" w:rsidP="00434C6E">
            <w:pPr>
              <w:pStyle w:val="TAL"/>
            </w:pPr>
            <w:r w:rsidRPr="00D0162F">
              <w:rPr>
                <w:rFonts w:cs="Arial"/>
                <w:bCs/>
              </w:rPr>
              <w:t>Îor / Ioc</w:t>
            </w:r>
            <w:r w:rsidRPr="00D0162F">
              <w:t xml:space="preserve"> is the ratio of cell 2 signal / AWGN</w:t>
            </w:r>
          </w:p>
          <w:p w14:paraId="5356978E" w14:textId="77777777" w:rsidR="00434C6E" w:rsidRPr="00D0162F" w:rsidRDefault="00434C6E" w:rsidP="00434C6E">
            <w:pPr>
              <w:pStyle w:val="TAL"/>
              <w:rPr>
                <w:rFonts w:cs="Arial"/>
                <w:bCs/>
              </w:rPr>
            </w:pPr>
            <w:r w:rsidRPr="00D0162F">
              <w:rPr>
                <w:rFonts w:cs="Arial"/>
                <w:bCs/>
              </w:rPr>
              <w:t>CPICH Ec / Ior is the ratio of cell 2 CPICH code level / Ior</w:t>
            </w:r>
          </w:p>
          <w:p w14:paraId="20E38289" w14:textId="3C00F635" w:rsidR="00434C6E" w:rsidRPr="00D0162F" w:rsidRDefault="00434C6E" w:rsidP="00434C6E">
            <w:pPr>
              <w:pStyle w:val="TAL"/>
            </w:pPr>
            <w:r w:rsidRPr="00D0162F">
              <w:rPr>
                <w:rFonts w:cs="Arial"/>
                <w:bCs/>
              </w:rPr>
              <w:t>SCH Ec / Ior is the ratio of cell 2 SCH code level / Ior</w:t>
            </w:r>
          </w:p>
        </w:tc>
      </w:tr>
      <w:tr w:rsidR="006B74CE" w:rsidRPr="00D0162F" w14:paraId="092F4FB1" w14:textId="77777777" w:rsidTr="0040636B">
        <w:trPr>
          <w:gridAfter w:val="1"/>
          <w:wAfter w:w="92" w:type="dxa"/>
          <w:cantSplit/>
          <w:jc w:val="center"/>
        </w:trPr>
        <w:tc>
          <w:tcPr>
            <w:tcW w:w="3211" w:type="dxa"/>
          </w:tcPr>
          <w:p w14:paraId="153E6FDB" w14:textId="48FF904E" w:rsidR="006B74CE" w:rsidRPr="00107D76" w:rsidRDefault="006B74CE" w:rsidP="006B74CE">
            <w:pPr>
              <w:pStyle w:val="TAL"/>
              <w:rPr>
                <w:lang w:val="fr-FR"/>
              </w:rPr>
            </w:pPr>
            <w:r w:rsidRPr="00107D76">
              <w:rPr>
                <w:lang w:val="fr-FR"/>
              </w:rPr>
              <w:t>6.3.1.7 NR SA FR1 synchronous DAPS handover</w:t>
            </w:r>
          </w:p>
        </w:tc>
        <w:tc>
          <w:tcPr>
            <w:tcW w:w="2552" w:type="dxa"/>
          </w:tcPr>
          <w:p w14:paraId="1755F2F0" w14:textId="0F4FCA85" w:rsidR="006B74CE" w:rsidRPr="00D0162F" w:rsidRDefault="006B74CE" w:rsidP="006B74CE">
            <w:pPr>
              <w:pStyle w:val="TAL"/>
            </w:pPr>
            <w:r w:rsidRPr="00D0162F">
              <w:t>Same as 6.3.1.1</w:t>
            </w:r>
          </w:p>
        </w:tc>
        <w:tc>
          <w:tcPr>
            <w:tcW w:w="3655" w:type="dxa"/>
          </w:tcPr>
          <w:p w14:paraId="57559483" w14:textId="0318FD0D" w:rsidR="006B74CE" w:rsidRPr="00D0162F" w:rsidRDefault="006B74CE" w:rsidP="006B74CE">
            <w:pPr>
              <w:pStyle w:val="TAL"/>
            </w:pPr>
            <w:r w:rsidRPr="00D0162F">
              <w:t>Same as 6.3.1.1</w:t>
            </w:r>
          </w:p>
        </w:tc>
      </w:tr>
      <w:tr w:rsidR="006B74CE" w:rsidRPr="00D0162F" w14:paraId="3588A851" w14:textId="77777777" w:rsidTr="0040636B">
        <w:trPr>
          <w:gridAfter w:val="1"/>
          <w:wAfter w:w="92" w:type="dxa"/>
          <w:cantSplit/>
          <w:jc w:val="center"/>
        </w:trPr>
        <w:tc>
          <w:tcPr>
            <w:tcW w:w="3211" w:type="dxa"/>
          </w:tcPr>
          <w:p w14:paraId="7710F491" w14:textId="70B0A00E" w:rsidR="006B74CE" w:rsidRPr="00107D76" w:rsidRDefault="006B74CE" w:rsidP="006B74CE">
            <w:pPr>
              <w:pStyle w:val="TAL"/>
              <w:rPr>
                <w:lang w:val="fr-FR"/>
              </w:rPr>
            </w:pPr>
            <w:r w:rsidRPr="00107D76">
              <w:rPr>
                <w:lang w:val="fr-FR"/>
              </w:rPr>
              <w:t>6.3.1.8 NR SA FR1 asynchronous DAPS handover</w:t>
            </w:r>
          </w:p>
        </w:tc>
        <w:tc>
          <w:tcPr>
            <w:tcW w:w="2552" w:type="dxa"/>
          </w:tcPr>
          <w:p w14:paraId="60835283" w14:textId="42F92C1A" w:rsidR="006B74CE" w:rsidRPr="00D0162F" w:rsidRDefault="006B74CE" w:rsidP="006B74CE">
            <w:pPr>
              <w:pStyle w:val="TAL"/>
            </w:pPr>
            <w:r w:rsidRPr="00D0162F">
              <w:t>Same as 6.3.1.1</w:t>
            </w:r>
          </w:p>
        </w:tc>
        <w:tc>
          <w:tcPr>
            <w:tcW w:w="3655" w:type="dxa"/>
          </w:tcPr>
          <w:p w14:paraId="290164E7" w14:textId="6C1DCB51" w:rsidR="006B74CE" w:rsidRPr="00D0162F" w:rsidRDefault="006B74CE" w:rsidP="006B74CE">
            <w:pPr>
              <w:pStyle w:val="TAL"/>
            </w:pPr>
            <w:r w:rsidRPr="00D0162F">
              <w:t>Same as 6.3.1.1</w:t>
            </w:r>
          </w:p>
        </w:tc>
      </w:tr>
      <w:tr w:rsidR="006B74CE" w:rsidRPr="00D0162F" w14:paraId="290FC89F" w14:textId="77777777" w:rsidTr="0040636B">
        <w:trPr>
          <w:gridAfter w:val="1"/>
          <w:wAfter w:w="92" w:type="dxa"/>
          <w:cantSplit/>
          <w:jc w:val="center"/>
        </w:trPr>
        <w:tc>
          <w:tcPr>
            <w:tcW w:w="3211" w:type="dxa"/>
          </w:tcPr>
          <w:p w14:paraId="56AE0052" w14:textId="4E0DD584" w:rsidR="006B74CE" w:rsidRPr="00D0162F" w:rsidRDefault="006B74CE" w:rsidP="006B74CE">
            <w:pPr>
              <w:pStyle w:val="TAL"/>
            </w:pPr>
            <w:r w:rsidRPr="00D0162F">
              <w:t>6.3.1.9 NR SA FR1 Intra-band inter-frequency synchronous DAPS handover</w:t>
            </w:r>
          </w:p>
        </w:tc>
        <w:tc>
          <w:tcPr>
            <w:tcW w:w="2552" w:type="dxa"/>
          </w:tcPr>
          <w:p w14:paraId="6C4F1BE8" w14:textId="03C502CC" w:rsidR="006B74CE" w:rsidRPr="00D0162F" w:rsidRDefault="006B74CE" w:rsidP="006B74CE">
            <w:pPr>
              <w:pStyle w:val="TAL"/>
            </w:pPr>
            <w:r w:rsidRPr="00D0162F">
              <w:t>Same as 6.3.1.3</w:t>
            </w:r>
          </w:p>
        </w:tc>
        <w:tc>
          <w:tcPr>
            <w:tcW w:w="3655" w:type="dxa"/>
          </w:tcPr>
          <w:p w14:paraId="31EE967B" w14:textId="3808F76B" w:rsidR="006B74CE" w:rsidRPr="00D0162F" w:rsidRDefault="006B74CE" w:rsidP="006B74CE">
            <w:pPr>
              <w:pStyle w:val="TAL"/>
            </w:pPr>
            <w:r w:rsidRPr="00D0162F">
              <w:t>Same as 6.3.1.3</w:t>
            </w:r>
          </w:p>
        </w:tc>
      </w:tr>
      <w:tr w:rsidR="006B74CE" w:rsidRPr="00D0162F" w14:paraId="22AAE314" w14:textId="77777777" w:rsidTr="0040636B">
        <w:trPr>
          <w:gridAfter w:val="1"/>
          <w:wAfter w:w="92" w:type="dxa"/>
          <w:cantSplit/>
          <w:jc w:val="center"/>
        </w:trPr>
        <w:tc>
          <w:tcPr>
            <w:tcW w:w="3211" w:type="dxa"/>
          </w:tcPr>
          <w:p w14:paraId="2A6931E4" w14:textId="4B089D43" w:rsidR="006B74CE" w:rsidRPr="00D0162F" w:rsidRDefault="006B74CE" w:rsidP="006B74CE">
            <w:pPr>
              <w:pStyle w:val="TAL"/>
            </w:pPr>
            <w:r w:rsidRPr="00D0162F">
              <w:t>6.3.1.10 NR SA FR1 Intra-band inter-frequency asynchronous DAPS handover</w:t>
            </w:r>
          </w:p>
        </w:tc>
        <w:tc>
          <w:tcPr>
            <w:tcW w:w="2552" w:type="dxa"/>
          </w:tcPr>
          <w:p w14:paraId="20ABB7AB" w14:textId="2485E191" w:rsidR="006B74CE" w:rsidRPr="00D0162F" w:rsidRDefault="006B74CE" w:rsidP="006B74CE">
            <w:pPr>
              <w:pStyle w:val="TAL"/>
            </w:pPr>
            <w:r w:rsidRPr="00D0162F">
              <w:t>Same as 6.3.1.3</w:t>
            </w:r>
          </w:p>
        </w:tc>
        <w:tc>
          <w:tcPr>
            <w:tcW w:w="3655" w:type="dxa"/>
          </w:tcPr>
          <w:p w14:paraId="76B1EBAA" w14:textId="3F2B436E" w:rsidR="006B74CE" w:rsidRPr="00D0162F" w:rsidRDefault="006B74CE" w:rsidP="006B74CE">
            <w:pPr>
              <w:pStyle w:val="TAL"/>
            </w:pPr>
            <w:r w:rsidRPr="00D0162F">
              <w:t>Same as 6.3.1.3</w:t>
            </w:r>
          </w:p>
        </w:tc>
      </w:tr>
      <w:tr w:rsidR="00B94FD9" w:rsidRPr="00D0162F" w14:paraId="001A6E13" w14:textId="77777777" w:rsidTr="0040636B">
        <w:trPr>
          <w:gridAfter w:val="1"/>
          <w:wAfter w:w="92" w:type="dxa"/>
          <w:cantSplit/>
          <w:jc w:val="center"/>
        </w:trPr>
        <w:tc>
          <w:tcPr>
            <w:tcW w:w="3211" w:type="dxa"/>
          </w:tcPr>
          <w:p w14:paraId="1DB940ED" w14:textId="77777777" w:rsidR="00B94FD9" w:rsidRPr="00D0162F" w:rsidRDefault="00B94FD9" w:rsidP="00A81E02">
            <w:pPr>
              <w:pStyle w:val="TAL"/>
            </w:pPr>
            <w:r w:rsidRPr="00D0162F">
              <w:t>6.3.1.11 NR SA FR1 Inter-band inter-frequency synchronous DAPS handover</w:t>
            </w:r>
          </w:p>
        </w:tc>
        <w:tc>
          <w:tcPr>
            <w:tcW w:w="2552" w:type="dxa"/>
          </w:tcPr>
          <w:p w14:paraId="66FC8F06" w14:textId="77777777" w:rsidR="00B94FD9" w:rsidRPr="00D0162F" w:rsidRDefault="00B94FD9" w:rsidP="00A81E02">
            <w:pPr>
              <w:pStyle w:val="TAL"/>
            </w:pPr>
            <w:r w:rsidRPr="00D0162F">
              <w:t>Same as 6.3.1.3</w:t>
            </w:r>
          </w:p>
        </w:tc>
        <w:tc>
          <w:tcPr>
            <w:tcW w:w="3655" w:type="dxa"/>
          </w:tcPr>
          <w:p w14:paraId="0207CB99" w14:textId="77777777" w:rsidR="00B94FD9" w:rsidRPr="00D0162F" w:rsidRDefault="00B94FD9" w:rsidP="00A81E02">
            <w:pPr>
              <w:pStyle w:val="TAL"/>
            </w:pPr>
            <w:r w:rsidRPr="00D0162F">
              <w:t>Same as 6.3.1.3</w:t>
            </w:r>
          </w:p>
        </w:tc>
      </w:tr>
      <w:tr w:rsidR="00B94FD9" w:rsidRPr="00D0162F" w14:paraId="51A190A8" w14:textId="77777777" w:rsidTr="0040636B">
        <w:trPr>
          <w:gridAfter w:val="1"/>
          <w:wAfter w:w="92" w:type="dxa"/>
          <w:cantSplit/>
          <w:jc w:val="center"/>
        </w:trPr>
        <w:tc>
          <w:tcPr>
            <w:tcW w:w="3211" w:type="dxa"/>
          </w:tcPr>
          <w:p w14:paraId="10FD78F1" w14:textId="77777777" w:rsidR="00B94FD9" w:rsidRPr="00D0162F" w:rsidRDefault="00B94FD9" w:rsidP="00A81E02">
            <w:pPr>
              <w:pStyle w:val="TAL"/>
            </w:pPr>
            <w:r w:rsidRPr="00D0162F">
              <w:t>6.3.1.12 NR SA FR1 Inter-band inter-frequency asynchronous DAPS handover</w:t>
            </w:r>
          </w:p>
        </w:tc>
        <w:tc>
          <w:tcPr>
            <w:tcW w:w="2552" w:type="dxa"/>
          </w:tcPr>
          <w:p w14:paraId="67157C33" w14:textId="77777777" w:rsidR="00B94FD9" w:rsidRPr="00D0162F" w:rsidRDefault="00B94FD9" w:rsidP="00A81E02">
            <w:pPr>
              <w:pStyle w:val="TAL"/>
            </w:pPr>
            <w:r w:rsidRPr="00D0162F">
              <w:t>Same as 6.3.1.3</w:t>
            </w:r>
          </w:p>
        </w:tc>
        <w:tc>
          <w:tcPr>
            <w:tcW w:w="3655" w:type="dxa"/>
          </w:tcPr>
          <w:p w14:paraId="3E4AAB7C" w14:textId="77777777" w:rsidR="00B94FD9" w:rsidRPr="00D0162F" w:rsidRDefault="00B94FD9" w:rsidP="00A81E02">
            <w:pPr>
              <w:pStyle w:val="TAL"/>
            </w:pPr>
            <w:r w:rsidRPr="00D0162F">
              <w:t>Same as 6.3.1.3</w:t>
            </w:r>
          </w:p>
        </w:tc>
      </w:tr>
      <w:tr w:rsidR="00AB67FA" w:rsidRPr="00D0162F" w14:paraId="30C67E31" w14:textId="77777777" w:rsidTr="0040636B">
        <w:trPr>
          <w:gridAfter w:val="1"/>
          <w:wAfter w:w="92" w:type="dxa"/>
          <w:cantSplit/>
          <w:jc w:val="center"/>
        </w:trPr>
        <w:tc>
          <w:tcPr>
            <w:tcW w:w="3211" w:type="dxa"/>
          </w:tcPr>
          <w:p w14:paraId="57825475" w14:textId="65E49B2B" w:rsidR="00AB67FA" w:rsidRPr="00107D76" w:rsidRDefault="00AB67FA" w:rsidP="006E0A54">
            <w:pPr>
              <w:pStyle w:val="TAL"/>
              <w:rPr>
                <w:lang w:val="fr-FR"/>
              </w:rPr>
            </w:pPr>
            <w:r w:rsidRPr="00107D76">
              <w:rPr>
                <w:lang w:val="fr-FR"/>
              </w:rPr>
              <w:t>6.3.2.1.1</w:t>
            </w:r>
            <w:r w:rsidR="006E0A54" w:rsidRPr="00107D76">
              <w:rPr>
                <w:lang w:val="fr-FR"/>
              </w:rPr>
              <w:t xml:space="preserve"> </w:t>
            </w: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1</w:t>
            </w:r>
            <w:r w:rsidR="006E0A54" w:rsidRPr="00107D76">
              <w:rPr>
                <w:lang w:val="fr-FR"/>
              </w:rPr>
              <w:t xml:space="preserve"> </w:t>
            </w:r>
            <w:r w:rsidRPr="00107D76">
              <w:rPr>
                <w:lang w:val="fr-FR"/>
              </w:rPr>
              <w:t>RRC</w:t>
            </w:r>
            <w:r w:rsidR="006E0A54" w:rsidRPr="00107D76">
              <w:rPr>
                <w:lang w:val="fr-FR"/>
              </w:rPr>
              <w:t xml:space="preserve"> </w:t>
            </w:r>
            <w:r w:rsidRPr="00107D76">
              <w:rPr>
                <w:lang w:val="fr-FR"/>
              </w:rPr>
              <w:t>re-establishment</w:t>
            </w:r>
          </w:p>
        </w:tc>
        <w:tc>
          <w:tcPr>
            <w:tcW w:w="2552" w:type="dxa"/>
          </w:tcPr>
          <w:p w14:paraId="3DEEEFC9" w14:textId="7A4FCABE"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1.1.1</w:t>
            </w:r>
          </w:p>
        </w:tc>
        <w:tc>
          <w:tcPr>
            <w:tcW w:w="3655" w:type="dxa"/>
          </w:tcPr>
          <w:p w14:paraId="1271BF59" w14:textId="4C114A87"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1.1.1</w:t>
            </w:r>
          </w:p>
        </w:tc>
      </w:tr>
      <w:tr w:rsidR="00AB67FA" w:rsidRPr="00D0162F" w14:paraId="333D9A4D" w14:textId="77777777" w:rsidTr="0040636B">
        <w:trPr>
          <w:gridAfter w:val="1"/>
          <w:wAfter w:w="92" w:type="dxa"/>
          <w:cantSplit/>
          <w:jc w:val="center"/>
        </w:trPr>
        <w:tc>
          <w:tcPr>
            <w:tcW w:w="3211" w:type="dxa"/>
          </w:tcPr>
          <w:p w14:paraId="49E3F4DE" w14:textId="76BED784" w:rsidR="00AB67FA" w:rsidRPr="00107D76" w:rsidRDefault="00AB67FA" w:rsidP="006E0A54">
            <w:pPr>
              <w:pStyle w:val="TAL"/>
              <w:rPr>
                <w:lang w:val="fr-FR"/>
              </w:rPr>
            </w:pPr>
            <w:r w:rsidRPr="00107D76">
              <w:rPr>
                <w:lang w:val="fr-FR"/>
              </w:rPr>
              <w:t>6.3.2.1.2</w:t>
            </w:r>
            <w:r w:rsidR="006E0A54" w:rsidRPr="00107D76">
              <w:rPr>
                <w:lang w:val="fr-FR"/>
              </w:rPr>
              <w:t xml:space="preserve"> </w:t>
            </w: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1</w:t>
            </w:r>
            <w:r w:rsidR="006E0A54" w:rsidRPr="00107D76">
              <w:rPr>
                <w:lang w:val="fr-FR"/>
              </w:rPr>
              <w:t xml:space="preserve"> </w:t>
            </w:r>
            <w:r w:rsidR="00A71182" w:rsidRPr="00107D76">
              <w:rPr>
                <w:lang w:val="fr-FR"/>
              </w:rPr>
              <w:t>–</w:t>
            </w:r>
            <w:r w:rsidR="006E0A54" w:rsidRPr="00107D76">
              <w:rPr>
                <w:lang w:val="fr-FR"/>
              </w:rPr>
              <w:t xml:space="preserve"> </w:t>
            </w:r>
            <w:r w:rsidRPr="00107D76">
              <w:rPr>
                <w:lang w:val="fr-FR"/>
              </w:rPr>
              <w:t>FR1</w:t>
            </w:r>
            <w:r w:rsidR="006E0A54" w:rsidRPr="00107D76">
              <w:rPr>
                <w:lang w:val="fr-FR"/>
              </w:rPr>
              <w:t xml:space="preserve"> </w:t>
            </w:r>
            <w:r w:rsidRPr="00107D76">
              <w:rPr>
                <w:lang w:val="fr-FR"/>
              </w:rPr>
              <w:t>RRC</w:t>
            </w:r>
            <w:r w:rsidR="006E0A54" w:rsidRPr="00107D76">
              <w:rPr>
                <w:lang w:val="fr-FR"/>
              </w:rPr>
              <w:t xml:space="preserve"> </w:t>
            </w:r>
            <w:r w:rsidRPr="00107D76">
              <w:rPr>
                <w:lang w:val="fr-FR"/>
              </w:rPr>
              <w:t>re-establishment</w:t>
            </w:r>
          </w:p>
        </w:tc>
        <w:tc>
          <w:tcPr>
            <w:tcW w:w="2552" w:type="dxa"/>
          </w:tcPr>
          <w:p w14:paraId="4935C509" w14:textId="14958C30"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1.1.2</w:t>
            </w:r>
          </w:p>
        </w:tc>
        <w:tc>
          <w:tcPr>
            <w:tcW w:w="3655" w:type="dxa"/>
          </w:tcPr>
          <w:p w14:paraId="2ED4C2B0" w14:textId="676B1D5A"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1.1.2</w:t>
            </w:r>
          </w:p>
        </w:tc>
      </w:tr>
      <w:tr w:rsidR="00AB67FA" w:rsidRPr="00D0162F" w14:paraId="5C73D54A" w14:textId="77777777" w:rsidTr="0040636B">
        <w:trPr>
          <w:gridAfter w:val="1"/>
          <w:wAfter w:w="92" w:type="dxa"/>
          <w:cantSplit/>
          <w:jc w:val="center"/>
        </w:trPr>
        <w:tc>
          <w:tcPr>
            <w:tcW w:w="3211" w:type="dxa"/>
          </w:tcPr>
          <w:p w14:paraId="5D5556EF" w14:textId="295AE366" w:rsidR="00AB67FA" w:rsidRPr="00D0162F" w:rsidRDefault="00AB67FA" w:rsidP="006E0A54">
            <w:pPr>
              <w:pStyle w:val="TAL"/>
              <w:rPr>
                <w:rFonts w:eastAsia="SimSun"/>
              </w:rPr>
            </w:pPr>
            <w:r w:rsidRPr="00D0162F">
              <w:rPr>
                <w:rFonts w:eastAsia="SimSun"/>
              </w:rPr>
              <w:t>6.3.2.1.3</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A</w:t>
            </w:r>
            <w:r w:rsidR="006E0A54" w:rsidRPr="00D0162F">
              <w:rPr>
                <w:rFonts w:eastAsia="SimSun"/>
              </w:rPr>
              <w:t xml:space="preserve"> </w:t>
            </w:r>
            <w:r w:rsidRPr="00D0162F">
              <w:rPr>
                <w:rFonts w:eastAsia="SimSun"/>
              </w:rPr>
              <w:t>FR1</w:t>
            </w:r>
            <w:r w:rsidR="006E0A54" w:rsidRPr="00D0162F">
              <w:rPr>
                <w:rFonts w:eastAsia="SimSun"/>
              </w:rPr>
              <w:t xml:space="preserve"> </w:t>
            </w:r>
            <w:r w:rsidRPr="00D0162F">
              <w:rPr>
                <w:rFonts w:eastAsia="SimSun"/>
              </w:rPr>
              <w:t>RRC</w:t>
            </w:r>
            <w:r w:rsidR="006E0A54" w:rsidRPr="00D0162F">
              <w:rPr>
                <w:rFonts w:eastAsia="SimSun"/>
              </w:rPr>
              <w:t xml:space="preserve"> </w:t>
            </w:r>
            <w:r w:rsidRPr="00D0162F">
              <w:rPr>
                <w:rFonts w:eastAsia="SimSun"/>
              </w:rPr>
              <w:t>re-establishment</w:t>
            </w:r>
            <w:r w:rsidR="006E0A54" w:rsidRPr="00D0162F">
              <w:rPr>
                <w:rFonts w:eastAsia="SimSun"/>
              </w:rPr>
              <w:t xml:space="preserve"> </w:t>
            </w:r>
            <w:r w:rsidRPr="00D0162F">
              <w:rPr>
                <w:rFonts w:eastAsia="SimSun"/>
              </w:rPr>
              <w:t>without</w:t>
            </w:r>
            <w:r w:rsidR="006E0A54" w:rsidRPr="00D0162F">
              <w:rPr>
                <w:rFonts w:eastAsia="SimSun"/>
              </w:rPr>
              <w:t xml:space="preserve"> </w:t>
            </w:r>
            <w:r w:rsidRPr="00D0162F">
              <w:rPr>
                <w:rFonts w:eastAsia="SimSun"/>
              </w:rPr>
              <w:t>serving</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timing</w:t>
            </w:r>
          </w:p>
        </w:tc>
        <w:tc>
          <w:tcPr>
            <w:tcW w:w="2552" w:type="dxa"/>
          </w:tcPr>
          <w:p w14:paraId="2DF4FC4C" w14:textId="682FD238" w:rsidR="00AB67FA" w:rsidRPr="00D0162F" w:rsidRDefault="00AB67FA" w:rsidP="006E0A54">
            <w:pPr>
              <w:pStyle w:val="TAL"/>
              <w:rPr>
                <w:rFonts w:eastAsia="SimSun"/>
              </w:rPr>
            </w:pPr>
            <w:r w:rsidRPr="00D0162F">
              <w:rPr>
                <w:rFonts w:eastAsia="SimSun"/>
              </w:rPr>
              <w:t>Average</w:t>
            </w:r>
            <w:r w:rsidR="006E0A54" w:rsidRPr="00D0162F">
              <w:rPr>
                <w:rFonts w:eastAsia="SimSun"/>
              </w:rPr>
              <w:t xml:space="preserve"> </w:t>
            </w:r>
            <w:r w:rsidRPr="00D0162F">
              <w:rPr>
                <w:rFonts w:eastAsia="SimSun"/>
              </w:rPr>
              <w:t>Noc</w:t>
            </w:r>
            <w:r w:rsidR="006E0A54" w:rsidRPr="00D0162F">
              <w:rPr>
                <w:rFonts w:eastAsia="SimSun"/>
              </w:rPr>
              <w:t xml:space="preserve"> </w:t>
            </w:r>
            <w:r w:rsidRPr="00D0162F">
              <w:t>±</w:t>
            </w:r>
            <w:r w:rsidRPr="00D0162F">
              <w:rPr>
                <w:rFonts w:eastAsia="SimSun"/>
              </w:rPr>
              <w:t>1.5</w:t>
            </w:r>
            <w:r w:rsidR="006E0A54" w:rsidRPr="00D0162F">
              <w:rPr>
                <w:rFonts w:eastAsia="SimSun"/>
              </w:rPr>
              <w:t xml:space="preserve"> </w:t>
            </w:r>
            <w:r w:rsidRPr="00D0162F">
              <w:rPr>
                <w:rFonts w:eastAsia="SimSun"/>
              </w:rPr>
              <w:t>dB</w:t>
            </w:r>
          </w:p>
          <w:p w14:paraId="2A7FB18C" w14:textId="2CF9FAFB" w:rsidR="00AB67FA" w:rsidRPr="00D0162F" w:rsidRDefault="00AB67FA" w:rsidP="006E0A54">
            <w:pPr>
              <w:pStyle w:val="TAL"/>
            </w:pPr>
            <w:r w:rsidRPr="00D0162F">
              <w:t>Average</w:t>
            </w:r>
            <w:r w:rsidR="006E0A54" w:rsidRPr="00D0162F">
              <w:t xml:space="preserve"> </w:t>
            </w: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0.3</w:t>
            </w:r>
            <w:r w:rsidR="006E0A54" w:rsidRPr="00D0162F">
              <w:t xml:space="preserve"> </w:t>
            </w:r>
            <w:r w:rsidRPr="00D0162F">
              <w:t>dB</w:t>
            </w:r>
          </w:p>
          <w:p w14:paraId="7FCB1BB3" w14:textId="42773C1A" w:rsidR="00AB67FA" w:rsidRPr="00D0162F" w:rsidRDefault="00AB67FA" w:rsidP="006E0A54">
            <w:pPr>
              <w:pStyle w:val="TAL"/>
            </w:pPr>
            <w:r w:rsidRPr="00D0162F">
              <w:t>Average</w:t>
            </w:r>
            <w:r w:rsidR="006E0A54" w:rsidRPr="00D0162F">
              <w:t xml:space="preserve"> </w:t>
            </w: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0.3</w:t>
            </w:r>
            <w:r w:rsidR="006E0A54" w:rsidRPr="00D0162F">
              <w:t xml:space="preserve"> </w:t>
            </w:r>
            <w:r w:rsidRPr="00D0162F">
              <w:t>dB</w:t>
            </w:r>
          </w:p>
          <w:p w14:paraId="2DF2AC0C" w14:textId="77777777" w:rsidR="00AB67FA" w:rsidRPr="00D0162F" w:rsidRDefault="00AB67FA" w:rsidP="006E0A54">
            <w:pPr>
              <w:pStyle w:val="TAL"/>
            </w:pPr>
          </w:p>
          <w:p w14:paraId="51BF1250" w14:textId="0B0ECEC5"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Noc</w:t>
            </w:r>
            <w:r w:rsidR="006E0A54" w:rsidRPr="00D0162F">
              <w:t xml:space="preserve"> </w:t>
            </w:r>
            <w:r w:rsidRPr="00D0162F">
              <w:t>±1.5</w:t>
            </w:r>
            <w:r w:rsidR="006E0A54" w:rsidRPr="00D0162F">
              <w:t xml:space="preserve"> </w:t>
            </w:r>
            <w:r w:rsidRPr="00D0162F">
              <w:t>dB</w:t>
            </w:r>
          </w:p>
          <w:p w14:paraId="2A2E6B9E" w14:textId="78DCBB01" w:rsidR="00AB67FA" w:rsidRPr="00D0162F" w:rsidRDefault="00AB67FA" w:rsidP="006E0A54">
            <w:pPr>
              <w:pStyle w:val="TAL"/>
              <w:rPr>
                <w:shd w:val="clear" w:color="auto" w:fill="FFFFFF"/>
              </w:rPr>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0.3</w:t>
            </w:r>
            <w:r w:rsidR="006E0A54" w:rsidRPr="00D0162F">
              <w:t xml:space="preserve"> </w:t>
            </w:r>
            <w:r w:rsidRPr="00D0162F">
              <w:t>dB</w:t>
            </w:r>
          </w:p>
          <w:p w14:paraId="51E35D18" w14:textId="0E5ADE74" w:rsidR="00AB67FA" w:rsidRPr="00D0162F" w:rsidRDefault="00AB67FA" w:rsidP="006E0A54">
            <w:pPr>
              <w:pStyle w:val="TAL"/>
              <w:rPr>
                <w:shd w:val="clear" w:color="auto" w:fill="FFFFFF"/>
              </w:rPr>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0.3</w:t>
            </w:r>
            <w:r w:rsidR="006E0A54" w:rsidRPr="00D0162F">
              <w:t xml:space="preserve"> </w:t>
            </w:r>
            <w:r w:rsidRPr="00D0162F">
              <w:t>dB</w:t>
            </w:r>
          </w:p>
        </w:tc>
        <w:tc>
          <w:tcPr>
            <w:tcW w:w="3655" w:type="dxa"/>
          </w:tcPr>
          <w:p w14:paraId="1A77539D" w14:textId="77777777" w:rsidR="00AB67FA" w:rsidRPr="00D0162F" w:rsidRDefault="00AB67FA" w:rsidP="006E0A54">
            <w:pPr>
              <w:pStyle w:val="TAL"/>
            </w:pPr>
            <w:r w:rsidRPr="00D0162F">
              <w:t>Note:</w:t>
            </w:r>
          </w:p>
          <w:p w14:paraId="6ECF651B" w14:textId="1E8AA7A6"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1</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2566AA0E" w14:textId="50333E91"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6E96AEA1" w14:textId="77777777" w:rsidR="00AB67FA" w:rsidRPr="00D0162F" w:rsidRDefault="00AB67FA" w:rsidP="006E0A54">
            <w:pPr>
              <w:pStyle w:val="TAL"/>
              <w:rPr>
                <w:rFonts w:cs="Arial"/>
                <w:szCs w:val="18"/>
              </w:rPr>
            </w:pPr>
          </w:p>
          <w:p w14:paraId="25B644A3" w14:textId="2EE7DC83"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is</w:t>
            </w:r>
            <w:r w:rsidR="006E0A54" w:rsidRPr="00D0162F">
              <w:rPr>
                <w:rFonts w:cs="Arial"/>
                <w:szCs w:val="18"/>
              </w:rPr>
              <w:t xml:space="preserve"> </w:t>
            </w:r>
            <w:r w:rsidRPr="00D0162F">
              <w:rPr>
                <w:rFonts w:cs="Arial"/>
                <w:szCs w:val="18"/>
              </w:rPr>
              <w:t>the</w:t>
            </w:r>
            <w:r w:rsidR="006E0A54" w:rsidRPr="00D0162F">
              <w:rPr>
                <w:rFonts w:cs="Arial"/>
                <w:szCs w:val="18"/>
              </w:rPr>
              <w:t xml:space="preserve"> </w:t>
            </w:r>
            <w:r w:rsidRPr="00D0162F">
              <w:rPr>
                <w:rFonts w:cs="Arial"/>
                <w:szCs w:val="18"/>
              </w:rPr>
              <w:t>measurement</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for</w:t>
            </w:r>
            <w:r w:rsidR="006E0A54" w:rsidRPr="00D0162F">
              <w:rPr>
                <w:rFonts w:cs="Arial"/>
                <w:szCs w:val="18"/>
              </w:rPr>
              <w:t xml:space="preserve"> </w:t>
            </w:r>
            <w:r w:rsidRPr="00D0162F">
              <w:rPr>
                <w:rFonts w:cs="Arial"/>
                <w:szCs w:val="18"/>
              </w:rPr>
              <w:t>SS-RSRP</w:t>
            </w:r>
            <w:r w:rsidR="006E0A54" w:rsidRPr="00D0162F">
              <w:rPr>
                <w:rFonts w:cs="Arial"/>
                <w:szCs w:val="18"/>
              </w:rPr>
              <w:t xml:space="preserve"> </w:t>
            </w:r>
            <w:r w:rsidRPr="00D0162F">
              <w:rPr>
                <w:rFonts w:cs="Arial"/>
                <w:szCs w:val="18"/>
              </w:rPr>
              <w:t>#RB</w:t>
            </w:r>
            <w:r w:rsidRPr="00D0162F">
              <w:rPr>
                <w:vertAlign w:val="subscript"/>
              </w:rPr>
              <w:t>J</w:t>
            </w:r>
            <w:r w:rsidR="006E0A54" w:rsidRPr="00D0162F">
              <w:rPr>
                <w:rFonts w:cs="Arial"/>
                <w:szCs w:val="18"/>
              </w:rPr>
              <w:t xml:space="preserve"> </w:t>
            </w:r>
            <w:r w:rsidRPr="00D0162F">
              <w:rPr>
                <w:rFonts w:cs="Arial"/>
                <w:szCs w:val="18"/>
              </w:rPr>
              <w:t>to</w:t>
            </w:r>
            <w:r w:rsidR="006E0A54" w:rsidRPr="00D0162F">
              <w:rPr>
                <w:rFonts w:cs="Arial"/>
                <w:szCs w:val="18"/>
              </w:rPr>
              <w:t xml:space="preserve"> </w:t>
            </w:r>
            <w:r w:rsidRPr="00D0162F">
              <w:rPr>
                <w:rFonts w:cs="Arial"/>
                <w:szCs w:val="18"/>
              </w:rPr>
              <w:t>RB</w:t>
            </w:r>
            <w:r w:rsidRPr="00D0162F">
              <w:rPr>
                <w:vertAlign w:val="subscript"/>
              </w:rPr>
              <w:t>J+19</w:t>
            </w:r>
          </w:p>
        </w:tc>
      </w:tr>
      <w:tr w:rsidR="00AB67FA" w:rsidRPr="00D0162F" w14:paraId="445EA926" w14:textId="77777777" w:rsidTr="0040636B">
        <w:trPr>
          <w:gridAfter w:val="1"/>
          <w:wAfter w:w="92" w:type="dxa"/>
          <w:cantSplit/>
          <w:jc w:val="center"/>
        </w:trPr>
        <w:tc>
          <w:tcPr>
            <w:tcW w:w="3211" w:type="dxa"/>
          </w:tcPr>
          <w:p w14:paraId="62CA5AF0" w14:textId="77777777" w:rsidR="00AB67FA" w:rsidRPr="00D0162F" w:rsidRDefault="00AB67FA" w:rsidP="006E0A54">
            <w:pPr>
              <w:pStyle w:val="TAL"/>
            </w:pPr>
            <w:r w:rsidRPr="00D0162F">
              <w:t>6.3.2.2.1</w:t>
            </w:r>
          </w:p>
        </w:tc>
        <w:tc>
          <w:tcPr>
            <w:tcW w:w="2552" w:type="dxa"/>
          </w:tcPr>
          <w:p w14:paraId="080F87FA" w14:textId="28448033" w:rsidR="00AB67FA" w:rsidRPr="00D0162F" w:rsidRDefault="00AB67FA" w:rsidP="006E0A54">
            <w:pPr>
              <w:pStyle w:val="TAL"/>
            </w:pPr>
            <w:r w:rsidRPr="00D0162F">
              <w:rPr>
                <w:shd w:val="clear" w:color="auto" w:fill="FFFFFF"/>
              </w:rPr>
              <w:t>N</w:t>
            </w:r>
            <w:r w:rsidRPr="00D0162F">
              <w:rPr>
                <w:shd w:val="clear" w:color="auto" w:fill="FFFFFF"/>
                <w:vertAlign w:val="subscript"/>
              </w:rPr>
              <w:t>oc</w:t>
            </w:r>
            <w:r w:rsidR="006E0A54" w:rsidRPr="00D0162F">
              <w:rPr>
                <w:shd w:val="clear" w:color="auto" w:fill="FFFFFF"/>
              </w:rPr>
              <w:t xml:space="preserve"> </w:t>
            </w:r>
            <w:r w:rsidRPr="00D0162F">
              <w:rPr>
                <w:shd w:val="clear" w:color="auto" w:fill="FFFFFF"/>
                <w:lang w:eastAsia="sv-SE"/>
              </w:rPr>
              <w:t>±</w:t>
            </w:r>
            <w:r w:rsidRPr="00D0162F">
              <w:rPr>
                <w:shd w:val="clear" w:color="auto" w:fill="FFFFFF"/>
              </w:rPr>
              <w:t>1.5</w:t>
            </w:r>
            <w:r w:rsidR="006E0A54" w:rsidRPr="00D0162F">
              <w:rPr>
                <w:shd w:val="clear" w:color="auto" w:fill="FFFFFF"/>
              </w:rPr>
              <w:t xml:space="preserve"> </w:t>
            </w:r>
            <w:r w:rsidRPr="00D0162F">
              <w:rPr>
                <w:shd w:val="clear" w:color="auto" w:fill="FFFFFF"/>
              </w:rPr>
              <w:t>dB</w:t>
            </w:r>
          </w:p>
          <w:p w14:paraId="56E02CAE" w14:textId="755BBA3B" w:rsidR="00AB67FA" w:rsidRPr="00D0162F" w:rsidRDefault="00AB67FA" w:rsidP="006E0A54">
            <w:pPr>
              <w:pStyle w:val="TAL"/>
            </w:pPr>
            <w:r w:rsidRPr="00D0162F">
              <w:t>Ês</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006E0A54" w:rsidRPr="00D0162F">
              <w:t xml:space="preserve"> </w:t>
            </w:r>
            <w:r w:rsidRPr="00D0162F">
              <w:rPr>
                <w:lang w:eastAsia="sv-SE"/>
              </w:rPr>
              <w:t>±</w:t>
            </w:r>
            <w:r w:rsidRPr="00D0162F">
              <w:t>0.3</w:t>
            </w:r>
            <w:r w:rsidR="006E0A54" w:rsidRPr="00D0162F">
              <w:t xml:space="preserve"> </w:t>
            </w:r>
            <w:r w:rsidRPr="00D0162F">
              <w:t>dB</w:t>
            </w:r>
          </w:p>
          <w:p w14:paraId="711EE527" w14:textId="77777777" w:rsidR="00AB67FA" w:rsidRPr="00D0162F" w:rsidRDefault="00AB67FA" w:rsidP="006E0A54">
            <w:pPr>
              <w:pStyle w:val="TAL"/>
            </w:pPr>
          </w:p>
          <w:p w14:paraId="4949F01F" w14:textId="120E4D3B" w:rsidR="00AB67FA" w:rsidRPr="00D0162F" w:rsidRDefault="00AB67FA" w:rsidP="006E0A54">
            <w:pPr>
              <w:pStyle w:val="TAL"/>
            </w:pPr>
            <w:r w:rsidRPr="00D0162F">
              <w:t>Uplink</w:t>
            </w:r>
            <w:r w:rsidR="006E0A54" w:rsidRPr="00D0162F">
              <w:t xml:space="preserve"> </w:t>
            </w:r>
            <w:r w:rsidRPr="00D0162F">
              <w:t>absolute</w:t>
            </w:r>
            <w:r w:rsidR="006E0A54" w:rsidRPr="00D0162F">
              <w:t xml:space="preserve"> </w:t>
            </w:r>
            <w:r w:rsidRPr="00D0162F">
              <w:t>power</w:t>
            </w:r>
            <w:r w:rsidR="006E0A54" w:rsidRPr="00D0162F">
              <w:t xml:space="preserve"> </w:t>
            </w:r>
            <w:r w:rsidRPr="00D0162F">
              <w:t>measurement</w:t>
            </w:r>
            <w:r w:rsidR="006E0A54" w:rsidRPr="00D0162F">
              <w:rPr>
                <w:shd w:val="clear" w:color="auto" w:fill="FFFFFF"/>
              </w:rPr>
              <w:t xml:space="preserve"> </w:t>
            </w:r>
            <w:r w:rsidRPr="00D0162F">
              <w:rPr>
                <w:lang w:eastAsia="sv-SE"/>
              </w:rPr>
              <w:t>±1.5</w:t>
            </w:r>
            <w:r w:rsidR="006E0A54" w:rsidRPr="00D0162F">
              <w:t xml:space="preserve"> </w:t>
            </w:r>
            <w:r w:rsidRPr="00D0162F">
              <w:t>dB</w:t>
            </w:r>
          </w:p>
          <w:p w14:paraId="348D9EEB" w14:textId="77777777" w:rsidR="00AB67FA" w:rsidRPr="00D0162F" w:rsidRDefault="00AB67FA" w:rsidP="006E0A54">
            <w:pPr>
              <w:pStyle w:val="TAL"/>
            </w:pPr>
          </w:p>
          <w:p w14:paraId="3816660D" w14:textId="5A445A69" w:rsidR="00AB67FA" w:rsidRPr="00D0162F" w:rsidRDefault="00AB67FA" w:rsidP="006E0A54">
            <w:pPr>
              <w:pStyle w:val="TAL"/>
            </w:pPr>
            <w:r w:rsidRPr="00D0162F">
              <w:t>Uplink</w:t>
            </w:r>
            <w:r w:rsidR="006E0A54" w:rsidRPr="00D0162F">
              <w:t xml:space="preserve"> </w:t>
            </w:r>
            <w:r w:rsidRPr="00D0162F">
              <w:t>relative</w:t>
            </w:r>
            <w:r w:rsidR="006E0A54" w:rsidRPr="00D0162F">
              <w:t xml:space="preserve"> </w:t>
            </w:r>
            <w:r w:rsidRPr="00D0162F">
              <w:t>power</w:t>
            </w:r>
            <w:r w:rsidR="006E0A54" w:rsidRPr="00D0162F">
              <w:t xml:space="preserve"> </w:t>
            </w:r>
            <w:r w:rsidRPr="00D0162F">
              <w:t>measurement</w:t>
            </w:r>
            <w:r w:rsidR="006E0A54" w:rsidRPr="00D0162F">
              <w:rPr>
                <w:shd w:val="clear" w:color="auto" w:fill="FFFFFF"/>
              </w:rPr>
              <w:t xml:space="preserve"> </w:t>
            </w:r>
            <w:r w:rsidRPr="00D0162F">
              <w:rPr>
                <w:lang w:eastAsia="sv-SE"/>
              </w:rPr>
              <w:t>±</w:t>
            </w:r>
            <w:r w:rsidRPr="00D0162F">
              <w:t>0.7</w:t>
            </w:r>
            <w:r w:rsidR="006E0A54" w:rsidRPr="00D0162F">
              <w:t xml:space="preserve"> </w:t>
            </w:r>
            <w:r w:rsidRPr="00D0162F">
              <w:t>dB</w:t>
            </w:r>
          </w:p>
          <w:p w14:paraId="4E55E1E7" w14:textId="77777777" w:rsidR="00AB67FA" w:rsidRPr="00D0162F" w:rsidRDefault="00AB67FA" w:rsidP="006E0A54">
            <w:pPr>
              <w:pStyle w:val="TAL"/>
            </w:pPr>
          </w:p>
          <w:p w14:paraId="4FC84B4F" w14:textId="07A5C70E" w:rsidR="00AB67FA" w:rsidRPr="00D0162F" w:rsidRDefault="00AB67FA" w:rsidP="006E0A54">
            <w:pPr>
              <w:pStyle w:val="TAL"/>
            </w:pPr>
            <w:r w:rsidRPr="00D0162F">
              <w:t>±112Tc</w:t>
            </w:r>
            <w:r w:rsidR="006E0A54" w:rsidRPr="00D0162F">
              <w:t xml:space="preserve"> </w:t>
            </w:r>
            <w:r w:rsidRPr="00D0162F">
              <w:t>Uplink</w:t>
            </w:r>
            <w:r w:rsidR="006E0A54" w:rsidRPr="00D0162F">
              <w:t xml:space="preserve"> </w:t>
            </w:r>
            <w:r w:rsidRPr="00D0162F">
              <w:t>signal</w:t>
            </w:r>
            <w:r w:rsidR="006E0A54" w:rsidRPr="00D0162F">
              <w:t xml:space="preserve"> </w:t>
            </w:r>
            <w:r w:rsidRPr="00D0162F">
              <w:t>transmit</w:t>
            </w:r>
            <w:r w:rsidR="006E0A54" w:rsidRPr="00D0162F">
              <w:t xml:space="preserve"> </w:t>
            </w:r>
            <w:r w:rsidRPr="00D0162F">
              <w:t>timing</w:t>
            </w:r>
            <w:r w:rsidR="006E0A54" w:rsidRPr="00D0162F">
              <w:t xml:space="preserve"> </w:t>
            </w:r>
            <w:r w:rsidRPr="00D0162F">
              <w:t>relative</w:t>
            </w:r>
            <w:r w:rsidR="006E0A54" w:rsidRPr="00D0162F">
              <w:t xml:space="preserve"> </w:t>
            </w:r>
            <w:r w:rsidRPr="00D0162F">
              <w:t>to</w:t>
            </w:r>
            <w:r w:rsidR="006E0A54" w:rsidRPr="00D0162F">
              <w:t xml:space="preserve"> </w:t>
            </w:r>
            <w:r w:rsidRPr="00D0162F">
              <w:t>downlink</w:t>
            </w:r>
          </w:p>
        </w:tc>
        <w:tc>
          <w:tcPr>
            <w:tcW w:w="3655" w:type="dxa"/>
          </w:tcPr>
          <w:p w14:paraId="51FE0138" w14:textId="723608DC"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1</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1881B449" w14:textId="77777777" w:rsidR="00AB67FA" w:rsidRPr="00D0162F" w:rsidRDefault="00AB67FA" w:rsidP="006E0A54">
            <w:pPr>
              <w:pStyle w:val="TAL"/>
              <w:rPr>
                <w:rFonts w:cs="v3.7.0"/>
              </w:rPr>
            </w:pPr>
          </w:p>
          <w:p w14:paraId="42EE206C" w14:textId="20AC9D70" w:rsidR="00AB67FA" w:rsidRPr="00D0162F" w:rsidRDefault="00AB67FA" w:rsidP="006E0A54">
            <w:pPr>
              <w:pStyle w:val="TAL"/>
            </w:pPr>
            <w:r w:rsidRPr="00D0162F">
              <w:rPr>
                <w:rFonts w:cs="v3.7.0"/>
              </w:rPr>
              <w:t>T</w:t>
            </w:r>
            <w:r w:rsidRPr="00D0162F">
              <w:rPr>
                <w:rFonts w:cs="v3.7.0"/>
                <w:vertAlign w:val="subscript"/>
              </w:rPr>
              <w:t>c</w:t>
            </w:r>
            <w:r w:rsidR="006E0A54" w:rsidRPr="00D0162F">
              <w:rPr>
                <w:rFonts w:cs="v3.7.0"/>
              </w:rPr>
              <w:t xml:space="preserve"> </w:t>
            </w:r>
            <w:r w:rsidRPr="00D0162F">
              <w:rPr>
                <w:rFonts w:cs="v3.7.0"/>
              </w:rPr>
              <w:t>=</w:t>
            </w:r>
            <w:r w:rsidR="006E0A54" w:rsidRPr="00D0162F">
              <w:rPr>
                <w:rFonts w:cs="v3.7.0"/>
              </w:rPr>
              <w:t xml:space="preserve"> </w:t>
            </w:r>
            <w:r w:rsidRPr="00D0162F">
              <w:rPr>
                <w:rFonts w:cs="v3.7.0"/>
              </w:rPr>
              <w:t>1/(480000</w:t>
            </w:r>
            <w:r w:rsidR="006E0A54" w:rsidRPr="00D0162F">
              <w:rPr>
                <w:rFonts w:cs="v3.7.0"/>
              </w:rPr>
              <w:t xml:space="preserve"> </w:t>
            </w:r>
            <w:r w:rsidRPr="00D0162F">
              <w:rPr>
                <w:rFonts w:cs="v3.7.0"/>
              </w:rPr>
              <w:t>x</w:t>
            </w:r>
            <w:r w:rsidR="006E0A54" w:rsidRPr="00D0162F">
              <w:rPr>
                <w:rFonts w:cs="v3.7.0"/>
              </w:rPr>
              <w:t xml:space="preserve"> </w:t>
            </w:r>
            <w:r w:rsidRPr="00D0162F">
              <w:rPr>
                <w:rFonts w:cs="v3.7.0"/>
              </w:rPr>
              <w:t>4096)</w:t>
            </w:r>
            <w:r w:rsidR="006E0A54" w:rsidRPr="00D0162F">
              <w:rPr>
                <w:rFonts w:cs="v3.7.0"/>
              </w:rPr>
              <w:t xml:space="preserve"> </w:t>
            </w:r>
            <w:r w:rsidRPr="00D0162F">
              <w:rPr>
                <w:rFonts w:cs="v3.7.0"/>
              </w:rPr>
              <w:t>seconds,</w:t>
            </w:r>
            <w:r w:rsidR="006E0A54" w:rsidRPr="00D0162F">
              <w:rPr>
                <w:rFonts w:cs="v3.7.0"/>
              </w:rPr>
              <w:t xml:space="preserve"> </w:t>
            </w:r>
            <w:r w:rsidRPr="00D0162F">
              <w:rPr>
                <w:rFonts w:cs="v3.7.0"/>
              </w:rPr>
              <w:t>the</w:t>
            </w:r>
            <w:r w:rsidR="006E0A54" w:rsidRPr="00D0162F">
              <w:rPr>
                <w:rFonts w:cs="v3.7.0"/>
              </w:rPr>
              <w:t xml:space="preserve"> </w:t>
            </w:r>
            <w:r w:rsidRPr="00D0162F">
              <w:t>basic</w:t>
            </w:r>
            <w:r w:rsidR="006E0A54" w:rsidRPr="00D0162F">
              <w:t xml:space="preserve"> </w:t>
            </w:r>
            <w:r w:rsidRPr="00D0162F">
              <w:t>timing</w:t>
            </w:r>
            <w:r w:rsidR="006E0A54" w:rsidRPr="00D0162F">
              <w:t xml:space="preserve"> </w:t>
            </w:r>
            <w:r w:rsidRPr="00D0162F">
              <w:t>unit</w:t>
            </w:r>
            <w:r w:rsidR="006E0A54" w:rsidRPr="00D0162F">
              <w:t xml:space="preserve"> </w:t>
            </w:r>
            <w:r w:rsidRPr="00D0162F">
              <w:t>defined</w:t>
            </w:r>
            <w:r w:rsidR="006E0A54" w:rsidRPr="00D0162F">
              <w:t xml:space="preserve"> </w:t>
            </w:r>
            <w:r w:rsidRPr="00D0162F">
              <w:t>in</w:t>
            </w:r>
            <w:r w:rsidR="006E0A54" w:rsidRPr="00D0162F">
              <w:t xml:space="preserve"> </w:t>
            </w:r>
            <w:r w:rsidRPr="00D0162F">
              <w:t>TS</w:t>
            </w:r>
            <w:r w:rsidR="006E0A54" w:rsidRPr="00D0162F">
              <w:t xml:space="preserve"> </w:t>
            </w:r>
            <w:r w:rsidRPr="00D0162F">
              <w:t>38.211</w:t>
            </w:r>
            <w:r w:rsidR="006E0A54" w:rsidRPr="00D0162F">
              <w:t xml:space="preserve"> </w:t>
            </w:r>
            <w:r w:rsidRPr="00D0162F">
              <w:t>[7]</w:t>
            </w:r>
          </w:p>
        </w:tc>
      </w:tr>
      <w:tr w:rsidR="00AB67FA" w:rsidRPr="00D0162F" w14:paraId="02299353" w14:textId="77777777" w:rsidTr="0040636B">
        <w:trPr>
          <w:gridAfter w:val="1"/>
          <w:wAfter w:w="92" w:type="dxa"/>
          <w:cantSplit/>
          <w:jc w:val="center"/>
        </w:trPr>
        <w:tc>
          <w:tcPr>
            <w:tcW w:w="3211" w:type="dxa"/>
          </w:tcPr>
          <w:p w14:paraId="7E8BEF71" w14:textId="77777777" w:rsidR="00AB67FA" w:rsidRPr="00D0162F" w:rsidRDefault="00AB67FA" w:rsidP="006E0A54">
            <w:pPr>
              <w:pStyle w:val="TAL"/>
            </w:pPr>
            <w:r w:rsidRPr="00D0162F">
              <w:t>6.3.2.2.2</w:t>
            </w:r>
          </w:p>
        </w:tc>
        <w:tc>
          <w:tcPr>
            <w:tcW w:w="2552" w:type="dxa"/>
          </w:tcPr>
          <w:p w14:paraId="596DBDAE" w14:textId="488AB266" w:rsidR="00AB67FA" w:rsidRPr="00D0162F" w:rsidRDefault="00AB67FA" w:rsidP="006E0A54">
            <w:pPr>
              <w:pStyle w:val="TAL"/>
            </w:pPr>
            <w:r w:rsidRPr="00D0162F">
              <w:rPr>
                <w:shd w:val="clear" w:color="auto" w:fill="FFFFFF"/>
              </w:rPr>
              <w:t>Same</w:t>
            </w:r>
            <w:r w:rsidR="006E0A54" w:rsidRPr="00D0162F">
              <w:rPr>
                <w:shd w:val="clear" w:color="auto" w:fill="FFFFFF"/>
              </w:rPr>
              <w:t xml:space="preserve"> </w:t>
            </w:r>
            <w:r w:rsidRPr="00D0162F">
              <w:rPr>
                <w:shd w:val="clear" w:color="auto" w:fill="FFFFFF"/>
              </w:rPr>
              <w:t>as</w:t>
            </w:r>
            <w:r w:rsidR="006E0A54" w:rsidRPr="00D0162F">
              <w:rPr>
                <w:shd w:val="clear" w:color="auto" w:fill="FFFFFF"/>
              </w:rPr>
              <w:t xml:space="preserve"> </w:t>
            </w:r>
            <w:r w:rsidRPr="00D0162F">
              <w:t>6.3.2.2.1</w:t>
            </w:r>
          </w:p>
        </w:tc>
        <w:tc>
          <w:tcPr>
            <w:tcW w:w="3655" w:type="dxa"/>
          </w:tcPr>
          <w:p w14:paraId="6212B152" w14:textId="059E4AEF" w:rsidR="00AB67FA" w:rsidRPr="00D0162F" w:rsidRDefault="00AB67FA" w:rsidP="006E0A54">
            <w:pPr>
              <w:pStyle w:val="TAL"/>
            </w:pPr>
            <w:r w:rsidRPr="00D0162F">
              <w:rPr>
                <w:shd w:val="clear" w:color="auto" w:fill="FFFFFF"/>
              </w:rPr>
              <w:t>Same</w:t>
            </w:r>
            <w:r w:rsidR="006E0A54" w:rsidRPr="00D0162F">
              <w:rPr>
                <w:shd w:val="clear" w:color="auto" w:fill="FFFFFF"/>
              </w:rPr>
              <w:t xml:space="preserve"> </w:t>
            </w:r>
            <w:r w:rsidRPr="00D0162F">
              <w:rPr>
                <w:shd w:val="clear" w:color="auto" w:fill="FFFFFF"/>
              </w:rPr>
              <w:t>as</w:t>
            </w:r>
            <w:r w:rsidR="006E0A54" w:rsidRPr="00D0162F">
              <w:rPr>
                <w:shd w:val="clear" w:color="auto" w:fill="FFFFFF"/>
              </w:rPr>
              <w:t xml:space="preserve"> </w:t>
            </w:r>
            <w:r w:rsidRPr="00D0162F">
              <w:t>6.3.2.2.1</w:t>
            </w:r>
          </w:p>
        </w:tc>
      </w:tr>
      <w:tr w:rsidR="00CC258C" w:rsidRPr="00D0162F" w14:paraId="21B43EB3" w14:textId="77777777" w:rsidTr="0040636B">
        <w:trPr>
          <w:gridAfter w:val="1"/>
          <w:wAfter w:w="92" w:type="dxa"/>
          <w:cantSplit/>
          <w:jc w:val="center"/>
        </w:trPr>
        <w:tc>
          <w:tcPr>
            <w:tcW w:w="3211" w:type="dxa"/>
          </w:tcPr>
          <w:p w14:paraId="3DE1B1C1" w14:textId="6ADC8D24" w:rsidR="00CC258C" w:rsidRPr="00D0162F" w:rsidRDefault="00CC258C" w:rsidP="00CC258C">
            <w:pPr>
              <w:pStyle w:val="TAL"/>
            </w:pPr>
            <w:r w:rsidRPr="00D0162F">
              <w:t>6.3.2.2.3</w:t>
            </w:r>
          </w:p>
        </w:tc>
        <w:tc>
          <w:tcPr>
            <w:tcW w:w="2552" w:type="dxa"/>
          </w:tcPr>
          <w:p w14:paraId="166D0A90" w14:textId="2A1F97FD" w:rsidR="00CC258C" w:rsidRPr="00D0162F" w:rsidRDefault="00CC258C" w:rsidP="00CC258C">
            <w:pPr>
              <w:pStyle w:val="TAL"/>
              <w:rPr>
                <w:shd w:val="clear" w:color="auto" w:fill="FFFFFF"/>
              </w:rPr>
            </w:pPr>
            <w:r w:rsidRPr="00D0162F">
              <w:rPr>
                <w:shd w:val="clear" w:color="auto" w:fill="FFFFFF"/>
              </w:rPr>
              <w:t xml:space="preserve">Same as </w:t>
            </w:r>
            <w:r w:rsidRPr="00D0162F">
              <w:t>6.3.2.2.1</w:t>
            </w:r>
          </w:p>
        </w:tc>
        <w:tc>
          <w:tcPr>
            <w:tcW w:w="3655" w:type="dxa"/>
          </w:tcPr>
          <w:p w14:paraId="703AFACB" w14:textId="19169B28" w:rsidR="00CC258C" w:rsidRPr="00D0162F" w:rsidRDefault="00CC258C" w:rsidP="00CC258C">
            <w:pPr>
              <w:pStyle w:val="TAL"/>
              <w:rPr>
                <w:shd w:val="clear" w:color="auto" w:fill="FFFFFF"/>
              </w:rPr>
            </w:pPr>
            <w:r w:rsidRPr="00D0162F">
              <w:rPr>
                <w:shd w:val="clear" w:color="auto" w:fill="FFFFFF"/>
              </w:rPr>
              <w:t xml:space="preserve">Same as </w:t>
            </w:r>
            <w:r w:rsidRPr="00D0162F">
              <w:t>6.3.2.2.1</w:t>
            </w:r>
          </w:p>
        </w:tc>
      </w:tr>
      <w:tr w:rsidR="008A3331" w:rsidRPr="00D0162F" w14:paraId="3AE7534C" w14:textId="77777777" w:rsidTr="0040636B">
        <w:trPr>
          <w:gridAfter w:val="1"/>
          <w:wAfter w:w="92" w:type="dxa"/>
          <w:cantSplit/>
          <w:jc w:val="center"/>
        </w:trPr>
        <w:tc>
          <w:tcPr>
            <w:tcW w:w="3211" w:type="dxa"/>
          </w:tcPr>
          <w:p w14:paraId="44B699B9" w14:textId="1FA36821" w:rsidR="008A3331" w:rsidRPr="00D0162F" w:rsidRDefault="008A3331" w:rsidP="008A3331">
            <w:pPr>
              <w:pStyle w:val="TAL"/>
            </w:pPr>
            <w:r w:rsidRPr="00D0162F">
              <w:t>6.3.2.2.4</w:t>
            </w:r>
          </w:p>
        </w:tc>
        <w:tc>
          <w:tcPr>
            <w:tcW w:w="2552" w:type="dxa"/>
          </w:tcPr>
          <w:p w14:paraId="2C342CD8" w14:textId="5ADE75A1" w:rsidR="008A3331" w:rsidRPr="00D0162F" w:rsidRDefault="008A3331" w:rsidP="008A3331">
            <w:pPr>
              <w:pStyle w:val="TAL"/>
              <w:rPr>
                <w:shd w:val="clear" w:color="auto" w:fill="FFFFFF"/>
              </w:rPr>
            </w:pPr>
            <w:r w:rsidRPr="00D0162F">
              <w:rPr>
                <w:shd w:val="clear" w:color="auto" w:fill="FFFFFF"/>
              </w:rPr>
              <w:t xml:space="preserve">Same as </w:t>
            </w:r>
            <w:r w:rsidRPr="00D0162F">
              <w:t>6.3.2.2.1</w:t>
            </w:r>
          </w:p>
        </w:tc>
        <w:tc>
          <w:tcPr>
            <w:tcW w:w="3655" w:type="dxa"/>
          </w:tcPr>
          <w:p w14:paraId="68A91DC1" w14:textId="235391CF" w:rsidR="008A3331" w:rsidRPr="00D0162F" w:rsidRDefault="008A3331" w:rsidP="008A3331">
            <w:pPr>
              <w:pStyle w:val="TAL"/>
              <w:rPr>
                <w:shd w:val="clear" w:color="auto" w:fill="FFFFFF"/>
              </w:rPr>
            </w:pPr>
            <w:r w:rsidRPr="00D0162F">
              <w:rPr>
                <w:shd w:val="clear" w:color="auto" w:fill="FFFFFF"/>
              </w:rPr>
              <w:t xml:space="preserve">Same as </w:t>
            </w:r>
            <w:r w:rsidRPr="00D0162F">
              <w:t>6.3.2.2.1</w:t>
            </w:r>
          </w:p>
        </w:tc>
      </w:tr>
      <w:tr w:rsidR="008A3331" w:rsidRPr="00D0162F" w14:paraId="0D720549" w14:textId="77777777" w:rsidTr="0040636B">
        <w:trPr>
          <w:gridAfter w:val="1"/>
          <w:wAfter w:w="92" w:type="dxa"/>
          <w:cantSplit/>
          <w:jc w:val="center"/>
        </w:trPr>
        <w:tc>
          <w:tcPr>
            <w:tcW w:w="3211" w:type="dxa"/>
          </w:tcPr>
          <w:p w14:paraId="10058649" w14:textId="7DCAD78D" w:rsidR="008A3331" w:rsidRPr="00D0162F" w:rsidRDefault="008A3331" w:rsidP="008A3331">
            <w:pPr>
              <w:pStyle w:val="TAL"/>
            </w:pPr>
            <w:r w:rsidRPr="00D0162F">
              <w:t>6.3.2.3.1 NR SA FR1 RRC connection release with redirection</w:t>
            </w:r>
          </w:p>
        </w:tc>
        <w:tc>
          <w:tcPr>
            <w:tcW w:w="2552" w:type="dxa"/>
          </w:tcPr>
          <w:p w14:paraId="3EFD5BAA" w14:textId="75C528EC" w:rsidR="008A3331" w:rsidRPr="00D0162F" w:rsidRDefault="008A3331" w:rsidP="008A3331">
            <w:pPr>
              <w:pStyle w:val="TAL"/>
              <w:rPr>
                <w:shd w:val="clear" w:color="auto" w:fill="FFFFFF"/>
              </w:rPr>
            </w:pPr>
            <w:r w:rsidRPr="00D0162F">
              <w:t>Same as 6.1.1.2</w:t>
            </w:r>
          </w:p>
        </w:tc>
        <w:tc>
          <w:tcPr>
            <w:tcW w:w="3655" w:type="dxa"/>
          </w:tcPr>
          <w:p w14:paraId="18B25BA2" w14:textId="1855DA2F" w:rsidR="008A3331" w:rsidRPr="00D0162F" w:rsidRDefault="008A3331" w:rsidP="008A3331">
            <w:pPr>
              <w:pStyle w:val="TAL"/>
              <w:rPr>
                <w:shd w:val="clear" w:color="auto" w:fill="FFFFFF"/>
              </w:rPr>
            </w:pPr>
            <w:r w:rsidRPr="00D0162F">
              <w:t>Same as 6.1.1.2</w:t>
            </w:r>
          </w:p>
        </w:tc>
      </w:tr>
      <w:tr w:rsidR="008A3331" w:rsidRPr="00D0162F" w14:paraId="4AC14A80" w14:textId="77777777" w:rsidTr="0040636B">
        <w:trPr>
          <w:gridAfter w:val="1"/>
          <w:wAfter w:w="92" w:type="dxa"/>
          <w:cantSplit/>
          <w:jc w:val="center"/>
        </w:trPr>
        <w:tc>
          <w:tcPr>
            <w:tcW w:w="3211" w:type="dxa"/>
          </w:tcPr>
          <w:p w14:paraId="6A41742B" w14:textId="40870203" w:rsidR="008A3331" w:rsidRPr="00D0162F" w:rsidRDefault="008A3331" w:rsidP="008A3331">
            <w:pPr>
              <w:pStyle w:val="TAL"/>
            </w:pPr>
            <w:r w:rsidRPr="00D0162F">
              <w:t>6.3.2.3.2 NR SA FR1 – E-UTRA RRC connection release with redirection</w:t>
            </w:r>
          </w:p>
        </w:tc>
        <w:tc>
          <w:tcPr>
            <w:tcW w:w="2552" w:type="dxa"/>
          </w:tcPr>
          <w:p w14:paraId="6C128DBB" w14:textId="69FB5326" w:rsidR="008A3331" w:rsidRPr="00D0162F" w:rsidRDefault="008A3331" w:rsidP="008A3331">
            <w:pPr>
              <w:pStyle w:val="TAL"/>
              <w:rPr>
                <w:shd w:val="clear" w:color="auto" w:fill="FFFFFF"/>
              </w:rPr>
            </w:pPr>
            <w:r w:rsidRPr="00D0162F">
              <w:t>Same as 6.1.2.1</w:t>
            </w:r>
          </w:p>
        </w:tc>
        <w:tc>
          <w:tcPr>
            <w:tcW w:w="3655" w:type="dxa"/>
          </w:tcPr>
          <w:p w14:paraId="1ED41F4B" w14:textId="4F8220EF" w:rsidR="008A3331" w:rsidRPr="00D0162F" w:rsidRDefault="008A3331" w:rsidP="008A3331">
            <w:pPr>
              <w:pStyle w:val="TAL"/>
              <w:rPr>
                <w:shd w:val="clear" w:color="auto" w:fill="FFFFFF"/>
              </w:rPr>
            </w:pPr>
            <w:r w:rsidRPr="00D0162F">
              <w:t>Same as 6.1.2.1</w:t>
            </w:r>
          </w:p>
        </w:tc>
      </w:tr>
      <w:tr w:rsidR="008A3331" w:rsidRPr="00D0162F" w14:paraId="755E3F72" w14:textId="77777777" w:rsidTr="0040636B">
        <w:trPr>
          <w:gridAfter w:val="1"/>
          <w:wAfter w:w="92" w:type="dxa"/>
          <w:cantSplit/>
          <w:jc w:val="center"/>
        </w:trPr>
        <w:tc>
          <w:tcPr>
            <w:tcW w:w="3211" w:type="dxa"/>
          </w:tcPr>
          <w:p w14:paraId="37C94686" w14:textId="5F997E79" w:rsidR="008A3331" w:rsidRPr="00107D76" w:rsidRDefault="008A3331" w:rsidP="008A3331">
            <w:pPr>
              <w:pStyle w:val="TAL"/>
              <w:rPr>
                <w:lang w:val="fr-FR"/>
              </w:rPr>
            </w:pPr>
            <w:r w:rsidRPr="00107D76">
              <w:rPr>
                <w:lang w:val="fr-FR"/>
              </w:rPr>
              <w:t>6.3.3.1 NR SA FR1 conditional handover</w:t>
            </w:r>
          </w:p>
        </w:tc>
        <w:tc>
          <w:tcPr>
            <w:tcW w:w="2552" w:type="dxa"/>
          </w:tcPr>
          <w:p w14:paraId="3FA34B49" w14:textId="1E95C4DF" w:rsidR="008A3331" w:rsidRPr="00D0162F" w:rsidRDefault="008A3331" w:rsidP="008A3331">
            <w:pPr>
              <w:pStyle w:val="TAL"/>
              <w:rPr>
                <w:rFonts w:cs="Arial"/>
                <w:shd w:val="clear" w:color="auto" w:fill="FFFFFF"/>
              </w:rPr>
            </w:pPr>
            <w:r w:rsidRPr="00D0162F">
              <w:t>Same as 6.3.1.1</w:t>
            </w:r>
          </w:p>
        </w:tc>
        <w:tc>
          <w:tcPr>
            <w:tcW w:w="3655" w:type="dxa"/>
          </w:tcPr>
          <w:p w14:paraId="768C09BB" w14:textId="72AE5B7A" w:rsidR="008A3331" w:rsidRPr="00D0162F" w:rsidRDefault="008A3331" w:rsidP="008A3331">
            <w:pPr>
              <w:pStyle w:val="TAL"/>
            </w:pPr>
            <w:r w:rsidRPr="00D0162F">
              <w:t>Same as 6.3.1.1</w:t>
            </w:r>
          </w:p>
        </w:tc>
      </w:tr>
      <w:tr w:rsidR="008A3331" w:rsidRPr="00D0162F" w14:paraId="33C37310" w14:textId="77777777" w:rsidTr="0040636B">
        <w:trPr>
          <w:gridAfter w:val="1"/>
          <w:wAfter w:w="92" w:type="dxa"/>
          <w:cantSplit/>
          <w:jc w:val="center"/>
        </w:trPr>
        <w:tc>
          <w:tcPr>
            <w:tcW w:w="3211" w:type="dxa"/>
          </w:tcPr>
          <w:p w14:paraId="14E2ADF7" w14:textId="25F84791" w:rsidR="008A3331" w:rsidRPr="00D0162F" w:rsidRDefault="008A3331" w:rsidP="008A3331">
            <w:pPr>
              <w:pStyle w:val="TAL"/>
            </w:pPr>
            <w:r w:rsidRPr="00D0162F">
              <w:t>6.3.3.2 NR SA FR1-FR1 conditional handover</w:t>
            </w:r>
          </w:p>
        </w:tc>
        <w:tc>
          <w:tcPr>
            <w:tcW w:w="2552" w:type="dxa"/>
          </w:tcPr>
          <w:p w14:paraId="5738A3B0" w14:textId="40DE3D0C" w:rsidR="008A3331" w:rsidRPr="00D0162F" w:rsidRDefault="008A3331" w:rsidP="008A3331">
            <w:pPr>
              <w:pStyle w:val="TAL"/>
              <w:rPr>
                <w:rFonts w:cs="Arial"/>
                <w:shd w:val="clear" w:color="auto" w:fill="FFFFFF"/>
              </w:rPr>
            </w:pPr>
            <w:r w:rsidRPr="00D0162F">
              <w:t>Same as 6.3.1.3</w:t>
            </w:r>
          </w:p>
        </w:tc>
        <w:tc>
          <w:tcPr>
            <w:tcW w:w="3655" w:type="dxa"/>
          </w:tcPr>
          <w:p w14:paraId="32EC714D" w14:textId="28D8D81E" w:rsidR="008A3331" w:rsidRPr="00D0162F" w:rsidRDefault="008A3331" w:rsidP="008A3331">
            <w:pPr>
              <w:pStyle w:val="TAL"/>
            </w:pPr>
            <w:r w:rsidRPr="00D0162F">
              <w:t>Same as 6.3.1.3</w:t>
            </w:r>
          </w:p>
        </w:tc>
      </w:tr>
      <w:tr w:rsidR="008A3331" w:rsidRPr="00D0162F" w14:paraId="6C27E87B" w14:textId="77777777" w:rsidTr="0040636B">
        <w:trPr>
          <w:gridAfter w:val="1"/>
          <w:wAfter w:w="92" w:type="dxa"/>
          <w:cantSplit/>
          <w:jc w:val="center"/>
        </w:trPr>
        <w:tc>
          <w:tcPr>
            <w:tcW w:w="3211" w:type="dxa"/>
          </w:tcPr>
          <w:p w14:paraId="7453EA90" w14:textId="1AA96E00" w:rsidR="008A3331" w:rsidRPr="00D0162F" w:rsidRDefault="008A3331" w:rsidP="008A3331">
            <w:pPr>
              <w:pStyle w:val="TAL"/>
              <w:rPr>
                <w:rFonts w:cs="Arial"/>
                <w:szCs w:val="22"/>
              </w:rPr>
            </w:pPr>
            <w:r w:rsidRPr="00D0162F">
              <w:t>6.4.1.1 EN-DC FR1 UE transmit timing accuracy</w:t>
            </w:r>
          </w:p>
        </w:tc>
        <w:tc>
          <w:tcPr>
            <w:tcW w:w="2552" w:type="dxa"/>
          </w:tcPr>
          <w:p w14:paraId="525A7CE3" w14:textId="6C88771C" w:rsidR="008A3331" w:rsidRPr="00D0162F" w:rsidRDefault="008A3331" w:rsidP="008A3331">
            <w:pPr>
              <w:pStyle w:val="TAL"/>
              <w:rPr>
                <w:rFonts w:cs="Arial"/>
                <w:shd w:val="clear" w:color="auto" w:fill="FFFFFF"/>
              </w:rPr>
            </w:pPr>
            <w:r w:rsidRPr="00D0162F">
              <w:rPr>
                <w:rFonts w:cs="Arial"/>
                <w:shd w:val="clear" w:color="auto" w:fill="FFFFFF"/>
              </w:rPr>
              <w:t>Noc ±1.5 dB</w:t>
            </w:r>
          </w:p>
          <w:p w14:paraId="747603ED" w14:textId="77777777" w:rsidR="008A3331" w:rsidRPr="00D0162F" w:rsidRDefault="008A3331" w:rsidP="008A3331">
            <w:pPr>
              <w:pStyle w:val="TAL"/>
              <w:rPr>
                <w:rFonts w:cs="Arial"/>
              </w:rPr>
            </w:pPr>
          </w:p>
          <w:p w14:paraId="6E8197C7" w14:textId="1CEEA174" w:rsidR="008A3331" w:rsidRPr="00D0162F" w:rsidRDefault="008A3331" w:rsidP="008A3331">
            <w:pPr>
              <w:pStyle w:val="TAL"/>
              <w:rPr>
                <w:rFonts w:cs="Arial"/>
                <w:shd w:val="clear" w:color="auto" w:fill="FFFFFF"/>
              </w:rPr>
            </w:pPr>
            <w:r w:rsidRPr="00D0162F">
              <w:rPr>
                <w:rFonts w:cs="Arial"/>
              </w:rPr>
              <w:t>Ês</w:t>
            </w:r>
            <w:r w:rsidRPr="00D0162F">
              <w:rPr>
                <w:rFonts w:cs="Arial"/>
                <w:vertAlign w:val="subscript"/>
              </w:rPr>
              <w:t>1</w:t>
            </w:r>
            <w:r w:rsidRPr="00D0162F">
              <w:rPr>
                <w:rFonts w:cs="Arial"/>
              </w:rPr>
              <w:t xml:space="preserve"> /</w:t>
            </w:r>
            <w:r w:rsidRPr="00D0162F">
              <w:rPr>
                <w:rFonts w:cs="Arial"/>
                <w:shd w:val="clear" w:color="auto" w:fill="FFFFFF"/>
              </w:rPr>
              <w:t xml:space="preserve"> N</w:t>
            </w:r>
            <w:r w:rsidRPr="00D0162F">
              <w:rPr>
                <w:rFonts w:cs="Arial"/>
                <w:shd w:val="clear" w:color="auto" w:fill="FFFFFF"/>
                <w:vertAlign w:val="subscript"/>
              </w:rPr>
              <w:t>oc</w:t>
            </w:r>
            <w:r w:rsidRPr="00D0162F">
              <w:rPr>
                <w:rFonts w:cs="Arial"/>
                <w:shd w:val="clear" w:color="auto" w:fill="FFFFFF"/>
              </w:rPr>
              <w:t xml:space="preserve"> ±0.3 dB</w:t>
            </w:r>
          </w:p>
          <w:p w14:paraId="7CA890B8" w14:textId="77777777" w:rsidR="008A3331" w:rsidRPr="00D0162F" w:rsidRDefault="008A3331" w:rsidP="008A3331">
            <w:pPr>
              <w:pStyle w:val="TAL"/>
              <w:rPr>
                <w:rFonts w:cs="Arial"/>
                <w:shd w:val="clear" w:color="auto" w:fill="FFFFFF"/>
              </w:rPr>
            </w:pPr>
          </w:p>
          <w:p w14:paraId="69C4E48B" w14:textId="77777777" w:rsidR="008A3331" w:rsidRPr="00D0162F" w:rsidRDefault="008A3331" w:rsidP="008A3331">
            <w:pPr>
              <w:pStyle w:val="TAL"/>
              <w:rPr>
                <w:rFonts w:cs="Arial"/>
                <w:shd w:val="clear" w:color="auto" w:fill="FFFFFF"/>
              </w:rPr>
            </w:pPr>
          </w:p>
          <w:p w14:paraId="41809285" w14:textId="733BE3D2" w:rsidR="008A3331" w:rsidRPr="00D0162F" w:rsidRDefault="008A3331" w:rsidP="008A3331">
            <w:pPr>
              <w:keepNext/>
              <w:keepLines/>
              <w:spacing w:after="0"/>
              <w:rPr>
                <w:rFonts w:ascii="Arial" w:hAnsi="Arial"/>
                <w:sz w:val="18"/>
                <w:shd w:val="clear" w:color="auto" w:fill="FFFFFF"/>
              </w:rPr>
            </w:pPr>
            <w:r w:rsidRPr="00D0162F">
              <w:rPr>
                <w:rFonts w:cs="Arial"/>
                <w:shd w:val="clear" w:color="auto" w:fill="FFFFFF"/>
              </w:rPr>
              <w:t>±112Tc Uplink signal transmit timing relative to downlink</w:t>
            </w:r>
          </w:p>
        </w:tc>
        <w:tc>
          <w:tcPr>
            <w:tcW w:w="3655" w:type="dxa"/>
          </w:tcPr>
          <w:p w14:paraId="7C81D2FA" w14:textId="0B7C7A17" w:rsidR="008A3331" w:rsidRPr="00D0162F" w:rsidRDefault="008A3331" w:rsidP="008A3331">
            <w:pPr>
              <w:pStyle w:val="TAL"/>
            </w:pPr>
            <w:r w:rsidRPr="00D0162F">
              <w:t>Ês</w:t>
            </w:r>
            <w:r w:rsidRPr="00D0162F">
              <w:rPr>
                <w:vertAlign w:val="subscript"/>
              </w:rPr>
              <w:t>1</w:t>
            </w:r>
            <w:r w:rsidRPr="00D0162F">
              <w:t xml:space="preserve"> / Noc is the ratio of cell 1 signal / AWGN</w:t>
            </w:r>
          </w:p>
          <w:p w14:paraId="1B87B8C8" w14:textId="77777777" w:rsidR="008A3331" w:rsidRPr="00D0162F" w:rsidRDefault="008A3331" w:rsidP="008A3331">
            <w:pPr>
              <w:pStyle w:val="TAL"/>
            </w:pPr>
          </w:p>
          <w:p w14:paraId="40C8A327" w14:textId="0F6E4BF6" w:rsidR="008A3331" w:rsidRPr="00D0162F" w:rsidRDefault="008A3331" w:rsidP="008A3331">
            <w:pPr>
              <w:keepNext/>
              <w:keepLines/>
              <w:spacing w:after="0"/>
              <w:rPr>
                <w:rFonts w:ascii="Arial" w:hAnsi="Arial"/>
                <w:sz w:val="18"/>
              </w:rPr>
            </w:pPr>
            <w:r w:rsidRPr="00D0162F">
              <w:t>Tc = 1/(480000 x 4096) seconds, the basic timing unit defined in TS 38.211 [7]</w:t>
            </w:r>
          </w:p>
        </w:tc>
      </w:tr>
      <w:tr w:rsidR="008A3331" w:rsidRPr="00D0162F" w14:paraId="44E10D31" w14:textId="77777777" w:rsidTr="0040636B">
        <w:trPr>
          <w:gridAfter w:val="1"/>
          <w:wAfter w:w="92" w:type="dxa"/>
          <w:cantSplit/>
          <w:jc w:val="center"/>
        </w:trPr>
        <w:tc>
          <w:tcPr>
            <w:tcW w:w="3211" w:type="dxa"/>
          </w:tcPr>
          <w:p w14:paraId="520EA44E" w14:textId="2357E10A" w:rsidR="008A3331" w:rsidRPr="00D0162F" w:rsidRDefault="008A3331" w:rsidP="008A3331">
            <w:pPr>
              <w:pStyle w:val="TAL"/>
            </w:pPr>
            <w:r w:rsidRPr="00D0162F">
              <w:rPr>
                <w:rFonts w:cs="Arial"/>
                <w:szCs w:val="22"/>
              </w:rPr>
              <w:t>6.4.3.1 NR SA FR1 timing advance adjustment accuracy</w:t>
            </w:r>
          </w:p>
        </w:tc>
        <w:tc>
          <w:tcPr>
            <w:tcW w:w="2552" w:type="dxa"/>
          </w:tcPr>
          <w:p w14:paraId="16C2144A" w14:textId="1D1C10D5" w:rsidR="008A3331" w:rsidRPr="00D0162F" w:rsidRDefault="008A3331" w:rsidP="008A3331">
            <w:pPr>
              <w:keepNext/>
              <w:keepLines/>
              <w:spacing w:after="0"/>
              <w:rPr>
                <w:rFonts w:ascii="Arial" w:hAnsi="Arial"/>
                <w:sz w:val="18"/>
                <w:shd w:val="clear" w:color="auto" w:fill="FFFFFF"/>
              </w:rPr>
            </w:pPr>
            <w:r w:rsidRPr="00D0162F">
              <w:rPr>
                <w:rFonts w:ascii="Arial" w:hAnsi="Arial"/>
                <w:sz w:val="18"/>
                <w:shd w:val="clear" w:color="auto" w:fill="FFFFFF"/>
              </w:rPr>
              <w:t>Noc ±1.5 dB</w:t>
            </w:r>
          </w:p>
          <w:p w14:paraId="2E910718" w14:textId="77777777" w:rsidR="008A3331" w:rsidRPr="00D0162F" w:rsidRDefault="008A3331" w:rsidP="008A3331">
            <w:pPr>
              <w:keepNext/>
              <w:keepLines/>
              <w:spacing w:after="0"/>
              <w:rPr>
                <w:rFonts w:ascii="Arial" w:hAnsi="Arial"/>
                <w:sz w:val="18"/>
              </w:rPr>
            </w:pPr>
          </w:p>
          <w:p w14:paraId="0CC9DDA4" w14:textId="10E1CE12" w:rsidR="008A3331" w:rsidRPr="00D0162F" w:rsidRDefault="008A3331" w:rsidP="008A3331">
            <w:pPr>
              <w:keepNext/>
              <w:keepLines/>
              <w:spacing w:after="0"/>
              <w:rPr>
                <w:rFonts w:ascii="Arial" w:hAnsi="Arial"/>
                <w:sz w:val="18"/>
                <w:shd w:val="clear" w:color="auto" w:fill="FFFFFF"/>
              </w:rPr>
            </w:pPr>
            <w:r w:rsidRPr="00D0162F">
              <w:rPr>
                <w:rFonts w:ascii="Arial" w:hAnsi="Arial"/>
                <w:sz w:val="18"/>
              </w:rPr>
              <w:t>Ês</w:t>
            </w:r>
            <w:r w:rsidRPr="00D0162F">
              <w:rPr>
                <w:rFonts w:ascii="Arial" w:hAnsi="Arial"/>
                <w:sz w:val="18"/>
                <w:vertAlign w:val="subscript"/>
              </w:rPr>
              <w:t>1</w:t>
            </w:r>
            <w:r w:rsidRPr="00D0162F">
              <w:rPr>
                <w:rFonts w:ascii="Arial" w:hAnsi="Arial"/>
                <w:sz w:val="18"/>
              </w:rPr>
              <w:t xml:space="preserve"> /</w:t>
            </w:r>
            <w:r w:rsidRPr="00D0162F">
              <w:rPr>
                <w:rFonts w:ascii="Arial" w:hAnsi="Arial"/>
                <w:sz w:val="18"/>
                <w:shd w:val="clear" w:color="auto" w:fill="FFFFFF"/>
              </w:rPr>
              <w:t xml:space="preserve"> N</w:t>
            </w:r>
            <w:r w:rsidRPr="00D0162F">
              <w:rPr>
                <w:rFonts w:ascii="Arial" w:hAnsi="Arial"/>
                <w:sz w:val="18"/>
                <w:shd w:val="clear" w:color="auto" w:fill="FFFFFF"/>
                <w:vertAlign w:val="subscript"/>
              </w:rPr>
              <w:t>oc</w:t>
            </w:r>
            <w:r w:rsidRPr="00D0162F">
              <w:rPr>
                <w:rFonts w:ascii="Arial" w:hAnsi="Arial"/>
                <w:sz w:val="18"/>
                <w:shd w:val="clear" w:color="auto" w:fill="FFFFFF"/>
              </w:rPr>
              <w:t xml:space="preserve"> ±0.3 dB</w:t>
            </w:r>
          </w:p>
          <w:p w14:paraId="37489FB7" w14:textId="77777777" w:rsidR="008A3331" w:rsidRPr="00D0162F" w:rsidRDefault="008A3331" w:rsidP="008A3331">
            <w:pPr>
              <w:pStyle w:val="TAL"/>
              <w:rPr>
                <w:shd w:val="clear" w:color="auto" w:fill="FFFFFF"/>
              </w:rPr>
            </w:pPr>
          </w:p>
          <w:p w14:paraId="7823FFBA" w14:textId="71D9FF93" w:rsidR="008A3331" w:rsidRPr="00D0162F" w:rsidRDefault="008A3331" w:rsidP="008A3331">
            <w:pPr>
              <w:pStyle w:val="TAL"/>
            </w:pPr>
            <w:r w:rsidRPr="00D0162F">
              <w:rPr>
                <w:shd w:val="clear" w:color="auto" w:fill="FFFFFF"/>
              </w:rPr>
              <w:t>±88T</w:t>
            </w:r>
            <w:r w:rsidRPr="00D0162F">
              <w:rPr>
                <w:shd w:val="clear" w:color="auto" w:fill="FFFFFF"/>
                <w:vertAlign w:val="subscript"/>
              </w:rPr>
              <w:t>c</w:t>
            </w:r>
            <w:r w:rsidRPr="00D0162F">
              <w:rPr>
                <w:shd w:val="clear" w:color="auto" w:fill="FFFFFF"/>
              </w:rPr>
              <w:t xml:space="preserve"> </w:t>
            </w:r>
            <w:r w:rsidRPr="00D0162F">
              <w:t>Timing Advance Adjustment accuracy</w:t>
            </w:r>
          </w:p>
        </w:tc>
        <w:tc>
          <w:tcPr>
            <w:tcW w:w="3655" w:type="dxa"/>
          </w:tcPr>
          <w:p w14:paraId="18167104" w14:textId="101B8626" w:rsidR="008A3331" w:rsidRPr="00D0162F" w:rsidRDefault="008A3331" w:rsidP="008A3331">
            <w:pPr>
              <w:keepNext/>
              <w:keepLines/>
              <w:spacing w:after="0"/>
              <w:rPr>
                <w:rFonts w:ascii="Arial" w:hAnsi="Arial"/>
                <w:sz w:val="18"/>
              </w:rPr>
            </w:pPr>
            <w:r w:rsidRPr="00D0162F">
              <w:rPr>
                <w:rFonts w:ascii="Arial" w:hAnsi="Arial"/>
                <w:sz w:val="18"/>
              </w:rPr>
              <w:t>Ês</w:t>
            </w:r>
            <w:r w:rsidRPr="00D0162F">
              <w:rPr>
                <w:rFonts w:ascii="Arial" w:hAnsi="Arial"/>
                <w:sz w:val="18"/>
                <w:vertAlign w:val="subscript"/>
              </w:rPr>
              <w:t>1</w:t>
            </w:r>
            <w:r w:rsidRPr="00D0162F">
              <w:rPr>
                <w:rFonts w:ascii="Arial" w:hAnsi="Arial"/>
                <w:sz w:val="18"/>
              </w:rPr>
              <w:t xml:space="preserve"> /</w:t>
            </w:r>
            <w:r w:rsidRPr="00D0162F">
              <w:rPr>
                <w:rFonts w:ascii="Arial" w:hAnsi="Arial"/>
                <w:sz w:val="18"/>
                <w:shd w:val="clear" w:color="auto" w:fill="FFFFFF"/>
              </w:rPr>
              <w:t xml:space="preserve"> N</w:t>
            </w:r>
            <w:r w:rsidRPr="00D0162F">
              <w:rPr>
                <w:rFonts w:ascii="Arial" w:hAnsi="Arial"/>
                <w:sz w:val="18"/>
                <w:shd w:val="clear" w:color="auto" w:fill="FFFFFF"/>
                <w:vertAlign w:val="subscript"/>
              </w:rPr>
              <w:t>oc</w:t>
            </w:r>
            <w:r w:rsidRPr="00D0162F">
              <w:rPr>
                <w:rFonts w:ascii="Arial" w:hAnsi="Arial"/>
                <w:sz w:val="18"/>
              </w:rPr>
              <w:t xml:space="preserve"> is the ratio of cell 1 signal / AWGN</w:t>
            </w:r>
          </w:p>
          <w:p w14:paraId="2FFA7667" w14:textId="77777777" w:rsidR="008A3331" w:rsidRPr="00D0162F" w:rsidRDefault="008A3331" w:rsidP="008A3331">
            <w:pPr>
              <w:keepNext/>
              <w:keepLines/>
              <w:spacing w:after="0"/>
              <w:rPr>
                <w:rFonts w:ascii="Arial" w:hAnsi="Arial" w:cs="v3.7.0"/>
                <w:sz w:val="18"/>
              </w:rPr>
            </w:pPr>
          </w:p>
          <w:p w14:paraId="369D1FFD" w14:textId="5B24BB9E" w:rsidR="008A3331" w:rsidRPr="00D0162F" w:rsidRDefault="008A3331" w:rsidP="008A3331">
            <w:pPr>
              <w:pStyle w:val="TAL"/>
            </w:pPr>
            <w:r w:rsidRPr="00D0162F">
              <w:t>T</w:t>
            </w:r>
            <w:r w:rsidRPr="00D0162F">
              <w:rPr>
                <w:vertAlign w:val="subscript"/>
              </w:rPr>
              <w:t>c</w:t>
            </w:r>
            <w:r w:rsidRPr="00D0162F">
              <w:t xml:space="preserve"> = 1/(480000 x 4096) seconds, the basic timing unit defined in TS 38.211 [7]</w:t>
            </w:r>
          </w:p>
        </w:tc>
      </w:tr>
      <w:tr w:rsidR="008A3331" w:rsidRPr="00D0162F" w14:paraId="7B03DE62" w14:textId="77777777" w:rsidTr="0040636B">
        <w:trPr>
          <w:gridAfter w:val="1"/>
          <w:wAfter w:w="92" w:type="dxa"/>
          <w:cantSplit/>
          <w:jc w:val="center"/>
        </w:trPr>
        <w:tc>
          <w:tcPr>
            <w:tcW w:w="3211" w:type="dxa"/>
          </w:tcPr>
          <w:p w14:paraId="08C3FA4E" w14:textId="447A2D91" w:rsidR="008A3331" w:rsidRPr="00D0162F" w:rsidRDefault="008A3331" w:rsidP="008A3331">
            <w:pPr>
              <w:pStyle w:val="TAL"/>
            </w:pPr>
            <w:r w:rsidRPr="00D0162F">
              <w:t xml:space="preserve">6.5.1.1 </w:t>
            </w:r>
            <w:r w:rsidRPr="00D0162F">
              <w:rPr>
                <w:rFonts w:cs="Arial"/>
                <w:szCs w:val="24"/>
              </w:rPr>
              <w:t>NR SA FR1 radio link monitoring out-of-sync test for PCell configured with SSB-based RLM RS in non-DRX mode</w:t>
            </w:r>
          </w:p>
        </w:tc>
        <w:tc>
          <w:tcPr>
            <w:tcW w:w="2552" w:type="dxa"/>
          </w:tcPr>
          <w:p w14:paraId="61662C38" w14:textId="005DA2F4" w:rsidR="008A3331" w:rsidRPr="00D0162F" w:rsidRDefault="008A3331" w:rsidP="008A3331">
            <w:pPr>
              <w:keepNext/>
              <w:keepLines/>
              <w:spacing w:after="0"/>
              <w:rPr>
                <w:rFonts w:ascii="Arial" w:eastAsia="SimSun" w:hAnsi="Arial"/>
                <w:sz w:val="18"/>
              </w:rPr>
            </w:pPr>
            <w:r w:rsidRPr="00D0162F">
              <w:rPr>
                <w:rFonts w:ascii="Arial" w:eastAsia="SimSun" w:hAnsi="Arial"/>
                <w:sz w:val="18"/>
              </w:rPr>
              <w:t xml:space="preserve">Average Noc </w:t>
            </w:r>
            <w:r w:rsidRPr="00D0162F">
              <w:rPr>
                <w:rFonts w:ascii="Arial" w:hAnsi="Arial"/>
                <w:sz w:val="18"/>
              </w:rPr>
              <w:t>±</w:t>
            </w:r>
            <w:r w:rsidRPr="00D0162F">
              <w:rPr>
                <w:rFonts w:ascii="Arial" w:eastAsia="SimSun" w:hAnsi="Arial"/>
                <w:sz w:val="18"/>
              </w:rPr>
              <w:t>1.5 dB</w:t>
            </w:r>
          </w:p>
          <w:p w14:paraId="27BB4ECA" w14:textId="5EF7D18F" w:rsidR="008A3331" w:rsidRPr="00D0162F" w:rsidRDefault="008A3331" w:rsidP="008A3331">
            <w:pPr>
              <w:keepNext/>
              <w:keepLines/>
              <w:spacing w:after="0"/>
              <w:rPr>
                <w:rFonts w:ascii="Arial" w:hAnsi="Arial"/>
                <w:sz w:val="18"/>
              </w:rPr>
            </w:pPr>
            <w:r w:rsidRPr="00D0162F">
              <w:rPr>
                <w:rFonts w:ascii="Arial" w:hAnsi="Arial"/>
                <w:sz w:val="18"/>
              </w:rPr>
              <w:t>Average Ês / Noc ±0.3 dB</w:t>
            </w:r>
          </w:p>
          <w:p w14:paraId="57CA6B2E" w14:textId="4CAC8271" w:rsidR="008A3331" w:rsidRPr="00D0162F" w:rsidRDefault="008A3331" w:rsidP="008A3331">
            <w:pPr>
              <w:keepNext/>
              <w:keepLines/>
              <w:spacing w:after="0"/>
              <w:rPr>
                <w:rFonts w:ascii="Arial" w:hAnsi="Arial"/>
                <w:sz w:val="18"/>
                <w:shd w:val="clear" w:color="auto" w:fill="FFFFFF"/>
              </w:rPr>
            </w:pPr>
            <w:r w:rsidRPr="00D0162F">
              <w:rPr>
                <w:rFonts w:ascii="Arial" w:hAnsi="Arial" w:cs="Arial"/>
                <w:sz w:val="18"/>
                <w:szCs w:val="18"/>
              </w:rPr>
              <w:t xml:space="preserve">Meas PRB </w:t>
            </w:r>
            <w:r w:rsidRPr="00D0162F">
              <w:rPr>
                <w:rFonts w:ascii="Arial" w:hAnsi="Arial"/>
                <w:sz w:val="18"/>
              </w:rPr>
              <w:t>Noc ±1.5 dB</w:t>
            </w:r>
          </w:p>
          <w:p w14:paraId="0B7EAEB6" w14:textId="7F1A695A" w:rsidR="008A3331" w:rsidRPr="00D0162F" w:rsidRDefault="008A3331" w:rsidP="008A3331">
            <w:pPr>
              <w:keepNext/>
              <w:keepLines/>
              <w:spacing w:after="0"/>
              <w:rPr>
                <w:rFonts w:ascii="Arial" w:hAnsi="Arial"/>
                <w:sz w:val="18"/>
                <w:shd w:val="clear" w:color="auto" w:fill="FFFFFF"/>
              </w:rPr>
            </w:pPr>
            <w:r w:rsidRPr="00D0162F">
              <w:rPr>
                <w:rFonts w:ascii="Arial" w:hAnsi="Arial" w:cs="Arial"/>
                <w:sz w:val="18"/>
                <w:szCs w:val="18"/>
              </w:rPr>
              <w:t xml:space="preserve">Meas PRB </w:t>
            </w:r>
            <w:r w:rsidRPr="00D0162F">
              <w:rPr>
                <w:rFonts w:ascii="Arial" w:hAnsi="Arial"/>
                <w:sz w:val="18"/>
              </w:rPr>
              <w:t>Ês / Noc ±0.3 dB</w:t>
            </w:r>
          </w:p>
          <w:p w14:paraId="16013E48" w14:textId="6C0D0C64" w:rsidR="008A3331" w:rsidRPr="00D0162F" w:rsidRDefault="008A3331" w:rsidP="008A3331">
            <w:pPr>
              <w:pStyle w:val="TAL"/>
            </w:pPr>
            <w:r w:rsidRPr="00D0162F">
              <w:rPr>
                <w:rFonts w:eastAsia="SimSun"/>
              </w:rPr>
              <w:t xml:space="preserve">Fading profile </w:t>
            </w:r>
            <w:r w:rsidRPr="00D0162F">
              <w:t>±0.7 dB</w:t>
            </w:r>
          </w:p>
        </w:tc>
        <w:tc>
          <w:tcPr>
            <w:tcW w:w="3655" w:type="dxa"/>
          </w:tcPr>
          <w:p w14:paraId="48BF128B" w14:textId="626E3B88" w:rsidR="008A3331" w:rsidRPr="00D0162F" w:rsidRDefault="008A3331" w:rsidP="008A3331">
            <w:pPr>
              <w:keepNext/>
              <w:keepLines/>
              <w:spacing w:after="0"/>
              <w:rPr>
                <w:rFonts w:ascii="Arial" w:hAnsi="Arial" w:cs="Arial"/>
                <w:sz w:val="18"/>
                <w:szCs w:val="18"/>
              </w:rPr>
            </w:pPr>
            <w:r w:rsidRPr="00D0162F">
              <w:rPr>
                <w:rFonts w:ascii="Arial" w:hAnsi="Arial" w:cs="Arial"/>
                <w:sz w:val="18"/>
                <w:szCs w:val="18"/>
              </w:rPr>
              <w:t xml:space="preserve">Noc is the AWGN on </w:t>
            </w:r>
            <w:r w:rsidRPr="00D0162F">
              <w:rPr>
                <w:rFonts w:ascii="Arial" w:hAnsi="Arial"/>
                <w:sz w:val="18"/>
              </w:rPr>
              <w:t>cell 1 frequency</w:t>
            </w:r>
          </w:p>
          <w:p w14:paraId="653735C9" w14:textId="07BF9288" w:rsidR="008A3331" w:rsidRPr="00D0162F" w:rsidRDefault="008A3331" w:rsidP="008A3331">
            <w:pPr>
              <w:keepNext/>
              <w:keepLines/>
              <w:spacing w:after="0"/>
              <w:rPr>
                <w:rFonts w:ascii="Arial" w:hAnsi="Arial" w:cs="Arial"/>
                <w:sz w:val="18"/>
                <w:szCs w:val="18"/>
              </w:rPr>
            </w:pPr>
            <w:r w:rsidRPr="00D0162F">
              <w:rPr>
                <w:rFonts w:ascii="Arial" w:hAnsi="Arial"/>
                <w:sz w:val="18"/>
              </w:rPr>
              <w:t>Ês / Noc is the SNR</w:t>
            </w:r>
          </w:p>
          <w:p w14:paraId="12175150" w14:textId="77777777" w:rsidR="008A3331" w:rsidRPr="00D0162F" w:rsidRDefault="008A3331" w:rsidP="008A3331">
            <w:pPr>
              <w:keepNext/>
              <w:keepLines/>
              <w:spacing w:after="0"/>
              <w:rPr>
                <w:rFonts w:ascii="Arial" w:hAnsi="Arial" w:cs="Arial"/>
                <w:sz w:val="18"/>
                <w:szCs w:val="18"/>
              </w:rPr>
            </w:pPr>
          </w:p>
          <w:p w14:paraId="2397361E" w14:textId="197ECA60" w:rsidR="008A3331" w:rsidRPr="00D0162F" w:rsidRDefault="008A3331" w:rsidP="008A3331">
            <w:pPr>
              <w:pStyle w:val="TAL"/>
            </w:pPr>
            <w:r w:rsidRPr="00D0162F">
              <w:rPr>
                <w:rFonts w:cs="Arial"/>
                <w:szCs w:val="18"/>
              </w:rPr>
              <w:t>Meas PRB are the measurement PRB for SSB-based RLM #RB</w:t>
            </w:r>
            <w:r w:rsidRPr="00D0162F">
              <w:rPr>
                <w:vertAlign w:val="subscript"/>
              </w:rPr>
              <w:t>J</w:t>
            </w:r>
            <w:r w:rsidRPr="00D0162F">
              <w:rPr>
                <w:rFonts w:cs="Arial"/>
                <w:szCs w:val="18"/>
              </w:rPr>
              <w:t xml:space="preserve"> to RB</w:t>
            </w:r>
            <w:r w:rsidRPr="00D0162F">
              <w:rPr>
                <w:vertAlign w:val="subscript"/>
              </w:rPr>
              <w:t>J+19</w:t>
            </w:r>
          </w:p>
        </w:tc>
      </w:tr>
      <w:tr w:rsidR="008A3331" w:rsidRPr="00D0162F" w14:paraId="190BC8F8" w14:textId="77777777" w:rsidTr="0040636B">
        <w:trPr>
          <w:gridAfter w:val="1"/>
          <w:wAfter w:w="92" w:type="dxa"/>
          <w:cantSplit/>
          <w:jc w:val="center"/>
        </w:trPr>
        <w:tc>
          <w:tcPr>
            <w:tcW w:w="3211" w:type="dxa"/>
          </w:tcPr>
          <w:p w14:paraId="5E774C5D" w14:textId="0D4D18A3" w:rsidR="008A3331" w:rsidRPr="00D0162F" w:rsidRDefault="008A3331" w:rsidP="008A3331">
            <w:pPr>
              <w:pStyle w:val="TAL"/>
            </w:pPr>
            <w:r w:rsidRPr="00D0162F">
              <w:t>6.5.1.2 NR SA FR1 radio link monitoring in-sync test for PCell configured with SSB-based RLM RS in non-DRX mode</w:t>
            </w:r>
          </w:p>
        </w:tc>
        <w:tc>
          <w:tcPr>
            <w:tcW w:w="2552" w:type="dxa"/>
          </w:tcPr>
          <w:p w14:paraId="21B961E1" w14:textId="15A32863" w:rsidR="008A3331" w:rsidRPr="00D0162F" w:rsidRDefault="008A3331" w:rsidP="008A3331">
            <w:pPr>
              <w:pStyle w:val="TAL"/>
            </w:pPr>
            <w:r w:rsidRPr="00D0162F">
              <w:t>Same as 6.5.1.1</w:t>
            </w:r>
          </w:p>
        </w:tc>
        <w:tc>
          <w:tcPr>
            <w:tcW w:w="3655" w:type="dxa"/>
          </w:tcPr>
          <w:p w14:paraId="5FECC343" w14:textId="7FB845CA" w:rsidR="008A3331" w:rsidRPr="00D0162F" w:rsidRDefault="008A3331" w:rsidP="008A3331">
            <w:pPr>
              <w:pStyle w:val="TAL"/>
            </w:pPr>
            <w:r w:rsidRPr="00D0162F">
              <w:t>Same as 6.5.1.1</w:t>
            </w:r>
          </w:p>
        </w:tc>
      </w:tr>
      <w:tr w:rsidR="008A3331" w:rsidRPr="00D0162F" w14:paraId="5B954D18" w14:textId="77777777" w:rsidTr="0040636B">
        <w:trPr>
          <w:gridAfter w:val="1"/>
          <w:wAfter w:w="92" w:type="dxa"/>
          <w:cantSplit/>
          <w:jc w:val="center"/>
        </w:trPr>
        <w:tc>
          <w:tcPr>
            <w:tcW w:w="3211" w:type="dxa"/>
          </w:tcPr>
          <w:p w14:paraId="74298D95" w14:textId="6B6DE52B" w:rsidR="008A3331" w:rsidRPr="00D0162F" w:rsidRDefault="008A3331" w:rsidP="008A3331">
            <w:pPr>
              <w:pStyle w:val="TAL"/>
            </w:pPr>
            <w:r w:rsidRPr="00D0162F">
              <w:t xml:space="preserve">6.5.1.3 </w:t>
            </w:r>
            <w:r w:rsidRPr="00D0162F">
              <w:rPr>
                <w:rFonts w:cs="Arial"/>
                <w:szCs w:val="24"/>
              </w:rPr>
              <w:t>NR SA FR1 radio link monitoring out-of-sync test for PCell configured with SSB-based RLM RS in DRX mode</w:t>
            </w:r>
          </w:p>
        </w:tc>
        <w:tc>
          <w:tcPr>
            <w:tcW w:w="2552" w:type="dxa"/>
          </w:tcPr>
          <w:p w14:paraId="792995DF" w14:textId="433B981F" w:rsidR="008A3331" w:rsidRPr="00D0162F" w:rsidRDefault="008A3331" w:rsidP="008A3331">
            <w:pPr>
              <w:pStyle w:val="TAL"/>
            </w:pPr>
            <w:r w:rsidRPr="00D0162F">
              <w:t>Same as 6.5.1.1</w:t>
            </w:r>
          </w:p>
        </w:tc>
        <w:tc>
          <w:tcPr>
            <w:tcW w:w="3655" w:type="dxa"/>
          </w:tcPr>
          <w:p w14:paraId="4B6778E2" w14:textId="35B90D3A" w:rsidR="008A3331" w:rsidRPr="00D0162F" w:rsidRDefault="008A3331" w:rsidP="008A3331">
            <w:pPr>
              <w:pStyle w:val="TAL"/>
              <w:rPr>
                <w:lang w:eastAsia="sv-SE"/>
              </w:rPr>
            </w:pPr>
            <w:r w:rsidRPr="00D0162F">
              <w:rPr>
                <w:lang w:eastAsia="sv-SE"/>
              </w:rPr>
              <w:t>Same as 6.5.1.1</w:t>
            </w:r>
          </w:p>
        </w:tc>
      </w:tr>
      <w:tr w:rsidR="008A3331" w:rsidRPr="00D0162F" w14:paraId="0B249195" w14:textId="77777777" w:rsidTr="0040636B">
        <w:trPr>
          <w:gridAfter w:val="1"/>
          <w:wAfter w:w="92" w:type="dxa"/>
          <w:cantSplit/>
          <w:jc w:val="center"/>
        </w:trPr>
        <w:tc>
          <w:tcPr>
            <w:tcW w:w="3211" w:type="dxa"/>
          </w:tcPr>
          <w:p w14:paraId="09BB6724" w14:textId="2D76B9F2" w:rsidR="008A3331" w:rsidRPr="00D0162F" w:rsidRDefault="008A3331" w:rsidP="008A3331">
            <w:pPr>
              <w:pStyle w:val="TAL"/>
            </w:pPr>
            <w:r w:rsidRPr="00D0162F">
              <w:t>6.5.1.4 NR SA FR1 radio link monitoring in-sync test for PCell configured with SSB-based RLM RS in DRX mode</w:t>
            </w:r>
          </w:p>
        </w:tc>
        <w:tc>
          <w:tcPr>
            <w:tcW w:w="2552" w:type="dxa"/>
          </w:tcPr>
          <w:p w14:paraId="75708640" w14:textId="515BA220" w:rsidR="008A3331" w:rsidRPr="00D0162F" w:rsidRDefault="008A3331" w:rsidP="008A3331">
            <w:pPr>
              <w:pStyle w:val="TAL"/>
            </w:pPr>
            <w:r w:rsidRPr="00D0162F">
              <w:t>Same as 6.5.1.1</w:t>
            </w:r>
          </w:p>
        </w:tc>
        <w:tc>
          <w:tcPr>
            <w:tcW w:w="3655" w:type="dxa"/>
          </w:tcPr>
          <w:p w14:paraId="78DB2B99" w14:textId="4A242328" w:rsidR="008A3331" w:rsidRPr="00D0162F" w:rsidRDefault="008A3331" w:rsidP="008A3331">
            <w:pPr>
              <w:pStyle w:val="TAL"/>
              <w:rPr>
                <w:lang w:eastAsia="sv-SE"/>
              </w:rPr>
            </w:pPr>
            <w:r w:rsidRPr="00D0162F">
              <w:t>Same as 6.5.1.1</w:t>
            </w:r>
          </w:p>
        </w:tc>
      </w:tr>
      <w:tr w:rsidR="008A3331" w:rsidRPr="00D0162F" w14:paraId="6EF2459D" w14:textId="77777777" w:rsidTr="0040636B">
        <w:trPr>
          <w:gridAfter w:val="1"/>
          <w:wAfter w:w="92" w:type="dxa"/>
          <w:cantSplit/>
          <w:jc w:val="center"/>
        </w:trPr>
        <w:tc>
          <w:tcPr>
            <w:tcW w:w="3211" w:type="dxa"/>
          </w:tcPr>
          <w:p w14:paraId="14F1C47E" w14:textId="183A56FE" w:rsidR="008A3331" w:rsidRPr="00D0162F" w:rsidRDefault="008A3331" w:rsidP="008A3331">
            <w:pPr>
              <w:pStyle w:val="TAL"/>
            </w:pPr>
            <w:r w:rsidRPr="00D0162F">
              <w:t>6.5.1.5 NR SA FR1 radio link monitoring out-of-sync test for PCell configured with CSI-RS-based RLM RS in non-DRX mode</w:t>
            </w:r>
          </w:p>
        </w:tc>
        <w:tc>
          <w:tcPr>
            <w:tcW w:w="2552" w:type="dxa"/>
          </w:tcPr>
          <w:p w14:paraId="1A0BD491" w14:textId="793F0282" w:rsidR="008A3331" w:rsidRPr="00D0162F" w:rsidRDefault="008A3331" w:rsidP="008A3331">
            <w:pPr>
              <w:pStyle w:val="TAL"/>
            </w:pPr>
            <w:r w:rsidRPr="00D0162F">
              <w:t>Same as 6.5.1.1</w:t>
            </w:r>
          </w:p>
        </w:tc>
        <w:tc>
          <w:tcPr>
            <w:tcW w:w="3655" w:type="dxa"/>
          </w:tcPr>
          <w:p w14:paraId="52E67A65" w14:textId="48D376AF" w:rsidR="008A3331" w:rsidRPr="00D0162F" w:rsidRDefault="008A3331" w:rsidP="008A3331">
            <w:pPr>
              <w:pStyle w:val="TAL"/>
            </w:pPr>
            <w:r w:rsidRPr="00D0162F">
              <w:rPr>
                <w:lang w:eastAsia="sv-SE"/>
              </w:rPr>
              <w:t>Same as 6.5.1.1</w:t>
            </w:r>
          </w:p>
        </w:tc>
      </w:tr>
      <w:tr w:rsidR="008A3331" w:rsidRPr="00D0162F" w14:paraId="604170B5" w14:textId="77777777" w:rsidTr="0040636B">
        <w:trPr>
          <w:gridAfter w:val="1"/>
          <w:wAfter w:w="92" w:type="dxa"/>
          <w:cantSplit/>
          <w:jc w:val="center"/>
        </w:trPr>
        <w:tc>
          <w:tcPr>
            <w:tcW w:w="3211" w:type="dxa"/>
          </w:tcPr>
          <w:p w14:paraId="5F657877" w14:textId="7FF94FE0" w:rsidR="008A3331" w:rsidRPr="00D0162F" w:rsidRDefault="008A3331" w:rsidP="008A3331">
            <w:pPr>
              <w:pStyle w:val="TAL"/>
            </w:pPr>
            <w:r w:rsidRPr="00D0162F">
              <w:t>6.5.1.6 NR SA FR1 radio link monitoring in-sync test for PCell configured with CSI-RS-based RLM RS in non-DRX mode</w:t>
            </w:r>
          </w:p>
        </w:tc>
        <w:tc>
          <w:tcPr>
            <w:tcW w:w="2552" w:type="dxa"/>
          </w:tcPr>
          <w:p w14:paraId="52CB64BE" w14:textId="0E3185F1" w:rsidR="008A3331" w:rsidRPr="00D0162F" w:rsidRDefault="008A3331" w:rsidP="008A3331">
            <w:pPr>
              <w:pStyle w:val="TAL"/>
            </w:pPr>
            <w:r w:rsidRPr="00D0162F">
              <w:t>Same as 6.5.1.1</w:t>
            </w:r>
          </w:p>
        </w:tc>
        <w:tc>
          <w:tcPr>
            <w:tcW w:w="3655" w:type="dxa"/>
          </w:tcPr>
          <w:p w14:paraId="5FE49BFF" w14:textId="3B2BF53D" w:rsidR="008A3331" w:rsidRPr="00D0162F" w:rsidRDefault="008A3331" w:rsidP="008A3331">
            <w:pPr>
              <w:pStyle w:val="TAL"/>
            </w:pPr>
            <w:r w:rsidRPr="00D0162F">
              <w:t>Same as 6.5.1.1</w:t>
            </w:r>
          </w:p>
        </w:tc>
      </w:tr>
      <w:tr w:rsidR="008A3331" w:rsidRPr="00D0162F" w14:paraId="13DED62C" w14:textId="77777777" w:rsidTr="0040636B">
        <w:trPr>
          <w:gridAfter w:val="1"/>
          <w:wAfter w:w="92" w:type="dxa"/>
          <w:cantSplit/>
          <w:jc w:val="center"/>
        </w:trPr>
        <w:tc>
          <w:tcPr>
            <w:tcW w:w="3211" w:type="dxa"/>
          </w:tcPr>
          <w:p w14:paraId="498DBF3F" w14:textId="3DE0041C" w:rsidR="008A3331" w:rsidRPr="00D0162F" w:rsidRDefault="008A3331" w:rsidP="008A3331">
            <w:pPr>
              <w:pStyle w:val="TAL"/>
            </w:pPr>
            <w:r w:rsidRPr="00D0162F">
              <w:t>6.5.1.7 NR SA FR1 radio link monitoring out-of-sync test for PCell configured with CSI-RS-based RLM RS in DRX mode</w:t>
            </w:r>
          </w:p>
        </w:tc>
        <w:tc>
          <w:tcPr>
            <w:tcW w:w="2552" w:type="dxa"/>
          </w:tcPr>
          <w:p w14:paraId="5DEEB884" w14:textId="3E8229B0" w:rsidR="008A3331" w:rsidRPr="00D0162F" w:rsidRDefault="008A3331" w:rsidP="008A3331">
            <w:pPr>
              <w:pStyle w:val="TAL"/>
            </w:pPr>
            <w:r w:rsidRPr="00D0162F">
              <w:t>Same as 6.5.1.1</w:t>
            </w:r>
          </w:p>
        </w:tc>
        <w:tc>
          <w:tcPr>
            <w:tcW w:w="3655" w:type="dxa"/>
          </w:tcPr>
          <w:p w14:paraId="2A29779F" w14:textId="30D5E029" w:rsidR="008A3331" w:rsidRPr="00D0162F" w:rsidRDefault="008A3331" w:rsidP="008A3331">
            <w:pPr>
              <w:pStyle w:val="TAL"/>
            </w:pPr>
            <w:r w:rsidRPr="00D0162F">
              <w:rPr>
                <w:lang w:eastAsia="sv-SE"/>
              </w:rPr>
              <w:t>Same as 6.5.1.1</w:t>
            </w:r>
          </w:p>
        </w:tc>
      </w:tr>
      <w:tr w:rsidR="008A3331" w:rsidRPr="00D0162F" w14:paraId="7A9735A6" w14:textId="77777777" w:rsidTr="0040636B">
        <w:trPr>
          <w:gridAfter w:val="1"/>
          <w:wAfter w:w="92" w:type="dxa"/>
          <w:cantSplit/>
          <w:jc w:val="center"/>
        </w:trPr>
        <w:tc>
          <w:tcPr>
            <w:tcW w:w="3211" w:type="dxa"/>
          </w:tcPr>
          <w:p w14:paraId="66CB0D6E" w14:textId="082D6FBE" w:rsidR="008A3331" w:rsidRPr="00D0162F" w:rsidRDefault="008A3331" w:rsidP="008A3331">
            <w:pPr>
              <w:pStyle w:val="TAL"/>
            </w:pPr>
            <w:r w:rsidRPr="00D0162F">
              <w:t>6.5.1.8 NR SA FR1 radio link monitoring in-sync test for PCell configured with CSI-RS-based RLM RS in DRX mode</w:t>
            </w:r>
          </w:p>
        </w:tc>
        <w:tc>
          <w:tcPr>
            <w:tcW w:w="2552" w:type="dxa"/>
          </w:tcPr>
          <w:p w14:paraId="16CF1EB0" w14:textId="1CBDB9EF" w:rsidR="008A3331" w:rsidRPr="00D0162F" w:rsidRDefault="008A3331" w:rsidP="008A3331">
            <w:pPr>
              <w:pStyle w:val="TAL"/>
            </w:pPr>
            <w:r w:rsidRPr="00D0162F">
              <w:t>Same as 6.5.1.1</w:t>
            </w:r>
          </w:p>
        </w:tc>
        <w:tc>
          <w:tcPr>
            <w:tcW w:w="3655" w:type="dxa"/>
          </w:tcPr>
          <w:p w14:paraId="22D904BB" w14:textId="705C3385" w:rsidR="008A3331" w:rsidRPr="00D0162F" w:rsidRDefault="008A3331" w:rsidP="008A3331">
            <w:pPr>
              <w:pStyle w:val="TAL"/>
            </w:pPr>
            <w:r w:rsidRPr="00D0162F">
              <w:t>Same as 6.5.1.1</w:t>
            </w:r>
          </w:p>
        </w:tc>
      </w:tr>
      <w:tr w:rsidR="00BE621A" w:rsidRPr="00D0162F" w14:paraId="24C05DAD" w14:textId="77777777" w:rsidTr="0040636B">
        <w:trPr>
          <w:gridAfter w:val="1"/>
          <w:wAfter w:w="92" w:type="dxa"/>
          <w:cantSplit/>
          <w:jc w:val="center"/>
        </w:trPr>
        <w:tc>
          <w:tcPr>
            <w:tcW w:w="3211" w:type="dxa"/>
          </w:tcPr>
          <w:p w14:paraId="5854F8FC" w14:textId="77777777" w:rsidR="00BE621A" w:rsidRPr="00D0162F" w:rsidRDefault="00BE621A" w:rsidP="00CB3B51">
            <w:pPr>
              <w:pStyle w:val="TAL"/>
              <w:rPr>
                <w:rFonts w:eastAsia="SimSun"/>
              </w:rPr>
            </w:pPr>
            <w:r w:rsidRPr="00D0162F">
              <w:rPr>
                <w:rFonts w:eastAsia="SimSun"/>
              </w:rPr>
              <w:t>6.5.1.9 SA FR1 radio link monitoring out-of-sync Test for PSCell configured with CSI-RS-based RLM for UE fulfilling relaxed measurement criterion</w:t>
            </w:r>
          </w:p>
        </w:tc>
        <w:tc>
          <w:tcPr>
            <w:tcW w:w="2552" w:type="dxa"/>
          </w:tcPr>
          <w:p w14:paraId="4EE0C678" w14:textId="77777777" w:rsidR="00BE621A" w:rsidRPr="00D0162F" w:rsidRDefault="00BE621A" w:rsidP="00CB3B51">
            <w:pPr>
              <w:pStyle w:val="TAL"/>
            </w:pPr>
            <w:r w:rsidRPr="00D0162F">
              <w:t>Same as 6.5.1.1</w:t>
            </w:r>
          </w:p>
        </w:tc>
        <w:tc>
          <w:tcPr>
            <w:tcW w:w="3655" w:type="dxa"/>
          </w:tcPr>
          <w:p w14:paraId="202ACB27" w14:textId="77777777" w:rsidR="00BE621A" w:rsidRPr="00D0162F" w:rsidRDefault="00BE621A" w:rsidP="00CB3B51">
            <w:pPr>
              <w:pStyle w:val="TAL"/>
            </w:pPr>
            <w:r w:rsidRPr="00D0162F">
              <w:t>Same as 6.5.1.1</w:t>
            </w:r>
          </w:p>
        </w:tc>
      </w:tr>
      <w:tr w:rsidR="008A3331" w:rsidRPr="00D0162F" w14:paraId="1C0D2D8A" w14:textId="77777777" w:rsidTr="0040636B">
        <w:trPr>
          <w:gridAfter w:val="1"/>
          <w:wAfter w:w="92" w:type="dxa"/>
          <w:cantSplit/>
          <w:jc w:val="center"/>
        </w:trPr>
        <w:tc>
          <w:tcPr>
            <w:tcW w:w="3211" w:type="dxa"/>
          </w:tcPr>
          <w:p w14:paraId="15F21898" w14:textId="5DE02110" w:rsidR="008A3331" w:rsidRPr="00D0162F" w:rsidRDefault="008A3331" w:rsidP="008A3331">
            <w:pPr>
              <w:pStyle w:val="TAL"/>
              <w:rPr>
                <w:rFonts w:eastAsia="SimSun"/>
              </w:rPr>
            </w:pPr>
            <w:r w:rsidRPr="00D0162F">
              <w:rPr>
                <w:rFonts w:eastAsia="SimSun"/>
              </w:rPr>
              <w:t>6.5.2.1 NR SA FR1 interruptions during measurements on deactivated NR SCC</w:t>
            </w:r>
          </w:p>
        </w:tc>
        <w:tc>
          <w:tcPr>
            <w:tcW w:w="2552" w:type="dxa"/>
          </w:tcPr>
          <w:p w14:paraId="03A6394B" w14:textId="25F98C7D" w:rsidR="008A3331" w:rsidRPr="00D0162F" w:rsidRDefault="008A3331" w:rsidP="008A3331">
            <w:pPr>
              <w:pStyle w:val="TAL"/>
            </w:pPr>
            <w:r w:rsidRPr="00D0162F">
              <w:t>Noc</w:t>
            </w:r>
            <w:r w:rsidRPr="00D0162F">
              <w:rPr>
                <w:vertAlign w:val="subscript"/>
              </w:rPr>
              <w:t>1</w:t>
            </w:r>
            <w:r w:rsidRPr="00D0162F">
              <w:t xml:space="preserve"> ±1.5 dB</w:t>
            </w:r>
          </w:p>
          <w:p w14:paraId="1AF09CF5" w14:textId="7936FB78" w:rsidR="008A3331" w:rsidRPr="00D0162F" w:rsidRDefault="008A3331" w:rsidP="008A3331">
            <w:pPr>
              <w:pStyle w:val="TAL"/>
            </w:pPr>
            <w:r w:rsidRPr="00D0162F">
              <w:t>Noc</w:t>
            </w:r>
            <w:r w:rsidRPr="00D0162F">
              <w:rPr>
                <w:vertAlign w:val="subscript"/>
              </w:rPr>
              <w:t>2</w:t>
            </w:r>
            <w:r w:rsidRPr="00D0162F">
              <w:t xml:space="preserve"> ±1.5 dB</w:t>
            </w:r>
          </w:p>
          <w:p w14:paraId="1BC22B03" w14:textId="486DC078" w:rsidR="008A3331" w:rsidRPr="00D0162F" w:rsidRDefault="008A3331" w:rsidP="008A3331">
            <w:pPr>
              <w:pStyle w:val="TAL"/>
            </w:pPr>
            <w:r w:rsidRPr="00D0162F">
              <w:t>Ês</w:t>
            </w:r>
            <w:r w:rsidRPr="00D0162F">
              <w:rPr>
                <w:vertAlign w:val="subscript"/>
              </w:rPr>
              <w:t>1</w:t>
            </w:r>
            <w:r w:rsidRPr="00D0162F">
              <w:t xml:space="preserve"> / Noc</w:t>
            </w:r>
            <w:r w:rsidRPr="00D0162F">
              <w:rPr>
                <w:vertAlign w:val="subscript"/>
              </w:rPr>
              <w:t>1</w:t>
            </w:r>
            <w:r w:rsidRPr="00D0162F">
              <w:t xml:space="preserve"> ±0.3 dB</w:t>
            </w:r>
          </w:p>
          <w:p w14:paraId="02F8DAED" w14:textId="22BB8922" w:rsidR="008A3331" w:rsidRPr="00D0162F" w:rsidRDefault="008A3331" w:rsidP="008A3331">
            <w:pPr>
              <w:pStyle w:val="TAL"/>
            </w:pPr>
            <w:r w:rsidRPr="00D0162F">
              <w:t>Ês</w:t>
            </w:r>
            <w:r w:rsidRPr="00D0162F">
              <w:rPr>
                <w:vertAlign w:val="subscript"/>
              </w:rPr>
              <w:t>2</w:t>
            </w:r>
            <w:r w:rsidRPr="00D0162F">
              <w:t xml:space="preserve"> / Noc</w:t>
            </w:r>
            <w:r w:rsidRPr="00D0162F">
              <w:rPr>
                <w:vertAlign w:val="subscript"/>
              </w:rPr>
              <w:t>2</w:t>
            </w:r>
            <w:r w:rsidRPr="00D0162F">
              <w:t xml:space="preserve"> ±0.3 dB</w:t>
            </w:r>
          </w:p>
        </w:tc>
        <w:tc>
          <w:tcPr>
            <w:tcW w:w="3655" w:type="dxa"/>
          </w:tcPr>
          <w:p w14:paraId="1FF3587E" w14:textId="77777777" w:rsidR="008A3331" w:rsidRPr="00D0162F" w:rsidRDefault="008A3331" w:rsidP="008A3331">
            <w:pPr>
              <w:pStyle w:val="TAL"/>
            </w:pPr>
            <w:r w:rsidRPr="00D0162F">
              <w:t>Note:</w:t>
            </w:r>
          </w:p>
          <w:p w14:paraId="55969B90" w14:textId="499D2B76" w:rsidR="008A3331" w:rsidRPr="00D0162F" w:rsidRDefault="008A3331" w:rsidP="008A3331">
            <w:pPr>
              <w:pStyle w:val="TAL"/>
            </w:pPr>
            <w:r w:rsidRPr="00D0162F">
              <w:t>Ês</w:t>
            </w:r>
            <w:r w:rsidRPr="00D0162F">
              <w:rPr>
                <w:vertAlign w:val="subscript"/>
              </w:rPr>
              <w:t>1</w:t>
            </w:r>
            <w:r w:rsidRPr="00D0162F">
              <w:t xml:space="preserve"> / Noc</w:t>
            </w:r>
            <w:r w:rsidRPr="00D0162F">
              <w:rPr>
                <w:vertAlign w:val="subscript"/>
              </w:rPr>
              <w:t>1</w:t>
            </w:r>
            <w:r w:rsidRPr="00D0162F">
              <w:t xml:space="preserve"> is the ratio of cell 1 signal / AWGN</w:t>
            </w:r>
          </w:p>
          <w:p w14:paraId="0DDAC03A" w14:textId="5864BF1C" w:rsidR="008A3331" w:rsidRPr="00D0162F" w:rsidRDefault="008A3331" w:rsidP="008A3331">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tc>
      </w:tr>
      <w:tr w:rsidR="008A3331" w:rsidRPr="00D0162F" w14:paraId="4FFAE36D" w14:textId="77777777" w:rsidTr="0040636B">
        <w:trPr>
          <w:gridAfter w:val="1"/>
          <w:wAfter w:w="92" w:type="dxa"/>
          <w:cantSplit/>
          <w:jc w:val="center"/>
        </w:trPr>
        <w:tc>
          <w:tcPr>
            <w:tcW w:w="3211" w:type="dxa"/>
          </w:tcPr>
          <w:p w14:paraId="4098D103" w14:textId="44FDA7C2" w:rsidR="008A3331" w:rsidRPr="00D0162F" w:rsidRDefault="008A3331" w:rsidP="008A3331">
            <w:pPr>
              <w:pStyle w:val="TAL"/>
              <w:rPr>
                <w:rFonts w:eastAsia="SimSun"/>
              </w:rPr>
            </w:pPr>
            <w:r w:rsidRPr="00D0162F">
              <w:rPr>
                <w:rFonts w:eastAsia="SimSun"/>
              </w:rPr>
              <w:t>6.5.3.1 NR SA FR1 SCell activation and deactivation of known SCell in non-DRX for 160ms SCell measurement cycle</w:t>
            </w:r>
          </w:p>
        </w:tc>
        <w:tc>
          <w:tcPr>
            <w:tcW w:w="2552" w:type="dxa"/>
          </w:tcPr>
          <w:p w14:paraId="41973DAD" w14:textId="4A5C7EEA" w:rsidR="008A3331" w:rsidRPr="00D0162F" w:rsidRDefault="008A3331" w:rsidP="008A3331">
            <w:pPr>
              <w:pStyle w:val="TAL"/>
            </w:pPr>
            <w:r w:rsidRPr="00D0162F">
              <w:t>Average Noc</w:t>
            </w:r>
            <w:r w:rsidRPr="00D0162F">
              <w:rPr>
                <w:vertAlign w:val="subscript"/>
              </w:rPr>
              <w:t>1</w:t>
            </w:r>
            <w:r w:rsidRPr="00D0162F">
              <w:t xml:space="preserve"> ±1.5 dB</w:t>
            </w:r>
          </w:p>
          <w:p w14:paraId="6225EAAA" w14:textId="46399254" w:rsidR="008A3331" w:rsidRPr="00D0162F" w:rsidRDefault="008A3331" w:rsidP="008A3331">
            <w:pPr>
              <w:pStyle w:val="TAL"/>
            </w:pPr>
            <w:r w:rsidRPr="00D0162F">
              <w:t>Average Noc</w:t>
            </w:r>
            <w:r w:rsidRPr="00D0162F">
              <w:rPr>
                <w:vertAlign w:val="subscript"/>
              </w:rPr>
              <w:t>2</w:t>
            </w:r>
            <w:r w:rsidRPr="00D0162F">
              <w:t xml:space="preserve"> ±1.5 dB</w:t>
            </w:r>
          </w:p>
          <w:p w14:paraId="63A86D46" w14:textId="143EE660" w:rsidR="008A3331" w:rsidRPr="00D0162F" w:rsidRDefault="008A3331" w:rsidP="008A3331">
            <w:pPr>
              <w:pStyle w:val="TAL"/>
            </w:pPr>
            <w:r w:rsidRPr="00D0162F">
              <w:t>Average Ês</w:t>
            </w:r>
            <w:r w:rsidRPr="00D0162F">
              <w:rPr>
                <w:vertAlign w:val="subscript"/>
              </w:rPr>
              <w:t>1</w:t>
            </w:r>
            <w:r w:rsidRPr="00D0162F">
              <w:t xml:space="preserve"> / Noc</w:t>
            </w:r>
            <w:r w:rsidRPr="00D0162F">
              <w:rPr>
                <w:vertAlign w:val="subscript"/>
              </w:rPr>
              <w:t>1</w:t>
            </w:r>
            <w:r w:rsidRPr="00D0162F">
              <w:t xml:space="preserve"> ±0.3 dB</w:t>
            </w:r>
          </w:p>
          <w:p w14:paraId="4F74F763" w14:textId="5803F889" w:rsidR="008A3331" w:rsidRPr="00D0162F" w:rsidRDefault="008A3331" w:rsidP="008A3331">
            <w:pPr>
              <w:pStyle w:val="TAL"/>
            </w:pPr>
            <w:r w:rsidRPr="00D0162F">
              <w:t>Average Ês</w:t>
            </w:r>
            <w:r w:rsidRPr="00D0162F">
              <w:rPr>
                <w:vertAlign w:val="subscript"/>
              </w:rPr>
              <w:t>2</w:t>
            </w:r>
            <w:r w:rsidRPr="00D0162F">
              <w:t xml:space="preserve"> / Noc</w:t>
            </w:r>
            <w:r w:rsidRPr="00D0162F">
              <w:rPr>
                <w:vertAlign w:val="subscript"/>
              </w:rPr>
              <w:t>2</w:t>
            </w:r>
            <w:r w:rsidRPr="00D0162F">
              <w:t xml:space="preserve"> ±0.3 dB</w:t>
            </w:r>
          </w:p>
          <w:p w14:paraId="55436C74" w14:textId="1EB9501D" w:rsidR="008A3331" w:rsidRPr="00D0162F" w:rsidRDefault="008A3331" w:rsidP="008A3331">
            <w:pPr>
              <w:pStyle w:val="TAL"/>
            </w:pPr>
            <w:r w:rsidRPr="00D0162F">
              <w:rPr>
                <w:rFonts w:cs="Arial"/>
                <w:szCs w:val="18"/>
              </w:rPr>
              <w:t xml:space="preserve">Meas PRB </w:t>
            </w:r>
            <w:r w:rsidRPr="00D0162F">
              <w:t>Noc</w:t>
            </w:r>
            <w:r w:rsidRPr="00D0162F">
              <w:rPr>
                <w:vertAlign w:val="subscript"/>
              </w:rPr>
              <w:t>1</w:t>
            </w:r>
            <w:r w:rsidRPr="00D0162F">
              <w:t xml:space="preserve"> ±1.5 dB</w:t>
            </w:r>
          </w:p>
          <w:p w14:paraId="16A46FAA" w14:textId="2724125B" w:rsidR="008A3331" w:rsidRPr="00D0162F" w:rsidRDefault="008A3331" w:rsidP="008A3331">
            <w:pPr>
              <w:pStyle w:val="TAL"/>
            </w:pPr>
            <w:r w:rsidRPr="00D0162F">
              <w:rPr>
                <w:rFonts w:cs="Arial"/>
                <w:szCs w:val="18"/>
              </w:rPr>
              <w:t xml:space="preserve">Meas PRB </w:t>
            </w:r>
            <w:r w:rsidRPr="00D0162F">
              <w:t>Noc</w:t>
            </w:r>
            <w:r w:rsidRPr="00D0162F">
              <w:rPr>
                <w:vertAlign w:val="subscript"/>
              </w:rPr>
              <w:t>2</w:t>
            </w:r>
            <w:r w:rsidRPr="00D0162F">
              <w:t xml:space="preserve"> ±1.5 dB</w:t>
            </w:r>
          </w:p>
          <w:p w14:paraId="3D5C9836" w14:textId="064890B2" w:rsidR="008A3331" w:rsidRPr="00D0162F" w:rsidRDefault="008A3331" w:rsidP="008A3331">
            <w:pPr>
              <w:pStyle w:val="TAL"/>
            </w:pPr>
            <w:r w:rsidRPr="00D0162F">
              <w:rPr>
                <w:rFonts w:cs="Arial"/>
                <w:szCs w:val="18"/>
              </w:rPr>
              <w:t xml:space="preserve">Meas PRB </w:t>
            </w:r>
            <w:r w:rsidRPr="00D0162F">
              <w:t>Ês</w:t>
            </w:r>
            <w:r w:rsidRPr="00D0162F">
              <w:rPr>
                <w:vertAlign w:val="subscript"/>
              </w:rPr>
              <w:t>1</w:t>
            </w:r>
            <w:r w:rsidRPr="00D0162F">
              <w:t xml:space="preserve"> / Noc</w:t>
            </w:r>
            <w:r w:rsidRPr="00D0162F">
              <w:rPr>
                <w:vertAlign w:val="subscript"/>
              </w:rPr>
              <w:t>1</w:t>
            </w:r>
            <w:r w:rsidRPr="00D0162F">
              <w:rPr>
                <w:rFonts w:cs="Arial"/>
                <w:szCs w:val="18"/>
              </w:rPr>
              <w:t xml:space="preserve"> ±0.3 dB 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tc>
        <w:tc>
          <w:tcPr>
            <w:tcW w:w="3655" w:type="dxa"/>
          </w:tcPr>
          <w:p w14:paraId="24482616" w14:textId="77777777" w:rsidR="008A3331" w:rsidRPr="00D0162F" w:rsidRDefault="008A3331" w:rsidP="008A3331">
            <w:pPr>
              <w:pStyle w:val="TAL"/>
            </w:pPr>
            <w:r w:rsidRPr="00D0162F">
              <w:t>Note:</w:t>
            </w:r>
          </w:p>
          <w:p w14:paraId="7EE9E4FE" w14:textId="32659257" w:rsidR="008A3331" w:rsidRPr="00D0162F" w:rsidRDefault="008A3331" w:rsidP="008A3331">
            <w:pPr>
              <w:pStyle w:val="TAL"/>
            </w:pPr>
            <w:r w:rsidRPr="00D0162F">
              <w:t>Noc</w:t>
            </w:r>
            <w:r w:rsidRPr="00D0162F">
              <w:rPr>
                <w:vertAlign w:val="subscript"/>
              </w:rPr>
              <w:t>1</w:t>
            </w:r>
            <w:r w:rsidRPr="00D0162F">
              <w:t xml:space="preserve"> is the AWGN on cell 1 frequency</w:t>
            </w:r>
          </w:p>
          <w:p w14:paraId="6E02DDA8" w14:textId="7E6876A3" w:rsidR="008A3331" w:rsidRPr="00D0162F" w:rsidRDefault="008A3331" w:rsidP="008A3331">
            <w:pPr>
              <w:pStyle w:val="TAL"/>
            </w:pPr>
            <w:r w:rsidRPr="00D0162F">
              <w:t>Noc</w:t>
            </w:r>
            <w:r w:rsidRPr="00D0162F">
              <w:rPr>
                <w:vertAlign w:val="subscript"/>
              </w:rPr>
              <w:t>2</w:t>
            </w:r>
            <w:r w:rsidRPr="00D0162F">
              <w:t xml:space="preserve">  is the AWGN on cell 2 frequency</w:t>
            </w:r>
          </w:p>
          <w:p w14:paraId="7EFE59C2" w14:textId="32413433" w:rsidR="008A3331" w:rsidRPr="00D0162F" w:rsidRDefault="008A3331" w:rsidP="008A3331">
            <w:pPr>
              <w:pStyle w:val="TAL"/>
            </w:pPr>
            <w:r w:rsidRPr="00D0162F">
              <w:t>Ês</w:t>
            </w:r>
            <w:r w:rsidRPr="00D0162F">
              <w:rPr>
                <w:vertAlign w:val="subscript"/>
              </w:rPr>
              <w:t>1</w:t>
            </w:r>
            <w:r w:rsidRPr="00D0162F">
              <w:t xml:space="preserve"> / Noc</w:t>
            </w:r>
            <w:r w:rsidRPr="00D0162F">
              <w:rPr>
                <w:vertAlign w:val="subscript"/>
              </w:rPr>
              <w:t>1</w:t>
            </w:r>
            <w:r w:rsidRPr="00D0162F">
              <w:t xml:space="preserve"> is the ratio of cell 1 signal / AWGN</w:t>
            </w:r>
          </w:p>
          <w:p w14:paraId="7EC65EAF" w14:textId="675403BA" w:rsidR="008A3331" w:rsidRPr="00D0162F" w:rsidRDefault="008A3331" w:rsidP="008A3331">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p w14:paraId="1B2B5F7B" w14:textId="77777777" w:rsidR="008A3331" w:rsidRPr="00D0162F" w:rsidRDefault="008A3331" w:rsidP="008A3331">
            <w:pPr>
              <w:pStyle w:val="TAL"/>
            </w:pPr>
          </w:p>
          <w:p w14:paraId="69FAA78E" w14:textId="78D62645" w:rsidR="008A3331" w:rsidRPr="00D0162F" w:rsidRDefault="008A3331" w:rsidP="008A3331">
            <w:pPr>
              <w:pStyle w:val="TAL"/>
            </w:pPr>
            <w:r w:rsidRPr="00D0162F">
              <w:rPr>
                <w:rFonts w:cs="Arial"/>
                <w:szCs w:val="18"/>
              </w:rPr>
              <w:t>Meas PRB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8A3331" w:rsidRPr="00D0162F" w14:paraId="435754F8" w14:textId="77777777" w:rsidTr="0040636B">
        <w:trPr>
          <w:gridAfter w:val="1"/>
          <w:wAfter w:w="92" w:type="dxa"/>
          <w:cantSplit/>
          <w:jc w:val="center"/>
        </w:trPr>
        <w:tc>
          <w:tcPr>
            <w:tcW w:w="3211" w:type="dxa"/>
          </w:tcPr>
          <w:p w14:paraId="66F3BB90" w14:textId="0821B2A5" w:rsidR="008A3331" w:rsidRPr="00D0162F" w:rsidRDefault="008A3331" w:rsidP="008A3331">
            <w:pPr>
              <w:pStyle w:val="TAL"/>
              <w:rPr>
                <w:rFonts w:eastAsia="SimSun"/>
              </w:rPr>
            </w:pPr>
            <w:r w:rsidRPr="00D0162F">
              <w:rPr>
                <w:rFonts w:eastAsia="SimSun"/>
              </w:rPr>
              <w:t>6.5.3.2 NR SA FR1 SCell activation and deactivation of known SCell in non-DRX for 640ms SCell measurement cycle</w:t>
            </w:r>
          </w:p>
        </w:tc>
        <w:tc>
          <w:tcPr>
            <w:tcW w:w="2552" w:type="dxa"/>
          </w:tcPr>
          <w:p w14:paraId="2F6F83E4" w14:textId="503F359E" w:rsidR="008A3331" w:rsidRPr="00D0162F" w:rsidRDefault="008A3331" w:rsidP="008A3331">
            <w:pPr>
              <w:pStyle w:val="TAL"/>
            </w:pPr>
            <w:r w:rsidRPr="00D0162F">
              <w:t>Same as 6.5.3.1</w:t>
            </w:r>
          </w:p>
        </w:tc>
        <w:tc>
          <w:tcPr>
            <w:tcW w:w="3655" w:type="dxa"/>
          </w:tcPr>
          <w:p w14:paraId="64238FFA" w14:textId="6B0ED686" w:rsidR="008A3331" w:rsidRPr="00D0162F" w:rsidRDefault="008A3331" w:rsidP="008A3331">
            <w:pPr>
              <w:pStyle w:val="TAL"/>
            </w:pPr>
            <w:r w:rsidRPr="00D0162F">
              <w:t>Same as 6.5.3.1</w:t>
            </w:r>
          </w:p>
        </w:tc>
      </w:tr>
      <w:tr w:rsidR="008A3331" w:rsidRPr="00D0162F" w14:paraId="538DE0FC" w14:textId="77777777" w:rsidTr="0040636B">
        <w:trPr>
          <w:gridAfter w:val="1"/>
          <w:wAfter w:w="92" w:type="dxa"/>
          <w:cantSplit/>
          <w:jc w:val="center"/>
        </w:trPr>
        <w:tc>
          <w:tcPr>
            <w:tcW w:w="3211" w:type="dxa"/>
          </w:tcPr>
          <w:p w14:paraId="08637E32" w14:textId="7ECD712B" w:rsidR="008A3331" w:rsidRPr="00D0162F" w:rsidRDefault="008A3331" w:rsidP="008A3331">
            <w:pPr>
              <w:pStyle w:val="TAL"/>
              <w:rPr>
                <w:rFonts w:eastAsia="SimSun"/>
              </w:rPr>
            </w:pPr>
            <w:r w:rsidRPr="00D0162F">
              <w:rPr>
                <w:rFonts w:eastAsia="SimSun"/>
              </w:rPr>
              <w:t>6.5.3.3 NR SA FR1 SCell activation and deactivation of unknown SCell in non-DRX</w:t>
            </w:r>
          </w:p>
        </w:tc>
        <w:tc>
          <w:tcPr>
            <w:tcW w:w="2552" w:type="dxa"/>
          </w:tcPr>
          <w:p w14:paraId="6BECFE4E" w14:textId="5958019C" w:rsidR="008A3331" w:rsidRPr="00D0162F" w:rsidRDefault="008A3331" w:rsidP="008A3331">
            <w:pPr>
              <w:pStyle w:val="TAL"/>
            </w:pPr>
            <w:r w:rsidRPr="00D0162F">
              <w:t>Same as 6.5.3.1</w:t>
            </w:r>
          </w:p>
        </w:tc>
        <w:tc>
          <w:tcPr>
            <w:tcW w:w="3655" w:type="dxa"/>
          </w:tcPr>
          <w:p w14:paraId="7DE4F4BD" w14:textId="0C8B411B" w:rsidR="008A3331" w:rsidRPr="00D0162F" w:rsidRDefault="008A3331" w:rsidP="008A3331">
            <w:pPr>
              <w:pStyle w:val="TAL"/>
            </w:pPr>
            <w:r w:rsidRPr="00D0162F">
              <w:t>Same as 6.5.3.1</w:t>
            </w:r>
          </w:p>
        </w:tc>
      </w:tr>
      <w:tr w:rsidR="00090B9F" w:rsidRPr="00D0162F" w14:paraId="2B0B844F" w14:textId="77777777" w:rsidTr="0040636B">
        <w:trPr>
          <w:gridAfter w:val="1"/>
          <w:wAfter w:w="92" w:type="dxa"/>
          <w:cantSplit/>
          <w:jc w:val="center"/>
        </w:trPr>
        <w:tc>
          <w:tcPr>
            <w:tcW w:w="3211" w:type="dxa"/>
          </w:tcPr>
          <w:p w14:paraId="1DEE83B4" w14:textId="59626690" w:rsidR="00090B9F" w:rsidRPr="00D0162F" w:rsidRDefault="00090B9F" w:rsidP="00090B9F">
            <w:pPr>
              <w:pStyle w:val="TAL"/>
              <w:rPr>
                <w:rFonts w:eastAsia="SimSun"/>
              </w:rPr>
            </w:pPr>
            <w:r w:rsidRPr="00D0162F">
              <w:rPr>
                <w:rFonts w:eastAsia="SimSun"/>
              </w:rPr>
              <w:t xml:space="preserve">6.5.3.4 </w:t>
            </w:r>
            <w:r w:rsidR="00FA6059" w:rsidRPr="00D0162F">
              <w:rPr>
                <w:rFonts w:eastAsia="SimSun"/>
              </w:rPr>
              <w:t xml:space="preserve">NR SA FR1 </w:t>
            </w:r>
            <w:r w:rsidR="00FA6059" w:rsidRPr="00D0162F">
              <w:t>d</w:t>
            </w:r>
            <w:r w:rsidRPr="00D0162F">
              <w:t>irect SCell activation at SCell addition of known SCell</w:t>
            </w:r>
          </w:p>
        </w:tc>
        <w:tc>
          <w:tcPr>
            <w:tcW w:w="2552" w:type="dxa"/>
          </w:tcPr>
          <w:p w14:paraId="623F4942" w14:textId="64AC883E" w:rsidR="00090B9F" w:rsidRPr="00D0162F" w:rsidRDefault="00090B9F" w:rsidP="00090B9F">
            <w:pPr>
              <w:pStyle w:val="TAL"/>
            </w:pPr>
            <w:r w:rsidRPr="00D0162F">
              <w:t>Same as 6.5.3.1</w:t>
            </w:r>
          </w:p>
        </w:tc>
        <w:tc>
          <w:tcPr>
            <w:tcW w:w="3655" w:type="dxa"/>
          </w:tcPr>
          <w:p w14:paraId="30EA6403" w14:textId="49F3901C" w:rsidR="00090B9F" w:rsidRPr="00D0162F" w:rsidRDefault="00090B9F" w:rsidP="00090B9F">
            <w:pPr>
              <w:pStyle w:val="TAL"/>
            </w:pPr>
            <w:r w:rsidRPr="00D0162F">
              <w:t>Same as 6.5.3.1</w:t>
            </w:r>
          </w:p>
        </w:tc>
      </w:tr>
      <w:tr w:rsidR="00C10DA2" w:rsidRPr="00D0162F" w14:paraId="42248221" w14:textId="77777777" w:rsidTr="0040636B">
        <w:tblPrEx>
          <w:tblLook w:val="04A0" w:firstRow="1" w:lastRow="0" w:firstColumn="1" w:lastColumn="0" w:noHBand="0" w:noVBand="1"/>
        </w:tblPrEx>
        <w:trPr>
          <w:cantSplit/>
          <w:jc w:val="center"/>
        </w:trPr>
        <w:tc>
          <w:tcPr>
            <w:tcW w:w="3211" w:type="dxa"/>
            <w:tcBorders>
              <w:top w:val="single" w:sz="4" w:space="0" w:color="auto"/>
              <w:left w:val="single" w:sz="4" w:space="0" w:color="auto"/>
              <w:bottom w:val="single" w:sz="4" w:space="0" w:color="auto"/>
              <w:right w:val="single" w:sz="4" w:space="0" w:color="auto"/>
            </w:tcBorders>
            <w:hideMark/>
          </w:tcPr>
          <w:p w14:paraId="331D315E" w14:textId="75D26EAA" w:rsidR="00C10DA2" w:rsidRPr="00D0162F" w:rsidRDefault="00C10DA2" w:rsidP="00EF0046">
            <w:pPr>
              <w:pStyle w:val="TAL"/>
              <w:rPr>
                <w:rFonts w:eastAsia="SimSun"/>
              </w:rPr>
            </w:pPr>
            <w:r w:rsidRPr="00D0162F">
              <w:rPr>
                <w:rFonts w:eastAsia="SimSun"/>
              </w:rPr>
              <w:t>6.5.3.5 NR SA FR1 direct SCell activation at handover with known SCell</w:t>
            </w:r>
          </w:p>
        </w:tc>
        <w:tc>
          <w:tcPr>
            <w:tcW w:w="2552" w:type="dxa"/>
            <w:tcBorders>
              <w:top w:val="single" w:sz="4" w:space="0" w:color="auto"/>
              <w:left w:val="single" w:sz="4" w:space="0" w:color="auto"/>
              <w:bottom w:val="single" w:sz="4" w:space="0" w:color="auto"/>
              <w:right w:val="single" w:sz="4" w:space="0" w:color="auto"/>
            </w:tcBorders>
            <w:hideMark/>
          </w:tcPr>
          <w:p w14:paraId="01FBAD8F" w14:textId="77777777" w:rsidR="00C10DA2" w:rsidRPr="00D0162F" w:rsidRDefault="00C10DA2" w:rsidP="00EF0046">
            <w:pPr>
              <w:pStyle w:val="TAL"/>
            </w:pPr>
            <w:r w:rsidRPr="00D0162F">
              <w:t>Average Noc1 ±1.5 dB</w:t>
            </w:r>
          </w:p>
          <w:p w14:paraId="2F3DF93A" w14:textId="77777777" w:rsidR="00C10DA2" w:rsidRPr="00D0162F" w:rsidRDefault="00C10DA2" w:rsidP="00EF0046">
            <w:pPr>
              <w:pStyle w:val="TAL"/>
            </w:pPr>
            <w:r w:rsidRPr="00D0162F">
              <w:t>Average Noc2 ±1.5 dB</w:t>
            </w:r>
          </w:p>
          <w:p w14:paraId="778EFB57" w14:textId="77777777" w:rsidR="00C10DA2" w:rsidRPr="00D0162F" w:rsidRDefault="00C10DA2" w:rsidP="00EF0046">
            <w:pPr>
              <w:pStyle w:val="TAL"/>
            </w:pPr>
          </w:p>
          <w:p w14:paraId="434D1E35" w14:textId="77777777" w:rsidR="00C10DA2" w:rsidRPr="00D0162F" w:rsidRDefault="00C10DA2" w:rsidP="00EF0046">
            <w:pPr>
              <w:pStyle w:val="TAL"/>
            </w:pPr>
            <w:r w:rsidRPr="00D0162F">
              <w:t>Average Ês1 / Noc1 ±0.3 dB</w:t>
            </w:r>
          </w:p>
          <w:p w14:paraId="008CBCC9" w14:textId="77777777" w:rsidR="00C10DA2" w:rsidRPr="00D0162F" w:rsidRDefault="00C10DA2" w:rsidP="00EF0046">
            <w:pPr>
              <w:pStyle w:val="TAL"/>
            </w:pPr>
            <w:r w:rsidRPr="00D0162F">
              <w:t>Average Ês2 / Noc2 ±0.3 dB</w:t>
            </w:r>
          </w:p>
          <w:p w14:paraId="32332338" w14:textId="77777777" w:rsidR="00C10DA2" w:rsidRPr="00D0162F" w:rsidRDefault="00C10DA2" w:rsidP="00EF0046">
            <w:pPr>
              <w:pStyle w:val="TAL"/>
            </w:pPr>
            <w:r w:rsidRPr="00D0162F">
              <w:t>Average Ês3 / Noc1 ±0.3 dB</w:t>
            </w:r>
          </w:p>
          <w:p w14:paraId="6EDAD7A9" w14:textId="77777777" w:rsidR="00C10DA2" w:rsidRPr="00D0162F" w:rsidRDefault="00C10DA2" w:rsidP="00EF0046">
            <w:pPr>
              <w:pStyle w:val="TAL"/>
            </w:pPr>
            <w:r w:rsidRPr="00D0162F">
              <w:t>Meas PRB Noc1 ±1.5 dB</w:t>
            </w:r>
          </w:p>
          <w:p w14:paraId="5C905C33" w14:textId="77777777" w:rsidR="00C10DA2" w:rsidRPr="00D0162F" w:rsidRDefault="00C10DA2" w:rsidP="00EF0046">
            <w:pPr>
              <w:pStyle w:val="TAL"/>
            </w:pPr>
            <w:r w:rsidRPr="00D0162F">
              <w:t>Meas PRB Noc2 ±1.5 dB</w:t>
            </w:r>
          </w:p>
          <w:p w14:paraId="292E050B" w14:textId="77777777" w:rsidR="00C10DA2" w:rsidRPr="00D0162F" w:rsidRDefault="00C10DA2" w:rsidP="00EF0046">
            <w:pPr>
              <w:pStyle w:val="TAL"/>
            </w:pPr>
          </w:p>
          <w:p w14:paraId="65843BC7" w14:textId="77777777" w:rsidR="00C10DA2" w:rsidRPr="00D0162F" w:rsidRDefault="00C10DA2" w:rsidP="00EF0046">
            <w:pPr>
              <w:pStyle w:val="TAL"/>
            </w:pPr>
            <w:r w:rsidRPr="00D0162F">
              <w:t>Meas PRB Ês1 / Noc1 ±0.3 dB Meas PRB Ês2 / Noc2 ±0.3 dB</w:t>
            </w:r>
          </w:p>
          <w:p w14:paraId="1CF637C2" w14:textId="77777777" w:rsidR="00C10DA2" w:rsidRPr="00D0162F" w:rsidRDefault="00C10DA2" w:rsidP="00EF0046">
            <w:pPr>
              <w:pStyle w:val="TAL"/>
            </w:pPr>
            <w:r w:rsidRPr="00D0162F">
              <w:t>Meas PRB Ês3 / Noc1 ±0.3 dB</w:t>
            </w:r>
          </w:p>
        </w:tc>
        <w:tc>
          <w:tcPr>
            <w:tcW w:w="3747" w:type="dxa"/>
            <w:gridSpan w:val="2"/>
            <w:tcBorders>
              <w:top w:val="single" w:sz="4" w:space="0" w:color="auto"/>
              <w:left w:val="single" w:sz="4" w:space="0" w:color="auto"/>
              <w:bottom w:val="single" w:sz="4" w:space="0" w:color="auto"/>
              <w:right w:val="single" w:sz="4" w:space="0" w:color="auto"/>
            </w:tcBorders>
            <w:hideMark/>
          </w:tcPr>
          <w:p w14:paraId="2CC5C79F" w14:textId="77777777" w:rsidR="00C10DA2" w:rsidRPr="00D0162F" w:rsidRDefault="00C10DA2" w:rsidP="00EF0046">
            <w:pPr>
              <w:pStyle w:val="TAL"/>
            </w:pPr>
            <w:r w:rsidRPr="00D0162F">
              <w:t>Note:</w:t>
            </w:r>
          </w:p>
          <w:p w14:paraId="3A87F6CE" w14:textId="77777777" w:rsidR="00C10DA2" w:rsidRPr="00D0162F" w:rsidRDefault="00C10DA2" w:rsidP="00EF0046">
            <w:pPr>
              <w:pStyle w:val="TAL"/>
            </w:pPr>
            <w:r w:rsidRPr="00D0162F">
              <w:t>Noc1 is the AWGN on cell 1 frequency</w:t>
            </w:r>
          </w:p>
          <w:p w14:paraId="0D1400B9" w14:textId="77777777" w:rsidR="00C10DA2" w:rsidRPr="00D0162F" w:rsidRDefault="00C10DA2" w:rsidP="00EF0046">
            <w:pPr>
              <w:pStyle w:val="TAL"/>
            </w:pPr>
            <w:r w:rsidRPr="00D0162F">
              <w:t>Noc2  is the AWGN on cell 2 frequency</w:t>
            </w:r>
          </w:p>
          <w:p w14:paraId="536C8269" w14:textId="77777777" w:rsidR="00C10DA2" w:rsidRPr="00D0162F" w:rsidRDefault="00C10DA2" w:rsidP="00EF0046">
            <w:pPr>
              <w:pStyle w:val="TAL"/>
            </w:pPr>
          </w:p>
          <w:p w14:paraId="04D3E1BF" w14:textId="77777777" w:rsidR="00C10DA2" w:rsidRPr="00D0162F" w:rsidRDefault="00C10DA2" w:rsidP="00EF0046">
            <w:pPr>
              <w:pStyle w:val="TAL"/>
            </w:pPr>
            <w:r w:rsidRPr="00D0162F">
              <w:t>Ês1 / Noc1 is the ratio of cell 1 signal / AWGN</w:t>
            </w:r>
          </w:p>
          <w:p w14:paraId="4F880991" w14:textId="77777777" w:rsidR="00C10DA2" w:rsidRPr="00D0162F" w:rsidRDefault="00C10DA2" w:rsidP="00EF0046">
            <w:pPr>
              <w:pStyle w:val="TAL"/>
            </w:pPr>
            <w:r w:rsidRPr="00D0162F">
              <w:t>Ês2 / Noc2 is the ratio of cell 2 signal / AWGN</w:t>
            </w:r>
          </w:p>
          <w:p w14:paraId="30E3EDD2" w14:textId="77777777" w:rsidR="00C10DA2" w:rsidRPr="00D0162F" w:rsidRDefault="00C10DA2" w:rsidP="00EF0046">
            <w:pPr>
              <w:pStyle w:val="TAL"/>
            </w:pPr>
            <w:r w:rsidRPr="00D0162F">
              <w:t>Ês3 / Noc1 is the ratio of cell 3 signal / AWGN</w:t>
            </w:r>
          </w:p>
          <w:p w14:paraId="33276B94" w14:textId="77777777" w:rsidR="00C10DA2" w:rsidRPr="00D0162F" w:rsidRDefault="00C10DA2" w:rsidP="00EF0046">
            <w:pPr>
              <w:pStyle w:val="TAL"/>
            </w:pPr>
          </w:p>
          <w:p w14:paraId="0A56E1E3" w14:textId="77777777" w:rsidR="00C10DA2" w:rsidRPr="00D0162F" w:rsidRDefault="00C10DA2" w:rsidP="00EF0046">
            <w:pPr>
              <w:pStyle w:val="TAL"/>
            </w:pPr>
            <w:r w:rsidRPr="00D0162F">
              <w:t>Meas PRB are the measurement PRB for SS-RSRP #RBJ to RBJ+19</w:t>
            </w:r>
          </w:p>
        </w:tc>
      </w:tr>
      <w:tr w:rsidR="0040636B" w:rsidRPr="00D0162F" w14:paraId="28A9C9DC" w14:textId="77777777" w:rsidTr="00862194">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1A147258" w14:textId="77777777" w:rsidR="0040636B" w:rsidRPr="00EF11F2" w:rsidRDefault="0040636B" w:rsidP="0040636B">
            <w:pPr>
              <w:spacing w:after="60"/>
              <w:rPr>
                <w:rFonts w:ascii="Arial" w:eastAsia="MS Mincho" w:hAnsi="Arial" w:cs="Arial"/>
                <w:sz w:val="18"/>
                <w:szCs w:val="18"/>
              </w:rPr>
            </w:pPr>
            <w:r w:rsidRPr="00B23C57">
              <w:rPr>
                <w:rFonts w:ascii="Arial" w:eastAsia="SimSun" w:hAnsi="Arial" w:cs="Arial"/>
                <w:sz w:val="18"/>
                <w:szCs w:val="18"/>
              </w:rPr>
              <w:t xml:space="preserve">6.5.3.10 </w:t>
            </w:r>
            <w:r w:rsidRPr="00EF11F2">
              <w:rPr>
                <w:rFonts w:ascii="Arial" w:hAnsi="Arial" w:cs="Arial"/>
                <w:sz w:val="18"/>
                <w:szCs w:val="18"/>
                <w:lang w:eastAsia="sv-SE"/>
              </w:rPr>
              <w:t xml:space="preserve">NR SA FR1 </w:t>
            </w:r>
            <w:r w:rsidRPr="00EF11F2">
              <w:rPr>
                <w:rFonts w:ascii="Arial" w:hAnsi="Arial" w:cs="Arial"/>
                <w:sz w:val="18"/>
                <w:szCs w:val="18"/>
                <w:lang w:eastAsia="zh-CN"/>
              </w:rPr>
              <w:t>fast SCell Activation of known SCell in non-DRX for 160ms SCell measurement cycle</w:t>
            </w:r>
          </w:p>
          <w:p w14:paraId="3627BB2C" w14:textId="77777777" w:rsidR="0040636B" w:rsidRPr="00D0162F" w:rsidRDefault="0040636B" w:rsidP="0040636B">
            <w:pPr>
              <w:pStyle w:val="TAL"/>
              <w:rPr>
                <w:rFonts w:eastAsia="SimSun"/>
              </w:rPr>
            </w:pPr>
          </w:p>
        </w:tc>
        <w:tc>
          <w:tcPr>
            <w:tcW w:w="2552" w:type="dxa"/>
            <w:tcBorders>
              <w:top w:val="single" w:sz="4" w:space="0" w:color="auto"/>
              <w:left w:val="single" w:sz="4" w:space="0" w:color="auto"/>
              <w:bottom w:val="single" w:sz="4" w:space="0" w:color="auto"/>
              <w:right w:val="single" w:sz="4" w:space="0" w:color="auto"/>
            </w:tcBorders>
          </w:tcPr>
          <w:p w14:paraId="1D735CF5" w14:textId="77777777" w:rsidR="0040636B" w:rsidRDefault="0040636B" w:rsidP="0040636B">
            <w:pPr>
              <w:pStyle w:val="TAL"/>
              <w:rPr>
                <w:rFonts w:eastAsiaTheme="minorHAnsi"/>
              </w:rPr>
            </w:pPr>
            <w:r>
              <w:t>Average Noc</w:t>
            </w:r>
            <w:r>
              <w:rPr>
                <w:vertAlign w:val="subscript"/>
              </w:rPr>
              <w:t>1</w:t>
            </w:r>
            <w:r>
              <w:t xml:space="preserve"> ±1.5 dB</w:t>
            </w:r>
          </w:p>
          <w:p w14:paraId="6DC1E550" w14:textId="77777777" w:rsidR="0040636B" w:rsidRDefault="0040636B" w:rsidP="0040636B">
            <w:pPr>
              <w:pStyle w:val="TAL"/>
            </w:pPr>
            <w:r>
              <w:t>Average Noc</w:t>
            </w:r>
            <w:r>
              <w:rPr>
                <w:vertAlign w:val="subscript"/>
              </w:rPr>
              <w:t>2</w:t>
            </w:r>
            <w:r>
              <w:t xml:space="preserve"> ±1.5 dB</w:t>
            </w:r>
          </w:p>
          <w:p w14:paraId="428724C0" w14:textId="77777777" w:rsidR="0040636B" w:rsidRDefault="0040636B" w:rsidP="0040636B">
            <w:pPr>
              <w:pStyle w:val="TAL"/>
            </w:pPr>
            <w:r>
              <w:t>Average Ês</w:t>
            </w:r>
            <w:r>
              <w:rPr>
                <w:vertAlign w:val="subscript"/>
              </w:rPr>
              <w:t>1</w:t>
            </w:r>
            <w:r>
              <w:t xml:space="preserve"> / Noc</w:t>
            </w:r>
            <w:r>
              <w:rPr>
                <w:vertAlign w:val="subscript"/>
              </w:rPr>
              <w:t>1</w:t>
            </w:r>
            <w:r>
              <w:t xml:space="preserve"> ±0.3 dB</w:t>
            </w:r>
          </w:p>
          <w:p w14:paraId="5599A8CC" w14:textId="77777777" w:rsidR="0040636B" w:rsidRDefault="0040636B" w:rsidP="0040636B">
            <w:pPr>
              <w:pStyle w:val="TAL"/>
            </w:pPr>
            <w:r>
              <w:t>Average Ês</w:t>
            </w:r>
            <w:r>
              <w:rPr>
                <w:vertAlign w:val="subscript"/>
              </w:rPr>
              <w:t>2</w:t>
            </w:r>
            <w:r>
              <w:t xml:space="preserve"> / Noc</w:t>
            </w:r>
            <w:r>
              <w:rPr>
                <w:vertAlign w:val="subscript"/>
              </w:rPr>
              <w:t>2</w:t>
            </w:r>
            <w:r>
              <w:t xml:space="preserve"> ±0.3 dB</w:t>
            </w:r>
          </w:p>
          <w:p w14:paraId="02ED8C27" w14:textId="77777777" w:rsidR="0040636B" w:rsidRDefault="0040636B" w:rsidP="0040636B">
            <w:pPr>
              <w:pStyle w:val="TAL"/>
            </w:pPr>
            <w:r>
              <w:rPr>
                <w:rFonts w:cs="Arial"/>
                <w:szCs w:val="18"/>
              </w:rPr>
              <w:t xml:space="preserve">Meas PRB </w:t>
            </w:r>
            <w:r>
              <w:t>Noc</w:t>
            </w:r>
            <w:r>
              <w:rPr>
                <w:vertAlign w:val="subscript"/>
              </w:rPr>
              <w:t>1</w:t>
            </w:r>
            <w:r>
              <w:t xml:space="preserve"> ±1.5 dB</w:t>
            </w:r>
          </w:p>
          <w:p w14:paraId="6E26792D" w14:textId="77777777" w:rsidR="0040636B" w:rsidRDefault="0040636B" w:rsidP="0040636B">
            <w:pPr>
              <w:pStyle w:val="TAL"/>
            </w:pPr>
            <w:r>
              <w:rPr>
                <w:rFonts w:cs="Arial"/>
                <w:szCs w:val="18"/>
              </w:rPr>
              <w:t xml:space="preserve">Meas PRB </w:t>
            </w:r>
            <w:r>
              <w:t>Noc</w:t>
            </w:r>
            <w:r>
              <w:rPr>
                <w:vertAlign w:val="subscript"/>
              </w:rPr>
              <w:t>2</w:t>
            </w:r>
            <w:r>
              <w:t xml:space="preserve"> ±1.5 dB</w:t>
            </w:r>
          </w:p>
          <w:p w14:paraId="2D445729" w14:textId="5503985A" w:rsidR="0040636B" w:rsidRPr="00D0162F" w:rsidRDefault="0040636B" w:rsidP="0040636B">
            <w:pPr>
              <w:pStyle w:val="TAL"/>
              <w:rPr>
                <w:rFonts w:eastAsia="SimSun"/>
              </w:rPr>
            </w:pPr>
            <w:r>
              <w:rPr>
                <w:rFonts w:cs="Arial"/>
                <w:szCs w:val="18"/>
              </w:rPr>
              <w:t xml:space="preserve">Meas PRB </w:t>
            </w:r>
            <w:r>
              <w:t>Ês</w:t>
            </w:r>
            <w:r>
              <w:rPr>
                <w:vertAlign w:val="subscript"/>
              </w:rPr>
              <w:t>1</w:t>
            </w:r>
            <w:r>
              <w:t xml:space="preserve"> / Noc</w:t>
            </w:r>
            <w:r>
              <w:rPr>
                <w:vertAlign w:val="subscript"/>
              </w:rPr>
              <w:t>1</w:t>
            </w:r>
            <w:r>
              <w:rPr>
                <w:rFonts w:cs="Arial"/>
                <w:szCs w:val="18"/>
              </w:rPr>
              <w:t xml:space="preserve"> ±0.3 dB Meas PRB </w:t>
            </w:r>
            <w:r>
              <w:t>Ês</w:t>
            </w:r>
            <w:r>
              <w:rPr>
                <w:vertAlign w:val="subscript"/>
              </w:rPr>
              <w:t>2</w:t>
            </w:r>
            <w:r>
              <w:t xml:space="preserve"> / Noc</w:t>
            </w:r>
            <w:r>
              <w:rPr>
                <w:vertAlign w:val="subscript"/>
              </w:rPr>
              <w:t>2</w:t>
            </w:r>
            <w:r>
              <w:rPr>
                <w:rFonts w:cs="Arial"/>
                <w:szCs w:val="18"/>
              </w:rPr>
              <w:t xml:space="preserve"> ±0.3 dB</w:t>
            </w:r>
          </w:p>
        </w:tc>
        <w:tc>
          <w:tcPr>
            <w:tcW w:w="3655" w:type="dxa"/>
            <w:tcBorders>
              <w:top w:val="single" w:sz="4" w:space="0" w:color="auto"/>
              <w:left w:val="single" w:sz="4" w:space="0" w:color="auto"/>
              <w:bottom w:val="single" w:sz="4" w:space="0" w:color="auto"/>
              <w:right w:val="single" w:sz="4" w:space="0" w:color="auto"/>
            </w:tcBorders>
          </w:tcPr>
          <w:p w14:paraId="05F89FEC" w14:textId="77777777" w:rsidR="0040636B" w:rsidRDefault="0040636B" w:rsidP="0040636B">
            <w:pPr>
              <w:pStyle w:val="TAL"/>
            </w:pPr>
            <w:r>
              <w:t>Note:</w:t>
            </w:r>
          </w:p>
          <w:p w14:paraId="2E1BD170" w14:textId="77777777" w:rsidR="0040636B" w:rsidRDefault="0040636B" w:rsidP="0040636B">
            <w:pPr>
              <w:pStyle w:val="TAL"/>
            </w:pPr>
            <w:r>
              <w:t>Noc</w:t>
            </w:r>
            <w:r>
              <w:rPr>
                <w:vertAlign w:val="subscript"/>
              </w:rPr>
              <w:t>1</w:t>
            </w:r>
            <w:r>
              <w:t xml:space="preserve"> is the AWGN on cell 1 frequency</w:t>
            </w:r>
          </w:p>
          <w:p w14:paraId="7C3E9212" w14:textId="77777777" w:rsidR="0040636B" w:rsidRDefault="0040636B" w:rsidP="0040636B">
            <w:pPr>
              <w:pStyle w:val="TAL"/>
            </w:pPr>
            <w:r>
              <w:t>Noc</w:t>
            </w:r>
            <w:r>
              <w:rPr>
                <w:vertAlign w:val="subscript"/>
              </w:rPr>
              <w:t>2</w:t>
            </w:r>
            <w:r>
              <w:t xml:space="preserve">  is the AWGN on cell 2 frequency</w:t>
            </w:r>
          </w:p>
          <w:p w14:paraId="0776BB52" w14:textId="77777777" w:rsidR="0040636B" w:rsidRDefault="0040636B" w:rsidP="0040636B">
            <w:pPr>
              <w:pStyle w:val="TAL"/>
            </w:pPr>
            <w:r>
              <w:t>Ês</w:t>
            </w:r>
            <w:r>
              <w:rPr>
                <w:vertAlign w:val="subscript"/>
              </w:rPr>
              <w:t>1</w:t>
            </w:r>
            <w:r>
              <w:t xml:space="preserve"> / Noc</w:t>
            </w:r>
            <w:r>
              <w:rPr>
                <w:vertAlign w:val="subscript"/>
              </w:rPr>
              <w:t>1</w:t>
            </w:r>
            <w:r>
              <w:t xml:space="preserve"> is the ratio of cell 1 signal / AWGN</w:t>
            </w:r>
          </w:p>
          <w:p w14:paraId="70FCF926" w14:textId="77777777" w:rsidR="0040636B" w:rsidRDefault="0040636B" w:rsidP="0040636B">
            <w:pPr>
              <w:pStyle w:val="TAL"/>
            </w:pPr>
            <w:r>
              <w:t>Ês</w:t>
            </w:r>
            <w:r>
              <w:rPr>
                <w:vertAlign w:val="subscript"/>
              </w:rPr>
              <w:t>2</w:t>
            </w:r>
            <w:r>
              <w:t xml:space="preserve"> / Noc</w:t>
            </w:r>
            <w:r>
              <w:rPr>
                <w:vertAlign w:val="subscript"/>
              </w:rPr>
              <w:t>2</w:t>
            </w:r>
            <w:r>
              <w:t xml:space="preserve"> is the ratio of cell 2 signal / AWGN</w:t>
            </w:r>
          </w:p>
          <w:p w14:paraId="33EF2822" w14:textId="77777777" w:rsidR="0040636B" w:rsidRDefault="0040636B" w:rsidP="0040636B">
            <w:pPr>
              <w:pStyle w:val="TAL"/>
            </w:pPr>
          </w:p>
          <w:p w14:paraId="31D08C79" w14:textId="78E3679B" w:rsidR="0040636B" w:rsidRPr="00D0162F" w:rsidRDefault="0040636B" w:rsidP="0040636B">
            <w:pPr>
              <w:pStyle w:val="TAL"/>
              <w:rPr>
                <w:rFonts w:eastAsia="SimSun" w:cs="Arial"/>
                <w:szCs w:val="18"/>
              </w:rPr>
            </w:pPr>
            <w:r>
              <w:rPr>
                <w:rFonts w:cs="Arial"/>
                <w:szCs w:val="18"/>
              </w:rPr>
              <w:t>Meas PRB are the measurement PRB for SS-RSRP #RB</w:t>
            </w:r>
            <w:r>
              <w:rPr>
                <w:rFonts w:cs="Arial"/>
                <w:szCs w:val="18"/>
                <w:vertAlign w:val="subscript"/>
              </w:rPr>
              <w:t>J</w:t>
            </w:r>
            <w:r>
              <w:rPr>
                <w:rFonts w:cs="Arial"/>
                <w:szCs w:val="18"/>
              </w:rPr>
              <w:t xml:space="preserve"> to RB</w:t>
            </w:r>
            <w:r>
              <w:rPr>
                <w:rFonts w:cs="Arial"/>
                <w:szCs w:val="18"/>
                <w:vertAlign w:val="subscript"/>
              </w:rPr>
              <w:t xml:space="preserve">J+19 </w:t>
            </w:r>
            <w:r>
              <w:rPr>
                <w:rFonts w:cs="Arial"/>
                <w:szCs w:val="18"/>
              </w:rPr>
              <w:t xml:space="preserve">for CSI-RSRP Meas PRB are </w:t>
            </w:r>
            <w:r>
              <w:t>#</w:t>
            </w:r>
            <w:r>
              <w:rPr>
                <w:noProof/>
              </w:rPr>
              <w:t xml:space="preserve"> RB</w:t>
            </w:r>
            <w:r>
              <w:rPr>
                <w:noProof/>
                <w:vertAlign w:val="subscript"/>
              </w:rPr>
              <w:t>0</w:t>
            </w:r>
            <w:r>
              <w:t xml:space="preserve"> to #</w:t>
            </w:r>
            <w:r>
              <w:rPr>
                <w:noProof/>
              </w:rPr>
              <w:t xml:space="preserve"> RB</w:t>
            </w:r>
            <w:r>
              <w:rPr>
                <w:noProof/>
                <w:vertAlign w:val="subscript"/>
              </w:rPr>
              <w:t>105.</w:t>
            </w:r>
          </w:p>
        </w:tc>
      </w:tr>
      <w:tr w:rsidR="0040636B" w:rsidRPr="00D0162F" w14:paraId="354893D7" w14:textId="77777777" w:rsidTr="00862194">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470A9B8C" w14:textId="77777777" w:rsidR="0040636B" w:rsidRDefault="0040636B" w:rsidP="0040636B">
            <w:pPr>
              <w:spacing w:after="60"/>
              <w:rPr>
                <w:rFonts w:ascii="Arial" w:hAnsi="Arial" w:cs="Arial"/>
                <w:sz w:val="18"/>
                <w:szCs w:val="18"/>
                <w:lang w:eastAsia="zh-CN"/>
              </w:rPr>
            </w:pPr>
            <w:r w:rsidRPr="00B23C57">
              <w:rPr>
                <w:rFonts w:ascii="Arial" w:eastAsia="SimSun" w:hAnsi="Arial" w:cs="Arial"/>
                <w:sz w:val="18"/>
                <w:szCs w:val="18"/>
              </w:rPr>
              <w:t xml:space="preserve">6.5.3.11 </w:t>
            </w:r>
            <w:r w:rsidRPr="00EF11F2">
              <w:rPr>
                <w:rFonts w:ascii="Arial" w:hAnsi="Arial" w:cs="Arial"/>
                <w:sz w:val="18"/>
                <w:szCs w:val="18"/>
                <w:lang w:eastAsia="sv-SE"/>
              </w:rPr>
              <w:t xml:space="preserve">NR SA FR1 </w:t>
            </w:r>
            <w:r w:rsidRPr="00EF11F2">
              <w:rPr>
                <w:rFonts w:ascii="Arial" w:hAnsi="Arial" w:cs="Arial"/>
                <w:sz w:val="18"/>
                <w:szCs w:val="18"/>
                <w:lang w:eastAsia="zh-CN"/>
              </w:rPr>
              <w:t xml:space="preserve">fast SCell Activation of known SCell in non-DRX for </w:t>
            </w:r>
            <w:r>
              <w:rPr>
                <w:rFonts w:ascii="Arial" w:hAnsi="Arial" w:cs="Arial"/>
                <w:sz w:val="18"/>
                <w:szCs w:val="18"/>
                <w:lang w:eastAsia="zh-CN"/>
              </w:rPr>
              <w:t xml:space="preserve">640 </w:t>
            </w:r>
            <w:r w:rsidRPr="00EF11F2">
              <w:rPr>
                <w:rFonts w:ascii="Arial" w:hAnsi="Arial" w:cs="Arial"/>
                <w:sz w:val="18"/>
                <w:szCs w:val="18"/>
                <w:lang w:eastAsia="zh-CN"/>
              </w:rPr>
              <w:t>ms SCell measurement cycle</w:t>
            </w:r>
          </w:p>
          <w:p w14:paraId="7CFE159C" w14:textId="77777777" w:rsidR="0040636B" w:rsidRPr="00EF11F2" w:rsidRDefault="0040636B" w:rsidP="0040636B">
            <w:pPr>
              <w:spacing w:after="60"/>
              <w:rPr>
                <w:rFonts w:ascii="Arial" w:eastAsia="MS Mincho" w:hAnsi="Arial" w:cs="Arial"/>
                <w:sz w:val="18"/>
                <w:szCs w:val="18"/>
              </w:rPr>
            </w:pPr>
          </w:p>
          <w:p w14:paraId="182A64B8" w14:textId="77777777" w:rsidR="0040636B" w:rsidRPr="00D0162F" w:rsidRDefault="0040636B" w:rsidP="0040636B">
            <w:pPr>
              <w:pStyle w:val="TAL"/>
              <w:rPr>
                <w:rFonts w:eastAsia="SimSun"/>
              </w:rPr>
            </w:pPr>
          </w:p>
        </w:tc>
        <w:tc>
          <w:tcPr>
            <w:tcW w:w="2552" w:type="dxa"/>
            <w:tcBorders>
              <w:top w:val="single" w:sz="4" w:space="0" w:color="auto"/>
              <w:left w:val="single" w:sz="4" w:space="0" w:color="auto"/>
              <w:bottom w:val="single" w:sz="4" w:space="0" w:color="auto"/>
              <w:right w:val="single" w:sz="4" w:space="0" w:color="auto"/>
            </w:tcBorders>
          </w:tcPr>
          <w:p w14:paraId="2D66A4E3" w14:textId="3A8FF403" w:rsidR="0040636B" w:rsidRPr="00D0162F" w:rsidRDefault="0040636B" w:rsidP="0040636B">
            <w:pPr>
              <w:pStyle w:val="TAL"/>
              <w:rPr>
                <w:rFonts w:eastAsia="SimSun"/>
              </w:rPr>
            </w:pPr>
            <w:r>
              <w:t>Same as 6.5.3.10</w:t>
            </w:r>
          </w:p>
        </w:tc>
        <w:tc>
          <w:tcPr>
            <w:tcW w:w="3655" w:type="dxa"/>
            <w:tcBorders>
              <w:top w:val="single" w:sz="4" w:space="0" w:color="auto"/>
              <w:left w:val="single" w:sz="4" w:space="0" w:color="auto"/>
              <w:bottom w:val="single" w:sz="4" w:space="0" w:color="auto"/>
              <w:right w:val="single" w:sz="4" w:space="0" w:color="auto"/>
            </w:tcBorders>
          </w:tcPr>
          <w:p w14:paraId="55D05B3A" w14:textId="3F90F81F" w:rsidR="0040636B" w:rsidRPr="00D0162F" w:rsidRDefault="0040636B" w:rsidP="0040636B">
            <w:pPr>
              <w:pStyle w:val="TAL"/>
              <w:rPr>
                <w:rFonts w:eastAsia="SimSun" w:cs="Arial"/>
                <w:szCs w:val="18"/>
              </w:rPr>
            </w:pPr>
            <w:r>
              <w:t>Same as 6.5.3.10</w:t>
            </w:r>
          </w:p>
        </w:tc>
      </w:tr>
      <w:tr w:rsidR="00090B9F" w:rsidRPr="00D0162F" w14:paraId="0624CDD5" w14:textId="77777777" w:rsidTr="0040636B">
        <w:trPr>
          <w:gridAfter w:val="1"/>
          <w:wAfter w:w="92" w:type="dxa"/>
          <w:cantSplit/>
          <w:jc w:val="center"/>
        </w:trPr>
        <w:tc>
          <w:tcPr>
            <w:tcW w:w="3211" w:type="dxa"/>
          </w:tcPr>
          <w:p w14:paraId="04FCF3CD" w14:textId="51C890A8" w:rsidR="00090B9F" w:rsidRPr="00D0162F" w:rsidRDefault="00090B9F" w:rsidP="00090B9F">
            <w:pPr>
              <w:pStyle w:val="TAL"/>
              <w:rPr>
                <w:rFonts w:eastAsia="SimSun"/>
              </w:rPr>
            </w:pPr>
            <w:r w:rsidRPr="00D0162F">
              <w:rPr>
                <w:rFonts w:eastAsia="SimSun"/>
              </w:rPr>
              <w:t>6.5.5.1 NR SA FR1 SSB-based beam failure detection and link recovery in non-DRX</w:t>
            </w:r>
          </w:p>
        </w:tc>
        <w:tc>
          <w:tcPr>
            <w:tcW w:w="2552" w:type="dxa"/>
          </w:tcPr>
          <w:p w14:paraId="7721A130" w14:textId="29859F3F" w:rsidR="00090B9F" w:rsidRPr="00D0162F" w:rsidRDefault="00090B9F" w:rsidP="00090B9F">
            <w:pPr>
              <w:pStyle w:val="TAL"/>
              <w:rPr>
                <w:rFonts w:eastAsia="SimSun"/>
              </w:rPr>
            </w:pPr>
            <w:r w:rsidRPr="00D0162F">
              <w:rPr>
                <w:rFonts w:eastAsia="SimSun"/>
              </w:rPr>
              <w:t>Average Noc</w:t>
            </w:r>
            <w:r w:rsidRPr="00D0162F">
              <w:rPr>
                <w:rFonts w:eastAsia="SimSun"/>
                <w:vertAlign w:val="subscript"/>
              </w:rPr>
              <w:t>1</w:t>
            </w:r>
            <w:r w:rsidRPr="00D0162F">
              <w:rPr>
                <w:rFonts w:eastAsia="SimSun"/>
              </w:rPr>
              <w:t xml:space="preserve"> </w:t>
            </w:r>
            <w:r w:rsidRPr="00D0162F">
              <w:t>±</w:t>
            </w:r>
            <w:r w:rsidRPr="00D0162F">
              <w:rPr>
                <w:rFonts w:eastAsia="SimSun"/>
              </w:rPr>
              <w:t>1.5 dB</w:t>
            </w:r>
          </w:p>
          <w:p w14:paraId="6031A499" w14:textId="5A2DC9B1" w:rsidR="00090B9F" w:rsidRPr="00D0162F" w:rsidRDefault="00090B9F" w:rsidP="00090B9F">
            <w:pPr>
              <w:pStyle w:val="TAL"/>
            </w:pPr>
            <w:r w:rsidRPr="00D0162F">
              <w:t>Average Ês</w:t>
            </w:r>
            <w:r w:rsidRPr="00D0162F">
              <w:rPr>
                <w:vertAlign w:val="subscript"/>
              </w:rPr>
              <w:t>1</w:t>
            </w:r>
            <w:r w:rsidRPr="00D0162F">
              <w:t xml:space="preserve"> / Noc</w:t>
            </w:r>
            <w:r w:rsidRPr="00D0162F">
              <w:rPr>
                <w:vertAlign w:val="subscript"/>
              </w:rPr>
              <w:t>1</w:t>
            </w:r>
            <w:r w:rsidRPr="00D0162F">
              <w:t xml:space="preserve"> ±0.3 dB</w:t>
            </w:r>
          </w:p>
          <w:p w14:paraId="6B846CA7" w14:textId="0E2A9042" w:rsidR="00090B9F" w:rsidRPr="00D0162F" w:rsidRDefault="00090B9F" w:rsidP="00090B9F">
            <w:pPr>
              <w:pStyle w:val="TAL"/>
              <w:rPr>
                <w:shd w:val="clear" w:color="auto" w:fill="FFFFFF"/>
              </w:rPr>
            </w:pPr>
            <w:r w:rsidRPr="00D0162F">
              <w:rPr>
                <w:rFonts w:cs="Arial"/>
                <w:szCs w:val="18"/>
              </w:rPr>
              <w:t xml:space="preserve">Meas PRB </w:t>
            </w:r>
            <w:r w:rsidRPr="00D0162F">
              <w:t>Noc</w:t>
            </w:r>
            <w:r w:rsidRPr="00D0162F">
              <w:rPr>
                <w:vertAlign w:val="subscript"/>
              </w:rPr>
              <w:t>1</w:t>
            </w:r>
            <w:r w:rsidRPr="00D0162F">
              <w:t xml:space="preserve"> ±1.5 dB</w:t>
            </w:r>
          </w:p>
          <w:p w14:paraId="52493229" w14:textId="404C8743" w:rsidR="00090B9F" w:rsidRPr="00D0162F" w:rsidRDefault="00090B9F" w:rsidP="00090B9F">
            <w:pPr>
              <w:pStyle w:val="TAL"/>
              <w:rPr>
                <w:shd w:val="clear" w:color="auto" w:fill="FFFFFF"/>
              </w:rPr>
            </w:pPr>
            <w:r w:rsidRPr="00D0162F">
              <w:rPr>
                <w:rFonts w:cs="Arial"/>
                <w:szCs w:val="18"/>
              </w:rPr>
              <w:t xml:space="preserve">Meas PRB </w:t>
            </w:r>
            <w:r w:rsidRPr="00D0162F">
              <w:t>Ês</w:t>
            </w:r>
            <w:r w:rsidRPr="00D0162F">
              <w:rPr>
                <w:vertAlign w:val="subscript"/>
              </w:rPr>
              <w:t>1</w:t>
            </w:r>
            <w:r w:rsidRPr="00D0162F">
              <w:t xml:space="preserve"> / Noc</w:t>
            </w:r>
            <w:r w:rsidRPr="00D0162F">
              <w:rPr>
                <w:vertAlign w:val="subscript"/>
              </w:rPr>
              <w:t>1</w:t>
            </w:r>
            <w:r w:rsidRPr="00D0162F">
              <w:t xml:space="preserve"> ±0.3 dB</w:t>
            </w:r>
          </w:p>
          <w:p w14:paraId="37C37359" w14:textId="3516C823" w:rsidR="00090B9F" w:rsidRPr="00D0162F" w:rsidRDefault="00090B9F" w:rsidP="00090B9F">
            <w:pPr>
              <w:pStyle w:val="TAL"/>
              <w:rPr>
                <w:rFonts w:eastAsia="SimSun"/>
              </w:rPr>
            </w:pPr>
            <w:r w:rsidRPr="00D0162F">
              <w:rPr>
                <w:rFonts w:eastAsia="SimSun"/>
              </w:rPr>
              <w:t xml:space="preserve">Fading profile </w:t>
            </w:r>
            <w:r w:rsidRPr="00D0162F">
              <w:t>±0.7 dB</w:t>
            </w:r>
          </w:p>
        </w:tc>
        <w:tc>
          <w:tcPr>
            <w:tcW w:w="3655" w:type="dxa"/>
          </w:tcPr>
          <w:p w14:paraId="602CE4BD" w14:textId="77777777" w:rsidR="00090B9F" w:rsidRPr="00D0162F" w:rsidRDefault="00090B9F" w:rsidP="00090B9F">
            <w:pPr>
              <w:pStyle w:val="TAL"/>
              <w:rPr>
                <w:rFonts w:eastAsia="SimSun" w:cs="Arial"/>
                <w:szCs w:val="18"/>
              </w:rPr>
            </w:pPr>
            <w:r w:rsidRPr="00D0162F">
              <w:rPr>
                <w:rFonts w:eastAsia="SimSun" w:cs="Arial"/>
                <w:szCs w:val="18"/>
              </w:rPr>
              <w:t>Note:</w:t>
            </w:r>
          </w:p>
          <w:p w14:paraId="35500479" w14:textId="436BB57F"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1</w:t>
            </w:r>
            <w:r w:rsidRPr="00D0162F">
              <w:rPr>
                <w:rFonts w:cs="Arial"/>
                <w:szCs w:val="18"/>
              </w:rPr>
              <w:t xml:space="preserve"> is the AWGN on </w:t>
            </w:r>
            <w:r w:rsidRPr="00D0162F">
              <w:t>cell 1 frequency</w:t>
            </w:r>
          </w:p>
          <w:p w14:paraId="59C85951" w14:textId="28B2D828" w:rsidR="00090B9F" w:rsidRPr="00D0162F" w:rsidRDefault="00090B9F" w:rsidP="00090B9F">
            <w:pPr>
              <w:pStyle w:val="TAL"/>
              <w:rPr>
                <w:rFonts w:cs="Arial"/>
                <w:szCs w:val="18"/>
              </w:rPr>
            </w:pPr>
            <w:r w:rsidRPr="00D0162F">
              <w:t>Ês</w:t>
            </w:r>
            <w:r w:rsidRPr="00D0162F">
              <w:rPr>
                <w:vertAlign w:val="subscript"/>
              </w:rPr>
              <w:t>1</w:t>
            </w:r>
            <w:r w:rsidRPr="00D0162F">
              <w:t xml:space="preserve"> / Noc</w:t>
            </w:r>
            <w:r w:rsidRPr="00D0162F">
              <w:rPr>
                <w:vertAlign w:val="subscript"/>
              </w:rPr>
              <w:t>1</w:t>
            </w:r>
            <w:r w:rsidRPr="00D0162F">
              <w:t xml:space="preserve"> is the SNR for the SSB</w:t>
            </w:r>
          </w:p>
          <w:p w14:paraId="76175D93" w14:textId="77777777" w:rsidR="00090B9F" w:rsidRPr="00D0162F" w:rsidRDefault="00090B9F" w:rsidP="00090B9F">
            <w:pPr>
              <w:pStyle w:val="TAL"/>
              <w:rPr>
                <w:rFonts w:cs="Arial"/>
                <w:szCs w:val="18"/>
              </w:rPr>
            </w:pPr>
          </w:p>
          <w:p w14:paraId="796DD8D8" w14:textId="54E77AED" w:rsidR="00090B9F" w:rsidRPr="00D0162F" w:rsidRDefault="00090B9F" w:rsidP="00090B9F">
            <w:pPr>
              <w:pStyle w:val="TAL"/>
            </w:pPr>
            <w:r w:rsidRPr="00D0162F">
              <w:rPr>
                <w:rFonts w:cs="Arial"/>
                <w:szCs w:val="18"/>
              </w:rPr>
              <w:t>Meas PRB is the measurement PRB for SS-RSRP #RB</w:t>
            </w:r>
            <w:r w:rsidRPr="00D0162F">
              <w:rPr>
                <w:vertAlign w:val="subscript"/>
              </w:rPr>
              <w:t>J</w:t>
            </w:r>
            <w:r w:rsidRPr="00D0162F">
              <w:rPr>
                <w:rFonts w:cs="Arial"/>
                <w:szCs w:val="18"/>
              </w:rPr>
              <w:t xml:space="preserve"> to RB</w:t>
            </w:r>
            <w:r w:rsidRPr="00D0162F">
              <w:rPr>
                <w:vertAlign w:val="subscript"/>
              </w:rPr>
              <w:t>J+19</w:t>
            </w:r>
          </w:p>
        </w:tc>
      </w:tr>
      <w:tr w:rsidR="00090B9F" w:rsidRPr="00D0162F" w14:paraId="376FCFC8" w14:textId="77777777" w:rsidTr="0040636B">
        <w:trPr>
          <w:gridAfter w:val="1"/>
          <w:wAfter w:w="92" w:type="dxa"/>
          <w:cantSplit/>
          <w:jc w:val="center"/>
        </w:trPr>
        <w:tc>
          <w:tcPr>
            <w:tcW w:w="3211" w:type="dxa"/>
          </w:tcPr>
          <w:p w14:paraId="4CF9257E" w14:textId="7FF73F6C" w:rsidR="00090B9F" w:rsidRPr="00D0162F" w:rsidRDefault="00090B9F" w:rsidP="00090B9F">
            <w:pPr>
              <w:pStyle w:val="TAL"/>
              <w:rPr>
                <w:rFonts w:eastAsia="SimSun"/>
              </w:rPr>
            </w:pPr>
            <w:r w:rsidRPr="00D0162F">
              <w:rPr>
                <w:rFonts w:eastAsia="SimSun"/>
              </w:rPr>
              <w:t>6.5.5.2 NR SA FR1 SSB-based beam failure detection and link recovery in DRX</w:t>
            </w:r>
          </w:p>
        </w:tc>
        <w:tc>
          <w:tcPr>
            <w:tcW w:w="2552" w:type="dxa"/>
          </w:tcPr>
          <w:p w14:paraId="0D2026B2" w14:textId="28B0B5B5" w:rsidR="00090B9F" w:rsidRPr="00D0162F" w:rsidRDefault="00090B9F" w:rsidP="00090B9F">
            <w:pPr>
              <w:pStyle w:val="TAL"/>
            </w:pPr>
            <w:r w:rsidRPr="00D0162F">
              <w:rPr>
                <w:rFonts w:eastAsia="SimSun"/>
              </w:rPr>
              <w:t>Same as 6.5.5.1</w:t>
            </w:r>
          </w:p>
        </w:tc>
        <w:tc>
          <w:tcPr>
            <w:tcW w:w="3655" w:type="dxa"/>
          </w:tcPr>
          <w:p w14:paraId="25793EED" w14:textId="52CBB8CA" w:rsidR="00090B9F" w:rsidRPr="00D0162F" w:rsidRDefault="00090B9F" w:rsidP="00090B9F">
            <w:pPr>
              <w:pStyle w:val="TAL"/>
            </w:pPr>
            <w:r w:rsidRPr="00D0162F">
              <w:rPr>
                <w:rFonts w:eastAsia="SimSun"/>
              </w:rPr>
              <w:t>Same as 6.5.5.1</w:t>
            </w:r>
          </w:p>
        </w:tc>
      </w:tr>
      <w:tr w:rsidR="00090B9F" w:rsidRPr="00D0162F" w14:paraId="21E4A9C8" w14:textId="77777777" w:rsidTr="0040636B">
        <w:trPr>
          <w:gridAfter w:val="1"/>
          <w:wAfter w:w="92" w:type="dxa"/>
          <w:cantSplit/>
          <w:jc w:val="center"/>
        </w:trPr>
        <w:tc>
          <w:tcPr>
            <w:tcW w:w="3211" w:type="dxa"/>
          </w:tcPr>
          <w:p w14:paraId="578302A6" w14:textId="747E6909" w:rsidR="00090B9F" w:rsidRPr="00D0162F" w:rsidRDefault="00090B9F" w:rsidP="00090B9F">
            <w:pPr>
              <w:pStyle w:val="TAL"/>
              <w:rPr>
                <w:rFonts w:eastAsia="SimSun"/>
              </w:rPr>
            </w:pPr>
            <w:r w:rsidRPr="00D0162F">
              <w:rPr>
                <w:rFonts w:eastAsia="SimSun"/>
              </w:rPr>
              <w:t>6.5.5.3 NR SA FR1 CSI-RS-based beam failure detection and link recovery in non-DRX</w:t>
            </w:r>
          </w:p>
        </w:tc>
        <w:tc>
          <w:tcPr>
            <w:tcW w:w="2552" w:type="dxa"/>
          </w:tcPr>
          <w:p w14:paraId="58096FB9" w14:textId="506D3C07" w:rsidR="00090B9F" w:rsidRPr="00D0162F" w:rsidRDefault="00090B9F" w:rsidP="00090B9F">
            <w:pPr>
              <w:pStyle w:val="TAL"/>
              <w:rPr>
                <w:rFonts w:eastAsia="SimSun"/>
              </w:rPr>
            </w:pPr>
            <w:r w:rsidRPr="00D0162F">
              <w:rPr>
                <w:rFonts w:eastAsia="SimSun"/>
              </w:rPr>
              <w:t>Average Noc</w:t>
            </w:r>
            <w:r w:rsidRPr="00D0162F">
              <w:rPr>
                <w:rFonts w:eastAsia="SimSun"/>
                <w:vertAlign w:val="subscript"/>
              </w:rPr>
              <w:t>1</w:t>
            </w:r>
            <w:r w:rsidRPr="00D0162F">
              <w:rPr>
                <w:rFonts w:eastAsia="SimSun"/>
              </w:rPr>
              <w:t xml:space="preserve"> </w:t>
            </w:r>
            <w:r w:rsidRPr="00D0162F">
              <w:t>±</w:t>
            </w:r>
            <w:r w:rsidRPr="00D0162F">
              <w:rPr>
                <w:rFonts w:eastAsia="SimSun"/>
              </w:rPr>
              <w:t>1.5 dB</w:t>
            </w:r>
          </w:p>
          <w:p w14:paraId="7D0FE8BD" w14:textId="414387CE" w:rsidR="00090B9F" w:rsidRPr="00D0162F" w:rsidRDefault="00090B9F" w:rsidP="00090B9F">
            <w:pPr>
              <w:pStyle w:val="TAL"/>
            </w:pPr>
            <w:r w:rsidRPr="00D0162F">
              <w:t>Average Ês</w:t>
            </w:r>
            <w:r w:rsidRPr="00D0162F">
              <w:rPr>
                <w:vertAlign w:val="subscript"/>
              </w:rPr>
              <w:t>1</w:t>
            </w:r>
            <w:r w:rsidRPr="00D0162F">
              <w:t xml:space="preserve"> / Noc</w:t>
            </w:r>
            <w:r w:rsidRPr="00D0162F">
              <w:rPr>
                <w:vertAlign w:val="subscript"/>
              </w:rPr>
              <w:t>1</w:t>
            </w:r>
            <w:r w:rsidRPr="00D0162F">
              <w:t xml:space="preserve"> ±0.3 dB</w:t>
            </w:r>
          </w:p>
          <w:p w14:paraId="6660A760" w14:textId="150EBF3C" w:rsidR="00090B9F" w:rsidRPr="00D0162F" w:rsidRDefault="00090B9F" w:rsidP="00090B9F">
            <w:pPr>
              <w:pStyle w:val="TAL"/>
              <w:rPr>
                <w:shd w:val="clear" w:color="auto" w:fill="FFFFFF"/>
              </w:rPr>
            </w:pPr>
            <w:r w:rsidRPr="00D0162F">
              <w:rPr>
                <w:rFonts w:cs="Arial"/>
                <w:szCs w:val="18"/>
              </w:rPr>
              <w:t xml:space="preserve">Meas PRB </w:t>
            </w:r>
            <w:r w:rsidRPr="00D0162F">
              <w:t>Noc</w:t>
            </w:r>
            <w:r w:rsidRPr="00D0162F">
              <w:rPr>
                <w:vertAlign w:val="subscript"/>
              </w:rPr>
              <w:t>1</w:t>
            </w:r>
            <w:r w:rsidRPr="00D0162F">
              <w:t xml:space="preserve"> ±1.5 dB</w:t>
            </w:r>
          </w:p>
          <w:p w14:paraId="2501EC83" w14:textId="09BF07EC" w:rsidR="00090B9F" w:rsidRPr="00D0162F" w:rsidRDefault="00090B9F" w:rsidP="00090B9F">
            <w:pPr>
              <w:pStyle w:val="TAL"/>
              <w:rPr>
                <w:shd w:val="clear" w:color="auto" w:fill="FFFFFF"/>
              </w:rPr>
            </w:pPr>
            <w:r w:rsidRPr="00D0162F">
              <w:rPr>
                <w:rFonts w:cs="Arial"/>
                <w:szCs w:val="18"/>
              </w:rPr>
              <w:t xml:space="preserve">Meas PRB </w:t>
            </w:r>
            <w:r w:rsidRPr="00D0162F">
              <w:t>Ês</w:t>
            </w:r>
            <w:r w:rsidRPr="00D0162F">
              <w:rPr>
                <w:vertAlign w:val="subscript"/>
              </w:rPr>
              <w:t>1</w:t>
            </w:r>
            <w:r w:rsidRPr="00D0162F">
              <w:t xml:space="preserve"> / Noc</w:t>
            </w:r>
            <w:r w:rsidRPr="00D0162F">
              <w:rPr>
                <w:vertAlign w:val="subscript"/>
              </w:rPr>
              <w:t>1</w:t>
            </w:r>
            <w:r w:rsidRPr="00D0162F">
              <w:t xml:space="preserve"> ±0.3 dB</w:t>
            </w:r>
          </w:p>
          <w:p w14:paraId="52890F8F" w14:textId="740313AD" w:rsidR="00090B9F" w:rsidRPr="00D0162F" w:rsidRDefault="00090B9F" w:rsidP="00090B9F">
            <w:pPr>
              <w:pStyle w:val="TAL"/>
              <w:rPr>
                <w:rFonts w:eastAsia="SimSun"/>
              </w:rPr>
            </w:pPr>
            <w:r w:rsidRPr="00D0162F">
              <w:rPr>
                <w:rFonts w:eastAsia="SimSun"/>
              </w:rPr>
              <w:t xml:space="preserve">Fading profile </w:t>
            </w:r>
            <w:r w:rsidRPr="00D0162F">
              <w:t>±0.7 dB</w:t>
            </w:r>
          </w:p>
        </w:tc>
        <w:tc>
          <w:tcPr>
            <w:tcW w:w="3655" w:type="dxa"/>
          </w:tcPr>
          <w:p w14:paraId="6F26C726" w14:textId="77777777" w:rsidR="00090B9F" w:rsidRPr="00D0162F" w:rsidRDefault="00090B9F" w:rsidP="00090B9F">
            <w:pPr>
              <w:pStyle w:val="TAL"/>
              <w:rPr>
                <w:rFonts w:eastAsia="SimSun" w:cs="Arial"/>
                <w:szCs w:val="18"/>
              </w:rPr>
            </w:pPr>
            <w:r w:rsidRPr="00D0162F">
              <w:rPr>
                <w:rFonts w:eastAsia="SimSun" w:cs="Arial"/>
                <w:szCs w:val="18"/>
              </w:rPr>
              <w:t>Note:</w:t>
            </w:r>
          </w:p>
          <w:p w14:paraId="3DB2F3B7" w14:textId="30F67BC8"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1</w:t>
            </w:r>
            <w:r w:rsidRPr="00D0162F">
              <w:rPr>
                <w:rFonts w:cs="Arial"/>
                <w:szCs w:val="18"/>
              </w:rPr>
              <w:t xml:space="preserve"> is the AWGN on </w:t>
            </w:r>
            <w:r w:rsidRPr="00D0162F">
              <w:t>cell 1 frequency</w:t>
            </w:r>
          </w:p>
          <w:p w14:paraId="153C9783" w14:textId="7A6424F0" w:rsidR="00090B9F" w:rsidRPr="00D0162F" w:rsidRDefault="00090B9F" w:rsidP="00090B9F">
            <w:pPr>
              <w:pStyle w:val="TAL"/>
              <w:rPr>
                <w:rFonts w:cs="Arial"/>
                <w:szCs w:val="18"/>
              </w:rPr>
            </w:pPr>
            <w:r w:rsidRPr="00D0162F">
              <w:t>Ês</w:t>
            </w:r>
            <w:r w:rsidRPr="00D0162F">
              <w:rPr>
                <w:vertAlign w:val="subscript"/>
              </w:rPr>
              <w:t>1</w:t>
            </w:r>
            <w:r w:rsidRPr="00D0162F">
              <w:t xml:space="preserve"> / Noc</w:t>
            </w:r>
            <w:r w:rsidRPr="00D0162F">
              <w:rPr>
                <w:vertAlign w:val="subscript"/>
              </w:rPr>
              <w:t>1</w:t>
            </w:r>
            <w:r w:rsidRPr="00D0162F">
              <w:t xml:space="preserve"> is the SNR for the CSI-RS</w:t>
            </w:r>
          </w:p>
          <w:p w14:paraId="508D42DF" w14:textId="77777777" w:rsidR="00090B9F" w:rsidRPr="00D0162F" w:rsidRDefault="00090B9F" w:rsidP="00090B9F">
            <w:pPr>
              <w:pStyle w:val="TAL"/>
              <w:rPr>
                <w:rFonts w:cs="Arial"/>
                <w:szCs w:val="18"/>
              </w:rPr>
            </w:pPr>
          </w:p>
          <w:p w14:paraId="564B4D63" w14:textId="606560B8" w:rsidR="00090B9F" w:rsidRPr="00D0162F" w:rsidRDefault="00090B9F" w:rsidP="00090B9F">
            <w:pPr>
              <w:pStyle w:val="TAL"/>
            </w:pPr>
            <w:r w:rsidRPr="00D0162F">
              <w:rPr>
                <w:rFonts w:cs="Arial"/>
                <w:szCs w:val="18"/>
              </w:rPr>
              <w:t>Meas PRB is the measurement PRB for CSI-RSRP #RB</w:t>
            </w:r>
            <w:r w:rsidRPr="00D0162F">
              <w:rPr>
                <w:vertAlign w:val="subscript"/>
              </w:rPr>
              <w:t>0</w:t>
            </w:r>
            <w:r w:rsidRPr="00D0162F">
              <w:rPr>
                <w:rFonts w:cs="Arial"/>
                <w:szCs w:val="18"/>
              </w:rPr>
              <w:t xml:space="preserve"> to RB</w:t>
            </w:r>
            <w:r w:rsidRPr="00D0162F">
              <w:rPr>
                <w:vertAlign w:val="subscript"/>
              </w:rPr>
              <w:t>274</w:t>
            </w:r>
          </w:p>
        </w:tc>
      </w:tr>
      <w:tr w:rsidR="00090B9F" w:rsidRPr="00D0162F" w14:paraId="72D7F0AC" w14:textId="77777777" w:rsidTr="0040636B">
        <w:trPr>
          <w:gridAfter w:val="1"/>
          <w:wAfter w:w="92" w:type="dxa"/>
          <w:cantSplit/>
          <w:jc w:val="center"/>
        </w:trPr>
        <w:tc>
          <w:tcPr>
            <w:tcW w:w="3211" w:type="dxa"/>
          </w:tcPr>
          <w:p w14:paraId="5C5216D3" w14:textId="3B690870" w:rsidR="00090B9F" w:rsidRPr="00D0162F" w:rsidRDefault="00090B9F" w:rsidP="00090B9F">
            <w:pPr>
              <w:pStyle w:val="TAL"/>
              <w:rPr>
                <w:rFonts w:eastAsia="SimSun"/>
              </w:rPr>
            </w:pPr>
            <w:r w:rsidRPr="00D0162F">
              <w:rPr>
                <w:rFonts w:eastAsia="SimSun"/>
              </w:rPr>
              <w:t>6.5.5.4 NR SA FR1 CSI-RS-based beam failure detection and link recovery in DRX</w:t>
            </w:r>
          </w:p>
        </w:tc>
        <w:tc>
          <w:tcPr>
            <w:tcW w:w="2552" w:type="dxa"/>
          </w:tcPr>
          <w:p w14:paraId="54428D32" w14:textId="33896B7C" w:rsidR="00090B9F" w:rsidRPr="00D0162F" w:rsidRDefault="00090B9F" w:rsidP="00090B9F">
            <w:pPr>
              <w:pStyle w:val="TAL"/>
            </w:pPr>
            <w:r w:rsidRPr="00D0162F">
              <w:rPr>
                <w:rFonts w:eastAsia="SimSun"/>
              </w:rPr>
              <w:t>Same as 6.5.5.3</w:t>
            </w:r>
          </w:p>
        </w:tc>
        <w:tc>
          <w:tcPr>
            <w:tcW w:w="3655" w:type="dxa"/>
          </w:tcPr>
          <w:p w14:paraId="182F8A43" w14:textId="7262B61E" w:rsidR="00090B9F" w:rsidRPr="00D0162F" w:rsidRDefault="00090B9F" w:rsidP="00090B9F">
            <w:pPr>
              <w:pStyle w:val="TAL"/>
            </w:pPr>
            <w:r w:rsidRPr="00D0162F">
              <w:rPr>
                <w:rFonts w:eastAsia="SimSun"/>
              </w:rPr>
              <w:t>Same as 6.5.5.3</w:t>
            </w:r>
          </w:p>
        </w:tc>
      </w:tr>
      <w:tr w:rsidR="00090B9F" w:rsidRPr="00D0162F" w14:paraId="3E3444BC" w14:textId="77777777" w:rsidTr="0040636B">
        <w:trPr>
          <w:gridAfter w:val="1"/>
          <w:wAfter w:w="92" w:type="dxa"/>
          <w:cantSplit/>
          <w:jc w:val="center"/>
        </w:trPr>
        <w:tc>
          <w:tcPr>
            <w:tcW w:w="3211" w:type="dxa"/>
          </w:tcPr>
          <w:p w14:paraId="134DCE27" w14:textId="2F0595C7" w:rsidR="00090B9F" w:rsidRPr="00D0162F" w:rsidRDefault="00090B9F" w:rsidP="00090B9F">
            <w:pPr>
              <w:pStyle w:val="TAL"/>
              <w:rPr>
                <w:rFonts w:eastAsia="SimSun"/>
              </w:rPr>
            </w:pPr>
            <w:r w:rsidRPr="00D0162F">
              <w:rPr>
                <w:rFonts w:eastAsia="SimSun"/>
              </w:rPr>
              <w:t>6.5.5.5</w:t>
            </w:r>
            <w:r w:rsidR="0045058E" w:rsidRPr="00D0162F">
              <w:rPr>
                <w:rFonts w:eastAsia="SimSun"/>
              </w:rPr>
              <w:t xml:space="preserve"> </w:t>
            </w:r>
            <w:r w:rsidRPr="00D0162F">
              <w:rPr>
                <w:rFonts w:eastAsia="SimSun"/>
              </w:rPr>
              <w:t>NR SA FR1 Scell CSI-RS-based beam failure detection and SSB-based link recovery in non-DRX</w:t>
            </w:r>
          </w:p>
        </w:tc>
        <w:tc>
          <w:tcPr>
            <w:tcW w:w="2552" w:type="dxa"/>
          </w:tcPr>
          <w:p w14:paraId="2AEA7A26" w14:textId="77777777" w:rsidR="00090B9F" w:rsidRPr="00D0162F" w:rsidRDefault="00090B9F" w:rsidP="00090B9F">
            <w:pPr>
              <w:pStyle w:val="TAL"/>
              <w:rPr>
                <w:rFonts w:eastAsia="SimSun"/>
              </w:rPr>
            </w:pPr>
            <w:r w:rsidRPr="00D0162F">
              <w:rPr>
                <w:rFonts w:eastAsia="SimSun"/>
              </w:rPr>
              <w:t>Average Noc</w:t>
            </w:r>
            <w:r w:rsidRPr="00D0162F">
              <w:rPr>
                <w:rFonts w:eastAsia="SimSun"/>
                <w:vertAlign w:val="subscript"/>
              </w:rPr>
              <w:t>2</w:t>
            </w:r>
            <w:r w:rsidRPr="00D0162F">
              <w:rPr>
                <w:rFonts w:eastAsia="SimSun"/>
              </w:rPr>
              <w:t xml:space="preserve"> </w:t>
            </w:r>
            <w:r w:rsidRPr="00D0162F">
              <w:t>±</w:t>
            </w:r>
            <w:r w:rsidRPr="00D0162F">
              <w:rPr>
                <w:rFonts w:eastAsia="SimSun"/>
              </w:rPr>
              <w:t>1.5 dB</w:t>
            </w:r>
          </w:p>
          <w:p w14:paraId="005CBE54" w14:textId="77777777" w:rsidR="00090B9F" w:rsidRPr="00D0162F" w:rsidRDefault="00090B9F" w:rsidP="00090B9F">
            <w:pPr>
              <w:pStyle w:val="TAL"/>
            </w:pPr>
            <w:r w:rsidRPr="00D0162F">
              <w:t>Average Ês</w:t>
            </w:r>
            <w:r w:rsidRPr="00D0162F">
              <w:rPr>
                <w:vertAlign w:val="subscript"/>
              </w:rPr>
              <w:t>2</w:t>
            </w:r>
            <w:r w:rsidRPr="00D0162F">
              <w:t xml:space="preserve"> / Noc</w:t>
            </w:r>
            <w:r w:rsidRPr="00D0162F">
              <w:rPr>
                <w:vertAlign w:val="subscript"/>
              </w:rPr>
              <w:t>2</w:t>
            </w:r>
            <w:r w:rsidRPr="00D0162F">
              <w:t xml:space="preserve"> ±0.3 dB</w:t>
            </w:r>
          </w:p>
          <w:p w14:paraId="00FE4AAD" w14:textId="77777777" w:rsidR="00090B9F" w:rsidRPr="00D0162F" w:rsidRDefault="00090B9F" w:rsidP="00090B9F">
            <w:pPr>
              <w:pStyle w:val="TAL"/>
              <w:rPr>
                <w:shd w:val="clear" w:color="auto" w:fill="FFFFFF"/>
              </w:rPr>
            </w:pPr>
            <w:r w:rsidRPr="00D0162F">
              <w:rPr>
                <w:rFonts w:cs="Arial"/>
                <w:szCs w:val="18"/>
              </w:rPr>
              <w:t xml:space="preserve">Meas PRB </w:t>
            </w:r>
            <w:r w:rsidRPr="00D0162F">
              <w:t>Noc</w:t>
            </w:r>
            <w:r w:rsidRPr="00D0162F">
              <w:rPr>
                <w:vertAlign w:val="subscript"/>
              </w:rPr>
              <w:t>2</w:t>
            </w:r>
            <w:r w:rsidRPr="00D0162F">
              <w:t xml:space="preserve"> ±1.5 dB</w:t>
            </w:r>
          </w:p>
          <w:p w14:paraId="36837E21" w14:textId="77777777" w:rsidR="00090B9F" w:rsidRPr="00D0162F" w:rsidRDefault="00090B9F" w:rsidP="00090B9F">
            <w:pPr>
              <w:pStyle w:val="TAL"/>
              <w:rPr>
                <w:shd w:val="clear" w:color="auto" w:fill="FFFFFF"/>
              </w:rPr>
            </w:pPr>
            <w:r w:rsidRPr="00D0162F">
              <w:rPr>
                <w:rFonts w:cs="Arial"/>
                <w:szCs w:val="18"/>
              </w:rPr>
              <w:t xml:space="preserve">Meas PRB </w:t>
            </w:r>
            <w:r w:rsidRPr="00D0162F">
              <w:t>Ês</w:t>
            </w:r>
            <w:r w:rsidRPr="00D0162F">
              <w:rPr>
                <w:vertAlign w:val="subscript"/>
              </w:rPr>
              <w:t>2</w:t>
            </w:r>
            <w:r w:rsidRPr="00D0162F">
              <w:t xml:space="preserve"> / Noc</w:t>
            </w:r>
            <w:r w:rsidRPr="00D0162F">
              <w:rPr>
                <w:vertAlign w:val="subscript"/>
              </w:rPr>
              <w:t>2</w:t>
            </w:r>
            <w:r w:rsidRPr="00D0162F">
              <w:t xml:space="preserve"> ±0.3 dB</w:t>
            </w:r>
          </w:p>
          <w:p w14:paraId="77FA65DA" w14:textId="6059E716" w:rsidR="00090B9F" w:rsidRPr="00D0162F" w:rsidRDefault="00090B9F" w:rsidP="00090B9F">
            <w:pPr>
              <w:pStyle w:val="TAL"/>
              <w:rPr>
                <w:rFonts w:eastAsia="SimSun"/>
              </w:rPr>
            </w:pPr>
            <w:r w:rsidRPr="00D0162F">
              <w:rPr>
                <w:rFonts w:eastAsia="SimSun"/>
              </w:rPr>
              <w:t xml:space="preserve">Fading profile </w:t>
            </w:r>
            <w:r w:rsidRPr="00D0162F">
              <w:t>±0.7 dB</w:t>
            </w:r>
          </w:p>
        </w:tc>
        <w:tc>
          <w:tcPr>
            <w:tcW w:w="3655" w:type="dxa"/>
          </w:tcPr>
          <w:p w14:paraId="5C225940" w14:textId="77777777" w:rsidR="00090B9F" w:rsidRPr="00D0162F" w:rsidRDefault="00090B9F" w:rsidP="00090B9F">
            <w:pPr>
              <w:pStyle w:val="TAL"/>
              <w:rPr>
                <w:rFonts w:eastAsia="SimSun" w:cs="Arial"/>
                <w:szCs w:val="18"/>
              </w:rPr>
            </w:pPr>
            <w:r w:rsidRPr="00D0162F">
              <w:rPr>
                <w:rFonts w:eastAsia="SimSun" w:cs="Arial"/>
                <w:szCs w:val="18"/>
              </w:rPr>
              <w:t>Note:</w:t>
            </w:r>
          </w:p>
          <w:p w14:paraId="2CC6CC3C" w14:textId="77777777"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2</w:t>
            </w:r>
            <w:r w:rsidRPr="00D0162F">
              <w:rPr>
                <w:rFonts w:cs="Arial"/>
                <w:szCs w:val="18"/>
              </w:rPr>
              <w:t xml:space="preserve"> is the AWGN on </w:t>
            </w:r>
            <w:r w:rsidRPr="00D0162F">
              <w:t>cell 2 frequency</w:t>
            </w:r>
          </w:p>
          <w:p w14:paraId="6195E76C" w14:textId="77777777" w:rsidR="00090B9F" w:rsidRPr="00D0162F" w:rsidRDefault="00090B9F" w:rsidP="00090B9F">
            <w:pPr>
              <w:pStyle w:val="TAL"/>
              <w:rPr>
                <w:rFonts w:cs="Arial"/>
                <w:szCs w:val="18"/>
              </w:rPr>
            </w:pPr>
            <w:r w:rsidRPr="00D0162F">
              <w:t>Ês</w:t>
            </w:r>
            <w:r w:rsidRPr="00D0162F">
              <w:rPr>
                <w:vertAlign w:val="subscript"/>
              </w:rPr>
              <w:t>2</w:t>
            </w:r>
            <w:r w:rsidRPr="00D0162F">
              <w:t xml:space="preserve"> / Noc</w:t>
            </w:r>
            <w:r w:rsidRPr="00D0162F">
              <w:rPr>
                <w:vertAlign w:val="subscript"/>
              </w:rPr>
              <w:t>2</w:t>
            </w:r>
            <w:r w:rsidRPr="00D0162F">
              <w:t xml:space="preserve"> is the SNR for the SSB and CSI-RS</w:t>
            </w:r>
          </w:p>
          <w:p w14:paraId="4EDBFAF7" w14:textId="77777777" w:rsidR="00090B9F" w:rsidRPr="00D0162F" w:rsidRDefault="00090B9F" w:rsidP="00090B9F">
            <w:pPr>
              <w:pStyle w:val="TAL"/>
              <w:rPr>
                <w:rFonts w:cs="Arial"/>
                <w:szCs w:val="18"/>
              </w:rPr>
            </w:pPr>
          </w:p>
          <w:p w14:paraId="6837C2AD" w14:textId="77777777" w:rsidR="00090B9F" w:rsidRPr="00D0162F" w:rsidRDefault="00090B9F" w:rsidP="00090B9F">
            <w:pPr>
              <w:pStyle w:val="TAL"/>
              <w:rPr>
                <w:rFonts w:eastAsia="SimSun"/>
              </w:rPr>
            </w:pPr>
            <w:r w:rsidRPr="00D0162F">
              <w:rPr>
                <w:rFonts w:cs="Arial"/>
                <w:szCs w:val="18"/>
              </w:rPr>
              <w:t>Meas PRB is the measurement PRB for SS-RSRP #RB</w:t>
            </w:r>
            <w:r w:rsidRPr="00D0162F">
              <w:rPr>
                <w:vertAlign w:val="subscript"/>
              </w:rPr>
              <w:t>J</w:t>
            </w:r>
            <w:r w:rsidRPr="00D0162F">
              <w:rPr>
                <w:rFonts w:cs="Arial"/>
                <w:szCs w:val="18"/>
              </w:rPr>
              <w:t xml:space="preserve"> to RB</w:t>
            </w:r>
            <w:r w:rsidRPr="00D0162F">
              <w:rPr>
                <w:vertAlign w:val="subscript"/>
              </w:rPr>
              <w:t>J+19</w:t>
            </w:r>
          </w:p>
        </w:tc>
      </w:tr>
      <w:tr w:rsidR="00090B9F" w:rsidRPr="00D0162F" w14:paraId="42F43C2F" w14:textId="77777777" w:rsidTr="0040636B">
        <w:trPr>
          <w:gridAfter w:val="1"/>
          <w:wAfter w:w="92" w:type="dxa"/>
          <w:cantSplit/>
          <w:jc w:val="center"/>
        </w:trPr>
        <w:tc>
          <w:tcPr>
            <w:tcW w:w="3211" w:type="dxa"/>
          </w:tcPr>
          <w:p w14:paraId="763DAA9F" w14:textId="044FC99D" w:rsidR="00090B9F" w:rsidRPr="00D0162F" w:rsidRDefault="00090B9F" w:rsidP="00090B9F">
            <w:pPr>
              <w:pStyle w:val="TAL"/>
              <w:rPr>
                <w:rFonts w:eastAsia="SimSun"/>
              </w:rPr>
            </w:pPr>
            <w:r w:rsidRPr="00D0162F">
              <w:rPr>
                <w:rFonts w:eastAsia="SimSun"/>
              </w:rPr>
              <w:t>6.5.5.6</w:t>
            </w:r>
            <w:r w:rsidR="0045058E" w:rsidRPr="00D0162F">
              <w:rPr>
                <w:rFonts w:eastAsia="SimSun"/>
              </w:rPr>
              <w:t xml:space="preserve"> </w:t>
            </w:r>
            <w:r w:rsidRPr="00D0162F">
              <w:rPr>
                <w:rFonts w:eastAsia="SimSun"/>
              </w:rPr>
              <w:t>NR SA FR1 Scell CSI-RS-based beam failure detection and SSB-based link recovery in DRX</w:t>
            </w:r>
          </w:p>
        </w:tc>
        <w:tc>
          <w:tcPr>
            <w:tcW w:w="2552" w:type="dxa"/>
          </w:tcPr>
          <w:p w14:paraId="36C79D28" w14:textId="77777777" w:rsidR="00090B9F" w:rsidRPr="00D0162F" w:rsidRDefault="00090B9F" w:rsidP="00090B9F">
            <w:pPr>
              <w:pStyle w:val="TAL"/>
              <w:rPr>
                <w:rFonts w:eastAsia="SimSun"/>
              </w:rPr>
            </w:pPr>
            <w:r w:rsidRPr="00D0162F">
              <w:rPr>
                <w:rFonts w:eastAsia="SimSun"/>
              </w:rPr>
              <w:t>Same as 6.5.5.5</w:t>
            </w:r>
          </w:p>
        </w:tc>
        <w:tc>
          <w:tcPr>
            <w:tcW w:w="3655" w:type="dxa"/>
          </w:tcPr>
          <w:p w14:paraId="22E4EA10" w14:textId="77777777" w:rsidR="00090B9F" w:rsidRPr="00D0162F" w:rsidRDefault="00090B9F" w:rsidP="00090B9F">
            <w:pPr>
              <w:pStyle w:val="TAL"/>
              <w:rPr>
                <w:rFonts w:eastAsia="SimSun"/>
              </w:rPr>
            </w:pPr>
            <w:r w:rsidRPr="00D0162F">
              <w:rPr>
                <w:rFonts w:eastAsia="SimSun"/>
              </w:rPr>
              <w:t>Same as 6.5.5.5</w:t>
            </w:r>
          </w:p>
        </w:tc>
      </w:tr>
      <w:tr w:rsidR="0045058E" w:rsidRPr="00D0162F" w14:paraId="5445C189" w14:textId="77777777" w:rsidTr="0040636B">
        <w:trPr>
          <w:gridAfter w:val="1"/>
          <w:wAfter w:w="92" w:type="dxa"/>
          <w:cantSplit/>
          <w:jc w:val="center"/>
        </w:trPr>
        <w:tc>
          <w:tcPr>
            <w:tcW w:w="3211" w:type="dxa"/>
          </w:tcPr>
          <w:p w14:paraId="3685DD6A" w14:textId="5CF4128B" w:rsidR="0045058E" w:rsidRPr="00D0162F" w:rsidRDefault="0045058E" w:rsidP="00954962">
            <w:pPr>
              <w:pStyle w:val="TAL"/>
              <w:rPr>
                <w:rFonts w:eastAsia="SimSun"/>
              </w:rPr>
            </w:pPr>
            <w:r w:rsidRPr="00D0162F">
              <w:rPr>
                <w:rFonts w:eastAsia="SimSun"/>
              </w:rPr>
              <w:t>6.5.5.7 NR SA FR1 PCell TRP Specific CSI-RS-based Beam Failure Detection and Link Recovery in DRX</w:t>
            </w:r>
          </w:p>
        </w:tc>
        <w:tc>
          <w:tcPr>
            <w:tcW w:w="2552" w:type="dxa"/>
          </w:tcPr>
          <w:p w14:paraId="488C0A4B" w14:textId="77777777" w:rsidR="0045058E" w:rsidRPr="00D0162F" w:rsidRDefault="0045058E" w:rsidP="00954962">
            <w:pPr>
              <w:pStyle w:val="TAL"/>
              <w:rPr>
                <w:rFonts w:eastAsia="SimSun"/>
              </w:rPr>
            </w:pPr>
            <w:r w:rsidRPr="00D0162F">
              <w:rPr>
                <w:rFonts w:eastAsia="SimSun"/>
              </w:rPr>
              <w:t>Same as 6.5.5.3</w:t>
            </w:r>
          </w:p>
        </w:tc>
        <w:tc>
          <w:tcPr>
            <w:tcW w:w="3655" w:type="dxa"/>
          </w:tcPr>
          <w:p w14:paraId="3F73B078" w14:textId="77777777" w:rsidR="0045058E" w:rsidRPr="00D0162F" w:rsidRDefault="0045058E" w:rsidP="00954962">
            <w:pPr>
              <w:pStyle w:val="TAL"/>
              <w:rPr>
                <w:rFonts w:eastAsia="SimSun"/>
              </w:rPr>
            </w:pPr>
            <w:r w:rsidRPr="00D0162F">
              <w:rPr>
                <w:rFonts w:eastAsia="SimSun"/>
              </w:rPr>
              <w:t>Same as 6.5.5.3</w:t>
            </w:r>
          </w:p>
        </w:tc>
      </w:tr>
      <w:tr w:rsidR="00090B9F" w:rsidRPr="00D0162F" w14:paraId="2CD9FBF5" w14:textId="77777777" w:rsidTr="0040636B">
        <w:trPr>
          <w:gridAfter w:val="1"/>
          <w:wAfter w:w="92" w:type="dxa"/>
          <w:cantSplit/>
          <w:jc w:val="center"/>
        </w:trPr>
        <w:tc>
          <w:tcPr>
            <w:tcW w:w="3211" w:type="dxa"/>
          </w:tcPr>
          <w:p w14:paraId="6138E97F" w14:textId="0EBF1B38" w:rsidR="00090B9F" w:rsidRPr="00D0162F" w:rsidRDefault="00090B9F" w:rsidP="00090B9F">
            <w:pPr>
              <w:pStyle w:val="TAL"/>
              <w:rPr>
                <w:rFonts w:eastAsia="SimSun"/>
              </w:rPr>
            </w:pPr>
            <w:r w:rsidRPr="00D0162F">
              <w:rPr>
                <w:rFonts w:eastAsia="SimSun"/>
              </w:rPr>
              <w:t>6.5.6.1.1 NR SA FR1-FR1 DCI-based DL active BWP switch in non-DRX</w:t>
            </w:r>
          </w:p>
        </w:tc>
        <w:tc>
          <w:tcPr>
            <w:tcW w:w="2552" w:type="dxa"/>
          </w:tcPr>
          <w:p w14:paraId="5F62A672" w14:textId="64040EE8" w:rsidR="00090B9F" w:rsidRPr="00D0162F" w:rsidRDefault="00090B9F" w:rsidP="00090B9F">
            <w:pPr>
              <w:pStyle w:val="TAL"/>
            </w:pPr>
            <w:r w:rsidRPr="00D0162F">
              <w:t>±0.6 dB</w:t>
            </w:r>
          </w:p>
        </w:tc>
        <w:tc>
          <w:tcPr>
            <w:tcW w:w="3655" w:type="dxa"/>
          </w:tcPr>
          <w:p w14:paraId="6698402C" w14:textId="328C9630" w:rsidR="00090B9F" w:rsidRPr="00D0162F" w:rsidRDefault="00090B9F" w:rsidP="00090B9F">
            <w:pPr>
              <w:pStyle w:val="TAL"/>
              <w:rPr>
                <w:lang w:eastAsia="sv-SE"/>
              </w:rPr>
            </w:pPr>
            <w:r w:rsidRPr="00D0162F">
              <w:rPr>
                <w:lang w:eastAsia="sv-SE"/>
              </w:rPr>
              <w:t>Overall system uncertainty for AWGN conditions comprises two quantities:</w:t>
            </w:r>
          </w:p>
          <w:p w14:paraId="79E2D33D" w14:textId="35296D1A" w:rsidR="00090B9F" w:rsidRPr="00D0162F" w:rsidRDefault="00090B9F" w:rsidP="00090B9F">
            <w:pPr>
              <w:pStyle w:val="TAL"/>
              <w:rPr>
                <w:lang w:eastAsia="sv-SE"/>
              </w:rPr>
            </w:pPr>
            <w:r w:rsidRPr="00D0162F">
              <w:rPr>
                <w:lang w:eastAsia="sv-SE"/>
              </w:rPr>
              <w:t>1. Signal-to-noise ratio uncertainty</w:t>
            </w:r>
          </w:p>
          <w:p w14:paraId="0DCEC3A6" w14:textId="05A90510" w:rsidR="00090B9F" w:rsidRPr="00D0162F" w:rsidRDefault="00090B9F" w:rsidP="00090B9F">
            <w:pPr>
              <w:pStyle w:val="TAL"/>
              <w:rPr>
                <w:lang w:eastAsia="sv-SE"/>
              </w:rPr>
            </w:pPr>
            <w:r w:rsidRPr="00D0162F">
              <w:rPr>
                <w:lang w:eastAsia="sv-SE"/>
              </w:rPr>
              <w:t>2. Effect of AWGN flatness and signal flatness</w:t>
            </w:r>
          </w:p>
          <w:p w14:paraId="50346DC7" w14:textId="77777777" w:rsidR="00090B9F" w:rsidRPr="00D0162F" w:rsidRDefault="00090B9F" w:rsidP="00090B9F">
            <w:pPr>
              <w:pStyle w:val="TAL"/>
              <w:rPr>
                <w:lang w:eastAsia="sv-SE"/>
              </w:rPr>
            </w:pPr>
          </w:p>
          <w:p w14:paraId="06644729" w14:textId="5DFE3CC9" w:rsidR="00090B9F" w:rsidRPr="00D0162F" w:rsidRDefault="00090B9F" w:rsidP="00090B9F">
            <w:pPr>
              <w:pStyle w:val="TAL"/>
              <w:rPr>
                <w:lang w:eastAsia="sv-SE"/>
              </w:rPr>
            </w:pPr>
            <w:r w:rsidRPr="00D0162F">
              <w:rPr>
                <w:lang w:eastAsia="sv-SE"/>
              </w:rPr>
              <w:t>Items 1 and 2 are assumed to be uncorrelated so can be root sum squared:</w:t>
            </w:r>
          </w:p>
          <w:p w14:paraId="500A9788" w14:textId="3EE4096D" w:rsidR="00090B9F" w:rsidRPr="00D0162F" w:rsidRDefault="00090B9F" w:rsidP="00090B9F">
            <w:pPr>
              <w:pStyle w:val="TAL"/>
              <w:rPr>
                <w:lang w:eastAsia="sv-SE"/>
              </w:rPr>
            </w:pPr>
            <w:r w:rsidRPr="00D0162F">
              <w:rPr>
                <w:lang w:eastAsia="sv-SE"/>
              </w:rPr>
              <w:t>AWGN flatness and signal flatness has x 0.25 effect on the required SNR, so use sensitivity factor of x 0.25 for the uncertainty contribution.</w:t>
            </w:r>
          </w:p>
          <w:p w14:paraId="4164199E" w14:textId="2C3C7A5A" w:rsidR="00090B9F" w:rsidRPr="00D0162F" w:rsidRDefault="00090B9F" w:rsidP="00090B9F">
            <w:pPr>
              <w:pStyle w:val="TAL"/>
              <w:rPr>
                <w:lang w:eastAsia="sv-SE"/>
              </w:rPr>
            </w:pPr>
            <w:r w:rsidRPr="00D0162F">
              <w:rPr>
                <w:lang w:eastAsia="sv-SE"/>
              </w:rPr>
              <w:t>Test System uncertainty = SQRT (Signal-to-noise ratio uncertainty^2 + (0.25 x AWGN flatness and signal flatness)^2)</w:t>
            </w:r>
          </w:p>
          <w:p w14:paraId="38379ABD" w14:textId="7B4B78DF" w:rsidR="00090B9F" w:rsidRPr="00D0162F" w:rsidRDefault="00090B9F" w:rsidP="00090B9F">
            <w:pPr>
              <w:pStyle w:val="TAL"/>
              <w:rPr>
                <w:lang w:eastAsia="sv-SE"/>
              </w:rPr>
            </w:pPr>
            <w:r w:rsidRPr="00D0162F">
              <w:rPr>
                <w:lang w:eastAsia="sv-SE"/>
              </w:rPr>
              <w:t>Signal-to-noise ratio uncertainty ±0.3 dB</w:t>
            </w:r>
          </w:p>
          <w:p w14:paraId="4838246B" w14:textId="0EF277F8" w:rsidR="00090B9F" w:rsidRPr="00D0162F" w:rsidRDefault="00090B9F" w:rsidP="00090B9F">
            <w:pPr>
              <w:pStyle w:val="TAL"/>
            </w:pPr>
            <w:r w:rsidRPr="00D0162F">
              <w:rPr>
                <w:lang w:eastAsia="sv-SE"/>
              </w:rPr>
              <w:t>AWGN flatness and signal flatness ±2.0 dB</w:t>
            </w:r>
          </w:p>
        </w:tc>
      </w:tr>
      <w:tr w:rsidR="00090B9F" w:rsidRPr="00D0162F" w14:paraId="0244D71E" w14:textId="77777777" w:rsidTr="0040636B">
        <w:trPr>
          <w:gridAfter w:val="1"/>
          <w:wAfter w:w="92" w:type="dxa"/>
          <w:cantSplit/>
          <w:jc w:val="center"/>
        </w:trPr>
        <w:tc>
          <w:tcPr>
            <w:tcW w:w="3211" w:type="dxa"/>
          </w:tcPr>
          <w:p w14:paraId="41A3ACBD" w14:textId="251CB8F7" w:rsidR="00090B9F" w:rsidRPr="00D0162F" w:rsidRDefault="00090B9F" w:rsidP="00090B9F">
            <w:pPr>
              <w:pStyle w:val="TAL"/>
              <w:rPr>
                <w:rFonts w:eastAsia="SimSun"/>
              </w:rPr>
            </w:pPr>
            <w:r w:rsidRPr="00D0162F">
              <w:rPr>
                <w:rFonts w:eastAsia="SimSun"/>
              </w:rPr>
              <w:t>6.5.6.1.2 NR SA FR1 DCI-based DL active BWP switch in non-DRX</w:t>
            </w:r>
          </w:p>
        </w:tc>
        <w:tc>
          <w:tcPr>
            <w:tcW w:w="2552" w:type="dxa"/>
          </w:tcPr>
          <w:p w14:paraId="3F26941E" w14:textId="00292D52" w:rsidR="00090B9F" w:rsidRPr="00D0162F" w:rsidRDefault="00090B9F" w:rsidP="00090B9F">
            <w:pPr>
              <w:pStyle w:val="TAL"/>
            </w:pPr>
            <w:r w:rsidRPr="00D0162F">
              <w:t>Same as 6.5.6.1.1</w:t>
            </w:r>
          </w:p>
        </w:tc>
        <w:tc>
          <w:tcPr>
            <w:tcW w:w="3655" w:type="dxa"/>
          </w:tcPr>
          <w:p w14:paraId="460D2B59" w14:textId="7E9FBFD8" w:rsidR="00090B9F" w:rsidRPr="00D0162F" w:rsidRDefault="00090B9F" w:rsidP="00090B9F">
            <w:pPr>
              <w:pStyle w:val="TAL"/>
            </w:pPr>
            <w:r w:rsidRPr="00D0162F">
              <w:t>Same as 6.5.6.1.1</w:t>
            </w:r>
          </w:p>
        </w:tc>
      </w:tr>
      <w:tr w:rsidR="00090B9F" w:rsidRPr="00D0162F" w14:paraId="244EA33C" w14:textId="77777777" w:rsidTr="0040636B">
        <w:trPr>
          <w:gridAfter w:val="1"/>
          <w:wAfter w:w="92" w:type="dxa"/>
          <w:cantSplit/>
          <w:jc w:val="center"/>
        </w:trPr>
        <w:tc>
          <w:tcPr>
            <w:tcW w:w="3211" w:type="dxa"/>
          </w:tcPr>
          <w:p w14:paraId="25FD4EF3" w14:textId="5D93469F" w:rsidR="00090B9F" w:rsidRPr="00D0162F" w:rsidRDefault="00090B9F" w:rsidP="00090B9F">
            <w:pPr>
              <w:pStyle w:val="TAL"/>
              <w:rPr>
                <w:rFonts w:eastAsia="SimSun"/>
              </w:rPr>
            </w:pPr>
            <w:r w:rsidRPr="00D0162F">
              <w:rPr>
                <w:rFonts w:eastAsia="SimSun"/>
              </w:rPr>
              <w:t>6.5.6.2.1 NR SA FR1 RRC-based DL active BWP switch in non-DRX</w:t>
            </w:r>
          </w:p>
        </w:tc>
        <w:tc>
          <w:tcPr>
            <w:tcW w:w="2552" w:type="dxa"/>
          </w:tcPr>
          <w:p w14:paraId="01CA8AD6" w14:textId="5912767C" w:rsidR="00090B9F" w:rsidRPr="00D0162F" w:rsidRDefault="00090B9F" w:rsidP="00090B9F">
            <w:pPr>
              <w:pStyle w:val="TAL"/>
            </w:pPr>
            <w:r w:rsidRPr="00D0162F">
              <w:t>±0.6 dB</w:t>
            </w:r>
          </w:p>
        </w:tc>
        <w:tc>
          <w:tcPr>
            <w:tcW w:w="3655" w:type="dxa"/>
          </w:tcPr>
          <w:p w14:paraId="523CF3F4" w14:textId="566A7951" w:rsidR="00090B9F" w:rsidRPr="00D0162F" w:rsidRDefault="00090B9F" w:rsidP="00090B9F">
            <w:pPr>
              <w:pStyle w:val="TAL"/>
              <w:rPr>
                <w:lang w:eastAsia="sv-SE"/>
              </w:rPr>
            </w:pPr>
            <w:r w:rsidRPr="00D0162F">
              <w:rPr>
                <w:lang w:eastAsia="sv-SE"/>
              </w:rPr>
              <w:t>Overall system uncertainty for AWGN conditions comprises two quantities:</w:t>
            </w:r>
          </w:p>
          <w:p w14:paraId="0767CB09" w14:textId="1C15DC84" w:rsidR="00090B9F" w:rsidRPr="00D0162F" w:rsidRDefault="00090B9F" w:rsidP="00090B9F">
            <w:pPr>
              <w:pStyle w:val="TAL"/>
              <w:rPr>
                <w:lang w:eastAsia="sv-SE"/>
              </w:rPr>
            </w:pPr>
            <w:r w:rsidRPr="00D0162F">
              <w:rPr>
                <w:lang w:eastAsia="sv-SE"/>
              </w:rPr>
              <w:t>1. Signal-to-noise ratio uncertainty</w:t>
            </w:r>
          </w:p>
          <w:p w14:paraId="33E4D842" w14:textId="5585D3DD" w:rsidR="00090B9F" w:rsidRPr="00D0162F" w:rsidRDefault="00090B9F" w:rsidP="00090B9F">
            <w:pPr>
              <w:pStyle w:val="TAL"/>
              <w:rPr>
                <w:lang w:eastAsia="sv-SE"/>
              </w:rPr>
            </w:pPr>
            <w:r w:rsidRPr="00D0162F">
              <w:rPr>
                <w:lang w:eastAsia="sv-SE"/>
              </w:rPr>
              <w:t>2. Effect of AWGN flatness and signal flatness</w:t>
            </w:r>
          </w:p>
          <w:p w14:paraId="6D493A75" w14:textId="77777777" w:rsidR="00090B9F" w:rsidRPr="00D0162F" w:rsidRDefault="00090B9F" w:rsidP="00090B9F">
            <w:pPr>
              <w:pStyle w:val="TAL"/>
              <w:rPr>
                <w:lang w:eastAsia="sv-SE"/>
              </w:rPr>
            </w:pPr>
          </w:p>
          <w:p w14:paraId="2D549C95" w14:textId="7A070090" w:rsidR="00090B9F" w:rsidRPr="00D0162F" w:rsidRDefault="00090B9F" w:rsidP="00090B9F">
            <w:pPr>
              <w:pStyle w:val="TAL"/>
              <w:rPr>
                <w:lang w:eastAsia="sv-SE"/>
              </w:rPr>
            </w:pPr>
            <w:r w:rsidRPr="00D0162F">
              <w:rPr>
                <w:lang w:eastAsia="sv-SE"/>
              </w:rPr>
              <w:t>Items 1 and 2 are assumed to be uncorrelated so can be root sum squared:</w:t>
            </w:r>
          </w:p>
          <w:p w14:paraId="2207C032" w14:textId="34781D71" w:rsidR="00090B9F" w:rsidRPr="00D0162F" w:rsidRDefault="00090B9F" w:rsidP="00090B9F">
            <w:pPr>
              <w:pStyle w:val="TAL"/>
              <w:rPr>
                <w:lang w:eastAsia="sv-SE"/>
              </w:rPr>
            </w:pPr>
            <w:r w:rsidRPr="00D0162F">
              <w:rPr>
                <w:lang w:eastAsia="sv-SE"/>
              </w:rPr>
              <w:t>AWGN flatness and signal flatness has x 0.25 effect on the required SNR, so use sensitivity factor of x 0.25 for the uncertainty contribution.</w:t>
            </w:r>
          </w:p>
          <w:p w14:paraId="1E64FD42" w14:textId="478CDF47" w:rsidR="00090B9F" w:rsidRPr="00D0162F" w:rsidRDefault="00090B9F" w:rsidP="00090B9F">
            <w:pPr>
              <w:pStyle w:val="TAL"/>
              <w:rPr>
                <w:lang w:eastAsia="sv-SE"/>
              </w:rPr>
            </w:pPr>
            <w:r w:rsidRPr="00D0162F">
              <w:rPr>
                <w:lang w:eastAsia="sv-SE"/>
              </w:rPr>
              <w:t>Test System uncertainty = SQRT (Signal-to-noise ratio uncertainty^2 + (0.25 x AWGN flatness and signal flatness)^2)</w:t>
            </w:r>
          </w:p>
          <w:p w14:paraId="23547E35" w14:textId="18C84145" w:rsidR="00090B9F" w:rsidRPr="00D0162F" w:rsidRDefault="00090B9F" w:rsidP="00090B9F">
            <w:pPr>
              <w:pStyle w:val="TAL"/>
              <w:rPr>
                <w:lang w:eastAsia="sv-SE"/>
              </w:rPr>
            </w:pPr>
            <w:r w:rsidRPr="00D0162F">
              <w:rPr>
                <w:lang w:eastAsia="sv-SE"/>
              </w:rPr>
              <w:t>Signal-to-noise ratio uncertainty ±0.3 dB</w:t>
            </w:r>
          </w:p>
          <w:p w14:paraId="7B7A77B0" w14:textId="258D96FA" w:rsidR="00090B9F" w:rsidRPr="00D0162F" w:rsidRDefault="00090B9F" w:rsidP="00090B9F">
            <w:pPr>
              <w:pStyle w:val="TAL"/>
            </w:pPr>
            <w:r w:rsidRPr="00D0162F">
              <w:rPr>
                <w:lang w:eastAsia="sv-SE"/>
              </w:rPr>
              <w:t>AWGN flatness and signal flatness ±2.0 dB</w:t>
            </w:r>
          </w:p>
        </w:tc>
      </w:tr>
      <w:tr w:rsidR="00090B9F" w:rsidRPr="00D0162F" w14:paraId="0E3D3BF1" w14:textId="77777777" w:rsidTr="0040636B">
        <w:trPr>
          <w:gridAfter w:val="1"/>
          <w:wAfter w:w="92" w:type="dxa"/>
          <w:cantSplit/>
          <w:jc w:val="center"/>
        </w:trPr>
        <w:tc>
          <w:tcPr>
            <w:tcW w:w="3211" w:type="dxa"/>
          </w:tcPr>
          <w:p w14:paraId="3EB412B1" w14:textId="727F1580" w:rsidR="00090B9F" w:rsidRPr="00D0162F" w:rsidRDefault="00090B9F" w:rsidP="00090B9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6.5.7.1 NR SA FR1 DL Interruptions at switching between two uplink carriers in FDD-TDD CA</w:t>
            </w:r>
          </w:p>
        </w:tc>
        <w:tc>
          <w:tcPr>
            <w:tcW w:w="2552" w:type="dxa"/>
          </w:tcPr>
          <w:p w14:paraId="1D3DDEC1" w14:textId="77777777" w:rsidR="00090B9F" w:rsidRPr="00D0162F"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Noc1 ±1.5 dB</w:t>
            </w:r>
          </w:p>
          <w:p w14:paraId="69974C68" w14:textId="77777777" w:rsidR="00090B9F" w:rsidRPr="00D0162F"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Noc2 ±1.5 dB</w:t>
            </w:r>
          </w:p>
          <w:p w14:paraId="6C5B17C2" w14:textId="77777777" w:rsidR="00090B9F" w:rsidRPr="00D0162F"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Ês1 / Noc ±0.3 dB</w:t>
            </w:r>
          </w:p>
          <w:p w14:paraId="7DAB4F7B" w14:textId="77777777" w:rsidR="00090B9F" w:rsidRPr="00D0162F"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Ês2 / Noc ±0.3 dB</w:t>
            </w:r>
          </w:p>
        </w:tc>
        <w:tc>
          <w:tcPr>
            <w:tcW w:w="3655" w:type="dxa"/>
          </w:tcPr>
          <w:p w14:paraId="30151201" w14:textId="77777777" w:rsidR="00090B9F" w:rsidRPr="00D0162F"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Note:</w:t>
            </w:r>
          </w:p>
          <w:p w14:paraId="33606EA1" w14:textId="77777777" w:rsidR="00090B9F" w:rsidRPr="00D0162F"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Ês1 / Noc1 is the ratio of cell 1 signal / AWGN</w:t>
            </w:r>
          </w:p>
          <w:p w14:paraId="1580EE28" w14:textId="77777777" w:rsidR="00090B9F" w:rsidRPr="00D0162F" w:rsidRDefault="00090B9F" w:rsidP="00090B9F">
            <w:pPr>
              <w:keepNext/>
              <w:keepLines/>
              <w:overflowPunct/>
              <w:autoSpaceDE/>
              <w:autoSpaceDN/>
              <w:adjustRightInd/>
              <w:spacing w:after="0"/>
              <w:textAlignment w:val="auto"/>
              <w:rPr>
                <w:rFonts w:ascii="Arial" w:hAnsi="Arial"/>
                <w:sz w:val="18"/>
                <w:lang w:eastAsia="sv-SE"/>
              </w:rPr>
            </w:pPr>
            <w:r w:rsidRPr="00D0162F">
              <w:rPr>
                <w:rFonts w:ascii="Arial" w:hAnsi="Arial"/>
                <w:sz w:val="18"/>
              </w:rPr>
              <w:t>Ês2 / Noc2 is the ratio of cell 2 signal / AWGN</w:t>
            </w:r>
          </w:p>
        </w:tc>
      </w:tr>
      <w:tr w:rsidR="00090B9F" w:rsidRPr="00D0162F" w14:paraId="6FBA8E7B" w14:textId="77777777" w:rsidTr="0040636B">
        <w:trPr>
          <w:gridAfter w:val="1"/>
          <w:wAfter w:w="92" w:type="dxa"/>
          <w:cantSplit/>
          <w:jc w:val="center"/>
        </w:trPr>
        <w:tc>
          <w:tcPr>
            <w:tcW w:w="3211" w:type="dxa"/>
          </w:tcPr>
          <w:p w14:paraId="5E3143FF" w14:textId="052D3400" w:rsidR="00090B9F" w:rsidRPr="00D0162F" w:rsidRDefault="00090B9F" w:rsidP="00B977F6">
            <w:pPr>
              <w:pStyle w:val="TAL"/>
              <w:rPr>
                <w:rFonts w:eastAsia="SimSun"/>
              </w:rPr>
            </w:pPr>
            <w:r w:rsidRPr="00D0162F">
              <w:rPr>
                <w:rFonts w:eastAsia="SimSun"/>
              </w:rPr>
              <w:t>6.5.7.2 NR SA FR1 DL Interruptions at switching between two uplink carriers in TDD-TDD CA</w:t>
            </w:r>
          </w:p>
        </w:tc>
        <w:tc>
          <w:tcPr>
            <w:tcW w:w="2552" w:type="dxa"/>
          </w:tcPr>
          <w:p w14:paraId="230A775D" w14:textId="77777777" w:rsidR="00090B9F" w:rsidRPr="00D0162F" w:rsidRDefault="00090B9F" w:rsidP="00B977F6">
            <w:pPr>
              <w:pStyle w:val="TAL"/>
            </w:pPr>
            <w:r w:rsidRPr="00D0162F">
              <w:t xml:space="preserve">Same as </w:t>
            </w:r>
            <w:r w:rsidRPr="00D0162F">
              <w:rPr>
                <w:rFonts w:eastAsia="SimSun"/>
              </w:rPr>
              <w:t>6.5.7.1</w:t>
            </w:r>
          </w:p>
        </w:tc>
        <w:tc>
          <w:tcPr>
            <w:tcW w:w="3655" w:type="dxa"/>
          </w:tcPr>
          <w:p w14:paraId="6391E993" w14:textId="77777777" w:rsidR="00090B9F" w:rsidRPr="00D0162F" w:rsidRDefault="00090B9F" w:rsidP="00B977F6">
            <w:pPr>
              <w:pStyle w:val="TAL"/>
              <w:rPr>
                <w:lang w:eastAsia="sv-SE"/>
              </w:rPr>
            </w:pPr>
            <w:r w:rsidRPr="00D0162F">
              <w:t xml:space="preserve">Same as </w:t>
            </w:r>
            <w:r w:rsidRPr="00D0162F">
              <w:rPr>
                <w:rFonts w:eastAsia="SimSun"/>
              </w:rPr>
              <w:t>6.5.7.1</w:t>
            </w:r>
          </w:p>
        </w:tc>
      </w:tr>
      <w:tr w:rsidR="0028533A" w:rsidRPr="00D0162F" w14:paraId="7BDC4BB7" w14:textId="77777777" w:rsidTr="0040636B">
        <w:trPr>
          <w:gridAfter w:val="1"/>
          <w:wAfter w:w="92" w:type="dxa"/>
          <w:cantSplit/>
          <w:jc w:val="center"/>
        </w:trPr>
        <w:tc>
          <w:tcPr>
            <w:tcW w:w="3211" w:type="dxa"/>
          </w:tcPr>
          <w:p w14:paraId="517F2F8B" w14:textId="2CD9417A" w:rsidR="0028533A" w:rsidRPr="00D0162F" w:rsidRDefault="0028533A" w:rsidP="0028533A">
            <w:pPr>
              <w:pStyle w:val="TAL"/>
              <w:rPr>
                <w:rFonts w:eastAsia="SimSun"/>
              </w:rPr>
            </w:pPr>
            <w:r>
              <w:rPr>
                <w:rFonts w:eastAsia="SimSun"/>
              </w:rPr>
              <w:t>6</w:t>
            </w:r>
            <w:r w:rsidRPr="002A633C">
              <w:rPr>
                <w:rFonts w:eastAsia="SimSun"/>
              </w:rPr>
              <w:t>.5.7A.1 NR SA FR1 DL interruptions at switching between two uplink carriers in FDD-TDD CA</w:t>
            </w:r>
          </w:p>
        </w:tc>
        <w:tc>
          <w:tcPr>
            <w:tcW w:w="2552" w:type="dxa"/>
          </w:tcPr>
          <w:p w14:paraId="174FCED3" w14:textId="25B1B1AD" w:rsidR="0028533A" w:rsidRPr="00D0162F" w:rsidRDefault="0028533A" w:rsidP="0028533A">
            <w:pPr>
              <w:pStyle w:val="TAL"/>
            </w:pPr>
            <w:r w:rsidRPr="002A633C">
              <w:t>Same as 6.5.7.1</w:t>
            </w:r>
          </w:p>
        </w:tc>
        <w:tc>
          <w:tcPr>
            <w:tcW w:w="3655" w:type="dxa"/>
          </w:tcPr>
          <w:p w14:paraId="6BBE3AA2" w14:textId="2CF9F0D9" w:rsidR="0028533A" w:rsidRPr="00D0162F" w:rsidRDefault="0028533A" w:rsidP="0028533A">
            <w:pPr>
              <w:pStyle w:val="TAL"/>
            </w:pPr>
            <w:r w:rsidRPr="002A633C">
              <w:t>Same as 6.5.7.1</w:t>
            </w:r>
          </w:p>
        </w:tc>
      </w:tr>
      <w:tr w:rsidR="00B977F6" w:rsidRPr="00D0162F" w14:paraId="46C04035" w14:textId="77777777" w:rsidTr="0040636B">
        <w:trPr>
          <w:gridAfter w:val="1"/>
          <w:wAfter w:w="92" w:type="dxa"/>
          <w:cantSplit/>
          <w:jc w:val="center"/>
        </w:trPr>
        <w:tc>
          <w:tcPr>
            <w:tcW w:w="3211" w:type="dxa"/>
          </w:tcPr>
          <w:p w14:paraId="7869C2F9" w14:textId="3BE27F9A" w:rsidR="00B977F6" w:rsidRPr="00D0162F" w:rsidRDefault="00B977F6" w:rsidP="00B977F6">
            <w:pPr>
              <w:pStyle w:val="TAL"/>
              <w:rPr>
                <w:rFonts w:eastAsia="SimSun"/>
              </w:rPr>
            </w:pPr>
            <w:r w:rsidRPr="00D0162F">
              <w:rPr>
                <w:rFonts w:eastAsia="SimSun"/>
              </w:rPr>
              <w:t xml:space="preserve">6.5.7A.2 NR SA FR1 DL </w:t>
            </w:r>
            <w:r w:rsidRPr="00D0162F">
              <w:rPr>
                <w:rFonts w:eastAsia="SimSun" w:hint="eastAsia"/>
              </w:rPr>
              <w:t>i</w:t>
            </w:r>
            <w:r w:rsidRPr="00D0162F">
              <w:rPr>
                <w:rFonts w:eastAsia="SimSun"/>
              </w:rPr>
              <w:t>nterruptions at switching between two uplink carriers</w:t>
            </w:r>
            <w:r w:rsidRPr="00D0162F">
              <w:rPr>
                <w:rFonts w:eastAsia="SimSun" w:hint="eastAsia"/>
              </w:rPr>
              <w:t xml:space="preserve"> in TDD-TDD CA</w:t>
            </w:r>
          </w:p>
        </w:tc>
        <w:tc>
          <w:tcPr>
            <w:tcW w:w="2552" w:type="dxa"/>
          </w:tcPr>
          <w:p w14:paraId="0C69B7A2" w14:textId="7B4612E1" w:rsidR="00B977F6" w:rsidRPr="00D0162F" w:rsidRDefault="00B977F6" w:rsidP="00B977F6">
            <w:pPr>
              <w:pStyle w:val="TAL"/>
            </w:pPr>
            <w:r w:rsidRPr="00D0162F">
              <w:t xml:space="preserve">Same as </w:t>
            </w:r>
            <w:r w:rsidRPr="00D0162F">
              <w:rPr>
                <w:rFonts w:eastAsia="SimSun"/>
              </w:rPr>
              <w:t>6.5.7.1</w:t>
            </w:r>
          </w:p>
        </w:tc>
        <w:tc>
          <w:tcPr>
            <w:tcW w:w="3655" w:type="dxa"/>
          </w:tcPr>
          <w:p w14:paraId="4EB667FD" w14:textId="4A4F3D12" w:rsidR="00B977F6" w:rsidRPr="00D0162F" w:rsidRDefault="00B977F6" w:rsidP="00B977F6">
            <w:pPr>
              <w:pStyle w:val="TAL"/>
            </w:pPr>
            <w:r w:rsidRPr="00D0162F">
              <w:t xml:space="preserve">Same as </w:t>
            </w:r>
            <w:r w:rsidRPr="00D0162F">
              <w:rPr>
                <w:rFonts w:eastAsia="SimSun"/>
              </w:rPr>
              <w:t>6.5.7.1</w:t>
            </w:r>
          </w:p>
        </w:tc>
      </w:tr>
      <w:tr w:rsidR="0028533A" w:rsidRPr="00D0162F" w14:paraId="2D7ED14E" w14:textId="77777777" w:rsidTr="0040636B">
        <w:trPr>
          <w:gridAfter w:val="1"/>
          <w:wAfter w:w="92" w:type="dxa"/>
          <w:cantSplit/>
          <w:jc w:val="center"/>
        </w:trPr>
        <w:tc>
          <w:tcPr>
            <w:tcW w:w="3211" w:type="dxa"/>
          </w:tcPr>
          <w:p w14:paraId="25398E90" w14:textId="7F65341B" w:rsidR="0028533A" w:rsidRPr="00D0162F" w:rsidRDefault="0028533A" w:rsidP="0028533A">
            <w:pPr>
              <w:pStyle w:val="TAL"/>
              <w:rPr>
                <w:rFonts w:eastAsia="SimSun"/>
              </w:rPr>
            </w:pPr>
            <w:r w:rsidRPr="001507AE">
              <w:rPr>
                <w:rFonts w:eastAsia="SimSun"/>
              </w:rPr>
              <w:t>6.5.7B.1 NR SA FR1 DL interruptions at switching between two uplink bands in FDD-TDD CA</w:t>
            </w:r>
          </w:p>
        </w:tc>
        <w:tc>
          <w:tcPr>
            <w:tcW w:w="2552" w:type="dxa"/>
          </w:tcPr>
          <w:p w14:paraId="688CE66B" w14:textId="77777777" w:rsidR="0028533A" w:rsidRDefault="0028533A" w:rsidP="0028533A">
            <w:pPr>
              <w:pStyle w:val="TAL"/>
            </w:pPr>
            <w:r>
              <w:t>Noc1 ±1.5 dB</w:t>
            </w:r>
          </w:p>
          <w:p w14:paraId="00708565" w14:textId="77777777" w:rsidR="0028533A" w:rsidRDefault="0028533A" w:rsidP="0028533A">
            <w:pPr>
              <w:pStyle w:val="TAL"/>
            </w:pPr>
            <w:r>
              <w:t>Noc2 ±1.5 dB</w:t>
            </w:r>
          </w:p>
          <w:p w14:paraId="77BA2418" w14:textId="77777777" w:rsidR="0028533A" w:rsidRDefault="0028533A" w:rsidP="0028533A">
            <w:pPr>
              <w:pStyle w:val="TAL"/>
            </w:pPr>
            <w:r>
              <w:t>Noc3 ±1.5 dB</w:t>
            </w:r>
          </w:p>
          <w:p w14:paraId="3B079399" w14:textId="77777777" w:rsidR="0028533A" w:rsidRDefault="0028533A" w:rsidP="0028533A">
            <w:pPr>
              <w:pStyle w:val="TAL"/>
            </w:pPr>
            <w:r>
              <w:rPr>
                <w:rFonts w:hint="eastAsia"/>
              </w:rPr>
              <w:t>Ê</w:t>
            </w:r>
            <w:r>
              <w:t>s1 / Noc ±0.3 dB</w:t>
            </w:r>
          </w:p>
          <w:p w14:paraId="2CB622BC" w14:textId="77777777" w:rsidR="0028533A" w:rsidRDefault="0028533A" w:rsidP="0028533A">
            <w:pPr>
              <w:pStyle w:val="TAL"/>
            </w:pPr>
            <w:r>
              <w:rPr>
                <w:rFonts w:hint="eastAsia"/>
              </w:rPr>
              <w:t>Ê</w:t>
            </w:r>
            <w:r>
              <w:t>s2 / Noc ±0.3 dB</w:t>
            </w:r>
          </w:p>
          <w:p w14:paraId="2C1EDFF6" w14:textId="625F4B14" w:rsidR="0028533A" w:rsidRPr="00D0162F" w:rsidRDefault="0028533A" w:rsidP="0028533A">
            <w:pPr>
              <w:pStyle w:val="TAL"/>
            </w:pPr>
            <w:r>
              <w:rPr>
                <w:rFonts w:hint="eastAsia"/>
              </w:rPr>
              <w:t>Ê</w:t>
            </w:r>
            <w:r>
              <w:t>s3 / Noc ±0.3 dB</w:t>
            </w:r>
          </w:p>
        </w:tc>
        <w:tc>
          <w:tcPr>
            <w:tcW w:w="3655" w:type="dxa"/>
          </w:tcPr>
          <w:p w14:paraId="7CD034B9" w14:textId="77777777" w:rsidR="0028533A" w:rsidRDefault="0028533A" w:rsidP="0028533A">
            <w:pPr>
              <w:pStyle w:val="TAL"/>
            </w:pPr>
            <w:r>
              <w:t>Note:</w:t>
            </w:r>
          </w:p>
          <w:p w14:paraId="5A83A414" w14:textId="77777777" w:rsidR="0028533A" w:rsidRDefault="0028533A" w:rsidP="0028533A">
            <w:pPr>
              <w:pStyle w:val="TAL"/>
            </w:pPr>
            <w:r>
              <w:rPr>
                <w:rFonts w:hint="eastAsia"/>
              </w:rPr>
              <w:t>Ê</w:t>
            </w:r>
            <w:r>
              <w:t>s1 / Noc1 is the ratio of cell 1 signal / AWGN</w:t>
            </w:r>
          </w:p>
          <w:p w14:paraId="073A6B4F" w14:textId="77777777" w:rsidR="0028533A" w:rsidRDefault="0028533A" w:rsidP="0028533A">
            <w:pPr>
              <w:pStyle w:val="TAL"/>
            </w:pPr>
            <w:r>
              <w:rPr>
                <w:rFonts w:hint="eastAsia"/>
              </w:rPr>
              <w:t>Ê</w:t>
            </w:r>
            <w:r>
              <w:t>s2 / Noc2 is the ratio of cell 2 signal / AWGN</w:t>
            </w:r>
          </w:p>
          <w:p w14:paraId="3782BC4E" w14:textId="67337995" w:rsidR="0028533A" w:rsidRPr="00D0162F" w:rsidRDefault="0028533A" w:rsidP="0028533A">
            <w:pPr>
              <w:pStyle w:val="TAL"/>
            </w:pPr>
            <w:r>
              <w:rPr>
                <w:rFonts w:hint="eastAsia"/>
              </w:rPr>
              <w:t>Ê</w:t>
            </w:r>
            <w:r>
              <w:t>s3 / Noc3 is the ratio of cell 3 signal / AWGN</w:t>
            </w:r>
          </w:p>
        </w:tc>
      </w:tr>
      <w:tr w:rsidR="00B977F6" w:rsidRPr="00D0162F" w14:paraId="07E35BC5" w14:textId="77777777" w:rsidTr="0040636B">
        <w:trPr>
          <w:gridAfter w:val="1"/>
          <w:wAfter w:w="92" w:type="dxa"/>
          <w:cantSplit/>
          <w:jc w:val="center"/>
        </w:trPr>
        <w:tc>
          <w:tcPr>
            <w:tcW w:w="3211" w:type="dxa"/>
          </w:tcPr>
          <w:p w14:paraId="35FA5BA1" w14:textId="5CE6B4C7" w:rsidR="00B977F6" w:rsidRPr="00D0162F" w:rsidRDefault="00B977F6" w:rsidP="00B977F6">
            <w:pPr>
              <w:pStyle w:val="TAL"/>
              <w:rPr>
                <w:rFonts w:eastAsia="SimSun"/>
              </w:rPr>
            </w:pPr>
            <w:r w:rsidRPr="00D0162F">
              <w:rPr>
                <w:lang w:eastAsia="zh-CN"/>
              </w:rPr>
              <w:t xml:space="preserve">6.5.7B.2 NR SA FR1 DL </w:t>
            </w:r>
            <w:r w:rsidRPr="00D0162F">
              <w:rPr>
                <w:rFonts w:hint="eastAsia"/>
                <w:lang w:eastAsia="zh-CN"/>
              </w:rPr>
              <w:t>i</w:t>
            </w:r>
            <w:r w:rsidRPr="00D0162F">
              <w:rPr>
                <w:lang w:eastAsia="zh-CN"/>
              </w:rPr>
              <w:t>nterruptions at switching between two uplink bands</w:t>
            </w:r>
            <w:r w:rsidRPr="00D0162F">
              <w:rPr>
                <w:rFonts w:hint="eastAsia"/>
                <w:lang w:eastAsia="zh-CN"/>
              </w:rPr>
              <w:t xml:space="preserve"> in TDD-TDD CA</w:t>
            </w:r>
          </w:p>
        </w:tc>
        <w:tc>
          <w:tcPr>
            <w:tcW w:w="2552" w:type="dxa"/>
          </w:tcPr>
          <w:p w14:paraId="19B21CF3" w14:textId="77777777" w:rsidR="00B977F6" w:rsidRPr="00D0162F" w:rsidRDefault="00B977F6" w:rsidP="00B977F6">
            <w:pPr>
              <w:pStyle w:val="TAL"/>
            </w:pPr>
            <w:r w:rsidRPr="00D0162F">
              <w:t>Noc1 ±1.5 dB</w:t>
            </w:r>
          </w:p>
          <w:p w14:paraId="610D43E8" w14:textId="77777777" w:rsidR="00B977F6" w:rsidRPr="00D0162F" w:rsidRDefault="00B977F6" w:rsidP="00B977F6">
            <w:pPr>
              <w:pStyle w:val="TAL"/>
            </w:pPr>
            <w:r w:rsidRPr="00D0162F">
              <w:t>Noc2 ±1.5 dB</w:t>
            </w:r>
          </w:p>
          <w:p w14:paraId="54F30CDF" w14:textId="77777777" w:rsidR="00B977F6" w:rsidRPr="00D0162F" w:rsidRDefault="00B977F6" w:rsidP="00B977F6">
            <w:pPr>
              <w:pStyle w:val="TAL"/>
            </w:pPr>
            <w:r w:rsidRPr="00D0162F">
              <w:t>Noc3 ±1.5 dB</w:t>
            </w:r>
          </w:p>
          <w:p w14:paraId="0B41AEF1" w14:textId="77777777" w:rsidR="00B977F6" w:rsidRPr="00D0162F" w:rsidRDefault="00B977F6" w:rsidP="00B977F6">
            <w:pPr>
              <w:pStyle w:val="TAL"/>
            </w:pPr>
            <w:r w:rsidRPr="00D0162F">
              <w:t>Ês1 / Noc ±0.3 dB</w:t>
            </w:r>
          </w:p>
          <w:p w14:paraId="71E1048D" w14:textId="77777777" w:rsidR="00B977F6" w:rsidRPr="00D0162F" w:rsidRDefault="00B977F6" w:rsidP="00B977F6">
            <w:pPr>
              <w:pStyle w:val="TAL"/>
            </w:pPr>
            <w:r w:rsidRPr="00D0162F">
              <w:t>Ês2 / Noc ±0.3 dB</w:t>
            </w:r>
          </w:p>
          <w:p w14:paraId="6099EF53" w14:textId="60788D7B" w:rsidR="00B977F6" w:rsidRPr="00D0162F" w:rsidRDefault="00B977F6" w:rsidP="00B977F6">
            <w:pPr>
              <w:pStyle w:val="TAL"/>
            </w:pPr>
            <w:r w:rsidRPr="00D0162F">
              <w:t>Ês3 / Noc ±0.3 dB</w:t>
            </w:r>
          </w:p>
        </w:tc>
        <w:tc>
          <w:tcPr>
            <w:tcW w:w="3655" w:type="dxa"/>
          </w:tcPr>
          <w:p w14:paraId="0BD8960E" w14:textId="77777777" w:rsidR="00B977F6" w:rsidRPr="00D0162F" w:rsidRDefault="00B977F6" w:rsidP="00B977F6">
            <w:pPr>
              <w:pStyle w:val="TAL"/>
            </w:pPr>
            <w:r w:rsidRPr="00D0162F">
              <w:t>Note:</w:t>
            </w:r>
          </w:p>
          <w:p w14:paraId="0F015FEB" w14:textId="77777777" w:rsidR="00B977F6" w:rsidRPr="00D0162F" w:rsidRDefault="00B977F6" w:rsidP="00B977F6">
            <w:pPr>
              <w:pStyle w:val="TAL"/>
            </w:pPr>
            <w:r w:rsidRPr="00D0162F">
              <w:t>Ês1 / Noc1 is the ratio of cell 1 signal / AWGN</w:t>
            </w:r>
          </w:p>
          <w:p w14:paraId="42C98320" w14:textId="77777777" w:rsidR="00B977F6" w:rsidRPr="00D0162F" w:rsidRDefault="00B977F6" w:rsidP="00B977F6">
            <w:pPr>
              <w:pStyle w:val="TAL"/>
            </w:pPr>
            <w:r w:rsidRPr="00D0162F">
              <w:t>Ês2 / Noc2 is the ratio of cell 2 signal / AWGN</w:t>
            </w:r>
          </w:p>
          <w:p w14:paraId="0C7F3A11" w14:textId="47B84AC6" w:rsidR="00B977F6" w:rsidRPr="00D0162F" w:rsidRDefault="00B977F6" w:rsidP="00B977F6">
            <w:pPr>
              <w:pStyle w:val="TAL"/>
            </w:pPr>
            <w:r w:rsidRPr="00D0162F">
              <w:t>Ês3 / Noc3 is the ratio of cell 3 signal / AWGN</w:t>
            </w:r>
          </w:p>
        </w:tc>
      </w:tr>
      <w:tr w:rsidR="0028533A" w:rsidRPr="00D0162F" w14:paraId="165AB073" w14:textId="77777777" w:rsidTr="0040636B">
        <w:trPr>
          <w:gridAfter w:val="1"/>
          <w:wAfter w:w="92" w:type="dxa"/>
          <w:cantSplit/>
          <w:jc w:val="center"/>
        </w:trPr>
        <w:tc>
          <w:tcPr>
            <w:tcW w:w="3211" w:type="dxa"/>
          </w:tcPr>
          <w:p w14:paraId="22635253" w14:textId="3A779431" w:rsidR="0028533A" w:rsidRPr="00D0162F" w:rsidRDefault="0028533A" w:rsidP="0028533A">
            <w:pPr>
              <w:pStyle w:val="TAL"/>
              <w:rPr>
                <w:lang w:eastAsia="zh-CN"/>
              </w:rPr>
            </w:pPr>
            <w:r w:rsidRPr="00903304">
              <w:rPr>
                <w:rFonts w:eastAsia="SimSun"/>
              </w:rPr>
              <w:t>6.5.7C.1 NR SA FR1 DL interruptions at switching between two uplink bands with two transmit antenna connectors in FDD-TDD CA</w:t>
            </w:r>
          </w:p>
        </w:tc>
        <w:tc>
          <w:tcPr>
            <w:tcW w:w="2552" w:type="dxa"/>
          </w:tcPr>
          <w:p w14:paraId="5759F92A" w14:textId="187CF7D1" w:rsidR="0028533A" w:rsidRPr="00D0162F" w:rsidRDefault="0028533A" w:rsidP="0028533A">
            <w:pPr>
              <w:pStyle w:val="TAL"/>
            </w:pPr>
            <w:r w:rsidRPr="00AF0B9A">
              <w:t>Same as 6.5.7B.1</w:t>
            </w:r>
          </w:p>
        </w:tc>
        <w:tc>
          <w:tcPr>
            <w:tcW w:w="3655" w:type="dxa"/>
          </w:tcPr>
          <w:p w14:paraId="31B8B73F" w14:textId="0D3BC281" w:rsidR="0028533A" w:rsidRPr="00D0162F" w:rsidRDefault="0028533A" w:rsidP="0028533A">
            <w:pPr>
              <w:pStyle w:val="TAL"/>
            </w:pPr>
            <w:r w:rsidRPr="00AF0B9A">
              <w:t>Same as 6.5.7B.1</w:t>
            </w:r>
          </w:p>
        </w:tc>
      </w:tr>
      <w:tr w:rsidR="00090B9F" w:rsidRPr="00D0162F" w14:paraId="121A670A" w14:textId="77777777" w:rsidTr="0040636B">
        <w:trPr>
          <w:gridAfter w:val="1"/>
          <w:wAfter w:w="92" w:type="dxa"/>
          <w:cantSplit/>
          <w:jc w:val="center"/>
        </w:trPr>
        <w:tc>
          <w:tcPr>
            <w:tcW w:w="3211" w:type="dxa"/>
          </w:tcPr>
          <w:p w14:paraId="421737F9" w14:textId="5958B84F" w:rsidR="00090B9F" w:rsidRPr="00D0162F" w:rsidRDefault="00090B9F" w:rsidP="00090B9F">
            <w:pPr>
              <w:pStyle w:val="TAL"/>
              <w:rPr>
                <w:rFonts w:eastAsia="SimSun"/>
              </w:rPr>
            </w:pPr>
            <w:r w:rsidRPr="00D0162F">
              <w:rPr>
                <w:lang w:eastAsia="zh-CN"/>
              </w:rPr>
              <w:t>6.5.8.1 UE specific CBW change on PCell in FR1 in non-DRX</w:t>
            </w:r>
          </w:p>
        </w:tc>
        <w:tc>
          <w:tcPr>
            <w:tcW w:w="2552" w:type="dxa"/>
          </w:tcPr>
          <w:p w14:paraId="0FCB309D" w14:textId="3BA3993F" w:rsidR="00090B9F" w:rsidRPr="00D0162F" w:rsidRDefault="00090B9F" w:rsidP="00090B9F">
            <w:pPr>
              <w:pStyle w:val="TAL"/>
            </w:pPr>
            <w:r w:rsidRPr="00D0162F">
              <w:t>Test System uncertainty on Cell1: ±0.6 dB</w:t>
            </w:r>
          </w:p>
        </w:tc>
        <w:tc>
          <w:tcPr>
            <w:tcW w:w="3655" w:type="dxa"/>
          </w:tcPr>
          <w:p w14:paraId="0E3AEAF8" w14:textId="77777777" w:rsidR="00090B9F" w:rsidRPr="00D0162F" w:rsidRDefault="00090B9F" w:rsidP="00090B9F">
            <w:pPr>
              <w:pStyle w:val="TAL"/>
              <w:rPr>
                <w:lang w:eastAsia="sv-SE"/>
              </w:rPr>
            </w:pPr>
            <w:r w:rsidRPr="00D0162F">
              <w:rPr>
                <w:lang w:eastAsia="sv-SE"/>
              </w:rPr>
              <w:t>Overall system uncertainty for AWGN conditions comprises two quantities:</w:t>
            </w:r>
          </w:p>
          <w:p w14:paraId="0554E0D9" w14:textId="77777777" w:rsidR="00090B9F" w:rsidRPr="00D0162F" w:rsidRDefault="00090B9F" w:rsidP="00090B9F">
            <w:pPr>
              <w:pStyle w:val="TAL"/>
              <w:rPr>
                <w:lang w:eastAsia="sv-SE"/>
              </w:rPr>
            </w:pPr>
            <w:r w:rsidRPr="00D0162F">
              <w:rPr>
                <w:lang w:eastAsia="sv-SE"/>
              </w:rPr>
              <w:t>1. Signal-to-noise ratio uncertainty: ±0.3 dB,</w:t>
            </w:r>
          </w:p>
          <w:p w14:paraId="24429384" w14:textId="77777777" w:rsidR="00090B9F" w:rsidRPr="00D0162F" w:rsidRDefault="00090B9F" w:rsidP="00090B9F">
            <w:pPr>
              <w:pStyle w:val="TAL"/>
              <w:rPr>
                <w:lang w:eastAsia="sv-SE"/>
              </w:rPr>
            </w:pPr>
            <w:r w:rsidRPr="00D0162F">
              <w:rPr>
                <w:lang w:eastAsia="sv-SE"/>
              </w:rPr>
              <w:t>2. Effect of AWGN flatness and signal flatness: ±2.0 dB.</w:t>
            </w:r>
          </w:p>
          <w:p w14:paraId="2921E8A6" w14:textId="77777777" w:rsidR="00090B9F" w:rsidRPr="00D0162F" w:rsidRDefault="00090B9F" w:rsidP="00090B9F">
            <w:pPr>
              <w:pStyle w:val="TAL"/>
              <w:rPr>
                <w:lang w:eastAsia="sv-SE"/>
              </w:rPr>
            </w:pPr>
          </w:p>
          <w:p w14:paraId="14E6FCE7" w14:textId="77777777" w:rsidR="00090B9F" w:rsidRPr="00D0162F" w:rsidRDefault="00090B9F" w:rsidP="00090B9F">
            <w:pPr>
              <w:pStyle w:val="TAL"/>
              <w:rPr>
                <w:lang w:eastAsia="sv-SE"/>
              </w:rPr>
            </w:pPr>
            <w:r w:rsidRPr="00D0162F">
              <w:rPr>
                <w:lang w:eastAsia="sv-SE"/>
              </w:rPr>
              <w:t>Items 1 and 2 are assumed to be uncorrelated so can be root sum squared:</w:t>
            </w:r>
          </w:p>
          <w:p w14:paraId="7C80E02A" w14:textId="77777777" w:rsidR="00090B9F" w:rsidRPr="00D0162F" w:rsidRDefault="00090B9F" w:rsidP="00090B9F">
            <w:pPr>
              <w:pStyle w:val="TAL"/>
              <w:rPr>
                <w:lang w:eastAsia="sv-SE"/>
              </w:rPr>
            </w:pPr>
            <w:r w:rsidRPr="00D0162F">
              <w:rPr>
                <w:lang w:eastAsia="sv-SE"/>
              </w:rPr>
              <w:t>AWGN flatness and signal flatness has x 0.25 effect on the required SNR, so use sensitivity factor of x 0.25 for the uncertainty contribution.</w:t>
            </w:r>
          </w:p>
          <w:p w14:paraId="0114B2C2" w14:textId="77249893" w:rsidR="00090B9F" w:rsidRPr="00D0162F" w:rsidRDefault="00090B9F" w:rsidP="00090B9F">
            <w:pPr>
              <w:pStyle w:val="TAL"/>
            </w:pPr>
            <w:r w:rsidRPr="00D0162F">
              <w:rPr>
                <w:lang w:eastAsia="sv-SE"/>
              </w:rPr>
              <w:t>Test System uncertainty = SQRT (Signal-to-noise ratio uncertainty^2 + (0.25 x AWGN flatness and signal flatness)^2) = 0.58dB, round up to 0.6dB.</w:t>
            </w:r>
          </w:p>
        </w:tc>
      </w:tr>
      <w:tr w:rsidR="00090B9F" w:rsidRPr="00D0162F" w14:paraId="04F1DAF8" w14:textId="77777777" w:rsidTr="0040636B">
        <w:trPr>
          <w:gridAfter w:val="1"/>
          <w:wAfter w:w="92" w:type="dxa"/>
          <w:cantSplit/>
          <w:jc w:val="center"/>
        </w:trPr>
        <w:tc>
          <w:tcPr>
            <w:tcW w:w="3211" w:type="dxa"/>
          </w:tcPr>
          <w:p w14:paraId="77D8F7DB" w14:textId="5D7542FA" w:rsidR="00090B9F" w:rsidRPr="00D0162F" w:rsidRDefault="00090B9F" w:rsidP="00090B9F">
            <w:pPr>
              <w:pStyle w:val="TAL"/>
            </w:pPr>
            <w:r w:rsidRPr="00D0162F">
              <w:t>6.6.1.1 SA event triggered reporting tests without gap under non-DRX</w:t>
            </w:r>
          </w:p>
        </w:tc>
        <w:tc>
          <w:tcPr>
            <w:tcW w:w="2552" w:type="dxa"/>
          </w:tcPr>
          <w:p w14:paraId="59A97C33" w14:textId="6620B0E6" w:rsidR="00090B9F" w:rsidRPr="00D0162F" w:rsidRDefault="00090B9F" w:rsidP="00090B9F">
            <w:pPr>
              <w:pStyle w:val="TAL"/>
            </w:pPr>
            <w:r w:rsidRPr="00D0162F">
              <w:t>Noc ±1.5 dB</w:t>
            </w:r>
          </w:p>
          <w:p w14:paraId="560EA33E" w14:textId="185AF479" w:rsidR="00090B9F" w:rsidRPr="00D0162F" w:rsidRDefault="00090B9F" w:rsidP="00090B9F">
            <w:pPr>
              <w:pStyle w:val="TAL"/>
            </w:pPr>
            <w:r w:rsidRPr="00D0162F">
              <w:t>Ês</w:t>
            </w:r>
            <w:r w:rsidRPr="00D0162F">
              <w:rPr>
                <w:vertAlign w:val="subscript"/>
              </w:rPr>
              <w:t>1</w:t>
            </w:r>
            <w:r w:rsidRPr="00D0162F">
              <w:t xml:space="preserve"> / Noc ±0.3 dB</w:t>
            </w:r>
          </w:p>
          <w:p w14:paraId="0A995EE3" w14:textId="546B9485" w:rsidR="00090B9F" w:rsidRPr="00D0162F" w:rsidRDefault="00090B9F" w:rsidP="00090B9F">
            <w:pPr>
              <w:pStyle w:val="TAL"/>
            </w:pPr>
            <w:r w:rsidRPr="00D0162F">
              <w:t>Ês</w:t>
            </w:r>
            <w:r w:rsidRPr="00D0162F">
              <w:rPr>
                <w:vertAlign w:val="subscript"/>
              </w:rPr>
              <w:t>2</w:t>
            </w:r>
            <w:r w:rsidRPr="00D0162F">
              <w:t xml:space="preserve"> / Noc ±0.3 dB</w:t>
            </w:r>
          </w:p>
        </w:tc>
        <w:tc>
          <w:tcPr>
            <w:tcW w:w="3655" w:type="dxa"/>
          </w:tcPr>
          <w:p w14:paraId="38D9EA61" w14:textId="77777777" w:rsidR="00090B9F" w:rsidRPr="00D0162F" w:rsidRDefault="00090B9F" w:rsidP="00090B9F">
            <w:pPr>
              <w:pStyle w:val="TAL"/>
            </w:pPr>
            <w:r w:rsidRPr="00D0162F">
              <w:t>Note:</w:t>
            </w:r>
          </w:p>
          <w:p w14:paraId="1B0162C2" w14:textId="3E534547" w:rsidR="00090B9F" w:rsidRPr="00D0162F" w:rsidRDefault="00090B9F" w:rsidP="00090B9F">
            <w:pPr>
              <w:pStyle w:val="TAL"/>
            </w:pPr>
            <w:r w:rsidRPr="00D0162F">
              <w:t>Ês</w:t>
            </w:r>
            <w:r w:rsidRPr="00D0162F">
              <w:rPr>
                <w:vertAlign w:val="subscript"/>
              </w:rPr>
              <w:t>1</w:t>
            </w:r>
            <w:r w:rsidRPr="00D0162F">
              <w:t xml:space="preserve"> / Noc is the ratio of cell 1 signal / AWGN</w:t>
            </w:r>
          </w:p>
          <w:p w14:paraId="1F3665F3" w14:textId="0C3DB985" w:rsidR="00090B9F" w:rsidRPr="00D0162F" w:rsidRDefault="00090B9F" w:rsidP="00090B9F">
            <w:pPr>
              <w:pStyle w:val="TAL"/>
            </w:pPr>
            <w:r w:rsidRPr="00D0162F">
              <w:t>Ês</w:t>
            </w:r>
            <w:r w:rsidRPr="00D0162F">
              <w:rPr>
                <w:vertAlign w:val="subscript"/>
              </w:rPr>
              <w:t>2</w:t>
            </w:r>
            <w:r w:rsidRPr="00D0162F">
              <w:t xml:space="preserve"> / Noc is the ratio of cell 2 signal / AWGN</w:t>
            </w:r>
          </w:p>
        </w:tc>
      </w:tr>
      <w:tr w:rsidR="00090B9F" w:rsidRPr="00D0162F" w14:paraId="7CF6E27B" w14:textId="77777777" w:rsidTr="0040636B">
        <w:trPr>
          <w:gridAfter w:val="1"/>
          <w:wAfter w:w="92" w:type="dxa"/>
          <w:cantSplit/>
          <w:jc w:val="center"/>
        </w:trPr>
        <w:tc>
          <w:tcPr>
            <w:tcW w:w="3211" w:type="dxa"/>
          </w:tcPr>
          <w:p w14:paraId="4D6A1EB4" w14:textId="62CD3B05" w:rsidR="00090B9F" w:rsidRPr="00D0162F" w:rsidRDefault="00090B9F" w:rsidP="00090B9F">
            <w:pPr>
              <w:pStyle w:val="TAL"/>
            </w:pPr>
            <w:r w:rsidRPr="00D0162F">
              <w:rPr>
                <w:rFonts w:cs="Arial"/>
                <w:szCs w:val="18"/>
              </w:rPr>
              <w:t>6.6.1.2 SA event triggered reporting tests without gap under DRX</w:t>
            </w:r>
          </w:p>
        </w:tc>
        <w:tc>
          <w:tcPr>
            <w:tcW w:w="2552" w:type="dxa"/>
          </w:tcPr>
          <w:p w14:paraId="7B28CB95" w14:textId="6F502A3C" w:rsidR="00090B9F" w:rsidRPr="00D0162F" w:rsidRDefault="00090B9F" w:rsidP="00090B9F">
            <w:pPr>
              <w:pStyle w:val="TAL"/>
              <w:keepNext w:val="0"/>
              <w:keepLines w:val="0"/>
            </w:pPr>
            <w:r w:rsidRPr="00D0162F">
              <w:t>Same as 6.6.1.1</w:t>
            </w:r>
          </w:p>
        </w:tc>
        <w:tc>
          <w:tcPr>
            <w:tcW w:w="3655" w:type="dxa"/>
          </w:tcPr>
          <w:p w14:paraId="67171E6B" w14:textId="3AC793D0" w:rsidR="00090B9F" w:rsidRPr="00D0162F" w:rsidRDefault="00090B9F" w:rsidP="00090B9F">
            <w:pPr>
              <w:pStyle w:val="TAL"/>
              <w:keepNext w:val="0"/>
              <w:keepLines w:val="0"/>
            </w:pPr>
            <w:r w:rsidRPr="00D0162F">
              <w:t>Same as 6.6.1.1</w:t>
            </w:r>
          </w:p>
        </w:tc>
      </w:tr>
      <w:tr w:rsidR="00090B9F" w:rsidRPr="00D0162F" w14:paraId="36FDA000" w14:textId="77777777" w:rsidTr="0040636B">
        <w:trPr>
          <w:gridAfter w:val="1"/>
          <w:wAfter w:w="92" w:type="dxa"/>
          <w:cantSplit/>
          <w:jc w:val="center"/>
        </w:trPr>
        <w:tc>
          <w:tcPr>
            <w:tcW w:w="3211" w:type="dxa"/>
          </w:tcPr>
          <w:p w14:paraId="265B934E" w14:textId="7C153D96" w:rsidR="00090B9F" w:rsidRPr="00D0162F" w:rsidRDefault="00090B9F" w:rsidP="00090B9F">
            <w:pPr>
              <w:pStyle w:val="TAL"/>
              <w:rPr>
                <w:rFonts w:cs="Arial"/>
                <w:szCs w:val="18"/>
              </w:rPr>
            </w:pPr>
            <w:r w:rsidRPr="00D0162F">
              <w:rPr>
                <w:rFonts w:cs="Arial"/>
                <w:szCs w:val="18"/>
              </w:rPr>
              <w:t>6.6.1.3 SA event triggered reporting tests with per-UE gaps under non-DRX</w:t>
            </w:r>
          </w:p>
        </w:tc>
        <w:tc>
          <w:tcPr>
            <w:tcW w:w="2552" w:type="dxa"/>
          </w:tcPr>
          <w:p w14:paraId="222ECC50" w14:textId="02C4BE10" w:rsidR="00090B9F" w:rsidRPr="00D0162F" w:rsidRDefault="00090B9F" w:rsidP="00090B9F">
            <w:pPr>
              <w:pStyle w:val="TAL"/>
              <w:keepNext w:val="0"/>
              <w:keepLines w:val="0"/>
              <w:rPr>
                <w:rFonts w:cs="Arial"/>
                <w:szCs w:val="18"/>
              </w:rPr>
            </w:pPr>
            <w:r w:rsidRPr="00D0162F">
              <w:t>Same as 6.6.1.1</w:t>
            </w:r>
          </w:p>
        </w:tc>
        <w:tc>
          <w:tcPr>
            <w:tcW w:w="3655" w:type="dxa"/>
          </w:tcPr>
          <w:p w14:paraId="7860DCA5" w14:textId="6525A461" w:rsidR="00090B9F" w:rsidRPr="00D0162F" w:rsidRDefault="00090B9F" w:rsidP="00090B9F">
            <w:pPr>
              <w:pStyle w:val="TAL"/>
              <w:keepNext w:val="0"/>
              <w:keepLines w:val="0"/>
              <w:rPr>
                <w:rFonts w:cs="Arial"/>
                <w:szCs w:val="18"/>
              </w:rPr>
            </w:pPr>
            <w:r w:rsidRPr="00D0162F">
              <w:t>Same as 6.6.1.1</w:t>
            </w:r>
          </w:p>
        </w:tc>
      </w:tr>
      <w:tr w:rsidR="00090B9F" w:rsidRPr="00D0162F" w14:paraId="462929DA" w14:textId="77777777" w:rsidTr="0040636B">
        <w:trPr>
          <w:gridAfter w:val="1"/>
          <w:wAfter w:w="92" w:type="dxa"/>
          <w:cantSplit/>
          <w:jc w:val="center"/>
        </w:trPr>
        <w:tc>
          <w:tcPr>
            <w:tcW w:w="3211" w:type="dxa"/>
          </w:tcPr>
          <w:p w14:paraId="3AEFF5CB" w14:textId="64DAC1B4" w:rsidR="00090B9F" w:rsidRPr="00D0162F" w:rsidRDefault="00090B9F" w:rsidP="00090B9F">
            <w:pPr>
              <w:pStyle w:val="TAL"/>
              <w:rPr>
                <w:rFonts w:cs="Arial"/>
                <w:szCs w:val="18"/>
              </w:rPr>
            </w:pPr>
            <w:r w:rsidRPr="00D0162F">
              <w:rPr>
                <w:rFonts w:cs="Arial"/>
                <w:szCs w:val="18"/>
              </w:rPr>
              <w:t>6.6.1.4 SA event triggered reporting tests with per-UE gaps under DRX</w:t>
            </w:r>
          </w:p>
        </w:tc>
        <w:tc>
          <w:tcPr>
            <w:tcW w:w="2552" w:type="dxa"/>
          </w:tcPr>
          <w:p w14:paraId="22B545C3" w14:textId="133967AB" w:rsidR="00090B9F" w:rsidRPr="00D0162F" w:rsidRDefault="00090B9F" w:rsidP="00090B9F">
            <w:pPr>
              <w:pStyle w:val="TAL"/>
              <w:keepNext w:val="0"/>
              <w:keepLines w:val="0"/>
              <w:rPr>
                <w:rFonts w:cs="Arial"/>
                <w:szCs w:val="18"/>
              </w:rPr>
            </w:pPr>
            <w:r w:rsidRPr="00D0162F">
              <w:t>Same as 6.6.1.1</w:t>
            </w:r>
          </w:p>
        </w:tc>
        <w:tc>
          <w:tcPr>
            <w:tcW w:w="3655" w:type="dxa"/>
          </w:tcPr>
          <w:p w14:paraId="1F421B97" w14:textId="4A83FFF2" w:rsidR="00090B9F" w:rsidRPr="00D0162F" w:rsidRDefault="00090B9F" w:rsidP="00090B9F">
            <w:pPr>
              <w:pStyle w:val="TAL"/>
              <w:keepNext w:val="0"/>
              <w:keepLines w:val="0"/>
              <w:rPr>
                <w:rFonts w:cs="Arial"/>
                <w:szCs w:val="18"/>
              </w:rPr>
            </w:pPr>
            <w:r w:rsidRPr="00D0162F">
              <w:t>Same as 6.6.1.1</w:t>
            </w:r>
          </w:p>
        </w:tc>
      </w:tr>
      <w:tr w:rsidR="00090B9F" w:rsidRPr="00D0162F" w14:paraId="42EA8B32" w14:textId="77777777" w:rsidTr="0040636B">
        <w:trPr>
          <w:gridAfter w:val="1"/>
          <w:wAfter w:w="92" w:type="dxa"/>
          <w:cantSplit/>
          <w:jc w:val="center"/>
        </w:trPr>
        <w:tc>
          <w:tcPr>
            <w:tcW w:w="3211" w:type="dxa"/>
          </w:tcPr>
          <w:p w14:paraId="34375A4D" w14:textId="409B42F0" w:rsidR="00090B9F" w:rsidRPr="00D0162F" w:rsidRDefault="00090B9F" w:rsidP="00090B9F">
            <w:pPr>
              <w:pStyle w:val="TAL"/>
              <w:rPr>
                <w:rFonts w:cs="Arial"/>
                <w:szCs w:val="18"/>
              </w:rPr>
            </w:pPr>
            <w:r w:rsidRPr="00D0162F">
              <w:rPr>
                <w:rFonts w:cs="Arial"/>
                <w:szCs w:val="18"/>
              </w:rPr>
              <w:t>6.6.1.5 SA event triggered reporting tests without gap under non-DRX with SSB index reading</w:t>
            </w:r>
          </w:p>
        </w:tc>
        <w:tc>
          <w:tcPr>
            <w:tcW w:w="2552" w:type="dxa"/>
          </w:tcPr>
          <w:p w14:paraId="4A900819" w14:textId="1E3C62AF" w:rsidR="00090B9F" w:rsidRPr="00D0162F" w:rsidRDefault="00090B9F" w:rsidP="00090B9F">
            <w:pPr>
              <w:pStyle w:val="TAL"/>
              <w:keepNext w:val="0"/>
              <w:keepLines w:val="0"/>
              <w:rPr>
                <w:rFonts w:cs="Arial"/>
                <w:szCs w:val="18"/>
              </w:rPr>
            </w:pPr>
            <w:r w:rsidRPr="00D0162F">
              <w:t>Same as 6.6.1.1</w:t>
            </w:r>
          </w:p>
        </w:tc>
        <w:tc>
          <w:tcPr>
            <w:tcW w:w="3655" w:type="dxa"/>
          </w:tcPr>
          <w:p w14:paraId="129395E7" w14:textId="1E570FD5" w:rsidR="00090B9F" w:rsidRPr="00D0162F" w:rsidRDefault="00090B9F" w:rsidP="00090B9F">
            <w:pPr>
              <w:pStyle w:val="TAL"/>
              <w:keepNext w:val="0"/>
              <w:keepLines w:val="0"/>
              <w:rPr>
                <w:rFonts w:cs="Arial"/>
                <w:szCs w:val="18"/>
              </w:rPr>
            </w:pPr>
            <w:r w:rsidRPr="00D0162F">
              <w:t>Same as 6.6.1.1</w:t>
            </w:r>
          </w:p>
        </w:tc>
      </w:tr>
      <w:tr w:rsidR="00090B9F" w:rsidRPr="00D0162F" w14:paraId="1ED8CD4B" w14:textId="77777777" w:rsidTr="0040636B">
        <w:trPr>
          <w:gridAfter w:val="1"/>
          <w:wAfter w:w="92" w:type="dxa"/>
          <w:cantSplit/>
          <w:jc w:val="center"/>
        </w:trPr>
        <w:tc>
          <w:tcPr>
            <w:tcW w:w="3211" w:type="dxa"/>
          </w:tcPr>
          <w:p w14:paraId="3AEAD38F" w14:textId="768DD766" w:rsidR="00090B9F" w:rsidRPr="00D0162F" w:rsidRDefault="00090B9F" w:rsidP="00090B9F">
            <w:pPr>
              <w:pStyle w:val="TAL"/>
              <w:rPr>
                <w:rFonts w:cs="Arial"/>
                <w:szCs w:val="18"/>
              </w:rPr>
            </w:pPr>
            <w:r w:rsidRPr="00D0162F">
              <w:rPr>
                <w:rFonts w:cs="Arial"/>
                <w:szCs w:val="18"/>
              </w:rPr>
              <w:t>6.6.1.6 SA event triggered reporting tests with per-UE gaps under non-DRX with SSB index reading</w:t>
            </w:r>
          </w:p>
        </w:tc>
        <w:tc>
          <w:tcPr>
            <w:tcW w:w="2552" w:type="dxa"/>
          </w:tcPr>
          <w:p w14:paraId="5DC2D8FC" w14:textId="75382406" w:rsidR="00090B9F" w:rsidRPr="00D0162F" w:rsidRDefault="00090B9F" w:rsidP="00090B9F">
            <w:pPr>
              <w:pStyle w:val="TAL"/>
              <w:keepNext w:val="0"/>
              <w:keepLines w:val="0"/>
              <w:rPr>
                <w:rFonts w:cs="Arial"/>
                <w:szCs w:val="18"/>
              </w:rPr>
            </w:pPr>
            <w:r w:rsidRPr="00D0162F">
              <w:t>Same as 6.6.1.1</w:t>
            </w:r>
          </w:p>
        </w:tc>
        <w:tc>
          <w:tcPr>
            <w:tcW w:w="3655" w:type="dxa"/>
          </w:tcPr>
          <w:p w14:paraId="170B12B1" w14:textId="2F5A3E9B" w:rsidR="00090B9F" w:rsidRPr="00D0162F" w:rsidRDefault="00090B9F" w:rsidP="00090B9F">
            <w:pPr>
              <w:pStyle w:val="TAL"/>
              <w:keepNext w:val="0"/>
              <w:keepLines w:val="0"/>
              <w:rPr>
                <w:rFonts w:cs="Arial"/>
                <w:szCs w:val="18"/>
              </w:rPr>
            </w:pPr>
            <w:r w:rsidRPr="00D0162F">
              <w:t>Same as 6.6.1.1</w:t>
            </w:r>
          </w:p>
        </w:tc>
      </w:tr>
      <w:tr w:rsidR="00090B9F" w:rsidRPr="00D0162F" w14:paraId="4C04C617" w14:textId="77777777" w:rsidTr="0040636B">
        <w:trPr>
          <w:gridAfter w:val="1"/>
          <w:wAfter w:w="92" w:type="dxa"/>
          <w:cantSplit/>
          <w:jc w:val="center"/>
        </w:trPr>
        <w:tc>
          <w:tcPr>
            <w:tcW w:w="3211" w:type="dxa"/>
          </w:tcPr>
          <w:p w14:paraId="0BAB68F9" w14:textId="480547D5" w:rsidR="00090B9F" w:rsidRPr="00D0162F" w:rsidRDefault="00090B9F" w:rsidP="00090B9F">
            <w:pPr>
              <w:pStyle w:val="TAL"/>
              <w:rPr>
                <w:rFonts w:cs="Arial"/>
                <w:szCs w:val="18"/>
              </w:rPr>
            </w:pPr>
            <w:r w:rsidRPr="00D0162F">
              <w:rPr>
                <w:rFonts w:cs="Arial"/>
                <w:szCs w:val="18"/>
              </w:rPr>
              <w:t>6.6.1.7 NR SA FR1 event-triggered reporting without gap in DRX for UE configured with highSpeedMeasFlag-r16</w:t>
            </w:r>
          </w:p>
        </w:tc>
        <w:tc>
          <w:tcPr>
            <w:tcW w:w="2552" w:type="dxa"/>
          </w:tcPr>
          <w:p w14:paraId="49E6CC3B" w14:textId="0DA19551" w:rsidR="00090B9F" w:rsidRPr="00D0162F" w:rsidRDefault="00090B9F" w:rsidP="00090B9F">
            <w:pPr>
              <w:pStyle w:val="TAL"/>
              <w:rPr>
                <w:rFonts w:cs="Arial"/>
                <w:szCs w:val="18"/>
              </w:rPr>
            </w:pPr>
            <w:r w:rsidRPr="00D0162F">
              <w:t>Same as 6.6.1.1</w:t>
            </w:r>
          </w:p>
        </w:tc>
        <w:tc>
          <w:tcPr>
            <w:tcW w:w="3655" w:type="dxa"/>
          </w:tcPr>
          <w:p w14:paraId="3635E0FB" w14:textId="0AE9FD3A" w:rsidR="00090B9F" w:rsidRPr="00D0162F" w:rsidRDefault="00090B9F" w:rsidP="00090B9F">
            <w:pPr>
              <w:pStyle w:val="TAL"/>
              <w:rPr>
                <w:rFonts w:cs="Arial"/>
                <w:szCs w:val="18"/>
              </w:rPr>
            </w:pPr>
            <w:r w:rsidRPr="00D0162F">
              <w:t>Same as 6.6.1.1</w:t>
            </w:r>
          </w:p>
        </w:tc>
      </w:tr>
      <w:tr w:rsidR="00090B9F" w:rsidRPr="00D0162F" w14:paraId="6BBD95F5" w14:textId="77777777" w:rsidTr="0040636B">
        <w:trPr>
          <w:cantSplit/>
          <w:jc w:val="center"/>
        </w:trPr>
        <w:tc>
          <w:tcPr>
            <w:tcW w:w="3211" w:type="dxa"/>
          </w:tcPr>
          <w:p w14:paraId="7FB6F540" w14:textId="77777777" w:rsidR="00090B9F" w:rsidRPr="00D0162F" w:rsidRDefault="00090B9F" w:rsidP="00090B9F">
            <w:pPr>
              <w:pStyle w:val="TAL"/>
              <w:rPr>
                <w:rFonts w:cs="Arial"/>
                <w:szCs w:val="18"/>
              </w:rPr>
            </w:pPr>
            <w:r w:rsidRPr="00D0162F">
              <w:rPr>
                <w:lang w:eastAsia="zh-CN"/>
              </w:rPr>
              <w:t xml:space="preserve">6.6.1.8 </w:t>
            </w:r>
            <w:r w:rsidRPr="00D0162F">
              <w:rPr>
                <w:lang w:eastAsia="sv-SE"/>
              </w:rPr>
              <w:t>NR SA FR1 event triggered reporting without gap in DRX for UE configured with highSpeedMeasCA-Scell-r17</w:t>
            </w:r>
          </w:p>
        </w:tc>
        <w:tc>
          <w:tcPr>
            <w:tcW w:w="2552" w:type="dxa"/>
          </w:tcPr>
          <w:p w14:paraId="28EB91A3" w14:textId="77777777" w:rsidR="00090B9F" w:rsidRPr="00D0162F" w:rsidRDefault="00090B9F" w:rsidP="00090B9F">
            <w:pPr>
              <w:pStyle w:val="TAL"/>
            </w:pPr>
            <w:r w:rsidRPr="00D0162F">
              <w:rPr>
                <w:rFonts w:cs="Arial"/>
                <w:szCs w:val="18"/>
              </w:rPr>
              <w:t>Average</w:t>
            </w:r>
            <w:r w:rsidRPr="00D0162F">
              <w:t xml:space="preserve"> Noc</w:t>
            </w:r>
            <w:r w:rsidRPr="00D0162F">
              <w:rPr>
                <w:vertAlign w:val="subscript"/>
              </w:rPr>
              <w:t>1</w:t>
            </w:r>
            <w:r w:rsidRPr="00D0162F">
              <w:t xml:space="preserve"> ±1.5 dB</w:t>
            </w:r>
          </w:p>
          <w:p w14:paraId="703ED794" w14:textId="77777777" w:rsidR="00090B9F" w:rsidRPr="00D0162F" w:rsidRDefault="00090B9F" w:rsidP="00090B9F">
            <w:pPr>
              <w:pStyle w:val="TAL"/>
            </w:pPr>
            <w:r w:rsidRPr="00D0162F">
              <w:rPr>
                <w:rFonts w:cs="Arial"/>
                <w:szCs w:val="18"/>
              </w:rPr>
              <w:t>Average</w:t>
            </w:r>
            <w:r w:rsidRPr="00D0162F">
              <w:t xml:space="preserve"> Noc</w:t>
            </w:r>
            <w:r w:rsidRPr="00D0162F">
              <w:rPr>
                <w:vertAlign w:val="subscript"/>
              </w:rPr>
              <w:t>2</w:t>
            </w:r>
            <w:r w:rsidRPr="00D0162F">
              <w:t xml:space="preserve"> ±1.5 dB</w:t>
            </w:r>
          </w:p>
          <w:p w14:paraId="35E13FE7" w14:textId="77777777" w:rsidR="00090B9F" w:rsidRPr="00D0162F" w:rsidRDefault="00090B9F" w:rsidP="00090B9F">
            <w:pPr>
              <w:pStyle w:val="TAL"/>
            </w:pPr>
            <w:r w:rsidRPr="00D0162F">
              <w:rPr>
                <w:rFonts w:cs="Arial"/>
                <w:szCs w:val="18"/>
              </w:rPr>
              <w:t xml:space="preserve">Average </w:t>
            </w:r>
            <w:r w:rsidRPr="00D0162F">
              <w:t>Ês</w:t>
            </w:r>
            <w:r w:rsidRPr="00D0162F">
              <w:rPr>
                <w:vertAlign w:val="subscript"/>
              </w:rPr>
              <w:t>1</w:t>
            </w:r>
            <w:r w:rsidRPr="00D0162F">
              <w:t xml:space="preserve"> / Noc</w:t>
            </w:r>
            <w:r w:rsidRPr="00D0162F">
              <w:rPr>
                <w:vertAlign w:val="subscript"/>
              </w:rPr>
              <w:t>1</w:t>
            </w:r>
            <w:r w:rsidRPr="00D0162F">
              <w:t xml:space="preserve"> ±0.3 dB</w:t>
            </w:r>
          </w:p>
          <w:p w14:paraId="1D5D5391" w14:textId="77777777" w:rsidR="00090B9F" w:rsidRPr="00D0162F" w:rsidRDefault="00090B9F" w:rsidP="00090B9F">
            <w:pPr>
              <w:pStyle w:val="TAL"/>
            </w:pPr>
            <w:r w:rsidRPr="00D0162F">
              <w:rPr>
                <w:rFonts w:cs="Arial"/>
                <w:szCs w:val="18"/>
              </w:rPr>
              <w:t xml:space="preserve">Average </w:t>
            </w:r>
            <w:r w:rsidRPr="00D0162F">
              <w:t>Ês</w:t>
            </w:r>
            <w:r w:rsidRPr="00D0162F">
              <w:rPr>
                <w:vertAlign w:val="subscript"/>
              </w:rPr>
              <w:t>2</w:t>
            </w:r>
            <w:r w:rsidRPr="00D0162F">
              <w:t xml:space="preserve"> / Noc</w:t>
            </w:r>
            <w:r w:rsidRPr="00D0162F">
              <w:rPr>
                <w:vertAlign w:val="subscript"/>
              </w:rPr>
              <w:t>2</w:t>
            </w:r>
            <w:r w:rsidRPr="00D0162F">
              <w:t xml:space="preserve"> ±0.3 dB</w:t>
            </w:r>
          </w:p>
          <w:p w14:paraId="205BA291" w14:textId="77777777" w:rsidR="00090B9F" w:rsidRPr="00D0162F" w:rsidRDefault="00090B9F" w:rsidP="00090B9F">
            <w:pPr>
              <w:pStyle w:val="TAL"/>
            </w:pPr>
            <w:r w:rsidRPr="00D0162F">
              <w:rPr>
                <w:rFonts w:cs="Arial"/>
                <w:szCs w:val="18"/>
              </w:rPr>
              <w:t xml:space="preserve">Average </w:t>
            </w:r>
            <w:r w:rsidRPr="00D0162F">
              <w:t>Ês</w:t>
            </w:r>
            <w:r w:rsidRPr="00D0162F">
              <w:rPr>
                <w:vertAlign w:val="subscript"/>
              </w:rPr>
              <w:t>3</w:t>
            </w:r>
            <w:r w:rsidRPr="00D0162F">
              <w:t xml:space="preserve"> / Noc</w:t>
            </w:r>
            <w:r w:rsidRPr="00D0162F">
              <w:rPr>
                <w:vertAlign w:val="subscript"/>
              </w:rPr>
              <w:t>2</w:t>
            </w:r>
            <w:r w:rsidRPr="00D0162F">
              <w:t xml:space="preserve"> ±0.3 dB</w:t>
            </w:r>
          </w:p>
          <w:p w14:paraId="767853B0" w14:textId="77777777" w:rsidR="00090B9F" w:rsidRPr="00D0162F" w:rsidRDefault="00090B9F" w:rsidP="00090B9F">
            <w:pPr>
              <w:pStyle w:val="TAL"/>
            </w:pPr>
          </w:p>
          <w:p w14:paraId="012F7DEE" w14:textId="77777777" w:rsidR="00090B9F" w:rsidRPr="00D0162F" w:rsidRDefault="00090B9F" w:rsidP="00090B9F">
            <w:pPr>
              <w:pStyle w:val="TAL"/>
            </w:pPr>
            <w:r w:rsidRPr="00D0162F">
              <w:rPr>
                <w:rFonts w:cs="Arial"/>
                <w:szCs w:val="18"/>
              </w:rPr>
              <w:t xml:space="preserve">Meas PRB </w:t>
            </w:r>
            <w:r w:rsidRPr="00D0162F">
              <w:t>Noc</w:t>
            </w:r>
            <w:r w:rsidRPr="00D0162F">
              <w:rPr>
                <w:vertAlign w:val="subscript"/>
              </w:rPr>
              <w:t>1</w:t>
            </w:r>
            <w:r w:rsidRPr="00D0162F">
              <w:t xml:space="preserve"> ±1.5 dB</w:t>
            </w:r>
          </w:p>
          <w:p w14:paraId="15FEB1A9" w14:textId="77777777" w:rsidR="00090B9F" w:rsidRPr="00D0162F" w:rsidRDefault="00090B9F" w:rsidP="00090B9F">
            <w:pPr>
              <w:pStyle w:val="TAL"/>
            </w:pPr>
            <w:r w:rsidRPr="00D0162F">
              <w:rPr>
                <w:rFonts w:cs="Arial"/>
                <w:szCs w:val="18"/>
              </w:rPr>
              <w:t xml:space="preserve">Meas PRB </w:t>
            </w:r>
            <w:r w:rsidRPr="00D0162F">
              <w:t>Noc</w:t>
            </w:r>
            <w:r w:rsidRPr="00D0162F">
              <w:rPr>
                <w:vertAlign w:val="subscript"/>
              </w:rPr>
              <w:t>2</w:t>
            </w:r>
            <w:r w:rsidRPr="00D0162F">
              <w:t xml:space="preserve"> ±1.5 dB</w:t>
            </w:r>
          </w:p>
          <w:p w14:paraId="66F25B96" w14:textId="77777777" w:rsidR="00090B9F" w:rsidRPr="00D0162F" w:rsidRDefault="00090B9F" w:rsidP="00090B9F">
            <w:pPr>
              <w:pStyle w:val="TAL"/>
              <w:rPr>
                <w:rFonts w:cs="Arial"/>
                <w:szCs w:val="18"/>
              </w:rPr>
            </w:pPr>
            <w:r w:rsidRPr="00D0162F">
              <w:rPr>
                <w:rFonts w:cs="Arial"/>
                <w:szCs w:val="18"/>
              </w:rPr>
              <w:t xml:space="preserve">Meas PRB </w:t>
            </w:r>
            <w:r w:rsidRPr="00D0162F">
              <w:t>Ês</w:t>
            </w:r>
            <w:r w:rsidRPr="00D0162F">
              <w:rPr>
                <w:vertAlign w:val="subscript"/>
              </w:rPr>
              <w:t>1</w:t>
            </w:r>
            <w:r w:rsidRPr="00D0162F">
              <w:t xml:space="preserve"> / Noc</w:t>
            </w:r>
            <w:r w:rsidRPr="00D0162F">
              <w:rPr>
                <w:vertAlign w:val="subscript"/>
              </w:rPr>
              <w:t>1</w:t>
            </w:r>
            <w:r w:rsidRPr="00D0162F">
              <w:rPr>
                <w:rFonts w:cs="Arial"/>
                <w:szCs w:val="18"/>
              </w:rPr>
              <w:t xml:space="preserve"> ±0.3 dB 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p w14:paraId="7AB081DC" w14:textId="77777777" w:rsidR="00090B9F" w:rsidRPr="00D0162F" w:rsidRDefault="00090B9F" w:rsidP="00090B9F">
            <w:pPr>
              <w:pStyle w:val="TAL"/>
            </w:pPr>
            <w:r w:rsidRPr="00D0162F">
              <w:rPr>
                <w:rFonts w:cs="Arial"/>
                <w:szCs w:val="18"/>
              </w:rPr>
              <w:t xml:space="preserve">Meas PRB </w:t>
            </w:r>
            <w:r w:rsidRPr="00D0162F">
              <w:t>Ês</w:t>
            </w:r>
            <w:r w:rsidRPr="00D0162F">
              <w:rPr>
                <w:vertAlign w:val="subscript"/>
              </w:rPr>
              <w:t>3</w:t>
            </w:r>
            <w:r w:rsidRPr="00D0162F">
              <w:t xml:space="preserve"> / Noc</w:t>
            </w:r>
            <w:r w:rsidRPr="00D0162F">
              <w:rPr>
                <w:vertAlign w:val="subscript"/>
              </w:rPr>
              <w:t>2</w:t>
            </w:r>
            <w:r w:rsidRPr="00D0162F">
              <w:rPr>
                <w:rFonts w:cs="Arial"/>
                <w:szCs w:val="18"/>
              </w:rPr>
              <w:t xml:space="preserve"> ±0.3 dB</w:t>
            </w:r>
          </w:p>
        </w:tc>
        <w:tc>
          <w:tcPr>
            <w:tcW w:w="3747" w:type="dxa"/>
            <w:gridSpan w:val="2"/>
          </w:tcPr>
          <w:p w14:paraId="6072E0E3" w14:textId="77777777"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1</w:t>
            </w:r>
            <w:r w:rsidRPr="00D0162F">
              <w:rPr>
                <w:rFonts w:cs="Arial"/>
                <w:szCs w:val="18"/>
              </w:rPr>
              <w:t xml:space="preserve"> is the AWGN on NR freq1</w:t>
            </w:r>
          </w:p>
          <w:p w14:paraId="322A49FE" w14:textId="77777777"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2</w:t>
            </w:r>
            <w:r w:rsidRPr="00D0162F">
              <w:rPr>
                <w:rFonts w:cs="Arial"/>
                <w:szCs w:val="18"/>
              </w:rPr>
              <w:t xml:space="preserve"> is the AWGN on NR freq2</w:t>
            </w:r>
          </w:p>
          <w:p w14:paraId="1B6573D6" w14:textId="77777777" w:rsidR="00090B9F" w:rsidRPr="00D0162F" w:rsidRDefault="00090B9F" w:rsidP="00090B9F">
            <w:pPr>
              <w:pStyle w:val="TAL"/>
            </w:pPr>
            <w:r w:rsidRPr="00D0162F">
              <w:t>Ês</w:t>
            </w:r>
            <w:r w:rsidRPr="00D0162F">
              <w:rPr>
                <w:vertAlign w:val="subscript"/>
              </w:rPr>
              <w:t>1</w:t>
            </w:r>
            <w:r w:rsidRPr="00D0162F">
              <w:t xml:space="preserve"> / Noc</w:t>
            </w:r>
            <w:r w:rsidRPr="00D0162F">
              <w:rPr>
                <w:vertAlign w:val="subscript"/>
              </w:rPr>
              <w:t>1</w:t>
            </w:r>
            <w:r w:rsidRPr="00D0162F">
              <w:t xml:space="preserve"> is the ratio of cell 1 signal / AWGN</w:t>
            </w:r>
          </w:p>
          <w:p w14:paraId="1E199510" w14:textId="77777777" w:rsidR="00090B9F" w:rsidRPr="00D0162F" w:rsidRDefault="00090B9F" w:rsidP="00090B9F">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p w14:paraId="567842C1" w14:textId="77777777" w:rsidR="00090B9F" w:rsidRPr="00D0162F" w:rsidRDefault="00090B9F" w:rsidP="00090B9F">
            <w:pPr>
              <w:pStyle w:val="TAL"/>
            </w:pPr>
            <w:r w:rsidRPr="00D0162F">
              <w:t>Ês</w:t>
            </w:r>
            <w:r w:rsidRPr="00D0162F">
              <w:rPr>
                <w:vertAlign w:val="subscript"/>
              </w:rPr>
              <w:t>3</w:t>
            </w:r>
            <w:r w:rsidRPr="00D0162F">
              <w:t xml:space="preserve"> / Noc</w:t>
            </w:r>
            <w:r w:rsidRPr="00D0162F">
              <w:rPr>
                <w:vertAlign w:val="subscript"/>
              </w:rPr>
              <w:t>2</w:t>
            </w:r>
            <w:r w:rsidRPr="00D0162F">
              <w:t xml:space="preserve"> is the ratio of cell 3 signal / AWGN</w:t>
            </w:r>
          </w:p>
          <w:p w14:paraId="5EA5CBF0" w14:textId="77777777" w:rsidR="00090B9F" w:rsidRPr="00D0162F" w:rsidRDefault="00090B9F" w:rsidP="00090B9F">
            <w:pPr>
              <w:pStyle w:val="TAL"/>
              <w:rPr>
                <w:rFonts w:cs="Arial"/>
                <w:szCs w:val="18"/>
              </w:rPr>
            </w:pPr>
          </w:p>
          <w:p w14:paraId="198DB09F" w14:textId="77777777" w:rsidR="00090B9F" w:rsidRPr="00D0162F" w:rsidRDefault="00090B9F" w:rsidP="00090B9F">
            <w:pPr>
              <w:pStyle w:val="TAL"/>
            </w:pPr>
            <w:r w:rsidRPr="00D0162F">
              <w:rPr>
                <w:rFonts w:cs="Arial"/>
                <w:szCs w:val="18"/>
              </w:rPr>
              <w:t>Meas PRB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090B9F" w:rsidRPr="00D0162F" w14:paraId="1BBF2507" w14:textId="77777777" w:rsidTr="0040636B">
        <w:trPr>
          <w:gridAfter w:val="1"/>
          <w:wAfter w:w="92" w:type="dxa"/>
          <w:cantSplit/>
          <w:jc w:val="center"/>
        </w:trPr>
        <w:tc>
          <w:tcPr>
            <w:tcW w:w="3211" w:type="dxa"/>
          </w:tcPr>
          <w:p w14:paraId="7E488A89" w14:textId="5E154FCB" w:rsidR="00090B9F" w:rsidRPr="00D0162F" w:rsidRDefault="00090B9F" w:rsidP="00090B9F">
            <w:pPr>
              <w:pStyle w:val="TAL"/>
              <w:rPr>
                <w:rFonts w:cs="Arial"/>
                <w:szCs w:val="18"/>
              </w:rPr>
            </w:pPr>
            <w:r w:rsidRPr="00D0162F">
              <w:rPr>
                <w:rFonts w:cs="Arial"/>
                <w:szCs w:val="18"/>
              </w:rPr>
              <w:t>6.6.2.1 NR SA FR1-FR1 event-triggered reporting in non-DRX</w:t>
            </w:r>
          </w:p>
        </w:tc>
        <w:tc>
          <w:tcPr>
            <w:tcW w:w="2552" w:type="dxa"/>
          </w:tcPr>
          <w:p w14:paraId="3FF7B73C" w14:textId="1D604927" w:rsidR="00090B9F" w:rsidRPr="00D0162F" w:rsidRDefault="00090B9F" w:rsidP="00090B9F">
            <w:pPr>
              <w:pStyle w:val="TAL"/>
            </w:pPr>
            <w:r w:rsidRPr="00D0162F">
              <w:rPr>
                <w:rFonts w:cs="Arial"/>
                <w:szCs w:val="18"/>
              </w:rPr>
              <w:t>Average</w:t>
            </w:r>
            <w:r w:rsidRPr="00D0162F">
              <w:t xml:space="preserve"> Noc</w:t>
            </w:r>
            <w:r w:rsidRPr="00D0162F">
              <w:rPr>
                <w:vertAlign w:val="subscript"/>
              </w:rPr>
              <w:t>1</w:t>
            </w:r>
            <w:r w:rsidRPr="00D0162F">
              <w:t xml:space="preserve"> ±1.5 dB</w:t>
            </w:r>
          </w:p>
          <w:p w14:paraId="1D3D503E" w14:textId="51B48897" w:rsidR="00090B9F" w:rsidRPr="00D0162F" w:rsidRDefault="00090B9F" w:rsidP="00090B9F">
            <w:pPr>
              <w:pStyle w:val="TAL"/>
            </w:pPr>
            <w:r w:rsidRPr="00D0162F">
              <w:rPr>
                <w:rFonts w:cs="Arial"/>
                <w:szCs w:val="18"/>
              </w:rPr>
              <w:t>Average</w:t>
            </w:r>
            <w:r w:rsidRPr="00D0162F">
              <w:t xml:space="preserve"> Noc</w:t>
            </w:r>
            <w:r w:rsidRPr="00D0162F">
              <w:rPr>
                <w:vertAlign w:val="subscript"/>
              </w:rPr>
              <w:t>2</w:t>
            </w:r>
            <w:r w:rsidRPr="00D0162F">
              <w:t xml:space="preserve"> ±1.5 dB</w:t>
            </w:r>
          </w:p>
          <w:p w14:paraId="543C0D06" w14:textId="7437E02D" w:rsidR="00090B9F" w:rsidRPr="00D0162F" w:rsidRDefault="00090B9F" w:rsidP="00090B9F">
            <w:pPr>
              <w:pStyle w:val="TAL"/>
            </w:pPr>
            <w:r w:rsidRPr="00D0162F">
              <w:rPr>
                <w:rFonts w:cs="Arial"/>
                <w:szCs w:val="18"/>
              </w:rPr>
              <w:t xml:space="preserve">Average </w:t>
            </w:r>
            <w:r w:rsidRPr="00D0162F">
              <w:t>Ês</w:t>
            </w:r>
            <w:r w:rsidRPr="00D0162F">
              <w:rPr>
                <w:vertAlign w:val="subscript"/>
              </w:rPr>
              <w:t>1</w:t>
            </w:r>
            <w:r w:rsidRPr="00D0162F">
              <w:t xml:space="preserve"> / Noc</w:t>
            </w:r>
            <w:r w:rsidRPr="00D0162F">
              <w:rPr>
                <w:vertAlign w:val="subscript"/>
              </w:rPr>
              <w:t>1</w:t>
            </w:r>
            <w:r w:rsidRPr="00D0162F">
              <w:t xml:space="preserve"> ±0.3 dB</w:t>
            </w:r>
          </w:p>
          <w:p w14:paraId="1ECC895B" w14:textId="2C65BCDF" w:rsidR="00090B9F" w:rsidRPr="00D0162F" w:rsidRDefault="00090B9F" w:rsidP="00090B9F">
            <w:pPr>
              <w:pStyle w:val="TAL"/>
            </w:pPr>
            <w:r w:rsidRPr="00D0162F">
              <w:rPr>
                <w:rFonts w:cs="Arial"/>
                <w:szCs w:val="18"/>
              </w:rPr>
              <w:t xml:space="preserve">Average </w:t>
            </w:r>
            <w:r w:rsidRPr="00D0162F">
              <w:t>Ês</w:t>
            </w:r>
            <w:r w:rsidRPr="00D0162F">
              <w:rPr>
                <w:vertAlign w:val="subscript"/>
              </w:rPr>
              <w:t>2</w:t>
            </w:r>
            <w:r w:rsidRPr="00D0162F">
              <w:t xml:space="preserve"> / Noc</w:t>
            </w:r>
            <w:r w:rsidRPr="00D0162F">
              <w:rPr>
                <w:vertAlign w:val="subscript"/>
              </w:rPr>
              <w:t>2</w:t>
            </w:r>
            <w:r w:rsidRPr="00D0162F">
              <w:t xml:space="preserve"> ±0.3 dB</w:t>
            </w:r>
          </w:p>
          <w:p w14:paraId="27BE2A4C" w14:textId="7A08A996" w:rsidR="00090B9F" w:rsidRPr="00D0162F" w:rsidRDefault="00090B9F" w:rsidP="00090B9F">
            <w:pPr>
              <w:pStyle w:val="TAL"/>
            </w:pPr>
            <w:r w:rsidRPr="00D0162F">
              <w:rPr>
                <w:rFonts w:cs="Arial"/>
                <w:szCs w:val="18"/>
              </w:rPr>
              <w:t xml:space="preserve">Meas PRB </w:t>
            </w:r>
            <w:r w:rsidRPr="00D0162F">
              <w:t>Noc</w:t>
            </w:r>
            <w:r w:rsidRPr="00D0162F">
              <w:rPr>
                <w:vertAlign w:val="subscript"/>
              </w:rPr>
              <w:t>1</w:t>
            </w:r>
            <w:r w:rsidRPr="00D0162F">
              <w:t xml:space="preserve"> ±1.5 dB</w:t>
            </w:r>
          </w:p>
          <w:p w14:paraId="45696EF7" w14:textId="5793E92E" w:rsidR="00090B9F" w:rsidRPr="00D0162F" w:rsidRDefault="00090B9F" w:rsidP="00090B9F">
            <w:pPr>
              <w:pStyle w:val="TAL"/>
            </w:pPr>
            <w:r w:rsidRPr="00D0162F">
              <w:rPr>
                <w:rFonts w:cs="Arial"/>
                <w:szCs w:val="18"/>
              </w:rPr>
              <w:t xml:space="preserve">Meas PRB </w:t>
            </w:r>
            <w:r w:rsidRPr="00D0162F">
              <w:t>Noc</w:t>
            </w:r>
            <w:r w:rsidRPr="00D0162F">
              <w:rPr>
                <w:vertAlign w:val="subscript"/>
              </w:rPr>
              <w:t>2</w:t>
            </w:r>
            <w:r w:rsidRPr="00D0162F">
              <w:t xml:space="preserve"> ±1.5 dB</w:t>
            </w:r>
          </w:p>
          <w:p w14:paraId="78D2CCE6" w14:textId="4D5CA457" w:rsidR="00090B9F" w:rsidRPr="00D0162F" w:rsidRDefault="00090B9F" w:rsidP="00090B9F">
            <w:pPr>
              <w:pStyle w:val="TAL"/>
              <w:keepNext w:val="0"/>
              <w:keepLines w:val="0"/>
              <w:rPr>
                <w:rFonts w:cs="Arial"/>
                <w:szCs w:val="18"/>
              </w:rPr>
            </w:pPr>
            <w:r w:rsidRPr="00D0162F">
              <w:rPr>
                <w:rFonts w:cs="Arial"/>
                <w:szCs w:val="18"/>
              </w:rPr>
              <w:t xml:space="preserve">Meas PRB </w:t>
            </w:r>
            <w:r w:rsidRPr="00D0162F">
              <w:t>Ês</w:t>
            </w:r>
            <w:r w:rsidRPr="00D0162F">
              <w:rPr>
                <w:vertAlign w:val="subscript"/>
              </w:rPr>
              <w:t>1</w:t>
            </w:r>
            <w:r w:rsidRPr="00D0162F">
              <w:t xml:space="preserve"> / Noc</w:t>
            </w:r>
            <w:r w:rsidRPr="00D0162F">
              <w:rPr>
                <w:vertAlign w:val="subscript"/>
              </w:rPr>
              <w:t>1</w:t>
            </w:r>
            <w:r w:rsidRPr="00D0162F">
              <w:rPr>
                <w:rFonts w:cs="Arial"/>
                <w:szCs w:val="18"/>
              </w:rPr>
              <w:t xml:space="preserve"> ±0.3 dB 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tc>
        <w:tc>
          <w:tcPr>
            <w:tcW w:w="3655" w:type="dxa"/>
          </w:tcPr>
          <w:p w14:paraId="4A0B8538" w14:textId="0C0A83E0"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1</w:t>
            </w:r>
            <w:r w:rsidRPr="00D0162F">
              <w:rPr>
                <w:rFonts w:cs="Arial"/>
                <w:szCs w:val="18"/>
              </w:rPr>
              <w:t xml:space="preserve"> is the AWGN on NR freq1</w:t>
            </w:r>
          </w:p>
          <w:p w14:paraId="3702A450" w14:textId="07C1AE5C"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2</w:t>
            </w:r>
            <w:r w:rsidRPr="00D0162F">
              <w:rPr>
                <w:rFonts w:cs="Arial"/>
                <w:szCs w:val="18"/>
              </w:rPr>
              <w:t xml:space="preserve"> is the AWGN on NR freq2</w:t>
            </w:r>
          </w:p>
          <w:p w14:paraId="7B666B46" w14:textId="388A8A6A" w:rsidR="00090B9F" w:rsidRPr="00D0162F" w:rsidRDefault="00090B9F" w:rsidP="00090B9F">
            <w:pPr>
              <w:pStyle w:val="TAL"/>
            </w:pPr>
            <w:r w:rsidRPr="00D0162F">
              <w:t>Ês</w:t>
            </w:r>
            <w:r w:rsidRPr="00D0162F">
              <w:rPr>
                <w:vertAlign w:val="subscript"/>
              </w:rPr>
              <w:t>1</w:t>
            </w:r>
            <w:r w:rsidRPr="00D0162F">
              <w:t xml:space="preserve"> / Noc</w:t>
            </w:r>
            <w:r w:rsidRPr="00D0162F">
              <w:rPr>
                <w:vertAlign w:val="subscript"/>
              </w:rPr>
              <w:t>1</w:t>
            </w:r>
            <w:r w:rsidRPr="00D0162F">
              <w:t xml:space="preserve"> is the ratio of cell 1 signal / AWGN</w:t>
            </w:r>
          </w:p>
          <w:p w14:paraId="232E50F2" w14:textId="72C9F24A" w:rsidR="00090B9F" w:rsidRPr="00D0162F" w:rsidRDefault="00090B9F" w:rsidP="00090B9F">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p w14:paraId="42E418C6" w14:textId="77777777" w:rsidR="00090B9F" w:rsidRPr="00D0162F" w:rsidRDefault="00090B9F" w:rsidP="00090B9F">
            <w:pPr>
              <w:pStyle w:val="TAL"/>
              <w:rPr>
                <w:rFonts w:cs="Arial"/>
                <w:szCs w:val="18"/>
              </w:rPr>
            </w:pPr>
          </w:p>
          <w:p w14:paraId="43973AFF" w14:textId="10DBCCB5" w:rsidR="00090B9F" w:rsidRPr="00D0162F" w:rsidRDefault="00090B9F" w:rsidP="00090B9F">
            <w:pPr>
              <w:pStyle w:val="TAL"/>
              <w:keepNext w:val="0"/>
              <w:keepLines w:val="0"/>
              <w:rPr>
                <w:rFonts w:cs="Arial"/>
                <w:szCs w:val="18"/>
              </w:rPr>
            </w:pPr>
            <w:r w:rsidRPr="00D0162F">
              <w:rPr>
                <w:rFonts w:cs="Arial"/>
                <w:szCs w:val="18"/>
              </w:rPr>
              <w:t>Meas PRB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090B9F" w:rsidRPr="00D0162F" w14:paraId="0BDB2500" w14:textId="77777777" w:rsidTr="0040636B">
        <w:trPr>
          <w:gridAfter w:val="1"/>
          <w:wAfter w:w="92" w:type="dxa"/>
          <w:cantSplit/>
          <w:jc w:val="center"/>
        </w:trPr>
        <w:tc>
          <w:tcPr>
            <w:tcW w:w="3211" w:type="dxa"/>
          </w:tcPr>
          <w:p w14:paraId="0EFC2F99" w14:textId="77EC187A" w:rsidR="00090B9F" w:rsidRPr="00D0162F" w:rsidRDefault="00090B9F" w:rsidP="00090B9F">
            <w:pPr>
              <w:pStyle w:val="TAL"/>
              <w:rPr>
                <w:rFonts w:cs="Arial"/>
                <w:szCs w:val="18"/>
              </w:rPr>
            </w:pPr>
            <w:r w:rsidRPr="00D0162F">
              <w:rPr>
                <w:rFonts w:cs="Arial"/>
                <w:szCs w:val="18"/>
              </w:rPr>
              <w:t>6.6.2.2 NR SA FR1-FR1 event-triggered reporting in DRX</w:t>
            </w:r>
          </w:p>
        </w:tc>
        <w:tc>
          <w:tcPr>
            <w:tcW w:w="2552" w:type="dxa"/>
          </w:tcPr>
          <w:p w14:paraId="7BBAC0F1" w14:textId="3C5385DF" w:rsidR="00090B9F" w:rsidRPr="00D0162F" w:rsidRDefault="00090B9F" w:rsidP="00090B9F">
            <w:pPr>
              <w:pStyle w:val="TAL"/>
              <w:keepNext w:val="0"/>
              <w:keepLines w:val="0"/>
              <w:rPr>
                <w:rFonts w:cs="Arial"/>
                <w:szCs w:val="18"/>
              </w:rPr>
            </w:pPr>
            <w:r w:rsidRPr="00D0162F">
              <w:rPr>
                <w:rFonts w:cs="Arial"/>
                <w:szCs w:val="18"/>
              </w:rPr>
              <w:t>Same as 6.6.2.1</w:t>
            </w:r>
          </w:p>
        </w:tc>
        <w:tc>
          <w:tcPr>
            <w:tcW w:w="3655" w:type="dxa"/>
          </w:tcPr>
          <w:p w14:paraId="4688DEE0" w14:textId="55754F3C" w:rsidR="00090B9F" w:rsidRPr="00D0162F" w:rsidRDefault="00090B9F" w:rsidP="00090B9F">
            <w:pPr>
              <w:pStyle w:val="TAL"/>
              <w:keepNext w:val="0"/>
              <w:keepLines w:val="0"/>
              <w:rPr>
                <w:rFonts w:cs="Arial"/>
                <w:szCs w:val="18"/>
              </w:rPr>
            </w:pPr>
            <w:r w:rsidRPr="00D0162F">
              <w:rPr>
                <w:rFonts w:cs="Arial"/>
                <w:szCs w:val="18"/>
              </w:rPr>
              <w:t>Same as 6.6.2.1</w:t>
            </w:r>
          </w:p>
        </w:tc>
      </w:tr>
      <w:tr w:rsidR="00090B9F" w:rsidRPr="00D0162F" w14:paraId="325B76E3" w14:textId="77777777" w:rsidTr="0040636B">
        <w:trPr>
          <w:gridAfter w:val="1"/>
          <w:wAfter w:w="92" w:type="dxa"/>
          <w:cantSplit/>
          <w:jc w:val="center"/>
        </w:trPr>
        <w:tc>
          <w:tcPr>
            <w:tcW w:w="3211" w:type="dxa"/>
          </w:tcPr>
          <w:p w14:paraId="71271A82" w14:textId="5373DDD6" w:rsidR="00090B9F" w:rsidRPr="00D0162F" w:rsidRDefault="00090B9F" w:rsidP="00090B9F">
            <w:pPr>
              <w:pStyle w:val="TAL"/>
              <w:rPr>
                <w:rFonts w:cs="Arial"/>
                <w:szCs w:val="18"/>
              </w:rPr>
            </w:pPr>
            <w:r w:rsidRPr="00D0162F">
              <w:rPr>
                <w:rFonts w:cs="Arial"/>
                <w:szCs w:val="18"/>
              </w:rPr>
              <w:t>6.6.2.5 NR SA FR1-FR1 event-triggered reporting in non-DRX with SSB time index detection</w:t>
            </w:r>
          </w:p>
        </w:tc>
        <w:tc>
          <w:tcPr>
            <w:tcW w:w="2552" w:type="dxa"/>
          </w:tcPr>
          <w:p w14:paraId="0430DF32" w14:textId="319075D9" w:rsidR="00090B9F" w:rsidRPr="00D0162F" w:rsidRDefault="00090B9F" w:rsidP="00090B9F">
            <w:pPr>
              <w:pStyle w:val="TAL"/>
              <w:keepNext w:val="0"/>
              <w:keepLines w:val="0"/>
              <w:rPr>
                <w:rFonts w:cs="Arial"/>
                <w:szCs w:val="18"/>
              </w:rPr>
            </w:pPr>
            <w:r w:rsidRPr="00D0162F">
              <w:rPr>
                <w:rFonts w:cs="Arial"/>
                <w:szCs w:val="18"/>
              </w:rPr>
              <w:t>Same as 6.6.2.1</w:t>
            </w:r>
          </w:p>
        </w:tc>
        <w:tc>
          <w:tcPr>
            <w:tcW w:w="3655" w:type="dxa"/>
          </w:tcPr>
          <w:p w14:paraId="61EF3F47" w14:textId="6DBFEF65" w:rsidR="00090B9F" w:rsidRPr="00D0162F" w:rsidRDefault="00090B9F" w:rsidP="00090B9F">
            <w:pPr>
              <w:pStyle w:val="TAL"/>
              <w:keepNext w:val="0"/>
              <w:keepLines w:val="0"/>
              <w:rPr>
                <w:rFonts w:cs="Arial"/>
                <w:szCs w:val="18"/>
              </w:rPr>
            </w:pPr>
            <w:r w:rsidRPr="00D0162F">
              <w:rPr>
                <w:rFonts w:cs="Arial"/>
                <w:szCs w:val="18"/>
              </w:rPr>
              <w:t>Same as 6.6.2.1</w:t>
            </w:r>
          </w:p>
        </w:tc>
      </w:tr>
      <w:tr w:rsidR="00090B9F" w:rsidRPr="00D0162F" w14:paraId="46AEFD4A" w14:textId="77777777" w:rsidTr="0040636B">
        <w:trPr>
          <w:gridAfter w:val="1"/>
          <w:wAfter w:w="92" w:type="dxa"/>
          <w:cantSplit/>
          <w:jc w:val="center"/>
        </w:trPr>
        <w:tc>
          <w:tcPr>
            <w:tcW w:w="3211" w:type="dxa"/>
          </w:tcPr>
          <w:p w14:paraId="79ECB21C" w14:textId="07926F15" w:rsidR="00090B9F" w:rsidRPr="00D0162F" w:rsidRDefault="00090B9F" w:rsidP="00090B9F">
            <w:pPr>
              <w:pStyle w:val="TAL"/>
              <w:rPr>
                <w:rFonts w:cs="Arial"/>
                <w:szCs w:val="18"/>
              </w:rPr>
            </w:pPr>
            <w:r w:rsidRPr="00D0162F">
              <w:rPr>
                <w:rFonts w:cs="Arial"/>
                <w:szCs w:val="18"/>
              </w:rPr>
              <w:t>6.6.2.6 NR SA FR1-FR1 event-triggered reporting  in DRX with SSB time index detection</w:t>
            </w:r>
          </w:p>
        </w:tc>
        <w:tc>
          <w:tcPr>
            <w:tcW w:w="2552" w:type="dxa"/>
          </w:tcPr>
          <w:p w14:paraId="0879DF9A" w14:textId="1483BAA8" w:rsidR="00090B9F" w:rsidRPr="00D0162F" w:rsidRDefault="00090B9F" w:rsidP="00090B9F">
            <w:pPr>
              <w:pStyle w:val="TAL"/>
              <w:keepNext w:val="0"/>
              <w:keepLines w:val="0"/>
              <w:rPr>
                <w:rFonts w:cs="Arial"/>
                <w:szCs w:val="18"/>
              </w:rPr>
            </w:pPr>
            <w:r w:rsidRPr="00D0162F">
              <w:rPr>
                <w:rFonts w:cs="Arial"/>
                <w:szCs w:val="18"/>
              </w:rPr>
              <w:t>Same as 6.6.2.1</w:t>
            </w:r>
          </w:p>
        </w:tc>
        <w:tc>
          <w:tcPr>
            <w:tcW w:w="3655" w:type="dxa"/>
          </w:tcPr>
          <w:p w14:paraId="4683BB23" w14:textId="53D4E3B2" w:rsidR="00090B9F" w:rsidRPr="00D0162F" w:rsidRDefault="00090B9F" w:rsidP="00090B9F">
            <w:pPr>
              <w:pStyle w:val="TAL"/>
              <w:keepNext w:val="0"/>
              <w:keepLines w:val="0"/>
              <w:rPr>
                <w:rFonts w:cs="Arial"/>
                <w:szCs w:val="18"/>
              </w:rPr>
            </w:pPr>
            <w:r w:rsidRPr="00D0162F">
              <w:rPr>
                <w:rFonts w:cs="Arial"/>
                <w:szCs w:val="18"/>
              </w:rPr>
              <w:t>Same as 6.6.2.1</w:t>
            </w:r>
          </w:p>
        </w:tc>
      </w:tr>
      <w:tr w:rsidR="00090B9F" w:rsidRPr="00D0162F" w14:paraId="69FD0FB6" w14:textId="77777777" w:rsidTr="0040636B">
        <w:trPr>
          <w:cantSplit/>
          <w:jc w:val="center"/>
        </w:trPr>
        <w:tc>
          <w:tcPr>
            <w:tcW w:w="3211" w:type="dxa"/>
          </w:tcPr>
          <w:p w14:paraId="4A61C813" w14:textId="77777777" w:rsidR="00090B9F" w:rsidRPr="00D0162F" w:rsidRDefault="00090B9F" w:rsidP="00090B9F">
            <w:pPr>
              <w:pStyle w:val="TAL"/>
              <w:rPr>
                <w:rFonts w:cs="Arial"/>
                <w:szCs w:val="18"/>
              </w:rPr>
            </w:pPr>
            <w:r w:rsidRPr="00D0162F">
              <w:t xml:space="preserve">6.6.2.12 </w:t>
            </w:r>
            <w:r w:rsidRPr="00D0162F">
              <w:rPr>
                <w:lang w:eastAsia="sv-SE"/>
              </w:rPr>
              <w:t>NR SA FR1-FR1 event triggered reporting tests without SSB time index detection in DRX for UE configured with highSpeedMeasInterFreq-r17</w:t>
            </w:r>
          </w:p>
        </w:tc>
        <w:tc>
          <w:tcPr>
            <w:tcW w:w="2552" w:type="dxa"/>
          </w:tcPr>
          <w:p w14:paraId="24455F17" w14:textId="77777777" w:rsidR="00090B9F" w:rsidRPr="00D0162F" w:rsidRDefault="00090B9F" w:rsidP="00090B9F">
            <w:pPr>
              <w:pStyle w:val="TAL"/>
              <w:keepNext w:val="0"/>
              <w:keepLines w:val="0"/>
              <w:rPr>
                <w:rFonts w:cs="Arial"/>
                <w:szCs w:val="18"/>
              </w:rPr>
            </w:pPr>
            <w:r w:rsidRPr="00D0162F">
              <w:rPr>
                <w:rFonts w:cs="Arial"/>
                <w:szCs w:val="18"/>
              </w:rPr>
              <w:t>Same as 6.6.2.1</w:t>
            </w:r>
          </w:p>
        </w:tc>
        <w:tc>
          <w:tcPr>
            <w:tcW w:w="3747" w:type="dxa"/>
            <w:gridSpan w:val="2"/>
          </w:tcPr>
          <w:p w14:paraId="145DB533" w14:textId="77777777" w:rsidR="00090B9F" w:rsidRPr="00D0162F" w:rsidRDefault="00090B9F" w:rsidP="00090B9F">
            <w:pPr>
              <w:pStyle w:val="TAL"/>
              <w:keepNext w:val="0"/>
              <w:keepLines w:val="0"/>
              <w:rPr>
                <w:rFonts w:cs="Arial"/>
                <w:szCs w:val="18"/>
              </w:rPr>
            </w:pPr>
            <w:r w:rsidRPr="00D0162F">
              <w:rPr>
                <w:rFonts w:cs="Arial"/>
                <w:szCs w:val="18"/>
              </w:rPr>
              <w:t>Same as 6.6.2.1</w:t>
            </w:r>
          </w:p>
        </w:tc>
      </w:tr>
      <w:tr w:rsidR="00090B9F" w:rsidRPr="00D0162F" w14:paraId="7D834C63" w14:textId="77777777" w:rsidTr="0040636B">
        <w:trPr>
          <w:gridAfter w:val="1"/>
          <w:wAfter w:w="92" w:type="dxa"/>
          <w:cantSplit/>
          <w:jc w:val="center"/>
        </w:trPr>
        <w:tc>
          <w:tcPr>
            <w:tcW w:w="3211" w:type="dxa"/>
          </w:tcPr>
          <w:p w14:paraId="4237D5FA" w14:textId="2A4B0AFE" w:rsidR="00090B9F" w:rsidRPr="00D0162F" w:rsidRDefault="00090B9F" w:rsidP="00090B9F">
            <w:pPr>
              <w:pStyle w:val="TAL"/>
              <w:rPr>
                <w:rFonts w:cs="Arial"/>
                <w:szCs w:val="18"/>
              </w:rPr>
            </w:pPr>
            <w:r w:rsidRPr="00D0162F">
              <w:rPr>
                <w:rFonts w:cs="Arial"/>
                <w:szCs w:val="18"/>
              </w:rPr>
              <w:t>6.6.3.1 NR SA FR1 – E-UTRAN event-triggered reporting in non-DRX</w:t>
            </w:r>
          </w:p>
        </w:tc>
        <w:tc>
          <w:tcPr>
            <w:tcW w:w="2552" w:type="dxa"/>
          </w:tcPr>
          <w:p w14:paraId="7318A658" w14:textId="203423B5" w:rsidR="00090B9F" w:rsidRPr="00D0162F" w:rsidRDefault="00090B9F" w:rsidP="00090B9F">
            <w:pPr>
              <w:pStyle w:val="TAL"/>
              <w:keepNext w:val="0"/>
              <w:keepLines w:val="0"/>
            </w:pPr>
            <w:r w:rsidRPr="00D0162F">
              <w:t>Freq 1 Noc ±1.5 dB</w:t>
            </w:r>
          </w:p>
          <w:p w14:paraId="13B26599" w14:textId="3A2B56C9" w:rsidR="00090B9F" w:rsidRPr="00D0162F" w:rsidRDefault="00090B9F" w:rsidP="00090B9F">
            <w:pPr>
              <w:pStyle w:val="TAL"/>
              <w:keepNext w:val="0"/>
              <w:keepLines w:val="0"/>
            </w:pPr>
            <w:r w:rsidRPr="00D0162F">
              <w:t>Freq 2 Noc ±1.5 dB</w:t>
            </w:r>
          </w:p>
          <w:p w14:paraId="3DF05A27" w14:textId="039B5B4D" w:rsidR="00090B9F" w:rsidRPr="00D0162F" w:rsidRDefault="00090B9F" w:rsidP="00090B9F">
            <w:pPr>
              <w:pStyle w:val="TAL"/>
              <w:keepNext w:val="0"/>
              <w:keepLines w:val="0"/>
            </w:pPr>
            <w:r w:rsidRPr="00D0162F">
              <w:t>Ês1 / Noc ±0.3 dB</w:t>
            </w:r>
          </w:p>
          <w:p w14:paraId="6DFFB9D7" w14:textId="42F69AB3" w:rsidR="00090B9F" w:rsidRPr="00D0162F" w:rsidRDefault="00090B9F" w:rsidP="00090B9F">
            <w:pPr>
              <w:pStyle w:val="TAL"/>
              <w:keepNext w:val="0"/>
              <w:keepLines w:val="0"/>
              <w:rPr>
                <w:rFonts w:cs="Arial"/>
                <w:szCs w:val="18"/>
              </w:rPr>
            </w:pPr>
            <w:r w:rsidRPr="00D0162F">
              <w:t>Ês2 / Noc ±0.3 dB</w:t>
            </w:r>
          </w:p>
        </w:tc>
        <w:tc>
          <w:tcPr>
            <w:tcW w:w="3655" w:type="dxa"/>
          </w:tcPr>
          <w:p w14:paraId="068963CC" w14:textId="77777777" w:rsidR="00090B9F" w:rsidRPr="00D0162F" w:rsidRDefault="00090B9F" w:rsidP="00090B9F">
            <w:pPr>
              <w:pStyle w:val="TAL"/>
              <w:keepNext w:val="0"/>
              <w:keepLines w:val="0"/>
            </w:pPr>
            <w:r w:rsidRPr="00D0162F">
              <w:t>Note:</w:t>
            </w:r>
          </w:p>
          <w:p w14:paraId="5FC631CB" w14:textId="2017991C" w:rsidR="00090B9F" w:rsidRPr="00D0162F" w:rsidRDefault="00090B9F" w:rsidP="00090B9F">
            <w:pPr>
              <w:pStyle w:val="TAL"/>
              <w:keepNext w:val="0"/>
              <w:keepLines w:val="0"/>
            </w:pPr>
            <w:r w:rsidRPr="00D0162F">
              <w:t>Ês1 / Noc is the ratio of cell 1 signal / AWGN</w:t>
            </w:r>
          </w:p>
          <w:p w14:paraId="51712AC9" w14:textId="207C916E" w:rsidR="00090B9F" w:rsidRPr="00D0162F" w:rsidRDefault="00090B9F" w:rsidP="00090B9F">
            <w:pPr>
              <w:pStyle w:val="TAL"/>
              <w:keepNext w:val="0"/>
              <w:keepLines w:val="0"/>
              <w:rPr>
                <w:rFonts w:cs="Arial"/>
                <w:szCs w:val="18"/>
              </w:rPr>
            </w:pPr>
            <w:r w:rsidRPr="00D0162F">
              <w:t>Ês2 / Noc is the ratio of cell 2 signal / AWGN</w:t>
            </w:r>
          </w:p>
        </w:tc>
      </w:tr>
      <w:tr w:rsidR="00090B9F" w:rsidRPr="00D0162F" w14:paraId="5DAABCA7" w14:textId="77777777" w:rsidTr="0040636B">
        <w:trPr>
          <w:gridAfter w:val="1"/>
          <w:wAfter w:w="92" w:type="dxa"/>
          <w:cantSplit/>
          <w:jc w:val="center"/>
        </w:trPr>
        <w:tc>
          <w:tcPr>
            <w:tcW w:w="3211" w:type="dxa"/>
          </w:tcPr>
          <w:p w14:paraId="31167D55" w14:textId="04C4736F" w:rsidR="00090B9F" w:rsidRPr="00D0162F" w:rsidRDefault="00090B9F" w:rsidP="00090B9F">
            <w:pPr>
              <w:pStyle w:val="TAL"/>
              <w:rPr>
                <w:rFonts w:cs="Arial"/>
                <w:szCs w:val="18"/>
              </w:rPr>
            </w:pPr>
            <w:r w:rsidRPr="00D0162F">
              <w:rPr>
                <w:rFonts w:cs="Arial"/>
                <w:szCs w:val="18"/>
              </w:rPr>
              <w:t>6.6.3.2 NR SA FR1 – E-UTRAN event-triggered reporting in DRX</w:t>
            </w:r>
          </w:p>
        </w:tc>
        <w:tc>
          <w:tcPr>
            <w:tcW w:w="2552" w:type="dxa"/>
          </w:tcPr>
          <w:p w14:paraId="46D2FA06" w14:textId="52E6F993" w:rsidR="00090B9F" w:rsidRPr="00D0162F" w:rsidRDefault="00090B9F" w:rsidP="00090B9F">
            <w:pPr>
              <w:pStyle w:val="TAL"/>
              <w:keepNext w:val="0"/>
              <w:keepLines w:val="0"/>
              <w:rPr>
                <w:rFonts w:cs="Arial"/>
                <w:szCs w:val="18"/>
              </w:rPr>
            </w:pPr>
            <w:r w:rsidRPr="00D0162F">
              <w:rPr>
                <w:rFonts w:cs="Arial"/>
                <w:szCs w:val="18"/>
              </w:rPr>
              <w:t>Same as 6.6.3.1</w:t>
            </w:r>
          </w:p>
        </w:tc>
        <w:tc>
          <w:tcPr>
            <w:tcW w:w="3655" w:type="dxa"/>
          </w:tcPr>
          <w:p w14:paraId="26CE9159" w14:textId="55F9C7BD" w:rsidR="00090B9F" w:rsidRPr="00D0162F" w:rsidRDefault="00090B9F" w:rsidP="00090B9F">
            <w:pPr>
              <w:pStyle w:val="TAL"/>
              <w:keepNext w:val="0"/>
              <w:keepLines w:val="0"/>
              <w:rPr>
                <w:rFonts w:cs="Arial"/>
                <w:szCs w:val="18"/>
              </w:rPr>
            </w:pPr>
            <w:r w:rsidRPr="00D0162F">
              <w:rPr>
                <w:rFonts w:cs="Arial"/>
                <w:szCs w:val="18"/>
              </w:rPr>
              <w:t>Same as 6.6.3.1</w:t>
            </w:r>
          </w:p>
        </w:tc>
      </w:tr>
      <w:tr w:rsidR="00090B9F" w:rsidRPr="00D0162F" w14:paraId="6C4D8819" w14:textId="77777777" w:rsidTr="0040636B">
        <w:trPr>
          <w:gridAfter w:val="1"/>
          <w:wAfter w:w="92" w:type="dxa"/>
          <w:cantSplit/>
          <w:jc w:val="center"/>
        </w:trPr>
        <w:tc>
          <w:tcPr>
            <w:tcW w:w="3211" w:type="dxa"/>
          </w:tcPr>
          <w:p w14:paraId="4E604993" w14:textId="62EF6D9B" w:rsidR="00090B9F" w:rsidRPr="00D0162F" w:rsidRDefault="00090B9F" w:rsidP="00090B9F">
            <w:pPr>
              <w:pStyle w:val="TAL"/>
            </w:pPr>
            <w:r w:rsidRPr="00D0162F">
              <w:rPr>
                <w:lang w:eastAsia="sv-SE"/>
              </w:rPr>
              <w:t xml:space="preserve">6.6.3.3 NR SA FR1 – E-UTRAN </w:t>
            </w:r>
            <w:r w:rsidRPr="00D0162F">
              <w:t xml:space="preserve">event-triggered reporting in DRX </w:t>
            </w:r>
            <w:r w:rsidRPr="00D0162F">
              <w:rPr>
                <w:snapToGrid w:val="0"/>
              </w:rPr>
              <w:t>for UE configured with highSpeedMeasFlag-r16</w:t>
            </w:r>
          </w:p>
        </w:tc>
        <w:tc>
          <w:tcPr>
            <w:tcW w:w="2552" w:type="dxa"/>
          </w:tcPr>
          <w:p w14:paraId="164CBC49" w14:textId="77777777" w:rsidR="00090B9F" w:rsidRPr="00D0162F" w:rsidRDefault="00090B9F" w:rsidP="00090B9F">
            <w:pPr>
              <w:pStyle w:val="TAL"/>
              <w:keepNext w:val="0"/>
              <w:keepLines w:val="0"/>
            </w:pPr>
            <w:r w:rsidRPr="00D0162F">
              <w:t>Freq 1 Noc ±1.5 dB</w:t>
            </w:r>
          </w:p>
          <w:p w14:paraId="18E0025B" w14:textId="77777777" w:rsidR="00090B9F" w:rsidRPr="00D0162F" w:rsidRDefault="00090B9F" w:rsidP="00090B9F">
            <w:pPr>
              <w:pStyle w:val="TAL"/>
              <w:keepNext w:val="0"/>
              <w:keepLines w:val="0"/>
            </w:pPr>
            <w:r w:rsidRPr="00D0162F">
              <w:t>Freq 2 Noc ±1.5 dB</w:t>
            </w:r>
          </w:p>
          <w:p w14:paraId="64C71B9F" w14:textId="77777777" w:rsidR="00090B9F" w:rsidRPr="00D0162F" w:rsidRDefault="00090B9F" w:rsidP="00090B9F">
            <w:pPr>
              <w:pStyle w:val="TAL"/>
              <w:keepNext w:val="0"/>
              <w:keepLines w:val="0"/>
            </w:pPr>
            <w:r w:rsidRPr="00D0162F">
              <w:t>Ês1 / Noc ±0.3 dB</w:t>
            </w:r>
          </w:p>
          <w:p w14:paraId="457B964D" w14:textId="77777777" w:rsidR="00090B9F" w:rsidRPr="00D0162F" w:rsidRDefault="00090B9F" w:rsidP="00090B9F">
            <w:pPr>
              <w:pStyle w:val="TAL"/>
              <w:keepNext w:val="0"/>
              <w:keepLines w:val="0"/>
            </w:pPr>
            <w:r w:rsidRPr="00D0162F">
              <w:t>Ês2 / Noc ±0.3 dB</w:t>
            </w:r>
          </w:p>
          <w:p w14:paraId="5EF365DD" w14:textId="77777777" w:rsidR="00090B9F" w:rsidRPr="00D0162F" w:rsidRDefault="00090B9F" w:rsidP="00090B9F">
            <w:pPr>
              <w:pStyle w:val="TAL"/>
              <w:rPr>
                <w:shd w:val="clear" w:color="auto" w:fill="FFFFFF"/>
              </w:rPr>
            </w:pPr>
          </w:p>
        </w:tc>
        <w:tc>
          <w:tcPr>
            <w:tcW w:w="3655" w:type="dxa"/>
          </w:tcPr>
          <w:p w14:paraId="3141E542" w14:textId="77777777" w:rsidR="00090B9F" w:rsidRPr="00D0162F" w:rsidRDefault="00090B9F" w:rsidP="00090B9F">
            <w:pPr>
              <w:pStyle w:val="TAL"/>
              <w:keepNext w:val="0"/>
              <w:keepLines w:val="0"/>
            </w:pPr>
            <w:r w:rsidRPr="00D0162F">
              <w:t>Note:</w:t>
            </w:r>
          </w:p>
          <w:p w14:paraId="4804F449" w14:textId="77777777" w:rsidR="00090B9F" w:rsidRPr="00D0162F" w:rsidRDefault="00090B9F" w:rsidP="00090B9F">
            <w:pPr>
              <w:pStyle w:val="TAL"/>
              <w:keepNext w:val="0"/>
              <w:keepLines w:val="0"/>
            </w:pPr>
            <w:r w:rsidRPr="00D0162F">
              <w:t>Ês1 / Noc is the ratio of cell 1 signal / AWGN</w:t>
            </w:r>
          </w:p>
          <w:p w14:paraId="3A97CAD8" w14:textId="011C7029" w:rsidR="00090B9F" w:rsidRPr="00D0162F" w:rsidRDefault="00090B9F" w:rsidP="00090B9F">
            <w:pPr>
              <w:pStyle w:val="TAL"/>
              <w:rPr>
                <w:rFonts w:cs="Arial"/>
                <w:szCs w:val="18"/>
              </w:rPr>
            </w:pPr>
            <w:r w:rsidRPr="00D0162F">
              <w:t>Ês2 / Noc is the ratio of cell 2 signal / AWGN</w:t>
            </w:r>
          </w:p>
        </w:tc>
      </w:tr>
      <w:tr w:rsidR="00090B9F" w:rsidRPr="00D0162F" w14:paraId="49C3D931" w14:textId="77777777" w:rsidTr="0040636B">
        <w:trPr>
          <w:gridAfter w:val="1"/>
          <w:wAfter w:w="92" w:type="dxa"/>
          <w:cantSplit/>
          <w:jc w:val="center"/>
        </w:trPr>
        <w:tc>
          <w:tcPr>
            <w:tcW w:w="3211" w:type="dxa"/>
          </w:tcPr>
          <w:p w14:paraId="7A142AC8" w14:textId="6DF55679" w:rsidR="00090B9F" w:rsidRPr="00D0162F" w:rsidRDefault="00090B9F" w:rsidP="00090B9F">
            <w:pPr>
              <w:pStyle w:val="TAL"/>
            </w:pPr>
            <w:r w:rsidRPr="00D0162F">
              <w:t>6.6.4.1 NR SA FR1 SSB-based L1-RSRP measurement in non-DRX</w:t>
            </w:r>
          </w:p>
        </w:tc>
        <w:tc>
          <w:tcPr>
            <w:tcW w:w="2552" w:type="dxa"/>
          </w:tcPr>
          <w:p w14:paraId="72BA2BDF" w14:textId="41E53E9C" w:rsidR="00090B9F" w:rsidRPr="00D0162F" w:rsidRDefault="00090B9F" w:rsidP="00090B9F">
            <w:pPr>
              <w:pStyle w:val="TAL"/>
              <w:rPr>
                <w:shd w:val="clear" w:color="auto" w:fill="FFFFFF"/>
              </w:rPr>
            </w:pPr>
            <w:r w:rsidRPr="00D0162F">
              <w:rPr>
                <w:shd w:val="clear" w:color="auto" w:fill="FFFFFF"/>
              </w:rPr>
              <w:t>Average Noc ±1.5 dB</w:t>
            </w:r>
          </w:p>
          <w:p w14:paraId="6B31F588" w14:textId="52CB8B5E" w:rsidR="00090B9F" w:rsidRPr="00D0162F" w:rsidRDefault="00090B9F" w:rsidP="00090B9F">
            <w:pPr>
              <w:pStyle w:val="TAL"/>
              <w:rPr>
                <w:shd w:val="clear" w:color="auto" w:fill="FFFFFF"/>
              </w:rPr>
            </w:pPr>
            <w:r w:rsidRPr="00D0162F">
              <w:t>Average Ês</w:t>
            </w:r>
            <w:r w:rsidRPr="00D0162F">
              <w:rPr>
                <w:vertAlign w:val="subscript"/>
              </w:rPr>
              <w:t>0</w:t>
            </w:r>
            <w:r w:rsidRPr="00D0162F">
              <w:t xml:space="preserve"> /</w:t>
            </w:r>
            <w:r w:rsidRPr="00D0162F">
              <w:rPr>
                <w:shd w:val="clear" w:color="auto" w:fill="FFFFFF"/>
              </w:rPr>
              <w:t xml:space="preserve"> Noc ±0.3 dB</w:t>
            </w:r>
          </w:p>
          <w:p w14:paraId="76A5556B" w14:textId="0F11E1B1" w:rsidR="00090B9F" w:rsidRPr="00D0162F" w:rsidRDefault="00090B9F" w:rsidP="00090B9F">
            <w:pPr>
              <w:pStyle w:val="TAL"/>
              <w:rPr>
                <w:shd w:val="clear" w:color="auto" w:fill="FFFFFF"/>
              </w:rPr>
            </w:pPr>
            <w:r w:rsidRPr="00D0162F">
              <w:t>Average Ês</w:t>
            </w:r>
            <w:r w:rsidRPr="00D0162F">
              <w:rPr>
                <w:vertAlign w:val="subscript"/>
              </w:rPr>
              <w:t>1</w:t>
            </w:r>
            <w:r w:rsidRPr="00D0162F">
              <w:t xml:space="preserve"> /</w:t>
            </w:r>
            <w:r w:rsidRPr="00D0162F">
              <w:rPr>
                <w:shd w:val="clear" w:color="auto" w:fill="FFFFFF"/>
              </w:rPr>
              <w:t xml:space="preserve"> Noc ±0.3 dB</w:t>
            </w:r>
          </w:p>
          <w:p w14:paraId="3FCAE32E" w14:textId="7AE43878" w:rsidR="00090B9F" w:rsidRPr="00D0162F" w:rsidRDefault="00090B9F" w:rsidP="00090B9F">
            <w:pPr>
              <w:pStyle w:val="TAL"/>
              <w:rPr>
                <w:shd w:val="clear" w:color="auto" w:fill="FFFFFF"/>
              </w:rPr>
            </w:pPr>
            <w:r w:rsidRPr="00D0162F">
              <w:rPr>
                <w:rFonts w:cs="Arial"/>
                <w:szCs w:val="18"/>
              </w:rPr>
              <w:t xml:space="preserve">Meas PRB </w:t>
            </w:r>
            <w:r w:rsidRPr="00D0162F">
              <w:t>Noc ±1.5 dB</w:t>
            </w:r>
          </w:p>
          <w:p w14:paraId="657A388C" w14:textId="18BAA29D" w:rsidR="00090B9F" w:rsidRPr="00D0162F" w:rsidRDefault="00090B9F" w:rsidP="00090B9F">
            <w:pPr>
              <w:pStyle w:val="TAL"/>
            </w:pPr>
            <w:r w:rsidRPr="00D0162F">
              <w:rPr>
                <w:shd w:val="clear" w:color="auto" w:fill="FFFFFF"/>
              </w:rPr>
              <w:t xml:space="preserve">Meas PRB </w:t>
            </w:r>
            <w:r w:rsidRPr="00D0162F">
              <w:t>Ês</w:t>
            </w:r>
            <w:r w:rsidRPr="00D0162F">
              <w:rPr>
                <w:vertAlign w:val="subscript"/>
              </w:rPr>
              <w:t>0</w:t>
            </w:r>
            <w:r w:rsidRPr="00D0162F">
              <w:t xml:space="preserve"> /</w:t>
            </w:r>
            <w:r w:rsidRPr="00D0162F">
              <w:rPr>
                <w:shd w:val="clear" w:color="auto" w:fill="FFFFFF"/>
              </w:rPr>
              <w:t xml:space="preserve"> Noc ±0.3 dB Meas PRB </w:t>
            </w:r>
            <w:r w:rsidRPr="00D0162F">
              <w:t>Ês</w:t>
            </w:r>
            <w:r w:rsidRPr="00D0162F">
              <w:rPr>
                <w:vertAlign w:val="subscript"/>
              </w:rPr>
              <w:t>1</w:t>
            </w:r>
            <w:r w:rsidRPr="00D0162F">
              <w:t xml:space="preserve"> /</w:t>
            </w:r>
            <w:r w:rsidRPr="00D0162F">
              <w:rPr>
                <w:shd w:val="clear" w:color="auto" w:fill="FFFFFF"/>
              </w:rPr>
              <w:t xml:space="preserve"> Noc ±0.3 dB</w:t>
            </w:r>
          </w:p>
        </w:tc>
        <w:tc>
          <w:tcPr>
            <w:tcW w:w="3655" w:type="dxa"/>
          </w:tcPr>
          <w:p w14:paraId="1CD82EB9" w14:textId="590CBDD3" w:rsidR="00090B9F" w:rsidRPr="00D0162F" w:rsidRDefault="00090B9F" w:rsidP="00090B9F">
            <w:pPr>
              <w:pStyle w:val="TAL"/>
              <w:rPr>
                <w:rFonts w:cs="Arial"/>
                <w:szCs w:val="18"/>
              </w:rPr>
            </w:pPr>
            <w:r w:rsidRPr="00D0162F">
              <w:rPr>
                <w:rFonts w:cs="Arial"/>
                <w:szCs w:val="18"/>
              </w:rPr>
              <w:t>Noc is the AWGN on NR freq1</w:t>
            </w:r>
          </w:p>
          <w:p w14:paraId="2C853D35" w14:textId="2E9CF658" w:rsidR="00090B9F" w:rsidRPr="00D0162F" w:rsidRDefault="00090B9F" w:rsidP="00090B9F">
            <w:pPr>
              <w:pStyle w:val="TAL"/>
              <w:rPr>
                <w:shd w:val="clear" w:color="auto" w:fill="FFFFFF"/>
              </w:rPr>
            </w:pPr>
            <w:r w:rsidRPr="00D0162F">
              <w:t>Ês</w:t>
            </w:r>
            <w:r w:rsidRPr="00D0162F">
              <w:rPr>
                <w:vertAlign w:val="subscript"/>
              </w:rPr>
              <w:t>0</w:t>
            </w:r>
            <w:r w:rsidRPr="00D0162F">
              <w:t xml:space="preserve"> /</w:t>
            </w:r>
            <w:r w:rsidRPr="00D0162F">
              <w:rPr>
                <w:shd w:val="clear" w:color="auto" w:fill="FFFFFF"/>
              </w:rPr>
              <w:t xml:space="preserve"> Noc is the SNR for the SSB#0</w:t>
            </w:r>
          </w:p>
          <w:p w14:paraId="0E89F778" w14:textId="67C7F616" w:rsidR="00090B9F" w:rsidRPr="00D0162F" w:rsidRDefault="00090B9F" w:rsidP="00090B9F">
            <w:pPr>
              <w:pStyle w:val="TAL"/>
              <w:rPr>
                <w:shd w:val="clear" w:color="auto" w:fill="FFFFFF"/>
              </w:rPr>
            </w:pPr>
            <w:r w:rsidRPr="00D0162F">
              <w:t>Ês</w:t>
            </w:r>
            <w:r w:rsidRPr="00D0162F">
              <w:rPr>
                <w:vertAlign w:val="subscript"/>
              </w:rPr>
              <w:t>1</w:t>
            </w:r>
            <w:r w:rsidRPr="00D0162F">
              <w:t xml:space="preserve"> /</w:t>
            </w:r>
            <w:r w:rsidRPr="00D0162F">
              <w:rPr>
                <w:shd w:val="clear" w:color="auto" w:fill="FFFFFF"/>
              </w:rPr>
              <w:t xml:space="preserve"> Noc is the SNR for the SSB#1</w:t>
            </w:r>
          </w:p>
          <w:p w14:paraId="5DE76892" w14:textId="77777777" w:rsidR="00090B9F" w:rsidRPr="00D0162F" w:rsidRDefault="00090B9F" w:rsidP="00090B9F">
            <w:pPr>
              <w:pStyle w:val="TAL"/>
              <w:rPr>
                <w:shd w:val="clear" w:color="auto" w:fill="FFFFFF"/>
              </w:rPr>
            </w:pPr>
          </w:p>
          <w:p w14:paraId="11A388CD" w14:textId="33FF810F" w:rsidR="00090B9F" w:rsidRPr="00D0162F" w:rsidRDefault="00090B9F" w:rsidP="00090B9F">
            <w:pPr>
              <w:pStyle w:val="TAL"/>
            </w:pPr>
            <w:r w:rsidRPr="00D0162F">
              <w:rPr>
                <w:rFonts w:cs="Arial"/>
                <w:szCs w:val="18"/>
              </w:rPr>
              <w:t>Meas PRB is the measurement PRB for SS-RSRP #RB</w:t>
            </w:r>
            <w:r w:rsidRPr="00D0162F">
              <w:rPr>
                <w:vertAlign w:val="subscript"/>
              </w:rPr>
              <w:t>J</w:t>
            </w:r>
            <w:r w:rsidRPr="00D0162F">
              <w:rPr>
                <w:rFonts w:cs="Arial"/>
                <w:szCs w:val="18"/>
              </w:rPr>
              <w:t xml:space="preserve"> to RB</w:t>
            </w:r>
            <w:r w:rsidRPr="00D0162F">
              <w:rPr>
                <w:vertAlign w:val="subscript"/>
              </w:rPr>
              <w:t>J+19</w:t>
            </w:r>
          </w:p>
        </w:tc>
      </w:tr>
      <w:tr w:rsidR="00090B9F" w:rsidRPr="00D0162F" w14:paraId="3358E0C9" w14:textId="77777777" w:rsidTr="0040636B">
        <w:trPr>
          <w:gridAfter w:val="1"/>
          <w:wAfter w:w="92" w:type="dxa"/>
          <w:cantSplit/>
          <w:jc w:val="center"/>
        </w:trPr>
        <w:tc>
          <w:tcPr>
            <w:tcW w:w="3211" w:type="dxa"/>
          </w:tcPr>
          <w:p w14:paraId="797019E5" w14:textId="0152646F" w:rsidR="00090B9F" w:rsidRPr="00D0162F" w:rsidRDefault="00090B9F" w:rsidP="00090B9F">
            <w:pPr>
              <w:pStyle w:val="TAL"/>
            </w:pPr>
            <w:r w:rsidRPr="00D0162F">
              <w:t>6.6.4.2 NR SA FR1 SSB-based L1-RSRP measurement in DRX</w:t>
            </w:r>
          </w:p>
        </w:tc>
        <w:tc>
          <w:tcPr>
            <w:tcW w:w="2552" w:type="dxa"/>
          </w:tcPr>
          <w:p w14:paraId="5C9E5203" w14:textId="6F4141AA" w:rsidR="00090B9F" w:rsidRPr="00D0162F" w:rsidRDefault="00090B9F" w:rsidP="00090B9F">
            <w:pPr>
              <w:pStyle w:val="TAL"/>
            </w:pPr>
            <w:r w:rsidRPr="00D0162F">
              <w:t>Same as 6.6.4.1</w:t>
            </w:r>
          </w:p>
        </w:tc>
        <w:tc>
          <w:tcPr>
            <w:tcW w:w="3655" w:type="dxa"/>
          </w:tcPr>
          <w:p w14:paraId="40BD259D" w14:textId="1B199C3C" w:rsidR="00090B9F" w:rsidRPr="00D0162F" w:rsidRDefault="00090B9F" w:rsidP="00090B9F">
            <w:pPr>
              <w:pStyle w:val="TAL"/>
            </w:pPr>
            <w:r w:rsidRPr="00D0162F">
              <w:t>Same as 6.6.4.1</w:t>
            </w:r>
          </w:p>
        </w:tc>
      </w:tr>
      <w:tr w:rsidR="00090B9F" w:rsidRPr="00D0162F" w14:paraId="7120F26F" w14:textId="77777777" w:rsidTr="0040636B">
        <w:trPr>
          <w:gridAfter w:val="1"/>
          <w:wAfter w:w="92" w:type="dxa"/>
          <w:cantSplit/>
          <w:jc w:val="center"/>
        </w:trPr>
        <w:tc>
          <w:tcPr>
            <w:tcW w:w="3211" w:type="dxa"/>
          </w:tcPr>
          <w:p w14:paraId="73B4564F" w14:textId="3CBF5E6F" w:rsidR="00090B9F" w:rsidRPr="00D0162F" w:rsidRDefault="00090B9F" w:rsidP="00090B9F">
            <w:pPr>
              <w:pStyle w:val="TAL"/>
            </w:pPr>
            <w:r w:rsidRPr="00D0162F">
              <w:t>6.6.4.3 NR SA FR1 CSI-RS-based L1-RSRP measurement in non-DRX</w:t>
            </w:r>
          </w:p>
        </w:tc>
        <w:tc>
          <w:tcPr>
            <w:tcW w:w="2552" w:type="dxa"/>
          </w:tcPr>
          <w:p w14:paraId="686005FD" w14:textId="7245FFFC" w:rsidR="00090B9F" w:rsidRPr="00D0162F" w:rsidRDefault="00090B9F" w:rsidP="00090B9F">
            <w:pPr>
              <w:pStyle w:val="TAL"/>
              <w:rPr>
                <w:shd w:val="clear" w:color="auto" w:fill="FFFFFF"/>
              </w:rPr>
            </w:pPr>
            <w:r w:rsidRPr="00D0162F">
              <w:rPr>
                <w:shd w:val="clear" w:color="auto" w:fill="FFFFFF"/>
              </w:rPr>
              <w:t>Average Noc ±1.5 dB</w:t>
            </w:r>
          </w:p>
          <w:p w14:paraId="46D2AD53" w14:textId="7E328758" w:rsidR="00090B9F" w:rsidRPr="00D0162F" w:rsidRDefault="00090B9F" w:rsidP="00090B9F">
            <w:pPr>
              <w:pStyle w:val="TAL"/>
              <w:rPr>
                <w:shd w:val="clear" w:color="auto" w:fill="FFFFFF"/>
              </w:rPr>
            </w:pPr>
            <w:r w:rsidRPr="00D0162F">
              <w:rPr>
                <w:shd w:val="clear" w:color="auto" w:fill="FFFFFF"/>
              </w:rPr>
              <w:t xml:space="preserve">Average </w:t>
            </w:r>
            <w:r w:rsidRPr="00D0162F">
              <w:t>Ês</w:t>
            </w:r>
            <w:r w:rsidRPr="00D0162F">
              <w:rPr>
                <w:vertAlign w:val="subscript"/>
              </w:rPr>
              <w:t>0</w:t>
            </w:r>
            <w:r w:rsidRPr="00D0162F">
              <w:t xml:space="preserve"> /</w:t>
            </w:r>
            <w:r w:rsidRPr="00D0162F">
              <w:rPr>
                <w:shd w:val="clear" w:color="auto" w:fill="FFFFFF"/>
              </w:rPr>
              <w:t xml:space="preserve"> Noc ±0.3 dB</w:t>
            </w:r>
          </w:p>
          <w:p w14:paraId="1B503101" w14:textId="3D402830" w:rsidR="00090B9F" w:rsidRPr="00D0162F" w:rsidRDefault="00090B9F" w:rsidP="00090B9F">
            <w:pPr>
              <w:pStyle w:val="TAL"/>
              <w:rPr>
                <w:shd w:val="clear" w:color="auto" w:fill="FFFFFF"/>
              </w:rPr>
            </w:pPr>
            <w:r w:rsidRPr="00D0162F">
              <w:rPr>
                <w:shd w:val="clear" w:color="auto" w:fill="FFFFFF"/>
              </w:rPr>
              <w:t xml:space="preserve">Average </w:t>
            </w:r>
            <w:r w:rsidRPr="00D0162F">
              <w:t>Ês</w:t>
            </w:r>
            <w:r w:rsidRPr="00D0162F">
              <w:rPr>
                <w:vertAlign w:val="subscript"/>
              </w:rPr>
              <w:t>1</w:t>
            </w:r>
            <w:r w:rsidRPr="00D0162F">
              <w:t xml:space="preserve"> /</w:t>
            </w:r>
            <w:r w:rsidRPr="00D0162F">
              <w:rPr>
                <w:shd w:val="clear" w:color="auto" w:fill="FFFFFF"/>
              </w:rPr>
              <w:t xml:space="preserve"> Noc ±0.3 dB</w:t>
            </w:r>
          </w:p>
          <w:p w14:paraId="6E74C3C2" w14:textId="3CE09D5B" w:rsidR="00090B9F" w:rsidRPr="00D0162F" w:rsidRDefault="00090B9F" w:rsidP="00090B9F">
            <w:pPr>
              <w:pStyle w:val="TAL"/>
              <w:rPr>
                <w:shd w:val="clear" w:color="auto" w:fill="FFFFFF"/>
              </w:rPr>
            </w:pPr>
            <w:r w:rsidRPr="00D0162F">
              <w:t>Meas PRB Noc ±1.5 dB</w:t>
            </w:r>
          </w:p>
          <w:p w14:paraId="1086E5DC" w14:textId="51198275" w:rsidR="00090B9F" w:rsidRPr="00D0162F" w:rsidRDefault="00090B9F" w:rsidP="00090B9F">
            <w:pPr>
              <w:pStyle w:val="TAL"/>
            </w:pPr>
            <w:r w:rsidRPr="00D0162F">
              <w:rPr>
                <w:shd w:val="clear" w:color="auto" w:fill="FFFFFF"/>
              </w:rPr>
              <w:t xml:space="preserve">Meas PRB </w:t>
            </w:r>
            <w:r w:rsidRPr="00D0162F">
              <w:t>Ês</w:t>
            </w:r>
            <w:r w:rsidRPr="00D0162F">
              <w:rPr>
                <w:vertAlign w:val="subscript"/>
              </w:rPr>
              <w:t>0</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 Meas PRB </w:t>
            </w: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w:t>
            </w:r>
          </w:p>
        </w:tc>
        <w:tc>
          <w:tcPr>
            <w:tcW w:w="3655" w:type="dxa"/>
          </w:tcPr>
          <w:p w14:paraId="222CF07B" w14:textId="1B3DEA06" w:rsidR="00090B9F" w:rsidRPr="00D0162F" w:rsidRDefault="00090B9F" w:rsidP="00090B9F">
            <w:pPr>
              <w:pStyle w:val="TAL"/>
            </w:pPr>
            <w:r w:rsidRPr="00D0162F">
              <w:t>Noc is the AWGN on NR freq1</w:t>
            </w:r>
          </w:p>
          <w:p w14:paraId="31126412" w14:textId="51B0289E" w:rsidR="00090B9F" w:rsidRPr="00D0162F" w:rsidRDefault="00090B9F" w:rsidP="00090B9F">
            <w:pPr>
              <w:pStyle w:val="TAL"/>
              <w:rPr>
                <w:shd w:val="clear" w:color="auto" w:fill="FFFFFF"/>
              </w:rPr>
            </w:pPr>
            <w:r w:rsidRPr="00D0162F">
              <w:t>Ês</w:t>
            </w:r>
            <w:r w:rsidRPr="00D0162F">
              <w:rPr>
                <w:shd w:val="clear" w:color="auto" w:fill="FFFFFF"/>
                <w:vertAlign w:val="subscript"/>
              </w:rPr>
              <w:t>0</w:t>
            </w:r>
            <w:r w:rsidRPr="00D0162F">
              <w:t xml:space="preserve"> /</w:t>
            </w:r>
            <w:r w:rsidRPr="00D0162F">
              <w:rPr>
                <w:shd w:val="clear" w:color="auto" w:fill="FFFFFF"/>
              </w:rPr>
              <w:t xml:space="preserve"> Noc is the SNR for the CSI-RS#0</w:t>
            </w:r>
          </w:p>
          <w:p w14:paraId="2995C1A9" w14:textId="1F9825B3" w:rsidR="00090B9F" w:rsidRPr="00D0162F" w:rsidRDefault="00090B9F" w:rsidP="00090B9F">
            <w:pPr>
              <w:pStyle w:val="TAL"/>
              <w:rPr>
                <w:shd w:val="clear" w:color="auto" w:fill="FFFFFF"/>
              </w:rPr>
            </w:pPr>
            <w:r w:rsidRPr="00D0162F">
              <w:t>Ês</w:t>
            </w:r>
            <w:r w:rsidRPr="00D0162F">
              <w:rPr>
                <w:shd w:val="clear" w:color="auto" w:fill="FFFFFF"/>
                <w:vertAlign w:val="subscript"/>
              </w:rPr>
              <w:t>1</w:t>
            </w:r>
            <w:r w:rsidRPr="00D0162F">
              <w:t xml:space="preserve"> /</w:t>
            </w:r>
            <w:r w:rsidRPr="00D0162F">
              <w:rPr>
                <w:shd w:val="clear" w:color="auto" w:fill="FFFFFF"/>
              </w:rPr>
              <w:t xml:space="preserve"> Noc is the SNR for the CSI-RS#1</w:t>
            </w:r>
          </w:p>
          <w:p w14:paraId="71332FEE" w14:textId="77777777" w:rsidR="00090B9F" w:rsidRPr="00D0162F" w:rsidRDefault="00090B9F" w:rsidP="00090B9F">
            <w:pPr>
              <w:pStyle w:val="TAL"/>
              <w:rPr>
                <w:shd w:val="clear" w:color="auto" w:fill="FFFFFF"/>
              </w:rPr>
            </w:pPr>
          </w:p>
          <w:p w14:paraId="53C2BEDC" w14:textId="05DB291B" w:rsidR="00090B9F" w:rsidRPr="00D0162F" w:rsidRDefault="00090B9F" w:rsidP="00090B9F">
            <w:pPr>
              <w:pStyle w:val="TAL"/>
            </w:pPr>
            <w:r w:rsidRPr="00D0162F">
              <w:t>Meas PRB is the measurement PRB for CSI-RSRP #RB</w:t>
            </w:r>
            <w:r w:rsidRPr="00D0162F">
              <w:rPr>
                <w:vertAlign w:val="subscript"/>
              </w:rPr>
              <w:t>0</w:t>
            </w:r>
            <w:r w:rsidRPr="00D0162F">
              <w:t xml:space="preserve"> to RB</w:t>
            </w:r>
            <w:r w:rsidRPr="00D0162F">
              <w:rPr>
                <w:vertAlign w:val="subscript"/>
              </w:rPr>
              <w:t>274</w:t>
            </w:r>
          </w:p>
        </w:tc>
      </w:tr>
      <w:tr w:rsidR="00090B9F" w:rsidRPr="00D0162F" w14:paraId="690C3D0A" w14:textId="77777777" w:rsidTr="0040636B">
        <w:trPr>
          <w:gridAfter w:val="1"/>
          <w:wAfter w:w="92" w:type="dxa"/>
          <w:cantSplit/>
          <w:jc w:val="center"/>
        </w:trPr>
        <w:tc>
          <w:tcPr>
            <w:tcW w:w="3211" w:type="dxa"/>
          </w:tcPr>
          <w:p w14:paraId="18017779" w14:textId="0B12AC10" w:rsidR="00090B9F" w:rsidRPr="00D0162F" w:rsidRDefault="00090B9F" w:rsidP="00090B9F">
            <w:pPr>
              <w:pStyle w:val="TAL"/>
            </w:pPr>
            <w:r w:rsidRPr="00D0162F">
              <w:t>6.6.4.4 NR SA FR1 CSI-RS-based L1-RSRP measurement in DRX</w:t>
            </w:r>
          </w:p>
        </w:tc>
        <w:tc>
          <w:tcPr>
            <w:tcW w:w="2552" w:type="dxa"/>
          </w:tcPr>
          <w:p w14:paraId="0B512D35" w14:textId="06AAF620" w:rsidR="00090B9F" w:rsidRPr="00D0162F" w:rsidRDefault="00090B9F" w:rsidP="00090B9F">
            <w:pPr>
              <w:pStyle w:val="TAL"/>
            </w:pPr>
            <w:r w:rsidRPr="00D0162F">
              <w:t>Same as 6.6.4.3</w:t>
            </w:r>
          </w:p>
        </w:tc>
        <w:tc>
          <w:tcPr>
            <w:tcW w:w="3655" w:type="dxa"/>
          </w:tcPr>
          <w:p w14:paraId="44401256" w14:textId="447A19D8" w:rsidR="00090B9F" w:rsidRPr="00D0162F" w:rsidRDefault="00090B9F" w:rsidP="00090B9F">
            <w:pPr>
              <w:pStyle w:val="TAL"/>
            </w:pPr>
            <w:r w:rsidRPr="00D0162F">
              <w:t>Same as 6.6.4.3</w:t>
            </w:r>
          </w:p>
        </w:tc>
      </w:tr>
      <w:tr w:rsidR="00090B9F" w:rsidRPr="00D0162F" w14:paraId="367AC1E5" w14:textId="77777777" w:rsidTr="0040636B">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1B115E7D" w14:textId="6C269817" w:rsidR="00090B9F" w:rsidRPr="00D0162F" w:rsidRDefault="00090B9F" w:rsidP="00090B9F">
            <w:pPr>
              <w:pStyle w:val="TAL"/>
            </w:pPr>
            <w:r w:rsidRPr="00D0162F">
              <w:rPr>
                <w:lang w:eastAsia="zh-CN"/>
              </w:rPr>
              <w:t>6.6.4.5 NR SA FR1 SSB-based L1-RSRP measurement in DRX for UE configured with highSpeedMeasFlag-r16</w:t>
            </w:r>
          </w:p>
        </w:tc>
        <w:tc>
          <w:tcPr>
            <w:tcW w:w="2552" w:type="dxa"/>
            <w:tcBorders>
              <w:top w:val="single" w:sz="4" w:space="0" w:color="auto"/>
              <w:left w:val="single" w:sz="4" w:space="0" w:color="auto"/>
              <w:bottom w:val="single" w:sz="4" w:space="0" w:color="auto"/>
              <w:right w:val="single" w:sz="4" w:space="0" w:color="auto"/>
            </w:tcBorders>
          </w:tcPr>
          <w:p w14:paraId="0462A839" w14:textId="1FA58B9D" w:rsidR="00090B9F" w:rsidRPr="00D0162F" w:rsidRDefault="00090B9F" w:rsidP="00090B9F">
            <w:pPr>
              <w:pStyle w:val="TAL"/>
              <w:rPr>
                <w:lang w:eastAsia="zh-CN"/>
              </w:rPr>
            </w:pPr>
            <w:r w:rsidRPr="00D0162F">
              <w:t>Same as 6.6.4.1</w:t>
            </w:r>
          </w:p>
        </w:tc>
        <w:tc>
          <w:tcPr>
            <w:tcW w:w="3655" w:type="dxa"/>
            <w:tcBorders>
              <w:top w:val="single" w:sz="4" w:space="0" w:color="auto"/>
              <w:left w:val="single" w:sz="4" w:space="0" w:color="auto"/>
              <w:bottom w:val="single" w:sz="4" w:space="0" w:color="auto"/>
              <w:right w:val="single" w:sz="4" w:space="0" w:color="auto"/>
            </w:tcBorders>
          </w:tcPr>
          <w:p w14:paraId="57DC38C5" w14:textId="2CE9D72F" w:rsidR="00090B9F" w:rsidRPr="00D0162F" w:rsidRDefault="00090B9F" w:rsidP="00090B9F">
            <w:pPr>
              <w:pStyle w:val="TAL"/>
            </w:pPr>
            <w:r w:rsidRPr="00D0162F">
              <w:t>Same as 6.6.4.1</w:t>
            </w:r>
          </w:p>
        </w:tc>
      </w:tr>
      <w:tr w:rsidR="00090B9F" w:rsidRPr="00D0162F" w14:paraId="695574BA" w14:textId="77777777" w:rsidTr="0040636B">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58AC6B0F" w14:textId="2B3A21CA" w:rsidR="00090B9F" w:rsidRPr="00D0162F" w:rsidRDefault="00090B9F" w:rsidP="00090B9F">
            <w:pPr>
              <w:pStyle w:val="TAL"/>
              <w:rPr>
                <w:rFonts w:cs="Arial"/>
                <w:szCs w:val="18"/>
              </w:rPr>
            </w:pPr>
            <w:r w:rsidRPr="00D0162F">
              <w:t>6.6.5.1 NR SA FR1 – UTRAN event-triggered reporting in non-DRX</w:t>
            </w:r>
          </w:p>
        </w:tc>
        <w:tc>
          <w:tcPr>
            <w:tcW w:w="2552" w:type="dxa"/>
            <w:tcBorders>
              <w:top w:val="single" w:sz="4" w:space="0" w:color="auto"/>
              <w:left w:val="single" w:sz="4" w:space="0" w:color="auto"/>
              <w:bottom w:val="single" w:sz="4" w:space="0" w:color="auto"/>
              <w:right w:val="single" w:sz="4" w:space="0" w:color="auto"/>
            </w:tcBorders>
          </w:tcPr>
          <w:p w14:paraId="702F08F6" w14:textId="77777777" w:rsidR="00090B9F" w:rsidRPr="00D0162F" w:rsidRDefault="00090B9F" w:rsidP="00090B9F">
            <w:pPr>
              <w:pStyle w:val="TAL"/>
            </w:pPr>
            <w:r w:rsidRPr="00D0162F">
              <w:rPr>
                <w:lang w:eastAsia="zh-CN"/>
              </w:rPr>
              <w:t xml:space="preserve">Noc </w:t>
            </w:r>
            <w:r w:rsidRPr="00D0162F">
              <w:t>±1.5 dB</w:t>
            </w:r>
          </w:p>
          <w:p w14:paraId="5777C99D" w14:textId="77777777" w:rsidR="00090B9F" w:rsidRPr="00D0162F" w:rsidRDefault="00090B9F" w:rsidP="00090B9F">
            <w:pPr>
              <w:pStyle w:val="TAL"/>
            </w:pPr>
            <w:r w:rsidRPr="00D0162F">
              <w:t>Ês / Noc ±0.3 dB</w:t>
            </w:r>
          </w:p>
          <w:p w14:paraId="297E7CCE" w14:textId="77777777" w:rsidR="00090B9F" w:rsidRPr="00D0162F" w:rsidRDefault="00090B9F" w:rsidP="00090B9F">
            <w:pPr>
              <w:pStyle w:val="TAL"/>
              <w:rPr>
                <w:rFonts w:cs="Arial"/>
              </w:rPr>
            </w:pPr>
            <w:r w:rsidRPr="00D0162F">
              <w:rPr>
                <w:lang w:eastAsia="zh-CN"/>
              </w:rPr>
              <w:t xml:space="preserve">Ioc </w:t>
            </w:r>
            <w:r w:rsidRPr="00D0162F">
              <w:rPr>
                <w:rFonts w:cs="Arial"/>
                <w:lang w:eastAsia="sv-SE"/>
              </w:rPr>
              <w:t>±</w:t>
            </w:r>
            <w:r w:rsidRPr="00D0162F">
              <w:rPr>
                <w:rFonts w:cs="Arial"/>
              </w:rPr>
              <w:t>0.7 dB</w:t>
            </w:r>
          </w:p>
          <w:p w14:paraId="7486AC78" w14:textId="77777777" w:rsidR="00090B9F" w:rsidRPr="00D0162F" w:rsidRDefault="00090B9F" w:rsidP="00090B9F">
            <w:pPr>
              <w:pStyle w:val="TAL"/>
              <w:rPr>
                <w:lang w:eastAsia="zh-CN"/>
              </w:rPr>
            </w:pPr>
            <w:r w:rsidRPr="00D0162F">
              <w:rPr>
                <w:rFonts w:cs="Arial"/>
                <w:bCs/>
              </w:rPr>
              <w:t>Îor / Ioc ± 0.3dB</w:t>
            </w:r>
          </w:p>
          <w:p w14:paraId="6D937C4A" w14:textId="77777777" w:rsidR="00090B9F" w:rsidRPr="00D0162F" w:rsidRDefault="00090B9F" w:rsidP="00090B9F">
            <w:pPr>
              <w:pStyle w:val="TAL"/>
              <w:rPr>
                <w:rFonts w:cs="Arial"/>
                <w:bCs/>
              </w:rPr>
            </w:pPr>
            <w:r w:rsidRPr="00D0162F">
              <w:rPr>
                <w:rFonts w:cs="Arial"/>
                <w:bCs/>
              </w:rPr>
              <w:t>CPICH Ec / Ior ± 0.1dB</w:t>
            </w:r>
          </w:p>
          <w:p w14:paraId="699400AE" w14:textId="4E141719" w:rsidR="00090B9F" w:rsidRPr="00D0162F" w:rsidRDefault="00090B9F" w:rsidP="00090B9F">
            <w:pPr>
              <w:pStyle w:val="TAL"/>
            </w:pPr>
            <w:r w:rsidRPr="00D0162F">
              <w:rPr>
                <w:rFonts w:cs="Arial"/>
                <w:bCs/>
              </w:rPr>
              <w:t>SCH Ec / Ior ± 0.1dB</w:t>
            </w:r>
          </w:p>
        </w:tc>
        <w:tc>
          <w:tcPr>
            <w:tcW w:w="3655" w:type="dxa"/>
            <w:tcBorders>
              <w:top w:val="single" w:sz="4" w:space="0" w:color="auto"/>
              <w:left w:val="single" w:sz="4" w:space="0" w:color="auto"/>
              <w:bottom w:val="single" w:sz="4" w:space="0" w:color="auto"/>
              <w:right w:val="single" w:sz="4" w:space="0" w:color="auto"/>
            </w:tcBorders>
          </w:tcPr>
          <w:p w14:paraId="73C6E96E" w14:textId="77777777" w:rsidR="00090B9F" w:rsidRPr="00D0162F" w:rsidRDefault="00090B9F" w:rsidP="00090B9F">
            <w:pPr>
              <w:pStyle w:val="TAL"/>
            </w:pPr>
            <w:r w:rsidRPr="00D0162F">
              <w:t>Note:</w:t>
            </w:r>
          </w:p>
          <w:p w14:paraId="30F60883" w14:textId="77777777" w:rsidR="00090B9F" w:rsidRPr="00D0162F" w:rsidRDefault="00090B9F" w:rsidP="00090B9F">
            <w:pPr>
              <w:pStyle w:val="TAL"/>
            </w:pPr>
            <w:r w:rsidRPr="00D0162F">
              <w:t>Noc is the AWGN on cell 1 frequency</w:t>
            </w:r>
          </w:p>
          <w:p w14:paraId="69B164A0" w14:textId="77777777" w:rsidR="00090B9F" w:rsidRPr="00D0162F" w:rsidRDefault="00090B9F" w:rsidP="00090B9F">
            <w:pPr>
              <w:pStyle w:val="TAL"/>
            </w:pPr>
            <w:r w:rsidRPr="00D0162F">
              <w:t>Ês / Noc is the ratio of cell 1 signal / AWGN</w:t>
            </w:r>
          </w:p>
          <w:p w14:paraId="556E4290" w14:textId="77777777" w:rsidR="00090B9F" w:rsidRPr="00D0162F" w:rsidRDefault="00090B9F" w:rsidP="00090B9F">
            <w:pPr>
              <w:pStyle w:val="TAL"/>
            </w:pPr>
            <w:r w:rsidRPr="00D0162F">
              <w:rPr>
                <w:lang w:eastAsia="zh-CN"/>
              </w:rPr>
              <w:t>Ioc</w:t>
            </w:r>
            <w:r w:rsidRPr="00D0162F">
              <w:t xml:space="preserve"> is the AWGN on cell 2 frequency</w:t>
            </w:r>
          </w:p>
          <w:p w14:paraId="01FC727F" w14:textId="77777777" w:rsidR="00090B9F" w:rsidRPr="00D0162F" w:rsidRDefault="00090B9F" w:rsidP="00090B9F">
            <w:pPr>
              <w:pStyle w:val="TAL"/>
            </w:pPr>
            <w:r w:rsidRPr="00D0162F">
              <w:rPr>
                <w:rFonts w:cs="Arial"/>
                <w:bCs/>
              </w:rPr>
              <w:t>Îor / Ioc</w:t>
            </w:r>
            <w:r w:rsidRPr="00D0162F">
              <w:t xml:space="preserve"> is the ratio of cell 2 signal / AWGN</w:t>
            </w:r>
          </w:p>
          <w:p w14:paraId="4CC11FFE" w14:textId="77777777" w:rsidR="00090B9F" w:rsidRPr="00D0162F" w:rsidRDefault="00090B9F" w:rsidP="00090B9F">
            <w:pPr>
              <w:pStyle w:val="TAL"/>
              <w:rPr>
                <w:rFonts w:cs="Arial"/>
                <w:bCs/>
              </w:rPr>
            </w:pPr>
            <w:r w:rsidRPr="00D0162F">
              <w:rPr>
                <w:rFonts w:cs="Arial"/>
                <w:bCs/>
              </w:rPr>
              <w:t>CPICH Ec / Ior is the ratio of cell 2 CPICH code level / Ior</w:t>
            </w:r>
          </w:p>
          <w:p w14:paraId="6DEAF211" w14:textId="27F53369" w:rsidR="00090B9F" w:rsidRPr="00D0162F" w:rsidRDefault="00090B9F" w:rsidP="00090B9F">
            <w:pPr>
              <w:pStyle w:val="TAL"/>
              <w:keepNext w:val="0"/>
              <w:keepLines w:val="0"/>
              <w:rPr>
                <w:rFonts w:cs="Arial"/>
                <w:szCs w:val="18"/>
              </w:rPr>
            </w:pPr>
            <w:r w:rsidRPr="00D0162F">
              <w:rPr>
                <w:rFonts w:cs="Arial"/>
                <w:bCs/>
              </w:rPr>
              <w:t>SCH Ec / Ior is the ratio of cell 2 SCH code level / Ior</w:t>
            </w:r>
          </w:p>
        </w:tc>
      </w:tr>
      <w:tr w:rsidR="00090B9F" w:rsidRPr="00D0162F" w14:paraId="20C548A9" w14:textId="77777777" w:rsidTr="0040636B">
        <w:trPr>
          <w:cantSplit/>
          <w:jc w:val="center"/>
        </w:trPr>
        <w:tc>
          <w:tcPr>
            <w:tcW w:w="3211" w:type="dxa"/>
            <w:tcBorders>
              <w:top w:val="single" w:sz="4" w:space="0" w:color="auto"/>
              <w:left w:val="single" w:sz="4" w:space="0" w:color="auto"/>
              <w:bottom w:val="single" w:sz="4" w:space="0" w:color="auto"/>
              <w:right w:val="single" w:sz="4" w:space="0" w:color="auto"/>
            </w:tcBorders>
          </w:tcPr>
          <w:p w14:paraId="2E57B886" w14:textId="77777777" w:rsidR="00090B9F" w:rsidRPr="00D0162F" w:rsidRDefault="00090B9F" w:rsidP="00090B9F">
            <w:pPr>
              <w:pStyle w:val="TAL"/>
            </w:pPr>
            <w:r w:rsidRPr="00D0162F">
              <w:rPr>
                <w:lang w:eastAsia="zh-CN"/>
              </w:rPr>
              <w:t xml:space="preserve">6.6.6.1 </w:t>
            </w:r>
            <w:r w:rsidRPr="00D0162F">
              <w:t>NR SA FR1 SRS-RSRP measurement in non-DRX</w:t>
            </w:r>
          </w:p>
        </w:tc>
        <w:tc>
          <w:tcPr>
            <w:tcW w:w="2552" w:type="dxa"/>
            <w:tcBorders>
              <w:top w:val="single" w:sz="4" w:space="0" w:color="auto"/>
              <w:left w:val="single" w:sz="4" w:space="0" w:color="auto"/>
              <w:bottom w:val="single" w:sz="4" w:space="0" w:color="auto"/>
              <w:right w:val="single" w:sz="4" w:space="0" w:color="auto"/>
            </w:tcBorders>
          </w:tcPr>
          <w:p w14:paraId="764EA626" w14:textId="77777777" w:rsidR="00090B9F" w:rsidRPr="00D0162F" w:rsidRDefault="00090B9F" w:rsidP="00090B9F">
            <w:pPr>
              <w:pStyle w:val="TAL"/>
              <w:rPr>
                <w:rFonts w:cs="Arial"/>
                <w:szCs w:val="18"/>
              </w:rPr>
            </w:pPr>
            <w:r w:rsidRPr="00D0162F">
              <w:rPr>
                <w:rFonts w:cs="Arial"/>
                <w:szCs w:val="18"/>
              </w:rPr>
              <w:t>Average Noc ±1.5 dB</w:t>
            </w:r>
          </w:p>
          <w:p w14:paraId="4248E5DB" w14:textId="77777777" w:rsidR="00090B9F" w:rsidRPr="00D0162F" w:rsidRDefault="00090B9F" w:rsidP="00090B9F">
            <w:pPr>
              <w:pStyle w:val="TAL"/>
              <w:rPr>
                <w:lang w:eastAsia="zh-CN"/>
              </w:rPr>
            </w:pPr>
            <w:r w:rsidRPr="00D0162F">
              <w:rPr>
                <w:rFonts w:cs="Arial"/>
                <w:szCs w:val="18"/>
              </w:rPr>
              <w:t>Average Ês / Noc ±0.3 dB</w:t>
            </w:r>
          </w:p>
        </w:tc>
        <w:tc>
          <w:tcPr>
            <w:tcW w:w="3747" w:type="dxa"/>
            <w:gridSpan w:val="2"/>
            <w:tcBorders>
              <w:top w:val="single" w:sz="4" w:space="0" w:color="auto"/>
              <w:left w:val="single" w:sz="4" w:space="0" w:color="auto"/>
              <w:bottom w:val="single" w:sz="4" w:space="0" w:color="auto"/>
              <w:right w:val="single" w:sz="4" w:space="0" w:color="auto"/>
            </w:tcBorders>
          </w:tcPr>
          <w:p w14:paraId="01A6EBB0" w14:textId="77777777" w:rsidR="00090B9F" w:rsidRPr="00D0162F" w:rsidRDefault="00090B9F" w:rsidP="00090B9F">
            <w:pPr>
              <w:pStyle w:val="TAL"/>
              <w:rPr>
                <w:rFonts w:cs="Arial"/>
                <w:szCs w:val="18"/>
              </w:rPr>
            </w:pPr>
            <w:r w:rsidRPr="00D0162F">
              <w:rPr>
                <w:rFonts w:cs="Arial"/>
                <w:szCs w:val="18"/>
              </w:rPr>
              <w:t>Average Noc is the AWGN on virtual UE frequency (NR) on NR freq1</w:t>
            </w:r>
          </w:p>
          <w:p w14:paraId="7BAC6C57" w14:textId="77777777" w:rsidR="00090B9F" w:rsidRPr="00D0162F" w:rsidRDefault="00090B9F" w:rsidP="00090B9F">
            <w:pPr>
              <w:pStyle w:val="TAL"/>
            </w:pPr>
            <w:r w:rsidRPr="00D0162F">
              <w:rPr>
                <w:rFonts w:cs="Arial"/>
                <w:szCs w:val="18"/>
              </w:rPr>
              <w:t>Ês / Noc is the ratio of virtual UE signal / AWGN over the SRS resource RBs</w:t>
            </w:r>
          </w:p>
        </w:tc>
      </w:tr>
      <w:tr w:rsidR="00090B9F" w:rsidRPr="00D0162F" w14:paraId="5D5E2D19" w14:textId="77777777" w:rsidTr="0040636B">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26AFD35D" w14:textId="77777777" w:rsidR="00090B9F" w:rsidRPr="00D0162F" w:rsidRDefault="00090B9F" w:rsidP="00090B9F">
            <w:pPr>
              <w:pStyle w:val="TAL"/>
              <w:rPr>
                <w:lang w:eastAsia="zh-CN"/>
              </w:rPr>
            </w:pPr>
            <w:r w:rsidRPr="00D0162F">
              <w:rPr>
                <w:lang w:eastAsia="zh-CN"/>
              </w:rPr>
              <w:t xml:space="preserve">6.6.8.1 </w:t>
            </w:r>
            <w:r w:rsidRPr="00D0162F">
              <w:rPr>
                <w:snapToGrid w:val="0"/>
              </w:rPr>
              <w:t xml:space="preserve">NR SA FR1 CSI-RS based CMR </w:t>
            </w:r>
            <w:r w:rsidRPr="00D0162F">
              <w:t>and no dedicated IMR</w:t>
            </w:r>
            <w:r w:rsidRPr="00D0162F">
              <w:rPr>
                <w:snapToGrid w:val="0"/>
              </w:rPr>
              <w:t xml:space="preserve"> L1-SINR measurement in DRX</w:t>
            </w:r>
          </w:p>
        </w:tc>
        <w:tc>
          <w:tcPr>
            <w:tcW w:w="2552" w:type="dxa"/>
            <w:tcBorders>
              <w:top w:val="single" w:sz="4" w:space="0" w:color="auto"/>
              <w:left w:val="single" w:sz="4" w:space="0" w:color="auto"/>
              <w:bottom w:val="single" w:sz="4" w:space="0" w:color="auto"/>
              <w:right w:val="single" w:sz="4" w:space="0" w:color="auto"/>
            </w:tcBorders>
          </w:tcPr>
          <w:p w14:paraId="424C5FFE" w14:textId="77777777" w:rsidR="00090B9F" w:rsidRPr="00D0162F" w:rsidRDefault="00090B9F" w:rsidP="00090B9F">
            <w:pPr>
              <w:pStyle w:val="TAL"/>
              <w:rPr>
                <w:shd w:val="clear" w:color="auto" w:fill="FFFFFF"/>
              </w:rPr>
            </w:pPr>
            <w:r w:rsidRPr="00D0162F">
              <w:rPr>
                <w:shd w:val="clear" w:color="auto" w:fill="FFFFFF"/>
              </w:rPr>
              <w:t>Average Noc ±1.5 dB</w:t>
            </w:r>
          </w:p>
          <w:p w14:paraId="070B5883" w14:textId="77777777" w:rsidR="00090B9F" w:rsidRPr="00D0162F" w:rsidRDefault="00090B9F" w:rsidP="00090B9F">
            <w:pPr>
              <w:pStyle w:val="TAL"/>
              <w:rPr>
                <w:shd w:val="clear" w:color="auto" w:fill="FFFFFF"/>
              </w:rPr>
            </w:pPr>
            <w:r w:rsidRPr="00D0162F">
              <w:rPr>
                <w:shd w:val="clear" w:color="auto" w:fill="FFFFFF"/>
              </w:rPr>
              <w:t xml:space="preserve">Average </w:t>
            </w:r>
            <w:r w:rsidRPr="00D0162F">
              <w:t>Ês</w:t>
            </w:r>
            <w:r w:rsidRPr="00D0162F">
              <w:rPr>
                <w:vertAlign w:val="subscript"/>
              </w:rPr>
              <w:t>0</w:t>
            </w:r>
            <w:r w:rsidRPr="00D0162F">
              <w:t xml:space="preserve"> /</w:t>
            </w:r>
            <w:r w:rsidRPr="00D0162F">
              <w:rPr>
                <w:shd w:val="clear" w:color="auto" w:fill="FFFFFF"/>
              </w:rPr>
              <w:t xml:space="preserve"> Noc ±0.3 dB</w:t>
            </w:r>
          </w:p>
          <w:p w14:paraId="594F46C5" w14:textId="77777777" w:rsidR="00090B9F" w:rsidRPr="00D0162F" w:rsidRDefault="00090B9F" w:rsidP="00090B9F">
            <w:pPr>
              <w:pStyle w:val="TAL"/>
              <w:rPr>
                <w:shd w:val="clear" w:color="auto" w:fill="FFFFFF"/>
              </w:rPr>
            </w:pPr>
            <w:r w:rsidRPr="00D0162F">
              <w:rPr>
                <w:shd w:val="clear" w:color="auto" w:fill="FFFFFF"/>
              </w:rPr>
              <w:t xml:space="preserve">Average </w:t>
            </w:r>
            <w:r w:rsidRPr="00D0162F">
              <w:t>Ês</w:t>
            </w:r>
            <w:r w:rsidRPr="00D0162F">
              <w:rPr>
                <w:vertAlign w:val="subscript"/>
              </w:rPr>
              <w:t>1</w:t>
            </w:r>
            <w:r w:rsidRPr="00D0162F">
              <w:t xml:space="preserve"> /</w:t>
            </w:r>
            <w:r w:rsidRPr="00D0162F">
              <w:rPr>
                <w:shd w:val="clear" w:color="auto" w:fill="FFFFFF"/>
              </w:rPr>
              <w:t xml:space="preserve"> Noc ±0.3 dB</w:t>
            </w:r>
          </w:p>
          <w:p w14:paraId="515AE1B6" w14:textId="77777777" w:rsidR="00090B9F" w:rsidRPr="00D0162F" w:rsidRDefault="00090B9F" w:rsidP="00090B9F">
            <w:pPr>
              <w:pStyle w:val="TAL"/>
              <w:rPr>
                <w:shd w:val="clear" w:color="auto" w:fill="FFFFFF"/>
              </w:rPr>
            </w:pPr>
            <w:r w:rsidRPr="00D0162F">
              <w:t>Meas PRB Noc ±1.5 dB</w:t>
            </w:r>
          </w:p>
          <w:p w14:paraId="2691DD68" w14:textId="77777777" w:rsidR="00090B9F" w:rsidRPr="00D0162F" w:rsidRDefault="00090B9F" w:rsidP="00090B9F">
            <w:pPr>
              <w:pStyle w:val="TAL"/>
              <w:rPr>
                <w:shd w:val="clear" w:color="auto" w:fill="FFFFFF"/>
              </w:rPr>
            </w:pPr>
            <w:r w:rsidRPr="00D0162F">
              <w:rPr>
                <w:shd w:val="clear" w:color="auto" w:fill="FFFFFF"/>
              </w:rPr>
              <w:t xml:space="preserve">Meas PRB </w:t>
            </w:r>
            <w:r w:rsidRPr="00D0162F">
              <w:t>Ês</w:t>
            </w:r>
            <w:r w:rsidRPr="00D0162F">
              <w:rPr>
                <w:vertAlign w:val="subscript"/>
              </w:rPr>
              <w:t>0</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 Meas PRB </w:t>
            </w: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w:t>
            </w:r>
          </w:p>
        </w:tc>
        <w:tc>
          <w:tcPr>
            <w:tcW w:w="3655" w:type="dxa"/>
            <w:tcBorders>
              <w:top w:val="single" w:sz="4" w:space="0" w:color="auto"/>
              <w:left w:val="single" w:sz="4" w:space="0" w:color="auto"/>
              <w:bottom w:val="single" w:sz="4" w:space="0" w:color="auto"/>
              <w:right w:val="single" w:sz="4" w:space="0" w:color="auto"/>
            </w:tcBorders>
          </w:tcPr>
          <w:p w14:paraId="44E7B3E6" w14:textId="77777777" w:rsidR="00090B9F" w:rsidRPr="00D0162F" w:rsidRDefault="00090B9F" w:rsidP="00090B9F">
            <w:pPr>
              <w:pStyle w:val="TAL"/>
            </w:pPr>
            <w:r w:rsidRPr="00D0162F">
              <w:t xml:space="preserve">Noc is the AWGN on </w:t>
            </w:r>
            <w:r w:rsidRPr="00D0162F">
              <w:rPr>
                <w:rFonts w:cs="Arial"/>
                <w:szCs w:val="18"/>
              </w:rPr>
              <w:t>Cell 1 frequency</w:t>
            </w:r>
          </w:p>
          <w:p w14:paraId="07ED6596" w14:textId="77777777" w:rsidR="00090B9F" w:rsidRPr="00D0162F" w:rsidRDefault="00090B9F" w:rsidP="00090B9F">
            <w:pPr>
              <w:pStyle w:val="TAL"/>
              <w:rPr>
                <w:shd w:val="clear" w:color="auto" w:fill="FFFFFF"/>
              </w:rPr>
            </w:pPr>
            <w:r w:rsidRPr="00D0162F">
              <w:t>Ês</w:t>
            </w:r>
            <w:r w:rsidRPr="00D0162F">
              <w:rPr>
                <w:shd w:val="clear" w:color="auto" w:fill="FFFFFF"/>
                <w:vertAlign w:val="subscript"/>
              </w:rPr>
              <w:t>0</w:t>
            </w:r>
            <w:r w:rsidRPr="00D0162F">
              <w:t xml:space="preserve"> /</w:t>
            </w:r>
            <w:r w:rsidRPr="00D0162F">
              <w:rPr>
                <w:shd w:val="clear" w:color="auto" w:fill="FFFFFF"/>
              </w:rPr>
              <w:t xml:space="preserve"> Noc is the SNR for the CSI-RS#0</w:t>
            </w:r>
          </w:p>
          <w:p w14:paraId="395ED59A" w14:textId="77777777" w:rsidR="00090B9F" w:rsidRPr="00D0162F" w:rsidRDefault="00090B9F" w:rsidP="00090B9F">
            <w:pPr>
              <w:pStyle w:val="TAL"/>
              <w:rPr>
                <w:shd w:val="clear" w:color="auto" w:fill="FFFFFF"/>
              </w:rPr>
            </w:pPr>
            <w:r w:rsidRPr="00D0162F">
              <w:t>Ês</w:t>
            </w:r>
            <w:r w:rsidRPr="00D0162F">
              <w:rPr>
                <w:shd w:val="clear" w:color="auto" w:fill="FFFFFF"/>
                <w:vertAlign w:val="subscript"/>
              </w:rPr>
              <w:t>1</w:t>
            </w:r>
            <w:r w:rsidRPr="00D0162F">
              <w:t xml:space="preserve"> /</w:t>
            </w:r>
            <w:r w:rsidRPr="00D0162F">
              <w:rPr>
                <w:shd w:val="clear" w:color="auto" w:fill="FFFFFF"/>
              </w:rPr>
              <w:t xml:space="preserve"> Noc is the SNR for the CSI-RS#1</w:t>
            </w:r>
          </w:p>
          <w:p w14:paraId="063551EF" w14:textId="77777777" w:rsidR="00090B9F" w:rsidRPr="00D0162F" w:rsidRDefault="00090B9F" w:rsidP="00090B9F">
            <w:pPr>
              <w:pStyle w:val="TAL"/>
              <w:rPr>
                <w:shd w:val="clear" w:color="auto" w:fill="FFFFFF"/>
              </w:rPr>
            </w:pPr>
          </w:p>
          <w:p w14:paraId="46950142" w14:textId="77777777" w:rsidR="00090B9F" w:rsidRPr="00D0162F" w:rsidRDefault="00090B9F" w:rsidP="00090B9F">
            <w:pPr>
              <w:pStyle w:val="TAL"/>
            </w:pPr>
            <w:r w:rsidRPr="00D0162F">
              <w:t>Meas PRB is the measurement PRB for CSI-SINR #RB</w:t>
            </w:r>
            <w:r w:rsidRPr="00D0162F">
              <w:rPr>
                <w:vertAlign w:val="subscript"/>
              </w:rPr>
              <w:t>0</w:t>
            </w:r>
            <w:r w:rsidRPr="00D0162F">
              <w:t xml:space="preserve"> to RB</w:t>
            </w:r>
            <w:r w:rsidRPr="00D0162F">
              <w:rPr>
                <w:vertAlign w:val="subscript"/>
              </w:rPr>
              <w:t>275</w:t>
            </w:r>
          </w:p>
        </w:tc>
      </w:tr>
      <w:tr w:rsidR="00090B9F" w:rsidRPr="00D0162F" w14:paraId="4CDC458D" w14:textId="77777777" w:rsidTr="0040636B">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00F4F60C" w14:textId="77777777" w:rsidR="00090B9F" w:rsidRPr="00D0162F" w:rsidRDefault="00090B9F" w:rsidP="00090B9F">
            <w:pPr>
              <w:pStyle w:val="TAL"/>
              <w:rPr>
                <w:lang w:eastAsia="zh-CN"/>
              </w:rPr>
            </w:pPr>
            <w:r w:rsidRPr="00D0162F">
              <w:rPr>
                <w:lang w:eastAsia="zh-CN"/>
              </w:rPr>
              <w:t xml:space="preserve">6.6.8.2 </w:t>
            </w:r>
            <w:r w:rsidRPr="00D0162F">
              <w:rPr>
                <w:snapToGrid w:val="0"/>
              </w:rPr>
              <w:t>NR SA FR1 SSB based CMR and dedicated IMR L1-SINR measurement in non-DRX</w:t>
            </w:r>
          </w:p>
        </w:tc>
        <w:tc>
          <w:tcPr>
            <w:tcW w:w="2552" w:type="dxa"/>
            <w:tcBorders>
              <w:top w:val="single" w:sz="4" w:space="0" w:color="auto"/>
              <w:left w:val="single" w:sz="4" w:space="0" w:color="auto"/>
              <w:bottom w:val="single" w:sz="4" w:space="0" w:color="auto"/>
              <w:right w:val="single" w:sz="4" w:space="0" w:color="auto"/>
            </w:tcBorders>
          </w:tcPr>
          <w:p w14:paraId="508FD54B" w14:textId="77777777" w:rsidR="00090B9F" w:rsidRPr="00D0162F" w:rsidRDefault="00090B9F" w:rsidP="00090B9F">
            <w:pPr>
              <w:pStyle w:val="TAL"/>
              <w:rPr>
                <w:shd w:val="clear" w:color="auto" w:fill="FFFFFF"/>
              </w:rPr>
            </w:pPr>
            <w:r w:rsidRPr="00D0162F">
              <w:rPr>
                <w:shd w:val="clear" w:color="auto" w:fill="FFFFFF"/>
              </w:rPr>
              <w:t>Average Noc ±1.5 dB</w:t>
            </w:r>
          </w:p>
          <w:p w14:paraId="38F67B29" w14:textId="77777777" w:rsidR="00090B9F" w:rsidRPr="00D0162F" w:rsidRDefault="00090B9F" w:rsidP="00090B9F">
            <w:pPr>
              <w:pStyle w:val="TAL"/>
              <w:rPr>
                <w:shd w:val="clear" w:color="auto" w:fill="FFFFFF"/>
              </w:rPr>
            </w:pPr>
            <w:r w:rsidRPr="00D0162F">
              <w:rPr>
                <w:shd w:val="clear" w:color="auto" w:fill="FFFFFF"/>
              </w:rPr>
              <w:t xml:space="preserve">Average </w:t>
            </w:r>
            <w:r w:rsidRPr="00D0162F">
              <w:t>Ês</w:t>
            </w:r>
            <w:r w:rsidRPr="00D0162F">
              <w:rPr>
                <w:vertAlign w:val="subscript"/>
              </w:rPr>
              <w:t>0</w:t>
            </w:r>
            <w:r w:rsidRPr="00D0162F">
              <w:t xml:space="preserve"> /</w:t>
            </w:r>
            <w:r w:rsidRPr="00D0162F">
              <w:rPr>
                <w:shd w:val="clear" w:color="auto" w:fill="FFFFFF"/>
              </w:rPr>
              <w:t xml:space="preserve"> Noc ±0.3 dB</w:t>
            </w:r>
          </w:p>
          <w:p w14:paraId="62DF9BD3" w14:textId="77777777" w:rsidR="00090B9F" w:rsidRPr="00D0162F" w:rsidRDefault="00090B9F" w:rsidP="00090B9F">
            <w:pPr>
              <w:pStyle w:val="TAL"/>
              <w:rPr>
                <w:shd w:val="clear" w:color="auto" w:fill="FFFFFF"/>
              </w:rPr>
            </w:pPr>
            <w:r w:rsidRPr="00D0162F">
              <w:rPr>
                <w:shd w:val="clear" w:color="auto" w:fill="FFFFFF"/>
              </w:rPr>
              <w:t xml:space="preserve">Average </w:t>
            </w:r>
            <w:r w:rsidRPr="00D0162F">
              <w:t>Ês</w:t>
            </w:r>
            <w:r w:rsidRPr="00D0162F">
              <w:rPr>
                <w:vertAlign w:val="subscript"/>
              </w:rPr>
              <w:t>1</w:t>
            </w:r>
            <w:r w:rsidRPr="00D0162F">
              <w:t xml:space="preserve"> /</w:t>
            </w:r>
            <w:r w:rsidRPr="00D0162F">
              <w:rPr>
                <w:shd w:val="clear" w:color="auto" w:fill="FFFFFF"/>
              </w:rPr>
              <w:t xml:space="preserve"> Noc ±0.3 dB</w:t>
            </w:r>
          </w:p>
          <w:p w14:paraId="3769D5E1" w14:textId="77777777" w:rsidR="00090B9F" w:rsidRPr="00D0162F" w:rsidRDefault="00090B9F" w:rsidP="00090B9F">
            <w:pPr>
              <w:pStyle w:val="TAL"/>
              <w:rPr>
                <w:shd w:val="clear" w:color="auto" w:fill="FFFFFF"/>
              </w:rPr>
            </w:pPr>
            <w:r w:rsidRPr="00D0162F">
              <w:t>Meas PRB Noc ±1.5 dB</w:t>
            </w:r>
          </w:p>
          <w:p w14:paraId="723EE59D" w14:textId="77777777" w:rsidR="00090B9F" w:rsidRPr="00D0162F" w:rsidRDefault="00090B9F" w:rsidP="00090B9F">
            <w:pPr>
              <w:pStyle w:val="TAL"/>
              <w:rPr>
                <w:lang w:eastAsia="zh-CN"/>
              </w:rPr>
            </w:pPr>
            <w:r w:rsidRPr="00D0162F">
              <w:rPr>
                <w:shd w:val="clear" w:color="auto" w:fill="FFFFFF"/>
              </w:rPr>
              <w:t xml:space="preserve">Meas PRB </w:t>
            </w:r>
            <w:r w:rsidRPr="00D0162F">
              <w:t>Ês</w:t>
            </w:r>
            <w:r w:rsidRPr="00D0162F">
              <w:rPr>
                <w:vertAlign w:val="subscript"/>
              </w:rPr>
              <w:t>0</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 Meas PRB </w:t>
            </w: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w:t>
            </w:r>
          </w:p>
        </w:tc>
        <w:tc>
          <w:tcPr>
            <w:tcW w:w="3655" w:type="dxa"/>
            <w:tcBorders>
              <w:top w:val="single" w:sz="4" w:space="0" w:color="auto"/>
              <w:left w:val="single" w:sz="4" w:space="0" w:color="auto"/>
              <w:bottom w:val="single" w:sz="4" w:space="0" w:color="auto"/>
              <w:right w:val="single" w:sz="4" w:space="0" w:color="auto"/>
            </w:tcBorders>
          </w:tcPr>
          <w:p w14:paraId="71FB9FCF" w14:textId="77777777" w:rsidR="00090B9F" w:rsidRPr="00D0162F" w:rsidRDefault="00090B9F" w:rsidP="00090B9F">
            <w:pPr>
              <w:pStyle w:val="TAL"/>
            </w:pPr>
            <w:r w:rsidRPr="00D0162F">
              <w:t xml:space="preserve">Noc is the AWGN on </w:t>
            </w:r>
            <w:r w:rsidRPr="00D0162F">
              <w:rPr>
                <w:rFonts w:cs="Arial"/>
                <w:szCs w:val="18"/>
              </w:rPr>
              <w:t>Cell 1 frequency</w:t>
            </w:r>
          </w:p>
          <w:p w14:paraId="5D2EB811" w14:textId="77777777" w:rsidR="00090B9F" w:rsidRPr="00D0162F" w:rsidRDefault="00090B9F" w:rsidP="00090B9F">
            <w:pPr>
              <w:pStyle w:val="TAL"/>
              <w:rPr>
                <w:shd w:val="clear" w:color="auto" w:fill="FFFFFF"/>
              </w:rPr>
            </w:pPr>
            <w:r w:rsidRPr="00D0162F">
              <w:t>Ês</w:t>
            </w:r>
            <w:r w:rsidRPr="00D0162F">
              <w:rPr>
                <w:shd w:val="clear" w:color="auto" w:fill="FFFFFF"/>
                <w:vertAlign w:val="subscript"/>
              </w:rPr>
              <w:t>0</w:t>
            </w:r>
            <w:r w:rsidRPr="00D0162F">
              <w:t xml:space="preserve"> /</w:t>
            </w:r>
            <w:r w:rsidRPr="00D0162F">
              <w:rPr>
                <w:shd w:val="clear" w:color="auto" w:fill="FFFFFF"/>
              </w:rPr>
              <w:t xml:space="preserve"> Noc is the SNR for the SSB#0</w:t>
            </w:r>
          </w:p>
          <w:p w14:paraId="6458455B" w14:textId="77777777" w:rsidR="00090B9F" w:rsidRPr="00D0162F" w:rsidRDefault="00090B9F" w:rsidP="00090B9F">
            <w:pPr>
              <w:pStyle w:val="TAL"/>
              <w:rPr>
                <w:shd w:val="clear" w:color="auto" w:fill="FFFFFF"/>
              </w:rPr>
            </w:pPr>
            <w:r w:rsidRPr="00D0162F">
              <w:t>Ês</w:t>
            </w:r>
            <w:r w:rsidRPr="00D0162F">
              <w:rPr>
                <w:shd w:val="clear" w:color="auto" w:fill="FFFFFF"/>
                <w:vertAlign w:val="subscript"/>
              </w:rPr>
              <w:t>1</w:t>
            </w:r>
            <w:r w:rsidRPr="00D0162F">
              <w:t xml:space="preserve"> /</w:t>
            </w:r>
            <w:r w:rsidRPr="00D0162F">
              <w:rPr>
                <w:shd w:val="clear" w:color="auto" w:fill="FFFFFF"/>
              </w:rPr>
              <w:t xml:space="preserve"> Noc is the SNR for the SSB#1</w:t>
            </w:r>
          </w:p>
          <w:p w14:paraId="2969A474" w14:textId="77777777" w:rsidR="00090B9F" w:rsidRPr="00D0162F" w:rsidRDefault="00090B9F" w:rsidP="00090B9F">
            <w:pPr>
              <w:pStyle w:val="TAL"/>
              <w:rPr>
                <w:shd w:val="clear" w:color="auto" w:fill="FFFFFF"/>
              </w:rPr>
            </w:pPr>
          </w:p>
          <w:p w14:paraId="54D6BB4C" w14:textId="77777777" w:rsidR="00090B9F" w:rsidRPr="00D0162F" w:rsidRDefault="00090B9F" w:rsidP="00090B9F">
            <w:pPr>
              <w:pStyle w:val="TAL"/>
            </w:pPr>
            <w:r w:rsidRPr="00D0162F">
              <w:t>Meas PRB is the measurement PRB for SS-SINR #</w:t>
            </w:r>
            <w:r w:rsidRPr="00D0162F">
              <w:rPr>
                <w:rFonts w:cs="Arial"/>
                <w:szCs w:val="18"/>
              </w:rPr>
              <w:t>RB</w:t>
            </w:r>
            <w:r w:rsidRPr="00D0162F">
              <w:rPr>
                <w:vertAlign w:val="subscript"/>
              </w:rPr>
              <w:t>J</w:t>
            </w:r>
            <w:r w:rsidRPr="00D0162F">
              <w:rPr>
                <w:rFonts w:cs="Arial"/>
                <w:szCs w:val="18"/>
              </w:rPr>
              <w:t xml:space="preserve"> to RB</w:t>
            </w:r>
            <w:r w:rsidRPr="00D0162F">
              <w:rPr>
                <w:vertAlign w:val="subscript"/>
              </w:rPr>
              <w:t>J+19</w:t>
            </w:r>
          </w:p>
        </w:tc>
      </w:tr>
      <w:tr w:rsidR="00090B9F" w:rsidRPr="00D0162F" w14:paraId="600D2264" w14:textId="77777777" w:rsidTr="0040636B">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3964FE20" w14:textId="77777777" w:rsidR="00090B9F" w:rsidRPr="00D0162F" w:rsidRDefault="00090B9F" w:rsidP="00090B9F">
            <w:pPr>
              <w:pStyle w:val="TAL"/>
              <w:rPr>
                <w:lang w:eastAsia="zh-CN"/>
              </w:rPr>
            </w:pPr>
            <w:r w:rsidRPr="00D0162F">
              <w:rPr>
                <w:snapToGrid w:val="0"/>
              </w:rPr>
              <w:t xml:space="preserve">6.6.8.3 NR SA FR1 CSI-RS based CMR </w:t>
            </w:r>
            <w:r w:rsidRPr="00D0162F">
              <w:t>and dedicated IMR</w:t>
            </w:r>
            <w:r w:rsidRPr="00D0162F">
              <w:rPr>
                <w:snapToGrid w:val="0"/>
              </w:rPr>
              <w:t xml:space="preserve"> L1-SINR measurement in non-DRX</w:t>
            </w:r>
          </w:p>
        </w:tc>
        <w:tc>
          <w:tcPr>
            <w:tcW w:w="2552" w:type="dxa"/>
            <w:tcBorders>
              <w:top w:val="single" w:sz="4" w:space="0" w:color="auto"/>
              <w:left w:val="single" w:sz="4" w:space="0" w:color="auto"/>
              <w:bottom w:val="single" w:sz="4" w:space="0" w:color="auto"/>
              <w:right w:val="single" w:sz="4" w:space="0" w:color="auto"/>
            </w:tcBorders>
          </w:tcPr>
          <w:p w14:paraId="7275EB89" w14:textId="77777777" w:rsidR="00090B9F" w:rsidRPr="00D0162F" w:rsidRDefault="00090B9F" w:rsidP="00090B9F">
            <w:pPr>
              <w:pStyle w:val="TAL"/>
              <w:rPr>
                <w:shd w:val="clear" w:color="auto" w:fill="FFFFFF"/>
              </w:rPr>
            </w:pPr>
            <w:r w:rsidRPr="00D0162F">
              <w:rPr>
                <w:shd w:val="clear" w:color="auto" w:fill="FFFFFF"/>
              </w:rPr>
              <w:t>Average Noc ±1.5 dB</w:t>
            </w:r>
          </w:p>
          <w:p w14:paraId="30D9E5C6" w14:textId="77777777" w:rsidR="00090B9F" w:rsidRPr="00D0162F" w:rsidRDefault="00090B9F" w:rsidP="00090B9F">
            <w:pPr>
              <w:pStyle w:val="TAL"/>
              <w:rPr>
                <w:shd w:val="clear" w:color="auto" w:fill="FFFFFF"/>
              </w:rPr>
            </w:pPr>
            <w:r w:rsidRPr="00D0162F">
              <w:rPr>
                <w:shd w:val="clear" w:color="auto" w:fill="FFFFFF"/>
              </w:rPr>
              <w:t xml:space="preserve">Average </w:t>
            </w:r>
            <w:r w:rsidRPr="00D0162F">
              <w:t>Ês</w:t>
            </w:r>
            <w:r w:rsidRPr="00D0162F">
              <w:rPr>
                <w:vertAlign w:val="subscript"/>
              </w:rPr>
              <w:t>0</w:t>
            </w:r>
            <w:r w:rsidRPr="00D0162F">
              <w:t xml:space="preserve"> /</w:t>
            </w:r>
            <w:r w:rsidRPr="00D0162F">
              <w:rPr>
                <w:shd w:val="clear" w:color="auto" w:fill="FFFFFF"/>
              </w:rPr>
              <w:t xml:space="preserve"> Noc ±0.3 dB</w:t>
            </w:r>
          </w:p>
          <w:p w14:paraId="3250B246" w14:textId="77777777" w:rsidR="00090B9F" w:rsidRPr="00D0162F" w:rsidRDefault="00090B9F" w:rsidP="00090B9F">
            <w:pPr>
              <w:pStyle w:val="TAL"/>
              <w:rPr>
                <w:shd w:val="clear" w:color="auto" w:fill="FFFFFF"/>
              </w:rPr>
            </w:pPr>
            <w:r w:rsidRPr="00D0162F">
              <w:rPr>
                <w:shd w:val="clear" w:color="auto" w:fill="FFFFFF"/>
              </w:rPr>
              <w:t xml:space="preserve">Average </w:t>
            </w:r>
            <w:r w:rsidRPr="00D0162F">
              <w:t>Ês</w:t>
            </w:r>
            <w:r w:rsidRPr="00D0162F">
              <w:rPr>
                <w:vertAlign w:val="subscript"/>
              </w:rPr>
              <w:t>1</w:t>
            </w:r>
            <w:r w:rsidRPr="00D0162F">
              <w:t xml:space="preserve"> /</w:t>
            </w:r>
            <w:r w:rsidRPr="00D0162F">
              <w:rPr>
                <w:shd w:val="clear" w:color="auto" w:fill="FFFFFF"/>
              </w:rPr>
              <w:t xml:space="preserve"> Noc ±0.3 dB</w:t>
            </w:r>
          </w:p>
          <w:p w14:paraId="5CD3FCFF" w14:textId="77777777" w:rsidR="00090B9F" w:rsidRPr="00D0162F" w:rsidRDefault="00090B9F" w:rsidP="00090B9F">
            <w:pPr>
              <w:pStyle w:val="TAL"/>
              <w:rPr>
                <w:shd w:val="clear" w:color="auto" w:fill="FFFFFF"/>
              </w:rPr>
            </w:pPr>
            <w:r w:rsidRPr="00D0162F">
              <w:rPr>
                <w:rFonts w:cs="Arial"/>
                <w:szCs w:val="18"/>
              </w:rPr>
              <w:t xml:space="preserve">Meas PRB </w:t>
            </w:r>
            <w:r w:rsidRPr="00D0162F">
              <w:t>Noc ±1.5 dB</w:t>
            </w:r>
          </w:p>
          <w:p w14:paraId="4B9DAD1C" w14:textId="77777777" w:rsidR="00090B9F" w:rsidRPr="00D0162F" w:rsidRDefault="00090B9F" w:rsidP="00090B9F">
            <w:pPr>
              <w:pStyle w:val="TAL"/>
              <w:rPr>
                <w:shd w:val="clear" w:color="auto" w:fill="FFFFFF"/>
              </w:rPr>
            </w:pPr>
            <w:r w:rsidRPr="00D0162F">
              <w:rPr>
                <w:shd w:val="clear" w:color="auto" w:fill="FFFFFF"/>
              </w:rPr>
              <w:t xml:space="preserve">Meas PRB </w:t>
            </w:r>
            <w:r w:rsidRPr="00D0162F">
              <w:t>Ês</w:t>
            </w:r>
            <w:r w:rsidRPr="00D0162F">
              <w:rPr>
                <w:vertAlign w:val="subscript"/>
              </w:rPr>
              <w:t>0</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 Meas PRB </w:t>
            </w: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w:t>
            </w:r>
            <w:r w:rsidRPr="00D0162F">
              <w:rPr>
                <w:shd w:val="clear" w:color="auto" w:fill="FFFFFF"/>
              </w:rPr>
              <w:t xml:space="preserve"> ±0.3 dB</w:t>
            </w:r>
          </w:p>
        </w:tc>
        <w:tc>
          <w:tcPr>
            <w:tcW w:w="3655" w:type="dxa"/>
            <w:tcBorders>
              <w:top w:val="single" w:sz="4" w:space="0" w:color="auto"/>
              <w:left w:val="single" w:sz="4" w:space="0" w:color="auto"/>
              <w:bottom w:val="single" w:sz="4" w:space="0" w:color="auto"/>
              <w:right w:val="single" w:sz="4" w:space="0" w:color="auto"/>
            </w:tcBorders>
          </w:tcPr>
          <w:p w14:paraId="7B06E947" w14:textId="77777777" w:rsidR="00090B9F" w:rsidRPr="00D0162F" w:rsidRDefault="00090B9F" w:rsidP="00090B9F">
            <w:pPr>
              <w:pStyle w:val="TAL"/>
              <w:rPr>
                <w:rFonts w:cs="Arial"/>
                <w:szCs w:val="18"/>
              </w:rPr>
            </w:pPr>
            <w:r w:rsidRPr="00D0162F">
              <w:rPr>
                <w:rFonts w:cs="Arial"/>
                <w:szCs w:val="18"/>
              </w:rPr>
              <w:t>Noc is the AWGN on Cell 1 frequency</w:t>
            </w:r>
          </w:p>
          <w:p w14:paraId="53304E64" w14:textId="77777777" w:rsidR="00090B9F" w:rsidRPr="00D0162F" w:rsidRDefault="00090B9F" w:rsidP="00090B9F">
            <w:pPr>
              <w:pStyle w:val="TAL"/>
              <w:rPr>
                <w:shd w:val="clear" w:color="auto" w:fill="FFFFFF"/>
              </w:rPr>
            </w:pPr>
            <w:r w:rsidRPr="00D0162F">
              <w:t>Ês</w:t>
            </w:r>
            <w:r w:rsidRPr="00D0162F">
              <w:rPr>
                <w:shd w:val="clear" w:color="auto" w:fill="FFFFFF"/>
                <w:vertAlign w:val="subscript"/>
              </w:rPr>
              <w:t>0</w:t>
            </w:r>
            <w:r w:rsidRPr="00D0162F">
              <w:t xml:space="preserve"> /</w:t>
            </w:r>
            <w:r w:rsidRPr="00D0162F">
              <w:rPr>
                <w:shd w:val="clear" w:color="auto" w:fill="FFFFFF"/>
              </w:rPr>
              <w:t xml:space="preserve"> Noc is the SNR for the CSI-RS#0</w:t>
            </w:r>
          </w:p>
          <w:p w14:paraId="7F3C2712" w14:textId="77777777" w:rsidR="00090B9F" w:rsidRPr="00D0162F" w:rsidRDefault="00090B9F" w:rsidP="00090B9F">
            <w:pPr>
              <w:pStyle w:val="TAL"/>
              <w:rPr>
                <w:shd w:val="clear" w:color="auto" w:fill="FFFFFF"/>
              </w:rPr>
            </w:pPr>
            <w:r w:rsidRPr="00D0162F">
              <w:t>Ês</w:t>
            </w:r>
            <w:r w:rsidRPr="00D0162F">
              <w:rPr>
                <w:shd w:val="clear" w:color="auto" w:fill="FFFFFF"/>
                <w:vertAlign w:val="subscript"/>
              </w:rPr>
              <w:t>1</w:t>
            </w:r>
            <w:r w:rsidRPr="00D0162F">
              <w:t xml:space="preserve"> /</w:t>
            </w:r>
            <w:r w:rsidRPr="00D0162F">
              <w:rPr>
                <w:shd w:val="clear" w:color="auto" w:fill="FFFFFF"/>
              </w:rPr>
              <w:t xml:space="preserve"> Noc is the SNR for the CSI-RS#1</w:t>
            </w:r>
          </w:p>
          <w:p w14:paraId="41B3C816" w14:textId="77777777" w:rsidR="00090B9F" w:rsidRPr="00D0162F" w:rsidRDefault="00090B9F" w:rsidP="00090B9F">
            <w:pPr>
              <w:pStyle w:val="TAL"/>
              <w:rPr>
                <w:shd w:val="clear" w:color="auto" w:fill="FFFFFF"/>
              </w:rPr>
            </w:pPr>
          </w:p>
          <w:p w14:paraId="290FD939" w14:textId="77777777" w:rsidR="00090B9F" w:rsidRPr="00D0162F" w:rsidRDefault="00090B9F" w:rsidP="00090B9F">
            <w:pPr>
              <w:pStyle w:val="TAL"/>
            </w:pPr>
            <w:r w:rsidRPr="00D0162F">
              <w:rPr>
                <w:rFonts w:cs="Arial"/>
                <w:szCs w:val="18"/>
              </w:rPr>
              <w:t>Meas PRB is the measurement PRB for CSI-SINR #RB</w:t>
            </w:r>
            <w:r w:rsidRPr="00D0162F">
              <w:rPr>
                <w:vertAlign w:val="subscript"/>
              </w:rPr>
              <w:t>0</w:t>
            </w:r>
            <w:r w:rsidRPr="00D0162F">
              <w:rPr>
                <w:rFonts w:cs="Arial"/>
                <w:szCs w:val="18"/>
              </w:rPr>
              <w:t xml:space="preserve"> to RB</w:t>
            </w:r>
            <w:r w:rsidRPr="00D0162F">
              <w:rPr>
                <w:vertAlign w:val="subscript"/>
              </w:rPr>
              <w:t>275</w:t>
            </w:r>
          </w:p>
        </w:tc>
      </w:tr>
      <w:tr w:rsidR="00090B9F" w:rsidRPr="00D0162F" w14:paraId="4C8651A3" w14:textId="77777777" w:rsidTr="0040636B">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320A0292" w14:textId="77777777" w:rsidR="00090B9F" w:rsidRPr="00D0162F" w:rsidRDefault="00090B9F" w:rsidP="00090B9F">
            <w:pPr>
              <w:pStyle w:val="TAL"/>
              <w:rPr>
                <w:snapToGrid w:val="0"/>
              </w:rPr>
            </w:pPr>
            <w:r w:rsidRPr="00D0162F">
              <w:rPr>
                <w:snapToGrid w:val="0"/>
              </w:rPr>
              <w:t xml:space="preserve">6.6.9.1 </w:t>
            </w:r>
            <w:r w:rsidRPr="00D0162F">
              <w:t>NR SA FR1</w:t>
            </w:r>
            <w:r w:rsidRPr="00D0162F">
              <w:rPr>
                <w:rFonts w:eastAsia="SimSun"/>
              </w:rPr>
              <w:t xml:space="preserve"> Idle mode CA/DC measurement for FR1</w:t>
            </w:r>
          </w:p>
        </w:tc>
        <w:tc>
          <w:tcPr>
            <w:tcW w:w="2552" w:type="dxa"/>
            <w:tcBorders>
              <w:top w:val="single" w:sz="4" w:space="0" w:color="auto"/>
              <w:left w:val="single" w:sz="4" w:space="0" w:color="auto"/>
              <w:bottom w:val="single" w:sz="4" w:space="0" w:color="auto"/>
              <w:right w:val="single" w:sz="4" w:space="0" w:color="auto"/>
            </w:tcBorders>
          </w:tcPr>
          <w:p w14:paraId="451176AD" w14:textId="77777777" w:rsidR="00090B9F" w:rsidRPr="00D0162F" w:rsidRDefault="00090B9F" w:rsidP="00090B9F">
            <w:pPr>
              <w:pStyle w:val="TAL"/>
            </w:pPr>
            <w:r w:rsidRPr="00D0162F">
              <w:rPr>
                <w:rFonts w:cs="Arial"/>
                <w:szCs w:val="18"/>
              </w:rPr>
              <w:t>Average</w:t>
            </w:r>
            <w:r w:rsidRPr="00D0162F">
              <w:t xml:space="preserve"> Noc</w:t>
            </w:r>
            <w:r w:rsidRPr="00D0162F">
              <w:rPr>
                <w:vertAlign w:val="subscript"/>
              </w:rPr>
              <w:t>1</w:t>
            </w:r>
            <w:r w:rsidRPr="00D0162F">
              <w:t xml:space="preserve"> ±1.5 dB</w:t>
            </w:r>
          </w:p>
          <w:p w14:paraId="4A02AA4E" w14:textId="77777777" w:rsidR="00090B9F" w:rsidRPr="00D0162F" w:rsidRDefault="00090B9F" w:rsidP="00090B9F">
            <w:pPr>
              <w:pStyle w:val="TAL"/>
            </w:pPr>
            <w:r w:rsidRPr="00D0162F">
              <w:rPr>
                <w:rFonts w:cs="Arial"/>
                <w:szCs w:val="18"/>
              </w:rPr>
              <w:t>Average</w:t>
            </w:r>
            <w:r w:rsidRPr="00D0162F">
              <w:t xml:space="preserve"> Noc</w:t>
            </w:r>
            <w:r w:rsidRPr="00D0162F">
              <w:rPr>
                <w:vertAlign w:val="subscript"/>
              </w:rPr>
              <w:t>2</w:t>
            </w:r>
            <w:r w:rsidRPr="00D0162F">
              <w:t xml:space="preserve"> ±1.5 dB</w:t>
            </w:r>
          </w:p>
          <w:p w14:paraId="634C5BE8" w14:textId="77777777" w:rsidR="00090B9F" w:rsidRPr="00D0162F" w:rsidRDefault="00090B9F" w:rsidP="00090B9F">
            <w:pPr>
              <w:pStyle w:val="TAL"/>
            </w:pPr>
            <w:r w:rsidRPr="00D0162F">
              <w:rPr>
                <w:rFonts w:cs="Arial"/>
                <w:szCs w:val="18"/>
              </w:rPr>
              <w:t xml:space="preserve">Average </w:t>
            </w:r>
            <w:r w:rsidRPr="00D0162F">
              <w:t>Ês</w:t>
            </w:r>
            <w:r w:rsidRPr="00D0162F">
              <w:rPr>
                <w:vertAlign w:val="subscript"/>
              </w:rPr>
              <w:t>1</w:t>
            </w:r>
            <w:r w:rsidRPr="00D0162F">
              <w:t xml:space="preserve"> / Noc</w:t>
            </w:r>
            <w:r w:rsidRPr="00D0162F">
              <w:rPr>
                <w:vertAlign w:val="subscript"/>
              </w:rPr>
              <w:t>1</w:t>
            </w:r>
            <w:r w:rsidRPr="00D0162F">
              <w:t xml:space="preserve"> ±0.3 dB</w:t>
            </w:r>
          </w:p>
          <w:p w14:paraId="036ED0DD" w14:textId="77777777" w:rsidR="00090B9F" w:rsidRPr="00D0162F" w:rsidRDefault="00090B9F" w:rsidP="00090B9F">
            <w:pPr>
              <w:pStyle w:val="TAL"/>
            </w:pPr>
            <w:r w:rsidRPr="00D0162F">
              <w:rPr>
                <w:rFonts w:cs="Arial"/>
                <w:szCs w:val="18"/>
              </w:rPr>
              <w:t xml:space="preserve">Average </w:t>
            </w:r>
            <w:r w:rsidRPr="00D0162F">
              <w:t>Ês</w:t>
            </w:r>
            <w:r w:rsidRPr="00D0162F">
              <w:rPr>
                <w:vertAlign w:val="subscript"/>
              </w:rPr>
              <w:t>2</w:t>
            </w:r>
            <w:r w:rsidRPr="00D0162F">
              <w:t xml:space="preserve"> / Noc</w:t>
            </w:r>
            <w:r w:rsidRPr="00D0162F">
              <w:rPr>
                <w:vertAlign w:val="subscript"/>
              </w:rPr>
              <w:t>2</w:t>
            </w:r>
            <w:r w:rsidRPr="00D0162F">
              <w:t xml:space="preserve"> ±0.3 dB</w:t>
            </w:r>
          </w:p>
          <w:p w14:paraId="4D4F723F" w14:textId="77777777" w:rsidR="00090B9F" w:rsidRPr="00D0162F" w:rsidRDefault="00090B9F" w:rsidP="00090B9F">
            <w:pPr>
              <w:pStyle w:val="TAL"/>
            </w:pPr>
            <w:r w:rsidRPr="00D0162F">
              <w:rPr>
                <w:rFonts w:cs="Arial"/>
                <w:szCs w:val="18"/>
              </w:rPr>
              <w:t xml:space="preserve">Meas PRB </w:t>
            </w:r>
            <w:r w:rsidRPr="00D0162F">
              <w:t>Noc</w:t>
            </w:r>
            <w:r w:rsidRPr="00D0162F">
              <w:rPr>
                <w:vertAlign w:val="subscript"/>
              </w:rPr>
              <w:t>1</w:t>
            </w:r>
            <w:r w:rsidRPr="00D0162F">
              <w:t xml:space="preserve"> ±1.5 dB</w:t>
            </w:r>
          </w:p>
          <w:p w14:paraId="7BDEAB0F" w14:textId="77777777" w:rsidR="00090B9F" w:rsidRPr="00D0162F" w:rsidRDefault="00090B9F" w:rsidP="00090B9F">
            <w:pPr>
              <w:pStyle w:val="TAL"/>
            </w:pPr>
            <w:r w:rsidRPr="00D0162F">
              <w:rPr>
                <w:rFonts w:cs="Arial"/>
                <w:szCs w:val="18"/>
              </w:rPr>
              <w:t xml:space="preserve">Meas PRB </w:t>
            </w:r>
            <w:r w:rsidRPr="00D0162F">
              <w:t>Noc</w:t>
            </w:r>
            <w:r w:rsidRPr="00D0162F">
              <w:rPr>
                <w:vertAlign w:val="subscript"/>
              </w:rPr>
              <w:t>2</w:t>
            </w:r>
            <w:r w:rsidRPr="00D0162F">
              <w:t xml:space="preserve"> ±1.5 dB</w:t>
            </w:r>
          </w:p>
          <w:p w14:paraId="285545ED" w14:textId="77777777" w:rsidR="00090B9F" w:rsidRPr="00D0162F" w:rsidRDefault="00090B9F" w:rsidP="00090B9F">
            <w:pPr>
              <w:pStyle w:val="TAL"/>
              <w:rPr>
                <w:shd w:val="clear" w:color="auto" w:fill="FFFFFF"/>
              </w:rPr>
            </w:pPr>
            <w:r w:rsidRPr="00D0162F">
              <w:rPr>
                <w:rFonts w:cs="Arial"/>
                <w:szCs w:val="18"/>
              </w:rPr>
              <w:t xml:space="preserve">Meas PRB </w:t>
            </w:r>
            <w:r w:rsidRPr="00D0162F">
              <w:t>Ês</w:t>
            </w:r>
            <w:r w:rsidRPr="00D0162F">
              <w:rPr>
                <w:vertAlign w:val="subscript"/>
              </w:rPr>
              <w:t>1</w:t>
            </w:r>
            <w:r w:rsidRPr="00D0162F">
              <w:t xml:space="preserve"> / Noc</w:t>
            </w:r>
            <w:r w:rsidRPr="00D0162F">
              <w:rPr>
                <w:vertAlign w:val="subscript"/>
              </w:rPr>
              <w:t>1</w:t>
            </w:r>
            <w:r w:rsidRPr="00D0162F">
              <w:rPr>
                <w:rFonts w:cs="Arial"/>
                <w:szCs w:val="18"/>
              </w:rPr>
              <w:t xml:space="preserve"> ±0.3 dB 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tc>
        <w:tc>
          <w:tcPr>
            <w:tcW w:w="3655" w:type="dxa"/>
            <w:tcBorders>
              <w:top w:val="single" w:sz="4" w:space="0" w:color="auto"/>
              <w:left w:val="single" w:sz="4" w:space="0" w:color="auto"/>
              <w:bottom w:val="single" w:sz="4" w:space="0" w:color="auto"/>
              <w:right w:val="single" w:sz="4" w:space="0" w:color="auto"/>
            </w:tcBorders>
          </w:tcPr>
          <w:p w14:paraId="6A686917" w14:textId="77777777"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1</w:t>
            </w:r>
            <w:r w:rsidRPr="00D0162F">
              <w:rPr>
                <w:rFonts w:cs="Arial"/>
                <w:szCs w:val="18"/>
              </w:rPr>
              <w:t xml:space="preserve"> is the AWGN on NR freq1</w:t>
            </w:r>
          </w:p>
          <w:p w14:paraId="429488F2" w14:textId="77777777"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2</w:t>
            </w:r>
            <w:r w:rsidRPr="00D0162F">
              <w:rPr>
                <w:rFonts w:cs="Arial"/>
                <w:szCs w:val="18"/>
              </w:rPr>
              <w:t xml:space="preserve"> is the AWGN on NR freq2</w:t>
            </w:r>
          </w:p>
          <w:p w14:paraId="575693D7" w14:textId="77777777" w:rsidR="00090B9F" w:rsidRPr="00D0162F" w:rsidRDefault="00090B9F" w:rsidP="00090B9F">
            <w:pPr>
              <w:pStyle w:val="TAL"/>
            </w:pPr>
            <w:r w:rsidRPr="00D0162F">
              <w:t>Ês</w:t>
            </w:r>
            <w:r w:rsidRPr="00D0162F">
              <w:rPr>
                <w:vertAlign w:val="subscript"/>
              </w:rPr>
              <w:t>1</w:t>
            </w:r>
            <w:r w:rsidRPr="00D0162F">
              <w:t xml:space="preserve"> / Noc</w:t>
            </w:r>
            <w:r w:rsidRPr="00D0162F">
              <w:rPr>
                <w:vertAlign w:val="subscript"/>
              </w:rPr>
              <w:t>1</w:t>
            </w:r>
            <w:r w:rsidRPr="00D0162F">
              <w:t xml:space="preserve"> is the ratio of cell 1 signal / AWGN</w:t>
            </w:r>
          </w:p>
          <w:p w14:paraId="2F727679" w14:textId="77777777" w:rsidR="00090B9F" w:rsidRPr="00D0162F" w:rsidRDefault="00090B9F" w:rsidP="00090B9F">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p w14:paraId="5537D1DA" w14:textId="77777777" w:rsidR="00090B9F" w:rsidRPr="00D0162F" w:rsidRDefault="00090B9F" w:rsidP="00090B9F">
            <w:pPr>
              <w:pStyle w:val="TAL"/>
              <w:rPr>
                <w:rFonts w:cs="Arial"/>
                <w:szCs w:val="18"/>
              </w:rPr>
            </w:pPr>
          </w:p>
          <w:p w14:paraId="597A867D" w14:textId="77777777" w:rsidR="00090B9F" w:rsidRPr="00D0162F" w:rsidRDefault="00090B9F" w:rsidP="00090B9F">
            <w:pPr>
              <w:pStyle w:val="TAL"/>
              <w:rPr>
                <w:rFonts w:cs="Arial"/>
                <w:szCs w:val="18"/>
              </w:rPr>
            </w:pPr>
            <w:r w:rsidRPr="00D0162F">
              <w:rPr>
                <w:rFonts w:cs="Arial"/>
                <w:szCs w:val="18"/>
              </w:rPr>
              <w:t>Meas PRB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090B9F" w:rsidRPr="00D0162F" w14:paraId="140B93FA" w14:textId="77777777" w:rsidTr="0040636B">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57F6A717" w14:textId="77777777" w:rsidR="00090B9F" w:rsidRPr="00D0162F" w:rsidRDefault="00090B9F" w:rsidP="00090B9F">
            <w:pPr>
              <w:pStyle w:val="TAL"/>
              <w:rPr>
                <w:snapToGrid w:val="0"/>
              </w:rPr>
            </w:pPr>
            <w:r w:rsidRPr="00D0162F">
              <w:rPr>
                <w:snapToGrid w:val="0"/>
              </w:rPr>
              <w:t xml:space="preserve">6.6.15.1 </w:t>
            </w:r>
            <w:r w:rsidRPr="00D0162F">
              <w:t xml:space="preserve">NR SA FR1 </w:t>
            </w:r>
            <w:r w:rsidRPr="00D0162F">
              <w:rPr>
                <w:rFonts w:eastAsia="MS Mincho"/>
              </w:rPr>
              <w:t>Idle Mode measurements of inter-RAT CA candidate cells for early reporting</w:t>
            </w:r>
          </w:p>
        </w:tc>
        <w:tc>
          <w:tcPr>
            <w:tcW w:w="2552" w:type="dxa"/>
            <w:tcBorders>
              <w:top w:val="single" w:sz="4" w:space="0" w:color="auto"/>
              <w:left w:val="single" w:sz="4" w:space="0" w:color="auto"/>
              <w:bottom w:val="single" w:sz="4" w:space="0" w:color="auto"/>
              <w:right w:val="single" w:sz="4" w:space="0" w:color="auto"/>
            </w:tcBorders>
          </w:tcPr>
          <w:p w14:paraId="2C750522" w14:textId="77777777" w:rsidR="00090B9F" w:rsidRPr="00D0162F" w:rsidRDefault="00090B9F" w:rsidP="00090B9F">
            <w:pPr>
              <w:pStyle w:val="TAL"/>
            </w:pPr>
            <w:r w:rsidRPr="00D0162F">
              <w:rPr>
                <w:rFonts w:cs="Arial"/>
                <w:szCs w:val="18"/>
              </w:rPr>
              <w:t>Average</w:t>
            </w:r>
            <w:r w:rsidRPr="00D0162F">
              <w:t xml:space="preserve"> Noc</w:t>
            </w:r>
            <w:r w:rsidRPr="00D0162F">
              <w:rPr>
                <w:vertAlign w:val="subscript"/>
              </w:rPr>
              <w:t>1</w:t>
            </w:r>
            <w:r w:rsidRPr="00D0162F">
              <w:t xml:space="preserve"> ±1.5 dB</w:t>
            </w:r>
          </w:p>
          <w:p w14:paraId="2052B2C9" w14:textId="77777777" w:rsidR="00090B9F" w:rsidRPr="00D0162F" w:rsidRDefault="00090B9F" w:rsidP="00090B9F">
            <w:pPr>
              <w:pStyle w:val="TAL"/>
            </w:pPr>
            <w:r w:rsidRPr="00D0162F">
              <w:rPr>
                <w:rFonts w:cs="Arial"/>
                <w:szCs w:val="18"/>
              </w:rPr>
              <w:t>Average</w:t>
            </w:r>
            <w:r w:rsidRPr="00D0162F">
              <w:t xml:space="preserve"> Noc</w:t>
            </w:r>
            <w:r w:rsidRPr="00D0162F">
              <w:rPr>
                <w:vertAlign w:val="subscript"/>
              </w:rPr>
              <w:t>2</w:t>
            </w:r>
            <w:r w:rsidRPr="00D0162F">
              <w:t xml:space="preserve"> ±1.5 dB</w:t>
            </w:r>
          </w:p>
          <w:p w14:paraId="1FA17CCC" w14:textId="77777777" w:rsidR="00090B9F" w:rsidRPr="00D0162F" w:rsidRDefault="00090B9F" w:rsidP="00090B9F">
            <w:pPr>
              <w:pStyle w:val="TAL"/>
            </w:pPr>
            <w:r w:rsidRPr="00D0162F">
              <w:rPr>
                <w:rFonts w:cs="Arial"/>
                <w:szCs w:val="18"/>
              </w:rPr>
              <w:t xml:space="preserve">Average </w:t>
            </w:r>
            <w:r w:rsidRPr="00D0162F">
              <w:t>Ês</w:t>
            </w:r>
            <w:r w:rsidRPr="00D0162F">
              <w:rPr>
                <w:vertAlign w:val="subscript"/>
              </w:rPr>
              <w:t>1</w:t>
            </w:r>
            <w:r w:rsidRPr="00D0162F">
              <w:t xml:space="preserve"> / Noc</w:t>
            </w:r>
            <w:r w:rsidRPr="00D0162F">
              <w:rPr>
                <w:vertAlign w:val="subscript"/>
              </w:rPr>
              <w:t>1</w:t>
            </w:r>
            <w:r w:rsidRPr="00D0162F">
              <w:t xml:space="preserve"> ±0.3 dB</w:t>
            </w:r>
          </w:p>
          <w:p w14:paraId="113D654B" w14:textId="77777777" w:rsidR="00090B9F" w:rsidRPr="00D0162F" w:rsidRDefault="00090B9F" w:rsidP="00090B9F">
            <w:pPr>
              <w:pStyle w:val="TAL"/>
            </w:pPr>
            <w:r w:rsidRPr="00D0162F">
              <w:rPr>
                <w:rFonts w:cs="Arial"/>
                <w:szCs w:val="18"/>
              </w:rPr>
              <w:t xml:space="preserve">Average </w:t>
            </w:r>
            <w:r w:rsidRPr="00D0162F">
              <w:t>Ês</w:t>
            </w:r>
            <w:r w:rsidRPr="00D0162F">
              <w:rPr>
                <w:vertAlign w:val="subscript"/>
              </w:rPr>
              <w:t>2</w:t>
            </w:r>
            <w:r w:rsidRPr="00D0162F">
              <w:t xml:space="preserve"> / Noc</w:t>
            </w:r>
            <w:r w:rsidRPr="00D0162F">
              <w:rPr>
                <w:vertAlign w:val="subscript"/>
              </w:rPr>
              <w:t>2</w:t>
            </w:r>
            <w:r w:rsidRPr="00D0162F">
              <w:t xml:space="preserve"> ±0.3 dB</w:t>
            </w:r>
          </w:p>
          <w:p w14:paraId="7B63B726" w14:textId="77777777" w:rsidR="00090B9F" w:rsidRPr="00D0162F" w:rsidRDefault="00090B9F" w:rsidP="00090B9F">
            <w:pPr>
              <w:pStyle w:val="TAL"/>
            </w:pPr>
            <w:r w:rsidRPr="00D0162F">
              <w:rPr>
                <w:rFonts w:cs="Arial"/>
                <w:szCs w:val="18"/>
              </w:rPr>
              <w:t xml:space="preserve">Meas PRB </w:t>
            </w:r>
            <w:r w:rsidRPr="00D0162F">
              <w:t>Noc</w:t>
            </w:r>
            <w:r w:rsidRPr="00D0162F">
              <w:rPr>
                <w:vertAlign w:val="subscript"/>
              </w:rPr>
              <w:t>1</w:t>
            </w:r>
            <w:r w:rsidRPr="00D0162F">
              <w:t xml:space="preserve"> ±1.5 dB</w:t>
            </w:r>
          </w:p>
          <w:p w14:paraId="3B7622E4" w14:textId="77777777" w:rsidR="00090B9F" w:rsidRPr="00D0162F" w:rsidRDefault="00090B9F" w:rsidP="00090B9F">
            <w:pPr>
              <w:pStyle w:val="TAL"/>
            </w:pPr>
            <w:r w:rsidRPr="00D0162F">
              <w:rPr>
                <w:rFonts w:cs="Arial"/>
                <w:szCs w:val="18"/>
              </w:rPr>
              <w:t xml:space="preserve">Meas PRB </w:t>
            </w:r>
            <w:r w:rsidRPr="00D0162F">
              <w:t>Noc</w:t>
            </w:r>
            <w:r w:rsidRPr="00D0162F">
              <w:rPr>
                <w:vertAlign w:val="subscript"/>
              </w:rPr>
              <w:t>2</w:t>
            </w:r>
            <w:r w:rsidRPr="00D0162F">
              <w:t xml:space="preserve"> ±1.5 dB</w:t>
            </w:r>
          </w:p>
          <w:p w14:paraId="3E2568DC" w14:textId="77777777" w:rsidR="00090B9F" w:rsidRPr="00D0162F" w:rsidRDefault="00090B9F" w:rsidP="00090B9F">
            <w:pPr>
              <w:pStyle w:val="TAL"/>
              <w:rPr>
                <w:shd w:val="clear" w:color="auto" w:fill="FFFFFF"/>
              </w:rPr>
            </w:pPr>
            <w:r w:rsidRPr="00D0162F">
              <w:rPr>
                <w:rFonts w:cs="Arial"/>
                <w:szCs w:val="18"/>
              </w:rPr>
              <w:t xml:space="preserve">Meas PRB </w:t>
            </w:r>
            <w:r w:rsidRPr="00D0162F">
              <w:t>Ês</w:t>
            </w:r>
            <w:r w:rsidRPr="00D0162F">
              <w:rPr>
                <w:vertAlign w:val="subscript"/>
              </w:rPr>
              <w:t>1</w:t>
            </w:r>
            <w:r w:rsidRPr="00D0162F">
              <w:t xml:space="preserve"> / Noc</w:t>
            </w:r>
            <w:r w:rsidRPr="00D0162F">
              <w:rPr>
                <w:vertAlign w:val="subscript"/>
              </w:rPr>
              <w:t>1</w:t>
            </w:r>
            <w:r w:rsidRPr="00D0162F">
              <w:rPr>
                <w:rFonts w:cs="Arial"/>
                <w:szCs w:val="18"/>
              </w:rPr>
              <w:t xml:space="preserve"> ±0.3 dB 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tc>
        <w:tc>
          <w:tcPr>
            <w:tcW w:w="3655" w:type="dxa"/>
            <w:tcBorders>
              <w:top w:val="single" w:sz="4" w:space="0" w:color="auto"/>
              <w:left w:val="single" w:sz="4" w:space="0" w:color="auto"/>
              <w:bottom w:val="single" w:sz="4" w:space="0" w:color="auto"/>
              <w:right w:val="single" w:sz="4" w:space="0" w:color="auto"/>
            </w:tcBorders>
          </w:tcPr>
          <w:p w14:paraId="3C348635" w14:textId="77777777"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1</w:t>
            </w:r>
            <w:r w:rsidRPr="00D0162F">
              <w:rPr>
                <w:rFonts w:cs="Arial"/>
                <w:szCs w:val="18"/>
              </w:rPr>
              <w:t xml:space="preserve"> is the AWGN on NR freq1</w:t>
            </w:r>
          </w:p>
          <w:p w14:paraId="460D6144" w14:textId="77777777" w:rsidR="00090B9F" w:rsidRPr="00D0162F" w:rsidRDefault="00090B9F" w:rsidP="00090B9F">
            <w:pPr>
              <w:pStyle w:val="TAL"/>
              <w:rPr>
                <w:rFonts w:cs="Arial"/>
                <w:szCs w:val="18"/>
              </w:rPr>
            </w:pPr>
            <w:r w:rsidRPr="00D0162F">
              <w:rPr>
                <w:rFonts w:cs="Arial"/>
                <w:szCs w:val="18"/>
              </w:rPr>
              <w:t>Noc</w:t>
            </w:r>
            <w:r w:rsidRPr="00D0162F">
              <w:rPr>
                <w:rFonts w:cs="Arial"/>
                <w:szCs w:val="18"/>
                <w:vertAlign w:val="subscript"/>
              </w:rPr>
              <w:t>2</w:t>
            </w:r>
            <w:r w:rsidRPr="00D0162F">
              <w:rPr>
                <w:rFonts w:cs="Arial"/>
                <w:szCs w:val="18"/>
              </w:rPr>
              <w:t xml:space="preserve"> is the AWGN on LTE freq2</w:t>
            </w:r>
          </w:p>
          <w:p w14:paraId="0A594885" w14:textId="77777777" w:rsidR="00090B9F" w:rsidRPr="00D0162F" w:rsidRDefault="00090B9F" w:rsidP="00090B9F">
            <w:pPr>
              <w:pStyle w:val="TAL"/>
            </w:pPr>
            <w:r w:rsidRPr="00D0162F">
              <w:t>Ês</w:t>
            </w:r>
            <w:r w:rsidRPr="00D0162F">
              <w:rPr>
                <w:vertAlign w:val="subscript"/>
              </w:rPr>
              <w:t>1</w:t>
            </w:r>
            <w:r w:rsidRPr="00D0162F">
              <w:t xml:space="preserve"> / Noc</w:t>
            </w:r>
            <w:r w:rsidRPr="00D0162F">
              <w:rPr>
                <w:vertAlign w:val="subscript"/>
              </w:rPr>
              <w:t>1</w:t>
            </w:r>
            <w:r w:rsidRPr="00D0162F">
              <w:t xml:space="preserve"> is the ratio of cell 1 signal / AWGN</w:t>
            </w:r>
          </w:p>
          <w:p w14:paraId="1E3FCF7D" w14:textId="77777777" w:rsidR="00090B9F" w:rsidRPr="00D0162F" w:rsidRDefault="00090B9F" w:rsidP="00090B9F">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p w14:paraId="1107B898" w14:textId="77777777" w:rsidR="00090B9F" w:rsidRPr="00D0162F" w:rsidRDefault="00090B9F" w:rsidP="00090B9F">
            <w:pPr>
              <w:pStyle w:val="TAL"/>
              <w:rPr>
                <w:rFonts w:cs="Arial"/>
                <w:szCs w:val="18"/>
              </w:rPr>
            </w:pPr>
          </w:p>
          <w:p w14:paraId="70414BF3" w14:textId="77777777" w:rsidR="00090B9F" w:rsidRPr="00D0162F" w:rsidRDefault="00090B9F" w:rsidP="00090B9F">
            <w:pPr>
              <w:pStyle w:val="TAL"/>
              <w:rPr>
                <w:rFonts w:cs="Arial"/>
                <w:szCs w:val="18"/>
              </w:rPr>
            </w:pPr>
            <w:r w:rsidRPr="00D0162F">
              <w:rPr>
                <w:rFonts w:cs="Arial"/>
                <w:szCs w:val="18"/>
              </w:rPr>
              <w:t>Meas PRB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70667B" w:rsidRPr="00D0162F" w14:paraId="0688241F" w14:textId="77777777" w:rsidTr="0040636B">
        <w:trPr>
          <w:gridAfter w:val="1"/>
          <w:wAfter w:w="92" w:type="dxa"/>
          <w:cantSplit/>
          <w:jc w:val="center"/>
        </w:trPr>
        <w:tc>
          <w:tcPr>
            <w:tcW w:w="3211" w:type="dxa"/>
          </w:tcPr>
          <w:p w14:paraId="6CDCC788" w14:textId="77777777" w:rsidR="0070667B" w:rsidRPr="00D0162F" w:rsidRDefault="0070667B" w:rsidP="00CB3B51">
            <w:pPr>
              <w:pStyle w:val="TAL"/>
              <w:rPr>
                <w:snapToGrid w:val="0"/>
              </w:rPr>
            </w:pPr>
            <w:r w:rsidRPr="00D0162F">
              <w:rPr>
                <w:snapToGrid w:val="0"/>
              </w:rPr>
              <w:t>6.6.17.1 NR SA FR1 event triggered reporting tests with autonomous activation/deactivation Pre-MG</w:t>
            </w:r>
          </w:p>
        </w:tc>
        <w:tc>
          <w:tcPr>
            <w:tcW w:w="2552" w:type="dxa"/>
          </w:tcPr>
          <w:p w14:paraId="6CDFA02B" w14:textId="77777777" w:rsidR="0070667B" w:rsidRPr="00D0162F" w:rsidRDefault="0070667B" w:rsidP="00CB3B51">
            <w:pPr>
              <w:pStyle w:val="TAL"/>
            </w:pPr>
            <w:r w:rsidRPr="00D0162F">
              <w:t>Noc ±1.5 dB</w:t>
            </w:r>
          </w:p>
          <w:p w14:paraId="5A1083E3" w14:textId="77777777" w:rsidR="0070667B" w:rsidRPr="00D0162F" w:rsidRDefault="0070667B" w:rsidP="00CB3B51">
            <w:pPr>
              <w:pStyle w:val="TAL"/>
            </w:pPr>
            <w:r w:rsidRPr="00D0162F">
              <w:t>Ês</w:t>
            </w:r>
            <w:r w:rsidRPr="00D0162F">
              <w:rPr>
                <w:vertAlign w:val="subscript"/>
              </w:rPr>
              <w:t>1</w:t>
            </w:r>
            <w:r w:rsidRPr="00D0162F">
              <w:t xml:space="preserve"> / Noc ±0.3 dB</w:t>
            </w:r>
          </w:p>
          <w:p w14:paraId="46A07574" w14:textId="77777777" w:rsidR="0070667B" w:rsidRPr="00D0162F" w:rsidRDefault="0070667B" w:rsidP="00CB3B51">
            <w:pPr>
              <w:pStyle w:val="TAL"/>
              <w:rPr>
                <w:snapToGrid w:val="0"/>
              </w:rPr>
            </w:pPr>
            <w:r w:rsidRPr="00D0162F">
              <w:t>Ês</w:t>
            </w:r>
            <w:r w:rsidRPr="00D0162F">
              <w:rPr>
                <w:vertAlign w:val="subscript"/>
              </w:rPr>
              <w:t>2</w:t>
            </w:r>
            <w:r w:rsidRPr="00D0162F">
              <w:t xml:space="preserve"> / Noc ±0.3 dB</w:t>
            </w:r>
          </w:p>
        </w:tc>
        <w:tc>
          <w:tcPr>
            <w:tcW w:w="3655" w:type="dxa"/>
          </w:tcPr>
          <w:p w14:paraId="14C6C2C1" w14:textId="77777777" w:rsidR="0070667B" w:rsidRPr="00D0162F" w:rsidRDefault="0070667B" w:rsidP="00CB3B51">
            <w:pPr>
              <w:pStyle w:val="TAL"/>
            </w:pPr>
            <w:r w:rsidRPr="00D0162F">
              <w:t>Note:</w:t>
            </w:r>
          </w:p>
          <w:p w14:paraId="282A10E6" w14:textId="77777777" w:rsidR="0070667B" w:rsidRPr="00D0162F" w:rsidRDefault="0070667B" w:rsidP="00CB3B51">
            <w:pPr>
              <w:pStyle w:val="TAL"/>
            </w:pPr>
            <w:r w:rsidRPr="00D0162F">
              <w:t>Ês</w:t>
            </w:r>
            <w:r w:rsidRPr="00D0162F">
              <w:rPr>
                <w:vertAlign w:val="subscript"/>
              </w:rPr>
              <w:t>1</w:t>
            </w:r>
            <w:r w:rsidRPr="00D0162F">
              <w:t xml:space="preserve"> / Noc is the ratio of cell 1 signal / AWGN</w:t>
            </w:r>
          </w:p>
          <w:p w14:paraId="70D71687" w14:textId="77777777" w:rsidR="0070667B" w:rsidRPr="00D0162F" w:rsidRDefault="0070667B" w:rsidP="00CB3B51">
            <w:pPr>
              <w:pStyle w:val="TAL"/>
              <w:rPr>
                <w:snapToGrid w:val="0"/>
              </w:rPr>
            </w:pPr>
            <w:r w:rsidRPr="00D0162F">
              <w:t>Ês</w:t>
            </w:r>
            <w:r w:rsidRPr="00D0162F">
              <w:rPr>
                <w:vertAlign w:val="subscript"/>
              </w:rPr>
              <w:t>2</w:t>
            </w:r>
            <w:r w:rsidRPr="00D0162F">
              <w:t xml:space="preserve"> / Noc is the ratio of cell 2 signal / AWGN</w:t>
            </w:r>
          </w:p>
        </w:tc>
      </w:tr>
      <w:tr w:rsidR="0070667B" w:rsidRPr="00D0162F" w14:paraId="2A127648" w14:textId="77777777" w:rsidTr="0040636B">
        <w:trPr>
          <w:gridAfter w:val="1"/>
          <w:wAfter w:w="92" w:type="dxa"/>
          <w:cantSplit/>
          <w:jc w:val="center"/>
        </w:trPr>
        <w:tc>
          <w:tcPr>
            <w:tcW w:w="3211" w:type="dxa"/>
          </w:tcPr>
          <w:p w14:paraId="2FDE5C1B" w14:textId="77777777" w:rsidR="0070667B" w:rsidRPr="00D0162F" w:rsidRDefault="0070667B" w:rsidP="00CB3B51">
            <w:pPr>
              <w:pStyle w:val="TAL"/>
              <w:rPr>
                <w:snapToGrid w:val="0"/>
              </w:rPr>
            </w:pPr>
            <w:r w:rsidRPr="00D0162F">
              <w:rPr>
                <w:snapToGrid w:val="0"/>
              </w:rPr>
              <w:t>6.6.17.2 NR SA FR1 event triggered reporting tests with pre-configured measurement gaps and network-controlled activation/deactivation</w:t>
            </w:r>
          </w:p>
        </w:tc>
        <w:tc>
          <w:tcPr>
            <w:tcW w:w="2552" w:type="dxa"/>
          </w:tcPr>
          <w:p w14:paraId="00803D0C" w14:textId="77777777" w:rsidR="0070667B" w:rsidRPr="00D0162F" w:rsidRDefault="0070667B" w:rsidP="00CB3B51">
            <w:pPr>
              <w:pStyle w:val="TAL"/>
              <w:rPr>
                <w:snapToGrid w:val="0"/>
              </w:rPr>
            </w:pPr>
            <w:r w:rsidRPr="00D0162F">
              <w:rPr>
                <w:snapToGrid w:val="0"/>
              </w:rPr>
              <w:t>Same as 6.6.17.1</w:t>
            </w:r>
          </w:p>
        </w:tc>
        <w:tc>
          <w:tcPr>
            <w:tcW w:w="3655" w:type="dxa"/>
          </w:tcPr>
          <w:p w14:paraId="52B2A28A" w14:textId="77777777" w:rsidR="0070667B" w:rsidRPr="00D0162F" w:rsidRDefault="0070667B" w:rsidP="00CB3B51">
            <w:pPr>
              <w:pStyle w:val="TAL"/>
              <w:rPr>
                <w:snapToGrid w:val="0"/>
              </w:rPr>
            </w:pPr>
            <w:r w:rsidRPr="00D0162F">
              <w:rPr>
                <w:snapToGrid w:val="0"/>
              </w:rPr>
              <w:t>Same as 6.6.17.1</w:t>
            </w:r>
          </w:p>
        </w:tc>
      </w:tr>
      <w:tr w:rsidR="00F9535D" w:rsidRPr="00D0162F" w14:paraId="51AB88C6"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17FE4485" w14:textId="77777777" w:rsidR="00F9535D" w:rsidRPr="00D0162F" w:rsidRDefault="00F9535D" w:rsidP="00CB3B51">
            <w:pPr>
              <w:pStyle w:val="TAL"/>
              <w:rPr>
                <w:rFonts w:cs="Arial"/>
                <w:snapToGrid w:val="0"/>
                <w:szCs w:val="18"/>
              </w:rPr>
            </w:pPr>
            <w:r w:rsidRPr="00D0162F">
              <w:rPr>
                <w:rFonts w:cs="Arial"/>
                <w:snapToGrid w:val="0"/>
                <w:szCs w:val="18"/>
              </w:rPr>
              <w:t xml:space="preserve">6.6.18.1 </w:t>
            </w:r>
            <w:r w:rsidRPr="00D0162F">
              <w:rPr>
                <w:rFonts w:cs="Arial"/>
                <w:szCs w:val="18"/>
              </w:rPr>
              <w:t>NR SA FR1 event-triggered reporting for concurrent gaps non-overlap with SSB-based measurements in both inter-frequency layers</w:t>
            </w:r>
          </w:p>
        </w:tc>
        <w:tc>
          <w:tcPr>
            <w:tcW w:w="2552" w:type="dxa"/>
            <w:tcBorders>
              <w:top w:val="single" w:sz="4" w:space="0" w:color="auto"/>
              <w:left w:val="single" w:sz="4" w:space="0" w:color="auto"/>
              <w:bottom w:val="single" w:sz="4" w:space="0" w:color="auto"/>
              <w:right w:val="single" w:sz="4" w:space="0" w:color="auto"/>
            </w:tcBorders>
          </w:tcPr>
          <w:p w14:paraId="2F58DA68" w14:textId="77777777" w:rsidR="00F9535D" w:rsidRPr="00D0162F" w:rsidRDefault="00F9535D" w:rsidP="00CB3B51">
            <w:pPr>
              <w:pStyle w:val="TAL"/>
              <w:rPr>
                <w:rFonts w:cs="Arial"/>
                <w:szCs w:val="18"/>
              </w:rPr>
            </w:pPr>
            <w:r w:rsidRPr="00D0162F">
              <w:rPr>
                <w:rFonts w:cs="Arial"/>
                <w:szCs w:val="18"/>
              </w:rPr>
              <w:t>Average Noc</w:t>
            </w:r>
            <w:r w:rsidRPr="00D0162F">
              <w:rPr>
                <w:rFonts w:cs="Arial"/>
                <w:szCs w:val="18"/>
                <w:vertAlign w:val="subscript"/>
              </w:rPr>
              <w:t>1</w:t>
            </w:r>
            <w:r w:rsidRPr="00D0162F">
              <w:rPr>
                <w:rFonts w:cs="Arial"/>
                <w:szCs w:val="18"/>
              </w:rPr>
              <w:t xml:space="preserve"> ±1.5 dB</w:t>
            </w:r>
          </w:p>
          <w:p w14:paraId="7EBF86A5" w14:textId="77777777" w:rsidR="00F9535D" w:rsidRPr="00D0162F" w:rsidRDefault="00F9535D" w:rsidP="00CB3B51">
            <w:pPr>
              <w:pStyle w:val="TAL"/>
              <w:rPr>
                <w:rFonts w:cs="Arial"/>
                <w:szCs w:val="18"/>
              </w:rPr>
            </w:pPr>
            <w:r w:rsidRPr="00D0162F">
              <w:rPr>
                <w:rFonts w:cs="Arial"/>
                <w:szCs w:val="18"/>
              </w:rPr>
              <w:t>Average Noc</w:t>
            </w:r>
            <w:r w:rsidRPr="00D0162F">
              <w:rPr>
                <w:rFonts w:cs="Arial"/>
                <w:szCs w:val="18"/>
                <w:vertAlign w:val="subscript"/>
              </w:rPr>
              <w:t>2</w:t>
            </w:r>
            <w:r w:rsidRPr="00D0162F">
              <w:rPr>
                <w:rFonts w:cs="Arial"/>
                <w:szCs w:val="18"/>
              </w:rPr>
              <w:t xml:space="preserve"> ±1.5 dB</w:t>
            </w:r>
          </w:p>
          <w:p w14:paraId="149D50FE" w14:textId="77777777" w:rsidR="00F9535D" w:rsidRPr="00D0162F" w:rsidRDefault="00F9535D" w:rsidP="00CB3B51">
            <w:pPr>
              <w:pStyle w:val="TAL"/>
              <w:rPr>
                <w:rFonts w:cs="Arial"/>
                <w:szCs w:val="18"/>
              </w:rPr>
            </w:pPr>
            <w:r w:rsidRPr="00D0162F">
              <w:rPr>
                <w:rFonts w:cs="Arial"/>
                <w:szCs w:val="18"/>
              </w:rPr>
              <w:t>Average Noc</w:t>
            </w:r>
            <w:r w:rsidRPr="00D0162F">
              <w:rPr>
                <w:rFonts w:cs="Arial"/>
                <w:szCs w:val="18"/>
                <w:vertAlign w:val="subscript"/>
              </w:rPr>
              <w:t>3</w:t>
            </w:r>
            <w:r w:rsidRPr="00D0162F">
              <w:rPr>
                <w:rFonts w:cs="Arial"/>
                <w:szCs w:val="18"/>
              </w:rPr>
              <w:t xml:space="preserve"> ±1.5 dB</w:t>
            </w:r>
          </w:p>
          <w:p w14:paraId="7238ED39" w14:textId="77777777" w:rsidR="00F9535D" w:rsidRPr="00D0162F" w:rsidRDefault="00F9535D" w:rsidP="00CB3B51">
            <w:pPr>
              <w:pStyle w:val="TAL"/>
              <w:rPr>
                <w:rFonts w:cs="Arial"/>
                <w:szCs w:val="18"/>
              </w:rPr>
            </w:pPr>
            <w:r w:rsidRPr="00D0162F">
              <w:rPr>
                <w:rFonts w:cs="Arial"/>
                <w:szCs w:val="18"/>
              </w:rPr>
              <w:t>Average Ês</w:t>
            </w:r>
            <w:r w:rsidRPr="00D0162F">
              <w:rPr>
                <w:rFonts w:cs="Arial"/>
                <w:szCs w:val="18"/>
                <w:vertAlign w:val="subscript"/>
              </w:rPr>
              <w:t>1</w:t>
            </w:r>
            <w:r w:rsidRPr="00D0162F">
              <w:rPr>
                <w:rFonts w:cs="Arial"/>
                <w:szCs w:val="18"/>
              </w:rPr>
              <w:t xml:space="preserve"> / Noc</w:t>
            </w:r>
            <w:r w:rsidRPr="00D0162F">
              <w:rPr>
                <w:rFonts w:cs="Arial"/>
                <w:szCs w:val="18"/>
                <w:vertAlign w:val="subscript"/>
              </w:rPr>
              <w:t>1</w:t>
            </w:r>
            <w:r w:rsidRPr="00D0162F">
              <w:rPr>
                <w:rFonts w:cs="Arial"/>
                <w:szCs w:val="18"/>
              </w:rPr>
              <w:t xml:space="preserve"> ±0.3 dB</w:t>
            </w:r>
          </w:p>
          <w:p w14:paraId="0CF19274" w14:textId="77777777" w:rsidR="00F9535D" w:rsidRPr="00D0162F" w:rsidRDefault="00F9535D" w:rsidP="00CB3B51">
            <w:pPr>
              <w:pStyle w:val="TAL"/>
              <w:rPr>
                <w:rFonts w:cs="Arial"/>
                <w:szCs w:val="18"/>
              </w:rPr>
            </w:pPr>
            <w:r w:rsidRPr="00D0162F">
              <w:rPr>
                <w:rFonts w:cs="Arial"/>
                <w:szCs w:val="18"/>
              </w:rPr>
              <w:t>Average Ês</w:t>
            </w:r>
            <w:r w:rsidRPr="00D0162F">
              <w:rPr>
                <w:rFonts w:cs="Arial"/>
                <w:szCs w:val="18"/>
                <w:vertAlign w:val="subscript"/>
              </w:rPr>
              <w:t>2</w:t>
            </w:r>
            <w:r w:rsidRPr="00D0162F">
              <w:rPr>
                <w:rFonts w:cs="Arial"/>
                <w:szCs w:val="18"/>
              </w:rPr>
              <w:t xml:space="preserve"> / Noc</w:t>
            </w:r>
            <w:r w:rsidRPr="00D0162F">
              <w:rPr>
                <w:rFonts w:cs="Arial"/>
                <w:szCs w:val="18"/>
                <w:vertAlign w:val="subscript"/>
              </w:rPr>
              <w:t>2</w:t>
            </w:r>
            <w:r w:rsidRPr="00D0162F">
              <w:rPr>
                <w:rFonts w:cs="Arial"/>
                <w:szCs w:val="18"/>
              </w:rPr>
              <w:t xml:space="preserve"> ±0.3 dB</w:t>
            </w:r>
          </w:p>
          <w:p w14:paraId="2A8C319A" w14:textId="77777777" w:rsidR="00F9535D" w:rsidRPr="00D0162F" w:rsidRDefault="00F9535D" w:rsidP="00CB3B51">
            <w:pPr>
              <w:pStyle w:val="TAL"/>
              <w:rPr>
                <w:rFonts w:cs="Arial"/>
                <w:szCs w:val="18"/>
              </w:rPr>
            </w:pPr>
            <w:r w:rsidRPr="00D0162F">
              <w:rPr>
                <w:rFonts w:cs="Arial"/>
                <w:szCs w:val="18"/>
              </w:rPr>
              <w:t>Average Ês</w:t>
            </w:r>
            <w:r w:rsidRPr="00D0162F">
              <w:rPr>
                <w:rFonts w:cs="Arial"/>
                <w:szCs w:val="18"/>
                <w:vertAlign w:val="subscript"/>
              </w:rPr>
              <w:t>3</w:t>
            </w:r>
            <w:r w:rsidRPr="00D0162F">
              <w:rPr>
                <w:rFonts w:cs="Arial"/>
                <w:szCs w:val="18"/>
              </w:rPr>
              <w:t xml:space="preserve"> / Noc</w:t>
            </w:r>
            <w:r w:rsidRPr="00D0162F">
              <w:rPr>
                <w:rFonts w:cs="Arial"/>
                <w:szCs w:val="18"/>
                <w:vertAlign w:val="subscript"/>
              </w:rPr>
              <w:t>3</w:t>
            </w:r>
            <w:r w:rsidRPr="00D0162F">
              <w:rPr>
                <w:rFonts w:cs="Arial"/>
                <w:szCs w:val="18"/>
              </w:rPr>
              <w:t xml:space="preserve"> ±0.3 dB</w:t>
            </w:r>
          </w:p>
          <w:p w14:paraId="5F57A308" w14:textId="77777777" w:rsidR="00F9535D" w:rsidRPr="00D0162F" w:rsidRDefault="00F9535D" w:rsidP="00CB3B51">
            <w:pPr>
              <w:pStyle w:val="TAL"/>
              <w:rPr>
                <w:rFonts w:cs="Arial"/>
                <w:szCs w:val="18"/>
              </w:rPr>
            </w:pPr>
            <w:r w:rsidRPr="00D0162F">
              <w:rPr>
                <w:rFonts w:cs="Arial"/>
                <w:szCs w:val="18"/>
              </w:rPr>
              <w:t>Meas PRB Noc</w:t>
            </w:r>
            <w:r w:rsidRPr="00D0162F">
              <w:rPr>
                <w:rFonts w:cs="Arial"/>
                <w:szCs w:val="18"/>
                <w:vertAlign w:val="subscript"/>
              </w:rPr>
              <w:t>1</w:t>
            </w:r>
            <w:r w:rsidRPr="00D0162F">
              <w:rPr>
                <w:rFonts w:cs="Arial"/>
                <w:szCs w:val="18"/>
              </w:rPr>
              <w:t xml:space="preserve"> ±1.5 dB</w:t>
            </w:r>
          </w:p>
          <w:p w14:paraId="40164BB0" w14:textId="77777777" w:rsidR="00F9535D" w:rsidRPr="00D0162F" w:rsidRDefault="00F9535D" w:rsidP="00CB3B51">
            <w:pPr>
              <w:pStyle w:val="TAL"/>
              <w:rPr>
                <w:rFonts w:cs="Arial"/>
                <w:szCs w:val="18"/>
              </w:rPr>
            </w:pPr>
            <w:r w:rsidRPr="00D0162F">
              <w:rPr>
                <w:rFonts w:cs="Arial"/>
                <w:szCs w:val="18"/>
              </w:rPr>
              <w:t>Meas PRB Noc</w:t>
            </w:r>
            <w:r w:rsidRPr="00D0162F">
              <w:rPr>
                <w:rFonts w:cs="Arial"/>
                <w:szCs w:val="18"/>
                <w:vertAlign w:val="subscript"/>
              </w:rPr>
              <w:t>2</w:t>
            </w:r>
            <w:r w:rsidRPr="00D0162F">
              <w:rPr>
                <w:rFonts w:cs="Arial"/>
                <w:szCs w:val="18"/>
              </w:rPr>
              <w:t xml:space="preserve"> ±1.5 dB</w:t>
            </w:r>
          </w:p>
          <w:p w14:paraId="32627A5A" w14:textId="77777777" w:rsidR="00F9535D" w:rsidRPr="00D0162F" w:rsidRDefault="00F9535D" w:rsidP="00CB3B51">
            <w:pPr>
              <w:pStyle w:val="TAL"/>
              <w:rPr>
                <w:rFonts w:cs="Arial"/>
                <w:szCs w:val="18"/>
              </w:rPr>
            </w:pPr>
            <w:r w:rsidRPr="00D0162F">
              <w:rPr>
                <w:rFonts w:cs="Arial"/>
                <w:szCs w:val="18"/>
              </w:rPr>
              <w:t>Meas PRB Noc</w:t>
            </w:r>
            <w:r w:rsidRPr="00D0162F">
              <w:rPr>
                <w:rFonts w:cs="Arial"/>
                <w:szCs w:val="18"/>
                <w:vertAlign w:val="subscript"/>
              </w:rPr>
              <w:t>3</w:t>
            </w:r>
            <w:r w:rsidRPr="00D0162F">
              <w:rPr>
                <w:rFonts w:cs="Arial"/>
                <w:szCs w:val="18"/>
              </w:rPr>
              <w:t xml:space="preserve"> ±1.5 dB</w:t>
            </w:r>
          </w:p>
          <w:p w14:paraId="06FC9941" w14:textId="77777777" w:rsidR="00F9535D" w:rsidRPr="00D0162F" w:rsidRDefault="00F9535D" w:rsidP="00CB3B51">
            <w:pPr>
              <w:pStyle w:val="TAL"/>
              <w:rPr>
                <w:rFonts w:cs="Arial"/>
                <w:szCs w:val="18"/>
              </w:rPr>
            </w:pPr>
            <w:r w:rsidRPr="00D0162F">
              <w:rPr>
                <w:rFonts w:cs="Arial"/>
                <w:szCs w:val="18"/>
              </w:rPr>
              <w:t>Meas PRB Ês</w:t>
            </w:r>
            <w:r w:rsidRPr="00D0162F">
              <w:rPr>
                <w:rFonts w:cs="Arial"/>
                <w:szCs w:val="18"/>
                <w:vertAlign w:val="subscript"/>
              </w:rPr>
              <w:t>1</w:t>
            </w:r>
            <w:r w:rsidRPr="00D0162F">
              <w:rPr>
                <w:rFonts w:cs="Arial"/>
                <w:szCs w:val="18"/>
              </w:rPr>
              <w:t xml:space="preserve"> / Noc</w:t>
            </w:r>
            <w:r w:rsidRPr="00D0162F">
              <w:rPr>
                <w:rFonts w:cs="Arial"/>
                <w:szCs w:val="18"/>
                <w:vertAlign w:val="subscript"/>
              </w:rPr>
              <w:t>1</w:t>
            </w:r>
            <w:r w:rsidRPr="00D0162F">
              <w:rPr>
                <w:rFonts w:cs="Arial"/>
                <w:szCs w:val="18"/>
              </w:rPr>
              <w:t xml:space="preserve"> ±0.3 dB</w:t>
            </w:r>
          </w:p>
          <w:p w14:paraId="238FFBD3" w14:textId="77777777" w:rsidR="00F9535D" w:rsidRPr="00D0162F" w:rsidRDefault="00F9535D" w:rsidP="00CB3B51">
            <w:pPr>
              <w:pStyle w:val="TAL"/>
              <w:keepNext w:val="0"/>
              <w:keepLines w:val="0"/>
              <w:spacing w:line="254" w:lineRule="auto"/>
              <w:rPr>
                <w:rFonts w:cs="Arial"/>
                <w:szCs w:val="18"/>
              </w:rPr>
            </w:pPr>
            <w:r w:rsidRPr="00D0162F">
              <w:rPr>
                <w:rFonts w:cs="Arial"/>
                <w:szCs w:val="18"/>
              </w:rPr>
              <w:t>Meas PRB Ês</w:t>
            </w:r>
            <w:r w:rsidRPr="00D0162F">
              <w:rPr>
                <w:rFonts w:cs="Arial"/>
                <w:szCs w:val="18"/>
                <w:vertAlign w:val="subscript"/>
              </w:rPr>
              <w:t>2</w:t>
            </w:r>
            <w:r w:rsidRPr="00D0162F">
              <w:rPr>
                <w:rFonts w:cs="Arial"/>
                <w:szCs w:val="18"/>
              </w:rPr>
              <w:t xml:space="preserve"> / Noc</w:t>
            </w:r>
            <w:r w:rsidRPr="00D0162F">
              <w:rPr>
                <w:rFonts w:cs="Arial"/>
                <w:szCs w:val="18"/>
                <w:vertAlign w:val="subscript"/>
              </w:rPr>
              <w:t>2</w:t>
            </w:r>
            <w:r w:rsidRPr="00D0162F">
              <w:rPr>
                <w:rFonts w:cs="Arial"/>
                <w:szCs w:val="18"/>
              </w:rPr>
              <w:t xml:space="preserve"> ±0.3 dB Meas PRB Ês</w:t>
            </w:r>
            <w:r w:rsidRPr="00D0162F">
              <w:rPr>
                <w:rFonts w:cs="Arial"/>
                <w:szCs w:val="18"/>
                <w:vertAlign w:val="subscript"/>
              </w:rPr>
              <w:t>3</w:t>
            </w:r>
            <w:r w:rsidRPr="00D0162F">
              <w:rPr>
                <w:rFonts w:cs="Arial"/>
                <w:szCs w:val="18"/>
              </w:rPr>
              <w:t xml:space="preserve"> / Noc</w:t>
            </w:r>
            <w:r w:rsidRPr="00D0162F">
              <w:rPr>
                <w:rFonts w:cs="Arial"/>
                <w:szCs w:val="18"/>
                <w:vertAlign w:val="subscript"/>
              </w:rPr>
              <w:t>3</w:t>
            </w:r>
            <w:r w:rsidRPr="00D0162F">
              <w:rPr>
                <w:rFonts w:cs="Arial"/>
                <w:szCs w:val="18"/>
              </w:rPr>
              <w:t xml:space="preserve"> ±0.3 dB</w:t>
            </w:r>
          </w:p>
        </w:tc>
        <w:tc>
          <w:tcPr>
            <w:tcW w:w="3655" w:type="dxa"/>
            <w:tcBorders>
              <w:top w:val="single" w:sz="4" w:space="0" w:color="auto"/>
              <w:left w:val="single" w:sz="4" w:space="0" w:color="auto"/>
              <w:bottom w:val="single" w:sz="4" w:space="0" w:color="auto"/>
              <w:right w:val="single" w:sz="4" w:space="0" w:color="auto"/>
            </w:tcBorders>
          </w:tcPr>
          <w:p w14:paraId="65BCA3BE" w14:textId="77777777" w:rsidR="00F9535D" w:rsidRPr="00D0162F" w:rsidRDefault="00F9535D" w:rsidP="00CB3B51">
            <w:pPr>
              <w:pStyle w:val="TAL"/>
              <w:rPr>
                <w:rFonts w:cs="Arial"/>
                <w:szCs w:val="18"/>
              </w:rPr>
            </w:pPr>
            <w:r w:rsidRPr="00D0162F">
              <w:rPr>
                <w:rFonts w:cs="Arial"/>
                <w:szCs w:val="18"/>
              </w:rPr>
              <w:t>Noc</w:t>
            </w:r>
            <w:r w:rsidRPr="00D0162F">
              <w:rPr>
                <w:rFonts w:cs="Arial"/>
                <w:szCs w:val="18"/>
                <w:vertAlign w:val="subscript"/>
              </w:rPr>
              <w:t>1</w:t>
            </w:r>
            <w:r w:rsidRPr="00D0162F">
              <w:rPr>
                <w:rFonts w:cs="Arial"/>
                <w:szCs w:val="18"/>
              </w:rPr>
              <w:t xml:space="preserve"> is the AWGN on NR freq1</w:t>
            </w:r>
          </w:p>
          <w:p w14:paraId="10E2A4EA" w14:textId="77777777" w:rsidR="00F9535D" w:rsidRPr="00D0162F" w:rsidRDefault="00F9535D" w:rsidP="00CB3B51">
            <w:pPr>
              <w:pStyle w:val="TAL"/>
              <w:rPr>
                <w:rFonts w:cs="Arial"/>
                <w:szCs w:val="18"/>
              </w:rPr>
            </w:pPr>
            <w:r w:rsidRPr="00D0162F">
              <w:rPr>
                <w:rFonts w:cs="Arial"/>
                <w:szCs w:val="18"/>
              </w:rPr>
              <w:t>Noc</w:t>
            </w:r>
            <w:r w:rsidRPr="00D0162F">
              <w:rPr>
                <w:rFonts w:cs="Arial"/>
                <w:szCs w:val="18"/>
                <w:vertAlign w:val="subscript"/>
              </w:rPr>
              <w:t>2</w:t>
            </w:r>
            <w:r w:rsidRPr="00D0162F">
              <w:rPr>
                <w:rFonts w:cs="Arial"/>
                <w:szCs w:val="18"/>
              </w:rPr>
              <w:t xml:space="preserve"> is the AWGN on NR freq2</w:t>
            </w:r>
          </w:p>
          <w:p w14:paraId="61DD6645" w14:textId="77777777" w:rsidR="00F9535D" w:rsidRPr="00D0162F" w:rsidRDefault="00F9535D" w:rsidP="00CB3B51">
            <w:pPr>
              <w:pStyle w:val="TAL"/>
              <w:rPr>
                <w:rFonts w:cs="Arial"/>
                <w:szCs w:val="18"/>
              </w:rPr>
            </w:pPr>
            <w:r w:rsidRPr="00D0162F">
              <w:rPr>
                <w:rFonts w:cs="Arial"/>
                <w:szCs w:val="18"/>
              </w:rPr>
              <w:t>Noc</w:t>
            </w:r>
            <w:r w:rsidRPr="00D0162F">
              <w:rPr>
                <w:rFonts w:cs="Arial"/>
                <w:szCs w:val="18"/>
                <w:vertAlign w:val="subscript"/>
              </w:rPr>
              <w:t>3</w:t>
            </w:r>
            <w:r w:rsidRPr="00D0162F">
              <w:rPr>
                <w:rFonts w:cs="Arial"/>
                <w:szCs w:val="18"/>
              </w:rPr>
              <w:t xml:space="preserve"> is the AWGN on NR freq3</w:t>
            </w:r>
          </w:p>
          <w:p w14:paraId="05A946ED" w14:textId="77777777" w:rsidR="00F9535D" w:rsidRPr="00D0162F" w:rsidRDefault="00F9535D" w:rsidP="00CB3B51">
            <w:pPr>
              <w:pStyle w:val="TAL"/>
              <w:rPr>
                <w:rFonts w:cs="Arial"/>
                <w:szCs w:val="18"/>
              </w:rPr>
            </w:pPr>
            <w:r w:rsidRPr="00D0162F">
              <w:rPr>
                <w:rFonts w:cs="Arial"/>
                <w:szCs w:val="18"/>
              </w:rPr>
              <w:t>Ês</w:t>
            </w:r>
            <w:r w:rsidRPr="00D0162F">
              <w:rPr>
                <w:rFonts w:cs="Arial"/>
                <w:szCs w:val="18"/>
                <w:vertAlign w:val="subscript"/>
              </w:rPr>
              <w:t>1</w:t>
            </w:r>
            <w:r w:rsidRPr="00D0162F">
              <w:rPr>
                <w:rFonts w:cs="Arial"/>
                <w:szCs w:val="18"/>
              </w:rPr>
              <w:t xml:space="preserve"> / Noc</w:t>
            </w:r>
            <w:r w:rsidRPr="00D0162F">
              <w:rPr>
                <w:rFonts w:cs="Arial"/>
                <w:szCs w:val="18"/>
                <w:vertAlign w:val="subscript"/>
              </w:rPr>
              <w:t>1</w:t>
            </w:r>
            <w:r w:rsidRPr="00D0162F">
              <w:rPr>
                <w:rFonts w:cs="Arial"/>
                <w:szCs w:val="18"/>
              </w:rPr>
              <w:t xml:space="preserve"> is the ratio of cell 1 signal / AWGN</w:t>
            </w:r>
          </w:p>
          <w:p w14:paraId="4A12AE1D" w14:textId="77777777" w:rsidR="00F9535D" w:rsidRPr="00D0162F" w:rsidRDefault="00F9535D" w:rsidP="00CB3B51">
            <w:pPr>
              <w:pStyle w:val="TAL"/>
              <w:rPr>
                <w:rFonts w:cs="Arial"/>
                <w:szCs w:val="18"/>
              </w:rPr>
            </w:pPr>
            <w:r w:rsidRPr="00D0162F">
              <w:rPr>
                <w:rFonts w:cs="Arial"/>
                <w:szCs w:val="18"/>
              </w:rPr>
              <w:t>Ês</w:t>
            </w:r>
            <w:r w:rsidRPr="00D0162F">
              <w:rPr>
                <w:rFonts w:cs="Arial"/>
                <w:szCs w:val="18"/>
                <w:vertAlign w:val="subscript"/>
              </w:rPr>
              <w:t>2</w:t>
            </w:r>
            <w:r w:rsidRPr="00D0162F">
              <w:rPr>
                <w:rFonts w:cs="Arial"/>
                <w:szCs w:val="18"/>
              </w:rPr>
              <w:t xml:space="preserve"> / Noc</w:t>
            </w:r>
            <w:r w:rsidRPr="00D0162F">
              <w:rPr>
                <w:rFonts w:cs="Arial"/>
                <w:szCs w:val="18"/>
                <w:vertAlign w:val="subscript"/>
              </w:rPr>
              <w:t>2</w:t>
            </w:r>
            <w:r w:rsidRPr="00D0162F">
              <w:rPr>
                <w:rFonts w:cs="Arial"/>
                <w:szCs w:val="18"/>
              </w:rPr>
              <w:t xml:space="preserve"> is the ratio of cell 2 signal / AWGN</w:t>
            </w:r>
          </w:p>
          <w:p w14:paraId="49AE7B55" w14:textId="77777777" w:rsidR="00F9535D" w:rsidRPr="00D0162F" w:rsidRDefault="00F9535D" w:rsidP="00CB3B51">
            <w:pPr>
              <w:pStyle w:val="TAL"/>
              <w:rPr>
                <w:rFonts w:cs="Arial"/>
                <w:szCs w:val="18"/>
              </w:rPr>
            </w:pPr>
            <w:r w:rsidRPr="00D0162F">
              <w:rPr>
                <w:rFonts w:cs="Arial"/>
                <w:szCs w:val="18"/>
              </w:rPr>
              <w:t>Ês</w:t>
            </w:r>
            <w:r w:rsidRPr="00D0162F">
              <w:rPr>
                <w:rFonts w:cs="Arial"/>
                <w:szCs w:val="18"/>
                <w:vertAlign w:val="subscript"/>
              </w:rPr>
              <w:t>3</w:t>
            </w:r>
            <w:r w:rsidRPr="00D0162F">
              <w:rPr>
                <w:rFonts w:cs="Arial"/>
                <w:szCs w:val="18"/>
              </w:rPr>
              <w:t xml:space="preserve"> / Noc</w:t>
            </w:r>
            <w:r w:rsidRPr="00D0162F">
              <w:rPr>
                <w:rFonts w:cs="Arial"/>
                <w:szCs w:val="18"/>
                <w:vertAlign w:val="subscript"/>
              </w:rPr>
              <w:t>3</w:t>
            </w:r>
            <w:r w:rsidRPr="00D0162F">
              <w:rPr>
                <w:rFonts w:cs="Arial"/>
                <w:szCs w:val="18"/>
              </w:rPr>
              <w:t xml:space="preserve"> is the ratio of cell 3 signal / AWGN</w:t>
            </w:r>
          </w:p>
          <w:p w14:paraId="45BE3BD4" w14:textId="77777777" w:rsidR="00F9535D" w:rsidRPr="00D0162F" w:rsidRDefault="00F9535D" w:rsidP="00CB3B51">
            <w:pPr>
              <w:pStyle w:val="TAL"/>
              <w:rPr>
                <w:rFonts w:cs="Arial"/>
                <w:szCs w:val="18"/>
              </w:rPr>
            </w:pPr>
          </w:p>
          <w:p w14:paraId="2E0A0697" w14:textId="77777777" w:rsidR="00F9535D" w:rsidRPr="00D0162F" w:rsidRDefault="00F9535D" w:rsidP="00CB3B51">
            <w:pPr>
              <w:pStyle w:val="TAL"/>
              <w:keepNext w:val="0"/>
              <w:keepLines w:val="0"/>
              <w:spacing w:line="254" w:lineRule="auto"/>
              <w:rPr>
                <w:rFonts w:cs="Arial"/>
                <w:szCs w:val="18"/>
              </w:rPr>
            </w:pPr>
            <w:r w:rsidRPr="00D0162F">
              <w:rPr>
                <w:rFonts w:cs="Arial"/>
                <w:szCs w:val="18"/>
              </w:rPr>
              <w:t>Meas PRB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F9535D" w:rsidRPr="00D0162F" w14:paraId="75F242D3"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3CAAFD6E" w14:textId="77777777" w:rsidR="00F9535D" w:rsidRPr="00B76A52" w:rsidRDefault="00F9535D" w:rsidP="00CB3B51">
            <w:pPr>
              <w:pStyle w:val="TAL"/>
              <w:rPr>
                <w:rFonts w:eastAsiaTheme="minorEastAsia" w:cs="Arial"/>
                <w:snapToGrid w:val="0"/>
                <w:szCs w:val="18"/>
                <w:lang w:eastAsia="zh-CN"/>
              </w:rPr>
            </w:pPr>
            <w:r w:rsidRPr="00D0162F">
              <w:rPr>
                <w:snapToGrid w:val="0"/>
              </w:rPr>
              <w:t>6.6.18.2 NR SA FR1 event-triggered reporting for concurrent gaps partially-overlap with SSB-based measurements in both inter-frequency layers</w:t>
            </w:r>
          </w:p>
        </w:tc>
        <w:tc>
          <w:tcPr>
            <w:tcW w:w="2552" w:type="dxa"/>
            <w:tcBorders>
              <w:top w:val="single" w:sz="4" w:space="0" w:color="auto"/>
              <w:left w:val="single" w:sz="4" w:space="0" w:color="auto"/>
              <w:bottom w:val="single" w:sz="4" w:space="0" w:color="auto"/>
              <w:right w:val="single" w:sz="4" w:space="0" w:color="auto"/>
            </w:tcBorders>
          </w:tcPr>
          <w:p w14:paraId="06C93537" w14:textId="77777777" w:rsidR="00F9535D" w:rsidRPr="00D0162F" w:rsidRDefault="00F9535D" w:rsidP="00CB3B51">
            <w:pPr>
              <w:pStyle w:val="TAL"/>
              <w:keepNext w:val="0"/>
              <w:keepLines w:val="0"/>
              <w:spacing w:line="254" w:lineRule="auto"/>
              <w:rPr>
                <w:rFonts w:cs="Arial"/>
                <w:szCs w:val="18"/>
              </w:rPr>
            </w:pPr>
            <w:r w:rsidRPr="00D0162F">
              <w:rPr>
                <w:rFonts w:cs="Arial"/>
                <w:szCs w:val="18"/>
              </w:rPr>
              <w:t>Same as 6.6.18.1</w:t>
            </w:r>
          </w:p>
        </w:tc>
        <w:tc>
          <w:tcPr>
            <w:tcW w:w="3655" w:type="dxa"/>
            <w:tcBorders>
              <w:top w:val="single" w:sz="4" w:space="0" w:color="auto"/>
              <w:left w:val="single" w:sz="4" w:space="0" w:color="auto"/>
              <w:bottom w:val="single" w:sz="4" w:space="0" w:color="auto"/>
              <w:right w:val="single" w:sz="4" w:space="0" w:color="auto"/>
            </w:tcBorders>
          </w:tcPr>
          <w:p w14:paraId="700B20B2" w14:textId="77777777" w:rsidR="00F9535D" w:rsidRPr="00D0162F" w:rsidRDefault="00F9535D" w:rsidP="00CB3B51">
            <w:pPr>
              <w:pStyle w:val="TAL"/>
              <w:keepNext w:val="0"/>
              <w:keepLines w:val="0"/>
              <w:spacing w:line="254" w:lineRule="auto"/>
              <w:rPr>
                <w:rFonts w:cs="Arial"/>
                <w:szCs w:val="18"/>
              </w:rPr>
            </w:pPr>
            <w:r w:rsidRPr="00D0162F">
              <w:rPr>
                <w:rFonts w:cs="Arial"/>
                <w:szCs w:val="18"/>
              </w:rPr>
              <w:t>Same as 6.6.18.1</w:t>
            </w:r>
          </w:p>
        </w:tc>
      </w:tr>
      <w:tr w:rsidR="00546A6F" w:rsidRPr="00D0162F" w14:paraId="6533EE66" w14:textId="77777777" w:rsidTr="0040636B">
        <w:trPr>
          <w:gridAfter w:val="1"/>
          <w:wAfter w:w="92" w:type="dxa"/>
          <w:cantSplit/>
          <w:jc w:val="center"/>
        </w:trPr>
        <w:tc>
          <w:tcPr>
            <w:tcW w:w="3211" w:type="dxa"/>
          </w:tcPr>
          <w:p w14:paraId="30F5C695" w14:textId="77777777" w:rsidR="00546A6F" w:rsidRPr="00D0162F" w:rsidRDefault="00546A6F" w:rsidP="00042A53">
            <w:pPr>
              <w:pStyle w:val="TAL"/>
            </w:pPr>
            <w:r w:rsidRPr="00D0162F">
              <w:rPr>
                <w:rFonts w:hint="eastAsia"/>
              </w:rPr>
              <w:t>6</w:t>
            </w:r>
            <w:r w:rsidRPr="00D0162F">
              <w:t>.6.19.1 NR SA FR1 event-triggered reporting tests with NCSG under non-DRX in FR1</w:t>
            </w:r>
          </w:p>
        </w:tc>
        <w:tc>
          <w:tcPr>
            <w:tcW w:w="2552" w:type="dxa"/>
          </w:tcPr>
          <w:p w14:paraId="5FD013E0" w14:textId="77777777" w:rsidR="00546A6F" w:rsidRPr="00D0162F" w:rsidRDefault="00546A6F" w:rsidP="00042A53">
            <w:pPr>
              <w:pStyle w:val="TAL"/>
            </w:pPr>
            <w:r w:rsidRPr="00D0162F">
              <w:t>Same as 6.6.1.1</w:t>
            </w:r>
          </w:p>
        </w:tc>
        <w:tc>
          <w:tcPr>
            <w:tcW w:w="3655" w:type="dxa"/>
          </w:tcPr>
          <w:p w14:paraId="4C9758BB" w14:textId="77777777" w:rsidR="00546A6F" w:rsidRPr="00D0162F" w:rsidRDefault="00546A6F" w:rsidP="00042A53">
            <w:pPr>
              <w:pStyle w:val="TAL"/>
            </w:pPr>
            <w:r w:rsidRPr="00D0162F">
              <w:t>Same as 6.6.1.1</w:t>
            </w:r>
          </w:p>
        </w:tc>
      </w:tr>
      <w:tr w:rsidR="00964B0D" w:rsidRPr="00D0162F" w14:paraId="5DCB703B" w14:textId="77777777" w:rsidTr="0040636B">
        <w:trPr>
          <w:gridAfter w:val="1"/>
          <w:wAfter w:w="92" w:type="dxa"/>
          <w:cantSplit/>
          <w:jc w:val="center"/>
        </w:trPr>
        <w:tc>
          <w:tcPr>
            <w:tcW w:w="3211" w:type="dxa"/>
          </w:tcPr>
          <w:p w14:paraId="281EA7B3" w14:textId="77777777" w:rsidR="00964B0D" w:rsidRPr="00D0162F" w:rsidRDefault="00964B0D" w:rsidP="00E853E7">
            <w:pPr>
              <w:pStyle w:val="TAL"/>
            </w:pPr>
            <w:r w:rsidRPr="00D0162F">
              <w:rPr>
                <w:rFonts w:hint="eastAsia"/>
              </w:rPr>
              <w:t>6</w:t>
            </w:r>
            <w:r w:rsidRPr="00D0162F">
              <w:t>.6.19.3 NR SA FR1 NR - E-UTRAN event-triggered reporting in non-DRX in FR1 with NCSG</w:t>
            </w:r>
          </w:p>
        </w:tc>
        <w:tc>
          <w:tcPr>
            <w:tcW w:w="2552" w:type="dxa"/>
          </w:tcPr>
          <w:p w14:paraId="3B144762" w14:textId="77777777" w:rsidR="00964B0D" w:rsidRPr="00D0162F" w:rsidRDefault="00964B0D" w:rsidP="00E853E7">
            <w:pPr>
              <w:pStyle w:val="TAL"/>
            </w:pPr>
            <w:r w:rsidRPr="00D0162F">
              <w:t>Same as 6.6.3.1</w:t>
            </w:r>
          </w:p>
        </w:tc>
        <w:tc>
          <w:tcPr>
            <w:tcW w:w="3655" w:type="dxa"/>
          </w:tcPr>
          <w:p w14:paraId="14034DC6" w14:textId="77777777" w:rsidR="00964B0D" w:rsidRPr="00D0162F" w:rsidRDefault="00964B0D" w:rsidP="00E853E7">
            <w:pPr>
              <w:pStyle w:val="TAL"/>
            </w:pPr>
            <w:r w:rsidRPr="00D0162F">
              <w:t>Same as 6.6.3.1</w:t>
            </w:r>
          </w:p>
        </w:tc>
      </w:tr>
      <w:tr w:rsidR="00801152" w:rsidRPr="00D0162F" w14:paraId="2D138A91" w14:textId="77777777" w:rsidTr="0040636B">
        <w:trPr>
          <w:gridAfter w:val="1"/>
          <w:wAfter w:w="92" w:type="dxa"/>
          <w:cantSplit/>
          <w:jc w:val="center"/>
        </w:trPr>
        <w:tc>
          <w:tcPr>
            <w:tcW w:w="3211" w:type="dxa"/>
          </w:tcPr>
          <w:p w14:paraId="6402AA99" w14:textId="77777777" w:rsidR="00801152" w:rsidRPr="00D0162F" w:rsidRDefault="00801152" w:rsidP="00042A53">
            <w:pPr>
              <w:pStyle w:val="TAL"/>
            </w:pPr>
            <w:r w:rsidRPr="00D0162F">
              <w:rPr>
                <w:rFonts w:hint="eastAsia"/>
              </w:rPr>
              <w:t>6</w:t>
            </w:r>
            <w:r w:rsidRPr="00D0162F">
              <w:t>.6.19.4 NR SA FR1 Event triggered reporting on SCC with deactivated SCell test with per-UE NCSG under non-DRX</w:t>
            </w:r>
          </w:p>
        </w:tc>
        <w:tc>
          <w:tcPr>
            <w:tcW w:w="2552" w:type="dxa"/>
          </w:tcPr>
          <w:p w14:paraId="55579316" w14:textId="77777777" w:rsidR="00801152" w:rsidRPr="00D0162F" w:rsidRDefault="00801152" w:rsidP="00042A53">
            <w:pPr>
              <w:pStyle w:val="TAL"/>
            </w:pPr>
            <w:r w:rsidRPr="00D0162F">
              <w:rPr>
                <w:rFonts w:hint="eastAsia"/>
              </w:rPr>
              <w:t>S</w:t>
            </w:r>
            <w:r w:rsidRPr="00D0162F">
              <w:t>ame as 6.6.1.8</w:t>
            </w:r>
          </w:p>
        </w:tc>
        <w:tc>
          <w:tcPr>
            <w:tcW w:w="3655" w:type="dxa"/>
          </w:tcPr>
          <w:p w14:paraId="1BB2953A" w14:textId="77777777" w:rsidR="00801152" w:rsidRPr="00D0162F" w:rsidRDefault="00801152" w:rsidP="00042A53">
            <w:pPr>
              <w:pStyle w:val="TAL"/>
            </w:pPr>
            <w:r w:rsidRPr="00D0162F">
              <w:rPr>
                <w:rFonts w:hint="eastAsia"/>
              </w:rPr>
              <w:t>S</w:t>
            </w:r>
            <w:r w:rsidRPr="00D0162F">
              <w:t>ame as 6.6.1.8</w:t>
            </w:r>
          </w:p>
        </w:tc>
      </w:tr>
      <w:tr w:rsidR="00090B9F" w:rsidRPr="00D0162F" w14:paraId="024B8129" w14:textId="77777777" w:rsidTr="0040636B">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664B3499" w14:textId="43ACAFA6" w:rsidR="00090B9F" w:rsidRPr="00D0162F" w:rsidRDefault="00090B9F" w:rsidP="00090B9F">
            <w:pPr>
              <w:pStyle w:val="TAL"/>
              <w:rPr>
                <w:snapToGrid w:val="0"/>
              </w:rPr>
            </w:pPr>
            <w:r w:rsidRPr="00D0162F">
              <w:rPr>
                <w:snapToGrid w:val="0"/>
              </w:rPr>
              <w:t xml:space="preserve">6.6.20.1 </w:t>
            </w:r>
            <w:r w:rsidRPr="00D0162F">
              <w:t>UE Rx-Tx time difference measurement with PRS for RTT-based PDC in FR1 SA</w:t>
            </w:r>
          </w:p>
        </w:tc>
        <w:tc>
          <w:tcPr>
            <w:tcW w:w="2552" w:type="dxa"/>
            <w:tcBorders>
              <w:top w:val="single" w:sz="4" w:space="0" w:color="auto"/>
              <w:left w:val="single" w:sz="4" w:space="0" w:color="auto"/>
              <w:bottom w:val="single" w:sz="4" w:space="0" w:color="auto"/>
              <w:right w:val="single" w:sz="4" w:space="0" w:color="auto"/>
            </w:tcBorders>
          </w:tcPr>
          <w:p w14:paraId="52DB480C" w14:textId="77777777" w:rsidR="00090B9F" w:rsidRPr="00D0162F" w:rsidRDefault="00090B9F" w:rsidP="00090B9F">
            <w:pPr>
              <w:pStyle w:val="TAL"/>
              <w:keepNext w:val="0"/>
              <w:keepLines w:val="0"/>
              <w:spacing w:line="256" w:lineRule="auto"/>
            </w:pPr>
            <w:r w:rsidRPr="00D0162F">
              <w:rPr>
                <w:rFonts w:cs="Arial"/>
                <w:szCs w:val="18"/>
              </w:rPr>
              <w:t>Average</w:t>
            </w:r>
            <w:r w:rsidRPr="00D0162F">
              <w:t xml:space="preserve"> Noc</w:t>
            </w:r>
            <w:r w:rsidRPr="00D0162F">
              <w:rPr>
                <w:vertAlign w:val="subscript"/>
              </w:rPr>
              <w:t>1</w:t>
            </w:r>
            <w:r w:rsidRPr="00D0162F">
              <w:t xml:space="preserve"> ±1.5 dB</w:t>
            </w:r>
          </w:p>
          <w:p w14:paraId="4167DEE8" w14:textId="77777777" w:rsidR="00090B9F" w:rsidRPr="00D0162F" w:rsidRDefault="00090B9F" w:rsidP="00090B9F">
            <w:pPr>
              <w:pStyle w:val="TAL"/>
              <w:keepNext w:val="0"/>
              <w:keepLines w:val="0"/>
              <w:spacing w:line="256" w:lineRule="auto"/>
            </w:pPr>
            <w:r w:rsidRPr="00D0162F">
              <w:rPr>
                <w:rFonts w:cs="Arial"/>
                <w:szCs w:val="18"/>
              </w:rPr>
              <w:t xml:space="preserve">Average </w:t>
            </w:r>
            <w:r w:rsidRPr="00D0162F">
              <w:t>Ês</w:t>
            </w:r>
            <w:r w:rsidRPr="00D0162F">
              <w:rPr>
                <w:vertAlign w:val="subscript"/>
              </w:rPr>
              <w:t>1</w:t>
            </w:r>
            <w:r w:rsidRPr="00D0162F">
              <w:t xml:space="preserve"> / Noc</w:t>
            </w:r>
            <w:r w:rsidRPr="00D0162F">
              <w:rPr>
                <w:vertAlign w:val="subscript"/>
              </w:rPr>
              <w:t>1</w:t>
            </w:r>
            <w:r w:rsidRPr="00D0162F">
              <w:t xml:space="preserve"> ±0.3 dB</w:t>
            </w:r>
          </w:p>
          <w:p w14:paraId="48DF4F5C" w14:textId="77777777" w:rsidR="00090B9F" w:rsidRPr="00D0162F" w:rsidRDefault="00090B9F" w:rsidP="00090B9F">
            <w:pPr>
              <w:pStyle w:val="TAL"/>
              <w:keepNext w:val="0"/>
              <w:keepLines w:val="0"/>
              <w:spacing w:line="256" w:lineRule="auto"/>
            </w:pPr>
            <w:r w:rsidRPr="00D0162F">
              <w:rPr>
                <w:rFonts w:cs="Arial"/>
                <w:szCs w:val="18"/>
              </w:rPr>
              <w:t xml:space="preserve">Meas PRB </w:t>
            </w:r>
            <w:r w:rsidRPr="00D0162F">
              <w:t>Noc</w:t>
            </w:r>
            <w:r w:rsidRPr="00D0162F">
              <w:rPr>
                <w:vertAlign w:val="subscript"/>
              </w:rPr>
              <w:t>1</w:t>
            </w:r>
            <w:r w:rsidRPr="00D0162F">
              <w:t xml:space="preserve"> ±1.5 dB</w:t>
            </w:r>
          </w:p>
          <w:p w14:paraId="6E2DC93D" w14:textId="39F45789" w:rsidR="00090B9F" w:rsidRPr="00D0162F" w:rsidRDefault="00090B9F" w:rsidP="00090B9F">
            <w:pPr>
              <w:pStyle w:val="TAL"/>
              <w:rPr>
                <w:rFonts w:cs="Arial"/>
                <w:szCs w:val="18"/>
              </w:rPr>
            </w:pPr>
            <w:r w:rsidRPr="00D0162F">
              <w:rPr>
                <w:rFonts w:cs="Arial"/>
                <w:szCs w:val="18"/>
              </w:rPr>
              <w:t xml:space="preserve">Meas PRB </w:t>
            </w:r>
            <w:r w:rsidRPr="00D0162F">
              <w:t>Ês</w:t>
            </w:r>
            <w:r w:rsidRPr="00D0162F">
              <w:rPr>
                <w:vertAlign w:val="subscript"/>
              </w:rPr>
              <w:t>1</w:t>
            </w:r>
            <w:r w:rsidRPr="00D0162F">
              <w:t xml:space="preserve"> / Noc</w:t>
            </w:r>
            <w:r w:rsidRPr="00D0162F">
              <w:rPr>
                <w:vertAlign w:val="subscript"/>
              </w:rPr>
              <w:t>1</w:t>
            </w:r>
            <w:r w:rsidRPr="00D0162F">
              <w:rPr>
                <w:rFonts w:cs="Arial"/>
                <w:szCs w:val="18"/>
              </w:rPr>
              <w:t xml:space="preserve"> ±0.3 dB</w:t>
            </w:r>
          </w:p>
        </w:tc>
        <w:tc>
          <w:tcPr>
            <w:tcW w:w="3655" w:type="dxa"/>
            <w:tcBorders>
              <w:top w:val="single" w:sz="4" w:space="0" w:color="auto"/>
              <w:left w:val="single" w:sz="4" w:space="0" w:color="auto"/>
              <w:bottom w:val="single" w:sz="4" w:space="0" w:color="auto"/>
              <w:right w:val="single" w:sz="4" w:space="0" w:color="auto"/>
            </w:tcBorders>
          </w:tcPr>
          <w:p w14:paraId="6DCEF7D0" w14:textId="77777777" w:rsidR="00090B9F" w:rsidRPr="00D0162F" w:rsidRDefault="00090B9F" w:rsidP="00090B9F">
            <w:pPr>
              <w:pStyle w:val="TAL"/>
              <w:keepNext w:val="0"/>
              <w:keepLines w:val="0"/>
              <w:spacing w:line="256" w:lineRule="auto"/>
              <w:rPr>
                <w:rFonts w:cs="Arial"/>
                <w:szCs w:val="18"/>
              </w:rPr>
            </w:pPr>
            <w:r w:rsidRPr="00D0162F">
              <w:rPr>
                <w:rFonts w:cs="Arial"/>
                <w:szCs w:val="18"/>
              </w:rPr>
              <w:t>Noc</w:t>
            </w:r>
            <w:r w:rsidRPr="00D0162F">
              <w:rPr>
                <w:rFonts w:cs="Arial"/>
                <w:szCs w:val="18"/>
                <w:vertAlign w:val="subscript"/>
              </w:rPr>
              <w:t>1</w:t>
            </w:r>
            <w:r w:rsidRPr="00D0162F">
              <w:rPr>
                <w:rFonts w:cs="Arial"/>
                <w:szCs w:val="18"/>
              </w:rPr>
              <w:t xml:space="preserve"> is the AWGN on NR freq</w:t>
            </w:r>
          </w:p>
          <w:p w14:paraId="3805C69F" w14:textId="77777777" w:rsidR="00090B9F" w:rsidRPr="00D0162F" w:rsidRDefault="00090B9F" w:rsidP="00090B9F">
            <w:pPr>
              <w:pStyle w:val="TAL"/>
              <w:keepNext w:val="0"/>
              <w:keepLines w:val="0"/>
              <w:spacing w:line="256" w:lineRule="auto"/>
            </w:pPr>
            <w:r w:rsidRPr="00D0162F">
              <w:t>Ês</w:t>
            </w:r>
            <w:r w:rsidRPr="00D0162F">
              <w:rPr>
                <w:vertAlign w:val="subscript"/>
              </w:rPr>
              <w:t>1</w:t>
            </w:r>
            <w:r w:rsidRPr="00D0162F">
              <w:t xml:space="preserve"> / Noc</w:t>
            </w:r>
            <w:r w:rsidRPr="00D0162F">
              <w:rPr>
                <w:vertAlign w:val="subscript"/>
              </w:rPr>
              <w:t>1</w:t>
            </w:r>
            <w:r w:rsidRPr="00D0162F">
              <w:t xml:space="preserve"> is the ratio of cell 1 signal / AWGN</w:t>
            </w:r>
          </w:p>
          <w:p w14:paraId="6D8E2C6F" w14:textId="50A19681" w:rsidR="00090B9F" w:rsidRPr="00D0162F" w:rsidRDefault="00090B9F" w:rsidP="00090B9F">
            <w:pPr>
              <w:pStyle w:val="TAL"/>
              <w:rPr>
                <w:rFonts w:cs="Arial"/>
                <w:szCs w:val="18"/>
              </w:rPr>
            </w:pPr>
            <w:r w:rsidRPr="00D0162F">
              <w:rPr>
                <w:rFonts w:cs="Arial"/>
                <w:szCs w:val="18"/>
              </w:rPr>
              <w:t>Meas PRB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090B9F" w:rsidRPr="00D0162F" w14:paraId="35322303" w14:textId="77777777" w:rsidTr="0040636B">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47EDAB9C" w14:textId="6217BD69" w:rsidR="00090B9F" w:rsidRPr="00D0162F" w:rsidRDefault="00090B9F" w:rsidP="00090B9F">
            <w:pPr>
              <w:pStyle w:val="TAL"/>
              <w:rPr>
                <w:snapToGrid w:val="0"/>
              </w:rPr>
            </w:pPr>
            <w:r w:rsidRPr="00D0162F">
              <w:rPr>
                <w:snapToGrid w:val="0"/>
              </w:rPr>
              <w:t xml:space="preserve">6.6.21.1 </w:t>
            </w:r>
            <w:r w:rsidRPr="00D0162F">
              <w:t>UE Rx-Tx time difference measurement with TRS for RTT-based PDC in FR1 SA</w:t>
            </w:r>
          </w:p>
        </w:tc>
        <w:tc>
          <w:tcPr>
            <w:tcW w:w="2552" w:type="dxa"/>
            <w:tcBorders>
              <w:top w:val="single" w:sz="4" w:space="0" w:color="auto"/>
              <w:left w:val="single" w:sz="4" w:space="0" w:color="auto"/>
              <w:bottom w:val="single" w:sz="4" w:space="0" w:color="auto"/>
              <w:right w:val="single" w:sz="4" w:space="0" w:color="auto"/>
            </w:tcBorders>
          </w:tcPr>
          <w:p w14:paraId="43CA4A39" w14:textId="77777777" w:rsidR="00090B9F" w:rsidRPr="00D0162F" w:rsidRDefault="00090B9F" w:rsidP="00090B9F">
            <w:pPr>
              <w:pStyle w:val="TAL"/>
              <w:keepNext w:val="0"/>
              <w:keepLines w:val="0"/>
              <w:spacing w:line="256" w:lineRule="auto"/>
            </w:pPr>
            <w:r w:rsidRPr="00D0162F">
              <w:rPr>
                <w:rFonts w:cs="Arial"/>
                <w:szCs w:val="18"/>
              </w:rPr>
              <w:t>Average</w:t>
            </w:r>
            <w:r w:rsidRPr="00D0162F">
              <w:t xml:space="preserve"> Noc</w:t>
            </w:r>
            <w:r w:rsidRPr="00D0162F">
              <w:rPr>
                <w:vertAlign w:val="subscript"/>
              </w:rPr>
              <w:t>1</w:t>
            </w:r>
            <w:r w:rsidRPr="00D0162F">
              <w:t xml:space="preserve"> ±1.5 dB</w:t>
            </w:r>
          </w:p>
          <w:p w14:paraId="428E47D2" w14:textId="77777777" w:rsidR="00090B9F" w:rsidRPr="00D0162F" w:rsidRDefault="00090B9F" w:rsidP="00090B9F">
            <w:pPr>
              <w:pStyle w:val="TAL"/>
              <w:keepNext w:val="0"/>
              <w:keepLines w:val="0"/>
              <w:spacing w:line="256" w:lineRule="auto"/>
            </w:pPr>
            <w:r w:rsidRPr="00D0162F">
              <w:rPr>
                <w:rFonts w:cs="Arial"/>
                <w:szCs w:val="18"/>
              </w:rPr>
              <w:t xml:space="preserve">Average </w:t>
            </w:r>
            <w:r w:rsidRPr="00D0162F">
              <w:t>Ês</w:t>
            </w:r>
            <w:r w:rsidRPr="00D0162F">
              <w:rPr>
                <w:vertAlign w:val="subscript"/>
              </w:rPr>
              <w:t>1</w:t>
            </w:r>
            <w:r w:rsidRPr="00D0162F">
              <w:t xml:space="preserve"> / Noc</w:t>
            </w:r>
            <w:r w:rsidRPr="00D0162F">
              <w:rPr>
                <w:vertAlign w:val="subscript"/>
              </w:rPr>
              <w:t>1</w:t>
            </w:r>
            <w:r w:rsidRPr="00D0162F">
              <w:t xml:space="preserve"> ±0.3 dB</w:t>
            </w:r>
          </w:p>
          <w:p w14:paraId="67661855" w14:textId="77777777" w:rsidR="00090B9F" w:rsidRPr="00D0162F" w:rsidRDefault="00090B9F" w:rsidP="00090B9F">
            <w:pPr>
              <w:pStyle w:val="TAL"/>
              <w:keepNext w:val="0"/>
              <w:keepLines w:val="0"/>
              <w:spacing w:line="256" w:lineRule="auto"/>
            </w:pPr>
            <w:r w:rsidRPr="00D0162F">
              <w:rPr>
                <w:rFonts w:cs="Arial"/>
                <w:szCs w:val="18"/>
              </w:rPr>
              <w:t xml:space="preserve">Meas PRB </w:t>
            </w:r>
            <w:r w:rsidRPr="00D0162F">
              <w:t>Noc</w:t>
            </w:r>
            <w:r w:rsidRPr="00D0162F">
              <w:rPr>
                <w:vertAlign w:val="subscript"/>
              </w:rPr>
              <w:t>1</w:t>
            </w:r>
            <w:r w:rsidRPr="00D0162F">
              <w:t xml:space="preserve"> ±1.5 dB</w:t>
            </w:r>
          </w:p>
          <w:p w14:paraId="03DD5744" w14:textId="52C054F0" w:rsidR="00090B9F" w:rsidRPr="00D0162F" w:rsidRDefault="00090B9F" w:rsidP="00090B9F">
            <w:pPr>
              <w:pStyle w:val="TAL"/>
              <w:rPr>
                <w:rFonts w:cs="Arial"/>
                <w:szCs w:val="18"/>
              </w:rPr>
            </w:pPr>
            <w:r w:rsidRPr="00D0162F">
              <w:rPr>
                <w:rFonts w:cs="Arial"/>
                <w:szCs w:val="18"/>
              </w:rPr>
              <w:t xml:space="preserve">Meas PRB </w:t>
            </w:r>
            <w:r w:rsidRPr="00D0162F">
              <w:t>Ês</w:t>
            </w:r>
            <w:r w:rsidRPr="00D0162F">
              <w:rPr>
                <w:vertAlign w:val="subscript"/>
              </w:rPr>
              <w:t>1</w:t>
            </w:r>
            <w:r w:rsidRPr="00D0162F">
              <w:t xml:space="preserve"> / Noc</w:t>
            </w:r>
            <w:r w:rsidRPr="00D0162F">
              <w:rPr>
                <w:vertAlign w:val="subscript"/>
              </w:rPr>
              <w:t>1</w:t>
            </w:r>
            <w:r w:rsidRPr="00D0162F">
              <w:rPr>
                <w:rFonts w:cs="Arial"/>
                <w:szCs w:val="18"/>
              </w:rPr>
              <w:t xml:space="preserve"> ±0.3 dB</w:t>
            </w:r>
          </w:p>
        </w:tc>
        <w:tc>
          <w:tcPr>
            <w:tcW w:w="3655" w:type="dxa"/>
            <w:tcBorders>
              <w:top w:val="single" w:sz="4" w:space="0" w:color="auto"/>
              <w:left w:val="single" w:sz="4" w:space="0" w:color="auto"/>
              <w:bottom w:val="single" w:sz="4" w:space="0" w:color="auto"/>
              <w:right w:val="single" w:sz="4" w:space="0" w:color="auto"/>
            </w:tcBorders>
          </w:tcPr>
          <w:p w14:paraId="37874FC8" w14:textId="77777777" w:rsidR="00090B9F" w:rsidRPr="00D0162F" w:rsidRDefault="00090B9F" w:rsidP="00090B9F">
            <w:pPr>
              <w:pStyle w:val="TAL"/>
              <w:keepNext w:val="0"/>
              <w:keepLines w:val="0"/>
              <w:spacing w:line="256" w:lineRule="auto"/>
              <w:rPr>
                <w:rFonts w:cs="Arial"/>
                <w:szCs w:val="18"/>
              </w:rPr>
            </w:pPr>
            <w:r w:rsidRPr="00D0162F">
              <w:rPr>
                <w:rFonts w:cs="Arial"/>
                <w:szCs w:val="18"/>
              </w:rPr>
              <w:t>Noc</w:t>
            </w:r>
            <w:r w:rsidRPr="00D0162F">
              <w:rPr>
                <w:rFonts w:cs="Arial"/>
                <w:szCs w:val="18"/>
                <w:vertAlign w:val="subscript"/>
              </w:rPr>
              <w:t>1</w:t>
            </w:r>
            <w:r w:rsidRPr="00D0162F">
              <w:rPr>
                <w:rFonts w:cs="Arial"/>
                <w:szCs w:val="18"/>
              </w:rPr>
              <w:t xml:space="preserve"> is the AWGN on NR freq1</w:t>
            </w:r>
          </w:p>
          <w:p w14:paraId="5D0C8844" w14:textId="77777777" w:rsidR="00090B9F" w:rsidRPr="00D0162F" w:rsidRDefault="00090B9F" w:rsidP="00090B9F">
            <w:pPr>
              <w:pStyle w:val="TAL"/>
              <w:keepNext w:val="0"/>
              <w:keepLines w:val="0"/>
              <w:spacing w:line="256" w:lineRule="auto"/>
            </w:pPr>
            <w:r w:rsidRPr="00D0162F">
              <w:t>Ês</w:t>
            </w:r>
            <w:r w:rsidRPr="00D0162F">
              <w:rPr>
                <w:vertAlign w:val="subscript"/>
              </w:rPr>
              <w:t>1</w:t>
            </w:r>
            <w:r w:rsidRPr="00D0162F">
              <w:t xml:space="preserve"> / Noc</w:t>
            </w:r>
            <w:r w:rsidRPr="00D0162F">
              <w:rPr>
                <w:vertAlign w:val="subscript"/>
              </w:rPr>
              <w:t>1</w:t>
            </w:r>
            <w:r w:rsidRPr="00D0162F">
              <w:t xml:space="preserve"> is the ratio of cell 1 signal / AWGN</w:t>
            </w:r>
          </w:p>
          <w:p w14:paraId="5D698C24" w14:textId="44D48606" w:rsidR="00090B9F" w:rsidRPr="00D0162F" w:rsidRDefault="00090B9F" w:rsidP="00090B9F">
            <w:pPr>
              <w:pStyle w:val="TAL"/>
              <w:rPr>
                <w:rFonts w:cs="Arial"/>
                <w:szCs w:val="18"/>
              </w:rPr>
            </w:pPr>
            <w:r w:rsidRPr="00D0162F">
              <w:rPr>
                <w:rFonts w:cs="Arial"/>
                <w:szCs w:val="18"/>
              </w:rPr>
              <w:t>Meas PRB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090B9F" w:rsidRPr="00D0162F" w14:paraId="48F0177E" w14:textId="77777777" w:rsidTr="0040636B">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158E93A2" w14:textId="562C2587" w:rsidR="00090B9F" w:rsidRPr="00D0162F" w:rsidRDefault="00090B9F" w:rsidP="00090B9F">
            <w:pPr>
              <w:pStyle w:val="TAL"/>
              <w:rPr>
                <w:rFonts w:cs="Arial"/>
                <w:szCs w:val="18"/>
              </w:rPr>
            </w:pPr>
            <w:r w:rsidRPr="00D0162F">
              <w:rPr>
                <w:rFonts w:cs="Arial"/>
                <w:szCs w:val="18"/>
              </w:rPr>
              <w:t>6.7.1.1.1 NR SA FR1 SS-RSRP absolute measurement accuracy</w:t>
            </w:r>
          </w:p>
        </w:tc>
        <w:tc>
          <w:tcPr>
            <w:tcW w:w="2552" w:type="dxa"/>
            <w:tcBorders>
              <w:top w:val="single" w:sz="4" w:space="0" w:color="auto"/>
              <w:left w:val="single" w:sz="4" w:space="0" w:color="auto"/>
              <w:bottom w:val="single" w:sz="4" w:space="0" w:color="auto"/>
              <w:right w:val="single" w:sz="4" w:space="0" w:color="auto"/>
            </w:tcBorders>
          </w:tcPr>
          <w:p w14:paraId="19C27004" w14:textId="3B7647AB" w:rsidR="00090B9F" w:rsidRPr="00D0162F" w:rsidRDefault="00090B9F" w:rsidP="00090B9F">
            <w:pPr>
              <w:pStyle w:val="TAL"/>
            </w:pPr>
            <w:r w:rsidRPr="00D0162F">
              <w:t>Average Noc ±1.5 dB</w:t>
            </w:r>
          </w:p>
          <w:p w14:paraId="53500BD7" w14:textId="21DDD343" w:rsidR="00090B9F" w:rsidRPr="00D0162F" w:rsidRDefault="00090B9F" w:rsidP="00090B9F">
            <w:pPr>
              <w:pStyle w:val="TAL"/>
            </w:pPr>
            <w:r w:rsidRPr="00D0162F">
              <w:t xml:space="preserve">Average Ês1 / Noc ±0.3 dB </w:t>
            </w:r>
          </w:p>
          <w:p w14:paraId="40E30E66" w14:textId="74C61511" w:rsidR="00090B9F" w:rsidRPr="00D0162F" w:rsidRDefault="00090B9F" w:rsidP="00090B9F">
            <w:pPr>
              <w:pStyle w:val="TAL"/>
            </w:pPr>
            <w:r w:rsidRPr="00D0162F">
              <w:t>Average Ês2 / Noc ±0.3 dB</w:t>
            </w:r>
          </w:p>
          <w:p w14:paraId="61AC29FB" w14:textId="77777777" w:rsidR="00090B9F" w:rsidRPr="00D0162F" w:rsidRDefault="00090B9F" w:rsidP="00090B9F">
            <w:pPr>
              <w:pStyle w:val="TAL"/>
            </w:pPr>
          </w:p>
          <w:p w14:paraId="24D3749A" w14:textId="11C44E9A" w:rsidR="00090B9F" w:rsidRPr="00D0162F" w:rsidRDefault="00090B9F" w:rsidP="00090B9F">
            <w:pPr>
              <w:pStyle w:val="TAL"/>
              <w:keepNext w:val="0"/>
              <w:keepLines w:val="0"/>
              <w:rPr>
                <w:rFonts w:cs="Arial"/>
                <w:szCs w:val="18"/>
              </w:rPr>
            </w:pPr>
            <w:r w:rsidRPr="00D0162F">
              <w:t xml:space="preserve">meas PRB Ês1 / Noc ±0.3 dB meas PRB Ês2 / Noc ±0.3 dB </w:t>
            </w:r>
          </w:p>
        </w:tc>
        <w:tc>
          <w:tcPr>
            <w:tcW w:w="3655" w:type="dxa"/>
            <w:tcBorders>
              <w:top w:val="single" w:sz="4" w:space="0" w:color="auto"/>
              <w:left w:val="single" w:sz="4" w:space="0" w:color="auto"/>
              <w:bottom w:val="single" w:sz="4" w:space="0" w:color="auto"/>
              <w:right w:val="single" w:sz="4" w:space="0" w:color="auto"/>
            </w:tcBorders>
          </w:tcPr>
          <w:p w14:paraId="5F2CF96E" w14:textId="1F7292B0" w:rsidR="00090B9F" w:rsidRPr="00D0162F" w:rsidRDefault="00090B9F" w:rsidP="00090B9F">
            <w:pPr>
              <w:pStyle w:val="TAL"/>
              <w:keepNext w:val="0"/>
              <w:keepLines w:val="0"/>
              <w:rPr>
                <w:rFonts w:cs="Arial"/>
                <w:szCs w:val="18"/>
              </w:rPr>
            </w:pPr>
            <w:r w:rsidRPr="00D0162F">
              <w:rPr>
                <w:rFonts w:cs="Arial"/>
                <w:szCs w:val="18"/>
              </w:rPr>
              <w:t>Noc is the AWGN on NR freq1</w:t>
            </w:r>
          </w:p>
          <w:p w14:paraId="5B69E7B9" w14:textId="42F73DEF" w:rsidR="00090B9F" w:rsidRPr="00D0162F" w:rsidRDefault="00090B9F" w:rsidP="00090B9F">
            <w:pPr>
              <w:pStyle w:val="TAL"/>
              <w:keepNext w:val="0"/>
              <w:keepLines w:val="0"/>
              <w:rPr>
                <w:rFonts w:cs="Arial"/>
                <w:szCs w:val="18"/>
              </w:rPr>
            </w:pPr>
            <w:r w:rsidRPr="00D0162F">
              <w:rPr>
                <w:rFonts w:cs="Arial"/>
                <w:szCs w:val="18"/>
              </w:rPr>
              <w:t xml:space="preserve">Ês1 / Noc is the cell 1 SNR </w:t>
            </w:r>
          </w:p>
          <w:p w14:paraId="08EB7A3A" w14:textId="6798E31F" w:rsidR="00090B9F" w:rsidRPr="00D0162F" w:rsidRDefault="00090B9F" w:rsidP="00090B9F">
            <w:pPr>
              <w:pStyle w:val="TAL"/>
              <w:keepNext w:val="0"/>
              <w:keepLines w:val="0"/>
              <w:rPr>
                <w:rFonts w:cs="Arial"/>
                <w:szCs w:val="18"/>
              </w:rPr>
            </w:pPr>
            <w:r w:rsidRPr="00D0162F">
              <w:rPr>
                <w:rFonts w:cs="Arial"/>
                <w:szCs w:val="18"/>
              </w:rPr>
              <w:t>Ês2 / Noc is the cell 2 SNR</w:t>
            </w:r>
          </w:p>
          <w:p w14:paraId="4CBCCAA0" w14:textId="77777777" w:rsidR="00090B9F" w:rsidRPr="00D0162F" w:rsidRDefault="00090B9F" w:rsidP="00090B9F">
            <w:pPr>
              <w:pStyle w:val="TAL"/>
              <w:keepNext w:val="0"/>
              <w:keepLines w:val="0"/>
              <w:rPr>
                <w:rFonts w:cs="Arial"/>
                <w:szCs w:val="18"/>
              </w:rPr>
            </w:pPr>
          </w:p>
          <w:p w14:paraId="01B647E0" w14:textId="16104013" w:rsidR="00090B9F" w:rsidRPr="00D0162F" w:rsidRDefault="00090B9F" w:rsidP="00090B9F">
            <w:pPr>
              <w:pStyle w:val="TAL"/>
              <w:keepNext w:val="0"/>
              <w:keepLines w:val="0"/>
              <w:rPr>
                <w:rFonts w:cs="Arial"/>
                <w:szCs w:val="18"/>
              </w:rPr>
            </w:pPr>
            <w:r w:rsidRPr="00D0162F">
              <w:rPr>
                <w:rFonts w:cs="Arial"/>
                <w:szCs w:val="18"/>
              </w:rPr>
              <w:t>meas PRB is the measurement PRB for SS-RSRP #RBJ to RBJ+19</w:t>
            </w:r>
          </w:p>
        </w:tc>
      </w:tr>
      <w:tr w:rsidR="00090B9F" w:rsidRPr="00D0162F" w14:paraId="7D78C1BE" w14:textId="77777777" w:rsidTr="0040636B">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3DC222AE" w14:textId="53C9A7CD" w:rsidR="00090B9F" w:rsidRPr="00D0162F" w:rsidRDefault="00090B9F" w:rsidP="00090B9F">
            <w:pPr>
              <w:pStyle w:val="TAL"/>
              <w:rPr>
                <w:rFonts w:cs="Arial"/>
                <w:szCs w:val="18"/>
              </w:rPr>
            </w:pPr>
            <w:r w:rsidRPr="00D0162F">
              <w:rPr>
                <w:rFonts w:cs="Arial"/>
                <w:szCs w:val="18"/>
              </w:rPr>
              <w:t>6.7.1.1.2 NR SA FR1 SS-RSRP relative measurement accuracy</w:t>
            </w:r>
          </w:p>
        </w:tc>
        <w:tc>
          <w:tcPr>
            <w:tcW w:w="2552" w:type="dxa"/>
            <w:tcBorders>
              <w:top w:val="single" w:sz="4" w:space="0" w:color="auto"/>
              <w:left w:val="single" w:sz="4" w:space="0" w:color="auto"/>
              <w:bottom w:val="single" w:sz="4" w:space="0" w:color="auto"/>
              <w:right w:val="single" w:sz="4" w:space="0" w:color="auto"/>
            </w:tcBorders>
          </w:tcPr>
          <w:p w14:paraId="5BB938E3" w14:textId="4D21D073" w:rsidR="00090B9F" w:rsidRPr="00D0162F" w:rsidRDefault="00090B9F" w:rsidP="00090B9F">
            <w:pPr>
              <w:pStyle w:val="TAL"/>
              <w:keepNext w:val="0"/>
              <w:keepLines w:val="0"/>
              <w:rPr>
                <w:rFonts w:cs="Arial"/>
                <w:szCs w:val="18"/>
              </w:rPr>
            </w:pPr>
            <w:r w:rsidRPr="00D0162F">
              <w:rPr>
                <w:rFonts w:cs="Arial"/>
                <w:szCs w:val="18"/>
              </w:rPr>
              <w:t>Same as 6.7.1.1.1</w:t>
            </w:r>
          </w:p>
        </w:tc>
        <w:tc>
          <w:tcPr>
            <w:tcW w:w="3655" w:type="dxa"/>
            <w:tcBorders>
              <w:top w:val="single" w:sz="4" w:space="0" w:color="auto"/>
              <w:left w:val="single" w:sz="4" w:space="0" w:color="auto"/>
              <w:bottom w:val="single" w:sz="4" w:space="0" w:color="auto"/>
              <w:right w:val="single" w:sz="4" w:space="0" w:color="auto"/>
            </w:tcBorders>
          </w:tcPr>
          <w:p w14:paraId="6BC847D6" w14:textId="07AFE608" w:rsidR="00090B9F" w:rsidRPr="00D0162F" w:rsidRDefault="00090B9F" w:rsidP="00090B9F">
            <w:pPr>
              <w:pStyle w:val="TAL"/>
              <w:keepNext w:val="0"/>
              <w:keepLines w:val="0"/>
              <w:rPr>
                <w:rFonts w:cs="Arial"/>
                <w:szCs w:val="18"/>
              </w:rPr>
            </w:pPr>
            <w:r w:rsidRPr="00D0162F">
              <w:rPr>
                <w:rFonts w:cs="Arial"/>
                <w:szCs w:val="18"/>
              </w:rPr>
              <w:t>Same as 6.7.1.1.1</w:t>
            </w:r>
          </w:p>
        </w:tc>
      </w:tr>
      <w:tr w:rsidR="00090B9F" w:rsidRPr="00D0162F" w14:paraId="4A3C907B"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1CAD9089" w14:textId="37821C3E" w:rsidR="00090B9F" w:rsidRPr="00D0162F" w:rsidRDefault="00090B9F" w:rsidP="00090B9F">
            <w:pPr>
              <w:pStyle w:val="TAL"/>
            </w:pPr>
            <w:r w:rsidRPr="00D0162F">
              <w:t>6.7.1.2.1 NR SA FR1-FR1 SS-RSRP absolute measurement accuracy</w:t>
            </w:r>
          </w:p>
        </w:tc>
        <w:tc>
          <w:tcPr>
            <w:tcW w:w="2552" w:type="dxa"/>
            <w:tcBorders>
              <w:top w:val="single" w:sz="4" w:space="0" w:color="auto"/>
              <w:left w:val="single" w:sz="4" w:space="0" w:color="auto"/>
              <w:bottom w:val="single" w:sz="4" w:space="0" w:color="auto"/>
              <w:right w:val="single" w:sz="4" w:space="0" w:color="auto"/>
            </w:tcBorders>
          </w:tcPr>
          <w:p w14:paraId="498E8AA5" w14:textId="61955CB3" w:rsidR="00090B9F" w:rsidRPr="00D0162F" w:rsidRDefault="00090B9F" w:rsidP="00090B9F">
            <w:pPr>
              <w:pStyle w:val="TAL"/>
            </w:pPr>
            <w:r w:rsidRPr="00D0162F">
              <w:t xml:space="preserve">Average Noc1 ±1.5 dB </w:t>
            </w:r>
          </w:p>
          <w:p w14:paraId="7C69C297" w14:textId="16CD5BF8" w:rsidR="00090B9F" w:rsidRPr="00D0162F" w:rsidRDefault="00090B9F" w:rsidP="00090B9F">
            <w:pPr>
              <w:pStyle w:val="TAL"/>
            </w:pPr>
            <w:r w:rsidRPr="00D0162F">
              <w:t xml:space="preserve">Average Noc2 ±1.5 dB </w:t>
            </w:r>
          </w:p>
          <w:p w14:paraId="005B1538" w14:textId="44E9C803" w:rsidR="00090B9F" w:rsidRPr="00D0162F" w:rsidRDefault="00090B9F" w:rsidP="00090B9F">
            <w:pPr>
              <w:pStyle w:val="TAL"/>
            </w:pPr>
            <w:r w:rsidRPr="00D0162F">
              <w:t xml:space="preserve">Average Ês1 / Noc1 ±0.3 dB </w:t>
            </w:r>
          </w:p>
          <w:p w14:paraId="4149AA49" w14:textId="14745DB0" w:rsidR="00090B9F" w:rsidRPr="00D0162F" w:rsidRDefault="00090B9F" w:rsidP="00090B9F">
            <w:pPr>
              <w:pStyle w:val="TAL"/>
            </w:pPr>
            <w:r w:rsidRPr="00D0162F">
              <w:t>Average Ês2 / Noc2 ±0.3 dB</w:t>
            </w:r>
          </w:p>
          <w:p w14:paraId="42167B0D" w14:textId="77777777" w:rsidR="00090B9F" w:rsidRPr="00D0162F" w:rsidRDefault="00090B9F" w:rsidP="00090B9F">
            <w:pPr>
              <w:pStyle w:val="TAL"/>
            </w:pPr>
          </w:p>
          <w:p w14:paraId="737B835A" w14:textId="7ADCB5F9" w:rsidR="00090B9F" w:rsidRPr="00D0162F" w:rsidRDefault="00090B9F" w:rsidP="00090B9F">
            <w:pPr>
              <w:pStyle w:val="TAL"/>
              <w:rPr>
                <w:rFonts w:cs="Arial"/>
                <w:szCs w:val="18"/>
              </w:rPr>
            </w:pPr>
            <w:r w:rsidRPr="00D0162F">
              <w:t xml:space="preserve">meas PRB Ês1 / Noc1 ±0.3 dB meas PRB Ês2 / Noc2 ±0.3 dB </w:t>
            </w:r>
          </w:p>
        </w:tc>
        <w:tc>
          <w:tcPr>
            <w:tcW w:w="3655" w:type="dxa"/>
            <w:tcBorders>
              <w:top w:val="single" w:sz="4" w:space="0" w:color="auto"/>
              <w:left w:val="single" w:sz="4" w:space="0" w:color="auto"/>
              <w:bottom w:val="single" w:sz="4" w:space="0" w:color="auto"/>
              <w:right w:val="single" w:sz="4" w:space="0" w:color="auto"/>
            </w:tcBorders>
          </w:tcPr>
          <w:p w14:paraId="646B0788" w14:textId="1C35999A" w:rsidR="00090B9F" w:rsidRPr="00D0162F" w:rsidRDefault="00090B9F" w:rsidP="00090B9F">
            <w:pPr>
              <w:pStyle w:val="TAL"/>
              <w:rPr>
                <w:rFonts w:cs="Arial"/>
                <w:szCs w:val="18"/>
              </w:rPr>
            </w:pPr>
            <w:r w:rsidRPr="00D0162F">
              <w:rPr>
                <w:rFonts w:cs="Arial"/>
                <w:szCs w:val="18"/>
              </w:rPr>
              <w:t>Noc1 is the AWGN on NR freq1</w:t>
            </w:r>
          </w:p>
          <w:p w14:paraId="790CE5B6" w14:textId="5915C326" w:rsidR="00090B9F" w:rsidRPr="00D0162F" w:rsidRDefault="00090B9F" w:rsidP="00090B9F">
            <w:pPr>
              <w:pStyle w:val="TAL"/>
              <w:rPr>
                <w:rFonts w:cs="Arial"/>
                <w:szCs w:val="18"/>
              </w:rPr>
            </w:pPr>
            <w:r w:rsidRPr="00D0162F">
              <w:rPr>
                <w:rFonts w:cs="Arial"/>
                <w:szCs w:val="18"/>
              </w:rPr>
              <w:t>Noc2 is the AWGN on NR freq2</w:t>
            </w:r>
          </w:p>
          <w:p w14:paraId="7ED57A3D" w14:textId="46919EFB" w:rsidR="00090B9F" w:rsidRPr="00D0162F" w:rsidRDefault="00090B9F" w:rsidP="00090B9F">
            <w:pPr>
              <w:pStyle w:val="TAL"/>
              <w:rPr>
                <w:rFonts w:cs="Arial"/>
                <w:szCs w:val="18"/>
              </w:rPr>
            </w:pPr>
            <w:r w:rsidRPr="00D0162F">
              <w:rPr>
                <w:rFonts w:cs="Arial"/>
                <w:szCs w:val="18"/>
              </w:rPr>
              <w:t xml:space="preserve">Ês1 / Noc1 is the cell 2 SNR </w:t>
            </w:r>
          </w:p>
          <w:p w14:paraId="5EBF7191" w14:textId="060C46D8" w:rsidR="00090B9F" w:rsidRPr="00D0162F" w:rsidRDefault="00090B9F" w:rsidP="00090B9F">
            <w:pPr>
              <w:pStyle w:val="TAL"/>
              <w:rPr>
                <w:rFonts w:cs="Arial"/>
                <w:szCs w:val="18"/>
              </w:rPr>
            </w:pPr>
            <w:r w:rsidRPr="00D0162F">
              <w:rPr>
                <w:rFonts w:cs="Arial"/>
                <w:szCs w:val="18"/>
              </w:rPr>
              <w:t>Ês2 / Noc2 is the cell 3 SNR</w:t>
            </w:r>
          </w:p>
          <w:p w14:paraId="7174A7CE" w14:textId="77777777" w:rsidR="00090B9F" w:rsidRPr="00D0162F" w:rsidRDefault="00090B9F" w:rsidP="00090B9F">
            <w:pPr>
              <w:pStyle w:val="TAL"/>
              <w:rPr>
                <w:rFonts w:cs="Arial"/>
                <w:szCs w:val="18"/>
              </w:rPr>
            </w:pPr>
          </w:p>
          <w:p w14:paraId="23568BC4" w14:textId="34ABDCB6" w:rsidR="00090B9F" w:rsidRPr="00D0162F" w:rsidRDefault="00090B9F" w:rsidP="00090B9F">
            <w:pPr>
              <w:pStyle w:val="TAL"/>
              <w:rPr>
                <w:rFonts w:cs="Arial"/>
                <w:szCs w:val="18"/>
              </w:rPr>
            </w:pPr>
            <w:r w:rsidRPr="00D0162F">
              <w:rPr>
                <w:rFonts w:cs="Arial"/>
                <w:szCs w:val="18"/>
              </w:rPr>
              <w:t>meas PRB is the measurement PRB for SS-RSRP #RBJ to RBJ+19</w:t>
            </w:r>
          </w:p>
        </w:tc>
      </w:tr>
      <w:tr w:rsidR="00090B9F" w:rsidRPr="00D0162F" w14:paraId="0D16C9DA"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107F93F5" w14:textId="5033645B" w:rsidR="00090B9F" w:rsidRPr="00D0162F" w:rsidRDefault="00090B9F" w:rsidP="00090B9F">
            <w:pPr>
              <w:pStyle w:val="TAL"/>
            </w:pPr>
            <w:r w:rsidRPr="00D0162F">
              <w:t>6.7.1.2.2 NR SA FR1-FR1 SS-RSRP relative measurement accuracy</w:t>
            </w:r>
          </w:p>
        </w:tc>
        <w:tc>
          <w:tcPr>
            <w:tcW w:w="2552" w:type="dxa"/>
            <w:tcBorders>
              <w:top w:val="single" w:sz="4" w:space="0" w:color="auto"/>
              <w:left w:val="single" w:sz="4" w:space="0" w:color="auto"/>
              <w:bottom w:val="single" w:sz="4" w:space="0" w:color="auto"/>
              <w:right w:val="single" w:sz="4" w:space="0" w:color="auto"/>
            </w:tcBorders>
          </w:tcPr>
          <w:p w14:paraId="095BC63E" w14:textId="7E4E780D" w:rsidR="00090B9F" w:rsidRPr="00D0162F" w:rsidRDefault="00090B9F" w:rsidP="00090B9F">
            <w:pPr>
              <w:pStyle w:val="TAL"/>
              <w:rPr>
                <w:rFonts w:cs="Arial"/>
                <w:szCs w:val="18"/>
              </w:rPr>
            </w:pPr>
            <w:r w:rsidRPr="00D0162F">
              <w:rPr>
                <w:rFonts w:cs="Arial"/>
                <w:szCs w:val="18"/>
              </w:rPr>
              <w:t>Same as 6.7.1.2.1</w:t>
            </w:r>
          </w:p>
        </w:tc>
        <w:tc>
          <w:tcPr>
            <w:tcW w:w="3655" w:type="dxa"/>
            <w:tcBorders>
              <w:top w:val="single" w:sz="4" w:space="0" w:color="auto"/>
              <w:left w:val="single" w:sz="4" w:space="0" w:color="auto"/>
              <w:bottom w:val="single" w:sz="4" w:space="0" w:color="auto"/>
              <w:right w:val="single" w:sz="4" w:space="0" w:color="auto"/>
            </w:tcBorders>
          </w:tcPr>
          <w:p w14:paraId="20D100C2" w14:textId="748622F0" w:rsidR="00090B9F" w:rsidRPr="00D0162F" w:rsidRDefault="00090B9F" w:rsidP="00090B9F">
            <w:pPr>
              <w:pStyle w:val="TAL"/>
              <w:rPr>
                <w:rFonts w:cs="Arial"/>
                <w:szCs w:val="18"/>
              </w:rPr>
            </w:pPr>
            <w:r w:rsidRPr="00D0162F">
              <w:rPr>
                <w:rFonts w:cs="Arial"/>
                <w:szCs w:val="18"/>
              </w:rPr>
              <w:t>Same as 6.7.1.2.1</w:t>
            </w:r>
          </w:p>
        </w:tc>
      </w:tr>
      <w:tr w:rsidR="00090B9F" w:rsidRPr="00D0162F" w14:paraId="6ABCD616"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3E4A6C97" w14:textId="4E282E48" w:rsidR="00090B9F" w:rsidRPr="00D0162F" w:rsidRDefault="00090B9F" w:rsidP="00090B9F">
            <w:pPr>
              <w:pStyle w:val="TAL"/>
            </w:pPr>
            <w:r w:rsidRPr="00D0162F">
              <w:t>6.7.2.1 NR SA FR1 SS-RSRQ measurement accuracy</w:t>
            </w:r>
          </w:p>
        </w:tc>
        <w:tc>
          <w:tcPr>
            <w:tcW w:w="2552" w:type="dxa"/>
            <w:tcBorders>
              <w:top w:val="single" w:sz="4" w:space="0" w:color="auto"/>
              <w:left w:val="single" w:sz="4" w:space="0" w:color="auto"/>
              <w:bottom w:val="single" w:sz="4" w:space="0" w:color="auto"/>
              <w:right w:val="single" w:sz="4" w:space="0" w:color="auto"/>
            </w:tcBorders>
          </w:tcPr>
          <w:p w14:paraId="48349FC4" w14:textId="27A6952D" w:rsidR="00090B9F" w:rsidRPr="00D0162F" w:rsidRDefault="00090B9F" w:rsidP="00090B9F">
            <w:pPr>
              <w:pStyle w:val="TAL"/>
              <w:rPr>
                <w:rFonts w:cs="Arial"/>
                <w:szCs w:val="18"/>
              </w:rPr>
            </w:pPr>
            <w:r w:rsidRPr="00D0162F">
              <w:rPr>
                <w:rFonts w:cs="Arial"/>
                <w:szCs w:val="18"/>
              </w:rPr>
              <w:t>Same as 6.7.1.1.1</w:t>
            </w:r>
          </w:p>
        </w:tc>
        <w:tc>
          <w:tcPr>
            <w:tcW w:w="3655" w:type="dxa"/>
            <w:tcBorders>
              <w:top w:val="single" w:sz="4" w:space="0" w:color="auto"/>
              <w:left w:val="single" w:sz="4" w:space="0" w:color="auto"/>
              <w:bottom w:val="single" w:sz="4" w:space="0" w:color="auto"/>
              <w:right w:val="single" w:sz="4" w:space="0" w:color="auto"/>
            </w:tcBorders>
          </w:tcPr>
          <w:p w14:paraId="25E203E9" w14:textId="2AF1E67B" w:rsidR="00090B9F" w:rsidRPr="00D0162F" w:rsidRDefault="00090B9F" w:rsidP="00090B9F">
            <w:pPr>
              <w:pStyle w:val="TAL"/>
              <w:rPr>
                <w:rFonts w:cs="Arial"/>
                <w:szCs w:val="18"/>
              </w:rPr>
            </w:pPr>
            <w:r w:rsidRPr="00D0162F">
              <w:rPr>
                <w:rFonts w:cs="Arial"/>
                <w:szCs w:val="18"/>
              </w:rPr>
              <w:t>Same as 6.7.1.1.1</w:t>
            </w:r>
          </w:p>
        </w:tc>
      </w:tr>
      <w:tr w:rsidR="00090B9F" w:rsidRPr="00D0162F" w14:paraId="3115D05E"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696DFF07" w14:textId="719E155D" w:rsidR="00090B9F" w:rsidRPr="00D0162F" w:rsidRDefault="00090B9F" w:rsidP="00090B9F">
            <w:pPr>
              <w:pStyle w:val="TAL"/>
            </w:pPr>
            <w:r w:rsidRPr="00D0162F">
              <w:t>6.7.2.2.1 NR SA FR1-FR1 SS-RSRQ absolute measurement accuracy</w:t>
            </w:r>
          </w:p>
        </w:tc>
        <w:tc>
          <w:tcPr>
            <w:tcW w:w="2552" w:type="dxa"/>
            <w:tcBorders>
              <w:top w:val="single" w:sz="4" w:space="0" w:color="auto"/>
              <w:left w:val="single" w:sz="4" w:space="0" w:color="auto"/>
              <w:bottom w:val="single" w:sz="4" w:space="0" w:color="auto"/>
              <w:right w:val="single" w:sz="4" w:space="0" w:color="auto"/>
            </w:tcBorders>
          </w:tcPr>
          <w:p w14:paraId="3BDDA51B" w14:textId="5CACCE59" w:rsidR="00090B9F" w:rsidRPr="00D0162F" w:rsidRDefault="00090B9F" w:rsidP="00090B9F">
            <w:pPr>
              <w:pStyle w:val="TAL"/>
              <w:rPr>
                <w:rFonts w:cs="Arial"/>
                <w:szCs w:val="18"/>
              </w:rPr>
            </w:pPr>
            <w:r w:rsidRPr="00D0162F">
              <w:rPr>
                <w:rFonts w:cs="Arial"/>
                <w:szCs w:val="18"/>
              </w:rPr>
              <w:t>Same as 6.7.1.2.1</w:t>
            </w:r>
          </w:p>
        </w:tc>
        <w:tc>
          <w:tcPr>
            <w:tcW w:w="3655" w:type="dxa"/>
            <w:tcBorders>
              <w:top w:val="single" w:sz="4" w:space="0" w:color="auto"/>
              <w:left w:val="single" w:sz="4" w:space="0" w:color="auto"/>
              <w:bottom w:val="single" w:sz="4" w:space="0" w:color="auto"/>
              <w:right w:val="single" w:sz="4" w:space="0" w:color="auto"/>
            </w:tcBorders>
          </w:tcPr>
          <w:p w14:paraId="4113D66C" w14:textId="63482819" w:rsidR="00090B9F" w:rsidRPr="00D0162F" w:rsidRDefault="00090B9F" w:rsidP="00090B9F">
            <w:pPr>
              <w:pStyle w:val="TAL"/>
              <w:rPr>
                <w:rFonts w:cs="Arial"/>
                <w:szCs w:val="18"/>
              </w:rPr>
            </w:pPr>
            <w:r w:rsidRPr="00D0162F">
              <w:rPr>
                <w:rFonts w:cs="Arial"/>
                <w:szCs w:val="18"/>
              </w:rPr>
              <w:t>Same as 6.7.1.2.1</w:t>
            </w:r>
          </w:p>
        </w:tc>
      </w:tr>
      <w:tr w:rsidR="00090B9F" w:rsidRPr="00D0162F" w14:paraId="5FFCCBF7"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2CE7658A" w14:textId="0CA53EEA" w:rsidR="00090B9F" w:rsidRPr="00D0162F" w:rsidRDefault="00090B9F" w:rsidP="00090B9F">
            <w:pPr>
              <w:pStyle w:val="TAL"/>
            </w:pPr>
            <w:r w:rsidRPr="00D0162F">
              <w:t>6.7.2.2.2 NR SA FR1-FR1 SS-RSRQ relative measurement accuracy</w:t>
            </w:r>
          </w:p>
        </w:tc>
        <w:tc>
          <w:tcPr>
            <w:tcW w:w="2552" w:type="dxa"/>
            <w:tcBorders>
              <w:top w:val="single" w:sz="4" w:space="0" w:color="auto"/>
              <w:left w:val="single" w:sz="4" w:space="0" w:color="auto"/>
              <w:bottom w:val="single" w:sz="4" w:space="0" w:color="auto"/>
              <w:right w:val="single" w:sz="4" w:space="0" w:color="auto"/>
            </w:tcBorders>
          </w:tcPr>
          <w:p w14:paraId="442F2C3C" w14:textId="7DFE77B9" w:rsidR="00090B9F" w:rsidRPr="00D0162F" w:rsidRDefault="00090B9F" w:rsidP="00090B9F">
            <w:pPr>
              <w:pStyle w:val="TAL"/>
              <w:rPr>
                <w:rFonts w:cs="Arial"/>
                <w:szCs w:val="18"/>
              </w:rPr>
            </w:pPr>
            <w:r w:rsidRPr="00D0162F">
              <w:rPr>
                <w:rFonts w:cs="Arial"/>
                <w:szCs w:val="18"/>
              </w:rPr>
              <w:t>Same as 6.7.1.2.1</w:t>
            </w:r>
          </w:p>
        </w:tc>
        <w:tc>
          <w:tcPr>
            <w:tcW w:w="3655" w:type="dxa"/>
            <w:tcBorders>
              <w:top w:val="single" w:sz="4" w:space="0" w:color="auto"/>
              <w:left w:val="single" w:sz="4" w:space="0" w:color="auto"/>
              <w:bottom w:val="single" w:sz="4" w:space="0" w:color="auto"/>
              <w:right w:val="single" w:sz="4" w:space="0" w:color="auto"/>
            </w:tcBorders>
          </w:tcPr>
          <w:p w14:paraId="60C0D01D" w14:textId="6D53A28B" w:rsidR="00090B9F" w:rsidRPr="00D0162F" w:rsidRDefault="00090B9F" w:rsidP="00090B9F">
            <w:pPr>
              <w:pStyle w:val="TAL"/>
              <w:rPr>
                <w:rFonts w:cs="Arial"/>
                <w:szCs w:val="18"/>
              </w:rPr>
            </w:pPr>
            <w:r w:rsidRPr="00D0162F">
              <w:rPr>
                <w:rFonts w:cs="Arial"/>
                <w:szCs w:val="18"/>
              </w:rPr>
              <w:t>Same as 6.7.1.2.1</w:t>
            </w:r>
          </w:p>
        </w:tc>
      </w:tr>
      <w:tr w:rsidR="00090B9F" w:rsidRPr="00D0162F" w14:paraId="7C4F5CB0"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00299DFF" w14:textId="4A3FD445" w:rsidR="00090B9F" w:rsidRPr="00D0162F" w:rsidRDefault="00090B9F" w:rsidP="00090B9F">
            <w:pPr>
              <w:pStyle w:val="TAL"/>
            </w:pPr>
            <w:r w:rsidRPr="00D0162F">
              <w:t>6.7.3.1 NR SA FR1 SS-SINR measurement accuracy</w:t>
            </w:r>
          </w:p>
        </w:tc>
        <w:tc>
          <w:tcPr>
            <w:tcW w:w="2552" w:type="dxa"/>
            <w:tcBorders>
              <w:top w:val="single" w:sz="4" w:space="0" w:color="auto"/>
              <w:left w:val="single" w:sz="4" w:space="0" w:color="auto"/>
              <w:bottom w:val="single" w:sz="4" w:space="0" w:color="auto"/>
              <w:right w:val="single" w:sz="4" w:space="0" w:color="auto"/>
            </w:tcBorders>
          </w:tcPr>
          <w:p w14:paraId="579EFC41" w14:textId="79F763D6" w:rsidR="00090B9F" w:rsidRPr="00D0162F" w:rsidRDefault="00090B9F" w:rsidP="00090B9F">
            <w:pPr>
              <w:pStyle w:val="TAL"/>
              <w:rPr>
                <w:rFonts w:cs="Arial"/>
                <w:szCs w:val="18"/>
              </w:rPr>
            </w:pPr>
            <w:r w:rsidRPr="00D0162F">
              <w:rPr>
                <w:rFonts w:cs="Arial"/>
                <w:szCs w:val="18"/>
              </w:rPr>
              <w:t>Same as 6.7.1.1.1</w:t>
            </w:r>
          </w:p>
        </w:tc>
        <w:tc>
          <w:tcPr>
            <w:tcW w:w="3655" w:type="dxa"/>
            <w:tcBorders>
              <w:top w:val="single" w:sz="4" w:space="0" w:color="auto"/>
              <w:left w:val="single" w:sz="4" w:space="0" w:color="auto"/>
              <w:bottom w:val="single" w:sz="4" w:space="0" w:color="auto"/>
              <w:right w:val="single" w:sz="4" w:space="0" w:color="auto"/>
            </w:tcBorders>
          </w:tcPr>
          <w:p w14:paraId="0940216F" w14:textId="4DB40DE7" w:rsidR="00090B9F" w:rsidRPr="00D0162F" w:rsidRDefault="00090B9F" w:rsidP="00090B9F">
            <w:pPr>
              <w:pStyle w:val="TAL"/>
              <w:rPr>
                <w:rFonts w:cs="Arial"/>
                <w:szCs w:val="18"/>
              </w:rPr>
            </w:pPr>
            <w:r w:rsidRPr="00D0162F">
              <w:rPr>
                <w:rFonts w:cs="Arial"/>
                <w:szCs w:val="18"/>
              </w:rPr>
              <w:t>Same as 6.7.1.1.1</w:t>
            </w:r>
          </w:p>
        </w:tc>
      </w:tr>
      <w:tr w:rsidR="00090B9F" w:rsidRPr="00D0162F" w14:paraId="4703438D"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0BA3C314" w14:textId="2E9E15DF" w:rsidR="00090B9F" w:rsidRPr="00D0162F" w:rsidRDefault="00090B9F" w:rsidP="00090B9F">
            <w:pPr>
              <w:pStyle w:val="TAL"/>
            </w:pPr>
            <w:r w:rsidRPr="00D0162F">
              <w:t>6.7.3.2.1 NR SA FR1-FR1 SS-SINR absolute measurement accuracy</w:t>
            </w:r>
          </w:p>
        </w:tc>
        <w:tc>
          <w:tcPr>
            <w:tcW w:w="2552" w:type="dxa"/>
            <w:tcBorders>
              <w:top w:val="single" w:sz="4" w:space="0" w:color="auto"/>
              <w:left w:val="single" w:sz="4" w:space="0" w:color="auto"/>
              <w:bottom w:val="single" w:sz="4" w:space="0" w:color="auto"/>
              <w:right w:val="single" w:sz="4" w:space="0" w:color="auto"/>
            </w:tcBorders>
          </w:tcPr>
          <w:p w14:paraId="247F828D" w14:textId="77F37B61" w:rsidR="00090B9F" w:rsidRPr="00D0162F" w:rsidRDefault="00090B9F" w:rsidP="00090B9F">
            <w:pPr>
              <w:pStyle w:val="TAL"/>
              <w:rPr>
                <w:rFonts w:cs="Arial"/>
                <w:szCs w:val="18"/>
              </w:rPr>
            </w:pPr>
            <w:r w:rsidRPr="00D0162F">
              <w:rPr>
                <w:rFonts w:cs="Arial"/>
                <w:szCs w:val="18"/>
              </w:rPr>
              <w:t>Same as 6.7.1.2.1</w:t>
            </w:r>
          </w:p>
        </w:tc>
        <w:tc>
          <w:tcPr>
            <w:tcW w:w="3655" w:type="dxa"/>
            <w:tcBorders>
              <w:top w:val="single" w:sz="4" w:space="0" w:color="auto"/>
              <w:left w:val="single" w:sz="4" w:space="0" w:color="auto"/>
              <w:bottom w:val="single" w:sz="4" w:space="0" w:color="auto"/>
              <w:right w:val="single" w:sz="4" w:space="0" w:color="auto"/>
            </w:tcBorders>
          </w:tcPr>
          <w:p w14:paraId="4AC01C1C" w14:textId="7717C539" w:rsidR="00090B9F" w:rsidRPr="00D0162F" w:rsidRDefault="00090B9F" w:rsidP="00090B9F">
            <w:pPr>
              <w:pStyle w:val="TAL"/>
              <w:rPr>
                <w:rFonts w:cs="Arial"/>
                <w:szCs w:val="18"/>
              </w:rPr>
            </w:pPr>
            <w:r w:rsidRPr="00D0162F">
              <w:rPr>
                <w:rFonts w:cs="Arial"/>
                <w:szCs w:val="18"/>
              </w:rPr>
              <w:t>Same as 6.7.1.2.1</w:t>
            </w:r>
          </w:p>
        </w:tc>
      </w:tr>
      <w:tr w:rsidR="00090B9F" w:rsidRPr="00D0162F" w14:paraId="2C1FCCF9"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634348D8" w14:textId="7EF952ED" w:rsidR="00090B9F" w:rsidRPr="00D0162F" w:rsidRDefault="00090B9F" w:rsidP="00090B9F">
            <w:pPr>
              <w:pStyle w:val="TAL"/>
            </w:pPr>
            <w:r w:rsidRPr="00D0162F">
              <w:t>6.7.3.2.2 NR SA FR1-FR1 SS-SINR relative measurement accuracy</w:t>
            </w:r>
          </w:p>
        </w:tc>
        <w:tc>
          <w:tcPr>
            <w:tcW w:w="2552" w:type="dxa"/>
            <w:tcBorders>
              <w:top w:val="single" w:sz="4" w:space="0" w:color="auto"/>
              <w:left w:val="single" w:sz="4" w:space="0" w:color="auto"/>
              <w:bottom w:val="single" w:sz="4" w:space="0" w:color="auto"/>
              <w:right w:val="single" w:sz="4" w:space="0" w:color="auto"/>
            </w:tcBorders>
          </w:tcPr>
          <w:p w14:paraId="274E7165" w14:textId="6BC3EA14" w:rsidR="00090B9F" w:rsidRPr="00D0162F" w:rsidRDefault="00090B9F" w:rsidP="00090B9F">
            <w:pPr>
              <w:pStyle w:val="TAL"/>
              <w:rPr>
                <w:rFonts w:cs="Arial"/>
                <w:szCs w:val="18"/>
              </w:rPr>
            </w:pPr>
            <w:r w:rsidRPr="00D0162F">
              <w:rPr>
                <w:rFonts w:cs="Arial"/>
                <w:szCs w:val="18"/>
              </w:rPr>
              <w:t>Same as 6.7.1.2.1</w:t>
            </w:r>
          </w:p>
        </w:tc>
        <w:tc>
          <w:tcPr>
            <w:tcW w:w="3655" w:type="dxa"/>
            <w:tcBorders>
              <w:top w:val="single" w:sz="4" w:space="0" w:color="auto"/>
              <w:left w:val="single" w:sz="4" w:space="0" w:color="auto"/>
              <w:bottom w:val="single" w:sz="4" w:space="0" w:color="auto"/>
              <w:right w:val="single" w:sz="4" w:space="0" w:color="auto"/>
            </w:tcBorders>
          </w:tcPr>
          <w:p w14:paraId="0760EAE3" w14:textId="3CAE5CE1" w:rsidR="00090B9F" w:rsidRPr="00D0162F" w:rsidRDefault="00090B9F" w:rsidP="00090B9F">
            <w:pPr>
              <w:pStyle w:val="TAL"/>
              <w:rPr>
                <w:rFonts w:cs="Arial"/>
                <w:szCs w:val="18"/>
              </w:rPr>
            </w:pPr>
            <w:r w:rsidRPr="00D0162F">
              <w:rPr>
                <w:rFonts w:cs="Arial"/>
                <w:szCs w:val="18"/>
              </w:rPr>
              <w:t>Same as 6.7.1.2.1</w:t>
            </w:r>
          </w:p>
        </w:tc>
      </w:tr>
      <w:tr w:rsidR="00090B9F" w:rsidRPr="00D0162F" w14:paraId="72D9ED82"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5B07435F" w14:textId="4DB58DA0" w:rsidR="00090B9F" w:rsidRPr="00D0162F" w:rsidRDefault="00090B9F" w:rsidP="00090B9F">
            <w:pPr>
              <w:pStyle w:val="TAL"/>
            </w:pPr>
            <w:r w:rsidRPr="00D0162F">
              <w:t>6.7.4.1.1 NR SA FR1 SSB based L1-RSRP absolute measurement accuracy</w:t>
            </w:r>
          </w:p>
        </w:tc>
        <w:tc>
          <w:tcPr>
            <w:tcW w:w="2552" w:type="dxa"/>
            <w:tcBorders>
              <w:top w:val="single" w:sz="4" w:space="0" w:color="auto"/>
              <w:left w:val="single" w:sz="4" w:space="0" w:color="auto"/>
              <w:bottom w:val="single" w:sz="4" w:space="0" w:color="auto"/>
              <w:right w:val="single" w:sz="4" w:space="0" w:color="auto"/>
            </w:tcBorders>
          </w:tcPr>
          <w:p w14:paraId="40B08853" w14:textId="65CB8B99" w:rsidR="00090B9F" w:rsidRPr="00D0162F" w:rsidRDefault="00090B9F" w:rsidP="00090B9F">
            <w:pPr>
              <w:pStyle w:val="TAL"/>
            </w:pPr>
            <w:r w:rsidRPr="00D0162F">
              <w:t xml:space="preserve">Average Noc ±1.5 dB </w:t>
            </w:r>
          </w:p>
          <w:p w14:paraId="4F6AB8CF" w14:textId="2478C75E" w:rsidR="00090B9F" w:rsidRPr="00D0162F" w:rsidRDefault="00090B9F" w:rsidP="00090B9F">
            <w:pPr>
              <w:pStyle w:val="TAL"/>
            </w:pPr>
            <w:r w:rsidRPr="00D0162F">
              <w:t xml:space="preserve">Average Ês1 / Noc ±0.3 dB </w:t>
            </w:r>
          </w:p>
          <w:p w14:paraId="4C40C32D" w14:textId="297D7333" w:rsidR="00090B9F" w:rsidRPr="00D0162F" w:rsidRDefault="00090B9F" w:rsidP="00090B9F">
            <w:pPr>
              <w:pStyle w:val="TAL"/>
              <w:rPr>
                <w:rFonts w:cs="Arial"/>
                <w:szCs w:val="18"/>
              </w:rPr>
            </w:pPr>
            <w:r w:rsidRPr="00D0162F">
              <w:t>Meas PRB Ês1 / Noc ±0.8 dB</w:t>
            </w:r>
          </w:p>
        </w:tc>
        <w:tc>
          <w:tcPr>
            <w:tcW w:w="3655" w:type="dxa"/>
            <w:tcBorders>
              <w:top w:val="single" w:sz="4" w:space="0" w:color="auto"/>
              <w:left w:val="single" w:sz="4" w:space="0" w:color="auto"/>
              <w:bottom w:val="single" w:sz="4" w:space="0" w:color="auto"/>
              <w:right w:val="single" w:sz="4" w:space="0" w:color="auto"/>
            </w:tcBorders>
          </w:tcPr>
          <w:p w14:paraId="6B8C775A" w14:textId="093B0D2A" w:rsidR="00090B9F" w:rsidRPr="00D0162F" w:rsidRDefault="00090B9F" w:rsidP="00090B9F">
            <w:pPr>
              <w:pStyle w:val="TAL"/>
            </w:pPr>
            <w:r w:rsidRPr="00D0162F">
              <w:t>Noc is the AWGN on NR freq1</w:t>
            </w:r>
          </w:p>
          <w:p w14:paraId="06CBA804" w14:textId="50523846" w:rsidR="00090B9F" w:rsidRPr="00D0162F" w:rsidRDefault="00090B9F" w:rsidP="00090B9F">
            <w:pPr>
              <w:pStyle w:val="TAL"/>
            </w:pPr>
            <w:r w:rsidRPr="00D0162F">
              <w:t xml:space="preserve">Ês2 / Noc is the cell 1 SNR </w:t>
            </w:r>
          </w:p>
          <w:p w14:paraId="4DF95FB8" w14:textId="12E2B604" w:rsidR="00090B9F" w:rsidRPr="00D0162F" w:rsidRDefault="00090B9F" w:rsidP="00090B9F">
            <w:pPr>
              <w:pStyle w:val="TAL"/>
              <w:rPr>
                <w:rFonts w:cs="Arial"/>
                <w:szCs w:val="18"/>
              </w:rPr>
            </w:pPr>
            <w:r w:rsidRPr="00D0162F">
              <w:t>Meas PRB is the measurement PRB for SS-RSRP #RBJ to RBJ+19</w:t>
            </w:r>
          </w:p>
        </w:tc>
      </w:tr>
      <w:tr w:rsidR="00090B9F" w:rsidRPr="00D0162F" w14:paraId="771E69C1"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2D7981FF" w14:textId="2DB1BD2D" w:rsidR="00090B9F" w:rsidRPr="00D0162F" w:rsidRDefault="00090B9F" w:rsidP="00090B9F">
            <w:pPr>
              <w:pStyle w:val="TAL"/>
            </w:pPr>
            <w:r w:rsidRPr="00D0162F">
              <w:t>6.7.4.1.2 NR SA FR1 SSB based L1-RSRP relative measurement accuracy</w:t>
            </w:r>
          </w:p>
        </w:tc>
        <w:tc>
          <w:tcPr>
            <w:tcW w:w="2552" w:type="dxa"/>
            <w:tcBorders>
              <w:top w:val="single" w:sz="4" w:space="0" w:color="auto"/>
              <w:left w:val="single" w:sz="4" w:space="0" w:color="auto"/>
              <w:bottom w:val="single" w:sz="4" w:space="0" w:color="auto"/>
              <w:right w:val="single" w:sz="4" w:space="0" w:color="auto"/>
            </w:tcBorders>
          </w:tcPr>
          <w:p w14:paraId="297CF186" w14:textId="1183974F" w:rsidR="00090B9F" w:rsidRPr="00D0162F" w:rsidRDefault="00090B9F" w:rsidP="00090B9F">
            <w:pPr>
              <w:pStyle w:val="TAL"/>
              <w:rPr>
                <w:rFonts w:cs="Arial"/>
                <w:szCs w:val="18"/>
              </w:rPr>
            </w:pPr>
            <w:r w:rsidRPr="00D0162F">
              <w:t>Same as 6.7.4.1.1</w:t>
            </w:r>
          </w:p>
        </w:tc>
        <w:tc>
          <w:tcPr>
            <w:tcW w:w="3655" w:type="dxa"/>
            <w:tcBorders>
              <w:top w:val="single" w:sz="4" w:space="0" w:color="auto"/>
              <w:left w:val="single" w:sz="4" w:space="0" w:color="auto"/>
              <w:bottom w:val="single" w:sz="4" w:space="0" w:color="auto"/>
              <w:right w:val="single" w:sz="4" w:space="0" w:color="auto"/>
            </w:tcBorders>
          </w:tcPr>
          <w:p w14:paraId="394A6C02" w14:textId="5582CDF3" w:rsidR="00090B9F" w:rsidRPr="00D0162F" w:rsidRDefault="00090B9F" w:rsidP="00090B9F">
            <w:pPr>
              <w:pStyle w:val="TAL"/>
              <w:rPr>
                <w:rFonts w:cs="Arial"/>
                <w:szCs w:val="18"/>
              </w:rPr>
            </w:pPr>
            <w:r w:rsidRPr="00D0162F">
              <w:t>Same as 6.7.4.1.1</w:t>
            </w:r>
          </w:p>
        </w:tc>
      </w:tr>
      <w:tr w:rsidR="00090B9F" w:rsidRPr="00D0162F" w14:paraId="2548B549"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64CC19EE" w14:textId="7418AD90" w:rsidR="00090B9F" w:rsidRPr="00D0162F" w:rsidRDefault="00090B9F" w:rsidP="00090B9F">
            <w:pPr>
              <w:pStyle w:val="TAL"/>
            </w:pPr>
            <w:r w:rsidRPr="00D0162F">
              <w:t>6.7.4.2.1 NR SA FR1 CSI-RS based L1-RSRP absolute measurement accuracy</w:t>
            </w:r>
          </w:p>
        </w:tc>
        <w:tc>
          <w:tcPr>
            <w:tcW w:w="2552" w:type="dxa"/>
            <w:tcBorders>
              <w:top w:val="single" w:sz="4" w:space="0" w:color="auto"/>
              <w:left w:val="single" w:sz="4" w:space="0" w:color="auto"/>
              <w:bottom w:val="single" w:sz="4" w:space="0" w:color="auto"/>
              <w:right w:val="single" w:sz="4" w:space="0" w:color="auto"/>
            </w:tcBorders>
          </w:tcPr>
          <w:p w14:paraId="050BB361" w14:textId="08DC8E8C" w:rsidR="00090B9F" w:rsidRPr="00D0162F" w:rsidRDefault="00090B9F" w:rsidP="00090B9F">
            <w:pPr>
              <w:pStyle w:val="TAL"/>
              <w:rPr>
                <w:rFonts w:cs="Arial"/>
                <w:szCs w:val="18"/>
              </w:rPr>
            </w:pPr>
            <w:r w:rsidRPr="00D0162F">
              <w:t>Same as 6.7.4.1.1</w:t>
            </w:r>
          </w:p>
        </w:tc>
        <w:tc>
          <w:tcPr>
            <w:tcW w:w="3655" w:type="dxa"/>
            <w:tcBorders>
              <w:top w:val="single" w:sz="4" w:space="0" w:color="auto"/>
              <w:left w:val="single" w:sz="4" w:space="0" w:color="auto"/>
              <w:bottom w:val="single" w:sz="4" w:space="0" w:color="auto"/>
              <w:right w:val="single" w:sz="4" w:space="0" w:color="auto"/>
            </w:tcBorders>
          </w:tcPr>
          <w:p w14:paraId="2CED43A4" w14:textId="71F05E70" w:rsidR="00090B9F" w:rsidRPr="00D0162F" w:rsidRDefault="00090B9F" w:rsidP="00090B9F">
            <w:pPr>
              <w:pStyle w:val="TAL"/>
              <w:rPr>
                <w:rFonts w:cs="Arial"/>
                <w:szCs w:val="18"/>
              </w:rPr>
            </w:pPr>
            <w:r w:rsidRPr="00D0162F">
              <w:t>Same as 6.7.4.1.1</w:t>
            </w:r>
          </w:p>
        </w:tc>
      </w:tr>
      <w:tr w:rsidR="00090B9F" w:rsidRPr="00D0162F" w14:paraId="67BCA676"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715F68AA" w14:textId="42CF4F53" w:rsidR="00090B9F" w:rsidRPr="00D0162F" w:rsidRDefault="00090B9F" w:rsidP="00090B9F">
            <w:pPr>
              <w:pStyle w:val="TAL"/>
            </w:pPr>
            <w:r w:rsidRPr="00D0162F">
              <w:t>6.7.4.2.2 NR SA FR1 CSI-RS based L1-RSRP relative measurement accuracy</w:t>
            </w:r>
          </w:p>
        </w:tc>
        <w:tc>
          <w:tcPr>
            <w:tcW w:w="2552" w:type="dxa"/>
            <w:tcBorders>
              <w:top w:val="single" w:sz="4" w:space="0" w:color="auto"/>
              <w:left w:val="single" w:sz="4" w:space="0" w:color="auto"/>
              <w:bottom w:val="single" w:sz="4" w:space="0" w:color="auto"/>
              <w:right w:val="single" w:sz="4" w:space="0" w:color="auto"/>
            </w:tcBorders>
          </w:tcPr>
          <w:p w14:paraId="743F35F8" w14:textId="60F61C99" w:rsidR="00090B9F" w:rsidRPr="00D0162F" w:rsidRDefault="00090B9F" w:rsidP="00090B9F">
            <w:pPr>
              <w:pStyle w:val="TAL"/>
              <w:rPr>
                <w:rFonts w:cs="Arial"/>
                <w:szCs w:val="18"/>
              </w:rPr>
            </w:pPr>
            <w:r w:rsidRPr="00D0162F">
              <w:t>Same as 6.7.4.1.1</w:t>
            </w:r>
          </w:p>
        </w:tc>
        <w:tc>
          <w:tcPr>
            <w:tcW w:w="3655" w:type="dxa"/>
            <w:tcBorders>
              <w:top w:val="single" w:sz="4" w:space="0" w:color="auto"/>
              <w:left w:val="single" w:sz="4" w:space="0" w:color="auto"/>
              <w:bottom w:val="single" w:sz="4" w:space="0" w:color="auto"/>
              <w:right w:val="single" w:sz="4" w:space="0" w:color="auto"/>
            </w:tcBorders>
          </w:tcPr>
          <w:p w14:paraId="380660CF" w14:textId="478E0A2B" w:rsidR="00090B9F" w:rsidRPr="00D0162F" w:rsidRDefault="00090B9F" w:rsidP="00090B9F">
            <w:pPr>
              <w:pStyle w:val="TAL"/>
              <w:rPr>
                <w:rFonts w:cs="Arial"/>
                <w:szCs w:val="18"/>
              </w:rPr>
            </w:pPr>
            <w:r w:rsidRPr="00D0162F">
              <w:t>Same as 6.7.4.1.1</w:t>
            </w:r>
          </w:p>
        </w:tc>
      </w:tr>
      <w:tr w:rsidR="00090B9F" w:rsidRPr="00D0162F" w14:paraId="09115DBC"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4B4ADEB9" w14:textId="75022E03" w:rsidR="00090B9F" w:rsidRPr="00D0162F" w:rsidRDefault="00090B9F" w:rsidP="00090B9F">
            <w:pPr>
              <w:pStyle w:val="TAL"/>
            </w:pPr>
            <w:r w:rsidRPr="00D0162F">
              <w:rPr>
                <w:lang w:eastAsia="sv-SE"/>
              </w:rPr>
              <w:t>6.7.5.1 NR SA FR1 – E-UTRAN RSRP absolute measurement accuracy</w:t>
            </w:r>
          </w:p>
        </w:tc>
        <w:tc>
          <w:tcPr>
            <w:tcW w:w="2552" w:type="dxa"/>
            <w:tcBorders>
              <w:top w:val="single" w:sz="4" w:space="0" w:color="auto"/>
              <w:left w:val="single" w:sz="4" w:space="0" w:color="auto"/>
              <w:bottom w:val="single" w:sz="4" w:space="0" w:color="auto"/>
              <w:right w:val="single" w:sz="4" w:space="0" w:color="auto"/>
            </w:tcBorders>
          </w:tcPr>
          <w:p w14:paraId="124F4197" w14:textId="5DA4DFBC" w:rsidR="00090B9F" w:rsidRPr="00D0162F" w:rsidRDefault="00090B9F" w:rsidP="00090B9F">
            <w:pPr>
              <w:pStyle w:val="TAL"/>
            </w:pPr>
            <w:r w:rsidRPr="00D0162F">
              <w:rPr>
                <w:rFonts w:cs="Arial"/>
                <w:szCs w:val="18"/>
              </w:rPr>
              <w:t>Average</w:t>
            </w:r>
            <w:r w:rsidRPr="00D0162F">
              <w:t xml:space="preserve"> Noc ±1.5 dB</w:t>
            </w:r>
          </w:p>
          <w:p w14:paraId="0594044B" w14:textId="1C116DDA" w:rsidR="00090B9F" w:rsidRPr="00D0162F" w:rsidRDefault="00090B9F" w:rsidP="00090B9F">
            <w:pPr>
              <w:pStyle w:val="TAL"/>
            </w:pPr>
            <w:r w:rsidRPr="00D0162F">
              <w:rPr>
                <w:rFonts w:cs="Arial"/>
                <w:szCs w:val="18"/>
              </w:rPr>
              <w:t xml:space="preserve">Average </w:t>
            </w:r>
            <w:r w:rsidRPr="00D0162F">
              <w:t>Ês / Noc ±0.3 dB</w:t>
            </w:r>
          </w:p>
          <w:p w14:paraId="1A755AD5" w14:textId="77777777" w:rsidR="00090B9F" w:rsidRPr="00D0162F" w:rsidRDefault="00090B9F" w:rsidP="00090B9F">
            <w:pPr>
              <w:pStyle w:val="TAL"/>
              <w:rPr>
                <w:rFonts w:cs="Arial"/>
                <w:szCs w:val="18"/>
              </w:rPr>
            </w:pPr>
          </w:p>
          <w:p w14:paraId="232A6FF4" w14:textId="4ED48899" w:rsidR="00090B9F" w:rsidRPr="00D0162F" w:rsidRDefault="00090B9F" w:rsidP="00090B9F">
            <w:pPr>
              <w:pStyle w:val="TAL"/>
              <w:rPr>
                <w:rFonts w:cs="Arial"/>
                <w:szCs w:val="18"/>
              </w:rPr>
            </w:pPr>
            <w:r w:rsidRPr="00D0162F">
              <w:rPr>
                <w:rFonts w:cs="Arial"/>
                <w:szCs w:val="18"/>
              </w:rPr>
              <w:t xml:space="preserve">Meas PRB </w:t>
            </w:r>
            <w:r w:rsidRPr="00D0162F">
              <w:t>Noc ±1.5 dB</w:t>
            </w:r>
          </w:p>
          <w:p w14:paraId="2E159D90" w14:textId="54DC64D3" w:rsidR="00090B9F" w:rsidRPr="00D0162F" w:rsidRDefault="00090B9F" w:rsidP="00090B9F">
            <w:pPr>
              <w:pStyle w:val="TAL"/>
            </w:pPr>
            <w:r w:rsidRPr="00D0162F">
              <w:rPr>
                <w:rFonts w:cs="Arial"/>
                <w:szCs w:val="18"/>
              </w:rPr>
              <w:t xml:space="preserve">Meas PRB </w:t>
            </w:r>
            <w:r w:rsidRPr="00D0162F">
              <w:t>Ês / Noc</w:t>
            </w:r>
            <w:r w:rsidRPr="00D0162F">
              <w:rPr>
                <w:rFonts w:cs="Arial"/>
                <w:szCs w:val="18"/>
              </w:rPr>
              <w:t xml:space="preserve"> ±0.8 dB </w:t>
            </w:r>
          </w:p>
        </w:tc>
        <w:tc>
          <w:tcPr>
            <w:tcW w:w="3655" w:type="dxa"/>
            <w:tcBorders>
              <w:top w:val="single" w:sz="4" w:space="0" w:color="auto"/>
              <w:left w:val="single" w:sz="4" w:space="0" w:color="auto"/>
              <w:bottom w:val="single" w:sz="4" w:space="0" w:color="auto"/>
              <w:right w:val="single" w:sz="4" w:space="0" w:color="auto"/>
            </w:tcBorders>
          </w:tcPr>
          <w:p w14:paraId="0E4A6074" w14:textId="22FC32AE" w:rsidR="00090B9F" w:rsidRPr="00D0162F" w:rsidRDefault="00090B9F" w:rsidP="00090B9F">
            <w:pPr>
              <w:pStyle w:val="TAL"/>
              <w:rPr>
                <w:rFonts w:cs="Arial"/>
                <w:szCs w:val="18"/>
              </w:rPr>
            </w:pPr>
            <w:r w:rsidRPr="00D0162F">
              <w:rPr>
                <w:rFonts w:cs="Arial"/>
                <w:szCs w:val="18"/>
              </w:rPr>
              <w:t>Noc is the AWGN on E-UTRA freq1</w:t>
            </w:r>
          </w:p>
          <w:p w14:paraId="5662EC06" w14:textId="10D0EA8F" w:rsidR="00090B9F" w:rsidRPr="00D0162F" w:rsidRDefault="00090B9F" w:rsidP="00090B9F">
            <w:pPr>
              <w:pStyle w:val="TAL"/>
            </w:pPr>
            <w:r w:rsidRPr="00D0162F">
              <w:t>Ês</w:t>
            </w:r>
            <w:r w:rsidRPr="00D0162F">
              <w:rPr>
                <w:vertAlign w:val="subscript"/>
              </w:rPr>
              <w:t xml:space="preserve"> </w:t>
            </w:r>
            <w:r w:rsidRPr="00D0162F">
              <w:t>/ Noc is the ratio of cell 1 signal / AWGN</w:t>
            </w:r>
          </w:p>
          <w:p w14:paraId="2C0590A0" w14:textId="77777777" w:rsidR="00090B9F" w:rsidRPr="00D0162F" w:rsidRDefault="00090B9F" w:rsidP="00090B9F">
            <w:pPr>
              <w:pStyle w:val="TAL"/>
              <w:rPr>
                <w:rFonts w:cs="Arial"/>
                <w:szCs w:val="18"/>
              </w:rPr>
            </w:pPr>
          </w:p>
          <w:p w14:paraId="6C8A19EC" w14:textId="17F4925F" w:rsidR="00090B9F" w:rsidRPr="00D0162F" w:rsidRDefault="00090B9F" w:rsidP="00090B9F">
            <w:pPr>
              <w:pStyle w:val="TAL"/>
            </w:pPr>
            <w:r w:rsidRPr="00D0162F">
              <w:rPr>
                <w:rFonts w:cs="Arial"/>
                <w:szCs w:val="18"/>
              </w:rPr>
              <w:t>Meas PRB are the measurement PRB for RSRP #RB</w:t>
            </w:r>
            <w:r w:rsidRPr="00D0162F">
              <w:rPr>
                <w:rFonts w:cs="Arial"/>
                <w:szCs w:val="18"/>
                <w:vertAlign w:val="subscript"/>
              </w:rPr>
              <w:t>22</w:t>
            </w:r>
            <w:r w:rsidRPr="00D0162F">
              <w:rPr>
                <w:rFonts w:cs="Arial"/>
                <w:szCs w:val="18"/>
              </w:rPr>
              <w:t xml:space="preserve"> to RB</w:t>
            </w:r>
            <w:r w:rsidRPr="00D0162F">
              <w:rPr>
                <w:rFonts w:cs="Arial"/>
                <w:szCs w:val="18"/>
                <w:vertAlign w:val="subscript"/>
              </w:rPr>
              <w:t>27</w:t>
            </w:r>
          </w:p>
        </w:tc>
      </w:tr>
      <w:tr w:rsidR="00090B9F" w:rsidRPr="00D0162F" w14:paraId="0F095EF4"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7A45B775" w14:textId="05F4A5BC" w:rsidR="00090B9F" w:rsidRPr="00D0162F" w:rsidRDefault="00090B9F" w:rsidP="00090B9F">
            <w:pPr>
              <w:pStyle w:val="TAL"/>
            </w:pPr>
            <w:r w:rsidRPr="00D0162F">
              <w:rPr>
                <w:lang w:eastAsia="sv-SE"/>
              </w:rPr>
              <w:t>6.7.6.1 NR SA FR1 – E-UTRAN RSRQ absolute measurement accuracy</w:t>
            </w:r>
          </w:p>
        </w:tc>
        <w:tc>
          <w:tcPr>
            <w:tcW w:w="2552" w:type="dxa"/>
            <w:tcBorders>
              <w:top w:val="single" w:sz="4" w:space="0" w:color="auto"/>
              <w:left w:val="single" w:sz="4" w:space="0" w:color="auto"/>
              <w:bottom w:val="single" w:sz="4" w:space="0" w:color="auto"/>
              <w:right w:val="single" w:sz="4" w:space="0" w:color="auto"/>
            </w:tcBorders>
          </w:tcPr>
          <w:p w14:paraId="5F9BEC41" w14:textId="31720BC4" w:rsidR="00090B9F" w:rsidRPr="00D0162F" w:rsidRDefault="00090B9F" w:rsidP="00090B9F">
            <w:pPr>
              <w:pStyle w:val="TAL"/>
            </w:pPr>
            <w:r w:rsidRPr="00D0162F">
              <w:t>Same as 6.7.5.1</w:t>
            </w:r>
          </w:p>
        </w:tc>
        <w:tc>
          <w:tcPr>
            <w:tcW w:w="3655" w:type="dxa"/>
            <w:tcBorders>
              <w:top w:val="single" w:sz="4" w:space="0" w:color="auto"/>
              <w:left w:val="single" w:sz="4" w:space="0" w:color="auto"/>
              <w:bottom w:val="single" w:sz="4" w:space="0" w:color="auto"/>
              <w:right w:val="single" w:sz="4" w:space="0" w:color="auto"/>
            </w:tcBorders>
          </w:tcPr>
          <w:p w14:paraId="7BC3510D" w14:textId="4C8720CB" w:rsidR="00090B9F" w:rsidRPr="00D0162F" w:rsidRDefault="00090B9F" w:rsidP="00090B9F">
            <w:pPr>
              <w:pStyle w:val="TAL"/>
            </w:pPr>
            <w:r w:rsidRPr="00D0162F">
              <w:t>Same as 6.7.5.1</w:t>
            </w:r>
          </w:p>
        </w:tc>
      </w:tr>
      <w:tr w:rsidR="00090B9F" w:rsidRPr="00D0162F" w14:paraId="09276A8A"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758C7A99" w14:textId="257E5664" w:rsidR="00090B9F" w:rsidRPr="00D0162F" w:rsidRDefault="00090B9F" w:rsidP="00090B9F">
            <w:pPr>
              <w:pStyle w:val="TAL"/>
            </w:pPr>
            <w:r w:rsidRPr="00D0162F">
              <w:rPr>
                <w:lang w:eastAsia="sv-SE"/>
              </w:rPr>
              <w:t>6.7.7.1 NR SA FR1 – E-UTRAN RS-SINR absolute measurement accuracy</w:t>
            </w:r>
          </w:p>
        </w:tc>
        <w:tc>
          <w:tcPr>
            <w:tcW w:w="2552" w:type="dxa"/>
            <w:tcBorders>
              <w:top w:val="single" w:sz="4" w:space="0" w:color="auto"/>
              <w:left w:val="single" w:sz="4" w:space="0" w:color="auto"/>
              <w:bottom w:val="single" w:sz="4" w:space="0" w:color="auto"/>
              <w:right w:val="single" w:sz="4" w:space="0" w:color="auto"/>
            </w:tcBorders>
          </w:tcPr>
          <w:p w14:paraId="2948361F" w14:textId="79A00305" w:rsidR="00090B9F" w:rsidRPr="00D0162F" w:rsidRDefault="00090B9F" w:rsidP="00090B9F">
            <w:pPr>
              <w:pStyle w:val="TAL"/>
            </w:pPr>
            <w:r w:rsidRPr="00D0162F">
              <w:t>Same as 6.7.5.1</w:t>
            </w:r>
          </w:p>
        </w:tc>
        <w:tc>
          <w:tcPr>
            <w:tcW w:w="3655" w:type="dxa"/>
            <w:tcBorders>
              <w:top w:val="single" w:sz="4" w:space="0" w:color="auto"/>
              <w:left w:val="single" w:sz="4" w:space="0" w:color="auto"/>
              <w:bottom w:val="single" w:sz="4" w:space="0" w:color="auto"/>
              <w:right w:val="single" w:sz="4" w:space="0" w:color="auto"/>
            </w:tcBorders>
          </w:tcPr>
          <w:p w14:paraId="52510486" w14:textId="198A118D" w:rsidR="00090B9F" w:rsidRPr="00D0162F" w:rsidRDefault="00090B9F" w:rsidP="00090B9F">
            <w:pPr>
              <w:pStyle w:val="TAL"/>
            </w:pPr>
            <w:r w:rsidRPr="00D0162F">
              <w:t>Same as 6.7.5.1</w:t>
            </w:r>
          </w:p>
        </w:tc>
      </w:tr>
      <w:tr w:rsidR="00090B9F" w:rsidRPr="00D0162F" w14:paraId="6F71395B" w14:textId="77777777" w:rsidTr="0040636B">
        <w:tblPrEx>
          <w:tblLook w:val="04A0" w:firstRow="1" w:lastRow="0" w:firstColumn="1" w:lastColumn="0" w:noHBand="0" w:noVBand="1"/>
        </w:tblPrEx>
        <w:trPr>
          <w:cantSplit/>
          <w:jc w:val="center"/>
        </w:trPr>
        <w:tc>
          <w:tcPr>
            <w:tcW w:w="3211" w:type="dxa"/>
            <w:tcBorders>
              <w:top w:val="single" w:sz="4" w:space="0" w:color="auto"/>
              <w:left w:val="single" w:sz="4" w:space="0" w:color="auto"/>
              <w:bottom w:val="single" w:sz="4" w:space="0" w:color="auto"/>
              <w:right w:val="single" w:sz="4" w:space="0" w:color="auto"/>
            </w:tcBorders>
          </w:tcPr>
          <w:p w14:paraId="533B4EF6" w14:textId="77777777" w:rsidR="00090B9F" w:rsidRPr="00D0162F" w:rsidRDefault="00090B9F" w:rsidP="00090B9F">
            <w:pPr>
              <w:pStyle w:val="TAL"/>
              <w:rPr>
                <w:lang w:eastAsia="sv-SE"/>
              </w:rPr>
            </w:pPr>
            <w:r w:rsidRPr="00D0162F">
              <w:rPr>
                <w:lang w:eastAsia="zh-CN"/>
              </w:rPr>
              <w:t xml:space="preserve">6.7.8.1 </w:t>
            </w:r>
            <w:r w:rsidRPr="00D0162F">
              <w:t>NR SA FR1 SRS-RSRP measurement accuracy</w:t>
            </w:r>
          </w:p>
        </w:tc>
        <w:tc>
          <w:tcPr>
            <w:tcW w:w="2552" w:type="dxa"/>
            <w:tcBorders>
              <w:top w:val="single" w:sz="4" w:space="0" w:color="auto"/>
              <w:left w:val="single" w:sz="4" w:space="0" w:color="auto"/>
              <w:bottom w:val="single" w:sz="4" w:space="0" w:color="auto"/>
              <w:right w:val="single" w:sz="4" w:space="0" w:color="auto"/>
            </w:tcBorders>
          </w:tcPr>
          <w:p w14:paraId="25511021" w14:textId="77777777" w:rsidR="00090B9F" w:rsidRPr="00D0162F" w:rsidRDefault="00090B9F" w:rsidP="00090B9F">
            <w:pPr>
              <w:pStyle w:val="TAL"/>
              <w:rPr>
                <w:rFonts w:cs="Arial"/>
                <w:szCs w:val="18"/>
              </w:rPr>
            </w:pPr>
            <w:r w:rsidRPr="00D0162F">
              <w:rPr>
                <w:rFonts w:cs="Arial"/>
                <w:szCs w:val="18"/>
              </w:rPr>
              <w:t>Averaqe Noc ±1.5 dB</w:t>
            </w:r>
          </w:p>
          <w:p w14:paraId="31E496E2" w14:textId="77777777" w:rsidR="00090B9F" w:rsidRPr="00D0162F" w:rsidRDefault="00090B9F" w:rsidP="00090B9F">
            <w:pPr>
              <w:pStyle w:val="TAL"/>
            </w:pPr>
            <w:r w:rsidRPr="00D0162F">
              <w:rPr>
                <w:rFonts w:cs="Arial"/>
                <w:szCs w:val="18"/>
              </w:rPr>
              <w:t>Average Ês / Noc ±0.3 dB</w:t>
            </w:r>
          </w:p>
        </w:tc>
        <w:tc>
          <w:tcPr>
            <w:tcW w:w="3747" w:type="dxa"/>
            <w:gridSpan w:val="2"/>
            <w:tcBorders>
              <w:top w:val="single" w:sz="4" w:space="0" w:color="auto"/>
              <w:left w:val="single" w:sz="4" w:space="0" w:color="auto"/>
              <w:bottom w:val="single" w:sz="4" w:space="0" w:color="auto"/>
              <w:right w:val="single" w:sz="4" w:space="0" w:color="auto"/>
            </w:tcBorders>
          </w:tcPr>
          <w:p w14:paraId="297D2E3A" w14:textId="77777777" w:rsidR="00090B9F" w:rsidRPr="00D0162F" w:rsidRDefault="00090B9F" w:rsidP="00090B9F">
            <w:pPr>
              <w:pStyle w:val="TAL"/>
              <w:rPr>
                <w:rFonts w:cs="Arial"/>
                <w:szCs w:val="18"/>
              </w:rPr>
            </w:pPr>
            <w:r w:rsidRPr="00D0162F">
              <w:rPr>
                <w:rFonts w:cs="Arial"/>
                <w:szCs w:val="18"/>
              </w:rPr>
              <w:t>Average Noc is the AWGN on virtual UE frequency (NR) on NR freq1</w:t>
            </w:r>
          </w:p>
          <w:p w14:paraId="42631D8B" w14:textId="77777777" w:rsidR="00090B9F" w:rsidRPr="00D0162F" w:rsidRDefault="00090B9F" w:rsidP="00090B9F">
            <w:pPr>
              <w:pStyle w:val="TAL"/>
            </w:pPr>
            <w:r w:rsidRPr="00D0162F">
              <w:rPr>
                <w:rFonts w:cs="Arial"/>
                <w:szCs w:val="18"/>
              </w:rPr>
              <w:t>Ês / Noc is the ratio of virtual UE signal / AWGN over the SRS resource RBs</w:t>
            </w:r>
          </w:p>
        </w:tc>
      </w:tr>
      <w:tr w:rsidR="00090B9F" w:rsidRPr="00D0162F" w14:paraId="507939BC"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1069FA12" w14:textId="77777777" w:rsidR="00090B9F" w:rsidRPr="00D0162F" w:rsidRDefault="00090B9F" w:rsidP="00090B9F">
            <w:pPr>
              <w:pStyle w:val="TAL"/>
              <w:rPr>
                <w:lang w:eastAsia="sv-SE"/>
              </w:rPr>
            </w:pPr>
            <w:r w:rsidRPr="00D0162F">
              <w:rPr>
                <w:lang w:eastAsia="sv-SE"/>
              </w:rPr>
              <w:t>6.7.9.1.1 NR SA FR1 CSI-RS based CMR and no dedicated IMR configured and CSI-RS resource set with repetition off L1-SINR absolute measurement accuracy</w:t>
            </w:r>
          </w:p>
        </w:tc>
        <w:tc>
          <w:tcPr>
            <w:tcW w:w="2552" w:type="dxa"/>
            <w:tcBorders>
              <w:top w:val="single" w:sz="4" w:space="0" w:color="auto"/>
              <w:left w:val="single" w:sz="4" w:space="0" w:color="auto"/>
              <w:bottom w:val="single" w:sz="4" w:space="0" w:color="auto"/>
              <w:right w:val="single" w:sz="4" w:space="0" w:color="auto"/>
            </w:tcBorders>
          </w:tcPr>
          <w:p w14:paraId="4CAB370A" w14:textId="77777777" w:rsidR="00090B9F" w:rsidRPr="00D0162F" w:rsidRDefault="00090B9F" w:rsidP="00090B9F">
            <w:pPr>
              <w:pStyle w:val="TAL"/>
            </w:pPr>
            <w:r w:rsidRPr="00D0162F">
              <w:t>Average Noc ±1.5 dB</w:t>
            </w:r>
          </w:p>
          <w:p w14:paraId="5F6B64CE" w14:textId="77777777" w:rsidR="00090B9F" w:rsidRPr="00D0162F" w:rsidRDefault="00090B9F" w:rsidP="00090B9F">
            <w:pPr>
              <w:pStyle w:val="TAL"/>
            </w:pPr>
            <w:r w:rsidRPr="00D0162F">
              <w:t>Average Ês2 / Noc ±0.3 dB</w:t>
            </w:r>
          </w:p>
          <w:p w14:paraId="36071B70" w14:textId="77777777" w:rsidR="00090B9F" w:rsidRPr="00D0162F" w:rsidRDefault="00090B9F" w:rsidP="00090B9F">
            <w:pPr>
              <w:pStyle w:val="TAL"/>
            </w:pPr>
            <w:r w:rsidRPr="00D0162F">
              <w:t>Meas PRB Ês2 / Noc ±0.8 dB</w:t>
            </w:r>
          </w:p>
        </w:tc>
        <w:tc>
          <w:tcPr>
            <w:tcW w:w="3655" w:type="dxa"/>
            <w:tcBorders>
              <w:top w:val="single" w:sz="4" w:space="0" w:color="auto"/>
              <w:left w:val="single" w:sz="4" w:space="0" w:color="auto"/>
              <w:bottom w:val="single" w:sz="4" w:space="0" w:color="auto"/>
              <w:right w:val="single" w:sz="4" w:space="0" w:color="auto"/>
            </w:tcBorders>
          </w:tcPr>
          <w:p w14:paraId="49B4610B" w14:textId="77777777" w:rsidR="00090B9F" w:rsidRPr="00D0162F" w:rsidRDefault="00090B9F" w:rsidP="00090B9F">
            <w:pPr>
              <w:pStyle w:val="TAL"/>
            </w:pPr>
            <w:r w:rsidRPr="00D0162F">
              <w:t>Noc is the AWGN on NR freq1</w:t>
            </w:r>
          </w:p>
          <w:p w14:paraId="27FBB62B" w14:textId="77777777" w:rsidR="00090B9F" w:rsidRPr="00D0162F" w:rsidRDefault="00090B9F" w:rsidP="00090B9F">
            <w:pPr>
              <w:pStyle w:val="TAL"/>
            </w:pPr>
            <w:r w:rsidRPr="00D0162F">
              <w:t>Ês2 / Noc is the SNR for the CSI-RS#0 &amp; CSI-RS#1</w:t>
            </w:r>
          </w:p>
          <w:p w14:paraId="7E885AEC" w14:textId="77777777" w:rsidR="00090B9F" w:rsidRPr="00D0162F" w:rsidRDefault="00090B9F" w:rsidP="00090B9F">
            <w:pPr>
              <w:pStyle w:val="TAL"/>
            </w:pPr>
          </w:p>
          <w:p w14:paraId="5014FEA1" w14:textId="77777777" w:rsidR="00090B9F" w:rsidRPr="00D0162F" w:rsidRDefault="00090B9F" w:rsidP="00090B9F">
            <w:pPr>
              <w:pStyle w:val="TAL"/>
            </w:pPr>
            <w:r w:rsidRPr="00D0162F">
              <w:t>Meas PRB is the measurement PRB for CSI-SINR #RB0 to RB275</w:t>
            </w:r>
          </w:p>
        </w:tc>
      </w:tr>
      <w:tr w:rsidR="00090B9F" w:rsidRPr="00D0162F" w14:paraId="696996CD"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55A8B391" w14:textId="77777777" w:rsidR="00090B9F" w:rsidRPr="00D0162F" w:rsidRDefault="00090B9F" w:rsidP="00090B9F">
            <w:pPr>
              <w:pStyle w:val="TAL"/>
              <w:rPr>
                <w:lang w:eastAsia="sv-SE"/>
              </w:rPr>
            </w:pPr>
            <w:r w:rsidRPr="00D0162F">
              <w:rPr>
                <w:lang w:eastAsia="sv-SE"/>
              </w:rPr>
              <w:t>6.7.9.1.2 NR SA FR1 CSI-RS based CMR and no dedicated IMR configured and CSI-RS resource set with repetition off L1-SINR relative measurement accuracy</w:t>
            </w:r>
          </w:p>
        </w:tc>
        <w:tc>
          <w:tcPr>
            <w:tcW w:w="2552" w:type="dxa"/>
            <w:tcBorders>
              <w:top w:val="single" w:sz="4" w:space="0" w:color="auto"/>
              <w:left w:val="single" w:sz="4" w:space="0" w:color="auto"/>
              <w:bottom w:val="single" w:sz="4" w:space="0" w:color="auto"/>
              <w:right w:val="single" w:sz="4" w:space="0" w:color="auto"/>
            </w:tcBorders>
          </w:tcPr>
          <w:p w14:paraId="43FDAC73" w14:textId="77777777" w:rsidR="00090B9F" w:rsidRPr="00D0162F" w:rsidRDefault="00090B9F" w:rsidP="00090B9F">
            <w:pPr>
              <w:pStyle w:val="TAL"/>
            </w:pPr>
            <w:r w:rsidRPr="00D0162F">
              <w:t>Same as 6.7.9.1.1</w:t>
            </w:r>
          </w:p>
        </w:tc>
        <w:tc>
          <w:tcPr>
            <w:tcW w:w="3655" w:type="dxa"/>
            <w:tcBorders>
              <w:top w:val="single" w:sz="4" w:space="0" w:color="auto"/>
              <w:left w:val="single" w:sz="4" w:space="0" w:color="auto"/>
              <w:bottom w:val="single" w:sz="4" w:space="0" w:color="auto"/>
              <w:right w:val="single" w:sz="4" w:space="0" w:color="auto"/>
            </w:tcBorders>
          </w:tcPr>
          <w:p w14:paraId="75CD8B65" w14:textId="77777777" w:rsidR="00090B9F" w:rsidRPr="00D0162F" w:rsidRDefault="00090B9F" w:rsidP="00090B9F">
            <w:pPr>
              <w:pStyle w:val="TAL"/>
            </w:pPr>
            <w:r w:rsidRPr="00D0162F">
              <w:t>Same as 6.7.9.1.1</w:t>
            </w:r>
          </w:p>
        </w:tc>
      </w:tr>
      <w:tr w:rsidR="00090B9F" w:rsidRPr="00D0162F" w14:paraId="19B41FEF"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12CB3315" w14:textId="77777777" w:rsidR="00090B9F" w:rsidRPr="00D0162F" w:rsidRDefault="00090B9F" w:rsidP="00090B9F">
            <w:pPr>
              <w:pStyle w:val="TAL"/>
              <w:rPr>
                <w:lang w:eastAsia="sv-SE"/>
              </w:rPr>
            </w:pPr>
            <w:r w:rsidRPr="00D0162F">
              <w:rPr>
                <w:lang w:eastAsia="sv-SE"/>
              </w:rPr>
              <w:t>6.7.9.2 NR SA FR1 SSB based CMR and dedicated IMR L1-SINR absolute measurement accuracy</w:t>
            </w:r>
          </w:p>
        </w:tc>
        <w:tc>
          <w:tcPr>
            <w:tcW w:w="2552" w:type="dxa"/>
            <w:tcBorders>
              <w:top w:val="single" w:sz="4" w:space="0" w:color="auto"/>
              <w:left w:val="single" w:sz="4" w:space="0" w:color="auto"/>
              <w:bottom w:val="single" w:sz="4" w:space="0" w:color="auto"/>
              <w:right w:val="single" w:sz="4" w:space="0" w:color="auto"/>
            </w:tcBorders>
          </w:tcPr>
          <w:p w14:paraId="187362BB" w14:textId="77777777" w:rsidR="00090B9F" w:rsidRPr="00D0162F" w:rsidRDefault="00090B9F" w:rsidP="00090B9F">
            <w:pPr>
              <w:pStyle w:val="TAL"/>
            </w:pPr>
            <w:r w:rsidRPr="00D0162F">
              <w:t>Average Noc ±1.5 dB</w:t>
            </w:r>
          </w:p>
          <w:p w14:paraId="1D9F58F5" w14:textId="77777777" w:rsidR="00090B9F" w:rsidRPr="00D0162F" w:rsidRDefault="00090B9F" w:rsidP="00090B9F">
            <w:pPr>
              <w:pStyle w:val="TAL"/>
            </w:pPr>
            <w:r w:rsidRPr="00D0162F">
              <w:t>Average Ês2 / Noc ±0.3 dB</w:t>
            </w:r>
          </w:p>
          <w:p w14:paraId="05246B40" w14:textId="77777777" w:rsidR="00090B9F" w:rsidRPr="00D0162F" w:rsidRDefault="00090B9F" w:rsidP="00090B9F">
            <w:pPr>
              <w:pStyle w:val="TAL"/>
            </w:pPr>
            <w:r w:rsidRPr="00D0162F">
              <w:t>Meas PRB Ês2 / Noc ±0.8 dB</w:t>
            </w:r>
          </w:p>
        </w:tc>
        <w:tc>
          <w:tcPr>
            <w:tcW w:w="3655" w:type="dxa"/>
            <w:tcBorders>
              <w:top w:val="single" w:sz="4" w:space="0" w:color="auto"/>
              <w:left w:val="single" w:sz="4" w:space="0" w:color="auto"/>
              <w:bottom w:val="single" w:sz="4" w:space="0" w:color="auto"/>
              <w:right w:val="single" w:sz="4" w:space="0" w:color="auto"/>
            </w:tcBorders>
          </w:tcPr>
          <w:p w14:paraId="61332B39" w14:textId="77777777" w:rsidR="00090B9F" w:rsidRPr="00D0162F" w:rsidRDefault="00090B9F" w:rsidP="00090B9F">
            <w:pPr>
              <w:pStyle w:val="TAL"/>
            </w:pPr>
            <w:r w:rsidRPr="00D0162F">
              <w:t>Noc is the AWGN on NR freq1</w:t>
            </w:r>
          </w:p>
          <w:p w14:paraId="030E13A9" w14:textId="77777777" w:rsidR="00090B9F" w:rsidRPr="00D0162F" w:rsidRDefault="00090B9F" w:rsidP="00090B9F">
            <w:pPr>
              <w:pStyle w:val="TAL"/>
            </w:pPr>
            <w:r w:rsidRPr="00D0162F">
              <w:t>Ês2 / Noc is the SNR for the SSB#0 &amp; SSB#1</w:t>
            </w:r>
          </w:p>
          <w:p w14:paraId="4E14E7BA" w14:textId="77777777" w:rsidR="00090B9F" w:rsidRPr="00D0162F" w:rsidRDefault="00090B9F" w:rsidP="00090B9F">
            <w:pPr>
              <w:pStyle w:val="TAL"/>
            </w:pPr>
          </w:p>
          <w:p w14:paraId="130AA04B" w14:textId="77777777" w:rsidR="00090B9F" w:rsidRPr="00D0162F" w:rsidRDefault="00090B9F" w:rsidP="00090B9F">
            <w:pPr>
              <w:pStyle w:val="TAL"/>
            </w:pPr>
            <w:r w:rsidRPr="00D0162F">
              <w:t>Meas PRB is the measurement PRB for SS-SINR #RBJ to RBJ+19</w:t>
            </w:r>
          </w:p>
        </w:tc>
      </w:tr>
      <w:tr w:rsidR="00090B9F" w:rsidRPr="00D0162F" w14:paraId="1C3B2CB7"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2E39E0A1" w14:textId="77777777" w:rsidR="00090B9F" w:rsidRPr="00D0162F" w:rsidRDefault="00090B9F" w:rsidP="00090B9F">
            <w:pPr>
              <w:pStyle w:val="TAL"/>
              <w:rPr>
                <w:lang w:eastAsia="sv-SE"/>
              </w:rPr>
            </w:pPr>
            <w:r w:rsidRPr="00D0162F">
              <w:rPr>
                <w:lang w:eastAsia="sv-SE"/>
              </w:rPr>
              <w:t>6.7.9.3.1 NR SA FR1 CSI-RS based CMR and dedicated IMR L1-SINR absolute measurement accuracy</w:t>
            </w:r>
          </w:p>
        </w:tc>
        <w:tc>
          <w:tcPr>
            <w:tcW w:w="2552" w:type="dxa"/>
            <w:tcBorders>
              <w:top w:val="single" w:sz="4" w:space="0" w:color="auto"/>
              <w:left w:val="single" w:sz="4" w:space="0" w:color="auto"/>
              <w:bottom w:val="single" w:sz="4" w:space="0" w:color="auto"/>
              <w:right w:val="single" w:sz="4" w:space="0" w:color="auto"/>
            </w:tcBorders>
          </w:tcPr>
          <w:p w14:paraId="7D6B3AEE" w14:textId="77777777" w:rsidR="00090B9F" w:rsidRPr="00D0162F" w:rsidRDefault="00090B9F" w:rsidP="00090B9F">
            <w:pPr>
              <w:pStyle w:val="TAL"/>
            </w:pPr>
            <w:r w:rsidRPr="00D0162F">
              <w:t>Same as 6.7.9.1.1</w:t>
            </w:r>
          </w:p>
        </w:tc>
        <w:tc>
          <w:tcPr>
            <w:tcW w:w="3655" w:type="dxa"/>
            <w:tcBorders>
              <w:top w:val="single" w:sz="4" w:space="0" w:color="auto"/>
              <w:left w:val="single" w:sz="4" w:space="0" w:color="auto"/>
              <w:bottom w:val="single" w:sz="4" w:space="0" w:color="auto"/>
              <w:right w:val="single" w:sz="4" w:space="0" w:color="auto"/>
            </w:tcBorders>
          </w:tcPr>
          <w:p w14:paraId="15C0B061" w14:textId="77777777" w:rsidR="00090B9F" w:rsidRPr="00D0162F" w:rsidRDefault="00090B9F" w:rsidP="00090B9F">
            <w:pPr>
              <w:pStyle w:val="TAL"/>
            </w:pPr>
            <w:r w:rsidRPr="00D0162F">
              <w:t>Same as 6.7.9.1.1</w:t>
            </w:r>
          </w:p>
        </w:tc>
      </w:tr>
      <w:tr w:rsidR="00090B9F" w:rsidRPr="00D0162F" w14:paraId="1601711A" w14:textId="77777777" w:rsidTr="0040636B">
        <w:tblPrEx>
          <w:tblLook w:val="04A0" w:firstRow="1" w:lastRow="0" w:firstColumn="1" w:lastColumn="0" w:noHBand="0" w:noVBand="1"/>
        </w:tblPrEx>
        <w:trPr>
          <w:gridAfter w:val="1"/>
          <w:wAfter w:w="92" w:type="dxa"/>
          <w:cantSplit/>
          <w:jc w:val="center"/>
        </w:trPr>
        <w:tc>
          <w:tcPr>
            <w:tcW w:w="3211" w:type="dxa"/>
            <w:tcBorders>
              <w:top w:val="single" w:sz="4" w:space="0" w:color="auto"/>
              <w:left w:val="single" w:sz="4" w:space="0" w:color="auto"/>
              <w:bottom w:val="single" w:sz="4" w:space="0" w:color="auto"/>
              <w:right w:val="single" w:sz="4" w:space="0" w:color="auto"/>
            </w:tcBorders>
          </w:tcPr>
          <w:p w14:paraId="252F3A27" w14:textId="77777777" w:rsidR="00090B9F" w:rsidRPr="00D0162F" w:rsidRDefault="00090B9F" w:rsidP="00090B9F">
            <w:pPr>
              <w:pStyle w:val="TAL"/>
              <w:rPr>
                <w:lang w:eastAsia="sv-SE"/>
              </w:rPr>
            </w:pPr>
            <w:r w:rsidRPr="00D0162F">
              <w:rPr>
                <w:lang w:eastAsia="sv-SE"/>
              </w:rPr>
              <w:t>6.7.9.3.2 NR SA FR1 CSI-RS based CMR and dedicated IMR L1-SINR relative measurement accuracy</w:t>
            </w:r>
          </w:p>
        </w:tc>
        <w:tc>
          <w:tcPr>
            <w:tcW w:w="2552" w:type="dxa"/>
            <w:tcBorders>
              <w:top w:val="single" w:sz="4" w:space="0" w:color="auto"/>
              <w:left w:val="single" w:sz="4" w:space="0" w:color="auto"/>
              <w:bottom w:val="single" w:sz="4" w:space="0" w:color="auto"/>
              <w:right w:val="single" w:sz="4" w:space="0" w:color="auto"/>
            </w:tcBorders>
          </w:tcPr>
          <w:p w14:paraId="1FD6C38F" w14:textId="77777777" w:rsidR="00090B9F" w:rsidRPr="00D0162F" w:rsidRDefault="00090B9F" w:rsidP="00090B9F">
            <w:pPr>
              <w:pStyle w:val="TAL"/>
            </w:pPr>
            <w:r w:rsidRPr="00D0162F">
              <w:t>Same as 6.7.9.1.1</w:t>
            </w:r>
          </w:p>
        </w:tc>
        <w:tc>
          <w:tcPr>
            <w:tcW w:w="3655" w:type="dxa"/>
            <w:tcBorders>
              <w:top w:val="single" w:sz="4" w:space="0" w:color="auto"/>
              <w:left w:val="single" w:sz="4" w:space="0" w:color="auto"/>
              <w:bottom w:val="single" w:sz="4" w:space="0" w:color="auto"/>
              <w:right w:val="single" w:sz="4" w:space="0" w:color="auto"/>
            </w:tcBorders>
          </w:tcPr>
          <w:p w14:paraId="0D19132E" w14:textId="77777777" w:rsidR="00090B9F" w:rsidRPr="00D0162F" w:rsidRDefault="00090B9F" w:rsidP="00090B9F">
            <w:pPr>
              <w:pStyle w:val="TAL"/>
            </w:pPr>
            <w:r w:rsidRPr="00D0162F">
              <w:t>Same as 6.7.9.1.1</w:t>
            </w:r>
          </w:p>
        </w:tc>
      </w:tr>
    </w:tbl>
    <w:p w14:paraId="15FB78FD" w14:textId="77777777" w:rsidR="00F16018" w:rsidRPr="00D0162F" w:rsidRDefault="00F16018" w:rsidP="00F16018"/>
    <w:p w14:paraId="4B265A9A" w14:textId="2CF389D5" w:rsidR="00AB67FA" w:rsidRPr="00D0162F" w:rsidRDefault="00AB67FA" w:rsidP="00AB67FA">
      <w:pPr>
        <w:pStyle w:val="TH"/>
      </w:pPr>
      <w:r w:rsidRPr="00D0162F">
        <w:t>Table F.1.1.2-5: Maximum test system uncertainty for RRM requirements for EN-DC FR2 test cases</w:t>
      </w:r>
    </w:p>
    <w:tbl>
      <w:tblPr>
        <w:tblW w:w="98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61"/>
        <w:gridCol w:w="2639"/>
        <w:gridCol w:w="3826"/>
      </w:tblGrid>
      <w:tr w:rsidR="00AB67FA" w:rsidRPr="00D0162F" w14:paraId="2D7D07C3"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196E95E5" w14:textId="77777777" w:rsidR="00AB67FA" w:rsidRPr="00D0162F" w:rsidRDefault="00AB67FA" w:rsidP="006E0A54">
            <w:pPr>
              <w:pStyle w:val="TAH"/>
              <w:jc w:val="left"/>
              <w:rPr>
                <w:shd w:val="clear" w:color="auto" w:fill="FFFFFF"/>
              </w:rPr>
            </w:pPr>
            <w:r w:rsidRPr="00D0162F">
              <w:t>Subclause</w:t>
            </w:r>
          </w:p>
        </w:tc>
        <w:tc>
          <w:tcPr>
            <w:tcW w:w="2639" w:type="dxa"/>
            <w:tcBorders>
              <w:top w:val="single" w:sz="4" w:space="0" w:color="auto"/>
              <w:left w:val="single" w:sz="4" w:space="0" w:color="auto"/>
              <w:bottom w:val="single" w:sz="4" w:space="0" w:color="auto"/>
              <w:right w:val="single" w:sz="4" w:space="0" w:color="auto"/>
            </w:tcBorders>
          </w:tcPr>
          <w:p w14:paraId="427944C3" w14:textId="085727E8" w:rsidR="00AB67FA" w:rsidRPr="00D0162F" w:rsidRDefault="00AB67FA" w:rsidP="006E0A54">
            <w:pPr>
              <w:pStyle w:val="TAH"/>
              <w:jc w:val="left"/>
              <w:rPr>
                <w:shd w:val="clear" w:color="auto" w:fill="FFFFFF"/>
              </w:rPr>
            </w:pPr>
            <w:r w:rsidRPr="00D0162F">
              <w:t>Maximum</w:t>
            </w:r>
            <w:r w:rsidR="006E0A54" w:rsidRPr="00D0162F">
              <w:t xml:space="preserve"> </w:t>
            </w:r>
            <w:r w:rsidRPr="00D0162F">
              <w:t>Test</w:t>
            </w:r>
            <w:r w:rsidR="006E0A54" w:rsidRPr="00D0162F">
              <w:t xml:space="preserve"> </w:t>
            </w:r>
            <w:r w:rsidRPr="00D0162F">
              <w:t>System</w:t>
            </w:r>
            <w:r w:rsidR="006E0A54" w:rsidRPr="00D0162F">
              <w:t xml:space="preserve"> </w:t>
            </w:r>
            <w:r w:rsidRPr="00D0162F">
              <w:t>Uncertainty</w:t>
            </w:r>
            <w:r w:rsidRPr="00D0162F">
              <w:rPr>
                <w:vertAlign w:val="superscript"/>
              </w:rPr>
              <w:t>1</w:t>
            </w:r>
          </w:p>
        </w:tc>
        <w:tc>
          <w:tcPr>
            <w:tcW w:w="3826" w:type="dxa"/>
            <w:tcBorders>
              <w:top w:val="single" w:sz="4" w:space="0" w:color="auto"/>
              <w:left w:val="single" w:sz="4" w:space="0" w:color="auto"/>
              <w:bottom w:val="single" w:sz="4" w:space="0" w:color="auto"/>
              <w:right w:val="single" w:sz="4" w:space="0" w:color="auto"/>
            </w:tcBorders>
          </w:tcPr>
          <w:p w14:paraId="414FCD1F" w14:textId="0C0A9257" w:rsidR="00AB67FA" w:rsidRPr="00D0162F" w:rsidRDefault="00AB67FA" w:rsidP="006E0A54">
            <w:pPr>
              <w:pStyle w:val="TAH"/>
              <w:jc w:val="left"/>
            </w:pPr>
            <w:r w:rsidRPr="00D0162F">
              <w:t>Derivation</w:t>
            </w:r>
            <w:r w:rsidR="006E0A54" w:rsidRPr="00D0162F">
              <w:t xml:space="preserve"> </w:t>
            </w:r>
            <w:r w:rsidRPr="00D0162F">
              <w:t>of</w:t>
            </w:r>
            <w:r w:rsidR="006E0A54" w:rsidRPr="00D0162F">
              <w:t xml:space="preserve"> </w:t>
            </w:r>
            <w:r w:rsidRPr="00D0162F">
              <w:t>Test</w:t>
            </w:r>
            <w:r w:rsidR="006E0A54" w:rsidRPr="00D0162F">
              <w:t xml:space="preserve"> </w:t>
            </w:r>
            <w:r w:rsidRPr="00D0162F">
              <w:t>System</w:t>
            </w:r>
            <w:r w:rsidR="006E0A54" w:rsidRPr="00D0162F">
              <w:t xml:space="preserve"> </w:t>
            </w:r>
            <w:r w:rsidRPr="00D0162F">
              <w:t>Uncertainty</w:t>
            </w:r>
          </w:p>
        </w:tc>
      </w:tr>
      <w:tr w:rsidR="00AB67FA" w:rsidRPr="00D0162F" w14:paraId="455304DC"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309F9417" w14:textId="62595674" w:rsidR="00AB67FA" w:rsidRPr="00D0162F" w:rsidRDefault="00AB67FA" w:rsidP="006E0A54">
            <w:pPr>
              <w:pStyle w:val="TAL"/>
            </w:pPr>
            <w:r w:rsidRPr="00D0162F">
              <w:t>5.3.2.2.1</w:t>
            </w:r>
            <w:r w:rsidR="006E0A54" w:rsidRPr="00D0162F">
              <w:t xml:space="preserve"> </w:t>
            </w:r>
            <w:r w:rsidRPr="00D0162F">
              <w:t>EN-DC</w:t>
            </w:r>
            <w:r w:rsidR="006E0A54" w:rsidRPr="00D0162F">
              <w:t xml:space="preserve"> </w:t>
            </w:r>
            <w:r w:rsidRPr="00D0162F">
              <w:t>FR2</w:t>
            </w:r>
            <w:r w:rsidR="006E0A54" w:rsidRPr="00D0162F">
              <w:t xml:space="preserve"> </w:t>
            </w:r>
            <w:r w:rsidRPr="00D0162F">
              <w:t>contention</w:t>
            </w:r>
            <w:r w:rsidR="006E0A54" w:rsidRPr="00D0162F">
              <w:t xml:space="preserve"> </w:t>
            </w:r>
            <w:r w:rsidRPr="00D0162F">
              <w:t>based</w:t>
            </w:r>
            <w:r w:rsidR="006E0A54" w:rsidRPr="00D0162F">
              <w:t xml:space="preserve"> </w:t>
            </w:r>
            <w:r w:rsidRPr="00D0162F">
              <w:t>random</w:t>
            </w:r>
            <w:r w:rsidR="006E0A54" w:rsidRPr="00D0162F">
              <w:t xml:space="preserve"> </w:t>
            </w:r>
            <w:r w:rsidRPr="00D0162F">
              <w:t>access</w:t>
            </w:r>
          </w:p>
        </w:tc>
        <w:tc>
          <w:tcPr>
            <w:tcW w:w="2639" w:type="dxa"/>
            <w:tcBorders>
              <w:top w:val="single" w:sz="4" w:space="0" w:color="auto"/>
              <w:left w:val="single" w:sz="4" w:space="0" w:color="auto"/>
              <w:bottom w:val="single" w:sz="4" w:space="0" w:color="auto"/>
              <w:right w:val="single" w:sz="4" w:space="0" w:color="auto"/>
            </w:tcBorders>
          </w:tcPr>
          <w:p w14:paraId="7500FE6F" w14:textId="3BA26707" w:rsidR="00AB67FA" w:rsidRPr="00D0162F" w:rsidRDefault="00AB67FA" w:rsidP="006E0A54">
            <w:pPr>
              <w:pStyle w:val="TAL"/>
              <w:rPr>
                <w:rFonts w:cs="Arial"/>
                <w:lang w:eastAsia="zh-CN"/>
              </w:rPr>
            </w:pPr>
            <w:r w:rsidRPr="00D0162F">
              <w:rPr>
                <w:rFonts w:cs="Arial"/>
                <w:lang w:eastAsia="zh-CN"/>
              </w:rPr>
              <w:t>Average</w:t>
            </w:r>
            <w:r w:rsidR="006E0A54" w:rsidRPr="00D0162F">
              <w:rPr>
                <w:rFonts w:cs="Arial"/>
                <w:lang w:eastAsia="zh-CN"/>
              </w:rPr>
              <w:t xml:space="preserve"> </w:t>
            </w:r>
            <w:r w:rsidRPr="00D0162F">
              <w:rPr>
                <w:rFonts w:cs="Arial"/>
                <w:lang w:eastAsia="zh-CN"/>
              </w:rPr>
              <w:t>Ês</w:t>
            </w:r>
            <w:r w:rsidR="006E0A54" w:rsidRPr="00D0162F">
              <w:rPr>
                <w:rFonts w:cs="Arial"/>
                <w:lang w:eastAsia="zh-CN"/>
              </w:rPr>
              <w:t xml:space="preserve"> </w:t>
            </w:r>
            <w:r w:rsidRPr="00D0162F">
              <w:rPr>
                <w:rFonts w:cs="Arial"/>
                <w:lang w:eastAsia="zh-CN"/>
              </w:rPr>
              <w:t>±6.0</w:t>
            </w:r>
            <w:r w:rsidR="006E0A54" w:rsidRPr="00D0162F">
              <w:rPr>
                <w:rFonts w:cs="Arial"/>
                <w:lang w:eastAsia="zh-CN"/>
              </w:rPr>
              <w:t xml:space="preserve"> </w:t>
            </w:r>
            <w:r w:rsidRPr="00D0162F">
              <w:rPr>
                <w:rFonts w:cs="Arial"/>
                <w:lang w:eastAsia="zh-CN"/>
              </w:rPr>
              <w:t>dB</w:t>
            </w:r>
          </w:p>
          <w:p w14:paraId="422DDE7D" w14:textId="5C8AAA4A" w:rsidR="00AB67FA" w:rsidRPr="00D0162F" w:rsidRDefault="00AB67FA" w:rsidP="006E0A54">
            <w:pPr>
              <w:pStyle w:val="TAL"/>
              <w:rPr>
                <w:rFonts w:cs="Arial"/>
                <w:lang w:eastAsia="zh-CN"/>
              </w:rPr>
            </w:pPr>
            <w:r w:rsidRPr="00D0162F">
              <w:rPr>
                <w:rFonts w:cs="Arial"/>
                <w:lang w:eastAsia="zh-CN"/>
              </w:rPr>
              <w:t>Meas</w:t>
            </w:r>
            <w:r w:rsidR="006E0A54" w:rsidRPr="00D0162F">
              <w:rPr>
                <w:rFonts w:cs="Arial"/>
                <w:lang w:eastAsia="zh-CN"/>
              </w:rPr>
              <w:t xml:space="preserve"> </w:t>
            </w:r>
            <w:r w:rsidRPr="00D0162F">
              <w:rPr>
                <w:rFonts w:cs="Arial"/>
                <w:lang w:eastAsia="zh-CN"/>
              </w:rPr>
              <w:t>PRB</w:t>
            </w:r>
            <w:r w:rsidR="006E0A54" w:rsidRPr="00D0162F">
              <w:rPr>
                <w:rFonts w:cs="Arial"/>
                <w:lang w:eastAsia="zh-CN"/>
              </w:rPr>
              <w:t xml:space="preserve"> </w:t>
            </w:r>
            <w:r w:rsidRPr="00D0162F">
              <w:rPr>
                <w:rFonts w:cs="Arial"/>
                <w:lang w:eastAsia="zh-CN"/>
              </w:rPr>
              <w:t>Ês</w:t>
            </w:r>
            <w:r w:rsidR="006E0A54" w:rsidRPr="00D0162F">
              <w:rPr>
                <w:rFonts w:cs="Arial"/>
                <w:lang w:eastAsia="zh-CN"/>
              </w:rPr>
              <w:t xml:space="preserve"> </w:t>
            </w:r>
            <w:r w:rsidRPr="00D0162F">
              <w:rPr>
                <w:rFonts w:cs="Arial"/>
                <w:lang w:eastAsia="zh-CN"/>
              </w:rPr>
              <w:t>±6.0</w:t>
            </w:r>
            <w:r w:rsidR="006E0A54" w:rsidRPr="00D0162F">
              <w:rPr>
                <w:rFonts w:cs="Arial"/>
                <w:lang w:eastAsia="zh-CN"/>
              </w:rPr>
              <w:t xml:space="preserve"> </w:t>
            </w:r>
            <w:r w:rsidRPr="00D0162F">
              <w:rPr>
                <w:rFonts w:cs="Arial"/>
                <w:lang w:eastAsia="zh-CN"/>
              </w:rPr>
              <w:t>dB</w:t>
            </w:r>
          </w:p>
          <w:p w14:paraId="74BD261E" w14:textId="77777777" w:rsidR="00AB67FA" w:rsidRPr="00D0162F" w:rsidRDefault="00AB67FA" w:rsidP="006E0A54">
            <w:pPr>
              <w:pStyle w:val="TAL"/>
              <w:rPr>
                <w:rFonts w:cs="Arial"/>
                <w:lang w:eastAsia="zh-CN"/>
              </w:rPr>
            </w:pPr>
          </w:p>
          <w:p w14:paraId="176C3C65" w14:textId="74D338FA" w:rsidR="00AB67FA" w:rsidRPr="00D0162F" w:rsidRDefault="00AB67FA" w:rsidP="006E0A54">
            <w:pPr>
              <w:pStyle w:val="TAL"/>
              <w:rPr>
                <w:rFonts w:cs="Arial"/>
                <w:lang w:eastAsia="zh-CN"/>
              </w:rPr>
            </w:pPr>
            <w:r w:rsidRPr="00D0162F">
              <w:rPr>
                <w:rFonts w:cs="Arial"/>
                <w:lang w:eastAsia="zh-CN"/>
              </w:rPr>
              <w:t>Uplink</w:t>
            </w:r>
            <w:r w:rsidR="006E0A54" w:rsidRPr="00D0162F">
              <w:rPr>
                <w:rFonts w:cs="Arial"/>
                <w:lang w:eastAsia="zh-CN"/>
              </w:rPr>
              <w:t xml:space="preserve"> </w:t>
            </w:r>
            <w:r w:rsidRPr="00D0162F">
              <w:rPr>
                <w:rFonts w:cs="Arial"/>
                <w:lang w:eastAsia="zh-CN"/>
              </w:rPr>
              <w:t>absolute</w:t>
            </w:r>
            <w:r w:rsidR="006E0A54" w:rsidRPr="00D0162F">
              <w:rPr>
                <w:rFonts w:cs="Arial"/>
                <w:lang w:eastAsia="zh-CN"/>
              </w:rPr>
              <w:t xml:space="preserve"> </w:t>
            </w:r>
            <w:r w:rsidRPr="00D0162F">
              <w:rPr>
                <w:rFonts w:cs="Arial"/>
                <w:lang w:eastAsia="zh-CN"/>
              </w:rPr>
              <w:t>power</w:t>
            </w:r>
            <w:r w:rsidR="006E0A54" w:rsidRPr="00D0162F">
              <w:rPr>
                <w:rFonts w:cs="Arial"/>
                <w:lang w:eastAsia="zh-CN"/>
              </w:rPr>
              <w:t xml:space="preserve"> </w:t>
            </w:r>
            <w:r w:rsidRPr="00D0162F">
              <w:rPr>
                <w:rFonts w:cs="Arial"/>
                <w:lang w:eastAsia="zh-CN"/>
              </w:rPr>
              <w:t>measurement</w:t>
            </w:r>
            <w:r w:rsidR="006E0A54" w:rsidRPr="00D0162F">
              <w:rPr>
                <w:rFonts w:cs="Arial"/>
                <w:lang w:eastAsia="zh-CN"/>
              </w:rPr>
              <w:t xml:space="preserve"> </w:t>
            </w:r>
            <w:r w:rsidRPr="00D0162F">
              <w:rPr>
                <w:rFonts w:cs="Arial"/>
                <w:lang w:eastAsia="zh-CN"/>
              </w:rPr>
              <w:t>±6.0</w:t>
            </w:r>
            <w:r w:rsidR="006E0A54" w:rsidRPr="00D0162F">
              <w:rPr>
                <w:rFonts w:cs="Arial"/>
                <w:lang w:eastAsia="zh-CN"/>
              </w:rPr>
              <w:t xml:space="preserve"> </w:t>
            </w:r>
            <w:r w:rsidRPr="00D0162F">
              <w:rPr>
                <w:rFonts w:cs="Arial"/>
                <w:lang w:eastAsia="zh-CN"/>
              </w:rPr>
              <w:t>dB</w:t>
            </w:r>
          </w:p>
          <w:p w14:paraId="2E55ACF5" w14:textId="77777777" w:rsidR="00AB67FA" w:rsidRPr="00D0162F" w:rsidRDefault="00AB67FA" w:rsidP="006E0A54">
            <w:pPr>
              <w:pStyle w:val="TAL"/>
              <w:rPr>
                <w:rFonts w:cs="Arial"/>
                <w:lang w:eastAsia="zh-CN"/>
              </w:rPr>
            </w:pPr>
          </w:p>
          <w:p w14:paraId="27D90AAC" w14:textId="648D4249" w:rsidR="00AB67FA" w:rsidRPr="00D0162F" w:rsidRDefault="00AB67FA" w:rsidP="006E0A54">
            <w:pPr>
              <w:pStyle w:val="TAL"/>
              <w:rPr>
                <w:rFonts w:cs="Arial"/>
                <w:lang w:eastAsia="zh-CN"/>
              </w:rPr>
            </w:pPr>
            <w:r w:rsidRPr="00D0162F">
              <w:rPr>
                <w:rFonts w:cs="Arial"/>
                <w:lang w:eastAsia="zh-CN"/>
              </w:rPr>
              <w:t>Uplink</w:t>
            </w:r>
            <w:r w:rsidR="006E0A54" w:rsidRPr="00D0162F">
              <w:rPr>
                <w:rFonts w:cs="Arial"/>
                <w:lang w:eastAsia="zh-CN"/>
              </w:rPr>
              <w:t xml:space="preserve"> </w:t>
            </w:r>
            <w:r w:rsidRPr="00D0162F">
              <w:rPr>
                <w:rFonts w:cs="Arial"/>
                <w:lang w:eastAsia="zh-CN"/>
              </w:rPr>
              <w:t>relative</w:t>
            </w:r>
            <w:r w:rsidR="006E0A54" w:rsidRPr="00D0162F">
              <w:rPr>
                <w:rFonts w:cs="Arial"/>
                <w:lang w:eastAsia="zh-CN"/>
              </w:rPr>
              <w:t xml:space="preserve"> </w:t>
            </w:r>
            <w:r w:rsidRPr="00D0162F">
              <w:rPr>
                <w:rFonts w:cs="Arial"/>
                <w:lang w:eastAsia="zh-CN"/>
              </w:rPr>
              <w:t>power</w:t>
            </w:r>
            <w:r w:rsidR="006E0A54" w:rsidRPr="00D0162F">
              <w:rPr>
                <w:rFonts w:cs="Arial"/>
                <w:lang w:eastAsia="zh-CN"/>
              </w:rPr>
              <w:t xml:space="preserve"> </w:t>
            </w:r>
            <w:r w:rsidRPr="00D0162F">
              <w:rPr>
                <w:rFonts w:cs="Arial"/>
                <w:lang w:eastAsia="zh-CN"/>
              </w:rPr>
              <w:t>measurement</w:t>
            </w:r>
            <w:r w:rsidR="006E0A54" w:rsidRPr="00D0162F">
              <w:rPr>
                <w:rFonts w:cs="Arial"/>
                <w:lang w:eastAsia="zh-CN"/>
              </w:rPr>
              <w:t xml:space="preserve"> </w:t>
            </w:r>
            <w:r w:rsidRPr="00D0162F">
              <w:rPr>
                <w:rFonts w:cs="Arial"/>
                <w:lang w:eastAsia="zh-CN"/>
              </w:rPr>
              <w:t>±FFS</w:t>
            </w:r>
            <w:r w:rsidR="006E0A54" w:rsidRPr="00D0162F">
              <w:rPr>
                <w:rFonts w:cs="Arial"/>
                <w:lang w:eastAsia="zh-CN"/>
              </w:rPr>
              <w:t xml:space="preserve"> </w:t>
            </w:r>
            <w:r w:rsidRPr="00D0162F">
              <w:rPr>
                <w:rFonts w:cs="Arial"/>
                <w:lang w:eastAsia="zh-CN"/>
              </w:rPr>
              <w:t>dB</w:t>
            </w:r>
          </w:p>
          <w:p w14:paraId="4C7B2FE4" w14:textId="77777777" w:rsidR="00AB67FA" w:rsidRPr="00D0162F" w:rsidRDefault="00AB67FA" w:rsidP="006E0A54">
            <w:pPr>
              <w:pStyle w:val="TAL"/>
              <w:rPr>
                <w:rFonts w:cs="Arial"/>
                <w:lang w:eastAsia="zh-CN"/>
              </w:rPr>
            </w:pPr>
          </w:p>
          <w:p w14:paraId="2CE91BA4" w14:textId="49990856" w:rsidR="00AB67FA" w:rsidRPr="00D0162F" w:rsidRDefault="00AB67FA" w:rsidP="006E0A54">
            <w:pPr>
              <w:pStyle w:val="TAL"/>
            </w:pPr>
            <w:r w:rsidRPr="00D0162F">
              <w:rPr>
                <w:rFonts w:cs="Arial"/>
                <w:lang w:eastAsia="zh-CN"/>
              </w:rPr>
              <w:t>±[48]</w:t>
            </w:r>
            <w:r w:rsidRPr="00D0162F">
              <w:rPr>
                <w:lang w:eastAsia="zh-CN"/>
              </w:rPr>
              <w:t>T</w:t>
            </w:r>
            <w:r w:rsidRPr="00D0162F">
              <w:rPr>
                <w:vertAlign w:val="subscript"/>
                <w:lang w:eastAsia="zh-CN"/>
              </w:rPr>
              <w:t>c</w:t>
            </w:r>
            <w:r w:rsidR="006E0A54" w:rsidRPr="00D0162F">
              <w:rPr>
                <w:rFonts w:cs="Arial"/>
                <w:lang w:eastAsia="zh-CN"/>
              </w:rPr>
              <w:t xml:space="preserve"> </w:t>
            </w:r>
            <w:r w:rsidRPr="00D0162F">
              <w:rPr>
                <w:rFonts w:cs="Arial"/>
                <w:lang w:eastAsia="zh-CN"/>
              </w:rPr>
              <w:t>Uplink</w:t>
            </w:r>
            <w:r w:rsidR="006E0A54" w:rsidRPr="00D0162F">
              <w:rPr>
                <w:rFonts w:cs="Arial"/>
                <w:lang w:eastAsia="zh-CN"/>
              </w:rPr>
              <w:t xml:space="preserve"> </w:t>
            </w:r>
            <w:r w:rsidRPr="00D0162F">
              <w:rPr>
                <w:rFonts w:cs="Arial"/>
                <w:lang w:eastAsia="zh-CN"/>
              </w:rPr>
              <w:t>signal</w:t>
            </w:r>
            <w:r w:rsidR="006E0A54" w:rsidRPr="00D0162F">
              <w:rPr>
                <w:rFonts w:cs="Arial"/>
                <w:lang w:eastAsia="zh-CN"/>
              </w:rPr>
              <w:t xml:space="preserve"> </w:t>
            </w:r>
            <w:r w:rsidRPr="00D0162F">
              <w:rPr>
                <w:rFonts w:cs="Arial"/>
                <w:lang w:eastAsia="zh-CN"/>
              </w:rPr>
              <w:t>transmit</w:t>
            </w:r>
            <w:r w:rsidR="006E0A54" w:rsidRPr="00D0162F">
              <w:rPr>
                <w:rFonts w:cs="Arial"/>
                <w:lang w:eastAsia="zh-CN"/>
              </w:rPr>
              <w:t xml:space="preserve"> </w:t>
            </w:r>
            <w:r w:rsidRPr="00D0162F">
              <w:rPr>
                <w:rFonts w:cs="Arial"/>
                <w:lang w:eastAsia="zh-CN"/>
              </w:rPr>
              <w:t>timing</w:t>
            </w:r>
            <w:r w:rsidR="006E0A54" w:rsidRPr="00D0162F">
              <w:rPr>
                <w:rFonts w:cs="Arial"/>
                <w:lang w:eastAsia="zh-CN"/>
              </w:rPr>
              <w:t xml:space="preserve"> </w:t>
            </w:r>
            <w:r w:rsidRPr="00D0162F">
              <w:rPr>
                <w:rFonts w:cs="Arial"/>
                <w:lang w:eastAsia="zh-CN"/>
              </w:rPr>
              <w:t>relative</w:t>
            </w:r>
            <w:r w:rsidR="006E0A54" w:rsidRPr="00D0162F">
              <w:rPr>
                <w:rFonts w:cs="Arial"/>
                <w:lang w:eastAsia="zh-CN"/>
              </w:rPr>
              <w:t xml:space="preserve"> </w:t>
            </w:r>
            <w:r w:rsidRPr="00D0162F">
              <w:rPr>
                <w:rFonts w:cs="Arial"/>
                <w:lang w:eastAsia="zh-CN"/>
              </w:rPr>
              <w:t>to</w:t>
            </w:r>
            <w:r w:rsidR="006E0A54" w:rsidRPr="00D0162F">
              <w:rPr>
                <w:rFonts w:cs="Arial"/>
                <w:lang w:eastAsia="zh-CN"/>
              </w:rPr>
              <w:t xml:space="preserve"> </w:t>
            </w:r>
            <w:r w:rsidRPr="00D0162F">
              <w:rPr>
                <w:rFonts w:cs="Arial"/>
                <w:lang w:eastAsia="zh-CN"/>
              </w:rPr>
              <w:t>downlink</w:t>
            </w:r>
          </w:p>
        </w:tc>
        <w:tc>
          <w:tcPr>
            <w:tcW w:w="3826" w:type="dxa"/>
            <w:tcBorders>
              <w:top w:val="single" w:sz="4" w:space="0" w:color="auto"/>
              <w:left w:val="single" w:sz="4" w:space="0" w:color="auto"/>
              <w:bottom w:val="single" w:sz="4" w:space="0" w:color="auto"/>
              <w:right w:val="single" w:sz="4" w:space="0" w:color="auto"/>
            </w:tcBorders>
          </w:tcPr>
          <w:p w14:paraId="05D625F1" w14:textId="5E8B140F" w:rsidR="00AB67FA" w:rsidRPr="00D0162F" w:rsidRDefault="00AB67FA" w:rsidP="006E0A54">
            <w:pPr>
              <w:pStyle w:val="TAL"/>
              <w:rPr>
                <w:lang w:eastAsia="zh-CN"/>
              </w:rPr>
            </w:pPr>
            <w:r w:rsidRPr="00D0162F">
              <w:rPr>
                <w:lang w:eastAsia="zh-CN"/>
              </w:rPr>
              <w:t>Meas</w:t>
            </w:r>
            <w:r w:rsidR="006E0A54" w:rsidRPr="00D0162F">
              <w:rPr>
                <w:lang w:eastAsia="zh-CN"/>
              </w:rPr>
              <w:t xml:space="preserve"> </w:t>
            </w:r>
            <w:r w:rsidRPr="00D0162F">
              <w:rPr>
                <w:lang w:eastAsia="zh-CN"/>
              </w:rPr>
              <w:t>PRB</w:t>
            </w:r>
            <w:r w:rsidR="006E0A54" w:rsidRPr="00D0162F">
              <w:rPr>
                <w:lang w:eastAsia="zh-CN"/>
              </w:rPr>
              <w:t xml:space="preserve"> </w:t>
            </w:r>
            <w:r w:rsidRPr="00D0162F">
              <w:rPr>
                <w:lang w:eastAsia="zh-CN"/>
              </w:rPr>
              <w:t>is</w:t>
            </w:r>
            <w:r w:rsidR="006E0A54" w:rsidRPr="00D0162F">
              <w:rPr>
                <w:lang w:eastAsia="zh-CN"/>
              </w:rPr>
              <w:t xml:space="preserve"> </w:t>
            </w:r>
            <w:r w:rsidRPr="00D0162F">
              <w:rPr>
                <w:lang w:eastAsia="zh-CN"/>
              </w:rPr>
              <w:t>the</w:t>
            </w:r>
            <w:r w:rsidR="006E0A54" w:rsidRPr="00D0162F">
              <w:rPr>
                <w:lang w:eastAsia="zh-CN"/>
              </w:rPr>
              <w:t xml:space="preserve"> </w:t>
            </w:r>
            <w:r w:rsidRPr="00D0162F">
              <w:rPr>
                <w:lang w:eastAsia="zh-CN"/>
              </w:rPr>
              <w:t>measurement</w:t>
            </w:r>
            <w:r w:rsidR="006E0A54" w:rsidRPr="00D0162F">
              <w:rPr>
                <w:lang w:eastAsia="zh-CN"/>
              </w:rPr>
              <w:t xml:space="preserve"> </w:t>
            </w:r>
            <w:r w:rsidRPr="00D0162F">
              <w:rPr>
                <w:lang w:eastAsia="zh-CN"/>
              </w:rPr>
              <w:t>PRB</w:t>
            </w:r>
            <w:r w:rsidR="006E0A54" w:rsidRPr="00D0162F">
              <w:rPr>
                <w:lang w:eastAsia="zh-CN"/>
              </w:rPr>
              <w:t xml:space="preserve"> </w:t>
            </w:r>
            <w:r w:rsidRPr="00D0162F">
              <w:rPr>
                <w:lang w:eastAsia="zh-CN"/>
              </w:rPr>
              <w:t>for</w:t>
            </w:r>
            <w:r w:rsidR="006E0A54" w:rsidRPr="00D0162F">
              <w:rPr>
                <w:lang w:eastAsia="zh-CN"/>
              </w:rPr>
              <w:t xml:space="preserve"> </w:t>
            </w:r>
            <w:r w:rsidRPr="00D0162F">
              <w:rPr>
                <w:lang w:eastAsia="zh-CN"/>
              </w:rPr>
              <w:t>SS-RSRP</w:t>
            </w:r>
            <w:r w:rsidR="006E0A54" w:rsidRPr="00D0162F">
              <w:rPr>
                <w:lang w:eastAsia="zh-CN"/>
              </w:rPr>
              <w:t xml:space="preserve"> </w:t>
            </w:r>
            <w:r w:rsidRPr="00D0162F">
              <w:rPr>
                <w:lang w:eastAsia="zh-CN"/>
              </w:rPr>
              <w:t>#RB</w:t>
            </w:r>
            <w:r w:rsidRPr="00D0162F">
              <w:rPr>
                <w:vertAlign w:val="subscript"/>
                <w:lang w:eastAsia="zh-CN"/>
              </w:rPr>
              <w:t>J</w:t>
            </w:r>
            <w:r w:rsidR="006E0A54" w:rsidRPr="00D0162F">
              <w:rPr>
                <w:lang w:eastAsia="zh-CN"/>
              </w:rPr>
              <w:t xml:space="preserve"> </w:t>
            </w:r>
            <w:r w:rsidRPr="00D0162F">
              <w:rPr>
                <w:lang w:eastAsia="zh-CN"/>
              </w:rPr>
              <w:t>to</w:t>
            </w:r>
            <w:r w:rsidR="006E0A54" w:rsidRPr="00D0162F">
              <w:rPr>
                <w:lang w:eastAsia="zh-CN"/>
              </w:rPr>
              <w:t xml:space="preserve"> </w:t>
            </w:r>
            <w:r w:rsidRPr="00D0162F">
              <w:rPr>
                <w:lang w:eastAsia="zh-CN"/>
              </w:rPr>
              <w:t>RB</w:t>
            </w:r>
            <w:r w:rsidRPr="00D0162F">
              <w:rPr>
                <w:vertAlign w:val="subscript"/>
                <w:lang w:eastAsia="zh-CN"/>
              </w:rPr>
              <w:t>J+19</w:t>
            </w:r>
          </w:p>
          <w:p w14:paraId="037A4D58" w14:textId="77777777" w:rsidR="00AB67FA" w:rsidRPr="00D0162F" w:rsidRDefault="00AB67FA" w:rsidP="006E0A54">
            <w:pPr>
              <w:pStyle w:val="TAL"/>
              <w:rPr>
                <w:lang w:eastAsia="zh-CN"/>
              </w:rPr>
            </w:pPr>
          </w:p>
          <w:p w14:paraId="05F5E4B1" w14:textId="5A8264E8" w:rsidR="00AB67FA" w:rsidRPr="00D0162F" w:rsidRDefault="00AB67FA" w:rsidP="006E0A54">
            <w:pPr>
              <w:pStyle w:val="TAL"/>
            </w:pPr>
            <w:r w:rsidRPr="00D0162F">
              <w:rPr>
                <w:lang w:eastAsia="zh-CN"/>
              </w:rPr>
              <w:t>T</w:t>
            </w:r>
            <w:r w:rsidRPr="00D0162F">
              <w:rPr>
                <w:vertAlign w:val="subscript"/>
                <w:lang w:eastAsia="zh-CN"/>
              </w:rPr>
              <w:t>c</w:t>
            </w:r>
            <w:r w:rsidR="006E0A54" w:rsidRPr="00D0162F">
              <w:rPr>
                <w:lang w:eastAsia="zh-CN"/>
              </w:rPr>
              <w:t xml:space="preserve"> </w:t>
            </w:r>
            <w:r w:rsidRPr="00D0162F">
              <w:rPr>
                <w:lang w:eastAsia="zh-CN"/>
              </w:rPr>
              <w:t>=</w:t>
            </w:r>
            <w:r w:rsidR="006E0A54" w:rsidRPr="00D0162F">
              <w:rPr>
                <w:lang w:eastAsia="zh-CN"/>
              </w:rPr>
              <w:t xml:space="preserve"> </w:t>
            </w:r>
            <w:r w:rsidRPr="00D0162F">
              <w:rPr>
                <w:lang w:eastAsia="zh-CN"/>
              </w:rPr>
              <w:t>1/(480000</w:t>
            </w:r>
            <w:r w:rsidR="006E0A54" w:rsidRPr="00D0162F">
              <w:rPr>
                <w:lang w:eastAsia="zh-CN"/>
              </w:rPr>
              <w:t xml:space="preserve"> </w:t>
            </w:r>
            <w:r w:rsidRPr="00D0162F">
              <w:rPr>
                <w:lang w:eastAsia="zh-CN"/>
              </w:rPr>
              <w:t>x</w:t>
            </w:r>
            <w:r w:rsidR="006E0A54" w:rsidRPr="00D0162F">
              <w:rPr>
                <w:lang w:eastAsia="zh-CN"/>
              </w:rPr>
              <w:t xml:space="preserve"> </w:t>
            </w:r>
            <w:r w:rsidRPr="00D0162F">
              <w:rPr>
                <w:lang w:eastAsia="zh-CN"/>
              </w:rPr>
              <w:t>4096)</w:t>
            </w:r>
            <w:r w:rsidR="006E0A54" w:rsidRPr="00D0162F">
              <w:rPr>
                <w:lang w:eastAsia="zh-CN"/>
              </w:rPr>
              <w:t xml:space="preserve"> </w:t>
            </w:r>
            <w:r w:rsidRPr="00D0162F">
              <w:rPr>
                <w:lang w:eastAsia="zh-CN"/>
              </w:rPr>
              <w:t>seconds,</w:t>
            </w:r>
            <w:r w:rsidR="006E0A54" w:rsidRPr="00D0162F">
              <w:rPr>
                <w:lang w:eastAsia="zh-CN"/>
              </w:rPr>
              <w:t xml:space="preserve"> </w:t>
            </w:r>
            <w:r w:rsidRPr="00D0162F">
              <w:rPr>
                <w:lang w:eastAsia="zh-CN"/>
              </w:rPr>
              <w:t>the</w:t>
            </w:r>
            <w:r w:rsidR="006E0A54" w:rsidRPr="00D0162F">
              <w:rPr>
                <w:lang w:eastAsia="zh-CN"/>
              </w:rPr>
              <w:t xml:space="preserve"> </w:t>
            </w:r>
            <w:r w:rsidRPr="00D0162F">
              <w:rPr>
                <w:lang w:eastAsia="zh-CN"/>
              </w:rPr>
              <w:t>basic</w:t>
            </w:r>
            <w:r w:rsidR="006E0A54" w:rsidRPr="00D0162F">
              <w:rPr>
                <w:lang w:eastAsia="zh-CN"/>
              </w:rPr>
              <w:t xml:space="preserve"> </w:t>
            </w:r>
            <w:r w:rsidRPr="00D0162F">
              <w:rPr>
                <w:lang w:eastAsia="zh-CN"/>
              </w:rPr>
              <w:t>timing</w:t>
            </w:r>
            <w:r w:rsidR="006E0A54" w:rsidRPr="00D0162F">
              <w:rPr>
                <w:lang w:eastAsia="zh-CN"/>
              </w:rPr>
              <w:t xml:space="preserve"> </w:t>
            </w:r>
            <w:r w:rsidRPr="00D0162F">
              <w:rPr>
                <w:lang w:eastAsia="zh-CN"/>
              </w:rPr>
              <w:t>unit</w:t>
            </w:r>
            <w:r w:rsidR="006E0A54" w:rsidRPr="00D0162F">
              <w:rPr>
                <w:lang w:eastAsia="zh-CN"/>
              </w:rPr>
              <w:t xml:space="preserve"> </w:t>
            </w:r>
            <w:r w:rsidRPr="00D0162F">
              <w:rPr>
                <w:lang w:eastAsia="zh-CN"/>
              </w:rPr>
              <w:t>defined</w:t>
            </w:r>
            <w:r w:rsidR="006E0A54" w:rsidRPr="00D0162F">
              <w:rPr>
                <w:lang w:eastAsia="zh-CN"/>
              </w:rPr>
              <w:t xml:space="preserve"> </w:t>
            </w:r>
            <w:r w:rsidRPr="00D0162F">
              <w:rPr>
                <w:lang w:eastAsia="zh-CN"/>
              </w:rPr>
              <w:t>in</w:t>
            </w:r>
            <w:r w:rsidR="006E0A54" w:rsidRPr="00D0162F">
              <w:rPr>
                <w:lang w:eastAsia="zh-CN"/>
              </w:rPr>
              <w:t xml:space="preserve"> </w:t>
            </w:r>
            <w:r w:rsidRPr="00D0162F">
              <w:rPr>
                <w:lang w:eastAsia="zh-CN"/>
              </w:rPr>
              <w:t>TS</w:t>
            </w:r>
            <w:r w:rsidR="006E0A54" w:rsidRPr="00D0162F">
              <w:rPr>
                <w:lang w:eastAsia="zh-CN"/>
              </w:rPr>
              <w:t xml:space="preserve"> </w:t>
            </w:r>
            <w:r w:rsidRPr="00D0162F">
              <w:rPr>
                <w:lang w:eastAsia="zh-CN"/>
              </w:rPr>
              <w:t>38.211</w:t>
            </w:r>
            <w:r w:rsidR="006E0A54" w:rsidRPr="00D0162F">
              <w:rPr>
                <w:lang w:eastAsia="zh-CN"/>
              </w:rPr>
              <w:t xml:space="preserve"> </w:t>
            </w:r>
            <w:r w:rsidRPr="00D0162F">
              <w:rPr>
                <w:lang w:eastAsia="zh-CN"/>
              </w:rPr>
              <w:t>[7]</w:t>
            </w:r>
          </w:p>
        </w:tc>
      </w:tr>
      <w:tr w:rsidR="00AB67FA" w:rsidRPr="00D0162F" w14:paraId="53498254"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1CEE4C5B" w14:textId="6A7A5B60" w:rsidR="00AB67FA" w:rsidRPr="00D0162F" w:rsidRDefault="00AB67FA" w:rsidP="006E0A54">
            <w:pPr>
              <w:pStyle w:val="TAL"/>
            </w:pPr>
            <w:r w:rsidRPr="00D0162F">
              <w:t>5.3.2.2.2</w:t>
            </w:r>
            <w:r w:rsidR="006E0A54" w:rsidRPr="00D0162F">
              <w:t xml:space="preserve"> </w:t>
            </w:r>
            <w:r w:rsidRPr="00D0162F">
              <w:t>EN-DC</w:t>
            </w:r>
            <w:r w:rsidR="006E0A54" w:rsidRPr="00D0162F">
              <w:t xml:space="preserve"> </w:t>
            </w:r>
            <w:r w:rsidRPr="00D0162F">
              <w:t>FR2</w:t>
            </w:r>
            <w:r w:rsidR="006E0A54" w:rsidRPr="00D0162F">
              <w:t xml:space="preserve"> </w:t>
            </w:r>
            <w:r w:rsidRPr="00D0162F">
              <w:t>non-contention</w:t>
            </w:r>
            <w:r w:rsidR="006E0A54" w:rsidRPr="00D0162F">
              <w:t xml:space="preserve"> </w:t>
            </w:r>
            <w:r w:rsidRPr="00D0162F">
              <w:t>based</w:t>
            </w:r>
            <w:r w:rsidR="006E0A54" w:rsidRPr="00D0162F">
              <w:t xml:space="preserve"> </w:t>
            </w:r>
            <w:r w:rsidRPr="00D0162F">
              <w:t>random</w:t>
            </w:r>
            <w:r w:rsidR="006E0A54" w:rsidRPr="00D0162F">
              <w:t xml:space="preserve"> </w:t>
            </w:r>
            <w:r w:rsidRPr="00D0162F">
              <w:t>access</w:t>
            </w:r>
          </w:p>
        </w:tc>
        <w:tc>
          <w:tcPr>
            <w:tcW w:w="2639" w:type="dxa"/>
            <w:tcBorders>
              <w:top w:val="single" w:sz="4" w:space="0" w:color="auto"/>
              <w:left w:val="single" w:sz="4" w:space="0" w:color="auto"/>
              <w:bottom w:val="single" w:sz="4" w:space="0" w:color="auto"/>
              <w:right w:val="single" w:sz="4" w:space="0" w:color="auto"/>
            </w:tcBorders>
          </w:tcPr>
          <w:p w14:paraId="7CF41021" w14:textId="54F6D62C" w:rsidR="00AB67FA" w:rsidRPr="00D0162F" w:rsidRDefault="00AB67FA" w:rsidP="006E0A54">
            <w:pPr>
              <w:pStyle w:val="TAL"/>
            </w:pPr>
            <w:r w:rsidRPr="00D0162F">
              <w:rPr>
                <w:rFonts w:cs="Arial"/>
                <w:lang w:eastAsia="zh-CN"/>
              </w:rPr>
              <w:t>Same</w:t>
            </w:r>
            <w:r w:rsidR="006E0A54" w:rsidRPr="00D0162F">
              <w:rPr>
                <w:rFonts w:cs="Arial"/>
                <w:lang w:eastAsia="zh-CN"/>
              </w:rPr>
              <w:t xml:space="preserve"> </w:t>
            </w:r>
            <w:r w:rsidRPr="00D0162F">
              <w:rPr>
                <w:rFonts w:cs="Arial"/>
                <w:lang w:eastAsia="zh-CN"/>
              </w:rPr>
              <w:t>as</w:t>
            </w:r>
            <w:r w:rsidR="006E0A54" w:rsidRPr="00D0162F">
              <w:rPr>
                <w:rFonts w:cs="Arial"/>
                <w:lang w:eastAsia="zh-CN"/>
              </w:rPr>
              <w:t xml:space="preserve"> </w:t>
            </w:r>
            <w:r w:rsidRPr="00D0162F">
              <w:rPr>
                <w:rFonts w:cs="Arial"/>
                <w:lang w:eastAsia="zh-CN"/>
              </w:rPr>
              <w:t>5.3.2.2.1</w:t>
            </w:r>
          </w:p>
        </w:tc>
        <w:tc>
          <w:tcPr>
            <w:tcW w:w="3826" w:type="dxa"/>
            <w:tcBorders>
              <w:top w:val="single" w:sz="4" w:space="0" w:color="auto"/>
              <w:left w:val="single" w:sz="4" w:space="0" w:color="auto"/>
              <w:bottom w:val="single" w:sz="4" w:space="0" w:color="auto"/>
              <w:right w:val="single" w:sz="4" w:space="0" w:color="auto"/>
            </w:tcBorders>
          </w:tcPr>
          <w:p w14:paraId="3A1BB05C" w14:textId="28D38140" w:rsidR="00AB67FA" w:rsidRPr="00D0162F" w:rsidRDefault="00AB67FA" w:rsidP="006E0A54">
            <w:pPr>
              <w:pStyle w:val="TAL"/>
            </w:pPr>
            <w:r w:rsidRPr="00D0162F">
              <w:rPr>
                <w:rFonts w:cs="Arial"/>
                <w:lang w:eastAsia="zh-CN"/>
              </w:rPr>
              <w:t>Same</w:t>
            </w:r>
            <w:r w:rsidR="006E0A54" w:rsidRPr="00D0162F">
              <w:rPr>
                <w:rFonts w:cs="Arial"/>
                <w:lang w:eastAsia="zh-CN"/>
              </w:rPr>
              <w:t xml:space="preserve"> </w:t>
            </w:r>
            <w:r w:rsidRPr="00D0162F">
              <w:rPr>
                <w:rFonts w:cs="Arial"/>
                <w:lang w:eastAsia="zh-CN"/>
              </w:rPr>
              <w:t>as</w:t>
            </w:r>
            <w:r w:rsidR="006E0A54" w:rsidRPr="00D0162F">
              <w:rPr>
                <w:rFonts w:cs="Arial"/>
                <w:lang w:eastAsia="zh-CN"/>
              </w:rPr>
              <w:t xml:space="preserve"> </w:t>
            </w:r>
            <w:r w:rsidRPr="00D0162F">
              <w:rPr>
                <w:rFonts w:cs="Arial"/>
                <w:lang w:eastAsia="zh-CN"/>
              </w:rPr>
              <w:t>5.3.2.2.1</w:t>
            </w:r>
          </w:p>
        </w:tc>
      </w:tr>
      <w:tr w:rsidR="00AB67FA" w:rsidRPr="00D0162F" w14:paraId="0C883406"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4619A03D" w14:textId="63DD036A" w:rsidR="00AB67FA" w:rsidRPr="00D0162F" w:rsidRDefault="00AB67FA" w:rsidP="006E0A54">
            <w:pPr>
              <w:pStyle w:val="TAL"/>
              <w:rPr>
                <w:shd w:val="clear" w:color="auto" w:fill="FFFFFF"/>
              </w:rPr>
            </w:pPr>
            <w:r w:rsidRPr="00D0162F">
              <w:t>5.4.1.1</w:t>
            </w:r>
            <w:r w:rsidR="003128BD" w:rsidRPr="00D0162F">
              <w:t xml:space="preserve"> </w:t>
            </w:r>
            <w:r w:rsidRPr="00D0162F">
              <w:t>EN-DC</w:t>
            </w:r>
            <w:r w:rsidR="006E0A54" w:rsidRPr="00D0162F">
              <w:t xml:space="preserve"> </w:t>
            </w:r>
            <w:r w:rsidRPr="00D0162F">
              <w:t>FR2</w:t>
            </w:r>
            <w:r w:rsidR="006E0A54" w:rsidRPr="00D0162F">
              <w:t xml:space="preserve"> </w:t>
            </w:r>
            <w:r w:rsidRPr="00D0162F">
              <w:t>UE</w:t>
            </w:r>
            <w:r w:rsidR="006E0A54" w:rsidRPr="00D0162F">
              <w:t xml:space="preserve"> </w:t>
            </w:r>
            <w:r w:rsidRPr="00D0162F">
              <w:t>transmit</w:t>
            </w:r>
            <w:r w:rsidR="006E0A54" w:rsidRPr="00D0162F">
              <w:t xml:space="preserve"> </w:t>
            </w:r>
            <w:r w:rsidRPr="00D0162F">
              <w:t>timing</w:t>
            </w:r>
            <w:r w:rsidR="006E0A54" w:rsidRPr="00D0162F">
              <w:t xml:space="preserve"> </w:t>
            </w:r>
            <w:r w:rsidRPr="00D0162F">
              <w:t>accuracy</w:t>
            </w:r>
          </w:p>
        </w:tc>
        <w:tc>
          <w:tcPr>
            <w:tcW w:w="2639" w:type="dxa"/>
            <w:tcBorders>
              <w:top w:val="single" w:sz="4" w:space="0" w:color="auto"/>
              <w:left w:val="single" w:sz="4" w:space="0" w:color="auto"/>
              <w:bottom w:val="single" w:sz="4" w:space="0" w:color="auto"/>
              <w:right w:val="single" w:sz="4" w:space="0" w:color="auto"/>
            </w:tcBorders>
          </w:tcPr>
          <w:p w14:paraId="60252830" w14:textId="3F7E0E84" w:rsidR="00AB67FA" w:rsidRPr="00D0162F" w:rsidRDefault="00AB67FA" w:rsidP="006E0A54">
            <w:pPr>
              <w:pStyle w:val="TAL"/>
              <w:rPr>
                <w:rFonts w:cs="Arial"/>
                <w:shd w:val="clear" w:color="auto" w:fill="FFFFFF"/>
              </w:rPr>
            </w:pPr>
            <w:r w:rsidRPr="00D0162F">
              <w:rPr>
                <w:rFonts w:cs="Arial"/>
                <w:shd w:val="clear" w:color="auto" w:fill="FFFFFF"/>
              </w:rPr>
              <w:t>Noc</w:t>
            </w:r>
            <w:r w:rsidR="006E0A54" w:rsidRPr="00D0162F">
              <w:rPr>
                <w:rFonts w:cs="Arial"/>
                <w:shd w:val="clear" w:color="auto" w:fill="FFFFFF"/>
              </w:rPr>
              <w:t xml:space="preserve"> </w:t>
            </w:r>
            <w:r w:rsidRPr="00D0162F">
              <w:rPr>
                <w:rFonts w:cs="Arial"/>
                <w:shd w:val="clear" w:color="auto" w:fill="FFFFFF"/>
              </w:rPr>
              <w:t>±5.65</w:t>
            </w:r>
            <w:r w:rsidR="006E0A54" w:rsidRPr="00D0162F">
              <w:rPr>
                <w:rFonts w:cs="Arial"/>
                <w:shd w:val="clear" w:color="auto" w:fill="FFFFFF"/>
              </w:rPr>
              <w:t xml:space="preserve"> </w:t>
            </w:r>
            <w:r w:rsidRPr="00D0162F">
              <w:rPr>
                <w:rFonts w:cs="Arial"/>
                <w:shd w:val="clear" w:color="auto" w:fill="FFFFFF"/>
              </w:rPr>
              <w:t>dB,</w:t>
            </w:r>
            <w:r w:rsidR="006E0A54" w:rsidRPr="00D0162F">
              <w:rPr>
                <w:rFonts w:cs="Arial"/>
              </w:rPr>
              <w:t xml:space="preserve"> </w:t>
            </w:r>
            <w:r w:rsidRPr="00D0162F">
              <w:rPr>
                <w:rFonts w:cs="Arial"/>
              </w:rPr>
              <w:t>f&lt;=40.8</w:t>
            </w:r>
            <w:r w:rsidR="006E0A54" w:rsidRPr="00D0162F">
              <w:rPr>
                <w:rFonts w:cs="Arial"/>
              </w:rPr>
              <w:t xml:space="preserve"> </w:t>
            </w:r>
            <w:r w:rsidRPr="00D0162F">
              <w:rPr>
                <w:rFonts w:cs="Arial"/>
              </w:rPr>
              <w:t>GHz</w:t>
            </w:r>
          </w:p>
          <w:p w14:paraId="0C83A616" w14:textId="77777777" w:rsidR="00AB67FA" w:rsidRPr="00D0162F" w:rsidRDefault="00AB67FA" w:rsidP="006E0A54">
            <w:pPr>
              <w:pStyle w:val="TAL"/>
              <w:rPr>
                <w:rFonts w:cs="Arial"/>
              </w:rPr>
            </w:pPr>
          </w:p>
          <w:p w14:paraId="31875C01" w14:textId="0C4249C1" w:rsidR="00AB67FA" w:rsidRPr="00D0162F" w:rsidRDefault="00AB67FA" w:rsidP="006E0A54">
            <w:pPr>
              <w:pStyle w:val="TAL"/>
              <w:rPr>
                <w:rFonts w:cs="Arial"/>
                <w:shd w:val="clear" w:color="auto" w:fill="FFFFFF"/>
              </w:rPr>
            </w:pPr>
            <w:r w:rsidRPr="00D0162F">
              <w:rPr>
                <w:rFonts w:cs="Arial"/>
              </w:rPr>
              <w:t>Ês</w:t>
            </w:r>
            <w:r w:rsidRPr="00D0162F">
              <w:rPr>
                <w:rFonts w:cs="Arial"/>
                <w:vertAlign w:val="subscript"/>
              </w:rPr>
              <w:t>2</w:t>
            </w:r>
            <w:r w:rsidR="006E0A54" w:rsidRPr="00D0162F">
              <w:rPr>
                <w:rFonts w:cs="Arial"/>
              </w:rPr>
              <w:t xml:space="preserve"> </w:t>
            </w:r>
            <w:r w:rsidRPr="00D0162F">
              <w:rPr>
                <w:rFonts w:cs="Arial"/>
              </w:rPr>
              <w:t>/</w:t>
            </w:r>
            <w:r w:rsidR="006E0A54" w:rsidRPr="00D0162F">
              <w:rPr>
                <w:rFonts w:cs="Arial"/>
                <w:shd w:val="clear" w:color="auto" w:fill="FFFFFF"/>
              </w:rPr>
              <w:t xml:space="preserve"> </w:t>
            </w:r>
            <w:r w:rsidRPr="00D0162F">
              <w:rPr>
                <w:rFonts w:cs="Arial"/>
                <w:shd w:val="clear" w:color="auto" w:fill="FFFFFF"/>
              </w:rPr>
              <w:t>N</w:t>
            </w:r>
            <w:r w:rsidRPr="00D0162F">
              <w:rPr>
                <w:rFonts w:cs="Arial"/>
                <w:shd w:val="clear" w:color="auto" w:fill="FFFFFF"/>
                <w:vertAlign w:val="subscript"/>
              </w:rPr>
              <w:t>oc</w:t>
            </w:r>
            <w:r w:rsidR="006E0A54" w:rsidRPr="00D0162F">
              <w:rPr>
                <w:rFonts w:cs="Arial"/>
                <w:shd w:val="clear" w:color="auto" w:fill="FFFFFF"/>
              </w:rPr>
              <w:t xml:space="preserve"> </w:t>
            </w:r>
            <w:r w:rsidRPr="00D0162F">
              <w:rPr>
                <w:rFonts w:cs="Arial"/>
                <w:shd w:val="clear" w:color="auto" w:fill="FFFFFF"/>
              </w:rPr>
              <w:t>±0.3</w:t>
            </w:r>
            <w:r w:rsidR="006E0A54" w:rsidRPr="00D0162F">
              <w:rPr>
                <w:rFonts w:cs="Arial"/>
                <w:shd w:val="clear" w:color="auto" w:fill="FFFFFF"/>
              </w:rPr>
              <w:t xml:space="preserve"> </w:t>
            </w:r>
            <w:r w:rsidRPr="00D0162F">
              <w:rPr>
                <w:rFonts w:cs="Arial"/>
                <w:shd w:val="clear" w:color="auto" w:fill="FFFFFF"/>
              </w:rPr>
              <w:t>dB</w:t>
            </w:r>
          </w:p>
          <w:p w14:paraId="30E16D2D" w14:textId="77777777" w:rsidR="00AB67FA" w:rsidRPr="00D0162F" w:rsidRDefault="00AB67FA" w:rsidP="006E0A54">
            <w:pPr>
              <w:pStyle w:val="TAL"/>
              <w:rPr>
                <w:rFonts w:cs="Arial"/>
                <w:shd w:val="clear" w:color="auto" w:fill="FFFFFF"/>
              </w:rPr>
            </w:pPr>
          </w:p>
          <w:p w14:paraId="532636E1" w14:textId="0CF8361A" w:rsidR="00AB67FA" w:rsidRPr="00D0162F" w:rsidRDefault="00AB67FA" w:rsidP="006E0A54">
            <w:pPr>
              <w:pStyle w:val="TAL"/>
              <w:rPr>
                <w:rFonts w:cs="Arial"/>
                <w:shd w:val="clear" w:color="auto" w:fill="FFFFFF"/>
              </w:rPr>
            </w:pPr>
            <w:r w:rsidRPr="00D0162F">
              <w:rPr>
                <w:rFonts w:cs="Arial"/>
                <w:shd w:val="clear" w:color="auto" w:fill="FFFFFF"/>
              </w:rPr>
              <w:t>±48T</w:t>
            </w:r>
            <w:r w:rsidRPr="00D0162F">
              <w:rPr>
                <w:rFonts w:cs="Arial"/>
                <w:shd w:val="clear" w:color="auto" w:fill="FFFFFF"/>
                <w:vertAlign w:val="subscript"/>
              </w:rPr>
              <w:t>c</w:t>
            </w:r>
            <w:r w:rsidR="006E0A54" w:rsidRPr="00D0162F">
              <w:rPr>
                <w:rFonts w:cs="Arial"/>
                <w:shd w:val="clear" w:color="auto" w:fill="FFFFFF"/>
              </w:rPr>
              <w:t xml:space="preserve"> </w:t>
            </w:r>
            <w:r w:rsidRPr="00D0162F">
              <w:rPr>
                <w:rFonts w:cs="Arial"/>
                <w:shd w:val="clear" w:color="auto" w:fill="FFFFFF"/>
              </w:rPr>
              <w:t>Uplink</w:t>
            </w:r>
            <w:r w:rsidR="006E0A54" w:rsidRPr="00D0162F">
              <w:rPr>
                <w:rFonts w:cs="Arial"/>
                <w:shd w:val="clear" w:color="auto" w:fill="FFFFFF"/>
              </w:rPr>
              <w:t xml:space="preserve"> </w:t>
            </w:r>
            <w:r w:rsidRPr="00D0162F">
              <w:rPr>
                <w:rFonts w:cs="Arial"/>
                <w:shd w:val="clear" w:color="auto" w:fill="FFFFFF"/>
              </w:rPr>
              <w:t>signal</w:t>
            </w:r>
            <w:r w:rsidR="006E0A54" w:rsidRPr="00D0162F">
              <w:rPr>
                <w:rFonts w:cs="Arial"/>
                <w:shd w:val="clear" w:color="auto" w:fill="FFFFFF"/>
              </w:rPr>
              <w:t xml:space="preserve"> </w:t>
            </w:r>
            <w:r w:rsidRPr="00D0162F">
              <w:rPr>
                <w:rFonts w:cs="Arial"/>
                <w:shd w:val="clear" w:color="auto" w:fill="FFFFFF"/>
              </w:rPr>
              <w:t>transmit</w:t>
            </w:r>
            <w:r w:rsidR="006E0A54" w:rsidRPr="00D0162F">
              <w:rPr>
                <w:rFonts w:cs="Arial"/>
                <w:shd w:val="clear" w:color="auto" w:fill="FFFFFF"/>
              </w:rPr>
              <w:t xml:space="preserve"> </w:t>
            </w:r>
            <w:r w:rsidRPr="00D0162F">
              <w:rPr>
                <w:rFonts w:cs="Arial"/>
                <w:shd w:val="clear" w:color="auto" w:fill="FFFFFF"/>
              </w:rPr>
              <w:t>timing</w:t>
            </w:r>
            <w:r w:rsidR="006E0A54" w:rsidRPr="00D0162F">
              <w:rPr>
                <w:rFonts w:cs="Arial"/>
                <w:shd w:val="clear" w:color="auto" w:fill="FFFFFF"/>
              </w:rPr>
              <w:t xml:space="preserve"> </w:t>
            </w:r>
            <w:r w:rsidRPr="00D0162F">
              <w:rPr>
                <w:rFonts w:cs="Arial"/>
                <w:shd w:val="clear" w:color="auto" w:fill="FFFFFF"/>
              </w:rPr>
              <w:t>relative</w:t>
            </w:r>
            <w:r w:rsidR="006E0A54" w:rsidRPr="00D0162F">
              <w:rPr>
                <w:rFonts w:cs="Arial"/>
                <w:shd w:val="clear" w:color="auto" w:fill="FFFFFF"/>
              </w:rPr>
              <w:t xml:space="preserve"> </w:t>
            </w:r>
            <w:r w:rsidRPr="00D0162F">
              <w:rPr>
                <w:rFonts w:cs="Arial"/>
                <w:shd w:val="clear" w:color="auto" w:fill="FFFFFF"/>
              </w:rPr>
              <w:t>to</w:t>
            </w:r>
            <w:r w:rsidR="006E0A54" w:rsidRPr="00D0162F">
              <w:rPr>
                <w:rFonts w:cs="Arial"/>
                <w:shd w:val="clear" w:color="auto" w:fill="FFFFFF"/>
              </w:rPr>
              <w:t xml:space="preserve"> </w:t>
            </w:r>
            <w:r w:rsidRPr="00D0162F">
              <w:rPr>
                <w:rFonts w:cs="Arial"/>
                <w:shd w:val="clear" w:color="auto" w:fill="FFFFFF"/>
              </w:rPr>
              <w:t>downlink</w:t>
            </w:r>
          </w:p>
          <w:p w14:paraId="7C144647" w14:textId="743C9D89" w:rsidR="00AB67FA" w:rsidRPr="00D0162F" w:rsidRDefault="00AB67FA" w:rsidP="006E0A54">
            <w:pPr>
              <w:pStyle w:val="TAL"/>
              <w:rPr>
                <w:shd w:val="clear" w:color="auto" w:fill="FFFFFF"/>
              </w:rPr>
            </w:pPr>
            <w:r w:rsidRPr="00D0162F">
              <w:rPr>
                <w:rFonts w:cs="Arial"/>
                <w:shd w:val="clear" w:color="auto" w:fill="FFFFFF"/>
              </w:rPr>
              <w:t>±40T</w:t>
            </w:r>
            <w:r w:rsidRPr="00D0162F">
              <w:rPr>
                <w:rFonts w:cs="Arial"/>
                <w:shd w:val="clear" w:color="auto" w:fill="FFFFFF"/>
                <w:vertAlign w:val="subscript"/>
              </w:rPr>
              <w:t>c</w:t>
            </w:r>
            <w:r w:rsidR="006E0A54" w:rsidRPr="00D0162F">
              <w:rPr>
                <w:rFonts w:cs="Arial"/>
                <w:shd w:val="clear" w:color="auto" w:fill="FFFFFF"/>
              </w:rPr>
              <w:t xml:space="preserve"> </w:t>
            </w:r>
            <w:r w:rsidRPr="00D0162F">
              <w:t>Relative</w:t>
            </w:r>
            <w:r w:rsidR="006E0A54" w:rsidRPr="00D0162F">
              <w:t xml:space="preserve"> </w:t>
            </w:r>
            <w:r w:rsidRPr="00D0162F">
              <w:t>during</w:t>
            </w:r>
            <w:r w:rsidR="006E0A54" w:rsidRPr="00D0162F">
              <w:t xml:space="preserve"> </w:t>
            </w:r>
            <w:r w:rsidRPr="00D0162F">
              <w:t>UE</w:t>
            </w:r>
            <w:r w:rsidR="006E0A54" w:rsidRPr="00D0162F">
              <w:t xml:space="preserve"> </w:t>
            </w:r>
            <w:r w:rsidRPr="00D0162F">
              <w:t>timing</w:t>
            </w:r>
            <w:r w:rsidR="006E0A54" w:rsidRPr="00D0162F">
              <w:t xml:space="preserve"> </w:t>
            </w:r>
            <w:r w:rsidRPr="00D0162F">
              <w:t>adjustment</w:t>
            </w:r>
          </w:p>
        </w:tc>
        <w:tc>
          <w:tcPr>
            <w:tcW w:w="3826" w:type="dxa"/>
            <w:tcBorders>
              <w:top w:val="single" w:sz="4" w:space="0" w:color="auto"/>
              <w:left w:val="single" w:sz="4" w:space="0" w:color="auto"/>
              <w:bottom w:val="single" w:sz="4" w:space="0" w:color="auto"/>
              <w:right w:val="single" w:sz="4" w:space="0" w:color="auto"/>
            </w:tcBorders>
          </w:tcPr>
          <w:p w14:paraId="30D90B41" w14:textId="77777777" w:rsidR="00AB67FA" w:rsidRPr="00D0162F" w:rsidRDefault="00AB67FA" w:rsidP="006E0A54">
            <w:pPr>
              <w:pStyle w:val="TAL"/>
            </w:pPr>
          </w:p>
          <w:p w14:paraId="11918107" w14:textId="77777777" w:rsidR="00AB67FA" w:rsidRPr="00D0162F" w:rsidRDefault="00AB67FA" w:rsidP="006E0A54">
            <w:pPr>
              <w:pStyle w:val="TAL"/>
            </w:pPr>
          </w:p>
          <w:p w14:paraId="160F96CD" w14:textId="008C760D"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6F190538" w14:textId="77777777" w:rsidR="00AB67FA" w:rsidRPr="00D0162F" w:rsidRDefault="00AB67FA" w:rsidP="006E0A54">
            <w:pPr>
              <w:pStyle w:val="TAL"/>
            </w:pPr>
          </w:p>
          <w:p w14:paraId="2DEA31E0" w14:textId="0EE11F83" w:rsidR="00AB67FA" w:rsidRPr="00D0162F" w:rsidRDefault="00AB67FA" w:rsidP="006E0A54">
            <w:pPr>
              <w:pStyle w:val="TAL"/>
              <w:rPr>
                <w:shd w:val="clear" w:color="auto" w:fill="FFFFFF"/>
              </w:rPr>
            </w:pPr>
            <w:r w:rsidRPr="00D0162F">
              <w:t>T</w:t>
            </w:r>
            <w:r w:rsidRPr="00D0162F">
              <w:rPr>
                <w:vertAlign w:val="subscript"/>
              </w:rPr>
              <w:t>c</w:t>
            </w:r>
            <w:r w:rsidR="006E0A54" w:rsidRPr="00D0162F">
              <w:t xml:space="preserve"> </w:t>
            </w:r>
            <w:r w:rsidRPr="00D0162F">
              <w:t>=</w:t>
            </w:r>
            <w:r w:rsidR="006E0A54" w:rsidRPr="00D0162F">
              <w:t xml:space="preserve"> </w:t>
            </w:r>
            <w:r w:rsidRPr="00D0162F">
              <w:t>1/(480000</w:t>
            </w:r>
            <w:r w:rsidR="006E0A54" w:rsidRPr="00D0162F">
              <w:t xml:space="preserve"> </w:t>
            </w:r>
            <w:r w:rsidRPr="00D0162F">
              <w:t>x</w:t>
            </w:r>
            <w:r w:rsidR="006E0A54" w:rsidRPr="00D0162F">
              <w:t xml:space="preserve"> </w:t>
            </w:r>
            <w:r w:rsidRPr="00D0162F">
              <w:t>4096)</w:t>
            </w:r>
            <w:r w:rsidR="006E0A54" w:rsidRPr="00D0162F">
              <w:t xml:space="preserve"> </w:t>
            </w:r>
            <w:r w:rsidRPr="00D0162F">
              <w:t>seconds,</w:t>
            </w:r>
            <w:r w:rsidR="006E0A54" w:rsidRPr="00D0162F">
              <w:t xml:space="preserve"> </w:t>
            </w:r>
            <w:r w:rsidRPr="00D0162F">
              <w:t>the</w:t>
            </w:r>
            <w:r w:rsidR="006E0A54" w:rsidRPr="00D0162F">
              <w:t xml:space="preserve"> </w:t>
            </w:r>
            <w:r w:rsidRPr="00D0162F">
              <w:t>basic</w:t>
            </w:r>
            <w:r w:rsidR="006E0A54" w:rsidRPr="00D0162F">
              <w:t xml:space="preserve"> </w:t>
            </w:r>
            <w:r w:rsidRPr="00D0162F">
              <w:t>timing</w:t>
            </w:r>
            <w:r w:rsidR="006E0A54" w:rsidRPr="00D0162F">
              <w:t xml:space="preserve"> </w:t>
            </w:r>
            <w:r w:rsidRPr="00D0162F">
              <w:t>unit</w:t>
            </w:r>
            <w:r w:rsidR="006E0A54" w:rsidRPr="00D0162F">
              <w:t xml:space="preserve"> </w:t>
            </w:r>
            <w:r w:rsidRPr="00D0162F">
              <w:t>defined</w:t>
            </w:r>
            <w:r w:rsidR="006E0A54" w:rsidRPr="00D0162F">
              <w:t xml:space="preserve"> </w:t>
            </w:r>
            <w:r w:rsidRPr="00D0162F">
              <w:t>in</w:t>
            </w:r>
            <w:r w:rsidR="006E0A54" w:rsidRPr="00D0162F">
              <w:t xml:space="preserve"> </w:t>
            </w:r>
            <w:r w:rsidRPr="00D0162F">
              <w:t>TS</w:t>
            </w:r>
            <w:r w:rsidR="006E0A54" w:rsidRPr="00D0162F">
              <w:t xml:space="preserve"> </w:t>
            </w:r>
            <w:r w:rsidRPr="00D0162F">
              <w:t>38.211</w:t>
            </w:r>
            <w:r w:rsidR="006E0A54" w:rsidRPr="00D0162F">
              <w:t xml:space="preserve"> </w:t>
            </w:r>
            <w:r w:rsidRPr="00D0162F">
              <w:t>[7]</w:t>
            </w:r>
          </w:p>
        </w:tc>
      </w:tr>
      <w:tr w:rsidR="00AB67FA" w:rsidRPr="00D0162F" w14:paraId="47B31DD1"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60406EE5" w14:textId="095BED11" w:rsidR="00AB67FA" w:rsidRPr="00D0162F" w:rsidRDefault="00AB67FA" w:rsidP="006E0A54">
            <w:pPr>
              <w:pStyle w:val="TAL"/>
            </w:pPr>
            <w:r w:rsidRPr="00D0162F">
              <w:t>5.4.3.1</w:t>
            </w:r>
            <w:r w:rsidR="003128BD" w:rsidRPr="00D0162F">
              <w:t xml:space="preserve"> </w:t>
            </w:r>
            <w:r w:rsidRPr="00D0162F">
              <w:t>EN-DC</w:t>
            </w:r>
            <w:r w:rsidR="006E0A54" w:rsidRPr="00D0162F">
              <w:t xml:space="preserve"> </w:t>
            </w:r>
            <w:r w:rsidRPr="00D0162F">
              <w:t>FR2</w:t>
            </w:r>
            <w:r w:rsidR="006E0A54" w:rsidRPr="00D0162F">
              <w:t xml:space="preserve"> </w:t>
            </w:r>
            <w:r w:rsidRPr="00D0162F">
              <w:t>UE</w:t>
            </w:r>
            <w:r w:rsidR="006E0A54" w:rsidRPr="00D0162F">
              <w:t xml:space="preserve"> </w:t>
            </w:r>
            <w:r w:rsidRPr="00D0162F">
              <w:t>timing</w:t>
            </w:r>
            <w:r w:rsidR="006E0A54" w:rsidRPr="00D0162F">
              <w:t xml:space="preserve"> </w:t>
            </w:r>
            <w:r w:rsidRPr="00D0162F">
              <w:t>advance</w:t>
            </w:r>
            <w:r w:rsidR="006E0A54" w:rsidRPr="00D0162F">
              <w:t xml:space="preserve"> </w:t>
            </w:r>
            <w:r w:rsidRPr="00D0162F">
              <w:t>adjustment</w:t>
            </w:r>
            <w:r w:rsidR="006E0A54" w:rsidRPr="00D0162F">
              <w:t xml:space="preserve"> </w:t>
            </w:r>
            <w:r w:rsidRPr="00D0162F">
              <w:t>accuracy</w:t>
            </w:r>
          </w:p>
        </w:tc>
        <w:tc>
          <w:tcPr>
            <w:tcW w:w="2639" w:type="dxa"/>
            <w:tcBorders>
              <w:top w:val="single" w:sz="4" w:space="0" w:color="auto"/>
              <w:left w:val="single" w:sz="4" w:space="0" w:color="auto"/>
              <w:bottom w:val="single" w:sz="4" w:space="0" w:color="auto"/>
              <w:right w:val="single" w:sz="4" w:space="0" w:color="auto"/>
            </w:tcBorders>
          </w:tcPr>
          <w:p w14:paraId="22EB212F" w14:textId="34125DB2" w:rsidR="00AB67FA" w:rsidRPr="00D0162F" w:rsidRDefault="00AB67FA" w:rsidP="006E0A54">
            <w:pPr>
              <w:pStyle w:val="TAL"/>
              <w:rPr>
                <w:rFonts w:cs="Arial"/>
                <w:shd w:val="clear" w:color="auto" w:fill="FFFFFF"/>
              </w:rPr>
            </w:pPr>
            <w:r w:rsidRPr="00D0162F">
              <w:rPr>
                <w:rFonts w:cs="Arial"/>
                <w:shd w:val="clear" w:color="auto" w:fill="FFFFFF"/>
              </w:rPr>
              <w:t>Noc</w:t>
            </w:r>
            <w:r w:rsidR="006E0A54" w:rsidRPr="00D0162F">
              <w:rPr>
                <w:rFonts w:cs="Arial"/>
                <w:shd w:val="clear" w:color="auto" w:fill="FFFFFF"/>
              </w:rPr>
              <w:t xml:space="preserve"> </w:t>
            </w:r>
            <w:r w:rsidRPr="00D0162F">
              <w:rPr>
                <w:rFonts w:cs="Arial"/>
                <w:shd w:val="clear" w:color="auto" w:fill="FFFFFF"/>
              </w:rPr>
              <w:t>±5.65</w:t>
            </w:r>
            <w:r w:rsidR="006E0A54" w:rsidRPr="00D0162F">
              <w:rPr>
                <w:rFonts w:cs="Arial"/>
                <w:shd w:val="clear" w:color="auto" w:fill="FFFFFF"/>
              </w:rPr>
              <w:t xml:space="preserve"> </w:t>
            </w:r>
            <w:r w:rsidRPr="00D0162F">
              <w:rPr>
                <w:rFonts w:cs="Arial"/>
                <w:shd w:val="clear" w:color="auto" w:fill="FFFFFF"/>
              </w:rPr>
              <w:t>dB,</w:t>
            </w:r>
            <w:r w:rsidR="006E0A54" w:rsidRPr="00D0162F">
              <w:rPr>
                <w:rFonts w:cs="Arial"/>
              </w:rPr>
              <w:t xml:space="preserve"> </w:t>
            </w:r>
            <w:r w:rsidRPr="00D0162F">
              <w:rPr>
                <w:rFonts w:cs="Arial"/>
              </w:rPr>
              <w:t>f&lt;=40.8</w:t>
            </w:r>
            <w:r w:rsidR="006E0A54" w:rsidRPr="00D0162F">
              <w:rPr>
                <w:rFonts w:cs="Arial"/>
              </w:rPr>
              <w:t xml:space="preserve"> </w:t>
            </w:r>
            <w:r w:rsidRPr="00D0162F">
              <w:rPr>
                <w:rFonts w:cs="Arial"/>
              </w:rPr>
              <w:t>GHz</w:t>
            </w:r>
          </w:p>
          <w:p w14:paraId="3164C152" w14:textId="77777777" w:rsidR="00AB67FA" w:rsidRPr="00D0162F" w:rsidRDefault="00AB67FA" w:rsidP="006E0A54">
            <w:pPr>
              <w:pStyle w:val="TAL"/>
              <w:rPr>
                <w:rFonts w:cs="Arial"/>
                <w:shd w:val="clear" w:color="auto" w:fill="FFFFFF"/>
              </w:rPr>
            </w:pPr>
          </w:p>
          <w:p w14:paraId="015937F1" w14:textId="6877E8C0" w:rsidR="00AB67FA" w:rsidRPr="00D0162F" w:rsidRDefault="00AB67FA" w:rsidP="006E0A54">
            <w:pPr>
              <w:pStyle w:val="TAL"/>
              <w:rPr>
                <w:rFonts w:cs="Arial"/>
                <w:shd w:val="clear" w:color="auto" w:fill="FFFFFF"/>
              </w:rPr>
            </w:pPr>
            <w:r w:rsidRPr="00D0162F">
              <w:rPr>
                <w:rFonts w:cs="Arial"/>
                <w:shd w:val="clear" w:color="auto" w:fill="FFFFFF"/>
              </w:rPr>
              <w:t>Ês1</w:t>
            </w:r>
            <w:r w:rsidR="006E0A54" w:rsidRPr="00D0162F">
              <w:rPr>
                <w:rFonts w:cs="Arial"/>
                <w:shd w:val="clear" w:color="auto" w:fill="FFFFFF"/>
              </w:rPr>
              <w:t xml:space="preserve"> </w:t>
            </w:r>
            <w:r w:rsidRPr="00D0162F">
              <w:rPr>
                <w:rFonts w:cs="Arial"/>
                <w:shd w:val="clear" w:color="auto" w:fill="FFFFFF"/>
              </w:rPr>
              <w:t>/</w:t>
            </w:r>
            <w:r w:rsidR="006E0A54" w:rsidRPr="00D0162F">
              <w:rPr>
                <w:rFonts w:cs="Arial"/>
                <w:shd w:val="clear" w:color="auto" w:fill="FFFFFF"/>
              </w:rPr>
              <w:t xml:space="preserve"> </w:t>
            </w:r>
            <w:r w:rsidRPr="00D0162F">
              <w:rPr>
                <w:rFonts w:cs="Arial"/>
                <w:shd w:val="clear" w:color="auto" w:fill="FFFFFF"/>
              </w:rPr>
              <w:t>Noc</w:t>
            </w:r>
            <w:r w:rsidR="006E0A54" w:rsidRPr="00D0162F">
              <w:rPr>
                <w:rFonts w:cs="Arial"/>
                <w:shd w:val="clear" w:color="auto" w:fill="FFFFFF"/>
              </w:rPr>
              <w:t xml:space="preserve"> </w:t>
            </w:r>
            <w:r w:rsidRPr="00D0162F">
              <w:rPr>
                <w:rFonts w:cs="Arial"/>
                <w:shd w:val="clear" w:color="auto" w:fill="FFFFFF"/>
              </w:rPr>
              <w:t>±0.3</w:t>
            </w:r>
            <w:r w:rsidR="006E0A54" w:rsidRPr="00D0162F">
              <w:rPr>
                <w:rFonts w:cs="Arial"/>
                <w:shd w:val="clear" w:color="auto" w:fill="FFFFFF"/>
              </w:rPr>
              <w:t xml:space="preserve"> </w:t>
            </w:r>
            <w:r w:rsidRPr="00D0162F">
              <w:rPr>
                <w:rFonts w:cs="Arial"/>
                <w:shd w:val="clear" w:color="auto" w:fill="FFFFFF"/>
              </w:rPr>
              <w:t>dB</w:t>
            </w:r>
          </w:p>
          <w:p w14:paraId="56C3C129" w14:textId="77777777" w:rsidR="00AB67FA" w:rsidRPr="00D0162F" w:rsidRDefault="00AB67FA" w:rsidP="006E0A54">
            <w:pPr>
              <w:pStyle w:val="TAL"/>
              <w:rPr>
                <w:rFonts w:cs="Arial"/>
                <w:shd w:val="clear" w:color="auto" w:fill="FFFFFF"/>
              </w:rPr>
            </w:pPr>
          </w:p>
          <w:p w14:paraId="2ED62CF8" w14:textId="5BE9B40E" w:rsidR="00AB67FA" w:rsidRPr="00D0162F" w:rsidRDefault="00AB67FA" w:rsidP="006E0A54">
            <w:pPr>
              <w:pStyle w:val="TAL"/>
              <w:rPr>
                <w:rFonts w:cs="Arial"/>
                <w:shd w:val="clear" w:color="auto" w:fill="FFFFFF"/>
              </w:rPr>
            </w:pPr>
            <w:r w:rsidRPr="00D0162F">
              <w:rPr>
                <w:rFonts w:cs="Arial"/>
                <w:shd w:val="clear" w:color="auto" w:fill="FFFFFF"/>
              </w:rPr>
              <w:t>±40Tc</w:t>
            </w:r>
            <w:r w:rsidR="006E0A54" w:rsidRPr="00D0162F">
              <w:rPr>
                <w:rFonts w:cs="Arial"/>
                <w:shd w:val="clear" w:color="auto" w:fill="FFFFFF"/>
              </w:rPr>
              <w:t xml:space="preserve"> </w:t>
            </w:r>
            <w:r w:rsidRPr="00D0162F">
              <w:rPr>
                <w:rFonts w:cs="Arial"/>
                <w:shd w:val="clear" w:color="auto" w:fill="FFFFFF"/>
              </w:rPr>
              <w:t>timing</w:t>
            </w:r>
            <w:r w:rsidR="006E0A54" w:rsidRPr="00D0162F">
              <w:rPr>
                <w:rFonts w:cs="Arial"/>
                <w:shd w:val="clear" w:color="auto" w:fill="FFFFFF"/>
              </w:rPr>
              <w:t xml:space="preserve"> </w:t>
            </w:r>
            <w:r w:rsidRPr="00D0162F">
              <w:rPr>
                <w:rFonts w:cs="Arial"/>
                <w:shd w:val="clear" w:color="auto" w:fill="FFFFFF"/>
              </w:rPr>
              <w:t>advance</w:t>
            </w:r>
            <w:r w:rsidR="006E0A54" w:rsidRPr="00D0162F">
              <w:rPr>
                <w:rFonts w:cs="Arial"/>
                <w:shd w:val="clear" w:color="auto" w:fill="FFFFFF"/>
              </w:rPr>
              <w:t xml:space="preserve"> </w:t>
            </w:r>
            <w:r w:rsidRPr="00D0162F">
              <w:rPr>
                <w:rFonts w:cs="Arial"/>
                <w:shd w:val="clear" w:color="auto" w:fill="FFFFFF"/>
              </w:rPr>
              <w:t>adjustment</w:t>
            </w:r>
          </w:p>
        </w:tc>
        <w:tc>
          <w:tcPr>
            <w:tcW w:w="3826" w:type="dxa"/>
            <w:tcBorders>
              <w:top w:val="single" w:sz="4" w:space="0" w:color="auto"/>
              <w:left w:val="single" w:sz="4" w:space="0" w:color="auto"/>
              <w:bottom w:val="single" w:sz="4" w:space="0" w:color="auto"/>
              <w:right w:val="single" w:sz="4" w:space="0" w:color="auto"/>
            </w:tcBorders>
          </w:tcPr>
          <w:p w14:paraId="6987FAB0" w14:textId="77777777" w:rsidR="00AB67FA" w:rsidRPr="00D0162F" w:rsidRDefault="00AB67FA" w:rsidP="006E0A54">
            <w:pPr>
              <w:pStyle w:val="TAL"/>
            </w:pPr>
          </w:p>
          <w:p w14:paraId="20A90E8D" w14:textId="77777777" w:rsidR="00AB67FA" w:rsidRPr="00D0162F" w:rsidRDefault="00AB67FA" w:rsidP="006E0A54">
            <w:pPr>
              <w:pStyle w:val="TAL"/>
            </w:pPr>
          </w:p>
          <w:p w14:paraId="109FFE2F" w14:textId="66A55565"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1</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64E70513" w14:textId="77777777" w:rsidR="00AB67FA" w:rsidRPr="00D0162F" w:rsidRDefault="00AB67FA" w:rsidP="006E0A54">
            <w:pPr>
              <w:pStyle w:val="TAL"/>
            </w:pPr>
          </w:p>
          <w:p w14:paraId="0DBA85FE" w14:textId="1A79AAB0" w:rsidR="00AB67FA" w:rsidRPr="00D0162F" w:rsidRDefault="00AB67FA" w:rsidP="006E0A54">
            <w:pPr>
              <w:pStyle w:val="TAL"/>
            </w:pPr>
            <w:r w:rsidRPr="00D0162F">
              <w:t>Tc</w:t>
            </w:r>
            <w:r w:rsidR="006E0A54" w:rsidRPr="00D0162F">
              <w:t xml:space="preserve"> </w:t>
            </w:r>
            <w:r w:rsidRPr="00D0162F">
              <w:t>=</w:t>
            </w:r>
            <w:r w:rsidR="006E0A54" w:rsidRPr="00D0162F">
              <w:t xml:space="preserve"> </w:t>
            </w:r>
            <w:r w:rsidRPr="00D0162F">
              <w:t>1/(480000</w:t>
            </w:r>
            <w:r w:rsidR="006E0A54" w:rsidRPr="00D0162F">
              <w:t xml:space="preserve"> </w:t>
            </w:r>
            <w:r w:rsidRPr="00D0162F">
              <w:t>x</w:t>
            </w:r>
            <w:r w:rsidR="006E0A54" w:rsidRPr="00D0162F">
              <w:t xml:space="preserve"> </w:t>
            </w:r>
            <w:r w:rsidRPr="00D0162F">
              <w:t>4096)</w:t>
            </w:r>
            <w:r w:rsidR="006E0A54" w:rsidRPr="00D0162F">
              <w:t xml:space="preserve"> </w:t>
            </w:r>
            <w:r w:rsidRPr="00D0162F">
              <w:t>seconds,</w:t>
            </w:r>
            <w:r w:rsidR="006E0A54" w:rsidRPr="00D0162F">
              <w:t xml:space="preserve"> </w:t>
            </w:r>
            <w:r w:rsidRPr="00D0162F">
              <w:t>the</w:t>
            </w:r>
            <w:r w:rsidR="006E0A54" w:rsidRPr="00D0162F">
              <w:t xml:space="preserve"> </w:t>
            </w:r>
            <w:r w:rsidRPr="00D0162F">
              <w:t>basic</w:t>
            </w:r>
            <w:r w:rsidR="006E0A54" w:rsidRPr="00D0162F">
              <w:t xml:space="preserve"> </w:t>
            </w:r>
            <w:r w:rsidRPr="00D0162F">
              <w:t>timing</w:t>
            </w:r>
            <w:r w:rsidR="006E0A54" w:rsidRPr="00D0162F">
              <w:t xml:space="preserve"> </w:t>
            </w:r>
            <w:r w:rsidRPr="00D0162F">
              <w:t>unit</w:t>
            </w:r>
            <w:r w:rsidR="006E0A54" w:rsidRPr="00D0162F">
              <w:t xml:space="preserve"> </w:t>
            </w:r>
            <w:r w:rsidRPr="00D0162F">
              <w:t>defined</w:t>
            </w:r>
            <w:r w:rsidR="006E0A54" w:rsidRPr="00D0162F">
              <w:t xml:space="preserve"> </w:t>
            </w:r>
            <w:r w:rsidRPr="00D0162F">
              <w:t>in</w:t>
            </w:r>
            <w:r w:rsidR="006E0A54" w:rsidRPr="00D0162F">
              <w:t xml:space="preserve"> </w:t>
            </w:r>
            <w:r w:rsidRPr="00D0162F">
              <w:t>TS</w:t>
            </w:r>
            <w:r w:rsidR="006E0A54" w:rsidRPr="00D0162F">
              <w:t xml:space="preserve"> </w:t>
            </w:r>
            <w:r w:rsidRPr="00D0162F">
              <w:t>38.211</w:t>
            </w:r>
            <w:r w:rsidR="006E0A54" w:rsidRPr="00D0162F">
              <w:t xml:space="preserve"> </w:t>
            </w:r>
            <w:r w:rsidRPr="00D0162F">
              <w:t>[7]</w:t>
            </w:r>
          </w:p>
        </w:tc>
      </w:tr>
      <w:tr w:rsidR="009701DE" w:rsidRPr="00D0162F" w14:paraId="78488785"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385C003B" w14:textId="77777777" w:rsidR="009701DE" w:rsidRPr="00D0162F" w:rsidRDefault="009701DE" w:rsidP="00A81E02">
            <w:pPr>
              <w:pStyle w:val="TAL"/>
            </w:pPr>
            <w:r w:rsidRPr="00D0162F">
              <w:t>5.5.1.1 EN-DC FR2 radio link monitoring out-of-sync test for PSCell configured with SSB-based RLM RS in non-DRX mode</w:t>
            </w:r>
          </w:p>
        </w:tc>
        <w:tc>
          <w:tcPr>
            <w:tcW w:w="2639" w:type="dxa"/>
            <w:tcBorders>
              <w:top w:val="single" w:sz="4" w:space="0" w:color="auto"/>
              <w:left w:val="single" w:sz="4" w:space="0" w:color="auto"/>
              <w:bottom w:val="single" w:sz="4" w:space="0" w:color="auto"/>
              <w:right w:val="single" w:sz="4" w:space="0" w:color="auto"/>
            </w:tcBorders>
          </w:tcPr>
          <w:p w14:paraId="3C81B5EB" w14:textId="77777777" w:rsidR="009701DE" w:rsidRPr="00D0162F" w:rsidRDefault="009701DE" w:rsidP="00A81E02">
            <w:pPr>
              <w:keepNext/>
              <w:keepLines/>
              <w:spacing w:after="0"/>
              <w:rPr>
                <w:rFonts w:ascii="Arial" w:eastAsia="SimSun" w:hAnsi="Arial"/>
                <w:sz w:val="18"/>
              </w:rPr>
            </w:pPr>
            <w:r w:rsidRPr="00D0162F">
              <w:rPr>
                <w:rFonts w:ascii="Arial" w:eastAsia="SimSun" w:hAnsi="Arial"/>
                <w:sz w:val="18"/>
              </w:rPr>
              <w:t>Average Noc ±5.65 dB, f&lt;=40.8 GHz</w:t>
            </w:r>
          </w:p>
          <w:p w14:paraId="572CD415" w14:textId="77777777" w:rsidR="009701DE" w:rsidRPr="00D0162F" w:rsidRDefault="009701DE" w:rsidP="00A81E02">
            <w:pPr>
              <w:keepNext/>
              <w:keepLines/>
              <w:spacing w:after="0"/>
              <w:rPr>
                <w:rFonts w:ascii="Arial" w:eastAsia="SimSun" w:hAnsi="Arial"/>
                <w:sz w:val="18"/>
              </w:rPr>
            </w:pPr>
          </w:p>
          <w:p w14:paraId="6DD1100E" w14:textId="77777777" w:rsidR="009701DE" w:rsidRPr="00D0162F" w:rsidRDefault="009701DE" w:rsidP="00A81E02">
            <w:pPr>
              <w:keepNext/>
              <w:keepLines/>
              <w:spacing w:after="0"/>
              <w:rPr>
                <w:rFonts w:ascii="Arial" w:eastAsia="SimSun" w:hAnsi="Arial"/>
                <w:sz w:val="18"/>
              </w:rPr>
            </w:pPr>
            <w:r w:rsidRPr="00D0162F">
              <w:rPr>
                <w:rFonts w:ascii="Arial" w:eastAsia="SimSun" w:hAnsi="Arial"/>
                <w:sz w:val="18"/>
              </w:rPr>
              <w:t>Average Ês1 / Noc ±0.3 dB</w:t>
            </w:r>
          </w:p>
          <w:p w14:paraId="0861CE8B" w14:textId="77777777" w:rsidR="009701DE" w:rsidRPr="00D0162F" w:rsidRDefault="009701DE" w:rsidP="00A81E02">
            <w:pPr>
              <w:keepNext/>
              <w:keepLines/>
              <w:spacing w:after="0"/>
              <w:rPr>
                <w:rFonts w:ascii="Arial" w:eastAsia="SimSun" w:hAnsi="Arial"/>
                <w:sz w:val="18"/>
              </w:rPr>
            </w:pPr>
            <w:r w:rsidRPr="00D0162F">
              <w:rPr>
                <w:rFonts w:ascii="Arial" w:eastAsia="SimSun" w:hAnsi="Arial"/>
                <w:sz w:val="18"/>
              </w:rPr>
              <w:t>Average Ês2 / Noc ±0.3 dB</w:t>
            </w:r>
          </w:p>
          <w:p w14:paraId="2B3D5BE0" w14:textId="77777777" w:rsidR="009701DE" w:rsidRPr="00D0162F" w:rsidRDefault="009701DE" w:rsidP="00A81E02">
            <w:pPr>
              <w:keepNext/>
              <w:keepLines/>
              <w:spacing w:after="0"/>
              <w:rPr>
                <w:rFonts w:ascii="Arial" w:eastAsia="SimSun" w:hAnsi="Arial"/>
                <w:sz w:val="18"/>
              </w:rPr>
            </w:pPr>
          </w:p>
          <w:p w14:paraId="6BFA6EBF" w14:textId="77777777" w:rsidR="009701DE" w:rsidRPr="00D0162F" w:rsidRDefault="009701DE" w:rsidP="00F16018">
            <w:pPr>
              <w:keepNext/>
              <w:keepLines/>
              <w:spacing w:after="0"/>
              <w:rPr>
                <w:rFonts w:eastAsia="SimSun"/>
              </w:rPr>
            </w:pPr>
            <w:r w:rsidRPr="00D0162F">
              <w:rPr>
                <w:rFonts w:ascii="Arial" w:eastAsia="SimSun" w:hAnsi="Arial"/>
                <w:sz w:val="18"/>
              </w:rPr>
              <w:t>Fading profile ±0.5 dB for 1Tx</w:t>
            </w:r>
          </w:p>
        </w:tc>
        <w:tc>
          <w:tcPr>
            <w:tcW w:w="3826" w:type="dxa"/>
            <w:tcBorders>
              <w:top w:val="single" w:sz="4" w:space="0" w:color="auto"/>
              <w:left w:val="single" w:sz="4" w:space="0" w:color="auto"/>
              <w:bottom w:val="single" w:sz="4" w:space="0" w:color="auto"/>
              <w:right w:val="single" w:sz="4" w:space="0" w:color="auto"/>
            </w:tcBorders>
          </w:tcPr>
          <w:p w14:paraId="01779571" w14:textId="77777777" w:rsidR="009701DE" w:rsidRPr="00D0162F" w:rsidRDefault="009701DE" w:rsidP="00A81E02">
            <w:pPr>
              <w:keepNext/>
              <w:keepLines/>
              <w:spacing w:after="0"/>
              <w:rPr>
                <w:rFonts w:ascii="Arial" w:eastAsia="SimSun" w:hAnsi="Arial" w:cs="Arial"/>
                <w:sz w:val="18"/>
                <w:szCs w:val="18"/>
              </w:rPr>
            </w:pPr>
            <w:r w:rsidRPr="00D0162F">
              <w:rPr>
                <w:rFonts w:ascii="Arial" w:eastAsia="SimSun" w:hAnsi="Arial" w:cs="Arial"/>
                <w:sz w:val="18"/>
                <w:szCs w:val="18"/>
              </w:rPr>
              <w:t>Ês1 / Noc is the SNR of RLM-RS1</w:t>
            </w:r>
          </w:p>
          <w:p w14:paraId="63ACD3DC" w14:textId="77777777" w:rsidR="009701DE" w:rsidRPr="00D0162F" w:rsidRDefault="009701DE" w:rsidP="00A81E02">
            <w:pPr>
              <w:pStyle w:val="TAL"/>
            </w:pPr>
            <w:r w:rsidRPr="00D0162F">
              <w:rPr>
                <w:rFonts w:eastAsia="SimSun" w:cs="Arial"/>
                <w:szCs w:val="18"/>
              </w:rPr>
              <w:t>Ês2 / Noc is the SNR of RLM-RS2</w:t>
            </w:r>
          </w:p>
        </w:tc>
      </w:tr>
      <w:tr w:rsidR="009701DE" w:rsidRPr="00D0162F" w14:paraId="5057059D"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1183F480" w14:textId="77777777" w:rsidR="009701DE" w:rsidRPr="00D0162F" w:rsidRDefault="009701DE" w:rsidP="00A81E02">
            <w:pPr>
              <w:pStyle w:val="TAL"/>
            </w:pPr>
            <w:r w:rsidRPr="00D0162F">
              <w:t>5.5.1.2 EN-DC FR2 radio link monitoring in-sync test for PSCell configured with SSB-based RLM RS in non-DRX mode</w:t>
            </w:r>
          </w:p>
        </w:tc>
        <w:tc>
          <w:tcPr>
            <w:tcW w:w="2639" w:type="dxa"/>
            <w:tcBorders>
              <w:top w:val="single" w:sz="4" w:space="0" w:color="auto"/>
              <w:left w:val="single" w:sz="4" w:space="0" w:color="auto"/>
              <w:bottom w:val="single" w:sz="4" w:space="0" w:color="auto"/>
              <w:right w:val="single" w:sz="4" w:space="0" w:color="auto"/>
            </w:tcBorders>
          </w:tcPr>
          <w:p w14:paraId="0E479DA8" w14:textId="77777777" w:rsidR="009701DE" w:rsidRPr="00D0162F" w:rsidRDefault="009701DE" w:rsidP="00A81E02">
            <w:pPr>
              <w:pStyle w:val="TAL"/>
              <w:rPr>
                <w:rFonts w:cs="Arial"/>
                <w:shd w:val="clear" w:color="auto" w:fill="FFFFFF"/>
              </w:rPr>
            </w:pPr>
            <w:r w:rsidRPr="00D0162F">
              <w:t>Same as 5.5.1.1</w:t>
            </w:r>
          </w:p>
        </w:tc>
        <w:tc>
          <w:tcPr>
            <w:tcW w:w="3826" w:type="dxa"/>
            <w:tcBorders>
              <w:top w:val="single" w:sz="4" w:space="0" w:color="auto"/>
              <w:left w:val="single" w:sz="4" w:space="0" w:color="auto"/>
              <w:bottom w:val="single" w:sz="4" w:space="0" w:color="auto"/>
              <w:right w:val="single" w:sz="4" w:space="0" w:color="auto"/>
            </w:tcBorders>
          </w:tcPr>
          <w:p w14:paraId="6C77F09F" w14:textId="77777777" w:rsidR="009701DE" w:rsidRPr="00D0162F" w:rsidRDefault="009701DE" w:rsidP="00A81E02">
            <w:pPr>
              <w:pStyle w:val="TAL"/>
            </w:pPr>
            <w:r w:rsidRPr="00D0162F">
              <w:t>Same as 5.5.1.1</w:t>
            </w:r>
          </w:p>
        </w:tc>
      </w:tr>
      <w:tr w:rsidR="009701DE" w:rsidRPr="00D0162F" w14:paraId="7175BEAB"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357F29A2" w14:textId="77777777" w:rsidR="009701DE" w:rsidRPr="00D0162F" w:rsidRDefault="009701DE" w:rsidP="00A81E02">
            <w:pPr>
              <w:pStyle w:val="TAL"/>
            </w:pPr>
            <w:r w:rsidRPr="00D0162F">
              <w:t>5.5.1.3 EN-DC FR2 radio link monitoring out-of-sync test for PSCell configured with SSB-based RLM RS in DRX mode</w:t>
            </w:r>
          </w:p>
        </w:tc>
        <w:tc>
          <w:tcPr>
            <w:tcW w:w="2639" w:type="dxa"/>
            <w:tcBorders>
              <w:top w:val="single" w:sz="4" w:space="0" w:color="auto"/>
              <w:left w:val="single" w:sz="4" w:space="0" w:color="auto"/>
              <w:bottom w:val="single" w:sz="4" w:space="0" w:color="auto"/>
              <w:right w:val="single" w:sz="4" w:space="0" w:color="auto"/>
            </w:tcBorders>
          </w:tcPr>
          <w:p w14:paraId="6A6CFE45" w14:textId="77777777" w:rsidR="009701DE" w:rsidRPr="00D0162F" w:rsidRDefault="009701DE" w:rsidP="00A81E02">
            <w:pPr>
              <w:pStyle w:val="TAL"/>
              <w:rPr>
                <w:rFonts w:cs="Arial"/>
                <w:shd w:val="clear" w:color="auto" w:fill="FFFFFF"/>
              </w:rPr>
            </w:pPr>
            <w:r w:rsidRPr="00D0162F">
              <w:t>Same as 5.5.1.1</w:t>
            </w:r>
          </w:p>
        </w:tc>
        <w:tc>
          <w:tcPr>
            <w:tcW w:w="3826" w:type="dxa"/>
            <w:tcBorders>
              <w:top w:val="single" w:sz="4" w:space="0" w:color="auto"/>
              <w:left w:val="single" w:sz="4" w:space="0" w:color="auto"/>
              <w:bottom w:val="single" w:sz="4" w:space="0" w:color="auto"/>
              <w:right w:val="single" w:sz="4" w:space="0" w:color="auto"/>
            </w:tcBorders>
          </w:tcPr>
          <w:p w14:paraId="726395C6" w14:textId="77777777" w:rsidR="009701DE" w:rsidRPr="00D0162F" w:rsidRDefault="009701DE" w:rsidP="00A81E02">
            <w:pPr>
              <w:pStyle w:val="TAL"/>
            </w:pPr>
            <w:r w:rsidRPr="00D0162F">
              <w:t>Same as 5.5.1.1</w:t>
            </w:r>
          </w:p>
        </w:tc>
      </w:tr>
      <w:tr w:rsidR="009701DE" w:rsidRPr="00D0162F" w14:paraId="01E621B1"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4D209C22" w14:textId="77777777" w:rsidR="009701DE" w:rsidRPr="00D0162F" w:rsidRDefault="009701DE" w:rsidP="00A81E02">
            <w:pPr>
              <w:pStyle w:val="TAL"/>
            </w:pPr>
            <w:r w:rsidRPr="00D0162F">
              <w:t>5.5.1.4 EN-DC FR2 radio link monitoring in-sync test for PSCell configured with SSB-based RLM RS in DRX mode</w:t>
            </w:r>
          </w:p>
        </w:tc>
        <w:tc>
          <w:tcPr>
            <w:tcW w:w="2639" w:type="dxa"/>
            <w:tcBorders>
              <w:top w:val="single" w:sz="4" w:space="0" w:color="auto"/>
              <w:left w:val="single" w:sz="4" w:space="0" w:color="auto"/>
              <w:bottom w:val="single" w:sz="4" w:space="0" w:color="auto"/>
              <w:right w:val="single" w:sz="4" w:space="0" w:color="auto"/>
            </w:tcBorders>
          </w:tcPr>
          <w:p w14:paraId="7712A17C" w14:textId="77777777" w:rsidR="009701DE" w:rsidRPr="00D0162F" w:rsidRDefault="009701DE" w:rsidP="00A81E02">
            <w:pPr>
              <w:pStyle w:val="TAL"/>
              <w:rPr>
                <w:rFonts w:cs="Arial"/>
                <w:shd w:val="clear" w:color="auto" w:fill="FFFFFF"/>
              </w:rPr>
            </w:pPr>
            <w:r w:rsidRPr="00D0162F">
              <w:t>Same as 5.5.1.1</w:t>
            </w:r>
          </w:p>
        </w:tc>
        <w:tc>
          <w:tcPr>
            <w:tcW w:w="3826" w:type="dxa"/>
            <w:tcBorders>
              <w:top w:val="single" w:sz="4" w:space="0" w:color="auto"/>
              <w:left w:val="single" w:sz="4" w:space="0" w:color="auto"/>
              <w:bottom w:val="single" w:sz="4" w:space="0" w:color="auto"/>
              <w:right w:val="single" w:sz="4" w:space="0" w:color="auto"/>
            </w:tcBorders>
          </w:tcPr>
          <w:p w14:paraId="20CA09C9" w14:textId="77777777" w:rsidR="009701DE" w:rsidRPr="00D0162F" w:rsidRDefault="009701DE" w:rsidP="00A81E02">
            <w:pPr>
              <w:pStyle w:val="TAL"/>
            </w:pPr>
            <w:r w:rsidRPr="00D0162F">
              <w:t>Same as 5.5.1.1</w:t>
            </w:r>
          </w:p>
        </w:tc>
      </w:tr>
      <w:tr w:rsidR="00147968" w:rsidRPr="00D0162F" w14:paraId="1DD3C7FA"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57DB22C6" w14:textId="0ED4C6A6" w:rsidR="00147968" w:rsidRPr="00D0162F" w:rsidRDefault="00147968" w:rsidP="00147968">
            <w:pPr>
              <w:pStyle w:val="TAL"/>
            </w:pPr>
            <w:r w:rsidRPr="00D0162F">
              <w:t>5.5.1.5 EN-DC FR2 radio link monitoring out-of-sync test for PSCell configured with CSI-RS-based RLM RS in non-DRX mode</w:t>
            </w:r>
          </w:p>
        </w:tc>
        <w:tc>
          <w:tcPr>
            <w:tcW w:w="2639" w:type="dxa"/>
            <w:tcBorders>
              <w:top w:val="single" w:sz="4" w:space="0" w:color="auto"/>
              <w:left w:val="single" w:sz="4" w:space="0" w:color="auto"/>
              <w:bottom w:val="single" w:sz="4" w:space="0" w:color="auto"/>
              <w:right w:val="single" w:sz="4" w:space="0" w:color="auto"/>
            </w:tcBorders>
          </w:tcPr>
          <w:p w14:paraId="13D57F03" w14:textId="77777777" w:rsidR="00147968" w:rsidRPr="00D0162F" w:rsidRDefault="00147968" w:rsidP="00147968">
            <w:pPr>
              <w:pStyle w:val="TAL"/>
              <w:rPr>
                <w:rFonts w:cs="Arial"/>
                <w:shd w:val="clear" w:color="auto" w:fill="FFFFFF"/>
              </w:rPr>
            </w:pPr>
            <w:r w:rsidRPr="00D0162F">
              <w:rPr>
                <w:rFonts w:cs="Arial"/>
                <w:shd w:val="clear" w:color="auto" w:fill="FFFFFF"/>
              </w:rPr>
              <w:t>Average Noc ±5.65 dB,</w:t>
            </w:r>
            <w:r w:rsidRPr="00D0162F">
              <w:rPr>
                <w:rFonts w:cs="Arial"/>
              </w:rPr>
              <w:t xml:space="preserve"> f&lt;=40.8 GHz</w:t>
            </w:r>
          </w:p>
          <w:p w14:paraId="00764C1E" w14:textId="77777777" w:rsidR="00147968" w:rsidRPr="00D0162F" w:rsidRDefault="00147968" w:rsidP="00147968">
            <w:pPr>
              <w:pStyle w:val="TAL"/>
              <w:rPr>
                <w:rFonts w:cs="Arial"/>
                <w:shd w:val="clear" w:color="auto" w:fill="FFFFFF"/>
              </w:rPr>
            </w:pPr>
          </w:p>
          <w:p w14:paraId="5552CCF3" w14:textId="77777777" w:rsidR="00147968" w:rsidRPr="00D0162F" w:rsidRDefault="00147968" w:rsidP="00147968">
            <w:pPr>
              <w:pStyle w:val="TAL"/>
              <w:rPr>
                <w:rFonts w:cs="Arial"/>
                <w:shd w:val="clear" w:color="auto" w:fill="FFFFFF"/>
              </w:rPr>
            </w:pPr>
            <w:r w:rsidRPr="00D0162F">
              <w:rPr>
                <w:rFonts w:cs="Arial"/>
                <w:shd w:val="clear" w:color="auto" w:fill="FFFFFF"/>
              </w:rPr>
              <w:t>Average Ês1 / Noc ±0.3 dB</w:t>
            </w:r>
          </w:p>
          <w:p w14:paraId="648D6D01" w14:textId="77777777" w:rsidR="00147968" w:rsidRPr="00D0162F" w:rsidRDefault="00147968" w:rsidP="00147968">
            <w:pPr>
              <w:pStyle w:val="TAL"/>
              <w:rPr>
                <w:rFonts w:cs="Arial"/>
                <w:shd w:val="clear" w:color="auto" w:fill="FFFFFF"/>
              </w:rPr>
            </w:pPr>
            <w:r w:rsidRPr="00D0162F">
              <w:rPr>
                <w:rFonts w:cs="Arial"/>
                <w:shd w:val="clear" w:color="auto" w:fill="FFFFFF"/>
              </w:rPr>
              <w:t>Average Ês2 / Noc ±0.3 dB</w:t>
            </w:r>
          </w:p>
          <w:p w14:paraId="209BA5CB" w14:textId="77777777" w:rsidR="00147968" w:rsidRPr="00D0162F" w:rsidRDefault="00147968" w:rsidP="00147968">
            <w:pPr>
              <w:pStyle w:val="TAL"/>
              <w:rPr>
                <w:rFonts w:cs="Arial"/>
                <w:shd w:val="clear" w:color="auto" w:fill="FFFFFF"/>
              </w:rPr>
            </w:pPr>
          </w:p>
          <w:p w14:paraId="0CD1E398" w14:textId="26A6E84A" w:rsidR="00147968" w:rsidRPr="00D0162F" w:rsidRDefault="00147968" w:rsidP="00147968">
            <w:pPr>
              <w:pStyle w:val="TAL"/>
              <w:rPr>
                <w:rFonts w:cs="Arial"/>
                <w:shd w:val="clear" w:color="auto" w:fill="FFFFFF"/>
              </w:rPr>
            </w:pPr>
            <w:r w:rsidRPr="00D0162F">
              <w:rPr>
                <w:rFonts w:eastAsia="SimSun"/>
              </w:rPr>
              <w:t xml:space="preserve">Fading profile </w:t>
            </w:r>
            <w:r w:rsidRPr="00D0162F">
              <w:t>±0.5 dB for 1Tx</w:t>
            </w:r>
          </w:p>
        </w:tc>
        <w:tc>
          <w:tcPr>
            <w:tcW w:w="3826" w:type="dxa"/>
            <w:tcBorders>
              <w:top w:val="single" w:sz="4" w:space="0" w:color="auto"/>
              <w:left w:val="single" w:sz="4" w:space="0" w:color="auto"/>
              <w:bottom w:val="single" w:sz="4" w:space="0" w:color="auto"/>
              <w:right w:val="single" w:sz="4" w:space="0" w:color="auto"/>
            </w:tcBorders>
          </w:tcPr>
          <w:p w14:paraId="001CB856" w14:textId="77777777" w:rsidR="00147968" w:rsidRPr="00D0162F" w:rsidRDefault="00147968" w:rsidP="00147968">
            <w:pPr>
              <w:pStyle w:val="TAL"/>
            </w:pPr>
          </w:p>
          <w:p w14:paraId="68D87BAE" w14:textId="77777777" w:rsidR="00147968" w:rsidRPr="00D0162F" w:rsidRDefault="00147968" w:rsidP="00147968">
            <w:pPr>
              <w:pStyle w:val="TAL"/>
            </w:pPr>
          </w:p>
          <w:p w14:paraId="540DA425" w14:textId="77777777" w:rsidR="00147968" w:rsidRPr="00D0162F" w:rsidRDefault="00147968" w:rsidP="00147968">
            <w:pPr>
              <w:pStyle w:val="TAL"/>
            </w:pPr>
          </w:p>
          <w:p w14:paraId="2A5EF0D1" w14:textId="77777777" w:rsidR="00147968" w:rsidRPr="00D0162F" w:rsidRDefault="00147968" w:rsidP="00147968">
            <w:pPr>
              <w:pStyle w:val="TAL"/>
            </w:pPr>
            <w:r w:rsidRPr="00D0162F">
              <w:t>Ês1 / Noc is the SNR of RLM-RS1</w:t>
            </w:r>
          </w:p>
          <w:p w14:paraId="6B14F3A4" w14:textId="17493F72" w:rsidR="00147968" w:rsidRPr="00D0162F" w:rsidRDefault="00147968" w:rsidP="00147968">
            <w:pPr>
              <w:pStyle w:val="TAL"/>
            </w:pPr>
            <w:r w:rsidRPr="00D0162F">
              <w:t>Ês2 / Noc is the SNR of RLM-RS2</w:t>
            </w:r>
          </w:p>
        </w:tc>
      </w:tr>
      <w:tr w:rsidR="00147968" w:rsidRPr="00D0162F" w14:paraId="5F99220F"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2718CEDF" w14:textId="7013B0C2" w:rsidR="00147968" w:rsidRPr="00D0162F" w:rsidRDefault="00147968" w:rsidP="00147968">
            <w:pPr>
              <w:pStyle w:val="TAL"/>
            </w:pPr>
            <w:r w:rsidRPr="00D0162F">
              <w:t>5.5.1.6 EN-DC FR2 radio link monitoring in-sync test for PSCell configured with CSI-RS-based RLM RS in non-DRX mode</w:t>
            </w:r>
          </w:p>
        </w:tc>
        <w:tc>
          <w:tcPr>
            <w:tcW w:w="2639" w:type="dxa"/>
            <w:tcBorders>
              <w:top w:val="single" w:sz="4" w:space="0" w:color="auto"/>
              <w:left w:val="single" w:sz="4" w:space="0" w:color="auto"/>
              <w:bottom w:val="single" w:sz="4" w:space="0" w:color="auto"/>
              <w:right w:val="single" w:sz="4" w:space="0" w:color="auto"/>
            </w:tcBorders>
          </w:tcPr>
          <w:p w14:paraId="7DC50904" w14:textId="5488FEE1" w:rsidR="00147968" w:rsidRPr="00D0162F" w:rsidRDefault="00147968" w:rsidP="00147968">
            <w:pPr>
              <w:pStyle w:val="TAL"/>
              <w:rPr>
                <w:rFonts w:cs="Arial"/>
                <w:shd w:val="clear" w:color="auto" w:fill="FFFFFF"/>
              </w:rPr>
            </w:pPr>
            <w:r w:rsidRPr="00D0162F">
              <w:rPr>
                <w:rFonts w:cs="Arial"/>
                <w:shd w:val="clear" w:color="auto" w:fill="FFFFFF"/>
              </w:rPr>
              <w:t>Same as 5.5.1.5</w:t>
            </w:r>
          </w:p>
        </w:tc>
        <w:tc>
          <w:tcPr>
            <w:tcW w:w="3826" w:type="dxa"/>
            <w:tcBorders>
              <w:top w:val="single" w:sz="4" w:space="0" w:color="auto"/>
              <w:left w:val="single" w:sz="4" w:space="0" w:color="auto"/>
              <w:bottom w:val="single" w:sz="4" w:space="0" w:color="auto"/>
              <w:right w:val="single" w:sz="4" w:space="0" w:color="auto"/>
            </w:tcBorders>
          </w:tcPr>
          <w:p w14:paraId="0AF7CDA6" w14:textId="6C2A1D98" w:rsidR="00147968" w:rsidRPr="00D0162F" w:rsidRDefault="00147968" w:rsidP="00147968">
            <w:pPr>
              <w:pStyle w:val="TAL"/>
            </w:pPr>
            <w:r w:rsidRPr="00D0162F">
              <w:t>Same as 5.5.1.5</w:t>
            </w:r>
          </w:p>
        </w:tc>
      </w:tr>
      <w:tr w:rsidR="001558D4" w:rsidRPr="00D0162F" w14:paraId="4EBDB31E"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574C0096" w14:textId="77777777" w:rsidR="001558D4" w:rsidRPr="00D0162F" w:rsidRDefault="001558D4" w:rsidP="004C292B">
            <w:pPr>
              <w:pStyle w:val="TAL"/>
            </w:pPr>
            <w:r w:rsidRPr="00D0162F">
              <w:t>5.5.1.7</w:t>
            </w:r>
            <w:r w:rsidRPr="00D0162F">
              <w:tab/>
              <w:t>EN-DC FR2 radio link monitoring out-of-sync test for PSCell configured with CSI-RS-based RLM RS in DRX mode</w:t>
            </w:r>
          </w:p>
        </w:tc>
        <w:tc>
          <w:tcPr>
            <w:tcW w:w="2639" w:type="dxa"/>
            <w:tcBorders>
              <w:top w:val="single" w:sz="4" w:space="0" w:color="auto"/>
              <w:left w:val="single" w:sz="4" w:space="0" w:color="auto"/>
              <w:bottom w:val="single" w:sz="4" w:space="0" w:color="auto"/>
              <w:right w:val="single" w:sz="4" w:space="0" w:color="auto"/>
            </w:tcBorders>
          </w:tcPr>
          <w:p w14:paraId="19BF6053" w14:textId="77777777" w:rsidR="001558D4" w:rsidRPr="00D0162F" w:rsidRDefault="001558D4" w:rsidP="004C292B">
            <w:pPr>
              <w:pStyle w:val="TAL"/>
              <w:rPr>
                <w:rFonts w:cs="Arial"/>
                <w:shd w:val="clear" w:color="auto" w:fill="FFFFFF"/>
                <w:lang w:eastAsia="fr-FR"/>
              </w:rPr>
            </w:pPr>
            <w:r w:rsidRPr="00D0162F">
              <w:rPr>
                <w:rFonts w:cs="Arial"/>
                <w:shd w:val="clear" w:color="auto" w:fill="FFFFFF"/>
                <w:lang w:eastAsia="fr-FR"/>
              </w:rPr>
              <w:t>Same as 5.5.1.5</w:t>
            </w:r>
          </w:p>
        </w:tc>
        <w:tc>
          <w:tcPr>
            <w:tcW w:w="3826" w:type="dxa"/>
            <w:tcBorders>
              <w:top w:val="single" w:sz="4" w:space="0" w:color="auto"/>
              <w:left w:val="single" w:sz="4" w:space="0" w:color="auto"/>
              <w:bottom w:val="single" w:sz="4" w:space="0" w:color="auto"/>
              <w:right w:val="single" w:sz="4" w:space="0" w:color="auto"/>
            </w:tcBorders>
          </w:tcPr>
          <w:p w14:paraId="5DDEFDDB" w14:textId="77777777" w:rsidR="001558D4" w:rsidRPr="00D0162F" w:rsidRDefault="001558D4" w:rsidP="004C292B">
            <w:pPr>
              <w:pStyle w:val="TAL"/>
              <w:rPr>
                <w:lang w:eastAsia="fr-FR"/>
              </w:rPr>
            </w:pPr>
            <w:r w:rsidRPr="00D0162F">
              <w:rPr>
                <w:lang w:eastAsia="fr-FR"/>
              </w:rPr>
              <w:t>Same as 5.5.1.5</w:t>
            </w:r>
          </w:p>
        </w:tc>
      </w:tr>
      <w:tr w:rsidR="001558D4" w:rsidRPr="00D0162F" w14:paraId="1D286D69"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5E8D69B4" w14:textId="77777777" w:rsidR="001558D4" w:rsidRPr="00D0162F" w:rsidRDefault="001558D4" w:rsidP="004C292B">
            <w:pPr>
              <w:pStyle w:val="TAL"/>
            </w:pPr>
            <w:r w:rsidRPr="00D0162F">
              <w:t>5.5.1.8</w:t>
            </w:r>
            <w:r w:rsidRPr="00D0162F">
              <w:tab/>
              <w:t>EN-DC FR2 radio link monitoring in-sync test for PSCell configured with CSI-RS-based RLM RS in DRX mode</w:t>
            </w:r>
          </w:p>
        </w:tc>
        <w:tc>
          <w:tcPr>
            <w:tcW w:w="2639" w:type="dxa"/>
            <w:tcBorders>
              <w:top w:val="single" w:sz="4" w:space="0" w:color="auto"/>
              <w:left w:val="single" w:sz="4" w:space="0" w:color="auto"/>
              <w:bottom w:val="single" w:sz="4" w:space="0" w:color="auto"/>
              <w:right w:val="single" w:sz="4" w:space="0" w:color="auto"/>
            </w:tcBorders>
          </w:tcPr>
          <w:p w14:paraId="721CF621" w14:textId="77777777" w:rsidR="001558D4" w:rsidRPr="00D0162F" w:rsidRDefault="001558D4" w:rsidP="004C292B">
            <w:pPr>
              <w:pStyle w:val="TAL"/>
              <w:rPr>
                <w:rFonts w:cs="Arial"/>
                <w:shd w:val="clear" w:color="auto" w:fill="FFFFFF"/>
                <w:lang w:eastAsia="fr-FR"/>
              </w:rPr>
            </w:pPr>
            <w:r w:rsidRPr="00D0162F">
              <w:rPr>
                <w:rFonts w:cs="Arial"/>
                <w:shd w:val="clear" w:color="auto" w:fill="FFFFFF"/>
                <w:lang w:eastAsia="fr-FR"/>
              </w:rPr>
              <w:t>Same as 5.5.1.5</w:t>
            </w:r>
          </w:p>
        </w:tc>
        <w:tc>
          <w:tcPr>
            <w:tcW w:w="3826" w:type="dxa"/>
            <w:tcBorders>
              <w:top w:val="single" w:sz="4" w:space="0" w:color="auto"/>
              <w:left w:val="single" w:sz="4" w:space="0" w:color="auto"/>
              <w:bottom w:val="single" w:sz="4" w:space="0" w:color="auto"/>
              <w:right w:val="single" w:sz="4" w:space="0" w:color="auto"/>
            </w:tcBorders>
          </w:tcPr>
          <w:p w14:paraId="5C1B44BA" w14:textId="77777777" w:rsidR="001558D4" w:rsidRPr="00D0162F" w:rsidRDefault="001558D4" w:rsidP="004C292B">
            <w:pPr>
              <w:pStyle w:val="TAL"/>
              <w:rPr>
                <w:lang w:eastAsia="fr-FR"/>
              </w:rPr>
            </w:pPr>
            <w:r w:rsidRPr="00D0162F">
              <w:rPr>
                <w:lang w:eastAsia="fr-FR"/>
              </w:rPr>
              <w:t>Same as 5.5.1.5</w:t>
            </w:r>
          </w:p>
        </w:tc>
      </w:tr>
      <w:tr w:rsidR="004C292B" w:rsidRPr="00D0162F" w14:paraId="7707F0C4"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304F1C87" w14:textId="26DB41FC" w:rsidR="004C292B" w:rsidRPr="00D0162F" w:rsidRDefault="004C292B" w:rsidP="004C292B">
            <w:pPr>
              <w:pStyle w:val="TAL"/>
            </w:pPr>
            <w:r w:rsidRPr="00D0162F">
              <w:t>5.5.1.10</w:t>
            </w:r>
            <w:r w:rsidRPr="00D0162F">
              <w:tab/>
              <w:t>EN-DC FR2 Radio Link Monitoring Out-of-sync Test for PSCell configured with SSB-based RLM RS for UE fulfilling relaxed measurement criterion</w:t>
            </w:r>
          </w:p>
        </w:tc>
        <w:tc>
          <w:tcPr>
            <w:tcW w:w="2639" w:type="dxa"/>
            <w:tcBorders>
              <w:top w:val="single" w:sz="4" w:space="0" w:color="auto"/>
              <w:left w:val="single" w:sz="4" w:space="0" w:color="auto"/>
              <w:bottom w:val="single" w:sz="4" w:space="0" w:color="auto"/>
              <w:right w:val="single" w:sz="4" w:space="0" w:color="auto"/>
            </w:tcBorders>
          </w:tcPr>
          <w:p w14:paraId="66063C76" w14:textId="447F15D2" w:rsidR="004C292B" w:rsidRPr="00D0162F" w:rsidRDefault="004C292B" w:rsidP="004C292B">
            <w:pPr>
              <w:pStyle w:val="TAL"/>
              <w:rPr>
                <w:rFonts w:cs="Arial"/>
                <w:shd w:val="clear" w:color="auto" w:fill="FFFFFF"/>
                <w:lang w:eastAsia="fr-FR"/>
              </w:rPr>
            </w:pPr>
            <w:r w:rsidRPr="00D0162F">
              <w:rPr>
                <w:lang w:eastAsia="fr-FR"/>
              </w:rPr>
              <w:t>Same as 5.5.1.1</w:t>
            </w:r>
          </w:p>
        </w:tc>
        <w:tc>
          <w:tcPr>
            <w:tcW w:w="3826" w:type="dxa"/>
            <w:tcBorders>
              <w:top w:val="single" w:sz="4" w:space="0" w:color="auto"/>
              <w:left w:val="single" w:sz="4" w:space="0" w:color="auto"/>
              <w:bottom w:val="single" w:sz="4" w:space="0" w:color="auto"/>
              <w:right w:val="single" w:sz="4" w:space="0" w:color="auto"/>
            </w:tcBorders>
          </w:tcPr>
          <w:p w14:paraId="184A5768" w14:textId="5A74F8BF" w:rsidR="004C292B" w:rsidRPr="00D0162F" w:rsidRDefault="004C292B" w:rsidP="004C292B">
            <w:pPr>
              <w:pStyle w:val="TAL"/>
              <w:rPr>
                <w:lang w:eastAsia="fr-FR"/>
              </w:rPr>
            </w:pPr>
            <w:r w:rsidRPr="00D0162F">
              <w:rPr>
                <w:lang w:eastAsia="fr-FR"/>
              </w:rPr>
              <w:t>Same as 5.5.1.1</w:t>
            </w:r>
          </w:p>
        </w:tc>
      </w:tr>
      <w:tr w:rsidR="00AB67FA" w:rsidRPr="00D0162F" w14:paraId="19D56EB7"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3D8BABC6" w14:textId="3F5A9761" w:rsidR="00AB67FA" w:rsidRPr="00D0162F" w:rsidRDefault="00AB67FA" w:rsidP="006E0A54">
            <w:pPr>
              <w:pStyle w:val="TAL"/>
            </w:pPr>
            <w:r w:rsidRPr="00D0162F">
              <w:t>5.5.2.1</w:t>
            </w:r>
            <w:r w:rsidR="003128BD" w:rsidRPr="00D0162F">
              <w:t xml:space="preserve"> </w:t>
            </w:r>
            <w:r w:rsidRPr="00D0162F">
              <w:t>EN-DC</w:t>
            </w:r>
            <w:r w:rsidR="006E0A54" w:rsidRPr="00D0162F">
              <w:t xml:space="preserve"> </w:t>
            </w:r>
            <w:r w:rsidRPr="00D0162F">
              <w:t>FR2</w:t>
            </w:r>
            <w:r w:rsidR="006E0A54" w:rsidRPr="00D0162F">
              <w:t xml:space="preserve"> </w:t>
            </w:r>
            <w:r w:rsidRPr="00D0162F">
              <w:t>interruptions</w:t>
            </w:r>
            <w:r w:rsidR="006E0A54" w:rsidRPr="00D0162F">
              <w:t xml:space="preserve"> </w:t>
            </w:r>
            <w:r w:rsidRPr="00D0162F">
              <w:t>at</w:t>
            </w:r>
            <w:r w:rsidR="006E0A54" w:rsidRPr="00D0162F">
              <w:t xml:space="preserve"> </w:t>
            </w:r>
            <w:r w:rsidRPr="00D0162F">
              <w:t>transitions</w:t>
            </w:r>
            <w:r w:rsidR="006E0A54" w:rsidRPr="00D0162F">
              <w:t xml:space="preserve"> </w:t>
            </w:r>
            <w:r w:rsidRPr="00D0162F">
              <w:t>between</w:t>
            </w:r>
            <w:r w:rsidR="006E0A54" w:rsidRPr="00D0162F">
              <w:t xml:space="preserve"> </w:t>
            </w:r>
            <w:r w:rsidRPr="00D0162F">
              <w:t>active</w:t>
            </w:r>
            <w:r w:rsidR="006E0A54" w:rsidRPr="00D0162F">
              <w:t xml:space="preserve"> </w:t>
            </w:r>
            <w:r w:rsidRPr="00D0162F">
              <w:t>and</w:t>
            </w:r>
            <w:r w:rsidR="006E0A54" w:rsidRPr="00D0162F">
              <w:t xml:space="preserve"> </w:t>
            </w:r>
            <w:r w:rsidRPr="00D0162F">
              <w:t>non-active</w:t>
            </w:r>
            <w:r w:rsidR="006E0A54" w:rsidRPr="00D0162F">
              <w:t xml:space="preserve"> </w:t>
            </w:r>
            <w:r w:rsidRPr="00D0162F">
              <w:t>during</w:t>
            </w:r>
            <w:r w:rsidR="006E0A54" w:rsidRPr="00D0162F">
              <w:t xml:space="preserve"> </w:t>
            </w:r>
            <w:r w:rsidRPr="00D0162F">
              <w:t>DRX</w:t>
            </w:r>
            <w:r w:rsidR="006E0A54" w:rsidRPr="00D0162F">
              <w:t xml:space="preserve"> </w:t>
            </w:r>
            <w:r w:rsidRPr="00D0162F">
              <w:t>in</w:t>
            </w:r>
            <w:r w:rsidR="006E0A54" w:rsidRPr="00D0162F">
              <w:t xml:space="preserve"> </w:t>
            </w:r>
            <w:r w:rsidRPr="00D0162F">
              <w:t>synchronous</w:t>
            </w:r>
            <w:r w:rsidR="006E0A54" w:rsidRPr="00D0162F">
              <w:t xml:space="preserve"> </w:t>
            </w:r>
            <w:r w:rsidRPr="00D0162F">
              <w:t>EN-DC</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3249A465" w14:textId="45EFA304" w:rsidR="00AB67FA" w:rsidRPr="00D0162F" w:rsidRDefault="00AB67FA" w:rsidP="006E0A54">
            <w:pPr>
              <w:pStyle w:val="TAL"/>
              <w:rPr>
                <w:rFonts w:cs="Arial"/>
                <w:shd w:val="clear" w:color="auto" w:fill="FFFFFF"/>
              </w:rPr>
            </w:pPr>
            <w:r w:rsidRPr="00D0162F">
              <w:rPr>
                <w:rFonts w:cs="Arial"/>
              </w:rPr>
              <w:t>Noc</w:t>
            </w:r>
            <w:r w:rsidR="006E0A54" w:rsidRPr="00D0162F">
              <w:rPr>
                <w:rFonts w:cs="Arial"/>
              </w:rPr>
              <w:t xml:space="preserve"> </w:t>
            </w:r>
            <w:r w:rsidRPr="00D0162F">
              <w:rPr>
                <w:rFonts w:cs="Arial"/>
              </w:rPr>
              <w:t>±5.65</w:t>
            </w:r>
            <w:r w:rsidR="006E0A54" w:rsidRPr="00D0162F">
              <w:rPr>
                <w:rFonts w:cs="Arial"/>
              </w:rPr>
              <w:t xml:space="preserve"> </w:t>
            </w:r>
            <w:r w:rsidRPr="00D0162F">
              <w:rPr>
                <w:rFonts w:cs="Arial"/>
              </w:rPr>
              <w:t>dB,</w:t>
            </w:r>
            <w:r w:rsidR="006E0A54" w:rsidRPr="00D0162F">
              <w:rPr>
                <w:rFonts w:cs="Arial"/>
              </w:rPr>
              <w:t xml:space="preserve"> </w:t>
            </w:r>
            <w:r w:rsidRPr="00D0162F">
              <w:rPr>
                <w:rFonts w:cs="Arial"/>
              </w:rPr>
              <w:t>f&lt;=40.8</w:t>
            </w:r>
            <w:r w:rsidR="006E0A54" w:rsidRPr="00D0162F">
              <w:rPr>
                <w:rFonts w:cs="Arial"/>
              </w:rPr>
              <w:t xml:space="preserve"> </w:t>
            </w:r>
            <w:r w:rsidRPr="00D0162F">
              <w:rPr>
                <w:rFonts w:cs="Arial"/>
              </w:rPr>
              <w:t>GHz</w:t>
            </w:r>
          </w:p>
          <w:p w14:paraId="4E348BE2" w14:textId="77777777" w:rsidR="00AB67FA" w:rsidRPr="00D0162F" w:rsidRDefault="00AB67FA" w:rsidP="006E0A54">
            <w:pPr>
              <w:pStyle w:val="TAL"/>
              <w:rPr>
                <w:rFonts w:cs="Arial"/>
              </w:rPr>
            </w:pPr>
          </w:p>
          <w:p w14:paraId="50E74B18" w14:textId="05F92506" w:rsidR="00AB67FA" w:rsidRPr="00D0162F" w:rsidRDefault="00AB67FA" w:rsidP="006E0A54">
            <w:pPr>
              <w:pStyle w:val="TAL"/>
              <w:rPr>
                <w:rFonts w:cs="Arial"/>
                <w:shd w:val="clear" w:color="auto" w:fill="FFFFFF"/>
              </w:rPr>
            </w:pPr>
            <w:r w:rsidRPr="00D0162F">
              <w:rPr>
                <w:rFonts w:cs="Arial"/>
              </w:rPr>
              <w:t>Ês</w:t>
            </w:r>
            <w:r w:rsidRPr="00D0162F">
              <w:rPr>
                <w:rFonts w:cs="Arial"/>
                <w:vertAlign w:val="subscript"/>
              </w:rPr>
              <w:t>2</w:t>
            </w:r>
            <w:r w:rsidR="006E0A54" w:rsidRPr="00D0162F">
              <w:rPr>
                <w:rFonts w:cs="Arial"/>
              </w:rPr>
              <w:t xml:space="preserve"> </w:t>
            </w:r>
            <w:r w:rsidRPr="00D0162F">
              <w:rPr>
                <w:rFonts w:cs="Arial"/>
              </w:rPr>
              <w:t>/</w:t>
            </w:r>
            <w:r w:rsidR="006E0A54" w:rsidRPr="00D0162F">
              <w:rPr>
                <w:rFonts w:cs="Arial"/>
              </w:rPr>
              <w:t xml:space="preserve"> </w:t>
            </w:r>
            <w:r w:rsidRPr="00D0162F">
              <w:rPr>
                <w:rFonts w:cs="Arial"/>
              </w:rPr>
              <w:t>N</w:t>
            </w:r>
            <w:r w:rsidRPr="00D0162F">
              <w:rPr>
                <w:rFonts w:cs="Arial"/>
                <w:vertAlign w:val="subscript"/>
              </w:rPr>
              <w:t>oc</w:t>
            </w:r>
            <w:r w:rsidR="006E0A54" w:rsidRPr="00D0162F">
              <w:rPr>
                <w:rFonts w:cs="Arial"/>
              </w:rPr>
              <w:t xml:space="preserve"> </w:t>
            </w:r>
            <w:r w:rsidRPr="00D0162F">
              <w:rPr>
                <w:rFonts w:cs="Arial"/>
              </w:rPr>
              <w:t>±0.3</w:t>
            </w:r>
            <w:r w:rsidR="006E0A54" w:rsidRPr="00D0162F">
              <w:rPr>
                <w:rFonts w:cs="Arial"/>
              </w:rPr>
              <w:t xml:space="preserve"> </w:t>
            </w:r>
            <w:r w:rsidRPr="00D0162F">
              <w:rPr>
                <w:rFonts w:cs="Arial"/>
              </w:rPr>
              <w:t>dB</w:t>
            </w:r>
          </w:p>
        </w:tc>
        <w:tc>
          <w:tcPr>
            <w:tcW w:w="3826" w:type="dxa"/>
            <w:tcBorders>
              <w:top w:val="single" w:sz="4" w:space="0" w:color="auto"/>
              <w:left w:val="single" w:sz="4" w:space="0" w:color="auto"/>
              <w:bottom w:val="single" w:sz="4" w:space="0" w:color="auto"/>
              <w:right w:val="single" w:sz="4" w:space="0" w:color="auto"/>
            </w:tcBorders>
          </w:tcPr>
          <w:p w14:paraId="5438CA6F" w14:textId="77777777" w:rsidR="00AB67FA" w:rsidRPr="00D0162F" w:rsidRDefault="00AB67FA" w:rsidP="006E0A54">
            <w:pPr>
              <w:pStyle w:val="TAL"/>
            </w:pPr>
          </w:p>
          <w:p w14:paraId="21BAE1B0" w14:textId="77777777" w:rsidR="00AB67FA" w:rsidRPr="00D0162F" w:rsidRDefault="00AB67FA" w:rsidP="006E0A54">
            <w:pPr>
              <w:pStyle w:val="TAL"/>
            </w:pPr>
          </w:p>
          <w:p w14:paraId="1970DCDB" w14:textId="5616B802"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tc>
      </w:tr>
      <w:tr w:rsidR="00AB67FA" w:rsidRPr="00D0162F" w14:paraId="4836219B"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2C051BF4" w14:textId="4EC8E5FF" w:rsidR="00AB67FA" w:rsidRPr="00D0162F" w:rsidRDefault="00AB67FA" w:rsidP="006E0A54">
            <w:pPr>
              <w:pStyle w:val="TAL"/>
            </w:pPr>
            <w:r w:rsidRPr="00D0162F">
              <w:t>5.5.2.2</w:t>
            </w:r>
            <w:r w:rsidR="003128BD" w:rsidRPr="00D0162F">
              <w:t xml:space="preserve"> </w:t>
            </w:r>
            <w:r w:rsidRPr="00D0162F">
              <w:t>EN-DC</w:t>
            </w:r>
            <w:r w:rsidR="006E0A54" w:rsidRPr="00D0162F">
              <w:t xml:space="preserve"> </w:t>
            </w:r>
            <w:r w:rsidRPr="00D0162F">
              <w:t>FR2</w:t>
            </w:r>
            <w:r w:rsidR="006E0A54" w:rsidRPr="00D0162F">
              <w:t xml:space="preserve"> </w:t>
            </w:r>
            <w:r w:rsidRPr="00D0162F">
              <w:t>interruptions</w:t>
            </w:r>
            <w:r w:rsidR="006E0A54" w:rsidRPr="00D0162F">
              <w:t xml:space="preserve"> </w:t>
            </w:r>
            <w:r w:rsidRPr="00D0162F">
              <w:t>at</w:t>
            </w:r>
            <w:r w:rsidR="006E0A54" w:rsidRPr="00D0162F">
              <w:t xml:space="preserve"> </w:t>
            </w:r>
            <w:r w:rsidRPr="00D0162F">
              <w:t>transitions</w:t>
            </w:r>
            <w:r w:rsidR="006E0A54" w:rsidRPr="00D0162F">
              <w:t xml:space="preserve"> </w:t>
            </w:r>
            <w:r w:rsidRPr="00D0162F">
              <w:t>between</w:t>
            </w:r>
            <w:r w:rsidR="006E0A54" w:rsidRPr="00D0162F">
              <w:t xml:space="preserve"> </w:t>
            </w:r>
            <w:r w:rsidRPr="00D0162F">
              <w:t>active</w:t>
            </w:r>
            <w:r w:rsidR="006E0A54" w:rsidRPr="00D0162F">
              <w:t xml:space="preserve"> </w:t>
            </w:r>
            <w:r w:rsidRPr="00D0162F">
              <w:t>and</w:t>
            </w:r>
            <w:r w:rsidR="006E0A54" w:rsidRPr="00D0162F">
              <w:t xml:space="preserve"> </w:t>
            </w:r>
            <w:r w:rsidRPr="00D0162F">
              <w:t>non-active</w:t>
            </w:r>
            <w:r w:rsidR="006E0A54" w:rsidRPr="00D0162F">
              <w:t xml:space="preserve"> </w:t>
            </w:r>
            <w:r w:rsidRPr="00D0162F">
              <w:t>during</w:t>
            </w:r>
            <w:r w:rsidR="006E0A54" w:rsidRPr="00D0162F">
              <w:t xml:space="preserve"> </w:t>
            </w:r>
            <w:r w:rsidRPr="00D0162F">
              <w:t>DRX</w:t>
            </w:r>
            <w:r w:rsidR="006E0A54" w:rsidRPr="00D0162F">
              <w:t xml:space="preserve"> </w:t>
            </w:r>
            <w:r w:rsidRPr="00D0162F">
              <w:t>in</w:t>
            </w:r>
            <w:r w:rsidR="006E0A54" w:rsidRPr="00D0162F">
              <w:t xml:space="preserve"> </w:t>
            </w:r>
            <w:r w:rsidRPr="00D0162F">
              <w:t>asynchronous</w:t>
            </w:r>
            <w:r w:rsidR="006E0A54" w:rsidRPr="00D0162F">
              <w:t xml:space="preserve"> </w:t>
            </w:r>
            <w:r w:rsidRPr="00D0162F">
              <w:t>EN-DC</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5B0E1F54" w14:textId="727AA7BA" w:rsidR="00AB67FA" w:rsidRPr="00D0162F" w:rsidRDefault="00AB67FA" w:rsidP="006E0A54">
            <w:pPr>
              <w:pStyle w:val="TAL"/>
              <w:rPr>
                <w:rFonts w:cs="Arial"/>
                <w:shd w:val="clear" w:color="auto" w:fill="FFFFFF"/>
              </w:rPr>
            </w:pPr>
            <w:r w:rsidRPr="00D0162F">
              <w:rPr>
                <w:rFonts w:cs="Arial"/>
              </w:rPr>
              <w:t>Same</w:t>
            </w:r>
            <w:r w:rsidR="006E0A54" w:rsidRPr="00D0162F">
              <w:rPr>
                <w:rFonts w:cs="Arial"/>
              </w:rPr>
              <w:t xml:space="preserve"> </w:t>
            </w:r>
            <w:r w:rsidRPr="00D0162F">
              <w:rPr>
                <w:rFonts w:cs="Arial"/>
              </w:rPr>
              <w:t>as</w:t>
            </w:r>
            <w:r w:rsidR="006E0A54" w:rsidRPr="00D0162F">
              <w:rPr>
                <w:rFonts w:cs="Arial"/>
              </w:rPr>
              <w:t xml:space="preserve"> </w:t>
            </w:r>
            <w:r w:rsidRPr="00D0162F">
              <w:rPr>
                <w:rFonts w:cs="Arial"/>
              </w:rPr>
              <w:t>5.5.2.1</w:t>
            </w:r>
          </w:p>
        </w:tc>
        <w:tc>
          <w:tcPr>
            <w:tcW w:w="3826" w:type="dxa"/>
            <w:tcBorders>
              <w:top w:val="single" w:sz="4" w:space="0" w:color="auto"/>
              <w:left w:val="single" w:sz="4" w:space="0" w:color="auto"/>
              <w:bottom w:val="single" w:sz="4" w:space="0" w:color="auto"/>
              <w:right w:val="single" w:sz="4" w:space="0" w:color="auto"/>
            </w:tcBorders>
          </w:tcPr>
          <w:p w14:paraId="47D4C27D" w14:textId="63791842"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5.5.2.1</w:t>
            </w:r>
          </w:p>
        </w:tc>
      </w:tr>
      <w:tr w:rsidR="00D94FD1" w:rsidRPr="00D0162F" w14:paraId="7065AC01"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14038BD9" w14:textId="77777777" w:rsidR="00D94FD1" w:rsidRPr="00D0162F" w:rsidRDefault="00D94FD1" w:rsidP="00A81E02">
            <w:pPr>
              <w:pStyle w:val="TAL"/>
            </w:pPr>
            <w:r w:rsidRPr="00D0162F">
              <w:t>5.5.2.3 EN-DC FR2 interruptions during measurements on deactivated NR SCC in synchronous EN-DC</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6718D008" w14:textId="77777777" w:rsidR="00D94FD1" w:rsidRPr="00D0162F" w:rsidRDefault="00D94FD1" w:rsidP="00A81E02">
            <w:pPr>
              <w:pStyle w:val="TAL"/>
              <w:rPr>
                <w:rFonts w:cs="Arial"/>
                <w:szCs w:val="18"/>
                <w:shd w:val="clear" w:color="auto" w:fill="FFFFFF"/>
              </w:rPr>
            </w:pPr>
            <w:r w:rsidRPr="00D0162F">
              <w:rPr>
                <w:rFonts w:cs="Arial"/>
                <w:szCs w:val="18"/>
              </w:rPr>
              <w:t>Noc ±5.65 dB, f&lt;=40.8 GHz</w:t>
            </w:r>
          </w:p>
          <w:p w14:paraId="3DF1B8B2" w14:textId="77777777" w:rsidR="00D94FD1" w:rsidRPr="00D0162F" w:rsidRDefault="00D94FD1" w:rsidP="00A81E02">
            <w:pPr>
              <w:keepNext/>
              <w:keepLines/>
              <w:spacing w:after="0"/>
              <w:rPr>
                <w:rFonts w:ascii="Arial" w:hAnsi="Arial" w:cs="Arial"/>
                <w:sz w:val="18"/>
                <w:szCs w:val="18"/>
              </w:rPr>
            </w:pPr>
            <w:r w:rsidRPr="00D0162F">
              <w:rPr>
                <w:rFonts w:ascii="Arial" w:hAnsi="Arial" w:cs="Arial"/>
                <w:sz w:val="18"/>
                <w:szCs w:val="18"/>
              </w:rPr>
              <w:t>Ês</w:t>
            </w:r>
            <w:r w:rsidRPr="00D0162F">
              <w:rPr>
                <w:rFonts w:ascii="Arial" w:hAnsi="Arial" w:cs="Arial"/>
                <w:sz w:val="18"/>
                <w:szCs w:val="18"/>
                <w:vertAlign w:val="subscript"/>
              </w:rPr>
              <w:t>1</w:t>
            </w:r>
            <w:r w:rsidRPr="00D0162F">
              <w:rPr>
                <w:rFonts w:ascii="Arial" w:hAnsi="Arial" w:cs="Arial"/>
                <w:sz w:val="18"/>
                <w:szCs w:val="18"/>
              </w:rPr>
              <w:t xml:space="preserve"> / N</w:t>
            </w:r>
            <w:r w:rsidRPr="00D0162F">
              <w:rPr>
                <w:rFonts w:ascii="Arial" w:hAnsi="Arial" w:cs="Arial"/>
                <w:sz w:val="18"/>
                <w:szCs w:val="18"/>
                <w:vertAlign w:val="subscript"/>
              </w:rPr>
              <w:t>oc</w:t>
            </w:r>
            <w:r w:rsidRPr="00D0162F">
              <w:rPr>
                <w:rFonts w:ascii="Arial" w:hAnsi="Arial" w:cs="Arial"/>
                <w:sz w:val="18"/>
                <w:szCs w:val="18"/>
              </w:rPr>
              <w:t xml:space="preserve"> ±0.3 dB</w:t>
            </w:r>
          </w:p>
          <w:p w14:paraId="7D474CD1" w14:textId="77777777" w:rsidR="00D94FD1" w:rsidRPr="00D0162F" w:rsidRDefault="00D94FD1" w:rsidP="00A81E02">
            <w:pPr>
              <w:pStyle w:val="TAL"/>
              <w:rPr>
                <w:rFonts w:cs="Arial"/>
              </w:rPr>
            </w:pPr>
            <w:r w:rsidRPr="00D0162F">
              <w:rPr>
                <w:rFonts w:cs="Arial"/>
                <w:szCs w:val="18"/>
              </w:rPr>
              <w:t>Ês</w:t>
            </w:r>
            <w:r w:rsidRPr="00D0162F">
              <w:rPr>
                <w:rFonts w:cs="Arial"/>
                <w:szCs w:val="18"/>
                <w:vertAlign w:val="subscript"/>
              </w:rPr>
              <w:t>2</w:t>
            </w:r>
            <w:r w:rsidRPr="00D0162F">
              <w:rPr>
                <w:rFonts w:cs="Arial"/>
                <w:szCs w:val="18"/>
              </w:rPr>
              <w:t xml:space="preserve"> / N</w:t>
            </w:r>
            <w:r w:rsidRPr="00D0162F">
              <w:rPr>
                <w:rFonts w:cs="Arial"/>
                <w:szCs w:val="18"/>
                <w:vertAlign w:val="subscript"/>
              </w:rPr>
              <w:t>oc</w:t>
            </w:r>
            <w:r w:rsidRPr="00D0162F">
              <w:rPr>
                <w:rFonts w:cs="Arial"/>
                <w:szCs w:val="18"/>
              </w:rPr>
              <w:t xml:space="preserve"> ±0.3 dB</w:t>
            </w:r>
          </w:p>
        </w:tc>
        <w:tc>
          <w:tcPr>
            <w:tcW w:w="3826" w:type="dxa"/>
            <w:tcBorders>
              <w:top w:val="single" w:sz="4" w:space="0" w:color="auto"/>
              <w:left w:val="single" w:sz="4" w:space="0" w:color="auto"/>
              <w:bottom w:val="single" w:sz="4" w:space="0" w:color="auto"/>
              <w:right w:val="single" w:sz="4" w:space="0" w:color="auto"/>
            </w:tcBorders>
          </w:tcPr>
          <w:p w14:paraId="335AEB0F" w14:textId="77777777" w:rsidR="00D94FD1" w:rsidRPr="00D0162F" w:rsidRDefault="00D94FD1" w:rsidP="00A81E02">
            <w:pPr>
              <w:keepNext/>
              <w:keepLines/>
              <w:spacing w:after="0"/>
              <w:rPr>
                <w:rFonts w:ascii="Arial" w:hAnsi="Arial" w:cs="Arial"/>
                <w:sz w:val="18"/>
                <w:szCs w:val="18"/>
              </w:rPr>
            </w:pPr>
            <w:r w:rsidRPr="00D0162F">
              <w:rPr>
                <w:rFonts w:ascii="Arial" w:hAnsi="Arial" w:cs="Arial"/>
                <w:sz w:val="18"/>
                <w:szCs w:val="18"/>
              </w:rPr>
              <w:t>Ês</w:t>
            </w:r>
            <w:r w:rsidRPr="00D0162F">
              <w:rPr>
                <w:rFonts w:ascii="Arial" w:hAnsi="Arial" w:cs="Arial"/>
                <w:sz w:val="18"/>
                <w:szCs w:val="18"/>
                <w:vertAlign w:val="subscript"/>
              </w:rPr>
              <w:t>1</w:t>
            </w:r>
            <w:r w:rsidRPr="00D0162F">
              <w:rPr>
                <w:rFonts w:ascii="Arial" w:hAnsi="Arial" w:cs="Arial"/>
                <w:sz w:val="18"/>
                <w:szCs w:val="18"/>
              </w:rPr>
              <w:t xml:space="preserve"> / Noc is the ratio of cell 1 signal / AWGN</w:t>
            </w:r>
          </w:p>
          <w:p w14:paraId="41F85F1D" w14:textId="77777777" w:rsidR="00D94FD1" w:rsidRPr="00D0162F" w:rsidRDefault="00D94FD1" w:rsidP="00A81E02">
            <w:pPr>
              <w:pStyle w:val="TAL"/>
            </w:pPr>
            <w:r w:rsidRPr="00D0162F">
              <w:rPr>
                <w:rFonts w:cs="Arial"/>
                <w:szCs w:val="18"/>
              </w:rPr>
              <w:t>Ês</w:t>
            </w:r>
            <w:r w:rsidRPr="00D0162F">
              <w:rPr>
                <w:rFonts w:cs="Arial"/>
                <w:szCs w:val="18"/>
                <w:vertAlign w:val="subscript"/>
              </w:rPr>
              <w:t>2</w:t>
            </w:r>
            <w:r w:rsidRPr="00D0162F">
              <w:rPr>
                <w:rFonts w:cs="Arial"/>
                <w:szCs w:val="18"/>
              </w:rPr>
              <w:t xml:space="preserve"> / Noc is the ratio of cell 2 signal / AWGN</w:t>
            </w:r>
          </w:p>
        </w:tc>
      </w:tr>
      <w:tr w:rsidR="00D94FD1" w:rsidRPr="00D0162F" w14:paraId="5D1442D6"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0784A5B7" w14:textId="77777777" w:rsidR="00D94FD1" w:rsidRPr="00D0162F" w:rsidRDefault="00D94FD1" w:rsidP="00A81E02">
            <w:pPr>
              <w:pStyle w:val="TAL"/>
            </w:pPr>
            <w:r w:rsidRPr="00D0162F">
              <w:t>5.5.2.4 EN-DC FR2 interruptions during measurements on deactivated NR SCC in asynchronous EN-DC</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06D620FF" w14:textId="77777777" w:rsidR="00D94FD1" w:rsidRPr="00D0162F" w:rsidRDefault="00D94FD1" w:rsidP="00A81E02">
            <w:pPr>
              <w:pStyle w:val="TAL"/>
              <w:rPr>
                <w:rFonts w:cs="Arial"/>
              </w:rPr>
            </w:pPr>
            <w:r w:rsidRPr="00D0162F">
              <w:rPr>
                <w:rFonts w:cs="Arial"/>
              </w:rPr>
              <w:t>Same as 5.5.2.4</w:t>
            </w:r>
          </w:p>
        </w:tc>
        <w:tc>
          <w:tcPr>
            <w:tcW w:w="3826" w:type="dxa"/>
            <w:tcBorders>
              <w:top w:val="single" w:sz="4" w:space="0" w:color="auto"/>
              <w:left w:val="single" w:sz="4" w:space="0" w:color="auto"/>
              <w:bottom w:val="single" w:sz="4" w:space="0" w:color="auto"/>
              <w:right w:val="single" w:sz="4" w:space="0" w:color="auto"/>
            </w:tcBorders>
          </w:tcPr>
          <w:p w14:paraId="5FBC7D00" w14:textId="77777777" w:rsidR="00D94FD1" w:rsidRPr="00D0162F" w:rsidRDefault="00D94FD1" w:rsidP="00A81E02">
            <w:pPr>
              <w:pStyle w:val="TAL"/>
            </w:pPr>
            <w:r w:rsidRPr="00D0162F">
              <w:t>Same as 5.5.2.4</w:t>
            </w:r>
          </w:p>
        </w:tc>
      </w:tr>
      <w:tr w:rsidR="00090B9F" w:rsidRPr="00D0162F" w14:paraId="396A0CB1"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2198CA16" w14:textId="73F146E0" w:rsidR="00090B9F" w:rsidRPr="00D0162F" w:rsidRDefault="00090B9F" w:rsidP="00090B9F">
            <w:pPr>
              <w:pStyle w:val="TAL"/>
            </w:pPr>
            <w:r w:rsidRPr="00D0162F">
              <w:rPr>
                <w:lang w:eastAsia="zh-TW"/>
              </w:rPr>
              <w:t>5.5.3.1 EN-DC FR2 SCell activation and deactivation intra-band in non-DRX</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0A38F863" w14:textId="77777777" w:rsidR="00090B9F" w:rsidRPr="00D0162F" w:rsidRDefault="00090B9F" w:rsidP="00090B9F">
            <w:pPr>
              <w:pStyle w:val="TAL"/>
              <w:rPr>
                <w:rFonts w:cs="Arial"/>
                <w:szCs w:val="18"/>
                <w:lang w:eastAsia="en-US"/>
              </w:rPr>
            </w:pPr>
            <w:r w:rsidRPr="00D0162F">
              <w:rPr>
                <w:rFonts w:cs="Arial"/>
                <w:szCs w:val="18"/>
              </w:rPr>
              <w:t>Average Noc</w:t>
            </w:r>
            <w:r w:rsidRPr="00D0162F">
              <w:rPr>
                <w:vertAlign w:val="subscript"/>
              </w:rPr>
              <w:t>2</w:t>
            </w:r>
            <w:r w:rsidRPr="00D0162F">
              <w:rPr>
                <w:rFonts w:cs="Arial"/>
                <w:szCs w:val="18"/>
              </w:rPr>
              <w:t xml:space="preserve"> ±5.65 dB</w:t>
            </w:r>
          </w:p>
          <w:p w14:paraId="469DAEED" w14:textId="77777777" w:rsidR="00090B9F" w:rsidRPr="00D0162F" w:rsidRDefault="00090B9F" w:rsidP="00090B9F">
            <w:pPr>
              <w:pStyle w:val="TAL"/>
              <w:rPr>
                <w:rFonts w:cs="Arial"/>
                <w:szCs w:val="18"/>
              </w:rPr>
            </w:pPr>
            <w:r w:rsidRPr="00D0162F">
              <w:rPr>
                <w:rFonts w:cs="Arial"/>
                <w:szCs w:val="18"/>
              </w:rPr>
              <w:t>Average Noc</w:t>
            </w:r>
            <w:r w:rsidRPr="00D0162F">
              <w:rPr>
                <w:vertAlign w:val="subscript"/>
              </w:rPr>
              <w:t>3</w:t>
            </w:r>
            <w:r w:rsidRPr="00D0162F">
              <w:rPr>
                <w:rFonts w:cs="Arial"/>
                <w:szCs w:val="18"/>
              </w:rPr>
              <w:t xml:space="preserve"> ±5.65 dB </w:t>
            </w:r>
          </w:p>
          <w:p w14:paraId="2A4CA672" w14:textId="77777777" w:rsidR="00090B9F" w:rsidRPr="00D0162F" w:rsidRDefault="00090B9F" w:rsidP="00DF32EF">
            <w:pPr>
              <w:pStyle w:val="TAL"/>
              <w:rPr>
                <w:rFonts w:cs="Arial"/>
                <w:szCs w:val="18"/>
              </w:rPr>
            </w:pPr>
            <w:r w:rsidRPr="00D0162F">
              <w:rPr>
                <w:rFonts w:cs="Arial"/>
                <w:szCs w:val="18"/>
              </w:rPr>
              <w:t>Average Ês</w:t>
            </w:r>
            <w:r w:rsidRPr="00D0162F">
              <w:rPr>
                <w:rFonts w:cs="Arial"/>
                <w:szCs w:val="18"/>
                <w:vertAlign w:val="subscript"/>
              </w:rPr>
              <w:t>2</w:t>
            </w:r>
            <w:r w:rsidRPr="00D0162F">
              <w:rPr>
                <w:rFonts w:cs="Arial"/>
                <w:szCs w:val="18"/>
              </w:rPr>
              <w:t xml:space="preserve"> / N</w:t>
            </w:r>
            <w:r w:rsidRPr="00D0162F">
              <w:rPr>
                <w:rFonts w:cs="Arial"/>
                <w:szCs w:val="18"/>
                <w:vertAlign w:val="subscript"/>
              </w:rPr>
              <w:t>oc</w:t>
            </w:r>
            <w:r w:rsidRPr="00D0162F">
              <w:rPr>
                <w:rFonts w:cs="Arial"/>
                <w:szCs w:val="18"/>
              </w:rPr>
              <w:t xml:space="preserve"> ±0.3 dB</w:t>
            </w:r>
          </w:p>
          <w:p w14:paraId="7D8D72EC" w14:textId="599A2FEA" w:rsidR="00090B9F" w:rsidRPr="00D0162F" w:rsidRDefault="00090B9F" w:rsidP="00090B9F">
            <w:pPr>
              <w:pStyle w:val="TAL"/>
              <w:rPr>
                <w:rFonts w:cs="Arial"/>
              </w:rPr>
            </w:pPr>
            <w:r w:rsidRPr="00D0162F">
              <w:rPr>
                <w:rFonts w:cs="Arial"/>
                <w:szCs w:val="18"/>
              </w:rPr>
              <w:t>Average Ês</w:t>
            </w:r>
            <w:r w:rsidRPr="00D0162F">
              <w:rPr>
                <w:rFonts w:cs="Arial"/>
                <w:szCs w:val="18"/>
                <w:vertAlign w:val="subscript"/>
              </w:rPr>
              <w:t>3</w:t>
            </w:r>
            <w:r w:rsidRPr="00D0162F">
              <w:rPr>
                <w:rFonts w:cs="Arial"/>
                <w:szCs w:val="18"/>
              </w:rPr>
              <w:t xml:space="preserve"> / N</w:t>
            </w:r>
            <w:r w:rsidRPr="00D0162F">
              <w:rPr>
                <w:rFonts w:cs="Arial"/>
                <w:szCs w:val="18"/>
                <w:vertAlign w:val="subscript"/>
              </w:rPr>
              <w:t>oc</w:t>
            </w:r>
            <w:r w:rsidRPr="00D0162F">
              <w:rPr>
                <w:rFonts w:cs="Arial"/>
                <w:szCs w:val="18"/>
              </w:rPr>
              <w:t xml:space="preserve"> ±0.3 dB</w:t>
            </w:r>
          </w:p>
        </w:tc>
        <w:tc>
          <w:tcPr>
            <w:tcW w:w="3826" w:type="dxa"/>
            <w:tcBorders>
              <w:top w:val="single" w:sz="4" w:space="0" w:color="auto"/>
              <w:left w:val="single" w:sz="4" w:space="0" w:color="auto"/>
              <w:bottom w:val="single" w:sz="4" w:space="0" w:color="auto"/>
              <w:right w:val="single" w:sz="4" w:space="0" w:color="auto"/>
            </w:tcBorders>
          </w:tcPr>
          <w:p w14:paraId="0B2D0F4F" w14:textId="77777777" w:rsidR="00090B9F" w:rsidRPr="00D0162F" w:rsidRDefault="00090B9F" w:rsidP="00090B9F">
            <w:pPr>
              <w:keepNext/>
              <w:keepLines/>
              <w:spacing w:after="0"/>
              <w:rPr>
                <w:rFonts w:ascii="Arial" w:hAnsi="Arial" w:cs="Arial"/>
                <w:sz w:val="18"/>
                <w:szCs w:val="18"/>
                <w:lang w:eastAsia="en-US"/>
              </w:rPr>
            </w:pPr>
            <w:r w:rsidRPr="00D0162F">
              <w:rPr>
                <w:rFonts w:ascii="Arial" w:hAnsi="Arial" w:cs="Arial"/>
                <w:sz w:val="18"/>
                <w:szCs w:val="18"/>
              </w:rPr>
              <w:t>Ês</w:t>
            </w:r>
            <w:r w:rsidRPr="00D0162F">
              <w:rPr>
                <w:rFonts w:ascii="Arial" w:hAnsi="Arial" w:cs="Arial"/>
                <w:sz w:val="18"/>
                <w:szCs w:val="18"/>
                <w:vertAlign w:val="subscript"/>
              </w:rPr>
              <w:t>2</w:t>
            </w:r>
            <w:r w:rsidRPr="00D0162F">
              <w:rPr>
                <w:rFonts w:ascii="Arial" w:hAnsi="Arial" w:cs="Arial"/>
                <w:sz w:val="18"/>
                <w:szCs w:val="18"/>
              </w:rPr>
              <w:t xml:space="preserve"> / Noc is the ratio of cell 2 signal / AWGN</w:t>
            </w:r>
          </w:p>
          <w:p w14:paraId="367ECC22" w14:textId="5AB1015F" w:rsidR="00090B9F" w:rsidRPr="00D0162F" w:rsidRDefault="00090B9F" w:rsidP="00090B9F">
            <w:pPr>
              <w:pStyle w:val="TAL"/>
            </w:pPr>
            <w:r w:rsidRPr="00D0162F">
              <w:rPr>
                <w:rFonts w:cs="Arial"/>
                <w:szCs w:val="18"/>
              </w:rPr>
              <w:t>Ês</w:t>
            </w:r>
            <w:r w:rsidRPr="00D0162F">
              <w:rPr>
                <w:rFonts w:cs="Arial"/>
                <w:szCs w:val="18"/>
                <w:vertAlign w:val="subscript"/>
              </w:rPr>
              <w:t>3</w:t>
            </w:r>
            <w:r w:rsidRPr="00D0162F">
              <w:rPr>
                <w:rFonts w:cs="Arial"/>
                <w:szCs w:val="18"/>
              </w:rPr>
              <w:t xml:space="preserve"> / Noc is the ratio of cell 3 signal / AWGN</w:t>
            </w:r>
          </w:p>
        </w:tc>
      </w:tr>
      <w:tr w:rsidR="00090B9F" w:rsidRPr="00D0162F" w14:paraId="6EB83A55"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641C915D" w14:textId="1A5F45B6" w:rsidR="00090B9F" w:rsidRPr="00D0162F" w:rsidRDefault="00090B9F" w:rsidP="00090B9F">
            <w:pPr>
              <w:pStyle w:val="TAL"/>
            </w:pPr>
            <w:r w:rsidRPr="00D0162F">
              <w:t xml:space="preserve">5.5.3.7 </w:t>
            </w:r>
            <w:r w:rsidR="00FA6059" w:rsidRPr="00D0162F">
              <w:rPr>
                <w:rFonts w:cs="Arial"/>
                <w:szCs w:val="24"/>
              </w:rPr>
              <w:t xml:space="preserve">EN-DC FR2 </w:t>
            </w:r>
            <w:r w:rsidR="00FA6059" w:rsidRPr="00D0162F">
              <w:t>d</w:t>
            </w:r>
            <w:r w:rsidRPr="00D0162F">
              <w:t>irect SCell activation at SCell addition of known SCell</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3701872F" w14:textId="1AAFB816" w:rsidR="00090B9F" w:rsidRPr="00D0162F" w:rsidRDefault="00090B9F" w:rsidP="00090B9F">
            <w:pPr>
              <w:pStyle w:val="TAL"/>
              <w:rPr>
                <w:rFonts w:cs="Arial"/>
              </w:rPr>
            </w:pPr>
            <w:r w:rsidRPr="00D0162F">
              <w:t>Same as 5.5.3.1</w:t>
            </w:r>
          </w:p>
        </w:tc>
        <w:tc>
          <w:tcPr>
            <w:tcW w:w="3826" w:type="dxa"/>
            <w:tcBorders>
              <w:top w:val="single" w:sz="4" w:space="0" w:color="auto"/>
              <w:left w:val="single" w:sz="4" w:space="0" w:color="auto"/>
              <w:bottom w:val="single" w:sz="4" w:space="0" w:color="auto"/>
              <w:right w:val="single" w:sz="4" w:space="0" w:color="auto"/>
            </w:tcBorders>
          </w:tcPr>
          <w:p w14:paraId="50ABED37" w14:textId="6235E0D5" w:rsidR="00090B9F" w:rsidRPr="00D0162F" w:rsidRDefault="00090B9F" w:rsidP="00090B9F">
            <w:pPr>
              <w:pStyle w:val="TAL"/>
            </w:pPr>
            <w:r w:rsidRPr="00D0162F">
              <w:t>Same as 5.5.3.1</w:t>
            </w:r>
          </w:p>
        </w:tc>
      </w:tr>
      <w:tr w:rsidR="008B50FD" w:rsidRPr="00D0162F" w14:paraId="1BFD032F" w14:textId="77777777" w:rsidTr="00862194">
        <w:trPr>
          <w:cantSplit/>
          <w:jc w:val="center"/>
        </w:trPr>
        <w:tc>
          <w:tcPr>
            <w:tcW w:w="3361" w:type="dxa"/>
            <w:tcBorders>
              <w:top w:val="single" w:sz="4" w:space="0" w:color="auto"/>
              <w:left w:val="single" w:sz="4" w:space="0" w:color="auto"/>
              <w:bottom w:val="single" w:sz="4" w:space="0" w:color="auto"/>
              <w:right w:val="single" w:sz="4" w:space="0" w:color="auto"/>
            </w:tcBorders>
          </w:tcPr>
          <w:p w14:paraId="3D4D62C7" w14:textId="636B6A36" w:rsidR="008B50FD" w:rsidRPr="00D0162F" w:rsidRDefault="008B50FD" w:rsidP="008B50FD">
            <w:pPr>
              <w:pStyle w:val="TAL"/>
            </w:pPr>
            <w:r w:rsidRPr="00B23C57">
              <w:rPr>
                <w:szCs w:val="18"/>
                <w:lang w:eastAsia="ja-JP"/>
              </w:rPr>
              <w:t xml:space="preserve">5.5.3.8 EN-DC FR2 </w:t>
            </w:r>
            <w:r w:rsidRPr="00041411">
              <w:rPr>
                <w:szCs w:val="18"/>
              </w:rPr>
              <w:t>fast SCell Activation of SCell in FR2 intra-band</w:t>
            </w:r>
            <w:r w:rsidRPr="00B23C57">
              <w:rPr>
                <w:szCs w:val="18"/>
              </w:rPr>
              <w:t xml:space="preserve"> </w:t>
            </w:r>
          </w:p>
        </w:tc>
        <w:tc>
          <w:tcPr>
            <w:tcW w:w="2639" w:type="dxa"/>
            <w:tcBorders>
              <w:top w:val="single" w:sz="4" w:space="0" w:color="auto"/>
              <w:left w:val="single" w:sz="4" w:space="0" w:color="auto"/>
              <w:bottom w:val="single" w:sz="4" w:space="0" w:color="auto"/>
              <w:right w:val="single" w:sz="4" w:space="0" w:color="auto"/>
            </w:tcBorders>
          </w:tcPr>
          <w:p w14:paraId="2AD67F5F" w14:textId="77777777" w:rsidR="008B50FD" w:rsidRPr="00B23C57" w:rsidRDefault="008B50FD" w:rsidP="008B50FD">
            <w:pPr>
              <w:pStyle w:val="TAL"/>
              <w:rPr>
                <w:rFonts w:cs="Arial"/>
                <w:szCs w:val="18"/>
              </w:rPr>
            </w:pPr>
            <w:r w:rsidRPr="00B23C57">
              <w:rPr>
                <w:rFonts w:cs="Arial"/>
                <w:szCs w:val="18"/>
              </w:rPr>
              <w:t>Average Noc</w:t>
            </w:r>
            <w:r w:rsidRPr="00B23C57">
              <w:rPr>
                <w:vertAlign w:val="subscript"/>
              </w:rPr>
              <w:t>2</w:t>
            </w:r>
            <w:r w:rsidRPr="00B23C57">
              <w:rPr>
                <w:rFonts w:cs="Arial"/>
                <w:szCs w:val="18"/>
              </w:rPr>
              <w:t xml:space="preserve"> ±</w:t>
            </w:r>
            <w:r w:rsidRPr="00B23C57">
              <w:rPr>
                <w:rFonts w:cs="Arial"/>
                <w:szCs w:val="18"/>
                <w:lang w:eastAsia="ja-JP"/>
              </w:rPr>
              <w:t>5.65</w:t>
            </w:r>
            <w:r w:rsidRPr="00B23C57">
              <w:rPr>
                <w:rFonts w:cs="Arial"/>
                <w:szCs w:val="18"/>
              </w:rPr>
              <w:t xml:space="preserve"> dB</w:t>
            </w:r>
          </w:p>
          <w:p w14:paraId="01E12C9E" w14:textId="77777777" w:rsidR="008B50FD" w:rsidRPr="00B23C57" w:rsidRDefault="008B50FD" w:rsidP="008B50FD">
            <w:pPr>
              <w:pStyle w:val="TAL"/>
              <w:rPr>
                <w:rFonts w:cs="Arial"/>
                <w:szCs w:val="18"/>
              </w:rPr>
            </w:pPr>
            <w:r w:rsidRPr="00B23C57">
              <w:rPr>
                <w:rFonts w:cs="Arial"/>
                <w:szCs w:val="18"/>
              </w:rPr>
              <w:t>Average Noc</w:t>
            </w:r>
            <w:r w:rsidRPr="00B23C57">
              <w:rPr>
                <w:vertAlign w:val="subscript"/>
              </w:rPr>
              <w:t>3</w:t>
            </w:r>
            <w:r w:rsidRPr="00B23C57">
              <w:rPr>
                <w:rFonts w:cs="Arial"/>
                <w:szCs w:val="18"/>
              </w:rPr>
              <w:t xml:space="preserve"> ±</w:t>
            </w:r>
            <w:r w:rsidRPr="00B23C57">
              <w:rPr>
                <w:rFonts w:cs="Arial"/>
                <w:szCs w:val="18"/>
                <w:lang w:eastAsia="ja-JP"/>
              </w:rPr>
              <w:t>5.65</w:t>
            </w:r>
            <w:r w:rsidRPr="00B23C57">
              <w:rPr>
                <w:rFonts w:cs="Arial"/>
                <w:szCs w:val="18"/>
              </w:rPr>
              <w:t xml:space="preserve"> dB </w:t>
            </w:r>
          </w:p>
          <w:p w14:paraId="3679595A" w14:textId="77777777" w:rsidR="008B50FD" w:rsidRPr="00B23C57" w:rsidRDefault="008B50FD" w:rsidP="008B50FD">
            <w:pPr>
              <w:pStyle w:val="TAL"/>
              <w:rPr>
                <w:rFonts w:cs="Arial"/>
                <w:szCs w:val="18"/>
              </w:rPr>
            </w:pPr>
            <w:r w:rsidRPr="00B23C57">
              <w:rPr>
                <w:rFonts w:cs="Arial"/>
                <w:szCs w:val="18"/>
              </w:rPr>
              <w:t>Average Ês</w:t>
            </w:r>
            <w:r w:rsidRPr="00B23C57">
              <w:rPr>
                <w:rFonts w:cs="Arial"/>
                <w:szCs w:val="18"/>
                <w:vertAlign w:val="subscript"/>
              </w:rPr>
              <w:t>2</w:t>
            </w:r>
            <w:r w:rsidRPr="00B23C57">
              <w:rPr>
                <w:rFonts w:cs="Arial"/>
                <w:szCs w:val="18"/>
              </w:rPr>
              <w:t xml:space="preserve"> / N</w:t>
            </w:r>
            <w:r w:rsidRPr="00B23C57">
              <w:rPr>
                <w:rFonts w:cs="Arial"/>
                <w:szCs w:val="18"/>
                <w:vertAlign w:val="subscript"/>
              </w:rPr>
              <w:t>oc</w:t>
            </w:r>
            <w:r w:rsidRPr="00B23C57">
              <w:rPr>
                <w:rFonts w:cs="Arial"/>
                <w:szCs w:val="18"/>
              </w:rPr>
              <w:t xml:space="preserve"> ±0.3 dB</w:t>
            </w:r>
          </w:p>
          <w:p w14:paraId="6865B520" w14:textId="77777777" w:rsidR="008B50FD" w:rsidRPr="00B23C57" w:rsidRDefault="008B50FD" w:rsidP="008B50FD">
            <w:pPr>
              <w:pStyle w:val="TAL"/>
              <w:rPr>
                <w:rFonts w:cs="Arial"/>
                <w:szCs w:val="18"/>
              </w:rPr>
            </w:pPr>
            <w:r w:rsidRPr="00B23C57">
              <w:rPr>
                <w:rFonts w:cs="Arial"/>
                <w:szCs w:val="18"/>
              </w:rPr>
              <w:t>Average Ês</w:t>
            </w:r>
            <w:r w:rsidRPr="00B23C57">
              <w:rPr>
                <w:rFonts w:cs="Arial"/>
                <w:szCs w:val="18"/>
                <w:vertAlign w:val="subscript"/>
              </w:rPr>
              <w:t>3</w:t>
            </w:r>
            <w:r w:rsidRPr="00B23C57">
              <w:rPr>
                <w:rFonts w:cs="Arial"/>
                <w:szCs w:val="18"/>
              </w:rPr>
              <w:t xml:space="preserve"> / N</w:t>
            </w:r>
            <w:r w:rsidRPr="00B23C57">
              <w:rPr>
                <w:rFonts w:cs="Arial"/>
                <w:szCs w:val="18"/>
                <w:vertAlign w:val="subscript"/>
              </w:rPr>
              <w:t>oc</w:t>
            </w:r>
            <w:r w:rsidRPr="00B23C57">
              <w:rPr>
                <w:rFonts w:cs="Arial"/>
                <w:szCs w:val="18"/>
              </w:rPr>
              <w:t xml:space="preserve"> ±0.3 dB</w:t>
            </w:r>
          </w:p>
          <w:p w14:paraId="20E27EE5" w14:textId="77777777" w:rsidR="008B50FD" w:rsidRPr="00B23C57" w:rsidRDefault="008B50FD" w:rsidP="008B50FD">
            <w:pPr>
              <w:pStyle w:val="TAL"/>
              <w:rPr>
                <w:rFonts w:cs="Arial"/>
                <w:szCs w:val="18"/>
              </w:rPr>
            </w:pPr>
            <w:r>
              <w:rPr>
                <w:rFonts w:cs="Arial"/>
                <w:szCs w:val="18"/>
              </w:rPr>
              <w:t>Meas PRB</w:t>
            </w:r>
            <w:r w:rsidRPr="00B23C57">
              <w:rPr>
                <w:rFonts w:cs="Arial"/>
                <w:szCs w:val="18"/>
              </w:rPr>
              <w:t xml:space="preserve"> Average Noc</w:t>
            </w:r>
            <w:r w:rsidRPr="00B23C57">
              <w:rPr>
                <w:vertAlign w:val="subscript"/>
              </w:rPr>
              <w:t>2</w:t>
            </w:r>
            <w:r w:rsidRPr="00B23C57">
              <w:rPr>
                <w:rFonts w:cs="Arial"/>
                <w:szCs w:val="18"/>
              </w:rPr>
              <w:t xml:space="preserve"> ±</w:t>
            </w:r>
            <w:r w:rsidRPr="00B23C57">
              <w:rPr>
                <w:rFonts w:cs="Arial"/>
                <w:szCs w:val="18"/>
                <w:lang w:eastAsia="ja-JP"/>
              </w:rPr>
              <w:t>5.65</w:t>
            </w:r>
            <w:r w:rsidRPr="00B23C57">
              <w:rPr>
                <w:rFonts w:cs="Arial"/>
                <w:szCs w:val="18"/>
              </w:rPr>
              <w:t xml:space="preserve"> dB</w:t>
            </w:r>
          </w:p>
          <w:p w14:paraId="2C2ACABE" w14:textId="77777777" w:rsidR="008B50FD" w:rsidRPr="00B23C57" w:rsidRDefault="008B50FD" w:rsidP="008B50FD">
            <w:pPr>
              <w:pStyle w:val="TAL"/>
              <w:rPr>
                <w:rFonts w:cs="Arial"/>
                <w:szCs w:val="18"/>
              </w:rPr>
            </w:pPr>
            <w:r>
              <w:rPr>
                <w:rFonts w:cs="Arial"/>
                <w:szCs w:val="18"/>
              </w:rPr>
              <w:t>Meas PRB</w:t>
            </w:r>
            <w:r w:rsidRPr="00B23C57">
              <w:rPr>
                <w:rFonts w:cs="Arial"/>
                <w:szCs w:val="18"/>
              </w:rPr>
              <w:t xml:space="preserve"> Average Noc</w:t>
            </w:r>
            <w:r w:rsidRPr="00B23C57">
              <w:rPr>
                <w:vertAlign w:val="subscript"/>
              </w:rPr>
              <w:t>3</w:t>
            </w:r>
            <w:r w:rsidRPr="00B23C57">
              <w:rPr>
                <w:rFonts w:cs="Arial"/>
                <w:szCs w:val="18"/>
              </w:rPr>
              <w:t xml:space="preserve"> ±</w:t>
            </w:r>
            <w:r w:rsidRPr="00B23C57">
              <w:rPr>
                <w:rFonts w:cs="Arial"/>
                <w:szCs w:val="18"/>
                <w:lang w:eastAsia="ja-JP"/>
              </w:rPr>
              <w:t>5.65</w:t>
            </w:r>
            <w:r w:rsidRPr="00B23C57">
              <w:rPr>
                <w:rFonts w:cs="Arial"/>
                <w:szCs w:val="18"/>
              </w:rPr>
              <w:t xml:space="preserve"> dB </w:t>
            </w:r>
          </w:p>
          <w:p w14:paraId="00B0B3AB" w14:textId="77777777" w:rsidR="008B50FD" w:rsidRPr="00B23C57" w:rsidRDefault="008B50FD" w:rsidP="008B50FD">
            <w:pPr>
              <w:pStyle w:val="TAL"/>
              <w:rPr>
                <w:rFonts w:cs="Arial"/>
                <w:szCs w:val="18"/>
              </w:rPr>
            </w:pPr>
            <w:r>
              <w:rPr>
                <w:rFonts w:cs="Arial"/>
                <w:szCs w:val="18"/>
              </w:rPr>
              <w:t>Meas PRB</w:t>
            </w:r>
            <w:r w:rsidRPr="00B23C57">
              <w:rPr>
                <w:rFonts w:cs="Arial"/>
                <w:szCs w:val="18"/>
              </w:rPr>
              <w:t xml:space="preserve"> Average Ês</w:t>
            </w:r>
            <w:r w:rsidRPr="00B23C57">
              <w:rPr>
                <w:rFonts w:cs="Arial"/>
                <w:szCs w:val="18"/>
                <w:vertAlign w:val="subscript"/>
              </w:rPr>
              <w:t>2</w:t>
            </w:r>
            <w:r w:rsidRPr="00B23C57">
              <w:rPr>
                <w:rFonts w:cs="Arial"/>
                <w:szCs w:val="18"/>
              </w:rPr>
              <w:t xml:space="preserve"> / N</w:t>
            </w:r>
            <w:r w:rsidRPr="00B23C57">
              <w:rPr>
                <w:rFonts w:cs="Arial"/>
                <w:szCs w:val="18"/>
                <w:vertAlign w:val="subscript"/>
              </w:rPr>
              <w:t>oc</w:t>
            </w:r>
            <w:r w:rsidRPr="00B23C57">
              <w:rPr>
                <w:rFonts w:cs="Arial"/>
                <w:szCs w:val="18"/>
              </w:rPr>
              <w:t xml:space="preserve"> ±0.3 dB</w:t>
            </w:r>
          </w:p>
          <w:p w14:paraId="5CD34D40" w14:textId="2596BB45" w:rsidR="008B50FD" w:rsidRPr="00761D12" w:rsidRDefault="008B50FD" w:rsidP="008B50FD">
            <w:pPr>
              <w:pStyle w:val="TAL"/>
              <w:rPr>
                <w:rFonts w:cs="Arial"/>
                <w:szCs w:val="18"/>
              </w:rPr>
            </w:pPr>
            <w:r>
              <w:rPr>
                <w:rFonts w:cs="Arial"/>
                <w:szCs w:val="18"/>
              </w:rPr>
              <w:t>Meas PRB</w:t>
            </w:r>
            <w:r w:rsidRPr="00B23C57">
              <w:rPr>
                <w:rFonts w:cs="Arial"/>
                <w:szCs w:val="18"/>
              </w:rPr>
              <w:t xml:space="preserve"> Average Ês</w:t>
            </w:r>
            <w:r w:rsidRPr="00B23C57">
              <w:rPr>
                <w:rFonts w:cs="Arial"/>
                <w:szCs w:val="18"/>
                <w:vertAlign w:val="subscript"/>
              </w:rPr>
              <w:t>3</w:t>
            </w:r>
            <w:r w:rsidRPr="00B23C57">
              <w:rPr>
                <w:rFonts w:cs="Arial"/>
                <w:szCs w:val="18"/>
              </w:rPr>
              <w:t xml:space="preserve"> / N</w:t>
            </w:r>
            <w:r w:rsidRPr="00B23C57">
              <w:rPr>
                <w:rFonts w:cs="Arial"/>
                <w:szCs w:val="18"/>
                <w:vertAlign w:val="subscript"/>
              </w:rPr>
              <w:t>oc</w:t>
            </w:r>
            <w:r w:rsidRPr="00B23C57">
              <w:rPr>
                <w:rFonts w:cs="Arial"/>
                <w:szCs w:val="18"/>
              </w:rPr>
              <w:t xml:space="preserve"> ±0.3 dB</w:t>
            </w:r>
          </w:p>
        </w:tc>
        <w:tc>
          <w:tcPr>
            <w:tcW w:w="3826" w:type="dxa"/>
            <w:tcBorders>
              <w:top w:val="single" w:sz="4" w:space="0" w:color="auto"/>
              <w:left w:val="single" w:sz="4" w:space="0" w:color="auto"/>
              <w:bottom w:val="single" w:sz="4" w:space="0" w:color="auto"/>
              <w:right w:val="single" w:sz="4" w:space="0" w:color="auto"/>
            </w:tcBorders>
          </w:tcPr>
          <w:p w14:paraId="33961925" w14:textId="77777777" w:rsidR="008B50FD" w:rsidRPr="00B23C57" w:rsidRDefault="008B50FD" w:rsidP="008B50FD">
            <w:pPr>
              <w:keepNext/>
              <w:keepLines/>
              <w:spacing w:after="0"/>
              <w:rPr>
                <w:rFonts w:ascii="Arial" w:hAnsi="Arial" w:cs="Arial"/>
                <w:sz w:val="18"/>
                <w:szCs w:val="18"/>
              </w:rPr>
            </w:pPr>
            <w:r w:rsidRPr="00B23C57">
              <w:rPr>
                <w:rFonts w:ascii="Arial" w:hAnsi="Arial" w:cs="Arial"/>
                <w:sz w:val="18"/>
                <w:szCs w:val="18"/>
              </w:rPr>
              <w:t>Ês</w:t>
            </w:r>
            <w:r w:rsidRPr="00B23C57">
              <w:rPr>
                <w:rFonts w:ascii="Arial" w:hAnsi="Arial" w:cs="Arial"/>
                <w:sz w:val="18"/>
                <w:szCs w:val="18"/>
                <w:vertAlign w:val="subscript"/>
              </w:rPr>
              <w:t>2</w:t>
            </w:r>
            <w:r w:rsidRPr="00B23C57">
              <w:rPr>
                <w:rFonts w:ascii="Arial" w:hAnsi="Arial" w:cs="Arial"/>
                <w:sz w:val="18"/>
                <w:szCs w:val="18"/>
              </w:rPr>
              <w:t xml:space="preserve"> / Noc is the ratio of cell 2 signal / AWGN</w:t>
            </w:r>
          </w:p>
          <w:p w14:paraId="204F742D" w14:textId="77777777" w:rsidR="008B50FD" w:rsidRPr="00B23C57" w:rsidRDefault="008B50FD" w:rsidP="008B50FD">
            <w:pPr>
              <w:pStyle w:val="TAL"/>
              <w:rPr>
                <w:rFonts w:cs="Arial"/>
                <w:szCs w:val="18"/>
              </w:rPr>
            </w:pPr>
            <w:r w:rsidRPr="00B23C57">
              <w:rPr>
                <w:rFonts w:cs="Arial"/>
                <w:szCs w:val="18"/>
              </w:rPr>
              <w:t>Ês</w:t>
            </w:r>
            <w:r w:rsidRPr="00B23C57">
              <w:rPr>
                <w:rFonts w:cs="Arial"/>
                <w:szCs w:val="18"/>
                <w:vertAlign w:val="subscript"/>
              </w:rPr>
              <w:t>3</w:t>
            </w:r>
            <w:r w:rsidRPr="00B23C57">
              <w:rPr>
                <w:rFonts w:cs="Arial"/>
                <w:szCs w:val="18"/>
              </w:rPr>
              <w:t xml:space="preserve"> / Noc is the ratio of cell 3 signal / AWGN</w:t>
            </w:r>
          </w:p>
          <w:p w14:paraId="2328A85F" w14:textId="77777777" w:rsidR="008B50FD" w:rsidRPr="00B23C57" w:rsidRDefault="008B50FD" w:rsidP="008B50FD">
            <w:pPr>
              <w:pStyle w:val="TAL"/>
              <w:rPr>
                <w:rFonts w:cs="Arial"/>
                <w:szCs w:val="18"/>
              </w:rPr>
            </w:pPr>
          </w:p>
          <w:p w14:paraId="31476BBD" w14:textId="69D00150" w:rsidR="008B50FD" w:rsidRPr="00D0162F" w:rsidRDefault="008B50FD" w:rsidP="008B50FD">
            <w:pPr>
              <w:pStyle w:val="TAL"/>
            </w:pPr>
            <w:r>
              <w:rPr>
                <w:rFonts w:cs="Arial"/>
                <w:szCs w:val="18"/>
              </w:rPr>
              <w:t>Meas PRB are the measurement PRB for SS-RSRP #RB</w:t>
            </w:r>
            <w:r>
              <w:rPr>
                <w:rFonts w:cs="Arial"/>
                <w:szCs w:val="18"/>
                <w:vertAlign w:val="subscript"/>
              </w:rPr>
              <w:t>J</w:t>
            </w:r>
            <w:r>
              <w:rPr>
                <w:rFonts w:cs="Arial"/>
                <w:szCs w:val="18"/>
              </w:rPr>
              <w:t xml:space="preserve"> to RB</w:t>
            </w:r>
            <w:r>
              <w:rPr>
                <w:rFonts w:cs="Arial"/>
                <w:szCs w:val="18"/>
                <w:vertAlign w:val="subscript"/>
              </w:rPr>
              <w:t xml:space="preserve">J+19 </w:t>
            </w:r>
            <w:r>
              <w:rPr>
                <w:rFonts w:cs="Arial"/>
                <w:szCs w:val="18"/>
              </w:rPr>
              <w:t xml:space="preserve">for CSI-RSRP Meas PRB are </w:t>
            </w:r>
            <w:r>
              <w:t>#</w:t>
            </w:r>
            <w:r>
              <w:rPr>
                <w:noProof/>
              </w:rPr>
              <w:t xml:space="preserve"> RB</w:t>
            </w:r>
            <w:r>
              <w:rPr>
                <w:noProof/>
                <w:vertAlign w:val="subscript"/>
              </w:rPr>
              <w:t>0</w:t>
            </w:r>
            <w:r>
              <w:t xml:space="preserve"> to #</w:t>
            </w:r>
            <w:r>
              <w:rPr>
                <w:noProof/>
              </w:rPr>
              <w:t xml:space="preserve"> RB</w:t>
            </w:r>
            <w:r>
              <w:rPr>
                <w:noProof/>
                <w:vertAlign w:val="subscript"/>
              </w:rPr>
              <w:t>274.</w:t>
            </w:r>
          </w:p>
        </w:tc>
      </w:tr>
      <w:tr w:rsidR="00090B9F" w:rsidRPr="00D0162F" w14:paraId="6C24CC4C"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6A0D4EC9" w14:textId="18031AB1" w:rsidR="00090B9F" w:rsidRPr="00D0162F" w:rsidRDefault="00090B9F" w:rsidP="00090B9F">
            <w:pPr>
              <w:pStyle w:val="TAL"/>
            </w:pPr>
            <w:r w:rsidRPr="00D0162F">
              <w:rPr>
                <w:lang w:eastAsia="zh-CN"/>
              </w:rPr>
              <w:t xml:space="preserve">5.5.5.1 </w:t>
            </w:r>
            <w:r w:rsidRPr="00D0162F">
              <w:t>EN-DC FR2 SSB-based beam failure detection and link recovery in non-DRX</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4A23A87B" w14:textId="77777777" w:rsidR="00090B9F" w:rsidRPr="00D0162F" w:rsidRDefault="00090B9F" w:rsidP="00090B9F">
            <w:pPr>
              <w:pStyle w:val="TAL"/>
              <w:rPr>
                <w:rFonts w:cs="Arial"/>
              </w:rPr>
            </w:pPr>
            <w:r w:rsidRPr="00D0162F">
              <w:rPr>
                <w:rFonts w:cs="Arial"/>
              </w:rPr>
              <w:t>Noc averaged over BW</w:t>
            </w:r>
            <w:r w:rsidRPr="00D0162F">
              <w:rPr>
                <w:rFonts w:cs="Arial"/>
                <w:vertAlign w:val="subscript"/>
              </w:rPr>
              <w:t>Config</w:t>
            </w:r>
            <w:r w:rsidRPr="00D0162F">
              <w:rPr>
                <w:rFonts w:cs="Arial"/>
              </w:rPr>
              <w:t>, ±5.65 dB, f&lt;=40.8 GHz</w:t>
            </w:r>
          </w:p>
          <w:p w14:paraId="550348A7" w14:textId="77777777" w:rsidR="00090B9F" w:rsidRPr="00D0162F" w:rsidRDefault="00090B9F" w:rsidP="00090B9F">
            <w:pPr>
              <w:pStyle w:val="TAL"/>
              <w:rPr>
                <w:rFonts w:cs="Arial"/>
              </w:rPr>
            </w:pPr>
            <w:r w:rsidRPr="00D0162F">
              <w:rPr>
                <w:rFonts w:cs="Arial"/>
              </w:rPr>
              <w:t>Noc averaged over measured PRBs</w:t>
            </w:r>
            <w:r w:rsidRPr="00D0162F">
              <w:t>,</w:t>
            </w:r>
            <w:r w:rsidRPr="00D0162F">
              <w:rPr>
                <w:rFonts w:cs="Arial"/>
              </w:rPr>
              <w:t xml:space="preserve"> ±5.65 dB, f&lt;=40.8 GHz</w:t>
            </w:r>
          </w:p>
          <w:p w14:paraId="7A0723ED" w14:textId="77777777" w:rsidR="00090B9F" w:rsidRPr="00D0162F" w:rsidRDefault="00090B9F" w:rsidP="00090B9F">
            <w:pPr>
              <w:pStyle w:val="TAL"/>
              <w:rPr>
                <w:rFonts w:cs="Arial"/>
              </w:rPr>
            </w:pPr>
          </w:p>
          <w:p w14:paraId="7EFA4590" w14:textId="77777777" w:rsidR="00090B9F" w:rsidRPr="00D0162F" w:rsidRDefault="00090B9F" w:rsidP="00090B9F">
            <w:pPr>
              <w:pStyle w:val="TAL"/>
            </w:pPr>
            <w:r w:rsidRPr="00D0162F">
              <w:t>Ês / N</w:t>
            </w:r>
            <w:r w:rsidRPr="00D0162F">
              <w:rPr>
                <w:vertAlign w:val="subscript"/>
              </w:rPr>
              <w:t>oc</w:t>
            </w:r>
            <w:r w:rsidRPr="00D0162F">
              <w:rPr>
                <w:rFonts w:cs="Arial"/>
              </w:rPr>
              <w:t xml:space="preserve"> averaged over BW</w:t>
            </w:r>
            <w:r w:rsidRPr="00D0162F">
              <w:rPr>
                <w:rFonts w:cs="Arial"/>
                <w:vertAlign w:val="subscript"/>
              </w:rPr>
              <w:t>Config</w:t>
            </w:r>
            <w:r w:rsidRPr="00D0162F">
              <w:t xml:space="preserve">: </w:t>
            </w:r>
            <w:r w:rsidRPr="00D0162F">
              <w:rPr>
                <w:lang w:eastAsia="sv-SE"/>
              </w:rPr>
              <w:t>±</w:t>
            </w:r>
            <w:r w:rsidRPr="00D0162F">
              <w:t>0.3 dB</w:t>
            </w:r>
          </w:p>
          <w:p w14:paraId="624B98ED" w14:textId="77777777" w:rsidR="00090B9F" w:rsidRPr="00D0162F" w:rsidRDefault="00090B9F" w:rsidP="00090B9F">
            <w:pPr>
              <w:pStyle w:val="TAL"/>
              <w:rPr>
                <w:rFonts w:cs="Arial"/>
              </w:rPr>
            </w:pPr>
            <w:r w:rsidRPr="00D0162F">
              <w:t>Ês / N</w:t>
            </w:r>
            <w:r w:rsidRPr="00D0162F">
              <w:rPr>
                <w:vertAlign w:val="subscript"/>
              </w:rPr>
              <w:t>oc</w:t>
            </w:r>
            <w:r w:rsidRPr="00D0162F">
              <w:rPr>
                <w:rFonts w:cs="Arial"/>
              </w:rPr>
              <w:t xml:space="preserve"> averaged over measured PRBs</w:t>
            </w:r>
            <w:r w:rsidRPr="00D0162F">
              <w:t xml:space="preserve">: </w:t>
            </w:r>
            <w:r w:rsidRPr="00D0162F">
              <w:rPr>
                <w:lang w:eastAsia="sv-SE"/>
              </w:rPr>
              <w:t>±</w:t>
            </w:r>
            <w:r w:rsidRPr="00D0162F">
              <w:t>0.3 dB</w:t>
            </w:r>
          </w:p>
          <w:p w14:paraId="0936A06E" w14:textId="77777777" w:rsidR="00090B9F" w:rsidRPr="00D0162F" w:rsidDel="00AC177D" w:rsidRDefault="00090B9F" w:rsidP="00090B9F">
            <w:pPr>
              <w:pStyle w:val="TAL"/>
              <w:rPr>
                <w:rFonts w:cs="Arial"/>
              </w:rPr>
            </w:pPr>
          </w:p>
          <w:p w14:paraId="1B94595A" w14:textId="0FB557C2" w:rsidR="00090B9F" w:rsidRPr="00D0162F" w:rsidRDefault="00090B9F" w:rsidP="00090B9F">
            <w:pPr>
              <w:pStyle w:val="TAL"/>
              <w:rPr>
                <w:rFonts w:cs="Arial"/>
              </w:rPr>
            </w:pPr>
            <w:r w:rsidRPr="00D0162F">
              <w:rPr>
                <w:rFonts w:cs="Arial"/>
              </w:rPr>
              <w:t>Fading profile ±0.7 dB, 2Tx</w:t>
            </w:r>
          </w:p>
        </w:tc>
        <w:tc>
          <w:tcPr>
            <w:tcW w:w="3826" w:type="dxa"/>
            <w:tcBorders>
              <w:top w:val="single" w:sz="4" w:space="0" w:color="auto"/>
              <w:left w:val="single" w:sz="4" w:space="0" w:color="auto"/>
              <w:bottom w:val="single" w:sz="4" w:space="0" w:color="auto"/>
              <w:right w:val="single" w:sz="4" w:space="0" w:color="auto"/>
            </w:tcBorders>
          </w:tcPr>
          <w:p w14:paraId="3AF45F01" w14:textId="77777777" w:rsidR="00090B9F" w:rsidRPr="00D0162F" w:rsidRDefault="00090B9F" w:rsidP="00090B9F">
            <w:pPr>
              <w:pStyle w:val="TAL"/>
              <w:rPr>
                <w:rFonts w:cs="Arial"/>
                <w:vertAlign w:val="subscript"/>
              </w:rPr>
            </w:pPr>
            <w:r w:rsidRPr="00D0162F">
              <w:rPr>
                <w:rFonts w:cs="Arial"/>
              </w:rPr>
              <w:t>Noc averaged over BW</w:t>
            </w:r>
            <w:r w:rsidRPr="00D0162F">
              <w:rPr>
                <w:rFonts w:cs="Arial"/>
                <w:vertAlign w:val="subscript"/>
              </w:rPr>
              <w:t>Config</w:t>
            </w:r>
            <w:r w:rsidRPr="00D0162F">
              <w:rPr>
                <w:rFonts w:cs="Arial"/>
              </w:rPr>
              <w:t xml:space="preserve"> is the </w:t>
            </w:r>
            <w:r w:rsidRPr="00D0162F">
              <w:t xml:space="preserve">AWGN absolute power </w:t>
            </w:r>
            <w:r w:rsidRPr="00D0162F">
              <w:rPr>
                <w:rFonts w:cs="Arial"/>
              </w:rPr>
              <w:t>averaged over BW</w:t>
            </w:r>
            <w:r w:rsidRPr="00D0162F">
              <w:rPr>
                <w:rFonts w:cs="Arial"/>
                <w:vertAlign w:val="subscript"/>
              </w:rPr>
              <w:t>Config</w:t>
            </w:r>
          </w:p>
          <w:p w14:paraId="4BED85AD" w14:textId="77777777" w:rsidR="00090B9F" w:rsidRPr="00D0162F" w:rsidRDefault="00090B9F" w:rsidP="00090B9F">
            <w:pPr>
              <w:pStyle w:val="TAL"/>
              <w:rPr>
                <w:rFonts w:cs="Arial"/>
              </w:rPr>
            </w:pPr>
            <w:r w:rsidRPr="00D0162F">
              <w:rPr>
                <w:rFonts w:cs="Arial"/>
              </w:rPr>
              <w:t>Noc averaged over measured PRBs</w:t>
            </w:r>
            <w:r w:rsidRPr="00D0162F">
              <w:t xml:space="preserve"> is </w:t>
            </w:r>
            <w:r w:rsidRPr="00D0162F">
              <w:rPr>
                <w:rFonts w:cs="Arial"/>
              </w:rPr>
              <w:t xml:space="preserve">the </w:t>
            </w:r>
            <w:r w:rsidRPr="00D0162F">
              <w:t xml:space="preserve">AWGN absolute power </w:t>
            </w:r>
            <w:r w:rsidRPr="00D0162F">
              <w:rPr>
                <w:rFonts w:cs="Arial"/>
              </w:rPr>
              <w:t>averaged over measured PRBs</w:t>
            </w:r>
          </w:p>
          <w:p w14:paraId="722E0F4B" w14:textId="77777777" w:rsidR="00090B9F" w:rsidRPr="00D0162F" w:rsidRDefault="00090B9F" w:rsidP="00090B9F">
            <w:pPr>
              <w:pStyle w:val="TAL"/>
              <w:rPr>
                <w:rFonts w:cs="Arial"/>
              </w:rPr>
            </w:pPr>
          </w:p>
          <w:p w14:paraId="6C0D9B17" w14:textId="77777777" w:rsidR="00090B9F" w:rsidRPr="00D0162F" w:rsidRDefault="00090B9F" w:rsidP="00090B9F">
            <w:pPr>
              <w:pStyle w:val="TAL"/>
              <w:rPr>
                <w:rFonts w:cs="Arial"/>
              </w:rPr>
            </w:pPr>
            <w:r w:rsidRPr="00D0162F">
              <w:t>Ês / N</w:t>
            </w:r>
            <w:r w:rsidRPr="00D0162F">
              <w:rPr>
                <w:vertAlign w:val="subscript"/>
              </w:rPr>
              <w:t>oc</w:t>
            </w:r>
            <w:r w:rsidRPr="00D0162F">
              <w:rPr>
                <w:rFonts w:cs="Arial"/>
              </w:rPr>
              <w:t xml:space="preserve"> averaged over BW</w:t>
            </w:r>
            <w:r w:rsidRPr="00D0162F">
              <w:rPr>
                <w:rFonts w:cs="Arial"/>
                <w:vertAlign w:val="subscript"/>
              </w:rPr>
              <w:t>Config</w:t>
            </w:r>
            <w:r w:rsidRPr="00D0162F">
              <w:rPr>
                <w:rFonts w:eastAsiaTheme="minorEastAsia" w:cs="Arial"/>
                <w:lang w:eastAsia="zh-CN"/>
              </w:rPr>
              <w:t xml:space="preserve"> </w:t>
            </w:r>
            <w:r w:rsidRPr="00D0162F">
              <w:t xml:space="preserve">is the Ratio of cell signal / AWGN </w:t>
            </w:r>
            <w:r w:rsidRPr="00D0162F">
              <w:rPr>
                <w:rFonts w:cs="Arial"/>
              </w:rPr>
              <w:t>averaged over BW</w:t>
            </w:r>
            <w:r w:rsidRPr="00D0162F">
              <w:rPr>
                <w:rFonts w:cs="Arial"/>
                <w:vertAlign w:val="subscript"/>
              </w:rPr>
              <w:t>Config</w:t>
            </w:r>
          </w:p>
          <w:p w14:paraId="25348D7D" w14:textId="5D82FE14" w:rsidR="00090B9F" w:rsidRPr="00D0162F" w:rsidRDefault="00090B9F" w:rsidP="00090B9F">
            <w:pPr>
              <w:pStyle w:val="TAL"/>
              <w:rPr>
                <w:rFonts w:cs="Arial"/>
              </w:rPr>
            </w:pPr>
            <w:r w:rsidRPr="00D0162F">
              <w:t>Ês / N</w:t>
            </w:r>
            <w:r w:rsidRPr="00D0162F">
              <w:rPr>
                <w:vertAlign w:val="subscript"/>
              </w:rPr>
              <w:t>oc</w:t>
            </w:r>
            <w:r w:rsidRPr="00D0162F">
              <w:rPr>
                <w:rFonts w:cs="Arial"/>
              </w:rPr>
              <w:t xml:space="preserve"> averaged over measured PRBs</w:t>
            </w:r>
            <w:r w:rsidRPr="00D0162F">
              <w:rPr>
                <w:rFonts w:eastAsiaTheme="minorEastAsia" w:cs="Arial"/>
                <w:lang w:eastAsia="zh-CN"/>
              </w:rPr>
              <w:t xml:space="preserve"> </w:t>
            </w:r>
            <w:r w:rsidRPr="00D0162F">
              <w:t xml:space="preserve">is the Ratio of cell signal / AWGN </w:t>
            </w:r>
            <w:r w:rsidRPr="00D0162F">
              <w:rPr>
                <w:rFonts w:cs="Arial"/>
              </w:rPr>
              <w:t>averaged over measured PRBs</w:t>
            </w:r>
          </w:p>
        </w:tc>
      </w:tr>
      <w:tr w:rsidR="00090B9F" w:rsidRPr="00D0162F" w14:paraId="3784EDF0"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07054D76" w14:textId="6847DB24" w:rsidR="00090B9F" w:rsidRPr="00D0162F" w:rsidRDefault="00090B9F" w:rsidP="00090B9F">
            <w:pPr>
              <w:pStyle w:val="TAL"/>
            </w:pPr>
            <w:r w:rsidRPr="00D0162F">
              <w:rPr>
                <w:lang w:eastAsia="zh-CN"/>
              </w:rPr>
              <w:t xml:space="preserve">5.5.5.2 </w:t>
            </w:r>
            <w:r w:rsidRPr="00D0162F">
              <w:t>EN-DC FR2 SSB-based beam failure detection and link recovery in DRX</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71796B3A" w14:textId="27AEEFB6" w:rsidR="00090B9F" w:rsidRPr="00D0162F" w:rsidRDefault="00090B9F" w:rsidP="00090B9F">
            <w:pPr>
              <w:pStyle w:val="TAL"/>
              <w:rPr>
                <w:rFonts w:cs="Arial"/>
              </w:rPr>
            </w:pPr>
            <w:r w:rsidRPr="00D0162F">
              <w:rPr>
                <w:rFonts w:cs="Arial"/>
                <w:lang w:eastAsia="zh-CN"/>
              </w:rPr>
              <w:t>Same as 5.5.5.1</w:t>
            </w:r>
          </w:p>
        </w:tc>
        <w:tc>
          <w:tcPr>
            <w:tcW w:w="3826" w:type="dxa"/>
            <w:tcBorders>
              <w:top w:val="single" w:sz="4" w:space="0" w:color="auto"/>
              <w:left w:val="single" w:sz="4" w:space="0" w:color="auto"/>
              <w:bottom w:val="single" w:sz="4" w:space="0" w:color="auto"/>
              <w:right w:val="single" w:sz="4" w:space="0" w:color="auto"/>
            </w:tcBorders>
          </w:tcPr>
          <w:p w14:paraId="5A137539" w14:textId="7D2EE7B7" w:rsidR="00090B9F" w:rsidRPr="00D0162F" w:rsidRDefault="00090B9F" w:rsidP="00090B9F">
            <w:pPr>
              <w:pStyle w:val="TAL"/>
            </w:pPr>
            <w:r w:rsidRPr="00D0162F">
              <w:rPr>
                <w:rFonts w:cs="Arial"/>
                <w:lang w:eastAsia="zh-CN"/>
              </w:rPr>
              <w:t>Same as 5.5.5.1</w:t>
            </w:r>
          </w:p>
        </w:tc>
      </w:tr>
      <w:tr w:rsidR="00090B9F" w:rsidRPr="00D0162F" w14:paraId="05B29533"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2BA88013" w14:textId="185D1C8E" w:rsidR="00090B9F" w:rsidRPr="00D0162F" w:rsidRDefault="00090B9F" w:rsidP="00090B9F">
            <w:pPr>
              <w:pStyle w:val="TAL"/>
              <w:rPr>
                <w:lang w:eastAsia="zh-CN"/>
              </w:rPr>
            </w:pPr>
            <w:r w:rsidRPr="00D0162F">
              <w:t>5.5.5.3 EN-DC FR2 CSI-RS-based beam failure detection and link recovery in non-DRX</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59D24F17" w14:textId="77777777" w:rsidR="00090B9F" w:rsidRPr="00D0162F" w:rsidRDefault="00090B9F" w:rsidP="00090B9F">
            <w:pPr>
              <w:pStyle w:val="TAL"/>
              <w:rPr>
                <w:rFonts w:cs="Arial"/>
                <w:shd w:val="clear" w:color="auto" w:fill="FFFFFF"/>
              </w:rPr>
            </w:pPr>
            <w:r w:rsidRPr="00D0162F">
              <w:rPr>
                <w:rFonts w:cs="Arial"/>
              </w:rPr>
              <w:t>Noc ±5.65 dB, f&lt;=40.8 GHz</w:t>
            </w:r>
          </w:p>
          <w:p w14:paraId="7431099B" w14:textId="77777777" w:rsidR="00090B9F" w:rsidRPr="00D0162F" w:rsidRDefault="00090B9F" w:rsidP="00090B9F">
            <w:pPr>
              <w:pStyle w:val="TAL"/>
              <w:rPr>
                <w:rFonts w:cs="Arial"/>
              </w:rPr>
            </w:pPr>
          </w:p>
          <w:p w14:paraId="184A80DD" w14:textId="77777777" w:rsidR="00090B9F" w:rsidRPr="00D0162F" w:rsidRDefault="00090B9F" w:rsidP="00090B9F">
            <w:pPr>
              <w:pStyle w:val="TAL"/>
              <w:rPr>
                <w:rFonts w:cs="Arial"/>
              </w:rPr>
            </w:pPr>
            <w:r w:rsidRPr="00D0162F">
              <w:rPr>
                <w:rFonts w:cs="Arial"/>
              </w:rPr>
              <w:t>Ês</w:t>
            </w:r>
            <w:r w:rsidRPr="00D0162F">
              <w:rPr>
                <w:rFonts w:cs="Arial"/>
                <w:vertAlign w:val="subscript"/>
              </w:rPr>
              <w:t>2</w:t>
            </w:r>
            <w:r w:rsidRPr="00D0162F">
              <w:rPr>
                <w:rFonts w:cs="Arial"/>
              </w:rPr>
              <w:t xml:space="preserve"> / N</w:t>
            </w:r>
            <w:r w:rsidRPr="00D0162F">
              <w:rPr>
                <w:rFonts w:cs="Arial"/>
                <w:vertAlign w:val="subscript"/>
              </w:rPr>
              <w:t>oc</w:t>
            </w:r>
            <w:r w:rsidRPr="00D0162F">
              <w:rPr>
                <w:rFonts w:cs="Arial"/>
              </w:rPr>
              <w:t xml:space="preserve"> ±0.3 dB</w:t>
            </w:r>
          </w:p>
          <w:p w14:paraId="7D3E5401" w14:textId="77777777" w:rsidR="00090B9F" w:rsidRPr="00D0162F" w:rsidRDefault="00090B9F" w:rsidP="00090B9F">
            <w:pPr>
              <w:pStyle w:val="TAL"/>
              <w:rPr>
                <w:rFonts w:cs="Arial"/>
              </w:rPr>
            </w:pPr>
          </w:p>
          <w:p w14:paraId="7A4617EA" w14:textId="5B29B3A1" w:rsidR="00090B9F" w:rsidRPr="00D0162F" w:rsidRDefault="00090B9F" w:rsidP="00090B9F">
            <w:pPr>
              <w:pStyle w:val="TAL"/>
              <w:rPr>
                <w:rFonts w:cs="Arial"/>
                <w:lang w:eastAsia="zh-CN"/>
              </w:rPr>
            </w:pPr>
            <w:r w:rsidRPr="00D0162F">
              <w:rPr>
                <w:rFonts w:eastAsia="SimSun"/>
              </w:rPr>
              <w:t xml:space="preserve">Fading profile </w:t>
            </w:r>
            <w:r w:rsidRPr="00D0162F">
              <w:t>±0.7 dB for 2Tx</w:t>
            </w:r>
          </w:p>
        </w:tc>
        <w:tc>
          <w:tcPr>
            <w:tcW w:w="3826" w:type="dxa"/>
            <w:tcBorders>
              <w:top w:val="single" w:sz="4" w:space="0" w:color="auto"/>
              <w:left w:val="single" w:sz="4" w:space="0" w:color="auto"/>
              <w:bottom w:val="single" w:sz="4" w:space="0" w:color="auto"/>
              <w:right w:val="single" w:sz="4" w:space="0" w:color="auto"/>
            </w:tcBorders>
          </w:tcPr>
          <w:p w14:paraId="69DD1EB2" w14:textId="77777777" w:rsidR="00090B9F" w:rsidRPr="00D0162F" w:rsidRDefault="00090B9F" w:rsidP="00090B9F">
            <w:pPr>
              <w:pStyle w:val="TAL"/>
              <w:rPr>
                <w:rFonts w:eastAsia="SimSun" w:cs="Arial"/>
                <w:szCs w:val="18"/>
              </w:rPr>
            </w:pPr>
            <w:r w:rsidRPr="00D0162F">
              <w:rPr>
                <w:rFonts w:eastAsia="SimSun" w:cs="Arial"/>
                <w:szCs w:val="18"/>
              </w:rPr>
              <w:t>Note:</w:t>
            </w:r>
          </w:p>
          <w:p w14:paraId="62EF927D" w14:textId="77777777" w:rsidR="00090B9F" w:rsidRPr="00D0162F" w:rsidRDefault="00090B9F" w:rsidP="00090B9F">
            <w:pPr>
              <w:pStyle w:val="TAL"/>
              <w:rPr>
                <w:rFonts w:cs="Arial"/>
                <w:szCs w:val="18"/>
              </w:rPr>
            </w:pPr>
            <w:r w:rsidRPr="00D0162F">
              <w:rPr>
                <w:rFonts w:cs="Arial"/>
                <w:szCs w:val="18"/>
              </w:rPr>
              <w:t xml:space="preserve">Noc is the AWGN on </w:t>
            </w:r>
            <w:r w:rsidRPr="00D0162F">
              <w:t>cell 2 frequency</w:t>
            </w:r>
          </w:p>
          <w:p w14:paraId="6E1062FE" w14:textId="6459A104" w:rsidR="00090B9F" w:rsidRPr="00D0162F" w:rsidRDefault="00090B9F" w:rsidP="00090B9F">
            <w:pPr>
              <w:pStyle w:val="TAL"/>
              <w:rPr>
                <w:rFonts w:cs="Arial"/>
                <w:szCs w:val="18"/>
              </w:rPr>
            </w:pPr>
            <w:r w:rsidRPr="00D0162F">
              <w:t>Ês</w:t>
            </w:r>
            <w:r w:rsidRPr="00D0162F">
              <w:rPr>
                <w:vertAlign w:val="subscript"/>
              </w:rPr>
              <w:t>2</w:t>
            </w:r>
            <w:r w:rsidRPr="00D0162F">
              <w:t xml:space="preserve"> / Noc is the SNR for the CSI-RS</w:t>
            </w:r>
          </w:p>
        </w:tc>
      </w:tr>
      <w:tr w:rsidR="00090B9F" w:rsidRPr="00D0162F" w14:paraId="40330B79"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44C51F3C" w14:textId="47EE5A44" w:rsidR="00090B9F" w:rsidRPr="00D0162F" w:rsidRDefault="00090B9F" w:rsidP="00090B9F">
            <w:pPr>
              <w:pStyle w:val="TAL"/>
              <w:rPr>
                <w:lang w:eastAsia="zh-CN"/>
              </w:rPr>
            </w:pPr>
            <w:r w:rsidRPr="00D0162F">
              <w:t>5.5.5.4 EN-DC FR2 CSI-RS-based beam failure detection and link recovery in DRX</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594C2B58" w14:textId="5414F8EC" w:rsidR="00090B9F" w:rsidRPr="00D0162F" w:rsidRDefault="00090B9F" w:rsidP="00090B9F">
            <w:pPr>
              <w:pStyle w:val="TAL"/>
              <w:rPr>
                <w:rFonts w:cs="Arial"/>
                <w:lang w:eastAsia="zh-CN"/>
              </w:rPr>
            </w:pPr>
            <w:r w:rsidRPr="00D0162F">
              <w:rPr>
                <w:rFonts w:cs="Arial"/>
              </w:rPr>
              <w:t>Same as 5.5.5.3</w:t>
            </w:r>
          </w:p>
        </w:tc>
        <w:tc>
          <w:tcPr>
            <w:tcW w:w="3826" w:type="dxa"/>
            <w:tcBorders>
              <w:top w:val="single" w:sz="4" w:space="0" w:color="auto"/>
              <w:left w:val="single" w:sz="4" w:space="0" w:color="auto"/>
              <w:bottom w:val="single" w:sz="4" w:space="0" w:color="auto"/>
              <w:right w:val="single" w:sz="4" w:space="0" w:color="auto"/>
            </w:tcBorders>
          </w:tcPr>
          <w:p w14:paraId="5A27B40C" w14:textId="439E5318" w:rsidR="00090B9F" w:rsidRPr="00D0162F" w:rsidRDefault="00090B9F" w:rsidP="00090B9F">
            <w:pPr>
              <w:pStyle w:val="TAL"/>
              <w:rPr>
                <w:rFonts w:cs="Arial"/>
                <w:lang w:eastAsia="zh-CN"/>
              </w:rPr>
            </w:pPr>
            <w:r w:rsidRPr="00D0162F">
              <w:t>Same as 5.5.5.3</w:t>
            </w:r>
          </w:p>
        </w:tc>
      </w:tr>
      <w:tr w:rsidR="00090B9F" w:rsidRPr="00D0162F" w14:paraId="510A3445"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7E173A02" w14:textId="0B7C4614" w:rsidR="00090B9F" w:rsidRPr="00D0162F" w:rsidRDefault="00090B9F" w:rsidP="00090B9F">
            <w:pPr>
              <w:pStyle w:val="TAL"/>
            </w:pPr>
            <w:r w:rsidRPr="00D0162F">
              <w:rPr>
                <w:lang w:eastAsia="zh-CN"/>
              </w:rPr>
              <w:t>5.5.5.5 EN-DC FR2 scheduling available restriction during SSB-based beam failure detection and link recovery in non-DRX</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5C194C92" w14:textId="399924A3" w:rsidR="00090B9F" w:rsidRPr="00D0162F" w:rsidRDefault="00090B9F" w:rsidP="00090B9F">
            <w:pPr>
              <w:pStyle w:val="TAL"/>
              <w:rPr>
                <w:rFonts w:cs="Arial"/>
              </w:rPr>
            </w:pPr>
            <w:r w:rsidRPr="00D0162F">
              <w:rPr>
                <w:rFonts w:cs="Arial"/>
                <w:lang w:eastAsia="zh-CN"/>
              </w:rPr>
              <w:t>Same as 5.5.5.1</w:t>
            </w:r>
          </w:p>
        </w:tc>
        <w:tc>
          <w:tcPr>
            <w:tcW w:w="3826" w:type="dxa"/>
            <w:tcBorders>
              <w:top w:val="single" w:sz="4" w:space="0" w:color="auto"/>
              <w:left w:val="single" w:sz="4" w:space="0" w:color="auto"/>
              <w:bottom w:val="single" w:sz="4" w:space="0" w:color="auto"/>
              <w:right w:val="single" w:sz="4" w:space="0" w:color="auto"/>
            </w:tcBorders>
          </w:tcPr>
          <w:p w14:paraId="519B61F7" w14:textId="431F63F8" w:rsidR="00090B9F" w:rsidRPr="00D0162F" w:rsidRDefault="00090B9F" w:rsidP="00090B9F">
            <w:pPr>
              <w:pStyle w:val="TAL"/>
            </w:pPr>
            <w:r w:rsidRPr="00D0162F">
              <w:rPr>
                <w:rFonts w:cs="Arial"/>
                <w:lang w:eastAsia="zh-CN"/>
              </w:rPr>
              <w:t>Same as 5.5.5.1</w:t>
            </w:r>
          </w:p>
        </w:tc>
      </w:tr>
      <w:tr w:rsidR="00090B9F" w:rsidRPr="00D0162F" w14:paraId="2C53508A"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766779DD" w14:textId="7428EDF8" w:rsidR="00090B9F" w:rsidRPr="00D0162F" w:rsidRDefault="00090B9F" w:rsidP="00090B9F">
            <w:pPr>
              <w:pStyle w:val="TAL"/>
              <w:rPr>
                <w:lang w:eastAsia="zh-CN"/>
              </w:rPr>
            </w:pPr>
            <w:r w:rsidRPr="00D0162F">
              <w:t>5.5.5.6 EN-DC FR2 SCell CSI-RS-based beam failure detection and link recovery in non-DRX</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1E8D4E3C" w14:textId="77777777" w:rsidR="00090B9F" w:rsidRPr="00D0162F" w:rsidRDefault="00090B9F" w:rsidP="00090B9F">
            <w:pPr>
              <w:pStyle w:val="TAL"/>
              <w:rPr>
                <w:rFonts w:cs="Arial"/>
                <w:shd w:val="clear" w:color="auto" w:fill="FFFFFF"/>
              </w:rPr>
            </w:pPr>
            <w:r w:rsidRPr="00D0162F">
              <w:rPr>
                <w:rFonts w:cs="Arial"/>
              </w:rPr>
              <w:t>Noc ±5.65 dB, f&lt;=40.8 GHz</w:t>
            </w:r>
          </w:p>
          <w:p w14:paraId="2DFF1223" w14:textId="77777777" w:rsidR="00090B9F" w:rsidRPr="00D0162F" w:rsidRDefault="00090B9F" w:rsidP="00090B9F">
            <w:pPr>
              <w:pStyle w:val="TAL"/>
              <w:rPr>
                <w:rFonts w:cs="Arial"/>
              </w:rPr>
            </w:pPr>
          </w:p>
          <w:p w14:paraId="2D67A75A" w14:textId="77777777" w:rsidR="00090B9F" w:rsidRPr="00D0162F" w:rsidRDefault="00090B9F" w:rsidP="00090B9F">
            <w:pPr>
              <w:pStyle w:val="TAL"/>
              <w:rPr>
                <w:rFonts w:cs="Arial"/>
              </w:rPr>
            </w:pPr>
            <w:r w:rsidRPr="00D0162F">
              <w:rPr>
                <w:rFonts w:cs="Arial"/>
              </w:rPr>
              <w:t>Ês</w:t>
            </w:r>
            <w:r w:rsidRPr="00D0162F">
              <w:rPr>
                <w:rFonts w:cs="Arial"/>
                <w:vertAlign w:val="subscript"/>
              </w:rPr>
              <w:t>3</w:t>
            </w:r>
            <w:r w:rsidRPr="00D0162F">
              <w:rPr>
                <w:rFonts w:cs="Arial"/>
              </w:rPr>
              <w:t xml:space="preserve"> / N</w:t>
            </w:r>
            <w:r w:rsidRPr="00D0162F">
              <w:rPr>
                <w:rFonts w:cs="Arial"/>
                <w:vertAlign w:val="subscript"/>
              </w:rPr>
              <w:t>oc</w:t>
            </w:r>
            <w:r w:rsidRPr="00D0162F">
              <w:rPr>
                <w:rFonts w:cs="Arial"/>
              </w:rPr>
              <w:t xml:space="preserve"> ±0.3 dB</w:t>
            </w:r>
          </w:p>
          <w:p w14:paraId="7C8BEAFA" w14:textId="77777777" w:rsidR="00090B9F" w:rsidRPr="00D0162F" w:rsidRDefault="00090B9F" w:rsidP="00090B9F">
            <w:pPr>
              <w:pStyle w:val="TAL"/>
              <w:rPr>
                <w:rFonts w:cs="Arial"/>
              </w:rPr>
            </w:pPr>
          </w:p>
          <w:p w14:paraId="7ABB00AD" w14:textId="1EC27D5F" w:rsidR="00090B9F" w:rsidRPr="00D0162F" w:rsidRDefault="00090B9F" w:rsidP="00090B9F">
            <w:pPr>
              <w:pStyle w:val="TAL"/>
              <w:rPr>
                <w:rFonts w:cs="Arial"/>
                <w:lang w:eastAsia="zh-CN"/>
              </w:rPr>
            </w:pPr>
            <w:r w:rsidRPr="00D0162F">
              <w:rPr>
                <w:rFonts w:eastAsia="SimSun"/>
              </w:rPr>
              <w:t xml:space="preserve">Fading profile </w:t>
            </w:r>
            <w:r w:rsidRPr="00D0162F">
              <w:t>±0.7 dB for 2Tx</w:t>
            </w:r>
          </w:p>
        </w:tc>
        <w:tc>
          <w:tcPr>
            <w:tcW w:w="3826" w:type="dxa"/>
            <w:tcBorders>
              <w:top w:val="single" w:sz="4" w:space="0" w:color="auto"/>
              <w:left w:val="single" w:sz="4" w:space="0" w:color="auto"/>
              <w:bottom w:val="single" w:sz="4" w:space="0" w:color="auto"/>
              <w:right w:val="single" w:sz="4" w:space="0" w:color="auto"/>
            </w:tcBorders>
          </w:tcPr>
          <w:p w14:paraId="2650656D" w14:textId="77777777" w:rsidR="00090B9F" w:rsidRPr="00D0162F" w:rsidRDefault="00090B9F" w:rsidP="00090B9F">
            <w:pPr>
              <w:pStyle w:val="TAL"/>
              <w:rPr>
                <w:rFonts w:eastAsia="SimSun" w:cs="Arial"/>
                <w:szCs w:val="18"/>
              </w:rPr>
            </w:pPr>
            <w:r w:rsidRPr="00D0162F">
              <w:rPr>
                <w:rFonts w:eastAsia="SimSun" w:cs="Arial"/>
                <w:szCs w:val="18"/>
              </w:rPr>
              <w:t>Note:</w:t>
            </w:r>
          </w:p>
          <w:p w14:paraId="754FDE1C" w14:textId="77777777" w:rsidR="00090B9F" w:rsidRPr="00D0162F" w:rsidRDefault="00090B9F" w:rsidP="00090B9F">
            <w:pPr>
              <w:pStyle w:val="TAL"/>
              <w:rPr>
                <w:rFonts w:cs="Arial"/>
                <w:szCs w:val="18"/>
              </w:rPr>
            </w:pPr>
            <w:r w:rsidRPr="00D0162F">
              <w:rPr>
                <w:rFonts w:cs="Arial"/>
                <w:szCs w:val="18"/>
              </w:rPr>
              <w:t xml:space="preserve">Noc is the AWGN on </w:t>
            </w:r>
            <w:r w:rsidRPr="00D0162F">
              <w:t>cell 3 frequency</w:t>
            </w:r>
          </w:p>
          <w:p w14:paraId="7315F48A" w14:textId="52FA3895" w:rsidR="00090B9F" w:rsidRPr="00D0162F" w:rsidRDefault="00090B9F" w:rsidP="00090B9F">
            <w:pPr>
              <w:pStyle w:val="TAL"/>
              <w:rPr>
                <w:rFonts w:cs="Arial"/>
                <w:szCs w:val="18"/>
              </w:rPr>
            </w:pPr>
            <w:r w:rsidRPr="00D0162F">
              <w:t>Ês</w:t>
            </w:r>
            <w:r w:rsidRPr="00D0162F">
              <w:rPr>
                <w:vertAlign w:val="subscript"/>
              </w:rPr>
              <w:t>3</w:t>
            </w:r>
            <w:r w:rsidRPr="00D0162F">
              <w:t xml:space="preserve"> / Noc is the SNR for the CSI-RS</w:t>
            </w:r>
          </w:p>
        </w:tc>
      </w:tr>
      <w:tr w:rsidR="00090B9F" w:rsidRPr="00D0162F" w14:paraId="3DB370C4"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6AA2113A" w14:textId="2D2426DF" w:rsidR="00090B9F" w:rsidRPr="00D0162F" w:rsidRDefault="00090B9F" w:rsidP="00090B9F">
            <w:pPr>
              <w:pStyle w:val="TAL"/>
              <w:rPr>
                <w:lang w:eastAsia="zh-CN"/>
              </w:rPr>
            </w:pPr>
            <w:r w:rsidRPr="00D0162F">
              <w:t>5.5.5.7 EN-DC FR2 SCell CSI-RS-based beam failure detection and link recovery in DRX</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667BCD30" w14:textId="5E29475F" w:rsidR="00090B9F" w:rsidRPr="00D0162F" w:rsidRDefault="00090B9F" w:rsidP="00090B9F">
            <w:pPr>
              <w:pStyle w:val="TAL"/>
              <w:rPr>
                <w:rFonts w:cs="Arial"/>
                <w:lang w:eastAsia="zh-CN"/>
              </w:rPr>
            </w:pPr>
            <w:r w:rsidRPr="00D0162F">
              <w:rPr>
                <w:rFonts w:cs="Arial"/>
              </w:rPr>
              <w:t>Same as 5.5.5.6</w:t>
            </w:r>
          </w:p>
        </w:tc>
        <w:tc>
          <w:tcPr>
            <w:tcW w:w="3826" w:type="dxa"/>
            <w:tcBorders>
              <w:top w:val="single" w:sz="4" w:space="0" w:color="auto"/>
              <w:left w:val="single" w:sz="4" w:space="0" w:color="auto"/>
              <w:bottom w:val="single" w:sz="4" w:space="0" w:color="auto"/>
              <w:right w:val="single" w:sz="4" w:space="0" w:color="auto"/>
            </w:tcBorders>
          </w:tcPr>
          <w:p w14:paraId="367B9297" w14:textId="70A3EF96" w:rsidR="00090B9F" w:rsidRPr="00D0162F" w:rsidRDefault="00090B9F" w:rsidP="00090B9F">
            <w:pPr>
              <w:pStyle w:val="TAL"/>
              <w:rPr>
                <w:rFonts w:cs="Arial"/>
                <w:lang w:eastAsia="zh-CN"/>
              </w:rPr>
            </w:pPr>
            <w:r w:rsidRPr="00D0162F">
              <w:t>Same as 5.5.5.6</w:t>
            </w:r>
          </w:p>
        </w:tc>
      </w:tr>
      <w:tr w:rsidR="00295859" w:rsidRPr="00D0162F" w14:paraId="62E98F1F" w14:textId="77777777" w:rsidTr="00CB3B51">
        <w:trPr>
          <w:cantSplit/>
          <w:jc w:val="center"/>
        </w:trPr>
        <w:tc>
          <w:tcPr>
            <w:tcW w:w="3361" w:type="dxa"/>
            <w:tcBorders>
              <w:top w:val="single" w:sz="4" w:space="0" w:color="auto"/>
              <w:left w:val="single" w:sz="4" w:space="0" w:color="auto"/>
              <w:bottom w:val="single" w:sz="4" w:space="0" w:color="auto"/>
              <w:right w:val="single" w:sz="4" w:space="0" w:color="auto"/>
            </w:tcBorders>
          </w:tcPr>
          <w:p w14:paraId="7B2B8E59" w14:textId="77777777" w:rsidR="00295859" w:rsidRPr="00D0162F" w:rsidRDefault="00295859" w:rsidP="00CB3B51">
            <w:pPr>
              <w:pStyle w:val="TAL"/>
              <w:rPr>
                <w:lang w:eastAsia="zh-CN"/>
              </w:rPr>
            </w:pPr>
            <w:r w:rsidRPr="00D0162F">
              <w:rPr>
                <w:rFonts w:hint="eastAsia"/>
                <w:lang w:eastAsia="zh-CN"/>
              </w:rPr>
              <w:t>5</w:t>
            </w:r>
            <w:r w:rsidRPr="00D0162F">
              <w:rPr>
                <w:lang w:eastAsia="zh-CN"/>
              </w:rPr>
              <w:t xml:space="preserve">.5.5.8 </w:t>
            </w:r>
            <w:r w:rsidRPr="00D0162F">
              <w:t>EN-DC FR2 CSI-RS-based PSCell TRP specific Beam Failure Detection and Link Recovery in DRX mode</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5100EE08" w14:textId="77777777" w:rsidR="00295859" w:rsidRPr="00D0162F" w:rsidRDefault="00295859" w:rsidP="00CB3B51">
            <w:pPr>
              <w:pStyle w:val="TAL"/>
              <w:rPr>
                <w:rFonts w:cs="Arial"/>
                <w:lang w:eastAsia="ja-JP"/>
              </w:rPr>
            </w:pPr>
            <w:r w:rsidRPr="00D0162F">
              <w:rPr>
                <w:rFonts w:cs="Arial"/>
                <w:lang w:eastAsia="ja-JP"/>
              </w:rPr>
              <w:t>Same as 5.5.5.3</w:t>
            </w:r>
          </w:p>
        </w:tc>
        <w:tc>
          <w:tcPr>
            <w:tcW w:w="3826" w:type="dxa"/>
            <w:tcBorders>
              <w:top w:val="single" w:sz="4" w:space="0" w:color="auto"/>
              <w:left w:val="single" w:sz="4" w:space="0" w:color="auto"/>
              <w:bottom w:val="single" w:sz="4" w:space="0" w:color="auto"/>
              <w:right w:val="single" w:sz="4" w:space="0" w:color="auto"/>
            </w:tcBorders>
          </w:tcPr>
          <w:p w14:paraId="2BB892EE" w14:textId="77777777" w:rsidR="00295859" w:rsidRPr="00D0162F" w:rsidRDefault="00295859" w:rsidP="00CB3B51">
            <w:pPr>
              <w:pStyle w:val="TAL"/>
              <w:rPr>
                <w:lang w:eastAsia="ja-JP"/>
              </w:rPr>
            </w:pPr>
            <w:r w:rsidRPr="00D0162F">
              <w:rPr>
                <w:lang w:eastAsia="ja-JP"/>
              </w:rPr>
              <w:t>Same as 5.5.5.3</w:t>
            </w:r>
          </w:p>
        </w:tc>
      </w:tr>
      <w:tr w:rsidR="00032601" w:rsidRPr="00D0162F" w14:paraId="0C93F1AC" w14:textId="77777777" w:rsidTr="00CB3B51">
        <w:trPr>
          <w:cantSplit/>
          <w:jc w:val="center"/>
        </w:trPr>
        <w:tc>
          <w:tcPr>
            <w:tcW w:w="3361" w:type="dxa"/>
            <w:tcBorders>
              <w:top w:val="single" w:sz="4" w:space="0" w:color="auto"/>
              <w:left w:val="single" w:sz="4" w:space="0" w:color="auto"/>
              <w:bottom w:val="single" w:sz="4" w:space="0" w:color="auto"/>
              <w:right w:val="single" w:sz="4" w:space="0" w:color="auto"/>
            </w:tcBorders>
          </w:tcPr>
          <w:p w14:paraId="4D4776EC" w14:textId="77777777" w:rsidR="00032601" w:rsidRPr="00D0162F" w:rsidRDefault="00032601" w:rsidP="00CB3B51">
            <w:pPr>
              <w:pStyle w:val="TAL"/>
            </w:pPr>
            <w:r w:rsidRPr="00D0162F">
              <w:t xml:space="preserve">5.5.5.9 </w:t>
            </w:r>
            <w:r w:rsidRPr="00D0162F">
              <w:rPr>
                <w:lang w:eastAsia="zh-TW"/>
              </w:rPr>
              <w:t>EN-DC FR2 SSB-based beam failure detection and link recovery in DRX mode for UE fulfilling relaxed measurement criterion</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49AA175F" w14:textId="77777777" w:rsidR="00032601" w:rsidRPr="00D0162F" w:rsidRDefault="00032601" w:rsidP="00CB3B51">
            <w:pPr>
              <w:pStyle w:val="TAL"/>
              <w:rPr>
                <w:rFonts w:cs="Arial"/>
              </w:rPr>
            </w:pPr>
            <w:r w:rsidRPr="00D0162F">
              <w:rPr>
                <w:rFonts w:cs="Arial"/>
                <w:lang w:eastAsia="zh-CN"/>
              </w:rPr>
              <w:t>Same as 5.5.5.1</w:t>
            </w:r>
          </w:p>
        </w:tc>
        <w:tc>
          <w:tcPr>
            <w:tcW w:w="3826" w:type="dxa"/>
            <w:tcBorders>
              <w:top w:val="single" w:sz="4" w:space="0" w:color="auto"/>
              <w:left w:val="single" w:sz="4" w:space="0" w:color="auto"/>
              <w:bottom w:val="single" w:sz="4" w:space="0" w:color="auto"/>
              <w:right w:val="single" w:sz="4" w:space="0" w:color="auto"/>
            </w:tcBorders>
          </w:tcPr>
          <w:p w14:paraId="1D4F76F9" w14:textId="77777777" w:rsidR="00032601" w:rsidRPr="00D0162F" w:rsidRDefault="00032601" w:rsidP="00B76A52">
            <w:pPr>
              <w:pStyle w:val="TAL"/>
              <w:rPr>
                <w:rFonts w:cs="Arial"/>
                <w:szCs w:val="18"/>
              </w:rPr>
            </w:pPr>
            <w:r w:rsidRPr="00D0162F">
              <w:rPr>
                <w:rFonts w:cs="Arial"/>
                <w:lang w:eastAsia="zh-CN"/>
              </w:rPr>
              <w:t>Same as 5.5.5.1</w:t>
            </w:r>
          </w:p>
        </w:tc>
      </w:tr>
      <w:tr w:rsidR="00090B9F" w:rsidRPr="00D0162F" w14:paraId="3BD437A9"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69389A80" w14:textId="77777777" w:rsidR="00090B9F" w:rsidRPr="00D0162F" w:rsidRDefault="00090B9F" w:rsidP="00090B9F">
            <w:pPr>
              <w:pStyle w:val="TAL"/>
            </w:pPr>
            <w:r w:rsidRPr="00D0162F">
              <w:t>5.5.6.2.1 EN-DC FR2 RRC-based DL active BWP switch in non-DRX in synchronous EN-DC</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3B8C20A1" w14:textId="77777777" w:rsidR="00090B9F" w:rsidRPr="00D0162F" w:rsidRDefault="00090B9F" w:rsidP="00090B9F">
            <w:pPr>
              <w:pStyle w:val="TAL"/>
              <w:rPr>
                <w:rFonts w:cs="Arial"/>
              </w:rPr>
            </w:pPr>
            <w:r w:rsidRPr="00D0162F">
              <w:rPr>
                <w:rFonts w:cs="Arial"/>
              </w:rPr>
              <w:t>±1.0 dB</w:t>
            </w:r>
          </w:p>
        </w:tc>
        <w:tc>
          <w:tcPr>
            <w:tcW w:w="3826" w:type="dxa"/>
            <w:tcBorders>
              <w:top w:val="single" w:sz="4" w:space="0" w:color="auto"/>
              <w:left w:val="single" w:sz="4" w:space="0" w:color="auto"/>
              <w:bottom w:val="single" w:sz="4" w:space="0" w:color="auto"/>
              <w:right w:val="single" w:sz="4" w:space="0" w:color="auto"/>
            </w:tcBorders>
          </w:tcPr>
          <w:p w14:paraId="09CC8B32" w14:textId="77777777" w:rsidR="00090B9F" w:rsidRPr="00D0162F" w:rsidRDefault="00090B9F" w:rsidP="00090B9F">
            <w:pPr>
              <w:contextualSpacing/>
              <w:rPr>
                <w:rFonts w:ascii="Arial" w:hAnsi="Arial" w:cs="Arial"/>
                <w:sz w:val="18"/>
                <w:szCs w:val="18"/>
              </w:rPr>
            </w:pPr>
            <w:r w:rsidRPr="00D0162F">
              <w:rPr>
                <w:rFonts w:ascii="Arial" w:hAnsi="Arial" w:cs="Arial"/>
                <w:sz w:val="18"/>
                <w:szCs w:val="18"/>
              </w:rPr>
              <w:t>Overall system uncertainty for fading conditions comprises two quantities:</w:t>
            </w:r>
          </w:p>
          <w:p w14:paraId="0704B451" w14:textId="77777777" w:rsidR="00090B9F" w:rsidRPr="00D0162F" w:rsidRDefault="00090B9F" w:rsidP="00090B9F">
            <w:pPr>
              <w:contextualSpacing/>
              <w:rPr>
                <w:rFonts w:ascii="Arial" w:hAnsi="Arial" w:cs="Arial"/>
                <w:sz w:val="18"/>
                <w:szCs w:val="18"/>
              </w:rPr>
            </w:pPr>
            <w:r w:rsidRPr="00D0162F">
              <w:rPr>
                <w:rFonts w:ascii="Arial" w:hAnsi="Arial" w:cs="Arial"/>
                <w:sz w:val="18"/>
                <w:szCs w:val="18"/>
              </w:rPr>
              <w:t>1. gNB emulator Signal-to-noise ratio uncertainty</w:t>
            </w:r>
          </w:p>
          <w:p w14:paraId="5A862EE9" w14:textId="77777777" w:rsidR="00090B9F" w:rsidRPr="00D0162F" w:rsidRDefault="00090B9F" w:rsidP="00090B9F">
            <w:pPr>
              <w:contextualSpacing/>
              <w:rPr>
                <w:rFonts w:ascii="Arial" w:hAnsi="Arial" w:cs="Arial"/>
                <w:sz w:val="18"/>
                <w:szCs w:val="18"/>
              </w:rPr>
            </w:pPr>
            <w:r w:rsidRPr="00D0162F">
              <w:rPr>
                <w:rFonts w:ascii="Arial" w:hAnsi="Arial" w:cs="Arial"/>
                <w:sz w:val="18"/>
                <w:szCs w:val="18"/>
              </w:rPr>
              <w:t>2. Effect of AWGN flatness and signal flatness</w:t>
            </w:r>
          </w:p>
          <w:p w14:paraId="68C29648" w14:textId="77777777" w:rsidR="00090B9F" w:rsidRPr="00D0162F" w:rsidRDefault="00090B9F" w:rsidP="00090B9F">
            <w:pPr>
              <w:contextualSpacing/>
              <w:rPr>
                <w:rFonts w:ascii="Arial" w:hAnsi="Arial" w:cs="Arial"/>
                <w:sz w:val="18"/>
                <w:szCs w:val="18"/>
              </w:rPr>
            </w:pPr>
          </w:p>
          <w:p w14:paraId="0C0C28BE" w14:textId="77777777" w:rsidR="00090B9F" w:rsidRPr="00D0162F" w:rsidRDefault="00090B9F" w:rsidP="00090B9F">
            <w:pPr>
              <w:contextualSpacing/>
              <w:rPr>
                <w:rFonts w:ascii="Arial" w:hAnsi="Arial" w:cs="Arial"/>
                <w:sz w:val="18"/>
                <w:szCs w:val="18"/>
              </w:rPr>
            </w:pPr>
            <w:r w:rsidRPr="00D0162F">
              <w:rPr>
                <w:rFonts w:ascii="Arial" w:hAnsi="Arial" w:cs="Arial"/>
                <w:sz w:val="18"/>
                <w:szCs w:val="18"/>
              </w:rPr>
              <w:t>Items 1 and 2 are assumed to be uncorrelated so can be root sum squared:</w:t>
            </w:r>
          </w:p>
          <w:p w14:paraId="4983B9AB" w14:textId="77777777" w:rsidR="00090B9F" w:rsidRPr="00D0162F" w:rsidRDefault="00090B9F" w:rsidP="00090B9F">
            <w:pPr>
              <w:contextualSpacing/>
              <w:rPr>
                <w:rFonts w:ascii="Arial" w:hAnsi="Arial" w:cs="Arial"/>
                <w:sz w:val="18"/>
                <w:szCs w:val="18"/>
              </w:rPr>
            </w:pPr>
            <w:r w:rsidRPr="00D0162F">
              <w:rPr>
                <w:rFonts w:ascii="Arial" w:hAnsi="Arial" w:cs="Arial"/>
                <w:sz w:val="18"/>
                <w:szCs w:val="18"/>
              </w:rPr>
              <w:t>AWGN flatness and signal flatness has x 0.25 effect on the required SNR, so use sensitivity factor of x 0.25 for the uncertainty contribution.</w:t>
            </w:r>
          </w:p>
          <w:p w14:paraId="5D76BB3F" w14:textId="77777777" w:rsidR="00090B9F" w:rsidRPr="00D0162F" w:rsidRDefault="00090B9F" w:rsidP="00090B9F">
            <w:pPr>
              <w:contextualSpacing/>
              <w:rPr>
                <w:rFonts w:ascii="Arial" w:hAnsi="Arial" w:cs="Arial"/>
                <w:sz w:val="18"/>
                <w:szCs w:val="18"/>
              </w:rPr>
            </w:pPr>
            <w:r w:rsidRPr="00D0162F">
              <w:rPr>
                <w:rFonts w:ascii="Arial" w:hAnsi="Arial" w:cs="Arial"/>
                <w:sz w:val="18"/>
                <w:szCs w:val="18"/>
              </w:rPr>
              <w:t>Test System uncertainty = SQRT (gNB emulator Signal-to-noise ratio uncertainty</w:t>
            </w:r>
            <w:r w:rsidRPr="00D0162F">
              <w:rPr>
                <w:rFonts w:ascii="Arial" w:hAnsi="Arial" w:cs="Arial"/>
                <w:sz w:val="18"/>
                <w:szCs w:val="18"/>
                <w:vertAlign w:val="superscript"/>
              </w:rPr>
              <w:t xml:space="preserve"> 2</w:t>
            </w:r>
            <w:r w:rsidRPr="00D0162F">
              <w:rPr>
                <w:rFonts w:ascii="Arial" w:hAnsi="Arial" w:cs="Arial"/>
                <w:sz w:val="18"/>
                <w:szCs w:val="18"/>
              </w:rPr>
              <w:t xml:space="preserve"> + (0.25 x AWGN flatness and signal flatness)</w:t>
            </w:r>
            <w:r w:rsidRPr="00D0162F">
              <w:rPr>
                <w:rFonts w:ascii="Arial" w:hAnsi="Arial" w:cs="Arial"/>
                <w:sz w:val="18"/>
                <w:szCs w:val="18"/>
                <w:vertAlign w:val="superscript"/>
              </w:rPr>
              <w:t xml:space="preserve"> 2</w:t>
            </w:r>
            <w:r w:rsidRPr="00D0162F">
              <w:rPr>
                <w:rFonts w:ascii="Arial" w:hAnsi="Arial" w:cs="Arial"/>
                <w:sz w:val="18"/>
                <w:szCs w:val="18"/>
              </w:rPr>
              <w:t>)</w:t>
            </w:r>
          </w:p>
          <w:p w14:paraId="2EFA4FD5" w14:textId="77777777" w:rsidR="00090B9F" w:rsidRPr="00D0162F" w:rsidRDefault="00090B9F" w:rsidP="00090B9F">
            <w:pPr>
              <w:contextualSpacing/>
              <w:rPr>
                <w:rFonts w:ascii="Arial" w:hAnsi="Arial" w:cs="Arial"/>
                <w:sz w:val="18"/>
                <w:szCs w:val="18"/>
              </w:rPr>
            </w:pPr>
            <w:r w:rsidRPr="00D0162F">
              <w:rPr>
                <w:rFonts w:ascii="Arial" w:hAnsi="Arial" w:cs="Arial"/>
                <w:sz w:val="18"/>
                <w:szCs w:val="18"/>
              </w:rPr>
              <w:t>gNB emulator Signal-to-noise ratio uncertainty ±0.3 dB</w:t>
            </w:r>
          </w:p>
          <w:p w14:paraId="53D56017" w14:textId="77777777" w:rsidR="00090B9F" w:rsidRPr="00D0162F" w:rsidRDefault="00090B9F" w:rsidP="00090B9F">
            <w:pPr>
              <w:contextualSpacing/>
              <w:rPr>
                <w:rFonts w:ascii="Arial" w:hAnsi="Arial" w:cs="Arial"/>
                <w:sz w:val="18"/>
                <w:szCs w:val="18"/>
              </w:rPr>
            </w:pPr>
            <w:r w:rsidRPr="00D0162F">
              <w:rPr>
                <w:rFonts w:ascii="Arial" w:hAnsi="Arial" w:cs="Arial"/>
                <w:sz w:val="18"/>
                <w:szCs w:val="18"/>
              </w:rPr>
              <w:t>AWGN flatness and signal flatness ±3.6 dB</w:t>
            </w:r>
          </w:p>
        </w:tc>
      </w:tr>
      <w:tr w:rsidR="000640D5" w:rsidRPr="00D0162F" w14:paraId="4786C973"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3F66DEF0" w14:textId="2D078E61" w:rsidR="000640D5" w:rsidRPr="00D0162F" w:rsidRDefault="000640D5" w:rsidP="000640D5">
            <w:pPr>
              <w:pStyle w:val="TAL"/>
            </w:pPr>
            <w:r w:rsidRPr="00447AEF">
              <w:t>5.5.6.3.1</w:t>
            </w:r>
            <w:r w:rsidRPr="00447AEF">
              <w:tab/>
              <w:t>E-UTRAN – NR PSCell FR2 and NR SCell FR2 DL active BWP switch on multiple CCs in synchronous EN-DC</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68837A65" w14:textId="15EDF110" w:rsidR="000640D5" w:rsidRPr="00D0162F" w:rsidRDefault="000640D5" w:rsidP="000640D5">
            <w:pPr>
              <w:pStyle w:val="TAL"/>
              <w:rPr>
                <w:rFonts w:cs="Arial"/>
              </w:rPr>
            </w:pPr>
            <w:r w:rsidRPr="00447AEF">
              <w:rPr>
                <w:rFonts w:cs="Arial"/>
              </w:rPr>
              <w:t>Same as 5.5.6.2.1</w:t>
            </w:r>
          </w:p>
        </w:tc>
        <w:tc>
          <w:tcPr>
            <w:tcW w:w="3826" w:type="dxa"/>
            <w:tcBorders>
              <w:top w:val="single" w:sz="4" w:space="0" w:color="auto"/>
              <w:left w:val="single" w:sz="4" w:space="0" w:color="auto"/>
              <w:bottom w:val="single" w:sz="4" w:space="0" w:color="auto"/>
              <w:right w:val="single" w:sz="4" w:space="0" w:color="auto"/>
            </w:tcBorders>
          </w:tcPr>
          <w:p w14:paraId="16FB7366" w14:textId="6445B3C6" w:rsidR="000640D5" w:rsidRPr="00D0162F" w:rsidRDefault="000640D5" w:rsidP="000640D5">
            <w:pPr>
              <w:contextualSpacing/>
              <w:rPr>
                <w:rFonts w:ascii="Arial" w:hAnsi="Arial" w:cs="Arial"/>
                <w:sz w:val="18"/>
                <w:szCs w:val="18"/>
              </w:rPr>
            </w:pPr>
            <w:r w:rsidRPr="00447AEF">
              <w:rPr>
                <w:rFonts w:ascii="Arial" w:hAnsi="Arial" w:cs="Arial"/>
                <w:sz w:val="18"/>
                <w:szCs w:val="18"/>
              </w:rPr>
              <w:t>Same as 5.5.6.2.1</w:t>
            </w:r>
          </w:p>
        </w:tc>
      </w:tr>
      <w:tr w:rsidR="000640D5" w:rsidRPr="00D0162F" w14:paraId="2CFAB456"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057C1CB6" w14:textId="610E9F46" w:rsidR="000640D5" w:rsidRPr="00D0162F" w:rsidRDefault="000640D5" w:rsidP="000640D5">
            <w:pPr>
              <w:pStyle w:val="TAL"/>
            </w:pPr>
            <w:r w:rsidRPr="00447AEF">
              <w:t>5.5.6.4.1</w:t>
            </w:r>
            <w:r w:rsidRPr="00447AEF">
              <w:tab/>
              <w:t>E-UTRAN – NR FR2 PSCell SCell dormancy switch of single FR2 Scell inside active time</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05661304" w14:textId="0901334C" w:rsidR="000640D5" w:rsidRPr="00D0162F" w:rsidRDefault="000640D5" w:rsidP="000640D5">
            <w:pPr>
              <w:pStyle w:val="TAL"/>
              <w:rPr>
                <w:rFonts w:cs="Arial"/>
              </w:rPr>
            </w:pPr>
            <w:r w:rsidRPr="00447AEF">
              <w:rPr>
                <w:rFonts w:cs="Arial"/>
              </w:rPr>
              <w:t>Same as 5.5.6.2.1</w:t>
            </w:r>
          </w:p>
        </w:tc>
        <w:tc>
          <w:tcPr>
            <w:tcW w:w="3826" w:type="dxa"/>
            <w:tcBorders>
              <w:top w:val="single" w:sz="4" w:space="0" w:color="auto"/>
              <w:left w:val="single" w:sz="4" w:space="0" w:color="auto"/>
              <w:bottom w:val="single" w:sz="4" w:space="0" w:color="auto"/>
              <w:right w:val="single" w:sz="4" w:space="0" w:color="auto"/>
            </w:tcBorders>
          </w:tcPr>
          <w:p w14:paraId="37F429F7" w14:textId="0E19AF8C" w:rsidR="000640D5" w:rsidRPr="00D0162F" w:rsidRDefault="000640D5" w:rsidP="000640D5">
            <w:pPr>
              <w:contextualSpacing/>
              <w:rPr>
                <w:rFonts w:ascii="Arial" w:hAnsi="Arial" w:cs="Arial"/>
                <w:sz w:val="18"/>
                <w:szCs w:val="18"/>
              </w:rPr>
            </w:pPr>
            <w:r w:rsidRPr="00447AEF">
              <w:rPr>
                <w:rFonts w:ascii="Arial" w:hAnsi="Arial" w:cs="Arial"/>
                <w:sz w:val="18"/>
                <w:szCs w:val="18"/>
              </w:rPr>
              <w:t>Same as 5.5.6.2.1</w:t>
            </w:r>
          </w:p>
        </w:tc>
      </w:tr>
      <w:tr w:rsidR="00FC7BC2" w:rsidRPr="00D0162F" w14:paraId="285B48DE" w14:textId="77777777" w:rsidTr="00096385">
        <w:trPr>
          <w:cantSplit/>
          <w:jc w:val="center"/>
        </w:trPr>
        <w:tc>
          <w:tcPr>
            <w:tcW w:w="3361" w:type="dxa"/>
            <w:tcBorders>
              <w:top w:val="single" w:sz="4" w:space="0" w:color="auto"/>
              <w:left w:val="single" w:sz="4" w:space="0" w:color="auto"/>
              <w:bottom w:val="single" w:sz="4" w:space="0" w:color="auto"/>
              <w:right w:val="single" w:sz="4" w:space="0" w:color="auto"/>
            </w:tcBorders>
          </w:tcPr>
          <w:p w14:paraId="55B23CF3" w14:textId="77777777" w:rsidR="00FC7BC2" w:rsidRPr="00D0162F" w:rsidRDefault="00FC7BC2" w:rsidP="00096385">
            <w:pPr>
              <w:pStyle w:val="TAL"/>
            </w:pPr>
            <w:r w:rsidRPr="00D0162F">
              <w:t>5.5.9.1.1 EN-DC PSCell FR2 uplink spatial relation switch for a known spatial relation</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31D90DA5" w14:textId="77777777" w:rsidR="00FC7BC2" w:rsidRPr="00D0162F" w:rsidRDefault="00FC7BC2" w:rsidP="00096385">
            <w:pPr>
              <w:pStyle w:val="TAL"/>
              <w:rPr>
                <w:rFonts w:cs="Arial"/>
                <w:szCs w:val="18"/>
              </w:rPr>
            </w:pPr>
            <w:r w:rsidRPr="00D0162F">
              <w:rPr>
                <w:rFonts w:cs="Arial"/>
                <w:szCs w:val="18"/>
              </w:rPr>
              <w:t>±1.0 dB</w:t>
            </w:r>
          </w:p>
        </w:tc>
        <w:tc>
          <w:tcPr>
            <w:tcW w:w="3826" w:type="dxa"/>
            <w:tcBorders>
              <w:top w:val="single" w:sz="4" w:space="0" w:color="auto"/>
              <w:left w:val="single" w:sz="4" w:space="0" w:color="auto"/>
              <w:bottom w:val="single" w:sz="4" w:space="0" w:color="auto"/>
              <w:right w:val="single" w:sz="4" w:space="0" w:color="auto"/>
            </w:tcBorders>
          </w:tcPr>
          <w:p w14:paraId="6EED44D6" w14:textId="77777777" w:rsidR="00FC7BC2" w:rsidRPr="00D0162F" w:rsidRDefault="00FC7BC2" w:rsidP="00096385">
            <w:pPr>
              <w:rPr>
                <w:rFonts w:ascii="Arial" w:hAnsi="Arial" w:cs="Arial"/>
                <w:sz w:val="18"/>
                <w:szCs w:val="18"/>
              </w:rPr>
            </w:pPr>
            <w:r w:rsidRPr="00D0162F">
              <w:rPr>
                <w:rFonts w:ascii="Arial" w:hAnsi="Arial" w:cs="Arial"/>
                <w:sz w:val="18"/>
                <w:szCs w:val="18"/>
              </w:rPr>
              <w:t>The following parameters are proposed to be controlled:</w:t>
            </w:r>
          </w:p>
          <w:p w14:paraId="6A06606D" w14:textId="77777777" w:rsidR="00FC7BC2" w:rsidRPr="00D0162F" w:rsidRDefault="00FC7BC2" w:rsidP="00FC7BC2">
            <w:pPr>
              <w:overflowPunct/>
              <w:spacing w:after="60"/>
              <w:jc w:val="both"/>
              <w:textAlignment w:val="auto"/>
              <w:rPr>
                <w:rFonts w:ascii="Arial" w:hAnsi="Arial"/>
                <w:sz w:val="18"/>
                <w:szCs w:val="18"/>
              </w:rPr>
            </w:pPr>
            <w:r w:rsidRPr="00D0162F">
              <w:rPr>
                <w:rFonts w:ascii="Arial" w:hAnsi="Arial"/>
                <w:sz w:val="18"/>
                <w:szCs w:val="18"/>
              </w:rPr>
              <w:t>- AWGN flatness and signal flatness</w:t>
            </w:r>
            <w:r w:rsidRPr="00D0162F">
              <w:rPr>
                <w:rFonts w:ascii="Arial" w:hAnsi="Arial"/>
                <w:sz w:val="18"/>
                <w:szCs w:val="18"/>
                <w:lang w:eastAsia="sv-SE"/>
              </w:rPr>
              <w:t xml:space="preserve"> ±</w:t>
            </w:r>
            <w:r w:rsidRPr="00D0162F">
              <w:rPr>
                <w:rFonts w:ascii="Arial" w:hAnsi="Arial"/>
                <w:sz w:val="18"/>
                <w:szCs w:val="18"/>
              </w:rPr>
              <w:t>3.6 dB</w:t>
            </w:r>
          </w:p>
          <w:p w14:paraId="27E5A57F" w14:textId="6E621F1C" w:rsidR="00FC7BC2" w:rsidRPr="00D0162F" w:rsidRDefault="00FC7BC2" w:rsidP="00FC7BC2">
            <w:pPr>
              <w:overflowPunct/>
              <w:spacing w:after="60"/>
              <w:jc w:val="both"/>
              <w:textAlignment w:val="auto"/>
              <w:rPr>
                <w:rFonts w:ascii="Arial" w:hAnsi="Arial"/>
                <w:sz w:val="18"/>
                <w:szCs w:val="18"/>
              </w:rPr>
            </w:pPr>
            <w:r w:rsidRPr="00D0162F">
              <w:rPr>
                <w:rFonts w:ascii="Arial" w:hAnsi="Arial"/>
                <w:sz w:val="18"/>
                <w:szCs w:val="18"/>
              </w:rPr>
              <w:t xml:space="preserve">- Signal-to-noise ratio uncertainty </w:t>
            </w:r>
            <w:r w:rsidRPr="00D0162F">
              <w:rPr>
                <w:rFonts w:ascii="Arial" w:hAnsi="Arial"/>
                <w:sz w:val="18"/>
                <w:szCs w:val="18"/>
                <w:lang w:eastAsia="sv-SE"/>
              </w:rPr>
              <w:t>±</w:t>
            </w:r>
            <w:r w:rsidRPr="00D0162F">
              <w:rPr>
                <w:rFonts w:ascii="Arial" w:hAnsi="Arial"/>
                <w:sz w:val="18"/>
                <w:szCs w:val="18"/>
              </w:rPr>
              <w:t>0.3 dB</w:t>
            </w:r>
          </w:p>
          <w:p w14:paraId="300AC604" w14:textId="77777777" w:rsidR="00FC7BC2" w:rsidRPr="00D0162F" w:rsidRDefault="00FC7BC2" w:rsidP="00096385">
            <w:pPr>
              <w:spacing w:after="60"/>
              <w:jc w:val="both"/>
              <w:rPr>
                <w:rFonts w:ascii="Arial" w:hAnsi="Arial"/>
                <w:b/>
                <w:sz w:val="18"/>
                <w:szCs w:val="18"/>
              </w:rPr>
            </w:pPr>
            <w:r w:rsidRPr="00D0162F">
              <w:rPr>
                <w:rFonts w:ascii="Arial" w:hAnsi="Arial"/>
                <w:sz w:val="18"/>
                <w:szCs w:val="18"/>
              </w:rPr>
              <w:t>Test System uncertainty on PSCell = SQRT (0.3</w:t>
            </w:r>
            <w:r w:rsidRPr="00D0162F">
              <w:rPr>
                <w:rFonts w:ascii="Arial" w:hAnsi="Arial"/>
                <w:sz w:val="18"/>
                <w:szCs w:val="18"/>
                <w:vertAlign w:val="superscript"/>
              </w:rPr>
              <w:t>2</w:t>
            </w:r>
            <w:r w:rsidRPr="00D0162F">
              <w:rPr>
                <w:rFonts w:ascii="Arial" w:hAnsi="Arial"/>
                <w:sz w:val="18"/>
                <w:szCs w:val="18"/>
              </w:rPr>
              <w:t xml:space="preserve"> + (0.25 * 3.6)</w:t>
            </w:r>
            <w:r w:rsidRPr="00D0162F">
              <w:rPr>
                <w:rFonts w:ascii="Arial" w:hAnsi="Arial"/>
                <w:sz w:val="18"/>
                <w:szCs w:val="18"/>
                <w:vertAlign w:val="superscript"/>
              </w:rPr>
              <w:t>2</w:t>
            </w:r>
            <w:r w:rsidRPr="00D0162F">
              <w:rPr>
                <w:rFonts w:ascii="Arial" w:hAnsi="Arial"/>
                <w:sz w:val="18"/>
                <w:szCs w:val="18"/>
              </w:rPr>
              <w:t>) = 0.95 dB, rounded to 1.0 dB.</w:t>
            </w:r>
          </w:p>
        </w:tc>
      </w:tr>
      <w:tr w:rsidR="00FC7BC2" w:rsidRPr="00D0162F" w14:paraId="3D21A7A3" w14:textId="77777777" w:rsidTr="00096385">
        <w:trPr>
          <w:cantSplit/>
          <w:jc w:val="center"/>
        </w:trPr>
        <w:tc>
          <w:tcPr>
            <w:tcW w:w="3361" w:type="dxa"/>
            <w:tcBorders>
              <w:top w:val="single" w:sz="4" w:space="0" w:color="auto"/>
              <w:left w:val="single" w:sz="4" w:space="0" w:color="auto"/>
              <w:bottom w:val="single" w:sz="4" w:space="0" w:color="auto"/>
              <w:right w:val="single" w:sz="4" w:space="0" w:color="auto"/>
            </w:tcBorders>
          </w:tcPr>
          <w:p w14:paraId="51073614" w14:textId="77777777" w:rsidR="00FC7BC2" w:rsidRPr="00D0162F" w:rsidRDefault="00FC7BC2" w:rsidP="00096385">
            <w:pPr>
              <w:pStyle w:val="TAL"/>
            </w:pPr>
            <w:r w:rsidRPr="00D0162F">
              <w:t>5.5.9.2.1 EN-DC PSCell FR2 uplink spatial relation switch associated with a known DL-RS</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1CB27768" w14:textId="77777777" w:rsidR="00FC7BC2" w:rsidRPr="00D0162F" w:rsidRDefault="00FC7BC2" w:rsidP="00096385">
            <w:pPr>
              <w:pStyle w:val="TAL"/>
              <w:rPr>
                <w:rFonts w:cs="Arial"/>
              </w:rPr>
            </w:pPr>
            <w:r w:rsidRPr="00D0162F">
              <w:rPr>
                <w:rFonts w:cs="Arial"/>
              </w:rPr>
              <w:t>Same as 5.5.9.1.1</w:t>
            </w:r>
          </w:p>
        </w:tc>
        <w:tc>
          <w:tcPr>
            <w:tcW w:w="3826" w:type="dxa"/>
            <w:tcBorders>
              <w:top w:val="single" w:sz="4" w:space="0" w:color="auto"/>
              <w:left w:val="single" w:sz="4" w:space="0" w:color="auto"/>
              <w:bottom w:val="single" w:sz="4" w:space="0" w:color="auto"/>
              <w:right w:val="single" w:sz="4" w:space="0" w:color="auto"/>
            </w:tcBorders>
          </w:tcPr>
          <w:p w14:paraId="059B97F8" w14:textId="77777777" w:rsidR="00FC7BC2" w:rsidRPr="00D0162F" w:rsidRDefault="00FC7BC2" w:rsidP="00096385">
            <w:pPr>
              <w:contextualSpacing/>
              <w:rPr>
                <w:rFonts w:ascii="Arial" w:hAnsi="Arial" w:cs="Arial"/>
                <w:sz w:val="18"/>
                <w:szCs w:val="18"/>
              </w:rPr>
            </w:pPr>
            <w:r w:rsidRPr="00D0162F">
              <w:rPr>
                <w:rFonts w:ascii="Arial" w:hAnsi="Arial" w:cs="Arial"/>
                <w:sz w:val="18"/>
                <w:szCs w:val="18"/>
              </w:rPr>
              <w:t>Same as 5.5.9.1.1</w:t>
            </w:r>
          </w:p>
        </w:tc>
      </w:tr>
      <w:tr w:rsidR="00FA6167" w:rsidRPr="00D0162F" w14:paraId="49F568AE" w14:textId="77777777" w:rsidTr="00096385">
        <w:trPr>
          <w:cantSplit/>
          <w:jc w:val="center"/>
        </w:trPr>
        <w:tc>
          <w:tcPr>
            <w:tcW w:w="3361" w:type="dxa"/>
            <w:tcBorders>
              <w:top w:val="single" w:sz="4" w:space="0" w:color="auto"/>
              <w:left w:val="single" w:sz="4" w:space="0" w:color="auto"/>
              <w:bottom w:val="single" w:sz="4" w:space="0" w:color="auto"/>
              <w:right w:val="single" w:sz="4" w:space="0" w:color="auto"/>
            </w:tcBorders>
          </w:tcPr>
          <w:p w14:paraId="79214952" w14:textId="17B688B1" w:rsidR="00FA6167" w:rsidRPr="00D0162F" w:rsidRDefault="00FA6167" w:rsidP="00FA6167">
            <w:pPr>
              <w:pStyle w:val="TAL"/>
            </w:pPr>
            <w:r w:rsidRPr="005F0DAF">
              <w:rPr>
                <w:rFonts w:hint="eastAsia"/>
                <w:lang w:eastAsia="zh-TW"/>
              </w:rPr>
              <w:t>5</w:t>
            </w:r>
            <w:r w:rsidRPr="005F0DAF">
              <w:rPr>
                <w:lang w:eastAsia="zh-TW"/>
              </w:rPr>
              <w:t xml:space="preserve">.5.12.1 </w:t>
            </w:r>
            <w:r w:rsidRPr="005F0DAF">
              <w:t>EN-DC FR2 PSCell activation and deactivation delay</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0D06B4B2" w14:textId="50A6A692" w:rsidR="00FA6167" w:rsidRPr="00D0162F" w:rsidRDefault="00FA6167" w:rsidP="00FA6167">
            <w:pPr>
              <w:pStyle w:val="TAL"/>
              <w:rPr>
                <w:rFonts w:cs="Arial"/>
              </w:rPr>
            </w:pPr>
            <w:r w:rsidRPr="005F0DAF">
              <w:rPr>
                <w:rFonts w:cs="Arial"/>
                <w:shd w:val="clear" w:color="auto" w:fill="FFFFFF"/>
              </w:rPr>
              <w:t>Average Ês2 ±5.65 dB, f &lt;= 40.8 GHz</w:t>
            </w:r>
          </w:p>
        </w:tc>
        <w:tc>
          <w:tcPr>
            <w:tcW w:w="3826" w:type="dxa"/>
            <w:tcBorders>
              <w:top w:val="single" w:sz="4" w:space="0" w:color="auto"/>
              <w:left w:val="single" w:sz="4" w:space="0" w:color="auto"/>
              <w:bottom w:val="single" w:sz="4" w:space="0" w:color="auto"/>
              <w:right w:val="single" w:sz="4" w:space="0" w:color="auto"/>
            </w:tcBorders>
          </w:tcPr>
          <w:p w14:paraId="245118B1" w14:textId="77777777" w:rsidR="00FA6167" w:rsidRPr="005F0DAF" w:rsidRDefault="00FA6167" w:rsidP="00FA6167">
            <w:pPr>
              <w:pStyle w:val="TAL"/>
              <w:rPr>
                <w:rFonts w:cs="Arial"/>
                <w:szCs w:val="18"/>
              </w:rPr>
            </w:pPr>
            <w:r w:rsidRPr="005F0DAF">
              <w:rPr>
                <w:rFonts w:cs="Arial"/>
                <w:szCs w:val="18"/>
              </w:rPr>
              <w:t>Ês2 is NR cell 2 signal</w:t>
            </w:r>
          </w:p>
          <w:p w14:paraId="562CF61F" w14:textId="77777777" w:rsidR="00FA6167" w:rsidRPr="005F0DAF" w:rsidRDefault="00FA6167" w:rsidP="00FA6167">
            <w:pPr>
              <w:pStyle w:val="TAL"/>
              <w:rPr>
                <w:rFonts w:cs="Arial"/>
                <w:szCs w:val="18"/>
              </w:rPr>
            </w:pPr>
          </w:p>
          <w:p w14:paraId="554EC556" w14:textId="15EAE978" w:rsidR="00FA6167" w:rsidRPr="00D0162F" w:rsidRDefault="00FA6167" w:rsidP="00FA6167">
            <w:pPr>
              <w:contextualSpacing/>
              <w:rPr>
                <w:rFonts w:ascii="Arial" w:hAnsi="Arial" w:cs="Arial"/>
                <w:sz w:val="18"/>
                <w:szCs w:val="18"/>
              </w:rPr>
            </w:pPr>
            <w:r w:rsidRPr="00862194">
              <w:rPr>
                <w:rFonts w:ascii="Arial" w:hAnsi="Arial" w:cs="Arial"/>
                <w:sz w:val="18"/>
                <w:szCs w:val="18"/>
              </w:rPr>
              <w:t>Meas PRB is the measurement PRB for SS-RSRP #RBJ to RBJ+19</w:t>
            </w:r>
          </w:p>
        </w:tc>
      </w:tr>
      <w:tr w:rsidR="00A2196F" w:rsidRPr="00D0162F" w14:paraId="73A6A2E5" w14:textId="77777777" w:rsidTr="00096385">
        <w:trPr>
          <w:cantSplit/>
          <w:jc w:val="center"/>
        </w:trPr>
        <w:tc>
          <w:tcPr>
            <w:tcW w:w="3361" w:type="dxa"/>
            <w:tcBorders>
              <w:top w:val="single" w:sz="4" w:space="0" w:color="auto"/>
              <w:left w:val="single" w:sz="4" w:space="0" w:color="auto"/>
              <w:bottom w:val="single" w:sz="4" w:space="0" w:color="auto"/>
              <w:right w:val="single" w:sz="4" w:space="0" w:color="auto"/>
            </w:tcBorders>
          </w:tcPr>
          <w:p w14:paraId="427E9034" w14:textId="5C330B6B" w:rsidR="00A2196F" w:rsidRPr="00D0162F" w:rsidRDefault="00A2196F" w:rsidP="00A2196F">
            <w:pPr>
              <w:pStyle w:val="TAL"/>
            </w:pPr>
            <w:r w:rsidRPr="004E64CD">
              <w:t>5.5.13.1 EN-DC FR2 Addition and Release Delay of NR PSCell</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2D49E35C" w14:textId="77777777" w:rsidR="00A2196F" w:rsidRPr="004E64CD" w:rsidRDefault="00A2196F" w:rsidP="00A2196F">
            <w:pPr>
              <w:pStyle w:val="TAL"/>
            </w:pPr>
            <w:r w:rsidRPr="004E64CD">
              <w:t>Ês averaged over BW ±5.65 dB, f &lt;= 40.8 GHz</w:t>
            </w:r>
          </w:p>
          <w:p w14:paraId="0C6EF14A" w14:textId="209FF8AA" w:rsidR="00A2196F" w:rsidRPr="00761D12" w:rsidRDefault="00A2196F" w:rsidP="00A2196F">
            <w:pPr>
              <w:pStyle w:val="TAL"/>
            </w:pPr>
            <w:r w:rsidRPr="004E64CD">
              <w:t>Ês averaged over measured PRB ±5.65 dB, f &lt;= 40.8 GHz</w:t>
            </w:r>
          </w:p>
        </w:tc>
        <w:tc>
          <w:tcPr>
            <w:tcW w:w="3826" w:type="dxa"/>
            <w:tcBorders>
              <w:top w:val="single" w:sz="4" w:space="0" w:color="auto"/>
              <w:left w:val="single" w:sz="4" w:space="0" w:color="auto"/>
              <w:bottom w:val="single" w:sz="4" w:space="0" w:color="auto"/>
              <w:right w:val="single" w:sz="4" w:space="0" w:color="auto"/>
            </w:tcBorders>
          </w:tcPr>
          <w:p w14:paraId="5F513C5E" w14:textId="77777777" w:rsidR="00A2196F" w:rsidRPr="004E64CD" w:rsidRDefault="00A2196F" w:rsidP="00A2196F">
            <w:pPr>
              <w:pStyle w:val="TAL"/>
            </w:pPr>
            <w:r w:rsidRPr="004E64CD">
              <w:t>Ês averaged over BW is the absolute power of cell 2 signal averaged over BW</w:t>
            </w:r>
          </w:p>
          <w:p w14:paraId="172B4FF2" w14:textId="2D4D5D31" w:rsidR="00A2196F" w:rsidRPr="00761D12" w:rsidRDefault="00A2196F" w:rsidP="00761D12">
            <w:pPr>
              <w:pStyle w:val="TAL"/>
            </w:pPr>
            <w:r w:rsidRPr="004E64CD">
              <w:t>Ês averaged over measured PRB is the absolute power of cell 2 signal averaged over measured PRB</w:t>
            </w:r>
          </w:p>
        </w:tc>
      </w:tr>
      <w:tr w:rsidR="00090B9F" w:rsidRPr="00D0162F" w14:paraId="5AB3EA5D"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433CABF5" w14:textId="67F4A048" w:rsidR="00090B9F" w:rsidRPr="00D0162F" w:rsidRDefault="00090B9F" w:rsidP="00090B9F">
            <w:pPr>
              <w:pStyle w:val="TAL"/>
              <w:rPr>
                <w:lang w:eastAsia="zh-CN"/>
              </w:rPr>
            </w:pPr>
            <w:r w:rsidRPr="00D0162F">
              <w:t xml:space="preserve">5.6.1.1 </w:t>
            </w:r>
            <w:r w:rsidRPr="00D0162F">
              <w:rPr>
                <w:lang w:eastAsia="sv-SE"/>
              </w:rPr>
              <w:t>EN-DC FR2 event-triggered reporting without gap in non-DRX</w:t>
            </w:r>
          </w:p>
        </w:tc>
        <w:tc>
          <w:tcPr>
            <w:tcW w:w="2639" w:type="dxa"/>
            <w:tcBorders>
              <w:top w:val="single" w:sz="4" w:space="0" w:color="auto"/>
              <w:left w:val="single" w:sz="4" w:space="0" w:color="auto"/>
              <w:bottom w:val="single" w:sz="4" w:space="0" w:color="auto"/>
              <w:right w:val="single" w:sz="4" w:space="0" w:color="auto"/>
            </w:tcBorders>
            <w:shd w:val="clear" w:color="auto" w:fill="auto"/>
          </w:tcPr>
          <w:p w14:paraId="2EB5DA40" w14:textId="77777777" w:rsidR="00090B9F" w:rsidRPr="00D0162F" w:rsidRDefault="00090B9F" w:rsidP="00090B9F">
            <w:pPr>
              <w:pStyle w:val="TAL"/>
            </w:pPr>
            <w:r w:rsidRPr="00D0162F">
              <w:t>Ês</w:t>
            </w:r>
            <w:r w:rsidRPr="00D0162F">
              <w:rPr>
                <w:vertAlign w:val="subscript"/>
              </w:rPr>
              <w:t>2</w:t>
            </w:r>
            <w:r w:rsidRPr="00D0162F">
              <w:t xml:space="preserve"> averaged over BW ±5.65 dB, f &lt;= 40.8 GHz</w:t>
            </w:r>
          </w:p>
          <w:p w14:paraId="1182A45E" w14:textId="77777777" w:rsidR="00090B9F" w:rsidRPr="00D0162F" w:rsidRDefault="00090B9F" w:rsidP="00090B9F">
            <w:pPr>
              <w:pStyle w:val="TAL"/>
            </w:pPr>
            <w:r w:rsidRPr="00D0162F">
              <w:t>Ês</w:t>
            </w:r>
            <w:r w:rsidRPr="00D0162F">
              <w:rPr>
                <w:vertAlign w:val="subscript"/>
              </w:rPr>
              <w:t>2</w:t>
            </w:r>
            <w:r w:rsidRPr="00D0162F">
              <w:t xml:space="preserve"> averaged over measured PRB ±5.65 dB, f &lt;= 40.8 GHz</w:t>
            </w:r>
          </w:p>
          <w:p w14:paraId="5BE858D4" w14:textId="77777777" w:rsidR="00090B9F" w:rsidRPr="00D0162F" w:rsidRDefault="00090B9F" w:rsidP="00090B9F">
            <w:pPr>
              <w:pStyle w:val="TAL"/>
            </w:pPr>
          </w:p>
          <w:p w14:paraId="7BA49D12" w14:textId="77777777" w:rsidR="00090B9F" w:rsidRPr="00D0162F" w:rsidRDefault="00090B9F" w:rsidP="00090B9F">
            <w:pPr>
              <w:pStyle w:val="TAL"/>
            </w:pPr>
            <w:r w:rsidRPr="00D0162F">
              <w:t>Ês</w:t>
            </w:r>
            <w:r w:rsidRPr="00D0162F">
              <w:rPr>
                <w:vertAlign w:val="subscript"/>
              </w:rPr>
              <w:t>3</w:t>
            </w:r>
            <w:r w:rsidRPr="00D0162F">
              <w:t xml:space="preserve"> averaged over BW ±5.65 dB, f &lt;= 40.8 GHz</w:t>
            </w:r>
          </w:p>
          <w:p w14:paraId="099DBE4F" w14:textId="6E9BB2A4" w:rsidR="00090B9F" w:rsidRPr="00D0162F" w:rsidRDefault="00090B9F" w:rsidP="00090B9F">
            <w:pPr>
              <w:pStyle w:val="TAL"/>
            </w:pPr>
            <w:r w:rsidRPr="00D0162F">
              <w:t>Ês</w:t>
            </w:r>
            <w:r w:rsidRPr="00D0162F">
              <w:rPr>
                <w:vertAlign w:val="subscript"/>
              </w:rPr>
              <w:t>3</w:t>
            </w:r>
            <w:r w:rsidRPr="00D0162F">
              <w:t xml:space="preserve"> averaged over measured PRB ±5.65 dB, f &lt;= 40.8 GHz</w:t>
            </w:r>
          </w:p>
        </w:tc>
        <w:tc>
          <w:tcPr>
            <w:tcW w:w="3826" w:type="dxa"/>
            <w:tcBorders>
              <w:top w:val="single" w:sz="4" w:space="0" w:color="auto"/>
              <w:left w:val="single" w:sz="4" w:space="0" w:color="auto"/>
              <w:bottom w:val="single" w:sz="4" w:space="0" w:color="auto"/>
              <w:right w:val="single" w:sz="4" w:space="0" w:color="auto"/>
            </w:tcBorders>
          </w:tcPr>
          <w:p w14:paraId="02A802D4" w14:textId="77777777" w:rsidR="00090B9F" w:rsidRPr="00D0162F" w:rsidRDefault="00090B9F" w:rsidP="00090B9F">
            <w:pPr>
              <w:pStyle w:val="TAL"/>
            </w:pPr>
            <w:r w:rsidRPr="00D0162F">
              <w:t>Ês</w:t>
            </w:r>
            <w:r w:rsidRPr="00D0162F">
              <w:rPr>
                <w:vertAlign w:val="subscript"/>
              </w:rPr>
              <w:t>2</w:t>
            </w:r>
            <w:r w:rsidRPr="00D0162F">
              <w:t xml:space="preserve"> averaged over BW is the absolute power of cell 2 signal averaged over BW</w:t>
            </w:r>
          </w:p>
          <w:p w14:paraId="028126A8" w14:textId="77777777" w:rsidR="00090B9F" w:rsidRPr="00D0162F" w:rsidRDefault="00090B9F" w:rsidP="00090B9F">
            <w:pPr>
              <w:pStyle w:val="TAL"/>
            </w:pPr>
            <w:r w:rsidRPr="00D0162F">
              <w:t>Ês</w:t>
            </w:r>
            <w:r w:rsidRPr="00D0162F">
              <w:rPr>
                <w:vertAlign w:val="subscript"/>
              </w:rPr>
              <w:t>2</w:t>
            </w:r>
            <w:r w:rsidRPr="00D0162F">
              <w:t xml:space="preserve"> averaged over measured PRB is the absolute power of cell 2 signal averaged over measured PRB</w:t>
            </w:r>
          </w:p>
          <w:p w14:paraId="2FB4B1E2" w14:textId="77777777" w:rsidR="00090B9F" w:rsidRPr="00D0162F" w:rsidRDefault="00090B9F" w:rsidP="00090B9F">
            <w:pPr>
              <w:pStyle w:val="TAL"/>
            </w:pPr>
          </w:p>
          <w:p w14:paraId="4218F414" w14:textId="77777777" w:rsidR="00090B9F" w:rsidRPr="00D0162F" w:rsidRDefault="00090B9F" w:rsidP="00090B9F">
            <w:pPr>
              <w:pStyle w:val="TAL"/>
            </w:pPr>
            <w:r w:rsidRPr="00D0162F">
              <w:t>Ês</w:t>
            </w:r>
            <w:r w:rsidRPr="00D0162F">
              <w:rPr>
                <w:vertAlign w:val="subscript"/>
              </w:rPr>
              <w:t>3</w:t>
            </w:r>
            <w:r w:rsidRPr="00D0162F">
              <w:t xml:space="preserve"> averaged over BW is the absolute power of cell 3 signal averaged over BW</w:t>
            </w:r>
          </w:p>
          <w:p w14:paraId="039A8A2F" w14:textId="055A2720" w:rsidR="00090B9F" w:rsidRPr="00D0162F" w:rsidRDefault="00090B9F" w:rsidP="00090B9F">
            <w:pPr>
              <w:pStyle w:val="TAL"/>
            </w:pPr>
            <w:r w:rsidRPr="00D0162F">
              <w:t>Ês</w:t>
            </w:r>
            <w:r w:rsidRPr="00D0162F">
              <w:rPr>
                <w:vertAlign w:val="subscript"/>
              </w:rPr>
              <w:t>3</w:t>
            </w:r>
            <w:r w:rsidRPr="00D0162F">
              <w:t xml:space="preserve"> averaged over measured PRB is the absolute power of cell 3 signal averaged over measured PRB</w:t>
            </w:r>
          </w:p>
        </w:tc>
      </w:tr>
      <w:tr w:rsidR="00090B9F" w:rsidRPr="00D0162F" w14:paraId="1D6D7A98"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5FB41C3C" w14:textId="77AE73C2" w:rsidR="00090B9F" w:rsidRPr="00D0162F" w:rsidRDefault="00090B9F" w:rsidP="00090B9F">
            <w:pPr>
              <w:pStyle w:val="TAL"/>
            </w:pPr>
            <w:r w:rsidRPr="00D0162F">
              <w:t xml:space="preserve">5.6.1.2 </w:t>
            </w:r>
            <w:r w:rsidRPr="00D0162F">
              <w:rPr>
                <w:lang w:eastAsia="sv-SE"/>
              </w:rPr>
              <w:t>EN-DC FR2 event-triggered reporting without gap in DRX</w:t>
            </w:r>
          </w:p>
        </w:tc>
        <w:tc>
          <w:tcPr>
            <w:tcW w:w="2639" w:type="dxa"/>
            <w:tcBorders>
              <w:top w:val="single" w:sz="4" w:space="0" w:color="auto"/>
              <w:left w:val="single" w:sz="4" w:space="0" w:color="auto"/>
              <w:bottom w:val="single" w:sz="4" w:space="0" w:color="auto"/>
              <w:right w:val="single" w:sz="4" w:space="0" w:color="auto"/>
            </w:tcBorders>
          </w:tcPr>
          <w:p w14:paraId="1BAC1D57" w14:textId="2F2F0CF1" w:rsidR="00090B9F" w:rsidRPr="00D0162F" w:rsidRDefault="00090B9F" w:rsidP="00090B9F">
            <w:pPr>
              <w:pStyle w:val="TAL"/>
              <w:rPr>
                <w:rFonts w:cs="Arial"/>
                <w:shd w:val="clear" w:color="auto" w:fill="FFFFFF"/>
              </w:rPr>
            </w:pPr>
            <w:r w:rsidRPr="00D0162F">
              <w:rPr>
                <w:rFonts w:cs="Arial"/>
                <w:shd w:val="clear" w:color="auto" w:fill="FFFFFF"/>
              </w:rPr>
              <w:t>Noc ±5.65 dB</w:t>
            </w:r>
          </w:p>
          <w:p w14:paraId="34EE4987" w14:textId="77777777" w:rsidR="00090B9F" w:rsidRPr="00D0162F" w:rsidRDefault="00090B9F" w:rsidP="00090B9F">
            <w:pPr>
              <w:pStyle w:val="TAL"/>
              <w:rPr>
                <w:rFonts w:cs="Arial"/>
                <w:shd w:val="clear" w:color="auto" w:fill="FFFFFF"/>
              </w:rPr>
            </w:pPr>
          </w:p>
          <w:p w14:paraId="34879F5A" w14:textId="4C40A211" w:rsidR="00090B9F" w:rsidRPr="00D0162F" w:rsidRDefault="00090B9F" w:rsidP="00090B9F">
            <w:pPr>
              <w:pStyle w:val="TAL"/>
              <w:rPr>
                <w:rFonts w:cs="Arial"/>
                <w:shd w:val="clear" w:color="auto" w:fill="FFFFFF"/>
              </w:rPr>
            </w:pPr>
            <w:r w:rsidRPr="00D0162F">
              <w:rPr>
                <w:rFonts w:cs="Arial"/>
                <w:shd w:val="clear" w:color="auto" w:fill="FFFFFF"/>
              </w:rPr>
              <w:t>Ês2 / Noc ±0.3 dB</w:t>
            </w:r>
          </w:p>
          <w:p w14:paraId="51F91B55" w14:textId="37564F26" w:rsidR="00090B9F" w:rsidRPr="00D0162F" w:rsidRDefault="00090B9F" w:rsidP="00090B9F">
            <w:pPr>
              <w:pStyle w:val="TAL"/>
              <w:rPr>
                <w:rFonts w:cs="Arial"/>
                <w:shd w:val="clear" w:color="auto" w:fill="FFFFFF"/>
              </w:rPr>
            </w:pPr>
            <w:r w:rsidRPr="00D0162F">
              <w:rPr>
                <w:rFonts w:cs="Arial"/>
                <w:shd w:val="clear" w:color="auto" w:fill="FFFFFF"/>
              </w:rPr>
              <w:t>Ês3 / Noc ±0.3 dB</w:t>
            </w:r>
          </w:p>
        </w:tc>
        <w:tc>
          <w:tcPr>
            <w:tcW w:w="3826" w:type="dxa"/>
            <w:tcBorders>
              <w:top w:val="single" w:sz="4" w:space="0" w:color="auto"/>
              <w:left w:val="single" w:sz="4" w:space="0" w:color="auto"/>
              <w:bottom w:val="single" w:sz="4" w:space="0" w:color="auto"/>
              <w:right w:val="single" w:sz="4" w:space="0" w:color="auto"/>
            </w:tcBorders>
          </w:tcPr>
          <w:p w14:paraId="5C9A6B56" w14:textId="77777777" w:rsidR="00090B9F" w:rsidRPr="00D0162F" w:rsidRDefault="00090B9F" w:rsidP="00090B9F">
            <w:pPr>
              <w:pStyle w:val="TAL"/>
            </w:pPr>
          </w:p>
          <w:p w14:paraId="2B14ABD1" w14:textId="77777777" w:rsidR="00090B9F" w:rsidRPr="00D0162F" w:rsidRDefault="00090B9F" w:rsidP="00090B9F">
            <w:pPr>
              <w:pStyle w:val="TAL"/>
            </w:pPr>
          </w:p>
          <w:p w14:paraId="53104824" w14:textId="501740BD" w:rsidR="00090B9F" w:rsidRPr="00D0162F" w:rsidRDefault="00090B9F" w:rsidP="00090B9F">
            <w:pPr>
              <w:pStyle w:val="TAL"/>
            </w:pPr>
            <w:r w:rsidRPr="00D0162F">
              <w:t>Ês2 / Noc is the ratio of cell 2 signal / AWGN</w:t>
            </w:r>
          </w:p>
          <w:p w14:paraId="32AC7767" w14:textId="3B505B7A" w:rsidR="00090B9F" w:rsidRPr="00D0162F" w:rsidRDefault="00090B9F" w:rsidP="00090B9F">
            <w:pPr>
              <w:pStyle w:val="TAL"/>
            </w:pPr>
            <w:r w:rsidRPr="00D0162F">
              <w:t>Ês3 / Noc is the ratio of cell 3 signal / AWGN</w:t>
            </w:r>
          </w:p>
        </w:tc>
      </w:tr>
      <w:tr w:rsidR="00090B9F" w:rsidRPr="00D0162F" w14:paraId="277B1DCC"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6252AB03" w14:textId="3D8B0CE2" w:rsidR="00090B9F" w:rsidRPr="00D0162F" w:rsidRDefault="00090B9F" w:rsidP="00090B9F">
            <w:pPr>
              <w:pStyle w:val="TAL"/>
            </w:pPr>
            <w:r w:rsidRPr="00D0162F">
              <w:t xml:space="preserve">5.6.1.3 </w:t>
            </w:r>
            <w:r w:rsidRPr="00D0162F">
              <w:rPr>
                <w:lang w:eastAsia="sv-SE"/>
              </w:rPr>
              <w:t>EN-DC FR2 event-triggered reporting without gap in non-DRX</w:t>
            </w:r>
          </w:p>
        </w:tc>
        <w:tc>
          <w:tcPr>
            <w:tcW w:w="2639" w:type="dxa"/>
            <w:tcBorders>
              <w:top w:val="single" w:sz="4" w:space="0" w:color="auto"/>
              <w:left w:val="single" w:sz="4" w:space="0" w:color="auto"/>
              <w:bottom w:val="single" w:sz="4" w:space="0" w:color="auto"/>
              <w:right w:val="single" w:sz="4" w:space="0" w:color="auto"/>
            </w:tcBorders>
          </w:tcPr>
          <w:p w14:paraId="1877778C" w14:textId="1A7A01A9" w:rsidR="00090B9F" w:rsidRPr="00D0162F" w:rsidRDefault="00090B9F" w:rsidP="00090B9F">
            <w:pPr>
              <w:pStyle w:val="TAL"/>
              <w:rPr>
                <w:rFonts w:cs="Arial"/>
                <w:shd w:val="clear" w:color="auto" w:fill="FFFFFF"/>
              </w:rPr>
            </w:pPr>
            <w:r w:rsidRPr="00D0162F">
              <w:rPr>
                <w:rFonts w:cs="Arial"/>
              </w:rPr>
              <w:t>Same as 5.6.1.1</w:t>
            </w:r>
          </w:p>
        </w:tc>
        <w:tc>
          <w:tcPr>
            <w:tcW w:w="3826" w:type="dxa"/>
            <w:tcBorders>
              <w:top w:val="single" w:sz="4" w:space="0" w:color="auto"/>
              <w:left w:val="single" w:sz="4" w:space="0" w:color="auto"/>
              <w:bottom w:val="single" w:sz="4" w:space="0" w:color="auto"/>
              <w:right w:val="single" w:sz="4" w:space="0" w:color="auto"/>
            </w:tcBorders>
          </w:tcPr>
          <w:p w14:paraId="3A31E717" w14:textId="559E75C7" w:rsidR="00090B9F" w:rsidRPr="00D0162F" w:rsidRDefault="00090B9F" w:rsidP="00090B9F">
            <w:pPr>
              <w:pStyle w:val="TAL"/>
            </w:pPr>
            <w:r w:rsidRPr="00D0162F">
              <w:rPr>
                <w:rFonts w:cs="Arial"/>
              </w:rPr>
              <w:t>Same as 5.6.1.1</w:t>
            </w:r>
          </w:p>
        </w:tc>
      </w:tr>
      <w:tr w:rsidR="00090B9F" w:rsidRPr="00D0162F" w14:paraId="3434272D"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0C04DA56" w14:textId="115AB66F" w:rsidR="00090B9F" w:rsidRPr="00D0162F" w:rsidRDefault="00090B9F" w:rsidP="00090B9F">
            <w:pPr>
              <w:pStyle w:val="TAL"/>
            </w:pPr>
            <w:r w:rsidRPr="00D0162F">
              <w:t xml:space="preserve">5.6.1.4 </w:t>
            </w:r>
            <w:r w:rsidRPr="00D0162F">
              <w:rPr>
                <w:lang w:eastAsia="sv-SE"/>
              </w:rPr>
              <w:t>EN-DC FR2 event-triggered reporting with gap in DRX</w:t>
            </w:r>
          </w:p>
        </w:tc>
        <w:tc>
          <w:tcPr>
            <w:tcW w:w="2639" w:type="dxa"/>
            <w:tcBorders>
              <w:top w:val="single" w:sz="4" w:space="0" w:color="auto"/>
              <w:left w:val="single" w:sz="4" w:space="0" w:color="auto"/>
              <w:bottom w:val="single" w:sz="4" w:space="0" w:color="auto"/>
              <w:right w:val="single" w:sz="4" w:space="0" w:color="auto"/>
            </w:tcBorders>
          </w:tcPr>
          <w:p w14:paraId="6995F6BB" w14:textId="4B015D6B" w:rsidR="00090B9F" w:rsidRPr="00D0162F" w:rsidRDefault="00090B9F" w:rsidP="00090B9F">
            <w:pPr>
              <w:pStyle w:val="TAL"/>
              <w:rPr>
                <w:rFonts w:cs="Arial"/>
                <w:shd w:val="clear" w:color="auto" w:fill="FFFFFF"/>
              </w:rPr>
            </w:pPr>
            <w:r w:rsidRPr="00D0162F">
              <w:rPr>
                <w:rFonts w:cs="Arial"/>
                <w:shd w:val="clear" w:color="auto" w:fill="FFFFFF"/>
              </w:rPr>
              <w:t>Same as 5.6.1.2</w:t>
            </w:r>
          </w:p>
        </w:tc>
        <w:tc>
          <w:tcPr>
            <w:tcW w:w="3826" w:type="dxa"/>
            <w:tcBorders>
              <w:top w:val="single" w:sz="4" w:space="0" w:color="auto"/>
              <w:left w:val="single" w:sz="4" w:space="0" w:color="auto"/>
              <w:bottom w:val="single" w:sz="4" w:space="0" w:color="auto"/>
              <w:right w:val="single" w:sz="4" w:space="0" w:color="auto"/>
            </w:tcBorders>
          </w:tcPr>
          <w:p w14:paraId="39274FFB" w14:textId="422DA3FD" w:rsidR="00090B9F" w:rsidRPr="00D0162F" w:rsidRDefault="00090B9F" w:rsidP="00090B9F">
            <w:pPr>
              <w:pStyle w:val="TAL"/>
            </w:pPr>
            <w:r w:rsidRPr="00D0162F">
              <w:t>Same as 5.6.1.2</w:t>
            </w:r>
          </w:p>
        </w:tc>
      </w:tr>
      <w:tr w:rsidR="00090B9F" w:rsidRPr="00D0162F" w14:paraId="3AB51950"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6FD641BD" w14:textId="5EF40896" w:rsidR="00090B9F" w:rsidRPr="00D0162F" w:rsidRDefault="00090B9F" w:rsidP="00090B9F">
            <w:pPr>
              <w:pStyle w:val="TAL"/>
            </w:pPr>
            <w:r w:rsidRPr="00D0162F">
              <w:t>5.6.2.1 EN-DC FR2-FR2 event-triggered reporting in non-DRX</w:t>
            </w:r>
          </w:p>
        </w:tc>
        <w:tc>
          <w:tcPr>
            <w:tcW w:w="2639" w:type="dxa"/>
            <w:tcBorders>
              <w:top w:val="single" w:sz="4" w:space="0" w:color="auto"/>
              <w:left w:val="single" w:sz="4" w:space="0" w:color="auto"/>
              <w:bottom w:val="single" w:sz="4" w:space="0" w:color="auto"/>
              <w:right w:val="single" w:sz="4" w:space="0" w:color="auto"/>
            </w:tcBorders>
          </w:tcPr>
          <w:p w14:paraId="09A4D604" w14:textId="2337B436" w:rsidR="00090B9F" w:rsidRPr="00D0162F" w:rsidRDefault="00090B9F" w:rsidP="00090B9F">
            <w:pPr>
              <w:pStyle w:val="TAL"/>
              <w:rPr>
                <w:rFonts w:cs="Arial"/>
                <w:shd w:val="clear" w:color="auto" w:fill="FFFFFF"/>
              </w:rPr>
            </w:pPr>
            <w:r w:rsidRPr="00D0162F">
              <w:rPr>
                <w:rFonts w:cs="Arial"/>
                <w:shd w:val="clear" w:color="auto" w:fill="FFFFFF"/>
              </w:rPr>
              <w:t>Average Ês1 ±5.65 dB, f &lt;= 40.8 GHz</w:t>
            </w:r>
          </w:p>
          <w:p w14:paraId="13B30FBA" w14:textId="02AD9CD9" w:rsidR="00090B9F" w:rsidRPr="00D0162F" w:rsidRDefault="00090B9F" w:rsidP="00090B9F">
            <w:pPr>
              <w:pStyle w:val="TAL"/>
              <w:rPr>
                <w:rFonts w:cs="Arial"/>
                <w:shd w:val="clear" w:color="auto" w:fill="FFFFFF"/>
              </w:rPr>
            </w:pPr>
            <w:r w:rsidRPr="00D0162F">
              <w:rPr>
                <w:rFonts w:cs="Arial"/>
                <w:shd w:val="clear" w:color="auto" w:fill="FFFFFF"/>
              </w:rPr>
              <w:t>Meas PRB Ês1 ±5.65 dB, f &lt;= 40.8 GHz</w:t>
            </w:r>
          </w:p>
          <w:p w14:paraId="576F15DB" w14:textId="77777777" w:rsidR="00090B9F" w:rsidRPr="00D0162F" w:rsidRDefault="00090B9F" w:rsidP="00090B9F">
            <w:pPr>
              <w:pStyle w:val="TAL"/>
              <w:rPr>
                <w:rFonts w:cs="Arial"/>
                <w:shd w:val="clear" w:color="auto" w:fill="FFFFFF"/>
              </w:rPr>
            </w:pPr>
          </w:p>
          <w:p w14:paraId="5BA650BE" w14:textId="38232470" w:rsidR="00090B9F" w:rsidRPr="00D0162F" w:rsidRDefault="00090B9F" w:rsidP="00090B9F">
            <w:pPr>
              <w:pStyle w:val="TAL"/>
              <w:rPr>
                <w:rFonts w:cs="Arial"/>
                <w:shd w:val="clear" w:color="auto" w:fill="FFFFFF"/>
              </w:rPr>
            </w:pPr>
            <w:r w:rsidRPr="00D0162F">
              <w:rPr>
                <w:rFonts w:cs="Arial"/>
                <w:shd w:val="clear" w:color="auto" w:fill="FFFFFF"/>
              </w:rPr>
              <w:t>Average Ês2 ±5.65 dB</w:t>
            </w:r>
          </w:p>
          <w:p w14:paraId="16746F3A" w14:textId="584F03FE" w:rsidR="00090B9F" w:rsidRPr="00D0162F" w:rsidRDefault="00090B9F" w:rsidP="00090B9F">
            <w:pPr>
              <w:pStyle w:val="TAL"/>
              <w:rPr>
                <w:rFonts w:cs="Arial"/>
                <w:shd w:val="clear" w:color="auto" w:fill="FFFFFF"/>
              </w:rPr>
            </w:pPr>
            <w:r w:rsidRPr="00D0162F">
              <w:rPr>
                <w:rFonts w:cs="Arial"/>
                <w:shd w:val="clear" w:color="auto" w:fill="FFFFFF"/>
              </w:rPr>
              <w:t>Meas PRB Ês2 ±5.65 dB</w:t>
            </w:r>
          </w:p>
        </w:tc>
        <w:tc>
          <w:tcPr>
            <w:tcW w:w="3826" w:type="dxa"/>
            <w:tcBorders>
              <w:top w:val="single" w:sz="4" w:space="0" w:color="auto"/>
              <w:left w:val="single" w:sz="4" w:space="0" w:color="auto"/>
              <w:bottom w:val="single" w:sz="4" w:space="0" w:color="auto"/>
              <w:right w:val="single" w:sz="4" w:space="0" w:color="auto"/>
            </w:tcBorders>
          </w:tcPr>
          <w:p w14:paraId="0BDBD49F" w14:textId="79F2DD7E" w:rsidR="00090B9F" w:rsidRPr="00D0162F" w:rsidRDefault="00090B9F" w:rsidP="00090B9F">
            <w:pPr>
              <w:pStyle w:val="TAL"/>
            </w:pPr>
            <w:r w:rsidRPr="00D0162F">
              <w:t>Ês1 is NR cell 2 signal</w:t>
            </w:r>
          </w:p>
          <w:p w14:paraId="0B78955B" w14:textId="7E0E713F" w:rsidR="00090B9F" w:rsidRPr="00D0162F" w:rsidRDefault="00090B9F" w:rsidP="00090B9F">
            <w:pPr>
              <w:pStyle w:val="TAL"/>
            </w:pPr>
            <w:r w:rsidRPr="00D0162F">
              <w:t>Ês2 is NR cell 3 signal</w:t>
            </w:r>
          </w:p>
          <w:p w14:paraId="2C068360" w14:textId="77777777" w:rsidR="00090B9F" w:rsidRPr="00D0162F" w:rsidRDefault="00090B9F" w:rsidP="00090B9F">
            <w:pPr>
              <w:pStyle w:val="TAL"/>
            </w:pPr>
          </w:p>
          <w:p w14:paraId="18D4E72B" w14:textId="530438BF" w:rsidR="00090B9F" w:rsidRPr="00D0162F" w:rsidRDefault="00090B9F" w:rsidP="00090B9F">
            <w:pPr>
              <w:pStyle w:val="TAL"/>
            </w:pPr>
            <w:r w:rsidRPr="00D0162F">
              <w:t>Meas PRB is the measurement PRB for SS-RSRP #RBJ to RBJ+19</w:t>
            </w:r>
          </w:p>
        </w:tc>
      </w:tr>
      <w:tr w:rsidR="00090B9F" w:rsidRPr="00D0162F" w14:paraId="6D609DCC"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5098F0D9" w14:textId="3E941823" w:rsidR="00090B9F" w:rsidRPr="00D0162F" w:rsidRDefault="00090B9F" w:rsidP="00090B9F">
            <w:pPr>
              <w:pStyle w:val="TAL"/>
            </w:pPr>
            <w:r w:rsidRPr="00D0162F">
              <w:t>5.6.2.2 EN-DC FR2-FR2 event-triggered reporting in DRX</w:t>
            </w:r>
          </w:p>
        </w:tc>
        <w:tc>
          <w:tcPr>
            <w:tcW w:w="2639" w:type="dxa"/>
            <w:tcBorders>
              <w:top w:val="single" w:sz="4" w:space="0" w:color="auto"/>
              <w:left w:val="single" w:sz="4" w:space="0" w:color="auto"/>
              <w:bottom w:val="single" w:sz="4" w:space="0" w:color="auto"/>
              <w:right w:val="single" w:sz="4" w:space="0" w:color="auto"/>
            </w:tcBorders>
          </w:tcPr>
          <w:p w14:paraId="165C860F" w14:textId="3E2925FA" w:rsidR="00090B9F" w:rsidRPr="00D0162F" w:rsidRDefault="00090B9F" w:rsidP="00090B9F">
            <w:pPr>
              <w:pStyle w:val="TAL"/>
              <w:rPr>
                <w:rFonts w:cs="Arial"/>
                <w:shd w:val="clear" w:color="auto" w:fill="FFFFFF"/>
              </w:rPr>
            </w:pPr>
            <w:r w:rsidRPr="00D0162F">
              <w:rPr>
                <w:rFonts w:cs="Arial"/>
                <w:shd w:val="clear" w:color="auto" w:fill="FFFFFF"/>
              </w:rPr>
              <w:t>Average Noc ±5.65 dB, f &lt;= 40.8 GHz</w:t>
            </w:r>
          </w:p>
          <w:p w14:paraId="768F9D07" w14:textId="6B24CE13" w:rsidR="00090B9F" w:rsidRPr="00D0162F" w:rsidRDefault="00090B9F" w:rsidP="00090B9F">
            <w:pPr>
              <w:pStyle w:val="TAL"/>
              <w:rPr>
                <w:rFonts w:cs="Arial"/>
                <w:shd w:val="clear" w:color="auto" w:fill="FFFFFF"/>
              </w:rPr>
            </w:pPr>
            <w:r w:rsidRPr="00D0162F">
              <w:rPr>
                <w:rFonts w:cs="Arial"/>
                <w:shd w:val="clear" w:color="auto" w:fill="FFFFFF"/>
              </w:rPr>
              <w:t>Noc over meas PRBs ±5.65 dB f &lt;= 40.8 GHz</w:t>
            </w:r>
          </w:p>
          <w:p w14:paraId="7E87FC7E" w14:textId="77777777" w:rsidR="00090B9F" w:rsidRPr="00D0162F" w:rsidRDefault="00090B9F" w:rsidP="00090B9F">
            <w:pPr>
              <w:pStyle w:val="TAL"/>
              <w:rPr>
                <w:rFonts w:cs="Arial"/>
                <w:shd w:val="clear" w:color="auto" w:fill="FFFFFF"/>
              </w:rPr>
            </w:pPr>
          </w:p>
          <w:p w14:paraId="41EE5DCB" w14:textId="6C63DC3D" w:rsidR="00090B9F" w:rsidRPr="00D0162F" w:rsidRDefault="00090B9F" w:rsidP="00090B9F">
            <w:pPr>
              <w:pStyle w:val="TAL"/>
              <w:rPr>
                <w:rFonts w:cs="Arial"/>
                <w:shd w:val="clear" w:color="auto" w:fill="FFFFFF"/>
              </w:rPr>
            </w:pPr>
            <w:r w:rsidRPr="00D0162F">
              <w:rPr>
                <w:rFonts w:cs="Arial"/>
                <w:shd w:val="clear" w:color="auto" w:fill="FFFFFF"/>
              </w:rPr>
              <w:t>Average Ês1 / Noc ±0.3 dB</w:t>
            </w:r>
          </w:p>
          <w:p w14:paraId="7090FD80" w14:textId="0B49E3AB" w:rsidR="00090B9F" w:rsidRPr="00D0162F" w:rsidRDefault="00090B9F" w:rsidP="00090B9F">
            <w:pPr>
              <w:pStyle w:val="TAL"/>
              <w:rPr>
                <w:rFonts w:cs="Arial"/>
                <w:shd w:val="clear" w:color="auto" w:fill="FFFFFF"/>
              </w:rPr>
            </w:pPr>
            <w:r w:rsidRPr="00D0162F">
              <w:rPr>
                <w:rFonts w:cs="Arial"/>
                <w:shd w:val="clear" w:color="auto" w:fill="FFFFFF"/>
              </w:rPr>
              <w:t>Ês1 / Noc over meas PRBs ±0.3 dB</w:t>
            </w:r>
          </w:p>
          <w:p w14:paraId="0559FFA7" w14:textId="4A13610C" w:rsidR="00090B9F" w:rsidRPr="00D0162F" w:rsidRDefault="00090B9F" w:rsidP="00090B9F">
            <w:pPr>
              <w:pStyle w:val="TAL"/>
              <w:rPr>
                <w:rFonts w:cs="Arial"/>
                <w:shd w:val="clear" w:color="auto" w:fill="FFFFFF"/>
              </w:rPr>
            </w:pPr>
            <w:r w:rsidRPr="00D0162F">
              <w:rPr>
                <w:rFonts w:cs="Arial"/>
                <w:shd w:val="clear" w:color="auto" w:fill="FFFFFF"/>
              </w:rPr>
              <w:t>Average Ês2 / Noc ±0.3 dB</w:t>
            </w:r>
          </w:p>
          <w:p w14:paraId="25D5A7B0" w14:textId="0E69B587" w:rsidR="00090B9F" w:rsidRPr="00D0162F" w:rsidRDefault="00090B9F" w:rsidP="00090B9F">
            <w:pPr>
              <w:pStyle w:val="TAL"/>
              <w:rPr>
                <w:rFonts w:cs="Arial"/>
                <w:shd w:val="clear" w:color="auto" w:fill="FFFFFF"/>
              </w:rPr>
            </w:pPr>
            <w:r w:rsidRPr="00D0162F">
              <w:rPr>
                <w:rFonts w:cs="Arial"/>
                <w:shd w:val="clear" w:color="auto" w:fill="FFFFFF"/>
              </w:rPr>
              <w:t>Ês2 / Noc over meas PRBs ±0.3 dB</w:t>
            </w:r>
          </w:p>
        </w:tc>
        <w:tc>
          <w:tcPr>
            <w:tcW w:w="3826" w:type="dxa"/>
            <w:tcBorders>
              <w:top w:val="single" w:sz="4" w:space="0" w:color="auto"/>
              <w:left w:val="single" w:sz="4" w:space="0" w:color="auto"/>
              <w:bottom w:val="single" w:sz="4" w:space="0" w:color="auto"/>
              <w:right w:val="single" w:sz="4" w:space="0" w:color="auto"/>
            </w:tcBorders>
          </w:tcPr>
          <w:p w14:paraId="108EC04A" w14:textId="0881F123" w:rsidR="00090B9F" w:rsidRPr="00D0162F" w:rsidRDefault="00090B9F" w:rsidP="00090B9F">
            <w:pPr>
              <w:pStyle w:val="TAL"/>
            </w:pPr>
            <w:r w:rsidRPr="00D0162F">
              <w:t>Ês1 is NR cell 2 signal</w:t>
            </w:r>
          </w:p>
          <w:p w14:paraId="4F7396F2" w14:textId="7B1D27FD" w:rsidR="00090B9F" w:rsidRPr="00D0162F" w:rsidRDefault="00090B9F" w:rsidP="00090B9F">
            <w:pPr>
              <w:pStyle w:val="TAL"/>
            </w:pPr>
            <w:r w:rsidRPr="00D0162F">
              <w:t>Ês2 is NR cell 3 signal</w:t>
            </w:r>
          </w:p>
          <w:p w14:paraId="2072A75F" w14:textId="77777777" w:rsidR="00090B9F" w:rsidRPr="00D0162F" w:rsidRDefault="00090B9F" w:rsidP="00090B9F">
            <w:pPr>
              <w:pStyle w:val="TAL"/>
            </w:pPr>
          </w:p>
          <w:p w14:paraId="2B6F7177" w14:textId="102E9640" w:rsidR="00090B9F" w:rsidRPr="00D0162F" w:rsidRDefault="00090B9F" w:rsidP="00090B9F">
            <w:pPr>
              <w:pStyle w:val="TAL"/>
            </w:pPr>
            <w:r w:rsidRPr="00D0162F">
              <w:t>Meas PRB is the measurement PRB for SS-RSRP #RBJ to RBJ+19</w:t>
            </w:r>
          </w:p>
        </w:tc>
      </w:tr>
      <w:tr w:rsidR="00090B9F" w:rsidRPr="00D0162F" w14:paraId="557A53DF"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45F06554" w14:textId="73C2CF43" w:rsidR="00090B9F" w:rsidRPr="00D0162F" w:rsidRDefault="00090B9F" w:rsidP="00090B9F">
            <w:pPr>
              <w:pStyle w:val="TAL"/>
            </w:pPr>
            <w:r w:rsidRPr="00D0162F">
              <w:t>5.6.2.3 EN-DC FR2-FR2 event-triggered reporting in non-DRX with SSB time index detection</w:t>
            </w:r>
          </w:p>
        </w:tc>
        <w:tc>
          <w:tcPr>
            <w:tcW w:w="2639" w:type="dxa"/>
            <w:tcBorders>
              <w:top w:val="single" w:sz="4" w:space="0" w:color="auto"/>
              <w:left w:val="single" w:sz="4" w:space="0" w:color="auto"/>
              <w:bottom w:val="single" w:sz="4" w:space="0" w:color="auto"/>
              <w:right w:val="single" w:sz="4" w:space="0" w:color="auto"/>
            </w:tcBorders>
          </w:tcPr>
          <w:p w14:paraId="326C25C7" w14:textId="26D9926F" w:rsidR="00090B9F" w:rsidRPr="00D0162F" w:rsidRDefault="00090B9F" w:rsidP="00090B9F">
            <w:pPr>
              <w:pStyle w:val="TAL"/>
              <w:rPr>
                <w:rFonts w:cs="Arial"/>
                <w:shd w:val="clear" w:color="auto" w:fill="FFFFFF"/>
              </w:rPr>
            </w:pPr>
            <w:r w:rsidRPr="00D0162F">
              <w:rPr>
                <w:rFonts w:cs="Arial"/>
                <w:shd w:val="clear" w:color="auto" w:fill="FFFFFF"/>
              </w:rPr>
              <w:t xml:space="preserve">Same as 5.6.2.1 </w:t>
            </w:r>
          </w:p>
        </w:tc>
        <w:tc>
          <w:tcPr>
            <w:tcW w:w="3826" w:type="dxa"/>
            <w:tcBorders>
              <w:top w:val="single" w:sz="4" w:space="0" w:color="auto"/>
              <w:left w:val="single" w:sz="4" w:space="0" w:color="auto"/>
              <w:bottom w:val="single" w:sz="4" w:space="0" w:color="auto"/>
              <w:right w:val="single" w:sz="4" w:space="0" w:color="auto"/>
            </w:tcBorders>
          </w:tcPr>
          <w:p w14:paraId="79F20A19" w14:textId="72E8EAF1" w:rsidR="00090B9F" w:rsidRPr="00D0162F" w:rsidRDefault="00090B9F" w:rsidP="00090B9F">
            <w:pPr>
              <w:pStyle w:val="TAL"/>
            </w:pPr>
            <w:r w:rsidRPr="00D0162F">
              <w:t xml:space="preserve">Same as 5.6.2.1 </w:t>
            </w:r>
          </w:p>
        </w:tc>
      </w:tr>
      <w:tr w:rsidR="00090B9F" w:rsidRPr="00D0162F" w14:paraId="298B833F"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50F07657" w14:textId="3E3A1A1C" w:rsidR="00090B9F" w:rsidRPr="00D0162F" w:rsidRDefault="00090B9F" w:rsidP="00090B9F">
            <w:pPr>
              <w:pStyle w:val="TAL"/>
            </w:pPr>
            <w:r w:rsidRPr="00D0162F">
              <w:t>5.6.2.4 EN-DC FR2-FR2 event-triggered reporting in DRX with SSB time index detection</w:t>
            </w:r>
          </w:p>
        </w:tc>
        <w:tc>
          <w:tcPr>
            <w:tcW w:w="2639" w:type="dxa"/>
            <w:tcBorders>
              <w:top w:val="single" w:sz="4" w:space="0" w:color="auto"/>
              <w:left w:val="single" w:sz="4" w:space="0" w:color="auto"/>
              <w:bottom w:val="single" w:sz="4" w:space="0" w:color="auto"/>
              <w:right w:val="single" w:sz="4" w:space="0" w:color="auto"/>
            </w:tcBorders>
          </w:tcPr>
          <w:p w14:paraId="33F8C9C3" w14:textId="7555575F" w:rsidR="00090B9F" w:rsidRPr="00D0162F" w:rsidRDefault="00090B9F" w:rsidP="00090B9F">
            <w:pPr>
              <w:pStyle w:val="TAL"/>
              <w:rPr>
                <w:rFonts w:cs="Arial"/>
                <w:shd w:val="clear" w:color="auto" w:fill="FFFFFF"/>
              </w:rPr>
            </w:pPr>
            <w:r w:rsidRPr="00D0162F">
              <w:rPr>
                <w:rFonts w:cs="Arial"/>
                <w:shd w:val="clear" w:color="auto" w:fill="FFFFFF"/>
              </w:rPr>
              <w:t>Same as 5.6.2.2</w:t>
            </w:r>
          </w:p>
        </w:tc>
        <w:tc>
          <w:tcPr>
            <w:tcW w:w="3826" w:type="dxa"/>
            <w:tcBorders>
              <w:top w:val="single" w:sz="4" w:space="0" w:color="auto"/>
              <w:left w:val="single" w:sz="4" w:space="0" w:color="auto"/>
              <w:bottom w:val="single" w:sz="4" w:space="0" w:color="auto"/>
              <w:right w:val="single" w:sz="4" w:space="0" w:color="auto"/>
            </w:tcBorders>
          </w:tcPr>
          <w:p w14:paraId="6A6115BA" w14:textId="3B1C559D" w:rsidR="00090B9F" w:rsidRPr="00D0162F" w:rsidRDefault="00090B9F" w:rsidP="00090B9F">
            <w:pPr>
              <w:pStyle w:val="TAL"/>
            </w:pPr>
            <w:r w:rsidRPr="00D0162F">
              <w:rPr>
                <w:rFonts w:cs="Arial"/>
                <w:shd w:val="clear" w:color="auto" w:fill="FFFFFF"/>
              </w:rPr>
              <w:t>Same as 5.6.2.2</w:t>
            </w:r>
          </w:p>
        </w:tc>
      </w:tr>
      <w:tr w:rsidR="00090B9F" w:rsidRPr="00D0162F" w14:paraId="1524221D"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6836D955" w14:textId="75C33D01" w:rsidR="00090B9F" w:rsidRPr="00D0162F" w:rsidRDefault="00090B9F" w:rsidP="00090B9F">
            <w:pPr>
              <w:pStyle w:val="TAL"/>
            </w:pPr>
            <w:r w:rsidRPr="00D0162F">
              <w:t>5.6.2.5 EN-DC FR1-FR2 event-triggered reporting in non-DRX</w:t>
            </w:r>
          </w:p>
        </w:tc>
        <w:tc>
          <w:tcPr>
            <w:tcW w:w="2639" w:type="dxa"/>
            <w:tcBorders>
              <w:top w:val="single" w:sz="4" w:space="0" w:color="auto"/>
              <w:left w:val="single" w:sz="4" w:space="0" w:color="auto"/>
              <w:bottom w:val="single" w:sz="4" w:space="0" w:color="auto"/>
              <w:right w:val="single" w:sz="4" w:space="0" w:color="auto"/>
            </w:tcBorders>
          </w:tcPr>
          <w:p w14:paraId="1B3C7CBB" w14:textId="355A4FD4" w:rsidR="00090B9F" w:rsidRPr="00D0162F" w:rsidRDefault="00090B9F" w:rsidP="00090B9F">
            <w:pPr>
              <w:pStyle w:val="TAL"/>
              <w:rPr>
                <w:rFonts w:cs="Arial"/>
                <w:shd w:val="clear" w:color="auto" w:fill="FFFFFF"/>
              </w:rPr>
            </w:pPr>
            <w:r w:rsidRPr="00D0162F">
              <w:rPr>
                <w:rFonts w:cs="Arial"/>
                <w:shd w:val="clear" w:color="auto" w:fill="FFFFFF"/>
              </w:rPr>
              <w:t>Average Ês2 ±5.65, f &lt;= 40.8 GHz</w:t>
            </w:r>
          </w:p>
        </w:tc>
        <w:tc>
          <w:tcPr>
            <w:tcW w:w="3826" w:type="dxa"/>
            <w:tcBorders>
              <w:top w:val="single" w:sz="4" w:space="0" w:color="auto"/>
              <w:left w:val="single" w:sz="4" w:space="0" w:color="auto"/>
              <w:bottom w:val="single" w:sz="4" w:space="0" w:color="auto"/>
              <w:right w:val="single" w:sz="4" w:space="0" w:color="auto"/>
            </w:tcBorders>
          </w:tcPr>
          <w:p w14:paraId="7A89C628" w14:textId="75EA4DDD" w:rsidR="00090B9F" w:rsidRPr="00D0162F" w:rsidRDefault="00090B9F" w:rsidP="00090B9F">
            <w:pPr>
              <w:pStyle w:val="TAL"/>
            </w:pPr>
            <w:r w:rsidRPr="00D0162F">
              <w:t>Ês2 is NR cell 2 signal</w:t>
            </w:r>
          </w:p>
          <w:p w14:paraId="1283DD87" w14:textId="77777777" w:rsidR="00090B9F" w:rsidRPr="00D0162F" w:rsidRDefault="00090B9F" w:rsidP="00090B9F">
            <w:pPr>
              <w:pStyle w:val="TAL"/>
            </w:pPr>
          </w:p>
          <w:p w14:paraId="1F9E40AE" w14:textId="6646D191" w:rsidR="00090B9F" w:rsidRPr="00D0162F" w:rsidRDefault="00090B9F" w:rsidP="00090B9F">
            <w:pPr>
              <w:pStyle w:val="TAL"/>
            </w:pPr>
            <w:r w:rsidRPr="00D0162F">
              <w:t>Meas PRB is the measurement PRB for SS-RSRP #RBJ to RBJ+19</w:t>
            </w:r>
          </w:p>
        </w:tc>
      </w:tr>
      <w:tr w:rsidR="00090B9F" w:rsidRPr="00D0162F" w14:paraId="0C5E43B4"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263D7047" w14:textId="4292948C" w:rsidR="00090B9F" w:rsidRPr="00D0162F" w:rsidRDefault="00090B9F" w:rsidP="00090B9F">
            <w:pPr>
              <w:pStyle w:val="TAL"/>
            </w:pPr>
            <w:r w:rsidRPr="00D0162F">
              <w:t>5.6.2.6 EN-DC FR1-FR2 event-triggered reporting in DRX</w:t>
            </w:r>
          </w:p>
        </w:tc>
        <w:tc>
          <w:tcPr>
            <w:tcW w:w="2639" w:type="dxa"/>
            <w:tcBorders>
              <w:top w:val="single" w:sz="4" w:space="0" w:color="auto"/>
              <w:left w:val="single" w:sz="4" w:space="0" w:color="auto"/>
              <w:bottom w:val="single" w:sz="4" w:space="0" w:color="auto"/>
              <w:right w:val="single" w:sz="4" w:space="0" w:color="auto"/>
            </w:tcBorders>
          </w:tcPr>
          <w:p w14:paraId="1E09210C" w14:textId="065CF624" w:rsidR="00090B9F" w:rsidRPr="00D0162F" w:rsidRDefault="00090B9F" w:rsidP="00090B9F">
            <w:pPr>
              <w:pStyle w:val="TAL"/>
              <w:rPr>
                <w:rFonts w:cs="Arial"/>
                <w:shd w:val="clear" w:color="auto" w:fill="FFFFFF"/>
              </w:rPr>
            </w:pPr>
            <w:r w:rsidRPr="00D0162F">
              <w:rPr>
                <w:rFonts w:cs="Arial"/>
                <w:shd w:val="clear" w:color="auto" w:fill="FFFFFF"/>
              </w:rPr>
              <w:t>Noc ±5.65 dB, f &lt;= 40.8 GHz</w:t>
            </w:r>
          </w:p>
          <w:p w14:paraId="5F458740" w14:textId="77777777" w:rsidR="00090B9F" w:rsidRPr="00D0162F" w:rsidRDefault="00090B9F" w:rsidP="00090B9F">
            <w:pPr>
              <w:pStyle w:val="TAL"/>
              <w:rPr>
                <w:rFonts w:cs="Arial"/>
                <w:shd w:val="clear" w:color="auto" w:fill="FFFFFF"/>
              </w:rPr>
            </w:pPr>
          </w:p>
          <w:p w14:paraId="09627D71" w14:textId="2254B4BE" w:rsidR="00090B9F" w:rsidRPr="00D0162F" w:rsidRDefault="00090B9F" w:rsidP="00090B9F">
            <w:pPr>
              <w:pStyle w:val="TAL"/>
              <w:rPr>
                <w:rFonts w:cs="Arial"/>
                <w:shd w:val="clear" w:color="auto" w:fill="FFFFFF"/>
              </w:rPr>
            </w:pPr>
            <w:r w:rsidRPr="00D0162F">
              <w:rPr>
                <w:rFonts w:cs="Arial"/>
                <w:shd w:val="clear" w:color="auto" w:fill="FFFFFF"/>
              </w:rPr>
              <w:t>Ês2 / Noc ±0.3 dB</w:t>
            </w:r>
          </w:p>
        </w:tc>
        <w:tc>
          <w:tcPr>
            <w:tcW w:w="3826" w:type="dxa"/>
            <w:tcBorders>
              <w:top w:val="single" w:sz="4" w:space="0" w:color="auto"/>
              <w:left w:val="single" w:sz="4" w:space="0" w:color="auto"/>
              <w:bottom w:val="single" w:sz="4" w:space="0" w:color="auto"/>
              <w:right w:val="single" w:sz="4" w:space="0" w:color="auto"/>
            </w:tcBorders>
          </w:tcPr>
          <w:p w14:paraId="32E167F7" w14:textId="45E289FB" w:rsidR="00090B9F" w:rsidRPr="00D0162F" w:rsidRDefault="00090B9F" w:rsidP="00090B9F">
            <w:pPr>
              <w:pStyle w:val="TAL"/>
            </w:pPr>
            <w:r w:rsidRPr="00D0162F">
              <w:t>Ês2 / Noc is the ratio of cell 2 signal / AWGN</w:t>
            </w:r>
          </w:p>
        </w:tc>
      </w:tr>
      <w:tr w:rsidR="00090B9F" w:rsidRPr="00D0162F" w14:paraId="04E99CEA"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1758031F" w14:textId="63C56263" w:rsidR="00090B9F" w:rsidRPr="00D0162F" w:rsidRDefault="00090B9F" w:rsidP="00090B9F">
            <w:pPr>
              <w:pStyle w:val="TAL"/>
            </w:pPr>
            <w:r w:rsidRPr="00D0162F">
              <w:t>5.6.2.7 EN-DC FR1-FR2 event-triggered reporting in non-DRX with SSB time index detection</w:t>
            </w:r>
          </w:p>
        </w:tc>
        <w:tc>
          <w:tcPr>
            <w:tcW w:w="2639" w:type="dxa"/>
            <w:tcBorders>
              <w:top w:val="single" w:sz="4" w:space="0" w:color="auto"/>
              <w:left w:val="single" w:sz="4" w:space="0" w:color="auto"/>
              <w:bottom w:val="single" w:sz="4" w:space="0" w:color="auto"/>
              <w:right w:val="single" w:sz="4" w:space="0" w:color="auto"/>
            </w:tcBorders>
          </w:tcPr>
          <w:p w14:paraId="267C6E9E" w14:textId="1A9D0225" w:rsidR="00090B9F" w:rsidRPr="00D0162F" w:rsidRDefault="00090B9F" w:rsidP="00090B9F">
            <w:pPr>
              <w:pStyle w:val="TAL"/>
              <w:rPr>
                <w:rFonts w:cs="Arial"/>
                <w:shd w:val="clear" w:color="auto" w:fill="FFFFFF"/>
              </w:rPr>
            </w:pPr>
            <w:r w:rsidRPr="00D0162F">
              <w:rPr>
                <w:rFonts w:cs="Arial"/>
                <w:shd w:val="clear" w:color="auto" w:fill="FFFFFF"/>
              </w:rPr>
              <w:t>Same as 5.6.2.5</w:t>
            </w:r>
          </w:p>
        </w:tc>
        <w:tc>
          <w:tcPr>
            <w:tcW w:w="3826" w:type="dxa"/>
            <w:tcBorders>
              <w:top w:val="single" w:sz="4" w:space="0" w:color="auto"/>
              <w:left w:val="single" w:sz="4" w:space="0" w:color="auto"/>
              <w:bottom w:val="single" w:sz="4" w:space="0" w:color="auto"/>
              <w:right w:val="single" w:sz="4" w:space="0" w:color="auto"/>
            </w:tcBorders>
          </w:tcPr>
          <w:p w14:paraId="0EAC5946" w14:textId="15208F25" w:rsidR="00090B9F" w:rsidRPr="00D0162F" w:rsidRDefault="00090B9F" w:rsidP="00090B9F">
            <w:pPr>
              <w:pStyle w:val="TAL"/>
            </w:pPr>
            <w:r w:rsidRPr="00D0162F">
              <w:rPr>
                <w:rFonts w:cs="Arial"/>
                <w:shd w:val="clear" w:color="auto" w:fill="FFFFFF"/>
              </w:rPr>
              <w:t>Same as 5.6.2.5</w:t>
            </w:r>
          </w:p>
        </w:tc>
      </w:tr>
      <w:tr w:rsidR="00090B9F" w:rsidRPr="00D0162F" w14:paraId="7BBD3F62"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11355F41" w14:textId="41A4462D" w:rsidR="00090B9F" w:rsidRPr="00D0162F" w:rsidRDefault="00090B9F" w:rsidP="00090B9F">
            <w:pPr>
              <w:pStyle w:val="TAL"/>
            </w:pPr>
            <w:r w:rsidRPr="00D0162F">
              <w:t>5.6.2.8 EN-DC FR1-FR2 event-triggered reporting in DRX with SSB time index detection</w:t>
            </w:r>
          </w:p>
        </w:tc>
        <w:tc>
          <w:tcPr>
            <w:tcW w:w="2639" w:type="dxa"/>
            <w:tcBorders>
              <w:top w:val="single" w:sz="4" w:space="0" w:color="auto"/>
              <w:left w:val="single" w:sz="4" w:space="0" w:color="auto"/>
              <w:bottom w:val="single" w:sz="4" w:space="0" w:color="auto"/>
              <w:right w:val="single" w:sz="4" w:space="0" w:color="auto"/>
            </w:tcBorders>
          </w:tcPr>
          <w:p w14:paraId="4793F477" w14:textId="298427E0" w:rsidR="00090B9F" w:rsidRPr="00D0162F" w:rsidRDefault="00090B9F" w:rsidP="00090B9F">
            <w:pPr>
              <w:pStyle w:val="TAL"/>
              <w:rPr>
                <w:rFonts w:cs="Arial"/>
                <w:shd w:val="clear" w:color="auto" w:fill="FFFFFF"/>
              </w:rPr>
            </w:pPr>
            <w:r w:rsidRPr="00D0162F">
              <w:rPr>
                <w:rFonts w:cs="Arial"/>
                <w:shd w:val="clear" w:color="auto" w:fill="FFFFFF"/>
              </w:rPr>
              <w:t>Same as 5.6.2.6</w:t>
            </w:r>
          </w:p>
        </w:tc>
        <w:tc>
          <w:tcPr>
            <w:tcW w:w="3826" w:type="dxa"/>
            <w:tcBorders>
              <w:top w:val="single" w:sz="4" w:space="0" w:color="auto"/>
              <w:left w:val="single" w:sz="4" w:space="0" w:color="auto"/>
              <w:bottom w:val="single" w:sz="4" w:space="0" w:color="auto"/>
              <w:right w:val="single" w:sz="4" w:space="0" w:color="auto"/>
            </w:tcBorders>
          </w:tcPr>
          <w:p w14:paraId="12164762" w14:textId="4B9B9813" w:rsidR="00090B9F" w:rsidRPr="00D0162F" w:rsidRDefault="00090B9F" w:rsidP="00090B9F">
            <w:pPr>
              <w:pStyle w:val="TAL"/>
            </w:pPr>
            <w:r w:rsidRPr="00D0162F">
              <w:rPr>
                <w:rFonts w:cs="Arial"/>
                <w:shd w:val="clear" w:color="auto" w:fill="FFFFFF"/>
              </w:rPr>
              <w:t>Same as 5.6.2.6</w:t>
            </w:r>
          </w:p>
        </w:tc>
      </w:tr>
      <w:tr w:rsidR="00090B9F" w:rsidRPr="00D0162F" w14:paraId="28678766"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26358911" w14:textId="176481A9" w:rsidR="00090B9F" w:rsidRPr="00D0162F" w:rsidRDefault="00090B9F" w:rsidP="00090B9F">
            <w:pPr>
              <w:pStyle w:val="TAL"/>
            </w:pPr>
            <w:r w:rsidRPr="00D0162F">
              <w:t>5.6.3.1 EN-DC FR2 SSB-based L1-RSRP measurement in non-DRX</w:t>
            </w:r>
          </w:p>
        </w:tc>
        <w:tc>
          <w:tcPr>
            <w:tcW w:w="2639" w:type="dxa"/>
            <w:tcBorders>
              <w:top w:val="single" w:sz="4" w:space="0" w:color="auto"/>
              <w:left w:val="single" w:sz="4" w:space="0" w:color="auto"/>
              <w:bottom w:val="single" w:sz="4" w:space="0" w:color="auto"/>
              <w:right w:val="single" w:sz="4" w:space="0" w:color="auto"/>
            </w:tcBorders>
          </w:tcPr>
          <w:p w14:paraId="6ED80B64" w14:textId="23535659" w:rsidR="00090B9F" w:rsidRPr="00D0162F" w:rsidRDefault="00090B9F" w:rsidP="00090B9F">
            <w:pPr>
              <w:pStyle w:val="TAL"/>
              <w:rPr>
                <w:rFonts w:cs="Arial"/>
                <w:shd w:val="clear" w:color="auto" w:fill="FFFFFF"/>
              </w:rPr>
            </w:pPr>
            <w:r w:rsidRPr="00D0162F">
              <w:rPr>
                <w:rFonts w:cs="Arial"/>
                <w:shd w:val="clear" w:color="auto" w:fill="FFFFFF"/>
              </w:rPr>
              <w:t>Average Noc ±5.65 dB, f &lt;= 40.8 GHz</w:t>
            </w:r>
          </w:p>
          <w:p w14:paraId="713A00B3" w14:textId="6A46E6B3" w:rsidR="00090B9F" w:rsidRPr="00D0162F" w:rsidRDefault="00090B9F" w:rsidP="00090B9F">
            <w:pPr>
              <w:pStyle w:val="TAL"/>
              <w:rPr>
                <w:rFonts w:cs="Arial"/>
                <w:shd w:val="clear" w:color="auto" w:fill="FFFFFF"/>
              </w:rPr>
            </w:pPr>
            <w:r w:rsidRPr="00D0162F">
              <w:rPr>
                <w:rFonts w:cs="Arial"/>
                <w:shd w:val="clear" w:color="auto" w:fill="FFFFFF"/>
              </w:rPr>
              <w:t>Noc over meas PRBs ±5.65 dB f &lt;= 40.8 GHz</w:t>
            </w:r>
          </w:p>
          <w:p w14:paraId="5939B927" w14:textId="77777777" w:rsidR="00090B9F" w:rsidRPr="00D0162F" w:rsidRDefault="00090B9F" w:rsidP="00090B9F">
            <w:pPr>
              <w:pStyle w:val="TAL"/>
              <w:rPr>
                <w:rFonts w:cs="Arial"/>
                <w:shd w:val="clear" w:color="auto" w:fill="FFFFFF"/>
              </w:rPr>
            </w:pPr>
          </w:p>
          <w:p w14:paraId="1680FD30" w14:textId="2F0BB7CF" w:rsidR="00090B9F" w:rsidRPr="00D0162F" w:rsidRDefault="00090B9F" w:rsidP="00090B9F">
            <w:pPr>
              <w:pStyle w:val="TAL"/>
              <w:rPr>
                <w:rFonts w:cs="Arial"/>
                <w:shd w:val="clear" w:color="auto" w:fill="FFFFFF"/>
              </w:rPr>
            </w:pPr>
            <w:r w:rsidRPr="00D0162F">
              <w:rPr>
                <w:rFonts w:cs="Arial"/>
                <w:shd w:val="clear" w:color="auto" w:fill="FFFFFF"/>
              </w:rPr>
              <w:t>Average Ês0 / Noc ±0.3 dB</w:t>
            </w:r>
          </w:p>
          <w:p w14:paraId="6D7DE31E" w14:textId="0AEA7F28" w:rsidR="00090B9F" w:rsidRPr="00D0162F" w:rsidRDefault="00090B9F" w:rsidP="00090B9F">
            <w:pPr>
              <w:pStyle w:val="TAL"/>
              <w:rPr>
                <w:rFonts w:cs="Arial"/>
                <w:shd w:val="clear" w:color="auto" w:fill="FFFFFF"/>
              </w:rPr>
            </w:pPr>
            <w:r w:rsidRPr="00D0162F">
              <w:rPr>
                <w:rFonts w:cs="Arial"/>
                <w:shd w:val="clear" w:color="auto" w:fill="FFFFFF"/>
              </w:rPr>
              <w:t>Ês0 / Noc over meas PRBs ±0.3 dB</w:t>
            </w:r>
          </w:p>
          <w:p w14:paraId="117ED715" w14:textId="65CFD07D" w:rsidR="00090B9F" w:rsidRPr="00D0162F" w:rsidRDefault="00090B9F" w:rsidP="00090B9F">
            <w:pPr>
              <w:pStyle w:val="TAL"/>
              <w:rPr>
                <w:rFonts w:cs="Arial"/>
                <w:shd w:val="clear" w:color="auto" w:fill="FFFFFF"/>
              </w:rPr>
            </w:pPr>
            <w:r w:rsidRPr="00D0162F">
              <w:rPr>
                <w:rFonts w:cs="Arial"/>
                <w:shd w:val="clear" w:color="auto" w:fill="FFFFFF"/>
              </w:rPr>
              <w:t>Average Ês1 / Noc ±0.3 dB</w:t>
            </w:r>
          </w:p>
          <w:p w14:paraId="17BE9A6D" w14:textId="66212A5F" w:rsidR="00090B9F" w:rsidRPr="00D0162F" w:rsidRDefault="00090B9F" w:rsidP="00090B9F">
            <w:pPr>
              <w:pStyle w:val="TAL"/>
              <w:rPr>
                <w:rFonts w:cs="Arial"/>
                <w:shd w:val="clear" w:color="auto" w:fill="FFFFFF"/>
              </w:rPr>
            </w:pPr>
            <w:r w:rsidRPr="00D0162F">
              <w:rPr>
                <w:rFonts w:cs="Arial"/>
                <w:shd w:val="clear" w:color="auto" w:fill="FFFFFF"/>
              </w:rPr>
              <w:t>Ês1 / Noc over meas PRBs ±0.3 dB</w:t>
            </w:r>
          </w:p>
        </w:tc>
        <w:tc>
          <w:tcPr>
            <w:tcW w:w="3826" w:type="dxa"/>
            <w:tcBorders>
              <w:top w:val="single" w:sz="4" w:space="0" w:color="auto"/>
              <w:left w:val="single" w:sz="4" w:space="0" w:color="auto"/>
              <w:bottom w:val="single" w:sz="4" w:space="0" w:color="auto"/>
              <w:right w:val="single" w:sz="4" w:space="0" w:color="auto"/>
            </w:tcBorders>
          </w:tcPr>
          <w:p w14:paraId="0637100F" w14:textId="7894973C" w:rsidR="00090B9F" w:rsidRPr="00D0162F" w:rsidRDefault="00090B9F" w:rsidP="00090B9F">
            <w:pPr>
              <w:pStyle w:val="TAL"/>
              <w:rPr>
                <w:shd w:val="clear" w:color="auto" w:fill="FFFFFF"/>
              </w:rPr>
            </w:pPr>
            <w:r w:rsidRPr="00D0162F">
              <w:rPr>
                <w:rFonts w:cs="Arial"/>
                <w:shd w:val="clear" w:color="auto" w:fill="FFFFFF"/>
              </w:rPr>
              <w:t xml:space="preserve">Ês0 / Noc </w:t>
            </w:r>
            <w:r w:rsidRPr="00D0162F">
              <w:rPr>
                <w:shd w:val="clear" w:color="auto" w:fill="FFFFFF"/>
              </w:rPr>
              <w:t>is the SNR for the SSB#0</w:t>
            </w:r>
          </w:p>
          <w:p w14:paraId="096FB55E" w14:textId="76DDB889" w:rsidR="00090B9F" w:rsidRPr="00D0162F" w:rsidRDefault="00090B9F" w:rsidP="00090B9F">
            <w:pPr>
              <w:pStyle w:val="TAL"/>
              <w:rPr>
                <w:shd w:val="clear" w:color="auto" w:fill="FFFFFF"/>
              </w:rPr>
            </w:pPr>
            <w:r w:rsidRPr="00D0162F">
              <w:rPr>
                <w:rFonts w:cs="Arial"/>
                <w:shd w:val="clear" w:color="auto" w:fill="FFFFFF"/>
              </w:rPr>
              <w:t xml:space="preserve">Ês1 / Noc </w:t>
            </w:r>
            <w:r w:rsidRPr="00D0162F">
              <w:rPr>
                <w:shd w:val="clear" w:color="auto" w:fill="FFFFFF"/>
              </w:rPr>
              <w:t>is the SNR for the SSB#1</w:t>
            </w:r>
          </w:p>
          <w:p w14:paraId="1D8D872E" w14:textId="77777777" w:rsidR="00090B9F" w:rsidRPr="00D0162F" w:rsidRDefault="00090B9F" w:rsidP="00090B9F">
            <w:pPr>
              <w:pStyle w:val="TAL"/>
              <w:rPr>
                <w:shd w:val="clear" w:color="auto" w:fill="FFFFFF"/>
              </w:rPr>
            </w:pPr>
          </w:p>
          <w:p w14:paraId="46077D87" w14:textId="216374D3" w:rsidR="00090B9F" w:rsidRPr="00D0162F" w:rsidRDefault="00090B9F" w:rsidP="00090B9F">
            <w:pPr>
              <w:pStyle w:val="TAL"/>
            </w:pPr>
            <w:r w:rsidRPr="00D0162F">
              <w:t>Meas PRB is the measurement PRB for SS-RSRP #RBJ to RBJ+19</w:t>
            </w:r>
          </w:p>
        </w:tc>
      </w:tr>
      <w:tr w:rsidR="00090B9F" w:rsidRPr="00D0162F" w14:paraId="6782DA11"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26C2285A" w14:textId="293B1043" w:rsidR="00090B9F" w:rsidRPr="00D0162F" w:rsidRDefault="00090B9F" w:rsidP="00090B9F">
            <w:pPr>
              <w:pStyle w:val="TAL"/>
            </w:pPr>
            <w:r w:rsidRPr="00D0162F">
              <w:t>5.6.3.2 EN-DC FR2 SSB-based L1-RSRP measurement in DRX</w:t>
            </w:r>
          </w:p>
        </w:tc>
        <w:tc>
          <w:tcPr>
            <w:tcW w:w="2639" w:type="dxa"/>
            <w:tcBorders>
              <w:top w:val="single" w:sz="4" w:space="0" w:color="auto"/>
              <w:left w:val="single" w:sz="4" w:space="0" w:color="auto"/>
              <w:bottom w:val="single" w:sz="4" w:space="0" w:color="auto"/>
              <w:right w:val="single" w:sz="4" w:space="0" w:color="auto"/>
            </w:tcBorders>
          </w:tcPr>
          <w:p w14:paraId="0192C570" w14:textId="596FA85A" w:rsidR="00090B9F" w:rsidRPr="00D0162F" w:rsidRDefault="00090B9F" w:rsidP="00090B9F">
            <w:pPr>
              <w:pStyle w:val="TAL"/>
              <w:rPr>
                <w:rFonts w:cs="Arial"/>
                <w:shd w:val="clear" w:color="auto" w:fill="FFFFFF"/>
              </w:rPr>
            </w:pPr>
            <w:r w:rsidRPr="00D0162F">
              <w:rPr>
                <w:rFonts w:cs="Arial"/>
                <w:shd w:val="clear" w:color="auto" w:fill="FFFFFF"/>
              </w:rPr>
              <w:t>Same as 5.6.3.1</w:t>
            </w:r>
          </w:p>
        </w:tc>
        <w:tc>
          <w:tcPr>
            <w:tcW w:w="3826" w:type="dxa"/>
            <w:tcBorders>
              <w:top w:val="single" w:sz="4" w:space="0" w:color="auto"/>
              <w:left w:val="single" w:sz="4" w:space="0" w:color="auto"/>
              <w:bottom w:val="single" w:sz="4" w:space="0" w:color="auto"/>
              <w:right w:val="single" w:sz="4" w:space="0" w:color="auto"/>
            </w:tcBorders>
          </w:tcPr>
          <w:p w14:paraId="76AD0AC3" w14:textId="645908CF" w:rsidR="00090B9F" w:rsidRPr="00D0162F" w:rsidRDefault="00090B9F" w:rsidP="00090B9F">
            <w:pPr>
              <w:pStyle w:val="TAL"/>
            </w:pPr>
            <w:r w:rsidRPr="00D0162F">
              <w:rPr>
                <w:rFonts w:cs="Arial"/>
                <w:shd w:val="clear" w:color="auto" w:fill="FFFFFF"/>
              </w:rPr>
              <w:t>Same as 5.6.3.1</w:t>
            </w:r>
          </w:p>
        </w:tc>
      </w:tr>
      <w:tr w:rsidR="00090B9F" w:rsidRPr="00D0162F" w14:paraId="07702D8F"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0CC2F7A1" w14:textId="168F25FA" w:rsidR="00090B9F" w:rsidRPr="00D0162F" w:rsidRDefault="00090B9F" w:rsidP="00090B9F">
            <w:pPr>
              <w:pStyle w:val="TAL"/>
            </w:pPr>
            <w:r w:rsidRPr="00D0162F">
              <w:t xml:space="preserve">5.6.3.3 </w:t>
            </w:r>
            <w:r w:rsidRPr="00D0162F">
              <w:rPr>
                <w:snapToGrid w:val="0"/>
              </w:rPr>
              <w:t>EN-DC FR2 CSI-RS-based L1-RSRP measurement in non-DRX</w:t>
            </w:r>
          </w:p>
        </w:tc>
        <w:tc>
          <w:tcPr>
            <w:tcW w:w="2639" w:type="dxa"/>
            <w:tcBorders>
              <w:top w:val="single" w:sz="4" w:space="0" w:color="auto"/>
              <w:left w:val="single" w:sz="4" w:space="0" w:color="auto"/>
              <w:bottom w:val="single" w:sz="4" w:space="0" w:color="auto"/>
              <w:right w:val="single" w:sz="4" w:space="0" w:color="auto"/>
            </w:tcBorders>
          </w:tcPr>
          <w:p w14:paraId="0CB0B0A7" w14:textId="77777777" w:rsidR="00090B9F" w:rsidRPr="00D0162F" w:rsidRDefault="00090B9F" w:rsidP="00090B9F">
            <w:pPr>
              <w:pStyle w:val="TAL"/>
              <w:rPr>
                <w:rFonts w:cs="Arial"/>
                <w:shd w:val="clear" w:color="auto" w:fill="FFFFFF"/>
              </w:rPr>
            </w:pPr>
            <w:r w:rsidRPr="00D0162F">
              <w:rPr>
                <w:rFonts w:cs="Arial"/>
                <w:shd w:val="clear" w:color="auto" w:fill="FFFFFF"/>
              </w:rPr>
              <w:t>Average Noc ±5.65 dB, f &lt;= 40.8 GHz</w:t>
            </w:r>
          </w:p>
          <w:p w14:paraId="7175BF6C" w14:textId="77777777" w:rsidR="00090B9F" w:rsidRPr="00D0162F" w:rsidRDefault="00090B9F" w:rsidP="00090B9F">
            <w:pPr>
              <w:pStyle w:val="TAL"/>
              <w:rPr>
                <w:rFonts w:cs="Arial"/>
                <w:shd w:val="clear" w:color="auto" w:fill="FFFFFF"/>
              </w:rPr>
            </w:pPr>
            <w:r w:rsidRPr="00D0162F">
              <w:rPr>
                <w:rFonts w:cs="Arial"/>
                <w:shd w:val="clear" w:color="auto" w:fill="FFFFFF"/>
              </w:rPr>
              <w:t>Noc over meas PRBs ±5.65 dB f &lt;= 40.8 GHz</w:t>
            </w:r>
          </w:p>
          <w:p w14:paraId="4D3D7A62" w14:textId="77777777" w:rsidR="00090B9F" w:rsidRPr="00D0162F" w:rsidRDefault="00090B9F" w:rsidP="00090B9F">
            <w:pPr>
              <w:pStyle w:val="TAL"/>
              <w:rPr>
                <w:rFonts w:cs="Arial"/>
                <w:shd w:val="clear" w:color="auto" w:fill="FFFFFF"/>
              </w:rPr>
            </w:pPr>
          </w:p>
          <w:p w14:paraId="4A8CEE06" w14:textId="77777777" w:rsidR="00090B9F" w:rsidRPr="00D0162F" w:rsidRDefault="00090B9F" w:rsidP="00090B9F">
            <w:pPr>
              <w:pStyle w:val="TAL"/>
              <w:rPr>
                <w:rFonts w:cs="Arial"/>
                <w:shd w:val="clear" w:color="auto" w:fill="FFFFFF"/>
              </w:rPr>
            </w:pPr>
            <w:r w:rsidRPr="00D0162F">
              <w:rPr>
                <w:rFonts w:cs="Arial"/>
                <w:shd w:val="clear" w:color="auto" w:fill="FFFFFF"/>
              </w:rPr>
              <w:t>Average Ês0 / Noc ±0.3 dB</w:t>
            </w:r>
          </w:p>
          <w:p w14:paraId="1B942FA7" w14:textId="77777777" w:rsidR="00090B9F" w:rsidRPr="00D0162F" w:rsidRDefault="00090B9F" w:rsidP="00090B9F">
            <w:pPr>
              <w:pStyle w:val="TAL"/>
              <w:rPr>
                <w:rFonts w:cs="Arial"/>
                <w:shd w:val="clear" w:color="auto" w:fill="FFFFFF"/>
              </w:rPr>
            </w:pPr>
            <w:r w:rsidRPr="00D0162F">
              <w:rPr>
                <w:rFonts w:cs="Arial"/>
                <w:shd w:val="clear" w:color="auto" w:fill="FFFFFF"/>
              </w:rPr>
              <w:t>Ês0 / Noc over meas PRBs ±0.3 dB</w:t>
            </w:r>
          </w:p>
          <w:p w14:paraId="1EF4DA7C" w14:textId="77777777" w:rsidR="00090B9F" w:rsidRPr="00D0162F" w:rsidRDefault="00090B9F" w:rsidP="00090B9F">
            <w:pPr>
              <w:pStyle w:val="TAL"/>
              <w:rPr>
                <w:rFonts w:cs="Arial"/>
                <w:shd w:val="clear" w:color="auto" w:fill="FFFFFF"/>
              </w:rPr>
            </w:pPr>
            <w:r w:rsidRPr="00D0162F">
              <w:rPr>
                <w:rFonts w:cs="Arial"/>
                <w:shd w:val="clear" w:color="auto" w:fill="FFFFFF"/>
              </w:rPr>
              <w:t>Average Ês1 / Noc ±0.3 dB</w:t>
            </w:r>
          </w:p>
          <w:p w14:paraId="2EA2A512" w14:textId="326E7F18" w:rsidR="00090B9F" w:rsidRPr="00D0162F" w:rsidRDefault="00090B9F" w:rsidP="00090B9F">
            <w:pPr>
              <w:pStyle w:val="TAL"/>
              <w:rPr>
                <w:rFonts w:cs="Arial"/>
                <w:shd w:val="clear" w:color="auto" w:fill="FFFFFF"/>
              </w:rPr>
            </w:pPr>
            <w:r w:rsidRPr="00D0162F">
              <w:rPr>
                <w:rFonts w:cs="Arial"/>
                <w:shd w:val="clear" w:color="auto" w:fill="FFFFFF"/>
              </w:rPr>
              <w:t>Ês1 / Noc over meas PRBs ±0.3 dB</w:t>
            </w:r>
          </w:p>
        </w:tc>
        <w:tc>
          <w:tcPr>
            <w:tcW w:w="3826" w:type="dxa"/>
            <w:tcBorders>
              <w:top w:val="single" w:sz="4" w:space="0" w:color="auto"/>
              <w:left w:val="single" w:sz="4" w:space="0" w:color="auto"/>
              <w:bottom w:val="single" w:sz="4" w:space="0" w:color="auto"/>
              <w:right w:val="single" w:sz="4" w:space="0" w:color="auto"/>
            </w:tcBorders>
          </w:tcPr>
          <w:p w14:paraId="540E9076" w14:textId="77777777" w:rsidR="00090B9F" w:rsidRPr="00D0162F" w:rsidRDefault="00090B9F" w:rsidP="00090B9F">
            <w:pPr>
              <w:pStyle w:val="TAL"/>
              <w:rPr>
                <w:shd w:val="clear" w:color="auto" w:fill="FFFFFF"/>
              </w:rPr>
            </w:pPr>
            <w:r w:rsidRPr="00D0162F">
              <w:rPr>
                <w:rFonts w:cs="Arial"/>
                <w:shd w:val="clear" w:color="auto" w:fill="FFFFFF"/>
              </w:rPr>
              <w:t xml:space="preserve">Ês0 / Noc </w:t>
            </w:r>
            <w:r w:rsidRPr="00D0162F">
              <w:rPr>
                <w:shd w:val="clear" w:color="auto" w:fill="FFFFFF"/>
              </w:rPr>
              <w:t>is the SNR for the CSI-RS#0</w:t>
            </w:r>
          </w:p>
          <w:p w14:paraId="4DC8E96A" w14:textId="77777777" w:rsidR="00090B9F" w:rsidRPr="00D0162F" w:rsidRDefault="00090B9F" w:rsidP="00090B9F">
            <w:pPr>
              <w:pStyle w:val="TAL"/>
              <w:rPr>
                <w:shd w:val="clear" w:color="auto" w:fill="FFFFFF"/>
              </w:rPr>
            </w:pPr>
            <w:r w:rsidRPr="00D0162F">
              <w:rPr>
                <w:rFonts w:cs="Arial"/>
                <w:shd w:val="clear" w:color="auto" w:fill="FFFFFF"/>
              </w:rPr>
              <w:t xml:space="preserve">Ês1 / Noc </w:t>
            </w:r>
            <w:r w:rsidRPr="00D0162F">
              <w:rPr>
                <w:shd w:val="clear" w:color="auto" w:fill="FFFFFF"/>
              </w:rPr>
              <w:t>is the SNR for the CSI-RS#1</w:t>
            </w:r>
          </w:p>
          <w:p w14:paraId="2FAF6C96" w14:textId="77777777" w:rsidR="00090B9F" w:rsidRPr="00D0162F" w:rsidRDefault="00090B9F" w:rsidP="00090B9F">
            <w:pPr>
              <w:pStyle w:val="TAL"/>
              <w:rPr>
                <w:shd w:val="clear" w:color="auto" w:fill="FFFFFF"/>
              </w:rPr>
            </w:pPr>
          </w:p>
          <w:p w14:paraId="30A36541" w14:textId="0B959640" w:rsidR="00090B9F" w:rsidRPr="00D0162F" w:rsidRDefault="00090B9F" w:rsidP="00090B9F">
            <w:pPr>
              <w:pStyle w:val="TAL"/>
            </w:pPr>
            <w:r w:rsidRPr="00D0162F">
              <w:t>Meas PRB is the measurement PRB for CSI-RS-RSRP #RBJ to RBJ+65</w:t>
            </w:r>
          </w:p>
        </w:tc>
      </w:tr>
      <w:tr w:rsidR="00090B9F" w:rsidRPr="00D0162F" w14:paraId="133FFE0E"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6BE60E41" w14:textId="342D06F7" w:rsidR="00090B9F" w:rsidRPr="00D0162F" w:rsidRDefault="00090B9F" w:rsidP="00090B9F">
            <w:pPr>
              <w:pStyle w:val="TAL"/>
            </w:pPr>
            <w:r w:rsidRPr="00D0162F">
              <w:t xml:space="preserve">5.6.3.4 </w:t>
            </w:r>
            <w:r w:rsidRPr="00D0162F">
              <w:rPr>
                <w:snapToGrid w:val="0"/>
              </w:rPr>
              <w:t>EN-DC FR2 CSI-RS-based L1-RSRP measurement in DRX</w:t>
            </w:r>
          </w:p>
        </w:tc>
        <w:tc>
          <w:tcPr>
            <w:tcW w:w="2639" w:type="dxa"/>
            <w:tcBorders>
              <w:top w:val="single" w:sz="4" w:space="0" w:color="auto"/>
              <w:left w:val="single" w:sz="4" w:space="0" w:color="auto"/>
              <w:bottom w:val="single" w:sz="4" w:space="0" w:color="auto"/>
              <w:right w:val="single" w:sz="4" w:space="0" w:color="auto"/>
            </w:tcBorders>
          </w:tcPr>
          <w:p w14:paraId="73BDC14E" w14:textId="3E70FFBB" w:rsidR="00090B9F" w:rsidRPr="00D0162F" w:rsidRDefault="00090B9F" w:rsidP="00090B9F">
            <w:pPr>
              <w:pStyle w:val="TAL"/>
              <w:rPr>
                <w:rFonts w:cs="Arial"/>
                <w:shd w:val="clear" w:color="auto" w:fill="FFFFFF"/>
              </w:rPr>
            </w:pPr>
            <w:r w:rsidRPr="00D0162F">
              <w:rPr>
                <w:rFonts w:cs="Arial"/>
                <w:shd w:val="clear" w:color="auto" w:fill="FFFFFF"/>
              </w:rPr>
              <w:t>Same as 5.6.3.3</w:t>
            </w:r>
          </w:p>
        </w:tc>
        <w:tc>
          <w:tcPr>
            <w:tcW w:w="3826" w:type="dxa"/>
            <w:tcBorders>
              <w:top w:val="single" w:sz="4" w:space="0" w:color="auto"/>
              <w:left w:val="single" w:sz="4" w:space="0" w:color="auto"/>
              <w:bottom w:val="single" w:sz="4" w:space="0" w:color="auto"/>
              <w:right w:val="single" w:sz="4" w:space="0" w:color="auto"/>
            </w:tcBorders>
          </w:tcPr>
          <w:p w14:paraId="51ADCA8A" w14:textId="100F8626" w:rsidR="00090B9F" w:rsidRPr="00D0162F" w:rsidRDefault="00090B9F" w:rsidP="00090B9F">
            <w:pPr>
              <w:pStyle w:val="TAL"/>
            </w:pPr>
            <w:r w:rsidRPr="00D0162F">
              <w:rPr>
                <w:rFonts w:cs="Arial"/>
                <w:shd w:val="clear" w:color="auto" w:fill="FFFFFF"/>
              </w:rPr>
              <w:t>Same as 5.6.3.3</w:t>
            </w:r>
          </w:p>
        </w:tc>
      </w:tr>
      <w:tr w:rsidR="00090B9F" w:rsidRPr="00D0162F" w14:paraId="18F7F80E"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0EB47282" w14:textId="77777777" w:rsidR="00090B9F" w:rsidRPr="00D0162F" w:rsidRDefault="00090B9F" w:rsidP="00090B9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5.6.4.1 EN-DC FR2 SRS-RSRP measurement in non-DRX</w:t>
            </w:r>
          </w:p>
        </w:tc>
        <w:tc>
          <w:tcPr>
            <w:tcW w:w="2639" w:type="dxa"/>
            <w:tcBorders>
              <w:top w:val="single" w:sz="4" w:space="0" w:color="auto"/>
              <w:left w:val="single" w:sz="4" w:space="0" w:color="auto"/>
              <w:bottom w:val="single" w:sz="4" w:space="0" w:color="auto"/>
              <w:right w:val="single" w:sz="4" w:space="0" w:color="auto"/>
            </w:tcBorders>
          </w:tcPr>
          <w:p w14:paraId="3B999050" w14:textId="77777777" w:rsidR="00090B9F" w:rsidRPr="00D0162F" w:rsidRDefault="00090B9F" w:rsidP="00090B9F">
            <w:pPr>
              <w:keepNext/>
              <w:keepLines/>
              <w:overflowPunct/>
              <w:autoSpaceDE/>
              <w:autoSpaceDN/>
              <w:adjustRightInd/>
              <w:spacing w:after="0"/>
              <w:textAlignment w:val="auto"/>
              <w:rPr>
                <w:rFonts w:ascii="Arial" w:eastAsia="SimSun" w:hAnsi="Arial" w:cs="Arial"/>
                <w:sz w:val="18"/>
                <w:shd w:val="clear" w:color="auto" w:fill="FFFFFF"/>
                <w:lang w:eastAsia="en-US"/>
              </w:rPr>
            </w:pPr>
            <w:r w:rsidRPr="00D0162F">
              <w:rPr>
                <w:rFonts w:ascii="Arial" w:eastAsia="SimSun" w:hAnsi="Arial" w:cs="Arial"/>
                <w:sz w:val="18"/>
                <w:shd w:val="clear" w:color="auto" w:fill="FFFFFF"/>
                <w:lang w:eastAsia="en-US"/>
              </w:rPr>
              <w:t>Noc ±5.65 dB, f &lt;= 40.8 GHz</w:t>
            </w:r>
          </w:p>
          <w:p w14:paraId="0D42118D" w14:textId="77777777" w:rsidR="00090B9F" w:rsidRPr="00D0162F" w:rsidRDefault="00090B9F" w:rsidP="00090B9F">
            <w:pPr>
              <w:keepNext/>
              <w:keepLines/>
              <w:overflowPunct/>
              <w:autoSpaceDE/>
              <w:autoSpaceDN/>
              <w:adjustRightInd/>
              <w:spacing w:after="0"/>
              <w:textAlignment w:val="auto"/>
              <w:rPr>
                <w:rFonts w:ascii="Arial" w:eastAsia="SimSun" w:hAnsi="Arial" w:cs="Arial"/>
                <w:sz w:val="18"/>
                <w:shd w:val="clear" w:color="auto" w:fill="FFFFFF"/>
                <w:lang w:eastAsia="en-US"/>
              </w:rPr>
            </w:pPr>
            <w:r w:rsidRPr="00D0162F">
              <w:rPr>
                <w:rFonts w:ascii="Arial" w:eastAsia="SimSun" w:hAnsi="Arial" w:cs="Arial"/>
                <w:sz w:val="18"/>
                <w:shd w:val="clear" w:color="auto" w:fill="FFFFFF"/>
                <w:lang w:eastAsia="en-US"/>
              </w:rPr>
              <w:t>Noc over meas PRBs ±5.65 dB f &lt;= 40.8 GHz</w:t>
            </w:r>
          </w:p>
          <w:p w14:paraId="3AA80273" w14:textId="77777777" w:rsidR="00090B9F" w:rsidRPr="00D0162F" w:rsidRDefault="00090B9F" w:rsidP="00090B9F">
            <w:pPr>
              <w:keepNext/>
              <w:keepLines/>
              <w:overflowPunct/>
              <w:autoSpaceDE/>
              <w:autoSpaceDN/>
              <w:adjustRightInd/>
              <w:spacing w:after="0"/>
              <w:textAlignment w:val="auto"/>
              <w:rPr>
                <w:rFonts w:ascii="Arial" w:eastAsia="SimSun" w:hAnsi="Arial" w:cs="Arial"/>
                <w:sz w:val="18"/>
                <w:shd w:val="clear" w:color="auto" w:fill="FFFFFF"/>
                <w:lang w:eastAsia="en-US"/>
              </w:rPr>
            </w:pPr>
          </w:p>
          <w:p w14:paraId="5A72C068" w14:textId="77777777" w:rsidR="00090B9F" w:rsidRPr="00D0162F" w:rsidRDefault="00090B9F" w:rsidP="00090B9F">
            <w:pPr>
              <w:keepNext/>
              <w:keepLines/>
              <w:overflowPunct/>
              <w:autoSpaceDE/>
              <w:autoSpaceDN/>
              <w:adjustRightInd/>
              <w:spacing w:after="0"/>
              <w:textAlignment w:val="auto"/>
              <w:rPr>
                <w:rFonts w:ascii="Arial" w:eastAsia="SimSun" w:hAnsi="Arial" w:cs="Arial"/>
                <w:sz w:val="18"/>
                <w:shd w:val="clear" w:color="auto" w:fill="FFFFFF"/>
                <w:lang w:eastAsia="en-US"/>
              </w:rPr>
            </w:pPr>
            <w:r w:rsidRPr="00D0162F">
              <w:rPr>
                <w:rFonts w:ascii="Arial" w:eastAsia="SimSun" w:hAnsi="Arial" w:cs="Arial"/>
                <w:sz w:val="18"/>
                <w:shd w:val="clear" w:color="auto" w:fill="FFFFFF"/>
                <w:lang w:eastAsia="en-US"/>
              </w:rPr>
              <w:t>Ês1 / Noc ±0.3 dB</w:t>
            </w:r>
          </w:p>
          <w:p w14:paraId="7F4C2C52" w14:textId="77777777" w:rsidR="00090B9F" w:rsidRPr="00D0162F" w:rsidRDefault="00090B9F" w:rsidP="00090B9F">
            <w:pPr>
              <w:keepNext/>
              <w:keepLines/>
              <w:overflowPunct/>
              <w:autoSpaceDE/>
              <w:autoSpaceDN/>
              <w:adjustRightInd/>
              <w:spacing w:after="0"/>
              <w:textAlignment w:val="auto"/>
              <w:rPr>
                <w:rFonts w:ascii="Arial" w:eastAsia="SimSun" w:hAnsi="Arial" w:cs="Arial"/>
                <w:sz w:val="18"/>
                <w:shd w:val="clear" w:color="auto" w:fill="FFFFFF"/>
                <w:lang w:eastAsia="en-US"/>
              </w:rPr>
            </w:pPr>
            <w:r w:rsidRPr="00D0162F">
              <w:rPr>
                <w:rFonts w:ascii="Arial" w:eastAsia="SimSun" w:hAnsi="Arial" w:cs="Arial"/>
                <w:sz w:val="18"/>
                <w:shd w:val="clear" w:color="auto" w:fill="FFFFFF"/>
                <w:lang w:eastAsia="en-US"/>
              </w:rPr>
              <w:t>Meas PRB Ês1 / Noc ±0.3 dB</w:t>
            </w:r>
          </w:p>
        </w:tc>
        <w:tc>
          <w:tcPr>
            <w:tcW w:w="3826" w:type="dxa"/>
            <w:tcBorders>
              <w:top w:val="single" w:sz="4" w:space="0" w:color="auto"/>
              <w:left w:val="single" w:sz="4" w:space="0" w:color="auto"/>
              <w:bottom w:val="single" w:sz="4" w:space="0" w:color="auto"/>
              <w:right w:val="single" w:sz="4" w:space="0" w:color="auto"/>
            </w:tcBorders>
          </w:tcPr>
          <w:p w14:paraId="284D3E20" w14:textId="77777777" w:rsidR="00090B9F" w:rsidRPr="00D0162F" w:rsidDel="00EF35B7" w:rsidRDefault="00090B9F" w:rsidP="00090B9F">
            <w:pPr>
              <w:keepNext/>
              <w:keepLines/>
              <w:overflowPunct/>
              <w:autoSpaceDE/>
              <w:autoSpaceDN/>
              <w:adjustRightInd/>
              <w:spacing w:after="0"/>
              <w:textAlignment w:val="auto"/>
              <w:rPr>
                <w:rFonts w:ascii="Arial" w:eastAsia="SimSun" w:hAnsi="Arial"/>
                <w:sz w:val="18"/>
                <w:lang w:eastAsia="en-US"/>
              </w:rPr>
            </w:pPr>
            <w:r w:rsidRPr="00D0162F">
              <w:rPr>
                <w:rFonts w:ascii="Arial" w:eastAsia="SimSun" w:hAnsi="Arial"/>
                <w:sz w:val="18"/>
                <w:lang w:eastAsia="en-US"/>
              </w:rPr>
              <w:t>Noc is the AWGN on the NR freq</w:t>
            </w:r>
          </w:p>
          <w:p w14:paraId="365520AD" w14:textId="77777777" w:rsidR="00090B9F" w:rsidRPr="00D0162F" w:rsidRDefault="00090B9F" w:rsidP="00090B9F">
            <w:pPr>
              <w:keepNext/>
              <w:keepLines/>
              <w:overflowPunct/>
              <w:autoSpaceDE/>
              <w:autoSpaceDN/>
              <w:adjustRightInd/>
              <w:spacing w:after="0"/>
              <w:textAlignment w:val="auto"/>
              <w:rPr>
                <w:rFonts w:ascii="Arial" w:eastAsia="SimSun" w:hAnsi="Arial"/>
                <w:sz w:val="18"/>
                <w:lang w:eastAsia="en-US"/>
              </w:rPr>
            </w:pPr>
          </w:p>
          <w:p w14:paraId="7AD35886" w14:textId="77777777" w:rsidR="00090B9F" w:rsidRPr="00D0162F" w:rsidRDefault="00090B9F" w:rsidP="00090B9F">
            <w:pPr>
              <w:keepNext/>
              <w:keepLines/>
              <w:overflowPunct/>
              <w:autoSpaceDE/>
              <w:autoSpaceDN/>
              <w:adjustRightInd/>
              <w:spacing w:after="0"/>
              <w:textAlignment w:val="auto"/>
              <w:rPr>
                <w:rFonts w:ascii="Arial" w:eastAsia="SimSun" w:hAnsi="Arial" w:cs="Arial"/>
                <w:sz w:val="18"/>
                <w:shd w:val="clear" w:color="auto" w:fill="FFFFFF"/>
                <w:lang w:eastAsia="en-US"/>
              </w:rPr>
            </w:pPr>
            <w:r w:rsidRPr="00D0162F">
              <w:rPr>
                <w:rFonts w:ascii="Arial" w:eastAsia="SimSun" w:hAnsi="Arial"/>
                <w:sz w:val="18"/>
                <w:lang w:eastAsia="en-US"/>
              </w:rPr>
              <w:t>Ês1 / Noc is the ratio of cell2 signal/AWGN</w:t>
            </w:r>
          </w:p>
        </w:tc>
      </w:tr>
      <w:tr w:rsidR="00090B9F" w:rsidRPr="00D0162F" w14:paraId="64C259C4"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2768A151" w14:textId="77777777" w:rsidR="00090B9F" w:rsidRPr="00D0162F" w:rsidRDefault="00090B9F" w:rsidP="00090B9F">
            <w:pPr>
              <w:pStyle w:val="TAL"/>
            </w:pPr>
            <w:r w:rsidRPr="00D0162F">
              <w:t>5.6.6.1 EN-DC FR2 CSI-RS based CMR and no dedicated IMR L1-SINR measurement in DRX</w:t>
            </w:r>
          </w:p>
        </w:tc>
        <w:tc>
          <w:tcPr>
            <w:tcW w:w="2639" w:type="dxa"/>
            <w:tcBorders>
              <w:top w:val="single" w:sz="4" w:space="0" w:color="auto"/>
              <w:left w:val="single" w:sz="4" w:space="0" w:color="auto"/>
              <w:bottom w:val="single" w:sz="4" w:space="0" w:color="auto"/>
              <w:right w:val="single" w:sz="4" w:space="0" w:color="auto"/>
            </w:tcBorders>
          </w:tcPr>
          <w:p w14:paraId="740169DA" w14:textId="77777777" w:rsidR="00090B9F" w:rsidRPr="00D0162F" w:rsidRDefault="00090B9F" w:rsidP="00090B9F">
            <w:pPr>
              <w:pStyle w:val="TAL"/>
              <w:rPr>
                <w:rFonts w:cs="Arial"/>
                <w:shd w:val="clear" w:color="auto" w:fill="FFFFFF"/>
              </w:rPr>
            </w:pPr>
            <w:r w:rsidRPr="00D0162F">
              <w:rPr>
                <w:rFonts w:cs="Arial"/>
                <w:shd w:val="clear" w:color="auto" w:fill="FFFFFF"/>
              </w:rPr>
              <w:t>Average Noc ±5.65 dB, f &lt;= 40.8 GHz</w:t>
            </w:r>
          </w:p>
          <w:p w14:paraId="7546D0B2" w14:textId="77777777" w:rsidR="00090B9F" w:rsidRPr="00D0162F" w:rsidRDefault="00090B9F" w:rsidP="00090B9F">
            <w:pPr>
              <w:pStyle w:val="TAL"/>
              <w:rPr>
                <w:rFonts w:cs="Arial"/>
                <w:shd w:val="clear" w:color="auto" w:fill="FFFFFF"/>
              </w:rPr>
            </w:pPr>
            <w:r w:rsidRPr="00D0162F">
              <w:rPr>
                <w:rFonts w:cs="Arial"/>
                <w:shd w:val="clear" w:color="auto" w:fill="FFFFFF"/>
              </w:rPr>
              <w:t>Noc over meas PRBs ±5.65 dB f &lt;= 40.8 GHz</w:t>
            </w:r>
          </w:p>
          <w:p w14:paraId="38C12A49" w14:textId="77777777" w:rsidR="00090B9F" w:rsidRPr="00D0162F" w:rsidRDefault="00090B9F" w:rsidP="00090B9F">
            <w:pPr>
              <w:pStyle w:val="TAL"/>
              <w:rPr>
                <w:rFonts w:cs="Arial"/>
                <w:shd w:val="clear" w:color="auto" w:fill="FFFFFF"/>
              </w:rPr>
            </w:pPr>
          </w:p>
          <w:p w14:paraId="65800277" w14:textId="77777777" w:rsidR="00090B9F" w:rsidRPr="00D0162F" w:rsidRDefault="00090B9F" w:rsidP="00090B9F">
            <w:pPr>
              <w:pStyle w:val="TAL"/>
              <w:rPr>
                <w:rFonts w:cs="Arial"/>
                <w:shd w:val="clear" w:color="auto" w:fill="FFFFFF"/>
              </w:rPr>
            </w:pPr>
            <w:r w:rsidRPr="00D0162F">
              <w:rPr>
                <w:rFonts w:cs="Arial"/>
                <w:shd w:val="clear" w:color="auto" w:fill="FFFFFF"/>
              </w:rPr>
              <w:t>Average Ês0 / Noc ±0.3 dB</w:t>
            </w:r>
          </w:p>
          <w:p w14:paraId="7AEB8829" w14:textId="77777777" w:rsidR="00090B9F" w:rsidRPr="00D0162F" w:rsidRDefault="00090B9F" w:rsidP="00090B9F">
            <w:pPr>
              <w:pStyle w:val="TAL"/>
              <w:rPr>
                <w:rFonts w:cs="Arial"/>
                <w:shd w:val="clear" w:color="auto" w:fill="FFFFFF"/>
              </w:rPr>
            </w:pPr>
            <w:r w:rsidRPr="00D0162F">
              <w:rPr>
                <w:rFonts w:cs="Arial"/>
                <w:shd w:val="clear" w:color="auto" w:fill="FFFFFF"/>
              </w:rPr>
              <w:t>Ês0 / Noc over meas PRBs ±0.3 dB</w:t>
            </w:r>
          </w:p>
          <w:p w14:paraId="38D3938B" w14:textId="77777777" w:rsidR="00090B9F" w:rsidRPr="00D0162F" w:rsidRDefault="00090B9F" w:rsidP="00090B9F">
            <w:pPr>
              <w:pStyle w:val="TAL"/>
              <w:rPr>
                <w:rFonts w:cs="Arial"/>
                <w:shd w:val="clear" w:color="auto" w:fill="FFFFFF"/>
              </w:rPr>
            </w:pPr>
            <w:r w:rsidRPr="00D0162F">
              <w:rPr>
                <w:rFonts w:cs="Arial"/>
                <w:shd w:val="clear" w:color="auto" w:fill="FFFFFF"/>
              </w:rPr>
              <w:t>Average Ês1 / Noc ±0.3 dB</w:t>
            </w:r>
          </w:p>
          <w:p w14:paraId="27CFFEB5" w14:textId="77777777" w:rsidR="00090B9F" w:rsidRPr="00D0162F" w:rsidRDefault="00090B9F" w:rsidP="00090B9F">
            <w:pPr>
              <w:pStyle w:val="TAL"/>
              <w:rPr>
                <w:rFonts w:cs="Arial"/>
                <w:shd w:val="clear" w:color="auto" w:fill="FFFFFF"/>
              </w:rPr>
            </w:pPr>
            <w:r w:rsidRPr="00D0162F">
              <w:rPr>
                <w:rFonts w:cs="Arial"/>
                <w:shd w:val="clear" w:color="auto" w:fill="FFFFFF"/>
              </w:rPr>
              <w:t>Ês1 / Noc over meas PRBs ±0.3 dB</w:t>
            </w:r>
          </w:p>
        </w:tc>
        <w:tc>
          <w:tcPr>
            <w:tcW w:w="3826" w:type="dxa"/>
            <w:tcBorders>
              <w:top w:val="single" w:sz="4" w:space="0" w:color="auto"/>
              <w:left w:val="single" w:sz="4" w:space="0" w:color="auto"/>
              <w:bottom w:val="single" w:sz="4" w:space="0" w:color="auto"/>
              <w:right w:val="single" w:sz="4" w:space="0" w:color="auto"/>
            </w:tcBorders>
          </w:tcPr>
          <w:p w14:paraId="716B3CF8" w14:textId="77777777" w:rsidR="00090B9F" w:rsidRPr="00D0162F" w:rsidRDefault="00090B9F" w:rsidP="00090B9F">
            <w:pPr>
              <w:pStyle w:val="TAL"/>
              <w:rPr>
                <w:shd w:val="clear" w:color="auto" w:fill="FFFFFF"/>
              </w:rPr>
            </w:pPr>
            <w:r w:rsidRPr="00D0162F">
              <w:rPr>
                <w:rFonts w:cs="Arial"/>
                <w:shd w:val="clear" w:color="auto" w:fill="FFFFFF"/>
              </w:rPr>
              <w:t xml:space="preserve">Ês0 / Noc </w:t>
            </w:r>
            <w:r w:rsidRPr="00D0162F">
              <w:rPr>
                <w:shd w:val="clear" w:color="auto" w:fill="FFFFFF"/>
              </w:rPr>
              <w:t>is the SNR for the CSI-RS#0</w:t>
            </w:r>
          </w:p>
          <w:p w14:paraId="3A0EE06B" w14:textId="77777777" w:rsidR="00090B9F" w:rsidRPr="00D0162F" w:rsidRDefault="00090B9F" w:rsidP="00090B9F">
            <w:pPr>
              <w:pStyle w:val="TAL"/>
              <w:rPr>
                <w:shd w:val="clear" w:color="auto" w:fill="FFFFFF"/>
              </w:rPr>
            </w:pPr>
            <w:r w:rsidRPr="00D0162F">
              <w:rPr>
                <w:rFonts w:cs="Arial"/>
                <w:shd w:val="clear" w:color="auto" w:fill="FFFFFF"/>
              </w:rPr>
              <w:t xml:space="preserve">Ês1 / Noc </w:t>
            </w:r>
            <w:r w:rsidRPr="00D0162F">
              <w:rPr>
                <w:shd w:val="clear" w:color="auto" w:fill="FFFFFF"/>
              </w:rPr>
              <w:t>is the SNR for the CSI-RS#1</w:t>
            </w:r>
          </w:p>
          <w:p w14:paraId="67C4391E" w14:textId="77777777" w:rsidR="00090B9F" w:rsidRPr="00D0162F" w:rsidRDefault="00090B9F" w:rsidP="00090B9F">
            <w:pPr>
              <w:pStyle w:val="TAL"/>
              <w:rPr>
                <w:shd w:val="clear" w:color="auto" w:fill="FFFFFF"/>
              </w:rPr>
            </w:pPr>
          </w:p>
          <w:p w14:paraId="6DD02257" w14:textId="77777777" w:rsidR="00090B9F" w:rsidRPr="00D0162F" w:rsidRDefault="00090B9F" w:rsidP="00090B9F">
            <w:pPr>
              <w:pStyle w:val="TAL"/>
              <w:rPr>
                <w:rFonts w:cs="Arial"/>
                <w:shd w:val="clear" w:color="auto" w:fill="FFFFFF"/>
              </w:rPr>
            </w:pPr>
            <w:r w:rsidRPr="00D0162F">
              <w:t>Meas PRB is the measurement PRB for CSI-RS-SINR #RBJ to RBJ+275</w:t>
            </w:r>
          </w:p>
        </w:tc>
      </w:tr>
      <w:tr w:rsidR="00090B9F" w:rsidRPr="00D0162F" w14:paraId="4B5DE817"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0EFA9F47" w14:textId="77777777" w:rsidR="00090B9F" w:rsidRPr="00D0162F" w:rsidRDefault="00090B9F" w:rsidP="00090B9F">
            <w:pPr>
              <w:pStyle w:val="TAL"/>
            </w:pPr>
            <w:r w:rsidRPr="00D0162F">
              <w:t>5.6.6.2 EN-DC FR2 SSB based CMR and dedicated IMR L1-SINR measurement in non-DRX</w:t>
            </w:r>
          </w:p>
        </w:tc>
        <w:tc>
          <w:tcPr>
            <w:tcW w:w="2639" w:type="dxa"/>
            <w:tcBorders>
              <w:top w:val="single" w:sz="4" w:space="0" w:color="auto"/>
              <w:left w:val="single" w:sz="4" w:space="0" w:color="auto"/>
              <w:bottom w:val="single" w:sz="4" w:space="0" w:color="auto"/>
              <w:right w:val="single" w:sz="4" w:space="0" w:color="auto"/>
            </w:tcBorders>
          </w:tcPr>
          <w:p w14:paraId="3FBD2FEC" w14:textId="77777777" w:rsidR="00090B9F" w:rsidRPr="00D0162F" w:rsidRDefault="00090B9F" w:rsidP="00090B9F">
            <w:pPr>
              <w:pStyle w:val="TAL"/>
              <w:rPr>
                <w:rFonts w:cs="Arial"/>
                <w:shd w:val="clear" w:color="auto" w:fill="FFFFFF"/>
              </w:rPr>
            </w:pPr>
            <w:r w:rsidRPr="00D0162F">
              <w:rPr>
                <w:rFonts w:cs="Arial"/>
                <w:shd w:val="clear" w:color="auto" w:fill="FFFFFF"/>
              </w:rPr>
              <w:t>Average Noc ±5.65 dB, f &lt;= 40.8 GHz</w:t>
            </w:r>
          </w:p>
          <w:p w14:paraId="57E4555D" w14:textId="77777777" w:rsidR="00090B9F" w:rsidRPr="00D0162F" w:rsidRDefault="00090B9F" w:rsidP="00090B9F">
            <w:pPr>
              <w:pStyle w:val="TAL"/>
              <w:rPr>
                <w:rFonts w:cs="Arial"/>
                <w:shd w:val="clear" w:color="auto" w:fill="FFFFFF"/>
              </w:rPr>
            </w:pPr>
            <w:r w:rsidRPr="00D0162F">
              <w:rPr>
                <w:rFonts w:cs="Arial"/>
                <w:shd w:val="clear" w:color="auto" w:fill="FFFFFF"/>
              </w:rPr>
              <w:t>Noc over meas PRBs ±5.65 dB f &lt;= 40.8 GHz</w:t>
            </w:r>
          </w:p>
          <w:p w14:paraId="6DABA873" w14:textId="77777777" w:rsidR="00090B9F" w:rsidRPr="00D0162F" w:rsidRDefault="00090B9F" w:rsidP="00090B9F">
            <w:pPr>
              <w:pStyle w:val="TAL"/>
              <w:rPr>
                <w:rFonts w:cs="Arial"/>
                <w:shd w:val="clear" w:color="auto" w:fill="FFFFFF"/>
              </w:rPr>
            </w:pPr>
          </w:p>
          <w:p w14:paraId="6D6A318B" w14:textId="77777777" w:rsidR="00090B9F" w:rsidRPr="00D0162F" w:rsidRDefault="00090B9F" w:rsidP="00090B9F">
            <w:pPr>
              <w:pStyle w:val="TAL"/>
              <w:rPr>
                <w:rFonts w:cs="Arial"/>
                <w:shd w:val="clear" w:color="auto" w:fill="FFFFFF"/>
              </w:rPr>
            </w:pPr>
            <w:r w:rsidRPr="00D0162F">
              <w:rPr>
                <w:rFonts w:cs="Arial"/>
                <w:shd w:val="clear" w:color="auto" w:fill="FFFFFF"/>
              </w:rPr>
              <w:t>Average Ês0 / Noc ±0.3 dB</w:t>
            </w:r>
          </w:p>
          <w:p w14:paraId="1DFBA5BF" w14:textId="77777777" w:rsidR="00090B9F" w:rsidRPr="00D0162F" w:rsidRDefault="00090B9F" w:rsidP="00090B9F">
            <w:pPr>
              <w:pStyle w:val="TAL"/>
              <w:rPr>
                <w:rFonts w:cs="Arial"/>
                <w:shd w:val="clear" w:color="auto" w:fill="FFFFFF"/>
              </w:rPr>
            </w:pPr>
            <w:r w:rsidRPr="00D0162F">
              <w:rPr>
                <w:rFonts w:cs="Arial"/>
                <w:shd w:val="clear" w:color="auto" w:fill="FFFFFF"/>
              </w:rPr>
              <w:t>Ês0 / Noc over meas PRBs ±0.3 dB</w:t>
            </w:r>
          </w:p>
          <w:p w14:paraId="5A125ACA" w14:textId="77777777" w:rsidR="00090B9F" w:rsidRPr="00D0162F" w:rsidRDefault="00090B9F" w:rsidP="00090B9F">
            <w:pPr>
              <w:pStyle w:val="TAL"/>
              <w:rPr>
                <w:rFonts w:cs="Arial"/>
                <w:shd w:val="clear" w:color="auto" w:fill="FFFFFF"/>
              </w:rPr>
            </w:pPr>
            <w:r w:rsidRPr="00D0162F">
              <w:rPr>
                <w:rFonts w:cs="Arial"/>
                <w:shd w:val="clear" w:color="auto" w:fill="FFFFFF"/>
              </w:rPr>
              <w:t>Average Ês1 / Noc ±0.3 dB</w:t>
            </w:r>
          </w:p>
          <w:p w14:paraId="0D31DF63" w14:textId="77777777" w:rsidR="00090B9F" w:rsidRPr="00D0162F" w:rsidRDefault="00090B9F" w:rsidP="00090B9F">
            <w:pPr>
              <w:pStyle w:val="TAL"/>
              <w:rPr>
                <w:rFonts w:cs="Arial"/>
                <w:shd w:val="clear" w:color="auto" w:fill="FFFFFF"/>
              </w:rPr>
            </w:pPr>
            <w:r w:rsidRPr="00D0162F">
              <w:rPr>
                <w:rFonts w:cs="Arial"/>
                <w:shd w:val="clear" w:color="auto" w:fill="FFFFFF"/>
              </w:rPr>
              <w:t>Ês1 / Noc over meas PRBs ±0.3 dB</w:t>
            </w:r>
          </w:p>
        </w:tc>
        <w:tc>
          <w:tcPr>
            <w:tcW w:w="3826" w:type="dxa"/>
            <w:tcBorders>
              <w:top w:val="single" w:sz="4" w:space="0" w:color="auto"/>
              <w:left w:val="single" w:sz="4" w:space="0" w:color="auto"/>
              <w:bottom w:val="single" w:sz="4" w:space="0" w:color="auto"/>
              <w:right w:val="single" w:sz="4" w:space="0" w:color="auto"/>
            </w:tcBorders>
          </w:tcPr>
          <w:p w14:paraId="4D5390F0" w14:textId="77777777" w:rsidR="00090B9F" w:rsidRPr="00D0162F" w:rsidRDefault="00090B9F" w:rsidP="00090B9F">
            <w:pPr>
              <w:pStyle w:val="TAL"/>
              <w:rPr>
                <w:shd w:val="clear" w:color="auto" w:fill="FFFFFF"/>
              </w:rPr>
            </w:pPr>
            <w:r w:rsidRPr="00D0162F">
              <w:rPr>
                <w:rFonts w:cs="Arial"/>
                <w:shd w:val="clear" w:color="auto" w:fill="FFFFFF"/>
              </w:rPr>
              <w:t xml:space="preserve">Ês0 / Noc </w:t>
            </w:r>
            <w:r w:rsidRPr="00D0162F">
              <w:rPr>
                <w:shd w:val="clear" w:color="auto" w:fill="FFFFFF"/>
              </w:rPr>
              <w:t>is the SNR for the SSB#0</w:t>
            </w:r>
          </w:p>
          <w:p w14:paraId="19EC14F7" w14:textId="77777777" w:rsidR="00090B9F" w:rsidRPr="00D0162F" w:rsidRDefault="00090B9F" w:rsidP="00090B9F">
            <w:pPr>
              <w:pStyle w:val="TAL"/>
              <w:rPr>
                <w:shd w:val="clear" w:color="auto" w:fill="FFFFFF"/>
              </w:rPr>
            </w:pPr>
            <w:r w:rsidRPr="00D0162F">
              <w:rPr>
                <w:rFonts w:cs="Arial"/>
                <w:shd w:val="clear" w:color="auto" w:fill="FFFFFF"/>
              </w:rPr>
              <w:t xml:space="preserve">Ês1 / Noc </w:t>
            </w:r>
            <w:r w:rsidRPr="00D0162F">
              <w:rPr>
                <w:shd w:val="clear" w:color="auto" w:fill="FFFFFF"/>
              </w:rPr>
              <w:t>is the SNR for the SSB#1</w:t>
            </w:r>
          </w:p>
          <w:p w14:paraId="10ED100A" w14:textId="77777777" w:rsidR="00090B9F" w:rsidRPr="00D0162F" w:rsidRDefault="00090B9F" w:rsidP="00090B9F">
            <w:pPr>
              <w:pStyle w:val="TAL"/>
              <w:rPr>
                <w:shd w:val="clear" w:color="auto" w:fill="FFFFFF"/>
              </w:rPr>
            </w:pPr>
          </w:p>
          <w:p w14:paraId="718D0DF8" w14:textId="77777777" w:rsidR="00090B9F" w:rsidRPr="00D0162F" w:rsidRDefault="00090B9F" w:rsidP="00090B9F">
            <w:pPr>
              <w:pStyle w:val="TAL"/>
              <w:rPr>
                <w:rFonts w:cs="Arial"/>
                <w:shd w:val="clear" w:color="auto" w:fill="FFFFFF"/>
              </w:rPr>
            </w:pPr>
            <w:r w:rsidRPr="00D0162F">
              <w:t>Meas PRB is the measurement PRB for SS-SINR#RBJ to RBJ+19</w:t>
            </w:r>
          </w:p>
        </w:tc>
      </w:tr>
      <w:tr w:rsidR="00090B9F" w:rsidRPr="00D0162F" w14:paraId="49765B61"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6C9DA414" w14:textId="77777777" w:rsidR="00090B9F" w:rsidRPr="00D0162F" w:rsidRDefault="00090B9F" w:rsidP="00090B9F">
            <w:pPr>
              <w:pStyle w:val="TAL"/>
            </w:pPr>
            <w:r w:rsidRPr="00D0162F">
              <w:t>5.6.6.3 EN-DC FR2 CSI-RS based CMR and dedicated IMR L1-SINR measurement in non-DRX</w:t>
            </w:r>
          </w:p>
        </w:tc>
        <w:tc>
          <w:tcPr>
            <w:tcW w:w="2639" w:type="dxa"/>
            <w:tcBorders>
              <w:top w:val="single" w:sz="4" w:space="0" w:color="auto"/>
              <w:left w:val="single" w:sz="4" w:space="0" w:color="auto"/>
              <w:bottom w:val="single" w:sz="4" w:space="0" w:color="auto"/>
              <w:right w:val="single" w:sz="4" w:space="0" w:color="auto"/>
            </w:tcBorders>
          </w:tcPr>
          <w:p w14:paraId="76AC786A" w14:textId="77777777" w:rsidR="00090B9F" w:rsidRPr="00D0162F" w:rsidRDefault="00090B9F" w:rsidP="00090B9F">
            <w:pPr>
              <w:pStyle w:val="TAL"/>
              <w:rPr>
                <w:rFonts w:cs="Arial"/>
                <w:shd w:val="clear" w:color="auto" w:fill="FFFFFF"/>
              </w:rPr>
            </w:pPr>
            <w:r w:rsidRPr="00D0162F">
              <w:rPr>
                <w:rFonts w:cs="Arial"/>
                <w:shd w:val="clear" w:color="auto" w:fill="FFFFFF"/>
              </w:rPr>
              <w:t>Same as 5.6.6.1</w:t>
            </w:r>
          </w:p>
        </w:tc>
        <w:tc>
          <w:tcPr>
            <w:tcW w:w="3826" w:type="dxa"/>
            <w:tcBorders>
              <w:top w:val="single" w:sz="4" w:space="0" w:color="auto"/>
              <w:left w:val="single" w:sz="4" w:space="0" w:color="auto"/>
              <w:bottom w:val="single" w:sz="4" w:space="0" w:color="auto"/>
              <w:right w:val="single" w:sz="4" w:space="0" w:color="auto"/>
            </w:tcBorders>
          </w:tcPr>
          <w:p w14:paraId="5194831A" w14:textId="77777777" w:rsidR="00090B9F" w:rsidRPr="00D0162F" w:rsidRDefault="00090B9F" w:rsidP="00090B9F">
            <w:pPr>
              <w:pStyle w:val="TAL"/>
              <w:rPr>
                <w:rFonts w:cs="Arial"/>
                <w:shd w:val="clear" w:color="auto" w:fill="FFFFFF"/>
              </w:rPr>
            </w:pPr>
            <w:r w:rsidRPr="00D0162F">
              <w:rPr>
                <w:rFonts w:cs="Arial"/>
                <w:shd w:val="clear" w:color="auto" w:fill="FFFFFF"/>
              </w:rPr>
              <w:t>Same as 5.6.6.1</w:t>
            </w:r>
          </w:p>
        </w:tc>
      </w:tr>
      <w:tr w:rsidR="00090B9F" w:rsidRPr="00D0162F" w14:paraId="2ED80D36"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21F4B3E4" w14:textId="343F9404" w:rsidR="00090B9F" w:rsidRPr="00D0162F" w:rsidRDefault="00090B9F" w:rsidP="00090B9F">
            <w:pPr>
              <w:pStyle w:val="TAL"/>
            </w:pPr>
            <w:r w:rsidRPr="00D0162F">
              <w:t>5.7.1.1 EN-DC FR2 SS-RSRP measurement accuracy</w:t>
            </w:r>
          </w:p>
        </w:tc>
        <w:tc>
          <w:tcPr>
            <w:tcW w:w="2639" w:type="dxa"/>
            <w:tcBorders>
              <w:top w:val="single" w:sz="4" w:space="0" w:color="auto"/>
              <w:left w:val="single" w:sz="4" w:space="0" w:color="auto"/>
              <w:bottom w:val="single" w:sz="4" w:space="0" w:color="auto"/>
              <w:right w:val="single" w:sz="4" w:space="0" w:color="auto"/>
            </w:tcBorders>
          </w:tcPr>
          <w:p w14:paraId="43A5F304" w14:textId="4C81B4DB" w:rsidR="00090B9F" w:rsidRPr="00D0162F" w:rsidRDefault="00090B9F" w:rsidP="00090B9F">
            <w:pPr>
              <w:pStyle w:val="TAL"/>
              <w:rPr>
                <w:rFonts w:cs="Arial"/>
                <w:shd w:val="clear" w:color="auto" w:fill="FFFFFF"/>
              </w:rPr>
            </w:pPr>
            <w:r w:rsidRPr="00D0162F">
              <w:rPr>
                <w:rFonts w:cs="Arial"/>
                <w:shd w:val="clear" w:color="auto" w:fill="FFFFFF"/>
              </w:rPr>
              <w:t>Test 1</w:t>
            </w:r>
          </w:p>
          <w:p w14:paraId="5068BB57" w14:textId="747D44F9" w:rsidR="00090B9F" w:rsidRPr="00D0162F" w:rsidRDefault="00090B9F" w:rsidP="00090B9F">
            <w:pPr>
              <w:pStyle w:val="TAL"/>
              <w:rPr>
                <w:rFonts w:cs="Arial"/>
                <w:shd w:val="clear" w:color="auto" w:fill="FFFFFF"/>
              </w:rPr>
            </w:pPr>
            <w:r w:rsidRPr="00D0162F">
              <w:rPr>
                <w:rFonts w:cs="Arial"/>
                <w:shd w:val="clear" w:color="auto" w:fill="FFFFFF"/>
              </w:rPr>
              <w:t>Noc ±5.65 dB, f &lt;= 40.8 GHz</w:t>
            </w:r>
          </w:p>
          <w:p w14:paraId="5CE7DF1B" w14:textId="57AF37DE" w:rsidR="00090B9F" w:rsidRPr="00D0162F" w:rsidRDefault="00090B9F" w:rsidP="00090B9F">
            <w:pPr>
              <w:pStyle w:val="TAL"/>
              <w:rPr>
                <w:rFonts w:cs="Arial"/>
                <w:shd w:val="clear" w:color="auto" w:fill="FFFFFF"/>
              </w:rPr>
            </w:pPr>
            <w:r w:rsidRPr="00D0162F">
              <w:rPr>
                <w:rFonts w:cs="Arial"/>
                <w:shd w:val="clear" w:color="auto" w:fill="FFFFFF"/>
              </w:rPr>
              <w:t>Noc over meas PRBs ±5.65 dB f &lt;= 40.8 GHz</w:t>
            </w:r>
          </w:p>
          <w:p w14:paraId="4666FB3B" w14:textId="77777777" w:rsidR="00090B9F" w:rsidRPr="00D0162F" w:rsidRDefault="00090B9F" w:rsidP="00090B9F">
            <w:pPr>
              <w:pStyle w:val="TAL"/>
              <w:rPr>
                <w:rFonts w:cs="Arial"/>
                <w:shd w:val="clear" w:color="auto" w:fill="FFFFFF"/>
              </w:rPr>
            </w:pPr>
          </w:p>
          <w:p w14:paraId="77C0D9E7" w14:textId="3E371BD6" w:rsidR="00090B9F" w:rsidRPr="00D0162F" w:rsidRDefault="00090B9F" w:rsidP="00090B9F">
            <w:pPr>
              <w:pStyle w:val="TAL"/>
              <w:rPr>
                <w:rFonts w:cs="Arial"/>
                <w:shd w:val="clear" w:color="auto" w:fill="FFFFFF"/>
              </w:rPr>
            </w:pPr>
            <w:r w:rsidRPr="00D0162F">
              <w:rPr>
                <w:rFonts w:cs="Arial"/>
                <w:shd w:val="clear" w:color="auto" w:fill="FFFFFF"/>
              </w:rPr>
              <w:t>Ês1 / Noc ±0.3 dB</w:t>
            </w:r>
          </w:p>
          <w:p w14:paraId="3C745A18" w14:textId="3213EBDE" w:rsidR="00090B9F" w:rsidRPr="00D0162F" w:rsidRDefault="00090B9F" w:rsidP="00090B9F">
            <w:pPr>
              <w:pStyle w:val="TAL"/>
              <w:rPr>
                <w:rFonts w:cs="Arial"/>
                <w:shd w:val="clear" w:color="auto" w:fill="FFFFFF"/>
              </w:rPr>
            </w:pPr>
            <w:r w:rsidRPr="00D0162F">
              <w:rPr>
                <w:rFonts w:cs="Arial"/>
                <w:shd w:val="clear" w:color="auto" w:fill="FFFFFF"/>
              </w:rPr>
              <w:t>Ês2 / Noc ±0.3 dB</w:t>
            </w:r>
          </w:p>
          <w:p w14:paraId="56B12934" w14:textId="08AA2A3F" w:rsidR="00090B9F" w:rsidRPr="00D0162F" w:rsidRDefault="00090B9F" w:rsidP="00090B9F">
            <w:pPr>
              <w:pStyle w:val="TAL"/>
              <w:rPr>
                <w:rFonts w:cs="Arial"/>
                <w:shd w:val="clear" w:color="auto" w:fill="FFFFFF"/>
              </w:rPr>
            </w:pPr>
            <w:r w:rsidRPr="00D0162F">
              <w:rPr>
                <w:rFonts w:cs="Arial"/>
                <w:shd w:val="clear" w:color="auto" w:fill="FFFFFF"/>
              </w:rPr>
              <w:t>Meas PRB Ês1 / Noc ±0.3 dB</w:t>
            </w:r>
          </w:p>
          <w:p w14:paraId="65868B9A" w14:textId="75DB0C1A" w:rsidR="00090B9F" w:rsidRPr="00D0162F" w:rsidRDefault="00090B9F" w:rsidP="00090B9F">
            <w:pPr>
              <w:pStyle w:val="TAL"/>
              <w:rPr>
                <w:rFonts w:cs="Arial"/>
                <w:shd w:val="clear" w:color="auto" w:fill="FFFFFF"/>
              </w:rPr>
            </w:pPr>
            <w:r w:rsidRPr="00D0162F">
              <w:rPr>
                <w:rFonts w:cs="Arial"/>
                <w:shd w:val="clear" w:color="auto" w:fill="FFFFFF"/>
              </w:rPr>
              <w:t>Meas PRB Ês2 / Noc ±0.3 dB</w:t>
            </w:r>
          </w:p>
          <w:p w14:paraId="75A6795F" w14:textId="77777777" w:rsidR="00090B9F" w:rsidRPr="00D0162F" w:rsidRDefault="00090B9F" w:rsidP="00090B9F">
            <w:pPr>
              <w:pStyle w:val="TAL"/>
              <w:rPr>
                <w:rFonts w:cs="Arial"/>
                <w:shd w:val="clear" w:color="auto" w:fill="FFFFFF"/>
              </w:rPr>
            </w:pPr>
          </w:p>
          <w:p w14:paraId="0E8B16F8" w14:textId="24E068EB" w:rsidR="00090B9F" w:rsidRPr="00D0162F" w:rsidRDefault="00090B9F" w:rsidP="00090B9F">
            <w:pPr>
              <w:pStyle w:val="TAL"/>
              <w:rPr>
                <w:rFonts w:cs="Arial"/>
                <w:shd w:val="clear" w:color="auto" w:fill="FFFFFF"/>
              </w:rPr>
            </w:pPr>
            <w:r w:rsidRPr="00D0162F">
              <w:rPr>
                <w:rFonts w:cs="Arial"/>
                <w:shd w:val="clear" w:color="auto" w:fill="FFFFFF"/>
              </w:rPr>
              <w:t>Test 2</w:t>
            </w:r>
          </w:p>
          <w:p w14:paraId="08FCD97A" w14:textId="5C48B4B3" w:rsidR="00090B9F" w:rsidRPr="00D0162F" w:rsidRDefault="00090B9F" w:rsidP="00090B9F">
            <w:pPr>
              <w:pStyle w:val="TAL"/>
              <w:rPr>
                <w:rFonts w:cs="Arial"/>
                <w:shd w:val="clear" w:color="auto" w:fill="FFFFFF"/>
              </w:rPr>
            </w:pPr>
            <w:r w:rsidRPr="00D0162F">
              <w:rPr>
                <w:rFonts w:cs="Arial"/>
                <w:shd w:val="clear" w:color="auto" w:fill="FFFFFF"/>
              </w:rPr>
              <w:t>Average Ês1 ±5.65 dB, f &lt;= 40.8 GHz</w:t>
            </w:r>
          </w:p>
          <w:p w14:paraId="672FC554" w14:textId="0C8AE12B" w:rsidR="00090B9F" w:rsidRPr="00D0162F" w:rsidRDefault="00090B9F" w:rsidP="00090B9F">
            <w:pPr>
              <w:pStyle w:val="TAL"/>
              <w:rPr>
                <w:rFonts w:cs="Arial"/>
                <w:shd w:val="clear" w:color="auto" w:fill="FFFFFF"/>
              </w:rPr>
            </w:pPr>
            <w:r w:rsidRPr="00D0162F">
              <w:rPr>
                <w:rFonts w:cs="Arial"/>
                <w:shd w:val="clear" w:color="auto" w:fill="FFFFFF"/>
              </w:rPr>
              <w:t>Meas PRB Ês1 ±5.65 dB, f &lt;= 40.8 GHz</w:t>
            </w:r>
          </w:p>
          <w:p w14:paraId="2EB22792" w14:textId="77777777" w:rsidR="00090B9F" w:rsidRPr="00D0162F" w:rsidRDefault="00090B9F" w:rsidP="00090B9F">
            <w:pPr>
              <w:pStyle w:val="TAL"/>
              <w:rPr>
                <w:rFonts w:cs="Arial"/>
                <w:shd w:val="clear" w:color="auto" w:fill="FFFFFF"/>
              </w:rPr>
            </w:pPr>
          </w:p>
          <w:p w14:paraId="03A4CFC7" w14:textId="7FB0C7DF" w:rsidR="00090B9F" w:rsidRPr="00D0162F" w:rsidRDefault="00090B9F" w:rsidP="00090B9F">
            <w:pPr>
              <w:pStyle w:val="TAL"/>
              <w:rPr>
                <w:rFonts w:cs="Arial"/>
                <w:shd w:val="clear" w:color="auto" w:fill="FFFFFF"/>
              </w:rPr>
            </w:pPr>
            <w:r w:rsidRPr="00D0162F">
              <w:rPr>
                <w:rFonts w:cs="Arial"/>
                <w:shd w:val="clear" w:color="auto" w:fill="FFFFFF"/>
              </w:rPr>
              <w:t>Average Ês2 ±5.65 dB, f &lt;= 40.8 GHz</w:t>
            </w:r>
          </w:p>
          <w:p w14:paraId="64C3C08F" w14:textId="356F750C" w:rsidR="00090B9F" w:rsidRPr="00D0162F" w:rsidRDefault="00090B9F" w:rsidP="00090B9F">
            <w:pPr>
              <w:pStyle w:val="TAL"/>
              <w:rPr>
                <w:rFonts w:cs="Arial"/>
                <w:shd w:val="clear" w:color="auto" w:fill="FFFFFF"/>
              </w:rPr>
            </w:pPr>
            <w:r w:rsidRPr="00D0162F">
              <w:rPr>
                <w:rFonts w:cs="Arial"/>
                <w:shd w:val="clear" w:color="auto" w:fill="FFFFFF"/>
              </w:rPr>
              <w:t>Meas PRB Ês2 ±5.65 dB, f &lt;= 40.8 GHz</w:t>
            </w:r>
          </w:p>
        </w:tc>
        <w:tc>
          <w:tcPr>
            <w:tcW w:w="3826" w:type="dxa"/>
            <w:tcBorders>
              <w:top w:val="single" w:sz="4" w:space="0" w:color="auto"/>
              <w:left w:val="single" w:sz="4" w:space="0" w:color="auto"/>
              <w:bottom w:val="single" w:sz="4" w:space="0" w:color="auto"/>
              <w:right w:val="single" w:sz="4" w:space="0" w:color="auto"/>
            </w:tcBorders>
          </w:tcPr>
          <w:p w14:paraId="44BF21CA" w14:textId="22763DA7" w:rsidR="00090B9F" w:rsidRPr="00D0162F" w:rsidRDefault="00090B9F" w:rsidP="00090B9F">
            <w:pPr>
              <w:pStyle w:val="TAL"/>
            </w:pPr>
            <w:r w:rsidRPr="00D0162F">
              <w:t>Test 1</w:t>
            </w:r>
          </w:p>
          <w:p w14:paraId="7380152D" w14:textId="6213220D" w:rsidR="00090B9F" w:rsidRPr="00D0162F" w:rsidDel="00EF35B7" w:rsidRDefault="00090B9F" w:rsidP="00090B9F">
            <w:pPr>
              <w:pStyle w:val="TAL"/>
            </w:pPr>
            <w:r w:rsidRPr="00D0162F">
              <w:t>Noc is the AWGN on the NR freq</w:t>
            </w:r>
          </w:p>
          <w:p w14:paraId="13B9548A" w14:textId="77777777" w:rsidR="00090B9F" w:rsidRPr="00D0162F" w:rsidRDefault="00090B9F" w:rsidP="00090B9F">
            <w:pPr>
              <w:pStyle w:val="TAL"/>
            </w:pPr>
          </w:p>
          <w:p w14:paraId="47ECE8E8" w14:textId="77777777" w:rsidR="00090B9F" w:rsidRPr="00D0162F" w:rsidRDefault="00090B9F" w:rsidP="00090B9F">
            <w:pPr>
              <w:pStyle w:val="TAL"/>
            </w:pPr>
          </w:p>
          <w:p w14:paraId="66AFDDA7" w14:textId="77777777" w:rsidR="00090B9F" w:rsidRPr="00D0162F" w:rsidRDefault="00090B9F" w:rsidP="00090B9F">
            <w:pPr>
              <w:pStyle w:val="TAL"/>
            </w:pPr>
          </w:p>
          <w:p w14:paraId="03D7338D" w14:textId="52F100ED" w:rsidR="00090B9F" w:rsidRPr="00D0162F" w:rsidRDefault="00090B9F" w:rsidP="00090B9F">
            <w:pPr>
              <w:pStyle w:val="TAL"/>
            </w:pPr>
            <w:r w:rsidRPr="00D0162F">
              <w:t>Ês1 / Noc is the ratio of cell 2 signal / AWGN</w:t>
            </w:r>
          </w:p>
          <w:p w14:paraId="71E16091" w14:textId="0B80D00B" w:rsidR="00090B9F" w:rsidRPr="00D0162F" w:rsidRDefault="00090B9F" w:rsidP="00090B9F">
            <w:pPr>
              <w:pStyle w:val="TAL"/>
            </w:pPr>
            <w:r w:rsidRPr="00D0162F">
              <w:t>Ês2 / Noc is the ratio of cell 3 signal / AWGN</w:t>
            </w:r>
          </w:p>
          <w:p w14:paraId="6E428B4A" w14:textId="51A9480A" w:rsidR="00090B9F" w:rsidRPr="00D0162F" w:rsidRDefault="00090B9F" w:rsidP="00090B9F">
            <w:pPr>
              <w:pStyle w:val="TAL"/>
            </w:pPr>
            <w:r w:rsidRPr="00D0162F">
              <w:t>Meas PRB is the measurement PRB for SS-RSRP #RBJ to RBJ+19</w:t>
            </w:r>
          </w:p>
          <w:p w14:paraId="09E69663" w14:textId="77777777" w:rsidR="00090B9F" w:rsidRPr="00D0162F" w:rsidRDefault="00090B9F" w:rsidP="00090B9F">
            <w:pPr>
              <w:pStyle w:val="TAL"/>
            </w:pPr>
          </w:p>
          <w:p w14:paraId="6E241B38" w14:textId="6129AA4A" w:rsidR="00090B9F" w:rsidRPr="00D0162F" w:rsidRDefault="00090B9F" w:rsidP="00090B9F">
            <w:pPr>
              <w:pStyle w:val="TAL"/>
            </w:pPr>
            <w:r w:rsidRPr="00D0162F">
              <w:t>Test 2</w:t>
            </w:r>
          </w:p>
          <w:p w14:paraId="7A352994" w14:textId="0170A543" w:rsidR="00090B9F" w:rsidRPr="00D0162F" w:rsidRDefault="00090B9F" w:rsidP="00090B9F">
            <w:pPr>
              <w:pStyle w:val="TAL"/>
            </w:pPr>
            <w:r w:rsidRPr="00D0162F">
              <w:t>Ês1 is NR cell 2 signal</w:t>
            </w:r>
          </w:p>
          <w:p w14:paraId="648904E1" w14:textId="77777777" w:rsidR="00090B9F" w:rsidRPr="00D0162F" w:rsidRDefault="00090B9F" w:rsidP="00090B9F">
            <w:pPr>
              <w:pStyle w:val="TAL"/>
            </w:pPr>
          </w:p>
          <w:p w14:paraId="778D1E27" w14:textId="0C76AB81" w:rsidR="00090B9F" w:rsidRPr="00D0162F" w:rsidRDefault="00090B9F" w:rsidP="00090B9F">
            <w:pPr>
              <w:pStyle w:val="TAL"/>
            </w:pPr>
            <w:r w:rsidRPr="00D0162F">
              <w:t>Ês2 is NR cell 3 signal</w:t>
            </w:r>
          </w:p>
          <w:p w14:paraId="7BCAA604" w14:textId="77777777" w:rsidR="00090B9F" w:rsidRPr="00D0162F" w:rsidRDefault="00090B9F" w:rsidP="00090B9F">
            <w:pPr>
              <w:pStyle w:val="TAL"/>
            </w:pPr>
          </w:p>
          <w:p w14:paraId="284FDE5E" w14:textId="77777777" w:rsidR="00090B9F" w:rsidRPr="00D0162F" w:rsidRDefault="00090B9F" w:rsidP="00090B9F">
            <w:pPr>
              <w:pStyle w:val="TAL"/>
            </w:pPr>
          </w:p>
          <w:p w14:paraId="1B1279D1" w14:textId="2A267D8F" w:rsidR="00090B9F" w:rsidRPr="00D0162F" w:rsidRDefault="00090B9F" w:rsidP="00090B9F">
            <w:pPr>
              <w:pStyle w:val="TAL"/>
            </w:pPr>
            <w:r w:rsidRPr="00D0162F">
              <w:t>Meas PRB is the measurement PRB for SS-RSRP #RBJ to RBJ+19</w:t>
            </w:r>
          </w:p>
        </w:tc>
      </w:tr>
      <w:tr w:rsidR="00090B9F" w:rsidRPr="00D0162F" w14:paraId="2227DC61"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317F92A1" w14:textId="4F2A4C56" w:rsidR="00090B9F" w:rsidRPr="00D0162F" w:rsidRDefault="00090B9F" w:rsidP="00090B9F">
            <w:pPr>
              <w:pStyle w:val="TAL"/>
            </w:pPr>
            <w:r w:rsidRPr="00D0162F">
              <w:t>5.7.1.2 EN-DC FR2-FR2 SS-RSRP measurement accuracy</w:t>
            </w:r>
          </w:p>
        </w:tc>
        <w:tc>
          <w:tcPr>
            <w:tcW w:w="2639" w:type="dxa"/>
            <w:tcBorders>
              <w:top w:val="single" w:sz="4" w:space="0" w:color="auto"/>
              <w:left w:val="single" w:sz="4" w:space="0" w:color="auto"/>
              <w:bottom w:val="single" w:sz="4" w:space="0" w:color="auto"/>
              <w:right w:val="single" w:sz="4" w:space="0" w:color="auto"/>
            </w:tcBorders>
          </w:tcPr>
          <w:p w14:paraId="0629054E" w14:textId="111D5ECD" w:rsidR="00090B9F" w:rsidRPr="00D0162F" w:rsidRDefault="00090B9F" w:rsidP="00090B9F">
            <w:pPr>
              <w:pStyle w:val="TAL"/>
              <w:rPr>
                <w:rFonts w:cs="Arial"/>
                <w:shd w:val="clear" w:color="auto" w:fill="FFFFFF"/>
              </w:rPr>
            </w:pPr>
            <w:r w:rsidRPr="00D0162F">
              <w:rPr>
                <w:rFonts w:cs="Arial"/>
                <w:shd w:val="clear" w:color="auto" w:fill="FFFFFF"/>
              </w:rPr>
              <w:t>Noc1 ±5.65 dB, f &lt;= 40.8 GHz</w:t>
            </w:r>
          </w:p>
          <w:p w14:paraId="6EBD3A81" w14:textId="394D69A7" w:rsidR="00090B9F" w:rsidRPr="00D0162F" w:rsidRDefault="00090B9F" w:rsidP="00090B9F">
            <w:pPr>
              <w:pStyle w:val="TAL"/>
              <w:rPr>
                <w:rFonts w:cs="Arial"/>
                <w:shd w:val="clear" w:color="auto" w:fill="FFFFFF"/>
              </w:rPr>
            </w:pPr>
            <w:r w:rsidRPr="00D0162F">
              <w:rPr>
                <w:rFonts w:cs="Arial"/>
                <w:shd w:val="clear" w:color="auto" w:fill="FFFFFF"/>
              </w:rPr>
              <w:t xml:space="preserve">Noc1 over measPRBs ±5.65 dB, f &lt;= 40.8 GHz </w:t>
            </w:r>
          </w:p>
          <w:p w14:paraId="6C7A5767" w14:textId="07844CB7" w:rsidR="00090B9F" w:rsidRPr="00D0162F" w:rsidRDefault="00090B9F" w:rsidP="00090B9F">
            <w:pPr>
              <w:pStyle w:val="TAL"/>
              <w:rPr>
                <w:rFonts w:cs="Arial"/>
                <w:shd w:val="clear" w:color="auto" w:fill="FFFFFF"/>
              </w:rPr>
            </w:pPr>
            <w:r w:rsidRPr="00D0162F">
              <w:rPr>
                <w:rFonts w:cs="Arial"/>
                <w:shd w:val="clear" w:color="auto" w:fill="FFFFFF"/>
              </w:rPr>
              <w:t>Noc2 ±5.65 dB, f &lt;= 40.8 GHz</w:t>
            </w:r>
          </w:p>
          <w:p w14:paraId="2C780407" w14:textId="56963CED" w:rsidR="00090B9F" w:rsidRPr="00D0162F" w:rsidRDefault="00090B9F" w:rsidP="00090B9F">
            <w:pPr>
              <w:pStyle w:val="TAL"/>
              <w:rPr>
                <w:rFonts w:cs="Arial"/>
                <w:shd w:val="clear" w:color="auto" w:fill="FFFFFF"/>
              </w:rPr>
            </w:pPr>
            <w:r w:rsidRPr="00D0162F">
              <w:rPr>
                <w:rFonts w:cs="Arial"/>
                <w:shd w:val="clear" w:color="auto" w:fill="FFFFFF"/>
              </w:rPr>
              <w:t>Noc2 over measPRBs ±5.65 dB, f &lt;= 40.8 GHz</w:t>
            </w:r>
          </w:p>
          <w:p w14:paraId="133F52E4" w14:textId="77777777" w:rsidR="00090B9F" w:rsidRPr="00D0162F" w:rsidRDefault="00090B9F" w:rsidP="00090B9F">
            <w:pPr>
              <w:pStyle w:val="TAL"/>
              <w:rPr>
                <w:rFonts w:cs="Arial"/>
                <w:shd w:val="clear" w:color="auto" w:fill="FFFFFF"/>
              </w:rPr>
            </w:pPr>
          </w:p>
          <w:p w14:paraId="7F5BC034" w14:textId="53F0E7F0" w:rsidR="00090B9F" w:rsidRPr="00D0162F" w:rsidRDefault="00090B9F" w:rsidP="00090B9F">
            <w:pPr>
              <w:pStyle w:val="TAL"/>
              <w:rPr>
                <w:rFonts w:cs="Arial"/>
                <w:shd w:val="clear" w:color="auto" w:fill="FFFFFF"/>
              </w:rPr>
            </w:pPr>
            <w:r w:rsidRPr="00D0162F">
              <w:rPr>
                <w:rFonts w:cs="Arial"/>
                <w:shd w:val="clear" w:color="auto" w:fill="FFFFFF"/>
              </w:rPr>
              <w:t>Ês1 / Noc1 ±0.3 dB</w:t>
            </w:r>
          </w:p>
          <w:p w14:paraId="7DE980C0" w14:textId="5B9FDA5E" w:rsidR="00090B9F" w:rsidRPr="00D0162F" w:rsidRDefault="00090B9F" w:rsidP="00090B9F">
            <w:pPr>
              <w:pStyle w:val="TAL"/>
              <w:rPr>
                <w:rFonts w:cs="Arial"/>
                <w:shd w:val="clear" w:color="auto" w:fill="FFFFFF"/>
              </w:rPr>
            </w:pPr>
            <w:r w:rsidRPr="00D0162F">
              <w:rPr>
                <w:rFonts w:cs="Arial"/>
                <w:shd w:val="clear" w:color="auto" w:fill="FFFFFF"/>
              </w:rPr>
              <w:t>Ês2 / Noc2 ±0.3 dB</w:t>
            </w:r>
          </w:p>
          <w:p w14:paraId="01FD3B51" w14:textId="1CFDF822" w:rsidR="00090B9F" w:rsidRPr="00D0162F" w:rsidRDefault="00090B9F" w:rsidP="00090B9F">
            <w:pPr>
              <w:pStyle w:val="TAL"/>
              <w:rPr>
                <w:rFonts w:cs="Arial"/>
                <w:shd w:val="clear" w:color="auto" w:fill="FFFFFF"/>
              </w:rPr>
            </w:pPr>
            <w:r w:rsidRPr="00D0162F">
              <w:rPr>
                <w:rFonts w:cs="Arial"/>
                <w:shd w:val="clear" w:color="auto" w:fill="FFFFFF"/>
              </w:rPr>
              <w:t>Meas PRB Ês1 / Noc1 ±0.3 dB</w:t>
            </w:r>
          </w:p>
          <w:p w14:paraId="6AD945C0" w14:textId="2F4C4019" w:rsidR="00090B9F" w:rsidRPr="00D0162F" w:rsidRDefault="00090B9F" w:rsidP="00090B9F">
            <w:pPr>
              <w:pStyle w:val="TAL"/>
              <w:rPr>
                <w:rFonts w:cs="Arial"/>
                <w:shd w:val="clear" w:color="auto" w:fill="FFFFFF"/>
              </w:rPr>
            </w:pPr>
            <w:r w:rsidRPr="00D0162F">
              <w:rPr>
                <w:rFonts w:cs="Arial"/>
                <w:shd w:val="clear" w:color="auto" w:fill="FFFFFF"/>
              </w:rPr>
              <w:t>Meas PRB Ês2 / Noc2 ±0.3 dB</w:t>
            </w:r>
          </w:p>
        </w:tc>
        <w:tc>
          <w:tcPr>
            <w:tcW w:w="3826" w:type="dxa"/>
            <w:tcBorders>
              <w:top w:val="single" w:sz="4" w:space="0" w:color="auto"/>
              <w:left w:val="single" w:sz="4" w:space="0" w:color="auto"/>
              <w:bottom w:val="single" w:sz="4" w:space="0" w:color="auto"/>
              <w:right w:val="single" w:sz="4" w:space="0" w:color="auto"/>
            </w:tcBorders>
          </w:tcPr>
          <w:p w14:paraId="2C55C0DA" w14:textId="7BC741DB" w:rsidR="00090B9F" w:rsidRPr="00D0162F" w:rsidDel="00EF35B7" w:rsidRDefault="00090B9F" w:rsidP="00090B9F">
            <w:pPr>
              <w:pStyle w:val="TAL"/>
            </w:pPr>
            <w:r w:rsidRPr="00D0162F">
              <w:t>Noc1 is the AWGN on the NR freq 1</w:t>
            </w:r>
          </w:p>
          <w:p w14:paraId="70D43D8A" w14:textId="77777777" w:rsidR="00090B9F" w:rsidRPr="00D0162F" w:rsidRDefault="00090B9F" w:rsidP="00090B9F">
            <w:pPr>
              <w:pStyle w:val="TAL"/>
            </w:pPr>
          </w:p>
          <w:p w14:paraId="1949C8E0" w14:textId="77777777" w:rsidR="00090B9F" w:rsidRPr="00D0162F" w:rsidRDefault="00090B9F" w:rsidP="00090B9F">
            <w:pPr>
              <w:pStyle w:val="TAL"/>
            </w:pPr>
          </w:p>
          <w:p w14:paraId="3EAC0906" w14:textId="57B15B91" w:rsidR="00090B9F" w:rsidRPr="00D0162F" w:rsidDel="00EF35B7" w:rsidRDefault="00090B9F" w:rsidP="00090B9F">
            <w:pPr>
              <w:pStyle w:val="TAL"/>
            </w:pPr>
            <w:r w:rsidRPr="00D0162F">
              <w:t>Noc2 is the AWGN on the NR freq 2</w:t>
            </w:r>
          </w:p>
          <w:p w14:paraId="68E3083D" w14:textId="77777777" w:rsidR="00090B9F" w:rsidRPr="00D0162F" w:rsidRDefault="00090B9F" w:rsidP="00090B9F">
            <w:pPr>
              <w:pStyle w:val="TAL"/>
            </w:pPr>
          </w:p>
          <w:p w14:paraId="68BFFCED" w14:textId="77777777" w:rsidR="00090B9F" w:rsidRPr="00D0162F" w:rsidRDefault="00090B9F" w:rsidP="00090B9F">
            <w:pPr>
              <w:pStyle w:val="TAL"/>
            </w:pPr>
          </w:p>
          <w:p w14:paraId="2856F81A" w14:textId="77777777" w:rsidR="00090B9F" w:rsidRPr="00D0162F" w:rsidRDefault="00090B9F" w:rsidP="00090B9F">
            <w:pPr>
              <w:pStyle w:val="TAL"/>
            </w:pPr>
          </w:p>
          <w:p w14:paraId="2B78B56B" w14:textId="4A61FC0B" w:rsidR="00090B9F" w:rsidRPr="00D0162F" w:rsidRDefault="00090B9F" w:rsidP="00090B9F">
            <w:pPr>
              <w:pStyle w:val="TAL"/>
            </w:pPr>
            <w:r w:rsidRPr="00D0162F">
              <w:t>Ês1 / Noc1 is the ratio of cell 2 signal / AWGN</w:t>
            </w:r>
          </w:p>
          <w:p w14:paraId="50D497A5" w14:textId="44905BA2" w:rsidR="00090B9F" w:rsidRPr="00D0162F" w:rsidRDefault="00090B9F" w:rsidP="00090B9F">
            <w:pPr>
              <w:pStyle w:val="TAL"/>
            </w:pPr>
            <w:r w:rsidRPr="00D0162F">
              <w:t>Ês2 / Noc2 is the ratio of cell 3 signal / AWGN</w:t>
            </w:r>
          </w:p>
          <w:p w14:paraId="06CA839D" w14:textId="6CD9FDEE" w:rsidR="00090B9F" w:rsidRPr="00D0162F" w:rsidRDefault="00090B9F" w:rsidP="00090B9F">
            <w:pPr>
              <w:pStyle w:val="TAL"/>
            </w:pPr>
            <w:r w:rsidRPr="00D0162F">
              <w:t>Meas PRB is the measurement PRB for SS-RSRP #RBJ to RBJ+19</w:t>
            </w:r>
          </w:p>
        </w:tc>
      </w:tr>
      <w:tr w:rsidR="00090B9F" w:rsidRPr="00D0162F" w14:paraId="30023755"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3F99A9C2" w14:textId="77777777" w:rsidR="00090B9F" w:rsidRPr="00D0162F"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5.7.1.3 EN-DC FR1-FR2 SS-RSRP measurement accuracy</w:t>
            </w:r>
          </w:p>
        </w:tc>
        <w:tc>
          <w:tcPr>
            <w:tcW w:w="2639" w:type="dxa"/>
            <w:tcBorders>
              <w:top w:val="single" w:sz="4" w:space="0" w:color="auto"/>
              <w:left w:val="single" w:sz="4" w:space="0" w:color="auto"/>
              <w:bottom w:val="single" w:sz="4" w:space="0" w:color="auto"/>
              <w:right w:val="single" w:sz="4" w:space="0" w:color="auto"/>
            </w:tcBorders>
          </w:tcPr>
          <w:p w14:paraId="051255E4" w14:textId="77777777" w:rsidR="00090B9F" w:rsidRPr="00D0162F" w:rsidRDefault="00090B9F" w:rsidP="00090B9F">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Test 1</w:t>
            </w:r>
          </w:p>
          <w:p w14:paraId="2B75BA36" w14:textId="77777777" w:rsidR="00090B9F" w:rsidRPr="00D0162F" w:rsidRDefault="00090B9F" w:rsidP="00090B9F">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Noc ±5.65 dB, f &lt;= 40.8 GHz</w:t>
            </w:r>
          </w:p>
          <w:p w14:paraId="5E756DCD" w14:textId="77777777" w:rsidR="00090B9F" w:rsidRPr="00D0162F" w:rsidRDefault="00090B9F" w:rsidP="00090B9F">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Noc over meas PRBs ±5.65 dB f &lt;= 40.8 GHz</w:t>
            </w:r>
          </w:p>
          <w:p w14:paraId="5A02368D" w14:textId="77777777" w:rsidR="00090B9F" w:rsidRPr="00D0162F" w:rsidRDefault="00090B9F" w:rsidP="00090B9F">
            <w:pPr>
              <w:keepNext/>
              <w:keepLines/>
              <w:overflowPunct/>
              <w:autoSpaceDE/>
              <w:autoSpaceDN/>
              <w:adjustRightInd/>
              <w:spacing w:after="0"/>
              <w:textAlignment w:val="auto"/>
              <w:rPr>
                <w:rFonts w:ascii="Arial" w:hAnsi="Arial" w:cs="Arial"/>
                <w:sz w:val="18"/>
                <w:shd w:val="clear" w:color="auto" w:fill="FFFFFF"/>
              </w:rPr>
            </w:pPr>
          </w:p>
          <w:p w14:paraId="21F39A56" w14:textId="77777777" w:rsidR="00090B9F" w:rsidRPr="00D0162F" w:rsidRDefault="00090B9F" w:rsidP="00090B9F">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Ês2 / Noc ±0.3 dB</w:t>
            </w:r>
          </w:p>
          <w:p w14:paraId="1974AA4A" w14:textId="77777777" w:rsidR="00090B9F" w:rsidRPr="00D0162F" w:rsidRDefault="00090B9F" w:rsidP="00090B9F">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Meas PRB Ês2 / Noc ±0.3 dB</w:t>
            </w:r>
          </w:p>
          <w:p w14:paraId="2BB59294" w14:textId="77777777" w:rsidR="00090B9F" w:rsidRPr="00D0162F" w:rsidRDefault="00090B9F" w:rsidP="00090B9F">
            <w:pPr>
              <w:keepNext/>
              <w:keepLines/>
              <w:overflowPunct/>
              <w:autoSpaceDE/>
              <w:autoSpaceDN/>
              <w:adjustRightInd/>
              <w:spacing w:after="0"/>
              <w:textAlignment w:val="auto"/>
              <w:rPr>
                <w:rFonts w:ascii="Arial" w:hAnsi="Arial" w:cs="Arial"/>
                <w:sz w:val="18"/>
                <w:shd w:val="clear" w:color="auto" w:fill="FFFFFF"/>
              </w:rPr>
            </w:pPr>
          </w:p>
          <w:p w14:paraId="6FC50C5B" w14:textId="77777777" w:rsidR="00090B9F" w:rsidRPr="00D0162F" w:rsidRDefault="00090B9F" w:rsidP="00090B9F">
            <w:pPr>
              <w:keepNext/>
              <w:keepLines/>
              <w:overflowPunct/>
              <w:autoSpaceDE/>
              <w:autoSpaceDN/>
              <w:adjustRightInd/>
              <w:spacing w:after="0"/>
              <w:textAlignment w:val="auto"/>
              <w:rPr>
                <w:rFonts w:ascii="Arial" w:hAnsi="Arial" w:cs="Arial"/>
                <w:sz w:val="18"/>
                <w:shd w:val="clear" w:color="auto" w:fill="FFFFFF"/>
              </w:rPr>
            </w:pPr>
          </w:p>
          <w:p w14:paraId="75780208" w14:textId="77777777" w:rsidR="00090B9F" w:rsidRPr="00D0162F" w:rsidRDefault="00090B9F" w:rsidP="00090B9F">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Test 2</w:t>
            </w:r>
          </w:p>
          <w:p w14:paraId="17F2DA3B" w14:textId="77777777" w:rsidR="00090B9F" w:rsidRPr="00D0162F" w:rsidRDefault="00090B9F" w:rsidP="00090B9F">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Average Ês2 ±5.65 dB, f &lt;= 40.8 GHz</w:t>
            </w:r>
          </w:p>
          <w:p w14:paraId="5AAABD82" w14:textId="77777777" w:rsidR="00090B9F" w:rsidRPr="00D0162F" w:rsidRDefault="00090B9F" w:rsidP="00090B9F">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Meas PRB Ês2 ±5.65 dB, f &lt;= 40.8 GHz</w:t>
            </w:r>
          </w:p>
        </w:tc>
        <w:tc>
          <w:tcPr>
            <w:tcW w:w="3826" w:type="dxa"/>
            <w:tcBorders>
              <w:top w:val="single" w:sz="4" w:space="0" w:color="auto"/>
              <w:left w:val="single" w:sz="4" w:space="0" w:color="auto"/>
              <w:bottom w:val="single" w:sz="4" w:space="0" w:color="auto"/>
              <w:right w:val="single" w:sz="4" w:space="0" w:color="auto"/>
            </w:tcBorders>
          </w:tcPr>
          <w:p w14:paraId="63350748" w14:textId="77777777" w:rsidR="00090B9F" w:rsidRPr="00D0162F"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Test 1</w:t>
            </w:r>
          </w:p>
          <w:p w14:paraId="046533F2" w14:textId="77777777" w:rsidR="00090B9F" w:rsidRPr="00D0162F" w:rsidDel="00EF35B7"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Noc is the AWGN on the NR freq</w:t>
            </w:r>
          </w:p>
          <w:p w14:paraId="398675C6" w14:textId="77777777" w:rsidR="00090B9F" w:rsidRPr="00D0162F" w:rsidRDefault="00090B9F" w:rsidP="00090B9F">
            <w:pPr>
              <w:keepNext/>
              <w:keepLines/>
              <w:overflowPunct/>
              <w:autoSpaceDE/>
              <w:autoSpaceDN/>
              <w:adjustRightInd/>
              <w:spacing w:after="0"/>
              <w:textAlignment w:val="auto"/>
              <w:rPr>
                <w:rFonts w:ascii="Arial" w:hAnsi="Arial"/>
                <w:sz w:val="18"/>
              </w:rPr>
            </w:pPr>
          </w:p>
          <w:p w14:paraId="766102DF" w14:textId="77777777" w:rsidR="00090B9F" w:rsidRPr="00D0162F" w:rsidRDefault="00090B9F" w:rsidP="00090B9F">
            <w:pPr>
              <w:keepNext/>
              <w:keepLines/>
              <w:overflowPunct/>
              <w:autoSpaceDE/>
              <w:autoSpaceDN/>
              <w:adjustRightInd/>
              <w:spacing w:after="0"/>
              <w:textAlignment w:val="auto"/>
              <w:rPr>
                <w:rFonts w:ascii="Arial" w:hAnsi="Arial"/>
                <w:sz w:val="18"/>
              </w:rPr>
            </w:pPr>
          </w:p>
          <w:p w14:paraId="02B80BF8" w14:textId="77777777" w:rsidR="00090B9F" w:rsidRPr="00D0162F" w:rsidRDefault="00090B9F" w:rsidP="00090B9F">
            <w:pPr>
              <w:keepNext/>
              <w:keepLines/>
              <w:overflowPunct/>
              <w:autoSpaceDE/>
              <w:autoSpaceDN/>
              <w:adjustRightInd/>
              <w:spacing w:after="0"/>
              <w:textAlignment w:val="auto"/>
              <w:rPr>
                <w:rFonts w:ascii="Arial" w:hAnsi="Arial"/>
                <w:sz w:val="18"/>
              </w:rPr>
            </w:pPr>
          </w:p>
          <w:p w14:paraId="69AFCC62" w14:textId="77777777" w:rsidR="00090B9F" w:rsidRPr="00D0162F"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Ês2 / Noc is the ratio of cell 3 signal / AWGN</w:t>
            </w:r>
          </w:p>
          <w:p w14:paraId="1840BAA6" w14:textId="77777777" w:rsidR="00090B9F" w:rsidRPr="00D0162F"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Meas PRB is the measurement PRB for SS-RSRP #RBJ to RBJ+19</w:t>
            </w:r>
          </w:p>
          <w:p w14:paraId="06454421" w14:textId="77777777" w:rsidR="00090B9F" w:rsidRPr="00D0162F" w:rsidRDefault="00090B9F" w:rsidP="00090B9F">
            <w:pPr>
              <w:keepNext/>
              <w:keepLines/>
              <w:overflowPunct/>
              <w:autoSpaceDE/>
              <w:autoSpaceDN/>
              <w:adjustRightInd/>
              <w:spacing w:after="0"/>
              <w:textAlignment w:val="auto"/>
              <w:rPr>
                <w:rFonts w:ascii="Arial" w:hAnsi="Arial"/>
                <w:sz w:val="18"/>
              </w:rPr>
            </w:pPr>
          </w:p>
          <w:p w14:paraId="2A5366F4" w14:textId="77777777" w:rsidR="00090B9F" w:rsidRPr="00D0162F"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Test 2</w:t>
            </w:r>
          </w:p>
          <w:p w14:paraId="5CA1649F" w14:textId="77777777" w:rsidR="00090B9F" w:rsidRPr="00D0162F"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Ês2 is NR cell 3 signal</w:t>
            </w:r>
          </w:p>
          <w:p w14:paraId="369E1AA1" w14:textId="77777777" w:rsidR="00090B9F" w:rsidRPr="00D0162F" w:rsidRDefault="00090B9F" w:rsidP="00090B9F">
            <w:pPr>
              <w:keepNext/>
              <w:keepLines/>
              <w:overflowPunct/>
              <w:autoSpaceDE/>
              <w:autoSpaceDN/>
              <w:adjustRightInd/>
              <w:spacing w:after="0"/>
              <w:textAlignment w:val="auto"/>
              <w:rPr>
                <w:rFonts w:ascii="Arial" w:hAnsi="Arial"/>
                <w:sz w:val="18"/>
              </w:rPr>
            </w:pPr>
          </w:p>
          <w:p w14:paraId="6A70576C" w14:textId="77777777" w:rsidR="00090B9F" w:rsidRPr="00D0162F" w:rsidRDefault="00090B9F" w:rsidP="00090B9F">
            <w:pPr>
              <w:keepNext/>
              <w:keepLines/>
              <w:overflowPunct/>
              <w:autoSpaceDE/>
              <w:autoSpaceDN/>
              <w:adjustRightInd/>
              <w:spacing w:after="0"/>
              <w:textAlignment w:val="auto"/>
              <w:rPr>
                <w:rFonts w:ascii="Arial" w:hAnsi="Arial"/>
                <w:sz w:val="18"/>
              </w:rPr>
            </w:pPr>
          </w:p>
          <w:p w14:paraId="72D6A844" w14:textId="77777777" w:rsidR="00090B9F" w:rsidRPr="00D0162F" w:rsidRDefault="00090B9F" w:rsidP="00090B9F">
            <w:pPr>
              <w:keepNext/>
              <w:keepLines/>
              <w:overflowPunct/>
              <w:autoSpaceDE/>
              <w:autoSpaceDN/>
              <w:adjustRightInd/>
              <w:spacing w:after="0"/>
              <w:textAlignment w:val="auto"/>
              <w:rPr>
                <w:rFonts w:ascii="Arial" w:hAnsi="Arial"/>
                <w:sz w:val="18"/>
              </w:rPr>
            </w:pPr>
            <w:r w:rsidRPr="00D0162F">
              <w:rPr>
                <w:rFonts w:ascii="Arial" w:hAnsi="Arial"/>
                <w:sz w:val="18"/>
              </w:rPr>
              <w:t>Meas PRB is the measurement PRB for SS-RSRP #RBJ to RBJ+19</w:t>
            </w:r>
          </w:p>
        </w:tc>
      </w:tr>
      <w:tr w:rsidR="00090B9F" w:rsidRPr="00D0162F" w14:paraId="3A7FCB64"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6E3E2D82" w14:textId="185F7C3B" w:rsidR="00090B9F" w:rsidRPr="00D0162F" w:rsidRDefault="00090B9F" w:rsidP="00090B9F">
            <w:pPr>
              <w:pStyle w:val="TAL"/>
            </w:pPr>
            <w:r w:rsidRPr="00D0162F">
              <w:t>5.7.2.1 EN-DC FR2 SS-RSRQ measurement accuracy</w:t>
            </w:r>
          </w:p>
        </w:tc>
        <w:tc>
          <w:tcPr>
            <w:tcW w:w="2639" w:type="dxa"/>
            <w:tcBorders>
              <w:top w:val="single" w:sz="4" w:space="0" w:color="auto"/>
              <w:left w:val="single" w:sz="4" w:space="0" w:color="auto"/>
              <w:bottom w:val="single" w:sz="4" w:space="0" w:color="auto"/>
              <w:right w:val="single" w:sz="4" w:space="0" w:color="auto"/>
            </w:tcBorders>
          </w:tcPr>
          <w:p w14:paraId="6264BDE0" w14:textId="37D36E2D" w:rsidR="00090B9F" w:rsidRPr="00D0162F" w:rsidRDefault="00090B9F" w:rsidP="00090B9F">
            <w:pPr>
              <w:pStyle w:val="TAL"/>
              <w:rPr>
                <w:rFonts w:cs="Arial"/>
                <w:shd w:val="clear" w:color="auto" w:fill="FFFFFF"/>
              </w:rPr>
            </w:pPr>
            <w:r w:rsidRPr="00D0162F">
              <w:rPr>
                <w:rFonts w:cs="Arial"/>
                <w:shd w:val="clear" w:color="auto" w:fill="FFFFFF"/>
              </w:rPr>
              <w:t>Noc ±5.65 dB, f &lt;= 40.8 GHz</w:t>
            </w:r>
          </w:p>
          <w:p w14:paraId="4DD518B6" w14:textId="6D780450" w:rsidR="00090B9F" w:rsidRPr="00D0162F" w:rsidRDefault="00090B9F" w:rsidP="00090B9F">
            <w:pPr>
              <w:pStyle w:val="TAL"/>
              <w:rPr>
                <w:rFonts w:cs="Arial"/>
                <w:shd w:val="clear" w:color="auto" w:fill="FFFFFF"/>
              </w:rPr>
            </w:pPr>
            <w:r w:rsidRPr="00D0162F">
              <w:rPr>
                <w:rFonts w:cs="Arial"/>
                <w:shd w:val="clear" w:color="auto" w:fill="FFFFFF"/>
              </w:rPr>
              <w:t>Noc over meas PRBs ±5.65 dB, f &lt;= 40.8 GHz</w:t>
            </w:r>
          </w:p>
          <w:p w14:paraId="0321CBE6" w14:textId="77777777" w:rsidR="00090B9F" w:rsidRPr="00D0162F" w:rsidRDefault="00090B9F" w:rsidP="00090B9F">
            <w:pPr>
              <w:pStyle w:val="TAL"/>
              <w:rPr>
                <w:rFonts w:cs="Arial"/>
                <w:shd w:val="clear" w:color="auto" w:fill="FFFFFF"/>
              </w:rPr>
            </w:pPr>
          </w:p>
          <w:p w14:paraId="4297D87F" w14:textId="7BE42C47" w:rsidR="00090B9F" w:rsidRPr="00D0162F" w:rsidRDefault="00090B9F" w:rsidP="00090B9F">
            <w:pPr>
              <w:pStyle w:val="TAL"/>
              <w:rPr>
                <w:rFonts w:cs="Arial"/>
                <w:shd w:val="clear" w:color="auto" w:fill="FFFFFF"/>
              </w:rPr>
            </w:pPr>
            <w:r w:rsidRPr="00D0162F">
              <w:rPr>
                <w:rFonts w:cs="Arial"/>
                <w:shd w:val="clear" w:color="auto" w:fill="FFFFFF"/>
              </w:rPr>
              <w:t>Ês1 / Noc ±0.3 dB</w:t>
            </w:r>
          </w:p>
          <w:p w14:paraId="565964D7" w14:textId="12463F63" w:rsidR="00090B9F" w:rsidRPr="00D0162F" w:rsidRDefault="00090B9F" w:rsidP="00090B9F">
            <w:pPr>
              <w:pStyle w:val="TAL"/>
              <w:rPr>
                <w:rFonts w:cs="Arial"/>
                <w:shd w:val="clear" w:color="auto" w:fill="FFFFFF"/>
              </w:rPr>
            </w:pPr>
            <w:r w:rsidRPr="00D0162F">
              <w:rPr>
                <w:rFonts w:cs="Arial"/>
                <w:shd w:val="clear" w:color="auto" w:fill="FFFFFF"/>
              </w:rPr>
              <w:t>Ês2 / Noc ±0.3 dB</w:t>
            </w:r>
          </w:p>
          <w:p w14:paraId="3E7E81BE" w14:textId="78946186" w:rsidR="00090B9F" w:rsidRPr="00D0162F" w:rsidRDefault="00090B9F" w:rsidP="00090B9F">
            <w:pPr>
              <w:pStyle w:val="TAL"/>
              <w:rPr>
                <w:rFonts w:cs="Arial"/>
                <w:shd w:val="clear" w:color="auto" w:fill="FFFFFF"/>
              </w:rPr>
            </w:pPr>
            <w:r w:rsidRPr="00D0162F">
              <w:rPr>
                <w:rFonts w:cs="Arial"/>
                <w:shd w:val="clear" w:color="auto" w:fill="FFFFFF"/>
              </w:rPr>
              <w:t>Meas PRB Ês1 / Noc ±0.3 dB</w:t>
            </w:r>
          </w:p>
          <w:p w14:paraId="1644369C" w14:textId="283FE2AB" w:rsidR="00090B9F" w:rsidRPr="00D0162F" w:rsidRDefault="00090B9F" w:rsidP="00090B9F">
            <w:pPr>
              <w:pStyle w:val="TAL"/>
              <w:rPr>
                <w:rFonts w:cs="Arial"/>
                <w:shd w:val="clear" w:color="auto" w:fill="FFFFFF"/>
              </w:rPr>
            </w:pPr>
            <w:r w:rsidRPr="00D0162F">
              <w:rPr>
                <w:rFonts w:cs="Arial"/>
                <w:shd w:val="clear" w:color="auto" w:fill="FFFFFF"/>
              </w:rPr>
              <w:t>Meas PRB Ês2 / Noc ±0.3 dB</w:t>
            </w:r>
          </w:p>
        </w:tc>
        <w:tc>
          <w:tcPr>
            <w:tcW w:w="3826" w:type="dxa"/>
            <w:tcBorders>
              <w:top w:val="single" w:sz="4" w:space="0" w:color="auto"/>
              <w:left w:val="single" w:sz="4" w:space="0" w:color="auto"/>
              <w:bottom w:val="single" w:sz="4" w:space="0" w:color="auto"/>
              <w:right w:val="single" w:sz="4" w:space="0" w:color="auto"/>
            </w:tcBorders>
          </w:tcPr>
          <w:p w14:paraId="51EFB751" w14:textId="4714FB7D" w:rsidR="00090B9F" w:rsidRPr="00D0162F" w:rsidDel="00EF35B7" w:rsidRDefault="00090B9F" w:rsidP="00090B9F">
            <w:pPr>
              <w:pStyle w:val="TAL"/>
            </w:pPr>
            <w:r w:rsidRPr="00D0162F">
              <w:t>Noc is the AWGN on the NR freq</w:t>
            </w:r>
          </w:p>
          <w:p w14:paraId="7458848D" w14:textId="77777777" w:rsidR="00090B9F" w:rsidRPr="00D0162F" w:rsidRDefault="00090B9F" w:rsidP="00090B9F">
            <w:pPr>
              <w:pStyle w:val="TAL"/>
            </w:pPr>
          </w:p>
          <w:p w14:paraId="02E2052B" w14:textId="77777777" w:rsidR="00090B9F" w:rsidRPr="00D0162F" w:rsidRDefault="00090B9F" w:rsidP="00090B9F">
            <w:pPr>
              <w:pStyle w:val="TAL"/>
            </w:pPr>
          </w:p>
          <w:p w14:paraId="33ED047C" w14:textId="77777777" w:rsidR="00090B9F" w:rsidRPr="00D0162F" w:rsidRDefault="00090B9F" w:rsidP="00090B9F">
            <w:pPr>
              <w:pStyle w:val="TAL"/>
            </w:pPr>
          </w:p>
          <w:p w14:paraId="26D1D5ED" w14:textId="54C0187C" w:rsidR="00090B9F" w:rsidRPr="00D0162F" w:rsidRDefault="00090B9F" w:rsidP="00090B9F">
            <w:pPr>
              <w:pStyle w:val="TAL"/>
            </w:pPr>
            <w:r w:rsidRPr="00D0162F">
              <w:t>Ês1 / Noc is the ratio of cell 2 signal / AWGN</w:t>
            </w:r>
          </w:p>
          <w:p w14:paraId="5B08BD83" w14:textId="2A629B3D" w:rsidR="00090B9F" w:rsidRPr="00D0162F" w:rsidRDefault="00090B9F" w:rsidP="00090B9F">
            <w:pPr>
              <w:pStyle w:val="TAL"/>
            </w:pPr>
            <w:r w:rsidRPr="00D0162F">
              <w:t>Ês2 / Noc is the ratio of cell 3 signal / AWGN</w:t>
            </w:r>
          </w:p>
          <w:p w14:paraId="795B3150" w14:textId="3AFFF6E3" w:rsidR="00090B9F" w:rsidRPr="00D0162F" w:rsidRDefault="00090B9F" w:rsidP="00090B9F">
            <w:pPr>
              <w:pStyle w:val="TAL"/>
            </w:pPr>
            <w:r w:rsidRPr="00D0162F">
              <w:t>Meas PRB is the measurement PRB for SS-RSRP #RBJ to RBJ+19</w:t>
            </w:r>
          </w:p>
        </w:tc>
      </w:tr>
      <w:tr w:rsidR="00090B9F" w:rsidRPr="00D0162F" w14:paraId="018F0B28"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53AA8296" w14:textId="79613AE0" w:rsidR="00090B9F" w:rsidRPr="00D0162F" w:rsidRDefault="00090B9F" w:rsidP="00090B9F">
            <w:pPr>
              <w:pStyle w:val="TAL"/>
            </w:pPr>
            <w:r w:rsidRPr="00D0162F">
              <w:t>5.7.2.2 EN-DC FR2-FR2 SS-RSRQ measurement accuracy</w:t>
            </w:r>
          </w:p>
        </w:tc>
        <w:tc>
          <w:tcPr>
            <w:tcW w:w="2639" w:type="dxa"/>
            <w:tcBorders>
              <w:top w:val="single" w:sz="4" w:space="0" w:color="auto"/>
              <w:left w:val="single" w:sz="4" w:space="0" w:color="auto"/>
              <w:bottom w:val="single" w:sz="4" w:space="0" w:color="auto"/>
              <w:right w:val="single" w:sz="4" w:space="0" w:color="auto"/>
            </w:tcBorders>
          </w:tcPr>
          <w:p w14:paraId="4F60845D" w14:textId="4575D8C1" w:rsidR="00090B9F" w:rsidRPr="00D0162F" w:rsidRDefault="00090B9F" w:rsidP="00090B9F">
            <w:pPr>
              <w:pStyle w:val="TAL"/>
              <w:rPr>
                <w:rFonts w:cs="Arial"/>
                <w:shd w:val="clear" w:color="auto" w:fill="FFFFFF"/>
              </w:rPr>
            </w:pPr>
            <w:r w:rsidRPr="00D0162F">
              <w:rPr>
                <w:rFonts w:cs="Arial"/>
                <w:shd w:val="clear" w:color="auto" w:fill="FFFFFF"/>
              </w:rPr>
              <w:t>Same as 5.7.1.2</w:t>
            </w:r>
          </w:p>
        </w:tc>
        <w:tc>
          <w:tcPr>
            <w:tcW w:w="3826" w:type="dxa"/>
            <w:tcBorders>
              <w:top w:val="single" w:sz="4" w:space="0" w:color="auto"/>
              <w:left w:val="single" w:sz="4" w:space="0" w:color="auto"/>
              <w:bottom w:val="single" w:sz="4" w:space="0" w:color="auto"/>
              <w:right w:val="single" w:sz="4" w:space="0" w:color="auto"/>
            </w:tcBorders>
          </w:tcPr>
          <w:p w14:paraId="44C2D5C0" w14:textId="1502479E" w:rsidR="00090B9F" w:rsidRPr="00D0162F" w:rsidRDefault="00090B9F" w:rsidP="00090B9F">
            <w:pPr>
              <w:pStyle w:val="TAL"/>
            </w:pPr>
            <w:r w:rsidRPr="00D0162F">
              <w:t>Same as 5.7.1.2</w:t>
            </w:r>
          </w:p>
        </w:tc>
      </w:tr>
      <w:tr w:rsidR="00090B9F" w:rsidRPr="00D0162F" w14:paraId="1DFEF638"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67ABC04A" w14:textId="0848C3E4" w:rsidR="00090B9F" w:rsidRPr="00D0162F" w:rsidRDefault="00090B9F" w:rsidP="00090B9F">
            <w:pPr>
              <w:pStyle w:val="TAL"/>
            </w:pPr>
            <w:r w:rsidRPr="00D0162F">
              <w:t>5.7.3.1 EN-DC FR2 SS-SINR measurement accuracy</w:t>
            </w:r>
          </w:p>
        </w:tc>
        <w:tc>
          <w:tcPr>
            <w:tcW w:w="2639" w:type="dxa"/>
            <w:tcBorders>
              <w:top w:val="single" w:sz="4" w:space="0" w:color="auto"/>
              <w:left w:val="single" w:sz="4" w:space="0" w:color="auto"/>
              <w:bottom w:val="single" w:sz="4" w:space="0" w:color="auto"/>
              <w:right w:val="single" w:sz="4" w:space="0" w:color="auto"/>
            </w:tcBorders>
          </w:tcPr>
          <w:p w14:paraId="42FCD104" w14:textId="2E286C69" w:rsidR="00090B9F" w:rsidRPr="00D0162F" w:rsidRDefault="00090B9F" w:rsidP="00090B9F">
            <w:pPr>
              <w:pStyle w:val="TAL"/>
              <w:rPr>
                <w:rFonts w:cs="Arial"/>
                <w:shd w:val="clear" w:color="auto" w:fill="FFFFFF"/>
              </w:rPr>
            </w:pPr>
            <w:r w:rsidRPr="00D0162F">
              <w:rPr>
                <w:rFonts w:cs="Arial"/>
                <w:shd w:val="clear" w:color="auto" w:fill="FFFFFF"/>
              </w:rPr>
              <w:t>Same as 5.7.2.1</w:t>
            </w:r>
          </w:p>
        </w:tc>
        <w:tc>
          <w:tcPr>
            <w:tcW w:w="3826" w:type="dxa"/>
            <w:tcBorders>
              <w:top w:val="single" w:sz="4" w:space="0" w:color="auto"/>
              <w:left w:val="single" w:sz="4" w:space="0" w:color="auto"/>
              <w:bottom w:val="single" w:sz="4" w:space="0" w:color="auto"/>
              <w:right w:val="single" w:sz="4" w:space="0" w:color="auto"/>
            </w:tcBorders>
          </w:tcPr>
          <w:p w14:paraId="77EB6E9A" w14:textId="2C930F6C" w:rsidR="00090B9F" w:rsidRPr="00D0162F" w:rsidRDefault="00090B9F" w:rsidP="00090B9F">
            <w:pPr>
              <w:pStyle w:val="TAL"/>
            </w:pPr>
            <w:r w:rsidRPr="00D0162F">
              <w:t>Same as 5.7.2.1</w:t>
            </w:r>
          </w:p>
        </w:tc>
      </w:tr>
      <w:tr w:rsidR="00090B9F" w:rsidRPr="00D0162F" w14:paraId="428D69C5"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593887F3" w14:textId="00B91CBF" w:rsidR="00090B9F" w:rsidRPr="00D0162F" w:rsidRDefault="00090B9F" w:rsidP="00090B9F">
            <w:pPr>
              <w:pStyle w:val="TAL"/>
            </w:pPr>
            <w:r w:rsidRPr="00D0162F">
              <w:t>5.7.3.2 EN-DC FR2-FR2 SS-SINR measurement accuracy</w:t>
            </w:r>
          </w:p>
        </w:tc>
        <w:tc>
          <w:tcPr>
            <w:tcW w:w="2639" w:type="dxa"/>
            <w:tcBorders>
              <w:top w:val="single" w:sz="4" w:space="0" w:color="auto"/>
              <w:left w:val="single" w:sz="4" w:space="0" w:color="auto"/>
              <w:bottom w:val="single" w:sz="4" w:space="0" w:color="auto"/>
              <w:right w:val="single" w:sz="4" w:space="0" w:color="auto"/>
            </w:tcBorders>
          </w:tcPr>
          <w:p w14:paraId="68C46BA9" w14:textId="052D6536" w:rsidR="00090B9F" w:rsidRPr="00D0162F" w:rsidRDefault="00090B9F" w:rsidP="00090B9F">
            <w:pPr>
              <w:pStyle w:val="TAL"/>
              <w:rPr>
                <w:rFonts w:cs="Arial"/>
                <w:shd w:val="clear" w:color="auto" w:fill="FFFFFF"/>
              </w:rPr>
            </w:pPr>
            <w:r w:rsidRPr="00D0162F">
              <w:rPr>
                <w:rFonts w:cs="Arial"/>
                <w:shd w:val="clear" w:color="auto" w:fill="FFFFFF"/>
              </w:rPr>
              <w:t>Same as 5.7.1.2</w:t>
            </w:r>
          </w:p>
        </w:tc>
        <w:tc>
          <w:tcPr>
            <w:tcW w:w="3826" w:type="dxa"/>
            <w:tcBorders>
              <w:top w:val="single" w:sz="4" w:space="0" w:color="auto"/>
              <w:left w:val="single" w:sz="4" w:space="0" w:color="auto"/>
              <w:bottom w:val="single" w:sz="4" w:space="0" w:color="auto"/>
              <w:right w:val="single" w:sz="4" w:space="0" w:color="auto"/>
            </w:tcBorders>
          </w:tcPr>
          <w:p w14:paraId="5263324C" w14:textId="4693785D" w:rsidR="00090B9F" w:rsidRPr="00D0162F" w:rsidRDefault="00090B9F" w:rsidP="00090B9F">
            <w:pPr>
              <w:pStyle w:val="TAL"/>
            </w:pPr>
            <w:r w:rsidRPr="00D0162F">
              <w:t>Same as 5.7.1.2</w:t>
            </w:r>
          </w:p>
        </w:tc>
      </w:tr>
      <w:tr w:rsidR="00090B9F" w:rsidRPr="00D0162F" w14:paraId="238CABCF"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7A0BB833" w14:textId="370D8547" w:rsidR="00090B9F" w:rsidRPr="00D0162F" w:rsidRDefault="00090B9F" w:rsidP="00090B9F">
            <w:pPr>
              <w:pStyle w:val="TAL"/>
            </w:pPr>
            <w:r w:rsidRPr="00D0162F">
              <w:t xml:space="preserve">5.7.4.1 </w:t>
            </w:r>
            <w:r w:rsidRPr="00D0162F">
              <w:rPr>
                <w:lang w:eastAsia="sv-SE"/>
              </w:rPr>
              <w:t>EN-DC FR2 SSB based L1-RSRP measurement accuracy</w:t>
            </w:r>
          </w:p>
        </w:tc>
        <w:tc>
          <w:tcPr>
            <w:tcW w:w="2639" w:type="dxa"/>
            <w:tcBorders>
              <w:top w:val="single" w:sz="4" w:space="0" w:color="auto"/>
              <w:left w:val="single" w:sz="4" w:space="0" w:color="auto"/>
              <w:bottom w:val="single" w:sz="4" w:space="0" w:color="auto"/>
              <w:right w:val="single" w:sz="4" w:space="0" w:color="auto"/>
            </w:tcBorders>
          </w:tcPr>
          <w:p w14:paraId="1CBEC87E" w14:textId="77777777" w:rsidR="00090B9F" w:rsidRPr="00D0162F" w:rsidRDefault="00090B9F" w:rsidP="00090B9F">
            <w:pPr>
              <w:pStyle w:val="TAL"/>
              <w:rPr>
                <w:rFonts w:cs="Arial"/>
                <w:shd w:val="clear" w:color="auto" w:fill="FFFFFF"/>
              </w:rPr>
            </w:pPr>
            <w:r w:rsidRPr="00D0162F">
              <w:rPr>
                <w:rFonts w:cs="Arial"/>
                <w:shd w:val="clear" w:color="auto" w:fill="FFFFFF"/>
              </w:rPr>
              <w:t>Test 1</w:t>
            </w:r>
          </w:p>
          <w:p w14:paraId="5E1E3920" w14:textId="77777777" w:rsidR="00090B9F" w:rsidRPr="00D0162F" w:rsidRDefault="00090B9F" w:rsidP="00090B9F">
            <w:pPr>
              <w:pStyle w:val="TAL"/>
              <w:rPr>
                <w:rFonts w:cs="Arial"/>
                <w:shd w:val="clear" w:color="auto" w:fill="FFFFFF"/>
              </w:rPr>
            </w:pPr>
            <w:r w:rsidRPr="00D0162F">
              <w:rPr>
                <w:rFonts w:cs="Arial"/>
                <w:shd w:val="clear" w:color="auto" w:fill="FFFFFF"/>
              </w:rPr>
              <w:t>Noc ±5.65 dB, f &lt;= 40.8 GHz</w:t>
            </w:r>
          </w:p>
          <w:p w14:paraId="48827909" w14:textId="77777777" w:rsidR="00090B9F" w:rsidRPr="00D0162F" w:rsidRDefault="00090B9F" w:rsidP="00090B9F">
            <w:pPr>
              <w:pStyle w:val="TAL"/>
              <w:rPr>
                <w:rFonts w:cs="Arial"/>
                <w:shd w:val="clear" w:color="auto" w:fill="FFFFFF"/>
              </w:rPr>
            </w:pPr>
            <w:r w:rsidRPr="00D0162F">
              <w:rPr>
                <w:rFonts w:cs="Arial"/>
                <w:shd w:val="clear" w:color="auto" w:fill="FFFFFF"/>
              </w:rPr>
              <w:t>Noc over meas PRBs ±5.65 dB f &lt;= 40.8 GHz</w:t>
            </w:r>
          </w:p>
          <w:p w14:paraId="506A2423" w14:textId="77777777" w:rsidR="00090B9F" w:rsidRPr="00D0162F" w:rsidRDefault="00090B9F" w:rsidP="00090B9F">
            <w:pPr>
              <w:pStyle w:val="TAL"/>
              <w:rPr>
                <w:rFonts w:cs="Arial"/>
                <w:shd w:val="clear" w:color="auto" w:fill="FFFFFF"/>
              </w:rPr>
            </w:pPr>
          </w:p>
          <w:p w14:paraId="12F932B3" w14:textId="77777777" w:rsidR="00090B9F" w:rsidRPr="00D0162F" w:rsidRDefault="00090B9F" w:rsidP="00090B9F">
            <w:pPr>
              <w:pStyle w:val="TAL"/>
              <w:rPr>
                <w:rFonts w:cs="Arial"/>
                <w:shd w:val="clear" w:color="auto" w:fill="FFFFFF"/>
              </w:rPr>
            </w:pPr>
            <w:r w:rsidRPr="00D0162F">
              <w:rPr>
                <w:rFonts w:cs="Arial"/>
                <w:shd w:val="clear" w:color="auto" w:fill="FFFFFF"/>
              </w:rPr>
              <w:t>Ês1 / Noc ±0.3 dB</w:t>
            </w:r>
          </w:p>
          <w:p w14:paraId="7D1ACAA6" w14:textId="77777777" w:rsidR="00090B9F" w:rsidRPr="00D0162F" w:rsidRDefault="00090B9F" w:rsidP="00090B9F">
            <w:pPr>
              <w:pStyle w:val="TAL"/>
              <w:rPr>
                <w:rFonts w:cs="Arial"/>
                <w:shd w:val="clear" w:color="auto" w:fill="FFFFFF"/>
              </w:rPr>
            </w:pPr>
            <w:r w:rsidRPr="00D0162F">
              <w:rPr>
                <w:rFonts w:cs="Arial"/>
                <w:shd w:val="clear" w:color="auto" w:fill="FFFFFF"/>
              </w:rPr>
              <w:t>Meas PRB Ês1 / Noc ±0.3 dB</w:t>
            </w:r>
          </w:p>
          <w:p w14:paraId="07DD4967" w14:textId="77777777" w:rsidR="00090B9F" w:rsidRPr="00D0162F" w:rsidRDefault="00090B9F" w:rsidP="00090B9F">
            <w:pPr>
              <w:pStyle w:val="TAL"/>
              <w:rPr>
                <w:rFonts w:cs="Arial"/>
                <w:shd w:val="clear" w:color="auto" w:fill="FFFFFF"/>
              </w:rPr>
            </w:pPr>
          </w:p>
          <w:p w14:paraId="4F55BB13" w14:textId="77777777" w:rsidR="00090B9F" w:rsidRPr="00D0162F" w:rsidRDefault="00090B9F" w:rsidP="00090B9F">
            <w:pPr>
              <w:pStyle w:val="TAL"/>
              <w:rPr>
                <w:rFonts w:cs="Arial"/>
                <w:shd w:val="clear" w:color="auto" w:fill="FFFFFF"/>
              </w:rPr>
            </w:pPr>
          </w:p>
          <w:p w14:paraId="26F6ACC2" w14:textId="77777777" w:rsidR="00090B9F" w:rsidRPr="00D0162F" w:rsidRDefault="00090B9F" w:rsidP="00090B9F">
            <w:pPr>
              <w:pStyle w:val="TAL"/>
              <w:rPr>
                <w:rFonts w:cs="Arial"/>
                <w:shd w:val="clear" w:color="auto" w:fill="FFFFFF"/>
              </w:rPr>
            </w:pPr>
            <w:r w:rsidRPr="00D0162F">
              <w:rPr>
                <w:rFonts w:cs="Arial"/>
                <w:shd w:val="clear" w:color="auto" w:fill="FFFFFF"/>
              </w:rPr>
              <w:t>Test 2</w:t>
            </w:r>
          </w:p>
          <w:p w14:paraId="604E54AF" w14:textId="77777777" w:rsidR="00090B9F" w:rsidRPr="00D0162F" w:rsidRDefault="00090B9F" w:rsidP="00090B9F">
            <w:pPr>
              <w:pStyle w:val="TAL"/>
              <w:rPr>
                <w:rFonts w:cs="Arial"/>
                <w:shd w:val="clear" w:color="auto" w:fill="FFFFFF"/>
              </w:rPr>
            </w:pPr>
            <w:r w:rsidRPr="00D0162F">
              <w:rPr>
                <w:rFonts w:cs="Arial"/>
                <w:shd w:val="clear" w:color="auto" w:fill="FFFFFF"/>
              </w:rPr>
              <w:t>Average Ês1 ±5.65 dB, f &lt;= 40.8 GHz</w:t>
            </w:r>
          </w:p>
          <w:p w14:paraId="2EA665F4" w14:textId="38139EFB" w:rsidR="00090B9F" w:rsidRPr="00D0162F" w:rsidRDefault="00090B9F" w:rsidP="00090B9F">
            <w:pPr>
              <w:pStyle w:val="TAL"/>
              <w:rPr>
                <w:rFonts w:cs="Arial"/>
                <w:shd w:val="clear" w:color="auto" w:fill="FFFFFF"/>
              </w:rPr>
            </w:pPr>
            <w:r w:rsidRPr="00D0162F">
              <w:rPr>
                <w:rFonts w:cs="Arial"/>
                <w:shd w:val="clear" w:color="auto" w:fill="FFFFFF"/>
              </w:rPr>
              <w:t>Meas PRB Ês1 ±5.65 dB, f &lt;= 40.8 GHz</w:t>
            </w:r>
          </w:p>
        </w:tc>
        <w:tc>
          <w:tcPr>
            <w:tcW w:w="3826" w:type="dxa"/>
            <w:tcBorders>
              <w:top w:val="single" w:sz="4" w:space="0" w:color="auto"/>
              <w:left w:val="single" w:sz="4" w:space="0" w:color="auto"/>
              <w:bottom w:val="single" w:sz="4" w:space="0" w:color="auto"/>
              <w:right w:val="single" w:sz="4" w:space="0" w:color="auto"/>
            </w:tcBorders>
          </w:tcPr>
          <w:p w14:paraId="63C6E21E" w14:textId="77777777" w:rsidR="00090B9F" w:rsidRPr="00D0162F" w:rsidRDefault="00090B9F" w:rsidP="00090B9F">
            <w:pPr>
              <w:pStyle w:val="TAL"/>
            </w:pPr>
            <w:r w:rsidRPr="00D0162F">
              <w:t>Test 1</w:t>
            </w:r>
          </w:p>
          <w:p w14:paraId="5FDD780E" w14:textId="77777777" w:rsidR="00090B9F" w:rsidRPr="00D0162F" w:rsidDel="00EF35B7" w:rsidRDefault="00090B9F" w:rsidP="00090B9F">
            <w:pPr>
              <w:pStyle w:val="TAL"/>
            </w:pPr>
            <w:r w:rsidRPr="00D0162F">
              <w:t>Noc is the AWGN on the NR freq</w:t>
            </w:r>
          </w:p>
          <w:p w14:paraId="4E53A526" w14:textId="77777777" w:rsidR="00090B9F" w:rsidRPr="00D0162F" w:rsidRDefault="00090B9F" w:rsidP="00090B9F">
            <w:pPr>
              <w:pStyle w:val="TAL"/>
            </w:pPr>
          </w:p>
          <w:p w14:paraId="79F38A81" w14:textId="77777777" w:rsidR="00090B9F" w:rsidRPr="00D0162F" w:rsidRDefault="00090B9F" w:rsidP="00090B9F">
            <w:pPr>
              <w:pStyle w:val="TAL"/>
            </w:pPr>
          </w:p>
          <w:p w14:paraId="0F155FB1" w14:textId="77777777" w:rsidR="00090B9F" w:rsidRPr="00D0162F" w:rsidRDefault="00090B9F" w:rsidP="00090B9F">
            <w:pPr>
              <w:pStyle w:val="TAL"/>
            </w:pPr>
          </w:p>
          <w:p w14:paraId="4204C146" w14:textId="77777777" w:rsidR="00090B9F" w:rsidRPr="00D0162F" w:rsidRDefault="00090B9F" w:rsidP="00090B9F">
            <w:pPr>
              <w:pStyle w:val="TAL"/>
            </w:pPr>
            <w:r w:rsidRPr="00D0162F">
              <w:t>Ês1 / Noc is the ratio of cell 2 signal / AWGN</w:t>
            </w:r>
          </w:p>
          <w:p w14:paraId="4B776834" w14:textId="77777777" w:rsidR="00090B9F" w:rsidRPr="00D0162F" w:rsidRDefault="00090B9F" w:rsidP="00090B9F">
            <w:pPr>
              <w:pStyle w:val="TAL"/>
            </w:pPr>
            <w:r w:rsidRPr="00D0162F">
              <w:t>Meas PRB is the measurement PRB for SS-RSRP #RBJ to RBJ+19</w:t>
            </w:r>
          </w:p>
          <w:p w14:paraId="3EE5818F" w14:textId="77777777" w:rsidR="00090B9F" w:rsidRPr="00D0162F" w:rsidRDefault="00090B9F" w:rsidP="00090B9F">
            <w:pPr>
              <w:pStyle w:val="TAL"/>
            </w:pPr>
          </w:p>
          <w:p w14:paraId="05A82FA8" w14:textId="77777777" w:rsidR="00090B9F" w:rsidRPr="00D0162F" w:rsidRDefault="00090B9F" w:rsidP="00090B9F">
            <w:pPr>
              <w:pStyle w:val="TAL"/>
            </w:pPr>
            <w:r w:rsidRPr="00D0162F">
              <w:t>Test 2</w:t>
            </w:r>
          </w:p>
          <w:p w14:paraId="2038F84E" w14:textId="77777777" w:rsidR="00090B9F" w:rsidRPr="00D0162F" w:rsidRDefault="00090B9F" w:rsidP="00090B9F">
            <w:pPr>
              <w:pStyle w:val="TAL"/>
            </w:pPr>
            <w:r w:rsidRPr="00D0162F">
              <w:t>Ês1 is NR cell 2 signal</w:t>
            </w:r>
          </w:p>
          <w:p w14:paraId="449A8B9F" w14:textId="77777777" w:rsidR="00090B9F" w:rsidRPr="00D0162F" w:rsidRDefault="00090B9F" w:rsidP="00090B9F">
            <w:pPr>
              <w:pStyle w:val="TAL"/>
            </w:pPr>
          </w:p>
          <w:p w14:paraId="40A20AFF" w14:textId="77EB30F2" w:rsidR="00090B9F" w:rsidRPr="00D0162F" w:rsidRDefault="00090B9F" w:rsidP="00090B9F">
            <w:pPr>
              <w:pStyle w:val="TAL"/>
            </w:pPr>
            <w:r w:rsidRPr="00D0162F">
              <w:t>Meas PRB is the measurement PRB for SS-RSRP #RBJ to RBJ+19</w:t>
            </w:r>
          </w:p>
        </w:tc>
      </w:tr>
      <w:tr w:rsidR="00090B9F" w:rsidRPr="00D0162F" w14:paraId="2942BA01"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4A7CF616" w14:textId="14C19A1F" w:rsidR="00090B9F" w:rsidRPr="00D0162F" w:rsidRDefault="00090B9F" w:rsidP="00090B9F">
            <w:pPr>
              <w:pStyle w:val="TAL"/>
            </w:pPr>
            <w:r w:rsidRPr="00D0162F">
              <w:t xml:space="preserve">5.7.4.2 </w:t>
            </w:r>
            <w:r w:rsidRPr="00D0162F">
              <w:rPr>
                <w:lang w:eastAsia="sv-SE"/>
              </w:rPr>
              <w:t>EN-DC FR2 CSI-RS based L1-RSRP measurement accuracy</w:t>
            </w:r>
          </w:p>
        </w:tc>
        <w:tc>
          <w:tcPr>
            <w:tcW w:w="2639" w:type="dxa"/>
            <w:tcBorders>
              <w:top w:val="single" w:sz="4" w:space="0" w:color="auto"/>
              <w:left w:val="single" w:sz="4" w:space="0" w:color="auto"/>
              <w:bottom w:val="single" w:sz="4" w:space="0" w:color="auto"/>
              <w:right w:val="single" w:sz="4" w:space="0" w:color="auto"/>
            </w:tcBorders>
          </w:tcPr>
          <w:p w14:paraId="62424172" w14:textId="77777777" w:rsidR="00090B9F" w:rsidRPr="00D0162F" w:rsidRDefault="00090B9F" w:rsidP="00090B9F">
            <w:pPr>
              <w:pStyle w:val="TAL"/>
              <w:rPr>
                <w:rFonts w:cs="Arial"/>
                <w:shd w:val="clear" w:color="auto" w:fill="FFFFFF"/>
              </w:rPr>
            </w:pPr>
            <w:r w:rsidRPr="00D0162F">
              <w:rPr>
                <w:rFonts w:cs="Arial"/>
                <w:shd w:val="clear" w:color="auto" w:fill="FFFFFF"/>
              </w:rPr>
              <w:t>Test 1</w:t>
            </w:r>
          </w:p>
          <w:p w14:paraId="22D5965F" w14:textId="77777777" w:rsidR="00090B9F" w:rsidRPr="00D0162F" w:rsidRDefault="00090B9F" w:rsidP="00090B9F">
            <w:pPr>
              <w:pStyle w:val="TAL"/>
              <w:rPr>
                <w:rFonts w:cs="Arial"/>
                <w:shd w:val="clear" w:color="auto" w:fill="FFFFFF"/>
              </w:rPr>
            </w:pPr>
            <w:r w:rsidRPr="00D0162F">
              <w:rPr>
                <w:rFonts w:cs="Arial"/>
                <w:shd w:val="clear" w:color="auto" w:fill="FFFFFF"/>
              </w:rPr>
              <w:t>Noc ±5.65 dB, f &lt;= 40.8 GHz</w:t>
            </w:r>
          </w:p>
          <w:p w14:paraId="76F679D3" w14:textId="77777777" w:rsidR="00090B9F" w:rsidRPr="00D0162F" w:rsidRDefault="00090B9F" w:rsidP="00090B9F">
            <w:pPr>
              <w:pStyle w:val="TAL"/>
              <w:rPr>
                <w:rFonts w:cs="Arial"/>
                <w:shd w:val="clear" w:color="auto" w:fill="FFFFFF"/>
              </w:rPr>
            </w:pPr>
            <w:r w:rsidRPr="00D0162F">
              <w:rPr>
                <w:rFonts w:cs="Arial"/>
                <w:shd w:val="clear" w:color="auto" w:fill="FFFFFF"/>
              </w:rPr>
              <w:t>Noc over meas PRBs ±5.65 dB f &lt;= 40.8 GHz</w:t>
            </w:r>
          </w:p>
          <w:p w14:paraId="68AC8025" w14:textId="77777777" w:rsidR="00090B9F" w:rsidRPr="00D0162F" w:rsidRDefault="00090B9F" w:rsidP="00090B9F">
            <w:pPr>
              <w:pStyle w:val="TAL"/>
              <w:rPr>
                <w:rFonts w:cs="Arial"/>
                <w:shd w:val="clear" w:color="auto" w:fill="FFFFFF"/>
              </w:rPr>
            </w:pPr>
          </w:p>
          <w:p w14:paraId="3CBD0C3E" w14:textId="77777777" w:rsidR="00090B9F" w:rsidRPr="00D0162F" w:rsidRDefault="00090B9F" w:rsidP="00090B9F">
            <w:pPr>
              <w:pStyle w:val="TAL"/>
              <w:rPr>
                <w:rFonts w:cs="Arial"/>
                <w:shd w:val="clear" w:color="auto" w:fill="FFFFFF"/>
              </w:rPr>
            </w:pPr>
            <w:r w:rsidRPr="00D0162F">
              <w:rPr>
                <w:rFonts w:cs="Arial"/>
                <w:shd w:val="clear" w:color="auto" w:fill="FFFFFF"/>
              </w:rPr>
              <w:t>Ês1 / Noc ±0.3 dB</w:t>
            </w:r>
          </w:p>
          <w:p w14:paraId="3B8B8994" w14:textId="77777777" w:rsidR="00090B9F" w:rsidRPr="00D0162F" w:rsidRDefault="00090B9F" w:rsidP="00090B9F">
            <w:pPr>
              <w:pStyle w:val="TAL"/>
              <w:rPr>
                <w:rFonts w:cs="Arial"/>
                <w:shd w:val="clear" w:color="auto" w:fill="FFFFFF"/>
              </w:rPr>
            </w:pPr>
            <w:r w:rsidRPr="00D0162F">
              <w:rPr>
                <w:rFonts w:cs="Arial"/>
                <w:shd w:val="clear" w:color="auto" w:fill="FFFFFF"/>
              </w:rPr>
              <w:t>Meas PRB Ês1 / Noc ±0.3 dB</w:t>
            </w:r>
          </w:p>
          <w:p w14:paraId="7329D18C" w14:textId="77777777" w:rsidR="00090B9F" w:rsidRPr="00D0162F" w:rsidRDefault="00090B9F" w:rsidP="00090B9F">
            <w:pPr>
              <w:pStyle w:val="TAL"/>
              <w:rPr>
                <w:rFonts w:cs="Arial"/>
                <w:shd w:val="clear" w:color="auto" w:fill="FFFFFF"/>
              </w:rPr>
            </w:pPr>
          </w:p>
          <w:p w14:paraId="2658DF72" w14:textId="77777777" w:rsidR="00090B9F" w:rsidRPr="00D0162F" w:rsidRDefault="00090B9F" w:rsidP="00090B9F">
            <w:pPr>
              <w:pStyle w:val="TAL"/>
              <w:rPr>
                <w:rFonts w:cs="Arial"/>
                <w:shd w:val="clear" w:color="auto" w:fill="FFFFFF"/>
              </w:rPr>
            </w:pPr>
          </w:p>
          <w:p w14:paraId="3A80EE5C" w14:textId="77777777" w:rsidR="00090B9F" w:rsidRPr="00D0162F" w:rsidRDefault="00090B9F" w:rsidP="00090B9F">
            <w:pPr>
              <w:pStyle w:val="TAL"/>
              <w:rPr>
                <w:rFonts w:cs="Arial"/>
                <w:shd w:val="clear" w:color="auto" w:fill="FFFFFF"/>
              </w:rPr>
            </w:pPr>
            <w:r w:rsidRPr="00D0162F">
              <w:rPr>
                <w:rFonts w:cs="Arial"/>
                <w:shd w:val="clear" w:color="auto" w:fill="FFFFFF"/>
              </w:rPr>
              <w:t>Test 2</w:t>
            </w:r>
          </w:p>
          <w:p w14:paraId="7F450002" w14:textId="77777777" w:rsidR="00090B9F" w:rsidRPr="00D0162F" w:rsidRDefault="00090B9F" w:rsidP="00090B9F">
            <w:pPr>
              <w:pStyle w:val="TAL"/>
              <w:rPr>
                <w:rFonts w:cs="Arial"/>
                <w:shd w:val="clear" w:color="auto" w:fill="FFFFFF"/>
              </w:rPr>
            </w:pPr>
            <w:r w:rsidRPr="00D0162F">
              <w:rPr>
                <w:rFonts w:cs="Arial"/>
                <w:shd w:val="clear" w:color="auto" w:fill="FFFFFF"/>
              </w:rPr>
              <w:t>Average Ês1 ±5.65 dB, f &lt;= 40.8 GHz</w:t>
            </w:r>
          </w:p>
          <w:p w14:paraId="36F983E8" w14:textId="151E3C99" w:rsidR="00090B9F" w:rsidRPr="00D0162F" w:rsidRDefault="00090B9F" w:rsidP="00090B9F">
            <w:pPr>
              <w:pStyle w:val="TAL"/>
              <w:rPr>
                <w:rFonts w:cs="Arial"/>
                <w:shd w:val="clear" w:color="auto" w:fill="FFFFFF"/>
              </w:rPr>
            </w:pPr>
            <w:r w:rsidRPr="00D0162F">
              <w:rPr>
                <w:rFonts w:cs="Arial"/>
                <w:shd w:val="clear" w:color="auto" w:fill="FFFFFF"/>
              </w:rPr>
              <w:t>Meas PRB Ês1 ±5.65 dB, f &lt;= 40.8 GHz</w:t>
            </w:r>
          </w:p>
        </w:tc>
        <w:tc>
          <w:tcPr>
            <w:tcW w:w="3826" w:type="dxa"/>
            <w:tcBorders>
              <w:top w:val="single" w:sz="4" w:space="0" w:color="auto"/>
              <w:left w:val="single" w:sz="4" w:space="0" w:color="auto"/>
              <w:bottom w:val="single" w:sz="4" w:space="0" w:color="auto"/>
              <w:right w:val="single" w:sz="4" w:space="0" w:color="auto"/>
            </w:tcBorders>
          </w:tcPr>
          <w:p w14:paraId="44077467" w14:textId="77777777" w:rsidR="00090B9F" w:rsidRPr="00D0162F" w:rsidRDefault="00090B9F" w:rsidP="00090B9F">
            <w:pPr>
              <w:pStyle w:val="TAL"/>
            </w:pPr>
            <w:r w:rsidRPr="00D0162F">
              <w:t>Test 1</w:t>
            </w:r>
          </w:p>
          <w:p w14:paraId="6D095D72" w14:textId="77777777" w:rsidR="00090B9F" w:rsidRPr="00D0162F" w:rsidDel="00EF35B7" w:rsidRDefault="00090B9F" w:rsidP="00090B9F">
            <w:pPr>
              <w:pStyle w:val="TAL"/>
            </w:pPr>
            <w:r w:rsidRPr="00D0162F">
              <w:t>Noc is the AWGN on the NR freq</w:t>
            </w:r>
          </w:p>
          <w:p w14:paraId="1B52C9F0" w14:textId="77777777" w:rsidR="00090B9F" w:rsidRPr="00D0162F" w:rsidRDefault="00090B9F" w:rsidP="00090B9F">
            <w:pPr>
              <w:pStyle w:val="TAL"/>
            </w:pPr>
          </w:p>
          <w:p w14:paraId="5219C8D7" w14:textId="77777777" w:rsidR="00090B9F" w:rsidRPr="00D0162F" w:rsidRDefault="00090B9F" w:rsidP="00090B9F">
            <w:pPr>
              <w:pStyle w:val="TAL"/>
            </w:pPr>
          </w:p>
          <w:p w14:paraId="423AB2FA" w14:textId="77777777" w:rsidR="00090B9F" w:rsidRPr="00D0162F" w:rsidRDefault="00090B9F" w:rsidP="00090B9F">
            <w:pPr>
              <w:pStyle w:val="TAL"/>
            </w:pPr>
          </w:p>
          <w:p w14:paraId="60F0F69D" w14:textId="77777777" w:rsidR="00090B9F" w:rsidRPr="00D0162F" w:rsidRDefault="00090B9F" w:rsidP="00090B9F">
            <w:pPr>
              <w:pStyle w:val="TAL"/>
            </w:pPr>
            <w:r w:rsidRPr="00D0162F">
              <w:t>Ês1 / Noc is the ratio of cell 2 signal / AWGN</w:t>
            </w:r>
          </w:p>
          <w:p w14:paraId="1731BE0E" w14:textId="77777777" w:rsidR="00090B9F" w:rsidRPr="00D0162F" w:rsidRDefault="00090B9F" w:rsidP="00090B9F">
            <w:pPr>
              <w:pStyle w:val="TAL"/>
            </w:pPr>
            <w:r w:rsidRPr="00D0162F">
              <w:t xml:space="preserve">Meas PRB is the measurement PRB for CSI-RS-RSRP </w:t>
            </w:r>
          </w:p>
          <w:p w14:paraId="6A54CA78" w14:textId="77777777" w:rsidR="00090B9F" w:rsidRPr="00D0162F" w:rsidRDefault="00090B9F" w:rsidP="00090B9F">
            <w:pPr>
              <w:pStyle w:val="TAL"/>
            </w:pPr>
          </w:p>
          <w:p w14:paraId="51E83DF3" w14:textId="77777777" w:rsidR="00090B9F" w:rsidRPr="00D0162F" w:rsidRDefault="00090B9F" w:rsidP="00090B9F">
            <w:pPr>
              <w:pStyle w:val="TAL"/>
            </w:pPr>
            <w:r w:rsidRPr="00D0162F">
              <w:t>Test 2</w:t>
            </w:r>
          </w:p>
          <w:p w14:paraId="559D83BE" w14:textId="77777777" w:rsidR="00090B9F" w:rsidRPr="00D0162F" w:rsidRDefault="00090B9F" w:rsidP="00090B9F">
            <w:pPr>
              <w:pStyle w:val="TAL"/>
            </w:pPr>
            <w:r w:rsidRPr="00D0162F">
              <w:t>Ês1 is NR cell 2 signal</w:t>
            </w:r>
          </w:p>
          <w:p w14:paraId="16D40284" w14:textId="77777777" w:rsidR="00090B9F" w:rsidRPr="00D0162F" w:rsidRDefault="00090B9F" w:rsidP="00090B9F">
            <w:pPr>
              <w:pStyle w:val="TAL"/>
            </w:pPr>
          </w:p>
          <w:p w14:paraId="1D4633ED" w14:textId="5E714A68" w:rsidR="00090B9F" w:rsidRPr="00D0162F" w:rsidRDefault="00090B9F" w:rsidP="00090B9F">
            <w:pPr>
              <w:pStyle w:val="TAL"/>
            </w:pPr>
            <w:r w:rsidRPr="00D0162F">
              <w:t>Meas PRB is the measurement PRB for CSI-RS-RSRP</w:t>
            </w:r>
          </w:p>
        </w:tc>
      </w:tr>
      <w:tr w:rsidR="00090B9F" w:rsidRPr="00D0162F" w14:paraId="594C86FC"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0DDA6536" w14:textId="77777777" w:rsidR="00090B9F" w:rsidRPr="00D0162F" w:rsidRDefault="00090B9F" w:rsidP="00090B9F">
            <w:pPr>
              <w:pStyle w:val="TAL"/>
            </w:pPr>
            <w:r w:rsidRPr="00D0162F">
              <w:t>5.7.5.1 EN-DC FR2 SRS-RSRP measurement accuracy</w:t>
            </w:r>
          </w:p>
        </w:tc>
        <w:tc>
          <w:tcPr>
            <w:tcW w:w="2639" w:type="dxa"/>
            <w:tcBorders>
              <w:top w:val="single" w:sz="4" w:space="0" w:color="auto"/>
              <w:left w:val="single" w:sz="4" w:space="0" w:color="auto"/>
              <w:bottom w:val="single" w:sz="4" w:space="0" w:color="auto"/>
              <w:right w:val="single" w:sz="4" w:space="0" w:color="auto"/>
            </w:tcBorders>
          </w:tcPr>
          <w:p w14:paraId="0E697A99" w14:textId="77777777" w:rsidR="00090B9F" w:rsidRPr="00D0162F" w:rsidRDefault="00090B9F" w:rsidP="00090B9F">
            <w:pPr>
              <w:pStyle w:val="TAL"/>
              <w:rPr>
                <w:rFonts w:cs="Arial"/>
                <w:shd w:val="clear" w:color="auto" w:fill="FFFFFF"/>
              </w:rPr>
            </w:pPr>
            <w:r w:rsidRPr="00D0162F">
              <w:rPr>
                <w:rFonts w:cs="Arial"/>
                <w:shd w:val="clear" w:color="auto" w:fill="FFFFFF"/>
              </w:rPr>
              <w:t>Noc ±5.65 dB, f &lt;= 40.8 GHz</w:t>
            </w:r>
          </w:p>
          <w:p w14:paraId="7F91047A" w14:textId="77777777" w:rsidR="00090B9F" w:rsidRPr="00D0162F" w:rsidRDefault="00090B9F" w:rsidP="00090B9F">
            <w:pPr>
              <w:pStyle w:val="TAL"/>
              <w:rPr>
                <w:rFonts w:cs="Arial"/>
                <w:shd w:val="clear" w:color="auto" w:fill="FFFFFF"/>
              </w:rPr>
            </w:pPr>
            <w:r w:rsidRPr="00D0162F">
              <w:rPr>
                <w:rFonts w:cs="Arial"/>
                <w:shd w:val="clear" w:color="auto" w:fill="FFFFFF"/>
              </w:rPr>
              <w:t>Noc over meas PRBs ±5.65 dB f &lt;= 40.8 GHz</w:t>
            </w:r>
          </w:p>
          <w:p w14:paraId="7965AA0D" w14:textId="77777777" w:rsidR="00090B9F" w:rsidRPr="00D0162F" w:rsidRDefault="00090B9F" w:rsidP="00090B9F">
            <w:pPr>
              <w:pStyle w:val="TAL"/>
              <w:rPr>
                <w:rFonts w:cs="Arial"/>
                <w:shd w:val="clear" w:color="auto" w:fill="FFFFFF"/>
              </w:rPr>
            </w:pPr>
          </w:p>
          <w:p w14:paraId="4C39A258" w14:textId="77777777" w:rsidR="00090B9F" w:rsidRPr="00D0162F" w:rsidRDefault="00090B9F" w:rsidP="00090B9F">
            <w:pPr>
              <w:pStyle w:val="TAL"/>
              <w:rPr>
                <w:rFonts w:cs="Arial"/>
                <w:shd w:val="clear" w:color="auto" w:fill="FFFFFF"/>
              </w:rPr>
            </w:pPr>
            <w:r w:rsidRPr="00D0162F">
              <w:rPr>
                <w:rFonts w:cs="Arial"/>
                <w:shd w:val="clear" w:color="auto" w:fill="FFFFFF"/>
              </w:rPr>
              <w:t>Ês1 / Noc ±0.3 dB</w:t>
            </w:r>
          </w:p>
          <w:p w14:paraId="5A15D9EA" w14:textId="77777777" w:rsidR="00090B9F" w:rsidRPr="00D0162F" w:rsidRDefault="00090B9F" w:rsidP="00090B9F">
            <w:pPr>
              <w:pStyle w:val="TAL"/>
              <w:rPr>
                <w:rFonts w:cs="Arial"/>
                <w:shd w:val="clear" w:color="auto" w:fill="FFFFFF"/>
              </w:rPr>
            </w:pPr>
            <w:r w:rsidRPr="00D0162F">
              <w:rPr>
                <w:rFonts w:cs="Arial"/>
                <w:shd w:val="clear" w:color="auto" w:fill="FFFFFF"/>
              </w:rPr>
              <w:t>Meas PRB Ês1 / Noc ±0.3 dB</w:t>
            </w:r>
          </w:p>
        </w:tc>
        <w:tc>
          <w:tcPr>
            <w:tcW w:w="3826" w:type="dxa"/>
            <w:tcBorders>
              <w:top w:val="single" w:sz="4" w:space="0" w:color="auto"/>
              <w:left w:val="single" w:sz="4" w:space="0" w:color="auto"/>
              <w:bottom w:val="single" w:sz="4" w:space="0" w:color="auto"/>
              <w:right w:val="single" w:sz="4" w:space="0" w:color="auto"/>
            </w:tcBorders>
          </w:tcPr>
          <w:p w14:paraId="1355DEF2" w14:textId="77777777" w:rsidR="00090B9F" w:rsidRPr="00D0162F" w:rsidDel="00EF35B7" w:rsidRDefault="00090B9F" w:rsidP="00090B9F">
            <w:pPr>
              <w:pStyle w:val="TAL"/>
            </w:pPr>
            <w:r w:rsidRPr="00D0162F">
              <w:t>Noc is the AWGN on the NR freq</w:t>
            </w:r>
          </w:p>
          <w:p w14:paraId="6056A3D5" w14:textId="77777777" w:rsidR="00090B9F" w:rsidRPr="00D0162F" w:rsidRDefault="00090B9F" w:rsidP="00090B9F">
            <w:pPr>
              <w:pStyle w:val="TAL"/>
            </w:pPr>
          </w:p>
          <w:p w14:paraId="76D80BE0" w14:textId="77777777" w:rsidR="00090B9F" w:rsidRPr="00D0162F" w:rsidRDefault="00090B9F" w:rsidP="00090B9F">
            <w:pPr>
              <w:pStyle w:val="TAL"/>
            </w:pPr>
            <w:r w:rsidRPr="00D0162F">
              <w:t>Ês1 / Noc is the ratio of cell2 signal/AWGN</w:t>
            </w:r>
          </w:p>
        </w:tc>
      </w:tr>
      <w:tr w:rsidR="00090B9F" w:rsidRPr="00D0162F" w14:paraId="027B8EAC"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7943EC73" w14:textId="57D88E3F" w:rsidR="00090B9F" w:rsidRPr="00D0162F" w:rsidRDefault="00090B9F" w:rsidP="00090B9F">
            <w:pPr>
              <w:pStyle w:val="TAL"/>
            </w:pPr>
            <w:r w:rsidRPr="00D0162F">
              <w:t>5.7.6.1 EN-DC FR2 CSI-RS based CMR and no dedicated IMR configured and CSI-RS resource set with repetition off L1-SINR measurement accuracy</w:t>
            </w:r>
          </w:p>
        </w:tc>
        <w:tc>
          <w:tcPr>
            <w:tcW w:w="2639" w:type="dxa"/>
            <w:tcBorders>
              <w:top w:val="single" w:sz="4" w:space="0" w:color="auto"/>
              <w:left w:val="single" w:sz="4" w:space="0" w:color="auto"/>
              <w:bottom w:val="single" w:sz="4" w:space="0" w:color="auto"/>
              <w:right w:val="single" w:sz="4" w:space="0" w:color="auto"/>
            </w:tcBorders>
          </w:tcPr>
          <w:p w14:paraId="3DD2F86E" w14:textId="77777777" w:rsidR="00090B9F" w:rsidRPr="00D0162F" w:rsidRDefault="00090B9F" w:rsidP="00090B9F">
            <w:pPr>
              <w:pStyle w:val="TAL"/>
              <w:rPr>
                <w:rFonts w:cs="Arial"/>
                <w:shd w:val="clear" w:color="auto" w:fill="FFFFFF"/>
              </w:rPr>
            </w:pPr>
            <w:r w:rsidRPr="00D0162F">
              <w:rPr>
                <w:rFonts w:cs="Arial"/>
                <w:shd w:val="clear" w:color="auto" w:fill="FFFFFF"/>
              </w:rPr>
              <w:t>Test 1</w:t>
            </w:r>
          </w:p>
          <w:p w14:paraId="61916927" w14:textId="77777777" w:rsidR="00090B9F" w:rsidRPr="00D0162F" w:rsidRDefault="00090B9F" w:rsidP="00090B9F">
            <w:pPr>
              <w:pStyle w:val="TAL"/>
              <w:rPr>
                <w:rFonts w:cs="Arial"/>
                <w:shd w:val="clear" w:color="auto" w:fill="FFFFFF"/>
              </w:rPr>
            </w:pPr>
            <w:r w:rsidRPr="00D0162F">
              <w:rPr>
                <w:rFonts w:cs="Arial"/>
                <w:shd w:val="clear" w:color="auto" w:fill="FFFFFF"/>
              </w:rPr>
              <w:t>Noc ±5.65 dB, f &lt;= 40.8 GHz</w:t>
            </w:r>
          </w:p>
          <w:p w14:paraId="227BEB2A" w14:textId="77777777" w:rsidR="00090B9F" w:rsidRPr="00D0162F" w:rsidRDefault="00090B9F" w:rsidP="00090B9F">
            <w:pPr>
              <w:pStyle w:val="TAL"/>
              <w:rPr>
                <w:rFonts w:cs="Arial"/>
                <w:shd w:val="clear" w:color="auto" w:fill="FFFFFF"/>
              </w:rPr>
            </w:pPr>
            <w:r w:rsidRPr="00D0162F">
              <w:rPr>
                <w:rFonts w:cs="Arial"/>
                <w:shd w:val="clear" w:color="auto" w:fill="FFFFFF"/>
              </w:rPr>
              <w:t>Noc over meas PRBs ±5.65 dB f &lt;= 40.8 GHz</w:t>
            </w:r>
          </w:p>
          <w:p w14:paraId="06F9769D" w14:textId="77777777" w:rsidR="00090B9F" w:rsidRPr="00D0162F" w:rsidRDefault="00090B9F" w:rsidP="00090B9F">
            <w:pPr>
              <w:pStyle w:val="TAL"/>
              <w:rPr>
                <w:rFonts w:cs="Arial"/>
                <w:shd w:val="clear" w:color="auto" w:fill="FFFFFF"/>
              </w:rPr>
            </w:pPr>
          </w:p>
          <w:p w14:paraId="2B481C09" w14:textId="77777777" w:rsidR="00090B9F" w:rsidRPr="00D0162F" w:rsidRDefault="00090B9F" w:rsidP="00090B9F">
            <w:pPr>
              <w:pStyle w:val="TAL"/>
              <w:rPr>
                <w:rFonts w:cs="Arial"/>
                <w:shd w:val="clear" w:color="auto" w:fill="FFFFFF"/>
              </w:rPr>
            </w:pPr>
            <w:r w:rsidRPr="00D0162F">
              <w:rPr>
                <w:rFonts w:cs="Arial"/>
                <w:shd w:val="clear" w:color="auto" w:fill="FFFFFF"/>
              </w:rPr>
              <w:t>Ês1 / Noc ±0.3 dB</w:t>
            </w:r>
          </w:p>
          <w:p w14:paraId="2332F398" w14:textId="1ED44803" w:rsidR="00090B9F" w:rsidRPr="00D0162F" w:rsidRDefault="00090B9F" w:rsidP="00090B9F">
            <w:pPr>
              <w:pStyle w:val="TAL"/>
              <w:rPr>
                <w:rFonts w:cs="Arial"/>
                <w:shd w:val="clear" w:color="auto" w:fill="FFFFFF"/>
              </w:rPr>
            </w:pPr>
            <w:r w:rsidRPr="00D0162F">
              <w:rPr>
                <w:rFonts w:cs="Arial"/>
                <w:shd w:val="clear" w:color="auto" w:fill="FFFFFF"/>
              </w:rPr>
              <w:t>Meas PRB Ês1 / Noc ±0.3 dB</w:t>
            </w:r>
          </w:p>
        </w:tc>
        <w:tc>
          <w:tcPr>
            <w:tcW w:w="3826" w:type="dxa"/>
            <w:tcBorders>
              <w:top w:val="single" w:sz="4" w:space="0" w:color="auto"/>
              <w:left w:val="single" w:sz="4" w:space="0" w:color="auto"/>
              <w:bottom w:val="single" w:sz="4" w:space="0" w:color="auto"/>
              <w:right w:val="single" w:sz="4" w:space="0" w:color="auto"/>
            </w:tcBorders>
          </w:tcPr>
          <w:p w14:paraId="74B7C7B0" w14:textId="77777777" w:rsidR="00090B9F" w:rsidRPr="00D0162F" w:rsidRDefault="00090B9F" w:rsidP="00090B9F">
            <w:pPr>
              <w:pStyle w:val="TAL"/>
            </w:pPr>
            <w:r w:rsidRPr="00D0162F">
              <w:t>Test 1</w:t>
            </w:r>
          </w:p>
          <w:p w14:paraId="497490FD" w14:textId="77777777" w:rsidR="00090B9F" w:rsidRPr="00D0162F" w:rsidDel="00EF35B7" w:rsidRDefault="00090B9F" w:rsidP="00090B9F">
            <w:pPr>
              <w:pStyle w:val="TAL"/>
            </w:pPr>
            <w:r w:rsidRPr="00D0162F">
              <w:t>Noc is the AWGN on the NR freq</w:t>
            </w:r>
          </w:p>
          <w:p w14:paraId="17EB230A" w14:textId="77777777" w:rsidR="00090B9F" w:rsidRPr="00D0162F" w:rsidRDefault="00090B9F" w:rsidP="00090B9F">
            <w:pPr>
              <w:pStyle w:val="TAL"/>
            </w:pPr>
          </w:p>
          <w:p w14:paraId="32ABE40A" w14:textId="77777777" w:rsidR="00090B9F" w:rsidRPr="00D0162F" w:rsidRDefault="00090B9F" w:rsidP="00090B9F">
            <w:pPr>
              <w:pStyle w:val="TAL"/>
            </w:pPr>
          </w:p>
          <w:p w14:paraId="07583053" w14:textId="77777777" w:rsidR="00090B9F" w:rsidRPr="00D0162F" w:rsidRDefault="00090B9F" w:rsidP="00090B9F">
            <w:pPr>
              <w:pStyle w:val="TAL"/>
            </w:pPr>
          </w:p>
          <w:p w14:paraId="5D4287B7" w14:textId="77777777" w:rsidR="00090B9F" w:rsidRPr="00D0162F" w:rsidRDefault="00090B9F" w:rsidP="00090B9F">
            <w:pPr>
              <w:pStyle w:val="TAL"/>
            </w:pPr>
            <w:r w:rsidRPr="00D0162F">
              <w:t>Ês1 / Noc is the ratio of cell 2 signal / AWGN</w:t>
            </w:r>
          </w:p>
          <w:p w14:paraId="5C5D4DB9" w14:textId="77777777" w:rsidR="00090B9F" w:rsidRPr="00D0162F" w:rsidRDefault="00090B9F" w:rsidP="00090B9F">
            <w:pPr>
              <w:pStyle w:val="TAL"/>
            </w:pPr>
            <w:r w:rsidRPr="00D0162F">
              <w:t>Meas PRB is the measurement PRB for CSI-RS-RSRP</w:t>
            </w:r>
          </w:p>
        </w:tc>
      </w:tr>
      <w:tr w:rsidR="00090B9F" w:rsidRPr="00D0162F" w14:paraId="31DAE5B3"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591D1581" w14:textId="2867E83D" w:rsidR="00090B9F" w:rsidRPr="00D0162F" w:rsidRDefault="00090B9F" w:rsidP="00090B9F">
            <w:pPr>
              <w:pStyle w:val="TAL"/>
            </w:pPr>
            <w:r w:rsidRPr="00D0162F">
              <w:t>5.7.6.2 EN-DC FR2 SSB based CMR and dedicated IMR L1-SINR absolute measurement accuracy</w:t>
            </w:r>
          </w:p>
        </w:tc>
        <w:tc>
          <w:tcPr>
            <w:tcW w:w="2639" w:type="dxa"/>
            <w:tcBorders>
              <w:top w:val="single" w:sz="4" w:space="0" w:color="auto"/>
              <w:left w:val="single" w:sz="4" w:space="0" w:color="auto"/>
              <w:bottom w:val="single" w:sz="4" w:space="0" w:color="auto"/>
              <w:right w:val="single" w:sz="4" w:space="0" w:color="auto"/>
            </w:tcBorders>
          </w:tcPr>
          <w:p w14:paraId="4BCED879" w14:textId="77777777" w:rsidR="00090B9F" w:rsidRPr="00D0162F" w:rsidRDefault="00090B9F" w:rsidP="00090B9F">
            <w:pPr>
              <w:pStyle w:val="TAL"/>
              <w:rPr>
                <w:rFonts w:cs="Arial"/>
                <w:shd w:val="clear" w:color="auto" w:fill="FFFFFF"/>
              </w:rPr>
            </w:pPr>
            <w:r w:rsidRPr="00D0162F">
              <w:rPr>
                <w:rFonts w:cs="Arial"/>
                <w:shd w:val="clear" w:color="auto" w:fill="FFFFFF"/>
              </w:rPr>
              <w:t>Test 1</w:t>
            </w:r>
          </w:p>
          <w:p w14:paraId="595365EF" w14:textId="77777777" w:rsidR="00090B9F" w:rsidRPr="00D0162F" w:rsidRDefault="00090B9F" w:rsidP="00090B9F">
            <w:pPr>
              <w:pStyle w:val="TAL"/>
              <w:rPr>
                <w:rFonts w:cs="Arial"/>
                <w:shd w:val="clear" w:color="auto" w:fill="FFFFFF"/>
              </w:rPr>
            </w:pPr>
            <w:r w:rsidRPr="00D0162F">
              <w:rPr>
                <w:rFonts w:cs="Arial"/>
                <w:shd w:val="clear" w:color="auto" w:fill="FFFFFF"/>
              </w:rPr>
              <w:t>Noc ±5.65 dB, f &lt;= 40.8 GHz</w:t>
            </w:r>
          </w:p>
          <w:p w14:paraId="6F7A62B4" w14:textId="77777777" w:rsidR="00090B9F" w:rsidRPr="00D0162F" w:rsidRDefault="00090B9F" w:rsidP="00090B9F">
            <w:pPr>
              <w:pStyle w:val="TAL"/>
              <w:rPr>
                <w:rFonts w:cs="Arial"/>
                <w:shd w:val="clear" w:color="auto" w:fill="FFFFFF"/>
              </w:rPr>
            </w:pPr>
            <w:r w:rsidRPr="00D0162F">
              <w:rPr>
                <w:rFonts w:cs="Arial"/>
                <w:shd w:val="clear" w:color="auto" w:fill="FFFFFF"/>
              </w:rPr>
              <w:t>Noc over meas PRBs ±5.65 dB f &lt;= 40.8 GHz</w:t>
            </w:r>
          </w:p>
          <w:p w14:paraId="45298E46" w14:textId="77777777" w:rsidR="00090B9F" w:rsidRPr="00D0162F" w:rsidRDefault="00090B9F" w:rsidP="00090B9F">
            <w:pPr>
              <w:pStyle w:val="TAL"/>
              <w:rPr>
                <w:rFonts w:cs="Arial"/>
                <w:shd w:val="clear" w:color="auto" w:fill="FFFFFF"/>
              </w:rPr>
            </w:pPr>
          </w:p>
          <w:p w14:paraId="6643E912" w14:textId="77777777" w:rsidR="00090B9F" w:rsidRPr="00D0162F" w:rsidRDefault="00090B9F" w:rsidP="00090B9F">
            <w:pPr>
              <w:pStyle w:val="TAL"/>
              <w:rPr>
                <w:rFonts w:cs="Arial"/>
                <w:shd w:val="clear" w:color="auto" w:fill="FFFFFF"/>
              </w:rPr>
            </w:pPr>
            <w:r w:rsidRPr="00D0162F">
              <w:rPr>
                <w:rFonts w:cs="Arial"/>
                <w:shd w:val="clear" w:color="auto" w:fill="FFFFFF"/>
              </w:rPr>
              <w:t>Ês1 / Noc ±0.3 dB</w:t>
            </w:r>
          </w:p>
          <w:p w14:paraId="07699F2D" w14:textId="4363EC73" w:rsidR="00090B9F" w:rsidRPr="00D0162F" w:rsidRDefault="00090B9F" w:rsidP="00090B9F">
            <w:pPr>
              <w:pStyle w:val="TAL"/>
              <w:rPr>
                <w:rFonts w:cs="Arial"/>
                <w:shd w:val="clear" w:color="auto" w:fill="FFFFFF"/>
              </w:rPr>
            </w:pPr>
            <w:r w:rsidRPr="00D0162F">
              <w:rPr>
                <w:rFonts w:cs="Arial"/>
                <w:shd w:val="clear" w:color="auto" w:fill="FFFFFF"/>
              </w:rPr>
              <w:t>Meas PRB Ês1 / Noc ±0.3 dB</w:t>
            </w:r>
          </w:p>
        </w:tc>
        <w:tc>
          <w:tcPr>
            <w:tcW w:w="3826" w:type="dxa"/>
            <w:tcBorders>
              <w:top w:val="single" w:sz="4" w:space="0" w:color="auto"/>
              <w:left w:val="single" w:sz="4" w:space="0" w:color="auto"/>
              <w:bottom w:val="single" w:sz="4" w:space="0" w:color="auto"/>
              <w:right w:val="single" w:sz="4" w:space="0" w:color="auto"/>
            </w:tcBorders>
          </w:tcPr>
          <w:p w14:paraId="7A0C3A97" w14:textId="77777777" w:rsidR="00090B9F" w:rsidRPr="00D0162F" w:rsidRDefault="00090B9F" w:rsidP="00090B9F">
            <w:pPr>
              <w:pStyle w:val="TAL"/>
            </w:pPr>
            <w:r w:rsidRPr="00D0162F">
              <w:t>Test 1</w:t>
            </w:r>
          </w:p>
          <w:p w14:paraId="4230AA5E" w14:textId="77777777" w:rsidR="00090B9F" w:rsidRPr="00D0162F" w:rsidDel="00EF35B7" w:rsidRDefault="00090B9F" w:rsidP="00090B9F">
            <w:pPr>
              <w:pStyle w:val="TAL"/>
            </w:pPr>
            <w:r w:rsidRPr="00D0162F">
              <w:t>Noc is the AWGN on the NR freq</w:t>
            </w:r>
          </w:p>
          <w:p w14:paraId="6004A732" w14:textId="77777777" w:rsidR="00090B9F" w:rsidRPr="00D0162F" w:rsidRDefault="00090B9F" w:rsidP="00090B9F">
            <w:pPr>
              <w:pStyle w:val="TAL"/>
            </w:pPr>
          </w:p>
          <w:p w14:paraId="2D8F1B35" w14:textId="77777777" w:rsidR="00090B9F" w:rsidRPr="00D0162F" w:rsidRDefault="00090B9F" w:rsidP="00090B9F">
            <w:pPr>
              <w:pStyle w:val="TAL"/>
            </w:pPr>
          </w:p>
          <w:p w14:paraId="66138543" w14:textId="77777777" w:rsidR="00090B9F" w:rsidRPr="00D0162F" w:rsidRDefault="00090B9F" w:rsidP="00090B9F">
            <w:pPr>
              <w:pStyle w:val="TAL"/>
            </w:pPr>
          </w:p>
          <w:p w14:paraId="15EC4059" w14:textId="77777777" w:rsidR="00090B9F" w:rsidRPr="00D0162F" w:rsidRDefault="00090B9F" w:rsidP="00090B9F">
            <w:pPr>
              <w:pStyle w:val="TAL"/>
            </w:pPr>
            <w:r w:rsidRPr="00D0162F">
              <w:t>Ês1 / Noc is the ratio of cell 2 signal / AWGN</w:t>
            </w:r>
          </w:p>
          <w:p w14:paraId="236D441E" w14:textId="77777777" w:rsidR="00090B9F" w:rsidRPr="00D0162F" w:rsidRDefault="00090B9F" w:rsidP="00090B9F">
            <w:pPr>
              <w:pStyle w:val="TAL"/>
            </w:pPr>
            <w:r w:rsidRPr="00D0162F">
              <w:t>Meas PRB is the measurement PRB for SSB or CSI-RS</w:t>
            </w:r>
          </w:p>
        </w:tc>
      </w:tr>
      <w:tr w:rsidR="00090B9F" w:rsidRPr="00D0162F" w14:paraId="2B62FDC5" w14:textId="77777777" w:rsidTr="00090B9F">
        <w:trPr>
          <w:cantSplit/>
          <w:jc w:val="center"/>
        </w:trPr>
        <w:tc>
          <w:tcPr>
            <w:tcW w:w="3361" w:type="dxa"/>
            <w:tcBorders>
              <w:top w:val="single" w:sz="4" w:space="0" w:color="auto"/>
              <w:left w:val="single" w:sz="4" w:space="0" w:color="auto"/>
              <w:bottom w:val="single" w:sz="4" w:space="0" w:color="auto"/>
              <w:right w:val="single" w:sz="4" w:space="0" w:color="auto"/>
            </w:tcBorders>
          </w:tcPr>
          <w:p w14:paraId="35AAE3B6" w14:textId="3D843FB4" w:rsidR="00090B9F" w:rsidRPr="00D0162F" w:rsidRDefault="00090B9F" w:rsidP="00090B9F">
            <w:pPr>
              <w:pStyle w:val="TAL"/>
            </w:pPr>
            <w:r w:rsidRPr="00D0162F">
              <w:t>5.7.6.3 EN-DC FR2 CSI-RS based CMR and dedicated IMR L1-SINR measurement accuracy</w:t>
            </w:r>
          </w:p>
        </w:tc>
        <w:tc>
          <w:tcPr>
            <w:tcW w:w="2639" w:type="dxa"/>
            <w:tcBorders>
              <w:top w:val="single" w:sz="4" w:space="0" w:color="auto"/>
              <w:left w:val="single" w:sz="4" w:space="0" w:color="auto"/>
              <w:bottom w:val="single" w:sz="4" w:space="0" w:color="auto"/>
              <w:right w:val="single" w:sz="4" w:space="0" w:color="auto"/>
            </w:tcBorders>
          </w:tcPr>
          <w:p w14:paraId="77EE953B" w14:textId="77777777" w:rsidR="00090B9F" w:rsidRPr="00D0162F" w:rsidRDefault="00090B9F" w:rsidP="00090B9F">
            <w:pPr>
              <w:pStyle w:val="TAL"/>
              <w:rPr>
                <w:rFonts w:cs="Arial"/>
                <w:shd w:val="clear" w:color="auto" w:fill="FFFFFF"/>
              </w:rPr>
            </w:pPr>
            <w:r w:rsidRPr="00D0162F">
              <w:rPr>
                <w:rFonts w:cs="Arial"/>
                <w:shd w:val="clear" w:color="auto" w:fill="FFFFFF"/>
              </w:rPr>
              <w:t>Test 1</w:t>
            </w:r>
          </w:p>
          <w:p w14:paraId="16DFE9A7" w14:textId="77777777" w:rsidR="00090B9F" w:rsidRPr="00D0162F" w:rsidRDefault="00090B9F" w:rsidP="00090B9F">
            <w:pPr>
              <w:pStyle w:val="TAL"/>
              <w:rPr>
                <w:rFonts w:cs="Arial"/>
                <w:shd w:val="clear" w:color="auto" w:fill="FFFFFF"/>
              </w:rPr>
            </w:pPr>
            <w:r w:rsidRPr="00D0162F">
              <w:rPr>
                <w:rFonts w:cs="Arial"/>
                <w:shd w:val="clear" w:color="auto" w:fill="FFFFFF"/>
              </w:rPr>
              <w:t>Noc ±5.65 dB, f &lt;= 40.8 GHz</w:t>
            </w:r>
          </w:p>
          <w:p w14:paraId="271370D4" w14:textId="77777777" w:rsidR="00090B9F" w:rsidRPr="00D0162F" w:rsidRDefault="00090B9F" w:rsidP="00090B9F">
            <w:pPr>
              <w:pStyle w:val="TAL"/>
              <w:rPr>
                <w:rFonts w:cs="Arial"/>
                <w:shd w:val="clear" w:color="auto" w:fill="FFFFFF"/>
              </w:rPr>
            </w:pPr>
            <w:r w:rsidRPr="00D0162F">
              <w:rPr>
                <w:rFonts w:cs="Arial"/>
                <w:shd w:val="clear" w:color="auto" w:fill="FFFFFF"/>
              </w:rPr>
              <w:t>Noc over meas PRBs ±5.65 dB f &lt;= 40.8 GHz</w:t>
            </w:r>
          </w:p>
          <w:p w14:paraId="2FDC4198" w14:textId="77777777" w:rsidR="00090B9F" w:rsidRPr="00D0162F" w:rsidRDefault="00090B9F" w:rsidP="00090B9F">
            <w:pPr>
              <w:pStyle w:val="TAL"/>
              <w:rPr>
                <w:rFonts w:cs="Arial"/>
                <w:shd w:val="clear" w:color="auto" w:fill="FFFFFF"/>
              </w:rPr>
            </w:pPr>
          </w:p>
          <w:p w14:paraId="2FCD301F" w14:textId="77777777" w:rsidR="00090B9F" w:rsidRPr="00D0162F" w:rsidRDefault="00090B9F" w:rsidP="00090B9F">
            <w:pPr>
              <w:pStyle w:val="TAL"/>
              <w:rPr>
                <w:rFonts w:cs="Arial"/>
                <w:shd w:val="clear" w:color="auto" w:fill="FFFFFF"/>
              </w:rPr>
            </w:pPr>
            <w:r w:rsidRPr="00D0162F">
              <w:rPr>
                <w:rFonts w:cs="Arial"/>
                <w:shd w:val="clear" w:color="auto" w:fill="FFFFFF"/>
              </w:rPr>
              <w:t>Ês1 / Noc ±0.3 dB</w:t>
            </w:r>
          </w:p>
          <w:p w14:paraId="5DD369FD" w14:textId="0865C5DA" w:rsidR="00090B9F" w:rsidRPr="00D0162F" w:rsidRDefault="00090B9F" w:rsidP="00090B9F">
            <w:pPr>
              <w:pStyle w:val="TAL"/>
              <w:rPr>
                <w:rFonts w:cs="Arial"/>
                <w:shd w:val="clear" w:color="auto" w:fill="FFFFFF"/>
              </w:rPr>
            </w:pPr>
            <w:r w:rsidRPr="00D0162F">
              <w:rPr>
                <w:rFonts w:cs="Arial"/>
                <w:shd w:val="clear" w:color="auto" w:fill="FFFFFF"/>
              </w:rPr>
              <w:t>Meas PRB Ês1 / Noc ±0.3 dB</w:t>
            </w:r>
          </w:p>
        </w:tc>
        <w:tc>
          <w:tcPr>
            <w:tcW w:w="3826" w:type="dxa"/>
            <w:tcBorders>
              <w:top w:val="single" w:sz="4" w:space="0" w:color="auto"/>
              <w:left w:val="single" w:sz="4" w:space="0" w:color="auto"/>
              <w:bottom w:val="single" w:sz="4" w:space="0" w:color="auto"/>
              <w:right w:val="single" w:sz="4" w:space="0" w:color="auto"/>
            </w:tcBorders>
          </w:tcPr>
          <w:p w14:paraId="1295E442" w14:textId="77777777" w:rsidR="00090B9F" w:rsidRPr="00D0162F" w:rsidRDefault="00090B9F" w:rsidP="00090B9F">
            <w:pPr>
              <w:pStyle w:val="TAL"/>
            </w:pPr>
            <w:r w:rsidRPr="00D0162F">
              <w:t>Test 1</w:t>
            </w:r>
          </w:p>
          <w:p w14:paraId="1B62672F" w14:textId="77777777" w:rsidR="00090B9F" w:rsidRPr="00D0162F" w:rsidDel="00EF35B7" w:rsidRDefault="00090B9F" w:rsidP="00090B9F">
            <w:pPr>
              <w:pStyle w:val="TAL"/>
            </w:pPr>
            <w:r w:rsidRPr="00D0162F">
              <w:t>Noc is the AWGN on the NR freq</w:t>
            </w:r>
          </w:p>
          <w:p w14:paraId="291D3A30" w14:textId="77777777" w:rsidR="00090B9F" w:rsidRPr="00D0162F" w:rsidRDefault="00090B9F" w:rsidP="00090B9F">
            <w:pPr>
              <w:pStyle w:val="TAL"/>
            </w:pPr>
          </w:p>
          <w:p w14:paraId="614DFB2F" w14:textId="77777777" w:rsidR="00090B9F" w:rsidRPr="00D0162F" w:rsidRDefault="00090B9F" w:rsidP="00090B9F">
            <w:pPr>
              <w:pStyle w:val="TAL"/>
            </w:pPr>
          </w:p>
          <w:p w14:paraId="07AA1950" w14:textId="77777777" w:rsidR="00090B9F" w:rsidRPr="00D0162F" w:rsidRDefault="00090B9F" w:rsidP="00090B9F">
            <w:pPr>
              <w:pStyle w:val="TAL"/>
            </w:pPr>
          </w:p>
          <w:p w14:paraId="2399C05F" w14:textId="77777777" w:rsidR="00090B9F" w:rsidRPr="00D0162F" w:rsidRDefault="00090B9F" w:rsidP="00090B9F">
            <w:pPr>
              <w:pStyle w:val="TAL"/>
            </w:pPr>
            <w:r w:rsidRPr="00D0162F">
              <w:t>Ês1 / Noc is the ratio of cell 2 signal / AWGN</w:t>
            </w:r>
          </w:p>
          <w:p w14:paraId="5C75B9BA" w14:textId="77777777" w:rsidR="00090B9F" w:rsidRPr="00D0162F" w:rsidRDefault="00090B9F" w:rsidP="00090B9F">
            <w:pPr>
              <w:pStyle w:val="TAL"/>
            </w:pPr>
            <w:r w:rsidRPr="00D0162F">
              <w:t>Meas PRB is the measurement PRB for CSI-RS-RSRP</w:t>
            </w:r>
          </w:p>
        </w:tc>
      </w:tr>
    </w:tbl>
    <w:p w14:paraId="461F9471" w14:textId="77777777" w:rsidR="00AB67FA" w:rsidRPr="00D0162F" w:rsidRDefault="00AB67FA" w:rsidP="00AB67FA"/>
    <w:p w14:paraId="448E7FC7" w14:textId="77777777" w:rsidR="00AB67FA" w:rsidRPr="00D0162F" w:rsidRDefault="00AB67FA" w:rsidP="00AB67FA">
      <w:pPr>
        <w:pStyle w:val="TH"/>
      </w:pPr>
      <w:r w:rsidRPr="00D0162F">
        <w:t>Table F.1.1.2-6: Maximum test system uncertainty for RRM requirements for SA FR2 test cases</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01"/>
        <w:gridCol w:w="68"/>
        <w:gridCol w:w="2529"/>
        <w:gridCol w:w="120"/>
        <w:gridCol w:w="3645"/>
        <w:gridCol w:w="196"/>
      </w:tblGrid>
      <w:tr w:rsidR="00AB67FA" w:rsidRPr="00D0162F" w14:paraId="59F1D743"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29C8CF22" w14:textId="77777777" w:rsidR="00AB67FA" w:rsidRPr="00D0162F" w:rsidRDefault="00AB67FA" w:rsidP="006E0A54">
            <w:pPr>
              <w:pStyle w:val="TAH"/>
              <w:jc w:val="left"/>
              <w:rPr>
                <w:shd w:val="clear" w:color="auto" w:fill="FFFFFF"/>
              </w:rPr>
            </w:pPr>
            <w:r w:rsidRPr="00D0162F">
              <w:t>Subclause</w:t>
            </w:r>
          </w:p>
        </w:tc>
        <w:tc>
          <w:tcPr>
            <w:tcW w:w="2649" w:type="dxa"/>
            <w:gridSpan w:val="2"/>
            <w:tcBorders>
              <w:top w:val="single" w:sz="4" w:space="0" w:color="auto"/>
              <w:left w:val="single" w:sz="4" w:space="0" w:color="auto"/>
              <w:bottom w:val="single" w:sz="4" w:space="0" w:color="auto"/>
              <w:right w:val="single" w:sz="4" w:space="0" w:color="auto"/>
            </w:tcBorders>
          </w:tcPr>
          <w:p w14:paraId="17BF1D07" w14:textId="0225D296" w:rsidR="00AB67FA" w:rsidRPr="00D0162F" w:rsidRDefault="00AB67FA" w:rsidP="006E0A54">
            <w:pPr>
              <w:pStyle w:val="TAH"/>
              <w:jc w:val="left"/>
              <w:rPr>
                <w:shd w:val="clear" w:color="auto" w:fill="FFFFFF"/>
              </w:rPr>
            </w:pPr>
            <w:r w:rsidRPr="00D0162F">
              <w:t>Maximum</w:t>
            </w:r>
            <w:r w:rsidR="006E0A54" w:rsidRPr="00D0162F">
              <w:t xml:space="preserve"> </w:t>
            </w:r>
            <w:r w:rsidRPr="00D0162F">
              <w:t>Test</w:t>
            </w:r>
            <w:r w:rsidR="006E0A54" w:rsidRPr="00D0162F">
              <w:t xml:space="preserve"> </w:t>
            </w:r>
            <w:r w:rsidRPr="00D0162F">
              <w:t>System</w:t>
            </w:r>
            <w:r w:rsidR="006E0A54" w:rsidRPr="00D0162F">
              <w:t xml:space="preserve"> </w:t>
            </w:r>
            <w:r w:rsidRPr="00D0162F">
              <w:t>Uncertainty</w:t>
            </w:r>
            <w:r w:rsidRPr="00D0162F">
              <w:rPr>
                <w:vertAlign w:val="superscript"/>
              </w:rPr>
              <w:t>1</w:t>
            </w:r>
          </w:p>
        </w:tc>
        <w:tc>
          <w:tcPr>
            <w:tcW w:w="3841" w:type="dxa"/>
            <w:gridSpan w:val="2"/>
            <w:tcBorders>
              <w:top w:val="single" w:sz="4" w:space="0" w:color="auto"/>
              <w:left w:val="single" w:sz="4" w:space="0" w:color="auto"/>
              <w:bottom w:val="single" w:sz="4" w:space="0" w:color="auto"/>
              <w:right w:val="single" w:sz="4" w:space="0" w:color="auto"/>
            </w:tcBorders>
          </w:tcPr>
          <w:p w14:paraId="19C94892" w14:textId="1578C005" w:rsidR="00AB67FA" w:rsidRPr="00D0162F" w:rsidRDefault="00AB67FA" w:rsidP="006E0A54">
            <w:pPr>
              <w:pStyle w:val="TAH"/>
              <w:jc w:val="left"/>
            </w:pPr>
            <w:r w:rsidRPr="00D0162F">
              <w:t>Derivation</w:t>
            </w:r>
            <w:r w:rsidR="006E0A54" w:rsidRPr="00D0162F">
              <w:t xml:space="preserve"> </w:t>
            </w:r>
            <w:r w:rsidRPr="00D0162F">
              <w:t>of</w:t>
            </w:r>
            <w:r w:rsidR="006E0A54" w:rsidRPr="00D0162F">
              <w:t xml:space="preserve"> </w:t>
            </w:r>
            <w:r w:rsidRPr="00D0162F">
              <w:t>Test</w:t>
            </w:r>
            <w:r w:rsidR="006E0A54" w:rsidRPr="00D0162F">
              <w:t xml:space="preserve"> </w:t>
            </w:r>
            <w:r w:rsidRPr="00D0162F">
              <w:t>System</w:t>
            </w:r>
            <w:r w:rsidR="006E0A54" w:rsidRPr="00D0162F">
              <w:t xml:space="preserve"> </w:t>
            </w:r>
            <w:r w:rsidRPr="00D0162F">
              <w:t>Uncertainty</w:t>
            </w:r>
          </w:p>
        </w:tc>
      </w:tr>
      <w:tr w:rsidR="00085D93" w:rsidRPr="00D0162F" w14:paraId="32BF2249"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243B1DC6" w14:textId="30510D3E" w:rsidR="00085D93" w:rsidRPr="00107D76" w:rsidRDefault="00085D93" w:rsidP="00085D93">
            <w:pPr>
              <w:pStyle w:val="TAL"/>
              <w:rPr>
                <w:lang w:val="fr-FR"/>
              </w:rPr>
            </w:pPr>
            <w:r w:rsidRPr="00107D76">
              <w:rPr>
                <w:lang w:val="fr-FR"/>
              </w:rPr>
              <w:t>7.1.1.1</w:t>
            </w:r>
            <w:r w:rsidR="00F16018" w:rsidRPr="00107D76">
              <w:rPr>
                <w:lang w:val="fr-FR"/>
              </w:rPr>
              <w:t xml:space="preserve"> </w:t>
            </w:r>
            <w:r w:rsidRPr="00107D76">
              <w:rPr>
                <w:lang w:val="fr-FR"/>
              </w:rPr>
              <w:t>NR SA FR2 cell re-selection</w:t>
            </w:r>
          </w:p>
        </w:tc>
        <w:tc>
          <w:tcPr>
            <w:tcW w:w="2649" w:type="dxa"/>
            <w:gridSpan w:val="2"/>
            <w:tcBorders>
              <w:top w:val="single" w:sz="4" w:space="0" w:color="auto"/>
              <w:left w:val="single" w:sz="4" w:space="0" w:color="auto"/>
              <w:bottom w:val="single" w:sz="4" w:space="0" w:color="auto"/>
              <w:right w:val="single" w:sz="4" w:space="0" w:color="auto"/>
            </w:tcBorders>
          </w:tcPr>
          <w:p w14:paraId="1CD2D9A3" w14:textId="77777777" w:rsidR="00085D93" w:rsidRPr="00D0162F" w:rsidRDefault="00085D93" w:rsidP="00085D93">
            <w:pPr>
              <w:pStyle w:val="TAL"/>
            </w:pPr>
            <w:r w:rsidRPr="00D0162F">
              <w:t>Noc, averaged over BW</w:t>
            </w:r>
            <w:r w:rsidRPr="00D0162F">
              <w:rPr>
                <w:vertAlign w:val="subscript"/>
              </w:rPr>
              <w:t>Config</w:t>
            </w:r>
            <w:r w:rsidRPr="00D0162F">
              <w:t xml:space="preserve">, </w:t>
            </w:r>
            <w:r w:rsidRPr="00D0162F">
              <w:rPr>
                <w:lang w:eastAsia="sv-SE"/>
              </w:rPr>
              <w:t>±</w:t>
            </w:r>
            <w:r w:rsidRPr="00D0162F">
              <w:t>5.65 dB</w:t>
            </w:r>
          </w:p>
          <w:p w14:paraId="5FF405B9" w14:textId="77777777" w:rsidR="00085D93" w:rsidRPr="00D0162F" w:rsidRDefault="00085D93" w:rsidP="00085D93">
            <w:pPr>
              <w:pStyle w:val="TAL"/>
            </w:pPr>
            <w:r w:rsidRPr="00D0162F">
              <w:t xml:space="preserve">Noc, averaged over Measurement PRB, </w:t>
            </w:r>
            <w:r w:rsidRPr="00D0162F">
              <w:rPr>
                <w:lang w:eastAsia="sv-SE"/>
              </w:rPr>
              <w:t>±</w:t>
            </w:r>
            <w:r w:rsidRPr="00D0162F">
              <w:t>5.65 dB</w:t>
            </w:r>
          </w:p>
          <w:p w14:paraId="2F8C7D4C" w14:textId="77777777" w:rsidR="00085D93" w:rsidRPr="00D0162F" w:rsidRDefault="00085D93" w:rsidP="00085D93">
            <w:pPr>
              <w:pStyle w:val="TAL"/>
            </w:pPr>
          </w:p>
          <w:p w14:paraId="3BAFA673" w14:textId="77777777" w:rsidR="00085D93" w:rsidRPr="00D0162F" w:rsidRDefault="00085D93" w:rsidP="00085D93">
            <w:pPr>
              <w:pStyle w:val="TAL"/>
            </w:pPr>
            <w:r w:rsidRPr="00D0162F">
              <w:t>Es</w:t>
            </w:r>
            <w:r w:rsidRPr="00D0162F">
              <w:rPr>
                <w:vertAlign w:val="subscript"/>
              </w:rPr>
              <w:t>1</w:t>
            </w:r>
            <w:r w:rsidRPr="00D0162F">
              <w:t>/Noc averaged over BW</w:t>
            </w:r>
            <w:r w:rsidRPr="00D0162F">
              <w:rPr>
                <w:vertAlign w:val="subscript"/>
              </w:rPr>
              <w:t xml:space="preserve">Config </w:t>
            </w:r>
            <w:r w:rsidRPr="00D0162F">
              <w:rPr>
                <w:lang w:eastAsia="sv-SE"/>
              </w:rPr>
              <w:t>±0.3</w:t>
            </w:r>
            <w:r w:rsidRPr="00D0162F">
              <w:t xml:space="preserve"> dB</w:t>
            </w:r>
          </w:p>
          <w:p w14:paraId="5C915B73" w14:textId="77777777" w:rsidR="00085D93" w:rsidRPr="00D0162F" w:rsidRDefault="00085D93" w:rsidP="00085D93">
            <w:pPr>
              <w:pStyle w:val="TAL"/>
            </w:pPr>
            <w:r w:rsidRPr="00D0162F">
              <w:t>Es</w:t>
            </w:r>
            <w:r w:rsidRPr="00D0162F">
              <w:rPr>
                <w:vertAlign w:val="subscript"/>
              </w:rPr>
              <w:t>1</w:t>
            </w:r>
            <w:r w:rsidRPr="00D0162F">
              <w:t>/Noc averaged over Measurement PRB</w:t>
            </w:r>
            <w:r w:rsidRPr="00D0162F">
              <w:rPr>
                <w:vertAlign w:val="subscript"/>
              </w:rPr>
              <w:t xml:space="preserve"> </w:t>
            </w:r>
            <w:r w:rsidRPr="00D0162F">
              <w:rPr>
                <w:lang w:eastAsia="sv-SE"/>
              </w:rPr>
              <w:t>±0.3</w:t>
            </w:r>
            <w:r w:rsidRPr="00D0162F">
              <w:t xml:space="preserve"> dB</w:t>
            </w:r>
          </w:p>
          <w:p w14:paraId="4F6E242B" w14:textId="77777777" w:rsidR="00085D93" w:rsidRPr="00D0162F" w:rsidRDefault="00085D93" w:rsidP="00085D93">
            <w:pPr>
              <w:pStyle w:val="TAL"/>
            </w:pPr>
          </w:p>
          <w:p w14:paraId="4F6E53D8" w14:textId="77777777" w:rsidR="00085D93" w:rsidRPr="00D0162F" w:rsidRDefault="00085D93" w:rsidP="00085D93">
            <w:pPr>
              <w:pStyle w:val="TAL"/>
            </w:pPr>
            <w:r w:rsidRPr="00D0162F">
              <w:t>Es</w:t>
            </w:r>
            <w:r w:rsidRPr="00D0162F">
              <w:rPr>
                <w:vertAlign w:val="subscript"/>
              </w:rPr>
              <w:t>2</w:t>
            </w:r>
            <w:r w:rsidRPr="00D0162F">
              <w:t>/Noc averaged over BW</w:t>
            </w:r>
            <w:r w:rsidRPr="00D0162F">
              <w:rPr>
                <w:vertAlign w:val="subscript"/>
              </w:rPr>
              <w:t xml:space="preserve">Config </w:t>
            </w:r>
            <w:r w:rsidRPr="00D0162F">
              <w:rPr>
                <w:lang w:eastAsia="sv-SE"/>
              </w:rPr>
              <w:t>±0.3</w:t>
            </w:r>
            <w:r w:rsidRPr="00D0162F">
              <w:t xml:space="preserve"> dB</w:t>
            </w:r>
          </w:p>
          <w:p w14:paraId="0AF1F0CD" w14:textId="56937795" w:rsidR="00085D93" w:rsidRPr="00D0162F" w:rsidRDefault="00085D93" w:rsidP="00085D93">
            <w:pPr>
              <w:pStyle w:val="TAL"/>
            </w:pPr>
            <w:r w:rsidRPr="00D0162F">
              <w:t>Es</w:t>
            </w:r>
            <w:r w:rsidRPr="00D0162F">
              <w:rPr>
                <w:vertAlign w:val="subscript"/>
              </w:rPr>
              <w:t>2</w:t>
            </w:r>
            <w:r w:rsidRPr="00D0162F">
              <w:t>/Noc averaged over Measurement PRB</w:t>
            </w:r>
            <w:r w:rsidRPr="00D0162F">
              <w:rPr>
                <w:vertAlign w:val="subscript"/>
              </w:rPr>
              <w:t xml:space="preserve"> </w:t>
            </w:r>
            <w:r w:rsidRPr="00D0162F">
              <w:rPr>
                <w:lang w:eastAsia="sv-SE"/>
              </w:rPr>
              <w:t>±0.3</w:t>
            </w:r>
            <w:r w:rsidRPr="00D0162F">
              <w:t xml:space="preserve"> dB</w:t>
            </w:r>
          </w:p>
        </w:tc>
        <w:tc>
          <w:tcPr>
            <w:tcW w:w="3841" w:type="dxa"/>
            <w:gridSpan w:val="2"/>
            <w:tcBorders>
              <w:top w:val="single" w:sz="4" w:space="0" w:color="auto"/>
              <w:left w:val="single" w:sz="4" w:space="0" w:color="auto"/>
              <w:bottom w:val="single" w:sz="4" w:space="0" w:color="auto"/>
              <w:right w:val="single" w:sz="4" w:space="0" w:color="auto"/>
            </w:tcBorders>
          </w:tcPr>
          <w:p w14:paraId="725F8177" w14:textId="77777777" w:rsidR="00085D93" w:rsidRPr="00D0162F" w:rsidRDefault="00085D93" w:rsidP="00085D93">
            <w:pPr>
              <w:pStyle w:val="TAL"/>
            </w:pPr>
            <w:r w:rsidRPr="00D0162F">
              <w:rPr>
                <w:lang w:eastAsia="zh-CN"/>
              </w:rPr>
              <w:t xml:space="preserve">Noc </w:t>
            </w:r>
            <w:r w:rsidRPr="00D0162F">
              <w:t>averaged over BW</w:t>
            </w:r>
            <w:r w:rsidRPr="00D0162F">
              <w:rPr>
                <w:vertAlign w:val="subscript"/>
              </w:rPr>
              <w:t>Config</w:t>
            </w:r>
            <w:r w:rsidRPr="00D0162F">
              <w:rPr>
                <w:lang w:eastAsia="zh-CN"/>
              </w:rPr>
              <w:t xml:space="preserve"> is the </w:t>
            </w:r>
            <w:r w:rsidRPr="00D0162F">
              <w:t>AWGN absolute power of RF channel 1 averaged over BW</w:t>
            </w:r>
            <w:r w:rsidRPr="00D0162F">
              <w:rPr>
                <w:vertAlign w:val="subscript"/>
              </w:rPr>
              <w:t>Config</w:t>
            </w:r>
          </w:p>
          <w:p w14:paraId="54F6B97A" w14:textId="77777777" w:rsidR="00085D93" w:rsidRPr="00D0162F" w:rsidRDefault="00085D93" w:rsidP="00085D93">
            <w:pPr>
              <w:pStyle w:val="TAL"/>
            </w:pPr>
            <w:r w:rsidRPr="00D0162F">
              <w:rPr>
                <w:lang w:eastAsia="zh-CN"/>
              </w:rPr>
              <w:t xml:space="preserve">Noc </w:t>
            </w:r>
            <w:r w:rsidRPr="00D0162F">
              <w:t>averaged over Measurement PRB</w:t>
            </w:r>
            <w:r w:rsidRPr="00D0162F">
              <w:rPr>
                <w:lang w:eastAsia="zh-CN"/>
              </w:rPr>
              <w:t xml:space="preserve"> is the </w:t>
            </w:r>
            <w:r w:rsidRPr="00D0162F">
              <w:t>AWGN absolute power of RF channel 1 averaged over Measurement PRB</w:t>
            </w:r>
          </w:p>
          <w:p w14:paraId="183651EB" w14:textId="77777777" w:rsidR="00085D93" w:rsidRPr="00D0162F" w:rsidRDefault="00085D93" w:rsidP="00085D93">
            <w:pPr>
              <w:pStyle w:val="TAL"/>
              <w:rPr>
                <w:lang w:eastAsia="zh-CN"/>
              </w:rPr>
            </w:pPr>
          </w:p>
          <w:p w14:paraId="76F15A9E" w14:textId="77777777" w:rsidR="00085D93" w:rsidRPr="00D0162F" w:rsidRDefault="00085D93" w:rsidP="00085D93">
            <w:pPr>
              <w:pStyle w:val="TAL"/>
              <w:rPr>
                <w:vertAlign w:val="subscript"/>
              </w:rPr>
            </w:pPr>
            <w:r w:rsidRPr="00D0162F">
              <w:t>Es</w:t>
            </w:r>
            <w:r w:rsidRPr="00D0162F">
              <w:rPr>
                <w:vertAlign w:val="subscript"/>
              </w:rPr>
              <w:t>1</w:t>
            </w:r>
            <w:r w:rsidRPr="00D0162F">
              <w:t>/Noc averaged over BW</w:t>
            </w:r>
            <w:r w:rsidRPr="00D0162F">
              <w:rPr>
                <w:vertAlign w:val="subscript"/>
              </w:rPr>
              <w:t>Config</w:t>
            </w:r>
            <w:r w:rsidRPr="00D0162F">
              <w:t xml:space="preserve"> is Ratio of cell 1 signal / AWGN averaged over BW</w:t>
            </w:r>
            <w:r w:rsidRPr="00D0162F">
              <w:rPr>
                <w:vertAlign w:val="subscript"/>
              </w:rPr>
              <w:t>Config</w:t>
            </w:r>
          </w:p>
          <w:p w14:paraId="242E4CB9" w14:textId="77777777" w:rsidR="00085D93" w:rsidRPr="00D0162F" w:rsidRDefault="00085D93" w:rsidP="00085D93">
            <w:pPr>
              <w:pStyle w:val="TAL"/>
              <w:rPr>
                <w:vertAlign w:val="subscript"/>
              </w:rPr>
            </w:pPr>
            <w:r w:rsidRPr="00D0162F">
              <w:t>Es</w:t>
            </w:r>
            <w:r w:rsidRPr="00D0162F">
              <w:rPr>
                <w:vertAlign w:val="subscript"/>
              </w:rPr>
              <w:t>1</w:t>
            </w:r>
            <w:r w:rsidRPr="00D0162F">
              <w:t>/Noc averaged over Measurement PRB is Ratio of cell 1 signal / AWGN averaged over Measurement PRB</w:t>
            </w:r>
          </w:p>
          <w:p w14:paraId="1F420949" w14:textId="77777777" w:rsidR="00085D93" w:rsidRPr="00D0162F" w:rsidRDefault="00085D93" w:rsidP="00085D93">
            <w:pPr>
              <w:pStyle w:val="TAL"/>
              <w:rPr>
                <w:lang w:eastAsia="zh-CN"/>
              </w:rPr>
            </w:pPr>
          </w:p>
          <w:p w14:paraId="436AF236" w14:textId="77777777" w:rsidR="00085D93" w:rsidRPr="00D0162F" w:rsidRDefault="00085D93" w:rsidP="00085D93">
            <w:pPr>
              <w:pStyle w:val="TAL"/>
              <w:rPr>
                <w:vertAlign w:val="subscript"/>
              </w:rPr>
            </w:pPr>
            <w:r w:rsidRPr="00D0162F">
              <w:t>Es</w:t>
            </w:r>
            <w:r w:rsidRPr="00D0162F">
              <w:rPr>
                <w:vertAlign w:val="subscript"/>
              </w:rPr>
              <w:t>2</w:t>
            </w:r>
            <w:r w:rsidRPr="00D0162F">
              <w:t>/Noc averaged over BW</w:t>
            </w:r>
            <w:r w:rsidRPr="00D0162F">
              <w:rPr>
                <w:vertAlign w:val="subscript"/>
              </w:rPr>
              <w:t>Config</w:t>
            </w:r>
            <w:r w:rsidRPr="00D0162F">
              <w:t xml:space="preserve"> is Ratio of cell 2 signal / AWGN averaged over BW</w:t>
            </w:r>
            <w:r w:rsidRPr="00D0162F">
              <w:rPr>
                <w:vertAlign w:val="subscript"/>
              </w:rPr>
              <w:t>Config</w:t>
            </w:r>
          </w:p>
          <w:p w14:paraId="7EAFA0F7" w14:textId="78DAE066" w:rsidR="00085D93" w:rsidRPr="00D0162F" w:rsidRDefault="00085D93" w:rsidP="00085D93">
            <w:pPr>
              <w:pStyle w:val="TAL"/>
            </w:pPr>
            <w:r w:rsidRPr="00D0162F">
              <w:t>Es</w:t>
            </w:r>
            <w:r w:rsidRPr="00D0162F">
              <w:rPr>
                <w:vertAlign w:val="subscript"/>
              </w:rPr>
              <w:t>2</w:t>
            </w:r>
            <w:r w:rsidRPr="00D0162F">
              <w:t>/Noc averaged over Measurement PRB is Ratio of cell 2 signal / AWGN averaged over Measurement PRB</w:t>
            </w:r>
          </w:p>
        </w:tc>
      </w:tr>
      <w:tr w:rsidR="00085D93" w:rsidRPr="00D0162F" w14:paraId="0DE5182F"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5F4DFAC8" w14:textId="5E872B1E" w:rsidR="00085D93" w:rsidRPr="00107D76" w:rsidRDefault="00085D93" w:rsidP="00085D93">
            <w:pPr>
              <w:pStyle w:val="TAL"/>
              <w:rPr>
                <w:lang w:val="fr-FR"/>
              </w:rPr>
            </w:pPr>
            <w:r w:rsidRPr="00107D76">
              <w:rPr>
                <w:lang w:val="fr-FR"/>
              </w:rPr>
              <w:t>7.1.1.2</w:t>
            </w:r>
            <w:r w:rsidR="00F16018" w:rsidRPr="00107D76">
              <w:rPr>
                <w:lang w:val="fr-FR"/>
              </w:rPr>
              <w:t xml:space="preserve"> </w:t>
            </w:r>
            <w:r w:rsidRPr="00107D76">
              <w:rPr>
                <w:lang w:val="fr-FR"/>
              </w:rPr>
              <w:t>NR SA FR2-FR2 cell re-selection</w:t>
            </w:r>
          </w:p>
        </w:tc>
        <w:tc>
          <w:tcPr>
            <w:tcW w:w="2649" w:type="dxa"/>
            <w:gridSpan w:val="2"/>
            <w:tcBorders>
              <w:top w:val="single" w:sz="4" w:space="0" w:color="auto"/>
              <w:left w:val="single" w:sz="4" w:space="0" w:color="auto"/>
              <w:bottom w:val="single" w:sz="4" w:space="0" w:color="auto"/>
              <w:right w:val="single" w:sz="4" w:space="0" w:color="auto"/>
            </w:tcBorders>
          </w:tcPr>
          <w:p w14:paraId="41228985" w14:textId="77777777" w:rsidR="00085D93" w:rsidRPr="00D0162F" w:rsidRDefault="00085D93" w:rsidP="00085D93">
            <w:pPr>
              <w:pStyle w:val="TAL"/>
            </w:pPr>
            <w:r w:rsidRPr="00D0162F">
              <w:t>Noc</w:t>
            </w:r>
            <w:r w:rsidRPr="00D0162F">
              <w:rPr>
                <w:vertAlign w:val="subscript"/>
              </w:rPr>
              <w:t>1</w:t>
            </w:r>
            <w:r w:rsidRPr="00D0162F">
              <w:t>, averaged over BW</w:t>
            </w:r>
            <w:r w:rsidRPr="00D0162F">
              <w:rPr>
                <w:vertAlign w:val="subscript"/>
              </w:rPr>
              <w:t>Config</w:t>
            </w:r>
            <w:r w:rsidRPr="00D0162F">
              <w:t xml:space="preserve">, </w:t>
            </w:r>
            <w:r w:rsidRPr="00D0162F">
              <w:rPr>
                <w:lang w:eastAsia="sv-SE"/>
              </w:rPr>
              <w:t>±</w:t>
            </w:r>
            <w:r w:rsidRPr="00D0162F">
              <w:t>5.65 dB</w:t>
            </w:r>
          </w:p>
          <w:p w14:paraId="65029A57" w14:textId="77777777" w:rsidR="00085D93" w:rsidRPr="00D0162F" w:rsidRDefault="00085D93" w:rsidP="00085D93">
            <w:pPr>
              <w:pStyle w:val="TAL"/>
            </w:pPr>
            <w:r w:rsidRPr="00D0162F">
              <w:t>Noc</w:t>
            </w:r>
            <w:r w:rsidRPr="00D0162F">
              <w:rPr>
                <w:vertAlign w:val="subscript"/>
              </w:rPr>
              <w:t>1</w:t>
            </w:r>
            <w:r w:rsidRPr="00D0162F">
              <w:t xml:space="preserve">, averaged over Measurement PRB, </w:t>
            </w:r>
            <w:r w:rsidRPr="00D0162F">
              <w:rPr>
                <w:lang w:eastAsia="sv-SE"/>
              </w:rPr>
              <w:t>±</w:t>
            </w:r>
            <w:r w:rsidRPr="00D0162F">
              <w:t>5.65 dB</w:t>
            </w:r>
          </w:p>
          <w:p w14:paraId="2FE7F271" w14:textId="77777777" w:rsidR="00085D93" w:rsidRPr="00D0162F" w:rsidRDefault="00085D93" w:rsidP="00085D93">
            <w:pPr>
              <w:pStyle w:val="TAL"/>
            </w:pPr>
          </w:p>
          <w:p w14:paraId="704CB609" w14:textId="77777777" w:rsidR="00085D93" w:rsidRPr="00D0162F" w:rsidRDefault="00085D93" w:rsidP="00085D93">
            <w:pPr>
              <w:pStyle w:val="TAL"/>
            </w:pPr>
            <w:r w:rsidRPr="00D0162F">
              <w:t>Noc</w:t>
            </w:r>
            <w:r w:rsidRPr="00D0162F">
              <w:rPr>
                <w:vertAlign w:val="subscript"/>
              </w:rPr>
              <w:t>2</w:t>
            </w:r>
            <w:r w:rsidRPr="00D0162F">
              <w:t>, averaged over BW</w:t>
            </w:r>
            <w:r w:rsidRPr="00D0162F">
              <w:rPr>
                <w:vertAlign w:val="subscript"/>
              </w:rPr>
              <w:t>Config</w:t>
            </w:r>
            <w:r w:rsidRPr="00D0162F">
              <w:t xml:space="preserve">, </w:t>
            </w:r>
            <w:r w:rsidRPr="00D0162F">
              <w:rPr>
                <w:lang w:eastAsia="sv-SE"/>
              </w:rPr>
              <w:t>±</w:t>
            </w:r>
            <w:r w:rsidRPr="00D0162F">
              <w:t>5.65 dB</w:t>
            </w:r>
          </w:p>
          <w:p w14:paraId="49F06111" w14:textId="77777777" w:rsidR="00085D93" w:rsidRPr="00D0162F" w:rsidRDefault="00085D93" w:rsidP="00085D93">
            <w:pPr>
              <w:pStyle w:val="TAL"/>
            </w:pPr>
            <w:r w:rsidRPr="00D0162F">
              <w:t>Noc</w:t>
            </w:r>
            <w:r w:rsidRPr="00D0162F">
              <w:rPr>
                <w:vertAlign w:val="subscript"/>
              </w:rPr>
              <w:t>2</w:t>
            </w:r>
            <w:r w:rsidRPr="00D0162F">
              <w:t xml:space="preserve">, averaged over Measurement PRB, </w:t>
            </w:r>
            <w:r w:rsidRPr="00D0162F">
              <w:rPr>
                <w:lang w:eastAsia="sv-SE"/>
              </w:rPr>
              <w:t>±</w:t>
            </w:r>
            <w:r w:rsidRPr="00D0162F">
              <w:t>5.65 dB</w:t>
            </w:r>
          </w:p>
          <w:p w14:paraId="25C8B54D" w14:textId="77777777" w:rsidR="00085D93" w:rsidRPr="00D0162F" w:rsidRDefault="00085D93" w:rsidP="00085D93">
            <w:pPr>
              <w:pStyle w:val="TAL"/>
            </w:pPr>
          </w:p>
          <w:p w14:paraId="1FE00292" w14:textId="77777777" w:rsidR="00085D93" w:rsidRPr="00D0162F" w:rsidRDefault="00085D93" w:rsidP="00085D93">
            <w:pPr>
              <w:pStyle w:val="TAL"/>
            </w:pPr>
            <w:r w:rsidRPr="00D0162F">
              <w:t>Es</w:t>
            </w:r>
            <w:r w:rsidRPr="00D0162F">
              <w:rPr>
                <w:vertAlign w:val="subscript"/>
              </w:rPr>
              <w:t>1</w:t>
            </w:r>
            <w:r w:rsidRPr="00D0162F">
              <w:t>/Noc</w:t>
            </w:r>
            <w:r w:rsidRPr="00D0162F">
              <w:rPr>
                <w:vertAlign w:val="subscript"/>
              </w:rPr>
              <w:t>1</w:t>
            </w:r>
            <w:r w:rsidRPr="00D0162F">
              <w:t xml:space="preserve"> averaged over BW</w:t>
            </w:r>
            <w:r w:rsidRPr="00D0162F">
              <w:rPr>
                <w:vertAlign w:val="subscript"/>
              </w:rPr>
              <w:t xml:space="preserve">Config </w:t>
            </w:r>
            <w:r w:rsidRPr="00D0162F">
              <w:rPr>
                <w:lang w:eastAsia="sv-SE"/>
              </w:rPr>
              <w:t>±0.3</w:t>
            </w:r>
            <w:r w:rsidRPr="00D0162F">
              <w:t xml:space="preserve"> dB</w:t>
            </w:r>
          </w:p>
          <w:p w14:paraId="6FCF6C55" w14:textId="77777777" w:rsidR="00085D93" w:rsidRPr="00D0162F" w:rsidRDefault="00085D93" w:rsidP="00085D93">
            <w:pPr>
              <w:pStyle w:val="TAL"/>
            </w:pPr>
            <w:r w:rsidRPr="00D0162F">
              <w:t>Es</w:t>
            </w:r>
            <w:r w:rsidRPr="00D0162F">
              <w:rPr>
                <w:vertAlign w:val="subscript"/>
              </w:rPr>
              <w:t>1</w:t>
            </w:r>
            <w:r w:rsidRPr="00D0162F">
              <w:t>/Noc</w:t>
            </w:r>
            <w:r w:rsidRPr="00D0162F">
              <w:rPr>
                <w:vertAlign w:val="subscript"/>
              </w:rPr>
              <w:t>1</w:t>
            </w:r>
            <w:r w:rsidRPr="00D0162F">
              <w:t xml:space="preserve"> averaged over Measurement PRB</w:t>
            </w:r>
            <w:r w:rsidRPr="00D0162F">
              <w:rPr>
                <w:vertAlign w:val="subscript"/>
              </w:rPr>
              <w:t xml:space="preserve"> </w:t>
            </w:r>
            <w:r w:rsidRPr="00D0162F">
              <w:rPr>
                <w:lang w:eastAsia="sv-SE"/>
              </w:rPr>
              <w:t>±0.3</w:t>
            </w:r>
            <w:r w:rsidRPr="00D0162F">
              <w:t xml:space="preserve"> dB</w:t>
            </w:r>
          </w:p>
          <w:p w14:paraId="037BFC28" w14:textId="77777777" w:rsidR="00085D93" w:rsidRPr="00D0162F" w:rsidRDefault="00085D93" w:rsidP="00085D93">
            <w:pPr>
              <w:pStyle w:val="TAL"/>
            </w:pPr>
          </w:p>
          <w:p w14:paraId="46854700" w14:textId="77777777" w:rsidR="00085D93" w:rsidRPr="00D0162F" w:rsidRDefault="00085D93" w:rsidP="00085D93">
            <w:pPr>
              <w:pStyle w:val="TAL"/>
            </w:pPr>
            <w:r w:rsidRPr="00D0162F">
              <w:t>Es</w:t>
            </w:r>
            <w:r w:rsidRPr="00D0162F">
              <w:rPr>
                <w:vertAlign w:val="subscript"/>
              </w:rPr>
              <w:t>2</w:t>
            </w:r>
            <w:r w:rsidRPr="00D0162F">
              <w:t>/Noc</w:t>
            </w:r>
            <w:r w:rsidRPr="00D0162F">
              <w:rPr>
                <w:vertAlign w:val="subscript"/>
              </w:rPr>
              <w:t>2</w:t>
            </w:r>
            <w:r w:rsidRPr="00D0162F">
              <w:t xml:space="preserve"> averaged over BW</w:t>
            </w:r>
            <w:r w:rsidRPr="00D0162F">
              <w:rPr>
                <w:vertAlign w:val="subscript"/>
              </w:rPr>
              <w:t xml:space="preserve">Config </w:t>
            </w:r>
            <w:r w:rsidRPr="00D0162F">
              <w:rPr>
                <w:lang w:eastAsia="sv-SE"/>
              </w:rPr>
              <w:t>±0.3</w:t>
            </w:r>
            <w:r w:rsidRPr="00D0162F">
              <w:t xml:space="preserve"> dB</w:t>
            </w:r>
          </w:p>
          <w:p w14:paraId="4D9AA159" w14:textId="020194E2" w:rsidR="00085D93" w:rsidRPr="00D0162F" w:rsidRDefault="00085D93" w:rsidP="00085D93">
            <w:pPr>
              <w:pStyle w:val="TAL"/>
            </w:pPr>
            <w:r w:rsidRPr="00D0162F">
              <w:t>Es</w:t>
            </w:r>
            <w:r w:rsidRPr="00D0162F">
              <w:rPr>
                <w:vertAlign w:val="subscript"/>
              </w:rPr>
              <w:t>2</w:t>
            </w:r>
            <w:r w:rsidRPr="00D0162F">
              <w:t>/Noc</w:t>
            </w:r>
            <w:r w:rsidRPr="00D0162F">
              <w:rPr>
                <w:vertAlign w:val="subscript"/>
              </w:rPr>
              <w:t>2</w:t>
            </w:r>
            <w:r w:rsidRPr="00D0162F">
              <w:t xml:space="preserve"> averaged over Measurement PRB</w:t>
            </w:r>
            <w:r w:rsidRPr="00D0162F">
              <w:rPr>
                <w:vertAlign w:val="subscript"/>
              </w:rPr>
              <w:t xml:space="preserve"> </w:t>
            </w:r>
            <w:r w:rsidRPr="00D0162F">
              <w:rPr>
                <w:lang w:eastAsia="sv-SE"/>
              </w:rPr>
              <w:t>±0.3</w:t>
            </w:r>
            <w:r w:rsidRPr="00D0162F">
              <w:t xml:space="preserve"> dB</w:t>
            </w:r>
          </w:p>
        </w:tc>
        <w:tc>
          <w:tcPr>
            <w:tcW w:w="3841" w:type="dxa"/>
            <w:gridSpan w:val="2"/>
            <w:tcBorders>
              <w:top w:val="single" w:sz="4" w:space="0" w:color="auto"/>
              <w:left w:val="single" w:sz="4" w:space="0" w:color="auto"/>
              <w:bottom w:val="single" w:sz="4" w:space="0" w:color="auto"/>
              <w:right w:val="single" w:sz="4" w:space="0" w:color="auto"/>
            </w:tcBorders>
          </w:tcPr>
          <w:p w14:paraId="11B95954" w14:textId="77777777" w:rsidR="00085D93" w:rsidRPr="00D0162F" w:rsidRDefault="00085D93" w:rsidP="00085D93">
            <w:pPr>
              <w:pStyle w:val="TAL"/>
            </w:pPr>
            <w:r w:rsidRPr="00D0162F">
              <w:t>Noc</w:t>
            </w:r>
            <w:r w:rsidRPr="00D0162F">
              <w:rPr>
                <w:vertAlign w:val="subscript"/>
              </w:rPr>
              <w:t>1</w:t>
            </w:r>
            <w:r w:rsidRPr="00D0162F">
              <w:rPr>
                <w:lang w:eastAsia="zh-CN"/>
              </w:rPr>
              <w:t xml:space="preserve"> </w:t>
            </w:r>
            <w:r w:rsidRPr="00D0162F">
              <w:t>averaged over BW</w:t>
            </w:r>
            <w:r w:rsidRPr="00D0162F">
              <w:rPr>
                <w:vertAlign w:val="subscript"/>
              </w:rPr>
              <w:t>Config</w:t>
            </w:r>
            <w:r w:rsidRPr="00D0162F">
              <w:rPr>
                <w:lang w:eastAsia="zh-CN"/>
              </w:rPr>
              <w:t xml:space="preserve"> is the </w:t>
            </w:r>
            <w:r w:rsidRPr="00D0162F">
              <w:t>AWGN absolute power of RF channel 1 averaged over BW</w:t>
            </w:r>
            <w:r w:rsidRPr="00D0162F">
              <w:rPr>
                <w:vertAlign w:val="subscript"/>
              </w:rPr>
              <w:t>Config</w:t>
            </w:r>
          </w:p>
          <w:p w14:paraId="0EA499FA" w14:textId="77777777" w:rsidR="00085D93" w:rsidRPr="00D0162F" w:rsidRDefault="00085D93" w:rsidP="00085D93">
            <w:pPr>
              <w:pStyle w:val="TAL"/>
            </w:pPr>
            <w:r w:rsidRPr="00D0162F">
              <w:t>Noc</w:t>
            </w:r>
            <w:r w:rsidRPr="00D0162F">
              <w:rPr>
                <w:vertAlign w:val="subscript"/>
              </w:rPr>
              <w:t>1</w:t>
            </w:r>
            <w:r w:rsidRPr="00D0162F">
              <w:rPr>
                <w:lang w:eastAsia="zh-CN"/>
              </w:rPr>
              <w:t xml:space="preserve"> </w:t>
            </w:r>
            <w:r w:rsidRPr="00D0162F">
              <w:t>averaged over Measurement PRB</w:t>
            </w:r>
            <w:r w:rsidRPr="00D0162F">
              <w:rPr>
                <w:lang w:eastAsia="zh-CN"/>
              </w:rPr>
              <w:t xml:space="preserve"> is the </w:t>
            </w:r>
            <w:r w:rsidRPr="00D0162F">
              <w:t>AWGN absolute power of RF channel 1 averaged over Measurement PRB</w:t>
            </w:r>
          </w:p>
          <w:p w14:paraId="5BB3C79D" w14:textId="77777777" w:rsidR="00085D93" w:rsidRPr="00D0162F" w:rsidRDefault="00085D93" w:rsidP="00085D93">
            <w:pPr>
              <w:pStyle w:val="TAL"/>
              <w:rPr>
                <w:lang w:eastAsia="zh-CN"/>
              </w:rPr>
            </w:pPr>
          </w:p>
          <w:p w14:paraId="1AFDA9EE" w14:textId="77777777" w:rsidR="00085D93" w:rsidRPr="00D0162F" w:rsidRDefault="00085D93" w:rsidP="00085D93">
            <w:pPr>
              <w:pStyle w:val="TAL"/>
            </w:pPr>
            <w:r w:rsidRPr="00D0162F">
              <w:t>Noc</w:t>
            </w:r>
            <w:r w:rsidRPr="00D0162F">
              <w:rPr>
                <w:vertAlign w:val="subscript"/>
              </w:rPr>
              <w:t>2</w:t>
            </w:r>
            <w:r w:rsidRPr="00D0162F">
              <w:rPr>
                <w:lang w:eastAsia="zh-CN"/>
              </w:rPr>
              <w:t xml:space="preserve"> </w:t>
            </w:r>
            <w:r w:rsidRPr="00D0162F">
              <w:t>averaged over BW</w:t>
            </w:r>
            <w:r w:rsidRPr="00D0162F">
              <w:rPr>
                <w:vertAlign w:val="subscript"/>
              </w:rPr>
              <w:t>Config</w:t>
            </w:r>
            <w:r w:rsidRPr="00D0162F">
              <w:rPr>
                <w:lang w:eastAsia="zh-CN"/>
              </w:rPr>
              <w:t xml:space="preserve"> is the </w:t>
            </w:r>
            <w:r w:rsidRPr="00D0162F">
              <w:t>AWGN absolute power of RF channel 2 averaged over BW</w:t>
            </w:r>
            <w:r w:rsidRPr="00D0162F">
              <w:rPr>
                <w:vertAlign w:val="subscript"/>
              </w:rPr>
              <w:t>Config</w:t>
            </w:r>
          </w:p>
          <w:p w14:paraId="106CC56A" w14:textId="77777777" w:rsidR="00085D93" w:rsidRPr="00D0162F" w:rsidRDefault="00085D93" w:rsidP="00085D93">
            <w:pPr>
              <w:pStyle w:val="TAL"/>
            </w:pPr>
            <w:r w:rsidRPr="00D0162F">
              <w:t>Noc</w:t>
            </w:r>
            <w:r w:rsidRPr="00D0162F">
              <w:rPr>
                <w:vertAlign w:val="subscript"/>
              </w:rPr>
              <w:t>2</w:t>
            </w:r>
            <w:r w:rsidRPr="00D0162F">
              <w:rPr>
                <w:lang w:eastAsia="zh-CN"/>
              </w:rPr>
              <w:t xml:space="preserve"> </w:t>
            </w:r>
            <w:r w:rsidRPr="00D0162F">
              <w:t>averaged over Measurement PRB</w:t>
            </w:r>
            <w:r w:rsidRPr="00D0162F">
              <w:rPr>
                <w:lang w:eastAsia="zh-CN"/>
              </w:rPr>
              <w:t xml:space="preserve"> is the </w:t>
            </w:r>
            <w:r w:rsidRPr="00D0162F">
              <w:t>AWGN absolute power of RF channel 2 averaged over Measurement PRB</w:t>
            </w:r>
          </w:p>
          <w:p w14:paraId="37DE1E98" w14:textId="77777777" w:rsidR="00085D93" w:rsidRPr="00D0162F" w:rsidRDefault="00085D93" w:rsidP="00085D93">
            <w:pPr>
              <w:pStyle w:val="TAL"/>
              <w:rPr>
                <w:lang w:eastAsia="zh-CN"/>
              </w:rPr>
            </w:pPr>
          </w:p>
          <w:p w14:paraId="5F4871B4" w14:textId="77777777" w:rsidR="00085D93" w:rsidRPr="00D0162F" w:rsidRDefault="00085D93" w:rsidP="00085D93">
            <w:pPr>
              <w:pStyle w:val="TAL"/>
              <w:rPr>
                <w:vertAlign w:val="subscript"/>
              </w:rPr>
            </w:pPr>
            <w:r w:rsidRPr="00D0162F">
              <w:t>Es</w:t>
            </w:r>
            <w:r w:rsidRPr="00D0162F">
              <w:rPr>
                <w:vertAlign w:val="subscript"/>
              </w:rPr>
              <w:t>1</w:t>
            </w:r>
            <w:r w:rsidRPr="00D0162F">
              <w:t>/Noc</w:t>
            </w:r>
            <w:r w:rsidRPr="00D0162F">
              <w:rPr>
                <w:vertAlign w:val="subscript"/>
              </w:rPr>
              <w:t>1</w:t>
            </w:r>
            <w:r w:rsidRPr="00D0162F">
              <w:t xml:space="preserve"> averaged over BW</w:t>
            </w:r>
            <w:r w:rsidRPr="00D0162F">
              <w:rPr>
                <w:vertAlign w:val="subscript"/>
              </w:rPr>
              <w:t>Config</w:t>
            </w:r>
            <w:r w:rsidRPr="00D0162F">
              <w:t xml:space="preserve"> is Ratio of cell 1 signal / AWGN averaged over BW</w:t>
            </w:r>
            <w:r w:rsidRPr="00D0162F">
              <w:rPr>
                <w:vertAlign w:val="subscript"/>
              </w:rPr>
              <w:t>Config</w:t>
            </w:r>
          </w:p>
          <w:p w14:paraId="793EE0FA" w14:textId="77777777" w:rsidR="00085D93" w:rsidRPr="00D0162F" w:rsidRDefault="00085D93" w:rsidP="00085D93">
            <w:pPr>
              <w:pStyle w:val="TAL"/>
              <w:rPr>
                <w:vertAlign w:val="subscript"/>
              </w:rPr>
            </w:pPr>
            <w:r w:rsidRPr="00D0162F">
              <w:t>Es</w:t>
            </w:r>
            <w:r w:rsidRPr="00D0162F">
              <w:rPr>
                <w:vertAlign w:val="subscript"/>
              </w:rPr>
              <w:t>1</w:t>
            </w:r>
            <w:r w:rsidRPr="00D0162F">
              <w:t>/Noc</w:t>
            </w:r>
            <w:r w:rsidRPr="00D0162F">
              <w:rPr>
                <w:vertAlign w:val="subscript"/>
              </w:rPr>
              <w:t>1</w:t>
            </w:r>
            <w:r w:rsidRPr="00D0162F">
              <w:t xml:space="preserve"> averaged over Measurement PRB is Ratio of cell 1 signal / AWGN averaged over Measurement PRB</w:t>
            </w:r>
          </w:p>
          <w:p w14:paraId="7C49C7CF" w14:textId="77777777" w:rsidR="00085D93" w:rsidRPr="00D0162F" w:rsidRDefault="00085D93" w:rsidP="00085D93">
            <w:pPr>
              <w:pStyle w:val="TAL"/>
              <w:rPr>
                <w:lang w:eastAsia="zh-CN"/>
              </w:rPr>
            </w:pPr>
          </w:p>
          <w:p w14:paraId="35834D1B" w14:textId="77777777" w:rsidR="00085D93" w:rsidRPr="00D0162F" w:rsidRDefault="00085D93" w:rsidP="00085D93">
            <w:pPr>
              <w:pStyle w:val="TAL"/>
              <w:rPr>
                <w:vertAlign w:val="subscript"/>
              </w:rPr>
            </w:pPr>
            <w:r w:rsidRPr="00D0162F">
              <w:t>Es</w:t>
            </w:r>
            <w:r w:rsidRPr="00D0162F">
              <w:rPr>
                <w:vertAlign w:val="subscript"/>
              </w:rPr>
              <w:t>2</w:t>
            </w:r>
            <w:r w:rsidRPr="00D0162F">
              <w:t>/Noc</w:t>
            </w:r>
            <w:r w:rsidRPr="00D0162F">
              <w:rPr>
                <w:vertAlign w:val="subscript"/>
              </w:rPr>
              <w:t>2</w:t>
            </w:r>
            <w:r w:rsidRPr="00D0162F">
              <w:t xml:space="preserve"> averaged over BW</w:t>
            </w:r>
            <w:r w:rsidRPr="00D0162F">
              <w:rPr>
                <w:vertAlign w:val="subscript"/>
              </w:rPr>
              <w:t>Config</w:t>
            </w:r>
            <w:r w:rsidRPr="00D0162F">
              <w:t xml:space="preserve"> is Ratio of cell 2 signal / AWGN averaged over BW</w:t>
            </w:r>
            <w:r w:rsidRPr="00D0162F">
              <w:rPr>
                <w:vertAlign w:val="subscript"/>
              </w:rPr>
              <w:t>Config</w:t>
            </w:r>
          </w:p>
          <w:p w14:paraId="402CB33E" w14:textId="0931D6DC" w:rsidR="00085D93" w:rsidRPr="00D0162F" w:rsidRDefault="00085D93" w:rsidP="00085D93">
            <w:pPr>
              <w:pStyle w:val="TAL"/>
            </w:pPr>
            <w:r w:rsidRPr="00D0162F">
              <w:t>Es</w:t>
            </w:r>
            <w:r w:rsidRPr="00D0162F">
              <w:rPr>
                <w:vertAlign w:val="subscript"/>
              </w:rPr>
              <w:t>2</w:t>
            </w:r>
            <w:r w:rsidRPr="00D0162F">
              <w:t>/Noc</w:t>
            </w:r>
            <w:r w:rsidRPr="00D0162F">
              <w:rPr>
                <w:vertAlign w:val="subscript"/>
              </w:rPr>
              <w:t>2</w:t>
            </w:r>
            <w:r w:rsidRPr="00D0162F">
              <w:t xml:space="preserve"> averaged over Measurement PRB is Ratio of cell 2 signal / AWGN averaged over Measurement PRB</w:t>
            </w:r>
          </w:p>
        </w:tc>
      </w:tr>
      <w:tr w:rsidR="00E62A0B" w:rsidRPr="00D0162F" w14:paraId="4B022A43"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6E68C7B2" w14:textId="517A0E00" w:rsidR="00E62A0B" w:rsidRPr="00D0162F" w:rsidRDefault="00E62A0B" w:rsidP="00E62A0B">
            <w:pPr>
              <w:pStyle w:val="TAL"/>
            </w:pPr>
            <w:r w:rsidRPr="00D0162F">
              <w:t>7.1.1.3</w:t>
            </w:r>
            <w:r w:rsidR="00F16018" w:rsidRPr="00D0162F">
              <w:t xml:space="preserve"> </w:t>
            </w:r>
            <w:r w:rsidRPr="00D0162F">
              <w:t>NR SA FR2 cell re-selection for UE fulfilling low mobility relaxed measurement criterion</w:t>
            </w:r>
          </w:p>
        </w:tc>
        <w:tc>
          <w:tcPr>
            <w:tcW w:w="2649" w:type="dxa"/>
            <w:gridSpan w:val="2"/>
            <w:tcBorders>
              <w:top w:val="single" w:sz="4" w:space="0" w:color="auto"/>
              <w:left w:val="single" w:sz="4" w:space="0" w:color="auto"/>
              <w:bottom w:val="single" w:sz="4" w:space="0" w:color="auto"/>
              <w:right w:val="single" w:sz="4" w:space="0" w:color="auto"/>
            </w:tcBorders>
          </w:tcPr>
          <w:p w14:paraId="44C1EE20" w14:textId="5A829D6A" w:rsidR="00E62A0B" w:rsidRPr="00D0162F" w:rsidRDefault="00E62A0B" w:rsidP="00E62A0B">
            <w:pPr>
              <w:pStyle w:val="TAL"/>
            </w:pPr>
            <w:r w:rsidRPr="00D0162F">
              <w:t>Same as 7.1.1.1</w:t>
            </w:r>
          </w:p>
        </w:tc>
        <w:tc>
          <w:tcPr>
            <w:tcW w:w="3841" w:type="dxa"/>
            <w:gridSpan w:val="2"/>
            <w:tcBorders>
              <w:top w:val="single" w:sz="4" w:space="0" w:color="auto"/>
              <w:left w:val="single" w:sz="4" w:space="0" w:color="auto"/>
              <w:bottom w:val="single" w:sz="4" w:space="0" w:color="auto"/>
              <w:right w:val="single" w:sz="4" w:space="0" w:color="auto"/>
            </w:tcBorders>
          </w:tcPr>
          <w:p w14:paraId="5ED92235" w14:textId="5FDDD3E2" w:rsidR="00E62A0B" w:rsidRPr="00D0162F" w:rsidRDefault="00E62A0B" w:rsidP="00E62A0B">
            <w:pPr>
              <w:pStyle w:val="TAL"/>
              <w:rPr>
                <w:lang w:eastAsia="zh-CN"/>
              </w:rPr>
            </w:pPr>
            <w:r w:rsidRPr="00D0162F">
              <w:t>Same as 7.1.1.1</w:t>
            </w:r>
          </w:p>
        </w:tc>
      </w:tr>
      <w:tr w:rsidR="00E62A0B" w:rsidRPr="00D0162F" w14:paraId="4D70D770"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35D98B86" w14:textId="7B02C250" w:rsidR="00E62A0B" w:rsidRPr="00D0162F" w:rsidRDefault="00E62A0B" w:rsidP="00E62A0B">
            <w:pPr>
              <w:pStyle w:val="TAL"/>
            </w:pPr>
            <w:r w:rsidRPr="00D0162F">
              <w:t>7.1.1.4</w:t>
            </w:r>
            <w:r w:rsidR="00F16018" w:rsidRPr="00D0162F">
              <w:t xml:space="preserve"> </w:t>
            </w:r>
            <w:r w:rsidRPr="00D0162F">
              <w:t>NR SA FR2 cell re-selection for UE fulfilling not-at-cell edge relaxed measurement criterion</w:t>
            </w:r>
          </w:p>
        </w:tc>
        <w:tc>
          <w:tcPr>
            <w:tcW w:w="2649" w:type="dxa"/>
            <w:gridSpan w:val="2"/>
            <w:tcBorders>
              <w:top w:val="single" w:sz="4" w:space="0" w:color="auto"/>
              <w:left w:val="single" w:sz="4" w:space="0" w:color="auto"/>
              <w:bottom w:val="single" w:sz="4" w:space="0" w:color="auto"/>
              <w:right w:val="single" w:sz="4" w:space="0" w:color="auto"/>
            </w:tcBorders>
          </w:tcPr>
          <w:p w14:paraId="75CA5A56" w14:textId="616A738A" w:rsidR="00E62A0B" w:rsidRPr="00D0162F" w:rsidRDefault="00E62A0B" w:rsidP="00E62A0B">
            <w:pPr>
              <w:pStyle w:val="TAL"/>
            </w:pPr>
            <w:r w:rsidRPr="00D0162F">
              <w:t>Same as 7.1.1.1</w:t>
            </w:r>
          </w:p>
        </w:tc>
        <w:tc>
          <w:tcPr>
            <w:tcW w:w="3841" w:type="dxa"/>
            <w:gridSpan w:val="2"/>
            <w:tcBorders>
              <w:top w:val="single" w:sz="4" w:space="0" w:color="auto"/>
              <w:left w:val="single" w:sz="4" w:space="0" w:color="auto"/>
              <w:bottom w:val="single" w:sz="4" w:space="0" w:color="auto"/>
              <w:right w:val="single" w:sz="4" w:space="0" w:color="auto"/>
            </w:tcBorders>
          </w:tcPr>
          <w:p w14:paraId="6EF87A18" w14:textId="4BDF65AD" w:rsidR="00E62A0B" w:rsidRPr="00D0162F" w:rsidRDefault="00E62A0B" w:rsidP="00E62A0B">
            <w:pPr>
              <w:pStyle w:val="TAL"/>
              <w:rPr>
                <w:lang w:eastAsia="zh-CN"/>
              </w:rPr>
            </w:pPr>
            <w:r w:rsidRPr="00D0162F">
              <w:t>Same as 7.1.1.1</w:t>
            </w:r>
          </w:p>
        </w:tc>
      </w:tr>
      <w:tr w:rsidR="00E62A0B" w:rsidRPr="00D0162F" w14:paraId="7A9E1E38"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7C66B166" w14:textId="544C70F1" w:rsidR="00E62A0B" w:rsidRPr="00D0162F" w:rsidRDefault="00E62A0B" w:rsidP="00E62A0B">
            <w:pPr>
              <w:pStyle w:val="TAL"/>
            </w:pPr>
            <w:r w:rsidRPr="00D0162F">
              <w:t>7.1.1.5 NR SA FR2-FR2 cell re-selection for UE fulfilling low mobility relaxed measurement criterion</w:t>
            </w:r>
          </w:p>
        </w:tc>
        <w:tc>
          <w:tcPr>
            <w:tcW w:w="2649" w:type="dxa"/>
            <w:gridSpan w:val="2"/>
            <w:tcBorders>
              <w:top w:val="single" w:sz="4" w:space="0" w:color="auto"/>
              <w:left w:val="single" w:sz="4" w:space="0" w:color="auto"/>
              <w:bottom w:val="single" w:sz="4" w:space="0" w:color="auto"/>
              <w:right w:val="single" w:sz="4" w:space="0" w:color="auto"/>
            </w:tcBorders>
          </w:tcPr>
          <w:p w14:paraId="0AB09A9B" w14:textId="1395B840" w:rsidR="00E62A0B" w:rsidRPr="00D0162F" w:rsidRDefault="00E62A0B" w:rsidP="00E62A0B">
            <w:pPr>
              <w:pStyle w:val="TAL"/>
            </w:pPr>
            <w:r w:rsidRPr="00D0162F">
              <w:t>Same as 7.1.1.2</w:t>
            </w:r>
          </w:p>
        </w:tc>
        <w:tc>
          <w:tcPr>
            <w:tcW w:w="3841" w:type="dxa"/>
            <w:gridSpan w:val="2"/>
            <w:tcBorders>
              <w:top w:val="single" w:sz="4" w:space="0" w:color="auto"/>
              <w:left w:val="single" w:sz="4" w:space="0" w:color="auto"/>
              <w:bottom w:val="single" w:sz="4" w:space="0" w:color="auto"/>
              <w:right w:val="single" w:sz="4" w:space="0" w:color="auto"/>
            </w:tcBorders>
          </w:tcPr>
          <w:p w14:paraId="3427EC39" w14:textId="71CA3BE6" w:rsidR="00E62A0B" w:rsidRPr="00D0162F" w:rsidRDefault="00E62A0B" w:rsidP="00E62A0B">
            <w:pPr>
              <w:pStyle w:val="TAL"/>
              <w:rPr>
                <w:lang w:eastAsia="zh-CN"/>
              </w:rPr>
            </w:pPr>
            <w:r w:rsidRPr="00D0162F">
              <w:t>Same as 7.1.1.2</w:t>
            </w:r>
          </w:p>
        </w:tc>
      </w:tr>
      <w:tr w:rsidR="00E62A0B" w:rsidRPr="00D0162F" w14:paraId="227AB41E"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1F9DE84D" w14:textId="7668DFC9" w:rsidR="00E62A0B" w:rsidRPr="00D0162F" w:rsidRDefault="00E62A0B" w:rsidP="00E62A0B">
            <w:pPr>
              <w:pStyle w:val="TAL"/>
            </w:pPr>
            <w:r w:rsidRPr="00D0162F">
              <w:t>7.1.1.6 NR SA FR2-FR2 cell re-selection for UE fulfilling not-at-cell edge relaxed measurement criterion</w:t>
            </w:r>
          </w:p>
        </w:tc>
        <w:tc>
          <w:tcPr>
            <w:tcW w:w="2649" w:type="dxa"/>
            <w:gridSpan w:val="2"/>
            <w:tcBorders>
              <w:top w:val="single" w:sz="4" w:space="0" w:color="auto"/>
              <w:left w:val="single" w:sz="4" w:space="0" w:color="auto"/>
              <w:bottom w:val="single" w:sz="4" w:space="0" w:color="auto"/>
              <w:right w:val="single" w:sz="4" w:space="0" w:color="auto"/>
            </w:tcBorders>
          </w:tcPr>
          <w:p w14:paraId="07E59ABB" w14:textId="305E1E54" w:rsidR="00E62A0B" w:rsidRPr="00D0162F" w:rsidRDefault="00E62A0B" w:rsidP="00E62A0B">
            <w:pPr>
              <w:pStyle w:val="TAL"/>
            </w:pPr>
            <w:r w:rsidRPr="00D0162F">
              <w:t>Same as 7.1.1.2</w:t>
            </w:r>
          </w:p>
        </w:tc>
        <w:tc>
          <w:tcPr>
            <w:tcW w:w="3841" w:type="dxa"/>
            <w:gridSpan w:val="2"/>
            <w:tcBorders>
              <w:top w:val="single" w:sz="4" w:space="0" w:color="auto"/>
              <w:left w:val="single" w:sz="4" w:space="0" w:color="auto"/>
              <w:bottom w:val="single" w:sz="4" w:space="0" w:color="auto"/>
              <w:right w:val="single" w:sz="4" w:space="0" w:color="auto"/>
            </w:tcBorders>
          </w:tcPr>
          <w:p w14:paraId="0E6DB9B9" w14:textId="25BE3D2E" w:rsidR="00E62A0B" w:rsidRPr="00D0162F" w:rsidRDefault="00E62A0B" w:rsidP="00E62A0B">
            <w:pPr>
              <w:pStyle w:val="TAL"/>
              <w:rPr>
                <w:lang w:eastAsia="zh-CN"/>
              </w:rPr>
            </w:pPr>
            <w:r w:rsidRPr="00D0162F">
              <w:t>Same as 7.1.1.2</w:t>
            </w:r>
          </w:p>
        </w:tc>
      </w:tr>
      <w:tr w:rsidR="00441560" w:rsidRPr="00D0162F" w14:paraId="32365B65"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3C1275BD" w14:textId="7E37C087" w:rsidR="00441560" w:rsidRPr="00D0162F" w:rsidRDefault="00441560" w:rsidP="00441560">
            <w:pPr>
              <w:pStyle w:val="TAL"/>
            </w:pPr>
            <w:r w:rsidRPr="00D0162F">
              <w:t>7.3.1.2 NR SA FR2 Intra-frequency handover; unknown target cell</w:t>
            </w:r>
          </w:p>
        </w:tc>
        <w:tc>
          <w:tcPr>
            <w:tcW w:w="2649" w:type="dxa"/>
            <w:gridSpan w:val="2"/>
            <w:tcBorders>
              <w:top w:val="single" w:sz="4" w:space="0" w:color="auto"/>
              <w:left w:val="single" w:sz="4" w:space="0" w:color="auto"/>
              <w:bottom w:val="single" w:sz="4" w:space="0" w:color="auto"/>
              <w:right w:val="single" w:sz="4" w:space="0" w:color="auto"/>
            </w:tcBorders>
          </w:tcPr>
          <w:p w14:paraId="3BE1EC1C" w14:textId="77777777" w:rsidR="00441560" w:rsidRPr="00D0162F" w:rsidRDefault="00441560" w:rsidP="00441560">
            <w:pPr>
              <w:pStyle w:val="TAL"/>
            </w:pPr>
            <w:r w:rsidRPr="00D0162F">
              <w:t>Average Noc over BW, ±5.65 dB, f &lt;= 40.8 GHz</w:t>
            </w:r>
          </w:p>
          <w:p w14:paraId="652BCBC1" w14:textId="77777777" w:rsidR="00441560" w:rsidRPr="00D0162F" w:rsidRDefault="00441560" w:rsidP="00441560">
            <w:pPr>
              <w:pStyle w:val="TAL"/>
            </w:pPr>
            <w:r w:rsidRPr="00D0162F">
              <w:t>Noc over meas PRBs ±5.65 dB f &lt;= 40.8 GHz</w:t>
            </w:r>
          </w:p>
          <w:p w14:paraId="5C34A64B" w14:textId="77777777" w:rsidR="00441560" w:rsidRPr="00D0162F" w:rsidRDefault="00441560" w:rsidP="00441560">
            <w:pPr>
              <w:pStyle w:val="TAL"/>
            </w:pPr>
          </w:p>
          <w:p w14:paraId="6ADC7CC3" w14:textId="77777777" w:rsidR="00441560" w:rsidRPr="00D0162F" w:rsidRDefault="00441560" w:rsidP="00441560">
            <w:pPr>
              <w:pStyle w:val="TAL"/>
            </w:pPr>
            <w:r w:rsidRPr="00D0162F">
              <w:t>Average Ês1 / Noc over BW, ±0.3 dB, f &lt;= 40.8 GHz</w:t>
            </w:r>
          </w:p>
          <w:p w14:paraId="27AB25CD" w14:textId="77777777" w:rsidR="00441560" w:rsidRPr="00D0162F" w:rsidRDefault="00441560" w:rsidP="00441560">
            <w:pPr>
              <w:pStyle w:val="TAL"/>
            </w:pPr>
            <w:r w:rsidRPr="00D0162F">
              <w:t>Average Ês1 / Noc over meas PRB, ±0.3 dB, f &lt;= 40.8 GHz</w:t>
            </w:r>
          </w:p>
          <w:p w14:paraId="6BD5DEBF" w14:textId="77777777" w:rsidR="00441560" w:rsidRPr="00D0162F" w:rsidRDefault="00441560" w:rsidP="00441560">
            <w:pPr>
              <w:pStyle w:val="TAL"/>
            </w:pPr>
          </w:p>
          <w:p w14:paraId="06CF24D9" w14:textId="77777777" w:rsidR="00441560" w:rsidRPr="00D0162F" w:rsidRDefault="00441560" w:rsidP="00441560">
            <w:pPr>
              <w:pStyle w:val="TAL"/>
            </w:pPr>
            <w:r w:rsidRPr="00D0162F">
              <w:t>Average Ês2 / Noc over BW, ±0.3 dB, f &lt;= 40.8 GHz</w:t>
            </w:r>
          </w:p>
          <w:p w14:paraId="2B3B96DF" w14:textId="53C55C31" w:rsidR="00441560" w:rsidRPr="00D0162F" w:rsidRDefault="00441560" w:rsidP="00441560">
            <w:pPr>
              <w:pStyle w:val="TAL"/>
            </w:pPr>
            <w:r w:rsidRPr="00D0162F">
              <w:t>Average Ês2 / Noc over meas PRB, ±0.3 dB, f &lt;= 40.8 GHz</w:t>
            </w:r>
          </w:p>
        </w:tc>
        <w:tc>
          <w:tcPr>
            <w:tcW w:w="3841" w:type="dxa"/>
            <w:gridSpan w:val="2"/>
            <w:tcBorders>
              <w:top w:val="single" w:sz="4" w:space="0" w:color="auto"/>
              <w:left w:val="single" w:sz="4" w:space="0" w:color="auto"/>
              <w:bottom w:val="single" w:sz="4" w:space="0" w:color="auto"/>
              <w:right w:val="single" w:sz="4" w:space="0" w:color="auto"/>
            </w:tcBorders>
          </w:tcPr>
          <w:p w14:paraId="556EA8F4" w14:textId="77777777" w:rsidR="00441560" w:rsidRPr="00D0162F" w:rsidRDefault="00441560" w:rsidP="00441560">
            <w:pPr>
              <w:pStyle w:val="TAL"/>
            </w:pPr>
            <w:r w:rsidRPr="00D0162F">
              <w:t>Average Noc over BW is AWGN absolute power averaged over BW.</w:t>
            </w:r>
          </w:p>
          <w:p w14:paraId="11547ABA" w14:textId="77777777" w:rsidR="00441560" w:rsidRPr="00D0162F" w:rsidRDefault="00441560" w:rsidP="00441560">
            <w:pPr>
              <w:pStyle w:val="TAL"/>
            </w:pPr>
            <w:r w:rsidRPr="00D0162F">
              <w:t>Average Noc over meas PRB is AWGN absolute power averaged over measured PRB.</w:t>
            </w:r>
          </w:p>
          <w:p w14:paraId="70F4DC20" w14:textId="77777777" w:rsidR="00441560" w:rsidRPr="00D0162F" w:rsidRDefault="00441560" w:rsidP="00441560">
            <w:pPr>
              <w:pStyle w:val="TAL"/>
            </w:pPr>
          </w:p>
          <w:p w14:paraId="7CADBE6B" w14:textId="77777777" w:rsidR="00441560" w:rsidRPr="00D0162F" w:rsidRDefault="00441560" w:rsidP="00441560">
            <w:pPr>
              <w:pStyle w:val="TAL"/>
            </w:pPr>
            <w:r w:rsidRPr="00D0162F">
              <w:t>Average Ês1 / Noc over BW is the ratio of cell 1 signal / AWGN averaged over BW</w:t>
            </w:r>
          </w:p>
          <w:p w14:paraId="306F0662" w14:textId="77777777" w:rsidR="00441560" w:rsidRPr="00D0162F" w:rsidRDefault="00441560" w:rsidP="00441560">
            <w:pPr>
              <w:pStyle w:val="TAL"/>
            </w:pPr>
            <w:r w:rsidRPr="00D0162F">
              <w:t>Average Ês1 / Noc over measured PRB is the ratio of cell 1 signal / AWGN averaged over measured PRB</w:t>
            </w:r>
          </w:p>
          <w:p w14:paraId="2E54ACA7" w14:textId="77777777" w:rsidR="00441560" w:rsidRPr="00D0162F" w:rsidRDefault="00441560" w:rsidP="00441560">
            <w:pPr>
              <w:pStyle w:val="TAL"/>
            </w:pPr>
          </w:p>
          <w:p w14:paraId="01704E5A" w14:textId="77777777" w:rsidR="00441560" w:rsidRPr="00D0162F" w:rsidRDefault="00441560" w:rsidP="00441560">
            <w:pPr>
              <w:pStyle w:val="TAL"/>
            </w:pPr>
            <w:r w:rsidRPr="00D0162F">
              <w:t>Average Ês2 / Noc over BW is the ratio of cell 2 signal / AWGN averaged over BW.</w:t>
            </w:r>
          </w:p>
          <w:p w14:paraId="4C7A7157" w14:textId="77777777" w:rsidR="00441560" w:rsidRPr="00D0162F" w:rsidRDefault="00441560" w:rsidP="00441560">
            <w:pPr>
              <w:pStyle w:val="TAL"/>
            </w:pPr>
            <w:r w:rsidRPr="00D0162F">
              <w:t>Average Ês2 / Noc over measured PRB is the ratio of cell 2 signal / AWGN averaged over measured PRB.</w:t>
            </w:r>
          </w:p>
          <w:p w14:paraId="105AFB9D" w14:textId="77777777" w:rsidR="00441560" w:rsidRPr="00D0162F" w:rsidRDefault="00441560" w:rsidP="00441560">
            <w:pPr>
              <w:pStyle w:val="TAL"/>
              <w:rPr>
                <w:lang w:eastAsia="zh-CN"/>
              </w:rPr>
            </w:pPr>
          </w:p>
          <w:p w14:paraId="0D736F49" w14:textId="77777777" w:rsidR="00441560" w:rsidRPr="00D0162F" w:rsidRDefault="00441560" w:rsidP="00441560">
            <w:pPr>
              <w:pStyle w:val="TAL"/>
            </w:pPr>
            <w:r w:rsidRPr="00D0162F">
              <w:t>Ês1 is NR cell 1 signal</w:t>
            </w:r>
          </w:p>
          <w:p w14:paraId="2080EE4E" w14:textId="77777777" w:rsidR="00441560" w:rsidRPr="00D0162F" w:rsidRDefault="00441560" w:rsidP="00441560">
            <w:pPr>
              <w:pStyle w:val="TAL"/>
            </w:pPr>
            <w:r w:rsidRPr="00D0162F">
              <w:t>Ês2 is NR cell 2 signal</w:t>
            </w:r>
          </w:p>
          <w:p w14:paraId="0D42F550" w14:textId="77777777" w:rsidR="00441560" w:rsidRPr="00D0162F" w:rsidRDefault="00441560" w:rsidP="00441560">
            <w:pPr>
              <w:pStyle w:val="TAL"/>
            </w:pPr>
          </w:p>
          <w:p w14:paraId="2817C03B" w14:textId="5CC9C2C5" w:rsidR="00441560" w:rsidRPr="00D0162F" w:rsidRDefault="00441560" w:rsidP="00441560">
            <w:pPr>
              <w:pStyle w:val="TAL"/>
            </w:pPr>
            <w:r w:rsidRPr="00D0162F">
              <w:t>Meas PRB is the measurement PRB for SS-RSRP #RBJ to RBJ+19</w:t>
            </w:r>
          </w:p>
        </w:tc>
      </w:tr>
      <w:tr w:rsidR="00441560" w:rsidRPr="00D0162F" w14:paraId="12503895"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2EAD129D" w14:textId="4341EF0F" w:rsidR="00441560" w:rsidRPr="00D0162F" w:rsidRDefault="00441560" w:rsidP="00441560">
            <w:pPr>
              <w:pStyle w:val="TAL"/>
            </w:pPr>
            <w:r w:rsidRPr="00D0162F">
              <w:t>7.3.1.3 NR SA FR2-FR2 Inter-frequency handover; unknown target cell</w:t>
            </w:r>
          </w:p>
        </w:tc>
        <w:tc>
          <w:tcPr>
            <w:tcW w:w="2649" w:type="dxa"/>
            <w:gridSpan w:val="2"/>
            <w:tcBorders>
              <w:top w:val="single" w:sz="4" w:space="0" w:color="auto"/>
              <w:left w:val="single" w:sz="4" w:space="0" w:color="auto"/>
              <w:bottom w:val="single" w:sz="4" w:space="0" w:color="auto"/>
              <w:right w:val="single" w:sz="4" w:space="0" w:color="auto"/>
            </w:tcBorders>
          </w:tcPr>
          <w:p w14:paraId="537CF714" w14:textId="77777777" w:rsidR="00441560" w:rsidRPr="00D0162F" w:rsidRDefault="00441560" w:rsidP="00441560">
            <w:pPr>
              <w:pStyle w:val="TAL"/>
            </w:pPr>
            <w:r w:rsidRPr="00D0162F">
              <w:t>Average Noc1 over BW ±5.65 dB, f &lt;= 40.8 GHz</w:t>
            </w:r>
          </w:p>
          <w:p w14:paraId="7C1F91EE" w14:textId="77777777" w:rsidR="00441560" w:rsidRPr="00D0162F" w:rsidRDefault="00441560" w:rsidP="00441560">
            <w:pPr>
              <w:pStyle w:val="TAL"/>
            </w:pPr>
            <w:r w:rsidRPr="00D0162F">
              <w:t>Noc1 over meas PRBs ±5.65 dB f &lt;= 40.8 GHz</w:t>
            </w:r>
          </w:p>
          <w:p w14:paraId="622E453B" w14:textId="77777777" w:rsidR="00441560" w:rsidRPr="00D0162F" w:rsidRDefault="00441560" w:rsidP="00441560">
            <w:pPr>
              <w:pStyle w:val="TAL"/>
            </w:pPr>
          </w:p>
          <w:p w14:paraId="2422C652" w14:textId="77777777" w:rsidR="00441560" w:rsidRPr="00D0162F" w:rsidRDefault="00441560" w:rsidP="00441560">
            <w:pPr>
              <w:pStyle w:val="TAL"/>
            </w:pPr>
            <w:r w:rsidRPr="00D0162F">
              <w:t>Average Noc2 over BW ±5.65 dB, f &lt;= 40.8 GHz</w:t>
            </w:r>
          </w:p>
          <w:p w14:paraId="651F021E" w14:textId="77777777" w:rsidR="00441560" w:rsidRPr="00D0162F" w:rsidRDefault="00441560" w:rsidP="00441560">
            <w:pPr>
              <w:pStyle w:val="TAL"/>
            </w:pPr>
            <w:r w:rsidRPr="00D0162F">
              <w:t>Noc2 over meas PRBs ±5.65 dB f &lt;= 40.8 GHz</w:t>
            </w:r>
          </w:p>
          <w:p w14:paraId="71A119EE" w14:textId="77777777" w:rsidR="00441560" w:rsidRPr="00D0162F" w:rsidRDefault="00441560" w:rsidP="00441560">
            <w:pPr>
              <w:pStyle w:val="TAL"/>
            </w:pPr>
          </w:p>
          <w:p w14:paraId="4C6CA1EB" w14:textId="77777777" w:rsidR="00441560" w:rsidRPr="00D0162F" w:rsidRDefault="00441560" w:rsidP="00441560">
            <w:pPr>
              <w:pStyle w:val="TAL"/>
            </w:pPr>
            <w:r w:rsidRPr="00D0162F">
              <w:t>Average Ês1 / Noc1 over BW, ±0.3 dB, f &lt;= 40.8 GHz</w:t>
            </w:r>
          </w:p>
          <w:p w14:paraId="7E8C81EB" w14:textId="77777777" w:rsidR="00441560" w:rsidRPr="00D0162F" w:rsidRDefault="00441560" w:rsidP="00441560">
            <w:pPr>
              <w:pStyle w:val="TAL"/>
            </w:pPr>
            <w:r w:rsidRPr="00D0162F">
              <w:t>Average Ês1 / Noc1 over meas PRB, ±0.3 dB, f &lt;= 40.8 GHz</w:t>
            </w:r>
          </w:p>
          <w:p w14:paraId="6F61147F" w14:textId="77777777" w:rsidR="00441560" w:rsidRPr="00D0162F" w:rsidRDefault="00441560" w:rsidP="00441560">
            <w:pPr>
              <w:pStyle w:val="TAL"/>
            </w:pPr>
          </w:p>
          <w:p w14:paraId="7A5C3D5A" w14:textId="77777777" w:rsidR="00441560" w:rsidRPr="00D0162F" w:rsidRDefault="00441560" w:rsidP="00441560">
            <w:pPr>
              <w:pStyle w:val="TAL"/>
            </w:pPr>
            <w:r w:rsidRPr="00D0162F">
              <w:t>Average Ês2 / Noc2 over BW, ±0.3 dB, f &lt;= 40.8 GHz</w:t>
            </w:r>
          </w:p>
          <w:p w14:paraId="40AFD0F3" w14:textId="3FAA9138" w:rsidR="00441560" w:rsidRPr="00D0162F" w:rsidRDefault="00441560" w:rsidP="00441560">
            <w:pPr>
              <w:pStyle w:val="TAL"/>
            </w:pPr>
            <w:r w:rsidRPr="00D0162F">
              <w:t>Average Ês2 / Noc2 over meas PRB, ±0.3 dB, f &lt;= 40.8 GHz</w:t>
            </w:r>
          </w:p>
        </w:tc>
        <w:tc>
          <w:tcPr>
            <w:tcW w:w="3841" w:type="dxa"/>
            <w:gridSpan w:val="2"/>
            <w:tcBorders>
              <w:top w:val="single" w:sz="4" w:space="0" w:color="auto"/>
              <w:left w:val="single" w:sz="4" w:space="0" w:color="auto"/>
              <w:bottom w:val="single" w:sz="4" w:space="0" w:color="auto"/>
              <w:right w:val="single" w:sz="4" w:space="0" w:color="auto"/>
            </w:tcBorders>
          </w:tcPr>
          <w:p w14:paraId="0D91DE00" w14:textId="77777777" w:rsidR="00441560" w:rsidRPr="00D0162F" w:rsidRDefault="00441560" w:rsidP="00441560">
            <w:pPr>
              <w:pStyle w:val="TAL"/>
            </w:pPr>
            <w:r w:rsidRPr="00D0162F">
              <w:t>Average Noc1 over BW is AWGN absolute power averaged over BW on freq 1.</w:t>
            </w:r>
          </w:p>
          <w:p w14:paraId="2FFE5282" w14:textId="77777777" w:rsidR="00441560" w:rsidRPr="00D0162F" w:rsidRDefault="00441560" w:rsidP="00441560">
            <w:pPr>
              <w:pStyle w:val="TAL"/>
            </w:pPr>
            <w:r w:rsidRPr="00D0162F">
              <w:t>Average Noc1 over meas PRB is AWGN absolute power averaged over measured PRB on freq 1.</w:t>
            </w:r>
          </w:p>
          <w:p w14:paraId="4AB01B05" w14:textId="77777777" w:rsidR="00441560" w:rsidRPr="00D0162F" w:rsidRDefault="00441560" w:rsidP="00441560">
            <w:pPr>
              <w:pStyle w:val="TAL"/>
            </w:pPr>
          </w:p>
          <w:p w14:paraId="610967D4" w14:textId="77777777" w:rsidR="00441560" w:rsidRPr="00D0162F" w:rsidRDefault="00441560" w:rsidP="00441560">
            <w:pPr>
              <w:pStyle w:val="TAL"/>
            </w:pPr>
            <w:r w:rsidRPr="00D0162F">
              <w:t>Average Noc2 over BW is AWGN absolute power averaged over BW on freq 2.</w:t>
            </w:r>
          </w:p>
          <w:p w14:paraId="40E12820" w14:textId="77777777" w:rsidR="00441560" w:rsidRPr="00D0162F" w:rsidRDefault="00441560" w:rsidP="00441560">
            <w:pPr>
              <w:pStyle w:val="TAL"/>
            </w:pPr>
            <w:r w:rsidRPr="00D0162F">
              <w:t>Average Noc2 over meas PRB is AWGN absolute power averaged over measured PRB on freq 2.</w:t>
            </w:r>
          </w:p>
          <w:p w14:paraId="18CD33FC" w14:textId="77777777" w:rsidR="00441560" w:rsidRPr="00D0162F" w:rsidRDefault="00441560" w:rsidP="00441560">
            <w:pPr>
              <w:pStyle w:val="TAL"/>
            </w:pPr>
          </w:p>
          <w:p w14:paraId="135014A7" w14:textId="77777777" w:rsidR="00441560" w:rsidRPr="00D0162F" w:rsidRDefault="00441560" w:rsidP="00441560">
            <w:pPr>
              <w:pStyle w:val="TAL"/>
            </w:pPr>
            <w:r w:rsidRPr="00D0162F">
              <w:t>Average Ês1 / Noc1 over BW is the ratio of cell 1 signal / AWGN averaged over BW on freq 1.</w:t>
            </w:r>
          </w:p>
          <w:p w14:paraId="023516CD" w14:textId="77777777" w:rsidR="00441560" w:rsidRPr="00D0162F" w:rsidRDefault="00441560" w:rsidP="00441560">
            <w:pPr>
              <w:pStyle w:val="TAL"/>
            </w:pPr>
            <w:r w:rsidRPr="00D0162F">
              <w:t>Average Ês1 / Noc1 over measured PRB is the ratio of cell 1 signal / AWGN averaged over measured PRB on freq 1.</w:t>
            </w:r>
          </w:p>
          <w:p w14:paraId="49B85891" w14:textId="77777777" w:rsidR="00441560" w:rsidRPr="00D0162F" w:rsidRDefault="00441560" w:rsidP="00441560">
            <w:pPr>
              <w:pStyle w:val="TAL"/>
            </w:pPr>
          </w:p>
          <w:p w14:paraId="402A7EF5" w14:textId="77777777" w:rsidR="00441560" w:rsidRPr="00D0162F" w:rsidRDefault="00441560" w:rsidP="00441560">
            <w:pPr>
              <w:pStyle w:val="TAL"/>
            </w:pPr>
            <w:r w:rsidRPr="00D0162F">
              <w:t>Average Ês2 / Noc2 over BW is the ratio of cell 2 signal / AWGN averaged over BW on freq 2.</w:t>
            </w:r>
          </w:p>
          <w:p w14:paraId="39554409" w14:textId="77777777" w:rsidR="00441560" w:rsidRPr="00D0162F" w:rsidRDefault="00441560" w:rsidP="00441560">
            <w:pPr>
              <w:pStyle w:val="TAL"/>
            </w:pPr>
            <w:r w:rsidRPr="00D0162F">
              <w:t>Average Ês2 / Noc2 over measured PRB is the ratio of cell 2 signal / AWGN averaged over measured PRB on freq 2.</w:t>
            </w:r>
          </w:p>
          <w:p w14:paraId="171FEE9B" w14:textId="77777777" w:rsidR="00441560" w:rsidRPr="00D0162F" w:rsidRDefault="00441560" w:rsidP="00441560">
            <w:pPr>
              <w:pStyle w:val="TAL"/>
            </w:pPr>
          </w:p>
          <w:p w14:paraId="3F1161E9" w14:textId="77777777" w:rsidR="00441560" w:rsidRPr="00D0162F" w:rsidRDefault="00441560" w:rsidP="00441560">
            <w:pPr>
              <w:pStyle w:val="TAL"/>
            </w:pPr>
            <w:r w:rsidRPr="00D0162F">
              <w:t>Ês1 is NR cell 1 signal</w:t>
            </w:r>
          </w:p>
          <w:p w14:paraId="18E60AED" w14:textId="77777777" w:rsidR="00441560" w:rsidRPr="00D0162F" w:rsidRDefault="00441560" w:rsidP="00441560">
            <w:pPr>
              <w:pStyle w:val="TAL"/>
            </w:pPr>
            <w:r w:rsidRPr="00D0162F">
              <w:t>Ês2 is NR cell 2 signal</w:t>
            </w:r>
          </w:p>
          <w:p w14:paraId="4C3DF36C" w14:textId="77777777" w:rsidR="00441560" w:rsidRPr="00D0162F" w:rsidRDefault="00441560" w:rsidP="00441560">
            <w:pPr>
              <w:pStyle w:val="TAL"/>
            </w:pPr>
          </w:p>
          <w:p w14:paraId="33EFD1CB" w14:textId="7FB06174" w:rsidR="00441560" w:rsidRPr="00D0162F" w:rsidRDefault="00441560" w:rsidP="00441560">
            <w:pPr>
              <w:pStyle w:val="TAL"/>
            </w:pPr>
            <w:r w:rsidRPr="00D0162F">
              <w:t>Meas PRB is the measurement PRB for SS-RSRP #RBJ to RBJ+19</w:t>
            </w:r>
          </w:p>
        </w:tc>
      </w:tr>
      <w:tr w:rsidR="00441560" w:rsidRPr="00D0162F" w14:paraId="193C4DE3"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045661CD" w14:textId="5DD2D79C" w:rsidR="00441560" w:rsidRPr="00107D76" w:rsidRDefault="00441560" w:rsidP="00441560">
            <w:pPr>
              <w:pStyle w:val="TAL"/>
              <w:rPr>
                <w:lang w:val="fr-FR"/>
              </w:rPr>
            </w:pPr>
            <w:r w:rsidRPr="00107D76">
              <w:rPr>
                <w:lang w:val="fr-FR"/>
              </w:rPr>
              <w:t>7.3.1.4 NR SA FR1-FR2 synchronous DAPS handover</w:t>
            </w:r>
          </w:p>
        </w:tc>
        <w:tc>
          <w:tcPr>
            <w:tcW w:w="2649" w:type="dxa"/>
            <w:gridSpan w:val="2"/>
            <w:tcBorders>
              <w:top w:val="single" w:sz="4" w:space="0" w:color="auto"/>
              <w:left w:val="single" w:sz="4" w:space="0" w:color="auto"/>
              <w:bottom w:val="single" w:sz="4" w:space="0" w:color="auto"/>
              <w:right w:val="single" w:sz="4" w:space="0" w:color="auto"/>
            </w:tcBorders>
          </w:tcPr>
          <w:p w14:paraId="7CA65116" w14:textId="77777777" w:rsidR="00441560" w:rsidRPr="00D0162F" w:rsidRDefault="00441560" w:rsidP="00441560">
            <w:pPr>
              <w:pStyle w:val="TAL"/>
            </w:pPr>
            <w:r w:rsidRPr="00D0162F">
              <w:t>Noc, averaged over BW</w:t>
            </w:r>
            <w:r w:rsidRPr="00D0162F">
              <w:rPr>
                <w:vertAlign w:val="subscript"/>
              </w:rPr>
              <w:t>Config</w:t>
            </w:r>
            <w:r w:rsidRPr="00D0162F">
              <w:t xml:space="preserve">, </w:t>
            </w:r>
            <w:r w:rsidRPr="00D0162F">
              <w:rPr>
                <w:lang w:eastAsia="sv-SE"/>
              </w:rPr>
              <w:t>±</w:t>
            </w:r>
            <w:r w:rsidRPr="00D0162F">
              <w:t>5.65 dB</w:t>
            </w:r>
          </w:p>
          <w:p w14:paraId="1381BBE5" w14:textId="77777777" w:rsidR="00441560" w:rsidRPr="00D0162F" w:rsidRDefault="00441560" w:rsidP="00441560">
            <w:pPr>
              <w:pStyle w:val="TAL"/>
            </w:pPr>
            <w:r w:rsidRPr="00D0162F">
              <w:t xml:space="preserve">Noc, averaged over Measurement PRB, </w:t>
            </w:r>
            <w:r w:rsidRPr="00D0162F">
              <w:rPr>
                <w:lang w:eastAsia="sv-SE"/>
              </w:rPr>
              <w:t>±</w:t>
            </w:r>
            <w:r w:rsidRPr="00D0162F">
              <w:t>5.65 dB</w:t>
            </w:r>
          </w:p>
          <w:p w14:paraId="73120041" w14:textId="77777777" w:rsidR="00441560" w:rsidRPr="00D0162F" w:rsidRDefault="00441560" w:rsidP="00441560">
            <w:pPr>
              <w:pStyle w:val="TAL"/>
            </w:pPr>
          </w:p>
          <w:p w14:paraId="14A0A312" w14:textId="77777777" w:rsidR="00441560" w:rsidRPr="00D0162F" w:rsidRDefault="00441560" w:rsidP="00441560">
            <w:pPr>
              <w:pStyle w:val="TAL"/>
            </w:pPr>
            <w:r w:rsidRPr="00D0162F">
              <w:t>Es</w:t>
            </w:r>
            <w:r w:rsidRPr="00D0162F">
              <w:rPr>
                <w:vertAlign w:val="subscript"/>
              </w:rPr>
              <w:t>2</w:t>
            </w:r>
            <w:r w:rsidRPr="00D0162F">
              <w:t>/Noc averaged over BW</w:t>
            </w:r>
            <w:r w:rsidRPr="00D0162F">
              <w:rPr>
                <w:vertAlign w:val="subscript"/>
              </w:rPr>
              <w:t xml:space="preserve">Config </w:t>
            </w:r>
            <w:r w:rsidRPr="00D0162F">
              <w:rPr>
                <w:lang w:eastAsia="sv-SE"/>
              </w:rPr>
              <w:t>±0.3</w:t>
            </w:r>
            <w:r w:rsidRPr="00D0162F">
              <w:t xml:space="preserve"> dB</w:t>
            </w:r>
          </w:p>
          <w:p w14:paraId="00F2A402" w14:textId="719C9AEA" w:rsidR="00441560" w:rsidRPr="00D0162F" w:rsidRDefault="00441560" w:rsidP="00441560">
            <w:pPr>
              <w:pStyle w:val="TAL"/>
              <w:rPr>
                <w:rFonts w:cs="Arial"/>
                <w:lang w:eastAsia="zh-CN"/>
              </w:rPr>
            </w:pPr>
            <w:r w:rsidRPr="00D0162F">
              <w:t>Es</w:t>
            </w:r>
            <w:r w:rsidRPr="00D0162F">
              <w:rPr>
                <w:vertAlign w:val="subscript"/>
              </w:rPr>
              <w:t>2</w:t>
            </w:r>
            <w:r w:rsidRPr="00D0162F">
              <w:t>/Noc averaged over Measurement PRB</w:t>
            </w:r>
            <w:r w:rsidRPr="00D0162F">
              <w:rPr>
                <w:vertAlign w:val="subscript"/>
              </w:rPr>
              <w:t xml:space="preserve"> </w:t>
            </w:r>
            <w:r w:rsidRPr="00D0162F">
              <w:rPr>
                <w:lang w:eastAsia="sv-SE"/>
              </w:rPr>
              <w:t>±0.3</w:t>
            </w:r>
            <w:r w:rsidRPr="00D0162F">
              <w:t xml:space="preserve"> dB</w:t>
            </w:r>
          </w:p>
        </w:tc>
        <w:tc>
          <w:tcPr>
            <w:tcW w:w="3841" w:type="dxa"/>
            <w:gridSpan w:val="2"/>
            <w:tcBorders>
              <w:top w:val="single" w:sz="4" w:space="0" w:color="auto"/>
              <w:left w:val="single" w:sz="4" w:space="0" w:color="auto"/>
              <w:bottom w:val="single" w:sz="4" w:space="0" w:color="auto"/>
              <w:right w:val="single" w:sz="4" w:space="0" w:color="auto"/>
            </w:tcBorders>
          </w:tcPr>
          <w:p w14:paraId="1FEFF7C0" w14:textId="77777777" w:rsidR="00441560" w:rsidRPr="00D0162F" w:rsidRDefault="00441560" w:rsidP="00441560">
            <w:pPr>
              <w:pStyle w:val="TAL"/>
            </w:pPr>
            <w:r w:rsidRPr="00D0162F">
              <w:rPr>
                <w:lang w:eastAsia="zh-CN"/>
              </w:rPr>
              <w:t xml:space="preserve">Noc </w:t>
            </w:r>
            <w:r w:rsidRPr="00D0162F">
              <w:t>averaged over BW</w:t>
            </w:r>
            <w:r w:rsidRPr="00D0162F">
              <w:rPr>
                <w:vertAlign w:val="subscript"/>
              </w:rPr>
              <w:t>Config</w:t>
            </w:r>
            <w:r w:rsidRPr="00D0162F">
              <w:rPr>
                <w:lang w:eastAsia="zh-CN"/>
              </w:rPr>
              <w:t xml:space="preserve"> is the </w:t>
            </w:r>
            <w:r w:rsidRPr="00D0162F">
              <w:t>AWGN absolute power of RF channel 2 averaged over BW</w:t>
            </w:r>
            <w:r w:rsidRPr="00D0162F">
              <w:rPr>
                <w:vertAlign w:val="subscript"/>
              </w:rPr>
              <w:t>Config</w:t>
            </w:r>
          </w:p>
          <w:p w14:paraId="5400343A" w14:textId="77777777" w:rsidR="00441560" w:rsidRPr="00D0162F" w:rsidRDefault="00441560" w:rsidP="00441560">
            <w:pPr>
              <w:pStyle w:val="TAL"/>
            </w:pPr>
            <w:r w:rsidRPr="00D0162F">
              <w:rPr>
                <w:lang w:eastAsia="zh-CN"/>
              </w:rPr>
              <w:t xml:space="preserve">Noc </w:t>
            </w:r>
            <w:r w:rsidRPr="00D0162F">
              <w:t>averaged over Measurement PRB</w:t>
            </w:r>
            <w:r w:rsidRPr="00D0162F">
              <w:rPr>
                <w:lang w:eastAsia="zh-CN"/>
              </w:rPr>
              <w:t xml:space="preserve"> is the </w:t>
            </w:r>
            <w:r w:rsidRPr="00D0162F">
              <w:t>AWGN absolute power of RF channel 2 averaged over Measurement PRB</w:t>
            </w:r>
          </w:p>
          <w:p w14:paraId="26E066BE" w14:textId="77777777" w:rsidR="00441560" w:rsidRPr="00D0162F" w:rsidRDefault="00441560" w:rsidP="00441560">
            <w:pPr>
              <w:pStyle w:val="TAL"/>
            </w:pPr>
          </w:p>
          <w:p w14:paraId="09D2606B" w14:textId="77777777" w:rsidR="00441560" w:rsidRPr="00D0162F" w:rsidRDefault="00441560" w:rsidP="00441560">
            <w:pPr>
              <w:pStyle w:val="TAL"/>
              <w:rPr>
                <w:vertAlign w:val="subscript"/>
              </w:rPr>
            </w:pPr>
            <w:r w:rsidRPr="00D0162F">
              <w:t>Es</w:t>
            </w:r>
            <w:r w:rsidRPr="00D0162F">
              <w:rPr>
                <w:vertAlign w:val="subscript"/>
              </w:rPr>
              <w:t>2</w:t>
            </w:r>
            <w:r w:rsidRPr="00D0162F">
              <w:t>/Noc averaged over BW</w:t>
            </w:r>
            <w:r w:rsidRPr="00D0162F">
              <w:rPr>
                <w:vertAlign w:val="subscript"/>
              </w:rPr>
              <w:t>Config</w:t>
            </w:r>
            <w:r w:rsidRPr="00D0162F">
              <w:t xml:space="preserve"> is Ratio of cell 2 signal / AWGN averaged over BW</w:t>
            </w:r>
            <w:r w:rsidRPr="00D0162F">
              <w:rPr>
                <w:vertAlign w:val="subscript"/>
              </w:rPr>
              <w:t>Config</w:t>
            </w:r>
          </w:p>
          <w:p w14:paraId="66C990BB" w14:textId="77777777" w:rsidR="00441560" w:rsidRPr="00D0162F" w:rsidRDefault="00441560" w:rsidP="00441560">
            <w:pPr>
              <w:pStyle w:val="TAL"/>
              <w:rPr>
                <w:vertAlign w:val="subscript"/>
              </w:rPr>
            </w:pPr>
            <w:r w:rsidRPr="00D0162F">
              <w:t>Es</w:t>
            </w:r>
            <w:r w:rsidRPr="00D0162F">
              <w:rPr>
                <w:vertAlign w:val="subscript"/>
              </w:rPr>
              <w:t>2</w:t>
            </w:r>
            <w:r w:rsidRPr="00D0162F">
              <w:t>/Noc averaged over Measurement PRB is Ratio of cell 2 signal / AWGN averaged over Measurement PRB</w:t>
            </w:r>
          </w:p>
          <w:p w14:paraId="778A8C7B" w14:textId="77777777" w:rsidR="00441560" w:rsidRPr="00D0162F" w:rsidRDefault="00441560" w:rsidP="00441560">
            <w:pPr>
              <w:pStyle w:val="TAL"/>
            </w:pPr>
          </w:p>
        </w:tc>
      </w:tr>
      <w:tr w:rsidR="00441560" w:rsidRPr="00D0162F" w14:paraId="21F75480"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17AA2071" w14:textId="5DC2480C" w:rsidR="00441560" w:rsidRPr="00107D76" w:rsidRDefault="00441560" w:rsidP="00441560">
            <w:pPr>
              <w:pStyle w:val="TAL"/>
              <w:rPr>
                <w:lang w:val="fr-FR"/>
              </w:rPr>
            </w:pPr>
            <w:r w:rsidRPr="00107D76">
              <w:rPr>
                <w:lang w:val="fr-FR" w:eastAsia="zh-CN"/>
              </w:rPr>
              <w:t xml:space="preserve">7.3.1.5 </w:t>
            </w:r>
            <w:r w:rsidRPr="00107D76">
              <w:rPr>
                <w:lang w:val="fr-FR"/>
              </w:rPr>
              <w:t>NR SA FR1-FR2 asynchronous DAPS handover</w:t>
            </w:r>
          </w:p>
        </w:tc>
        <w:tc>
          <w:tcPr>
            <w:tcW w:w="2649" w:type="dxa"/>
            <w:gridSpan w:val="2"/>
            <w:tcBorders>
              <w:top w:val="single" w:sz="4" w:space="0" w:color="auto"/>
              <w:left w:val="single" w:sz="4" w:space="0" w:color="auto"/>
              <w:bottom w:val="single" w:sz="4" w:space="0" w:color="auto"/>
              <w:right w:val="single" w:sz="4" w:space="0" w:color="auto"/>
            </w:tcBorders>
          </w:tcPr>
          <w:p w14:paraId="74AB4BBD" w14:textId="0152E6B4" w:rsidR="00441560" w:rsidRPr="00D0162F" w:rsidRDefault="00441560" w:rsidP="00441560">
            <w:pPr>
              <w:pStyle w:val="TAL"/>
              <w:rPr>
                <w:rFonts w:cs="Arial"/>
                <w:lang w:eastAsia="zh-CN"/>
              </w:rPr>
            </w:pPr>
            <w:r w:rsidRPr="00D0162F">
              <w:t>Same as 7.3.1.4</w:t>
            </w:r>
          </w:p>
        </w:tc>
        <w:tc>
          <w:tcPr>
            <w:tcW w:w="3841" w:type="dxa"/>
            <w:gridSpan w:val="2"/>
            <w:tcBorders>
              <w:top w:val="single" w:sz="4" w:space="0" w:color="auto"/>
              <w:left w:val="single" w:sz="4" w:space="0" w:color="auto"/>
              <w:bottom w:val="single" w:sz="4" w:space="0" w:color="auto"/>
              <w:right w:val="single" w:sz="4" w:space="0" w:color="auto"/>
            </w:tcBorders>
          </w:tcPr>
          <w:p w14:paraId="6A8596CE" w14:textId="646941E8" w:rsidR="00441560" w:rsidRPr="00D0162F" w:rsidRDefault="00441560" w:rsidP="00441560">
            <w:pPr>
              <w:pStyle w:val="TAL"/>
            </w:pPr>
            <w:r w:rsidRPr="00D0162F">
              <w:t>Same as 7.3.1.4</w:t>
            </w:r>
          </w:p>
        </w:tc>
      </w:tr>
      <w:tr w:rsidR="00441560" w:rsidRPr="00D0162F" w14:paraId="66BEA23F"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1633FF33" w14:textId="47E54737" w:rsidR="00441560" w:rsidRPr="00107D76" w:rsidRDefault="00441560" w:rsidP="00441560">
            <w:pPr>
              <w:pStyle w:val="TAL"/>
              <w:rPr>
                <w:lang w:val="fr-FR"/>
              </w:rPr>
            </w:pPr>
            <w:r w:rsidRPr="00107D76">
              <w:rPr>
                <w:lang w:val="fr-FR"/>
              </w:rPr>
              <w:t xml:space="preserve">7.3.2.1.1 </w:t>
            </w:r>
            <w:bookmarkStart w:id="32" w:name="_Hlk91756715"/>
            <w:r w:rsidRPr="00107D76">
              <w:rPr>
                <w:snapToGrid w:val="0"/>
                <w:lang w:val="fr-FR"/>
              </w:rPr>
              <w:t>NR SA FR2 RRC re-establishment</w:t>
            </w:r>
            <w:bookmarkEnd w:id="32"/>
          </w:p>
        </w:tc>
        <w:tc>
          <w:tcPr>
            <w:tcW w:w="2649" w:type="dxa"/>
            <w:gridSpan w:val="2"/>
            <w:tcBorders>
              <w:top w:val="single" w:sz="4" w:space="0" w:color="auto"/>
              <w:left w:val="single" w:sz="4" w:space="0" w:color="auto"/>
              <w:bottom w:val="single" w:sz="4" w:space="0" w:color="auto"/>
              <w:right w:val="single" w:sz="4" w:space="0" w:color="auto"/>
            </w:tcBorders>
          </w:tcPr>
          <w:p w14:paraId="41E9F15B" w14:textId="77777777" w:rsidR="00441560" w:rsidRPr="00D0162F" w:rsidRDefault="00441560" w:rsidP="00441560">
            <w:pPr>
              <w:pStyle w:val="TAL"/>
              <w:rPr>
                <w:rFonts w:cs="Arial"/>
                <w:lang w:eastAsia="zh-CN"/>
              </w:rPr>
            </w:pPr>
            <w:r w:rsidRPr="00D0162F">
              <w:rPr>
                <w:rFonts w:cs="Arial"/>
                <w:lang w:eastAsia="zh-CN"/>
              </w:rPr>
              <w:t>Average Noc ±5.65 dB, f &lt;= 40.8 GHz</w:t>
            </w:r>
          </w:p>
          <w:p w14:paraId="46DD0ADF" w14:textId="77777777" w:rsidR="00441560" w:rsidRPr="00D0162F" w:rsidRDefault="00441560" w:rsidP="00441560">
            <w:pPr>
              <w:pStyle w:val="TAL"/>
              <w:rPr>
                <w:rFonts w:cs="Arial"/>
                <w:lang w:eastAsia="zh-CN"/>
              </w:rPr>
            </w:pPr>
            <w:r w:rsidRPr="00D0162F">
              <w:rPr>
                <w:rFonts w:cs="Arial"/>
                <w:lang w:eastAsia="zh-CN"/>
              </w:rPr>
              <w:t>Noc over meas PRBs ±5.65 dB f &lt;= 40.8 GHz</w:t>
            </w:r>
          </w:p>
          <w:p w14:paraId="28F6EC8C" w14:textId="77777777" w:rsidR="00441560" w:rsidRPr="00D0162F" w:rsidRDefault="00441560" w:rsidP="00441560">
            <w:pPr>
              <w:pStyle w:val="TAL"/>
              <w:rPr>
                <w:rFonts w:cs="Arial"/>
                <w:lang w:eastAsia="zh-CN"/>
              </w:rPr>
            </w:pPr>
          </w:p>
          <w:p w14:paraId="23DD810A" w14:textId="77777777" w:rsidR="00441560" w:rsidRPr="00D0162F" w:rsidRDefault="00441560" w:rsidP="00441560">
            <w:pPr>
              <w:pStyle w:val="TAL"/>
              <w:rPr>
                <w:rFonts w:cs="Arial"/>
                <w:lang w:eastAsia="zh-CN"/>
              </w:rPr>
            </w:pPr>
            <w:r w:rsidRPr="00D0162F">
              <w:rPr>
                <w:rFonts w:cs="Arial"/>
                <w:lang w:eastAsia="zh-CN"/>
              </w:rPr>
              <w:t>Average Ês1 / Noc ±0.3 dB</w:t>
            </w:r>
          </w:p>
          <w:p w14:paraId="03AC2FBB" w14:textId="77777777" w:rsidR="00441560" w:rsidRPr="00D0162F" w:rsidRDefault="00441560" w:rsidP="00441560">
            <w:pPr>
              <w:pStyle w:val="TAL"/>
              <w:rPr>
                <w:rFonts w:cs="Arial"/>
                <w:lang w:eastAsia="zh-CN"/>
              </w:rPr>
            </w:pPr>
            <w:r w:rsidRPr="00D0162F">
              <w:rPr>
                <w:rFonts w:cs="Arial"/>
                <w:lang w:eastAsia="zh-CN"/>
              </w:rPr>
              <w:t>Ês1 / Noc over meas PRBs ±0.3 dB</w:t>
            </w:r>
          </w:p>
          <w:p w14:paraId="7FAFDD44" w14:textId="77777777" w:rsidR="00441560" w:rsidRPr="00D0162F" w:rsidRDefault="00441560" w:rsidP="00441560">
            <w:pPr>
              <w:pStyle w:val="TAL"/>
              <w:rPr>
                <w:rFonts w:cs="Arial"/>
                <w:lang w:eastAsia="zh-CN"/>
              </w:rPr>
            </w:pPr>
            <w:r w:rsidRPr="00D0162F">
              <w:rPr>
                <w:rFonts w:cs="Arial"/>
                <w:lang w:eastAsia="zh-CN"/>
              </w:rPr>
              <w:t>Average Ês2 / Noc ±0.3 dB</w:t>
            </w:r>
          </w:p>
          <w:p w14:paraId="63D20F28" w14:textId="18C86CB9" w:rsidR="00441560" w:rsidRPr="00D0162F" w:rsidRDefault="00441560" w:rsidP="00441560">
            <w:pPr>
              <w:pStyle w:val="TAL"/>
              <w:rPr>
                <w:rFonts w:cs="Arial"/>
                <w:lang w:eastAsia="zh-CN"/>
              </w:rPr>
            </w:pPr>
            <w:r w:rsidRPr="00D0162F">
              <w:rPr>
                <w:rFonts w:cs="Arial"/>
                <w:lang w:eastAsia="zh-CN"/>
              </w:rPr>
              <w:t>Ês2 / Noc over meas PRBs ±0.3 dB</w:t>
            </w:r>
          </w:p>
        </w:tc>
        <w:tc>
          <w:tcPr>
            <w:tcW w:w="3841" w:type="dxa"/>
            <w:gridSpan w:val="2"/>
            <w:tcBorders>
              <w:top w:val="single" w:sz="4" w:space="0" w:color="auto"/>
              <w:left w:val="single" w:sz="4" w:space="0" w:color="auto"/>
              <w:bottom w:val="single" w:sz="4" w:space="0" w:color="auto"/>
              <w:right w:val="single" w:sz="4" w:space="0" w:color="auto"/>
            </w:tcBorders>
          </w:tcPr>
          <w:p w14:paraId="5BFFA1CA" w14:textId="77777777" w:rsidR="00441560" w:rsidRPr="00D0162F" w:rsidRDefault="00441560" w:rsidP="00441560">
            <w:pPr>
              <w:pStyle w:val="TAL"/>
            </w:pPr>
            <w:r w:rsidRPr="00D0162F">
              <w:t>Ês1 is NR cell 1 signal</w:t>
            </w:r>
          </w:p>
          <w:p w14:paraId="78EE9F24" w14:textId="77777777" w:rsidR="00441560" w:rsidRPr="00D0162F" w:rsidRDefault="00441560" w:rsidP="00441560">
            <w:pPr>
              <w:pStyle w:val="TAL"/>
            </w:pPr>
            <w:r w:rsidRPr="00D0162F">
              <w:t>Ês2 is NR cell 2 signal</w:t>
            </w:r>
          </w:p>
          <w:p w14:paraId="755C2355" w14:textId="77777777" w:rsidR="00441560" w:rsidRPr="00D0162F" w:rsidRDefault="00441560" w:rsidP="00441560">
            <w:pPr>
              <w:pStyle w:val="TAL"/>
            </w:pPr>
          </w:p>
          <w:p w14:paraId="0C9C6440" w14:textId="6AC46C70" w:rsidR="00441560" w:rsidRPr="00D0162F" w:rsidRDefault="00441560" w:rsidP="00441560">
            <w:pPr>
              <w:pStyle w:val="TAL"/>
              <w:rPr>
                <w:lang w:eastAsia="zh-CN"/>
              </w:rPr>
            </w:pPr>
            <w:r w:rsidRPr="00D0162F">
              <w:t>Meas PRB is the measurement PRB for SS-RSRP #RBJ to RBJ+19</w:t>
            </w:r>
          </w:p>
        </w:tc>
      </w:tr>
      <w:tr w:rsidR="00441560" w:rsidRPr="00D0162F" w14:paraId="7B3126D0"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25C1E68C" w14:textId="0C80E892" w:rsidR="00441560" w:rsidRPr="00107D76" w:rsidRDefault="00441560" w:rsidP="00441560">
            <w:pPr>
              <w:pStyle w:val="TAL"/>
              <w:rPr>
                <w:lang w:val="fr-FR"/>
              </w:rPr>
            </w:pPr>
            <w:r w:rsidRPr="00107D76">
              <w:rPr>
                <w:lang w:val="fr-FR"/>
              </w:rPr>
              <w:t xml:space="preserve">7.3.2.1.2 </w:t>
            </w:r>
            <w:r w:rsidRPr="00107D76">
              <w:rPr>
                <w:snapToGrid w:val="0"/>
                <w:lang w:val="fr-FR"/>
              </w:rPr>
              <w:t>NR SA FR2 - FR2 RRC re-establishment</w:t>
            </w:r>
          </w:p>
        </w:tc>
        <w:tc>
          <w:tcPr>
            <w:tcW w:w="2649" w:type="dxa"/>
            <w:gridSpan w:val="2"/>
            <w:tcBorders>
              <w:top w:val="single" w:sz="4" w:space="0" w:color="auto"/>
              <w:left w:val="single" w:sz="4" w:space="0" w:color="auto"/>
              <w:bottom w:val="single" w:sz="4" w:space="0" w:color="auto"/>
              <w:right w:val="single" w:sz="4" w:space="0" w:color="auto"/>
            </w:tcBorders>
          </w:tcPr>
          <w:p w14:paraId="4866E176" w14:textId="77777777" w:rsidR="00441560" w:rsidRPr="00D0162F" w:rsidRDefault="00441560" w:rsidP="00441560">
            <w:pPr>
              <w:pStyle w:val="TAL"/>
              <w:rPr>
                <w:rFonts w:cs="Arial"/>
                <w:lang w:eastAsia="zh-CN"/>
              </w:rPr>
            </w:pPr>
            <w:r w:rsidRPr="00D0162F">
              <w:rPr>
                <w:rFonts w:cs="Arial"/>
                <w:lang w:eastAsia="zh-CN"/>
              </w:rPr>
              <w:t>Average Noc</w:t>
            </w:r>
            <w:r w:rsidRPr="00D0162F">
              <w:rPr>
                <w:rFonts w:cs="Arial"/>
                <w:vertAlign w:val="subscript"/>
                <w:lang w:eastAsia="zh-CN"/>
              </w:rPr>
              <w:t>1</w:t>
            </w:r>
            <w:r w:rsidRPr="00D0162F">
              <w:rPr>
                <w:rFonts w:cs="Arial"/>
                <w:lang w:eastAsia="zh-CN"/>
              </w:rPr>
              <w:t xml:space="preserve"> ±5.65 dB, f &lt;= 40.8 GHz</w:t>
            </w:r>
          </w:p>
          <w:p w14:paraId="2DE43D17" w14:textId="77777777" w:rsidR="00441560" w:rsidRPr="00D0162F" w:rsidRDefault="00441560" w:rsidP="00441560">
            <w:pPr>
              <w:pStyle w:val="TAL"/>
              <w:rPr>
                <w:rFonts w:cs="Arial"/>
                <w:lang w:eastAsia="zh-CN"/>
              </w:rPr>
            </w:pPr>
            <w:r w:rsidRPr="00D0162F">
              <w:rPr>
                <w:rFonts w:cs="Arial"/>
                <w:lang w:eastAsia="zh-CN"/>
              </w:rPr>
              <w:t>Noc</w:t>
            </w:r>
            <w:r w:rsidRPr="00D0162F">
              <w:rPr>
                <w:rFonts w:cs="Arial"/>
                <w:vertAlign w:val="subscript"/>
                <w:lang w:eastAsia="zh-CN"/>
              </w:rPr>
              <w:t>1</w:t>
            </w:r>
            <w:r w:rsidRPr="00D0162F">
              <w:rPr>
                <w:rFonts w:cs="Arial"/>
                <w:lang w:eastAsia="zh-CN"/>
              </w:rPr>
              <w:t xml:space="preserve"> over meas PRBs ±5.65 dB f &lt;= 40.8 GHz</w:t>
            </w:r>
          </w:p>
          <w:p w14:paraId="2808714D" w14:textId="77777777" w:rsidR="00441560" w:rsidRPr="00D0162F" w:rsidRDefault="00441560" w:rsidP="00441560">
            <w:pPr>
              <w:pStyle w:val="TAL"/>
              <w:rPr>
                <w:rFonts w:cs="Arial"/>
                <w:lang w:eastAsia="zh-CN"/>
              </w:rPr>
            </w:pPr>
          </w:p>
          <w:p w14:paraId="66EF578F" w14:textId="77777777" w:rsidR="00441560" w:rsidRPr="00D0162F" w:rsidRDefault="00441560" w:rsidP="00441560">
            <w:pPr>
              <w:pStyle w:val="TAL"/>
              <w:rPr>
                <w:rFonts w:cs="Arial"/>
                <w:lang w:eastAsia="zh-CN"/>
              </w:rPr>
            </w:pPr>
            <w:r w:rsidRPr="00D0162F">
              <w:rPr>
                <w:rFonts w:cs="Arial"/>
                <w:lang w:eastAsia="zh-CN"/>
              </w:rPr>
              <w:t>Average Noc</w:t>
            </w:r>
            <w:r w:rsidRPr="00D0162F">
              <w:rPr>
                <w:rFonts w:cs="Arial"/>
                <w:vertAlign w:val="subscript"/>
                <w:lang w:eastAsia="zh-CN"/>
              </w:rPr>
              <w:t>2</w:t>
            </w:r>
            <w:r w:rsidRPr="00D0162F">
              <w:rPr>
                <w:rFonts w:cs="Arial"/>
                <w:lang w:eastAsia="zh-CN"/>
              </w:rPr>
              <w:t xml:space="preserve"> ±5.65 dB, f &lt;= 40.8 GHz</w:t>
            </w:r>
          </w:p>
          <w:p w14:paraId="06FEF8D2" w14:textId="77777777" w:rsidR="00441560" w:rsidRPr="00D0162F" w:rsidRDefault="00441560" w:rsidP="00441560">
            <w:pPr>
              <w:pStyle w:val="TAL"/>
              <w:rPr>
                <w:rFonts w:cs="Arial"/>
                <w:lang w:eastAsia="zh-CN"/>
              </w:rPr>
            </w:pPr>
            <w:r w:rsidRPr="00D0162F">
              <w:rPr>
                <w:rFonts w:cs="Arial"/>
                <w:lang w:eastAsia="zh-CN"/>
              </w:rPr>
              <w:t>Noc</w:t>
            </w:r>
            <w:r w:rsidRPr="00D0162F">
              <w:rPr>
                <w:rFonts w:cs="Arial"/>
                <w:vertAlign w:val="subscript"/>
                <w:lang w:eastAsia="zh-CN"/>
              </w:rPr>
              <w:t>2</w:t>
            </w:r>
            <w:r w:rsidRPr="00D0162F">
              <w:rPr>
                <w:rFonts w:cs="Arial"/>
                <w:lang w:eastAsia="zh-CN"/>
              </w:rPr>
              <w:t xml:space="preserve"> over meas PRBs ±5.65 dB f &lt;= 40.8 GHz</w:t>
            </w:r>
          </w:p>
          <w:p w14:paraId="7E9C4B08" w14:textId="77777777" w:rsidR="00441560" w:rsidRPr="00D0162F" w:rsidRDefault="00441560" w:rsidP="00441560">
            <w:pPr>
              <w:pStyle w:val="TAL"/>
              <w:rPr>
                <w:rFonts w:cs="Arial"/>
                <w:lang w:eastAsia="zh-CN"/>
              </w:rPr>
            </w:pPr>
          </w:p>
          <w:p w14:paraId="4CF75B54" w14:textId="77777777" w:rsidR="00441560" w:rsidRPr="00D0162F" w:rsidRDefault="00441560" w:rsidP="00441560">
            <w:pPr>
              <w:pStyle w:val="TAL"/>
              <w:rPr>
                <w:rFonts w:cs="Arial"/>
                <w:lang w:eastAsia="zh-CN"/>
              </w:rPr>
            </w:pPr>
          </w:p>
          <w:p w14:paraId="4877953C" w14:textId="77777777" w:rsidR="00441560" w:rsidRPr="00D0162F" w:rsidRDefault="00441560" w:rsidP="00441560">
            <w:pPr>
              <w:pStyle w:val="TAL"/>
              <w:rPr>
                <w:rFonts w:cs="Arial"/>
                <w:lang w:eastAsia="zh-CN"/>
              </w:rPr>
            </w:pPr>
            <w:r w:rsidRPr="00D0162F">
              <w:rPr>
                <w:rFonts w:cs="Arial"/>
                <w:lang w:eastAsia="zh-CN"/>
              </w:rPr>
              <w:t>Average Ês1 / Noc</w:t>
            </w:r>
            <w:r w:rsidRPr="00D0162F">
              <w:rPr>
                <w:rFonts w:cs="Arial"/>
                <w:vertAlign w:val="subscript"/>
                <w:lang w:eastAsia="zh-CN"/>
              </w:rPr>
              <w:t>1</w:t>
            </w:r>
            <w:r w:rsidRPr="00D0162F">
              <w:rPr>
                <w:rFonts w:cs="Arial"/>
                <w:lang w:eastAsia="zh-CN"/>
              </w:rPr>
              <w:t xml:space="preserve"> ±0.3 dB</w:t>
            </w:r>
          </w:p>
          <w:p w14:paraId="2EA4F1F8" w14:textId="77777777" w:rsidR="00441560" w:rsidRPr="00D0162F" w:rsidRDefault="00441560" w:rsidP="00441560">
            <w:pPr>
              <w:pStyle w:val="TAL"/>
              <w:rPr>
                <w:rFonts w:cs="Arial"/>
                <w:lang w:eastAsia="zh-CN"/>
              </w:rPr>
            </w:pPr>
            <w:r w:rsidRPr="00D0162F">
              <w:rPr>
                <w:rFonts w:cs="Arial"/>
                <w:lang w:eastAsia="zh-CN"/>
              </w:rPr>
              <w:t>Ês1 / Noc over meas PRBs ±0.3 dB</w:t>
            </w:r>
          </w:p>
          <w:p w14:paraId="08E38266" w14:textId="77777777" w:rsidR="00441560" w:rsidRPr="00D0162F" w:rsidRDefault="00441560" w:rsidP="00441560">
            <w:pPr>
              <w:pStyle w:val="TAL"/>
              <w:rPr>
                <w:rFonts w:cs="Arial"/>
                <w:lang w:eastAsia="zh-CN"/>
              </w:rPr>
            </w:pPr>
            <w:r w:rsidRPr="00D0162F">
              <w:rPr>
                <w:rFonts w:cs="Arial"/>
                <w:lang w:eastAsia="zh-CN"/>
              </w:rPr>
              <w:t>Average Ês2 / Noc</w:t>
            </w:r>
            <w:r w:rsidRPr="00D0162F">
              <w:rPr>
                <w:rFonts w:cs="Arial"/>
                <w:vertAlign w:val="subscript"/>
                <w:lang w:eastAsia="zh-CN"/>
              </w:rPr>
              <w:t>2</w:t>
            </w:r>
            <w:r w:rsidRPr="00D0162F">
              <w:rPr>
                <w:rFonts w:cs="Arial"/>
                <w:lang w:eastAsia="zh-CN"/>
              </w:rPr>
              <w:t xml:space="preserve"> ±0.3 dB</w:t>
            </w:r>
          </w:p>
          <w:p w14:paraId="1AB65776" w14:textId="1B0E4B96" w:rsidR="00441560" w:rsidRPr="00D0162F" w:rsidRDefault="00441560" w:rsidP="00441560">
            <w:pPr>
              <w:pStyle w:val="TAL"/>
              <w:rPr>
                <w:rFonts w:cs="Arial"/>
                <w:lang w:eastAsia="zh-CN"/>
              </w:rPr>
            </w:pPr>
            <w:r w:rsidRPr="00D0162F">
              <w:rPr>
                <w:rFonts w:cs="Arial"/>
                <w:lang w:eastAsia="zh-CN"/>
              </w:rPr>
              <w:t>Ês2 / Noc over meas PRBs ±0.3 dB</w:t>
            </w:r>
          </w:p>
        </w:tc>
        <w:tc>
          <w:tcPr>
            <w:tcW w:w="3841" w:type="dxa"/>
            <w:gridSpan w:val="2"/>
            <w:tcBorders>
              <w:top w:val="single" w:sz="4" w:space="0" w:color="auto"/>
              <w:left w:val="single" w:sz="4" w:space="0" w:color="auto"/>
              <w:bottom w:val="single" w:sz="4" w:space="0" w:color="auto"/>
              <w:right w:val="single" w:sz="4" w:space="0" w:color="auto"/>
            </w:tcBorders>
          </w:tcPr>
          <w:p w14:paraId="0E768CBE" w14:textId="77777777" w:rsidR="00441560" w:rsidRPr="00D0162F" w:rsidRDefault="00441560" w:rsidP="00441560">
            <w:pPr>
              <w:pStyle w:val="TAL"/>
            </w:pPr>
            <w:r w:rsidRPr="00D0162F">
              <w:t>Ês1 is NR cell 1 signal</w:t>
            </w:r>
          </w:p>
          <w:p w14:paraId="750200EE" w14:textId="77777777" w:rsidR="00441560" w:rsidRPr="00D0162F" w:rsidRDefault="00441560" w:rsidP="00441560">
            <w:pPr>
              <w:pStyle w:val="TAL"/>
            </w:pPr>
            <w:r w:rsidRPr="00D0162F">
              <w:t>Ês2 is NR cell 2 signal</w:t>
            </w:r>
          </w:p>
          <w:p w14:paraId="68EA953B" w14:textId="77777777" w:rsidR="00441560" w:rsidRPr="00D0162F" w:rsidRDefault="00441560" w:rsidP="00441560">
            <w:pPr>
              <w:pStyle w:val="TAL"/>
            </w:pPr>
          </w:p>
          <w:p w14:paraId="60461219" w14:textId="0A6BF27F" w:rsidR="00441560" w:rsidRPr="00D0162F" w:rsidRDefault="00441560" w:rsidP="00441560">
            <w:pPr>
              <w:pStyle w:val="TAL"/>
              <w:rPr>
                <w:lang w:eastAsia="zh-CN"/>
              </w:rPr>
            </w:pPr>
            <w:r w:rsidRPr="00D0162F">
              <w:t>Meas PRB is the measurement PRB for SS-RSRP #RBJ to RBJ+19</w:t>
            </w:r>
          </w:p>
        </w:tc>
      </w:tr>
      <w:tr w:rsidR="00441560" w:rsidRPr="00D0162F" w14:paraId="51A801D9"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2DDC1775" w14:textId="016554C3" w:rsidR="00441560" w:rsidRPr="00D0162F" w:rsidRDefault="00441560" w:rsidP="00441560">
            <w:pPr>
              <w:pStyle w:val="TAL"/>
            </w:pPr>
            <w:r w:rsidRPr="00D0162F">
              <w:t>7.3.2.2.1 NR SA FR2 contention based random access</w:t>
            </w:r>
          </w:p>
        </w:tc>
        <w:tc>
          <w:tcPr>
            <w:tcW w:w="2649" w:type="dxa"/>
            <w:gridSpan w:val="2"/>
            <w:tcBorders>
              <w:top w:val="single" w:sz="4" w:space="0" w:color="auto"/>
              <w:left w:val="single" w:sz="4" w:space="0" w:color="auto"/>
              <w:bottom w:val="single" w:sz="4" w:space="0" w:color="auto"/>
              <w:right w:val="single" w:sz="4" w:space="0" w:color="auto"/>
            </w:tcBorders>
          </w:tcPr>
          <w:p w14:paraId="6F7CAF7B" w14:textId="6556A6D0" w:rsidR="00441560" w:rsidRPr="00D0162F" w:rsidRDefault="00441560" w:rsidP="00441560">
            <w:pPr>
              <w:pStyle w:val="TAL"/>
              <w:rPr>
                <w:rFonts w:cs="Arial"/>
                <w:lang w:eastAsia="zh-CN"/>
              </w:rPr>
            </w:pPr>
            <w:r w:rsidRPr="00D0162F">
              <w:rPr>
                <w:rFonts w:cs="Arial"/>
                <w:lang w:eastAsia="zh-CN"/>
              </w:rPr>
              <w:t>Average Ês ±6.0 dB</w:t>
            </w:r>
          </w:p>
          <w:p w14:paraId="1D64E291" w14:textId="28E74D9E" w:rsidR="00441560" w:rsidRPr="00D0162F" w:rsidRDefault="00441560" w:rsidP="00441560">
            <w:pPr>
              <w:pStyle w:val="TAL"/>
              <w:rPr>
                <w:rFonts w:cs="Arial"/>
                <w:lang w:eastAsia="zh-CN"/>
              </w:rPr>
            </w:pPr>
            <w:r w:rsidRPr="00D0162F">
              <w:rPr>
                <w:rFonts w:cs="Arial"/>
                <w:lang w:eastAsia="zh-CN"/>
              </w:rPr>
              <w:t>Meas PRB Ês ±6.0 dB</w:t>
            </w:r>
          </w:p>
          <w:p w14:paraId="4254A945" w14:textId="77777777" w:rsidR="00441560" w:rsidRPr="00D0162F" w:rsidRDefault="00441560" w:rsidP="00441560">
            <w:pPr>
              <w:pStyle w:val="TAL"/>
              <w:rPr>
                <w:rFonts w:cs="Arial"/>
                <w:lang w:eastAsia="zh-CN"/>
              </w:rPr>
            </w:pPr>
          </w:p>
          <w:p w14:paraId="44EE98AE" w14:textId="36DD9183" w:rsidR="00441560" w:rsidRPr="00D0162F" w:rsidRDefault="00441560" w:rsidP="00441560">
            <w:pPr>
              <w:pStyle w:val="TAL"/>
              <w:rPr>
                <w:rFonts w:cs="Arial"/>
                <w:lang w:eastAsia="zh-CN"/>
              </w:rPr>
            </w:pPr>
            <w:r w:rsidRPr="00D0162F">
              <w:rPr>
                <w:rFonts w:cs="Arial"/>
                <w:lang w:eastAsia="zh-CN"/>
              </w:rPr>
              <w:t>Uplink absolute power measurement ±6.0 dB</w:t>
            </w:r>
          </w:p>
          <w:p w14:paraId="1064122C" w14:textId="77777777" w:rsidR="00441560" w:rsidRPr="00D0162F" w:rsidRDefault="00441560" w:rsidP="00441560">
            <w:pPr>
              <w:pStyle w:val="TAL"/>
              <w:rPr>
                <w:rFonts w:cs="Arial"/>
                <w:lang w:eastAsia="zh-CN"/>
              </w:rPr>
            </w:pPr>
          </w:p>
          <w:p w14:paraId="6A19D5FB" w14:textId="02571F2A" w:rsidR="00441560" w:rsidRPr="00D0162F" w:rsidRDefault="00441560" w:rsidP="00441560">
            <w:pPr>
              <w:pStyle w:val="TAL"/>
              <w:rPr>
                <w:rFonts w:cs="Arial"/>
                <w:lang w:eastAsia="zh-CN"/>
              </w:rPr>
            </w:pPr>
            <w:r w:rsidRPr="00D0162F">
              <w:rPr>
                <w:rFonts w:cs="Arial"/>
                <w:lang w:eastAsia="zh-CN"/>
              </w:rPr>
              <w:t>Uplink relative power measurement ±FFS dB</w:t>
            </w:r>
          </w:p>
          <w:p w14:paraId="7C3300A1" w14:textId="77777777" w:rsidR="00441560" w:rsidRPr="00D0162F" w:rsidRDefault="00441560" w:rsidP="00441560">
            <w:pPr>
              <w:pStyle w:val="TAL"/>
              <w:rPr>
                <w:rFonts w:cs="Arial"/>
                <w:lang w:eastAsia="zh-CN"/>
              </w:rPr>
            </w:pPr>
          </w:p>
          <w:p w14:paraId="4BAC29C2" w14:textId="7BA7EBDE" w:rsidR="00441560" w:rsidRPr="00D0162F" w:rsidRDefault="00441560" w:rsidP="00441560">
            <w:pPr>
              <w:pStyle w:val="TAL"/>
            </w:pPr>
            <w:r w:rsidRPr="00D0162F">
              <w:rPr>
                <w:rFonts w:cs="Arial"/>
                <w:lang w:eastAsia="zh-CN"/>
              </w:rPr>
              <w:t>±[48]T</w:t>
            </w:r>
            <w:r w:rsidRPr="00D0162F">
              <w:rPr>
                <w:rFonts w:cs="Arial"/>
                <w:vertAlign w:val="subscript"/>
                <w:lang w:eastAsia="zh-CN"/>
              </w:rPr>
              <w:t>c</w:t>
            </w:r>
            <w:r w:rsidRPr="00D0162F">
              <w:rPr>
                <w:rFonts w:cs="Arial"/>
                <w:lang w:eastAsia="zh-CN"/>
              </w:rPr>
              <w:t xml:space="preserve"> Uplink signal transmit timing relative to downlink</w:t>
            </w:r>
          </w:p>
        </w:tc>
        <w:tc>
          <w:tcPr>
            <w:tcW w:w="3841" w:type="dxa"/>
            <w:gridSpan w:val="2"/>
            <w:tcBorders>
              <w:top w:val="single" w:sz="4" w:space="0" w:color="auto"/>
              <w:left w:val="single" w:sz="4" w:space="0" w:color="auto"/>
              <w:bottom w:val="single" w:sz="4" w:space="0" w:color="auto"/>
              <w:right w:val="single" w:sz="4" w:space="0" w:color="auto"/>
            </w:tcBorders>
          </w:tcPr>
          <w:p w14:paraId="26CAC853" w14:textId="4D0AA412" w:rsidR="00441560" w:rsidRPr="00D0162F" w:rsidRDefault="00441560" w:rsidP="00441560">
            <w:pPr>
              <w:pStyle w:val="TAL"/>
              <w:rPr>
                <w:lang w:eastAsia="zh-CN"/>
              </w:rPr>
            </w:pPr>
            <w:r w:rsidRPr="00D0162F">
              <w:rPr>
                <w:lang w:eastAsia="zh-CN"/>
              </w:rPr>
              <w:t>Meas PRB is the measurement PRB for SS-RSRP #RB</w:t>
            </w:r>
            <w:r w:rsidRPr="00D0162F">
              <w:rPr>
                <w:vertAlign w:val="subscript"/>
                <w:lang w:eastAsia="zh-CN"/>
              </w:rPr>
              <w:t>J</w:t>
            </w:r>
            <w:r w:rsidRPr="00D0162F">
              <w:rPr>
                <w:lang w:eastAsia="zh-CN"/>
              </w:rPr>
              <w:t xml:space="preserve"> to RB</w:t>
            </w:r>
            <w:r w:rsidRPr="00D0162F">
              <w:rPr>
                <w:vertAlign w:val="subscript"/>
                <w:lang w:eastAsia="zh-CN"/>
              </w:rPr>
              <w:t>J+19</w:t>
            </w:r>
          </w:p>
          <w:p w14:paraId="4C73F19E" w14:textId="77777777" w:rsidR="00441560" w:rsidRPr="00D0162F" w:rsidRDefault="00441560" w:rsidP="00441560">
            <w:pPr>
              <w:pStyle w:val="TAL"/>
              <w:rPr>
                <w:lang w:eastAsia="zh-CN"/>
              </w:rPr>
            </w:pPr>
          </w:p>
          <w:p w14:paraId="17090F98" w14:textId="64E175AD" w:rsidR="00441560" w:rsidRPr="00D0162F" w:rsidRDefault="00441560" w:rsidP="00441560">
            <w:pPr>
              <w:pStyle w:val="TAL"/>
            </w:pPr>
            <w:r w:rsidRPr="00D0162F">
              <w:rPr>
                <w:lang w:eastAsia="zh-CN"/>
              </w:rPr>
              <w:t>T</w:t>
            </w:r>
            <w:r w:rsidRPr="00D0162F">
              <w:rPr>
                <w:vertAlign w:val="subscript"/>
                <w:lang w:eastAsia="zh-CN"/>
              </w:rPr>
              <w:t>c</w:t>
            </w:r>
            <w:r w:rsidRPr="00D0162F">
              <w:rPr>
                <w:lang w:eastAsia="zh-CN"/>
              </w:rPr>
              <w:t xml:space="preserve"> = 1/(480000 x 4096) seconds, the basic timing unit defined in TS 38.211 [7]</w:t>
            </w:r>
          </w:p>
        </w:tc>
      </w:tr>
      <w:tr w:rsidR="00441560" w:rsidRPr="00D0162F" w14:paraId="11524948"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355BD48C" w14:textId="4A2EFD79" w:rsidR="00441560" w:rsidRPr="00107D76" w:rsidRDefault="00441560" w:rsidP="00441560">
            <w:pPr>
              <w:pStyle w:val="TAL"/>
              <w:rPr>
                <w:lang w:val="fr-FR"/>
              </w:rPr>
            </w:pPr>
            <w:r w:rsidRPr="00107D76">
              <w:rPr>
                <w:lang w:val="fr-FR"/>
              </w:rPr>
              <w:t>7.3.2.2.2 NR SA FR2 non-contention based random access</w:t>
            </w:r>
          </w:p>
        </w:tc>
        <w:tc>
          <w:tcPr>
            <w:tcW w:w="2649" w:type="dxa"/>
            <w:gridSpan w:val="2"/>
            <w:tcBorders>
              <w:top w:val="single" w:sz="4" w:space="0" w:color="auto"/>
              <w:left w:val="single" w:sz="4" w:space="0" w:color="auto"/>
              <w:bottom w:val="single" w:sz="4" w:space="0" w:color="auto"/>
              <w:right w:val="single" w:sz="4" w:space="0" w:color="auto"/>
            </w:tcBorders>
          </w:tcPr>
          <w:p w14:paraId="1EF5DC39" w14:textId="54E8DC81" w:rsidR="00441560" w:rsidRPr="00D0162F" w:rsidRDefault="00441560" w:rsidP="00441560">
            <w:pPr>
              <w:pStyle w:val="TAL"/>
            </w:pPr>
            <w:r w:rsidRPr="00D0162F">
              <w:rPr>
                <w:rFonts w:cs="Arial"/>
                <w:lang w:eastAsia="zh-CN"/>
              </w:rPr>
              <w:t>Same as 7.3.2.2.1</w:t>
            </w:r>
          </w:p>
        </w:tc>
        <w:tc>
          <w:tcPr>
            <w:tcW w:w="3841" w:type="dxa"/>
            <w:gridSpan w:val="2"/>
            <w:tcBorders>
              <w:top w:val="single" w:sz="4" w:space="0" w:color="auto"/>
              <w:left w:val="single" w:sz="4" w:space="0" w:color="auto"/>
              <w:bottom w:val="single" w:sz="4" w:space="0" w:color="auto"/>
              <w:right w:val="single" w:sz="4" w:space="0" w:color="auto"/>
            </w:tcBorders>
          </w:tcPr>
          <w:p w14:paraId="590E369F" w14:textId="5DE59ED5" w:rsidR="00441560" w:rsidRPr="00D0162F" w:rsidRDefault="00441560" w:rsidP="00441560">
            <w:pPr>
              <w:pStyle w:val="TAL"/>
            </w:pPr>
            <w:r w:rsidRPr="00D0162F">
              <w:rPr>
                <w:rFonts w:cs="Arial"/>
                <w:lang w:eastAsia="zh-CN"/>
              </w:rPr>
              <w:t>Same as 7.3.2.2.1</w:t>
            </w:r>
          </w:p>
        </w:tc>
      </w:tr>
      <w:tr w:rsidR="00441560" w:rsidRPr="00D0162F" w14:paraId="26A000A9"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68471847" w14:textId="77777777" w:rsidR="00441560" w:rsidRPr="00D0162F" w:rsidRDefault="00441560" w:rsidP="00441560">
            <w:pPr>
              <w:pStyle w:val="TAL"/>
            </w:pPr>
            <w:r w:rsidRPr="00D0162F">
              <w:t>7.3.2.3.1 NR SA FR2-FR2 RRC connection release with redirection</w:t>
            </w:r>
          </w:p>
        </w:tc>
        <w:tc>
          <w:tcPr>
            <w:tcW w:w="2649" w:type="dxa"/>
            <w:gridSpan w:val="2"/>
            <w:tcBorders>
              <w:top w:val="single" w:sz="4" w:space="0" w:color="auto"/>
              <w:left w:val="single" w:sz="4" w:space="0" w:color="auto"/>
              <w:bottom w:val="single" w:sz="4" w:space="0" w:color="auto"/>
              <w:right w:val="single" w:sz="4" w:space="0" w:color="auto"/>
            </w:tcBorders>
          </w:tcPr>
          <w:p w14:paraId="0A7B4E96" w14:textId="77777777" w:rsidR="00441560" w:rsidRPr="00D0162F" w:rsidRDefault="00441560" w:rsidP="00441560">
            <w:pPr>
              <w:pStyle w:val="TAL"/>
              <w:rPr>
                <w:rFonts w:cs="Arial"/>
                <w:lang w:eastAsia="zh-CN"/>
              </w:rPr>
            </w:pPr>
            <w:r w:rsidRPr="00D0162F">
              <w:rPr>
                <w:rFonts w:cs="Arial"/>
                <w:lang w:eastAsia="zh-CN"/>
              </w:rPr>
              <w:t>Same as 7.3.1.3</w:t>
            </w:r>
          </w:p>
        </w:tc>
        <w:tc>
          <w:tcPr>
            <w:tcW w:w="3841" w:type="dxa"/>
            <w:gridSpan w:val="2"/>
            <w:tcBorders>
              <w:top w:val="single" w:sz="4" w:space="0" w:color="auto"/>
              <w:left w:val="single" w:sz="4" w:space="0" w:color="auto"/>
              <w:bottom w:val="single" w:sz="4" w:space="0" w:color="auto"/>
              <w:right w:val="single" w:sz="4" w:space="0" w:color="auto"/>
            </w:tcBorders>
          </w:tcPr>
          <w:p w14:paraId="37828E75" w14:textId="77777777" w:rsidR="00441560" w:rsidRPr="00D0162F" w:rsidRDefault="00441560" w:rsidP="00441560">
            <w:pPr>
              <w:pStyle w:val="TAL"/>
              <w:rPr>
                <w:rFonts w:cs="Arial"/>
                <w:lang w:eastAsia="zh-CN"/>
              </w:rPr>
            </w:pPr>
            <w:r w:rsidRPr="00D0162F">
              <w:rPr>
                <w:rFonts w:cs="Arial"/>
                <w:lang w:eastAsia="zh-CN"/>
              </w:rPr>
              <w:t>Same as 7.3.1.3</w:t>
            </w:r>
          </w:p>
        </w:tc>
      </w:tr>
      <w:tr w:rsidR="00441560" w:rsidRPr="00D0162F" w14:paraId="4BA5F5F4"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7792F75B" w14:textId="188CF80F" w:rsidR="00441560" w:rsidRPr="00107D76" w:rsidRDefault="00441560" w:rsidP="00441560">
            <w:pPr>
              <w:pStyle w:val="TAL"/>
              <w:rPr>
                <w:lang w:val="fr-FR"/>
              </w:rPr>
            </w:pPr>
            <w:r w:rsidRPr="00107D76">
              <w:rPr>
                <w:lang w:val="fr-FR" w:eastAsia="zh-CN"/>
              </w:rPr>
              <w:t xml:space="preserve">7.3.3.1 </w:t>
            </w:r>
            <w:r w:rsidRPr="00107D76">
              <w:rPr>
                <w:lang w:val="fr-FR"/>
              </w:rPr>
              <w:t>NR SA FR2 conditional handover</w:t>
            </w:r>
          </w:p>
        </w:tc>
        <w:tc>
          <w:tcPr>
            <w:tcW w:w="2649" w:type="dxa"/>
            <w:gridSpan w:val="2"/>
            <w:tcBorders>
              <w:top w:val="single" w:sz="4" w:space="0" w:color="auto"/>
              <w:left w:val="single" w:sz="4" w:space="0" w:color="auto"/>
              <w:bottom w:val="single" w:sz="4" w:space="0" w:color="auto"/>
              <w:right w:val="single" w:sz="4" w:space="0" w:color="auto"/>
            </w:tcBorders>
          </w:tcPr>
          <w:p w14:paraId="73150A66" w14:textId="77777777" w:rsidR="00441560" w:rsidRPr="00D0162F" w:rsidRDefault="00441560" w:rsidP="00441560">
            <w:pPr>
              <w:pStyle w:val="TAL"/>
            </w:pPr>
            <w:r w:rsidRPr="00D0162F">
              <w:t>Noc averaged over BW</w:t>
            </w:r>
            <w:r w:rsidRPr="00D0162F">
              <w:rPr>
                <w:vertAlign w:val="subscript"/>
              </w:rPr>
              <w:t>Config</w:t>
            </w:r>
            <w:r w:rsidRPr="00D0162F">
              <w:t xml:space="preserve">, </w:t>
            </w:r>
            <w:r w:rsidRPr="00D0162F">
              <w:rPr>
                <w:lang w:eastAsia="sv-SE"/>
              </w:rPr>
              <w:t>±</w:t>
            </w:r>
            <w:r w:rsidRPr="00D0162F">
              <w:t>5.65 dB</w:t>
            </w:r>
          </w:p>
          <w:p w14:paraId="093CD8AE" w14:textId="77777777" w:rsidR="00441560" w:rsidRPr="00D0162F" w:rsidRDefault="00441560" w:rsidP="00441560">
            <w:pPr>
              <w:pStyle w:val="TAL"/>
            </w:pPr>
            <w:r w:rsidRPr="00D0162F">
              <w:t xml:space="preserve">Noc, averaged over Measurement PRB, </w:t>
            </w:r>
            <w:r w:rsidRPr="00D0162F">
              <w:rPr>
                <w:lang w:eastAsia="sv-SE"/>
              </w:rPr>
              <w:t>±</w:t>
            </w:r>
            <w:r w:rsidRPr="00D0162F">
              <w:t>5.65 dB</w:t>
            </w:r>
          </w:p>
          <w:p w14:paraId="7E5134CB" w14:textId="77777777" w:rsidR="00441560" w:rsidRPr="00D0162F" w:rsidRDefault="00441560" w:rsidP="00441560">
            <w:pPr>
              <w:pStyle w:val="TAL"/>
            </w:pPr>
          </w:p>
          <w:p w14:paraId="0C6348AF" w14:textId="77777777" w:rsidR="00441560" w:rsidRPr="00D0162F" w:rsidRDefault="00441560" w:rsidP="00441560">
            <w:pPr>
              <w:pStyle w:val="TAL"/>
            </w:pPr>
            <w:r w:rsidRPr="00D0162F">
              <w:t>Es</w:t>
            </w:r>
            <w:r w:rsidRPr="00D0162F">
              <w:rPr>
                <w:vertAlign w:val="subscript"/>
              </w:rPr>
              <w:t>1</w:t>
            </w:r>
            <w:r w:rsidRPr="00D0162F">
              <w:t>/Noc averaged over BW</w:t>
            </w:r>
            <w:r w:rsidRPr="00D0162F">
              <w:rPr>
                <w:vertAlign w:val="subscript"/>
              </w:rPr>
              <w:t xml:space="preserve">Config </w:t>
            </w:r>
            <w:r w:rsidRPr="00D0162F">
              <w:rPr>
                <w:lang w:eastAsia="sv-SE"/>
              </w:rPr>
              <w:t>±0.3</w:t>
            </w:r>
            <w:r w:rsidRPr="00D0162F">
              <w:t xml:space="preserve"> dB</w:t>
            </w:r>
          </w:p>
          <w:p w14:paraId="57E81BA4" w14:textId="77777777" w:rsidR="00441560" w:rsidRPr="00D0162F" w:rsidRDefault="00441560" w:rsidP="00441560">
            <w:pPr>
              <w:pStyle w:val="TAL"/>
            </w:pPr>
            <w:r w:rsidRPr="00D0162F">
              <w:t>Es</w:t>
            </w:r>
            <w:r w:rsidRPr="00D0162F">
              <w:rPr>
                <w:vertAlign w:val="subscript"/>
              </w:rPr>
              <w:t>1</w:t>
            </w:r>
            <w:r w:rsidRPr="00D0162F">
              <w:t>/Noc averaged over Measurement PRB</w:t>
            </w:r>
            <w:r w:rsidRPr="00D0162F">
              <w:rPr>
                <w:vertAlign w:val="subscript"/>
              </w:rPr>
              <w:t xml:space="preserve"> </w:t>
            </w:r>
            <w:r w:rsidRPr="00D0162F">
              <w:rPr>
                <w:lang w:eastAsia="sv-SE"/>
              </w:rPr>
              <w:t>±0.3</w:t>
            </w:r>
            <w:r w:rsidRPr="00D0162F">
              <w:t xml:space="preserve"> dB</w:t>
            </w:r>
          </w:p>
          <w:p w14:paraId="7E795A03" w14:textId="77777777" w:rsidR="00441560" w:rsidRPr="00D0162F" w:rsidRDefault="00441560" w:rsidP="00441560">
            <w:pPr>
              <w:pStyle w:val="TAL"/>
            </w:pPr>
          </w:p>
          <w:p w14:paraId="107F1376" w14:textId="77777777" w:rsidR="00441560" w:rsidRPr="00D0162F" w:rsidRDefault="00441560" w:rsidP="00441560">
            <w:pPr>
              <w:pStyle w:val="TAL"/>
            </w:pPr>
            <w:r w:rsidRPr="00D0162F">
              <w:t>Es</w:t>
            </w:r>
            <w:r w:rsidRPr="00D0162F">
              <w:rPr>
                <w:vertAlign w:val="subscript"/>
              </w:rPr>
              <w:t>2</w:t>
            </w:r>
            <w:r w:rsidRPr="00D0162F">
              <w:t xml:space="preserve">/Noc </w:t>
            </w:r>
            <w:r w:rsidRPr="00D0162F">
              <w:rPr>
                <w:lang w:eastAsia="sv-SE"/>
              </w:rPr>
              <w:t>±0.3</w:t>
            </w:r>
            <w:r w:rsidRPr="00D0162F">
              <w:t xml:space="preserve"> dB</w:t>
            </w:r>
          </w:p>
          <w:p w14:paraId="761A5EC5" w14:textId="77777777" w:rsidR="00441560" w:rsidRPr="00D0162F" w:rsidRDefault="00441560" w:rsidP="00441560">
            <w:pPr>
              <w:pStyle w:val="TAL"/>
            </w:pPr>
            <w:r w:rsidRPr="00D0162F">
              <w:t>Noc, averaged over BW</w:t>
            </w:r>
            <w:r w:rsidRPr="00D0162F">
              <w:rPr>
                <w:vertAlign w:val="subscript"/>
              </w:rPr>
              <w:t>Config</w:t>
            </w:r>
            <w:r w:rsidRPr="00D0162F">
              <w:t xml:space="preserve">, </w:t>
            </w:r>
            <w:r w:rsidRPr="00D0162F">
              <w:rPr>
                <w:lang w:eastAsia="sv-SE"/>
              </w:rPr>
              <w:t>±</w:t>
            </w:r>
            <w:r w:rsidRPr="00D0162F">
              <w:t>5.65 dB</w:t>
            </w:r>
          </w:p>
          <w:p w14:paraId="5C285797" w14:textId="28DAC0FF" w:rsidR="00441560" w:rsidRPr="00D0162F" w:rsidRDefault="00441560" w:rsidP="00441560">
            <w:pPr>
              <w:pStyle w:val="TAL"/>
            </w:pPr>
            <w:r w:rsidRPr="00D0162F">
              <w:t>Es</w:t>
            </w:r>
            <w:r w:rsidRPr="00D0162F">
              <w:rPr>
                <w:vertAlign w:val="subscript"/>
              </w:rPr>
              <w:t>2</w:t>
            </w:r>
            <w:r w:rsidRPr="00D0162F">
              <w:t>/Noc averaged over Measurement PRB</w:t>
            </w:r>
            <w:r w:rsidRPr="00D0162F">
              <w:rPr>
                <w:vertAlign w:val="subscript"/>
              </w:rPr>
              <w:t xml:space="preserve"> </w:t>
            </w:r>
            <w:r w:rsidRPr="00D0162F">
              <w:rPr>
                <w:lang w:eastAsia="sv-SE"/>
              </w:rPr>
              <w:t>±0.3</w:t>
            </w:r>
            <w:r w:rsidRPr="00D0162F">
              <w:t xml:space="preserve"> dB</w:t>
            </w:r>
          </w:p>
        </w:tc>
        <w:tc>
          <w:tcPr>
            <w:tcW w:w="3841" w:type="dxa"/>
            <w:gridSpan w:val="2"/>
            <w:tcBorders>
              <w:top w:val="single" w:sz="4" w:space="0" w:color="auto"/>
              <w:left w:val="single" w:sz="4" w:space="0" w:color="auto"/>
              <w:bottom w:val="single" w:sz="4" w:space="0" w:color="auto"/>
              <w:right w:val="single" w:sz="4" w:space="0" w:color="auto"/>
            </w:tcBorders>
          </w:tcPr>
          <w:p w14:paraId="1BF067B3" w14:textId="77777777" w:rsidR="00441560" w:rsidRPr="00D0162F" w:rsidRDefault="00441560" w:rsidP="00441560">
            <w:pPr>
              <w:pStyle w:val="TAL"/>
            </w:pPr>
            <w:r w:rsidRPr="00D0162F">
              <w:rPr>
                <w:lang w:eastAsia="zh-CN"/>
              </w:rPr>
              <w:t xml:space="preserve">Noc </w:t>
            </w:r>
            <w:r w:rsidRPr="00D0162F">
              <w:t>averaged over BW</w:t>
            </w:r>
            <w:r w:rsidRPr="00D0162F">
              <w:rPr>
                <w:vertAlign w:val="subscript"/>
              </w:rPr>
              <w:t>Config</w:t>
            </w:r>
            <w:r w:rsidRPr="00D0162F">
              <w:t>,</w:t>
            </w:r>
            <w:r w:rsidRPr="00D0162F">
              <w:rPr>
                <w:lang w:eastAsia="zh-CN"/>
              </w:rPr>
              <w:t xml:space="preserve">is the </w:t>
            </w:r>
            <w:r w:rsidRPr="00D0162F">
              <w:t>AWGN absolute power of RF channel 1 averaged over BW</w:t>
            </w:r>
            <w:r w:rsidRPr="00D0162F">
              <w:rPr>
                <w:vertAlign w:val="subscript"/>
              </w:rPr>
              <w:t>Config</w:t>
            </w:r>
            <w:r w:rsidRPr="00D0162F">
              <w:t>,</w:t>
            </w:r>
          </w:p>
          <w:p w14:paraId="70C70462" w14:textId="77777777" w:rsidR="00441560" w:rsidRPr="00D0162F" w:rsidRDefault="00441560" w:rsidP="00441560">
            <w:pPr>
              <w:pStyle w:val="TAL"/>
            </w:pPr>
            <w:r w:rsidRPr="00D0162F">
              <w:rPr>
                <w:lang w:eastAsia="zh-CN"/>
              </w:rPr>
              <w:t xml:space="preserve">Noc </w:t>
            </w:r>
            <w:r w:rsidRPr="00D0162F">
              <w:t>averaged over Measurement PRB,</w:t>
            </w:r>
            <w:r w:rsidRPr="00D0162F">
              <w:rPr>
                <w:lang w:eastAsia="zh-CN"/>
              </w:rPr>
              <w:t xml:space="preserve">is the </w:t>
            </w:r>
            <w:r w:rsidRPr="00D0162F">
              <w:t>AWGN absolute power of RF channel 1 averaged over Measurement PRB,</w:t>
            </w:r>
          </w:p>
          <w:p w14:paraId="1E0012F3" w14:textId="77777777" w:rsidR="00441560" w:rsidRPr="00D0162F" w:rsidRDefault="00441560" w:rsidP="00441560">
            <w:pPr>
              <w:pStyle w:val="TAL"/>
            </w:pPr>
          </w:p>
          <w:p w14:paraId="03E3A4C3" w14:textId="77777777" w:rsidR="00441560" w:rsidRPr="00D0162F" w:rsidRDefault="00441560" w:rsidP="00441560">
            <w:pPr>
              <w:pStyle w:val="TAL"/>
              <w:rPr>
                <w:vertAlign w:val="subscript"/>
              </w:rPr>
            </w:pPr>
            <w:r w:rsidRPr="00D0162F">
              <w:t>Es</w:t>
            </w:r>
            <w:r w:rsidRPr="00D0162F">
              <w:rPr>
                <w:vertAlign w:val="subscript"/>
              </w:rPr>
              <w:t>1</w:t>
            </w:r>
            <w:r w:rsidRPr="00D0162F">
              <w:t>/Noc averaged over BW</w:t>
            </w:r>
            <w:r w:rsidRPr="00D0162F">
              <w:rPr>
                <w:vertAlign w:val="subscript"/>
              </w:rPr>
              <w:t>Config</w:t>
            </w:r>
            <w:r w:rsidRPr="00D0162F">
              <w:t xml:space="preserve"> is Ratio of cell 1 signal / AWGN averaged over BW</w:t>
            </w:r>
            <w:r w:rsidRPr="00D0162F">
              <w:rPr>
                <w:vertAlign w:val="subscript"/>
              </w:rPr>
              <w:t>Config</w:t>
            </w:r>
          </w:p>
          <w:p w14:paraId="4F346DF5" w14:textId="77777777" w:rsidR="00441560" w:rsidRPr="00D0162F" w:rsidRDefault="00441560" w:rsidP="00441560">
            <w:pPr>
              <w:pStyle w:val="TAL"/>
            </w:pPr>
            <w:r w:rsidRPr="00D0162F">
              <w:t>Es</w:t>
            </w:r>
            <w:r w:rsidRPr="00D0162F">
              <w:rPr>
                <w:vertAlign w:val="subscript"/>
              </w:rPr>
              <w:t>1</w:t>
            </w:r>
            <w:r w:rsidRPr="00D0162F">
              <w:t>/Noc averaged over Measurement PRB is Ratio of cell 1 signal / AWGN averaged over Measurement PRB</w:t>
            </w:r>
          </w:p>
          <w:p w14:paraId="296B34C9" w14:textId="77777777" w:rsidR="00441560" w:rsidRPr="00D0162F" w:rsidRDefault="00441560" w:rsidP="00441560">
            <w:pPr>
              <w:pStyle w:val="TAL"/>
            </w:pPr>
          </w:p>
          <w:p w14:paraId="10D4C243" w14:textId="77777777" w:rsidR="00441560" w:rsidRPr="00D0162F" w:rsidRDefault="00441560" w:rsidP="00441560">
            <w:pPr>
              <w:pStyle w:val="TAL"/>
            </w:pPr>
          </w:p>
          <w:p w14:paraId="4D2D4381" w14:textId="77777777" w:rsidR="00441560" w:rsidRPr="00D0162F" w:rsidRDefault="00441560" w:rsidP="00441560">
            <w:pPr>
              <w:pStyle w:val="TAL"/>
              <w:rPr>
                <w:vertAlign w:val="subscript"/>
              </w:rPr>
            </w:pPr>
            <w:r w:rsidRPr="00D0162F">
              <w:t>Es</w:t>
            </w:r>
            <w:r w:rsidRPr="00D0162F">
              <w:rPr>
                <w:vertAlign w:val="subscript"/>
              </w:rPr>
              <w:t>2</w:t>
            </w:r>
            <w:r w:rsidRPr="00D0162F">
              <w:t>/Noc averaged over BW</w:t>
            </w:r>
            <w:r w:rsidRPr="00D0162F">
              <w:rPr>
                <w:vertAlign w:val="subscript"/>
              </w:rPr>
              <w:t>Config</w:t>
            </w:r>
            <w:r w:rsidRPr="00D0162F">
              <w:t xml:space="preserve"> is Ratio of cell 2 signal / AWGN averaged over BW</w:t>
            </w:r>
            <w:r w:rsidRPr="00D0162F">
              <w:rPr>
                <w:vertAlign w:val="subscript"/>
              </w:rPr>
              <w:t>Config</w:t>
            </w:r>
          </w:p>
          <w:p w14:paraId="12B52DAD" w14:textId="6B2ABE0B" w:rsidR="00441560" w:rsidRPr="00D0162F" w:rsidRDefault="00441560" w:rsidP="00441560">
            <w:pPr>
              <w:pStyle w:val="TAL"/>
            </w:pPr>
            <w:r w:rsidRPr="00D0162F">
              <w:t>Es</w:t>
            </w:r>
            <w:r w:rsidRPr="00D0162F">
              <w:rPr>
                <w:vertAlign w:val="subscript"/>
              </w:rPr>
              <w:t>2</w:t>
            </w:r>
            <w:r w:rsidRPr="00D0162F">
              <w:t>/Noc averaged over Measurement PRB is Ratio of cell 2 signal / AWGN averaged over Measurement PRB</w:t>
            </w:r>
          </w:p>
        </w:tc>
      </w:tr>
      <w:tr w:rsidR="00441560" w:rsidRPr="00D0162F" w14:paraId="2581F5C6"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1CD208A1" w14:textId="44D640DC" w:rsidR="00441560" w:rsidRPr="00D0162F" w:rsidRDefault="00441560" w:rsidP="00441560">
            <w:pPr>
              <w:pStyle w:val="TAL"/>
              <w:rPr>
                <w:shd w:val="clear" w:color="auto" w:fill="FFFFFF"/>
              </w:rPr>
            </w:pPr>
            <w:r w:rsidRPr="00D0162F">
              <w:t>7.4.1.1 SA FR2 UE transmit timing accuracy</w:t>
            </w:r>
          </w:p>
        </w:tc>
        <w:tc>
          <w:tcPr>
            <w:tcW w:w="2649" w:type="dxa"/>
            <w:gridSpan w:val="2"/>
            <w:tcBorders>
              <w:top w:val="single" w:sz="4" w:space="0" w:color="auto"/>
              <w:left w:val="single" w:sz="4" w:space="0" w:color="auto"/>
              <w:bottom w:val="single" w:sz="4" w:space="0" w:color="auto"/>
              <w:right w:val="single" w:sz="4" w:space="0" w:color="auto"/>
            </w:tcBorders>
          </w:tcPr>
          <w:p w14:paraId="40A1C82D" w14:textId="67D9630B" w:rsidR="00441560" w:rsidRPr="00D0162F" w:rsidRDefault="00441560" w:rsidP="00441560">
            <w:pPr>
              <w:pStyle w:val="TAL"/>
              <w:rPr>
                <w:rFonts w:cs="Arial"/>
                <w:shd w:val="clear" w:color="auto" w:fill="FFFFFF"/>
              </w:rPr>
            </w:pPr>
            <w:r w:rsidRPr="00D0162F">
              <w:rPr>
                <w:rFonts w:cs="Arial"/>
                <w:shd w:val="clear" w:color="auto" w:fill="FFFFFF"/>
              </w:rPr>
              <w:t>Noc ±5.65 dB</w:t>
            </w:r>
          </w:p>
          <w:p w14:paraId="19894F53" w14:textId="77777777" w:rsidR="00441560" w:rsidRPr="00D0162F" w:rsidRDefault="00441560" w:rsidP="00441560">
            <w:pPr>
              <w:pStyle w:val="TAL"/>
              <w:rPr>
                <w:rFonts w:cs="Arial"/>
              </w:rPr>
            </w:pPr>
          </w:p>
          <w:p w14:paraId="43B4E8FC" w14:textId="4D1A400C" w:rsidR="00441560" w:rsidRPr="00D0162F" w:rsidRDefault="00441560" w:rsidP="00441560">
            <w:pPr>
              <w:pStyle w:val="TAL"/>
              <w:rPr>
                <w:rFonts w:cs="Arial"/>
                <w:shd w:val="clear" w:color="auto" w:fill="FFFFFF"/>
              </w:rPr>
            </w:pPr>
            <w:r w:rsidRPr="00D0162F">
              <w:rPr>
                <w:rFonts w:cs="Arial"/>
              </w:rPr>
              <w:t>Ês</w:t>
            </w:r>
            <w:r w:rsidRPr="00D0162F">
              <w:rPr>
                <w:rFonts w:cs="Arial"/>
                <w:vertAlign w:val="subscript"/>
              </w:rPr>
              <w:t>1</w:t>
            </w:r>
            <w:r w:rsidRPr="00D0162F">
              <w:rPr>
                <w:rFonts w:cs="Arial"/>
              </w:rPr>
              <w:t xml:space="preserve"> /</w:t>
            </w:r>
            <w:r w:rsidRPr="00D0162F">
              <w:rPr>
                <w:rFonts w:cs="Arial"/>
                <w:shd w:val="clear" w:color="auto" w:fill="FFFFFF"/>
              </w:rPr>
              <w:t xml:space="preserve"> N</w:t>
            </w:r>
            <w:r w:rsidRPr="00D0162F">
              <w:rPr>
                <w:rFonts w:cs="Arial"/>
                <w:shd w:val="clear" w:color="auto" w:fill="FFFFFF"/>
                <w:vertAlign w:val="subscript"/>
              </w:rPr>
              <w:t>oc</w:t>
            </w:r>
            <w:r w:rsidRPr="00D0162F">
              <w:rPr>
                <w:rFonts w:cs="Arial"/>
                <w:shd w:val="clear" w:color="auto" w:fill="FFFFFF"/>
              </w:rPr>
              <w:t xml:space="preserve"> ±0.3 dB</w:t>
            </w:r>
          </w:p>
          <w:p w14:paraId="0E5AF07B" w14:textId="77777777" w:rsidR="00441560" w:rsidRPr="00D0162F" w:rsidRDefault="00441560" w:rsidP="00441560">
            <w:pPr>
              <w:pStyle w:val="TAL"/>
              <w:rPr>
                <w:rFonts w:cs="Arial"/>
                <w:shd w:val="clear" w:color="auto" w:fill="FFFFFF"/>
              </w:rPr>
            </w:pPr>
          </w:p>
          <w:p w14:paraId="51C8457F" w14:textId="58E3382E" w:rsidR="00441560" w:rsidRPr="00D0162F" w:rsidRDefault="00441560" w:rsidP="00441560">
            <w:pPr>
              <w:pStyle w:val="TAL"/>
              <w:rPr>
                <w:rFonts w:cs="Arial"/>
                <w:shd w:val="clear" w:color="auto" w:fill="FFFFFF"/>
              </w:rPr>
            </w:pPr>
            <w:r w:rsidRPr="00D0162F">
              <w:rPr>
                <w:rFonts w:cs="Arial"/>
                <w:shd w:val="clear" w:color="auto" w:fill="FFFFFF"/>
              </w:rPr>
              <w:t>±48T</w:t>
            </w:r>
            <w:r w:rsidRPr="00D0162F">
              <w:rPr>
                <w:rFonts w:cs="Arial"/>
                <w:shd w:val="clear" w:color="auto" w:fill="FFFFFF"/>
                <w:vertAlign w:val="subscript"/>
              </w:rPr>
              <w:t>c</w:t>
            </w:r>
            <w:r w:rsidRPr="00D0162F">
              <w:rPr>
                <w:rFonts w:cs="Arial"/>
                <w:shd w:val="clear" w:color="auto" w:fill="FFFFFF"/>
              </w:rPr>
              <w:t xml:space="preserve"> Uplink signal transmit timing relative to downlink</w:t>
            </w:r>
          </w:p>
          <w:p w14:paraId="0B1EF66D" w14:textId="516BCFD6" w:rsidR="00441560" w:rsidRPr="00D0162F" w:rsidRDefault="00441560" w:rsidP="00441560">
            <w:pPr>
              <w:pStyle w:val="TAL"/>
              <w:rPr>
                <w:shd w:val="clear" w:color="auto" w:fill="FFFFFF"/>
              </w:rPr>
            </w:pPr>
            <w:r w:rsidRPr="00D0162F">
              <w:rPr>
                <w:rFonts w:cs="Arial"/>
                <w:shd w:val="clear" w:color="auto" w:fill="FFFFFF"/>
              </w:rPr>
              <w:t>±40T</w:t>
            </w:r>
            <w:r w:rsidRPr="00D0162F">
              <w:rPr>
                <w:rFonts w:cs="Arial"/>
                <w:shd w:val="clear" w:color="auto" w:fill="FFFFFF"/>
                <w:vertAlign w:val="subscript"/>
              </w:rPr>
              <w:t>c</w:t>
            </w:r>
            <w:r w:rsidRPr="00D0162F">
              <w:rPr>
                <w:rFonts w:cs="Arial"/>
                <w:shd w:val="clear" w:color="auto" w:fill="FFFFFF"/>
              </w:rPr>
              <w:t xml:space="preserve"> </w:t>
            </w:r>
            <w:r w:rsidRPr="00D0162F">
              <w:t>Relative during UE timing adjustment</w:t>
            </w:r>
          </w:p>
        </w:tc>
        <w:tc>
          <w:tcPr>
            <w:tcW w:w="3841" w:type="dxa"/>
            <w:gridSpan w:val="2"/>
            <w:tcBorders>
              <w:top w:val="single" w:sz="4" w:space="0" w:color="auto"/>
              <w:left w:val="single" w:sz="4" w:space="0" w:color="auto"/>
              <w:bottom w:val="single" w:sz="4" w:space="0" w:color="auto"/>
              <w:right w:val="single" w:sz="4" w:space="0" w:color="auto"/>
            </w:tcBorders>
          </w:tcPr>
          <w:p w14:paraId="3DE06C8B" w14:textId="7BDB5C3E" w:rsidR="00441560" w:rsidRPr="00D0162F" w:rsidRDefault="00441560" w:rsidP="00441560">
            <w:pPr>
              <w:pStyle w:val="TAL"/>
            </w:pPr>
            <w:r w:rsidRPr="00D0162F">
              <w:t>Ês</w:t>
            </w:r>
            <w:r w:rsidRPr="00D0162F">
              <w:rPr>
                <w:vertAlign w:val="subscript"/>
              </w:rPr>
              <w:t>1</w:t>
            </w:r>
            <w:r w:rsidRPr="00D0162F">
              <w:t xml:space="preserve"> / Noc is the ratio of cell 1 signal / AWGN</w:t>
            </w:r>
          </w:p>
          <w:p w14:paraId="65B0EC22" w14:textId="77777777" w:rsidR="00441560" w:rsidRPr="00D0162F" w:rsidRDefault="00441560" w:rsidP="00441560">
            <w:pPr>
              <w:pStyle w:val="TAL"/>
            </w:pPr>
          </w:p>
          <w:p w14:paraId="4F5FB3CF" w14:textId="18E90A33" w:rsidR="00441560" w:rsidRPr="00D0162F" w:rsidRDefault="00441560" w:rsidP="00441560">
            <w:pPr>
              <w:pStyle w:val="TAL"/>
              <w:rPr>
                <w:shd w:val="clear" w:color="auto" w:fill="FFFFFF"/>
              </w:rPr>
            </w:pPr>
            <w:r w:rsidRPr="00D0162F">
              <w:t>T</w:t>
            </w:r>
            <w:r w:rsidRPr="00D0162F">
              <w:rPr>
                <w:vertAlign w:val="subscript"/>
              </w:rPr>
              <w:t>c</w:t>
            </w:r>
            <w:r w:rsidRPr="00D0162F">
              <w:t xml:space="preserve"> = 1/(480000 x 4096) seconds, the basic timing unit defined in TS 38.211 [7]</w:t>
            </w:r>
          </w:p>
        </w:tc>
      </w:tr>
      <w:tr w:rsidR="00441560" w:rsidRPr="00D0162F" w14:paraId="41018A51"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05BE8426" w14:textId="43E81982" w:rsidR="00441560" w:rsidRPr="00D0162F" w:rsidRDefault="00441560" w:rsidP="00441560">
            <w:pPr>
              <w:pStyle w:val="TAL"/>
            </w:pPr>
            <w:r w:rsidRPr="00D0162F">
              <w:t>7.4.3.1 NR SA FR2 UE timing advance adjustment accuracy</w:t>
            </w:r>
          </w:p>
        </w:tc>
        <w:tc>
          <w:tcPr>
            <w:tcW w:w="2649" w:type="dxa"/>
            <w:gridSpan w:val="2"/>
            <w:tcBorders>
              <w:top w:val="single" w:sz="4" w:space="0" w:color="auto"/>
              <w:left w:val="single" w:sz="4" w:space="0" w:color="auto"/>
              <w:bottom w:val="single" w:sz="4" w:space="0" w:color="auto"/>
              <w:right w:val="single" w:sz="4" w:space="0" w:color="auto"/>
            </w:tcBorders>
          </w:tcPr>
          <w:p w14:paraId="78E069C3" w14:textId="47086D67" w:rsidR="00441560" w:rsidRPr="00D0162F" w:rsidRDefault="00441560" w:rsidP="00441560">
            <w:pPr>
              <w:pStyle w:val="TAL"/>
              <w:rPr>
                <w:rFonts w:cs="Arial"/>
                <w:shd w:val="clear" w:color="auto" w:fill="FFFFFF"/>
              </w:rPr>
            </w:pPr>
            <w:r w:rsidRPr="00D0162F">
              <w:rPr>
                <w:rFonts w:cs="Arial"/>
                <w:shd w:val="clear" w:color="auto" w:fill="FFFFFF"/>
              </w:rPr>
              <w:t>Noc ±5.65 dB</w:t>
            </w:r>
          </w:p>
          <w:p w14:paraId="54465460" w14:textId="77777777" w:rsidR="00441560" w:rsidRPr="00D0162F" w:rsidRDefault="00441560" w:rsidP="00441560">
            <w:pPr>
              <w:pStyle w:val="TAL"/>
              <w:rPr>
                <w:rFonts w:cs="Arial"/>
                <w:shd w:val="clear" w:color="auto" w:fill="FFFFFF"/>
              </w:rPr>
            </w:pPr>
          </w:p>
          <w:p w14:paraId="291FCE81" w14:textId="416A15E1" w:rsidR="00441560" w:rsidRPr="00D0162F" w:rsidRDefault="00441560" w:rsidP="00441560">
            <w:pPr>
              <w:pStyle w:val="TAL"/>
              <w:rPr>
                <w:rFonts w:cs="Arial"/>
                <w:shd w:val="clear" w:color="auto" w:fill="FFFFFF"/>
              </w:rPr>
            </w:pPr>
            <w:r w:rsidRPr="00D0162F">
              <w:rPr>
                <w:rFonts w:cs="Arial"/>
                <w:shd w:val="clear" w:color="auto" w:fill="FFFFFF"/>
              </w:rPr>
              <w:t>Ês1 / Noc ±0.3 dB</w:t>
            </w:r>
          </w:p>
          <w:p w14:paraId="4441E65B" w14:textId="77777777" w:rsidR="00441560" w:rsidRPr="00D0162F" w:rsidRDefault="00441560" w:rsidP="00441560">
            <w:pPr>
              <w:pStyle w:val="TAL"/>
              <w:rPr>
                <w:rFonts w:cs="Arial"/>
                <w:shd w:val="clear" w:color="auto" w:fill="FFFFFF"/>
              </w:rPr>
            </w:pPr>
          </w:p>
          <w:p w14:paraId="2F2F1371" w14:textId="4F79C028" w:rsidR="00441560" w:rsidRPr="00D0162F" w:rsidRDefault="00441560" w:rsidP="00441560">
            <w:pPr>
              <w:pStyle w:val="TAL"/>
              <w:rPr>
                <w:rFonts w:cs="Arial"/>
                <w:shd w:val="clear" w:color="auto" w:fill="FFFFFF"/>
              </w:rPr>
            </w:pPr>
            <w:r w:rsidRPr="00D0162F">
              <w:rPr>
                <w:rFonts w:cs="Arial"/>
                <w:shd w:val="clear" w:color="auto" w:fill="FFFFFF"/>
              </w:rPr>
              <w:t>±40Tc timing advance adjustment</w:t>
            </w:r>
          </w:p>
        </w:tc>
        <w:tc>
          <w:tcPr>
            <w:tcW w:w="3841" w:type="dxa"/>
            <w:gridSpan w:val="2"/>
            <w:tcBorders>
              <w:top w:val="single" w:sz="4" w:space="0" w:color="auto"/>
              <w:left w:val="single" w:sz="4" w:space="0" w:color="auto"/>
              <w:bottom w:val="single" w:sz="4" w:space="0" w:color="auto"/>
              <w:right w:val="single" w:sz="4" w:space="0" w:color="auto"/>
            </w:tcBorders>
          </w:tcPr>
          <w:p w14:paraId="3C099C7C" w14:textId="77777777" w:rsidR="00441560" w:rsidRPr="00D0162F" w:rsidRDefault="00441560" w:rsidP="00441560">
            <w:pPr>
              <w:pStyle w:val="TAL"/>
            </w:pPr>
          </w:p>
          <w:p w14:paraId="57C510FF" w14:textId="77777777" w:rsidR="00441560" w:rsidRPr="00D0162F" w:rsidRDefault="00441560" w:rsidP="00441560">
            <w:pPr>
              <w:pStyle w:val="TAL"/>
            </w:pPr>
          </w:p>
          <w:p w14:paraId="3E29D935" w14:textId="5807DC10" w:rsidR="00441560" w:rsidRPr="00D0162F" w:rsidRDefault="00441560" w:rsidP="00441560">
            <w:pPr>
              <w:pStyle w:val="TAL"/>
            </w:pPr>
            <w:r w:rsidRPr="00D0162F">
              <w:t>Ês1 / Noc is the ratio of cell 1 signal / AWGN</w:t>
            </w:r>
          </w:p>
          <w:p w14:paraId="667EA689" w14:textId="77777777" w:rsidR="00441560" w:rsidRPr="00D0162F" w:rsidRDefault="00441560" w:rsidP="00441560">
            <w:pPr>
              <w:pStyle w:val="TAL"/>
            </w:pPr>
          </w:p>
          <w:p w14:paraId="23C7BF45" w14:textId="40FD6E3E" w:rsidR="00441560" w:rsidRPr="00D0162F" w:rsidRDefault="00441560" w:rsidP="00441560">
            <w:pPr>
              <w:pStyle w:val="TAL"/>
            </w:pPr>
            <w:r w:rsidRPr="00D0162F">
              <w:t>Tc = 1/(480000 x 4096) seconds, the basic timing unit defined in TS 38.211 [7]</w:t>
            </w:r>
          </w:p>
        </w:tc>
      </w:tr>
      <w:tr w:rsidR="00441560" w:rsidRPr="00D0162F" w14:paraId="0CE64128"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vAlign w:val="center"/>
          </w:tcPr>
          <w:p w14:paraId="576D85E4"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7.5.1.1 Radio Link Monitoring Out-of-sync Test for FR2 PCell configured with SSB-based RLM RS in non-DRX mode</w:t>
            </w:r>
          </w:p>
        </w:tc>
        <w:tc>
          <w:tcPr>
            <w:tcW w:w="2649" w:type="dxa"/>
            <w:gridSpan w:val="2"/>
            <w:tcBorders>
              <w:top w:val="single" w:sz="4" w:space="0" w:color="auto"/>
              <w:left w:val="single" w:sz="4" w:space="0" w:color="auto"/>
              <w:bottom w:val="single" w:sz="4" w:space="0" w:color="auto"/>
              <w:right w:val="single" w:sz="4" w:space="0" w:color="auto"/>
            </w:tcBorders>
          </w:tcPr>
          <w:p w14:paraId="1FB65B24" w14:textId="77777777" w:rsidR="00441560" w:rsidRPr="00D0162F" w:rsidRDefault="00441560" w:rsidP="00441560">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sz w:val="18"/>
              </w:rPr>
              <w:t>Same as 5.5.1.1</w:t>
            </w:r>
          </w:p>
        </w:tc>
        <w:tc>
          <w:tcPr>
            <w:tcW w:w="3841" w:type="dxa"/>
            <w:gridSpan w:val="2"/>
            <w:tcBorders>
              <w:top w:val="single" w:sz="4" w:space="0" w:color="auto"/>
              <w:left w:val="single" w:sz="4" w:space="0" w:color="auto"/>
              <w:bottom w:val="single" w:sz="4" w:space="0" w:color="auto"/>
              <w:right w:val="single" w:sz="4" w:space="0" w:color="auto"/>
            </w:tcBorders>
          </w:tcPr>
          <w:p w14:paraId="31D3295A"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Same as 5.5.1.1</w:t>
            </w:r>
          </w:p>
        </w:tc>
      </w:tr>
      <w:tr w:rsidR="00441560" w:rsidRPr="00D0162F" w14:paraId="48FE2138"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vAlign w:val="center"/>
          </w:tcPr>
          <w:p w14:paraId="785E5EBD"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7.5.1.2 Radio Link Monitoring In-sync Test for FR2 PCell configured with SSB-based RLM RS in non-DRX mode</w:t>
            </w:r>
          </w:p>
        </w:tc>
        <w:tc>
          <w:tcPr>
            <w:tcW w:w="2649" w:type="dxa"/>
            <w:gridSpan w:val="2"/>
            <w:tcBorders>
              <w:top w:val="single" w:sz="4" w:space="0" w:color="auto"/>
              <w:left w:val="single" w:sz="4" w:space="0" w:color="auto"/>
              <w:bottom w:val="single" w:sz="4" w:space="0" w:color="auto"/>
              <w:right w:val="single" w:sz="4" w:space="0" w:color="auto"/>
            </w:tcBorders>
          </w:tcPr>
          <w:p w14:paraId="5765763D" w14:textId="77777777" w:rsidR="00441560" w:rsidRPr="00D0162F" w:rsidRDefault="00441560" w:rsidP="00441560">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sz w:val="18"/>
              </w:rPr>
              <w:t>Same as 5.5.1.1</w:t>
            </w:r>
          </w:p>
        </w:tc>
        <w:tc>
          <w:tcPr>
            <w:tcW w:w="3841" w:type="dxa"/>
            <w:gridSpan w:val="2"/>
            <w:tcBorders>
              <w:top w:val="single" w:sz="4" w:space="0" w:color="auto"/>
              <w:left w:val="single" w:sz="4" w:space="0" w:color="auto"/>
              <w:bottom w:val="single" w:sz="4" w:space="0" w:color="auto"/>
              <w:right w:val="single" w:sz="4" w:space="0" w:color="auto"/>
            </w:tcBorders>
          </w:tcPr>
          <w:p w14:paraId="6A75EC7B"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Same as 5.5.1.1</w:t>
            </w:r>
          </w:p>
        </w:tc>
      </w:tr>
      <w:tr w:rsidR="00441560" w:rsidRPr="00D0162F" w14:paraId="39EA206C"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vAlign w:val="center"/>
          </w:tcPr>
          <w:p w14:paraId="584D48D2"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7.5.1.3 Radio Link Monitoring Out-of-sync Test for FR2 PCell configured with SSB-based RLM RS in DRX mode</w:t>
            </w:r>
          </w:p>
        </w:tc>
        <w:tc>
          <w:tcPr>
            <w:tcW w:w="2649" w:type="dxa"/>
            <w:gridSpan w:val="2"/>
            <w:tcBorders>
              <w:top w:val="single" w:sz="4" w:space="0" w:color="auto"/>
              <w:left w:val="single" w:sz="4" w:space="0" w:color="auto"/>
              <w:bottom w:val="single" w:sz="4" w:space="0" w:color="auto"/>
              <w:right w:val="single" w:sz="4" w:space="0" w:color="auto"/>
            </w:tcBorders>
          </w:tcPr>
          <w:p w14:paraId="27EF7436" w14:textId="77777777" w:rsidR="00441560" w:rsidRPr="00D0162F" w:rsidRDefault="00441560" w:rsidP="00441560">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sz w:val="18"/>
              </w:rPr>
              <w:t>Same as 5.5.1.1</w:t>
            </w:r>
          </w:p>
        </w:tc>
        <w:tc>
          <w:tcPr>
            <w:tcW w:w="3841" w:type="dxa"/>
            <w:gridSpan w:val="2"/>
            <w:tcBorders>
              <w:top w:val="single" w:sz="4" w:space="0" w:color="auto"/>
              <w:left w:val="single" w:sz="4" w:space="0" w:color="auto"/>
              <w:bottom w:val="single" w:sz="4" w:space="0" w:color="auto"/>
              <w:right w:val="single" w:sz="4" w:space="0" w:color="auto"/>
            </w:tcBorders>
          </w:tcPr>
          <w:p w14:paraId="2849FFE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Same as 5.5.1.1</w:t>
            </w:r>
          </w:p>
        </w:tc>
      </w:tr>
      <w:tr w:rsidR="00441560" w:rsidRPr="00D0162F" w14:paraId="692E7957"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vAlign w:val="center"/>
          </w:tcPr>
          <w:p w14:paraId="65EAA639"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7.5.1.4 Radio Link Monitoring In-sync Test for FR2 PCell configured with SSB-based RLM RS in DRX mode</w:t>
            </w:r>
          </w:p>
        </w:tc>
        <w:tc>
          <w:tcPr>
            <w:tcW w:w="2649" w:type="dxa"/>
            <w:gridSpan w:val="2"/>
            <w:tcBorders>
              <w:top w:val="single" w:sz="4" w:space="0" w:color="auto"/>
              <w:left w:val="single" w:sz="4" w:space="0" w:color="auto"/>
              <w:bottom w:val="single" w:sz="4" w:space="0" w:color="auto"/>
              <w:right w:val="single" w:sz="4" w:space="0" w:color="auto"/>
            </w:tcBorders>
          </w:tcPr>
          <w:p w14:paraId="75F7D47C" w14:textId="77777777" w:rsidR="00441560" w:rsidRPr="00D0162F" w:rsidRDefault="00441560" w:rsidP="00441560">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sz w:val="18"/>
              </w:rPr>
              <w:t>Same as 5.5.1.1</w:t>
            </w:r>
          </w:p>
        </w:tc>
        <w:tc>
          <w:tcPr>
            <w:tcW w:w="3841" w:type="dxa"/>
            <w:gridSpan w:val="2"/>
            <w:tcBorders>
              <w:top w:val="single" w:sz="4" w:space="0" w:color="auto"/>
              <w:left w:val="single" w:sz="4" w:space="0" w:color="auto"/>
              <w:bottom w:val="single" w:sz="4" w:space="0" w:color="auto"/>
              <w:right w:val="single" w:sz="4" w:space="0" w:color="auto"/>
            </w:tcBorders>
          </w:tcPr>
          <w:p w14:paraId="3F9F9BF2"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Same as 5.5.1.1</w:t>
            </w:r>
          </w:p>
        </w:tc>
      </w:tr>
      <w:tr w:rsidR="00C10DA2" w:rsidRPr="00D0162F" w14:paraId="21BACE6B" w14:textId="77777777" w:rsidTr="00C10DA2">
        <w:trPr>
          <w:gridAfter w:val="1"/>
          <w:wAfter w:w="196" w:type="dxa"/>
          <w:cantSplit/>
          <w:jc w:val="center"/>
        </w:trPr>
        <w:tc>
          <w:tcPr>
            <w:tcW w:w="3301" w:type="dxa"/>
            <w:tcBorders>
              <w:top w:val="single" w:sz="4" w:space="0" w:color="auto"/>
              <w:left w:val="single" w:sz="4" w:space="0" w:color="auto"/>
              <w:bottom w:val="single" w:sz="4" w:space="0" w:color="auto"/>
              <w:right w:val="single" w:sz="4" w:space="0" w:color="auto"/>
            </w:tcBorders>
            <w:vAlign w:val="center"/>
            <w:hideMark/>
          </w:tcPr>
          <w:p w14:paraId="08A4DCE5" w14:textId="77777777" w:rsidR="00C10DA2" w:rsidRPr="00D0162F" w:rsidRDefault="00C10DA2" w:rsidP="00EF0046">
            <w:pPr>
              <w:rPr>
                <w:rFonts w:ascii="Arial" w:hAnsi="Arial"/>
                <w:sz w:val="18"/>
              </w:rPr>
            </w:pPr>
            <w:r w:rsidRPr="00D0162F">
              <w:rPr>
                <w:rFonts w:ascii="Arial" w:hAnsi="Arial"/>
                <w:sz w:val="18"/>
              </w:rPr>
              <w:t>7.5.3.4 NR SA FR2 direct SCell activation at SCell addition of known SCell</w:t>
            </w:r>
          </w:p>
        </w:tc>
        <w:tc>
          <w:tcPr>
            <w:tcW w:w="2597" w:type="dxa"/>
            <w:gridSpan w:val="2"/>
            <w:tcBorders>
              <w:top w:val="single" w:sz="4" w:space="0" w:color="auto"/>
              <w:left w:val="single" w:sz="4" w:space="0" w:color="auto"/>
              <w:bottom w:val="single" w:sz="4" w:space="0" w:color="auto"/>
              <w:right w:val="single" w:sz="4" w:space="0" w:color="auto"/>
            </w:tcBorders>
            <w:hideMark/>
          </w:tcPr>
          <w:p w14:paraId="37BAFB15" w14:textId="77777777" w:rsidR="00C10DA2" w:rsidRPr="00D0162F" w:rsidRDefault="00C10DA2" w:rsidP="00EF0046">
            <w:pPr>
              <w:rPr>
                <w:rFonts w:ascii="Arial" w:hAnsi="Arial"/>
                <w:sz w:val="18"/>
              </w:rPr>
            </w:pPr>
            <w:r w:rsidRPr="00D0162F">
              <w:rPr>
                <w:rFonts w:ascii="Arial" w:hAnsi="Arial"/>
                <w:sz w:val="18"/>
              </w:rPr>
              <w:t>Average Noc1 ±5.65 dB</w:t>
            </w:r>
          </w:p>
          <w:p w14:paraId="1B3F2FD2" w14:textId="77777777" w:rsidR="00C10DA2" w:rsidRPr="00D0162F" w:rsidRDefault="00C10DA2" w:rsidP="00EF0046">
            <w:pPr>
              <w:rPr>
                <w:rFonts w:ascii="Arial" w:hAnsi="Arial"/>
                <w:sz w:val="18"/>
              </w:rPr>
            </w:pPr>
            <w:r w:rsidRPr="00D0162F">
              <w:rPr>
                <w:rFonts w:ascii="Arial" w:hAnsi="Arial"/>
                <w:sz w:val="18"/>
              </w:rPr>
              <w:t xml:space="preserve">Average Noc2 ±5.65 dB </w:t>
            </w:r>
          </w:p>
          <w:p w14:paraId="621A40F0" w14:textId="77777777" w:rsidR="00C10DA2" w:rsidRPr="00D0162F" w:rsidRDefault="00C10DA2" w:rsidP="00EF0046">
            <w:pPr>
              <w:rPr>
                <w:rFonts w:ascii="Arial" w:hAnsi="Arial"/>
                <w:sz w:val="18"/>
              </w:rPr>
            </w:pPr>
            <w:r w:rsidRPr="00D0162F">
              <w:rPr>
                <w:rFonts w:ascii="Arial" w:hAnsi="Arial"/>
                <w:sz w:val="18"/>
              </w:rPr>
              <w:t>Average Ês1 / Noc1 ±0.3 dB</w:t>
            </w:r>
          </w:p>
          <w:p w14:paraId="243A1320" w14:textId="77777777" w:rsidR="00C10DA2" w:rsidRPr="00D0162F" w:rsidRDefault="00C10DA2" w:rsidP="00EF0046">
            <w:pPr>
              <w:rPr>
                <w:rFonts w:ascii="Arial" w:hAnsi="Arial"/>
                <w:sz w:val="18"/>
              </w:rPr>
            </w:pPr>
            <w:r w:rsidRPr="00D0162F">
              <w:rPr>
                <w:rFonts w:ascii="Arial" w:hAnsi="Arial"/>
                <w:sz w:val="18"/>
              </w:rPr>
              <w:t>Average Ês2 / Noc2 ±0.3 dB</w:t>
            </w:r>
          </w:p>
        </w:tc>
        <w:tc>
          <w:tcPr>
            <w:tcW w:w="3765" w:type="dxa"/>
            <w:gridSpan w:val="2"/>
            <w:tcBorders>
              <w:top w:val="single" w:sz="4" w:space="0" w:color="auto"/>
              <w:left w:val="single" w:sz="4" w:space="0" w:color="auto"/>
              <w:bottom w:val="single" w:sz="4" w:space="0" w:color="auto"/>
              <w:right w:val="single" w:sz="4" w:space="0" w:color="auto"/>
            </w:tcBorders>
            <w:hideMark/>
          </w:tcPr>
          <w:p w14:paraId="62FC8798" w14:textId="77777777" w:rsidR="00C10DA2" w:rsidRPr="00D0162F" w:rsidRDefault="00C10DA2" w:rsidP="00EF0046">
            <w:pPr>
              <w:rPr>
                <w:rFonts w:ascii="Arial" w:hAnsi="Arial"/>
                <w:sz w:val="18"/>
              </w:rPr>
            </w:pPr>
            <w:r w:rsidRPr="00D0162F">
              <w:rPr>
                <w:rFonts w:ascii="Arial" w:hAnsi="Arial"/>
                <w:sz w:val="18"/>
              </w:rPr>
              <w:t>Ês1 / Noc1 is the ratio of cell 1 signal / AWGN</w:t>
            </w:r>
          </w:p>
          <w:p w14:paraId="0CEAAB50" w14:textId="77777777" w:rsidR="00C10DA2" w:rsidRPr="00D0162F" w:rsidRDefault="00C10DA2" w:rsidP="00EF0046">
            <w:pPr>
              <w:rPr>
                <w:rFonts w:ascii="Arial" w:hAnsi="Arial"/>
                <w:sz w:val="18"/>
              </w:rPr>
            </w:pPr>
            <w:r w:rsidRPr="00D0162F">
              <w:rPr>
                <w:rFonts w:ascii="Arial" w:hAnsi="Arial"/>
                <w:sz w:val="18"/>
              </w:rPr>
              <w:t>Ês2 / Noc2 is the ratio of cell 2 signal / AWGN</w:t>
            </w:r>
          </w:p>
        </w:tc>
      </w:tr>
      <w:tr w:rsidR="00C10DA2" w:rsidRPr="00D0162F" w14:paraId="19303159" w14:textId="77777777" w:rsidTr="00C10DA2">
        <w:trPr>
          <w:gridAfter w:val="1"/>
          <w:wAfter w:w="196" w:type="dxa"/>
          <w:cantSplit/>
          <w:jc w:val="center"/>
        </w:trPr>
        <w:tc>
          <w:tcPr>
            <w:tcW w:w="3301" w:type="dxa"/>
            <w:tcBorders>
              <w:top w:val="single" w:sz="4" w:space="0" w:color="auto"/>
              <w:left w:val="single" w:sz="4" w:space="0" w:color="auto"/>
              <w:bottom w:val="single" w:sz="4" w:space="0" w:color="auto"/>
              <w:right w:val="single" w:sz="4" w:space="0" w:color="auto"/>
            </w:tcBorders>
            <w:vAlign w:val="center"/>
            <w:hideMark/>
          </w:tcPr>
          <w:p w14:paraId="168D94BF" w14:textId="77777777" w:rsidR="00C10DA2" w:rsidRPr="00D0162F" w:rsidRDefault="00C10DA2" w:rsidP="00EF0046">
            <w:pPr>
              <w:rPr>
                <w:rFonts w:ascii="Arial" w:hAnsi="Arial"/>
                <w:sz w:val="18"/>
              </w:rPr>
            </w:pPr>
            <w:r w:rsidRPr="00D0162F">
              <w:rPr>
                <w:rFonts w:ascii="Arial" w:hAnsi="Arial"/>
                <w:sz w:val="18"/>
              </w:rPr>
              <w:t>7.5.3.5 NR SA FR2 direct SCell activation at handover with known SCell</w:t>
            </w:r>
          </w:p>
        </w:tc>
        <w:tc>
          <w:tcPr>
            <w:tcW w:w="2597" w:type="dxa"/>
            <w:gridSpan w:val="2"/>
            <w:tcBorders>
              <w:top w:val="single" w:sz="4" w:space="0" w:color="auto"/>
              <w:left w:val="single" w:sz="4" w:space="0" w:color="auto"/>
              <w:bottom w:val="single" w:sz="4" w:space="0" w:color="auto"/>
              <w:right w:val="single" w:sz="4" w:space="0" w:color="auto"/>
            </w:tcBorders>
            <w:hideMark/>
          </w:tcPr>
          <w:p w14:paraId="50902DDD" w14:textId="77777777" w:rsidR="00C10DA2" w:rsidRPr="00D0162F" w:rsidRDefault="00C10DA2" w:rsidP="00EF0046">
            <w:pPr>
              <w:rPr>
                <w:rFonts w:ascii="Arial" w:hAnsi="Arial"/>
                <w:sz w:val="18"/>
              </w:rPr>
            </w:pPr>
            <w:r w:rsidRPr="00D0162F">
              <w:rPr>
                <w:rFonts w:ascii="Arial" w:hAnsi="Arial"/>
                <w:sz w:val="18"/>
              </w:rPr>
              <w:t>Average Noc1 ±5.65 dB</w:t>
            </w:r>
          </w:p>
          <w:p w14:paraId="463C6641" w14:textId="77777777" w:rsidR="00C10DA2" w:rsidRPr="00D0162F" w:rsidRDefault="00C10DA2" w:rsidP="00EF0046">
            <w:pPr>
              <w:rPr>
                <w:rFonts w:ascii="Arial" w:hAnsi="Arial"/>
                <w:sz w:val="18"/>
              </w:rPr>
            </w:pPr>
            <w:r w:rsidRPr="00D0162F">
              <w:rPr>
                <w:rFonts w:ascii="Arial" w:hAnsi="Arial"/>
                <w:sz w:val="18"/>
              </w:rPr>
              <w:t xml:space="preserve">Average Noc2 ±5.65 dB </w:t>
            </w:r>
          </w:p>
          <w:p w14:paraId="162BA5D4" w14:textId="77777777" w:rsidR="00C10DA2" w:rsidRPr="00D0162F" w:rsidRDefault="00C10DA2" w:rsidP="00EF0046">
            <w:pPr>
              <w:rPr>
                <w:rFonts w:ascii="Arial" w:hAnsi="Arial"/>
                <w:sz w:val="18"/>
              </w:rPr>
            </w:pPr>
            <w:r w:rsidRPr="00D0162F">
              <w:rPr>
                <w:rFonts w:ascii="Arial" w:hAnsi="Arial"/>
                <w:sz w:val="18"/>
              </w:rPr>
              <w:t>Average Ês1 / Noc ±0.3 dB</w:t>
            </w:r>
          </w:p>
          <w:p w14:paraId="2385842B" w14:textId="77777777" w:rsidR="00C10DA2" w:rsidRPr="00D0162F" w:rsidRDefault="00C10DA2" w:rsidP="00EF0046">
            <w:pPr>
              <w:rPr>
                <w:rFonts w:ascii="Arial" w:hAnsi="Arial"/>
                <w:sz w:val="18"/>
              </w:rPr>
            </w:pPr>
            <w:r w:rsidRPr="00D0162F">
              <w:rPr>
                <w:rFonts w:ascii="Arial" w:hAnsi="Arial"/>
                <w:sz w:val="18"/>
              </w:rPr>
              <w:t>Average Ês2 / Noc ±0.3 dB</w:t>
            </w:r>
          </w:p>
          <w:p w14:paraId="542C2A68" w14:textId="77777777" w:rsidR="00C10DA2" w:rsidRPr="00D0162F" w:rsidRDefault="00C10DA2" w:rsidP="00EF0046">
            <w:pPr>
              <w:rPr>
                <w:rFonts w:ascii="Arial" w:hAnsi="Arial"/>
                <w:sz w:val="18"/>
              </w:rPr>
            </w:pPr>
            <w:r w:rsidRPr="00D0162F">
              <w:rPr>
                <w:rFonts w:ascii="Arial" w:hAnsi="Arial"/>
                <w:sz w:val="18"/>
              </w:rPr>
              <w:t>Average Ês3 / Noc ±0.3 dB</w:t>
            </w:r>
          </w:p>
        </w:tc>
        <w:tc>
          <w:tcPr>
            <w:tcW w:w="3765" w:type="dxa"/>
            <w:gridSpan w:val="2"/>
            <w:tcBorders>
              <w:top w:val="single" w:sz="4" w:space="0" w:color="auto"/>
              <w:left w:val="single" w:sz="4" w:space="0" w:color="auto"/>
              <w:bottom w:val="single" w:sz="4" w:space="0" w:color="auto"/>
              <w:right w:val="single" w:sz="4" w:space="0" w:color="auto"/>
            </w:tcBorders>
            <w:hideMark/>
          </w:tcPr>
          <w:p w14:paraId="3D63A7E1" w14:textId="77777777" w:rsidR="00C10DA2" w:rsidRPr="00D0162F" w:rsidRDefault="00C10DA2" w:rsidP="00EF0046">
            <w:pPr>
              <w:rPr>
                <w:rFonts w:ascii="Arial" w:hAnsi="Arial"/>
                <w:sz w:val="18"/>
              </w:rPr>
            </w:pPr>
            <w:r w:rsidRPr="00D0162F">
              <w:rPr>
                <w:rFonts w:ascii="Arial" w:hAnsi="Arial"/>
                <w:sz w:val="18"/>
              </w:rPr>
              <w:t>Ês1 / Noc1 is the ratio of cell 1 signal / AWGN</w:t>
            </w:r>
          </w:p>
          <w:p w14:paraId="332C433F" w14:textId="77777777" w:rsidR="00C10DA2" w:rsidRPr="00D0162F" w:rsidRDefault="00C10DA2" w:rsidP="00EF0046">
            <w:pPr>
              <w:rPr>
                <w:rFonts w:ascii="Arial" w:hAnsi="Arial"/>
                <w:sz w:val="18"/>
              </w:rPr>
            </w:pPr>
            <w:r w:rsidRPr="00D0162F">
              <w:rPr>
                <w:rFonts w:ascii="Arial" w:hAnsi="Arial"/>
                <w:sz w:val="18"/>
              </w:rPr>
              <w:t>Ês2 / Noc1 is the ratio of cell 2 signal / AWGN</w:t>
            </w:r>
          </w:p>
          <w:p w14:paraId="441C9FED" w14:textId="77777777" w:rsidR="00C10DA2" w:rsidRPr="00D0162F" w:rsidRDefault="00C10DA2" w:rsidP="00EF0046">
            <w:pPr>
              <w:rPr>
                <w:rFonts w:ascii="Arial" w:hAnsi="Arial"/>
                <w:sz w:val="18"/>
              </w:rPr>
            </w:pPr>
            <w:r w:rsidRPr="00D0162F">
              <w:rPr>
                <w:rFonts w:ascii="Arial" w:hAnsi="Arial"/>
                <w:sz w:val="18"/>
              </w:rPr>
              <w:t>Ês3 / Noc2 is the ratio of cell 3 signal / AWGN</w:t>
            </w:r>
          </w:p>
        </w:tc>
      </w:tr>
      <w:tr w:rsidR="001C5E90" w:rsidRPr="001C5E90" w14:paraId="0F3B9A42" w14:textId="77777777" w:rsidTr="00862194">
        <w:trPr>
          <w:gridAfter w:val="1"/>
          <w:wAfter w:w="196" w:type="dxa"/>
          <w:cantSplit/>
          <w:jc w:val="center"/>
        </w:trPr>
        <w:tc>
          <w:tcPr>
            <w:tcW w:w="3301" w:type="dxa"/>
            <w:tcBorders>
              <w:top w:val="single" w:sz="4" w:space="0" w:color="auto"/>
              <w:left w:val="single" w:sz="4" w:space="0" w:color="auto"/>
              <w:bottom w:val="single" w:sz="4" w:space="0" w:color="auto"/>
              <w:right w:val="single" w:sz="4" w:space="0" w:color="auto"/>
            </w:tcBorders>
          </w:tcPr>
          <w:p w14:paraId="33C90698" w14:textId="3ACCE4C3" w:rsidR="001C5E90" w:rsidRPr="001C5E90" w:rsidRDefault="001C5E90" w:rsidP="001C5E90">
            <w:pPr>
              <w:rPr>
                <w:rFonts w:ascii="Arial" w:hAnsi="Arial" w:cs="Arial"/>
                <w:sz w:val="18"/>
                <w:szCs w:val="18"/>
              </w:rPr>
            </w:pPr>
            <w:r w:rsidRPr="001C5E90">
              <w:rPr>
                <w:rFonts w:ascii="Arial" w:hAnsi="Arial" w:cs="Arial"/>
                <w:sz w:val="18"/>
                <w:szCs w:val="18"/>
                <w:lang w:eastAsia="ja-JP"/>
              </w:rPr>
              <w:t>7.5.3.13 NR SA FR2</w:t>
            </w:r>
            <w:r w:rsidRPr="001C5E90">
              <w:rPr>
                <w:rFonts w:ascii="Arial" w:hAnsi="Arial" w:cs="Arial"/>
                <w:sz w:val="18"/>
                <w:szCs w:val="18"/>
              </w:rPr>
              <w:t xml:space="preserve"> SCell Activation of SCell in FR2 intra-band in non-DRX</w:t>
            </w:r>
          </w:p>
        </w:tc>
        <w:tc>
          <w:tcPr>
            <w:tcW w:w="2597" w:type="dxa"/>
            <w:gridSpan w:val="2"/>
            <w:tcBorders>
              <w:top w:val="single" w:sz="4" w:space="0" w:color="auto"/>
              <w:left w:val="single" w:sz="4" w:space="0" w:color="auto"/>
              <w:bottom w:val="single" w:sz="4" w:space="0" w:color="auto"/>
              <w:right w:val="single" w:sz="4" w:space="0" w:color="auto"/>
            </w:tcBorders>
          </w:tcPr>
          <w:p w14:paraId="6170DC0A" w14:textId="77777777" w:rsidR="001C5E90" w:rsidRPr="001C5E90" w:rsidRDefault="001C5E90" w:rsidP="001C5E90">
            <w:pPr>
              <w:pStyle w:val="TAL"/>
              <w:rPr>
                <w:rFonts w:cs="Arial"/>
                <w:szCs w:val="18"/>
              </w:rPr>
            </w:pPr>
            <w:r w:rsidRPr="001C5E90">
              <w:rPr>
                <w:rFonts w:cs="Arial"/>
                <w:szCs w:val="18"/>
              </w:rPr>
              <w:t>Average Noc</w:t>
            </w:r>
            <w:r w:rsidRPr="001C5E90">
              <w:rPr>
                <w:rFonts w:cs="Arial"/>
                <w:szCs w:val="18"/>
                <w:vertAlign w:val="subscript"/>
              </w:rPr>
              <w:t>1</w:t>
            </w:r>
            <w:r w:rsidRPr="001C5E90">
              <w:rPr>
                <w:rFonts w:cs="Arial"/>
                <w:szCs w:val="18"/>
              </w:rPr>
              <w:t xml:space="preserve"> ±</w:t>
            </w:r>
            <w:r w:rsidRPr="001C5E90">
              <w:rPr>
                <w:rFonts w:cs="Arial"/>
                <w:szCs w:val="18"/>
                <w:lang w:eastAsia="ja-JP"/>
              </w:rPr>
              <w:t>5.65</w:t>
            </w:r>
            <w:r w:rsidRPr="001C5E90">
              <w:rPr>
                <w:rFonts w:cs="Arial"/>
                <w:szCs w:val="18"/>
              </w:rPr>
              <w:t xml:space="preserve"> dB</w:t>
            </w:r>
          </w:p>
          <w:p w14:paraId="41B6453F" w14:textId="77777777" w:rsidR="001C5E90" w:rsidRPr="001C5E90" w:rsidRDefault="001C5E90" w:rsidP="001C5E90">
            <w:pPr>
              <w:pStyle w:val="TAL"/>
              <w:rPr>
                <w:rFonts w:cs="Arial"/>
                <w:szCs w:val="18"/>
              </w:rPr>
            </w:pPr>
            <w:r w:rsidRPr="001C5E90">
              <w:rPr>
                <w:rFonts w:cs="Arial"/>
                <w:szCs w:val="18"/>
              </w:rPr>
              <w:t>Average Noc</w:t>
            </w:r>
            <w:r w:rsidRPr="001C5E90">
              <w:rPr>
                <w:rFonts w:cs="Arial"/>
                <w:szCs w:val="18"/>
                <w:vertAlign w:val="subscript"/>
              </w:rPr>
              <w:t>2</w:t>
            </w:r>
            <w:r w:rsidRPr="001C5E90">
              <w:rPr>
                <w:rFonts w:cs="Arial"/>
                <w:szCs w:val="18"/>
              </w:rPr>
              <w:t xml:space="preserve"> ±</w:t>
            </w:r>
            <w:r w:rsidRPr="001C5E90">
              <w:rPr>
                <w:rFonts w:cs="Arial"/>
                <w:szCs w:val="18"/>
                <w:lang w:eastAsia="ja-JP"/>
              </w:rPr>
              <w:t>5.65</w:t>
            </w:r>
            <w:r w:rsidRPr="001C5E90">
              <w:rPr>
                <w:rFonts w:cs="Arial"/>
                <w:szCs w:val="18"/>
              </w:rPr>
              <w:t xml:space="preserve"> dB </w:t>
            </w:r>
          </w:p>
          <w:p w14:paraId="088B6505" w14:textId="77777777" w:rsidR="001C5E90" w:rsidRPr="001C5E90" w:rsidRDefault="001C5E90" w:rsidP="001C5E90">
            <w:pPr>
              <w:pStyle w:val="TAL"/>
              <w:rPr>
                <w:rFonts w:cs="Arial"/>
                <w:szCs w:val="18"/>
              </w:rPr>
            </w:pPr>
            <w:r w:rsidRPr="001C5E90">
              <w:rPr>
                <w:rFonts w:cs="Arial"/>
                <w:szCs w:val="18"/>
              </w:rPr>
              <w:t>Average Ês</w:t>
            </w:r>
            <w:r w:rsidRPr="001C5E90">
              <w:rPr>
                <w:rFonts w:cs="Arial"/>
                <w:szCs w:val="18"/>
                <w:vertAlign w:val="subscript"/>
              </w:rPr>
              <w:t>1</w:t>
            </w:r>
            <w:r w:rsidRPr="001C5E90">
              <w:rPr>
                <w:rFonts w:cs="Arial"/>
                <w:szCs w:val="18"/>
              </w:rPr>
              <w:t xml:space="preserve"> / N</w:t>
            </w:r>
            <w:r w:rsidRPr="001C5E90">
              <w:rPr>
                <w:rFonts w:cs="Arial"/>
                <w:szCs w:val="18"/>
                <w:vertAlign w:val="subscript"/>
              </w:rPr>
              <w:t>oc</w:t>
            </w:r>
            <w:r w:rsidRPr="001C5E90">
              <w:rPr>
                <w:rFonts w:cs="Arial"/>
                <w:szCs w:val="18"/>
              </w:rPr>
              <w:t xml:space="preserve"> ±0.3 dB</w:t>
            </w:r>
          </w:p>
          <w:p w14:paraId="66AF3034" w14:textId="77777777" w:rsidR="001C5E90" w:rsidRPr="001C5E90" w:rsidRDefault="001C5E90" w:rsidP="001C5E90">
            <w:pPr>
              <w:pStyle w:val="TAL"/>
              <w:rPr>
                <w:rFonts w:cs="Arial"/>
                <w:szCs w:val="18"/>
              </w:rPr>
            </w:pPr>
            <w:r w:rsidRPr="001C5E90">
              <w:rPr>
                <w:rFonts w:cs="Arial"/>
                <w:szCs w:val="18"/>
              </w:rPr>
              <w:t>Average Ês</w:t>
            </w:r>
            <w:r w:rsidRPr="001C5E90">
              <w:rPr>
                <w:rFonts w:cs="Arial"/>
                <w:szCs w:val="18"/>
                <w:vertAlign w:val="subscript"/>
              </w:rPr>
              <w:t>2</w:t>
            </w:r>
            <w:r w:rsidRPr="001C5E90">
              <w:rPr>
                <w:rFonts w:cs="Arial"/>
                <w:szCs w:val="18"/>
              </w:rPr>
              <w:t xml:space="preserve"> / N</w:t>
            </w:r>
            <w:r w:rsidRPr="001C5E90">
              <w:rPr>
                <w:rFonts w:cs="Arial"/>
                <w:szCs w:val="18"/>
                <w:vertAlign w:val="subscript"/>
              </w:rPr>
              <w:t>oc</w:t>
            </w:r>
            <w:r w:rsidRPr="001C5E90">
              <w:rPr>
                <w:rFonts w:cs="Arial"/>
                <w:szCs w:val="18"/>
              </w:rPr>
              <w:t xml:space="preserve"> ±0.3 dB</w:t>
            </w:r>
          </w:p>
          <w:p w14:paraId="69D92E5A" w14:textId="77777777" w:rsidR="001C5E90" w:rsidRPr="001C5E90" w:rsidRDefault="001C5E90" w:rsidP="001C5E90">
            <w:pPr>
              <w:pStyle w:val="TAL"/>
              <w:rPr>
                <w:rFonts w:cs="Arial"/>
                <w:szCs w:val="18"/>
              </w:rPr>
            </w:pPr>
            <w:r w:rsidRPr="001C5E90">
              <w:rPr>
                <w:rFonts w:cs="Arial"/>
                <w:szCs w:val="18"/>
              </w:rPr>
              <w:t>Meas PRB Average Noc</w:t>
            </w:r>
            <w:r w:rsidRPr="001C5E90">
              <w:rPr>
                <w:rFonts w:cs="Arial"/>
                <w:szCs w:val="18"/>
                <w:vertAlign w:val="subscript"/>
              </w:rPr>
              <w:t xml:space="preserve">1 </w:t>
            </w:r>
            <w:r w:rsidRPr="001C5E90">
              <w:rPr>
                <w:rFonts w:cs="Arial"/>
                <w:szCs w:val="18"/>
              </w:rPr>
              <w:t>±</w:t>
            </w:r>
            <w:r w:rsidRPr="001C5E90">
              <w:rPr>
                <w:rFonts w:cs="Arial"/>
                <w:szCs w:val="18"/>
                <w:lang w:eastAsia="ja-JP"/>
              </w:rPr>
              <w:t>5.65</w:t>
            </w:r>
            <w:r w:rsidRPr="001C5E90">
              <w:rPr>
                <w:rFonts w:cs="Arial"/>
                <w:szCs w:val="18"/>
              </w:rPr>
              <w:t xml:space="preserve"> dB</w:t>
            </w:r>
          </w:p>
          <w:p w14:paraId="4BD42F60" w14:textId="77777777" w:rsidR="001C5E90" w:rsidRPr="001C5E90" w:rsidRDefault="001C5E90" w:rsidP="001C5E90">
            <w:pPr>
              <w:pStyle w:val="TAL"/>
              <w:rPr>
                <w:rFonts w:cs="Arial"/>
                <w:szCs w:val="18"/>
              </w:rPr>
            </w:pPr>
            <w:r w:rsidRPr="001C5E90">
              <w:rPr>
                <w:rFonts w:cs="Arial"/>
                <w:szCs w:val="18"/>
              </w:rPr>
              <w:t>Meas PRB Average Noc</w:t>
            </w:r>
            <w:r w:rsidRPr="001C5E90">
              <w:rPr>
                <w:rFonts w:cs="Arial"/>
                <w:szCs w:val="18"/>
                <w:vertAlign w:val="subscript"/>
              </w:rPr>
              <w:t>2</w:t>
            </w:r>
            <w:r w:rsidRPr="001C5E90">
              <w:rPr>
                <w:rFonts w:cs="Arial"/>
                <w:szCs w:val="18"/>
              </w:rPr>
              <w:t xml:space="preserve"> ±</w:t>
            </w:r>
            <w:r w:rsidRPr="001C5E90">
              <w:rPr>
                <w:rFonts w:cs="Arial"/>
                <w:szCs w:val="18"/>
                <w:lang w:eastAsia="ja-JP"/>
              </w:rPr>
              <w:t>5.65</w:t>
            </w:r>
            <w:r w:rsidRPr="001C5E90">
              <w:rPr>
                <w:rFonts w:cs="Arial"/>
                <w:szCs w:val="18"/>
              </w:rPr>
              <w:t xml:space="preserve"> dB </w:t>
            </w:r>
          </w:p>
          <w:p w14:paraId="262A594F" w14:textId="77777777" w:rsidR="001C5E90" w:rsidRPr="001C5E90" w:rsidRDefault="001C5E90" w:rsidP="001C5E90">
            <w:pPr>
              <w:pStyle w:val="TAL"/>
              <w:rPr>
                <w:rFonts w:cs="Arial"/>
                <w:szCs w:val="18"/>
              </w:rPr>
            </w:pPr>
            <w:r w:rsidRPr="001C5E90">
              <w:rPr>
                <w:rFonts w:cs="Arial"/>
                <w:szCs w:val="18"/>
              </w:rPr>
              <w:t>Meas PRB Average Ês</w:t>
            </w:r>
            <w:r w:rsidRPr="001C5E90">
              <w:rPr>
                <w:rFonts w:cs="Arial"/>
                <w:szCs w:val="18"/>
                <w:vertAlign w:val="subscript"/>
              </w:rPr>
              <w:t>1</w:t>
            </w:r>
            <w:r w:rsidRPr="001C5E90">
              <w:rPr>
                <w:rFonts w:cs="Arial"/>
                <w:szCs w:val="18"/>
              </w:rPr>
              <w:t xml:space="preserve"> / N</w:t>
            </w:r>
            <w:r w:rsidRPr="001C5E90">
              <w:rPr>
                <w:rFonts w:cs="Arial"/>
                <w:szCs w:val="18"/>
                <w:vertAlign w:val="subscript"/>
              </w:rPr>
              <w:t>oc</w:t>
            </w:r>
            <w:r w:rsidRPr="001C5E90">
              <w:rPr>
                <w:rFonts w:cs="Arial"/>
                <w:szCs w:val="18"/>
              </w:rPr>
              <w:t xml:space="preserve"> ±0.3 dB</w:t>
            </w:r>
          </w:p>
          <w:p w14:paraId="420EC2FF" w14:textId="795FCE90" w:rsidR="001C5E90" w:rsidRPr="001C5E90" w:rsidRDefault="001C5E90" w:rsidP="00761D12">
            <w:pPr>
              <w:pStyle w:val="TAL"/>
              <w:rPr>
                <w:rFonts w:cs="Arial"/>
                <w:szCs w:val="18"/>
              </w:rPr>
            </w:pPr>
            <w:r w:rsidRPr="001C5E90">
              <w:rPr>
                <w:rFonts w:cs="Arial"/>
                <w:szCs w:val="18"/>
              </w:rPr>
              <w:t>Meas PRB Average Ês</w:t>
            </w:r>
            <w:r w:rsidRPr="001C5E90">
              <w:rPr>
                <w:rFonts w:cs="Arial"/>
                <w:szCs w:val="18"/>
                <w:vertAlign w:val="subscript"/>
              </w:rPr>
              <w:t>2</w:t>
            </w:r>
            <w:r w:rsidRPr="001C5E90">
              <w:rPr>
                <w:rFonts w:cs="Arial"/>
                <w:szCs w:val="18"/>
              </w:rPr>
              <w:t xml:space="preserve"> / N</w:t>
            </w:r>
            <w:r w:rsidRPr="001C5E90">
              <w:rPr>
                <w:rFonts w:cs="Arial"/>
                <w:szCs w:val="18"/>
                <w:vertAlign w:val="subscript"/>
              </w:rPr>
              <w:t>oc</w:t>
            </w:r>
            <w:r w:rsidRPr="001C5E90">
              <w:rPr>
                <w:rFonts w:cs="Arial"/>
                <w:szCs w:val="18"/>
              </w:rPr>
              <w:t xml:space="preserve"> ±0.3 dB</w:t>
            </w:r>
          </w:p>
        </w:tc>
        <w:tc>
          <w:tcPr>
            <w:tcW w:w="3765" w:type="dxa"/>
            <w:gridSpan w:val="2"/>
            <w:tcBorders>
              <w:top w:val="single" w:sz="4" w:space="0" w:color="auto"/>
              <w:left w:val="single" w:sz="4" w:space="0" w:color="auto"/>
              <w:bottom w:val="single" w:sz="4" w:space="0" w:color="auto"/>
              <w:right w:val="single" w:sz="4" w:space="0" w:color="auto"/>
            </w:tcBorders>
          </w:tcPr>
          <w:p w14:paraId="39A53090" w14:textId="77777777" w:rsidR="001C5E90" w:rsidRPr="001C5E90" w:rsidRDefault="001C5E90" w:rsidP="001C5E90">
            <w:pPr>
              <w:keepNext/>
              <w:keepLines/>
              <w:spacing w:after="0"/>
              <w:rPr>
                <w:rFonts w:ascii="Arial" w:hAnsi="Arial" w:cs="Arial"/>
                <w:sz w:val="18"/>
                <w:szCs w:val="18"/>
              </w:rPr>
            </w:pPr>
            <w:r w:rsidRPr="001C5E90">
              <w:rPr>
                <w:rFonts w:ascii="Arial" w:hAnsi="Arial" w:cs="Arial"/>
                <w:sz w:val="18"/>
                <w:szCs w:val="18"/>
              </w:rPr>
              <w:t>Ês</w:t>
            </w:r>
            <w:r w:rsidRPr="001C5E90">
              <w:rPr>
                <w:rFonts w:ascii="Arial" w:hAnsi="Arial" w:cs="Arial"/>
                <w:sz w:val="18"/>
                <w:szCs w:val="18"/>
                <w:vertAlign w:val="subscript"/>
              </w:rPr>
              <w:t>1</w:t>
            </w:r>
            <w:r w:rsidRPr="001C5E90">
              <w:rPr>
                <w:rFonts w:ascii="Arial" w:hAnsi="Arial" w:cs="Arial"/>
                <w:sz w:val="18"/>
                <w:szCs w:val="18"/>
              </w:rPr>
              <w:t xml:space="preserve"> / Noc is the ratio of cell 1 signal / AWGN</w:t>
            </w:r>
          </w:p>
          <w:p w14:paraId="1144DC22" w14:textId="77777777" w:rsidR="001C5E90" w:rsidRPr="001C5E90" w:rsidRDefault="001C5E90" w:rsidP="001C5E90">
            <w:pPr>
              <w:pStyle w:val="TAL"/>
              <w:rPr>
                <w:rFonts w:cs="Arial"/>
                <w:szCs w:val="18"/>
              </w:rPr>
            </w:pPr>
            <w:r w:rsidRPr="001C5E90">
              <w:rPr>
                <w:rFonts w:cs="Arial"/>
                <w:szCs w:val="18"/>
              </w:rPr>
              <w:t>Ês</w:t>
            </w:r>
            <w:r w:rsidRPr="001C5E90">
              <w:rPr>
                <w:rFonts w:cs="Arial"/>
                <w:szCs w:val="18"/>
                <w:vertAlign w:val="subscript"/>
              </w:rPr>
              <w:t>2</w:t>
            </w:r>
            <w:r w:rsidRPr="001C5E90">
              <w:rPr>
                <w:rFonts w:cs="Arial"/>
                <w:szCs w:val="18"/>
              </w:rPr>
              <w:t xml:space="preserve"> / Noc is the ratio of cell 2 signal / AWGN</w:t>
            </w:r>
          </w:p>
          <w:p w14:paraId="19BDB356" w14:textId="77777777" w:rsidR="001C5E90" w:rsidRPr="001C5E90" w:rsidRDefault="001C5E90" w:rsidP="001C5E90">
            <w:pPr>
              <w:pStyle w:val="TAL"/>
              <w:rPr>
                <w:rFonts w:cs="Arial"/>
                <w:szCs w:val="18"/>
              </w:rPr>
            </w:pPr>
          </w:p>
          <w:p w14:paraId="4B5B78F1" w14:textId="1D959973" w:rsidR="001C5E90" w:rsidRPr="001C5E90" w:rsidRDefault="001C5E90" w:rsidP="001C5E90">
            <w:pPr>
              <w:rPr>
                <w:rFonts w:ascii="Arial" w:hAnsi="Arial" w:cs="Arial"/>
                <w:sz w:val="18"/>
                <w:szCs w:val="18"/>
              </w:rPr>
            </w:pPr>
            <w:r w:rsidRPr="001C5E90">
              <w:rPr>
                <w:rFonts w:ascii="Arial" w:hAnsi="Arial" w:cs="Arial"/>
                <w:sz w:val="18"/>
                <w:szCs w:val="18"/>
              </w:rPr>
              <w:t>Meas PRB are the measurement PRB for SS-RSRP #RB</w:t>
            </w:r>
            <w:r w:rsidRPr="001C5E90">
              <w:rPr>
                <w:rFonts w:ascii="Arial" w:hAnsi="Arial" w:cs="Arial"/>
                <w:sz w:val="18"/>
                <w:szCs w:val="18"/>
                <w:vertAlign w:val="subscript"/>
              </w:rPr>
              <w:t>J</w:t>
            </w:r>
            <w:r w:rsidRPr="001C5E90">
              <w:rPr>
                <w:rFonts w:ascii="Arial" w:hAnsi="Arial" w:cs="Arial"/>
                <w:sz w:val="18"/>
                <w:szCs w:val="18"/>
              </w:rPr>
              <w:t xml:space="preserve"> to RB</w:t>
            </w:r>
            <w:r w:rsidRPr="001C5E90">
              <w:rPr>
                <w:rFonts w:ascii="Arial" w:hAnsi="Arial" w:cs="Arial"/>
                <w:sz w:val="18"/>
                <w:szCs w:val="18"/>
                <w:vertAlign w:val="subscript"/>
              </w:rPr>
              <w:t xml:space="preserve">J+19 </w:t>
            </w:r>
            <w:r w:rsidRPr="001C5E90">
              <w:rPr>
                <w:rFonts w:ascii="Arial" w:hAnsi="Arial" w:cs="Arial"/>
                <w:sz w:val="18"/>
                <w:szCs w:val="18"/>
              </w:rPr>
              <w:t>for CSI-RSRP Meas PRB are #</w:t>
            </w:r>
            <w:r w:rsidRPr="001C5E90">
              <w:rPr>
                <w:rFonts w:ascii="Arial" w:hAnsi="Arial" w:cs="Arial"/>
                <w:noProof/>
                <w:sz w:val="18"/>
                <w:szCs w:val="18"/>
              </w:rPr>
              <w:t xml:space="preserve"> RB</w:t>
            </w:r>
            <w:r w:rsidRPr="001C5E90">
              <w:rPr>
                <w:rFonts w:ascii="Arial" w:hAnsi="Arial" w:cs="Arial"/>
                <w:noProof/>
                <w:sz w:val="18"/>
                <w:szCs w:val="18"/>
                <w:vertAlign w:val="subscript"/>
              </w:rPr>
              <w:t>0</w:t>
            </w:r>
            <w:r w:rsidRPr="001C5E90">
              <w:rPr>
                <w:rFonts w:ascii="Arial" w:hAnsi="Arial" w:cs="Arial"/>
                <w:sz w:val="18"/>
                <w:szCs w:val="18"/>
              </w:rPr>
              <w:t xml:space="preserve"> to #</w:t>
            </w:r>
            <w:r w:rsidRPr="001C5E90">
              <w:rPr>
                <w:rFonts w:ascii="Arial" w:hAnsi="Arial" w:cs="Arial"/>
                <w:noProof/>
                <w:sz w:val="18"/>
                <w:szCs w:val="18"/>
              </w:rPr>
              <w:t xml:space="preserve"> RB</w:t>
            </w:r>
            <w:r w:rsidRPr="001C5E90">
              <w:rPr>
                <w:rFonts w:ascii="Arial" w:hAnsi="Arial" w:cs="Arial"/>
                <w:noProof/>
                <w:sz w:val="18"/>
                <w:szCs w:val="18"/>
                <w:vertAlign w:val="subscript"/>
              </w:rPr>
              <w:t>274.</w:t>
            </w:r>
          </w:p>
        </w:tc>
      </w:tr>
      <w:tr w:rsidR="00DC7DF8" w:rsidRPr="001C5E90" w14:paraId="179E1992" w14:textId="77777777" w:rsidTr="00862194">
        <w:trPr>
          <w:gridAfter w:val="1"/>
          <w:wAfter w:w="196" w:type="dxa"/>
          <w:cantSplit/>
          <w:jc w:val="center"/>
        </w:trPr>
        <w:tc>
          <w:tcPr>
            <w:tcW w:w="3301" w:type="dxa"/>
            <w:tcBorders>
              <w:top w:val="single" w:sz="4" w:space="0" w:color="auto"/>
              <w:left w:val="single" w:sz="4" w:space="0" w:color="auto"/>
              <w:bottom w:val="single" w:sz="4" w:space="0" w:color="auto"/>
              <w:right w:val="single" w:sz="4" w:space="0" w:color="auto"/>
            </w:tcBorders>
            <w:vAlign w:val="center"/>
          </w:tcPr>
          <w:p w14:paraId="72ABCF24" w14:textId="15F97158" w:rsidR="00DC7DF8" w:rsidRPr="001C5E90" w:rsidRDefault="00DC7DF8" w:rsidP="00DC7DF8">
            <w:pPr>
              <w:rPr>
                <w:rFonts w:ascii="Arial" w:hAnsi="Arial" w:cs="Arial"/>
                <w:sz w:val="18"/>
                <w:szCs w:val="18"/>
                <w:lang w:eastAsia="ja-JP"/>
              </w:rPr>
            </w:pPr>
            <w:r w:rsidRPr="004E64CD">
              <w:rPr>
                <w:rFonts w:ascii="Arial" w:hAnsi="Arial"/>
                <w:sz w:val="18"/>
              </w:rPr>
              <w:t>7.5.3.14 NR SA FR2 SCell Activation for known SCell in FR2 inter-band</w:t>
            </w:r>
          </w:p>
        </w:tc>
        <w:tc>
          <w:tcPr>
            <w:tcW w:w="2597" w:type="dxa"/>
            <w:gridSpan w:val="2"/>
            <w:tcBorders>
              <w:top w:val="single" w:sz="4" w:space="0" w:color="auto"/>
              <w:left w:val="single" w:sz="4" w:space="0" w:color="auto"/>
              <w:bottom w:val="single" w:sz="4" w:space="0" w:color="auto"/>
              <w:right w:val="single" w:sz="4" w:space="0" w:color="auto"/>
            </w:tcBorders>
          </w:tcPr>
          <w:p w14:paraId="1D7DF385" w14:textId="77777777" w:rsidR="00DC7DF8" w:rsidRPr="004E64CD" w:rsidRDefault="00DC7DF8" w:rsidP="00DC7DF8">
            <w:pPr>
              <w:pStyle w:val="TAL"/>
            </w:pPr>
            <w:r w:rsidRPr="004E64CD">
              <w:t>Noc1 averaged over BW</w:t>
            </w:r>
            <w:r w:rsidRPr="004E64CD">
              <w:rPr>
                <w:vertAlign w:val="subscript"/>
              </w:rPr>
              <w:t>Config</w:t>
            </w:r>
            <w:r w:rsidRPr="004E64CD">
              <w:t xml:space="preserve">, </w:t>
            </w:r>
            <w:r w:rsidRPr="004E64CD">
              <w:rPr>
                <w:lang w:eastAsia="sv-SE"/>
              </w:rPr>
              <w:t>±</w:t>
            </w:r>
            <w:r w:rsidRPr="004E64CD">
              <w:t>5.65 dB</w:t>
            </w:r>
          </w:p>
          <w:p w14:paraId="03F3F1CA" w14:textId="77777777" w:rsidR="00DC7DF8" w:rsidRPr="004E64CD" w:rsidRDefault="00DC7DF8" w:rsidP="00DC7DF8">
            <w:pPr>
              <w:pStyle w:val="TAL"/>
            </w:pPr>
            <w:r w:rsidRPr="004E64CD">
              <w:t xml:space="preserve">Noc1, averaged over Measurement PRB, </w:t>
            </w:r>
            <w:r w:rsidRPr="004E64CD">
              <w:rPr>
                <w:lang w:eastAsia="sv-SE"/>
              </w:rPr>
              <w:t>±</w:t>
            </w:r>
            <w:r w:rsidRPr="004E64CD">
              <w:t>5.65 dB</w:t>
            </w:r>
          </w:p>
          <w:p w14:paraId="408F75E6" w14:textId="77777777" w:rsidR="00DC7DF8" w:rsidRPr="004E64CD" w:rsidRDefault="00DC7DF8" w:rsidP="00DC7DF8">
            <w:pPr>
              <w:pStyle w:val="TAL"/>
            </w:pPr>
          </w:p>
          <w:p w14:paraId="5AAAD624" w14:textId="77777777" w:rsidR="00DC7DF8" w:rsidRPr="004E64CD" w:rsidRDefault="00DC7DF8" w:rsidP="00DC7DF8">
            <w:pPr>
              <w:pStyle w:val="TAL"/>
            </w:pPr>
            <w:r w:rsidRPr="004E64CD">
              <w:t>Noc2 averaged over BW</w:t>
            </w:r>
            <w:r w:rsidRPr="004E64CD">
              <w:rPr>
                <w:vertAlign w:val="subscript"/>
              </w:rPr>
              <w:t>Config</w:t>
            </w:r>
            <w:r w:rsidRPr="004E64CD">
              <w:t xml:space="preserve">, </w:t>
            </w:r>
            <w:r w:rsidRPr="004E64CD">
              <w:rPr>
                <w:lang w:eastAsia="sv-SE"/>
              </w:rPr>
              <w:t>±</w:t>
            </w:r>
            <w:r w:rsidRPr="004E64CD">
              <w:t>5.65 dB</w:t>
            </w:r>
          </w:p>
          <w:p w14:paraId="66E5F7E5" w14:textId="77777777" w:rsidR="00DC7DF8" w:rsidRPr="004E64CD" w:rsidRDefault="00DC7DF8" w:rsidP="00DC7DF8">
            <w:pPr>
              <w:pStyle w:val="TAL"/>
            </w:pPr>
            <w:r w:rsidRPr="004E64CD">
              <w:t xml:space="preserve">Noc2, averaged over Measurement PRB, </w:t>
            </w:r>
            <w:r w:rsidRPr="004E64CD">
              <w:rPr>
                <w:lang w:eastAsia="sv-SE"/>
              </w:rPr>
              <w:t>±</w:t>
            </w:r>
            <w:r w:rsidRPr="004E64CD">
              <w:t>5.65 dB</w:t>
            </w:r>
          </w:p>
          <w:p w14:paraId="1F63FDB6" w14:textId="77777777" w:rsidR="00DC7DF8" w:rsidRPr="004E64CD" w:rsidRDefault="00DC7DF8" w:rsidP="00DC7DF8">
            <w:pPr>
              <w:pStyle w:val="TAL"/>
            </w:pPr>
          </w:p>
          <w:p w14:paraId="5A08E9B6" w14:textId="77777777" w:rsidR="00DC7DF8" w:rsidRPr="004E64CD" w:rsidRDefault="00DC7DF8" w:rsidP="00DC7DF8">
            <w:pPr>
              <w:pStyle w:val="TAL"/>
            </w:pPr>
            <w:r w:rsidRPr="004E64CD">
              <w:t>Es</w:t>
            </w:r>
            <w:r w:rsidRPr="004E64CD">
              <w:rPr>
                <w:vertAlign w:val="subscript"/>
              </w:rPr>
              <w:t>1</w:t>
            </w:r>
            <w:r w:rsidRPr="004E64CD">
              <w:t>/Noc1 averaged over BW</w:t>
            </w:r>
            <w:r w:rsidRPr="004E64CD">
              <w:rPr>
                <w:vertAlign w:val="subscript"/>
              </w:rPr>
              <w:t xml:space="preserve">Config </w:t>
            </w:r>
            <w:r w:rsidRPr="004E64CD">
              <w:rPr>
                <w:lang w:eastAsia="sv-SE"/>
              </w:rPr>
              <w:t>±0.3</w:t>
            </w:r>
            <w:r w:rsidRPr="004E64CD">
              <w:t xml:space="preserve"> dB</w:t>
            </w:r>
          </w:p>
          <w:p w14:paraId="22FAC69B" w14:textId="77777777" w:rsidR="00DC7DF8" w:rsidRPr="004E64CD" w:rsidRDefault="00DC7DF8" w:rsidP="00DC7DF8">
            <w:pPr>
              <w:pStyle w:val="TAL"/>
            </w:pPr>
            <w:r w:rsidRPr="004E64CD">
              <w:t>Es</w:t>
            </w:r>
            <w:r w:rsidRPr="004E64CD">
              <w:rPr>
                <w:vertAlign w:val="subscript"/>
              </w:rPr>
              <w:t>1</w:t>
            </w:r>
            <w:r w:rsidRPr="004E64CD">
              <w:t>/Noc1 averaged over Measurement PRB</w:t>
            </w:r>
            <w:r w:rsidRPr="004E64CD">
              <w:rPr>
                <w:vertAlign w:val="subscript"/>
              </w:rPr>
              <w:t xml:space="preserve"> </w:t>
            </w:r>
            <w:r w:rsidRPr="004E64CD">
              <w:rPr>
                <w:lang w:eastAsia="sv-SE"/>
              </w:rPr>
              <w:t>±0.3</w:t>
            </w:r>
            <w:r w:rsidRPr="004E64CD">
              <w:t xml:space="preserve"> dB</w:t>
            </w:r>
          </w:p>
          <w:p w14:paraId="09A1F9D6" w14:textId="77777777" w:rsidR="00DC7DF8" w:rsidRPr="004E64CD" w:rsidRDefault="00DC7DF8" w:rsidP="00DC7DF8">
            <w:pPr>
              <w:pStyle w:val="TAL"/>
            </w:pPr>
          </w:p>
          <w:p w14:paraId="25FA2BD5" w14:textId="77777777" w:rsidR="00DC7DF8" w:rsidRPr="004E64CD" w:rsidRDefault="00DC7DF8" w:rsidP="00DC7DF8">
            <w:pPr>
              <w:pStyle w:val="TAL"/>
            </w:pPr>
            <w:r w:rsidRPr="004E64CD">
              <w:t>Es</w:t>
            </w:r>
            <w:r w:rsidRPr="004E64CD">
              <w:rPr>
                <w:vertAlign w:val="subscript"/>
              </w:rPr>
              <w:t>2</w:t>
            </w:r>
            <w:r w:rsidRPr="004E64CD">
              <w:t xml:space="preserve">/Noc2 </w:t>
            </w:r>
            <w:r w:rsidRPr="004E64CD">
              <w:rPr>
                <w:lang w:eastAsia="sv-SE"/>
              </w:rPr>
              <w:t>±0.3</w:t>
            </w:r>
            <w:r w:rsidRPr="004E64CD">
              <w:t xml:space="preserve"> dB</w:t>
            </w:r>
          </w:p>
          <w:p w14:paraId="097060DA" w14:textId="77777777" w:rsidR="00DC7DF8" w:rsidRPr="004E64CD" w:rsidRDefault="00DC7DF8" w:rsidP="00DC7DF8">
            <w:pPr>
              <w:pStyle w:val="TAL"/>
            </w:pPr>
            <w:r w:rsidRPr="004E64CD">
              <w:t>Noc, averaged over BW</w:t>
            </w:r>
            <w:r w:rsidRPr="004E64CD">
              <w:rPr>
                <w:vertAlign w:val="subscript"/>
              </w:rPr>
              <w:t>Config</w:t>
            </w:r>
            <w:r w:rsidRPr="004E64CD">
              <w:t xml:space="preserve">, </w:t>
            </w:r>
            <w:r w:rsidRPr="004E64CD">
              <w:rPr>
                <w:lang w:eastAsia="sv-SE"/>
              </w:rPr>
              <w:t>±</w:t>
            </w:r>
            <w:r w:rsidRPr="004E64CD">
              <w:t>5.65 dB</w:t>
            </w:r>
          </w:p>
          <w:p w14:paraId="443684F3" w14:textId="37402FD6" w:rsidR="00DC7DF8" w:rsidRPr="001C5E90" w:rsidRDefault="00DC7DF8" w:rsidP="00DC7DF8">
            <w:pPr>
              <w:pStyle w:val="TAL"/>
              <w:rPr>
                <w:rFonts w:cs="Arial"/>
                <w:szCs w:val="18"/>
              </w:rPr>
            </w:pPr>
            <w:r w:rsidRPr="004E64CD">
              <w:t>Es</w:t>
            </w:r>
            <w:r w:rsidRPr="004E64CD">
              <w:rPr>
                <w:vertAlign w:val="subscript"/>
              </w:rPr>
              <w:t>2</w:t>
            </w:r>
            <w:r w:rsidRPr="004E64CD">
              <w:t>/Noc2 averaged over Measurement PRB</w:t>
            </w:r>
            <w:r w:rsidRPr="004E64CD">
              <w:rPr>
                <w:vertAlign w:val="subscript"/>
              </w:rPr>
              <w:t xml:space="preserve"> </w:t>
            </w:r>
            <w:r w:rsidRPr="004E64CD">
              <w:rPr>
                <w:lang w:eastAsia="sv-SE"/>
              </w:rPr>
              <w:t>±0.3</w:t>
            </w:r>
            <w:r w:rsidRPr="004E64CD">
              <w:t xml:space="preserve"> dB</w:t>
            </w:r>
          </w:p>
        </w:tc>
        <w:tc>
          <w:tcPr>
            <w:tcW w:w="3765" w:type="dxa"/>
            <w:gridSpan w:val="2"/>
            <w:tcBorders>
              <w:top w:val="single" w:sz="4" w:space="0" w:color="auto"/>
              <w:left w:val="single" w:sz="4" w:space="0" w:color="auto"/>
              <w:bottom w:val="single" w:sz="4" w:space="0" w:color="auto"/>
              <w:right w:val="single" w:sz="4" w:space="0" w:color="auto"/>
            </w:tcBorders>
          </w:tcPr>
          <w:p w14:paraId="3477F7C4" w14:textId="77777777" w:rsidR="00DC7DF8" w:rsidRPr="004E64CD" w:rsidRDefault="00DC7DF8" w:rsidP="00DC7DF8">
            <w:pPr>
              <w:pStyle w:val="TAL"/>
              <w:rPr>
                <w:szCs w:val="18"/>
              </w:rPr>
            </w:pPr>
            <w:r w:rsidRPr="004E64CD">
              <w:rPr>
                <w:szCs w:val="18"/>
                <w:lang w:eastAsia="zh-CN"/>
              </w:rPr>
              <w:t xml:space="preserve">Noc1 </w:t>
            </w:r>
            <w:r w:rsidRPr="004E64CD">
              <w:rPr>
                <w:szCs w:val="18"/>
              </w:rPr>
              <w:t>averaged over BW</w:t>
            </w:r>
            <w:r w:rsidRPr="004E64CD">
              <w:rPr>
                <w:szCs w:val="18"/>
                <w:vertAlign w:val="subscript"/>
              </w:rPr>
              <w:t>Config</w:t>
            </w:r>
            <w:r w:rsidRPr="004E64CD">
              <w:rPr>
                <w:szCs w:val="18"/>
              </w:rPr>
              <w:t>,</w:t>
            </w:r>
            <w:r w:rsidRPr="004E64CD">
              <w:rPr>
                <w:szCs w:val="18"/>
                <w:lang w:eastAsia="zh-CN"/>
              </w:rPr>
              <w:t xml:space="preserve">is the </w:t>
            </w:r>
            <w:r w:rsidRPr="004E64CD">
              <w:rPr>
                <w:szCs w:val="18"/>
              </w:rPr>
              <w:t>AWGN absolute power of RF channel 1 averaged over BW</w:t>
            </w:r>
            <w:r w:rsidRPr="004E64CD">
              <w:rPr>
                <w:szCs w:val="18"/>
                <w:vertAlign w:val="subscript"/>
              </w:rPr>
              <w:t>Config</w:t>
            </w:r>
          </w:p>
          <w:p w14:paraId="7968D791" w14:textId="77777777" w:rsidR="00DC7DF8" w:rsidRPr="004E64CD" w:rsidRDefault="00DC7DF8" w:rsidP="00DC7DF8">
            <w:pPr>
              <w:pStyle w:val="TAL"/>
              <w:rPr>
                <w:szCs w:val="18"/>
              </w:rPr>
            </w:pPr>
            <w:r w:rsidRPr="004E64CD">
              <w:rPr>
                <w:szCs w:val="18"/>
                <w:lang w:eastAsia="zh-CN"/>
              </w:rPr>
              <w:t xml:space="preserve">Noc1 </w:t>
            </w:r>
            <w:r w:rsidRPr="004E64CD">
              <w:rPr>
                <w:szCs w:val="18"/>
              </w:rPr>
              <w:t>averaged over Measurement PRB,</w:t>
            </w:r>
            <w:r w:rsidRPr="004E64CD">
              <w:rPr>
                <w:szCs w:val="18"/>
                <w:lang w:eastAsia="zh-CN"/>
              </w:rPr>
              <w:t xml:space="preserve">is the </w:t>
            </w:r>
            <w:r w:rsidRPr="004E64CD">
              <w:rPr>
                <w:szCs w:val="18"/>
              </w:rPr>
              <w:t>AWGN absolute power of RF channel 1 averaged over Measurement PRB</w:t>
            </w:r>
          </w:p>
          <w:p w14:paraId="4622CCD0" w14:textId="77777777" w:rsidR="00DC7DF8" w:rsidRPr="004E64CD" w:rsidRDefault="00DC7DF8" w:rsidP="00DC7DF8">
            <w:pPr>
              <w:pStyle w:val="TAL"/>
              <w:rPr>
                <w:szCs w:val="18"/>
              </w:rPr>
            </w:pPr>
          </w:p>
          <w:p w14:paraId="40181A35" w14:textId="77777777" w:rsidR="00DC7DF8" w:rsidRPr="004E64CD" w:rsidRDefault="00DC7DF8" w:rsidP="00DC7DF8">
            <w:pPr>
              <w:pStyle w:val="TAL"/>
              <w:rPr>
                <w:szCs w:val="18"/>
              </w:rPr>
            </w:pPr>
            <w:r w:rsidRPr="004E64CD">
              <w:rPr>
                <w:szCs w:val="18"/>
                <w:lang w:eastAsia="zh-CN"/>
              </w:rPr>
              <w:t xml:space="preserve">Noc2 </w:t>
            </w:r>
            <w:r w:rsidRPr="004E64CD">
              <w:rPr>
                <w:szCs w:val="18"/>
              </w:rPr>
              <w:t>averaged over BW</w:t>
            </w:r>
            <w:r w:rsidRPr="004E64CD">
              <w:rPr>
                <w:szCs w:val="18"/>
                <w:vertAlign w:val="subscript"/>
              </w:rPr>
              <w:t>Config</w:t>
            </w:r>
            <w:r w:rsidRPr="004E64CD">
              <w:rPr>
                <w:szCs w:val="18"/>
              </w:rPr>
              <w:t>,</w:t>
            </w:r>
            <w:r w:rsidRPr="004E64CD">
              <w:rPr>
                <w:szCs w:val="18"/>
                <w:lang w:eastAsia="zh-CN"/>
              </w:rPr>
              <w:t xml:space="preserve">is the </w:t>
            </w:r>
            <w:r w:rsidRPr="004E64CD">
              <w:rPr>
                <w:szCs w:val="18"/>
              </w:rPr>
              <w:t>AWGN absolute power of RF channel 2 averaged over BW</w:t>
            </w:r>
            <w:r w:rsidRPr="004E64CD">
              <w:rPr>
                <w:szCs w:val="18"/>
                <w:vertAlign w:val="subscript"/>
              </w:rPr>
              <w:t>Config</w:t>
            </w:r>
            <w:r w:rsidRPr="004E64CD">
              <w:rPr>
                <w:szCs w:val="18"/>
              </w:rPr>
              <w:t>,</w:t>
            </w:r>
          </w:p>
          <w:p w14:paraId="77B24A81" w14:textId="77777777" w:rsidR="00DC7DF8" w:rsidRPr="004E64CD" w:rsidRDefault="00DC7DF8" w:rsidP="00DC7DF8">
            <w:pPr>
              <w:pStyle w:val="TAL"/>
              <w:rPr>
                <w:szCs w:val="18"/>
              </w:rPr>
            </w:pPr>
            <w:r w:rsidRPr="004E64CD">
              <w:rPr>
                <w:szCs w:val="18"/>
                <w:lang w:eastAsia="zh-CN"/>
              </w:rPr>
              <w:t xml:space="preserve">Noc2 </w:t>
            </w:r>
            <w:r w:rsidRPr="004E64CD">
              <w:rPr>
                <w:szCs w:val="18"/>
              </w:rPr>
              <w:t>averaged over Measurement PRB,</w:t>
            </w:r>
            <w:r w:rsidRPr="004E64CD">
              <w:rPr>
                <w:szCs w:val="18"/>
                <w:lang w:eastAsia="zh-CN"/>
              </w:rPr>
              <w:t xml:space="preserve">is the </w:t>
            </w:r>
            <w:r w:rsidRPr="004E64CD">
              <w:rPr>
                <w:szCs w:val="18"/>
              </w:rPr>
              <w:t>AWGN absolute power of RF channel 2 averaged over Measurement PRB,</w:t>
            </w:r>
          </w:p>
          <w:p w14:paraId="0DE11C3F" w14:textId="77777777" w:rsidR="00DC7DF8" w:rsidRPr="004E64CD" w:rsidRDefault="00DC7DF8" w:rsidP="00DC7DF8">
            <w:pPr>
              <w:pStyle w:val="TAL"/>
              <w:rPr>
                <w:szCs w:val="18"/>
              </w:rPr>
            </w:pPr>
          </w:p>
          <w:p w14:paraId="10054739" w14:textId="77777777" w:rsidR="00DC7DF8" w:rsidRPr="004E64CD" w:rsidRDefault="00DC7DF8" w:rsidP="00DC7DF8">
            <w:pPr>
              <w:pStyle w:val="TAL"/>
              <w:rPr>
                <w:rFonts w:cs="Arial"/>
                <w:szCs w:val="18"/>
                <w:vertAlign w:val="subscript"/>
              </w:rPr>
            </w:pPr>
            <w:r w:rsidRPr="004E64CD">
              <w:rPr>
                <w:rFonts w:cs="Arial"/>
                <w:szCs w:val="18"/>
              </w:rPr>
              <w:t>Es</w:t>
            </w:r>
            <w:r w:rsidRPr="004E64CD">
              <w:rPr>
                <w:rFonts w:cs="Arial"/>
                <w:szCs w:val="18"/>
                <w:vertAlign w:val="subscript"/>
              </w:rPr>
              <w:t>1</w:t>
            </w:r>
            <w:r w:rsidRPr="004E64CD">
              <w:rPr>
                <w:rFonts w:cs="Arial"/>
                <w:szCs w:val="18"/>
              </w:rPr>
              <w:t>/Noc averaged over BW</w:t>
            </w:r>
            <w:r w:rsidRPr="004E64CD">
              <w:rPr>
                <w:rFonts w:cs="Arial"/>
                <w:szCs w:val="18"/>
                <w:vertAlign w:val="subscript"/>
              </w:rPr>
              <w:t>Config</w:t>
            </w:r>
            <w:r w:rsidRPr="004E64CD">
              <w:rPr>
                <w:rFonts w:cs="Arial"/>
                <w:szCs w:val="18"/>
              </w:rPr>
              <w:t xml:space="preserve"> is Ratio of cell 1 signal / AWGN averaged over BW</w:t>
            </w:r>
            <w:r w:rsidRPr="004E64CD">
              <w:rPr>
                <w:rFonts w:cs="Arial"/>
                <w:szCs w:val="18"/>
                <w:vertAlign w:val="subscript"/>
              </w:rPr>
              <w:t>Config</w:t>
            </w:r>
          </w:p>
          <w:p w14:paraId="358A213C" w14:textId="77777777" w:rsidR="00DC7DF8" w:rsidRPr="004E64CD" w:rsidRDefault="00DC7DF8" w:rsidP="00DC7DF8">
            <w:pPr>
              <w:pStyle w:val="TAL"/>
              <w:rPr>
                <w:rFonts w:cs="Arial"/>
                <w:szCs w:val="18"/>
              </w:rPr>
            </w:pPr>
            <w:r w:rsidRPr="004E64CD">
              <w:rPr>
                <w:rFonts w:cs="Arial"/>
                <w:szCs w:val="18"/>
              </w:rPr>
              <w:t>Es</w:t>
            </w:r>
            <w:r w:rsidRPr="004E64CD">
              <w:rPr>
                <w:rFonts w:cs="Arial"/>
                <w:szCs w:val="18"/>
                <w:vertAlign w:val="subscript"/>
              </w:rPr>
              <w:t>1</w:t>
            </w:r>
            <w:r w:rsidRPr="004E64CD">
              <w:rPr>
                <w:rFonts w:cs="Arial"/>
                <w:szCs w:val="18"/>
              </w:rPr>
              <w:t>/Noc averaged over Measurement PRB is Ratio of cell 1 signal / AWGN averaged over Measurement PRB</w:t>
            </w:r>
          </w:p>
          <w:p w14:paraId="0F29D83C" w14:textId="77777777" w:rsidR="00DC7DF8" w:rsidRPr="004E64CD" w:rsidRDefault="00DC7DF8" w:rsidP="00DC7DF8">
            <w:pPr>
              <w:pStyle w:val="TAL"/>
              <w:rPr>
                <w:rFonts w:cs="Arial"/>
                <w:szCs w:val="18"/>
              </w:rPr>
            </w:pPr>
          </w:p>
          <w:p w14:paraId="53593CAE" w14:textId="77777777" w:rsidR="00DC7DF8" w:rsidRPr="004E64CD" w:rsidRDefault="00DC7DF8" w:rsidP="00DC7DF8">
            <w:pPr>
              <w:pStyle w:val="TAL"/>
              <w:rPr>
                <w:rFonts w:cs="Arial"/>
                <w:szCs w:val="18"/>
                <w:vertAlign w:val="subscript"/>
              </w:rPr>
            </w:pPr>
            <w:r w:rsidRPr="004E64CD">
              <w:rPr>
                <w:rFonts w:cs="Arial"/>
                <w:szCs w:val="18"/>
              </w:rPr>
              <w:t>Es</w:t>
            </w:r>
            <w:r w:rsidRPr="004E64CD">
              <w:rPr>
                <w:rFonts w:cs="Arial"/>
                <w:szCs w:val="18"/>
                <w:vertAlign w:val="subscript"/>
              </w:rPr>
              <w:t>2</w:t>
            </w:r>
            <w:r w:rsidRPr="004E64CD">
              <w:rPr>
                <w:rFonts w:cs="Arial"/>
                <w:szCs w:val="18"/>
              </w:rPr>
              <w:t>/Noc averaged over BW</w:t>
            </w:r>
            <w:r w:rsidRPr="004E64CD">
              <w:rPr>
                <w:rFonts w:cs="Arial"/>
                <w:szCs w:val="18"/>
                <w:vertAlign w:val="subscript"/>
              </w:rPr>
              <w:t>Config</w:t>
            </w:r>
            <w:r w:rsidRPr="004E64CD">
              <w:rPr>
                <w:rFonts w:cs="Arial"/>
                <w:szCs w:val="18"/>
              </w:rPr>
              <w:t xml:space="preserve"> is Ratio of cell 2 signal / AWGN averaged over BW</w:t>
            </w:r>
            <w:r w:rsidRPr="004E64CD">
              <w:rPr>
                <w:rFonts w:cs="Arial"/>
                <w:szCs w:val="18"/>
                <w:vertAlign w:val="subscript"/>
              </w:rPr>
              <w:t>Config</w:t>
            </w:r>
          </w:p>
          <w:p w14:paraId="7A9740CE" w14:textId="2179B29C" w:rsidR="00DC7DF8" w:rsidRPr="001C5E90" w:rsidRDefault="00DC7DF8" w:rsidP="00DC7DF8">
            <w:pPr>
              <w:keepNext/>
              <w:keepLines/>
              <w:spacing w:after="0"/>
              <w:rPr>
                <w:rFonts w:ascii="Arial" w:hAnsi="Arial" w:cs="Arial"/>
                <w:sz w:val="18"/>
                <w:szCs w:val="18"/>
              </w:rPr>
            </w:pPr>
            <w:r w:rsidRPr="004E64CD">
              <w:rPr>
                <w:rFonts w:ascii="Arial" w:hAnsi="Arial" w:cs="Arial"/>
                <w:sz w:val="18"/>
                <w:szCs w:val="18"/>
              </w:rPr>
              <w:t>Es</w:t>
            </w:r>
            <w:r w:rsidRPr="004E64CD">
              <w:rPr>
                <w:rFonts w:ascii="Arial" w:hAnsi="Arial" w:cs="Arial"/>
                <w:sz w:val="18"/>
                <w:szCs w:val="18"/>
                <w:vertAlign w:val="subscript"/>
              </w:rPr>
              <w:t>2</w:t>
            </w:r>
            <w:r w:rsidRPr="004E64CD">
              <w:rPr>
                <w:rFonts w:ascii="Arial" w:hAnsi="Arial" w:cs="Arial"/>
                <w:sz w:val="18"/>
                <w:szCs w:val="18"/>
              </w:rPr>
              <w:t>/Noc averaged over Measurement PRB is Ratio of cell 2 signal / AWGN averaged over Measurement PRB</w:t>
            </w:r>
          </w:p>
        </w:tc>
      </w:tr>
      <w:tr w:rsidR="00441560" w:rsidRPr="00D0162F" w14:paraId="05365741"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595169AA" w14:textId="157E9B74" w:rsidR="00441560" w:rsidRPr="00D0162F" w:rsidRDefault="00441560" w:rsidP="00441560">
            <w:pPr>
              <w:pStyle w:val="TAL"/>
            </w:pPr>
            <w:r w:rsidRPr="00D0162F">
              <w:rPr>
                <w:lang w:eastAsia="zh-CN"/>
              </w:rPr>
              <w:t xml:space="preserve">7.5.5.1 </w:t>
            </w:r>
            <w:r w:rsidRPr="00D0162F">
              <w:t>NR SA FR2 SSB-based beam failure detection and link recovery in non-DRX</w:t>
            </w:r>
          </w:p>
        </w:tc>
        <w:tc>
          <w:tcPr>
            <w:tcW w:w="2649" w:type="dxa"/>
            <w:gridSpan w:val="2"/>
            <w:tcBorders>
              <w:top w:val="single" w:sz="4" w:space="0" w:color="auto"/>
              <w:left w:val="single" w:sz="4" w:space="0" w:color="auto"/>
              <w:bottom w:val="single" w:sz="4" w:space="0" w:color="auto"/>
              <w:right w:val="single" w:sz="4" w:space="0" w:color="auto"/>
            </w:tcBorders>
          </w:tcPr>
          <w:p w14:paraId="234F7501" w14:textId="5416A2F7" w:rsidR="00441560" w:rsidRPr="00D0162F" w:rsidRDefault="00441560" w:rsidP="00441560">
            <w:pPr>
              <w:pStyle w:val="TAL"/>
              <w:rPr>
                <w:rFonts w:cs="Arial"/>
                <w:shd w:val="clear" w:color="auto" w:fill="FFFFFF"/>
              </w:rPr>
            </w:pPr>
            <w:r w:rsidRPr="00D0162F">
              <w:rPr>
                <w:rFonts w:cs="Arial"/>
                <w:lang w:eastAsia="zh-CN"/>
              </w:rPr>
              <w:t>Same as 5.5.5.1</w:t>
            </w:r>
          </w:p>
        </w:tc>
        <w:tc>
          <w:tcPr>
            <w:tcW w:w="3841" w:type="dxa"/>
            <w:gridSpan w:val="2"/>
            <w:tcBorders>
              <w:top w:val="single" w:sz="4" w:space="0" w:color="auto"/>
              <w:left w:val="single" w:sz="4" w:space="0" w:color="auto"/>
              <w:bottom w:val="single" w:sz="4" w:space="0" w:color="auto"/>
              <w:right w:val="single" w:sz="4" w:space="0" w:color="auto"/>
            </w:tcBorders>
          </w:tcPr>
          <w:p w14:paraId="3A485D76" w14:textId="0376C68F" w:rsidR="00441560" w:rsidRPr="00D0162F" w:rsidRDefault="00441560" w:rsidP="00441560">
            <w:pPr>
              <w:pStyle w:val="TAL"/>
            </w:pPr>
            <w:r w:rsidRPr="00D0162F">
              <w:rPr>
                <w:rFonts w:cs="Arial"/>
                <w:lang w:eastAsia="zh-CN"/>
              </w:rPr>
              <w:t>Same as 5.5.5.1</w:t>
            </w:r>
          </w:p>
        </w:tc>
      </w:tr>
      <w:tr w:rsidR="00441560" w:rsidRPr="00D0162F" w14:paraId="56A4B380"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457F75DB" w14:textId="6BF53CD3" w:rsidR="00441560" w:rsidRPr="00D0162F" w:rsidRDefault="00441560" w:rsidP="00441560">
            <w:pPr>
              <w:pStyle w:val="TAL"/>
            </w:pPr>
            <w:r w:rsidRPr="00D0162F">
              <w:rPr>
                <w:lang w:eastAsia="zh-CN"/>
              </w:rPr>
              <w:t xml:space="preserve">7.5.5.2 </w:t>
            </w:r>
            <w:r w:rsidRPr="00D0162F">
              <w:t>NR SA FR2 SSB-based beam failure detection and link recovery in DRX</w:t>
            </w:r>
          </w:p>
        </w:tc>
        <w:tc>
          <w:tcPr>
            <w:tcW w:w="2649" w:type="dxa"/>
            <w:gridSpan w:val="2"/>
            <w:tcBorders>
              <w:top w:val="single" w:sz="4" w:space="0" w:color="auto"/>
              <w:left w:val="single" w:sz="4" w:space="0" w:color="auto"/>
              <w:bottom w:val="single" w:sz="4" w:space="0" w:color="auto"/>
              <w:right w:val="single" w:sz="4" w:space="0" w:color="auto"/>
            </w:tcBorders>
          </w:tcPr>
          <w:p w14:paraId="45D9226F" w14:textId="2A8232A4" w:rsidR="00441560" w:rsidRPr="00D0162F" w:rsidRDefault="00441560" w:rsidP="00441560">
            <w:pPr>
              <w:pStyle w:val="TAL"/>
              <w:rPr>
                <w:rFonts w:cs="Arial"/>
                <w:shd w:val="clear" w:color="auto" w:fill="FFFFFF"/>
              </w:rPr>
            </w:pPr>
            <w:r w:rsidRPr="00D0162F">
              <w:rPr>
                <w:rFonts w:cs="Arial"/>
                <w:lang w:eastAsia="zh-CN"/>
              </w:rPr>
              <w:t>Same as 5.5.5.1</w:t>
            </w:r>
          </w:p>
        </w:tc>
        <w:tc>
          <w:tcPr>
            <w:tcW w:w="3841" w:type="dxa"/>
            <w:gridSpan w:val="2"/>
            <w:tcBorders>
              <w:top w:val="single" w:sz="4" w:space="0" w:color="auto"/>
              <w:left w:val="single" w:sz="4" w:space="0" w:color="auto"/>
              <w:bottom w:val="single" w:sz="4" w:space="0" w:color="auto"/>
              <w:right w:val="single" w:sz="4" w:space="0" w:color="auto"/>
            </w:tcBorders>
          </w:tcPr>
          <w:p w14:paraId="360AC7EE" w14:textId="5FDD8A14" w:rsidR="00441560" w:rsidRPr="00D0162F" w:rsidRDefault="00441560" w:rsidP="00441560">
            <w:pPr>
              <w:pStyle w:val="TAL"/>
            </w:pPr>
            <w:r w:rsidRPr="00D0162F">
              <w:rPr>
                <w:rFonts w:cs="Arial"/>
                <w:lang w:eastAsia="zh-CN"/>
              </w:rPr>
              <w:t>Same as 5.5.5.1</w:t>
            </w:r>
          </w:p>
        </w:tc>
      </w:tr>
      <w:tr w:rsidR="00441560" w:rsidRPr="00D0162F" w14:paraId="24A9B8DA"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189B5070" w14:textId="2BE085A3" w:rsidR="00441560" w:rsidRPr="00D0162F" w:rsidRDefault="00441560" w:rsidP="00441560">
            <w:pPr>
              <w:pStyle w:val="TAL"/>
              <w:rPr>
                <w:lang w:eastAsia="zh-CN"/>
              </w:rPr>
            </w:pPr>
            <w:r w:rsidRPr="00D0162F">
              <w:t>7.5.5.3 NR SA FR2 CSI-RS-based beam failure detection and link recovery in non-DRX</w:t>
            </w:r>
          </w:p>
        </w:tc>
        <w:tc>
          <w:tcPr>
            <w:tcW w:w="2649" w:type="dxa"/>
            <w:gridSpan w:val="2"/>
            <w:tcBorders>
              <w:top w:val="single" w:sz="4" w:space="0" w:color="auto"/>
              <w:left w:val="single" w:sz="4" w:space="0" w:color="auto"/>
              <w:bottom w:val="single" w:sz="4" w:space="0" w:color="auto"/>
              <w:right w:val="single" w:sz="4" w:space="0" w:color="auto"/>
            </w:tcBorders>
          </w:tcPr>
          <w:p w14:paraId="785DF919" w14:textId="77777777" w:rsidR="00441560" w:rsidRPr="00D0162F" w:rsidRDefault="00441560" w:rsidP="00441560">
            <w:pPr>
              <w:pStyle w:val="TAL"/>
              <w:rPr>
                <w:rFonts w:cs="Arial"/>
                <w:shd w:val="clear" w:color="auto" w:fill="FFFFFF"/>
              </w:rPr>
            </w:pPr>
            <w:r w:rsidRPr="00D0162F">
              <w:rPr>
                <w:rFonts w:cs="Arial"/>
              </w:rPr>
              <w:t>Noc ±5.65 dB, f&lt;=40.8 GHz</w:t>
            </w:r>
          </w:p>
          <w:p w14:paraId="482A1B55" w14:textId="77777777" w:rsidR="00441560" w:rsidRPr="00D0162F" w:rsidRDefault="00441560" w:rsidP="00441560">
            <w:pPr>
              <w:pStyle w:val="TAL"/>
              <w:rPr>
                <w:rFonts w:cs="Arial"/>
              </w:rPr>
            </w:pPr>
          </w:p>
          <w:p w14:paraId="12677169" w14:textId="77777777" w:rsidR="00441560" w:rsidRPr="00D0162F" w:rsidRDefault="00441560" w:rsidP="00441560">
            <w:pPr>
              <w:pStyle w:val="TAL"/>
              <w:rPr>
                <w:rFonts w:cs="Arial"/>
              </w:rPr>
            </w:pPr>
            <w:r w:rsidRPr="00D0162F">
              <w:rPr>
                <w:rFonts w:cs="Arial"/>
              </w:rPr>
              <w:t>Ês</w:t>
            </w:r>
            <w:r w:rsidRPr="00D0162F">
              <w:rPr>
                <w:rFonts w:cs="Arial"/>
                <w:vertAlign w:val="subscript"/>
              </w:rPr>
              <w:t>1</w:t>
            </w:r>
            <w:r w:rsidRPr="00D0162F">
              <w:rPr>
                <w:rFonts w:cs="Arial"/>
              </w:rPr>
              <w:t xml:space="preserve"> / N</w:t>
            </w:r>
            <w:r w:rsidRPr="00D0162F">
              <w:rPr>
                <w:rFonts w:cs="Arial"/>
                <w:vertAlign w:val="subscript"/>
              </w:rPr>
              <w:t>oc</w:t>
            </w:r>
            <w:r w:rsidRPr="00D0162F">
              <w:rPr>
                <w:rFonts w:cs="Arial"/>
              </w:rPr>
              <w:t xml:space="preserve"> ±0.3 dB</w:t>
            </w:r>
          </w:p>
          <w:p w14:paraId="25768158" w14:textId="77777777" w:rsidR="00441560" w:rsidRPr="00D0162F" w:rsidRDefault="00441560" w:rsidP="00441560">
            <w:pPr>
              <w:pStyle w:val="TAL"/>
              <w:rPr>
                <w:rFonts w:cs="Arial"/>
              </w:rPr>
            </w:pPr>
          </w:p>
          <w:p w14:paraId="1969A844" w14:textId="4E4CC949" w:rsidR="00441560" w:rsidRPr="00D0162F" w:rsidRDefault="00441560" w:rsidP="00441560">
            <w:pPr>
              <w:pStyle w:val="TAL"/>
              <w:rPr>
                <w:rFonts w:cs="Arial"/>
                <w:lang w:eastAsia="zh-CN"/>
              </w:rPr>
            </w:pPr>
            <w:r w:rsidRPr="00D0162F">
              <w:rPr>
                <w:rFonts w:eastAsia="SimSun"/>
              </w:rPr>
              <w:t xml:space="preserve">Fading profile </w:t>
            </w:r>
            <w:r w:rsidRPr="00D0162F">
              <w:t>±0.7 dB for 2Tx</w:t>
            </w:r>
          </w:p>
        </w:tc>
        <w:tc>
          <w:tcPr>
            <w:tcW w:w="3841" w:type="dxa"/>
            <w:gridSpan w:val="2"/>
            <w:tcBorders>
              <w:top w:val="single" w:sz="4" w:space="0" w:color="auto"/>
              <w:left w:val="single" w:sz="4" w:space="0" w:color="auto"/>
              <w:bottom w:val="single" w:sz="4" w:space="0" w:color="auto"/>
              <w:right w:val="single" w:sz="4" w:space="0" w:color="auto"/>
            </w:tcBorders>
          </w:tcPr>
          <w:p w14:paraId="72D2D7D3" w14:textId="77777777" w:rsidR="00441560" w:rsidRPr="00D0162F" w:rsidRDefault="00441560" w:rsidP="00441560">
            <w:pPr>
              <w:pStyle w:val="TAL"/>
              <w:rPr>
                <w:rFonts w:eastAsia="SimSun" w:cs="Arial"/>
                <w:szCs w:val="18"/>
              </w:rPr>
            </w:pPr>
            <w:r w:rsidRPr="00D0162F">
              <w:rPr>
                <w:rFonts w:eastAsia="SimSun" w:cs="Arial"/>
                <w:szCs w:val="18"/>
              </w:rPr>
              <w:t>Note:</w:t>
            </w:r>
          </w:p>
          <w:p w14:paraId="1DAE9F7B" w14:textId="77777777" w:rsidR="00441560" w:rsidRPr="00D0162F" w:rsidRDefault="00441560" w:rsidP="00441560">
            <w:pPr>
              <w:pStyle w:val="TAL"/>
              <w:rPr>
                <w:rFonts w:cs="Arial"/>
                <w:szCs w:val="18"/>
              </w:rPr>
            </w:pPr>
            <w:r w:rsidRPr="00D0162F">
              <w:rPr>
                <w:rFonts w:cs="Arial"/>
                <w:szCs w:val="18"/>
              </w:rPr>
              <w:t xml:space="preserve">Noc is the AWGN on </w:t>
            </w:r>
            <w:r w:rsidRPr="00D0162F">
              <w:t>cell 1 frequency</w:t>
            </w:r>
          </w:p>
          <w:p w14:paraId="0568E870" w14:textId="71672FBD" w:rsidR="00441560" w:rsidRPr="00D0162F" w:rsidRDefault="00441560" w:rsidP="00441560">
            <w:pPr>
              <w:pStyle w:val="TAL"/>
              <w:rPr>
                <w:rFonts w:cs="Arial"/>
                <w:szCs w:val="18"/>
              </w:rPr>
            </w:pPr>
            <w:r w:rsidRPr="00D0162F">
              <w:t>Ês</w:t>
            </w:r>
            <w:r w:rsidRPr="00D0162F">
              <w:rPr>
                <w:vertAlign w:val="subscript"/>
              </w:rPr>
              <w:t>1</w:t>
            </w:r>
            <w:r w:rsidRPr="00D0162F">
              <w:t xml:space="preserve"> / Noc is the SNR for the CSI-RS</w:t>
            </w:r>
          </w:p>
        </w:tc>
      </w:tr>
      <w:tr w:rsidR="00441560" w:rsidRPr="00D0162F" w14:paraId="177371CA"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6320776D" w14:textId="70C28113" w:rsidR="00441560" w:rsidRPr="00D0162F" w:rsidRDefault="00441560" w:rsidP="00441560">
            <w:pPr>
              <w:pStyle w:val="TAL"/>
              <w:rPr>
                <w:lang w:eastAsia="zh-CN"/>
              </w:rPr>
            </w:pPr>
            <w:r w:rsidRPr="00D0162F">
              <w:t>7.5.5.4 NR SA FR2 CSI-RS-based beam failure detection and link recovery in DRX</w:t>
            </w:r>
          </w:p>
        </w:tc>
        <w:tc>
          <w:tcPr>
            <w:tcW w:w="2649" w:type="dxa"/>
            <w:gridSpan w:val="2"/>
            <w:tcBorders>
              <w:top w:val="single" w:sz="4" w:space="0" w:color="auto"/>
              <w:left w:val="single" w:sz="4" w:space="0" w:color="auto"/>
              <w:bottom w:val="single" w:sz="4" w:space="0" w:color="auto"/>
              <w:right w:val="single" w:sz="4" w:space="0" w:color="auto"/>
            </w:tcBorders>
          </w:tcPr>
          <w:p w14:paraId="6F9283E9" w14:textId="44A31765" w:rsidR="00441560" w:rsidRPr="00D0162F" w:rsidRDefault="00441560" w:rsidP="00441560">
            <w:pPr>
              <w:pStyle w:val="TAL"/>
              <w:rPr>
                <w:rFonts w:cs="Arial"/>
                <w:lang w:eastAsia="zh-CN"/>
              </w:rPr>
            </w:pPr>
            <w:r w:rsidRPr="00D0162F">
              <w:rPr>
                <w:rFonts w:cs="Arial"/>
              </w:rPr>
              <w:t>Same as 7.5.5.3</w:t>
            </w:r>
          </w:p>
        </w:tc>
        <w:tc>
          <w:tcPr>
            <w:tcW w:w="3841" w:type="dxa"/>
            <w:gridSpan w:val="2"/>
            <w:tcBorders>
              <w:top w:val="single" w:sz="4" w:space="0" w:color="auto"/>
              <w:left w:val="single" w:sz="4" w:space="0" w:color="auto"/>
              <w:bottom w:val="single" w:sz="4" w:space="0" w:color="auto"/>
              <w:right w:val="single" w:sz="4" w:space="0" w:color="auto"/>
            </w:tcBorders>
          </w:tcPr>
          <w:p w14:paraId="62DB7063" w14:textId="3FC555E2" w:rsidR="00441560" w:rsidRPr="00D0162F" w:rsidRDefault="00441560" w:rsidP="00441560">
            <w:pPr>
              <w:pStyle w:val="TAL"/>
              <w:rPr>
                <w:rFonts w:cs="Arial"/>
                <w:lang w:eastAsia="zh-CN"/>
              </w:rPr>
            </w:pPr>
            <w:r w:rsidRPr="00D0162F">
              <w:t>Same as 7.5.5.3</w:t>
            </w:r>
          </w:p>
        </w:tc>
      </w:tr>
      <w:tr w:rsidR="00441560" w:rsidRPr="00D0162F" w14:paraId="705C3B21"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13B0CE0F" w14:textId="28A436A9" w:rsidR="00441560" w:rsidRPr="00D0162F" w:rsidRDefault="00441560" w:rsidP="00441560">
            <w:pPr>
              <w:pStyle w:val="TAL"/>
            </w:pPr>
            <w:r w:rsidRPr="00D0162F">
              <w:rPr>
                <w:lang w:eastAsia="zh-CN"/>
              </w:rPr>
              <w:t xml:space="preserve">7.5.5.5 </w:t>
            </w:r>
            <w:r w:rsidRPr="00D0162F">
              <w:t>NR SA</w:t>
            </w:r>
            <w:r w:rsidRPr="00D0162F">
              <w:rPr>
                <w:lang w:eastAsia="zh-CN"/>
              </w:rPr>
              <w:t xml:space="preserve"> FR2 scheduling available restriction during SSB-based beam failure detection and link recovery in non-DRX</w:t>
            </w:r>
          </w:p>
        </w:tc>
        <w:tc>
          <w:tcPr>
            <w:tcW w:w="2649" w:type="dxa"/>
            <w:gridSpan w:val="2"/>
            <w:tcBorders>
              <w:top w:val="single" w:sz="4" w:space="0" w:color="auto"/>
              <w:left w:val="single" w:sz="4" w:space="0" w:color="auto"/>
              <w:bottom w:val="single" w:sz="4" w:space="0" w:color="auto"/>
              <w:right w:val="single" w:sz="4" w:space="0" w:color="auto"/>
            </w:tcBorders>
          </w:tcPr>
          <w:p w14:paraId="00DDD059" w14:textId="1679CE5A" w:rsidR="00441560" w:rsidRPr="00D0162F" w:rsidRDefault="00441560" w:rsidP="00441560">
            <w:pPr>
              <w:pStyle w:val="TAL"/>
              <w:rPr>
                <w:rFonts w:cs="Arial"/>
                <w:shd w:val="clear" w:color="auto" w:fill="FFFFFF"/>
              </w:rPr>
            </w:pPr>
            <w:r w:rsidRPr="00D0162F">
              <w:rPr>
                <w:rFonts w:cs="Arial"/>
                <w:lang w:eastAsia="zh-CN"/>
              </w:rPr>
              <w:t>Same as 5.5.5.1</w:t>
            </w:r>
          </w:p>
        </w:tc>
        <w:tc>
          <w:tcPr>
            <w:tcW w:w="3841" w:type="dxa"/>
            <w:gridSpan w:val="2"/>
            <w:tcBorders>
              <w:top w:val="single" w:sz="4" w:space="0" w:color="auto"/>
              <w:left w:val="single" w:sz="4" w:space="0" w:color="auto"/>
              <w:bottom w:val="single" w:sz="4" w:space="0" w:color="auto"/>
              <w:right w:val="single" w:sz="4" w:space="0" w:color="auto"/>
            </w:tcBorders>
          </w:tcPr>
          <w:p w14:paraId="588E90F7" w14:textId="59EE0499" w:rsidR="00441560" w:rsidRPr="00D0162F" w:rsidRDefault="00441560" w:rsidP="00441560">
            <w:pPr>
              <w:pStyle w:val="TAL"/>
            </w:pPr>
            <w:r w:rsidRPr="00D0162F">
              <w:rPr>
                <w:rFonts w:cs="Arial"/>
                <w:lang w:eastAsia="zh-CN"/>
              </w:rPr>
              <w:t>Same as 5.5.5.1</w:t>
            </w:r>
          </w:p>
        </w:tc>
      </w:tr>
      <w:tr w:rsidR="00441560" w:rsidRPr="00D0162F" w14:paraId="09AEA79E"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06759081" w14:textId="104F1B68" w:rsidR="00441560" w:rsidRPr="00D0162F" w:rsidRDefault="00441560" w:rsidP="00441560">
            <w:pPr>
              <w:pStyle w:val="TAL"/>
              <w:rPr>
                <w:lang w:eastAsia="zh-CN"/>
              </w:rPr>
            </w:pPr>
            <w:r w:rsidRPr="00D0162F">
              <w:t>7.5.5.6 NR SA FR2 SCell CSI-RS-based beam failure detection and link recovery in non-DRX</w:t>
            </w:r>
          </w:p>
        </w:tc>
        <w:tc>
          <w:tcPr>
            <w:tcW w:w="2649" w:type="dxa"/>
            <w:gridSpan w:val="2"/>
            <w:tcBorders>
              <w:top w:val="single" w:sz="4" w:space="0" w:color="auto"/>
              <w:left w:val="single" w:sz="4" w:space="0" w:color="auto"/>
              <w:bottom w:val="single" w:sz="4" w:space="0" w:color="auto"/>
              <w:right w:val="single" w:sz="4" w:space="0" w:color="auto"/>
            </w:tcBorders>
          </w:tcPr>
          <w:p w14:paraId="3C03342E" w14:textId="77777777" w:rsidR="00441560" w:rsidRPr="00D0162F" w:rsidRDefault="00441560" w:rsidP="00441560">
            <w:pPr>
              <w:pStyle w:val="TAL"/>
              <w:rPr>
                <w:rFonts w:cs="Arial"/>
                <w:shd w:val="clear" w:color="auto" w:fill="FFFFFF"/>
              </w:rPr>
            </w:pPr>
            <w:r w:rsidRPr="00D0162F">
              <w:rPr>
                <w:rFonts w:cs="Arial"/>
              </w:rPr>
              <w:t>Noc ±5.65 dB, f&lt;=40.8 GHz</w:t>
            </w:r>
          </w:p>
          <w:p w14:paraId="61F59D01" w14:textId="77777777" w:rsidR="00441560" w:rsidRPr="00D0162F" w:rsidRDefault="00441560" w:rsidP="00441560">
            <w:pPr>
              <w:pStyle w:val="TAL"/>
              <w:rPr>
                <w:rFonts w:cs="Arial"/>
              </w:rPr>
            </w:pPr>
          </w:p>
          <w:p w14:paraId="26951677" w14:textId="77777777" w:rsidR="00441560" w:rsidRPr="00D0162F" w:rsidRDefault="00441560" w:rsidP="00441560">
            <w:pPr>
              <w:pStyle w:val="TAL"/>
              <w:rPr>
                <w:rFonts w:cs="Arial"/>
              </w:rPr>
            </w:pPr>
            <w:r w:rsidRPr="00D0162F">
              <w:rPr>
                <w:rFonts w:cs="Arial"/>
              </w:rPr>
              <w:t>Ês</w:t>
            </w:r>
            <w:r w:rsidRPr="00D0162F">
              <w:rPr>
                <w:rFonts w:cs="Arial"/>
                <w:vertAlign w:val="subscript"/>
              </w:rPr>
              <w:t>2</w:t>
            </w:r>
            <w:r w:rsidRPr="00D0162F">
              <w:rPr>
                <w:rFonts w:cs="Arial"/>
              </w:rPr>
              <w:t xml:space="preserve"> / N</w:t>
            </w:r>
            <w:r w:rsidRPr="00D0162F">
              <w:rPr>
                <w:rFonts w:cs="Arial"/>
                <w:vertAlign w:val="subscript"/>
              </w:rPr>
              <w:t>oc</w:t>
            </w:r>
            <w:r w:rsidRPr="00D0162F">
              <w:rPr>
                <w:rFonts w:cs="Arial"/>
              </w:rPr>
              <w:t xml:space="preserve"> ±0.3 dB</w:t>
            </w:r>
          </w:p>
          <w:p w14:paraId="408BAAAC" w14:textId="77777777" w:rsidR="00441560" w:rsidRPr="00D0162F" w:rsidRDefault="00441560" w:rsidP="00441560">
            <w:pPr>
              <w:pStyle w:val="TAL"/>
              <w:rPr>
                <w:rFonts w:cs="Arial"/>
              </w:rPr>
            </w:pPr>
          </w:p>
          <w:p w14:paraId="67356A8B" w14:textId="491F6159" w:rsidR="00441560" w:rsidRPr="00D0162F" w:rsidRDefault="00441560" w:rsidP="00441560">
            <w:pPr>
              <w:pStyle w:val="TAL"/>
              <w:rPr>
                <w:rFonts w:cs="Arial"/>
                <w:lang w:eastAsia="zh-CN"/>
              </w:rPr>
            </w:pPr>
            <w:r w:rsidRPr="00D0162F">
              <w:rPr>
                <w:rFonts w:eastAsia="SimSun"/>
              </w:rPr>
              <w:t xml:space="preserve">Fading profile </w:t>
            </w:r>
            <w:r w:rsidRPr="00D0162F">
              <w:t>±0.7 dB for 2Tx</w:t>
            </w:r>
          </w:p>
        </w:tc>
        <w:tc>
          <w:tcPr>
            <w:tcW w:w="3841" w:type="dxa"/>
            <w:gridSpan w:val="2"/>
            <w:tcBorders>
              <w:top w:val="single" w:sz="4" w:space="0" w:color="auto"/>
              <w:left w:val="single" w:sz="4" w:space="0" w:color="auto"/>
              <w:bottom w:val="single" w:sz="4" w:space="0" w:color="auto"/>
              <w:right w:val="single" w:sz="4" w:space="0" w:color="auto"/>
            </w:tcBorders>
          </w:tcPr>
          <w:p w14:paraId="53E67D81" w14:textId="77777777" w:rsidR="00441560" w:rsidRPr="00D0162F" w:rsidRDefault="00441560" w:rsidP="00441560">
            <w:pPr>
              <w:pStyle w:val="TAL"/>
              <w:rPr>
                <w:rFonts w:eastAsia="SimSun" w:cs="Arial"/>
                <w:szCs w:val="18"/>
              </w:rPr>
            </w:pPr>
            <w:r w:rsidRPr="00D0162F">
              <w:rPr>
                <w:rFonts w:eastAsia="SimSun" w:cs="Arial"/>
                <w:szCs w:val="18"/>
              </w:rPr>
              <w:t>Note:</w:t>
            </w:r>
          </w:p>
          <w:p w14:paraId="4C69A676" w14:textId="77777777" w:rsidR="00441560" w:rsidRPr="00D0162F" w:rsidRDefault="00441560" w:rsidP="00441560">
            <w:pPr>
              <w:pStyle w:val="TAL"/>
              <w:rPr>
                <w:rFonts w:cs="Arial"/>
                <w:szCs w:val="18"/>
              </w:rPr>
            </w:pPr>
            <w:r w:rsidRPr="00D0162F">
              <w:rPr>
                <w:rFonts w:cs="Arial"/>
                <w:szCs w:val="18"/>
              </w:rPr>
              <w:t xml:space="preserve">Noc is the AWGN on </w:t>
            </w:r>
            <w:r w:rsidRPr="00D0162F">
              <w:t>cell 2 frequency</w:t>
            </w:r>
          </w:p>
          <w:p w14:paraId="074553DB" w14:textId="62625517" w:rsidR="00441560" w:rsidRPr="00D0162F" w:rsidRDefault="00441560" w:rsidP="00441560">
            <w:pPr>
              <w:pStyle w:val="TAL"/>
              <w:rPr>
                <w:rFonts w:cs="Arial"/>
                <w:szCs w:val="18"/>
              </w:rPr>
            </w:pPr>
            <w:r w:rsidRPr="00D0162F">
              <w:t>Ês</w:t>
            </w:r>
            <w:r w:rsidRPr="00D0162F">
              <w:rPr>
                <w:vertAlign w:val="subscript"/>
              </w:rPr>
              <w:t>2</w:t>
            </w:r>
            <w:r w:rsidRPr="00D0162F">
              <w:t xml:space="preserve"> / Noc is the SNR for the CSI-RS</w:t>
            </w:r>
          </w:p>
        </w:tc>
      </w:tr>
      <w:tr w:rsidR="00441560" w:rsidRPr="00D0162F" w14:paraId="0D811A3A"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396D0502" w14:textId="7FB1BF7E" w:rsidR="00441560" w:rsidRPr="00D0162F" w:rsidRDefault="00441560" w:rsidP="00441560">
            <w:pPr>
              <w:pStyle w:val="TAL"/>
              <w:rPr>
                <w:lang w:eastAsia="zh-CN"/>
              </w:rPr>
            </w:pPr>
            <w:r w:rsidRPr="00D0162F">
              <w:t>7.5.5.7 NR SA FR2 SCell CSI-RS-based beam failure detection and link recovery in DRX</w:t>
            </w:r>
          </w:p>
        </w:tc>
        <w:tc>
          <w:tcPr>
            <w:tcW w:w="2649" w:type="dxa"/>
            <w:gridSpan w:val="2"/>
            <w:tcBorders>
              <w:top w:val="single" w:sz="4" w:space="0" w:color="auto"/>
              <w:left w:val="single" w:sz="4" w:space="0" w:color="auto"/>
              <w:bottom w:val="single" w:sz="4" w:space="0" w:color="auto"/>
              <w:right w:val="single" w:sz="4" w:space="0" w:color="auto"/>
            </w:tcBorders>
          </w:tcPr>
          <w:p w14:paraId="2665DDDE" w14:textId="55D78A0F" w:rsidR="00441560" w:rsidRPr="00D0162F" w:rsidRDefault="00441560" w:rsidP="00441560">
            <w:pPr>
              <w:pStyle w:val="TAL"/>
              <w:rPr>
                <w:rFonts w:cs="Arial"/>
                <w:lang w:eastAsia="zh-CN"/>
              </w:rPr>
            </w:pPr>
            <w:r w:rsidRPr="00D0162F">
              <w:rPr>
                <w:rFonts w:cs="Arial"/>
              </w:rPr>
              <w:t>Same as 7.5.5.6</w:t>
            </w:r>
          </w:p>
        </w:tc>
        <w:tc>
          <w:tcPr>
            <w:tcW w:w="3841" w:type="dxa"/>
            <w:gridSpan w:val="2"/>
            <w:tcBorders>
              <w:top w:val="single" w:sz="4" w:space="0" w:color="auto"/>
              <w:left w:val="single" w:sz="4" w:space="0" w:color="auto"/>
              <w:bottom w:val="single" w:sz="4" w:space="0" w:color="auto"/>
              <w:right w:val="single" w:sz="4" w:space="0" w:color="auto"/>
            </w:tcBorders>
          </w:tcPr>
          <w:p w14:paraId="2CFD53B5" w14:textId="48D85058" w:rsidR="00441560" w:rsidRPr="00D0162F" w:rsidRDefault="00441560" w:rsidP="00441560">
            <w:pPr>
              <w:pStyle w:val="TAL"/>
              <w:rPr>
                <w:rFonts w:cs="Arial"/>
                <w:lang w:eastAsia="zh-CN"/>
              </w:rPr>
            </w:pPr>
            <w:r w:rsidRPr="00D0162F">
              <w:t>Same as 7.5.5.6</w:t>
            </w:r>
          </w:p>
        </w:tc>
      </w:tr>
      <w:tr w:rsidR="00F61793" w:rsidRPr="00D0162F" w14:paraId="64EEECC9"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65491A85" w14:textId="4354C484" w:rsidR="00F61793" w:rsidRPr="00D0162F" w:rsidRDefault="00F61793" w:rsidP="000C5056">
            <w:pPr>
              <w:pStyle w:val="TAL"/>
            </w:pPr>
            <w:r w:rsidRPr="00D0162F">
              <w:t>7.5.5.9 NR SA FR2 SCell TRP specific CSI-RS-based Beam Failure Detection and Link Recovery in DRX</w:t>
            </w:r>
          </w:p>
        </w:tc>
        <w:tc>
          <w:tcPr>
            <w:tcW w:w="2649" w:type="dxa"/>
            <w:gridSpan w:val="2"/>
            <w:tcBorders>
              <w:top w:val="single" w:sz="4" w:space="0" w:color="auto"/>
              <w:left w:val="single" w:sz="4" w:space="0" w:color="auto"/>
              <w:bottom w:val="single" w:sz="4" w:space="0" w:color="auto"/>
              <w:right w:val="single" w:sz="4" w:space="0" w:color="auto"/>
            </w:tcBorders>
          </w:tcPr>
          <w:p w14:paraId="408B4625" w14:textId="77777777" w:rsidR="00F61793" w:rsidRPr="00D0162F" w:rsidRDefault="00F61793" w:rsidP="000C5056">
            <w:pPr>
              <w:pStyle w:val="TAL"/>
              <w:rPr>
                <w:rFonts w:cs="Arial"/>
                <w:lang w:eastAsia="ja-JP"/>
              </w:rPr>
            </w:pPr>
            <w:r w:rsidRPr="00D0162F">
              <w:rPr>
                <w:rFonts w:cs="Arial"/>
                <w:lang w:eastAsia="ja-JP"/>
              </w:rPr>
              <w:t>Same as 7.5.5.6</w:t>
            </w:r>
          </w:p>
        </w:tc>
        <w:tc>
          <w:tcPr>
            <w:tcW w:w="3841" w:type="dxa"/>
            <w:gridSpan w:val="2"/>
            <w:tcBorders>
              <w:top w:val="single" w:sz="4" w:space="0" w:color="auto"/>
              <w:left w:val="single" w:sz="4" w:space="0" w:color="auto"/>
              <w:bottom w:val="single" w:sz="4" w:space="0" w:color="auto"/>
              <w:right w:val="single" w:sz="4" w:space="0" w:color="auto"/>
            </w:tcBorders>
          </w:tcPr>
          <w:p w14:paraId="3A0ECD83" w14:textId="77777777" w:rsidR="00F61793" w:rsidRPr="00D0162F" w:rsidRDefault="00F61793" w:rsidP="000C5056">
            <w:pPr>
              <w:pStyle w:val="TAL"/>
              <w:rPr>
                <w:lang w:eastAsia="ja-JP"/>
              </w:rPr>
            </w:pPr>
            <w:r w:rsidRPr="00D0162F">
              <w:rPr>
                <w:lang w:eastAsia="ja-JP"/>
              </w:rPr>
              <w:t>Same as 7.5.5.6</w:t>
            </w:r>
          </w:p>
        </w:tc>
      </w:tr>
      <w:tr w:rsidR="00F61793" w:rsidRPr="00D0162F" w14:paraId="1C6C4EDE"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3CFEBED3" w14:textId="5E0569C3" w:rsidR="00F61793" w:rsidRPr="00D0162F" w:rsidRDefault="00F61793" w:rsidP="000C5056">
            <w:pPr>
              <w:pStyle w:val="TAL"/>
            </w:pPr>
            <w:r w:rsidRPr="00D0162F">
              <w:t>7.5.5.10 NR SA FR2 PCell TRP specific SSB-based Beam Failure Detection and Link Recovery in non-DRX</w:t>
            </w:r>
          </w:p>
        </w:tc>
        <w:tc>
          <w:tcPr>
            <w:tcW w:w="2649" w:type="dxa"/>
            <w:gridSpan w:val="2"/>
            <w:tcBorders>
              <w:top w:val="single" w:sz="4" w:space="0" w:color="auto"/>
              <w:left w:val="single" w:sz="4" w:space="0" w:color="auto"/>
              <w:bottom w:val="single" w:sz="4" w:space="0" w:color="auto"/>
              <w:right w:val="single" w:sz="4" w:space="0" w:color="auto"/>
            </w:tcBorders>
          </w:tcPr>
          <w:p w14:paraId="13EB7C65" w14:textId="77777777" w:rsidR="00F61793" w:rsidRPr="00D0162F" w:rsidRDefault="00F61793" w:rsidP="000C5056">
            <w:pPr>
              <w:pStyle w:val="TAL"/>
              <w:rPr>
                <w:rFonts w:cs="Arial"/>
                <w:lang w:eastAsia="ja-JP"/>
              </w:rPr>
            </w:pPr>
            <w:r w:rsidRPr="00D0162F">
              <w:rPr>
                <w:rFonts w:cs="Arial"/>
                <w:lang w:eastAsia="zh-CN"/>
              </w:rPr>
              <w:t>Same as 5.5.5.1</w:t>
            </w:r>
          </w:p>
        </w:tc>
        <w:tc>
          <w:tcPr>
            <w:tcW w:w="3841" w:type="dxa"/>
            <w:gridSpan w:val="2"/>
            <w:tcBorders>
              <w:top w:val="single" w:sz="4" w:space="0" w:color="auto"/>
              <w:left w:val="single" w:sz="4" w:space="0" w:color="auto"/>
              <w:bottom w:val="single" w:sz="4" w:space="0" w:color="auto"/>
              <w:right w:val="single" w:sz="4" w:space="0" w:color="auto"/>
            </w:tcBorders>
          </w:tcPr>
          <w:p w14:paraId="4C0FFD11" w14:textId="77777777" w:rsidR="00F61793" w:rsidRPr="00D0162F" w:rsidRDefault="00F61793" w:rsidP="000C5056">
            <w:pPr>
              <w:pStyle w:val="TAL"/>
              <w:rPr>
                <w:lang w:eastAsia="ja-JP"/>
              </w:rPr>
            </w:pPr>
            <w:r w:rsidRPr="00D0162F">
              <w:rPr>
                <w:rFonts w:cs="Arial"/>
                <w:lang w:eastAsia="zh-CN"/>
              </w:rPr>
              <w:t>Same as 5.5.5.1</w:t>
            </w:r>
          </w:p>
        </w:tc>
      </w:tr>
      <w:tr w:rsidR="00441560" w:rsidRPr="00D0162F" w14:paraId="3E70D19A"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1B47FBC0" w14:textId="77777777" w:rsidR="00441560" w:rsidRPr="00D0162F" w:rsidRDefault="00441560" w:rsidP="00441560">
            <w:pPr>
              <w:pStyle w:val="TAL"/>
            </w:pPr>
            <w:r w:rsidRPr="00D0162F">
              <w:t>7.5.6.2.1 NR SA FR2 RRC-based DL active BWP switch in non-DRX</w:t>
            </w:r>
          </w:p>
        </w:tc>
        <w:tc>
          <w:tcPr>
            <w:tcW w:w="2649" w:type="dxa"/>
            <w:gridSpan w:val="2"/>
            <w:tcBorders>
              <w:top w:val="single" w:sz="4" w:space="0" w:color="auto"/>
              <w:left w:val="single" w:sz="4" w:space="0" w:color="auto"/>
              <w:bottom w:val="single" w:sz="4" w:space="0" w:color="auto"/>
              <w:right w:val="single" w:sz="4" w:space="0" w:color="auto"/>
            </w:tcBorders>
          </w:tcPr>
          <w:p w14:paraId="3391C29A" w14:textId="77777777" w:rsidR="00441560" w:rsidRPr="00D0162F" w:rsidRDefault="00441560" w:rsidP="00441560">
            <w:pPr>
              <w:pStyle w:val="TAL"/>
              <w:rPr>
                <w:rFonts w:cs="Arial"/>
              </w:rPr>
            </w:pPr>
            <w:r w:rsidRPr="00D0162F">
              <w:rPr>
                <w:rFonts w:cs="Arial"/>
              </w:rPr>
              <w:t>±1.0 dB</w:t>
            </w:r>
          </w:p>
        </w:tc>
        <w:tc>
          <w:tcPr>
            <w:tcW w:w="3841" w:type="dxa"/>
            <w:gridSpan w:val="2"/>
            <w:tcBorders>
              <w:top w:val="single" w:sz="4" w:space="0" w:color="auto"/>
              <w:left w:val="single" w:sz="4" w:space="0" w:color="auto"/>
              <w:bottom w:val="single" w:sz="4" w:space="0" w:color="auto"/>
              <w:right w:val="single" w:sz="4" w:space="0" w:color="auto"/>
            </w:tcBorders>
          </w:tcPr>
          <w:p w14:paraId="79E35D37" w14:textId="77777777" w:rsidR="00441560" w:rsidRPr="00D0162F" w:rsidRDefault="00441560" w:rsidP="00441560">
            <w:pPr>
              <w:contextualSpacing/>
              <w:rPr>
                <w:rFonts w:ascii="Arial" w:hAnsi="Arial" w:cs="Arial"/>
                <w:sz w:val="18"/>
                <w:szCs w:val="18"/>
              </w:rPr>
            </w:pPr>
            <w:r w:rsidRPr="00D0162F">
              <w:rPr>
                <w:rFonts w:ascii="Arial" w:hAnsi="Arial" w:cs="Arial"/>
                <w:sz w:val="18"/>
                <w:szCs w:val="18"/>
              </w:rPr>
              <w:t>Overall system uncertainty for fading conditions comprises two quantities:</w:t>
            </w:r>
          </w:p>
          <w:p w14:paraId="227C0DEE" w14:textId="77777777" w:rsidR="00441560" w:rsidRPr="00D0162F" w:rsidRDefault="00441560" w:rsidP="00441560">
            <w:pPr>
              <w:contextualSpacing/>
              <w:rPr>
                <w:rFonts w:ascii="Arial" w:hAnsi="Arial" w:cs="Arial"/>
                <w:sz w:val="18"/>
                <w:szCs w:val="18"/>
              </w:rPr>
            </w:pPr>
            <w:r w:rsidRPr="00D0162F">
              <w:rPr>
                <w:rFonts w:ascii="Arial" w:hAnsi="Arial" w:cs="Arial"/>
                <w:sz w:val="18"/>
                <w:szCs w:val="18"/>
              </w:rPr>
              <w:t>1. gNB emulator Signal-to-noise ratio uncertainty</w:t>
            </w:r>
          </w:p>
          <w:p w14:paraId="0C2F1C2F" w14:textId="77777777" w:rsidR="00441560" w:rsidRPr="00D0162F" w:rsidRDefault="00441560" w:rsidP="00441560">
            <w:pPr>
              <w:contextualSpacing/>
              <w:rPr>
                <w:rFonts w:ascii="Arial" w:hAnsi="Arial" w:cs="Arial"/>
                <w:sz w:val="18"/>
                <w:szCs w:val="18"/>
              </w:rPr>
            </w:pPr>
            <w:r w:rsidRPr="00D0162F">
              <w:rPr>
                <w:rFonts w:ascii="Arial" w:hAnsi="Arial" w:cs="Arial"/>
                <w:sz w:val="18"/>
                <w:szCs w:val="18"/>
              </w:rPr>
              <w:t>2. Effect of AWGN flatness and signal flatness</w:t>
            </w:r>
          </w:p>
          <w:p w14:paraId="0658FDCF" w14:textId="77777777" w:rsidR="00441560" w:rsidRPr="00D0162F" w:rsidRDefault="00441560" w:rsidP="00441560">
            <w:pPr>
              <w:contextualSpacing/>
              <w:rPr>
                <w:rFonts w:ascii="Arial" w:hAnsi="Arial" w:cs="Arial"/>
                <w:sz w:val="18"/>
                <w:szCs w:val="18"/>
              </w:rPr>
            </w:pPr>
          </w:p>
          <w:p w14:paraId="1F0DB3A9" w14:textId="77777777" w:rsidR="00441560" w:rsidRPr="00D0162F" w:rsidRDefault="00441560" w:rsidP="00441560">
            <w:pPr>
              <w:contextualSpacing/>
              <w:rPr>
                <w:rFonts w:ascii="Arial" w:hAnsi="Arial" w:cs="Arial"/>
                <w:sz w:val="18"/>
                <w:szCs w:val="18"/>
              </w:rPr>
            </w:pPr>
            <w:r w:rsidRPr="00D0162F">
              <w:rPr>
                <w:rFonts w:ascii="Arial" w:hAnsi="Arial" w:cs="Arial"/>
                <w:sz w:val="18"/>
                <w:szCs w:val="18"/>
              </w:rPr>
              <w:t>Items 1 and 2 are assumed to be uncorrelated so can be root sum squared:</w:t>
            </w:r>
          </w:p>
          <w:p w14:paraId="6BB21C7B" w14:textId="77777777" w:rsidR="00441560" w:rsidRPr="00D0162F" w:rsidRDefault="00441560" w:rsidP="00441560">
            <w:pPr>
              <w:contextualSpacing/>
              <w:rPr>
                <w:rFonts w:ascii="Arial" w:hAnsi="Arial" w:cs="Arial"/>
                <w:sz w:val="18"/>
                <w:szCs w:val="18"/>
              </w:rPr>
            </w:pPr>
            <w:r w:rsidRPr="00D0162F">
              <w:rPr>
                <w:rFonts w:ascii="Arial" w:hAnsi="Arial" w:cs="Arial"/>
                <w:sz w:val="18"/>
                <w:szCs w:val="18"/>
              </w:rPr>
              <w:t>AWGN flatness and signal flatness has x 0.25 effect on the required SNR, so use sensitivity factor of x 0.25 for the uncertainty contribution.</w:t>
            </w:r>
          </w:p>
          <w:p w14:paraId="2AFB7C77" w14:textId="77777777" w:rsidR="00441560" w:rsidRPr="00D0162F" w:rsidRDefault="00441560" w:rsidP="00441560">
            <w:pPr>
              <w:contextualSpacing/>
              <w:rPr>
                <w:rFonts w:ascii="Arial" w:hAnsi="Arial" w:cs="Arial"/>
                <w:sz w:val="18"/>
                <w:szCs w:val="18"/>
              </w:rPr>
            </w:pPr>
            <w:r w:rsidRPr="00D0162F">
              <w:rPr>
                <w:rFonts w:ascii="Arial" w:hAnsi="Arial" w:cs="Arial"/>
                <w:sz w:val="18"/>
                <w:szCs w:val="18"/>
              </w:rPr>
              <w:t>Test System uncertainty = SQRT (gNB emulator Signal-to-noise ratio uncertainty</w:t>
            </w:r>
            <w:r w:rsidRPr="00D0162F">
              <w:rPr>
                <w:rFonts w:ascii="Arial" w:hAnsi="Arial" w:cs="Arial"/>
                <w:sz w:val="18"/>
                <w:szCs w:val="18"/>
                <w:vertAlign w:val="superscript"/>
              </w:rPr>
              <w:t xml:space="preserve"> 2</w:t>
            </w:r>
            <w:r w:rsidRPr="00D0162F">
              <w:rPr>
                <w:rFonts w:ascii="Arial" w:hAnsi="Arial" w:cs="Arial"/>
                <w:sz w:val="18"/>
                <w:szCs w:val="18"/>
              </w:rPr>
              <w:t xml:space="preserve"> + (0.25 x AWGN flatness and signal flatness)</w:t>
            </w:r>
            <w:r w:rsidRPr="00D0162F">
              <w:rPr>
                <w:rFonts w:ascii="Arial" w:hAnsi="Arial" w:cs="Arial"/>
                <w:sz w:val="18"/>
                <w:szCs w:val="18"/>
                <w:vertAlign w:val="superscript"/>
              </w:rPr>
              <w:t xml:space="preserve"> 2</w:t>
            </w:r>
            <w:r w:rsidRPr="00D0162F">
              <w:rPr>
                <w:rFonts w:ascii="Arial" w:hAnsi="Arial" w:cs="Arial"/>
                <w:sz w:val="18"/>
                <w:szCs w:val="18"/>
              </w:rPr>
              <w:t>)</w:t>
            </w:r>
          </w:p>
          <w:p w14:paraId="0CE2BCB9" w14:textId="77777777" w:rsidR="00441560" w:rsidRPr="00D0162F" w:rsidRDefault="00441560" w:rsidP="00441560">
            <w:pPr>
              <w:contextualSpacing/>
              <w:rPr>
                <w:rFonts w:ascii="Arial" w:hAnsi="Arial" w:cs="Arial"/>
                <w:sz w:val="18"/>
                <w:szCs w:val="18"/>
              </w:rPr>
            </w:pPr>
            <w:r w:rsidRPr="00D0162F">
              <w:rPr>
                <w:rFonts w:ascii="Arial" w:hAnsi="Arial" w:cs="Arial"/>
                <w:sz w:val="18"/>
                <w:szCs w:val="18"/>
              </w:rPr>
              <w:t>gNB emulator Signal-to-noise ratio uncertainty ±0.3 dB</w:t>
            </w:r>
          </w:p>
          <w:p w14:paraId="716EB05D" w14:textId="77777777" w:rsidR="00441560" w:rsidRPr="00D0162F" w:rsidRDefault="00441560" w:rsidP="00441560">
            <w:pPr>
              <w:pStyle w:val="TAL"/>
            </w:pPr>
            <w:r w:rsidRPr="00D0162F">
              <w:rPr>
                <w:rFonts w:cs="Arial"/>
                <w:szCs w:val="18"/>
              </w:rPr>
              <w:t>AWGN flatness and signal flatness ±3.6 dB</w:t>
            </w:r>
          </w:p>
        </w:tc>
      </w:tr>
      <w:tr w:rsidR="00DF32EF" w:rsidRPr="00D0162F" w14:paraId="2A61E35F"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05B11449" w14:textId="3421A194" w:rsidR="00DF32EF" w:rsidRPr="00D0162F" w:rsidRDefault="00DF32EF" w:rsidP="00DF32EF">
            <w:pPr>
              <w:pStyle w:val="TAL"/>
            </w:pPr>
            <w:r w:rsidRPr="00D0162F">
              <w:t>7.5.8.1.1 NR SA PCell FR2 MAC-CE based active TCI state switch for a known TCI state</w:t>
            </w:r>
          </w:p>
        </w:tc>
        <w:tc>
          <w:tcPr>
            <w:tcW w:w="2649" w:type="dxa"/>
            <w:gridSpan w:val="2"/>
            <w:tcBorders>
              <w:top w:val="single" w:sz="4" w:space="0" w:color="auto"/>
              <w:left w:val="single" w:sz="4" w:space="0" w:color="auto"/>
              <w:bottom w:val="single" w:sz="4" w:space="0" w:color="auto"/>
              <w:right w:val="single" w:sz="4" w:space="0" w:color="auto"/>
            </w:tcBorders>
          </w:tcPr>
          <w:p w14:paraId="6641926C" w14:textId="77777777" w:rsidR="00D13914" w:rsidRPr="00D0162F" w:rsidRDefault="00D13914" w:rsidP="00D13914">
            <w:pPr>
              <w:pStyle w:val="TAL"/>
              <w:rPr>
                <w:rFonts w:cs="Arial"/>
                <w:shd w:val="clear" w:color="auto" w:fill="FFFFFF"/>
              </w:rPr>
            </w:pPr>
            <w:r w:rsidRPr="00D0162F">
              <w:rPr>
                <w:rFonts w:cs="Arial"/>
              </w:rPr>
              <w:t>Noc ±5.65 dB, f&lt;=40.8 GHz</w:t>
            </w:r>
          </w:p>
          <w:p w14:paraId="7C9B34A3" w14:textId="77777777" w:rsidR="00D13914" w:rsidRPr="00D0162F" w:rsidRDefault="00D13914" w:rsidP="00D13914">
            <w:pPr>
              <w:pStyle w:val="TAL"/>
              <w:rPr>
                <w:rFonts w:cs="Arial"/>
              </w:rPr>
            </w:pPr>
          </w:p>
          <w:p w14:paraId="693F57A2" w14:textId="77777777" w:rsidR="00D13914" w:rsidRPr="00D0162F" w:rsidRDefault="00D13914" w:rsidP="00D13914">
            <w:pPr>
              <w:pStyle w:val="TAL"/>
              <w:rPr>
                <w:rFonts w:cs="Arial"/>
              </w:rPr>
            </w:pPr>
            <w:r w:rsidRPr="00D0162F">
              <w:rPr>
                <w:rFonts w:cs="Arial"/>
              </w:rPr>
              <w:t>Ês</w:t>
            </w:r>
            <w:r w:rsidRPr="00D0162F">
              <w:rPr>
                <w:rFonts w:cs="Arial"/>
                <w:vertAlign w:val="subscript"/>
              </w:rPr>
              <w:t>1</w:t>
            </w:r>
            <w:r w:rsidRPr="00D0162F">
              <w:rPr>
                <w:rFonts w:cs="Arial"/>
              </w:rPr>
              <w:t xml:space="preserve"> / N</w:t>
            </w:r>
            <w:r w:rsidRPr="00D0162F">
              <w:rPr>
                <w:rFonts w:cs="Arial"/>
                <w:vertAlign w:val="subscript"/>
              </w:rPr>
              <w:t>oc</w:t>
            </w:r>
            <w:r w:rsidRPr="00D0162F">
              <w:rPr>
                <w:rFonts w:cs="Arial"/>
              </w:rPr>
              <w:t xml:space="preserve"> ±0.3 dB</w:t>
            </w:r>
          </w:p>
          <w:p w14:paraId="3E11DCF6" w14:textId="77777777" w:rsidR="00D13914" w:rsidRPr="00D0162F" w:rsidRDefault="00D13914" w:rsidP="00D13914">
            <w:pPr>
              <w:pStyle w:val="TAL"/>
              <w:rPr>
                <w:rFonts w:cs="Arial"/>
              </w:rPr>
            </w:pPr>
            <w:r w:rsidRPr="00D0162F">
              <w:rPr>
                <w:rFonts w:cs="Arial"/>
              </w:rPr>
              <w:t>Ês</w:t>
            </w:r>
            <w:r w:rsidRPr="00D0162F">
              <w:rPr>
                <w:rFonts w:cs="Arial"/>
                <w:vertAlign w:val="subscript"/>
              </w:rPr>
              <w:t>2</w:t>
            </w:r>
            <w:r w:rsidRPr="00D0162F">
              <w:rPr>
                <w:rFonts w:cs="Arial"/>
              </w:rPr>
              <w:t xml:space="preserve"> / N</w:t>
            </w:r>
            <w:r w:rsidRPr="00D0162F">
              <w:rPr>
                <w:rFonts w:cs="Arial"/>
                <w:vertAlign w:val="subscript"/>
              </w:rPr>
              <w:t>oc</w:t>
            </w:r>
            <w:r w:rsidRPr="00D0162F">
              <w:rPr>
                <w:rFonts w:cs="Arial"/>
              </w:rPr>
              <w:t xml:space="preserve"> ±0.3 dB</w:t>
            </w:r>
          </w:p>
          <w:p w14:paraId="4E568D8D" w14:textId="77777777" w:rsidR="00D13914" w:rsidRPr="00D0162F" w:rsidRDefault="00D13914" w:rsidP="00D13914">
            <w:pPr>
              <w:pStyle w:val="TAL"/>
              <w:rPr>
                <w:rFonts w:cs="Arial"/>
              </w:rPr>
            </w:pPr>
          </w:p>
          <w:p w14:paraId="7563EBF7" w14:textId="540213BC" w:rsidR="00DF32EF" w:rsidRPr="00D0162F" w:rsidRDefault="00D13914" w:rsidP="00D13914">
            <w:pPr>
              <w:pStyle w:val="TAL"/>
              <w:rPr>
                <w:rFonts w:cs="Arial"/>
              </w:rPr>
            </w:pPr>
            <w:r w:rsidRPr="00D0162F">
              <w:rPr>
                <w:rFonts w:cs="Arial"/>
              </w:rPr>
              <w:t>No fading</w:t>
            </w:r>
          </w:p>
        </w:tc>
        <w:tc>
          <w:tcPr>
            <w:tcW w:w="3841" w:type="dxa"/>
            <w:gridSpan w:val="2"/>
            <w:tcBorders>
              <w:top w:val="single" w:sz="4" w:space="0" w:color="auto"/>
              <w:left w:val="single" w:sz="4" w:space="0" w:color="auto"/>
              <w:bottom w:val="single" w:sz="4" w:space="0" w:color="auto"/>
              <w:right w:val="single" w:sz="4" w:space="0" w:color="auto"/>
            </w:tcBorders>
          </w:tcPr>
          <w:p w14:paraId="196430EF" w14:textId="77777777" w:rsidR="00D13914" w:rsidRPr="00D0162F" w:rsidRDefault="00D13914" w:rsidP="00D13914">
            <w:pPr>
              <w:pStyle w:val="TAL"/>
            </w:pPr>
            <w:r w:rsidRPr="00D0162F">
              <w:rPr>
                <w:rFonts w:cs="Arial"/>
                <w:szCs w:val="18"/>
              </w:rPr>
              <w:t xml:space="preserve">Noc is the AWGN on </w:t>
            </w:r>
            <w:r w:rsidRPr="00D0162F">
              <w:t>cell 1 and 2 frequency</w:t>
            </w:r>
          </w:p>
          <w:p w14:paraId="33B5F9FF" w14:textId="77777777" w:rsidR="00D13914" w:rsidRPr="00D0162F" w:rsidRDefault="00D13914" w:rsidP="00D13914">
            <w:pPr>
              <w:pStyle w:val="TAL"/>
              <w:rPr>
                <w:rFonts w:cs="Arial"/>
                <w:szCs w:val="18"/>
              </w:rPr>
            </w:pPr>
          </w:p>
          <w:p w14:paraId="674475D0" w14:textId="77777777" w:rsidR="00D13914" w:rsidRPr="00D0162F" w:rsidRDefault="00D13914" w:rsidP="00D13914">
            <w:pPr>
              <w:pStyle w:val="TAL"/>
              <w:rPr>
                <w:rFonts w:cs="Arial"/>
                <w:szCs w:val="18"/>
              </w:rPr>
            </w:pPr>
            <w:r w:rsidRPr="00D0162F">
              <w:rPr>
                <w:rFonts w:cs="Arial"/>
                <w:szCs w:val="18"/>
              </w:rPr>
              <w:t>Ês</w:t>
            </w:r>
            <w:r w:rsidRPr="00D0162F">
              <w:rPr>
                <w:rFonts w:cs="Arial"/>
                <w:szCs w:val="18"/>
                <w:vertAlign w:val="subscript"/>
              </w:rPr>
              <w:t xml:space="preserve">1 </w:t>
            </w:r>
            <w:r w:rsidRPr="00D0162F">
              <w:rPr>
                <w:rFonts w:cs="Arial"/>
                <w:szCs w:val="18"/>
              </w:rPr>
              <w:t>/ Noc is Ratio of cell 1 signal / AWGN averaged over BW</w:t>
            </w:r>
          </w:p>
          <w:p w14:paraId="15604C75" w14:textId="6EBBEB1C" w:rsidR="00DF32EF" w:rsidRPr="00D0162F" w:rsidRDefault="00D13914" w:rsidP="00D13914">
            <w:pPr>
              <w:contextualSpacing/>
              <w:rPr>
                <w:rFonts w:ascii="Arial" w:hAnsi="Arial" w:cs="Arial"/>
                <w:sz w:val="18"/>
                <w:szCs w:val="18"/>
              </w:rPr>
            </w:pPr>
            <w:r w:rsidRPr="00D0162F">
              <w:rPr>
                <w:rFonts w:cs="Arial"/>
                <w:szCs w:val="18"/>
              </w:rPr>
              <w:t>Ês</w:t>
            </w:r>
            <w:r w:rsidRPr="00D0162F">
              <w:rPr>
                <w:rFonts w:cs="Arial"/>
                <w:szCs w:val="18"/>
                <w:vertAlign w:val="subscript"/>
              </w:rPr>
              <w:t>2</w:t>
            </w:r>
            <w:r w:rsidRPr="00D0162F">
              <w:rPr>
                <w:rFonts w:cs="Arial"/>
                <w:szCs w:val="18"/>
              </w:rPr>
              <w:t xml:space="preserve"> / Noc is Ratio of cell 2 signal / AWGN averaged over BW</w:t>
            </w:r>
          </w:p>
        </w:tc>
      </w:tr>
      <w:tr w:rsidR="00DF32EF" w:rsidRPr="00D0162F" w14:paraId="3EB5FA5E"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411D359B" w14:textId="42299822" w:rsidR="00DF32EF" w:rsidRPr="00D0162F" w:rsidRDefault="00DF32EF" w:rsidP="00DF32EF">
            <w:pPr>
              <w:pStyle w:val="TAL"/>
            </w:pPr>
            <w:r w:rsidRPr="00D0162F">
              <w:t>7.5.8.2.1 NR SA Pcell FR2 RRC based active TCI state switch for a known TCI state</w:t>
            </w:r>
          </w:p>
        </w:tc>
        <w:tc>
          <w:tcPr>
            <w:tcW w:w="2649" w:type="dxa"/>
            <w:gridSpan w:val="2"/>
            <w:tcBorders>
              <w:top w:val="single" w:sz="4" w:space="0" w:color="auto"/>
              <w:left w:val="single" w:sz="4" w:space="0" w:color="auto"/>
              <w:bottom w:val="single" w:sz="4" w:space="0" w:color="auto"/>
              <w:right w:val="single" w:sz="4" w:space="0" w:color="auto"/>
            </w:tcBorders>
          </w:tcPr>
          <w:p w14:paraId="189E54B3" w14:textId="50BE1553" w:rsidR="00DF32EF" w:rsidRPr="00D0162F" w:rsidRDefault="00DF32EF" w:rsidP="00DF32EF">
            <w:pPr>
              <w:pStyle w:val="TAL"/>
              <w:rPr>
                <w:rFonts w:cs="Arial"/>
              </w:rPr>
            </w:pPr>
            <w:r w:rsidRPr="00D0162F">
              <w:rPr>
                <w:rFonts w:cs="Arial"/>
              </w:rPr>
              <w:t>Same as 7.5.8.1.1</w:t>
            </w:r>
          </w:p>
        </w:tc>
        <w:tc>
          <w:tcPr>
            <w:tcW w:w="3841" w:type="dxa"/>
            <w:gridSpan w:val="2"/>
            <w:tcBorders>
              <w:top w:val="single" w:sz="4" w:space="0" w:color="auto"/>
              <w:left w:val="single" w:sz="4" w:space="0" w:color="auto"/>
              <w:bottom w:val="single" w:sz="4" w:space="0" w:color="auto"/>
              <w:right w:val="single" w:sz="4" w:space="0" w:color="auto"/>
            </w:tcBorders>
          </w:tcPr>
          <w:p w14:paraId="0D242542" w14:textId="2744DF87" w:rsidR="00DF32EF" w:rsidRPr="00D0162F" w:rsidRDefault="00DF32EF" w:rsidP="00DF32EF">
            <w:pPr>
              <w:contextualSpacing/>
              <w:rPr>
                <w:rFonts w:ascii="Arial" w:hAnsi="Arial" w:cs="Arial"/>
                <w:sz w:val="18"/>
                <w:szCs w:val="18"/>
              </w:rPr>
            </w:pPr>
            <w:r w:rsidRPr="00D0162F">
              <w:rPr>
                <w:rFonts w:ascii="Arial" w:hAnsi="Arial" w:cs="Arial"/>
                <w:sz w:val="18"/>
                <w:szCs w:val="18"/>
              </w:rPr>
              <w:t>Same as 7.5.8.1.1</w:t>
            </w:r>
          </w:p>
        </w:tc>
      </w:tr>
      <w:tr w:rsidR="00B65A0D" w:rsidRPr="00D0162F" w14:paraId="52A2F013"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47227C15" w14:textId="77777777" w:rsidR="00B65A0D" w:rsidRPr="00D0162F" w:rsidRDefault="00B65A0D" w:rsidP="00096385">
            <w:pPr>
              <w:pStyle w:val="TAL"/>
            </w:pPr>
            <w:r w:rsidRPr="00D0162F">
              <w:t>7.5.9.1.1 EN-DC PSCell FR2 uplink spatial relation switch for a known spatial relation</w:t>
            </w:r>
          </w:p>
        </w:tc>
        <w:tc>
          <w:tcPr>
            <w:tcW w:w="2649" w:type="dxa"/>
            <w:gridSpan w:val="2"/>
            <w:tcBorders>
              <w:top w:val="single" w:sz="4" w:space="0" w:color="auto"/>
              <w:left w:val="single" w:sz="4" w:space="0" w:color="auto"/>
              <w:bottom w:val="single" w:sz="4" w:space="0" w:color="auto"/>
              <w:right w:val="single" w:sz="4" w:space="0" w:color="auto"/>
            </w:tcBorders>
          </w:tcPr>
          <w:p w14:paraId="10FF0EB1" w14:textId="77777777" w:rsidR="00B65A0D" w:rsidRPr="00D0162F" w:rsidRDefault="00B65A0D" w:rsidP="00096385">
            <w:pPr>
              <w:pStyle w:val="TAL"/>
              <w:rPr>
                <w:rFonts w:cs="Arial"/>
              </w:rPr>
            </w:pPr>
            <w:r w:rsidRPr="00D0162F">
              <w:rPr>
                <w:rFonts w:cs="Arial"/>
              </w:rPr>
              <w:t>±1.0 dB</w:t>
            </w:r>
          </w:p>
        </w:tc>
        <w:tc>
          <w:tcPr>
            <w:tcW w:w="3841" w:type="dxa"/>
            <w:gridSpan w:val="2"/>
            <w:tcBorders>
              <w:top w:val="single" w:sz="4" w:space="0" w:color="auto"/>
              <w:left w:val="single" w:sz="4" w:space="0" w:color="auto"/>
              <w:bottom w:val="single" w:sz="4" w:space="0" w:color="auto"/>
              <w:right w:val="single" w:sz="4" w:space="0" w:color="auto"/>
            </w:tcBorders>
          </w:tcPr>
          <w:p w14:paraId="23E366B5" w14:textId="77777777" w:rsidR="00B65A0D" w:rsidRPr="00D0162F" w:rsidRDefault="00B65A0D" w:rsidP="00096385">
            <w:pPr>
              <w:rPr>
                <w:rFonts w:ascii="Arial" w:hAnsi="Arial" w:cs="Arial"/>
                <w:sz w:val="18"/>
                <w:szCs w:val="18"/>
              </w:rPr>
            </w:pPr>
            <w:r w:rsidRPr="00D0162F">
              <w:rPr>
                <w:rFonts w:ascii="Arial" w:hAnsi="Arial" w:cs="Arial"/>
                <w:sz w:val="18"/>
                <w:szCs w:val="18"/>
              </w:rPr>
              <w:t>The following parameters are proposed to be controlled:</w:t>
            </w:r>
          </w:p>
          <w:p w14:paraId="65E7EF64" w14:textId="740CC67A" w:rsidR="00B65A0D" w:rsidRPr="00D0162F" w:rsidRDefault="00766C94" w:rsidP="00766C94">
            <w:pPr>
              <w:overflowPunct/>
              <w:spacing w:after="60"/>
              <w:jc w:val="both"/>
              <w:textAlignment w:val="auto"/>
              <w:rPr>
                <w:rFonts w:ascii="Arial" w:hAnsi="Arial"/>
                <w:sz w:val="18"/>
                <w:szCs w:val="18"/>
              </w:rPr>
            </w:pPr>
            <w:r w:rsidRPr="00D0162F">
              <w:rPr>
                <w:rFonts w:ascii="Arial" w:hAnsi="Arial"/>
                <w:sz w:val="18"/>
                <w:szCs w:val="18"/>
              </w:rPr>
              <w:t xml:space="preserve">- </w:t>
            </w:r>
            <w:r w:rsidR="00B65A0D" w:rsidRPr="00D0162F">
              <w:rPr>
                <w:rFonts w:ascii="Arial" w:hAnsi="Arial"/>
                <w:sz w:val="18"/>
                <w:szCs w:val="18"/>
              </w:rPr>
              <w:t>AWGN flatness and signal flatness</w:t>
            </w:r>
            <w:r w:rsidR="00B65A0D" w:rsidRPr="00D0162F">
              <w:rPr>
                <w:rFonts w:ascii="Arial" w:hAnsi="Arial"/>
                <w:sz w:val="18"/>
                <w:szCs w:val="18"/>
                <w:lang w:eastAsia="sv-SE"/>
              </w:rPr>
              <w:t xml:space="preserve"> ±</w:t>
            </w:r>
            <w:r w:rsidR="00B65A0D" w:rsidRPr="00D0162F">
              <w:rPr>
                <w:rFonts w:ascii="Arial" w:hAnsi="Arial"/>
                <w:sz w:val="18"/>
                <w:szCs w:val="18"/>
              </w:rPr>
              <w:t xml:space="preserve">3.6 dB </w:t>
            </w:r>
          </w:p>
          <w:p w14:paraId="0DD7ADAB" w14:textId="7921D0AB" w:rsidR="00B65A0D" w:rsidRPr="00D0162F" w:rsidRDefault="00766C94" w:rsidP="00766C94">
            <w:pPr>
              <w:overflowPunct/>
              <w:spacing w:after="60"/>
              <w:jc w:val="both"/>
              <w:textAlignment w:val="auto"/>
              <w:rPr>
                <w:rFonts w:ascii="Arial" w:hAnsi="Arial"/>
                <w:sz w:val="18"/>
                <w:szCs w:val="18"/>
              </w:rPr>
            </w:pPr>
            <w:r w:rsidRPr="00D0162F">
              <w:rPr>
                <w:rFonts w:ascii="Arial" w:hAnsi="Arial"/>
                <w:sz w:val="18"/>
                <w:szCs w:val="18"/>
              </w:rPr>
              <w:t xml:space="preserve">- </w:t>
            </w:r>
            <w:r w:rsidR="00B65A0D" w:rsidRPr="00D0162F">
              <w:rPr>
                <w:rFonts w:ascii="Arial" w:hAnsi="Arial"/>
                <w:sz w:val="18"/>
                <w:szCs w:val="18"/>
              </w:rPr>
              <w:t xml:space="preserve">Signal-to-noise ratio uncertainty </w:t>
            </w:r>
            <w:r w:rsidR="00B65A0D" w:rsidRPr="00D0162F">
              <w:rPr>
                <w:rFonts w:ascii="Arial" w:hAnsi="Arial"/>
                <w:sz w:val="18"/>
                <w:szCs w:val="18"/>
                <w:lang w:eastAsia="sv-SE"/>
              </w:rPr>
              <w:t>±</w:t>
            </w:r>
            <w:r w:rsidR="00B65A0D" w:rsidRPr="00D0162F">
              <w:rPr>
                <w:rFonts w:ascii="Arial" w:hAnsi="Arial"/>
                <w:sz w:val="18"/>
                <w:szCs w:val="18"/>
              </w:rPr>
              <w:t>0.3 dB</w:t>
            </w:r>
          </w:p>
          <w:p w14:paraId="262E2089" w14:textId="77777777" w:rsidR="00B65A0D" w:rsidRPr="00D0162F" w:rsidRDefault="00B65A0D" w:rsidP="00096385">
            <w:pPr>
              <w:contextualSpacing/>
              <w:rPr>
                <w:rFonts w:ascii="Arial" w:hAnsi="Arial" w:cs="Arial"/>
                <w:sz w:val="18"/>
                <w:szCs w:val="18"/>
              </w:rPr>
            </w:pPr>
            <w:r w:rsidRPr="00D0162F">
              <w:rPr>
                <w:rFonts w:ascii="Arial" w:hAnsi="Arial"/>
                <w:sz w:val="18"/>
                <w:szCs w:val="18"/>
              </w:rPr>
              <w:t>Test System uncertainty on PSCell = SQRT (0.3</w:t>
            </w:r>
            <w:r w:rsidRPr="00D0162F">
              <w:rPr>
                <w:rFonts w:ascii="Arial" w:hAnsi="Arial"/>
                <w:sz w:val="18"/>
                <w:szCs w:val="18"/>
                <w:vertAlign w:val="superscript"/>
              </w:rPr>
              <w:t>2</w:t>
            </w:r>
            <w:r w:rsidRPr="00D0162F">
              <w:rPr>
                <w:rFonts w:ascii="Arial" w:hAnsi="Arial"/>
                <w:sz w:val="18"/>
                <w:szCs w:val="18"/>
              </w:rPr>
              <w:t xml:space="preserve"> + (0.25 * 3.6)</w:t>
            </w:r>
            <w:r w:rsidRPr="00D0162F">
              <w:rPr>
                <w:rFonts w:ascii="Arial" w:hAnsi="Arial"/>
                <w:sz w:val="18"/>
                <w:szCs w:val="18"/>
                <w:vertAlign w:val="superscript"/>
              </w:rPr>
              <w:t>2</w:t>
            </w:r>
            <w:r w:rsidRPr="00D0162F">
              <w:rPr>
                <w:rFonts w:ascii="Arial" w:hAnsi="Arial"/>
                <w:sz w:val="18"/>
                <w:szCs w:val="18"/>
              </w:rPr>
              <w:t>) = 0.95 dB, rounded to 1.0 dB.</w:t>
            </w:r>
          </w:p>
        </w:tc>
      </w:tr>
      <w:tr w:rsidR="00B65A0D" w:rsidRPr="00D0162F" w14:paraId="3F8986B7"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4FE0ED9B" w14:textId="77777777" w:rsidR="00B65A0D" w:rsidRPr="00D0162F" w:rsidRDefault="00B65A0D" w:rsidP="00096385">
            <w:pPr>
              <w:pStyle w:val="TAL"/>
            </w:pPr>
            <w:r w:rsidRPr="00D0162F">
              <w:t>7.5.9.2.1 EN-DC PSCell FR2 uplink spatial relation switch associated with a known DL-RS</w:t>
            </w:r>
          </w:p>
        </w:tc>
        <w:tc>
          <w:tcPr>
            <w:tcW w:w="2649" w:type="dxa"/>
            <w:gridSpan w:val="2"/>
            <w:tcBorders>
              <w:top w:val="single" w:sz="4" w:space="0" w:color="auto"/>
              <w:left w:val="single" w:sz="4" w:space="0" w:color="auto"/>
              <w:bottom w:val="single" w:sz="4" w:space="0" w:color="auto"/>
              <w:right w:val="single" w:sz="4" w:space="0" w:color="auto"/>
            </w:tcBorders>
          </w:tcPr>
          <w:p w14:paraId="030831F2" w14:textId="77777777" w:rsidR="00B65A0D" w:rsidRPr="00D0162F" w:rsidRDefault="00B65A0D" w:rsidP="00096385">
            <w:pPr>
              <w:pStyle w:val="TAL"/>
              <w:rPr>
                <w:rFonts w:cs="Arial"/>
              </w:rPr>
            </w:pPr>
            <w:r w:rsidRPr="00D0162F">
              <w:rPr>
                <w:rFonts w:cs="Arial"/>
              </w:rPr>
              <w:t>Same as 7.5.9.1.1</w:t>
            </w:r>
          </w:p>
        </w:tc>
        <w:tc>
          <w:tcPr>
            <w:tcW w:w="3841" w:type="dxa"/>
            <w:gridSpan w:val="2"/>
            <w:tcBorders>
              <w:top w:val="single" w:sz="4" w:space="0" w:color="auto"/>
              <w:left w:val="single" w:sz="4" w:space="0" w:color="auto"/>
              <w:bottom w:val="single" w:sz="4" w:space="0" w:color="auto"/>
              <w:right w:val="single" w:sz="4" w:space="0" w:color="auto"/>
            </w:tcBorders>
          </w:tcPr>
          <w:p w14:paraId="6C70D433" w14:textId="77777777" w:rsidR="00B65A0D" w:rsidRPr="00D0162F" w:rsidRDefault="00B65A0D" w:rsidP="00096385">
            <w:pPr>
              <w:contextualSpacing/>
              <w:rPr>
                <w:rFonts w:ascii="Arial" w:hAnsi="Arial" w:cs="Arial"/>
                <w:sz w:val="18"/>
                <w:szCs w:val="18"/>
              </w:rPr>
            </w:pPr>
            <w:r w:rsidRPr="00D0162F">
              <w:rPr>
                <w:rFonts w:ascii="Arial" w:hAnsi="Arial" w:cs="Arial"/>
                <w:sz w:val="18"/>
                <w:szCs w:val="18"/>
              </w:rPr>
              <w:t>Same as 7.5.9.1.1</w:t>
            </w:r>
          </w:p>
        </w:tc>
      </w:tr>
      <w:tr w:rsidR="00DF32EF" w:rsidRPr="00D0162F" w14:paraId="0CB156F5"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45FD5936" w14:textId="77777777" w:rsidR="00DF32EF" w:rsidRPr="00D0162F" w:rsidRDefault="00DF32EF" w:rsidP="00DF32EF">
            <w:pPr>
              <w:pStyle w:val="TAL"/>
            </w:pPr>
            <w:r w:rsidRPr="00D0162F">
              <w:t>7.5.11.1 UE UL carrier RRC reconfiguration delay</w:t>
            </w:r>
          </w:p>
        </w:tc>
        <w:tc>
          <w:tcPr>
            <w:tcW w:w="2649" w:type="dxa"/>
            <w:gridSpan w:val="2"/>
            <w:tcBorders>
              <w:top w:val="single" w:sz="4" w:space="0" w:color="auto"/>
              <w:left w:val="single" w:sz="4" w:space="0" w:color="auto"/>
              <w:bottom w:val="single" w:sz="4" w:space="0" w:color="auto"/>
              <w:right w:val="single" w:sz="4" w:space="0" w:color="auto"/>
            </w:tcBorders>
          </w:tcPr>
          <w:p w14:paraId="23544AA7" w14:textId="77777777" w:rsidR="00DF32EF" w:rsidRPr="00D0162F" w:rsidRDefault="00DF32EF" w:rsidP="00DF32EF">
            <w:pPr>
              <w:pStyle w:val="TAL"/>
              <w:rPr>
                <w:rFonts w:cs="Arial"/>
                <w:shd w:val="clear" w:color="auto" w:fill="FFFFFF"/>
              </w:rPr>
            </w:pPr>
            <w:r w:rsidRPr="00D0162F">
              <w:rPr>
                <w:rFonts w:cs="Arial"/>
              </w:rPr>
              <w:t>Noc ±5.65 dB, f&lt;=40.8 GHz</w:t>
            </w:r>
          </w:p>
          <w:p w14:paraId="73C0C0EE" w14:textId="77777777" w:rsidR="00DF32EF" w:rsidRPr="00D0162F" w:rsidRDefault="00DF32EF" w:rsidP="00DF32EF">
            <w:pPr>
              <w:pStyle w:val="TAL"/>
              <w:rPr>
                <w:rFonts w:cs="Arial"/>
              </w:rPr>
            </w:pPr>
          </w:p>
          <w:p w14:paraId="44B6699D" w14:textId="77777777" w:rsidR="00DF32EF" w:rsidRPr="00D0162F" w:rsidRDefault="00DF32EF" w:rsidP="00DF32EF">
            <w:pPr>
              <w:pStyle w:val="TAL"/>
              <w:rPr>
                <w:rFonts w:cs="Arial"/>
              </w:rPr>
            </w:pPr>
            <w:r w:rsidRPr="00D0162F">
              <w:rPr>
                <w:rFonts w:cs="Arial"/>
              </w:rPr>
              <w:t>Ês</w:t>
            </w:r>
            <w:r w:rsidRPr="00D0162F">
              <w:rPr>
                <w:rFonts w:cs="Arial"/>
                <w:vertAlign w:val="subscript"/>
              </w:rPr>
              <w:t>1</w:t>
            </w:r>
            <w:r w:rsidRPr="00D0162F">
              <w:rPr>
                <w:rFonts w:cs="Arial"/>
              </w:rPr>
              <w:t xml:space="preserve"> / N</w:t>
            </w:r>
            <w:r w:rsidRPr="00D0162F">
              <w:rPr>
                <w:rFonts w:cs="Arial"/>
                <w:vertAlign w:val="subscript"/>
              </w:rPr>
              <w:t>oc</w:t>
            </w:r>
            <w:r w:rsidRPr="00D0162F">
              <w:rPr>
                <w:rFonts w:cs="Arial"/>
              </w:rPr>
              <w:t xml:space="preserve"> ±0.3 dB</w:t>
            </w:r>
          </w:p>
          <w:p w14:paraId="24FE8F51" w14:textId="77777777" w:rsidR="00DF32EF" w:rsidRPr="00D0162F" w:rsidRDefault="00DF32EF" w:rsidP="00DF32EF">
            <w:pPr>
              <w:pStyle w:val="TAL"/>
              <w:rPr>
                <w:rFonts w:cs="Arial"/>
              </w:rPr>
            </w:pPr>
            <w:r w:rsidRPr="00D0162F">
              <w:rPr>
                <w:rFonts w:cs="Arial"/>
              </w:rPr>
              <w:t>Ês</w:t>
            </w:r>
            <w:r w:rsidRPr="00D0162F">
              <w:rPr>
                <w:rFonts w:cs="Arial"/>
                <w:vertAlign w:val="subscript"/>
              </w:rPr>
              <w:t>2</w:t>
            </w:r>
            <w:r w:rsidRPr="00D0162F">
              <w:rPr>
                <w:rFonts w:cs="Arial"/>
              </w:rPr>
              <w:t xml:space="preserve"> / N</w:t>
            </w:r>
            <w:r w:rsidRPr="00D0162F">
              <w:rPr>
                <w:rFonts w:cs="Arial"/>
                <w:vertAlign w:val="subscript"/>
              </w:rPr>
              <w:t>oc</w:t>
            </w:r>
            <w:r w:rsidRPr="00D0162F">
              <w:rPr>
                <w:rFonts w:cs="Arial"/>
              </w:rPr>
              <w:t xml:space="preserve"> ±0.3 dB</w:t>
            </w:r>
          </w:p>
          <w:p w14:paraId="54CCE3C0" w14:textId="77777777" w:rsidR="00DF32EF" w:rsidRPr="00D0162F" w:rsidRDefault="00DF32EF" w:rsidP="00DF32EF">
            <w:pPr>
              <w:pStyle w:val="TAL"/>
              <w:rPr>
                <w:rFonts w:cs="Arial"/>
              </w:rPr>
            </w:pPr>
          </w:p>
          <w:p w14:paraId="5EEC5286" w14:textId="0AF7396C" w:rsidR="00DF32EF" w:rsidRPr="00D0162F" w:rsidRDefault="00DF32EF" w:rsidP="00DF32EF">
            <w:pPr>
              <w:pStyle w:val="TAL"/>
              <w:rPr>
                <w:rFonts w:cs="Arial"/>
              </w:rPr>
            </w:pPr>
            <w:r w:rsidRPr="00D0162F">
              <w:rPr>
                <w:rFonts w:cs="Arial"/>
              </w:rPr>
              <w:t>No fading</w:t>
            </w:r>
          </w:p>
        </w:tc>
        <w:tc>
          <w:tcPr>
            <w:tcW w:w="3841" w:type="dxa"/>
            <w:gridSpan w:val="2"/>
            <w:tcBorders>
              <w:top w:val="single" w:sz="4" w:space="0" w:color="auto"/>
              <w:left w:val="single" w:sz="4" w:space="0" w:color="auto"/>
              <w:bottom w:val="single" w:sz="4" w:space="0" w:color="auto"/>
              <w:right w:val="single" w:sz="4" w:space="0" w:color="auto"/>
            </w:tcBorders>
          </w:tcPr>
          <w:p w14:paraId="2B26BB11" w14:textId="77777777" w:rsidR="00DF32EF" w:rsidRPr="00D0162F" w:rsidRDefault="00DF32EF" w:rsidP="00DF32EF">
            <w:pPr>
              <w:pStyle w:val="TAL"/>
              <w:rPr>
                <w:rFonts w:eastAsia="SimSun" w:cs="Arial"/>
                <w:szCs w:val="18"/>
              </w:rPr>
            </w:pPr>
            <w:r w:rsidRPr="00D0162F">
              <w:rPr>
                <w:rFonts w:eastAsia="SimSun" w:cs="Arial"/>
                <w:szCs w:val="18"/>
              </w:rPr>
              <w:t>Note:</w:t>
            </w:r>
          </w:p>
          <w:p w14:paraId="07E35398" w14:textId="77777777" w:rsidR="00DF32EF" w:rsidRPr="00D0162F" w:rsidRDefault="00DF32EF" w:rsidP="00DF32EF">
            <w:pPr>
              <w:pStyle w:val="TAL"/>
            </w:pPr>
            <w:r w:rsidRPr="00D0162F">
              <w:rPr>
                <w:rFonts w:cs="Arial"/>
                <w:szCs w:val="18"/>
              </w:rPr>
              <w:t xml:space="preserve">Noc is the AWGN on </w:t>
            </w:r>
            <w:r w:rsidRPr="00D0162F">
              <w:t>cell 1 and 2 frequencies</w:t>
            </w:r>
          </w:p>
          <w:p w14:paraId="370AAE95" w14:textId="77777777" w:rsidR="00DF32EF" w:rsidRPr="00D0162F" w:rsidRDefault="00DF32EF" w:rsidP="00DF32EF">
            <w:pPr>
              <w:pStyle w:val="TAL"/>
              <w:rPr>
                <w:rFonts w:cs="Arial"/>
                <w:szCs w:val="18"/>
              </w:rPr>
            </w:pPr>
          </w:p>
          <w:p w14:paraId="2FD86518" w14:textId="77777777" w:rsidR="00DF32EF" w:rsidRPr="00D0162F" w:rsidRDefault="00DF32EF" w:rsidP="00DF32EF">
            <w:pPr>
              <w:pStyle w:val="TAL"/>
              <w:rPr>
                <w:rFonts w:cs="Arial"/>
                <w:szCs w:val="18"/>
              </w:rPr>
            </w:pPr>
            <w:r w:rsidRPr="00D0162F">
              <w:rPr>
                <w:rFonts w:cs="Arial"/>
                <w:szCs w:val="18"/>
              </w:rPr>
              <w:t>Ês</w:t>
            </w:r>
            <w:r w:rsidRPr="00D0162F">
              <w:rPr>
                <w:rFonts w:cs="Arial"/>
                <w:szCs w:val="18"/>
                <w:vertAlign w:val="subscript"/>
              </w:rPr>
              <w:t xml:space="preserve">1 </w:t>
            </w:r>
            <w:r w:rsidRPr="00D0162F">
              <w:rPr>
                <w:rFonts w:cs="Arial"/>
                <w:szCs w:val="18"/>
              </w:rPr>
              <w:t>/ Noc is Ratio of cell 1 signal / AWGN averaged over BW</w:t>
            </w:r>
          </w:p>
          <w:p w14:paraId="1BAB10D4" w14:textId="77777777" w:rsidR="00DF32EF" w:rsidRPr="00D0162F" w:rsidRDefault="00DF32EF" w:rsidP="00DF32EF">
            <w:pPr>
              <w:pStyle w:val="TAL"/>
              <w:rPr>
                <w:rFonts w:cs="Arial"/>
                <w:szCs w:val="18"/>
              </w:rPr>
            </w:pPr>
            <w:r w:rsidRPr="00D0162F">
              <w:rPr>
                <w:rFonts w:cs="Arial"/>
                <w:szCs w:val="18"/>
              </w:rPr>
              <w:t>Ês</w:t>
            </w:r>
            <w:r w:rsidRPr="00D0162F">
              <w:rPr>
                <w:rFonts w:cs="Arial"/>
                <w:szCs w:val="18"/>
                <w:vertAlign w:val="subscript"/>
              </w:rPr>
              <w:t>2</w:t>
            </w:r>
            <w:r w:rsidRPr="00D0162F">
              <w:rPr>
                <w:rFonts w:cs="Arial"/>
                <w:szCs w:val="18"/>
              </w:rPr>
              <w:t xml:space="preserve"> / Noc is Ratio of cell 2 signal / AWGN averaged over BW</w:t>
            </w:r>
          </w:p>
        </w:tc>
      </w:tr>
      <w:tr w:rsidR="00162296" w:rsidRPr="00D0162F" w14:paraId="14DD967C"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45FE0167" w14:textId="07B8E513" w:rsidR="00162296" w:rsidRPr="00D0162F" w:rsidRDefault="00162296" w:rsidP="00162296">
            <w:pPr>
              <w:pStyle w:val="TAL"/>
            </w:pPr>
            <w:r w:rsidRPr="004E64CD">
              <w:rPr>
                <w:rFonts w:hint="eastAsia"/>
                <w:lang w:eastAsia="zh-CN"/>
              </w:rPr>
              <w:t>7</w:t>
            </w:r>
            <w:r w:rsidRPr="004E64CD">
              <w:rPr>
                <w:lang w:eastAsia="zh-CN"/>
              </w:rPr>
              <w:t xml:space="preserve">.5.12.1 </w:t>
            </w:r>
            <w:r w:rsidRPr="004E64CD">
              <w:t>Addition and Release Delay of PSCell</w:t>
            </w:r>
          </w:p>
        </w:tc>
        <w:tc>
          <w:tcPr>
            <w:tcW w:w="2649" w:type="dxa"/>
            <w:gridSpan w:val="2"/>
            <w:tcBorders>
              <w:top w:val="single" w:sz="4" w:space="0" w:color="auto"/>
              <w:left w:val="single" w:sz="4" w:space="0" w:color="auto"/>
              <w:bottom w:val="single" w:sz="4" w:space="0" w:color="auto"/>
              <w:right w:val="single" w:sz="4" w:space="0" w:color="auto"/>
            </w:tcBorders>
          </w:tcPr>
          <w:p w14:paraId="5B38C2B2" w14:textId="77777777" w:rsidR="00162296" w:rsidRPr="004E64CD" w:rsidRDefault="00162296" w:rsidP="00162296">
            <w:pPr>
              <w:pStyle w:val="TAL"/>
            </w:pPr>
            <w:r w:rsidRPr="004E64CD">
              <w:t>Ês averaged over BW ±5.65 dB, f &lt;= 40.8 GHz</w:t>
            </w:r>
          </w:p>
          <w:p w14:paraId="3C88B000" w14:textId="2B921ABB" w:rsidR="00162296" w:rsidRPr="00D0162F" w:rsidRDefault="00162296" w:rsidP="00162296">
            <w:pPr>
              <w:pStyle w:val="TAL"/>
              <w:rPr>
                <w:rFonts w:cs="Arial"/>
              </w:rPr>
            </w:pPr>
            <w:r w:rsidRPr="004E64CD">
              <w:t>Ês averaged over measured PRB ±5.65 dB, f &lt;= 40.8 GHz</w:t>
            </w:r>
          </w:p>
        </w:tc>
        <w:tc>
          <w:tcPr>
            <w:tcW w:w="3841" w:type="dxa"/>
            <w:gridSpan w:val="2"/>
            <w:tcBorders>
              <w:top w:val="single" w:sz="4" w:space="0" w:color="auto"/>
              <w:left w:val="single" w:sz="4" w:space="0" w:color="auto"/>
              <w:bottom w:val="single" w:sz="4" w:space="0" w:color="auto"/>
              <w:right w:val="single" w:sz="4" w:space="0" w:color="auto"/>
            </w:tcBorders>
          </w:tcPr>
          <w:p w14:paraId="1F183946" w14:textId="77777777" w:rsidR="00162296" w:rsidRPr="004E64CD" w:rsidRDefault="00162296" w:rsidP="00162296">
            <w:pPr>
              <w:pStyle w:val="TAL"/>
            </w:pPr>
            <w:r w:rsidRPr="004E64CD">
              <w:t>Ês averaged over BW is the absolute power of cell 2 signal averaged over BW</w:t>
            </w:r>
          </w:p>
          <w:p w14:paraId="62D4B2D6" w14:textId="1D18D886" w:rsidR="00162296" w:rsidRPr="00761D12" w:rsidRDefault="00162296" w:rsidP="00162296">
            <w:pPr>
              <w:pStyle w:val="TAL"/>
            </w:pPr>
            <w:r w:rsidRPr="004E64CD">
              <w:t>Ês averaged over measured PRB is the absolute power of cell 2 signal averaged over measured PRB</w:t>
            </w:r>
          </w:p>
        </w:tc>
      </w:tr>
      <w:tr w:rsidR="00162296" w:rsidRPr="00D0162F" w14:paraId="6F7987A0"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6E4DDF26" w14:textId="3914AD17" w:rsidR="00162296" w:rsidRPr="00D0162F" w:rsidRDefault="00162296" w:rsidP="00162296">
            <w:pPr>
              <w:pStyle w:val="TAL"/>
            </w:pPr>
            <w:r w:rsidRPr="004E64CD">
              <w:t>7.5.14 NR SA FR2 PSCell RACH-less based Activation and deactivation for FR1+FR2 inter-band with target PSCell in FR2</w:t>
            </w:r>
          </w:p>
        </w:tc>
        <w:tc>
          <w:tcPr>
            <w:tcW w:w="2649" w:type="dxa"/>
            <w:gridSpan w:val="2"/>
            <w:tcBorders>
              <w:top w:val="single" w:sz="4" w:space="0" w:color="auto"/>
              <w:left w:val="single" w:sz="4" w:space="0" w:color="auto"/>
              <w:bottom w:val="single" w:sz="4" w:space="0" w:color="auto"/>
              <w:right w:val="single" w:sz="4" w:space="0" w:color="auto"/>
            </w:tcBorders>
          </w:tcPr>
          <w:p w14:paraId="6941124F" w14:textId="77777777" w:rsidR="00162296" w:rsidRPr="004E64CD" w:rsidRDefault="00162296" w:rsidP="00162296">
            <w:pPr>
              <w:pStyle w:val="TAL"/>
            </w:pPr>
            <w:r w:rsidRPr="004E64CD">
              <w:t>Noc averaged over BW</w:t>
            </w:r>
            <w:r w:rsidRPr="004E64CD">
              <w:rPr>
                <w:vertAlign w:val="subscript"/>
              </w:rPr>
              <w:t>Config</w:t>
            </w:r>
            <w:r w:rsidRPr="004E64CD">
              <w:t xml:space="preserve">, </w:t>
            </w:r>
            <w:r w:rsidRPr="004E64CD">
              <w:rPr>
                <w:lang w:eastAsia="sv-SE"/>
              </w:rPr>
              <w:t>±</w:t>
            </w:r>
            <w:r w:rsidRPr="004E64CD">
              <w:t>5.65 dB</w:t>
            </w:r>
          </w:p>
          <w:p w14:paraId="0068616E" w14:textId="77777777" w:rsidR="00162296" w:rsidRPr="004E64CD" w:rsidRDefault="00162296" w:rsidP="00162296">
            <w:pPr>
              <w:pStyle w:val="TAL"/>
            </w:pPr>
            <w:r w:rsidRPr="004E64CD">
              <w:t xml:space="preserve">Noc, averaged over Measurement PRB, </w:t>
            </w:r>
            <w:r w:rsidRPr="004E64CD">
              <w:rPr>
                <w:lang w:eastAsia="sv-SE"/>
              </w:rPr>
              <w:t>±</w:t>
            </w:r>
            <w:r w:rsidRPr="004E64CD">
              <w:t>5.65 dB</w:t>
            </w:r>
          </w:p>
          <w:p w14:paraId="3F6E6EAF" w14:textId="77777777" w:rsidR="00162296" w:rsidRPr="004E64CD" w:rsidRDefault="00162296" w:rsidP="00162296">
            <w:pPr>
              <w:pStyle w:val="TAL"/>
            </w:pPr>
          </w:p>
          <w:p w14:paraId="0A99127C" w14:textId="77777777" w:rsidR="00162296" w:rsidRPr="004E64CD" w:rsidRDefault="00162296" w:rsidP="00162296">
            <w:pPr>
              <w:pStyle w:val="TAL"/>
            </w:pPr>
            <w:r w:rsidRPr="004E64CD">
              <w:t>Es/Noc averaged over BW</w:t>
            </w:r>
            <w:r w:rsidRPr="004E64CD">
              <w:rPr>
                <w:vertAlign w:val="subscript"/>
              </w:rPr>
              <w:t xml:space="preserve">Config </w:t>
            </w:r>
            <w:r w:rsidRPr="004E64CD">
              <w:rPr>
                <w:lang w:eastAsia="sv-SE"/>
              </w:rPr>
              <w:t>±0.3</w:t>
            </w:r>
            <w:r w:rsidRPr="004E64CD">
              <w:t xml:space="preserve"> dB</w:t>
            </w:r>
          </w:p>
          <w:p w14:paraId="3C76B8E7" w14:textId="11E4C5FC" w:rsidR="00162296" w:rsidRPr="00761D12" w:rsidRDefault="00162296" w:rsidP="00162296">
            <w:pPr>
              <w:pStyle w:val="TAL"/>
            </w:pPr>
            <w:r w:rsidRPr="004E64CD">
              <w:t>Es/Noc averaged over Measurement PRB</w:t>
            </w:r>
            <w:r w:rsidRPr="004E64CD">
              <w:rPr>
                <w:vertAlign w:val="subscript"/>
              </w:rPr>
              <w:t xml:space="preserve"> </w:t>
            </w:r>
            <w:r w:rsidRPr="004E64CD">
              <w:rPr>
                <w:lang w:eastAsia="sv-SE"/>
              </w:rPr>
              <w:t>±0.3</w:t>
            </w:r>
            <w:r w:rsidRPr="004E64CD">
              <w:t xml:space="preserve"> dB</w:t>
            </w:r>
          </w:p>
        </w:tc>
        <w:tc>
          <w:tcPr>
            <w:tcW w:w="3841" w:type="dxa"/>
            <w:gridSpan w:val="2"/>
            <w:tcBorders>
              <w:top w:val="single" w:sz="4" w:space="0" w:color="auto"/>
              <w:left w:val="single" w:sz="4" w:space="0" w:color="auto"/>
              <w:bottom w:val="single" w:sz="4" w:space="0" w:color="auto"/>
              <w:right w:val="single" w:sz="4" w:space="0" w:color="auto"/>
            </w:tcBorders>
          </w:tcPr>
          <w:p w14:paraId="5D76270A" w14:textId="77777777" w:rsidR="00162296" w:rsidRPr="004E64CD" w:rsidRDefault="00162296" w:rsidP="00162296">
            <w:pPr>
              <w:pStyle w:val="TAL"/>
              <w:rPr>
                <w:szCs w:val="18"/>
              </w:rPr>
            </w:pPr>
            <w:r w:rsidRPr="004E64CD">
              <w:rPr>
                <w:szCs w:val="18"/>
                <w:lang w:eastAsia="zh-CN"/>
              </w:rPr>
              <w:t xml:space="preserve">Noc </w:t>
            </w:r>
            <w:r w:rsidRPr="004E64CD">
              <w:rPr>
                <w:szCs w:val="18"/>
              </w:rPr>
              <w:t>averaged over BW</w:t>
            </w:r>
            <w:r w:rsidRPr="004E64CD">
              <w:rPr>
                <w:szCs w:val="18"/>
                <w:vertAlign w:val="subscript"/>
              </w:rPr>
              <w:t>Config</w:t>
            </w:r>
            <w:r w:rsidRPr="004E64CD">
              <w:rPr>
                <w:szCs w:val="18"/>
              </w:rPr>
              <w:t>,</w:t>
            </w:r>
            <w:r w:rsidRPr="004E64CD">
              <w:rPr>
                <w:szCs w:val="18"/>
                <w:lang w:eastAsia="zh-CN"/>
              </w:rPr>
              <w:t xml:space="preserve">is the </w:t>
            </w:r>
            <w:r w:rsidRPr="004E64CD">
              <w:rPr>
                <w:szCs w:val="18"/>
              </w:rPr>
              <w:t>AWGN absolute power of RF channel 2 averaged over BW</w:t>
            </w:r>
            <w:r w:rsidRPr="004E64CD">
              <w:rPr>
                <w:szCs w:val="18"/>
                <w:vertAlign w:val="subscript"/>
              </w:rPr>
              <w:t>Config</w:t>
            </w:r>
          </w:p>
          <w:p w14:paraId="18C48E37" w14:textId="77777777" w:rsidR="00162296" w:rsidRPr="004E64CD" w:rsidRDefault="00162296" w:rsidP="00162296">
            <w:pPr>
              <w:pStyle w:val="TAL"/>
              <w:rPr>
                <w:szCs w:val="18"/>
              </w:rPr>
            </w:pPr>
            <w:r w:rsidRPr="004E64CD">
              <w:rPr>
                <w:szCs w:val="18"/>
                <w:lang w:eastAsia="zh-CN"/>
              </w:rPr>
              <w:t xml:space="preserve">Noc </w:t>
            </w:r>
            <w:r w:rsidRPr="004E64CD">
              <w:rPr>
                <w:szCs w:val="18"/>
              </w:rPr>
              <w:t>averaged over Measurement PRB,</w:t>
            </w:r>
            <w:r w:rsidRPr="004E64CD">
              <w:rPr>
                <w:szCs w:val="18"/>
                <w:lang w:eastAsia="zh-CN"/>
              </w:rPr>
              <w:t xml:space="preserve">is the </w:t>
            </w:r>
            <w:r w:rsidRPr="004E64CD">
              <w:rPr>
                <w:szCs w:val="18"/>
              </w:rPr>
              <w:t>AWGN absolute power of RF channel 2 averaged over Measurement PRB</w:t>
            </w:r>
          </w:p>
          <w:p w14:paraId="479096D1" w14:textId="77777777" w:rsidR="00162296" w:rsidRPr="004E64CD" w:rsidRDefault="00162296" w:rsidP="00162296">
            <w:pPr>
              <w:pStyle w:val="TAL"/>
              <w:rPr>
                <w:szCs w:val="18"/>
              </w:rPr>
            </w:pPr>
          </w:p>
          <w:p w14:paraId="10F6AAAB" w14:textId="77777777" w:rsidR="00162296" w:rsidRPr="004E64CD" w:rsidRDefault="00162296" w:rsidP="00162296">
            <w:pPr>
              <w:pStyle w:val="TAL"/>
              <w:rPr>
                <w:rFonts w:cs="Arial"/>
                <w:szCs w:val="18"/>
                <w:vertAlign w:val="subscript"/>
              </w:rPr>
            </w:pPr>
            <w:r w:rsidRPr="004E64CD">
              <w:rPr>
                <w:rFonts w:cs="Arial"/>
                <w:szCs w:val="18"/>
              </w:rPr>
              <w:t>Es/Noc averaged over BW</w:t>
            </w:r>
            <w:r w:rsidRPr="004E64CD">
              <w:rPr>
                <w:rFonts w:cs="Arial"/>
                <w:szCs w:val="18"/>
                <w:vertAlign w:val="subscript"/>
              </w:rPr>
              <w:t>Config</w:t>
            </w:r>
            <w:r w:rsidRPr="004E64CD">
              <w:rPr>
                <w:rFonts w:cs="Arial"/>
                <w:szCs w:val="18"/>
              </w:rPr>
              <w:t xml:space="preserve"> is Ratio of cell 2 signal / AWGN averaged over BW</w:t>
            </w:r>
            <w:r w:rsidRPr="004E64CD">
              <w:rPr>
                <w:rFonts w:cs="Arial"/>
                <w:szCs w:val="18"/>
                <w:vertAlign w:val="subscript"/>
              </w:rPr>
              <w:t>Config</w:t>
            </w:r>
          </w:p>
          <w:p w14:paraId="31A058C0" w14:textId="1BBED23E" w:rsidR="00162296" w:rsidRPr="00761D12" w:rsidRDefault="00162296" w:rsidP="00162296">
            <w:pPr>
              <w:pStyle w:val="TAL"/>
              <w:rPr>
                <w:rFonts w:cs="Arial"/>
                <w:szCs w:val="18"/>
              </w:rPr>
            </w:pPr>
            <w:r w:rsidRPr="004E64CD">
              <w:rPr>
                <w:rFonts w:cs="Arial"/>
                <w:szCs w:val="18"/>
              </w:rPr>
              <w:t>Es/Noc averaged over Measurement PRB is Ratio of cell 2 signal / AWGN averaged over Measurement PRB</w:t>
            </w:r>
          </w:p>
        </w:tc>
      </w:tr>
      <w:tr w:rsidR="00DF32EF" w:rsidRPr="00D0162F" w14:paraId="0083EEC6"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6CF9EAAE" w14:textId="2DAB08FC" w:rsidR="00DF32EF" w:rsidRPr="00D0162F" w:rsidRDefault="00DF32EF" w:rsidP="00DF32EF">
            <w:pPr>
              <w:pStyle w:val="TAL"/>
              <w:rPr>
                <w:lang w:eastAsia="zh-CN"/>
              </w:rPr>
            </w:pPr>
            <w:r w:rsidRPr="00D0162F">
              <w:t>7.6.1.1 NR SA</w:t>
            </w:r>
            <w:r w:rsidRPr="00D0162F">
              <w:rPr>
                <w:lang w:eastAsia="sv-SE"/>
              </w:rPr>
              <w:t xml:space="preserve"> FR2 event-triggered reporting without gap in non-DRX</w:t>
            </w:r>
          </w:p>
        </w:tc>
        <w:tc>
          <w:tcPr>
            <w:tcW w:w="2649" w:type="dxa"/>
            <w:gridSpan w:val="2"/>
            <w:tcBorders>
              <w:top w:val="single" w:sz="4" w:space="0" w:color="auto"/>
              <w:left w:val="single" w:sz="4" w:space="0" w:color="auto"/>
              <w:bottom w:val="single" w:sz="4" w:space="0" w:color="auto"/>
              <w:right w:val="single" w:sz="4" w:space="0" w:color="auto"/>
            </w:tcBorders>
          </w:tcPr>
          <w:p w14:paraId="6E125314" w14:textId="77777777" w:rsidR="00DF32EF" w:rsidRPr="00D0162F" w:rsidRDefault="00DF32EF" w:rsidP="00DF32EF">
            <w:pPr>
              <w:pStyle w:val="TAL"/>
            </w:pPr>
            <w:r w:rsidRPr="00D0162F">
              <w:t>Ês</w:t>
            </w:r>
            <w:r w:rsidRPr="00D0162F">
              <w:rPr>
                <w:vertAlign w:val="subscript"/>
              </w:rPr>
              <w:t>1</w:t>
            </w:r>
            <w:r w:rsidRPr="00D0162F">
              <w:t xml:space="preserve"> averaged over BW ±5.65 dB, f &lt;= 40.8 GHz</w:t>
            </w:r>
          </w:p>
          <w:p w14:paraId="500A1BFA" w14:textId="77777777" w:rsidR="00DF32EF" w:rsidRPr="00D0162F" w:rsidRDefault="00DF32EF" w:rsidP="00DF32EF">
            <w:pPr>
              <w:pStyle w:val="TAL"/>
            </w:pPr>
            <w:r w:rsidRPr="00D0162F">
              <w:t>Ês</w:t>
            </w:r>
            <w:r w:rsidRPr="00D0162F">
              <w:rPr>
                <w:vertAlign w:val="subscript"/>
              </w:rPr>
              <w:t>1</w:t>
            </w:r>
            <w:r w:rsidRPr="00D0162F">
              <w:t xml:space="preserve"> averaged over measured PRB ±5.65 dB, f &lt;= 40.8 GHz</w:t>
            </w:r>
          </w:p>
          <w:p w14:paraId="2EE02D73" w14:textId="77777777" w:rsidR="00DF32EF" w:rsidRPr="00D0162F" w:rsidRDefault="00DF32EF" w:rsidP="00DF32EF">
            <w:pPr>
              <w:pStyle w:val="TAL"/>
            </w:pPr>
          </w:p>
          <w:p w14:paraId="693C5045" w14:textId="77777777" w:rsidR="00DF32EF" w:rsidRPr="00D0162F" w:rsidRDefault="00DF32EF" w:rsidP="00DF32EF">
            <w:pPr>
              <w:pStyle w:val="TAL"/>
            </w:pPr>
            <w:r w:rsidRPr="00D0162F">
              <w:t>Ês</w:t>
            </w:r>
            <w:r w:rsidRPr="00D0162F">
              <w:rPr>
                <w:vertAlign w:val="subscript"/>
              </w:rPr>
              <w:t>2</w:t>
            </w:r>
            <w:r w:rsidRPr="00D0162F">
              <w:t xml:space="preserve"> averaged over BW ±5.65 dB, f &lt;= 40.8 GHz</w:t>
            </w:r>
          </w:p>
          <w:p w14:paraId="4AACFA24" w14:textId="6B72D0B7" w:rsidR="00DF32EF" w:rsidRPr="00D0162F" w:rsidRDefault="00DF32EF" w:rsidP="00DF32EF">
            <w:pPr>
              <w:pStyle w:val="TAL"/>
            </w:pPr>
            <w:r w:rsidRPr="00D0162F">
              <w:t>Ês</w:t>
            </w:r>
            <w:r w:rsidRPr="00D0162F">
              <w:rPr>
                <w:vertAlign w:val="subscript"/>
              </w:rPr>
              <w:t>2</w:t>
            </w:r>
            <w:r w:rsidRPr="00D0162F">
              <w:t xml:space="preserve"> averaged over measured PRB ±5.65 dB, f &lt;= 40.8 GHz</w:t>
            </w:r>
          </w:p>
        </w:tc>
        <w:tc>
          <w:tcPr>
            <w:tcW w:w="3841" w:type="dxa"/>
            <w:gridSpan w:val="2"/>
            <w:tcBorders>
              <w:top w:val="single" w:sz="4" w:space="0" w:color="auto"/>
              <w:left w:val="single" w:sz="4" w:space="0" w:color="auto"/>
              <w:bottom w:val="single" w:sz="4" w:space="0" w:color="auto"/>
              <w:right w:val="single" w:sz="4" w:space="0" w:color="auto"/>
            </w:tcBorders>
          </w:tcPr>
          <w:p w14:paraId="3C6E8736" w14:textId="77777777" w:rsidR="00DF32EF" w:rsidRPr="00D0162F" w:rsidRDefault="00DF32EF" w:rsidP="00DF32EF">
            <w:pPr>
              <w:pStyle w:val="TAL"/>
            </w:pPr>
            <w:r w:rsidRPr="00D0162F">
              <w:t>Ês</w:t>
            </w:r>
            <w:r w:rsidRPr="00D0162F">
              <w:rPr>
                <w:vertAlign w:val="subscript"/>
              </w:rPr>
              <w:t>1</w:t>
            </w:r>
            <w:r w:rsidRPr="00D0162F">
              <w:t xml:space="preserve"> averaged over BW is the absolute power of cell 1 signal averaged over BW</w:t>
            </w:r>
          </w:p>
          <w:p w14:paraId="7745F290" w14:textId="77777777" w:rsidR="00DF32EF" w:rsidRPr="00D0162F" w:rsidRDefault="00DF32EF" w:rsidP="00DF32EF">
            <w:pPr>
              <w:pStyle w:val="TAL"/>
            </w:pPr>
            <w:r w:rsidRPr="00D0162F">
              <w:t>Ês</w:t>
            </w:r>
            <w:r w:rsidRPr="00D0162F">
              <w:rPr>
                <w:vertAlign w:val="subscript"/>
              </w:rPr>
              <w:t>1</w:t>
            </w:r>
            <w:r w:rsidRPr="00D0162F">
              <w:t xml:space="preserve"> averaged over measured PRB is the absolute power of cell 1 signal averaged over measured PRB</w:t>
            </w:r>
          </w:p>
          <w:p w14:paraId="5177773F" w14:textId="77777777" w:rsidR="00DF32EF" w:rsidRPr="00D0162F" w:rsidRDefault="00DF32EF" w:rsidP="00DF32EF">
            <w:pPr>
              <w:pStyle w:val="TAL"/>
            </w:pPr>
          </w:p>
          <w:p w14:paraId="6F268C51" w14:textId="77777777" w:rsidR="00DF32EF" w:rsidRPr="00D0162F" w:rsidRDefault="00DF32EF" w:rsidP="00DF32EF">
            <w:pPr>
              <w:pStyle w:val="TAL"/>
            </w:pPr>
            <w:r w:rsidRPr="00D0162F">
              <w:t>Ês</w:t>
            </w:r>
            <w:r w:rsidRPr="00D0162F">
              <w:rPr>
                <w:vertAlign w:val="subscript"/>
              </w:rPr>
              <w:t>2</w:t>
            </w:r>
            <w:r w:rsidRPr="00D0162F">
              <w:t xml:space="preserve"> averaged over BW is the absolute power of cell 2 signal averaged over BW</w:t>
            </w:r>
          </w:p>
          <w:p w14:paraId="69050454" w14:textId="61C989CE" w:rsidR="00DF32EF" w:rsidRPr="00D0162F" w:rsidRDefault="00DF32EF" w:rsidP="00DF32EF">
            <w:pPr>
              <w:pStyle w:val="TAL"/>
            </w:pPr>
            <w:r w:rsidRPr="00D0162F">
              <w:t>Ês</w:t>
            </w:r>
            <w:r w:rsidRPr="00D0162F">
              <w:rPr>
                <w:vertAlign w:val="subscript"/>
              </w:rPr>
              <w:t>2</w:t>
            </w:r>
            <w:r w:rsidRPr="00D0162F">
              <w:t xml:space="preserve"> averaged over measured PRB is the absolute power of cell 2 signal averaged over measured PRB</w:t>
            </w:r>
          </w:p>
        </w:tc>
      </w:tr>
      <w:tr w:rsidR="00DF32EF" w:rsidRPr="00D0162F" w14:paraId="0426EE5A"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5997CBF6" w14:textId="15043AE9" w:rsidR="00DF32EF" w:rsidRPr="00D0162F" w:rsidRDefault="00DF32EF" w:rsidP="00DF32EF">
            <w:pPr>
              <w:pStyle w:val="TAL"/>
              <w:rPr>
                <w:lang w:eastAsia="zh-CN"/>
              </w:rPr>
            </w:pPr>
            <w:r w:rsidRPr="00D0162F">
              <w:t>7.6.1.2 NR SA</w:t>
            </w:r>
            <w:r w:rsidRPr="00D0162F">
              <w:rPr>
                <w:lang w:eastAsia="sv-SE"/>
              </w:rPr>
              <w:t xml:space="preserve"> FR2 event-triggered reporting without gap in DRX</w:t>
            </w:r>
          </w:p>
        </w:tc>
        <w:tc>
          <w:tcPr>
            <w:tcW w:w="2649" w:type="dxa"/>
            <w:gridSpan w:val="2"/>
            <w:tcBorders>
              <w:top w:val="single" w:sz="4" w:space="0" w:color="auto"/>
              <w:left w:val="single" w:sz="4" w:space="0" w:color="auto"/>
              <w:bottom w:val="single" w:sz="4" w:space="0" w:color="auto"/>
              <w:right w:val="single" w:sz="4" w:space="0" w:color="auto"/>
            </w:tcBorders>
          </w:tcPr>
          <w:p w14:paraId="2CF679D2" w14:textId="77777777" w:rsidR="00DF32EF" w:rsidRPr="00D0162F" w:rsidRDefault="00DF32EF" w:rsidP="00DF32EF">
            <w:pPr>
              <w:pStyle w:val="TAL"/>
            </w:pPr>
            <w:r w:rsidRPr="00D0162F">
              <w:t>Noc averaged over BW, ±5.65 dB, f &lt;= 40.8 GHz</w:t>
            </w:r>
          </w:p>
          <w:p w14:paraId="06AC2DCE" w14:textId="77777777" w:rsidR="00DF32EF" w:rsidRPr="00D0162F" w:rsidRDefault="00DF32EF" w:rsidP="00DF32EF">
            <w:pPr>
              <w:pStyle w:val="TAL"/>
            </w:pPr>
            <w:r w:rsidRPr="00D0162F">
              <w:t>Noc averaged over measured PRB, ±5.65 dB, f &lt;= 40.8 GHz</w:t>
            </w:r>
          </w:p>
          <w:p w14:paraId="1665FA60" w14:textId="77777777" w:rsidR="00DF32EF" w:rsidRPr="00D0162F" w:rsidRDefault="00DF32EF" w:rsidP="00DF32EF">
            <w:pPr>
              <w:pStyle w:val="TAL"/>
            </w:pPr>
          </w:p>
          <w:p w14:paraId="6142F3BD" w14:textId="77777777" w:rsidR="00DF32EF" w:rsidRPr="00D0162F" w:rsidRDefault="00DF32EF" w:rsidP="00DF32EF">
            <w:pPr>
              <w:pStyle w:val="TAL"/>
            </w:pPr>
          </w:p>
          <w:p w14:paraId="608D82B5" w14:textId="77777777" w:rsidR="00DF32EF" w:rsidRPr="00D0162F" w:rsidRDefault="00DF32EF" w:rsidP="00DF32EF">
            <w:pPr>
              <w:pStyle w:val="TAL"/>
            </w:pPr>
            <w:r w:rsidRPr="00D0162F">
              <w:t>Ês1 / Noc averaged over BW, ±0.3 dB, f &lt;= 40.8 GHz</w:t>
            </w:r>
          </w:p>
          <w:p w14:paraId="2FDC4CEC" w14:textId="77777777" w:rsidR="00DF32EF" w:rsidRPr="00D0162F" w:rsidRDefault="00DF32EF" w:rsidP="00DF32EF">
            <w:pPr>
              <w:pStyle w:val="TAL"/>
            </w:pPr>
            <w:r w:rsidRPr="00D0162F">
              <w:t>Ês1 / Noc averaged over measured PRB, ±0.3 dB, f &lt;= 40.8 GHz</w:t>
            </w:r>
          </w:p>
          <w:p w14:paraId="317FB42E" w14:textId="77777777" w:rsidR="00DF32EF" w:rsidRPr="00D0162F" w:rsidRDefault="00DF32EF" w:rsidP="00DF32EF">
            <w:pPr>
              <w:pStyle w:val="TAL"/>
            </w:pPr>
          </w:p>
          <w:p w14:paraId="0B301644" w14:textId="77777777" w:rsidR="00DF32EF" w:rsidRPr="00D0162F" w:rsidRDefault="00DF32EF" w:rsidP="00DF32EF">
            <w:pPr>
              <w:pStyle w:val="TAL"/>
            </w:pPr>
            <w:r w:rsidRPr="00D0162F">
              <w:t>Ês2 / Noc averaged over BW, ±0.3 dB, f &lt;= 40.8 GHz</w:t>
            </w:r>
          </w:p>
          <w:p w14:paraId="2F7879BB" w14:textId="570D3B13" w:rsidR="00DF32EF" w:rsidRPr="00761D12" w:rsidRDefault="00DF32EF" w:rsidP="00DF32EF">
            <w:pPr>
              <w:pStyle w:val="TAL"/>
            </w:pPr>
            <w:r w:rsidRPr="00D0162F">
              <w:t>Ês2 / Noc averaged over measured PRB, ±0.3 dB, f &lt;= 40.8 GHz</w:t>
            </w:r>
          </w:p>
        </w:tc>
        <w:tc>
          <w:tcPr>
            <w:tcW w:w="3841" w:type="dxa"/>
            <w:gridSpan w:val="2"/>
            <w:tcBorders>
              <w:top w:val="single" w:sz="4" w:space="0" w:color="auto"/>
              <w:left w:val="single" w:sz="4" w:space="0" w:color="auto"/>
              <w:bottom w:val="single" w:sz="4" w:space="0" w:color="auto"/>
              <w:right w:val="single" w:sz="4" w:space="0" w:color="auto"/>
            </w:tcBorders>
          </w:tcPr>
          <w:p w14:paraId="0B38F084" w14:textId="77777777" w:rsidR="00DF32EF" w:rsidRPr="00D0162F" w:rsidRDefault="00DF32EF" w:rsidP="00DF32EF">
            <w:pPr>
              <w:pStyle w:val="TAL"/>
            </w:pPr>
            <w:r w:rsidRPr="00D0162F">
              <w:t>Noc averaged over BW is AWGN absolute power averaged over BW.</w:t>
            </w:r>
          </w:p>
          <w:p w14:paraId="226FAF1A" w14:textId="77777777" w:rsidR="00DF32EF" w:rsidRPr="00D0162F" w:rsidRDefault="00DF32EF" w:rsidP="00DF32EF">
            <w:pPr>
              <w:pStyle w:val="TAL"/>
            </w:pPr>
            <w:r w:rsidRPr="00D0162F">
              <w:t>Noc averaged over measured PRB is AWGN absolute power averaged over measured PRB.</w:t>
            </w:r>
          </w:p>
          <w:p w14:paraId="319D464C" w14:textId="77777777" w:rsidR="00DF32EF" w:rsidRPr="00D0162F" w:rsidRDefault="00DF32EF" w:rsidP="00DF32EF">
            <w:pPr>
              <w:pStyle w:val="TAL"/>
            </w:pPr>
          </w:p>
          <w:p w14:paraId="799EA0E1" w14:textId="77777777" w:rsidR="00DF32EF" w:rsidRPr="00D0162F" w:rsidRDefault="00DF32EF" w:rsidP="00DF32EF">
            <w:pPr>
              <w:pStyle w:val="TAL"/>
            </w:pPr>
          </w:p>
          <w:p w14:paraId="558EDEAF" w14:textId="77777777" w:rsidR="00DF32EF" w:rsidRPr="00D0162F" w:rsidRDefault="00DF32EF" w:rsidP="00DF32EF">
            <w:pPr>
              <w:pStyle w:val="TAL"/>
            </w:pPr>
            <w:r w:rsidRPr="00D0162F">
              <w:t>Ês1 / Noc averaged over BW is the ratio of cell 1 signal / AWGN averaged over BW</w:t>
            </w:r>
          </w:p>
          <w:p w14:paraId="6501BEA8" w14:textId="77777777" w:rsidR="00DF32EF" w:rsidRPr="00D0162F" w:rsidRDefault="00DF32EF" w:rsidP="00DF32EF">
            <w:pPr>
              <w:pStyle w:val="TAL"/>
            </w:pPr>
            <w:r w:rsidRPr="00D0162F">
              <w:t>Ês1 / Noc averaged over measured PRB is the ratio of cell 1 signal / AWGN averaged over measured PRB</w:t>
            </w:r>
          </w:p>
          <w:p w14:paraId="0EFC2021" w14:textId="77777777" w:rsidR="00DF32EF" w:rsidRPr="00D0162F" w:rsidRDefault="00DF32EF" w:rsidP="00DF32EF">
            <w:pPr>
              <w:pStyle w:val="TAL"/>
            </w:pPr>
          </w:p>
          <w:p w14:paraId="79695772" w14:textId="77777777" w:rsidR="00DF32EF" w:rsidRPr="00D0162F" w:rsidRDefault="00DF32EF" w:rsidP="00DF32EF">
            <w:pPr>
              <w:pStyle w:val="TAL"/>
            </w:pPr>
            <w:r w:rsidRPr="00D0162F">
              <w:t>Ês2 / Noc averaged over BW is the ratio of cell 2 signal / AWGN averaged over BW.</w:t>
            </w:r>
          </w:p>
          <w:p w14:paraId="3BE2BAD9" w14:textId="4F869282" w:rsidR="00DF32EF" w:rsidRPr="00761D12" w:rsidRDefault="00DF32EF" w:rsidP="00DF32EF">
            <w:pPr>
              <w:pStyle w:val="TAL"/>
            </w:pPr>
            <w:r w:rsidRPr="00D0162F">
              <w:t>Ês2 / Noc averaged over measured PRB is the ratio of cell 2 signal / AWGN averaged over measured PRB.</w:t>
            </w:r>
          </w:p>
        </w:tc>
      </w:tr>
      <w:tr w:rsidR="00DF32EF" w:rsidRPr="00D0162F" w14:paraId="5FCBAD9D"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0F281A3F" w14:textId="749328CC" w:rsidR="00DF32EF" w:rsidRPr="00D0162F" w:rsidRDefault="00DF32EF" w:rsidP="00DF32EF">
            <w:pPr>
              <w:pStyle w:val="TAL"/>
              <w:rPr>
                <w:lang w:eastAsia="zh-CN"/>
              </w:rPr>
            </w:pPr>
            <w:r w:rsidRPr="00D0162F">
              <w:t>7.6.1.3 NR SA</w:t>
            </w:r>
            <w:r w:rsidRPr="00D0162F">
              <w:rPr>
                <w:lang w:eastAsia="sv-SE"/>
              </w:rPr>
              <w:t xml:space="preserve"> FR2 event-triggered reporting without gap in non-DRX</w:t>
            </w:r>
          </w:p>
        </w:tc>
        <w:tc>
          <w:tcPr>
            <w:tcW w:w="2649" w:type="dxa"/>
            <w:gridSpan w:val="2"/>
            <w:tcBorders>
              <w:top w:val="single" w:sz="4" w:space="0" w:color="auto"/>
              <w:left w:val="single" w:sz="4" w:space="0" w:color="auto"/>
              <w:bottom w:val="single" w:sz="4" w:space="0" w:color="auto"/>
              <w:right w:val="single" w:sz="4" w:space="0" w:color="auto"/>
            </w:tcBorders>
          </w:tcPr>
          <w:p w14:paraId="1083989D" w14:textId="60267F54" w:rsidR="00DF32EF" w:rsidRPr="00D0162F" w:rsidRDefault="00DF32EF" w:rsidP="00DF32EF">
            <w:pPr>
              <w:pStyle w:val="TAL"/>
              <w:rPr>
                <w:rFonts w:cs="Arial"/>
                <w:lang w:eastAsia="zh-CN"/>
              </w:rPr>
            </w:pPr>
            <w:r w:rsidRPr="00D0162F">
              <w:t>Same as 7.6.1.1</w:t>
            </w:r>
          </w:p>
        </w:tc>
        <w:tc>
          <w:tcPr>
            <w:tcW w:w="3841" w:type="dxa"/>
            <w:gridSpan w:val="2"/>
            <w:tcBorders>
              <w:top w:val="single" w:sz="4" w:space="0" w:color="auto"/>
              <w:left w:val="single" w:sz="4" w:space="0" w:color="auto"/>
              <w:bottom w:val="single" w:sz="4" w:space="0" w:color="auto"/>
              <w:right w:val="single" w:sz="4" w:space="0" w:color="auto"/>
            </w:tcBorders>
          </w:tcPr>
          <w:p w14:paraId="23827B94" w14:textId="3FEFA231" w:rsidR="00DF32EF" w:rsidRPr="00D0162F" w:rsidRDefault="00DF32EF" w:rsidP="00DF32EF">
            <w:pPr>
              <w:pStyle w:val="TAL"/>
              <w:rPr>
                <w:rFonts w:cs="Arial"/>
                <w:lang w:eastAsia="zh-CN"/>
              </w:rPr>
            </w:pPr>
            <w:r w:rsidRPr="00D0162F">
              <w:rPr>
                <w:rFonts w:cs="Arial"/>
              </w:rPr>
              <w:t>Same as 7.6.1.1</w:t>
            </w:r>
          </w:p>
        </w:tc>
      </w:tr>
      <w:tr w:rsidR="00DF32EF" w:rsidRPr="00D0162F" w14:paraId="477ED533"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79396A01" w14:textId="756EE399" w:rsidR="00DF32EF" w:rsidRPr="00D0162F" w:rsidRDefault="00DF32EF" w:rsidP="00DF32EF">
            <w:pPr>
              <w:pStyle w:val="TAL"/>
              <w:rPr>
                <w:lang w:eastAsia="zh-CN"/>
              </w:rPr>
            </w:pPr>
            <w:r w:rsidRPr="00D0162F">
              <w:t>7.6.1.4 NR SA</w:t>
            </w:r>
            <w:r w:rsidRPr="00D0162F">
              <w:rPr>
                <w:lang w:eastAsia="sv-SE"/>
              </w:rPr>
              <w:t xml:space="preserve"> FR2 event-triggered reporting with gap in DRX</w:t>
            </w:r>
          </w:p>
        </w:tc>
        <w:tc>
          <w:tcPr>
            <w:tcW w:w="2649" w:type="dxa"/>
            <w:gridSpan w:val="2"/>
            <w:tcBorders>
              <w:top w:val="single" w:sz="4" w:space="0" w:color="auto"/>
              <w:left w:val="single" w:sz="4" w:space="0" w:color="auto"/>
              <w:bottom w:val="single" w:sz="4" w:space="0" w:color="auto"/>
              <w:right w:val="single" w:sz="4" w:space="0" w:color="auto"/>
            </w:tcBorders>
          </w:tcPr>
          <w:p w14:paraId="2AA4AB7D" w14:textId="2EBDEDA0" w:rsidR="00DF32EF" w:rsidRPr="00D0162F" w:rsidRDefault="00DF32EF" w:rsidP="00DF32EF">
            <w:pPr>
              <w:pStyle w:val="TAL"/>
            </w:pPr>
            <w:r w:rsidRPr="00D0162F">
              <w:t>Same as 7.6.1.2</w:t>
            </w:r>
          </w:p>
        </w:tc>
        <w:tc>
          <w:tcPr>
            <w:tcW w:w="3841" w:type="dxa"/>
            <w:gridSpan w:val="2"/>
            <w:tcBorders>
              <w:top w:val="single" w:sz="4" w:space="0" w:color="auto"/>
              <w:left w:val="single" w:sz="4" w:space="0" w:color="auto"/>
              <w:bottom w:val="single" w:sz="4" w:space="0" w:color="auto"/>
              <w:right w:val="single" w:sz="4" w:space="0" w:color="auto"/>
            </w:tcBorders>
          </w:tcPr>
          <w:p w14:paraId="0A53AF75" w14:textId="06013C87" w:rsidR="00DF32EF" w:rsidRPr="00D0162F" w:rsidRDefault="00DF32EF" w:rsidP="00DF32EF">
            <w:pPr>
              <w:pStyle w:val="TAL"/>
              <w:rPr>
                <w:rFonts w:cs="Arial"/>
                <w:lang w:eastAsia="zh-CN"/>
              </w:rPr>
            </w:pPr>
            <w:r w:rsidRPr="00D0162F">
              <w:t>Same as 7.6.1.2</w:t>
            </w:r>
          </w:p>
        </w:tc>
      </w:tr>
      <w:tr w:rsidR="00DF32EF" w:rsidRPr="00D0162F" w14:paraId="5DA17945"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73240D81" w14:textId="71CDAF68" w:rsidR="00DF32EF" w:rsidRPr="00D0162F" w:rsidRDefault="00DF32EF" w:rsidP="00DF32EF">
            <w:pPr>
              <w:pStyle w:val="TAL"/>
            </w:pPr>
            <w:r w:rsidRPr="00D0162F">
              <w:t>7.6.2.1 NR SA FR2-FR2 event-triggered reporting in non-DRX</w:t>
            </w:r>
          </w:p>
        </w:tc>
        <w:tc>
          <w:tcPr>
            <w:tcW w:w="2649" w:type="dxa"/>
            <w:gridSpan w:val="2"/>
            <w:tcBorders>
              <w:top w:val="single" w:sz="4" w:space="0" w:color="auto"/>
              <w:left w:val="single" w:sz="4" w:space="0" w:color="auto"/>
              <w:bottom w:val="single" w:sz="4" w:space="0" w:color="auto"/>
              <w:right w:val="single" w:sz="4" w:space="0" w:color="auto"/>
            </w:tcBorders>
          </w:tcPr>
          <w:p w14:paraId="49270406" w14:textId="2D0506C1" w:rsidR="00DF32EF" w:rsidRPr="00D0162F" w:rsidRDefault="00DF32EF" w:rsidP="00DF32EF">
            <w:pPr>
              <w:pStyle w:val="TAL"/>
              <w:rPr>
                <w:rFonts w:cs="Arial"/>
                <w:shd w:val="clear" w:color="auto" w:fill="FFFFFF"/>
              </w:rPr>
            </w:pPr>
            <w:r w:rsidRPr="00D0162F">
              <w:rPr>
                <w:rFonts w:cs="Arial"/>
                <w:shd w:val="clear" w:color="auto" w:fill="FFFFFF"/>
              </w:rPr>
              <w:t>Average Ês1 ±5.65 dB, f &lt;= 40.8 GHz</w:t>
            </w:r>
          </w:p>
          <w:p w14:paraId="78D24540" w14:textId="145A3BB2" w:rsidR="00DF32EF" w:rsidRPr="00D0162F" w:rsidRDefault="00DF32EF" w:rsidP="00DF32EF">
            <w:pPr>
              <w:pStyle w:val="TAL"/>
              <w:rPr>
                <w:rFonts w:cs="Arial"/>
                <w:shd w:val="clear" w:color="auto" w:fill="FFFFFF"/>
              </w:rPr>
            </w:pPr>
            <w:r w:rsidRPr="00D0162F">
              <w:rPr>
                <w:rFonts w:cs="Arial"/>
                <w:shd w:val="clear" w:color="auto" w:fill="FFFFFF"/>
              </w:rPr>
              <w:t>Meas PRB Ês1 ±5.65 dB, f &lt;= 40.8 GHz</w:t>
            </w:r>
          </w:p>
          <w:p w14:paraId="35B797BF" w14:textId="77777777" w:rsidR="00DF32EF" w:rsidRPr="00D0162F" w:rsidRDefault="00DF32EF" w:rsidP="00DF32EF">
            <w:pPr>
              <w:pStyle w:val="TAL"/>
              <w:rPr>
                <w:rFonts w:cs="Arial"/>
                <w:shd w:val="clear" w:color="auto" w:fill="FFFFFF"/>
              </w:rPr>
            </w:pPr>
          </w:p>
          <w:p w14:paraId="5F4538A7" w14:textId="2ECD2AA9" w:rsidR="00DF32EF" w:rsidRPr="00D0162F" w:rsidRDefault="00DF32EF" w:rsidP="00DF32EF">
            <w:pPr>
              <w:pStyle w:val="TAL"/>
              <w:rPr>
                <w:rFonts w:cs="Arial"/>
                <w:shd w:val="clear" w:color="auto" w:fill="FFFFFF"/>
              </w:rPr>
            </w:pPr>
            <w:r w:rsidRPr="00D0162F">
              <w:rPr>
                <w:rFonts w:cs="Arial"/>
                <w:shd w:val="clear" w:color="auto" w:fill="FFFFFF"/>
              </w:rPr>
              <w:t>Average Ês2 ±5.65 dB</w:t>
            </w:r>
          </w:p>
          <w:p w14:paraId="7D9B3655" w14:textId="0A5F2BCA" w:rsidR="00DF32EF" w:rsidRPr="00D0162F" w:rsidRDefault="00DF32EF" w:rsidP="00DF32EF">
            <w:pPr>
              <w:pStyle w:val="TAL"/>
              <w:rPr>
                <w:rFonts w:cs="Arial"/>
                <w:shd w:val="clear" w:color="auto" w:fill="FFFFFF"/>
              </w:rPr>
            </w:pPr>
            <w:r w:rsidRPr="00D0162F">
              <w:rPr>
                <w:rFonts w:cs="Arial"/>
                <w:shd w:val="clear" w:color="auto" w:fill="FFFFFF"/>
              </w:rPr>
              <w:t>Meas PRB Ês2 ±5.65 dB</w:t>
            </w:r>
          </w:p>
        </w:tc>
        <w:tc>
          <w:tcPr>
            <w:tcW w:w="3841" w:type="dxa"/>
            <w:gridSpan w:val="2"/>
            <w:tcBorders>
              <w:top w:val="single" w:sz="4" w:space="0" w:color="auto"/>
              <w:left w:val="single" w:sz="4" w:space="0" w:color="auto"/>
              <w:bottom w:val="single" w:sz="4" w:space="0" w:color="auto"/>
              <w:right w:val="single" w:sz="4" w:space="0" w:color="auto"/>
            </w:tcBorders>
          </w:tcPr>
          <w:p w14:paraId="468048A6" w14:textId="6356B5FD" w:rsidR="00DF32EF" w:rsidRPr="00D0162F" w:rsidRDefault="00DF32EF" w:rsidP="00DF32EF">
            <w:pPr>
              <w:pStyle w:val="TAL"/>
            </w:pPr>
            <w:r w:rsidRPr="00D0162F">
              <w:t>Ês1 is NR cell 1 signal</w:t>
            </w:r>
          </w:p>
          <w:p w14:paraId="426FE631" w14:textId="42763B31" w:rsidR="00DF32EF" w:rsidRPr="00D0162F" w:rsidRDefault="00DF32EF" w:rsidP="00DF32EF">
            <w:pPr>
              <w:pStyle w:val="TAL"/>
            </w:pPr>
            <w:r w:rsidRPr="00D0162F">
              <w:t>Ês2 is NR cell 2 signal</w:t>
            </w:r>
          </w:p>
          <w:p w14:paraId="59DEB021" w14:textId="77777777" w:rsidR="00DF32EF" w:rsidRPr="00D0162F" w:rsidRDefault="00DF32EF" w:rsidP="00DF32EF">
            <w:pPr>
              <w:pStyle w:val="TAL"/>
            </w:pPr>
          </w:p>
          <w:p w14:paraId="4F17C305" w14:textId="12560251" w:rsidR="00DF32EF" w:rsidRPr="00D0162F" w:rsidRDefault="00DF32EF" w:rsidP="00DF32EF">
            <w:pPr>
              <w:pStyle w:val="TAL"/>
            </w:pPr>
            <w:r w:rsidRPr="00D0162F">
              <w:t>Meas PRB is the measurement PRB for SS-RSRP #RBJ to RBJ+19</w:t>
            </w:r>
          </w:p>
        </w:tc>
      </w:tr>
      <w:tr w:rsidR="00DF32EF" w:rsidRPr="00D0162F" w14:paraId="005B68E8"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16B63FD5" w14:textId="3C1AE594" w:rsidR="00DF32EF" w:rsidRPr="00D0162F" w:rsidRDefault="00DF32EF" w:rsidP="00DF32EF">
            <w:pPr>
              <w:pStyle w:val="TAL"/>
            </w:pPr>
            <w:r w:rsidRPr="00D0162F">
              <w:t>7.6.2.2 NR SA FR2-FR2 event-triggered reporting in DRX</w:t>
            </w:r>
          </w:p>
        </w:tc>
        <w:tc>
          <w:tcPr>
            <w:tcW w:w="2649" w:type="dxa"/>
            <w:gridSpan w:val="2"/>
            <w:tcBorders>
              <w:top w:val="single" w:sz="4" w:space="0" w:color="auto"/>
              <w:left w:val="single" w:sz="4" w:space="0" w:color="auto"/>
              <w:bottom w:val="single" w:sz="4" w:space="0" w:color="auto"/>
              <w:right w:val="single" w:sz="4" w:space="0" w:color="auto"/>
            </w:tcBorders>
          </w:tcPr>
          <w:p w14:paraId="68BB9A34" w14:textId="4BA55E19" w:rsidR="00DF32EF" w:rsidRPr="00D0162F" w:rsidRDefault="00DF32EF" w:rsidP="00DF32EF">
            <w:pPr>
              <w:pStyle w:val="TAL"/>
              <w:rPr>
                <w:rFonts w:cs="Arial"/>
                <w:shd w:val="clear" w:color="auto" w:fill="FFFFFF"/>
              </w:rPr>
            </w:pPr>
            <w:r w:rsidRPr="00D0162F">
              <w:rPr>
                <w:rFonts w:cs="Arial"/>
                <w:shd w:val="clear" w:color="auto" w:fill="FFFFFF"/>
              </w:rPr>
              <w:t>Average Noc</w:t>
            </w:r>
            <w:r w:rsidRPr="00D0162F">
              <w:rPr>
                <w:rFonts w:cs="Arial"/>
                <w:shd w:val="clear" w:color="auto" w:fill="FFFFFF"/>
                <w:vertAlign w:val="subscript"/>
              </w:rPr>
              <w:t>1</w:t>
            </w:r>
            <w:r w:rsidRPr="00D0162F">
              <w:rPr>
                <w:rFonts w:cs="Arial"/>
                <w:shd w:val="clear" w:color="auto" w:fill="FFFFFF"/>
              </w:rPr>
              <w:t xml:space="preserve"> ±5.65 dB, f &lt;= 40.8 GHz</w:t>
            </w:r>
          </w:p>
          <w:p w14:paraId="0017B634" w14:textId="118F0E97" w:rsidR="00DF32EF" w:rsidRPr="00D0162F" w:rsidRDefault="00DF32EF" w:rsidP="00DF32EF">
            <w:pPr>
              <w:pStyle w:val="TAL"/>
              <w:rPr>
                <w:rFonts w:cs="Arial"/>
                <w:shd w:val="clear" w:color="auto" w:fill="FFFFFF"/>
              </w:rPr>
            </w:pPr>
            <w:r w:rsidRPr="00D0162F">
              <w:rPr>
                <w:rFonts w:cs="Arial"/>
                <w:shd w:val="clear" w:color="auto" w:fill="FFFFFF"/>
              </w:rPr>
              <w:t>Noc</w:t>
            </w:r>
            <w:r w:rsidRPr="00D0162F">
              <w:rPr>
                <w:rFonts w:cs="Arial"/>
                <w:shd w:val="clear" w:color="auto" w:fill="FFFFFF"/>
                <w:vertAlign w:val="subscript"/>
              </w:rPr>
              <w:t>1</w:t>
            </w:r>
            <w:r w:rsidRPr="00D0162F">
              <w:rPr>
                <w:rFonts w:cs="Arial"/>
                <w:shd w:val="clear" w:color="auto" w:fill="FFFFFF"/>
              </w:rPr>
              <w:t xml:space="preserve"> over meas PRBs ±5.65 dB f &lt;= 40.8 GHz</w:t>
            </w:r>
          </w:p>
          <w:p w14:paraId="422615F8" w14:textId="77777777" w:rsidR="00DF32EF" w:rsidRPr="00D0162F" w:rsidRDefault="00DF32EF" w:rsidP="00DF32EF">
            <w:pPr>
              <w:pStyle w:val="TAL"/>
              <w:rPr>
                <w:rFonts w:cs="Arial"/>
                <w:shd w:val="clear" w:color="auto" w:fill="FFFFFF"/>
              </w:rPr>
            </w:pPr>
            <w:r w:rsidRPr="00D0162F">
              <w:rPr>
                <w:rFonts w:cs="Arial"/>
                <w:shd w:val="clear" w:color="auto" w:fill="FFFFFF"/>
              </w:rPr>
              <w:t>Average Noc</w:t>
            </w:r>
            <w:r w:rsidRPr="00D0162F">
              <w:rPr>
                <w:rFonts w:cs="Arial"/>
                <w:shd w:val="clear" w:color="auto" w:fill="FFFFFF"/>
                <w:vertAlign w:val="subscript"/>
              </w:rPr>
              <w:t>2</w:t>
            </w:r>
            <w:r w:rsidRPr="00D0162F">
              <w:rPr>
                <w:rFonts w:cs="Arial"/>
                <w:shd w:val="clear" w:color="auto" w:fill="FFFFFF"/>
              </w:rPr>
              <w:t xml:space="preserve"> ±5.65 dB, f &lt;= 40.8 GHz</w:t>
            </w:r>
          </w:p>
          <w:p w14:paraId="4A25AD53" w14:textId="439CB017" w:rsidR="00DF32EF" w:rsidRPr="00D0162F" w:rsidRDefault="00DF32EF" w:rsidP="00DF32EF">
            <w:pPr>
              <w:pStyle w:val="TAL"/>
              <w:rPr>
                <w:rFonts w:cs="Arial"/>
                <w:shd w:val="clear" w:color="auto" w:fill="FFFFFF"/>
              </w:rPr>
            </w:pPr>
            <w:r w:rsidRPr="00D0162F">
              <w:rPr>
                <w:rFonts w:cs="Arial"/>
                <w:shd w:val="clear" w:color="auto" w:fill="FFFFFF"/>
              </w:rPr>
              <w:t>Noc</w:t>
            </w:r>
            <w:r w:rsidRPr="00D0162F">
              <w:rPr>
                <w:rFonts w:cs="Arial"/>
                <w:shd w:val="clear" w:color="auto" w:fill="FFFFFF"/>
                <w:vertAlign w:val="subscript"/>
              </w:rPr>
              <w:t>2</w:t>
            </w:r>
            <w:r w:rsidRPr="00D0162F">
              <w:rPr>
                <w:rFonts w:cs="Arial"/>
                <w:shd w:val="clear" w:color="auto" w:fill="FFFFFF"/>
              </w:rPr>
              <w:t xml:space="preserve"> over meas PRBs ±5.65 dB f &lt;= 40.8 GHz</w:t>
            </w:r>
          </w:p>
          <w:p w14:paraId="6D1C3A9E" w14:textId="77777777" w:rsidR="00DF32EF" w:rsidRPr="00D0162F" w:rsidRDefault="00DF32EF" w:rsidP="00DF32EF">
            <w:pPr>
              <w:pStyle w:val="TAL"/>
              <w:rPr>
                <w:rFonts w:cs="Arial"/>
                <w:shd w:val="clear" w:color="auto" w:fill="FFFFFF"/>
              </w:rPr>
            </w:pPr>
          </w:p>
          <w:p w14:paraId="5AACAEC7" w14:textId="14F962C6" w:rsidR="00DF32EF" w:rsidRPr="00D0162F" w:rsidRDefault="00DF32EF" w:rsidP="00DF32EF">
            <w:pPr>
              <w:pStyle w:val="TAL"/>
              <w:rPr>
                <w:rFonts w:cs="Arial"/>
                <w:shd w:val="clear" w:color="auto" w:fill="FFFFFF"/>
              </w:rPr>
            </w:pPr>
            <w:r w:rsidRPr="00D0162F">
              <w:rPr>
                <w:rFonts w:cs="Arial"/>
                <w:shd w:val="clear" w:color="auto" w:fill="FFFFFF"/>
              </w:rPr>
              <w:t>Average Ês1 / Noc</w:t>
            </w:r>
            <w:r w:rsidRPr="00D0162F">
              <w:rPr>
                <w:rFonts w:cs="Arial"/>
                <w:shd w:val="clear" w:color="auto" w:fill="FFFFFF"/>
                <w:vertAlign w:val="subscript"/>
              </w:rPr>
              <w:t>1</w:t>
            </w:r>
            <w:r w:rsidRPr="00D0162F">
              <w:rPr>
                <w:rFonts w:cs="Arial"/>
                <w:shd w:val="clear" w:color="auto" w:fill="FFFFFF"/>
              </w:rPr>
              <w:t xml:space="preserve"> ±0.3 dB</w:t>
            </w:r>
          </w:p>
          <w:p w14:paraId="2DB9E80E" w14:textId="42F82DAF" w:rsidR="00DF32EF" w:rsidRPr="00D0162F" w:rsidRDefault="00DF32EF" w:rsidP="00DF32EF">
            <w:pPr>
              <w:pStyle w:val="TAL"/>
              <w:rPr>
                <w:rFonts w:cs="Arial"/>
                <w:shd w:val="clear" w:color="auto" w:fill="FFFFFF"/>
              </w:rPr>
            </w:pPr>
            <w:r w:rsidRPr="00D0162F">
              <w:rPr>
                <w:rFonts w:cs="Arial"/>
                <w:shd w:val="clear" w:color="auto" w:fill="FFFFFF"/>
              </w:rPr>
              <w:t>Ês1 / Noc over meas PRBs ±0.3 dB</w:t>
            </w:r>
          </w:p>
          <w:p w14:paraId="500819CE" w14:textId="454892C7" w:rsidR="00DF32EF" w:rsidRPr="00D0162F" w:rsidRDefault="00DF32EF" w:rsidP="00DF32EF">
            <w:pPr>
              <w:pStyle w:val="TAL"/>
              <w:rPr>
                <w:rFonts w:cs="Arial"/>
                <w:shd w:val="clear" w:color="auto" w:fill="FFFFFF"/>
              </w:rPr>
            </w:pPr>
            <w:r w:rsidRPr="00D0162F">
              <w:rPr>
                <w:rFonts w:cs="Arial"/>
                <w:shd w:val="clear" w:color="auto" w:fill="FFFFFF"/>
              </w:rPr>
              <w:t>Average Ês2 / Noc</w:t>
            </w:r>
            <w:r w:rsidRPr="00D0162F">
              <w:rPr>
                <w:rFonts w:cs="Arial"/>
                <w:shd w:val="clear" w:color="auto" w:fill="FFFFFF"/>
                <w:vertAlign w:val="subscript"/>
              </w:rPr>
              <w:t>2</w:t>
            </w:r>
            <w:r w:rsidRPr="00D0162F">
              <w:rPr>
                <w:rFonts w:cs="Arial"/>
                <w:shd w:val="clear" w:color="auto" w:fill="FFFFFF"/>
              </w:rPr>
              <w:t xml:space="preserve"> ±0.3 dB</w:t>
            </w:r>
          </w:p>
          <w:p w14:paraId="61D2E0EE" w14:textId="5C0A9BBE" w:rsidR="00DF32EF" w:rsidRPr="00D0162F" w:rsidRDefault="00DF32EF" w:rsidP="00DF32EF">
            <w:pPr>
              <w:pStyle w:val="TAL"/>
              <w:rPr>
                <w:rFonts w:cs="Arial"/>
                <w:shd w:val="clear" w:color="auto" w:fill="FFFFFF"/>
              </w:rPr>
            </w:pPr>
            <w:r w:rsidRPr="00D0162F">
              <w:rPr>
                <w:rFonts w:cs="Arial"/>
                <w:shd w:val="clear" w:color="auto" w:fill="FFFFFF"/>
              </w:rPr>
              <w:t>Ês2 / Noc</w:t>
            </w:r>
            <w:r w:rsidRPr="00D0162F">
              <w:rPr>
                <w:rFonts w:cs="Arial"/>
                <w:shd w:val="clear" w:color="auto" w:fill="FFFFFF"/>
                <w:vertAlign w:val="subscript"/>
              </w:rPr>
              <w:t>2</w:t>
            </w:r>
            <w:r w:rsidRPr="00D0162F">
              <w:rPr>
                <w:rFonts w:cs="Arial"/>
                <w:shd w:val="clear" w:color="auto" w:fill="FFFFFF"/>
              </w:rPr>
              <w:t xml:space="preserve"> over meas PRBs ±0.3 dB</w:t>
            </w:r>
          </w:p>
        </w:tc>
        <w:tc>
          <w:tcPr>
            <w:tcW w:w="3841" w:type="dxa"/>
            <w:gridSpan w:val="2"/>
            <w:tcBorders>
              <w:top w:val="single" w:sz="4" w:space="0" w:color="auto"/>
              <w:left w:val="single" w:sz="4" w:space="0" w:color="auto"/>
              <w:bottom w:val="single" w:sz="4" w:space="0" w:color="auto"/>
              <w:right w:val="single" w:sz="4" w:space="0" w:color="auto"/>
            </w:tcBorders>
          </w:tcPr>
          <w:p w14:paraId="720BF648" w14:textId="711E170B" w:rsidR="00DF32EF" w:rsidRPr="00D0162F" w:rsidRDefault="00DF32EF" w:rsidP="00DF32EF">
            <w:pPr>
              <w:pStyle w:val="TAL"/>
            </w:pPr>
            <w:r w:rsidRPr="00D0162F">
              <w:t>Ês1 is NR cell 1 signal</w:t>
            </w:r>
          </w:p>
          <w:p w14:paraId="4FF4109B" w14:textId="5A6AEB1E" w:rsidR="00DF32EF" w:rsidRPr="00D0162F" w:rsidRDefault="00DF32EF" w:rsidP="00DF32EF">
            <w:pPr>
              <w:pStyle w:val="TAL"/>
            </w:pPr>
            <w:r w:rsidRPr="00D0162F">
              <w:t>Ês2 is NR cell 2 signal</w:t>
            </w:r>
          </w:p>
          <w:p w14:paraId="612DEC3D" w14:textId="77777777" w:rsidR="00DF32EF" w:rsidRPr="00D0162F" w:rsidRDefault="00DF32EF" w:rsidP="00DF32EF">
            <w:pPr>
              <w:pStyle w:val="TAL"/>
            </w:pPr>
          </w:p>
          <w:p w14:paraId="39CCC983" w14:textId="7E4E6690" w:rsidR="00DF32EF" w:rsidRPr="00D0162F" w:rsidRDefault="00DF32EF" w:rsidP="00DF32EF">
            <w:pPr>
              <w:pStyle w:val="TAL"/>
            </w:pPr>
            <w:r w:rsidRPr="00D0162F">
              <w:t>Meas PRB is the measurement PRB for SS-RSRP #RBJ to RBJ+19</w:t>
            </w:r>
          </w:p>
        </w:tc>
      </w:tr>
      <w:tr w:rsidR="00DF32EF" w:rsidRPr="00D0162F" w14:paraId="315427CF"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4DD4363E" w14:textId="6EE6207A" w:rsidR="00DF32EF" w:rsidRPr="00D0162F" w:rsidRDefault="00DF32EF" w:rsidP="00DF32EF">
            <w:pPr>
              <w:pStyle w:val="TAL"/>
            </w:pPr>
            <w:r w:rsidRPr="00D0162F">
              <w:t>7.6.2.3 NR SA FR2-FR2 event-triggered reporting in non-DRX with SSB time index detection</w:t>
            </w:r>
          </w:p>
        </w:tc>
        <w:tc>
          <w:tcPr>
            <w:tcW w:w="2649" w:type="dxa"/>
            <w:gridSpan w:val="2"/>
            <w:tcBorders>
              <w:top w:val="single" w:sz="4" w:space="0" w:color="auto"/>
              <w:left w:val="single" w:sz="4" w:space="0" w:color="auto"/>
              <w:bottom w:val="single" w:sz="4" w:space="0" w:color="auto"/>
              <w:right w:val="single" w:sz="4" w:space="0" w:color="auto"/>
            </w:tcBorders>
          </w:tcPr>
          <w:p w14:paraId="6131B793" w14:textId="5D74783E" w:rsidR="00DF32EF" w:rsidRPr="00D0162F" w:rsidRDefault="00DF32EF" w:rsidP="00DF32EF">
            <w:pPr>
              <w:pStyle w:val="TAL"/>
              <w:rPr>
                <w:rFonts w:cs="Arial"/>
                <w:shd w:val="clear" w:color="auto" w:fill="FFFFFF"/>
              </w:rPr>
            </w:pPr>
            <w:r w:rsidRPr="00D0162F">
              <w:rPr>
                <w:rFonts w:cs="Arial"/>
                <w:shd w:val="clear" w:color="auto" w:fill="FFFFFF"/>
              </w:rPr>
              <w:t xml:space="preserve">Same as 7.6.2.1 </w:t>
            </w:r>
          </w:p>
        </w:tc>
        <w:tc>
          <w:tcPr>
            <w:tcW w:w="3841" w:type="dxa"/>
            <w:gridSpan w:val="2"/>
            <w:tcBorders>
              <w:top w:val="single" w:sz="4" w:space="0" w:color="auto"/>
              <w:left w:val="single" w:sz="4" w:space="0" w:color="auto"/>
              <w:bottom w:val="single" w:sz="4" w:space="0" w:color="auto"/>
              <w:right w:val="single" w:sz="4" w:space="0" w:color="auto"/>
            </w:tcBorders>
          </w:tcPr>
          <w:p w14:paraId="4B5C5C77" w14:textId="431250CA" w:rsidR="00DF32EF" w:rsidRPr="00D0162F" w:rsidRDefault="00DF32EF" w:rsidP="00DF32EF">
            <w:pPr>
              <w:pStyle w:val="TAL"/>
            </w:pPr>
            <w:r w:rsidRPr="00D0162F">
              <w:t xml:space="preserve">Same as 7.6.2.1 </w:t>
            </w:r>
          </w:p>
        </w:tc>
      </w:tr>
      <w:tr w:rsidR="00DF32EF" w:rsidRPr="00D0162F" w14:paraId="3EF1AB46"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0487FD3B" w14:textId="0D78CDA0" w:rsidR="00DF32EF" w:rsidRPr="00D0162F" w:rsidRDefault="00DF32EF" w:rsidP="00DF32EF">
            <w:pPr>
              <w:pStyle w:val="TAL"/>
            </w:pPr>
            <w:r w:rsidRPr="00D0162F">
              <w:t>7.6.2.4 NR SA FR2-FR2 event-triggered reporting in DRX with SSB time index detection</w:t>
            </w:r>
          </w:p>
        </w:tc>
        <w:tc>
          <w:tcPr>
            <w:tcW w:w="2649" w:type="dxa"/>
            <w:gridSpan w:val="2"/>
            <w:tcBorders>
              <w:top w:val="single" w:sz="4" w:space="0" w:color="auto"/>
              <w:left w:val="single" w:sz="4" w:space="0" w:color="auto"/>
              <w:bottom w:val="single" w:sz="4" w:space="0" w:color="auto"/>
              <w:right w:val="single" w:sz="4" w:space="0" w:color="auto"/>
            </w:tcBorders>
          </w:tcPr>
          <w:p w14:paraId="700A696B" w14:textId="375E447F" w:rsidR="00DF32EF" w:rsidRPr="00D0162F" w:rsidRDefault="00DF32EF" w:rsidP="00DF32EF">
            <w:pPr>
              <w:pStyle w:val="TAL"/>
              <w:rPr>
                <w:rFonts w:cs="Arial"/>
                <w:shd w:val="clear" w:color="auto" w:fill="FFFFFF"/>
              </w:rPr>
            </w:pPr>
            <w:r w:rsidRPr="00D0162F">
              <w:rPr>
                <w:rFonts w:cs="Arial"/>
                <w:shd w:val="clear" w:color="auto" w:fill="FFFFFF"/>
              </w:rPr>
              <w:t>Same as 7.6.2.2</w:t>
            </w:r>
          </w:p>
        </w:tc>
        <w:tc>
          <w:tcPr>
            <w:tcW w:w="3841" w:type="dxa"/>
            <w:gridSpan w:val="2"/>
            <w:tcBorders>
              <w:top w:val="single" w:sz="4" w:space="0" w:color="auto"/>
              <w:left w:val="single" w:sz="4" w:space="0" w:color="auto"/>
              <w:bottom w:val="single" w:sz="4" w:space="0" w:color="auto"/>
              <w:right w:val="single" w:sz="4" w:space="0" w:color="auto"/>
            </w:tcBorders>
          </w:tcPr>
          <w:p w14:paraId="5A7B156C" w14:textId="311F6E3E" w:rsidR="00DF32EF" w:rsidRPr="00D0162F" w:rsidRDefault="00DF32EF" w:rsidP="00DF32EF">
            <w:pPr>
              <w:pStyle w:val="TAL"/>
            </w:pPr>
            <w:r w:rsidRPr="00D0162F">
              <w:rPr>
                <w:rFonts w:cs="Arial"/>
                <w:shd w:val="clear" w:color="auto" w:fill="FFFFFF"/>
              </w:rPr>
              <w:t>Same as 7.6.2.2</w:t>
            </w:r>
          </w:p>
        </w:tc>
      </w:tr>
      <w:tr w:rsidR="00DF32EF" w:rsidRPr="00D0162F" w14:paraId="5CC71692"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58446A81" w14:textId="5D9FFD93" w:rsidR="00DF32EF" w:rsidRPr="00D0162F" w:rsidRDefault="00DF32EF" w:rsidP="00DF32EF">
            <w:pPr>
              <w:rPr>
                <w:rFonts w:ascii="Arial" w:hAnsi="Arial"/>
                <w:sz w:val="18"/>
              </w:rPr>
            </w:pPr>
            <w:r w:rsidRPr="00D0162F">
              <w:rPr>
                <w:rFonts w:ascii="Arial" w:hAnsi="Arial"/>
                <w:sz w:val="18"/>
              </w:rPr>
              <w:t>7.6.2.5 NR SA FR1-FR2 event-triggered reporting in non-DRX</w:t>
            </w:r>
          </w:p>
        </w:tc>
        <w:tc>
          <w:tcPr>
            <w:tcW w:w="2649" w:type="dxa"/>
            <w:gridSpan w:val="2"/>
            <w:tcBorders>
              <w:top w:val="single" w:sz="4" w:space="0" w:color="auto"/>
              <w:left w:val="single" w:sz="4" w:space="0" w:color="auto"/>
              <w:bottom w:val="single" w:sz="4" w:space="0" w:color="auto"/>
              <w:right w:val="single" w:sz="4" w:space="0" w:color="auto"/>
            </w:tcBorders>
          </w:tcPr>
          <w:p w14:paraId="53B6BB0B" w14:textId="6F46D5F0" w:rsidR="00DF32EF" w:rsidRPr="00D0162F" w:rsidRDefault="00DF32EF" w:rsidP="00DF32EF">
            <w:pPr>
              <w:pStyle w:val="TAL"/>
              <w:rPr>
                <w:rFonts w:cs="Arial"/>
                <w:shd w:val="clear" w:color="auto" w:fill="FFFFFF"/>
              </w:rPr>
            </w:pPr>
            <w:r w:rsidRPr="00D0162F">
              <w:rPr>
                <w:rFonts w:cs="Arial"/>
                <w:shd w:val="clear" w:color="auto" w:fill="FFFFFF"/>
              </w:rPr>
              <w:t>Average Ês2 ±5.65 dB, f &lt;= 40.8 GHz</w:t>
            </w:r>
          </w:p>
        </w:tc>
        <w:tc>
          <w:tcPr>
            <w:tcW w:w="3841" w:type="dxa"/>
            <w:gridSpan w:val="2"/>
            <w:tcBorders>
              <w:top w:val="single" w:sz="4" w:space="0" w:color="auto"/>
              <w:left w:val="single" w:sz="4" w:space="0" w:color="auto"/>
              <w:bottom w:val="single" w:sz="4" w:space="0" w:color="auto"/>
              <w:right w:val="single" w:sz="4" w:space="0" w:color="auto"/>
            </w:tcBorders>
          </w:tcPr>
          <w:p w14:paraId="24326938" w14:textId="0573C3B0" w:rsidR="00DF32EF" w:rsidRPr="00D0162F" w:rsidRDefault="00DF32EF" w:rsidP="00DF32EF">
            <w:pPr>
              <w:pStyle w:val="TAL"/>
            </w:pPr>
            <w:r w:rsidRPr="00D0162F">
              <w:t>Ês2 is NR cell 2 signal</w:t>
            </w:r>
          </w:p>
          <w:p w14:paraId="3CFB431D" w14:textId="77777777" w:rsidR="00DF32EF" w:rsidRPr="00D0162F" w:rsidRDefault="00DF32EF" w:rsidP="00DF32EF">
            <w:pPr>
              <w:pStyle w:val="TAL"/>
            </w:pPr>
          </w:p>
          <w:p w14:paraId="0E4A8B1A" w14:textId="1BAB0771" w:rsidR="00DF32EF" w:rsidRPr="00D0162F" w:rsidRDefault="00DF32EF" w:rsidP="00DF32EF">
            <w:pPr>
              <w:pStyle w:val="TAL"/>
            </w:pPr>
            <w:r w:rsidRPr="00D0162F">
              <w:t>Meas PRB is the measurement PRB for SS-RSRP #RBJ to RBJ+19</w:t>
            </w:r>
          </w:p>
        </w:tc>
      </w:tr>
      <w:tr w:rsidR="00DF32EF" w:rsidRPr="00D0162F" w14:paraId="618CCF26"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5CB9CCBC" w14:textId="5DCFC85E" w:rsidR="00DF32EF" w:rsidRPr="00D0162F" w:rsidRDefault="00DF32EF" w:rsidP="00DF32EF">
            <w:pPr>
              <w:pStyle w:val="TAL"/>
            </w:pPr>
            <w:r w:rsidRPr="00D0162F">
              <w:t>7.6.2.6 NR SA FR1-FR2 event-triggered reporting in DRX</w:t>
            </w:r>
          </w:p>
        </w:tc>
        <w:tc>
          <w:tcPr>
            <w:tcW w:w="2649" w:type="dxa"/>
            <w:gridSpan w:val="2"/>
            <w:tcBorders>
              <w:top w:val="single" w:sz="4" w:space="0" w:color="auto"/>
              <w:left w:val="single" w:sz="4" w:space="0" w:color="auto"/>
              <w:bottom w:val="single" w:sz="4" w:space="0" w:color="auto"/>
              <w:right w:val="single" w:sz="4" w:space="0" w:color="auto"/>
            </w:tcBorders>
          </w:tcPr>
          <w:p w14:paraId="5EF01F23" w14:textId="43898FD5" w:rsidR="00DF32EF" w:rsidRPr="00D0162F" w:rsidRDefault="00DF32EF" w:rsidP="00DF32EF">
            <w:pPr>
              <w:pStyle w:val="TAL"/>
              <w:rPr>
                <w:rFonts w:cs="Arial"/>
                <w:shd w:val="clear" w:color="auto" w:fill="FFFFFF"/>
              </w:rPr>
            </w:pPr>
            <w:r w:rsidRPr="00D0162F">
              <w:rPr>
                <w:rFonts w:cs="Arial"/>
                <w:shd w:val="clear" w:color="auto" w:fill="FFFFFF"/>
              </w:rPr>
              <w:t>Noc ±5.65 dB, f &lt;= 40.8 GHz</w:t>
            </w:r>
          </w:p>
          <w:p w14:paraId="3CE76F8F" w14:textId="77777777" w:rsidR="00DF32EF" w:rsidRPr="00D0162F" w:rsidRDefault="00DF32EF" w:rsidP="00DF32EF">
            <w:pPr>
              <w:pStyle w:val="TAL"/>
              <w:rPr>
                <w:rFonts w:cs="Arial"/>
                <w:shd w:val="clear" w:color="auto" w:fill="FFFFFF"/>
              </w:rPr>
            </w:pPr>
          </w:p>
          <w:p w14:paraId="15AFA5BB" w14:textId="043AA3D8" w:rsidR="00DF32EF" w:rsidRPr="00D0162F" w:rsidRDefault="00DF32EF" w:rsidP="00DF32EF">
            <w:pPr>
              <w:pStyle w:val="TAL"/>
              <w:rPr>
                <w:rFonts w:cs="Arial"/>
                <w:shd w:val="clear" w:color="auto" w:fill="FFFFFF"/>
              </w:rPr>
            </w:pPr>
            <w:r w:rsidRPr="00D0162F">
              <w:rPr>
                <w:rFonts w:cs="Arial"/>
                <w:shd w:val="clear" w:color="auto" w:fill="FFFFFF"/>
              </w:rPr>
              <w:t>Ês2 / Noc ±0.3 dB</w:t>
            </w:r>
          </w:p>
        </w:tc>
        <w:tc>
          <w:tcPr>
            <w:tcW w:w="3841" w:type="dxa"/>
            <w:gridSpan w:val="2"/>
            <w:tcBorders>
              <w:top w:val="single" w:sz="4" w:space="0" w:color="auto"/>
              <w:left w:val="single" w:sz="4" w:space="0" w:color="auto"/>
              <w:bottom w:val="single" w:sz="4" w:space="0" w:color="auto"/>
              <w:right w:val="single" w:sz="4" w:space="0" w:color="auto"/>
            </w:tcBorders>
          </w:tcPr>
          <w:p w14:paraId="54DA9B83" w14:textId="0BB88D90" w:rsidR="00DF32EF" w:rsidRPr="00D0162F" w:rsidRDefault="00DF32EF" w:rsidP="00DF32EF">
            <w:pPr>
              <w:pStyle w:val="TAL"/>
            </w:pPr>
            <w:r w:rsidRPr="00D0162F">
              <w:t>Ês2 / Noc is the ratio of cell 2 signal / AWGN</w:t>
            </w:r>
          </w:p>
        </w:tc>
      </w:tr>
      <w:tr w:rsidR="00DF32EF" w:rsidRPr="00D0162F" w14:paraId="600CD4BF"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71F3C77C" w14:textId="0746A16F" w:rsidR="00DF32EF" w:rsidRPr="00D0162F" w:rsidRDefault="00DF32EF" w:rsidP="00DF32EF">
            <w:pPr>
              <w:pStyle w:val="TAL"/>
            </w:pPr>
            <w:r w:rsidRPr="00D0162F">
              <w:t>7.6.2.7 NR SA FR1-FR2 event-triggered reporting in non-DRX with SSB time index detection</w:t>
            </w:r>
          </w:p>
        </w:tc>
        <w:tc>
          <w:tcPr>
            <w:tcW w:w="2649" w:type="dxa"/>
            <w:gridSpan w:val="2"/>
            <w:tcBorders>
              <w:top w:val="single" w:sz="4" w:space="0" w:color="auto"/>
              <w:left w:val="single" w:sz="4" w:space="0" w:color="auto"/>
              <w:bottom w:val="single" w:sz="4" w:space="0" w:color="auto"/>
              <w:right w:val="single" w:sz="4" w:space="0" w:color="auto"/>
            </w:tcBorders>
          </w:tcPr>
          <w:p w14:paraId="3038C25B" w14:textId="57E7CE5B" w:rsidR="00DF32EF" w:rsidRPr="00D0162F" w:rsidRDefault="00DF32EF" w:rsidP="00DF32EF">
            <w:pPr>
              <w:pStyle w:val="TAL"/>
              <w:rPr>
                <w:rFonts w:cs="Arial"/>
                <w:shd w:val="clear" w:color="auto" w:fill="FFFFFF"/>
              </w:rPr>
            </w:pPr>
            <w:r w:rsidRPr="00D0162F">
              <w:rPr>
                <w:rFonts w:cs="Arial"/>
                <w:shd w:val="clear" w:color="auto" w:fill="FFFFFF"/>
              </w:rPr>
              <w:t>Same as 7.6.2.5</w:t>
            </w:r>
          </w:p>
        </w:tc>
        <w:tc>
          <w:tcPr>
            <w:tcW w:w="3841" w:type="dxa"/>
            <w:gridSpan w:val="2"/>
            <w:tcBorders>
              <w:top w:val="single" w:sz="4" w:space="0" w:color="auto"/>
              <w:left w:val="single" w:sz="4" w:space="0" w:color="auto"/>
              <w:bottom w:val="single" w:sz="4" w:space="0" w:color="auto"/>
              <w:right w:val="single" w:sz="4" w:space="0" w:color="auto"/>
            </w:tcBorders>
          </w:tcPr>
          <w:p w14:paraId="0C84DC87" w14:textId="45C34D14" w:rsidR="00DF32EF" w:rsidRPr="00D0162F" w:rsidRDefault="00DF32EF" w:rsidP="00DF32EF">
            <w:pPr>
              <w:pStyle w:val="TAL"/>
            </w:pPr>
            <w:r w:rsidRPr="00D0162F">
              <w:rPr>
                <w:rFonts w:cs="Arial"/>
                <w:shd w:val="clear" w:color="auto" w:fill="FFFFFF"/>
              </w:rPr>
              <w:t>Same as 7.6.2.5</w:t>
            </w:r>
          </w:p>
        </w:tc>
      </w:tr>
      <w:tr w:rsidR="00DF32EF" w:rsidRPr="00D0162F" w14:paraId="437D70DE"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674A9BF2" w14:textId="3BABC64A" w:rsidR="00DF32EF" w:rsidRPr="00D0162F" w:rsidRDefault="00DF32EF" w:rsidP="00DF32EF">
            <w:pPr>
              <w:pStyle w:val="TAL"/>
            </w:pPr>
            <w:r w:rsidRPr="00D0162F">
              <w:t>7.6.2.8 NR SA FR1-FR2 event-triggered reporting in DRX with SSB time index detection</w:t>
            </w:r>
          </w:p>
        </w:tc>
        <w:tc>
          <w:tcPr>
            <w:tcW w:w="2649" w:type="dxa"/>
            <w:gridSpan w:val="2"/>
            <w:tcBorders>
              <w:top w:val="single" w:sz="4" w:space="0" w:color="auto"/>
              <w:left w:val="single" w:sz="4" w:space="0" w:color="auto"/>
              <w:bottom w:val="single" w:sz="4" w:space="0" w:color="auto"/>
              <w:right w:val="single" w:sz="4" w:space="0" w:color="auto"/>
            </w:tcBorders>
          </w:tcPr>
          <w:p w14:paraId="344D76B8" w14:textId="4B23EE36" w:rsidR="00DF32EF" w:rsidRPr="00D0162F" w:rsidRDefault="00DF32EF" w:rsidP="00DF32EF">
            <w:pPr>
              <w:pStyle w:val="TAL"/>
              <w:rPr>
                <w:rFonts w:cs="Arial"/>
                <w:shd w:val="clear" w:color="auto" w:fill="FFFFFF"/>
              </w:rPr>
            </w:pPr>
            <w:r w:rsidRPr="00D0162F">
              <w:rPr>
                <w:rFonts w:cs="Arial"/>
                <w:shd w:val="clear" w:color="auto" w:fill="FFFFFF"/>
              </w:rPr>
              <w:t>Same as 7.6.2.6</w:t>
            </w:r>
          </w:p>
        </w:tc>
        <w:tc>
          <w:tcPr>
            <w:tcW w:w="3841" w:type="dxa"/>
            <w:gridSpan w:val="2"/>
            <w:tcBorders>
              <w:top w:val="single" w:sz="4" w:space="0" w:color="auto"/>
              <w:left w:val="single" w:sz="4" w:space="0" w:color="auto"/>
              <w:bottom w:val="single" w:sz="4" w:space="0" w:color="auto"/>
              <w:right w:val="single" w:sz="4" w:space="0" w:color="auto"/>
            </w:tcBorders>
          </w:tcPr>
          <w:p w14:paraId="1AD04896" w14:textId="6539EB48" w:rsidR="00DF32EF" w:rsidRPr="00D0162F" w:rsidRDefault="00DF32EF" w:rsidP="00DF32EF">
            <w:pPr>
              <w:pStyle w:val="TAL"/>
            </w:pPr>
            <w:r w:rsidRPr="00D0162F">
              <w:rPr>
                <w:rFonts w:cs="Arial"/>
                <w:shd w:val="clear" w:color="auto" w:fill="FFFFFF"/>
              </w:rPr>
              <w:t>Same as 7.6.2.6</w:t>
            </w:r>
          </w:p>
        </w:tc>
      </w:tr>
      <w:tr w:rsidR="00DF32EF" w:rsidRPr="00D0162F" w14:paraId="15422E72"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3E5FCE57" w14:textId="3BE0364D" w:rsidR="00DF32EF" w:rsidRPr="00D0162F" w:rsidRDefault="00DF32EF" w:rsidP="00DF32EF">
            <w:pPr>
              <w:pStyle w:val="TAL"/>
            </w:pPr>
            <w:r w:rsidRPr="00D0162F">
              <w:t>7.6.3.1 NR SA FR2 SSB-based L1-RSRP measurement in non-DRX</w:t>
            </w:r>
          </w:p>
        </w:tc>
        <w:tc>
          <w:tcPr>
            <w:tcW w:w="2649" w:type="dxa"/>
            <w:gridSpan w:val="2"/>
            <w:tcBorders>
              <w:top w:val="single" w:sz="4" w:space="0" w:color="auto"/>
              <w:left w:val="single" w:sz="4" w:space="0" w:color="auto"/>
              <w:bottom w:val="single" w:sz="4" w:space="0" w:color="auto"/>
              <w:right w:val="single" w:sz="4" w:space="0" w:color="auto"/>
            </w:tcBorders>
          </w:tcPr>
          <w:p w14:paraId="7C7BA356" w14:textId="43BA9220" w:rsidR="00DF32EF" w:rsidRPr="00D0162F" w:rsidRDefault="00DF32EF" w:rsidP="00DF32EF">
            <w:pPr>
              <w:pStyle w:val="TAL"/>
              <w:rPr>
                <w:rFonts w:cs="Arial"/>
                <w:shd w:val="clear" w:color="auto" w:fill="FFFFFF"/>
              </w:rPr>
            </w:pPr>
            <w:r w:rsidRPr="00D0162F">
              <w:rPr>
                <w:rFonts w:cs="Arial"/>
                <w:shd w:val="clear" w:color="auto" w:fill="FFFFFF"/>
              </w:rPr>
              <w:t>Average Noc ±5.65 dB, f &lt;= 40.8 GHz</w:t>
            </w:r>
          </w:p>
          <w:p w14:paraId="2E36223D" w14:textId="14BD1272" w:rsidR="00DF32EF" w:rsidRPr="00D0162F" w:rsidRDefault="00DF32EF" w:rsidP="00DF32EF">
            <w:pPr>
              <w:pStyle w:val="TAL"/>
              <w:rPr>
                <w:rFonts w:cs="Arial"/>
                <w:shd w:val="clear" w:color="auto" w:fill="FFFFFF"/>
              </w:rPr>
            </w:pPr>
            <w:r w:rsidRPr="00D0162F">
              <w:rPr>
                <w:rFonts w:cs="Arial"/>
                <w:shd w:val="clear" w:color="auto" w:fill="FFFFFF"/>
              </w:rPr>
              <w:t>Noc over meas PRBs ±5.65 dB f &lt;= 40.8 GHz</w:t>
            </w:r>
          </w:p>
          <w:p w14:paraId="6DCC4BB5" w14:textId="77777777" w:rsidR="00DF32EF" w:rsidRPr="00D0162F" w:rsidRDefault="00DF32EF" w:rsidP="00DF32EF">
            <w:pPr>
              <w:pStyle w:val="TAL"/>
              <w:rPr>
                <w:rFonts w:cs="Arial"/>
                <w:shd w:val="clear" w:color="auto" w:fill="FFFFFF"/>
              </w:rPr>
            </w:pPr>
          </w:p>
          <w:p w14:paraId="51815EE1" w14:textId="758E8E7C" w:rsidR="00DF32EF" w:rsidRPr="00D0162F" w:rsidRDefault="00DF32EF" w:rsidP="00DF32EF">
            <w:pPr>
              <w:pStyle w:val="TAL"/>
              <w:rPr>
                <w:rFonts w:cs="Arial"/>
                <w:shd w:val="clear" w:color="auto" w:fill="FFFFFF"/>
              </w:rPr>
            </w:pPr>
            <w:r w:rsidRPr="00D0162F">
              <w:rPr>
                <w:rFonts w:cs="Arial"/>
                <w:shd w:val="clear" w:color="auto" w:fill="FFFFFF"/>
              </w:rPr>
              <w:t>Average Ês0 / Noc ±0.3 dB</w:t>
            </w:r>
          </w:p>
          <w:p w14:paraId="6B21CEF4" w14:textId="237C07C7" w:rsidR="00DF32EF" w:rsidRPr="00D0162F" w:rsidRDefault="00DF32EF" w:rsidP="00DF32EF">
            <w:pPr>
              <w:pStyle w:val="TAL"/>
              <w:rPr>
                <w:rFonts w:cs="Arial"/>
                <w:shd w:val="clear" w:color="auto" w:fill="FFFFFF"/>
              </w:rPr>
            </w:pPr>
            <w:r w:rsidRPr="00D0162F">
              <w:rPr>
                <w:rFonts w:cs="Arial"/>
                <w:shd w:val="clear" w:color="auto" w:fill="FFFFFF"/>
              </w:rPr>
              <w:t>Ês0 / Noc over meas PRBs ±0.3 dB</w:t>
            </w:r>
          </w:p>
          <w:p w14:paraId="0B0D5217" w14:textId="5D9E2929" w:rsidR="00DF32EF" w:rsidRPr="00D0162F" w:rsidRDefault="00DF32EF" w:rsidP="00DF32EF">
            <w:pPr>
              <w:pStyle w:val="TAL"/>
              <w:rPr>
                <w:rFonts w:cs="Arial"/>
                <w:shd w:val="clear" w:color="auto" w:fill="FFFFFF"/>
              </w:rPr>
            </w:pPr>
            <w:r w:rsidRPr="00D0162F">
              <w:rPr>
                <w:rFonts w:cs="Arial"/>
                <w:shd w:val="clear" w:color="auto" w:fill="FFFFFF"/>
              </w:rPr>
              <w:t>Average Ês1 / Noc ±0.3 dB</w:t>
            </w:r>
          </w:p>
          <w:p w14:paraId="1913021E" w14:textId="60B92998" w:rsidR="00DF32EF" w:rsidRPr="00D0162F" w:rsidRDefault="00DF32EF" w:rsidP="00DF32EF">
            <w:pPr>
              <w:pStyle w:val="TAL"/>
              <w:rPr>
                <w:rFonts w:cs="Arial"/>
                <w:shd w:val="clear" w:color="auto" w:fill="FFFFFF"/>
              </w:rPr>
            </w:pPr>
            <w:r w:rsidRPr="00D0162F">
              <w:rPr>
                <w:rFonts w:cs="Arial"/>
                <w:shd w:val="clear" w:color="auto" w:fill="FFFFFF"/>
              </w:rPr>
              <w:t>Ês1 / Noc over meas PRBs ±0.3 dB</w:t>
            </w:r>
          </w:p>
        </w:tc>
        <w:tc>
          <w:tcPr>
            <w:tcW w:w="3841" w:type="dxa"/>
            <w:gridSpan w:val="2"/>
            <w:tcBorders>
              <w:top w:val="single" w:sz="4" w:space="0" w:color="auto"/>
              <w:left w:val="single" w:sz="4" w:space="0" w:color="auto"/>
              <w:bottom w:val="single" w:sz="4" w:space="0" w:color="auto"/>
              <w:right w:val="single" w:sz="4" w:space="0" w:color="auto"/>
            </w:tcBorders>
          </w:tcPr>
          <w:p w14:paraId="0944F080" w14:textId="3575B9D2" w:rsidR="00DF32EF" w:rsidRPr="00D0162F" w:rsidRDefault="00DF32EF" w:rsidP="00DF32EF">
            <w:pPr>
              <w:pStyle w:val="TAL"/>
              <w:rPr>
                <w:shd w:val="clear" w:color="auto" w:fill="FFFFFF"/>
              </w:rPr>
            </w:pPr>
            <w:r w:rsidRPr="00D0162F">
              <w:rPr>
                <w:rFonts w:cs="Arial"/>
                <w:shd w:val="clear" w:color="auto" w:fill="FFFFFF"/>
              </w:rPr>
              <w:t xml:space="preserve">Ês0 / Noc </w:t>
            </w:r>
            <w:r w:rsidRPr="00D0162F">
              <w:rPr>
                <w:shd w:val="clear" w:color="auto" w:fill="FFFFFF"/>
              </w:rPr>
              <w:t>is the SNR for the SSB#0</w:t>
            </w:r>
          </w:p>
          <w:p w14:paraId="34CB096F" w14:textId="23BEEB8C" w:rsidR="00DF32EF" w:rsidRPr="00D0162F" w:rsidRDefault="00DF32EF" w:rsidP="00DF32EF">
            <w:pPr>
              <w:pStyle w:val="TAL"/>
              <w:rPr>
                <w:shd w:val="clear" w:color="auto" w:fill="FFFFFF"/>
              </w:rPr>
            </w:pPr>
            <w:r w:rsidRPr="00D0162F">
              <w:rPr>
                <w:rFonts w:cs="Arial"/>
                <w:shd w:val="clear" w:color="auto" w:fill="FFFFFF"/>
              </w:rPr>
              <w:t xml:space="preserve">Ês1 / Noc </w:t>
            </w:r>
            <w:r w:rsidRPr="00D0162F">
              <w:rPr>
                <w:shd w:val="clear" w:color="auto" w:fill="FFFFFF"/>
              </w:rPr>
              <w:t>is the SNR for the SSB#1</w:t>
            </w:r>
          </w:p>
          <w:p w14:paraId="6C35C43C" w14:textId="77777777" w:rsidR="00DF32EF" w:rsidRPr="00D0162F" w:rsidRDefault="00DF32EF" w:rsidP="00DF32EF">
            <w:pPr>
              <w:pStyle w:val="TAL"/>
              <w:rPr>
                <w:shd w:val="clear" w:color="auto" w:fill="FFFFFF"/>
              </w:rPr>
            </w:pPr>
          </w:p>
          <w:p w14:paraId="65B614A0" w14:textId="0A5CAFB5" w:rsidR="00DF32EF" w:rsidRPr="00D0162F" w:rsidRDefault="00DF32EF" w:rsidP="00DF32EF">
            <w:pPr>
              <w:pStyle w:val="TAL"/>
            </w:pPr>
            <w:r w:rsidRPr="00D0162F">
              <w:t>Meas PRB is the measurement PRB for SS-RSRP #RBJ to RBJ+19</w:t>
            </w:r>
          </w:p>
        </w:tc>
      </w:tr>
      <w:tr w:rsidR="00DF32EF" w:rsidRPr="00D0162F" w14:paraId="79CAA30C"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26FC899B" w14:textId="47E2C9BE" w:rsidR="00DF32EF" w:rsidRPr="00D0162F" w:rsidRDefault="00DF32EF" w:rsidP="00DF32EF">
            <w:pPr>
              <w:pStyle w:val="TAL"/>
            </w:pPr>
            <w:r w:rsidRPr="00D0162F">
              <w:t>7.6.3.2 NR SA FR2 SSB-based L1-RSRP measurement in DRX</w:t>
            </w:r>
          </w:p>
        </w:tc>
        <w:tc>
          <w:tcPr>
            <w:tcW w:w="2649" w:type="dxa"/>
            <w:gridSpan w:val="2"/>
            <w:tcBorders>
              <w:top w:val="single" w:sz="4" w:space="0" w:color="auto"/>
              <w:left w:val="single" w:sz="4" w:space="0" w:color="auto"/>
              <w:bottom w:val="single" w:sz="4" w:space="0" w:color="auto"/>
              <w:right w:val="single" w:sz="4" w:space="0" w:color="auto"/>
            </w:tcBorders>
          </w:tcPr>
          <w:p w14:paraId="4137D002" w14:textId="63A594AB" w:rsidR="00DF32EF" w:rsidRPr="00D0162F" w:rsidRDefault="00DF32EF" w:rsidP="00DF32EF">
            <w:pPr>
              <w:pStyle w:val="TAL"/>
              <w:rPr>
                <w:rFonts w:cs="Arial"/>
                <w:shd w:val="clear" w:color="auto" w:fill="FFFFFF"/>
              </w:rPr>
            </w:pPr>
            <w:r w:rsidRPr="00D0162F">
              <w:rPr>
                <w:rFonts w:cs="Arial"/>
                <w:shd w:val="clear" w:color="auto" w:fill="FFFFFF"/>
              </w:rPr>
              <w:t>Same as 7.6.3.1</w:t>
            </w:r>
          </w:p>
        </w:tc>
        <w:tc>
          <w:tcPr>
            <w:tcW w:w="3841" w:type="dxa"/>
            <w:gridSpan w:val="2"/>
            <w:tcBorders>
              <w:top w:val="single" w:sz="4" w:space="0" w:color="auto"/>
              <w:left w:val="single" w:sz="4" w:space="0" w:color="auto"/>
              <w:bottom w:val="single" w:sz="4" w:space="0" w:color="auto"/>
              <w:right w:val="single" w:sz="4" w:space="0" w:color="auto"/>
            </w:tcBorders>
          </w:tcPr>
          <w:p w14:paraId="1533A842" w14:textId="0E142308" w:rsidR="00DF32EF" w:rsidRPr="00D0162F" w:rsidRDefault="00DF32EF" w:rsidP="00DF32EF">
            <w:pPr>
              <w:pStyle w:val="TAL"/>
              <w:rPr>
                <w:rFonts w:cs="Arial"/>
                <w:shd w:val="clear" w:color="auto" w:fill="FFFFFF"/>
              </w:rPr>
            </w:pPr>
            <w:r w:rsidRPr="00D0162F">
              <w:rPr>
                <w:rFonts w:cs="Arial"/>
                <w:shd w:val="clear" w:color="auto" w:fill="FFFFFF"/>
              </w:rPr>
              <w:t>Same as 7.6.3.1</w:t>
            </w:r>
          </w:p>
        </w:tc>
      </w:tr>
      <w:tr w:rsidR="00DF32EF" w:rsidRPr="00D0162F" w14:paraId="3F554710"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70A197F3" w14:textId="27FD614D" w:rsidR="00DF32EF" w:rsidRPr="00D0162F" w:rsidRDefault="00DF32EF" w:rsidP="00DF32EF">
            <w:pPr>
              <w:pStyle w:val="TAL"/>
            </w:pPr>
            <w:r w:rsidRPr="00D0162F">
              <w:t xml:space="preserve">7.6.3.3 </w:t>
            </w:r>
            <w:r w:rsidRPr="00D0162F">
              <w:rPr>
                <w:lang w:eastAsia="sv-SE"/>
              </w:rPr>
              <w:t>NR SA FR2 CSI-RS-based L1-RSRP measurement in non-DRX</w:t>
            </w:r>
          </w:p>
        </w:tc>
        <w:tc>
          <w:tcPr>
            <w:tcW w:w="2649" w:type="dxa"/>
            <w:gridSpan w:val="2"/>
            <w:tcBorders>
              <w:top w:val="single" w:sz="4" w:space="0" w:color="auto"/>
              <w:left w:val="single" w:sz="4" w:space="0" w:color="auto"/>
              <w:bottom w:val="single" w:sz="4" w:space="0" w:color="auto"/>
              <w:right w:val="single" w:sz="4" w:space="0" w:color="auto"/>
            </w:tcBorders>
          </w:tcPr>
          <w:p w14:paraId="3E8A8B62" w14:textId="77777777" w:rsidR="00DF32EF" w:rsidRPr="00D0162F" w:rsidRDefault="00DF32EF" w:rsidP="00DF32EF">
            <w:pPr>
              <w:pStyle w:val="TAL"/>
              <w:rPr>
                <w:rFonts w:cs="Arial"/>
                <w:shd w:val="clear" w:color="auto" w:fill="FFFFFF"/>
              </w:rPr>
            </w:pPr>
            <w:r w:rsidRPr="00D0162F">
              <w:rPr>
                <w:rFonts w:cs="Arial"/>
                <w:shd w:val="clear" w:color="auto" w:fill="FFFFFF"/>
              </w:rPr>
              <w:t>Average Noc ±5.65 dB, f &lt;= 40.8 GHz</w:t>
            </w:r>
          </w:p>
          <w:p w14:paraId="64120238" w14:textId="77777777" w:rsidR="00DF32EF" w:rsidRPr="00D0162F" w:rsidRDefault="00DF32EF" w:rsidP="00DF32EF">
            <w:pPr>
              <w:pStyle w:val="TAL"/>
              <w:rPr>
                <w:rFonts w:cs="Arial"/>
                <w:shd w:val="clear" w:color="auto" w:fill="FFFFFF"/>
              </w:rPr>
            </w:pPr>
            <w:r w:rsidRPr="00D0162F">
              <w:rPr>
                <w:rFonts w:cs="Arial"/>
                <w:shd w:val="clear" w:color="auto" w:fill="FFFFFF"/>
              </w:rPr>
              <w:t>Noc over meas PRBs ±5.65 dB f &lt;= 40.8 GHz</w:t>
            </w:r>
          </w:p>
          <w:p w14:paraId="21EC1375" w14:textId="77777777" w:rsidR="00DF32EF" w:rsidRPr="00D0162F" w:rsidRDefault="00DF32EF" w:rsidP="00DF32EF">
            <w:pPr>
              <w:pStyle w:val="TAL"/>
              <w:rPr>
                <w:rFonts w:cs="Arial"/>
                <w:shd w:val="clear" w:color="auto" w:fill="FFFFFF"/>
              </w:rPr>
            </w:pPr>
          </w:p>
          <w:p w14:paraId="78B345AB" w14:textId="77777777" w:rsidR="00DF32EF" w:rsidRPr="00D0162F" w:rsidRDefault="00DF32EF" w:rsidP="00DF32EF">
            <w:pPr>
              <w:pStyle w:val="TAL"/>
              <w:rPr>
                <w:rFonts w:cs="Arial"/>
                <w:shd w:val="clear" w:color="auto" w:fill="FFFFFF"/>
              </w:rPr>
            </w:pPr>
            <w:r w:rsidRPr="00D0162F">
              <w:rPr>
                <w:rFonts w:cs="Arial"/>
                <w:shd w:val="clear" w:color="auto" w:fill="FFFFFF"/>
              </w:rPr>
              <w:t>Average Ês0 / Noc ±0.3 dB</w:t>
            </w:r>
          </w:p>
          <w:p w14:paraId="1084ACFB" w14:textId="77777777" w:rsidR="00DF32EF" w:rsidRPr="00D0162F" w:rsidRDefault="00DF32EF" w:rsidP="00DF32EF">
            <w:pPr>
              <w:pStyle w:val="TAL"/>
              <w:rPr>
                <w:rFonts w:cs="Arial"/>
                <w:shd w:val="clear" w:color="auto" w:fill="FFFFFF"/>
              </w:rPr>
            </w:pPr>
            <w:r w:rsidRPr="00D0162F">
              <w:rPr>
                <w:rFonts w:cs="Arial"/>
                <w:shd w:val="clear" w:color="auto" w:fill="FFFFFF"/>
              </w:rPr>
              <w:t>Ês0 / Noc over meas PRBs ±0.3 dB</w:t>
            </w:r>
          </w:p>
          <w:p w14:paraId="4CECD666" w14:textId="77777777" w:rsidR="00DF32EF" w:rsidRPr="00D0162F" w:rsidRDefault="00DF32EF" w:rsidP="00DF32EF">
            <w:pPr>
              <w:pStyle w:val="TAL"/>
              <w:rPr>
                <w:rFonts w:cs="Arial"/>
                <w:shd w:val="clear" w:color="auto" w:fill="FFFFFF"/>
              </w:rPr>
            </w:pPr>
            <w:r w:rsidRPr="00D0162F">
              <w:rPr>
                <w:rFonts w:cs="Arial"/>
                <w:shd w:val="clear" w:color="auto" w:fill="FFFFFF"/>
              </w:rPr>
              <w:t>Average Ês1 / Noc ±0.3 dB</w:t>
            </w:r>
          </w:p>
          <w:p w14:paraId="024F311A" w14:textId="34E9F041" w:rsidR="00DF32EF" w:rsidRPr="00D0162F" w:rsidRDefault="00DF32EF" w:rsidP="00DF32EF">
            <w:pPr>
              <w:pStyle w:val="TAL"/>
              <w:rPr>
                <w:rFonts w:cs="Arial"/>
                <w:shd w:val="clear" w:color="auto" w:fill="FFFFFF"/>
              </w:rPr>
            </w:pPr>
            <w:r w:rsidRPr="00D0162F">
              <w:rPr>
                <w:rFonts w:cs="Arial"/>
                <w:shd w:val="clear" w:color="auto" w:fill="FFFFFF"/>
              </w:rPr>
              <w:t>Ês1 / Noc over meas PRBs ±0.3 dB</w:t>
            </w:r>
          </w:p>
        </w:tc>
        <w:tc>
          <w:tcPr>
            <w:tcW w:w="3841" w:type="dxa"/>
            <w:gridSpan w:val="2"/>
            <w:tcBorders>
              <w:top w:val="single" w:sz="4" w:space="0" w:color="auto"/>
              <w:left w:val="single" w:sz="4" w:space="0" w:color="auto"/>
              <w:bottom w:val="single" w:sz="4" w:space="0" w:color="auto"/>
              <w:right w:val="single" w:sz="4" w:space="0" w:color="auto"/>
            </w:tcBorders>
          </w:tcPr>
          <w:p w14:paraId="0DB2C85B" w14:textId="77777777" w:rsidR="00DF32EF" w:rsidRPr="00D0162F" w:rsidRDefault="00DF32EF" w:rsidP="00DF32EF">
            <w:pPr>
              <w:pStyle w:val="TAL"/>
              <w:rPr>
                <w:shd w:val="clear" w:color="auto" w:fill="FFFFFF"/>
              </w:rPr>
            </w:pPr>
            <w:r w:rsidRPr="00D0162F">
              <w:rPr>
                <w:rFonts w:cs="Arial"/>
                <w:shd w:val="clear" w:color="auto" w:fill="FFFFFF"/>
              </w:rPr>
              <w:t xml:space="preserve">Ês0 / Noc </w:t>
            </w:r>
            <w:r w:rsidRPr="00D0162F">
              <w:rPr>
                <w:shd w:val="clear" w:color="auto" w:fill="FFFFFF"/>
              </w:rPr>
              <w:t>is the SNR for the CSI-RS#0</w:t>
            </w:r>
          </w:p>
          <w:p w14:paraId="1EBCFD43" w14:textId="77777777" w:rsidR="00DF32EF" w:rsidRPr="00D0162F" w:rsidRDefault="00DF32EF" w:rsidP="00DF32EF">
            <w:pPr>
              <w:pStyle w:val="TAL"/>
              <w:rPr>
                <w:shd w:val="clear" w:color="auto" w:fill="FFFFFF"/>
              </w:rPr>
            </w:pPr>
            <w:r w:rsidRPr="00D0162F">
              <w:rPr>
                <w:rFonts w:cs="Arial"/>
                <w:shd w:val="clear" w:color="auto" w:fill="FFFFFF"/>
              </w:rPr>
              <w:t xml:space="preserve">Ês1 / Noc </w:t>
            </w:r>
            <w:r w:rsidRPr="00D0162F">
              <w:rPr>
                <w:shd w:val="clear" w:color="auto" w:fill="FFFFFF"/>
              </w:rPr>
              <w:t>is the SNR for the CSI-RS#1</w:t>
            </w:r>
          </w:p>
          <w:p w14:paraId="534CC1A4" w14:textId="77777777" w:rsidR="00DF32EF" w:rsidRPr="00D0162F" w:rsidRDefault="00DF32EF" w:rsidP="00DF32EF">
            <w:pPr>
              <w:pStyle w:val="TAL"/>
              <w:rPr>
                <w:shd w:val="clear" w:color="auto" w:fill="FFFFFF"/>
              </w:rPr>
            </w:pPr>
          </w:p>
          <w:p w14:paraId="331B749C" w14:textId="42AD834D" w:rsidR="00DF32EF" w:rsidRPr="00D0162F" w:rsidRDefault="00DF32EF" w:rsidP="00DF32EF">
            <w:pPr>
              <w:pStyle w:val="TAL"/>
            </w:pPr>
            <w:r w:rsidRPr="00D0162F">
              <w:t>Meas PRB is the measurement PRB for CSI-RS-RSRP</w:t>
            </w:r>
          </w:p>
        </w:tc>
      </w:tr>
      <w:tr w:rsidR="00DF32EF" w:rsidRPr="00D0162F" w14:paraId="5D95416F"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77E370FF" w14:textId="78D01886" w:rsidR="00DF32EF" w:rsidRPr="00D0162F" w:rsidRDefault="00DF32EF" w:rsidP="00DF32EF">
            <w:pPr>
              <w:pStyle w:val="TAL"/>
            </w:pPr>
            <w:r w:rsidRPr="00D0162F">
              <w:t xml:space="preserve">7.6.3.4 </w:t>
            </w:r>
            <w:r w:rsidRPr="00D0162F">
              <w:rPr>
                <w:lang w:eastAsia="sv-SE"/>
              </w:rPr>
              <w:t>NR SA FR2 CSI-RS-based L1-RSRP measurement in DRX</w:t>
            </w:r>
          </w:p>
        </w:tc>
        <w:tc>
          <w:tcPr>
            <w:tcW w:w="2649" w:type="dxa"/>
            <w:gridSpan w:val="2"/>
            <w:tcBorders>
              <w:top w:val="single" w:sz="4" w:space="0" w:color="auto"/>
              <w:left w:val="single" w:sz="4" w:space="0" w:color="auto"/>
              <w:bottom w:val="single" w:sz="4" w:space="0" w:color="auto"/>
              <w:right w:val="single" w:sz="4" w:space="0" w:color="auto"/>
            </w:tcBorders>
          </w:tcPr>
          <w:p w14:paraId="6B72D9F3" w14:textId="6249D26D" w:rsidR="00DF32EF" w:rsidRPr="00D0162F" w:rsidRDefault="00DF32EF" w:rsidP="00DF32EF">
            <w:pPr>
              <w:pStyle w:val="TAL"/>
              <w:rPr>
                <w:rFonts w:cs="Arial"/>
                <w:shd w:val="clear" w:color="auto" w:fill="FFFFFF"/>
              </w:rPr>
            </w:pPr>
            <w:r w:rsidRPr="00D0162F">
              <w:rPr>
                <w:rFonts w:cs="Arial"/>
                <w:shd w:val="clear" w:color="auto" w:fill="FFFFFF"/>
              </w:rPr>
              <w:t>Same as 7.6.3.3</w:t>
            </w:r>
          </w:p>
        </w:tc>
        <w:tc>
          <w:tcPr>
            <w:tcW w:w="3841" w:type="dxa"/>
            <w:gridSpan w:val="2"/>
            <w:tcBorders>
              <w:top w:val="single" w:sz="4" w:space="0" w:color="auto"/>
              <w:left w:val="single" w:sz="4" w:space="0" w:color="auto"/>
              <w:bottom w:val="single" w:sz="4" w:space="0" w:color="auto"/>
              <w:right w:val="single" w:sz="4" w:space="0" w:color="auto"/>
            </w:tcBorders>
          </w:tcPr>
          <w:p w14:paraId="30202E19" w14:textId="451A8247" w:rsidR="00DF32EF" w:rsidRPr="00D0162F" w:rsidRDefault="00DF32EF" w:rsidP="00DF32EF">
            <w:pPr>
              <w:pStyle w:val="TAL"/>
            </w:pPr>
            <w:r w:rsidRPr="00D0162F">
              <w:rPr>
                <w:rFonts w:cs="Arial"/>
                <w:shd w:val="clear" w:color="auto" w:fill="FFFFFF"/>
              </w:rPr>
              <w:t>Same as 7.6.3.3</w:t>
            </w:r>
          </w:p>
        </w:tc>
      </w:tr>
      <w:tr w:rsidR="00DF32EF" w:rsidRPr="00D0162F" w14:paraId="6CF84623"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01C5D943" w14:textId="77777777" w:rsidR="00DF32EF" w:rsidRPr="00D0162F" w:rsidRDefault="00DF32EF" w:rsidP="00DF32EF">
            <w:pPr>
              <w:pStyle w:val="TAL"/>
            </w:pPr>
            <w:r w:rsidRPr="00D0162F">
              <w:t xml:space="preserve">7.6.4.1 </w:t>
            </w:r>
            <w:r w:rsidRPr="00D0162F">
              <w:rPr>
                <w:lang w:eastAsia="sv-SE"/>
              </w:rPr>
              <w:t>NR SA</w:t>
            </w:r>
            <w:r w:rsidRPr="00D0162F">
              <w:t xml:space="preserve"> FR2 SRS-RSRP measurement in non-DRX</w:t>
            </w:r>
          </w:p>
        </w:tc>
        <w:tc>
          <w:tcPr>
            <w:tcW w:w="2649" w:type="dxa"/>
            <w:gridSpan w:val="2"/>
            <w:tcBorders>
              <w:top w:val="single" w:sz="4" w:space="0" w:color="auto"/>
              <w:left w:val="single" w:sz="4" w:space="0" w:color="auto"/>
              <w:bottom w:val="single" w:sz="4" w:space="0" w:color="auto"/>
              <w:right w:val="single" w:sz="4" w:space="0" w:color="auto"/>
            </w:tcBorders>
          </w:tcPr>
          <w:p w14:paraId="1E2C870E" w14:textId="77777777" w:rsidR="00DF32EF" w:rsidRPr="00D0162F" w:rsidRDefault="00DF32EF" w:rsidP="00DF32EF">
            <w:pPr>
              <w:pStyle w:val="TAL"/>
              <w:rPr>
                <w:rFonts w:cs="Arial"/>
                <w:shd w:val="clear" w:color="auto" w:fill="FFFFFF"/>
              </w:rPr>
            </w:pPr>
            <w:r w:rsidRPr="00D0162F">
              <w:rPr>
                <w:rFonts w:cs="Arial"/>
                <w:shd w:val="clear" w:color="auto" w:fill="FFFFFF"/>
              </w:rPr>
              <w:t>Same as 5.6.4.1</w:t>
            </w:r>
          </w:p>
        </w:tc>
        <w:tc>
          <w:tcPr>
            <w:tcW w:w="3841" w:type="dxa"/>
            <w:gridSpan w:val="2"/>
            <w:tcBorders>
              <w:top w:val="single" w:sz="4" w:space="0" w:color="auto"/>
              <w:left w:val="single" w:sz="4" w:space="0" w:color="auto"/>
              <w:bottom w:val="single" w:sz="4" w:space="0" w:color="auto"/>
              <w:right w:val="single" w:sz="4" w:space="0" w:color="auto"/>
            </w:tcBorders>
          </w:tcPr>
          <w:p w14:paraId="2D45E1E8" w14:textId="77777777" w:rsidR="00DF32EF" w:rsidRPr="00D0162F" w:rsidRDefault="00DF32EF" w:rsidP="00DF32EF">
            <w:pPr>
              <w:pStyle w:val="TAL"/>
              <w:rPr>
                <w:rFonts w:cs="Arial"/>
                <w:shd w:val="clear" w:color="auto" w:fill="FFFFFF"/>
              </w:rPr>
            </w:pPr>
            <w:r w:rsidRPr="00D0162F">
              <w:rPr>
                <w:rFonts w:cs="Arial"/>
                <w:shd w:val="clear" w:color="auto" w:fill="FFFFFF"/>
              </w:rPr>
              <w:t>Same as 5.6.4.1</w:t>
            </w:r>
          </w:p>
        </w:tc>
      </w:tr>
      <w:tr w:rsidR="00DF32EF" w:rsidRPr="00D0162F" w14:paraId="6BC155DD"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6AECCC94" w14:textId="77777777" w:rsidR="00DF32EF" w:rsidRPr="00D0162F" w:rsidRDefault="00DF32EF" w:rsidP="00DF32EF">
            <w:pPr>
              <w:pStyle w:val="TAL"/>
            </w:pPr>
            <w:r w:rsidRPr="00D0162F">
              <w:t>7.6.6.1 NR SA FR2 CSI-RS based CMR and no dedicated IMR configured and CSI-RS resource set with repetition off L1-SINR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197140FB" w14:textId="77777777" w:rsidR="00DF32EF" w:rsidRPr="00D0162F" w:rsidRDefault="00DF32EF" w:rsidP="00DF32EF">
            <w:pPr>
              <w:pStyle w:val="TAL"/>
              <w:rPr>
                <w:rFonts w:cs="Arial"/>
                <w:shd w:val="clear" w:color="auto" w:fill="FFFFFF"/>
              </w:rPr>
            </w:pPr>
            <w:r w:rsidRPr="00D0162F">
              <w:rPr>
                <w:rFonts w:cs="Arial"/>
                <w:shd w:val="clear" w:color="auto" w:fill="FFFFFF"/>
              </w:rPr>
              <w:t>Average Noc ±5.65 dB, f &lt;= 40.8 GHz</w:t>
            </w:r>
          </w:p>
          <w:p w14:paraId="28D6905D" w14:textId="77777777" w:rsidR="00DF32EF" w:rsidRPr="00D0162F" w:rsidRDefault="00DF32EF" w:rsidP="00DF32EF">
            <w:pPr>
              <w:pStyle w:val="TAL"/>
              <w:rPr>
                <w:rFonts w:cs="Arial"/>
                <w:shd w:val="clear" w:color="auto" w:fill="FFFFFF"/>
              </w:rPr>
            </w:pPr>
            <w:r w:rsidRPr="00D0162F">
              <w:rPr>
                <w:rFonts w:cs="Arial"/>
                <w:shd w:val="clear" w:color="auto" w:fill="FFFFFF"/>
              </w:rPr>
              <w:t>Noc over meas PRBs ±5.65 dB f &lt;= 40.8 GHz</w:t>
            </w:r>
          </w:p>
          <w:p w14:paraId="4A6CF595" w14:textId="77777777" w:rsidR="00DF32EF" w:rsidRPr="00D0162F" w:rsidRDefault="00DF32EF" w:rsidP="00DF32EF">
            <w:pPr>
              <w:pStyle w:val="TAL"/>
              <w:rPr>
                <w:rFonts w:cs="Arial"/>
                <w:shd w:val="clear" w:color="auto" w:fill="FFFFFF"/>
              </w:rPr>
            </w:pPr>
          </w:p>
          <w:p w14:paraId="51163F00" w14:textId="77777777" w:rsidR="00DF32EF" w:rsidRPr="00D0162F" w:rsidRDefault="00DF32EF" w:rsidP="00DF32EF">
            <w:pPr>
              <w:pStyle w:val="TAL"/>
              <w:rPr>
                <w:rFonts w:cs="Arial"/>
                <w:shd w:val="clear" w:color="auto" w:fill="FFFFFF"/>
              </w:rPr>
            </w:pPr>
            <w:r w:rsidRPr="00D0162F">
              <w:rPr>
                <w:rFonts w:cs="Arial"/>
                <w:shd w:val="clear" w:color="auto" w:fill="FFFFFF"/>
              </w:rPr>
              <w:t>Average Ês0 / Noc ±0.3 dB</w:t>
            </w:r>
          </w:p>
          <w:p w14:paraId="5D7BD617" w14:textId="77777777" w:rsidR="00DF32EF" w:rsidRPr="00D0162F" w:rsidRDefault="00DF32EF" w:rsidP="00DF32EF">
            <w:pPr>
              <w:pStyle w:val="TAL"/>
              <w:rPr>
                <w:rFonts w:cs="Arial"/>
                <w:shd w:val="clear" w:color="auto" w:fill="FFFFFF"/>
              </w:rPr>
            </w:pPr>
            <w:r w:rsidRPr="00D0162F">
              <w:rPr>
                <w:rFonts w:cs="Arial"/>
                <w:shd w:val="clear" w:color="auto" w:fill="FFFFFF"/>
              </w:rPr>
              <w:t>Ês0 / Noc over meas PRBs ±0.3 dB</w:t>
            </w:r>
          </w:p>
          <w:p w14:paraId="72D10A31" w14:textId="77777777" w:rsidR="00DF32EF" w:rsidRPr="00D0162F" w:rsidRDefault="00DF32EF" w:rsidP="00DF32EF">
            <w:pPr>
              <w:pStyle w:val="TAL"/>
              <w:rPr>
                <w:rFonts w:cs="Arial"/>
                <w:shd w:val="clear" w:color="auto" w:fill="FFFFFF"/>
              </w:rPr>
            </w:pPr>
            <w:r w:rsidRPr="00D0162F">
              <w:rPr>
                <w:rFonts w:cs="Arial"/>
                <w:shd w:val="clear" w:color="auto" w:fill="FFFFFF"/>
              </w:rPr>
              <w:t>Average Ês1 / Noc ±0.3 dB</w:t>
            </w:r>
          </w:p>
          <w:p w14:paraId="5880F1D6" w14:textId="77777777" w:rsidR="00DF32EF" w:rsidRPr="00D0162F" w:rsidRDefault="00DF32EF" w:rsidP="00DF32EF">
            <w:pPr>
              <w:pStyle w:val="TAL"/>
              <w:rPr>
                <w:rFonts w:cs="Arial"/>
                <w:shd w:val="clear" w:color="auto" w:fill="FFFFFF"/>
              </w:rPr>
            </w:pPr>
            <w:r w:rsidRPr="00D0162F">
              <w:rPr>
                <w:rFonts w:cs="Arial"/>
                <w:shd w:val="clear" w:color="auto" w:fill="FFFFFF"/>
              </w:rPr>
              <w:t>Ês1 / Noc over meas PRBs ±0.3 dB</w:t>
            </w:r>
          </w:p>
        </w:tc>
        <w:tc>
          <w:tcPr>
            <w:tcW w:w="3841" w:type="dxa"/>
            <w:gridSpan w:val="2"/>
            <w:tcBorders>
              <w:top w:val="single" w:sz="4" w:space="0" w:color="auto"/>
              <w:left w:val="single" w:sz="4" w:space="0" w:color="auto"/>
              <w:bottom w:val="single" w:sz="4" w:space="0" w:color="auto"/>
              <w:right w:val="single" w:sz="4" w:space="0" w:color="auto"/>
            </w:tcBorders>
          </w:tcPr>
          <w:p w14:paraId="65CA7848" w14:textId="77777777" w:rsidR="00DF32EF" w:rsidRPr="00D0162F" w:rsidRDefault="00DF32EF" w:rsidP="00DF32EF">
            <w:pPr>
              <w:pStyle w:val="TAL"/>
              <w:rPr>
                <w:shd w:val="clear" w:color="auto" w:fill="FFFFFF"/>
              </w:rPr>
            </w:pPr>
            <w:r w:rsidRPr="00D0162F">
              <w:rPr>
                <w:rFonts w:cs="Arial"/>
                <w:shd w:val="clear" w:color="auto" w:fill="FFFFFF"/>
              </w:rPr>
              <w:t xml:space="preserve">Ês0 / Noc </w:t>
            </w:r>
            <w:r w:rsidRPr="00D0162F">
              <w:rPr>
                <w:shd w:val="clear" w:color="auto" w:fill="FFFFFF"/>
              </w:rPr>
              <w:t>is the SNR for the CSI-RS#0</w:t>
            </w:r>
          </w:p>
          <w:p w14:paraId="23753E52" w14:textId="77777777" w:rsidR="00DF32EF" w:rsidRPr="00D0162F" w:rsidRDefault="00DF32EF" w:rsidP="00DF32EF">
            <w:pPr>
              <w:pStyle w:val="TAL"/>
              <w:rPr>
                <w:shd w:val="clear" w:color="auto" w:fill="FFFFFF"/>
              </w:rPr>
            </w:pPr>
            <w:r w:rsidRPr="00D0162F">
              <w:rPr>
                <w:rFonts w:cs="Arial"/>
                <w:shd w:val="clear" w:color="auto" w:fill="FFFFFF"/>
              </w:rPr>
              <w:t xml:space="preserve">Ês1 / Noc </w:t>
            </w:r>
            <w:r w:rsidRPr="00D0162F">
              <w:rPr>
                <w:shd w:val="clear" w:color="auto" w:fill="FFFFFF"/>
              </w:rPr>
              <w:t>is the SNR for the CSI-RS#1</w:t>
            </w:r>
          </w:p>
          <w:p w14:paraId="63E4934C" w14:textId="77777777" w:rsidR="00DF32EF" w:rsidRPr="00D0162F" w:rsidRDefault="00DF32EF" w:rsidP="00DF32EF">
            <w:pPr>
              <w:pStyle w:val="TAL"/>
              <w:rPr>
                <w:shd w:val="clear" w:color="auto" w:fill="FFFFFF"/>
              </w:rPr>
            </w:pPr>
          </w:p>
          <w:p w14:paraId="52F3BDB3" w14:textId="77777777" w:rsidR="00DF32EF" w:rsidRPr="00D0162F" w:rsidRDefault="00DF32EF" w:rsidP="00DF32EF">
            <w:pPr>
              <w:pStyle w:val="TAL"/>
              <w:rPr>
                <w:rFonts w:cs="Arial"/>
                <w:shd w:val="clear" w:color="auto" w:fill="FFFFFF"/>
              </w:rPr>
            </w:pPr>
            <w:r w:rsidRPr="00D0162F">
              <w:t>Meas PRB is the measurement PRB for CSI-RS-SINR #RBJ to RBJ+275</w:t>
            </w:r>
          </w:p>
        </w:tc>
      </w:tr>
      <w:tr w:rsidR="00DF32EF" w:rsidRPr="00D0162F" w14:paraId="014AA619"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7307F751" w14:textId="77777777" w:rsidR="00DF32EF" w:rsidRPr="00D0162F" w:rsidRDefault="00DF32EF" w:rsidP="00DF32EF">
            <w:pPr>
              <w:pStyle w:val="TAL"/>
            </w:pPr>
            <w:r w:rsidRPr="00D0162F">
              <w:t>7.6.6.2 NR SA FR2 SSB based CMR and dedicated IMR L1-SINR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13A7DE55" w14:textId="77777777" w:rsidR="00DF32EF" w:rsidRPr="00D0162F" w:rsidRDefault="00DF32EF" w:rsidP="00DF32EF">
            <w:pPr>
              <w:pStyle w:val="TAL"/>
              <w:rPr>
                <w:rFonts w:cs="Arial"/>
                <w:shd w:val="clear" w:color="auto" w:fill="FFFFFF"/>
              </w:rPr>
            </w:pPr>
            <w:r w:rsidRPr="00D0162F">
              <w:rPr>
                <w:rFonts w:cs="Arial"/>
                <w:shd w:val="clear" w:color="auto" w:fill="FFFFFF"/>
              </w:rPr>
              <w:t>Average Noc ±5.65 dB, f &lt;= 40.8 GHz</w:t>
            </w:r>
          </w:p>
          <w:p w14:paraId="2A0918C1" w14:textId="77777777" w:rsidR="00DF32EF" w:rsidRPr="00D0162F" w:rsidRDefault="00DF32EF" w:rsidP="00DF32EF">
            <w:pPr>
              <w:pStyle w:val="TAL"/>
              <w:rPr>
                <w:rFonts w:cs="Arial"/>
                <w:shd w:val="clear" w:color="auto" w:fill="FFFFFF"/>
              </w:rPr>
            </w:pPr>
            <w:r w:rsidRPr="00D0162F">
              <w:rPr>
                <w:rFonts w:cs="Arial"/>
                <w:shd w:val="clear" w:color="auto" w:fill="FFFFFF"/>
              </w:rPr>
              <w:t>Noc over meas PRBs ±5.65 dB f &lt;= 40.8 GHz</w:t>
            </w:r>
          </w:p>
          <w:p w14:paraId="3A076E98" w14:textId="77777777" w:rsidR="00DF32EF" w:rsidRPr="00D0162F" w:rsidRDefault="00DF32EF" w:rsidP="00DF32EF">
            <w:pPr>
              <w:pStyle w:val="TAL"/>
              <w:rPr>
                <w:rFonts w:cs="Arial"/>
                <w:shd w:val="clear" w:color="auto" w:fill="FFFFFF"/>
              </w:rPr>
            </w:pPr>
          </w:p>
          <w:p w14:paraId="4A2A85D3" w14:textId="77777777" w:rsidR="00DF32EF" w:rsidRPr="00D0162F" w:rsidRDefault="00DF32EF" w:rsidP="00DF32EF">
            <w:pPr>
              <w:pStyle w:val="TAL"/>
              <w:rPr>
                <w:rFonts w:cs="Arial"/>
                <w:shd w:val="clear" w:color="auto" w:fill="FFFFFF"/>
              </w:rPr>
            </w:pPr>
            <w:r w:rsidRPr="00D0162F">
              <w:rPr>
                <w:rFonts w:cs="Arial"/>
                <w:shd w:val="clear" w:color="auto" w:fill="FFFFFF"/>
              </w:rPr>
              <w:t>Average Ês0 / Noc ±0.3 dB</w:t>
            </w:r>
          </w:p>
          <w:p w14:paraId="5C5CC9DD" w14:textId="77777777" w:rsidR="00DF32EF" w:rsidRPr="00D0162F" w:rsidRDefault="00DF32EF" w:rsidP="00DF32EF">
            <w:pPr>
              <w:pStyle w:val="TAL"/>
              <w:rPr>
                <w:rFonts w:cs="Arial"/>
                <w:shd w:val="clear" w:color="auto" w:fill="FFFFFF"/>
              </w:rPr>
            </w:pPr>
            <w:r w:rsidRPr="00D0162F">
              <w:rPr>
                <w:rFonts w:cs="Arial"/>
                <w:shd w:val="clear" w:color="auto" w:fill="FFFFFF"/>
              </w:rPr>
              <w:t>Ês0 / Noc over meas PRBs ±0.3 dB</w:t>
            </w:r>
          </w:p>
          <w:p w14:paraId="6EB917CC" w14:textId="77777777" w:rsidR="00DF32EF" w:rsidRPr="00D0162F" w:rsidRDefault="00DF32EF" w:rsidP="00DF32EF">
            <w:pPr>
              <w:pStyle w:val="TAL"/>
              <w:rPr>
                <w:rFonts w:cs="Arial"/>
                <w:shd w:val="clear" w:color="auto" w:fill="FFFFFF"/>
              </w:rPr>
            </w:pPr>
            <w:r w:rsidRPr="00D0162F">
              <w:rPr>
                <w:rFonts w:cs="Arial"/>
                <w:shd w:val="clear" w:color="auto" w:fill="FFFFFF"/>
              </w:rPr>
              <w:t>Average Ês1 / Noc ±0.3 dB</w:t>
            </w:r>
          </w:p>
          <w:p w14:paraId="4DD2D842" w14:textId="77777777" w:rsidR="00DF32EF" w:rsidRPr="00D0162F" w:rsidRDefault="00DF32EF" w:rsidP="00DF32EF">
            <w:pPr>
              <w:pStyle w:val="TAL"/>
              <w:rPr>
                <w:rFonts w:cs="Arial"/>
                <w:shd w:val="clear" w:color="auto" w:fill="FFFFFF"/>
              </w:rPr>
            </w:pPr>
            <w:r w:rsidRPr="00D0162F">
              <w:rPr>
                <w:rFonts w:cs="Arial"/>
                <w:shd w:val="clear" w:color="auto" w:fill="FFFFFF"/>
              </w:rPr>
              <w:t>Ês1 / Noc over meas PRBs ±0.3 dB</w:t>
            </w:r>
          </w:p>
        </w:tc>
        <w:tc>
          <w:tcPr>
            <w:tcW w:w="3841" w:type="dxa"/>
            <w:gridSpan w:val="2"/>
            <w:tcBorders>
              <w:top w:val="single" w:sz="4" w:space="0" w:color="auto"/>
              <w:left w:val="single" w:sz="4" w:space="0" w:color="auto"/>
              <w:bottom w:val="single" w:sz="4" w:space="0" w:color="auto"/>
              <w:right w:val="single" w:sz="4" w:space="0" w:color="auto"/>
            </w:tcBorders>
          </w:tcPr>
          <w:p w14:paraId="2CBF2C3A" w14:textId="77777777" w:rsidR="00DF32EF" w:rsidRPr="00D0162F" w:rsidRDefault="00DF32EF" w:rsidP="00DF32EF">
            <w:pPr>
              <w:pStyle w:val="TAL"/>
              <w:rPr>
                <w:shd w:val="clear" w:color="auto" w:fill="FFFFFF"/>
              </w:rPr>
            </w:pPr>
            <w:r w:rsidRPr="00D0162F">
              <w:rPr>
                <w:rFonts w:cs="Arial"/>
                <w:shd w:val="clear" w:color="auto" w:fill="FFFFFF"/>
              </w:rPr>
              <w:t xml:space="preserve">Ês0 / Noc </w:t>
            </w:r>
            <w:r w:rsidRPr="00D0162F">
              <w:rPr>
                <w:shd w:val="clear" w:color="auto" w:fill="FFFFFF"/>
              </w:rPr>
              <w:t>is the SNR for the SSB#0</w:t>
            </w:r>
          </w:p>
          <w:p w14:paraId="3D107527" w14:textId="77777777" w:rsidR="00DF32EF" w:rsidRPr="00D0162F" w:rsidRDefault="00DF32EF" w:rsidP="00DF32EF">
            <w:pPr>
              <w:pStyle w:val="TAL"/>
              <w:rPr>
                <w:shd w:val="clear" w:color="auto" w:fill="FFFFFF"/>
              </w:rPr>
            </w:pPr>
            <w:r w:rsidRPr="00D0162F">
              <w:rPr>
                <w:rFonts w:cs="Arial"/>
                <w:shd w:val="clear" w:color="auto" w:fill="FFFFFF"/>
              </w:rPr>
              <w:t xml:space="preserve">Ês1 / Noc </w:t>
            </w:r>
            <w:r w:rsidRPr="00D0162F">
              <w:rPr>
                <w:shd w:val="clear" w:color="auto" w:fill="FFFFFF"/>
              </w:rPr>
              <w:t>is the SNR for the SSB#1</w:t>
            </w:r>
          </w:p>
          <w:p w14:paraId="3B6B28F8" w14:textId="77777777" w:rsidR="00DF32EF" w:rsidRPr="00D0162F" w:rsidRDefault="00DF32EF" w:rsidP="00DF32EF">
            <w:pPr>
              <w:pStyle w:val="TAL"/>
              <w:rPr>
                <w:shd w:val="clear" w:color="auto" w:fill="FFFFFF"/>
              </w:rPr>
            </w:pPr>
          </w:p>
          <w:p w14:paraId="190F76BB" w14:textId="77777777" w:rsidR="00DF32EF" w:rsidRPr="00D0162F" w:rsidRDefault="00DF32EF" w:rsidP="00DF32EF">
            <w:pPr>
              <w:pStyle w:val="TAL"/>
              <w:rPr>
                <w:rFonts w:cs="Arial"/>
                <w:shd w:val="clear" w:color="auto" w:fill="FFFFFF"/>
              </w:rPr>
            </w:pPr>
            <w:r w:rsidRPr="00D0162F">
              <w:t>Meas PRB is the measurement PRB for SS-SINR #RBJ to RBJ+19</w:t>
            </w:r>
          </w:p>
        </w:tc>
      </w:tr>
      <w:tr w:rsidR="00DF32EF" w:rsidRPr="00D0162F" w14:paraId="3FA34ADB"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27D2CF78" w14:textId="77777777" w:rsidR="00DF32EF" w:rsidRPr="00D0162F" w:rsidRDefault="00DF32EF" w:rsidP="00DF32EF">
            <w:pPr>
              <w:pStyle w:val="TAL"/>
            </w:pPr>
            <w:r w:rsidRPr="00D0162F">
              <w:t>7.6.6.3 NR SA FR2 CSI-RS based CMR and dedicated IMR L1-SINR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5D6E05E3" w14:textId="77777777" w:rsidR="00DF32EF" w:rsidRPr="00D0162F" w:rsidRDefault="00DF32EF" w:rsidP="00DF32EF">
            <w:pPr>
              <w:pStyle w:val="TAL"/>
              <w:rPr>
                <w:rFonts w:cs="Arial"/>
                <w:shd w:val="clear" w:color="auto" w:fill="FFFFFF"/>
              </w:rPr>
            </w:pPr>
            <w:r w:rsidRPr="00D0162F">
              <w:rPr>
                <w:rFonts w:cs="Arial"/>
                <w:shd w:val="clear" w:color="auto" w:fill="FFFFFF"/>
              </w:rPr>
              <w:t>Same as 7.6.6.1</w:t>
            </w:r>
          </w:p>
        </w:tc>
        <w:tc>
          <w:tcPr>
            <w:tcW w:w="3841" w:type="dxa"/>
            <w:gridSpan w:val="2"/>
            <w:tcBorders>
              <w:top w:val="single" w:sz="4" w:space="0" w:color="auto"/>
              <w:left w:val="single" w:sz="4" w:space="0" w:color="auto"/>
              <w:bottom w:val="single" w:sz="4" w:space="0" w:color="auto"/>
              <w:right w:val="single" w:sz="4" w:space="0" w:color="auto"/>
            </w:tcBorders>
          </w:tcPr>
          <w:p w14:paraId="60E4ABE5" w14:textId="77777777" w:rsidR="00DF32EF" w:rsidRPr="00D0162F" w:rsidRDefault="00DF32EF" w:rsidP="00DF32EF">
            <w:pPr>
              <w:pStyle w:val="TAL"/>
              <w:rPr>
                <w:rFonts w:cs="Arial"/>
                <w:shd w:val="clear" w:color="auto" w:fill="FFFFFF"/>
              </w:rPr>
            </w:pPr>
            <w:r w:rsidRPr="00D0162F">
              <w:rPr>
                <w:rFonts w:cs="Arial"/>
                <w:shd w:val="clear" w:color="auto" w:fill="FFFFFF"/>
              </w:rPr>
              <w:t>Same as 7.6.6.1</w:t>
            </w:r>
          </w:p>
        </w:tc>
      </w:tr>
      <w:tr w:rsidR="00E921A3" w:rsidRPr="00D0162F" w14:paraId="3FD1F6CB"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29FF7F77" w14:textId="13E0227D" w:rsidR="00E921A3" w:rsidRPr="00D0162F" w:rsidRDefault="00E921A3" w:rsidP="00E921A3">
            <w:pPr>
              <w:pStyle w:val="TAL"/>
            </w:pPr>
            <w:r w:rsidRPr="00D0162F">
              <w:t>7.6.13.1 NR SA FR2 UE Rx-Tx time difference measurement for propagation delay compensation using PRS</w:t>
            </w:r>
          </w:p>
        </w:tc>
        <w:tc>
          <w:tcPr>
            <w:tcW w:w="2649" w:type="dxa"/>
            <w:gridSpan w:val="2"/>
            <w:tcBorders>
              <w:top w:val="single" w:sz="4" w:space="0" w:color="auto"/>
              <w:left w:val="single" w:sz="4" w:space="0" w:color="auto"/>
              <w:bottom w:val="single" w:sz="4" w:space="0" w:color="auto"/>
              <w:right w:val="single" w:sz="4" w:space="0" w:color="auto"/>
            </w:tcBorders>
          </w:tcPr>
          <w:p w14:paraId="1897D2B4" w14:textId="77777777" w:rsidR="00E921A3" w:rsidRPr="00D0162F" w:rsidRDefault="00E921A3" w:rsidP="00E921A3">
            <w:pPr>
              <w:pStyle w:val="TAL"/>
            </w:pPr>
            <w:r w:rsidRPr="00D0162F">
              <w:t>Noc ±5.65 dB, f &lt;= 40.8 GHz</w:t>
            </w:r>
          </w:p>
          <w:p w14:paraId="137B0D33" w14:textId="77777777" w:rsidR="00E921A3" w:rsidRPr="00D0162F" w:rsidRDefault="00E921A3" w:rsidP="00E921A3">
            <w:pPr>
              <w:pStyle w:val="TAL"/>
            </w:pPr>
            <w:r w:rsidRPr="00D0162F">
              <w:t>Noc over meas PRBs ±5.65 dB f &lt;= 40.8 GHz</w:t>
            </w:r>
          </w:p>
          <w:p w14:paraId="72B60DC7" w14:textId="77777777" w:rsidR="00E921A3" w:rsidRPr="00D0162F" w:rsidRDefault="00E921A3" w:rsidP="00E921A3">
            <w:pPr>
              <w:pStyle w:val="TAL"/>
            </w:pPr>
          </w:p>
          <w:p w14:paraId="4D3B8A98" w14:textId="77777777" w:rsidR="00E921A3" w:rsidRPr="00D0162F" w:rsidRDefault="00E921A3" w:rsidP="00E921A3">
            <w:pPr>
              <w:pStyle w:val="TAL"/>
            </w:pPr>
            <w:r w:rsidRPr="00D0162F">
              <w:t>Ês1 / Noc ±0.3 dB</w:t>
            </w:r>
          </w:p>
          <w:p w14:paraId="49C9BAEB" w14:textId="0040DA71" w:rsidR="00E921A3" w:rsidRPr="00D0162F" w:rsidRDefault="00E921A3" w:rsidP="00E921A3">
            <w:pPr>
              <w:pStyle w:val="TAL"/>
              <w:rPr>
                <w:rFonts w:cs="Arial"/>
                <w:shd w:val="clear" w:color="auto" w:fill="FFFFFF"/>
              </w:rPr>
            </w:pPr>
            <w:r w:rsidRPr="00D0162F">
              <w:t>Meas PRB Ês1 / Noc ±0.3 dB</w:t>
            </w:r>
          </w:p>
        </w:tc>
        <w:tc>
          <w:tcPr>
            <w:tcW w:w="3841" w:type="dxa"/>
            <w:gridSpan w:val="2"/>
            <w:tcBorders>
              <w:top w:val="single" w:sz="4" w:space="0" w:color="auto"/>
              <w:left w:val="single" w:sz="4" w:space="0" w:color="auto"/>
              <w:bottom w:val="single" w:sz="4" w:space="0" w:color="auto"/>
              <w:right w:val="single" w:sz="4" w:space="0" w:color="auto"/>
            </w:tcBorders>
          </w:tcPr>
          <w:p w14:paraId="5308BFC5" w14:textId="77777777" w:rsidR="00E921A3" w:rsidRPr="00D0162F" w:rsidDel="00EF35B7" w:rsidRDefault="00E921A3" w:rsidP="00E921A3">
            <w:pPr>
              <w:pStyle w:val="TAL"/>
            </w:pPr>
            <w:r w:rsidRPr="00D0162F">
              <w:t>Noc is the AWGN on the NR freq</w:t>
            </w:r>
          </w:p>
          <w:p w14:paraId="11B1D48B" w14:textId="77777777" w:rsidR="00E921A3" w:rsidRPr="00D0162F" w:rsidRDefault="00E921A3" w:rsidP="00E921A3">
            <w:pPr>
              <w:pStyle w:val="TAL"/>
              <w:rPr>
                <w:rFonts w:cs="Arial"/>
                <w:shd w:val="clear" w:color="auto" w:fill="FFFFFF"/>
              </w:rPr>
            </w:pPr>
          </w:p>
          <w:p w14:paraId="6E33908A" w14:textId="77777777" w:rsidR="00E921A3" w:rsidRPr="00D0162F" w:rsidRDefault="00E921A3" w:rsidP="00E921A3">
            <w:pPr>
              <w:pStyle w:val="TAL"/>
              <w:rPr>
                <w:rFonts w:cs="Arial"/>
                <w:shd w:val="clear" w:color="auto" w:fill="FFFFFF"/>
              </w:rPr>
            </w:pPr>
          </w:p>
          <w:p w14:paraId="4B3CF93D" w14:textId="77777777" w:rsidR="00E921A3" w:rsidRPr="00D0162F" w:rsidRDefault="00E921A3" w:rsidP="00E921A3">
            <w:pPr>
              <w:pStyle w:val="TAL"/>
            </w:pPr>
            <w:r w:rsidRPr="00D0162F">
              <w:t>Ês1 / Noc is the ratio of cell 1 signal / AWGN</w:t>
            </w:r>
          </w:p>
          <w:p w14:paraId="5B14962C" w14:textId="7D3283C8" w:rsidR="00E921A3" w:rsidRPr="00D0162F" w:rsidRDefault="00E921A3" w:rsidP="00E921A3">
            <w:pPr>
              <w:pStyle w:val="TAL"/>
              <w:rPr>
                <w:rFonts w:cs="Arial"/>
                <w:shd w:val="clear" w:color="auto" w:fill="FFFFFF"/>
              </w:rPr>
            </w:pPr>
            <w:r w:rsidRPr="00D0162F">
              <w:t>Meas PRB is the measurement PRB for PRS-RSRP #RBJ to RBJ+19</w:t>
            </w:r>
          </w:p>
        </w:tc>
      </w:tr>
      <w:tr w:rsidR="00752093" w:rsidRPr="00D0162F" w14:paraId="539EB8A6" w14:textId="77777777" w:rsidTr="00C10DA2">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1C6732FE" w14:textId="77777777" w:rsidR="00752093" w:rsidRPr="00D0162F" w:rsidRDefault="00752093" w:rsidP="00042A53">
            <w:pPr>
              <w:pStyle w:val="TAL"/>
            </w:pPr>
            <w:r w:rsidRPr="00D0162F">
              <w:t xml:space="preserve">7.6.13.2 NR SA FR2 UE Rx-Tx time difference measurement for propagation delay compensation using TRS </w:t>
            </w:r>
          </w:p>
        </w:tc>
        <w:tc>
          <w:tcPr>
            <w:tcW w:w="2649" w:type="dxa"/>
            <w:gridSpan w:val="2"/>
            <w:tcBorders>
              <w:top w:val="single" w:sz="4" w:space="0" w:color="auto"/>
              <w:left w:val="single" w:sz="4" w:space="0" w:color="auto"/>
              <w:bottom w:val="single" w:sz="4" w:space="0" w:color="auto"/>
              <w:right w:val="single" w:sz="4" w:space="0" w:color="auto"/>
            </w:tcBorders>
          </w:tcPr>
          <w:p w14:paraId="5057521A" w14:textId="182D3BF8" w:rsidR="00752093" w:rsidRPr="00D0162F" w:rsidRDefault="00752093" w:rsidP="00042A53">
            <w:pPr>
              <w:pStyle w:val="TAL"/>
            </w:pPr>
            <w:r w:rsidRPr="00D0162F">
              <w:t>Same as 7.6.13.1</w:t>
            </w:r>
          </w:p>
        </w:tc>
        <w:tc>
          <w:tcPr>
            <w:tcW w:w="3841" w:type="dxa"/>
            <w:gridSpan w:val="2"/>
            <w:tcBorders>
              <w:top w:val="single" w:sz="4" w:space="0" w:color="auto"/>
              <w:left w:val="single" w:sz="4" w:space="0" w:color="auto"/>
              <w:bottom w:val="single" w:sz="4" w:space="0" w:color="auto"/>
              <w:right w:val="single" w:sz="4" w:space="0" w:color="auto"/>
            </w:tcBorders>
          </w:tcPr>
          <w:p w14:paraId="28D6CDB7" w14:textId="1A625351" w:rsidR="00752093" w:rsidRPr="00D0162F" w:rsidRDefault="00752093" w:rsidP="00042A53">
            <w:pPr>
              <w:pStyle w:val="TAL"/>
            </w:pPr>
            <w:r w:rsidRPr="00D0162F">
              <w:t>Same as 7.6.13.1</w:t>
            </w:r>
          </w:p>
        </w:tc>
      </w:tr>
      <w:tr w:rsidR="0057443C" w:rsidRPr="00D0162F" w14:paraId="1CAAEEB8" w14:textId="77777777" w:rsidTr="00C10DA2">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1EDCCFF6" w14:textId="3BD2B602" w:rsidR="0057443C" w:rsidRPr="00D0162F" w:rsidRDefault="0057443C" w:rsidP="0057443C">
            <w:pPr>
              <w:pStyle w:val="TAL"/>
            </w:pPr>
            <w:r>
              <w:rPr>
                <w:rFonts w:hint="eastAsia"/>
                <w:lang w:eastAsia="ja-JP"/>
              </w:rPr>
              <w:t>7</w:t>
            </w:r>
            <w:r>
              <w:rPr>
                <w:lang w:eastAsia="ja-JP"/>
              </w:rPr>
              <w:t xml:space="preserve">.6.14.1 </w:t>
            </w:r>
            <w:r w:rsidRPr="00774A0E">
              <w:rPr>
                <w:lang w:eastAsia="ja-JP"/>
              </w:rPr>
              <w:t>NR SA FR2 event triggered reporting tests with pre-configured measurement gaps and network-controlled activation/deactivation</w:t>
            </w:r>
          </w:p>
        </w:tc>
        <w:tc>
          <w:tcPr>
            <w:tcW w:w="2649" w:type="dxa"/>
            <w:gridSpan w:val="2"/>
            <w:tcBorders>
              <w:top w:val="single" w:sz="4" w:space="0" w:color="auto"/>
              <w:left w:val="single" w:sz="4" w:space="0" w:color="auto"/>
              <w:bottom w:val="single" w:sz="4" w:space="0" w:color="auto"/>
              <w:right w:val="single" w:sz="4" w:space="0" w:color="auto"/>
            </w:tcBorders>
          </w:tcPr>
          <w:p w14:paraId="1D9D4CE3" w14:textId="77777777" w:rsidR="0057443C" w:rsidRPr="00D0162F" w:rsidRDefault="0057443C" w:rsidP="0057443C">
            <w:pPr>
              <w:pStyle w:val="TAL"/>
            </w:pPr>
            <w:r w:rsidRPr="00D0162F">
              <w:t>Ês</w:t>
            </w:r>
            <w:r w:rsidRPr="00D0162F">
              <w:rPr>
                <w:vertAlign w:val="subscript"/>
              </w:rPr>
              <w:t>1</w:t>
            </w:r>
            <w:r w:rsidRPr="00D0162F">
              <w:t xml:space="preserve"> averaged over BW ±5.65 dB, f &lt;= 40.8 GHz</w:t>
            </w:r>
          </w:p>
          <w:p w14:paraId="369B51FE" w14:textId="77777777" w:rsidR="0057443C" w:rsidRPr="00D0162F" w:rsidRDefault="0057443C" w:rsidP="0057443C">
            <w:pPr>
              <w:pStyle w:val="TAL"/>
            </w:pPr>
            <w:r w:rsidRPr="00D0162F">
              <w:t>Ês</w:t>
            </w:r>
            <w:r w:rsidRPr="00D0162F">
              <w:rPr>
                <w:vertAlign w:val="subscript"/>
              </w:rPr>
              <w:t>1</w:t>
            </w:r>
            <w:r w:rsidRPr="00D0162F">
              <w:t xml:space="preserve"> averaged over measured PRB ±5.65 dB, f &lt;= 40.8 GHz</w:t>
            </w:r>
          </w:p>
          <w:p w14:paraId="7FA55995" w14:textId="77777777" w:rsidR="0057443C" w:rsidRDefault="0057443C" w:rsidP="0057443C">
            <w:pPr>
              <w:pStyle w:val="TAL"/>
            </w:pPr>
          </w:p>
          <w:p w14:paraId="056AA0F1" w14:textId="77777777" w:rsidR="0057443C" w:rsidRPr="00D0162F" w:rsidRDefault="0057443C" w:rsidP="0057443C">
            <w:pPr>
              <w:pStyle w:val="TAL"/>
            </w:pPr>
          </w:p>
          <w:p w14:paraId="66AD021C" w14:textId="77777777" w:rsidR="0057443C" w:rsidRPr="00D0162F" w:rsidRDefault="0057443C" w:rsidP="0057443C">
            <w:pPr>
              <w:pStyle w:val="TAL"/>
            </w:pPr>
            <w:r w:rsidRPr="00D0162F">
              <w:t>Ês</w:t>
            </w:r>
            <w:r w:rsidRPr="00D0162F">
              <w:rPr>
                <w:vertAlign w:val="subscript"/>
              </w:rPr>
              <w:t>2</w:t>
            </w:r>
            <w:r w:rsidRPr="00D0162F">
              <w:t xml:space="preserve"> averaged over BW ±5.65 dB, f &lt;= 40.8 GHz</w:t>
            </w:r>
          </w:p>
          <w:p w14:paraId="1822C040" w14:textId="1636CDBB" w:rsidR="0057443C" w:rsidRPr="00D0162F" w:rsidRDefault="0057443C" w:rsidP="0057443C">
            <w:pPr>
              <w:pStyle w:val="TAL"/>
            </w:pPr>
            <w:r w:rsidRPr="00D0162F">
              <w:t>Ês</w:t>
            </w:r>
            <w:r w:rsidRPr="00D0162F">
              <w:rPr>
                <w:vertAlign w:val="subscript"/>
              </w:rPr>
              <w:t>2</w:t>
            </w:r>
            <w:r w:rsidRPr="00D0162F">
              <w:t xml:space="preserve"> averaged over measured PRB ±5.65 dB, f &lt;= 40.8 GHz</w:t>
            </w:r>
          </w:p>
        </w:tc>
        <w:tc>
          <w:tcPr>
            <w:tcW w:w="3841" w:type="dxa"/>
            <w:gridSpan w:val="2"/>
            <w:tcBorders>
              <w:top w:val="single" w:sz="4" w:space="0" w:color="auto"/>
              <w:left w:val="single" w:sz="4" w:space="0" w:color="auto"/>
              <w:bottom w:val="single" w:sz="4" w:space="0" w:color="auto"/>
              <w:right w:val="single" w:sz="4" w:space="0" w:color="auto"/>
            </w:tcBorders>
          </w:tcPr>
          <w:p w14:paraId="4F7F4571" w14:textId="77777777" w:rsidR="0057443C" w:rsidRPr="00D0162F" w:rsidRDefault="0057443C" w:rsidP="0057443C">
            <w:pPr>
              <w:pStyle w:val="TAL"/>
            </w:pPr>
            <w:r w:rsidRPr="00D0162F">
              <w:t>Ês</w:t>
            </w:r>
            <w:r w:rsidRPr="00D0162F">
              <w:rPr>
                <w:vertAlign w:val="subscript"/>
              </w:rPr>
              <w:t>1</w:t>
            </w:r>
            <w:r w:rsidRPr="00D0162F">
              <w:t xml:space="preserve"> averaged over BW is the absolute power of cell 1 signal averaged over BW</w:t>
            </w:r>
          </w:p>
          <w:p w14:paraId="6097D6F7" w14:textId="77777777" w:rsidR="0057443C" w:rsidRPr="00D0162F" w:rsidRDefault="0057443C" w:rsidP="0057443C">
            <w:pPr>
              <w:pStyle w:val="TAL"/>
            </w:pPr>
            <w:r w:rsidRPr="00D0162F">
              <w:t>Ês</w:t>
            </w:r>
            <w:r w:rsidRPr="00D0162F">
              <w:rPr>
                <w:vertAlign w:val="subscript"/>
              </w:rPr>
              <w:t>1</w:t>
            </w:r>
            <w:r w:rsidRPr="00D0162F">
              <w:t xml:space="preserve"> averaged over measured PRB is the absolute power of cell 1 signal averaged over measured PRB</w:t>
            </w:r>
          </w:p>
          <w:p w14:paraId="3C1EB68B" w14:textId="77777777" w:rsidR="0057443C" w:rsidRPr="00D0162F" w:rsidRDefault="0057443C" w:rsidP="0057443C">
            <w:pPr>
              <w:pStyle w:val="TAL"/>
            </w:pPr>
          </w:p>
          <w:p w14:paraId="014DD328" w14:textId="77777777" w:rsidR="0057443C" w:rsidRPr="00D0162F" w:rsidRDefault="0057443C" w:rsidP="0057443C">
            <w:pPr>
              <w:pStyle w:val="TAL"/>
            </w:pPr>
            <w:r w:rsidRPr="00D0162F">
              <w:t>Ês</w:t>
            </w:r>
            <w:r w:rsidRPr="00D0162F">
              <w:rPr>
                <w:vertAlign w:val="subscript"/>
              </w:rPr>
              <w:t>2</w:t>
            </w:r>
            <w:r w:rsidRPr="00D0162F">
              <w:t xml:space="preserve"> averaged over BW is the absolute power of cell 2 signal averaged over BW</w:t>
            </w:r>
          </w:p>
          <w:p w14:paraId="08360D5A" w14:textId="21AA6526" w:rsidR="0057443C" w:rsidRPr="00D0162F" w:rsidRDefault="0057443C" w:rsidP="0057443C">
            <w:pPr>
              <w:pStyle w:val="TAL"/>
            </w:pPr>
            <w:r w:rsidRPr="00D0162F">
              <w:t>Ês</w:t>
            </w:r>
            <w:r w:rsidRPr="00D0162F">
              <w:rPr>
                <w:vertAlign w:val="subscript"/>
              </w:rPr>
              <w:t>2</w:t>
            </w:r>
            <w:r w:rsidRPr="00D0162F">
              <w:t xml:space="preserve"> averaged over measured PRB is the absolute power of cell 2 signal averaged over measured PRB</w:t>
            </w:r>
          </w:p>
        </w:tc>
      </w:tr>
      <w:tr w:rsidR="0057443C" w:rsidRPr="00D0162F" w14:paraId="71FFBA7D" w14:textId="77777777" w:rsidTr="00C10DA2">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43DC4F98" w14:textId="20F71E73" w:rsidR="0057443C" w:rsidRPr="00D0162F" w:rsidRDefault="0057443C" w:rsidP="0057443C">
            <w:pPr>
              <w:pStyle w:val="TAL"/>
            </w:pPr>
            <w:r>
              <w:rPr>
                <w:rFonts w:hint="eastAsia"/>
                <w:lang w:eastAsia="ja-JP"/>
              </w:rPr>
              <w:t>7</w:t>
            </w:r>
            <w:r>
              <w:rPr>
                <w:lang w:eastAsia="ja-JP"/>
              </w:rPr>
              <w:t xml:space="preserve">.6.14.2 </w:t>
            </w:r>
            <w:r w:rsidRPr="00774A0E">
              <w:rPr>
                <w:lang w:eastAsia="ja-JP"/>
              </w:rPr>
              <w:t>Intra-frequency measurement test with SA event triggered reporting tests: with network-controlled activation/deactivation of Pre-MG in FR2</w:t>
            </w:r>
          </w:p>
        </w:tc>
        <w:tc>
          <w:tcPr>
            <w:tcW w:w="2649" w:type="dxa"/>
            <w:gridSpan w:val="2"/>
            <w:tcBorders>
              <w:top w:val="single" w:sz="4" w:space="0" w:color="auto"/>
              <w:left w:val="single" w:sz="4" w:space="0" w:color="auto"/>
              <w:bottom w:val="single" w:sz="4" w:space="0" w:color="auto"/>
              <w:right w:val="single" w:sz="4" w:space="0" w:color="auto"/>
            </w:tcBorders>
          </w:tcPr>
          <w:p w14:paraId="75E65388" w14:textId="4357F73C" w:rsidR="0057443C" w:rsidRPr="00D0162F" w:rsidRDefault="0057443C" w:rsidP="0057443C">
            <w:pPr>
              <w:pStyle w:val="TAL"/>
            </w:pPr>
            <w:r>
              <w:rPr>
                <w:rFonts w:hint="eastAsia"/>
                <w:lang w:eastAsia="ja-JP"/>
              </w:rPr>
              <w:t>S</w:t>
            </w:r>
            <w:r>
              <w:rPr>
                <w:lang w:eastAsia="ja-JP"/>
              </w:rPr>
              <w:t>ame as 7.6.14.1</w:t>
            </w:r>
          </w:p>
        </w:tc>
        <w:tc>
          <w:tcPr>
            <w:tcW w:w="3841" w:type="dxa"/>
            <w:gridSpan w:val="2"/>
            <w:tcBorders>
              <w:top w:val="single" w:sz="4" w:space="0" w:color="auto"/>
              <w:left w:val="single" w:sz="4" w:space="0" w:color="auto"/>
              <w:bottom w:val="single" w:sz="4" w:space="0" w:color="auto"/>
              <w:right w:val="single" w:sz="4" w:space="0" w:color="auto"/>
            </w:tcBorders>
          </w:tcPr>
          <w:p w14:paraId="201F7607" w14:textId="20B485A3" w:rsidR="0057443C" w:rsidRPr="00D0162F" w:rsidRDefault="0057443C" w:rsidP="0057443C">
            <w:pPr>
              <w:pStyle w:val="TAL"/>
            </w:pPr>
            <w:r>
              <w:rPr>
                <w:rFonts w:hint="eastAsia"/>
                <w:lang w:eastAsia="ja-JP"/>
              </w:rPr>
              <w:t>S</w:t>
            </w:r>
            <w:r>
              <w:rPr>
                <w:lang w:eastAsia="ja-JP"/>
              </w:rPr>
              <w:t>ame as 7.6.14.1</w:t>
            </w:r>
          </w:p>
        </w:tc>
      </w:tr>
      <w:tr w:rsidR="000C6730" w:rsidRPr="00D0162F" w14:paraId="478ED074" w14:textId="77777777" w:rsidTr="00C10DA2">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351DBB99" w14:textId="7EBBEA23" w:rsidR="000C6730" w:rsidRDefault="000C6730" w:rsidP="000C6730">
            <w:pPr>
              <w:pStyle w:val="TAL"/>
              <w:rPr>
                <w:lang w:eastAsia="ja-JP"/>
              </w:rPr>
            </w:pPr>
            <w:r w:rsidRPr="00550ABE">
              <w:t>7.6.15.1</w:t>
            </w:r>
            <w:r>
              <w:t xml:space="preserve"> </w:t>
            </w:r>
            <w:r w:rsidRPr="00550ABE">
              <w:t xml:space="preserve">NR </w:t>
            </w:r>
            <w:r w:rsidRPr="00656CBD">
              <w:t>SA</w:t>
            </w:r>
            <w:r>
              <w:t xml:space="preserve"> </w:t>
            </w:r>
            <w:r w:rsidRPr="00550ABE">
              <w:t xml:space="preserve">FR2 </w:t>
            </w:r>
            <w:r w:rsidRPr="00550ABE" w:rsidDel="002861CA">
              <w:t xml:space="preserve">SA </w:t>
            </w:r>
            <w:r w:rsidRPr="00550ABE">
              <w:t>event triggered reporting tests with fully non-overlapping concurrent MGs for SSB-based inter-frequency measurements</w:t>
            </w:r>
          </w:p>
        </w:tc>
        <w:tc>
          <w:tcPr>
            <w:tcW w:w="2649" w:type="dxa"/>
            <w:gridSpan w:val="2"/>
            <w:tcBorders>
              <w:top w:val="single" w:sz="4" w:space="0" w:color="auto"/>
              <w:left w:val="single" w:sz="4" w:space="0" w:color="auto"/>
              <w:bottom w:val="single" w:sz="4" w:space="0" w:color="auto"/>
              <w:right w:val="single" w:sz="4" w:space="0" w:color="auto"/>
            </w:tcBorders>
          </w:tcPr>
          <w:p w14:paraId="4576F58B" w14:textId="77777777" w:rsidR="000C6730" w:rsidRPr="00D0162F" w:rsidRDefault="000C6730" w:rsidP="000C6730">
            <w:pPr>
              <w:pStyle w:val="TAL"/>
            </w:pPr>
            <w:r w:rsidRPr="00D0162F">
              <w:t>Ês</w:t>
            </w:r>
            <w:r w:rsidRPr="00D0162F">
              <w:rPr>
                <w:vertAlign w:val="subscript"/>
              </w:rPr>
              <w:t>1</w:t>
            </w:r>
            <w:r w:rsidRPr="00D0162F">
              <w:t xml:space="preserve"> averaged over BW ±5.65 dB, f &lt;= 40.8 GHz</w:t>
            </w:r>
          </w:p>
          <w:p w14:paraId="7FB6B27B" w14:textId="77777777" w:rsidR="000C6730" w:rsidRPr="00D0162F" w:rsidRDefault="000C6730" w:rsidP="000C6730">
            <w:pPr>
              <w:pStyle w:val="TAL"/>
            </w:pPr>
            <w:r w:rsidRPr="00D0162F">
              <w:t>Ês</w:t>
            </w:r>
            <w:r w:rsidRPr="00D0162F">
              <w:rPr>
                <w:vertAlign w:val="subscript"/>
              </w:rPr>
              <w:t>1</w:t>
            </w:r>
            <w:r w:rsidRPr="00D0162F">
              <w:t xml:space="preserve"> averaged over measured PRB ±5.65 dB, f &lt;= 40.8 GHz</w:t>
            </w:r>
          </w:p>
          <w:p w14:paraId="1EEA027C" w14:textId="77777777" w:rsidR="000C6730" w:rsidRDefault="000C6730" w:rsidP="000C6730">
            <w:pPr>
              <w:pStyle w:val="TAL"/>
            </w:pPr>
          </w:p>
          <w:p w14:paraId="126E14CF" w14:textId="77777777" w:rsidR="000C6730" w:rsidRPr="00D0162F" w:rsidRDefault="000C6730" w:rsidP="000C6730">
            <w:pPr>
              <w:pStyle w:val="TAL"/>
            </w:pPr>
          </w:p>
          <w:p w14:paraId="242100CC" w14:textId="77777777" w:rsidR="000C6730" w:rsidRPr="00D0162F" w:rsidRDefault="000C6730" w:rsidP="000C6730">
            <w:pPr>
              <w:pStyle w:val="TAL"/>
            </w:pPr>
            <w:r w:rsidRPr="00D0162F">
              <w:t>Ês</w:t>
            </w:r>
            <w:r w:rsidRPr="00D0162F">
              <w:rPr>
                <w:vertAlign w:val="subscript"/>
              </w:rPr>
              <w:t>2</w:t>
            </w:r>
            <w:r w:rsidRPr="00D0162F">
              <w:t xml:space="preserve"> averaged over BW ±5.65 dB, f &lt;= 40.8 GHz</w:t>
            </w:r>
          </w:p>
          <w:p w14:paraId="21286369" w14:textId="77777777" w:rsidR="000C6730" w:rsidRDefault="000C6730" w:rsidP="000C6730">
            <w:pPr>
              <w:pStyle w:val="TAL"/>
            </w:pPr>
            <w:r w:rsidRPr="00D0162F">
              <w:t>Ês</w:t>
            </w:r>
            <w:r w:rsidRPr="00D0162F">
              <w:rPr>
                <w:vertAlign w:val="subscript"/>
              </w:rPr>
              <w:t>2</w:t>
            </w:r>
            <w:r w:rsidRPr="00D0162F">
              <w:t xml:space="preserve"> averaged over measured PRB ±5.65 dB, f &lt;= 40.8 GHz</w:t>
            </w:r>
          </w:p>
          <w:p w14:paraId="257A69B2" w14:textId="77777777" w:rsidR="000C6730" w:rsidRDefault="000C6730" w:rsidP="000C6730">
            <w:pPr>
              <w:pStyle w:val="TAL"/>
            </w:pPr>
          </w:p>
          <w:p w14:paraId="64358E21" w14:textId="77777777" w:rsidR="000C6730" w:rsidRDefault="000C6730" w:rsidP="000C6730">
            <w:pPr>
              <w:pStyle w:val="TAL"/>
            </w:pPr>
          </w:p>
          <w:p w14:paraId="759A783A" w14:textId="77777777" w:rsidR="000C6730" w:rsidRPr="00D0162F" w:rsidRDefault="000C6730" w:rsidP="000C6730">
            <w:pPr>
              <w:pStyle w:val="TAL"/>
            </w:pPr>
            <w:r w:rsidRPr="00D0162F">
              <w:t>Ês</w:t>
            </w:r>
            <w:r>
              <w:rPr>
                <w:vertAlign w:val="subscript"/>
              </w:rPr>
              <w:t>3</w:t>
            </w:r>
            <w:r w:rsidRPr="00D0162F">
              <w:t xml:space="preserve"> averaged over BW ±5.65 dB, f &lt;= 40.8 GHz</w:t>
            </w:r>
          </w:p>
          <w:p w14:paraId="50B2BB5E" w14:textId="42034D05" w:rsidR="000C6730" w:rsidRDefault="000C6730" w:rsidP="000C6730">
            <w:pPr>
              <w:pStyle w:val="TAL"/>
              <w:rPr>
                <w:lang w:eastAsia="ja-JP"/>
              </w:rPr>
            </w:pPr>
            <w:r w:rsidRPr="00D0162F">
              <w:t>Ês</w:t>
            </w:r>
            <w:r>
              <w:rPr>
                <w:vertAlign w:val="subscript"/>
              </w:rPr>
              <w:t>3</w:t>
            </w:r>
            <w:r w:rsidRPr="00D0162F">
              <w:t xml:space="preserve"> averaged over measured PRB ±5.65 dB, f &lt;= 40.8 GHz</w:t>
            </w:r>
          </w:p>
        </w:tc>
        <w:tc>
          <w:tcPr>
            <w:tcW w:w="3841" w:type="dxa"/>
            <w:gridSpan w:val="2"/>
            <w:tcBorders>
              <w:top w:val="single" w:sz="4" w:space="0" w:color="auto"/>
              <w:left w:val="single" w:sz="4" w:space="0" w:color="auto"/>
              <w:bottom w:val="single" w:sz="4" w:space="0" w:color="auto"/>
              <w:right w:val="single" w:sz="4" w:space="0" w:color="auto"/>
            </w:tcBorders>
          </w:tcPr>
          <w:p w14:paraId="13AE8DB7" w14:textId="77777777" w:rsidR="000C6730" w:rsidRPr="00D0162F" w:rsidRDefault="000C6730" w:rsidP="000C6730">
            <w:pPr>
              <w:pStyle w:val="TAL"/>
            </w:pPr>
            <w:r w:rsidRPr="00D0162F">
              <w:t>Ês</w:t>
            </w:r>
            <w:r w:rsidRPr="00D0162F">
              <w:rPr>
                <w:vertAlign w:val="subscript"/>
              </w:rPr>
              <w:t>1</w:t>
            </w:r>
            <w:r w:rsidRPr="00D0162F">
              <w:t xml:space="preserve"> averaged over BW is the absolute power of cell 1 signal averaged over BW</w:t>
            </w:r>
          </w:p>
          <w:p w14:paraId="2A7F513E" w14:textId="77777777" w:rsidR="000C6730" w:rsidRPr="00D0162F" w:rsidRDefault="000C6730" w:rsidP="000C6730">
            <w:pPr>
              <w:pStyle w:val="TAL"/>
            </w:pPr>
            <w:r w:rsidRPr="00D0162F">
              <w:t>Ês</w:t>
            </w:r>
            <w:r w:rsidRPr="00D0162F">
              <w:rPr>
                <w:vertAlign w:val="subscript"/>
              </w:rPr>
              <w:t>1</w:t>
            </w:r>
            <w:r w:rsidRPr="00D0162F">
              <w:t xml:space="preserve"> averaged over measured PRB is the absolute power of cell 1 signal averaged over measured PRB</w:t>
            </w:r>
          </w:p>
          <w:p w14:paraId="715C6DFE" w14:textId="77777777" w:rsidR="000C6730" w:rsidRPr="00D0162F" w:rsidRDefault="000C6730" w:rsidP="000C6730">
            <w:pPr>
              <w:pStyle w:val="TAL"/>
            </w:pPr>
          </w:p>
          <w:p w14:paraId="01F4AB81" w14:textId="77777777" w:rsidR="000C6730" w:rsidRPr="00D0162F" w:rsidRDefault="000C6730" w:rsidP="000C6730">
            <w:pPr>
              <w:pStyle w:val="TAL"/>
            </w:pPr>
            <w:r w:rsidRPr="00D0162F">
              <w:t>Ês</w:t>
            </w:r>
            <w:r w:rsidRPr="00D0162F">
              <w:rPr>
                <w:vertAlign w:val="subscript"/>
              </w:rPr>
              <w:t>2</w:t>
            </w:r>
            <w:r w:rsidRPr="00D0162F">
              <w:t xml:space="preserve"> averaged over BW is the absolute power of cell 2 signal averaged over BW</w:t>
            </w:r>
          </w:p>
          <w:p w14:paraId="22641BA7" w14:textId="77777777" w:rsidR="000C6730" w:rsidRDefault="000C6730" w:rsidP="000C6730">
            <w:pPr>
              <w:pStyle w:val="TAL"/>
            </w:pPr>
            <w:r w:rsidRPr="00D0162F">
              <w:t>Ês</w:t>
            </w:r>
            <w:r w:rsidRPr="00D0162F">
              <w:rPr>
                <w:vertAlign w:val="subscript"/>
              </w:rPr>
              <w:t>2</w:t>
            </w:r>
            <w:r w:rsidRPr="00D0162F">
              <w:t xml:space="preserve"> averaged over measured PRB is the absolute power of cell 2 signal averaged over measured PRB</w:t>
            </w:r>
          </w:p>
          <w:p w14:paraId="75859A74" w14:textId="77777777" w:rsidR="000C6730" w:rsidRDefault="000C6730" w:rsidP="000C6730">
            <w:pPr>
              <w:pStyle w:val="TAL"/>
            </w:pPr>
          </w:p>
          <w:p w14:paraId="21833B3E" w14:textId="77777777" w:rsidR="000C6730" w:rsidRPr="00D0162F" w:rsidRDefault="000C6730" w:rsidP="000C6730">
            <w:pPr>
              <w:pStyle w:val="TAL"/>
            </w:pPr>
            <w:r w:rsidRPr="00D0162F">
              <w:t>Ês</w:t>
            </w:r>
            <w:r>
              <w:rPr>
                <w:vertAlign w:val="subscript"/>
              </w:rPr>
              <w:t>3</w:t>
            </w:r>
            <w:r w:rsidRPr="00D0162F">
              <w:t xml:space="preserve"> averaged over BW is the absolute power of cell 2 signal averaged over BW</w:t>
            </w:r>
          </w:p>
          <w:p w14:paraId="428490F7" w14:textId="77777777" w:rsidR="000C6730" w:rsidRDefault="000C6730" w:rsidP="000C6730">
            <w:pPr>
              <w:pStyle w:val="TAL"/>
            </w:pPr>
            <w:r w:rsidRPr="00D0162F">
              <w:t>Ês</w:t>
            </w:r>
            <w:r>
              <w:rPr>
                <w:vertAlign w:val="subscript"/>
              </w:rPr>
              <w:t>3</w:t>
            </w:r>
            <w:r w:rsidRPr="00D0162F">
              <w:t xml:space="preserve"> averaged over measured PRB is the absolute power of cell 2 signal averaged over measured PRB</w:t>
            </w:r>
          </w:p>
          <w:p w14:paraId="73CAD65E" w14:textId="77777777" w:rsidR="000C6730" w:rsidRDefault="000C6730" w:rsidP="000C6730">
            <w:pPr>
              <w:pStyle w:val="TAL"/>
              <w:rPr>
                <w:lang w:eastAsia="ja-JP"/>
              </w:rPr>
            </w:pPr>
          </w:p>
        </w:tc>
      </w:tr>
      <w:tr w:rsidR="000C6730" w:rsidRPr="00D0162F" w14:paraId="686B3C57" w14:textId="77777777" w:rsidTr="00C10DA2">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13FBD22C" w14:textId="14D2D065" w:rsidR="000C6730" w:rsidRDefault="000C6730" w:rsidP="000C6730">
            <w:pPr>
              <w:pStyle w:val="TAL"/>
              <w:rPr>
                <w:lang w:eastAsia="ja-JP"/>
              </w:rPr>
            </w:pPr>
            <w:r w:rsidRPr="00AD359F">
              <w:t>7.6.15.2</w:t>
            </w:r>
            <w:r>
              <w:t xml:space="preserve"> </w:t>
            </w:r>
            <w:r w:rsidRPr="00AD359F">
              <w:t>NR SA FR2 event triggered reporting tests For FR2 with concurrent measurement gaps without SSB time index detection when DRX is not used (PCell in FR2)</w:t>
            </w:r>
          </w:p>
        </w:tc>
        <w:tc>
          <w:tcPr>
            <w:tcW w:w="2649" w:type="dxa"/>
            <w:gridSpan w:val="2"/>
            <w:tcBorders>
              <w:top w:val="single" w:sz="4" w:space="0" w:color="auto"/>
              <w:left w:val="single" w:sz="4" w:space="0" w:color="auto"/>
              <w:bottom w:val="single" w:sz="4" w:space="0" w:color="auto"/>
              <w:right w:val="single" w:sz="4" w:space="0" w:color="auto"/>
            </w:tcBorders>
          </w:tcPr>
          <w:p w14:paraId="3EBAA08D" w14:textId="6B4DAD64" w:rsidR="000C6730" w:rsidRDefault="000C6730" w:rsidP="000C6730">
            <w:pPr>
              <w:pStyle w:val="TAL"/>
              <w:rPr>
                <w:lang w:eastAsia="ja-JP"/>
              </w:rPr>
            </w:pPr>
            <w:r>
              <w:rPr>
                <w:rFonts w:hint="eastAsia"/>
                <w:lang w:eastAsia="ja-JP"/>
              </w:rPr>
              <w:t>S</w:t>
            </w:r>
            <w:r>
              <w:rPr>
                <w:lang w:eastAsia="ja-JP"/>
              </w:rPr>
              <w:t>ame as 7.6.15.1</w:t>
            </w:r>
          </w:p>
        </w:tc>
        <w:tc>
          <w:tcPr>
            <w:tcW w:w="3841" w:type="dxa"/>
            <w:gridSpan w:val="2"/>
            <w:tcBorders>
              <w:top w:val="single" w:sz="4" w:space="0" w:color="auto"/>
              <w:left w:val="single" w:sz="4" w:space="0" w:color="auto"/>
              <w:bottom w:val="single" w:sz="4" w:space="0" w:color="auto"/>
              <w:right w:val="single" w:sz="4" w:space="0" w:color="auto"/>
            </w:tcBorders>
          </w:tcPr>
          <w:p w14:paraId="18AE0E67" w14:textId="1E01BE01" w:rsidR="000C6730" w:rsidRDefault="000C6730" w:rsidP="000C6730">
            <w:pPr>
              <w:pStyle w:val="TAL"/>
              <w:rPr>
                <w:lang w:eastAsia="ja-JP"/>
              </w:rPr>
            </w:pPr>
            <w:r>
              <w:rPr>
                <w:rFonts w:hint="eastAsia"/>
                <w:lang w:eastAsia="ja-JP"/>
              </w:rPr>
              <w:t>S</w:t>
            </w:r>
            <w:r>
              <w:rPr>
                <w:lang w:eastAsia="ja-JP"/>
              </w:rPr>
              <w:t>ame as 7.6.15.1</w:t>
            </w:r>
          </w:p>
        </w:tc>
      </w:tr>
      <w:tr w:rsidR="00E61CE3" w:rsidRPr="00D0162F" w14:paraId="65A5A1D5" w14:textId="77777777" w:rsidTr="00C10DA2">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13DDD36D" w14:textId="0B5C5F3A" w:rsidR="00E61CE3" w:rsidRPr="00AD359F" w:rsidRDefault="00E61CE3" w:rsidP="00E61CE3">
            <w:pPr>
              <w:pStyle w:val="TAL"/>
            </w:pPr>
            <w:r>
              <w:rPr>
                <w:rFonts w:hint="eastAsia"/>
                <w:lang w:eastAsia="ja-JP"/>
              </w:rPr>
              <w:t>7</w:t>
            </w:r>
            <w:r>
              <w:rPr>
                <w:lang w:eastAsia="ja-JP"/>
              </w:rPr>
              <w:t xml:space="preserve">.6.16.1 </w:t>
            </w:r>
            <w:r w:rsidRPr="00264A04">
              <w:rPr>
                <w:lang w:eastAsia="ja-JP"/>
              </w:rPr>
              <w:t>NR SA</w:t>
            </w:r>
            <w:r>
              <w:rPr>
                <w:lang w:eastAsia="ja-JP"/>
              </w:rPr>
              <w:t xml:space="preserve"> FR2</w:t>
            </w:r>
            <w:r w:rsidRPr="00264A04">
              <w:rPr>
                <w:lang w:eastAsia="ja-JP"/>
              </w:rPr>
              <w:t xml:space="preserve"> event</w:t>
            </w:r>
            <w:r w:rsidRPr="00264A04" w:rsidDel="00F36E02">
              <w:rPr>
                <w:lang w:eastAsia="ja-JP"/>
              </w:rPr>
              <w:t xml:space="preserve"> </w:t>
            </w:r>
            <w:r>
              <w:rPr>
                <w:lang w:eastAsia="ja-JP"/>
              </w:rPr>
              <w:t>-</w:t>
            </w:r>
            <w:r w:rsidRPr="00264A04">
              <w:rPr>
                <w:lang w:eastAsia="ja-JP"/>
              </w:rPr>
              <w:t>triggered reporting test with per-UE NCSG under non-DRX</w:t>
            </w:r>
          </w:p>
        </w:tc>
        <w:tc>
          <w:tcPr>
            <w:tcW w:w="2649" w:type="dxa"/>
            <w:gridSpan w:val="2"/>
            <w:tcBorders>
              <w:top w:val="single" w:sz="4" w:space="0" w:color="auto"/>
              <w:left w:val="single" w:sz="4" w:space="0" w:color="auto"/>
              <w:bottom w:val="single" w:sz="4" w:space="0" w:color="auto"/>
              <w:right w:val="single" w:sz="4" w:space="0" w:color="auto"/>
            </w:tcBorders>
          </w:tcPr>
          <w:p w14:paraId="4004C966" w14:textId="71BDEC90" w:rsidR="00E61CE3" w:rsidRDefault="00E61CE3" w:rsidP="00E61CE3">
            <w:pPr>
              <w:pStyle w:val="TAL"/>
              <w:rPr>
                <w:lang w:eastAsia="ja-JP"/>
              </w:rPr>
            </w:pPr>
            <w:r>
              <w:rPr>
                <w:rFonts w:hint="eastAsia"/>
                <w:lang w:eastAsia="ja-JP"/>
              </w:rPr>
              <w:t>S</w:t>
            </w:r>
            <w:r>
              <w:rPr>
                <w:lang w:eastAsia="ja-JP"/>
              </w:rPr>
              <w:t>ame as 7.6.1.1</w:t>
            </w:r>
          </w:p>
        </w:tc>
        <w:tc>
          <w:tcPr>
            <w:tcW w:w="3841" w:type="dxa"/>
            <w:gridSpan w:val="2"/>
            <w:tcBorders>
              <w:top w:val="single" w:sz="4" w:space="0" w:color="auto"/>
              <w:left w:val="single" w:sz="4" w:space="0" w:color="auto"/>
              <w:bottom w:val="single" w:sz="4" w:space="0" w:color="auto"/>
              <w:right w:val="single" w:sz="4" w:space="0" w:color="auto"/>
            </w:tcBorders>
          </w:tcPr>
          <w:p w14:paraId="12AF2EDD" w14:textId="1E294EDE" w:rsidR="00E61CE3" w:rsidRDefault="00E61CE3" w:rsidP="00E61CE3">
            <w:pPr>
              <w:pStyle w:val="TAL"/>
              <w:rPr>
                <w:lang w:eastAsia="ja-JP"/>
              </w:rPr>
            </w:pPr>
            <w:r>
              <w:rPr>
                <w:rFonts w:hint="eastAsia"/>
                <w:lang w:eastAsia="ja-JP"/>
              </w:rPr>
              <w:t>S</w:t>
            </w:r>
            <w:r>
              <w:rPr>
                <w:lang w:eastAsia="ja-JP"/>
              </w:rPr>
              <w:t>ame as 7.6.1.1</w:t>
            </w:r>
          </w:p>
        </w:tc>
      </w:tr>
      <w:tr w:rsidR="00E61CE3" w:rsidRPr="00D0162F" w14:paraId="376F45E6" w14:textId="77777777" w:rsidTr="00C10DA2">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7EE372AF" w14:textId="31C36C8C" w:rsidR="00E61CE3" w:rsidRPr="00AD359F" w:rsidRDefault="00E61CE3" w:rsidP="00E61CE3">
            <w:pPr>
              <w:pStyle w:val="TAL"/>
            </w:pPr>
            <w:r w:rsidRPr="00B37219">
              <w:t>7.6.16.2</w:t>
            </w:r>
            <w:r w:rsidRPr="00B37219">
              <w:tab/>
              <w:t>NR SA FR2 event-triggered reporting tests on inter-frequency measurement with NCSG for FR2 when DRX is not used(PCell in FR2)</w:t>
            </w:r>
          </w:p>
        </w:tc>
        <w:tc>
          <w:tcPr>
            <w:tcW w:w="2649" w:type="dxa"/>
            <w:gridSpan w:val="2"/>
            <w:tcBorders>
              <w:top w:val="single" w:sz="4" w:space="0" w:color="auto"/>
              <w:left w:val="single" w:sz="4" w:space="0" w:color="auto"/>
              <w:bottom w:val="single" w:sz="4" w:space="0" w:color="auto"/>
              <w:right w:val="single" w:sz="4" w:space="0" w:color="auto"/>
            </w:tcBorders>
          </w:tcPr>
          <w:p w14:paraId="3127FECB" w14:textId="77777777" w:rsidR="00E61CE3" w:rsidRPr="00E61CE3" w:rsidRDefault="00E61CE3" w:rsidP="00E61CE3">
            <w:pPr>
              <w:pStyle w:val="TAL"/>
              <w:rPr>
                <w:rFonts w:cs="Arial"/>
                <w:shd w:val="clear" w:color="auto" w:fill="FFFFFF"/>
              </w:rPr>
            </w:pPr>
            <w:r w:rsidRPr="00E61CE3">
              <w:rPr>
                <w:rFonts w:cs="Arial"/>
                <w:shd w:val="clear" w:color="auto" w:fill="FFFFFF"/>
              </w:rPr>
              <w:t>Noc ±5.65 dB, f &lt;= 40.8 GHz</w:t>
            </w:r>
          </w:p>
          <w:p w14:paraId="6666739B" w14:textId="77777777" w:rsidR="00E61CE3" w:rsidRPr="00E61CE3" w:rsidRDefault="00E61CE3" w:rsidP="00E61CE3">
            <w:pPr>
              <w:pStyle w:val="TAL"/>
              <w:rPr>
                <w:rFonts w:cs="Arial"/>
                <w:shd w:val="clear" w:color="auto" w:fill="FFFFFF"/>
              </w:rPr>
            </w:pPr>
            <w:r w:rsidRPr="00E61CE3">
              <w:rPr>
                <w:rFonts w:cs="Arial"/>
                <w:shd w:val="clear" w:color="auto" w:fill="FFFFFF"/>
              </w:rPr>
              <w:t>Noc over meas PRBs ±5.65 dB f &lt;= 40.8 GHz</w:t>
            </w:r>
          </w:p>
          <w:p w14:paraId="036DF48D" w14:textId="77777777" w:rsidR="00E61CE3" w:rsidRPr="00E61CE3" w:rsidRDefault="00E61CE3" w:rsidP="00E61CE3">
            <w:pPr>
              <w:pStyle w:val="TAL"/>
              <w:rPr>
                <w:rFonts w:cs="Arial"/>
                <w:shd w:val="clear" w:color="auto" w:fill="FFFFFF"/>
              </w:rPr>
            </w:pPr>
          </w:p>
          <w:p w14:paraId="2C4B86A3" w14:textId="77777777" w:rsidR="00E61CE3" w:rsidRPr="00E61CE3" w:rsidRDefault="00E61CE3" w:rsidP="00E61CE3">
            <w:pPr>
              <w:pStyle w:val="TAL"/>
              <w:rPr>
                <w:rFonts w:cs="Arial"/>
                <w:shd w:val="clear" w:color="auto" w:fill="FFFFFF"/>
              </w:rPr>
            </w:pPr>
            <w:r w:rsidRPr="00E61CE3">
              <w:rPr>
                <w:rFonts w:cs="Arial"/>
                <w:shd w:val="clear" w:color="auto" w:fill="FFFFFF"/>
              </w:rPr>
              <w:t>Ês</w:t>
            </w:r>
            <w:r w:rsidRPr="006F3226">
              <w:rPr>
                <w:rFonts w:cs="Arial"/>
                <w:shd w:val="clear" w:color="auto" w:fill="FFFFFF"/>
                <w:vertAlign w:val="subscript"/>
              </w:rPr>
              <w:t>1</w:t>
            </w:r>
            <w:r w:rsidRPr="00E61CE3">
              <w:rPr>
                <w:rFonts w:cs="Arial"/>
                <w:shd w:val="clear" w:color="auto" w:fill="FFFFFF"/>
              </w:rPr>
              <w:t xml:space="preserve"> / Noc ±0.3 dB</w:t>
            </w:r>
          </w:p>
          <w:p w14:paraId="6878E4A4" w14:textId="77777777" w:rsidR="00E61CE3" w:rsidRPr="00E61CE3" w:rsidRDefault="00E61CE3" w:rsidP="00E61CE3">
            <w:pPr>
              <w:pStyle w:val="TAL"/>
              <w:rPr>
                <w:rFonts w:cs="Arial"/>
                <w:shd w:val="clear" w:color="auto" w:fill="FFFFFF"/>
              </w:rPr>
            </w:pPr>
            <w:r w:rsidRPr="00E61CE3">
              <w:rPr>
                <w:rFonts w:cs="Arial"/>
                <w:shd w:val="clear" w:color="auto" w:fill="FFFFFF"/>
              </w:rPr>
              <w:t>Ês</w:t>
            </w:r>
            <w:r w:rsidRPr="006F3226">
              <w:rPr>
                <w:rFonts w:cs="Arial"/>
                <w:shd w:val="clear" w:color="auto" w:fill="FFFFFF"/>
                <w:vertAlign w:val="subscript"/>
              </w:rPr>
              <w:t>2</w:t>
            </w:r>
            <w:r w:rsidRPr="00E61CE3">
              <w:rPr>
                <w:rFonts w:cs="Arial"/>
                <w:shd w:val="clear" w:color="auto" w:fill="FFFFFF"/>
              </w:rPr>
              <w:t xml:space="preserve"> / Noc ±0.3 dB</w:t>
            </w:r>
          </w:p>
          <w:p w14:paraId="00E86816" w14:textId="77777777" w:rsidR="00E61CE3" w:rsidRPr="00E61CE3" w:rsidRDefault="00E61CE3" w:rsidP="00E61CE3">
            <w:pPr>
              <w:pStyle w:val="TAL"/>
              <w:rPr>
                <w:rFonts w:cs="Arial"/>
                <w:shd w:val="clear" w:color="auto" w:fill="FFFFFF"/>
              </w:rPr>
            </w:pPr>
            <w:r w:rsidRPr="00E61CE3">
              <w:rPr>
                <w:rFonts w:cs="Arial"/>
                <w:shd w:val="clear" w:color="auto" w:fill="FFFFFF"/>
              </w:rPr>
              <w:t>Meas PRB Ês</w:t>
            </w:r>
            <w:r w:rsidRPr="006F3226">
              <w:rPr>
                <w:rFonts w:cs="Arial"/>
                <w:shd w:val="clear" w:color="auto" w:fill="FFFFFF"/>
                <w:vertAlign w:val="subscript"/>
              </w:rPr>
              <w:t>1</w:t>
            </w:r>
            <w:r w:rsidRPr="00E61CE3">
              <w:rPr>
                <w:rFonts w:cs="Arial"/>
                <w:shd w:val="clear" w:color="auto" w:fill="FFFFFF"/>
              </w:rPr>
              <w:t xml:space="preserve"> / Noc ±0.3 dB</w:t>
            </w:r>
          </w:p>
          <w:p w14:paraId="76B3A08D" w14:textId="6EEDB4CF" w:rsidR="00E61CE3" w:rsidRPr="00E61CE3" w:rsidRDefault="00E61CE3" w:rsidP="00E61CE3">
            <w:pPr>
              <w:pStyle w:val="TAL"/>
              <w:rPr>
                <w:lang w:eastAsia="ja-JP"/>
              </w:rPr>
            </w:pPr>
            <w:r w:rsidRPr="00E61CE3">
              <w:rPr>
                <w:rFonts w:cs="Arial"/>
                <w:shd w:val="clear" w:color="auto" w:fill="FFFFFF"/>
              </w:rPr>
              <w:t>Meas PRB Ês</w:t>
            </w:r>
            <w:r w:rsidRPr="006F3226">
              <w:rPr>
                <w:rFonts w:cs="Arial"/>
                <w:shd w:val="clear" w:color="auto" w:fill="FFFFFF"/>
                <w:vertAlign w:val="subscript"/>
              </w:rPr>
              <w:t>2</w:t>
            </w:r>
            <w:r w:rsidRPr="00E61CE3">
              <w:rPr>
                <w:rFonts w:cs="Arial"/>
                <w:shd w:val="clear" w:color="auto" w:fill="FFFFFF"/>
              </w:rPr>
              <w:t xml:space="preserve"> / Noc ±0.3 dB</w:t>
            </w:r>
          </w:p>
        </w:tc>
        <w:tc>
          <w:tcPr>
            <w:tcW w:w="3841" w:type="dxa"/>
            <w:gridSpan w:val="2"/>
            <w:tcBorders>
              <w:top w:val="single" w:sz="4" w:space="0" w:color="auto"/>
              <w:left w:val="single" w:sz="4" w:space="0" w:color="auto"/>
              <w:bottom w:val="single" w:sz="4" w:space="0" w:color="auto"/>
              <w:right w:val="single" w:sz="4" w:space="0" w:color="auto"/>
            </w:tcBorders>
          </w:tcPr>
          <w:p w14:paraId="303E5878" w14:textId="77777777" w:rsidR="00E61CE3" w:rsidRPr="00D0162F" w:rsidDel="00EF35B7" w:rsidRDefault="00E61CE3" w:rsidP="00E61CE3">
            <w:pPr>
              <w:pStyle w:val="TAL"/>
            </w:pPr>
            <w:r w:rsidRPr="00D0162F">
              <w:t>Noc is the AWGN on the NR freq</w:t>
            </w:r>
            <w:r>
              <w:t xml:space="preserve"> 1 and 2</w:t>
            </w:r>
          </w:p>
          <w:p w14:paraId="62D4CEEE" w14:textId="77777777" w:rsidR="00E61CE3" w:rsidRPr="00D0162F" w:rsidRDefault="00E61CE3" w:rsidP="00E61CE3">
            <w:pPr>
              <w:pStyle w:val="TAL"/>
            </w:pPr>
          </w:p>
          <w:p w14:paraId="19136A6A" w14:textId="77777777" w:rsidR="00E61CE3" w:rsidRPr="00D0162F" w:rsidRDefault="00E61CE3" w:rsidP="00E61CE3">
            <w:pPr>
              <w:pStyle w:val="TAL"/>
            </w:pPr>
          </w:p>
          <w:p w14:paraId="18E611D8" w14:textId="77777777" w:rsidR="00E61CE3" w:rsidRPr="00D0162F" w:rsidRDefault="00E61CE3" w:rsidP="00E61CE3">
            <w:pPr>
              <w:pStyle w:val="TAL"/>
            </w:pPr>
          </w:p>
          <w:p w14:paraId="4D473AD3" w14:textId="77777777" w:rsidR="00E61CE3" w:rsidRPr="00D0162F" w:rsidRDefault="00E61CE3" w:rsidP="00E61CE3">
            <w:pPr>
              <w:pStyle w:val="TAL"/>
            </w:pPr>
            <w:r w:rsidRPr="00D0162F">
              <w:t>Ês</w:t>
            </w:r>
            <w:r w:rsidRPr="006F3226">
              <w:rPr>
                <w:vertAlign w:val="subscript"/>
              </w:rPr>
              <w:t>1</w:t>
            </w:r>
            <w:r w:rsidRPr="00D0162F">
              <w:t xml:space="preserve"> / Noc is the ratio of cell 1 signal / AWGN</w:t>
            </w:r>
          </w:p>
          <w:p w14:paraId="40A882B3" w14:textId="77777777" w:rsidR="00E61CE3" w:rsidRPr="00D0162F" w:rsidRDefault="00E61CE3" w:rsidP="00E61CE3">
            <w:pPr>
              <w:pStyle w:val="TAL"/>
            </w:pPr>
            <w:r w:rsidRPr="00D0162F">
              <w:t>Ês</w:t>
            </w:r>
            <w:r w:rsidRPr="006F3226">
              <w:rPr>
                <w:vertAlign w:val="subscript"/>
              </w:rPr>
              <w:t>2</w:t>
            </w:r>
            <w:r w:rsidRPr="00D0162F">
              <w:t xml:space="preserve"> / Noc is the ratio of cell </w:t>
            </w:r>
            <w:r>
              <w:t>2</w:t>
            </w:r>
            <w:r w:rsidRPr="00D0162F">
              <w:t xml:space="preserve"> signal / AWGN</w:t>
            </w:r>
          </w:p>
          <w:p w14:paraId="64234086" w14:textId="1BAAE2E6" w:rsidR="00E61CE3" w:rsidRDefault="00E61CE3" w:rsidP="00E61CE3">
            <w:pPr>
              <w:pStyle w:val="TAL"/>
              <w:rPr>
                <w:lang w:eastAsia="ja-JP"/>
              </w:rPr>
            </w:pPr>
            <w:r w:rsidRPr="00D0162F">
              <w:t>Meas PRB is the measurement PRB for SS-RSRP #RB</w:t>
            </w:r>
            <w:r w:rsidRPr="006F3226">
              <w:rPr>
                <w:vertAlign w:val="subscript"/>
              </w:rPr>
              <w:t>J</w:t>
            </w:r>
            <w:r w:rsidRPr="00D0162F">
              <w:t xml:space="preserve"> to RB</w:t>
            </w:r>
            <w:r w:rsidRPr="006F3226">
              <w:rPr>
                <w:vertAlign w:val="subscript"/>
              </w:rPr>
              <w:t>J+19</w:t>
            </w:r>
          </w:p>
        </w:tc>
      </w:tr>
      <w:tr w:rsidR="00E61CE3" w:rsidRPr="00D0162F" w14:paraId="01CFB2FA" w14:textId="77777777" w:rsidTr="00C10DA2">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3E7DD084" w14:textId="05CF4B2E" w:rsidR="00E61CE3" w:rsidRPr="00AD359F" w:rsidRDefault="00E61CE3" w:rsidP="00E61CE3">
            <w:pPr>
              <w:pStyle w:val="TAL"/>
            </w:pPr>
            <w:r w:rsidRPr="00B37219">
              <w:t>7.6.16.3</w:t>
            </w:r>
            <w:r w:rsidRPr="00B37219">
              <w:tab/>
              <w:t xml:space="preserve">NR SA FR2 </w:t>
            </w:r>
            <w:r>
              <w:t>e</w:t>
            </w:r>
            <w:r w:rsidRPr="00B37219">
              <w:t>vent</w:t>
            </w:r>
            <w:r w:rsidRPr="00B37219" w:rsidDel="004445C7">
              <w:t xml:space="preserve"> </w:t>
            </w:r>
            <w:r>
              <w:t>-</w:t>
            </w:r>
            <w:r w:rsidRPr="00B37219">
              <w:t>triggered reporting test on deactivated SCell measurement via NCSG in FR2 in non-DRX</w:t>
            </w:r>
          </w:p>
        </w:tc>
        <w:tc>
          <w:tcPr>
            <w:tcW w:w="2649" w:type="dxa"/>
            <w:gridSpan w:val="2"/>
            <w:tcBorders>
              <w:top w:val="single" w:sz="4" w:space="0" w:color="auto"/>
              <w:left w:val="single" w:sz="4" w:space="0" w:color="auto"/>
              <w:bottom w:val="single" w:sz="4" w:space="0" w:color="auto"/>
              <w:right w:val="single" w:sz="4" w:space="0" w:color="auto"/>
            </w:tcBorders>
          </w:tcPr>
          <w:p w14:paraId="7C83CAF8" w14:textId="77777777" w:rsidR="00E61CE3" w:rsidRPr="00E61CE3" w:rsidRDefault="00E61CE3" w:rsidP="00E61CE3">
            <w:pPr>
              <w:pStyle w:val="TAL"/>
            </w:pPr>
            <w:r w:rsidRPr="00E61CE3">
              <w:t>Ês</w:t>
            </w:r>
            <w:r w:rsidRPr="00E61CE3">
              <w:rPr>
                <w:vertAlign w:val="subscript"/>
              </w:rPr>
              <w:t>2</w:t>
            </w:r>
            <w:r w:rsidRPr="00E61CE3">
              <w:t xml:space="preserve"> averaged over BW ±5.65 dB, f &lt;= 40.8 GHz</w:t>
            </w:r>
          </w:p>
          <w:p w14:paraId="670E9330" w14:textId="77777777" w:rsidR="00E61CE3" w:rsidRPr="00E61CE3" w:rsidRDefault="00E61CE3" w:rsidP="00E61CE3">
            <w:pPr>
              <w:pStyle w:val="TAL"/>
            </w:pPr>
            <w:r w:rsidRPr="00E61CE3">
              <w:t>Ês</w:t>
            </w:r>
            <w:r w:rsidRPr="00E61CE3">
              <w:rPr>
                <w:vertAlign w:val="subscript"/>
              </w:rPr>
              <w:t>2</w:t>
            </w:r>
            <w:r w:rsidRPr="00E61CE3">
              <w:t xml:space="preserve"> averaged over measured PRB ±5.65 dB, f &lt;= 40.8 GHz</w:t>
            </w:r>
          </w:p>
          <w:p w14:paraId="35318576" w14:textId="77777777" w:rsidR="00E61CE3" w:rsidRPr="00E61CE3" w:rsidRDefault="00E61CE3" w:rsidP="00E61CE3">
            <w:pPr>
              <w:pStyle w:val="TAL"/>
            </w:pPr>
          </w:p>
          <w:p w14:paraId="47D9BE5B" w14:textId="77777777" w:rsidR="00E61CE3" w:rsidRPr="00E61CE3" w:rsidRDefault="00E61CE3" w:rsidP="00E61CE3">
            <w:pPr>
              <w:pStyle w:val="TAL"/>
            </w:pPr>
            <w:r w:rsidRPr="00E61CE3">
              <w:t>Ês</w:t>
            </w:r>
            <w:r w:rsidRPr="00E61CE3">
              <w:rPr>
                <w:vertAlign w:val="subscript"/>
              </w:rPr>
              <w:t>3</w:t>
            </w:r>
            <w:r w:rsidRPr="00E61CE3">
              <w:t xml:space="preserve"> averaged over BW ±5.65 dB, f &lt;= 40.8 GHz</w:t>
            </w:r>
          </w:p>
          <w:p w14:paraId="7BB52D4B" w14:textId="076895A2" w:rsidR="00E61CE3" w:rsidRPr="00E61CE3" w:rsidRDefault="00E61CE3" w:rsidP="00E61CE3">
            <w:pPr>
              <w:pStyle w:val="TAL"/>
              <w:rPr>
                <w:lang w:eastAsia="ja-JP"/>
              </w:rPr>
            </w:pPr>
            <w:r w:rsidRPr="00E61CE3">
              <w:t>Ês</w:t>
            </w:r>
            <w:r w:rsidRPr="00E61CE3">
              <w:rPr>
                <w:vertAlign w:val="subscript"/>
              </w:rPr>
              <w:t>3</w:t>
            </w:r>
            <w:r w:rsidRPr="00E61CE3">
              <w:t xml:space="preserve"> averaged over measured PRB ±5.65 dB, f &lt;= 40.8 GHz</w:t>
            </w:r>
          </w:p>
        </w:tc>
        <w:tc>
          <w:tcPr>
            <w:tcW w:w="3841" w:type="dxa"/>
            <w:gridSpan w:val="2"/>
            <w:tcBorders>
              <w:top w:val="single" w:sz="4" w:space="0" w:color="auto"/>
              <w:left w:val="single" w:sz="4" w:space="0" w:color="auto"/>
              <w:bottom w:val="single" w:sz="4" w:space="0" w:color="auto"/>
              <w:right w:val="single" w:sz="4" w:space="0" w:color="auto"/>
            </w:tcBorders>
          </w:tcPr>
          <w:p w14:paraId="524122E5" w14:textId="77777777" w:rsidR="00E61CE3" w:rsidRPr="00D0162F" w:rsidRDefault="00E61CE3" w:rsidP="00E61CE3">
            <w:pPr>
              <w:pStyle w:val="TAL"/>
            </w:pPr>
            <w:r w:rsidRPr="00D0162F">
              <w:t>Ês</w:t>
            </w:r>
            <w:r>
              <w:rPr>
                <w:vertAlign w:val="subscript"/>
              </w:rPr>
              <w:t>2</w:t>
            </w:r>
            <w:r w:rsidRPr="00D0162F">
              <w:t xml:space="preserve"> averaged over BW is the absolute power of cell </w:t>
            </w:r>
            <w:r>
              <w:t>2</w:t>
            </w:r>
            <w:r w:rsidRPr="00D0162F">
              <w:t xml:space="preserve"> signal averaged over BW</w:t>
            </w:r>
          </w:p>
          <w:p w14:paraId="27E48A21" w14:textId="77777777" w:rsidR="00E61CE3" w:rsidRPr="00D0162F" w:rsidRDefault="00E61CE3" w:rsidP="00E61CE3">
            <w:pPr>
              <w:pStyle w:val="TAL"/>
            </w:pPr>
            <w:r w:rsidRPr="00D0162F">
              <w:t>Ês</w:t>
            </w:r>
            <w:r>
              <w:rPr>
                <w:vertAlign w:val="subscript"/>
              </w:rPr>
              <w:t>2</w:t>
            </w:r>
            <w:r w:rsidRPr="00D0162F">
              <w:t xml:space="preserve"> averaged over measured PRB is the absolute power of cell </w:t>
            </w:r>
            <w:r>
              <w:t>2</w:t>
            </w:r>
            <w:r w:rsidRPr="00D0162F">
              <w:t xml:space="preserve"> signal averaged over measured PRB</w:t>
            </w:r>
          </w:p>
          <w:p w14:paraId="0593CCCA" w14:textId="77777777" w:rsidR="00E61CE3" w:rsidRPr="00D0162F" w:rsidRDefault="00E61CE3" w:rsidP="00E61CE3">
            <w:pPr>
              <w:pStyle w:val="TAL"/>
            </w:pPr>
          </w:p>
          <w:p w14:paraId="122408B9" w14:textId="77777777" w:rsidR="00E61CE3" w:rsidRPr="00D0162F" w:rsidRDefault="00E61CE3" w:rsidP="00E61CE3">
            <w:pPr>
              <w:pStyle w:val="TAL"/>
            </w:pPr>
            <w:r w:rsidRPr="00D0162F">
              <w:t>Ês</w:t>
            </w:r>
            <w:r>
              <w:rPr>
                <w:vertAlign w:val="subscript"/>
              </w:rPr>
              <w:t>3</w:t>
            </w:r>
            <w:r w:rsidRPr="00D0162F">
              <w:t xml:space="preserve"> averaged over BW is the absolute power of cell </w:t>
            </w:r>
            <w:r>
              <w:t>3</w:t>
            </w:r>
            <w:r w:rsidRPr="00D0162F">
              <w:t xml:space="preserve"> signal averaged over BW</w:t>
            </w:r>
          </w:p>
          <w:p w14:paraId="7097922D" w14:textId="0B6F628C" w:rsidR="00E61CE3" w:rsidRDefault="00E61CE3" w:rsidP="00E61CE3">
            <w:pPr>
              <w:pStyle w:val="TAL"/>
              <w:rPr>
                <w:lang w:eastAsia="ja-JP"/>
              </w:rPr>
            </w:pPr>
            <w:r w:rsidRPr="00D0162F">
              <w:t>Ês</w:t>
            </w:r>
            <w:r>
              <w:rPr>
                <w:vertAlign w:val="subscript"/>
              </w:rPr>
              <w:t>3</w:t>
            </w:r>
            <w:r w:rsidRPr="00D0162F">
              <w:t xml:space="preserve"> averaged over measured PRB is the absolute power of cell </w:t>
            </w:r>
            <w:r>
              <w:t>3</w:t>
            </w:r>
            <w:r w:rsidRPr="00D0162F">
              <w:t xml:space="preserve"> signal averaged over measured PRB</w:t>
            </w:r>
          </w:p>
        </w:tc>
      </w:tr>
      <w:tr w:rsidR="00E921A3" w:rsidRPr="00D0162F" w14:paraId="39E2A18B"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6DDDF09A" w14:textId="517A30B4" w:rsidR="00E921A3" w:rsidRPr="00D0162F" w:rsidRDefault="00E921A3" w:rsidP="00E921A3">
            <w:pPr>
              <w:pStyle w:val="TAL"/>
            </w:pPr>
            <w:r w:rsidRPr="00D0162F">
              <w:t>7.7.1.1 NR SA FR2 SS-RSRP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76643DDA" w14:textId="625B67CA" w:rsidR="00E921A3" w:rsidRPr="00D0162F" w:rsidRDefault="00E921A3" w:rsidP="00E921A3">
            <w:pPr>
              <w:pStyle w:val="TAL"/>
              <w:rPr>
                <w:rFonts w:cs="Arial"/>
                <w:shd w:val="clear" w:color="auto" w:fill="FFFFFF"/>
              </w:rPr>
            </w:pPr>
            <w:r w:rsidRPr="00D0162F">
              <w:rPr>
                <w:rFonts w:cs="Arial"/>
                <w:shd w:val="clear" w:color="auto" w:fill="FFFFFF"/>
              </w:rPr>
              <w:t>Test 1</w:t>
            </w:r>
          </w:p>
          <w:p w14:paraId="7EA5C269" w14:textId="0BC86D57" w:rsidR="00E921A3" w:rsidRPr="00D0162F" w:rsidRDefault="00E921A3" w:rsidP="00E921A3">
            <w:pPr>
              <w:pStyle w:val="TAL"/>
              <w:rPr>
                <w:rFonts w:cs="Arial"/>
                <w:shd w:val="clear" w:color="auto" w:fill="FFFFFF"/>
              </w:rPr>
            </w:pPr>
            <w:r w:rsidRPr="00D0162F">
              <w:rPr>
                <w:rFonts w:cs="Arial"/>
                <w:shd w:val="clear" w:color="auto" w:fill="FFFFFF"/>
              </w:rPr>
              <w:t>Noc ±5.65 dB, f &lt;= 40.8 GHz</w:t>
            </w:r>
          </w:p>
          <w:p w14:paraId="38203DD7" w14:textId="552065A3" w:rsidR="00E921A3" w:rsidRPr="00D0162F" w:rsidRDefault="00E921A3" w:rsidP="00E921A3">
            <w:pPr>
              <w:pStyle w:val="TAL"/>
              <w:rPr>
                <w:rFonts w:cs="Arial"/>
                <w:shd w:val="clear" w:color="auto" w:fill="FFFFFF"/>
              </w:rPr>
            </w:pPr>
            <w:r w:rsidRPr="00D0162F">
              <w:rPr>
                <w:rFonts w:cs="Arial"/>
                <w:shd w:val="clear" w:color="auto" w:fill="FFFFFF"/>
              </w:rPr>
              <w:t>Noc over meas PRBs ±5.65 dB f &lt;= 40.8 GHz</w:t>
            </w:r>
          </w:p>
          <w:p w14:paraId="47F13925" w14:textId="77777777" w:rsidR="00E921A3" w:rsidRPr="00D0162F" w:rsidRDefault="00E921A3" w:rsidP="00E921A3">
            <w:pPr>
              <w:pStyle w:val="TAL"/>
              <w:rPr>
                <w:rFonts w:cs="Arial"/>
                <w:shd w:val="clear" w:color="auto" w:fill="FFFFFF"/>
              </w:rPr>
            </w:pPr>
          </w:p>
          <w:p w14:paraId="0C2A2AB1" w14:textId="5B068A8D" w:rsidR="00E921A3" w:rsidRPr="00D0162F" w:rsidRDefault="00E921A3" w:rsidP="00E921A3">
            <w:pPr>
              <w:pStyle w:val="TAL"/>
              <w:rPr>
                <w:rFonts w:cs="Arial"/>
                <w:shd w:val="clear" w:color="auto" w:fill="FFFFFF"/>
              </w:rPr>
            </w:pPr>
            <w:r w:rsidRPr="00D0162F">
              <w:rPr>
                <w:rFonts w:cs="Arial"/>
                <w:shd w:val="clear" w:color="auto" w:fill="FFFFFF"/>
              </w:rPr>
              <w:t>Ês1 / Noc ±0.3 dB</w:t>
            </w:r>
          </w:p>
          <w:p w14:paraId="48B49181" w14:textId="635828F3" w:rsidR="00E921A3" w:rsidRPr="00D0162F" w:rsidRDefault="00E921A3" w:rsidP="00E921A3">
            <w:pPr>
              <w:pStyle w:val="TAL"/>
              <w:rPr>
                <w:rFonts w:cs="Arial"/>
                <w:shd w:val="clear" w:color="auto" w:fill="FFFFFF"/>
              </w:rPr>
            </w:pPr>
            <w:r w:rsidRPr="00D0162F">
              <w:rPr>
                <w:rFonts w:cs="Arial"/>
                <w:shd w:val="clear" w:color="auto" w:fill="FFFFFF"/>
              </w:rPr>
              <w:t>Ês2 / Noc ±0.3 dB</w:t>
            </w:r>
          </w:p>
          <w:p w14:paraId="523EED76" w14:textId="3D7D2213" w:rsidR="00E921A3" w:rsidRPr="00D0162F" w:rsidRDefault="00E921A3" w:rsidP="00E921A3">
            <w:pPr>
              <w:pStyle w:val="TAL"/>
              <w:rPr>
                <w:rFonts w:cs="Arial"/>
                <w:shd w:val="clear" w:color="auto" w:fill="FFFFFF"/>
              </w:rPr>
            </w:pPr>
            <w:r w:rsidRPr="00D0162F">
              <w:rPr>
                <w:rFonts w:cs="Arial"/>
                <w:shd w:val="clear" w:color="auto" w:fill="FFFFFF"/>
              </w:rPr>
              <w:t>Meas PRB Ês1 / Noc ±0.3 dB</w:t>
            </w:r>
          </w:p>
          <w:p w14:paraId="53289B69" w14:textId="28348F44" w:rsidR="00E921A3" w:rsidRPr="00D0162F" w:rsidRDefault="00E921A3" w:rsidP="00E921A3">
            <w:pPr>
              <w:pStyle w:val="TAL"/>
              <w:rPr>
                <w:rFonts w:cs="Arial"/>
                <w:shd w:val="clear" w:color="auto" w:fill="FFFFFF"/>
              </w:rPr>
            </w:pPr>
            <w:r w:rsidRPr="00D0162F">
              <w:rPr>
                <w:rFonts w:cs="Arial"/>
                <w:shd w:val="clear" w:color="auto" w:fill="FFFFFF"/>
              </w:rPr>
              <w:t>Meas PRB Ês2 / Noc ±0.3 dB</w:t>
            </w:r>
          </w:p>
          <w:p w14:paraId="57DEF94A" w14:textId="77777777" w:rsidR="00E921A3" w:rsidRPr="00D0162F" w:rsidRDefault="00E921A3" w:rsidP="00E921A3">
            <w:pPr>
              <w:pStyle w:val="TAL"/>
              <w:rPr>
                <w:rFonts w:cs="Arial"/>
                <w:shd w:val="clear" w:color="auto" w:fill="FFFFFF"/>
              </w:rPr>
            </w:pPr>
          </w:p>
          <w:p w14:paraId="200E662C" w14:textId="6A38D8AE" w:rsidR="00E921A3" w:rsidRPr="00D0162F" w:rsidRDefault="00E921A3" w:rsidP="00E921A3">
            <w:pPr>
              <w:pStyle w:val="TAL"/>
              <w:rPr>
                <w:rFonts w:cs="Arial"/>
                <w:shd w:val="clear" w:color="auto" w:fill="FFFFFF"/>
              </w:rPr>
            </w:pPr>
            <w:r w:rsidRPr="00D0162F">
              <w:rPr>
                <w:rFonts w:cs="Arial"/>
                <w:shd w:val="clear" w:color="auto" w:fill="FFFFFF"/>
              </w:rPr>
              <w:t>Test 2</w:t>
            </w:r>
          </w:p>
          <w:p w14:paraId="63727B1A" w14:textId="4585D849" w:rsidR="00E921A3" w:rsidRPr="00D0162F" w:rsidRDefault="00E921A3" w:rsidP="00E921A3">
            <w:pPr>
              <w:pStyle w:val="TAL"/>
              <w:rPr>
                <w:rFonts w:cs="Arial"/>
                <w:shd w:val="clear" w:color="auto" w:fill="FFFFFF"/>
              </w:rPr>
            </w:pPr>
            <w:r w:rsidRPr="00D0162F">
              <w:rPr>
                <w:rFonts w:cs="Arial"/>
                <w:shd w:val="clear" w:color="auto" w:fill="FFFFFF"/>
              </w:rPr>
              <w:t>Average Ês1 ±5.65 dB, f &lt;= 40.8 GHz</w:t>
            </w:r>
          </w:p>
          <w:p w14:paraId="39E97B79" w14:textId="21CAC0AC" w:rsidR="00E921A3" w:rsidRPr="00D0162F" w:rsidRDefault="00E921A3" w:rsidP="00E921A3">
            <w:pPr>
              <w:pStyle w:val="TAL"/>
              <w:rPr>
                <w:rFonts w:cs="Arial"/>
                <w:shd w:val="clear" w:color="auto" w:fill="FFFFFF"/>
              </w:rPr>
            </w:pPr>
            <w:r w:rsidRPr="00D0162F">
              <w:rPr>
                <w:rFonts w:cs="Arial"/>
                <w:shd w:val="clear" w:color="auto" w:fill="FFFFFF"/>
              </w:rPr>
              <w:t>Meas PRB Ês1 ±5.65 dB, f &lt;= 40.8 GHz</w:t>
            </w:r>
          </w:p>
          <w:p w14:paraId="4D32A16E" w14:textId="77777777" w:rsidR="00E921A3" w:rsidRPr="00D0162F" w:rsidRDefault="00E921A3" w:rsidP="00E921A3">
            <w:pPr>
              <w:pStyle w:val="TAL"/>
              <w:rPr>
                <w:rFonts w:cs="Arial"/>
                <w:shd w:val="clear" w:color="auto" w:fill="FFFFFF"/>
              </w:rPr>
            </w:pPr>
          </w:p>
          <w:p w14:paraId="2A67D5F3" w14:textId="3900BF61" w:rsidR="00E921A3" w:rsidRPr="00D0162F" w:rsidRDefault="00E921A3" w:rsidP="00E921A3">
            <w:pPr>
              <w:pStyle w:val="TAL"/>
              <w:rPr>
                <w:rFonts w:cs="Arial"/>
                <w:shd w:val="clear" w:color="auto" w:fill="FFFFFF"/>
              </w:rPr>
            </w:pPr>
            <w:r w:rsidRPr="00D0162F">
              <w:rPr>
                <w:rFonts w:cs="Arial"/>
                <w:shd w:val="clear" w:color="auto" w:fill="FFFFFF"/>
              </w:rPr>
              <w:t>Average Ês2 ±5.65 dB, f &lt;= 40.8 GHz</w:t>
            </w:r>
          </w:p>
          <w:p w14:paraId="6C878EB6" w14:textId="5373358F" w:rsidR="00E921A3" w:rsidRPr="00D0162F" w:rsidRDefault="00E921A3" w:rsidP="00E921A3">
            <w:pPr>
              <w:pStyle w:val="TAL"/>
              <w:rPr>
                <w:rFonts w:cs="Arial"/>
                <w:shd w:val="clear" w:color="auto" w:fill="FFFFFF"/>
              </w:rPr>
            </w:pPr>
            <w:r w:rsidRPr="00D0162F">
              <w:rPr>
                <w:rFonts w:cs="Arial"/>
                <w:shd w:val="clear" w:color="auto" w:fill="FFFFFF"/>
              </w:rPr>
              <w:t>Meas PRB Ês2 ±5.65 dB, f &lt;= 40.8 GHz</w:t>
            </w:r>
          </w:p>
        </w:tc>
        <w:tc>
          <w:tcPr>
            <w:tcW w:w="3841" w:type="dxa"/>
            <w:gridSpan w:val="2"/>
            <w:tcBorders>
              <w:top w:val="single" w:sz="4" w:space="0" w:color="auto"/>
              <w:left w:val="single" w:sz="4" w:space="0" w:color="auto"/>
              <w:bottom w:val="single" w:sz="4" w:space="0" w:color="auto"/>
              <w:right w:val="single" w:sz="4" w:space="0" w:color="auto"/>
            </w:tcBorders>
          </w:tcPr>
          <w:p w14:paraId="277AC83E" w14:textId="2D650C0C" w:rsidR="00E921A3" w:rsidRPr="00D0162F" w:rsidRDefault="00E921A3" w:rsidP="00E921A3">
            <w:pPr>
              <w:pStyle w:val="TAL"/>
            </w:pPr>
            <w:r w:rsidRPr="00D0162F">
              <w:t>Test 1</w:t>
            </w:r>
          </w:p>
          <w:p w14:paraId="2C60AA32" w14:textId="1035598E" w:rsidR="00E921A3" w:rsidRPr="00D0162F" w:rsidDel="00EF35B7" w:rsidRDefault="00E921A3" w:rsidP="00E921A3">
            <w:pPr>
              <w:pStyle w:val="TAL"/>
            </w:pPr>
            <w:r w:rsidRPr="00D0162F">
              <w:t>Noc is the AWGN on the NR freq</w:t>
            </w:r>
          </w:p>
          <w:p w14:paraId="136E186F" w14:textId="77777777" w:rsidR="00E921A3" w:rsidRPr="00D0162F" w:rsidRDefault="00E921A3" w:rsidP="00E921A3">
            <w:pPr>
              <w:pStyle w:val="TAL"/>
            </w:pPr>
          </w:p>
          <w:p w14:paraId="01AC0CC1" w14:textId="77777777" w:rsidR="00E921A3" w:rsidRPr="00D0162F" w:rsidRDefault="00E921A3" w:rsidP="00E921A3">
            <w:pPr>
              <w:pStyle w:val="TAL"/>
            </w:pPr>
          </w:p>
          <w:p w14:paraId="407204F5" w14:textId="77777777" w:rsidR="00E921A3" w:rsidRPr="00D0162F" w:rsidRDefault="00E921A3" w:rsidP="00E921A3">
            <w:pPr>
              <w:pStyle w:val="TAL"/>
            </w:pPr>
          </w:p>
          <w:p w14:paraId="7134F15C" w14:textId="5CEA0BC8" w:rsidR="00E921A3" w:rsidRPr="00D0162F" w:rsidRDefault="00E921A3" w:rsidP="00E921A3">
            <w:pPr>
              <w:pStyle w:val="TAL"/>
            </w:pPr>
            <w:r w:rsidRPr="00D0162F">
              <w:t>Ês1 / Noc is the ratio of cell 1 signal / AWGN</w:t>
            </w:r>
          </w:p>
          <w:p w14:paraId="171C5CC5" w14:textId="0A6BB4C9" w:rsidR="00E921A3" w:rsidRPr="00D0162F" w:rsidRDefault="00E921A3" w:rsidP="00E921A3">
            <w:pPr>
              <w:pStyle w:val="TAL"/>
            </w:pPr>
            <w:r w:rsidRPr="00D0162F">
              <w:t>Ês2 / Noc is the ratio of cell 1 signal / AWGN</w:t>
            </w:r>
          </w:p>
          <w:p w14:paraId="361FBF45" w14:textId="580F1F9E" w:rsidR="00E921A3" w:rsidRPr="00D0162F" w:rsidRDefault="00E921A3" w:rsidP="00E921A3">
            <w:pPr>
              <w:pStyle w:val="TAL"/>
            </w:pPr>
            <w:r w:rsidRPr="00D0162F">
              <w:t>Meas PRB is the measurement PRB for SS-RSRP #RBJ to RBJ+19</w:t>
            </w:r>
          </w:p>
          <w:p w14:paraId="7AF97B67" w14:textId="77777777" w:rsidR="00E921A3" w:rsidRPr="00D0162F" w:rsidRDefault="00E921A3" w:rsidP="00E921A3">
            <w:pPr>
              <w:pStyle w:val="TAL"/>
            </w:pPr>
          </w:p>
          <w:p w14:paraId="5000073E" w14:textId="556052B7" w:rsidR="00E921A3" w:rsidRPr="00D0162F" w:rsidRDefault="00E921A3" w:rsidP="00E921A3">
            <w:pPr>
              <w:pStyle w:val="TAL"/>
            </w:pPr>
            <w:r w:rsidRPr="00D0162F">
              <w:t>Test 2</w:t>
            </w:r>
          </w:p>
          <w:p w14:paraId="2C22B3DC" w14:textId="25825C26" w:rsidR="00E921A3" w:rsidRPr="00D0162F" w:rsidRDefault="00E921A3" w:rsidP="00E921A3">
            <w:pPr>
              <w:pStyle w:val="TAL"/>
            </w:pPr>
            <w:r w:rsidRPr="00D0162F">
              <w:t>Ês1 is NR cell 1 signal</w:t>
            </w:r>
          </w:p>
          <w:p w14:paraId="4A5ACCB2" w14:textId="77777777" w:rsidR="00E921A3" w:rsidRPr="00D0162F" w:rsidRDefault="00E921A3" w:rsidP="00E921A3">
            <w:pPr>
              <w:pStyle w:val="TAL"/>
            </w:pPr>
          </w:p>
          <w:p w14:paraId="186BB756" w14:textId="41A4D4CB" w:rsidR="00E921A3" w:rsidRPr="00D0162F" w:rsidRDefault="00E921A3" w:rsidP="00E921A3">
            <w:pPr>
              <w:pStyle w:val="TAL"/>
            </w:pPr>
            <w:r w:rsidRPr="00D0162F">
              <w:t>Ês2 is NR cell 2 signal</w:t>
            </w:r>
          </w:p>
          <w:p w14:paraId="77651C94" w14:textId="77777777" w:rsidR="00E921A3" w:rsidRPr="00D0162F" w:rsidRDefault="00E921A3" w:rsidP="00E921A3">
            <w:pPr>
              <w:pStyle w:val="TAL"/>
            </w:pPr>
          </w:p>
          <w:p w14:paraId="7D065EC3" w14:textId="77777777" w:rsidR="00E921A3" w:rsidRPr="00D0162F" w:rsidRDefault="00E921A3" w:rsidP="00E921A3">
            <w:pPr>
              <w:pStyle w:val="TAL"/>
            </w:pPr>
          </w:p>
          <w:p w14:paraId="786E4890" w14:textId="5FCEAA84" w:rsidR="00E921A3" w:rsidRPr="00D0162F" w:rsidRDefault="00E921A3" w:rsidP="00E921A3">
            <w:pPr>
              <w:pStyle w:val="TAL"/>
            </w:pPr>
            <w:r w:rsidRPr="00D0162F">
              <w:t>Meas PRB is the measurement PRB for SS-RSRP #RBJ to RBJ+19</w:t>
            </w:r>
          </w:p>
        </w:tc>
      </w:tr>
      <w:tr w:rsidR="00E921A3" w:rsidRPr="00D0162F" w14:paraId="27A97143"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465C1442" w14:textId="481F3F2A" w:rsidR="00E921A3" w:rsidRPr="00D0162F" w:rsidRDefault="00E921A3" w:rsidP="00E921A3">
            <w:pPr>
              <w:pStyle w:val="TAL"/>
            </w:pPr>
            <w:r w:rsidRPr="00D0162F">
              <w:t>7.7.1.2 NR SA FR2-FR2 SS-RSRP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5581FBBF" w14:textId="2C24F9E5" w:rsidR="00E921A3" w:rsidRPr="00D0162F" w:rsidRDefault="00E921A3" w:rsidP="00E921A3">
            <w:pPr>
              <w:pStyle w:val="TAL"/>
              <w:rPr>
                <w:rFonts w:cs="Arial"/>
                <w:shd w:val="clear" w:color="auto" w:fill="FFFFFF"/>
              </w:rPr>
            </w:pPr>
            <w:r w:rsidRPr="00D0162F">
              <w:rPr>
                <w:rFonts w:cs="Arial"/>
                <w:shd w:val="clear" w:color="auto" w:fill="FFFFFF"/>
              </w:rPr>
              <w:t>Noc1 ±5.65 dB, f &lt;= 40.8 GHz</w:t>
            </w:r>
          </w:p>
          <w:p w14:paraId="76A3AB12" w14:textId="5B80434D" w:rsidR="00E921A3" w:rsidRPr="00D0162F" w:rsidRDefault="00E921A3" w:rsidP="00E921A3">
            <w:pPr>
              <w:pStyle w:val="TAL"/>
              <w:rPr>
                <w:rFonts w:cs="Arial"/>
                <w:shd w:val="clear" w:color="auto" w:fill="FFFFFF"/>
              </w:rPr>
            </w:pPr>
            <w:r w:rsidRPr="00D0162F">
              <w:rPr>
                <w:rFonts w:cs="Arial"/>
                <w:shd w:val="clear" w:color="auto" w:fill="FFFFFF"/>
              </w:rPr>
              <w:t xml:space="preserve">Noc1 over measPRBs ±5.65 dB, f &lt;= 40.8 GHz </w:t>
            </w:r>
          </w:p>
          <w:p w14:paraId="7FE6C5D3" w14:textId="294E800D" w:rsidR="00E921A3" w:rsidRPr="00D0162F" w:rsidRDefault="00E921A3" w:rsidP="00E921A3">
            <w:pPr>
              <w:pStyle w:val="TAL"/>
              <w:rPr>
                <w:rFonts w:cs="Arial"/>
                <w:shd w:val="clear" w:color="auto" w:fill="FFFFFF"/>
              </w:rPr>
            </w:pPr>
            <w:r w:rsidRPr="00D0162F">
              <w:rPr>
                <w:rFonts w:cs="Arial"/>
                <w:shd w:val="clear" w:color="auto" w:fill="FFFFFF"/>
              </w:rPr>
              <w:t>Noc2 ±5.65 dB, f &lt;= 40.8 GHz</w:t>
            </w:r>
          </w:p>
          <w:p w14:paraId="53402C42" w14:textId="26E34909" w:rsidR="00E921A3" w:rsidRPr="00D0162F" w:rsidRDefault="00E921A3" w:rsidP="00E921A3">
            <w:pPr>
              <w:pStyle w:val="TAL"/>
              <w:rPr>
                <w:rFonts w:cs="Arial"/>
                <w:shd w:val="clear" w:color="auto" w:fill="FFFFFF"/>
              </w:rPr>
            </w:pPr>
            <w:r w:rsidRPr="00D0162F">
              <w:rPr>
                <w:rFonts w:cs="Arial"/>
                <w:shd w:val="clear" w:color="auto" w:fill="FFFFFF"/>
              </w:rPr>
              <w:t>Noc2 over measPRBs ±5.65 dB, f &lt;= 40.8 GHz</w:t>
            </w:r>
          </w:p>
          <w:p w14:paraId="5FEEBC83" w14:textId="77777777" w:rsidR="00E921A3" w:rsidRPr="00D0162F" w:rsidRDefault="00E921A3" w:rsidP="00E921A3">
            <w:pPr>
              <w:pStyle w:val="TAL"/>
              <w:rPr>
                <w:rFonts w:cs="Arial"/>
                <w:shd w:val="clear" w:color="auto" w:fill="FFFFFF"/>
              </w:rPr>
            </w:pPr>
          </w:p>
          <w:p w14:paraId="64C2D3F1" w14:textId="02DBFDD2" w:rsidR="00E921A3" w:rsidRPr="00D0162F" w:rsidRDefault="00E921A3" w:rsidP="00E921A3">
            <w:pPr>
              <w:pStyle w:val="TAL"/>
              <w:rPr>
                <w:rFonts w:cs="Arial"/>
                <w:shd w:val="clear" w:color="auto" w:fill="FFFFFF"/>
              </w:rPr>
            </w:pPr>
            <w:r w:rsidRPr="00D0162F">
              <w:rPr>
                <w:rFonts w:cs="Arial"/>
                <w:shd w:val="clear" w:color="auto" w:fill="FFFFFF"/>
              </w:rPr>
              <w:t>Ês1 / Noc1 ±0.3 dB</w:t>
            </w:r>
          </w:p>
          <w:p w14:paraId="2149A30A" w14:textId="58E63D6B" w:rsidR="00E921A3" w:rsidRPr="00D0162F" w:rsidRDefault="00E921A3" w:rsidP="00E921A3">
            <w:pPr>
              <w:pStyle w:val="TAL"/>
              <w:rPr>
                <w:rFonts w:cs="Arial"/>
                <w:shd w:val="clear" w:color="auto" w:fill="FFFFFF"/>
              </w:rPr>
            </w:pPr>
            <w:r w:rsidRPr="00D0162F">
              <w:rPr>
                <w:rFonts w:cs="Arial"/>
                <w:shd w:val="clear" w:color="auto" w:fill="FFFFFF"/>
              </w:rPr>
              <w:t>Ês2 / Noc2 ±0.3 dB</w:t>
            </w:r>
          </w:p>
          <w:p w14:paraId="21006BFC" w14:textId="2B89E2EE" w:rsidR="00E921A3" w:rsidRPr="00D0162F" w:rsidRDefault="00E921A3" w:rsidP="00E921A3">
            <w:pPr>
              <w:pStyle w:val="TAL"/>
              <w:rPr>
                <w:rFonts w:cs="Arial"/>
                <w:shd w:val="clear" w:color="auto" w:fill="FFFFFF"/>
              </w:rPr>
            </w:pPr>
            <w:r w:rsidRPr="00D0162F">
              <w:rPr>
                <w:rFonts w:cs="Arial"/>
                <w:shd w:val="clear" w:color="auto" w:fill="FFFFFF"/>
              </w:rPr>
              <w:t>Meas PRB Ês1 / Noc1 ±0.3 dB</w:t>
            </w:r>
          </w:p>
          <w:p w14:paraId="283B629D" w14:textId="14B3D925" w:rsidR="00E921A3" w:rsidRPr="00D0162F" w:rsidRDefault="00E921A3" w:rsidP="00E921A3">
            <w:pPr>
              <w:pStyle w:val="TAL"/>
              <w:rPr>
                <w:rFonts w:cs="Arial"/>
                <w:shd w:val="clear" w:color="auto" w:fill="FFFFFF"/>
              </w:rPr>
            </w:pPr>
            <w:r w:rsidRPr="00D0162F">
              <w:rPr>
                <w:rFonts w:cs="Arial"/>
                <w:shd w:val="clear" w:color="auto" w:fill="FFFFFF"/>
              </w:rPr>
              <w:t>Meas PRB Ês2 / Noc2 ±0.3 dB</w:t>
            </w:r>
          </w:p>
        </w:tc>
        <w:tc>
          <w:tcPr>
            <w:tcW w:w="3841" w:type="dxa"/>
            <w:gridSpan w:val="2"/>
            <w:tcBorders>
              <w:top w:val="single" w:sz="4" w:space="0" w:color="auto"/>
              <w:left w:val="single" w:sz="4" w:space="0" w:color="auto"/>
              <w:bottom w:val="single" w:sz="4" w:space="0" w:color="auto"/>
              <w:right w:val="single" w:sz="4" w:space="0" w:color="auto"/>
            </w:tcBorders>
          </w:tcPr>
          <w:p w14:paraId="0942E021" w14:textId="54C20A33" w:rsidR="00E921A3" w:rsidRPr="00D0162F" w:rsidDel="00EF35B7" w:rsidRDefault="00E921A3" w:rsidP="00E921A3">
            <w:pPr>
              <w:pStyle w:val="TAL"/>
            </w:pPr>
            <w:r w:rsidRPr="00D0162F">
              <w:t>Noc1 is the AWGN on the NR freq 1</w:t>
            </w:r>
          </w:p>
          <w:p w14:paraId="659D0337" w14:textId="77777777" w:rsidR="00E921A3" w:rsidRPr="00D0162F" w:rsidRDefault="00E921A3" w:rsidP="00E921A3">
            <w:pPr>
              <w:pStyle w:val="TAL"/>
            </w:pPr>
          </w:p>
          <w:p w14:paraId="53913BC8" w14:textId="77777777" w:rsidR="00E921A3" w:rsidRPr="00D0162F" w:rsidRDefault="00E921A3" w:rsidP="00E921A3">
            <w:pPr>
              <w:pStyle w:val="TAL"/>
            </w:pPr>
          </w:p>
          <w:p w14:paraId="05AF4997" w14:textId="689A456F" w:rsidR="00E921A3" w:rsidRPr="00D0162F" w:rsidDel="00EF35B7" w:rsidRDefault="00E921A3" w:rsidP="00E921A3">
            <w:pPr>
              <w:pStyle w:val="TAL"/>
            </w:pPr>
            <w:r w:rsidRPr="00D0162F">
              <w:t>Noc2 is the AWGN on the NR freq 2</w:t>
            </w:r>
          </w:p>
          <w:p w14:paraId="30A6E8D8" w14:textId="77777777" w:rsidR="00E921A3" w:rsidRPr="00D0162F" w:rsidRDefault="00E921A3" w:rsidP="00E921A3">
            <w:pPr>
              <w:pStyle w:val="TAL"/>
            </w:pPr>
          </w:p>
          <w:p w14:paraId="0E3F68C9" w14:textId="77777777" w:rsidR="00E921A3" w:rsidRPr="00D0162F" w:rsidRDefault="00E921A3" w:rsidP="00E921A3">
            <w:pPr>
              <w:pStyle w:val="TAL"/>
            </w:pPr>
          </w:p>
          <w:p w14:paraId="31A390FB" w14:textId="77777777" w:rsidR="00E921A3" w:rsidRPr="00D0162F" w:rsidRDefault="00E921A3" w:rsidP="00E921A3">
            <w:pPr>
              <w:pStyle w:val="TAL"/>
            </w:pPr>
          </w:p>
          <w:p w14:paraId="6AFDBC3B" w14:textId="351CA420" w:rsidR="00E921A3" w:rsidRPr="00D0162F" w:rsidRDefault="00E921A3" w:rsidP="00E921A3">
            <w:pPr>
              <w:pStyle w:val="TAL"/>
            </w:pPr>
            <w:r w:rsidRPr="00D0162F">
              <w:t>Ês1 / Noc1 is the ratio of cell 1 signal / AWGN</w:t>
            </w:r>
          </w:p>
          <w:p w14:paraId="232B157A" w14:textId="4A3BD809" w:rsidR="00E921A3" w:rsidRPr="00D0162F" w:rsidRDefault="00E921A3" w:rsidP="00E921A3">
            <w:pPr>
              <w:pStyle w:val="TAL"/>
            </w:pPr>
            <w:r w:rsidRPr="00D0162F">
              <w:t>Ês2 / Noc2 is the ratio of cell 2 signal / AWGN</w:t>
            </w:r>
          </w:p>
          <w:p w14:paraId="46E3AE7B" w14:textId="257C5894" w:rsidR="00E921A3" w:rsidRPr="00D0162F" w:rsidRDefault="00E921A3" w:rsidP="00E921A3">
            <w:pPr>
              <w:pStyle w:val="TAL"/>
            </w:pPr>
            <w:r w:rsidRPr="00D0162F">
              <w:t>Meas PRB is the measurement PRB for SS-RSRP #RBJ to RBJ+19</w:t>
            </w:r>
          </w:p>
        </w:tc>
      </w:tr>
      <w:tr w:rsidR="00E921A3" w:rsidRPr="00D0162F" w14:paraId="482E33EC"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6197FDEB" w14:textId="77777777" w:rsidR="00E921A3" w:rsidRPr="00D0162F" w:rsidRDefault="00E921A3" w:rsidP="00E921A3">
            <w:pPr>
              <w:keepNext/>
              <w:keepLines/>
              <w:overflowPunct/>
              <w:autoSpaceDE/>
              <w:autoSpaceDN/>
              <w:adjustRightInd/>
              <w:spacing w:after="0"/>
              <w:textAlignment w:val="auto"/>
              <w:rPr>
                <w:rFonts w:ascii="Arial" w:hAnsi="Arial"/>
                <w:sz w:val="18"/>
              </w:rPr>
            </w:pPr>
            <w:r w:rsidRPr="00D0162F">
              <w:rPr>
                <w:rFonts w:ascii="Arial" w:hAnsi="Arial"/>
                <w:sz w:val="18"/>
              </w:rPr>
              <w:t>7.7.1.3 NR SA FR1-FR2 SS-RSRP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1EF50EE5" w14:textId="77777777" w:rsidR="00E921A3" w:rsidRPr="00D0162F" w:rsidRDefault="00E921A3" w:rsidP="00E921A3">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Test 1</w:t>
            </w:r>
          </w:p>
          <w:p w14:paraId="3A491799" w14:textId="77777777" w:rsidR="00E921A3" w:rsidRPr="00D0162F" w:rsidRDefault="00E921A3" w:rsidP="00E921A3">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Noc ±5.65 dB, f &lt;= 40.8 GHz</w:t>
            </w:r>
          </w:p>
          <w:p w14:paraId="211B0919" w14:textId="77777777" w:rsidR="00E921A3" w:rsidRPr="00D0162F" w:rsidRDefault="00E921A3" w:rsidP="00E921A3">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Noc over meas PRBs ±5.65 dB f &lt;= 40.8 GHz</w:t>
            </w:r>
          </w:p>
          <w:p w14:paraId="2538C69F" w14:textId="77777777" w:rsidR="00E921A3" w:rsidRPr="00D0162F" w:rsidRDefault="00E921A3" w:rsidP="00E921A3">
            <w:pPr>
              <w:keepNext/>
              <w:keepLines/>
              <w:overflowPunct/>
              <w:autoSpaceDE/>
              <w:autoSpaceDN/>
              <w:adjustRightInd/>
              <w:spacing w:after="0"/>
              <w:textAlignment w:val="auto"/>
              <w:rPr>
                <w:rFonts w:ascii="Arial" w:hAnsi="Arial" w:cs="Arial"/>
                <w:sz w:val="18"/>
                <w:shd w:val="clear" w:color="auto" w:fill="FFFFFF"/>
              </w:rPr>
            </w:pPr>
          </w:p>
          <w:p w14:paraId="0E2880A1" w14:textId="77777777" w:rsidR="00E921A3" w:rsidRPr="00D0162F" w:rsidRDefault="00E921A3" w:rsidP="00E921A3">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Ês2 / Noc ±0.3 dB</w:t>
            </w:r>
          </w:p>
          <w:p w14:paraId="42DB632D" w14:textId="77777777" w:rsidR="00E921A3" w:rsidRPr="00D0162F" w:rsidRDefault="00E921A3" w:rsidP="00E921A3">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Meas PRB Ês2 / Noc ±0.3 dB</w:t>
            </w:r>
          </w:p>
          <w:p w14:paraId="75788225" w14:textId="77777777" w:rsidR="00E921A3" w:rsidRPr="00D0162F" w:rsidRDefault="00E921A3" w:rsidP="00E921A3">
            <w:pPr>
              <w:keepNext/>
              <w:keepLines/>
              <w:overflowPunct/>
              <w:autoSpaceDE/>
              <w:autoSpaceDN/>
              <w:adjustRightInd/>
              <w:spacing w:after="0"/>
              <w:textAlignment w:val="auto"/>
              <w:rPr>
                <w:rFonts w:ascii="Arial" w:hAnsi="Arial" w:cs="Arial"/>
                <w:sz w:val="18"/>
                <w:shd w:val="clear" w:color="auto" w:fill="FFFFFF"/>
              </w:rPr>
            </w:pPr>
          </w:p>
          <w:p w14:paraId="2B25CC9D" w14:textId="77777777" w:rsidR="00E921A3" w:rsidRPr="00D0162F" w:rsidRDefault="00E921A3" w:rsidP="00E921A3">
            <w:pPr>
              <w:keepNext/>
              <w:keepLines/>
              <w:overflowPunct/>
              <w:autoSpaceDE/>
              <w:autoSpaceDN/>
              <w:adjustRightInd/>
              <w:spacing w:after="0"/>
              <w:textAlignment w:val="auto"/>
              <w:rPr>
                <w:rFonts w:ascii="Arial" w:hAnsi="Arial" w:cs="Arial"/>
                <w:sz w:val="18"/>
                <w:shd w:val="clear" w:color="auto" w:fill="FFFFFF"/>
              </w:rPr>
            </w:pPr>
          </w:p>
          <w:p w14:paraId="64277096" w14:textId="77777777" w:rsidR="00E921A3" w:rsidRPr="00D0162F" w:rsidRDefault="00E921A3" w:rsidP="00E921A3">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Test 2</w:t>
            </w:r>
          </w:p>
          <w:p w14:paraId="58170441" w14:textId="77777777" w:rsidR="00E921A3" w:rsidRPr="00D0162F" w:rsidRDefault="00E921A3" w:rsidP="00E921A3">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Average Ês2 ±5.65 dB, f &lt;= 40.8 GHz</w:t>
            </w:r>
          </w:p>
          <w:p w14:paraId="060B22AF" w14:textId="77777777" w:rsidR="00E921A3" w:rsidRPr="00D0162F" w:rsidRDefault="00E921A3" w:rsidP="00E921A3">
            <w:pPr>
              <w:keepNext/>
              <w:keepLines/>
              <w:overflowPunct/>
              <w:autoSpaceDE/>
              <w:autoSpaceDN/>
              <w:adjustRightInd/>
              <w:spacing w:after="0"/>
              <w:textAlignment w:val="auto"/>
              <w:rPr>
                <w:rFonts w:ascii="Arial" w:hAnsi="Arial" w:cs="Arial"/>
                <w:sz w:val="18"/>
                <w:shd w:val="clear" w:color="auto" w:fill="FFFFFF"/>
              </w:rPr>
            </w:pPr>
            <w:r w:rsidRPr="00D0162F">
              <w:rPr>
                <w:rFonts w:ascii="Arial" w:hAnsi="Arial" w:cs="Arial"/>
                <w:sz w:val="18"/>
                <w:shd w:val="clear" w:color="auto" w:fill="FFFFFF"/>
              </w:rPr>
              <w:t>Meas PRB Ês2 ±5.65 dB, f &lt;= 40.8 GHz</w:t>
            </w:r>
          </w:p>
        </w:tc>
        <w:tc>
          <w:tcPr>
            <w:tcW w:w="3841" w:type="dxa"/>
            <w:gridSpan w:val="2"/>
            <w:tcBorders>
              <w:top w:val="single" w:sz="4" w:space="0" w:color="auto"/>
              <w:left w:val="single" w:sz="4" w:space="0" w:color="auto"/>
              <w:bottom w:val="single" w:sz="4" w:space="0" w:color="auto"/>
              <w:right w:val="single" w:sz="4" w:space="0" w:color="auto"/>
            </w:tcBorders>
          </w:tcPr>
          <w:p w14:paraId="743E4AB8" w14:textId="77777777" w:rsidR="00E921A3" w:rsidRPr="00D0162F" w:rsidRDefault="00E921A3" w:rsidP="00E921A3">
            <w:pPr>
              <w:keepNext/>
              <w:keepLines/>
              <w:overflowPunct/>
              <w:autoSpaceDE/>
              <w:autoSpaceDN/>
              <w:adjustRightInd/>
              <w:spacing w:after="0"/>
              <w:textAlignment w:val="auto"/>
              <w:rPr>
                <w:rFonts w:ascii="Arial" w:hAnsi="Arial"/>
                <w:sz w:val="18"/>
              </w:rPr>
            </w:pPr>
            <w:r w:rsidRPr="00D0162F">
              <w:rPr>
                <w:rFonts w:ascii="Arial" w:hAnsi="Arial"/>
                <w:sz w:val="18"/>
              </w:rPr>
              <w:t>Test 1</w:t>
            </w:r>
          </w:p>
          <w:p w14:paraId="14C5690F" w14:textId="77777777" w:rsidR="00E921A3" w:rsidRPr="00D0162F" w:rsidDel="00EF35B7" w:rsidRDefault="00E921A3" w:rsidP="00E921A3">
            <w:pPr>
              <w:keepNext/>
              <w:keepLines/>
              <w:overflowPunct/>
              <w:autoSpaceDE/>
              <w:autoSpaceDN/>
              <w:adjustRightInd/>
              <w:spacing w:after="0"/>
              <w:textAlignment w:val="auto"/>
              <w:rPr>
                <w:rFonts w:ascii="Arial" w:hAnsi="Arial"/>
                <w:sz w:val="18"/>
              </w:rPr>
            </w:pPr>
            <w:r w:rsidRPr="00D0162F">
              <w:rPr>
                <w:rFonts w:ascii="Arial" w:hAnsi="Arial"/>
                <w:sz w:val="18"/>
              </w:rPr>
              <w:t>Noc is the AWGN on the NR freq</w:t>
            </w:r>
          </w:p>
          <w:p w14:paraId="745C33CC" w14:textId="77777777" w:rsidR="00E921A3" w:rsidRPr="00D0162F" w:rsidRDefault="00E921A3" w:rsidP="00E921A3">
            <w:pPr>
              <w:keepNext/>
              <w:keepLines/>
              <w:overflowPunct/>
              <w:autoSpaceDE/>
              <w:autoSpaceDN/>
              <w:adjustRightInd/>
              <w:spacing w:after="0"/>
              <w:textAlignment w:val="auto"/>
              <w:rPr>
                <w:rFonts w:ascii="Arial" w:hAnsi="Arial"/>
                <w:sz w:val="18"/>
              </w:rPr>
            </w:pPr>
          </w:p>
          <w:p w14:paraId="103C00AA" w14:textId="77777777" w:rsidR="00E921A3" w:rsidRPr="00D0162F" w:rsidRDefault="00E921A3" w:rsidP="00E921A3">
            <w:pPr>
              <w:keepNext/>
              <w:keepLines/>
              <w:overflowPunct/>
              <w:autoSpaceDE/>
              <w:autoSpaceDN/>
              <w:adjustRightInd/>
              <w:spacing w:after="0"/>
              <w:textAlignment w:val="auto"/>
              <w:rPr>
                <w:rFonts w:ascii="Arial" w:hAnsi="Arial"/>
                <w:sz w:val="18"/>
              </w:rPr>
            </w:pPr>
          </w:p>
          <w:p w14:paraId="68F22E6E" w14:textId="77777777" w:rsidR="00E921A3" w:rsidRPr="00D0162F" w:rsidRDefault="00E921A3" w:rsidP="00E921A3">
            <w:pPr>
              <w:keepNext/>
              <w:keepLines/>
              <w:overflowPunct/>
              <w:autoSpaceDE/>
              <w:autoSpaceDN/>
              <w:adjustRightInd/>
              <w:spacing w:after="0"/>
              <w:textAlignment w:val="auto"/>
              <w:rPr>
                <w:rFonts w:ascii="Arial" w:hAnsi="Arial"/>
                <w:sz w:val="18"/>
              </w:rPr>
            </w:pPr>
          </w:p>
          <w:p w14:paraId="2DEC2667" w14:textId="77777777" w:rsidR="00E921A3" w:rsidRPr="00D0162F" w:rsidRDefault="00E921A3" w:rsidP="00E921A3">
            <w:pPr>
              <w:keepNext/>
              <w:keepLines/>
              <w:overflowPunct/>
              <w:autoSpaceDE/>
              <w:autoSpaceDN/>
              <w:adjustRightInd/>
              <w:spacing w:after="0"/>
              <w:textAlignment w:val="auto"/>
              <w:rPr>
                <w:rFonts w:ascii="Arial" w:hAnsi="Arial"/>
                <w:sz w:val="18"/>
              </w:rPr>
            </w:pPr>
            <w:r w:rsidRPr="00D0162F">
              <w:rPr>
                <w:rFonts w:ascii="Arial" w:hAnsi="Arial"/>
                <w:sz w:val="18"/>
              </w:rPr>
              <w:t>Ês2 / Noc is the ratio of cell 1 signal / AWGN</w:t>
            </w:r>
          </w:p>
          <w:p w14:paraId="5789FB3C" w14:textId="77777777" w:rsidR="00E921A3" w:rsidRPr="00D0162F" w:rsidRDefault="00E921A3" w:rsidP="00E921A3">
            <w:pPr>
              <w:keepNext/>
              <w:keepLines/>
              <w:overflowPunct/>
              <w:autoSpaceDE/>
              <w:autoSpaceDN/>
              <w:adjustRightInd/>
              <w:spacing w:after="0"/>
              <w:textAlignment w:val="auto"/>
              <w:rPr>
                <w:rFonts w:ascii="Arial" w:hAnsi="Arial"/>
                <w:sz w:val="18"/>
              </w:rPr>
            </w:pPr>
            <w:r w:rsidRPr="00D0162F">
              <w:rPr>
                <w:rFonts w:ascii="Arial" w:hAnsi="Arial"/>
                <w:sz w:val="18"/>
              </w:rPr>
              <w:t>Meas PRB is the measurement PRB for SS-RSRP #RBJ to RBJ+19</w:t>
            </w:r>
          </w:p>
          <w:p w14:paraId="63780104" w14:textId="77777777" w:rsidR="00E921A3" w:rsidRPr="00D0162F" w:rsidRDefault="00E921A3" w:rsidP="00E921A3">
            <w:pPr>
              <w:keepNext/>
              <w:keepLines/>
              <w:overflowPunct/>
              <w:autoSpaceDE/>
              <w:autoSpaceDN/>
              <w:adjustRightInd/>
              <w:spacing w:after="0"/>
              <w:textAlignment w:val="auto"/>
              <w:rPr>
                <w:rFonts w:ascii="Arial" w:hAnsi="Arial"/>
                <w:sz w:val="18"/>
              </w:rPr>
            </w:pPr>
          </w:p>
          <w:p w14:paraId="0DCBD697" w14:textId="77777777" w:rsidR="00E921A3" w:rsidRPr="00D0162F" w:rsidRDefault="00E921A3" w:rsidP="00E921A3">
            <w:pPr>
              <w:keepNext/>
              <w:keepLines/>
              <w:overflowPunct/>
              <w:autoSpaceDE/>
              <w:autoSpaceDN/>
              <w:adjustRightInd/>
              <w:spacing w:after="0"/>
              <w:textAlignment w:val="auto"/>
              <w:rPr>
                <w:rFonts w:ascii="Arial" w:hAnsi="Arial"/>
                <w:sz w:val="18"/>
              </w:rPr>
            </w:pPr>
            <w:r w:rsidRPr="00D0162F">
              <w:rPr>
                <w:rFonts w:ascii="Arial" w:hAnsi="Arial"/>
                <w:sz w:val="18"/>
              </w:rPr>
              <w:t>Test 2</w:t>
            </w:r>
          </w:p>
          <w:p w14:paraId="5FF4140E" w14:textId="77777777" w:rsidR="00E921A3" w:rsidRPr="00D0162F" w:rsidRDefault="00E921A3" w:rsidP="00E921A3">
            <w:pPr>
              <w:keepNext/>
              <w:keepLines/>
              <w:overflowPunct/>
              <w:autoSpaceDE/>
              <w:autoSpaceDN/>
              <w:adjustRightInd/>
              <w:spacing w:after="0"/>
              <w:textAlignment w:val="auto"/>
              <w:rPr>
                <w:rFonts w:ascii="Arial" w:hAnsi="Arial"/>
                <w:sz w:val="18"/>
              </w:rPr>
            </w:pPr>
            <w:r w:rsidRPr="00D0162F">
              <w:rPr>
                <w:rFonts w:ascii="Arial" w:hAnsi="Arial"/>
                <w:sz w:val="18"/>
              </w:rPr>
              <w:t>Ês2 is NR cell 2 signal</w:t>
            </w:r>
          </w:p>
          <w:p w14:paraId="31B23594" w14:textId="77777777" w:rsidR="00E921A3" w:rsidRPr="00D0162F" w:rsidRDefault="00E921A3" w:rsidP="00E921A3">
            <w:pPr>
              <w:keepNext/>
              <w:keepLines/>
              <w:overflowPunct/>
              <w:autoSpaceDE/>
              <w:autoSpaceDN/>
              <w:adjustRightInd/>
              <w:spacing w:after="0"/>
              <w:textAlignment w:val="auto"/>
              <w:rPr>
                <w:rFonts w:ascii="Arial" w:hAnsi="Arial"/>
                <w:sz w:val="18"/>
              </w:rPr>
            </w:pPr>
          </w:p>
          <w:p w14:paraId="1CBE361A" w14:textId="77777777" w:rsidR="00E921A3" w:rsidRPr="00D0162F" w:rsidRDefault="00E921A3" w:rsidP="00E921A3">
            <w:pPr>
              <w:keepNext/>
              <w:keepLines/>
              <w:overflowPunct/>
              <w:autoSpaceDE/>
              <w:autoSpaceDN/>
              <w:adjustRightInd/>
              <w:spacing w:after="0"/>
              <w:textAlignment w:val="auto"/>
              <w:rPr>
                <w:rFonts w:ascii="Arial" w:hAnsi="Arial"/>
                <w:sz w:val="18"/>
              </w:rPr>
            </w:pPr>
            <w:r w:rsidRPr="00D0162F">
              <w:rPr>
                <w:rFonts w:ascii="Arial" w:hAnsi="Arial"/>
                <w:sz w:val="18"/>
              </w:rPr>
              <w:t>Meas PRB is the measurement PRB for SS-RSRP #RBJ to RBJ+19</w:t>
            </w:r>
          </w:p>
        </w:tc>
      </w:tr>
      <w:tr w:rsidR="00E921A3" w:rsidRPr="00D0162F" w14:paraId="7C980E72"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2A6AE33E" w14:textId="0294C4FB" w:rsidR="00E921A3" w:rsidRPr="00D0162F" w:rsidRDefault="00E921A3" w:rsidP="00E921A3">
            <w:pPr>
              <w:pStyle w:val="TAL"/>
            </w:pPr>
            <w:r w:rsidRPr="00D0162F">
              <w:t>7.7.2.1 NR SA FR2 SS-RSRQ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619C9B70" w14:textId="0B861D5F" w:rsidR="00E921A3" w:rsidRPr="00D0162F" w:rsidRDefault="00E921A3" w:rsidP="00E921A3">
            <w:pPr>
              <w:pStyle w:val="TAL"/>
              <w:rPr>
                <w:rFonts w:cs="Arial"/>
                <w:shd w:val="clear" w:color="auto" w:fill="FFFFFF"/>
              </w:rPr>
            </w:pPr>
            <w:r w:rsidRPr="00D0162F">
              <w:rPr>
                <w:rFonts w:cs="Arial"/>
                <w:shd w:val="clear" w:color="auto" w:fill="FFFFFF"/>
              </w:rPr>
              <w:t>Noc ±5.65 dB, f &lt;= 40.8 GHz</w:t>
            </w:r>
          </w:p>
          <w:p w14:paraId="5003F054" w14:textId="6FC76C85" w:rsidR="00E921A3" w:rsidRPr="00D0162F" w:rsidRDefault="00E921A3" w:rsidP="00E921A3">
            <w:pPr>
              <w:pStyle w:val="TAL"/>
              <w:rPr>
                <w:rFonts w:cs="Arial"/>
                <w:shd w:val="clear" w:color="auto" w:fill="FFFFFF"/>
              </w:rPr>
            </w:pPr>
            <w:r w:rsidRPr="00D0162F">
              <w:rPr>
                <w:rFonts w:cs="Arial"/>
                <w:shd w:val="clear" w:color="auto" w:fill="FFFFFF"/>
              </w:rPr>
              <w:t>Noc over meas PRBs ±5.65 dB, f &lt;= 40.8 GHz</w:t>
            </w:r>
          </w:p>
          <w:p w14:paraId="42279BC9" w14:textId="77777777" w:rsidR="00E921A3" w:rsidRPr="00D0162F" w:rsidRDefault="00E921A3" w:rsidP="00E921A3">
            <w:pPr>
              <w:pStyle w:val="TAL"/>
              <w:rPr>
                <w:rFonts w:cs="Arial"/>
                <w:shd w:val="clear" w:color="auto" w:fill="FFFFFF"/>
              </w:rPr>
            </w:pPr>
          </w:p>
          <w:p w14:paraId="04903CA0" w14:textId="4D53AE15" w:rsidR="00E921A3" w:rsidRPr="00D0162F" w:rsidRDefault="00E921A3" w:rsidP="00E921A3">
            <w:pPr>
              <w:pStyle w:val="TAL"/>
              <w:rPr>
                <w:rFonts w:cs="Arial"/>
                <w:shd w:val="clear" w:color="auto" w:fill="FFFFFF"/>
              </w:rPr>
            </w:pPr>
            <w:r w:rsidRPr="00D0162F">
              <w:rPr>
                <w:rFonts w:cs="Arial"/>
                <w:shd w:val="clear" w:color="auto" w:fill="FFFFFF"/>
              </w:rPr>
              <w:t>Ês1 / Noc ±0.3 dB</w:t>
            </w:r>
          </w:p>
          <w:p w14:paraId="2C7267FE" w14:textId="5F2DA2B5" w:rsidR="00E921A3" w:rsidRPr="00D0162F" w:rsidRDefault="00E921A3" w:rsidP="00E921A3">
            <w:pPr>
              <w:pStyle w:val="TAL"/>
              <w:rPr>
                <w:rFonts w:cs="Arial"/>
                <w:shd w:val="clear" w:color="auto" w:fill="FFFFFF"/>
              </w:rPr>
            </w:pPr>
            <w:r w:rsidRPr="00D0162F">
              <w:rPr>
                <w:rFonts w:cs="Arial"/>
                <w:shd w:val="clear" w:color="auto" w:fill="FFFFFF"/>
              </w:rPr>
              <w:t>Ês2 / Noc ±0.3 dB</w:t>
            </w:r>
          </w:p>
          <w:p w14:paraId="3C0C5902" w14:textId="5FEAD995" w:rsidR="00E921A3" w:rsidRPr="00D0162F" w:rsidRDefault="00E921A3" w:rsidP="00E921A3">
            <w:pPr>
              <w:pStyle w:val="TAL"/>
              <w:rPr>
                <w:rFonts w:cs="Arial"/>
                <w:shd w:val="clear" w:color="auto" w:fill="FFFFFF"/>
              </w:rPr>
            </w:pPr>
            <w:r w:rsidRPr="00D0162F">
              <w:rPr>
                <w:rFonts w:cs="Arial"/>
                <w:shd w:val="clear" w:color="auto" w:fill="FFFFFF"/>
              </w:rPr>
              <w:t>Meas PRB Ês1 / Noc ±0.3 dB</w:t>
            </w:r>
          </w:p>
          <w:p w14:paraId="40BF847B" w14:textId="055C57C9" w:rsidR="00E921A3" w:rsidRPr="00D0162F" w:rsidRDefault="00E921A3" w:rsidP="00E921A3">
            <w:pPr>
              <w:pStyle w:val="TAL"/>
              <w:rPr>
                <w:rFonts w:cs="Arial"/>
                <w:shd w:val="clear" w:color="auto" w:fill="FFFFFF"/>
              </w:rPr>
            </w:pPr>
            <w:r w:rsidRPr="00D0162F">
              <w:rPr>
                <w:rFonts w:cs="Arial"/>
                <w:shd w:val="clear" w:color="auto" w:fill="FFFFFF"/>
              </w:rPr>
              <w:t>Meas PRB Ês2 / Noc ±0.3 dB</w:t>
            </w:r>
          </w:p>
        </w:tc>
        <w:tc>
          <w:tcPr>
            <w:tcW w:w="3841" w:type="dxa"/>
            <w:gridSpan w:val="2"/>
            <w:tcBorders>
              <w:top w:val="single" w:sz="4" w:space="0" w:color="auto"/>
              <w:left w:val="single" w:sz="4" w:space="0" w:color="auto"/>
              <w:bottom w:val="single" w:sz="4" w:space="0" w:color="auto"/>
              <w:right w:val="single" w:sz="4" w:space="0" w:color="auto"/>
            </w:tcBorders>
          </w:tcPr>
          <w:p w14:paraId="0E4A4BF6" w14:textId="7F6D9F47" w:rsidR="00E921A3" w:rsidRPr="00D0162F" w:rsidDel="00EF35B7" w:rsidRDefault="00E921A3" w:rsidP="00E921A3">
            <w:pPr>
              <w:pStyle w:val="TAL"/>
            </w:pPr>
            <w:r w:rsidRPr="00D0162F">
              <w:t>Noc is the AWGN on the NR freq</w:t>
            </w:r>
          </w:p>
          <w:p w14:paraId="5350D7B6" w14:textId="77777777" w:rsidR="00E921A3" w:rsidRPr="00D0162F" w:rsidRDefault="00E921A3" w:rsidP="00E921A3">
            <w:pPr>
              <w:pStyle w:val="TAL"/>
            </w:pPr>
          </w:p>
          <w:p w14:paraId="5F70358F" w14:textId="77777777" w:rsidR="00E921A3" w:rsidRPr="00D0162F" w:rsidRDefault="00E921A3" w:rsidP="00E921A3">
            <w:pPr>
              <w:pStyle w:val="TAL"/>
            </w:pPr>
          </w:p>
          <w:p w14:paraId="6EC3A3FC" w14:textId="77777777" w:rsidR="00E921A3" w:rsidRPr="00D0162F" w:rsidRDefault="00E921A3" w:rsidP="00E921A3">
            <w:pPr>
              <w:pStyle w:val="TAL"/>
            </w:pPr>
          </w:p>
          <w:p w14:paraId="6276F01C" w14:textId="396D2F92" w:rsidR="00E921A3" w:rsidRPr="00D0162F" w:rsidRDefault="00E921A3" w:rsidP="00E921A3">
            <w:pPr>
              <w:pStyle w:val="TAL"/>
            </w:pPr>
            <w:r w:rsidRPr="00D0162F">
              <w:t>Ês1 / Noc is the ratio of cell 1 signal / AWGN</w:t>
            </w:r>
          </w:p>
          <w:p w14:paraId="07E63BDD" w14:textId="7A048303" w:rsidR="00E921A3" w:rsidRPr="00D0162F" w:rsidRDefault="00E921A3" w:rsidP="00E921A3">
            <w:pPr>
              <w:pStyle w:val="TAL"/>
            </w:pPr>
            <w:r w:rsidRPr="00D0162F">
              <w:t>Ês2 / Noc is the ratio of cell 2 signal / AWGN</w:t>
            </w:r>
          </w:p>
          <w:p w14:paraId="26935106" w14:textId="7FAF8CBB" w:rsidR="00E921A3" w:rsidRPr="00D0162F" w:rsidRDefault="00E921A3" w:rsidP="00E921A3">
            <w:pPr>
              <w:pStyle w:val="TAL"/>
            </w:pPr>
            <w:r w:rsidRPr="00D0162F">
              <w:t>Meas PRB is the measurement PRB for SS-RSRP #RBJ to RBJ+19</w:t>
            </w:r>
          </w:p>
        </w:tc>
      </w:tr>
      <w:tr w:rsidR="00E921A3" w:rsidRPr="00D0162F" w14:paraId="7A0687F4"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706F1F40" w14:textId="0D2AD131" w:rsidR="00E921A3" w:rsidRPr="00D0162F" w:rsidRDefault="00E921A3" w:rsidP="00E921A3">
            <w:pPr>
              <w:pStyle w:val="TAL"/>
            </w:pPr>
            <w:r w:rsidRPr="00D0162F">
              <w:t>7.7.2.2 NR SA FR2-FR2 SS-RSRQ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720ED38E" w14:textId="5B947E6C" w:rsidR="00E921A3" w:rsidRPr="00D0162F" w:rsidRDefault="00E921A3" w:rsidP="00E921A3">
            <w:pPr>
              <w:pStyle w:val="TAL"/>
              <w:rPr>
                <w:rFonts w:cs="Arial"/>
                <w:shd w:val="clear" w:color="auto" w:fill="FFFFFF"/>
              </w:rPr>
            </w:pPr>
            <w:r w:rsidRPr="00D0162F">
              <w:rPr>
                <w:rFonts w:cs="Arial"/>
                <w:shd w:val="clear" w:color="auto" w:fill="FFFFFF"/>
              </w:rPr>
              <w:t>Same as 7.7.1.2</w:t>
            </w:r>
          </w:p>
        </w:tc>
        <w:tc>
          <w:tcPr>
            <w:tcW w:w="3841" w:type="dxa"/>
            <w:gridSpan w:val="2"/>
            <w:tcBorders>
              <w:top w:val="single" w:sz="4" w:space="0" w:color="auto"/>
              <w:left w:val="single" w:sz="4" w:space="0" w:color="auto"/>
              <w:bottom w:val="single" w:sz="4" w:space="0" w:color="auto"/>
              <w:right w:val="single" w:sz="4" w:space="0" w:color="auto"/>
            </w:tcBorders>
          </w:tcPr>
          <w:p w14:paraId="3DD6F1C9" w14:textId="0D198B9F" w:rsidR="00E921A3" w:rsidRPr="00D0162F" w:rsidRDefault="00E921A3" w:rsidP="00E921A3">
            <w:pPr>
              <w:pStyle w:val="TAL"/>
            </w:pPr>
            <w:r w:rsidRPr="00D0162F">
              <w:t>Same as 7.7.1.2</w:t>
            </w:r>
          </w:p>
        </w:tc>
      </w:tr>
      <w:tr w:rsidR="00E921A3" w:rsidRPr="00D0162F" w14:paraId="3F277D6C"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679A96F8" w14:textId="4929C4C9" w:rsidR="00E921A3" w:rsidRPr="00D0162F" w:rsidRDefault="00E921A3" w:rsidP="00E921A3">
            <w:pPr>
              <w:pStyle w:val="TAL"/>
            </w:pPr>
            <w:r w:rsidRPr="00D0162F">
              <w:t>7.7.3.1 NR SA FR2 SS-SINR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309EA7B3" w14:textId="77D6C4D1" w:rsidR="00E921A3" w:rsidRPr="00D0162F" w:rsidRDefault="00E921A3" w:rsidP="00E921A3">
            <w:pPr>
              <w:pStyle w:val="TAL"/>
              <w:rPr>
                <w:rFonts w:cs="Arial"/>
                <w:shd w:val="clear" w:color="auto" w:fill="FFFFFF"/>
              </w:rPr>
            </w:pPr>
            <w:r w:rsidRPr="00D0162F">
              <w:rPr>
                <w:rFonts w:cs="Arial"/>
                <w:shd w:val="clear" w:color="auto" w:fill="FFFFFF"/>
              </w:rPr>
              <w:t>Same as 7.7.2.1</w:t>
            </w:r>
          </w:p>
        </w:tc>
        <w:tc>
          <w:tcPr>
            <w:tcW w:w="3841" w:type="dxa"/>
            <w:gridSpan w:val="2"/>
            <w:tcBorders>
              <w:top w:val="single" w:sz="4" w:space="0" w:color="auto"/>
              <w:left w:val="single" w:sz="4" w:space="0" w:color="auto"/>
              <w:bottom w:val="single" w:sz="4" w:space="0" w:color="auto"/>
              <w:right w:val="single" w:sz="4" w:space="0" w:color="auto"/>
            </w:tcBorders>
          </w:tcPr>
          <w:p w14:paraId="51943E51" w14:textId="3ADEE21C" w:rsidR="00E921A3" w:rsidRPr="00D0162F" w:rsidRDefault="00E921A3" w:rsidP="00E921A3">
            <w:pPr>
              <w:pStyle w:val="TAL"/>
            </w:pPr>
            <w:r w:rsidRPr="00D0162F">
              <w:t>Same as 7.7.2.1</w:t>
            </w:r>
          </w:p>
        </w:tc>
      </w:tr>
      <w:tr w:rsidR="00E921A3" w:rsidRPr="00D0162F" w14:paraId="7AE5366E"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69036376" w14:textId="6A64DAA1" w:rsidR="00E921A3" w:rsidRPr="00D0162F" w:rsidRDefault="00E921A3" w:rsidP="00E921A3">
            <w:pPr>
              <w:pStyle w:val="TAL"/>
            </w:pPr>
            <w:r w:rsidRPr="00D0162F">
              <w:t>7.7.3.3 NR SA FR2-FR2 SS-SINR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420B8DCB" w14:textId="2C64FF08" w:rsidR="00E921A3" w:rsidRPr="00D0162F" w:rsidRDefault="00E921A3" w:rsidP="00E921A3">
            <w:pPr>
              <w:pStyle w:val="TAL"/>
              <w:rPr>
                <w:rFonts w:cs="Arial"/>
                <w:shd w:val="clear" w:color="auto" w:fill="FFFFFF"/>
              </w:rPr>
            </w:pPr>
            <w:r w:rsidRPr="00D0162F">
              <w:rPr>
                <w:rFonts w:cs="Arial"/>
                <w:shd w:val="clear" w:color="auto" w:fill="FFFFFF"/>
              </w:rPr>
              <w:t>Same as 7.7.1.2</w:t>
            </w:r>
          </w:p>
        </w:tc>
        <w:tc>
          <w:tcPr>
            <w:tcW w:w="3841" w:type="dxa"/>
            <w:gridSpan w:val="2"/>
            <w:tcBorders>
              <w:top w:val="single" w:sz="4" w:space="0" w:color="auto"/>
              <w:left w:val="single" w:sz="4" w:space="0" w:color="auto"/>
              <w:bottom w:val="single" w:sz="4" w:space="0" w:color="auto"/>
              <w:right w:val="single" w:sz="4" w:space="0" w:color="auto"/>
            </w:tcBorders>
          </w:tcPr>
          <w:p w14:paraId="504B7C1D" w14:textId="1752D3B2" w:rsidR="00E921A3" w:rsidRPr="00D0162F" w:rsidRDefault="00E921A3" w:rsidP="00E921A3">
            <w:pPr>
              <w:pStyle w:val="TAL"/>
            </w:pPr>
            <w:r w:rsidRPr="00D0162F">
              <w:t>Same as 7.7.1.2</w:t>
            </w:r>
          </w:p>
        </w:tc>
      </w:tr>
      <w:tr w:rsidR="00E921A3" w:rsidRPr="00D0162F" w14:paraId="73A1B9DE"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2FFBEF8F" w14:textId="2036C49D" w:rsidR="00E921A3" w:rsidRPr="00D0162F" w:rsidRDefault="00E921A3" w:rsidP="00E921A3">
            <w:pPr>
              <w:pStyle w:val="TAL"/>
            </w:pPr>
            <w:r w:rsidRPr="00D0162F">
              <w:t xml:space="preserve">7.7.4.1 </w:t>
            </w:r>
            <w:r w:rsidRPr="00D0162F">
              <w:rPr>
                <w:lang w:eastAsia="sv-SE"/>
              </w:rPr>
              <w:t>NR SA FR2 SSB based L1-RSRP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702184C3" w14:textId="77777777" w:rsidR="00E921A3" w:rsidRPr="00D0162F" w:rsidRDefault="00E921A3" w:rsidP="00E921A3">
            <w:pPr>
              <w:pStyle w:val="TAL"/>
              <w:rPr>
                <w:rFonts w:cs="Arial"/>
                <w:shd w:val="clear" w:color="auto" w:fill="FFFFFF"/>
              </w:rPr>
            </w:pPr>
            <w:r w:rsidRPr="00D0162F">
              <w:rPr>
                <w:rFonts w:cs="Arial"/>
                <w:shd w:val="clear" w:color="auto" w:fill="FFFFFF"/>
              </w:rPr>
              <w:t>Test 1</w:t>
            </w:r>
          </w:p>
          <w:p w14:paraId="50EF22DA" w14:textId="77777777" w:rsidR="00E921A3" w:rsidRPr="00D0162F" w:rsidRDefault="00E921A3" w:rsidP="00E921A3">
            <w:pPr>
              <w:pStyle w:val="TAL"/>
              <w:rPr>
                <w:rFonts w:cs="Arial"/>
                <w:shd w:val="clear" w:color="auto" w:fill="FFFFFF"/>
              </w:rPr>
            </w:pPr>
            <w:r w:rsidRPr="00D0162F">
              <w:rPr>
                <w:rFonts w:cs="Arial"/>
                <w:shd w:val="clear" w:color="auto" w:fill="FFFFFF"/>
              </w:rPr>
              <w:t>Noc ±5.65 dB, f &lt;= 40.8 GHz</w:t>
            </w:r>
          </w:p>
          <w:p w14:paraId="0118E256" w14:textId="77777777" w:rsidR="00E921A3" w:rsidRPr="00D0162F" w:rsidRDefault="00E921A3" w:rsidP="00E921A3">
            <w:pPr>
              <w:pStyle w:val="TAL"/>
              <w:rPr>
                <w:rFonts w:cs="Arial"/>
                <w:shd w:val="clear" w:color="auto" w:fill="FFFFFF"/>
              </w:rPr>
            </w:pPr>
            <w:r w:rsidRPr="00D0162F">
              <w:rPr>
                <w:rFonts w:cs="Arial"/>
                <w:shd w:val="clear" w:color="auto" w:fill="FFFFFF"/>
              </w:rPr>
              <w:t>Noc over meas PRBs ±5.65 dB f &lt;= 40.8 GHz</w:t>
            </w:r>
          </w:p>
          <w:p w14:paraId="32AFA841" w14:textId="77777777" w:rsidR="00E921A3" w:rsidRPr="00D0162F" w:rsidRDefault="00E921A3" w:rsidP="00E921A3">
            <w:pPr>
              <w:pStyle w:val="TAL"/>
              <w:rPr>
                <w:rFonts w:cs="Arial"/>
                <w:shd w:val="clear" w:color="auto" w:fill="FFFFFF"/>
              </w:rPr>
            </w:pPr>
          </w:p>
          <w:p w14:paraId="17D68322" w14:textId="77777777" w:rsidR="00E921A3" w:rsidRPr="00D0162F" w:rsidRDefault="00E921A3" w:rsidP="00E921A3">
            <w:pPr>
              <w:pStyle w:val="TAL"/>
              <w:rPr>
                <w:rFonts w:cs="Arial"/>
                <w:shd w:val="clear" w:color="auto" w:fill="FFFFFF"/>
              </w:rPr>
            </w:pPr>
            <w:r w:rsidRPr="00D0162F">
              <w:rPr>
                <w:rFonts w:cs="Arial"/>
                <w:shd w:val="clear" w:color="auto" w:fill="FFFFFF"/>
              </w:rPr>
              <w:t>Ês1 / Noc ±0.3 dB</w:t>
            </w:r>
          </w:p>
          <w:p w14:paraId="1B717334" w14:textId="77777777" w:rsidR="00E921A3" w:rsidRPr="00D0162F" w:rsidRDefault="00E921A3" w:rsidP="00E921A3">
            <w:pPr>
              <w:pStyle w:val="TAL"/>
              <w:rPr>
                <w:rFonts w:cs="Arial"/>
                <w:shd w:val="clear" w:color="auto" w:fill="FFFFFF"/>
              </w:rPr>
            </w:pPr>
            <w:r w:rsidRPr="00D0162F">
              <w:rPr>
                <w:rFonts w:cs="Arial"/>
                <w:shd w:val="clear" w:color="auto" w:fill="FFFFFF"/>
              </w:rPr>
              <w:t>Meas PRB Ês1 / Noc ±0.3 dB</w:t>
            </w:r>
          </w:p>
          <w:p w14:paraId="6A5D446D" w14:textId="77777777" w:rsidR="00E921A3" w:rsidRPr="00D0162F" w:rsidRDefault="00E921A3" w:rsidP="00E921A3">
            <w:pPr>
              <w:pStyle w:val="TAL"/>
              <w:rPr>
                <w:rFonts w:cs="Arial"/>
                <w:shd w:val="clear" w:color="auto" w:fill="FFFFFF"/>
              </w:rPr>
            </w:pPr>
          </w:p>
          <w:p w14:paraId="17170A71" w14:textId="77777777" w:rsidR="00E921A3" w:rsidRPr="00D0162F" w:rsidRDefault="00E921A3" w:rsidP="00E921A3">
            <w:pPr>
              <w:pStyle w:val="TAL"/>
              <w:rPr>
                <w:rFonts w:cs="Arial"/>
                <w:shd w:val="clear" w:color="auto" w:fill="FFFFFF"/>
              </w:rPr>
            </w:pPr>
          </w:p>
          <w:p w14:paraId="69F83E01" w14:textId="77777777" w:rsidR="00E921A3" w:rsidRPr="00D0162F" w:rsidRDefault="00E921A3" w:rsidP="00E921A3">
            <w:pPr>
              <w:pStyle w:val="TAL"/>
              <w:rPr>
                <w:rFonts w:cs="Arial"/>
                <w:shd w:val="clear" w:color="auto" w:fill="FFFFFF"/>
              </w:rPr>
            </w:pPr>
            <w:r w:rsidRPr="00D0162F">
              <w:rPr>
                <w:rFonts w:cs="Arial"/>
                <w:shd w:val="clear" w:color="auto" w:fill="FFFFFF"/>
              </w:rPr>
              <w:t>Test 2</w:t>
            </w:r>
          </w:p>
          <w:p w14:paraId="736FABF7" w14:textId="77777777" w:rsidR="00E921A3" w:rsidRPr="00D0162F" w:rsidRDefault="00E921A3" w:rsidP="00E921A3">
            <w:pPr>
              <w:pStyle w:val="TAL"/>
              <w:rPr>
                <w:rFonts w:cs="Arial"/>
                <w:shd w:val="clear" w:color="auto" w:fill="FFFFFF"/>
              </w:rPr>
            </w:pPr>
            <w:r w:rsidRPr="00D0162F">
              <w:rPr>
                <w:rFonts w:cs="Arial"/>
                <w:shd w:val="clear" w:color="auto" w:fill="FFFFFF"/>
              </w:rPr>
              <w:t>Average Ês1 ±5.65 dB, f &lt;= 40.8 GHz</w:t>
            </w:r>
          </w:p>
          <w:p w14:paraId="6F2205F5" w14:textId="1E250962" w:rsidR="00E921A3" w:rsidRPr="00D0162F" w:rsidRDefault="00E921A3" w:rsidP="00E921A3">
            <w:pPr>
              <w:pStyle w:val="TAL"/>
              <w:rPr>
                <w:rFonts w:cs="Arial"/>
                <w:shd w:val="clear" w:color="auto" w:fill="FFFFFF"/>
              </w:rPr>
            </w:pPr>
            <w:r w:rsidRPr="00D0162F">
              <w:rPr>
                <w:rFonts w:cs="Arial"/>
                <w:shd w:val="clear" w:color="auto" w:fill="FFFFFF"/>
              </w:rPr>
              <w:t>Meas PRB Ês1 ±5.65 dB, f &lt;= 40.8 GHz</w:t>
            </w:r>
          </w:p>
        </w:tc>
        <w:tc>
          <w:tcPr>
            <w:tcW w:w="3841" w:type="dxa"/>
            <w:gridSpan w:val="2"/>
            <w:tcBorders>
              <w:top w:val="single" w:sz="4" w:space="0" w:color="auto"/>
              <w:left w:val="single" w:sz="4" w:space="0" w:color="auto"/>
              <w:bottom w:val="single" w:sz="4" w:space="0" w:color="auto"/>
              <w:right w:val="single" w:sz="4" w:space="0" w:color="auto"/>
            </w:tcBorders>
          </w:tcPr>
          <w:p w14:paraId="0DE5C8C0" w14:textId="77777777" w:rsidR="00E921A3" w:rsidRPr="00D0162F" w:rsidRDefault="00E921A3" w:rsidP="00E921A3">
            <w:pPr>
              <w:pStyle w:val="TAL"/>
            </w:pPr>
            <w:r w:rsidRPr="00D0162F">
              <w:t>Test 1</w:t>
            </w:r>
          </w:p>
          <w:p w14:paraId="4353208D" w14:textId="77777777" w:rsidR="00E921A3" w:rsidRPr="00D0162F" w:rsidDel="00EF35B7" w:rsidRDefault="00E921A3" w:rsidP="00E921A3">
            <w:pPr>
              <w:pStyle w:val="TAL"/>
            </w:pPr>
            <w:r w:rsidRPr="00D0162F">
              <w:t>Noc is the AWGN on the NR freq</w:t>
            </w:r>
          </w:p>
          <w:p w14:paraId="6714A0E7" w14:textId="77777777" w:rsidR="00E921A3" w:rsidRPr="00D0162F" w:rsidRDefault="00E921A3" w:rsidP="00E921A3">
            <w:pPr>
              <w:pStyle w:val="TAL"/>
            </w:pPr>
          </w:p>
          <w:p w14:paraId="1D6DBC66" w14:textId="77777777" w:rsidR="00E921A3" w:rsidRPr="00D0162F" w:rsidRDefault="00E921A3" w:rsidP="00E921A3">
            <w:pPr>
              <w:pStyle w:val="TAL"/>
            </w:pPr>
          </w:p>
          <w:p w14:paraId="15E15FE9" w14:textId="77777777" w:rsidR="00E921A3" w:rsidRPr="00D0162F" w:rsidRDefault="00E921A3" w:rsidP="00E921A3">
            <w:pPr>
              <w:pStyle w:val="TAL"/>
            </w:pPr>
          </w:p>
          <w:p w14:paraId="022932BC" w14:textId="77777777" w:rsidR="00E921A3" w:rsidRPr="00D0162F" w:rsidRDefault="00E921A3" w:rsidP="00E921A3">
            <w:pPr>
              <w:pStyle w:val="TAL"/>
            </w:pPr>
            <w:r w:rsidRPr="00D0162F">
              <w:t>Ês1 / Noc is the ratio of cell 1 signal / AWGN</w:t>
            </w:r>
          </w:p>
          <w:p w14:paraId="018BF58C" w14:textId="77777777" w:rsidR="00E921A3" w:rsidRPr="00D0162F" w:rsidRDefault="00E921A3" w:rsidP="00E921A3">
            <w:pPr>
              <w:pStyle w:val="TAL"/>
            </w:pPr>
            <w:r w:rsidRPr="00D0162F">
              <w:t>Meas PRB is the measurement PRB for SS-RSRP #RBJ to RBJ+19</w:t>
            </w:r>
          </w:p>
          <w:p w14:paraId="7157A585" w14:textId="77777777" w:rsidR="00E921A3" w:rsidRPr="00D0162F" w:rsidRDefault="00E921A3" w:rsidP="00E921A3">
            <w:pPr>
              <w:pStyle w:val="TAL"/>
            </w:pPr>
          </w:p>
          <w:p w14:paraId="4A75CFDA" w14:textId="77777777" w:rsidR="00E921A3" w:rsidRPr="00D0162F" w:rsidRDefault="00E921A3" w:rsidP="00E921A3">
            <w:pPr>
              <w:pStyle w:val="TAL"/>
            </w:pPr>
            <w:r w:rsidRPr="00D0162F">
              <w:t>Test 2</w:t>
            </w:r>
          </w:p>
          <w:p w14:paraId="24B3C4A0" w14:textId="77777777" w:rsidR="00E921A3" w:rsidRPr="00D0162F" w:rsidRDefault="00E921A3" w:rsidP="00E921A3">
            <w:pPr>
              <w:pStyle w:val="TAL"/>
            </w:pPr>
            <w:r w:rsidRPr="00D0162F">
              <w:t>Ês1 is NR cell 1 signal</w:t>
            </w:r>
          </w:p>
          <w:p w14:paraId="1F8AED38" w14:textId="77777777" w:rsidR="00E921A3" w:rsidRPr="00D0162F" w:rsidRDefault="00E921A3" w:rsidP="00E921A3">
            <w:pPr>
              <w:pStyle w:val="TAL"/>
            </w:pPr>
          </w:p>
          <w:p w14:paraId="074B6D03" w14:textId="2FBB2E93" w:rsidR="00E921A3" w:rsidRPr="00D0162F" w:rsidRDefault="00E921A3" w:rsidP="00E921A3">
            <w:pPr>
              <w:pStyle w:val="TAL"/>
            </w:pPr>
            <w:r w:rsidRPr="00D0162F">
              <w:t>Meas PRB is the measurement PRB for SS-RSRP #RBJ to RBJ+19</w:t>
            </w:r>
          </w:p>
        </w:tc>
      </w:tr>
      <w:tr w:rsidR="00E921A3" w:rsidRPr="00D0162F" w14:paraId="3EC4CEAE"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5C99BD87" w14:textId="3AF67DD7" w:rsidR="00E921A3" w:rsidRPr="00D0162F" w:rsidRDefault="00E921A3" w:rsidP="00E921A3">
            <w:pPr>
              <w:pStyle w:val="TAL"/>
            </w:pPr>
            <w:r w:rsidRPr="00D0162F">
              <w:t xml:space="preserve">7.7.4.2 </w:t>
            </w:r>
            <w:r w:rsidRPr="00D0162F">
              <w:rPr>
                <w:lang w:eastAsia="sv-SE"/>
              </w:rPr>
              <w:t>NR SA FR2 CSI-RS based L1-RSRP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1D46830A" w14:textId="77777777" w:rsidR="00E921A3" w:rsidRPr="00D0162F" w:rsidRDefault="00E921A3" w:rsidP="00E921A3">
            <w:pPr>
              <w:pStyle w:val="TAL"/>
              <w:rPr>
                <w:rFonts w:cs="Arial"/>
                <w:shd w:val="clear" w:color="auto" w:fill="FFFFFF"/>
              </w:rPr>
            </w:pPr>
            <w:r w:rsidRPr="00D0162F">
              <w:rPr>
                <w:rFonts w:cs="Arial"/>
                <w:shd w:val="clear" w:color="auto" w:fill="FFFFFF"/>
              </w:rPr>
              <w:t>Test 1</w:t>
            </w:r>
          </w:p>
          <w:p w14:paraId="351DD99F" w14:textId="77777777" w:rsidR="00E921A3" w:rsidRPr="00D0162F" w:rsidRDefault="00E921A3" w:rsidP="00E921A3">
            <w:pPr>
              <w:pStyle w:val="TAL"/>
              <w:rPr>
                <w:rFonts w:cs="Arial"/>
                <w:shd w:val="clear" w:color="auto" w:fill="FFFFFF"/>
              </w:rPr>
            </w:pPr>
            <w:r w:rsidRPr="00D0162F">
              <w:rPr>
                <w:rFonts w:cs="Arial"/>
                <w:shd w:val="clear" w:color="auto" w:fill="FFFFFF"/>
              </w:rPr>
              <w:t>Noc ±5.65 dB, f &lt;= 40.8 GHz</w:t>
            </w:r>
          </w:p>
          <w:p w14:paraId="55326B13" w14:textId="77777777" w:rsidR="00E921A3" w:rsidRPr="00D0162F" w:rsidRDefault="00E921A3" w:rsidP="00E921A3">
            <w:pPr>
              <w:pStyle w:val="TAL"/>
              <w:rPr>
                <w:rFonts w:cs="Arial"/>
                <w:shd w:val="clear" w:color="auto" w:fill="FFFFFF"/>
              </w:rPr>
            </w:pPr>
            <w:r w:rsidRPr="00D0162F">
              <w:rPr>
                <w:rFonts w:cs="Arial"/>
                <w:shd w:val="clear" w:color="auto" w:fill="FFFFFF"/>
              </w:rPr>
              <w:t>Noc over meas PRBs ±5.65 dB f &lt;= 40.8 GHz</w:t>
            </w:r>
          </w:p>
          <w:p w14:paraId="0A42883B" w14:textId="77777777" w:rsidR="00E921A3" w:rsidRPr="00D0162F" w:rsidRDefault="00E921A3" w:rsidP="00E921A3">
            <w:pPr>
              <w:pStyle w:val="TAL"/>
              <w:rPr>
                <w:rFonts w:cs="Arial"/>
                <w:shd w:val="clear" w:color="auto" w:fill="FFFFFF"/>
              </w:rPr>
            </w:pPr>
          </w:p>
          <w:p w14:paraId="3570E81F" w14:textId="77777777" w:rsidR="00E921A3" w:rsidRPr="00D0162F" w:rsidRDefault="00E921A3" w:rsidP="00E921A3">
            <w:pPr>
              <w:pStyle w:val="TAL"/>
              <w:rPr>
                <w:rFonts w:cs="Arial"/>
                <w:shd w:val="clear" w:color="auto" w:fill="FFFFFF"/>
              </w:rPr>
            </w:pPr>
            <w:r w:rsidRPr="00D0162F">
              <w:rPr>
                <w:rFonts w:cs="Arial"/>
                <w:shd w:val="clear" w:color="auto" w:fill="FFFFFF"/>
              </w:rPr>
              <w:t>Ês1 / Noc ±0.3 dB</w:t>
            </w:r>
          </w:p>
          <w:p w14:paraId="4785B8F0" w14:textId="77777777" w:rsidR="00E921A3" w:rsidRPr="00D0162F" w:rsidRDefault="00E921A3" w:rsidP="00E921A3">
            <w:pPr>
              <w:pStyle w:val="TAL"/>
              <w:rPr>
                <w:rFonts w:cs="Arial"/>
                <w:shd w:val="clear" w:color="auto" w:fill="FFFFFF"/>
              </w:rPr>
            </w:pPr>
            <w:r w:rsidRPr="00D0162F">
              <w:rPr>
                <w:rFonts w:cs="Arial"/>
                <w:shd w:val="clear" w:color="auto" w:fill="FFFFFF"/>
              </w:rPr>
              <w:t>Meas PRB Ês1 / Noc ±0.3 dB</w:t>
            </w:r>
          </w:p>
          <w:p w14:paraId="7014BA8F" w14:textId="77777777" w:rsidR="00E921A3" w:rsidRPr="00D0162F" w:rsidRDefault="00E921A3" w:rsidP="00E921A3">
            <w:pPr>
              <w:pStyle w:val="TAL"/>
              <w:rPr>
                <w:rFonts w:cs="Arial"/>
                <w:shd w:val="clear" w:color="auto" w:fill="FFFFFF"/>
              </w:rPr>
            </w:pPr>
          </w:p>
          <w:p w14:paraId="6645E4F3" w14:textId="77777777" w:rsidR="00E921A3" w:rsidRPr="00D0162F" w:rsidRDefault="00E921A3" w:rsidP="00E921A3">
            <w:pPr>
              <w:pStyle w:val="TAL"/>
              <w:rPr>
                <w:rFonts w:cs="Arial"/>
                <w:shd w:val="clear" w:color="auto" w:fill="FFFFFF"/>
              </w:rPr>
            </w:pPr>
          </w:p>
          <w:p w14:paraId="226D38CA" w14:textId="77777777" w:rsidR="00E921A3" w:rsidRPr="00D0162F" w:rsidRDefault="00E921A3" w:rsidP="00E921A3">
            <w:pPr>
              <w:pStyle w:val="TAL"/>
              <w:rPr>
                <w:rFonts w:cs="Arial"/>
                <w:shd w:val="clear" w:color="auto" w:fill="FFFFFF"/>
              </w:rPr>
            </w:pPr>
            <w:r w:rsidRPr="00D0162F">
              <w:rPr>
                <w:rFonts w:cs="Arial"/>
                <w:shd w:val="clear" w:color="auto" w:fill="FFFFFF"/>
              </w:rPr>
              <w:t>Test 2</w:t>
            </w:r>
          </w:p>
          <w:p w14:paraId="5328502F" w14:textId="77777777" w:rsidR="00E921A3" w:rsidRPr="00D0162F" w:rsidRDefault="00E921A3" w:rsidP="00E921A3">
            <w:pPr>
              <w:pStyle w:val="TAL"/>
              <w:rPr>
                <w:rFonts w:cs="Arial"/>
                <w:shd w:val="clear" w:color="auto" w:fill="FFFFFF"/>
              </w:rPr>
            </w:pPr>
            <w:r w:rsidRPr="00D0162F">
              <w:rPr>
                <w:rFonts w:cs="Arial"/>
                <w:shd w:val="clear" w:color="auto" w:fill="FFFFFF"/>
              </w:rPr>
              <w:t>Average Ês1 ±5.65 dB, f &lt;= 40.8 GHz</w:t>
            </w:r>
          </w:p>
          <w:p w14:paraId="1108DB1B" w14:textId="4C98FAC2" w:rsidR="00E921A3" w:rsidRPr="00D0162F" w:rsidRDefault="00E921A3" w:rsidP="00E921A3">
            <w:pPr>
              <w:pStyle w:val="TAL"/>
              <w:rPr>
                <w:rFonts w:cs="Arial"/>
                <w:shd w:val="clear" w:color="auto" w:fill="FFFFFF"/>
              </w:rPr>
            </w:pPr>
            <w:r w:rsidRPr="00D0162F">
              <w:rPr>
                <w:rFonts w:cs="Arial"/>
                <w:shd w:val="clear" w:color="auto" w:fill="FFFFFF"/>
              </w:rPr>
              <w:t>Meas PRB Ês1 ±5.65 dB, f &lt;= 40.8 GHz</w:t>
            </w:r>
          </w:p>
        </w:tc>
        <w:tc>
          <w:tcPr>
            <w:tcW w:w="3841" w:type="dxa"/>
            <w:gridSpan w:val="2"/>
            <w:tcBorders>
              <w:top w:val="single" w:sz="4" w:space="0" w:color="auto"/>
              <w:left w:val="single" w:sz="4" w:space="0" w:color="auto"/>
              <w:bottom w:val="single" w:sz="4" w:space="0" w:color="auto"/>
              <w:right w:val="single" w:sz="4" w:space="0" w:color="auto"/>
            </w:tcBorders>
          </w:tcPr>
          <w:p w14:paraId="23D8BC98" w14:textId="77777777" w:rsidR="00E921A3" w:rsidRPr="00D0162F" w:rsidRDefault="00E921A3" w:rsidP="00E921A3">
            <w:pPr>
              <w:pStyle w:val="TAL"/>
            </w:pPr>
            <w:r w:rsidRPr="00D0162F">
              <w:t>Test 1</w:t>
            </w:r>
          </w:p>
          <w:p w14:paraId="4CC7DE12" w14:textId="77777777" w:rsidR="00E921A3" w:rsidRPr="00D0162F" w:rsidDel="00EF35B7" w:rsidRDefault="00E921A3" w:rsidP="00E921A3">
            <w:pPr>
              <w:pStyle w:val="TAL"/>
            </w:pPr>
            <w:r w:rsidRPr="00D0162F">
              <w:t>Noc is the AWGN on the NR freq</w:t>
            </w:r>
          </w:p>
          <w:p w14:paraId="2A9F43FD" w14:textId="77777777" w:rsidR="00E921A3" w:rsidRPr="00D0162F" w:rsidRDefault="00E921A3" w:rsidP="00E921A3">
            <w:pPr>
              <w:pStyle w:val="TAL"/>
            </w:pPr>
          </w:p>
          <w:p w14:paraId="3B000685" w14:textId="77777777" w:rsidR="00E921A3" w:rsidRPr="00D0162F" w:rsidRDefault="00E921A3" w:rsidP="00E921A3">
            <w:pPr>
              <w:pStyle w:val="TAL"/>
            </w:pPr>
          </w:p>
          <w:p w14:paraId="0B06EC58" w14:textId="77777777" w:rsidR="00E921A3" w:rsidRPr="00D0162F" w:rsidRDefault="00E921A3" w:rsidP="00E921A3">
            <w:pPr>
              <w:pStyle w:val="TAL"/>
            </w:pPr>
          </w:p>
          <w:p w14:paraId="23A59F26" w14:textId="77777777" w:rsidR="00E921A3" w:rsidRPr="00D0162F" w:rsidRDefault="00E921A3" w:rsidP="00E921A3">
            <w:pPr>
              <w:pStyle w:val="TAL"/>
            </w:pPr>
            <w:r w:rsidRPr="00D0162F">
              <w:t>Ês1 / Noc is the ratio of cell 1 signal / AWGN</w:t>
            </w:r>
          </w:p>
          <w:p w14:paraId="23D72A9B" w14:textId="77777777" w:rsidR="00E921A3" w:rsidRPr="00D0162F" w:rsidRDefault="00E921A3" w:rsidP="00E921A3">
            <w:pPr>
              <w:pStyle w:val="TAL"/>
            </w:pPr>
            <w:r w:rsidRPr="00D0162F">
              <w:t xml:space="preserve">Meas PRB is the measurement PRB for CSI-RS-RSRP </w:t>
            </w:r>
          </w:p>
          <w:p w14:paraId="108A3FD2" w14:textId="77777777" w:rsidR="00E921A3" w:rsidRPr="00D0162F" w:rsidRDefault="00E921A3" w:rsidP="00E921A3">
            <w:pPr>
              <w:pStyle w:val="TAL"/>
            </w:pPr>
          </w:p>
          <w:p w14:paraId="22BF2805" w14:textId="77777777" w:rsidR="00E921A3" w:rsidRPr="00D0162F" w:rsidRDefault="00E921A3" w:rsidP="00E921A3">
            <w:pPr>
              <w:pStyle w:val="TAL"/>
            </w:pPr>
            <w:r w:rsidRPr="00D0162F">
              <w:t>Test 2</w:t>
            </w:r>
          </w:p>
          <w:p w14:paraId="1A6EFB4B" w14:textId="77777777" w:rsidR="00E921A3" w:rsidRPr="00D0162F" w:rsidRDefault="00E921A3" w:rsidP="00E921A3">
            <w:pPr>
              <w:pStyle w:val="TAL"/>
            </w:pPr>
            <w:r w:rsidRPr="00D0162F">
              <w:t>Ês1 is NR cell 1 signal</w:t>
            </w:r>
          </w:p>
          <w:p w14:paraId="2EAB3DEB" w14:textId="77777777" w:rsidR="00E921A3" w:rsidRPr="00D0162F" w:rsidRDefault="00E921A3" w:rsidP="00E921A3">
            <w:pPr>
              <w:pStyle w:val="TAL"/>
            </w:pPr>
          </w:p>
          <w:p w14:paraId="1BCA6657" w14:textId="7A7339C2" w:rsidR="00E921A3" w:rsidRPr="00D0162F" w:rsidRDefault="00E921A3" w:rsidP="00E921A3">
            <w:pPr>
              <w:pStyle w:val="TAL"/>
            </w:pPr>
            <w:r w:rsidRPr="00D0162F">
              <w:t>Meas PRB is the measurement PRB for CSI-RS-RSRP</w:t>
            </w:r>
          </w:p>
        </w:tc>
      </w:tr>
      <w:tr w:rsidR="00E921A3" w:rsidRPr="00D0162F" w14:paraId="6A27F583"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75699585" w14:textId="77777777" w:rsidR="00E921A3" w:rsidRPr="00D0162F" w:rsidRDefault="00E921A3" w:rsidP="00E921A3">
            <w:pPr>
              <w:pStyle w:val="TAL"/>
            </w:pPr>
            <w:r w:rsidRPr="00D0162F">
              <w:t xml:space="preserve">7.7.5.1 </w:t>
            </w:r>
            <w:r w:rsidRPr="00D0162F">
              <w:rPr>
                <w:lang w:eastAsia="sv-SE"/>
              </w:rPr>
              <w:t>NR SA</w:t>
            </w:r>
            <w:r w:rsidRPr="00D0162F">
              <w:t xml:space="preserve"> FR2 SRS-RSRP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6E9A10CA" w14:textId="77777777" w:rsidR="00E921A3" w:rsidRPr="00D0162F" w:rsidRDefault="00E921A3" w:rsidP="00E921A3">
            <w:pPr>
              <w:pStyle w:val="TAL"/>
              <w:rPr>
                <w:rFonts w:cs="Arial"/>
                <w:shd w:val="clear" w:color="auto" w:fill="FFFFFF"/>
              </w:rPr>
            </w:pPr>
            <w:r w:rsidRPr="00D0162F">
              <w:rPr>
                <w:rFonts w:cs="Arial"/>
                <w:shd w:val="clear" w:color="auto" w:fill="FFFFFF"/>
              </w:rPr>
              <w:t>Same as 5.7.5.1</w:t>
            </w:r>
          </w:p>
        </w:tc>
        <w:tc>
          <w:tcPr>
            <w:tcW w:w="3841" w:type="dxa"/>
            <w:gridSpan w:val="2"/>
            <w:tcBorders>
              <w:top w:val="single" w:sz="4" w:space="0" w:color="auto"/>
              <w:left w:val="single" w:sz="4" w:space="0" w:color="auto"/>
              <w:bottom w:val="single" w:sz="4" w:space="0" w:color="auto"/>
              <w:right w:val="single" w:sz="4" w:space="0" w:color="auto"/>
            </w:tcBorders>
          </w:tcPr>
          <w:p w14:paraId="278310CB" w14:textId="77777777" w:rsidR="00E921A3" w:rsidRPr="00D0162F" w:rsidRDefault="00E921A3" w:rsidP="00E921A3">
            <w:pPr>
              <w:pStyle w:val="TAL"/>
            </w:pPr>
            <w:r w:rsidRPr="00D0162F">
              <w:rPr>
                <w:rFonts w:cs="Arial"/>
                <w:shd w:val="clear" w:color="auto" w:fill="FFFFFF"/>
              </w:rPr>
              <w:t>Same as 5.7.5.1</w:t>
            </w:r>
          </w:p>
        </w:tc>
      </w:tr>
      <w:tr w:rsidR="00E921A3" w:rsidRPr="00D0162F" w14:paraId="119C7DA5"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321C5517" w14:textId="77777777" w:rsidR="00E921A3" w:rsidRPr="00D0162F" w:rsidRDefault="00E921A3" w:rsidP="00E921A3">
            <w:pPr>
              <w:pStyle w:val="TAL"/>
            </w:pPr>
            <w:r w:rsidRPr="00D0162F">
              <w:t>7.7.6.1 NR SA FR2 CSI-RS based CMR and no dedicated IMR configured and CSI-RS resource set with repetition off L1-SINR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03F921E2" w14:textId="77777777" w:rsidR="00E921A3" w:rsidRPr="00D0162F" w:rsidRDefault="00E921A3" w:rsidP="00E921A3">
            <w:pPr>
              <w:pStyle w:val="TAL"/>
              <w:rPr>
                <w:rFonts w:cs="Arial"/>
                <w:shd w:val="clear" w:color="auto" w:fill="FFFFFF"/>
              </w:rPr>
            </w:pPr>
            <w:r w:rsidRPr="00D0162F">
              <w:rPr>
                <w:rFonts w:cs="Arial"/>
                <w:shd w:val="clear" w:color="auto" w:fill="FFFFFF"/>
              </w:rPr>
              <w:t>Same as 7.6.6.1</w:t>
            </w:r>
          </w:p>
        </w:tc>
        <w:tc>
          <w:tcPr>
            <w:tcW w:w="3841" w:type="dxa"/>
            <w:gridSpan w:val="2"/>
            <w:tcBorders>
              <w:top w:val="single" w:sz="4" w:space="0" w:color="auto"/>
              <w:left w:val="single" w:sz="4" w:space="0" w:color="auto"/>
              <w:bottom w:val="single" w:sz="4" w:space="0" w:color="auto"/>
              <w:right w:val="single" w:sz="4" w:space="0" w:color="auto"/>
            </w:tcBorders>
          </w:tcPr>
          <w:p w14:paraId="07959C5E" w14:textId="77777777" w:rsidR="00E921A3" w:rsidRPr="00D0162F" w:rsidRDefault="00E921A3" w:rsidP="00E921A3">
            <w:pPr>
              <w:pStyle w:val="TAL"/>
            </w:pPr>
            <w:r w:rsidRPr="00D0162F">
              <w:t>Same as 7.6.6.1</w:t>
            </w:r>
          </w:p>
        </w:tc>
      </w:tr>
      <w:tr w:rsidR="00E921A3" w:rsidRPr="00D0162F" w14:paraId="3D9DBACE"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3B8CDEF6" w14:textId="77777777" w:rsidR="00E921A3" w:rsidRPr="00D0162F" w:rsidRDefault="00E921A3" w:rsidP="00E921A3">
            <w:pPr>
              <w:pStyle w:val="TAL"/>
            </w:pPr>
            <w:r w:rsidRPr="00D0162F">
              <w:t>7.7.6.2 NR SA FR2 SSB based CMR and dedicated IMR L1-SINR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265249CD" w14:textId="77777777" w:rsidR="00E921A3" w:rsidRPr="00D0162F" w:rsidRDefault="00E921A3" w:rsidP="00E921A3">
            <w:pPr>
              <w:pStyle w:val="TAL"/>
              <w:rPr>
                <w:rFonts w:cs="Arial"/>
                <w:shd w:val="clear" w:color="auto" w:fill="FFFFFF"/>
              </w:rPr>
            </w:pPr>
            <w:r w:rsidRPr="00D0162F">
              <w:rPr>
                <w:rFonts w:cs="Arial"/>
                <w:shd w:val="clear" w:color="auto" w:fill="FFFFFF"/>
              </w:rPr>
              <w:t>Same as 7.6.6.2</w:t>
            </w:r>
          </w:p>
        </w:tc>
        <w:tc>
          <w:tcPr>
            <w:tcW w:w="3841" w:type="dxa"/>
            <w:gridSpan w:val="2"/>
            <w:tcBorders>
              <w:top w:val="single" w:sz="4" w:space="0" w:color="auto"/>
              <w:left w:val="single" w:sz="4" w:space="0" w:color="auto"/>
              <w:bottom w:val="single" w:sz="4" w:space="0" w:color="auto"/>
              <w:right w:val="single" w:sz="4" w:space="0" w:color="auto"/>
            </w:tcBorders>
          </w:tcPr>
          <w:p w14:paraId="3DE60D6C" w14:textId="77777777" w:rsidR="00E921A3" w:rsidRPr="00D0162F" w:rsidRDefault="00E921A3" w:rsidP="00E921A3">
            <w:pPr>
              <w:pStyle w:val="TAL"/>
            </w:pPr>
            <w:r w:rsidRPr="00D0162F">
              <w:t>Same as 7.6.6.2</w:t>
            </w:r>
          </w:p>
        </w:tc>
      </w:tr>
      <w:tr w:rsidR="00E921A3" w:rsidRPr="00D0162F" w14:paraId="7823CA6A" w14:textId="77777777" w:rsidTr="001C5E90">
        <w:trPr>
          <w:cantSplit/>
          <w:jc w:val="center"/>
        </w:trPr>
        <w:tc>
          <w:tcPr>
            <w:tcW w:w="3369" w:type="dxa"/>
            <w:gridSpan w:val="2"/>
            <w:tcBorders>
              <w:top w:val="single" w:sz="4" w:space="0" w:color="auto"/>
              <w:left w:val="single" w:sz="4" w:space="0" w:color="auto"/>
              <w:bottom w:val="single" w:sz="4" w:space="0" w:color="auto"/>
              <w:right w:val="single" w:sz="4" w:space="0" w:color="auto"/>
            </w:tcBorders>
          </w:tcPr>
          <w:p w14:paraId="6714511E" w14:textId="77777777" w:rsidR="00E921A3" w:rsidRPr="00D0162F" w:rsidRDefault="00E921A3" w:rsidP="00E921A3">
            <w:pPr>
              <w:pStyle w:val="TAL"/>
            </w:pPr>
            <w:r w:rsidRPr="00D0162F">
              <w:t>7.7.6.3 NR SA FR2 CSI-RS based CMR and dedicated IMR L1-SINR measurement accuracy</w:t>
            </w:r>
          </w:p>
        </w:tc>
        <w:tc>
          <w:tcPr>
            <w:tcW w:w="2649" w:type="dxa"/>
            <w:gridSpan w:val="2"/>
            <w:tcBorders>
              <w:top w:val="single" w:sz="4" w:space="0" w:color="auto"/>
              <w:left w:val="single" w:sz="4" w:space="0" w:color="auto"/>
              <w:bottom w:val="single" w:sz="4" w:space="0" w:color="auto"/>
              <w:right w:val="single" w:sz="4" w:space="0" w:color="auto"/>
            </w:tcBorders>
          </w:tcPr>
          <w:p w14:paraId="1178D567" w14:textId="77777777" w:rsidR="00E921A3" w:rsidRPr="00D0162F" w:rsidRDefault="00E921A3" w:rsidP="00E921A3">
            <w:pPr>
              <w:pStyle w:val="TAL"/>
              <w:rPr>
                <w:rFonts w:cs="Arial"/>
                <w:shd w:val="clear" w:color="auto" w:fill="FFFFFF"/>
              </w:rPr>
            </w:pPr>
            <w:r w:rsidRPr="00D0162F">
              <w:rPr>
                <w:rFonts w:cs="Arial"/>
                <w:shd w:val="clear" w:color="auto" w:fill="FFFFFF"/>
              </w:rPr>
              <w:t>Same as 7.6.6.1</w:t>
            </w:r>
          </w:p>
        </w:tc>
        <w:tc>
          <w:tcPr>
            <w:tcW w:w="3841" w:type="dxa"/>
            <w:gridSpan w:val="2"/>
            <w:tcBorders>
              <w:top w:val="single" w:sz="4" w:space="0" w:color="auto"/>
              <w:left w:val="single" w:sz="4" w:space="0" w:color="auto"/>
              <w:bottom w:val="single" w:sz="4" w:space="0" w:color="auto"/>
              <w:right w:val="single" w:sz="4" w:space="0" w:color="auto"/>
            </w:tcBorders>
          </w:tcPr>
          <w:p w14:paraId="639F7A4D" w14:textId="77777777" w:rsidR="00E921A3" w:rsidRPr="00D0162F" w:rsidRDefault="00E921A3" w:rsidP="00E921A3">
            <w:pPr>
              <w:pStyle w:val="TAL"/>
            </w:pPr>
            <w:r w:rsidRPr="00D0162F">
              <w:t>Same as 7.6.6.1</w:t>
            </w:r>
          </w:p>
        </w:tc>
      </w:tr>
    </w:tbl>
    <w:p w14:paraId="46660841" w14:textId="77777777" w:rsidR="00AB67FA" w:rsidRPr="00D0162F" w:rsidRDefault="00AB67FA" w:rsidP="00AB67FA"/>
    <w:p w14:paraId="53578DD6" w14:textId="77777777" w:rsidR="00AB67FA" w:rsidRPr="00D0162F" w:rsidRDefault="00AB67FA" w:rsidP="00AB67FA">
      <w:pPr>
        <w:pStyle w:val="TH"/>
      </w:pPr>
      <w:r w:rsidRPr="00D0162F">
        <w:t>Table F.1.1.2-7: Maximum test system uncertainty for RRM requirements for E-UTRA – NR inter-RAT test cases with E-UTRA serving cell</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69"/>
        <w:gridCol w:w="2649"/>
        <w:gridCol w:w="3841"/>
      </w:tblGrid>
      <w:tr w:rsidR="00AB67FA" w:rsidRPr="00D0162F" w14:paraId="602C8F3F"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60E93DFB" w14:textId="77777777" w:rsidR="00AB67FA" w:rsidRPr="00D0162F" w:rsidRDefault="00AB67FA" w:rsidP="006E0A54">
            <w:pPr>
              <w:pStyle w:val="TAH"/>
              <w:jc w:val="left"/>
              <w:rPr>
                <w:shd w:val="clear" w:color="auto" w:fill="FFFFFF"/>
              </w:rPr>
            </w:pPr>
            <w:r w:rsidRPr="00D0162F">
              <w:t>Subclause</w:t>
            </w:r>
          </w:p>
        </w:tc>
        <w:tc>
          <w:tcPr>
            <w:tcW w:w="2649" w:type="dxa"/>
            <w:tcBorders>
              <w:top w:val="single" w:sz="4" w:space="0" w:color="auto"/>
              <w:left w:val="single" w:sz="4" w:space="0" w:color="auto"/>
              <w:bottom w:val="single" w:sz="4" w:space="0" w:color="auto"/>
              <w:right w:val="single" w:sz="4" w:space="0" w:color="auto"/>
            </w:tcBorders>
          </w:tcPr>
          <w:p w14:paraId="6EFBADF5" w14:textId="2200D798" w:rsidR="00AB67FA" w:rsidRPr="00D0162F" w:rsidRDefault="00AB67FA" w:rsidP="006E0A54">
            <w:pPr>
              <w:pStyle w:val="TAH"/>
              <w:jc w:val="left"/>
              <w:rPr>
                <w:shd w:val="clear" w:color="auto" w:fill="FFFFFF"/>
              </w:rPr>
            </w:pPr>
            <w:r w:rsidRPr="00D0162F">
              <w:t>Maximum</w:t>
            </w:r>
            <w:r w:rsidR="006E0A54" w:rsidRPr="00D0162F">
              <w:t xml:space="preserve"> </w:t>
            </w:r>
            <w:r w:rsidRPr="00D0162F">
              <w:t>Test</w:t>
            </w:r>
            <w:r w:rsidR="006E0A54" w:rsidRPr="00D0162F">
              <w:t xml:space="preserve"> </w:t>
            </w:r>
            <w:r w:rsidRPr="00D0162F">
              <w:t>System</w:t>
            </w:r>
            <w:r w:rsidR="006E0A54" w:rsidRPr="00D0162F">
              <w:t xml:space="preserve"> </w:t>
            </w:r>
            <w:r w:rsidRPr="00D0162F">
              <w:t>Uncertainty</w:t>
            </w:r>
            <w:r w:rsidRPr="00D0162F">
              <w:rPr>
                <w:vertAlign w:val="superscript"/>
              </w:rPr>
              <w:t>1</w:t>
            </w:r>
          </w:p>
        </w:tc>
        <w:tc>
          <w:tcPr>
            <w:tcW w:w="3841" w:type="dxa"/>
            <w:tcBorders>
              <w:top w:val="single" w:sz="4" w:space="0" w:color="auto"/>
              <w:left w:val="single" w:sz="4" w:space="0" w:color="auto"/>
              <w:bottom w:val="single" w:sz="4" w:space="0" w:color="auto"/>
              <w:right w:val="single" w:sz="4" w:space="0" w:color="auto"/>
            </w:tcBorders>
          </w:tcPr>
          <w:p w14:paraId="484D7FCC" w14:textId="3D7B5577" w:rsidR="00AB67FA" w:rsidRPr="00D0162F" w:rsidRDefault="00AB67FA" w:rsidP="006E0A54">
            <w:pPr>
              <w:pStyle w:val="TAH"/>
              <w:jc w:val="left"/>
            </w:pPr>
            <w:r w:rsidRPr="00D0162F">
              <w:t>Derivation</w:t>
            </w:r>
            <w:r w:rsidR="006E0A54" w:rsidRPr="00D0162F">
              <w:t xml:space="preserve"> </w:t>
            </w:r>
            <w:r w:rsidRPr="00D0162F">
              <w:t>of</w:t>
            </w:r>
            <w:r w:rsidR="006E0A54" w:rsidRPr="00D0162F">
              <w:t xml:space="preserve"> </w:t>
            </w:r>
            <w:r w:rsidRPr="00D0162F">
              <w:t>Test</w:t>
            </w:r>
            <w:r w:rsidR="006E0A54" w:rsidRPr="00D0162F">
              <w:t xml:space="preserve"> </w:t>
            </w:r>
            <w:r w:rsidRPr="00D0162F">
              <w:t>System</w:t>
            </w:r>
            <w:r w:rsidR="006E0A54" w:rsidRPr="00D0162F">
              <w:t xml:space="preserve"> </w:t>
            </w:r>
            <w:r w:rsidRPr="00D0162F">
              <w:t>Uncertainty</w:t>
            </w:r>
          </w:p>
        </w:tc>
      </w:tr>
      <w:tr w:rsidR="00AB67FA" w:rsidRPr="00D0162F" w14:paraId="7354FAA2"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2880516F" w14:textId="21B06F08" w:rsidR="00AB67FA" w:rsidRPr="00D0162F" w:rsidRDefault="00AB67FA" w:rsidP="006E0A54">
            <w:pPr>
              <w:pStyle w:val="TAL"/>
            </w:pPr>
            <w:r w:rsidRPr="00D0162F">
              <w:t>8.2.1.1</w:t>
            </w:r>
            <w:r w:rsidR="006E0A54" w:rsidRPr="00D0162F">
              <w:t xml:space="preserve"> </w:t>
            </w: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higher</w:t>
            </w:r>
            <w:r w:rsidR="006E0A54" w:rsidRPr="00D0162F">
              <w:t xml:space="preserve"> </w:t>
            </w:r>
            <w:r w:rsidRPr="00D0162F">
              <w:t>priority</w:t>
            </w:r>
            <w:r w:rsidR="006E0A54" w:rsidRPr="00D0162F">
              <w:t xml:space="preserve"> </w:t>
            </w:r>
            <w:r w:rsidRPr="00D0162F">
              <w:t>NR</w:t>
            </w:r>
            <w:r w:rsidR="006E0A54" w:rsidRPr="00D0162F">
              <w:t xml:space="preserve"> </w:t>
            </w:r>
            <w:r w:rsidRPr="00D0162F">
              <w:t>target</w:t>
            </w:r>
            <w:r w:rsidR="006E0A54" w:rsidRPr="00D0162F">
              <w:t xml:space="preserve"> </w:t>
            </w:r>
            <w:r w:rsidRPr="00D0162F">
              <w:t>cell</w:t>
            </w:r>
          </w:p>
        </w:tc>
        <w:tc>
          <w:tcPr>
            <w:tcW w:w="2649" w:type="dxa"/>
            <w:tcBorders>
              <w:top w:val="single" w:sz="4" w:space="0" w:color="auto"/>
              <w:left w:val="single" w:sz="4" w:space="0" w:color="auto"/>
              <w:bottom w:val="single" w:sz="4" w:space="0" w:color="auto"/>
              <w:right w:val="single" w:sz="4" w:space="0" w:color="auto"/>
            </w:tcBorders>
          </w:tcPr>
          <w:p w14:paraId="5DC0D83A" w14:textId="64A08BAE" w:rsidR="00AB67FA" w:rsidRPr="00D0162F" w:rsidRDefault="00AB67FA" w:rsidP="006E0A54">
            <w:pPr>
              <w:pStyle w:val="TAL"/>
            </w:pPr>
            <w:r w:rsidRPr="00D0162F">
              <w:t>Average</w:t>
            </w:r>
            <w:r w:rsidR="006E0A54" w:rsidRPr="00D0162F">
              <w:t xml:space="preserve"> </w:t>
            </w:r>
            <w:r w:rsidRPr="00D0162F">
              <w:t>Noc</w:t>
            </w:r>
            <w:r w:rsidRPr="00D0162F">
              <w:rPr>
                <w:vertAlign w:val="subscript"/>
              </w:rPr>
              <w:t>1</w:t>
            </w:r>
            <w:r w:rsidR="006E0A54" w:rsidRPr="00D0162F">
              <w:t xml:space="preserve"> </w:t>
            </w:r>
            <w:r w:rsidRPr="00D0162F">
              <w:t>±1.5</w:t>
            </w:r>
            <w:r w:rsidR="006E0A54" w:rsidRPr="00D0162F">
              <w:t xml:space="preserve"> </w:t>
            </w:r>
            <w:r w:rsidRPr="00D0162F">
              <w:t>dB</w:t>
            </w:r>
          </w:p>
          <w:p w14:paraId="4A341F28" w14:textId="51A05CD5" w:rsidR="00AB67FA" w:rsidRPr="00D0162F" w:rsidRDefault="00AB67FA" w:rsidP="006E0A54">
            <w:pPr>
              <w:pStyle w:val="TAL"/>
            </w:pPr>
            <w:r w:rsidRPr="00D0162F">
              <w:t>Average</w:t>
            </w:r>
            <w:r w:rsidR="006E0A54" w:rsidRPr="00D0162F">
              <w:t xml:space="preserve"> </w:t>
            </w:r>
            <w:r w:rsidRPr="00D0162F">
              <w:t>Noc</w:t>
            </w:r>
            <w:r w:rsidRPr="00D0162F">
              <w:rPr>
                <w:vertAlign w:val="subscript"/>
              </w:rPr>
              <w:t>2</w:t>
            </w:r>
            <w:r w:rsidR="006E0A54" w:rsidRPr="00D0162F">
              <w:t xml:space="preserve"> </w:t>
            </w:r>
            <w:r w:rsidRPr="00D0162F">
              <w:t>±1.5</w:t>
            </w:r>
            <w:r w:rsidR="006E0A54" w:rsidRPr="00D0162F">
              <w:t xml:space="preserve"> </w:t>
            </w:r>
            <w:r w:rsidRPr="00D0162F">
              <w:t>dB</w:t>
            </w:r>
          </w:p>
          <w:p w14:paraId="4C9C258F" w14:textId="16D6775C" w:rsidR="00AB67FA" w:rsidRPr="00D0162F" w:rsidRDefault="00AB67FA" w:rsidP="006E0A54">
            <w:pPr>
              <w:pStyle w:val="TAL"/>
            </w:pPr>
            <w:r w:rsidRPr="00D0162F">
              <w:t>Average</w:t>
            </w:r>
            <w:r w:rsidR="006E0A54" w:rsidRPr="00D0162F">
              <w:t xml:space="preserve"> </w:t>
            </w: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006E0A54" w:rsidRPr="00D0162F">
              <w:t xml:space="preserve"> </w:t>
            </w:r>
            <w:r w:rsidRPr="00D0162F">
              <w:t>±0.3</w:t>
            </w:r>
            <w:r w:rsidR="006E0A54" w:rsidRPr="00D0162F">
              <w:t xml:space="preserve"> </w:t>
            </w:r>
            <w:r w:rsidRPr="00D0162F">
              <w:t>dB</w:t>
            </w:r>
          </w:p>
          <w:p w14:paraId="1D59CB99" w14:textId="7C62580A" w:rsidR="00AB67FA" w:rsidRPr="00D0162F" w:rsidRDefault="00AB67FA" w:rsidP="006E0A54">
            <w:pPr>
              <w:pStyle w:val="TAL"/>
            </w:pPr>
            <w:r w:rsidRPr="00D0162F">
              <w:t>Average</w:t>
            </w:r>
            <w:r w:rsidR="006E0A54" w:rsidRPr="00D0162F">
              <w:t xml:space="preserve"> </w:t>
            </w: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t xml:space="preserve"> </w:t>
            </w:r>
            <w:r w:rsidRPr="00D0162F">
              <w:t>±0.3</w:t>
            </w:r>
            <w:r w:rsidR="006E0A54" w:rsidRPr="00D0162F">
              <w:t xml:space="preserve"> </w:t>
            </w:r>
            <w:r w:rsidRPr="00D0162F">
              <w:t>dB</w:t>
            </w:r>
          </w:p>
          <w:p w14:paraId="18E46E99" w14:textId="74E1766C"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Noc</w:t>
            </w:r>
            <w:r w:rsidRPr="00D0162F">
              <w:rPr>
                <w:vertAlign w:val="subscript"/>
              </w:rPr>
              <w:t>2</w:t>
            </w:r>
            <w:r w:rsidR="006E0A54" w:rsidRPr="00D0162F">
              <w:t xml:space="preserve"> </w:t>
            </w:r>
            <w:r w:rsidRPr="00D0162F">
              <w:t>±1.5</w:t>
            </w:r>
            <w:r w:rsidR="006E0A54" w:rsidRPr="00D0162F">
              <w:t xml:space="preserve"> </w:t>
            </w:r>
            <w:r w:rsidRPr="00D0162F">
              <w:t>dB</w:t>
            </w:r>
          </w:p>
          <w:p w14:paraId="0E739809" w14:textId="159D5C62"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rPr>
                <w:rFonts w:cs="Arial"/>
                <w:szCs w:val="18"/>
              </w:rPr>
              <w:t xml:space="preserve"> </w:t>
            </w:r>
            <w:r w:rsidRPr="00D0162F">
              <w:rPr>
                <w:rFonts w:cs="Arial"/>
                <w:szCs w:val="18"/>
              </w:rPr>
              <w:t>±0.3</w:t>
            </w:r>
            <w:r w:rsidR="006E0A54" w:rsidRPr="00D0162F">
              <w:rPr>
                <w:rFonts w:cs="Arial"/>
                <w:szCs w:val="18"/>
              </w:rPr>
              <w:t xml:space="preserve"> </w:t>
            </w:r>
            <w:r w:rsidRPr="00D0162F">
              <w:rPr>
                <w:rFonts w:cs="Arial"/>
                <w:szCs w:val="18"/>
              </w:rPr>
              <w:t>dB</w:t>
            </w:r>
          </w:p>
        </w:tc>
        <w:tc>
          <w:tcPr>
            <w:tcW w:w="3841" w:type="dxa"/>
            <w:tcBorders>
              <w:top w:val="single" w:sz="4" w:space="0" w:color="auto"/>
              <w:left w:val="single" w:sz="4" w:space="0" w:color="auto"/>
              <w:bottom w:val="single" w:sz="4" w:space="0" w:color="auto"/>
              <w:right w:val="single" w:sz="4" w:space="0" w:color="auto"/>
            </w:tcBorders>
          </w:tcPr>
          <w:p w14:paraId="039C4A72" w14:textId="77777777" w:rsidR="00AB67FA" w:rsidRPr="00D0162F" w:rsidRDefault="00AB67FA" w:rsidP="006E0A54">
            <w:pPr>
              <w:pStyle w:val="TAL"/>
            </w:pPr>
            <w:r w:rsidRPr="00D0162F">
              <w:t>Note:</w:t>
            </w:r>
          </w:p>
          <w:p w14:paraId="1DE09B3B" w14:textId="6DB2009A" w:rsidR="00AB67FA" w:rsidRPr="00D0162F" w:rsidRDefault="00AB67FA" w:rsidP="006E0A54">
            <w:pPr>
              <w:pStyle w:val="TAL"/>
            </w:pPr>
            <w:r w:rsidRPr="00D0162F">
              <w:t>Noc</w:t>
            </w:r>
            <w:r w:rsidRPr="00D0162F">
              <w:rPr>
                <w:vertAlign w:val="subscript"/>
              </w:rPr>
              <w:t>1</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1</w:t>
            </w:r>
            <w:r w:rsidR="006E0A54" w:rsidRPr="00D0162F">
              <w:t xml:space="preserve"> </w:t>
            </w:r>
            <w:r w:rsidRPr="00D0162F">
              <w:t>frequency</w:t>
            </w:r>
          </w:p>
          <w:p w14:paraId="4CAFF987" w14:textId="06247841" w:rsidR="00AB67FA" w:rsidRPr="00D0162F" w:rsidRDefault="00AB67FA" w:rsidP="006E0A54">
            <w:pPr>
              <w:pStyle w:val="TAL"/>
            </w:pPr>
            <w:r w:rsidRPr="00D0162F">
              <w:t>Noc</w:t>
            </w:r>
            <w:r w:rsidRPr="00D0162F">
              <w:rPr>
                <w:vertAlign w:val="subscript"/>
              </w:rPr>
              <w:t>2</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2</w:t>
            </w:r>
            <w:r w:rsidR="006E0A54" w:rsidRPr="00D0162F">
              <w:t xml:space="preserve"> </w:t>
            </w:r>
            <w:r w:rsidRPr="00D0162F">
              <w:t>frequency</w:t>
            </w:r>
          </w:p>
          <w:p w14:paraId="16049ABE" w14:textId="312A2D5A"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1</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49B137AD" w14:textId="727CA5EA"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2EB1BAB8" w14:textId="4AB3675C"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on</w:t>
            </w:r>
            <w:r w:rsidR="006E0A54" w:rsidRPr="00D0162F">
              <w:rPr>
                <w:rFonts w:cs="Arial"/>
                <w:szCs w:val="18"/>
              </w:rPr>
              <w:t xml:space="preserve"> </w:t>
            </w:r>
            <w:r w:rsidRPr="00D0162F">
              <w:rPr>
                <w:rFonts w:cs="Arial"/>
                <w:szCs w:val="18"/>
              </w:rPr>
              <w:t>cell</w:t>
            </w:r>
            <w:r w:rsidR="006E0A54" w:rsidRPr="00D0162F">
              <w:rPr>
                <w:rFonts w:cs="Arial"/>
                <w:szCs w:val="18"/>
              </w:rPr>
              <w:t xml:space="preserve"> </w:t>
            </w:r>
            <w:r w:rsidRPr="00D0162F">
              <w:rPr>
                <w:rFonts w:cs="Arial"/>
                <w:szCs w:val="18"/>
              </w:rPr>
              <w:t>2</w:t>
            </w:r>
            <w:r w:rsidR="006E0A54" w:rsidRPr="00D0162F">
              <w:rPr>
                <w:rFonts w:cs="Arial"/>
                <w:szCs w:val="18"/>
              </w:rPr>
              <w:t xml:space="preserve"> </w:t>
            </w:r>
            <w:r w:rsidRPr="00D0162F">
              <w:rPr>
                <w:rFonts w:cs="Arial"/>
                <w:szCs w:val="18"/>
              </w:rPr>
              <w:t>are</w:t>
            </w:r>
            <w:r w:rsidR="006E0A54" w:rsidRPr="00D0162F">
              <w:rPr>
                <w:rFonts w:cs="Arial"/>
                <w:szCs w:val="18"/>
              </w:rPr>
              <w:t xml:space="preserve"> </w:t>
            </w:r>
            <w:r w:rsidRPr="00D0162F">
              <w:rPr>
                <w:rFonts w:cs="Arial"/>
                <w:szCs w:val="18"/>
              </w:rPr>
              <w:t>the</w:t>
            </w:r>
            <w:r w:rsidR="006E0A54" w:rsidRPr="00D0162F">
              <w:rPr>
                <w:rFonts w:cs="Arial"/>
                <w:szCs w:val="18"/>
              </w:rPr>
              <w:t xml:space="preserve"> </w:t>
            </w:r>
            <w:r w:rsidRPr="00D0162F">
              <w:rPr>
                <w:rFonts w:cs="Arial"/>
                <w:szCs w:val="18"/>
              </w:rPr>
              <w:t>measurement</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for</w:t>
            </w:r>
            <w:r w:rsidR="006E0A54" w:rsidRPr="00D0162F">
              <w:rPr>
                <w:rFonts w:cs="Arial"/>
                <w:szCs w:val="18"/>
              </w:rPr>
              <w:t xml:space="preserve"> </w:t>
            </w:r>
            <w:r w:rsidRPr="00D0162F">
              <w:rPr>
                <w:rFonts w:cs="Arial"/>
                <w:szCs w:val="18"/>
              </w:rPr>
              <w:t>SS-RSRP</w:t>
            </w:r>
            <w:r w:rsidR="006E0A54" w:rsidRPr="00D0162F">
              <w:rPr>
                <w:rFonts w:cs="Arial"/>
                <w:szCs w:val="18"/>
              </w:rPr>
              <w:t xml:space="preserve"> </w:t>
            </w:r>
            <w:r w:rsidRPr="00D0162F">
              <w:rPr>
                <w:rFonts w:cs="Arial"/>
                <w:szCs w:val="18"/>
              </w:rPr>
              <w:t>#RB</w:t>
            </w:r>
            <w:r w:rsidRPr="00D0162F">
              <w:rPr>
                <w:rFonts w:cs="Arial"/>
                <w:szCs w:val="18"/>
                <w:vertAlign w:val="subscript"/>
              </w:rPr>
              <w:t>J</w:t>
            </w:r>
            <w:r w:rsidR="006E0A54" w:rsidRPr="00D0162F">
              <w:rPr>
                <w:rFonts w:cs="Arial"/>
                <w:szCs w:val="18"/>
              </w:rPr>
              <w:t xml:space="preserve"> </w:t>
            </w:r>
            <w:r w:rsidRPr="00D0162F">
              <w:rPr>
                <w:rFonts w:cs="Arial"/>
                <w:szCs w:val="18"/>
              </w:rPr>
              <w:t>to</w:t>
            </w:r>
            <w:r w:rsidR="006E0A54" w:rsidRPr="00D0162F">
              <w:rPr>
                <w:rFonts w:cs="Arial"/>
                <w:szCs w:val="18"/>
              </w:rPr>
              <w:t xml:space="preserve"> </w:t>
            </w:r>
            <w:r w:rsidRPr="00D0162F">
              <w:rPr>
                <w:rFonts w:cs="Arial"/>
                <w:szCs w:val="18"/>
              </w:rPr>
              <w:t>RB</w:t>
            </w:r>
            <w:r w:rsidRPr="00D0162F">
              <w:rPr>
                <w:rFonts w:cs="Arial"/>
                <w:szCs w:val="18"/>
                <w:vertAlign w:val="subscript"/>
              </w:rPr>
              <w:t>J+19</w:t>
            </w:r>
          </w:p>
        </w:tc>
      </w:tr>
      <w:tr w:rsidR="00EB35A6" w:rsidRPr="00D0162F" w14:paraId="20EC8C91"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333D68E1" w14:textId="36AB0198" w:rsidR="00EB35A6" w:rsidRPr="00D0162F" w:rsidRDefault="00EB35A6" w:rsidP="00EB35A6">
            <w:pPr>
              <w:pStyle w:val="TAL"/>
            </w:pPr>
            <w:r w:rsidRPr="00D0162F">
              <w:t>8.2.1.2 E-UTRA – NR FR1 Cell reselection to lower priority NR target Cell in FR1 for UE configured with highSpeedInterRAT-NR-r16</w:t>
            </w:r>
          </w:p>
        </w:tc>
        <w:tc>
          <w:tcPr>
            <w:tcW w:w="2649" w:type="dxa"/>
            <w:tcBorders>
              <w:top w:val="single" w:sz="4" w:space="0" w:color="auto"/>
              <w:left w:val="single" w:sz="4" w:space="0" w:color="auto"/>
              <w:bottom w:val="single" w:sz="4" w:space="0" w:color="auto"/>
              <w:right w:val="single" w:sz="4" w:space="0" w:color="auto"/>
            </w:tcBorders>
          </w:tcPr>
          <w:p w14:paraId="5968F4FD" w14:textId="77777777" w:rsidR="00EB35A6" w:rsidRPr="00D0162F" w:rsidRDefault="00EB35A6" w:rsidP="00EB35A6">
            <w:pPr>
              <w:pStyle w:val="TAL"/>
            </w:pPr>
            <w:r w:rsidRPr="00D0162F">
              <w:t>Average Noc</w:t>
            </w:r>
            <w:r w:rsidRPr="00D0162F">
              <w:rPr>
                <w:vertAlign w:val="subscript"/>
              </w:rPr>
              <w:t>1</w:t>
            </w:r>
            <w:r w:rsidRPr="00D0162F">
              <w:t xml:space="preserve"> ±1.5 dB</w:t>
            </w:r>
          </w:p>
          <w:p w14:paraId="2A8B86C5" w14:textId="77777777" w:rsidR="00EB35A6" w:rsidRPr="00D0162F" w:rsidRDefault="00EB35A6" w:rsidP="00EB35A6">
            <w:pPr>
              <w:pStyle w:val="TAL"/>
            </w:pPr>
            <w:r w:rsidRPr="00D0162F">
              <w:t>Average Noc</w:t>
            </w:r>
            <w:r w:rsidRPr="00D0162F">
              <w:rPr>
                <w:vertAlign w:val="subscript"/>
              </w:rPr>
              <w:t>2</w:t>
            </w:r>
            <w:r w:rsidRPr="00D0162F">
              <w:t xml:space="preserve"> ±1.5 dB</w:t>
            </w:r>
          </w:p>
          <w:p w14:paraId="45BE0CE2" w14:textId="77777777" w:rsidR="00EB35A6" w:rsidRPr="00D0162F" w:rsidRDefault="00EB35A6" w:rsidP="00EB35A6">
            <w:pPr>
              <w:pStyle w:val="TAL"/>
            </w:pPr>
            <w:r w:rsidRPr="00D0162F">
              <w:t>Average Ês</w:t>
            </w:r>
            <w:r w:rsidRPr="00D0162F">
              <w:rPr>
                <w:vertAlign w:val="subscript"/>
              </w:rPr>
              <w:t>1</w:t>
            </w:r>
            <w:r w:rsidRPr="00D0162F">
              <w:t xml:space="preserve"> / Noc</w:t>
            </w:r>
            <w:r w:rsidRPr="00D0162F">
              <w:rPr>
                <w:vertAlign w:val="subscript"/>
              </w:rPr>
              <w:t>1</w:t>
            </w:r>
            <w:r w:rsidRPr="00D0162F">
              <w:t xml:space="preserve"> ±0.3 dB</w:t>
            </w:r>
          </w:p>
          <w:p w14:paraId="2701015C" w14:textId="77777777" w:rsidR="00EB35A6" w:rsidRPr="00D0162F" w:rsidRDefault="00EB35A6" w:rsidP="00EB35A6">
            <w:pPr>
              <w:pStyle w:val="TAL"/>
            </w:pPr>
            <w:r w:rsidRPr="00D0162F">
              <w:t>Average Ês</w:t>
            </w:r>
            <w:r w:rsidRPr="00D0162F">
              <w:rPr>
                <w:vertAlign w:val="subscript"/>
              </w:rPr>
              <w:t>2</w:t>
            </w:r>
            <w:r w:rsidRPr="00D0162F">
              <w:t xml:space="preserve"> / Noc</w:t>
            </w:r>
            <w:r w:rsidRPr="00D0162F">
              <w:rPr>
                <w:vertAlign w:val="subscript"/>
              </w:rPr>
              <w:t>2</w:t>
            </w:r>
            <w:r w:rsidRPr="00D0162F">
              <w:t xml:space="preserve"> ±0.3 dB</w:t>
            </w:r>
          </w:p>
          <w:p w14:paraId="6C9DF64B" w14:textId="77777777" w:rsidR="00EB35A6" w:rsidRPr="00D0162F" w:rsidRDefault="00EB35A6" w:rsidP="00EB35A6">
            <w:pPr>
              <w:pStyle w:val="TAL"/>
            </w:pPr>
            <w:r w:rsidRPr="00D0162F">
              <w:rPr>
                <w:rFonts w:cs="Arial"/>
                <w:szCs w:val="18"/>
              </w:rPr>
              <w:t xml:space="preserve">Meas PRB </w:t>
            </w:r>
            <w:r w:rsidRPr="00D0162F">
              <w:t>Noc</w:t>
            </w:r>
            <w:r w:rsidRPr="00D0162F">
              <w:rPr>
                <w:vertAlign w:val="subscript"/>
              </w:rPr>
              <w:t>2</w:t>
            </w:r>
            <w:r w:rsidRPr="00D0162F">
              <w:t xml:space="preserve"> ±1.5 dB</w:t>
            </w:r>
          </w:p>
          <w:p w14:paraId="55ED3F34" w14:textId="02FE8D37" w:rsidR="00EB35A6" w:rsidRPr="00D0162F" w:rsidRDefault="00EB35A6" w:rsidP="00EB35A6">
            <w:pPr>
              <w:pStyle w:val="TAL"/>
            </w:pPr>
            <w:r w:rsidRPr="00D0162F">
              <w:rPr>
                <w:rFonts w:cs="Arial"/>
                <w:szCs w:val="18"/>
              </w:rPr>
              <w:t xml:space="preserve">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tc>
        <w:tc>
          <w:tcPr>
            <w:tcW w:w="3841" w:type="dxa"/>
            <w:tcBorders>
              <w:top w:val="single" w:sz="4" w:space="0" w:color="auto"/>
              <w:left w:val="single" w:sz="4" w:space="0" w:color="auto"/>
              <w:bottom w:val="single" w:sz="4" w:space="0" w:color="auto"/>
              <w:right w:val="single" w:sz="4" w:space="0" w:color="auto"/>
            </w:tcBorders>
          </w:tcPr>
          <w:p w14:paraId="7A7C3518" w14:textId="77777777" w:rsidR="00EB35A6" w:rsidRPr="00D0162F" w:rsidRDefault="00EB35A6" w:rsidP="00EB35A6">
            <w:pPr>
              <w:pStyle w:val="TAL"/>
            </w:pPr>
            <w:r w:rsidRPr="00D0162F">
              <w:t>Note:</w:t>
            </w:r>
          </w:p>
          <w:p w14:paraId="0A0DC9D1" w14:textId="77777777" w:rsidR="00EB35A6" w:rsidRPr="00D0162F" w:rsidRDefault="00EB35A6" w:rsidP="00EB35A6">
            <w:pPr>
              <w:pStyle w:val="TAL"/>
            </w:pPr>
            <w:r w:rsidRPr="00D0162F">
              <w:t>Noc</w:t>
            </w:r>
            <w:r w:rsidRPr="00D0162F">
              <w:rPr>
                <w:vertAlign w:val="subscript"/>
              </w:rPr>
              <w:t>1</w:t>
            </w:r>
            <w:r w:rsidRPr="00D0162F">
              <w:t xml:space="preserve"> is the AWGN on cell 1 frequency</w:t>
            </w:r>
          </w:p>
          <w:p w14:paraId="4E04174A" w14:textId="77777777" w:rsidR="00EB35A6" w:rsidRPr="00D0162F" w:rsidRDefault="00EB35A6" w:rsidP="00EB35A6">
            <w:pPr>
              <w:pStyle w:val="TAL"/>
            </w:pPr>
            <w:r w:rsidRPr="00D0162F">
              <w:t>Noc</w:t>
            </w:r>
            <w:r w:rsidRPr="00D0162F">
              <w:rPr>
                <w:vertAlign w:val="subscript"/>
              </w:rPr>
              <w:t>2</w:t>
            </w:r>
            <w:r w:rsidRPr="00D0162F">
              <w:t xml:space="preserve">  is the AWGN on cell 2 frequency</w:t>
            </w:r>
          </w:p>
          <w:p w14:paraId="0DFE4CD9" w14:textId="77777777" w:rsidR="00EB35A6" w:rsidRPr="00D0162F" w:rsidRDefault="00EB35A6" w:rsidP="00EB35A6">
            <w:pPr>
              <w:pStyle w:val="TAL"/>
            </w:pPr>
            <w:r w:rsidRPr="00D0162F">
              <w:t>Ês</w:t>
            </w:r>
            <w:r w:rsidRPr="00D0162F">
              <w:rPr>
                <w:vertAlign w:val="subscript"/>
              </w:rPr>
              <w:t>1</w:t>
            </w:r>
            <w:r w:rsidRPr="00D0162F">
              <w:t xml:space="preserve"> / Noc</w:t>
            </w:r>
            <w:r w:rsidRPr="00D0162F">
              <w:rPr>
                <w:vertAlign w:val="subscript"/>
              </w:rPr>
              <w:t>1</w:t>
            </w:r>
            <w:r w:rsidRPr="00D0162F">
              <w:t xml:space="preserve"> is the ratio of cell 1 signal / AWGN</w:t>
            </w:r>
          </w:p>
          <w:p w14:paraId="6FD6E7F0" w14:textId="77777777" w:rsidR="00EB35A6" w:rsidRPr="00D0162F" w:rsidRDefault="00EB35A6" w:rsidP="00EB35A6">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p w14:paraId="099E81F7" w14:textId="228CCA7D" w:rsidR="00EB35A6" w:rsidRPr="00D0162F" w:rsidRDefault="00EB35A6" w:rsidP="00EB35A6">
            <w:pPr>
              <w:pStyle w:val="TAL"/>
            </w:pPr>
            <w:r w:rsidRPr="00D0162F">
              <w:rPr>
                <w:rFonts w:cs="Arial"/>
                <w:szCs w:val="18"/>
              </w:rPr>
              <w:t>Meas PRB on cell 2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5A42AA" w:rsidRPr="00D0162F" w14:paraId="6717D665"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043CEA74" w14:textId="77777777" w:rsidR="005A42AA" w:rsidRPr="00D0162F" w:rsidRDefault="005A42AA" w:rsidP="00A81E02">
            <w:pPr>
              <w:pStyle w:val="TAL"/>
            </w:pPr>
            <w:r w:rsidRPr="00D0162F">
              <w:t>8.2.2.1 E-UTRA – NR FR1 Early Measurement Reporting</w:t>
            </w:r>
          </w:p>
        </w:tc>
        <w:tc>
          <w:tcPr>
            <w:tcW w:w="2649" w:type="dxa"/>
            <w:tcBorders>
              <w:top w:val="single" w:sz="4" w:space="0" w:color="auto"/>
              <w:left w:val="single" w:sz="4" w:space="0" w:color="auto"/>
              <w:bottom w:val="single" w:sz="4" w:space="0" w:color="auto"/>
              <w:right w:val="single" w:sz="4" w:space="0" w:color="auto"/>
            </w:tcBorders>
          </w:tcPr>
          <w:p w14:paraId="2FFB258E" w14:textId="77777777" w:rsidR="005A42AA" w:rsidRPr="00D0162F" w:rsidRDefault="005A42AA" w:rsidP="00A81E02">
            <w:pPr>
              <w:pStyle w:val="TAL"/>
            </w:pPr>
            <w:r w:rsidRPr="00D0162F">
              <w:t>Average Noc</w:t>
            </w:r>
            <w:r w:rsidRPr="00D0162F">
              <w:rPr>
                <w:vertAlign w:val="subscript"/>
              </w:rPr>
              <w:t>1</w:t>
            </w:r>
            <w:r w:rsidRPr="00D0162F">
              <w:t xml:space="preserve"> ±1.5 dB</w:t>
            </w:r>
          </w:p>
          <w:p w14:paraId="50DC8204" w14:textId="77777777" w:rsidR="005A42AA" w:rsidRPr="00D0162F" w:rsidRDefault="005A42AA" w:rsidP="00A81E02">
            <w:pPr>
              <w:pStyle w:val="TAL"/>
            </w:pPr>
            <w:r w:rsidRPr="00D0162F">
              <w:t>Average Noc</w:t>
            </w:r>
            <w:r w:rsidRPr="00D0162F">
              <w:rPr>
                <w:vertAlign w:val="subscript"/>
              </w:rPr>
              <w:t>2</w:t>
            </w:r>
            <w:r w:rsidRPr="00D0162F">
              <w:t xml:space="preserve"> ±1.5 dB</w:t>
            </w:r>
          </w:p>
          <w:p w14:paraId="3674AD98" w14:textId="77777777" w:rsidR="005A42AA" w:rsidRPr="00D0162F" w:rsidRDefault="005A42AA" w:rsidP="00A81E02">
            <w:pPr>
              <w:pStyle w:val="TAL"/>
            </w:pPr>
            <w:r w:rsidRPr="00D0162F">
              <w:t>Average Ês</w:t>
            </w:r>
            <w:r w:rsidRPr="00D0162F">
              <w:rPr>
                <w:vertAlign w:val="subscript"/>
              </w:rPr>
              <w:t>1</w:t>
            </w:r>
            <w:r w:rsidRPr="00D0162F">
              <w:t xml:space="preserve"> / Noc</w:t>
            </w:r>
            <w:r w:rsidRPr="00D0162F">
              <w:rPr>
                <w:vertAlign w:val="subscript"/>
              </w:rPr>
              <w:t>1</w:t>
            </w:r>
            <w:r w:rsidRPr="00D0162F">
              <w:t xml:space="preserve"> ±0.3 dB</w:t>
            </w:r>
          </w:p>
          <w:p w14:paraId="35346767" w14:textId="77777777" w:rsidR="005A42AA" w:rsidRPr="00D0162F" w:rsidRDefault="005A42AA" w:rsidP="00A81E02">
            <w:pPr>
              <w:pStyle w:val="TAL"/>
            </w:pPr>
            <w:r w:rsidRPr="00D0162F">
              <w:t>Average Ês</w:t>
            </w:r>
            <w:r w:rsidRPr="00D0162F">
              <w:rPr>
                <w:vertAlign w:val="subscript"/>
              </w:rPr>
              <w:t>2</w:t>
            </w:r>
            <w:r w:rsidRPr="00D0162F">
              <w:t xml:space="preserve"> / Noc</w:t>
            </w:r>
            <w:r w:rsidRPr="00D0162F">
              <w:rPr>
                <w:vertAlign w:val="subscript"/>
              </w:rPr>
              <w:t>2</w:t>
            </w:r>
            <w:r w:rsidRPr="00D0162F">
              <w:t xml:space="preserve"> ±0.3 dB</w:t>
            </w:r>
          </w:p>
          <w:p w14:paraId="366FA353" w14:textId="77777777" w:rsidR="005A42AA" w:rsidRPr="00D0162F" w:rsidRDefault="005A42AA" w:rsidP="00A81E02">
            <w:pPr>
              <w:pStyle w:val="TAL"/>
            </w:pPr>
            <w:r w:rsidRPr="00D0162F">
              <w:rPr>
                <w:rFonts w:cs="Arial"/>
                <w:szCs w:val="18"/>
              </w:rPr>
              <w:t xml:space="preserve">Meas PRB </w:t>
            </w:r>
            <w:r w:rsidRPr="00D0162F">
              <w:t>Noc</w:t>
            </w:r>
            <w:r w:rsidRPr="00D0162F">
              <w:rPr>
                <w:vertAlign w:val="subscript"/>
              </w:rPr>
              <w:t>2</w:t>
            </w:r>
            <w:r w:rsidRPr="00D0162F">
              <w:t xml:space="preserve"> ±1.5 dB</w:t>
            </w:r>
          </w:p>
          <w:p w14:paraId="73D976E0" w14:textId="77777777" w:rsidR="005A42AA" w:rsidRPr="00D0162F" w:rsidRDefault="005A42AA" w:rsidP="00A81E02">
            <w:pPr>
              <w:pStyle w:val="TAL"/>
            </w:pPr>
            <w:r w:rsidRPr="00D0162F">
              <w:rPr>
                <w:rFonts w:cs="Arial"/>
                <w:szCs w:val="18"/>
              </w:rPr>
              <w:t xml:space="preserve">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tc>
        <w:tc>
          <w:tcPr>
            <w:tcW w:w="3841" w:type="dxa"/>
            <w:tcBorders>
              <w:top w:val="single" w:sz="4" w:space="0" w:color="auto"/>
              <w:left w:val="single" w:sz="4" w:space="0" w:color="auto"/>
              <w:bottom w:val="single" w:sz="4" w:space="0" w:color="auto"/>
              <w:right w:val="single" w:sz="4" w:space="0" w:color="auto"/>
            </w:tcBorders>
          </w:tcPr>
          <w:p w14:paraId="78B25367" w14:textId="77777777" w:rsidR="005A42AA" w:rsidRPr="00D0162F" w:rsidRDefault="005A42AA" w:rsidP="00A81E02">
            <w:pPr>
              <w:pStyle w:val="TAL"/>
            </w:pPr>
            <w:r w:rsidRPr="00D0162F">
              <w:t>Note:</w:t>
            </w:r>
          </w:p>
          <w:p w14:paraId="6C368323" w14:textId="77777777" w:rsidR="005A42AA" w:rsidRPr="00D0162F" w:rsidRDefault="005A42AA" w:rsidP="00A81E02">
            <w:pPr>
              <w:pStyle w:val="TAL"/>
            </w:pPr>
            <w:r w:rsidRPr="00D0162F">
              <w:t>Noc</w:t>
            </w:r>
            <w:r w:rsidRPr="00D0162F">
              <w:rPr>
                <w:vertAlign w:val="subscript"/>
              </w:rPr>
              <w:t>1</w:t>
            </w:r>
            <w:r w:rsidRPr="00D0162F">
              <w:t xml:space="preserve"> is the AWGN on cell 1 frequency</w:t>
            </w:r>
          </w:p>
          <w:p w14:paraId="0251C523" w14:textId="77777777" w:rsidR="005A42AA" w:rsidRPr="00D0162F" w:rsidRDefault="005A42AA" w:rsidP="00A81E02">
            <w:pPr>
              <w:pStyle w:val="TAL"/>
            </w:pPr>
            <w:r w:rsidRPr="00D0162F">
              <w:t>Noc</w:t>
            </w:r>
            <w:r w:rsidRPr="00D0162F">
              <w:rPr>
                <w:vertAlign w:val="subscript"/>
              </w:rPr>
              <w:t>2</w:t>
            </w:r>
            <w:r w:rsidRPr="00D0162F">
              <w:t xml:space="preserve">  is the AWGN on cell 2 frequency</w:t>
            </w:r>
          </w:p>
          <w:p w14:paraId="16048717" w14:textId="77777777" w:rsidR="005A42AA" w:rsidRPr="00D0162F" w:rsidRDefault="005A42AA" w:rsidP="00A81E02">
            <w:pPr>
              <w:pStyle w:val="TAL"/>
            </w:pPr>
            <w:r w:rsidRPr="00D0162F">
              <w:t>Ês</w:t>
            </w:r>
            <w:r w:rsidRPr="00D0162F">
              <w:rPr>
                <w:vertAlign w:val="subscript"/>
              </w:rPr>
              <w:t>1</w:t>
            </w:r>
            <w:r w:rsidRPr="00D0162F">
              <w:t xml:space="preserve"> / Noc</w:t>
            </w:r>
            <w:r w:rsidRPr="00D0162F">
              <w:rPr>
                <w:vertAlign w:val="subscript"/>
              </w:rPr>
              <w:t>1</w:t>
            </w:r>
            <w:r w:rsidRPr="00D0162F">
              <w:t xml:space="preserve"> is the ratio of cell 1 signal / AWGN</w:t>
            </w:r>
          </w:p>
          <w:p w14:paraId="46BF39C0" w14:textId="77777777" w:rsidR="005A42AA" w:rsidRPr="00D0162F" w:rsidRDefault="005A42AA" w:rsidP="00A81E02">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p w14:paraId="311754AA" w14:textId="77777777" w:rsidR="005A42AA" w:rsidRPr="00D0162F" w:rsidRDefault="005A42AA" w:rsidP="00A81E02">
            <w:pPr>
              <w:pStyle w:val="TAL"/>
            </w:pPr>
            <w:r w:rsidRPr="00D0162F">
              <w:rPr>
                <w:rFonts w:cs="Arial"/>
                <w:szCs w:val="18"/>
              </w:rPr>
              <w:t>Meas PRB on cell 2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5A42AA" w:rsidRPr="00D0162F" w14:paraId="0475C044"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1888DC53" w14:textId="77777777" w:rsidR="005A42AA" w:rsidRPr="00D0162F" w:rsidRDefault="005A42AA" w:rsidP="00A81E02">
            <w:pPr>
              <w:pStyle w:val="TAL"/>
            </w:pPr>
            <w:r w:rsidRPr="00D0162F">
              <w:t>8.2.2.2 E-UTRA – NR FR2 Early Measurement Reporting</w:t>
            </w:r>
          </w:p>
        </w:tc>
        <w:tc>
          <w:tcPr>
            <w:tcW w:w="2649" w:type="dxa"/>
            <w:tcBorders>
              <w:top w:val="single" w:sz="4" w:space="0" w:color="auto"/>
              <w:left w:val="single" w:sz="4" w:space="0" w:color="auto"/>
              <w:bottom w:val="single" w:sz="4" w:space="0" w:color="auto"/>
              <w:right w:val="single" w:sz="4" w:space="0" w:color="auto"/>
            </w:tcBorders>
          </w:tcPr>
          <w:p w14:paraId="55792AC0" w14:textId="77777777" w:rsidR="005A42AA" w:rsidRPr="00D0162F" w:rsidRDefault="005A42AA" w:rsidP="00A81E02">
            <w:pPr>
              <w:pStyle w:val="TAL"/>
            </w:pPr>
            <w:r w:rsidRPr="00D0162F">
              <w:t>Average Noc</w:t>
            </w:r>
            <w:r w:rsidRPr="00D0162F">
              <w:rPr>
                <w:vertAlign w:val="subscript"/>
              </w:rPr>
              <w:t>1</w:t>
            </w:r>
            <w:r w:rsidRPr="00D0162F">
              <w:t xml:space="preserve"> ±5.65 dB</w:t>
            </w:r>
          </w:p>
          <w:p w14:paraId="2469F659" w14:textId="77777777" w:rsidR="005A42AA" w:rsidRPr="00D0162F" w:rsidRDefault="005A42AA" w:rsidP="00A81E02">
            <w:pPr>
              <w:pStyle w:val="TAL"/>
            </w:pPr>
            <w:r w:rsidRPr="00D0162F">
              <w:t>Average Noc</w:t>
            </w:r>
            <w:r w:rsidRPr="00D0162F">
              <w:rPr>
                <w:vertAlign w:val="subscript"/>
              </w:rPr>
              <w:t>2</w:t>
            </w:r>
            <w:r w:rsidRPr="00D0162F">
              <w:t xml:space="preserve"> ±5.65 dB</w:t>
            </w:r>
          </w:p>
          <w:p w14:paraId="101C6BB5" w14:textId="77777777" w:rsidR="005A42AA" w:rsidRPr="00D0162F" w:rsidRDefault="005A42AA" w:rsidP="00A81E02">
            <w:pPr>
              <w:pStyle w:val="TAL"/>
            </w:pPr>
            <w:r w:rsidRPr="00D0162F">
              <w:t>Average Ês</w:t>
            </w:r>
            <w:r w:rsidRPr="00D0162F">
              <w:rPr>
                <w:vertAlign w:val="subscript"/>
              </w:rPr>
              <w:t>1</w:t>
            </w:r>
            <w:r w:rsidRPr="00D0162F">
              <w:t xml:space="preserve"> / Noc</w:t>
            </w:r>
            <w:r w:rsidRPr="00D0162F">
              <w:rPr>
                <w:vertAlign w:val="subscript"/>
              </w:rPr>
              <w:t>1</w:t>
            </w:r>
            <w:r w:rsidRPr="00D0162F">
              <w:t xml:space="preserve"> ±0.3 dB</w:t>
            </w:r>
          </w:p>
          <w:p w14:paraId="2D5CBB26" w14:textId="77777777" w:rsidR="005A42AA" w:rsidRPr="00D0162F" w:rsidRDefault="005A42AA" w:rsidP="00A81E02">
            <w:pPr>
              <w:pStyle w:val="TAL"/>
            </w:pPr>
            <w:r w:rsidRPr="00D0162F">
              <w:t>Average Ês</w:t>
            </w:r>
            <w:r w:rsidRPr="00D0162F">
              <w:rPr>
                <w:vertAlign w:val="subscript"/>
              </w:rPr>
              <w:t>2</w:t>
            </w:r>
            <w:r w:rsidRPr="00D0162F">
              <w:t xml:space="preserve"> / Noc</w:t>
            </w:r>
            <w:r w:rsidRPr="00D0162F">
              <w:rPr>
                <w:vertAlign w:val="subscript"/>
              </w:rPr>
              <w:t>2</w:t>
            </w:r>
            <w:r w:rsidRPr="00D0162F">
              <w:t xml:space="preserve"> ±0.3 dB</w:t>
            </w:r>
          </w:p>
          <w:p w14:paraId="598463B7" w14:textId="77777777" w:rsidR="005A42AA" w:rsidRPr="00D0162F" w:rsidRDefault="005A42AA" w:rsidP="00A81E02">
            <w:pPr>
              <w:pStyle w:val="TAL"/>
            </w:pPr>
            <w:r w:rsidRPr="00D0162F">
              <w:rPr>
                <w:rFonts w:cs="Arial"/>
                <w:szCs w:val="18"/>
              </w:rPr>
              <w:t xml:space="preserve">Meas PRB </w:t>
            </w:r>
            <w:r w:rsidRPr="00D0162F">
              <w:t>Noc</w:t>
            </w:r>
            <w:r w:rsidRPr="00D0162F">
              <w:rPr>
                <w:vertAlign w:val="subscript"/>
              </w:rPr>
              <w:t>2</w:t>
            </w:r>
            <w:r w:rsidRPr="00D0162F">
              <w:t xml:space="preserve"> ±5.65 dB</w:t>
            </w:r>
          </w:p>
          <w:p w14:paraId="46F24530" w14:textId="77777777" w:rsidR="005A42AA" w:rsidRPr="00D0162F" w:rsidRDefault="005A42AA" w:rsidP="00A81E02">
            <w:pPr>
              <w:pStyle w:val="TAL"/>
            </w:pPr>
            <w:r w:rsidRPr="00D0162F">
              <w:rPr>
                <w:rFonts w:cs="Arial"/>
                <w:szCs w:val="18"/>
              </w:rPr>
              <w:t xml:space="preserve">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tc>
        <w:tc>
          <w:tcPr>
            <w:tcW w:w="3841" w:type="dxa"/>
            <w:tcBorders>
              <w:top w:val="single" w:sz="4" w:space="0" w:color="auto"/>
              <w:left w:val="single" w:sz="4" w:space="0" w:color="auto"/>
              <w:bottom w:val="single" w:sz="4" w:space="0" w:color="auto"/>
              <w:right w:val="single" w:sz="4" w:space="0" w:color="auto"/>
            </w:tcBorders>
          </w:tcPr>
          <w:p w14:paraId="575516E1" w14:textId="77777777" w:rsidR="005A42AA" w:rsidRPr="00D0162F" w:rsidRDefault="005A42AA" w:rsidP="00A81E02">
            <w:pPr>
              <w:pStyle w:val="TAL"/>
            </w:pPr>
            <w:r w:rsidRPr="00D0162F">
              <w:t>Noc</w:t>
            </w:r>
            <w:r w:rsidRPr="00D0162F">
              <w:rPr>
                <w:vertAlign w:val="subscript"/>
              </w:rPr>
              <w:t>1</w:t>
            </w:r>
            <w:r w:rsidRPr="00D0162F">
              <w:t xml:space="preserve"> is the AWGN on cell 1 frequency</w:t>
            </w:r>
          </w:p>
          <w:p w14:paraId="765BAAC6" w14:textId="77777777" w:rsidR="005A42AA" w:rsidRPr="00D0162F" w:rsidRDefault="005A42AA" w:rsidP="00A81E02">
            <w:pPr>
              <w:pStyle w:val="TAL"/>
            </w:pPr>
            <w:r w:rsidRPr="00D0162F">
              <w:t>Noc</w:t>
            </w:r>
            <w:r w:rsidRPr="00D0162F">
              <w:rPr>
                <w:vertAlign w:val="subscript"/>
              </w:rPr>
              <w:t>2</w:t>
            </w:r>
            <w:r w:rsidRPr="00D0162F">
              <w:t xml:space="preserve">  is the AWGN on cell 2 frequency</w:t>
            </w:r>
          </w:p>
          <w:p w14:paraId="35B3637E" w14:textId="77777777" w:rsidR="005A42AA" w:rsidRPr="00D0162F" w:rsidRDefault="005A42AA" w:rsidP="00A81E02">
            <w:pPr>
              <w:pStyle w:val="TAL"/>
            </w:pPr>
            <w:r w:rsidRPr="00D0162F">
              <w:t>Ês</w:t>
            </w:r>
            <w:r w:rsidRPr="00D0162F">
              <w:rPr>
                <w:vertAlign w:val="subscript"/>
              </w:rPr>
              <w:t>1</w:t>
            </w:r>
            <w:r w:rsidRPr="00D0162F">
              <w:t xml:space="preserve"> / Noc</w:t>
            </w:r>
            <w:r w:rsidRPr="00D0162F">
              <w:rPr>
                <w:vertAlign w:val="subscript"/>
              </w:rPr>
              <w:t>1</w:t>
            </w:r>
            <w:r w:rsidRPr="00D0162F">
              <w:t xml:space="preserve"> is the ratio of cell 1 signal / AWGN</w:t>
            </w:r>
          </w:p>
          <w:p w14:paraId="3DFCB277" w14:textId="77777777" w:rsidR="005A42AA" w:rsidRPr="00D0162F" w:rsidRDefault="005A42AA" w:rsidP="00A81E02">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p w14:paraId="225742F8" w14:textId="77777777" w:rsidR="005A42AA" w:rsidRPr="00D0162F" w:rsidRDefault="005A42AA" w:rsidP="00A81E02">
            <w:pPr>
              <w:pStyle w:val="TAL"/>
              <w:rPr>
                <w:rFonts w:cs="Arial"/>
                <w:szCs w:val="18"/>
              </w:rPr>
            </w:pPr>
          </w:p>
          <w:p w14:paraId="08B0DF5E" w14:textId="77777777" w:rsidR="005A42AA" w:rsidRPr="00D0162F" w:rsidRDefault="005A42AA" w:rsidP="00A81E02">
            <w:pPr>
              <w:pStyle w:val="TAL"/>
            </w:pPr>
            <w:r w:rsidRPr="00D0162F">
              <w:rPr>
                <w:rFonts w:cs="Arial"/>
                <w:szCs w:val="18"/>
              </w:rPr>
              <w:t>Meas PRB is the measurement PRB for SS-RSRP #RB</w:t>
            </w:r>
            <w:r w:rsidRPr="00D0162F">
              <w:rPr>
                <w:rFonts w:cs="Arial"/>
                <w:szCs w:val="18"/>
                <w:vertAlign w:val="subscript"/>
              </w:rPr>
              <w:t>J to RBJ+19</w:t>
            </w:r>
          </w:p>
        </w:tc>
      </w:tr>
      <w:tr w:rsidR="00AB67FA" w:rsidRPr="00D0162F" w14:paraId="4DE23855"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1E20183B" w14:textId="136F3814" w:rsidR="00AB67FA" w:rsidRPr="00D0162F" w:rsidRDefault="00AB67FA" w:rsidP="006E0A54">
            <w:pPr>
              <w:pStyle w:val="TAL"/>
            </w:pPr>
            <w:r w:rsidRPr="00D0162F">
              <w:t>8.3.1.1</w:t>
            </w:r>
            <w:r w:rsidR="006E0A54" w:rsidRPr="00D0162F">
              <w:t xml:space="preserve"> </w:t>
            </w: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handover</w:t>
            </w:r>
            <w:r w:rsidR="006E0A54" w:rsidRPr="00D0162F">
              <w:t xml:space="preserve"> </w:t>
            </w:r>
            <w:r w:rsidRPr="00D0162F">
              <w:t>with</w:t>
            </w:r>
            <w:r w:rsidR="006E0A54" w:rsidRPr="00D0162F">
              <w:t xml:space="preserve"> </w:t>
            </w:r>
            <w:r w:rsidRPr="00D0162F">
              <w:t>known</w:t>
            </w:r>
            <w:r w:rsidR="006E0A54" w:rsidRPr="00D0162F">
              <w:t xml:space="preserve"> </w:t>
            </w:r>
            <w:r w:rsidRPr="00D0162F">
              <w:t>target</w:t>
            </w:r>
            <w:r w:rsidR="006E0A54" w:rsidRPr="00D0162F">
              <w:t xml:space="preserve"> </w:t>
            </w:r>
            <w:r w:rsidRPr="00D0162F">
              <w:t>cell</w:t>
            </w:r>
          </w:p>
        </w:tc>
        <w:tc>
          <w:tcPr>
            <w:tcW w:w="2649" w:type="dxa"/>
            <w:tcBorders>
              <w:top w:val="single" w:sz="4" w:space="0" w:color="auto"/>
              <w:left w:val="single" w:sz="4" w:space="0" w:color="auto"/>
              <w:bottom w:val="single" w:sz="4" w:space="0" w:color="auto"/>
              <w:right w:val="single" w:sz="4" w:space="0" w:color="auto"/>
            </w:tcBorders>
          </w:tcPr>
          <w:p w14:paraId="504E612E" w14:textId="57E70093" w:rsidR="00AB67FA" w:rsidRPr="00D0162F" w:rsidRDefault="00AB67FA" w:rsidP="006E0A54">
            <w:pPr>
              <w:pStyle w:val="TAL"/>
            </w:pPr>
            <w:r w:rsidRPr="00D0162F">
              <w:t>Average</w:t>
            </w:r>
            <w:r w:rsidR="006E0A54" w:rsidRPr="00D0162F">
              <w:t xml:space="preserve"> </w:t>
            </w:r>
            <w:r w:rsidRPr="00D0162F">
              <w:t>Noc</w:t>
            </w:r>
            <w:r w:rsidRPr="00D0162F">
              <w:rPr>
                <w:vertAlign w:val="subscript"/>
              </w:rPr>
              <w:t>1</w:t>
            </w:r>
            <w:r w:rsidR="006E0A54" w:rsidRPr="00D0162F">
              <w:t xml:space="preserve"> </w:t>
            </w:r>
            <w:r w:rsidRPr="00D0162F">
              <w:t>±1.5</w:t>
            </w:r>
            <w:r w:rsidR="006E0A54" w:rsidRPr="00D0162F">
              <w:t xml:space="preserve"> </w:t>
            </w:r>
            <w:r w:rsidRPr="00D0162F">
              <w:t>dB</w:t>
            </w:r>
          </w:p>
          <w:p w14:paraId="69F30211" w14:textId="3A830ECC" w:rsidR="00AB67FA" w:rsidRPr="00D0162F" w:rsidRDefault="00AB67FA" w:rsidP="006E0A54">
            <w:pPr>
              <w:pStyle w:val="TAL"/>
            </w:pPr>
            <w:r w:rsidRPr="00D0162F">
              <w:t>Average</w:t>
            </w:r>
            <w:r w:rsidR="006E0A54" w:rsidRPr="00D0162F">
              <w:t xml:space="preserve"> </w:t>
            </w:r>
            <w:r w:rsidRPr="00D0162F">
              <w:t>Noc</w:t>
            </w:r>
            <w:r w:rsidRPr="00D0162F">
              <w:rPr>
                <w:vertAlign w:val="subscript"/>
              </w:rPr>
              <w:t>2</w:t>
            </w:r>
            <w:r w:rsidR="006E0A54" w:rsidRPr="00D0162F">
              <w:t xml:space="preserve"> </w:t>
            </w:r>
            <w:r w:rsidRPr="00D0162F">
              <w:t>±1.5</w:t>
            </w:r>
            <w:r w:rsidR="006E0A54" w:rsidRPr="00D0162F">
              <w:t xml:space="preserve"> </w:t>
            </w:r>
            <w:r w:rsidRPr="00D0162F">
              <w:t>dB</w:t>
            </w:r>
          </w:p>
          <w:p w14:paraId="2AA336A5" w14:textId="52E5E373" w:rsidR="00AB67FA" w:rsidRPr="00D0162F" w:rsidRDefault="00AB67FA" w:rsidP="006E0A54">
            <w:pPr>
              <w:pStyle w:val="TAL"/>
            </w:pPr>
            <w:r w:rsidRPr="00D0162F">
              <w:t>Average</w:t>
            </w:r>
            <w:r w:rsidR="006E0A54" w:rsidRPr="00D0162F">
              <w:t xml:space="preserve"> </w:t>
            </w: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006E0A54" w:rsidRPr="00D0162F">
              <w:t xml:space="preserve"> </w:t>
            </w:r>
            <w:r w:rsidRPr="00D0162F">
              <w:t>±0.3</w:t>
            </w:r>
            <w:r w:rsidR="006E0A54" w:rsidRPr="00D0162F">
              <w:t xml:space="preserve"> </w:t>
            </w:r>
            <w:r w:rsidRPr="00D0162F">
              <w:t>dB</w:t>
            </w:r>
          </w:p>
          <w:p w14:paraId="52742411" w14:textId="10CFB353" w:rsidR="00AB67FA" w:rsidRPr="00D0162F" w:rsidRDefault="00AB67FA" w:rsidP="006E0A54">
            <w:pPr>
              <w:pStyle w:val="TAL"/>
            </w:pPr>
            <w:r w:rsidRPr="00D0162F">
              <w:t>Average</w:t>
            </w:r>
            <w:r w:rsidR="006E0A54" w:rsidRPr="00D0162F">
              <w:t xml:space="preserve"> </w:t>
            </w: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t xml:space="preserve"> </w:t>
            </w:r>
            <w:r w:rsidRPr="00D0162F">
              <w:t>±0.3</w:t>
            </w:r>
            <w:r w:rsidR="006E0A54" w:rsidRPr="00D0162F">
              <w:t xml:space="preserve"> </w:t>
            </w:r>
            <w:r w:rsidRPr="00D0162F">
              <w:t>dB</w:t>
            </w:r>
          </w:p>
          <w:p w14:paraId="4C988EFF" w14:textId="22CF272E"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Noc</w:t>
            </w:r>
            <w:r w:rsidRPr="00D0162F">
              <w:rPr>
                <w:vertAlign w:val="subscript"/>
              </w:rPr>
              <w:t>2</w:t>
            </w:r>
            <w:r w:rsidR="006E0A54" w:rsidRPr="00D0162F">
              <w:t xml:space="preserve"> </w:t>
            </w:r>
            <w:r w:rsidRPr="00D0162F">
              <w:t>±1.5</w:t>
            </w:r>
            <w:r w:rsidR="006E0A54" w:rsidRPr="00D0162F">
              <w:t xml:space="preserve"> </w:t>
            </w:r>
            <w:r w:rsidRPr="00D0162F">
              <w:t>dB</w:t>
            </w:r>
          </w:p>
          <w:p w14:paraId="13B298EB" w14:textId="62B495DE"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rPr>
                <w:rFonts w:cs="Arial"/>
                <w:szCs w:val="18"/>
              </w:rPr>
              <w:t xml:space="preserve"> </w:t>
            </w:r>
            <w:r w:rsidRPr="00D0162F">
              <w:rPr>
                <w:rFonts w:cs="Arial"/>
                <w:szCs w:val="18"/>
              </w:rPr>
              <w:t>±0.3</w:t>
            </w:r>
            <w:r w:rsidR="006E0A54" w:rsidRPr="00D0162F">
              <w:rPr>
                <w:rFonts w:cs="Arial"/>
                <w:szCs w:val="18"/>
              </w:rPr>
              <w:t xml:space="preserve"> </w:t>
            </w:r>
            <w:r w:rsidRPr="00D0162F">
              <w:rPr>
                <w:rFonts w:cs="Arial"/>
                <w:szCs w:val="18"/>
              </w:rPr>
              <w:t>dB</w:t>
            </w:r>
          </w:p>
        </w:tc>
        <w:tc>
          <w:tcPr>
            <w:tcW w:w="3841" w:type="dxa"/>
            <w:tcBorders>
              <w:top w:val="single" w:sz="4" w:space="0" w:color="auto"/>
              <w:left w:val="single" w:sz="4" w:space="0" w:color="auto"/>
              <w:bottom w:val="single" w:sz="4" w:space="0" w:color="auto"/>
              <w:right w:val="single" w:sz="4" w:space="0" w:color="auto"/>
            </w:tcBorders>
          </w:tcPr>
          <w:p w14:paraId="45A11F66" w14:textId="77777777" w:rsidR="00AB67FA" w:rsidRPr="00D0162F" w:rsidRDefault="00AB67FA" w:rsidP="006E0A54">
            <w:pPr>
              <w:pStyle w:val="TAL"/>
            </w:pPr>
            <w:r w:rsidRPr="00D0162F">
              <w:t>Note:</w:t>
            </w:r>
          </w:p>
          <w:p w14:paraId="513E7674" w14:textId="7D374FEC" w:rsidR="00AB67FA" w:rsidRPr="00D0162F" w:rsidRDefault="00AB67FA" w:rsidP="006E0A54">
            <w:pPr>
              <w:pStyle w:val="TAL"/>
            </w:pPr>
            <w:r w:rsidRPr="00D0162F">
              <w:t>Noc</w:t>
            </w:r>
            <w:r w:rsidRPr="00D0162F">
              <w:rPr>
                <w:vertAlign w:val="subscript"/>
              </w:rPr>
              <w:t>1</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1</w:t>
            </w:r>
            <w:r w:rsidR="006E0A54" w:rsidRPr="00D0162F">
              <w:t xml:space="preserve"> </w:t>
            </w:r>
            <w:r w:rsidRPr="00D0162F">
              <w:t>frequency</w:t>
            </w:r>
          </w:p>
          <w:p w14:paraId="64531748" w14:textId="4C716082" w:rsidR="00AB67FA" w:rsidRPr="00D0162F" w:rsidRDefault="00AB67FA" w:rsidP="006E0A54">
            <w:pPr>
              <w:pStyle w:val="TAL"/>
            </w:pPr>
            <w:r w:rsidRPr="00D0162F">
              <w:t>Noc</w:t>
            </w:r>
            <w:r w:rsidRPr="00D0162F">
              <w:rPr>
                <w:vertAlign w:val="subscript"/>
              </w:rPr>
              <w:t>2</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2</w:t>
            </w:r>
            <w:r w:rsidR="006E0A54" w:rsidRPr="00D0162F">
              <w:t xml:space="preserve"> </w:t>
            </w:r>
            <w:r w:rsidRPr="00D0162F">
              <w:t>frequency</w:t>
            </w:r>
          </w:p>
          <w:p w14:paraId="62B10882" w14:textId="3CC83A48"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1</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3CA05DE2" w14:textId="0D537CFE"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6F3E8E33" w14:textId="15586932"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on</w:t>
            </w:r>
            <w:r w:rsidR="006E0A54" w:rsidRPr="00D0162F">
              <w:rPr>
                <w:rFonts w:cs="Arial"/>
                <w:szCs w:val="18"/>
              </w:rPr>
              <w:t xml:space="preserve"> </w:t>
            </w:r>
            <w:r w:rsidRPr="00D0162F">
              <w:rPr>
                <w:rFonts w:cs="Arial"/>
                <w:szCs w:val="18"/>
              </w:rPr>
              <w:t>cell</w:t>
            </w:r>
            <w:r w:rsidR="006E0A54" w:rsidRPr="00D0162F">
              <w:rPr>
                <w:rFonts w:cs="Arial"/>
                <w:szCs w:val="18"/>
              </w:rPr>
              <w:t xml:space="preserve"> </w:t>
            </w:r>
            <w:r w:rsidRPr="00D0162F">
              <w:rPr>
                <w:rFonts w:cs="Arial"/>
                <w:szCs w:val="18"/>
              </w:rPr>
              <w:t>2</w:t>
            </w:r>
            <w:r w:rsidR="006E0A54" w:rsidRPr="00D0162F">
              <w:rPr>
                <w:rFonts w:cs="Arial"/>
                <w:szCs w:val="18"/>
              </w:rPr>
              <w:t xml:space="preserve"> </w:t>
            </w:r>
            <w:r w:rsidRPr="00D0162F">
              <w:rPr>
                <w:rFonts w:cs="Arial"/>
                <w:szCs w:val="18"/>
              </w:rPr>
              <w:t>are</w:t>
            </w:r>
            <w:r w:rsidR="006E0A54" w:rsidRPr="00D0162F">
              <w:rPr>
                <w:rFonts w:cs="Arial"/>
                <w:szCs w:val="18"/>
              </w:rPr>
              <w:t xml:space="preserve"> </w:t>
            </w:r>
            <w:r w:rsidRPr="00D0162F">
              <w:rPr>
                <w:rFonts w:cs="Arial"/>
                <w:szCs w:val="18"/>
              </w:rPr>
              <w:t>the</w:t>
            </w:r>
            <w:r w:rsidR="006E0A54" w:rsidRPr="00D0162F">
              <w:rPr>
                <w:rFonts w:cs="Arial"/>
                <w:szCs w:val="18"/>
              </w:rPr>
              <w:t xml:space="preserve"> </w:t>
            </w:r>
            <w:r w:rsidRPr="00D0162F">
              <w:rPr>
                <w:rFonts w:cs="Arial"/>
                <w:szCs w:val="18"/>
              </w:rPr>
              <w:t>measurement</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for</w:t>
            </w:r>
            <w:r w:rsidR="006E0A54" w:rsidRPr="00D0162F">
              <w:rPr>
                <w:rFonts w:cs="Arial"/>
                <w:szCs w:val="18"/>
              </w:rPr>
              <w:t xml:space="preserve"> </w:t>
            </w:r>
            <w:r w:rsidRPr="00D0162F">
              <w:rPr>
                <w:rFonts w:cs="Arial"/>
                <w:szCs w:val="18"/>
              </w:rPr>
              <w:t>SS-RSRP</w:t>
            </w:r>
            <w:r w:rsidR="006E0A54" w:rsidRPr="00D0162F">
              <w:rPr>
                <w:rFonts w:cs="Arial"/>
                <w:szCs w:val="18"/>
              </w:rPr>
              <w:t xml:space="preserve"> </w:t>
            </w:r>
            <w:r w:rsidRPr="00D0162F">
              <w:rPr>
                <w:rFonts w:cs="Arial"/>
                <w:szCs w:val="18"/>
              </w:rPr>
              <w:t>#RB</w:t>
            </w:r>
            <w:r w:rsidRPr="00D0162F">
              <w:rPr>
                <w:rFonts w:cs="Arial"/>
                <w:szCs w:val="18"/>
                <w:vertAlign w:val="subscript"/>
              </w:rPr>
              <w:t>J</w:t>
            </w:r>
            <w:r w:rsidR="006E0A54" w:rsidRPr="00D0162F">
              <w:rPr>
                <w:rFonts w:cs="Arial"/>
                <w:szCs w:val="18"/>
              </w:rPr>
              <w:t xml:space="preserve"> </w:t>
            </w:r>
            <w:r w:rsidRPr="00D0162F">
              <w:rPr>
                <w:rFonts w:cs="Arial"/>
                <w:szCs w:val="18"/>
              </w:rPr>
              <w:t>to</w:t>
            </w:r>
            <w:r w:rsidR="006E0A54" w:rsidRPr="00D0162F">
              <w:rPr>
                <w:rFonts w:cs="Arial"/>
                <w:szCs w:val="18"/>
              </w:rPr>
              <w:t xml:space="preserve"> </w:t>
            </w:r>
            <w:r w:rsidRPr="00D0162F">
              <w:rPr>
                <w:rFonts w:cs="Arial"/>
                <w:szCs w:val="18"/>
              </w:rPr>
              <w:t>RB</w:t>
            </w:r>
            <w:r w:rsidRPr="00D0162F">
              <w:rPr>
                <w:rFonts w:cs="Arial"/>
                <w:szCs w:val="18"/>
                <w:vertAlign w:val="subscript"/>
              </w:rPr>
              <w:t>J+19</w:t>
            </w:r>
          </w:p>
        </w:tc>
      </w:tr>
      <w:tr w:rsidR="00AB67FA" w:rsidRPr="00D0162F" w14:paraId="0F554161"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7A97EDD1" w14:textId="6879F1C0" w:rsidR="00AB67FA" w:rsidRPr="00D0162F" w:rsidRDefault="00AB67FA" w:rsidP="006E0A54">
            <w:pPr>
              <w:pStyle w:val="TAL"/>
            </w:pPr>
            <w:r w:rsidRPr="00D0162F">
              <w:t>8.4.1.1</w:t>
            </w:r>
            <w:r w:rsidR="006E0A54" w:rsidRPr="00D0162F">
              <w:t xml:space="preserve"> </w:t>
            </w: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SFTD</w:t>
            </w:r>
            <w:r w:rsidR="006E0A54" w:rsidRPr="00D0162F">
              <w:t xml:space="preserve"> </w:t>
            </w:r>
            <w:r w:rsidRPr="00D0162F">
              <w:t>measurement</w:t>
            </w:r>
            <w:r w:rsidR="006E0A54" w:rsidRPr="00D0162F">
              <w:t xml:space="preserve"> </w:t>
            </w:r>
            <w:r w:rsidRPr="00D0162F">
              <w:t>delay</w:t>
            </w:r>
            <w:r w:rsidR="006E0A54" w:rsidRPr="00D0162F">
              <w:t xml:space="preserve"> </w:t>
            </w:r>
            <w:r w:rsidRPr="00D0162F">
              <w:t>in</w:t>
            </w:r>
            <w:r w:rsidR="006E0A54" w:rsidRPr="00D0162F">
              <w:t xml:space="preserve"> </w:t>
            </w:r>
            <w:r w:rsidRPr="00D0162F">
              <w:t>non-DRX</w:t>
            </w:r>
          </w:p>
        </w:tc>
        <w:tc>
          <w:tcPr>
            <w:tcW w:w="2649" w:type="dxa"/>
            <w:tcBorders>
              <w:top w:val="single" w:sz="4" w:space="0" w:color="auto"/>
              <w:left w:val="single" w:sz="4" w:space="0" w:color="auto"/>
              <w:bottom w:val="single" w:sz="4" w:space="0" w:color="auto"/>
              <w:right w:val="single" w:sz="4" w:space="0" w:color="auto"/>
            </w:tcBorders>
          </w:tcPr>
          <w:p w14:paraId="318B5C12" w14:textId="45850600" w:rsidR="00AB67FA" w:rsidRPr="00D0162F" w:rsidRDefault="00AB67FA" w:rsidP="006E0A54">
            <w:pPr>
              <w:pStyle w:val="TAL"/>
            </w:pPr>
            <w:r w:rsidRPr="00D0162F">
              <w:t>Average</w:t>
            </w:r>
            <w:r w:rsidR="006E0A54" w:rsidRPr="00D0162F">
              <w:t xml:space="preserve"> </w:t>
            </w:r>
            <w:r w:rsidRPr="00D0162F">
              <w:t>Noc</w:t>
            </w:r>
            <w:r w:rsidRPr="00D0162F">
              <w:rPr>
                <w:vertAlign w:val="subscript"/>
              </w:rPr>
              <w:t>1</w:t>
            </w:r>
            <w:r w:rsidR="006E0A54" w:rsidRPr="00D0162F">
              <w:t xml:space="preserve"> </w:t>
            </w:r>
            <w:r w:rsidRPr="00D0162F">
              <w:t>±1.5</w:t>
            </w:r>
            <w:r w:rsidR="006E0A54" w:rsidRPr="00D0162F">
              <w:t xml:space="preserve"> </w:t>
            </w:r>
            <w:r w:rsidRPr="00D0162F">
              <w:t>dB</w:t>
            </w:r>
          </w:p>
          <w:p w14:paraId="4A57DCCE" w14:textId="5A5A4D19" w:rsidR="00AB67FA" w:rsidRPr="00D0162F" w:rsidRDefault="00AB67FA" w:rsidP="006E0A54">
            <w:pPr>
              <w:pStyle w:val="TAL"/>
            </w:pPr>
            <w:r w:rsidRPr="00D0162F">
              <w:t>Average</w:t>
            </w:r>
            <w:r w:rsidR="006E0A54" w:rsidRPr="00D0162F">
              <w:t xml:space="preserve"> </w:t>
            </w:r>
            <w:r w:rsidRPr="00D0162F">
              <w:t>Noc</w:t>
            </w:r>
            <w:r w:rsidRPr="00D0162F">
              <w:rPr>
                <w:vertAlign w:val="subscript"/>
              </w:rPr>
              <w:t>2</w:t>
            </w:r>
            <w:r w:rsidR="006E0A54" w:rsidRPr="00D0162F">
              <w:t xml:space="preserve"> </w:t>
            </w:r>
            <w:r w:rsidRPr="00D0162F">
              <w:t>±1.5</w:t>
            </w:r>
            <w:r w:rsidR="006E0A54" w:rsidRPr="00D0162F">
              <w:t xml:space="preserve"> </w:t>
            </w:r>
            <w:r w:rsidRPr="00D0162F">
              <w:t>dB</w:t>
            </w:r>
          </w:p>
          <w:p w14:paraId="27BEA281" w14:textId="3BC07014" w:rsidR="00AB67FA" w:rsidRPr="00D0162F" w:rsidRDefault="00AB67FA" w:rsidP="006E0A54">
            <w:pPr>
              <w:pStyle w:val="TAL"/>
            </w:pPr>
            <w:r w:rsidRPr="00D0162F">
              <w:t>Average</w:t>
            </w:r>
            <w:r w:rsidR="006E0A54" w:rsidRPr="00D0162F">
              <w:t xml:space="preserve"> </w:t>
            </w: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006E0A54" w:rsidRPr="00D0162F">
              <w:t xml:space="preserve"> </w:t>
            </w:r>
            <w:r w:rsidRPr="00D0162F">
              <w:t>±0.3</w:t>
            </w:r>
            <w:r w:rsidR="006E0A54" w:rsidRPr="00D0162F">
              <w:t xml:space="preserve"> </w:t>
            </w:r>
            <w:r w:rsidRPr="00D0162F">
              <w:t>dB</w:t>
            </w:r>
          </w:p>
          <w:p w14:paraId="576CF645" w14:textId="43C8A1F4" w:rsidR="00AB67FA" w:rsidRPr="00D0162F" w:rsidRDefault="00AB67FA" w:rsidP="006E0A54">
            <w:pPr>
              <w:pStyle w:val="TAL"/>
            </w:pPr>
            <w:r w:rsidRPr="00D0162F">
              <w:t>Average</w:t>
            </w:r>
            <w:r w:rsidR="006E0A54" w:rsidRPr="00D0162F">
              <w:t xml:space="preserve"> </w:t>
            </w: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t xml:space="preserve"> </w:t>
            </w:r>
            <w:r w:rsidRPr="00D0162F">
              <w:t>±0.3</w:t>
            </w:r>
            <w:r w:rsidR="006E0A54" w:rsidRPr="00D0162F">
              <w:t xml:space="preserve"> </w:t>
            </w:r>
            <w:r w:rsidRPr="00D0162F">
              <w:t>dB</w:t>
            </w:r>
          </w:p>
          <w:p w14:paraId="0A3092E1" w14:textId="2621FE34"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Noc</w:t>
            </w:r>
            <w:r w:rsidRPr="00D0162F">
              <w:rPr>
                <w:vertAlign w:val="subscript"/>
              </w:rPr>
              <w:t>2</w:t>
            </w:r>
            <w:r w:rsidR="006E0A54" w:rsidRPr="00D0162F">
              <w:t xml:space="preserve"> </w:t>
            </w:r>
            <w:r w:rsidRPr="00D0162F">
              <w:t>±1.5</w:t>
            </w:r>
            <w:r w:rsidR="006E0A54" w:rsidRPr="00D0162F">
              <w:t xml:space="preserve"> </w:t>
            </w:r>
            <w:r w:rsidRPr="00D0162F">
              <w:t>dB</w:t>
            </w:r>
          </w:p>
          <w:p w14:paraId="047F851A" w14:textId="08B745E4"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rPr>
                <w:rFonts w:cs="Arial"/>
                <w:szCs w:val="18"/>
              </w:rPr>
              <w:t xml:space="preserve"> </w:t>
            </w:r>
            <w:r w:rsidRPr="00D0162F">
              <w:rPr>
                <w:rFonts w:cs="Arial"/>
                <w:szCs w:val="18"/>
              </w:rPr>
              <w:t>±0.3</w:t>
            </w:r>
            <w:r w:rsidR="006E0A54" w:rsidRPr="00D0162F">
              <w:rPr>
                <w:rFonts w:cs="Arial"/>
                <w:szCs w:val="18"/>
              </w:rPr>
              <w:t xml:space="preserve"> </w:t>
            </w:r>
            <w:r w:rsidRPr="00D0162F">
              <w:rPr>
                <w:rFonts w:cs="Arial"/>
                <w:szCs w:val="18"/>
              </w:rPr>
              <w:t>dB</w:t>
            </w:r>
          </w:p>
        </w:tc>
        <w:tc>
          <w:tcPr>
            <w:tcW w:w="3841" w:type="dxa"/>
            <w:tcBorders>
              <w:top w:val="single" w:sz="4" w:space="0" w:color="auto"/>
              <w:left w:val="single" w:sz="4" w:space="0" w:color="auto"/>
              <w:bottom w:val="single" w:sz="4" w:space="0" w:color="auto"/>
              <w:right w:val="single" w:sz="4" w:space="0" w:color="auto"/>
            </w:tcBorders>
          </w:tcPr>
          <w:p w14:paraId="2B21F53D" w14:textId="77777777" w:rsidR="00AB67FA" w:rsidRPr="00D0162F" w:rsidRDefault="00AB67FA" w:rsidP="006E0A54">
            <w:pPr>
              <w:pStyle w:val="TAL"/>
            </w:pPr>
            <w:r w:rsidRPr="00D0162F">
              <w:t>Note:</w:t>
            </w:r>
          </w:p>
          <w:p w14:paraId="50C9E0E1" w14:textId="6DD7050E" w:rsidR="00AB67FA" w:rsidRPr="00D0162F" w:rsidRDefault="00AB67FA" w:rsidP="006E0A54">
            <w:pPr>
              <w:pStyle w:val="TAL"/>
            </w:pPr>
            <w:r w:rsidRPr="00D0162F">
              <w:t>Noc</w:t>
            </w:r>
            <w:r w:rsidRPr="00D0162F">
              <w:rPr>
                <w:vertAlign w:val="subscript"/>
              </w:rPr>
              <w:t>1</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1</w:t>
            </w:r>
            <w:r w:rsidR="006E0A54" w:rsidRPr="00D0162F">
              <w:t xml:space="preserve"> </w:t>
            </w:r>
            <w:r w:rsidRPr="00D0162F">
              <w:t>frequency</w:t>
            </w:r>
          </w:p>
          <w:p w14:paraId="6BC4E8A9" w14:textId="121E2AB1" w:rsidR="00AB67FA" w:rsidRPr="00D0162F" w:rsidRDefault="00AB67FA" w:rsidP="006E0A54">
            <w:pPr>
              <w:pStyle w:val="TAL"/>
            </w:pPr>
            <w:r w:rsidRPr="00D0162F">
              <w:t>Noc</w:t>
            </w:r>
            <w:r w:rsidRPr="00D0162F">
              <w:rPr>
                <w:vertAlign w:val="subscript"/>
              </w:rPr>
              <w:t>2</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2</w:t>
            </w:r>
            <w:r w:rsidR="006E0A54" w:rsidRPr="00D0162F">
              <w:t xml:space="preserve"> </w:t>
            </w:r>
            <w:r w:rsidRPr="00D0162F">
              <w:t>frequency</w:t>
            </w:r>
          </w:p>
          <w:p w14:paraId="7C1E7BD3" w14:textId="3E9B883D"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1</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3881452A" w14:textId="62538805"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52472B4E" w14:textId="1271F917"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on</w:t>
            </w:r>
            <w:r w:rsidR="006E0A54" w:rsidRPr="00D0162F">
              <w:rPr>
                <w:rFonts w:cs="Arial"/>
                <w:szCs w:val="18"/>
              </w:rPr>
              <w:t xml:space="preserve"> </w:t>
            </w:r>
            <w:r w:rsidRPr="00D0162F">
              <w:rPr>
                <w:rFonts w:cs="Arial"/>
                <w:szCs w:val="18"/>
              </w:rPr>
              <w:t>cell</w:t>
            </w:r>
            <w:r w:rsidR="006E0A54" w:rsidRPr="00D0162F">
              <w:rPr>
                <w:rFonts w:cs="Arial"/>
                <w:szCs w:val="18"/>
              </w:rPr>
              <w:t xml:space="preserve"> </w:t>
            </w:r>
            <w:r w:rsidRPr="00D0162F">
              <w:rPr>
                <w:rFonts w:cs="Arial"/>
                <w:szCs w:val="18"/>
              </w:rPr>
              <w:t>2</w:t>
            </w:r>
            <w:r w:rsidR="006E0A54" w:rsidRPr="00D0162F">
              <w:rPr>
                <w:rFonts w:cs="Arial"/>
                <w:szCs w:val="18"/>
              </w:rPr>
              <w:t xml:space="preserve"> </w:t>
            </w:r>
            <w:r w:rsidRPr="00D0162F">
              <w:rPr>
                <w:rFonts w:cs="Arial"/>
                <w:szCs w:val="18"/>
              </w:rPr>
              <w:t>are</w:t>
            </w:r>
            <w:r w:rsidR="006E0A54" w:rsidRPr="00D0162F">
              <w:rPr>
                <w:rFonts w:cs="Arial"/>
                <w:szCs w:val="18"/>
              </w:rPr>
              <w:t xml:space="preserve"> </w:t>
            </w:r>
            <w:r w:rsidRPr="00D0162F">
              <w:rPr>
                <w:rFonts w:cs="Arial"/>
                <w:szCs w:val="18"/>
              </w:rPr>
              <w:t>the</w:t>
            </w:r>
            <w:r w:rsidR="006E0A54" w:rsidRPr="00D0162F">
              <w:rPr>
                <w:rFonts w:cs="Arial"/>
                <w:szCs w:val="18"/>
              </w:rPr>
              <w:t xml:space="preserve"> </w:t>
            </w:r>
            <w:r w:rsidRPr="00D0162F">
              <w:rPr>
                <w:rFonts w:cs="Arial"/>
                <w:szCs w:val="18"/>
              </w:rPr>
              <w:t>measurement</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for</w:t>
            </w:r>
            <w:r w:rsidR="006E0A54" w:rsidRPr="00D0162F">
              <w:rPr>
                <w:rFonts w:cs="Arial"/>
                <w:szCs w:val="18"/>
              </w:rPr>
              <w:t xml:space="preserve"> </w:t>
            </w:r>
            <w:r w:rsidRPr="00D0162F">
              <w:rPr>
                <w:rFonts w:cs="Arial"/>
                <w:szCs w:val="18"/>
              </w:rPr>
              <w:t>SS-RSRP</w:t>
            </w:r>
            <w:r w:rsidR="006E0A54" w:rsidRPr="00D0162F">
              <w:rPr>
                <w:rFonts w:cs="Arial"/>
                <w:szCs w:val="18"/>
              </w:rPr>
              <w:t xml:space="preserve"> </w:t>
            </w:r>
            <w:r w:rsidRPr="00D0162F">
              <w:rPr>
                <w:rFonts w:cs="Arial"/>
                <w:szCs w:val="18"/>
              </w:rPr>
              <w:t>#RB</w:t>
            </w:r>
            <w:r w:rsidRPr="00D0162F">
              <w:rPr>
                <w:rFonts w:cs="Arial"/>
                <w:szCs w:val="18"/>
                <w:vertAlign w:val="subscript"/>
              </w:rPr>
              <w:t>J</w:t>
            </w:r>
            <w:r w:rsidR="006E0A54" w:rsidRPr="00D0162F">
              <w:rPr>
                <w:rFonts w:cs="Arial"/>
                <w:szCs w:val="18"/>
              </w:rPr>
              <w:t xml:space="preserve"> </w:t>
            </w:r>
            <w:r w:rsidRPr="00D0162F">
              <w:rPr>
                <w:rFonts w:cs="Arial"/>
                <w:szCs w:val="18"/>
              </w:rPr>
              <w:t>to</w:t>
            </w:r>
            <w:r w:rsidR="006E0A54" w:rsidRPr="00D0162F">
              <w:rPr>
                <w:rFonts w:cs="Arial"/>
                <w:szCs w:val="18"/>
              </w:rPr>
              <w:t xml:space="preserve"> </w:t>
            </w:r>
            <w:r w:rsidRPr="00D0162F">
              <w:rPr>
                <w:rFonts w:cs="Arial"/>
                <w:szCs w:val="18"/>
              </w:rPr>
              <w:t>RB</w:t>
            </w:r>
            <w:r w:rsidRPr="00D0162F">
              <w:rPr>
                <w:rFonts w:cs="Arial"/>
                <w:szCs w:val="18"/>
                <w:vertAlign w:val="subscript"/>
              </w:rPr>
              <w:t>J+19</w:t>
            </w:r>
          </w:p>
        </w:tc>
      </w:tr>
      <w:tr w:rsidR="00AB67FA" w:rsidRPr="00D0162F" w14:paraId="397BC3B3"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54B9EB3F" w14:textId="2095BB28" w:rsidR="00AB67FA" w:rsidRPr="00D0162F" w:rsidRDefault="00AB67FA" w:rsidP="006E0A54">
            <w:pPr>
              <w:pStyle w:val="TAL"/>
            </w:pPr>
            <w:r w:rsidRPr="00D0162F">
              <w:t>8.4.1.2</w:t>
            </w:r>
            <w:r w:rsidR="006E0A54" w:rsidRPr="00D0162F">
              <w:t xml:space="preserve"> </w:t>
            </w: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SFTD</w:t>
            </w:r>
            <w:r w:rsidR="006E0A54" w:rsidRPr="00D0162F">
              <w:t xml:space="preserve"> </w:t>
            </w:r>
            <w:r w:rsidRPr="00D0162F">
              <w:t>measurement</w:t>
            </w:r>
            <w:r w:rsidR="006E0A54" w:rsidRPr="00D0162F">
              <w:t xml:space="preserve"> </w:t>
            </w:r>
            <w:r w:rsidRPr="00D0162F">
              <w:t>delay</w:t>
            </w:r>
            <w:r w:rsidR="006E0A54" w:rsidRPr="00D0162F">
              <w:t xml:space="preserve"> </w:t>
            </w:r>
            <w:r w:rsidRPr="00D0162F">
              <w:t>in</w:t>
            </w:r>
            <w:r w:rsidR="006E0A54" w:rsidRPr="00D0162F">
              <w:t xml:space="preserve"> </w:t>
            </w:r>
            <w:r w:rsidRPr="00D0162F">
              <w:t>DRX</w:t>
            </w:r>
          </w:p>
        </w:tc>
        <w:tc>
          <w:tcPr>
            <w:tcW w:w="2649" w:type="dxa"/>
            <w:tcBorders>
              <w:top w:val="single" w:sz="4" w:space="0" w:color="auto"/>
              <w:left w:val="single" w:sz="4" w:space="0" w:color="auto"/>
              <w:bottom w:val="single" w:sz="4" w:space="0" w:color="auto"/>
              <w:right w:val="single" w:sz="4" w:space="0" w:color="auto"/>
            </w:tcBorders>
          </w:tcPr>
          <w:p w14:paraId="7B82B4E3" w14:textId="5B09D5EE"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1.1</w:t>
            </w:r>
          </w:p>
        </w:tc>
        <w:tc>
          <w:tcPr>
            <w:tcW w:w="3841" w:type="dxa"/>
            <w:tcBorders>
              <w:top w:val="single" w:sz="4" w:space="0" w:color="auto"/>
              <w:left w:val="single" w:sz="4" w:space="0" w:color="auto"/>
              <w:bottom w:val="single" w:sz="4" w:space="0" w:color="auto"/>
              <w:right w:val="single" w:sz="4" w:space="0" w:color="auto"/>
            </w:tcBorders>
          </w:tcPr>
          <w:p w14:paraId="606262F9" w14:textId="4AC7ED7F"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1.1</w:t>
            </w:r>
          </w:p>
        </w:tc>
      </w:tr>
      <w:tr w:rsidR="00AB67FA" w:rsidRPr="00D0162F" w14:paraId="50BF69E8"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5C0F6A50" w14:textId="6297AAF0" w:rsidR="00AB67FA" w:rsidRPr="00D0162F" w:rsidRDefault="00AB67FA" w:rsidP="006E0A54">
            <w:pPr>
              <w:pStyle w:val="TAL"/>
            </w:pPr>
            <w:r w:rsidRPr="00D0162F">
              <w:t>8.4.2.1</w:t>
            </w:r>
            <w:r w:rsidR="006E0A54" w:rsidRPr="00D0162F">
              <w:t xml:space="preserve"> </w:t>
            </w: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out</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non-DRX</w:t>
            </w:r>
          </w:p>
        </w:tc>
        <w:tc>
          <w:tcPr>
            <w:tcW w:w="2649" w:type="dxa"/>
            <w:tcBorders>
              <w:top w:val="single" w:sz="4" w:space="0" w:color="auto"/>
              <w:left w:val="single" w:sz="4" w:space="0" w:color="auto"/>
              <w:bottom w:val="single" w:sz="4" w:space="0" w:color="auto"/>
              <w:right w:val="single" w:sz="4" w:space="0" w:color="auto"/>
            </w:tcBorders>
          </w:tcPr>
          <w:p w14:paraId="566E796B" w14:textId="6B679DC9" w:rsidR="00AB67FA" w:rsidRPr="00D0162F" w:rsidRDefault="00AB67FA" w:rsidP="006E0A54">
            <w:pPr>
              <w:pStyle w:val="TAL"/>
            </w:pPr>
            <w:r w:rsidRPr="00D0162F">
              <w:t>Average</w:t>
            </w:r>
            <w:r w:rsidR="006E0A54" w:rsidRPr="00D0162F">
              <w:t xml:space="preserve"> </w:t>
            </w:r>
            <w:r w:rsidRPr="00D0162F">
              <w:t>Noc</w:t>
            </w:r>
            <w:r w:rsidRPr="00D0162F">
              <w:rPr>
                <w:vertAlign w:val="subscript"/>
              </w:rPr>
              <w:t>1</w:t>
            </w:r>
            <w:r w:rsidR="006E0A54" w:rsidRPr="00D0162F">
              <w:t xml:space="preserve"> </w:t>
            </w:r>
            <w:r w:rsidRPr="00D0162F">
              <w:t>±1.5</w:t>
            </w:r>
            <w:r w:rsidR="006E0A54" w:rsidRPr="00D0162F">
              <w:t xml:space="preserve"> </w:t>
            </w:r>
            <w:r w:rsidRPr="00D0162F">
              <w:t>dB</w:t>
            </w:r>
          </w:p>
          <w:p w14:paraId="6734EF76" w14:textId="173C1A8A" w:rsidR="00AB67FA" w:rsidRPr="00D0162F" w:rsidRDefault="00AB67FA" w:rsidP="006E0A54">
            <w:pPr>
              <w:pStyle w:val="TAL"/>
            </w:pPr>
            <w:r w:rsidRPr="00D0162F">
              <w:t>Average</w:t>
            </w:r>
            <w:r w:rsidR="006E0A54" w:rsidRPr="00D0162F">
              <w:t xml:space="preserve"> </w:t>
            </w:r>
            <w:r w:rsidRPr="00D0162F">
              <w:t>Noc</w:t>
            </w:r>
            <w:r w:rsidRPr="00D0162F">
              <w:rPr>
                <w:vertAlign w:val="subscript"/>
              </w:rPr>
              <w:t>2</w:t>
            </w:r>
            <w:r w:rsidR="006E0A54" w:rsidRPr="00D0162F">
              <w:t xml:space="preserve"> </w:t>
            </w:r>
            <w:r w:rsidRPr="00D0162F">
              <w:t>±1.5</w:t>
            </w:r>
            <w:r w:rsidR="006E0A54" w:rsidRPr="00D0162F">
              <w:t xml:space="preserve"> </w:t>
            </w:r>
            <w:r w:rsidRPr="00D0162F">
              <w:t>dB</w:t>
            </w:r>
          </w:p>
          <w:p w14:paraId="74D369CA" w14:textId="4D422C4B" w:rsidR="00AB67FA" w:rsidRPr="00D0162F" w:rsidRDefault="00AB67FA" w:rsidP="006E0A54">
            <w:pPr>
              <w:pStyle w:val="TAL"/>
            </w:pPr>
            <w:r w:rsidRPr="00D0162F">
              <w:t>Average</w:t>
            </w:r>
            <w:r w:rsidR="006E0A54" w:rsidRPr="00D0162F">
              <w:t xml:space="preserve"> </w:t>
            </w: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006E0A54" w:rsidRPr="00D0162F">
              <w:t xml:space="preserve"> </w:t>
            </w:r>
            <w:r w:rsidRPr="00D0162F">
              <w:t>±0.3</w:t>
            </w:r>
            <w:r w:rsidR="006E0A54" w:rsidRPr="00D0162F">
              <w:t xml:space="preserve"> </w:t>
            </w:r>
            <w:r w:rsidRPr="00D0162F">
              <w:t>dB</w:t>
            </w:r>
          </w:p>
          <w:p w14:paraId="6D8E681C" w14:textId="579BD5D6" w:rsidR="00AB67FA" w:rsidRPr="00D0162F" w:rsidRDefault="00AB67FA" w:rsidP="006E0A54">
            <w:pPr>
              <w:pStyle w:val="TAL"/>
            </w:pPr>
            <w:r w:rsidRPr="00D0162F">
              <w:t>Average</w:t>
            </w:r>
            <w:r w:rsidR="006E0A54" w:rsidRPr="00D0162F">
              <w:t xml:space="preserve"> </w:t>
            </w: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t xml:space="preserve"> </w:t>
            </w:r>
            <w:r w:rsidRPr="00D0162F">
              <w:t>±0.3</w:t>
            </w:r>
            <w:r w:rsidR="006E0A54" w:rsidRPr="00D0162F">
              <w:t xml:space="preserve"> </w:t>
            </w:r>
            <w:r w:rsidRPr="00D0162F">
              <w:t>dB</w:t>
            </w:r>
          </w:p>
          <w:p w14:paraId="0B3CF296" w14:textId="53B0932C"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Noc</w:t>
            </w:r>
            <w:r w:rsidRPr="00D0162F">
              <w:rPr>
                <w:vertAlign w:val="subscript"/>
              </w:rPr>
              <w:t>2</w:t>
            </w:r>
            <w:r w:rsidR="006E0A54" w:rsidRPr="00D0162F">
              <w:t xml:space="preserve"> </w:t>
            </w:r>
            <w:r w:rsidRPr="00D0162F">
              <w:t>±1.5</w:t>
            </w:r>
            <w:r w:rsidR="006E0A54" w:rsidRPr="00D0162F">
              <w:t xml:space="preserve"> </w:t>
            </w:r>
            <w:r w:rsidRPr="00D0162F">
              <w:t>dB</w:t>
            </w:r>
          </w:p>
          <w:p w14:paraId="0E95DD7E" w14:textId="266A3961" w:rsidR="00AB67FA" w:rsidRPr="00D0162F" w:rsidRDefault="00AB67FA" w:rsidP="00DA40F7">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rPr>
                <w:rFonts w:cs="Arial"/>
                <w:szCs w:val="18"/>
              </w:rPr>
              <w:t xml:space="preserve"> </w:t>
            </w:r>
            <w:r w:rsidRPr="00D0162F">
              <w:rPr>
                <w:rFonts w:cs="Arial"/>
                <w:szCs w:val="18"/>
              </w:rPr>
              <w:t>±0.3</w:t>
            </w:r>
            <w:r w:rsidR="006E0A54" w:rsidRPr="00D0162F">
              <w:rPr>
                <w:rFonts w:cs="Arial"/>
                <w:szCs w:val="18"/>
              </w:rPr>
              <w:t xml:space="preserve"> </w:t>
            </w:r>
            <w:r w:rsidRPr="00D0162F">
              <w:rPr>
                <w:rFonts w:cs="Arial"/>
                <w:szCs w:val="18"/>
              </w:rPr>
              <w:t>dB</w:t>
            </w:r>
          </w:p>
        </w:tc>
        <w:tc>
          <w:tcPr>
            <w:tcW w:w="3841" w:type="dxa"/>
            <w:tcBorders>
              <w:top w:val="single" w:sz="4" w:space="0" w:color="auto"/>
              <w:left w:val="single" w:sz="4" w:space="0" w:color="auto"/>
              <w:bottom w:val="single" w:sz="4" w:space="0" w:color="auto"/>
              <w:right w:val="single" w:sz="4" w:space="0" w:color="auto"/>
            </w:tcBorders>
          </w:tcPr>
          <w:p w14:paraId="265EF448" w14:textId="77777777" w:rsidR="00AB67FA" w:rsidRPr="00D0162F" w:rsidRDefault="00AB67FA" w:rsidP="006E0A54">
            <w:pPr>
              <w:pStyle w:val="TAL"/>
            </w:pPr>
            <w:r w:rsidRPr="00D0162F">
              <w:t>Note:</w:t>
            </w:r>
          </w:p>
          <w:p w14:paraId="23CE28E7" w14:textId="2C3E23DC" w:rsidR="00AB67FA" w:rsidRPr="00D0162F" w:rsidRDefault="00AB67FA" w:rsidP="006E0A54">
            <w:pPr>
              <w:pStyle w:val="TAL"/>
            </w:pPr>
            <w:r w:rsidRPr="00D0162F">
              <w:t>Noc</w:t>
            </w:r>
            <w:r w:rsidRPr="00D0162F">
              <w:rPr>
                <w:vertAlign w:val="subscript"/>
              </w:rPr>
              <w:t>1</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1</w:t>
            </w:r>
            <w:r w:rsidR="006E0A54" w:rsidRPr="00D0162F">
              <w:t xml:space="preserve"> </w:t>
            </w:r>
            <w:r w:rsidRPr="00D0162F">
              <w:t>frequency</w:t>
            </w:r>
          </w:p>
          <w:p w14:paraId="3703E8FB" w14:textId="533475EA" w:rsidR="00AB67FA" w:rsidRPr="00D0162F" w:rsidRDefault="00AB67FA" w:rsidP="006E0A54">
            <w:pPr>
              <w:pStyle w:val="TAL"/>
            </w:pPr>
            <w:r w:rsidRPr="00D0162F">
              <w:t>Noc</w:t>
            </w:r>
            <w:r w:rsidRPr="00D0162F">
              <w:rPr>
                <w:vertAlign w:val="subscript"/>
              </w:rPr>
              <w:t>2</w:t>
            </w:r>
            <w:r w:rsidR="006E0A54" w:rsidRPr="00D0162F">
              <w:t xml:space="preserve">  </w:t>
            </w:r>
            <w:r w:rsidRPr="00D0162F">
              <w:t>is</w:t>
            </w:r>
            <w:r w:rsidR="006E0A54" w:rsidRPr="00D0162F">
              <w:t xml:space="preserve"> </w:t>
            </w:r>
            <w:r w:rsidRPr="00D0162F">
              <w:t>the</w:t>
            </w:r>
            <w:r w:rsidR="006E0A54" w:rsidRPr="00D0162F">
              <w:t xml:space="preserve"> </w:t>
            </w:r>
            <w:r w:rsidRPr="00D0162F">
              <w:t>AWGN</w:t>
            </w:r>
            <w:r w:rsidR="006E0A54" w:rsidRPr="00D0162F">
              <w:t xml:space="preserve"> </w:t>
            </w:r>
            <w:r w:rsidRPr="00D0162F">
              <w:t>on</w:t>
            </w:r>
            <w:r w:rsidR="006E0A54" w:rsidRPr="00D0162F">
              <w:t xml:space="preserve"> </w:t>
            </w:r>
            <w:r w:rsidRPr="00D0162F">
              <w:t>cell</w:t>
            </w:r>
            <w:r w:rsidR="006E0A54" w:rsidRPr="00D0162F">
              <w:t xml:space="preserve"> </w:t>
            </w:r>
            <w:r w:rsidRPr="00D0162F">
              <w:t>2</w:t>
            </w:r>
            <w:r w:rsidR="006E0A54" w:rsidRPr="00D0162F">
              <w:t xml:space="preserve"> </w:t>
            </w:r>
            <w:r w:rsidRPr="00D0162F">
              <w:t>frequency</w:t>
            </w:r>
          </w:p>
          <w:p w14:paraId="2C0DAE77" w14:textId="56FDCAA4"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1</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23EAD76F" w14:textId="0894D455"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006E0A54" w:rsidRPr="00D0162F">
              <w:t xml:space="preserve"> </w:t>
            </w:r>
            <w:r w:rsidRPr="00D0162F">
              <w:t>is</w:t>
            </w:r>
            <w:r w:rsidR="006E0A54" w:rsidRPr="00D0162F">
              <w:t xml:space="preserve"> </w:t>
            </w:r>
            <w:r w:rsidRPr="00D0162F">
              <w:t>the</w:t>
            </w:r>
            <w:r w:rsidR="006E0A54" w:rsidRPr="00D0162F">
              <w:t xml:space="preserve"> </w:t>
            </w:r>
            <w:r w:rsidRPr="00D0162F">
              <w:t>ratio</w:t>
            </w:r>
            <w:r w:rsidR="006E0A54" w:rsidRPr="00D0162F">
              <w:t xml:space="preserve"> </w:t>
            </w:r>
            <w:r w:rsidRPr="00D0162F">
              <w:t>of</w:t>
            </w:r>
            <w:r w:rsidR="006E0A54" w:rsidRPr="00D0162F">
              <w:t xml:space="preserve"> </w:t>
            </w:r>
            <w:r w:rsidRPr="00D0162F">
              <w:t>cell</w:t>
            </w:r>
            <w:r w:rsidR="006E0A54" w:rsidRPr="00D0162F">
              <w:t xml:space="preserve"> </w:t>
            </w:r>
            <w:r w:rsidRPr="00D0162F">
              <w:t>2</w:t>
            </w:r>
            <w:r w:rsidR="006E0A54" w:rsidRPr="00D0162F">
              <w:t xml:space="preserve"> </w:t>
            </w:r>
            <w:r w:rsidRPr="00D0162F">
              <w:t>signal</w:t>
            </w:r>
            <w:r w:rsidR="006E0A54" w:rsidRPr="00D0162F">
              <w:t xml:space="preserve"> </w:t>
            </w:r>
            <w:r w:rsidRPr="00D0162F">
              <w:t>/</w:t>
            </w:r>
            <w:r w:rsidR="006E0A54" w:rsidRPr="00D0162F">
              <w:t xml:space="preserve"> </w:t>
            </w:r>
            <w:r w:rsidRPr="00D0162F">
              <w:t>AWGN</w:t>
            </w:r>
          </w:p>
          <w:p w14:paraId="03578CC1" w14:textId="5FB7E7D4" w:rsidR="00AB67FA" w:rsidRPr="00D0162F" w:rsidRDefault="00AB67FA" w:rsidP="006E0A54">
            <w:pPr>
              <w:pStyle w:val="TAL"/>
            </w:pPr>
            <w:r w:rsidRPr="00D0162F">
              <w:rPr>
                <w:rFonts w:cs="Arial"/>
                <w:szCs w:val="18"/>
              </w:rPr>
              <w:t>Meas</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on</w:t>
            </w:r>
            <w:r w:rsidR="006E0A54" w:rsidRPr="00D0162F">
              <w:rPr>
                <w:rFonts w:cs="Arial"/>
                <w:szCs w:val="18"/>
              </w:rPr>
              <w:t xml:space="preserve"> </w:t>
            </w:r>
            <w:r w:rsidRPr="00D0162F">
              <w:rPr>
                <w:rFonts w:cs="Arial"/>
                <w:szCs w:val="18"/>
              </w:rPr>
              <w:t>cell</w:t>
            </w:r>
            <w:r w:rsidR="006E0A54" w:rsidRPr="00D0162F">
              <w:rPr>
                <w:rFonts w:cs="Arial"/>
                <w:szCs w:val="18"/>
              </w:rPr>
              <w:t xml:space="preserve"> </w:t>
            </w:r>
            <w:r w:rsidRPr="00D0162F">
              <w:rPr>
                <w:rFonts w:cs="Arial"/>
                <w:szCs w:val="18"/>
              </w:rPr>
              <w:t>2</w:t>
            </w:r>
            <w:r w:rsidR="006E0A54" w:rsidRPr="00D0162F">
              <w:rPr>
                <w:rFonts w:cs="Arial"/>
                <w:szCs w:val="18"/>
              </w:rPr>
              <w:t xml:space="preserve"> </w:t>
            </w:r>
            <w:r w:rsidRPr="00D0162F">
              <w:rPr>
                <w:rFonts w:cs="Arial"/>
                <w:szCs w:val="18"/>
              </w:rPr>
              <w:t>are</w:t>
            </w:r>
            <w:r w:rsidR="006E0A54" w:rsidRPr="00D0162F">
              <w:rPr>
                <w:rFonts w:cs="Arial"/>
                <w:szCs w:val="18"/>
              </w:rPr>
              <w:t xml:space="preserve"> </w:t>
            </w:r>
            <w:r w:rsidRPr="00D0162F">
              <w:rPr>
                <w:rFonts w:cs="Arial"/>
                <w:szCs w:val="18"/>
              </w:rPr>
              <w:t>the</w:t>
            </w:r>
            <w:r w:rsidR="006E0A54" w:rsidRPr="00D0162F">
              <w:rPr>
                <w:rFonts w:cs="Arial"/>
                <w:szCs w:val="18"/>
              </w:rPr>
              <w:t xml:space="preserve"> </w:t>
            </w:r>
            <w:r w:rsidRPr="00D0162F">
              <w:rPr>
                <w:rFonts w:cs="Arial"/>
                <w:szCs w:val="18"/>
              </w:rPr>
              <w:t>measurement</w:t>
            </w:r>
            <w:r w:rsidR="006E0A54" w:rsidRPr="00D0162F">
              <w:rPr>
                <w:rFonts w:cs="Arial"/>
                <w:szCs w:val="18"/>
              </w:rPr>
              <w:t xml:space="preserve"> </w:t>
            </w:r>
            <w:r w:rsidRPr="00D0162F">
              <w:rPr>
                <w:rFonts w:cs="Arial"/>
                <w:szCs w:val="18"/>
              </w:rPr>
              <w:t>PRB</w:t>
            </w:r>
            <w:r w:rsidR="006E0A54" w:rsidRPr="00D0162F">
              <w:rPr>
                <w:rFonts w:cs="Arial"/>
                <w:szCs w:val="18"/>
              </w:rPr>
              <w:t xml:space="preserve"> </w:t>
            </w:r>
            <w:r w:rsidRPr="00D0162F">
              <w:rPr>
                <w:rFonts w:cs="Arial"/>
                <w:szCs w:val="18"/>
              </w:rPr>
              <w:t>for</w:t>
            </w:r>
            <w:r w:rsidR="006E0A54" w:rsidRPr="00D0162F">
              <w:rPr>
                <w:rFonts w:cs="Arial"/>
                <w:szCs w:val="18"/>
              </w:rPr>
              <w:t xml:space="preserve"> </w:t>
            </w:r>
            <w:r w:rsidRPr="00D0162F">
              <w:rPr>
                <w:rFonts w:cs="Arial"/>
                <w:szCs w:val="18"/>
              </w:rPr>
              <w:t>SS-RSRP</w:t>
            </w:r>
            <w:r w:rsidR="006E0A54" w:rsidRPr="00D0162F">
              <w:rPr>
                <w:rFonts w:cs="Arial"/>
                <w:szCs w:val="18"/>
              </w:rPr>
              <w:t xml:space="preserve"> </w:t>
            </w:r>
            <w:r w:rsidRPr="00D0162F">
              <w:rPr>
                <w:rFonts w:cs="Arial"/>
                <w:szCs w:val="18"/>
              </w:rPr>
              <w:t>#RB</w:t>
            </w:r>
            <w:r w:rsidRPr="00D0162F">
              <w:rPr>
                <w:rFonts w:cs="Arial"/>
                <w:szCs w:val="18"/>
                <w:vertAlign w:val="subscript"/>
              </w:rPr>
              <w:t>J</w:t>
            </w:r>
            <w:r w:rsidR="006E0A54" w:rsidRPr="00D0162F">
              <w:rPr>
                <w:rFonts w:cs="Arial"/>
                <w:szCs w:val="18"/>
              </w:rPr>
              <w:t xml:space="preserve"> </w:t>
            </w:r>
            <w:r w:rsidRPr="00D0162F">
              <w:rPr>
                <w:rFonts w:cs="Arial"/>
                <w:szCs w:val="18"/>
              </w:rPr>
              <w:t>to</w:t>
            </w:r>
            <w:r w:rsidR="006E0A54" w:rsidRPr="00D0162F">
              <w:rPr>
                <w:rFonts w:cs="Arial"/>
                <w:szCs w:val="18"/>
              </w:rPr>
              <w:t xml:space="preserve"> </w:t>
            </w:r>
            <w:r w:rsidRPr="00D0162F">
              <w:rPr>
                <w:rFonts w:cs="Arial"/>
                <w:szCs w:val="18"/>
              </w:rPr>
              <w:t>RB</w:t>
            </w:r>
            <w:r w:rsidRPr="00D0162F">
              <w:rPr>
                <w:rFonts w:cs="Arial"/>
                <w:szCs w:val="18"/>
                <w:vertAlign w:val="subscript"/>
              </w:rPr>
              <w:t>J+19</w:t>
            </w:r>
          </w:p>
        </w:tc>
      </w:tr>
      <w:tr w:rsidR="00AB67FA" w:rsidRPr="00D0162F" w14:paraId="617B6AE4"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5A4EC00C" w14:textId="585AF955" w:rsidR="00AB67FA" w:rsidRPr="00D0162F" w:rsidRDefault="00AB67FA" w:rsidP="006E0A54">
            <w:pPr>
              <w:pStyle w:val="TAL"/>
            </w:pPr>
            <w:r w:rsidRPr="00D0162F">
              <w:t>8.4.2.2</w:t>
            </w:r>
            <w:r w:rsidR="006E0A54" w:rsidRPr="00D0162F">
              <w:t xml:space="preserve"> </w:t>
            </w: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out</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DRX</w:t>
            </w:r>
          </w:p>
        </w:tc>
        <w:tc>
          <w:tcPr>
            <w:tcW w:w="2649" w:type="dxa"/>
            <w:tcBorders>
              <w:top w:val="single" w:sz="4" w:space="0" w:color="auto"/>
              <w:left w:val="single" w:sz="4" w:space="0" w:color="auto"/>
              <w:bottom w:val="single" w:sz="4" w:space="0" w:color="auto"/>
              <w:right w:val="single" w:sz="4" w:space="0" w:color="auto"/>
            </w:tcBorders>
          </w:tcPr>
          <w:p w14:paraId="1A2A733D" w14:textId="37B15026"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c>
          <w:tcPr>
            <w:tcW w:w="3841" w:type="dxa"/>
            <w:tcBorders>
              <w:top w:val="single" w:sz="4" w:space="0" w:color="auto"/>
              <w:left w:val="single" w:sz="4" w:space="0" w:color="auto"/>
              <w:bottom w:val="single" w:sz="4" w:space="0" w:color="auto"/>
              <w:right w:val="single" w:sz="4" w:space="0" w:color="auto"/>
            </w:tcBorders>
          </w:tcPr>
          <w:p w14:paraId="6993ADB2" w14:textId="38B161A9"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r>
      <w:tr w:rsidR="00AB67FA" w:rsidRPr="00D0162F" w14:paraId="119A0E1B"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56C095E0" w14:textId="76893E51" w:rsidR="00AB67FA" w:rsidRPr="00D0162F" w:rsidRDefault="00AB67FA" w:rsidP="006E0A54">
            <w:pPr>
              <w:pStyle w:val="TAL"/>
            </w:pPr>
            <w:r w:rsidRPr="00D0162F">
              <w:t>8.4.2.3</w:t>
            </w:r>
            <w:r w:rsidR="006E0A54" w:rsidRPr="00D0162F">
              <w:t xml:space="preserve"> </w:t>
            </w: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non-DRX</w:t>
            </w:r>
          </w:p>
        </w:tc>
        <w:tc>
          <w:tcPr>
            <w:tcW w:w="2649" w:type="dxa"/>
            <w:tcBorders>
              <w:top w:val="single" w:sz="4" w:space="0" w:color="auto"/>
              <w:left w:val="single" w:sz="4" w:space="0" w:color="auto"/>
              <w:bottom w:val="single" w:sz="4" w:space="0" w:color="auto"/>
              <w:right w:val="single" w:sz="4" w:space="0" w:color="auto"/>
            </w:tcBorders>
          </w:tcPr>
          <w:p w14:paraId="3542A58A" w14:textId="7D70180F"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c>
          <w:tcPr>
            <w:tcW w:w="3841" w:type="dxa"/>
            <w:tcBorders>
              <w:top w:val="single" w:sz="4" w:space="0" w:color="auto"/>
              <w:left w:val="single" w:sz="4" w:space="0" w:color="auto"/>
              <w:bottom w:val="single" w:sz="4" w:space="0" w:color="auto"/>
              <w:right w:val="single" w:sz="4" w:space="0" w:color="auto"/>
            </w:tcBorders>
          </w:tcPr>
          <w:p w14:paraId="58D57FF0" w14:textId="051DD9FF"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r>
      <w:tr w:rsidR="00AB67FA" w:rsidRPr="00D0162F" w14:paraId="1F381DD3"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5E1BD535" w14:textId="2C8797D3" w:rsidR="00AB67FA" w:rsidRPr="00D0162F" w:rsidRDefault="00AB67FA" w:rsidP="006E0A54">
            <w:pPr>
              <w:pStyle w:val="TAL"/>
            </w:pPr>
            <w:r w:rsidRPr="00D0162F">
              <w:t>8.4.2.4</w:t>
            </w:r>
            <w:r w:rsidR="006E0A54" w:rsidRPr="00D0162F">
              <w:t xml:space="preserve"> </w:t>
            </w: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DRX</w:t>
            </w:r>
          </w:p>
        </w:tc>
        <w:tc>
          <w:tcPr>
            <w:tcW w:w="2649" w:type="dxa"/>
            <w:tcBorders>
              <w:top w:val="single" w:sz="4" w:space="0" w:color="auto"/>
              <w:left w:val="single" w:sz="4" w:space="0" w:color="auto"/>
              <w:bottom w:val="single" w:sz="4" w:space="0" w:color="auto"/>
              <w:right w:val="single" w:sz="4" w:space="0" w:color="auto"/>
            </w:tcBorders>
          </w:tcPr>
          <w:p w14:paraId="6CCF4351" w14:textId="4119309E"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c>
          <w:tcPr>
            <w:tcW w:w="3841" w:type="dxa"/>
            <w:tcBorders>
              <w:top w:val="single" w:sz="4" w:space="0" w:color="auto"/>
              <w:left w:val="single" w:sz="4" w:space="0" w:color="auto"/>
              <w:bottom w:val="single" w:sz="4" w:space="0" w:color="auto"/>
              <w:right w:val="single" w:sz="4" w:space="0" w:color="auto"/>
            </w:tcBorders>
          </w:tcPr>
          <w:p w14:paraId="66567E4C" w14:textId="1860209B"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r>
      <w:tr w:rsidR="00CB1906" w:rsidRPr="00D0162F" w14:paraId="6FC4BC7B"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56F4945E" w14:textId="149F45FE" w:rsidR="00CB1906" w:rsidRPr="00D0162F" w:rsidRDefault="00CB1906" w:rsidP="00CB1906">
            <w:pPr>
              <w:pStyle w:val="TAL"/>
            </w:pPr>
            <w:r w:rsidRPr="00D0162F">
              <w:rPr>
                <w:lang w:eastAsia="zh-TW"/>
              </w:rPr>
              <w:t xml:space="preserve">8.4.2.5 </w:t>
            </w:r>
            <w:r w:rsidRPr="00D0162F">
              <w:t>E-UTRA event-triggered reporting of a NR FR2 neighbour cell without SSB time index detection in non-DRX</w:t>
            </w:r>
          </w:p>
        </w:tc>
        <w:tc>
          <w:tcPr>
            <w:tcW w:w="2649" w:type="dxa"/>
            <w:tcBorders>
              <w:top w:val="single" w:sz="4" w:space="0" w:color="auto"/>
              <w:left w:val="single" w:sz="4" w:space="0" w:color="auto"/>
              <w:bottom w:val="single" w:sz="4" w:space="0" w:color="auto"/>
              <w:right w:val="single" w:sz="4" w:space="0" w:color="auto"/>
            </w:tcBorders>
          </w:tcPr>
          <w:p w14:paraId="3D4CCB75" w14:textId="77777777" w:rsidR="00CB1906" w:rsidRPr="00D0162F" w:rsidRDefault="00CB1906" w:rsidP="00CB1906">
            <w:pPr>
              <w:pStyle w:val="TAL"/>
            </w:pPr>
            <w:r w:rsidRPr="00D0162F">
              <w:t>Average Noc</w:t>
            </w:r>
            <w:r w:rsidRPr="00D0162F">
              <w:rPr>
                <w:vertAlign w:val="subscript"/>
              </w:rPr>
              <w:t>2</w:t>
            </w:r>
            <w:r w:rsidRPr="00D0162F">
              <w:t xml:space="preserve"> ±5.65 dB</w:t>
            </w:r>
          </w:p>
          <w:p w14:paraId="46262B75" w14:textId="77777777" w:rsidR="00CB1906" w:rsidRPr="00D0162F" w:rsidRDefault="00CB1906" w:rsidP="00CB1906">
            <w:pPr>
              <w:pStyle w:val="TAL"/>
            </w:pPr>
            <w:r w:rsidRPr="00D0162F">
              <w:t>Average Ês</w:t>
            </w:r>
            <w:r w:rsidRPr="00D0162F">
              <w:rPr>
                <w:vertAlign w:val="subscript"/>
              </w:rPr>
              <w:t>2</w:t>
            </w:r>
            <w:r w:rsidRPr="00D0162F">
              <w:t xml:space="preserve"> / Noc</w:t>
            </w:r>
            <w:r w:rsidRPr="00D0162F">
              <w:rPr>
                <w:vertAlign w:val="subscript"/>
              </w:rPr>
              <w:t>2</w:t>
            </w:r>
            <w:r w:rsidRPr="00D0162F">
              <w:t xml:space="preserve"> ±0.3 dB</w:t>
            </w:r>
          </w:p>
          <w:p w14:paraId="415E0D2F" w14:textId="77777777" w:rsidR="00CB1906" w:rsidRPr="00D0162F" w:rsidRDefault="00CB1906" w:rsidP="00CB1906">
            <w:pPr>
              <w:pStyle w:val="TAL"/>
            </w:pPr>
            <w:r w:rsidRPr="00D0162F">
              <w:rPr>
                <w:rFonts w:cs="Arial"/>
                <w:szCs w:val="18"/>
              </w:rPr>
              <w:t xml:space="preserve">Meas PRB </w:t>
            </w:r>
            <w:r w:rsidRPr="00D0162F">
              <w:t>Noc</w:t>
            </w:r>
            <w:r w:rsidRPr="00D0162F">
              <w:rPr>
                <w:vertAlign w:val="subscript"/>
              </w:rPr>
              <w:t>2</w:t>
            </w:r>
            <w:r w:rsidRPr="00D0162F">
              <w:t xml:space="preserve"> ±5.65 dB</w:t>
            </w:r>
          </w:p>
          <w:p w14:paraId="7FECADD7" w14:textId="502C8A35" w:rsidR="00CB1906" w:rsidRPr="00D0162F" w:rsidRDefault="00CB1906" w:rsidP="00CB1906">
            <w:pPr>
              <w:pStyle w:val="TAL"/>
              <w:rPr>
                <w:rFonts w:eastAsia="SimSun"/>
                <w:lang w:eastAsia="zh-CN"/>
              </w:rPr>
            </w:pPr>
            <w:r w:rsidRPr="00D0162F">
              <w:rPr>
                <w:rFonts w:cs="Arial"/>
                <w:szCs w:val="18"/>
              </w:rPr>
              <w:t xml:space="preserve">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tc>
        <w:tc>
          <w:tcPr>
            <w:tcW w:w="3841" w:type="dxa"/>
            <w:tcBorders>
              <w:top w:val="single" w:sz="4" w:space="0" w:color="auto"/>
              <w:left w:val="single" w:sz="4" w:space="0" w:color="auto"/>
              <w:bottom w:val="single" w:sz="4" w:space="0" w:color="auto"/>
              <w:right w:val="single" w:sz="4" w:space="0" w:color="auto"/>
            </w:tcBorders>
          </w:tcPr>
          <w:p w14:paraId="57BEEDB1" w14:textId="77777777" w:rsidR="00CB1906" w:rsidRPr="00D0162F" w:rsidRDefault="00CB1906" w:rsidP="00CB1906">
            <w:pPr>
              <w:pStyle w:val="TAL"/>
            </w:pPr>
            <w:r w:rsidRPr="00D0162F">
              <w:t>Noc</w:t>
            </w:r>
            <w:r w:rsidRPr="00D0162F">
              <w:rPr>
                <w:vertAlign w:val="subscript"/>
              </w:rPr>
              <w:t>2</w:t>
            </w:r>
            <w:r w:rsidRPr="00D0162F">
              <w:t xml:space="preserve">  is the AWGN on cell 2 frequency</w:t>
            </w:r>
          </w:p>
          <w:p w14:paraId="52B1825B" w14:textId="77777777" w:rsidR="00CB1906" w:rsidRPr="00D0162F" w:rsidRDefault="00CB1906" w:rsidP="00CB1906">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p w14:paraId="7EE2BBD7" w14:textId="77777777" w:rsidR="00CB1906" w:rsidRPr="00D0162F" w:rsidRDefault="00CB1906" w:rsidP="00CB1906">
            <w:pPr>
              <w:pStyle w:val="TAL"/>
              <w:rPr>
                <w:rFonts w:cs="Arial"/>
                <w:szCs w:val="18"/>
              </w:rPr>
            </w:pPr>
          </w:p>
          <w:p w14:paraId="35D60D30" w14:textId="5B4D1EB1" w:rsidR="00CB1906" w:rsidRPr="00D0162F" w:rsidRDefault="00CB1906" w:rsidP="00CB1906">
            <w:pPr>
              <w:pStyle w:val="TAL"/>
              <w:rPr>
                <w:rFonts w:eastAsia="SimSun"/>
                <w:lang w:eastAsia="zh-CN"/>
              </w:rPr>
            </w:pPr>
            <w:r w:rsidRPr="00D0162F">
              <w:rPr>
                <w:rFonts w:cs="Arial"/>
                <w:szCs w:val="18"/>
              </w:rPr>
              <w:t>Meas PRB on cell 2 are the measurement PRB for SS-RSRP #RB</w:t>
            </w:r>
            <w:r w:rsidRPr="00D0162F">
              <w:rPr>
                <w:rFonts w:cs="Arial"/>
                <w:szCs w:val="18"/>
                <w:vertAlign w:val="subscript"/>
              </w:rPr>
              <w:t>J to RBJ+19</w:t>
            </w:r>
          </w:p>
        </w:tc>
      </w:tr>
      <w:tr w:rsidR="0059310E" w:rsidRPr="00D0162F" w14:paraId="2624F899"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0717B233" w14:textId="1D1D5783" w:rsidR="0059310E" w:rsidRPr="00D0162F" w:rsidRDefault="0059310E" w:rsidP="0059310E">
            <w:pPr>
              <w:pStyle w:val="TAL"/>
              <w:rPr>
                <w:lang w:eastAsia="zh-TW"/>
              </w:rPr>
            </w:pPr>
            <w:r w:rsidRPr="00D0162F">
              <w:rPr>
                <w:lang w:eastAsia="zh-TW"/>
              </w:rPr>
              <w:t xml:space="preserve">8.4.2.6 </w:t>
            </w:r>
            <w:r w:rsidRPr="00D0162F">
              <w:t>E-UTRA event-triggered reporting of a NR FR2 neighbour cell without SSB time index detection in DRX</w:t>
            </w:r>
          </w:p>
        </w:tc>
        <w:tc>
          <w:tcPr>
            <w:tcW w:w="2649" w:type="dxa"/>
            <w:tcBorders>
              <w:top w:val="single" w:sz="4" w:space="0" w:color="auto"/>
              <w:left w:val="single" w:sz="4" w:space="0" w:color="auto"/>
              <w:bottom w:val="single" w:sz="4" w:space="0" w:color="auto"/>
              <w:right w:val="single" w:sz="4" w:space="0" w:color="auto"/>
            </w:tcBorders>
          </w:tcPr>
          <w:p w14:paraId="09B3056C" w14:textId="77777777" w:rsidR="0059310E" w:rsidRPr="00D0162F" w:rsidRDefault="0059310E" w:rsidP="0059310E">
            <w:pPr>
              <w:pStyle w:val="TAL"/>
            </w:pPr>
            <w:r w:rsidRPr="00D0162F">
              <w:t>Average Noc</w:t>
            </w:r>
            <w:r w:rsidRPr="00D0162F">
              <w:rPr>
                <w:vertAlign w:val="subscript"/>
              </w:rPr>
              <w:t>2</w:t>
            </w:r>
            <w:r w:rsidRPr="00D0162F">
              <w:t xml:space="preserve"> ±5.65 dB</w:t>
            </w:r>
          </w:p>
          <w:p w14:paraId="33E3C8FE" w14:textId="77777777" w:rsidR="0059310E" w:rsidRPr="00D0162F" w:rsidRDefault="0059310E" w:rsidP="0059310E">
            <w:pPr>
              <w:pStyle w:val="TAL"/>
            </w:pPr>
            <w:r w:rsidRPr="00D0162F">
              <w:t>Average Ês</w:t>
            </w:r>
            <w:r w:rsidRPr="00D0162F">
              <w:rPr>
                <w:vertAlign w:val="subscript"/>
              </w:rPr>
              <w:t>2</w:t>
            </w:r>
            <w:r w:rsidRPr="00D0162F">
              <w:t xml:space="preserve"> / Noc</w:t>
            </w:r>
            <w:r w:rsidRPr="00D0162F">
              <w:rPr>
                <w:vertAlign w:val="subscript"/>
              </w:rPr>
              <w:t>2</w:t>
            </w:r>
            <w:r w:rsidRPr="00D0162F">
              <w:t xml:space="preserve"> ±0.3 dB</w:t>
            </w:r>
          </w:p>
          <w:p w14:paraId="44A27A0F" w14:textId="77777777" w:rsidR="0059310E" w:rsidRPr="00D0162F" w:rsidRDefault="0059310E" w:rsidP="0059310E">
            <w:pPr>
              <w:pStyle w:val="TAL"/>
            </w:pPr>
            <w:r w:rsidRPr="00D0162F">
              <w:rPr>
                <w:rFonts w:cs="Arial"/>
                <w:szCs w:val="18"/>
              </w:rPr>
              <w:t xml:space="preserve">Meas PRB </w:t>
            </w:r>
            <w:r w:rsidRPr="00D0162F">
              <w:t>Noc</w:t>
            </w:r>
            <w:r w:rsidRPr="00D0162F">
              <w:rPr>
                <w:vertAlign w:val="subscript"/>
              </w:rPr>
              <w:t>2</w:t>
            </w:r>
            <w:r w:rsidRPr="00D0162F">
              <w:t xml:space="preserve"> ±5.65 dB</w:t>
            </w:r>
          </w:p>
          <w:p w14:paraId="331BFF4F" w14:textId="28317DB9" w:rsidR="0059310E" w:rsidRPr="00D0162F" w:rsidRDefault="0059310E" w:rsidP="0059310E">
            <w:pPr>
              <w:pStyle w:val="TAL"/>
            </w:pPr>
            <w:r w:rsidRPr="00D0162F">
              <w:rPr>
                <w:rFonts w:cs="Arial"/>
                <w:szCs w:val="18"/>
              </w:rPr>
              <w:t xml:space="preserve">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tc>
        <w:tc>
          <w:tcPr>
            <w:tcW w:w="3841" w:type="dxa"/>
            <w:tcBorders>
              <w:top w:val="single" w:sz="4" w:space="0" w:color="auto"/>
              <w:left w:val="single" w:sz="4" w:space="0" w:color="auto"/>
              <w:bottom w:val="single" w:sz="4" w:space="0" w:color="auto"/>
              <w:right w:val="single" w:sz="4" w:space="0" w:color="auto"/>
            </w:tcBorders>
          </w:tcPr>
          <w:p w14:paraId="0DB0E7BE" w14:textId="77777777" w:rsidR="0059310E" w:rsidRPr="00D0162F" w:rsidRDefault="0059310E" w:rsidP="0059310E">
            <w:pPr>
              <w:pStyle w:val="TAL"/>
            </w:pPr>
            <w:r w:rsidRPr="00D0162F">
              <w:t>Noc</w:t>
            </w:r>
            <w:r w:rsidRPr="00D0162F">
              <w:rPr>
                <w:vertAlign w:val="subscript"/>
              </w:rPr>
              <w:t>2</w:t>
            </w:r>
            <w:r w:rsidRPr="00D0162F">
              <w:t xml:space="preserve">  is the AWGN on cell 2 frequency</w:t>
            </w:r>
          </w:p>
          <w:p w14:paraId="56B72D14" w14:textId="77777777" w:rsidR="0059310E" w:rsidRPr="00D0162F" w:rsidRDefault="0059310E" w:rsidP="0059310E">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p w14:paraId="4C4935ED" w14:textId="77777777" w:rsidR="0059310E" w:rsidRPr="00D0162F" w:rsidRDefault="0059310E" w:rsidP="0059310E">
            <w:pPr>
              <w:pStyle w:val="TAL"/>
              <w:rPr>
                <w:rFonts w:cs="Arial"/>
                <w:szCs w:val="18"/>
              </w:rPr>
            </w:pPr>
          </w:p>
          <w:p w14:paraId="541E36B1" w14:textId="2FA6A0E3" w:rsidR="0059310E" w:rsidRPr="00D0162F" w:rsidRDefault="0059310E" w:rsidP="0059310E">
            <w:pPr>
              <w:pStyle w:val="TAL"/>
            </w:pPr>
            <w:r w:rsidRPr="00D0162F">
              <w:rPr>
                <w:rFonts w:cs="Arial"/>
                <w:szCs w:val="18"/>
              </w:rPr>
              <w:t>Meas PRB on cell 2 are the measurement PRB for SS-RSRP #RB</w:t>
            </w:r>
            <w:r w:rsidRPr="00D0162F">
              <w:rPr>
                <w:rFonts w:cs="Arial"/>
                <w:szCs w:val="18"/>
                <w:vertAlign w:val="subscript"/>
              </w:rPr>
              <w:t>J to RBJ+19</w:t>
            </w:r>
          </w:p>
        </w:tc>
      </w:tr>
      <w:tr w:rsidR="0059310E" w:rsidRPr="00D0162F" w14:paraId="6B3E39DE"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5CEF4798" w14:textId="2676EB80" w:rsidR="0059310E" w:rsidRPr="00D0162F" w:rsidRDefault="0059310E" w:rsidP="0059310E">
            <w:pPr>
              <w:pStyle w:val="TAL"/>
              <w:rPr>
                <w:lang w:eastAsia="zh-TW"/>
              </w:rPr>
            </w:pPr>
            <w:r w:rsidRPr="00D0162F">
              <w:rPr>
                <w:lang w:eastAsia="zh-TW"/>
              </w:rPr>
              <w:t xml:space="preserve">8.4.2.7 </w:t>
            </w:r>
            <w:r w:rsidRPr="00D0162F">
              <w:t>E-UTRA event-triggered reporting of a NR FR2 neighbour cell with SSB time index detection in non-DRX</w:t>
            </w:r>
          </w:p>
        </w:tc>
        <w:tc>
          <w:tcPr>
            <w:tcW w:w="2649" w:type="dxa"/>
            <w:tcBorders>
              <w:top w:val="single" w:sz="4" w:space="0" w:color="auto"/>
              <w:left w:val="single" w:sz="4" w:space="0" w:color="auto"/>
              <w:bottom w:val="single" w:sz="4" w:space="0" w:color="auto"/>
              <w:right w:val="single" w:sz="4" w:space="0" w:color="auto"/>
            </w:tcBorders>
          </w:tcPr>
          <w:p w14:paraId="629A8CCD" w14:textId="3B354878" w:rsidR="0059310E" w:rsidRPr="00D0162F" w:rsidRDefault="0059310E" w:rsidP="0059310E">
            <w:pPr>
              <w:pStyle w:val="TAL"/>
            </w:pPr>
            <w:r w:rsidRPr="00D0162F">
              <w:rPr>
                <w:rFonts w:eastAsia="SimSun"/>
                <w:lang w:eastAsia="zh-CN"/>
              </w:rPr>
              <w:t>Same as 8.4.2.6</w:t>
            </w:r>
          </w:p>
        </w:tc>
        <w:tc>
          <w:tcPr>
            <w:tcW w:w="3841" w:type="dxa"/>
            <w:tcBorders>
              <w:top w:val="single" w:sz="4" w:space="0" w:color="auto"/>
              <w:left w:val="single" w:sz="4" w:space="0" w:color="auto"/>
              <w:bottom w:val="single" w:sz="4" w:space="0" w:color="auto"/>
              <w:right w:val="single" w:sz="4" w:space="0" w:color="auto"/>
            </w:tcBorders>
          </w:tcPr>
          <w:p w14:paraId="5E18749B" w14:textId="0629FB90" w:rsidR="0059310E" w:rsidRPr="00D0162F" w:rsidRDefault="0059310E" w:rsidP="0059310E">
            <w:pPr>
              <w:pStyle w:val="TAL"/>
            </w:pPr>
            <w:r w:rsidRPr="00D0162F">
              <w:rPr>
                <w:rFonts w:eastAsia="SimSun"/>
                <w:lang w:eastAsia="zh-CN"/>
              </w:rPr>
              <w:t>Same as 8.4.2.6</w:t>
            </w:r>
          </w:p>
        </w:tc>
      </w:tr>
      <w:tr w:rsidR="0059310E" w:rsidRPr="00D0162F" w14:paraId="1F7CFF12"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3FC8471D" w14:textId="13A4803B" w:rsidR="0059310E" w:rsidRPr="00D0162F" w:rsidRDefault="0059310E" w:rsidP="0059310E">
            <w:pPr>
              <w:pStyle w:val="TAL"/>
              <w:rPr>
                <w:lang w:eastAsia="zh-TW"/>
              </w:rPr>
            </w:pPr>
            <w:r w:rsidRPr="00D0162F">
              <w:rPr>
                <w:lang w:eastAsia="zh-TW"/>
              </w:rPr>
              <w:t xml:space="preserve">8.4.2.8 </w:t>
            </w:r>
            <w:r w:rsidRPr="00D0162F">
              <w:t>E-UTRA event-triggered reporting of a NR FR2 neighbour cell with SSB time index detection in DRX</w:t>
            </w:r>
          </w:p>
        </w:tc>
        <w:tc>
          <w:tcPr>
            <w:tcW w:w="2649" w:type="dxa"/>
            <w:tcBorders>
              <w:top w:val="single" w:sz="4" w:space="0" w:color="auto"/>
              <w:left w:val="single" w:sz="4" w:space="0" w:color="auto"/>
              <w:bottom w:val="single" w:sz="4" w:space="0" w:color="auto"/>
              <w:right w:val="single" w:sz="4" w:space="0" w:color="auto"/>
            </w:tcBorders>
          </w:tcPr>
          <w:p w14:paraId="015CE793" w14:textId="28D824C3" w:rsidR="0059310E" w:rsidRPr="00D0162F" w:rsidRDefault="0059310E" w:rsidP="0059310E">
            <w:pPr>
              <w:pStyle w:val="TAL"/>
            </w:pPr>
            <w:r w:rsidRPr="00D0162F">
              <w:rPr>
                <w:rFonts w:eastAsia="SimSun"/>
                <w:lang w:eastAsia="zh-CN"/>
              </w:rPr>
              <w:t>Same as 8.4.2.6</w:t>
            </w:r>
          </w:p>
        </w:tc>
        <w:tc>
          <w:tcPr>
            <w:tcW w:w="3841" w:type="dxa"/>
            <w:tcBorders>
              <w:top w:val="single" w:sz="4" w:space="0" w:color="auto"/>
              <w:left w:val="single" w:sz="4" w:space="0" w:color="auto"/>
              <w:bottom w:val="single" w:sz="4" w:space="0" w:color="auto"/>
              <w:right w:val="single" w:sz="4" w:space="0" w:color="auto"/>
            </w:tcBorders>
          </w:tcPr>
          <w:p w14:paraId="642CA32E" w14:textId="070711B4" w:rsidR="0059310E" w:rsidRPr="00D0162F" w:rsidRDefault="0059310E" w:rsidP="0059310E">
            <w:pPr>
              <w:pStyle w:val="TAL"/>
            </w:pPr>
            <w:r w:rsidRPr="00D0162F">
              <w:rPr>
                <w:rFonts w:eastAsia="SimSun"/>
                <w:lang w:eastAsia="zh-CN"/>
              </w:rPr>
              <w:t>Same as 8.4.2.6</w:t>
            </w:r>
          </w:p>
        </w:tc>
      </w:tr>
      <w:tr w:rsidR="0059310E" w:rsidRPr="00D0162F" w14:paraId="5A1F7157"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2082FFB5" w14:textId="2B252D30" w:rsidR="0059310E" w:rsidRPr="00D0162F" w:rsidRDefault="0059310E" w:rsidP="0059310E">
            <w:pPr>
              <w:pStyle w:val="TAL"/>
              <w:rPr>
                <w:lang w:eastAsia="sv-SE"/>
              </w:rPr>
            </w:pPr>
            <w:r w:rsidRPr="00D0162F">
              <w:t xml:space="preserve">8.4.2.9 E-UTRA – NR Inter-RAT event triggered reporting tests for FR1 with SSB time index detection in DRX </w:t>
            </w:r>
            <w:r w:rsidRPr="00D0162F">
              <w:rPr>
                <w:rFonts w:cs="v4.2.0"/>
              </w:rPr>
              <w:t xml:space="preserve">for UE configured with </w:t>
            </w:r>
            <w:r w:rsidRPr="00D0162F">
              <w:t>highSpeedInterRAT-NR-r16</w:t>
            </w:r>
          </w:p>
        </w:tc>
        <w:tc>
          <w:tcPr>
            <w:tcW w:w="2649" w:type="dxa"/>
            <w:tcBorders>
              <w:top w:val="single" w:sz="4" w:space="0" w:color="auto"/>
              <w:left w:val="single" w:sz="4" w:space="0" w:color="auto"/>
              <w:bottom w:val="single" w:sz="4" w:space="0" w:color="auto"/>
              <w:right w:val="single" w:sz="4" w:space="0" w:color="auto"/>
            </w:tcBorders>
          </w:tcPr>
          <w:p w14:paraId="4C4350F2" w14:textId="77777777" w:rsidR="0059310E" w:rsidRPr="00D0162F" w:rsidRDefault="0059310E" w:rsidP="0059310E">
            <w:pPr>
              <w:pStyle w:val="TAL"/>
            </w:pPr>
            <w:r w:rsidRPr="00D0162F">
              <w:t>Average Noc</w:t>
            </w:r>
            <w:r w:rsidRPr="00D0162F">
              <w:rPr>
                <w:vertAlign w:val="subscript"/>
              </w:rPr>
              <w:t>1</w:t>
            </w:r>
            <w:r w:rsidRPr="00D0162F">
              <w:t xml:space="preserve"> ±1.5 dB</w:t>
            </w:r>
          </w:p>
          <w:p w14:paraId="4D852AD5" w14:textId="77777777" w:rsidR="0059310E" w:rsidRPr="00D0162F" w:rsidRDefault="0059310E" w:rsidP="0059310E">
            <w:pPr>
              <w:pStyle w:val="TAL"/>
            </w:pPr>
            <w:r w:rsidRPr="00D0162F">
              <w:t>Average Noc</w:t>
            </w:r>
            <w:r w:rsidRPr="00D0162F">
              <w:rPr>
                <w:vertAlign w:val="subscript"/>
              </w:rPr>
              <w:t>2</w:t>
            </w:r>
            <w:r w:rsidRPr="00D0162F">
              <w:t xml:space="preserve"> ±1.5 dB</w:t>
            </w:r>
          </w:p>
          <w:p w14:paraId="08C8FBD5" w14:textId="77777777" w:rsidR="0059310E" w:rsidRPr="00D0162F" w:rsidRDefault="0059310E" w:rsidP="0059310E">
            <w:pPr>
              <w:pStyle w:val="TAL"/>
            </w:pPr>
            <w:r w:rsidRPr="00D0162F">
              <w:t>Average Ês</w:t>
            </w:r>
            <w:r w:rsidRPr="00D0162F">
              <w:rPr>
                <w:vertAlign w:val="subscript"/>
              </w:rPr>
              <w:t>1</w:t>
            </w:r>
            <w:r w:rsidRPr="00D0162F">
              <w:t xml:space="preserve"> / Noc</w:t>
            </w:r>
            <w:r w:rsidRPr="00D0162F">
              <w:rPr>
                <w:vertAlign w:val="subscript"/>
              </w:rPr>
              <w:t>1</w:t>
            </w:r>
            <w:r w:rsidRPr="00D0162F">
              <w:t xml:space="preserve"> ±0.3 dB</w:t>
            </w:r>
          </w:p>
          <w:p w14:paraId="2171D4AD" w14:textId="77777777" w:rsidR="0059310E" w:rsidRPr="00D0162F" w:rsidRDefault="0059310E" w:rsidP="0059310E">
            <w:pPr>
              <w:pStyle w:val="TAL"/>
            </w:pPr>
            <w:r w:rsidRPr="00D0162F">
              <w:t>Average Ês</w:t>
            </w:r>
            <w:r w:rsidRPr="00D0162F">
              <w:rPr>
                <w:vertAlign w:val="subscript"/>
              </w:rPr>
              <w:t>2</w:t>
            </w:r>
            <w:r w:rsidRPr="00D0162F">
              <w:t xml:space="preserve"> / Noc</w:t>
            </w:r>
            <w:r w:rsidRPr="00D0162F">
              <w:rPr>
                <w:vertAlign w:val="subscript"/>
              </w:rPr>
              <w:t>2</w:t>
            </w:r>
            <w:r w:rsidRPr="00D0162F">
              <w:t xml:space="preserve"> ±0.3 dB</w:t>
            </w:r>
          </w:p>
          <w:p w14:paraId="26F8B077" w14:textId="77777777" w:rsidR="0059310E" w:rsidRPr="00D0162F" w:rsidRDefault="0059310E" w:rsidP="0059310E">
            <w:pPr>
              <w:pStyle w:val="TAL"/>
            </w:pPr>
            <w:r w:rsidRPr="00D0162F">
              <w:rPr>
                <w:rFonts w:cs="Arial"/>
                <w:szCs w:val="18"/>
              </w:rPr>
              <w:t xml:space="preserve">Meas PRB </w:t>
            </w:r>
            <w:r w:rsidRPr="00D0162F">
              <w:t>Noc</w:t>
            </w:r>
            <w:r w:rsidRPr="00D0162F">
              <w:rPr>
                <w:vertAlign w:val="subscript"/>
              </w:rPr>
              <w:t>2</w:t>
            </w:r>
            <w:r w:rsidRPr="00D0162F">
              <w:t xml:space="preserve"> ±1.5 dB</w:t>
            </w:r>
          </w:p>
          <w:p w14:paraId="2D9680E0" w14:textId="77777777" w:rsidR="0059310E" w:rsidRPr="00D0162F" w:rsidRDefault="0059310E" w:rsidP="0059310E">
            <w:pPr>
              <w:pStyle w:val="TAL"/>
              <w:rPr>
                <w:rFonts w:cs="Arial"/>
                <w:szCs w:val="18"/>
              </w:rPr>
            </w:pPr>
            <w:r w:rsidRPr="00D0162F">
              <w:rPr>
                <w:rFonts w:cs="Arial"/>
                <w:szCs w:val="18"/>
              </w:rPr>
              <w:t xml:space="preserve">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p w14:paraId="5C987C4C" w14:textId="77777777" w:rsidR="0059310E" w:rsidRPr="00D0162F" w:rsidRDefault="0059310E" w:rsidP="0059310E">
            <w:pPr>
              <w:pStyle w:val="TAL"/>
            </w:pPr>
          </w:p>
        </w:tc>
        <w:tc>
          <w:tcPr>
            <w:tcW w:w="3841" w:type="dxa"/>
            <w:tcBorders>
              <w:top w:val="single" w:sz="4" w:space="0" w:color="auto"/>
              <w:left w:val="single" w:sz="4" w:space="0" w:color="auto"/>
              <w:bottom w:val="single" w:sz="4" w:space="0" w:color="auto"/>
              <w:right w:val="single" w:sz="4" w:space="0" w:color="auto"/>
            </w:tcBorders>
          </w:tcPr>
          <w:p w14:paraId="01DADB55" w14:textId="77777777" w:rsidR="0059310E" w:rsidRPr="00D0162F" w:rsidRDefault="0059310E" w:rsidP="0059310E">
            <w:pPr>
              <w:pStyle w:val="TAL"/>
            </w:pPr>
            <w:r w:rsidRPr="00D0162F">
              <w:t>Average Noc</w:t>
            </w:r>
            <w:r w:rsidRPr="00D0162F">
              <w:rPr>
                <w:vertAlign w:val="subscript"/>
              </w:rPr>
              <w:t>1</w:t>
            </w:r>
            <w:r w:rsidRPr="00D0162F">
              <w:t xml:space="preserve"> ±1.5 dB</w:t>
            </w:r>
          </w:p>
          <w:p w14:paraId="441D0A12" w14:textId="77777777" w:rsidR="0059310E" w:rsidRPr="00D0162F" w:rsidRDefault="0059310E" w:rsidP="0059310E">
            <w:pPr>
              <w:pStyle w:val="TAL"/>
            </w:pPr>
            <w:r w:rsidRPr="00D0162F">
              <w:t>Average Noc</w:t>
            </w:r>
            <w:r w:rsidRPr="00D0162F">
              <w:rPr>
                <w:vertAlign w:val="subscript"/>
              </w:rPr>
              <w:t>2</w:t>
            </w:r>
            <w:r w:rsidRPr="00D0162F">
              <w:t xml:space="preserve"> ±1.5 dB</w:t>
            </w:r>
          </w:p>
          <w:p w14:paraId="2918253E" w14:textId="77777777" w:rsidR="0059310E" w:rsidRPr="00D0162F" w:rsidRDefault="0059310E" w:rsidP="0059310E">
            <w:pPr>
              <w:pStyle w:val="TAL"/>
            </w:pPr>
            <w:r w:rsidRPr="00D0162F">
              <w:t>Average Ês</w:t>
            </w:r>
            <w:r w:rsidRPr="00D0162F">
              <w:rPr>
                <w:vertAlign w:val="subscript"/>
              </w:rPr>
              <w:t>1</w:t>
            </w:r>
            <w:r w:rsidRPr="00D0162F">
              <w:t xml:space="preserve"> / Noc</w:t>
            </w:r>
            <w:r w:rsidRPr="00D0162F">
              <w:rPr>
                <w:vertAlign w:val="subscript"/>
              </w:rPr>
              <w:t>1</w:t>
            </w:r>
            <w:r w:rsidRPr="00D0162F">
              <w:t xml:space="preserve"> ±0.3 dB</w:t>
            </w:r>
          </w:p>
          <w:p w14:paraId="1E5977B1" w14:textId="77777777" w:rsidR="0059310E" w:rsidRPr="00D0162F" w:rsidRDefault="0059310E" w:rsidP="0059310E">
            <w:pPr>
              <w:pStyle w:val="TAL"/>
            </w:pPr>
            <w:r w:rsidRPr="00D0162F">
              <w:t>Average Ês</w:t>
            </w:r>
            <w:r w:rsidRPr="00D0162F">
              <w:rPr>
                <w:vertAlign w:val="subscript"/>
              </w:rPr>
              <w:t>2</w:t>
            </w:r>
            <w:r w:rsidRPr="00D0162F">
              <w:t xml:space="preserve"> / Noc</w:t>
            </w:r>
            <w:r w:rsidRPr="00D0162F">
              <w:rPr>
                <w:vertAlign w:val="subscript"/>
              </w:rPr>
              <w:t>2</w:t>
            </w:r>
            <w:r w:rsidRPr="00D0162F">
              <w:t xml:space="preserve"> ±0.3 dB</w:t>
            </w:r>
          </w:p>
          <w:p w14:paraId="695195AB" w14:textId="77777777" w:rsidR="0059310E" w:rsidRPr="00D0162F" w:rsidRDefault="0059310E" w:rsidP="0059310E">
            <w:pPr>
              <w:pStyle w:val="TAL"/>
            </w:pPr>
            <w:r w:rsidRPr="00D0162F">
              <w:rPr>
                <w:rFonts w:cs="Arial"/>
                <w:szCs w:val="18"/>
              </w:rPr>
              <w:t xml:space="preserve">Meas PRB </w:t>
            </w:r>
            <w:r w:rsidRPr="00D0162F">
              <w:t>Noc</w:t>
            </w:r>
            <w:r w:rsidRPr="00D0162F">
              <w:rPr>
                <w:vertAlign w:val="subscript"/>
              </w:rPr>
              <w:t>2</w:t>
            </w:r>
            <w:r w:rsidRPr="00D0162F">
              <w:t xml:space="preserve"> ±1.5 dB</w:t>
            </w:r>
          </w:p>
          <w:p w14:paraId="79E7AF30" w14:textId="77777777" w:rsidR="0059310E" w:rsidRPr="00D0162F" w:rsidRDefault="0059310E" w:rsidP="0059310E">
            <w:pPr>
              <w:pStyle w:val="TAL"/>
              <w:rPr>
                <w:rFonts w:cs="Arial"/>
                <w:szCs w:val="18"/>
              </w:rPr>
            </w:pPr>
            <w:r w:rsidRPr="00D0162F">
              <w:rPr>
                <w:rFonts w:cs="Arial"/>
                <w:szCs w:val="18"/>
              </w:rPr>
              <w:t xml:space="preserve">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p w14:paraId="60E55CA1" w14:textId="77777777" w:rsidR="0059310E" w:rsidRPr="00D0162F" w:rsidRDefault="0059310E" w:rsidP="0059310E">
            <w:pPr>
              <w:pStyle w:val="TAL"/>
            </w:pPr>
          </w:p>
        </w:tc>
      </w:tr>
      <w:tr w:rsidR="0059310E" w:rsidRPr="00D0162F" w14:paraId="371C1E79"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46DCF6ED" w14:textId="71D08181" w:rsidR="0059310E" w:rsidRPr="00D0162F" w:rsidRDefault="0059310E" w:rsidP="0059310E">
            <w:pPr>
              <w:pStyle w:val="TAL"/>
            </w:pPr>
            <w:r w:rsidRPr="00D0162F">
              <w:rPr>
                <w:lang w:eastAsia="sv-SE"/>
              </w:rPr>
              <w:t>8.5.1.1 E-UTRA – NR FR1 SFTD measurement accuracy</w:t>
            </w:r>
          </w:p>
        </w:tc>
        <w:tc>
          <w:tcPr>
            <w:tcW w:w="2649" w:type="dxa"/>
            <w:tcBorders>
              <w:top w:val="single" w:sz="4" w:space="0" w:color="auto"/>
              <w:left w:val="single" w:sz="4" w:space="0" w:color="auto"/>
              <w:bottom w:val="single" w:sz="4" w:space="0" w:color="auto"/>
              <w:right w:val="single" w:sz="4" w:space="0" w:color="auto"/>
            </w:tcBorders>
          </w:tcPr>
          <w:p w14:paraId="25F9C2AF" w14:textId="1590724B" w:rsidR="0059310E" w:rsidRPr="00D0162F" w:rsidRDefault="0059310E" w:rsidP="0059310E">
            <w:pPr>
              <w:pStyle w:val="TAL"/>
            </w:pPr>
            <w:r w:rsidRPr="00D0162F">
              <w:t>Average Ês</w:t>
            </w:r>
            <w:r w:rsidRPr="00D0162F">
              <w:rPr>
                <w:vertAlign w:val="subscript"/>
              </w:rPr>
              <w:t>1</w:t>
            </w:r>
            <w:r w:rsidRPr="00D0162F">
              <w:t xml:space="preserve"> / Noc</w:t>
            </w:r>
            <w:r w:rsidRPr="00D0162F">
              <w:rPr>
                <w:vertAlign w:val="subscript"/>
              </w:rPr>
              <w:t>1</w:t>
            </w:r>
            <w:r w:rsidRPr="00D0162F">
              <w:t xml:space="preserve"> ±0.8 dB</w:t>
            </w:r>
          </w:p>
          <w:p w14:paraId="79AE6C38" w14:textId="15DFC7A9" w:rsidR="0059310E" w:rsidRPr="00D0162F" w:rsidRDefault="0059310E" w:rsidP="0059310E">
            <w:pPr>
              <w:pStyle w:val="TAL"/>
            </w:pPr>
            <w:r w:rsidRPr="00D0162F">
              <w:t>Average Ês</w:t>
            </w:r>
            <w:r w:rsidRPr="00D0162F">
              <w:rPr>
                <w:vertAlign w:val="subscript"/>
              </w:rPr>
              <w:t>2</w:t>
            </w:r>
            <w:r w:rsidRPr="00D0162F">
              <w:t xml:space="preserve"> / Noc</w:t>
            </w:r>
            <w:r w:rsidRPr="00D0162F">
              <w:rPr>
                <w:vertAlign w:val="subscript"/>
              </w:rPr>
              <w:t>2</w:t>
            </w:r>
            <w:r w:rsidRPr="00D0162F">
              <w:t xml:space="preserve"> ±0.3 dB</w:t>
            </w:r>
          </w:p>
          <w:p w14:paraId="337A8679" w14:textId="5F1774D4" w:rsidR="0059310E" w:rsidRPr="00D0162F" w:rsidRDefault="0059310E" w:rsidP="0059310E">
            <w:pPr>
              <w:pStyle w:val="TAL"/>
            </w:pPr>
            <w:r w:rsidRPr="00D0162F">
              <w:rPr>
                <w:rFonts w:cs="Arial"/>
                <w:szCs w:val="18"/>
              </w:rPr>
              <w:t xml:space="preserve">Meas PRB </w:t>
            </w:r>
            <w:r w:rsidRPr="00D0162F">
              <w:t>Ês</w:t>
            </w:r>
            <w:r w:rsidRPr="00D0162F">
              <w:rPr>
                <w:vertAlign w:val="subscript"/>
              </w:rPr>
              <w:t>1</w:t>
            </w:r>
            <w:r w:rsidRPr="00D0162F">
              <w:t xml:space="preserve"> / Noc</w:t>
            </w:r>
            <w:r w:rsidRPr="00D0162F">
              <w:rPr>
                <w:vertAlign w:val="subscript"/>
              </w:rPr>
              <w:t>1</w:t>
            </w:r>
            <w:r w:rsidRPr="00D0162F">
              <w:rPr>
                <w:rFonts w:cs="Arial"/>
                <w:szCs w:val="18"/>
              </w:rPr>
              <w:t xml:space="preserve"> ±0.8 dB</w:t>
            </w:r>
          </w:p>
          <w:p w14:paraId="7E85999C" w14:textId="6BFEBA1F" w:rsidR="0059310E" w:rsidRPr="00D0162F" w:rsidRDefault="0059310E" w:rsidP="0059310E">
            <w:pPr>
              <w:pStyle w:val="TAL"/>
              <w:rPr>
                <w:lang w:eastAsia="zh-CN"/>
              </w:rPr>
            </w:pPr>
            <w:r w:rsidRPr="00D0162F">
              <w:rPr>
                <w:rFonts w:cs="Arial"/>
                <w:szCs w:val="18"/>
              </w:rPr>
              <w:t xml:space="preserve">Meas PRB </w:t>
            </w:r>
            <w:r w:rsidRPr="00D0162F">
              <w:t>Ês</w:t>
            </w:r>
            <w:r w:rsidRPr="00D0162F">
              <w:rPr>
                <w:vertAlign w:val="subscript"/>
              </w:rPr>
              <w:t>2</w:t>
            </w:r>
            <w:r w:rsidRPr="00D0162F">
              <w:t xml:space="preserve"> / Noc</w:t>
            </w:r>
            <w:r w:rsidRPr="00D0162F">
              <w:rPr>
                <w:vertAlign w:val="subscript"/>
              </w:rPr>
              <w:t>2</w:t>
            </w:r>
            <w:r w:rsidRPr="00D0162F">
              <w:rPr>
                <w:rFonts w:cs="Arial"/>
                <w:szCs w:val="18"/>
              </w:rPr>
              <w:t xml:space="preserve"> ±0.3 dB</w:t>
            </w:r>
          </w:p>
        </w:tc>
        <w:tc>
          <w:tcPr>
            <w:tcW w:w="3841" w:type="dxa"/>
            <w:tcBorders>
              <w:top w:val="single" w:sz="4" w:space="0" w:color="auto"/>
              <w:left w:val="single" w:sz="4" w:space="0" w:color="auto"/>
              <w:bottom w:val="single" w:sz="4" w:space="0" w:color="auto"/>
              <w:right w:val="single" w:sz="4" w:space="0" w:color="auto"/>
            </w:tcBorders>
          </w:tcPr>
          <w:p w14:paraId="6662E4B7" w14:textId="028F46E5" w:rsidR="0059310E" w:rsidRPr="00D0162F" w:rsidRDefault="0059310E" w:rsidP="0059310E">
            <w:pPr>
              <w:pStyle w:val="TAL"/>
            </w:pPr>
            <w:r w:rsidRPr="00D0162F">
              <w:t>Ês</w:t>
            </w:r>
            <w:r w:rsidRPr="00D0162F">
              <w:rPr>
                <w:vertAlign w:val="subscript"/>
              </w:rPr>
              <w:t>1</w:t>
            </w:r>
            <w:r w:rsidRPr="00D0162F">
              <w:t xml:space="preserve"> / Noc</w:t>
            </w:r>
            <w:r w:rsidRPr="00D0162F">
              <w:rPr>
                <w:vertAlign w:val="subscript"/>
              </w:rPr>
              <w:t xml:space="preserve">1 </w:t>
            </w:r>
            <w:r w:rsidRPr="00D0162F">
              <w:t>is the ratio of cell 1 signal / AWGN</w:t>
            </w:r>
          </w:p>
          <w:p w14:paraId="7AED21CF" w14:textId="172204B6" w:rsidR="0059310E" w:rsidRPr="00D0162F" w:rsidRDefault="0059310E" w:rsidP="0059310E">
            <w:pPr>
              <w:pStyle w:val="TAL"/>
            </w:pPr>
            <w:r w:rsidRPr="00D0162F">
              <w:t>Ês</w:t>
            </w:r>
            <w:r w:rsidRPr="00D0162F">
              <w:rPr>
                <w:vertAlign w:val="subscript"/>
              </w:rPr>
              <w:t>2</w:t>
            </w:r>
            <w:r w:rsidRPr="00D0162F">
              <w:t xml:space="preserve"> / Noc</w:t>
            </w:r>
            <w:r w:rsidRPr="00D0162F">
              <w:rPr>
                <w:vertAlign w:val="subscript"/>
              </w:rPr>
              <w:t>2</w:t>
            </w:r>
            <w:r w:rsidRPr="00D0162F">
              <w:t xml:space="preserve"> is the ratio of cell 2 signal / AWGN</w:t>
            </w:r>
          </w:p>
          <w:p w14:paraId="76370086" w14:textId="40C5A6CC" w:rsidR="0059310E" w:rsidRPr="00D0162F" w:rsidRDefault="0059310E" w:rsidP="0059310E">
            <w:pPr>
              <w:pStyle w:val="TAL"/>
              <w:rPr>
                <w:lang w:eastAsia="zh-CN"/>
              </w:rPr>
            </w:pPr>
            <w:r w:rsidRPr="00D0162F">
              <w:rPr>
                <w:rFonts w:cs="Arial"/>
                <w:szCs w:val="18"/>
              </w:rPr>
              <w:t>Meas PRB on cell 2 are the measurement PRB for SS-RSRP #RB</w:t>
            </w:r>
            <w:r w:rsidRPr="00D0162F">
              <w:rPr>
                <w:rFonts w:cs="Arial"/>
                <w:szCs w:val="18"/>
                <w:vertAlign w:val="subscript"/>
              </w:rPr>
              <w:t>J</w:t>
            </w:r>
            <w:r w:rsidRPr="00D0162F">
              <w:rPr>
                <w:rFonts w:cs="Arial"/>
                <w:szCs w:val="18"/>
              </w:rPr>
              <w:t xml:space="preserve"> to RB</w:t>
            </w:r>
            <w:r w:rsidRPr="00D0162F">
              <w:rPr>
                <w:rFonts w:cs="Arial"/>
                <w:szCs w:val="18"/>
                <w:vertAlign w:val="subscript"/>
              </w:rPr>
              <w:t>J+19</w:t>
            </w:r>
          </w:p>
        </w:tc>
      </w:tr>
      <w:tr w:rsidR="0059310E" w:rsidRPr="00D0162F" w14:paraId="6081E01C"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4CC9E34B" w14:textId="48CD5D0E" w:rsidR="0059310E" w:rsidRPr="00D0162F" w:rsidRDefault="0059310E" w:rsidP="0059310E">
            <w:pPr>
              <w:pStyle w:val="TAL"/>
              <w:rPr>
                <w:shd w:val="clear" w:color="auto" w:fill="FFFFFF"/>
              </w:rPr>
            </w:pPr>
            <w:r w:rsidRPr="00D0162F">
              <w:t>8.5.2.1.1.1 E-UTRA SS-RSRP absolute measurement accuracy of a NR FR1 neighbour cell</w:t>
            </w:r>
          </w:p>
        </w:tc>
        <w:tc>
          <w:tcPr>
            <w:tcW w:w="2649" w:type="dxa"/>
            <w:tcBorders>
              <w:top w:val="single" w:sz="4" w:space="0" w:color="auto"/>
              <w:left w:val="single" w:sz="4" w:space="0" w:color="auto"/>
              <w:bottom w:val="single" w:sz="4" w:space="0" w:color="auto"/>
              <w:right w:val="single" w:sz="4" w:space="0" w:color="auto"/>
            </w:tcBorders>
          </w:tcPr>
          <w:p w14:paraId="78219E31" w14:textId="70008C62" w:rsidR="0059310E" w:rsidRPr="00D0162F" w:rsidRDefault="0059310E" w:rsidP="0059310E">
            <w:pPr>
              <w:pStyle w:val="TAL"/>
              <w:rPr>
                <w:rFonts w:cs="Arial"/>
                <w:szCs w:val="18"/>
              </w:rPr>
            </w:pPr>
            <w:r w:rsidRPr="00D0162F">
              <w:rPr>
                <w:rFonts w:cs="Arial"/>
                <w:szCs w:val="18"/>
              </w:rPr>
              <w:t>Average Noc ±1.5 dB</w:t>
            </w:r>
          </w:p>
          <w:p w14:paraId="3CBEB7DC" w14:textId="25F83A8E" w:rsidR="0059310E" w:rsidRPr="00D0162F" w:rsidRDefault="0059310E" w:rsidP="0059310E">
            <w:pPr>
              <w:pStyle w:val="TAL"/>
              <w:rPr>
                <w:rFonts w:cs="Arial"/>
                <w:szCs w:val="18"/>
              </w:rPr>
            </w:pPr>
            <w:r w:rsidRPr="00D0162F">
              <w:rPr>
                <w:rFonts w:cs="Arial"/>
                <w:szCs w:val="18"/>
              </w:rPr>
              <w:t>Noc over meas PRBs #RB</w:t>
            </w:r>
            <w:r w:rsidRPr="00D0162F">
              <w:rPr>
                <w:rFonts w:cs="Arial"/>
                <w:szCs w:val="18"/>
                <w:vertAlign w:val="subscript"/>
              </w:rPr>
              <w:t>J-J+19</w:t>
            </w:r>
            <w:r w:rsidRPr="00D0162F">
              <w:rPr>
                <w:rFonts w:cs="Arial"/>
                <w:szCs w:val="18"/>
              </w:rPr>
              <w:t xml:space="preserve"> ±1.5 dB</w:t>
            </w:r>
          </w:p>
          <w:p w14:paraId="7BA048B6" w14:textId="7498AA18" w:rsidR="0059310E" w:rsidRPr="00D0162F" w:rsidRDefault="0059310E" w:rsidP="0059310E">
            <w:pPr>
              <w:pStyle w:val="TAL"/>
              <w:rPr>
                <w:rFonts w:cs="Arial"/>
                <w:szCs w:val="18"/>
              </w:rPr>
            </w:pPr>
            <w:r w:rsidRPr="00D0162F">
              <w:rPr>
                <w:rFonts w:cs="Arial"/>
                <w:szCs w:val="18"/>
              </w:rPr>
              <w:t xml:space="preserve">Average Ês / Noc ±0.3 dB </w:t>
            </w:r>
          </w:p>
          <w:p w14:paraId="4F126D7F" w14:textId="77777777" w:rsidR="0059310E" w:rsidRPr="00D0162F" w:rsidRDefault="0059310E" w:rsidP="0059310E">
            <w:pPr>
              <w:pStyle w:val="TAL"/>
              <w:rPr>
                <w:rFonts w:cs="Arial"/>
                <w:szCs w:val="18"/>
              </w:rPr>
            </w:pPr>
          </w:p>
          <w:p w14:paraId="10FF72E3" w14:textId="6EF0FAF4" w:rsidR="0059310E" w:rsidRPr="00D0162F" w:rsidRDefault="0059310E" w:rsidP="0059310E">
            <w:pPr>
              <w:pStyle w:val="TAL"/>
              <w:rPr>
                <w:shd w:val="clear" w:color="auto" w:fill="FFFFFF"/>
              </w:rPr>
            </w:pPr>
            <w:r w:rsidRPr="00D0162F">
              <w:rPr>
                <w:rFonts w:cs="Arial"/>
                <w:szCs w:val="18"/>
              </w:rPr>
              <w:t>meas PRB Ês1 / Noc1 ±0.8 dB</w:t>
            </w:r>
          </w:p>
        </w:tc>
        <w:tc>
          <w:tcPr>
            <w:tcW w:w="3841" w:type="dxa"/>
            <w:tcBorders>
              <w:top w:val="single" w:sz="4" w:space="0" w:color="auto"/>
              <w:left w:val="single" w:sz="4" w:space="0" w:color="auto"/>
              <w:bottom w:val="single" w:sz="4" w:space="0" w:color="auto"/>
              <w:right w:val="single" w:sz="4" w:space="0" w:color="auto"/>
            </w:tcBorders>
          </w:tcPr>
          <w:p w14:paraId="32E72876" w14:textId="29D73355" w:rsidR="0059310E" w:rsidRPr="00D0162F" w:rsidRDefault="0059310E" w:rsidP="0059310E">
            <w:pPr>
              <w:pStyle w:val="TAL"/>
              <w:rPr>
                <w:rFonts w:cs="Arial"/>
                <w:szCs w:val="18"/>
              </w:rPr>
            </w:pPr>
            <w:r w:rsidRPr="00D0162F">
              <w:rPr>
                <w:rFonts w:cs="Arial"/>
                <w:szCs w:val="18"/>
              </w:rPr>
              <w:t>Noc is the AWGN on the NR freq</w:t>
            </w:r>
          </w:p>
          <w:p w14:paraId="690800F8" w14:textId="77777777" w:rsidR="0059310E" w:rsidRPr="00D0162F" w:rsidRDefault="0059310E" w:rsidP="0059310E">
            <w:pPr>
              <w:pStyle w:val="TAL"/>
              <w:rPr>
                <w:rFonts w:cs="Arial"/>
                <w:szCs w:val="18"/>
              </w:rPr>
            </w:pPr>
          </w:p>
          <w:p w14:paraId="731A1C95" w14:textId="77777777" w:rsidR="0059310E" w:rsidRPr="00D0162F" w:rsidRDefault="0059310E" w:rsidP="0059310E">
            <w:pPr>
              <w:pStyle w:val="TAL"/>
              <w:rPr>
                <w:rFonts w:cs="Arial"/>
                <w:szCs w:val="18"/>
              </w:rPr>
            </w:pPr>
          </w:p>
          <w:p w14:paraId="4BC76EF3" w14:textId="24084DF3" w:rsidR="0059310E" w:rsidRPr="00D0162F" w:rsidRDefault="0059310E" w:rsidP="0059310E">
            <w:pPr>
              <w:pStyle w:val="TAL"/>
              <w:rPr>
                <w:rFonts w:cs="Arial"/>
                <w:szCs w:val="18"/>
              </w:rPr>
            </w:pPr>
            <w:r w:rsidRPr="00D0162F">
              <w:rPr>
                <w:rFonts w:cs="Arial"/>
                <w:szCs w:val="18"/>
              </w:rPr>
              <w:t xml:space="preserve">Ês / Noc is the cell SNR </w:t>
            </w:r>
          </w:p>
          <w:p w14:paraId="3CF82CA1" w14:textId="77777777" w:rsidR="0059310E" w:rsidRPr="00D0162F" w:rsidRDefault="0059310E" w:rsidP="0059310E">
            <w:pPr>
              <w:pStyle w:val="TAL"/>
              <w:rPr>
                <w:rFonts w:cs="Arial"/>
                <w:szCs w:val="18"/>
              </w:rPr>
            </w:pPr>
          </w:p>
          <w:p w14:paraId="17D4F9DA" w14:textId="61F9C6EA" w:rsidR="0059310E" w:rsidRPr="00D0162F" w:rsidRDefault="0059310E" w:rsidP="0059310E">
            <w:pPr>
              <w:pStyle w:val="TAL"/>
              <w:rPr>
                <w:shd w:val="clear" w:color="auto" w:fill="FFFFFF"/>
              </w:rPr>
            </w:pPr>
            <w:r w:rsidRPr="00D0162F">
              <w:rPr>
                <w:rFonts w:cs="Arial"/>
                <w:szCs w:val="18"/>
              </w:rPr>
              <w:t>meas PRB is the measurement PRB for SS-RSRP #RBJ to RBJ+19</w:t>
            </w:r>
          </w:p>
        </w:tc>
      </w:tr>
      <w:tr w:rsidR="0059310E" w:rsidRPr="00D0162F" w14:paraId="7356FBD5"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717F69AF" w14:textId="6D6D1BC2" w:rsidR="0059310E" w:rsidRPr="00D0162F" w:rsidRDefault="0059310E" w:rsidP="0059310E">
            <w:pPr>
              <w:pStyle w:val="TAL"/>
            </w:pPr>
            <w:r w:rsidRPr="00D0162F">
              <w:t>8.5.2.1.2 E-UTRA SS-RSRP absolute measurement accuracy of a NR FR2 neighbour cell</w:t>
            </w:r>
          </w:p>
        </w:tc>
        <w:tc>
          <w:tcPr>
            <w:tcW w:w="2649" w:type="dxa"/>
            <w:tcBorders>
              <w:top w:val="single" w:sz="4" w:space="0" w:color="auto"/>
              <w:left w:val="single" w:sz="4" w:space="0" w:color="auto"/>
              <w:bottom w:val="single" w:sz="4" w:space="0" w:color="auto"/>
              <w:right w:val="single" w:sz="4" w:space="0" w:color="auto"/>
            </w:tcBorders>
          </w:tcPr>
          <w:p w14:paraId="400664C5" w14:textId="4FD23A24" w:rsidR="0059310E" w:rsidRPr="00D0162F" w:rsidRDefault="0059310E" w:rsidP="0059310E">
            <w:pPr>
              <w:pStyle w:val="TAL"/>
              <w:rPr>
                <w:rFonts w:cs="Arial"/>
                <w:szCs w:val="18"/>
                <w:u w:val="single"/>
              </w:rPr>
            </w:pPr>
            <w:r w:rsidRPr="00D0162F">
              <w:rPr>
                <w:rFonts w:cs="Arial"/>
                <w:szCs w:val="18"/>
                <w:u w:val="single"/>
              </w:rPr>
              <w:t>Test 1</w:t>
            </w:r>
          </w:p>
          <w:p w14:paraId="5054BFB1" w14:textId="7CEA8D20" w:rsidR="0059310E" w:rsidRPr="00D0162F" w:rsidRDefault="0059310E" w:rsidP="0059310E">
            <w:pPr>
              <w:pStyle w:val="TAL"/>
              <w:rPr>
                <w:rFonts w:cs="Arial"/>
                <w:szCs w:val="18"/>
              </w:rPr>
            </w:pPr>
            <w:r w:rsidRPr="00D0162F">
              <w:rPr>
                <w:rFonts w:cs="Arial"/>
                <w:szCs w:val="18"/>
              </w:rPr>
              <w:t>Average Noc ±5.65 dB</w:t>
            </w:r>
          </w:p>
          <w:p w14:paraId="5E4AD93E" w14:textId="507CE563" w:rsidR="0059310E" w:rsidRPr="00D0162F" w:rsidRDefault="0059310E" w:rsidP="0059310E">
            <w:pPr>
              <w:pStyle w:val="TAL"/>
              <w:rPr>
                <w:rFonts w:cs="Arial"/>
                <w:szCs w:val="18"/>
              </w:rPr>
            </w:pPr>
            <w:r w:rsidRPr="00D0162F">
              <w:rPr>
                <w:rFonts w:cs="Arial"/>
                <w:szCs w:val="18"/>
              </w:rPr>
              <w:t>Noc over meas PRBs ±5.65 dB</w:t>
            </w:r>
          </w:p>
          <w:p w14:paraId="787D0799" w14:textId="1D30D3A6" w:rsidR="0059310E" w:rsidRPr="00D0162F" w:rsidDel="00CC0C53" w:rsidRDefault="0059310E" w:rsidP="0059310E">
            <w:pPr>
              <w:pStyle w:val="TAL"/>
              <w:rPr>
                <w:rFonts w:cs="Arial"/>
                <w:szCs w:val="18"/>
              </w:rPr>
            </w:pPr>
            <w:r w:rsidRPr="00D0162F">
              <w:rPr>
                <w:rFonts w:cs="Arial"/>
                <w:szCs w:val="18"/>
              </w:rPr>
              <w:t xml:space="preserve">Average Ês / Noc ±0.3 dB </w:t>
            </w:r>
          </w:p>
          <w:p w14:paraId="6F995DE2" w14:textId="77777777" w:rsidR="0059310E" w:rsidRPr="00D0162F" w:rsidRDefault="0059310E" w:rsidP="0059310E">
            <w:pPr>
              <w:pStyle w:val="TAL"/>
              <w:rPr>
                <w:rFonts w:cs="Arial"/>
                <w:szCs w:val="18"/>
              </w:rPr>
            </w:pPr>
          </w:p>
          <w:p w14:paraId="69B3971E" w14:textId="243F75C2" w:rsidR="0059310E" w:rsidRPr="00D0162F" w:rsidRDefault="0059310E" w:rsidP="0059310E">
            <w:pPr>
              <w:pStyle w:val="TAL"/>
              <w:rPr>
                <w:rFonts w:cs="Arial"/>
                <w:szCs w:val="18"/>
              </w:rPr>
            </w:pPr>
            <w:r w:rsidRPr="00D0162F">
              <w:rPr>
                <w:rFonts w:cs="Arial"/>
                <w:szCs w:val="18"/>
              </w:rPr>
              <w:t>Ês / Noc over meas PRBs ±0.3 dB</w:t>
            </w:r>
          </w:p>
          <w:p w14:paraId="29B94905" w14:textId="77777777" w:rsidR="0059310E" w:rsidRPr="00D0162F" w:rsidRDefault="0059310E" w:rsidP="0059310E">
            <w:pPr>
              <w:pStyle w:val="TAL"/>
              <w:rPr>
                <w:rFonts w:cs="Arial"/>
                <w:szCs w:val="18"/>
                <w:u w:val="single"/>
              </w:rPr>
            </w:pPr>
          </w:p>
          <w:p w14:paraId="4433069B" w14:textId="48092237" w:rsidR="0059310E" w:rsidRPr="00D0162F" w:rsidRDefault="0059310E" w:rsidP="0059310E">
            <w:pPr>
              <w:pStyle w:val="TAL"/>
              <w:rPr>
                <w:rFonts w:cs="Arial"/>
                <w:szCs w:val="18"/>
                <w:u w:val="single"/>
              </w:rPr>
            </w:pPr>
            <w:r w:rsidRPr="00D0162F">
              <w:rPr>
                <w:rFonts w:cs="Arial"/>
                <w:szCs w:val="18"/>
                <w:u w:val="single"/>
              </w:rPr>
              <w:t>Test 2</w:t>
            </w:r>
          </w:p>
          <w:p w14:paraId="74912E37" w14:textId="7FC0EC09" w:rsidR="0059310E" w:rsidRPr="00D0162F" w:rsidRDefault="0059310E" w:rsidP="0059310E">
            <w:pPr>
              <w:pStyle w:val="TAL"/>
              <w:rPr>
                <w:rFonts w:cs="Arial"/>
                <w:szCs w:val="18"/>
              </w:rPr>
            </w:pPr>
            <w:r w:rsidRPr="00D0162F">
              <w:rPr>
                <w:rFonts w:cs="Arial"/>
                <w:szCs w:val="18"/>
              </w:rPr>
              <w:t>Average Es ±5.65 dB</w:t>
            </w:r>
          </w:p>
          <w:p w14:paraId="00A6DFE2" w14:textId="0334CA0A" w:rsidR="0059310E" w:rsidRPr="00D0162F" w:rsidRDefault="0059310E" w:rsidP="0059310E">
            <w:pPr>
              <w:pStyle w:val="TAL"/>
              <w:rPr>
                <w:rFonts w:cs="Arial"/>
                <w:szCs w:val="18"/>
              </w:rPr>
            </w:pPr>
            <w:r w:rsidRPr="00D0162F">
              <w:rPr>
                <w:rFonts w:cs="Arial"/>
                <w:szCs w:val="18"/>
              </w:rPr>
              <w:t>Es over meas PRBs ±5.65 dB</w:t>
            </w:r>
          </w:p>
          <w:p w14:paraId="1CE783CC" w14:textId="77777777" w:rsidR="0059310E" w:rsidRPr="00D0162F" w:rsidRDefault="0059310E" w:rsidP="0059310E">
            <w:pPr>
              <w:pStyle w:val="TAL"/>
              <w:rPr>
                <w:rFonts w:cs="Arial"/>
                <w:szCs w:val="18"/>
              </w:rPr>
            </w:pPr>
          </w:p>
        </w:tc>
        <w:tc>
          <w:tcPr>
            <w:tcW w:w="3841" w:type="dxa"/>
            <w:tcBorders>
              <w:top w:val="single" w:sz="4" w:space="0" w:color="auto"/>
              <w:left w:val="single" w:sz="4" w:space="0" w:color="auto"/>
              <w:bottom w:val="single" w:sz="4" w:space="0" w:color="auto"/>
              <w:right w:val="single" w:sz="4" w:space="0" w:color="auto"/>
            </w:tcBorders>
          </w:tcPr>
          <w:p w14:paraId="78B7E068" w14:textId="3BB123C1" w:rsidR="0059310E" w:rsidRPr="00D0162F" w:rsidRDefault="0059310E" w:rsidP="0059310E">
            <w:pPr>
              <w:pStyle w:val="TAL"/>
              <w:rPr>
                <w:rFonts w:cs="Arial"/>
                <w:szCs w:val="18"/>
                <w:u w:val="single"/>
              </w:rPr>
            </w:pPr>
            <w:r w:rsidRPr="00D0162F">
              <w:rPr>
                <w:rFonts w:cs="Arial"/>
                <w:szCs w:val="18"/>
                <w:u w:val="single"/>
              </w:rPr>
              <w:t>Test 1</w:t>
            </w:r>
          </w:p>
          <w:p w14:paraId="4128DD12" w14:textId="2CB5CCAA" w:rsidR="0059310E" w:rsidRPr="00D0162F" w:rsidDel="00EF35B7" w:rsidRDefault="0059310E" w:rsidP="0059310E">
            <w:pPr>
              <w:pStyle w:val="TAL"/>
              <w:rPr>
                <w:rFonts w:cs="Arial"/>
                <w:szCs w:val="18"/>
              </w:rPr>
            </w:pPr>
            <w:r w:rsidRPr="00D0162F">
              <w:rPr>
                <w:rFonts w:cs="Arial"/>
                <w:szCs w:val="18"/>
              </w:rPr>
              <w:t>Noc is the AWGN on the NR freq</w:t>
            </w:r>
          </w:p>
          <w:p w14:paraId="57B5D155" w14:textId="77777777" w:rsidR="0059310E" w:rsidRPr="00D0162F" w:rsidRDefault="0059310E" w:rsidP="0059310E">
            <w:pPr>
              <w:pStyle w:val="TAL"/>
              <w:rPr>
                <w:rFonts w:cs="Arial"/>
                <w:szCs w:val="18"/>
              </w:rPr>
            </w:pPr>
          </w:p>
          <w:p w14:paraId="752C82E4" w14:textId="6BE456DB" w:rsidR="0059310E" w:rsidRPr="00D0162F" w:rsidRDefault="0059310E" w:rsidP="0059310E">
            <w:pPr>
              <w:pStyle w:val="TAL"/>
              <w:rPr>
                <w:rFonts w:cs="Arial"/>
                <w:szCs w:val="18"/>
              </w:rPr>
            </w:pPr>
            <w:r w:rsidRPr="00D0162F">
              <w:rPr>
                <w:rFonts w:cs="Arial"/>
                <w:szCs w:val="18"/>
              </w:rPr>
              <w:t xml:space="preserve">Ês / Noc is the cell SNR </w:t>
            </w:r>
          </w:p>
          <w:p w14:paraId="47A65CF0" w14:textId="77777777" w:rsidR="0059310E" w:rsidRPr="00D0162F" w:rsidRDefault="0059310E" w:rsidP="0059310E">
            <w:pPr>
              <w:pStyle w:val="TAL"/>
              <w:rPr>
                <w:rFonts w:cs="Arial"/>
                <w:szCs w:val="18"/>
              </w:rPr>
            </w:pPr>
          </w:p>
          <w:p w14:paraId="5448439F" w14:textId="3976ACAF" w:rsidR="0059310E" w:rsidRPr="00D0162F" w:rsidRDefault="0059310E" w:rsidP="0059310E">
            <w:pPr>
              <w:pStyle w:val="TAL"/>
              <w:rPr>
                <w:rFonts w:cs="Arial"/>
                <w:szCs w:val="18"/>
              </w:rPr>
            </w:pPr>
            <w:r w:rsidRPr="00D0162F">
              <w:rPr>
                <w:rFonts w:cs="Arial"/>
                <w:szCs w:val="18"/>
              </w:rPr>
              <w:t>meas PRB is the measurement PRB for SS-RSRP #RB</w:t>
            </w:r>
            <w:r w:rsidRPr="00D0162F">
              <w:rPr>
                <w:rFonts w:cs="Arial"/>
                <w:szCs w:val="18"/>
                <w:vertAlign w:val="subscript"/>
              </w:rPr>
              <w:t>J to RBJ+19</w:t>
            </w:r>
          </w:p>
        </w:tc>
      </w:tr>
      <w:tr w:rsidR="0059310E" w:rsidRPr="00D0162F" w14:paraId="043FE204"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6B0808BF" w14:textId="36695417" w:rsidR="0059310E" w:rsidRPr="00D0162F" w:rsidRDefault="0059310E" w:rsidP="0059310E">
            <w:pPr>
              <w:pStyle w:val="TAL"/>
            </w:pPr>
            <w:r w:rsidRPr="00D0162F">
              <w:t>8.5.2.2.1 E-UTRA SS-RSRQ absolute measurement accuracy of a NR FR1 neighbour cell</w:t>
            </w:r>
          </w:p>
        </w:tc>
        <w:tc>
          <w:tcPr>
            <w:tcW w:w="2649" w:type="dxa"/>
            <w:tcBorders>
              <w:top w:val="single" w:sz="4" w:space="0" w:color="auto"/>
              <w:left w:val="single" w:sz="4" w:space="0" w:color="auto"/>
              <w:bottom w:val="single" w:sz="4" w:space="0" w:color="auto"/>
              <w:right w:val="single" w:sz="4" w:space="0" w:color="auto"/>
            </w:tcBorders>
          </w:tcPr>
          <w:p w14:paraId="2E4476A8" w14:textId="25FBB989" w:rsidR="0059310E" w:rsidRPr="00D0162F" w:rsidRDefault="0059310E" w:rsidP="0059310E">
            <w:pPr>
              <w:pStyle w:val="TAL"/>
              <w:rPr>
                <w:rFonts w:cs="Arial"/>
                <w:shd w:val="clear" w:color="auto" w:fill="FFFFFF"/>
              </w:rPr>
            </w:pPr>
            <w:r w:rsidRPr="00D0162F">
              <w:rPr>
                <w:rFonts w:cs="Arial"/>
                <w:shd w:val="clear" w:color="auto" w:fill="FFFFFF"/>
              </w:rPr>
              <w:t>Same as 8.5.2.1.1.1</w:t>
            </w:r>
          </w:p>
        </w:tc>
        <w:tc>
          <w:tcPr>
            <w:tcW w:w="3841" w:type="dxa"/>
            <w:tcBorders>
              <w:top w:val="single" w:sz="4" w:space="0" w:color="auto"/>
              <w:left w:val="single" w:sz="4" w:space="0" w:color="auto"/>
              <w:bottom w:val="single" w:sz="4" w:space="0" w:color="auto"/>
              <w:right w:val="single" w:sz="4" w:space="0" w:color="auto"/>
            </w:tcBorders>
          </w:tcPr>
          <w:p w14:paraId="1388DAD5" w14:textId="39B3C7B0" w:rsidR="0059310E" w:rsidRPr="00D0162F" w:rsidRDefault="0059310E" w:rsidP="0059310E">
            <w:pPr>
              <w:pStyle w:val="TAL"/>
            </w:pPr>
            <w:r w:rsidRPr="00D0162F">
              <w:t>Same as 8.5.2.1.1.1</w:t>
            </w:r>
          </w:p>
        </w:tc>
      </w:tr>
      <w:tr w:rsidR="0059310E" w:rsidRPr="00D0162F" w14:paraId="443695FE"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21CE759E" w14:textId="01CBCCE7" w:rsidR="0059310E" w:rsidRPr="00D0162F" w:rsidRDefault="0059310E" w:rsidP="0059310E">
            <w:pPr>
              <w:pStyle w:val="TAL"/>
            </w:pPr>
            <w:r w:rsidRPr="00D0162F">
              <w:t>8.5.2.2.2 E-UTRA SS-RSRQ absolute measurement accuracy of a NR FR2 neighbour cellA</w:t>
            </w:r>
          </w:p>
        </w:tc>
        <w:tc>
          <w:tcPr>
            <w:tcW w:w="2649" w:type="dxa"/>
            <w:tcBorders>
              <w:top w:val="single" w:sz="4" w:space="0" w:color="auto"/>
              <w:left w:val="single" w:sz="4" w:space="0" w:color="auto"/>
              <w:bottom w:val="single" w:sz="4" w:space="0" w:color="auto"/>
              <w:right w:val="single" w:sz="4" w:space="0" w:color="auto"/>
            </w:tcBorders>
          </w:tcPr>
          <w:p w14:paraId="0882F0CA" w14:textId="4A2808E7" w:rsidR="0059310E" w:rsidRPr="00D0162F" w:rsidRDefault="0059310E" w:rsidP="0059310E">
            <w:pPr>
              <w:pStyle w:val="TAL"/>
              <w:rPr>
                <w:rFonts w:cs="Arial"/>
              </w:rPr>
            </w:pPr>
            <w:r w:rsidRPr="00D0162F">
              <w:rPr>
                <w:rFonts w:cs="Arial"/>
              </w:rPr>
              <w:t>Same as 8.5.2.1.2</w:t>
            </w:r>
          </w:p>
        </w:tc>
        <w:tc>
          <w:tcPr>
            <w:tcW w:w="3841" w:type="dxa"/>
            <w:tcBorders>
              <w:top w:val="single" w:sz="4" w:space="0" w:color="auto"/>
              <w:left w:val="single" w:sz="4" w:space="0" w:color="auto"/>
              <w:bottom w:val="single" w:sz="4" w:space="0" w:color="auto"/>
              <w:right w:val="single" w:sz="4" w:space="0" w:color="auto"/>
            </w:tcBorders>
          </w:tcPr>
          <w:p w14:paraId="225C2650" w14:textId="7B0EDC0B" w:rsidR="0059310E" w:rsidRPr="00D0162F" w:rsidRDefault="0059310E" w:rsidP="0059310E">
            <w:pPr>
              <w:pStyle w:val="TAL"/>
            </w:pPr>
            <w:r w:rsidRPr="00D0162F">
              <w:t>Same as 8.5.2.1.2</w:t>
            </w:r>
          </w:p>
        </w:tc>
      </w:tr>
      <w:tr w:rsidR="0059310E" w:rsidRPr="00D0162F" w14:paraId="5EA83599"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7D24FD52" w14:textId="02806588" w:rsidR="0059310E" w:rsidRPr="00D0162F" w:rsidRDefault="0059310E" w:rsidP="0059310E">
            <w:pPr>
              <w:pStyle w:val="TAL"/>
            </w:pPr>
            <w:r w:rsidRPr="00D0162F">
              <w:t>8.5.2.3.1 E-UTRA SS-SINR absolute measurement accuracy of a NR FR1 neighbour cell</w:t>
            </w:r>
          </w:p>
        </w:tc>
        <w:tc>
          <w:tcPr>
            <w:tcW w:w="2649" w:type="dxa"/>
            <w:tcBorders>
              <w:top w:val="single" w:sz="4" w:space="0" w:color="auto"/>
              <w:left w:val="single" w:sz="4" w:space="0" w:color="auto"/>
              <w:bottom w:val="single" w:sz="4" w:space="0" w:color="auto"/>
              <w:right w:val="single" w:sz="4" w:space="0" w:color="auto"/>
            </w:tcBorders>
          </w:tcPr>
          <w:p w14:paraId="0F174102" w14:textId="0276725D" w:rsidR="0059310E" w:rsidRPr="00D0162F" w:rsidRDefault="0059310E" w:rsidP="0059310E">
            <w:pPr>
              <w:pStyle w:val="TAL"/>
              <w:rPr>
                <w:rFonts w:cs="Arial"/>
                <w:shd w:val="clear" w:color="auto" w:fill="FFFFFF"/>
              </w:rPr>
            </w:pPr>
            <w:r w:rsidRPr="00D0162F">
              <w:rPr>
                <w:rFonts w:cs="Arial"/>
                <w:shd w:val="clear" w:color="auto" w:fill="FFFFFF"/>
              </w:rPr>
              <w:t>Same as 8.5.2.1.1.1</w:t>
            </w:r>
          </w:p>
        </w:tc>
        <w:tc>
          <w:tcPr>
            <w:tcW w:w="3841" w:type="dxa"/>
            <w:tcBorders>
              <w:top w:val="single" w:sz="4" w:space="0" w:color="auto"/>
              <w:left w:val="single" w:sz="4" w:space="0" w:color="auto"/>
              <w:bottom w:val="single" w:sz="4" w:space="0" w:color="auto"/>
              <w:right w:val="single" w:sz="4" w:space="0" w:color="auto"/>
            </w:tcBorders>
          </w:tcPr>
          <w:p w14:paraId="0A2593EA" w14:textId="2FC09BFF" w:rsidR="0059310E" w:rsidRPr="00D0162F" w:rsidRDefault="0059310E" w:rsidP="0059310E">
            <w:pPr>
              <w:pStyle w:val="TAL"/>
            </w:pPr>
            <w:r w:rsidRPr="00D0162F">
              <w:t>Same as 8.5.2.1.1.1</w:t>
            </w:r>
          </w:p>
        </w:tc>
      </w:tr>
      <w:tr w:rsidR="0059310E" w:rsidRPr="00D0162F" w14:paraId="5D7045BF" w14:textId="77777777" w:rsidTr="006E0A54">
        <w:trPr>
          <w:cantSplit/>
          <w:jc w:val="center"/>
        </w:trPr>
        <w:tc>
          <w:tcPr>
            <w:tcW w:w="3369" w:type="dxa"/>
            <w:tcBorders>
              <w:top w:val="single" w:sz="4" w:space="0" w:color="auto"/>
              <w:left w:val="single" w:sz="4" w:space="0" w:color="auto"/>
              <w:bottom w:val="single" w:sz="4" w:space="0" w:color="auto"/>
              <w:right w:val="single" w:sz="4" w:space="0" w:color="auto"/>
            </w:tcBorders>
          </w:tcPr>
          <w:p w14:paraId="761D1442" w14:textId="79E7AAA6" w:rsidR="0059310E" w:rsidRPr="00D0162F" w:rsidRDefault="0059310E" w:rsidP="0059310E">
            <w:pPr>
              <w:pStyle w:val="TAL"/>
            </w:pPr>
            <w:r w:rsidRPr="00D0162F">
              <w:t>8.5.2.3.2 E-UTRA SS-SINR absolute measurement accuracy of a NR FR2 neighbour cell</w:t>
            </w:r>
          </w:p>
        </w:tc>
        <w:tc>
          <w:tcPr>
            <w:tcW w:w="2649" w:type="dxa"/>
            <w:tcBorders>
              <w:top w:val="single" w:sz="4" w:space="0" w:color="auto"/>
              <w:left w:val="single" w:sz="4" w:space="0" w:color="auto"/>
              <w:bottom w:val="single" w:sz="4" w:space="0" w:color="auto"/>
              <w:right w:val="single" w:sz="4" w:space="0" w:color="auto"/>
            </w:tcBorders>
          </w:tcPr>
          <w:p w14:paraId="549F1479" w14:textId="565284C4" w:rsidR="0059310E" w:rsidRPr="00D0162F" w:rsidRDefault="0059310E" w:rsidP="0059310E">
            <w:pPr>
              <w:pStyle w:val="TAL"/>
              <w:rPr>
                <w:rFonts w:cs="Arial"/>
              </w:rPr>
            </w:pPr>
            <w:r w:rsidRPr="00D0162F">
              <w:rPr>
                <w:rFonts w:cs="Arial"/>
              </w:rPr>
              <w:t>Same as 8.5.2.1.2</w:t>
            </w:r>
          </w:p>
        </w:tc>
        <w:tc>
          <w:tcPr>
            <w:tcW w:w="3841" w:type="dxa"/>
            <w:tcBorders>
              <w:top w:val="single" w:sz="4" w:space="0" w:color="auto"/>
              <w:left w:val="single" w:sz="4" w:space="0" w:color="auto"/>
              <w:bottom w:val="single" w:sz="4" w:space="0" w:color="auto"/>
              <w:right w:val="single" w:sz="4" w:space="0" w:color="auto"/>
            </w:tcBorders>
          </w:tcPr>
          <w:p w14:paraId="75E14064" w14:textId="49ADE80B" w:rsidR="0059310E" w:rsidRPr="00D0162F" w:rsidRDefault="0059310E" w:rsidP="0059310E">
            <w:pPr>
              <w:pStyle w:val="TAL"/>
            </w:pPr>
            <w:r w:rsidRPr="00D0162F">
              <w:t>Same as 8.5.2.1.2</w:t>
            </w:r>
          </w:p>
        </w:tc>
      </w:tr>
    </w:tbl>
    <w:p w14:paraId="37308F52" w14:textId="6267B5CC" w:rsidR="00AB67FA" w:rsidRPr="00D0162F" w:rsidRDefault="00AB67FA" w:rsidP="00AB67FA"/>
    <w:p w14:paraId="34AFD1C5" w14:textId="77777777" w:rsidR="00917823" w:rsidRPr="00D0162F" w:rsidRDefault="00917823" w:rsidP="00917823">
      <w:pPr>
        <w:pStyle w:val="TH"/>
      </w:pPr>
      <w:r w:rsidRPr="00D0162F">
        <w:t>Table F.1.1.2-8: Maximum test system uncertainty for RRM requirements for FR1 NR sidelink test cases</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69"/>
        <w:gridCol w:w="2649"/>
        <w:gridCol w:w="3841"/>
      </w:tblGrid>
      <w:tr w:rsidR="00917823" w:rsidRPr="00D0162F" w14:paraId="01C14D02"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580F3600" w14:textId="77777777" w:rsidR="00917823" w:rsidRPr="00D0162F" w:rsidRDefault="00917823" w:rsidP="00A81E02">
            <w:pPr>
              <w:pStyle w:val="TAH"/>
              <w:jc w:val="left"/>
              <w:rPr>
                <w:shd w:val="clear" w:color="auto" w:fill="FFFFFF"/>
              </w:rPr>
            </w:pPr>
            <w:r w:rsidRPr="00D0162F">
              <w:t>Subclause</w:t>
            </w:r>
          </w:p>
        </w:tc>
        <w:tc>
          <w:tcPr>
            <w:tcW w:w="2649" w:type="dxa"/>
            <w:tcBorders>
              <w:top w:val="single" w:sz="4" w:space="0" w:color="auto"/>
              <w:left w:val="single" w:sz="4" w:space="0" w:color="auto"/>
              <w:bottom w:val="single" w:sz="4" w:space="0" w:color="auto"/>
              <w:right w:val="single" w:sz="4" w:space="0" w:color="auto"/>
            </w:tcBorders>
          </w:tcPr>
          <w:p w14:paraId="5A978A1F" w14:textId="77777777" w:rsidR="00917823" w:rsidRPr="00D0162F" w:rsidRDefault="00917823" w:rsidP="00A81E02">
            <w:pPr>
              <w:pStyle w:val="TAH"/>
              <w:jc w:val="left"/>
              <w:rPr>
                <w:shd w:val="clear" w:color="auto" w:fill="FFFFFF"/>
              </w:rPr>
            </w:pPr>
            <w:r w:rsidRPr="00D0162F">
              <w:t>Maximum Test System Uncertainty</w:t>
            </w:r>
          </w:p>
        </w:tc>
        <w:tc>
          <w:tcPr>
            <w:tcW w:w="3841" w:type="dxa"/>
            <w:tcBorders>
              <w:top w:val="single" w:sz="4" w:space="0" w:color="auto"/>
              <w:left w:val="single" w:sz="4" w:space="0" w:color="auto"/>
              <w:bottom w:val="single" w:sz="4" w:space="0" w:color="auto"/>
              <w:right w:val="single" w:sz="4" w:space="0" w:color="auto"/>
            </w:tcBorders>
          </w:tcPr>
          <w:p w14:paraId="029AA53A" w14:textId="77777777" w:rsidR="00917823" w:rsidRPr="00D0162F" w:rsidRDefault="00917823" w:rsidP="00A81E02">
            <w:pPr>
              <w:pStyle w:val="TAH"/>
              <w:jc w:val="left"/>
            </w:pPr>
            <w:r w:rsidRPr="00D0162F">
              <w:t>Derivation of Test System Uncertainty</w:t>
            </w:r>
          </w:p>
        </w:tc>
      </w:tr>
      <w:tr w:rsidR="00917823" w:rsidRPr="00D0162F" w14:paraId="3FF83572"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6FB3FC46" w14:textId="77777777" w:rsidR="00917823" w:rsidRPr="00D0162F" w:rsidRDefault="00917823" w:rsidP="00A81E02">
            <w:pPr>
              <w:pStyle w:val="TAL"/>
            </w:pPr>
            <w:r w:rsidRPr="00D0162F">
              <w:t>9.1.1.1 NR SA FR1 UE transmit timing accuracy for GNSS as synchronization reference source</w:t>
            </w:r>
          </w:p>
        </w:tc>
        <w:tc>
          <w:tcPr>
            <w:tcW w:w="2649" w:type="dxa"/>
            <w:tcBorders>
              <w:top w:val="single" w:sz="4" w:space="0" w:color="auto"/>
              <w:left w:val="single" w:sz="4" w:space="0" w:color="auto"/>
              <w:bottom w:val="single" w:sz="4" w:space="0" w:color="auto"/>
              <w:right w:val="single" w:sz="4" w:space="0" w:color="auto"/>
            </w:tcBorders>
          </w:tcPr>
          <w:p w14:paraId="66E20342" w14:textId="77777777" w:rsidR="00917823" w:rsidRPr="00D0162F" w:rsidRDefault="00917823" w:rsidP="00A81E02">
            <w:pPr>
              <w:pStyle w:val="TAL"/>
            </w:pPr>
            <w:r w:rsidRPr="00D0162F">
              <w:t>Sidelink signal transmit timing relative to GNSS timing:</w:t>
            </w:r>
          </w:p>
          <w:p w14:paraId="07A3DAAA" w14:textId="77777777" w:rsidR="00917823" w:rsidRPr="00D0162F" w:rsidRDefault="00917823" w:rsidP="00A81E02">
            <w:pPr>
              <w:pStyle w:val="TAL"/>
            </w:pPr>
            <w:r w:rsidRPr="00D0162F">
              <w:rPr>
                <w:rFonts w:cs="Arial"/>
                <w:szCs w:val="18"/>
              </w:rPr>
              <w:t xml:space="preserve">±192 </w:t>
            </w:r>
            <w:r w:rsidRPr="00D0162F">
              <w:t>Tc</w:t>
            </w:r>
          </w:p>
        </w:tc>
        <w:tc>
          <w:tcPr>
            <w:tcW w:w="3841" w:type="dxa"/>
            <w:tcBorders>
              <w:top w:val="single" w:sz="4" w:space="0" w:color="auto"/>
              <w:left w:val="single" w:sz="4" w:space="0" w:color="auto"/>
              <w:bottom w:val="single" w:sz="4" w:space="0" w:color="auto"/>
              <w:right w:val="single" w:sz="4" w:space="0" w:color="auto"/>
            </w:tcBorders>
          </w:tcPr>
          <w:p w14:paraId="34085D83" w14:textId="77777777" w:rsidR="00917823" w:rsidRPr="00D0162F" w:rsidRDefault="00917823" w:rsidP="00A81E02">
            <w:pPr>
              <w:pStyle w:val="TAL"/>
            </w:pPr>
            <w:r w:rsidRPr="00D0162F">
              <w:t>Tc is the basic timing unit defined in TS 38.211 [7], Tc = 1/(480000 x 4096) seconds</w:t>
            </w:r>
          </w:p>
        </w:tc>
      </w:tr>
      <w:tr w:rsidR="00917823" w:rsidRPr="00D0162F" w14:paraId="027235F6"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30271B80" w14:textId="77777777" w:rsidR="00917823" w:rsidRPr="00D0162F" w:rsidRDefault="00917823" w:rsidP="00A81E02">
            <w:pPr>
              <w:pStyle w:val="TAL"/>
            </w:pPr>
            <w:r w:rsidRPr="00D0162F">
              <w:t>9.1.1.2 NR SA FR1 UE transmit timing accuracy for SyncRef UE as synchronization reference source</w:t>
            </w:r>
          </w:p>
        </w:tc>
        <w:tc>
          <w:tcPr>
            <w:tcW w:w="2649" w:type="dxa"/>
            <w:tcBorders>
              <w:top w:val="single" w:sz="4" w:space="0" w:color="auto"/>
              <w:left w:val="single" w:sz="4" w:space="0" w:color="auto"/>
              <w:bottom w:val="single" w:sz="4" w:space="0" w:color="auto"/>
              <w:right w:val="single" w:sz="4" w:space="0" w:color="auto"/>
            </w:tcBorders>
          </w:tcPr>
          <w:p w14:paraId="6756C31B" w14:textId="77777777" w:rsidR="00917823" w:rsidRPr="00D0162F" w:rsidRDefault="00917823" w:rsidP="00A81E02">
            <w:pPr>
              <w:pStyle w:val="TAL"/>
            </w:pPr>
            <w:r w:rsidRPr="00D0162F">
              <w:t>Sidelink signal transmit timing relative to SyncRef UE:</w:t>
            </w:r>
          </w:p>
          <w:p w14:paraId="0687D933" w14:textId="77777777" w:rsidR="00917823" w:rsidRPr="00D0162F" w:rsidRDefault="00917823" w:rsidP="00A81E02">
            <w:pPr>
              <w:pStyle w:val="TAL"/>
            </w:pPr>
            <w:r w:rsidRPr="00D0162F">
              <w:rPr>
                <w:rFonts w:cs="Arial"/>
                <w:szCs w:val="18"/>
              </w:rPr>
              <w:t xml:space="preserve">±128 </w:t>
            </w:r>
            <w:r w:rsidRPr="00D0162F">
              <w:t>Tc for SL SCS = 30kHz</w:t>
            </w:r>
          </w:p>
          <w:p w14:paraId="24A42CB5" w14:textId="77777777" w:rsidR="00917823" w:rsidRPr="00D0162F" w:rsidRDefault="00917823" w:rsidP="00A81E02">
            <w:pPr>
              <w:pStyle w:val="TAL"/>
              <w:rPr>
                <w:rFonts w:eastAsia="SimSun"/>
              </w:rPr>
            </w:pPr>
          </w:p>
          <w:p w14:paraId="4953D18D" w14:textId="77777777" w:rsidR="00917823" w:rsidRPr="00D0162F" w:rsidRDefault="00917823" w:rsidP="00A81E02">
            <w:pPr>
              <w:pStyle w:val="TAL"/>
              <w:rPr>
                <w:rFonts w:eastAsia="SimSun"/>
              </w:rPr>
            </w:pPr>
            <w:r w:rsidRPr="00D0162F">
              <w:rPr>
                <w:rFonts w:eastAsia="SimSun"/>
              </w:rPr>
              <w:t xml:space="preserve">Average Noc:  </w:t>
            </w:r>
            <w:r w:rsidRPr="00D0162F">
              <w:t>±</w:t>
            </w:r>
            <w:r w:rsidRPr="00D0162F">
              <w:rPr>
                <w:rFonts w:eastAsia="SimSun"/>
              </w:rPr>
              <w:t>1.5 dB</w:t>
            </w:r>
          </w:p>
          <w:p w14:paraId="2F9AF819" w14:textId="77777777" w:rsidR="00917823" w:rsidRPr="00D0162F" w:rsidRDefault="00917823" w:rsidP="00A81E02">
            <w:pPr>
              <w:pStyle w:val="TAL"/>
            </w:pPr>
            <w:r w:rsidRPr="00D0162F">
              <w:t>Average Ês</w:t>
            </w:r>
            <w:r w:rsidRPr="00D0162F">
              <w:rPr>
                <w:vertAlign w:val="subscript"/>
              </w:rPr>
              <w:t>1</w:t>
            </w:r>
            <w:r w:rsidRPr="00D0162F">
              <w:t xml:space="preserve"> / Noc: ±0.3 dB</w:t>
            </w:r>
          </w:p>
          <w:p w14:paraId="672CA3CE" w14:textId="77777777" w:rsidR="00917823" w:rsidRPr="00D0162F" w:rsidRDefault="00917823" w:rsidP="00A81E02">
            <w:pPr>
              <w:pStyle w:val="TAL"/>
            </w:pPr>
          </w:p>
          <w:p w14:paraId="3695160A" w14:textId="77777777" w:rsidR="00917823" w:rsidRPr="00D0162F" w:rsidRDefault="00917823" w:rsidP="00A81E02">
            <w:pPr>
              <w:pStyle w:val="TAL"/>
            </w:pPr>
            <w:r w:rsidRPr="00D0162F">
              <w:rPr>
                <w:rFonts w:cs="Arial"/>
                <w:szCs w:val="18"/>
              </w:rPr>
              <w:t xml:space="preserve">Meas PRB </w:t>
            </w:r>
            <w:r w:rsidRPr="00D0162F">
              <w:t>Noc: ±1.5 dB</w:t>
            </w:r>
          </w:p>
          <w:p w14:paraId="107B4F4F" w14:textId="77777777" w:rsidR="00917823" w:rsidRPr="00D0162F" w:rsidRDefault="00917823" w:rsidP="00A81E02">
            <w:pPr>
              <w:pStyle w:val="TAL"/>
            </w:pPr>
            <w:r w:rsidRPr="00D0162F">
              <w:rPr>
                <w:rFonts w:cs="Arial"/>
                <w:szCs w:val="18"/>
              </w:rPr>
              <w:t xml:space="preserve">Meas PRB </w:t>
            </w:r>
            <w:r w:rsidRPr="00D0162F">
              <w:t>Ês</w:t>
            </w:r>
            <w:r w:rsidRPr="00D0162F">
              <w:rPr>
                <w:vertAlign w:val="subscript"/>
              </w:rPr>
              <w:t>1</w:t>
            </w:r>
            <w:r w:rsidRPr="00D0162F">
              <w:t xml:space="preserve"> / Noc: ±0.3 dB</w:t>
            </w:r>
          </w:p>
        </w:tc>
        <w:tc>
          <w:tcPr>
            <w:tcW w:w="3841" w:type="dxa"/>
            <w:tcBorders>
              <w:top w:val="single" w:sz="4" w:space="0" w:color="auto"/>
              <w:left w:val="single" w:sz="4" w:space="0" w:color="auto"/>
              <w:bottom w:val="single" w:sz="4" w:space="0" w:color="auto"/>
              <w:right w:val="single" w:sz="4" w:space="0" w:color="auto"/>
            </w:tcBorders>
          </w:tcPr>
          <w:p w14:paraId="659E3CB9" w14:textId="77777777" w:rsidR="00917823" w:rsidRPr="00D0162F" w:rsidRDefault="00917823" w:rsidP="00A81E02">
            <w:pPr>
              <w:pStyle w:val="TAL"/>
            </w:pPr>
            <w:r w:rsidRPr="00D0162F">
              <w:t>Tc is the basic timing unit defined in TS 38.211 [7], Tc = 1/(480000 x 4096) seconds</w:t>
            </w:r>
          </w:p>
          <w:p w14:paraId="028C79CD" w14:textId="77777777" w:rsidR="00917823" w:rsidRPr="00D0162F" w:rsidRDefault="00917823" w:rsidP="00A81E02">
            <w:pPr>
              <w:pStyle w:val="TAL"/>
            </w:pPr>
          </w:p>
          <w:p w14:paraId="622952DC" w14:textId="77777777" w:rsidR="00917823" w:rsidRPr="00D0162F" w:rsidRDefault="00917823" w:rsidP="00A81E02">
            <w:pPr>
              <w:pStyle w:val="TAL"/>
              <w:rPr>
                <w:lang w:eastAsia="zh-CN"/>
              </w:rPr>
            </w:pPr>
            <w:r w:rsidRPr="00D0162F">
              <w:rPr>
                <w:lang w:eastAsia="zh-CN"/>
              </w:rPr>
              <w:t xml:space="preserve">Noc is the </w:t>
            </w:r>
            <w:r w:rsidRPr="00D0162F">
              <w:t>AWGN absolute power</w:t>
            </w:r>
            <w:r w:rsidRPr="00D0162F">
              <w:rPr>
                <w:lang w:eastAsia="zh-CN"/>
              </w:rPr>
              <w:t xml:space="preserve"> on PC5 carrier.</w:t>
            </w:r>
          </w:p>
          <w:p w14:paraId="665CB443" w14:textId="77777777" w:rsidR="00917823" w:rsidRPr="00D0162F" w:rsidRDefault="00917823" w:rsidP="00A81E02">
            <w:pPr>
              <w:pStyle w:val="TAL"/>
              <w:rPr>
                <w:lang w:eastAsia="zh-CN"/>
              </w:rPr>
            </w:pPr>
          </w:p>
          <w:p w14:paraId="0D7C663B" w14:textId="77777777" w:rsidR="00917823" w:rsidRPr="00D0162F" w:rsidRDefault="00917823" w:rsidP="00A81E02">
            <w:pPr>
              <w:pStyle w:val="TAL"/>
            </w:pPr>
            <w:r w:rsidRPr="00D0162F">
              <w:t>Ês</w:t>
            </w:r>
            <w:r w:rsidRPr="00D0162F">
              <w:rPr>
                <w:vertAlign w:val="subscript"/>
              </w:rPr>
              <w:t>1</w:t>
            </w:r>
            <w:r w:rsidRPr="00D0162F">
              <w:t xml:space="preserve"> / Noc is the ratio of SyncRef UE 1 signal / AWGN</w:t>
            </w:r>
          </w:p>
          <w:p w14:paraId="786A8A85" w14:textId="77777777" w:rsidR="00917823" w:rsidRPr="00D0162F" w:rsidRDefault="00917823" w:rsidP="00A81E02">
            <w:pPr>
              <w:pStyle w:val="TAL"/>
            </w:pPr>
          </w:p>
          <w:p w14:paraId="2A510D26" w14:textId="77777777" w:rsidR="00917823" w:rsidRPr="00D0162F" w:rsidRDefault="00917823" w:rsidP="00A81E02">
            <w:pPr>
              <w:pStyle w:val="TAL"/>
              <w:rPr>
                <w:lang w:eastAsia="zh-CN"/>
              </w:rPr>
            </w:pPr>
            <w:r w:rsidRPr="00D0162F">
              <w:rPr>
                <w:lang w:eastAsia="zh-CN"/>
              </w:rPr>
              <w:t>Meas PRB is the meaurement PRB for PSBCH-RSRP #RB</w:t>
            </w:r>
            <w:r w:rsidRPr="00D0162F">
              <w:rPr>
                <w:vertAlign w:val="subscript"/>
                <w:lang w:eastAsia="zh-CN"/>
              </w:rPr>
              <w:t>J</w:t>
            </w:r>
            <w:r w:rsidRPr="00D0162F">
              <w:rPr>
                <w:lang w:eastAsia="zh-CN"/>
              </w:rPr>
              <w:t xml:space="preserve"> to RB</w:t>
            </w:r>
            <w:r w:rsidRPr="00D0162F">
              <w:rPr>
                <w:vertAlign w:val="subscript"/>
                <w:lang w:eastAsia="zh-CN"/>
              </w:rPr>
              <w:t>J+10</w:t>
            </w:r>
          </w:p>
        </w:tc>
      </w:tr>
      <w:tr w:rsidR="00917823" w:rsidRPr="00D0162F" w14:paraId="53DC81CA"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728CD8F5" w14:textId="77777777" w:rsidR="00917823" w:rsidRPr="00D0162F" w:rsidRDefault="00917823" w:rsidP="00A81E02">
            <w:pPr>
              <w:pStyle w:val="TAL"/>
            </w:pPr>
            <w:r w:rsidRPr="00D0162F">
              <w:t>9.1.1.3 NR SA FR1 UE transmit timing accuracy for FR1 NR cell as synchronization reference source</w:t>
            </w:r>
          </w:p>
        </w:tc>
        <w:tc>
          <w:tcPr>
            <w:tcW w:w="2649" w:type="dxa"/>
            <w:tcBorders>
              <w:top w:val="single" w:sz="4" w:space="0" w:color="auto"/>
              <w:left w:val="single" w:sz="4" w:space="0" w:color="auto"/>
              <w:bottom w:val="single" w:sz="4" w:space="0" w:color="auto"/>
              <w:right w:val="single" w:sz="4" w:space="0" w:color="auto"/>
            </w:tcBorders>
          </w:tcPr>
          <w:p w14:paraId="206C30DC" w14:textId="77777777" w:rsidR="00917823" w:rsidRPr="00D0162F" w:rsidRDefault="00917823" w:rsidP="00A81E02">
            <w:pPr>
              <w:pStyle w:val="TAL"/>
            </w:pPr>
            <w:r w:rsidRPr="00D0162F">
              <w:t>Sidelink signal transmit timing relative to downlink timing:</w:t>
            </w:r>
          </w:p>
          <w:p w14:paraId="719B2A15" w14:textId="77777777" w:rsidR="00917823" w:rsidRPr="00D0162F" w:rsidRDefault="00917823" w:rsidP="00A81E02">
            <w:pPr>
              <w:pStyle w:val="TAL"/>
            </w:pPr>
            <w:r w:rsidRPr="00D0162F">
              <w:rPr>
                <w:rFonts w:cs="Arial"/>
                <w:szCs w:val="18"/>
              </w:rPr>
              <w:t xml:space="preserve">±192 </w:t>
            </w:r>
            <w:r w:rsidRPr="00D0162F">
              <w:t>Tc for DL SCS = 15kHz and SL SCS = 30kHz</w:t>
            </w:r>
          </w:p>
          <w:p w14:paraId="68AA5060" w14:textId="77777777" w:rsidR="00917823" w:rsidRPr="00D0162F" w:rsidRDefault="00917823" w:rsidP="00A81E02">
            <w:pPr>
              <w:pStyle w:val="TAL"/>
            </w:pPr>
            <w:r w:rsidRPr="00D0162F">
              <w:rPr>
                <w:rFonts w:cs="Arial"/>
                <w:szCs w:val="18"/>
              </w:rPr>
              <w:t xml:space="preserve">±160 </w:t>
            </w:r>
            <w:r w:rsidRPr="00D0162F">
              <w:t>Tc for DL SCS = 30kHz and SL SCS = 30kHz</w:t>
            </w:r>
          </w:p>
          <w:p w14:paraId="68DA70AD" w14:textId="77777777" w:rsidR="00917823" w:rsidRPr="00D0162F" w:rsidRDefault="00917823" w:rsidP="00A81E02">
            <w:pPr>
              <w:pStyle w:val="TAL"/>
            </w:pPr>
          </w:p>
          <w:p w14:paraId="1F219C14" w14:textId="77777777" w:rsidR="00917823" w:rsidRPr="00D0162F" w:rsidRDefault="00917823" w:rsidP="00A81E02">
            <w:pPr>
              <w:pStyle w:val="TAL"/>
              <w:rPr>
                <w:rFonts w:eastAsia="SimSun"/>
              </w:rPr>
            </w:pPr>
          </w:p>
          <w:p w14:paraId="676D6F13" w14:textId="77777777" w:rsidR="00917823" w:rsidRPr="00D0162F" w:rsidRDefault="00917823" w:rsidP="00A81E02">
            <w:pPr>
              <w:pStyle w:val="TAL"/>
              <w:rPr>
                <w:rFonts w:eastAsia="SimSun"/>
              </w:rPr>
            </w:pPr>
            <w:r w:rsidRPr="00D0162F">
              <w:rPr>
                <w:rFonts w:eastAsia="SimSun"/>
              </w:rPr>
              <w:t xml:space="preserve">Average Noc:  </w:t>
            </w:r>
            <w:r w:rsidRPr="00D0162F">
              <w:t>±</w:t>
            </w:r>
            <w:r w:rsidRPr="00D0162F">
              <w:rPr>
                <w:rFonts w:eastAsia="SimSun"/>
              </w:rPr>
              <w:t>1.5 dB</w:t>
            </w:r>
          </w:p>
          <w:p w14:paraId="6C4B1480" w14:textId="77777777" w:rsidR="00917823" w:rsidRPr="00D0162F" w:rsidRDefault="00917823" w:rsidP="00A81E02">
            <w:pPr>
              <w:pStyle w:val="TAL"/>
            </w:pPr>
            <w:r w:rsidRPr="00D0162F">
              <w:t>Average Ês</w:t>
            </w:r>
            <w:r w:rsidRPr="00D0162F">
              <w:rPr>
                <w:vertAlign w:val="subscript"/>
              </w:rPr>
              <w:t>1</w:t>
            </w:r>
            <w:r w:rsidRPr="00D0162F">
              <w:t xml:space="preserve"> / Noc: ±0.3 dB</w:t>
            </w:r>
          </w:p>
          <w:p w14:paraId="175E6239" w14:textId="77777777" w:rsidR="00917823" w:rsidRPr="00D0162F" w:rsidRDefault="00917823" w:rsidP="00A81E02">
            <w:pPr>
              <w:pStyle w:val="TAL"/>
            </w:pPr>
          </w:p>
          <w:p w14:paraId="1AEAD197" w14:textId="77777777" w:rsidR="00917823" w:rsidRPr="00D0162F" w:rsidRDefault="00917823" w:rsidP="00A81E02">
            <w:pPr>
              <w:pStyle w:val="TAL"/>
            </w:pPr>
            <w:r w:rsidRPr="00D0162F">
              <w:rPr>
                <w:rFonts w:cs="Arial"/>
                <w:szCs w:val="18"/>
              </w:rPr>
              <w:t xml:space="preserve">Meas PRB </w:t>
            </w:r>
            <w:r w:rsidRPr="00D0162F">
              <w:t>Noc: ±1.5 dB</w:t>
            </w:r>
          </w:p>
          <w:p w14:paraId="3D776021" w14:textId="77777777" w:rsidR="00917823" w:rsidRPr="00D0162F" w:rsidRDefault="00917823" w:rsidP="00A81E02">
            <w:pPr>
              <w:pStyle w:val="TAL"/>
            </w:pPr>
            <w:r w:rsidRPr="00D0162F">
              <w:rPr>
                <w:rFonts w:cs="Arial"/>
                <w:szCs w:val="18"/>
              </w:rPr>
              <w:t xml:space="preserve">Meas PRB </w:t>
            </w:r>
            <w:r w:rsidRPr="00D0162F">
              <w:t>Ês</w:t>
            </w:r>
            <w:r w:rsidRPr="00D0162F">
              <w:rPr>
                <w:vertAlign w:val="subscript"/>
              </w:rPr>
              <w:t>1</w:t>
            </w:r>
            <w:r w:rsidRPr="00D0162F">
              <w:t xml:space="preserve"> / Noc: ±0.3 dB</w:t>
            </w:r>
          </w:p>
        </w:tc>
        <w:tc>
          <w:tcPr>
            <w:tcW w:w="3841" w:type="dxa"/>
            <w:tcBorders>
              <w:top w:val="single" w:sz="4" w:space="0" w:color="auto"/>
              <w:left w:val="single" w:sz="4" w:space="0" w:color="auto"/>
              <w:bottom w:val="single" w:sz="4" w:space="0" w:color="auto"/>
              <w:right w:val="single" w:sz="4" w:space="0" w:color="auto"/>
            </w:tcBorders>
          </w:tcPr>
          <w:p w14:paraId="27AF9666" w14:textId="77777777" w:rsidR="00917823" w:rsidRPr="00D0162F" w:rsidRDefault="00917823" w:rsidP="00A81E02">
            <w:pPr>
              <w:pStyle w:val="TAL"/>
            </w:pPr>
            <w:r w:rsidRPr="00D0162F">
              <w:t>Tc is the basic timing unit defined in TS 38.211 [7], Tc = 1/(480000 x 4096) seconds</w:t>
            </w:r>
          </w:p>
          <w:p w14:paraId="16299AAD" w14:textId="77777777" w:rsidR="00917823" w:rsidRPr="00D0162F" w:rsidRDefault="00917823" w:rsidP="00A81E02">
            <w:pPr>
              <w:pStyle w:val="TAL"/>
            </w:pPr>
          </w:p>
          <w:p w14:paraId="551FAD99" w14:textId="77777777" w:rsidR="00917823" w:rsidRPr="00D0162F" w:rsidRDefault="00917823" w:rsidP="00A81E02">
            <w:pPr>
              <w:pStyle w:val="TAL"/>
              <w:rPr>
                <w:lang w:eastAsia="zh-CN"/>
              </w:rPr>
            </w:pPr>
            <w:r w:rsidRPr="00D0162F">
              <w:rPr>
                <w:lang w:eastAsia="zh-CN"/>
              </w:rPr>
              <w:t xml:space="preserve">Noc is the </w:t>
            </w:r>
            <w:r w:rsidRPr="00D0162F">
              <w:t>AWGN absolute power</w:t>
            </w:r>
            <w:r w:rsidRPr="00D0162F">
              <w:rPr>
                <w:lang w:eastAsia="zh-CN"/>
              </w:rPr>
              <w:t xml:space="preserve"> on Uu carrier.</w:t>
            </w:r>
          </w:p>
          <w:p w14:paraId="3B539CC0" w14:textId="77777777" w:rsidR="00917823" w:rsidRPr="00D0162F" w:rsidRDefault="00917823" w:rsidP="00A81E02">
            <w:pPr>
              <w:pStyle w:val="TAL"/>
            </w:pPr>
          </w:p>
          <w:p w14:paraId="11B1473F" w14:textId="77777777" w:rsidR="00917823" w:rsidRPr="00D0162F" w:rsidRDefault="00917823" w:rsidP="00A81E02">
            <w:pPr>
              <w:pStyle w:val="TAL"/>
            </w:pPr>
            <w:r w:rsidRPr="00D0162F">
              <w:t>Ês</w:t>
            </w:r>
            <w:r w:rsidRPr="00D0162F">
              <w:rPr>
                <w:vertAlign w:val="subscript"/>
              </w:rPr>
              <w:t>1</w:t>
            </w:r>
            <w:r w:rsidRPr="00D0162F">
              <w:t xml:space="preserve"> / Noc is the ratio of Cell 1 signal / AWGN</w:t>
            </w:r>
          </w:p>
          <w:p w14:paraId="5906F907" w14:textId="77777777" w:rsidR="00917823" w:rsidRPr="00D0162F" w:rsidRDefault="00917823" w:rsidP="00A81E02">
            <w:pPr>
              <w:pStyle w:val="TAL"/>
            </w:pPr>
          </w:p>
          <w:p w14:paraId="7B8C63C5" w14:textId="77777777" w:rsidR="00917823" w:rsidRPr="00D0162F" w:rsidRDefault="00917823" w:rsidP="00A81E02">
            <w:pPr>
              <w:pStyle w:val="TAL"/>
            </w:pPr>
            <w:r w:rsidRPr="00D0162F">
              <w:rPr>
                <w:lang w:eastAsia="zh-CN"/>
              </w:rPr>
              <w:t>Meas PRB is the meaurement PRB for SS-RSRP #RB</w:t>
            </w:r>
            <w:r w:rsidRPr="00D0162F">
              <w:rPr>
                <w:vertAlign w:val="subscript"/>
                <w:lang w:eastAsia="zh-CN"/>
              </w:rPr>
              <w:t>J</w:t>
            </w:r>
            <w:r w:rsidRPr="00D0162F">
              <w:rPr>
                <w:lang w:eastAsia="zh-CN"/>
              </w:rPr>
              <w:t xml:space="preserve"> to RB</w:t>
            </w:r>
            <w:r w:rsidRPr="00D0162F">
              <w:rPr>
                <w:vertAlign w:val="subscript"/>
                <w:lang w:eastAsia="zh-CN"/>
              </w:rPr>
              <w:t>J+19</w:t>
            </w:r>
          </w:p>
        </w:tc>
      </w:tr>
      <w:tr w:rsidR="00917823" w:rsidRPr="00D0162F" w14:paraId="4863580F"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4D6BFAB9" w14:textId="77777777" w:rsidR="00917823" w:rsidRPr="00D0162F" w:rsidRDefault="00917823" w:rsidP="00A81E02">
            <w:pPr>
              <w:pStyle w:val="TAL"/>
            </w:pPr>
            <w:r w:rsidRPr="00D0162F">
              <w:t>9.1.2.1 NR SA FR1 initiation/cease of S-SSB transmission for FR1 NR cell as synchronization reference source</w:t>
            </w:r>
          </w:p>
        </w:tc>
        <w:tc>
          <w:tcPr>
            <w:tcW w:w="2649" w:type="dxa"/>
            <w:tcBorders>
              <w:top w:val="single" w:sz="4" w:space="0" w:color="auto"/>
              <w:left w:val="single" w:sz="4" w:space="0" w:color="auto"/>
              <w:bottom w:val="single" w:sz="4" w:space="0" w:color="auto"/>
              <w:right w:val="single" w:sz="4" w:space="0" w:color="auto"/>
            </w:tcBorders>
          </w:tcPr>
          <w:p w14:paraId="427E6AF7" w14:textId="77777777" w:rsidR="00917823" w:rsidRPr="00D0162F" w:rsidRDefault="00917823" w:rsidP="00A81E02">
            <w:pPr>
              <w:pStyle w:val="TAL"/>
              <w:rPr>
                <w:rFonts w:eastAsia="SimSun"/>
              </w:rPr>
            </w:pPr>
            <w:r w:rsidRPr="00D0162F">
              <w:rPr>
                <w:rFonts w:eastAsia="SimSun"/>
              </w:rPr>
              <w:t xml:space="preserve">Average Noc:  </w:t>
            </w:r>
            <w:r w:rsidRPr="00D0162F">
              <w:t>±</w:t>
            </w:r>
            <w:r w:rsidRPr="00D0162F">
              <w:rPr>
                <w:rFonts w:eastAsia="SimSun"/>
              </w:rPr>
              <w:t>1.5 dB</w:t>
            </w:r>
          </w:p>
          <w:p w14:paraId="06DA64D1" w14:textId="77777777" w:rsidR="00917823" w:rsidRPr="00D0162F" w:rsidRDefault="00917823" w:rsidP="00A81E02">
            <w:pPr>
              <w:pStyle w:val="TAL"/>
            </w:pPr>
            <w:r w:rsidRPr="00D0162F">
              <w:t>Average Ês</w:t>
            </w:r>
            <w:r w:rsidRPr="00D0162F">
              <w:rPr>
                <w:vertAlign w:val="subscript"/>
              </w:rPr>
              <w:t>1</w:t>
            </w:r>
            <w:r w:rsidRPr="00D0162F">
              <w:t xml:space="preserve"> / Noc: ±0.3 dB</w:t>
            </w:r>
          </w:p>
          <w:p w14:paraId="035A6CAA" w14:textId="77777777" w:rsidR="00917823" w:rsidRPr="00D0162F" w:rsidRDefault="00917823" w:rsidP="00A81E02">
            <w:pPr>
              <w:pStyle w:val="TAL"/>
            </w:pPr>
          </w:p>
          <w:p w14:paraId="3F0754DA" w14:textId="77777777" w:rsidR="00917823" w:rsidRPr="00D0162F" w:rsidRDefault="00917823" w:rsidP="00A81E02">
            <w:pPr>
              <w:pStyle w:val="TAL"/>
            </w:pPr>
            <w:r w:rsidRPr="00D0162F">
              <w:rPr>
                <w:rFonts w:cs="Arial"/>
                <w:szCs w:val="18"/>
              </w:rPr>
              <w:t xml:space="preserve">Meas PRB </w:t>
            </w:r>
            <w:r w:rsidRPr="00D0162F">
              <w:t>Noc: ±1.5 dB</w:t>
            </w:r>
          </w:p>
          <w:p w14:paraId="174F17A6" w14:textId="77777777" w:rsidR="00917823" w:rsidRPr="00D0162F" w:rsidRDefault="00917823" w:rsidP="00A81E02">
            <w:pPr>
              <w:pStyle w:val="TAL"/>
            </w:pPr>
            <w:r w:rsidRPr="00D0162F">
              <w:rPr>
                <w:rFonts w:cs="Arial"/>
                <w:szCs w:val="18"/>
              </w:rPr>
              <w:t xml:space="preserve">Meas PRB </w:t>
            </w:r>
            <w:r w:rsidRPr="00D0162F">
              <w:t>Ês</w:t>
            </w:r>
            <w:r w:rsidRPr="00D0162F">
              <w:rPr>
                <w:vertAlign w:val="subscript"/>
              </w:rPr>
              <w:t>1</w:t>
            </w:r>
            <w:r w:rsidRPr="00D0162F">
              <w:t xml:space="preserve"> / Noc: ±0.3 dB</w:t>
            </w:r>
          </w:p>
        </w:tc>
        <w:tc>
          <w:tcPr>
            <w:tcW w:w="3841" w:type="dxa"/>
            <w:tcBorders>
              <w:top w:val="single" w:sz="4" w:space="0" w:color="auto"/>
              <w:left w:val="single" w:sz="4" w:space="0" w:color="auto"/>
              <w:bottom w:val="single" w:sz="4" w:space="0" w:color="auto"/>
              <w:right w:val="single" w:sz="4" w:space="0" w:color="auto"/>
            </w:tcBorders>
          </w:tcPr>
          <w:p w14:paraId="504AF6B9" w14:textId="77777777" w:rsidR="00917823" w:rsidRPr="00D0162F" w:rsidRDefault="00917823" w:rsidP="00A81E02">
            <w:pPr>
              <w:pStyle w:val="TAL"/>
              <w:rPr>
                <w:lang w:eastAsia="zh-CN"/>
              </w:rPr>
            </w:pPr>
            <w:r w:rsidRPr="00D0162F">
              <w:rPr>
                <w:lang w:eastAsia="zh-CN"/>
              </w:rPr>
              <w:t xml:space="preserve">Noc is the </w:t>
            </w:r>
            <w:r w:rsidRPr="00D0162F">
              <w:t>AWGN absolute power</w:t>
            </w:r>
            <w:r w:rsidRPr="00D0162F">
              <w:rPr>
                <w:lang w:eastAsia="zh-CN"/>
              </w:rPr>
              <w:t xml:space="preserve"> on Uu carrier.</w:t>
            </w:r>
          </w:p>
          <w:p w14:paraId="66E7F29E" w14:textId="77777777" w:rsidR="00917823" w:rsidRPr="00D0162F" w:rsidRDefault="00917823" w:rsidP="00A81E02">
            <w:pPr>
              <w:pStyle w:val="TAL"/>
            </w:pPr>
          </w:p>
          <w:p w14:paraId="6B538850" w14:textId="77777777" w:rsidR="00917823" w:rsidRPr="00D0162F" w:rsidRDefault="00917823" w:rsidP="00A81E02">
            <w:pPr>
              <w:pStyle w:val="TAL"/>
            </w:pPr>
            <w:r w:rsidRPr="00D0162F">
              <w:t>Ês</w:t>
            </w:r>
            <w:r w:rsidRPr="00D0162F">
              <w:rPr>
                <w:vertAlign w:val="subscript"/>
              </w:rPr>
              <w:t>1</w:t>
            </w:r>
            <w:r w:rsidRPr="00D0162F">
              <w:t xml:space="preserve"> / Noc is the ratio of Cell 1 signal / AWGN</w:t>
            </w:r>
          </w:p>
          <w:p w14:paraId="7EA15AFF" w14:textId="77777777" w:rsidR="00917823" w:rsidRPr="00D0162F" w:rsidRDefault="00917823" w:rsidP="00A81E02">
            <w:pPr>
              <w:pStyle w:val="TAL"/>
            </w:pPr>
          </w:p>
          <w:p w14:paraId="0F2CE53F" w14:textId="77777777" w:rsidR="00917823" w:rsidRPr="00D0162F" w:rsidRDefault="00917823" w:rsidP="00A81E02">
            <w:pPr>
              <w:pStyle w:val="TAL"/>
            </w:pPr>
            <w:r w:rsidRPr="00D0162F">
              <w:rPr>
                <w:lang w:eastAsia="zh-CN"/>
              </w:rPr>
              <w:t>Meas PRB is the meaurement PRB for SS-RSRP #RB</w:t>
            </w:r>
            <w:r w:rsidRPr="00D0162F">
              <w:rPr>
                <w:vertAlign w:val="subscript"/>
                <w:lang w:eastAsia="zh-CN"/>
              </w:rPr>
              <w:t>J</w:t>
            </w:r>
            <w:r w:rsidRPr="00D0162F">
              <w:rPr>
                <w:lang w:eastAsia="zh-CN"/>
              </w:rPr>
              <w:t xml:space="preserve"> to RB</w:t>
            </w:r>
            <w:r w:rsidRPr="00D0162F">
              <w:rPr>
                <w:vertAlign w:val="subscript"/>
                <w:lang w:eastAsia="zh-CN"/>
              </w:rPr>
              <w:t>J+19</w:t>
            </w:r>
          </w:p>
        </w:tc>
      </w:tr>
      <w:tr w:rsidR="00917823" w:rsidRPr="00D0162F" w14:paraId="3D7FDCE7"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26361DCE" w14:textId="77777777" w:rsidR="00917823" w:rsidRPr="00D0162F" w:rsidRDefault="00917823" w:rsidP="00A81E02">
            <w:pPr>
              <w:pStyle w:val="TAL"/>
            </w:pPr>
            <w:r w:rsidRPr="00D0162F">
              <w:rPr>
                <w:rFonts w:cs="Arial"/>
              </w:rPr>
              <w:t>9.1.2.2 NR SA FR1 initiation/cease of S-SSB transmission for SyncRef UE as synchronization reference source</w:t>
            </w:r>
          </w:p>
        </w:tc>
        <w:tc>
          <w:tcPr>
            <w:tcW w:w="2649" w:type="dxa"/>
            <w:tcBorders>
              <w:top w:val="single" w:sz="4" w:space="0" w:color="auto"/>
              <w:left w:val="single" w:sz="4" w:space="0" w:color="auto"/>
              <w:bottom w:val="single" w:sz="4" w:space="0" w:color="auto"/>
              <w:right w:val="single" w:sz="4" w:space="0" w:color="auto"/>
            </w:tcBorders>
          </w:tcPr>
          <w:p w14:paraId="05221FF6" w14:textId="77777777" w:rsidR="00917823" w:rsidRPr="00D0162F" w:rsidRDefault="00917823" w:rsidP="00A81E02">
            <w:pPr>
              <w:pStyle w:val="TAL"/>
              <w:rPr>
                <w:rFonts w:eastAsia="SimSun"/>
              </w:rPr>
            </w:pPr>
            <w:r w:rsidRPr="00D0162F">
              <w:rPr>
                <w:rFonts w:eastAsia="SimSun"/>
              </w:rPr>
              <w:t xml:space="preserve">Average Noc:  </w:t>
            </w:r>
            <w:r w:rsidRPr="00D0162F">
              <w:t>±</w:t>
            </w:r>
            <w:r w:rsidRPr="00D0162F">
              <w:rPr>
                <w:rFonts w:eastAsia="SimSun"/>
              </w:rPr>
              <w:t>1.5 dB</w:t>
            </w:r>
          </w:p>
          <w:p w14:paraId="0930D5B8" w14:textId="77777777" w:rsidR="00917823" w:rsidRPr="00D0162F" w:rsidRDefault="00917823" w:rsidP="00A81E02">
            <w:pPr>
              <w:pStyle w:val="TAL"/>
            </w:pPr>
            <w:r w:rsidRPr="00D0162F">
              <w:t>Average Ês</w:t>
            </w:r>
            <w:r w:rsidRPr="00D0162F">
              <w:rPr>
                <w:vertAlign w:val="subscript"/>
              </w:rPr>
              <w:t>1</w:t>
            </w:r>
            <w:r w:rsidRPr="00D0162F">
              <w:t xml:space="preserve"> / Noc: ±0.3 dB</w:t>
            </w:r>
          </w:p>
          <w:p w14:paraId="3183B3E9" w14:textId="77777777" w:rsidR="00917823" w:rsidRPr="00D0162F" w:rsidRDefault="00917823" w:rsidP="00A81E02">
            <w:pPr>
              <w:pStyle w:val="TAL"/>
            </w:pPr>
          </w:p>
          <w:p w14:paraId="2499B0BC" w14:textId="77777777" w:rsidR="00917823" w:rsidRPr="00D0162F" w:rsidRDefault="00917823" w:rsidP="00A81E02">
            <w:pPr>
              <w:pStyle w:val="TAL"/>
            </w:pPr>
            <w:r w:rsidRPr="00D0162F">
              <w:rPr>
                <w:rFonts w:cs="Arial"/>
                <w:szCs w:val="18"/>
              </w:rPr>
              <w:t xml:space="preserve">Meas PRB </w:t>
            </w:r>
            <w:r w:rsidRPr="00D0162F">
              <w:t>Noc: ±1.5 dB</w:t>
            </w:r>
          </w:p>
          <w:p w14:paraId="371DF3E4" w14:textId="77777777" w:rsidR="00917823" w:rsidRPr="00D0162F" w:rsidRDefault="00917823" w:rsidP="00A81E02">
            <w:pPr>
              <w:pStyle w:val="TAL"/>
            </w:pPr>
            <w:r w:rsidRPr="00D0162F">
              <w:rPr>
                <w:rFonts w:cs="Arial"/>
                <w:szCs w:val="18"/>
              </w:rPr>
              <w:t xml:space="preserve">Meas PRB </w:t>
            </w:r>
            <w:r w:rsidRPr="00D0162F">
              <w:t>Ês</w:t>
            </w:r>
            <w:r w:rsidRPr="00D0162F">
              <w:rPr>
                <w:vertAlign w:val="subscript"/>
              </w:rPr>
              <w:t>1</w:t>
            </w:r>
            <w:r w:rsidRPr="00D0162F">
              <w:t xml:space="preserve"> / Noc: ±0.3 dB</w:t>
            </w:r>
          </w:p>
        </w:tc>
        <w:tc>
          <w:tcPr>
            <w:tcW w:w="3841" w:type="dxa"/>
            <w:tcBorders>
              <w:top w:val="single" w:sz="4" w:space="0" w:color="auto"/>
              <w:left w:val="single" w:sz="4" w:space="0" w:color="auto"/>
              <w:bottom w:val="single" w:sz="4" w:space="0" w:color="auto"/>
              <w:right w:val="single" w:sz="4" w:space="0" w:color="auto"/>
            </w:tcBorders>
          </w:tcPr>
          <w:p w14:paraId="13223245" w14:textId="77777777" w:rsidR="00917823" w:rsidRPr="00D0162F" w:rsidRDefault="00917823" w:rsidP="00A81E02">
            <w:pPr>
              <w:pStyle w:val="TAL"/>
              <w:rPr>
                <w:lang w:eastAsia="zh-CN"/>
              </w:rPr>
            </w:pPr>
            <w:r w:rsidRPr="00D0162F">
              <w:rPr>
                <w:lang w:eastAsia="zh-CN"/>
              </w:rPr>
              <w:t xml:space="preserve">Noc is the </w:t>
            </w:r>
            <w:r w:rsidRPr="00D0162F">
              <w:t>AWGN absolute power</w:t>
            </w:r>
            <w:r w:rsidRPr="00D0162F">
              <w:rPr>
                <w:lang w:eastAsia="zh-CN"/>
              </w:rPr>
              <w:t xml:space="preserve"> on PC5 carrier.</w:t>
            </w:r>
          </w:p>
          <w:p w14:paraId="21EF3CA3" w14:textId="77777777" w:rsidR="00917823" w:rsidRPr="00D0162F" w:rsidRDefault="00917823" w:rsidP="00A81E02">
            <w:pPr>
              <w:pStyle w:val="TAL"/>
            </w:pPr>
          </w:p>
          <w:p w14:paraId="71F5FC33" w14:textId="77777777" w:rsidR="00917823" w:rsidRPr="00D0162F" w:rsidRDefault="00917823" w:rsidP="00A81E02">
            <w:pPr>
              <w:pStyle w:val="TAL"/>
            </w:pPr>
            <w:r w:rsidRPr="00D0162F">
              <w:t>Ês</w:t>
            </w:r>
            <w:r w:rsidRPr="00D0162F">
              <w:rPr>
                <w:vertAlign w:val="subscript"/>
              </w:rPr>
              <w:t>1</w:t>
            </w:r>
            <w:r w:rsidRPr="00D0162F">
              <w:t xml:space="preserve"> / Noc is the ratio of SyncRef UE 1 signal / AWGN</w:t>
            </w:r>
          </w:p>
          <w:p w14:paraId="04D91935" w14:textId="77777777" w:rsidR="00917823" w:rsidRPr="00D0162F" w:rsidRDefault="00917823" w:rsidP="00A81E02">
            <w:pPr>
              <w:pStyle w:val="TAL"/>
            </w:pPr>
          </w:p>
          <w:p w14:paraId="17A8B04B" w14:textId="77777777" w:rsidR="00917823" w:rsidRPr="00D0162F" w:rsidRDefault="00917823" w:rsidP="00A81E02">
            <w:pPr>
              <w:pStyle w:val="TAL"/>
            </w:pPr>
            <w:r w:rsidRPr="00D0162F">
              <w:rPr>
                <w:lang w:eastAsia="zh-CN"/>
              </w:rPr>
              <w:t>Meas PRB is the meaurement PRB for PSBCH-RSRP #RB</w:t>
            </w:r>
            <w:r w:rsidRPr="00D0162F">
              <w:rPr>
                <w:vertAlign w:val="subscript"/>
                <w:lang w:eastAsia="zh-CN"/>
              </w:rPr>
              <w:t>J</w:t>
            </w:r>
            <w:r w:rsidRPr="00D0162F">
              <w:rPr>
                <w:lang w:eastAsia="zh-CN"/>
              </w:rPr>
              <w:t xml:space="preserve"> to RB</w:t>
            </w:r>
            <w:r w:rsidRPr="00D0162F">
              <w:rPr>
                <w:vertAlign w:val="subscript"/>
                <w:lang w:eastAsia="zh-CN"/>
              </w:rPr>
              <w:t>J+10</w:t>
            </w:r>
          </w:p>
        </w:tc>
      </w:tr>
      <w:tr w:rsidR="00917823" w:rsidRPr="00D0162F" w14:paraId="1E6C3C69"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6D4A5179" w14:textId="77777777" w:rsidR="00917823" w:rsidRPr="00D0162F" w:rsidRDefault="00917823" w:rsidP="00A81E02">
            <w:pPr>
              <w:pStyle w:val="TAL"/>
            </w:pPr>
            <w:r w:rsidRPr="00D0162F">
              <w:t>9.1.3.1 NR SA FR1 synchronization reference selection/reselection for GNSS configured as the highest priority synchronization reference source</w:t>
            </w:r>
          </w:p>
        </w:tc>
        <w:tc>
          <w:tcPr>
            <w:tcW w:w="2649" w:type="dxa"/>
            <w:tcBorders>
              <w:top w:val="single" w:sz="4" w:space="0" w:color="auto"/>
              <w:left w:val="single" w:sz="4" w:space="0" w:color="auto"/>
              <w:bottom w:val="single" w:sz="4" w:space="0" w:color="auto"/>
              <w:right w:val="single" w:sz="4" w:space="0" w:color="auto"/>
            </w:tcBorders>
          </w:tcPr>
          <w:p w14:paraId="57247AB4" w14:textId="77777777" w:rsidR="00917823" w:rsidRPr="00D0162F" w:rsidRDefault="00917823" w:rsidP="00A81E02">
            <w:pPr>
              <w:pStyle w:val="TAL"/>
              <w:rPr>
                <w:rFonts w:eastAsia="SimSun"/>
              </w:rPr>
            </w:pPr>
            <w:r w:rsidRPr="00D0162F">
              <w:rPr>
                <w:rFonts w:eastAsia="SimSun"/>
              </w:rPr>
              <w:t xml:space="preserve">Average Noc:  </w:t>
            </w:r>
            <w:r w:rsidRPr="00D0162F">
              <w:t>±</w:t>
            </w:r>
            <w:r w:rsidRPr="00D0162F">
              <w:rPr>
                <w:rFonts w:eastAsia="SimSun"/>
              </w:rPr>
              <w:t>1.5 dB</w:t>
            </w:r>
          </w:p>
          <w:p w14:paraId="2D842D06" w14:textId="77777777" w:rsidR="00917823" w:rsidRPr="00D0162F" w:rsidRDefault="00917823" w:rsidP="00A81E02">
            <w:pPr>
              <w:pStyle w:val="TAL"/>
            </w:pPr>
            <w:r w:rsidRPr="00D0162F">
              <w:t>Average Ês</w:t>
            </w:r>
            <w:r w:rsidRPr="00D0162F">
              <w:rPr>
                <w:vertAlign w:val="subscript"/>
              </w:rPr>
              <w:t>i</w:t>
            </w:r>
            <w:r w:rsidRPr="00D0162F">
              <w:t xml:space="preserve"> / Noc: ±0.3 dB, i=1,2,3</w:t>
            </w:r>
          </w:p>
          <w:p w14:paraId="42C00CA8" w14:textId="77777777" w:rsidR="00917823" w:rsidRPr="00D0162F" w:rsidRDefault="00917823" w:rsidP="00A81E02">
            <w:pPr>
              <w:pStyle w:val="TAL"/>
            </w:pPr>
          </w:p>
          <w:p w14:paraId="5CB25BD3" w14:textId="77777777" w:rsidR="00917823" w:rsidRPr="00D0162F" w:rsidRDefault="00917823" w:rsidP="00A81E02">
            <w:pPr>
              <w:pStyle w:val="TAL"/>
            </w:pPr>
            <w:r w:rsidRPr="00D0162F">
              <w:rPr>
                <w:rFonts w:cs="Arial"/>
                <w:szCs w:val="18"/>
              </w:rPr>
              <w:t xml:space="preserve">Meas PRB </w:t>
            </w:r>
            <w:r w:rsidRPr="00D0162F">
              <w:t>Noc: ±1.5 dB</w:t>
            </w:r>
          </w:p>
          <w:p w14:paraId="4179A2D7" w14:textId="77777777" w:rsidR="00917823" w:rsidRPr="00D0162F" w:rsidRDefault="00917823" w:rsidP="00A81E02">
            <w:pPr>
              <w:pStyle w:val="TAL"/>
            </w:pPr>
            <w:r w:rsidRPr="00D0162F">
              <w:rPr>
                <w:rFonts w:cs="Arial"/>
                <w:szCs w:val="18"/>
              </w:rPr>
              <w:t xml:space="preserve">Meas PRB </w:t>
            </w:r>
            <w:r w:rsidRPr="00D0162F">
              <w:t>Ês</w:t>
            </w:r>
            <w:r w:rsidRPr="00D0162F">
              <w:rPr>
                <w:vertAlign w:val="subscript"/>
              </w:rPr>
              <w:t>i</w:t>
            </w:r>
            <w:r w:rsidRPr="00D0162F">
              <w:t xml:space="preserve"> / Noc: ±0.3 dB, i=1,2,3</w:t>
            </w:r>
          </w:p>
        </w:tc>
        <w:tc>
          <w:tcPr>
            <w:tcW w:w="3841" w:type="dxa"/>
            <w:tcBorders>
              <w:top w:val="single" w:sz="4" w:space="0" w:color="auto"/>
              <w:left w:val="single" w:sz="4" w:space="0" w:color="auto"/>
              <w:bottom w:val="single" w:sz="4" w:space="0" w:color="auto"/>
              <w:right w:val="single" w:sz="4" w:space="0" w:color="auto"/>
            </w:tcBorders>
          </w:tcPr>
          <w:p w14:paraId="7268EF3D" w14:textId="77777777" w:rsidR="00917823" w:rsidRPr="00D0162F" w:rsidRDefault="00917823" w:rsidP="00A81E02">
            <w:pPr>
              <w:pStyle w:val="TAL"/>
              <w:rPr>
                <w:lang w:eastAsia="zh-CN"/>
              </w:rPr>
            </w:pPr>
            <w:r w:rsidRPr="00D0162F">
              <w:rPr>
                <w:lang w:eastAsia="zh-CN"/>
              </w:rPr>
              <w:t xml:space="preserve">Noc is the </w:t>
            </w:r>
            <w:r w:rsidRPr="00D0162F">
              <w:t>AWGN absolute power</w:t>
            </w:r>
            <w:r w:rsidRPr="00D0162F">
              <w:rPr>
                <w:lang w:eastAsia="zh-CN"/>
              </w:rPr>
              <w:t xml:space="preserve"> on PC5 carrier.</w:t>
            </w:r>
          </w:p>
          <w:p w14:paraId="3EAEEEE5" w14:textId="77777777" w:rsidR="00917823" w:rsidRPr="00D0162F" w:rsidRDefault="00917823" w:rsidP="00A81E02">
            <w:pPr>
              <w:pStyle w:val="TAL"/>
            </w:pPr>
          </w:p>
          <w:p w14:paraId="580FAB38" w14:textId="77777777" w:rsidR="00917823" w:rsidRPr="00D0162F" w:rsidRDefault="00917823" w:rsidP="00A81E02">
            <w:pPr>
              <w:pStyle w:val="TAL"/>
            </w:pPr>
            <w:r w:rsidRPr="00D0162F">
              <w:t>Ês</w:t>
            </w:r>
            <w:r w:rsidRPr="00D0162F">
              <w:rPr>
                <w:vertAlign w:val="subscript"/>
              </w:rPr>
              <w:t>i</w:t>
            </w:r>
            <w:r w:rsidRPr="00D0162F">
              <w:t xml:space="preserve"> / Noc is the ratio of SyncRef UE i signal / AWGN, i = 1,2,3</w:t>
            </w:r>
          </w:p>
          <w:p w14:paraId="6C286FFD" w14:textId="77777777" w:rsidR="00917823" w:rsidRPr="00D0162F" w:rsidRDefault="00917823" w:rsidP="00A81E02">
            <w:pPr>
              <w:pStyle w:val="TAL"/>
            </w:pPr>
          </w:p>
          <w:p w14:paraId="665D2549" w14:textId="77777777" w:rsidR="00917823" w:rsidRPr="00D0162F" w:rsidRDefault="00917823" w:rsidP="00A81E02">
            <w:pPr>
              <w:pStyle w:val="TAL"/>
            </w:pPr>
            <w:r w:rsidRPr="00D0162F">
              <w:rPr>
                <w:lang w:eastAsia="zh-CN"/>
              </w:rPr>
              <w:t>Meas PRB is the meaurement PRB for PSBCH-RSRP #RB</w:t>
            </w:r>
            <w:r w:rsidRPr="00D0162F">
              <w:rPr>
                <w:vertAlign w:val="subscript"/>
                <w:lang w:eastAsia="zh-CN"/>
              </w:rPr>
              <w:t>J</w:t>
            </w:r>
            <w:r w:rsidRPr="00D0162F">
              <w:rPr>
                <w:lang w:eastAsia="zh-CN"/>
              </w:rPr>
              <w:t xml:space="preserve"> to RB</w:t>
            </w:r>
            <w:r w:rsidRPr="00D0162F">
              <w:rPr>
                <w:vertAlign w:val="subscript"/>
                <w:lang w:eastAsia="zh-CN"/>
              </w:rPr>
              <w:t>J+10</w:t>
            </w:r>
          </w:p>
        </w:tc>
      </w:tr>
      <w:tr w:rsidR="00917823" w:rsidRPr="00D0162F" w14:paraId="5245BF78"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39564849" w14:textId="77777777" w:rsidR="00917823" w:rsidRPr="00D0162F" w:rsidRDefault="00917823" w:rsidP="00A81E02">
            <w:r w:rsidRPr="00D0162F">
              <w:rPr>
                <w:rFonts w:ascii="Arial" w:hAnsi="Arial"/>
                <w:sz w:val="18"/>
              </w:rPr>
              <w:t>9.1.3.2 NR SA FR1 synchronization reference selection/reselection for FR1 NR Cell configured as the highest priority synchronization reference source</w:t>
            </w:r>
          </w:p>
        </w:tc>
        <w:tc>
          <w:tcPr>
            <w:tcW w:w="2649" w:type="dxa"/>
            <w:tcBorders>
              <w:top w:val="single" w:sz="4" w:space="0" w:color="auto"/>
              <w:left w:val="single" w:sz="4" w:space="0" w:color="auto"/>
              <w:bottom w:val="single" w:sz="4" w:space="0" w:color="auto"/>
              <w:right w:val="single" w:sz="4" w:space="0" w:color="auto"/>
            </w:tcBorders>
          </w:tcPr>
          <w:p w14:paraId="3E1FDE94" w14:textId="77777777" w:rsidR="00917823" w:rsidRPr="00D0162F" w:rsidRDefault="00917823" w:rsidP="00A81E02">
            <w:pPr>
              <w:pStyle w:val="TAL"/>
              <w:rPr>
                <w:rFonts w:eastAsia="SimSun"/>
              </w:rPr>
            </w:pPr>
            <w:r w:rsidRPr="00D0162F">
              <w:rPr>
                <w:rFonts w:eastAsia="SimSun"/>
              </w:rPr>
              <w:t xml:space="preserve">Average Noc:  </w:t>
            </w:r>
            <w:r w:rsidRPr="00D0162F">
              <w:t>±</w:t>
            </w:r>
            <w:r w:rsidRPr="00D0162F">
              <w:rPr>
                <w:rFonts w:eastAsia="SimSun"/>
              </w:rPr>
              <w:t>1.5 dB</w:t>
            </w:r>
          </w:p>
          <w:p w14:paraId="67AAA73C" w14:textId="77777777" w:rsidR="00917823" w:rsidRPr="00D0162F" w:rsidRDefault="00917823" w:rsidP="00A81E02">
            <w:pPr>
              <w:pStyle w:val="TAL"/>
            </w:pPr>
            <w:r w:rsidRPr="00D0162F">
              <w:t>Average Ês</w:t>
            </w:r>
            <w:r w:rsidRPr="00D0162F">
              <w:rPr>
                <w:vertAlign w:val="subscript"/>
              </w:rPr>
              <w:t>i</w:t>
            </w:r>
            <w:r w:rsidRPr="00D0162F">
              <w:t xml:space="preserve"> / Noc: ±0.3 dB, i=1,2</w:t>
            </w:r>
          </w:p>
          <w:p w14:paraId="18DE8FFA" w14:textId="77777777" w:rsidR="00917823" w:rsidRPr="00D0162F" w:rsidRDefault="00917823" w:rsidP="00A81E02">
            <w:pPr>
              <w:pStyle w:val="TAL"/>
            </w:pPr>
          </w:p>
          <w:p w14:paraId="2D4621DE" w14:textId="77777777" w:rsidR="00917823" w:rsidRPr="00D0162F" w:rsidRDefault="00917823" w:rsidP="00A81E02">
            <w:pPr>
              <w:pStyle w:val="TAL"/>
            </w:pPr>
            <w:r w:rsidRPr="00D0162F">
              <w:rPr>
                <w:rFonts w:cs="Arial"/>
                <w:szCs w:val="18"/>
              </w:rPr>
              <w:t xml:space="preserve">Meas PRB </w:t>
            </w:r>
            <w:r w:rsidRPr="00D0162F">
              <w:t>Noc: ±1.5 dB</w:t>
            </w:r>
          </w:p>
          <w:p w14:paraId="768E1664" w14:textId="77777777" w:rsidR="00917823" w:rsidRPr="00D0162F" w:rsidRDefault="00917823" w:rsidP="00A81E02">
            <w:pPr>
              <w:pStyle w:val="TAL"/>
            </w:pPr>
            <w:r w:rsidRPr="00D0162F">
              <w:rPr>
                <w:rFonts w:cs="Arial"/>
                <w:szCs w:val="18"/>
              </w:rPr>
              <w:t xml:space="preserve">Meas PRB </w:t>
            </w:r>
            <w:r w:rsidRPr="00D0162F">
              <w:t>Ês</w:t>
            </w:r>
            <w:r w:rsidRPr="00D0162F">
              <w:rPr>
                <w:vertAlign w:val="subscript"/>
              </w:rPr>
              <w:t>i</w:t>
            </w:r>
            <w:r w:rsidRPr="00D0162F">
              <w:t xml:space="preserve"> / Noc: ±0.3 dB, i=1,2</w:t>
            </w:r>
          </w:p>
        </w:tc>
        <w:tc>
          <w:tcPr>
            <w:tcW w:w="3841" w:type="dxa"/>
            <w:tcBorders>
              <w:top w:val="single" w:sz="4" w:space="0" w:color="auto"/>
              <w:left w:val="single" w:sz="4" w:space="0" w:color="auto"/>
              <w:bottom w:val="single" w:sz="4" w:space="0" w:color="auto"/>
              <w:right w:val="single" w:sz="4" w:space="0" w:color="auto"/>
            </w:tcBorders>
          </w:tcPr>
          <w:p w14:paraId="43FDE4E0" w14:textId="77777777" w:rsidR="00917823" w:rsidRPr="00D0162F" w:rsidRDefault="00917823" w:rsidP="00A81E02">
            <w:pPr>
              <w:pStyle w:val="TAL"/>
              <w:rPr>
                <w:lang w:eastAsia="zh-CN"/>
              </w:rPr>
            </w:pPr>
            <w:r w:rsidRPr="00D0162F">
              <w:rPr>
                <w:lang w:eastAsia="zh-CN"/>
              </w:rPr>
              <w:t xml:space="preserve">Noc is the </w:t>
            </w:r>
            <w:r w:rsidRPr="00D0162F">
              <w:t>AWGN absolute power</w:t>
            </w:r>
            <w:r w:rsidRPr="00D0162F">
              <w:rPr>
                <w:lang w:eastAsia="zh-CN"/>
              </w:rPr>
              <w:t xml:space="preserve"> on PC5 carrier.</w:t>
            </w:r>
          </w:p>
          <w:p w14:paraId="7E424A9A" w14:textId="77777777" w:rsidR="00917823" w:rsidRPr="00D0162F" w:rsidRDefault="00917823" w:rsidP="00A81E02">
            <w:pPr>
              <w:pStyle w:val="TAL"/>
            </w:pPr>
          </w:p>
          <w:p w14:paraId="5034DEFE" w14:textId="77777777" w:rsidR="00917823" w:rsidRPr="00D0162F" w:rsidRDefault="00917823" w:rsidP="00A81E02">
            <w:pPr>
              <w:pStyle w:val="TAL"/>
            </w:pPr>
            <w:r w:rsidRPr="00D0162F">
              <w:t>Ês</w:t>
            </w:r>
            <w:r w:rsidRPr="00D0162F">
              <w:rPr>
                <w:vertAlign w:val="subscript"/>
              </w:rPr>
              <w:t>i</w:t>
            </w:r>
            <w:r w:rsidRPr="00D0162F">
              <w:t xml:space="preserve"> / Noc is the ratio of SyncRef UE i signal / AWGN, i = 1,2</w:t>
            </w:r>
          </w:p>
          <w:p w14:paraId="175BA997" w14:textId="77777777" w:rsidR="00917823" w:rsidRPr="00D0162F" w:rsidRDefault="00917823" w:rsidP="00A81E02">
            <w:pPr>
              <w:pStyle w:val="TAL"/>
            </w:pPr>
          </w:p>
          <w:p w14:paraId="3285CE3D" w14:textId="77777777" w:rsidR="00917823" w:rsidRPr="00D0162F" w:rsidRDefault="00917823" w:rsidP="00A81E02">
            <w:pPr>
              <w:pStyle w:val="TAL"/>
            </w:pPr>
            <w:r w:rsidRPr="00D0162F">
              <w:rPr>
                <w:lang w:eastAsia="zh-CN"/>
              </w:rPr>
              <w:t>Meas PRB is the meaurement PRB for PSBCH-RSRP #RB</w:t>
            </w:r>
            <w:r w:rsidRPr="00D0162F">
              <w:rPr>
                <w:vertAlign w:val="subscript"/>
                <w:lang w:eastAsia="zh-CN"/>
              </w:rPr>
              <w:t>J</w:t>
            </w:r>
            <w:r w:rsidRPr="00D0162F">
              <w:rPr>
                <w:lang w:eastAsia="zh-CN"/>
              </w:rPr>
              <w:t xml:space="preserve"> to RB</w:t>
            </w:r>
            <w:r w:rsidRPr="00D0162F">
              <w:rPr>
                <w:vertAlign w:val="subscript"/>
                <w:lang w:eastAsia="zh-CN"/>
              </w:rPr>
              <w:t>J+10</w:t>
            </w:r>
          </w:p>
        </w:tc>
      </w:tr>
      <w:tr w:rsidR="00917823" w:rsidRPr="00D0162F" w14:paraId="7E0F643F"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58CF391B" w14:textId="77777777" w:rsidR="00917823" w:rsidRPr="00D0162F" w:rsidRDefault="00917823" w:rsidP="00A81E02">
            <w:pPr>
              <w:pStyle w:val="TAL"/>
            </w:pPr>
            <w:r w:rsidRPr="00D0162F">
              <w:rPr>
                <w:rFonts w:cs="Arial"/>
              </w:rPr>
              <w:t>9.1.4.1 NR SA FR1 L1 SL-RSRP measurement for autonomous resource selection/reselection</w:t>
            </w:r>
          </w:p>
        </w:tc>
        <w:tc>
          <w:tcPr>
            <w:tcW w:w="2649" w:type="dxa"/>
            <w:tcBorders>
              <w:top w:val="single" w:sz="4" w:space="0" w:color="auto"/>
              <w:left w:val="single" w:sz="4" w:space="0" w:color="auto"/>
              <w:bottom w:val="single" w:sz="4" w:space="0" w:color="auto"/>
              <w:right w:val="single" w:sz="4" w:space="0" w:color="auto"/>
            </w:tcBorders>
          </w:tcPr>
          <w:p w14:paraId="20CEAAD6" w14:textId="77777777" w:rsidR="00917823" w:rsidRPr="00D0162F" w:rsidRDefault="00917823" w:rsidP="00A81E02">
            <w:pPr>
              <w:pStyle w:val="TAL"/>
              <w:rPr>
                <w:rFonts w:eastAsia="SimSun"/>
              </w:rPr>
            </w:pPr>
            <w:r w:rsidRPr="00D0162F">
              <w:rPr>
                <w:rFonts w:eastAsia="SimSun"/>
              </w:rPr>
              <w:t xml:space="preserve">Average Noc:  </w:t>
            </w:r>
            <w:r w:rsidRPr="00D0162F">
              <w:t>±</w:t>
            </w:r>
            <w:r w:rsidRPr="00D0162F">
              <w:rPr>
                <w:rFonts w:eastAsia="SimSun"/>
              </w:rPr>
              <w:t>1.5 dB</w:t>
            </w:r>
          </w:p>
          <w:p w14:paraId="337C880B" w14:textId="77777777" w:rsidR="00917823" w:rsidRPr="00D0162F" w:rsidRDefault="00917823" w:rsidP="00A81E02">
            <w:pPr>
              <w:pStyle w:val="TAL"/>
            </w:pPr>
            <w:r w:rsidRPr="00D0162F">
              <w:t>Average Ês</w:t>
            </w:r>
            <w:r w:rsidRPr="00D0162F">
              <w:rPr>
                <w:vertAlign w:val="subscript"/>
              </w:rPr>
              <w:t>i</w:t>
            </w:r>
            <w:r w:rsidRPr="00D0162F">
              <w:t xml:space="preserve"> / Noc: ±0.3 dB, i=0,1,...,49</w:t>
            </w:r>
          </w:p>
          <w:p w14:paraId="4B7BDF98" w14:textId="77777777" w:rsidR="00917823" w:rsidRPr="00D0162F" w:rsidRDefault="00917823" w:rsidP="00A81E02">
            <w:pPr>
              <w:pStyle w:val="TAL"/>
            </w:pPr>
          </w:p>
          <w:p w14:paraId="6A3D9CA3" w14:textId="77777777" w:rsidR="00917823" w:rsidRPr="00D0162F" w:rsidRDefault="00917823" w:rsidP="00A81E02">
            <w:pPr>
              <w:pStyle w:val="TAL"/>
            </w:pPr>
            <w:r w:rsidRPr="00D0162F">
              <w:rPr>
                <w:rFonts w:cs="Arial"/>
                <w:szCs w:val="18"/>
              </w:rPr>
              <w:t xml:space="preserve">Meas PRB </w:t>
            </w:r>
            <w:r w:rsidRPr="00D0162F">
              <w:t>Noc: ±1.5 dB</w:t>
            </w:r>
          </w:p>
          <w:p w14:paraId="58AF11EC" w14:textId="77777777" w:rsidR="00917823" w:rsidRPr="00D0162F" w:rsidRDefault="00917823" w:rsidP="00A81E02">
            <w:pPr>
              <w:pStyle w:val="TAL"/>
            </w:pPr>
            <w:r w:rsidRPr="00D0162F">
              <w:rPr>
                <w:rFonts w:cs="Arial"/>
                <w:szCs w:val="18"/>
              </w:rPr>
              <w:t xml:space="preserve">Meas PRB </w:t>
            </w:r>
            <w:r w:rsidRPr="00D0162F">
              <w:t>Ês</w:t>
            </w:r>
            <w:r w:rsidRPr="00D0162F">
              <w:rPr>
                <w:vertAlign w:val="subscript"/>
              </w:rPr>
              <w:t>i</w:t>
            </w:r>
            <w:r w:rsidRPr="00D0162F">
              <w:t xml:space="preserve"> / Noc: ±0.3 dB, i=0,1,...,49</w:t>
            </w:r>
          </w:p>
        </w:tc>
        <w:tc>
          <w:tcPr>
            <w:tcW w:w="3841" w:type="dxa"/>
            <w:tcBorders>
              <w:top w:val="single" w:sz="4" w:space="0" w:color="auto"/>
              <w:left w:val="single" w:sz="4" w:space="0" w:color="auto"/>
              <w:bottom w:val="single" w:sz="4" w:space="0" w:color="auto"/>
              <w:right w:val="single" w:sz="4" w:space="0" w:color="auto"/>
            </w:tcBorders>
          </w:tcPr>
          <w:p w14:paraId="4F4F7C7A" w14:textId="77777777" w:rsidR="00917823" w:rsidRPr="00D0162F" w:rsidRDefault="00917823" w:rsidP="00A81E02">
            <w:pPr>
              <w:pStyle w:val="TAL"/>
              <w:rPr>
                <w:lang w:eastAsia="zh-CN"/>
              </w:rPr>
            </w:pPr>
            <w:r w:rsidRPr="00D0162F">
              <w:rPr>
                <w:lang w:eastAsia="zh-CN"/>
              </w:rPr>
              <w:t xml:space="preserve">Noc is the </w:t>
            </w:r>
            <w:r w:rsidRPr="00D0162F">
              <w:t>AWGN absolute power</w:t>
            </w:r>
            <w:r w:rsidRPr="00D0162F">
              <w:rPr>
                <w:lang w:eastAsia="zh-CN"/>
              </w:rPr>
              <w:t xml:space="preserve"> on PC5 carrier.</w:t>
            </w:r>
          </w:p>
          <w:p w14:paraId="376723D2" w14:textId="77777777" w:rsidR="00917823" w:rsidRPr="00D0162F" w:rsidRDefault="00917823" w:rsidP="00A81E02">
            <w:pPr>
              <w:pStyle w:val="TAL"/>
            </w:pPr>
          </w:p>
          <w:p w14:paraId="0AD5FE6B" w14:textId="77777777" w:rsidR="00917823" w:rsidRPr="00D0162F" w:rsidRDefault="00917823" w:rsidP="00A81E02">
            <w:pPr>
              <w:pStyle w:val="TAL"/>
            </w:pPr>
            <w:r w:rsidRPr="00D0162F">
              <w:t>Ês</w:t>
            </w:r>
            <w:r w:rsidRPr="00D0162F">
              <w:rPr>
                <w:vertAlign w:val="subscript"/>
              </w:rPr>
              <w:t>i</w:t>
            </w:r>
            <w:r w:rsidRPr="00D0162F">
              <w:t xml:space="preserve"> / Noc is the ratio of active sidelink UE i signal / AWGN, i = 0,1,...,49</w:t>
            </w:r>
          </w:p>
          <w:p w14:paraId="4E8DFB27" w14:textId="77777777" w:rsidR="00917823" w:rsidRPr="00D0162F" w:rsidRDefault="00917823" w:rsidP="00A81E02">
            <w:pPr>
              <w:pStyle w:val="TAL"/>
            </w:pPr>
          </w:p>
          <w:p w14:paraId="37E8EE6C" w14:textId="77777777" w:rsidR="00917823" w:rsidRPr="00D0162F" w:rsidRDefault="00917823" w:rsidP="00A81E02">
            <w:pPr>
              <w:pStyle w:val="TAL"/>
            </w:pPr>
            <w:r w:rsidRPr="00D0162F">
              <w:rPr>
                <w:lang w:eastAsia="zh-CN"/>
              </w:rPr>
              <w:t>Meas PRB is the meaurement PRB for SL-RSRP #RB</w:t>
            </w:r>
            <w:r w:rsidRPr="00D0162F">
              <w:rPr>
                <w:vertAlign w:val="subscript"/>
                <w:lang w:eastAsia="zh-CN"/>
              </w:rPr>
              <w:t>J</w:t>
            </w:r>
            <w:r w:rsidRPr="00D0162F">
              <w:rPr>
                <w:lang w:eastAsia="zh-CN"/>
              </w:rPr>
              <w:t xml:space="preserve"> to RB</w:t>
            </w:r>
            <w:r w:rsidRPr="00D0162F">
              <w:rPr>
                <w:vertAlign w:val="subscript"/>
                <w:lang w:eastAsia="zh-CN"/>
              </w:rPr>
              <w:t>J+599</w:t>
            </w:r>
          </w:p>
        </w:tc>
      </w:tr>
      <w:tr w:rsidR="00917823" w:rsidRPr="00D0162F" w14:paraId="4FB86F93"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2F85BBE0" w14:textId="77777777" w:rsidR="00917823" w:rsidRPr="00D0162F" w:rsidRDefault="00917823" w:rsidP="00A81E02">
            <w:pPr>
              <w:pStyle w:val="TAL"/>
            </w:pPr>
            <w:r w:rsidRPr="00D0162F">
              <w:rPr>
                <w:rFonts w:cs="Arial"/>
              </w:rPr>
              <w:t>9.1.4.2 NR SA FR1 L1 SL-RSRP measurement for resource pre-emption</w:t>
            </w:r>
          </w:p>
        </w:tc>
        <w:tc>
          <w:tcPr>
            <w:tcW w:w="2649" w:type="dxa"/>
            <w:tcBorders>
              <w:top w:val="single" w:sz="4" w:space="0" w:color="auto"/>
              <w:left w:val="single" w:sz="4" w:space="0" w:color="auto"/>
              <w:bottom w:val="single" w:sz="4" w:space="0" w:color="auto"/>
              <w:right w:val="single" w:sz="4" w:space="0" w:color="auto"/>
            </w:tcBorders>
          </w:tcPr>
          <w:p w14:paraId="388544EF" w14:textId="77777777" w:rsidR="00917823" w:rsidRPr="00D0162F" w:rsidRDefault="00917823" w:rsidP="00A81E02">
            <w:pPr>
              <w:pStyle w:val="TAL"/>
              <w:rPr>
                <w:rFonts w:eastAsia="SimSun"/>
              </w:rPr>
            </w:pPr>
            <w:r w:rsidRPr="00D0162F">
              <w:rPr>
                <w:rFonts w:eastAsia="SimSun"/>
              </w:rPr>
              <w:t xml:space="preserve">Average Noc:  </w:t>
            </w:r>
            <w:r w:rsidRPr="00D0162F">
              <w:t>±</w:t>
            </w:r>
            <w:r w:rsidRPr="00D0162F">
              <w:rPr>
                <w:rFonts w:eastAsia="SimSun"/>
              </w:rPr>
              <w:t>1.5 dB</w:t>
            </w:r>
          </w:p>
          <w:p w14:paraId="6BB26661" w14:textId="77777777" w:rsidR="00917823" w:rsidRPr="00D0162F" w:rsidRDefault="00917823" w:rsidP="00A81E02">
            <w:pPr>
              <w:pStyle w:val="TAL"/>
            </w:pPr>
            <w:r w:rsidRPr="00D0162F">
              <w:t>Average Ês</w:t>
            </w:r>
            <w:r w:rsidRPr="00D0162F">
              <w:rPr>
                <w:vertAlign w:val="subscript"/>
              </w:rPr>
              <w:t>1</w:t>
            </w:r>
            <w:r w:rsidRPr="00D0162F">
              <w:t xml:space="preserve"> / Noc: ±0.3 dB,</w:t>
            </w:r>
          </w:p>
          <w:p w14:paraId="360E841C" w14:textId="77777777" w:rsidR="00917823" w:rsidRPr="00D0162F" w:rsidRDefault="00917823" w:rsidP="00A81E02">
            <w:pPr>
              <w:pStyle w:val="TAL"/>
            </w:pPr>
          </w:p>
          <w:p w14:paraId="65EEFD29" w14:textId="77777777" w:rsidR="00917823" w:rsidRPr="00D0162F" w:rsidRDefault="00917823" w:rsidP="00A81E02">
            <w:pPr>
              <w:pStyle w:val="TAL"/>
            </w:pPr>
            <w:r w:rsidRPr="00D0162F">
              <w:rPr>
                <w:rFonts w:cs="Arial"/>
                <w:szCs w:val="18"/>
              </w:rPr>
              <w:t xml:space="preserve">Meas PRB </w:t>
            </w:r>
            <w:r w:rsidRPr="00D0162F">
              <w:t>Noc: ±1.5 dB</w:t>
            </w:r>
          </w:p>
          <w:p w14:paraId="1C7309AE" w14:textId="77777777" w:rsidR="00917823" w:rsidRPr="00D0162F" w:rsidRDefault="00917823" w:rsidP="00A81E02">
            <w:pPr>
              <w:pStyle w:val="TAL"/>
            </w:pPr>
            <w:r w:rsidRPr="00D0162F">
              <w:rPr>
                <w:rFonts w:cs="Arial"/>
                <w:szCs w:val="18"/>
              </w:rPr>
              <w:t xml:space="preserve">Meas PRB </w:t>
            </w:r>
            <w:r w:rsidRPr="00D0162F">
              <w:t>Ês</w:t>
            </w:r>
            <w:r w:rsidRPr="00D0162F">
              <w:rPr>
                <w:vertAlign w:val="subscript"/>
              </w:rPr>
              <w:t>1</w:t>
            </w:r>
            <w:r w:rsidRPr="00D0162F">
              <w:t xml:space="preserve"> / Noc: ±0.3 dB,</w:t>
            </w:r>
          </w:p>
        </w:tc>
        <w:tc>
          <w:tcPr>
            <w:tcW w:w="3841" w:type="dxa"/>
            <w:tcBorders>
              <w:top w:val="single" w:sz="4" w:space="0" w:color="auto"/>
              <w:left w:val="single" w:sz="4" w:space="0" w:color="auto"/>
              <w:bottom w:val="single" w:sz="4" w:space="0" w:color="auto"/>
              <w:right w:val="single" w:sz="4" w:space="0" w:color="auto"/>
            </w:tcBorders>
          </w:tcPr>
          <w:p w14:paraId="04470E63" w14:textId="77777777" w:rsidR="00917823" w:rsidRPr="00D0162F" w:rsidRDefault="00917823" w:rsidP="00A81E02">
            <w:pPr>
              <w:pStyle w:val="TAL"/>
              <w:rPr>
                <w:lang w:eastAsia="zh-CN"/>
              </w:rPr>
            </w:pPr>
            <w:r w:rsidRPr="00D0162F">
              <w:rPr>
                <w:lang w:eastAsia="zh-CN"/>
              </w:rPr>
              <w:t xml:space="preserve">Noc is the </w:t>
            </w:r>
            <w:r w:rsidRPr="00D0162F">
              <w:t>AWGN absolute power</w:t>
            </w:r>
            <w:r w:rsidRPr="00D0162F">
              <w:rPr>
                <w:lang w:eastAsia="zh-CN"/>
              </w:rPr>
              <w:t xml:space="preserve"> on PC5 carrier.</w:t>
            </w:r>
          </w:p>
          <w:p w14:paraId="34FFABF4" w14:textId="77777777" w:rsidR="00917823" w:rsidRPr="00D0162F" w:rsidRDefault="00917823" w:rsidP="00A81E02">
            <w:pPr>
              <w:pStyle w:val="TAL"/>
            </w:pPr>
          </w:p>
          <w:p w14:paraId="4F748E20" w14:textId="77777777" w:rsidR="00917823" w:rsidRPr="00D0162F" w:rsidRDefault="00917823" w:rsidP="00A81E02">
            <w:pPr>
              <w:pStyle w:val="TAL"/>
            </w:pPr>
            <w:r w:rsidRPr="00D0162F">
              <w:t>Ês</w:t>
            </w:r>
            <w:r w:rsidRPr="00D0162F">
              <w:rPr>
                <w:vertAlign w:val="subscript"/>
              </w:rPr>
              <w:t>1</w:t>
            </w:r>
            <w:r w:rsidRPr="00D0162F">
              <w:t xml:space="preserve"> / Noc is the ratio of active sidelink UE 1 signal / AWGN,</w:t>
            </w:r>
          </w:p>
          <w:p w14:paraId="457D3D56" w14:textId="77777777" w:rsidR="00917823" w:rsidRPr="00D0162F" w:rsidRDefault="00917823" w:rsidP="00A81E02">
            <w:pPr>
              <w:pStyle w:val="TAL"/>
            </w:pPr>
          </w:p>
          <w:p w14:paraId="70A6F2AB" w14:textId="77777777" w:rsidR="00917823" w:rsidRPr="00D0162F" w:rsidRDefault="00917823" w:rsidP="00A81E02">
            <w:pPr>
              <w:pStyle w:val="TAL"/>
            </w:pPr>
            <w:r w:rsidRPr="00D0162F">
              <w:rPr>
                <w:lang w:eastAsia="zh-CN"/>
              </w:rPr>
              <w:t>Meas PRB is the meaurement PRB for SL-RSRP #RB</w:t>
            </w:r>
            <w:r w:rsidRPr="00D0162F">
              <w:rPr>
                <w:vertAlign w:val="subscript"/>
                <w:lang w:eastAsia="zh-CN"/>
              </w:rPr>
              <w:t>J</w:t>
            </w:r>
            <w:r w:rsidRPr="00D0162F">
              <w:rPr>
                <w:lang w:eastAsia="zh-CN"/>
              </w:rPr>
              <w:t xml:space="preserve"> to RB</w:t>
            </w:r>
            <w:r w:rsidRPr="00D0162F">
              <w:rPr>
                <w:vertAlign w:val="subscript"/>
                <w:lang w:eastAsia="zh-CN"/>
              </w:rPr>
              <w:t>J+119</w:t>
            </w:r>
          </w:p>
        </w:tc>
      </w:tr>
      <w:tr w:rsidR="00917823" w:rsidRPr="00D0162F" w14:paraId="647C9A12"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719D3224" w14:textId="77777777" w:rsidR="00917823" w:rsidRPr="00D0162F" w:rsidRDefault="00917823" w:rsidP="00A81E02">
            <w:pPr>
              <w:pStyle w:val="TAL"/>
              <w:rPr>
                <w:lang w:eastAsia="sv-SE"/>
              </w:rPr>
            </w:pPr>
            <w:r w:rsidRPr="00D0162F">
              <w:rPr>
                <w:rFonts w:cs="Arial"/>
              </w:rPr>
              <w:t>9.1.4.3 NR SA FR1 L1 SL-RSRP measurement for resource re-evaluation</w:t>
            </w:r>
          </w:p>
        </w:tc>
        <w:tc>
          <w:tcPr>
            <w:tcW w:w="2649" w:type="dxa"/>
            <w:tcBorders>
              <w:top w:val="single" w:sz="4" w:space="0" w:color="auto"/>
              <w:left w:val="single" w:sz="4" w:space="0" w:color="auto"/>
              <w:bottom w:val="single" w:sz="4" w:space="0" w:color="auto"/>
              <w:right w:val="single" w:sz="4" w:space="0" w:color="auto"/>
            </w:tcBorders>
          </w:tcPr>
          <w:p w14:paraId="369983D1" w14:textId="77777777" w:rsidR="00917823" w:rsidRPr="00D0162F" w:rsidRDefault="00917823" w:rsidP="00A81E02">
            <w:pPr>
              <w:pStyle w:val="TAL"/>
              <w:rPr>
                <w:rFonts w:eastAsia="SimSun"/>
              </w:rPr>
            </w:pPr>
            <w:r w:rsidRPr="00D0162F">
              <w:rPr>
                <w:rFonts w:eastAsia="SimSun"/>
              </w:rPr>
              <w:t xml:space="preserve">Average Noc:  </w:t>
            </w:r>
            <w:r w:rsidRPr="00D0162F">
              <w:t>±</w:t>
            </w:r>
            <w:r w:rsidRPr="00D0162F">
              <w:rPr>
                <w:rFonts w:eastAsia="SimSun"/>
              </w:rPr>
              <w:t>1.5 dB</w:t>
            </w:r>
          </w:p>
          <w:p w14:paraId="3A62C2C4" w14:textId="77777777" w:rsidR="00917823" w:rsidRPr="00D0162F" w:rsidRDefault="00917823" w:rsidP="00A81E02">
            <w:pPr>
              <w:pStyle w:val="TAL"/>
            </w:pPr>
            <w:r w:rsidRPr="00D0162F">
              <w:t>Average Ês</w:t>
            </w:r>
            <w:r w:rsidRPr="00D0162F">
              <w:rPr>
                <w:vertAlign w:val="subscript"/>
              </w:rPr>
              <w:t>i</w:t>
            </w:r>
            <w:r w:rsidRPr="00D0162F">
              <w:t xml:space="preserve"> / Noc: ±0.3 dB, i=0,1,...,129</w:t>
            </w:r>
          </w:p>
          <w:p w14:paraId="79D6AADF" w14:textId="77777777" w:rsidR="00917823" w:rsidRPr="00D0162F" w:rsidRDefault="00917823" w:rsidP="00A81E02">
            <w:pPr>
              <w:pStyle w:val="TAL"/>
            </w:pPr>
          </w:p>
          <w:p w14:paraId="3B662CC4" w14:textId="77777777" w:rsidR="00917823" w:rsidRPr="00D0162F" w:rsidRDefault="00917823" w:rsidP="00A81E02">
            <w:pPr>
              <w:pStyle w:val="TAL"/>
            </w:pPr>
            <w:r w:rsidRPr="00D0162F">
              <w:rPr>
                <w:rFonts w:cs="Arial"/>
                <w:szCs w:val="18"/>
              </w:rPr>
              <w:t xml:space="preserve">Meas PRB </w:t>
            </w:r>
            <w:r w:rsidRPr="00D0162F">
              <w:t>Noc: ±1.5 dB</w:t>
            </w:r>
          </w:p>
          <w:p w14:paraId="59D02980" w14:textId="77777777" w:rsidR="00917823" w:rsidRPr="00D0162F" w:rsidRDefault="00917823" w:rsidP="00A81E02">
            <w:pPr>
              <w:pStyle w:val="TAL"/>
            </w:pPr>
            <w:r w:rsidRPr="00D0162F">
              <w:rPr>
                <w:rFonts w:cs="Arial"/>
                <w:szCs w:val="18"/>
              </w:rPr>
              <w:t xml:space="preserve">Meas PRB </w:t>
            </w:r>
            <w:r w:rsidRPr="00D0162F">
              <w:t>Ês</w:t>
            </w:r>
            <w:r w:rsidRPr="00D0162F">
              <w:rPr>
                <w:vertAlign w:val="subscript"/>
              </w:rPr>
              <w:t>i</w:t>
            </w:r>
            <w:r w:rsidRPr="00D0162F">
              <w:t xml:space="preserve"> / Noc: ±0.3 dB, i=0,1,...,129</w:t>
            </w:r>
          </w:p>
        </w:tc>
        <w:tc>
          <w:tcPr>
            <w:tcW w:w="3841" w:type="dxa"/>
            <w:tcBorders>
              <w:top w:val="single" w:sz="4" w:space="0" w:color="auto"/>
              <w:left w:val="single" w:sz="4" w:space="0" w:color="auto"/>
              <w:bottom w:val="single" w:sz="4" w:space="0" w:color="auto"/>
              <w:right w:val="single" w:sz="4" w:space="0" w:color="auto"/>
            </w:tcBorders>
          </w:tcPr>
          <w:p w14:paraId="21D50C96" w14:textId="77777777" w:rsidR="00917823" w:rsidRPr="00D0162F" w:rsidRDefault="00917823" w:rsidP="00A81E02">
            <w:pPr>
              <w:pStyle w:val="TAL"/>
              <w:rPr>
                <w:lang w:eastAsia="zh-CN"/>
              </w:rPr>
            </w:pPr>
            <w:r w:rsidRPr="00D0162F">
              <w:rPr>
                <w:lang w:eastAsia="zh-CN"/>
              </w:rPr>
              <w:t xml:space="preserve">Noc is the </w:t>
            </w:r>
            <w:r w:rsidRPr="00D0162F">
              <w:t>AWGN absolute power</w:t>
            </w:r>
            <w:r w:rsidRPr="00D0162F">
              <w:rPr>
                <w:lang w:eastAsia="zh-CN"/>
              </w:rPr>
              <w:t xml:space="preserve"> on PC5 carrier.</w:t>
            </w:r>
          </w:p>
          <w:p w14:paraId="05509E5A" w14:textId="77777777" w:rsidR="00917823" w:rsidRPr="00D0162F" w:rsidRDefault="00917823" w:rsidP="00A81E02">
            <w:pPr>
              <w:pStyle w:val="TAL"/>
            </w:pPr>
          </w:p>
          <w:p w14:paraId="00D79D98" w14:textId="77777777" w:rsidR="00917823" w:rsidRPr="00D0162F" w:rsidRDefault="00917823" w:rsidP="00A81E02">
            <w:pPr>
              <w:pStyle w:val="TAL"/>
            </w:pPr>
            <w:r w:rsidRPr="00D0162F">
              <w:t>Ês</w:t>
            </w:r>
            <w:r w:rsidRPr="00D0162F">
              <w:rPr>
                <w:vertAlign w:val="subscript"/>
              </w:rPr>
              <w:t>i</w:t>
            </w:r>
            <w:r w:rsidRPr="00D0162F">
              <w:t xml:space="preserve"> / Noc is the ratio of active sidelink UE i signal / AWGN, i = 0,1,...,129</w:t>
            </w:r>
          </w:p>
          <w:p w14:paraId="6AC57ADA" w14:textId="77777777" w:rsidR="00917823" w:rsidRPr="00D0162F" w:rsidRDefault="00917823" w:rsidP="00A81E02">
            <w:pPr>
              <w:pStyle w:val="TAL"/>
            </w:pPr>
          </w:p>
          <w:p w14:paraId="3506E499" w14:textId="77777777" w:rsidR="00917823" w:rsidRPr="00D0162F" w:rsidRDefault="00917823" w:rsidP="00A81E02">
            <w:pPr>
              <w:pStyle w:val="TAL"/>
            </w:pPr>
            <w:r w:rsidRPr="00D0162F">
              <w:rPr>
                <w:lang w:eastAsia="zh-CN"/>
              </w:rPr>
              <w:t>Meas PRB is the meaurement PRB for SL-RSRP #RB</w:t>
            </w:r>
            <w:r w:rsidRPr="00D0162F">
              <w:rPr>
                <w:vertAlign w:val="subscript"/>
                <w:lang w:eastAsia="zh-CN"/>
              </w:rPr>
              <w:t>J</w:t>
            </w:r>
            <w:r w:rsidRPr="00D0162F">
              <w:rPr>
                <w:lang w:eastAsia="zh-CN"/>
              </w:rPr>
              <w:t xml:space="preserve"> to RB</w:t>
            </w:r>
            <w:r w:rsidRPr="00D0162F">
              <w:rPr>
                <w:vertAlign w:val="subscript"/>
                <w:lang w:eastAsia="zh-CN"/>
              </w:rPr>
              <w:t>J+119</w:t>
            </w:r>
          </w:p>
        </w:tc>
      </w:tr>
      <w:tr w:rsidR="00917823" w:rsidRPr="00D0162F" w14:paraId="22A0B2F3"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1B2F923D" w14:textId="77777777" w:rsidR="00917823" w:rsidRPr="00D0162F" w:rsidRDefault="00917823" w:rsidP="00A81E02">
            <w:pPr>
              <w:pStyle w:val="TAL"/>
            </w:pPr>
            <w:r w:rsidRPr="00D0162F">
              <w:rPr>
                <w:rFonts w:cs="Arial"/>
              </w:rPr>
              <w:t>9.1.5.1 NR SA FR1 congestion control measurement for concurrent operation</w:t>
            </w:r>
          </w:p>
        </w:tc>
        <w:tc>
          <w:tcPr>
            <w:tcW w:w="2649" w:type="dxa"/>
            <w:tcBorders>
              <w:top w:val="single" w:sz="4" w:space="0" w:color="auto"/>
              <w:left w:val="single" w:sz="4" w:space="0" w:color="auto"/>
              <w:bottom w:val="single" w:sz="4" w:space="0" w:color="auto"/>
              <w:right w:val="single" w:sz="4" w:space="0" w:color="auto"/>
            </w:tcBorders>
          </w:tcPr>
          <w:p w14:paraId="0B09DEA4" w14:textId="77777777" w:rsidR="00917823" w:rsidRPr="00D0162F" w:rsidRDefault="00917823" w:rsidP="00A81E02">
            <w:pPr>
              <w:pStyle w:val="TAL"/>
              <w:rPr>
                <w:rFonts w:eastAsia="SimSun"/>
              </w:rPr>
            </w:pPr>
            <w:r w:rsidRPr="00D0162F">
              <w:rPr>
                <w:rFonts w:eastAsia="SimSun"/>
              </w:rPr>
              <w:t xml:space="preserve">Average Noc:  </w:t>
            </w:r>
            <w:r w:rsidRPr="00D0162F">
              <w:t>±</w:t>
            </w:r>
            <w:r w:rsidRPr="00D0162F">
              <w:rPr>
                <w:rFonts w:eastAsia="SimSun"/>
              </w:rPr>
              <w:t>1.5 dB</w:t>
            </w:r>
          </w:p>
          <w:p w14:paraId="14AF0110" w14:textId="77777777" w:rsidR="00917823" w:rsidRPr="00D0162F" w:rsidRDefault="00917823" w:rsidP="00A81E02">
            <w:pPr>
              <w:pStyle w:val="TAL"/>
            </w:pPr>
            <w:r w:rsidRPr="00D0162F">
              <w:t>Average Ês</w:t>
            </w:r>
            <w:r w:rsidRPr="00D0162F">
              <w:rPr>
                <w:vertAlign w:val="subscript"/>
              </w:rPr>
              <w:t>i</w:t>
            </w:r>
            <w:r w:rsidRPr="00D0162F">
              <w:t xml:space="preserve"> / Noc: ±0.3 dB, i=0,1,2,3</w:t>
            </w:r>
          </w:p>
          <w:p w14:paraId="18C8813B" w14:textId="77777777" w:rsidR="00917823" w:rsidRPr="00D0162F" w:rsidRDefault="00917823" w:rsidP="00A81E02">
            <w:pPr>
              <w:pStyle w:val="TAL"/>
            </w:pPr>
          </w:p>
          <w:p w14:paraId="5F1273AC" w14:textId="77777777" w:rsidR="00917823" w:rsidRPr="00D0162F" w:rsidRDefault="00917823" w:rsidP="00A81E02">
            <w:pPr>
              <w:pStyle w:val="TAL"/>
            </w:pPr>
            <w:r w:rsidRPr="00D0162F">
              <w:rPr>
                <w:rFonts w:cs="Arial"/>
                <w:szCs w:val="18"/>
              </w:rPr>
              <w:t xml:space="preserve">Meas PRB </w:t>
            </w:r>
            <w:r w:rsidRPr="00D0162F">
              <w:t>Noc: ±1.5 dB</w:t>
            </w:r>
          </w:p>
          <w:p w14:paraId="61EC7303" w14:textId="77777777" w:rsidR="00917823" w:rsidRPr="00D0162F" w:rsidRDefault="00917823" w:rsidP="00A81E02">
            <w:pPr>
              <w:pStyle w:val="TAL"/>
              <w:rPr>
                <w:lang w:eastAsia="zh-CN"/>
              </w:rPr>
            </w:pPr>
            <w:r w:rsidRPr="00D0162F">
              <w:rPr>
                <w:rFonts w:cs="Arial"/>
                <w:szCs w:val="18"/>
              </w:rPr>
              <w:t xml:space="preserve">Meas PRB </w:t>
            </w:r>
            <w:r w:rsidRPr="00D0162F">
              <w:t>Ês</w:t>
            </w:r>
            <w:r w:rsidRPr="00D0162F">
              <w:rPr>
                <w:vertAlign w:val="subscript"/>
              </w:rPr>
              <w:t>i</w:t>
            </w:r>
            <w:r w:rsidRPr="00D0162F">
              <w:t xml:space="preserve"> / Noc: ±0.3 dB, i=0,1,2,3</w:t>
            </w:r>
          </w:p>
        </w:tc>
        <w:tc>
          <w:tcPr>
            <w:tcW w:w="3841" w:type="dxa"/>
            <w:tcBorders>
              <w:top w:val="single" w:sz="4" w:space="0" w:color="auto"/>
              <w:left w:val="single" w:sz="4" w:space="0" w:color="auto"/>
              <w:bottom w:val="single" w:sz="4" w:space="0" w:color="auto"/>
              <w:right w:val="single" w:sz="4" w:space="0" w:color="auto"/>
            </w:tcBorders>
          </w:tcPr>
          <w:p w14:paraId="470518A6" w14:textId="77777777" w:rsidR="00917823" w:rsidRPr="00D0162F" w:rsidRDefault="00917823" w:rsidP="00A81E02">
            <w:pPr>
              <w:pStyle w:val="TAL"/>
              <w:rPr>
                <w:lang w:eastAsia="zh-CN"/>
              </w:rPr>
            </w:pPr>
            <w:r w:rsidRPr="00D0162F">
              <w:rPr>
                <w:lang w:eastAsia="zh-CN"/>
              </w:rPr>
              <w:t xml:space="preserve">Noc is the </w:t>
            </w:r>
            <w:r w:rsidRPr="00D0162F">
              <w:t>AWGN absolute power</w:t>
            </w:r>
            <w:r w:rsidRPr="00D0162F">
              <w:rPr>
                <w:lang w:eastAsia="zh-CN"/>
              </w:rPr>
              <w:t xml:space="preserve"> on PC5 carrier.</w:t>
            </w:r>
          </w:p>
          <w:p w14:paraId="298F7AFD" w14:textId="77777777" w:rsidR="00917823" w:rsidRPr="00D0162F" w:rsidRDefault="00917823" w:rsidP="00A81E02">
            <w:pPr>
              <w:pStyle w:val="TAL"/>
            </w:pPr>
          </w:p>
          <w:p w14:paraId="006DF7DB" w14:textId="77777777" w:rsidR="00917823" w:rsidRPr="00D0162F" w:rsidRDefault="00917823" w:rsidP="00A81E02">
            <w:pPr>
              <w:pStyle w:val="TAL"/>
            </w:pPr>
            <w:r w:rsidRPr="00D0162F">
              <w:t>Ês</w:t>
            </w:r>
            <w:r w:rsidRPr="00D0162F">
              <w:rPr>
                <w:vertAlign w:val="subscript"/>
              </w:rPr>
              <w:t>i</w:t>
            </w:r>
            <w:r w:rsidRPr="00D0162F">
              <w:t xml:space="preserve"> / Noc is the ratio of active sidelink UE i signal / AWGN, i = 0,1,2,3</w:t>
            </w:r>
          </w:p>
          <w:p w14:paraId="15CA4C07" w14:textId="77777777" w:rsidR="00917823" w:rsidRPr="00D0162F" w:rsidRDefault="00917823" w:rsidP="00A81E02">
            <w:pPr>
              <w:pStyle w:val="TAL"/>
            </w:pPr>
          </w:p>
          <w:p w14:paraId="0CD35641" w14:textId="77777777" w:rsidR="00917823" w:rsidRPr="00D0162F" w:rsidRDefault="00917823" w:rsidP="00A81E02">
            <w:pPr>
              <w:pStyle w:val="TAL"/>
              <w:rPr>
                <w:lang w:eastAsia="zh-CN"/>
              </w:rPr>
            </w:pPr>
            <w:r w:rsidRPr="00D0162F">
              <w:rPr>
                <w:lang w:eastAsia="zh-CN"/>
              </w:rPr>
              <w:t>Meas PRB is the meaurement PRB for SL-RSSI #RB</w:t>
            </w:r>
            <w:r w:rsidRPr="00D0162F">
              <w:rPr>
                <w:vertAlign w:val="subscript"/>
                <w:lang w:eastAsia="zh-CN"/>
              </w:rPr>
              <w:t>J</w:t>
            </w:r>
            <w:r w:rsidRPr="00D0162F">
              <w:rPr>
                <w:lang w:eastAsia="zh-CN"/>
              </w:rPr>
              <w:t xml:space="preserve"> to RB</w:t>
            </w:r>
            <w:r w:rsidRPr="00D0162F">
              <w:rPr>
                <w:vertAlign w:val="subscript"/>
                <w:lang w:eastAsia="zh-CN"/>
              </w:rPr>
              <w:t>J+119</w:t>
            </w:r>
          </w:p>
        </w:tc>
      </w:tr>
      <w:tr w:rsidR="00917823" w:rsidRPr="00D0162F" w14:paraId="77B0D503"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09FDE05F" w14:textId="77777777" w:rsidR="00917823" w:rsidRPr="00D0162F" w:rsidRDefault="00917823" w:rsidP="00A81E02">
            <w:pPr>
              <w:pStyle w:val="TAL"/>
              <w:rPr>
                <w:shd w:val="clear" w:color="auto" w:fill="FFFFFF"/>
              </w:rPr>
            </w:pPr>
            <w:r w:rsidRPr="00D0162F">
              <w:rPr>
                <w:rFonts w:cs="Arial"/>
              </w:rPr>
              <w:t>9.1.5.2 NR SA FR1 congestion control measurement for PC5-only operation</w:t>
            </w:r>
          </w:p>
        </w:tc>
        <w:tc>
          <w:tcPr>
            <w:tcW w:w="2649" w:type="dxa"/>
            <w:tcBorders>
              <w:top w:val="single" w:sz="4" w:space="0" w:color="auto"/>
              <w:left w:val="single" w:sz="4" w:space="0" w:color="auto"/>
              <w:bottom w:val="single" w:sz="4" w:space="0" w:color="auto"/>
              <w:right w:val="single" w:sz="4" w:space="0" w:color="auto"/>
            </w:tcBorders>
          </w:tcPr>
          <w:p w14:paraId="6B954E4D" w14:textId="77777777" w:rsidR="00917823" w:rsidRPr="00D0162F" w:rsidRDefault="00917823" w:rsidP="00A81E02">
            <w:pPr>
              <w:pStyle w:val="TAL"/>
              <w:rPr>
                <w:shd w:val="clear" w:color="auto" w:fill="FFFFFF"/>
              </w:rPr>
            </w:pPr>
            <w:r w:rsidRPr="00D0162F">
              <w:rPr>
                <w:rFonts w:eastAsia="SimSun"/>
              </w:rPr>
              <w:t xml:space="preserve">Same as </w:t>
            </w:r>
            <w:r w:rsidRPr="00D0162F">
              <w:rPr>
                <w:rFonts w:cs="Arial"/>
              </w:rPr>
              <w:t>9.1.5.1</w:t>
            </w:r>
          </w:p>
        </w:tc>
        <w:tc>
          <w:tcPr>
            <w:tcW w:w="3841" w:type="dxa"/>
            <w:tcBorders>
              <w:top w:val="single" w:sz="4" w:space="0" w:color="auto"/>
              <w:left w:val="single" w:sz="4" w:space="0" w:color="auto"/>
              <w:bottom w:val="single" w:sz="4" w:space="0" w:color="auto"/>
              <w:right w:val="single" w:sz="4" w:space="0" w:color="auto"/>
            </w:tcBorders>
          </w:tcPr>
          <w:p w14:paraId="59E9C17E" w14:textId="77777777" w:rsidR="00917823" w:rsidRPr="00D0162F" w:rsidRDefault="00917823" w:rsidP="00A81E02">
            <w:pPr>
              <w:pStyle w:val="TAL"/>
              <w:rPr>
                <w:shd w:val="clear" w:color="auto" w:fill="FFFFFF"/>
              </w:rPr>
            </w:pPr>
            <w:r w:rsidRPr="00D0162F">
              <w:rPr>
                <w:rFonts w:eastAsia="SimSun"/>
              </w:rPr>
              <w:t xml:space="preserve">Same as </w:t>
            </w:r>
            <w:r w:rsidRPr="00D0162F">
              <w:rPr>
                <w:rFonts w:cs="Arial"/>
              </w:rPr>
              <w:t>9.1.5.1</w:t>
            </w:r>
          </w:p>
        </w:tc>
      </w:tr>
      <w:tr w:rsidR="00917823" w:rsidRPr="00D0162F" w14:paraId="2375F34F"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55E8D6EA" w14:textId="77777777" w:rsidR="00917823" w:rsidRPr="00D0162F" w:rsidRDefault="00917823" w:rsidP="00A81E02">
            <w:pPr>
              <w:pStyle w:val="TAL"/>
            </w:pPr>
            <w:r w:rsidRPr="00D0162F">
              <w:t>9.1.6.1 NR SA FR1 interruption to WAN due to NR sidelink communication</w:t>
            </w:r>
          </w:p>
        </w:tc>
        <w:tc>
          <w:tcPr>
            <w:tcW w:w="2649" w:type="dxa"/>
            <w:tcBorders>
              <w:top w:val="single" w:sz="4" w:space="0" w:color="auto"/>
              <w:left w:val="single" w:sz="4" w:space="0" w:color="auto"/>
              <w:bottom w:val="single" w:sz="4" w:space="0" w:color="auto"/>
              <w:right w:val="single" w:sz="4" w:space="0" w:color="auto"/>
            </w:tcBorders>
          </w:tcPr>
          <w:p w14:paraId="6089AE8A" w14:textId="77777777" w:rsidR="00917823" w:rsidRPr="00D0162F" w:rsidRDefault="00917823" w:rsidP="00A81E02">
            <w:pPr>
              <w:pStyle w:val="TAL"/>
              <w:rPr>
                <w:rFonts w:cs="Arial"/>
                <w:szCs w:val="18"/>
              </w:rPr>
            </w:pPr>
            <w:r w:rsidRPr="00D0162F">
              <w:t>± 0.6dB (AWGN conditions)</w:t>
            </w:r>
          </w:p>
        </w:tc>
        <w:tc>
          <w:tcPr>
            <w:tcW w:w="3841" w:type="dxa"/>
            <w:tcBorders>
              <w:top w:val="single" w:sz="4" w:space="0" w:color="auto"/>
              <w:left w:val="single" w:sz="4" w:space="0" w:color="auto"/>
              <w:bottom w:val="single" w:sz="4" w:space="0" w:color="auto"/>
              <w:right w:val="single" w:sz="4" w:space="0" w:color="auto"/>
            </w:tcBorders>
          </w:tcPr>
          <w:p w14:paraId="1CF9D4AD" w14:textId="77777777" w:rsidR="00917823" w:rsidRPr="00D0162F" w:rsidRDefault="00917823" w:rsidP="00A81E02">
            <w:pPr>
              <w:pStyle w:val="TAL"/>
            </w:pPr>
            <w:r w:rsidRPr="00D0162F">
              <w:t>Overall system uncertainty for AWGN condition comprises two quantities:</w:t>
            </w:r>
          </w:p>
          <w:p w14:paraId="3760C3F2" w14:textId="77777777" w:rsidR="00917823" w:rsidRPr="00D0162F" w:rsidRDefault="00917823" w:rsidP="00A81E02">
            <w:pPr>
              <w:pStyle w:val="TAL"/>
            </w:pPr>
            <w:r w:rsidRPr="00D0162F">
              <w:t>1. Signal-to-noise ratio uncertainty</w:t>
            </w:r>
          </w:p>
          <w:p w14:paraId="1649DF40" w14:textId="77777777" w:rsidR="00917823" w:rsidRPr="00D0162F" w:rsidRDefault="00917823" w:rsidP="00A81E02">
            <w:pPr>
              <w:pStyle w:val="TAL"/>
            </w:pPr>
            <w:r w:rsidRPr="00D0162F">
              <w:t>2. Effect of AWGN flatness and signal flatness</w:t>
            </w:r>
          </w:p>
          <w:p w14:paraId="2B0666E7" w14:textId="77777777" w:rsidR="00917823" w:rsidRPr="00D0162F" w:rsidRDefault="00917823" w:rsidP="00A81E02">
            <w:pPr>
              <w:pStyle w:val="TAL"/>
            </w:pPr>
          </w:p>
          <w:p w14:paraId="2FA67ECA" w14:textId="77777777" w:rsidR="00917823" w:rsidRPr="00D0162F" w:rsidRDefault="00917823" w:rsidP="00A81E02">
            <w:pPr>
              <w:pStyle w:val="TAL"/>
            </w:pPr>
            <w:r w:rsidRPr="00D0162F">
              <w:t>Items 1 and 2 are assumed to be uncorrelated so can be root sum squared:</w:t>
            </w:r>
          </w:p>
          <w:p w14:paraId="215AE12E" w14:textId="77777777" w:rsidR="00917823" w:rsidRPr="00D0162F" w:rsidRDefault="00917823" w:rsidP="00A81E02">
            <w:pPr>
              <w:pStyle w:val="TAL"/>
            </w:pPr>
            <w:r w:rsidRPr="00D0162F">
              <w:t>AWGN flatness and signal flatness has x 0.25 effect on the required SNR, so use sensitivity factor of x 0.25 for the uncertainty contribution.</w:t>
            </w:r>
          </w:p>
          <w:p w14:paraId="367D545D" w14:textId="77777777" w:rsidR="00917823" w:rsidRPr="00D0162F" w:rsidRDefault="00917823" w:rsidP="00A81E02">
            <w:pPr>
              <w:pStyle w:val="TAL"/>
            </w:pPr>
            <w:r w:rsidRPr="00D0162F">
              <w:t>Test System uncertainty = SQRT (Signal-to-noise ratio uncertainty 2 + (0.25 x AWGN flatness and signal flatness) 2)</w:t>
            </w:r>
          </w:p>
          <w:p w14:paraId="011A4589" w14:textId="77777777" w:rsidR="00917823" w:rsidRPr="00D0162F" w:rsidRDefault="00917823" w:rsidP="00A81E02">
            <w:pPr>
              <w:pStyle w:val="TAL"/>
            </w:pPr>
            <w:r w:rsidRPr="00D0162F">
              <w:t>Signal-to-noise ratio uncertainty ±0.3 dB</w:t>
            </w:r>
          </w:p>
          <w:p w14:paraId="67EA52C3" w14:textId="77777777" w:rsidR="00917823" w:rsidRPr="00D0162F" w:rsidRDefault="00917823" w:rsidP="00A81E02">
            <w:pPr>
              <w:pStyle w:val="TAL"/>
              <w:rPr>
                <w:rFonts w:cs="Arial"/>
                <w:szCs w:val="18"/>
              </w:rPr>
            </w:pPr>
            <w:r w:rsidRPr="00D0162F">
              <w:t>AWGN flatness and signal flatness ±2.0 dB</w:t>
            </w:r>
          </w:p>
        </w:tc>
      </w:tr>
    </w:tbl>
    <w:p w14:paraId="3FB64DC4" w14:textId="77777777" w:rsidR="00917823" w:rsidRPr="00D0162F" w:rsidRDefault="00917823" w:rsidP="00AB67FA"/>
    <w:p w14:paraId="34FABE24" w14:textId="3966A445" w:rsidR="00F667FD" w:rsidRPr="00D0162F" w:rsidRDefault="00F667FD" w:rsidP="00F667FD">
      <w:pPr>
        <w:pStyle w:val="TH"/>
      </w:pPr>
      <w:r w:rsidRPr="00D0162F">
        <w:t>Table F.1.1.2-9: Maximum test system uncertainty for RRM requirements for SA FR1 test cases for RedCap</w:t>
      </w:r>
    </w:p>
    <w:tbl>
      <w:tblPr>
        <w:tblW w:w="9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240"/>
        <w:gridCol w:w="2572"/>
        <w:gridCol w:w="3737"/>
      </w:tblGrid>
      <w:tr w:rsidR="00F667FD" w:rsidRPr="00D0162F" w14:paraId="20FD909E" w14:textId="77777777" w:rsidTr="00D37EAE">
        <w:trPr>
          <w:cantSplit/>
          <w:jc w:val="center"/>
        </w:trPr>
        <w:tc>
          <w:tcPr>
            <w:tcW w:w="3240" w:type="dxa"/>
          </w:tcPr>
          <w:p w14:paraId="125D3ABB" w14:textId="77777777" w:rsidR="00F667FD" w:rsidRPr="00D0162F" w:rsidRDefault="00F667FD" w:rsidP="00A81E02">
            <w:pPr>
              <w:pStyle w:val="TAH"/>
              <w:jc w:val="left"/>
            </w:pPr>
            <w:r w:rsidRPr="00D0162F">
              <w:rPr>
                <w:bCs/>
              </w:rPr>
              <w:t>Subclause</w:t>
            </w:r>
          </w:p>
        </w:tc>
        <w:tc>
          <w:tcPr>
            <w:tcW w:w="2572" w:type="dxa"/>
          </w:tcPr>
          <w:p w14:paraId="1DA2CEA2" w14:textId="77777777" w:rsidR="00F667FD" w:rsidRPr="00D0162F" w:rsidRDefault="00F667FD" w:rsidP="00A81E02">
            <w:pPr>
              <w:pStyle w:val="TAH"/>
              <w:jc w:val="left"/>
              <w:rPr>
                <w:shd w:val="clear" w:color="auto" w:fill="FFFFFF"/>
              </w:rPr>
            </w:pPr>
            <w:r w:rsidRPr="00D0162F">
              <w:rPr>
                <w:bCs/>
              </w:rPr>
              <w:t>Maximum Test System Uncertainty</w:t>
            </w:r>
            <w:r w:rsidRPr="00D0162F">
              <w:rPr>
                <w:bCs/>
                <w:vertAlign w:val="superscript"/>
              </w:rPr>
              <w:t>1</w:t>
            </w:r>
          </w:p>
        </w:tc>
        <w:tc>
          <w:tcPr>
            <w:tcW w:w="3737" w:type="dxa"/>
          </w:tcPr>
          <w:p w14:paraId="09DDE742" w14:textId="77777777" w:rsidR="00F667FD" w:rsidRPr="00D0162F" w:rsidRDefault="00F667FD" w:rsidP="00A81E02">
            <w:pPr>
              <w:pStyle w:val="TAH"/>
              <w:jc w:val="left"/>
            </w:pPr>
            <w:r w:rsidRPr="00D0162F">
              <w:rPr>
                <w:bCs/>
              </w:rPr>
              <w:t>Derivation of Test System Uncertainty</w:t>
            </w:r>
          </w:p>
        </w:tc>
      </w:tr>
      <w:tr w:rsidR="003220C7" w:rsidRPr="00D0162F" w14:paraId="45C49681" w14:textId="77777777" w:rsidTr="00D37EAE">
        <w:trPr>
          <w:cantSplit/>
          <w:jc w:val="center"/>
        </w:trPr>
        <w:tc>
          <w:tcPr>
            <w:tcW w:w="3240" w:type="dxa"/>
          </w:tcPr>
          <w:p w14:paraId="5311A330" w14:textId="59F73CA4" w:rsidR="003220C7" w:rsidRPr="00D0162F" w:rsidRDefault="003220C7" w:rsidP="003220C7">
            <w:pPr>
              <w:pStyle w:val="TAL"/>
              <w:rPr>
                <w:lang w:eastAsia="zh-CN"/>
              </w:rPr>
            </w:pPr>
            <w:r w:rsidRPr="00D0162F">
              <w:t>16.1.1.1 NR SA FR1 Cell reselection for 1 Rx UE</w:t>
            </w:r>
          </w:p>
        </w:tc>
        <w:tc>
          <w:tcPr>
            <w:tcW w:w="2572" w:type="dxa"/>
          </w:tcPr>
          <w:p w14:paraId="66AE54DB" w14:textId="61003F3E" w:rsidR="003220C7" w:rsidRPr="00D0162F" w:rsidRDefault="00D37EAE" w:rsidP="003220C7">
            <w:pPr>
              <w:pStyle w:val="TAL"/>
              <w:rPr>
                <w:lang w:eastAsia="zh-CN"/>
              </w:rPr>
            </w:pPr>
            <w:r>
              <w:t>Same as 6.1.1.1</w:t>
            </w:r>
          </w:p>
        </w:tc>
        <w:tc>
          <w:tcPr>
            <w:tcW w:w="3737" w:type="dxa"/>
          </w:tcPr>
          <w:p w14:paraId="48FA4F64" w14:textId="618722B6" w:rsidR="003220C7" w:rsidRPr="00D0162F" w:rsidRDefault="00D37EAE" w:rsidP="003220C7">
            <w:pPr>
              <w:pStyle w:val="TAL"/>
              <w:rPr>
                <w:lang w:eastAsia="zh-CN"/>
              </w:rPr>
            </w:pPr>
            <w:r>
              <w:t>Same as 6.1.1.1</w:t>
            </w:r>
          </w:p>
        </w:tc>
      </w:tr>
      <w:tr w:rsidR="003220C7" w:rsidRPr="00D0162F" w14:paraId="07AE577D" w14:textId="77777777" w:rsidTr="00D37EAE">
        <w:trPr>
          <w:cantSplit/>
          <w:jc w:val="center"/>
        </w:trPr>
        <w:tc>
          <w:tcPr>
            <w:tcW w:w="3240" w:type="dxa"/>
          </w:tcPr>
          <w:p w14:paraId="21CEB146" w14:textId="4ED50C19" w:rsidR="003220C7" w:rsidRPr="00D0162F" w:rsidRDefault="003220C7" w:rsidP="003220C7">
            <w:pPr>
              <w:pStyle w:val="TAL"/>
              <w:rPr>
                <w:lang w:eastAsia="zh-CN"/>
              </w:rPr>
            </w:pPr>
            <w:r w:rsidRPr="00D0162F">
              <w:t>16.1.1.2 NR SA FR1 Cell reselection for 2 Rx UE</w:t>
            </w:r>
          </w:p>
        </w:tc>
        <w:tc>
          <w:tcPr>
            <w:tcW w:w="2572" w:type="dxa"/>
          </w:tcPr>
          <w:p w14:paraId="11739F2D" w14:textId="5E3DECD4" w:rsidR="003220C7" w:rsidRPr="00D0162F" w:rsidRDefault="003220C7" w:rsidP="003220C7">
            <w:pPr>
              <w:pStyle w:val="TAL"/>
              <w:rPr>
                <w:lang w:eastAsia="zh-CN"/>
              </w:rPr>
            </w:pPr>
            <w:r w:rsidRPr="00D0162F">
              <w:rPr>
                <w:bCs/>
              </w:rPr>
              <w:t>Same as 6.1.1.1</w:t>
            </w:r>
          </w:p>
        </w:tc>
        <w:tc>
          <w:tcPr>
            <w:tcW w:w="3737" w:type="dxa"/>
          </w:tcPr>
          <w:p w14:paraId="1BAE4589" w14:textId="08B36161" w:rsidR="003220C7" w:rsidRPr="00D0162F" w:rsidRDefault="003220C7" w:rsidP="003220C7">
            <w:pPr>
              <w:pStyle w:val="TAL"/>
              <w:rPr>
                <w:lang w:eastAsia="zh-CN"/>
              </w:rPr>
            </w:pPr>
            <w:r w:rsidRPr="00D0162F">
              <w:rPr>
                <w:bCs/>
              </w:rPr>
              <w:t>Same as 6.1.1.1</w:t>
            </w:r>
          </w:p>
        </w:tc>
      </w:tr>
      <w:tr w:rsidR="003220C7" w:rsidRPr="00D0162F" w14:paraId="77EC187A" w14:textId="77777777" w:rsidTr="00D37EAE">
        <w:trPr>
          <w:cantSplit/>
          <w:jc w:val="center"/>
        </w:trPr>
        <w:tc>
          <w:tcPr>
            <w:tcW w:w="3240" w:type="dxa"/>
          </w:tcPr>
          <w:p w14:paraId="465F0B29" w14:textId="64AB69FA" w:rsidR="003220C7" w:rsidRPr="00D0162F" w:rsidRDefault="003220C7" w:rsidP="003220C7">
            <w:pPr>
              <w:pStyle w:val="TAL"/>
              <w:rPr>
                <w:lang w:eastAsia="zh-CN"/>
              </w:rPr>
            </w:pPr>
            <w:r w:rsidRPr="00D0162F">
              <w:t xml:space="preserve">16.1.1.3 </w:t>
            </w:r>
            <w:r w:rsidRPr="00D0162F">
              <w:rPr>
                <w:bCs/>
              </w:rPr>
              <w:t>NR SA FR1-FR1 Cell reselection for 1 Rx UE</w:t>
            </w:r>
          </w:p>
        </w:tc>
        <w:tc>
          <w:tcPr>
            <w:tcW w:w="2572" w:type="dxa"/>
          </w:tcPr>
          <w:p w14:paraId="473BF8F0" w14:textId="3A378CE1" w:rsidR="003220C7" w:rsidRPr="00D0162F" w:rsidRDefault="005F151C" w:rsidP="003220C7">
            <w:pPr>
              <w:pStyle w:val="TAL"/>
              <w:rPr>
                <w:lang w:eastAsia="zh-CN"/>
              </w:rPr>
            </w:pPr>
            <w:r w:rsidRPr="00D0162F">
              <w:t>Same as 6.1.1.2</w:t>
            </w:r>
          </w:p>
        </w:tc>
        <w:tc>
          <w:tcPr>
            <w:tcW w:w="3737" w:type="dxa"/>
          </w:tcPr>
          <w:p w14:paraId="62C9EF3E" w14:textId="00246963" w:rsidR="003220C7" w:rsidRPr="00D0162F" w:rsidRDefault="005F151C" w:rsidP="003220C7">
            <w:pPr>
              <w:pStyle w:val="TAL"/>
              <w:rPr>
                <w:lang w:eastAsia="zh-CN"/>
              </w:rPr>
            </w:pPr>
            <w:r w:rsidRPr="00D0162F">
              <w:t>Same as 6.1.1.2</w:t>
            </w:r>
          </w:p>
        </w:tc>
      </w:tr>
      <w:tr w:rsidR="003220C7" w:rsidRPr="00D0162F" w14:paraId="3C5385DF" w14:textId="77777777" w:rsidTr="00D37EAE">
        <w:trPr>
          <w:cantSplit/>
          <w:jc w:val="center"/>
        </w:trPr>
        <w:tc>
          <w:tcPr>
            <w:tcW w:w="3240" w:type="dxa"/>
          </w:tcPr>
          <w:p w14:paraId="3774034C" w14:textId="75D8C997" w:rsidR="003220C7" w:rsidRPr="00D0162F" w:rsidRDefault="003220C7" w:rsidP="003220C7">
            <w:pPr>
              <w:pStyle w:val="TAL"/>
              <w:rPr>
                <w:lang w:eastAsia="zh-CN"/>
              </w:rPr>
            </w:pPr>
            <w:r w:rsidRPr="00D0162F">
              <w:t xml:space="preserve">16.1.1.4 </w:t>
            </w:r>
            <w:r w:rsidRPr="00D0162F">
              <w:rPr>
                <w:bCs/>
              </w:rPr>
              <w:t>NR SA FR1-FR1 Cell reselection for 2 Rx UE</w:t>
            </w:r>
          </w:p>
        </w:tc>
        <w:tc>
          <w:tcPr>
            <w:tcW w:w="2572" w:type="dxa"/>
          </w:tcPr>
          <w:p w14:paraId="78AF4190" w14:textId="18BAA29D" w:rsidR="003220C7" w:rsidRPr="00D0162F" w:rsidRDefault="003220C7" w:rsidP="003220C7">
            <w:pPr>
              <w:pStyle w:val="TAL"/>
              <w:rPr>
                <w:lang w:eastAsia="zh-CN"/>
              </w:rPr>
            </w:pPr>
            <w:r w:rsidRPr="00D0162F">
              <w:rPr>
                <w:bCs/>
              </w:rPr>
              <w:t>Same as 6.1.1.2</w:t>
            </w:r>
          </w:p>
        </w:tc>
        <w:tc>
          <w:tcPr>
            <w:tcW w:w="3737" w:type="dxa"/>
          </w:tcPr>
          <w:p w14:paraId="76733209" w14:textId="4AFD2525" w:rsidR="003220C7" w:rsidRPr="00D0162F" w:rsidRDefault="003220C7" w:rsidP="003220C7">
            <w:pPr>
              <w:pStyle w:val="TAL"/>
              <w:rPr>
                <w:lang w:eastAsia="zh-CN"/>
              </w:rPr>
            </w:pPr>
            <w:r w:rsidRPr="00D0162F">
              <w:rPr>
                <w:bCs/>
              </w:rPr>
              <w:t>Same as 6.1.1.2</w:t>
            </w:r>
          </w:p>
        </w:tc>
      </w:tr>
      <w:tr w:rsidR="003220C7" w:rsidRPr="00D0162F" w14:paraId="55754F3C" w14:textId="77777777" w:rsidTr="00D37EAE">
        <w:trPr>
          <w:cantSplit/>
          <w:jc w:val="center"/>
        </w:trPr>
        <w:tc>
          <w:tcPr>
            <w:tcW w:w="3240" w:type="dxa"/>
          </w:tcPr>
          <w:p w14:paraId="6B438690" w14:textId="0FEB9FAF" w:rsidR="003220C7" w:rsidRPr="00D0162F" w:rsidRDefault="003220C7" w:rsidP="003220C7">
            <w:pPr>
              <w:pStyle w:val="TAL"/>
              <w:rPr>
                <w:lang w:eastAsia="zh-CN"/>
              </w:rPr>
            </w:pPr>
            <w:r w:rsidRPr="00D0162F">
              <w:t>16.1.1.5 NR SA FR1 Cell reselection for UE fulfilling stationary relaxed measurement criterion for 1 Rx UE</w:t>
            </w:r>
          </w:p>
        </w:tc>
        <w:tc>
          <w:tcPr>
            <w:tcW w:w="2572" w:type="dxa"/>
          </w:tcPr>
          <w:p w14:paraId="188E3841" w14:textId="5D59B033" w:rsidR="003220C7" w:rsidRPr="00D0162F" w:rsidRDefault="005F151C" w:rsidP="003220C7">
            <w:pPr>
              <w:pStyle w:val="TAL"/>
              <w:rPr>
                <w:lang w:eastAsia="zh-CN"/>
              </w:rPr>
            </w:pPr>
            <w:r w:rsidRPr="00D0162F">
              <w:rPr>
                <w:bCs/>
              </w:rPr>
              <w:t>Same as 6.1.1.4</w:t>
            </w:r>
          </w:p>
        </w:tc>
        <w:tc>
          <w:tcPr>
            <w:tcW w:w="3737" w:type="dxa"/>
          </w:tcPr>
          <w:p w14:paraId="2310C57F" w14:textId="54C98281" w:rsidR="003220C7" w:rsidRPr="00D0162F" w:rsidRDefault="005F151C" w:rsidP="003220C7">
            <w:pPr>
              <w:pStyle w:val="TAL"/>
              <w:rPr>
                <w:lang w:eastAsia="zh-CN"/>
              </w:rPr>
            </w:pPr>
            <w:r w:rsidRPr="00D0162F">
              <w:rPr>
                <w:bCs/>
              </w:rPr>
              <w:t>Same as 6.1.1.4</w:t>
            </w:r>
          </w:p>
        </w:tc>
      </w:tr>
      <w:tr w:rsidR="003220C7" w:rsidRPr="00D0162F" w14:paraId="190877CB" w14:textId="77777777" w:rsidTr="00D37EAE">
        <w:trPr>
          <w:cantSplit/>
          <w:jc w:val="center"/>
        </w:trPr>
        <w:tc>
          <w:tcPr>
            <w:tcW w:w="3240" w:type="dxa"/>
          </w:tcPr>
          <w:p w14:paraId="106D902F" w14:textId="51A06315" w:rsidR="003220C7" w:rsidRPr="00D0162F" w:rsidRDefault="003220C7" w:rsidP="003220C7">
            <w:pPr>
              <w:pStyle w:val="TAL"/>
              <w:rPr>
                <w:lang w:eastAsia="zh-CN"/>
              </w:rPr>
            </w:pPr>
            <w:r w:rsidRPr="00D0162F">
              <w:t>16.1.1.6 NR SA FR1 Cell reselection for UE fulfilling stationary relaxed measurement criterion for 2 Rx UE</w:t>
            </w:r>
          </w:p>
        </w:tc>
        <w:tc>
          <w:tcPr>
            <w:tcW w:w="2572" w:type="dxa"/>
          </w:tcPr>
          <w:p w14:paraId="56411751" w14:textId="0FB6958E" w:rsidR="003220C7" w:rsidRPr="00D0162F" w:rsidRDefault="003220C7" w:rsidP="003220C7">
            <w:pPr>
              <w:pStyle w:val="TAL"/>
              <w:rPr>
                <w:lang w:eastAsia="zh-CN"/>
              </w:rPr>
            </w:pPr>
            <w:r w:rsidRPr="00D0162F">
              <w:rPr>
                <w:bCs/>
              </w:rPr>
              <w:t>Same as 6.1.1.4</w:t>
            </w:r>
          </w:p>
        </w:tc>
        <w:tc>
          <w:tcPr>
            <w:tcW w:w="3737" w:type="dxa"/>
          </w:tcPr>
          <w:p w14:paraId="1A2859C4" w14:textId="6A942B45" w:rsidR="003220C7" w:rsidRPr="00D0162F" w:rsidRDefault="003220C7" w:rsidP="003220C7">
            <w:pPr>
              <w:pStyle w:val="TAL"/>
              <w:rPr>
                <w:lang w:eastAsia="zh-CN"/>
              </w:rPr>
            </w:pPr>
            <w:r w:rsidRPr="00D0162F">
              <w:rPr>
                <w:bCs/>
              </w:rPr>
              <w:t>Same as 6.1.1.4</w:t>
            </w:r>
          </w:p>
        </w:tc>
      </w:tr>
      <w:tr w:rsidR="003220C7" w:rsidRPr="00D0162F" w14:paraId="1FBCD617" w14:textId="77777777" w:rsidTr="00D37EAE">
        <w:trPr>
          <w:cantSplit/>
          <w:jc w:val="center"/>
        </w:trPr>
        <w:tc>
          <w:tcPr>
            <w:tcW w:w="3240" w:type="dxa"/>
          </w:tcPr>
          <w:p w14:paraId="74E85413" w14:textId="514CE93B" w:rsidR="003220C7" w:rsidRPr="00D0162F" w:rsidRDefault="003220C7" w:rsidP="003220C7">
            <w:pPr>
              <w:pStyle w:val="TAL"/>
              <w:rPr>
                <w:lang w:eastAsia="zh-CN"/>
              </w:rPr>
            </w:pPr>
            <w:r w:rsidRPr="00D0162F">
              <w:t xml:space="preserve">16.1.1.7 </w:t>
            </w:r>
            <w:r w:rsidRPr="00D0162F">
              <w:rPr>
                <w:bCs/>
              </w:rPr>
              <w:t>NR SA FR1-FR1 Cell reselection for UE fulfilling stationary relaxed measurement criterion for 1 Rx UE</w:t>
            </w:r>
          </w:p>
        </w:tc>
        <w:tc>
          <w:tcPr>
            <w:tcW w:w="2572" w:type="dxa"/>
          </w:tcPr>
          <w:p w14:paraId="0FEE58FD" w14:textId="1105FCC4" w:rsidR="003220C7" w:rsidRPr="00D0162F" w:rsidRDefault="005F151C" w:rsidP="003220C7">
            <w:pPr>
              <w:pStyle w:val="TAL"/>
              <w:rPr>
                <w:lang w:eastAsia="zh-CN"/>
              </w:rPr>
            </w:pPr>
            <w:r w:rsidRPr="00D0162F">
              <w:rPr>
                <w:bCs/>
              </w:rPr>
              <w:t>Same as 6.1.1.5</w:t>
            </w:r>
          </w:p>
        </w:tc>
        <w:tc>
          <w:tcPr>
            <w:tcW w:w="3737" w:type="dxa"/>
          </w:tcPr>
          <w:p w14:paraId="45D88D98" w14:textId="2DBEA067" w:rsidR="003220C7" w:rsidRPr="00D0162F" w:rsidRDefault="005F151C" w:rsidP="003220C7">
            <w:pPr>
              <w:pStyle w:val="TAL"/>
              <w:rPr>
                <w:lang w:eastAsia="zh-CN"/>
              </w:rPr>
            </w:pPr>
            <w:r w:rsidRPr="00D0162F">
              <w:rPr>
                <w:bCs/>
              </w:rPr>
              <w:t>Same as 6.1.1.5</w:t>
            </w:r>
          </w:p>
        </w:tc>
      </w:tr>
      <w:tr w:rsidR="003220C7" w:rsidRPr="00D0162F" w14:paraId="5751C763" w14:textId="77777777" w:rsidTr="00D37EAE">
        <w:trPr>
          <w:cantSplit/>
          <w:jc w:val="center"/>
        </w:trPr>
        <w:tc>
          <w:tcPr>
            <w:tcW w:w="3240" w:type="dxa"/>
          </w:tcPr>
          <w:p w14:paraId="2A6DE9FA" w14:textId="06146FAC" w:rsidR="003220C7" w:rsidRPr="00D0162F" w:rsidRDefault="003220C7" w:rsidP="003220C7">
            <w:pPr>
              <w:pStyle w:val="TAL"/>
              <w:rPr>
                <w:lang w:eastAsia="zh-CN"/>
              </w:rPr>
            </w:pPr>
            <w:r w:rsidRPr="00D0162F">
              <w:t xml:space="preserve">16.1.1.8 </w:t>
            </w:r>
            <w:r w:rsidRPr="00D0162F">
              <w:rPr>
                <w:bCs/>
              </w:rPr>
              <w:t>NR SA FR1-FR1 Cell reselection for UE fulfilling stationary relaxed measurement criterion for 2 Rx UE</w:t>
            </w:r>
          </w:p>
        </w:tc>
        <w:tc>
          <w:tcPr>
            <w:tcW w:w="2572" w:type="dxa"/>
          </w:tcPr>
          <w:p w14:paraId="55B5E972" w14:textId="590CBDD3" w:rsidR="003220C7" w:rsidRPr="00D0162F" w:rsidRDefault="003220C7" w:rsidP="003220C7">
            <w:pPr>
              <w:pStyle w:val="TAL"/>
              <w:rPr>
                <w:lang w:eastAsia="zh-CN"/>
              </w:rPr>
            </w:pPr>
            <w:r w:rsidRPr="00D0162F">
              <w:rPr>
                <w:bCs/>
              </w:rPr>
              <w:t>Same as 6.1.1.5</w:t>
            </w:r>
          </w:p>
        </w:tc>
        <w:tc>
          <w:tcPr>
            <w:tcW w:w="3737" w:type="dxa"/>
          </w:tcPr>
          <w:p w14:paraId="3EC99B26" w14:textId="58DB2529" w:rsidR="003220C7" w:rsidRPr="00D0162F" w:rsidRDefault="003220C7" w:rsidP="003220C7">
            <w:pPr>
              <w:pStyle w:val="TAL"/>
              <w:rPr>
                <w:lang w:eastAsia="zh-CN"/>
              </w:rPr>
            </w:pPr>
            <w:r w:rsidRPr="00D0162F">
              <w:rPr>
                <w:bCs/>
              </w:rPr>
              <w:t>Same as 6.1.1.5</w:t>
            </w:r>
          </w:p>
        </w:tc>
      </w:tr>
      <w:tr w:rsidR="003220C7" w:rsidRPr="00D0162F" w14:paraId="50C7FCA6" w14:textId="77777777" w:rsidTr="00D37EAE">
        <w:trPr>
          <w:cantSplit/>
          <w:jc w:val="center"/>
        </w:trPr>
        <w:tc>
          <w:tcPr>
            <w:tcW w:w="3240" w:type="dxa"/>
          </w:tcPr>
          <w:p w14:paraId="775AFED9" w14:textId="6A2D8A1B" w:rsidR="003220C7" w:rsidRPr="00D0162F" w:rsidRDefault="003220C7" w:rsidP="003220C7">
            <w:pPr>
              <w:pStyle w:val="TAL"/>
              <w:rPr>
                <w:lang w:eastAsia="zh-CN"/>
              </w:rPr>
            </w:pPr>
            <w:r w:rsidRPr="00D0162F">
              <w:t>16.1.2.1 NR SA FR1 - E-UTRA Cell reselection to higher priority E-UTRA for 1RX</w:t>
            </w:r>
          </w:p>
        </w:tc>
        <w:tc>
          <w:tcPr>
            <w:tcW w:w="2572" w:type="dxa"/>
          </w:tcPr>
          <w:p w14:paraId="78EFBB85" w14:textId="051C67EA" w:rsidR="003220C7" w:rsidRPr="00D0162F" w:rsidRDefault="005F151C" w:rsidP="003220C7">
            <w:pPr>
              <w:pStyle w:val="TAL"/>
              <w:rPr>
                <w:lang w:eastAsia="zh-CN"/>
              </w:rPr>
            </w:pPr>
            <w:r w:rsidRPr="00D0162F">
              <w:rPr>
                <w:bCs/>
              </w:rPr>
              <w:t>Same as 6.1.2.1</w:t>
            </w:r>
          </w:p>
        </w:tc>
        <w:tc>
          <w:tcPr>
            <w:tcW w:w="3737" w:type="dxa"/>
          </w:tcPr>
          <w:p w14:paraId="1FF9E4B7" w14:textId="2DCB1CFA" w:rsidR="003220C7" w:rsidRPr="00D0162F" w:rsidRDefault="005F151C" w:rsidP="003220C7">
            <w:pPr>
              <w:pStyle w:val="TAL"/>
              <w:rPr>
                <w:lang w:eastAsia="zh-CN"/>
              </w:rPr>
            </w:pPr>
            <w:r w:rsidRPr="00D0162F">
              <w:rPr>
                <w:bCs/>
              </w:rPr>
              <w:t>Same as 6.1.2.1</w:t>
            </w:r>
          </w:p>
        </w:tc>
      </w:tr>
      <w:tr w:rsidR="003220C7" w:rsidRPr="00D0162F" w14:paraId="78BBA385" w14:textId="77777777" w:rsidTr="00D37EAE">
        <w:trPr>
          <w:cantSplit/>
          <w:jc w:val="center"/>
        </w:trPr>
        <w:tc>
          <w:tcPr>
            <w:tcW w:w="3240" w:type="dxa"/>
          </w:tcPr>
          <w:p w14:paraId="233440AD" w14:textId="593D91B8" w:rsidR="003220C7" w:rsidRPr="00D0162F" w:rsidRDefault="003220C7" w:rsidP="003220C7">
            <w:pPr>
              <w:pStyle w:val="TAL"/>
              <w:rPr>
                <w:lang w:eastAsia="zh-CN"/>
              </w:rPr>
            </w:pPr>
            <w:r w:rsidRPr="00D0162F">
              <w:t>16.1.2.2 NR SA FR1 - E-UTRA Cell reselection to higher priority E-UTRA for 2RX</w:t>
            </w:r>
          </w:p>
        </w:tc>
        <w:tc>
          <w:tcPr>
            <w:tcW w:w="2572" w:type="dxa"/>
          </w:tcPr>
          <w:p w14:paraId="26A1F48E" w14:textId="2A0C2CF1" w:rsidR="003220C7" w:rsidRPr="00D0162F" w:rsidRDefault="003220C7" w:rsidP="003220C7">
            <w:pPr>
              <w:pStyle w:val="TAL"/>
              <w:rPr>
                <w:lang w:eastAsia="zh-CN"/>
              </w:rPr>
            </w:pPr>
            <w:r w:rsidRPr="00D0162F">
              <w:rPr>
                <w:bCs/>
              </w:rPr>
              <w:t>Same as 6.1.2.1</w:t>
            </w:r>
          </w:p>
        </w:tc>
        <w:tc>
          <w:tcPr>
            <w:tcW w:w="3737" w:type="dxa"/>
          </w:tcPr>
          <w:p w14:paraId="2E2FBEE8" w14:textId="3024DF03" w:rsidR="003220C7" w:rsidRPr="00D0162F" w:rsidRDefault="003220C7" w:rsidP="003220C7">
            <w:pPr>
              <w:pStyle w:val="TAL"/>
              <w:rPr>
                <w:lang w:eastAsia="zh-CN"/>
              </w:rPr>
            </w:pPr>
            <w:r w:rsidRPr="00D0162F">
              <w:rPr>
                <w:bCs/>
              </w:rPr>
              <w:t>Same as 6.1.2.1</w:t>
            </w:r>
          </w:p>
        </w:tc>
      </w:tr>
      <w:tr w:rsidR="003220C7" w:rsidRPr="00D0162F" w14:paraId="5373DDD6" w14:textId="77777777" w:rsidTr="00D37EAE">
        <w:trPr>
          <w:cantSplit/>
          <w:jc w:val="center"/>
        </w:trPr>
        <w:tc>
          <w:tcPr>
            <w:tcW w:w="3240" w:type="dxa"/>
          </w:tcPr>
          <w:p w14:paraId="517D0BF8" w14:textId="118C382E" w:rsidR="003220C7" w:rsidRPr="00D0162F" w:rsidRDefault="003220C7" w:rsidP="003220C7">
            <w:pPr>
              <w:pStyle w:val="TAL"/>
              <w:rPr>
                <w:lang w:eastAsia="zh-CN"/>
              </w:rPr>
            </w:pPr>
            <w:r w:rsidRPr="00D0162F">
              <w:t>16.1.2.3 NR SA FR1 - E-UTRA Cell reselection to lower priority E-UTRA for 1RX</w:t>
            </w:r>
          </w:p>
        </w:tc>
        <w:tc>
          <w:tcPr>
            <w:tcW w:w="2572" w:type="dxa"/>
          </w:tcPr>
          <w:p w14:paraId="4540FD3D" w14:textId="642379A9" w:rsidR="003220C7" w:rsidRPr="00D0162F" w:rsidRDefault="005F151C" w:rsidP="003220C7">
            <w:pPr>
              <w:pStyle w:val="TAL"/>
              <w:rPr>
                <w:lang w:eastAsia="zh-CN"/>
              </w:rPr>
            </w:pPr>
            <w:r w:rsidRPr="00D0162F">
              <w:rPr>
                <w:bCs/>
              </w:rPr>
              <w:t>Same as 6.1.2.2</w:t>
            </w:r>
          </w:p>
        </w:tc>
        <w:tc>
          <w:tcPr>
            <w:tcW w:w="3737" w:type="dxa"/>
          </w:tcPr>
          <w:p w14:paraId="693FE653" w14:textId="3FFF363D" w:rsidR="003220C7" w:rsidRPr="00D0162F" w:rsidRDefault="005F151C" w:rsidP="003220C7">
            <w:pPr>
              <w:pStyle w:val="TAL"/>
              <w:rPr>
                <w:lang w:eastAsia="zh-CN"/>
              </w:rPr>
            </w:pPr>
            <w:r w:rsidRPr="00D0162F">
              <w:rPr>
                <w:bCs/>
              </w:rPr>
              <w:t>Same as 6.1.2.2</w:t>
            </w:r>
          </w:p>
        </w:tc>
      </w:tr>
      <w:tr w:rsidR="003220C7" w:rsidRPr="00D0162F" w14:paraId="319075D9" w14:textId="77777777" w:rsidTr="00D37EAE">
        <w:trPr>
          <w:cantSplit/>
          <w:jc w:val="center"/>
        </w:trPr>
        <w:tc>
          <w:tcPr>
            <w:tcW w:w="3240" w:type="dxa"/>
          </w:tcPr>
          <w:p w14:paraId="1F1232DC" w14:textId="40076AF9" w:rsidR="003220C7" w:rsidRPr="00D0162F" w:rsidRDefault="003220C7" w:rsidP="003220C7">
            <w:pPr>
              <w:pStyle w:val="TAL"/>
              <w:rPr>
                <w:lang w:eastAsia="zh-CN"/>
              </w:rPr>
            </w:pPr>
            <w:r w:rsidRPr="00D0162F">
              <w:t>16.1.2.4 NR SA FR1 - E-UTRA Cell reselection to lower priority E-UTRA for 2RX</w:t>
            </w:r>
          </w:p>
        </w:tc>
        <w:tc>
          <w:tcPr>
            <w:tcW w:w="2572" w:type="dxa"/>
          </w:tcPr>
          <w:p w14:paraId="1835ECC7" w14:textId="779FA21A" w:rsidR="003220C7" w:rsidRPr="00D0162F" w:rsidRDefault="003220C7" w:rsidP="003220C7">
            <w:pPr>
              <w:pStyle w:val="TAL"/>
              <w:rPr>
                <w:lang w:eastAsia="zh-CN"/>
              </w:rPr>
            </w:pPr>
            <w:r w:rsidRPr="00D0162F">
              <w:rPr>
                <w:bCs/>
              </w:rPr>
              <w:t>Same as 6.1.2.2</w:t>
            </w:r>
          </w:p>
        </w:tc>
        <w:tc>
          <w:tcPr>
            <w:tcW w:w="3737" w:type="dxa"/>
          </w:tcPr>
          <w:p w14:paraId="67C95360" w14:textId="421AC2DF" w:rsidR="003220C7" w:rsidRPr="00D0162F" w:rsidRDefault="003220C7" w:rsidP="003220C7">
            <w:pPr>
              <w:pStyle w:val="TAL"/>
              <w:rPr>
                <w:lang w:eastAsia="zh-CN"/>
              </w:rPr>
            </w:pPr>
            <w:r w:rsidRPr="00D0162F">
              <w:rPr>
                <w:bCs/>
              </w:rPr>
              <w:t>Same as 6.1.2.2</w:t>
            </w:r>
          </w:p>
        </w:tc>
      </w:tr>
      <w:tr w:rsidR="003220C7" w:rsidRPr="00D0162F" w14:paraId="6DBFEF65" w14:textId="77777777" w:rsidTr="00D37EAE">
        <w:trPr>
          <w:cantSplit/>
          <w:jc w:val="center"/>
        </w:trPr>
        <w:tc>
          <w:tcPr>
            <w:tcW w:w="3240" w:type="dxa"/>
          </w:tcPr>
          <w:p w14:paraId="0E05D5DC" w14:textId="17B2AF91" w:rsidR="003220C7" w:rsidRPr="00D0162F" w:rsidRDefault="003220C7" w:rsidP="003220C7">
            <w:pPr>
              <w:pStyle w:val="TAL"/>
              <w:rPr>
                <w:lang w:eastAsia="zh-CN"/>
              </w:rPr>
            </w:pPr>
            <w:r w:rsidRPr="00D0162F">
              <w:t>16.1.2.5 NR SA FR1 - E-UTRA Cell reselection to lower priority E-UTRA for UE fulfilling stationary relaxed measurement criterion for 1 Rx UE</w:t>
            </w:r>
          </w:p>
        </w:tc>
        <w:tc>
          <w:tcPr>
            <w:tcW w:w="2572" w:type="dxa"/>
          </w:tcPr>
          <w:p w14:paraId="10EA0C1A" w14:textId="3CD0A6F0" w:rsidR="003220C7" w:rsidRPr="00D0162F" w:rsidRDefault="005F151C" w:rsidP="003220C7">
            <w:pPr>
              <w:pStyle w:val="TAL"/>
              <w:rPr>
                <w:lang w:eastAsia="zh-CN"/>
              </w:rPr>
            </w:pPr>
            <w:r w:rsidRPr="00D0162F">
              <w:rPr>
                <w:bCs/>
              </w:rPr>
              <w:t>Same as 6.1.2.2</w:t>
            </w:r>
          </w:p>
        </w:tc>
        <w:tc>
          <w:tcPr>
            <w:tcW w:w="3737" w:type="dxa"/>
          </w:tcPr>
          <w:p w14:paraId="7DDEF73E" w14:textId="2BA12ACB" w:rsidR="003220C7" w:rsidRPr="00D0162F" w:rsidRDefault="005F151C" w:rsidP="003220C7">
            <w:pPr>
              <w:pStyle w:val="TAL"/>
              <w:rPr>
                <w:lang w:eastAsia="zh-CN"/>
              </w:rPr>
            </w:pPr>
            <w:r w:rsidRPr="00D0162F">
              <w:rPr>
                <w:bCs/>
              </w:rPr>
              <w:t>Same as 6.1.2.2</w:t>
            </w:r>
          </w:p>
        </w:tc>
      </w:tr>
      <w:tr w:rsidR="003220C7" w:rsidRPr="00D0162F" w14:paraId="3B01B78E" w14:textId="77777777" w:rsidTr="00D37EAE">
        <w:trPr>
          <w:cantSplit/>
          <w:jc w:val="center"/>
        </w:trPr>
        <w:tc>
          <w:tcPr>
            <w:tcW w:w="3240" w:type="dxa"/>
          </w:tcPr>
          <w:p w14:paraId="774FE8DA" w14:textId="56A35C7E" w:rsidR="003220C7" w:rsidRPr="00D0162F" w:rsidRDefault="003220C7" w:rsidP="003220C7">
            <w:pPr>
              <w:pStyle w:val="TAL"/>
              <w:rPr>
                <w:lang w:eastAsia="zh-CN"/>
              </w:rPr>
            </w:pPr>
            <w:r w:rsidRPr="00D0162F">
              <w:t>16.1.2.6</w:t>
            </w:r>
            <w:r w:rsidRPr="00D0162F">
              <w:tab/>
              <w:t>NR SA FR1 - E-UTRA Cell reselection to lower priority E-UTRA for UE fulfilling stationary relaxed measurement criterion for 2 Rx UE</w:t>
            </w:r>
          </w:p>
        </w:tc>
        <w:tc>
          <w:tcPr>
            <w:tcW w:w="2572" w:type="dxa"/>
          </w:tcPr>
          <w:p w14:paraId="4FA4FA71" w14:textId="54203566" w:rsidR="003220C7" w:rsidRPr="00D0162F" w:rsidRDefault="003220C7" w:rsidP="003220C7">
            <w:pPr>
              <w:pStyle w:val="TAL"/>
              <w:rPr>
                <w:lang w:eastAsia="zh-CN"/>
              </w:rPr>
            </w:pPr>
            <w:r w:rsidRPr="00D0162F">
              <w:rPr>
                <w:bCs/>
              </w:rPr>
              <w:t>Same as 6.1.2.2</w:t>
            </w:r>
          </w:p>
        </w:tc>
        <w:tc>
          <w:tcPr>
            <w:tcW w:w="3737" w:type="dxa"/>
          </w:tcPr>
          <w:p w14:paraId="072895A6" w14:textId="72AD6BE9" w:rsidR="003220C7" w:rsidRPr="00D0162F" w:rsidRDefault="003220C7" w:rsidP="003220C7">
            <w:pPr>
              <w:pStyle w:val="TAL"/>
              <w:rPr>
                <w:lang w:eastAsia="zh-CN"/>
              </w:rPr>
            </w:pPr>
            <w:r w:rsidRPr="00D0162F">
              <w:rPr>
                <w:bCs/>
              </w:rPr>
              <w:t>Same as 6.1.2.2</w:t>
            </w:r>
          </w:p>
        </w:tc>
      </w:tr>
      <w:tr w:rsidR="003411C5" w:rsidRPr="00D0162F" w14:paraId="3DB354E3" w14:textId="77777777" w:rsidTr="00D37EAE">
        <w:trPr>
          <w:cantSplit/>
          <w:jc w:val="center"/>
        </w:trPr>
        <w:tc>
          <w:tcPr>
            <w:tcW w:w="3240" w:type="dxa"/>
          </w:tcPr>
          <w:p w14:paraId="35E51FAB" w14:textId="77777777" w:rsidR="003411C5" w:rsidRPr="00D0162F" w:rsidRDefault="003411C5" w:rsidP="00CB3B51">
            <w:pPr>
              <w:pStyle w:val="TAL"/>
              <w:rPr>
                <w:lang w:eastAsia="zh-CN"/>
              </w:rPr>
            </w:pPr>
            <w:r w:rsidRPr="00D0162F">
              <w:rPr>
                <w:lang w:eastAsia="zh-CN"/>
              </w:rPr>
              <w:t>16.3.1.1 NR SA FR1 Intra-frequency handover from FR1 to FR1 with known target cell for 1 Rx UE</w:t>
            </w:r>
          </w:p>
        </w:tc>
        <w:tc>
          <w:tcPr>
            <w:tcW w:w="2572" w:type="dxa"/>
          </w:tcPr>
          <w:p w14:paraId="31FCA92E" w14:textId="77777777" w:rsidR="003411C5" w:rsidRPr="00D0162F" w:rsidRDefault="003411C5" w:rsidP="00CB3B51">
            <w:pPr>
              <w:pStyle w:val="TAL"/>
              <w:rPr>
                <w:lang w:eastAsia="zh-CN"/>
              </w:rPr>
            </w:pPr>
            <w:r w:rsidRPr="00D0162F">
              <w:rPr>
                <w:lang w:eastAsia="zh-CN"/>
              </w:rPr>
              <w:t>Same as 6.3.1.1</w:t>
            </w:r>
          </w:p>
        </w:tc>
        <w:tc>
          <w:tcPr>
            <w:tcW w:w="3737" w:type="dxa"/>
          </w:tcPr>
          <w:p w14:paraId="44F31D2E" w14:textId="77777777" w:rsidR="003411C5" w:rsidRPr="00D0162F" w:rsidRDefault="003411C5" w:rsidP="00CB3B51">
            <w:pPr>
              <w:pStyle w:val="TAL"/>
              <w:rPr>
                <w:lang w:eastAsia="zh-CN"/>
              </w:rPr>
            </w:pPr>
            <w:r w:rsidRPr="00D0162F">
              <w:rPr>
                <w:lang w:eastAsia="zh-CN"/>
              </w:rPr>
              <w:t>Same as 6.3.1.1</w:t>
            </w:r>
          </w:p>
        </w:tc>
      </w:tr>
      <w:tr w:rsidR="003220C7" w:rsidRPr="00D0162F" w14:paraId="511C7BF9" w14:textId="77777777" w:rsidTr="00D37EAE">
        <w:trPr>
          <w:cantSplit/>
          <w:jc w:val="center"/>
        </w:trPr>
        <w:tc>
          <w:tcPr>
            <w:tcW w:w="3240" w:type="dxa"/>
          </w:tcPr>
          <w:p w14:paraId="6C9DBECF" w14:textId="61C98755" w:rsidR="003220C7" w:rsidRPr="00D0162F" w:rsidRDefault="003220C7" w:rsidP="003220C7">
            <w:pPr>
              <w:pStyle w:val="TAL"/>
            </w:pPr>
            <w:r w:rsidRPr="00D0162F">
              <w:rPr>
                <w:lang w:eastAsia="zh-CN"/>
              </w:rPr>
              <w:t>16.3.1.2 NR SA FR1 Intra-frequency handover from FR1 to FR1 with known target cell for 2 Rx UE</w:t>
            </w:r>
          </w:p>
        </w:tc>
        <w:tc>
          <w:tcPr>
            <w:tcW w:w="2572" w:type="dxa"/>
          </w:tcPr>
          <w:p w14:paraId="7AAE0DF2" w14:textId="0B59B25B" w:rsidR="003220C7" w:rsidRPr="00D0162F" w:rsidRDefault="003220C7" w:rsidP="003220C7">
            <w:pPr>
              <w:pStyle w:val="TAL"/>
            </w:pPr>
            <w:r w:rsidRPr="00D0162F">
              <w:rPr>
                <w:lang w:eastAsia="zh-CN"/>
              </w:rPr>
              <w:t>Same as 6.3.1.1</w:t>
            </w:r>
          </w:p>
        </w:tc>
        <w:tc>
          <w:tcPr>
            <w:tcW w:w="3737" w:type="dxa"/>
          </w:tcPr>
          <w:p w14:paraId="0259FBC6" w14:textId="0B1C04CF" w:rsidR="003220C7" w:rsidRPr="00D0162F" w:rsidRDefault="003220C7" w:rsidP="003220C7">
            <w:pPr>
              <w:pStyle w:val="TAL"/>
            </w:pPr>
            <w:r w:rsidRPr="00D0162F">
              <w:rPr>
                <w:lang w:eastAsia="zh-CN"/>
              </w:rPr>
              <w:t>Same as 6.3.1.1</w:t>
            </w:r>
          </w:p>
        </w:tc>
      </w:tr>
      <w:tr w:rsidR="003411C5" w:rsidRPr="00D0162F" w14:paraId="09D45ABF" w14:textId="77777777" w:rsidTr="00D37EAE">
        <w:trPr>
          <w:cantSplit/>
          <w:jc w:val="center"/>
        </w:trPr>
        <w:tc>
          <w:tcPr>
            <w:tcW w:w="3240" w:type="dxa"/>
          </w:tcPr>
          <w:p w14:paraId="4FEDE49D" w14:textId="77777777" w:rsidR="003411C5" w:rsidRPr="00D0162F" w:rsidRDefault="003411C5" w:rsidP="00CB3B51">
            <w:pPr>
              <w:pStyle w:val="TAL"/>
              <w:rPr>
                <w:lang w:eastAsia="zh-CN"/>
              </w:rPr>
            </w:pPr>
            <w:r w:rsidRPr="00D0162F">
              <w:rPr>
                <w:lang w:eastAsia="zh-CN"/>
              </w:rPr>
              <w:t>16.3.1.3 NR SA FR1 Intra-frequency handover from FR1 to FR1 with unknown target cell for 1 Rx UE</w:t>
            </w:r>
          </w:p>
        </w:tc>
        <w:tc>
          <w:tcPr>
            <w:tcW w:w="2572" w:type="dxa"/>
          </w:tcPr>
          <w:p w14:paraId="74682CB4" w14:textId="77777777" w:rsidR="003411C5" w:rsidRPr="00D0162F" w:rsidRDefault="003411C5" w:rsidP="00CB3B51">
            <w:pPr>
              <w:pStyle w:val="TAL"/>
            </w:pPr>
            <w:r w:rsidRPr="00D0162F">
              <w:t>Same as 6.3.1.1</w:t>
            </w:r>
          </w:p>
        </w:tc>
        <w:tc>
          <w:tcPr>
            <w:tcW w:w="3737" w:type="dxa"/>
          </w:tcPr>
          <w:p w14:paraId="5B87F524" w14:textId="77777777" w:rsidR="003411C5" w:rsidRPr="00D0162F" w:rsidRDefault="003411C5" w:rsidP="00CB3B51">
            <w:pPr>
              <w:pStyle w:val="TAL"/>
            </w:pPr>
            <w:r w:rsidRPr="00D0162F">
              <w:t>Same as 6.3.1.1</w:t>
            </w:r>
          </w:p>
        </w:tc>
      </w:tr>
      <w:tr w:rsidR="003220C7" w:rsidRPr="00D0162F" w14:paraId="76D27143" w14:textId="77777777" w:rsidTr="00D37EAE">
        <w:trPr>
          <w:cantSplit/>
          <w:jc w:val="center"/>
        </w:trPr>
        <w:tc>
          <w:tcPr>
            <w:tcW w:w="3240" w:type="dxa"/>
          </w:tcPr>
          <w:p w14:paraId="4CCCDD45" w14:textId="4CF13212" w:rsidR="003220C7" w:rsidRPr="00D0162F" w:rsidRDefault="003220C7" w:rsidP="003220C7">
            <w:pPr>
              <w:pStyle w:val="TAL"/>
            </w:pPr>
            <w:r w:rsidRPr="00D0162F">
              <w:rPr>
                <w:lang w:eastAsia="zh-CN"/>
              </w:rPr>
              <w:t>16.3.1.4 NR SA FR1 Intra-frequency handover from FR1 to FR1 with unknown target cell for 2 Rx UE</w:t>
            </w:r>
          </w:p>
        </w:tc>
        <w:tc>
          <w:tcPr>
            <w:tcW w:w="2572" w:type="dxa"/>
          </w:tcPr>
          <w:p w14:paraId="6A517A6D" w14:textId="5C1AB135" w:rsidR="003220C7" w:rsidRPr="00D0162F" w:rsidRDefault="003220C7" w:rsidP="003220C7">
            <w:pPr>
              <w:pStyle w:val="TAL"/>
            </w:pPr>
            <w:r w:rsidRPr="00D0162F">
              <w:t>Same as 6.3.1.1</w:t>
            </w:r>
          </w:p>
        </w:tc>
        <w:tc>
          <w:tcPr>
            <w:tcW w:w="3737" w:type="dxa"/>
          </w:tcPr>
          <w:p w14:paraId="52D2AA0C" w14:textId="070D21D6" w:rsidR="003220C7" w:rsidRPr="00D0162F" w:rsidRDefault="003220C7" w:rsidP="003220C7">
            <w:pPr>
              <w:pStyle w:val="TAL"/>
            </w:pPr>
            <w:r w:rsidRPr="00D0162F">
              <w:t>Same as 6.3.1.1</w:t>
            </w:r>
          </w:p>
        </w:tc>
      </w:tr>
      <w:tr w:rsidR="003411C5" w:rsidRPr="00D0162F" w14:paraId="02551FCE" w14:textId="77777777" w:rsidTr="00D37EAE">
        <w:trPr>
          <w:cantSplit/>
          <w:jc w:val="center"/>
        </w:trPr>
        <w:tc>
          <w:tcPr>
            <w:tcW w:w="3240" w:type="dxa"/>
          </w:tcPr>
          <w:p w14:paraId="0F0F467F" w14:textId="77777777" w:rsidR="003411C5" w:rsidRPr="00D0162F" w:rsidRDefault="003411C5" w:rsidP="00CB3B51">
            <w:pPr>
              <w:pStyle w:val="TAL"/>
              <w:rPr>
                <w:lang w:eastAsia="zh-CN"/>
              </w:rPr>
            </w:pPr>
            <w:r w:rsidRPr="00D0162F">
              <w:rPr>
                <w:lang w:eastAsia="zh-CN"/>
              </w:rPr>
              <w:t>16.3.1.5 NR SA FR1-FR1 Inter-frequency handover from FR1 to FR1 with unknown target cell for 1 Rx UE</w:t>
            </w:r>
          </w:p>
        </w:tc>
        <w:tc>
          <w:tcPr>
            <w:tcW w:w="2572" w:type="dxa"/>
          </w:tcPr>
          <w:p w14:paraId="58102DF5" w14:textId="77777777" w:rsidR="003411C5" w:rsidRPr="00D0162F" w:rsidRDefault="003411C5" w:rsidP="00CB3B51">
            <w:pPr>
              <w:pStyle w:val="TAL"/>
            </w:pPr>
            <w:r w:rsidRPr="00D0162F">
              <w:t>Same as 6.3.1.3</w:t>
            </w:r>
          </w:p>
        </w:tc>
        <w:tc>
          <w:tcPr>
            <w:tcW w:w="3737" w:type="dxa"/>
          </w:tcPr>
          <w:p w14:paraId="7FBFF634" w14:textId="77777777" w:rsidR="003411C5" w:rsidRPr="00D0162F" w:rsidRDefault="003411C5" w:rsidP="00CB3B51">
            <w:pPr>
              <w:pStyle w:val="TAL"/>
            </w:pPr>
            <w:r w:rsidRPr="00D0162F">
              <w:t>Same as 6.3.1.3</w:t>
            </w:r>
          </w:p>
        </w:tc>
      </w:tr>
      <w:tr w:rsidR="003220C7" w:rsidRPr="00D0162F" w14:paraId="423431E0" w14:textId="77777777" w:rsidTr="00D37EAE">
        <w:trPr>
          <w:cantSplit/>
          <w:jc w:val="center"/>
        </w:trPr>
        <w:tc>
          <w:tcPr>
            <w:tcW w:w="3240" w:type="dxa"/>
          </w:tcPr>
          <w:p w14:paraId="02500E8E" w14:textId="1DD7D195" w:rsidR="003220C7" w:rsidRPr="00D0162F" w:rsidRDefault="003220C7" w:rsidP="003220C7">
            <w:pPr>
              <w:pStyle w:val="TAL"/>
            </w:pPr>
            <w:r w:rsidRPr="00D0162F">
              <w:rPr>
                <w:lang w:eastAsia="zh-CN"/>
              </w:rPr>
              <w:t>16.3.1.6 NR SA FR1-FR1 Inter-frequency handover from FR1 to FR1 with unknown target cell for 2 Rx UE</w:t>
            </w:r>
          </w:p>
        </w:tc>
        <w:tc>
          <w:tcPr>
            <w:tcW w:w="2572" w:type="dxa"/>
          </w:tcPr>
          <w:p w14:paraId="544B10C3" w14:textId="7B8FF580" w:rsidR="003220C7" w:rsidRPr="00D0162F" w:rsidRDefault="003220C7" w:rsidP="003220C7">
            <w:pPr>
              <w:pStyle w:val="TAL"/>
            </w:pPr>
            <w:r w:rsidRPr="00D0162F">
              <w:t>Same as 6.3.1.3</w:t>
            </w:r>
          </w:p>
        </w:tc>
        <w:tc>
          <w:tcPr>
            <w:tcW w:w="3737" w:type="dxa"/>
          </w:tcPr>
          <w:p w14:paraId="5ECEE501" w14:textId="5CCA2E6D" w:rsidR="003220C7" w:rsidRPr="00D0162F" w:rsidRDefault="003220C7" w:rsidP="003220C7">
            <w:pPr>
              <w:pStyle w:val="TAL"/>
            </w:pPr>
            <w:r w:rsidRPr="00D0162F">
              <w:t>Same as 6.3.1.3</w:t>
            </w:r>
          </w:p>
        </w:tc>
      </w:tr>
      <w:tr w:rsidR="00883E32" w:rsidRPr="00D0162F" w14:paraId="112DD565" w14:textId="77777777" w:rsidTr="00D37EAE">
        <w:trPr>
          <w:cantSplit/>
          <w:jc w:val="center"/>
        </w:trPr>
        <w:tc>
          <w:tcPr>
            <w:tcW w:w="3240" w:type="dxa"/>
          </w:tcPr>
          <w:p w14:paraId="4230CE40" w14:textId="461D05B0" w:rsidR="00883E32" w:rsidRPr="00D0162F" w:rsidRDefault="00883E32" w:rsidP="00883E32">
            <w:pPr>
              <w:pStyle w:val="TAL"/>
            </w:pPr>
            <w:r w:rsidRPr="00B034B8">
              <w:t>16.3.1.7 NR - E-UTRA handover for 1Rx UE</w:t>
            </w:r>
          </w:p>
        </w:tc>
        <w:tc>
          <w:tcPr>
            <w:tcW w:w="2572" w:type="dxa"/>
          </w:tcPr>
          <w:p w14:paraId="656555D9" w14:textId="626FFBCA" w:rsidR="00883E32" w:rsidRPr="00D0162F" w:rsidRDefault="00883E32" w:rsidP="00883E32">
            <w:pPr>
              <w:pStyle w:val="TAL"/>
            </w:pPr>
            <w:r w:rsidRPr="00B034B8">
              <w:t>Same as 6.1.2.1</w:t>
            </w:r>
          </w:p>
        </w:tc>
        <w:tc>
          <w:tcPr>
            <w:tcW w:w="3737" w:type="dxa"/>
          </w:tcPr>
          <w:p w14:paraId="7B9B558C" w14:textId="7D1B5FD4" w:rsidR="00883E32" w:rsidRPr="00D0162F" w:rsidRDefault="00883E32" w:rsidP="00883E32">
            <w:pPr>
              <w:pStyle w:val="TAL"/>
            </w:pPr>
            <w:r w:rsidRPr="00B034B8">
              <w:t>Same as 6.1.2.1</w:t>
            </w:r>
          </w:p>
        </w:tc>
      </w:tr>
      <w:tr w:rsidR="003220C7" w:rsidRPr="00D0162F" w14:paraId="5C077C24" w14:textId="77777777" w:rsidTr="00D37EAE">
        <w:trPr>
          <w:cantSplit/>
          <w:jc w:val="center"/>
        </w:trPr>
        <w:tc>
          <w:tcPr>
            <w:tcW w:w="3240" w:type="dxa"/>
          </w:tcPr>
          <w:p w14:paraId="3AA1B55F" w14:textId="77777777" w:rsidR="003220C7" w:rsidRPr="00D0162F" w:rsidRDefault="003220C7" w:rsidP="003220C7">
            <w:pPr>
              <w:pStyle w:val="TAL"/>
            </w:pPr>
            <w:r w:rsidRPr="00D0162F">
              <w:t>16.3.1.8 NR - E-UTRA handover for 2Rx UE</w:t>
            </w:r>
          </w:p>
        </w:tc>
        <w:tc>
          <w:tcPr>
            <w:tcW w:w="2572" w:type="dxa"/>
          </w:tcPr>
          <w:p w14:paraId="68B7CB49" w14:textId="77777777" w:rsidR="003220C7" w:rsidRPr="00D0162F" w:rsidRDefault="003220C7" w:rsidP="003220C7">
            <w:pPr>
              <w:pStyle w:val="TAL"/>
              <w:rPr>
                <w:shd w:val="clear" w:color="auto" w:fill="FFFFFF"/>
              </w:rPr>
            </w:pPr>
            <w:r w:rsidRPr="00D0162F">
              <w:t>Same as 6.1.2.1</w:t>
            </w:r>
          </w:p>
        </w:tc>
        <w:tc>
          <w:tcPr>
            <w:tcW w:w="3737" w:type="dxa"/>
          </w:tcPr>
          <w:p w14:paraId="6DFE9E30" w14:textId="77777777" w:rsidR="003220C7" w:rsidRPr="00D0162F" w:rsidRDefault="003220C7" w:rsidP="003220C7">
            <w:pPr>
              <w:pStyle w:val="TAL"/>
            </w:pPr>
            <w:r w:rsidRPr="00D0162F">
              <w:t>Same as 6.1.2.1</w:t>
            </w:r>
          </w:p>
        </w:tc>
      </w:tr>
      <w:tr w:rsidR="00883E32" w:rsidRPr="00D0162F" w14:paraId="59FD2CCC" w14:textId="77777777" w:rsidTr="00D37EAE">
        <w:trPr>
          <w:cantSplit/>
          <w:jc w:val="center"/>
        </w:trPr>
        <w:tc>
          <w:tcPr>
            <w:tcW w:w="3240" w:type="dxa"/>
          </w:tcPr>
          <w:p w14:paraId="7853FE57" w14:textId="133BC7E7" w:rsidR="00883E32" w:rsidRPr="00D0162F" w:rsidRDefault="00883E32" w:rsidP="00883E32">
            <w:pPr>
              <w:pStyle w:val="TAL"/>
            </w:pPr>
            <w:r w:rsidRPr="00B034B8">
              <w:t>16.3.1.9 NR - E-UTRA handover with unknown target cell for 2 Rx UE</w:t>
            </w:r>
          </w:p>
        </w:tc>
        <w:tc>
          <w:tcPr>
            <w:tcW w:w="2572" w:type="dxa"/>
          </w:tcPr>
          <w:p w14:paraId="4951452B" w14:textId="777092F3" w:rsidR="00883E32" w:rsidRPr="00D0162F" w:rsidRDefault="00883E32" w:rsidP="00883E32">
            <w:pPr>
              <w:pStyle w:val="TAL"/>
            </w:pPr>
            <w:r w:rsidRPr="00B034B8">
              <w:t>Same as 6.1.2.1</w:t>
            </w:r>
          </w:p>
        </w:tc>
        <w:tc>
          <w:tcPr>
            <w:tcW w:w="3737" w:type="dxa"/>
          </w:tcPr>
          <w:p w14:paraId="4DD75C4F" w14:textId="34C270A9" w:rsidR="00883E32" w:rsidRPr="00D0162F" w:rsidRDefault="00883E32" w:rsidP="00883E32">
            <w:pPr>
              <w:pStyle w:val="TAL"/>
            </w:pPr>
            <w:r w:rsidRPr="00B034B8">
              <w:t>Same as 6.1.2.1</w:t>
            </w:r>
          </w:p>
        </w:tc>
      </w:tr>
      <w:tr w:rsidR="003220C7" w:rsidRPr="00D0162F" w14:paraId="7675573D" w14:textId="77777777" w:rsidTr="00D37EAE">
        <w:trPr>
          <w:cantSplit/>
          <w:jc w:val="center"/>
        </w:trPr>
        <w:tc>
          <w:tcPr>
            <w:tcW w:w="3240" w:type="dxa"/>
          </w:tcPr>
          <w:p w14:paraId="26324FB7" w14:textId="77777777" w:rsidR="003220C7" w:rsidRPr="00D0162F" w:rsidRDefault="003220C7" w:rsidP="003220C7">
            <w:pPr>
              <w:pStyle w:val="TAL"/>
            </w:pPr>
            <w:r w:rsidRPr="00D0162F">
              <w:t>16.3.1.10 NR - E-UTRA handover with unknown target cell for 2 Rx UE</w:t>
            </w:r>
          </w:p>
        </w:tc>
        <w:tc>
          <w:tcPr>
            <w:tcW w:w="2572" w:type="dxa"/>
          </w:tcPr>
          <w:p w14:paraId="7328E2C3" w14:textId="77777777" w:rsidR="003220C7" w:rsidRPr="00D0162F" w:rsidRDefault="003220C7" w:rsidP="003220C7">
            <w:pPr>
              <w:pStyle w:val="TAL"/>
            </w:pPr>
            <w:r w:rsidRPr="00D0162F">
              <w:t>Same as 6.1.2.1</w:t>
            </w:r>
          </w:p>
        </w:tc>
        <w:tc>
          <w:tcPr>
            <w:tcW w:w="3737" w:type="dxa"/>
          </w:tcPr>
          <w:p w14:paraId="02905764" w14:textId="77777777" w:rsidR="003220C7" w:rsidRPr="00D0162F" w:rsidRDefault="003220C7" w:rsidP="003220C7">
            <w:pPr>
              <w:pStyle w:val="TAL"/>
            </w:pPr>
            <w:r w:rsidRPr="00D0162F">
              <w:t>Same as 6.1.2.1</w:t>
            </w:r>
          </w:p>
        </w:tc>
      </w:tr>
      <w:tr w:rsidR="00883E32" w:rsidRPr="00D0162F" w14:paraId="7063EBE2" w14:textId="77777777" w:rsidTr="00D37EAE">
        <w:trPr>
          <w:cantSplit/>
          <w:jc w:val="center"/>
        </w:trPr>
        <w:tc>
          <w:tcPr>
            <w:tcW w:w="3240" w:type="dxa"/>
          </w:tcPr>
          <w:p w14:paraId="5692FD4A" w14:textId="420B5282" w:rsidR="00883E32" w:rsidRPr="00D0162F" w:rsidRDefault="00883E32" w:rsidP="00883E32">
            <w:pPr>
              <w:pStyle w:val="TAL"/>
            </w:pPr>
            <w:r w:rsidRPr="00B034B8">
              <w:t>16.3.2.1.1 NR SA FR1 Intra-frequency RRC Re-establishment in FR1 for 1 Rx UE</w:t>
            </w:r>
          </w:p>
        </w:tc>
        <w:tc>
          <w:tcPr>
            <w:tcW w:w="2572" w:type="dxa"/>
          </w:tcPr>
          <w:p w14:paraId="600BF572" w14:textId="47692F8D" w:rsidR="00883E32" w:rsidRPr="00D0162F" w:rsidRDefault="00883E32" w:rsidP="00883E32">
            <w:pPr>
              <w:pStyle w:val="TAL"/>
            </w:pPr>
            <w:r w:rsidRPr="00B034B8">
              <w:t>Same as 6.1.1.1</w:t>
            </w:r>
          </w:p>
        </w:tc>
        <w:tc>
          <w:tcPr>
            <w:tcW w:w="3737" w:type="dxa"/>
          </w:tcPr>
          <w:p w14:paraId="45D3FB7E" w14:textId="29520466" w:rsidR="00883E32" w:rsidRPr="00D0162F" w:rsidRDefault="00883E32" w:rsidP="00883E32">
            <w:pPr>
              <w:pStyle w:val="TAL"/>
            </w:pPr>
            <w:r w:rsidRPr="00B034B8">
              <w:t>Same as 6.1.1.1</w:t>
            </w:r>
          </w:p>
        </w:tc>
      </w:tr>
      <w:tr w:rsidR="003220C7" w:rsidRPr="00D0162F" w14:paraId="10F25075" w14:textId="77777777" w:rsidTr="00D37EAE">
        <w:trPr>
          <w:cantSplit/>
          <w:jc w:val="center"/>
        </w:trPr>
        <w:tc>
          <w:tcPr>
            <w:tcW w:w="3240" w:type="dxa"/>
          </w:tcPr>
          <w:p w14:paraId="0EA0BD0C" w14:textId="77777777" w:rsidR="003220C7" w:rsidRPr="00D0162F" w:rsidRDefault="003220C7" w:rsidP="003220C7">
            <w:pPr>
              <w:pStyle w:val="TAL"/>
            </w:pPr>
            <w:r w:rsidRPr="00D0162F">
              <w:t>16.3.2.1.2 NR SA FR1 Intra-frequency RRC Re-establishment in FR1 for 2 Rx UE</w:t>
            </w:r>
          </w:p>
        </w:tc>
        <w:tc>
          <w:tcPr>
            <w:tcW w:w="2572" w:type="dxa"/>
          </w:tcPr>
          <w:p w14:paraId="47811F8B" w14:textId="77777777" w:rsidR="003220C7" w:rsidRPr="00D0162F" w:rsidRDefault="003220C7" w:rsidP="003220C7">
            <w:pPr>
              <w:pStyle w:val="TAL"/>
            </w:pPr>
            <w:r w:rsidRPr="00D0162F">
              <w:t>Same as 6.1.1.1</w:t>
            </w:r>
          </w:p>
        </w:tc>
        <w:tc>
          <w:tcPr>
            <w:tcW w:w="3737" w:type="dxa"/>
          </w:tcPr>
          <w:p w14:paraId="3FA3FB73" w14:textId="77777777" w:rsidR="003220C7" w:rsidRPr="00D0162F" w:rsidRDefault="003220C7" w:rsidP="003220C7">
            <w:pPr>
              <w:pStyle w:val="TAL"/>
            </w:pPr>
            <w:r w:rsidRPr="00D0162F">
              <w:t>Same as 6.1.1.1</w:t>
            </w:r>
          </w:p>
        </w:tc>
      </w:tr>
      <w:tr w:rsidR="00883E32" w:rsidRPr="00D0162F" w14:paraId="395594C5" w14:textId="77777777" w:rsidTr="00D37EAE">
        <w:trPr>
          <w:cantSplit/>
          <w:jc w:val="center"/>
        </w:trPr>
        <w:tc>
          <w:tcPr>
            <w:tcW w:w="3240" w:type="dxa"/>
          </w:tcPr>
          <w:p w14:paraId="5CF5ACEA" w14:textId="5B87EAFA" w:rsidR="00883E32" w:rsidRPr="00D0162F" w:rsidRDefault="00883E32" w:rsidP="00883E32">
            <w:pPr>
              <w:pStyle w:val="TAL"/>
            </w:pPr>
            <w:r w:rsidRPr="00B034B8">
              <w:t>16.3.2.1.3 NR SA FR1-FR1 Inter-frequency RRC Re-establishment in FR1 for 1 Rx UE</w:t>
            </w:r>
          </w:p>
        </w:tc>
        <w:tc>
          <w:tcPr>
            <w:tcW w:w="2572" w:type="dxa"/>
          </w:tcPr>
          <w:p w14:paraId="57F78604" w14:textId="084E6CBD" w:rsidR="00883E32" w:rsidRPr="00D0162F" w:rsidRDefault="00883E32" w:rsidP="00883E32">
            <w:pPr>
              <w:pStyle w:val="TAL"/>
            </w:pPr>
            <w:r w:rsidRPr="00B034B8">
              <w:t>Same as 6.1.1.2</w:t>
            </w:r>
          </w:p>
        </w:tc>
        <w:tc>
          <w:tcPr>
            <w:tcW w:w="3737" w:type="dxa"/>
          </w:tcPr>
          <w:p w14:paraId="4DDD2EB4" w14:textId="43AE4210" w:rsidR="00883E32" w:rsidRPr="00D0162F" w:rsidRDefault="00883E32" w:rsidP="00883E32">
            <w:pPr>
              <w:pStyle w:val="TAL"/>
            </w:pPr>
            <w:r w:rsidRPr="00B034B8">
              <w:t>Same as 6.1.1.2</w:t>
            </w:r>
          </w:p>
        </w:tc>
      </w:tr>
      <w:tr w:rsidR="003220C7" w:rsidRPr="00D0162F" w14:paraId="39BED1FE" w14:textId="77777777" w:rsidTr="00D37EAE">
        <w:trPr>
          <w:cantSplit/>
          <w:jc w:val="center"/>
        </w:trPr>
        <w:tc>
          <w:tcPr>
            <w:tcW w:w="3240" w:type="dxa"/>
          </w:tcPr>
          <w:p w14:paraId="3B055EA3" w14:textId="77777777" w:rsidR="003220C7" w:rsidRPr="00D0162F" w:rsidRDefault="003220C7" w:rsidP="003220C7">
            <w:pPr>
              <w:pStyle w:val="TAL"/>
            </w:pPr>
            <w:r w:rsidRPr="00D0162F">
              <w:t>16.3.2.1.4 NR SA FR1-FR1 Inter-frequency RRC Re-establishment in FR1 for 2 Rx UE</w:t>
            </w:r>
          </w:p>
        </w:tc>
        <w:tc>
          <w:tcPr>
            <w:tcW w:w="2572" w:type="dxa"/>
          </w:tcPr>
          <w:p w14:paraId="580C6DA7" w14:textId="77777777" w:rsidR="003220C7" w:rsidRPr="00D0162F" w:rsidRDefault="003220C7" w:rsidP="003220C7">
            <w:pPr>
              <w:pStyle w:val="TAL"/>
            </w:pPr>
            <w:r w:rsidRPr="00D0162F">
              <w:t>Same as 6.1.1.2</w:t>
            </w:r>
          </w:p>
        </w:tc>
        <w:tc>
          <w:tcPr>
            <w:tcW w:w="3737" w:type="dxa"/>
          </w:tcPr>
          <w:p w14:paraId="6FD782B8" w14:textId="77777777" w:rsidR="003220C7" w:rsidRPr="00D0162F" w:rsidRDefault="003220C7" w:rsidP="003220C7">
            <w:pPr>
              <w:pStyle w:val="TAL"/>
            </w:pPr>
            <w:r w:rsidRPr="00D0162F">
              <w:t>Same as 6.1.1.2</w:t>
            </w:r>
          </w:p>
        </w:tc>
      </w:tr>
      <w:tr w:rsidR="00883E32" w:rsidRPr="00D0162F" w14:paraId="5F33D0CF" w14:textId="77777777" w:rsidTr="00D37EAE">
        <w:trPr>
          <w:cantSplit/>
          <w:jc w:val="center"/>
        </w:trPr>
        <w:tc>
          <w:tcPr>
            <w:tcW w:w="3240" w:type="dxa"/>
          </w:tcPr>
          <w:p w14:paraId="448CC9C0" w14:textId="3BE4E29D" w:rsidR="00883E32" w:rsidRPr="00D0162F" w:rsidRDefault="00883E32" w:rsidP="00883E32">
            <w:pPr>
              <w:pStyle w:val="TAL"/>
            </w:pPr>
            <w:r w:rsidRPr="00B034B8">
              <w:t>16.3.2.1.5 NR SA FR1 Intra-frequency RRC Re-establishment in FR1 for 1 Rx UE without serving cell timing</w:t>
            </w:r>
          </w:p>
        </w:tc>
        <w:tc>
          <w:tcPr>
            <w:tcW w:w="2572" w:type="dxa"/>
          </w:tcPr>
          <w:p w14:paraId="6824ACC2" w14:textId="56D66D16" w:rsidR="00883E32" w:rsidRPr="00D0162F" w:rsidRDefault="00883E32" w:rsidP="00883E32">
            <w:pPr>
              <w:pStyle w:val="TAL"/>
            </w:pPr>
            <w:r w:rsidRPr="00B034B8">
              <w:t>Same as 6.3.2.1.3</w:t>
            </w:r>
          </w:p>
        </w:tc>
        <w:tc>
          <w:tcPr>
            <w:tcW w:w="3737" w:type="dxa"/>
          </w:tcPr>
          <w:p w14:paraId="62046F6F" w14:textId="7B23CCD7" w:rsidR="00883E32" w:rsidRPr="00D0162F" w:rsidRDefault="00883E32" w:rsidP="00883E32">
            <w:pPr>
              <w:pStyle w:val="TAL"/>
            </w:pPr>
            <w:r w:rsidRPr="00B034B8">
              <w:t>Same as 6.3.2.1.3</w:t>
            </w:r>
          </w:p>
        </w:tc>
      </w:tr>
      <w:tr w:rsidR="003220C7" w:rsidRPr="00D0162F" w14:paraId="09DD600E" w14:textId="77777777" w:rsidTr="00D37EAE">
        <w:trPr>
          <w:cantSplit/>
          <w:jc w:val="center"/>
        </w:trPr>
        <w:tc>
          <w:tcPr>
            <w:tcW w:w="3240" w:type="dxa"/>
          </w:tcPr>
          <w:p w14:paraId="688ACE92" w14:textId="77777777" w:rsidR="003220C7" w:rsidRPr="00D0162F" w:rsidRDefault="003220C7" w:rsidP="003220C7">
            <w:pPr>
              <w:pStyle w:val="TAL"/>
            </w:pPr>
            <w:r w:rsidRPr="00D0162F">
              <w:t>16.3.2.1.6 NR SA FR1 Intra-frequency RRC Re-establishment in FR1 for 2 Rx UE without serving cell timing</w:t>
            </w:r>
          </w:p>
        </w:tc>
        <w:tc>
          <w:tcPr>
            <w:tcW w:w="2572" w:type="dxa"/>
          </w:tcPr>
          <w:p w14:paraId="302393F4" w14:textId="77777777" w:rsidR="003220C7" w:rsidRPr="00D0162F" w:rsidRDefault="003220C7" w:rsidP="003220C7">
            <w:pPr>
              <w:pStyle w:val="TAL"/>
            </w:pPr>
            <w:r w:rsidRPr="00D0162F">
              <w:t>Same as 6.3.2.1.3</w:t>
            </w:r>
          </w:p>
        </w:tc>
        <w:tc>
          <w:tcPr>
            <w:tcW w:w="3737" w:type="dxa"/>
          </w:tcPr>
          <w:p w14:paraId="5FEFB41B" w14:textId="77777777" w:rsidR="003220C7" w:rsidRPr="00D0162F" w:rsidRDefault="003220C7" w:rsidP="003220C7">
            <w:pPr>
              <w:pStyle w:val="TAL"/>
            </w:pPr>
            <w:r w:rsidRPr="00D0162F">
              <w:t>Same as 6.3.2.1.3</w:t>
            </w:r>
          </w:p>
        </w:tc>
      </w:tr>
      <w:tr w:rsidR="00883E32" w:rsidRPr="00D0162F" w14:paraId="254E86EB" w14:textId="77777777" w:rsidTr="00D37EAE">
        <w:trPr>
          <w:cantSplit/>
          <w:jc w:val="center"/>
        </w:trPr>
        <w:tc>
          <w:tcPr>
            <w:tcW w:w="3240" w:type="dxa"/>
          </w:tcPr>
          <w:p w14:paraId="27734CCA" w14:textId="691A0010" w:rsidR="00883E32" w:rsidRPr="00D0162F" w:rsidRDefault="00883E32" w:rsidP="00883E32">
            <w:pPr>
              <w:pStyle w:val="TAL"/>
            </w:pPr>
            <w:r w:rsidRPr="00B034B8">
              <w:t>16.3.2.2.1 NR SA FR1 4-step RA type contention based random access test in FR1 for NR standalone for 1 Rx UE</w:t>
            </w:r>
          </w:p>
        </w:tc>
        <w:tc>
          <w:tcPr>
            <w:tcW w:w="2572" w:type="dxa"/>
          </w:tcPr>
          <w:p w14:paraId="0D55AB44" w14:textId="2581486C" w:rsidR="00883E32" w:rsidRPr="00D0162F" w:rsidRDefault="00883E32" w:rsidP="00883E32">
            <w:pPr>
              <w:pStyle w:val="TAL"/>
            </w:pPr>
            <w:r w:rsidRPr="00B034B8">
              <w:t>Same as 6.3.2.2.1</w:t>
            </w:r>
          </w:p>
        </w:tc>
        <w:tc>
          <w:tcPr>
            <w:tcW w:w="3737" w:type="dxa"/>
          </w:tcPr>
          <w:p w14:paraId="2A9806ED" w14:textId="6BC40C35" w:rsidR="00883E32" w:rsidRPr="00D0162F" w:rsidRDefault="00883E32" w:rsidP="00883E32">
            <w:pPr>
              <w:pStyle w:val="TAL"/>
            </w:pPr>
            <w:r w:rsidRPr="00B034B8">
              <w:t>Same as 6.3.2.2.1</w:t>
            </w:r>
          </w:p>
        </w:tc>
      </w:tr>
      <w:tr w:rsidR="003220C7" w:rsidRPr="00D0162F" w14:paraId="0C3AC4A1" w14:textId="77777777" w:rsidTr="00D37EAE">
        <w:trPr>
          <w:cantSplit/>
          <w:jc w:val="center"/>
        </w:trPr>
        <w:tc>
          <w:tcPr>
            <w:tcW w:w="3240" w:type="dxa"/>
          </w:tcPr>
          <w:p w14:paraId="0CBAB050" w14:textId="77777777" w:rsidR="003220C7" w:rsidRPr="00D0162F" w:rsidRDefault="003220C7" w:rsidP="003220C7">
            <w:pPr>
              <w:pStyle w:val="TAL"/>
            </w:pPr>
            <w:r w:rsidRPr="00D0162F">
              <w:t>16.3.2.2.2 NR SA FR1 4-step RA type contention based random access test in FR1 for NR standalone for 2 Rx UE</w:t>
            </w:r>
          </w:p>
        </w:tc>
        <w:tc>
          <w:tcPr>
            <w:tcW w:w="2572" w:type="dxa"/>
          </w:tcPr>
          <w:p w14:paraId="710A9B84" w14:textId="77777777" w:rsidR="003220C7" w:rsidRPr="00D0162F" w:rsidRDefault="003220C7" w:rsidP="003220C7">
            <w:pPr>
              <w:pStyle w:val="TAL"/>
            </w:pPr>
            <w:r w:rsidRPr="00D0162F">
              <w:t>Same as 6.3.2.2.1</w:t>
            </w:r>
          </w:p>
        </w:tc>
        <w:tc>
          <w:tcPr>
            <w:tcW w:w="3737" w:type="dxa"/>
          </w:tcPr>
          <w:p w14:paraId="3EFD0878" w14:textId="77777777" w:rsidR="003220C7" w:rsidRPr="00D0162F" w:rsidRDefault="003220C7" w:rsidP="003220C7">
            <w:pPr>
              <w:pStyle w:val="TAL"/>
            </w:pPr>
            <w:r w:rsidRPr="00D0162F">
              <w:t>Same as 6.3.2.2.1</w:t>
            </w:r>
          </w:p>
        </w:tc>
      </w:tr>
      <w:tr w:rsidR="00883E32" w:rsidRPr="00D0162F" w14:paraId="2DCCA13A" w14:textId="77777777" w:rsidTr="00D37EAE">
        <w:trPr>
          <w:cantSplit/>
          <w:jc w:val="center"/>
        </w:trPr>
        <w:tc>
          <w:tcPr>
            <w:tcW w:w="3240" w:type="dxa"/>
          </w:tcPr>
          <w:p w14:paraId="5C0F769A" w14:textId="4CD89E51" w:rsidR="00883E32" w:rsidRPr="00D0162F" w:rsidRDefault="00883E32" w:rsidP="00883E32">
            <w:pPr>
              <w:pStyle w:val="TAL"/>
            </w:pPr>
            <w:r w:rsidRPr="00B034B8">
              <w:t>16.3.2.2.3 NR SA FR1 4-step RA type non-contention based random access test in FR1 for NR standalone for 1 Rx UE</w:t>
            </w:r>
          </w:p>
        </w:tc>
        <w:tc>
          <w:tcPr>
            <w:tcW w:w="2572" w:type="dxa"/>
          </w:tcPr>
          <w:p w14:paraId="5845CF88" w14:textId="2D3E6238" w:rsidR="00883E32" w:rsidRPr="00D0162F" w:rsidRDefault="00883E32" w:rsidP="00883E32">
            <w:pPr>
              <w:pStyle w:val="TAL"/>
            </w:pPr>
            <w:r w:rsidRPr="00B034B8">
              <w:t>Same as 6.3.2.2.1</w:t>
            </w:r>
          </w:p>
        </w:tc>
        <w:tc>
          <w:tcPr>
            <w:tcW w:w="3737" w:type="dxa"/>
          </w:tcPr>
          <w:p w14:paraId="0937693B" w14:textId="4D4ABB2F" w:rsidR="00883E32" w:rsidRPr="00D0162F" w:rsidRDefault="00883E32" w:rsidP="00883E32">
            <w:pPr>
              <w:pStyle w:val="TAL"/>
            </w:pPr>
            <w:r w:rsidRPr="00B034B8">
              <w:t>Same as 6.3.2.2.1</w:t>
            </w:r>
          </w:p>
        </w:tc>
      </w:tr>
      <w:tr w:rsidR="003220C7" w:rsidRPr="00D0162F" w14:paraId="083162BF" w14:textId="77777777" w:rsidTr="00D37EAE">
        <w:trPr>
          <w:cantSplit/>
          <w:jc w:val="center"/>
        </w:trPr>
        <w:tc>
          <w:tcPr>
            <w:tcW w:w="3240" w:type="dxa"/>
          </w:tcPr>
          <w:p w14:paraId="45961095" w14:textId="77777777" w:rsidR="003220C7" w:rsidRPr="00D0162F" w:rsidRDefault="003220C7" w:rsidP="003220C7">
            <w:pPr>
              <w:pStyle w:val="TAL"/>
            </w:pPr>
            <w:r w:rsidRPr="00D0162F">
              <w:t>16.3.2.2.4 NR SA FR1 4-step RA type non-contention based random access test in FR1 for NR standalone for 2 Rx UE</w:t>
            </w:r>
          </w:p>
        </w:tc>
        <w:tc>
          <w:tcPr>
            <w:tcW w:w="2572" w:type="dxa"/>
          </w:tcPr>
          <w:p w14:paraId="2906F188" w14:textId="77777777" w:rsidR="003220C7" w:rsidRPr="00D0162F" w:rsidRDefault="003220C7" w:rsidP="003220C7">
            <w:pPr>
              <w:pStyle w:val="TAL"/>
            </w:pPr>
            <w:r w:rsidRPr="00D0162F">
              <w:t>Same as 6.3.2.2.1</w:t>
            </w:r>
          </w:p>
        </w:tc>
        <w:tc>
          <w:tcPr>
            <w:tcW w:w="3737" w:type="dxa"/>
          </w:tcPr>
          <w:p w14:paraId="0A6CBA3D" w14:textId="77777777" w:rsidR="003220C7" w:rsidRPr="00D0162F" w:rsidRDefault="003220C7" w:rsidP="003220C7">
            <w:pPr>
              <w:pStyle w:val="TAL"/>
            </w:pPr>
            <w:r w:rsidRPr="00D0162F">
              <w:t>Same as 6.3.2.2.1</w:t>
            </w:r>
          </w:p>
        </w:tc>
      </w:tr>
      <w:tr w:rsidR="003268FA" w:rsidRPr="00D0162F" w14:paraId="50F35335" w14:textId="77777777" w:rsidTr="00D37EAE">
        <w:trPr>
          <w:cantSplit/>
          <w:jc w:val="center"/>
        </w:trPr>
        <w:tc>
          <w:tcPr>
            <w:tcW w:w="3240" w:type="dxa"/>
          </w:tcPr>
          <w:p w14:paraId="38396D35" w14:textId="658B14C2" w:rsidR="003268FA" w:rsidRPr="00D0162F" w:rsidRDefault="003268FA" w:rsidP="003268FA">
            <w:pPr>
              <w:pStyle w:val="TAL"/>
            </w:pPr>
            <w:r w:rsidRPr="00B034B8">
              <w:t>16.3.2.2.5 NR SA FR1 2-step RA type contention based random access test in FR1 for NR standalone for 1 Rx UE</w:t>
            </w:r>
          </w:p>
        </w:tc>
        <w:tc>
          <w:tcPr>
            <w:tcW w:w="2572" w:type="dxa"/>
          </w:tcPr>
          <w:p w14:paraId="0E1F6675" w14:textId="23A85003" w:rsidR="003268FA" w:rsidRPr="00D0162F" w:rsidRDefault="003268FA" w:rsidP="003268FA">
            <w:pPr>
              <w:pStyle w:val="TAL"/>
            </w:pPr>
            <w:r w:rsidRPr="00B034B8">
              <w:t>Same as 6.3.2.2.1</w:t>
            </w:r>
          </w:p>
        </w:tc>
        <w:tc>
          <w:tcPr>
            <w:tcW w:w="3737" w:type="dxa"/>
          </w:tcPr>
          <w:p w14:paraId="65AA4A5A" w14:textId="0B124E65" w:rsidR="003268FA" w:rsidRPr="00D0162F" w:rsidRDefault="003268FA" w:rsidP="003268FA">
            <w:pPr>
              <w:pStyle w:val="TAL"/>
            </w:pPr>
            <w:r w:rsidRPr="00B034B8">
              <w:t>Same as 6.3.2.2.1</w:t>
            </w:r>
          </w:p>
        </w:tc>
      </w:tr>
      <w:tr w:rsidR="003220C7" w:rsidRPr="00D0162F" w14:paraId="1E3EBBD4" w14:textId="77777777" w:rsidTr="00D37EAE">
        <w:trPr>
          <w:cantSplit/>
          <w:jc w:val="center"/>
        </w:trPr>
        <w:tc>
          <w:tcPr>
            <w:tcW w:w="3240" w:type="dxa"/>
          </w:tcPr>
          <w:p w14:paraId="69A5EFC8" w14:textId="77777777" w:rsidR="003220C7" w:rsidRPr="00D0162F" w:rsidRDefault="003220C7" w:rsidP="003220C7">
            <w:pPr>
              <w:pStyle w:val="TAL"/>
            </w:pPr>
            <w:r w:rsidRPr="00D0162F">
              <w:t>16.3.2.2.6 NR SA FR1 2-step RA type contention based random access test in FR1 for NR standalone for 2 Rx UE</w:t>
            </w:r>
          </w:p>
        </w:tc>
        <w:tc>
          <w:tcPr>
            <w:tcW w:w="2572" w:type="dxa"/>
          </w:tcPr>
          <w:p w14:paraId="1DECC6EA" w14:textId="77777777" w:rsidR="003220C7" w:rsidRPr="00D0162F" w:rsidRDefault="003220C7" w:rsidP="003220C7">
            <w:pPr>
              <w:pStyle w:val="TAL"/>
            </w:pPr>
            <w:r w:rsidRPr="00D0162F">
              <w:t>Same as 6.3.2.2.1</w:t>
            </w:r>
          </w:p>
        </w:tc>
        <w:tc>
          <w:tcPr>
            <w:tcW w:w="3737" w:type="dxa"/>
          </w:tcPr>
          <w:p w14:paraId="1F97D122" w14:textId="77777777" w:rsidR="003220C7" w:rsidRPr="00D0162F" w:rsidRDefault="003220C7" w:rsidP="003220C7">
            <w:pPr>
              <w:pStyle w:val="TAL"/>
            </w:pPr>
            <w:r w:rsidRPr="00D0162F">
              <w:t>Same as 6.3.2.2.1</w:t>
            </w:r>
          </w:p>
        </w:tc>
      </w:tr>
      <w:tr w:rsidR="003268FA" w:rsidRPr="00D0162F" w14:paraId="49A5ED46" w14:textId="77777777" w:rsidTr="00D37EAE">
        <w:trPr>
          <w:cantSplit/>
          <w:jc w:val="center"/>
        </w:trPr>
        <w:tc>
          <w:tcPr>
            <w:tcW w:w="3240" w:type="dxa"/>
          </w:tcPr>
          <w:p w14:paraId="10C161A8" w14:textId="0932723A" w:rsidR="003268FA" w:rsidRPr="00D0162F" w:rsidRDefault="003268FA" w:rsidP="003268FA">
            <w:pPr>
              <w:pStyle w:val="TAL"/>
            </w:pPr>
            <w:r w:rsidRPr="00B034B8">
              <w:t>16.3.2.2.7 NR SA FR1 2-step RA type non-contention based test in FR1 for NR standalone for 2 RX UE</w:t>
            </w:r>
          </w:p>
        </w:tc>
        <w:tc>
          <w:tcPr>
            <w:tcW w:w="2572" w:type="dxa"/>
          </w:tcPr>
          <w:p w14:paraId="65CC2213" w14:textId="6F54DC55" w:rsidR="003268FA" w:rsidRPr="00D0162F" w:rsidRDefault="003268FA" w:rsidP="003268FA">
            <w:pPr>
              <w:pStyle w:val="TAL"/>
            </w:pPr>
            <w:r w:rsidRPr="00B034B8">
              <w:t>Same as 6.3.2.2.1</w:t>
            </w:r>
          </w:p>
        </w:tc>
        <w:tc>
          <w:tcPr>
            <w:tcW w:w="3737" w:type="dxa"/>
          </w:tcPr>
          <w:p w14:paraId="63442E02" w14:textId="25958ABD" w:rsidR="003268FA" w:rsidRPr="00D0162F" w:rsidRDefault="003268FA" w:rsidP="003268FA">
            <w:pPr>
              <w:pStyle w:val="TAL"/>
            </w:pPr>
            <w:r w:rsidRPr="00B034B8">
              <w:t>Same as 6.3.2.2.1</w:t>
            </w:r>
          </w:p>
        </w:tc>
      </w:tr>
      <w:tr w:rsidR="003220C7" w:rsidRPr="00D0162F" w14:paraId="7B882688" w14:textId="77777777" w:rsidTr="00D37EAE">
        <w:trPr>
          <w:cantSplit/>
          <w:jc w:val="center"/>
        </w:trPr>
        <w:tc>
          <w:tcPr>
            <w:tcW w:w="3240" w:type="dxa"/>
          </w:tcPr>
          <w:p w14:paraId="67B86983" w14:textId="77777777" w:rsidR="003220C7" w:rsidRPr="00D0162F" w:rsidRDefault="003220C7" w:rsidP="003220C7">
            <w:pPr>
              <w:pStyle w:val="TAL"/>
            </w:pPr>
            <w:r w:rsidRPr="00D0162F">
              <w:t>16.3.2.2.8 NR SA FR1 2-step RA type non-contention based test in FR1 for NR standalone for 2 RX UE</w:t>
            </w:r>
          </w:p>
        </w:tc>
        <w:tc>
          <w:tcPr>
            <w:tcW w:w="2572" w:type="dxa"/>
          </w:tcPr>
          <w:p w14:paraId="28B4BAF5" w14:textId="77777777" w:rsidR="003220C7" w:rsidRPr="00D0162F" w:rsidRDefault="003220C7" w:rsidP="003220C7">
            <w:pPr>
              <w:pStyle w:val="TAL"/>
              <w:rPr>
                <w:shd w:val="clear" w:color="auto" w:fill="FFFFFF"/>
              </w:rPr>
            </w:pPr>
            <w:r w:rsidRPr="00D0162F">
              <w:t>Same as 6.3.2.2.1</w:t>
            </w:r>
          </w:p>
        </w:tc>
        <w:tc>
          <w:tcPr>
            <w:tcW w:w="3737" w:type="dxa"/>
          </w:tcPr>
          <w:p w14:paraId="3874FFDA" w14:textId="77777777" w:rsidR="003220C7" w:rsidRPr="00D0162F" w:rsidRDefault="003220C7" w:rsidP="003220C7">
            <w:pPr>
              <w:pStyle w:val="TAL"/>
            </w:pPr>
            <w:r w:rsidRPr="00D0162F">
              <w:t>Same as 6.3.2.2.1</w:t>
            </w:r>
          </w:p>
        </w:tc>
      </w:tr>
      <w:tr w:rsidR="003268FA" w:rsidRPr="00D0162F" w14:paraId="5C1E8444" w14:textId="77777777" w:rsidTr="00D37EAE">
        <w:trPr>
          <w:cantSplit/>
          <w:jc w:val="center"/>
        </w:trPr>
        <w:tc>
          <w:tcPr>
            <w:tcW w:w="3240" w:type="dxa"/>
          </w:tcPr>
          <w:p w14:paraId="4FD0AB56" w14:textId="132C7CE3" w:rsidR="003268FA" w:rsidRPr="00D0162F" w:rsidRDefault="003268FA" w:rsidP="003268FA">
            <w:pPr>
              <w:pStyle w:val="TAL"/>
            </w:pPr>
            <w:r w:rsidRPr="00B034B8">
              <w:t>16.3.2.3.1 NR SA FR1-FR1 Redirection from NR in FR1 to NR in FR1 for 1 Rx UE</w:t>
            </w:r>
          </w:p>
        </w:tc>
        <w:tc>
          <w:tcPr>
            <w:tcW w:w="2572" w:type="dxa"/>
          </w:tcPr>
          <w:p w14:paraId="1349D80A" w14:textId="2CBFD1A7" w:rsidR="003268FA" w:rsidRPr="00D0162F" w:rsidRDefault="003268FA" w:rsidP="003268FA">
            <w:pPr>
              <w:pStyle w:val="TAL"/>
            </w:pPr>
            <w:r w:rsidRPr="00B034B8">
              <w:t>Same as 6.1.1.1</w:t>
            </w:r>
          </w:p>
        </w:tc>
        <w:tc>
          <w:tcPr>
            <w:tcW w:w="3737" w:type="dxa"/>
          </w:tcPr>
          <w:p w14:paraId="12F1AA4A" w14:textId="55DACE8E" w:rsidR="003268FA" w:rsidRPr="00D0162F" w:rsidRDefault="003268FA" w:rsidP="003268FA">
            <w:pPr>
              <w:pStyle w:val="TAL"/>
            </w:pPr>
            <w:r w:rsidRPr="00B034B8">
              <w:t>Same as 6.1.1.1</w:t>
            </w:r>
          </w:p>
        </w:tc>
      </w:tr>
      <w:tr w:rsidR="003220C7" w:rsidRPr="00D0162F" w14:paraId="78349D72" w14:textId="77777777" w:rsidTr="00D37EAE">
        <w:trPr>
          <w:cantSplit/>
          <w:jc w:val="center"/>
        </w:trPr>
        <w:tc>
          <w:tcPr>
            <w:tcW w:w="3240" w:type="dxa"/>
          </w:tcPr>
          <w:p w14:paraId="313B3587" w14:textId="77777777" w:rsidR="003220C7" w:rsidRPr="00D0162F" w:rsidRDefault="003220C7" w:rsidP="003220C7">
            <w:pPr>
              <w:pStyle w:val="TAL"/>
            </w:pPr>
            <w:r w:rsidRPr="00D0162F">
              <w:t>16.3.2.3.2 NR SA FR1-FR1 Redirection from NR in FR1 to NR in FR1 for 2 Rx UE</w:t>
            </w:r>
          </w:p>
        </w:tc>
        <w:tc>
          <w:tcPr>
            <w:tcW w:w="2572" w:type="dxa"/>
          </w:tcPr>
          <w:p w14:paraId="47815B47" w14:textId="77777777" w:rsidR="003220C7" w:rsidRPr="00D0162F" w:rsidRDefault="003220C7" w:rsidP="003220C7">
            <w:pPr>
              <w:pStyle w:val="TAL"/>
            </w:pPr>
            <w:r w:rsidRPr="00D0162F">
              <w:t>Same as 6.1.1.1</w:t>
            </w:r>
          </w:p>
        </w:tc>
        <w:tc>
          <w:tcPr>
            <w:tcW w:w="3737" w:type="dxa"/>
          </w:tcPr>
          <w:p w14:paraId="48978776" w14:textId="77777777" w:rsidR="003220C7" w:rsidRPr="00D0162F" w:rsidRDefault="003220C7" w:rsidP="003220C7">
            <w:pPr>
              <w:pStyle w:val="TAL"/>
            </w:pPr>
            <w:r w:rsidRPr="00D0162F">
              <w:t>Same as 6.1.1.1</w:t>
            </w:r>
          </w:p>
        </w:tc>
      </w:tr>
      <w:tr w:rsidR="003268FA" w:rsidRPr="00D0162F" w14:paraId="56DAF7CA" w14:textId="77777777" w:rsidTr="00D37EAE">
        <w:trPr>
          <w:cantSplit/>
          <w:jc w:val="center"/>
        </w:trPr>
        <w:tc>
          <w:tcPr>
            <w:tcW w:w="3240" w:type="dxa"/>
          </w:tcPr>
          <w:p w14:paraId="4A45FF94" w14:textId="4937173E" w:rsidR="003268FA" w:rsidRPr="00D0162F" w:rsidRDefault="003268FA" w:rsidP="003268FA">
            <w:pPr>
              <w:pStyle w:val="TAL"/>
            </w:pPr>
            <w:r w:rsidRPr="00B034B8">
              <w:t>16.3.2.3.3 NR SA FR1-FR1 Redirection from NR in FR1 to E-UTRAN for 2 Rx UE</w:t>
            </w:r>
          </w:p>
        </w:tc>
        <w:tc>
          <w:tcPr>
            <w:tcW w:w="2572" w:type="dxa"/>
          </w:tcPr>
          <w:p w14:paraId="7A6AABE0" w14:textId="61836FB3" w:rsidR="003268FA" w:rsidRPr="00D0162F" w:rsidRDefault="003268FA" w:rsidP="003268FA">
            <w:pPr>
              <w:pStyle w:val="TAL"/>
            </w:pPr>
            <w:r w:rsidRPr="00B034B8">
              <w:t>Same as 6.1.2.1</w:t>
            </w:r>
          </w:p>
        </w:tc>
        <w:tc>
          <w:tcPr>
            <w:tcW w:w="3737" w:type="dxa"/>
          </w:tcPr>
          <w:p w14:paraId="6950ABC8" w14:textId="0A611F7D" w:rsidR="003268FA" w:rsidRPr="00D0162F" w:rsidRDefault="003268FA" w:rsidP="003268FA">
            <w:pPr>
              <w:pStyle w:val="TAL"/>
            </w:pPr>
            <w:r w:rsidRPr="00B034B8">
              <w:t>Same as 6.1.2.1</w:t>
            </w:r>
          </w:p>
        </w:tc>
      </w:tr>
      <w:tr w:rsidR="003220C7" w:rsidRPr="00D0162F" w14:paraId="117C1671" w14:textId="77777777" w:rsidTr="00D37EAE">
        <w:trPr>
          <w:cantSplit/>
          <w:jc w:val="center"/>
        </w:trPr>
        <w:tc>
          <w:tcPr>
            <w:tcW w:w="3240" w:type="dxa"/>
          </w:tcPr>
          <w:p w14:paraId="1589079E" w14:textId="77777777" w:rsidR="003220C7" w:rsidRPr="00D0162F" w:rsidRDefault="003220C7" w:rsidP="003220C7">
            <w:pPr>
              <w:pStyle w:val="TAL"/>
            </w:pPr>
            <w:r w:rsidRPr="00D0162F">
              <w:t>16.3.2.3.4 NR SA FR1-FR1 Redirection from NR in FR1 to E-UTRAN for 2 Rx UE</w:t>
            </w:r>
          </w:p>
        </w:tc>
        <w:tc>
          <w:tcPr>
            <w:tcW w:w="2572" w:type="dxa"/>
          </w:tcPr>
          <w:p w14:paraId="44F5ECC6" w14:textId="77777777" w:rsidR="003220C7" w:rsidRPr="00D0162F" w:rsidRDefault="003220C7" w:rsidP="003220C7">
            <w:pPr>
              <w:pStyle w:val="TAL"/>
            </w:pPr>
            <w:r w:rsidRPr="00D0162F">
              <w:t>Same as 6.1.2.1</w:t>
            </w:r>
          </w:p>
        </w:tc>
        <w:tc>
          <w:tcPr>
            <w:tcW w:w="3737" w:type="dxa"/>
          </w:tcPr>
          <w:p w14:paraId="2989407F" w14:textId="77777777" w:rsidR="003220C7" w:rsidRPr="00D0162F" w:rsidRDefault="003220C7" w:rsidP="003220C7">
            <w:pPr>
              <w:pStyle w:val="TAL"/>
            </w:pPr>
            <w:r w:rsidRPr="00D0162F">
              <w:t>Same as 6.1.2.1</w:t>
            </w:r>
          </w:p>
        </w:tc>
      </w:tr>
      <w:tr w:rsidR="003220C7" w:rsidRPr="00D0162F" w14:paraId="07D612FA" w14:textId="77777777" w:rsidTr="00D37EAE">
        <w:trPr>
          <w:cantSplit/>
          <w:jc w:val="center"/>
        </w:trPr>
        <w:tc>
          <w:tcPr>
            <w:tcW w:w="3240" w:type="dxa"/>
          </w:tcPr>
          <w:p w14:paraId="60759968" w14:textId="77777777" w:rsidR="003220C7" w:rsidRPr="00D0162F" w:rsidRDefault="003220C7" w:rsidP="003220C7">
            <w:pPr>
              <w:pStyle w:val="TAL"/>
            </w:pPr>
            <w:r w:rsidRPr="00D0162F">
              <w:t>16.4.1.1 NR SA FR1 NR UE Transmit Timing Test for FR1 for 1Rx RedCap UE</w:t>
            </w:r>
          </w:p>
        </w:tc>
        <w:tc>
          <w:tcPr>
            <w:tcW w:w="2572" w:type="dxa"/>
          </w:tcPr>
          <w:p w14:paraId="1A8B1901" w14:textId="77777777" w:rsidR="003220C7" w:rsidRPr="00D0162F" w:rsidRDefault="003220C7" w:rsidP="003220C7">
            <w:pPr>
              <w:pStyle w:val="TAL"/>
            </w:pPr>
            <w:r w:rsidRPr="00D0162F">
              <w:t>Same as 6.4.1.1</w:t>
            </w:r>
          </w:p>
        </w:tc>
        <w:tc>
          <w:tcPr>
            <w:tcW w:w="3737" w:type="dxa"/>
          </w:tcPr>
          <w:p w14:paraId="654AF641" w14:textId="77777777" w:rsidR="003220C7" w:rsidRPr="00D0162F" w:rsidRDefault="003220C7" w:rsidP="003220C7">
            <w:pPr>
              <w:pStyle w:val="TAL"/>
            </w:pPr>
            <w:r w:rsidRPr="00D0162F">
              <w:t>Same as 6.4.1.1</w:t>
            </w:r>
          </w:p>
        </w:tc>
      </w:tr>
      <w:tr w:rsidR="003220C7" w:rsidRPr="00D0162F" w14:paraId="17CED5CA" w14:textId="77777777" w:rsidTr="00D37EAE">
        <w:trPr>
          <w:cantSplit/>
          <w:jc w:val="center"/>
        </w:trPr>
        <w:tc>
          <w:tcPr>
            <w:tcW w:w="3240" w:type="dxa"/>
          </w:tcPr>
          <w:p w14:paraId="3AA2C1DC" w14:textId="77777777" w:rsidR="003220C7" w:rsidRPr="00D0162F" w:rsidRDefault="003220C7" w:rsidP="003220C7">
            <w:pPr>
              <w:pStyle w:val="TAL"/>
            </w:pPr>
            <w:r w:rsidRPr="00D0162F">
              <w:t>16.4.1.2 NR SA FR1 NR UE Transmit Timing Test for FR1 for 2Rx RedCap UE</w:t>
            </w:r>
          </w:p>
        </w:tc>
        <w:tc>
          <w:tcPr>
            <w:tcW w:w="2572" w:type="dxa"/>
          </w:tcPr>
          <w:p w14:paraId="10F3E1E0" w14:textId="77777777" w:rsidR="003220C7" w:rsidRPr="00D0162F" w:rsidRDefault="003220C7" w:rsidP="003220C7">
            <w:pPr>
              <w:pStyle w:val="TAL"/>
            </w:pPr>
            <w:r w:rsidRPr="00D0162F">
              <w:t>Same as 6.4.1.1</w:t>
            </w:r>
          </w:p>
        </w:tc>
        <w:tc>
          <w:tcPr>
            <w:tcW w:w="3737" w:type="dxa"/>
          </w:tcPr>
          <w:p w14:paraId="772D16C1" w14:textId="77777777" w:rsidR="003220C7" w:rsidRPr="00D0162F" w:rsidRDefault="003220C7" w:rsidP="003220C7">
            <w:pPr>
              <w:pStyle w:val="TAL"/>
            </w:pPr>
            <w:r w:rsidRPr="00D0162F">
              <w:t>Same as 6.4.1.1</w:t>
            </w:r>
          </w:p>
        </w:tc>
      </w:tr>
      <w:tr w:rsidR="003220C7" w:rsidRPr="00D0162F" w14:paraId="553DF1C5" w14:textId="77777777" w:rsidTr="00D37EAE">
        <w:trPr>
          <w:cantSplit/>
          <w:jc w:val="center"/>
        </w:trPr>
        <w:tc>
          <w:tcPr>
            <w:tcW w:w="3240" w:type="dxa"/>
          </w:tcPr>
          <w:p w14:paraId="70864042" w14:textId="5FAFDF95" w:rsidR="003220C7" w:rsidRPr="00D0162F" w:rsidRDefault="003220C7" w:rsidP="003220C7">
            <w:pPr>
              <w:pStyle w:val="TAL"/>
            </w:pPr>
            <w:r w:rsidRPr="00D0162F">
              <w:rPr>
                <w:lang w:eastAsia="zh-CN"/>
              </w:rPr>
              <w:t>16.4.3.1 NR SA FR1 SA FR1 timing advance adjustment accuracy for 1 Rx UE</w:t>
            </w:r>
          </w:p>
        </w:tc>
        <w:tc>
          <w:tcPr>
            <w:tcW w:w="2572" w:type="dxa"/>
          </w:tcPr>
          <w:p w14:paraId="695C1305" w14:textId="79214947" w:rsidR="003220C7" w:rsidRPr="00D0162F" w:rsidRDefault="003220C7" w:rsidP="003220C7">
            <w:pPr>
              <w:pStyle w:val="TAL"/>
            </w:pPr>
            <w:r w:rsidRPr="00D0162F">
              <w:rPr>
                <w:lang w:eastAsia="zh-CN"/>
              </w:rPr>
              <w:t>Same as 6.4.3.1</w:t>
            </w:r>
          </w:p>
        </w:tc>
        <w:tc>
          <w:tcPr>
            <w:tcW w:w="3737" w:type="dxa"/>
          </w:tcPr>
          <w:p w14:paraId="0C528827" w14:textId="0D0531C4" w:rsidR="003220C7" w:rsidRPr="00D0162F" w:rsidRDefault="003220C7" w:rsidP="003220C7">
            <w:pPr>
              <w:pStyle w:val="TAL"/>
            </w:pPr>
            <w:r w:rsidRPr="00D0162F">
              <w:rPr>
                <w:lang w:eastAsia="zh-CN"/>
              </w:rPr>
              <w:t>Same as 6.4.3.1</w:t>
            </w:r>
          </w:p>
        </w:tc>
      </w:tr>
      <w:tr w:rsidR="003220C7" w:rsidRPr="00D0162F" w14:paraId="1D1BBF2C" w14:textId="77777777" w:rsidTr="00D37EAE">
        <w:trPr>
          <w:cantSplit/>
          <w:jc w:val="center"/>
        </w:trPr>
        <w:tc>
          <w:tcPr>
            <w:tcW w:w="3240" w:type="dxa"/>
          </w:tcPr>
          <w:p w14:paraId="57347A1D" w14:textId="1B52E12E" w:rsidR="003220C7" w:rsidRPr="00D0162F" w:rsidRDefault="003220C7" w:rsidP="003220C7">
            <w:pPr>
              <w:pStyle w:val="TAL"/>
            </w:pPr>
            <w:r w:rsidRPr="00D0162F">
              <w:rPr>
                <w:lang w:eastAsia="zh-CN"/>
              </w:rPr>
              <w:t>16.4.3.2 NR SA FR1 SA FR1 timing advance adjustment accuracy for 2 Rx UE</w:t>
            </w:r>
          </w:p>
        </w:tc>
        <w:tc>
          <w:tcPr>
            <w:tcW w:w="2572" w:type="dxa"/>
          </w:tcPr>
          <w:p w14:paraId="133D8101" w14:textId="5595654C" w:rsidR="003220C7" w:rsidRPr="00D0162F" w:rsidRDefault="003220C7" w:rsidP="003220C7">
            <w:pPr>
              <w:pStyle w:val="TAL"/>
            </w:pPr>
            <w:r w:rsidRPr="00D0162F">
              <w:rPr>
                <w:lang w:eastAsia="zh-CN"/>
              </w:rPr>
              <w:t>Same as 6.4.3.1</w:t>
            </w:r>
          </w:p>
        </w:tc>
        <w:tc>
          <w:tcPr>
            <w:tcW w:w="3737" w:type="dxa"/>
          </w:tcPr>
          <w:p w14:paraId="398ACE5E" w14:textId="5F5BE84D" w:rsidR="003220C7" w:rsidRPr="00D0162F" w:rsidRDefault="003220C7" w:rsidP="003220C7">
            <w:pPr>
              <w:pStyle w:val="TAL"/>
            </w:pPr>
            <w:r w:rsidRPr="00D0162F">
              <w:rPr>
                <w:lang w:eastAsia="zh-CN"/>
              </w:rPr>
              <w:t>Same as 6.4.3.1</w:t>
            </w:r>
          </w:p>
        </w:tc>
      </w:tr>
      <w:tr w:rsidR="003411C5" w:rsidRPr="00D0162F" w14:paraId="5FE8380F" w14:textId="77777777" w:rsidTr="00D37EAE">
        <w:trPr>
          <w:cantSplit/>
          <w:jc w:val="center"/>
        </w:trPr>
        <w:tc>
          <w:tcPr>
            <w:tcW w:w="3240" w:type="dxa"/>
          </w:tcPr>
          <w:p w14:paraId="4C97142E" w14:textId="77777777" w:rsidR="003411C5" w:rsidRPr="00D0162F" w:rsidRDefault="003411C5" w:rsidP="00CB3B51">
            <w:pPr>
              <w:pStyle w:val="TAL"/>
            </w:pPr>
            <w:r w:rsidRPr="00D0162F">
              <w:t>16.5.1.1 NR SA FR1 Radio Link Monitoring Out-of-sync Test for FR1 PCell configured with SSB-based RLM RS in non-DRX mode for 1 Rx UE</w:t>
            </w:r>
          </w:p>
        </w:tc>
        <w:tc>
          <w:tcPr>
            <w:tcW w:w="2572" w:type="dxa"/>
          </w:tcPr>
          <w:p w14:paraId="5AEDFAAE" w14:textId="77777777" w:rsidR="003411C5" w:rsidRPr="00D0162F" w:rsidRDefault="003411C5" w:rsidP="00CB3B51">
            <w:pPr>
              <w:pStyle w:val="TAL"/>
            </w:pPr>
            <w:r w:rsidRPr="00D0162F">
              <w:t>Same as 6.5.1.1</w:t>
            </w:r>
          </w:p>
        </w:tc>
        <w:tc>
          <w:tcPr>
            <w:tcW w:w="3737" w:type="dxa"/>
          </w:tcPr>
          <w:p w14:paraId="76B6DA78" w14:textId="77777777" w:rsidR="003411C5" w:rsidRPr="00D0162F" w:rsidRDefault="003411C5" w:rsidP="00CB3B51">
            <w:pPr>
              <w:pStyle w:val="TAL"/>
            </w:pPr>
            <w:r w:rsidRPr="00D0162F">
              <w:t>Same as 6.5.1.1</w:t>
            </w:r>
          </w:p>
        </w:tc>
      </w:tr>
      <w:tr w:rsidR="003220C7" w:rsidRPr="00D0162F" w14:paraId="464DFEED" w14:textId="77777777" w:rsidTr="00D37EAE">
        <w:trPr>
          <w:cantSplit/>
          <w:jc w:val="center"/>
        </w:trPr>
        <w:tc>
          <w:tcPr>
            <w:tcW w:w="3240" w:type="dxa"/>
          </w:tcPr>
          <w:p w14:paraId="74EC5A9B" w14:textId="77777777" w:rsidR="003220C7" w:rsidRPr="00D0162F" w:rsidRDefault="003220C7" w:rsidP="003220C7">
            <w:pPr>
              <w:pStyle w:val="TAL"/>
            </w:pPr>
            <w:r w:rsidRPr="00D0162F">
              <w:t>16.5.1.2 NR SA FR1 Radio Link Monitoring Out-of-sync Test for FR1 PCell configured with SSB-based RLM RS in non-DRX mode for 2 Rx UE</w:t>
            </w:r>
          </w:p>
        </w:tc>
        <w:tc>
          <w:tcPr>
            <w:tcW w:w="2572" w:type="dxa"/>
          </w:tcPr>
          <w:p w14:paraId="2A5CDD4D" w14:textId="77777777" w:rsidR="003220C7" w:rsidRPr="00D0162F" w:rsidRDefault="003220C7" w:rsidP="003220C7">
            <w:pPr>
              <w:pStyle w:val="TAL"/>
              <w:rPr>
                <w:shd w:val="clear" w:color="auto" w:fill="FFFFFF"/>
              </w:rPr>
            </w:pPr>
            <w:r w:rsidRPr="00D0162F">
              <w:t>Same as 6.5.1.1</w:t>
            </w:r>
          </w:p>
        </w:tc>
        <w:tc>
          <w:tcPr>
            <w:tcW w:w="3737" w:type="dxa"/>
          </w:tcPr>
          <w:p w14:paraId="47A2A984" w14:textId="77777777" w:rsidR="003220C7" w:rsidRPr="00D0162F" w:rsidRDefault="003220C7" w:rsidP="003220C7">
            <w:pPr>
              <w:pStyle w:val="TAL"/>
              <w:rPr>
                <w:shd w:val="clear" w:color="auto" w:fill="FFFFFF"/>
              </w:rPr>
            </w:pPr>
            <w:r w:rsidRPr="00D0162F">
              <w:t>Same as 6.5.1.1</w:t>
            </w:r>
          </w:p>
        </w:tc>
      </w:tr>
      <w:tr w:rsidR="003411C5" w:rsidRPr="00D0162F" w14:paraId="6EEDD121" w14:textId="77777777" w:rsidTr="00D37EAE">
        <w:trPr>
          <w:cantSplit/>
          <w:jc w:val="center"/>
        </w:trPr>
        <w:tc>
          <w:tcPr>
            <w:tcW w:w="3240" w:type="dxa"/>
          </w:tcPr>
          <w:p w14:paraId="6501681E" w14:textId="77777777" w:rsidR="003411C5" w:rsidRPr="00D0162F" w:rsidRDefault="003411C5" w:rsidP="00CB3B51">
            <w:pPr>
              <w:pStyle w:val="TAL"/>
            </w:pPr>
            <w:r w:rsidRPr="00D0162F">
              <w:t>16.5.1.3 NR SA FR1 Radio Link Monitoring In-sync Test for FR1 PCell configured with SSB-based RLM RS in non-DRX mode for 1 Rx UE</w:t>
            </w:r>
          </w:p>
        </w:tc>
        <w:tc>
          <w:tcPr>
            <w:tcW w:w="2572" w:type="dxa"/>
          </w:tcPr>
          <w:p w14:paraId="02044528" w14:textId="77777777" w:rsidR="003411C5" w:rsidRPr="00D0162F" w:rsidRDefault="003411C5" w:rsidP="00CB3B51">
            <w:pPr>
              <w:pStyle w:val="TAL"/>
            </w:pPr>
            <w:r w:rsidRPr="00D0162F">
              <w:t>Same as 6.5.1.1</w:t>
            </w:r>
          </w:p>
        </w:tc>
        <w:tc>
          <w:tcPr>
            <w:tcW w:w="3737" w:type="dxa"/>
          </w:tcPr>
          <w:p w14:paraId="78DDC57A" w14:textId="77777777" w:rsidR="003411C5" w:rsidRPr="00D0162F" w:rsidRDefault="003411C5" w:rsidP="00CB3B51">
            <w:pPr>
              <w:pStyle w:val="TAL"/>
            </w:pPr>
            <w:r w:rsidRPr="00D0162F">
              <w:t>Same as 6.5.1.1</w:t>
            </w:r>
          </w:p>
        </w:tc>
      </w:tr>
      <w:tr w:rsidR="003220C7" w:rsidRPr="00D0162F" w14:paraId="79AB31C1" w14:textId="77777777" w:rsidTr="00D37EAE">
        <w:trPr>
          <w:cantSplit/>
          <w:jc w:val="center"/>
        </w:trPr>
        <w:tc>
          <w:tcPr>
            <w:tcW w:w="3240" w:type="dxa"/>
          </w:tcPr>
          <w:p w14:paraId="393998FF" w14:textId="77777777" w:rsidR="003220C7" w:rsidRPr="00D0162F" w:rsidRDefault="003220C7" w:rsidP="003220C7">
            <w:pPr>
              <w:pStyle w:val="TAL"/>
            </w:pPr>
            <w:r w:rsidRPr="00D0162F">
              <w:t>16.5.1.4 NR SA FR1 Radio Link Monitoring In-sync Test for FR1 PCell configured with SSB-based RLM RS in non-DRX mode for 2 Rx UE</w:t>
            </w:r>
          </w:p>
        </w:tc>
        <w:tc>
          <w:tcPr>
            <w:tcW w:w="2572" w:type="dxa"/>
          </w:tcPr>
          <w:p w14:paraId="71AF52BD" w14:textId="77777777" w:rsidR="003220C7" w:rsidRPr="00D0162F" w:rsidRDefault="003220C7" w:rsidP="003220C7">
            <w:pPr>
              <w:pStyle w:val="TAL"/>
              <w:rPr>
                <w:shd w:val="clear" w:color="auto" w:fill="FFFFFF"/>
              </w:rPr>
            </w:pPr>
            <w:r w:rsidRPr="00D0162F">
              <w:t>Same as 6.5.1.1</w:t>
            </w:r>
          </w:p>
        </w:tc>
        <w:tc>
          <w:tcPr>
            <w:tcW w:w="3737" w:type="dxa"/>
          </w:tcPr>
          <w:p w14:paraId="6E061046" w14:textId="77777777" w:rsidR="003220C7" w:rsidRPr="00D0162F" w:rsidRDefault="003220C7" w:rsidP="003220C7">
            <w:pPr>
              <w:pStyle w:val="TAL"/>
              <w:rPr>
                <w:shd w:val="clear" w:color="auto" w:fill="FFFFFF"/>
              </w:rPr>
            </w:pPr>
            <w:r w:rsidRPr="00D0162F">
              <w:t>Same as 6.5.1.1</w:t>
            </w:r>
          </w:p>
        </w:tc>
      </w:tr>
      <w:tr w:rsidR="00BF797E" w:rsidRPr="00D0162F" w14:paraId="0E30CDB6" w14:textId="77777777" w:rsidTr="00D37EAE">
        <w:trPr>
          <w:cantSplit/>
          <w:jc w:val="center"/>
        </w:trPr>
        <w:tc>
          <w:tcPr>
            <w:tcW w:w="3240" w:type="dxa"/>
          </w:tcPr>
          <w:p w14:paraId="06891B86" w14:textId="4ECA9CF9" w:rsidR="00BF797E" w:rsidRPr="00D0162F" w:rsidRDefault="00BF797E" w:rsidP="00BF797E">
            <w:pPr>
              <w:pStyle w:val="TAL"/>
            </w:pPr>
            <w:r w:rsidRPr="00D0162F">
              <w:t>16.5.1.5 NR SA FR1 Radio Link Monitoring Out-of-sync Test for FR1 PCell configured with SSB-based RLM RS in DRX mode for 1 Rx UE</w:t>
            </w:r>
          </w:p>
        </w:tc>
        <w:tc>
          <w:tcPr>
            <w:tcW w:w="2572" w:type="dxa"/>
          </w:tcPr>
          <w:p w14:paraId="54F1A491" w14:textId="4DF4DC71" w:rsidR="00BF797E" w:rsidRPr="00D0162F" w:rsidRDefault="00BF797E" w:rsidP="00BF797E">
            <w:pPr>
              <w:pStyle w:val="TAL"/>
            </w:pPr>
            <w:r w:rsidRPr="00D0162F">
              <w:t>Same as 6.5.1.1</w:t>
            </w:r>
          </w:p>
        </w:tc>
        <w:tc>
          <w:tcPr>
            <w:tcW w:w="3737" w:type="dxa"/>
          </w:tcPr>
          <w:p w14:paraId="5543340E" w14:textId="45B9A8AD" w:rsidR="00BF797E" w:rsidRPr="00D0162F" w:rsidRDefault="00BF797E" w:rsidP="00BF797E">
            <w:pPr>
              <w:pStyle w:val="TAL"/>
            </w:pPr>
            <w:r w:rsidRPr="00D0162F">
              <w:t>Same as 6.5.1.1</w:t>
            </w:r>
          </w:p>
        </w:tc>
      </w:tr>
      <w:tr w:rsidR="00BF797E" w:rsidRPr="00D0162F" w14:paraId="441801EB" w14:textId="77777777" w:rsidTr="00D37EAE">
        <w:trPr>
          <w:cantSplit/>
          <w:jc w:val="center"/>
        </w:trPr>
        <w:tc>
          <w:tcPr>
            <w:tcW w:w="3240" w:type="dxa"/>
          </w:tcPr>
          <w:p w14:paraId="2D5DA0FB" w14:textId="7E88D594" w:rsidR="00BF797E" w:rsidRPr="00D0162F" w:rsidRDefault="00BF797E" w:rsidP="00BF797E">
            <w:pPr>
              <w:pStyle w:val="TAL"/>
            </w:pPr>
            <w:r w:rsidRPr="00D0162F">
              <w:t>16.5.1.6 NR SA FR1 Radio Link Monitoring Out-of-sync Test for FR1 PCell configured with SSB-based RLM RS in DRX mode for 2 Rx UE</w:t>
            </w:r>
          </w:p>
        </w:tc>
        <w:tc>
          <w:tcPr>
            <w:tcW w:w="2572" w:type="dxa"/>
          </w:tcPr>
          <w:p w14:paraId="7BF585B6" w14:textId="62767BB6" w:rsidR="00BF797E" w:rsidRPr="00D0162F" w:rsidRDefault="00BF797E" w:rsidP="00BF797E">
            <w:pPr>
              <w:pStyle w:val="TAL"/>
            </w:pPr>
            <w:r w:rsidRPr="00D0162F">
              <w:t>Same as 6.5.1.1</w:t>
            </w:r>
          </w:p>
        </w:tc>
        <w:tc>
          <w:tcPr>
            <w:tcW w:w="3737" w:type="dxa"/>
          </w:tcPr>
          <w:p w14:paraId="151790BB" w14:textId="7674D326" w:rsidR="00BF797E" w:rsidRPr="00D0162F" w:rsidRDefault="00BF797E" w:rsidP="00BF797E">
            <w:pPr>
              <w:pStyle w:val="TAL"/>
            </w:pPr>
            <w:r w:rsidRPr="00D0162F">
              <w:t>Same as 6.5.1.1</w:t>
            </w:r>
          </w:p>
        </w:tc>
      </w:tr>
      <w:tr w:rsidR="003411C5" w:rsidRPr="00D0162F" w14:paraId="2F340D37" w14:textId="77777777" w:rsidTr="00D37EAE">
        <w:trPr>
          <w:cantSplit/>
          <w:jc w:val="center"/>
        </w:trPr>
        <w:tc>
          <w:tcPr>
            <w:tcW w:w="3240" w:type="dxa"/>
          </w:tcPr>
          <w:p w14:paraId="5B8DD89C" w14:textId="77777777" w:rsidR="003411C5" w:rsidRPr="00D0162F" w:rsidRDefault="003411C5" w:rsidP="00CB3B51">
            <w:pPr>
              <w:pStyle w:val="TAL"/>
            </w:pPr>
            <w:r w:rsidRPr="00D0162F">
              <w:t>16.5.1.7 NR SA FR1 Radio Link Monitoring In-sync Test for FR1 PCell configured with SSB-based RLM RS in DRX mode for 1 Rx UE</w:t>
            </w:r>
          </w:p>
        </w:tc>
        <w:tc>
          <w:tcPr>
            <w:tcW w:w="2572" w:type="dxa"/>
          </w:tcPr>
          <w:p w14:paraId="6BBBD054" w14:textId="77777777" w:rsidR="003411C5" w:rsidRPr="00D0162F" w:rsidRDefault="003411C5" w:rsidP="00CB3B51">
            <w:pPr>
              <w:pStyle w:val="TAL"/>
            </w:pPr>
            <w:r w:rsidRPr="00D0162F">
              <w:t>Same as 6.5.1.1</w:t>
            </w:r>
          </w:p>
        </w:tc>
        <w:tc>
          <w:tcPr>
            <w:tcW w:w="3737" w:type="dxa"/>
          </w:tcPr>
          <w:p w14:paraId="1F3429CB" w14:textId="77777777" w:rsidR="003411C5" w:rsidRPr="00D0162F" w:rsidRDefault="003411C5" w:rsidP="00CB3B51">
            <w:pPr>
              <w:pStyle w:val="TAL"/>
            </w:pPr>
            <w:r w:rsidRPr="00D0162F">
              <w:t>Same as 6.5.1.1</w:t>
            </w:r>
          </w:p>
        </w:tc>
      </w:tr>
      <w:tr w:rsidR="003220C7" w:rsidRPr="00D0162F" w14:paraId="6684A2C8" w14:textId="77777777" w:rsidTr="00D37EAE">
        <w:trPr>
          <w:cantSplit/>
          <w:jc w:val="center"/>
        </w:trPr>
        <w:tc>
          <w:tcPr>
            <w:tcW w:w="3240" w:type="dxa"/>
          </w:tcPr>
          <w:p w14:paraId="37A0C1B5" w14:textId="77777777" w:rsidR="003220C7" w:rsidRPr="00D0162F" w:rsidRDefault="003220C7" w:rsidP="003220C7">
            <w:pPr>
              <w:pStyle w:val="TAL"/>
            </w:pPr>
            <w:r w:rsidRPr="00D0162F">
              <w:t>16.5.1.8 NR SA FR1 Radio Link Monitoring In-sync Test for FR1 PCell configured with SSB-based RLM RS in DRX mode for 2 Rx UE</w:t>
            </w:r>
          </w:p>
        </w:tc>
        <w:tc>
          <w:tcPr>
            <w:tcW w:w="2572" w:type="dxa"/>
          </w:tcPr>
          <w:p w14:paraId="2D341BB1" w14:textId="77777777" w:rsidR="003220C7" w:rsidRPr="00D0162F" w:rsidRDefault="003220C7" w:rsidP="003220C7">
            <w:pPr>
              <w:pStyle w:val="TAL"/>
              <w:rPr>
                <w:shd w:val="clear" w:color="auto" w:fill="FFFFFF"/>
              </w:rPr>
            </w:pPr>
            <w:r w:rsidRPr="00D0162F">
              <w:t>Same as 6.5.1.1</w:t>
            </w:r>
          </w:p>
        </w:tc>
        <w:tc>
          <w:tcPr>
            <w:tcW w:w="3737" w:type="dxa"/>
          </w:tcPr>
          <w:p w14:paraId="43170E19" w14:textId="77777777" w:rsidR="003220C7" w:rsidRPr="00D0162F" w:rsidRDefault="003220C7" w:rsidP="003220C7">
            <w:pPr>
              <w:pStyle w:val="TAL"/>
              <w:rPr>
                <w:shd w:val="clear" w:color="auto" w:fill="FFFFFF"/>
              </w:rPr>
            </w:pPr>
            <w:r w:rsidRPr="00D0162F">
              <w:t>Same as 6.5.1.1</w:t>
            </w:r>
          </w:p>
        </w:tc>
      </w:tr>
      <w:tr w:rsidR="003411C5" w:rsidRPr="00D0162F" w14:paraId="792CDC83" w14:textId="77777777" w:rsidTr="00D37EAE">
        <w:trPr>
          <w:cantSplit/>
          <w:jc w:val="center"/>
        </w:trPr>
        <w:tc>
          <w:tcPr>
            <w:tcW w:w="3240" w:type="dxa"/>
          </w:tcPr>
          <w:p w14:paraId="37F988A8" w14:textId="77777777" w:rsidR="003411C5" w:rsidRPr="00D0162F" w:rsidRDefault="003411C5" w:rsidP="00CB3B51">
            <w:pPr>
              <w:pStyle w:val="TAL"/>
              <w:rPr>
                <w:lang w:eastAsia="zh-CN"/>
              </w:rPr>
            </w:pPr>
            <w:r w:rsidRPr="00D0162F">
              <w:rPr>
                <w:lang w:eastAsia="zh-CN"/>
              </w:rPr>
              <w:t>16.5.1.9 NR SA FR1 Radio Link Monitoring Out-of-sync Test for FR1 PCell configured with CSI-RS-based RLM in non-DRX mode for 1 Rx UE</w:t>
            </w:r>
          </w:p>
        </w:tc>
        <w:tc>
          <w:tcPr>
            <w:tcW w:w="2572" w:type="dxa"/>
          </w:tcPr>
          <w:p w14:paraId="7AFC5D69" w14:textId="77777777" w:rsidR="003411C5" w:rsidRPr="00D0162F" w:rsidRDefault="003411C5" w:rsidP="00CB3B51">
            <w:pPr>
              <w:pStyle w:val="TAL"/>
            </w:pPr>
            <w:r w:rsidRPr="00D0162F">
              <w:t>Same as 6.5.1.1</w:t>
            </w:r>
          </w:p>
        </w:tc>
        <w:tc>
          <w:tcPr>
            <w:tcW w:w="3737" w:type="dxa"/>
          </w:tcPr>
          <w:p w14:paraId="3E9870D1" w14:textId="77777777" w:rsidR="003411C5" w:rsidRPr="00D0162F" w:rsidRDefault="003411C5" w:rsidP="00CB3B51">
            <w:pPr>
              <w:pStyle w:val="TAL"/>
            </w:pPr>
            <w:r w:rsidRPr="00D0162F">
              <w:t>Same as 6.5.1.1</w:t>
            </w:r>
          </w:p>
        </w:tc>
      </w:tr>
      <w:tr w:rsidR="003220C7" w:rsidRPr="00D0162F" w14:paraId="057D01D7" w14:textId="77777777" w:rsidTr="00D37EAE">
        <w:trPr>
          <w:cantSplit/>
          <w:jc w:val="center"/>
        </w:trPr>
        <w:tc>
          <w:tcPr>
            <w:tcW w:w="3240" w:type="dxa"/>
          </w:tcPr>
          <w:p w14:paraId="619017D0" w14:textId="31A71A93" w:rsidR="003220C7" w:rsidRPr="00D0162F" w:rsidRDefault="003220C7" w:rsidP="003220C7">
            <w:pPr>
              <w:pStyle w:val="TAL"/>
            </w:pPr>
            <w:r w:rsidRPr="00D0162F">
              <w:rPr>
                <w:lang w:eastAsia="zh-CN"/>
              </w:rPr>
              <w:t>16.5.1.10 NR SA FR1 Radio Link Monitoring Out-of-sync Test for FR1 PCell configured with CSI-RS-based RLM in non-DRX mode for 2 Rx UE</w:t>
            </w:r>
          </w:p>
        </w:tc>
        <w:tc>
          <w:tcPr>
            <w:tcW w:w="2572" w:type="dxa"/>
          </w:tcPr>
          <w:p w14:paraId="6FEE6113" w14:textId="72B34B4C" w:rsidR="003220C7" w:rsidRPr="00D0162F" w:rsidRDefault="003220C7" w:rsidP="003220C7">
            <w:pPr>
              <w:pStyle w:val="TAL"/>
            </w:pPr>
            <w:r w:rsidRPr="00D0162F">
              <w:t>Same as 6.5.1.1</w:t>
            </w:r>
          </w:p>
        </w:tc>
        <w:tc>
          <w:tcPr>
            <w:tcW w:w="3737" w:type="dxa"/>
          </w:tcPr>
          <w:p w14:paraId="270EFFED" w14:textId="635C90E7" w:rsidR="003220C7" w:rsidRPr="00D0162F" w:rsidRDefault="003220C7" w:rsidP="003220C7">
            <w:pPr>
              <w:pStyle w:val="TAL"/>
            </w:pPr>
            <w:r w:rsidRPr="00D0162F">
              <w:t>Same as 6.5.1.1</w:t>
            </w:r>
          </w:p>
        </w:tc>
      </w:tr>
      <w:tr w:rsidR="003411C5" w:rsidRPr="00D0162F" w14:paraId="1F15838F" w14:textId="77777777" w:rsidTr="00D37EAE">
        <w:trPr>
          <w:cantSplit/>
          <w:jc w:val="center"/>
        </w:trPr>
        <w:tc>
          <w:tcPr>
            <w:tcW w:w="3240" w:type="dxa"/>
          </w:tcPr>
          <w:p w14:paraId="48BA61D4" w14:textId="77777777" w:rsidR="003411C5" w:rsidRPr="00D0162F" w:rsidRDefault="003411C5" w:rsidP="00CB3B51">
            <w:pPr>
              <w:pStyle w:val="TAL"/>
              <w:rPr>
                <w:lang w:eastAsia="zh-CN"/>
              </w:rPr>
            </w:pPr>
            <w:r w:rsidRPr="00D0162F">
              <w:rPr>
                <w:lang w:eastAsia="zh-CN"/>
              </w:rPr>
              <w:t>16.5.1.11 NR SA FR1 Radio Link Monitoring In-sync Test for FR1 PCell configured with CSI-RS-based RLM in non-DRX mode for 1 Rx UE</w:t>
            </w:r>
          </w:p>
        </w:tc>
        <w:tc>
          <w:tcPr>
            <w:tcW w:w="2572" w:type="dxa"/>
          </w:tcPr>
          <w:p w14:paraId="3147D9FC" w14:textId="77777777" w:rsidR="003411C5" w:rsidRPr="00D0162F" w:rsidRDefault="003411C5" w:rsidP="00CB3B51">
            <w:pPr>
              <w:pStyle w:val="TAL"/>
            </w:pPr>
            <w:r w:rsidRPr="00D0162F">
              <w:t>Same as 6.5.1.1</w:t>
            </w:r>
          </w:p>
        </w:tc>
        <w:tc>
          <w:tcPr>
            <w:tcW w:w="3737" w:type="dxa"/>
          </w:tcPr>
          <w:p w14:paraId="2C825577" w14:textId="77777777" w:rsidR="003411C5" w:rsidRPr="00D0162F" w:rsidRDefault="003411C5" w:rsidP="00CB3B51">
            <w:pPr>
              <w:pStyle w:val="TAL"/>
            </w:pPr>
            <w:r w:rsidRPr="00D0162F">
              <w:t>Same as 6.5.1.1</w:t>
            </w:r>
          </w:p>
        </w:tc>
      </w:tr>
      <w:tr w:rsidR="003220C7" w:rsidRPr="00D0162F" w14:paraId="3430F94C" w14:textId="77777777" w:rsidTr="00D37EAE">
        <w:trPr>
          <w:cantSplit/>
          <w:jc w:val="center"/>
        </w:trPr>
        <w:tc>
          <w:tcPr>
            <w:tcW w:w="3240" w:type="dxa"/>
          </w:tcPr>
          <w:p w14:paraId="6A873CE4" w14:textId="712FD624" w:rsidR="003220C7" w:rsidRPr="00D0162F" w:rsidRDefault="003220C7" w:rsidP="003220C7">
            <w:pPr>
              <w:pStyle w:val="TAL"/>
            </w:pPr>
            <w:r w:rsidRPr="00D0162F">
              <w:rPr>
                <w:lang w:eastAsia="zh-CN"/>
              </w:rPr>
              <w:t>16.5.1.12 NR SA FR1 Radio Link Monitoring In-sync Test for FR1 PCell configured with CSI-RS-based RLM in non-DRX mode for 2 Rx UE</w:t>
            </w:r>
          </w:p>
        </w:tc>
        <w:tc>
          <w:tcPr>
            <w:tcW w:w="2572" w:type="dxa"/>
          </w:tcPr>
          <w:p w14:paraId="6137F382" w14:textId="53371651" w:rsidR="003220C7" w:rsidRPr="00D0162F" w:rsidRDefault="003220C7" w:rsidP="003220C7">
            <w:pPr>
              <w:pStyle w:val="TAL"/>
            </w:pPr>
            <w:r w:rsidRPr="00D0162F">
              <w:t>Same as 6.5.1.1</w:t>
            </w:r>
          </w:p>
        </w:tc>
        <w:tc>
          <w:tcPr>
            <w:tcW w:w="3737" w:type="dxa"/>
          </w:tcPr>
          <w:p w14:paraId="3A85A5A8" w14:textId="0360095B" w:rsidR="003220C7" w:rsidRPr="00D0162F" w:rsidRDefault="003220C7" w:rsidP="003220C7">
            <w:pPr>
              <w:pStyle w:val="TAL"/>
            </w:pPr>
            <w:r w:rsidRPr="00D0162F">
              <w:t>Same as 6.5.1.1</w:t>
            </w:r>
          </w:p>
        </w:tc>
      </w:tr>
      <w:tr w:rsidR="003411C5" w:rsidRPr="00D0162F" w14:paraId="4A840F92" w14:textId="77777777" w:rsidTr="00D37EAE">
        <w:trPr>
          <w:cantSplit/>
          <w:jc w:val="center"/>
        </w:trPr>
        <w:tc>
          <w:tcPr>
            <w:tcW w:w="3240" w:type="dxa"/>
          </w:tcPr>
          <w:p w14:paraId="22F692BB" w14:textId="77777777" w:rsidR="003411C5" w:rsidRPr="00D0162F" w:rsidRDefault="003411C5" w:rsidP="00CB3B51">
            <w:pPr>
              <w:pStyle w:val="TAL"/>
              <w:rPr>
                <w:lang w:eastAsia="zh-CN"/>
              </w:rPr>
            </w:pPr>
            <w:r w:rsidRPr="00D0162F">
              <w:rPr>
                <w:lang w:eastAsia="zh-CN"/>
              </w:rPr>
              <w:t>16.5.1.13 NR SA FR1 Radio Link Monitoring Out-of-sync Test for FR1 PCell configured with CSI-RS-based RLM in DRX mode for 1 Rx UE</w:t>
            </w:r>
          </w:p>
        </w:tc>
        <w:tc>
          <w:tcPr>
            <w:tcW w:w="2572" w:type="dxa"/>
          </w:tcPr>
          <w:p w14:paraId="6867CE32" w14:textId="77777777" w:rsidR="003411C5" w:rsidRPr="00D0162F" w:rsidRDefault="003411C5" w:rsidP="00CB3B51">
            <w:pPr>
              <w:pStyle w:val="TAL"/>
            </w:pPr>
            <w:r w:rsidRPr="00D0162F">
              <w:t>Same as 6.5.1.1</w:t>
            </w:r>
          </w:p>
        </w:tc>
        <w:tc>
          <w:tcPr>
            <w:tcW w:w="3737" w:type="dxa"/>
          </w:tcPr>
          <w:p w14:paraId="715E5231" w14:textId="77777777" w:rsidR="003411C5" w:rsidRPr="00D0162F" w:rsidRDefault="003411C5" w:rsidP="00CB3B51">
            <w:pPr>
              <w:pStyle w:val="TAL"/>
            </w:pPr>
            <w:r w:rsidRPr="00D0162F">
              <w:t>Same as 6.5.1.1</w:t>
            </w:r>
          </w:p>
        </w:tc>
      </w:tr>
      <w:tr w:rsidR="003220C7" w:rsidRPr="00D0162F" w14:paraId="379D3E5A" w14:textId="77777777" w:rsidTr="00D37EAE">
        <w:trPr>
          <w:cantSplit/>
          <w:jc w:val="center"/>
        </w:trPr>
        <w:tc>
          <w:tcPr>
            <w:tcW w:w="3240" w:type="dxa"/>
          </w:tcPr>
          <w:p w14:paraId="76791A13" w14:textId="16539911" w:rsidR="003220C7" w:rsidRPr="00D0162F" w:rsidRDefault="003220C7" w:rsidP="003220C7">
            <w:pPr>
              <w:pStyle w:val="TAL"/>
            </w:pPr>
            <w:r w:rsidRPr="00D0162F">
              <w:rPr>
                <w:lang w:eastAsia="zh-CN"/>
              </w:rPr>
              <w:t>16.5.1.14 NR SA FR1 Radio Link Monitoring Out-of-sync Test for FR1 PCell configured with CSI-RS-based RLM in DRX mode for 2 Rx UE</w:t>
            </w:r>
          </w:p>
        </w:tc>
        <w:tc>
          <w:tcPr>
            <w:tcW w:w="2572" w:type="dxa"/>
          </w:tcPr>
          <w:p w14:paraId="1EEA378D" w14:textId="2023CCB6" w:rsidR="003220C7" w:rsidRPr="00D0162F" w:rsidRDefault="003220C7" w:rsidP="003220C7">
            <w:pPr>
              <w:pStyle w:val="TAL"/>
            </w:pPr>
            <w:r w:rsidRPr="00D0162F">
              <w:t>Same as 6.5.1.1</w:t>
            </w:r>
          </w:p>
        </w:tc>
        <w:tc>
          <w:tcPr>
            <w:tcW w:w="3737" w:type="dxa"/>
          </w:tcPr>
          <w:p w14:paraId="1A61DE63" w14:textId="18712A0D" w:rsidR="003220C7" w:rsidRPr="00D0162F" w:rsidRDefault="003220C7" w:rsidP="003220C7">
            <w:pPr>
              <w:pStyle w:val="TAL"/>
            </w:pPr>
            <w:r w:rsidRPr="00D0162F">
              <w:t>Same as 6.5.1.1</w:t>
            </w:r>
          </w:p>
        </w:tc>
      </w:tr>
      <w:tr w:rsidR="003411C5" w:rsidRPr="00D0162F" w14:paraId="2D55D6F4" w14:textId="77777777" w:rsidTr="00D37EAE">
        <w:trPr>
          <w:cantSplit/>
          <w:jc w:val="center"/>
        </w:trPr>
        <w:tc>
          <w:tcPr>
            <w:tcW w:w="3240" w:type="dxa"/>
          </w:tcPr>
          <w:p w14:paraId="0CD8E784" w14:textId="77777777" w:rsidR="003411C5" w:rsidRPr="00D0162F" w:rsidRDefault="003411C5" w:rsidP="00CB3B51">
            <w:pPr>
              <w:pStyle w:val="TAL"/>
              <w:rPr>
                <w:lang w:eastAsia="zh-CN"/>
              </w:rPr>
            </w:pPr>
            <w:r w:rsidRPr="00D0162F">
              <w:rPr>
                <w:lang w:eastAsia="zh-CN"/>
              </w:rPr>
              <w:t>16.5.1.15 NR SA FR1 Radio Link Monitoring In-sync Test for FR1 PCell configured with CSI-RS-based RLM in DRX mode for 1 Rx UE</w:t>
            </w:r>
          </w:p>
        </w:tc>
        <w:tc>
          <w:tcPr>
            <w:tcW w:w="2572" w:type="dxa"/>
          </w:tcPr>
          <w:p w14:paraId="783666BA" w14:textId="77777777" w:rsidR="003411C5" w:rsidRPr="00D0162F" w:rsidRDefault="003411C5" w:rsidP="00CB3B51">
            <w:pPr>
              <w:pStyle w:val="TAL"/>
            </w:pPr>
            <w:r w:rsidRPr="00D0162F">
              <w:t>Same as 6.5.1.1</w:t>
            </w:r>
          </w:p>
        </w:tc>
        <w:tc>
          <w:tcPr>
            <w:tcW w:w="3737" w:type="dxa"/>
          </w:tcPr>
          <w:p w14:paraId="5A0FDB1D" w14:textId="77777777" w:rsidR="003411C5" w:rsidRPr="00D0162F" w:rsidRDefault="003411C5" w:rsidP="00CB3B51">
            <w:pPr>
              <w:pStyle w:val="TAL"/>
            </w:pPr>
            <w:r w:rsidRPr="00D0162F">
              <w:t>Same as 6.5.1.1</w:t>
            </w:r>
          </w:p>
        </w:tc>
      </w:tr>
      <w:tr w:rsidR="003220C7" w:rsidRPr="00D0162F" w14:paraId="2ECABCB0" w14:textId="77777777" w:rsidTr="00D37EAE">
        <w:trPr>
          <w:cantSplit/>
          <w:jc w:val="center"/>
        </w:trPr>
        <w:tc>
          <w:tcPr>
            <w:tcW w:w="3240" w:type="dxa"/>
          </w:tcPr>
          <w:p w14:paraId="5F0F10C0" w14:textId="4866F696" w:rsidR="003220C7" w:rsidRPr="00D0162F" w:rsidRDefault="003220C7" w:rsidP="003220C7">
            <w:pPr>
              <w:pStyle w:val="TAL"/>
            </w:pPr>
            <w:r w:rsidRPr="00D0162F">
              <w:rPr>
                <w:lang w:eastAsia="zh-CN"/>
              </w:rPr>
              <w:t>16.5.1.16 NR SA FR1 Radio Link Monitoring In-sync Test for FR1 PCell configured with CSI-RS-based RLM in DRX mode for 2 Rx UE</w:t>
            </w:r>
          </w:p>
        </w:tc>
        <w:tc>
          <w:tcPr>
            <w:tcW w:w="2572" w:type="dxa"/>
          </w:tcPr>
          <w:p w14:paraId="60027595" w14:textId="310EA55F" w:rsidR="003220C7" w:rsidRPr="00D0162F" w:rsidRDefault="003220C7" w:rsidP="003220C7">
            <w:pPr>
              <w:pStyle w:val="TAL"/>
            </w:pPr>
            <w:r w:rsidRPr="00D0162F">
              <w:t>Same as 6.5.1.1</w:t>
            </w:r>
          </w:p>
        </w:tc>
        <w:tc>
          <w:tcPr>
            <w:tcW w:w="3737" w:type="dxa"/>
          </w:tcPr>
          <w:p w14:paraId="5965BB2E" w14:textId="19EAEEED" w:rsidR="003220C7" w:rsidRPr="00D0162F" w:rsidRDefault="003220C7" w:rsidP="003220C7">
            <w:pPr>
              <w:pStyle w:val="TAL"/>
            </w:pPr>
            <w:r w:rsidRPr="00D0162F">
              <w:t>Same as 6.5.1.1</w:t>
            </w:r>
          </w:p>
        </w:tc>
      </w:tr>
      <w:tr w:rsidR="003268FA" w:rsidRPr="00D0162F" w14:paraId="1E2A3BDC" w14:textId="77777777" w:rsidTr="00D37EAE">
        <w:trPr>
          <w:cantSplit/>
          <w:jc w:val="center"/>
        </w:trPr>
        <w:tc>
          <w:tcPr>
            <w:tcW w:w="3240" w:type="dxa"/>
          </w:tcPr>
          <w:p w14:paraId="1DA8442E" w14:textId="74A7569A" w:rsidR="003268FA" w:rsidRPr="00D0162F" w:rsidRDefault="003268FA" w:rsidP="003268FA">
            <w:pPr>
              <w:pStyle w:val="TAL"/>
              <w:rPr>
                <w:lang w:eastAsia="zh-CN"/>
              </w:rPr>
            </w:pPr>
            <w:r w:rsidRPr="00B034B8">
              <w:t>16.5.2.1 NR SA FR1 Beam Failure Detection and Link Recovery Test for FR1 PCell configured with SSB-based BFD and LR in non-DRX mode for 1 Rx UE</w:t>
            </w:r>
          </w:p>
        </w:tc>
        <w:tc>
          <w:tcPr>
            <w:tcW w:w="2572" w:type="dxa"/>
          </w:tcPr>
          <w:p w14:paraId="5B4C66B6" w14:textId="52B23D77" w:rsidR="003268FA" w:rsidRPr="00D0162F" w:rsidRDefault="003268FA" w:rsidP="003268FA">
            <w:pPr>
              <w:pStyle w:val="TAL"/>
            </w:pPr>
            <w:r w:rsidRPr="00B034B8">
              <w:t>Same as 6.5.5.1</w:t>
            </w:r>
          </w:p>
        </w:tc>
        <w:tc>
          <w:tcPr>
            <w:tcW w:w="3737" w:type="dxa"/>
          </w:tcPr>
          <w:p w14:paraId="1D0D3155" w14:textId="1AECF13F" w:rsidR="003268FA" w:rsidRPr="00D0162F" w:rsidRDefault="003268FA" w:rsidP="003268FA">
            <w:pPr>
              <w:pStyle w:val="TAL"/>
            </w:pPr>
            <w:r w:rsidRPr="00B034B8">
              <w:t>Same as 6.5.5.1</w:t>
            </w:r>
          </w:p>
        </w:tc>
      </w:tr>
      <w:tr w:rsidR="003220C7" w:rsidRPr="00D0162F" w14:paraId="76BFC797" w14:textId="77777777" w:rsidTr="00D37EAE">
        <w:trPr>
          <w:cantSplit/>
          <w:jc w:val="center"/>
        </w:trPr>
        <w:tc>
          <w:tcPr>
            <w:tcW w:w="3240" w:type="dxa"/>
          </w:tcPr>
          <w:p w14:paraId="0965BA5C" w14:textId="77777777" w:rsidR="003220C7" w:rsidRPr="00D0162F" w:rsidRDefault="003220C7" w:rsidP="003220C7">
            <w:pPr>
              <w:pStyle w:val="TAL"/>
            </w:pPr>
            <w:r w:rsidRPr="00D0162F">
              <w:t>16.5.2.2 NR SA FR1 Beam Failure Detection and Link Recovery Test for FR1 PCell configured with SSB-based BFD and LR in non-DRX mode for 2 Rx UE</w:t>
            </w:r>
          </w:p>
        </w:tc>
        <w:tc>
          <w:tcPr>
            <w:tcW w:w="2572" w:type="dxa"/>
          </w:tcPr>
          <w:p w14:paraId="1EAB1DE3" w14:textId="77777777" w:rsidR="003220C7" w:rsidRPr="00D0162F" w:rsidRDefault="003220C7" w:rsidP="003220C7">
            <w:pPr>
              <w:pStyle w:val="TAL"/>
              <w:rPr>
                <w:rFonts w:cs="Arial"/>
                <w:shd w:val="clear" w:color="auto" w:fill="FFFFFF"/>
              </w:rPr>
            </w:pPr>
            <w:r w:rsidRPr="00D0162F">
              <w:t>Same as 6.5.5.1</w:t>
            </w:r>
          </w:p>
        </w:tc>
        <w:tc>
          <w:tcPr>
            <w:tcW w:w="3737" w:type="dxa"/>
          </w:tcPr>
          <w:p w14:paraId="25A6455D" w14:textId="77777777" w:rsidR="003220C7" w:rsidRPr="00D0162F" w:rsidRDefault="003220C7" w:rsidP="003220C7">
            <w:pPr>
              <w:pStyle w:val="TAL"/>
            </w:pPr>
            <w:r w:rsidRPr="00D0162F">
              <w:t>Same as 6.5.5.1</w:t>
            </w:r>
          </w:p>
        </w:tc>
      </w:tr>
      <w:tr w:rsidR="00BF797E" w:rsidRPr="00D0162F" w14:paraId="730364D0" w14:textId="77777777" w:rsidTr="00D37EAE">
        <w:trPr>
          <w:cantSplit/>
          <w:jc w:val="center"/>
        </w:trPr>
        <w:tc>
          <w:tcPr>
            <w:tcW w:w="3240" w:type="dxa"/>
          </w:tcPr>
          <w:p w14:paraId="45384C79" w14:textId="27DB810D" w:rsidR="00BF797E" w:rsidRPr="00D0162F" w:rsidRDefault="00BF797E" w:rsidP="00BF797E">
            <w:pPr>
              <w:pStyle w:val="TAL"/>
            </w:pPr>
            <w:r w:rsidRPr="00D0162F">
              <w:t>16.5.2.3</w:t>
            </w:r>
            <w:r w:rsidRPr="00D0162F">
              <w:tab/>
              <w:t>NR SA FR1 SSB-based beam failure detection and link recovery in DRX mode for 1 Rx UE</w:t>
            </w:r>
          </w:p>
        </w:tc>
        <w:tc>
          <w:tcPr>
            <w:tcW w:w="2572" w:type="dxa"/>
          </w:tcPr>
          <w:p w14:paraId="1BDAA0DD" w14:textId="2AF2A25F" w:rsidR="00BF797E" w:rsidRPr="00D0162F" w:rsidRDefault="00BF797E" w:rsidP="00BF797E">
            <w:pPr>
              <w:pStyle w:val="TAL"/>
            </w:pPr>
            <w:r w:rsidRPr="00D0162F">
              <w:t>Same as 6.5.5.1</w:t>
            </w:r>
          </w:p>
        </w:tc>
        <w:tc>
          <w:tcPr>
            <w:tcW w:w="3737" w:type="dxa"/>
          </w:tcPr>
          <w:p w14:paraId="2D5A0F22" w14:textId="394BD766" w:rsidR="00BF797E" w:rsidRPr="00D0162F" w:rsidRDefault="00BF797E" w:rsidP="00BF797E">
            <w:pPr>
              <w:pStyle w:val="TAL"/>
            </w:pPr>
            <w:r w:rsidRPr="00D0162F">
              <w:t>Same as 6.5.5.1</w:t>
            </w:r>
          </w:p>
        </w:tc>
      </w:tr>
      <w:tr w:rsidR="00BF797E" w:rsidRPr="00D0162F" w14:paraId="126E64E6" w14:textId="77777777" w:rsidTr="00D37EAE">
        <w:trPr>
          <w:cantSplit/>
          <w:jc w:val="center"/>
        </w:trPr>
        <w:tc>
          <w:tcPr>
            <w:tcW w:w="3240" w:type="dxa"/>
          </w:tcPr>
          <w:p w14:paraId="62433A62" w14:textId="2D93496F" w:rsidR="00BF797E" w:rsidRPr="00D0162F" w:rsidRDefault="00BF797E" w:rsidP="00BF797E">
            <w:pPr>
              <w:pStyle w:val="TAL"/>
            </w:pPr>
            <w:r w:rsidRPr="00D0162F">
              <w:t>16.5.2.4</w:t>
            </w:r>
            <w:r w:rsidRPr="00D0162F">
              <w:tab/>
              <w:t>NR SA FR1 SSB-based beam failure detection and link recovery in DRX mode for 2 Rx UE</w:t>
            </w:r>
          </w:p>
        </w:tc>
        <w:tc>
          <w:tcPr>
            <w:tcW w:w="2572" w:type="dxa"/>
          </w:tcPr>
          <w:p w14:paraId="4823BF8E" w14:textId="0674F7F3" w:rsidR="00BF797E" w:rsidRPr="00D0162F" w:rsidRDefault="00BF797E" w:rsidP="00BF797E">
            <w:pPr>
              <w:pStyle w:val="TAL"/>
            </w:pPr>
            <w:r w:rsidRPr="00D0162F">
              <w:t>Same as 6.5.5.1</w:t>
            </w:r>
          </w:p>
        </w:tc>
        <w:tc>
          <w:tcPr>
            <w:tcW w:w="3737" w:type="dxa"/>
          </w:tcPr>
          <w:p w14:paraId="1E789164" w14:textId="5058E9D6" w:rsidR="00BF797E" w:rsidRPr="00D0162F" w:rsidRDefault="00BF797E" w:rsidP="00BF797E">
            <w:pPr>
              <w:pStyle w:val="TAL"/>
            </w:pPr>
            <w:r w:rsidRPr="00D0162F">
              <w:t>Same as 6.5.5.1</w:t>
            </w:r>
          </w:p>
        </w:tc>
      </w:tr>
      <w:tr w:rsidR="003268FA" w:rsidRPr="00D0162F" w14:paraId="5E577D36" w14:textId="77777777" w:rsidTr="00D37EAE">
        <w:trPr>
          <w:cantSplit/>
          <w:jc w:val="center"/>
        </w:trPr>
        <w:tc>
          <w:tcPr>
            <w:tcW w:w="3240" w:type="dxa"/>
          </w:tcPr>
          <w:p w14:paraId="14037212" w14:textId="5741C4AE" w:rsidR="003268FA" w:rsidRPr="00D0162F" w:rsidRDefault="003268FA" w:rsidP="003268FA">
            <w:pPr>
              <w:pStyle w:val="TAL"/>
            </w:pPr>
            <w:r w:rsidRPr="00B034B8">
              <w:rPr>
                <w:lang w:eastAsia="zh-CN"/>
              </w:rPr>
              <w:t>16.5.2.5 NR SA FR1 Beam Failure Detection and Link Recovery Test for FR1 PCell configured with CSI-RS-based BFD and LR in non-DRX mode for 1 Rx UE</w:t>
            </w:r>
          </w:p>
        </w:tc>
        <w:tc>
          <w:tcPr>
            <w:tcW w:w="2572" w:type="dxa"/>
          </w:tcPr>
          <w:p w14:paraId="633BC72C" w14:textId="11233668" w:rsidR="003268FA" w:rsidRPr="00D0162F" w:rsidRDefault="003268FA" w:rsidP="003268FA">
            <w:pPr>
              <w:pStyle w:val="TAL"/>
            </w:pPr>
            <w:r w:rsidRPr="00B034B8">
              <w:rPr>
                <w:lang w:eastAsia="zh-CN"/>
              </w:rPr>
              <w:t>Same as 6.5.5.3</w:t>
            </w:r>
          </w:p>
        </w:tc>
        <w:tc>
          <w:tcPr>
            <w:tcW w:w="3737" w:type="dxa"/>
          </w:tcPr>
          <w:p w14:paraId="0754E164" w14:textId="0EEAFC8A" w:rsidR="003268FA" w:rsidRPr="00D0162F" w:rsidRDefault="003268FA" w:rsidP="003268FA">
            <w:pPr>
              <w:pStyle w:val="TAL"/>
            </w:pPr>
            <w:r w:rsidRPr="00B034B8">
              <w:rPr>
                <w:lang w:eastAsia="zh-CN"/>
              </w:rPr>
              <w:t>Same as 6.5.5.3</w:t>
            </w:r>
          </w:p>
        </w:tc>
      </w:tr>
      <w:tr w:rsidR="003220C7" w:rsidRPr="00D0162F" w14:paraId="0A6545F1" w14:textId="77777777" w:rsidTr="00D37EAE">
        <w:trPr>
          <w:cantSplit/>
          <w:jc w:val="center"/>
        </w:trPr>
        <w:tc>
          <w:tcPr>
            <w:tcW w:w="3240" w:type="dxa"/>
          </w:tcPr>
          <w:p w14:paraId="398D44C5" w14:textId="720B3344" w:rsidR="003220C7" w:rsidRPr="00D0162F" w:rsidRDefault="003220C7" w:rsidP="003220C7">
            <w:pPr>
              <w:pStyle w:val="TAL"/>
            </w:pPr>
            <w:r w:rsidRPr="00D0162F">
              <w:rPr>
                <w:lang w:eastAsia="zh-CN"/>
              </w:rPr>
              <w:t>16.5.2.6 NR SA FR1 Beam Failure Detection and Link Recovery Test for FR1 PCell configured with CSI-RS-based BFD and LR in non-DRX mode for 2 Rx UE</w:t>
            </w:r>
          </w:p>
        </w:tc>
        <w:tc>
          <w:tcPr>
            <w:tcW w:w="2572" w:type="dxa"/>
          </w:tcPr>
          <w:p w14:paraId="7B941CC5" w14:textId="32BAB356" w:rsidR="003220C7" w:rsidRPr="00D0162F" w:rsidRDefault="003220C7" w:rsidP="003220C7">
            <w:pPr>
              <w:pStyle w:val="TAL"/>
            </w:pPr>
            <w:r w:rsidRPr="00D0162F">
              <w:rPr>
                <w:lang w:eastAsia="zh-CN"/>
              </w:rPr>
              <w:t>Same as 6.5.5.3</w:t>
            </w:r>
          </w:p>
        </w:tc>
        <w:tc>
          <w:tcPr>
            <w:tcW w:w="3737" w:type="dxa"/>
          </w:tcPr>
          <w:p w14:paraId="7C209E49" w14:textId="3F7EB8FE" w:rsidR="003220C7" w:rsidRPr="00D0162F" w:rsidRDefault="003220C7" w:rsidP="003220C7">
            <w:pPr>
              <w:pStyle w:val="TAL"/>
            </w:pPr>
            <w:r w:rsidRPr="00D0162F">
              <w:rPr>
                <w:lang w:eastAsia="zh-CN"/>
              </w:rPr>
              <w:t>Same as 6.5.5.3</w:t>
            </w:r>
          </w:p>
        </w:tc>
      </w:tr>
      <w:tr w:rsidR="003268FA" w:rsidRPr="00D0162F" w14:paraId="66A9D592" w14:textId="77777777" w:rsidTr="00D37EAE">
        <w:trPr>
          <w:cantSplit/>
          <w:jc w:val="center"/>
        </w:trPr>
        <w:tc>
          <w:tcPr>
            <w:tcW w:w="3240" w:type="dxa"/>
          </w:tcPr>
          <w:p w14:paraId="084D3726" w14:textId="528BA834" w:rsidR="003268FA" w:rsidRPr="00D0162F" w:rsidRDefault="003268FA" w:rsidP="003268FA">
            <w:pPr>
              <w:pStyle w:val="TAL"/>
              <w:rPr>
                <w:lang w:eastAsia="zh-CN"/>
              </w:rPr>
            </w:pPr>
            <w:r w:rsidRPr="00B034B8">
              <w:rPr>
                <w:lang w:eastAsia="zh-CN"/>
              </w:rPr>
              <w:t>16.5.2.7 NR SA FR1 Beam Failure Detection and Link Recovery Test for FR1 PCell configured with CSI-RS-based BFD and LR in DRX mode for 1 Rx UE</w:t>
            </w:r>
          </w:p>
        </w:tc>
        <w:tc>
          <w:tcPr>
            <w:tcW w:w="2572" w:type="dxa"/>
          </w:tcPr>
          <w:p w14:paraId="15495951" w14:textId="52C0BF03" w:rsidR="003268FA" w:rsidRPr="00D0162F" w:rsidRDefault="003268FA" w:rsidP="003268FA">
            <w:pPr>
              <w:pStyle w:val="TAL"/>
              <w:rPr>
                <w:lang w:eastAsia="zh-CN"/>
              </w:rPr>
            </w:pPr>
            <w:r w:rsidRPr="00B034B8">
              <w:rPr>
                <w:lang w:eastAsia="zh-CN"/>
              </w:rPr>
              <w:t>Same as 6.5.5.3</w:t>
            </w:r>
          </w:p>
        </w:tc>
        <w:tc>
          <w:tcPr>
            <w:tcW w:w="3737" w:type="dxa"/>
          </w:tcPr>
          <w:p w14:paraId="39F427DB" w14:textId="476CB40D" w:rsidR="003268FA" w:rsidRPr="00D0162F" w:rsidRDefault="003268FA" w:rsidP="003268FA">
            <w:pPr>
              <w:pStyle w:val="TAL"/>
              <w:rPr>
                <w:lang w:eastAsia="zh-CN"/>
              </w:rPr>
            </w:pPr>
            <w:r w:rsidRPr="00B034B8">
              <w:rPr>
                <w:lang w:eastAsia="zh-CN"/>
              </w:rPr>
              <w:t>Same as 6.5.5.3</w:t>
            </w:r>
          </w:p>
        </w:tc>
      </w:tr>
      <w:tr w:rsidR="003220C7" w:rsidRPr="00D0162F" w14:paraId="6CBA1104" w14:textId="77777777" w:rsidTr="00D37EAE">
        <w:trPr>
          <w:cantSplit/>
          <w:jc w:val="center"/>
        </w:trPr>
        <w:tc>
          <w:tcPr>
            <w:tcW w:w="3240" w:type="dxa"/>
          </w:tcPr>
          <w:p w14:paraId="2201E1A1" w14:textId="7B8BBE70" w:rsidR="003220C7" w:rsidRPr="00D0162F" w:rsidRDefault="003220C7" w:rsidP="003220C7">
            <w:pPr>
              <w:pStyle w:val="TAL"/>
            </w:pPr>
            <w:r w:rsidRPr="00D0162F">
              <w:rPr>
                <w:lang w:eastAsia="zh-CN"/>
              </w:rPr>
              <w:t>16.5.2.8 NR SA FR1 Beam Failure Detection and Link Recovery Test for FR1 PCell configured with CSI-RS-based BFD and LR in DRX mode for 2 Rx UE</w:t>
            </w:r>
          </w:p>
        </w:tc>
        <w:tc>
          <w:tcPr>
            <w:tcW w:w="2572" w:type="dxa"/>
          </w:tcPr>
          <w:p w14:paraId="3D39A352" w14:textId="3B15CA8B" w:rsidR="003220C7" w:rsidRPr="00D0162F" w:rsidRDefault="003220C7" w:rsidP="003220C7">
            <w:pPr>
              <w:pStyle w:val="TAL"/>
            </w:pPr>
            <w:r w:rsidRPr="00D0162F">
              <w:rPr>
                <w:lang w:eastAsia="zh-CN"/>
              </w:rPr>
              <w:t>Same as 6.5.5.3</w:t>
            </w:r>
          </w:p>
        </w:tc>
        <w:tc>
          <w:tcPr>
            <w:tcW w:w="3737" w:type="dxa"/>
          </w:tcPr>
          <w:p w14:paraId="673B65B7" w14:textId="4E081A13" w:rsidR="003220C7" w:rsidRPr="00D0162F" w:rsidRDefault="003220C7" w:rsidP="003220C7">
            <w:pPr>
              <w:pStyle w:val="TAL"/>
            </w:pPr>
            <w:r w:rsidRPr="00D0162F">
              <w:rPr>
                <w:lang w:eastAsia="zh-CN"/>
              </w:rPr>
              <w:t>Same as 6.5.5.3</w:t>
            </w:r>
          </w:p>
        </w:tc>
      </w:tr>
      <w:tr w:rsidR="00BF797E" w:rsidRPr="00D0162F" w14:paraId="61BA6E73" w14:textId="77777777" w:rsidTr="00D37EAE">
        <w:trPr>
          <w:cantSplit/>
          <w:jc w:val="center"/>
        </w:trPr>
        <w:tc>
          <w:tcPr>
            <w:tcW w:w="3240" w:type="dxa"/>
          </w:tcPr>
          <w:p w14:paraId="59B10B99" w14:textId="658DE8BA" w:rsidR="00BF797E" w:rsidRPr="00D0162F" w:rsidRDefault="00BF797E" w:rsidP="00BF797E">
            <w:pPr>
              <w:pStyle w:val="TAL"/>
              <w:rPr>
                <w:lang w:eastAsia="zh-CN"/>
              </w:rPr>
            </w:pPr>
            <w:r w:rsidRPr="00D0162F">
              <w:rPr>
                <w:lang w:eastAsia="zh-CN"/>
              </w:rPr>
              <w:t>16.5.3.1.1 NR SA FR1 DCI-based DL active BWP switch in non-DRX for 1 Rx UE</w:t>
            </w:r>
          </w:p>
        </w:tc>
        <w:tc>
          <w:tcPr>
            <w:tcW w:w="2572" w:type="dxa"/>
          </w:tcPr>
          <w:p w14:paraId="7816C1C6" w14:textId="10262202" w:rsidR="00BF797E" w:rsidRPr="00D0162F" w:rsidRDefault="00BF797E" w:rsidP="00BF797E">
            <w:pPr>
              <w:pStyle w:val="TAL"/>
              <w:rPr>
                <w:lang w:eastAsia="zh-CN"/>
              </w:rPr>
            </w:pPr>
            <w:r w:rsidRPr="00D0162F">
              <w:t>Same as 6.5.6.1.2</w:t>
            </w:r>
          </w:p>
        </w:tc>
        <w:tc>
          <w:tcPr>
            <w:tcW w:w="3737" w:type="dxa"/>
          </w:tcPr>
          <w:p w14:paraId="1C14B6ED" w14:textId="21F35290" w:rsidR="00BF797E" w:rsidRPr="00D0162F" w:rsidRDefault="00BF797E" w:rsidP="00BF797E">
            <w:pPr>
              <w:pStyle w:val="TAL"/>
              <w:rPr>
                <w:lang w:eastAsia="zh-CN"/>
              </w:rPr>
            </w:pPr>
            <w:r w:rsidRPr="00D0162F">
              <w:t>Same as 6.5.6.1.2</w:t>
            </w:r>
          </w:p>
        </w:tc>
      </w:tr>
      <w:tr w:rsidR="00BF797E" w:rsidRPr="00D0162F" w14:paraId="3C0D11A4" w14:textId="77777777" w:rsidTr="00D37EAE">
        <w:trPr>
          <w:cantSplit/>
          <w:jc w:val="center"/>
        </w:trPr>
        <w:tc>
          <w:tcPr>
            <w:tcW w:w="3240" w:type="dxa"/>
          </w:tcPr>
          <w:p w14:paraId="4CB231D1" w14:textId="0EB31BC2" w:rsidR="00BF797E" w:rsidRPr="00D0162F" w:rsidRDefault="00BF797E" w:rsidP="00BF797E">
            <w:pPr>
              <w:pStyle w:val="TAL"/>
              <w:rPr>
                <w:lang w:eastAsia="zh-CN"/>
              </w:rPr>
            </w:pPr>
            <w:r w:rsidRPr="00D0162F">
              <w:rPr>
                <w:lang w:eastAsia="zh-CN"/>
              </w:rPr>
              <w:t>16.5.3.1.2 NR SA FR1 DCI-based DL active BWP switch in non-DRX for 2 Rx UE</w:t>
            </w:r>
          </w:p>
        </w:tc>
        <w:tc>
          <w:tcPr>
            <w:tcW w:w="2572" w:type="dxa"/>
          </w:tcPr>
          <w:p w14:paraId="6B2E032D" w14:textId="083C92DC" w:rsidR="00BF797E" w:rsidRPr="00D0162F" w:rsidRDefault="00BF797E" w:rsidP="00BF797E">
            <w:pPr>
              <w:pStyle w:val="TAL"/>
              <w:rPr>
                <w:lang w:eastAsia="zh-CN"/>
              </w:rPr>
            </w:pPr>
            <w:r w:rsidRPr="00D0162F">
              <w:t>Same as 6.5.6.1.2</w:t>
            </w:r>
          </w:p>
        </w:tc>
        <w:tc>
          <w:tcPr>
            <w:tcW w:w="3737" w:type="dxa"/>
          </w:tcPr>
          <w:p w14:paraId="5F3CD6E6" w14:textId="16DAA9F0" w:rsidR="00BF797E" w:rsidRPr="00D0162F" w:rsidRDefault="00BF797E" w:rsidP="00BF797E">
            <w:pPr>
              <w:pStyle w:val="TAL"/>
              <w:rPr>
                <w:lang w:eastAsia="zh-CN"/>
              </w:rPr>
            </w:pPr>
            <w:r w:rsidRPr="00D0162F">
              <w:t>Same as 6.5.6.1.2</w:t>
            </w:r>
          </w:p>
        </w:tc>
      </w:tr>
      <w:tr w:rsidR="00BF797E" w:rsidRPr="00D0162F" w14:paraId="6B102DBE" w14:textId="77777777" w:rsidTr="00D37EAE">
        <w:trPr>
          <w:cantSplit/>
          <w:jc w:val="center"/>
        </w:trPr>
        <w:tc>
          <w:tcPr>
            <w:tcW w:w="3240" w:type="dxa"/>
          </w:tcPr>
          <w:p w14:paraId="2C68B7B2" w14:textId="5DB60F83" w:rsidR="00BF797E" w:rsidRPr="00D0162F" w:rsidRDefault="00BF797E" w:rsidP="00BF797E">
            <w:pPr>
              <w:pStyle w:val="TAL"/>
              <w:rPr>
                <w:lang w:eastAsia="zh-CN"/>
              </w:rPr>
            </w:pPr>
            <w:r w:rsidRPr="00D0162F">
              <w:rPr>
                <w:lang w:eastAsia="zh-CN"/>
              </w:rPr>
              <w:t>16.5.3.2.1 NR SA FR1 RRC-based DL active BWP switch in non-DRX for 1 Rx UE</w:t>
            </w:r>
          </w:p>
        </w:tc>
        <w:tc>
          <w:tcPr>
            <w:tcW w:w="2572" w:type="dxa"/>
          </w:tcPr>
          <w:p w14:paraId="485BEFF8" w14:textId="2C7DFEB1" w:rsidR="00BF797E" w:rsidRPr="00D0162F" w:rsidRDefault="00BF797E" w:rsidP="00BF797E">
            <w:pPr>
              <w:pStyle w:val="TAL"/>
              <w:rPr>
                <w:lang w:eastAsia="zh-CN"/>
              </w:rPr>
            </w:pPr>
            <w:r w:rsidRPr="00D0162F">
              <w:t>Same as 6.5.6.2.1</w:t>
            </w:r>
          </w:p>
        </w:tc>
        <w:tc>
          <w:tcPr>
            <w:tcW w:w="3737" w:type="dxa"/>
          </w:tcPr>
          <w:p w14:paraId="0A11E1CD" w14:textId="78A08791" w:rsidR="00BF797E" w:rsidRPr="00D0162F" w:rsidRDefault="00BF797E" w:rsidP="00BF797E">
            <w:pPr>
              <w:pStyle w:val="TAL"/>
              <w:rPr>
                <w:lang w:eastAsia="zh-CN"/>
              </w:rPr>
            </w:pPr>
            <w:r w:rsidRPr="00D0162F">
              <w:t>Same as 6.5.6.2.1</w:t>
            </w:r>
          </w:p>
        </w:tc>
      </w:tr>
      <w:tr w:rsidR="00BF797E" w:rsidRPr="00D0162F" w14:paraId="0B16894F" w14:textId="77777777" w:rsidTr="00D37EAE">
        <w:trPr>
          <w:cantSplit/>
          <w:jc w:val="center"/>
        </w:trPr>
        <w:tc>
          <w:tcPr>
            <w:tcW w:w="3240" w:type="dxa"/>
          </w:tcPr>
          <w:p w14:paraId="13F322FE" w14:textId="417DB984" w:rsidR="00BF797E" w:rsidRPr="00D0162F" w:rsidRDefault="00BF797E" w:rsidP="00BF797E">
            <w:pPr>
              <w:pStyle w:val="TAL"/>
              <w:rPr>
                <w:lang w:eastAsia="zh-CN"/>
              </w:rPr>
            </w:pPr>
            <w:r w:rsidRPr="00D0162F">
              <w:rPr>
                <w:lang w:eastAsia="zh-CN"/>
              </w:rPr>
              <w:t>16.5.3.2.2 NR SA FR1 RRC-based DL active BWP switch in non-DRX for 2 Rx UE</w:t>
            </w:r>
          </w:p>
        </w:tc>
        <w:tc>
          <w:tcPr>
            <w:tcW w:w="2572" w:type="dxa"/>
          </w:tcPr>
          <w:p w14:paraId="7192167A" w14:textId="0F42CFE7" w:rsidR="00BF797E" w:rsidRPr="00D0162F" w:rsidRDefault="00BF797E" w:rsidP="00BF797E">
            <w:pPr>
              <w:pStyle w:val="TAL"/>
              <w:rPr>
                <w:lang w:eastAsia="zh-CN"/>
              </w:rPr>
            </w:pPr>
            <w:r w:rsidRPr="00D0162F">
              <w:t>Same as 6.5.6.2.1</w:t>
            </w:r>
          </w:p>
        </w:tc>
        <w:tc>
          <w:tcPr>
            <w:tcW w:w="3737" w:type="dxa"/>
          </w:tcPr>
          <w:p w14:paraId="0C754CF8" w14:textId="112E8752" w:rsidR="00BF797E" w:rsidRPr="00D0162F" w:rsidRDefault="00BF797E" w:rsidP="00BF797E">
            <w:pPr>
              <w:pStyle w:val="TAL"/>
              <w:rPr>
                <w:lang w:eastAsia="zh-CN"/>
              </w:rPr>
            </w:pPr>
            <w:r w:rsidRPr="00D0162F">
              <w:t>Same as 6.5.6.2.1</w:t>
            </w:r>
          </w:p>
        </w:tc>
      </w:tr>
      <w:tr w:rsidR="003220C7" w:rsidRPr="00D0162F" w14:paraId="4465F366" w14:textId="77777777" w:rsidTr="00D37EAE">
        <w:trPr>
          <w:cantSplit/>
          <w:jc w:val="center"/>
        </w:trPr>
        <w:tc>
          <w:tcPr>
            <w:tcW w:w="3240" w:type="dxa"/>
          </w:tcPr>
          <w:p w14:paraId="479588CF" w14:textId="27DD341A" w:rsidR="003220C7" w:rsidRPr="00D0162F" w:rsidRDefault="003220C7" w:rsidP="003220C7">
            <w:pPr>
              <w:pStyle w:val="TAL"/>
            </w:pPr>
            <w:r w:rsidRPr="00D0162F">
              <w:rPr>
                <w:lang w:eastAsia="zh-CN"/>
              </w:rPr>
              <w:t>16.5.4.1 NR SA FR1 UE specific CBW change on PCell in non-DRX for 1 Rx UE</w:t>
            </w:r>
          </w:p>
        </w:tc>
        <w:tc>
          <w:tcPr>
            <w:tcW w:w="2572" w:type="dxa"/>
          </w:tcPr>
          <w:p w14:paraId="4EAE4743" w14:textId="6C24A42E" w:rsidR="003220C7" w:rsidRPr="00D0162F" w:rsidRDefault="003220C7" w:rsidP="003220C7">
            <w:pPr>
              <w:pStyle w:val="TAL"/>
            </w:pPr>
            <w:r w:rsidRPr="00D0162F">
              <w:rPr>
                <w:lang w:eastAsia="zh-CN"/>
              </w:rPr>
              <w:t>Same as 6.5.8.1</w:t>
            </w:r>
          </w:p>
        </w:tc>
        <w:tc>
          <w:tcPr>
            <w:tcW w:w="3737" w:type="dxa"/>
          </w:tcPr>
          <w:p w14:paraId="0EF0BBEC" w14:textId="54BB77A3" w:rsidR="003220C7" w:rsidRPr="00D0162F" w:rsidRDefault="003220C7" w:rsidP="003220C7">
            <w:pPr>
              <w:pStyle w:val="TAL"/>
            </w:pPr>
            <w:r w:rsidRPr="00D0162F">
              <w:rPr>
                <w:lang w:eastAsia="zh-CN"/>
              </w:rPr>
              <w:t>Same as 6.5.8.1</w:t>
            </w:r>
          </w:p>
        </w:tc>
      </w:tr>
      <w:tr w:rsidR="003220C7" w:rsidRPr="00D0162F" w14:paraId="17062540" w14:textId="77777777" w:rsidTr="00D37EAE">
        <w:trPr>
          <w:cantSplit/>
          <w:jc w:val="center"/>
        </w:trPr>
        <w:tc>
          <w:tcPr>
            <w:tcW w:w="3240" w:type="dxa"/>
          </w:tcPr>
          <w:p w14:paraId="23D6B239" w14:textId="36E99D07" w:rsidR="003220C7" w:rsidRPr="00D0162F" w:rsidRDefault="003220C7" w:rsidP="003220C7">
            <w:pPr>
              <w:pStyle w:val="TAL"/>
            </w:pPr>
            <w:r w:rsidRPr="00D0162F">
              <w:rPr>
                <w:lang w:eastAsia="zh-CN"/>
              </w:rPr>
              <w:t>16.5.4.2 NR SA FR1 UE specific CBW change on PCell in non-DRX for 2 Rx UE</w:t>
            </w:r>
          </w:p>
        </w:tc>
        <w:tc>
          <w:tcPr>
            <w:tcW w:w="2572" w:type="dxa"/>
          </w:tcPr>
          <w:p w14:paraId="7E7FF43E" w14:textId="3B39F633" w:rsidR="003220C7" w:rsidRPr="00D0162F" w:rsidRDefault="003220C7" w:rsidP="003220C7">
            <w:pPr>
              <w:pStyle w:val="TAL"/>
            </w:pPr>
            <w:r w:rsidRPr="00D0162F">
              <w:rPr>
                <w:lang w:eastAsia="zh-CN"/>
              </w:rPr>
              <w:t>Same as 6.5.8.1</w:t>
            </w:r>
          </w:p>
        </w:tc>
        <w:tc>
          <w:tcPr>
            <w:tcW w:w="3737" w:type="dxa"/>
          </w:tcPr>
          <w:p w14:paraId="0DC9EFEE" w14:textId="39A6E881" w:rsidR="003220C7" w:rsidRPr="00D0162F" w:rsidRDefault="003220C7" w:rsidP="003220C7">
            <w:pPr>
              <w:pStyle w:val="TAL"/>
            </w:pPr>
            <w:r w:rsidRPr="00D0162F">
              <w:rPr>
                <w:lang w:eastAsia="zh-CN"/>
              </w:rPr>
              <w:t>Same as 6.5.8.1</w:t>
            </w:r>
          </w:p>
        </w:tc>
      </w:tr>
      <w:tr w:rsidR="003411C5" w:rsidRPr="00D0162F" w14:paraId="771021E7" w14:textId="77777777" w:rsidTr="00D37EAE">
        <w:trPr>
          <w:cantSplit/>
          <w:jc w:val="center"/>
        </w:trPr>
        <w:tc>
          <w:tcPr>
            <w:tcW w:w="3240" w:type="dxa"/>
          </w:tcPr>
          <w:p w14:paraId="2BD23C93" w14:textId="77777777" w:rsidR="003411C5" w:rsidRPr="00D0162F" w:rsidRDefault="003411C5" w:rsidP="00CB3B51">
            <w:pPr>
              <w:pStyle w:val="TAL"/>
              <w:rPr>
                <w:lang w:eastAsia="zh-CN"/>
              </w:rPr>
            </w:pPr>
            <w:r w:rsidRPr="00D0162F">
              <w:rPr>
                <w:lang w:eastAsia="zh-CN"/>
              </w:rPr>
              <w:t>16.6.1.1 NR SA FR1 Event triggered reporting tests without gap under non-DRX for 1 Rx UE</w:t>
            </w:r>
          </w:p>
        </w:tc>
        <w:tc>
          <w:tcPr>
            <w:tcW w:w="2572" w:type="dxa"/>
          </w:tcPr>
          <w:p w14:paraId="3B6A9FFB" w14:textId="77777777" w:rsidR="003411C5" w:rsidRPr="00D0162F" w:rsidRDefault="003411C5" w:rsidP="00CB3B51">
            <w:pPr>
              <w:pStyle w:val="TAL"/>
            </w:pPr>
            <w:r w:rsidRPr="00D0162F">
              <w:t>Same as 6.6.1.1</w:t>
            </w:r>
          </w:p>
        </w:tc>
        <w:tc>
          <w:tcPr>
            <w:tcW w:w="3737" w:type="dxa"/>
          </w:tcPr>
          <w:p w14:paraId="04882C17" w14:textId="77777777" w:rsidR="003411C5" w:rsidRPr="00D0162F" w:rsidRDefault="003411C5" w:rsidP="00CB3B51">
            <w:pPr>
              <w:pStyle w:val="TAL"/>
            </w:pPr>
            <w:r w:rsidRPr="00D0162F">
              <w:t>Same as 6.6.1.1</w:t>
            </w:r>
          </w:p>
        </w:tc>
      </w:tr>
      <w:tr w:rsidR="003220C7" w:rsidRPr="00D0162F" w14:paraId="77B28FC9" w14:textId="77777777" w:rsidTr="00D37EAE">
        <w:trPr>
          <w:cantSplit/>
          <w:jc w:val="center"/>
        </w:trPr>
        <w:tc>
          <w:tcPr>
            <w:tcW w:w="3240" w:type="dxa"/>
          </w:tcPr>
          <w:p w14:paraId="69A70ABE" w14:textId="53327EDE" w:rsidR="003220C7" w:rsidRPr="00D0162F" w:rsidRDefault="003220C7" w:rsidP="003220C7">
            <w:pPr>
              <w:pStyle w:val="TAL"/>
            </w:pPr>
            <w:r w:rsidRPr="00D0162F">
              <w:rPr>
                <w:lang w:eastAsia="zh-CN"/>
              </w:rPr>
              <w:t>16.6.1.2 NR SA FR1 Event triggered reporting tests without gap under non-DRX for 2 Rx UE</w:t>
            </w:r>
          </w:p>
        </w:tc>
        <w:tc>
          <w:tcPr>
            <w:tcW w:w="2572" w:type="dxa"/>
          </w:tcPr>
          <w:p w14:paraId="485400ED" w14:textId="5339FAF7" w:rsidR="003220C7" w:rsidRPr="00D0162F" w:rsidRDefault="003220C7" w:rsidP="003220C7">
            <w:pPr>
              <w:pStyle w:val="TAL"/>
            </w:pPr>
            <w:r w:rsidRPr="00D0162F">
              <w:t>Same as 6.6.1.1</w:t>
            </w:r>
          </w:p>
        </w:tc>
        <w:tc>
          <w:tcPr>
            <w:tcW w:w="3737" w:type="dxa"/>
          </w:tcPr>
          <w:p w14:paraId="59B45F22" w14:textId="725DBA48" w:rsidR="003220C7" w:rsidRPr="00D0162F" w:rsidRDefault="003220C7" w:rsidP="003220C7">
            <w:pPr>
              <w:pStyle w:val="TAL"/>
            </w:pPr>
            <w:r w:rsidRPr="00D0162F">
              <w:t>Same as 6.6.1.1</w:t>
            </w:r>
          </w:p>
        </w:tc>
      </w:tr>
      <w:tr w:rsidR="003411C5" w:rsidRPr="00D0162F" w14:paraId="61613D04" w14:textId="77777777" w:rsidTr="00D37EAE">
        <w:trPr>
          <w:cantSplit/>
          <w:jc w:val="center"/>
        </w:trPr>
        <w:tc>
          <w:tcPr>
            <w:tcW w:w="3240" w:type="dxa"/>
          </w:tcPr>
          <w:p w14:paraId="5913F7C3" w14:textId="77777777" w:rsidR="003411C5" w:rsidRPr="00D0162F" w:rsidRDefault="003411C5" w:rsidP="00CB3B51">
            <w:pPr>
              <w:pStyle w:val="TAL"/>
            </w:pPr>
            <w:r w:rsidRPr="00D0162F">
              <w:t>16.6.1.3 NR SA FR1 Event triggered reporting tests without gap under DRX for 1 Rx UE</w:t>
            </w:r>
          </w:p>
        </w:tc>
        <w:tc>
          <w:tcPr>
            <w:tcW w:w="2572" w:type="dxa"/>
          </w:tcPr>
          <w:p w14:paraId="6E14C7D5" w14:textId="77777777" w:rsidR="003411C5" w:rsidRPr="00D0162F" w:rsidRDefault="003411C5" w:rsidP="00CB3B51">
            <w:pPr>
              <w:pStyle w:val="TAL"/>
            </w:pPr>
            <w:r w:rsidRPr="00D0162F">
              <w:t>Same as 6.6.1.1</w:t>
            </w:r>
          </w:p>
        </w:tc>
        <w:tc>
          <w:tcPr>
            <w:tcW w:w="3737" w:type="dxa"/>
          </w:tcPr>
          <w:p w14:paraId="2E4327F9" w14:textId="77777777" w:rsidR="003411C5" w:rsidRPr="00D0162F" w:rsidRDefault="003411C5" w:rsidP="00CB3B51">
            <w:pPr>
              <w:pStyle w:val="TAL"/>
            </w:pPr>
            <w:r w:rsidRPr="00D0162F">
              <w:t>Same as 6.6.1.1</w:t>
            </w:r>
          </w:p>
        </w:tc>
      </w:tr>
      <w:tr w:rsidR="003220C7" w:rsidRPr="00D0162F" w14:paraId="54567B99" w14:textId="77777777" w:rsidTr="00D37EAE">
        <w:trPr>
          <w:cantSplit/>
          <w:jc w:val="center"/>
        </w:trPr>
        <w:tc>
          <w:tcPr>
            <w:tcW w:w="3240" w:type="dxa"/>
          </w:tcPr>
          <w:p w14:paraId="3658DEA6" w14:textId="77777777" w:rsidR="003220C7" w:rsidRPr="00D0162F" w:rsidRDefault="003220C7" w:rsidP="003220C7">
            <w:pPr>
              <w:pStyle w:val="TAL"/>
            </w:pPr>
            <w:r w:rsidRPr="00D0162F">
              <w:t>16.6.1.4 NR SA FR1 Event triggered reporting tests without gap under DRX for 2 Rx UE</w:t>
            </w:r>
          </w:p>
        </w:tc>
        <w:tc>
          <w:tcPr>
            <w:tcW w:w="2572" w:type="dxa"/>
          </w:tcPr>
          <w:p w14:paraId="0A624446" w14:textId="77777777" w:rsidR="003220C7" w:rsidRPr="00D0162F" w:rsidRDefault="003220C7" w:rsidP="003220C7">
            <w:pPr>
              <w:pStyle w:val="TAL"/>
              <w:rPr>
                <w:rFonts w:cs="Arial"/>
                <w:shd w:val="clear" w:color="auto" w:fill="FFFFFF"/>
              </w:rPr>
            </w:pPr>
            <w:r w:rsidRPr="00D0162F">
              <w:t>Same as 6.6.1.1</w:t>
            </w:r>
          </w:p>
        </w:tc>
        <w:tc>
          <w:tcPr>
            <w:tcW w:w="3737" w:type="dxa"/>
          </w:tcPr>
          <w:p w14:paraId="76E1ED38" w14:textId="77777777" w:rsidR="003220C7" w:rsidRPr="00D0162F" w:rsidRDefault="003220C7" w:rsidP="003220C7">
            <w:pPr>
              <w:pStyle w:val="TAL"/>
            </w:pPr>
            <w:r w:rsidRPr="00D0162F">
              <w:t>Same as 6.6.1.1</w:t>
            </w:r>
          </w:p>
        </w:tc>
      </w:tr>
      <w:tr w:rsidR="003411C5" w:rsidRPr="00D0162F" w14:paraId="26E166A6" w14:textId="77777777" w:rsidTr="00D37EAE">
        <w:trPr>
          <w:cantSplit/>
          <w:jc w:val="center"/>
        </w:trPr>
        <w:tc>
          <w:tcPr>
            <w:tcW w:w="3240" w:type="dxa"/>
          </w:tcPr>
          <w:p w14:paraId="42DC6DEA" w14:textId="77777777" w:rsidR="003411C5" w:rsidRPr="00D0162F" w:rsidRDefault="003411C5" w:rsidP="00CB3B51">
            <w:pPr>
              <w:pStyle w:val="TAL"/>
              <w:rPr>
                <w:lang w:eastAsia="zh-CN"/>
              </w:rPr>
            </w:pPr>
            <w:r w:rsidRPr="00D0162F">
              <w:rPr>
                <w:lang w:eastAsia="zh-CN"/>
              </w:rPr>
              <w:t>16.6.1.5 NR SA FR1 Event triggered reporting tests with per-UE gaps under non-DRX for 1 Rx UE</w:t>
            </w:r>
          </w:p>
        </w:tc>
        <w:tc>
          <w:tcPr>
            <w:tcW w:w="2572" w:type="dxa"/>
          </w:tcPr>
          <w:p w14:paraId="1D718B1E" w14:textId="77777777" w:rsidR="003411C5" w:rsidRPr="00D0162F" w:rsidRDefault="003411C5" w:rsidP="00CB3B51">
            <w:pPr>
              <w:pStyle w:val="TAL"/>
            </w:pPr>
            <w:r w:rsidRPr="00D0162F">
              <w:t>Same as 6.6.1.1</w:t>
            </w:r>
          </w:p>
        </w:tc>
        <w:tc>
          <w:tcPr>
            <w:tcW w:w="3737" w:type="dxa"/>
          </w:tcPr>
          <w:p w14:paraId="27F2C0F6" w14:textId="77777777" w:rsidR="003411C5" w:rsidRPr="00D0162F" w:rsidRDefault="003411C5" w:rsidP="00CB3B51">
            <w:pPr>
              <w:pStyle w:val="TAL"/>
            </w:pPr>
            <w:r w:rsidRPr="00D0162F">
              <w:t>Same as 6.6.1.1</w:t>
            </w:r>
          </w:p>
        </w:tc>
      </w:tr>
      <w:tr w:rsidR="003220C7" w:rsidRPr="00D0162F" w14:paraId="2C4364AD" w14:textId="77777777" w:rsidTr="00D37EAE">
        <w:trPr>
          <w:cantSplit/>
          <w:jc w:val="center"/>
        </w:trPr>
        <w:tc>
          <w:tcPr>
            <w:tcW w:w="3240" w:type="dxa"/>
          </w:tcPr>
          <w:p w14:paraId="6178BF04" w14:textId="71F60EEC" w:rsidR="003220C7" w:rsidRPr="00D0162F" w:rsidRDefault="003220C7" w:rsidP="003220C7">
            <w:pPr>
              <w:pStyle w:val="TAL"/>
            </w:pPr>
            <w:r w:rsidRPr="00D0162F">
              <w:rPr>
                <w:lang w:eastAsia="zh-CN"/>
              </w:rPr>
              <w:t>16.6.1.6 NR SA FR1 Event triggered reporting tests with per-UE gaps under non-DRX for 2 Rx UE</w:t>
            </w:r>
          </w:p>
        </w:tc>
        <w:tc>
          <w:tcPr>
            <w:tcW w:w="2572" w:type="dxa"/>
          </w:tcPr>
          <w:p w14:paraId="7044F1DD" w14:textId="07A758E4" w:rsidR="003220C7" w:rsidRPr="00D0162F" w:rsidRDefault="003220C7" w:rsidP="003220C7">
            <w:pPr>
              <w:pStyle w:val="TAL"/>
            </w:pPr>
            <w:r w:rsidRPr="00D0162F">
              <w:t>Same as 6.6.1.1</w:t>
            </w:r>
          </w:p>
        </w:tc>
        <w:tc>
          <w:tcPr>
            <w:tcW w:w="3737" w:type="dxa"/>
          </w:tcPr>
          <w:p w14:paraId="1FFF9D54" w14:textId="3A09DEB2" w:rsidR="003220C7" w:rsidRPr="00D0162F" w:rsidRDefault="003220C7" w:rsidP="003220C7">
            <w:pPr>
              <w:pStyle w:val="TAL"/>
            </w:pPr>
            <w:r w:rsidRPr="00D0162F">
              <w:t>Same as 6.6.1.1</w:t>
            </w:r>
          </w:p>
        </w:tc>
      </w:tr>
      <w:tr w:rsidR="003411C5" w:rsidRPr="00D0162F" w14:paraId="23884E79" w14:textId="77777777" w:rsidTr="00D37EAE">
        <w:trPr>
          <w:cantSplit/>
          <w:jc w:val="center"/>
        </w:trPr>
        <w:tc>
          <w:tcPr>
            <w:tcW w:w="3240" w:type="dxa"/>
          </w:tcPr>
          <w:p w14:paraId="3B45C454" w14:textId="77777777" w:rsidR="003411C5" w:rsidRPr="00D0162F" w:rsidRDefault="003411C5" w:rsidP="00CB3B51">
            <w:pPr>
              <w:pStyle w:val="TAL"/>
              <w:rPr>
                <w:rFonts w:cs="Arial"/>
                <w:szCs w:val="22"/>
              </w:rPr>
            </w:pPr>
            <w:r w:rsidRPr="00D0162F">
              <w:rPr>
                <w:rFonts w:cs="Arial"/>
                <w:szCs w:val="22"/>
              </w:rPr>
              <w:t>16.6.1.7 NR SA FR1 Event triggered reporting tests with per-UE gaps under DRX for 1 Rx UE</w:t>
            </w:r>
          </w:p>
        </w:tc>
        <w:tc>
          <w:tcPr>
            <w:tcW w:w="2572" w:type="dxa"/>
          </w:tcPr>
          <w:p w14:paraId="7E899F8E" w14:textId="77777777" w:rsidR="003411C5" w:rsidRPr="00D0162F" w:rsidRDefault="003411C5" w:rsidP="00CB3B51">
            <w:pPr>
              <w:pStyle w:val="TAL"/>
            </w:pPr>
            <w:r w:rsidRPr="00D0162F">
              <w:t>Same as 6.6.1.1</w:t>
            </w:r>
          </w:p>
        </w:tc>
        <w:tc>
          <w:tcPr>
            <w:tcW w:w="3737" w:type="dxa"/>
          </w:tcPr>
          <w:p w14:paraId="00BB1103" w14:textId="77777777" w:rsidR="003411C5" w:rsidRPr="00D0162F" w:rsidRDefault="003411C5" w:rsidP="00CB3B51">
            <w:pPr>
              <w:pStyle w:val="TAL"/>
            </w:pPr>
            <w:r w:rsidRPr="00D0162F">
              <w:t>Same as 6.6.1.1</w:t>
            </w:r>
          </w:p>
        </w:tc>
      </w:tr>
      <w:tr w:rsidR="003220C7" w:rsidRPr="00D0162F" w14:paraId="35EA929B" w14:textId="77777777" w:rsidTr="00D37EAE">
        <w:trPr>
          <w:cantSplit/>
          <w:jc w:val="center"/>
        </w:trPr>
        <w:tc>
          <w:tcPr>
            <w:tcW w:w="3240" w:type="dxa"/>
          </w:tcPr>
          <w:p w14:paraId="14D078F9" w14:textId="77777777" w:rsidR="003220C7" w:rsidRPr="00D0162F" w:rsidRDefault="003220C7" w:rsidP="003220C7">
            <w:pPr>
              <w:pStyle w:val="TAL"/>
              <w:rPr>
                <w:rFonts w:cs="Arial"/>
                <w:szCs w:val="22"/>
              </w:rPr>
            </w:pPr>
            <w:r w:rsidRPr="00D0162F">
              <w:rPr>
                <w:rFonts w:cs="Arial"/>
                <w:szCs w:val="22"/>
              </w:rPr>
              <w:t>16.6.1.8 NR SA FR1 Event triggered reporting tests with per-UE gaps under DRX for 2 Rx UE</w:t>
            </w:r>
          </w:p>
        </w:tc>
        <w:tc>
          <w:tcPr>
            <w:tcW w:w="2572" w:type="dxa"/>
          </w:tcPr>
          <w:p w14:paraId="1CBD9A83" w14:textId="77777777" w:rsidR="003220C7" w:rsidRPr="00D0162F" w:rsidRDefault="003220C7" w:rsidP="003220C7">
            <w:pPr>
              <w:pStyle w:val="TAL"/>
            </w:pPr>
            <w:r w:rsidRPr="00D0162F">
              <w:t>Same as 6.6.1.1</w:t>
            </w:r>
          </w:p>
        </w:tc>
        <w:tc>
          <w:tcPr>
            <w:tcW w:w="3737" w:type="dxa"/>
          </w:tcPr>
          <w:p w14:paraId="30DD53F4" w14:textId="77777777" w:rsidR="003220C7" w:rsidRPr="00D0162F" w:rsidRDefault="003220C7" w:rsidP="003220C7">
            <w:pPr>
              <w:pStyle w:val="TAL"/>
            </w:pPr>
            <w:r w:rsidRPr="00D0162F">
              <w:t>Same as 6.6.1.1</w:t>
            </w:r>
          </w:p>
        </w:tc>
      </w:tr>
      <w:tr w:rsidR="003411C5" w:rsidRPr="00D0162F" w14:paraId="1CE0CF13" w14:textId="77777777" w:rsidTr="00D37EAE">
        <w:trPr>
          <w:cantSplit/>
          <w:jc w:val="center"/>
        </w:trPr>
        <w:tc>
          <w:tcPr>
            <w:tcW w:w="3240" w:type="dxa"/>
          </w:tcPr>
          <w:p w14:paraId="16B6AB4B" w14:textId="77777777" w:rsidR="003411C5" w:rsidRPr="00D0162F" w:rsidRDefault="003411C5" w:rsidP="00CB3B51">
            <w:pPr>
              <w:pStyle w:val="TAL"/>
              <w:rPr>
                <w:rFonts w:cs="Arial"/>
                <w:szCs w:val="22"/>
              </w:rPr>
            </w:pPr>
            <w:r w:rsidRPr="00D0162F">
              <w:rPr>
                <w:rFonts w:cs="Arial"/>
                <w:szCs w:val="22"/>
              </w:rPr>
              <w:t>16.6.1.9 NR SA FR1 Event triggered reporting tests without gap under non-DRX with SSB index reading for 1 Rx UE</w:t>
            </w:r>
          </w:p>
        </w:tc>
        <w:tc>
          <w:tcPr>
            <w:tcW w:w="2572" w:type="dxa"/>
          </w:tcPr>
          <w:p w14:paraId="78D6266C" w14:textId="77777777" w:rsidR="003411C5" w:rsidRPr="00D0162F" w:rsidRDefault="003411C5" w:rsidP="00CB3B51">
            <w:pPr>
              <w:pStyle w:val="TAL"/>
            </w:pPr>
            <w:r w:rsidRPr="00D0162F">
              <w:t>Same as 6.6.1.1</w:t>
            </w:r>
          </w:p>
        </w:tc>
        <w:tc>
          <w:tcPr>
            <w:tcW w:w="3737" w:type="dxa"/>
          </w:tcPr>
          <w:p w14:paraId="4A8CF6B1" w14:textId="77777777" w:rsidR="003411C5" w:rsidRPr="00D0162F" w:rsidRDefault="003411C5" w:rsidP="00CB3B51">
            <w:pPr>
              <w:pStyle w:val="TAL"/>
            </w:pPr>
            <w:r w:rsidRPr="00D0162F">
              <w:t>Same as 6.6.1.1</w:t>
            </w:r>
          </w:p>
        </w:tc>
      </w:tr>
      <w:tr w:rsidR="003220C7" w:rsidRPr="00D0162F" w14:paraId="796E0B9F" w14:textId="77777777" w:rsidTr="00D37EAE">
        <w:trPr>
          <w:cantSplit/>
          <w:jc w:val="center"/>
        </w:trPr>
        <w:tc>
          <w:tcPr>
            <w:tcW w:w="3240" w:type="dxa"/>
          </w:tcPr>
          <w:p w14:paraId="5630BD31" w14:textId="650D57F2" w:rsidR="003220C7" w:rsidRPr="00D0162F" w:rsidRDefault="003220C7" w:rsidP="003220C7">
            <w:pPr>
              <w:pStyle w:val="TAL"/>
              <w:rPr>
                <w:rFonts w:cs="Arial"/>
                <w:szCs w:val="22"/>
              </w:rPr>
            </w:pPr>
            <w:r w:rsidRPr="00D0162F">
              <w:rPr>
                <w:rFonts w:cs="Arial"/>
                <w:szCs w:val="22"/>
              </w:rPr>
              <w:t>16.6.1.10 NR SA FR1 Event triggered reporting tests without gap under non-DRX with SSB index reading for 2 Rx UE</w:t>
            </w:r>
          </w:p>
        </w:tc>
        <w:tc>
          <w:tcPr>
            <w:tcW w:w="2572" w:type="dxa"/>
          </w:tcPr>
          <w:p w14:paraId="26D6DEC3" w14:textId="4BF3DAC5" w:rsidR="003220C7" w:rsidRPr="00D0162F" w:rsidRDefault="003220C7" w:rsidP="003220C7">
            <w:pPr>
              <w:pStyle w:val="TAL"/>
            </w:pPr>
            <w:r w:rsidRPr="00D0162F">
              <w:t>Same as 6.6.1.1</w:t>
            </w:r>
          </w:p>
        </w:tc>
        <w:tc>
          <w:tcPr>
            <w:tcW w:w="3737" w:type="dxa"/>
          </w:tcPr>
          <w:p w14:paraId="1C2CB024" w14:textId="651C9B12" w:rsidR="003220C7" w:rsidRPr="00D0162F" w:rsidRDefault="003220C7" w:rsidP="003220C7">
            <w:pPr>
              <w:pStyle w:val="TAL"/>
            </w:pPr>
            <w:r w:rsidRPr="00D0162F">
              <w:t>Same as 6.6.1.1</w:t>
            </w:r>
          </w:p>
        </w:tc>
      </w:tr>
      <w:tr w:rsidR="003411C5" w:rsidRPr="00D0162F" w14:paraId="028CBEB4" w14:textId="77777777" w:rsidTr="00D37EAE">
        <w:trPr>
          <w:cantSplit/>
          <w:jc w:val="center"/>
        </w:trPr>
        <w:tc>
          <w:tcPr>
            <w:tcW w:w="3240" w:type="dxa"/>
          </w:tcPr>
          <w:p w14:paraId="0C81D3C4" w14:textId="77777777" w:rsidR="003411C5" w:rsidRPr="00D0162F" w:rsidRDefault="003411C5" w:rsidP="00CB3B51">
            <w:pPr>
              <w:pStyle w:val="TAL"/>
            </w:pPr>
            <w:r w:rsidRPr="00D0162F">
              <w:t>16.6.1.11 NR SA FR1 Event triggered reporting tests with per-UE gaps under non-DRX with SSB index reading for 1 Rx UE</w:t>
            </w:r>
          </w:p>
        </w:tc>
        <w:tc>
          <w:tcPr>
            <w:tcW w:w="2572" w:type="dxa"/>
          </w:tcPr>
          <w:p w14:paraId="6BA5B2C8" w14:textId="77777777" w:rsidR="003411C5" w:rsidRPr="00D0162F" w:rsidRDefault="003411C5" w:rsidP="00CB3B51">
            <w:pPr>
              <w:pStyle w:val="TAL"/>
            </w:pPr>
            <w:r w:rsidRPr="00D0162F">
              <w:t>Same as 6.6.1.1</w:t>
            </w:r>
          </w:p>
        </w:tc>
        <w:tc>
          <w:tcPr>
            <w:tcW w:w="3737" w:type="dxa"/>
          </w:tcPr>
          <w:p w14:paraId="4EC8A5C8" w14:textId="77777777" w:rsidR="003411C5" w:rsidRPr="00D0162F" w:rsidRDefault="003411C5" w:rsidP="00CB3B51">
            <w:pPr>
              <w:pStyle w:val="TAL"/>
            </w:pPr>
            <w:r w:rsidRPr="00D0162F">
              <w:t>Same as 6.6.1.1</w:t>
            </w:r>
          </w:p>
        </w:tc>
      </w:tr>
      <w:tr w:rsidR="003220C7" w:rsidRPr="00D0162F" w14:paraId="5DAA46A7" w14:textId="77777777" w:rsidTr="00D37EAE">
        <w:trPr>
          <w:cantSplit/>
          <w:jc w:val="center"/>
        </w:trPr>
        <w:tc>
          <w:tcPr>
            <w:tcW w:w="3240" w:type="dxa"/>
          </w:tcPr>
          <w:p w14:paraId="03070B6B" w14:textId="77777777" w:rsidR="003220C7" w:rsidRPr="00D0162F" w:rsidRDefault="003220C7" w:rsidP="003220C7">
            <w:pPr>
              <w:pStyle w:val="TAL"/>
            </w:pPr>
            <w:r w:rsidRPr="00D0162F">
              <w:t>16.6.1.12 NR SA FR1 Event triggered reporting tests with per-UE gaps under non-DRX with SSB index reading for 2 Rx UE</w:t>
            </w:r>
          </w:p>
        </w:tc>
        <w:tc>
          <w:tcPr>
            <w:tcW w:w="2572" w:type="dxa"/>
          </w:tcPr>
          <w:p w14:paraId="404DC9CF" w14:textId="77777777" w:rsidR="003220C7" w:rsidRPr="00D0162F" w:rsidRDefault="003220C7" w:rsidP="003220C7">
            <w:pPr>
              <w:pStyle w:val="TAL"/>
            </w:pPr>
            <w:r w:rsidRPr="00D0162F">
              <w:t>Same as 6.6.1.1</w:t>
            </w:r>
          </w:p>
        </w:tc>
        <w:tc>
          <w:tcPr>
            <w:tcW w:w="3737" w:type="dxa"/>
          </w:tcPr>
          <w:p w14:paraId="0343DE0D" w14:textId="77777777" w:rsidR="003220C7" w:rsidRPr="00D0162F" w:rsidRDefault="003220C7" w:rsidP="003220C7">
            <w:pPr>
              <w:pStyle w:val="TAL"/>
            </w:pPr>
            <w:r w:rsidRPr="00D0162F">
              <w:t>Same as 6.6.1.1</w:t>
            </w:r>
          </w:p>
        </w:tc>
      </w:tr>
      <w:tr w:rsidR="00D37EAE" w:rsidRPr="00D0162F" w14:paraId="4C37041B" w14:textId="77777777" w:rsidTr="00D37EAE">
        <w:trPr>
          <w:cantSplit/>
          <w:jc w:val="center"/>
        </w:trPr>
        <w:tc>
          <w:tcPr>
            <w:tcW w:w="3240" w:type="dxa"/>
          </w:tcPr>
          <w:p w14:paraId="67B72CB7" w14:textId="492E8BF2" w:rsidR="00D37EAE" w:rsidRPr="00D0162F" w:rsidRDefault="00D37EAE" w:rsidP="00D37EAE">
            <w:pPr>
              <w:pStyle w:val="TAL"/>
            </w:pPr>
            <w:r w:rsidRPr="008501AF">
              <w:rPr>
                <w:color w:val="1F3864"/>
                <w:lang w:val="en-US"/>
              </w:rPr>
              <w:t xml:space="preserve">16.6.2.1 NR SA FR1-FR1 Event triggered reporting tests for FR1 without SSB time index detection when DRX is used for 1 Rx UE   </w:t>
            </w:r>
          </w:p>
        </w:tc>
        <w:tc>
          <w:tcPr>
            <w:tcW w:w="2572" w:type="dxa"/>
          </w:tcPr>
          <w:p w14:paraId="793B5666" w14:textId="0D4D0412" w:rsidR="00D37EAE" w:rsidRPr="00D0162F" w:rsidRDefault="00D37EAE" w:rsidP="00D37EAE">
            <w:pPr>
              <w:pStyle w:val="TAL"/>
            </w:pPr>
            <w:r w:rsidRPr="008501AF">
              <w:t>Same as 6.6.2.1</w:t>
            </w:r>
          </w:p>
        </w:tc>
        <w:tc>
          <w:tcPr>
            <w:tcW w:w="3737" w:type="dxa"/>
          </w:tcPr>
          <w:p w14:paraId="746E72CC" w14:textId="5EA1D00C" w:rsidR="00D37EAE" w:rsidRPr="00D0162F" w:rsidRDefault="00D37EAE" w:rsidP="00D37EAE">
            <w:pPr>
              <w:pStyle w:val="TAL"/>
            </w:pPr>
            <w:r w:rsidRPr="008501AF">
              <w:t>Same as 6.6.2.1</w:t>
            </w:r>
          </w:p>
        </w:tc>
      </w:tr>
      <w:tr w:rsidR="00D37EAE" w:rsidRPr="00D0162F" w14:paraId="0F9D321A" w14:textId="77777777" w:rsidTr="00D37EAE">
        <w:trPr>
          <w:cantSplit/>
          <w:jc w:val="center"/>
        </w:trPr>
        <w:tc>
          <w:tcPr>
            <w:tcW w:w="3240" w:type="dxa"/>
          </w:tcPr>
          <w:p w14:paraId="459AE809" w14:textId="4A0957AC" w:rsidR="00D37EAE" w:rsidRPr="00D0162F" w:rsidRDefault="00D37EAE" w:rsidP="00D37EAE">
            <w:pPr>
              <w:pStyle w:val="TAL"/>
            </w:pPr>
            <w:r w:rsidRPr="008501AF">
              <w:rPr>
                <w:color w:val="1F3864"/>
                <w:lang w:val="en-US"/>
              </w:rPr>
              <w:t>16.6.2.2 NR SA FR1-FR1 Event triggered reporting tests for FR1 without SSB time index detection when DRX is used for 2 Rx UE</w:t>
            </w:r>
          </w:p>
        </w:tc>
        <w:tc>
          <w:tcPr>
            <w:tcW w:w="2572" w:type="dxa"/>
          </w:tcPr>
          <w:p w14:paraId="62C48A04" w14:textId="1344AA8F" w:rsidR="00D37EAE" w:rsidRPr="00D0162F" w:rsidRDefault="00D37EAE" w:rsidP="00D37EAE">
            <w:pPr>
              <w:pStyle w:val="TAL"/>
            </w:pPr>
            <w:r w:rsidRPr="008501AF">
              <w:t>Same as 6.6.2.1</w:t>
            </w:r>
          </w:p>
        </w:tc>
        <w:tc>
          <w:tcPr>
            <w:tcW w:w="3737" w:type="dxa"/>
          </w:tcPr>
          <w:p w14:paraId="28EFB91C" w14:textId="4C4FF2B6" w:rsidR="00D37EAE" w:rsidRPr="00D0162F" w:rsidRDefault="00D37EAE" w:rsidP="00D37EAE">
            <w:pPr>
              <w:pStyle w:val="TAL"/>
            </w:pPr>
            <w:r w:rsidRPr="008501AF">
              <w:t>Same as 6.6.2.1</w:t>
            </w:r>
          </w:p>
        </w:tc>
      </w:tr>
      <w:tr w:rsidR="00D37EAE" w:rsidRPr="00D0162F" w14:paraId="5BCC0C5A" w14:textId="77777777" w:rsidTr="00D37EAE">
        <w:trPr>
          <w:cantSplit/>
          <w:jc w:val="center"/>
        </w:trPr>
        <w:tc>
          <w:tcPr>
            <w:tcW w:w="3240" w:type="dxa"/>
          </w:tcPr>
          <w:p w14:paraId="29A6884B" w14:textId="1EA317A3" w:rsidR="00D37EAE" w:rsidRPr="00D0162F" w:rsidRDefault="00D37EAE" w:rsidP="00D37EAE">
            <w:pPr>
              <w:pStyle w:val="TAL"/>
            </w:pPr>
            <w:r w:rsidRPr="008501AF">
              <w:rPr>
                <w:color w:val="1F3864"/>
                <w:lang w:val="en-US"/>
              </w:rPr>
              <w:t>16.6.2.3 NR SA FR1-FR1 Event triggered reporting tests for FR1 without SSB time index detection when DRX is used for 1 Rx UE</w:t>
            </w:r>
          </w:p>
        </w:tc>
        <w:tc>
          <w:tcPr>
            <w:tcW w:w="2572" w:type="dxa"/>
          </w:tcPr>
          <w:p w14:paraId="74C77365" w14:textId="6C9E3442" w:rsidR="00D37EAE" w:rsidRPr="00D0162F" w:rsidRDefault="00D37EAE" w:rsidP="00D37EAE">
            <w:pPr>
              <w:pStyle w:val="TAL"/>
            </w:pPr>
            <w:r w:rsidRPr="008501AF">
              <w:t>Same as 6.6.2.1</w:t>
            </w:r>
          </w:p>
        </w:tc>
        <w:tc>
          <w:tcPr>
            <w:tcW w:w="3737" w:type="dxa"/>
          </w:tcPr>
          <w:p w14:paraId="22A2D4D7" w14:textId="0C47CC61" w:rsidR="00D37EAE" w:rsidRPr="00D0162F" w:rsidRDefault="00D37EAE" w:rsidP="00D37EAE">
            <w:pPr>
              <w:pStyle w:val="TAL"/>
            </w:pPr>
            <w:r w:rsidRPr="008501AF">
              <w:t>Same as 6.6.2.1</w:t>
            </w:r>
          </w:p>
        </w:tc>
      </w:tr>
      <w:tr w:rsidR="00D37EAE" w:rsidRPr="00D0162F" w14:paraId="73F00AC3" w14:textId="77777777" w:rsidTr="00D37EAE">
        <w:trPr>
          <w:cantSplit/>
          <w:jc w:val="center"/>
        </w:trPr>
        <w:tc>
          <w:tcPr>
            <w:tcW w:w="3240" w:type="dxa"/>
          </w:tcPr>
          <w:p w14:paraId="0A163BAC" w14:textId="13CB9D5E" w:rsidR="00D37EAE" w:rsidRPr="00D0162F" w:rsidRDefault="00D37EAE" w:rsidP="00D37EAE">
            <w:pPr>
              <w:pStyle w:val="TAL"/>
            </w:pPr>
            <w:r w:rsidRPr="008501AF">
              <w:rPr>
                <w:color w:val="1F3864"/>
                <w:lang w:val="en-US"/>
              </w:rPr>
              <w:t>16.6.2.4 NR SA FR1-FR1 Event triggered reporting tests for FR1 without SSB time index detection when DRX is used for 2 Rx UE</w:t>
            </w:r>
          </w:p>
        </w:tc>
        <w:tc>
          <w:tcPr>
            <w:tcW w:w="2572" w:type="dxa"/>
          </w:tcPr>
          <w:p w14:paraId="11FBD961" w14:textId="58B6B8BD" w:rsidR="00D37EAE" w:rsidRPr="00D0162F" w:rsidRDefault="00D37EAE" w:rsidP="00D37EAE">
            <w:pPr>
              <w:pStyle w:val="TAL"/>
            </w:pPr>
            <w:r w:rsidRPr="008501AF">
              <w:t>Same as 6.6.2.1</w:t>
            </w:r>
          </w:p>
        </w:tc>
        <w:tc>
          <w:tcPr>
            <w:tcW w:w="3737" w:type="dxa"/>
          </w:tcPr>
          <w:p w14:paraId="05CF11F1" w14:textId="74DA09BE" w:rsidR="00D37EAE" w:rsidRPr="00D0162F" w:rsidRDefault="00D37EAE" w:rsidP="00D37EAE">
            <w:pPr>
              <w:pStyle w:val="TAL"/>
            </w:pPr>
            <w:r w:rsidRPr="008501AF">
              <w:t>Same as 6.6.2.1</w:t>
            </w:r>
          </w:p>
        </w:tc>
      </w:tr>
      <w:tr w:rsidR="00D37EAE" w:rsidRPr="00D0162F" w14:paraId="7B59B022" w14:textId="77777777" w:rsidTr="00D37EAE">
        <w:trPr>
          <w:cantSplit/>
          <w:jc w:val="center"/>
        </w:trPr>
        <w:tc>
          <w:tcPr>
            <w:tcW w:w="3240" w:type="dxa"/>
          </w:tcPr>
          <w:p w14:paraId="4226D8D4" w14:textId="66CCA830" w:rsidR="00D37EAE" w:rsidRPr="00D0162F" w:rsidRDefault="00D37EAE" w:rsidP="00D37EAE">
            <w:pPr>
              <w:pStyle w:val="TAL"/>
            </w:pPr>
            <w:r w:rsidRPr="008501AF">
              <w:rPr>
                <w:color w:val="1F3864"/>
                <w:lang w:val="en-US"/>
              </w:rPr>
              <w:t>16.6.2.5 NR SA FR1-FR1 Event triggered reporting tests for FR1 with SSB time index detection when DRX is not used for 1 Rx UE</w:t>
            </w:r>
          </w:p>
        </w:tc>
        <w:tc>
          <w:tcPr>
            <w:tcW w:w="2572" w:type="dxa"/>
          </w:tcPr>
          <w:p w14:paraId="67591AC0" w14:textId="0D1589B9" w:rsidR="00D37EAE" w:rsidRPr="00D0162F" w:rsidRDefault="00D37EAE" w:rsidP="00D37EAE">
            <w:pPr>
              <w:pStyle w:val="TAL"/>
            </w:pPr>
            <w:r w:rsidRPr="008501AF">
              <w:t>Same as 6.6.2.1</w:t>
            </w:r>
          </w:p>
        </w:tc>
        <w:tc>
          <w:tcPr>
            <w:tcW w:w="3737" w:type="dxa"/>
          </w:tcPr>
          <w:p w14:paraId="60641A81" w14:textId="0E51405F" w:rsidR="00D37EAE" w:rsidRPr="00D0162F" w:rsidRDefault="00D37EAE" w:rsidP="00D37EAE">
            <w:pPr>
              <w:pStyle w:val="TAL"/>
            </w:pPr>
            <w:r w:rsidRPr="008501AF">
              <w:t>Same as 6.6.2.1</w:t>
            </w:r>
          </w:p>
        </w:tc>
      </w:tr>
      <w:tr w:rsidR="00D37EAE" w:rsidRPr="00D0162F" w14:paraId="495BEA66" w14:textId="77777777" w:rsidTr="00D37EAE">
        <w:trPr>
          <w:cantSplit/>
          <w:jc w:val="center"/>
        </w:trPr>
        <w:tc>
          <w:tcPr>
            <w:tcW w:w="3240" w:type="dxa"/>
          </w:tcPr>
          <w:p w14:paraId="4C23FFB4" w14:textId="18C7F030" w:rsidR="00D37EAE" w:rsidRPr="00D0162F" w:rsidRDefault="00D37EAE" w:rsidP="00D37EAE">
            <w:pPr>
              <w:pStyle w:val="TAL"/>
            </w:pPr>
            <w:r w:rsidRPr="008501AF">
              <w:rPr>
                <w:color w:val="1F3864"/>
                <w:lang w:val="en-US"/>
              </w:rPr>
              <w:t>16.6.2.6 NR SA FR1-FR1 Event triggered reporting tests for FR1 with SSB time index detection when DRX is not used for 2 Rx UE</w:t>
            </w:r>
          </w:p>
        </w:tc>
        <w:tc>
          <w:tcPr>
            <w:tcW w:w="2572" w:type="dxa"/>
          </w:tcPr>
          <w:p w14:paraId="1C15709D" w14:textId="6FBCD4D8" w:rsidR="00D37EAE" w:rsidRPr="00D0162F" w:rsidRDefault="00D37EAE" w:rsidP="00D37EAE">
            <w:pPr>
              <w:pStyle w:val="TAL"/>
            </w:pPr>
            <w:r w:rsidRPr="008501AF">
              <w:t>Same as 6.6.2.1</w:t>
            </w:r>
          </w:p>
        </w:tc>
        <w:tc>
          <w:tcPr>
            <w:tcW w:w="3737" w:type="dxa"/>
          </w:tcPr>
          <w:p w14:paraId="7D8DF0CD" w14:textId="3A3E53C3" w:rsidR="00D37EAE" w:rsidRPr="00D0162F" w:rsidRDefault="00D37EAE" w:rsidP="00D37EAE">
            <w:pPr>
              <w:pStyle w:val="TAL"/>
            </w:pPr>
            <w:r w:rsidRPr="008501AF">
              <w:t>Same as 6.6.2.1</w:t>
            </w:r>
          </w:p>
        </w:tc>
      </w:tr>
      <w:tr w:rsidR="00D37EAE" w:rsidRPr="00D0162F" w14:paraId="4CFCE8A2" w14:textId="77777777" w:rsidTr="00D37EAE">
        <w:trPr>
          <w:cantSplit/>
          <w:jc w:val="center"/>
        </w:trPr>
        <w:tc>
          <w:tcPr>
            <w:tcW w:w="3240" w:type="dxa"/>
          </w:tcPr>
          <w:p w14:paraId="1CE1148D" w14:textId="0112BF87" w:rsidR="00D37EAE" w:rsidRPr="00D0162F" w:rsidRDefault="00D37EAE" w:rsidP="00D37EAE">
            <w:pPr>
              <w:pStyle w:val="TAL"/>
            </w:pPr>
            <w:r w:rsidRPr="008501AF">
              <w:rPr>
                <w:color w:val="1F3864"/>
                <w:lang w:val="en-US"/>
              </w:rPr>
              <w:t>16.6.2.7 NR SA FR1-FR1 Event triggered reporting tests for FR1 with SSB time index detection when DRX is used for 1 Rx UE</w:t>
            </w:r>
          </w:p>
        </w:tc>
        <w:tc>
          <w:tcPr>
            <w:tcW w:w="2572" w:type="dxa"/>
          </w:tcPr>
          <w:p w14:paraId="01DE2FDB" w14:textId="6140B1AD" w:rsidR="00D37EAE" w:rsidRPr="00D0162F" w:rsidRDefault="00D37EAE" w:rsidP="00D37EAE">
            <w:pPr>
              <w:pStyle w:val="TAL"/>
            </w:pPr>
            <w:r w:rsidRPr="008501AF">
              <w:t>Same as 6.6.2.1</w:t>
            </w:r>
          </w:p>
        </w:tc>
        <w:tc>
          <w:tcPr>
            <w:tcW w:w="3737" w:type="dxa"/>
          </w:tcPr>
          <w:p w14:paraId="43DE94BD" w14:textId="09ED309D" w:rsidR="00D37EAE" w:rsidRPr="00D0162F" w:rsidRDefault="00D37EAE" w:rsidP="00D37EAE">
            <w:pPr>
              <w:pStyle w:val="TAL"/>
            </w:pPr>
            <w:r w:rsidRPr="008501AF">
              <w:t>Same as 6.6.2.1</w:t>
            </w:r>
          </w:p>
        </w:tc>
      </w:tr>
      <w:tr w:rsidR="00D37EAE" w:rsidRPr="00D0162F" w14:paraId="6C10BADE" w14:textId="77777777" w:rsidTr="00D37EAE">
        <w:trPr>
          <w:cantSplit/>
          <w:jc w:val="center"/>
        </w:trPr>
        <w:tc>
          <w:tcPr>
            <w:tcW w:w="3240" w:type="dxa"/>
          </w:tcPr>
          <w:p w14:paraId="151C77E7" w14:textId="5D701AF5" w:rsidR="00D37EAE" w:rsidRPr="00D0162F" w:rsidRDefault="00D37EAE" w:rsidP="00D37EAE">
            <w:pPr>
              <w:pStyle w:val="TAL"/>
            </w:pPr>
            <w:r w:rsidRPr="008501AF">
              <w:rPr>
                <w:color w:val="1F3864"/>
                <w:lang w:val="en-US"/>
              </w:rPr>
              <w:t>16.6.2.8 NR SA FR1-FR1 Event triggered reporting tests for FR1 with SSB time index detection when DRX is used for 2 Rx UE</w:t>
            </w:r>
          </w:p>
        </w:tc>
        <w:tc>
          <w:tcPr>
            <w:tcW w:w="2572" w:type="dxa"/>
          </w:tcPr>
          <w:p w14:paraId="00309BAF" w14:textId="0EFD9BDC" w:rsidR="00D37EAE" w:rsidRPr="00D0162F" w:rsidRDefault="00D37EAE" w:rsidP="00D37EAE">
            <w:pPr>
              <w:pStyle w:val="TAL"/>
            </w:pPr>
            <w:r w:rsidRPr="008501AF">
              <w:t>Same as 6.6.2.1</w:t>
            </w:r>
          </w:p>
        </w:tc>
        <w:tc>
          <w:tcPr>
            <w:tcW w:w="3737" w:type="dxa"/>
          </w:tcPr>
          <w:p w14:paraId="63D135FB" w14:textId="32510C62" w:rsidR="00D37EAE" w:rsidRPr="00D0162F" w:rsidRDefault="00D37EAE" w:rsidP="00D37EAE">
            <w:pPr>
              <w:pStyle w:val="TAL"/>
            </w:pPr>
            <w:r w:rsidRPr="008501AF">
              <w:t>Same as 6.6.2.1</w:t>
            </w:r>
          </w:p>
        </w:tc>
      </w:tr>
      <w:tr w:rsidR="00D37EAE" w:rsidRPr="00D0162F" w14:paraId="50B6894A" w14:textId="77777777" w:rsidTr="00D37EAE">
        <w:trPr>
          <w:cantSplit/>
          <w:jc w:val="center"/>
        </w:trPr>
        <w:tc>
          <w:tcPr>
            <w:tcW w:w="3240" w:type="dxa"/>
          </w:tcPr>
          <w:p w14:paraId="08DAD7F2" w14:textId="7420F770" w:rsidR="00D37EAE" w:rsidRPr="00D0162F" w:rsidRDefault="00D37EAE" w:rsidP="00D37EAE">
            <w:pPr>
              <w:pStyle w:val="TAL"/>
            </w:pPr>
            <w:r w:rsidRPr="008501AF">
              <w:rPr>
                <w:color w:val="1F3864"/>
                <w:lang w:val="en-US"/>
              </w:rPr>
              <w:t>16.6.2.9 NR SA FR1-FR1 Event triggered reporting tests with additional mandatory gap pattern for 1 Rx UE</w:t>
            </w:r>
          </w:p>
        </w:tc>
        <w:tc>
          <w:tcPr>
            <w:tcW w:w="2572" w:type="dxa"/>
          </w:tcPr>
          <w:p w14:paraId="4E9B04C1" w14:textId="5263BAB8" w:rsidR="00D37EAE" w:rsidRPr="00D0162F" w:rsidRDefault="00D37EAE" w:rsidP="00D37EAE">
            <w:pPr>
              <w:pStyle w:val="TAL"/>
            </w:pPr>
            <w:r w:rsidRPr="008501AF">
              <w:t>Same as 6.6.2.1</w:t>
            </w:r>
          </w:p>
        </w:tc>
        <w:tc>
          <w:tcPr>
            <w:tcW w:w="3737" w:type="dxa"/>
          </w:tcPr>
          <w:p w14:paraId="2C122F8A" w14:textId="56FF0041" w:rsidR="00D37EAE" w:rsidRPr="00D0162F" w:rsidRDefault="00D37EAE" w:rsidP="00D37EAE">
            <w:pPr>
              <w:pStyle w:val="TAL"/>
            </w:pPr>
            <w:r w:rsidRPr="008501AF">
              <w:t>Same as 6.6.2.1</w:t>
            </w:r>
          </w:p>
        </w:tc>
      </w:tr>
      <w:tr w:rsidR="00D37EAE" w:rsidRPr="00D0162F" w14:paraId="326867D8" w14:textId="77777777" w:rsidTr="00D37EAE">
        <w:trPr>
          <w:cantSplit/>
          <w:jc w:val="center"/>
        </w:trPr>
        <w:tc>
          <w:tcPr>
            <w:tcW w:w="3240" w:type="dxa"/>
          </w:tcPr>
          <w:p w14:paraId="6B180B1D" w14:textId="6441A375" w:rsidR="00D37EAE" w:rsidRPr="00D0162F" w:rsidRDefault="00D37EAE" w:rsidP="00D37EAE">
            <w:pPr>
              <w:pStyle w:val="TAL"/>
            </w:pPr>
            <w:r w:rsidRPr="008501AF">
              <w:rPr>
                <w:color w:val="1F3864"/>
                <w:lang w:val="en-US"/>
              </w:rPr>
              <w:t>16.6.2.10 NR SA FR1-FR1 Event triggered reporting tests with additional mandatory gap pattern for 2 Rx UE</w:t>
            </w:r>
          </w:p>
        </w:tc>
        <w:tc>
          <w:tcPr>
            <w:tcW w:w="2572" w:type="dxa"/>
          </w:tcPr>
          <w:p w14:paraId="146F4F20" w14:textId="616966FA" w:rsidR="00D37EAE" w:rsidRPr="00D0162F" w:rsidRDefault="00D37EAE" w:rsidP="00D37EAE">
            <w:pPr>
              <w:pStyle w:val="TAL"/>
            </w:pPr>
            <w:r w:rsidRPr="008501AF">
              <w:t>Same as 6.6.2.1</w:t>
            </w:r>
          </w:p>
        </w:tc>
        <w:tc>
          <w:tcPr>
            <w:tcW w:w="3737" w:type="dxa"/>
          </w:tcPr>
          <w:p w14:paraId="0D3B2E35" w14:textId="23A08147" w:rsidR="00D37EAE" w:rsidRPr="00D0162F" w:rsidRDefault="00D37EAE" w:rsidP="00D37EAE">
            <w:pPr>
              <w:pStyle w:val="TAL"/>
            </w:pPr>
            <w:r w:rsidRPr="008501AF">
              <w:t>Same as 6.6.2.1</w:t>
            </w:r>
          </w:p>
        </w:tc>
      </w:tr>
      <w:tr w:rsidR="00D37EAE" w:rsidRPr="00D0162F" w14:paraId="09795F95" w14:textId="77777777" w:rsidTr="00D37EAE">
        <w:trPr>
          <w:cantSplit/>
          <w:jc w:val="center"/>
        </w:trPr>
        <w:tc>
          <w:tcPr>
            <w:tcW w:w="3240" w:type="dxa"/>
          </w:tcPr>
          <w:p w14:paraId="517C59AB" w14:textId="1F7E2E0C" w:rsidR="00D37EAE" w:rsidRPr="00D0162F" w:rsidRDefault="00D37EAE" w:rsidP="00D37EAE">
            <w:pPr>
              <w:pStyle w:val="TAL"/>
            </w:pPr>
            <w:r w:rsidRPr="008501AF">
              <w:rPr>
                <w:color w:val="1F3864"/>
                <w:lang w:val="en-US"/>
              </w:rPr>
              <w:t>16.6.2.11 NR SA FR1-FR1 Event triggered reporting tests for FR1 when DRX is used for 1 Rx UE</w:t>
            </w:r>
          </w:p>
        </w:tc>
        <w:tc>
          <w:tcPr>
            <w:tcW w:w="2572" w:type="dxa"/>
          </w:tcPr>
          <w:p w14:paraId="2A88C5AC" w14:textId="24CBBE0E" w:rsidR="00D37EAE" w:rsidRPr="00D0162F" w:rsidRDefault="00D37EAE" w:rsidP="00D37EAE">
            <w:pPr>
              <w:pStyle w:val="TAL"/>
            </w:pPr>
            <w:r w:rsidRPr="008501AF">
              <w:t>Same as 6.6.2.1</w:t>
            </w:r>
          </w:p>
        </w:tc>
        <w:tc>
          <w:tcPr>
            <w:tcW w:w="3737" w:type="dxa"/>
          </w:tcPr>
          <w:p w14:paraId="5C141513" w14:textId="3746DA94" w:rsidR="00D37EAE" w:rsidRPr="00D0162F" w:rsidRDefault="00D37EAE" w:rsidP="00D37EAE">
            <w:pPr>
              <w:pStyle w:val="TAL"/>
            </w:pPr>
            <w:r w:rsidRPr="008501AF">
              <w:t>Same as 6.6.2.1</w:t>
            </w:r>
          </w:p>
        </w:tc>
      </w:tr>
      <w:tr w:rsidR="00D37EAE" w:rsidRPr="00D0162F" w14:paraId="07A976A5" w14:textId="77777777" w:rsidTr="00D37EAE">
        <w:trPr>
          <w:cantSplit/>
          <w:jc w:val="center"/>
        </w:trPr>
        <w:tc>
          <w:tcPr>
            <w:tcW w:w="3240" w:type="dxa"/>
          </w:tcPr>
          <w:p w14:paraId="49A14DDF" w14:textId="5E837CFE" w:rsidR="00D37EAE" w:rsidRPr="00D0162F" w:rsidRDefault="00D37EAE" w:rsidP="00D37EAE">
            <w:pPr>
              <w:pStyle w:val="TAL"/>
            </w:pPr>
            <w:r w:rsidRPr="008501AF">
              <w:rPr>
                <w:color w:val="1F3864"/>
                <w:lang w:val="en-US"/>
              </w:rPr>
              <w:t>16.6.2.12 NR SA FR1-FR1 Event triggered reporting tests for FR1 when DRX is used for 2 Rx UE</w:t>
            </w:r>
          </w:p>
        </w:tc>
        <w:tc>
          <w:tcPr>
            <w:tcW w:w="2572" w:type="dxa"/>
          </w:tcPr>
          <w:p w14:paraId="4C3531C9" w14:textId="06C2723E" w:rsidR="00D37EAE" w:rsidRPr="00D0162F" w:rsidRDefault="00D37EAE" w:rsidP="00D37EAE">
            <w:pPr>
              <w:pStyle w:val="TAL"/>
            </w:pPr>
            <w:r w:rsidRPr="008501AF">
              <w:t>Same as 6.6.2.1</w:t>
            </w:r>
          </w:p>
        </w:tc>
        <w:tc>
          <w:tcPr>
            <w:tcW w:w="3737" w:type="dxa"/>
          </w:tcPr>
          <w:p w14:paraId="2FC3DAB1" w14:textId="6CA55E1B" w:rsidR="00D37EAE" w:rsidRPr="00D0162F" w:rsidRDefault="00D37EAE" w:rsidP="00D37EAE">
            <w:pPr>
              <w:pStyle w:val="TAL"/>
            </w:pPr>
            <w:r w:rsidRPr="008501AF">
              <w:t>Same as 6.6.2.1</w:t>
            </w:r>
          </w:p>
        </w:tc>
      </w:tr>
      <w:tr w:rsidR="0094277C" w:rsidRPr="00D0162F" w14:paraId="23FEC773" w14:textId="77777777" w:rsidTr="00D37EAE">
        <w:trPr>
          <w:cantSplit/>
          <w:jc w:val="center"/>
        </w:trPr>
        <w:tc>
          <w:tcPr>
            <w:tcW w:w="3240" w:type="dxa"/>
          </w:tcPr>
          <w:p w14:paraId="3234F86A" w14:textId="7E461181" w:rsidR="0094277C" w:rsidRPr="008501AF" w:rsidRDefault="0094277C" w:rsidP="0094277C">
            <w:pPr>
              <w:pStyle w:val="TAL"/>
              <w:rPr>
                <w:color w:val="1F3864"/>
                <w:lang w:val="en-US"/>
              </w:rPr>
            </w:pPr>
            <w:r w:rsidRPr="00F85BCC">
              <w:t>16.6.3.1</w:t>
            </w:r>
            <w:r>
              <w:t xml:space="preserve"> </w:t>
            </w:r>
            <w:r w:rsidRPr="00F85BCC">
              <w:t>NR - E-UTRA event-triggered reporting in non-DRX in FR1 for 1 Rx UE</w:t>
            </w:r>
          </w:p>
        </w:tc>
        <w:tc>
          <w:tcPr>
            <w:tcW w:w="2572" w:type="dxa"/>
          </w:tcPr>
          <w:p w14:paraId="0DDB2AD3" w14:textId="77777777" w:rsidR="0094277C" w:rsidRDefault="0094277C" w:rsidP="0094277C">
            <w:pPr>
              <w:pStyle w:val="TAL"/>
              <w:keepNext w:val="0"/>
              <w:keepLines w:val="0"/>
              <w:rPr>
                <w:rFonts w:eastAsiaTheme="minorHAnsi" w:cstheme="minorBidi"/>
                <w:szCs w:val="22"/>
              </w:rPr>
            </w:pPr>
            <w:r>
              <w:t>Freq 1 Noc ±1.5 dB</w:t>
            </w:r>
          </w:p>
          <w:p w14:paraId="2C069627" w14:textId="77777777" w:rsidR="0094277C" w:rsidRDefault="0094277C" w:rsidP="0094277C">
            <w:pPr>
              <w:pStyle w:val="TAL"/>
              <w:keepNext w:val="0"/>
              <w:keepLines w:val="0"/>
            </w:pPr>
            <w:r>
              <w:t>Freq 2 Noc ±1.5 dB</w:t>
            </w:r>
          </w:p>
          <w:p w14:paraId="13BB242C" w14:textId="77777777" w:rsidR="0094277C" w:rsidRDefault="0094277C" w:rsidP="0094277C">
            <w:pPr>
              <w:pStyle w:val="TAL"/>
              <w:keepNext w:val="0"/>
              <w:keepLines w:val="0"/>
            </w:pPr>
            <w:r>
              <w:t>Ês1 / Noc ±0.3 dB</w:t>
            </w:r>
          </w:p>
          <w:p w14:paraId="0D6762D6" w14:textId="77777777" w:rsidR="0094277C" w:rsidRDefault="0094277C" w:rsidP="0094277C">
            <w:pPr>
              <w:pStyle w:val="TAL"/>
            </w:pPr>
            <w:r>
              <w:t>Ês2 / Noc ±0.3 dB</w:t>
            </w:r>
          </w:p>
          <w:p w14:paraId="52475DB8" w14:textId="77777777" w:rsidR="0094277C" w:rsidRDefault="0094277C" w:rsidP="0094277C">
            <w:pPr>
              <w:pStyle w:val="TAL"/>
            </w:pPr>
          </w:p>
          <w:p w14:paraId="352AC2BD" w14:textId="16E33B9B" w:rsidR="0094277C" w:rsidRPr="008501AF" w:rsidRDefault="0094277C" w:rsidP="0094277C">
            <w:pPr>
              <w:pStyle w:val="TAL"/>
            </w:pPr>
            <w:r>
              <w:rPr>
                <w:rFonts w:eastAsia="SimSun"/>
              </w:rPr>
              <w:t xml:space="preserve">Fading profile </w:t>
            </w:r>
            <w:r>
              <w:t>±0.5 dB for 1Tx</w:t>
            </w:r>
          </w:p>
        </w:tc>
        <w:tc>
          <w:tcPr>
            <w:tcW w:w="3737" w:type="dxa"/>
          </w:tcPr>
          <w:p w14:paraId="26726208" w14:textId="77777777" w:rsidR="0094277C" w:rsidRDefault="0094277C" w:rsidP="0094277C">
            <w:pPr>
              <w:pStyle w:val="TAL"/>
              <w:keepNext w:val="0"/>
              <w:keepLines w:val="0"/>
              <w:rPr>
                <w:rFonts w:cstheme="minorBidi"/>
                <w:szCs w:val="22"/>
              </w:rPr>
            </w:pPr>
            <w:r>
              <w:t>Note:</w:t>
            </w:r>
          </w:p>
          <w:p w14:paraId="0D2793A4" w14:textId="77777777" w:rsidR="0094277C" w:rsidRDefault="0094277C" w:rsidP="0094277C">
            <w:pPr>
              <w:pStyle w:val="TAL"/>
              <w:keepNext w:val="0"/>
              <w:keepLines w:val="0"/>
            </w:pPr>
            <w:r>
              <w:t>Ês1 / Noc is the ratio of cell 1 signal / AWGN</w:t>
            </w:r>
          </w:p>
          <w:p w14:paraId="447DAA65" w14:textId="4257C009" w:rsidR="0094277C" w:rsidRPr="008501AF" w:rsidRDefault="0094277C" w:rsidP="0094277C">
            <w:pPr>
              <w:pStyle w:val="TAL"/>
            </w:pPr>
            <w:r>
              <w:t>Ês2 / Noc is the ratio of cell 2 signal / AWGN</w:t>
            </w:r>
          </w:p>
        </w:tc>
      </w:tr>
      <w:tr w:rsidR="0094277C" w:rsidRPr="00D0162F" w14:paraId="6918C79E" w14:textId="77777777" w:rsidTr="00D37EAE">
        <w:trPr>
          <w:cantSplit/>
          <w:jc w:val="center"/>
        </w:trPr>
        <w:tc>
          <w:tcPr>
            <w:tcW w:w="3240" w:type="dxa"/>
          </w:tcPr>
          <w:p w14:paraId="19050531" w14:textId="6E37977A" w:rsidR="0094277C" w:rsidRPr="008501AF" w:rsidRDefault="0094277C" w:rsidP="0094277C">
            <w:pPr>
              <w:pStyle w:val="TAL"/>
              <w:rPr>
                <w:color w:val="1F3864"/>
                <w:lang w:val="en-US"/>
              </w:rPr>
            </w:pPr>
            <w:r w:rsidRPr="00975F69">
              <w:rPr>
                <w:color w:val="1F3864"/>
                <w:lang w:val="en-US"/>
              </w:rPr>
              <w:t>16.6.3.2</w:t>
            </w:r>
            <w:r>
              <w:rPr>
                <w:color w:val="1F3864"/>
                <w:lang w:val="en-US"/>
              </w:rPr>
              <w:t xml:space="preserve"> </w:t>
            </w:r>
            <w:r w:rsidRPr="00975F69">
              <w:rPr>
                <w:color w:val="1F3864"/>
                <w:lang w:val="en-US"/>
              </w:rPr>
              <w:t>NR - E-UTRA event-triggered reporting in non-DRX in FR1 for 2 Rx UE</w:t>
            </w:r>
          </w:p>
        </w:tc>
        <w:tc>
          <w:tcPr>
            <w:tcW w:w="2572" w:type="dxa"/>
          </w:tcPr>
          <w:p w14:paraId="2CA1D1A0" w14:textId="77777777" w:rsidR="0094277C" w:rsidRDefault="0094277C" w:rsidP="0094277C">
            <w:pPr>
              <w:pStyle w:val="TAL"/>
              <w:keepNext w:val="0"/>
              <w:keepLines w:val="0"/>
              <w:rPr>
                <w:rFonts w:eastAsiaTheme="minorHAnsi" w:cstheme="minorBidi"/>
                <w:szCs w:val="22"/>
              </w:rPr>
            </w:pPr>
            <w:r>
              <w:t>Freq 1 Noc ±1.5 dB</w:t>
            </w:r>
          </w:p>
          <w:p w14:paraId="56F3C289" w14:textId="77777777" w:rsidR="0094277C" w:rsidRDefault="0094277C" w:rsidP="0094277C">
            <w:pPr>
              <w:pStyle w:val="TAL"/>
              <w:keepNext w:val="0"/>
              <w:keepLines w:val="0"/>
            </w:pPr>
            <w:r>
              <w:t>Freq 2 Noc ±1.5 dB</w:t>
            </w:r>
          </w:p>
          <w:p w14:paraId="607AF2AF" w14:textId="77777777" w:rsidR="0094277C" w:rsidRDefault="0094277C" w:rsidP="0094277C">
            <w:pPr>
              <w:pStyle w:val="TAL"/>
              <w:keepNext w:val="0"/>
              <w:keepLines w:val="0"/>
            </w:pPr>
            <w:r>
              <w:t>Ês1 / Noc ±0.3 dB</w:t>
            </w:r>
          </w:p>
          <w:p w14:paraId="67BD1982" w14:textId="77777777" w:rsidR="0094277C" w:rsidRDefault="0094277C" w:rsidP="0094277C">
            <w:pPr>
              <w:pStyle w:val="TAL"/>
            </w:pPr>
            <w:r>
              <w:t>Ês2 / Noc ±0.3 dB</w:t>
            </w:r>
          </w:p>
          <w:p w14:paraId="5C888CAE" w14:textId="77777777" w:rsidR="0094277C" w:rsidRDefault="0094277C" w:rsidP="0094277C">
            <w:pPr>
              <w:pStyle w:val="TAL"/>
            </w:pPr>
          </w:p>
          <w:p w14:paraId="70A4DDB3" w14:textId="7D89E418" w:rsidR="0094277C" w:rsidRPr="008501AF" w:rsidRDefault="0094277C" w:rsidP="0094277C">
            <w:pPr>
              <w:pStyle w:val="TAL"/>
            </w:pPr>
            <w:r>
              <w:rPr>
                <w:rFonts w:eastAsia="SimSun"/>
              </w:rPr>
              <w:t xml:space="preserve">Fading profile </w:t>
            </w:r>
            <w:r>
              <w:t>±0.7 dB for 1Tx</w:t>
            </w:r>
          </w:p>
        </w:tc>
        <w:tc>
          <w:tcPr>
            <w:tcW w:w="3737" w:type="dxa"/>
          </w:tcPr>
          <w:p w14:paraId="2E007AB6" w14:textId="77777777" w:rsidR="0094277C" w:rsidRDefault="0094277C" w:rsidP="0094277C">
            <w:pPr>
              <w:pStyle w:val="TAL"/>
              <w:keepNext w:val="0"/>
              <w:keepLines w:val="0"/>
              <w:rPr>
                <w:rFonts w:cstheme="minorBidi"/>
                <w:szCs w:val="22"/>
              </w:rPr>
            </w:pPr>
            <w:r>
              <w:t>Note:</w:t>
            </w:r>
          </w:p>
          <w:p w14:paraId="637053AF" w14:textId="77777777" w:rsidR="0094277C" w:rsidRDefault="0094277C" w:rsidP="0094277C">
            <w:pPr>
              <w:pStyle w:val="TAL"/>
              <w:keepNext w:val="0"/>
              <w:keepLines w:val="0"/>
            </w:pPr>
            <w:r>
              <w:t>Ês1 / Noc is the ratio of cell 1 signal / AWGN</w:t>
            </w:r>
          </w:p>
          <w:p w14:paraId="7FD9FF01" w14:textId="674749EC" w:rsidR="0094277C" w:rsidRPr="008501AF" w:rsidRDefault="0094277C" w:rsidP="0094277C">
            <w:pPr>
              <w:pStyle w:val="TAL"/>
            </w:pPr>
            <w:r>
              <w:t>Ês2 / Noc is the ratio of cell 2 signal / AWGN</w:t>
            </w:r>
          </w:p>
        </w:tc>
      </w:tr>
      <w:tr w:rsidR="0094277C" w:rsidRPr="00D0162F" w14:paraId="31B222AF" w14:textId="77777777" w:rsidTr="00D37EAE">
        <w:trPr>
          <w:cantSplit/>
          <w:jc w:val="center"/>
        </w:trPr>
        <w:tc>
          <w:tcPr>
            <w:tcW w:w="3240" w:type="dxa"/>
          </w:tcPr>
          <w:p w14:paraId="1578FC72" w14:textId="42B24371" w:rsidR="0094277C" w:rsidRPr="008501AF" w:rsidRDefault="0094277C" w:rsidP="0094277C">
            <w:pPr>
              <w:pStyle w:val="TAL"/>
              <w:rPr>
                <w:color w:val="1F3864"/>
                <w:lang w:val="en-US"/>
              </w:rPr>
            </w:pPr>
            <w:r w:rsidRPr="00F85BCC">
              <w:t>16.6.3.3</w:t>
            </w:r>
            <w:r>
              <w:t xml:space="preserve"> </w:t>
            </w:r>
            <w:r w:rsidRPr="00F85BCC">
              <w:t>NR - E-UTRA event-triggered reporting in DRX in FR1 for 1 Rx UE</w:t>
            </w:r>
          </w:p>
        </w:tc>
        <w:tc>
          <w:tcPr>
            <w:tcW w:w="2572" w:type="dxa"/>
          </w:tcPr>
          <w:p w14:paraId="5D794C1F" w14:textId="54E74B77" w:rsidR="0094277C" w:rsidRPr="008501AF" w:rsidRDefault="0094277C" w:rsidP="0094277C">
            <w:pPr>
              <w:pStyle w:val="TAL"/>
            </w:pPr>
            <w:r>
              <w:t>Same as 16.6.3.1</w:t>
            </w:r>
          </w:p>
        </w:tc>
        <w:tc>
          <w:tcPr>
            <w:tcW w:w="3737" w:type="dxa"/>
          </w:tcPr>
          <w:p w14:paraId="116A2FA2" w14:textId="484709A5" w:rsidR="0094277C" w:rsidRPr="008501AF" w:rsidRDefault="0094277C" w:rsidP="0094277C">
            <w:pPr>
              <w:pStyle w:val="TAL"/>
            </w:pPr>
            <w:r>
              <w:t>Same as 16.6.3.1</w:t>
            </w:r>
          </w:p>
        </w:tc>
      </w:tr>
      <w:tr w:rsidR="0094277C" w:rsidRPr="00D0162F" w14:paraId="6A590B9C" w14:textId="77777777" w:rsidTr="00D37EAE">
        <w:trPr>
          <w:cantSplit/>
          <w:jc w:val="center"/>
        </w:trPr>
        <w:tc>
          <w:tcPr>
            <w:tcW w:w="3240" w:type="dxa"/>
          </w:tcPr>
          <w:p w14:paraId="72F4D1F6" w14:textId="77EBF1F4" w:rsidR="0094277C" w:rsidRPr="008501AF" w:rsidRDefault="0094277C" w:rsidP="0094277C">
            <w:pPr>
              <w:pStyle w:val="TAL"/>
              <w:rPr>
                <w:color w:val="1F3864"/>
                <w:lang w:val="en-US"/>
              </w:rPr>
            </w:pPr>
            <w:r w:rsidRPr="00975F69">
              <w:rPr>
                <w:color w:val="1F3864"/>
                <w:lang w:val="en-US"/>
              </w:rPr>
              <w:t>16.6.3.4</w:t>
            </w:r>
            <w:r>
              <w:rPr>
                <w:color w:val="1F3864"/>
                <w:lang w:val="en-US"/>
              </w:rPr>
              <w:t xml:space="preserve"> </w:t>
            </w:r>
            <w:r w:rsidRPr="00975F69">
              <w:rPr>
                <w:color w:val="1F3864"/>
                <w:lang w:val="en-US"/>
              </w:rPr>
              <w:t>NR - E-UTRA event-triggered reporting in DRX in FR1 for 2 Rx UE</w:t>
            </w:r>
          </w:p>
        </w:tc>
        <w:tc>
          <w:tcPr>
            <w:tcW w:w="2572" w:type="dxa"/>
          </w:tcPr>
          <w:p w14:paraId="3527AEFF" w14:textId="71EEFAC5" w:rsidR="0094277C" w:rsidRPr="008501AF" w:rsidRDefault="0094277C" w:rsidP="0094277C">
            <w:pPr>
              <w:pStyle w:val="TAL"/>
            </w:pPr>
            <w:r>
              <w:t>Same as 16.6.3.2</w:t>
            </w:r>
          </w:p>
        </w:tc>
        <w:tc>
          <w:tcPr>
            <w:tcW w:w="3737" w:type="dxa"/>
          </w:tcPr>
          <w:p w14:paraId="4E714461" w14:textId="78173C91" w:rsidR="0094277C" w:rsidRPr="008501AF" w:rsidRDefault="0094277C" w:rsidP="0094277C">
            <w:pPr>
              <w:pStyle w:val="TAL"/>
            </w:pPr>
            <w:r>
              <w:t>Same as 16.6.3.2</w:t>
            </w:r>
          </w:p>
        </w:tc>
      </w:tr>
      <w:tr w:rsidR="003411C5" w:rsidRPr="00D0162F" w14:paraId="18344D88" w14:textId="77777777" w:rsidTr="00CB3B51">
        <w:trPr>
          <w:cantSplit/>
          <w:jc w:val="center"/>
        </w:trPr>
        <w:tc>
          <w:tcPr>
            <w:tcW w:w="3240" w:type="dxa"/>
          </w:tcPr>
          <w:p w14:paraId="58824E22" w14:textId="77777777" w:rsidR="003411C5" w:rsidRPr="00D0162F" w:rsidRDefault="003411C5" w:rsidP="00CB3B51">
            <w:pPr>
              <w:pStyle w:val="TAL"/>
            </w:pPr>
            <w:r w:rsidRPr="00D0162F">
              <w:t>16.6.4.1 NR SA FR1 SSB based L1-RSRP measurement when DRX is not used for 1 Rx UE</w:t>
            </w:r>
          </w:p>
        </w:tc>
        <w:tc>
          <w:tcPr>
            <w:tcW w:w="2572" w:type="dxa"/>
          </w:tcPr>
          <w:p w14:paraId="19FC5934" w14:textId="77777777" w:rsidR="003411C5" w:rsidRPr="00D0162F" w:rsidRDefault="003411C5" w:rsidP="00CB3B51">
            <w:pPr>
              <w:pStyle w:val="TAL"/>
            </w:pPr>
            <w:r w:rsidRPr="00D0162F">
              <w:t>Same as 6.6.4.1</w:t>
            </w:r>
          </w:p>
        </w:tc>
        <w:tc>
          <w:tcPr>
            <w:tcW w:w="3737" w:type="dxa"/>
          </w:tcPr>
          <w:p w14:paraId="00F6D41F" w14:textId="77777777" w:rsidR="003411C5" w:rsidRPr="00D0162F" w:rsidRDefault="003411C5" w:rsidP="00CB3B51">
            <w:pPr>
              <w:pStyle w:val="TAL"/>
            </w:pPr>
            <w:r w:rsidRPr="00D0162F">
              <w:t>Same as 6.6.4.1</w:t>
            </w:r>
          </w:p>
        </w:tc>
      </w:tr>
      <w:tr w:rsidR="003220C7" w:rsidRPr="00D0162F" w14:paraId="58D7C476" w14:textId="77777777" w:rsidTr="00A81E02">
        <w:trPr>
          <w:cantSplit/>
          <w:jc w:val="center"/>
        </w:trPr>
        <w:tc>
          <w:tcPr>
            <w:tcW w:w="3240" w:type="dxa"/>
          </w:tcPr>
          <w:p w14:paraId="68655BC5" w14:textId="77777777" w:rsidR="003220C7" w:rsidRPr="00D0162F" w:rsidRDefault="003220C7" w:rsidP="003220C7">
            <w:pPr>
              <w:pStyle w:val="TAL"/>
            </w:pPr>
            <w:r w:rsidRPr="00D0162F">
              <w:t>16.6.4.2 NR SA FR1 SSB based L1-RSRP measurement when DRX is not used for 2 Rx UE</w:t>
            </w:r>
          </w:p>
        </w:tc>
        <w:tc>
          <w:tcPr>
            <w:tcW w:w="2572" w:type="dxa"/>
          </w:tcPr>
          <w:p w14:paraId="137E8304" w14:textId="77777777" w:rsidR="003220C7" w:rsidRPr="00D0162F" w:rsidRDefault="003220C7" w:rsidP="003220C7">
            <w:pPr>
              <w:pStyle w:val="TAL"/>
            </w:pPr>
            <w:r w:rsidRPr="00D0162F">
              <w:t>Same as 6.6.4.1</w:t>
            </w:r>
          </w:p>
        </w:tc>
        <w:tc>
          <w:tcPr>
            <w:tcW w:w="3737" w:type="dxa"/>
          </w:tcPr>
          <w:p w14:paraId="7774D9E3" w14:textId="77777777" w:rsidR="003220C7" w:rsidRPr="00D0162F" w:rsidRDefault="003220C7" w:rsidP="003220C7">
            <w:pPr>
              <w:pStyle w:val="TAL"/>
            </w:pPr>
            <w:r w:rsidRPr="00D0162F">
              <w:t>Same as 6.6.4.1</w:t>
            </w:r>
          </w:p>
        </w:tc>
      </w:tr>
      <w:tr w:rsidR="003411C5" w:rsidRPr="00D0162F" w14:paraId="518E59D3" w14:textId="77777777" w:rsidTr="00CB3B51">
        <w:trPr>
          <w:cantSplit/>
          <w:jc w:val="center"/>
        </w:trPr>
        <w:tc>
          <w:tcPr>
            <w:tcW w:w="3240" w:type="dxa"/>
          </w:tcPr>
          <w:p w14:paraId="28310BB3" w14:textId="77777777" w:rsidR="003411C5" w:rsidRPr="00D0162F" w:rsidRDefault="003411C5" w:rsidP="00CB3B51">
            <w:pPr>
              <w:pStyle w:val="TAL"/>
            </w:pPr>
            <w:r w:rsidRPr="00D0162F">
              <w:t>16.6.4.3 NR SA FR1 SSB based L1-RSRP measurement when DRX is used for 1 Rx UE</w:t>
            </w:r>
          </w:p>
        </w:tc>
        <w:tc>
          <w:tcPr>
            <w:tcW w:w="2572" w:type="dxa"/>
          </w:tcPr>
          <w:p w14:paraId="7C9A9E73" w14:textId="77777777" w:rsidR="003411C5" w:rsidRPr="00D0162F" w:rsidRDefault="003411C5" w:rsidP="00CB3B51">
            <w:pPr>
              <w:pStyle w:val="TAL"/>
              <w:keepNext w:val="0"/>
              <w:keepLines w:val="0"/>
            </w:pPr>
            <w:r w:rsidRPr="00D0162F">
              <w:t>Same as 6.6.4.1</w:t>
            </w:r>
          </w:p>
        </w:tc>
        <w:tc>
          <w:tcPr>
            <w:tcW w:w="3737" w:type="dxa"/>
          </w:tcPr>
          <w:p w14:paraId="52BDAC78" w14:textId="77777777" w:rsidR="003411C5" w:rsidRPr="00D0162F" w:rsidRDefault="003411C5" w:rsidP="00CB3B51">
            <w:pPr>
              <w:pStyle w:val="TAL"/>
              <w:keepNext w:val="0"/>
              <w:keepLines w:val="0"/>
            </w:pPr>
            <w:r w:rsidRPr="00D0162F">
              <w:t>Same as 6.6.4.1</w:t>
            </w:r>
          </w:p>
        </w:tc>
      </w:tr>
      <w:tr w:rsidR="003220C7" w:rsidRPr="00D0162F" w14:paraId="4032BAE1" w14:textId="77777777" w:rsidTr="00A81E02">
        <w:trPr>
          <w:cantSplit/>
          <w:jc w:val="center"/>
        </w:trPr>
        <w:tc>
          <w:tcPr>
            <w:tcW w:w="3240" w:type="dxa"/>
          </w:tcPr>
          <w:p w14:paraId="6898CB64" w14:textId="77777777" w:rsidR="003220C7" w:rsidRPr="00D0162F" w:rsidRDefault="003220C7" w:rsidP="003220C7">
            <w:pPr>
              <w:pStyle w:val="TAL"/>
            </w:pPr>
            <w:r w:rsidRPr="00D0162F">
              <w:t>16.6.4.4 NR SA FR1 SSB based L1-RSRP measurement when DRX is used for 2 Rx UE</w:t>
            </w:r>
          </w:p>
        </w:tc>
        <w:tc>
          <w:tcPr>
            <w:tcW w:w="2572" w:type="dxa"/>
          </w:tcPr>
          <w:p w14:paraId="48BFA414" w14:textId="77777777" w:rsidR="003220C7" w:rsidRPr="00D0162F" w:rsidRDefault="003220C7" w:rsidP="003220C7">
            <w:pPr>
              <w:pStyle w:val="TAL"/>
              <w:keepNext w:val="0"/>
              <w:keepLines w:val="0"/>
            </w:pPr>
            <w:r w:rsidRPr="00D0162F">
              <w:t>Same as 6.6.4.1</w:t>
            </w:r>
          </w:p>
        </w:tc>
        <w:tc>
          <w:tcPr>
            <w:tcW w:w="3737" w:type="dxa"/>
          </w:tcPr>
          <w:p w14:paraId="7B066A8E" w14:textId="77777777" w:rsidR="003220C7" w:rsidRPr="00D0162F" w:rsidRDefault="003220C7" w:rsidP="003220C7">
            <w:pPr>
              <w:pStyle w:val="TAL"/>
              <w:keepNext w:val="0"/>
              <w:keepLines w:val="0"/>
            </w:pPr>
            <w:r w:rsidRPr="00D0162F">
              <w:t>Same as 6.6.4.1</w:t>
            </w:r>
          </w:p>
        </w:tc>
      </w:tr>
      <w:tr w:rsidR="003411C5" w:rsidRPr="00D0162F" w14:paraId="383D17F3" w14:textId="77777777" w:rsidTr="00CB3B51">
        <w:trPr>
          <w:cantSplit/>
          <w:jc w:val="center"/>
        </w:trPr>
        <w:tc>
          <w:tcPr>
            <w:tcW w:w="3240" w:type="dxa"/>
          </w:tcPr>
          <w:p w14:paraId="6E8F29DF" w14:textId="77777777" w:rsidR="003411C5" w:rsidRPr="00D0162F" w:rsidRDefault="003411C5" w:rsidP="00CB3B51">
            <w:pPr>
              <w:pStyle w:val="TAL"/>
            </w:pPr>
            <w:r w:rsidRPr="00D0162F">
              <w:t>16.6.4.5 NR SA FR1 CSI-RS based L1-RSRP measurement when DRX is not used for 1 Rx UE</w:t>
            </w:r>
          </w:p>
        </w:tc>
        <w:tc>
          <w:tcPr>
            <w:tcW w:w="2572" w:type="dxa"/>
          </w:tcPr>
          <w:p w14:paraId="05463997" w14:textId="77777777" w:rsidR="003411C5" w:rsidRPr="00D0162F" w:rsidRDefault="003411C5" w:rsidP="00CB3B51">
            <w:pPr>
              <w:pStyle w:val="TAL"/>
              <w:keepNext w:val="0"/>
              <w:keepLines w:val="0"/>
            </w:pPr>
            <w:r w:rsidRPr="00D0162F">
              <w:t>Same as 6.6.4.3</w:t>
            </w:r>
          </w:p>
        </w:tc>
        <w:tc>
          <w:tcPr>
            <w:tcW w:w="3737" w:type="dxa"/>
          </w:tcPr>
          <w:p w14:paraId="721C06C8" w14:textId="77777777" w:rsidR="003411C5" w:rsidRPr="00D0162F" w:rsidRDefault="003411C5" w:rsidP="00CB3B51">
            <w:pPr>
              <w:pStyle w:val="TAL"/>
              <w:keepNext w:val="0"/>
              <w:keepLines w:val="0"/>
            </w:pPr>
            <w:r w:rsidRPr="00D0162F">
              <w:t>Same as 6.6.4.3</w:t>
            </w:r>
          </w:p>
        </w:tc>
      </w:tr>
      <w:tr w:rsidR="003220C7" w:rsidRPr="00D0162F" w14:paraId="162245E4" w14:textId="77777777" w:rsidTr="00A81E02">
        <w:trPr>
          <w:cantSplit/>
          <w:jc w:val="center"/>
        </w:trPr>
        <w:tc>
          <w:tcPr>
            <w:tcW w:w="3240" w:type="dxa"/>
          </w:tcPr>
          <w:p w14:paraId="32ED816A" w14:textId="037A34D8" w:rsidR="003220C7" w:rsidRPr="00D0162F" w:rsidRDefault="003220C7" w:rsidP="003220C7">
            <w:pPr>
              <w:pStyle w:val="TAL"/>
            </w:pPr>
            <w:r w:rsidRPr="00D0162F">
              <w:t>16.6.4.6 NR SA FR1 CSI-RS based L1-RSRP measurement when DRX is not used for 2 Rx UE</w:t>
            </w:r>
          </w:p>
        </w:tc>
        <w:tc>
          <w:tcPr>
            <w:tcW w:w="2572" w:type="dxa"/>
          </w:tcPr>
          <w:p w14:paraId="5C8A8C3C" w14:textId="0249EBD5" w:rsidR="003220C7" w:rsidRPr="00D0162F" w:rsidRDefault="003220C7" w:rsidP="003220C7">
            <w:pPr>
              <w:pStyle w:val="TAL"/>
              <w:keepNext w:val="0"/>
              <w:keepLines w:val="0"/>
            </w:pPr>
            <w:r w:rsidRPr="00D0162F">
              <w:t>Same as 6.6.4.3</w:t>
            </w:r>
          </w:p>
        </w:tc>
        <w:tc>
          <w:tcPr>
            <w:tcW w:w="3737" w:type="dxa"/>
          </w:tcPr>
          <w:p w14:paraId="4A32B3A3" w14:textId="68E9080B" w:rsidR="003220C7" w:rsidRPr="00D0162F" w:rsidRDefault="003220C7" w:rsidP="003220C7">
            <w:pPr>
              <w:pStyle w:val="TAL"/>
              <w:keepNext w:val="0"/>
              <w:keepLines w:val="0"/>
            </w:pPr>
            <w:r w:rsidRPr="00D0162F">
              <w:t>Same as 6.6.4.3</w:t>
            </w:r>
          </w:p>
        </w:tc>
      </w:tr>
      <w:tr w:rsidR="003411C5" w:rsidRPr="00D0162F" w14:paraId="74F81243" w14:textId="77777777" w:rsidTr="00CB3B51">
        <w:trPr>
          <w:cantSplit/>
          <w:jc w:val="center"/>
        </w:trPr>
        <w:tc>
          <w:tcPr>
            <w:tcW w:w="3240" w:type="dxa"/>
          </w:tcPr>
          <w:p w14:paraId="22F8CE75" w14:textId="77777777" w:rsidR="003411C5" w:rsidRPr="00D0162F" w:rsidRDefault="003411C5" w:rsidP="00CB3B51">
            <w:pPr>
              <w:pStyle w:val="TAL"/>
              <w:rPr>
                <w:lang w:eastAsia="zh-CN"/>
              </w:rPr>
            </w:pPr>
            <w:r w:rsidRPr="00D0162F">
              <w:rPr>
                <w:lang w:eastAsia="zh-CN"/>
              </w:rPr>
              <w:t>16.6.4.7 NR SA FR1 CSI-RS based L1-RSRP measurement when DRX is used for 1 Rx UE</w:t>
            </w:r>
          </w:p>
        </w:tc>
        <w:tc>
          <w:tcPr>
            <w:tcW w:w="2572" w:type="dxa"/>
          </w:tcPr>
          <w:p w14:paraId="3E1536C5" w14:textId="77777777" w:rsidR="003411C5" w:rsidRPr="00D0162F" w:rsidRDefault="003411C5" w:rsidP="00CB3B51">
            <w:pPr>
              <w:pStyle w:val="TAL"/>
              <w:keepNext w:val="0"/>
              <w:keepLines w:val="0"/>
            </w:pPr>
            <w:r w:rsidRPr="00D0162F">
              <w:t>Same as 6.6.4.3</w:t>
            </w:r>
          </w:p>
        </w:tc>
        <w:tc>
          <w:tcPr>
            <w:tcW w:w="3737" w:type="dxa"/>
          </w:tcPr>
          <w:p w14:paraId="4EE2FC5B" w14:textId="77777777" w:rsidR="003411C5" w:rsidRPr="00D0162F" w:rsidRDefault="003411C5" w:rsidP="00CB3B51">
            <w:pPr>
              <w:pStyle w:val="TAL"/>
              <w:keepNext w:val="0"/>
              <w:keepLines w:val="0"/>
            </w:pPr>
            <w:r w:rsidRPr="00D0162F">
              <w:t>Same as 6.6.4.3</w:t>
            </w:r>
          </w:p>
        </w:tc>
      </w:tr>
      <w:tr w:rsidR="003220C7" w:rsidRPr="00D0162F" w14:paraId="5E2B7A55" w14:textId="77777777" w:rsidTr="00A81E02">
        <w:trPr>
          <w:cantSplit/>
          <w:jc w:val="center"/>
        </w:trPr>
        <w:tc>
          <w:tcPr>
            <w:tcW w:w="3240" w:type="dxa"/>
          </w:tcPr>
          <w:p w14:paraId="159FC484" w14:textId="4EE67AA5" w:rsidR="003220C7" w:rsidRPr="00D0162F" w:rsidRDefault="003220C7" w:rsidP="003220C7">
            <w:pPr>
              <w:pStyle w:val="TAL"/>
            </w:pPr>
            <w:r w:rsidRPr="00D0162F">
              <w:rPr>
                <w:lang w:eastAsia="zh-CN"/>
              </w:rPr>
              <w:t>16.6.4.8 NR SA FR1 CSI-RS based L1-RSRP measurement when DRX is used for 2 Rx UE</w:t>
            </w:r>
          </w:p>
        </w:tc>
        <w:tc>
          <w:tcPr>
            <w:tcW w:w="2572" w:type="dxa"/>
          </w:tcPr>
          <w:p w14:paraId="2D42CAC7" w14:textId="7AFBE4F4" w:rsidR="003220C7" w:rsidRPr="00D0162F" w:rsidRDefault="003220C7" w:rsidP="003220C7">
            <w:pPr>
              <w:pStyle w:val="TAL"/>
              <w:keepNext w:val="0"/>
              <w:keepLines w:val="0"/>
            </w:pPr>
            <w:r w:rsidRPr="00D0162F">
              <w:t>Same as 6.6.4.3</w:t>
            </w:r>
          </w:p>
        </w:tc>
        <w:tc>
          <w:tcPr>
            <w:tcW w:w="3737" w:type="dxa"/>
          </w:tcPr>
          <w:p w14:paraId="766A116D" w14:textId="2C8B5CC1" w:rsidR="003220C7" w:rsidRPr="00D0162F" w:rsidRDefault="003220C7" w:rsidP="003220C7">
            <w:pPr>
              <w:pStyle w:val="TAL"/>
              <w:keepNext w:val="0"/>
              <w:keepLines w:val="0"/>
            </w:pPr>
            <w:r w:rsidRPr="00D0162F">
              <w:t>Same as 6.6.4.3</w:t>
            </w:r>
          </w:p>
        </w:tc>
      </w:tr>
      <w:tr w:rsidR="003268FA" w:rsidRPr="00D0162F" w14:paraId="4DE56E6A" w14:textId="77777777" w:rsidTr="00A81E02">
        <w:trPr>
          <w:cantSplit/>
          <w:jc w:val="center"/>
        </w:trPr>
        <w:tc>
          <w:tcPr>
            <w:tcW w:w="3240" w:type="dxa"/>
          </w:tcPr>
          <w:p w14:paraId="25D02064" w14:textId="69C688E7" w:rsidR="003268FA" w:rsidRPr="00D0162F" w:rsidRDefault="003268FA" w:rsidP="003268FA">
            <w:pPr>
              <w:pStyle w:val="TAL"/>
              <w:rPr>
                <w:lang w:eastAsia="zh-CN"/>
              </w:rPr>
            </w:pPr>
            <w:r w:rsidRPr="00B034B8">
              <w:rPr>
                <w:lang w:eastAsia="zh-CN"/>
              </w:rPr>
              <w:t xml:space="preserve">16.6.5.1 </w:t>
            </w:r>
            <w:r w:rsidRPr="00B034B8">
              <w:rPr>
                <w:snapToGrid w:val="0"/>
              </w:rPr>
              <w:t>NR SA FR1 intra-frequency CGI identification of NR neighbour cell in FR1 for 1 Rx UE</w:t>
            </w:r>
          </w:p>
        </w:tc>
        <w:tc>
          <w:tcPr>
            <w:tcW w:w="2572" w:type="dxa"/>
          </w:tcPr>
          <w:p w14:paraId="3C777186" w14:textId="007EF484" w:rsidR="003268FA" w:rsidRPr="00D0162F" w:rsidRDefault="003268FA" w:rsidP="003268FA">
            <w:pPr>
              <w:pStyle w:val="TAL"/>
              <w:keepNext w:val="0"/>
              <w:keepLines w:val="0"/>
            </w:pPr>
            <w:r w:rsidRPr="00B034B8">
              <w:t>Same as 6.6.1.1</w:t>
            </w:r>
          </w:p>
        </w:tc>
        <w:tc>
          <w:tcPr>
            <w:tcW w:w="3737" w:type="dxa"/>
          </w:tcPr>
          <w:p w14:paraId="4D4AE950" w14:textId="21772354" w:rsidR="003268FA" w:rsidRPr="00D0162F" w:rsidRDefault="003268FA" w:rsidP="003268FA">
            <w:pPr>
              <w:pStyle w:val="TAL"/>
              <w:keepNext w:val="0"/>
              <w:keepLines w:val="0"/>
            </w:pPr>
            <w:r w:rsidRPr="00B034B8">
              <w:t>Same as 6.6.1.1</w:t>
            </w:r>
          </w:p>
        </w:tc>
      </w:tr>
      <w:tr w:rsidR="003268FA" w:rsidRPr="00D0162F" w14:paraId="176ECD58" w14:textId="77777777" w:rsidTr="00A81E02">
        <w:trPr>
          <w:cantSplit/>
          <w:jc w:val="center"/>
        </w:trPr>
        <w:tc>
          <w:tcPr>
            <w:tcW w:w="3240" w:type="dxa"/>
          </w:tcPr>
          <w:p w14:paraId="1AB7AAEA" w14:textId="729309E8" w:rsidR="003268FA" w:rsidRPr="00D0162F" w:rsidRDefault="003268FA" w:rsidP="003268FA">
            <w:pPr>
              <w:pStyle w:val="TAL"/>
              <w:rPr>
                <w:lang w:eastAsia="zh-CN"/>
              </w:rPr>
            </w:pPr>
            <w:r w:rsidRPr="00B034B8">
              <w:rPr>
                <w:lang w:eastAsia="zh-CN"/>
              </w:rPr>
              <w:t xml:space="preserve">16.6.5.2 </w:t>
            </w:r>
            <w:r w:rsidRPr="00B034B8">
              <w:rPr>
                <w:snapToGrid w:val="0"/>
              </w:rPr>
              <w:t>NR SA FR1 intra-frequency CGI identification of NR neighbour cell in FR1 for 2 Rx UE</w:t>
            </w:r>
          </w:p>
        </w:tc>
        <w:tc>
          <w:tcPr>
            <w:tcW w:w="2572" w:type="dxa"/>
          </w:tcPr>
          <w:p w14:paraId="1324819E" w14:textId="0DEFFE0F" w:rsidR="003268FA" w:rsidRPr="00D0162F" w:rsidRDefault="003268FA" w:rsidP="003268FA">
            <w:pPr>
              <w:pStyle w:val="TAL"/>
              <w:keepNext w:val="0"/>
              <w:keepLines w:val="0"/>
            </w:pPr>
            <w:r w:rsidRPr="00B034B8">
              <w:t>Same as 6.6.1.1</w:t>
            </w:r>
          </w:p>
        </w:tc>
        <w:tc>
          <w:tcPr>
            <w:tcW w:w="3737" w:type="dxa"/>
          </w:tcPr>
          <w:p w14:paraId="7A8D3D1F" w14:textId="4AF24F8E" w:rsidR="003268FA" w:rsidRPr="00D0162F" w:rsidRDefault="003268FA" w:rsidP="003268FA">
            <w:pPr>
              <w:pStyle w:val="TAL"/>
              <w:keepNext w:val="0"/>
              <w:keepLines w:val="0"/>
            </w:pPr>
            <w:r w:rsidRPr="00B034B8">
              <w:t>Same as 6.6.1.1</w:t>
            </w:r>
          </w:p>
        </w:tc>
      </w:tr>
      <w:tr w:rsidR="007A2145" w:rsidRPr="005B600A" w14:paraId="6E7A9DC8"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33E544A1" w14:textId="4401B8EB" w:rsidR="007A2145" w:rsidRPr="005B600A" w:rsidRDefault="007A2145" w:rsidP="00BA5E98">
            <w:pPr>
              <w:pStyle w:val="TAL"/>
              <w:rPr>
                <w:lang w:eastAsia="zh-CN"/>
              </w:rPr>
            </w:pPr>
            <w:r w:rsidRPr="005B600A">
              <w:rPr>
                <w:lang w:eastAsia="zh-CN"/>
              </w:rPr>
              <w:t>16.6.5.3</w:t>
            </w:r>
            <w:r>
              <w:rPr>
                <w:lang w:eastAsia="zh-CN"/>
              </w:rPr>
              <w:t xml:space="preserve"> </w:t>
            </w:r>
            <w:r w:rsidRPr="005B600A">
              <w:rPr>
                <w:lang w:eastAsia="zh-CN"/>
              </w:rPr>
              <w:t>NR SA FR1 Identification of a new CGI of inter-RAT E-UTRA cell using autonomous gaps in NR SA for 1 Rx UE</w:t>
            </w:r>
          </w:p>
        </w:tc>
        <w:tc>
          <w:tcPr>
            <w:tcW w:w="2572" w:type="dxa"/>
            <w:tcBorders>
              <w:top w:val="single" w:sz="4" w:space="0" w:color="auto"/>
              <w:left w:val="single" w:sz="4" w:space="0" w:color="auto"/>
              <w:bottom w:val="single" w:sz="4" w:space="0" w:color="auto"/>
              <w:right w:val="single" w:sz="4" w:space="0" w:color="auto"/>
            </w:tcBorders>
          </w:tcPr>
          <w:p w14:paraId="7D86AA0E" w14:textId="77777777" w:rsidR="007A2145" w:rsidRPr="005B600A" w:rsidRDefault="007A2145" w:rsidP="007A2145">
            <w:pPr>
              <w:pStyle w:val="TAL"/>
              <w:keepNext w:val="0"/>
              <w:keepLines w:val="0"/>
            </w:pPr>
            <w:r w:rsidRPr="005B600A">
              <w:t>Noc1 ±1.5 dB</w:t>
            </w:r>
          </w:p>
          <w:p w14:paraId="3236C58F" w14:textId="77777777" w:rsidR="007A2145" w:rsidRPr="005B600A" w:rsidRDefault="007A2145" w:rsidP="007A2145">
            <w:pPr>
              <w:pStyle w:val="TAL"/>
              <w:keepNext w:val="0"/>
              <w:keepLines w:val="0"/>
            </w:pPr>
          </w:p>
          <w:p w14:paraId="7A45DD21" w14:textId="77777777" w:rsidR="007A2145" w:rsidRPr="005B600A" w:rsidRDefault="007A2145" w:rsidP="007A2145">
            <w:pPr>
              <w:pStyle w:val="TAL"/>
              <w:keepNext w:val="0"/>
              <w:keepLines w:val="0"/>
            </w:pPr>
            <w:r w:rsidRPr="005B600A">
              <w:t>Noc2 ±1.5 dB</w:t>
            </w:r>
          </w:p>
          <w:p w14:paraId="6541478D" w14:textId="77777777" w:rsidR="007A2145" w:rsidRPr="005B600A" w:rsidRDefault="007A2145" w:rsidP="007A2145">
            <w:pPr>
              <w:pStyle w:val="TAL"/>
              <w:keepNext w:val="0"/>
              <w:keepLines w:val="0"/>
            </w:pPr>
          </w:p>
          <w:p w14:paraId="1462E323" w14:textId="77777777" w:rsidR="007A2145" w:rsidRPr="005B600A" w:rsidRDefault="007A2145" w:rsidP="00BA5E98">
            <w:pPr>
              <w:pStyle w:val="TAL"/>
              <w:keepNext w:val="0"/>
              <w:keepLines w:val="0"/>
            </w:pPr>
            <w:r w:rsidRPr="005B600A">
              <w:rPr>
                <w:rFonts w:hint="eastAsia"/>
              </w:rPr>
              <w:t>Ê</w:t>
            </w:r>
            <w:r w:rsidRPr="005B600A">
              <w:t>s1 / Noc1 ±0.3 dB</w:t>
            </w:r>
          </w:p>
          <w:p w14:paraId="30B0734F" w14:textId="77777777" w:rsidR="007A2145" w:rsidRPr="005B600A" w:rsidRDefault="007A2145" w:rsidP="00BA5E98">
            <w:pPr>
              <w:pStyle w:val="TAL"/>
              <w:keepNext w:val="0"/>
              <w:keepLines w:val="0"/>
            </w:pPr>
          </w:p>
          <w:p w14:paraId="7C445D03" w14:textId="77777777" w:rsidR="007A2145" w:rsidRPr="005B600A" w:rsidRDefault="007A2145" w:rsidP="00BA5E98">
            <w:pPr>
              <w:pStyle w:val="TAL"/>
              <w:keepNext w:val="0"/>
              <w:keepLines w:val="0"/>
            </w:pPr>
            <w:r w:rsidRPr="005B600A">
              <w:rPr>
                <w:rFonts w:hint="eastAsia"/>
              </w:rPr>
              <w:t>Ê</w:t>
            </w:r>
            <w:r w:rsidRPr="005B600A">
              <w:t>s2 / Noc2 ±0.3 dB</w:t>
            </w:r>
          </w:p>
        </w:tc>
        <w:tc>
          <w:tcPr>
            <w:tcW w:w="3737" w:type="dxa"/>
            <w:tcBorders>
              <w:top w:val="single" w:sz="4" w:space="0" w:color="auto"/>
              <w:left w:val="single" w:sz="4" w:space="0" w:color="auto"/>
              <w:bottom w:val="single" w:sz="4" w:space="0" w:color="auto"/>
              <w:right w:val="single" w:sz="4" w:space="0" w:color="auto"/>
            </w:tcBorders>
          </w:tcPr>
          <w:p w14:paraId="65B12896" w14:textId="77777777" w:rsidR="007A2145" w:rsidRPr="005B600A" w:rsidRDefault="007A2145" w:rsidP="00BA5E98">
            <w:pPr>
              <w:pStyle w:val="TAL"/>
              <w:keepNext w:val="0"/>
              <w:keepLines w:val="0"/>
            </w:pPr>
            <w:r w:rsidRPr="005B600A">
              <w:t>Noc1 is the AWGN on Cell 1 frequency.</w:t>
            </w:r>
          </w:p>
          <w:p w14:paraId="586EDCEE" w14:textId="77777777" w:rsidR="007A2145" w:rsidRPr="005B600A" w:rsidRDefault="007A2145" w:rsidP="00BA5E98">
            <w:pPr>
              <w:pStyle w:val="TAL"/>
              <w:keepNext w:val="0"/>
              <w:keepLines w:val="0"/>
            </w:pPr>
          </w:p>
          <w:p w14:paraId="301E7984" w14:textId="77777777" w:rsidR="007A2145" w:rsidRPr="005B600A" w:rsidRDefault="007A2145" w:rsidP="00BA5E98">
            <w:pPr>
              <w:pStyle w:val="TAL"/>
              <w:keepNext w:val="0"/>
              <w:keepLines w:val="0"/>
            </w:pPr>
            <w:r w:rsidRPr="005B600A">
              <w:t>Noc1 is the AWGN on Cell 2 frequency.</w:t>
            </w:r>
          </w:p>
          <w:p w14:paraId="1C289BBD" w14:textId="77777777" w:rsidR="007A2145" w:rsidRPr="005B600A" w:rsidRDefault="007A2145" w:rsidP="00BA5E98">
            <w:pPr>
              <w:pStyle w:val="TAL"/>
              <w:keepNext w:val="0"/>
              <w:keepLines w:val="0"/>
            </w:pPr>
          </w:p>
          <w:p w14:paraId="5CEB72E2" w14:textId="77777777" w:rsidR="007A2145" w:rsidRPr="005B600A" w:rsidRDefault="007A2145" w:rsidP="00BA5E98">
            <w:pPr>
              <w:pStyle w:val="TAL"/>
              <w:keepNext w:val="0"/>
              <w:keepLines w:val="0"/>
            </w:pPr>
            <w:r w:rsidRPr="005B600A">
              <w:rPr>
                <w:rFonts w:hint="eastAsia"/>
              </w:rPr>
              <w:t>Ê</w:t>
            </w:r>
            <w:r w:rsidRPr="005B600A">
              <w:t>s1 / Noc1 is the ratio of Cell 1 signal / AWGN.</w:t>
            </w:r>
          </w:p>
          <w:p w14:paraId="4FA31E0B" w14:textId="77777777" w:rsidR="007A2145" w:rsidRPr="005B600A" w:rsidRDefault="007A2145" w:rsidP="00BA5E98">
            <w:pPr>
              <w:pStyle w:val="TAL"/>
              <w:keepNext w:val="0"/>
              <w:keepLines w:val="0"/>
            </w:pPr>
          </w:p>
          <w:p w14:paraId="3FC472F3" w14:textId="77777777" w:rsidR="007A2145" w:rsidRPr="005B600A" w:rsidRDefault="007A2145" w:rsidP="00BA5E98">
            <w:pPr>
              <w:pStyle w:val="TAL"/>
              <w:keepNext w:val="0"/>
              <w:keepLines w:val="0"/>
            </w:pPr>
            <w:r w:rsidRPr="005B600A">
              <w:rPr>
                <w:rFonts w:hint="eastAsia"/>
              </w:rPr>
              <w:t>Ê</w:t>
            </w:r>
            <w:r w:rsidRPr="005B600A">
              <w:t>s2 / Noc2 is the ratio of Cell 2 signal / AWGN.</w:t>
            </w:r>
          </w:p>
        </w:tc>
      </w:tr>
      <w:tr w:rsidR="007A2145" w:rsidRPr="005B600A" w14:paraId="2C56009F"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7103E2C3" w14:textId="513944FC" w:rsidR="007A2145" w:rsidRPr="005B600A" w:rsidRDefault="007A2145" w:rsidP="00BA5E98">
            <w:pPr>
              <w:pStyle w:val="TAL"/>
              <w:rPr>
                <w:lang w:eastAsia="zh-CN"/>
              </w:rPr>
            </w:pPr>
            <w:r w:rsidRPr="005B600A">
              <w:rPr>
                <w:lang w:eastAsia="zh-CN"/>
              </w:rPr>
              <w:t>16.6.5.4</w:t>
            </w:r>
            <w:r>
              <w:rPr>
                <w:lang w:eastAsia="zh-CN"/>
              </w:rPr>
              <w:t xml:space="preserve"> </w:t>
            </w:r>
            <w:r w:rsidRPr="005B600A">
              <w:rPr>
                <w:lang w:eastAsia="zh-CN"/>
              </w:rPr>
              <w:t>NR SA FR1 Identification of a new CGI of inter-RAT E-UTRA cell using autonomous gaps in NR SA for 2 Rx UE</w:t>
            </w:r>
          </w:p>
        </w:tc>
        <w:tc>
          <w:tcPr>
            <w:tcW w:w="2572" w:type="dxa"/>
            <w:tcBorders>
              <w:top w:val="single" w:sz="4" w:space="0" w:color="auto"/>
              <w:left w:val="single" w:sz="4" w:space="0" w:color="auto"/>
              <w:bottom w:val="single" w:sz="4" w:space="0" w:color="auto"/>
              <w:right w:val="single" w:sz="4" w:space="0" w:color="auto"/>
            </w:tcBorders>
          </w:tcPr>
          <w:p w14:paraId="3D1F3C44" w14:textId="77777777" w:rsidR="007A2145" w:rsidRPr="005B600A" w:rsidRDefault="007A2145" w:rsidP="00BA5E98">
            <w:pPr>
              <w:pStyle w:val="TAL"/>
              <w:keepNext w:val="0"/>
              <w:keepLines w:val="0"/>
            </w:pPr>
            <w:r w:rsidRPr="005B600A">
              <w:rPr>
                <w:rFonts w:hint="eastAsia"/>
              </w:rPr>
              <w:t>S</w:t>
            </w:r>
            <w:r w:rsidRPr="005B600A">
              <w:t>ame as 16.6.5.3</w:t>
            </w:r>
          </w:p>
        </w:tc>
        <w:tc>
          <w:tcPr>
            <w:tcW w:w="3737" w:type="dxa"/>
            <w:tcBorders>
              <w:top w:val="single" w:sz="4" w:space="0" w:color="auto"/>
              <w:left w:val="single" w:sz="4" w:space="0" w:color="auto"/>
              <w:bottom w:val="single" w:sz="4" w:space="0" w:color="auto"/>
              <w:right w:val="single" w:sz="4" w:space="0" w:color="auto"/>
            </w:tcBorders>
          </w:tcPr>
          <w:p w14:paraId="7257C60E" w14:textId="77777777" w:rsidR="007A2145" w:rsidRPr="005B600A" w:rsidRDefault="007A2145" w:rsidP="00BA5E98">
            <w:pPr>
              <w:pStyle w:val="TAL"/>
              <w:keepNext w:val="0"/>
              <w:keepLines w:val="0"/>
            </w:pPr>
            <w:r w:rsidRPr="005B600A">
              <w:rPr>
                <w:rFonts w:hint="eastAsia"/>
              </w:rPr>
              <w:t>S</w:t>
            </w:r>
            <w:r w:rsidRPr="005B600A">
              <w:t>ame as 16.6.5.3</w:t>
            </w:r>
          </w:p>
        </w:tc>
      </w:tr>
      <w:tr w:rsidR="007A2145" w:rsidRPr="005B600A" w14:paraId="2672886C"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7A629F36" w14:textId="77777777" w:rsidR="007A2145" w:rsidRPr="005B600A" w:rsidRDefault="007A2145" w:rsidP="00BA5E98">
            <w:pPr>
              <w:pStyle w:val="TAL"/>
              <w:rPr>
                <w:lang w:eastAsia="zh-CN"/>
              </w:rPr>
            </w:pPr>
            <w:r w:rsidRPr="005B600A">
              <w:rPr>
                <w:lang w:eastAsia="zh-CN"/>
              </w:rPr>
              <w:t>16.7.1.1.1 NR SA FR1 SS-RSRP absolute measurement accuracy for 1 Rx UE</w:t>
            </w:r>
          </w:p>
        </w:tc>
        <w:tc>
          <w:tcPr>
            <w:tcW w:w="2572" w:type="dxa"/>
            <w:tcBorders>
              <w:top w:val="single" w:sz="4" w:space="0" w:color="auto"/>
              <w:left w:val="single" w:sz="4" w:space="0" w:color="auto"/>
              <w:bottom w:val="single" w:sz="4" w:space="0" w:color="auto"/>
              <w:right w:val="single" w:sz="4" w:space="0" w:color="auto"/>
            </w:tcBorders>
          </w:tcPr>
          <w:p w14:paraId="3482D773" w14:textId="77777777" w:rsidR="007A2145" w:rsidRPr="005B600A" w:rsidRDefault="007A2145" w:rsidP="00BA5E98">
            <w:pPr>
              <w:pStyle w:val="TAL"/>
              <w:keepNext w:val="0"/>
              <w:keepLines w:val="0"/>
            </w:pPr>
            <w:r w:rsidRPr="005B600A">
              <w:t>Same as 6.7.1.1.1</w:t>
            </w:r>
          </w:p>
        </w:tc>
        <w:tc>
          <w:tcPr>
            <w:tcW w:w="3737" w:type="dxa"/>
            <w:tcBorders>
              <w:top w:val="single" w:sz="4" w:space="0" w:color="auto"/>
              <w:left w:val="single" w:sz="4" w:space="0" w:color="auto"/>
              <w:bottom w:val="single" w:sz="4" w:space="0" w:color="auto"/>
              <w:right w:val="single" w:sz="4" w:space="0" w:color="auto"/>
            </w:tcBorders>
          </w:tcPr>
          <w:p w14:paraId="1A9021EF" w14:textId="77777777" w:rsidR="007A2145" w:rsidRPr="005B600A" w:rsidRDefault="007A2145" w:rsidP="00BA5E98">
            <w:pPr>
              <w:pStyle w:val="TAL"/>
              <w:keepNext w:val="0"/>
              <w:keepLines w:val="0"/>
            </w:pPr>
            <w:r w:rsidRPr="005B600A">
              <w:t>Same as 6.7.1.1.1</w:t>
            </w:r>
          </w:p>
        </w:tc>
      </w:tr>
      <w:tr w:rsidR="007A2145" w:rsidRPr="005B600A" w14:paraId="13A5C5B2"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12E84C5D" w14:textId="77777777" w:rsidR="007A2145" w:rsidRPr="005B600A" w:rsidRDefault="007A2145" w:rsidP="00BA5E98">
            <w:pPr>
              <w:pStyle w:val="TAL"/>
              <w:rPr>
                <w:lang w:eastAsia="zh-CN"/>
              </w:rPr>
            </w:pPr>
            <w:r w:rsidRPr="005B600A">
              <w:rPr>
                <w:lang w:eastAsia="zh-CN"/>
              </w:rPr>
              <w:t>16.7.1.1.2 NR SA FR1 SS-RSRP relative measurement accuracy for 1 Rx UE</w:t>
            </w:r>
          </w:p>
        </w:tc>
        <w:tc>
          <w:tcPr>
            <w:tcW w:w="2572" w:type="dxa"/>
            <w:tcBorders>
              <w:top w:val="single" w:sz="4" w:space="0" w:color="auto"/>
              <w:left w:val="single" w:sz="4" w:space="0" w:color="auto"/>
              <w:bottom w:val="single" w:sz="4" w:space="0" w:color="auto"/>
              <w:right w:val="single" w:sz="4" w:space="0" w:color="auto"/>
            </w:tcBorders>
          </w:tcPr>
          <w:p w14:paraId="74C636F1" w14:textId="77777777" w:rsidR="007A2145" w:rsidRPr="005B600A" w:rsidRDefault="007A2145" w:rsidP="00BA5E98">
            <w:pPr>
              <w:pStyle w:val="TAL"/>
              <w:keepNext w:val="0"/>
              <w:keepLines w:val="0"/>
            </w:pPr>
            <w:r w:rsidRPr="005B600A">
              <w:t>Same as 6.7.1.1.2</w:t>
            </w:r>
          </w:p>
        </w:tc>
        <w:tc>
          <w:tcPr>
            <w:tcW w:w="3737" w:type="dxa"/>
            <w:tcBorders>
              <w:top w:val="single" w:sz="4" w:space="0" w:color="auto"/>
              <w:left w:val="single" w:sz="4" w:space="0" w:color="auto"/>
              <w:bottom w:val="single" w:sz="4" w:space="0" w:color="auto"/>
              <w:right w:val="single" w:sz="4" w:space="0" w:color="auto"/>
            </w:tcBorders>
          </w:tcPr>
          <w:p w14:paraId="7336AD5D" w14:textId="77777777" w:rsidR="007A2145" w:rsidRPr="005B600A" w:rsidRDefault="007A2145" w:rsidP="00BA5E98">
            <w:pPr>
              <w:pStyle w:val="TAL"/>
              <w:keepNext w:val="0"/>
              <w:keepLines w:val="0"/>
            </w:pPr>
            <w:r w:rsidRPr="005B600A">
              <w:t>Same as 6.7.1.1.2</w:t>
            </w:r>
          </w:p>
        </w:tc>
      </w:tr>
      <w:tr w:rsidR="007A2145" w:rsidRPr="005B600A" w14:paraId="14527C38"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599DE959" w14:textId="77777777" w:rsidR="007A2145" w:rsidRPr="005B600A" w:rsidRDefault="007A2145" w:rsidP="00BA5E98">
            <w:pPr>
              <w:pStyle w:val="TAL"/>
              <w:rPr>
                <w:lang w:eastAsia="zh-CN"/>
              </w:rPr>
            </w:pPr>
            <w:r w:rsidRPr="005B600A">
              <w:rPr>
                <w:lang w:eastAsia="zh-CN"/>
              </w:rPr>
              <w:t>16.7.1.2.1 NR SA FR1 SS-RSRP absolute measurement accuracy for 2 Rx UE</w:t>
            </w:r>
          </w:p>
        </w:tc>
        <w:tc>
          <w:tcPr>
            <w:tcW w:w="2572" w:type="dxa"/>
            <w:tcBorders>
              <w:top w:val="single" w:sz="4" w:space="0" w:color="auto"/>
              <w:left w:val="single" w:sz="4" w:space="0" w:color="auto"/>
              <w:bottom w:val="single" w:sz="4" w:space="0" w:color="auto"/>
              <w:right w:val="single" w:sz="4" w:space="0" w:color="auto"/>
            </w:tcBorders>
          </w:tcPr>
          <w:p w14:paraId="1A0DD134" w14:textId="77777777" w:rsidR="007A2145" w:rsidRPr="005B600A" w:rsidRDefault="007A2145" w:rsidP="00BA5E98">
            <w:pPr>
              <w:pStyle w:val="TAL"/>
              <w:keepNext w:val="0"/>
              <w:keepLines w:val="0"/>
            </w:pPr>
            <w:r w:rsidRPr="005B600A">
              <w:t>Same as 6.7.1.1.1</w:t>
            </w:r>
          </w:p>
        </w:tc>
        <w:tc>
          <w:tcPr>
            <w:tcW w:w="3737" w:type="dxa"/>
            <w:tcBorders>
              <w:top w:val="single" w:sz="4" w:space="0" w:color="auto"/>
              <w:left w:val="single" w:sz="4" w:space="0" w:color="auto"/>
              <w:bottom w:val="single" w:sz="4" w:space="0" w:color="auto"/>
              <w:right w:val="single" w:sz="4" w:space="0" w:color="auto"/>
            </w:tcBorders>
          </w:tcPr>
          <w:p w14:paraId="1F1F7183" w14:textId="77777777" w:rsidR="007A2145" w:rsidRPr="005B600A" w:rsidRDefault="007A2145" w:rsidP="00BA5E98">
            <w:pPr>
              <w:pStyle w:val="TAL"/>
              <w:keepNext w:val="0"/>
              <w:keepLines w:val="0"/>
            </w:pPr>
            <w:r w:rsidRPr="005B600A">
              <w:t>Same as 6.7.1.1.1</w:t>
            </w:r>
          </w:p>
        </w:tc>
      </w:tr>
      <w:tr w:rsidR="007A2145" w:rsidRPr="005B600A" w14:paraId="48F0D16E"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3B742AB7" w14:textId="77777777" w:rsidR="007A2145" w:rsidRPr="005B600A" w:rsidRDefault="007A2145" w:rsidP="00BA5E98">
            <w:pPr>
              <w:pStyle w:val="TAL"/>
              <w:rPr>
                <w:lang w:eastAsia="zh-CN"/>
              </w:rPr>
            </w:pPr>
            <w:r w:rsidRPr="005B600A">
              <w:rPr>
                <w:lang w:eastAsia="zh-CN"/>
              </w:rPr>
              <w:t>16.7.1.2.2 NR SA FR1 SS-RSRP relative measurement accuracy for 2 Rx UE</w:t>
            </w:r>
          </w:p>
        </w:tc>
        <w:tc>
          <w:tcPr>
            <w:tcW w:w="2572" w:type="dxa"/>
            <w:tcBorders>
              <w:top w:val="single" w:sz="4" w:space="0" w:color="auto"/>
              <w:left w:val="single" w:sz="4" w:space="0" w:color="auto"/>
              <w:bottom w:val="single" w:sz="4" w:space="0" w:color="auto"/>
              <w:right w:val="single" w:sz="4" w:space="0" w:color="auto"/>
            </w:tcBorders>
          </w:tcPr>
          <w:p w14:paraId="7297750F" w14:textId="77777777" w:rsidR="007A2145" w:rsidRPr="005B600A" w:rsidRDefault="007A2145" w:rsidP="00BA5E98">
            <w:pPr>
              <w:pStyle w:val="TAL"/>
              <w:keepNext w:val="0"/>
              <w:keepLines w:val="0"/>
            </w:pPr>
            <w:r w:rsidRPr="005B600A">
              <w:t>Same as 6.7.1.1.2</w:t>
            </w:r>
          </w:p>
        </w:tc>
        <w:tc>
          <w:tcPr>
            <w:tcW w:w="3737" w:type="dxa"/>
            <w:tcBorders>
              <w:top w:val="single" w:sz="4" w:space="0" w:color="auto"/>
              <w:left w:val="single" w:sz="4" w:space="0" w:color="auto"/>
              <w:bottom w:val="single" w:sz="4" w:space="0" w:color="auto"/>
              <w:right w:val="single" w:sz="4" w:space="0" w:color="auto"/>
            </w:tcBorders>
          </w:tcPr>
          <w:p w14:paraId="3772C4B3" w14:textId="77777777" w:rsidR="007A2145" w:rsidRPr="005B600A" w:rsidRDefault="007A2145" w:rsidP="00BA5E98">
            <w:pPr>
              <w:pStyle w:val="TAL"/>
              <w:keepNext w:val="0"/>
              <w:keepLines w:val="0"/>
            </w:pPr>
            <w:r w:rsidRPr="005B600A">
              <w:t>Same as 6.7.1.1.2</w:t>
            </w:r>
          </w:p>
        </w:tc>
      </w:tr>
      <w:tr w:rsidR="007A2145" w:rsidRPr="005B600A" w14:paraId="1CC7E7EE"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599F50F6" w14:textId="77777777" w:rsidR="007A2145" w:rsidRPr="005B600A" w:rsidRDefault="007A2145" w:rsidP="00BA5E98">
            <w:pPr>
              <w:pStyle w:val="TAL"/>
              <w:rPr>
                <w:lang w:eastAsia="zh-CN"/>
              </w:rPr>
            </w:pPr>
            <w:r w:rsidRPr="005B600A">
              <w:rPr>
                <w:lang w:eastAsia="zh-CN"/>
              </w:rPr>
              <w:t>16.7.2.1 NR SA FR1 SS-RSRQ measurement accuracy for 1 Rx UE</w:t>
            </w:r>
          </w:p>
        </w:tc>
        <w:tc>
          <w:tcPr>
            <w:tcW w:w="2572" w:type="dxa"/>
            <w:tcBorders>
              <w:top w:val="single" w:sz="4" w:space="0" w:color="auto"/>
              <w:left w:val="single" w:sz="4" w:space="0" w:color="auto"/>
              <w:bottom w:val="single" w:sz="4" w:space="0" w:color="auto"/>
              <w:right w:val="single" w:sz="4" w:space="0" w:color="auto"/>
            </w:tcBorders>
          </w:tcPr>
          <w:p w14:paraId="4FF1CBB4" w14:textId="77777777" w:rsidR="007A2145" w:rsidRPr="005B600A" w:rsidRDefault="007A2145" w:rsidP="00BA5E98">
            <w:pPr>
              <w:pStyle w:val="TAL"/>
              <w:keepNext w:val="0"/>
              <w:keepLines w:val="0"/>
            </w:pPr>
            <w:r w:rsidRPr="005B600A">
              <w:t>Same as 6.7.2.1</w:t>
            </w:r>
          </w:p>
        </w:tc>
        <w:tc>
          <w:tcPr>
            <w:tcW w:w="3737" w:type="dxa"/>
            <w:tcBorders>
              <w:top w:val="single" w:sz="4" w:space="0" w:color="auto"/>
              <w:left w:val="single" w:sz="4" w:space="0" w:color="auto"/>
              <w:bottom w:val="single" w:sz="4" w:space="0" w:color="auto"/>
              <w:right w:val="single" w:sz="4" w:space="0" w:color="auto"/>
            </w:tcBorders>
          </w:tcPr>
          <w:p w14:paraId="0A20862B" w14:textId="77777777" w:rsidR="007A2145" w:rsidRPr="005B600A" w:rsidRDefault="007A2145" w:rsidP="00BA5E98">
            <w:pPr>
              <w:pStyle w:val="TAL"/>
              <w:keepNext w:val="0"/>
              <w:keepLines w:val="0"/>
            </w:pPr>
            <w:r w:rsidRPr="005B600A">
              <w:t>Same as 6.7.2.1</w:t>
            </w:r>
          </w:p>
        </w:tc>
      </w:tr>
      <w:tr w:rsidR="007A2145" w:rsidRPr="005B600A" w14:paraId="7FB095AF"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3C1953CD" w14:textId="77777777" w:rsidR="007A2145" w:rsidRPr="005B600A" w:rsidRDefault="007A2145" w:rsidP="00BA5E98">
            <w:pPr>
              <w:pStyle w:val="TAL"/>
              <w:rPr>
                <w:lang w:eastAsia="zh-CN"/>
              </w:rPr>
            </w:pPr>
            <w:r w:rsidRPr="005B600A">
              <w:rPr>
                <w:lang w:eastAsia="zh-CN"/>
              </w:rPr>
              <w:t>16.7.2.2 NR SA FR1 SS-RSRQ measurement accuracy for 2 Rx UE</w:t>
            </w:r>
          </w:p>
        </w:tc>
        <w:tc>
          <w:tcPr>
            <w:tcW w:w="2572" w:type="dxa"/>
            <w:tcBorders>
              <w:top w:val="single" w:sz="4" w:space="0" w:color="auto"/>
              <w:left w:val="single" w:sz="4" w:space="0" w:color="auto"/>
              <w:bottom w:val="single" w:sz="4" w:space="0" w:color="auto"/>
              <w:right w:val="single" w:sz="4" w:space="0" w:color="auto"/>
            </w:tcBorders>
          </w:tcPr>
          <w:p w14:paraId="32B0BE1C" w14:textId="77777777" w:rsidR="007A2145" w:rsidRPr="005B600A" w:rsidRDefault="007A2145" w:rsidP="00BA5E98">
            <w:pPr>
              <w:pStyle w:val="TAL"/>
              <w:keepNext w:val="0"/>
              <w:keepLines w:val="0"/>
            </w:pPr>
            <w:r w:rsidRPr="005B600A">
              <w:t>Same as 6.7.2.1</w:t>
            </w:r>
          </w:p>
        </w:tc>
        <w:tc>
          <w:tcPr>
            <w:tcW w:w="3737" w:type="dxa"/>
            <w:tcBorders>
              <w:top w:val="single" w:sz="4" w:space="0" w:color="auto"/>
              <w:left w:val="single" w:sz="4" w:space="0" w:color="auto"/>
              <w:bottom w:val="single" w:sz="4" w:space="0" w:color="auto"/>
              <w:right w:val="single" w:sz="4" w:space="0" w:color="auto"/>
            </w:tcBorders>
          </w:tcPr>
          <w:p w14:paraId="4179FB75" w14:textId="77777777" w:rsidR="007A2145" w:rsidRPr="005B600A" w:rsidRDefault="007A2145" w:rsidP="00BA5E98">
            <w:pPr>
              <w:pStyle w:val="TAL"/>
              <w:keepNext w:val="0"/>
              <w:keepLines w:val="0"/>
            </w:pPr>
            <w:r w:rsidRPr="005B600A">
              <w:t>Same as 6.7.2.1</w:t>
            </w:r>
          </w:p>
        </w:tc>
      </w:tr>
      <w:tr w:rsidR="007A2145" w:rsidRPr="005B600A" w14:paraId="01662AF3"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346B6724" w14:textId="1E85B0F2" w:rsidR="007A2145" w:rsidRPr="005B600A" w:rsidRDefault="007A2145" w:rsidP="00BA5E98">
            <w:pPr>
              <w:pStyle w:val="TAL"/>
              <w:rPr>
                <w:lang w:eastAsia="zh-CN"/>
              </w:rPr>
            </w:pPr>
            <w:r w:rsidRPr="005B600A">
              <w:rPr>
                <w:lang w:eastAsia="zh-CN"/>
              </w:rPr>
              <w:t>16.7.2.3.1</w:t>
            </w:r>
            <w:r>
              <w:rPr>
                <w:lang w:eastAsia="zh-CN"/>
              </w:rPr>
              <w:t xml:space="preserve"> </w:t>
            </w:r>
            <w:r w:rsidRPr="005B600A">
              <w:rPr>
                <w:lang w:eastAsia="zh-CN"/>
              </w:rPr>
              <w:t>NR SA FR1-FR1 Inter-frequency absolute measurement accuracy with FR1 serving cell and FR1 target cell for 1 Rx UE</w:t>
            </w:r>
          </w:p>
        </w:tc>
        <w:tc>
          <w:tcPr>
            <w:tcW w:w="2572" w:type="dxa"/>
            <w:tcBorders>
              <w:top w:val="single" w:sz="4" w:space="0" w:color="auto"/>
              <w:left w:val="single" w:sz="4" w:space="0" w:color="auto"/>
              <w:bottom w:val="single" w:sz="4" w:space="0" w:color="auto"/>
              <w:right w:val="single" w:sz="4" w:space="0" w:color="auto"/>
            </w:tcBorders>
          </w:tcPr>
          <w:p w14:paraId="1760A0A1" w14:textId="77777777" w:rsidR="007A2145" w:rsidRPr="005B600A" w:rsidRDefault="007A2145" w:rsidP="00BA5E98">
            <w:pPr>
              <w:pStyle w:val="TAL"/>
              <w:keepNext w:val="0"/>
              <w:keepLines w:val="0"/>
            </w:pPr>
            <w:r w:rsidRPr="007A2145">
              <w:t>Same as 6.7.1.2.1</w:t>
            </w:r>
          </w:p>
        </w:tc>
        <w:tc>
          <w:tcPr>
            <w:tcW w:w="3737" w:type="dxa"/>
            <w:tcBorders>
              <w:top w:val="single" w:sz="4" w:space="0" w:color="auto"/>
              <w:left w:val="single" w:sz="4" w:space="0" w:color="auto"/>
              <w:bottom w:val="single" w:sz="4" w:space="0" w:color="auto"/>
              <w:right w:val="single" w:sz="4" w:space="0" w:color="auto"/>
            </w:tcBorders>
          </w:tcPr>
          <w:p w14:paraId="70FEFE14" w14:textId="77777777" w:rsidR="007A2145" w:rsidRPr="005B600A" w:rsidRDefault="007A2145" w:rsidP="00BA5E98">
            <w:pPr>
              <w:pStyle w:val="TAL"/>
              <w:keepNext w:val="0"/>
              <w:keepLines w:val="0"/>
            </w:pPr>
            <w:r w:rsidRPr="007A2145">
              <w:t>Same as 6.7.1.2.1</w:t>
            </w:r>
          </w:p>
        </w:tc>
      </w:tr>
      <w:tr w:rsidR="007A2145" w:rsidRPr="005B600A" w14:paraId="70609975"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478A4C1F" w14:textId="12BC6B15" w:rsidR="007A2145" w:rsidRPr="005B600A" w:rsidRDefault="007A2145" w:rsidP="00BA5E98">
            <w:pPr>
              <w:pStyle w:val="TAL"/>
              <w:rPr>
                <w:lang w:eastAsia="zh-CN"/>
              </w:rPr>
            </w:pPr>
            <w:r w:rsidRPr="005B600A">
              <w:rPr>
                <w:lang w:eastAsia="zh-CN"/>
              </w:rPr>
              <w:t>16.7.2.3.2</w:t>
            </w:r>
            <w:r>
              <w:rPr>
                <w:lang w:eastAsia="zh-CN"/>
              </w:rPr>
              <w:t xml:space="preserve"> </w:t>
            </w:r>
            <w:r w:rsidRPr="005B600A">
              <w:rPr>
                <w:lang w:eastAsia="zh-CN"/>
              </w:rPr>
              <w:t>NR SA FR1-FR1 Inter-frequency relative measurement accuracy with FR1 serving cell and FR1 target cell for 1 Rx UE</w:t>
            </w:r>
          </w:p>
        </w:tc>
        <w:tc>
          <w:tcPr>
            <w:tcW w:w="2572" w:type="dxa"/>
            <w:tcBorders>
              <w:top w:val="single" w:sz="4" w:space="0" w:color="auto"/>
              <w:left w:val="single" w:sz="4" w:space="0" w:color="auto"/>
              <w:bottom w:val="single" w:sz="4" w:space="0" w:color="auto"/>
              <w:right w:val="single" w:sz="4" w:space="0" w:color="auto"/>
            </w:tcBorders>
          </w:tcPr>
          <w:p w14:paraId="1F9722AC" w14:textId="77777777" w:rsidR="007A2145" w:rsidRPr="005B600A" w:rsidRDefault="007A2145" w:rsidP="00BA5E98">
            <w:pPr>
              <w:pStyle w:val="TAL"/>
              <w:keepNext w:val="0"/>
              <w:keepLines w:val="0"/>
            </w:pPr>
            <w:r w:rsidRPr="007A2145">
              <w:t>Same as 6.7.1.2.1</w:t>
            </w:r>
          </w:p>
        </w:tc>
        <w:tc>
          <w:tcPr>
            <w:tcW w:w="3737" w:type="dxa"/>
            <w:tcBorders>
              <w:top w:val="single" w:sz="4" w:space="0" w:color="auto"/>
              <w:left w:val="single" w:sz="4" w:space="0" w:color="auto"/>
              <w:bottom w:val="single" w:sz="4" w:space="0" w:color="auto"/>
              <w:right w:val="single" w:sz="4" w:space="0" w:color="auto"/>
            </w:tcBorders>
          </w:tcPr>
          <w:p w14:paraId="0419E486" w14:textId="77777777" w:rsidR="007A2145" w:rsidRPr="005B600A" w:rsidRDefault="007A2145" w:rsidP="00BA5E98">
            <w:pPr>
              <w:pStyle w:val="TAL"/>
              <w:keepNext w:val="0"/>
              <w:keepLines w:val="0"/>
            </w:pPr>
            <w:r w:rsidRPr="007A2145">
              <w:t>Same as 6.7.1.2.1</w:t>
            </w:r>
          </w:p>
        </w:tc>
      </w:tr>
      <w:tr w:rsidR="007A2145" w:rsidRPr="005B600A" w14:paraId="04F66DDB"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44EC00DC" w14:textId="6EC8B04A" w:rsidR="007A2145" w:rsidRPr="005B600A" w:rsidRDefault="007A2145" w:rsidP="00BA5E98">
            <w:pPr>
              <w:pStyle w:val="TAL"/>
              <w:rPr>
                <w:lang w:eastAsia="zh-CN"/>
              </w:rPr>
            </w:pPr>
            <w:r w:rsidRPr="005B600A">
              <w:rPr>
                <w:lang w:eastAsia="zh-CN"/>
              </w:rPr>
              <w:t>16.7.2.4.1</w:t>
            </w:r>
            <w:r>
              <w:rPr>
                <w:lang w:eastAsia="zh-CN"/>
              </w:rPr>
              <w:t xml:space="preserve"> </w:t>
            </w:r>
            <w:r w:rsidRPr="005B600A">
              <w:rPr>
                <w:lang w:eastAsia="zh-CN"/>
              </w:rPr>
              <w:t>NR SA FR1-FR1 Inter-frequency absolute measurement accuracy with FR1 serving cell and FR1 target cell for 2 Rx UE</w:t>
            </w:r>
          </w:p>
        </w:tc>
        <w:tc>
          <w:tcPr>
            <w:tcW w:w="2572" w:type="dxa"/>
            <w:tcBorders>
              <w:top w:val="single" w:sz="4" w:space="0" w:color="auto"/>
              <w:left w:val="single" w:sz="4" w:space="0" w:color="auto"/>
              <w:bottom w:val="single" w:sz="4" w:space="0" w:color="auto"/>
              <w:right w:val="single" w:sz="4" w:space="0" w:color="auto"/>
            </w:tcBorders>
          </w:tcPr>
          <w:p w14:paraId="2CE9CC5E" w14:textId="77777777" w:rsidR="007A2145" w:rsidRPr="005B600A" w:rsidRDefault="007A2145" w:rsidP="00BA5E98">
            <w:pPr>
              <w:pStyle w:val="TAL"/>
              <w:keepNext w:val="0"/>
              <w:keepLines w:val="0"/>
            </w:pPr>
            <w:r w:rsidRPr="007A2145">
              <w:t>Same as 6.7.1.2.1</w:t>
            </w:r>
          </w:p>
        </w:tc>
        <w:tc>
          <w:tcPr>
            <w:tcW w:w="3737" w:type="dxa"/>
            <w:tcBorders>
              <w:top w:val="single" w:sz="4" w:space="0" w:color="auto"/>
              <w:left w:val="single" w:sz="4" w:space="0" w:color="auto"/>
              <w:bottom w:val="single" w:sz="4" w:space="0" w:color="auto"/>
              <w:right w:val="single" w:sz="4" w:space="0" w:color="auto"/>
            </w:tcBorders>
          </w:tcPr>
          <w:p w14:paraId="205200D3" w14:textId="77777777" w:rsidR="007A2145" w:rsidRPr="005B600A" w:rsidRDefault="007A2145" w:rsidP="00BA5E98">
            <w:pPr>
              <w:pStyle w:val="TAL"/>
              <w:keepNext w:val="0"/>
              <w:keepLines w:val="0"/>
            </w:pPr>
            <w:r w:rsidRPr="007A2145">
              <w:t>Same as 6.7.1.2.1</w:t>
            </w:r>
          </w:p>
        </w:tc>
      </w:tr>
      <w:tr w:rsidR="007A2145" w:rsidRPr="005B600A" w14:paraId="4992C90A"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7CE11DCE" w14:textId="627EF666" w:rsidR="007A2145" w:rsidRPr="005B600A" w:rsidRDefault="007A2145" w:rsidP="00BA5E98">
            <w:pPr>
              <w:pStyle w:val="TAL"/>
              <w:rPr>
                <w:lang w:eastAsia="zh-CN"/>
              </w:rPr>
            </w:pPr>
            <w:r w:rsidRPr="005B600A">
              <w:rPr>
                <w:lang w:eastAsia="zh-CN"/>
              </w:rPr>
              <w:t>16.7.2.4.2</w:t>
            </w:r>
            <w:r>
              <w:rPr>
                <w:lang w:eastAsia="zh-CN"/>
              </w:rPr>
              <w:t xml:space="preserve"> </w:t>
            </w:r>
            <w:r w:rsidRPr="005B600A">
              <w:rPr>
                <w:lang w:eastAsia="zh-CN"/>
              </w:rPr>
              <w:t>NR SA FR1-FR1 Inter-frequency relative measurement accuracy with FR1 serving cell and FR1 target cell for 2 Rx UE</w:t>
            </w:r>
          </w:p>
        </w:tc>
        <w:tc>
          <w:tcPr>
            <w:tcW w:w="2572" w:type="dxa"/>
            <w:tcBorders>
              <w:top w:val="single" w:sz="4" w:space="0" w:color="auto"/>
              <w:left w:val="single" w:sz="4" w:space="0" w:color="auto"/>
              <w:bottom w:val="single" w:sz="4" w:space="0" w:color="auto"/>
              <w:right w:val="single" w:sz="4" w:space="0" w:color="auto"/>
            </w:tcBorders>
          </w:tcPr>
          <w:p w14:paraId="63417154" w14:textId="77777777" w:rsidR="007A2145" w:rsidRPr="005B600A" w:rsidRDefault="007A2145" w:rsidP="00BA5E98">
            <w:pPr>
              <w:pStyle w:val="TAL"/>
              <w:keepNext w:val="0"/>
              <w:keepLines w:val="0"/>
            </w:pPr>
            <w:r w:rsidRPr="007A2145">
              <w:t>Same as 6.7.1.2.1</w:t>
            </w:r>
          </w:p>
        </w:tc>
        <w:tc>
          <w:tcPr>
            <w:tcW w:w="3737" w:type="dxa"/>
            <w:tcBorders>
              <w:top w:val="single" w:sz="4" w:space="0" w:color="auto"/>
              <w:left w:val="single" w:sz="4" w:space="0" w:color="auto"/>
              <w:bottom w:val="single" w:sz="4" w:space="0" w:color="auto"/>
              <w:right w:val="single" w:sz="4" w:space="0" w:color="auto"/>
            </w:tcBorders>
          </w:tcPr>
          <w:p w14:paraId="60A58957" w14:textId="77777777" w:rsidR="007A2145" w:rsidRPr="005B600A" w:rsidRDefault="007A2145" w:rsidP="00BA5E98">
            <w:pPr>
              <w:pStyle w:val="TAL"/>
              <w:keepNext w:val="0"/>
              <w:keepLines w:val="0"/>
            </w:pPr>
            <w:r w:rsidRPr="007A2145">
              <w:t>Same as 6.7.1.2.1</w:t>
            </w:r>
          </w:p>
        </w:tc>
      </w:tr>
      <w:tr w:rsidR="007A2145" w:rsidRPr="005B600A" w14:paraId="6D63A747"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1F3756D5" w14:textId="230BEC0F" w:rsidR="007A2145" w:rsidRPr="005B600A" w:rsidRDefault="007A2145" w:rsidP="00BA5E98">
            <w:pPr>
              <w:pStyle w:val="TAL"/>
              <w:rPr>
                <w:lang w:eastAsia="zh-CN"/>
              </w:rPr>
            </w:pPr>
            <w:r w:rsidRPr="005B600A">
              <w:rPr>
                <w:lang w:eastAsia="zh-CN"/>
              </w:rPr>
              <w:t>16.7.3.1</w:t>
            </w:r>
            <w:r>
              <w:rPr>
                <w:lang w:eastAsia="zh-CN"/>
              </w:rPr>
              <w:t xml:space="preserve"> </w:t>
            </w:r>
            <w:r w:rsidRPr="005B600A">
              <w:rPr>
                <w:lang w:eastAsia="zh-CN"/>
              </w:rPr>
              <w:t>NR SA FR1 Intra-frequency measurement accuracy with FR1 serving cell and FR1 target cell for 1 Rx UE</w:t>
            </w:r>
          </w:p>
        </w:tc>
        <w:tc>
          <w:tcPr>
            <w:tcW w:w="2572" w:type="dxa"/>
            <w:tcBorders>
              <w:top w:val="single" w:sz="4" w:space="0" w:color="auto"/>
              <w:left w:val="single" w:sz="4" w:space="0" w:color="auto"/>
              <w:bottom w:val="single" w:sz="4" w:space="0" w:color="auto"/>
              <w:right w:val="single" w:sz="4" w:space="0" w:color="auto"/>
            </w:tcBorders>
          </w:tcPr>
          <w:p w14:paraId="290AE6D2" w14:textId="77777777" w:rsidR="007A2145" w:rsidRPr="005B600A" w:rsidRDefault="007A2145" w:rsidP="00BA5E98">
            <w:pPr>
              <w:pStyle w:val="TAL"/>
              <w:keepNext w:val="0"/>
              <w:keepLines w:val="0"/>
            </w:pPr>
            <w:r w:rsidRPr="007A2145">
              <w:t>Same as 6.7.1.1.1</w:t>
            </w:r>
          </w:p>
        </w:tc>
        <w:tc>
          <w:tcPr>
            <w:tcW w:w="3737" w:type="dxa"/>
            <w:tcBorders>
              <w:top w:val="single" w:sz="4" w:space="0" w:color="auto"/>
              <w:left w:val="single" w:sz="4" w:space="0" w:color="auto"/>
              <w:bottom w:val="single" w:sz="4" w:space="0" w:color="auto"/>
              <w:right w:val="single" w:sz="4" w:space="0" w:color="auto"/>
            </w:tcBorders>
          </w:tcPr>
          <w:p w14:paraId="2245DE08" w14:textId="77777777" w:rsidR="007A2145" w:rsidRPr="005B600A" w:rsidRDefault="007A2145" w:rsidP="00BA5E98">
            <w:pPr>
              <w:pStyle w:val="TAL"/>
              <w:keepNext w:val="0"/>
              <w:keepLines w:val="0"/>
            </w:pPr>
            <w:r w:rsidRPr="007A2145">
              <w:t>Same as 6.7.1.1.1</w:t>
            </w:r>
          </w:p>
        </w:tc>
      </w:tr>
      <w:tr w:rsidR="007A2145" w:rsidRPr="005B600A" w14:paraId="2329C811"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23154ED9" w14:textId="18DF4985" w:rsidR="007A2145" w:rsidRPr="005B600A" w:rsidRDefault="007A2145" w:rsidP="00BA5E98">
            <w:pPr>
              <w:pStyle w:val="TAL"/>
              <w:rPr>
                <w:lang w:eastAsia="zh-CN"/>
              </w:rPr>
            </w:pPr>
            <w:r w:rsidRPr="005B600A">
              <w:rPr>
                <w:lang w:eastAsia="zh-CN"/>
              </w:rPr>
              <w:t>16.7.3.2</w:t>
            </w:r>
            <w:r>
              <w:rPr>
                <w:lang w:eastAsia="zh-CN"/>
              </w:rPr>
              <w:t xml:space="preserve"> </w:t>
            </w:r>
            <w:r w:rsidRPr="005B600A">
              <w:rPr>
                <w:lang w:eastAsia="zh-CN"/>
              </w:rPr>
              <w:t>NR SA FR1 Intra-frequency measurement accuracy with FR1 serving cell and FR1 target cell for 2 Rx UE</w:t>
            </w:r>
          </w:p>
        </w:tc>
        <w:tc>
          <w:tcPr>
            <w:tcW w:w="2572" w:type="dxa"/>
            <w:tcBorders>
              <w:top w:val="single" w:sz="4" w:space="0" w:color="auto"/>
              <w:left w:val="single" w:sz="4" w:space="0" w:color="auto"/>
              <w:bottom w:val="single" w:sz="4" w:space="0" w:color="auto"/>
              <w:right w:val="single" w:sz="4" w:space="0" w:color="auto"/>
            </w:tcBorders>
          </w:tcPr>
          <w:p w14:paraId="037E9EA5" w14:textId="77777777" w:rsidR="007A2145" w:rsidRPr="005B600A" w:rsidRDefault="007A2145" w:rsidP="00BA5E98">
            <w:pPr>
              <w:pStyle w:val="TAL"/>
              <w:keepNext w:val="0"/>
              <w:keepLines w:val="0"/>
            </w:pPr>
            <w:r w:rsidRPr="007A2145">
              <w:t>Same as 6.7.1.1.1</w:t>
            </w:r>
          </w:p>
        </w:tc>
        <w:tc>
          <w:tcPr>
            <w:tcW w:w="3737" w:type="dxa"/>
            <w:tcBorders>
              <w:top w:val="single" w:sz="4" w:space="0" w:color="auto"/>
              <w:left w:val="single" w:sz="4" w:space="0" w:color="auto"/>
              <w:bottom w:val="single" w:sz="4" w:space="0" w:color="auto"/>
              <w:right w:val="single" w:sz="4" w:space="0" w:color="auto"/>
            </w:tcBorders>
          </w:tcPr>
          <w:p w14:paraId="2B98E22E" w14:textId="77777777" w:rsidR="007A2145" w:rsidRPr="005B600A" w:rsidRDefault="007A2145" w:rsidP="00BA5E98">
            <w:pPr>
              <w:pStyle w:val="TAL"/>
              <w:keepNext w:val="0"/>
              <w:keepLines w:val="0"/>
            </w:pPr>
            <w:r w:rsidRPr="007A2145">
              <w:t>Same as 6.7.1.1.1</w:t>
            </w:r>
          </w:p>
        </w:tc>
      </w:tr>
      <w:tr w:rsidR="007A2145" w:rsidRPr="005B600A" w14:paraId="0985BFA3"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14ED0759" w14:textId="46FFCDB1" w:rsidR="007A2145" w:rsidRPr="005B600A" w:rsidRDefault="007A2145" w:rsidP="00BA5E98">
            <w:pPr>
              <w:pStyle w:val="TAL"/>
              <w:rPr>
                <w:lang w:eastAsia="zh-CN"/>
              </w:rPr>
            </w:pPr>
            <w:r w:rsidRPr="005B600A">
              <w:rPr>
                <w:lang w:eastAsia="zh-CN"/>
              </w:rPr>
              <w:t>16.7.3.3.1</w:t>
            </w:r>
            <w:r>
              <w:rPr>
                <w:lang w:eastAsia="zh-CN"/>
              </w:rPr>
              <w:t xml:space="preserve"> </w:t>
            </w:r>
            <w:r w:rsidRPr="005B600A">
              <w:rPr>
                <w:lang w:eastAsia="zh-CN"/>
              </w:rPr>
              <w:t>NR SA FR1-FR1 Inter-frequency absolute measurement accuracy with FR1 serving cell and FR1 target cell for 1 Rx UE</w:t>
            </w:r>
          </w:p>
        </w:tc>
        <w:tc>
          <w:tcPr>
            <w:tcW w:w="2572" w:type="dxa"/>
            <w:tcBorders>
              <w:top w:val="single" w:sz="4" w:space="0" w:color="auto"/>
              <w:left w:val="single" w:sz="4" w:space="0" w:color="auto"/>
              <w:bottom w:val="single" w:sz="4" w:space="0" w:color="auto"/>
              <w:right w:val="single" w:sz="4" w:space="0" w:color="auto"/>
            </w:tcBorders>
          </w:tcPr>
          <w:p w14:paraId="643FACA2" w14:textId="77777777" w:rsidR="007A2145" w:rsidRPr="005B600A" w:rsidRDefault="007A2145" w:rsidP="00BA5E98">
            <w:pPr>
              <w:pStyle w:val="TAL"/>
              <w:keepNext w:val="0"/>
              <w:keepLines w:val="0"/>
            </w:pPr>
            <w:r w:rsidRPr="007A2145">
              <w:t>Same as 6.7.1.2.1</w:t>
            </w:r>
          </w:p>
        </w:tc>
        <w:tc>
          <w:tcPr>
            <w:tcW w:w="3737" w:type="dxa"/>
            <w:tcBorders>
              <w:top w:val="single" w:sz="4" w:space="0" w:color="auto"/>
              <w:left w:val="single" w:sz="4" w:space="0" w:color="auto"/>
              <w:bottom w:val="single" w:sz="4" w:space="0" w:color="auto"/>
              <w:right w:val="single" w:sz="4" w:space="0" w:color="auto"/>
            </w:tcBorders>
          </w:tcPr>
          <w:p w14:paraId="79CEB1BE" w14:textId="77777777" w:rsidR="007A2145" w:rsidRPr="005B600A" w:rsidRDefault="007A2145" w:rsidP="00BA5E98">
            <w:pPr>
              <w:pStyle w:val="TAL"/>
              <w:keepNext w:val="0"/>
              <w:keepLines w:val="0"/>
            </w:pPr>
            <w:r w:rsidRPr="007A2145">
              <w:t>Same as 6.7.1.2.1</w:t>
            </w:r>
          </w:p>
        </w:tc>
      </w:tr>
      <w:tr w:rsidR="007A2145" w:rsidRPr="005B600A" w14:paraId="49948186"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6B157C32" w14:textId="555DBE44" w:rsidR="007A2145" w:rsidRPr="005B600A" w:rsidRDefault="007A2145" w:rsidP="00BA5E98">
            <w:pPr>
              <w:pStyle w:val="TAL"/>
              <w:rPr>
                <w:lang w:eastAsia="zh-CN"/>
              </w:rPr>
            </w:pPr>
            <w:r w:rsidRPr="005B600A">
              <w:rPr>
                <w:lang w:eastAsia="zh-CN"/>
              </w:rPr>
              <w:t>16.7.3.3.2</w:t>
            </w:r>
            <w:r>
              <w:rPr>
                <w:lang w:eastAsia="zh-CN"/>
              </w:rPr>
              <w:t xml:space="preserve"> </w:t>
            </w:r>
            <w:r w:rsidRPr="005B600A">
              <w:rPr>
                <w:lang w:eastAsia="zh-CN"/>
              </w:rPr>
              <w:t>NR SA FR1-FR1 Inter-frequency relative measurement accuracy with FR1 serving cell and FR1 target cell for 1 Rx UE</w:t>
            </w:r>
          </w:p>
        </w:tc>
        <w:tc>
          <w:tcPr>
            <w:tcW w:w="2572" w:type="dxa"/>
            <w:tcBorders>
              <w:top w:val="single" w:sz="4" w:space="0" w:color="auto"/>
              <w:left w:val="single" w:sz="4" w:space="0" w:color="auto"/>
              <w:bottom w:val="single" w:sz="4" w:space="0" w:color="auto"/>
              <w:right w:val="single" w:sz="4" w:space="0" w:color="auto"/>
            </w:tcBorders>
          </w:tcPr>
          <w:p w14:paraId="324A7BE8" w14:textId="77777777" w:rsidR="007A2145" w:rsidRPr="005B600A" w:rsidRDefault="007A2145" w:rsidP="00BA5E98">
            <w:pPr>
              <w:pStyle w:val="TAL"/>
              <w:keepNext w:val="0"/>
              <w:keepLines w:val="0"/>
            </w:pPr>
            <w:r w:rsidRPr="007A2145">
              <w:t>Same as 6.7.1.2.1</w:t>
            </w:r>
          </w:p>
        </w:tc>
        <w:tc>
          <w:tcPr>
            <w:tcW w:w="3737" w:type="dxa"/>
            <w:tcBorders>
              <w:top w:val="single" w:sz="4" w:space="0" w:color="auto"/>
              <w:left w:val="single" w:sz="4" w:space="0" w:color="auto"/>
              <w:bottom w:val="single" w:sz="4" w:space="0" w:color="auto"/>
              <w:right w:val="single" w:sz="4" w:space="0" w:color="auto"/>
            </w:tcBorders>
          </w:tcPr>
          <w:p w14:paraId="6E8042ED" w14:textId="77777777" w:rsidR="007A2145" w:rsidRPr="005B600A" w:rsidRDefault="007A2145" w:rsidP="00BA5E98">
            <w:pPr>
              <w:pStyle w:val="TAL"/>
              <w:keepNext w:val="0"/>
              <w:keepLines w:val="0"/>
            </w:pPr>
            <w:r w:rsidRPr="007A2145">
              <w:t>Same as 6.7.1.2.1</w:t>
            </w:r>
          </w:p>
        </w:tc>
      </w:tr>
      <w:tr w:rsidR="007A2145" w:rsidRPr="005B600A" w14:paraId="3D1D33E9"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6139BC3B" w14:textId="515AED5A" w:rsidR="007A2145" w:rsidRPr="005B600A" w:rsidRDefault="007A2145" w:rsidP="00BA5E98">
            <w:pPr>
              <w:pStyle w:val="TAL"/>
              <w:rPr>
                <w:lang w:eastAsia="zh-CN"/>
              </w:rPr>
            </w:pPr>
            <w:r w:rsidRPr="005B600A">
              <w:rPr>
                <w:lang w:eastAsia="zh-CN"/>
              </w:rPr>
              <w:t>16.7.3.4.1</w:t>
            </w:r>
            <w:r>
              <w:rPr>
                <w:lang w:eastAsia="zh-CN"/>
              </w:rPr>
              <w:t xml:space="preserve"> </w:t>
            </w:r>
            <w:r w:rsidRPr="005B600A">
              <w:rPr>
                <w:lang w:eastAsia="zh-CN"/>
              </w:rPr>
              <w:t>NR SA FR1-FR1 Inter-frequency absolute measurement accuracy with FR1 serving cell and FR1 target cell for 2 Rx UE</w:t>
            </w:r>
          </w:p>
        </w:tc>
        <w:tc>
          <w:tcPr>
            <w:tcW w:w="2572" w:type="dxa"/>
            <w:tcBorders>
              <w:top w:val="single" w:sz="4" w:space="0" w:color="auto"/>
              <w:left w:val="single" w:sz="4" w:space="0" w:color="auto"/>
              <w:bottom w:val="single" w:sz="4" w:space="0" w:color="auto"/>
              <w:right w:val="single" w:sz="4" w:space="0" w:color="auto"/>
            </w:tcBorders>
          </w:tcPr>
          <w:p w14:paraId="7EF7195E" w14:textId="77777777" w:rsidR="007A2145" w:rsidRPr="005B600A" w:rsidRDefault="007A2145" w:rsidP="00BA5E98">
            <w:pPr>
              <w:pStyle w:val="TAL"/>
              <w:keepNext w:val="0"/>
              <w:keepLines w:val="0"/>
            </w:pPr>
            <w:r w:rsidRPr="007A2145">
              <w:t>Same as 6.7.1.2.1</w:t>
            </w:r>
          </w:p>
        </w:tc>
        <w:tc>
          <w:tcPr>
            <w:tcW w:w="3737" w:type="dxa"/>
            <w:tcBorders>
              <w:top w:val="single" w:sz="4" w:space="0" w:color="auto"/>
              <w:left w:val="single" w:sz="4" w:space="0" w:color="auto"/>
              <w:bottom w:val="single" w:sz="4" w:space="0" w:color="auto"/>
              <w:right w:val="single" w:sz="4" w:space="0" w:color="auto"/>
            </w:tcBorders>
          </w:tcPr>
          <w:p w14:paraId="6895279A" w14:textId="77777777" w:rsidR="007A2145" w:rsidRPr="005B600A" w:rsidRDefault="007A2145" w:rsidP="00BA5E98">
            <w:pPr>
              <w:pStyle w:val="TAL"/>
              <w:keepNext w:val="0"/>
              <w:keepLines w:val="0"/>
            </w:pPr>
            <w:r w:rsidRPr="007A2145">
              <w:t>Same as 6.7.1.2.1</w:t>
            </w:r>
          </w:p>
        </w:tc>
      </w:tr>
      <w:tr w:rsidR="007A2145" w:rsidRPr="005B600A" w14:paraId="6F1EF55F"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245D39E1" w14:textId="286560F7" w:rsidR="007A2145" w:rsidRPr="005B600A" w:rsidRDefault="007A2145" w:rsidP="00BA5E98">
            <w:pPr>
              <w:pStyle w:val="TAL"/>
              <w:rPr>
                <w:lang w:eastAsia="zh-CN"/>
              </w:rPr>
            </w:pPr>
            <w:r w:rsidRPr="005B600A">
              <w:rPr>
                <w:lang w:eastAsia="zh-CN"/>
              </w:rPr>
              <w:t>16.7.3.4.2</w:t>
            </w:r>
            <w:r>
              <w:rPr>
                <w:lang w:eastAsia="zh-CN"/>
              </w:rPr>
              <w:t xml:space="preserve"> </w:t>
            </w:r>
            <w:r w:rsidRPr="005B600A">
              <w:rPr>
                <w:lang w:eastAsia="zh-CN"/>
              </w:rPr>
              <w:t>NR SA FR1-FR1 Inter-frequency relative measurement accuracy with FR1 serving cell and FR1 target cell for 2 Rx UE</w:t>
            </w:r>
          </w:p>
        </w:tc>
        <w:tc>
          <w:tcPr>
            <w:tcW w:w="2572" w:type="dxa"/>
            <w:tcBorders>
              <w:top w:val="single" w:sz="4" w:space="0" w:color="auto"/>
              <w:left w:val="single" w:sz="4" w:space="0" w:color="auto"/>
              <w:bottom w:val="single" w:sz="4" w:space="0" w:color="auto"/>
              <w:right w:val="single" w:sz="4" w:space="0" w:color="auto"/>
            </w:tcBorders>
          </w:tcPr>
          <w:p w14:paraId="2782241D" w14:textId="77777777" w:rsidR="007A2145" w:rsidRPr="005B600A" w:rsidRDefault="007A2145" w:rsidP="00BA5E98">
            <w:pPr>
              <w:pStyle w:val="TAL"/>
              <w:keepNext w:val="0"/>
              <w:keepLines w:val="0"/>
            </w:pPr>
            <w:r w:rsidRPr="007A2145">
              <w:t>Same as 6.7.1.2.1</w:t>
            </w:r>
          </w:p>
        </w:tc>
        <w:tc>
          <w:tcPr>
            <w:tcW w:w="3737" w:type="dxa"/>
            <w:tcBorders>
              <w:top w:val="single" w:sz="4" w:space="0" w:color="auto"/>
              <w:left w:val="single" w:sz="4" w:space="0" w:color="auto"/>
              <w:bottom w:val="single" w:sz="4" w:space="0" w:color="auto"/>
              <w:right w:val="single" w:sz="4" w:space="0" w:color="auto"/>
            </w:tcBorders>
          </w:tcPr>
          <w:p w14:paraId="46B028ED" w14:textId="77777777" w:rsidR="007A2145" w:rsidRPr="005B600A" w:rsidRDefault="007A2145" w:rsidP="00BA5E98">
            <w:pPr>
              <w:pStyle w:val="TAL"/>
              <w:keepNext w:val="0"/>
              <w:keepLines w:val="0"/>
            </w:pPr>
            <w:r w:rsidRPr="007A2145">
              <w:t>Same as 6.7.1.2.1</w:t>
            </w:r>
          </w:p>
        </w:tc>
      </w:tr>
      <w:tr w:rsidR="007A2145" w:rsidRPr="005B600A" w14:paraId="527EE5A6"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11B81F39" w14:textId="57272B2E" w:rsidR="007A2145" w:rsidRPr="005B600A" w:rsidRDefault="007A2145" w:rsidP="00BA5E98">
            <w:pPr>
              <w:pStyle w:val="TAL"/>
              <w:rPr>
                <w:lang w:eastAsia="zh-CN"/>
              </w:rPr>
            </w:pPr>
            <w:r w:rsidRPr="005B600A">
              <w:rPr>
                <w:lang w:eastAsia="zh-CN"/>
              </w:rPr>
              <w:t>16.7.4.1.1</w:t>
            </w:r>
            <w:r>
              <w:rPr>
                <w:lang w:eastAsia="zh-CN"/>
              </w:rPr>
              <w:t xml:space="preserve"> </w:t>
            </w:r>
            <w:r w:rsidRPr="005B600A">
              <w:rPr>
                <w:lang w:eastAsia="zh-CN"/>
              </w:rPr>
              <w:t>NR SA FR1 SSB based L1-RSRP absolute measurement for 1 Rx UE</w:t>
            </w:r>
          </w:p>
        </w:tc>
        <w:tc>
          <w:tcPr>
            <w:tcW w:w="2572" w:type="dxa"/>
            <w:tcBorders>
              <w:top w:val="single" w:sz="4" w:space="0" w:color="auto"/>
              <w:left w:val="single" w:sz="4" w:space="0" w:color="auto"/>
              <w:bottom w:val="single" w:sz="4" w:space="0" w:color="auto"/>
              <w:right w:val="single" w:sz="4" w:space="0" w:color="auto"/>
            </w:tcBorders>
          </w:tcPr>
          <w:p w14:paraId="5F927BC9" w14:textId="77777777" w:rsidR="007A2145" w:rsidRPr="005B600A" w:rsidRDefault="007A2145" w:rsidP="00BA5E98">
            <w:pPr>
              <w:pStyle w:val="TAL"/>
              <w:keepNext w:val="0"/>
              <w:keepLines w:val="0"/>
            </w:pPr>
            <w:r w:rsidRPr="005B600A">
              <w:t>Same as 6.7.4.1.1</w:t>
            </w:r>
          </w:p>
        </w:tc>
        <w:tc>
          <w:tcPr>
            <w:tcW w:w="3737" w:type="dxa"/>
            <w:tcBorders>
              <w:top w:val="single" w:sz="4" w:space="0" w:color="auto"/>
              <w:left w:val="single" w:sz="4" w:space="0" w:color="auto"/>
              <w:bottom w:val="single" w:sz="4" w:space="0" w:color="auto"/>
              <w:right w:val="single" w:sz="4" w:space="0" w:color="auto"/>
            </w:tcBorders>
          </w:tcPr>
          <w:p w14:paraId="11A3C310" w14:textId="77777777" w:rsidR="007A2145" w:rsidRPr="005B600A" w:rsidRDefault="007A2145" w:rsidP="00BA5E98">
            <w:pPr>
              <w:pStyle w:val="TAL"/>
              <w:keepNext w:val="0"/>
              <w:keepLines w:val="0"/>
            </w:pPr>
            <w:r w:rsidRPr="005B600A">
              <w:t>Same as 6.7.4.1.1</w:t>
            </w:r>
          </w:p>
        </w:tc>
      </w:tr>
      <w:tr w:rsidR="007A2145" w:rsidRPr="005B600A" w14:paraId="7DACCAB6"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693CEAEB" w14:textId="786F8D21" w:rsidR="007A2145" w:rsidRPr="005B600A" w:rsidRDefault="007A2145" w:rsidP="00BA5E98">
            <w:pPr>
              <w:pStyle w:val="TAL"/>
              <w:rPr>
                <w:lang w:eastAsia="zh-CN"/>
              </w:rPr>
            </w:pPr>
            <w:r w:rsidRPr="005B600A">
              <w:rPr>
                <w:lang w:eastAsia="zh-CN"/>
              </w:rPr>
              <w:t>16.7.4.1.2</w:t>
            </w:r>
            <w:r>
              <w:rPr>
                <w:lang w:eastAsia="zh-CN"/>
              </w:rPr>
              <w:t xml:space="preserve"> </w:t>
            </w:r>
            <w:r w:rsidRPr="005B600A">
              <w:rPr>
                <w:lang w:eastAsia="zh-CN"/>
              </w:rPr>
              <w:t>NR SA FR1 SSB based L1-RSRP relative measurement for 1 Rx UE</w:t>
            </w:r>
          </w:p>
        </w:tc>
        <w:tc>
          <w:tcPr>
            <w:tcW w:w="2572" w:type="dxa"/>
            <w:tcBorders>
              <w:top w:val="single" w:sz="4" w:space="0" w:color="auto"/>
              <w:left w:val="single" w:sz="4" w:space="0" w:color="auto"/>
              <w:bottom w:val="single" w:sz="4" w:space="0" w:color="auto"/>
              <w:right w:val="single" w:sz="4" w:space="0" w:color="auto"/>
            </w:tcBorders>
          </w:tcPr>
          <w:p w14:paraId="610D1C80" w14:textId="77777777" w:rsidR="007A2145" w:rsidRPr="005B600A" w:rsidRDefault="007A2145" w:rsidP="00BA5E98">
            <w:pPr>
              <w:pStyle w:val="TAL"/>
              <w:keepNext w:val="0"/>
              <w:keepLines w:val="0"/>
            </w:pPr>
            <w:r w:rsidRPr="005B600A">
              <w:t>Same as 6.7.4.1.1</w:t>
            </w:r>
          </w:p>
        </w:tc>
        <w:tc>
          <w:tcPr>
            <w:tcW w:w="3737" w:type="dxa"/>
            <w:tcBorders>
              <w:top w:val="single" w:sz="4" w:space="0" w:color="auto"/>
              <w:left w:val="single" w:sz="4" w:space="0" w:color="auto"/>
              <w:bottom w:val="single" w:sz="4" w:space="0" w:color="auto"/>
              <w:right w:val="single" w:sz="4" w:space="0" w:color="auto"/>
            </w:tcBorders>
          </w:tcPr>
          <w:p w14:paraId="4F0B4041" w14:textId="77777777" w:rsidR="007A2145" w:rsidRPr="005B600A" w:rsidRDefault="007A2145" w:rsidP="00BA5E98">
            <w:pPr>
              <w:pStyle w:val="TAL"/>
              <w:keepNext w:val="0"/>
              <w:keepLines w:val="0"/>
            </w:pPr>
            <w:r w:rsidRPr="005B600A">
              <w:t>Same as 6.7.4.1.1</w:t>
            </w:r>
          </w:p>
        </w:tc>
      </w:tr>
      <w:tr w:rsidR="007A2145" w:rsidRPr="005B600A" w14:paraId="66D0DBAB"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68E9A4CC" w14:textId="4A45A6D7" w:rsidR="007A2145" w:rsidRPr="005B600A" w:rsidRDefault="007A2145" w:rsidP="00BA5E98">
            <w:pPr>
              <w:pStyle w:val="TAL"/>
              <w:rPr>
                <w:lang w:eastAsia="zh-CN"/>
              </w:rPr>
            </w:pPr>
            <w:r w:rsidRPr="005B600A">
              <w:rPr>
                <w:lang w:eastAsia="zh-CN"/>
              </w:rPr>
              <w:t>16.7.4.2.1</w:t>
            </w:r>
            <w:r>
              <w:rPr>
                <w:lang w:eastAsia="zh-CN"/>
              </w:rPr>
              <w:t xml:space="preserve"> </w:t>
            </w:r>
            <w:r w:rsidRPr="005B600A">
              <w:rPr>
                <w:lang w:eastAsia="zh-CN"/>
              </w:rPr>
              <w:t>NR SA FR1 SSB based L1-RSRP absolute measurement for 2 Rx UE</w:t>
            </w:r>
          </w:p>
        </w:tc>
        <w:tc>
          <w:tcPr>
            <w:tcW w:w="2572" w:type="dxa"/>
            <w:tcBorders>
              <w:top w:val="single" w:sz="4" w:space="0" w:color="auto"/>
              <w:left w:val="single" w:sz="4" w:space="0" w:color="auto"/>
              <w:bottom w:val="single" w:sz="4" w:space="0" w:color="auto"/>
              <w:right w:val="single" w:sz="4" w:space="0" w:color="auto"/>
            </w:tcBorders>
          </w:tcPr>
          <w:p w14:paraId="6664098A" w14:textId="77777777" w:rsidR="007A2145" w:rsidRPr="005B600A" w:rsidRDefault="007A2145" w:rsidP="00BA5E98">
            <w:pPr>
              <w:pStyle w:val="TAL"/>
              <w:keepNext w:val="0"/>
              <w:keepLines w:val="0"/>
            </w:pPr>
            <w:r w:rsidRPr="005B600A">
              <w:t>Same as 6.7.4.1.1</w:t>
            </w:r>
          </w:p>
        </w:tc>
        <w:tc>
          <w:tcPr>
            <w:tcW w:w="3737" w:type="dxa"/>
            <w:tcBorders>
              <w:top w:val="single" w:sz="4" w:space="0" w:color="auto"/>
              <w:left w:val="single" w:sz="4" w:space="0" w:color="auto"/>
              <w:bottom w:val="single" w:sz="4" w:space="0" w:color="auto"/>
              <w:right w:val="single" w:sz="4" w:space="0" w:color="auto"/>
            </w:tcBorders>
          </w:tcPr>
          <w:p w14:paraId="26CECE66" w14:textId="77777777" w:rsidR="007A2145" w:rsidRPr="005B600A" w:rsidRDefault="007A2145" w:rsidP="00BA5E98">
            <w:pPr>
              <w:pStyle w:val="TAL"/>
              <w:keepNext w:val="0"/>
              <w:keepLines w:val="0"/>
            </w:pPr>
            <w:r w:rsidRPr="005B600A">
              <w:t>Same as 6.7.4.1.1</w:t>
            </w:r>
          </w:p>
        </w:tc>
      </w:tr>
      <w:tr w:rsidR="007A2145" w:rsidRPr="005B600A" w14:paraId="132E6A9F"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75882D4C" w14:textId="1D588A12" w:rsidR="007A2145" w:rsidRPr="005B600A" w:rsidRDefault="007A2145" w:rsidP="00BA5E98">
            <w:pPr>
              <w:pStyle w:val="TAL"/>
              <w:rPr>
                <w:lang w:eastAsia="zh-CN"/>
              </w:rPr>
            </w:pPr>
            <w:r w:rsidRPr="005B600A">
              <w:rPr>
                <w:lang w:eastAsia="zh-CN"/>
              </w:rPr>
              <w:t>16.7.4.2.2</w:t>
            </w:r>
            <w:r>
              <w:rPr>
                <w:lang w:eastAsia="zh-CN"/>
              </w:rPr>
              <w:t xml:space="preserve"> </w:t>
            </w:r>
            <w:r w:rsidRPr="005B600A">
              <w:rPr>
                <w:lang w:eastAsia="zh-CN"/>
              </w:rPr>
              <w:t>NR SA FR1 SSB based L1-RSRP relative measurement for 2 Rx UE</w:t>
            </w:r>
          </w:p>
        </w:tc>
        <w:tc>
          <w:tcPr>
            <w:tcW w:w="2572" w:type="dxa"/>
            <w:tcBorders>
              <w:top w:val="single" w:sz="4" w:space="0" w:color="auto"/>
              <w:left w:val="single" w:sz="4" w:space="0" w:color="auto"/>
              <w:bottom w:val="single" w:sz="4" w:space="0" w:color="auto"/>
              <w:right w:val="single" w:sz="4" w:space="0" w:color="auto"/>
            </w:tcBorders>
          </w:tcPr>
          <w:p w14:paraId="043EB852" w14:textId="77777777" w:rsidR="007A2145" w:rsidRPr="005B600A" w:rsidRDefault="007A2145" w:rsidP="00BA5E98">
            <w:pPr>
              <w:pStyle w:val="TAL"/>
              <w:keepNext w:val="0"/>
              <w:keepLines w:val="0"/>
            </w:pPr>
            <w:r w:rsidRPr="005B600A">
              <w:t>Same as 6.7.4.1.1</w:t>
            </w:r>
          </w:p>
        </w:tc>
        <w:tc>
          <w:tcPr>
            <w:tcW w:w="3737" w:type="dxa"/>
            <w:tcBorders>
              <w:top w:val="single" w:sz="4" w:space="0" w:color="auto"/>
              <w:left w:val="single" w:sz="4" w:space="0" w:color="auto"/>
              <w:bottom w:val="single" w:sz="4" w:space="0" w:color="auto"/>
              <w:right w:val="single" w:sz="4" w:space="0" w:color="auto"/>
            </w:tcBorders>
          </w:tcPr>
          <w:p w14:paraId="7531D111" w14:textId="77777777" w:rsidR="007A2145" w:rsidRPr="005B600A" w:rsidRDefault="007A2145" w:rsidP="00BA5E98">
            <w:pPr>
              <w:pStyle w:val="TAL"/>
              <w:keepNext w:val="0"/>
              <w:keepLines w:val="0"/>
            </w:pPr>
            <w:r w:rsidRPr="005B600A">
              <w:t>Same as 6.7.4.1.1</w:t>
            </w:r>
          </w:p>
        </w:tc>
      </w:tr>
      <w:tr w:rsidR="007A2145" w:rsidRPr="005B600A" w14:paraId="5D941258"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76BD0989" w14:textId="25B7DD44" w:rsidR="007A2145" w:rsidRPr="005B600A" w:rsidRDefault="007A2145" w:rsidP="00BA5E98">
            <w:pPr>
              <w:pStyle w:val="TAL"/>
              <w:rPr>
                <w:lang w:eastAsia="zh-CN"/>
              </w:rPr>
            </w:pPr>
            <w:r w:rsidRPr="005B600A">
              <w:rPr>
                <w:lang w:eastAsia="zh-CN"/>
              </w:rPr>
              <w:t>16.7.4.3.1</w:t>
            </w:r>
            <w:r>
              <w:rPr>
                <w:lang w:eastAsia="zh-CN"/>
              </w:rPr>
              <w:t xml:space="preserve"> </w:t>
            </w:r>
            <w:r w:rsidRPr="005B600A">
              <w:rPr>
                <w:lang w:eastAsia="zh-CN"/>
              </w:rPr>
              <w:t>NR SA FR1 CSI-RS based L1-RSRP absolute measurement on resource set with repetition off for 1 Rx UE</w:t>
            </w:r>
          </w:p>
        </w:tc>
        <w:tc>
          <w:tcPr>
            <w:tcW w:w="2572" w:type="dxa"/>
            <w:tcBorders>
              <w:top w:val="single" w:sz="4" w:space="0" w:color="auto"/>
              <w:left w:val="single" w:sz="4" w:space="0" w:color="auto"/>
              <w:bottom w:val="single" w:sz="4" w:space="0" w:color="auto"/>
              <w:right w:val="single" w:sz="4" w:space="0" w:color="auto"/>
            </w:tcBorders>
          </w:tcPr>
          <w:p w14:paraId="4D23BA50" w14:textId="77777777" w:rsidR="007A2145" w:rsidRPr="005B600A" w:rsidRDefault="007A2145" w:rsidP="00BA5E98">
            <w:pPr>
              <w:pStyle w:val="TAL"/>
              <w:keepNext w:val="0"/>
              <w:keepLines w:val="0"/>
            </w:pPr>
            <w:r w:rsidRPr="005B600A">
              <w:t>Same as 6.7.4.1.1</w:t>
            </w:r>
          </w:p>
        </w:tc>
        <w:tc>
          <w:tcPr>
            <w:tcW w:w="3737" w:type="dxa"/>
            <w:tcBorders>
              <w:top w:val="single" w:sz="4" w:space="0" w:color="auto"/>
              <w:left w:val="single" w:sz="4" w:space="0" w:color="auto"/>
              <w:bottom w:val="single" w:sz="4" w:space="0" w:color="auto"/>
              <w:right w:val="single" w:sz="4" w:space="0" w:color="auto"/>
            </w:tcBorders>
          </w:tcPr>
          <w:p w14:paraId="6EAF7E7A" w14:textId="77777777" w:rsidR="007A2145" w:rsidRPr="005B600A" w:rsidRDefault="007A2145" w:rsidP="00BA5E98">
            <w:pPr>
              <w:pStyle w:val="TAL"/>
              <w:keepNext w:val="0"/>
              <w:keepLines w:val="0"/>
            </w:pPr>
            <w:r w:rsidRPr="005B600A">
              <w:t>Same as 6.7.4.1.1</w:t>
            </w:r>
          </w:p>
        </w:tc>
      </w:tr>
      <w:tr w:rsidR="007A2145" w:rsidRPr="005B600A" w14:paraId="146F9C53"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149095E9" w14:textId="5B86375A" w:rsidR="007A2145" w:rsidRPr="005B600A" w:rsidRDefault="007A2145" w:rsidP="00BA5E98">
            <w:pPr>
              <w:pStyle w:val="TAL"/>
              <w:rPr>
                <w:lang w:eastAsia="zh-CN"/>
              </w:rPr>
            </w:pPr>
            <w:r w:rsidRPr="005B600A">
              <w:rPr>
                <w:lang w:eastAsia="zh-CN"/>
              </w:rPr>
              <w:t>16.7.4.3.2</w:t>
            </w:r>
            <w:r>
              <w:rPr>
                <w:lang w:eastAsia="zh-CN"/>
              </w:rPr>
              <w:t xml:space="preserve"> </w:t>
            </w:r>
            <w:r w:rsidRPr="005B600A">
              <w:rPr>
                <w:lang w:eastAsia="zh-CN"/>
              </w:rPr>
              <w:t>NR SA FR1 CSI-RS based L1-RSRP relative measurement on resource set with repetition off for 1 Rx UE</w:t>
            </w:r>
          </w:p>
        </w:tc>
        <w:tc>
          <w:tcPr>
            <w:tcW w:w="2572" w:type="dxa"/>
            <w:tcBorders>
              <w:top w:val="single" w:sz="4" w:space="0" w:color="auto"/>
              <w:left w:val="single" w:sz="4" w:space="0" w:color="auto"/>
              <w:bottom w:val="single" w:sz="4" w:space="0" w:color="auto"/>
              <w:right w:val="single" w:sz="4" w:space="0" w:color="auto"/>
            </w:tcBorders>
          </w:tcPr>
          <w:p w14:paraId="09D3BA41" w14:textId="77777777" w:rsidR="007A2145" w:rsidRPr="005B600A" w:rsidRDefault="007A2145" w:rsidP="00BA5E98">
            <w:pPr>
              <w:pStyle w:val="TAL"/>
              <w:keepNext w:val="0"/>
              <w:keepLines w:val="0"/>
            </w:pPr>
            <w:r w:rsidRPr="005B600A">
              <w:t>Same as 6.7.4.1.1</w:t>
            </w:r>
          </w:p>
        </w:tc>
        <w:tc>
          <w:tcPr>
            <w:tcW w:w="3737" w:type="dxa"/>
            <w:tcBorders>
              <w:top w:val="single" w:sz="4" w:space="0" w:color="auto"/>
              <w:left w:val="single" w:sz="4" w:space="0" w:color="auto"/>
              <w:bottom w:val="single" w:sz="4" w:space="0" w:color="auto"/>
              <w:right w:val="single" w:sz="4" w:space="0" w:color="auto"/>
            </w:tcBorders>
          </w:tcPr>
          <w:p w14:paraId="1A9D0258" w14:textId="77777777" w:rsidR="007A2145" w:rsidRPr="005B600A" w:rsidRDefault="007A2145" w:rsidP="00BA5E98">
            <w:pPr>
              <w:pStyle w:val="TAL"/>
              <w:keepNext w:val="0"/>
              <w:keepLines w:val="0"/>
            </w:pPr>
            <w:r w:rsidRPr="005B600A">
              <w:t>Same as 6.7.4.1.1</w:t>
            </w:r>
          </w:p>
        </w:tc>
      </w:tr>
      <w:tr w:rsidR="007A2145" w:rsidRPr="005B600A" w14:paraId="6BA0183B"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18CCD207" w14:textId="23EC4286" w:rsidR="007A2145" w:rsidRPr="005B600A" w:rsidRDefault="007A2145" w:rsidP="00BA5E98">
            <w:pPr>
              <w:pStyle w:val="TAL"/>
              <w:rPr>
                <w:lang w:eastAsia="zh-CN"/>
              </w:rPr>
            </w:pPr>
            <w:r w:rsidRPr="005B600A">
              <w:rPr>
                <w:lang w:eastAsia="zh-CN"/>
              </w:rPr>
              <w:t>16.7.4.4.1</w:t>
            </w:r>
            <w:r>
              <w:rPr>
                <w:lang w:eastAsia="zh-CN"/>
              </w:rPr>
              <w:t xml:space="preserve"> </w:t>
            </w:r>
            <w:r w:rsidRPr="005B600A">
              <w:rPr>
                <w:lang w:eastAsia="zh-CN"/>
              </w:rPr>
              <w:t>NR SA FR1 CSI-RS based L1-RSRP absolute measurement on resource set with repetition off for 2 Rx UE</w:t>
            </w:r>
          </w:p>
        </w:tc>
        <w:tc>
          <w:tcPr>
            <w:tcW w:w="2572" w:type="dxa"/>
            <w:tcBorders>
              <w:top w:val="single" w:sz="4" w:space="0" w:color="auto"/>
              <w:left w:val="single" w:sz="4" w:space="0" w:color="auto"/>
              <w:bottom w:val="single" w:sz="4" w:space="0" w:color="auto"/>
              <w:right w:val="single" w:sz="4" w:space="0" w:color="auto"/>
            </w:tcBorders>
          </w:tcPr>
          <w:p w14:paraId="04A22107" w14:textId="77777777" w:rsidR="007A2145" w:rsidRPr="005B600A" w:rsidRDefault="007A2145" w:rsidP="00BA5E98">
            <w:pPr>
              <w:pStyle w:val="TAL"/>
              <w:keepNext w:val="0"/>
              <w:keepLines w:val="0"/>
            </w:pPr>
            <w:r w:rsidRPr="005B600A">
              <w:t>Same as 6.7.4.1.1</w:t>
            </w:r>
          </w:p>
        </w:tc>
        <w:tc>
          <w:tcPr>
            <w:tcW w:w="3737" w:type="dxa"/>
            <w:tcBorders>
              <w:top w:val="single" w:sz="4" w:space="0" w:color="auto"/>
              <w:left w:val="single" w:sz="4" w:space="0" w:color="auto"/>
              <w:bottom w:val="single" w:sz="4" w:space="0" w:color="auto"/>
              <w:right w:val="single" w:sz="4" w:space="0" w:color="auto"/>
            </w:tcBorders>
          </w:tcPr>
          <w:p w14:paraId="5AD9ABC9" w14:textId="77777777" w:rsidR="007A2145" w:rsidRPr="005B600A" w:rsidRDefault="007A2145" w:rsidP="00BA5E98">
            <w:pPr>
              <w:pStyle w:val="TAL"/>
              <w:keepNext w:val="0"/>
              <w:keepLines w:val="0"/>
            </w:pPr>
            <w:r w:rsidRPr="005B600A">
              <w:t>Same as 6.7.4.1.1</w:t>
            </w:r>
          </w:p>
        </w:tc>
      </w:tr>
      <w:tr w:rsidR="007A2145" w:rsidRPr="005B600A" w14:paraId="008ECBEB"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77CE83F2" w14:textId="17662C0A" w:rsidR="007A2145" w:rsidRPr="005B600A" w:rsidRDefault="007A2145" w:rsidP="00BA5E98">
            <w:pPr>
              <w:pStyle w:val="TAL"/>
              <w:rPr>
                <w:lang w:eastAsia="zh-CN"/>
              </w:rPr>
            </w:pPr>
            <w:r w:rsidRPr="005B600A">
              <w:rPr>
                <w:lang w:eastAsia="zh-CN"/>
              </w:rPr>
              <w:t>16.7.4.4.2</w:t>
            </w:r>
            <w:r>
              <w:rPr>
                <w:lang w:eastAsia="zh-CN"/>
              </w:rPr>
              <w:t xml:space="preserve"> </w:t>
            </w:r>
            <w:r w:rsidRPr="005B600A">
              <w:rPr>
                <w:lang w:eastAsia="zh-CN"/>
              </w:rPr>
              <w:t>NR SA FR1 CSI-RS based L1-RSRP relative measurement on resource set with repetition off for 2 Rx UE</w:t>
            </w:r>
          </w:p>
        </w:tc>
        <w:tc>
          <w:tcPr>
            <w:tcW w:w="2572" w:type="dxa"/>
            <w:tcBorders>
              <w:top w:val="single" w:sz="4" w:space="0" w:color="auto"/>
              <w:left w:val="single" w:sz="4" w:space="0" w:color="auto"/>
              <w:bottom w:val="single" w:sz="4" w:space="0" w:color="auto"/>
              <w:right w:val="single" w:sz="4" w:space="0" w:color="auto"/>
            </w:tcBorders>
          </w:tcPr>
          <w:p w14:paraId="48A8C623" w14:textId="77777777" w:rsidR="007A2145" w:rsidRPr="005B600A" w:rsidRDefault="007A2145" w:rsidP="00BA5E98">
            <w:pPr>
              <w:pStyle w:val="TAL"/>
              <w:keepNext w:val="0"/>
              <w:keepLines w:val="0"/>
            </w:pPr>
            <w:r w:rsidRPr="005B600A">
              <w:t>Same as 6.7.4.1.1</w:t>
            </w:r>
          </w:p>
        </w:tc>
        <w:tc>
          <w:tcPr>
            <w:tcW w:w="3737" w:type="dxa"/>
            <w:tcBorders>
              <w:top w:val="single" w:sz="4" w:space="0" w:color="auto"/>
              <w:left w:val="single" w:sz="4" w:space="0" w:color="auto"/>
              <w:bottom w:val="single" w:sz="4" w:space="0" w:color="auto"/>
              <w:right w:val="single" w:sz="4" w:space="0" w:color="auto"/>
            </w:tcBorders>
          </w:tcPr>
          <w:p w14:paraId="0DC603DC" w14:textId="77777777" w:rsidR="007A2145" w:rsidRPr="005B600A" w:rsidRDefault="007A2145" w:rsidP="00BA5E98">
            <w:pPr>
              <w:pStyle w:val="TAL"/>
              <w:keepNext w:val="0"/>
              <w:keepLines w:val="0"/>
            </w:pPr>
            <w:r w:rsidRPr="005B600A">
              <w:t>Same as 6.7.4.1.1</w:t>
            </w:r>
          </w:p>
        </w:tc>
      </w:tr>
      <w:tr w:rsidR="007A2145" w:rsidRPr="005B600A" w14:paraId="605C0B04"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0131A44E" w14:textId="2DCEB014" w:rsidR="007A2145" w:rsidRPr="005B600A" w:rsidRDefault="007A2145" w:rsidP="00BA5E98">
            <w:pPr>
              <w:pStyle w:val="TAL"/>
              <w:rPr>
                <w:lang w:eastAsia="zh-CN"/>
              </w:rPr>
            </w:pPr>
            <w:r w:rsidRPr="005B600A">
              <w:rPr>
                <w:lang w:eastAsia="zh-CN"/>
              </w:rPr>
              <w:t>16.7.5.1</w:t>
            </w:r>
            <w:r>
              <w:rPr>
                <w:lang w:eastAsia="zh-CN"/>
              </w:rPr>
              <w:t xml:space="preserve"> </w:t>
            </w:r>
            <w:r w:rsidRPr="005B600A">
              <w:rPr>
                <w:lang w:eastAsia="zh-CN"/>
              </w:rPr>
              <w:t>NR SA FR1 - E-UTRA Measurement accuracy with FR1 serving cell for 1 Rx UE</w:t>
            </w:r>
          </w:p>
        </w:tc>
        <w:tc>
          <w:tcPr>
            <w:tcW w:w="2572" w:type="dxa"/>
            <w:tcBorders>
              <w:top w:val="single" w:sz="4" w:space="0" w:color="auto"/>
              <w:left w:val="single" w:sz="4" w:space="0" w:color="auto"/>
              <w:bottom w:val="single" w:sz="4" w:space="0" w:color="auto"/>
              <w:right w:val="single" w:sz="4" w:space="0" w:color="auto"/>
            </w:tcBorders>
          </w:tcPr>
          <w:p w14:paraId="68790513" w14:textId="77777777" w:rsidR="007A2145" w:rsidRPr="005B600A" w:rsidRDefault="007A2145" w:rsidP="00BA5E98">
            <w:pPr>
              <w:pStyle w:val="TAL"/>
              <w:keepNext w:val="0"/>
              <w:keepLines w:val="0"/>
            </w:pPr>
            <w:r w:rsidRPr="005B600A">
              <w:rPr>
                <w:rFonts w:hint="eastAsia"/>
              </w:rPr>
              <w:t>S</w:t>
            </w:r>
            <w:r w:rsidRPr="005B600A">
              <w:t>ame as 6.7.5.1</w:t>
            </w:r>
          </w:p>
        </w:tc>
        <w:tc>
          <w:tcPr>
            <w:tcW w:w="3737" w:type="dxa"/>
            <w:tcBorders>
              <w:top w:val="single" w:sz="4" w:space="0" w:color="auto"/>
              <w:left w:val="single" w:sz="4" w:space="0" w:color="auto"/>
              <w:bottom w:val="single" w:sz="4" w:space="0" w:color="auto"/>
              <w:right w:val="single" w:sz="4" w:space="0" w:color="auto"/>
            </w:tcBorders>
          </w:tcPr>
          <w:p w14:paraId="05C48CD9" w14:textId="77777777" w:rsidR="007A2145" w:rsidRPr="005B600A" w:rsidRDefault="007A2145" w:rsidP="00BA5E98">
            <w:pPr>
              <w:pStyle w:val="TAL"/>
              <w:keepNext w:val="0"/>
              <w:keepLines w:val="0"/>
            </w:pPr>
            <w:r w:rsidRPr="005B600A">
              <w:rPr>
                <w:rFonts w:hint="eastAsia"/>
              </w:rPr>
              <w:t>S</w:t>
            </w:r>
            <w:r w:rsidRPr="005B600A">
              <w:t>ame as 6.7.5.1</w:t>
            </w:r>
          </w:p>
        </w:tc>
      </w:tr>
      <w:tr w:rsidR="007A2145" w:rsidRPr="005B600A" w14:paraId="3B245A70"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461F7C68" w14:textId="32DBA9B5" w:rsidR="007A2145" w:rsidRPr="005B600A" w:rsidRDefault="007A2145" w:rsidP="00BA5E98">
            <w:pPr>
              <w:pStyle w:val="TAL"/>
              <w:rPr>
                <w:lang w:eastAsia="zh-CN"/>
              </w:rPr>
            </w:pPr>
            <w:r w:rsidRPr="005B600A">
              <w:rPr>
                <w:lang w:eastAsia="zh-CN"/>
              </w:rPr>
              <w:t>16.7.5.2</w:t>
            </w:r>
            <w:r>
              <w:rPr>
                <w:lang w:eastAsia="zh-CN"/>
              </w:rPr>
              <w:t xml:space="preserve"> </w:t>
            </w:r>
            <w:r w:rsidRPr="005B600A">
              <w:rPr>
                <w:lang w:eastAsia="zh-CN"/>
              </w:rPr>
              <w:t>NR SA FR1 - E-UTRA Measurement accuracy with FR1 serving cell for 2 Rx UE</w:t>
            </w:r>
          </w:p>
        </w:tc>
        <w:tc>
          <w:tcPr>
            <w:tcW w:w="2572" w:type="dxa"/>
            <w:tcBorders>
              <w:top w:val="single" w:sz="4" w:space="0" w:color="auto"/>
              <w:left w:val="single" w:sz="4" w:space="0" w:color="auto"/>
              <w:bottom w:val="single" w:sz="4" w:space="0" w:color="auto"/>
              <w:right w:val="single" w:sz="4" w:space="0" w:color="auto"/>
            </w:tcBorders>
          </w:tcPr>
          <w:p w14:paraId="40F48776" w14:textId="77777777" w:rsidR="007A2145" w:rsidRPr="005B600A" w:rsidRDefault="007A2145" w:rsidP="00BA5E98">
            <w:pPr>
              <w:pStyle w:val="TAL"/>
              <w:keepNext w:val="0"/>
              <w:keepLines w:val="0"/>
            </w:pPr>
            <w:r w:rsidRPr="005B600A">
              <w:rPr>
                <w:rFonts w:hint="eastAsia"/>
              </w:rPr>
              <w:t>S</w:t>
            </w:r>
            <w:r w:rsidRPr="005B600A">
              <w:t>ame as 6.7.5.1</w:t>
            </w:r>
          </w:p>
        </w:tc>
        <w:tc>
          <w:tcPr>
            <w:tcW w:w="3737" w:type="dxa"/>
            <w:tcBorders>
              <w:top w:val="single" w:sz="4" w:space="0" w:color="auto"/>
              <w:left w:val="single" w:sz="4" w:space="0" w:color="auto"/>
              <w:bottom w:val="single" w:sz="4" w:space="0" w:color="auto"/>
              <w:right w:val="single" w:sz="4" w:space="0" w:color="auto"/>
            </w:tcBorders>
          </w:tcPr>
          <w:p w14:paraId="7FFD7FFF" w14:textId="77777777" w:rsidR="007A2145" w:rsidRPr="005B600A" w:rsidRDefault="007A2145" w:rsidP="00BA5E98">
            <w:pPr>
              <w:pStyle w:val="TAL"/>
              <w:keepNext w:val="0"/>
              <w:keepLines w:val="0"/>
            </w:pPr>
            <w:r w:rsidRPr="005B600A">
              <w:rPr>
                <w:rFonts w:hint="eastAsia"/>
              </w:rPr>
              <w:t>S</w:t>
            </w:r>
            <w:r w:rsidRPr="005B600A">
              <w:t>ame as 6.7.5.1</w:t>
            </w:r>
          </w:p>
        </w:tc>
      </w:tr>
      <w:tr w:rsidR="007A2145" w:rsidRPr="005B600A" w14:paraId="0FDFF320"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7CAE5DD0" w14:textId="49B10916" w:rsidR="007A2145" w:rsidRPr="005B600A" w:rsidRDefault="007A2145" w:rsidP="00BA5E98">
            <w:pPr>
              <w:pStyle w:val="TAL"/>
              <w:rPr>
                <w:lang w:eastAsia="zh-CN"/>
              </w:rPr>
            </w:pPr>
            <w:r w:rsidRPr="005B600A">
              <w:rPr>
                <w:lang w:eastAsia="zh-CN"/>
              </w:rPr>
              <w:t>16.7.6.1</w:t>
            </w:r>
            <w:r>
              <w:rPr>
                <w:lang w:eastAsia="zh-CN"/>
              </w:rPr>
              <w:t xml:space="preserve"> </w:t>
            </w:r>
            <w:r w:rsidRPr="005B600A">
              <w:rPr>
                <w:lang w:eastAsia="zh-CN"/>
              </w:rPr>
              <w:t>NR SA FR1 - E-UTRA Measurement accuracy with FR1 serving cell for 1 Rx UE</w:t>
            </w:r>
          </w:p>
        </w:tc>
        <w:tc>
          <w:tcPr>
            <w:tcW w:w="2572" w:type="dxa"/>
            <w:tcBorders>
              <w:top w:val="single" w:sz="4" w:space="0" w:color="auto"/>
              <w:left w:val="single" w:sz="4" w:space="0" w:color="auto"/>
              <w:bottom w:val="single" w:sz="4" w:space="0" w:color="auto"/>
              <w:right w:val="single" w:sz="4" w:space="0" w:color="auto"/>
            </w:tcBorders>
          </w:tcPr>
          <w:p w14:paraId="485200AE" w14:textId="77777777" w:rsidR="007A2145" w:rsidRPr="005B600A" w:rsidRDefault="007A2145" w:rsidP="00BA5E98">
            <w:pPr>
              <w:pStyle w:val="TAL"/>
              <w:keepNext w:val="0"/>
              <w:keepLines w:val="0"/>
            </w:pPr>
            <w:r w:rsidRPr="005B600A">
              <w:rPr>
                <w:rFonts w:hint="eastAsia"/>
              </w:rPr>
              <w:t>S</w:t>
            </w:r>
            <w:r w:rsidRPr="005B600A">
              <w:t>ame as 6.7.5.1</w:t>
            </w:r>
          </w:p>
        </w:tc>
        <w:tc>
          <w:tcPr>
            <w:tcW w:w="3737" w:type="dxa"/>
            <w:tcBorders>
              <w:top w:val="single" w:sz="4" w:space="0" w:color="auto"/>
              <w:left w:val="single" w:sz="4" w:space="0" w:color="auto"/>
              <w:bottom w:val="single" w:sz="4" w:space="0" w:color="auto"/>
              <w:right w:val="single" w:sz="4" w:space="0" w:color="auto"/>
            </w:tcBorders>
          </w:tcPr>
          <w:p w14:paraId="0CF0E077" w14:textId="77777777" w:rsidR="007A2145" w:rsidRPr="005B600A" w:rsidRDefault="007A2145" w:rsidP="00BA5E98">
            <w:pPr>
              <w:pStyle w:val="TAL"/>
              <w:keepNext w:val="0"/>
              <w:keepLines w:val="0"/>
            </w:pPr>
            <w:r w:rsidRPr="005B600A">
              <w:rPr>
                <w:rFonts w:hint="eastAsia"/>
              </w:rPr>
              <w:t>S</w:t>
            </w:r>
            <w:r w:rsidRPr="005B600A">
              <w:t>ame as 6.7.5.1</w:t>
            </w:r>
          </w:p>
        </w:tc>
      </w:tr>
      <w:tr w:rsidR="007A2145" w:rsidRPr="005B600A" w14:paraId="2F370DC2" w14:textId="77777777" w:rsidTr="007A2145">
        <w:trPr>
          <w:cantSplit/>
          <w:jc w:val="center"/>
        </w:trPr>
        <w:tc>
          <w:tcPr>
            <w:tcW w:w="3240" w:type="dxa"/>
            <w:tcBorders>
              <w:top w:val="single" w:sz="4" w:space="0" w:color="auto"/>
              <w:left w:val="single" w:sz="4" w:space="0" w:color="auto"/>
              <w:bottom w:val="single" w:sz="4" w:space="0" w:color="auto"/>
              <w:right w:val="single" w:sz="4" w:space="0" w:color="auto"/>
            </w:tcBorders>
          </w:tcPr>
          <w:p w14:paraId="1D7EC774" w14:textId="68C4C6E0" w:rsidR="007A2145" w:rsidRPr="005B600A" w:rsidRDefault="007A2145" w:rsidP="00BA5E98">
            <w:pPr>
              <w:pStyle w:val="TAL"/>
              <w:rPr>
                <w:lang w:eastAsia="zh-CN"/>
              </w:rPr>
            </w:pPr>
            <w:r w:rsidRPr="005B600A">
              <w:rPr>
                <w:lang w:eastAsia="zh-CN"/>
              </w:rPr>
              <w:t>16.7.6.2</w:t>
            </w:r>
            <w:r>
              <w:rPr>
                <w:lang w:eastAsia="zh-CN"/>
              </w:rPr>
              <w:t xml:space="preserve"> </w:t>
            </w:r>
            <w:r w:rsidRPr="005B600A">
              <w:rPr>
                <w:lang w:eastAsia="zh-CN"/>
              </w:rPr>
              <w:t>NR SA FR1 - E-UTRA Measurement accuracy with FR1 serving cell for 2 Rx UE</w:t>
            </w:r>
          </w:p>
        </w:tc>
        <w:tc>
          <w:tcPr>
            <w:tcW w:w="2572" w:type="dxa"/>
            <w:tcBorders>
              <w:top w:val="single" w:sz="4" w:space="0" w:color="auto"/>
              <w:left w:val="single" w:sz="4" w:space="0" w:color="auto"/>
              <w:bottom w:val="single" w:sz="4" w:space="0" w:color="auto"/>
              <w:right w:val="single" w:sz="4" w:space="0" w:color="auto"/>
            </w:tcBorders>
          </w:tcPr>
          <w:p w14:paraId="23B662CB" w14:textId="77777777" w:rsidR="007A2145" w:rsidRPr="005B600A" w:rsidRDefault="007A2145" w:rsidP="00BA5E98">
            <w:pPr>
              <w:pStyle w:val="TAL"/>
              <w:keepNext w:val="0"/>
              <w:keepLines w:val="0"/>
            </w:pPr>
            <w:r w:rsidRPr="005B600A">
              <w:rPr>
                <w:rFonts w:hint="eastAsia"/>
              </w:rPr>
              <w:t>S</w:t>
            </w:r>
            <w:r w:rsidRPr="005B600A">
              <w:t>ame as 6.7.5.1</w:t>
            </w:r>
          </w:p>
        </w:tc>
        <w:tc>
          <w:tcPr>
            <w:tcW w:w="3737" w:type="dxa"/>
            <w:tcBorders>
              <w:top w:val="single" w:sz="4" w:space="0" w:color="auto"/>
              <w:left w:val="single" w:sz="4" w:space="0" w:color="auto"/>
              <w:bottom w:val="single" w:sz="4" w:space="0" w:color="auto"/>
              <w:right w:val="single" w:sz="4" w:space="0" w:color="auto"/>
            </w:tcBorders>
          </w:tcPr>
          <w:p w14:paraId="26F8BB52" w14:textId="77777777" w:rsidR="007A2145" w:rsidRPr="005B600A" w:rsidRDefault="007A2145" w:rsidP="00BA5E98">
            <w:pPr>
              <w:pStyle w:val="TAL"/>
              <w:keepNext w:val="0"/>
              <w:keepLines w:val="0"/>
            </w:pPr>
            <w:r w:rsidRPr="005B600A">
              <w:rPr>
                <w:rFonts w:hint="eastAsia"/>
              </w:rPr>
              <w:t>S</w:t>
            </w:r>
            <w:r w:rsidRPr="005B600A">
              <w:t>ame as 6.7.5.1</w:t>
            </w:r>
          </w:p>
        </w:tc>
      </w:tr>
    </w:tbl>
    <w:p w14:paraId="753815CA" w14:textId="77777777" w:rsidR="00F667FD" w:rsidRPr="00D0162F" w:rsidRDefault="00F667FD" w:rsidP="00F667FD"/>
    <w:p w14:paraId="03A8CE3D" w14:textId="77777777" w:rsidR="00F667FD" w:rsidRPr="00D0162F" w:rsidRDefault="00F667FD" w:rsidP="00F667FD">
      <w:pPr>
        <w:pStyle w:val="TH"/>
      </w:pPr>
      <w:r w:rsidRPr="00D0162F">
        <w:t xml:space="preserve">Table F.1.1.2-10: Maximum test system uncertainty for RRM requirements for SA FR2 test cases for </w:t>
      </w:r>
      <w:r w:rsidRPr="00D0162F">
        <w:rPr>
          <w:lang w:eastAsia="zh-CN"/>
        </w:rPr>
        <w:t>RedCap</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80"/>
        <w:gridCol w:w="2658"/>
        <w:gridCol w:w="3854"/>
      </w:tblGrid>
      <w:tr w:rsidR="00F667FD" w:rsidRPr="00D0162F" w14:paraId="5C2BDE61"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7DFCA457" w14:textId="77777777" w:rsidR="00F667FD" w:rsidRPr="00D0162F" w:rsidRDefault="00F667FD" w:rsidP="00A81E02">
            <w:pPr>
              <w:pStyle w:val="TAH"/>
              <w:jc w:val="left"/>
              <w:rPr>
                <w:shd w:val="clear" w:color="auto" w:fill="FFFFFF"/>
              </w:rPr>
            </w:pPr>
            <w:r w:rsidRPr="00D0162F">
              <w:t>Subclause</w:t>
            </w:r>
          </w:p>
        </w:tc>
        <w:tc>
          <w:tcPr>
            <w:tcW w:w="2658" w:type="dxa"/>
            <w:tcBorders>
              <w:top w:val="single" w:sz="4" w:space="0" w:color="auto"/>
              <w:left w:val="single" w:sz="4" w:space="0" w:color="auto"/>
              <w:bottom w:val="single" w:sz="4" w:space="0" w:color="auto"/>
              <w:right w:val="single" w:sz="4" w:space="0" w:color="auto"/>
            </w:tcBorders>
          </w:tcPr>
          <w:p w14:paraId="6039A7EC" w14:textId="77777777" w:rsidR="00F667FD" w:rsidRPr="00D0162F" w:rsidRDefault="00F667FD" w:rsidP="00A81E02">
            <w:pPr>
              <w:pStyle w:val="TAH"/>
              <w:jc w:val="left"/>
              <w:rPr>
                <w:shd w:val="clear" w:color="auto" w:fill="FFFFFF"/>
              </w:rPr>
            </w:pPr>
            <w:r w:rsidRPr="00D0162F">
              <w:t>Maximum Test System Uncertainty</w:t>
            </w:r>
            <w:r w:rsidRPr="00D0162F">
              <w:rPr>
                <w:vertAlign w:val="superscript"/>
              </w:rPr>
              <w:t>1</w:t>
            </w:r>
          </w:p>
        </w:tc>
        <w:tc>
          <w:tcPr>
            <w:tcW w:w="3854" w:type="dxa"/>
            <w:tcBorders>
              <w:top w:val="single" w:sz="4" w:space="0" w:color="auto"/>
              <w:left w:val="single" w:sz="4" w:space="0" w:color="auto"/>
              <w:bottom w:val="single" w:sz="4" w:space="0" w:color="auto"/>
              <w:right w:val="single" w:sz="4" w:space="0" w:color="auto"/>
            </w:tcBorders>
          </w:tcPr>
          <w:p w14:paraId="1EEBEE90" w14:textId="77777777" w:rsidR="00F667FD" w:rsidRPr="00D0162F" w:rsidRDefault="00F667FD" w:rsidP="00A81E02">
            <w:pPr>
              <w:pStyle w:val="TAH"/>
              <w:jc w:val="left"/>
            </w:pPr>
            <w:r w:rsidRPr="00D0162F">
              <w:t>Derivation of Test System Uncertainty</w:t>
            </w:r>
          </w:p>
        </w:tc>
      </w:tr>
      <w:tr w:rsidR="00D37EAE" w:rsidRPr="00D0162F" w14:paraId="7C235659"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31591092" w14:textId="49230312" w:rsidR="00D37EAE" w:rsidRPr="00D0162F" w:rsidRDefault="00D37EAE" w:rsidP="00D37EAE">
            <w:pPr>
              <w:pStyle w:val="TAH"/>
              <w:jc w:val="left"/>
            </w:pPr>
            <w:r w:rsidRPr="008501AF">
              <w:rPr>
                <w:b w:val="0"/>
                <w:bCs/>
              </w:rPr>
              <w:t>17.1.1.1 NR SA FR2 Cell reselection to FR2 intra-frequency NR case for 2 Rx</w:t>
            </w:r>
          </w:p>
        </w:tc>
        <w:tc>
          <w:tcPr>
            <w:tcW w:w="2658" w:type="dxa"/>
            <w:tcBorders>
              <w:top w:val="single" w:sz="4" w:space="0" w:color="auto"/>
              <w:left w:val="single" w:sz="4" w:space="0" w:color="auto"/>
              <w:bottom w:val="single" w:sz="4" w:space="0" w:color="auto"/>
              <w:right w:val="single" w:sz="4" w:space="0" w:color="auto"/>
            </w:tcBorders>
          </w:tcPr>
          <w:p w14:paraId="40DD7513" w14:textId="06278E31" w:rsidR="00D37EAE" w:rsidRPr="00D0162F" w:rsidRDefault="00D37EAE" w:rsidP="00D37EAE">
            <w:pPr>
              <w:pStyle w:val="TAH"/>
              <w:jc w:val="left"/>
            </w:pPr>
            <w:r w:rsidRPr="008501AF">
              <w:rPr>
                <w:b w:val="0"/>
                <w:bCs/>
              </w:rPr>
              <w:t>Same as 7.1.1.1</w:t>
            </w:r>
          </w:p>
        </w:tc>
        <w:tc>
          <w:tcPr>
            <w:tcW w:w="3854" w:type="dxa"/>
            <w:tcBorders>
              <w:top w:val="single" w:sz="4" w:space="0" w:color="auto"/>
              <w:left w:val="single" w:sz="4" w:space="0" w:color="auto"/>
              <w:bottom w:val="single" w:sz="4" w:space="0" w:color="auto"/>
              <w:right w:val="single" w:sz="4" w:space="0" w:color="auto"/>
            </w:tcBorders>
          </w:tcPr>
          <w:p w14:paraId="0AE1310C" w14:textId="36868FAB" w:rsidR="00D37EAE" w:rsidRPr="00D0162F" w:rsidRDefault="00D37EAE" w:rsidP="00D37EAE">
            <w:pPr>
              <w:pStyle w:val="TAH"/>
              <w:jc w:val="left"/>
            </w:pPr>
            <w:r w:rsidRPr="008501AF">
              <w:rPr>
                <w:b w:val="0"/>
                <w:bCs/>
              </w:rPr>
              <w:t>Same as 7.1.1.1</w:t>
            </w:r>
          </w:p>
        </w:tc>
      </w:tr>
      <w:tr w:rsidR="00D37EAE" w:rsidRPr="00D0162F" w14:paraId="1D806AEF"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1281CE21" w14:textId="5F39AFAA" w:rsidR="00D37EAE" w:rsidRPr="00D0162F" w:rsidRDefault="00D37EAE" w:rsidP="00D37EAE">
            <w:pPr>
              <w:pStyle w:val="TAH"/>
              <w:jc w:val="left"/>
            </w:pPr>
            <w:r w:rsidRPr="008501AF">
              <w:rPr>
                <w:b w:val="0"/>
                <w:bCs/>
              </w:rPr>
              <w:t>17.1.1.2 NR SA FR2-FR2 Cell reselection to FR2 inter-frequency NR case</w:t>
            </w:r>
          </w:p>
        </w:tc>
        <w:tc>
          <w:tcPr>
            <w:tcW w:w="2658" w:type="dxa"/>
            <w:tcBorders>
              <w:top w:val="single" w:sz="4" w:space="0" w:color="auto"/>
              <w:left w:val="single" w:sz="4" w:space="0" w:color="auto"/>
              <w:bottom w:val="single" w:sz="4" w:space="0" w:color="auto"/>
              <w:right w:val="single" w:sz="4" w:space="0" w:color="auto"/>
            </w:tcBorders>
          </w:tcPr>
          <w:p w14:paraId="18CD79AB" w14:textId="06F06451" w:rsidR="00D37EAE" w:rsidRPr="00D0162F" w:rsidRDefault="00D37EAE" w:rsidP="00D37EAE">
            <w:pPr>
              <w:pStyle w:val="TAH"/>
              <w:jc w:val="left"/>
            </w:pPr>
            <w:r w:rsidRPr="008501AF">
              <w:rPr>
                <w:b w:val="0"/>
                <w:bCs/>
              </w:rPr>
              <w:t>Same as 7.1.1.1</w:t>
            </w:r>
          </w:p>
        </w:tc>
        <w:tc>
          <w:tcPr>
            <w:tcW w:w="3854" w:type="dxa"/>
            <w:tcBorders>
              <w:top w:val="single" w:sz="4" w:space="0" w:color="auto"/>
              <w:left w:val="single" w:sz="4" w:space="0" w:color="auto"/>
              <w:bottom w:val="single" w:sz="4" w:space="0" w:color="auto"/>
              <w:right w:val="single" w:sz="4" w:space="0" w:color="auto"/>
            </w:tcBorders>
          </w:tcPr>
          <w:p w14:paraId="1DC15902" w14:textId="4F453A56" w:rsidR="00D37EAE" w:rsidRPr="00D0162F" w:rsidRDefault="00D37EAE" w:rsidP="00D37EAE">
            <w:pPr>
              <w:pStyle w:val="TAH"/>
              <w:jc w:val="left"/>
            </w:pPr>
            <w:r w:rsidRPr="008501AF">
              <w:rPr>
                <w:b w:val="0"/>
                <w:bCs/>
              </w:rPr>
              <w:t>Same as 7.1.1.1</w:t>
            </w:r>
          </w:p>
        </w:tc>
      </w:tr>
      <w:tr w:rsidR="00D37EAE" w:rsidRPr="00D0162F" w14:paraId="3C13C8BA"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13956B4F" w14:textId="4314FCB3" w:rsidR="00D37EAE" w:rsidRPr="00D0162F" w:rsidRDefault="00D37EAE" w:rsidP="00D37EAE">
            <w:pPr>
              <w:pStyle w:val="TAH"/>
              <w:jc w:val="left"/>
            </w:pPr>
            <w:r w:rsidRPr="008501AF">
              <w:rPr>
                <w:b w:val="0"/>
                <w:bCs/>
              </w:rPr>
              <w:t>17.1.1.3 NR SA FR2 Cell reselection to FR2 intra-frequency NR case for UE fulfilling stationary relaxed measurement criterion for 2 Rx UE</w:t>
            </w:r>
          </w:p>
        </w:tc>
        <w:tc>
          <w:tcPr>
            <w:tcW w:w="2658" w:type="dxa"/>
            <w:tcBorders>
              <w:top w:val="single" w:sz="4" w:space="0" w:color="auto"/>
              <w:left w:val="single" w:sz="4" w:space="0" w:color="auto"/>
              <w:bottom w:val="single" w:sz="4" w:space="0" w:color="auto"/>
              <w:right w:val="single" w:sz="4" w:space="0" w:color="auto"/>
            </w:tcBorders>
          </w:tcPr>
          <w:p w14:paraId="6642710A" w14:textId="65D1FCB8" w:rsidR="00D37EAE" w:rsidRPr="00D0162F" w:rsidRDefault="00D37EAE" w:rsidP="00D37EAE">
            <w:pPr>
              <w:pStyle w:val="TAH"/>
              <w:jc w:val="left"/>
            </w:pPr>
            <w:r w:rsidRPr="008501AF">
              <w:rPr>
                <w:b w:val="0"/>
                <w:bCs/>
              </w:rPr>
              <w:t>Same as 7.1.1.1</w:t>
            </w:r>
          </w:p>
        </w:tc>
        <w:tc>
          <w:tcPr>
            <w:tcW w:w="3854" w:type="dxa"/>
            <w:tcBorders>
              <w:top w:val="single" w:sz="4" w:space="0" w:color="auto"/>
              <w:left w:val="single" w:sz="4" w:space="0" w:color="auto"/>
              <w:bottom w:val="single" w:sz="4" w:space="0" w:color="auto"/>
              <w:right w:val="single" w:sz="4" w:space="0" w:color="auto"/>
            </w:tcBorders>
          </w:tcPr>
          <w:p w14:paraId="1DF78771" w14:textId="43D913E2" w:rsidR="00D37EAE" w:rsidRPr="00D0162F" w:rsidRDefault="00D37EAE" w:rsidP="00D37EAE">
            <w:pPr>
              <w:pStyle w:val="TAH"/>
              <w:jc w:val="left"/>
            </w:pPr>
            <w:r w:rsidRPr="008501AF">
              <w:rPr>
                <w:b w:val="0"/>
                <w:bCs/>
              </w:rPr>
              <w:t>Same as 7.1.1.1</w:t>
            </w:r>
          </w:p>
        </w:tc>
      </w:tr>
      <w:tr w:rsidR="00D37EAE" w:rsidRPr="00D0162F" w14:paraId="59269C8D"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220531A0" w14:textId="172F471B" w:rsidR="00D37EAE" w:rsidRPr="00D0162F" w:rsidRDefault="00D37EAE" w:rsidP="00D37EAE">
            <w:pPr>
              <w:pStyle w:val="TAH"/>
              <w:jc w:val="left"/>
            </w:pPr>
            <w:r w:rsidRPr="008501AF">
              <w:rPr>
                <w:b w:val="0"/>
                <w:bCs/>
              </w:rPr>
              <w:t>17.1.1.4 NR SA FR2-FR2 Cell reselection to FR2 inter-frequency NR case for UE fulfilling stationary mobility relaxed measurement criterion for 2 Rx UE</w:t>
            </w:r>
          </w:p>
        </w:tc>
        <w:tc>
          <w:tcPr>
            <w:tcW w:w="2658" w:type="dxa"/>
            <w:tcBorders>
              <w:top w:val="single" w:sz="4" w:space="0" w:color="auto"/>
              <w:left w:val="single" w:sz="4" w:space="0" w:color="auto"/>
              <w:bottom w:val="single" w:sz="4" w:space="0" w:color="auto"/>
              <w:right w:val="single" w:sz="4" w:space="0" w:color="auto"/>
            </w:tcBorders>
          </w:tcPr>
          <w:p w14:paraId="3C4D7A14" w14:textId="1E322797" w:rsidR="00D37EAE" w:rsidRPr="00D0162F" w:rsidRDefault="00D37EAE" w:rsidP="00D37EAE">
            <w:pPr>
              <w:pStyle w:val="TAH"/>
              <w:jc w:val="left"/>
            </w:pPr>
            <w:r w:rsidRPr="008501AF">
              <w:rPr>
                <w:b w:val="0"/>
                <w:bCs/>
              </w:rPr>
              <w:t>Same as 7.1.1.1</w:t>
            </w:r>
          </w:p>
        </w:tc>
        <w:tc>
          <w:tcPr>
            <w:tcW w:w="3854" w:type="dxa"/>
            <w:tcBorders>
              <w:top w:val="single" w:sz="4" w:space="0" w:color="auto"/>
              <w:left w:val="single" w:sz="4" w:space="0" w:color="auto"/>
              <w:bottom w:val="single" w:sz="4" w:space="0" w:color="auto"/>
              <w:right w:val="single" w:sz="4" w:space="0" w:color="auto"/>
            </w:tcBorders>
          </w:tcPr>
          <w:p w14:paraId="03511887" w14:textId="052588A0" w:rsidR="00D37EAE" w:rsidRPr="00D0162F" w:rsidRDefault="00D37EAE" w:rsidP="00D37EAE">
            <w:pPr>
              <w:pStyle w:val="TAH"/>
              <w:jc w:val="left"/>
            </w:pPr>
            <w:r w:rsidRPr="008501AF">
              <w:rPr>
                <w:b w:val="0"/>
                <w:bCs/>
              </w:rPr>
              <w:t>Same as 7.1.1.1</w:t>
            </w:r>
          </w:p>
        </w:tc>
      </w:tr>
      <w:tr w:rsidR="00F667FD" w:rsidRPr="00D0162F" w14:paraId="4AF47C33"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19FF27CD" w14:textId="77777777" w:rsidR="00F667FD" w:rsidRPr="00D0162F" w:rsidRDefault="00F667FD" w:rsidP="00A81E02">
            <w:pPr>
              <w:pStyle w:val="TAL"/>
            </w:pPr>
            <w:r w:rsidRPr="00D0162F">
              <w:t>17.3.2.1.1 NR SA FR2 Intra-frequency RRC Re-establishment in FR2</w:t>
            </w:r>
          </w:p>
        </w:tc>
        <w:tc>
          <w:tcPr>
            <w:tcW w:w="2658" w:type="dxa"/>
            <w:tcBorders>
              <w:top w:val="single" w:sz="4" w:space="0" w:color="auto"/>
              <w:left w:val="single" w:sz="4" w:space="0" w:color="auto"/>
              <w:bottom w:val="single" w:sz="4" w:space="0" w:color="auto"/>
              <w:right w:val="single" w:sz="4" w:space="0" w:color="auto"/>
            </w:tcBorders>
          </w:tcPr>
          <w:p w14:paraId="6CA6A0E9" w14:textId="77777777" w:rsidR="00F667FD" w:rsidRPr="00D0162F" w:rsidRDefault="00F667FD" w:rsidP="00A81E02">
            <w:pPr>
              <w:pStyle w:val="TAL"/>
              <w:rPr>
                <w:lang w:eastAsia="zh-CN"/>
              </w:rPr>
            </w:pPr>
            <w:r w:rsidRPr="00D0162F">
              <w:rPr>
                <w:lang w:eastAsia="zh-CN"/>
              </w:rPr>
              <w:t>Same as 7.3.2.1.1</w:t>
            </w:r>
          </w:p>
        </w:tc>
        <w:tc>
          <w:tcPr>
            <w:tcW w:w="3854" w:type="dxa"/>
            <w:tcBorders>
              <w:top w:val="single" w:sz="4" w:space="0" w:color="auto"/>
              <w:left w:val="single" w:sz="4" w:space="0" w:color="auto"/>
              <w:bottom w:val="single" w:sz="4" w:space="0" w:color="auto"/>
              <w:right w:val="single" w:sz="4" w:space="0" w:color="auto"/>
            </w:tcBorders>
          </w:tcPr>
          <w:p w14:paraId="4F7808C0" w14:textId="77777777" w:rsidR="00F667FD" w:rsidRPr="00D0162F" w:rsidRDefault="00F667FD" w:rsidP="00A81E02">
            <w:pPr>
              <w:pStyle w:val="TAL"/>
            </w:pPr>
            <w:r w:rsidRPr="00D0162F">
              <w:rPr>
                <w:lang w:eastAsia="zh-CN"/>
              </w:rPr>
              <w:t>Same as 7.3.2.1.1</w:t>
            </w:r>
          </w:p>
        </w:tc>
      </w:tr>
      <w:tr w:rsidR="00F667FD" w:rsidRPr="00D0162F" w14:paraId="2B64E1E4"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204D9130" w14:textId="0BC795C0" w:rsidR="00F667FD" w:rsidRPr="00D0162F" w:rsidRDefault="00F667FD" w:rsidP="00A81E02">
            <w:pPr>
              <w:pStyle w:val="TAL"/>
            </w:pPr>
            <w:r w:rsidRPr="00D0162F">
              <w:t>17.3.2.1.2</w:t>
            </w:r>
            <w:r w:rsidR="007A2145">
              <w:t xml:space="preserve"> </w:t>
            </w:r>
            <w:r w:rsidRPr="00D0162F">
              <w:t>NR SA FR2-FR2 Inter-frequency RRC Re-establishment in FR2</w:t>
            </w:r>
          </w:p>
        </w:tc>
        <w:tc>
          <w:tcPr>
            <w:tcW w:w="2658" w:type="dxa"/>
            <w:tcBorders>
              <w:top w:val="single" w:sz="4" w:space="0" w:color="auto"/>
              <w:left w:val="single" w:sz="4" w:space="0" w:color="auto"/>
              <w:bottom w:val="single" w:sz="4" w:space="0" w:color="auto"/>
              <w:right w:val="single" w:sz="4" w:space="0" w:color="auto"/>
            </w:tcBorders>
          </w:tcPr>
          <w:p w14:paraId="5AC79E0D" w14:textId="77777777" w:rsidR="00F667FD" w:rsidRPr="00D0162F" w:rsidRDefault="00F667FD" w:rsidP="00A81E02">
            <w:pPr>
              <w:pStyle w:val="TAL"/>
            </w:pPr>
            <w:r w:rsidRPr="00D0162F">
              <w:rPr>
                <w:lang w:eastAsia="zh-CN"/>
              </w:rPr>
              <w:t>Same as 7.3.2.1.2</w:t>
            </w:r>
          </w:p>
        </w:tc>
        <w:tc>
          <w:tcPr>
            <w:tcW w:w="3854" w:type="dxa"/>
            <w:tcBorders>
              <w:top w:val="single" w:sz="4" w:space="0" w:color="auto"/>
              <w:left w:val="single" w:sz="4" w:space="0" w:color="auto"/>
              <w:bottom w:val="single" w:sz="4" w:space="0" w:color="auto"/>
              <w:right w:val="single" w:sz="4" w:space="0" w:color="auto"/>
            </w:tcBorders>
          </w:tcPr>
          <w:p w14:paraId="37073ABB" w14:textId="77777777" w:rsidR="00F667FD" w:rsidRPr="00D0162F" w:rsidRDefault="00F667FD" w:rsidP="00A81E02">
            <w:pPr>
              <w:pStyle w:val="TAL"/>
            </w:pPr>
            <w:r w:rsidRPr="00D0162F">
              <w:rPr>
                <w:lang w:eastAsia="zh-CN"/>
              </w:rPr>
              <w:t>Same as 7.3.2.1.2</w:t>
            </w:r>
          </w:p>
        </w:tc>
      </w:tr>
      <w:tr w:rsidR="00F667FD" w:rsidRPr="00D0162F" w14:paraId="5992011E"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583AA604" w14:textId="77777777" w:rsidR="00F667FD" w:rsidRPr="00D0162F" w:rsidRDefault="00F667FD" w:rsidP="00A81E02">
            <w:pPr>
              <w:pStyle w:val="TAL"/>
            </w:pPr>
            <w:r w:rsidRPr="00D0162F">
              <w:t>17.5.1.1 NR SA FR2 Radio Link Monitoring Out-of-sync Test for FR2 PCell configured with SSB-based RLM RS in non-DRX mode</w:t>
            </w:r>
          </w:p>
        </w:tc>
        <w:tc>
          <w:tcPr>
            <w:tcW w:w="2658" w:type="dxa"/>
            <w:tcBorders>
              <w:top w:val="single" w:sz="4" w:space="0" w:color="auto"/>
              <w:left w:val="single" w:sz="4" w:space="0" w:color="auto"/>
              <w:bottom w:val="single" w:sz="4" w:space="0" w:color="auto"/>
              <w:right w:val="single" w:sz="4" w:space="0" w:color="auto"/>
            </w:tcBorders>
          </w:tcPr>
          <w:p w14:paraId="5CFFDE83" w14:textId="77777777" w:rsidR="00F667FD" w:rsidRPr="00D0162F" w:rsidRDefault="00F667FD" w:rsidP="00A81E02">
            <w:pPr>
              <w:pStyle w:val="TAL"/>
            </w:pPr>
            <w:r w:rsidRPr="00D0162F">
              <w:t>Same as 5.5.1.1</w:t>
            </w:r>
          </w:p>
        </w:tc>
        <w:tc>
          <w:tcPr>
            <w:tcW w:w="3854" w:type="dxa"/>
            <w:tcBorders>
              <w:top w:val="single" w:sz="4" w:space="0" w:color="auto"/>
              <w:left w:val="single" w:sz="4" w:space="0" w:color="auto"/>
              <w:bottom w:val="single" w:sz="4" w:space="0" w:color="auto"/>
              <w:right w:val="single" w:sz="4" w:space="0" w:color="auto"/>
            </w:tcBorders>
          </w:tcPr>
          <w:p w14:paraId="5F08397B" w14:textId="77777777" w:rsidR="00F667FD" w:rsidRPr="00D0162F" w:rsidRDefault="00F667FD" w:rsidP="00A81E02">
            <w:pPr>
              <w:pStyle w:val="TAL"/>
              <w:rPr>
                <w:lang w:eastAsia="zh-CN"/>
              </w:rPr>
            </w:pPr>
            <w:r w:rsidRPr="00D0162F">
              <w:t>Same as 5.5.1.1</w:t>
            </w:r>
          </w:p>
        </w:tc>
      </w:tr>
      <w:tr w:rsidR="00F667FD" w:rsidRPr="00D0162F" w14:paraId="3F6D94CF"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5141C925" w14:textId="77777777" w:rsidR="00F667FD" w:rsidRPr="00D0162F" w:rsidRDefault="00F667FD" w:rsidP="00A81E02">
            <w:pPr>
              <w:pStyle w:val="TAL"/>
            </w:pPr>
            <w:r w:rsidRPr="00D0162F">
              <w:t>17.5.1.2 NR SA FR2 Radio Link Monitoring In-sync Test for FR2 PCell configured with SSB-based RLM RS in non-DRX mode</w:t>
            </w:r>
          </w:p>
        </w:tc>
        <w:tc>
          <w:tcPr>
            <w:tcW w:w="2658" w:type="dxa"/>
            <w:tcBorders>
              <w:top w:val="single" w:sz="4" w:space="0" w:color="auto"/>
              <w:left w:val="single" w:sz="4" w:space="0" w:color="auto"/>
              <w:bottom w:val="single" w:sz="4" w:space="0" w:color="auto"/>
              <w:right w:val="single" w:sz="4" w:space="0" w:color="auto"/>
            </w:tcBorders>
          </w:tcPr>
          <w:p w14:paraId="63CE63D6" w14:textId="77777777" w:rsidR="00F667FD" w:rsidRPr="00D0162F" w:rsidRDefault="00F667FD" w:rsidP="00A81E02">
            <w:pPr>
              <w:pStyle w:val="TAL"/>
            </w:pPr>
            <w:r w:rsidRPr="00D0162F">
              <w:t>Same as 5.5.1.1</w:t>
            </w:r>
          </w:p>
        </w:tc>
        <w:tc>
          <w:tcPr>
            <w:tcW w:w="3854" w:type="dxa"/>
            <w:tcBorders>
              <w:top w:val="single" w:sz="4" w:space="0" w:color="auto"/>
              <w:left w:val="single" w:sz="4" w:space="0" w:color="auto"/>
              <w:bottom w:val="single" w:sz="4" w:space="0" w:color="auto"/>
              <w:right w:val="single" w:sz="4" w:space="0" w:color="auto"/>
            </w:tcBorders>
          </w:tcPr>
          <w:p w14:paraId="7FD8E8F2" w14:textId="77777777" w:rsidR="00F667FD" w:rsidRPr="00D0162F" w:rsidRDefault="00F667FD" w:rsidP="00A81E02">
            <w:pPr>
              <w:pStyle w:val="TAL"/>
              <w:rPr>
                <w:lang w:eastAsia="zh-CN"/>
              </w:rPr>
            </w:pPr>
            <w:r w:rsidRPr="00D0162F">
              <w:t>Same as 5.5.1.1</w:t>
            </w:r>
          </w:p>
        </w:tc>
      </w:tr>
      <w:tr w:rsidR="00F667FD" w:rsidRPr="00D0162F" w14:paraId="6311AC32"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69F29DA4" w14:textId="77777777" w:rsidR="00F667FD" w:rsidRPr="00D0162F" w:rsidRDefault="00F667FD" w:rsidP="00A81E02">
            <w:pPr>
              <w:pStyle w:val="TAL"/>
            </w:pPr>
            <w:r w:rsidRPr="00D0162F">
              <w:t>17.5.1.4 NR SA FR2 Radio Link Monitoring In-sync Test for FR2 PCell configured with SSB-based RLM RS in DRX mode</w:t>
            </w:r>
          </w:p>
        </w:tc>
        <w:tc>
          <w:tcPr>
            <w:tcW w:w="2658" w:type="dxa"/>
            <w:tcBorders>
              <w:top w:val="single" w:sz="4" w:space="0" w:color="auto"/>
              <w:left w:val="single" w:sz="4" w:space="0" w:color="auto"/>
              <w:bottom w:val="single" w:sz="4" w:space="0" w:color="auto"/>
              <w:right w:val="single" w:sz="4" w:space="0" w:color="auto"/>
            </w:tcBorders>
          </w:tcPr>
          <w:p w14:paraId="1B96919E" w14:textId="77777777" w:rsidR="00F667FD" w:rsidRPr="00D0162F" w:rsidRDefault="00F667FD" w:rsidP="00A81E02">
            <w:pPr>
              <w:pStyle w:val="TAL"/>
            </w:pPr>
            <w:r w:rsidRPr="00D0162F">
              <w:t>Same as 5.5.1.1</w:t>
            </w:r>
          </w:p>
        </w:tc>
        <w:tc>
          <w:tcPr>
            <w:tcW w:w="3854" w:type="dxa"/>
            <w:tcBorders>
              <w:top w:val="single" w:sz="4" w:space="0" w:color="auto"/>
              <w:left w:val="single" w:sz="4" w:space="0" w:color="auto"/>
              <w:bottom w:val="single" w:sz="4" w:space="0" w:color="auto"/>
              <w:right w:val="single" w:sz="4" w:space="0" w:color="auto"/>
            </w:tcBorders>
          </w:tcPr>
          <w:p w14:paraId="7A5D2998" w14:textId="77777777" w:rsidR="00F667FD" w:rsidRPr="00D0162F" w:rsidRDefault="00F667FD" w:rsidP="00A81E02">
            <w:pPr>
              <w:pStyle w:val="TAL"/>
              <w:rPr>
                <w:lang w:eastAsia="zh-CN"/>
              </w:rPr>
            </w:pPr>
            <w:r w:rsidRPr="00D0162F">
              <w:t>Same as 5.5.1.1</w:t>
            </w:r>
          </w:p>
        </w:tc>
      </w:tr>
      <w:tr w:rsidR="00F667FD" w:rsidRPr="00D0162F" w14:paraId="6DBF00C3"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3807DD4C" w14:textId="77777777" w:rsidR="00F667FD" w:rsidRPr="00D0162F" w:rsidRDefault="00F667FD" w:rsidP="00A81E02">
            <w:pPr>
              <w:pStyle w:val="TAL"/>
            </w:pPr>
            <w:r w:rsidRPr="00D0162F">
              <w:t>17.6.1.1 NR SA FR2 Event triggered reporting test without gap under non-DRX</w:t>
            </w:r>
          </w:p>
        </w:tc>
        <w:tc>
          <w:tcPr>
            <w:tcW w:w="2658" w:type="dxa"/>
            <w:tcBorders>
              <w:top w:val="single" w:sz="4" w:space="0" w:color="auto"/>
              <w:left w:val="single" w:sz="4" w:space="0" w:color="auto"/>
              <w:bottom w:val="single" w:sz="4" w:space="0" w:color="auto"/>
              <w:right w:val="single" w:sz="4" w:space="0" w:color="auto"/>
            </w:tcBorders>
          </w:tcPr>
          <w:p w14:paraId="20C16C00" w14:textId="77777777" w:rsidR="00F667FD" w:rsidRPr="00D0162F" w:rsidRDefault="00F667FD" w:rsidP="00A81E02">
            <w:pPr>
              <w:pStyle w:val="TAL"/>
              <w:rPr>
                <w:lang w:eastAsia="zh-CN"/>
              </w:rPr>
            </w:pPr>
            <w:r w:rsidRPr="00D0162F">
              <w:rPr>
                <w:lang w:eastAsia="zh-CN"/>
              </w:rPr>
              <w:t xml:space="preserve">Same as </w:t>
            </w:r>
            <w:r w:rsidRPr="00D0162F">
              <w:t>7.6.1.1</w:t>
            </w:r>
          </w:p>
        </w:tc>
        <w:tc>
          <w:tcPr>
            <w:tcW w:w="3854" w:type="dxa"/>
            <w:tcBorders>
              <w:top w:val="single" w:sz="4" w:space="0" w:color="auto"/>
              <w:left w:val="single" w:sz="4" w:space="0" w:color="auto"/>
              <w:bottom w:val="single" w:sz="4" w:space="0" w:color="auto"/>
              <w:right w:val="single" w:sz="4" w:space="0" w:color="auto"/>
            </w:tcBorders>
          </w:tcPr>
          <w:p w14:paraId="3759091A" w14:textId="77777777" w:rsidR="00F667FD" w:rsidRPr="00D0162F" w:rsidRDefault="00F667FD" w:rsidP="00A81E02">
            <w:pPr>
              <w:pStyle w:val="TAL"/>
              <w:rPr>
                <w:lang w:eastAsia="zh-CN"/>
              </w:rPr>
            </w:pPr>
            <w:r w:rsidRPr="00D0162F">
              <w:rPr>
                <w:lang w:eastAsia="zh-CN"/>
              </w:rPr>
              <w:t xml:space="preserve">Same as </w:t>
            </w:r>
            <w:r w:rsidRPr="00D0162F">
              <w:t>7.6.1.1</w:t>
            </w:r>
          </w:p>
        </w:tc>
      </w:tr>
      <w:tr w:rsidR="00344AD8" w:rsidRPr="00D0162F" w14:paraId="0DFCA8BC"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0C40BB5B" w14:textId="77777777" w:rsidR="00344AD8" w:rsidRPr="00D0162F" w:rsidRDefault="00344AD8" w:rsidP="004D1BDE">
            <w:pPr>
              <w:pStyle w:val="TAL"/>
            </w:pPr>
            <w:r w:rsidRPr="00D0162F">
              <w:t>17.6.1.2 NR SA FR2 Event triggered reporting test without gap under DRX</w:t>
            </w:r>
          </w:p>
        </w:tc>
        <w:tc>
          <w:tcPr>
            <w:tcW w:w="2658" w:type="dxa"/>
            <w:tcBorders>
              <w:top w:val="single" w:sz="4" w:space="0" w:color="auto"/>
              <w:left w:val="single" w:sz="4" w:space="0" w:color="auto"/>
              <w:bottom w:val="single" w:sz="4" w:space="0" w:color="auto"/>
              <w:right w:val="single" w:sz="4" w:space="0" w:color="auto"/>
            </w:tcBorders>
          </w:tcPr>
          <w:p w14:paraId="2A603A5F" w14:textId="77777777" w:rsidR="00344AD8" w:rsidRPr="00D0162F" w:rsidRDefault="00344AD8" w:rsidP="004D1BDE">
            <w:pPr>
              <w:pStyle w:val="TAL"/>
              <w:rPr>
                <w:lang w:eastAsia="zh-CN"/>
              </w:rPr>
            </w:pPr>
            <w:r w:rsidRPr="00D0162F">
              <w:rPr>
                <w:lang w:eastAsia="zh-CN"/>
              </w:rPr>
              <w:t xml:space="preserve">Same as </w:t>
            </w:r>
            <w:r w:rsidRPr="00D0162F">
              <w:t>7.6.1.2</w:t>
            </w:r>
          </w:p>
        </w:tc>
        <w:tc>
          <w:tcPr>
            <w:tcW w:w="3854" w:type="dxa"/>
            <w:tcBorders>
              <w:top w:val="single" w:sz="4" w:space="0" w:color="auto"/>
              <w:left w:val="single" w:sz="4" w:space="0" w:color="auto"/>
              <w:bottom w:val="single" w:sz="4" w:space="0" w:color="auto"/>
              <w:right w:val="single" w:sz="4" w:space="0" w:color="auto"/>
            </w:tcBorders>
          </w:tcPr>
          <w:p w14:paraId="48AC1DB6" w14:textId="77777777" w:rsidR="00344AD8" w:rsidRPr="00D0162F" w:rsidRDefault="00344AD8" w:rsidP="004D1BDE">
            <w:pPr>
              <w:pStyle w:val="TAL"/>
              <w:rPr>
                <w:lang w:eastAsia="zh-CN"/>
              </w:rPr>
            </w:pPr>
            <w:r w:rsidRPr="00D0162F">
              <w:rPr>
                <w:lang w:eastAsia="zh-CN"/>
              </w:rPr>
              <w:t xml:space="preserve">Same as </w:t>
            </w:r>
            <w:r w:rsidRPr="00D0162F">
              <w:t>7.6.1.2</w:t>
            </w:r>
          </w:p>
        </w:tc>
      </w:tr>
      <w:tr w:rsidR="00344AD8" w:rsidRPr="00D0162F" w14:paraId="30D24B9D"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30E1F111" w14:textId="77777777" w:rsidR="00344AD8" w:rsidRPr="00D0162F" w:rsidRDefault="00344AD8" w:rsidP="004D1BDE">
            <w:pPr>
              <w:pStyle w:val="TAL"/>
            </w:pPr>
            <w:r w:rsidRPr="00D0162F">
              <w:t>17.6.1.3 NR SA FR2 Event triggered reporting test with per-UE gaps under non-DRX</w:t>
            </w:r>
          </w:p>
        </w:tc>
        <w:tc>
          <w:tcPr>
            <w:tcW w:w="2658" w:type="dxa"/>
            <w:tcBorders>
              <w:top w:val="single" w:sz="4" w:space="0" w:color="auto"/>
              <w:left w:val="single" w:sz="4" w:space="0" w:color="auto"/>
              <w:bottom w:val="single" w:sz="4" w:space="0" w:color="auto"/>
              <w:right w:val="single" w:sz="4" w:space="0" w:color="auto"/>
            </w:tcBorders>
          </w:tcPr>
          <w:p w14:paraId="66E9D890" w14:textId="77777777" w:rsidR="00344AD8" w:rsidRPr="00D0162F" w:rsidRDefault="00344AD8" w:rsidP="004D1BDE">
            <w:pPr>
              <w:pStyle w:val="TAL"/>
              <w:rPr>
                <w:lang w:eastAsia="zh-CN"/>
              </w:rPr>
            </w:pPr>
            <w:r w:rsidRPr="00D0162F">
              <w:rPr>
                <w:lang w:eastAsia="zh-CN"/>
              </w:rPr>
              <w:t xml:space="preserve">Same as </w:t>
            </w:r>
            <w:r w:rsidRPr="00D0162F">
              <w:t>7.6.1.1</w:t>
            </w:r>
          </w:p>
        </w:tc>
        <w:tc>
          <w:tcPr>
            <w:tcW w:w="3854" w:type="dxa"/>
            <w:tcBorders>
              <w:top w:val="single" w:sz="4" w:space="0" w:color="auto"/>
              <w:left w:val="single" w:sz="4" w:space="0" w:color="auto"/>
              <w:bottom w:val="single" w:sz="4" w:space="0" w:color="auto"/>
              <w:right w:val="single" w:sz="4" w:space="0" w:color="auto"/>
            </w:tcBorders>
          </w:tcPr>
          <w:p w14:paraId="3425FFC7" w14:textId="77777777" w:rsidR="00344AD8" w:rsidRPr="00D0162F" w:rsidRDefault="00344AD8" w:rsidP="004D1BDE">
            <w:pPr>
              <w:pStyle w:val="TAL"/>
              <w:rPr>
                <w:lang w:eastAsia="zh-CN"/>
              </w:rPr>
            </w:pPr>
            <w:r w:rsidRPr="00D0162F">
              <w:rPr>
                <w:lang w:eastAsia="zh-CN"/>
              </w:rPr>
              <w:t xml:space="preserve">Same as </w:t>
            </w:r>
            <w:r w:rsidRPr="00D0162F">
              <w:t>7.6.1.1</w:t>
            </w:r>
          </w:p>
        </w:tc>
      </w:tr>
      <w:tr w:rsidR="00344AD8" w:rsidRPr="00D0162F" w14:paraId="07960D1E"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0EAB831B" w14:textId="77777777" w:rsidR="00344AD8" w:rsidRPr="00D0162F" w:rsidRDefault="00344AD8" w:rsidP="004D1BDE">
            <w:pPr>
              <w:pStyle w:val="TAL"/>
            </w:pPr>
            <w:r w:rsidRPr="00D0162F">
              <w:t>17.6.1.4 NR SA FR2 Event triggered reporting test with per-UE gaps under DRX</w:t>
            </w:r>
          </w:p>
        </w:tc>
        <w:tc>
          <w:tcPr>
            <w:tcW w:w="2658" w:type="dxa"/>
            <w:tcBorders>
              <w:top w:val="single" w:sz="4" w:space="0" w:color="auto"/>
              <w:left w:val="single" w:sz="4" w:space="0" w:color="auto"/>
              <w:bottom w:val="single" w:sz="4" w:space="0" w:color="auto"/>
              <w:right w:val="single" w:sz="4" w:space="0" w:color="auto"/>
            </w:tcBorders>
          </w:tcPr>
          <w:p w14:paraId="64D157B5" w14:textId="77777777" w:rsidR="00344AD8" w:rsidRPr="00D0162F" w:rsidRDefault="00344AD8" w:rsidP="004D1BDE">
            <w:pPr>
              <w:pStyle w:val="TAL"/>
              <w:rPr>
                <w:lang w:eastAsia="zh-CN"/>
              </w:rPr>
            </w:pPr>
            <w:r w:rsidRPr="00D0162F">
              <w:rPr>
                <w:lang w:eastAsia="zh-CN"/>
              </w:rPr>
              <w:t xml:space="preserve">Same as </w:t>
            </w:r>
            <w:r w:rsidRPr="00D0162F">
              <w:t>7.6.1.2</w:t>
            </w:r>
          </w:p>
        </w:tc>
        <w:tc>
          <w:tcPr>
            <w:tcW w:w="3854" w:type="dxa"/>
            <w:tcBorders>
              <w:top w:val="single" w:sz="4" w:space="0" w:color="auto"/>
              <w:left w:val="single" w:sz="4" w:space="0" w:color="auto"/>
              <w:bottom w:val="single" w:sz="4" w:space="0" w:color="auto"/>
              <w:right w:val="single" w:sz="4" w:space="0" w:color="auto"/>
            </w:tcBorders>
          </w:tcPr>
          <w:p w14:paraId="4E1E9DBC" w14:textId="77777777" w:rsidR="00344AD8" w:rsidRPr="00D0162F" w:rsidRDefault="00344AD8" w:rsidP="004D1BDE">
            <w:pPr>
              <w:pStyle w:val="TAL"/>
              <w:rPr>
                <w:lang w:eastAsia="zh-CN"/>
              </w:rPr>
            </w:pPr>
            <w:r w:rsidRPr="00D0162F">
              <w:rPr>
                <w:lang w:eastAsia="zh-CN"/>
              </w:rPr>
              <w:t xml:space="preserve">Same as </w:t>
            </w:r>
            <w:r w:rsidRPr="00D0162F">
              <w:t>7.6.1.2</w:t>
            </w:r>
          </w:p>
        </w:tc>
      </w:tr>
      <w:tr w:rsidR="00747610" w:rsidRPr="00D0162F" w14:paraId="7A7E2620" w14:textId="77777777" w:rsidTr="00437850">
        <w:trPr>
          <w:cantSplit/>
          <w:jc w:val="center"/>
        </w:trPr>
        <w:tc>
          <w:tcPr>
            <w:tcW w:w="3380" w:type="dxa"/>
            <w:tcBorders>
              <w:top w:val="single" w:sz="4" w:space="0" w:color="auto"/>
              <w:left w:val="single" w:sz="4" w:space="0" w:color="auto"/>
              <w:bottom w:val="single" w:sz="4" w:space="0" w:color="auto"/>
              <w:right w:val="single" w:sz="4" w:space="0" w:color="auto"/>
            </w:tcBorders>
            <w:vAlign w:val="center"/>
          </w:tcPr>
          <w:p w14:paraId="097CFDF6" w14:textId="0ABE3A46" w:rsidR="00747610" w:rsidRPr="00D0162F" w:rsidRDefault="00747610" w:rsidP="00747610">
            <w:pPr>
              <w:pStyle w:val="TAL"/>
            </w:pPr>
            <w:r w:rsidRPr="00437850">
              <w:rPr>
                <w:bCs/>
                <w:lang w:eastAsia="zh-TW"/>
              </w:rPr>
              <w:t>17.6.2.1</w:t>
            </w:r>
            <w:r>
              <w:rPr>
                <w:bCs/>
                <w:lang w:eastAsia="zh-TW"/>
              </w:rPr>
              <w:t xml:space="preserve"> </w:t>
            </w:r>
            <w:r w:rsidRPr="00891A5C">
              <w:t>NR SA FR2-FR2 Event triggered reporting tests For FR2 without SSB time index detection when DRX is not used</w:t>
            </w:r>
          </w:p>
        </w:tc>
        <w:tc>
          <w:tcPr>
            <w:tcW w:w="2658" w:type="dxa"/>
            <w:tcBorders>
              <w:top w:val="single" w:sz="4" w:space="0" w:color="auto"/>
              <w:left w:val="single" w:sz="4" w:space="0" w:color="auto"/>
              <w:bottom w:val="single" w:sz="4" w:space="0" w:color="auto"/>
              <w:right w:val="single" w:sz="4" w:space="0" w:color="auto"/>
            </w:tcBorders>
          </w:tcPr>
          <w:p w14:paraId="1B2782FD" w14:textId="3ECE5616" w:rsidR="00747610" w:rsidRPr="00D0162F" w:rsidRDefault="00747610" w:rsidP="00747610">
            <w:pPr>
              <w:pStyle w:val="TAL"/>
              <w:rPr>
                <w:lang w:eastAsia="zh-CN"/>
              </w:rPr>
            </w:pPr>
            <w:r>
              <w:rPr>
                <w:lang w:eastAsia="zh-CN"/>
              </w:rPr>
              <w:t xml:space="preserve">Same as </w:t>
            </w:r>
            <w:r>
              <w:t>7.6.2.1</w:t>
            </w:r>
          </w:p>
        </w:tc>
        <w:tc>
          <w:tcPr>
            <w:tcW w:w="3854" w:type="dxa"/>
            <w:tcBorders>
              <w:top w:val="single" w:sz="4" w:space="0" w:color="auto"/>
              <w:left w:val="single" w:sz="4" w:space="0" w:color="auto"/>
              <w:bottom w:val="single" w:sz="4" w:space="0" w:color="auto"/>
              <w:right w:val="single" w:sz="4" w:space="0" w:color="auto"/>
            </w:tcBorders>
          </w:tcPr>
          <w:p w14:paraId="55D8D55D" w14:textId="0CC96ED9" w:rsidR="00747610" w:rsidRPr="00D0162F" w:rsidRDefault="00747610" w:rsidP="00747610">
            <w:pPr>
              <w:pStyle w:val="TAL"/>
              <w:rPr>
                <w:lang w:eastAsia="zh-CN"/>
              </w:rPr>
            </w:pPr>
            <w:r>
              <w:rPr>
                <w:lang w:eastAsia="zh-CN"/>
              </w:rPr>
              <w:t xml:space="preserve">Same as </w:t>
            </w:r>
            <w:r>
              <w:t>7.6.2.1</w:t>
            </w:r>
          </w:p>
        </w:tc>
      </w:tr>
      <w:tr w:rsidR="00747610" w:rsidRPr="00D0162F" w14:paraId="01F34ECE" w14:textId="77777777" w:rsidTr="00437850">
        <w:trPr>
          <w:cantSplit/>
          <w:jc w:val="center"/>
        </w:trPr>
        <w:tc>
          <w:tcPr>
            <w:tcW w:w="3380" w:type="dxa"/>
            <w:tcBorders>
              <w:top w:val="single" w:sz="4" w:space="0" w:color="auto"/>
              <w:left w:val="single" w:sz="4" w:space="0" w:color="auto"/>
              <w:bottom w:val="single" w:sz="4" w:space="0" w:color="auto"/>
              <w:right w:val="single" w:sz="4" w:space="0" w:color="auto"/>
            </w:tcBorders>
            <w:vAlign w:val="center"/>
          </w:tcPr>
          <w:p w14:paraId="11FCE353" w14:textId="26AE410B" w:rsidR="00747610" w:rsidRPr="00D0162F" w:rsidRDefault="00747610" w:rsidP="00747610">
            <w:pPr>
              <w:pStyle w:val="TAL"/>
            </w:pPr>
            <w:r w:rsidRPr="00437850">
              <w:rPr>
                <w:bCs/>
                <w:lang w:eastAsia="zh-TW"/>
              </w:rPr>
              <w:t>17.6.2.2</w:t>
            </w:r>
            <w:r>
              <w:rPr>
                <w:bCs/>
                <w:lang w:eastAsia="zh-TW"/>
              </w:rPr>
              <w:t xml:space="preserve"> </w:t>
            </w:r>
            <w:r w:rsidRPr="00133FD9">
              <w:rPr>
                <w:lang w:eastAsia="sv-SE"/>
              </w:rPr>
              <w:t>NR SA FR2-FR2 Event triggered reporting tests For FR2 without SSB time index detection when DRX is used</w:t>
            </w:r>
          </w:p>
        </w:tc>
        <w:tc>
          <w:tcPr>
            <w:tcW w:w="2658" w:type="dxa"/>
            <w:tcBorders>
              <w:top w:val="single" w:sz="4" w:space="0" w:color="auto"/>
              <w:left w:val="single" w:sz="4" w:space="0" w:color="auto"/>
              <w:bottom w:val="single" w:sz="4" w:space="0" w:color="auto"/>
              <w:right w:val="single" w:sz="4" w:space="0" w:color="auto"/>
            </w:tcBorders>
          </w:tcPr>
          <w:p w14:paraId="2DA998E8" w14:textId="0601FE0B" w:rsidR="00747610" w:rsidRPr="00D0162F" w:rsidRDefault="00747610" w:rsidP="00747610">
            <w:pPr>
              <w:pStyle w:val="TAL"/>
              <w:rPr>
                <w:lang w:eastAsia="zh-CN"/>
              </w:rPr>
            </w:pPr>
            <w:r>
              <w:rPr>
                <w:lang w:eastAsia="zh-CN"/>
              </w:rPr>
              <w:t xml:space="preserve">Same as </w:t>
            </w:r>
            <w:r>
              <w:t>7.6.2.2</w:t>
            </w:r>
          </w:p>
        </w:tc>
        <w:tc>
          <w:tcPr>
            <w:tcW w:w="3854" w:type="dxa"/>
            <w:tcBorders>
              <w:top w:val="single" w:sz="4" w:space="0" w:color="auto"/>
              <w:left w:val="single" w:sz="4" w:space="0" w:color="auto"/>
              <w:bottom w:val="single" w:sz="4" w:space="0" w:color="auto"/>
              <w:right w:val="single" w:sz="4" w:space="0" w:color="auto"/>
            </w:tcBorders>
          </w:tcPr>
          <w:p w14:paraId="5E5BC722" w14:textId="157BA492" w:rsidR="00747610" w:rsidRPr="00D0162F" w:rsidRDefault="00747610" w:rsidP="00747610">
            <w:pPr>
              <w:pStyle w:val="TAL"/>
              <w:rPr>
                <w:lang w:eastAsia="zh-CN"/>
              </w:rPr>
            </w:pPr>
            <w:r>
              <w:rPr>
                <w:lang w:eastAsia="zh-CN"/>
              </w:rPr>
              <w:t xml:space="preserve">Same as </w:t>
            </w:r>
            <w:r>
              <w:t>7.6.2.2</w:t>
            </w:r>
          </w:p>
        </w:tc>
      </w:tr>
      <w:tr w:rsidR="00747610" w:rsidRPr="00D0162F" w14:paraId="3D66306D" w14:textId="77777777" w:rsidTr="00437850">
        <w:trPr>
          <w:cantSplit/>
          <w:jc w:val="center"/>
        </w:trPr>
        <w:tc>
          <w:tcPr>
            <w:tcW w:w="3380" w:type="dxa"/>
            <w:tcBorders>
              <w:top w:val="single" w:sz="4" w:space="0" w:color="auto"/>
              <w:left w:val="single" w:sz="4" w:space="0" w:color="auto"/>
              <w:bottom w:val="single" w:sz="4" w:space="0" w:color="auto"/>
              <w:right w:val="single" w:sz="4" w:space="0" w:color="auto"/>
            </w:tcBorders>
            <w:vAlign w:val="center"/>
          </w:tcPr>
          <w:p w14:paraId="0EA38985" w14:textId="43652DD6" w:rsidR="00747610" w:rsidRPr="00D0162F" w:rsidRDefault="00747610" w:rsidP="00747610">
            <w:pPr>
              <w:pStyle w:val="TAL"/>
            </w:pPr>
            <w:r w:rsidRPr="00437850">
              <w:rPr>
                <w:bCs/>
                <w:lang w:eastAsia="zh-TW"/>
              </w:rPr>
              <w:t>17.6.2.3</w:t>
            </w:r>
            <w:r>
              <w:rPr>
                <w:bCs/>
                <w:lang w:eastAsia="zh-TW"/>
              </w:rPr>
              <w:t xml:space="preserve"> </w:t>
            </w:r>
            <w:r w:rsidRPr="003D76A2">
              <w:rPr>
                <w:lang w:eastAsia="sv-SE"/>
              </w:rPr>
              <w:t>NR SA FR2-FR2 Event triggered reporting tests For FR2 with SSB time index detection when DRX is not used</w:t>
            </w:r>
          </w:p>
        </w:tc>
        <w:tc>
          <w:tcPr>
            <w:tcW w:w="2658" w:type="dxa"/>
            <w:tcBorders>
              <w:top w:val="single" w:sz="4" w:space="0" w:color="auto"/>
              <w:left w:val="single" w:sz="4" w:space="0" w:color="auto"/>
              <w:bottom w:val="single" w:sz="4" w:space="0" w:color="auto"/>
              <w:right w:val="single" w:sz="4" w:space="0" w:color="auto"/>
            </w:tcBorders>
          </w:tcPr>
          <w:p w14:paraId="32DF5B08" w14:textId="1B9C3872" w:rsidR="00747610" w:rsidRPr="00D0162F" w:rsidRDefault="00747610" w:rsidP="00747610">
            <w:pPr>
              <w:pStyle w:val="TAL"/>
              <w:rPr>
                <w:lang w:eastAsia="zh-CN"/>
              </w:rPr>
            </w:pPr>
            <w:r>
              <w:rPr>
                <w:lang w:eastAsia="zh-CN"/>
              </w:rPr>
              <w:t xml:space="preserve">Same as </w:t>
            </w:r>
            <w:r>
              <w:t>7.6.2.1</w:t>
            </w:r>
          </w:p>
        </w:tc>
        <w:tc>
          <w:tcPr>
            <w:tcW w:w="3854" w:type="dxa"/>
            <w:tcBorders>
              <w:top w:val="single" w:sz="4" w:space="0" w:color="auto"/>
              <w:left w:val="single" w:sz="4" w:space="0" w:color="auto"/>
              <w:bottom w:val="single" w:sz="4" w:space="0" w:color="auto"/>
              <w:right w:val="single" w:sz="4" w:space="0" w:color="auto"/>
            </w:tcBorders>
          </w:tcPr>
          <w:p w14:paraId="3DB3FFB9" w14:textId="532E2EC0" w:rsidR="00747610" w:rsidRPr="00D0162F" w:rsidRDefault="00747610" w:rsidP="00747610">
            <w:pPr>
              <w:pStyle w:val="TAL"/>
              <w:rPr>
                <w:lang w:eastAsia="zh-CN"/>
              </w:rPr>
            </w:pPr>
            <w:r>
              <w:rPr>
                <w:lang w:eastAsia="zh-CN"/>
              </w:rPr>
              <w:t xml:space="preserve">Same as </w:t>
            </w:r>
            <w:r>
              <w:t>7.6.2.1</w:t>
            </w:r>
          </w:p>
        </w:tc>
      </w:tr>
      <w:tr w:rsidR="00747610" w:rsidRPr="00D0162F" w14:paraId="1F95DFA5" w14:textId="77777777" w:rsidTr="00437850">
        <w:trPr>
          <w:cantSplit/>
          <w:jc w:val="center"/>
        </w:trPr>
        <w:tc>
          <w:tcPr>
            <w:tcW w:w="3380" w:type="dxa"/>
            <w:tcBorders>
              <w:top w:val="single" w:sz="4" w:space="0" w:color="auto"/>
              <w:left w:val="single" w:sz="4" w:space="0" w:color="auto"/>
              <w:bottom w:val="single" w:sz="4" w:space="0" w:color="auto"/>
              <w:right w:val="single" w:sz="4" w:space="0" w:color="auto"/>
            </w:tcBorders>
            <w:vAlign w:val="center"/>
          </w:tcPr>
          <w:p w14:paraId="25EC7BF7" w14:textId="2DC46493" w:rsidR="00747610" w:rsidRPr="00D0162F" w:rsidRDefault="00747610" w:rsidP="00747610">
            <w:pPr>
              <w:pStyle w:val="TAL"/>
            </w:pPr>
            <w:r w:rsidRPr="00437850">
              <w:rPr>
                <w:bCs/>
                <w:lang w:eastAsia="zh-TW"/>
              </w:rPr>
              <w:t>17.6.2.4</w:t>
            </w:r>
            <w:r>
              <w:rPr>
                <w:bCs/>
                <w:lang w:eastAsia="zh-TW"/>
              </w:rPr>
              <w:t xml:space="preserve"> </w:t>
            </w:r>
            <w:r w:rsidRPr="00DC061F">
              <w:rPr>
                <w:lang w:eastAsia="sv-SE"/>
              </w:rPr>
              <w:t>NR SA FR2-FR2 Event triggered reporting tests For FR2 with SSB time index detection when DRX is used</w:t>
            </w:r>
          </w:p>
        </w:tc>
        <w:tc>
          <w:tcPr>
            <w:tcW w:w="2658" w:type="dxa"/>
            <w:tcBorders>
              <w:top w:val="single" w:sz="4" w:space="0" w:color="auto"/>
              <w:left w:val="single" w:sz="4" w:space="0" w:color="auto"/>
              <w:bottom w:val="single" w:sz="4" w:space="0" w:color="auto"/>
              <w:right w:val="single" w:sz="4" w:space="0" w:color="auto"/>
            </w:tcBorders>
          </w:tcPr>
          <w:p w14:paraId="7C5C6FCB" w14:textId="625339A9" w:rsidR="00747610" w:rsidRPr="00D0162F" w:rsidRDefault="00747610" w:rsidP="00747610">
            <w:pPr>
              <w:pStyle w:val="TAL"/>
              <w:rPr>
                <w:lang w:eastAsia="zh-CN"/>
              </w:rPr>
            </w:pPr>
            <w:r>
              <w:rPr>
                <w:lang w:eastAsia="zh-CN"/>
              </w:rPr>
              <w:t xml:space="preserve">Same as </w:t>
            </w:r>
            <w:r>
              <w:t>7.6.2.2</w:t>
            </w:r>
          </w:p>
        </w:tc>
        <w:tc>
          <w:tcPr>
            <w:tcW w:w="3854" w:type="dxa"/>
            <w:tcBorders>
              <w:top w:val="single" w:sz="4" w:space="0" w:color="auto"/>
              <w:left w:val="single" w:sz="4" w:space="0" w:color="auto"/>
              <w:bottom w:val="single" w:sz="4" w:space="0" w:color="auto"/>
              <w:right w:val="single" w:sz="4" w:space="0" w:color="auto"/>
            </w:tcBorders>
          </w:tcPr>
          <w:p w14:paraId="0139C060" w14:textId="2DD7F591" w:rsidR="00747610" w:rsidRPr="00D0162F" w:rsidRDefault="00747610" w:rsidP="00747610">
            <w:pPr>
              <w:pStyle w:val="TAL"/>
              <w:rPr>
                <w:lang w:eastAsia="zh-CN"/>
              </w:rPr>
            </w:pPr>
            <w:r>
              <w:rPr>
                <w:lang w:eastAsia="zh-CN"/>
              </w:rPr>
              <w:t xml:space="preserve">Same as </w:t>
            </w:r>
            <w:r>
              <w:t>7.6.2.2</w:t>
            </w:r>
          </w:p>
        </w:tc>
      </w:tr>
      <w:tr w:rsidR="00344AD8" w:rsidRPr="00D0162F" w14:paraId="3CD70862"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2281E6E1" w14:textId="77777777" w:rsidR="00344AD8" w:rsidRPr="00D0162F" w:rsidRDefault="00344AD8" w:rsidP="004D1BDE">
            <w:pPr>
              <w:pStyle w:val="TAL"/>
            </w:pPr>
            <w:r w:rsidRPr="00D0162F">
              <w:t>17.6.3.1 NR SA FR2 SSB based L1-RSRP measurement when DRX is not used</w:t>
            </w:r>
          </w:p>
        </w:tc>
        <w:tc>
          <w:tcPr>
            <w:tcW w:w="2658" w:type="dxa"/>
            <w:tcBorders>
              <w:top w:val="single" w:sz="4" w:space="0" w:color="auto"/>
              <w:left w:val="single" w:sz="4" w:space="0" w:color="auto"/>
              <w:bottom w:val="single" w:sz="4" w:space="0" w:color="auto"/>
              <w:right w:val="single" w:sz="4" w:space="0" w:color="auto"/>
            </w:tcBorders>
          </w:tcPr>
          <w:p w14:paraId="6C831B4E" w14:textId="77777777" w:rsidR="00344AD8" w:rsidRPr="00D0162F" w:rsidRDefault="00344AD8" w:rsidP="004D1BDE">
            <w:pPr>
              <w:pStyle w:val="TAL"/>
              <w:rPr>
                <w:lang w:eastAsia="zh-CN"/>
              </w:rPr>
            </w:pPr>
            <w:r w:rsidRPr="00D0162F">
              <w:rPr>
                <w:lang w:eastAsia="zh-CN"/>
              </w:rPr>
              <w:t>Same as 7.6.3.1</w:t>
            </w:r>
          </w:p>
        </w:tc>
        <w:tc>
          <w:tcPr>
            <w:tcW w:w="3854" w:type="dxa"/>
            <w:tcBorders>
              <w:top w:val="single" w:sz="4" w:space="0" w:color="auto"/>
              <w:left w:val="single" w:sz="4" w:space="0" w:color="auto"/>
              <w:bottom w:val="single" w:sz="4" w:space="0" w:color="auto"/>
              <w:right w:val="single" w:sz="4" w:space="0" w:color="auto"/>
            </w:tcBorders>
          </w:tcPr>
          <w:p w14:paraId="7CBB69CE" w14:textId="77777777" w:rsidR="00344AD8" w:rsidRPr="00D0162F" w:rsidRDefault="00344AD8" w:rsidP="004D1BDE">
            <w:pPr>
              <w:pStyle w:val="TAL"/>
              <w:rPr>
                <w:lang w:eastAsia="zh-CN"/>
              </w:rPr>
            </w:pPr>
            <w:r w:rsidRPr="00D0162F">
              <w:rPr>
                <w:lang w:eastAsia="zh-CN"/>
              </w:rPr>
              <w:t>Same as 7.6.3.1</w:t>
            </w:r>
          </w:p>
        </w:tc>
      </w:tr>
      <w:tr w:rsidR="00344AD8" w:rsidRPr="00D0162F" w14:paraId="487BBC77"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20697DE2" w14:textId="77777777" w:rsidR="00344AD8" w:rsidRPr="00D0162F" w:rsidRDefault="00344AD8" w:rsidP="004D1BDE">
            <w:pPr>
              <w:pStyle w:val="TAL"/>
            </w:pPr>
            <w:r w:rsidRPr="00D0162F">
              <w:t>17.6.3.2 NR SA FR2 SSB based L1-RSRP measurement when DRX is used</w:t>
            </w:r>
          </w:p>
        </w:tc>
        <w:tc>
          <w:tcPr>
            <w:tcW w:w="2658" w:type="dxa"/>
            <w:tcBorders>
              <w:top w:val="single" w:sz="4" w:space="0" w:color="auto"/>
              <w:left w:val="single" w:sz="4" w:space="0" w:color="auto"/>
              <w:bottom w:val="single" w:sz="4" w:space="0" w:color="auto"/>
              <w:right w:val="single" w:sz="4" w:space="0" w:color="auto"/>
            </w:tcBorders>
          </w:tcPr>
          <w:p w14:paraId="0A0EF842" w14:textId="77777777" w:rsidR="00344AD8" w:rsidRPr="00D0162F" w:rsidRDefault="00344AD8" w:rsidP="004D1BDE">
            <w:pPr>
              <w:pStyle w:val="TAL"/>
              <w:rPr>
                <w:lang w:eastAsia="zh-CN"/>
              </w:rPr>
            </w:pPr>
            <w:r w:rsidRPr="00D0162F">
              <w:rPr>
                <w:lang w:eastAsia="zh-CN"/>
              </w:rPr>
              <w:t>Same as 7.6.3.1</w:t>
            </w:r>
          </w:p>
        </w:tc>
        <w:tc>
          <w:tcPr>
            <w:tcW w:w="3854" w:type="dxa"/>
            <w:tcBorders>
              <w:top w:val="single" w:sz="4" w:space="0" w:color="auto"/>
              <w:left w:val="single" w:sz="4" w:space="0" w:color="auto"/>
              <w:bottom w:val="single" w:sz="4" w:space="0" w:color="auto"/>
              <w:right w:val="single" w:sz="4" w:space="0" w:color="auto"/>
            </w:tcBorders>
          </w:tcPr>
          <w:p w14:paraId="7B56B571" w14:textId="77777777" w:rsidR="00344AD8" w:rsidRPr="00D0162F" w:rsidRDefault="00344AD8" w:rsidP="004D1BDE">
            <w:pPr>
              <w:pStyle w:val="TAL"/>
              <w:rPr>
                <w:lang w:eastAsia="zh-CN"/>
              </w:rPr>
            </w:pPr>
            <w:r w:rsidRPr="00D0162F">
              <w:rPr>
                <w:lang w:eastAsia="zh-CN"/>
              </w:rPr>
              <w:t>Same as 7.6.3.1</w:t>
            </w:r>
          </w:p>
        </w:tc>
      </w:tr>
      <w:tr w:rsidR="00344AD8" w:rsidRPr="00D0162F" w14:paraId="10DB1C52"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4DFA0A5B" w14:textId="77777777" w:rsidR="00344AD8" w:rsidRPr="00D0162F" w:rsidRDefault="00344AD8" w:rsidP="004D1BDE">
            <w:pPr>
              <w:pStyle w:val="TAL"/>
            </w:pPr>
            <w:r w:rsidRPr="00D0162F">
              <w:t>17.6.3.3 NR SA FR2 CSI-RS based L1-RSRP measurement when DRX is not used</w:t>
            </w:r>
          </w:p>
        </w:tc>
        <w:tc>
          <w:tcPr>
            <w:tcW w:w="2658" w:type="dxa"/>
            <w:tcBorders>
              <w:top w:val="single" w:sz="4" w:space="0" w:color="auto"/>
              <w:left w:val="single" w:sz="4" w:space="0" w:color="auto"/>
              <w:bottom w:val="single" w:sz="4" w:space="0" w:color="auto"/>
              <w:right w:val="single" w:sz="4" w:space="0" w:color="auto"/>
            </w:tcBorders>
          </w:tcPr>
          <w:p w14:paraId="0C6C18D5" w14:textId="77777777" w:rsidR="00344AD8" w:rsidRPr="00D0162F" w:rsidRDefault="00344AD8" w:rsidP="004D1BDE">
            <w:pPr>
              <w:pStyle w:val="TAL"/>
              <w:rPr>
                <w:lang w:eastAsia="zh-CN"/>
              </w:rPr>
            </w:pPr>
            <w:r w:rsidRPr="00D0162F">
              <w:rPr>
                <w:lang w:eastAsia="zh-CN"/>
              </w:rPr>
              <w:t>Same as 7.6.3.3</w:t>
            </w:r>
          </w:p>
        </w:tc>
        <w:tc>
          <w:tcPr>
            <w:tcW w:w="3854" w:type="dxa"/>
            <w:tcBorders>
              <w:top w:val="single" w:sz="4" w:space="0" w:color="auto"/>
              <w:left w:val="single" w:sz="4" w:space="0" w:color="auto"/>
              <w:bottom w:val="single" w:sz="4" w:space="0" w:color="auto"/>
              <w:right w:val="single" w:sz="4" w:space="0" w:color="auto"/>
            </w:tcBorders>
          </w:tcPr>
          <w:p w14:paraId="2A0159B4" w14:textId="77777777" w:rsidR="00344AD8" w:rsidRPr="00D0162F" w:rsidRDefault="00344AD8" w:rsidP="004D1BDE">
            <w:pPr>
              <w:pStyle w:val="TAL"/>
              <w:rPr>
                <w:lang w:eastAsia="zh-CN"/>
              </w:rPr>
            </w:pPr>
            <w:r w:rsidRPr="00D0162F">
              <w:rPr>
                <w:lang w:eastAsia="zh-CN"/>
              </w:rPr>
              <w:t>Same as 7.6.3.3</w:t>
            </w:r>
          </w:p>
        </w:tc>
      </w:tr>
      <w:tr w:rsidR="00344AD8" w:rsidRPr="00D0162F" w14:paraId="1F6A2033" w14:textId="77777777" w:rsidTr="00D37EAE">
        <w:trPr>
          <w:cantSplit/>
          <w:jc w:val="center"/>
        </w:trPr>
        <w:tc>
          <w:tcPr>
            <w:tcW w:w="3380" w:type="dxa"/>
            <w:tcBorders>
              <w:top w:val="single" w:sz="4" w:space="0" w:color="auto"/>
              <w:left w:val="single" w:sz="4" w:space="0" w:color="auto"/>
              <w:bottom w:val="single" w:sz="4" w:space="0" w:color="auto"/>
              <w:right w:val="single" w:sz="4" w:space="0" w:color="auto"/>
            </w:tcBorders>
          </w:tcPr>
          <w:p w14:paraId="40DA25AB" w14:textId="77777777" w:rsidR="00344AD8" w:rsidRPr="00D0162F" w:rsidRDefault="00344AD8" w:rsidP="004D1BDE">
            <w:pPr>
              <w:pStyle w:val="TAL"/>
            </w:pPr>
            <w:r w:rsidRPr="00D0162F">
              <w:t>17.6.3.4 NR SA FR2 CSI-RS based L1-RSRP measurement when DRX is used</w:t>
            </w:r>
          </w:p>
        </w:tc>
        <w:tc>
          <w:tcPr>
            <w:tcW w:w="2658" w:type="dxa"/>
            <w:tcBorders>
              <w:top w:val="single" w:sz="4" w:space="0" w:color="auto"/>
              <w:left w:val="single" w:sz="4" w:space="0" w:color="auto"/>
              <w:bottom w:val="single" w:sz="4" w:space="0" w:color="auto"/>
              <w:right w:val="single" w:sz="4" w:space="0" w:color="auto"/>
            </w:tcBorders>
          </w:tcPr>
          <w:p w14:paraId="0BE3ED96" w14:textId="77777777" w:rsidR="00344AD8" w:rsidRPr="00D0162F" w:rsidRDefault="00344AD8" w:rsidP="004D1BDE">
            <w:pPr>
              <w:pStyle w:val="TAL"/>
              <w:rPr>
                <w:lang w:eastAsia="zh-CN"/>
              </w:rPr>
            </w:pPr>
            <w:r w:rsidRPr="00D0162F">
              <w:rPr>
                <w:lang w:eastAsia="zh-CN"/>
              </w:rPr>
              <w:t>Same as 7.6.3.3</w:t>
            </w:r>
          </w:p>
        </w:tc>
        <w:tc>
          <w:tcPr>
            <w:tcW w:w="3854" w:type="dxa"/>
            <w:tcBorders>
              <w:top w:val="single" w:sz="4" w:space="0" w:color="auto"/>
              <w:left w:val="single" w:sz="4" w:space="0" w:color="auto"/>
              <w:bottom w:val="single" w:sz="4" w:space="0" w:color="auto"/>
              <w:right w:val="single" w:sz="4" w:space="0" w:color="auto"/>
            </w:tcBorders>
          </w:tcPr>
          <w:p w14:paraId="421E4C83" w14:textId="77777777" w:rsidR="00344AD8" w:rsidRPr="00D0162F" w:rsidRDefault="00344AD8" w:rsidP="004D1BDE">
            <w:pPr>
              <w:pStyle w:val="TAL"/>
              <w:rPr>
                <w:lang w:eastAsia="zh-CN"/>
              </w:rPr>
            </w:pPr>
            <w:r w:rsidRPr="00D0162F">
              <w:rPr>
                <w:lang w:eastAsia="zh-CN"/>
              </w:rPr>
              <w:t>Same as 7.6.3.3</w:t>
            </w:r>
          </w:p>
        </w:tc>
      </w:tr>
    </w:tbl>
    <w:p w14:paraId="538D1C45" w14:textId="77777777" w:rsidR="00F667FD" w:rsidRPr="00D0162F" w:rsidRDefault="00F667FD" w:rsidP="00F667FD"/>
    <w:p w14:paraId="67825E67" w14:textId="77777777" w:rsidR="00F667FD" w:rsidRPr="00D0162F" w:rsidRDefault="00F667FD" w:rsidP="00F667FD">
      <w:pPr>
        <w:pStyle w:val="TH"/>
      </w:pPr>
      <w:r w:rsidRPr="00D0162F">
        <w:t xml:space="preserve">Table F.1.1.2-11: Maximum test system uncertainty for RRM requirements for E-UTRA – NR inter-RAT test cases with E-UTRA serving cell </w:t>
      </w:r>
      <w:r w:rsidRPr="00D0162F">
        <w:rPr>
          <w:lang w:eastAsia="zh-CN"/>
        </w:rPr>
        <w:t>for RedCap</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69"/>
        <w:gridCol w:w="2649"/>
        <w:gridCol w:w="3841"/>
      </w:tblGrid>
      <w:tr w:rsidR="00F667FD" w:rsidRPr="00D0162F" w14:paraId="6AB4537B"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0F6C7F5F" w14:textId="77777777" w:rsidR="00F667FD" w:rsidRPr="00D0162F" w:rsidRDefault="00F667FD" w:rsidP="00A81E02">
            <w:pPr>
              <w:pStyle w:val="TAH"/>
              <w:jc w:val="left"/>
              <w:rPr>
                <w:shd w:val="clear" w:color="auto" w:fill="FFFFFF"/>
              </w:rPr>
            </w:pPr>
            <w:r w:rsidRPr="00D0162F">
              <w:t>Subclause</w:t>
            </w:r>
          </w:p>
        </w:tc>
        <w:tc>
          <w:tcPr>
            <w:tcW w:w="2649" w:type="dxa"/>
            <w:tcBorders>
              <w:top w:val="single" w:sz="4" w:space="0" w:color="auto"/>
              <w:left w:val="single" w:sz="4" w:space="0" w:color="auto"/>
              <w:bottom w:val="single" w:sz="4" w:space="0" w:color="auto"/>
              <w:right w:val="single" w:sz="4" w:space="0" w:color="auto"/>
            </w:tcBorders>
          </w:tcPr>
          <w:p w14:paraId="505F0CD8" w14:textId="77777777" w:rsidR="00F667FD" w:rsidRPr="00D0162F" w:rsidRDefault="00F667FD" w:rsidP="00A81E02">
            <w:pPr>
              <w:pStyle w:val="TAH"/>
              <w:jc w:val="left"/>
              <w:rPr>
                <w:shd w:val="clear" w:color="auto" w:fill="FFFFFF"/>
              </w:rPr>
            </w:pPr>
            <w:r w:rsidRPr="00D0162F">
              <w:t>Maximum Test System Uncertainty</w:t>
            </w:r>
            <w:r w:rsidRPr="00D0162F">
              <w:rPr>
                <w:vertAlign w:val="superscript"/>
              </w:rPr>
              <w:t>1</w:t>
            </w:r>
          </w:p>
        </w:tc>
        <w:tc>
          <w:tcPr>
            <w:tcW w:w="3841" w:type="dxa"/>
            <w:tcBorders>
              <w:top w:val="single" w:sz="4" w:space="0" w:color="auto"/>
              <w:left w:val="single" w:sz="4" w:space="0" w:color="auto"/>
              <w:bottom w:val="single" w:sz="4" w:space="0" w:color="auto"/>
              <w:right w:val="single" w:sz="4" w:space="0" w:color="auto"/>
            </w:tcBorders>
          </w:tcPr>
          <w:p w14:paraId="697C902F" w14:textId="77777777" w:rsidR="00F667FD" w:rsidRPr="00D0162F" w:rsidRDefault="00F667FD" w:rsidP="00A81E02">
            <w:pPr>
              <w:pStyle w:val="TAH"/>
              <w:jc w:val="left"/>
            </w:pPr>
            <w:r w:rsidRPr="00D0162F">
              <w:t>Derivation of Test System Uncertainty</w:t>
            </w:r>
          </w:p>
        </w:tc>
      </w:tr>
      <w:tr w:rsidR="00F667FD" w:rsidRPr="00D0162F" w14:paraId="5154E649"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22F391EB" w14:textId="77777777" w:rsidR="00F667FD" w:rsidRPr="00D0162F" w:rsidRDefault="00F667FD" w:rsidP="00A81E02">
            <w:pPr>
              <w:pStyle w:val="TAL"/>
            </w:pPr>
            <w:r w:rsidRPr="00D0162F">
              <w:t>18.2.1.1 E-UTRA - NR SA FR1 E-UTRAN - NR handover in FR1</w:t>
            </w:r>
          </w:p>
        </w:tc>
        <w:tc>
          <w:tcPr>
            <w:tcW w:w="2649" w:type="dxa"/>
            <w:tcBorders>
              <w:top w:val="single" w:sz="4" w:space="0" w:color="auto"/>
              <w:left w:val="single" w:sz="4" w:space="0" w:color="auto"/>
              <w:bottom w:val="single" w:sz="4" w:space="0" w:color="auto"/>
              <w:right w:val="single" w:sz="4" w:space="0" w:color="auto"/>
            </w:tcBorders>
          </w:tcPr>
          <w:p w14:paraId="75319DFD" w14:textId="77777777" w:rsidR="00F667FD" w:rsidRPr="00D0162F" w:rsidRDefault="00F667FD" w:rsidP="00A81E02">
            <w:pPr>
              <w:pStyle w:val="TAL"/>
              <w:rPr>
                <w:lang w:eastAsia="zh-CN"/>
              </w:rPr>
            </w:pPr>
            <w:r w:rsidRPr="00D0162F">
              <w:rPr>
                <w:lang w:eastAsia="zh-CN"/>
              </w:rPr>
              <w:t>Same as 8.2.1.1</w:t>
            </w:r>
          </w:p>
        </w:tc>
        <w:tc>
          <w:tcPr>
            <w:tcW w:w="3841" w:type="dxa"/>
            <w:tcBorders>
              <w:top w:val="single" w:sz="4" w:space="0" w:color="auto"/>
              <w:left w:val="single" w:sz="4" w:space="0" w:color="auto"/>
              <w:bottom w:val="single" w:sz="4" w:space="0" w:color="auto"/>
              <w:right w:val="single" w:sz="4" w:space="0" w:color="auto"/>
            </w:tcBorders>
          </w:tcPr>
          <w:p w14:paraId="0B86E6E7" w14:textId="77777777" w:rsidR="00F667FD" w:rsidRPr="00D0162F" w:rsidRDefault="00F667FD" w:rsidP="00A81E02">
            <w:pPr>
              <w:pStyle w:val="TAL"/>
            </w:pPr>
            <w:r w:rsidRPr="00D0162F">
              <w:rPr>
                <w:lang w:eastAsia="zh-CN"/>
              </w:rPr>
              <w:t>Same as 8.2.1.1</w:t>
            </w:r>
          </w:p>
        </w:tc>
      </w:tr>
      <w:tr w:rsidR="00F667FD" w:rsidRPr="00D0162F" w14:paraId="256DB91B"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41136B77" w14:textId="02C8B069" w:rsidR="00F667FD" w:rsidRPr="00D0162F" w:rsidRDefault="00F667FD" w:rsidP="00A81E02">
            <w:pPr>
              <w:pStyle w:val="TAL"/>
            </w:pPr>
            <w:r w:rsidRPr="00D0162F">
              <w:t>18.2.2.1</w:t>
            </w:r>
            <w:r w:rsidR="007A2145">
              <w:t xml:space="preserve"> </w:t>
            </w:r>
            <w:r w:rsidRPr="00D0162F">
              <w:t>E-UTRA - NR SA FR1 Redirection from E-UTRA to NR SA FR1 for redcap UE</w:t>
            </w:r>
          </w:p>
        </w:tc>
        <w:tc>
          <w:tcPr>
            <w:tcW w:w="2649" w:type="dxa"/>
            <w:tcBorders>
              <w:top w:val="single" w:sz="4" w:space="0" w:color="auto"/>
              <w:left w:val="single" w:sz="4" w:space="0" w:color="auto"/>
              <w:bottom w:val="single" w:sz="4" w:space="0" w:color="auto"/>
              <w:right w:val="single" w:sz="4" w:space="0" w:color="auto"/>
            </w:tcBorders>
          </w:tcPr>
          <w:p w14:paraId="210E921E" w14:textId="77777777" w:rsidR="00F667FD" w:rsidRPr="00D0162F" w:rsidRDefault="00F667FD" w:rsidP="00A81E02">
            <w:pPr>
              <w:pStyle w:val="TAL"/>
              <w:rPr>
                <w:lang w:eastAsia="zh-CN"/>
              </w:rPr>
            </w:pPr>
            <w:r w:rsidRPr="00D0162F">
              <w:t>Same as 6.1.1.1</w:t>
            </w:r>
          </w:p>
        </w:tc>
        <w:tc>
          <w:tcPr>
            <w:tcW w:w="3841" w:type="dxa"/>
            <w:tcBorders>
              <w:top w:val="single" w:sz="4" w:space="0" w:color="auto"/>
              <w:left w:val="single" w:sz="4" w:space="0" w:color="auto"/>
              <w:bottom w:val="single" w:sz="4" w:space="0" w:color="auto"/>
              <w:right w:val="single" w:sz="4" w:space="0" w:color="auto"/>
            </w:tcBorders>
          </w:tcPr>
          <w:p w14:paraId="4708533A" w14:textId="77777777" w:rsidR="00F667FD" w:rsidRPr="00D0162F" w:rsidRDefault="00F667FD" w:rsidP="00A81E02">
            <w:pPr>
              <w:pStyle w:val="TAL"/>
              <w:rPr>
                <w:lang w:eastAsia="zh-CN"/>
              </w:rPr>
            </w:pPr>
            <w:r w:rsidRPr="00D0162F">
              <w:t>Same as 6.1.1.1</w:t>
            </w:r>
          </w:p>
        </w:tc>
      </w:tr>
      <w:tr w:rsidR="00656C46" w:rsidRPr="00D0162F" w14:paraId="0749E799"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30C8D6D2" w14:textId="5FDC50A6" w:rsidR="00656C46" w:rsidRPr="00D0162F" w:rsidRDefault="00656C46" w:rsidP="00656C46">
            <w:pPr>
              <w:pStyle w:val="TAL"/>
            </w:pPr>
            <w:r w:rsidRPr="00D0162F">
              <w:rPr>
                <w:lang w:eastAsia="zh-CN"/>
              </w:rPr>
              <w:t>18.3.1.1 E-UTRA - NR SA FR1 Event triggered reporting tests for FR1 without SSB time index detection when DRX is not used</w:t>
            </w:r>
          </w:p>
        </w:tc>
        <w:tc>
          <w:tcPr>
            <w:tcW w:w="2649" w:type="dxa"/>
            <w:tcBorders>
              <w:top w:val="single" w:sz="4" w:space="0" w:color="auto"/>
              <w:left w:val="single" w:sz="4" w:space="0" w:color="auto"/>
              <w:bottom w:val="single" w:sz="4" w:space="0" w:color="auto"/>
              <w:right w:val="single" w:sz="4" w:space="0" w:color="auto"/>
            </w:tcBorders>
          </w:tcPr>
          <w:p w14:paraId="23E6080A" w14:textId="220ED755" w:rsidR="00656C46" w:rsidRPr="00D0162F" w:rsidRDefault="00656C46" w:rsidP="00656C46">
            <w:pPr>
              <w:pStyle w:val="TAL"/>
            </w:pPr>
            <w:r w:rsidRPr="00D0162F">
              <w:rPr>
                <w:lang w:eastAsia="zh-CN"/>
              </w:rPr>
              <w:t>Same as 8.4.2.1</w:t>
            </w:r>
          </w:p>
        </w:tc>
        <w:tc>
          <w:tcPr>
            <w:tcW w:w="3841" w:type="dxa"/>
            <w:tcBorders>
              <w:top w:val="single" w:sz="4" w:space="0" w:color="auto"/>
              <w:left w:val="single" w:sz="4" w:space="0" w:color="auto"/>
              <w:bottom w:val="single" w:sz="4" w:space="0" w:color="auto"/>
              <w:right w:val="single" w:sz="4" w:space="0" w:color="auto"/>
            </w:tcBorders>
          </w:tcPr>
          <w:p w14:paraId="4ACF21A1" w14:textId="2E67A85A" w:rsidR="00656C46" w:rsidRPr="00D0162F" w:rsidRDefault="00656C46" w:rsidP="00656C46">
            <w:pPr>
              <w:pStyle w:val="TAL"/>
            </w:pPr>
            <w:r w:rsidRPr="00D0162F">
              <w:rPr>
                <w:lang w:eastAsia="zh-CN"/>
              </w:rPr>
              <w:t>Same as 8.4.2.1</w:t>
            </w:r>
          </w:p>
        </w:tc>
      </w:tr>
      <w:tr w:rsidR="00656C46" w:rsidRPr="00D0162F" w14:paraId="56F0AD80"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0F9044CF" w14:textId="59B261AE" w:rsidR="00656C46" w:rsidRPr="00D0162F" w:rsidRDefault="00656C46" w:rsidP="00656C46">
            <w:pPr>
              <w:pStyle w:val="TAL"/>
            </w:pPr>
            <w:r w:rsidRPr="00D0162F">
              <w:rPr>
                <w:lang w:eastAsia="zh-CN"/>
              </w:rPr>
              <w:t>18.3.1.2 E-UTRA - NR SA FR1 Event triggered reporting tests for FR1 without SSB time index detection when DRX is used</w:t>
            </w:r>
          </w:p>
        </w:tc>
        <w:tc>
          <w:tcPr>
            <w:tcW w:w="2649" w:type="dxa"/>
            <w:tcBorders>
              <w:top w:val="single" w:sz="4" w:space="0" w:color="auto"/>
              <w:left w:val="single" w:sz="4" w:space="0" w:color="auto"/>
              <w:bottom w:val="single" w:sz="4" w:space="0" w:color="auto"/>
              <w:right w:val="single" w:sz="4" w:space="0" w:color="auto"/>
            </w:tcBorders>
          </w:tcPr>
          <w:p w14:paraId="2CAC68B5" w14:textId="2B5A3A03" w:rsidR="00656C46" w:rsidRPr="00D0162F" w:rsidRDefault="00656C46" w:rsidP="00656C46">
            <w:pPr>
              <w:pStyle w:val="TAL"/>
            </w:pPr>
            <w:r w:rsidRPr="00D0162F">
              <w:rPr>
                <w:lang w:eastAsia="zh-CN"/>
              </w:rPr>
              <w:t>Same as 8.4.2.1</w:t>
            </w:r>
          </w:p>
        </w:tc>
        <w:tc>
          <w:tcPr>
            <w:tcW w:w="3841" w:type="dxa"/>
            <w:tcBorders>
              <w:top w:val="single" w:sz="4" w:space="0" w:color="auto"/>
              <w:left w:val="single" w:sz="4" w:space="0" w:color="auto"/>
              <w:bottom w:val="single" w:sz="4" w:space="0" w:color="auto"/>
              <w:right w:val="single" w:sz="4" w:space="0" w:color="auto"/>
            </w:tcBorders>
          </w:tcPr>
          <w:p w14:paraId="6D39A15F" w14:textId="3F704AD9" w:rsidR="00656C46" w:rsidRPr="00D0162F" w:rsidRDefault="00656C46" w:rsidP="00656C46">
            <w:pPr>
              <w:pStyle w:val="TAL"/>
            </w:pPr>
            <w:r w:rsidRPr="00D0162F">
              <w:rPr>
                <w:lang w:eastAsia="zh-CN"/>
              </w:rPr>
              <w:t>Same as 8.4.2.1</w:t>
            </w:r>
          </w:p>
        </w:tc>
      </w:tr>
      <w:tr w:rsidR="00656C46" w:rsidRPr="00D0162F" w14:paraId="38BEB00B"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68423192" w14:textId="51F444CB" w:rsidR="00656C46" w:rsidRPr="00D0162F" w:rsidRDefault="00656C46" w:rsidP="00656C46">
            <w:pPr>
              <w:pStyle w:val="TAL"/>
            </w:pPr>
            <w:r w:rsidRPr="00D0162F">
              <w:rPr>
                <w:lang w:eastAsia="zh-CN"/>
              </w:rPr>
              <w:t>18.3.1.3 E-UTRA - NR SA FR1 Event triggered reporting tests for FR1 with SSB time index detection when DRX is not used</w:t>
            </w:r>
          </w:p>
        </w:tc>
        <w:tc>
          <w:tcPr>
            <w:tcW w:w="2649" w:type="dxa"/>
            <w:tcBorders>
              <w:top w:val="single" w:sz="4" w:space="0" w:color="auto"/>
              <w:left w:val="single" w:sz="4" w:space="0" w:color="auto"/>
              <w:bottom w:val="single" w:sz="4" w:space="0" w:color="auto"/>
              <w:right w:val="single" w:sz="4" w:space="0" w:color="auto"/>
            </w:tcBorders>
          </w:tcPr>
          <w:p w14:paraId="4E749571" w14:textId="22FFF10C" w:rsidR="00656C46" w:rsidRPr="00D0162F" w:rsidRDefault="00656C46" w:rsidP="00656C46">
            <w:pPr>
              <w:pStyle w:val="TAL"/>
            </w:pPr>
            <w:r w:rsidRPr="00D0162F">
              <w:rPr>
                <w:lang w:eastAsia="zh-CN"/>
              </w:rPr>
              <w:t>Same as 8.4.2.1</w:t>
            </w:r>
          </w:p>
        </w:tc>
        <w:tc>
          <w:tcPr>
            <w:tcW w:w="3841" w:type="dxa"/>
            <w:tcBorders>
              <w:top w:val="single" w:sz="4" w:space="0" w:color="auto"/>
              <w:left w:val="single" w:sz="4" w:space="0" w:color="auto"/>
              <w:bottom w:val="single" w:sz="4" w:space="0" w:color="auto"/>
              <w:right w:val="single" w:sz="4" w:space="0" w:color="auto"/>
            </w:tcBorders>
          </w:tcPr>
          <w:p w14:paraId="6995F401" w14:textId="4FCF0FE8" w:rsidR="00656C46" w:rsidRPr="00D0162F" w:rsidRDefault="00656C46" w:rsidP="00656C46">
            <w:pPr>
              <w:pStyle w:val="TAL"/>
            </w:pPr>
            <w:r w:rsidRPr="00D0162F">
              <w:rPr>
                <w:lang w:eastAsia="zh-CN"/>
              </w:rPr>
              <w:t>Same as 8.4.2.1</w:t>
            </w:r>
          </w:p>
        </w:tc>
      </w:tr>
      <w:tr w:rsidR="00656C46" w:rsidRPr="00D0162F" w14:paraId="5ECBE8C1" w14:textId="77777777" w:rsidTr="00A81E02">
        <w:trPr>
          <w:cantSplit/>
          <w:jc w:val="center"/>
        </w:trPr>
        <w:tc>
          <w:tcPr>
            <w:tcW w:w="3369" w:type="dxa"/>
            <w:tcBorders>
              <w:top w:val="single" w:sz="4" w:space="0" w:color="auto"/>
              <w:left w:val="single" w:sz="4" w:space="0" w:color="auto"/>
              <w:bottom w:val="single" w:sz="4" w:space="0" w:color="auto"/>
              <w:right w:val="single" w:sz="4" w:space="0" w:color="auto"/>
            </w:tcBorders>
          </w:tcPr>
          <w:p w14:paraId="62C6EA90" w14:textId="55A21A1C" w:rsidR="00656C46" w:rsidRPr="00D0162F" w:rsidRDefault="00656C46" w:rsidP="00656C46">
            <w:pPr>
              <w:pStyle w:val="TAL"/>
            </w:pPr>
            <w:r w:rsidRPr="00D0162F">
              <w:rPr>
                <w:lang w:eastAsia="zh-CN"/>
              </w:rPr>
              <w:t>18.3.1.4 E-UTRA - NR SA FR1 Event triggered reporting tests for FR1 with SSB time index detection when DRX is used</w:t>
            </w:r>
          </w:p>
        </w:tc>
        <w:tc>
          <w:tcPr>
            <w:tcW w:w="2649" w:type="dxa"/>
            <w:tcBorders>
              <w:top w:val="single" w:sz="4" w:space="0" w:color="auto"/>
              <w:left w:val="single" w:sz="4" w:space="0" w:color="auto"/>
              <w:bottom w:val="single" w:sz="4" w:space="0" w:color="auto"/>
              <w:right w:val="single" w:sz="4" w:space="0" w:color="auto"/>
            </w:tcBorders>
          </w:tcPr>
          <w:p w14:paraId="04218489" w14:textId="46D0946A" w:rsidR="00656C46" w:rsidRPr="00D0162F" w:rsidRDefault="00656C46" w:rsidP="00656C46">
            <w:pPr>
              <w:pStyle w:val="TAL"/>
            </w:pPr>
            <w:r w:rsidRPr="00D0162F">
              <w:rPr>
                <w:lang w:eastAsia="zh-CN"/>
              </w:rPr>
              <w:t>Same as 8.4.2.1</w:t>
            </w:r>
          </w:p>
        </w:tc>
        <w:tc>
          <w:tcPr>
            <w:tcW w:w="3841" w:type="dxa"/>
            <w:tcBorders>
              <w:top w:val="single" w:sz="4" w:space="0" w:color="auto"/>
              <w:left w:val="single" w:sz="4" w:space="0" w:color="auto"/>
              <w:bottom w:val="single" w:sz="4" w:space="0" w:color="auto"/>
              <w:right w:val="single" w:sz="4" w:space="0" w:color="auto"/>
            </w:tcBorders>
          </w:tcPr>
          <w:p w14:paraId="14E636AB" w14:textId="4ADA8418" w:rsidR="00656C46" w:rsidRPr="00D0162F" w:rsidRDefault="00656C46" w:rsidP="00656C46">
            <w:pPr>
              <w:pStyle w:val="TAL"/>
            </w:pPr>
            <w:r w:rsidRPr="00D0162F">
              <w:rPr>
                <w:lang w:eastAsia="zh-CN"/>
              </w:rPr>
              <w:t>Same as 8.4.2.1</w:t>
            </w:r>
          </w:p>
        </w:tc>
      </w:tr>
    </w:tbl>
    <w:p w14:paraId="1C76A745" w14:textId="77777777" w:rsidR="00F667FD" w:rsidRPr="00D0162F" w:rsidRDefault="00F667FD" w:rsidP="00F21A71"/>
    <w:p w14:paraId="3C2CC8DB" w14:textId="77777777" w:rsidR="008020C0" w:rsidRPr="00D0162F" w:rsidRDefault="008020C0" w:rsidP="008020C0">
      <w:pPr>
        <w:pStyle w:val="TH"/>
      </w:pPr>
      <w:r w:rsidRPr="00D0162F">
        <w:t>Table F.1.1.2-</w:t>
      </w:r>
      <w:r>
        <w:t>12</w:t>
      </w:r>
      <w:r w:rsidRPr="00D0162F">
        <w:t>: Maximum test system uncertainty for RRM requirements for EN-DC FR1 test cases</w:t>
      </w:r>
      <w:r>
        <w:t xml:space="preserve"> for shared spectrum</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65"/>
        <w:gridCol w:w="2669"/>
        <w:gridCol w:w="3825"/>
      </w:tblGrid>
      <w:tr w:rsidR="008020C0" w:rsidRPr="00D0162F" w14:paraId="4C0F3DF9" w14:textId="77777777" w:rsidTr="00BA5E98">
        <w:trPr>
          <w:cantSplit/>
          <w:jc w:val="center"/>
        </w:trPr>
        <w:tc>
          <w:tcPr>
            <w:tcW w:w="3365" w:type="dxa"/>
            <w:tcBorders>
              <w:top w:val="single" w:sz="4" w:space="0" w:color="auto"/>
              <w:left w:val="single" w:sz="4" w:space="0" w:color="auto"/>
              <w:bottom w:val="single" w:sz="4" w:space="0" w:color="auto"/>
              <w:right w:val="single" w:sz="4" w:space="0" w:color="auto"/>
            </w:tcBorders>
          </w:tcPr>
          <w:p w14:paraId="1D224816" w14:textId="77777777" w:rsidR="008020C0" w:rsidRPr="00D0162F" w:rsidRDefault="008020C0" w:rsidP="008020C0">
            <w:pPr>
              <w:pStyle w:val="TAH"/>
              <w:rPr>
                <w:shd w:val="clear" w:color="auto" w:fill="FFFFFF"/>
              </w:rPr>
            </w:pPr>
            <w:r w:rsidRPr="00D0162F">
              <w:t>Subclause</w:t>
            </w:r>
          </w:p>
        </w:tc>
        <w:tc>
          <w:tcPr>
            <w:tcW w:w="2669" w:type="dxa"/>
            <w:tcBorders>
              <w:top w:val="single" w:sz="4" w:space="0" w:color="auto"/>
              <w:left w:val="single" w:sz="4" w:space="0" w:color="auto"/>
              <w:bottom w:val="single" w:sz="4" w:space="0" w:color="auto"/>
              <w:right w:val="single" w:sz="4" w:space="0" w:color="auto"/>
            </w:tcBorders>
          </w:tcPr>
          <w:p w14:paraId="47343541" w14:textId="77777777" w:rsidR="008020C0" w:rsidRPr="00D0162F" w:rsidRDefault="008020C0" w:rsidP="008020C0">
            <w:pPr>
              <w:pStyle w:val="TAH"/>
              <w:rPr>
                <w:shd w:val="clear" w:color="auto" w:fill="FFFFFF"/>
              </w:rPr>
            </w:pPr>
            <w:r w:rsidRPr="00D0162F">
              <w:t>Maximum Test System Uncertainty</w:t>
            </w:r>
          </w:p>
        </w:tc>
        <w:tc>
          <w:tcPr>
            <w:tcW w:w="3825" w:type="dxa"/>
            <w:tcBorders>
              <w:top w:val="single" w:sz="4" w:space="0" w:color="auto"/>
              <w:left w:val="single" w:sz="4" w:space="0" w:color="auto"/>
              <w:bottom w:val="single" w:sz="4" w:space="0" w:color="auto"/>
              <w:right w:val="single" w:sz="4" w:space="0" w:color="auto"/>
            </w:tcBorders>
          </w:tcPr>
          <w:p w14:paraId="38EBE078" w14:textId="77777777" w:rsidR="008020C0" w:rsidRPr="00D0162F" w:rsidRDefault="008020C0" w:rsidP="008020C0">
            <w:pPr>
              <w:pStyle w:val="TAH"/>
            </w:pPr>
            <w:r w:rsidRPr="00D0162F">
              <w:t>Derivation of Test System Uncertainty</w:t>
            </w:r>
          </w:p>
        </w:tc>
      </w:tr>
      <w:tr w:rsidR="008020C0" w:rsidRPr="00D0162F" w14:paraId="18415F55" w14:textId="77777777" w:rsidTr="00BA5E98">
        <w:trPr>
          <w:cantSplit/>
          <w:jc w:val="center"/>
        </w:trPr>
        <w:tc>
          <w:tcPr>
            <w:tcW w:w="3365" w:type="dxa"/>
            <w:tcBorders>
              <w:top w:val="single" w:sz="4" w:space="0" w:color="auto"/>
              <w:left w:val="single" w:sz="4" w:space="0" w:color="auto"/>
              <w:bottom w:val="single" w:sz="4" w:space="0" w:color="auto"/>
              <w:right w:val="single" w:sz="4" w:space="0" w:color="auto"/>
            </w:tcBorders>
          </w:tcPr>
          <w:p w14:paraId="7FC96640" w14:textId="77777777" w:rsidR="008020C0" w:rsidRDefault="008020C0" w:rsidP="00BA5E98">
            <w:pPr>
              <w:pStyle w:val="TAL"/>
            </w:pPr>
            <w:r w:rsidRPr="00ED1760">
              <w:t>10.3.1.2 EN-DC FR1 Radio link monitoring out-of-sync test for PSCell under CCA configured with SSB-based RLM RS in non-DRX mode</w:t>
            </w:r>
          </w:p>
        </w:tc>
        <w:tc>
          <w:tcPr>
            <w:tcW w:w="2669" w:type="dxa"/>
            <w:tcBorders>
              <w:top w:val="single" w:sz="4" w:space="0" w:color="auto"/>
              <w:left w:val="single" w:sz="4" w:space="0" w:color="auto"/>
              <w:bottom w:val="single" w:sz="4" w:space="0" w:color="auto"/>
              <w:right w:val="single" w:sz="4" w:space="0" w:color="auto"/>
            </w:tcBorders>
          </w:tcPr>
          <w:p w14:paraId="6C649B8F" w14:textId="77777777" w:rsidR="008020C0" w:rsidRDefault="008020C0" w:rsidP="00BA5E98">
            <w:pPr>
              <w:pStyle w:val="TAL"/>
            </w:pPr>
            <w:r w:rsidRPr="00ED1760">
              <w:t>Same as 4.5.1.1</w:t>
            </w:r>
          </w:p>
        </w:tc>
        <w:tc>
          <w:tcPr>
            <w:tcW w:w="3825" w:type="dxa"/>
            <w:tcBorders>
              <w:top w:val="single" w:sz="4" w:space="0" w:color="auto"/>
              <w:left w:val="single" w:sz="4" w:space="0" w:color="auto"/>
              <w:bottom w:val="single" w:sz="4" w:space="0" w:color="auto"/>
              <w:right w:val="single" w:sz="4" w:space="0" w:color="auto"/>
            </w:tcBorders>
          </w:tcPr>
          <w:p w14:paraId="6AB0B5F5" w14:textId="77777777" w:rsidR="008020C0" w:rsidRDefault="008020C0" w:rsidP="00BA5E98">
            <w:pPr>
              <w:pStyle w:val="TAL"/>
            </w:pPr>
            <w:r w:rsidRPr="00ED1760">
              <w:t>Same as 4.5.1.1</w:t>
            </w:r>
          </w:p>
        </w:tc>
      </w:tr>
      <w:tr w:rsidR="008020C0" w:rsidRPr="00D0162F" w14:paraId="45AD7676" w14:textId="77777777" w:rsidTr="00BA5E98">
        <w:trPr>
          <w:cantSplit/>
          <w:jc w:val="center"/>
        </w:trPr>
        <w:tc>
          <w:tcPr>
            <w:tcW w:w="3365" w:type="dxa"/>
            <w:tcBorders>
              <w:top w:val="single" w:sz="4" w:space="0" w:color="auto"/>
              <w:left w:val="single" w:sz="4" w:space="0" w:color="auto"/>
              <w:bottom w:val="single" w:sz="4" w:space="0" w:color="auto"/>
              <w:right w:val="single" w:sz="4" w:space="0" w:color="auto"/>
            </w:tcBorders>
          </w:tcPr>
          <w:p w14:paraId="1EF305DD" w14:textId="77777777" w:rsidR="008020C0" w:rsidRDefault="008020C0" w:rsidP="00BA5E98">
            <w:pPr>
              <w:pStyle w:val="TAL"/>
            </w:pPr>
            <w:r w:rsidRPr="00ED1760">
              <w:t>10.3.1.3 EN-DC FR1 Radio link monitoring in-sync test for PSCell under CCAconfigured with SSB-based RLM RS in non-DRX mode</w:t>
            </w:r>
          </w:p>
        </w:tc>
        <w:tc>
          <w:tcPr>
            <w:tcW w:w="2669" w:type="dxa"/>
            <w:tcBorders>
              <w:top w:val="single" w:sz="4" w:space="0" w:color="auto"/>
              <w:left w:val="single" w:sz="4" w:space="0" w:color="auto"/>
              <w:bottom w:val="single" w:sz="4" w:space="0" w:color="auto"/>
              <w:right w:val="single" w:sz="4" w:space="0" w:color="auto"/>
            </w:tcBorders>
          </w:tcPr>
          <w:p w14:paraId="6C34BBC9" w14:textId="77777777" w:rsidR="008020C0" w:rsidRDefault="008020C0" w:rsidP="00BA5E98">
            <w:pPr>
              <w:pStyle w:val="TAL"/>
            </w:pPr>
            <w:r w:rsidRPr="00ED1760">
              <w:t>Same as 4.5.1.2</w:t>
            </w:r>
          </w:p>
        </w:tc>
        <w:tc>
          <w:tcPr>
            <w:tcW w:w="3825" w:type="dxa"/>
            <w:tcBorders>
              <w:top w:val="single" w:sz="4" w:space="0" w:color="auto"/>
              <w:left w:val="single" w:sz="4" w:space="0" w:color="auto"/>
              <w:bottom w:val="single" w:sz="4" w:space="0" w:color="auto"/>
              <w:right w:val="single" w:sz="4" w:space="0" w:color="auto"/>
            </w:tcBorders>
          </w:tcPr>
          <w:p w14:paraId="3E14F951" w14:textId="77777777" w:rsidR="008020C0" w:rsidRDefault="008020C0" w:rsidP="00BA5E98">
            <w:pPr>
              <w:pStyle w:val="TAL"/>
            </w:pPr>
            <w:r w:rsidRPr="00ED1760">
              <w:t>Same as 4.5.1.2</w:t>
            </w:r>
          </w:p>
        </w:tc>
      </w:tr>
      <w:tr w:rsidR="008020C0" w:rsidRPr="00D0162F" w14:paraId="099710E1" w14:textId="77777777" w:rsidTr="00BA5E98">
        <w:trPr>
          <w:cantSplit/>
          <w:jc w:val="center"/>
        </w:trPr>
        <w:tc>
          <w:tcPr>
            <w:tcW w:w="3365" w:type="dxa"/>
            <w:tcBorders>
              <w:top w:val="single" w:sz="4" w:space="0" w:color="auto"/>
              <w:left w:val="single" w:sz="4" w:space="0" w:color="auto"/>
              <w:bottom w:val="single" w:sz="4" w:space="0" w:color="auto"/>
              <w:right w:val="single" w:sz="4" w:space="0" w:color="auto"/>
            </w:tcBorders>
          </w:tcPr>
          <w:p w14:paraId="2AA66522" w14:textId="77777777" w:rsidR="008020C0" w:rsidRDefault="008020C0" w:rsidP="00BA5E98">
            <w:pPr>
              <w:pStyle w:val="TAL"/>
            </w:pPr>
            <w:r w:rsidRPr="00ED1760">
              <w:t>10.3.4.1 EN-DC FR1 EN-DC Beam Failure Detection and Link Recovery Test for FR1 PSCell under CCA configured with SSB-based BFD and LR in non-DRX mode</w:t>
            </w:r>
          </w:p>
        </w:tc>
        <w:tc>
          <w:tcPr>
            <w:tcW w:w="2669" w:type="dxa"/>
            <w:tcBorders>
              <w:top w:val="single" w:sz="4" w:space="0" w:color="auto"/>
              <w:left w:val="single" w:sz="4" w:space="0" w:color="auto"/>
              <w:bottom w:val="single" w:sz="4" w:space="0" w:color="auto"/>
              <w:right w:val="single" w:sz="4" w:space="0" w:color="auto"/>
            </w:tcBorders>
          </w:tcPr>
          <w:p w14:paraId="4C82A224" w14:textId="77777777" w:rsidR="008020C0" w:rsidRDefault="008020C0" w:rsidP="00BA5E98">
            <w:pPr>
              <w:pStyle w:val="TAL"/>
            </w:pPr>
            <w:r w:rsidRPr="00ED1760">
              <w:t>Same as 4.5.5.1</w:t>
            </w:r>
          </w:p>
        </w:tc>
        <w:tc>
          <w:tcPr>
            <w:tcW w:w="3825" w:type="dxa"/>
            <w:tcBorders>
              <w:top w:val="single" w:sz="4" w:space="0" w:color="auto"/>
              <w:left w:val="single" w:sz="4" w:space="0" w:color="auto"/>
              <w:bottom w:val="single" w:sz="4" w:space="0" w:color="auto"/>
              <w:right w:val="single" w:sz="4" w:space="0" w:color="auto"/>
            </w:tcBorders>
          </w:tcPr>
          <w:p w14:paraId="4A932248" w14:textId="77777777" w:rsidR="008020C0" w:rsidRDefault="008020C0" w:rsidP="00BA5E98">
            <w:pPr>
              <w:pStyle w:val="TAL"/>
            </w:pPr>
            <w:r w:rsidRPr="00ED1760">
              <w:t>Same as 4.5.5.1</w:t>
            </w:r>
          </w:p>
        </w:tc>
      </w:tr>
      <w:tr w:rsidR="008020C0" w:rsidRPr="00D0162F" w14:paraId="627F45DE" w14:textId="77777777" w:rsidTr="00BA5E98">
        <w:trPr>
          <w:cantSplit/>
          <w:jc w:val="center"/>
        </w:trPr>
        <w:tc>
          <w:tcPr>
            <w:tcW w:w="3365" w:type="dxa"/>
            <w:tcBorders>
              <w:top w:val="single" w:sz="4" w:space="0" w:color="auto"/>
              <w:left w:val="single" w:sz="4" w:space="0" w:color="auto"/>
              <w:bottom w:val="single" w:sz="4" w:space="0" w:color="auto"/>
              <w:right w:val="single" w:sz="4" w:space="0" w:color="auto"/>
            </w:tcBorders>
          </w:tcPr>
          <w:p w14:paraId="036F50B9" w14:textId="77777777" w:rsidR="008020C0" w:rsidRDefault="008020C0" w:rsidP="00BA5E98">
            <w:pPr>
              <w:pStyle w:val="TAL"/>
            </w:pPr>
            <w:r w:rsidRPr="00ED1760">
              <w:t>10.3.4.2 EN-DC FR1 EN-DC Beam Failure Detection and Link Recovery Test for FR1 PSCell under CCA configured with SSB-based BFD and LR in DRX mode</w:t>
            </w:r>
          </w:p>
        </w:tc>
        <w:tc>
          <w:tcPr>
            <w:tcW w:w="2669" w:type="dxa"/>
            <w:tcBorders>
              <w:top w:val="single" w:sz="4" w:space="0" w:color="auto"/>
              <w:left w:val="single" w:sz="4" w:space="0" w:color="auto"/>
              <w:bottom w:val="single" w:sz="4" w:space="0" w:color="auto"/>
              <w:right w:val="single" w:sz="4" w:space="0" w:color="auto"/>
            </w:tcBorders>
          </w:tcPr>
          <w:p w14:paraId="60787989" w14:textId="77777777" w:rsidR="008020C0" w:rsidRDefault="008020C0" w:rsidP="00BA5E98">
            <w:pPr>
              <w:pStyle w:val="TAL"/>
            </w:pPr>
            <w:r w:rsidRPr="00ED1760">
              <w:t>Same as 4.5.5.1</w:t>
            </w:r>
          </w:p>
        </w:tc>
        <w:tc>
          <w:tcPr>
            <w:tcW w:w="3825" w:type="dxa"/>
            <w:tcBorders>
              <w:top w:val="single" w:sz="4" w:space="0" w:color="auto"/>
              <w:left w:val="single" w:sz="4" w:space="0" w:color="auto"/>
              <w:bottom w:val="single" w:sz="4" w:space="0" w:color="auto"/>
              <w:right w:val="single" w:sz="4" w:space="0" w:color="auto"/>
            </w:tcBorders>
          </w:tcPr>
          <w:p w14:paraId="08DB5CAE" w14:textId="77777777" w:rsidR="008020C0" w:rsidRDefault="008020C0" w:rsidP="00BA5E98">
            <w:pPr>
              <w:pStyle w:val="TAL"/>
            </w:pPr>
            <w:r w:rsidRPr="00ED1760">
              <w:t>Same as 4.5.5.1</w:t>
            </w:r>
          </w:p>
        </w:tc>
      </w:tr>
      <w:tr w:rsidR="008020C0" w:rsidRPr="00D0162F" w14:paraId="0668DEDA" w14:textId="77777777" w:rsidTr="00BA5E98">
        <w:trPr>
          <w:cantSplit/>
          <w:jc w:val="center"/>
        </w:trPr>
        <w:tc>
          <w:tcPr>
            <w:tcW w:w="3365" w:type="dxa"/>
            <w:tcBorders>
              <w:top w:val="single" w:sz="4" w:space="0" w:color="auto"/>
              <w:left w:val="single" w:sz="4" w:space="0" w:color="auto"/>
              <w:bottom w:val="single" w:sz="4" w:space="0" w:color="auto"/>
              <w:right w:val="single" w:sz="4" w:space="0" w:color="auto"/>
            </w:tcBorders>
          </w:tcPr>
          <w:p w14:paraId="47A83A80" w14:textId="77777777" w:rsidR="008020C0" w:rsidRDefault="008020C0" w:rsidP="00BA5E98">
            <w:pPr>
              <w:pStyle w:val="TAL"/>
            </w:pPr>
            <w:r w:rsidRPr="00ED1760">
              <w:t>10.3.5.1 EN-DC FR1 UL active BWP switch delay with consistent UL LBT failure on PSCell subject to UL CCA</w:t>
            </w:r>
          </w:p>
        </w:tc>
        <w:tc>
          <w:tcPr>
            <w:tcW w:w="2669" w:type="dxa"/>
            <w:tcBorders>
              <w:top w:val="single" w:sz="4" w:space="0" w:color="auto"/>
              <w:left w:val="single" w:sz="4" w:space="0" w:color="auto"/>
              <w:bottom w:val="single" w:sz="4" w:space="0" w:color="auto"/>
              <w:right w:val="single" w:sz="4" w:space="0" w:color="auto"/>
            </w:tcBorders>
          </w:tcPr>
          <w:p w14:paraId="1BD92D13" w14:textId="77777777" w:rsidR="008020C0" w:rsidRDefault="008020C0" w:rsidP="00BA5E98">
            <w:pPr>
              <w:pStyle w:val="TAL"/>
            </w:pPr>
            <w:r w:rsidRPr="00ED1760">
              <w:t>1.5dB</w:t>
            </w:r>
          </w:p>
        </w:tc>
        <w:tc>
          <w:tcPr>
            <w:tcW w:w="3825" w:type="dxa"/>
            <w:tcBorders>
              <w:top w:val="single" w:sz="4" w:space="0" w:color="auto"/>
              <w:left w:val="single" w:sz="4" w:space="0" w:color="auto"/>
              <w:bottom w:val="single" w:sz="4" w:space="0" w:color="auto"/>
              <w:right w:val="single" w:sz="4" w:space="0" w:color="auto"/>
            </w:tcBorders>
          </w:tcPr>
          <w:p w14:paraId="75A2ECF1" w14:textId="77777777" w:rsidR="008020C0" w:rsidRDefault="008020C0" w:rsidP="00BA5E98">
            <w:pPr>
              <w:pStyle w:val="TAL"/>
            </w:pPr>
            <w:r w:rsidRPr="00ED1760">
              <w:t>Measurement uncertainty for OCNG noise as defined in Table F.1.1.2-1</w:t>
            </w:r>
          </w:p>
        </w:tc>
      </w:tr>
      <w:tr w:rsidR="008020C0" w:rsidRPr="00D0162F" w14:paraId="02304FF3" w14:textId="77777777" w:rsidTr="00BA5E98">
        <w:trPr>
          <w:cantSplit/>
          <w:jc w:val="center"/>
        </w:trPr>
        <w:tc>
          <w:tcPr>
            <w:tcW w:w="3365" w:type="dxa"/>
            <w:tcBorders>
              <w:top w:val="single" w:sz="4" w:space="0" w:color="auto"/>
              <w:left w:val="single" w:sz="4" w:space="0" w:color="auto"/>
              <w:bottom w:val="single" w:sz="4" w:space="0" w:color="auto"/>
              <w:right w:val="single" w:sz="4" w:space="0" w:color="auto"/>
            </w:tcBorders>
          </w:tcPr>
          <w:p w14:paraId="003A0A12" w14:textId="77777777" w:rsidR="008020C0" w:rsidRDefault="008020C0" w:rsidP="00BA5E98">
            <w:pPr>
              <w:pStyle w:val="TAL"/>
            </w:pPr>
            <w:r>
              <w:t xml:space="preserve">10.3.5.2.1 </w:t>
            </w:r>
            <w:r w:rsidRPr="00241F3D">
              <w:rPr>
                <w:lang w:eastAsia="sv-SE"/>
              </w:rPr>
              <w:t>EN-DC FR1 E-UTRAN – NR PSCell under CCA FR1 DL active BWP switch in non-DRX in synchronous EN-DC</w:t>
            </w:r>
          </w:p>
        </w:tc>
        <w:tc>
          <w:tcPr>
            <w:tcW w:w="2669" w:type="dxa"/>
            <w:tcBorders>
              <w:top w:val="single" w:sz="4" w:space="0" w:color="auto"/>
              <w:left w:val="single" w:sz="4" w:space="0" w:color="auto"/>
              <w:bottom w:val="single" w:sz="4" w:space="0" w:color="auto"/>
              <w:right w:val="single" w:sz="4" w:space="0" w:color="auto"/>
            </w:tcBorders>
          </w:tcPr>
          <w:p w14:paraId="4DA102D8" w14:textId="77777777" w:rsidR="008020C0" w:rsidRPr="00D0162F" w:rsidRDefault="008020C0" w:rsidP="00BA5E98">
            <w:pPr>
              <w:pStyle w:val="TAL"/>
              <w:rPr>
                <w:shd w:val="clear" w:color="auto" w:fill="FFFFFF"/>
              </w:rPr>
            </w:pPr>
            <w:r>
              <w:t>Same as 4.5.6.1.1</w:t>
            </w:r>
          </w:p>
        </w:tc>
        <w:tc>
          <w:tcPr>
            <w:tcW w:w="3825" w:type="dxa"/>
            <w:tcBorders>
              <w:top w:val="single" w:sz="4" w:space="0" w:color="auto"/>
              <w:left w:val="single" w:sz="4" w:space="0" w:color="auto"/>
              <w:bottom w:val="single" w:sz="4" w:space="0" w:color="auto"/>
              <w:right w:val="single" w:sz="4" w:space="0" w:color="auto"/>
            </w:tcBorders>
          </w:tcPr>
          <w:p w14:paraId="34F6FC0D" w14:textId="77777777" w:rsidR="008020C0" w:rsidRPr="00D0162F" w:rsidRDefault="008020C0" w:rsidP="00BA5E98">
            <w:pPr>
              <w:pStyle w:val="TAL"/>
              <w:rPr>
                <w:shd w:val="clear" w:color="auto" w:fill="FFFFFF"/>
              </w:rPr>
            </w:pPr>
            <w:r>
              <w:t>Same as 4.5.6.1.1</w:t>
            </w:r>
          </w:p>
        </w:tc>
      </w:tr>
      <w:tr w:rsidR="008020C0" w:rsidRPr="00D0162F" w14:paraId="40A04520" w14:textId="77777777" w:rsidTr="00BA5E98">
        <w:trPr>
          <w:cantSplit/>
          <w:jc w:val="center"/>
        </w:trPr>
        <w:tc>
          <w:tcPr>
            <w:tcW w:w="3365" w:type="dxa"/>
            <w:tcBorders>
              <w:top w:val="single" w:sz="4" w:space="0" w:color="auto"/>
              <w:left w:val="single" w:sz="4" w:space="0" w:color="auto"/>
              <w:bottom w:val="single" w:sz="4" w:space="0" w:color="auto"/>
              <w:right w:val="single" w:sz="4" w:space="0" w:color="auto"/>
            </w:tcBorders>
          </w:tcPr>
          <w:p w14:paraId="1277CCDC" w14:textId="77777777" w:rsidR="008020C0" w:rsidRDefault="008020C0" w:rsidP="00BA5E98">
            <w:pPr>
              <w:pStyle w:val="TAL"/>
            </w:pPr>
            <w:r>
              <w:t xml:space="preserve">10.3.5.2.2 </w:t>
            </w:r>
            <w:r w:rsidRPr="008E3B10">
              <w:t>EN-DC FR1 E-UTRAN – NR PSCell under CCA FR1 DL active BWP switch with FR1 SCell in non-DRX in synchronous EN-DC</w:t>
            </w:r>
          </w:p>
        </w:tc>
        <w:tc>
          <w:tcPr>
            <w:tcW w:w="2669" w:type="dxa"/>
            <w:tcBorders>
              <w:top w:val="single" w:sz="4" w:space="0" w:color="auto"/>
              <w:left w:val="single" w:sz="4" w:space="0" w:color="auto"/>
              <w:bottom w:val="single" w:sz="4" w:space="0" w:color="auto"/>
              <w:right w:val="single" w:sz="4" w:space="0" w:color="auto"/>
            </w:tcBorders>
          </w:tcPr>
          <w:p w14:paraId="18FAD484" w14:textId="77777777" w:rsidR="008020C0" w:rsidRPr="00D0162F" w:rsidRDefault="008020C0" w:rsidP="00BA5E98">
            <w:pPr>
              <w:pStyle w:val="TAL"/>
              <w:rPr>
                <w:shd w:val="clear" w:color="auto" w:fill="FFFFFF"/>
              </w:rPr>
            </w:pPr>
            <w:r>
              <w:t>Same as 4.5.6.1.1</w:t>
            </w:r>
          </w:p>
        </w:tc>
        <w:tc>
          <w:tcPr>
            <w:tcW w:w="3825" w:type="dxa"/>
            <w:tcBorders>
              <w:top w:val="single" w:sz="4" w:space="0" w:color="auto"/>
              <w:left w:val="single" w:sz="4" w:space="0" w:color="auto"/>
              <w:bottom w:val="single" w:sz="4" w:space="0" w:color="auto"/>
              <w:right w:val="single" w:sz="4" w:space="0" w:color="auto"/>
            </w:tcBorders>
          </w:tcPr>
          <w:p w14:paraId="69B78618" w14:textId="77777777" w:rsidR="008020C0" w:rsidRPr="00D0162F" w:rsidRDefault="008020C0" w:rsidP="00BA5E98">
            <w:pPr>
              <w:pStyle w:val="TAL"/>
              <w:rPr>
                <w:shd w:val="clear" w:color="auto" w:fill="FFFFFF"/>
              </w:rPr>
            </w:pPr>
            <w:r>
              <w:t>Same as 4.5.6.1.1</w:t>
            </w:r>
          </w:p>
        </w:tc>
      </w:tr>
      <w:tr w:rsidR="008020C0" w:rsidRPr="00D0162F" w14:paraId="3422F884" w14:textId="77777777" w:rsidTr="00BA5E98">
        <w:trPr>
          <w:cantSplit/>
          <w:jc w:val="center"/>
        </w:trPr>
        <w:tc>
          <w:tcPr>
            <w:tcW w:w="3365" w:type="dxa"/>
            <w:tcBorders>
              <w:top w:val="single" w:sz="4" w:space="0" w:color="auto"/>
              <w:left w:val="single" w:sz="4" w:space="0" w:color="auto"/>
              <w:bottom w:val="single" w:sz="4" w:space="0" w:color="auto"/>
              <w:right w:val="single" w:sz="4" w:space="0" w:color="auto"/>
            </w:tcBorders>
          </w:tcPr>
          <w:p w14:paraId="5F88A082" w14:textId="77777777" w:rsidR="008020C0" w:rsidRDefault="008020C0" w:rsidP="00BA5E98">
            <w:pPr>
              <w:pStyle w:val="TAL"/>
            </w:pPr>
            <w:r>
              <w:t xml:space="preserve">10.3.5.3.1 </w:t>
            </w:r>
            <w:r w:rsidRPr="00241F3D">
              <w:rPr>
                <w:lang w:eastAsia="sv-SE"/>
              </w:rPr>
              <w:t>EN-DC FR1 E-UTRAN – NR PSCell under CCA FR1 DL active BWP switch in non-DRX in synchronous EN-DC</w:t>
            </w:r>
          </w:p>
        </w:tc>
        <w:tc>
          <w:tcPr>
            <w:tcW w:w="2669" w:type="dxa"/>
            <w:tcBorders>
              <w:top w:val="single" w:sz="4" w:space="0" w:color="auto"/>
              <w:left w:val="single" w:sz="4" w:space="0" w:color="auto"/>
              <w:bottom w:val="single" w:sz="4" w:space="0" w:color="auto"/>
              <w:right w:val="single" w:sz="4" w:space="0" w:color="auto"/>
            </w:tcBorders>
          </w:tcPr>
          <w:p w14:paraId="17828ACC" w14:textId="77777777" w:rsidR="008020C0" w:rsidRPr="00D0162F" w:rsidRDefault="008020C0" w:rsidP="00BA5E98">
            <w:pPr>
              <w:pStyle w:val="TAL"/>
              <w:rPr>
                <w:shd w:val="clear" w:color="auto" w:fill="FFFFFF"/>
              </w:rPr>
            </w:pPr>
            <w:r>
              <w:t>Same as 4.5.6.1.1</w:t>
            </w:r>
          </w:p>
        </w:tc>
        <w:tc>
          <w:tcPr>
            <w:tcW w:w="3825" w:type="dxa"/>
            <w:tcBorders>
              <w:top w:val="single" w:sz="4" w:space="0" w:color="auto"/>
              <w:left w:val="single" w:sz="4" w:space="0" w:color="auto"/>
              <w:bottom w:val="single" w:sz="4" w:space="0" w:color="auto"/>
              <w:right w:val="single" w:sz="4" w:space="0" w:color="auto"/>
            </w:tcBorders>
          </w:tcPr>
          <w:p w14:paraId="06137959" w14:textId="77777777" w:rsidR="008020C0" w:rsidRPr="00D0162F" w:rsidRDefault="008020C0" w:rsidP="00BA5E98">
            <w:pPr>
              <w:pStyle w:val="TAL"/>
              <w:rPr>
                <w:shd w:val="clear" w:color="auto" w:fill="FFFFFF"/>
              </w:rPr>
            </w:pPr>
            <w:r>
              <w:t>Same as 4.5.6.1.1</w:t>
            </w:r>
          </w:p>
        </w:tc>
      </w:tr>
    </w:tbl>
    <w:p w14:paraId="3CA4A7BC" w14:textId="77777777" w:rsidR="008020C0" w:rsidRDefault="008020C0" w:rsidP="008020C0"/>
    <w:p w14:paraId="13C3B197" w14:textId="77777777" w:rsidR="008020C0" w:rsidRPr="00D0162F" w:rsidRDefault="008020C0" w:rsidP="008020C0">
      <w:pPr>
        <w:pStyle w:val="TH"/>
      </w:pPr>
      <w:r w:rsidRPr="00D0162F">
        <w:t>Table F.1.1.2-</w:t>
      </w:r>
      <w:r>
        <w:t>13</w:t>
      </w:r>
      <w:r w:rsidRPr="00D0162F">
        <w:t xml:space="preserve">: Maximum test system uncertainty for RRM requirements for </w:t>
      </w:r>
      <w:r>
        <w:t>SA</w:t>
      </w:r>
      <w:r w:rsidRPr="00D0162F">
        <w:t xml:space="preserve"> FR1 test cases</w:t>
      </w:r>
      <w:r>
        <w:t xml:space="preserve"> for shared spectrum</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65"/>
        <w:gridCol w:w="2669"/>
        <w:gridCol w:w="3825"/>
      </w:tblGrid>
      <w:tr w:rsidR="008020C0" w:rsidRPr="00D0162F" w14:paraId="25020D7D" w14:textId="77777777" w:rsidTr="00BA5E98">
        <w:trPr>
          <w:cantSplit/>
          <w:jc w:val="center"/>
        </w:trPr>
        <w:tc>
          <w:tcPr>
            <w:tcW w:w="3365" w:type="dxa"/>
            <w:tcBorders>
              <w:top w:val="single" w:sz="4" w:space="0" w:color="auto"/>
              <w:left w:val="single" w:sz="4" w:space="0" w:color="auto"/>
              <w:bottom w:val="single" w:sz="4" w:space="0" w:color="auto"/>
              <w:right w:val="single" w:sz="4" w:space="0" w:color="auto"/>
            </w:tcBorders>
          </w:tcPr>
          <w:p w14:paraId="55809C9C" w14:textId="77777777" w:rsidR="008020C0" w:rsidRPr="00D0162F" w:rsidRDefault="008020C0" w:rsidP="00BA5E98">
            <w:pPr>
              <w:pStyle w:val="TAH"/>
              <w:rPr>
                <w:shd w:val="clear" w:color="auto" w:fill="FFFFFF"/>
              </w:rPr>
            </w:pPr>
            <w:r w:rsidRPr="00D0162F">
              <w:t>Subclause</w:t>
            </w:r>
          </w:p>
        </w:tc>
        <w:tc>
          <w:tcPr>
            <w:tcW w:w="2669" w:type="dxa"/>
            <w:tcBorders>
              <w:top w:val="single" w:sz="4" w:space="0" w:color="auto"/>
              <w:left w:val="single" w:sz="4" w:space="0" w:color="auto"/>
              <w:bottom w:val="single" w:sz="4" w:space="0" w:color="auto"/>
              <w:right w:val="single" w:sz="4" w:space="0" w:color="auto"/>
            </w:tcBorders>
          </w:tcPr>
          <w:p w14:paraId="4204F3B3" w14:textId="77777777" w:rsidR="008020C0" w:rsidRPr="00D0162F" w:rsidRDefault="008020C0" w:rsidP="00BA5E98">
            <w:pPr>
              <w:pStyle w:val="TAH"/>
              <w:rPr>
                <w:shd w:val="clear" w:color="auto" w:fill="FFFFFF"/>
              </w:rPr>
            </w:pPr>
            <w:r w:rsidRPr="00D0162F">
              <w:t>Maximum Test System Uncertainty</w:t>
            </w:r>
          </w:p>
        </w:tc>
        <w:tc>
          <w:tcPr>
            <w:tcW w:w="3825" w:type="dxa"/>
            <w:tcBorders>
              <w:top w:val="single" w:sz="4" w:space="0" w:color="auto"/>
              <w:left w:val="single" w:sz="4" w:space="0" w:color="auto"/>
              <w:bottom w:val="single" w:sz="4" w:space="0" w:color="auto"/>
              <w:right w:val="single" w:sz="4" w:space="0" w:color="auto"/>
            </w:tcBorders>
          </w:tcPr>
          <w:p w14:paraId="5305EA80" w14:textId="77777777" w:rsidR="008020C0" w:rsidRPr="00D0162F" w:rsidRDefault="008020C0" w:rsidP="00BA5E98">
            <w:pPr>
              <w:pStyle w:val="TAH"/>
            </w:pPr>
            <w:r w:rsidRPr="00D0162F">
              <w:t>Derivation of Test System Uncertainty</w:t>
            </w:r>
          </w:p>
        </w:tc>
      </w:tr>
      <w:tr w:rsidR="008020C0" w:rsidRPr="00D0162F" w14:paraId="5DEB1639" w14:textId="77777777" w:rsidTr="00BA5E98">
        <w:trPr>
          <w:cantSplit/>
          <w:jc w:val="center"/>
        </w:trPr>
        <w:tc>
          <w:tcPr>
            <w:tcW w:w="3365" w:type="dxa"/>
            <w:tcBorders>
              <w:top w:val="single" w:sz="4" w:space="0" w:color="auto"/>
              <w:left w:val="single" w:sz="4" w:space="0" w:color="auto"/>
              <w:bottom w:val="single" w:sz="4" w:space="0" w:color="auto"/>
              <w:right w:val="single" w:sz="4" w:space="0" w:color="auto"/>
            </w:tcBorders>
          </w:tcPr>
          <w:p w14:paraId="5ACC37D8" w14:textId="77777777" w:rsidR="008020C0" w:rsidRDefault="008020C0" w:rsidP="00BA5E98">
            <w:pPr>
              <w:pStyle w:val="TAL"/>
            </w:pPr>
            <w:r>
              <w:t xml:space="preserve">11.4.1.2 </w:t>
            </w:r>
            <w:r w:rsidRPr="00FB2BD6">
              <w:t>NR SA FR1 Radio link monitoring out-of-sync test for PCell under CCA configured with SSB-based RLM RS in non-DRX mode</w:t>
            </w:r>
          </w:p>
        </w:tc>
        <w:tc>
          <w:tcPr>
            <w:tcW w:w="2669" w:type="dxa"/>
            <w:tcBorders>
              <w:top w:val="single" w:sz="4" w:space="0" w:color="auto"/>
              <w:left w:val="single" w:sz="4" w:space="0" w:color="auto"/>
              <w:bottom w:val="single" w:sz="4" w:space="0" w:color="auto"/>
              <w:right w:val="single" w:sz="4" w:space="0" w:color="auto"/>
            </w:tcBorders>
          </w:tcPr>
          <w:p w14:paraId="67874597" w14:textId="77777777" w:rsidR="008020C0" w:rsidRDefault="008020C0" w:rsidP="00BA5E98">
            <w:pPr>
              <w:pStyle w:val="TAL"/>
            </w:pPr>
            <w:r w:rsidRPr="00ED1760">
              <w:t xml:space="preserve">Same as </w:t>
            </w:r>
            <w:r>
              <w:t>6</w:t>
            </w:r>
            <w:r w:rsidRPr="00ED1760">
              <w:t>.5.1.1</w:t>
            </w:r>
          </w:p>
        </w:tc>
        <w:tc>
          <w:tcPr>
            <w:tcW w:w="3825" w:type="dxa"/>
            <w:tcBorders>
              <w:top w:val="single" w:sz="4" w:space="0" w:color="auto"/>
              <w:left w:val="single" w:sz="4" w:space="0" w:color="auto"/>
              <w:bottom w:val="single" w:sz="4" w:space="0" w:color="auto"/>
              <w:right w:val="single" w:sz="4" w:space="0" w:color="auto"/>
            </w:tcBorders>
          </w:tcPr>
          <w:p w14:paraId="4B858FD1" w14:textId="77777777" w:rsidR="008020C0" w:rsidRDefault="008020C0" w:rsidP="00BA5E98">
            <w:pPr>
              <w:pStyle w:val="TAL"/>
            </w:pPr>
            <w:r w:rsidRPr="00ED1760">
              <w:t xml:space="preserve">Same as </w:t>
            </w:r>
            <w:r>
              <w:t>6</w:t>
            </w:r>
            <w:r w:rsidRPr="00ED1760">
              <w:t>.5.1.1</w:t>
            </w:r>
          </w:p>
        </w:tc>
      </w:tr>
      <w:tr w:rsidR="008020C0" w:rsidRPr="00D0162F" w14:paraId="0D8960A7" w14:textId="77777777" w:rsidTr="00BA5E98">
        <w:trPr>
          <w:cantSplit/>
          <w:jc w:val="center"/>
        </w:trPr>
        <w:tc>
          <w:tcPr>
            <w:tcW w:w="3365" w:type="dxa"/>
            <w:tcBorders>
              <w:top w:val="single" w:sz="4" w:space="0" w:color="auto"/>
              <w:left w:val="single" w:sz="4" w:space="0" w:color="auto"/>
              <w:bottom w:val="single" w:sz="4" w:space="0" w:color="auto"/>
              <w:right w:val="single" w:sz="4" w:space="0" w:color="auto"/>
            </w:tcBorders>
          </w:tcPr>
          <w:p w14:paraId="1EC0659F" w14:textId="77777777" w:rsidR="008020C0" w:rsidRDefault="008020C0" w:rsidP="00BA5E98">
            <w:pPr>
              <w:pStyle w:val="TAL"/>
            </w:pPr>
            <w:r>
              <w:t xml:space="preserve">11.4.1.3 </w:t>
            </w:r>
            <w:r w:rsidRPr="00FB2BD6">
              <w:t>NR SA FR1 Radio link monitoring in-sync test for PCell under CCA configured with SSB-based RLM RS in non-DRX mode</w:t>
            </w:r>
          </w:p>
        </w:tc>
        <w:tc>
          <w:tcPr>
            <w:tcW w:w="2669" w:type="dxa"/>
            <w:tcBorders>
              <w:top w:val="single" w:sz="4" w:space="0" w:color="auto"/>
              <w:left w:val="single" w:sz="4" w:space="0" w:color="auto"/>
              <w:bottom w:val="single" w:sz="4" w:space="0" w:color="auto"/>
              <w:right w:val="single" w:sz="4" w:space="0" w:color="auto"/>
            </w:tcBorders>
          </w:tcPr>
          <w:p w14:paraId="5607413A" w14:textId="77777777" w:rsidR="008020C0" w:rsidRDefault="008020C0" w:rsidP="00BA5E98">
            <w:pPr>
              <w:pStyle w:val="TAL"/>
            </w:pPr>
            <w:r w:rsidRPr="00ED1760">
              <w:t xml:space="preserve">Same as </w:t>
            </w:r>
            <w:r>
              <w:t>6</w:t>
            </w:r>
            <w:r w:rsidRPr="00ED1760">
              <w:t>.5.1.2</w:t>
            </w:r>
          </w:p>
        </w:tc>
        <w:tc>
          <w:tcPr>
            <w:tcW w:w="3825" w:type="dxa"/>
            <w:tcBorders>
              <w:top w:val="single" w:sz="4" w:space="0" w:color="auto"/>
              <w:left w:val="single" w:sz="4" w:space="0" w:color="auto"/>
              <w:bottom w:val="single" w:sz="4" w:space="0" w:color="auto"/>
              <w:right w:val="single" w:sz="4" w:space="0" w:color="auto"/>
            </w:tcBorders>
          </w:tcPr>
          <w:p w14:paraId="6F5E3E4F" w14:textId="77777777" w:rsidR="008020C0" w:rsidRDefault="008020C0" w:rsidP="00BA5E98">
            <w:pPr>
              <w:pStyle w:val="TAL"/>
            </w:pPr>
            <w:r w:rsidRPr="00ED1760">
              <w:t xml:space="preserve">Same as </w:t>
            </w:r>
            <w:r>
              <w:t>6</w:t>
            </w:r>
            <w:r w:rsidRPr="00ED1760">
              <w:t>.5.1.2</w:t>
            </w:r>
          </w:p>
        </w:tc>
      </w:tr>
      <w:tr w:rsidR="008020C0" w:rsidRPr="00D0162F" w14:paraId="78F078F0" w14:textId="77777777" w:rsidTr="00BA5E98">
        <w:trPr>
          <w:cantSplit/>
          <w:jc w:val="center"/>
        </w:trPr>
        <w:tc>
          <w:tcPr>
            <w:tcW w:w="3365" w:type="dxa"/>
            <w:tcBorders>
              <w:top w:val="single" w:sz="4" w:space="0" w:color="auto"/>
              <w:left w:val="single" w:sz="4" w:space="0" w:color="auto"/>
              <w:bottom w:val="single" w:sz="4" w:space="0" w:color="auto"/>
              <w:right w:val="single" w:sz="4" w:space="0" w:color="auto"/>
            </w:tcBorders>
          </w:tcPr>
          <w:p w14:paraId="6A4D9532" w14:textId="77777777" w:rsidR="008020C0" w:rsidRDefault="008020C0" w:rsidP="00BA5E98">
            <w:pPr>
              <w:pStyle w:val="TAL"/>
            </w:pPr>
            <w:r>
              <w:t xml:space="preserve">11.4.4.1 </w:t>
            </w:r>
            <w:r w:rsidRPr="002D6825">
              <w:t>NR SA FR1 Beam Failure Detection and Link Recovery Test for FR1 PCell under CCA configured with SSB-based BFD and LR in non-DRX mode</w:t>
            </w:r>
          </w:p>
        </w:tc>
        <w:tc>
          <w:tcPr>
            <w:tcW w:w="2669" w:type="dxa"/>
            <w:tcBorders>
              <w:top w:val="single" w:sz="4" w:space="0" w:color="auto"/>
              <w:left w:val="single" w:sz="4" w:space="0" w:color="auto"/>
              <w:bottom w:val="single" w:sz="4" w:space="0" w:color="auto"/>
              <w:right w:val="single" w:sz="4" w:space="0" w:color="auto"/>
            </w:tcBorders>
          </w:tcPr>
          <w:p w14:paraId="3D6197A6" w14:textId="77777777" w:rsidR="008020C0" w:rsidRDefault="008020C0" w:rsidP="00BA5E98">
            <w:pPr>
              <w:pStyle w:val="TAL"/>
            </w:pPr>
            <w:r w:rsidRPr="00ED1760">
              <w:t xml:space="preserve">Same as </w:t>
            </w:r>
            <w:r>
              <w:t>6</w:t>
            </w:r>
            <w:r w:rsidRPr="00ED1760">
              <w:t>.5.5.1</w:t>
            </w:r>
          </w:p>
        </w:tc>
        <w:tc>
          <w:tcPr>
            <w:tcW w:w="3825" w:type="dxa"/>
            <w:tcBorders>
              <w:top w:val="single" w:sz="4" w:space="0" w:color="auto"/>
              <w:left w:val="single" w:sz="4" w:space="0" w:color="auto"/>
              <w:bottom w:val="single" w:sz="4" w:space="0" w:color="auto"/>
              <w:right w:val="single" w:sz="4" w:space="0" w:color="auto"/>
            </w:tcBorders>
          </w:tcPr>
          <w:p w14:paraId="64039824" w14:textId="77777777" w:rsidR="008020C0" w:rsidRDefault="008020C0" w:rsidP="00BA5E98">
            <w:pPr>
              <w:pStyle w:val="TAL"/>
            </w:pPr>
            <w:r w:rsidRPr="00ED1760">
              <w:t xml:space="preserve">Same as </w:t>
            </w:r>
            <w:r>
              <w:t>6</w:t>
            </w:r>
            <w:r w:rsidRPr="00ED1760">
              <w:t>.5.5.1</w:t>
            </w:r>
          </w:p>
        </w:tc>
      </w:tr>
      <w:tr w:rsidR="008020C0" w:rsidRPr="00D0162F" w14:paraId="189B1269" w14:textId="77777777" w:rsidTr="00BA5E98">
        <w:trPr>
          <w:cantSplit/>
          <w:jc w:val="center"/>
        </w:trPr>
        <w:tc>
          <w:tcPr>
            <w:tcW w:w="3365" w:type="dxa"/>
            <w:tcBorders>
              <w:top w:val="single" w:sz="4" w:space="0" w:color="auto"/>
              <w:left w:val="single" w:sz="4" w:space="0" w:color="auto"/>
              <w:bottom w:val="single" w:sz="4" w:space="0" w:color="auto"/>
              <w:right w:val="single" w:sz="4" w:space="0" w:color="auto"/>
            </w:tcBorders>
          </w:tcPr>
          <w:p w14:paraId="3C5C838D" w14:textId="77777777" w:rsidR="008020C0" w:rsidRDefault="008020C0" w:rsidP="00BA5E98">
            <w:pPr>
              <w:pStyle w:val="TAL"/>
            </w:pPr>
            <w:r>
              <w:t xml:space="preserve">11.4.4.2 </w:t>
            </w:r>
            <w:r w:rsidRPr="002D6825">
              <w:t>NR SA FR1 Beam Failure Detection and Link Recovery Test for FR1 PCell under CCA configured with SSB-based BFD and LR in DRX mode</w:t>
            </w:r>
          </w:p>
        </w:tc>
        <w:tc>
          <w:tcPr>
            <w:tcW w:w="2669" w:type="dxa"/>
            <w:tcBorders>
              <w:top w:val="single" w:sz="4" w:space="0" w:color="auto"/>
              <w:left w:val="single" w:sz="4" w:space="0" w:color="auto"/>
              <w:bottom w:val="single" w:sz="4" w:space="0" w:color="auto"/>
              <w:right w:val="single" w:sz="4" w:space="0" w:color="auto"/>
            </w:tcBorders>
          </w:tcPr>
          <w:p w14:paraId="442F9582" w14:textId="77777777" w:rsidR="008020C0" w:rsidRDefault="008020C0" w:rsidP="00BA5E98">
            <w:pPr>
              <w:pStyle w:val="TAL"/>
            </w:pPr>
            <w:r w:rsidRPr="00ED1760">
              <w:t xml:space="preserve">Same as </w:t>
            </w:r>
            <w:r>
              <w:t>6</w:t>
            </w:r>
            <w:r w:rsidRPr="00ED1760">
              <w:t>.5.5.1</w:t>
            </w:r>
          </w:p>
        </w:tc>
        <w:tc>
          <w:tcPr>
            <w:tcW w:w="3825" w:type="dxa"/>
            <w:tcBorders>
              <w:top w:val="single" w:sz="4" w:space="0" w:color="auto"/>
              <w:left w:val="single" w:sz="4" w:space="0" w:color="auto"/>
              <w:bottom w:val="single" w:sz="4" w:space="0" w:color="auto"/>
              <w:right w:val="single" w:sz="4" w:space="0" w:color="auto"/>
            </w:tcBorders>
          </w:tcPr>
          <w:p w14:paraId="70877B88" w14:textId="77777777" w:rsidR="008020C0" w:rsidRDefault="008020C0" w:rsidP="00BA5E98">
            <w:pPr>
              <w:pStyle w:val="TAL"/>
            </w:pPr>
            <w:r w:rsidRPr="00ED1760">
              <w:t xml:space="preserve">Same as </w:t>
            </w:r>
            <w:r>
              <w:t>6</w:t>
            </w:r>
            <w:r w:rsidRPr="00ED1760">
              <w:t>.5.5.1</w:t>
            </w:r>
          </w:p>
        </w:tc>
      </w:tr>
      <w:tr w:rsidR="008020C0" w:rsidRPr="00D0162F" w14:paraId="3E7C231E" w14:textId="77777777" w:rsidTr="00BA5E98">
        <w:trPr>
          <w:cantSplit/>
          <w:jc w:val="center"/>
        </w:trPr>
        <w:tc>
          <w:tcPr>
            <w:tcW w:w="3365" w:type="dxa"/>
            <w:tcBorders>
              <w:top w:val="single" w:sz="4" w:space="0" w:color="auto"/>
              <w:left w:val="single" w:sz="4" w:space="0" w:color="auto"/>
              <w:bottom w:val="single" w:sz="4" w:space="0" w:color="auto"/>
              <w:right w:val="single" w:sz="4" w:space="0" w:color="auto"/>
            </w:tcBorders>
          </w:tcPr>
          <w:p w14:paraId="101DFF51" w14:textId="77777777" w:rsidR="008020C0" w:rsidRDefault="008020C0" w:rsidP="00BA5E98">
            <w:pPr>
              <w:pStyle w:val="TAL"/>
            </w:pPr>
            <w:r>
              <w:t xml:space="preserve">11.4.5.1 </w:t>
            </w:r>
            <w:r w:rsidRPr="00073338">
              <w:t>NR SA FR1 UL active BWP switch delay with consistent UL LBT failure on PCell subject to UL CCA</w:t>
            </w:r>
          </w:p>
        </w:tc>
        <w:tc>
          <w:tcPr>
            <w:tcW w:w="2669" w:type="dxa"/>
            <w:tcBorders>
              <w:top w:val="single" w:sz="4" w:space="0" w:color="auto"/>
              <w:left w:val="single" w:sz="4" w:space="0" w:color="auto"/>
              <w:bottom w:val="single" w:sz="4" w:space="0" w:color="auto"/>
              <w:right w:val="single" w:sz="4" w:space="0" w:color="auto"/>
            </w:tcBorders>
          </w:tcPr>
          <w:p w14:paraId="69D8909A" w14:textId="77777777" w:rsidR="008020C0" w:rsidRDefault="008020C0" w:rsidP="00BA5E98">
            <w:pPr>
              <w:pStyle w:val="TAL"/>
            </w:pPr>
            <w:r w:rsidRPr="00ED1760">
              <w:t>1.5dB</w:t>
            </w:r>
          </w:p>
        </w:tc>
        <w:tc>
          <w:tcPr>
            <w:tcW w:w="3825" w:type="dxa"/>
            <w:tcBorders>
              <w:top w:val="single" w:sz="4" w:space="0" w:color="auto"/>
              <w:left w:val="single" w:sz="4" w:space="0" w:color="auto"/>
              <w:bottom w:val="single" w:sz="4" w:space="0" w:color="auto"/>
              <w:right w:val="single" w:sz="4" w:space="0" w:color="auto"/>
            </w:tcBorders>
          </w:tcPr>
          <w:p w14:paraId="34305D68" w14:textId="77777777" w:rsidR="008020C0" w:rsidRDefault="008020C0" w:rsidP="00BA5E98">
            <w:pPr>
              <w:pStyle w:val="TAL"/>
            </w:pPr>
            <w:r w:rsidRPr="00ED1760">
              <w:t>Measurement uncertainty for OCNG noise as defined in Table F.1.1.2-1</w:t>
            </w:r>
          </w:p>
        </w:tc>
      </w:tr>
      <w:tr w:rsidR="008020C0" w:rsidRPr="00D0162F" w14:paraId="7B950E9A" w14:textId="77777777" w:rsidTr="00BA5E98">
        <w:trPr>
          <w:cantSplit/>
          <w:jc w:val="center"/>
        </w:trPr>
        <w:tc>
          <w:tcPr>
            <w:tcW w:w="3365" w:type="dxa"/>
            <w:tcBorders>
              <w:top w:val="single" w:sz="4" w:space="0" w:color="auto"/>
              <w:left w:val="single" w:sz="4" w:space="0" w:color="auto"/>
              <w:bottom w:val="single" w:sz="4" w:space="0" w:color="auto"/>
              <w:right w:val="single" w:sz="4" w:space="0" w:color="auto"/>
            </w:tcBorders>
          </w:tcPr>
          <w:p w14:paraId="3B5C028D" w14:textId="77777777" w:rsidR="008020C0" w:rsidRDefault="008020C0" w:rsidP="00BA5E98">
            <w:pPr>
              <w:pStyle w:val="TAL"/>
            </w:pPr>
            <w:r>
              <w:t xml:space="preserve">11.4.5.2.1 </w:t>
            </w:r>
            <w:r w:rsidRPr="005F5EDB">
              <w:t>NR SA FR1 - NR FR1 DL active BWP switch of PCell under CCA with non-DRX</w:t>
            </w:r>
          </w:p>
        </w:tc>
        <w:tc>
          <w:tcPr>
            <w:tcW w:w="2669" w:type="dxa"/>
            <w:tcBorders>
              <w:top w:val="single" w:sz="4" w:space="0" w:color="auto"/>
              <w:left w:val="single" w:sz="4" w:space="0" w:color="auto"/>
              <w:bottom w:val="single" w:sz="4" w:space="0" w:color="auto"/>
              <w:right w:val="single" w:sz="4" w:space="0" w:color="auto"/>
            </w:tcBorders>
          </w:tcPr>
          <w:p w14:paraId="53DAAE18" w14:textId="77777777" w:rsidR="008020C0" w:rsidRPr="00D0162F" w:rsidRDefault="008020C0" w:rsidP="00BA5E98">
            <w:pPr>
              <w:pStyle w:val="TAL"/>
              <w:rPr>
                <w:shd w:val="clear" w:color="auto" w:fill="FFFFFF"/>
              </w:rPr>
            </w:pPr>
            <w:r w:rsidRPr="00D963A2">
              <w:t>Same as 6.5.6.1.1</w:t>
            </w:r>
          </w:p>
        </w:tc>
        <w:tc>
          <w:tcPr>
            <w:tcW w:w="3825" w:type="dxa"/>
            <w:tcBorders>
              <w:top w:val="single" w:sz="4" w:space="0" w:color="auto"/>
              <w:left w:val="single" w:sz="4" w:space="0" w:color="auto"/>
              <w:bottom w:val="single" w:sz="4" w:space="0" w:color="auto"/>
              <w:right w:val="single" w:sz="4" w:space="0" w:color="auto"/>
            </w:tcBorders>
          </w:tcPr>
          <w:p w14:paraId="0755A484" w14:textId="77777777" w:rsidR="008020C0" w:rsidRPr="00D0162F" w:rsidRDefault="008020C0" w:rsidP="00BA5E98">
            <w:pPr>
              <w:pStyle w:val="TAL"/>
              <w:rPr>
                <w:shd w:val="clear" w:color="auto" w:fill="FFFFFF"/>
              </w:rPr>
            </w:pPr>
            <w:r w:rsidRPr="00D963A2">
              <w:t>Same as 6.5.6.1.1</w:t>
            </w:r>
          </w:p>
        </w:tc>
      </w:tr>
      <w:tr w:rsidR="008020C0" w:rsidRPr="00D0162F" w14:paraId="18585256" w14:textId="77777777" w:rsidTr="00BA5E98">
        <w:trPr>
          <w:cantSplit/>
          <w:jc w:val="center"/>
        </w:trPr>
        <w:tc>
          <w:tcPr>
            <w:tcW w:w="3365" w:type="dxa"/>
            <w:tcBorders>
              <w:top w:val="single" w:sz="4" w:space="0" w:color="auto"/>
              <w:left w:val="single" w:sz="4" w:space="0" w:color="auto"/>
              <w:bottom w:val="single" w:sz="4" w:space="0" w:color="auto"/>
              <w:right w:val="single" w:sz="4" w:space="0" w:color="auto"/>
            </w:tcBorders>
          </w:tcPr>
          <w:p w14:paraId="205E220F" w14:textId="77777777" w:rsidR="008020C0" w:rsidRDefault="008020C0" w:rsidP="00BA5E98">
            <w:pPr>
              <w:pStyle w:val="TAL"/>
            </w:pPr>
            <w:r>
              <w:t xml:space="preserve">11.4.5.2.2 </w:t>
            </w:r>
            <w:r w:rsidRPr="004A500B">
              <w:t>NR SA FR1 DCI-based DL active BWP switch with non-DRX under CCA</w:t>
            </w:r>
          </w:p>
        </w:tc>
        <w:tc>
          <w:tcPr>
            <w:tcW w:w="2669" w:type="dxa"/>
            <w:tcBorders>
              <w:top w:val="single" w:sz="4" w:space="0" w:color="auto"/>
              <w:left w:val="single" w:sz="4" w:space="0" w:color="auto"/>
              <w:bottom w:val="single" w:sz="4" w:space="0" w:color="auto"/>
              <w:right w:val="single" w:sz="4" w:space="0" w:color="auto"/>
            </w:tcBorders>
          </w:tcPr>
          <w:p w14:paraId="564D5385" w14:textId="77777777" w:rsidR="008020C0" w:rsidRPr="00D963A2" w:rsidRDefault="008020C0" w:rsidP="00BA5E98">
            <w:pPr>
              <w:pStyle w:val="TAL"/>
            </w:pPr>
            <w:r w:rsidRPr="00D963A2">
              <w:t>Same as 6.5.6.1.1</w:t>
            </w:r>
          </w:p>
        </w:tc>
        <w:tc>
          <w:tcPr>
            <w:tcW w:w="3825" w:type="dxa"/>
            <w:tcBorders>
              <w:top w:val="single" w:sz="4" w:space="0" w:color="auto"/>
              <w:left w:val="single" w:sz="4" w:space="0" w:color="auto"/>
              <w:bottom w:val="single" w:sz="4" w:space="0" w:color="auto"/>
              <w:right w:val="single" w:sz="4" w:space="0" w:color="auto"/>
            </w:tcBorders>
          </w:tcPr>
          <w:p w14:paraId="6F89E663" w14:textId="77777777" w:rsidR="008020C0" w:rsidRPr="00D963A2" w:rsidRDefault="008020C0" w:rsidP="00BA5E98">
            <w:pPr>
              <w:pStyle w:val="TAL"/>
            </w:pPr>
            <w:r w:rsidRPr="00D963A2">
              <w:t>Same as 6.5.6.1.1</w:t>
            </w:r>
          </w:p>
        </w:tc>
      </w:tr>
      <w:tr w:rsidR="008020C0" w:rsidRPr="00D0162F" w14:paraId="0D6F7930" w14:textId="77777777" w:rsidTr="00BA5E98">
        <w:trPr>
          <w:cantSplit/>
          <w:jc w:val="center"/>
        </w:trPr>
        <w:tc>
          <w:tcPr>
            <w:tcW w:w="3365" w:type="dxa"/>
            <w:tcBorders>
              <w:top w:val="single" w:sz="4" w:space="0" w:color="auto"/>
              <w:left w:val="single" w:sz="4" w:space="0" w:color="auto"/>
              <w:bottom w:val="single" w:sz="4" w:space="0" w:color="auto"/>
              <w:right w:val="single" w:sz="4" w:space="0" w:color="auto"/>
            </w:tcBorders>
          </w:tcPr>
          <w:p w14:paraId="0F5B7627" w14:textId="77777777" w:rsidR="008020C0" w:rsidRDefault="008020C0" w:rsidP="00BA5E98">
            <w:pPr>
              <w:pStyle w:val="TAL"/>
            </w:pPr>
            <w:r>
              <w:t xml:space="preserve">11.4.5.3.1 </w:t>
            </w:r>
            <w:r w:rsidRPr="005F5EDB">
              <w:t>NR SA FR1 DL active BWP switch with non-DRX</w:t>
            </w:r>
          </w:p>
        </w:tc>
        <w:tc>
          <w:tcPr>
            <w:tcW w:w="2669" w:type="dxa"/>
            <w:tcBorders>
              <w:top w:val="single" w:sz="4" w:space="0" w:color="auto"/>
              <w:left w:val="single" w:sz="4" w:space="0" w:color="auto"/>
              <w:bottom w:val="single" w:sz="4" w:space="0" w:color="auto"/>
              <w:right w:val="single" w:sz="4" w:space="0" w:color="auto"/>
            </w:tcBorders>
          </w:tcPr>
          <w:p w14:paraId="42D05F87" w14:textId="77777777" w:rsidR="008020C0" w:rsidRPr="00D0162F" w:rsidRDefault="008020C0" w:rsidP="00BA5E98">
            <w:pPr>
              <w:pStyle w:val="TAL"/>
              <w:rPr>
                <w:shd w:val="clear" w:color="auto" w:fill="FFFFFF"/>
              </w:rPr>
            </w:pPr>
            <w:r w:rsidRPr="00CF2E24">
              <w:t>Same as 6.5.6.1.1</w:t>
            </w:r>
          </w:p>
        </w:tc>
        <w:tc>
          <w:tcPr>
            <w:tcW w:w="3825" w:type="dxa"/>
            <w:tcBorders>
              <w:top w:val="single" w:sz="4" w:space="0" w:color="auto"/>
              <w:left w:val="single" w:sz="4" w:space="0" w:color="auto"/>
              <w:bottom w:val="single" w:sz="4" w:space="0" w:color="auto"/>
              <w:right w:val="single" w:sz="4" w:space="0" w:color="auto"/>
            </w:tcBorders>
          </w:tcPr>
          <w:p w14:paraId="4EEDA212" w14:textId="77777777" w:rsidR="008020C0" w:rsidRPr="00D0162F" w:rsidRDefault="008020C0" w:rsidP="00BA5E98">
            <w:pPr>
              <w:pStyle w:val="TAL"/>
              <w:rPr>
                <w:shd w:val="clear" w:color="auto" w:fill="FFFFFF"/>
              </w:rPr>
            </w:pPr>
            <w:r w:rsidRPr="00CF2E24">
              <w:t>Same as 6.5.6.1.1</w:t>
            </w:r>
          </w:p>
        </w:tc>
      </w:tr>
    </w:tbl>
    <w:p w14:paraId="0888E874" w14:textId="77777777" w:rsidR="008020C0" w:rsidRDefault="008020C0" w:rsidP="008020C0">
      <w:pPr>
        <w:rPr>
          <w:noProof/>
        </w:rPr>
      </w:pPr>
    </w:p>
    <w:p w14:paraId="5CF71BF2" w14:textId="5E9BDCE8" w:rsidR="00AB67FA" w:rsidRPr="00D0162F" w:rsidRDefault="00AB67FA" w:rsidP="00AB67FA">
      <w:pPr>
        <w:pStyle w:val="Heading2"/>
      </w:pPr>
      <w:r w:rsidRPr="00D0162F">
        <w:t>F.1.2</w:t>
      </w:r>
      <w:r w:rsidRPr="00D0162F">
        <w:tab/>
        <w:t>Interpretation of measurement results (normative)</w:t>
      </w:r>
    </w:p>
    <w:p w14:paraId="0EF806FB" w14:textId="77777777" w:rsidR="00AB67FA" w:rsidRPr="00D0162F" w:rsidRDefault="00AB67FA" w:rsidP="00AB67FA">
      <w:r w:rsidRPr="00D0162F">
        <w:t>See TS 38.521-1 [17] Annex F.2.</w:t>
      </w:r>
    </w:p>
    <w:p w14:paraId="5C308C85" w14:textId="77777777" w:rsidR="00AB67FA" w:rsidRPr="00D0162F" w:rsidRDefault="00AB67FA" w:rsidP="00AB67FA">
      <w:pPr>
        <w:pStyle w:val="Heading2"/>
      </w:pPr>
      <w:r w:rsidRPr="00D0162F">
        <w:t>F.1.3</w:t>
      </w:r>
      <w:r w:rsidRPr="00D0162F">
        <w:tab/>
        <w:t>Test Tolerance and Derivation of Test Requirements (informative)</w:t>
      </w:r>
    </w:p>
    <w:p w14:paraId="4D8BB324" w14:textId="77777777" w:rsidR="00AB67FA" w:rsidRPr="00D0162F" w:rsidRDefault="00AB67FA" w:rsidP="00AB67FA">
      <w:r w:rsidRPr="00D0162F">
        <w:t>See TS 38.521-1 [17] Annex F.3.</w:t>
      </w:r>
    </w:p>
    <w:p w14:paraId="03644A58" w14:textId="77777777" w:rsidR="00AB67FA" w:rsidRPr="00D0162F" w:rsidRDefault="00AB67FA" w:rsidP="00AB67FA">
      <w:pPr>
        <w:pStyle w:val="Heading3"/>
      </w:pPr>
      <w:r w:rsidRPr="00D0162F">
        <w:t>F.1.3.1</w:t>
      </w:r>
      <w:r w:rsidRPr="00D0162F">
        <w:tab/>
      </w:r>
      <w:r w:rsidRPr="00D0162F">
        <w:rPr>
          <w:lang w:eastAsia="sv-SE"/>
        </w:rPr>
        <w:t>Measurement of test environments</w:t>
      </w:r>
    </w:p>
    <w:p w14:paraId="3984B26A" w14:textId="77777777" w:rsidR="00AB67FA" w:rsidRPr="00D0162F" w:rsidRDefault="00AB67FA" w:rsidP="00AB67FA">
      <w:r w:rsidRPr="00D0162F">
        <w:t>See TS 38.521-1 [17] Annex F.3.1.</w:t>
      </w:r>
    </w:p>
    <w:p w14:paraId="32BD58F0" w14:textId="77777777" w:rsidR="00AB67FA" w:rsidRPr="00D0162F" w:rsidRDefault="00AB67FA" w:rsidP="00AB67FA">
      <w:pPr>
        <w:pStyle w:val="Heading3"/>
      </w:pPr>
      <w:r w:rsidRPr="00D0162F">
        <w:t>F.1.3.2</w:t>
      </w:r>
      <w:r w:rsidRPr="00D0162F">
        <w:tab/>
      </w:r>
      <w:r w:rsidRPr="00D0162F">
        <w:rPr>
          <w:lang w:eastAsia="sv-SE"/>
        </w:rPr>
        <w:t xml:space="preserve">Measurement of RRM </w:t>
      </w:r>
      <w:r w:rsidRPr="00D0162F">
        <w:t>requirements</w:t>
      </w:r>
    </w:p>
    <w:p w14:paraId="2509AD28" w14:textId="77777777" w:rsidR="00AB67FA" w:rsidRPr="00D0162F" w:rsidRDefault="00AB67FA" w:rsidP="00AB67FA">
      <w:r w:rsidRPr="00D0162F">
        <w:t xml:space="preserve">Because the relationships between the test system uncertainties and the test tolerances are often complex, it is not always possible to give a simple derivation of the test requirement in this document. The analysis </w:t>
      </w:r>
      <w:r w:rsidRPr="00D0162F">
        <w:rPr>
          <w:snapToGrid w:val="0"/>
        </w:rPr>
        <w:t>is recorded in 3GPP TR 38 903 [22]</w:t>
      </w:r>
      <w:r w:rsidRPr="00D0162F">
        <w:t>.</w:t>
      </w:r>
    </w:p>
    <w:p w14:paraId="7F449352" w14:textId="77777777" w:rsidR="00AB67FA" w:rsidRPr="00D0162F" w:rsidRDefault="00AB67FA" w:rsidP="00AB67FA">
      <w:r w:rsidRPr="00D0162F">
        <w:t>The derivation of the test requirements for the EN-DC FR1 test cases in chapter 4 is defined in Table F.1.3.2-1.</w:t>
      </w:r>
    </w:p>
    <w:p w14:paraId="6C20B5ED" w14:textId="77777777" w:rsidR="000D5D8A" w:rsidRPr="00D0162F" w:rsidRDefault="000D5D8A" w:rsidP="000D5D8A">
      <w:r w:rsidRPr="00D0162F">
        <w:t>The derivation of the test requirements for the NE-DC FR1 test cases in chapter 4 is defined in Table F.1.3.2-1a.</w:t>
      </w:r>
    </w:p>
    <w:p w14:paraId="04D4AF0C" w14:textId="02C9D06B" w:rsidR="00AB67FA" w:rsidRPr="00D0162F" w:rsidRDefault="00AB67FA" w:rsidP="00AB67FA">
      <w:r w:rsidRPr="00D0162F">
        <w:t>The derivation of the test requirements for the NR</w:t>
      </w:r>
      <w:r w:rsidR="00956AF8" w:rsidRPr="00D0162F">
        <w:t>/5GC</w:t>
      </w:r>
      <w:r w:rsidRPr="00D0162F">
        <w:t xml:space="preserve"> FR1 test cases in chapter 6 is defined in Table F.1.3.2-2.</w:t>
      </w:r>
    </w:p>
    <w:p w14:paraId="6E4C1561" w14:textId="77777777" w:rsidR="00AB67FA" w:rsidRPr="00D0162F" w:rsidRDefault="00AB67FA" w:rsidP="00AB67FA">
      <w:r w:rsidRPr="00D0162F">
        <w:t>The derivation of the test requirements for the EN-DC FR2 test cases in chapter 5 is defined in Table F.1.3.2-3.</w:t>
      </w:r>
    </w:p>
    <w:p w14:paraId="77DD2904" w14:textId="66185828" w:rsidR="00AB67FA" w:rsidRPr="00D0162F" w:rsidRDefault="00AB67FA" w:rsidP="00AB67FA">
      <w:r w:rsidRPr="00D0162F">
        <w:t>The derivation of the test requirements for the NR</w:t>
      </w:r>
      <w:r w:rsidR="00956AF8" w:rsidRPr="00D0162F">
        <w:t>/5GC</w:t>
      </w:r>
      <w:r w:rsidRPr="00D0162F">
        <w:t xml:space="preserve"> FR2 test cases in chapter 7 is defined in Table F.1.3.2-4.</w:t>
      </w:r>
    </w:p>
    <w:p w14:paraId="189CA725" w14:textId="77777777" w:rsidR="004059C3" w:rsidRPr="00D0162F" w:rsidRDefault="004059C3" w:rsidP="004059C3">
      <w:r w:rsidRPr="00D0162F">
        <w:t>The derivation of the test requirements for the E-UTRA – NR inter-RAT with E-UTRA serving cell test cases in chapter 8 is defined in Table F.1.3.2-5.</w:t>
      </w:r>
    </w:p>
    <w:p w14:paraId="0146C841" w14:textId="77777777" w:rsidR="00F667FD" w:rsidRPr="00D0162F" w:rsidRDefault="004059C3" w:rsidP="00F667FD">
      <w:r w:rsidRPr="00D0162F">
        <w:t>The derivation of the test requirements for the FR1 NR sidelink test cases in chapter 9 is defined in Table F.1.3.2-6.</w:t>
      </w:r>
    </w:p>
    <w:p w14:paraId="137D09CF" w14:textId="77777777" w:rsidR="00F667FD" w:rsidRPr="00D0162F" w:rsidRDefault="00F667FD" w:rsidP="00F667FD">
      <w:r w:rsidRPr="00D0162F">
        <w:t xml:space="preserve">The derivation of the test requirements for the NR/5GC FR1 test cases for RedCap in chapter 16 is defined in Table F.1.3.2-7. </w:t>
      </w:r>
    </w:p>
    <w:p w14:paraId="3EEDF369" w14:textId="77777777" w:rsidR="00F667FD" w:rsidRPr="00D0162F" w:rsidRDefault="00F667FD" w:rsidP="00F667FD">
      <w:r w:rsidRPr="00D0162F">
        <w:t>The derivation of the test requirements for the NR/5GC FR2 test cases for RedCap in chapter 17 is defined in Table F.1.3.2-8.</w:t>
      </w:r>
    </w:p>
    <w:p w14:paraId="4EFAF16A" w14:textId="6976DEDB" w:rsidR="004059C3" w:rsidRPr="00D0162F" w:rsidRDefault="00F667FD" w:rsidP="004059C3">
      <w:r w:rsidRPr="00D0162F">
        <w:t>The derivation of the test requirements for the E-UTRA – NR inter-RAT with E-UTRA serving cell test cases for RedCap in chapter 18 is defined in Table F.1.3.2-9.</w:t>
      </w:r>
    </w:p>
    <w:p w14:paraId="7A7B652D" w14:textId="77777777" w:rsidR="00AB67FA" w:rsidRPr="00D0162F" w:rsidRDefault="00AB67FA" w:rsidP="00AB67FA">
      <w:pPr>
        <w:pStyle w:val="TH"/>
      </w:pPr>
      <w:r w:rsidRPr="00D0162F">
        <w:t>Table F.1.3.2-1: Derivation of test requirements for EN-DC FR1 RRM tests</w:t>
      </w:r>
    </w:p>
    <w:tbl>
      <w:tblPr>
        <w:tblW w:w="10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80"/>
        <w:gridCol w:w="4016"/>
        <w:gridCol w:w="1641"/>
        <w:gridCol w:w="2744"/>
        <w:gridCol w:w="72"/>
      </w:tblGrid>
      <w:tr w:rsidR="00AB67FA" w:rsidRPr="00D0162F" w14:paraId="01492BAF" w14:textId="77777777" w:rsidTr="001C5E90">
        <w:trPr>
          <w:gridAfter w:val="1"/>
          <w:wAfter w:w="72" w:type="dxa"/>
          <w:jc w:val="center"/>
        </w:trPr>
        <w:tc>
          <w:tcPr>
            <w:tcW w:w="2180" w:type="dxa"/>
          </w:tcPr>
          <w:p w14:paraId="6AE570BF" w14:textId="77777777" w:rsidR="00AB67FA" w:rsidRPr="00D0162F" w:rsidRDefault="00AB67FA" w:rsidP="006E0A54">
            <w:pPr>
              <w:pStyle w:val="TAH"/>
            </w:pPr>
            <w:r w:rsidRPr="00D0162F">
              <w:t>Test</w:t>
            </w:r>
          </w:p>
        </w:tc>
        <w:tc>
          <w:tcPr>
            <w:tcW w:w="4016" w:type="dxa"/>
          </w:tcPr>
          <w:p w14:paraId="7F2343E6" w14:textId="3DCE9ABD" w:rsidR="00AB67FA" w:rsidRPr="00D0162F" w:rsidRDefault="00AB67FA" w:rsidP="006E0A54">
            <w:pPr>
              <w:pStyle w:val="TAH"/>
            </w:pPr>
            <w:r w:rsidRPr="00D0162F">
              <w:t>Minimum</w:t>
            </w:r>
            <w:r w:rsidR="006E0A54" w:rsidRPr="00D0162F">
              <w:t xml:space="preserve"> </w:t>
            </w:r>
            <w:r w:rsidRPr="00D0162F">
              <w:t>requirement</w:t>
            </w:r>
            <w:r w:rsidR="006E0A54" w:rsidRPr="00D0162F">
              <w:t xml:space="preserve"> </w:t>
            </w:r>
            <w:r w:rsidRPr="00D0162F">
              <w:t>in</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p>
        </w:tc>
        <w:tc>
          <w:tcPr>
            <w:tcW w:w="1641" w:type="dxa"/>
          </w:tcPr>
          <w:p w14:paraId="06F0B9C8" w14:textId="07EDE40D" w:rsidR="00AB67FA" w:rsidRPr="00D0162F" w:rsidRDefault="00AB67FA" w:rsidP="006E0A54">
            <w:pPr>
              <w:pStyle w:val="TAH"/>
            </w:pPr>
            <w:r w:rsidRPr="00D0162F">
              <w:t>Test</w:t>
            </w:r>
            <w:r w:rsidR="006E0A54" w:rsidRPr="00D0162F">
              <w:t xml:space="preserve"> </w:t>
            </w:r>
            <w:r w:rsidRPr="00D0162F">
              <w:t>tolerance</w:t>
            </w:r>
            <w:r w:rsidRPr="00D0162F">
              <w:br/>
              <w:t>(TT)</w:t>
            </w:r>
          </w:p>
        </w:tc>
        <w:tc>
          <w:tcPr>
            <w:tcW w:w="2744" w:type="dxa"/>
          </w:tcPr>
          <w:p w14:paraId="5C13DE6F" w14:textId="37BAB75B" w:rsidR="00AB67FA" w:rsidRPr="00D0162F" w:rsidRDefault="00AB67FA" w:rsidP="006E0A54">
            <w:pPr>
              <w:pStyle w:val="TAH"/>
            </w:pPr>
            <w:r w:rsidRPr="00D0162F">
              <w:t>Test</w:t>
            </w:r>
            <w:r w:rsidR="006E0A54" w:rsidRPr="00D0162F">
              <w:t xml:space="preserve"> </w:t>
            </w:r>
            <w:r w:rsidRPr="00D0162F">
              <w:t>requirement</w:t>
            </w:r>
            <w:r w:rsidR="006E0A54" w:rsidRPr="00D0162F">
              <w:t xml:space="preserve"> </w:t>
            </w:r>
            <w:r w:rsidRPr="00D0162F">
              <w:t>in</w:t>
            </w:r>
            <w:r w:rsidR="006E0A54" w:rsidRPr="00D0162F">
              <w:t xml:space="preserve"> </w:t>
            </w:r>
            <w:r w:rsidRPr="00D0162F">
              <w:t>TS</w:t>
            </w:r>
            <w:r w:rsidR="006E0A54" w:rsidRPr="00D0162F">
              <w:t xml:space="preserve"> </w:t>
            </w:r>
            <w:r w:rsidRPr="00D0162F">
              <w:t>38.533</w:t>
            </w:r>
          </w:p>
        </w:tc>
      </w:tr>
      <w:tr w:rsidR="00AB67FA" w:rsidRPr="00107D76" w14:paraId="3CE965B2" w14:textId="77777777" w:rsidTr="001C5E90">
        <w:trPr>
          <w:gridAfter w:val="1"/>
          <w:wAfter w:w="72" w:type="dxa"/>
          <w:jc w:val="center"/>
        </w:trPr>
        <w:tc>
          <w:tcPr>
            <w:tcW w:w="2180" w:type="dxa"/>
          </w:tcPr>
          <w:p w14:paraId="6F1D8681" w14:textId="77777777" w:rsidR="00AB67FA" w:rsidRPr="00D0162F" w:rsidRDefault="00AB67FA" w:rsidP="006E0A54">
            <w:pPr>
              <w:pStyle w:val="TAL"/>
            </w:pPr>
            <w:r w:rsidRPr="00D0162F">
              <w:rPr>
                <w:shd w:val="clear" w:color="auto" w:fill="FFFFFF"/>
              </w:rPr>
              <w:t>4.3.2.2.1</w:t>
            </w:r>
          </w:p>
        </w:tc>
        <w:tc>
          <w:tcPr>
            <w:tcW w:w="4016" w:type="dxa"/>
          </w:tcPr>
          <w:p w14:paraId="5ABDE9F7" w14:textId="24E0C0AE" w:rsidR="00AB67FA" w:rsidRPr="00D0162F" w:rsidRDefault="00AB67FA" w:rsidP="006E0A54">
            <w:pPr>
              <w:pStyle w:val="TAL"/>
              <w:rPr>
                <w:shd w:val="clear" w:color="auto" w:fill="FFFFFF"/>
              </w:rPr>
            </w:pPr>
            <w:r w:rsidRPr="00D0162F">
              <w:rPr>
                <w:shd w:val="clear" w:color="auto" w:fill="FFFFFF"/>
              </w:rPr>
              <w:t>Absolute</w:t>
            </w:r>
            <w:r w:rsidR="006E0A54" w:rsidRPr="00D0162F">
              <w:rPr>
                <w:shd w:val="clear" w:color="auto" w:fill="FFFFFF"/>
              </w:rPr>
              <w:t xml:space="preserve"> </w:t>
            </w:r>
            <w:r w:rsidRPr="00D0162F">
              <w:rPr>
                <w:shd w:val="clear" w:color="auto" w:fill="FFFFFF"/>
              </w:rPr>
              <w:t>uplink</w:t>
            </w:r>
            <w:r w:rsidR="006E0A54" w:rsidRPr="00D0162F">
              <w:rPr>
                <w:shd w:val="clear" w:color="auto" w:fill="FFFFFF"/>
              </w:rPr>
              <w:t xml:space="preserve"> </w:t>
            </w:r>
            <w:r w:rsidRPr="00D0162F">
              <w:rPr>
                <w:shd w:val="clear" w:color="auto" w:fill="FFFFFF"/>
              </w:rPr>
              <w:t>power:</w:t>
            </w:r>
          </w:p>
          <w:p w14:paraId="42C58BB6" w14:textId="68244E76" w:rsidR="00AB67FA" w:rsidRPr="00D0162F" w:rsidRDefault="00AB67FA" w:rsidP="006E0A54">
            <w:pPr>
              <w:pStyle w:val="TAL"/>
              <w:rPr>
                <w:u w:val="single"/>
              </w:rPr>
            </w:pPr>
            <w:r w:rsidRPr="00D0162F">
              <w:rPr>
                <w:shd w:val="clear" w:color="auto" w:fill="FFFFFF"/>
              </w:rPr>
              <w:t>Normal</w:t>
            </w:r>
            <w:r w:rsidR="006E0A54" w:rsidRPr="00D0162F">
              <w:rPr>
                <w:shd w:val="clear" w:color="auto" w:fill="FFFFFF"/>
              </w:rPr>
              <w:t xml:space="preserve"> </w:t>
            </w:r>
            <w:r w:rsidRPr="00D0162F">
              <w:rPr>
                <w:shd w:val="clear" w:color="auto" w:fill="FFFFFF"/>
              </w:rPr>
              <w:t>conditions</w:t>
            </w:r>
            <w:r w:rsidR="006E0A54" w:rsidRPr="00D0162F">
              <w:rPr>
                <w:shd w:val="clear" w:color="auto" w:fill="FFFFFF"/>
              </w:rPr>
              <w:t xml:space="preserve"> </w:t>
            </w:r>
            <w:r w:rsidRPr="00D0162F">
              <w:rPr>
                <w:shd w:val="clear" w:color="auto" w:fill="FFFFFF"/>
              </w:rPr>
              <w:t>±</w:t>
            </w:r>
            <w:r w:rsidR="00216471" w:rsidRPr="00216471">
              <w:rPr>
                <w:shd w:val="clear" w:color="auto" w:fill="FFFFFF"/>
              </w:rPr>
              <w:t>17dB</w:t>
            </w:r>
          </w:p>
          <w:p w14:paraId="2F8D9CEF" w14:textId="77777777" w:rsidR="00AB67FA" w:rsidRPr="00D0162F" w:rsidRDefault="00AB67FA" w:rsidP="006E0A54">
            <w:pPr>
              <w:pStyle w:val="TAL"/>
              <w:rPr>
                <w:rFonts w:cs="v4.2.0"/>
              </w:rPr>
            </w:pPr>
          </w:p>
          <w:p w14:paraId="66CA522A" w14:textId="013CF3A1" w:rsidR="00AB67FA" w:rsidRPr="00D0162F" w:rsidRDefault="00AB67FA" w:rsidP="006E0A54">
            <w:pPr>
              <w:pStyle w:val="TAL"/>
              <w:rPr>
                <w:shd w:val="clear" w:color="auto" w:fill="FFFFFF"/>
              </w:rPr>
            </w:pPr>
            <w:r w:rsidRPr="00D0162F">
              <w:rPr>
                <w:shd w:val="clear" w:color="auto" w:fill="FFFFFF"/>
              </w:rPr>
              <w:t>Relative</w:t>
            </w:r>
            <w:r w:rsidR="006E0A54" w:rsidRPr="00D0162F">
              <w:rPr>
                <w:shd w:val="clear" w:color="auto" w:fill="FFFFFF"/>
              </w:rPr>
              <w:t xml:space="preserve"> </w:t>
            </w:r>
            <w:r w:rsidRPr="00D0162F">
              <w:rPr>
                <w:shd w:val="clear" w:color="auto" w:fill="FFFFFF"/>
              </w:rPr>
              <w:t>uplink</w:t>
            </w:r>
            <w:r w:rsidR="006E0A54" w:rsidRPr="00D0162F">
              <w:rPr>
                <w:shd w:val="clear" w:color="auto" w:fill="FFFFFF"/>
              </w:rPr>
              <w:t xml:space="preserve"> </w:t>
            </w:r>
            <w:r w:rsidRPr="00D0162F">
              <w:rPr>
                <w:shd w:val="clear" w:color="auto" w:fill="FFFFFF"/>
              </w:rPr>
              <w:t>power</w:t>
            </w:r>
            <w:r w:rsidR="006E0A54" w:rsidRPr="00D0162F">
              <w:rPr>
                <w:shd w:val="clear" w:color="auto" w:fill="FFFFFF"/>
                <w:vertAlign w:val="subscript"/>
              </w:rPr>
              <w:t xml:space="preserve"> </w:t>
            </w:r>
            <w:r w:rsidRPr="00D0162F">
              <w:rPr>
                <w:shd w:val="clear" w:color="auto" w:fill="FFFFFF"/>
              </w:rPr>
              <w:t>step:</w:t>
            </w:r>
          </w:p>
          <w:p w14:paraId="7ABF1130" w14:textId="15292317" w:rsidR="00AB67FA" w:rsidRPr="00D0162F" w:rsidRDefault="00AB67FA" w:rsidP="006E0A54">
            <w:pPr>
              <w:pStyle w:val="TAL"/>
              <w:rPr>
                <w:u w:val="single"/>
              </w:rPr>
            </w:pPr>
            <w:r w:rsidRPr="00D0162F">
              <w:rPr>
                <w:shd w:val="clear" w:color="auto" w:fill="FFFFFF"/>
              </w:rPr>
              <w:t>Normal</w:t>
            </w:r>
            <w:r w:rsidR="006E0A54" w:rsidRPr="00D0162F">
              <w:rPr>
                <w:shd w:val="clear" w:color="auto" w:fill="FFFFFF"/>
              </w:rPr>
              <w:t xml:space="preserve"> </w:t>
            </w:r>
            <w:r w:rsidRPr="00D0162F">
              <w:rPr>
                <w:shd w:val="clear" w:color="auto" w:fill="FFFFFF"/>
              </w:rPr>
              <w:t>conditions</w:t>
            </w:r>
            <w:r w:rsidR="006E0A54" w:rsidRPr="00D0162F">
              <w:rPr>
                <w:shd w:val="clear" w:color="auto" w:fill="FFFFFF"/>
              </w:rPr>
              <w:t xml:space="preserve"> </w:t>
            </w:r>
            <w:r w:rsidRPr="00D0162F">
              <w:rPr>
                <w:shd w:val="clear" w:color="auto" w:fill="FFFFFF"/>
              </w:rPr>
              <w:t>±2.5dB</w:t>
            </w:r>
          </w:p>
          <w:p w14:paraId="0F0348EA" w14:textId="77777777" w:rsidR="00AB67FA" w:rsidRPr="00D0162F" w:rsidRDefault="00AB67FA" w:rsidP="006E0A54">
            <w:pPr>
              <w:pStyle w:val="TAL"/>
              <w:rPr>
                <w:rFonts w:cs="v4.2.0"/>
              </w:rPr>
            </w:pPr>
          </w:p>
          <w:p w14:paraId="0C10F0D5" w14:textId="72BF1A1A" w:rsidR="00AB67FA" w:rsidRPr="00D0162F" w:rsidRDefault="00AB67FA" w:rsidP="006E0A54">
            <w:pPr>
              <w:pStyle w:val="TAL"/>
              <w:rPr>
                <w:shd w:val="clear" w:color="auto" w:fill="FFFFFF"/>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p>
          <w:p w14:paraId="00F3DB39" w14:textId="341138F7" w:rsidR="00AB67FA" w:rsidRPr="00107D76" w:rsidRDefault="00AB67FA" w:rsidP="006E0A54">
            <w:pPr>
              <w:pStyle w:val="TAL"/>
              <w:rPr>
                <w:shd w:val="clear" w:color="auto" w:fill="FFFFFF"/>
                <w:lang w:val="fr-FR"/>
              </w:rPr>
            </w:pPr>
            <w:r w:rsidRPr="00107D76">
              <w:rPr>
                <w:shd w:val="clear" w:color="auto" w:fill="FFFFFF"/>
                <w:lang w:val="fr-FR"/>
              </w:rPr>
              <w:t>15kHz</w:t>
            </w:r>
            <w:r w:rsidR="006E0A54" w:rsidRPr="00107D76">
              <w:rPr>
                <w:shd w:val="clear" w:color="auto" w:fill="FFFFFF"/>
                <w:lang w:val="fr-FR"/>
              </w:rPr>
              <w:t xml:space="preserve"> </w:t>
            </w:r>
            <w:r w:rsidRPr="00107D76">
              <w:rPr>
                <w:shd w:val="clear" w:color="auto" w:fill="FFFFFF"/>
                <w:lang w:val="fr-FR"/>
              </w:rPr>
              <w:t>SCS</w:t>
            </w:r>
            <w:r w:rsidR="006E0A54" w:rsidRPr="00107D76">
              <w:rPr>
                <w:shd w:val="clear" w:color="auto" w:fill="FFFFFF"/>
                <w:lang w:val="fr-FR"/>
              </w:rPr>
              <w:t xml:space="preserve"> </w:t>
            </w:r>
            <w:r w:rsidRPr="00107D76">
              <w:rPr>
                <w:shd w:val="clear" w:color="auto" w:fill="FFFFFF"/>
                <w:lang w:val="fr-FR"/>
              </w:rPr>
              <w:t>T</w:t>
            </w:r>
            <w:r w:rsidRPr="00107D76">
              <w:rPr>
                <w:shd w:val="clear" w:color="auto" w:fill="FFFFFF"/>
                <w:vertAlign w:val="subscript"/>
                <w:lang w:val="fr-FR"/>
              </w:rPr>
              <w:t>e</w:t>
            </w:r>
            <w:r w:rsidR="006E0A54" w:rsidRPr="00107D76">
              <w:rPr>
                <w:shd w:val="clear" w:color="auto" w:fill="FFFFFF"/>
                <w:lang w:val="fr-FR"/>
              </w:rPr>
              <w:t xml:space="preserve"> </w:t>
            </w:r>
            <w:r w:rsidRPr="00107D76">
              <w:rPr>
                <w:shd w:val="clear" w:color="auto" w:fill="FFFFFF"/>
                <w:lang w:val="fr-FR"/>
              </w:rPr>
              <w:t>±12*64*</w:t>
            </w:r>
            <w:r w:rsidRPr="00107D76">
              <w:rPr>
                <w:shd w:val="clear" w:color="auto" w:fill="FFFFFF"/>
                <w:lang w:val="fr-FR" w:eastAsia="sv-SE"/>
              </w:rPr>
              <w:t>T</w:t>
            </w:r>
            <w:r w:rsidRPr="00107D76">
              <w:rPr>
                <w:shd w:val="clear" w:color="auto" w:fill="FFFFFF"/>
                <w:vertAlign w:val="subscript"/>
                <w:lang w:val="fr-FR" w:eastAsia="sv-SE"/>
              </w:rPr>
              <w:t>c</w:t>
            </w:r>
          </w:p>
          <w:p w14:paraId="262DC3E5" w14:textId="5F419C56" w:rsidR="00AB67FA" w:rsidRPr="00107D76" w:rsidRDefault="00AB67FA" w:rsidP="006E0A54">
            <w:pPr>
              <w:pStyle w:val="TAL"/>
              <w:rPr>
                <w:lang w:val="fr-FR"/>
              </w:rPr>
            </w:pPr>
            <w:r w:rsidRPr="00107D76">
              <w:rPr>
                <w:shd w:val="clear" w:color="auto" w:fill="FFFFFF"/>
                <w:lang w:val="fr-FR"/>
              </w:rPr>
              <w:t>30kHz</w:t>
            </w:r>
            <w:r w:rsidR="006E0A54" w:rsidRPr="00107D76">
              <w:rPr>
                <w:shd w:val="clear" w:color="auto" w:fill="FFFFFF"/>
                <w:lang w:val="fr-FR"/>
              </w:rPr>
              <w:t xml:space="preserve"> </w:t>
            </w:r>
            <w:r w:rsidRPr="00107D76">
              <w:rPr>
                <w:shd w:val="clear" w:color="auto" w:fill="FFFFFF"/>
                <w:lang w:val="fr-FR"/>
              </w:rPr>
              <w:t>SCS</w:t>
            </w:r>
            <w:r w:rsidR="006E0A54" w:rsidRPr="00107D76">
              <w:rPr>
                <w:shd w:val="clear" w:color="auto" w:fill="FFFFFF"/>
                <w:lang w:val="fr-FR"/>
              </w:rPr>
              <w:t xml:space="preserve"> </w:t>
            </w:r>
            <w:r w:rsidRPr="00107D76">
              <w:rPr>
                <w:shd w:val="clear" w:color="auto" w:fill="FFFFFF"/>
                <w:lang w:val="fr-FR"/>
              </w:rPr>
              <w:t>T</w:t>
            </w:r>
            <w:r w:rsidRPr="00107D76">
              <w:rPr>
                <w:shd w:val="clear" w:color="auto" w:fill="FFFFFF"/>
                <w:vertAlign w:val="subscript"/>
                <w:lang w:val="fr-FR"/>
              </w:rPr>
              <w:t>e</w:t>
            </w:r>
            <w:r w:rsidR="006E0A54" w:rsidRPr="00107D76">
              <w:rPr>
                <w:shd w:val="clear" w:color="auto" w:fill="FFFFFF"/>
                <w:lang w:val="fr-FR"/>
              </w:rPr>
              <w:t xml:space="preserve"> </w:t>
            </w:r>
            <w:r w:rsidRPr="00107D76">
              <w:rPr>
                <w:shd w:val="clear" w:color="auto" w:fill="FFFFFF"/>
                <w:lang w:val="fr-FR"/>
              </w:rPr>
              <w:t>±8*64*T</w:t>
            </w:r>
            <w:r w:rsidRPr="00107D76">
              <w:rPr>
                <w:shd w:val="clear" w:color="auto" w:fill="FFFFFF"/>
                <w:vertAlign w:val="subscript"/>
                <w:lang w:val="fr-FR"/>
              </w:rPr>
              <w:t>c</w:t>
            </w:r>
          </w:p>
        </w:tc>
        <w:tc>
          <w:tcPr>
            <w:tcW w:w="1641" w:type="dxa"/>
          </w:tcPr>
          <w:p w14:paraId="44C0E5C9" w14:textId="77777777" w:rsidR="00AB67FA" w:rsidRPr="00107D76" w:rsidRDefault="00AB67FA" w:rsidP="006E0A54">
            <w:pPr>
              <w:pStyle w:val="TAL"/>
              <w:rPr>
                <w:shd w:val="clear" w:color="auto" w:fill="FFFFFF"/>
                <w:lang w:val="fr-FR"/>
              </w:rPr>
            </w:pPr>
          </w:p>
          <w:p w14:paraId="373C1AD6" w14:textId="77777777" w:rsidR="00AB67FA" w:rsidRPr="00D0162F" w:rsidRDefault="00AB67FA" w:rsidP="006E0A54">
            <w:pPr>
              <w:pStyle w:val="TAL"/>
              <w:rPr>
                <w:u w:val="single"/>
              </w:rPr>
            </w:pPr>
            <w:r w:rsidRPr="00D0162F">
              <w:rPr>
                <w:shd w:val="clear" w:color="auto" w:fill="FFFFFF"/>
              </w:rPr>
              <w:t>2.1dB</w:t>
            </w:r>
          </w:p>
          <w:p w14:paraId="17DE5890" w14:textId="77777777" w:rsidR="00AB67FA" w:rsidRPr="00D0162F" w:rsidRDefault="00AB67FA" w:rsidP="006E0A54">
            <w:pPr>
              <w:pStyle w:val="TAL"/>
              <w:rPr>
                <w:shd w:val="clear" w:color="auto" w:fill="FFFFFF"/>
              </w:rPr>
            </w:pPr>
          </w:p>
          <w:p w14:paraId="47F85777" w14:textId="77777777" w:rsidR="00AB67FA" w:rsidRPr="00D0162F" w:rsidRDefault="00AB67FA" w:rsidP="006E0A54">
            <w:pPr>
              <w:pStyle w:val="TAL"/>
              <w:rPr>
                <w:u w:val="single"/>
              </w:rPr>
            </w:pPr>
          </w:p>
          <w:p w14:paraId="1D405131" w14:textId="77777777" w:rsidR="00AB67FA" w:rsidRPr="00D0162F" w:rsidRDefault="00AB67FA" w:rsidP="006E0A54">
            <w:pPr>
              <w:pStyle w:val="TAL"/>
              <w:rPr>
                <w:u w:val="single"/>
              </w:rPr>
            </w:pPr>
            <w:r w:rsidRPr="00D0162F">
              <w:rPr>
                <w:shd w:val="clear" w:color="auto" w:fill="FFFFFF"/>
              </w:rPr>
              <w:t>0.7dB</w:t>
            </w:r>
          </w:p>
          <w:p w14:paraId="477779ED" w14:textId="77777777" w:rsidR="00AB67FA" w:rsidRPr="00D0162F" w:rsidRDefault="00AB67FA" w:rsidP="006E0A54">
            <w:pPr>
              <w:pStyle w:val="TAL"/>
              <w:rPr>
                <w:u w:val="single"/>
              </w:rPr>
            </w:pPr>
          </w:p>
          <w:p w14:paraId="4D8D4A9E" w14:textId="77777777" w:rsidR="00AB67FA" w:rsidRPr="00D0162F" w:rsidRDefault="00AB67FA" w:rsidP="006E0A54">
            <w:pPr>
              <w:pStyle w:val="TAL"/>
              <w:rPr>
                <w:shd w:val="clear" w:color="auto" w:fill="FFFFFF"/>
                <w:lang w:eastAsia="sv-SE"/>
              </w:rPr>
            </w:pPr>
          </w:p>
          <w:p w14:paraId="40748137" w14:textId="653B0FE2" w:rsidR="00AB67FA" w:rsidRPr="00D0162F" w:rsidRDefault="00AB67FA" w:rsidP="006E0A54">
            <w:pPr>
              <w:pStyle w:val="TAL"/>
              <w:rPr>
                <w:shd w:val="clear" w:color="auto" w:fill="FFFFFF"/>
                <w:lang w:eastAsia="sv-SE"/>
              </w:rPr>
            </w:pPr>
            <w:r w:rsidRPr="00D0162F">
              <w:rPr>
                <w:shd w:val="clear" w:color="auto" w:fill="FFFFFF"/>
                <w:lang w:eastAsia="sv-SE"/>
              </w:rPr>
              <w:t>112T</w:t>
            </w:r>
            <w:r w:rsidRPr="00D0162F">
              <w:rPr>
                <w:shd w:val="clear" w:color="auto" w:fill="FFFFFF"/>
                <w:vertAlign w:val="subscript"/>
                <w:lang w:eastAsia="sv-SE"/>
              </w:rPr>
              <w:t>c</w:t>
            </w:r>
            <w:r w:rsidR="006E0A54" w:rsidRPr="00D0162F">
              <w:rPr>
                <w:shd w:val="clear" w:color="auto" w:fill="FFFFFF"/>
                <w:lang w:eastAsia="sv-SE"/>
              </w:rPr>
              <w:t xml:space="preserve"> </w:t>
            </w:r>
          </w:p>
          <w:p w14:paraId="508DF172" w14:textId="77777777" w:rsidR="00AB67FA" w:rsidRPr="00D0162F" w:rsidRDefault="00AB67FA" w:rsidP="006E0A54">
            <w:pPr>
              <w:pStyle w:val="TAL"/>
            </w:pPr>
            <w:r w:rsidRPr="00D0162F">
              <w:rPr>
                <w:shd w:val="clear" w:color="auto" w:fill="FFFFFF"/>
                <w:lang w:eastAsia="sv-SE"/>
              </w:rPr>
              <w:t>112T</w:t>
            </w:r>
            <w:r w:rsidRPr="00D0162F">
              <w:rPr>
                <w:shd w:val="clear" w:color="auto" w:fill="FFFFFF"/>
                <w:vertAlign w:val="subscript"/>
                <w:lang w:eastAsia="sv-SE"/>
              </w:rPr>
              <w:t>c</w:t>
            </w:r>
          </w:p>
        </w:tc>
        <w:tc>
          <w:tcPr>
            <w:tcW w:w="2744" w:type="dxa"/>
          </w:tcPr>
          <w:p w14:paraId="707493C7" w14:textId="096B60E0" w:rsidR="00AB67FA" w:rsidRPr="00D0162F" w:rsidRDefault="00AB67FA" w:rsidP="006E0A54">
            <w:pPr>
              <w:pStyle w:val="TAL"/>
              <w:rPr>
                <w:shd w:val="clear" w:color="auto" w:fill="FFFFFF"/>
              </w:rPr>
            </w:pPr>
            <w:r w:rsidRPr="00D0162F">
              <w:rPr>
                <w:shd w:val="clear" w:color="auto" w:fill="FFFFFF"/>
              </w:rPr>
              <w:t>Absolute</w:t>
            </w:r>
            <w:r w:rsidR="006E0A54" w:rsidRPr="00D0162F">
              <w:rPr>
                <w:shd w:val="clear" w:color="auto" w:fill="FFFFFF"/>
              </w:rPr>
              <w:t xml:space="preserve"> </w:t>
            </w:r>
            <w:r w:rsidRPr="00D0162F">
              <w:rPr>
                <w:shd w:val="clear" w:color="auto" w:fill="FFFFFF"/>
              </w:rPr>
              <w:t>uplink</w:t>
            </w:r>
            <w:r w:rsidR="006E0A54" w:rsidRPr="00D0162F">
              <w:rPr>
                <w:shd w:val="clear" w:color="auto" w:fill="FFFFFF"/>
              </w:rPr>
              <w:t xml:space="preserve"> </w:t>
            </w:r>
            <w:r w:rsidRPr="00D0162F">
              <w:rPr>
                <w:shd w:val="clear" w:color="auto" w:fill="FFFFFF"/>
              </w:rPr>
              <w:t>power:</w:t>
            </w:r>
          </w:p>
          <w:p w14:paraId="435632AD" w14:textId="53E2E60D" w:rsidR="00AB67FA" w:rsidRPr="00D0162F" w:rsidRDefault="00AB67FA" w:rsidP="006E0A54">
            <w:pPr>
              <w:pStyle w:val="TAL"/>
              <w:rPr>
                <w:u w:val="single"/>
              </w:rPr>
            </w:pPr>
            <w:r w:rsidRPr="00D0162F">
              <w:rPr>
                <w:shd w:val="clear" w:color="auto" w:fill="FFFFFF"/>
              </w:rPr>
              <w:t>Normal</w:t>
            </w:r>
            <w:r w:rsidR="006E0A54" w:rsidRPr="00D0162F">
              <w:rPr>
                <w:shd w:val="clear" w:color="auto" w:fill="FFFFFF"/>
              </w:rPr>
              <w:t xml:space="preserve"> </w:t>
            </w:r>
            <w:r w:rsidRPr="00D0162F">
              <w:rPr>
                <w:shd w:val="clear" w:color="auto" w:fill="FFFFFF"/>
              </w:rPr>
              <w:t>conditions</w:t>
            </w:r>
            <w:r w:rsidR="006E0A54" w:rsidRPr="00D0162F">
              <w:rPr>
                <w:shd w:val="clear" w:color="auto" w:fill="FFFFFF"/>
              </w:rPr>
              <w:t xml:space="preserve"> </w:t>
            </w:r>
            <w:r w:rsidRPr="00D0162F">
              <w:rPr>
                <w:shd w:val="clear" w:color="auto" w:fill="FFFFFF"/>
              </w:rPr>
              <w:t>±</w:t>
            </w:r>
            <w:r w:rsidR="00216471" w:rsidRPr="00216471">
              <w:rPr>
                <w:shd w:val="clear" w:color="auto" w:fill="FFFFFF"/>
              </w:rPr>
              <w:t>19.1</w:t>
            </w:r>
            <w:r w:rsidRPr="00D0162F">
              <w:rPr>
                <w:shd w:val="clear" w:color="auto" w:fill="FFFFFF"/>
              </w:rPr>
              <w:t>dB</w:t>
            </w:r>
          </w:p>
          <w:p w14:paraId="5CE2FA93" w14:textId="77777777" w:rsidR="00AB67FA" w:rsidRPr="00D0162F" w:rsidRDefault="00AB67FA" w:rsidP="006E0A54">
            <w:pPr>
              <w:pStyle w:val="TAL"/>
            </w:pPr>
          </w:p>
          <w:p w14:paraId="0AB3D08B" w14:textId="73A89AA9" w:rsidR="00AB67FA" w:rsidRPr="00D0162F" w:rsidRDefault="00AB67FA" w:rsidP="006E0A54">
            <w:pPr>
              <w:pStyle w:val="TAL"/>
              <w:rPr>
                <w:shd w:val="clear" w:color="auto" w:fill="FFFFFF"/>
              </w:rPr>
            </w:pPr>
            <w:r w:rsidRPr="00D0162F">
              <w:rPr>
                <w:shd w:val="clear" w:color="auto" w:fill="FFFFFF"/>
              </w:rPr>
              <w:t>Relative</w:t>
            </w:r>
            <w:r w:rsidR="006E0A54" w:rsidRPr="00D0162F">
              <w:rPr>
                <w:shd w:val="clear" w:color="auto" w:fill="FFFFFF"/>
              </w:rPr>
              <w:t xml:space="preserve"> </w:t>
            </w:r>
            <w:r w:rsidRPr="00D0162F">
              <w:rPr>
                <w:shd w:val="clear" w:color="auto" w:fill="FFFFFF"/>
              </w:rPr>
              <w:t>uplink</w:t>
            </w:r>
            <w:r w:rsidR="006E0A54" w:rsidRPr="00D0162F">
              <w:rPr>
                <w:shd w:val="clear" w:color="auto" w:fill="FFFFFF"/>
              </w:rPr>
              <w:t xml:space="preserve"> </w:t>
            </w:r>
            <w:r w:rsidRPr="00D0162F">
              <w:rPr>
                <w:shd w:val="clear" w:color="auto" w:fill="FFFFFF"/>
              </w:rPr>
              <w:t>power</w:t>
            </w:r>
            <w:r w:rsidR="006E0A54" w:rsidRPr="00D0162F">
              <w:rPr>
                <w:shd w:val="clear" w:color="auto" w:fill="FFFFFF"/>
                <w:vertAlign w:val="subscript"/>
              </w:rPr>
              <w:t xml:space="preserve"> </w:t>
            </w:r>
            <w:r w:rsidRPr="00D0162F">
              <w:rPr>
                <w:shd w:val="clear" w:color="auto" w:fill="FFFFFF"/>
              </w:rPr>
              <w:t>step:</w:t>
            </w:r>
          </w:p>
          <w:p w14:paraId="2F5410A1" w14:textId="7EE50CAF" w:rsidR="00AB67FA" w:rsidRPr="00D0162F" w:rsidRDefault="00AB67FA" w:rsidP="006E0A54">
            <w:pPr>
              <w:pStyle w:val="TAL"/>
              <w:rPr>
                <w:u w:val="single"/>
              </w:rPr>
            </w:pPr>
            <w:r w:rsidRPr="00D0162F">
              <w:rPr>
                <w:shd w:val="clear" w:color="auto" w:fill="FFFFFF"/>
              </w:rPr>
              <w:t>Normal</w:t>
            </w:r>
            <w:r w:rsidR="006E0A54" w:rsidRPr="00D0162F">
              <w:rPr>
                <w:shd w:val="clear" w:color="auto" w:fill="FFFFFF"/>
              </w:rPr>
              <w:t xml:space="preserve"> </w:t>
            </w:r>
            <w:r w:rsidRPr="00D0162F">
              <w:rPr>
                <w:shd w:val="clear" w:color="auto" w:fill="FFFFFF"/>
              </w:rPr>
              <w:t>conditions</w:t>
            </w:r>
            <w:r w:rsidR="006E0A54" w:rsidRPr="00D0162F">
              <w:rPr>
                <w:shd w:val="clear" w:color="auto" w:fill="FFFFFF"/>
              </w:rPr>
              <w:t xml:space="preserve"> </w:t>
            </w:r>
            <w:r w:rsidRPr="00D0162F">
              <w:rPr>
                <w:shd w:val="clear" w:color="auto" w:fill="FFFFFF"/>
              </w:rPr>
              <w:t>±3.2dB</w:t>
            </w:r>
          </w:p>
          <w:p w14:paraId="470EC9CD" w14:textId="77777777" w:rsidR="00AB67FA" w:rsidRPr="00D0162F" w:rsidRDefault="00AB67FA" w:rsidP="006E0A54">
            <w:pPr>
              <w:pStyle w:val="TAL"/>
              <w:rPr>
                <w:u w:val="single"/>
              </w:rPr>
            </w:pPr>
          </w:p>
          <w:p w14:paraId="1D60AB18" w14:textId="78B87A73" w:rsidR="00AB67FA" w:rsidRPr="00D0162F" w:rsidRDefault="00AB67FA" w:rsidP="006E0A54">
            <w:pPr>
              <w:pStyle w:val="TAL"/>
              <w:rPr>
                <w:shd w:val="clear" w:color="auto" w:fill="FFFFFF"/>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p>
          <w:p w14:paraId="20908798" w14:textId="2C894E1E" w:rsidR="00AB67FA" w:rsidRPr="00107D76" w:rsidRDefault="00AB67FA" w:rsidP="006E0A54">
            <w:pPr>
              <w:pStyle w:val="TAL"/>
              <w:rPr>
                <w:shd w:val="clear" w:color="auto" w:fill="FFFFFF"/>
                <w:lang w:val="fr-FR"/>
              </w:rPr>
            </w:pPr>
            <w:r w:rsidRPr="00107D76">
              <w:rPr>
                <w:shd w:val="clear" w:color="auto" w:fill="FFFFFF"/>
                <w:lang w:val="fr-FR"/>
              </w:rPr>
              <w:t>15kHz</w:t>
            </w:r>
            <w:r w:rsidR="006E0A54" w:rsidRPr="00107D76">
              <w:rPr>
                <w:shd w:val="clear" w:color="auto" w:fill="FFFFFF"/>
                <w:lang w:val="fr-FR"/>
              </w:rPr>
              <w:t xml:space="preserve"> </w:t>
            </w:r>
            <w:r w:rsidRPr="00107D76">
              <w:rPr>
                <w:shd w:val="clear" w:color="auto" w:fill="FFFFFF"/>
                <w:lang w:val="fr-FR"/>
              </w:rPr>
              <w:t>SCS</w:t>
            </w:r>
            <w:r w:rsidR="006E0A54" w:rsidRPr="00107D76">
              <w:rPr>
                <w:shd w:val="clear" w:color="auto" w:fill="FFFFFF"/>
                <w:lang w:val="fr-FR"/>
              </w:rPr>
              <w:t xml:space="preserve"> </w:t>
            </w:r>
            <w:r w:rsidRPr="00107D76">
              <w:rPr>
                <w:shd w:val="clear" w:color="auto" w:fill="FFFFFF"/>
                <w:lang w:val="fr-FR"/>
              </w:rPr>
              <w:t>T</w:t>
            </w:r>
            <w:r w:rsidRPr="00107D76">
              <w:rPr>
                <w:shd w:val="clear" w:color="auto" w:fill="FFFFFF"/>
                <w:vertAlign w:val="subscript"/>
                <w:lang w:val="fr-FR"/>
              </w:rPr>
              <w:t>e</w:t>
            </w:r>
            <w:r w:rsidR="006E0A54" w:rsidRPr="00107D76">
              <w:rPr>
                <w:shd w:val="clear" w:color="auto" w:fill="FFFFFF"/>
                <w:lang w:val="fr-FR"/>
              </w:rPr>
              <w:t xml:space="preserve"> </w:t>
            </w:r>
            <w:r w:rsidRPr="00107D76">
              <w:rPr>
                <w:shd w:val="clear" w:color="auto" w:fill="FFFFFF"/>
                <w:lang w:val="fr-FR"/>
              </w:rPr>
              <w:t>±880*</w:t>
            </w:r>
            <w:r w:rsidRPr="00107D76">
              <w:rPr>
                <w:shd w:val="clear" w:color="auto" w:fill="FFFFFF"/>
                <w:lang w:val="fr-FR" w:eastAsia="sv-SE"/>
              </w:rPr>
              <w:t>T</w:t>
            </w:r>
            <w:r w:rsidRPr="00107D76">
              <w:rPr>
                <w:shd w:val="clear" w:color="auto" w:fill="FFFFFF"/>
                <w:vertAlign w:val="subscript"/>
                <w:lang w:val="fr-FR" w:eastAsia="sv-SE"/>
              </w:rPr>
              <w:t>c</w:t>
            </w:r>
          </w:p>
          <w:p w14:paraId="63AE9DD2" w14:textId="26A69789" w:rsidR="00AB67FA" w:rsidRPr="00107D76" w:rsidRDefault="00AB67FA" w:rsidP="006E0A54">
            <w:pPr>
              <w:pStyle w:val="TAL"/>
              <w:rPr>
                <w:lang w:val="fr-FR"/>
              </w:rPr>
            </w:pPr>
            <w:r w:rsidRPr="00107D76">
              <w:rPr>
                <w:shd w:val="clear" w:color="auto" w:fill="FFFFFF"/>
                <w:lang w:val="fr-FR"/>
              </w:rPr>
              <w:t>30kHz</w:t>
            </w:r>
            <w:r w:rsidR="006E0A54" w:rsidRPr="00107D76">
              <w:rPr>
                <w:shd w:val="clear" w:color="auto" w:fill="FFFFFF"/>
                <w:lang w:val="fr-FR"/>
              </w:rPr>
              <w:t xml:space="preserve"> </w:t>
            </w:r>
            <w:r w:rsidRPr="00107D76">
              <w:rPr>
                <w:shd w:val="clear" w:color="auto" w:fill="FFFFFF"/>
                <w:lang w:val="fr-FR"/>
              </w:rPr>
              <w:t>SCS</w:t>
            </w:r>
            <w:r w:rsidR="006E0A54" w:rsidRPr="00107D76">
              <w:rPr>
                <w:shd w:val="clear" w:color="auto" w:fill="FFFFFF"/>
                <w:lang w:val="fr-FR"/>
              </w:rPr>
              <w:t xml:space="preserve"> </w:t>
            </w:r>
            <w:r w:rsidRPr="00107D76">
              <w:rPr>
                <w:shd w:val="clear" w:color="auto" w:fill="FFFFFF"/>
                <w:lang w:val="fr-FR"/>
              </w:rPr>
              <w:t>Te</w:t>
            </w:r>
            <w:r w:rsidR="006E0A54" w:rsidRPr="00107D76">
              <w:rPr>
                <w:shd w:val="clear" w:color="auto" w:fill="FFFFFF"/>
                <w:lang w:val="fr-FR"/>
              </w:rPr>
              <w:t xml:space="preserve"> </w:t>
            </w:r>
            <w:r w:rsidRPr="00107D76">
              <w:rPr>
                <w:shd w:val="clear" w:color="auto" w:fill="FFFFFF"/>
                <w:lang w:val="fr-FR"/>
              </w:rPr>
              <w:t>±624*T</w:t>
            </w:r>
            <w:r w:rsidRPr="00107D76">
              <w:rPr>
                <w:shd w:val="clear" w:color="auto" w:fill="FFFFFF"/>
                <w:vertAlign w:val="subscript"/>
                <w:lang w:val="fr-FR"/>
              </w:rPr>
              <w:t>c</w:t>
            </w:r>
          </w:p>
        </w:tc>
      </w:tr>
      <w:tr w:rsidR="00AB67FA" w:rsidRPr="00D0162F" w14:paraId="5212685D" w14:textId="77777777" w:rsidTr="001C5E90">
        <w:trPr>
          <w:gridAfter w:val="1"/>
          <w:wAfter w:w="72" w:type="dxa"/>
          <w:jc w:val="center"/>
        </w:trPr>
        <w:tc>
          <w:tcPr>
            <w:tcW w:w="2180" w:type="dxa"/>
          </w:tcPr>
          <w:p w14:paraId="60EF206C" w14:textId="77777777" w:rsidR="00AB67FA" w:rsidRPr="00D0162F" w:rsidRDefault="00AB67FA" w:rsidP="006E0A54">
            <w:pPr>
              <w:pStyle w:val="TAL"/>
            </w:pPr>
            <w:r w:rsidRPr="00D0162F">
              <w:rPr>
                <w:shd w:val="clear" w:color="auto" w:fill="FFFFFF"/>
              </w:rPr>
              <w:t>4.3.2.2.2</w:t>
            </w:r>
          </w:p>
        </w:tc>
        <w:tc>
          <w:tcPr>
            <w:tcW w:w="4016" w:type="dxa"/>
          </w:tcPr>
          <w:p w14:paraId="50BBC95E" w14:textId="3BE084E5" w:rsidR="00AB67FA" w:rsidRPr="00D0162F" w:rsidRDefault="00AB67FA" w:rsidP="006E0A54">
            <w:pPr>
              <w:pStyle w:val="TAL"/>
            </w:pPr>
            <w:r w:rsidRPr="00D0162F">
              <w:rPr>
                <w:shd w:val="clear" w:color="auto" w:fill="FFFFFF"/>
              </w:rPr>
              <w:t>Same</w:t>
            </w:r>
            <w:r w:rsidR="006E0A54" w:rsidRPr="00D0162F">
              <w:rPr>
                <w:shd w:val="clear" w:color="auto" w:fill="FFFFFF"/>
              </w:rPr>
              <w:t xml:space="preserve"> </w:t>
            </w:r>
            <w:r w:rsidRPr="00D0162F">
              <w:rPr>
                <w:shd w:val="clear" w:color="auto" w:fill="FFFFFF"/>
              </w:rPr>
              <w:t>as</w:t>
            </w:r>
            <w:r w:rsidR="006E0A54" w:rsidRPr="00D0162F">
              <w:rPr>
                <w:shd w:val="clear" w:color="auto" w:fill="FFFFFF"/>
              </w:rPr>
              <w:t xml:space="preserve"> </w:t>
            </w:r>
            <w:r w:rsidRPr="00D0162F">
              <w:rPr>
                <w:shd w:val="clear" w:color="auto" w:fill="FFFFFF"/>
              </w:rPr>
              <w:t>4.3.2.2.1</w:t>
            </w:r>
          </w:p>
        </w:tc>
        <w:tc>
          <w:tcPr>
            <w:tcW w:w="1641" w:type="dxa"/>
          </w:tcPr>
          <w:p w14:paraId="4F28F7D6" w14:textId="2AE8ECA8" w:rsidR="00AB67FA" w:rsidRPr="00D0162F" w:rsidRDefault="00AB67FA" w:rsidP="006E0A54">
            <w:pPr>
              <w:pStyle w:val="TAL"/>
            </w:pPr>
            <w:r w:rsidRPr="00D0162F">
              <w:rPr>
                <w:shd w:val="clear" w:color="auto" w:fill="FFFFFF"/>
              </w:rPr>
              <w:t>Same</w:t>
            </w:r>
            <w:r w:rsidR="006E0A54" w:rsidRPr="00D0162F">
              <w:rPr>
                <w:shd w:val="clear" w:color="auto" w:fill="FFFFFF"/>
              </w:rPr>
              <w:t xml:space="preserve"> </w:t>
            </w:r>
            <w:r w:rsidRPr="00D0162F">
              <w:rPr>
                <w:shd w:val="clear" w:color="auto" w:fill="FFFFFF"/>
              </w:rPr>
              <w:t>as</w:t>
            </w:r>
            <w:r w:rsidR="006E0A54" w:rsidRPr="00D0162F">
              <w:rPr>
                <w:shd w:val="clear" w:color="auto" w:fill="FFFFFF"/>
              </w:rPr>
              <w:t xml:space="preserve"> </w:t>
            </w:r>
            <w:r w:rsidRPr="00D0162F">
              <w:rPr>
                <w:shd w:val="clear" w:color="auto" w:fill="FFFFFF"/>
              </w:rPr>
              <w:t>4.3.2.2.1</w:t>
            </w:r>
          </w:p>
        </w:tc>
        <w:tc>
          <w:tcPr>
            <w:tcW w:w="2744" w:type="dxa"/>
          </w:tcPr>
          <w:p w14:paraId="71B89AAA" w14:textId="154624C3" w:rsidR="00AB67FA" w:rsidRPr="00D0162F" w:rsidRDefault="00AB67FA" w:rsidP="006E0A54">
            <w:pPr>
              <w:pStyle w:val="TAL"/>
            </w:pPr>
            <w:r w:rsidRPr="00D0162F">
              <w:rPr>
                <w:shd w:val="clear" w:color="auto" w:fill="FFFFFF"/>
              </w:rPr>
              <w:t>Same</w:t>
            </w:r>
            <w:r w:rsidR="006E0A54" w:rsidRPr="00D0162F">
              <w:rPr>
                <w:shd w:val="clear" w:color="auto" w:fill="FFFFFF"/>
              </w:rPr>
              <w:t xml:space="preserve"> </w:t>
            </w:r>
            <w:r w:rsidRPr="00D0162F">
              <w:rPr>
                <w:shd w:val="clear" w:color="auto" w:fill="FFFFFF"/>
              </w:rPr>
              <w:t>as</w:t>
            </w:r>
            <w:r w:rsidR="006E0A54" w:rsidRPr="00D0162F">
              <w:rPr>
                <w:shd w:val="clear" w:color="auto" w:fill="FFFFFF"/>
              </w:rPr>
              <w:t xml:space="preserve"> </w:t>
            </w:r>
            <w:r w:rsidRPr="00D0162F">
              <w:rPr>
                <w:shd w:val="clear" w:color="auto" w:fill="FFFFFF"/>
              </w:rPr>
              <w:t>4.3.2.2.1</w:t>
            </w:r>
          </w:p>
        </w:tc>
      </w:tr>
      <w:tr w:rsidR="002A7165" w:rsidRPr="00D0162F" w14:paraId="3DE3F3A5" w14:textId="77777777" w:rsidTr="001C5E90">
        <w:trPr>
          <w:gridAfter w:val="1"/>
          <w:wAfter w:w="72" w:type="dxa"/>
          <w:jc w:val="center"/>
        </w:trPr>
        <w:tc>
          <w:tcPr>
            <w:tcW w:w="2180" w:type="dxa"/>
          </w:tcPr>
          <w:p w14:paraId="28FCB488" w14:textId="339951E2" w:rsidR="002A7165" w:rsidRPr="00D0162F" w:rsidRDefault="002A7165" w:rsidP="002A7165">
            <w:pPr>
              <w:pStyle w:val="TAL"/>
              <w:rPr>
                <w:shd w:val="clear" w:color="auto" w:fill="FFFFFF"/>
              </w:rPr>
            </w:pPr>
            <w:r w:rsidRPr="00D0162F">
              <w:rPr>
                <w:shd w:val="clear" w:color="auto" w:fill="FFFFFF"/>
              </w:rPr>
              <w:t>4.3.2.2.3</w:t>
            </w:r>
          </w:p>
        </w:tc>
        <w:tc>
          <w:tcPr>
            <w:tcW w:w="4016" w:type="dxa"/>
          </w:tcPr>
          <w:p w14:paraId="01A6967C" w14:textId="1BE71402" w:rsidR="002A7165" w:rsidRPr="00D0162F" w:rsidRDefault="002A7165" w:rsidP="002A7165">
            <w:pPr>
              <w:pStyle w:val="TAL"/>
              <w:rPr>
                <w:shd w:val="clear" w:color="auto" w:fill="FFFFFF"/>
              </w:rPr>
            </w:pPr>
            <w:r w:rsidRPr="00D0162F">
              <w:rPr>
                <w:shd w:val="clear" w:color="auto" w:fill="FFFFFF"/>
              </w:rPr>
              <w:t>Same as 4.3.2.2.1</w:t>
            </w:r>
          </w:p>
        </w:tc>
        <w:tc>
          <w:tcPr>
            <w:tcW w:w="1641" w:type="dxa"/>
          </w:tcPr>
          <w:p w14:paraId="6EE7B4B0" w14:textId="0AF76074" w:rsidR="002A7165" w:rsidRPr="00D0162F" w:rsidRDefault="002A7165" w:rsidP="002A7165">
            <w:pPr>
              <w:pStyle w:val="TAL"/>
              <w:rPr>
                <w:shd w:val="clear" w:color="auto" w:fill="FFFFFF"/>
              </w:rPr>
            </w:pPr>
            <w:r w:rsidRPr="00D0162F">
              <w:rPr>
                <w:shd w:val="clear" w:color="auto" w:fill="FFFFFF"/>
              </w:rPr>
              <w:t>Same as 4.3.2.2.1</w:t>
            </w:r>
          </w:p>
        </w:tc>
        <w:tc>
          <w:tcPr>
            <w:tcW w:w="2744" w:type="dxa"/>
          </w:tcPr>
          <w:p w14:paraId="4A0BB322" w14:textId="4F3BFFCE" w:rsidR="002A7165" w:rsidRPr="00D0162F" w:rsidRDefault="002A7165" w:rsidP="002A7165">
            <w:pPr>
              <w:pStyle w:val="TAL"/>
              <w:rPr>
                <w:shd w:val="clear" w:color="auto" w:fill="FFFFFF"/>
              </w:rPr>
            </w:pPr>
            <w:r w:rsidRPr="00D0162F">
              <w:rPr>
                <w:shd w:val="clear" w:color="auto" w:fill="FFFFFF"/>
              </w:rPr>
              <w:t>Same as 4.3.2.2.1</w:t>
            </w:r>
          </w:p>
        </w:tc>
      </w:tr>
      <w:tr w:rsidR="002A7165" w:rsidRPr="00D0162F" w14:paraId="243CCA3C" w14:textId="77777777" w:rsidTr="001C5E90">
        <w:trPr>
          <w:gridAfter w:val="1"/>
          <w:wAfter w:w="72" w:type="dxa"/>
          <w:jc w:val="center"/>
        </w:trPr>
        <w:tc>
          <w:tcPr>
            <w:tcW w:w="2180" w:type="dxa"/>
          </w:tcPr>
          <w:p w14:paraId="485F96D0" w14:textId="4BD16E7B" w:rsidR="002A7165" w:rsidRPr="00D0162F" w:rsidRDefault="002A7165" w:rsidP="002A7165">
            <w:pPr>
              <w:pStyle w:val="TAL"/>
              <w:rPr>
                <w:shd w:val="clear" w:color="auto" w:fill="FFFFFF"/>
              </w:rPr>
            </w:pPr>
            <w:r w:rsidRPr="00D0162F">
              <w:rPr>
                <w:shd w:val="clear" w:color="auto" w:fill="FFFFFF"/>
              </w:rPr>
              <w:t>4.3.2.2.4</w:t>
            </w:r>
          </w:p>
        </w:tc>
        <w:tc>
          <w:tcPr>
            <w:tcW w:w="4016" w:type="dxa"/>
          </w:tcPr>
          <w:p w14:paraId="162973BF" w14:textId="3C884D0F" w:rsidR="002A7165" w:rsidRPr="00D0162F" w:rsidRDefault="002A7165" w:rsidP="002A7165">
            <w:pPr>
              <w:pStyle w:val="TAL"/>
              <w:rPr>
                <w:shd w:val="clear" w:color="auto" w:fill="FFFFFF"/>
              </w:rPr>
            </w:pPr>
            <w:r w:rsidRPr="00D0162F">
              <w:rPr>
                <w:shd w:val="clear" w:color="auto" w:fill="FFFFFF"/>
              </w:rPr>
              <w:t>Same as 4.3.2.2.1</w:t>
            </w:r>
          </w:p>
        </w:tc>
        <w:tc>
          <w:tcPr>
            <w:tcW w:w="1641" w:type="dxa"/>
          </w:tcPr>
          <w:p w14:paraId="4F4A131E" w14:textId="54011343" w:rsidR="002A7165" w:rsidRPr="00D0162F" w:rsidRDefault="002A7165" w:rsidP="002A7165">
            <w:pPr>
              <w:pStyle w:val="TAL"/>
              <w:rPr>
                <w:shd w:val="clear" w:color="auto" w:fill="FFFFFF"/>
              </w:rPr>
            </w:pPr>
            <w:r w:rsidRPr="00D0162F">
              <w:rPr>
                <w:shd w:val="clear" w:color="auto" w:fill="FFFFFF"/>
              </w:rPr>
              <w:t>Same as 4.3.2.2.1</w:t>
            </w:r>
          </w:p>
        </w:tc>
        <w:tc>
          <w:tcPr>
            <w:tcW w:w="2744" w:type="dxa"/>
          </w:tcPr>
          <w:p w14:paraId="67CC5098" w14:textId="484CD0E0" w:rsidR="002A7165" w:rsidRPr="00D0162F" w:rsidRDefault="002A7165" w:rsidP="002A7165">
            <w:pPr>
              <w:pStyle w:val="TAL"/>
              <w:rPr>
                <w:shd w:val="clear" w:color="auto" w:fill="FFFFFF"/>
              </w:rPr>
            </w:pPr>
            <w:r w:rsidRPr="00D0162F">
              <w:rPr>
                <w:shd w:val="clear" w:color="auto" w:fill="FFFFFF"/>
              </w:rPr>
              <w:t>Same as 4.3.2.2.1</w:t>
            </w:r>
          </w:p>
        </w:tc>
      </w:tr>
      <w:tr w:rsidR="00AB67FA" w:rsidRPr="00D0162F" w14:paraId="1E9D4C49"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273A9453" w14:textId="21F18F71" w:rsidR="00AB67FA" w:rsidRPr="00D0162F" w:rsidRDefault="00AB67FA" w:rsidP="006E0A54">
            <w:pPr>
              <w:pStyle w:val="TAL"/>
            </w:pPr>
            <w:r w:rsidRPr="00D0162F">
              <w:t>4.4.1.1</w:t>
            </w:r>
            <w:r w:rsidR="006E0A54" w:rsidRPr="00D0162F">
              <w:t xml:space="preserve"> </w:t>
            </w:r>
            <w:r w:rsidRPr="00D0162F">
              <w:t>EN-DC</w:t>
            </w:r>
            <w:r w:rsidR="006E0A54" w:rsidRPr="00D0162F">
              <w:t xml:space="preserve"> </w:t>
            </w:r>
            <w:r w:rsidRPr="00D0162F">
              <w:t>FR1</w:t>
            </w:r>
            <w:r w:rsidR="006E0A54" w:rsidRPr="00D0162F">
              <w:t xml:space="preserve"> </w:t>
            </w:r>
            <w:r w:rsidRPr="00D0162F">
              <w:t>UE</w:t>
            </w:r>
            <w:r w:rsidR="006E0A54" w:rsidRPr="00D0162F">
              <w:t xml:space="preserve"> </w:t>
            </w:r>
            <w:r w:rsidRPr="00D0162F">
              <w:t>transmit</w:t>
            </w:r>
            <w:r w:rsidR="006E0A54" w:rsidRPr="00D0162F">
              <w:t xml:space="preserve"> </w:t>
            </w:r>
            <w:r w:rsidRPr="00D0162F">
              <w:t>timing</w:t>
            </w:r>
            <w:r w:rsidR="006E0A54" w:rsidRPr="00D0162F">
              <w:t xml:space="preserve"> </w:t>
            </w:r>
            <w:r w:rsidRPr="00D0162F">
              <w:t>accuracy</w:t>
            </w:r>
          </w:p>
        </w:tc>
        <w:tc>
          <w:tcPr>
            <w:tcW w:w="4016" w:type="dxa"/>
            <w:tcBorders>
              <w:top w:val="single" w:sz="4" w:space="0" w:color="auto"/>
              <w:left w:val="single" w:sz="4" w:space="0" w:color="auto"/>
              <w:bottom w:val="single" w:sz="4" w:space="0" w:color="auto"/>
              <w:right w:val="single" w:sz="4" w:space="0" w:color="auto"/>
            </w:tcBorders>
          </w:tcPr>
          <w:p w14:paraId="0D58F425" w14:textId="3111CEA8"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r w:rsidR="006E0A54" w:rsidRPr="00D0162F">
              <w:rPr>
                <w:u w:val="single"/>
              </w:rPr>
              <w:t xml:space="preserve"> </w:t>
            </w:r>
            <w:r w:rsidRPr="00D0162F">
              <w:rPr>
                <w:u w:val="single"/>
              </w:rPr>
              <w:t>(no</w:t>
            </w:r>
            <w:r w:rsidR="006E0A54" w:rsidRPr="00D0162F">
              <w:rPr>
                <w:u w:val="single"/>
              </w:rPr>
              <w:t xml:space="preserve"> </w:t>
            </w:r>
            <w:r w:rsidRPr="00D0162F">
              <w:rPr>
                <w:u w:val="single"/>
              </w:rPr>
              <w:t>DRX):</w:t>
            </w:r>
          </w:p>
          <w:p w14:paraId="289AE791" w14:textId="7688316E" w:rsidR="00AB67FA" w:rsidRPr="00D0162F" w:rsidRDefault="00AB67FA" w:rsidP="006E0A54">
            <w:pPr>
              <w:pStyle w:val="TAL"/>
              <w:rPr>
                <w:shd w:val="clear" w:color="auto" w:fill="FFFFFF"/>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p>
          <w:p w14:paraId="59B25B06" w14:textId="0BEFFA5D" w:rsidR="00AB67FA" w:rsidRPr="00D0162F" w:rsidRDefault="00AB67FA" w:rsidP="006E0A54">
            <w:pPr>
              <w:pStyle w:val="TAL"/>
              <w:rPr>
                <w:shd w:val="clear" w:color="auto" w:fill="FFFFFF"/>
              </w:rPr>
            </w:pPr>
            <w:r w:rsidRPr="00D0162F">
              <w:rPr>
                <w:shd w:val="clear" w:color="auto" w:fill="FFFFFF"/>
              </w:rPr>
              <w:t>±12*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2A5ADB9C" w14:textId="30DF7ACF" w:rsidR="00AB67FA" w:rsidRPr="00D0162F" w:rsidRDefault="00AB67FA" w:rsidP="006E0A54">
            <w:pPr>
              <w:pStyle w:val="TAL"/>
              <w:rPr>
                <w:shd w:val="clear" w:color="auto" w:fill="FFFFFF"/>
              </w:rPr>
            </w:pPr>
            <w:r w:rsidRPr="00D0162F">
              <w:rPr>
                <w:shd w:val="clear" w:color="auto" w:fill="FFFFFF"/>
              </w:rPr>
              <w:t>±10*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7AA7AEC2" w14:textId="4A1F5753" w:rsidR="00AB67FA" w:rsidRPr="00D0162F" w:rsidRDefault="00AB67FA" w:rsidP="006E0A54">
            <w:pPr>
              <w:pStyle w:val="TAL"/>
              <w:rPr>
                <w:shd w:val="clear" w:color="auto" w:fill="FFFFFF"/>
              </w:rPr>
            </w:pPr>
            <w:r w:rsidRPr="00D0162F">
              <w:rPr>
                <w:shd w:val="clear" w:color="auto" w:fill="FFFFFF"/>
              </w:rPr>
              <w:t>±10*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6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0DE8466F" w14:textId="20E699D9" w:rsidR="00AB67FA" w:rsidRPr="00D0162F" w:rsidRDefault="00AB67FA" w:rsidP="006E0A54">
            <w:pPr>
              <w:pStyle w:val="TAL"/>
              <w:rPr>
                <w:shd w:val="clear" w:color="auto" w:fill="FFFFFF"/>
              </w:rPr>
            </w:pPr>
            <w:r w:rsidRPr="00D0162F">
              <w:rPr>
                <w:shd w:val="clear" w:color="auto" w:fill="FFFFFF"/>
              </w:rPr>
              <w:t>±8*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22E2D0D7" w14:textId="1627C3AA" w:rsidR="00AB67FA" w:rsidRPr="00D0162F" w:rsidRDefault="00AB67FA" w:rsidP="006E0A54">
            <w:pPr>
              <w:pStyle w:val="TAL"/>
              <w:rPr>
                <w:shd w:val="clear" w:color="auto" w:fill="FFFFFF"/>
              </w:rPr>
            </w:pPr>
            <w:r w:rsidRPr="00D0162F">
              <w:rPr>
                <w:shd w:val="clear" w:color="auto" w:fill="FFFFFF"/>
              </w:rPr>
              <w:t>±8*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72728AA4" w14:textId="56C971AF" w:rsidR="00AB67FA" w:rsidRPr="00D0162F" w:rsidRDefault="00AB67FA" w:rsidP="006E0A54">
            <w:pPr>
              <w:pStyle w:val="TAL"/>
              <w:rPr>
                <w:shd w:val="clear" w:color="auto" w:fill="FFFFFF"/>
              </w:rPr>
            </w:pPr>
            <w:r w:rsidRPr="00D0162F">
              <w:rPr>
                <w:shd w:val="clear" w:color="auto" w:fill="FFFFFF"/>
              </w:rPr>
              <w:t>±7*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6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2F3D9ACF" w14:textId="77777777" w:rsidR="00AB67FA" w:rsidRPr="00D0162F" w:rsidRDefault="00AB67FA" w:rsidP="006E0A54">
            <w:pPr>
              <w:pStyle w:val="TAL"/>
            </w:pPr>
          </w:p>
          <w:p w14:paraId="6968B9F5" w14:textId="40EDC4E7" w:rsidR="00AB67FA" w:rsidRPr="00D0162F" w:rsidRDefault="00AB67FA" w:rsidP="006E0A54">
            <w:pPr>
              <w:pStyle w:val="TAL"/>
            </w:pPr>
            <w:r w:rsidRPr="00D0162F">
              <w:t>Max</w:t>
            </w:r>
            <w:r w:rsidR="006E0A54" w:rsidRPr="00D0162F">
              <w:t xml:space="preserve"> </w:t>
            </w:r>
            <w:r w:rsidRPr="00D0162F">
              <w:t>step</w:t>
            </w:r>
            <w:r w:rsidR="006E0A54" w:rsidRPr="00D0162F">
              <w:t xml:space="preserve"> </w:t>
            </w:r>
            <w:r w:rsidRPr="00D0162F">
              <w:t>size</w:t>
            </w:r>
            <w:r w:rsidR="006E0A54" w:rsidRPr="00D0162F">
              <w:t xml:space="preserve"> </w:t>
            </w:r>
            <w:r w:rsidRPr="00D0162F">
              <w:t>T</w:t>
            </w:r>
            <w:r w:rsidRPr="00D0162F">
              <w:rPr>
                <w:vertAlign w:val="subscript"/>
              </w:rPr>
              <w:t>q</w:t>
            </w:r>
            <w:r w:rsidRPr="00D0162F">
              <w:t>:</w:t>
            </w:r>
            <w:r w:rsidR="006E0A54" w:rsidRPr="00D0162F">
              <w:t xml:space="preserve"> </w:t>
            </w:r>
            <w:r w:rsidRPr="00D0162F">
              <w:t>5.5*64*T</w:t>
            </w:r>
            <w:r w:rsidRPr="00D0162F">
              <w:rPr>
                <w:vertAlign w:val="subscript"/>
              </w:rPr>
              <w:t>c</w:t>
            </w:r>
          </w:p>
          <w:p w14:paraId="71B2E622" w14:textId="16E64117" w:rsidR="00AB67FA" w:rsidRPr="00D0162F" w:rsidRDefault="00AB67FA" w:rsidP="006E0A54">
            <w:pPr>
              <w:pStyle w:val="TAL"/>
            </w:pPr>
            <w:r w:rsidRPr="00D0162F">
              <w:t>Min</w:t>
            </w:r>
            <w:r w:rsidR="006E0A54" w:rsidRPr="00D0162F">
              <w:t xml:space="preserve"> </w:t>
            </w:r>
            <w:r w:rsidRPr="00D0162F">
              <w:t>adjust</w:t>
            </w:r>
            <w:r w:rsidR="006E0A54" w:rsidRPr="00D0162F">
              <w:t xml:space="preserve"> </w:t>
            </w:r>
            <w:r w:rsidRPr="00D0162F">
              <w:t>rate</w:t>
            </w:r>
            <w:r w:rsidR="006E0A54" w:rsidRPr="00D0162F">
              <w:t xml:space="preserve"> </w:t>
            </w:r>
            <w:r w:rsidRPr="00D0162F">
              <w:t>T</w:t>
            </w:r>
            <w:r w:rsidRPr="00D0162F">
              <w:rPr>
                <w:vertAlign w:val="subscript"/>
              </w:rPr>
              <w:t>p</w:t>
            </w:r>
            <w:r w:rsidRPr="00D0162F">
              <w:t>:</w:t>
            </w:r>
            <w:r w:rsidR="006E0A54" w:rsidRPr="00D0162F">
              <w:t xml:space="preserve"> </w:t>
            </w:r>
            <w:r w:rsidRPr="00D0162F">
              <w:t>5.5*64*T</w:t>
            </w:r>
            <w:r w:rsidRPr="00D0162F">
              <w:rPr>
                <w:vertAlign w:val="subscript"/>
              </w:rPr>
              <w:t>c</w:t>
            </w:r>
          </w:p>
          <w:p w14:paraId="7733A966" w14:textId="49DA8B4C" w:rsidR="00AB67FA" w:rsidRPr="00D0162F" w:rsidRDefault="00AB67FA" w:rsidP="006E0A54">
            <w:pPr>
              <w:pStyle w:val="TAL"/>
            </w:pPr>
            <w:r w:rsidRPr="00D0162F">
              <w:t>Max</w:t>
            </w:r>
            <w:r w:rsidR="006E0A54" w:rsidRPr="00D0162F">
              <w:t xml:space="preserve"> </w:t>
            </w:r>
            <w:r w:rsidRPr="00D0162F">
              <w:t>adjust</w:t>
            </w:r>
            <w:r w:rsidR="006E0A54" w:rsidRPr="00D0162F">
              <w:t xml:space="preserve"> </w:t>
            </w:r>
            <w:r w:rsidRPr="00D0162F">
              <w:t>rate:</w:t>
            </w:r>
            <w:r w:rsidR="006E0A54" w:rsidRPr="00D0162F">
              <w:t xml:space="preserve"> </w:t>
            </w:r>
            <w:r w:rsidRPr="00D0162F">
              <w:t>5</w:t>
            </w:r>
            <w:r w:rsidRPr="00D0162F">
              <w:rPr>
                <w:shd w:val="clear" w:color="auto" w:fill="FFFFFF"/>
                <w:lang w:eastAsia="sv-SE"/>
              </w:rPr>
              <w:t>.5*64*T</w:t>
            </w:r>
            <w:r w:rsidRPr="00D0162F">
              <w:rPr>
                <w:shd w:val="clear" w:color="auto" w:fill="FFFFFF"/>
                <w:vertAlign w:val="subscript"/>
                <w:lang w:eastAsia="sv-SE"/>
              </w:rPr>
              <w:t>c</w:t>
            </w:r>
          </w:p>
          <w:p w14:paraId="13F6A26C" w14:textId="7EF52538"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Pr="00D0162F">
              <w:t>:</w:t>
            </w:r>
            <w:r w:rsidR="006E0A54" w:rsidRPr="00D0162F">
              <w:t xml:space="preserve"> </w:t>
            </w:r>
            <w:r w:rsidRPr="00D0162F">
              <w:t>+3.00dB</w:t>
            </w:r>
          </w:p>
          <w:p w14:paraId="77C1C027" w14:textId="1D72DD35" w:rsidR="00AB67FA" w:rsidRPr="00D0162F" w:rsidRDefault="00AB67FA" w:rsidP="006E0A54">
            <w:pPr>
              <w:pStyle w:val="TAL"/>
              <w:rPr>
                <w:rFonts w:cs="Arial"/>
                <w:szCs w:val="18"/>
              </w:rPr>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98</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r w:rsidR="006E0A54" w:rsidRPr="00D0162F">
              <w:rPr>
                <w:rFonts w:cs="Arial"/>
                <w:szCs w:val="18"/>
              </w:rPr>
              <w:t xml:space="preserve"> </w:t>
            </w:r>
            <w:r w:rsidRPr="00D0162F">
              <w:rPr>
                <w:rFonts w:cs="Arial"/>
                <w:szCs w:val="18"/>
              </w:rPr>
              <w:t>(Config</w:t>
            </w:r>
            <w:r w:rsidR="006E0A54" w:rsidRPr="00D0162F">
              <w:rPr>
                <w:rFonts w:cs="Arial"/>
                <w:szCs w:val="18"/>
              </w:rPr>
              <w:t xml:space="preserve"> </w:t>
            </w:r>
            <w:r w:rsidRPr="00D0162F">
              <w:rPr>
                <w:rFonts w:cs="Arial"/>
                <w:szCs w:val="18"/>
              </w:rPr>
              <w:t>1,2,3)</w:t>
            </w:r>
          </w:p>
          <w:p w14:paraId="5EF59DD7" w14:textId="77777777" w:rsidR="00AB67FA" w:rsidRPr="00D0162F" w:rsidRDefault="00AB67FA" w:rsidP="006E0A54">
            <w:pPr>
              <w:pStyle w:val="TAL"/>
            </w:pPr>
          </w:p>
          <w:p w14:paraId="0FB51CBF" w14:textId="77777777" w:rsidR="00AB67FA" w:rsidRPr="00D0162F" w:rsidRDefault="00AB67FA" w:rsidP="006E0A54">
            <w:pPr>
              <w:pStyle w:val="TAL"/>
              <w:rPr>
                <w:rFonts w:cs="v4.2.0"/>
              </w:rPr>
            </w:pPr>
          </w:p>
          <w:p w14:paraId="321C847C" w14:textId="554EE1D1"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r w:rsidR="006E0A54" w:rsidRPr="00D0162F">
              <w:rPr>
                <w:u w:val="single"/>
              </w:rPr>
              <w:t xml:space="preserve"> </w:t>
            </w:r>
            <w:r w:rsidRPr="00D0162F">
              <w:rPr>
                <w:u w:val="single"/>
              </w:rPr>
              <w:t>(with</w:t>
            </w:r>
            <w:r w:rsidR="006E0A54" w:rsidRPr="00D0162F">
              <w:rPr>
                <w:u w:val="single"/>
              </w:rPr>
              <w:t xml:space="preserve"> </w:t>
            </w:r>
            <w:r w:rsidRPr="00D0162F">
              <w:rPr>
                <w:u w:val="single"/>
              </w:rPr>
              <w:t>DRX):</w:t>
            </w:r>
          </w:p>
          <w:p w14:paraId="0B134C43" w14:textId="4E9AAF35" w:rsidR="00AB67FA" w:rsidRPr="00D0162F" w:rsidRDefault="00AB67FA" w:rsidP="006E0A54">
            <w:pPr>
              <w:pStyle w:val="TAL"/>
              <w:rPr>
                <w:shd w:val="clear" w:color="auto" w:fill="FFFFFF"/>
              </w:rPr>
            </w:pPr>
            <w:r w:rsidRPr="00D0162F">
              <w:rPr>
                <w:shd w:val="clear" w:color="auto" w:fill="FFFFFF"/>
              </w:rPr>
              <w:t>±12*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7E615731" w14:textId="6F5F293C" w:rsidR="00AB67FA" w:rsidRPr="00D0162F" w:rsidRDefault="00AB67FA" w:rsidP="006E0A54">
            <w:pPr>
              <w:pStyle w:val="TAL"/>
              <w:rPr>
                <w:shd w:val="clear" w:color="auto" w:fill="FFFFFF"/>
              </w:rPr>
            </w:pPr>
            <w:r w:rsidRPr="00D0162F">
              <w:rPr>
                <w:shd w:val="clear" w:color="auto" w:fill="FFFFFF"/>
              </w:rPr>
              <w:t>±10*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775ADD1F" w14:textId="6FC17C7B" w:rsidR="00AB67FA" w:rsidRPr="00D0162F" w:rsidRDefault="00AB67FA" w:rsidP="006E0A54">
            <w:pPr>
              <w:pStyle w:val="TAL"/>
              <w:rPr>
                <w:shd w:val="clear" w:color="auto" w:fill="FFFFFF"/>
              </w:rPr>
            </w:pPr>
            <w:r w:rsidRPr="00D0162F">
              <w:rPr>
                <w:shd w:val="clear" w:color="auto" w:fill="FFFFFF"/>
              </w:rPr>
              <w:t>±10*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6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73E1E4DF" w14:textId="5B273E10" w:rsidR="00AB67FA" w:rsidRPr="00D0162F" w:rsidRDefault="00AB67FA" w:rsidP="006E0A54">
            <w:pPr>
              <w:pStyle w:val="TAL"/>
              <w:rPr>
                <w:shd w:val="clear" w:color="auto" w:fill="FFFFFF"/>
              </w:rPr>
            </w:pPr>
            <w:r w:rsidRPr="00D0162F">
              <w:rPr>
                <w:shd w:val="clear" w:color="auto" w:fill="FFFFFF"/>
              </w:rPr>
              <w:t>±8*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3C162D88" w14:textId="793EF55A" w:rsidR="00AB67FA" w:rsidRPr="00D0162F" w:rsidRDefault="00AB67FA" w:rsidP="006E0A54">
            <w:pPr>
              <w:pStyle w:val="TAL"/>
              <w:rPr>
                <w:shd w:val="clear" w:color="auto" w:fill="FFFFFF"/>
              </w:rPr>
            </w:pPr>
            <w:r w:rsidRPr="00D0162F">
              <w:rPr>
                <w:shd w:val="clear" w:color="auto" w:fill="FFFFFF"/>
              </w:rPr>
              <w:t>±8*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39DD9140" w14:textId="61F85E84" w:rsidR="00AB67FA" w:rsidRPr="00D0162F" w:rsidRDefault="00AB67FA" w:rsidP="006E0A54">
            <w:pPr>
              <w:pStyle w:val="TAL"/>
              <w:rPr>
                <w:shd w:val="clear" w:color="auto" w:fill="FFFFFF"/>
              </w:rPr>
            </w:pPr>
            <w:r w:rsidRPr="00D0162F">
              <w:rPr>
                <w:shd w:val="clear" w:color="auto" w:fill="FFFFFF"/>
              </w:rPr>
              <w:t>±7*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6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041A0BBC" w14:textId="77777777" w:rsidR="00AB67FA" w:rsidRPr="00D0162F" w:rsidRDefault="00AB67FA" w:rsidP="006E0A54">
            <w:pPr>
              <w:pStyle w:val="TAL"/>
            </w:pPr>
          </w:p>
          <w:p w14:paraId="7640E9B6" w14:textId="3CA2509F"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Pr="00D0162F">
              <w:t>:</w:t>
            </w:r>
            <w:r w:rsidR="006E0A54" w:rsidRPr="00D0162F">
              <w:t xml:space="preserve"> </w:t>
            </w:r>
            <w:r w:rsidRPr="00D0162F">
              <w:t>+3.00dB</w:t>
            </w:r>
          </w:p>
        </w:tc>
        <w:tc>
          <w:tcPr>
            <w:tcW w:w="1641" w:type="dxa"/>
            <w:tcBorders>
              <w:top w:val="single" w:sz="4" w:space="0" w:color="auto"/>
              <w:left w:val="single" w:sz="4" w:space="0" w:color="auto"/>
              <w:bottom w:val="single" w:sz="4" w:space="0" w:color="auto"/>
              <w:right w:val="single" w:sz="4" w:space="0" w:color="auto"/>
            </w:tcBorders>
          </w:tcPr>
          <w:p w14:paraId="3352D0B9" w14:textId="77777777" w:rsidR="00AB67FA" w:rsidRPr="00107D76" w:rsidRDefault="00AB67FA" w:rsidP="006E0A54">
            <w:pPr>
              <w:pStyle w:val="TAL"/>
              <w:rPr>
                <w:u w:val="single"/>
                <w:lang w:val="fr-FR"/>
              </w:rPr>
            </w:pPr>
          </w:p>
          <w:p w14:paraId="0B1E0860" w14:textId="77777777" w:rsidR="00AB67FA" w:rsidRPr="00107D76" w:rsidRDefault="00AB67FA" w:rsidP="006E0A54">
            <w:pPr>
              <w:pStyle w:val="TAL"/>
              <w:rPr>
                <w:shd w:val="clear" w:color="auto" w:fill="FFFFFF"/>
                <w:lang w:val="fr-FR"/>
              </w:rPr>
            </w:pPr>
          </w:p>
          <w:p w14:paraId="1A340313"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5866AC38"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75E9C2A6"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23DD4022"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79F22C7E"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5AA1DD4D"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0EB3B2CF" w14:textId="77777777" w:rsidR="00AB67FA" w:rsidRPr="00107D76" w:rsidRDefault="00AB67FA" w:rsidP="006E0A54">
            <w:pPr>
              <w:pStyle w:val="TAL"/>
              <w:rPr>
                <w:lang w:val="fr-FR"/>
              </w:rPr>
            </w:pPr>
          </w:p>
          <w:p w14:paraId="1EDF6EE4" w14:textId="77777777" w:rsidR="00AB67FA" w:rsidRPr="00107D76" w:rsidRDefault="00AB67FA" w:rsidP="006E0A54">
            <w:pPr>
              <w:pStyle w:val="TAL"/>
              <w:rPr>
                <w:lang w:val="fr-FR"/>
              </w:rPr>
            </w:pPr>
            <w:r w:rsidRPr="00107D76">
              <w:rPr>
                <w:shd w:val="clear" w:color="auto" w:fill="FFFFFF"/>
                <w:lang w:val="fr-FR" w:eastAsia="sv-SE"/>
              </w:rPr>
              <w:t>+0.5*64T</w:t>
            </w:r>
            <w:r w:rsidRPr="00107D76">
              <w:rPr>
                <w:shd w:val="clear" w:color="auto" w:fill="FFFFFF"/>
                <w:vertAlign w:val="subscript"/>
                <w:lang w:val="fr-FR" w:eastAsia="sv-SE"/>
              </w:rPr>
              <w:t>c</w:t>
            </w:r>
          </w:p>
          <w:p w14:paraId="7CADE370" w14:textId="77777777" w:rsidR="00AB67FA" w:rsidRPr="00107D76" w:rsidRDefault="00AB67FA" w:rsidP="006E0A54">
            <w:pPr>
              <w:pStyle w:val="TAL"/>
              <w:rPr>
                <w:lang w:val="fr-FR"/>
              </w:rPr>
            </w:pPr>
            <w:r w:rsidRPr="00107D76">
              <w:rPr>
                <w:shd w:val="clear" w:color="auto" w:fill="FFFFFF"/>
                <w:lang w:val="fr-FR" w:eastAsia="sv-SE"/>
              </w:rPr>
              <w:t>-3.6*64*T</w:t>
            </w:r>
            <w:r w:rsidRPr="00107D76">
              <w:rPr>
                <w:shd w:val="clear" w:color="auto" w:fill="FFFFFF"/>
                <w:vertAlign w:val="subscript"/>
                <w:lang w:val="fr-FR" w:eastAsia="sv-SE"/>
              </w:rPr>
              <w:t>c</w:t>
            </w:r>
          </w:p>
          <w:p w14:paraId="35FB2BE3"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eastAsia="sv-SE"/>
              </w:rPr>
              <w:t>+1.1*64*T</w:t>
            </w:r>
            <w:r w:rsidRPr="00107D76">
              <w:rPr>
                <w:shd w:val="clear" w:color="auto" w:fill="FFFFFF"/>
                <w:vertAlign w:val="subscript"/>
                <w:lang w:val="fr-FR" w:eastAsia="sv-SE"/>
              </w:rPr>
              <w:t>c</w:t>
            </w:r>
          </w:p>
          <w:p w14:paraId="7FCF6207" w14:textId="066F739C" w:rsidR="00AB67FA" w:rsidRPr="00107D76" w:rsidRDefault="00AB67FA" w:rsidP="006E0A54">
            <w:pPr>
              <w:pStyle w:val="TAL"/>
              <w:rPr>
                <w:lang w:val="fr-FR"/>
              </w:rPr>
            </w:pPr>
            <w:r w:rsidRPr="00107D76">
              <w:rPr>
                <w:lang w:val="fr-FR"/>
              </w:rPr>
              <w:t>+0.3</w:t>
            </w:r>
            <w:r w:rsidR="006E0A54" w:rsidRPr="00107D76">
              <w:rPr>
                <w:lang w:val="fr-FR"/>
              </w:rPr>
              <w:t xml:space="preserve"> </w:t>
            </w:r>
            <w:r w:rsidRPr="00107D76">
              <w:rPr>
                <w:lang w:val="fr-FR"/>
              </w:rPr>
              <w:t>dB</w:t>
            </w:r>
          </w:p>
          <w:p w14:paraId="51F09A15" w14:textId="72E4A59D" w:rsidR="00AB67FA" w:rsidRPr="00107D76" w:rsidRDefault="00AB67FA" w:rsidP="006E0A54">
            <w:pPr>
              <w:pStyle w:val="TAL"/>
              <w:rPr>
                <w:lang w:val="fr-FR"/>
              </w:rPr>
            </w:pPr>
            <w:r w:rsidRPr="00107D76">
              <w:rPr>
                <w:lang w:val="fr-FR"/>
              </w:rPr>
              <w:t>+1.5</w:t>
            </w:r>
            <w:r w:rsidR="006E0A54" w:rsidRPr="00107D76">
              <w:rPr>
                <w:lang w:val="fr-FR"/>
              </w:rPr>
              <w:t xml:space="preserve"> </w:t>
            </w:r>
            <w:r w:rsidRPr="00107D76">
              <w:rPr>
                <w:lang w:val="fr-FR"/>
              </w:rPr>
              <w:t>dB</w:t>
            </w:r>
          </w:p>
          <w:p w14:paraId="1653F511" w14:textId="77777777" w:rsidR="00AB67FA" w:rsidRPr="00107D76" w:rsidRDefault="00AB67FA" w:rsidP="006E0A54">
            <w:pPr>
              <w:pStyle w:val="TAL"/>
              <w:rPr>
                <w:rFonts w:cs="v4.2.0"/>
                <w:lang w:val="fr-FR"/>
              </w:rPr>
            </w:pPr>
          </w:p>
          <w:p w14:paraId="2DED540F" w14:textId="77777777" w:rsidR="00AB67FA" w:rsidRPr="00107D76" w:rsidRDefault="00AB67FA" w:rsidP="006E0A54">
            <w:pPr>
              <w:pStyle w:val="TAL"/>
              <w:rPr>
                <w:u w:val="single"/>
                <w:lang w:val="fr-FR"/>
              </w:rPr>
            </w:pPr>
          </w:p>
          <w:p w14:paraId="04BE96D9" w14:textId="77777777" w:rsidR="00AB67FA" w:rsidRPr="00107D76" w:rsidRDefault="00AB67FA" w:rsidP="006E0A54">
            <w:pPr>
              <w:pStyle w:val="TAL"/>
              <w:rPr>
                <w:shd w:val="clear" w:color="auto" w:fill="FFFFFF"/>
                <w:lang w:val="fr-FR"/>
              </w:rPr>
            </w:pPr>
          </w:p>
          <w:p w14:paraId="1EADBCAE"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0A2C1B62"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59232C9B"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35732461"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1D477090"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58B5F730"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57D8D317" w14:textId="77777777" w:rsidR="00AB67FA" w:rsidRPr="00107D76" w:rsidRDefault="00AB67FA" w:rsidP="006E0A54">
            <w:pPr>
              <w:pStyle w:val="TAL"/>
              <w:rPr>
                <w:lang w:val="fr-FR"/>
              </w:rPr>
            </w:pPr>
          </w:p>
          <w:p w14:paraId="3426ED5A" w14:textId="77777777" w:rsidR="00AB67FA" w:rsidRPr="00107D76" w:rsidRDefault="00AB67FA" w:rsidP="006E0A54">
            <w:pPr>
              <w:pStyle w:val="TAL"/>
              <w:rPr>
                <w:lang w:val="fr-FR"/>
              </w:rPr>
            </w:pPr>
            <w:r w:rsidRPr="00107D76">
              <w:rPr>
                <w:lang w:val="fr-FR"/>
              </w:rPr>
              <w:t>+0.3dB</w:t>
            </w:r>
          </w:p>
        </w:tc>
        <w:tc>
          <w:tcPr>
            <w:tcW w:w="2744" w:type="dxa"/>
            <w:tcBorders>
              <w:top w:val="single" w:sz="4" w:space="0" w:color="auto"/>
              <w:left w:val="single" w:sz="4" w:space="0" w:color="auto"/>
              <w:bottom w:val="single" w:sz="4" w:space="0" w:color="auto"/>
              <w:right w:val="single" w:sz="4" w:space="0" w:color="auto"/>
            </w:tcBorders>
          </w:tcPr>
          <w:p w14:paraId="546C60EC" w14:textId="77777777" w:rsidR="00AB67FA" w:rsidRPr="00107D76" w:rsidRDefault="00AB67FA" w:rsidP="006E0A54">
            <w:pPr>
              <w:pStyle w:val="TAL"/>
              <w:rPr>
                <w:u w:val="single"/>
                <w:lang w:val="fr-FR"/>
              </w:rPr>
            </w:pPr>
          </w:p>
          <w:p w14:paraId="5CCF25A9" w14:textId="560A594C"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r w:rsidR="006E0A54" w:rsidRPr="00D0162F">
              <w:rPr>
                <w:u w:val="single"/>
              </w:rPr>
              <w:t xml:space="preserve"> </w:t>
            </w:r>
            <w:r w:rsidRPr="00D0162F">
              <w:rPr>
                <w:u w:val="single"/>
              </w:rPr>
              <w:t>(10MHz</w:t>
            </w:r>
            <w:r w:rsidR="006E0A54" w:rsidRPr="00D0162F">
              <w:rPr>
                <w:u w:val="single"/>
              </w:rPr>
              <w:t xml:space="preserve"> </w:t>
            </w:r>
            <w:r w:rsidRPr="00D0162F">
              <w:rPr>
                <w:u w:val="single"/>
              </w:rPr>
              <w:t>Ch</w:t>
            </w:r>
            <w:r w:rsidR="006E0A54" w:rsidRPr="00D0162F">
              <w:rPr>
                <w:u w:val="single"/>
              </w:rPr>
              <w:t xml:space="preserve"> </w:t>
            </w:r>
            <w:r w:rsidRPr="00D0162F">
              <w:rPr>
                <w:u w:val="single"/>
              </w:rPr>
              <w:t>BW):</w:t>
            </w:r>
          </w:p>
          <w:p w14:paraId="11E49BC4" w14:textId="4A522D7D"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1</w:t>
            </w:r>
            <w:r w:rsidRPr="00D0162F">
              <w:rPr>
                <w:shd w:val="clear" w:color="auto" w:fill="FFFFFF"/>
                <w:lang w:eastAsia="sv-SE"/>
              </w:rPr>
              <w:t>3.75*64*T</w:t>
            </w:r>
            <w:r w:rsidRPr="00D0162F">
              <w:rPr>
                <w:shd w:val="clear" w:color="auto" w:fill="FFFFFF"/>
                <w:vertAlign w:val="subscript"/>
                <w:lang w:eastAsia="sv-SE"/>
              </w:rPr>
              <w:t>c</w:t>
            </w:r>
          </w:p>
          <w:p w14:paraId="0A3859BD" w14:textId="1D9B0677"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1</w:t>
            </w:r>
            <w:r w:rsidRPr="00D0162F">
              <w:rPr>
                <w:shd w:val="clear" w:color="auto" w:fill="FFFFFF"/>
                <w:lang w:eastAsia="sv-SE"/>
              </w:rPr>
              <w:t>1.75*64*T</w:t>
            </w:r>
            <w:r w:rsidRPr="00D0162F">
              <w:rPr>
                <w:shd w:val="clear" w:color="auto" w:fill="FFFFFF"/>
                <w:vertAlign w:val="subscript"/>
                <w:lang w:eastAsia="sv-SE"/>
              </w:rPr>
              <w:t>c</w:t>
            </w:r>
          </w:p>
          <w:p w14:paraId="2ED76F98" w14:textId="5EA9E76B"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1</w:t>
            </w:r>
            <w:r w:rsidRPr="00D0162F">
              <w:rPr>
                <w:shd w:val="clear" w:color="auto" w:fill="FFFFFF"/>
                <w:lang w:eastAsia="sv-SE"/>
              </w:rPr>
              <w:t>1.75*64*T</w:t>
            </w:r>
            <w:r w:rsidRPr="00D0162F">
              <w:rPr>
                <w:shd w:val="clear" w:color="auto" w:fill="FFFFFF"/>
                <w:vertAlign w:val="subscript"/>
                <w:lang w:eastAsia="sv-SE"/>
              </w:rPr>
              <w:t>c</w:t>
            </w:r>
          </w:p>
          <w:p w14:paraId="19E0DC15" w14:textId="0FDF8A30"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9.75</w:t>
            </w:r>
            <w:r w:rsidRPr="00D0162F">
              <w:rPr>
                <w:shd w:val="clear" w:color="auto" w:fill="FFFFFF"/>
                <w:lang w:eastAsia="sv-SE"/>
              </w:rPr>
              <w:t>*64*T</w:t>
            </w:r>
            <w:r w:rsidRPr="00D0162F">
              <w:rPr>
                <w:shd w:val="clear" w:color="auto" w:fill="FFFFFF"/>
                <w:vertAlign w:val="subscript"/>
                <w:lang w:eastAsia="sv-SE"/>
              </w:rPr>
              <w:t>c</w:t>
            </w:r>
          </w:p>
          <w:p w14:paraId="6267DE81" w14:textId="60372131"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9.75</w:t>
            </w:r>
            <w:r w:rsidRPr="00D0162F">
              <w:rPr>
                <w:shd w:val="clear" w:color="auto" w:fill="FFFFFF"/>
                <w:lang w:eastAsia="sv-SE"/>
              </w:rPr>
              <w:t>*64*T</w:t>
            </w:r>
            <w:r w:rsidRPr="00D0162F">
              <w:rPr>
                <w:shd w:val="clear" w:color="auto" w:fill="FFFFFF"/>
                <w:vertAlign w:val="subscript"/>
                <w:lang w:eastAsia="sv-SE"/>
              </w:rPr>
              <w:t>c</w:t>
            </w:r>
          </w:p>
          <w:p w14:paraId="45CFE2A4" w14:textId="7350B985"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8.75</w:t>
            </w:r>
            <w:r w:rsidRPr="00D0162F">
              <w:rPr>
                <w:shd w:val="clear" w:color="auto" w:fill="FFFFFF"/>
                <w:lang w:eastAsia="sv-SE"/>
              </w:rPr>
              <w:t>*64*T</w:t>
            </w:r>
            <w:r w:rsidRPr="00D0162F">
              <w:rPr>
                <w:shd w:val="clear" w:color="auto" w:fill="FFFFFF"/>
                <w:vertAlign w:val="subscript"/>
                <w:lang w:eastAsia="sv-SE"/>
              </w:rPr>
              <w:t>c</w:t>
            </w:r>
          </w:p>
          <w:p w14:paraId="53367702" w14:textId="77777777" w:rsidR="00AB67FA" w:rsidRPr="00D0162F" w:rsidRDefault="00AB67FA" w:rsidP="006E0A54">
            <w:pPr>
              <w:pStyle w:val="TAL"/>
            </w:pPr>
          </w:p>
          <w:p w14:paraId="6B8061DD" w14:textId="484144DB" w:rsidR="00AB67FA" w:rsidRPr="00D0162F" w:rsidRDefault="00AB67FA" w:rsidP="006E0A54">
            <w:pPr>
              <w:pStyle w:val="TAL"/>
            </w:pPr>
            <w:r w:rsidRPr="00D0162F">
              <w:t>Max</w:t>
            </w:r>
            <w:r w:rsidR="006E0A54" w:rsidRPr="00D0162F">
              <w:t xml:space="preserve"> </w:t>
            </w:r>
            <w:r w:rsidRPr="00D0162F">
              <w:t>step</w:t>
            </w:r>
            <w:r w:rsidR="006E0A54" w:rsidRPr="00D0162F">
              <w:t xml:space="preserve"> </w:t>
            </w:r>
            <w:r w:rsidRPr="00D0162F">
              <w:t>size</w:t>
            </w:r>
            <w:r w:rsidR="006E0A54" w:rsidRPr="00D0162F">
              <w:t xml:space="preserve"> </w:t>
            </w:r>
            <w:r w:rsidRPr="00D0162F">
              <w:t>T</w:t>
            </w:r>
            <w:r w:rsidRPr="00D0162F">
              <w:rPr>
                <w:vertAlign w:val="subscript"/>
              </w:rPr>
              <w:t>q</w:t>
            </w:r>
            <w:r w:rsidRPr="00D0162F">
              <w:t>:</w:t>
            </w:r>
            <w:r w:rsidR="006E0A54" w:rsidRPr="00D0162F">
              <w:t xml:space="preserve"> </w:t>
            </w:r>
            <w:r w:rsidRPr="00D0162F">
              <w:t>6.0*64*</w:t>
            </w:r>
            <w:r w:rsidRPr="00D0162F">
              <w:rPr>
                <w:shd w:val="clear" w:color="auto" w:fill="FFFFFF"/>
                <w:lang w:eastAsia="sv-SE"/>
              </w:rPr>
              <w:t>T</w:t>
            </w:r>
            <w:r w:rsidRPr="00D0162F">
              <w:rPr>
                <w:shd w:val="clear" w:color="auto" w:fill="FFFFFF"/>
                <w:vertAlign w:val="subscript"/>
                <w:lang w:eastAsia="sv-SE"/>
              </w:rPr>
              <w:t>c</w:t>
            </w:r>
          </w:p>
          <w:p w14:paraId="373748D5" w14:textId="4E61E64C" w:rsidR="00AB67FA" w:rsidRPr="00D0162F" w:rsidRDefault="00AB67FA" w:rsidP="006E0A54">
            <w:pPr>
              <w:pStyle w:val="TAL"/>
            </w:pPr>
            <w:r w:rsidRPr="00D0162F">
              <w:t>Min</w:t>
            </w:r>
            <w:r w:rsidR="006E0A54" w:rsidRPr="00D0162F">
              <w:t xml:space="preserve"> </w:t>
            </w:r>
            <w:r w:rsidRPr="00D0162F">
              <w:t>adjust</w:t>
            </w:r>
            <w:r w:rsidR="006E0A54" w:rsidRPr="00D0162F">
              <w:t xml:space="preserve"> </w:t>
            </w:r>
            <w:r w:rsidRPr="00D0162F">
              <w:t>rate:</w:t>
            </w:r>
            <w:r w:rsidR="006E0A54" w:rsidRPr="00D0162F">
              <w:t xml:space="preserve"> </w:t>
            </w:r>
            <w:r w:rsidRPr="00D0162F">
              <w:t>1</w:t>
            </w:r>
            <w:r w:rsidRPr="00D0162F">
              <w:rPr>
                <w:shd w:val="clear" w:color="auto" w:fill="FFFFFF"/>
                <w:lang w:eastAsia="sv-SE"/>
              </w:rPr>
              <w:t>.9*64*T</w:t>
            </w:r>
            <w:r w:rsidRPr="00D0162F">
              <w:rPr>
                <w:shd w:val="clear" w:color="auto" w:fill="FFFFFF"/>
                <w:vertAlign w:val="subscript"/>
                <w:lang w:eastAsia="sv-SE"/>
              </w:rPr>
              <w:t>c</w:t>
            </w:r>
          </w:p>
          <w:p w14:paraId="5EF1DC6F" w14:textId="1BD8397F" w:rsidR="00AB67FA" w:rsidRPr="00D0162F" w:rsidRDefault="00AB67FA" w:rsidP="006E0A54">
            <w:pPr>
              <w:pStyle w:val="TAL"/>
            </w:pPr>
            <w:r w:rsidRPr="00D0162F">
              <w:t>Max</w:t>
            </w:r>
            <w:r w:rsidR="006E0A54" w:rsidRPr="00D0162F">
              <w:t xml:space="preserve"> </w:t>
            </w:r>
            <w:r w:rsidRPr="00D0162F">
              <w:t>adjust</w:t>
            </w:r>
            <w:r w:rsidR="006E0A54" w:rsidRPr="00D0162F">
              <w:t xml:space="preserve"> </w:t>
            </w:r>
            <w:r w:rsidRPr="00D0162F">
              <w:t>rate:</w:t>
            </w:r>
            <w:r w:rsidR="006E0A54" w:rsidRPr="00D0162F">
              <w:t xml:space="preserve"> </w:t>
            </w:r>
            <w:r w:rsidRPr="00D0162F">
              <w:t>6</w:t>
            </w:r>
            <w:r w:rsidRPr="00D0162F">
              <w:rPr>
                <w:shd w:val="clear" w:color="auto" w:fill="FFFFFF"/>
                <w:lang w:eastAsia="sv-SE"/>
              </w:rPr>
              <w:t>.6*64*T</w:t>
            </w:r>
            <w:r w:rsidRPr="00D0162F">
              <w:rPr>
                <w:shd w:val="clear" w:color="auto" w:fill="FFFFFF"/>
                <w:vertAlign w:val="subscript"/>
                <w:lang w:eastAsia="sv-SE"/>
              </w:rPr>
              <w:t>c</w:t>
            </w:r>
          </w:p>
          <w:p w14:paraId="7FA26BFB" w14:textId="1446CB57"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Pr="00D0162F">
              <w:t>:</w:t>
            </w:r>
            <w:r w:rsidR="006E0A54" w:rsidRPr="00D0162F">
              <w:t xml:space="preserve"> </w:t>
            </w:r>
            <w:r w:rsidRPr="00D0162F">
              <w:t>+3.30dB</w:t>
            </w:r>
          </w:p>
          <w:p w14:paraId="15157E56" w14:textId="4D81268F" w:rsidR="00AB67FA" w:rsidRPr="00D0162F" w:rsidRDefault="00AB67FA" w:rsidP="006E0A54">
            <w:pPr>
              <w:pStyle w:val="TAL"/>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98</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r w:rsidR="006E0A54" w:rsidRPr="00D0162F">
              <w:rPr>
                <w:rFonts w:cs="Arial"/>
                <w:szCs w:val="18"/>
              </w:rPr>
              <w:t xml:space="preserve"> </w:t>
            </w:r>
            <w:r w:rsidRPr="00D0162F">
              <w:rPr>
                <w:rFonts w:cs="Arial"/>
                <w:szCs w:val="18"/>
              </w:rPr>
              <w:t>(Config</w:t>
            </w:r>
            <w:r w:rsidR="006E0A54" w:rsidRPr="00D0162F">
              <w:rPr>
                <w:rFonts w:cs="Arial"/>
                <w:szCs w:val="18"/>
              </w:rPr>
              <w:t xml:space="preserve"> </w:t>
            </w:r>
            <w:r w:rsidRPr="00D0162F">
              <w:rPr>
                <w:rFonts w:cs="Arial"/>
                <w:szCs w:val="18"/>
              </w:rPr>
              <w:t>1,2,3)</w:t>
            </w:r>
            <w:r w:rsidR="006E0A54" w:rsidRPr="00D0162F">
              <w:rPr>
                <w:rFonts w:cs="Arial"/>
                <w:szCs w:val="18"/>
              </w:rPr>
              <w:t xml:space="preserve"> </w:t>
            </w:r>
            <w:r w:rsidRPr="00D0162F">
              <w:t>+1.5</w:t>
            </w:r>
            <w:r w:rsidR="006E0A54" w:rsidRPr="00D0162F">
              <w:t xml:space="preserve"> </w:t>
            </w:r>
            <w:r w:rsidRPr="00D0162F">
              <w:t>dB</w:t>
            </w:r>
          </w:p>
          <w:p w14:paraId="749C7059" w14:textId="77777777" w:rsidR="00AB67FA" w:rsidRPr="00D0162F" w:rsidRDefault="00AB67FA" w:rsidP="006E0A54">
            <w:pPr>
              <w:pStyle w:val="TAL"/>
              <w:rPr>
                <w:rFonts w:cs="Arial"/>
                <w:szCs w:val="18"/>
              </w:rPr>
            </w:pPr>
          </w:p>
          <w:p w14:paraId="308EEEA2" w14:textId="2022740E"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r w:rsidR="006E0A54" w:rsidRPr="00D0162F">
              <w:rPr>
                <w:u w:val="single"/>
              </w:rPr>
              <w:t xml:space="preserve"> </w:t>
            </w:r>
            <w:r w:rsidRPr="00D0162F">
              <w:rPr>
                <w:u w:val="single"/>
              </w:rPr>
              <w:t>(with</w:t>
            </w:r>
            <w:r w:rsidR="006E0A54" w:rsidRPr="00D0162F">
              <w:rPr>
                <w:u w:val="single"/>
              </w:rPr>
              <w:t xml:space="preserve"> </w:t>
            </w:r>
            <w:r w:rsidRPr="00D0162F">
              <w:rPr>
                <w:u w:val="single"/>
              </w:rPr>
              <w:t>DRX):</w:t>
            </w:r>
          </w:p>
          <w:p w14:paraId="766590B1" w14:textId="77777777" w:rsidR="00AB67FA" w:rsidRPr="00D0162F" w:rsidRDefault="00AB67FA" w:rsidP="006E0A54">
            <w:pPr>
              <w:pStyle w:val="TAL"/>
              <w:rPr>
                <w:shd w:val="clear" w:color="auto" w:fill="FFFFFF"/>
                <w:vertAlign w:val="subscript"/>
                <w:lang w:eastAsia="sv-SE"/>
              </w:rPr>
            </w:pPr>
          </w:p>
          <w:p w14:paraId="316CE052" w14:textId="15330055"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1</w:t>
            </w:r>
            <w:r w:rsidRPr="00D0162F">
              <w:rPr>
                <w:shd w:val="clear" w:color="auto" w:fill="FFFFFF"/>
                <w:lang w:eastAsia="sv-SE"/>
              </w:rPr>
              <w:t>3.75*64*T</w:t>
            </w:r>
            <w:r w:rsidRPr="00D0162F">
              <w:rPr>
                <w:shd w:val="clear" w:color="auto" w:fill="FFFFFF"/>
                <w:vertAlign w:val="subscript"/>
                <w:lang w:eastAsia="sv-SE"/>
              </w:rPr>
              <w:t>c</w:t>
            </w:r>
          </w:p>
          <w:p w14:paraId="38E673BE" w14:textId="0B8F3E28"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1</w:t>
            </w:r>
            <w:r w:rsidRPr="00D0162F">
              <w:rPr>
                <w:shd w:val="clear" w:color="auto" w:fill="FFFFFF"/>
                <w:lang w:eastAsia="sv-SE"/>
              </w:rPr>
              <w:t>1.75*64*T</w:t>
            </w:r>
            <w:r w:rsidRPr="00D0162F">
              <w:rPr>
                <w:shd w:val="clear" w:color="auto" w:fill="FFFFFF"/>
                <w:vertAlign w:val="subscript"/>
                <w:lang w:eastAsia="sv-SE"/>
              </w:rPr>
              <w:t>c</w:t>
            </w:r>
          </w:p>
          <w:p w14:paraId="7BF32493" w14:textId="236A9C57"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1</w:t>
            </w:r>
            <w:r w:rsidRPr="00D0162F">
              <w:rPr>
                <w:shd w:val="clear" w:color="auto" w:fill="FFFFFF"/>
                <w:lang w:eastAsia="sv-SE"/>
              </w:rPr>
              <w:t>1.75*64*T</w:t>
            </w:r>
            <w:r w:rsidRPr="00D0162F">
              <w:rPr>
                <w:shd w:val="clear" w:color="auto" w:fill="FFFFFF"/>
                <w:vertAlign w:val="subscript"/>
                <w:lang w:eastAsia="sv-SE"/>
              </w:rPr>
              <w:t>c</w:t>
            </w:r>
          </w:p>
          <w:p w14:paraId="39CF1277" w14:textId="4B991256"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9.75</w:t>
            </w:r>
            <w:r w:rsidRPr="00D0162F">
              <w:rPr>
                <w:shd w:val="clear" w:color="auto" w:fill="FFFFFF"/>
                <w:lang w:eastAsia="sv-SE"/>
              </w:rPr>
              <w:t>*64*T</w:t>
            </w:r>
            <w:r w:rsidRPr="00D0162F">
              <w:rPr>
                <w:shd w:val="clear" w:color="auto" w:fill="FFFFFF"/>
                <w:vertAlign w:val="subscript"/>
                <w:lang w:eastAsia="sv-SE"/>
              </w:rPr>
              <w:t>c</w:t>
            </w:r>
          </w:p>
          <w:p w14:paraId="58042AD5" w14:textId="1EF68238"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9.75</w:t>
            </w:r>
            <w:r w:rsidRPr="00D0162F">
              <w:rPr>
                <w:shd w:val="clear" w:color="auto" w:fill="FFFFFF"/>
                <w:lang w:eastAsia="sv-SE"/>
              </w:rPr>
              <w:t>*64*T</w:t>
            </w:r>
            <w:r w:rsidRPr="00D0162F">
              <w:rPr>
                <w:shd w:val="clear" w:color="auto" w:fill="FFFFFF"/>
                <w:vertAlign w:val="subscript"/>
                <w:lang w:eastAsia="sv-SE"/>
              </w:rPr>
              <w:t>c</w:t>
            </w:r>
          </w:p>
          <w:p w14:paraId="32EC11C9" w14:textId="7E417A6A"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8.75</w:t>
            </w:r>
            <w:r w:rsidRPr="00D0162F">
              <w:rPr>
                <w:shd w:val="clear" w:color="auto" w:fill="FFFFFF"/>
                <w:lang w:eastAsia="sv-SE"/>
              </w:rPr>
              <w:t>*64*T</w:t>
            </w:r>
            <w:r w:rsidRPr="00D0162F">
              <w:rPr>
                <w:shd w:val="clear" w:color="auto" w:fill="FFFFFF"/>
                <w:vertAlign w:val="subscript"/>
                <w:lang w:eastAsia="sv-SE"/>
              </w:rPr>
              <w:t>c</w:t>
            </w:r>
          </w:p>
          <w:p w14:paraId="25730EC8" w14:textId="77777777" w:rsidR="00AB67FA" w:rsidRPr="00D0162F" w:rsidRDefault="00AB67FA" w:rsidP="006E0A54">
            <w:pPr>
              <w:pStyle w:val="TAL"/>
            </w:pPr>
          </w:p>
          <w:p w14:paraId="4A0AE26D" w14:textId="7461D300" w:rsidR="00AB67FA" w:rsidRPr="00D0162F" w:rsidRDefault="00AB67FA" w:rsidP="006E0A54">
            <w:pPr>
              <w:pStyle w:val="TAL"/>
              <w:rPr>
                <w:rFonts w:cs="v4.2.0"/>
              </w:rPr>
            </w:pPr>
            <w:r w:rsidRPr="00D0162F">
              <w:t>Ês</w:t>
            </w:r>
            <w:r w:rsidRPr="00D0162F">
              <w:rPr>
                <w:vertAlign w:val="subscript"/>
              </w:rPr>
              <w:t>2</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Pr="00D0162F">
              <w:t>:</w:t>
            </w:r>
            <w:r w:rsidR="006E0A54" w:rsidRPr="00D0162F">
              <w:t xml:space="preserve"> </w:t>
            </w:r>
            <w:r w:rsidRPr="00D0162F">
              <w:t>+3.30dB</w:t>
            </w:r>
          </w:p>
        </w:tc>
      </w:tr>
      <w:tr w:rsidR="00AB67FA" w:rsidRPr="00D0162F" w14:paraId="730B826D"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13845A73" w14:textId="49DBCACC" w:rsidR="00AB67FA" w:rsidRPr="00D0162F" w:rsidRDefault="00AB67FA" w:rsidP="006E0A54">
            <w:pPr>
              <w:pStyle w:val="TAL"/>
            </w:pPr>
            <w:r w:rsidRPr="00D0162F">
              <w:t>4.4.3.1</w:t>
            </w:r>
            <w:r w:rsidR="006E0A54" w:rsidRPr="00D0162F">
              <w:t xml:space="preserve"> </w:t>
            </w:r>
            <w:r w:rsidRPr="00D0162F">
              <w:t>EN-DC</w:t>
            </w:r>
            <w:r w:rsidR="006E0A54" w:rsidRPr="00D0162F">
              <w:t xml:space="preserve"> </w:t>
            </w:r>
            <w:r w:rsidRPr="00D0162F">
              <w:t>FR1</w:t>
            </w:r>
            <w:r w:rsidR="006E0A54" w:rsidRPr="00D0162F">
              <w:t xml:space="preserve"> </w:t>
            </w:r>
            <w:r w:rsidRPr="00D0162F">
              <w:t>timing</w:t>
            </w:r>
            <w:r w:rsidR="006E0A54" w:rsidRPr="00D0162F">
              <w:t xml:space="preserve"> </w:t>
            </w:r>
            <w:r w:rsidRPr="00D0162F">
              <w:t>advance</w:t>
            </w:r>
            <w:r w:rsidR="006E0A54" w:rsidRPr="00D0162F">
              <w:t xml:space="preserve"> </w:t>
            </w:r>
            <w:r w:rsidRPr="00D0162F">
              <w:t>adjustment</w:t>
            </w:r>
            <w:r w:rsidR="006E0A54" w:rsidRPr="00D0162F">
              <w:t xml:space="preserve"> </w:t>
            </w:r>
            <w:r w:rsidRPr="00D0162F">
              <w:t>accuracy</w:t>
            </w:r>
          </w:p>
        </w:tc>
        <w:tc>
          <w:tcPr>
            <w:tcW w:w="4016" w:type="dxa"/>
            <w:tcBorders>
              <w:top w:val="single" w:sz="4" w:space="0" w:color="auto"/>
              <w:left w:val="single" w:sz="4" w:space="0" w:color="auto"/>
              <w:bottom w:val="single" w:sz="4" w:space="0" w:color="auto"/>
              <w:right w:val="single" w:sz="4" w:space="0" w:color="auto"/>
            </w:tcBorders>
          </w:tcPr>
          <w:p w14:paraId="578E9DA8" w14:textId="510B0064" w:rsidR="00AB67FA" w:rsidRPr="00D0162F" w:rsidRDefault="00AB67FA" w:rsidP="006E0A54">
            <w:pPr>
              <w:pStyle w:val="TAL"/>
              <w:rPr>
                <w:rFonts w:cs="Arial"/>
                <w:szCs w:val="18"/>
              </w:rPr>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98</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r w:rsidR="006E0A54" w:rsidRPr="00D0162F">
              <w:rPr>
                <w:rFonts w:cs="Arial"/>
                <w:szCs w:val="18"/>
              </w:rPr>
              <w:t xml:space="preserve"> </w:t>
            </w:r>
            <w:r w:rsidRPr="00D0162F">
              <w:rPr>
                <w:rFonts w:cs="Arial"/>
                <w:szCs w:val="18"/>
              </w:rPr>
              <w:t>(Config</w:t>
            </w:r>
            <w:r w:rsidR="006E0A54" w:rsidRPr="00D0162F">
              <w:rPr>
                <w:rFonts w:cs="Arial"/>
                <w:szCs w:val="18"/>
              </w:rPr>
              <w:t xml:space="preserve"> </w:t>
            </w:r>
            <w:r w:rsidRPr="00D0162F">
              <w:rPr>
                <w:rFonts w:cs="Arial"/>
                <w:szCs w:val="18"/>
              </w:rPr>
              <w:t>1,</w:t>
            </w:r>
            <w:r w:rsidR="006E0A54" w:rsidRPr="00D0162F">
              <w:rPr>
                <w:rFonts w:cs="Arial"/>
                <w:szCs w:val="18"/>
              </w:rPr>
              <w:t xml:space="preserve"> </w:t>
            </w:r>
            <w:r w:rsidRPr="00D0162F">
              <w:rPr>
                <w:rFonts w:cs="Arial"/>
                <w:szCs w:val="18"/>
              </w:rPr>
              <w:t>2,</w:t>
            </w:r>
            <w:r w:rsidR="006E0A54" w:rsidRPr="00D0162F">
              <w:rPr>
                <w:rFonts w:cs="Arial"/>
                <w:szCs w:val="18"/>
              </w:rPr>
              <w:t xml:space="preserve"> </w:t>
            </w:r>
            <w:r w:rsidRPr="00D0162F">
              <w:rPr>
                <w:rFonts w:cs="Arial"/>
                <w:szCs w:val="18"/>
              </w:rPr>
              <w:t>4,</w:t>
            </w:r>
            <w:r w:rsidR="006E0A54" w:rsidRPr="00D0162F">
              <w:rPr>
                <w:rFonts w:cs="Arial"/>
                <w:szCs w:val="18"/>
              </w:rPr>
              <w:t xml:space="preserve"> </w:t>
            </w:r>
            <w:r w:rsidRPr="00D0162F">
              <w:rPr>
                <w:rFonts w:cs="Arial"/>
                <w:szCs w:val="18"/>
              </w:rPr>
              <w:t>5)</w:t>
            </w:r>
          </w:p>
          <w:p w14:paraId="1543127F" w14:textId="77777777" w:rsidR="00AB67FA" w:rsidRPr="00D0162F" w:rsidRDefault="00AB67FA" w:rsidP="006E0A54">
            <w:pPr>
              <w:pStyle w:val="TAL"/>
            </w:pPr>
          </w:p>
          <w:p w14:paraId="49294B28" w14:textId="315A67AF" w:rsidR="00AB67FA" w:rsidRPr="00D0162F" w:rsidRDefault="00AB67FA" w:rsidP="006E0A54">
            <w:pPr>
              <w:pStyle w:val="TAL"/>
              <w:rPr>
                <w:rFonts w:cs="Arial"/>
                <w:szCs w:val="18"/>
              </w:rPr>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95</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r w:rsidR="006E0A54" w:rsidRPr="00D0162F">
              <w:rPr>
                <w:rFonts w:cs="Arial"/>
                <w:szCs w:val="18"/>
              </w:rPr>
              <w:t xml:space="preserve"> </w:t>
            </w:r>
            <w:r w:rsidRPr="00D0162F">
              <w:rPr>
                <w:rFonts w:cs="Arial"/>
                <w:szCs w:val="18"/>
              </w:rPr>
              <w:t>(Config</w:t>
            </w:r>
            <w:r w:rsidR="006E0A54" w:rsidRPr="00D0162F">
              <w:rPr>
                <w:rFonts w:cs="Arial"/>
                <w:szCs w:val="18"/>
              </w:rPr>
              <w:t xml:space="preserve"> </w:t>
            </w:r>
            <w:r w:rsidRPr="00D0162F">
              <w:rPr>
                <w:rFonts w:cs="Arial"/>
                <w:szCs w:val="18"/>
              </w:rPr>
              <w:t>3,</w:t>
            </w:r>
            <w:r w:rsidR="006E0A54" w:rsidRPr="00D0162F">
              <w:rPr>
                <w:rFonts w:cs="Arial"/>
                <w:szCs w:val="18"/>
              </w:rPr>
              <w:t xml:space="preserve"> </w:t>
            </w:r>
            <w:r w:rsidRPr="00D0162F">
              <w:rPr>
                <w:rFonts w:cs="Arial"/>
                <w:szCs w:val="18"/>
              </w:rPr>
              <w:t>6)</w:t>
            </w:r>
          </w:p>
          <w:p w14:paraId="50352023" w14:textId="77777777" w:rsidR="00AB67FA" w:rsidRPr="00D0162F" w:rsidRDefault="00AB67FA" w:rsidP="006E0A54">
            <w:pPr>
              <w:pStyle w:val="TAL"/>
            </w:pPr>
          </w:p>
          <w:p w14:paraId="211EBA0E" w14:textId="39B74404" w:rsidR="00AB67FA" w:rsidRPr="00D0162F" w:rsidRDefault="00AB67FA" w:rsidP="006E0A54">
            <w:pPr>
              <w:pStyle w:val="TAL"/>
              <w:rPr>
                <w:rFonts w:cs="Arial"/>
                <w:szCs w:val="18"/>
              </w:rPr>
            </w:pPr>
            <w:r w:rsidRPr="00D0162F">
              <w:t>Ês</w:t>
            </w:r>
            <w:r w:rsidRPr="00D0162F">
              <w:rPr>
                <w:vertAlign w:val="subscript"/>
              </w:rPr>
              <w:t>x</w:t>
            </w:r>
            <w:r w:rsidR="006E0A54" w:rsidRPr="00D0162F">
              <w:t xml:space="preserve"> </w:t>
            </w:r>
            <w:r w:rsidRPr="00D0162F">
              <w:t>/</w:t>
            </w:r>
            <w:r w:rsidR="006E0A54" w:rsidRPr="00D0162F">
              <w:t xml:space="preserve"> </w:t>
            </w: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3</w:t>
            </w:r>
            <w:r w:rsidR="006E0A54" w:rsidRPr="00D0162F">
              <w:rPr>
                <w:rFonts w:cs="Arial"/>
                <w:szCs w:val="18"/>
              </w:rPr>
              <w:t xml:space="preserve"> </w:t>
            </w:r>
            <w:r w:rsidRPr="00D0162F">
              <w:rPr>
                <w:rFonts w:cs="Arial"/>
                <w:szCs w:val="18"/>
              </w:rPr>
              <w:t>dB</w:t>
            </w:r>
          </w:p>
          <w:p w14:paraId="32D46EAC" w14:textId="77777777" w:rsidR="00AB67FA" w:rsidRPr="00D0162F" w:rsidRDefault="00AB67FA" w:rsidP="006E0A54">
            <w:pPr>
              <w:pStyle w:val="TAL"/>
            </w:pPr>
          </w:p>
          <w:p w14:paraId="1AA6902F" w14:textId="5C444B2B" w:rsidR="00AB67FA" w:rsidRPr="00D0162F" w:rsidRDefault="00AB67FA" w:rsidP="006E0A54">
            <w:pPr>
              <w:pStyle w:val="TAL"/>
              <w:rPr>
                <w:lang w:eastAsia="ko-KR"/>
              </w:rPr>
            </w:pPr>
            <w:r w:rsidRPr="00D0162F">
              <w:t>UE</w:t>
            </w:r>
            <w:r w:rsidR="006E0A54" w:rsidRPr="00D0162F">
              <w:t xml:space="preserve"> </w:t>
            </w:r>
            <w:r w:rsidRPr="00D0162F">
              <w:t>Timing</w:t>
            </w:r>
            <w:r w:rsidR="006E0A54" w:rsidRPr="00D0162F">
              <w:t xml:space="preserve"> </w:t>
            </w:r>
            <w:r w:rsidRPr="00D0162F">
              <w:t>Advance</w:t>
            </w:r>
            <w:r w:rsidR="006E0A54" w:rsidRPr="00D0162F">
              <w:t xml:space="preserve"> </w:t>
            </w:r>
            <w:r w:rsidRPr="00D0162F">
              <w:t>Adjustment</w:t>
            </w:r>
            <w:r w:rsidR="006E0A54" w:rsidRPr="00D0162F">
              <w:t xml:space="preserve"> </w:t>
            </w:r>
            <w:r w:rsidRPr="00D0162F">
              <w:t>Accuracy</w:t>
            </w:r>
            <w:r w:rsidR="006E0A54" w:rsidRPr="00D0162F">
              <w:t xml:space="preserve"> </w:t>
            </w:r>
            <w:r w:rsidRPr="00D0162F">
              <w:t>for</w:t>
            </w:r>
            <w:r w:rsidR="006E0A54" w:rsidRPr="00D0162F">
              <w:t xml:space="preserve"> </w:t>
            </w:r>
            <w:r w:rsidRPr="00D0162F">
              <w:t>15kHz</w:t>
            </w:r>
            <w:r w:rsidR="006E0A54" w:rsidRPr="00D0162F">
              <w:t xml:space="preserve"> </w:t>
            </w:r>
            <w:r w:rsidRPr="00D0162F">
              <w:t>SCS</w:t>
            </w:r>
            <w:r w:rsidR="006E0A54" w:rsidRPr="00D0162F">
              <w:t xml:space="preserve"> </w:t>
            </w:r>
            <w:r w:rsidRPr="00D0162F">
              <w:t>=</w:t>
            </w:r>
            <w:r w:rsidR="006E0A54" w:rsidRPr="00D0162F">
              <w:t xml:space="preserve"> </w:t>
            </w:r>
            <w:r w:rsidRPr="00D0162F">
              <w:rPr>
                <w:lang w:eastAsia="ko-KR"/>
              </w:rPr>
              <w:t>±256</w:t>
            </w:r>
            <w:r w:rsidR="006E0A54" w:rsidRPr="00D0162F">
              <w:rPr>
                <w:lang w:eastAsia="ko-KR"/>
              </w:rPr>
              <w:t xml:space="preserve"> </w:t>
            </w:r>
            <w:r w:rsidRPr="00D0162F">
              <w:rPr>
                <w:lang w:eastAsia="ko-KR"/>
              </w:rPr>
              <w:t>T</w:t>
            </w:r>
            <w:r w:rsidRPr="00D0162F">
              <w:rPr>
                <w:vertAlign w:val="subscript"/>
                <w:lang w:eastAsia="ko-KR"/>
              </w:rPr>
              <w:t>c</w:t>
            </w:r>
            <w:r w:rsidRPr="00D0162F">
              <w:rPr>
                <w:lang w:eastAsia="ko-KR"/>
              </w:rPr>
              <w:t>+</w:t>
            </w:r>
            <w:r w:rsidR="006E0A54" w:rsidRPr="00D0162F">
              <w:rPr>
                <w:lang w:eastAsia="ko-KR"/>
              </w:rPr>
              <w:t xml:space="preserve"> </w:t>
            </w:r>
            <w:r w:rsidRPr="00D0162F">
              <w:rPr>
                <w:lang w:eastAsia="ko-KR"/>
              </w:rPr>
              <w:t>TT</w:t>
            </w:r>
          </w:p>
          <w:p w14:paraId="02F60A6F" w14:textId="77777777" w:rsidR="00AB67FA" w:rsidRPr="00D0162F" w:rsidRDefault="00AB67FA" w:rsidP="006E0A54">
            <w:pPr>
              <w:pStyle w:val="TAL"/>
            </w:pPr>
          </w:p>
          <w:p w14:paraId="33FAF002" w14:textId="240EEDF5" w:rsidR="00AB67FA" w:rsidRPr="00D0162F" w:rsidRDefault="00AB67FA" w:rsidP="006E0A54">
            <w:pPr>
              <w:pStyle w:val="TAL"/>
              <w:rPr>
                <w:lang w:eastAsia="ko-KR"/>
              </w:rPr>
            </w:pPr>
            <w:r w:rsidRPr="00D0162F">
              <w:t>UE</w:t>
            </w:r>
            <w:r w:rsidR="006E0A54" w:rsidRPr="00D0162F">
              <w:t xml:space="preserve"> </w:t>
            </w:r>
            <w:r w:rsidRPr="00D0162F">
              <w:t>Timing</w:t>
            </w:r>
            <w:r w:rsidR="006E0A54" w:rsidRPr="00D0162F">
              <w:t xml:space="preserve"> </w:t>
            </w:r>
            <w:r w:rsidRPr="00D0162F">
              <w:t>Advance</w:t>
            </w:r>
            <w:r w:rsidR="006E0A54" w:rsidRPr="00D0162F">
              <w:t xml:space="preserve"> </w:t>
            </w:r>
            <w:r w:rsidRPr="00D0162F">
              <w:t>Adjustment</w:t>
            </w:r>
            <w:r w:rsidR="006E0A54" w:rsidRPr="00D0162F">
              <w:t xml:space="preserve"> </w:t>
            </w:r>
            <w:r w:rsidRPr="00D0162F">
              <w:t>Accuracy</w:t>
            </w:r>
            <w:r w:rsidR="006E0A54" w:rsidRPr="00D0162F">
              <w:t xml:space="preserve"> </w:t>
            </w:r>
            <w:r w:rsidRPr="00D0162F">
              <w:t>for</w:t>
            </w:r>
            <w:r w:rsidR="006E0A54" w:rsidRPr="00D0162F">
              <w:t xml:space="preserve"> </w:t>
            </w:r>
            <w:r w:rsidRPr="00D0162F">
              <w:t>30kHz</w:t>
            </w:r>
            <w:r w:rsidR="006E0A54" w:rsidRPr="00D0162F">
              <w:t xml:space="preserve"> </w:t>
            </w:r>
            <w:r w:rsidRPr="00D0162F">
              <w:t>SCS</w:t>
            </w:r>
            <w:r w:rsidR="006E0A54" w:rsidRPr="00D0162F">
              <w:t xml:space="preserve"> </w:t>
            </w:r>
            <w:r w:rsidRPr="00D0162F">
              <w:t>=</w:t>
            </w:r>
            <w:r w:rsidR="006E0A54" w:rsidRPr="00D0162F">
              <w:t xml:space="preserve"> </w:t>
            </w:r>
            <w:r w:rsidRPr="00D0162F">
              <w:rPr>
                <w:lang w:eastAsia="ko-KR"/>
              </w:rPr>
              <w:t>±256</w:t>
            </w:r>
            <w:r w:rsidR="006E0A54" w:rsidRPr="00D0162F">
              <w:rPr>
                <w:lang w:eastAsia="ko-KR"/>
              </w:rPr>
              <w:t xml:space="preserve"> </w:t>
            </w:r>
            <w:r w:rsidRPr="00D0162F">
              <w:rPr>
                <w:lang w:eastAsia="ko-KR"/>
              </w:rPr>
              <w:t>T</w:t>
            </w:r>
            <w:r w:rsidRPr="00D0162F">
              <w:rPr>
                <w:vertAlign w:val="subscript"/>
                <w:lang w:eastAsia="ko-KR"/>
              </w:rPr>
              <w:t>c</w:t>
            </w:r>
            <w:r w:rsidRPr="00D0162F">
              <w:rPr>
                <w:lang w:eastAsia="ko-KR"/>
              </w:rPr>
              <w:t>+</w:t>
            </w:r>
            <w:r w:rsidR="006E0A54" w:rsidRPr="00D0162F">
              <w:rPr>
                <w:lang w:eastAsia="ko-KR"/>
              </w:rPr>
              <w:t xml:space="preserve"> </w:t>
            </w:r>
            <w:r w:rsidRPr="00D0162F">
              <w:rPr>
                <w:lang w:eastAsia="ko-KR"/>
              </w:rPr>
              <w:t>TT</w:t>
            </w:r>
          </w:p>
        </w:tc>
        <w:tc>
          <w:tcPr>
            <w:tcW w:w="1641" w:type="dxa"/>
            <w:tcBorders>
              <w:top w:val="single" w:sz="4" w:space="0" w:color="auto"/>
              <w:left w:val="single" w:sz="4" w:space="0" w:color="auto"/>
              <w:bottom w:val="single" w:sz="4" w:space="0" w:color="auto"/>
              <w:right w:val="single" w:sz="4" w:space="0" w:color="auto"/>
            </w:tcBorders>
          </w:tcPr>
          <w:p w14:paraId="3CD65299" w14:textId="77777777" w:rsidR="00AB67FA" w:rsidRPr="00D0162F" w:rsidRDefault="00AB67FA" w:rsidP="006E0A54">
            <w:pPr>
              <w:pStyle w:val="TAL"/>
              <w:jc w:val="center"/>
            </w:pPr>
            <w:r w:rsidRPr="00D0162F">
              <w:rPr>
                <w:lang w:eastAsia="sv-SE"/>
              </w:rPr>
              <w:t>0</w:t>
            </w:r>
          </w:p>
          <w:p w14:paraId="052B8835" w14:textId="77777777" w:rsidR="00AB67FA" w:rsidRPr="00D0162F" w:rsidRDefault="00AB67FA" w:rsidP="006E0A54">
            <w:pPr>
              <w:pStyle w:val="TAL"/>
              <w:jc w:val="center"/>
              <w:rPr>
                <w:lang w:eastAsia="sv-SE"/>
              </w:rPr>
            </w:pPr>
          </w:p>
          <w:p w14:paraId="72151DD0" w14:textId="77777777" w:rsidR="00AB67FA" w:rsidRPr="00D0162F" w:rsidRDefault="00AB67FA" w:rsidP="006E0A54">
            <w:pPr>
              <w:pStyle w:val="TAL"/>
              <w:jc w:val="center"/>
              <w:rPr>
                <w:lang w:eastAsia="sv-SE"/>
              </w:rPr>
            </w:pPr>
            <w:r w:rsidRPr="00D0162F">
              <w:rPr>
                <w:lang w:eastAsia="sv-SE"/>
              </w:rPr>
              <w:t>0</w:t>
            </w:r>
          </w:p>
          <w:p w14:paraId="2F25961F" w14:textId="77777777" w:rsidR="00AB67FA" w:rsidRPr="00D0162F" w:rsidRDefault="00AB67FA" w:rsidP="006E0A54">
            <w:pPr>
              <w:pStyle w:val="TAL"/>
              <w:jc w:val="center"/>
              <w:rPr>
                <w:lang w:eastAsia="sv-SE"/>
              </w:rPr>
            </w:pPr>
          </w:p>
          <w:p w14:paraId="4FFCE9EB" w14:textId="77777777" w:rsidR="00AB67FA" w:rsidRPr="00D0162F" w:rsidRDefault="00AB67FA" w:rsidP="006E0A54">
            <w:pPr>
              <w:pStyle w:val="TAL"/>
              <w:jc w:val="center"/>
              <w:rPr>
                <w:lang w:eastAsia="sv-SE"/>
              </w:rPr>
            </w:pPr>
            <w:r w:rsidRPr="00D0162F">
              <w:rPr>
                <w:lang w:eastAsia="sv-SE"/>
              </w:rPr>
              <w:t>0</w:t>
            </w:r>
          </w:p>
          <w:p w14:paraId="34A6C13A" w14:textId="77777777" w:rsidR="00AB67FA" w:rsidRPr="00D0162F" w:rsidRDefault="00AB67FA" w:rsidP="006E0A54">
            <w:pPr>
              <w:pStyle w:val="TAL"/>
              <w:jc w:val="center"/>
            </w:pPr>
          </w:p>
          <w:p w14:paraId="7C4F9446" w14:textId="18B30C90" w:rsidR="00AB67FA" w:rsidRPr="00D0162F" w:rsidRDefault="00AB67FA" w:rsidP="006E0A54">
            <w:pPr>
              <w:pStyle w:val="TAL"/>
              <w:jc w:val="center"/>
            </w:pPr>
            <w:r w:rsidRPr="00D0162F">
              <w:t>+/-</w:t>
            </w:r>
            <w:r w:rsidR="006E0A54" w:rsidRPr="00D0162F">
              <w:t xml:space="preserve"> </w:t>
            </w:r>
            <w:r w:rsidRPr="00D0162F">
              <w:t>88</w:t>
            </w:r>
            <w:r w:rsidR="006E0A54" w:rsidRPr="00D0162F">
              <w:t xml:space="preserve"> </w:t>
            </w:r>
            <w:r w:rsidRPr="00D0162F">
              <w:t>Tc</w:t>
            </w:r>
          </w:p>
          <w:p w14:paraId="13F84934" w14:textId="77777777" w:rsidR="00AB67FA" w:rsidRPr="00D0162F" w:rsidRDefault="00AB67FA" w:rsidP="006E0A54">
            <w:pPr>
              <w:pStyle w:val="TAL"/>
              <w:jc w:val="center"/>
            </w:pPr>
          </w:p>
          <w:p w14:paraId="371D0876" w14:textId="77777777" w:rsidR="00AB67FA" w:rsidRPr="00D0162F" w:rsidRDefault="00AB67FA" w:rsidP="006E0A54">
            <w:pPr>
              <w:pStyle w:val="TAL"/>
              <w:jc w:val="center"/>
            </w:pPr>
          </w:p>
          <w:p w14:paraId="6FDA7606" w14:textId="7F22AD9A" w:rsidR="00AB67FA" w:rsidRPr="00D0162F" w:rsidRDefault="00AB67FA" w:rsidP="006E0A54">
            <w:pPr>
              <w:pStyle w:val="TAL"/>
              <w:jc w:val="center"/>
            </w:pPr>
            <w:r w:rsidRPr="00D0162F">
              <w:t>+/-</w:t>
            </w:r>
            <w:r w:rsidR="006E0A54" w:rsidRPr="00D0162F">
              <w:t xml:space="preserve"> </w:t>
            </w:r>
            <w:r w:rsidRPr="00D0162F">
              <w:t>88</w:t>
            </w:r>
            <w:r w:rsidR="006E0A54" w:rsidRPr="00D0162F">
              <w:t xml:space="preserve"> </w:t>
            </w:r>
            <w:r w:rsidRPr="00D0162F">
              <w:t>Tc</w:t>
            </w:r>
          </w:p>
        </w:tc>
        <w:tc>
          <w:tcPr>
            <w:tcW w:w="2744" w:type="dxa"/>
            <w:tcBorders>
              <w:top w:val="single" w:sz="4" w:space="0" w:color="auto"/>
              <w:left w:val="single" w:sz="4" w:space="0" w:color="auto"/>
              <w:bottom w:val="single" w:sz="4" w:space="0" w:color="auto"/>
              <w:right w:val="single" w:sz="4" w:space="0" w:color="auto"/>
            </w:tcBorders>
          </w:tcPr>
          <w:p w14:paraId="2AEEB83F" w14:textId="49826312" w:rsidR="00AB67FA" w:rsidRPr="00D0162F" w:rsidRDefault="00AB67FA" w:rsidP="006E0A54">
            <w:pPr>
              <w:pStyle w:val="TAL"/>
              <w:rPr>
                <w:lang w:eastAsia="sv-SE"/>
              </w:rPr>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98</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r w:rsidR="006E0A54" w:rsidRPr="00D0162F">
              <w:rPr>
                <w:rFonts w:cs="Arial"/>
                <w:szCs w:val="18"/>
              </w:rPr>
              <w:t xml:space="preserve"> </w:t>
            </w:r>
            <w:r w:rsidRPr="00D0162F">
              <w:rPr>
                <w:rFonts w:cs="Arial"/>
                <w:szCs w:val="18"/>
              </w:rPr>
              <w:t>(Config</w:t>
            </w:r>
            <w:r w:rsidR="006E0A54" w:rsidRPr="00D0162F">
              <w:rPr>
                <w:rFonts w:cs="Arial"/>
                <w:szCs w:val="18"/>
              </w:rPr>
              <w:t xml:space="preserve"> </w:t>
            </w:r>
            <w:r w:rsidRPr="00D0162F">
              <w:rPr>
                <w:rFonts w:cs="Arial"/>
                <w:szCs w:val="18"/>
              </w:rPr>
              <w:t>1,</w:t>
            </w:r>
            <w:r w:rsidR="006E0A54" w:rsidRPr="00D0162F">
              <w:rPr>
                <w:rFonts w:cs="Arial"/>
                <w:szCs w:val="18"/>
              </w:rPr>
              <w:t xml:space="preserve"> </w:t>
            </w:r>
            <w:r w:rsidRPr="00D0162F">
              <w:rPr>
                <w:rFonts w:cs="Arial"/>
                <w:szCs w:val="18"/>
              </w:rPr>
              <w:t>2,</w:t>
            </w:r>
            <w:r w:rsidR="006E0A54" w:rsidRPr="00D0162F">
              <w:rPr>
                <w:rFonts w:cs="Arial"/>
                <w:szCs w:val="18"/>
              </w:rPr>
              <w:t xml:space="preserve"> </w:t>
            </w:r>
            <w:r w:rsidRPr="00D0162F">
              <w:rPr>
                <w:rFonts w:cs="Arial"/>
                <w:szCs w:val="18"/>
              </w:rPr>
              <w:t>4,</w:t>
            </w:r>
            <w:r w:rsidR="006E0A54" w:rsidRPr="00D0162F">
              <w:rPr>
                <w:rFonts w:cs="Arial"/>
                <w:szCs w:val="18"/>
              </w:rPr>
              <w:t xml:space="preserve"> </w:t>
            </w:r>
            <w:r w:rsidRPr="00D0162F">
              <w:rPr>
                <w:rFonts w:cs="Arial"/>
                <w:szCs w:val="18"/>
              </w:rPr>
              <w:t>5)</w:t>
            </w:r>
            <w:r w:rsidR="006E0A54" w:rsidRPr="00D0162F">
              <w:rPr>
                <w:rFonts w:cs="Arial"/>
                <w:szCs w:val="18"/>
              </w:rPr>
              <w:t xml:space="preserve"> </w:t>
            </w:r>
          </w:p>
          <w:p w14:paraId="231F0A4D" w14:textId="08B3102E" w:rsidR="00AB67FA" w:rsidRPr="00D0162F" w:rsidRDefault="00AB67FA" w:rsidP="006E0A54">
            <w:pPr>
              <w:pStyle w:val="TAL"/>
              <w:rPr>
                <w:lang w:eastAsia="sv-SE"/>
              </w:rPr>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95</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r w:rsidR="006E0A54" w:rsidRPr="00D0162F">
              <w:rPr>
                <w:rFonts w:cs="Arial"/>
                <w:szCs w:val="18"/>
              </w:rPr>
              <w:t xml:space="preserve"> </w:t>
            </w:r>
            <w:r w:rsidRPr="00D0162F">
              <w:rPr>
                <w:rFonts w:cs="Arial"/>
                <w:szCs w:val="18"/>
              </w:rPr>
              <w:t>(Config</w:t>
            </w:r>
            <w:r w:rsidR="006E0A54" w:rsidRPr="00D0162F">
              <w:rPr>
                <w:rFonts w:cs="Arial"/>
                <w:szCs w:val="18"/>
              </w:rPr>
              <w:t xml:space="preserve"> </w:t>
            </w:r>
            <w:r w:rsidRPr="00D0162F">
              <w:rPr>
                <w:rFonts w:cs="Arial"/>
                <w:szCs w:val="18"/>
              </w:rPr>
              <w:t>3,</w:t>
            </w:r>
            <w:r w:rsidR="006E0A54" w:rsidRPr="00D0162F">
              <w:rPr>
                <w:rFonts w:cs="Arial"/>
                <w:szCs w:val="18"/>
              </w:rPr>
              <w:t xml:space="preserve"> </w:t>
            </w:r>
            <w:r w:rsidRPr="00D0162F">
              <w:rPr>
                <w:rFonts w:cs="Arial"/>
                <w:szCs w:val="18"/>
              </w:rPr>
              <w:t>6)</w:t>
            </w:r>
            <w:r w:rsidR="006E0A54" w:rsidRPr="00D0162F">
              <w:rPr>
                <w:rFonts w:cs="Arial"/>
                <w:szCs w:val="18"/>
              </w:rPr>
              <w:t xml:space="preserve"> </w:t>
            </w:r>
          </w:p>
          <w:p w14:paraId="78DAF566" w14:textId="07C4F23A" w:rsidR="00AB67FA" w:rsidRPr="00D0162F" w:rsidRDefault="00AB67FA" w:rsidP="006E0A54">
            <w:pPr>
              <w:pStyle w:val="TAL"/>
              <w:rPr>
                <w:rFonts w:cs="Arial"/>
                <w:szCs w:val="18"/>
              </w:rPr>
            </w:pPr>
            <w:r w:rsidRPr="00D0162F">
              <w:t>Ês</w:t>
            </w:r>
            <w:r w:rsidRPr="00D0162F">
              <w:rPr>
                <w:vertAlign w:val="subscript"/>
              </w:rPr>
              <w:t>x</w:t>
            </w:r>
            <w:r w:rsidR="006E0A54" w:rsidRPr="00D0162F">
              <w:t xml:space="preserve"> </w:t>
            </w:r>
            <w:r w:rsidRPr="00D0162F">
              <w:t>/</w:t>
            </w:r>
            <w:r w:rsidR="006E0A54" w:rsidRPr="00D0162F">
              <w:t xml:space="preserve"> </w:t>
            </w: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3</w:t>
            </w:r>
            <w:r w:rsidR="006E0A54" w:rsidRPr="00D0162F">
              <w:rPr>
                <w:rFonts w:cs="Arial"/>
                <w:szCs w:val="18"/>
              </w:rPr>
              <w:t xml:space="preserve"> </w:t>
            </w:r>
            <w:r w:rsidRPr="00D0162F">
              <w:rPr>
                <w:rFonts w:cs="Arial"/>
                <w:szCs w:val="18"/>
              </w:rPr>
              <w:t>dB</w:t>
            </w:r>
            <w:r w:rsidR="006E0A54" w:rsidRPr="00D0162F">
              <w:rPr>
                <w:rFonts w:cs="Arial"/>
                <w:szCs w:val="18"/>
              </w:rPr>
              <w:t xml:space="preserve"> </w:t>
            </w:r>
          </w:p>
          <w:p w14:paraId="03054A90" w14:textId="77777777" w:rsidR="00AB67FA" w:rsidRPr="00D0162F" w:rsidRDefault="00AB67FA" w:rsidP="006E0A54">
            <w:pPr>
              <w:pStyle w:val="TAL"/>
            </w:pPr>
          </w:p>
          <w:p w14:paraId="7D0A1734" w14:textId="5D624A11" w:rsidR="00AB67FA" w:rsidRPr="00D0162F" w:rsidRDefault="00AB67FA" w:rsidP="006E0A54">
            <w:pPr>
              <w:pStyle w:val="TAL"/>
              <w:rPr>
                <w:lang w:eastAsia="ko-KR"/>
              </w:rPr>
            </w:pPr>
            <w:r w:rsidRPr="00D0162F">
              <w:t>UE</w:t>
            </w:r>
            <w:r w:rsidR="006E0A54" w:rsidRPr="00D0162F">
              <w:t xml:space="preserve"> </w:t>
            </w:r>
            <w:r w:rsidRPr="00D0162F">
              <w:t>TAAA</w:t>
            </w:r>
            <w:r w:rsidR="006E0A54" w:rsidRPr="00D0162F">
              <w:t xml:space="preserve"> </w:t>
            </w:r>
            <w:r w:rsidRPr="00D0162F">
              <w:t>for</w:t>
            </w:r>
            <w:r w:rsidR="006E0A54" w:rsidRPr="00D0162F">
              <w:t xml:space="preserve"> </w:t>
            </w:r>
            <w:r w:rsidRPr="00D0162F">
              <w:t>15kHz</w:t>
            </w:r>
            <w:r w:rsidR="006E0A54" w:rsidRPr="00D0162F">
              <w:t xml:space="preserve"> </w:t>
            </w:r>
            <w:r w:rsidRPr="00D0162F">
              <w:t>SCS</w:t>
            </w:r>
            <w:r w:rsidR="006E0A54" w:rsidRPr="00D0162F">
              <w:t xml:space="preserve"> </w:t>
            </w:r>
            <w:r w:rsidRPr="00D0162F">
              <w:t>=</w:t>
            </w:r>
            <w:r w:rsidR="006E0A54" w:rsidRPr="00D0162F">
              <w:t xml:space="preserve"> </w:t>
            </w:r>
            <w:r w:rsidRPr="00D0162F">
              <w:rPr>
                <w:lang w:eastAsia="ko-KR"/>
              </w:rPr>
              <w:t>±344</w:t>
            </w:r>
            <w:r w:rsidR="006E0A54" w:rsidRPr="00D0162F">
              <w:rPr>
                <w:lang w:eastAsia="ko-KR"/>
              </w:rPr>
              <w:t xml:space="preserve"> </w:t>
            </w:r>
            <w:r w:rsidRPr="00D0162F">
              <w:rPr>
                <w:lang w:eastAsia="ko-KR"/>
              </w:rPr>
              <w:t>T</w:t>
            </w:r>
            <w:r w:rsidRPr="00D0162F">
              <w:rPr>
                <w:vertAlign w:val="subscript"/>
                <w:lang w:eastAsia="ko-KR"/>
              </w:rPr>
              <w:t>c</w:t>
            </w:r>
          </w:p>
          <w:p w14:paraId="07291C22" w14:textId="77777777" w:rsidR="00AB67FA" w:rsidRPr="00D0162F" w:rsidRDefault="00AB67FA" w:rsidP="006E0A54">
            <w:pPr>
              <w:pStyle w:val="TAL"/>
            </w:pPr>
          </w:p>
          <w:p w14:paraId="4F2900AB" w14:textId="5004BE75" w:rsidR="00AB67FA" w:rsidRPr="00D0162F" w:rsidRDefault="00AB67FA" w:rsidP="006E0A54">
            <w:pPr>
              <w:pStyle w:val="TAL"/>
            </w:pPr>
            <w:r w:rsidRPr="00D0162F">
              <w:t>UE</w:t>
            </w:r>
            <w:r w:rsidR="006E0A54" w:rsidRPr="00D0162F">
              <w:t xml:space="preserve"> </w:t>
            </w:r>
            <w:r w:rsidRPr="00D0162F">
              <w:t>TAAA</w:t>
            </w:r>
            <w:r w:rsidR="006E0A54" w:rsidRPr="00D0162F">
              <w:t xml:space="preserve"> </w:t>
            </w:r>
            <w:r w:rsidRPr="00D0162F">
              <w:t>for</w:t>
            </w:r>
            <w:r w:rsidR="006E0A54" w:rsidRPr="00D0162F">
              <w:t xml:space="preserve"> </w:t>
            </w:r>
            <w:r w:rsidRPr="00D0162F">
              <w:t>30kHz</w:t>
            </w:r>
            <w:r w:rsidR="006E0A54" w:rsidRPr="00D0162F">
              <w:t xml:space="preserve"> </w:t>
            </w:r>
            <w:r w:rsidRPr="00D0162F">
              <w:t>SCS</w:t>
            </w:r>
            <w:r w:rsidR="006E0A54" w:rsidRPr="00D0162F">
              <w:t xml:space="preserve"> </w:t>
            </w:r>
            <w:r w:rsidRPr="00D0162F">
              <w:t>=</w:t>
            </w:r>
            <w:r w:rsidR="006E0A54" w:rsidRPr="00D0162F">
              <w:t xml:space="preserve"> </w:t>
            </w:r>
            <w:r w:rsidRPr="00D0162F">
              <w:rPr>
                <w:lang w:eastAsia="ko-KR"/>
              </w:rPr>
              <w:t>±344</w:t>
            </w:r>
            <w:r w:rsidR="006E0A54" w:rsidRPr="00D0162F">
              <w:rPr>
                <w:lang w:eastAsia="ko-KR"/>
              </w:rPr>
              <w:t xml:space="preserve"> </w:t>
            </w:r>
            <w:r w:rsidRPr="00D0162F">
              <w:rPr>
                <w:lang w:eastAsia="ko-KR"/>
              </w:rPr>
              <w:t>T</w:t>
            </w:r>
            <w:r w:rsidRPr="00D0162F">
              <w:rPr>
                <w:vertAlign w:val="subscript"/>
                <w:lang w:eastAsia="ko-KR"/>
              </w:rPr>
              <w:t>c</w:t>
            </w:r>
          </w:p>
        </w:tc>
      </w:tr>
      <w:tr w:rsidR="00AB67FA" w:rsidRPr="00107D76" w14:paraId="14D3FB0A" w14:textId="77777777" w:rsidTr="001C5E90">
        <w:tblPrEx>
          <w:tblLook w:val="04A0" w:firstRow="1" w:lastRow="0" w:firstColumn="1" w:lastColumn="0" w:noHBand="0" w:noVBand="1"/>
        </w:tblPrEx>
        <w:trPr>
          <w:gridAfter w:val="1"/>
          <w:wAfter w:w="72" w:type="dxa"/>
          <w:jc w:val="center"/>
        </w:trPr>
        <w:tc>
          <w:tcPr>
            <w:tcW w:w="2180" w:type="dxa"/>
          </w:tcPr>
          <w:p w14:paraId="1B97756E" w14:textId="5053A70A" w:rsidR="00AB67FA" w:rsidRPr="00D0162F" w:rsidRDefault="00AB67FA" w:rsidP="006E0A54">
            <w:pPr>
              <w:pStyle w:val="TAL"/>
            </w:pPr>
            <w:r w:rsidRPr="00D0162F">
              <w:t>4.5.1.1</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out-of-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SSB-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non-DRX</w:t>
            </w:r>
            <w:r w:rsidR="006E0A54" w:rsidRPr="00D0162F">
              <w:t xml:space="preserve"> </w:t>
            </w:r>
            <w:r w:rsidRPr="00D0162F">
              <w:t>mode</w:t>
            </w:r>
          </w:p>
        </w:tc>
        <w:tc>
          <w:tcPr>
            <w:tcW w:w="4016" w:type="dxa"/>
          </w:tcPr>
          <w:p w14:paraId="1C80AABF" w14:textId="7F2814BE" w:rsidR="00AB67FA" w:rsidRPr="00107D76" w:rsidRDefault="00AB67FA" w:rsidP="006E0A54">
            <w:pPr>
              <w:pStyle w:val="TAL"/>
              <w:rPr>
                <w:lang w:val="fr-FR"/>
              </w:rPr>
            </w:pPr>
            <w:r w:rsidRPr="00107D76">
              <w:rPr>
                <w:lang w:val="fr-FR"/>
              </w:rPr>
              <w:t>SNR</w:t>
            </w:r>
            <w:r w:rsidR="006E0A54" w:rsidRPr="00107D76">
              <w:rPr>
                <w:lang w:val="fr-FR"/>
              </w:rPr>
              <w:t xml:space="preserve"> </w:t>
            </w:r>
            <w:r w:rsidRPr="00107D76">
              <w:rPr>
                <w:lang w:val="fr-FR"/>
              </w:rPr>
              <w:t>during</w:t>
            </w:r>
          </w:p>
          <w:p w14:paraId="0F231431" w14:textId="7C1897A4" w:rsidR="00AB67FA" w:rsidRPr="00107D76" w:rsidRDefault="00AB67FA" w:rsidP="006E0A54">
            <w:pPr>
              <w:pStyle w:val="TAL"/>
              <w:rPr>
                <w:lang w:val="fr-FR"/>
              </w:rPr>
            </w:pPr>
            <w:r w:rsidRPr="00107D76">
              <w:rPr>
                <w:lang w:val="fr-FR"/>
              </w:rPr>
              <w:t>T1:</w:t>
            </w:r>
            <w:r w:rsidR="006E0A54" w:rsidRPr="00107D76">
              <w:rPr>
                <w:lang w:val="fr-FR"/>
              </w:rPr>
              <w:t xml:space="preserve"> </w:t>
            </w:r>
            <w:r w:rsidRPr="00107D76">
              <w:rPr>
                <w:lang w:val="fr-FR"/>
              </w:rPr>
              <w:t>1dB</w:t>
            </w:r>
          </w:p>
          <w:p w14:paraId="4FCA551F" w14:textId="480B8768" w:rsidR="00AB67FA" w:rsidRPr="00107D76" w:rsidRDefault="00AB67FA" w:rsidP="006E0A54">
            <w:pPr>
              <w:pStyle w:val="TAL"/>
              <w:rPr>
                <w:lang w:val="fr-FR"/>
              </w:rPr>
            </w:pPr>
            <w:r w:rsidRPr="00107D76">
              <w:rPr>
                <w:lang w:val="fr-FR"/>
              </w:rPr>
              <w:t>T2:</w:t>
            </w:r>
            <w:r w:rsidR="006E0A54" w:rsidRPr="00107D76">
              <w:rPr>
                <w:lang w:val="fr-FR"/>
              </w:rPr>
              <w:t xml:space="preserve"> </w:t>
            </w:r>
            <w:r w:rsidRPr="00107D76">
              <w:rPr>
                <w:lang w:val="fr-FR"/>
              </w:rPr>
              <w:t>-7dB</w:t>
            </w:r>
          </w:p>
          <w:p w14:paraId="7AA17A17" w14:textId="4DBCF603" w:rsidR="00AB67FA" w:rsidRPr="00107D76" w:rsidRDefault="00AB67FA" w:rsidP="006E0A54">
            <w:pPr>
              <w:pStyle w:val="TAL"/>
              <w:rPr>
                <w:lang w:val="fr-FR"/>
              </w:rPr>
            </w:pPr>
            <w:r w:rsidRPr="00107D76">
              <w:rPr>
                <w:lang w:val="fr-FR"/>
              </w:rPr>
              <w:t>T3:</w:t>
            </w:r>
            <w:r w:rsidR="006E0A54" w:rsidRPr="00107D76">
              <w:rPr>
                <w:lang w:val="fr-FR"/>
              </w:rPr>
              <w:t xml:space="preserve"> </w:t>
            </w:r>
            <w:r w:rsidRPr="00107D76">
              <w:rPr>
                <w:lang w:val="fr-FR"/>
              </w:rPr>
              <w:t>-15dB</w:t>
            </w:r>
          </w:p>
        </w:tc>
        <w:tc>
          <w:tcPr>
            <w:tcW w:w="1641" w:type="dxa"/>
          </w:tcPr>
          <w:p w14:paraId="1FD5AFCE" w14:textId="4ABB4801" w:rsidR="00AB67FA" w:rsidRPr="00107D76" w:rsidRDefault="00AB67FA" w:rsidP="006E0A54">
            <w:pPr>
              <w:keepNext/>
              <w:keepLines/>
              <w:spacing w:after="0"/>
              <w:rPr>
                <w:rFonts w:ascii="Arial" w:hAnsi="Arial"/>
                <w:sz w:val="18"/>
                <w:lang w:val="fr-FR"/>
              </w:rPr>
            </w:pPr>
            <w:r w:rsidRPr="00107D76">
              <w:rPr>
                <w:rFonts w:ascii="Arial" w:hAnsi="Arial"/>
                <w:sz w:val="18"/>
                <w:lang w:val="fr-FR"/>
              </w:rPr>
              <w:t>Offset</w:t>
            </w:r>
            <w:r w:rsidR="006E0A54" w:rsidRPr="00107D76">
              <w:rPr>
                <w:rFonts w:ascii="Arial" w:hAnsi="Arial"/>
                <w:sz w:val="18"/>
                <w:lang w:val="fr-FR"/>
              </w:rPr>
              <w:t xml:space="preserve"> </w:t>
            </w:r>
            <w:r w:rsidRPr="00107D76">
              <w:rPr>
                <w:rFonts w:ascii="Arial" w:hAnsi="Arial"/>
                <w:sz w:val="18"/>
                <w:lang w:val="fr-FR"/>
              </w:rPr>
              <w:t>during</w:t>
            </w:r>
          </w:p>
          <w:p w14:paraId="63C63798" w14:textId="08CCE45D" w:rsidR="00AB67FA" w:rsidRPr="00107D76" w:rsidRDefault="00AB67FA" w:rsidP="006E0A54">
            <w:pPr>
              <w:keepNext/>
              <w:keepLines/>
              <w:spacing w:after="0"/>
              <w:rPr>
                <w:rFonts w:ascii="Arial" w:hAnsi="Arial"/>
                <w:sz w:val="18"/>
                <w:lang w:val="fr-FR"/>
              </w:rPr>
            </w:pPr>
            <w:r w:rsidRPr="00107D76">
              <w:rPr>
                <w:rFonts w:ascii="Arial" w:hAnsi="Arial"/>
                <w:sz w:val="18"/>
                <w:lang w:val="fr-FR"/>
              </w:rPr>
              <w:t>T1:</w:t>
            </w:r>
            <w:r w:rsidR="006E0A54" w:rsidRPr="00107D76">
              <w:rPr>
                <w:rFonts w:ascii="Arial" w:hAnsi="Arial"/>
                <w:sz w:val="18"/>
                <w:lang w:val="fr-FR"/>
              </w:rPr>
              <w:t xml:space="preserve"> </w:t>
            </w:r>
            <w:r w:rsidRPr="00107D76">
              <w:rPr>
                <w:rFonts w:ascii="Arial" w:hAnsi="Arial"/>
                <w:sz w:val="18"/>
                <w:lang w:val="fr-FR"/>
              </w:rPr>
              <w:t>+0.8dB</w:t>
            </w:r>
          </w:p>
          <w:p w14:paraId="464FA02E" w14:textId="328AA71B" w:rsidR="00AB67FA" w:rsidRPr="00107D76" w:rsidRDefault="00AB67FA" w:rsidP="006E0A54">
            <w:pPr>
              <w:keepNext/>
              <w:keepLines/>
              <w:spacing w:after="0"/>
              <w:rPr>
                <w:rFonts w:ascii="Arial" w:hAnsi="Arial"/>
                <w:sz w:val="18"/>
                <w:lang w:val="fr-FR"/>
              </w:rPr>
            </w:pPr>
            <w:r w:rsidRPr="00107D76">
              <w:rPr>
                <w:rFonts w:ascii="Arial" w:hAnsi="Arial"/>
                <w:sz w:val="18"/>
                <w:lang w:val="fr-FR"/>
              </w:rPr>
              <w:t>T2:</w:t>
            </w:r>
            <w:r w:rsidR="006E0A54" w:rsidRPr="00107D76">
              <w:rPr>
                <w:rFonts w:ascii="Arial" w:hAnsi="Arial"/>
                <w:sz w:val="18"/>
                <w:lang w:val="fr-FR"/>
              </w:rPr>
              <w:t xml:space="preserve"> </w:t>
            </w:r>
            <w:r w:rsidRPr="00107D76">
              <w:rPr>
                <w:rFonts w:ascii="Arial" w:hAnsi="Arial"/>
                <w:sz w:val="18"/>
                <w:lang w:val="fr-FR"/>
              </w:rPr>
              <w:t>+0.8dB</w:t>
            </w:r>
          </w:p>
          <w:p w14:paraId="3BDEE7A3" w14:textId="6536A5E8" w:rsidR="00AB67FA" w:rsidRPr="00107D76" w:rsidRDefault="00AB67FA" w:rsidP="00F21A71">
            <w:pPr>
              <w:keepNext/>
              <w:keepLines/>
              <w:spacing w:after="0"/>
              <w:rPr>
                <w:lang w:val="fr-FR"/>
              </w:rPr>
            </w:pPr>
            <w:r w:rsidRPr="00107D76">
              <w:rPr>
                <w:rFonts w:ascii="Arial" w:hAnsi="Arial"/>
                <w:sz w:val="18"/>
                <w:lang w:val="fr-FR"/>
              </w:rPr>
              <w:t>T3:</w:t>
            </w:r>
            <w:r w:rsidR="006E0A54" w:rsidRPr="00107D76">
              <w:rPr>
                <w:rFonts w:ascii="Arial" w:hAnsi="Arial"/>
                <w:sz w:val="18"/>
                <w:lang w:val="fr-FR"/>
              </w:rPr>
              <w:t xml:space="preserve"> </w:t>
            </w:r>
            <w:r w:rsidRPr="00107D76">
              <w:rPr>
                <w:rFonts w:ascii="Arial" w:hAnsi="Arial"/>
                <w:sz w:val="18"/>
                <w:lang w:val="fr-FR"/>
              </w:rPr>
              <w:t>-0.8dB</w:t>
            </w:r>
          </w:p>
        </w:tc>
        <w:tc>
          <w:tcPr>
            <w:tcW w:w="2744" w:type="dxa"/>
          </w:tcPr>
          <w:p w14:paraId="71693B0B" w14:textId="11D8B787" w:rsidR="00AB67FA" w:rsidRPr="00107D76" w:rsidRDefault="00AB67FA" w:rsidP="006E0A54">
            <w:pPr>
              <w:keepNext/>
              <w:keepLines/>
              <w:spacing w:after="0"/>
              <w:rPr>
                <w:rFonts w:ascii="Arial" w:hAnsi="Arial"/>
                <w:sz w:val="18"/>
                <w:lang w:val="fr-FR"/>
              </w:rPr>
            </w:pPr>
            <w:r w:rsidRPr="00107D76">
              <w:rPr>
                <w:rFonts w:ascii="Arial" w:hAnsi="Arial"/>
                <w:sz w:val="18"/>
                <w:lang w:val="fr-FR"/>
              </w:rPr>
              <w:t>SNR</w:t>
            </w:r>
            <w:r w:rsidR="006E0A54" w:rsidRPr="00107D76">
              <w:rPr>
                <w:rFonts w:ascii="Arial" w:hAnsi="Arial"/>
                <w:sz w:val="18"/>
                <w:lang w:val="fr-FR"/>
              </w:rPr>
              <w:t xml:space="preserve"> </w:t>
            </w:r>
            <w:r w:rsidRPr="00107D76">
              <w:rPr>
                <w:rFonts w:ascii="Arial" w:hAnsi="Arial"/>
                <w:sz w:val="18"/>
                <w:lang w:val="fr-FR"/>
              </w:rPr>
              <w:t>during</w:t>
            </w:r>
          </w:p>
          <w:p w14:paraId="6D0B053C" w14:textId="65C4B871" w:rsidR="00AB67FA" w:rsidRPr="00107D76" w:rsidRDefault="00AB67FA" w:rsidP="006E0A54">
            <w:pPr>
              <w:keepNext/>
              <w:keepLines/>
              <w:spacing w:after="0"/>
              <w:rPr>
                <w:rFonts w:ascii="Arial" w:hAnsi="Arial"/>
                <w:sz w:val="18"/>
                <w:lang w:val="fr-FR"/>
              </w:rPr>
            </w:pPr>
            <w:r w:rsidRPr="00107D76">
              <w:rPr>
                <w:rFonts w:ascii="Arial" w:hAnsi="Arial"/>
                <w:sz w:val="18"/>
                <w:lang w:val="fr-FR"/>
              </w:rPr>
              <w:t>T1:</w:t>
            </w:r>
            <w:r w:rsidR="006E0A54" w:rsidRPr="00107D76">
              <w:rPr>
                <w:rFonts w:ascii="Arial" w:hAnsi="Arial"/>
                <w:sz w:val="18"/>
                <w:lang w:val="fr-FR"/>
              </w:rPr>
              <w:t xml:space="preserve"> </w:t>
            </w:r>
            <w:r w:rsidRPr="00107D76">
              <w:rPr>
                <w:rFonts w:ascii="Arial" w:hAnsi="Arial"/>
                <w:sz w:val="18"/>
                <w:lang w:val="fr-FR"/>
              </w:rPr>
              <w:t>1.8dB</w:t>
            </w:r>
          </w:p>
          <w:p w14:paraId="5AD4D2E5" w14:textId="4F4196DE" w:rsidR="00AB67FA" w:rsidRPr="00107D76" w:rsidRDefault="00AB67FA" w:rsidP="006E0A54">
            <w:pPr>
              <w:keepNext/>
              <w:keepLines/>
              <w:spacing w:after="0"/>
              <w:rPr>
                <w:rFonts w:ascii="Arial" w:hAnsi="Arial"/>
                <w:sz w:val="18"/>
                <w:lang w:val="fr-FR"/>
              </w:rPr>
            </w:pPr>
            <w:r w:rsidRPr="00107D76">
              <w:rPr>
                <w:rFonts w:ascii="Arial" w:hAnsi="Arial"/>
                <w:sz w:val="18"/>
                <w:lang w:val="fr-FR"/>
              </w:rPr>
              <w:t>T2:</w:t>
            </w:r>
            <w:r w:rsidR="006E0A54" w:rsidRPr="00107D76">
              <w:rPr>
                <w:rFonts w:ascii="Arial" w:hAnsi="Arial"/>
                <w:sz w:val="18"/>
                <w:lang w:val="fr-FR"/>
              </w:rPr>
              <w:t xml:space="preserve"> </w:t>
            </w:r>
            <w:r w:rsidRPr="00107D76">
              <w:rPr>
                <w:rFonts w:ascii="Arial" w:hAnsi="Arial"/>
                <w:sz w:val="18"/>
                <w:lang w:val="fr-FR"/>
              </w:rPr>
              <w:t>-6.2dB</w:t>
            </w:r>
          </w:p>
          <w:p w14:paraId="1B0E7610" w14:textId="7C87A6CB" w:rsidR="00AB67FA" w:rsidRPr="00107D76" w:rsidRDefault="00AB67FA" w:rsidP="00F21A71">
            <w:pPr>
              <w:keepNext/>
              <w:keepLines/>
              <w:spacing w:after="0"/>
              <w:rPr>
                <w:lang w:val="fr-FR"/>
              </w:rPr>
            </w:pPr>
            <w:r w:rsidRPr="00107D76">
              <w:rPr>
                <w:rFonts w:ascii="Arial" w:hAnsi="Arial"/>
                <w:sz w:val="18"/>
                <w:lang w:val="fr-FR"/>
              </w:rPr>
              <w:t>T3:</w:t>
            </w:r>
            <w:r w:rsidR="006E0A54" w:rsidRPr="00107D76">
              <w:rPr>
                <w:rFonts w:ascii="Arial" w:hAnsi="Arial"/>
                <w:sz w:val="18"/>
                <w:lang w:val="fr-FR"/>
              </w:rPr>
              <w:t xml:space="preserve"> </w:t>
            </w:r>
            <w:r w:rsidRPr="00107D76">
              <w:rPr>
                <w:rFonts w:ascii="Arial" w:hAnsi="Arial"/>
                <w:sz w:val="18"/>
                <w:lang w:val="fr-FR"/>
              </w:rPr>
              <w:t>-15.8dB</w:t>
            </w:r>
          </w:p>
        </w:tc>
      </w:tr>
      <w:tr w:rsidR="00AB67FA" w:rsidRPr="00D0162F" w14:paraId="7C6147BC" w14:textId="77777777" w:rsidTr="001C5E90">
        <w:tblPrEx>
          <w:tblLook w:val="04A0" w:firstRow="1" w:lastRow="0" w:firstColumn="1" w:lastColumn="0" w:noHBand="0" w:noVBand="1"/>
        </w:tblPrEx>
        <w:trPr>
          <w:gridAfter w:val="1"/>
          <w:wAfter w:w="72" w:type="dxa"/>
          <w:jc w:val="center"/>
        </w:trPr>
        <w:tc>
          <w:tcPr>
            <w:tcW w:w="2180" w:type="dxa"/>
          </w:tcPr>
          <w:p w14:paraId="23525D17" w14:textId="63C33A1D" w:rsidR="00AB67FA" w:rsidRPr="00D0162F" w:rsidRDefault="00AB67FA" w:rsidP="006E0A54">
            <w:pPr>
              <w:pStyle w:val="TAL"/>
            </w:pPr>
            <w:r w:rsidRPr="00D0162F">
              <w:t>4.5.1.2</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SSB-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non-DRX</w:t>
            </w:r>
            <w:r w:rsidR="006E0A54" w:rsidRPr="00D0162F">
              <w:t xml:space="preserve"> </w:t>
            </w:r>
            <w:r w:rsidRPr="00D0162F">
              <w:t>mode</w:t>
            </w:r>
          </w:p>
        </w:tc>
        <w:tc>
          <w:tcPr>
            <w:tcW w:w="4016" w:type="dxa"/>
          </w:tcPr>
          <w:p w14:paraId="29CA0683" w14:textId="3F27EBC4" w:rsidR="00AB67FA" w:rsidRPr="00107D76" w:rsidRDefault="00AB67FA" w:rsidP="006E0A54">
            <w:pPr>
              <w:pStyle w:val="TAL"/>
              <w:rPr>
                <w:lang w:val="fr-FR"/>
              </w:rPr>
            </w:pPr>
            <w:r w:rsidRPr="00107D76">
              <w:rPr>
                <w:lang w:val="fr-FR"/>
              </w:rPr>
              <w:t>SNR</w:t>
            </w:r>
            <w:r w:rsidR="006E0A54" w:rsidRPr="00107D76">
              <w:rPr>
                <w:lang w:val="fr-FR"/>
              </w:rPr>
              <w:t xml:space="preserve"> </w:t>
            </w:r>
            <w:r w:rsidRPr="00107D76">
              <w:rPr>
                <w:lang w:val="fr-FR"/>
              </w:rPr>
              <w:t>during</w:t>
            </w:r>
          </w:p>
          <w:p w14:paraId="46688A2F" w14:textId="1ED1D0C7" w:rsidR="00AB67FA" w:rsidRPr="00107D76" w:rsidRDefault="00AB67FA" w:rsidP="006E0A54">
            <w:pPr>
              <w:pStyle w:val="TAL"/>
              <w:rPr>
                <w:lang w:val="fr-FR"/>
              </w:rPr>
            </w:pPr>
            <w:r w:rsidRPr="00107D76">
              <w:rPr>
                <w:lang w:val="fr-FR"/>
              </w:rPr>
              <w:t>T1:</w:t>
            </w:r>
            <w:r w:rsidR="006E0A54" w:rsidRPr="00107D76">
              <w:rPr>
                <w:lang w:val="fr-FR"/>
              </w:rPr>
              <w:t xml:space="preserve"> </w:t>
            </w:r>
            <w:r w:rsidRPr="00107D76">
              <w:rPr>
                <w:lang w:val="fr-FR"/>
              </w:rPr>
              <w:t>1dB</w:t>
            </w:r>
          </w:p>
          <w:p w14:paraId="338A0890" w14:textId="157B57A7" w:rsidR="00AB67FA" w:rsidRPr="00107D76" w:rsidRDefault="00AB67FA" w:rsidP="006E0A54">
            <w:pPr>
              <w:pStyle w:val="TAL"/>
              <w:rPr>
                <w:lang w:val="fr-FR"/>
              </w:rPr>
            </w:pPr>
            <w:r w:rsidRPr="00107D76">
              <w:rPr>
                <w:lang w:val="fr-FR"/>
              </w:rPr>
              <w:t>T2:</w:t>
            </w:r>
            <w:r w:rsidR="006E0A54" w:rsidRPr="00107D76">
              <w:rPr>
                <w:lang w:val="fr-FR"/>
              </w:rPr>
              <w:t xml:space="preserve"> </w:t>
            </w:r>
            <w:r w:rsidRPr="00107D76">
              <w:rPr>
                <w:lang w:val="fr-FR"/>
              </w:rPr>
              <w:t>-7dB</w:t>
            </w:r>
          </w:p>
          <w:p w14:paraId="51774DD5" w14:textId="67024349" w:rsidR="00AB67FA" w:rsidRPr="00107D76" w:rsidRDefault="00AB67FA" w:rsidP="006E0A54">
            <w:pPr>
              <w:pStyle w:val="TAL"/>
              <w:rPr>
                <w:lang w:val="fr-FR"/>
              </w:rPr>
            </w:pPr>
            <w:r w:rsidRPr="00107D76">
              <w:rPr>
                <w:lang w:val="fr-FR"/>
              </w:rPr>
              <w:t>T3:</w:t>
            </w:r>
            <w:r w:rsidR="006E0A54" w:rsidRPr="00107D76">
              <w:rPr>
                <w:lang w:val="fr-FR"/>
              </w:rPr>
              <w:t xml:space="preserve"> </w:t>
            </w:r>
            <w:r w:rsidRPr="00107D76">
              <w:rPr>
                <w:lang w:val="fr-FR"/>
              </w:rPr>
              <w:t>-15dB</w:t>
            </w:r>
          </w:p>
          <w:p w14:paraId="68F1D631" w14:textId="059C4537" w:rsidR="00AB67FA" w:rsidRPr="00D0162F" w:rsidRDefault="00AB67FA" w:rsidP="006E0A54">
            <w:pPr>
              <w:pStyle w:val="TAL"/>
            </w:pPr>
            <w:r w:rsidRPr="00D0162F">
              <w:t>T4:</w:t>
            </w:r>
            <w:r w:rsidR="006E0A54" w:rsidRPr="00D0162F">
              <w:t xml:space="preserve"> </w:t>
            </w:r>
            <w:r w:rsidRPr="00D0162F">
              <w:t>-4.5dB</w:t>
            </w:r>
          </w:p>
          <w:p w14:paraId="20B312A2" w14:textId="50E38000" w:rsidR="00AB67FA" w:rsidRPr="00D0162F" w:rsidRDefault="00AB67FA" w:rsidP="006E0A54">
            <w:pPr>
              <w:pStyle w:val="TAL"/>
            </w:pPr>
            <w:r w:rsidRPr="00D0162F">
              <w:t>T5:</w:t>
            </w:r>
            <w:r w:rsidR="006E0A54" w:rsidRPr="00D0162F">
              <w:t xml:space="preserve"> </w:t>
            </w:r>
            <w:r w:rsidRPr="00D0162F">
              <w:t>1dB</w:t>
            </w:r>
          </w:p>
        </w:tc>
        <w:tc>
          <w:tcPr>
            <w:tcW w:w="1641" w:type="dxa"/>
          </w:tcPr>
          <w:p w14:paraId="10DE9BDC" w14:textId="50808F84" w:rsidR="00AB67FA" w:rsidRPr="00107D76" w:rsidRDefault="00AB67FA" w:rsidP="006E0A54">
            <w:pPr>
              <w:keepNext/>
              <w:keepLines/>
              <w:spacing w:after="0"/>
              <w:rPr>
                <w:rFonts w:ascii="Arial" w:hAnsi="Arial"/>
                <w:sz w:val="18"/>
                <w:lang w:val="fr-FR"/>
              </w:rPr>
            </w:pPr>
            <w:r w:rsidRPr="00107D76">
              <w:rPr>
                <w:rFonts w:ascii="Arial" w:hAnsi="Arial"/>
                <w:sz w:val="18"/>
                <w:lang w:val="fr-FR"/>
              </w:rPr>
              <w:t>Offset</w:t>
            </w:r>
            <w:r w:rsidR="006E0A54" w:rsidRPr="00107D76">
              <w:rPr>
                <w:rFonts w:ascii="Arial" w:hAnsi="Arial"/>
                <w:sz w:val="18"/>
                <w:lang w:val="fr-FR"/>
              </w:rPr>
              <w:t xml:space="preserve"> </w:t>
            </w:r>
            <w:r w:rsidRPr="00107D76">
              <w:rPr>
                <w:rFonts w:ascii="Arial" w:hAnsi="Arial"/>
                <w:sz w:val="18"/>
                <w:lang w:val="fr-FR"/>
              </w:rPr>
              <w:t>during</w:t>
            </w:r>
          </w:p>
          <w:p w14:paraId="470DF394" w14:textId="1F3AECBA" w:rsidR="00AB67FA" w:rsidRPr="00107D76" w:rsidRDefault="00AB67FA" w:rsidP="006E0A54">
            <w:pPr>
              <w:keepNext/>
              <w:keepLines/>
              <w:spacing w:after="0"/>
              <w:rPr>
                <w:rFonts w:ascii="Arial" w:hAnsi="Arial"/>
                <w:sz w:val="18"/>
                <w:lang w:val="fr-FR"/>
              </w:rPr>
            </w:pPr>
            <w:r w:rsidRPr="00107D76">
              <w:rPr>
                <w:rFonts w:ascii="Arial" w:hAnsi="Arial"/>
                <w:sz w:val="18"/>
                <w:lang w:val="fr-FR"/>
              </w:rPr>
              <w:t>T1:</w:t>
            </w:r>
            <w:r w:rsidR="006E0A54" w:rsidRPr="00107D76">
              <w:rPr>
                <w:rFonts w:ascii="Arial" w:hAnsi="Arial"/>
                <w:sz w:val="18"/>
                <w:lang w:val="fr-FR"/>
              </w:rPr>
              <w:t xml:space="preserve"> </w:t>
            </w:r>
            <w:r w:rsidRPr="00107D76">
              <w:rPr>
                <w:rFonts w:ascii="Arial" w:hAnsi="Arial"/>
                <w:sz w:val="18"/>
                <w:lang w:val="fr-FR"/>
              </w:rPr>
              <w:t>+0.8dB</w:t>
            </w:r>
          </w:p>
          <w:p w14:paraId="7D46587E" w14:textId="1CBD9BC0" w:rsidR="00AB67FA" w:rsidRPr="00107D76" w:rsidRDefault="00AB67FA" w:rsidP="006E0A54">
            <w:pPr>
              <w:keepNext/>
              <w:keepLines/>
              <w:spacing w:after="0"/>
              <w:rPr>
                <w:rFonts w:ascii="Arial" w:hAnsi="Arial"/>
                <w:sz w:val="18"/>
                <w:lang w:val="fr-FR"/>
              </w:rPr>
            </w:pPr>
            <w:r w:rsidRPr="00107D76">
              <w:rPr>
                <w:rFonts w:ascii="Arial" w:hAnsi="Arial"/>
                <w:sz w:val="18"/>
                <w:lang w:val="fr-FR"/>
              </w:rPr>
              <w:t>T2:</w:t>
            </w:r>
            <w:r w:rsidR="006E0A54" w:rsidRPr="00107D76">
              <w:rPr>
                <w:rFonts w:ascii="Arial" w:hAnsi="Arial"/>
                <w:sz w:val="18"/>
                <w:lang w:val="fr-FR"/>
              </w:rPr>
              <w:t xml:space="preserve"> </w:t>
            </w:r>
            <w:r w:rsidRPr="00107D76">
              <w:rPr>
                <w:rFonts w:ascii="Arial" w:hAnsi="Arial"/>
                <w:sz w:val="18"/>
                <w:lang w:val="fr-FR"/>
              </w:rPr>
              <w:t>+0.8dB</w:t>
            </w:r>
          </w:p>
          <w:p w14:paraId="0EBDD0EA" w14:textId="569D3A60" w:rsidR="00AB67FA" w:rsidRPr="00107D76" w:rsidRDefault="00AB67FA" w:rsidP="006E0A54">
            <w:pPr>
              <w:keepNext/>
              <w:keepLines/>
              <w:spacing w:after="0"/>
              <w:rPr>
                <w:rFonts w:ascii="Arial" w:hAnsi="Arial"/>
                <w:sz w:val="18"/>
                <w:lang w:val="fr-FR"/>
              </w:rPr>
            </w:pPr>
            <w:r w:rsidRPr="00107D76">
              <w:rPr>
                <w:rFonts w:ascii="Arial" w:hAnsi="Arial"/>
                <w:sz w:val="18"/>
                <w:lang w:val="fr-FR"/>
              </w:rPr>
              <w:t>T3:</w:t>
            </w:r>
            <w:r w:rsidR="006E0A54" w:rsidRPr="00107D76">
              <w:rPr>
                <w:rFonts w:ascii="Arial" w:hAnsi="Arial"/>
                <w:sz w:val="18"/>
                <w:lang w:val="fr-FR"/>
              </w:rPr>
              <w:t xml:space="preserve"> </w:t>
            </w:r>
            <w:r w:rsidRPr="00107D76">
              <w:rPr>
                <w:rFonts w:ascii="Arial" w:hAnsi="Arial"/>
                <w:sz w:val="18"/>
                <w:lang w:val="fr-FR"/>
              </w:rPr>
              <w:t>-0.8dB</w:t>
            </w:r>
          </w:p>
          <w:p w14:paraId="23044D4B" w14:textId="5925A091" w:rsidR="00AB67FA" w:rsidRPr="00D0162F" w:rsidRDefault="00AB67FA" w:rsidP="006E0A54">
            <w:pPr>
              <w:keepNext/>
              <w:keepLines/>
              <w:spacing w:after="0"/>
              <w:rPr>
                <w:rFonts w:ascii="Arial" w:hAnsi="Arial"/>
                <w:sz w:val="18"/>
              </w:rPr>
            </w:pPr>
            <w:r w:rsidRPr="00D0162F">
              <w:rPr>
                <w:rFonts w:ascii="Arial" w:hAnsi="Arial"/>
                <w:sz w:val="18"/>
              </w:rPr>
              <w:t>T4:</w:t>
            </w:r>
            <w:r w:rsidR="006E0A54" w:rsidRPr="00D0162F">
              <w:rPr>
                <w:rFonts w:ascii="Arial" w:hAnsi="Arial"/>
                <w:sz w:val="18"/>
              </w:rPr>
              <w:t xml:space="preserve"> </w:t>
            </w:r>
            <w:r w:rsidRPr="00D0162F">
              <w:rPr>
                <w:rFonts w:ascii="Arial" w:hAnsi="Arial"/>
                <w:sz w:val="18"/>
              </w:rPr>
              <w:t>-0.8dB</w:t>
            </w:r>
          </w:p>
          <w:p w14:paraId="7715F722" w14:textId="400DA9B6" w:rsidR="00AB67FA" w:rsidRPr="00D0162F" w:rsidRDefault="00AB67FA" w:rsidP="006E0A54">
            <w:pPr>
              <w:pStyle w:val="TAL"/>
            </w:pPr>
            <w:r w:rsidRPr="00D0162F">
              <w:t>T5:</w:t>
            </w:r>
            <w:r w:rsidR="006E0A54" w:rsidRPr="00D0162F">
              <w:t xml:space="preserve"> </w:t>
            </w:r>
            <w:r w:rsidRPr="00D0162F">
              <w:t>+0.8dB</w:t>
            </w:r>
          </w:p>
        </w:tc>
        <w:tc>
          <w:tcPr>
            <w:tcW w:w="2744" w:type="dxa"/>
          </w:tcPr>
          <w:p w14:paraId="20B6B8BB" w14:textId="61AD2167" w:rsidR="00AB67FA" w:rsidRPr="00107D76" w:rsidRDefault="00AB67FA" w:rsidP="006E0A54">
            <w:pPr>
              <w:keepNext/>
              <w:keepLines/>
              <w:spacing w:after="0"/>
              <w:rPr>
                <w:rFonts w:ascii="Arial" w:hAnsi="Arial"/>
                <w:sz w:val="18"/>
                <w:lang w:val="fr-FR"/>
              </w:rPr>
            </w:pPr>
            <w:r w:rsidRPr="00107D76">
              <w:rPr>
                <w:rFonts w:ascii="Arial" w:hAnsi="Arial"/>
                <w:sz w:val="18"/>
                <w:lang w:val="fr-FR"/>
              </w:rPr>
              <w:t>SNR</w:t>
            </w:r>
            <w:r w:rsidR="006E0A54" w:rsidRPr="00107D76">
              <w:rPr>
                <w:rFonts w:ascii="Arial" w:hAnsi="Arial"/>
                <w:sz w:val="18"/>
                <w:lang w:val="fr-FR"/>
              </w:rPr>
              <w:t xml:space="preserve"> </w:t>
            </w:r>
            <w:r w:rsidRPr="00107D76">
              <w:rPr>
                <w:rFonts w:ascii="Arial" w:hAnsi="Arial"/>
                <w:sz w:val="18"/>
                <w:lang w:val="fr-FR"/>
              </w:rPr>
              <w:t>during</w:t>
            </w:r>
          </w:p>
          <w:p w14:paraId="1CD9AEA2" w14:textId="4B5942CD" w:rsidR="00AB67FA" w:rsidRPr="00107D76" w:rsidRDefault="00AB67FA" w:rsidP="006E0A54">
            <w:pPr>
              <w:keepNext/>
              <w:keepLines/>
              <w:spacing w:after="0"/>
              <w:rPr>
                <w:rFonts w:ascii="Arial" w:hAnsi="Arial"/>
                <w:sz w:val="18"/>
                <w:lang w:val="fr-FR"/>
              </w:rPr>
            </w:pPr>
            <w:r w:rsidRPr="00107D76">
              <w:rPr>
                <w:rFonts w:ascii="Arial" w:hAnsi="Arial"/>
                <w:sz w:val="18"/>
                <w:lang w:val="fr-FR"/>
              </w:rPr>
              <w:t>T1:</w:t>
            </w:r>
            <w:r w:rsidR="006E0A54" w:rsidRPr="00107D76">
              <w:rPr>
                <w:rFonts w:ascii="Arial" w:hAnsi="Arial"/>
                <w:sz w:val="18"/>
                <w:lang w:val="fr-FR"/>
              </w:rPr>
              <w:t xml:space="preserve"> </w:t>
            </w:r>
            <w:r w:rsidRPr="00107D76">
              <w:rPr>
                <w:rFonts w:ascii="Arial" w:hAnsi="Arial"/>
                <w:sz w:val="18"/>
                <w:lang w:val="fr-FR"/>
              </w:rPr>
              <w:t>1.8dB</w:t>
            </w:r>
          </w:p>
          <w:p w14:paraId="660D4861" w14:textId="3CB2BE64" w:rsidR="00AB67FA" w:rsidRPr="00107D76" w:rsidRDefault="00AB67FA" w:rsidP="006E0A54">
            <w:pPr>
              <w:keepNext/>
              <w:keepLines/>
              <w:spacing w:after="0"/>
              <w:rPr>
                <w:rFonts w:ascii="Arial" w:hAnsi="Arial"/>
                <w:sz w:val="18"/>
                <w:lang w:val="fr-FR"/>
              </w:rPr>
            </w:pPr>
            <w:r w:rsidRPr="00107D76">
              <w:rPr>
                <w:rFonts w:ascii="Arial" w:hAnsi="Arial"/>
                <w:sz w:val="18"/>
                <w:lang w:val="fr-FR"/>
              </w:rPr>
              <w:t>T2:</w:t>
            </w:r>
            <w:r w:rsidR="006E0A54" w:rsidRPr="00107D76">
              <w:rPr>
                <w:rFonts w:ascii="Arial" w:hAnsi="Arial"/>
                <w:sz w:val="18"/>
                <w:lang w:val="fr-FR"/>
              </w:rPr>
              <w:t xml:space="preserve"> </w:t>
            </w:r>
            <w:r w:rsidRPr="00107D76">
              <w:rPr>
                <w:rFonts w:ascii="Arial" w:hAnsi="Arial"/>
                <w:sz w:val="18"/>
                <w:lang w:val="fr-FR"/>
              </w:rPr>
              <w:t>-6.2dB</w:t>
            </w:r>
          </w:p>
          <w:p w14:paraId="269E8EAD" w14:textId="7862DA57" w:rsidR="00AB67FA" w:rsidRPr="00107D76" w:rsidRDefault="00AB67FA" w:rsidP="006E0A54">
            <w:pPr>
              <w:keepNext/>
              <w:keepLines/>
              <w:spacing w:after="0"/>
              <w:rPr>
                <w:rFonts w:ascii="Arial" w:hAnsi="Arial"/>
                <w:sz w:val="18"/>
                <w:lang w:val="fr-FR"/>
              </w:rPr>
            </w:pPr>
            <w:r w:rsidRPr="00107D76">
              <w:rPr>
                <w:rFonts w:ascii="Arial" w:hAnsi="Arial"/>
                <w:sz w:val="18"/>
                <w:lang w:val="fr-FR"/>
              </w:rPr>
              <w:t>T3:</w:t>
            </w:r>
            <w:r w:rsidR="006E0A54" w:rsidRPr="00107D76">
              <w:rPr>
                <w:rFonts w:ascii="Arial" w:hAnsi="Arial"/>
                <w:sz w:val="18"/>
                <w:lang w:val="fr-FR"/>
              </w:rPr>
              <w:t xml:space="preserve"> </w:t>
            </w:r>
            <w:r w:rsidRPr="00107D76">
              <w:rPr>
                <w:rFonts w:ascii="Arial" w:hAnsi="Arial"/>
                <w:sz w:val="18"/>
                <w:lang w:val="fr-FR"/>
              </w:rPr>
              <w:t>-15.8dB</w:t>
            </w:r>
          </w:p>
          <w:p w14:paraId="2BD449BB" w14:textId="7524E15C" w:rsidR="00AB67FA" w:rsidRPr="00D0162F" w:rsidRDefault="00AB67FA" w:rsidP="006E0A54">
            <w:pPr>
              <w:keepNext/>
              <w:keepLines/>
              <w:spacing w:after="0"/>
              <w:rPr>
                <w:rFonts w:ascii="Arial" w:hAnsi="Arial"/>
                <w:sz w:val="18"/>
              </w:rPr>
            </w:pPr>
            <w:r w:rsidRPr="00D0162F">
              <w:rPr>
                <w:rFonts w:ascii="Arial" w:hAnsi="Arial"/>
                <w:sz w:val="18"/>
              </w:rPr>
              <w:t>T4:</w:t>
            </w:r>
            <w:r w:rsidR="006E0A54" w:rsidRPr="00D0162F">
              <w:rPr>
                <w:rFonts w:ascii="Arial" w:hAnsi="Arial"/>
                <w:sz w:val="18"/>
              </w:rPr>
              <w:t xml:space="preserve"> </w:t>
            </w:r>
            <w:r w:rsidRPr="00D0162F">
              <w:rPr>
                <w:rFonts w:ascii="Arial" w:hAnsi="Arial"/>
                <w:sz w:val="18"/>
              </w:rPr>
              <w:t>-5.3dB</w:t>
            </w:r>
          </w:p>
          <w:p w14:paraId="0A1D5E55" w14:textId="00741DB4" w:rsidR="00AB67FA" w:rsidRPr="00D0162F" w:rsidRDefault="00AB67FA" w:rsidP="006E0A54">
            <w:pPr>
              <w:keepNext/>
              <w:keepLines/>
              <w:spacing w:after="0"/>
              <w:rPr>
                <w:rFonts w:ascii="Arial" w:hAnsi="Arial"/>
                <w:sz w:val="18"/>
              </w:rPr>
            </w:pPr>
            <w:r w:rsidRPr="00D0162F">
              <w:rPr>
                <w:rFonts w:ascii="Arial" w:hAnsi="Arial"/>
                <w:sz w:val="18"/>
              </w:rPr>
              <w:t>T5:</w:t>
            </w:r>
            <w:r w:rsidR="006E0A54" w:rsidRPr="00D0162F">
              <w:rPr>
                <w:rFonts w:ascii="Arial" w:hAnsi="Arial"/>
                <w:sz w:val="18"/>
              </w:rPr>
              <w:t xml:space="preserve"> </w:t>
            </w:r>
            <w:r w:rsidRPr="00D0162F">
              <w:rPr>
                <w:rFonts w:ascii="Arial" w:hAnsi="Arial"/>
                <w:sz w:val="18"/>
              </w:rPr>
              <w:t>1.8dB</w:t>
            </w:r>
          </w:p>
          <w:p w14:paraId="23B89CBA" w14:textId="65AE300E" w:rsidR="00AB67FA" w:rsidRPr="00D0162F" w:rsidRDefault="00AB67FA" w:rsidP="006E0A54">
            <w:pPr>
              <w:pStyle w:val="TAL"/>
            </w:pPr>
            <w:r w:rsidRPr="00D0162F">
              <w:t>For</w:t>
            </w:r>
            <w:r w:rsidR="006E0A54" w:rsidRPr="00D0162F">
              <w:t xml:space="preserve"> </w:t>
            </w:r>
            <w:r w:rsidRPr="00D0162F">
              <w:t>testing</w:t>
            </w:r>
            <w:r w:rsidR="006E0A54" w:rsidRPr="00D0162F">
              <w:t xml:space="preserve"> </w:t>
            </w:r>
            <w:r w:rsidRPr="00D0162F">
              <w:t>of</w:t>
            </w:r>
            <w:r w:rsidR="006E0A54" w:rsidRPr="00D0162F">
              <w:t xml:space="preserve"> </w:t>
            </w:r>
            <w:r w:rsidRPr="00D0162F">
              <w:t>a</w:t>
            </w:r>
            <w:r w:rsidR="006E0A54" w:rsidRPr="00D0162F">
              <w:t xml:space="preserve"> </w:t>
            </w:r>
            <w:r w:rsidRPr="00D0162F">
              <w:t>UE</w:t>
            </w:r>
            <w:r w:rsidR="006E0A54" w:rsidRPr="00D0162F">
              <w:t xml:space="preserve"> </w:t>
            </w:r>
            <w:r w:rsidRPr="00D0162F">
              <w:t>which</w:t>
            </w:r>
            <w:r w:rsidR="006E0A54" w:rsidRPr="00D0162F">
              <w:t xml:space="preserve"> </w:t>
            </w:r>
            <w:r w:rsidRPr="00D0162F">
              <w:t>supports</w:t>
            </w:r>
            <w:r w:rsidR="006E0A54" w:rsidRPr="00D0162F">
              <w:t xml:space="preserve"> </w:t>
            </w:r>
            <w:r w:rsidRPr="00D0162F">
              <w:t>4RX</w:t>
            </w:r>
            <w:r w:rsidR="006E0A54" w:rsidRPr="00D0162F">
              <w:t xml:space="preserve"> </w:t>
            </w:r>
            <w:r w:rsidRPr="00D0162F">
              <w:t>on</w:t>
            </w:r>
            <w:r w:rsidR="006E0A54" w:rsidRPr="00D0162F">
              <w:t xml:space="preserve"> </w:t>
            </w:r>
            <w:r w:rsidRPr="00D0162F">
              <w:t>all</w:t>
            </w:r>
            <w:r w:rsidR="006E0A54" w:rsidRPr="00D0162F">
              <w:t xml:space="preserve"> </w:t>
            </w:r>
            <w:r w:rsidRPr="00D0162F">
              <w:t>bands,</w:t>
            </w:r>
            <w:r w:rsidR="006E0A54" w:rsidRPr="00D0162F">
              <w:t xml:space="preserve"> </w:t>
            </w:r>
            <w:r w:rsidRPr="00D0162F">
              <w:t>the</w:t>
            </w:r>
            <w:r w:rsidR="006E0A54" w:rsidRPr="00D0162F">
              <w:t xml:space="preserve"> </w:t>
            </w:r>
            <w:r w:rsidRPr="00D0162F">
              <w:t>SNR</w:t>
            </w:r>
            <w:r w:rsidR="006E0A54" w:rsidRPr="00D0162F">
              <w:t xml:space="preserve"> </w:t>
            </w:r>
            <w:r w:rsidRPr="00D0162F">
              <w:t>during</w:t>
            </w:r>
            <w:r w:rsidR="006E0A54" w:rsidRPr="00D0162F">
              <w:t xml:space="preserve"> </w:t>
            </w:r>
            <w:r w:rsidRPr="00D0162F">
              <w:t>T3</w:t>
            </w:r>
            <w:r w:rsidR="006E0A54" w:rsidRPr="00D0162F">
              <w:t xml:space="preserve"> </w:t>
            </w:r>
            <w:r w:rsidRPr="00D0162F">
              <w:t>and</w:t>
            </w:r>
            <w:r w:rsidR="006E0A54" w:rsidRPr="00D0162F">
              <w:t xml:space="preserve"> </w:t>
            </w:r>
            <w:r w:rsidRPr="00D0162F">
              <w:t>T4</w:t>
            </w:r>
            <w:r w:rsidR="006E0A54" w:rsidRPr="00D0162F">
              <w:t xml:space="preserve"> </w:t>
            </w:r>
            <w:r w:rsidRPr="00D0162F">
              <w:t>is</w:t>
            </w:r>
            <w:r w:rsidR="006E0A54" w:rsidRPr="00D0162F">
              <w:t xml:space="preserve"> </w:t>
            </w:r>
            <w:r w:rsidRPr="00D0162F">
              <w:t>modified</w:t>
            </w:r>
            <w:r w:rsidR="006E0A54" w:rsidRPr="00D0162F">
              <w:t xml:space="preserve"> </w:t>
            </w:r>
            <w:r w:rsidRPr="00D0162F">
              <w:t>as</w:t>
            </w:r>
            <w:r w:rsidR="006E0A54" w:rsidRPr="00D0162F">
              <w:t xml:space="preserve"> </w:t>
            </w:r>
            <w:r w:rsidRPr="00D0162F">
              <w:t>specified</w:t>
            </w:r>
            <w:r w:rsidR="006E0A54" w:rsidRPr="00D0162F">
              <w:t xml:space="preserve"> </w:t>
            </w:r>
            <w:r w:rsidRPr="00D0162F">
              <w:t>in</w:t>
            </w:r>
            <w:r w:rsidR="006E0A54" w:rsidRPr="00D0162F">
              <w:t xml:space="preserve"> clause </w:t>
            </w:r>
            <w:r w:rsidRPr="00D0162F">
              <w:t>D.4.1.1</w:t>
            </w:r>
          </w:p>
        </w:tc>
      </w:tr>
      <w:tr w:rsidR="00AB67FA" w:rsidRPr="00D0162F" w14:paraId="28C714AB" w14:textId="77777777" w:rsidTr="001C5E90">
        <w:tblPrEx>
          <w:tblLook w:val="04A0" w:firstRow="1" w:lastRow="0" w:firstColumn="1" w:lastColumn="0" w:noHBand="0" w:noVBand="1"/>
        </w:tblPrEx>
        <w:trPr>
          <w:gridAfter w:val="1"/>
          <w:wAfter w:w="72" w:type="dxa"/>
          <w:jc w:val="center"/>
        </w:trPr>
        <w:tc>
          <w:tcPr>
            <w:tcW w:w="2180" w:type="dxa"/>
          </w:tcPr>
          <w:p w14:paraId="3B09F208" w14:textId="340152E1" w:rsidR="00AB67FA" w:rsidRPr="00D0162F" w:rsidRDefault="00AB67FA" w:rsidP="006E0A54">
            <w:pPr>
              <w:pStyle w:val="TAL"/>
            </w:pPr>
            <w:r w:rsidRPr="00D0162F">
              <w:t>4.5.1.3</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out-of-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SSB-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DRX</w:t>
            </w:r>
            <w:r w:rsidR="006E0A54" w:rsidRPr="00D0162F">
              <w:t xml:space="preserve"> </w:t>
            </w:r>
            <w:r w:rsidRPr="00D0162F">
              <w:t>mode</w:t>
            </w:r>
          </w:p>
        </w:tc>
        <w:tc>
          <w:tcPr>
            <w:tcW w:w="4016" w:type="dxa"/>
          </w:tcPr>
          <w:p w14:paraId="0796E4C4" w14:textId="75FBAF25"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c>
          <w:tcPr>
            <w:tcW w:w="1641" w:type="dxa"/>
          </w:tcPr>
          <w:p w14:paraId="42D2EE19" w14:textId="1F90BF0C"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c>
          <w:tcPr>
            <w:tcW w:w="2744" w:type="dxa"/>
          </w:tcPr>
          <w:p w14:paraId="31050615" w14:textId="1B6C6ADF"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r>
      <w:tr w:rsidR="00AB67FA" w:rsidRPr="00D0162F" w14:paraId="03097EDA" w14:textId="77777777" w:rsidTr="001C5E90">
        <w:tblPrEx>
          <w:tblLook w:val="04A0" w:firstRow="1" w:lastRow="0" w:firstColumn="1" w:lastColumn="0" w:noHBand="0" w:noVBand="1"/>
        </w:tblPrEx>
        <w:trPr>
          <w:gridAfter w:val="1"/>
          <w:wAfter w:w="72" w:type="dxa"/>
          <w:jc w:val="center"/>
        </w:trPr>
        <w:tc>
          <w:tcPr>
            <w:tcW w:w="2180" w:type="dxa"/>
          </w:tcPr>
          <w:p w14:paraId="7870B112" w14:textId="56C5FA11" w:rsidR="00AB67FA" w:rsidRPr="00D0162F" w:rsidRDefault="00AB67FA" w:rsidP="006E0A54">
            <w:pPr>
              <w:pStyle w:val="TAL"/>
            </w:pPr>
            <w:r w:rsidRPr="00D0162F">
              <w:t>4.5.1.4</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SSB-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DRX</w:t>
            </w:r>
            <w:r w:rsidR="006E0A54" w:rsidRPr="00D0162F">
              <w:t xml:space="preserve"> </w:t>
            </w:r>
            <w:r w:rsidRPr="00D0162F">
              <w:t>mode</w:t>
            </w:r>
          </w:p>
        </w:tc>
        <w:tc>
          <w:tcPr>
            <w:tcW w:w="4016" w:type="dxa"/>
          </w:tcPr>
          <w:p w14:paraId="1645EE49" w14:textId="0E6CE528"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2</w:t>
            </w:r>
          </w:p>
        </w:tc>
        <w:tc>
          <w:tcPr>
            <w:tcW w:w="1641" w:type="dxa"/>
          </w:tcPr>
          <w:p w14:paraId="13D32BFB" w14:textId="0B11E9FA"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2</w:t>
            </w:r>
          </w:p>
        </w:tc>
        <w:tc>
          <w:tcPr>
            <w:tcW w:w="2744" w:type="dxa"/>
          </w:tcPr>
          <w:p w14:paraId="274AFE46" w14:textId="5D56BF9F"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2</w:t>
            </w:r>
          </w:p>
        </w:tc>
      </w:tr>
      <w:tr w:rsidR="00AB67FA" w:rsidRPr="00D0162F" w14:paraId="12EA1A4E" w14:textId="77777777" w:rsidTr="001C5E90">
        <w:tblPrEx>
          <w:tblLook w:val="04A0" w:firstRow="1" w:lastRow="0" w:firstColumn="1" w:lastColumn="0" w:noHBand="0" w:noVBand="1"/>
        </w:tblPrEx>
        <w:trPr>
          <w:gridAfter w:val="1"/>
          <w:wAfter w:w="72" w:type="dxa"/>
          <w:jc w:val="center"/>
        </w:trPr>
        <w:tc>
          <w:tcPr>
            <w:tcW w:w="2180" w:type="dxa"/>
          </w:tcPr>
          <w:p w14:paraId="1E54263F" w14:textId="3270058D" w:rsidR="00AB67FA" w:rsidRPr="00D0162F" w:rsidRDefault="00AB67FA" w:rsidP="006E0A54">
            <w:pPr>
              <w:pStyle w:val="TAL"/>
            </w:pPr>
            <w:r w:rsidRPr="00D0162F">
              <w:t>4.5.1.5</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out-of-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non-DRX</w:t>
            </w:r>
            <w:r w:rsidR="006E0A54" w:rsidRPr="00D0162F">
              <w:t xml:space="preserve"> </w:t>
            </w:r>
            <w:r w:rsidRPr="00D0162F">
              <w:t>mode</w:t>
            </w:r>
          </w:p>
        </w:tc>
        <w:tc>
          <w:tcPr>
            <w:tcW w:w="4016" w:type="dxa"/>
          </w:tcPr>
          <w:p w14:paraId="1D4C0972" w14:textId="5BFFC679"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c>
          <w:tcPr>
            <w:tcW w:w="1641" w:type="dxa"/>
          </w:tcPr>
          <w:p w14:paraId="09131AA2" w14:textId="7139237A"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c>
          <w:tcPr>
            <w:tcW w:w="2744" w:type="dxa"/>
          </w:tcPr>
          <w:p w14:paraId="3CF15F84" w14:textId="75D4F9ED"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r>
      <w:tr w:rsidR="00AB67FA" w:rsidRPr="00D0162F" w14:paraId="48328209" w14:textId="77777777" w:rsidTr="001C5E90">
        <w:tblPrEx>
          <w:tblLook w:val="04A0" w:firstRow="1" w:lastRow="0" w:firstColumn="1" w:lastColumn="0" w:noHBand="0" w:noVBand="1"/>
        </w:tblPrEx>
        <w:trPr>
          <w:gridAfter w:val="1"/>
          <w:wAfter w:w="72" w:type="dxa"/>
          <w:jc w:val="center"/>
        </w:trPr>
        <w:tc>
          <w:tcPr>
            <w:tcW w:w="2180" w:type="dxa"/>
          </w:tcPr>
          <w:p w14:paraId="39FFE386" w14:textId="55BB0CF5" w:rsidR="00AB67FA" w:rsidRPr="00D0162F" w:rsidRDefault="00AB67FA" w:rsidP="006E0A54">
            <w:pPr>
              <w:pStyle w:val="TAL"/>
            </w:pPr>
            <w:r w:rsidRPr="00D0162F">
              <w:t>4.5.1.6</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non-DRX</w:t>
            </w:r>
            <w:r w:rsidR="006E0A54" w:rsidRPr="00D0162F">
              <w:t xml:space="preserve"> </w:t>
            </w:r>
            <w:r w:rsidRPr="00D0162F">
              <w:t>mode</w:t>
            </w:r>
          </w:p>
        </w:tc>
        <w:tc>
          <w:tcPr>
            <w:tcW w:w="4016" w:type="dxa"/>
          </w:tcPr>
          <w:p w14:paraId="28C86692" w14:textId="4A6CEB31"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2</w:t>
            </w:r>
          </w:p>
        </w:tc>
        <w:tc>
          <w:tcPr>
            <w:tcW w:w="1641" w:type="dxa"/>
          </w:tcPr>
          <w:p w14:paraId="2B13AF2E" w14:textId="49097FD6"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2</w:t>
            </w:r>
          </w:p>
        </w:tc>
        <w:tc>
          <w:tcPr>
            <w:tcW w:w="2744" w:type="dxa"/>
          </w:tcPr>
          <w:p w14:paraId="2D343DC5" w14:textId="6CD66466"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2</w:t>
            </w:r>
          </w:p>
        </w:tc>
      </w:tr>
      <w:tr w:rsidR="00AB67FA" w:rsidRPr="00D0162F" w14:paraId="650C6663" w14:textId="77777777" w:rsidTr="001C5E90">
        <w:tblPrEx>
          <w:tblLook w:val="04A0" w:firstRow="1" w:lastRow="0" w:firstColumn="1" w:lastColumn="0" w:noHBand="0" w:noVBand="1"/>
        </w:tblPrEx>
        <w:trPr>
          <w:gridAfter w:val="1"/>
          <w:wAfter w:w="72" w:type="dxa"/>
          <w:jc w:val="center"/>
        </w:trPr>
        <w:tc>
          <w:tcPr>
            <w:tcW w:w="2180" w:type="dxa"/>
          </w:tcPr>
          <w:p w14:paraId="54B37A72" w14:textId="36D0B754" w:rsidR="00AB67FA" w:rsidRPr="00D0162F" w:rsidRDefault="00AB67FA" w:rsidP="006E0A54">
            <w:pPr>
              <w:pStyle w:val="TAL"/>
            </w:pPr>
            <w:r w:rsidRPr="00D0162F">
              <w:t>4.5.1.7</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out-of-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DRX</w:t>
            </w:r>
            <w:r w:rsidR="006E0A54" w:rsidRPr="00D0162F">
              <w:t xml:space="preserve"> </w:t>
            </w:r>
            <w:r w:rsidRPr="00D0162F">
              <w:t>mode</w:t>
            </w:r>
          </w:p>
        </w:tc>
        <w:tc>
          <w:tcPr>
            <w:tcW w:w="4016" w:type="dxa"/>
          </w:tcPr>
          <w:p w14:paraId="046D45D4" w14:textId="27944A25"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c>
          <w:tcPr>
            <w:tcW w:w="1641" w:type="dxa"/>
          </w:tcPr>
          <w:p w14:paraId="6F1C8465" w14:textId="39EFC732"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c>
          <w:tcPr>
            <w:tcW w:w="2744" w:type="dxa"/>
          </w:tcPr>
          <w:p w14:paraId="3410013E" w14:textId="081E9333"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1</w:t>
            </w:r>
          </w:p>
        </w:tc>
      </w:tr>
      <w:tr w:rsidR="00AB67FA" w:rsidRPr="00D0162F" w14:paraId="5357EDDC" w14:textId="77777777" w:rsidTr="001C5E90">
        <w:tblPrEx>
          <w:tblLook w:val="04A0" w:firstRow="1" w:lastRow="0" w:firstColumn="1" w:lastColumn="0" w:noHBand="0" w:noVBand="1"/>
        </w:tblPrEx>
        <w:trPr>
          <w:gridAfter w:val="1"/>
          <w:wAfter w:w="72" w:type="dxa"/>
          <w:jc w:val="center"/>
        </w:trPr>
        <w:tc>
          <w:tcPr>
            <w:tcW w:w="2180" w:type="dxa"/>
          </w:tcPr>
          <w:p w14:paraId="27C0CD04" w14:textId="127D6898" w:rsidR="00AB67FA" w:rsidRPr="00D0162F" w:rsidRDefault="00AB67FA" w:rsidP="006E0A54">
            <w:pPr>
              <w:pStyle w:val="TAL"/>
            </w:pPr>
            <w:r w:rsidRPr="00D0162F">
              <w:t>4.5.1.8</w:t>
            </w:r>
            <w:r w:rsidR="006E0A54" w:rsidRPr="00D0162F">
              <w:t xml:space="preserve"> </w:t>
            </w:r>
            <w:r w:rsidRPr="00D0162F">
              <w:t>EN-DC</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S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DRX</w:t>
            </w:r>
            <w:r w:rsidR="006E0A54" w:rsidRPr="00D0162F">
              <w:t xml:space="preserve"> </w:t>
            </w:r>
            <w:r w:rsidRPr="00D0162F">
              <w:t>mode</w:t>
            </w:r>
          </w:p>
        </w:tc>
        <w:tc>
          <w:tcPr>
            <w:tcW w:w="4016" w:type="dxa"/>
          </w:tcPr>
          <w:p w14:paraId="2A85DF42" w14:textId="0717273D"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2</w:t>
            </w:r>
          </w:p>
        </w:tc>
        <w:tc>
          <w:tcPr>
            <w:tcW w:w="1641" w:type="dxa"/>
          </w:tcPr>
          <w:p w14:paraId="6CD2A16B" w14:textId="797B53D2"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2</w:t>
            </w:r>
          </w:p>
        </w:tc>
        <w:tc>
          <w:tcPr>
            <w:tcW w:w="2744" w:type="dxa"/>
          </w:tcPr>
          <w:p w14:paraId="678779C8" w14:textId="0CB5A78F"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1.2</w:t>
            </w:r>
          </w:p>
        </w:tc>
      </w:tr>
      <w:tr w:rsidR="006E35DB" w:rsidRPr="00107D76" w14:paraId="46E93C21" w14:textId="77777777" w:rsidTr="001C5E90">
        <w:tblPrEx>
          <w:tblLook w:val="04A0" w:firstRow="1" w:lastRow="0" w:firstColumn="1" w:lastColumn="0" w:noHBand="0" w:noVBand="1"/>
        </w:tblPrEx>
        <w:trPr>
          <w:gridAfter w:val="1"/>
          <w:wAfter w:w="72" w:type="dxa"/>
          <w:jc w:val="center"/>
        </w:trPr>
        <w:tc>
          <w:tcPr>
            <w:tcW w:w="2180" w:type="dxa"/>
          </w:tcPr>
          <w:p w14:paraId="1A1DE5EA" w14:textId="25401B31" w:rsidR="006E35DB" w:rsidRPr="00D0162F" w:rsidRDefault="006E35DB" w:rsidP="006E35DB">
            <w:pPr>
              <w:pStyle w:val="TAL"/>
            </w:pPr>
            <w:r w:rsidRPr="00D0162F">
              <w:t>4.5.1.9 EN-DC FR1 Radio Link Monitoring Out-of-sync Test for PSCell configured with SSB-based RLM RS for UE fulfilling relaxed measurement criterion</w:t>
            </w:r>
          </w:p>
        </w:tc>
        <w:tc>
          <w:tcPr>
            <w:tcW w:w="4016" w:type="dxa"/>
          </w:tcPr>
          <w:p w14:paraId="275FF8C6" w14:textId="77777777" w:rsidR="006E35DB" w:rsidRPr="00107D76" w:rsidRDefault="006E35DB" w:rsidP="006E35DB">
            <w:pPr>
              <w:pStyle w:val="TAL"/>
              <w:rPr>
                <w:lang w:val="fr-FR"/>
              </w:rPr>
            </w:pPr>
            <w:r w:rsidRPr="00107D76">
              <w:rPr>
                <w:lang w:val="fr-FR"/>
              </w:rPr>
              <w:t>SNR during</w:t>
            </w:r>
          </w:p>
          <w:p w14:paraId="27D792D5" w14:textId="77777777" w:rsidR="006E35DB" w:rsidRPr="00107D76" w:rsidRDefault="006E35DB" w:rsidP="006E35DB">
            <w:pPr>
              <w:pStyle w:val="TAL"/>
              <w:rPr>
                <w:lang w:val="fr-FR"/>
              </w:rPr>
            </w:pPr>
            <w:r w:rsidRPr="00107D76">
              <w:rPr>
                <w:lang w:val="fr-FR"/>
              </w:rPr>
              <w:t>T1: 1dB</w:t>
            </w:r>
          </w:p>
          <w:p w14:paraId="1428B31F" w14:textId="77777777" w:rsidR="006E35DB" w:rsidRPr="00107D76" w:rsidRDefault="006E35DB" w:rsidP="006E35DB">
            <w:pPr>
              <w:pStyle w:val="TAL"/>
              <w:rPr>
                <w:lang w:val="fr-FR"/>
              </w:rPr>
            </w:pPr>
            <w:r w:rsidRPr="00107D76">
              <w:rPr>
                <w:lang w:val="fr-FR"/>
              </w:rPr>
              <w:t>T2: 1dB</w:t>
            </w:r>
          </w:p>
          <w:p w14:paraId="080A0333" w14:textId="786C7982" w:rsidR="006E35DB" w:rsidRPr="00107D76" w:rsidRDefault="006E35DB" w:rsidP="006E35DB">
            <w:pPr>
              <w:pStyle w:val="TAL"/>
              <w:rPr>
                <w:lang w:val="fr-FR"/>
              </w:rPr>
            </w:pPr>
            <w:r w:rsidRPr="00107D76">
              <w:rPr>
                <w:lang w:val="fr-FR"/>
              </w:rPr>
              <w:t>T3: -15dB</w:t>
            </w:r>
          </w:p>
        </w:tc>
        <w:tc>
          <w:tcPr>
            <w:tcW w:w="1641" w:type="dxa"/>
          </w:tcPr>
          <w:p w14:paraId="747E7AD7" w14:textId="77777777" w:rsidR="006E35DB" w:rsidRPr="00107D76" w:rsidRDefault="006E35DB" w:rsidP="006E35DB">
            <w:pPr>
              <w:keepNext/>
              <w:keepLines/>
              <w:spacing w:after="0"/>
              <w:rPr>
                <w:rFonts w:ascii="Arial" w:hAnsi="Arial"/>
                <w:sz w:val="18"/>
                <w:lang w:val="fr-FR"/>
              </w:rPr>
            </w:pPr>
            <w:r w:rsidRPr="00107D76">
              <w:rPr>
                <w:rFonts w:ascii="Arial" w:hAnsi="Arial"/>
                <w:sz w:val="18"/>
                <w:lang w:val="fr-FR"/>
              </w:rPr>
              <w:t>Offset during</w:t>
            </w:r>
          </w:p>
          <w:p w14:paraId="333B8BCF" w14:textId="77777777" w:rsidR="006E35DB" w:rsidRPr="00107D76" w:rsidRDefault="006E35DB" w:rsidP="006E35DB">
            <w:pPr>
              <w:keepNext/>
              <w:keepLines/>
              <w:spacing w:after="0"/>
              <w:rPr>
                <w:rFonts w:ascii="Arial" w:hAnsi="Arial"/>
                <w:sz w:val="18"/>
                <w:lang w:val="fr-FR"/>
              </w:rPr>
            </w:pPr>
            <w:r w:rsidRPr="00107D76">
              <w:rPr>
                <w:rFonts w:ascii="Arial" w:hAnsi="Arial"/>
                <w:sz w:val="18"/>
                <w:lang w:val="fr-FR"/>
              </w:rPr>
              <w:t>T1: +0.8dB</w:t>
            </w:r>
          </w:p>
          <w:p w14:paraId="0E6F47DD" w14:textId="77777777" w:rsidR="006E35DB" w:rsidRPr="00107D76" w:rsidRDefault="006E35DB" w:rsidP="006E35DB">
            <w:pPr>
              <w:keepNext/>
              <w:keepLines/>
              <w:spacing w:after="0"/>
              <w:rPr>
                <w:rFonts w:ascii="Arial" w:hAnsi="Arial"/>
                <w:sz w:val="18"/>
                <w:lang w:val="fr-FR"/>
              </w:rPr>
            </w:pPr>
            <w:r w:rsidRPr="00107D76">
              <w:rPr>
                <w:rFonts w:ascii="Arial" w:hAnsi="Arial"/>
                <w:sz w:val="18"/>
                <w:lang w:val="fr-FR"/>
              </w:rPr>
              <w:t>T2: +0.8dB</w:t>
            </w:r>
          </w:p>
          <w:p w14:paraId="0329700E" w14:textId="5E249D95" w:rsidR="006E35DB" w:rsidRPr="00107D76" w:rsidRDefault="006E35DB" w:rsidP="006E35DB">
            <w:pPr>
              <w:pStyle w:val="TAL"/>
              <w:rPr>
                <w:lang w:val="fr-FR"/>
              </w:rPr>
            </w:pPr>
            <w:r w:rsidRPr="00107D76">
              <w:rPr>
                <w:lang w:val="fr-FR"/>
              </w:rPr>
              <w:t>T3: -0.8dB</w:t>
            </w:r>
          </w:p>
        </w:tc>
        <w:tc>
          <w:tcPr>
            <w:tcW w:w="2744" w:type="dxa"/>
          </w:tcPr>
          <w:p w14:paraId="3DBE5517" w14:textId="77777777" w:rsidR="006E35DB" w:rsidRPr="00107D76" w:rsidRDefault="006E35DB" w:rsidP="006E35DB">
            <w:pPr>
              <w:keepNext/>
              <w:keepLines/>
              <w:spacing w:after="0"/>
              <w:rPr>
                <w:rFonts w:ascii="Arial" w:hAnsi="Arial"/>
                <w:sz w:val="18"/>
                <w:lang w:val="fr-FR"/>
              </w:rPr>
            </w:pPr>
            <w:r w:rsidRPr="00107D76">
              <w:rPr>
                <w:rFonts w:ascii="Arial" w:hAnsi="Arial"/>
                <w:sz w:val="18"/>
                <w:lang w:val="fr-FR"/>
              </w:rPr>
              <w:t>SNR during</w:t>
            </w:r>
          </w:p>
          <w:p w14:paraId="49D325C7" w14:textId="77777777" w:rsidR="006E35DB" w:rsidRPr="00107D76" w:rsidRDefault="006E35DB" w:rsidP="006E35DB">
            <w:pPr>
              <w:keepNext/>
              <w:keepLines/>
              <w:spacing w:after="0"/>
              <w:rPr>
                <w:rFonts w:ascii="Arial" w:hAnsi="Arial"/>
                <w:sz w:val="18"/>
                <w:lang w:val="fr-FR"/>
              </w:rPr>
            </w:pPr>
            <w:r w:rsidRPr="00107D76">
              <w:rPr>
                <w:rFonts w:ascii="Arial" w:hAnsi="Arial"/>
                <w:sz w:val="18"/>
                <w:lang w:val="fr-FR"/>
              </w:rPr>
              <w:t>T1: 1.8dB</w:t>
            </w:r>
          </w:p>
          <w:p w14:paraId="445D15A4" w14:textId="77777777" w:rsidR="006E35DB" w:rsidRPr="00107D76" w:rsidRDefault="006E35DB" w:rsidP="006E35DB">
            <w:pPr>
              <w:keepNext/>
              <w:keepLines/>
              <w:spacing w:after="0"/>
              <w:rPr>
                <w:rFonts w:ascii="Arial" w:hAnsi="Arial"/>
                <w:sz w:val="18"/>
                <w:lang w:val="fr-FR"/>
              </w:rPr>
            </w:pPr>
            <w:r w:rsidRPr="00107D76">
              <w:rPr>
                <w:rFonts w:ascii="Arial" w:hAnsi="Arial"/>
                <w:sz w:val="18"/>
                <w:lang w:val="fr-FR"/>
              </w:rPr>
              <w:t>T2: 1.8dB</w:t>
            </w:r>
          </w:p>
          <w:p w14:paraId="67BC8939" w14:textId="4213FFF5" w:rsidR="006E35DB" w:rsidRPr="00107D76" w:rsidRDefault="006E35DB" w:rsidP="006E35DB">
            <w:pPr>
              <w:pStyle w:val="TAL"/>
              <w:rPr>
                <w:lang w:val="fr-FR"/>
              </w:rPr>
            </w:pPr>
            <w:r w:rsidRPr="00107D76">
              <w:rPr>
                <w:lang w:val="fr-FR"/>
              </w:rPr>
              <w:t>T3: -15.8dB</w:t>
            </w:r>
          </w:p>
        </w:tc>
      </w:tr>
      <w:tr w:rsidR="00AB67FA" w:rsidRPr="00D0162F" w14:paraId="0E420371" w14:textId="77777777" w:rsidTr="001C5E90">
        <w:tblPrEx>
          <w:tblLook w:val="04A0" w:firstRow="1" w:lastRow="0" w:firstColumn="1" w:lastColumn="0" w:noHBand="0" w:noVBand="1"/>
        </w:tblPrEx>
        <w:trPr>
          <w:gridAfter w:val="1"/>
          <w:wAfter w:w="72" w:type="dxa"/>
          <w:jc w:val="center"/>
        </w:trPr>
        <w:tc>
          <w:tcPr>
            <w:tcW w:w="2180" w:type="dxa"/>
          </w:tcPr>
          <w:p w14:paraId="6F4CE297" w14:textId="304E07B5" w:rsidR="00AB67FA" w:rsidRPr="00D0162F" w:rsidRDefault="00AB67FA" w:rsidP="006E0A54">
            <w:pPr>
              <w:pStyle w:val="TAL"/>
            </w:pPr>
            <w:r w:rsidRPr="00D0162F">
              <w:t>4.5.2.1</w:t>
            </w:r>
            <w:r w:rsidR="006E0A54" w:rsidRPr="00D0162F">
              <w:t xml:space="preserve"> </w:t>
            </w: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at</w:t>
            </w:r>
            <w:r w:rsidR="006E0A54" w:rsidRPr="00D0162F">
              <w:t xml:space="preserve"> </w:t>
            </w:r>
            <w:r w:rsidRPr="00D0162F">
              <w:t>transitions</w:t>
            </w:r>
            <w:r w:rsidR="006E0A54" w:rsidRPr="00D0162F">
              <w:t xml:space="preserve"> </w:t>
            </w:r>
            <w:r w:rsidRPr="00D0162F">
              <w:t>between</w:t>
            </w:r>
            <w:r w:rsidR="006E0A54" w:rsidRPr="00D0162F">
              <w:t xml:space="preserve"> </w:t>
            </w:r>
            <w:r w:rsidRPr="00D0162F">
              <w:t>active</w:t>
            </w:r>
            <w:r w:rsidR="006E0A54" w:rsidRPr="00D0162F">
              <w:t xml:space="preserve"> </w:t>
            </w:r>
            <w:r w:rsidRPr="00D0162F">
              <w:t>and</w:t>
            </w:r>
            <w:r w:rsidR="006E0A54" w:rsidRPr="00D0162F">
              <w:t xml:space="preserve"> </w:t>
            </w:r>
            <w:r w:rsidRPr="00D0162F">
              <w:t>non-active</w:t>
            </w:r>
            <w:r w:rsidR="006E0A54" w:rsidRPr="00D0162F">
              <w:t xml:space="preserve"> </w:t>
            </w:r>
            <w:r w:rsidRPr="00D0162F">
              <w:t>during</w:t>
            </w:r>
            <w:r w:rsidR="006E0A54" w:rsidRPr="00D0162F">
              <w:t xml:space="preserve"> </w:t>
            </w:r>
            <w:r w:rsidRPr="00D0162F">
              <w:t>DRX</w:t>
            </w:r>
            <w:r w:rsidR="006E0A54" w:rsidRPr="00D0162F">
              <w:t xml:space="preserve"> </w:t>
            </w:r>
            <w:r w:rsidRPr="00D0162F">
              <w:t>in</w:t>
            </w:r>
            <w:r w:rsidR="006E0A54" w:rsidRPr="00D0162F">
              <w:t xml:space="preserve"> </w:t>
            </w:r>
            <w:r w:rsidRPr="00D0162F">
              <w:t>synchronous</w:t>
            </w:r>
            <w:r w:rsidR="006E0A54" w:rsidRPr="00D0162F">
              <w:t xml:space="preserve"> </w:t>
            </w:r>
            <w:r w:rsidRPr="00D0162F">
              <w:t>EN-DC</w:t>
            </w:r>
          </w:p>
        </w:tc>
        <w:tc>
          <w:tcPr>
            <w:tcW w:w="4016" w:type="dxa"/>
          </w:tcPr>
          <w:p w14:paraId="739DBA9B" w14:textId="359DEBAD" w:rsidR="00AB67FA" w:rsidRPr="00D0162F" w:rsidRDefault="00AB67FA" w:rsidP="006E0A54">
            <w:pPr>
              <w:pStyle w:val="TAL"/>
            </w:pPr>
            <w:r w:rsidRPr="00D0162F">
              <w:t>SNRs</w:t>
            </w:r>
            <w:r w:rsidR="006E0A54" w:rsidRPr="00D0162F">
              <w:t xml:space="preserve"> </w:t>
            </w:r>
            <w:r w:rsidRPr="00D0162F">
              <w:t>as</w:t>
            </w:r>
            <w:r w:rsidR="006E0A54" w:rsidRPr="00D0162F">
              <w:t xml:space="preserve"> </w:t>
            </w:r>
            <w:r w:rsidRPr="00D0162F">
              <w:t>specified</w:t>
            </w:r>
          </w:p>
        </w:tc>
        <w:tc>
          <w:tcPr>
            <w:tcW w:w="1641" w:type="dxa"/>
          </w:tcPr>
          <w:p w14:paraId="050CC0FA" w14:textId="77777777" w:rsidR="00AB67FA" w:rsidRPr="00D0162F" w:rsidRDefault="00AB67FA" w:rsidP="006E0A54">
            <w:pPr>
              <w:pStyle w:val="TAL"/>
            </w:pPr>
            <w:r w:rsidRPr="00D0162F">
              <w:t>0.6dB</w:t>
            </w:r>
          </w:p>
        </w:tc>
        <w:tc>
          <w:tcPr>
            <w:tcW w:w="2744" w:type="dxa"/>
          </w:tcPr>
          <w:p w14:paraId="5553E340" w14:textId="35D22ABB" w:rsidR="00AB67FA" w:rsidRPr="00D0162F" w:rsidRDefault="00AB67FA" w:rsidP="006E0A54">
            <w:pPr>
              <w:pStyle w:val="TAL"/>
            </w:pPr>
            <w:r w:rsidRPr="00D0162F">
              <w:rPr>
                <w:rFonts w:cs="v4.2.0"/>
              </w:rPr>
              <w:t>Formula:</w:t>
            </w:r>
            <w:r w:rsidR="006E0A54" w:rsidRPr="00D0162F">
              <w:rPr>
                <w:rFonts w:cs="v4.2.0"/>
              </w:rPr>
              <w:t xml:space="preserve"> </w:t>
            </w:r>
            <w:r w:rsidRPr="00D0162F">
              <w:rPr>
                <w:rFonts w:cs="v4.2.0"/>
              </w:rPr>
              <w:t>SNR</w:t>
            </w:r>
            <w:r w:rsidR="006E0A54" w:rsidRPr="00D0162F">
              <w:rPr>
                <w:rFonts w:cs="v4.2.0"/>
              </w:rPr>
              <w:t xml:space="preserve"> </w:t>
            </w:r>
            <w:r w:rsidRPr="00D0162F">
              <w:rPr>
                <w:rFonts w:cs="v4.2.0"/>
              </w:rPr>
              <w:t>+</w:t>
            </w:r>
            <w:r w:rsidR="006E0A54" w:rsidRPr="00D0162F">
              <w:rPr>
                <w:rFonts w:cs="v4.2.0"/>
              </w:rPr>
              <w:t xml:space="preserve"> </w:t>
            </w:r>
            <w:r w:rsidRPr="00D0162F">
              <w:rPr>
                <w:rFonts w:cs="v4.2.0"/>
              </w:rPr>
              <w:t>TT</w:t>
            </w:r>
          </w:p>
        </w:tc>
      </w:tr>
      <w:tr w:rsidR="00AB67FA" w:rsidRPr="00D0162F" w14:paraId="47401B26" w14:textId="77777777" w:rsidTr="001C5E90">
        <w:tblPrEx>
          <w:tblLook w:val="04A0" w:firstRow="1" w:lastRow="0" w:firstColumn="1" w:lastColumn="0" w:noHBand="0" w:noVBand="1"/>
        </w:tblPrEx>
        <w:trPr>
          <w:gridAfter w:val="1"/>
          <w:wAfter w:w="72" w:type="dxa"/>
          <w:jc w:val="center"/>
        </w:trPr>
        <w:tc>
          <w:tcPr>
            <w:tcW w:w="2180" w:type="dxa"/>
          </w:tcPr>
          <w:p w14:paraId="158ABCD4" w14:textId="50F4976D" w:rsidR="00AB67FA" w:rsidRPr="00D0162F" w:rsidRDefault="00AB67FA" w:rsidP="006E0A54">
            <w:pPr>
              <w:pStyle w:val="TAL"/>
            </w:pPr>
            <w:r w:rsidRPr="00D0162F">
              <w:t>4.5.2.2</w:t>
            </w:r>
            <w:r w:rsidR="006E0A54" w:rsidRPr="00D0162F">
              <w:t xml:space="preserve"> </w:t>
            </w: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at</w:t>
            </w:r>
            <w:r w:rsidR="006E0A54" w:rsidRPr="00D0162F">
              <w:t xml:space="preserve"> </w:t>
            </w:r>
            <w:r w:rsidRPr="00D0162F">
              <w:t>transitions</w:t>
            </w:r>
            <w:r w:rsidR="006E0A54" w:rsidRPr="00D0162F">
              <w:t xml:space="preserve"> </w:t>
            </w:r>
            <w:r w:rsidRPr="00D0162F">
              <w:t>between</w:t>
            </w:r>
            <w:r w:rsidR="006E0A54" w:rsidRPr="00D0162F">
              <w:t xml:space="preserve"> </w:t>
            </w:r>
            <w:r w:rsidRPr="00D0162F">
              <w:t>active</w:t>
            </w:r>
            <w:r w:rsidR="006E0A54" w:rsidRPr="00D0162F">
              <w:t xml:space="preserve"> </w:t>
            </w:r>
            <w:r w:rsidRPr="00D0162F">
              <w:t>and</w:t>
            </w:r>
            <w:r w:rsidR="006E0A54" w:rsidRPr="00D0162F">
              <w:t xml:space="preserve"> </w:t>
            </w:r>
            <w:r w:rsidRPr="00D0162F">
              <w:t>non-active</w:t>
            </w:r>
            <w:r w:rsidR="006E0A54" w:rsidRPr="00D0162F">
              <w:t xml:space="preserve"> </w:t>
            </w:r>
            <w:r w:rsidRPr="00D0162F">
              <w:t>during</w:t>
            </w:r>
            <w:r w:rsidR="006E0A54" w:rsidRPr="00D0162F">
              <w:t xml:space="preserve"> </w:t>
            </w:r>
            <w:r w:rsidRPr="00D0162F">
              <w:t>DRX</w:t>
            </w:r>
            <w:r w:rsidR="006E0A54" w:rsidRPr="00D0162F">
              <w:t xml:space="preserve"> </w:t>
            </w:r>
            <w:r w:rsidRPr="00D0162F">
              <w:t>in</w:t>
            </w:r>
            <w:r w:rsidR="006E0A54" w:rsidRPr="00D0162F">
              <w:t xml:space="preserve"> </w:t>
            </w:r>
            <w:r w:rsidRPr="00D0162F">
              <w:t>asynchronous</w:t>
            </w:r>
            <w:r w:rsidR="006E0A54" w:rsidRPr="00D0162F">
              <w:t xml:space="preserve"> </w:t>
            </w:r>
            <w:r w:rsidRPr="00D0162F">
              <w:t>EN-DC</w:t>
            </w:r>
          </w:p>
        </w:tc>
        <w:tc>
          <w:tcPr>
            <w:tcW w:w="4016" w:type="dxa"/>
          </w:tcPr>
          <w:p w14:paraId="067ABC07" w14:textId="35971C61"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1</w:t>
            </w:r>
          </w:p>
        </w:tc>
        <w:tc>
          <w:tcPr>
            <w:tcW w:w="1641" w:type="dxa"/>
          </w:tcPr>
          <w:p w14:paraId="2D8C1610" w14:textId="5CD5E240"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1</w:t>
            </w:r>
          </w:p>
        </w:tc>
        <w:tc>
          <w:tcPr>
            <w:tcW w:w="2744" w:type="dxa"/>
          </w:tcPr>
          <w:p w14:paraId="72371C28" w14:textId="50C5FA84"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1</w:t>
            </w:r>
          </w:p>
        </w:tc>
      </w:tr>
      <w:tr w:rsidR="00AB67FA" w:rsidRPr="00D0162F" w14:paraId="48D844D2" w14:textId="77777777" w:rsidTr="001C5E90">
        <w:tblPrEx>
          <w:tblLook w:val="04A0" w:firstRow="1" w:lastRow="0" w:firstColumn="1" w:lastColumn="0" w:noHBand="0" w:noVBand="1"/>
        </w:tblPrEx>
        <w:trPr>
          <w:gridAfter w:val="1"/>
          <w:wAfter w:w="72" w:type="dxa"/>
          <w:jc w:val="center"/>
        </w:trPr>
        <w:tc>
          <w:tcPr>
            <w:tcW w:w="2180" w:type="dxa"/>
          </w:tcPr>
          <w:p w14:paraId="015E5AF3" w14:textId="7640571C" w:rsidR="00AB67FA" w:rsidRPr="00D0162F" w:rsidRDefault="00AB67FA" w:rsidP="006E0A54">
            <w:pPr>
              <w:pStyle w:val="TAL"/>
            </w:pPr>
            <w:r w:rsidRPr="00D0162F">
              <w:t>4.5.2.3</w:t>
            </w:r>
            <w:r w:rsidR="006E0A54" w:rsidRPr="00D0162F">
              <w:t xml:space="preserve"> </w:t>
            </w: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during</w:t>
            </w:r>
            <w:r w:rsidR="006E0A54" w:rsidRPr="00D0162F">
              <w:t xml:space="preserve"> </w:t>
            </w:r>
            <w:r w:rsidRPr="00D0162F">
              <w:t>measurements</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NR</w:t>
            </w:r>
            <w:r w:rsidR="006E0A54" w:rsidRPr="00D0162F">
              <w:t xml:space="preserve"> </w:t>
            </w:r>
            <w:r w:rsidRPr="00D0162F">
              <w:t>SCC</w:t>
            </w:r>
            <w:r w:rsidR="006E0A54" w:rsidRPr="00D0162F">
              <w:t xml:space="preserve"> </w:t>
            </w:r>
            <w:r w:rsidRPr="00D0162F">
              <w:t>in</w:t>
            </w:r>
            <w:r w:rsidR="006E0A54" w:rsidRPr="00D0162F">
              <w:t xml:space="preserve"> </w:t>
            </w:r>
            <w:r w:rsidRPr="00D0162F">
              <w:t>synchronous</w:t>
            </w:r>
            <w:r w:rsidR="006E0A54" w:rsidRPr="00D0162F">
              <w:t xml:space="preserve"> </w:t>
            </w:r>
            <w:r w:rsidRPr="00D0162F">
              <w:t>EN-DC</w:t>
            </w:r>
          </w:p>
        </w:tc>
        <w:tc>
          <w:tcPr>
            <w:tcW w:w="4016" w:type="dxa"/>
          </w:tcPr>
          <w:p w14:paraId="1BD3BD19" w14:textId="3BCB588F" w:rsidR="00AB67FA" w:rsidRPr="00D0162F" w:rsidRDefault="00AB67FA" w:rsidP="006E0A54">
            <w:pPr>
              <w:pStyle w:val="TAL"/>
            </w:pPr>
            <w:r w:rsidRPr="00D0162F">
              <w:t>During</w:t>
            </w:r>
            <w:r w:rsidR="006E0A54" w:rsidRPr="00D0162F">
              <w:t xml:space="preserve"> </w:t>
            </w:r>
            <w:r w:rsidRPr="00D0162F">
              <w:t>T1:</w:t>
            </w:r>
          </w:p>
          <w:p w14:paraId="250A30FE" w14:textId="46D4A50C" w:rsidR="00AB67FA" w:rsidRPr="00D0162F" w:rsidRDefault="00AB67FA" w:rsidP="006E0A54">
            <w:pPr>
              <w:pStyle w:val="TAL"/>
            </w:pPr>
            <w:r w:rsidRPr="00D0162F">
              <w:t>Noc2:</w:t>
            </w:r>
            <w:r w:rsidR="006E0A54" w:rsidRPr="00D0162F">
              <w:t xml:space="preserve"> </w:t>
            </w:r>
            <w:r w:rsidRPr="00D0162F">
              <w:t>-104dBm/15kHz</w:t>
            </w:r>
          </w:p>
          <w:p w14:paraId="13063523" w14:textId="5280C050" w:rsidR="00AB67FA" w:rsidRPr="00D0162F" w:rsidRDefault="00AB67FA" w:rsidP="006E0A54">
            <w:pPr>
              <w:pStyle w:val="TAL"/>
            </w:pPr>
            <w:r w:rsidRPr="00D0162F">
              <w:t>Noc3:</w:t>
            </w:r>
            <w:r w:rsidR="006E0A54" w:rsidRPr="00D0162F">
              <w:t xml:space="preserve"> </w:t>
            </w:r>
            <w:r w:rsidRPr="00D0162F">
              <w:t>-104dBm/15kHz</w:t>
            </w:r>
          </w:p>
          <w:p w14:paraId="70314C07" w14:textId="2C7FF552"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7dB</w:t>
            </w:r>
          </w:p>
          <w:p w14:paraId="2E3E959A" w14:textId="0FD13E1A" w:rsidR="00AB67FA" w:rsidRPr="00D0162F" w:rsidRDefault="00AB67FA" w:rsidP="006E0A54">
            <w:pPr>
              <w:pStyle w:val="TAL"/>
            </w:pPr>
            <w:r w:rsidRPr="00D0162F">
              <w:t>Ês3</w:t>
            </w:r>
            <w:r w:rsidR="006E0A54" w:rsidRPr="00D0162F">
              <w:t xml:space="preserve"> </w:t>
            </w:r>
            <w:r w:rsidRPr="00D0162F">
              <w:t>/</w:t>
            </w:r>
            <w:r w:rsidR="006E0A54" w:rsidRPr="00D0162F">
              <w:t xml:space="preserve"> </w:t>
            </w:r>
            <w:r w:rsidRPr="00D0162F">
              <w:t>Noc3:</w:t>
            </w:r>
            <w:r w:rsidR="006E0A54" w:rsidRPr="00D0162F">
              <w:t xml:space="preserve"> </w:t>
            </w:r>
            <w:r w:rsidRPr="00D0162F">
              <w:t>+17dB</w:t>
            </w:r>
          </w:p>
        </w:tc>
        <w:tc>
          <w:tcPr>
            <w:tcW w:w="1641" w:type="dxa"/>
          </w:tcPr>
          <w:p w14:paraId="31FE0A24" w14:textId="107AC287" w:rsidR="00AB67FA" w:rsidRPr="00D0162F" w:rsidRDefault="00AB67FA" w:rsidP="006E0A54">
            <w:pPr>
              <w:pStyle w:val="TAL"/>
            </w:pPr>
            <w:r w:rsidRPr="00D0162F">
              <w:t>During</w:t>
            </w:r>
            <w:r w:rsidR="006E0A54" w:rsidRPr="00D0162F">
              <w:t xml:space="preserve"> </w:t>
            </w:r>
            <w:r w:rsidRPr="00D0162F">
              <w:t>T1:</w:t>
            </w:r>
          </w:p>
          <w:p w14:paraId="79D7CEB5" w14:textId="77777777" w:rsidR="00AB67FA" w:rsidRPr="00D0162F" w:rsidRDefault="00AB67FA" w:rsidP="006E0A54">
            <w:pPr>
              <w:pStyle w:val="TAL"/>
            </w:pPr>
            <w:r w:rsidRPr="00D0162F">
              <w:t>0dB</w:t>
            </w:r>
          </w:p>
          <w:p w14:paraId="6721E878" w14:textId="77777777" w:rsidR="00AB67FA" w:rsidRPr="00D0162F" w:rsidRDefault="00AB67FA" w:rsidP="006E0A54">
            <w:pPr>
              <w:pStyle w:val="TAL"/>
            </w:pPr>
            <w:r w:rsidRPr="00D0162F">
              <w:t>0dB</w:t>
            </w:r>
          </w:p>
          <w:p w14:paraId="1AE02108" w14:textId="77777777" w:rsidR="00AB67FA" w:rsidRPr="00D0162F" w:rsidRDefault="00AB67FA" w:rsidP="006E0A54">
            <w:pPr>
              <w:pStyle w:val="TAL"/>
            </w:pPr>
            <w:r w:rsidRPr="00D0162F">
              <w:t>0dB</w:t>
            </w:r>
          </w:p>
          <w:p w14:paraId="235FF6CA" w14:textId="77777777" w:rsidR="00AB67FA" w:rsidRPr="00D0162F" w:rsidRDefault="00AB67FA" w:rsidP="006E0A54">
            <w:pPr>
              <w:pStyle w:val="TAL"/>
            </w:pPr>
            <w:r w:rsidRPr="00D0162F">
              <w:t>0dB</w:t>
            </w:r>
          </w:p>
        </w:tc>
        <w:tc>
          <w:tcPr>
            <w:tcW w:w="2744" w:type="dxa"/>
          </w:tcPr>
          <w:p w14:paraId="338B76C7" w14:textId="2AC7F3D1" w:rsidR="00AB67FA" w:rsidRPr="00D0162F" w:rsidRDefault="00AB67FA" w:rsidP="006E0A54">
            <w:pPr>
              <w:pStyle w:val="TAL"/>
            </w:pPr>
            <w:r w:rsidRPr="00D0162F">
              <w:t>During</w:t>
            </w:r>
            <w:r w:rsidR="006E0A54" w:rsidRPr="00D0162F">
              <w:t xml:space="preserve"> </w:t>
            </w:r>
            <w:r w:rsidRPr="00D0162F">
              <w:t>T1:</w:t>
            </w:r>
          </w:p>
          <w:p w14:paraId="08589081" w14:textId="06900DD5" w:rsidR="00AB67FA" w:rsidRPr="00D0162F" w:rsidRDefault="00AB67FA" w:rsidP="006E0A54">
            <w:pPr>
              <w:pStyle w:val="TAL"/>
            </w:pPr>
            <w:r w:rsidRPr="00D0162F">
              <w:t>Noc2:</w:t>
            </w:r>
            <w:r w:rsidR="006E0A54" w:rsidRPr="00D0162F">
              <w:t xml:space="preserve"> </w:t>
            </w:r>
            <w:r w:rsidRPr="00D0162F">
              <w:t>-104dBm/15kHz</w:t>
            </w:r>
          </w:p>
          <w:p w14:paraId="48AC6108" w14:textId="4F56298A" w:rsidR="00AB67FA" w:rsidRPr="00D0162F" w:rsidRDefault="00AB67FA" w:rsidP="006E0A54">
            <w:pPr>
              <w:pStyle w:val="TAL"/>
            </w:pPr>
            <w:r w:rsidRPr="00D0162F">
              <w:t>Noc3:</w:t>
            </w:r>
            <w:r w:rsidR="006E0A54" w:rsidRPr="00D0162F">
              <w:t xml:space="preserve"> </w:t>
            </w:r>
            <w:r w:rsidRPr="00D0162F">
              <w:t>-104dBm/15kHz</w:t>
            </w:r>
          </w:p>
          <w:p w14:paraId="18134447" w14:textId="62C454D4"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7dB</w:t>
            </w:r>
          </w:p>
          <w:p w14:paraId="362F1F80" w14:textId="712C2AB2" w:rsidR="00AB67FA" w:rsidRPr="00D0162F" w:rsidRDefault="00AB67FA" w:rsidP="006E0A54">
            <w:pPr>
              <w:pStyle w:val="TAL"/>
            </w:pPr>
            <w:r w:rsidRPr="00D0162F">
              <w:t>Ês3</w:t>
            </w:r>
            <w:r w:rsidR="006E0A54" w:rsidRPr="00D0162F">
              <w:t xml:space="preserve"> </w:t>
            </w:r>
            <w:r w:rsidRPr="00D0162F">
              <w:t>/</w:t>
            </w:r>
            <w:r w:rsidR="006E0A54" w:rsidRPr="00D0162F">
              <w:t xml:space="preserve"> </w:t>
            </w:r>
            <w:r w:rsidRPr="00D0162F">
              <w:t>Noc3:</w:t>
            </w:r>
            <w:r w:rsidR="006E0A54" w:rsidRPr="00D0162F">
              <w:t xml:space="preserve"> </w:t>
            </w:r>
            <w:r w:rsidRPr="00D0162F">
              <w:t>+17dB</w:t>
            </w:r>
          </w:p>
        </w:tc>
      </w:tr>
      <w:tr w:rsidR="00AB67FA" w:rsidRPr="00D0162F" w14:paraId="564EDBB0" w14:textId="77777777" w:rsidTr="001C5E90">
        <w:tblPrEx>
          <w:tblLook w:val="04A0" w:firstRow="1" w:lastRow="0" w:firstColumn="1" w:lastColumn="0" w:noHBand="0" w:noVBand="1"/>
        </w:tblPrEx>
        <w:trPr>
          <w:gridAfter w:val="1"/>
          <w:wAfter w:w="72" w:type="dxa"/>
          <w:jc w:val="center"/>
        </w:trPr>
        <w:tc>
          <w:tcPr>
            <w:tcW w:w="2180" w:type="dxa"/>
          </w:tcPr>
          <w:p w14:paraId="2BD50588" w14:textId="3558120F" w:rsidR="00AB67FA" w:rsidRPr="00D0162F" w:rsidRDefault="00AB67FA" w:rsidP="006E0A54">
            <w:pPr>
              <w:pStyle w:val="TAL"/>
            </w:pPr>
            <w:r w:rsidRPr="00D0162F">
              <w:t>4.5.2.4</w:t>
            </w:r>
            <w:r w:rsidR="006E0A54" w:rsidRPr="00D0162F">
              <w:t xml:space="preserve"> </w:t>
            </w: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during</w:t>
            </w:r>
            <w:r w:rsidR="006E0A54" w:rsidRPr="00D0162F">
              <w:t xml:space="preserve"> </w:t>
            </w:r>
            <w:r w:rsidRPr="00D0162F">
              <w:t>measurements</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NR</w:t>
            </w:r>
            <w:r w:rsidR="006E0A54" w:rsidRPr="00D0162F">
              <w:t xml:space="preserve"> </w:t>
            </w:r>
            <w:r w:rsidRPr="00D0162F">
              <w:t>SCC</w:t>
            </w:r>
            <w:r w:rsidR="006E0A54" w:rsidRPr="00D0162F">
              <w:t xml:space="preserve"> </w:t>
            </w:r>
            <w:r w:rsidRPr="00D0162F">
              <w:t>in</w:t>
            </w:r>
            <w:r w:rsidR="006E0A54" w:rsidRPr="00D0162F">
              <w:t xml:space="preserve"> </w:t>
            </w:r>
            <w:r w:rsidRPr="00D0162F">
              <w:t>asynchronous</w:t>
            </w:r>
            <w:r w:rsidR="006E0A54" w:rsidRPr="00D0162F">
              <w:t xml:space="preserve"> </w:t>
            </w:r>
            <w:r w:rsidRPr="00D0162F">
              <w:t>EN-DC</w:t>
            </w:r>
          </w:p>
        </w:tc>
        <w:tc>
          <w:tcPr>
            <w:tcW w:w="4016" w:type="dxa"/>
          </w:tcPr>
          <w:p w14:paraId="2641F2B2" w14:textId="15F8FB3D"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3</w:t>
            </w:r>
          </w:p>
        </w:tc>
        <w:tc>
          <w:tcPr>
            <w:tcW w:w="1641" w:type="dxa"/>
          </w:tcPr>
          <w:p w14:paraId="4B086AA9" w14:textId="0A971875"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3</w:t>
            </w:r>
          </w:p>
        </w:tc>
        <w:tc>
          <w:tcPr>
            <w:tcW w:w="2744" w:type="dxa"/>
          </w:tcPr>
          <w:p w14:paraId="1CF0A0A0" w14:textId="56148B51"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3</w:t>
            </w:r>
          </w:p>
        </w:tc>
      </w:tr>
      <w:tr w:rsidR="00AB67FA" w:rsidRPr="00D0162F" w14:paraId="0BE399E8" w14:textId="77777777" w:rsidTr="001C5E90">
        <w:tblPrEx>
          <w:tblLook w:val="04A0" w:firstRow="1" w:lastRow="0" w:firstColumn="1" w:lastColumn="0" w:noHBand="0" w:noVBand="1"/>
        </w:tblPrEx>
        <w:trPr>
          <w:gridAfter w:val="1"/>
          <w:wAfter w:w="72" w:type="dxa"/>
          <w:jc w:val="center"/>
        </w:trPr>
        <w:tc>
          <w:tcPr>
            <w:tcW w:w="2180" w:type="dxa"/>
          </w:tcPr>
          <w:p w14:paraId="2A4EC64E" w14:textId="449B7288" w:rsidR="00AB67FA" w:rsidRPr="00D0162F" w:rsidRDefault="00AB67FA" w:rsidP="006E0A54">
            <w:pPr>
              <w:pStyle w:val="TAL"/>
            </w:pPr>
            <w:r w:rsidRPr="00D0162F">
              <w:t>4.5.2.5</w:t>
            </w:r>
            <w:r w:rsidR="006E0A54" w:rsidRPr="00D0162F">
              <w:t xml:space="preserve"> </w:t>
            </w: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during</w:t>
            </w:r>
            <w:r w:rsidR="006E0A54" w:rsidRPr="00D0162F">
              <w:t xml:space="preserve"> </w:t>
            </w:r>
            <w:r w:rsidRPr="00D0162F">
              <w:t>measurements</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E-UTRAN</w:t>
            </w:r>
            <w:r w:rsidR="006E0A54" w:rsidRPr="00D0162F">
              <w:t xml:space="preserve"> </w:t>
            </w:r>
            <w:r w:rsidRPr="00D0162F">
              <w:t>SCC</w:t>
            </w:r>
            <w:r w:rsidR="006E0A54" w:rsidRPr="00D0162F">
              <w:t xml:space="preserve"> </w:t>
            </w:r>
            <w:r w:rsidRPr="00D0162F">
              <w:t>in</w:t>
            </w:r>
            <w:r w:rsidR="006E0A54" w:rsidRPr="00D0162F">
              <w:t xml:space="preserve"> </w:t>
            </w:r>
            <w:r w:rsidRPr="00D0162F">
              <w:t>synchronous</w:t>
            </w:r>
            <w:r w:rsidR="006E0A54" w:rsidRPr="00D0162F">
              <w:t xml:space="preserve"> </w:t>
            </w:r>
            <w:r w:rsidRPr="00D0162F">
              <w:t>EN-DC</w:t>
            </w:r>
          </w:p>
        </w:tc>
        <w:tc>
          <w:tcPr>
            <w:tcW w:w="4016" w:type="dxa"/>
          </w:tcPr>
          <w:p w14:paraId="2B1A703C" w14:textId="13A878FE" w:rsidR="00AB67FA" w:rsidRPr="00D0162F" w:rsidRDefault="00AB67FA" w:rsidP="006E0A54">
            <w:pPr>
              <w:pStyle w:val="TAL"/>
            </w:pPr>
            <w:r w:rsidRPr="00D0162F">
              <w:t>During</w:t>
            </w:r>
            <w:r w:rsidR="006E0A54" w:rsidRPr="00D0162F">
              <w:t xml:space="preserve"> </w:t>
            </w:r>
            <w:r w:rsidRPr="00D0162F">
              <w:t>T1:</w:t>
            </w:r>
          </w:p>
          <w:p w14:paraId="305075BB" w14:textId="604A8550"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19C148CC" w14:textId="7F7B3A41"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271286FD" w14:textId="2AD2CDE1" w:rsidR="00AB67FA" w:rsidRPr="00D0162F" w:rsidRDefault="00AB67FA" w:rsidP="006E0A54">
            <w:pPr>
              <w:pStyle w:val="TAL"/>
            </w:pPr>
            <w:r w:rsidRPr="00D0162F">
              <w:t>Noc</w:t>
            </w:r>
            <w:r w:rsidRPr="00D0162F">
              <w:rPr>
                <w:vertAlign w:val="subscript"/>
              </w:rPr>
              <w:t>3</w:t>
            </w:r>
            <w:r w:rsidRPr="00D0162F">
              <w:t>:</w:t>
            </w:r>
            <w:r w:rsidR="006E0A54" w:rsidRPr="00D0162F">
              <w:t xml:space="preserve"> </w:t>
            </w:r>
            <w:r w:rsidRPr="00D0162F">
              <w:t>-104dBm/15kHz</w:t>
            </w:r>
          </w:p>
          <w:p w14:paraId="0CD15953" w14:textId="36DBB7AE"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565C8E95" w14:textId="4CBCB853"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37D6C445" w14:textId="61099368" w:rsidR="00AB67FA" w:rsidRPr="00D0162F" w:rsidRDefault="00AB67FA" w:rsidP="006E0A54">
            <w:pPr>
              <w:pStyle w:val="TAL"/>
            </w:pP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Pr="00D0162F">
              <w:rPr>
                <w:vertAlign w:val="subscript"/>
              </w:rPr>
              <w:t>3</w:t>
            </w:r>
            <w:r w:rsidRPr="00D0162F">
              <w:t>:</w:t>
            </w:r>
            <w:r w:rsidR="006E0A54" w:rsidRPr="00D0162F">
              <w:t xml:space="preserve"> </w:t>
            </w:r>
            <w:r w:rsidRPr="00D0162F">
              <w:t>+17dB</w:t>
            </w:r>
          </w:p>
        </w:tc>
        <w:tc>
          <w:tcPr>
            <w:tcW w:w="1641" w:type="dxa"/>
          </w:tcPr>
          <w:p w14:paraId="45345240" w14:textId="1BDBE4FD" w:rsidR="00AB67FA" w:rsidRPr="00D0162F" w:rsidRDefault="00AB67FA" w:rsidP="006E0A54">
            <w:pPr>
              <w:pStyle w:val="TAL"/>
            </w:pPr>
            <w:r w:rsidRPr="00D0162F">
              <w:t>During</w:t>
            </w:r>
            <w:r w:rsidR="006E0A54" w:rsidRPr="00D0162F">
              <w:t xml:space="preserve"> </w:t>
            </w:r>
            <w:r w:rsidRPr="00D0162F">
              <w:t>T1:</w:t>
            </w:r>
          </w:p>
          <w:p w14:paraId="03442A29" w14:textId="77777777" w:rsidR="00AB67FA" w:rsidRPr="00D0162F" w:rsidRDefault="00AB67FA" w:rsidP="006E0A54">
            <w:pPr>
              <w:pStyle w:val="TAL"/>
            </w:pPr>
            <w:r w:rsidRPr="00D0162F">
              <w:t>0dB</w:t>
            </w:r>
          </w:p>
          <w:p w14:paraId="69121041" w14:textId="77777777" w:rsidR="00AB67FA" w:rsidRPr="00D0162F" w:rsidRDefault="00AB67FA" w:rsidP="006E0A54">
            <w:pPr>
              <w:pStyle w:val="TAL"/>
            </w:pPr>
            <w:r w:rsidRPr="00D0162F">
              <w:t>0dB</w:t>
            </w:r>
          </w:p>
          <w:p w14:paraId="750671A4" w14:textId="77777777" w:rsidR="00AB67FA" w:rsidRPr="00D0162F" w:rsidRDefault="00AB67FA" w:rsidP="006E0A54">
            <w:pPr>
              <w:pStyle w:val="TAL"/>
            </w:pPr>
            <w:r w:rsidRPr="00D0162F">
              <w:t>0dB</w:t>
            </w:r>
          </w:p>
          <w:p w14:paraId="1342A43B" w14:textId="77777777" w:rsidR="00AB67FA" w:rsidRPr="00D0162F" w:rsidRDefault="00AB67FA" w:rsidP="006E0A54">
            <w:pPr>
              <w:pStyle w:val="TAL"/>
            </w:pPr>
            <w:r w:rsidRPr="00D0162F">
              <w:t>0dB</w:t>
            </w:r>
          </w:p>
        </w:tc>
        <w:tc>
          <w:tcPr>
            <w:tcW w:w="2744" w:type="dxa"/>
          </w:tcPr>
          <w:p w14:paraId="7EA32473" w14:textId="545EE246" w:rsidR="00AB67FA" w:rsidRPr="00D0162F" w:rsidRDefault="00AB67FA" w:rsidP="006E0A54">
            <w:pPr>
              <w:pStyle w:val="TAL"/>
            </w:pPr>
            <w:r w:rsidRPr="00D0162F">
              <w:t>During</w:t>
            </w:r>
            <w:r w:rsidR="006E0A54" w:rsidRPr="00D0162F">
              <w:t xml:space="preserve"> </w:t>
            </w:r>
            <w:r w:rsidRPr="00D0162F">
              <w:t>T1:</w:t>
            </w:r>
          </w:p>
          <w:p w14:paraId="53BA58BF" w14:textId="514E4753"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2EEB72BA" w14:textId="5188BE5F"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199D0D29" w14:textId="3484F29C" w:rsidR="00AB67FA" w:rsidRPr="00D0162F" w:rsidRDefault="00AB67FA" w:rsidP="006E0A54">
            <w:pPr>
              <w:pStyle w:val="TAL"/>
            </w:pPr>
            <w:r w:rsidRPr="00D0162F">
              <w:t>Noc</w:t>
            </w:r>
            <w:r w:rsidRPr="00D0162F">
              <w:rPr>
                <w:vertAlign w:val="subscript"/>
              </w:rPr>
              <w:t>3</w:t>
            </w:r>
            <w:r w:rsidRPr="00D0162F">
              <w:t>:</w:t>
            </w:r>
            <w:r w:rsidR="006E0A54" w:rsidRPr="00D0162F">
              <w:t xml:space="preserve"> </w:t>
            </w:r>
            <w:r w:rsidRPr="00D0162F">
              <w:t>-104dBm/15kHz</w:t>
            </w:r>
          </w:p>
          <w:p w14:paraId="390E8B3A" w14:textId="530ACE2D"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1:</w:t>
            </w:r>
            <w:r w:rsidR="006E0A54" w:rsidRPr="00D0162F">
              <w:t xml:space="preserve"> </w:t>
            </w:r>
            <w:r w:rsidRPr="00D0162F">
              <w:t>+17dB</w:t>
            </w:r>
          </w:p>
          <w:p w14:paraId="7E0005C9" w14:textId="4AC8CF0B"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2:</w:t>
            </w:r>
            <w:r w:rsidR="006E0A54" w:rsidRPr="00D0162F">
              <w:t xml:space="preserve"> </w:t>
            </w:r>
            <w:r w:rsidRPr="00D0162F">
              <w:t>+17dB</w:t>
            </w:r>
          </w:p>
          <w:p w14:paraId="61EAE86D" w14:textId="75FEB928" w:rsidR="00AB67FA" w:rsidRPr="00D0162F" w:rsidRDefault="00AB67FA" w:rsidP="006E0A54">
            <w:pPr>
              <w:pStyle w:val="TAL"/>
            </w:pPr>
            <w:r w:rsidRPr="00D0162F">
              <w:t>Ês</w:t>
            </w:r>
            <w:r w:rsidRPr="00D0162F">
              <w:rPr>
                <w:vertAlign w:val="subscript"/>
              </w:rPr>
              <w:t>3</w:t>
            </w:r>
            <w:r w:rsidR="006E0A54" w:rsidRPr="00D0162F">
              <w:t xml:space="preserve"> </w:t>
            </w:r>
            <w:r w:rsidRPr="00D0162F">
              <w:t>/</w:t>
            </w:r>
            <w:r w:rsidR="006E0A54" w:rsidRPr="00D0162F">
              <w:t xml:space="preserve"> </w:t>
            </w:r>
            <w:r w:rsidRPr="00D0162F">
              <w:t>Noc3:</w:t>
            </w:r>
            <w:r w:rsidR="006E0A54" w:rsidRPr="00D0162F">
              <w:t xml:space="preserve"> </w:t>
            </w:r>
            <w:r w:rsidRPr="00D0162F">
              <w:t>+17dB</w:t>
            </w:r>
          </w:p>
        </w:tc>
      </w:tr>
      <w:tr w:rsidR="00AB67FA" w:rsidRPr="00D0162F" w14:paraId="208800A8" w14:textId="77777777" w:rsidTr="001C5E90">
        <w:tblPrEx>
          <w:tblLook w:val="04A0" w:firstRow="1" w:lastRow="0" w:firstColumn="1" w:lastColumn="0" w:noHBand="0" w:noVBand="1"/>
        </w:tblPrEx>
        <w:trPr>
          <w:gridAfter w:val="1"/>
          <w:wAfter w:w="72" w:type="dxa"/>
          <w:jc w:val="center"/>
        </w:trPr>
        <w:tc>
          <w:tcPr>
            <w:tcW w:w="2180" w:type="dxa"/>
          </w:tcPr>
          <w:p w14:paraId="359419DF" w14:textId="78270DFA" w:rsidR="00AB67FA" w:rsidRPr="00D0162F" w:rsidRDefault="00AB67FA" w:rsidP="006E0A54">
            <w:pPr>
              <w:pStyle w:val="TAL"/>
            </w:pPr>
            <w:r w:rsidRPr="00D0162F">
              <w:t>4.5.2.6</w:t>
            </w:r>
            <w:r w:rsidR="006E0A54" w:rsidRPr="00D0162F">
              <w:t xml:space="preserve"> </w:t>
            </w:r>
            <w:r w:rsidRPr="00D0162F">
              <w:t>EN-DC</w:t>
            </w:r>
            <w:r w:rsidR="006E0A54" w:rsidRPr="00D0162F">
              <w:t xml:space="preserve"> </w:t>
            </w:r>
            <w:r w:rsidRPr="00D0162F">
              <w:t>FR1</w:t>
            </w:r>
            <w:r w:rsidR="006E0A54" w:rsidRPr="00D0162F">
              <w:t xml:space="preserve"> </w:t>
            </w:r>
            <w:r w:rsidRPr="00D0162F">
              <w:t>interruptions</w:t>
            </w:r>
            <w:r w:rsidR="006E0A54" w:rsidRPr="00D0162F">
              <w:t xml:space="preserve"> </w:t>
            </w:r>
            <w:r w:rsidRPr="00D0162F">
              <w:t>during</w:t>
            </w:r>
            <w:r w:rsidR="006E0A54" w:rsidRPr="00D0162F">
              <w:t xml:space="preserve"> </w:t>
            </w:r>
            <w:r w:rsidRPr="00D0162F">
              <w:t>measurements</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E-UTRAN</w:t>
            </w:r>
            <w:r w:rsidR="006E0A54" w:rsidRPr="00D0162F">
              <w:t xml:space="preserve"> </w:t>
            </w:r>
            <w:r w:rsidRPr="00D0162F">
              <w:t>SCC</w:t>
            </w:r>
            <w:r w:rsidR="006E0A54" w:rsidRPr="00D0162F">
              <w:t xml:space="preserve"> </w:t>
            </w:r>
            <w:r w:rsidRPr="00D0162F">
              <w:t>in</w:t>
            </w:r>
            <w:r w:rsidR="006E0A54" w:rsidRPr="00D0162F">
              <w:t xml:space="preserve"> </w:t>
            </w:r>
            <w:r w:rsidRPr="00D0162F">
              <w:t>asynchronous</w:t>
            </w:r>
            <w:r w:rsidR="006E0A54" w:rsidRPr="00D0162F">
              <w:t xml:space="preserve"> </w:t>
            </w:r>
            <w:r w:rsidRPr="00D0162F">
              <w:t>EN-DC</w:t>
            </w:r>
          </w:p>
        </w:tc>
        <w:tc>
          <w:tcPr>
            <w:tcW w:w="4016" w:type="dxa"/>
          </w:tcPr>
          <w:p w14:paraId="0DB14985" w14:textId="1FECD467"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5</w:t>
            </w:r>
          </w:p>
        </w:tc>
        <w:tc>
          <w:tcPr>
            <w:tcW w:w="1641" w:type="dxa"/>
          </w:tcPr>
          <w:p w14:paraId="655E2E0F" w14:textId="714B49BD"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5</w:t>
            </w:r>
          </w:p>
        </w:tc>
        <w:tc>
          <w:tcPr>
            <w:tcW w:w="2744" w:type="dxa"/>
          </w:tcPr>
          <w:p w14:paraId="6919DEDF" w14:textId="6D486E9A"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2.5</w:t>
            </w:r>
          </w:p>
        </w:tc>
      </w:tr>
      <w:tr w:rsidR="00F84B90" w:rsidRPr="00D0162F" w14:paraId="65C4B983" w14:textId="77777777" w:rsidTr="001C5E90">
        <w:tblPrEx>
          <w:tblLook w:val="04A0" w:firstRow="1" w:lastRow="0" w:firstColumn="1" w:lastColumn="0" w:noHBand="0" w:noVBand="1"/>
        </w:tblPrEx>
        <w:trPr>
          <w:gridAfter w:val="1"/>
          <w:wAfter w:w="72" w:type="dxa"/>
          <w:jc w:val="center"/>
        </w:trPr>
        <w:tc>
          <w:tcPr>
            <w:tcW w:w="2180" w:type="dxa"/>
          </w:tcPr>
          <w:p w14:paraId="460F682B" w14:textId="3222C42A" w:rsidR="00F84B90" w:rsidRPr="00D0162F" w:rsidRDefault="00F84B90" w:rsidP="00F84B90">
            <w:pPr>
              <w:pStyle w:val="TAL"/>
            </w:pPr>
            <w:r w:rsidRPr="00FD1CE5">
              <w:rPr>
                <w:rFonts w:hint="eastAsia"/>
                <w:lang w:eastAsia="zh-TW"/>
              </w:rPr>
              <w:t>4</w:t>
            </w:r>
            <w:r w:rsidRPr="00FD1CE5">
              <w:rPr>
                <w:lang w:eastAsia="zh-TW"/>
              </w:rPr>
              <w:t xml:space="preserve">.5.2.10 </w:t>
            </w:r>
            <w:r w:rsidRPr="00FD1CE5">
              <w:t>EN-DC FR1 interruptions due to RRM and RLM/BFD measurements on deactivated NR PSCell</w:t>
            </w:r>
          </w:p>
        </w:tc>
        <w:tc>
          <w:tcPr>
            <w:tcW w:w="4016" w:type="dxa"/>
          </w:tcPr>
          <w:p w14:paraId="7ACC44CA" w14:textId="77777777" w:rsidR="00F84B90" w:rsidRPr="00FD1CE5" w:rsidRDefault="00F84B90" w:rsidP="00F84B90">
            <w:pPr>
              <w:pStyle w:val="TAL"/>
            </w:pPr>
            <w:r w:rsidRPr="00FD1CE5">
              <w:t>During T1:</w:t>
            </w:r>
          </w:p>
          <w:p w14:paraId="0977E8CE" w14:textId="77777777" w:rsidR="00F84B90" w:rsidRPr="00FD1CE5" w:rsidRDefault="00F84B90" w:rsidP="00F84B90">
            <w:pPr>
              <w:pStyle w:val="TAL"/>
            </w:pPr>
            <w:r w:rsidRPr="00FD1CE5">
              <w:t>Noc: -104dBm/15kHz</w:t>
            </w:r>
          </w:p>
          <w:p w14:paraId="581C23F1" w14:textId="582ADE35" w:rsidR="00F84B90" w:rsidRPr="00D0162F" w:rsidRDefault="00F84B90" w:rsidP="00F84B90">
            <w:pPr>
              <w:pStyle w:val="TAL"/>
            </w:pPr>
            <w:r w:rsidRPr="00FD1CE5">
              <w:t>Ês</w:t>
            </w:r>
            <w:r w:rsidRPr="00FD1CE5">
              <w:rPr>
                <w:vertAlign w:val="subscript"/>
              </w:rPr>
              <w:t>2</w:t>
            </w:r>
            <w:r w:rsidRPr="00FD1CE5">
              <w:t xml:space="preserve"> / Noc: +17dB</w:t>
            </w:r>
          </w:p>
        </w:tc>
        <w:tc>
          <w:tcPr>
            <w:tcW w:w="1641" w:type="dxa"/>
          </w:tcPr>
          <w:p w14:paraId="7F9B7A01" w14:textId="77777777" w:rsidR="00F84B90" w:rsidRPr="00FD1CE5" w:rsidRDefault="00F84B90" w:rsidP="00F84B90">
            <w:pPr>
              <w:pStyle w:val="TAL"/>
            </w:pPr>
            <w:r w:rsidRPr="00FD1CE5">
              <w:t>During T1:</w:t>
            </w:r>
          </w:p>
          <w:p w14:paraId="0AA48801" w14:textId="77777777" w:rsidR="00F84B90" w:rsidRPr="00FD1CE5" w:rsidRDefault="00F84B90" w:rsidP="00F84B90">
            <w:pPr>
              <w:pStyle w:val="TAL"/>
            </w:pPr>
            <w:r w:rsidRPr="00FD1CE5">
              <w:t>0dB</w:t>
            </w:r>
          </w:p>
          <w:p w14:paraId="4A9BCB16" w14:textId="650249C8" w:rsidR="00F84B90" w:rsidRPr="00D0162F" w:rsidRDefault="00F84B90" w:rsidP="00F84B90">
            <w:pPr>
              <w:pStyle w:val="TAL"/>
            </w:pPr>
            <w:r w:rsidRPr="00FD1CE5">
              <w:t>0dB</w:t>
            </w:r>
          </w:p>
        </w:tc>
        <w:tc>
          <w:tcPr>
            <w:tcW w:w="2744" w:type="dxa"/>
          </w:tcPr>
          <w:p w14:paraId="23D55912" w14:textId="77777777" w:rsidR="00F84B90" w:rsidRPr="00FD1CE5" w:rsidRDefault="00F84B90" w:rsidP="00F84B90">
            <w:pPr>
              <w:pStyle w:val="TAL"/>
            </w:pPr>
            <w:r w:rsidRPr="00FD1CE5">
              <w:t>During T1:</w:t>
            </w:r>
          </w:p>
          <w:p w14:paraId="4AC6D218" w14:textId="77777777" w:rsidR="00F84B90" w:rsidRPr="00FD1CE5" w:rsidRDefault="00F84B90" w:rsidP="00F84B90">
            <w:pPr>
              <w:pStyle w:val="TAL"/>
            </w:pPr>
            <w:r w:rsidRPr="00FD1CE5">
              <w:t>Noc: -104dBm/15kHz</w:t>
            </w:r>
          </w:p>
          <w:p w14:paraId="55CAF278" w14:textId="141454CF" w:rsidR="00F84B90" w:rsidRPr="00D0162F" w:rsidRDefault="00F84B90" w:rsidP="00F84B90">
            <w:pPr>
              <w:pStyle w:val="TAL"/>
            </w:pPr>
            <w:r w:rsidRPr="00FD1CE5">
              <w:t>Ês</w:t>
            </w:r>
            <w:r w:rsidRPr="00FD1CE5">
              <w:rPr>
                <w:vertAlign w:val="subscript"/>
              </w:rPr>
              <w:t>2</w:t>
            </w:r>
            <w:r w:rsidRPr="00FD1CE5">
              <w:t xml:space="preserve"> / Noc: +17dB</w:t>
            </w:r>
          </w:p>
        </w:tc>
      </w:tr>
      <w:tr w:rsidR="00AB67FA" w:rsidRPr="00D0162F" w14:paraId="75D8C890"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1C8DF93C" w14:textId="75948CD9" w:rsidR="00AB67FA" w:rsidRPr="00D0162F" w:rsidRDefault="00AB67FA" w:rsidP="006E0A54">
            <w:pPr>
              <w:pStyle w:val="TAL"/>
            </w:pPr>
            <w:r w:rsidRPr="00D0162F">
              <w:t>4.5.3.1</w:t>
            </w:r>
            <w:r w:rsidR="006E0A54" w:rsidRPr="00D0162F">
              <w:t xml:space="preserve"> </w:t>
            </w:r>
            <w:r w:rsidRPr="00D0162F">
              <w:t>EN-DC</w:t>
            </w:r>
            <w:r w:rsidR="006E0A54" w:rsidRPr="00D0162F">
              <w:t xml:space="preserve"> </w:t>
            </w:r>
            <w:r w:rsidRPr="00D0162F">
              <w:t>FR1</w:t>
            </w:r>
            <w:r w:rsidR="006E0A54" w:rsidRPr="00D0162F">
              <w:t xml:space="preserve"> </w:t>
            </w:r>
            <w:r w:rsidRPr="00D0162F">
              <w:t>SCell</w:t>
            </w:r>
            <w:r w:rsidR="006E0A54" w:rsidRPr="00D0162F">
              <w:t xml:space="preserve"> </w:t>
            </w:r>
            <w:r w:rsidRPr="00D0162F">
              <w:t>activation</w:t>
            </w:r>
            <w:r w:rsidR="006E0A54" w:rsidRPr="00D0162F">
              <w:t xml:space="preserve"> </w:t>
            </w:r>
            <w:r w:rsidRPr="00D0162F">
              <w:t>and</w:t>
            </w:r>
            <w:r w:rsidR="006E0A54" w:rsidRPr="00D0162F">
              <w:t xml:space="preserve"> </w:t>
            </w:r>
            <w:r w:rsidRPr="00D0162F">
              <w:t>deactivation</w:t>
            </w:r>
            <w:r w:rsidR="006E0A54" w:rsidRPr="00D0162F">
              <w:t xml:space="preserve"> </w:t>
            </w:r>
            <w:r w:rsidRPr="00D0162F">
              <w:t>of</w:t>
            </w:r>
            <w:r w:rsidR="006E0A54" w:rsidRPr="00D0162F">
              <w:t xml:space="preserve"> </w:t>
            </w:r>
            <w:r w:rsidRPr="00D0162F">
              <w:t>known</w:t>
            </w:r>
            <w:r w:rsidR="006E0A54" w:rsidRPr="00D0162F">
              <w:t xml:space="preserve"> </w:t>
            </w:r>
            <w:r w:rsidRPr="00D0162F">
              <w:t>SCell</w:t>
            </w:r>
            <w:r w:rsidR="006E0A54" w:rsidRPr="00D0162F">
              <w:t xml:space="preserve"> </w:t>
            </w:r>
            <w:r w:rsidRPr="00D0162F">
              <w:t>in</w:t>
            </w:r>
            <w:r w:rsidR="006E0A54" w:rsidRPr="00D0162F">
              <w:t xml:space="preserve"> </w:t>
            </w:r>
            <w:r w:rsidRPr="00D0162F">
              <w:t>non-DRX</w:t>
            </w:r>
            <w:r w:rsidR="006E0A54" w:rsidRPr="00D0162F">
              <w:t xml:space="preserve"> </w:t>
            </w:r>
            <w:r w:rsidRPr="00D0162F">
              <w:t>for</w:t>
            </w:r>
            <w:r w:rsidR="006E0A54" w:rsidRPr="00D0162F">
              <w:t xml:space="preserve"> </w:t>
            </w:r>
            <w:r w:rsidRPr="00D0162F">
              <w:t>160ms</w:t>
            </w:r>
            <w:r w:rsidR="006E0A54" w:rsidRPr="00D0162F">
              <w:t xml:space="preserve"> </w:t>
            </w:r>
            <w:r w:rsidRPr="00D0162F">
              <w:t>SCell</w:t>
            </w:r>
            <w:r w:rsidR="006E0A54" w:rsidRPr="00D0162F">
              <w:t xml:space="preserve"> </w:t>
            </w:r>
            <w:r w:rsidRPr="00D0162F">
              <w:t>measurement</w:t>
            </w:r>
            <w:r w:rsidR="006E0A54" w:rsidRPr="00D0162F">
              <w:t xml:space="preserve"> </w:t>
            </w:r>
            <w:r w:rsidRPr="00D0162F">
              <w:t>cycle</w:t>
            </w:r>
          </w:p>
        </w:tc>
        <w:tc>
          <w:tcPr>
            <w:tcW w:w="4016" w:type="dxa"/>
            <w:tcBorders>
              <w:top w:val="single" w:sz="4" w:space="0" w:color="auto"/>
              <w:left w:val="single" w:sz="4" w:space="0" w:color="auto"/>
              <w:bottom w:val="single" w:sz="4" w:space="0" w:color="auto"/>
              <w:right w:val="single" w:sz="4" w:space="0" w:color="auto"/>
            </w:tcBorders>
          </w:tcPr>
          <w:p w14:paraId="0D9F4239" w14:textId="2D0E6B1F" w:rsidR="00AB67FA" w:rsidRPr="00D0162F" w:rsidRDefault="00AB67FA" w:rsidP="006E0A54">
            <w:pPr>
              <w:pStyle w:val="TAL"/>
            </w:pPr>
            <w:r w:rsidRPr="00D0162F">
              <w:t>During</w:t>
            </w:r>
            <w:r w:rsidR="006E0A54" w:rsidRPr="00D0162F">
              <w:t xml:space="preserve"> </w:t>
            </w:r>
            <w:r w:rsidRPr="00D0162F">
              <w:t>T1:</w:t>
            </w:r>
          </w:p>
          <w:p w14:paraId="31BC4CDD" w14:textId="62240DCC"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1FDD910E" w14:textId="4F9CF7F3" w:rsidR="00AB67FA" w:rsidRPr="00D0162F" w:rsidRDefault="00AB67FA" w:rsidP="006E0A54">
            <w:pPr>
              <w:pStyle w:val="TAL"/>
            </w:pPr>
            <w:r w:rsidRPr="00D0162F">
              <w:t>Noc</w:t>
            </w:r>
            <w:r w:rsidRPr="00D0162F">
              <w:rPr>
                <w:vertAlign w:val="subscript"/>
              </w:rPr>
              <w:t>3</w:t>
            </w:r>
            <w:r w:rsidRPr="00D0162F">
              <w:t>:</w:t>
            </w:r>
            <w:r w:rsidR="006E0A54" w:rsidRPr="00D0162F">
              <w:t xml:space="preserve"> </w:t>
            </w:r>
            <w:r w:rsidRPr="00D0162F">
              <w:t>-104dBm/15kHz</w:t>
            </w:r>
          </w:p>
          <w:p w14:paraId="1212869A" w14:textId="7D77AE0A"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6BC2847B" w14:textId="427C0CBA" w:rsidR="00AB67FA" w:rsidRPr="00D0162F" w:rsidRDefault="00AB67FA" w:rsidP="006E0A54">
            <w:pPr>
              <w:pStyle w:val="TAL"/>
            </w:pP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Pr="00D0162F">
              <w:rPr>
                <w:vertAlign w:val="subscript"/>
              </w:rPr>
              <w:t>3</w:t>
            </w:r>
            <w:r w:rsidRPr="00D0162F">
              <w:t>:</w:t>
            </w:r>
            <w:r w:rsidR="006E0A54" w:rsidRPr="00D0162F">
              <w:t xml:space="preserve"> </w:t>
            </w:r>
            <w:r w:rsidRPr="00D0162F">
              <w:t>+17dB</w:t>
            </w:r>
          </w:p>
          <w:p w14:paraId="206147EA" w14:textId="77777777" w:rsidR="00AB67FA" w:rsidRPr="00D0162F" w:rsidRDefault="00AB67FA" w:rsidP="006E0A54">
            <w:pPr>
              <w:pStyle w:val="TAL"/>
            </w:pPr>
          </w:p>
          <w:p w14:paraId="4F109EC5" w14:textId="412EE85A" w:rsidR="00AB67FA" w:rsidRPr="00D0162F" w:rsidRDefault="00AB67FA" w:rsidP="006E0A54">
            <w:pPr>
              <w:pStyle w:val="TAL"/>
            </w:pPr>
            <w:r w:rsidRPr="00D0162F">
              <w:t>During</w:t>
            </w:r>
            <w:r w:rsidR="006E0A54" w:rsidRPr="00D0162F">
              <w:t xml:space="preserve"> </w:t>
            </w:r>
            <w:r w:rsidRPr="00D0162F">
              <w:t>T2:</w:t>
            </w:r>
          </w:p>
          <w:p w14:paraId="4BA7BF56" w14:textId="415F58CA"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7D6422ED" w14:textId="406CF489" w:rsidR="00AB67FA" w:rsidRPr="00D0162F" w:rsidRDefault="00AB67FA" w:rsidP="006E0A54">
            <w:pPr>
              <w:pStyle w:val="TAL"/>
            </w:pPr>
            <w:r w:rsidRPr="00D0162F">
              <w:t>Noc</w:t>
            </w:r>
            <w:r w:rsidRPr="00D0162F">
              <w:rPr>
                <w:vertAlign w:val="subscript"/>
              </w:rPr>
              <w:t>3</w:t>
            </w:r>
            <w:r w:rsidRPr="00D0162F">
              <w:t>:</w:t>
            </w:r>
            <w:r w:rsidR="006E0A54" w:rsidRPr="00D0162F">
              <w:t xml:space="preserve"> </w:t>
            </w:r>
            <w:r w:rsidRPr="00D0162F">
              <w:t>-104dBm/15kHz</w:t>
            </w:r>
          </w:p>
          <w:p w14:paraId="059CD264" w14:textId="2E10AE8B"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6C3FF634" w14:textId="47E0E3CA" w:rsidR="00AB67FA" w:rsidRPr="00D0162F" w:rsidRDefault="00AB67FA" w:rsidP="006E0A54">
            <w:pPr>
              <w:pStyle w:val="TAL"/>
            </w:pP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Pr="00D0162F">
              <w:rPr>
                <w:vertAlign w:val="subscript"/>
              </w:rPr>
              <w:t>3</w:t>
            </w:r>
            <w:r w:rsidRPr="00D0162F">
              <w:t>:</w:t>
            </w:r>
            <w:r w:rsidR="006E0A54" w:rsidRPr="00D0162F">
              <w:t xml:space="preserve"> </w:t>
            </w:r>
            <w:r w:rsidRPr="00D0162F">
              <w:t>+17dB</w:t>
            </w:r>
          </w:p>
          <w:p w14:paraId="6CD52BB7" w14:textId="77777777" w:rsidR="00AB67FA" w:rsidRPr="00D0162F" w:rsidRDefault="00AB67FA" w:rsidP="006E0A54">
            <w:pPr>
              <w:pStyle w:val="TAL"/>
            </w:pPr>
          </w:p>
          <w:p w14:paraId="48FAEB04" w14:textId="36CD3FFF" w:rsidR="00AB67FA" w:rsidRPr="00D0162F" w:rsidRDefault="00AB67FA" w:rsidP="006E0A54">
            <w:pPr>
              <w:pStyle w:val="TAL"/>
            </w:pPr>
            <w:r w:rsidRPr="00D0162F">
              <w:t>During</w:t>
            </w:r>
            <w:r w:rsidR="006E0A54" w:rsidRPr="00D0162F">
              <w:t xml:space="preserve"> </w:t>
            </w:r>
            <w:r w:rsidRPr="00D0162F">
              <w:t>T3:</w:t>
            </w:r>
          </w:p>
          <w:p w14:paraId="5D16C2B5" w14:textId="21229C14"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4D3873D1" w14:textId="3ED734B0" w:rsidR="00AB67FA" w:rsidRPr="00D0162F" w:rsidRDefault="00AB67FA" w:rsidP="006E0A54">
            <w:pPr>
              <w:pStyle w:val="TAL"/>
            </w:pPr>
            <w:r w:rsidRPr="00D0162F">
              <w:t>Noc</w:t>
            </w:r>
            <w:r w:rsidRPr="00D0162F">
              <w:rPr>
                <w:vertAlign w:val="subscript"/>
              </w:rPr>
              <w:t>3</w:t>
            </w:r>
            <w:r w:rsidRPr="00D0162F">
              <w:t>:</w:t>
            </w:r>
            <w:r w:rsidR="006E0A54" w:rsidRPr="00D0162F">
              <w:t xml:space="preserve"> </w:t>
            </w:r>
            <w:r w:rsidRPr="00D0162F">
              <w:t>-104dBm/15kHz</w:t>
            </w:r>
          </w:p>
          <w:p w14:paraId="09BFFF82" w14:textId="0A300151"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25B9C4E4" w14:textId="0ABC1800" w:rsidR="00AB67FA" w:rsidRPr="00D0162F" w:rsidRDefault="00AB67FA" w:rsidP="006E0A54">
            <w:pPr>
              <w:pStyle w:val="TAL"/>
            </w:pP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Pr="00D0162F">
              <w:rPr>
                <w:vertAlign w:val="subscript"/>
              </w:rPr>
              <w:t>3</w:t>
            </w:r>
            <w:r w:rsidRPr="00D0162F">
              <w:t>:</w:t>
            </w:r>
            <w:r w:rsidR="006E0A54" w:rsidRPr="00D0162F">
              <w:t xml:space="preserve"> </w:t>
            </w:r>
            <w:r w:rsidRPr="00D0162F">
              <w:t>+17dB</w:t>
            </w:r>
          </w:p>
        </w:tc>
        <w:tc>
          <w:tcPr>
            <w:tcW w:w="1641" w:type="dxa"/>
            <w:tcBorders>
              <w:top w:val="single" w:sz="4" w:space="0" w:color="auto"/>
              <w:left w:val="single" w:sz="4" w:space="0" w:color="auto"/>
              <w:bottom w:val="single" w:sz="4" w:space="0" w:color="auto"/>
              <w:right w:val="single" w:sz="4" w:space="0" w:color="auto"/>
            </w:tcBorders>
          </w:tcPr>
          <w:p w14:paraId="62C32E2D" w14:textId="0441FE2B" w:rsidR="00AB67FA" w:rsidRPr="00D0162F" w:rsidRDefault="00AB67FA" w:rsidP="006E0A54">
            <w:pPr>
              <w:pStyle w:val="TAL"/>
            </w:pPr>
            <w:r w:rsidRPr="00D0162F">
              <w:t>During</w:t>
            </w:r>
            <w:r w:rsidR="006E0A54" w:rsidRPr="00D0162F">
              <w:t xml:space="preserve"> </w:t>
            </w:r>
            <w:r w:rsidRPr="00D0162F">
              <w:t>T1:</w:t>
            </w:r>
          </w:p>
          <w:p w14:paraId="74CF5BE5" w14:textId="77777777" w:rsidR="00AB67FA" w:rsidRPr="00D0162F" w:rsidRDefault="00AB67FA" w:rsidP="006E0A54">
            <w:pPr>
              <w:pStyle w:val="TAL"/>
            </w:pPr>
            <w:r w:rsidRPr="00D0162F">
              <w:t>0dB</w:t>
            </w:r>
          </w:p>
          <w:p w14:paraId="52056171" w14:textId="77777777" w:rsidR="00AB67FA" w:rsidRPr="00D0162F" w:rsidRDefault="00AB67FA" w:rsidP="006E0A54">
            <w:pPr>
              <w:pStyle w:val="TAL"/>
            </w:pPr>
            <w:r w:rsidRPr="00D0162F">
              <w:t>0dB</w:t>
            </w:r>
          </w:p>
          <w:p w14:paraId="337812A1" w14:textId="77777777" w:rsidR="00AB67FA" w:rsidRPr="00D0162F" w:rsidRDefault="00AB67FA" w:rsidP="006E0A54">
            <w:pPr>
              <w:pStyle w:val="TAL"/>
            </w:pPr>
            <w:r w:rsidRPr="00D0162F">
              <w:t>0dB</w:t>
            </w:r>
          </w:p>
          <w:p w14:paraId="206F7784" w14:textId="77777777" w:rsidR="00AB67FA" w:rsidRPr="00D0162F" w:rsidRDefault="00AB67FA" w:rsidP="006E0A54">
            <w:pPr>
              <w:pStyle w:val="TAL"/>
            </w:pPr>
            <w:r w:rsidRPr="00D0162F">
              <w:t>0dB</w:t>
            </w:r>
          </w:p>
          <w:p w14:paraId="6F48D24D" w14:textId="77777777" w:rsidR="00AB67FA" w:rsidRPr="00D0162F" w:rsidRDefault="00AB67FA" w:rsidP="006E0A54">
            <w:pPr>
              <w:pStyle w:val="TAL"/>
            </w:pPr>
          </w:p>
          <w:p w14:paraId="57B8BB86" w14:textId="5C82DC9D" w:rsidR="00AB67FA" w:rsidRPr="00D0162F" w:rsidRDefault="00AB67FA" w:rsidP="006E0A54">
            <w:pPr>
              <w:pStyle w:val="TAL"/>
            </w:pPr>
            <w:r w:rsidRPr="00D0162F">
              <w:t>During</w:t>
            </w:r>
            <w:r w:rsidR="006E0A54" w:rsidRPr="00D0162F">
              <w:t xml:space="preserve"> </w:t>
            </w:r>
            <w:r w:rsidRPr="00D0162F">
              <w:t>T2:</w:t>
            </w:r>
          </w:p>
          <w:p w14:paraId="64FEDEB7" w14:textId="77777777" w:rsidR="00AB67FA" w:rsidRPr="00D0162F" w:rsidRDefault="00AB67FA" w:rsidP="006E0A54">
            <w:pPr>
              <w:pStyle w:val="TAL"/>
            </w:pPr>
            <w:r w:rsidRPr="00D0162F">
              <w:t>0dB</w:t>
            </w:r>
          </w:p>
          <w:p w14:paraId="20B306EC" w14:textId="77777777" w:rsidR="00AB67FA" w:rsidRPr="00D0162F" w:rsidRDefault="00AB67FA" w:rsidP="006E0A54">
            <w:pPr>
              <w:pStyle w:val="TAL"/>
            </w:pPr>
            <w:r w:rsidRPr="00D0162F">
              <w:t>0dB</w:t>
            </w:r>
          </w:p>
          <w:p w14:paraId="0F1D498E" w14:textId="77777777" w:rsidR="00AB67FA" w:rsidRPr="00D0162F" w:rsidRDefault="00AB67FA" w:rsidP="006E0A54">
            <w:pPr>
              <w:pStyle w:val="TAL"/>
            </w:pPr>
            <w:r w:rsidRPr="00D0162F">
              <w:t>0dB</w:t>
            </w:r>
          </w:p>
          <w:p w14:paraId="719B7A70" w14:textId="77777777" w:rsidR="00AB67FA" w:rsidRPr="00D0162F" w:rsidRDefault="00AB67FA" w:rsidP="006E0A54">
            <w:pPr>
              <w:pStyle w:val="TAL"/>
            </w:pPr>
            <w:r w:rsidRPr="00D0162F">
              <w:t>0dB</w:t>
            </w:r>
          </w:p>
          <w:p w14:paraId="74B5212E" w14:textId="77777777" w:rsidR="00AB67FA" w:rsidRPr="00D0162F" w:rsidRDefault="00AB67FA" w:rsidP="006E0A54">
            <w:pPr>
              <w:pStyle w:val="TAL"/>
            </w:pPr>
          </w:p>
          <w:p w14:paraId="63C6E3B6" w14:textId="4159F8D7" w:rsidR="00AB67FA" w:rsidRPr="00D0162F" w:rsidRDefault="00AB67FA" w:rsidP="006E0A54">
            <w:pPr>
              <w:pStyle w:val="TAL"/>
            </w:pPr>
            <w:r w:rsidRPr="00D0162F">
              <w:t>During</w:t>
            </w:r>
            <w:r w:rsidR="006E0A54" w:rsidRPr="00D0162F">
              <w:t xml:space="preserve"> </w:t>
            </w:r>
            <w:r w:rsidRPr="00D0162F">
              <w:t>T3:</w:t>
            </w:r>
          </w:p>
          <w:p w14:paraId="601A9CA6" w14:textId="77777777" w:rsidR="00AB67FA" w:rsidRPr="00D0162F" w:rsidRDefault="00AB67FA" w:rsidP="006E0A54">
            <w:pPr>
              <w:pStyle w:val="TAL"/>
            </w:pPr>
            <w:r w:rsidRPr="00D0162F">
              <w:t>0dB</w:t>
            </w:r>
          </w:p>
          <w:p w14:paraId="77F87CD8" w14:textId="77777777" w:rsidR="00AB67FA" w:rsidRPr="00D0162F" w:rsidRDefault="00AB67FA" w:rsidP="006E0A54">
            <w:pPr>
              <w:pStyle w:val="TAL"/>
            </w:pPr>
            <w:r w:rsidRPr="00D0162F">
              <w:t>0dB</w:t>
            </w:r>
          </w:p>
          <w:p w14:paraId="12DA63EE" w14:textId="77777777" w:rsidR="00AB67FA" w:rsidRPr="00D0162F" w:rsidRDefault="00AB67FA" w:rsidP="006E0A54">
            <w:pPr>
              <w:pStyle w:val="TAL"/>
            </w:pPr>
            <w:r w:rsidRPr="00D0162F">
              <w:t>0dB</w:t>
            </w:r>
          </w:p>
          <w:p w14:paraId="5F3865DE" w14:textId="77777777" w:rsidR="00AB67FA" w:rsidRPr="00D0162F" w:rsidRDefault="00AB67FA" w:rsidP="006E0A54">
            <w:pPr>
              <w:pStyle w:val="TAL"/>
              <w:rPr>
                <w:lang w:eastAsia="sv-SE"/>
              </w:rPr>
            </w:pPr>
            <w:r w:rsidRPr="00D0162F">
              <w:t>0dB</w:t>
            </w:r>
          </w:p>
        </w:tc>
        <w:tc>
          <w:tcPr>
            <w:tcW w:w="2744" w:type="dxa"/>
            <w:tcBorders>
              <w:top w:val="single" w:sz="4" w:space="0" w:color="auto"/>
              <w:left w:val="single" w:sz="4" w:space="0" w:color="auto"/>
              <w:bottom w:val="single" w:sz="4" w:space="0" w:color="auto"/>
              <w:right w:val="single" w:sz="4" w:space="0" w:color="auto"/>
            </w:tcBorders>
          </w:tcPr>
          <w:p w14:paraId="11A8EFA3" w14:textId="6DDAC5B5" w:rsidR="00AB67FA" w:rsidRPr="00D0162F" w:rsidRDefault="00AB67FA" w:rsidP="006E0A54">
            <w:pPr>
              <w:pStyle w:val="TAL"/>
            </w:pPr>
            <w:r w:rsidRPr="00D0162F">
              <w:t>During</w:t>
            </w:r>
            <w:r w:rsidR="006E0A54" w:rsidRPr="00D0162F">
              <w:t xml:space="preserve"> </w:t>
            </w:r>
            <w:r w:rsidRPr="00D0162F">
              <w:t>T1:</w:t>
            </w:r>
          </w:p>
          <w:p w14:paraId="18FDE89B" w14:textId="28222BF7"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5FD1321C" w14:textId="32F751DA" w:rsidR="00AB67FA" w:rsidRPr="00D0162F" w:rsidRDefault="00AB67FA" w:rsidP="006E0A54">
            <w:pPr>
              <w:pStyle w:val="TAL"/>
            </w:pPr>
            <w:r w:rsidRPr="00D0162F">
              <w:t>Noc</w:t>
            </w:r>
            <w:r w:rsidRPr="00D0162F">
              <w:rPr>
                <w:vertAlign w:val="subscript"/>
              </w:rPr>
              <w:t>3</w:t>
            </w:r>
            <w:r w:rsidRPr="00D0162F">
              <w:t>:</w:t>
            </w:r>
            <w:r w:rsidR="006E0A54" w:rsidRPr="00D0162F">
              <w:t xml:space="preserve"> </w:t>
            </w:r>
            <w:r w:rsidRPr="00D0162F">
              <w:t>-104dBm/15kHz</w:t>
            </w:r>
          </w:p>
          <w:p w14:paraId="777C5806" w14:textId="431C7AD7"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7849E80B" w14:textId="07950051" w:rsidR="00AB67FA" w:rsidRPr="00D0162F" w:rsidRDefault="00AB67FA" w:rsidP="006E0A54">
            <w:pPr>
              <w:pStyle w:val="TAL"/>
            </w:pP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Pr="00D0162F">
              <w:rPr>
                <w:vertAlign w:val="subscript"/>
              </w:rPr>
              <w:t>3</w:t>
            </w:r>
            <w:r w:rsidRPr="00D0162F">
              <w:t>:</w:t>
            </w:r>
            <w:r w:rsidR="006E0A54" w:rsidRPr="00D0162F">
              <w:t xml:space="preserve"> </w:t>
            </w:r>
            <w:r w:rsidRPr="00D0162F">
              <w:t>+17dB</w:t>
            </w:r>
          </w:p>
          <w:p w14:paraId="4657F697" w14:textId="77777777" w:rsidR="00AB67FA" w:rsidRPr="00D0162F" w:rsidRDefault="00AB67FA" w:rsidP="006E0A54">
            <w:pPr>
              <w:pStyle w:val="TAL"/>
            </w:pPr>
          </w:p>
          <w:p w14:paraId="379BDDCA" w14:textId="15724A90" w:rsidR="00AB67FA" w:rsidRPr="00D0162F" w:rsidRDefault="00AB67FA" w:rsidP="006E0A54">
            <w:pPr>
              <w:pStyle w:val="TAL"/>
            </w:pPr>
            <w:r w:rsidRPr="00D0162F">
              <w:t>During</w:t>
            </w:r>
            <w:r w:rsidR="006E0A54" w:rsidRPr="00D0162F">
              <w:t xml:space="preserve"> </w:t>
            </w:r>
            <w:r w:rsidRPr="00D0162F">
              <w:t>T2:</w:t>
            </w:r>
          </w:p>
          <w:p w14:paraId="71986D8A" w14:textId="7AD7786E"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7FAF3B31" w14:textId="63D9A24C" w:rsidR="00AB67FA" w:rsidRPr="00D0162F" w:rsidRDefault="00AB67FA" w:rsidP="006E0A54">
            <w:pPr>
              <w:pStyle w:val="TAL"/>
            </w:pPr>
            <w:r w:rsidRPr="00D0162F">
              <w:t>Noc</w:t>
            </w:r>
            <w:r w:rsidRPr="00D0162F">
              <w:rPr>
                <w:vertAlign w:val="subscript"/>
              </w:rPr>
              <w:t>3</w:t>
            </w:r>
            <w:r w:rsidRPr="00D0162F">
              <w:t>:</w:t>
            </w:r>
            <w:r w:rsidR="006E0A54" w:rsidRPr="00D0162F">
              <w:t xml:space="preserve"> </w:t>
            </w:r>
            <w:r w:rsidRPr="00D0162F">
              <w:t>-104dBm/15kHz</w:t>
            </w:r>
          </w:p>
          <w:p w14:paraId="007ED4F2" w14:textId="2B767D6E"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1CBBEB0F" w14:textId="6237FD26" w:rsidR="00AB67FA" w:rsidRPr="00D0162F" w:rsidRDefault="00AB67FA" w:rsidP="006E0A54">
            <w:pPr>
              <w:pStyle w:val="TAL"/>
            </w:pP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Pr="00D0162F">
              <w:rPr>
                <w:vertAlign w:val="subscript"/>
              </w:rPr>
              <w:t>3</w:t>
            </w:r>
            <w:r w:rsidRPr="00D0162F">
              <w:t>:</w:t>
            </w:r>
            <w:r w:rsidR="006E0A54" w:rsidRPr="00D0162F">
              <w:t xml:space="preserve"> </w:t>
            </w:r>
            <w:r w:rsidRPr="00D0162F">
              <w:t>+17dB</w:t>
            </w:r>
          </w:p>
          <w:p w14:paraId="70355931" w14:textId="77777777" w:rsidR="00AB67FA" w:rsidRPr="00D0162F" w:rsidRDefault="00AB67FA" w:rsidP="006E0A54">
            <w:pPr>
              <w:pStyle w:val="TAL"/>
            </w:pPr>
          </w:p>
          <w:p w14:paraId="49ABA1BA" w14:textId="69343BC0" w:rsidR="00AB67FA" w:rsidRPr="00D0162F" w:rsidRDefault="00AB67FA" w:rsidP="006E0A54">
            <w:pPr>
              <w:pStyle w:val="TAL"/>
            </w:pPr>
            <w:r w:rsidRPr="00D0162F">
              <w:t>During</w:t>
            </w:r>
            <w:r w:rsidR="006E0A54" w:rsidRPr="00D0162F">
              <w:t xml:space="preserve"> </w:t>
            </w:r>
            <w:r w:rsidRPr="00D0162F">
              <w:t>T3:</w:t>
            </w:r>
          </w:p>
          <w:p w14:paraId="5868349C" w14:textId="599DB84A"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30B72EEC" w14:textId="15B2582F" w:rsidR="00AB67FA" w:rsidRPr="00D0162F" w:rsidRDefault="00AB67FA" w:rsidP="006E0A54">
            <w:pPr>
              <w:pStyle w:val="TAL"/>
            </w:pPr>
            <w:r w:rsidRPr="00D0162F">
              <w:t>Noc</w:t>
            </w:r>
            <w:r w:rsidRPr="00D0162F">
              <w:rPr>
                <w:vertAlign w:val="subscript"/>
              </w:rPr>
              <w:t>3</w:t>
            </w:r>
            <w:r w:rsidRPr="00D0162F">
              <w:t>:</w:t>
            </w:r>
            <w:r w:rsidR="006E0A54" w:rsidRPr="00D0162F">
              <w:t xml:space="preserve"> </w:t>
            </w:r>
            <w:r w:rsidRPr="00D0162F">
              <w:t>-104dBm/15kHz</w:t>
            </w:r>
          </w:p>
          <w:p w14:paraId="7E8FDCF0" w14:textId="58F019AD"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701BCEC8" w14:textId="13090B87" w:rsidR="00AB67FA" w:rsidRPr="00D0162F" w:rsidRDefault="00AB67FA" w:rsidP="006E0A54">
            <w:pPr>
              <w:pStyle w:val="TAL"/>
            </w:pPr>
            <w:r w:rsidRPr="00D0162F">
              <w:t>Ês</w:t>
            </w:r>
            <w:r w:rsidRPr="00D0162F">
              <w:rPr>
                <w:vertAlign w:val="subscript"/>
              </w:rPr>
              <w:t>3</w:t>
            </w:r>
            <w:r w:rsidR="006E0A54" w:rsidRPr="00D0162F">
              <w:t xml:space="preserve"> </w:t>
            </w:r>
            <w:r w:rsidRPr="00D0162F">
              <w:t>/</w:t>
            </w:r>
            <w:r w:rsidR="006E0A54" w:rsidRPr="00D0162F">
              <w:t xml:space="preserve"> </w:t>
            </w:r>
            <w:r w:rsidRPr="00D0162F">
              <w:t>Noc</w:t>
            </w:r>
            <w:r w:rsidRPr="00D0162F">
              <w:rPr>
                <w:vertAlign w:val="subscript"/>
              </w:rPr>
              <w:t>3</w:t>
            </w:r>
            <w:r w:rsidRPr="00D0162F">
              <w:t>:</w:t>
            </w:r>
            <w:r w:rsidR="006E0A54" w:rsidRPr="00D0162F">
              <w:t xml:space="preserve"> </w:t>
            </w:r>
            <w:r w:rsidRPr="00D0162F">
              <w:t>+17dB</w:t>
            </w:r>
          </w:p>
        </w:tc>
      </w:tr>
      <w:tr w:rsidR="00AB67FA" w:rsidRPr="00D0162F" w14:paraId="6CE43A1B"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18932A89" w14:textId="299423D5" w:rsidR="00AB67FA" w:rsidRPr="00D0162F" w:rsidRDefault="00AB67FA" w:rsidP="006E0A54">
            <w:pPr>
              <w:pStyle w:val="TAL"/>
            </w:pPr>
            <w:r w:rsidRPr="00D0162F">
              <w:t>4.5.3.2</w:t>
            </w:r>
            <w:r w:rsidR="006E0A54" w:rsidRPr="00D0162F">
              <w:t xml:space="preserve"> </w:t>
            </w:r>
            <w:r w:rsidRPr="00D0162F">
              <w:t>EN-DC</w:t>
            </w:r>
            <w:r w:rsidR="006E0A54" w:rsidRPr="00D0162F">
              <w:t xml:space="preserve"> </w:t>
            </w:r>
            <w:r w:rsidRPr="00D0162F">
              <w:t>FR1</w:t>
            </w:r>
            <w:r w:rsidR="006E0A54" w:rsidRPr="00D0162F">
              <w:t xml:space="preserve"> </w:t>
            </w:r>
            <w:r w:rsidRPr="00D0162F">
              <w:t>SCell</w:t>
            </w:r>
            <w:r w:rsidR="006E0A54" w:rsidRPr="00D0162F">
              <w:t xml:space="preserve"> </w:t>
            </w:r>
            <w:r w:rsidRPr="00D0162F">
              <w:t>activation</w:t>
            </w:r>
            <w:r w:rsidR="006E0A54" w:rsidRPr="00D0162F">
              <w:t xml:space="preserve"> </w:t>
            </w:r>
            <w:r w:rsidRPr="00D0162F">
              <w:t>and</w:t>
            </w:r>
            <w:r w:rsidR="006E0A54" w:rsidRPr="00D0162F">
              <w:t xml:space="preserve"> </w:t>
            </w:r>
            <w:r w:rsidRPr="00D0162F">
              <w:t>deactivation</w:t>
            </w:r>
            <w:r w:rsidR="006E0A54" w:rsidRPr="00D0162F">
              <w:t xml:space="preserve"> </w:t>
            </w:r>
            <w:r w:rsidRPr="00D0162F">
              <w:t>of</w:t>
            </w:r>
            <w:r w:rsidR="006E0A54" w:rsidRPr="00D0162F">
              <w:t xml:space="preserve"> </w:t>
            </w:r>
            <w:r w:rsidRPr="00D0162F">
              <w:t>known</w:t>
            </w:r>
            <w:r w:rsidR="006E0A54" w:rsidRPr="00D0162F">
              <w:t xml:space="preserve"> </w:t>
            </w:r>
            <w:r w:rsidRPr="00D0162F">
              <w:t>SCell</w:t>
            </w:r>
            <w:r w:rsidR="006E0A54" w:rsidRPr="00D0162F">
              <w:t xml:space="preserve"> </w:t>
            </w:r>
            <w:r w:rsidRPr="00D0162F">
              <w:t>in</w:t>
            </w:r>
            <w:r w:rsidR="006E0A54" w:rsidRPr="00D0162F">
              <w:t xml:space="preserve"> </w:t>
            </w:r>
            <w:r w:rsidRPr="00D0162F">
              <w:t>non-DRX</w:t>
            </w:r>
            <w:r w:rsidR="006E0A54" w:rsidRPr="00D0162F">
              <w:t xml:space="preserve"> </w:t>
            </w:r>
            <w:r w:rsidRPr="00D0162F">
              <w:t>for</w:t>
            </w:r>
            <w:r w:rsidR="006E0A54" w:rsidRPr="00D0162F">
              <w:t xml:space="preserve"> </w:t>
            </w:r>
            <w:r w:rsidR="00D712D5" w:rsidRPr="00D0162F">
              <w:t xml:space="preserve">640ms </w:t>
            </w:r>
            <w:r w:rsidRPr="00D0162F">
              <w:t>SCell</w:t>
            </w:r>
            <w:r w:rsidR="006E0A54" w:rsidRPr="00D0162F">
              <w:t xml:space="preserve"> </w:t>
            </w:r>
            <w:r w:rsidRPr="00D0162F">
              <w:t>measurement</w:t>
            </w:r>
            <w:r w:rsidR="006E0A54" w:rsidRPr="00D0162F">
              <w:t xml:space="preserve"> </w:t>
            </w:r>
            <w:r w:rsidRPr="00D0162F">
              <w:t>cycle</w:t>
            </w:r>
          </w:p>
        </w:tc>
        <w:tc>
          <w:tcPr>
            <w:tcW w:w="4016" w:type="dxa"/>
            <w:tcBorders>
              <w:top w:val="single" w:sz="4" w:space="0" w:color="auto"/>
              <w:left w:val="single" w:sz="4" w:space="0" w:color="auto"/>
              <w:bottom w:val="single" w:sz="4" w:space="0" w:color="auto"/>
              <w:right w:val="single" w:sz="4" w:space="0" w:color="auto"/>
            </w:tcBorders>
          </w:tcPr>
          <w:p w14:paraId="60D384BD" w14:textId="38359B39"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3.1</w:t>
            </w:r>
          </w:p>
        </w:tc>
        <w:tc>
          <w:tcPr>
            <w:tcW w:w="1641" w:type="dxa"/>
            <w:tcBorders>
              <w:top w:val="single" w:sz="4" w:space="0" w:color="auto"/>
              <w:left w:val="single" w:sz="4" w:space="0" w:color="auto"/>
              <w:bottom w:val="single" w:sz="4" w:space="0" w:color="auto"/>
              <w:right w:val="single" w:sz="4" w:space="0" w:color="auto"/>
            </w:tcBorders>
          </w:tcPr>
          <w:p w14:paraId="2D981EA1" w14:textId="5CF2D696" w:rsidR="00AB67FA" w:rsidRPr="00D0162F" w:rsidRDefault="00AB67FA" w:rsidP="006E0A54">
            <w:pPr>
              <w:pStyle w:val="TAL"/>
              <w:jc w:val="center"/>
              <w:rPr>
                <w:lang w:eastAsia="sv-SE"/>
              </w:rPr>
            </w:pPr>
            <w:r w:rsidRPr="00D0162F">
              <w:t>Same</w:t>
            </w:r>
            <w:r w:rsidR="006E0A54" w:rsidRPr="00D0162F">
              <w:t xml:space="preserve"> </w:t>
            </w:r>
            <w:r w:rsidRPr="00D0162F">
              <w:t>as</w:t>
            </w:r>
            <w:r w:rsidR="006E0A54" w:rsidRPr="00D0162F">
              <w:t xml:space="preserve"> </w:t>
            </w:r>
            <w:r w:rsidRPr="00D0162F">
              <w:t>4.5.3.1</w:t>
            </w:r>
          </w:p>
        </w:tc>
        <w:tc>
          <w:tcPr>
            <w:tcW w:w="2744" w:type="dxa"/>
            <w:tcBorders>
              <w:top w:val="single" w:sz="4" w:space="0" w:color="auto"/>
              <w:left w:val="single" w:sz="4" w:space="0" w:color="auto"/>
              <w:bottom w:val="single" w:sz="4" w:space="0" w:color="auto"/>
              <w:right w:val="single" w:sz="4" w:space="0" w:color="auto"/>
            </w:tcBorders>
          </w:tcPr>
          <w:p w14:paraId="3FDBC368" w14:textId="67A777C6"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3.1</w:t>
            </w:r>
          </w:p>
        </w:tc>
      </w:tr>
      <w:tr w:rsidR="00AB67FA" w:rsidRPr="00D0162F" w14:paraId="7836C507"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0A960909" w14:textId="15609021" w:rsidR="00AB67FA" w:rsidRPr="00D0162F" w:rsidRDefault="00AB67FA" w:rsidP="006E0A54">
            <w:pPr>
              <w:pStyle w:val="TAL"/>
            </w:pPr>
            <w:r w:rsidRPr="00D0162F">
              <w:t>4.5.3.3</w:t>
            </w:r>
            <w:r w:rsidR="006E0A54" w:rsidRPr="00D0162F">
              <w:t xml:space="preserve"> </w:t>
            </w:r>
            <w:r w:rsidRPr="00D0162F">
              <w:t>EN-DC</w:t>
            </w:r>
            <w:r w:rsidR="006E0A54" w:rsidRPr="00D0162F">
              <w:t xml:space="preserve"> </w:t>
            </w:r>
            <w:r w:rsidRPr="00D0162F">
              <w:t>FR1</w:t>
            </w:r>
            <w:r w:rsidR="006E0A54" w:rsidRPr="00D0162F">
              <w:t xml:space="preserve"> </w:t>
            </w:r>
            <w:r w:rsidRPr="00D0162F">
              <w:t>SCell</w:t>
            </w:r>
            <w:r w:rsidR="006E0A54" w:rsidRPr="00D0162F">
              <w:t xml:space="preserve"> </w:t>
            </w:r>
            <w:r w:rsidRPr="00D0162F">
              <w:t>activation</w:t>
            </w:r>
            <w:r w:rsidR="006E0A54" w:rsidRPr="00D0162F">
              <w:t xml:space="preserve"> </w:t>
            </w:r>
            <w:r w:rsidRPr="00D0162F">
              <w:t>and</w:t>
            </w:r>
            <w:r w:rsidR="006E0A54" w:rsidRPr="00D0162F">
              <w:t xml:space="preserve"> </w:t>
            </w:r>
            <w:r w:rsidRPr="00D0162F">
              <w:t>deactivation</w:t>
            </w:r>
            <w:r w:rsidR="006E0A54" w:rsidRPr="00D0162F">
              <w:t xml:space="preserve"> </w:t>
            </w:r>
            <w:r w:rsidRPr="00D0162F">
              <w:t>of</w:t>
            </w:r>
            <w:r w:rsidR="006E0A54" w:rsidRPr="00D0162F">
              <w:t xml:space="preserve"> </w:t>
            </w:r>
            <w:r w:rsidRPr="00D0162F">
              <w:t>unknown</w:t>
            </w:r>
            <w:r w:rsidR="006E0A54" w:rsidRPr="00D0162F">
              <w:t xml:space="preserve"> </w:t>
            </w:r>
            <w:r w:rsidRPr="00D0162F">
              <w:t>SCell</w:t>
            </w:r>
            <w:r w:rsidR="006E0A54" w:rsidRPr="00D0162F">
              <w:t xml:space="preserve"> </w:t>
            </w:r>
            <w:r w:rsidRPr="00D0162F">
              <w:t>in</w:t>
            </w:r>
            <w:r w:rsidR="006E0A54" w:rsidRPr="00D0162F">
              <w:t xml:space="preserve"> </w:t>
            </w:r>
            <w:r w:rsidRPr="00D0162F">
              <w:t>non-DRX</w:t>
            </w:r>
          </w:p>
        </w:tc>
        <w:tc>
          <w:tcPr>
            <w:tcW w:w="4016" w:type="dxa"/>
            <w:tcBorders>
              <w:top w:val="single" w:sz="4" w:space="0" w:color="auto"/>
              <w:left w:val="single" w:sz="4" w:space="0" w:color="auto"/>
              <w:bottom w:val="single" w:sz="4" w:space="0" w:color="auto"/>
              <w:right w:val="single" w:sz="4" w:space="0" w:color="auto"/>
            </w:tcBorders>
          </w:tcPr>
          <w:p w14:paraId="38E54F0C" w14:textId="24806E95"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3.1</w:t>
            </w:r>
          </w:p>
        </w:tc>
        <w:tc>
          <w:tcPr>
            <w:tcW w:w="1641" w:type="dxa"/>
            <w:tcBorders>
              <w:top w:val="single" w:sz="4" w:space="0" w:color="auto"/>
              <w:left w:val="single" w:sz="4" w:space="0" w:color="auto"/>
              <w:bottom w:val="single" w:sz="4" w:space="0" w:color="auto"/>
              <w:right w:val="single" w:sz="4" w:space="0" w:color="auto"/>
            </w:tcBorders>
          </w:tcPr>
          <w:p w14:paraId="501662B7" w14:textId="1008805E" w:rsidR="00AB67FA" w:rsidRPr="00D0162F" w:rsidRDefault="00AB67FA" w:rsidP="006E0A54">
            <w:pPr>
              <w:pStyle w:val="TAL"/>
              <w:jc w:val="center"/>
              <w:rPr>
                <w:lang w:eastAsia="sv-SE"/>
              </w:rPr>
            </w:pPr>
            <w:r w:rsidRPr="00D0162F">
              <w:t>Same</w:t>
            </w:r>
            <w:r w:rsidR="006E0A54" w:rsidRPr="00D0162F">
              <w:t xml:space="preserve"> </w:t>
            </w:r>
            <w:r w:rsidRPr="00D0162F">
              <w:t>as</w:t>
            </w:r>
            <w:r w:rsidR="006E0A54" w:rsidRPr="00D0162F">
              <w:t xml:space="preserve"> </w:t>
            </w:r>
            <w:r w:rsidRPr="00D0162F">
              <w:t>4.5.3.1</w:t>
            </w:r>
          </w:p>
        </w:tc>
        <w:tc>
          <w:tcPr>
            <w:tcW w:w="2744" w:type="dxa"/>
            <w:tcBorders>
              <w:top w:val="single" w:sz="4" w:space="0" w:color="auto"/>
              <w:left w:val="single" w:sz="4" w:space="0" w:color="auto"/>
              <w:bottom w:val="single" w:sz="4" w:space="0" w:color="auto"/>
              <w:right w:val="single" w:sz="4" w:space="0" w:color="auto"/>
            </w:tcBorders>
          </w:tcPr>
          <w:p w14:paraId="05D5DAC7" w14:textId="5F4ED925"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4.5.3.1</w:t>
            </w:r>
          </w:p>
        </w:tc>
      </w:tr>
      <w:tr w:rsidR="00DF32EF" w:rsidRPr="00D0162F" w14:paraId="32FB9E54"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17BB09A7" w14:textId="75A60533" w:rsidR="00DF32EF" w:rsidRPr="00D0162F" w:rsidRDefault="00DF32EF" w:rsidP="00DF32EF">
            <w:pPr>
              <w:pStyle w:val="TAL"/>
            </w:pPr>
            <w:r w:rsidRPr="00D0162F">
              <w:rPr>
                <w:lang w:eastAsia="zh-CN"/>
              </w:rPr>
              <w:t xml:space="preserve">4.5.3.5 </w:t>
            </w:r>
            <w:r w:rsidR="00FA6059" w:rsidRPr="00D0162F">
              <w:rPr>
                <w:rFonts w:cs="Arial"/>
                <w:szCs w:val="24"/>
              </w:rPr>
              <w:t xml:space="preserve">EN-DC FR1 </w:t>
            </w:r>
            <w:r w:rsidR="00FA6059" w:rsidRPr="00D0162F">
              <w:rPr>
                <w:lang w:eastAsia="zh-CN"/>
              </w:rPr>
              <w:t>d</w:t>
            </w:r>
            <w:r w:rsidRPr="00D0162F">
              <w:rPr>
                <w:lang w:eastAsia="zh-CN"/>
              </w:rPr>
              <w:t>irect SCell activation at SCell addition of known SCell</w:t>
            </w:r>
          </w:p>
        </w:tc>
        <w:tc>
          <w:tcPr>
            <w:tcW w:w="4016" w:type="dxa"/>
            <w:tcBorders>
              <w:top w:val="single" w:sz="4" w:space="0" w:color="auto"/>
              <w:left w:val="single" w:sz="4" w:space="0" w:color="auto"/>
              <w:bottom w:val="single" w:sz="4" w:space="0" w:color="auto"/>
              <w:right w:val="single" w:sz="4" w:space="0" w:color="auto"/>
            </w:tcBorders>
          </w:tcPr>
          <w:p w14:paraId="66FA506E" w14:textId="77777777" w:rsidR="00DF32EF" w:rsidRPr="00D0162F" w:rsidRDefault="00DF32EF" w:rsidP="00DF32EF">
            <w:pPr>
              <w:pStyle w:val="TAL"/>
            </w:pPr>
            <w:r w:rsidRPr="00D0162F">
              <w:t>During T1:</w:t>
            </w:r>
          </w:p>
          <w:p w14:paraId="2BEC7709" w14:textId="77777777" w:rsidR="00DF32EF" w:rsidRPr="00D0162F" w:rsidRDefault="00DF32EF" w:rsidP="00DF32EF">
            <w:pPr>
              <w:pStyle w:val="TAL"/>
            </w:pPr>
            <w:r w:rsidRPr="00D0162F">
              <w:t>Noc</w:t>
            </w:r>
            <w:r w:rsidRPr="00D0162F">
              <w:rPr>
                <w:vertAlign w:val="subscript"/>
              </w:rPr>
              <w:t>2</w:t>
            </w:r>
            <w:r w:rsidRPr="00D0162F">
              <w:t>: -104dBm/15kHz</w:t>
            </w:r>
          </w:p>
          <w:p w14:paraId="299F5D67" w14:textId="77777777" w:rsidR="00DF32EF" w:rsidRPr="00D0162F" w:rsidRDefault="00DF32EF" w:rsidP="00DF32EF">
            <w:pPr>
              <w:pStyle w:val="TAL"/>
            </w:pPr>
            <w:r w:rsidRPr="00D0162F">
              <w:t>Noc</w:t>
            </w:r>
            <w:r w:rsidRPr="00D0162F">
              <w:rPr>
                <w:vertAlign w:val="subscript"/>
              </w:rPr>
              <w:t>3</w:t>
            </w:r>
            <w:r w:rsidRPr="00D0162F">
              <w:t>: -104dBm/15kHz</w:t>
            </w:r>
          </w:p>
          <w:p w14:paraId="61CEF6AF" w14:textId="77777777"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5BDA6F3D" w14:textId="77777777" w:rsidR="00DF32EF" w:rsidRPr="00D0162F" w:rsidRDefault="00DF32EF" w:rsidP="00DF32EF">
            <w:pPr>
              <w:pStyle w:val="TAL"/>
            </w:pPr>
            <w:r w:rsidRPr="00D0162F">
              <w:t>Ês</w:t>
            </w:r>
            <w:r w:rsidRPr="00D0162F">
              <w:rPr>
                <w:vertAlign w:val="subscript"/>
              </w:rPr>
              <w:t>3</w:t>
            </w:r>
            <w:r w:rsidRPr="00D0162F">
              <w:t xml:space="preserve"> / Noc</w:t>
            </w:r>
            <w:r w:rsidRPr="00D0162F">
              <w:rPr>
                <w:vertAlign w:val="subscript"/>
              </w:rPr>
              <w:t>3</w:t>
            </w:r>
            <w:r w:rsidRPr="00D0162F">
              <w:t>: +17dB</w:t>
            </w:r>
          </w:p>
          <w:p w14:paraId="65EA64EE" w14:textId="77777777" w:rsidR="00DF32EF" w:rsidRPr="00D0162F" w:rsidRDefault="00DF32EF" w:rsidP="00DF32EF">
            <w:pPr>
              <w:pStyle w:val="TAL"/>
            </w:pPr>
          </w:p>
          <w:p w14:paraId="6C2EDC45" w14:textId="77777777" w:rsidR="00DF32EF" w:rsidRPr="00D0162F" w:rsidRDefault="00DF32EF" w:rsidP="00DF32EF">
            <w:pPr>
              <w:pStyle w:val="TAL"/>
            </w:pPr>
            <w:r w:rsidRPr="00D0162F">
              <w:t>During T2:</w:t>
            </w:r>
          </w:p>
          <w:p w14:paraId="5CC52CCA" w14:textId="77777777" w:rsidR="00DF32EF" w:rsidRPr="00D0162F" w:rsidRDefault="00DF32EF" w:rsidP="00DF32EF">
            <w:pPr>
              <w:pStyle w:val="TAL"/>
            </w:pPr>
            <w:r w:rsidRPr="00D0162F">
              <w:t>Noc</w:t>
            </w:r>
            <w:r w:rsidRPr="00D0162F">
              <w:rPr>
                <w:vertAlign w:val="subscript"/>
              </w:rPr>
              <w:t>2</w:t>
            </w:r>
            <w:r w:rsidRPr="00D0162F">
              <w:t>: -104dBm/15kHz</w:t>
            </w:r>
          </w:p>
          <w:p w14:paraId="1354269D" w14:textId="77777777" w:rsidR="00DF32EF" w:rsidRPr="00D0162F" w:rsidRDefault="00DF32EF" w:rsidP="00DF32EF">
            <w:pPr>
              <w:pStyle w:val="TAL"/>
            </w:pPr>
            <w:r w:rsidRPr="00D0162F">
              <w:t>Noc</w:t>
            </w:r>
            <w:r w:rsidRPr="00D0162F">
              <w:rPr>
                <w:vertAlign w:val="subscript"/>
              </w:rPr>
              <w:t>3</w:t>
            </w:r>
            <w:r w:rsidRPr="00D0162F">
              <w:t>: -104dBm/15kHz</w:t>
            </w:r>
          </w:p>
          <w:p w14:paraId="1E5A17B9" w14:textId="77777777"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7D6DFED7" w14:textId="014CE103" w:rsidR="00DF32EF" w:rsidRPr="00D0162F" w:rsidRDefault="00DF32EF" w:rsidP="00DF32EF">
            <w:pPr>
              <w:pStyle w:val="TAL"/>
            </w:pPr>
            <w:r w:rsidRPr="00D0162F">
              <w:t>Ês</w:t>
            </w:r>
            <w:r w:rsidRPr="00D0162F">
              <w:rPr>
                <w:vertAlign w:val="subscript"/>
              </w:rPr>
              <w:t>3</w:t>
            </w:r>
            <w:r w:rsidRPr="00D0162F">
              <w:t xml:space="preserve"> / Noc</w:t>
            </w:r>
            <w:r w:rsidRPr="00D0162F">
              <w:rPr>
                <w:vertAlign w:val="subscript"/>
              </w:rPr>
              <w:t>3</w:t>
            </w:r>
            <w:r w:rsidRPr="00D0162F">
              <w:t>: +17dB</w:t>
            </w:r>
          </w:p>
        </w:tc>
        <w:tc>
          <w:tcPr>
            <w:tcW w:w="1641" w:type="dxa"/>
            <w:tcBorders>
              <w:top w:val="single" w:sz="4" w:space="0" w:color="auto"/>
              <w:left w:val="single" w:sz="4" w:space="0" w:color="auto"/>
              <w:bottom w:val="single" w:sz="4" w:space="0" w:color="auto"/>
              <w:right w:val="single" w:sz="4" w:space="0" w:color="auto"/>
            </w:tcBorders>
          </w:tcPr>
          <w:p w14:paraId="7D60EA88" w14:textId="77777777" w:rsidR="00DF32EF" w:rsidRPr="00D0162F" w:rsidRDefault="00DF32EF" w:rsidP="00DF32EF">
            <w:pPr>
              <w:pStyle w:val="TAL"/>
            </w:pPr>
            <w:r w:rsidRPr="00D0162F">
              <w:t>During T1:</w:t>
            </w:r>
          </w:p>
          <w:p w14:paraId="0A125753" w14:textId="77777777" w:rsidR="00DF32EF" w:rsidRPr="00D0162F" w:rsidRDefault="00DF32EF" w:rsidP="00DF32EF">
            <w:pPr>
              <w:pStyle w:val="TAL"/>
            </w:pPr>
            <w:r w:rsidRPr="00D0162F">
              <w:t>0dB</w:t>
            </w:r>
          </w:p>
          <w:p w14:paraId="7CACCA2A" w14:textId="77777777" w:rsidR="00DF32EF" w:rsidRPr="00D0162F" w:rsidRDefault="00DF32EF" w:rsidP="00DF32EF">
            <w:pPr>
              <w:pStyle w:val="TAL"/>
            </w:pPr>
            <w:r w:rsidRPr="00D0162F">
              <w:t>0dB</w:t>
            </w:r>
          </w:p>
          <w:p w14:paraId="0BD4A43F" w14:textId="77777777" w:rsidR="00DF32EF" w:rsidRPr="00D0162F" w:rsidRDefault="00DF32EF" w:rsidP="00DF32EF">
            <w:pPr>
              <w:pStyle w:val="TAL"/>
            </w:pPr>
            <w:r w:rsidRPr="00D0162F">
              <w:t>0dB</w:t>
            </w:r>
          </w:p>
          <w:p w14:paraId="77ADC971" w14:textId="77777777" w:rsidR="00DF32EF" w:rsidRPr="00D0162F" w:rsidRDefault="00DF32EF" w:rsidP="00DF32EF">
            <w:pPr>
              <w:pStyle w:val="TAL"/>
            </w:pPr>
            <w:r w:rsidRPr="00D0162F">
              <w:t>0dB</w:t>
            </w:r>
          </w:p>
          <w:p w14:paraId="6115FBF8" w14:textId="77777777" w:rsidR="00DF32EF" w:rsidRPr="00D0162F" w:rsidRDefault="00DF32EF" w:rsidP="00DF32EF">
            <w:pPr>
              <w:pStyle w:val="TAL"/>
            </w:pPr>
          </w:p>
          <w:p w14:paraId="2370461E" w14:textId="77777777" w:rsidR="00DF32EF" w:rsidRPr="00D0162F" w:rsidRDefault="00DF32EF" w:rsidP="00DF32EF">
            <w:pPr>
              <w:pStyle w:val="TAL"/>
            </w:pPr>
            <w:r w:rsidRPr="00D0162F">
              <w:t>During T2:</w:t>
            </w:r>
          </w:p>
          <w:p w14:paraId="253EAB64" w14:textId="77777777" w:rsidR="00DF32EF" w:rsidRPr="00D0162F" w:rsidRDefault="00DF32EF" w:rsidP="00DF32EF">
            <w:pPr>
              <w:pStyle w:val="TAL"/>
            </w:pPr>
            <w:r w:rsidRPr="00D0162F">
              <w:t>0dB</w:t>
            </w:r>
          </w:p>
          <w:p w14:paraId="7041E189" w14:textId="77777777" w:rsidR="00DF32EF" w:rsidRPr="00D0162F" w:rsidRDefault="00DF32EF" w:rsidP="00DF32EF">
            <w:pPr>
              <w:pStyle w:val="TAL"/>
            </w:pPr>
            <w:r w:rsidRPr="00D0162F">
              <w:t>0dB</w:t>
            </w:r>
          </w:p>
          <w:p w14:paraId="2A76262E" w14:textId="77777777" w:rsidR="00DF32EF" w:rsidRPr="00D0162F" w:rsidRDefault="00DF32EF" w:rsidP="00DF32EF">
            <w:pPr>
              <w:pStyle w:val="TAL"/>
            </w:pPr>
            <w:r w:rsidRPr="00D0162F">
              <w:t>0dB</w:t>
            </w:r>
          </w:p>
          <w:p w14:paraId="7FD680A1" w14:textId="11A36B49" w:rsidR="00DF32EF" w:rsidRPr="00D0162F" w:rsidRDefault="00DF32EF" w:rsidP="00DF32EF">
            <w:pPr>
              <w:pStyle w:val="TAL"/>
              <w:jc w:val="center"/>
            </w:pPr>
            <w:r w:rsidRPr="00D0162F">
              <w:t>0dB</w:t>
            </w:r>
          </w:p>
        </w:tc>
        <w:tc>
          <w:tcPr>
            <w:tcW w:w="2744" w:type="dxa"/>
            <w:tcBorders>
              <w:top w:val="single" w:sz="4" w:space="0" w:color="auto"/>
              <w:left w:val="single" w:sz="4" w:space="0" w:color="auto"/>
              <w:bottom w:val="single" w:sz="4" w:space="0" w:color="auto"/>
              <w:right w:val="single" w:sz="4" w:space="0" w:color="auto"/>
            </w:tcBorders>
          </w:tcPr>
          <w:p w14:paraId="45578851" w14:textId="77777777" w:rsidR="00DF32EF" w:rsidRPr="00D0162F" w:rsidRDefault="00DF32EF" w:rsidP="00DF32EF">
            <w:pPr>
              <w:pStyle w:val="TAL"/>
            </w:pPr>
            <w:r w:rsidRPr="00D0162F">
              <w:t>During T1:</w:t>
            </w:r>
          </w:p>
          <w:p w14:paraId="4A155920" w14:textId="77777777" w:rsidR="00DF32EF" w:rsidRPr="00D0162F" w:rsidRDefault="00DF32EF" w:rsidP="00DF32EF">
            <w:pPr>
              <w:pStyle w:val="TAL"/>
            </w:pPr>
            <w:r w:rsidRPr="00D0162F">
              <w:t>Noc</w:t>
            </w:r>
            <w:r w:rsidRPr="00D0162F">
              <w:rPr>
                <w:vertAlign w:val="subscript"/>
              </w:rPr>
              <w:t>2</w:t>
            </w:r>
            <w:r w:rsidRPr="00D0162F">
              <w:t>: -104dBm/15kHz</w:t>
            </w:r>
          </w:p>
          <w:p w14:paraId="30090854" w14:textId="77777777" w:rsidR="00DF32EF" w:rsidRPr="00D0162F" w:rsidRDefault="00DF32EF" w:rsidP="00DF32EF">
            <w:pPr>
              <w:pStyle w:val="TAL"/>
            </w:pPr>
            <w:r w:rsidRPr="00D0162F">
              <w:t>Noc</w:t>
            </w:r>
            <w:r w:rsidRPr="00D0162F">
              <w:rPr>
                <w:vertAlign w:val="subscript"/>
              </w:rPr>
              <w:t>3</w:t>
            </w:r>
            <w:r w:rsidRPr="00D0162F">
              <w:t>: -104dBm/15kHz</w:t>
            </w:r>
          </w:p>
          <w:p w14:paraId="659140FA" w14:textId="77777777"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10769515" w14:textId="77777777" w:rsidR="00DF32EF" w:rsidRPr="00D0162F" w:rsidRDefault="00DF32EF" w:rsidP="00DF32EF">
            <w:pPr>
              <w:pStyle w:val="TAL"/>
            </w:pPr>
            <w:r w:rsidRPr="00D0162F">
              <w:t>Ês</w:t>
            </w:r>
            <w:r w:rsidRPr="00D0162F">
              <w:rPr>
                <w:vertAlign w:val="subscript"/>
              </w:rPr>
              <w:t>3</w:t>
            </w:r>
            <w:r w:rsidRPr="00D0162F">
              <w:t xml:space="preserve"> / Noc</w:t>
            </w:r>
            <w:r w:rsidRPr="00D0162F">
              <w:rPr>
                <w:vertAlign w:val="subscript"/>
              </w:rPr>
              <w:t>3</w:t>
            </w:r>
            <w:r w:rsidRPr="00D0162F">
              <w:t>: +17dB</w:t>
            </w:r>
          </w:p>
          <w:p w14:paraId="30420D70" w14:textId="77777777" w:rsidR="00DF32EF" w:rsidRPr="00D0162F" w:rsidRDefault="00DF32EF" w:rsidP="00DF32EF">
            <w:pPr>
              <w:pStyle w:val="TAL"/>
            </w:pPr>
          </w:p>
          <w:p w14:paraId="710A4E1D" w14:textId="77777777" w:rsidR="00DF32EF" w:rsidRPr="00D0162F" w:rsidRDefault="00DF32EF" w:rsidP="00DF32EF">
            <w:pPr>
              <w:pStyle w:val="TAL"/>
            </w:pPr>
            <w:r w:rsidRPr="00D0162F">
              <w:t>During T2:</w:t>
            </w:r>
          </w:p>
          <w:p w14:paraId="336392DE" w14:textId="77777777" w:rsidR="00DF32EF" w:rsidRPr="00D0162F" w:rsidRDefault="00DF32EF" w:rsidP="00DF32EF">
            <w:pPr>
              <w:pStyle w:val="TAL"/>
            </w:pPr>
            <w:r w:rsidRPr="00D0162F">
              <w:t>Noc</w:t>
            </w:r>
            <w:r w:rsidRPr="00D0162F">
              <w:rPr>
                <w:vertAlign w:val="subscript"/>
              </w:rPr>
              <w:t>2</w:t>
            </w:r>
            <w:r w:rsidRPr="00D0162F">
              <w:t>: -104dBm/15kHz</w:t>
            </w:r>
          </w:p>
          <w:p w14:paraId="0E060A85" w14:textId="77777777" w:rsidR="00DF32EF" w:rsidRPr="00D0162F" w:rsidRDefault="00DF32EF" w:rsidP="00DF32EF">
            <w:pPr>
              <w:pStyle w:val="TAL"/>
            </w:pPr>
            <w:r w:rsidRPr="00D0162F">
              <w:t>Noc</w:t>
            </w:r>
            <w:r w:rsidRPr="00D0162F">
              <w:rPr>
                <w:vertAlign w:val="subscript"/>
              </w:rPr>
              <w:t>3</w:t>
            </w:r>
            <w:r w:rsidRPr="00D0162F">
              <w:t>: -104dBm/15kHz</w:t>
            </w:r>
          </w:p>
          <w:p w14:paraId="18CE48D1" w14:textId="77777777"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63118A83" w14:textId="3CCC2BC1" w:rsidR="00DF32EF" w:rsidRPr="00D0162F" w:rsidRDefault="00DF32EF" w:rsidP="00DF32EF">
            <w:pPr>
              <w:pStyle w:val="TAL"/>
            </w:pPr>
            <w:r w:rsidRPr="00D0162F">
              <w:t>Ês</w:t>
            </w:r>
            <w:r w:rsidRPr="00D0162F">
              <w:rPr>
                <w:vertAlign w:val="subscript"/>
              </w:rPr>
              <w:t>3</w:t>
            </w:r>
            <w:r w:rsidRPr="00D0162F">
              <w:t xml:space="preserve"> / Noc</w:t>
            </w:r>
            <w:r w:rsidRPr="00D0162F">
              <w:rPr>
                <w:vertAlign w:val="subscript"/>
              </w:rPr>
              <w:t>3</w:t>
            </w:r>
            <w:r w:rsidRPr="00D0162F">
              <w:t>: +17dB</w:t>
            </w:r>
          </w:p>
        </w:tc>
      </w:tr>
      <w:tr w:rsidR="001C5E90" w:rsidRPr="00D0162F" w14:paraId="2BCBCE21"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44FAA98E" w14:textId="77777777" w:rsidR="001C5E90" w:rsidRPr="00190D52" w:rsidRDefault="001C5E90" w:rsidP="001C5E90">
            <w:pPr>
              <w:pStyle w:val="TAL"/>
              <w:rPr>
                <w:lang w:eastAsia="zh-CN"/>
              </w:rPr>
            </w:pPr>
            <w:r>
              <w:rPr>
                <w:lang w:eastAsia="zh-CN"/>
              </w:rPr>
              <w:t>4</w:t>
            </w:r>
            <w:r w:rsidRPr="00190D52">
              <w:rPr>
                <w:lang w:eastAsia="zh-CN"/>
              </w:rPr>
              <w:t>.5.3.</w:t>
            </w:r>
            <w:r>
              <w:rPr>
                <w:lang w:eastAsia="zh-CN"/>
              </w:rPr>
              <w:t>6</w:t>
            </w:r>
            <w:r w:rsidRPr="00190D52">
              <w:rPr>
                <w:lang w:eastAsia="zh-CN"/>
              </w:rPr>
              <w:t xml:space="preserve"> </w:t>
            </w:r>
            <w:r>
              <w:rPr>
                <w:lang w:eastAsia="zh-CN"/>
              </w:rPr>
              <w:t>EN-DC</w:t>
            </w:r>
            <w:r w:rsidRPr="00190D52">
              <w:rPr>
                <w:lang w:eastAsia="zh-CN"/>
              </w:rPr>
              <w:t xml:space="preserve"> FR1 fast SCell Activation of known SCell in non-DRX for 160ms SCell measurement cycle</w:t>
            </w:r>
          </w:p>
          <w:p w14:paraId="30A9A706" w14:textId="77777777" w:rsidR="001C5E90" w:rsidRPr="00D0162F" w:rsidRDefault="001C5E90" w:rsidP="001C5E90">
            <w:pPr>
              <w:pStyle w:val="TAL"/>
              <w:rPr>
                <w:lang w:eastAsia="zh-CN"/>
              </w:rPr>
            </w:pPr>
          </w:p>
        </w:tc>
        <w:tc>
          <w:tcPr>
            <w:tcW w:w="4016" w:type="dxa"/>
            <w:tcBorders>
              <w:top w:val="single" w:sz="4" w:space="0" w:color="auto"/>
              <w:left w:val="single" w:sz="4" w:space="0" w:color="auto"/>
              <w:bottom w:val="single" w:sz="4" w:space="0" w:color="auto"/>
              <w:right w:val="single" w:sz="4" w:space="0" w:color="auto"/>
            </w:tcBorders>
          </w:tcPr>
          <w:p w14:paraId="5F4797CF" w14:textId="77777777" w:rsidR="001C5E90" w:rsidRPr="00190D52" w:rsidRDefault="001C5E90" w:rsidP="001C5E90">
            <w:pPr>
              <w:pStyle w:val="TAL"/>
            </w:pPr>
            <w:r w:rsidRPr="00190D52">
              <w:t>During T1:</w:t>
            </w:r>
          </w:p>
          <w:p w14:paraId="5897B744" w14:textId="77777777" w:rsidR="001C5E90" w:rsidRPr="00190D52" w:rsidRDefault="001C5E90" w:rsidP="001C5E90">
            <w:pPr>
              <w:pStyle w:val="TAL"/>
            </w:pPr>
            <w:r w:rsidRPr="00190D52">
              <w:t>Noc</w:t>
            </w:r>
            <w:r>
              <w:t>2</w:t>
            </w:r>
            <w:r w:rsidRPr="00190D52">
              <w:t>: -104dBm/15kHz</w:t>
            </w:r>
          </w:p>
          <w:p w14:paraId="4F5E8817" w14:textId="77777777" w:rsidR="001C5E90" w:rsidRPr="00190D52" w:rsidRDefault="001C5E90" w:rsidP="001C5E90">
            <w:pPr>
              <w:pStyle w:val="TAL"/>
            </w:pPr>
            <w:r w:rsidRPr="00190D52">
              <w:t>Noc</w:t>
            </w:r>
            <w:r>
              <w:t>3</w:t>
            </w:r>
            <w:r w:rsidRPr="00190D52">
              <w:t>: -104dBm/15kHz</w:t>
            </w:r>
          </w:p>
          <w:p w14:paraId="7897B2C5" w14:textId="77777777" w:rsidR="001C5E90" w:rsidRPr="00190D52" w:rsidRDefault="001C5E90" w:rsidP="001C5E90">
            <w:pPr>
              <w:pStyle w:val="TAL"/>
            </w:pPr>
            <w:r w:rsidRPr="00190D52">
              <w:t>Ês</w:t>
            </w:r>
            <w:r>
              <w:t>2</w:t>
            </w:r>
            <w:r w:rsidRPr="00190D52">
              <w:t xml:space="preserve"> / Noc</w:t>
            </w:r>
            <w:r>
              <w:t>2</w:t>
            </w:r>
            <w:r w:rsidRPr="00190D52">
              <w:t>: +17dB</w:t>
            </w:r>
          </w:p>
          <w:p w14:paraId="6EB2164A" w14:textId="77777777" w:rsidR="001C5E90" w:rsidRPr="00190D52" w:rsidRDefault="001C5E90" w:rsidP="001C5E90">
            <w:pPr>
              <w:pStyle w:val="TAL"/>
            </w:pPr>
            <w:r w:rsidRPr="00190D52">
              <w:t>Ês</w:t>
            </w:r>
            <w:r>
              <w:t>3</w:t>
            </w:r>
            <w:r w:rsidRPr="00190D52">
              <w:t xml:space="preserve"> / Noc</w:t>
            </w:r>
            <w:r>
              <w:t>3</w:t>
            </w:r>
            <w:r w:rsidRPr="00190D52">
              <w:t>: +17dB</w:t>
            </w:r>
          </w:p>
          <w:p w14:paraId="410E1649" w14:textId="77777777" w:rsidR="001C5E90" w:rsidRPr="00190D52" w:rsidRDefault="001C5E90" w:rsidP="001C5E90">
            <w:pPr>
              <w:pStyle w:val="TAL"/>
            </w:pPr>
          </w:p>
          <w:p w14:paraId="5479BCAB" w14:textId="77777777" w:rsidR="001C5E90" w:rsidRPr="00190D52" w:rsidRDefault="001C5E90" w:rsidP="001C5E90">
            <w:pPr>
              <w:pStyle w:val="TAL"/>
            </w:pPr>
            <w:r w:rsidRPr="00190D52">
              <w:t>During T2:</w:t>
            </w:r>
          </w:p>
          <w:p w14:paraId="5D47D744" w14:textId="77777777" w:rsidR="001C5E90" w:rsidRPr="00190D52" w:rsidRDefault="001C5E90" w:rsidP="001C5E90">
            <w:pPr>
              <w:pStyle w:val="TAL"/>
            </w:pPr>
            <w:r w:rsidRPr="00190D52">
              <w:t>Noc</w:t>
            </w:r>
            <w:r>
              <w:t>2</w:t>
            </w:r>
            <w:r w:rsidRPr="00190D52">
              <w:t>: -104dBm/15kHz</w:t>
            </w:r>
          </w:p>
          <w:p w14:paraId="281A422B" w14:textId="77777777" w:rsidR="001C5E90" w:rsidRPr="00190D52" w:rsidRDefault="001C5E90" w:rsidP="001C5E90">
            <w:pPr>
              <w:pStyle w:val="TAL"/>
            </w:pPr>
            <w:r w:rsidRPr="00190D52">
              <w:t>Noc</w:t>
            </w:r>
            <w:r>
              <w:t>3</w:t>
            </w:r>
            <w:r w:rsidRPr="00190D52">
              <w:t>: -104dBm/15kHz</w:t>
            </w:r>
          </w:p>
          <w:p w14:paraId="126925C5" w14:textId="77777777" w:rsidR="001C5E90" w:rsidRPr="00190D52" w:rsidRDefault="001C5E90" w:rsidP="001C5E90">
            <w:pPr>
              <w:pStyle w:val="TAL"/>
            </w:pPr>
            <w:r w:rsidRPr="00190D52">
              <w:t>Ês</w:t>
            </w:r>
            <w:r>
              <w:t>2</w:t>
            </w:r>
            <w:r w:rsidRPr="00190D52">
              <w:t xml:space="preserve"> / Noc</w:t>
            </w:r>
            <w:r>
              <w:t>2</w:t>
            </w:r>
            <w:r w:rsidRPr="00190D52">
              <w:t>: +17dB</w:t>
            </w:r>
          </w:p>
          <w:p w14:paraId="66DAA83E" w14:textId="77777777" w:rsidR="001C5E90" w:rsidRPr="00190D52" w:rsidRDefault="001C5E90" w:rsidP="001C5E90">
            <w:pPr>
              <w:pStyle w:val="TAL"/>
            </w:pPr>
            <w:r w:rsidRPr="00190D52">
              <w:t>Ês</w:t>
            </w:r>
            <w:r>
              <w:t>3</w:t>
            </w:r>
            <w:r w:rsidRPr="00190D52">
              <w:t xml:space="preserve"> / Noc</w:t>
            </w:r>
            <w:r>
              <w:t>3</w:t>
            </w:r>
            <w:r w:rsidRPr="00190D52">
              <w:t>: +17dB</w:t>
            </w:r>
          </w:p>
          <w:p w14:paraId="6D753CC5" w14:textId="77777777" w:rsidR="001C5E90" w:rsidRPr="00190D52" w:rsidRDefault="001C5E90" w:rsidP="001C5E90">
            <w:pPr>
              <w:pStyle w:val="TAL"/>
            </w:pPr>
            <w:r w:rsidRPr="00190D52">
              <w:t>In signaling:</w:t>
            </w:r>
          </w:p>
          <w:p w14:paraId="7779665F" w14:textId="45A94122" w:rsidR="001C5E90" w:rsidRPr="00D0162F" w:rsidRDefault="001C5E90" w:rsidP="001C5E90">
            <w:pPr>
              <w:pStyle w:val="TAL"/>
            </w:pPr>
            <w:r w:rsidRPr="00190D52">
              <w:t>A3-offset = -15dB</w:t>
            </w:r>
          </w:p>
        </w:tc>
        <w:tc>
          <w:tcPr>
            <w:tcW w:w="1641" w:type="dxa"/>
            <w:tcBorders>
              <w:top w:val="single" w:sz="4" w:space="0" w:color="auto"/>
              <w:left w:val="single" w:sz="4" w:space="0" w:color="auto"/>
              <w:bottom w:val="single" w:sz="4" w:space="0" w:color="auto"/>
              <w:right w:val="single" w:sz="4" w:space="0" w:color="auto"/>
            </w:tcBorders>
          </w:tcPr>
          <w:p w14:paraId="0934A107" w14:textId="77777777" w:rsidR="001C5E90" w:rsidRPr="00190D52" w:rsidRDefault="001C5E90" w:rsidP="001C5E90">
            <w:pPr>
              <w:pStyle w:val="TAL"/>
            </w:pPr>
            <w:r w:rsidRPr="00190D52">
              <w:t>During T1:</w:t>
            </w:r>
          </w:p>
          <w:p w14:paraId="43123DB1" w14:textId="77777777" w:rsidR="001C5E90" w:rsidRPr="00190D52" w:rsidRDefault="001C5E90" w:rsidP="001C5E90">
            <w:pPr>
              <w:pStyle w:val="TAL"/>
            </w:pPr>
            <w:r w:rsidRPr="00190D52">
              <w:t>0dB</w:t>
            </w:r>
          </w:p>
          <w:p w14:paraId="2DD59953" w14:textId="77777777" w:rsidR="001C5E90" w:rsidRPr="00190D52" w:rsidRDefault="001C5E90" w:rsidP="001C5E90">
            <w:pPr>
              <w:pStyle w:val="TAL"/>
            </w:pPr>
            <w:r w:rsidRPr="00190D52">
              <w:t>0dB</w:t>
            </w:r>
          </w:p>
          <w:p w14:paraId="7667DFD0" w14:textId="77777777" w:rsidR="001C5E90" w:rsidRPr="00190D52" w:rsidRDefault="001C5E90" w:rsidP="001C5E90">
            <w:pPr>
              <w:pStyle w:val="TAL"/>
            </w:pPr>
            <w:r w:rsidRPr="00190D52">
              <w:t>0dB</w:t>
            </w:r>
          </w:p>
          <w:p w14:paraId="0A022687" w14:textId="77777777" w:rsidR="001C5E90" w:rsidRPr="00190D52" w:rsidRDefault="001C5E90" w:rsidP="001C5E90">
            <w:pPr>
              <w:pStyle w:val="TAL"/>
            </w:pPr>
            <w:r w:rsidRPr="00190D52">
              <w:t>0dB</w:t>
            </w:r>
          </w:p>
          <w:p w14:paraId="0F8CB52E" w14:textId="77777777" w:rsidR="001C5E90" w:rsidRPr="00190D52" w:rsidRDefault="001C5E90" w:rsidP="001C5E90">
            <w:pPr>
              <w:pStyle w:val="TAL"/>
            </w:pPr>
          </w:p>
          <w:p w14:paraId="240F58AA" w14:textId="77777777" w:rsidR="001C5E90" w:rsidRPr="00190D52" w:rsidRDefault="001C5E90" w:rsidP="001C5E90">
            <w:pPr>
              <w:pStyle w:val="TAL"/>
            </w:pPr>
            <w:r w:rsidRPr="00190D52">
              <w:t>During T2:</w:t>
            </w:r>
          </w:p>
          <w:p w14:paraId="7BC93903" w14:textId="77777777" w:rsidR="001C5E90" w:rsidRPr="00190D52" w:rsidRDefault="001C5E90" w:rsidP="001C5E90">
            <w:pPr>
              <w:pStyle w:val="TAL"/>
            </w:pPr>
            <w:r w:rsidRPr="00190D52">
              <w:t>0dB</w:t>
            </w:r>
          </w:p>
          <w:p w14:paraId="719D1E53" w14:textId="77777777" w:rsidR="001C5E90" w:rsidRPr="00190D52" w:rsidRDefault="001C5E90" w:rsidP="001C5E90">
            <w:pPr>
              <w:pStyle w:val="TAL"/>
            </w:pPr>
            <w:r w:rsidRPr="00190D52">
              <w:t>0dB</w:t>
            </w:r>
          </w:p>
          <w:p w14:paraId="33A14845" w14:textId="77777777" w:rsidR="001C5E90" w:rsidRPr="00190D52" w:rsidRDefault="001C5E90" w:rsidP="001C5E90">
            <w:pPr>
              <w:pStyle w:val="TAL"/>
            </w:pPr>
            <w:r w:rsidRPr="00190D52">
              <w:t>0dB</w:t>
            </w:r>
          </w:p>
          <w:p w14:paraId="4D5E4B1E" w14:textId="77777777" w:rsidR="001C5E90" w:rsidRPr="00190D52" w:rsidRDefault="001C5E90" w:rsidP="001C5E90">
            <w:pPr>
              <w:pStyle w:val="TAL"/>
            </w:pPr>
            <w:r w:rsidRPr="00190D52">
              <w:t>0dB</w:t>
            </w:r>
          </w:p>
          <w:p w14:paraId="3574A5C0" w14:textId="77777777" w:rsidR="001C5E90" w:rsidRPr="00190D52" w:rsidRDefault="001C5E90" w:rsidP="001C5E90">
            <w:pPr>
              <w:pStyle w:val="TAL"/>
            </w:pPr>
            <w:r w:rsidRPr="00190D52">
              <w:t>In signaling:</w:t>
            </w:r>
          </w:p>
          <w:p w14:paraId="07593883" w14:textId="57078726" w:rsidR="001C5E90" w:rsidRPr="00D0162F" w:rsidRDefault="001C5E90" w:rsidP="001C5E90">
            <w:pPr>
              <w:pStyle w:val="TAL"/>
            </w:pPr>
            <w:r w:rsidRPr="00190D52">
              <w:t>0 dB</w:t>
            </w:r>
          </w:p>
        </w:tc>
        <w:tc>
          <w:tcPr>
            <w:tcW w:w="2744" w:type="dxa"/>
            <w:tcBorders>
              <w:top w:val="single" w:sz="4" w:space="0" w:color="auto"/>
              <w:left w:val="single" w:sz="4" w:space="0" w:color="auto"/>
              <w:bottom w:val="single" w:sz="4" w:space="0" w:color="auto"/>
              <w:right w:val="single" w:sz="4" w:space="0" w:color="auto"/>
            </w:tcBorders>
          </w:tcPr>
          <w:p w14:paraId="56D892D2" w14:textId="77777777" w:rsidR="001C5E90" w:rsidRPr="00190D52" w:rsidRDefault="001C5E90" w:rsidP="001C5E90">
            <w:pPr>
              <w:pStyle w:val="TAL"/>
            </w:pPr>
            <w:r w:rsidRPr="00190D52">
              <w:t>During T1:</w:t>
            </w:r>
          </w:p>
          <w:p w14:paraId="4D857035" w14:textId="77777777" w:rsidR="001C5E90" w:rsidRPr="00190D52" w:rsidRDefault="001C5E90" w:rsidP="001C5E90">
            <w:pPr>
              <w:pStyle w:val="TAL"/>
            </w:pPr>
            <w:r w:rsidRPr="00190D52">
              <w:t>Noc</w:t>
            </w:r>
            <w:r>
              <w:t>2</w:t>
            </w:r>
            <w:r w:rsidRPr="00190D52">
              <w:t>: -104dBm/15kHz</w:t>
            </w:r>
          </w:p>
          <w:p w14:paraId="132E8D01" w14:textId="77777777" w:rsidR="001C5E90" w:rsidRPr="00190D52" w:rsidRDefault="001C5E90" w:rsidP="001C5E90">
            <w:pPr>
              <w:pStyle w:val="TAL"/>
            </w:pPr>
            <w:r w:rsidRPr="00190D52">
              <w:t>Noc</w:t>
            </w:r>
            <w:r>
              <w:t>3</w:t>
            </w:r>
            <w:r w:rsidRPr="00190D52">
              <w:t>: -104dBm/15kHz</w:t>
            </w:r>
          </w:p>
          <w:p w14:paraId="7BE41A7A" w14:textId="77777777" w:rsidR="001C5E90" w:rsidRPr="00190D52" w:rsidRDefault="001C5E90" w:rsidP="001C5E90">
            <w:pPr>
              <w:pStyle w:val="TAL"/>
            </w:pPr>
            <w:r w:rsidRPr="00190D52">
              <w:t>Ês</w:t>
            </w:r>
            <w:r>
              <w:t>2</w:t>
            </w:r>
            <w:r w:rsidRPr="00190D52">
              <w:t xml:space="preserve"> / Noc</w:t>
            </w:r>
            <w:r>
              <w:t>2</w:t>
            </w:r>
            <w:r w:rsidRPr="00190D52">
              <w:t>: +17dB</w:t>
            </w:r>
          </w:p>
          <w:p w14:paraId="78D8C695" w14:textId="77777777" w:rsidR="001C5E90" w:rsidRPr="00190D52" w:rsidRDefault="001C5E90" w:rsidP="001C5E90">
            <w:pPr>
              <w:pStyle w:val="TAL"/>
            </w:pPr>
            <w:r w:rsidRPr="00190D52">
              <w:t>Ês</w:t>
            </w:r>
            <w:r>
              <w:t>3</w:t>
            </w:r>
            <w:r w:rsidRPr="00190D52">
              <w:t xml:space="preserve"> / Noc</w:t>
            </w:r>
            <w:r>
              <w:t>3</w:t>
            </w:r>
            <w:r w:rsidRPr="00190D52">
              <w:t>: +17dB</w:t>
            </w:r>
          </w:p>
          <w:p w14:paraId="2F474388" w14:textId="77777777" w:rsidR="001C5E90" w:rsidRPr="00190D52" w:rsidRDefault="001C5E90" w:rsidP="001C5E90">
            <w:pPr>
              <w:pStyle w:val="TAL"/>
            </w:pPr>
          </w:p>
          <w:p w14:paraId="5BF6868E" w14:textId="77777777" w:rsidR="001C5E90" w:rsidRPr="00190D52" w:rsidRDefault="001C5E90" w:rsidP="001C5E90">
            <w:pPr>
              <w:pStyle w:val="TAL"/>
            </w:pPr>
            <w:r w:rsidRPr="00190D52">
              <w:t>During T2:</w:t>
            </w:r>
          </w:p>
          <w:p w14:paraId="1B94E0BC" w14:textId="77777777" w:rsidR="001C5E90" w:rsidRPr="00190D52" w:rsidRDefault="001C5E90" w:rsidP="001C5E90">
            <w:pPr>
              <w:pStyle w:val="TAL"/>
            </w:pPr>
            <w:r w:rsidRPr="00190D52">
              <w:t>Noc</w:t>
            </w:r>
            <w:r>
              <w:t>2</w:t>
            </w:r>
            <w:r w:rsidRPr="00190D52">
              <w:t>: -104dBm/15kHz</w:t>
            </w:r>
          </w:p>
          <w:p w14:paraId="397E5C65" w14:textId="77777777" w:rsidR="001C5E90" w:rsidRPr="00190D52" w:rsidRDefault="001C5E90" w:rsidP="001C5E90">
            <w:pPr>
              <w:pStyle w:val="TAL"/>
            </w:pPr>
            <w:r w:rsidRPr="00190D52">
              <w:t>Noc</w:t>
            </w:r>
            <w:r>
              <w:t>3</w:t>
            </w:r>
            <w:r w:rsidRPr="00190D52">
              <w:t>: -104dBm/15kHz</w:t>
            </w:r>
          </w:p>
          <w:p w14:paraId="3FAB6F33" w14:textId="77777777" w:rsidR="001C5E90" w:rsidRPr="00190D52" w:rsidRDefault="001C5E90" w:rsidP="001C5E90">
            <w:pPr>
              <w:pStyle w:val="TAL"/>
            </w:pPr>
            <w:r w:rsidRPr="00190D52">
              <w:t>Ês</w:t>
            </w:r>
            <w:r>
              <w:t>2</w:t>
            </w:r>
            <w:r w:rsidRPr="00190D52">
              <w:t xml:space="preserve"> / Noc</w:t>
            </w:r>
            <w:r>
              <w:t>2</w:t>
            </w:r>
            <w:r w:rsidRPr="00190D52">
              <w:t>: +17dB</w:t>
            </w:r>
          </w:p>
          <w:p w14:paraId="2ED5CF92" w14:textId="77777777" w:rsidR="001C5E90" w:rsidRPr="00190D52" w:rsidRDefault="001C5E90" w:rsidP="001C5E90">
            <w:pPr>
              <w:pStyle w:val="TAL"/>
            </w:pPr>
            <w:r w:rsidRPr="00190D52">
              <w:t>Ês</w:t>
            </w:r>
            <w:r>
              <w:t>3</w:t>
            </w:r>
            <w:r w:rsidRPr="00190D52">
              <w:t xml:space="preserve"> / Noc</w:t>
            </w:r>
            <w:r>
              <w:t>3</w:t>
            </w:r>
            <w:r w:rsidRPr="00190D52">
              <w:t>: +17dB</w:t>
            </w:r>
          </w:p>
          <w:p w14:paraId="5B88D7EC" w14:textId="77777777" w:rsidR="001C5E90" w:rsidRPr="00190D52" w:rsidRDefault="001C5E90" w:rsidP="001C5E90">
            <w:pPr>
              <w:pStyle w:val="TAL"/>
            </w:pPr>
            <w:r w:rsidRPr="00190D52">
              <w:t>In signaling:</w:t>
            </w:r>
          </w:p>
          <w:p w14:paraId="04D99F95" w14:textId="2BD0684E" w:rsidR="001C5E90" w:rsidRPr="00D0162F" w:rsidRDefault="001C5E90" w:rsidP="001C5E90">
            <w:pPr>
              <w:pStyle w:val="TAL"/>
            </w:pPr>
            <w:r w:rsidRPr="00190D52">
              <w:t>A3-offset = -15dB</w:t>
            </w:r>
          </w:p>
        </w:tc>
      </w:tr>
      <w:tr w:rsidR="001C5E90" w:rsidRPr="00D0162F" w14:paraId="62AB920E"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753E3D91" w14:textId="77777777" w:rsidR="001C5E90" w:rsidRPr="00190D52" w:rsidRDefault="001C5E90" w:rsidP="001C5E90">
            <w:pPr>
              <w:pStyle w:val="TAL"/>
              <w:rPr>
                <w:lang w:eastAsia="zh-CN"/>
              </w:rPr>
            </w:pPr>
            <w:r>
              <w:rPr>
                <w:lang w:eastAsia="zh-CN"/>
              </w:rPr>
              <w:t>4</w:t>
            </w:r>
            <w:r w:rsidRPr="00190D52">
              <w:rPr>
                <w:lang w:eastAsia="zh-CN"/>
              </w:rPr>
              <w:t>.5.3.</w:t>
            </w:r>
            <w:r>
              <w:rPr>
                <w:lang w:eastAsia="zh-CN"/>
              </w:rPr>
              <w:t>7</w:t>
            </w:r>
            <w:r w:rsidRPr="00190D52">
              <w:rPr>
                <w:lang w:eastAsia="zh-CN"/>
              </w:rPr>
              <w:t xml:space="preserve"> </w:t>
            </w:r>
            <w:r>
              <w:rPr>
                <w:lang w:eastAsia="zh-CN"/>
              </w:rPr>
              <w:t>EN-DC</w:t>
            </w:r>
            <w:r w:rsidRPr="00190D52">
              <w:rPr>
                <w:lang w:eastAsia="zh-CN"/>
              </w:rPr>
              <w:t xml:space="preserve"> FR1 fast SCell Activation of known SCell in non-DRX for 640 ms SCell measurement cycle</w:t>
            </w:r>
          </w:p>
          <w:p w14:paraId="39B0D1E1" w14:textId="77777777" w:rsidR="001C5E90" w:rsidRPr="00D0162F" w:rsidRDefault="001C5E90" w:rsidP="001C5E90">
            <w:pPr>
              <w:pStyle w:val="TAL"/>
              <w:rPr>
                <w:lang w:eastAsia="zh-CN"/>
              </w:rPr>
            </w:pPr>
          </w:p>
        </w:tc>
        <w:tc>
          <w:tcPr>
            <w:tcW w:w="4016" w:type="dxa"/>
            <w:tcBorders>
              <w:top w:val="single" w:sz="4" w:space="0" w:color="auto"/>
              <w:left w:val="single" w:sz="4" w:space="0" w:color="auto"/>
              <w:bottom w:val="single" w:sz="4" w:space="0" w:color="auto"/>
              <w:right w:val="single" w:sz="4" w:space="0" w:color="auto"/>
            </w:tcBorders>
          </w:tcPr>
          <w:p w14:paraId="4F707DAD" w14:textId="6FCCDD95" w:rsidR="001C5E90" w:rsidRPr="00D0162F" w:rsidRDefault="001C5E90" w:rsidP="001C5E90">
            <w:pPr>
              <w:pStyle w:val="TAL"/>
            </w:pPr>
            <w:r>
              <w:t>Same as 4.5.3.6</w:t>
            </w:r>
          </w:p>
        </w:tc>
        <w:tc>
          <w:tcPr>
            <w:tcW w:w="1641" w:type="dxa"/>
            <w:tcBorders>
              <w:top w:val="single" w:sz="4" w:space="0" w:color="auto"/>
              <w:left w:val="single" w:sz="4" w:space="0" w:color="auto"/>
              <w:bottom w:val="single" w:sz="4" w:space="0" w:color="auto"/>
              <w:right w:val="single" w:sz="4" w:space="0" w:color="auto"/>
            </w:tcBorders>
          </w:tcPr>
          <w:p w14:paraId="299246FE" w14:textId="215D8B5A" w:rsidR="001C5E90" w:rsidRPr="00D0162F" w:rsidRDefault="001C5E90" w:rsidP="001C5E90">
            <w:pPr>
              <w:pStyle w:val="TAL"/>
            </w:pPr>
            <w:r>
              <w:t>Same as 4.5.3.6</w:t>
            </w:r>
          </w:p>
        </w:tc>
        <w:tc>
          <w:tcPr>
            <w:tcW w:w="2744" w:type="dxa"/>
            <w:tcBorders>
              <w:top w:val="single" w:sz="4" w:space="0" w:color="auto"/>
              <w:left w:val="single" w:sz="4" w:space="0" w:color="auto"/>
              <w:bottom w:val="single" w:sz="4" w:space="0" w:color="auto"/>
              <w:right w:val="single" w:sz="4" w:space="0" w:color="auto"/>
            </w:tcBorders>
          </w:tcPr>
          <w:p w14:paraId="6BBA3C63" w14:textId="1CB7B6AB" w:rsidR="001C5E90" w:rsidRPr="00D0162F" w:rsidRDefault="001C5E90" w:rsidP="001C5E90">
            <w:pPr>
              <w:pStyle w:val="TAL"/>
            </w:pPr>
            <w:r>
              <w:t>Same as 4.5.3.6</w:t>
            </w:r>
          </w:p>
        </w:tc>
      </w:tr>
      <w:tr w:rsidR="00DF32EF" w:rsidRPr="00D0162F" w14:paraId="11892F84"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68319B58" w14:textId="11C98711" w:rsidR="00DF32EF" w:rsidRPr="00D0162F" w:rsidRDefault="00DF32EF" w:rsidP="00DF32EF">
            <w:pPr>
              <w:pStyle w:val="TAL"/>
            </w:pPr>
            <w:r w:rsidRPr="00D0162F">
              <w:t>4.5.4.1 EN-DC FR1 UE UL carrier RRC reconfiguration delay</w:t>
            </w:r>
          </w:p>
        </w:tc>
        <w:tc>
          <w:tcPr>
            <w:tcW w:w="4016" w:type="dxa"/>
            <w:tcBorders>
              <w:top w:val="single" w:sz="4" w:space="0" w:color="auto"/>
              <w:left w:val="single" w:sz="4" w:space="0" w:color="auto"/>
              <w:bottom w:val="single" w:sz="4" w:space="0" w:color="auto"/>
              <w:right w:val="single" w:sz="4" w:space="0" w:color="auto"/>
            </w:tcBorders>
          </w:tcPr>
          <w:p w14:paraId="52217E45" w14:textId="2B79DFA5" w:rsidR="00DF32EF" w:rsidRPr="00D0162F" w:rsidRDefault="00DF32EF" w:rsidP="00DF32EF">
            <w:pPr>
              <w:pStyle w:val="TAL"/>
            </w:pPr>
            <w:r w:rsidRPr="00D0162F">
              <w:t>During T1:</w:t>
            </w:r>
          </w:p>
          <w:p w14:paraId="69F60E35" w14:textId="057B306C" w:rsidR="00DF32EF" w:rsidRPr="00D0162F" w:rsidRDefault="00DF32EF" w:rsidP="00DF32EF">
            <w:pPr>
              <w:pStyle w:val="TAL"/>
            </w:pPr>
            <w:r w:rsidRPr="00D0162F">
              <w:t>Noc2: -102dBm/15kHz</w:t>
            </w:r>
          </w:p>
          <w:p w14:paraId="1F8BEBBC" w14:textId="50044EA6" w:rsidR="00DF32EF" w:rsidRPr="00D0162F" w:rsidRDefault="00DF32EF" w:rsidP="00DF32EF">
            <w:pPr>
              <w:pStyle w:val="TAL"/>
            </w:pPr>
            <w:r w:rsidRPr="00D0162F">
              <w:t>Noc3: -102dBm/15kHz</w:t>
            </w:r>
          </w:p>
          <w:p w14:paraId="55DF5506" w14:textId="764E18F4" w:rsidR="00DF32EF" w:rsidRPr="00D0162F" w:rsidRDefault="00DF32EF" w:rsidP="00DF32EF">
            <w:pPr>
              <w:pStyle w:val="TAL"/>
            </w:pPr>
            <w:r w:rsidRPr="00D0162F">
              <w:t>Ês2 / Noc2: +16dB</w:t>
            </w:r>
          </w:p>
          <w:p w14:paraId="73CDBD30" w14:textId="268A8BAA" w:rsidR="00DF32EF" w:rsidRPr="00D0162F" w:rsidRDefault="00DF32EF" w:rsidP="00DF32EF">
            <w:pPr>
              <w:pStyle w:val="TAL"/>
            </w:pPr>
            <w:r w:rsidRPr="00D0162F">
              <w:t>Ês3 / Noc3: +16dB</w:t>
            </w:r>
          </w:p>
          <w:p w14:paraId="36DFDDDD" w14:textId="77777777" w:rsidR="00DF32EF" w:rsidRPr="00D0162F" w:rsidRDefault="00DF32EF" w:rsidP="00DF32EF">
            <w:pPr>
              <w:pStyle w:val="TAL"/>
            </w:pPr>
          </w:p>
          <w:p w14:paraId="454F31D7" w14:textId="654451BB" w:rsidR="00DF32EF" w:rsidRPr="00D0162F" w:rsidRDefault="00DF32EF" w:rsidP="00DF32EF">
            <w:pPr>
              <w:pStyle w:val="TAL"/>
            </w:pPr>
            <w:r w:rsidRPr="00D0162F">
              <w:t>During T2:</w:t>
            </w:r>
          </w:p>
          <w:p w14:paraId="0A37D4AF" w14:textId="6F11D11F" w:rsidR="00DF32EF" w:rsidRPr="00D0162F" w:rsidRDefault="00DF32EF" w:rsidP="00DF32EF">
            <w:pPr>
              <w:pStyle w:val="TAL"/>
            </w:pPr>
            <w:r w:rsidRPr="00D0162F">
              <w:t>Noc2: -102dBm/15kHz</w:t>
            </w:r>
          </w:p>
          <w:p w14:paraId="1AE6ED4E" w14:textId="56A97B15" w:rsidR="00DF32EF" w:rsidRPr="00D0162F" w:rsidRDefault="00DF32EF" w:rsidP="00DF32EF">
            <w:pPr>
              <w:pStyle w:val="TAL"/>
            </w:pPr>
            <w:r w:rsidRPr="00D0162F">
              <w:t>Noc3: -102dBm/15kHz</w:t>
            </w:r>
          </w:p>
          <w:p w14:paraId="282A97DD" w14:textId="05C4C258" w:rsidR="00DF32EF" w:rsidRPr="00D0162F" w:rsidRDefault="00DF32EF" w:rsidP="00DF32EF">
            <w:pPr>
              <w:pStyle w:val="TAL"/>
            </w:pPr>
            <w:r w:rsidRPr="00D0162F">
              <w:t>Ês2 / Noc2: +16dB</w:t>
            </w:r>
          </w:p>
          <w:p w14:paraId="0510BA8D" w14:textId="24C5C173" w:rsidR="00DF32EF" w:rsidRPr="00D0162F" w:rsidRDefault="00DF32EF" w:rsidP="00DF32EF">
            <w:pPr>
              <w:pStyle w:val="TAL"/>
            </w:pPr>
            <w:r w:rsidRPr="00D0162F">
              <w:t>Ês3 / Noc3: +16dB</w:t>
            </w:r>
          </w:p>
          <w:p w14:paraId="6DD16EB7" w14:textId="77777777" w:rsidR="00DF32EF" w:rsidRPr="00D0162F" w:rsidRDefault="00DF32EF" w:rsidP="00DF32EF">
            <w:pPr>
              <w:pStyle w:val="TAL"/>
            </w:pPr>
          </w:p>
          <w:p w14:paraId="169144DD" w14:textId="494530D4" w:rsidR="00DF32EF" w:rsidRPr="00D0162F" w:rsidRDefault="00DF32EF" w:rsidP="00DF32EF">
            <w:pPr>
              <w:pStyle w:val="TAL"/>
            </w:pPr>
            <w:r w:rsidRPr="00D0162F">
              <w:t>During T3:</w:t>
            </w:r>
          </w:p>
          <w:p w14:paraId="5E0B98CB" w14:textId="0817DC86" w:rsidR="00DF32EF" w:rsidRPr="00D0162F" w:rsidRDefault="00DF32EF" w:rsidP="00DF32EF">
            <w:pPr>
              <w:pStyle w:val="TAL"/>
            </w:pPr>
            <w:r w:rsidRPr="00D0162F">
              <w:t>Noc2: -102dBm/15kHz</w:t>
            </w:r>
          </w:p>
          <w:p w14:paraId="7DF17AA9" w14:textId="70A22AE4" w:rsidR="00DF32EF" w:rsidRPr="00D0162F" w:rsidRDefault="00DF32EF" w:rsidP="00DF32EF">
            <w:pPr>
              <w:pStyle w:val="TAL"/>
            </w:pPr>
            <w:r w:rsidRPr="00D0162F">
              <w:t>Noc3: -102dBm/15kHz</w:t>
            </w:r>
          </w:p>
          <w:p w14:paraId="33FB9A35" w14:textId="050FC686" w:rsidR="00DF32EF" w:rsidRPr="00D0162F" w:rsidRDefault="00DF32EF" w:rsidP="00DF32EF">
            <w:pPr>
              <w:pStyle w:val="TAL"/>
            </w:pPr>
            <w:r w:rsidRPr="00D0162F">
              <w:t>Ês2 / Noc2: +16dB</w:t>
            </w:r>
          </w:p>
          <w:p w14:paraId="5657C3FC" w14:textId="5D807239" w:rsidR="00DF32EF" w:rsidRPr="00D0162F" w:rsidRDefault="00DF32EF" w:rsidP="00DF32EF">
            <w:pPr>
              <w:pStyle w:val="TAL"/>
            </w:pPr>
            <w:r w:rsidRPr="00D0162F">
              <w:t>Ês3 / Noc3: +16dB</w:t>
            </w:r>
          </w:p>
        </w:tc>
        <w:tc>
          <w:tcPr>
            <w:tcW w:w="1641" w:type="dxa"/>
            <w:tcBorders>
              <w:top w:val="single" w:sz="4" w:space="0" w:color="auto"/>
              <w:left w:val="single" w:sz="4" w:space="0" w:color="auto"/>
              <w:bottom w:val="single" w:sz="4" w:space="0" w:color="auto"/>
              <w:right w:val="single" w:sz="4" w:space="0" w:color="auto"/>
            </w:tcBorders>
          </w:tcPr>
          <w:p w14:paraId="0006877F" w14:textId="6B411CD7" w:rsidR="00DF32EF" w:rsidRPr="00D0162F" w:rsidRDefault="00DF32EF" w:rsidP="00DF32EF">
            <w:pPr>
              <w:pStyle w:val="TAL"/>
            </w:pPr>
            <w:r w:rsidRPr="00D0162F">
              <w:t>During T1:</w:t>
            </w:r>
          </w:p>
          <w:p w14:paraId="1588CAA9" w14:textId="77777777" w:rsidR="00DF32EF" w:rsidRPr="00D0162F" w:rsidRDefault="00DF32EF" w:rsidP="00DF32EF">
            <w:pPr>
              <w:pStyle w:val="TAL"/>
            </w:pPr>
            <w:r w:rsidRPr="00D0162F">
              <w:t>0dB</w:t>
            </w:r>
          </w:p>
          <w:p w14:paraId="3BD37FBA" w14:textId="77777777" w:rsidR="00DF32EF" w:rsidRPr="00D0162F" w:rsidRDefault="00DF32EF" w:rsidP="00DF32EF">
            <w:pPr>
              <w:pStyle w:val="TAL"/>
            </w:pPr>
            <w:r w:rsidRPr="00D0162F">
              <w:t>0dB</w:t>
            </w:r>
          </w:p>
          <w:p w14:paraId="3BD7CAE5" w14:textId="77777777" w:rsidR="00DF32EF" w:rsidRPr="00D0162F" w:rsidRDefault="00DF32EF" w:rsidP="00DF32EF">
            <w:pPr>
              <w:pStyle w:val="TAL"/>
            </w:pPr>
            <w:r w:rsidRPr="00D0162F">
              <w:t>0dB</w:t>
            </w:r>
          </w:p>
          <w:p w14:paraId="608F9007" w14:textId="77777777" w:rsidR="00DF32EF" w:rsidRPr="00D0162F" w:rsidRDefault="00DF32EF" w:rsidP="00DF32EF">
            <w:pPr>
              <w:pStyle w:val="TAL"/>
            </w:pPr>
            <w:r w:rsidRPr="00D0162F">
              <w:t>0dB</w:t>
            </w:r>
          </w:p>
          <w:p w14:paraId="7E953867" w14:textId="77777777" w:rsidR="00DF32EF" w:rsidRPr="00D0162F" w:rsidRDefault="00DF32EF" w:rsidP="00DF32EF">
            <w:pPr>
              <w:pStyle w:val="TAL"/>
            </w:pPr>
          </w:p>
          <w:p w14:paraId="3DA1BBC8" w14:textId="58626D54" w:rsidR="00DF32EF" w:rsidRPr="00D0162F" w:rsidRDefault="00DF32EF" w:rsidP="00DF32EF">
            <w:pPr>
              <w:pStyle w:val="TAL"/>
            </w:pPr>
            <w:r w:rsidRPr="00D0162F">
              <w:t>During T2:</w:t>
            </w:r>
          </w:p>
          <w:p w14:paraId="00ADC4F2" w14:textId="77777777" w:rsidR="00DF32EF" w:rsidRPr="00D0162F" w:rsidRDefault="00DF32EF" w:rsidP="00DF32EF">
            <w:pPr>
              <w:pStyle w:val="TAL"/>
            </w:pPr>
            <w:r w:rsidRPr="00D0162F">
              <w:t>0dB</w:t>
            </w:r>
          </w:p>
          <w:p w14:paraId="256930DD" w14:textId="77777777" w:rsidR="00DF32EF" w:rsidRPr="00D0162F" w:rsidRDefault="00DF32EF" w:rsidP="00DF32EF">
            <w:pPr>
              <w:pStyle w:val="TAL"/>
            </w:pPr>
            <w:r w:rsidRPr="00D0162F">
              <w:t>0dB</w:t>
            </w:r>
          </w:p>
          <w:p w14:paraId="4F84438F" w14:textId="77777777" w:rsidR="00DF32EF" w:rsidRPr="00D0162F" w:rsidRDefault="00DF32EF" w:rsidP="00DF32EF">
            <w:pPr>
              <w:pStyle w:val="TAL"/>
            </w:pPr>
            <w:r w:rsidRPr="00D0162F">
              <w:t>0dB</w:t>
            </w:r>
          </w:p>
          <w:p w14:paraId="2020AFE9" w14:textId="77777777" w:rsidR="00DF32EF" w:rsidRPr="00D0162F" w:rsidRDefault="00DF32EF" w:rsidP="00DF32EF">
            <w:pPr>
              <w:pStyle w:val="TAL"/>
            </w:pPr>
            <w:r w:rsidRPr="00D0162F">
              <w:t>0dB</w:t>
            </w:r>
          </w:p>
          <w:p w14:paraId="21094F78" w14:textId="77777777" w:rsidR="00DF32EF" w:rsidRPr="00D0162F" w:rsidRDefault="00DF32EF" w:rsidP="00DF32EF">
            <w:pPr>
              <w:pStyle w:val="TAL"/>
            </w:pPr>
          </w:p>
          <w:p w14:paraId="7D3A6F8E" w14:textId="212DE664" w:rsidR="00DF32EF" w:rsidRPr="00D0162F" w:rsidRDefault="00DF32EF" w:rsidP="00DF32EF">
            <w:pPr>
              <w:pStyle w:val="TAL"/>
            </w:pPr>
            <w:r w:rsidRPr="00D0162F">
              <w:t>During T3:</w:t>
            </w:r>
          </w:p>
          <w:p w14:paraId="45D686EF" w14:textId="77777777" w:rsidR="00DF32EF" w:rsidRPr="00D0162F" w:rsidRDefault="00DF32EF" w:rsidP="00DF32EF">
            <w:pPr>
              <w:pStyle w:val="TAL"/>
            </w:pPr>
            <w:r w:rsidRPr="00D0162F">
              <w:t>0dB</w:t>
            </w:r>
          </w:p>
          <w:p w14:paraId="52034B7A" w14:textId="77777777" w:rsidR="00DF32EF" w:rsidRPr="00D0162F" w:rsidRDefault="00DF32EF" w:rsidP="00DF32EF">
            <w:pPr>
              <w:pStyle w:val="TAL"/>
            </w:pPr>
            <w:r w:rsidRPr="00D0162F">
              <w:t>0dB</w:t>
            </w:r>
          </w:p>
          <w:p w14:paraId="63735A30" w14:textId="77777777" w:rsidR="00DF32EF" w:rsidRPr="00D0162F" w:rsidRDefault="00DF32EF" w:rsidP="00DF32EF">
            <w:pPr>
              <w:pStyle w:val="TAL"/>
            </w:pPr>
            <w:r w:rsidRPr="00D0162F">
              <w:t>0dB</w:t>
            </w:r>
          </w:p>
          <w:p w14:paraId="5B57DF98" w14:textId="77777777" w:rsidR="00DF32EF" w:rsidRPr="00D0162F" w:rsidRDefault="00DF32EF" w:rsidP="00DF32EF">
            <w:pPr>
              <w:pStyle w:val="TAL"/>
            </w:pPr>
            <w:r w:rsidRPr="00D0162F">
              <w:t>0dB</w:t>
            </w:r>
          </w:p>
        </w:tc>
        <w:tc>
          <w:tcPr>
            <w:tcW w:w="2744" w:type="dxa"/>
            <w:tcBorders>
              <w:top w:val="single" w:sz="4" w:space="0" w:color="auto"/>
              <w:left w:val="single" w:sz="4" w:space="0" w:color="auto"/>
              <w:bottom w:val="single" w:sz="4" w:space="0" w:color="auto"/>
              <w:right w:val="single" w:sz="4" w:space="0" w:color="auto"/>
            </w:tcBorders>
          </w:tcPr>
          <w:p w14:paraId="5529A33C" w14:textId="1C02E2E1" w:rsidR="00DF32EF" w:rsidRPr="00D0162F" w:rsidRDefault="00DF32EF" w:rsidP="00DF32EF">
            <w:pPr>
              <w:pStyle w:val="TAL"/>
            </w:pPr>
            <w:r w:rsidRPr="00D0162F">
              <w:t>During T1:</w:t>
            </w:r>
          </w:p>
          <w:p w14:paraId="3968068B" w14:textId="1D0B13FB" w:rsidR="00DF32EF" w:rsidRPr="00D0162F" w:rsidRDefault="00DF32EF" w:rsidP="00DF32EF">
            <w:pPr>
              <w:pStyle w:val="TAL"/>
            </w:pPr>
            <w:r w:rsidRPr="00D0162F">
              <w:t>Noc2: -102dBm/15kHz</w:t>
            </w:r>
          </w:p>
          <w:p w14:paraId="66CFE2DA" w14:textId="1EAC818C" w:rsidR="00DF32EF" w:rsidRPr="00D0162F" w:rsidRDefault="00DF32EF" w:rsidP="00DF32EF">
            <w:pPr>
              <w:pStyle w:val="TAL"/>
            </w:pPr>
            <w:r w:rsidRPr="00D0162F">
              <w:t>Noc3: -102dBm/15kHz</w:t>
            </w:r>
          </w:p>
          <w:p w14:paraId="503EB5A9" w14:textId="6AE74F1F" w:rsidR="00DF32EF" w:rsidRPr="00D0162F" w:rsidRDefault="00DF32EF" w:rsidP="00DF32EF">
            <w:pPr>
              <w:pStyle w:val="TAL"/>
            </w:pPr>
            <w:r w:rsidRPr="00D0162F">
              <w:t>Ês2 / Noc2: +16dB</w:t>
            </w:r>
          </w:p>
          <w:p w14:paraId="10CC06E3" w14:textId="6ABEDD94" w:rsidR="00DF32EF" w:rsidRPr="00D0162F" w:rsidRDefault="00DF32EF" w:rsidP="00DF32EF">
            <w:pPr>
              <w:pStyle w:val="TAL"/>
            </w:pPr>
            <w:r w:rsidRPr="00D0162F">
              <w:t>Ês3 / Noc3: +16dB</w:t>
            </w:r>
          </w:p>
          <w:p w14:paraId="7E30FAEB" w14:textId="77777777" w:rsidR="00DF32EF" w:rsidRPr="00D0162F" w:rsidRDefault="00DF32EF" w:rsidP="00DF32EF">
            <w:pPr>
              <w:pStyle w:val="TAL"/>
            </w:pPr>
          </w:p>
          <w:p w14:paraId="3816FC03" w14:textId="46FD2FB2" w:rsidR="00DF32EF" w:rsidRPr="00D0162F" w:rsidRDefault="00DF32EF" w:rsidP="00DF32EF">
            <w:pPr>
              <w:pStyle w:val="TAL"/>
            </w:pPr>
            <w:r w:rsidRPr="00D0162F">
              <w:t>During T2:</w:t>
            </w:r>
          </w:p>
          <w:p w14:paraId="64CED5A1" w14:textId="0E9DA9E5" w:rsidR="00DF32EF" w:rsidRPr="00D0162F" w:rsidRDefault="00DF32EF" w:rsidP="00DF32EF">
            <w:pPr>
              <w:pStyle w:val="TAL"/>
            </w:pPr>
            <w:r w:rsidRPr="00D0162F">
              <w:t>Noc2: -102dBm/15kHz</w:t>
            </w:r>
          </w:p>
          <w:p w14:paraId="6DE679D2" w14:textId="6BE31C7B" w:rsidR="00DF32EF" w:rsidRPr="00D0162F" w:rsidRDefault="00DF32EF" w:rsidP="00DF32EF">
            <w:pPr>
              <w:pStyle w:val="TAL"/>
            </w:pPr>
            <w:r w:rsidRPr="00D0162F">
              <w:t>Noc3: -102dBm/15kHz</w:t>
            </w:r>
          </w:p>
          <w:p w14:paraId="3DDC628D" w14:textId="26DBB8B2" w:rsidR="00DF32EF" w:rsidRPr="00D0162F" w:rsidRDefault="00DF32EF" w:rsidP="00DF32EF">
            <w:pPr>
              <w:pStyle w:val="TAL"/>
            </w:pPr>
            <w:r w:rsidRPr="00D0162F">
              <w:t>Ês2 / Noc2: +16dB</w:t>
            </w:r>
          </w:p>
          <w:p w14:paraId="4ABD9F67" w14:textId="0FDEAE95" w:rsidR="00DF32EF" w:rsidRPr="00D0162F" w:rsidRDefault="00DF32EF" w:rsidP="00DF32EF">
            <w:pPr>
              <w:pStyle w:val="TAL"/>
            </w:pPr>
            <w:r w:rsidRPr="00D0162F">
              <w:t>Ês3 / Noc3: +16dB</w:t>
            </w:r>
          </w:p>
          <w:p w14:paraId="679906A3" w14:textId="77777777" w:rsidR="00DF32EF" w:rsidRPr="00D0162F" w:rsidRDefault="00DF32EF" w:rsidP="00DF32EF">
            <w:pPr>
              <w:pStyle w:val="TAL"/>
            </w:pPr>
          </w:p>
          <w:p w14:paraId="74A07B58" w14:textId="5AC9573C" w:rsidR="00DF32EF" w:rsidRPr="00D0162F" w:rsidRDefault="00DF32EF" w:rsidP="00DF32EF">
            <w:pPr>
              <w:pStyle w:val="TAL"/>
            </w:pPr>
            <w:r w:rsidRPr="00D0162F">
              <w:t>During T3:</w:t>
            </w:r>
          </w:p>
          <w:p w14:paraId="4BA8E0E5" w14:textId="07EC9644" w:rsidR="00DF32EF" w:rsidRPr="00D0162F" w:rsidRDefault="00DF32EF" w:rsidP="00DF32EF">
            <w:pPr>
              <w:pStyle w:val="TAL"/>
            </w:pPr>
            <w:r w:rsidRPr="00D0162F">
              <w:t>Noc2: -102dBm/15kHz</w:t>
            </w:r>
          </w:p>
          <w:p w14:paraId="28C889D5" w14:textId="28BEADBA" w:rsidR="00DF32EF" w:rsidRPr="00D0162F" w:rsidRDefault="00DF32EF" w:rsidP="00DF32EF">
            <w:pPr>
              <w:pStyle w:val="TAL"/>
            </w:pPr>
            <w:r w:rsidRPr="00D0162F">
              <w:t>Noc3: -102dBm/15kHz</w:t>
            </w:r>
          </w:p>
          <w:p w14:paraId="305C85A6" w14:textId="6CFE7492" w:rsidR="00DF32EF" w:rsidRPr="00D0162F" w:rsidRDefault="00DF32EF" w:rsidP="00DF32EF">
            <w:pPr>
              <w:pStyle w:val="TAL"/>
            </w:pPr>
            <w:r w:rsidRPr="00D0162F">
              <w:t>Ês2 / Noc2: +16dB</w:t>
            </w:r>
          </w:p>
          <w:p w14:paraId="687FFFE7" w14:textId="1642A319" w:rsidR="00DF32EF" w:rsidRPr="00D0162F" w:rsidRDefault="00DF32EF" w:rsidP="00DF32EF">
            <w:pPr>
              <w:pStyle w:val="TAL"/>
            </w:pPr>
            <w:r w:rsidRPr="00D0162F">
              <w:t>Ês3 / Noc3: +16dB</w:t>
            </w:r>
          </w:p>
        </w:tc>
      </w:tr>
      <w:tr w:rsidR="00DF32EF" w:rsidRPr="00D0162F" w14:paraId="5A1BA93E"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56F09253" w14:textId="07AA9493" w:rsidR="00DF32EF" w:rsidRPr="00D0162F" w:rsidRDefault="00DF32EF" w:rsidP="00DF32EF">
            <w:pPr>
              <w:pStyle w:val="TAL"/>
              <w:rPr>
                <w:rFonts w:eastAsia="SimSun"/>
              </w:rPr>
            </w:pPr>
            <w:r w:rsidRPr="00D0162F">
              <w:rPr>
                <w:rFonts w:eastAsia="SimSun"/>
              </w:rPr>
              <w:t>4.5.5.1 EN-DC FR1 SSB-based beam failure detection and link recovery in non-DRX</w:t>
            </w:r>
          </w:p>
        </w:tc>
        <w:tc>
          <w:tcPr>
            <w:tcW w:w="4016" w:type="dxa"/>
            <w:tcBorders>
              <w:top w:val="single" w:sz="4" w:space="0" w:color="auto"/>
              <w:left w:val="single" w:sz="4" w:space="0" w:color="auto"/>
              <w:bottom w:val="single" w:sz="4" w:space="0" w:color="auto"/>
              <w:right w:val="single" w:sz="4" w:space="0" w:color="auto"/>
            </w:tcBorders>
          </w:tcPr>
          <w:p w14:paraId="662A5CE8" w14:textId="5EA99728" w:rsidR="00DF32EF" w:rsidRPr="00D0162F" w:rsidRDefault="00DF32EF" w:rsidP="00DF32EF">
            <w:pPr>
              <w:pStyle w:val="TAL"/>
              <w:rPr>
                <w:rFonts w:eastAsia="SimSun"/>
              </w:rPr>
            </w:pPr>
            <w:r w:rsidRPr="00D0162F">
              <w:rPr>
                <w:rFonts w:eastAsia="SimSun"/>
              </w:rPr>
              <w:t>q0 SSB SNR during:</w:t>
            </w:r>
          </w:p>
          <w:p w14:paraId="023B198F" w14:textId="716909DB" w:rsidR="00DF32EF" w:rsidRPr="00D0162F" w:rsidRDefault="00DF32EF" w:rsidP="00DF32EF">
            <w:pPr>
              <w:pStyle w:val="TAL"/>
            </w:pPr>
            <w:r w:rsidRPr="00D0162F">
              <w:t>T1: 5dB</w:t>
            </w:r>
          </w:p>
          <w:p w14:paraId="30503E4B" w14:textId="15F4E863" w:rsidR="00DF32EF" w:rsidRPr="00107D76" w:rsidRDefault="00DF32EF" w:rsidP="00DF32EF">
            <w:pPr>
              <w:pStyle w:val="TAL"/>
              <w:rPr>
                <w:lang w:val="fr-FR"/>
              </w:rPr>
            </w:pPr>
            <w:r w:rsidRPr="00107D76">
              <w:rPr>
                <w:lang w:val="fr-FR"/>
              </w:rPr>
              <w:t>T2: -3dB</w:t>
            </w:r>
          </w:p>
          <w:p w14:paraId="117297B2" w14:textId="2E57559D" w:rsidR="00DF32EF" w:rsidRPr="00107D76" w:rsidRDefault="00DF32EF" w:rsidP="00DF32EF">
            <w:pPr>
              <w:pStyle w:val="TAL"/>
              <w:rPr>
                <w:lang w:val="fr-FR"/>
              </w:rPr>
            </w:pPr>
            <w:r w:rsidRPr="00107D76">
              <w:rPr>
                <w:lang w:val="fr-FR"/>
              </w:rPr>
              <w:t>T3: -12dB</w:t>
            </w:r>
          </w:p>
          <w:p w14:paraId="743246FA" w14:textId="22575E50" w:rsidR="00DF32EF" w:rsidRPr="00107D76" w:rsidRDefault="00DF32EF" w:rsidP="00DF32EF">
            <w:pPr>
              <w:pStyle w:val="TAL"/>
              <w:rPr>
                <w:lang w:val="fr-FR"/>
              </w:rPr>
            </w:pPr>
            <w:r w:rsidRPr="00107D76">
              <w:rPr>
                <w:lang w:val="fr-FR"/>
              </w:rPr>
              <w:t>T4: -12dB</w:t>
            </w:r>
          </w:p>
          <w:p w14:paraId="47D9D151" w14:textId="36F03587" w:rsidR="00DF32EF" w:rsidRPr="00107D76" w:rsidRDefault="00DF32EF" w:rsidP="00DF32EF">
            <w:pPr>
              <w:pStyle w:val="TAL"/>
              <w:rPr>
                <w:lang w:val="fr-FR"/>
              </w:rPr>
            </w:pPr>
            <w:r w:rsidRPr="00107D76">
              <w:rPr>
                <w:lang w:val="fr-FR"/>
              </w:rPr>
              <w:t>T5: -12dB</w:t>
            </w:r>
          </w:p>
          <w:p w14:paraId="0A3FEADE" w14:textId="77777777" w:rsidR="00DF32EF" w:rsidRPr="00107D76" w:rsidRDefault="00DF32EF" w:rsidP="00DF32EF">
            <w:pPr>
              <w:pStyle w:val="TAL"/>
              <w:rPr>
                <w:lang w:val="fr-FR"/>
              </w:rPr>
            </w:pPr>
          </w:p>
          <w:p w14:paraId="51220357" w14:textId="77777777" w:rsidR="00DF32EF" w:rsidRPr="00107D76" w:rsidRDefault="00DF32EF" w:rsidP="00DF32EF">
            <w:pPr>
              <w:pStyle w:val="TAL"/>
              <w:rPr>
                <w:rFonts w:eastAsia="SimSun"/>
                <w:lang w:val="fr-FR"/>
              </w:rPr>
            </w:pPr>
          </w:p>
          <w:p w14:paraId="20E6FF64" w14:textId="77777777" w:rsidR="00DF32EF" w:rsidRPr="00107D76" w:rsidRDefault="00DF32EF" w:rsidP="00DF32EF">
            <w:pPr>
              <w:pStyle w:val="TAL"/>
              <w:rPr>
                <w:rFonts w:eastAsia="SimSun"/>
                <w:lang w:val="fr-FR"/>
              </w:rPr>
            </w:pPr>
          </w:p>
          <w:p w14:paraId="58E0708D" w14:textId="77777777" w:rsidR="00DF32EF" w:rsidRPr="00107D76" w:rsidRDefault="00DF32EF" w:rsidP="00DF32EF">
            <w:pPr>
              <w:pStyle w:val="TAL"/>
              <w:rPr>
                <w:rFonts w:eastAsia="SimSun"/>
                <w:lang w:val="fr-FR"/>
              </w:rPr>
            </w:pPr>
          </w:p>
          <w:p w14:paraId="354AA72B" w14:textId="77777777" w:rsidR="00DF32EF" w:rsidRPr="00107D76" w:rsidRDefault="00DF32EF" w:rsidP="00DF32EF">
            <w:pPr>
              <w:pStyle w:val="TAL"/>
              <w:rPr>
                <w:rFonts w:eastAsia="SimSun"/>
                <w:lang w:val="fr-FR"/>
              </w:rPr>
            </w:pPr>
          </w:p>
          <w:p w14:paraId="0BFBDD36" w14:textId="77777777" w:rsidR="00DF32EF" w:rsidRPr="00107D76" w:rsidRDefault="00DF32EF" w:rsidP="00DF32EF">
            <w:pPr>
              <w:pStyle w:val="TAL"/>
              <w:rPr>
                <w:rFonts w:eastAsia="SimSun"/>
                <w:lang w:val="fr-FR"/>
              </w:rPr>
            </w:pPr>
          </w:p>
          <w:p w14:paraId="58622A1F" w14:textId="52A4578C" w:rsidR="00DF32EF" w:rsidRPr="00D0162F" w:rsidRDefault="00DF32EF" w:rsidP="00DF32EF">
            <w:pPr>
              <w:pStyle w:val="TAL"/>
              <w:rPr>
                <w:rFonts w:eastAsia="SimSun"/>
              </w:rPr>
            </w:pPr>
            <w:r w:rsidRPr="00D0162F">
              <w:rPr>
                <w:rFonts w:eastAsia="SimSun"/>
              </w:rPr>
              <w:t>q1 SSB during T1:</w:t>
            </w:r>
          </w:p>
          <w:p w14:paraId="48F6C85E" w14:textId="1B07C4E5" w:rsidR="00DF32EF" w:rsidRPr="00D0162F" w:rsidRDefault="00DF32EF" w:rsidP="00DF32EF">
            <w:pPr>
              <w:pStyle w:val="TAL"/>
            </w:pPr>
            <w:r w:rsidRPr="00D0162F">
              <w:t>Noc</w:t>
            </w:r>
            <w:r w:rsidRPr="00D0162F">
              <w:rPr>
                <w:vertAlign w:val="subscript"/>
              </w:rPr>
              <w:t>2</w:t>
            </w:r>
            <w:r w:rsidRPr="00D0162F">
              <w:t>: -98dBm/15kHz</w:t>
            </w:r>
          </w:p>
          <w:p w14:paraId="3E71A793" w14:textId="025DADF0"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0dB</w:t>
            </w:r>
          </w:p>
          <w:p w14:paraId="29367BAF" w14:textId="77777777" w:rsidR="00DF32EF" w:rsidRPr="00D0162F" w:rsidRDefault="00DF32EF" w:rsidP="00DF32EF">
            <w:pPr>
              <w:pStyle w:val="TAL"/>
              <w:rPr>
                <w:rFonts w:eastAsia="SimSun"/>
              </w:rPr>
            </w:pPr>
          </w:p>
          <w:p w14:paraId="2A33B4C7" w14:textId="07F84E6F" w:rsidR="00DF32EF" w:rsidRPr="00D0162F" w:rsidRDefault="00DF32EF" w:rsidP="00DF32EF">
            <w:pPr>
              <w:pStyle w:val="TAL"/>
              <w:rPr>
                <w:rFonts w:eastAsia="SimSun"/>
              </w:rPr>
            </w:pPr>
            <w:r w:rsidRPr="00D0162F">
              <w:rPr>
                <w:rFonts w:eastAsia="SimSun"/>
              </w:rPr>
              <w:t>q1 SSB during T2:</w:t>
            </w:r>
          </w:p>
          <w:p w14:paraId="1CAB05B8" w14:textId="175B2DDC" w:rsidR="00DF32EF" w:rsidRPr="00D0162F" w:rsidRDefault="00DF32EF" w:rsidP="00DF32EF">
            <w:pPr>
              <w:pStyle w:val="TAL"/>
            </w:pPr>
            <w:r w:rsidRPr="00D0162F">
              <w:t>Noc</w:t>
            </w:r>
            <w:r w:rsidRPr="00D0162F">
              <w:rPr>
                <w:vertAlign w:val="subscript"/>
              </w:rPr>
              <w:t>2</w:t>
            </w:r>
            <w:r w:rsidRPr="00D0162F">
              <w:t>: -98dBm/15kHz</w:t>
            </w:r>
          </w:p>
          <w:p w14:paraId="68072BFF" w14:textId="39C3E2C7"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0dB</w:t>
            </w:r>
          </w:p>
          <w:p w14:paraId="762FD2C4" w14:textId="77777777" w:rsidR="00DF32EF" w:rsidRPr="00D0162F" w:rsidRDefault="00DF32EF" w:rsidP="00DF32EF">
            <w:pPr>
              <w:pStyle w:val="TAL"/>
              <w:rPr>
                <w:rFonts w:eastAsia="SimSun"/>
              </w:rPr>
            </w:pPr>
          </w:p>
          <w:p w14:paraId="23B59015" w14:textId="193B7247" w:rsidR="00DF32EF" w:rsidRPr="00D0162F" w:rsidRDefault="00DF32EF" w:rsidP="00DF32EF">
            <w:pPr>
              <w:pStyle w:val="TAL"/>
              <w:rPr>
                <w:rFonts w:eastAsia="SimSun"/>
              </w:rPr>
            </w:pPr>
            <w:r w:rsidRPr="00D0162F">
              <w:rPr>
                <w:rFonts w:eastAsia="SimSun"/>
              </w:rPr>
              <w:t>q1 SSB during T3, T4 and T5:</w:t>
            </w:r>
          </w:p>
          <w:p w14:paraId="0765383E" w14:textId="2CEA47DE" w:rsidR="00DF32EF" w:rsidRPr="00D0162F" w:rsidRDefault="00DF32EF" w:rsidP="00DF32EF">
            <w:pPr>
              <w:pStyle w:val="TAL"/>
            </w:pPr>
            <w:r w:rsidRPr="00D0162F">
              <w:t>Noc</w:t>
            </w:r>
            <w:r w:rsidRPr="00D0162F">
              <w:rPr>
                <w:vertAlign w:val="subscript"/>
              </w:rPr>
              <w:t>2</w:t>
            </w:r>
            <w:r w:rsidRPr="00D0162F">
              <w:t>: -98dBm/15kHz</w:t>
            </w:r>
          </w:p>
          <w:p w14:paraId="094F4FFE" w14:textId="6B802016" w:rsidR="00DF32EF" w:rsidRPr="00761D12"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0dB</w:t>
            </w:r>
          </w:p>
        </w:tc>
        <w:tc>
          <w:tcPr>
            <w:tcW w:w="1641" w:type="dxa"/>
            <w:tcBorders>
              <w:top w:val="single" w:sz="4" w:space="0" w:color="auto"/>
              <w:left w:val="single" w:sz="4" w:space="0" w:color="auto"/>
              <w:bottom w:val="single" w:sz="4" w:space="0" w:color="auto"/>
              <w:right w:val="single" w:sz="4" w:space="0" w:color="auto"/>
            </w:tcBorders>
          </w:tcPr>
          <w:p w14:paraId="42BC6A16" w14:textId="1B7D5B70" w:rsidR="00DF32EF" w:rsidRPr="00107D76" w:rsidRDefault="00DF32EF" w:rsidP="00DF32EF">
            <w:pPr>
              <w:pStyle w:val="TAL"/>
              <w:rPr>
                <w:lang w:val="fr-FR"/>
              </w:rPr>
            </w:pPr>
            <w:r w:rsidRPr="00107D76">
              <w:rPr>
                <w:lang w:val="fr-FR"/>
              </w:rPr>
              <w:t>Offset during:</w:t>
            </w:r>
          </w:p>
          <w:p w14:paraId="513EAB47" w14:textId="5FCBEDE3" w:rsidR="00DF32EF" w:rsidRPr="00107D76" w:rsidRDefault="00DF32EF" w:rsidP="00DF32EF">
            <w:pPr>
              <w:pStyle w:val="TAL"/>
              <w:rPr>
                <w:lang w:val="fr-FR"/>
              </w:rPr>
            </w:pPr>
            <w:r w:rsidRPr="00107D76">
              <w:rPr>
                <w:lang w:val="fr-FR"/>
              </w:rPr>
              <w:t>T1: +</w:t>
            </w:r>
            <w:bookmarkStart w:id="33" w:name="OLE_LINK6"/>
            <w:r w:rsidRPr="00107D76">
              <w:rPr>
                <w:lang w:val="fr-FR"/>
              </w:rPr>
              <w:t>0.8</w:t>
            </w:r>
            <w:bookmarkEnd w:id="33"/>
            <w:r w:rsidRPr="00107D76">
              <w:rPr>
                <w:lang w:val="fr-FR"/>
              </w:rPr>
              <w:t>dB</w:t>
            </w:r>
          </w:p>
          <w:p w14:paraId="6C3DA219" w14:textId="0C734B9C" w:rsidR="00DF32EF" w:rsidRPr="00107D76" w:rsidRDefault="00DF32EF" w:rsidP="00DF32EF">
            <w:pPr>
              <w:pStyle w:val="TAL"/>
              <w:rPr>
                <w:lang w:val="fr-FR"/>
              </w:rPr>
            </w:pPr>
            <w:r w:rsidRPr="00107D76">
              <w:rPr>
                <w:lang w:val="fr-FR"/>
              </w:rPr>
              <w:t>T2: +0.8dB</w:t>
            </w:r>
          </w:p>
          <w:p w14:paraId="13809B16" w14:textId="2BC5AD95" w:rsidR="00DF32EF" w:rsidRPr="00107D76" w:rsidRDefault="00DF32EF" w:rsidP="00DF32EF">
            <w:pPr>
              <w:pStyle w:val="TAL"/>
              <w:rPr>
                <w:lang w:val="fr-FR"/>
              </w:rPr>
            </w:pPr>
            <w:r w:rsidRPr="00107D76">
              <w:rPr>
                <w:lang w:val="fr-FR"/>
              </w:rPr>
              <w:t>T3: -0.8dB</w:t>
            </w:r>
          </w:p>
          <w:p w14:paraId="47CA542A" w14:textId="0F17067B" w:rsidR="00DF32EF" w:rsidRPr="00107D76" w:rsidRDefault="00DF32EF" w:rsidP="00DF32EF">
            <w:pPr>
              <w:pStyle w:val="TAL"/>
              <w:rPr>
                <w:lang w:val="fr-FR"/>
              </w:rPr>
            </w:pPr>
            <w:r w:rsidRPr="00107D76">
              <w:rPr>
                <w:lang w:val="fr-FR"/>
              </w:rPr>
              <w:t>T4: -0.8dB</w:t>
            </w:r>
          </w:p>
          <w:p w14:paraId="380B9970" w14:textId="65FE916E" w:rsidR="00DF32EF" w:rsidRPr="00107D76" w:rsidRDefault="00DF32EF" w:rsidP="00DF32EF">
            <w:pPr>
              <w:pStyle w:val="TAL"/>
              <w:rPr>
                <w:lang w:val="fr-FR"/>
              </w:rPr>
            </w:pPr>
            <w:r w:rsidRPr="00107D76">
              <w:rPr>
                <w:lang w:val="fr-FR"/>
              </w:rPr>
              <w:t>T5: -0.8dB</w:t>
            </w:r>
          </w:p>
          <w:p w14:paraId="300A30C9" w14:textId="77777777" w:rsidR="00DF32EF" w:rsidRPr="00107D76" w:rsidRDefault="00DF32EF" w:rsidP="00DF32EF">
            <w:pPr>
              <w:pStyle w:val="TAL"/>
              <w:rPr>
                <w:lang w:val="fr-FR"/>
              </w:rPr>
            </w:pPr>
          </w:p>
          <w:p w14:paraId="11FE535B" w14:textId="77777777" w:rsidR="00DF32EF" w:rsidRPr="00107D76" w:rsidRDefault="00DF32EF" w:rsidP="00DF32EF">
            <w:pPr>
              <w:pStyle w:val="TAL"/>
              <w:rPr>
                <w:lang w:val="fr-FR"/>
              </w:rPr>
            </w:pPr>
          </w:p>
          <w:p w14:paraId="64D096B5" w14:textId="77777777" w:rsidR="00DF32EF" w:rsidRPr="00107D76" w:rsidRDefault="00DF32EF" w:rsidP="00DF32EF">
            <w:pPr>
              <w:pStyle w:val="TAL"/>
              <w:rPr>
                <w:lang w:val="fr-FR"/>
              </w:rPr>
            </w:pPr>
          </w:p>
          <w:p w14:paraId="313296FD" w14:textId="77777777" w:rsidR="00DF32EF" w:rsidRPr="00107D76" w:rsidRDefault="00DF32EF" w:rsidP="00DF32EF">
            <w:pPr>
              <w:pStyle w:val="TAL"/>
              <w:rPr>
                <w:lang w:val="fr-FR"/>
              </w:rPr>
            </w:pPr>
          </w:p>
          <w:p w14:paraId="7CD73DB3" w14:textId="77777777" w:rsidR="00DF32EF" w:rsidRPr="00107D76" w:rsidRDefault="00DF32EF" w:rsidP="00DF32EF">
            <w:pPr>
              <w:pStyle w:val="TAL"/>
              <w:rPr>
                <w:lang w:val="fr-FR"/>
              </w:rPr>
            </w:pPr>
          </w:p>
          <w:p w14:paraId="6866FB67" w14:textId="77777777" w:rsidR="00DF32EF" w:rsidRPr="00107D76" w:rsidRDefault="00DF32EF" w:rsidP="00DF32EF">
            <w:pPr>
              <w:pStyle w:val="TAL"/>
              <w:rPr>
                <w:lang w:val="fr-FR"/>
              </w:rPr>
            </w:pPr>
          </w:p>
          <w:p w14:paraId="51C79687" w14:textId="2D5BB1E4" w:rsidR="00DF32EF" w:rsidRPr="00107D76" w:rsidRDefault="00DF32EF" w:rsidP="00DF32EF">
            <w:pPr>
              <w:pStyle w:val="TAL"/>
              <w:rPr>
                <w:rFonts w:eastAsia="SimSun"/>
                <w:lang w:val="fr-FR"/>
              </w:rPr>
            </w:pPr>
            <w:r w:rsidRPr="00107D76">
              <w:rPr>
                <w:rFonts w:eastAsia="SimSun"/>
                <w:lang w:val="fr-FR"/>
              </w:rPr>
              <w:t>q1 SSB during T1:</w:t>
            </w:r>
          </w:p>
          <w:p w14:paraId="70E69966" w14:textId="77777777" w:rsidR="00DF32EF" w:rsidRPr="00D0162F" w:rsidRDefault="00DF32EF" w:rsidP="00DF32EF">
            <w:pPr>
              <w:pStyle w:val="TAL"/>
              <w:rPr>
                <w:rFonts w:eastAsia="SimSun"/>
              </w:rPr>
            </w:pPr>
            <w:r w:rsidRPr="00D0162F">
              <w:rPr>
                <w:rFonts w:eastAsia="SimSun"/>
              </w:rPr>
              <w:t>0dB</w:t>
            </w:r>
          </w:p>
          <w:p w14:paraId="5997CE85" w14:textId="77777777" w:rsidR="00DF32EF" w:rsidRPr="00D0162F" w:rsidRDefault="00DF32EF" w:rsidP="00DF32EF">
            <w:pPr>
              <w:pStyle w:val="TAL"/>
              <w:rPr>
                <w:rFonts w:eastAsia="SimSun"/>
              </w:rPr>
            </w:pPr>
            <w:r w:rsidRPr="00D0162F">
              <w:rPr>
                <w:rFonts w:eastAsia="SimSun"/>
              </w:rPr>
              <w:t>-0.2dB</w:t>
            </w:r>
          </w:p>
          <w:p w14:paraId="2FDAB6E2" w14:textId="77777777" w:rsidR="00DF32EF" w:rsidRPr="00D0162F" w:rsidRDefault="00DF32EF" w:rsidP="00DF32EF">
            <w:pPr>
              <w:pStyle w:val="TAL"/>
              <w:rPr>
                <w:rFonts w:eastAsia="SimSun"/>
              </w:rPr>
            </w:pPr>
          </w:p>
          <w:p w14:paraId="74A6CB86" w14:textId="3721084D" w:rsidR="00DF32EF" w:rsidRPr="00D0162F" w:rsidRDefault="00DF32EF" w:rsidP="00DF32EF">
            <w:pPr>
              <w:pStyle w:val="TAL"/>
              <w:rPr>
                <w:rFonts w:eastAsia="SimSun"/>
              </w:rPr>
            </w:pPr>
            <w:r w:rsidRPr="00D0162F">
              <w:rPr>
                <w:rFonts w:eastAsia="SimSun"/>
              </w:rPr>
              <w:t>q1 SSB during T2:</w:t>
            </w:r>
          </w:p>
          <w:p w14:paraId="3DDAC233" w14:textId="77777777" w:rsidR="00DF32EF" w:rsidRPr="00D0162F" w:rsidRDefault="00DF32EF" w:rsidP="00DF32EF">
            <w:pPr>
              <w:pStyle w:val="TAL"/>
              <w:rPr>
                <w:rFonts w:eastAsia="SimSun"/>
              </w:rPr>
            </w:pPr>
            <w:r w:rsidRPr="00D0162F">
              <w:rPr>
                <w:rFonts w:eastAsia="SimSun"/>
              </w:rPr>
              <w:t>0dB</w:t>
            </w:r>
          </w:p>
          <w:p w14:paraId="0C58F55F" w14:textId="77777777" w:rsidR="00DF32EF" w:rsidRPr="00D0162F" w:rsidRDefault="00DF32EF" w:rsidP="00DF32EF">
            <w:pPr>
              <w:pStyle w:val="TAL"/>
              <w:rPr>
                <w:rFonts w:eastAsia="SimSun"/>
              </w:rPr>
            </w:pPr>
            <w:r w:rsidRPr="00D0162F">
              <w:rPr>
                <w:rFonts w:eastAsia="SimSun"/>
              </w:rPr>
              <w:t>-0.2dB</w:t>
            </w:r>
          </w:p>
          <w:p w14:paraId="4BCA04FE" w14:textId="77777777" w:rsidR="00DF32EF" w:rsidRPr="00D0162F" w:rsidRDefault="00DF32EF" w:rsidP="00DF32EF">
            <w:pPr>
              <w:pStyle w:val="TAL"/>
              <w:rPr>
                <w:rFonts w:eastAsia="SimSun"/>
              </w:rPr>
            </w:pPr>
          </w:p>
          <w:p w14:paraId="202E690E" w14:textId="79BE1868" w:rsidR="00DF32EF" w:rsidRPr="00D0162F" w:rsidRDefault="00DF32EF" w:rsidP="00DF32EF">
            <w:pPr>
              <w:pStyle w:val="TAL"/>
              <w:rPr>
                <w:rFonts w:eastAsia="SimSun"/>
              </w:rPr>
            </w:pPr>
            <w:r w:rsidRPr="00D0162F">
              <w:rPr>
                <w:rFonts w:eastAsia="SimSun"/>
              </w:rPr>
              <w:t>q1 SSB during T3, T4 and T5:</w:t>
            </w:r>
          </w:p>
          <w:p w14:paraId="2F80FD54" w14:textId="77777777" w:rsidR="00DF32EF" w:rsidRPr="00D0162F" w:rsidRDefault="00DF32EF" w:rsidP="00DF32EF">
            <w:pPr>
              <w:pStyle w:val="TAL"/>
              <w:rPr>
                <w:rFonts w:eastAsia="SimSun"/>
              </w:rPr>
            </w:pPr>
            <w:r w:rsidRPr="00D0162F">
              <w:rPr>
                <w:rFonts w:eastAsia="SimSun"/>
              </w:rPr>
              <w:t>0dB</w:t>
            </w:r>
          </w:p>
          <w:p w14:paraId="02833EAF" w14:textId="77777777" w:rsidR="00DF32EF" w:rsidRPr="00D0162F" w:rsidRDefault="00DF32EF" w:rsidP="00DF32EF">
            <w:pPr>
              <w:pStyle w:val="TAL"/>
              <w:rPr>
                <w:rFonts w:eastAsia="SimSun"/>
              </w:rPr>
            </w:pPr>
            <w:r w:rsidRPr="00D0162F">
              <w:rPr>
                <w:rFonts w:eastAsia="SimSun"/>
              </w:rPr>
              <w:t>+0.2dB</w:t>
            </w:r>
          </w:p>
        </w:tc>
        <w:tc>
          <w:tcPr>
            <w:tcW w:w="2744" w:type="dxa"/>
            <w:tcBorders>
              <w:top w:val="single" w:sz="4" w:space="0" w:color="auto"/>
              <w:left w:val="single" w:sz="4" w:space="0" w:color="auto"/>
              <w:bottom w:val="single" w:sz="4" w:space="0" w:color="auto"/>
              <w:right w:val="single" w:sz="4" w:space="0" w:color="auto"/>
            </w:tcBorders>
          </w:tcPr>
          <w:p w14:paraId="000877C6" w14:textId="052D9671" w:rsidR="00DF32EF" w:rsidRPr="00107D76" w:rsidRDefault="00DF32EF" w:rsidP="00DF32EF">
            <w:pPr>
              <w:pStyle w:val="TAL"/>
              <w:rPr>
                <w:lang w:val="fr-FR"/>
              </w:rPr>
            </w:pPr>
            <w:r w:rsidRPr="00107D76">
              <w:rPr>
                <w:lang w:val="fr-FR"/>
              </w:rPr>
              <w:t>SNR during:</w:t>
            </w:r>
          </w:p>
          <w:p w14:paraId="5FE7A33F" w14:textId="7FC13275" w:rsidR="00DF32EF" w:rsidRPr="00107D76" w:rsidRDefault="00DF32EF" w:rsidP="00DF32EF">
            <w:pPr>
              <w:pStyle w:val="TAL"/>
              <w:rPr>
                <w:lang w:val="fr-FR"/>
              </w:rPr>
            </w:pPr>
            <w:r w:rsidRPr="00107D76">
              <w:rPr>
                <w:lang w:val="fr-FR"/>
              </w:rPr>
              <w:t>T1: +5.8dB</w:t>
            </w:r>
          </w:p>
          <w:p w14:paraId="546EA130" w14:textId="3D14EF66" w:rsidR="00DF32EF" w:rsidRPr="00107D76" w:rsidRDefault="00DF32EF" w:rsidP="00DF32EF">
            <w:pPr>
              <w:pStyle w:val="TAL"/>
              <w:rPr>
                <w:lang w:val="fr-FR"/>
              </w:rPr>
            </w:pPr>
            <w:r w:rsidRPr="00107D76">
              <w:rPr>
                <w:lang w:val="fr-FR"/>
              </w:rPr>
              <w:t>T2: -2.2dB</w:t>
            </w:r>
          </w:p>
          <w:p w14:paraId="332AA0A1" w14:textId="5C5343FE" w:rsidR="00DF32EF" w:rsidRPr="00107D76" w:rsidRDefault="00DF32EF" w:rsidP="00DF32EF">
            <w:pPr>
              <w:pStyle w:val="TAL"/>
              <w:rPr>
                <w:lang w:val="fr-FR"/>
              </w:rPr>
            </w:pPr>
            <w:r w:rsidRPr="00107D76">
              <w:rPr>
                <w:lang w:val="fr-FR"/>
              </w:rPr>
              <w:t>T3: -12.8dB</w:t>
            </w:r>
          </w:p>
          <w:p w14:paraId="05611370" w14:textId="7EAFA0DE" w:rsidR="00DF32EF" w:rsidRPr="00D0162F" w:rsidRDefault="00DF32EF" w:rsidP="00DF32EF">
            <w:pPr>
              <w:pStyle w:val="TAL"/>
            </w:pPr>
            <w:r w:rsidRPr="00D0162F">
              <w:t>T4: -12.8dB</w:t>
            </w:r>
          </w:p>
          <w:p w14:paraId="78336615" w14:textId="58838EA4" w:rsidR="00DF32EF" w:rsidRPr="00D0162F" w:rsidRDefault="00DF32EF" w:rsidP="00DF32EF">
            <w:pPr>
              <w:pStyle w:val="TAL"/>
            </w:pPr>
            <w:r w:rsidRPr="00D0162F">
              <w:t>T5: -12.8dB</w:t>
            </w:r>
          </w:p>
          <w:p w14:paraId="66E02EE2" w14:textId="66767402" w:rsidR="00DF32EF" w:rsidRPr="00D0162F" w:rsidRDefault="00DF32EF" w:rsidP="00DF32EF">
            <w:pPr>
              <w:pStyle w:val="TAL"/>
            </w:pPr>
            <w:r w:rsidRPr="00D0162F">
              <w:t>For testing of a UE which supports 4RX on all bands, the SNR during T3, T4 and T5 is modified as specified in clause D.4.1.1</w:t>
            </w:r>
          </w:p>
          <w:p w14:paraId="41738CA9" w14:textId="77777777" w:rsidR="00DF32EF" w:rsidRPr="00D0162F" w:rsidRDefault="00DF32EF" w:rsidP="00DF32EF">
            <w:pPr>
              <w:pStyle w:val="TAL"/>
            </w:pPr>
          </w:p>
          <w:p w14:paraId="08E81334" w14:textId="589DCDE6" w:rsidR="00DF32EF" w:rsidRPr="00D0162F" w:rsidRDefault="00DF32EF" w:rsidP="00DF32EF">
            <w:pPr>
              <w:pStyle w:val="TAL"/>
              <w:rPr>
                <w:rFonts w:eastAsia="SimSun"/>
              </w:rPr>
            </w:pPr>
            <w:r w:rsidRPr="00D0162F">
              <w:rPr>
                <w:rFonts w:eastAsia="SimSun"/>
              </w:rPr>
              <w:t>q1 SSB during T1:</w:t>
            </w:r>
          </w:p>
          <w:p w14:paraId="4A356345" w14:textId="0C06AE89" w:rsidR="00DF32EF" w:rsidRPr="00D0162F" w:rsidRDefault="00DF32EF" w:rsidP="00DF32EF">
            <w:pPr>
              <w:pStyle w:val="TAL"/>
            </w:pPr>
            <w:r w:rsidRPr="00D0162F">
              <w:t>Noc</w:t>
            </w:r>
            <w:r w:rsidRPr="00D0162F">
              <w:rPr>
                <w:vertAlign w:val="subscript"/>
              </w:rPr>
              <w:t>2</w:t>
            </w:r>
            <w:r w:rsidRPr="00D0162F">
              <w:t>: -98dBm/15kHz</w:t>
            </w:r>
          </w:p>
          <w:p w14:paraId="7D2E1C70" w14:textId="0287BEC1"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0.2dB</w:t>
            </w:r>
          </w:p>
          <w:p w14:paraId="6D05F4BD" w14:textId="77777777" w:rsidR="00DF32EF" w:rsidRPr="00D0162F" w:rsidRDefault="00DF32EF" w:rsidP="00DF32EF">
            <w:pPr>
              <w:pStyle w:val="TAL"/>
              <w:rPr>
                <w:rFonts w:eastAsia="SimSun"/>
              </w:rPr>
            </w:pPr>
          </w:p>
          <w:p w14:paraId="188AE0D6" w14:textId="273414B1" w:rsidR="00DF32EF" w:rsidRPr="00D0162F" w:rsidRDefault="00DF32EF" w:rsidP="00DF32EF">
            <w:pPr>
              <w:pStyle w:val="TAL"/>
              <w:rPr>
                <w:rFonts w:eastAsia="SimSun"/>
              </w:rPr>
            </w:pPr>
            <w:r w:rsidRPr="00D0162F">
              <w:rPr>
                <w:rFonts w:eastAsia="SimSun"/>
              </w:rPr>
              <w:t>q1 SSB during T2:</w:t>
            </w:r>
          </w:p>
          <w:p w14:paraId="22E0340E" w14:textId="729920AD" w:rsidR="00DF32EF" w:rsidRPr="00D0162F" w:rsidRDefault="00DF32EF" w:rsidP="00DF32EF">
            <w:pPr>
              <w:pStyle w:val="TAL"/>
            </w:pPr>
            <w:r w:rsidRPr="00D0162F">
              <w:t>Noc</w:t>
            </w:r>
            <w:r w:rsidRPr="00D0162F">
              <w:rPr>
                <w:vertAlign w:val="subscript"/>
              </w:rPr>
              <w:t>2</w:t>
            </w:r>
            <w:r w:rsidRPr="00D0162F">
              <w:t>: -98dBm/15kHz</w:t>
            </w:r>
          </w:p>
          <w:p w14:paraId="0E39CD6A" w14:textId="5C40235E"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0.2dB</w:t>
            </w:r>
          </w:p>
          <w:p w14:paraId="5A8A0431" w14:textId="77777777" w:rsidR="00DF32EF" w:rsidRPr="00D0162F" w:rsidRDefault="00DF32EF" w:rsidP="00DF32EF">
            <w:pPr>
              <w:pStyle w:val="TAL"/>
              <w:rPr>
                <w:rFonts w:eastAsia="SimSun"/>
              </w:rPr>
            </w:pPr>
          </w:p>
          <w:p w14:paraId="7BCFBDD7" w14:textId="39C636CB" w:rsidR="00DF32EF" w:rsidRPr="00D0162F" w:rsidRDefault="00DF32EF" w:rsidP="00DF32EF">
            <w:pPr>
              <w:pStyle w:val="TAL"/>
              <w:rPr>
                <w:rFonts w:eastAsia="SimSun"/>
              </w:rPr>
            </w:pPr>
            <w:r w:rsidRPr="00D0162F">
              <w:rPr>
                <w:rFonts w:eastAsia="SimSun"/>
              </w:rPr>
              <w:t>q1 SSB during T3, T4 and T5:</w:t>
            </w:r>
          </w:p>
          <w:p w14:paraId="6BB2CC7A" w14:textId="62588602" w:rsidR="00DF32EF" w:rsidRPr="00D0162F" w:rsidRDefault="00DF32EF" w:rsidP="00DF32EF">
            <w:pPr>
              <w:pStyle w:val="TAL"/>
            </w:pPr>
            <w:r w:rsidRPr="00D0162F">
              <w:t>Noc</w:t>
            </w:r>
            <w:r w:rsidRPr="00D0162F">
              <w:rPr>
                <w:vertAlign w:val="subscript"/>
              </w:rPr>
              <w:t>2</w:t>
            </w:r>
            <w:r w:rsidRPr="00D0162F">
              <w:t>: -98dBm/15kHz</w:t>
            </w:r>
          </w:p>
          <w:p w14:paraId="455B4966" w14:textId="1AB73092"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0.2dB</w:t>
            </w:r>
          </w:p>
        </w:tc>
      </w:tr>
      <w:tr w:rsidR="00DF32EF" w:rsidRPr="00D0162F" w14:paraId="60628E16"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72388B88" w14:textId="1904238E" w:rsidR="00DF32EF" w:rsidRPr="00D0162F" w:rsidRDefault="00DF32EF" w:rsidP="00DF32EF">
            <w:pPr>
              <w:pStyle w:val="TAL"/>
            </w:pPr>
            <w:r w:rsidRPr="00D0162F">
              <w:rPr>
                <w:rFonts w:eastAsia="SimSun"/>
              </w:rPr>
              <w:t>4.5.5.2 EN-DC FR1 SSB-based beam failure detection and link recovery in DRX</w:t>
            </w:r>
          </w:p>
        </w:tc>
        <w:tc>
          <w:tcPr>
            <w:tcW w:w="4016" w:type="dxa"/>
            <w:tcBorders>
              <w:top w:val="single" w:sz="4" w:space="0" w:color="auto"/>
              <w:left w:val="single" w:sz="4" w:space="0" w:color="auto"/>
              <w:bottom w:val="single" w:sz="4" w:space="0" w:color="auto"/>
              <w:right w:val="single" w:sz="4" w:space="0" w:color="auto"/>
            </w:tcBorders>
          </w:tcPr>
          <w:p w14:paraId="7E4DE2B4" w14:textId="14E364FF" w:rsidR="00DF32EF" w:rsidRPr="00D0162F" w:rsidRDefault="00DF32EF" w:rsidP="00DF32EF">
            <w:pPr>
              <w:pStyle w:val="TAL"/>
              <w:rPr>
                <w:rFonts w:eastAsia="SimSun"/>
              </w:rPr>
            </w:pPr>
            <w:r w:rsidRPr="00D0162F">
              <w:rPr>
                <w:rFonts w:eastAsia="SimSun"/>
              </w:rPr>
              <w:t>Same as 4.5.5.1</w:t>
            </w:r>
          </w:p>
        </w:tc>
        <w:tc>
          <w:tcPr>
            <w:tcW w:w="1641" w:type="dxa"/>
            <w:tcBorders>
              <w:top w:val="single" w:sz="4" w:space="0" w:color="auto"/>
              <w:left w:val="single" w:sz="4" w:space="0" w:color="auto"/>
              <w:bottom w:val="single" w:sz="4" w:space="0" w:color="auto"/>
              <w:right w:val="single" w:sz="4" w:space="0" w:color="auto"/>
            </w:tcBorders>
          </w:tcPr>
          <w:p w14:paraId="0CFF0ECD" w14:textId="6CD588F3" w:rsidR="00DF32EF" w:rsidRPr="00D0162F" w:rsidRDefault="00DF32EF" w:rsidP="00DF32EF">
            <w:pPr>
              <w:pStyle w:val="TAL"/>
            </w:pPr>
            <w:r w:rsidRPr="00D0162F">
              <w:rPr>
                <w:rFonts w:eastAsia="SimSun"/>
              </w:rPr>
              <w:t>Same as 4.5.5.1</w:t>
            </w:r>
          </w:p>
        </w:tc>
        <w:tc>
          <w:tcPr>
            <w:tcW w:w="2744" w:type="dxa"/>
            <w:tcBorders>
              <w:top w:val="single" w:sz="4" w:space="0" w:color="auto"/>
              <w:left w:val="single" w:sz="4" w:space="0" w:color="auto"/>
              <w:bottom w:val="single" w:sz="4" w:space="0" w:color="auto"/>
              <w:right w:val="single" w:sz="4" w:space="0" w:color="auto"/>
            </w:tcBorders>
          </w:tcPr>
          <w:p w14:paraId="2FE7883E" w14:textId="1513AC36" w:rsidR="00DF32EF" w:rsidRPr="00D0162F" w:rsidRDefault="00DF32EF" w:rsidP="00DF32EF">
            <w:pPr>
              <w:pStyle w:val="TAL"/>
            </w:pPr>
            <w:r w:rsidRPr="00D0162F">
              <w:rPr>
                <w:rFonts w:eastAsia="SimSun"/>
              </w:rPr>
              <w:t>Same as 4.5.5.1</w:t>
            </w:r>
          </w:p>
        </w:tc>
      </w:tr>
      <w:tr w:rsidR="00DF32EF" w:rsidRPr="00D0162F" w14:paraId="12D27235"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3FF1BA7C" w14:textId="5A8BC8E4" w:rsidR="00DF32EF" w:rsidRPr="00D0162F" w:rsidRDefault="00DF32EF" w:rsidP="00DF32EF">
            <w:pPr>
              <w:pStyle w:val="TAL"/>
            </w:pPr>
            <w:r w:rsidRPr="00D0162F">
              <w:rPr>
                <w:rFonts w:eastAsia="SimSun"/>
              </w:rPr>
              <w:t>4.5.5.3 EN-DC FR1 CSI-RS-based beam failure detection and link recovery in non-DRX</w:t>
            </w:r>
          </w:p>
        </w:tc>
        <w:tc>
          <w:tcPr>
            <w:tcW w:w="4016" w:type="dxa"/>
            <w:tcBorders>
              <w:top w:val="single" w:sz="4" w:space="0" w:color="auto"/>
              <w:left w:val="single" w:sz="4" w:space="0" w:color="auto"/>
              <w:bottom w:val="single" w:sz="4" w:space="0" w:color="auto"/>
              <w:right w:val="single" w:sz="4" w:space="0" w:color="auto"/>
            </w:tcBorders>
          </w:tcPr>
          <w:p w14:paraId="378BEE61" w14:textId="00CB79C6" w:rsidR="00DF32EF" w:rsidRPr="00D0162F" w:rsidRDefault="00DF32EF" w:rsidP="00DF32EF">
            <w:pPr>
              <w:pStyle w:val="TAL"/>
              <w:rPr>
                <w:rFonts w:eastAsia="SimSun"/>
              </w:rPr>
            </w:pPr>
            <w:r w:rsidRPr="00D0162F">
              <w:rPr>
                <w:rFonts w:eastAsia="SimSun"/>
              </w:rPr>
              <w:t>q0 CSI-RS SNR during:</w:t>
            </w:r>
          </w:p>
          <w:p w14:paraId="0E44D615" w14:textId="6019E954" w:rsidR="00DF32EF" w:rsidRPr="00107D76" w:rsidRDefault="00DF32EF" w:rsidP="00DF32EF">
            <w:pPr>
              <w:pStyle w:val="TAL"/>
              <w:rPr>
                <w:lang w:val="fr-FR"/>
              </w:rPr>
            </w:pPr>
            <w:r w:rsidRPr="00107D76">
              <w:rPr>
                <w:lang w:val="fr-FR"/>
              </w:rPr>
              <w:t>T1: 5dB</w:t>
            </w:r>
          </w:p>
          <w:p w14:paraId="01D5AB1D" w14:textId="26EBFEE8" w:rsidR="00DF32EF" w:rsidRPr="00107D76" w:rsidRDefault="00DF32EF" w:rsidP="00DF32EF">
            <w:pPr>
              <w:pStyle w:val="TAL"/>
              <w:rPr>
                <w:lang w:val="fr-FR"/>
              </w:rPr>
            </w:pPr>
            <w:r w:rsidRPr="00107D76">
              <w:rPr>
                <w:lang w:val="fr-FR"/>
              </w:rPr>
              <w:t>T2: -3dB</w:t>
            </w:r>
          </w:p>
          <w:p w14:paraId="7D1235F2" w14:textId="545DFC14" w:rsidR="00DF32EF" w:rsidRPr="00107D76" w:rsidRDefault="00DF32EF" w:rsidP="00DF32EF">
            <w:pPr>
              <w:pStyle w:val="TAL"/>
              <w:rPr>
                <w:lang w:val="fr-FR"/>
              </w:rPr>
            </w:pPr>
            <w:r w:rsidRPr="00107D76">
              <w:rPr>
                <w:lang w:val="fr-FR"/>
              </w:rPr>
              <w:t>T3: -12dB</w:t>
            </w:r>
          </w:p>
          <w:p w14:paraId="3EAC90E2" w14:textId="6DC5DB27" w:rsidR="00DF32EF" w:rsidRPr="00107D76" w:rsidRDefault="00DF32EF" w:rsidP="00DF32EF">
            <w:pPr>
              <w:pStyle w:val="TAL"/>
              <w:rPr>
                <w:lang w:val="fr-FR"/>
              </w:rPr>
            </w:pPr>
            <w:r w:rsidRPr="00107D76">
              <w:rPr>
                <w:lang w:val="fr-FR"/>
              </w:rPr>
              <w:t>T4: -12dB</w:t>
            </w:r>
          </w:p>
          <w:p w14:paraId="7D3F0457" w14:textId="62429954" w:rsidR="00DF32EF" w:rsidRPr="00107D76" w:rsidRDefault="00DF32EF" w:rsidP="00DF32EF">
            <w:pPr>
              <w:pStyle w:val="TAL"/>
              <w:rPr>
                <w:lang w:val="fr-FR"/>
              </w:rPr>
            </w:pPr>
            <w:r w:rsidRPr="00107D76">
              <w:rPr>
                <w:lang w:val="fr-FR"/>
              </w:rPr>
              <w:t>T5: -12dB</w:t>
            </w:r>
          </w:p>
          <w:p w14:paraId="7596806D" w14:textId="77777777" w:rsidR="00DF32EF" w:rsidRPr="00107D76" w:rsidRDefault="00DF32EF" w:rsidP="00DF32EF">
            <w:pPr>
              <w:pStyle w:val="TAL"/>
              <w:rPr>
                <w:lang w:val="fr-FR"/>
              </w:rPr>
            </w:pPr>
          </w:p>
          <w:p w14:paraId="29C9DB7F" w14:textId="77777777" w:rsidR="00DF32EF" w:rsidRPr="00107D76" w:rsidRDefault="00DF32EF" w:rsidP="00DF32EF">
            <w:pPr>
              <w:pStyle w:val="TAL"/>
              <w:rPr>
                <w:rFonts w:eastAsia="SimSun"/>
                <w:lang w:val="fr-FR"/>
              </w:rPr>
            </w:pPr>
          </w:p>
          <w:p w14:paraId="3FF66164" w14:textId="77777777" w:rsidR="00DF32EF" w:rsidRPr="00107D76" w:rsidRDefault="00DF32EF" w:rsidP="00DF32EF">
            <w:pPr>
              <w:pStyle w:val="TAL"/>
              <w:rPr>
                <w:rFonts w:eastAsia="SimSun"/>
                <w:lang w:val="fr-FR"/>
              </w:rPr>
            </w:pPr>
          </w:p>
          <w:p w14:paraId="6A031364" w14:textId="77777777" w:rsidR="00DF32EF" w:rsidRPr="00107D76" w:rsidRDefault="00DF32EF" w:rsidP="00DF32EF">
            <w:pPr>
              <w:pStyle w:val="TAL"/>
              <w:rPr>
                <w:rFonts w:eastAsia="SimSun"/>
                <w:lang w:val="fr-FR"/>
              </w:rPr>
            </w:pPr>
          </w:p>
          <w:p w14:paraId="130BC9E8" w14:textId="77777777" w:rsidR="00DF32EF" w:rsidRPr="00107D76" w:rsidRDefault="00DF32EF" w:rsidP="00DF32EF">
            <w:pPr>
              <w:pStyle w:val="TAL"/>
              <w:rPr>
                <w:rFonts w:eastAsia="SimSun"/>
                <w:lang w:val="fr-FR"/>
              </w:rPr>
            </w:pPr>
          </w:p>
          <w:p w14:paraId="464D964F" w14:textId="77777777" w:rsidR="00DF32EF" w:rsidRPr="00107D76" w:rsidRDefault="00DF32EF" w:rsidP="00DF32EF">
            <w:pPr>
              <w:pStyle w:val="TAL"/>
              <w:rPr>
                <w:rFonts w:eastAsia="SimSun"/>
                <w:lang w:val="fr-FR"/>
              </w:rPr>
            </w:pPr>
          </w:p>
          <w:p w14:paraId="298C240D" w14:textId="2ADD346D" w:rsidR="00DF32EF" w:rsidRPr="00107D76" w:rsidRDefault="00DF32EF" w:rsidP="00DF32EF">
            <w:pPr>
              <w:pStyle w:val="TAL"/>
              <w:rPr>
                <w:rFonts w:eastAsia="SimSun"/>
                <w:lang w:val="fr-FR"/>
              </w:rPr>
            </w:pPr>
            <w:r w:rsidRPr="00107D76">
              <w:rPr>
                <w:rFonts w:eastAsia="SimSun"/>
                <w:lang w:val="fr-FR"/>
              </w:rPr>
              <w:t>q1 CSI-RS during T1:</w:t>
            </w:r>
          </w:p>
          <w:p w14:paraId="004FC7EA" w14:textId="099605F6" w:rsidR="00DF32EF" w:rsidRPr="00D0162F" w:rsidRDefault="00DF32EF" w:rsidP="00DF32EF">
            <w:pPr>
              <w:pStyle w:val="TAL"/>
            </w:pPr>
            <w:r w:rsidRPr="00D0162F">
              <w:t>Noc</w:t>
            </w:r>
            <w:r w:rsidRPr="00D0162F">
              <w:rPr>
                <w:vertAlign w:val="subscript"/>
              </w:rPr>
              <w:t>2</w:t>
            </w:r>
            <w:r w:rsidRPr="00D0162F">
              <w:t>: -98dBm/15kHz</w:t>
            </w:r>
          </w:p>
          <w:p w14:paraId="0FB51089" w14:textId="1073B9A5"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0dB</w:t>
            </w:r>
          </w:p>
          <w:p w14:paraId="304817E9" w14:textId="77777777" w:rsidR="00DF32EF" w:rsidRPr="00D0162F" w:rsidRDefault="00DF32EF" w:rsidP="00DF32EF">
            <w:pPr>
              <w:pStyle w:val="TAL"/>
              <w:rPr>
                <w:rFonts w:eastAsia="SimSun"/>
              </w:rPr>
            </w:pPr>
          </w:p>
          <w:p w14:paraId="58CA1A12" w14:textId="4D605AC9" w:rsidR="00DF32EF" w:rsidRPr="00D0162F" w:rsidRDefault="00DF32EF" w:rsidP="00DF32EF">
            <w:pPr>
              <w:pStyle w:val="TAL"/>
              <w:rPr>
                <w:rFonts w:eastAsia="SimSun"/>
              </w:rPr>
            </w:pPr>
            <w:r w:rsidRPr="00D0162F">
              <w:rPr>
                <w:rFonts w:eastAsia="SimSun"/>
              </w:rPr>
              <w:t>q1 CSI-RS during T2:</w:t>
            </w:r>
          </w:p>
          <w:p w14:paraId="5C56FB14" w14:textId="66D1A7A4" w:rsidR="00DF32EF" w:rsidRPr="00D0162F" w:rsidRDefault="00DF32EF" w:rsidP="00DF32EF">
            <w:pPr>
              <w:pStyle w:val="TAL"/>
            </w:pPr>
            <w:r w:rsidRPr="00D0162F">
              <w:t>Noc</w:t>
            </w:r>
            <w:r w:rsidRPr="00D0162F">
              <w:rPr>
                <w:vertAlign w:val="subscript"/>
              </w:rPr>
              <w:t>2</w:t>
            </w:r>
            <w:r w:rsidRPr="00D0162F">
              <w:t>: -98dBm/15kHz</w:t>
            </w:r>
          </w:p>
          <w:p w14:paraId="0FEB269B" w14:textId="43D0DE13"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0dB</w:t>
            </w:r>
          </w:p>
          <w:p w14:paraId="4B34B0D8" w14:textId="77777777" w:rsidR="00DF32EF" w:rsidRPr="00D0162F" w:rsidRDefault="00DF32EF" w:rsidP="00DF32EF">
            <w:pPr>
              <w:pStyle w:val="TAL"/>
              <w:rPr>
                <w:rFonts w:eastAsia="SimSun"/>
              </w:rPr>
            </w:pPr>
          </w:p>
          <w:p w14:paraId="3F713293" w14:textId="7C6190F0" w:rsidR="00DF32EF" w:rsidRPr="00D0162F" w:rsidRDefault="00DF32EF" w:rsidP="00DF32EF">
            <w:pPr>
              <w:pStyle w:val="TAL"/>
              <w:rPr>
                <w:rFonts w:eastAsia="SimSun"/>
              </w:rPr>
            </w:pPr>
            <w:r w:rsidRPr="00D0162F">
              <w:rPr>
                <w:rFonts w:eastAsia="SimSun"/>
              </w:rPr>
              <w:t>q1 CSI-RS during T3, T4 and T5:</w:t>
            </w:r>
          </w:p>
          <w:p w14:paraId="74ADFEA7" w14:textId="5E6E709C" w:rsidR="00DF32EF" w:rsidRPr="00D0162F" w:rsidRDefault="00DF32EF" w:rsidP="00DF32EF">
            <w:pPr>
              <w:pStyle w:val="TAL"/>
            </w:pPr>
            <w:r w:rsidRPr="00D0162F">
              <w:t>Noc</w:t>
            </w:r>
            <w:r w:rsidRPr="00D0162F">
              <w:rPr>
                <w:vertAlign w:val="subscript"/>
              </w:rPr>
              <w:t>2</w:t>
            </w:r>
            <w:r w:rsidRPr="00D0162F">
              <w:t>: -98dBm/15kHz</w:t>
            </w:r>
          </w:p>
          <w:p w14:paraId="2BD4A913" w14:textId="3B60881F"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0dB</w:t>
            </w:r>
          </w:p>
        </w:tc>
        <w:tc>
          <w:tcPr>
            <w:tcW w:w="1641" w:type="dxa"/>
            <w:tcBorders>
              <w:top w:val="single" w:sz="4" w:space="0" w:color="auto"/>
              <w:left w:val="single" w:sz="4" w:space="0" w:color="auto"/>
              <w:bottom w:val="single" w:sz="4" w:space="0" w:color="auto"/>
              <w:right w:val="single" w:sz="4" w:space="0" w:color="auto"/>
            </w:tcBorders>
          </w:tcPr>
          <w:p w14:paraId="1867017E" w14:textId="355067FB" w:rsidR="00DF32EF" w:rsidRPr="00107D76" w:rsidRDefault="00DF32EF" w:rsidP="00DF32EF">
            <w:pPr>
              <w:pStyle w:val="TAL"/>
              <w:rPr>
                <w:lang w:val="fr-FR"/>
              </w:rPr>
            </w:pPr>
            <w:r w:rsidRPr="00107D76">
              <w:rPr>
                <w:lang w:val="fr-FR"/>
              </w:rPr>
              <w:t>Offset during:</w:t>
            </w:r>
          </w:p>
          <w:p w14:paraId="42B0EC1B" w14:textId="0A419CFA" w:rsidR="00DF32EF" w:rsidRPr="00107D76" w:rsidRDefault="00DF32EF" w:rsidP="00DF32EF">
            <w:pPr>
              <w:pStyle w:val="TAL"/>
              <w:rPr>
                <w:lang w:val="fr-FR"/>
              </w:rPr>
            </w:pPr>
            <w:r w:rsidRPr="00107D76">
              <w:rPr>
                <w:lang w:val="fr-FR"/>
              </w:rPr>
              <w:t>T1: +0.8dB</w:t>
            </w:r>
          </w:p>
          <w:p w14:paraId="185E9D88" w14:textId="518A6447" w:rsidR="00DF32EF" w:rsidRPr="00107D76" w:rsidRDefault="00DF32EF" w:rsidP="00DF32EF">
            <w:pPr>
              <w:pStyle w:val="TAL"/>
              <w:rPr>
                <w:lang w:val="fr-FR"/>
              </w:rPr>
            </w:pPr>
            <w:r w:rsidRPr="00107D76">
              <w:rPr>
                <w:lang w:val="fr-FR"/>
              </w:rPr>
              <w:t>T2: +0.8dB</w:t>
            </w:r>
          </w:p>
          <w:p w14:paraId="00CE1618" w14:textId="3FC0229B" w:rsidR="00DF32EF" w:rsidRPr="00107D76" w:rsidRDefault="00DF32EF" w:rsidP="00DF32EF">
            <w:pPr>
              <w:pStyle w:val="TAL"/>
              <w:rPr>
                <w:lang w:val="fr-FR"/>
              </w:rPr>
            </w:pPr>
            <w:r w:rsidRPr="00107D76">
              <w:rPr>
                <w:lang w:val="fr-FR"/>
              </w:rPr>
              <w:t>T3: -0.8dB</w:t>
            </w:r>
          </w:p>
          <w:p w14:paraId="7D324638" w14:textId="17037A84" w:rsidR="00DF32EF" w:rsidRPr="00107D76" w:rsidRDefault="00DF32EF" w:rsidP="00DF32EF">
            <w:pPr>
              <w:pStyle w:val="TAL"/>
              <w:rPr>
                <w:lang w:val="fr-FR"/>
              </w:rPr>
            </w:pPr>
            <w:r w:rsidRPr="00107D76">
              <w:rPr>
                <w:lang w:val="fr-FR"/>
              </w:rPr>
              <w:t>T4: -0.8dB</w:t>
            </w:r>
          </w:p>
          <w:p w14:paraId="0CBCD8B2" w14:textId="701890B8" w:rsidR="00DF32EF" w:rsidRPr="00107D76" w:rsidRDefault="00DF32EF" w:rsidP="00DF32EF">
            <w:pPr>
              <w:pStyle w:val="TAL"/>
              <w:rPr>
                <w:lang w:val="fr-FR"/>
              </w:rPr>
            </w:pPr>
            <w:r w:rsidRPr="00107D76">
              <w:rPr>
                <w:lang w:val="fr-FR"/>
              </w:rPr>
              <w:t>T5: -0.8dB</w:t>
            </w:r>
          </w:p>
          <w:p w14:paraId="43D1D78A" w14:textId="77777777" w:rsidR="00DF32EF" w:rsidRPr="00107D76" w:rsidRDefault="00DF32EF" w:rsidP="00DF32EF">
            <w:pPr>
              <w:pStyle w:val="TAL"/>
              <w:rPr>
                <w:lang w:val="fr-FR"/>
              </w:rPr>
            </w:pPr>
          </w:p>
          <w:p w14:paraId="6446AFC8" w14:textId="77777777" w:rsidR="00DF32EF" w:rsidRPr="00107D76" w:rsidRDefault="00DF32EF" w:rsidP="00DF32EF">
            <w:pPr>
              <w:pStyle w:val="TAL"/>
              <w:rPr>
                <w:lang w:val="fr-FR"/>
              </w:rPr>
            </w:pPr>
          </w:p>
          <w:p w14:paraId="06D28605" w14:textId="77777777" w:rsidR="00DF32EF" w:rsidRPr="00107D76" w:rsidRDefault="00DF32EF" w:rsidP="00DF32EF">
            <w:pPr>
              <w:pStyle w:val="TAL"/>
              <w:rPr>
                <w:lang w:val="fr-FR"/>
              </w:rPr>
            </w:pPr>
          </w:p>
          <w:p w14:paraId="556C12AE" w14:textId="77777777" w:rsidR="00DF32EF" w:rsidRPr="00107D76" w:rsidRDefault="00DF32EF" w:rsidP="00DF32EF">
            <w:pPr>
              <w:pStyle w:val="TAL"/>
              <w:rPr>
                <w:lang w:val="fr-FR"/>
              </w:rPr>
            </w:pPr>
          </w:p>
          <w:p w14:paraId="2E158523" w14:textId="77777777" w:rsidR="00DF32EF" w:rsidRPr="00107D76" w:rsidRDefault="00DF32EF" w:rsidP="00DF32EF">
            <w:pPr>
              <w:pStyle w:val="TAL"/>
              <w:rPr>
                <w:lang w:val="fr-FR"/>
              </w:rPr>
            </w:pPr>
          </w:p>
          <w:p w14:paraId="0AA16716" w14:textId="77777777" w:rsidR="00DF32EF" w:rsidRPr="00107D76" w:rsidRDefault="00DF32EF" w:rsidP="00DF32EF">
            <w:pPr>
              <w:pStyle w:val="TAL"/>
              <w:rPr>
                <w:lang w:val="fr-FR"/>
              </w:rPr>
            </w:pPr>
          </w:p>
          <w:p w14:paraId="6CFC6286" w14:textId="6BF77112" w:rsidR="00DF32EF" w:rsidRPr="00107D76" w:rsidRDefault="00DF32EF" w:rsidP="00DF32EF">
            <w:pPr>
              <w:pStyle w:val="TAL"/>
              <w:rPr>
                <w:rFonts w:eastAsia="SimSun"/>
                <w:lang w:val="fr-FR"/>
              </w:rPr>
            </w:pPr>
            <w:r w:rsidRPr="00107D76">
              <w:rPr>
                <w:rFonts w:eastAsia="SimSun"/>
                <w:lang w:val="fr-FR"/>
              </w:rPr>
              <w:t>q1 CSI-RS during T1:</w:t>
            </w:r>
          </w:p>
          <w:p w14:paraId="295C9CFA" w14:textId="77777777" w:rsidR="00DF32EF" w:rsidRPr="00D0162F" w:rsidRDefault="00DF32EF" w:rsidP="00DF32EF">
            <w:pPr>
              <w:pStyle w:val="TAL"/>
              <w:rPr>
                <w:rFonts w:eastAsia="SimSun"/>
              </w:rPr>
            </w:pPr>
            <w:r w:rsidRPr="00D0162F">
              <w:rPr>
                <w:rFonts w:eastAsia="SimSun"/>
              </w:rPr>
              <w:t>0dB</w:t>
            </w:r>
          </w:p>
          <w:p w14:paraId="60FEE4AE" w14:textId="77777777" w:rsidR="00DF32EF" w:rsidRPr="00D0162F" w:rsidRDefault="00DF32EF" w:rsidP="00DF32EF">
            <w:pPr>
              <w:pStyle w:val="TAL"/>
              <w:rPr>
                <w:rFonts w:eastAsia="SimSun"/>
              </w:rPr>
            </w:pPr>
            <w:r w:rsidRPr="00D0162F">
              <w:rPr>
                <w:rFonts w:eastAsia="SimSun"/>
              </w:rPr>
              <w:t>-0.2dB</w:t>
            </w:r>
          </w:p>
          <w:p w14:paraId="2D97DA74" w14:textId="77777777" w:rsidR="00DF32EF" w:rsidRPr="00D0162F" w:rsidRDefault="00DF32EF" w:rsidP="00DF32EF">
            <w:pPr>
              <w:pStyle w:val="TAL"/>
              <w:rPr>
                <w:rFonts w:eastAsia="SimSun"/>
              </w:rPr>
            </w:pPr>
          </w:p>
          <w:p w14:paraId="35A4558E" w14:textId="5018C2ED" w:rsidR="00DF32EF" w:rsidRPr="00D0162F" w:rsidRDefault="00DF32EF" w:rsidP="00DF32EF">
            <w:pPr>
              <w:pStyle w:val="TAL"/>
              <w:rPr>
                <w:rFonts w:eastAsia="SimSun"/>
              </w:rPr>
            </w:pPr>
            <w:r w:rsidRPr="00D0162F">
              <w:rPr>
                <w:rFonts w:eastAsia="SimSun"/>
              </w:rPr>
              <w:t>q1 CSI-RS during T2:</w:t>
            </w:r>
          </w:p>
          <w:p w14:paraId="7C72F203" w14:textId="77777777" w:rsidR="00DF32EF" w:rsidRPr="00D0162F" w:rsidRDefault="00DF32EF" w:rsidP="00DF32EF">
            <w:pPr>
              <w:pStyle w:val="TAL"/>
              <w:rPr>
                <w:rFonts w:eastAsia="SimSun"/>
              </w:rPr>
            </w:pPr>
            <w:r w:rsidRPr="00D0162F">
              <w:rPr>
                <w:rFonts w:eastAsia="SimSun"/>
              </w:rPr>
              <w:t>0dB</w:t>
            </w:r>
          </w:p>
          <w:p w14:paraId="60BB5D97" w14:textId="77777777" w:rsidR="00DF32EF" w:rsidRPr="00D0162F" w:rsidRDefault="00DF32EF" w:rsidP="00DF32EF">
            <w:pPr>
              <w:pStyle w:val="TAL"/>
              <w:rPr>
                <w:rFonts w:eastAsia="SimSun"/>
              </w:rPr>
            </w:pPr>
            <w:r w:rsidRPr="00D0162F">
              <w:rPr>
                <w:rFonts w:eastAsia="SimSun"/>
              </w:rPr>
              <w:t>-0.2dB</w:t>
            </w:r>
          </w:p>
          <w:p w14:paraId="0F02577B" w14:textId="77777777" w:rsidR="00DF32EF" w:rsidRPr="00D0162F" w:rsidRDefault="00DF32EF" w:rsidP="00DF32EF">
            <w:pPr>
              <w:pStyle w:val="TAL"/>
              <w:rPr>
                <w:rFonts w:eastAsia="SimSun"/>
              </w:rPr>
            </w:pPr>
          </w:p>
          <w:p w14:paraId="67E2B331" w14:textId="13543990" w:rsidR="00DF32EF" w:rsidRPr="00107D76" w:rsidRDefault="00DF32EF" w:rsidP="00DF32EF">
            <w:pPr>
              <w:pStyle w:val="TAL"/>
              <w:rPr>
                <w:rFonts w:eastAsia="SimSun"/>
                <w:lang w:val="fr-FR"/>
              </w:rPr>
            </w:pPr>
            <w:r w:rsidRPr="00107D76">
              <w:rPr>
                <w:rFonts w:eastAsia="SimSun"/>
                <w:lang w:val="fr-FR"/>
              </w:rPr>
              <w:t>q1 CSI-RS during T3, T4 and T5:</w:t>
            </w:r>
          </w:p>
          <w:p w14:paraId="7F0150C3" w14:textId="77777777" w:rsidR="00DF32EF" w:rsidRPr="00D0162F" w:rsidRDefault="00DF32EF" w:rsidP="00DF32EF">
            <w:pPr>
              <w:pStyle w:val="TAL"/>
              <w:rPr>
                <w:rFonts w:eastAsia="SimSun"/>
              </w:rPr>
            </w:pPr>
            <w:r w:rsidRPr="00D0162F">
              <w:rPr>
                <w:rFonts w:eastAsia="SimSun"/>
              </w:rPr>
              <w:t>0dB</w:t>
            </w:r>
          </w:p>
          <w:p w14:paraId="7084539B" w14:textId="77777777" w:rsidR="00DF32EF" w:rsidRPr="00D0162F" w:rsidRDefault="00DF32EF" w:rsidP="00DF32EF">
            <w:pPr>
              <w:pStyle w:val="TAL"/>
            </w:pPr>
            <w:r w:rsidRPr="00D0162F">
              <w:rPr>
                <w:rFonts w:eastAsia="SimSun"/>
              </w:rPr>
              <w:t>+0.2dB</w:t>
            </w:r>
          </w:p>
        </w:tc>
        <w:tc>
          <w:tcPr>
            <w:tcW w:w="2744" w:type="dxa"/>
            <w:tcBorders>
              <w:top w:val="single" w:sz="4" w:space="0" w:color="auto"/>
              <w:left w:val="single" w:sz="4" w:space="0" w:color="auto"/>
              <w:bottom w:val="single" w:sz="4" w:space="0" w:color="auto"/>
              <w:right w:val="single" w:sz="4" w:space="0" w:color="auto"/>
            </w:tcBorders>
          </w:tcPr>
          <w:p w14:paraId="1F884A6F" w14:textId="6E928C3C" w:rsidR="00DF32EF" w:rsidRPr="00107D76" w:rsidRDefault="00DF32EF" w:rsidP="00DF32EF">
            <w:pPr>
              <w:pStyle w:val="TAL"/>
              <w:rPr>
                <w:lang w:val="fr-FR"/>
              </w:rPr>
            </w:pPr>
            <w:r w:rsidRPr="00107D76">
              <w:rPr>
                <w:lang w:val="fr-FR"/>
              </w:rPr>
              <w:t>SNR during:</w:t>
            </w:r>
          </w:p>
          <w:p w14:paraId="4A9C582B" w14:textId="29F3BD4D" w:rsidR="00DF32EF" w:rsidRPr="00107D76" w:rsidRDefault="00DF32EF" w:rsidP="00DF32EF">
            <w:pPr>
              <w:pStyle w:val="TAL"/>
              <w:rPr>
                <w:lang w:val="fr-FR"/>
              </w:rPr>
            </w:pPr>
            <w:r w:rsidRPr="00107D76">
              <w:rPr>
                <w:lang w:val="fr-FR"/>
              </w:rPr>
              <w:t>T1: +5.8dB</w:t>
            </w:r>
          </w:p>
          <w:p w14:paraId="6AEF4D46" w14:textId="74D6996F" w:rsidR="00DF32EF" w:rsidRPr="00107D76" w:rsidRDefault="00DF32EF" w:rsidP="00DF32EF">
            <w:pPr>
              <w:pStyle w:val="TAL"/>
              <w:rPr>
                <w:lang w:val="fr-FR"/>
              </w:rPr>
            </w:pPr>
            <w:r w:rsidRPr="00107D76">
              <w:rPr>
                <w:lang w:val="fr-FR"/>
              </w:rPr>
              <w:t>T2: -2.2dB</w:t>
            </w:r>
          </w:p>
          <w:p w14:paraId="79746698" w14:textId="2BDFF92D" w:rsidR="00DF32EF" w:rsidRPr="00107D76" w:rsidRDefault="00DF32EF" w:rsidP="00DF32EF">
            <w:pPr>
              <w:pStyle w:val="TAL"/>
              <w:rPr>
                <w:lang w:val="fr-FR"/>
              </w:rPr>
            </w:pPr>
            <w:r w:rsidRPr="00107D76">
              <w:rPr>
                <w:lang w:val="fr-FR"/>
              </w:rPr>
              <w:t>T3: -12.8dB</w:t>
            </w:r>
          </w:p>
          <w:p w14:paraId="0190D247" w14:textId="6B837DDC" w:rsidR="00DF32EF" w:rsidRPr="00D0162F" w:rsidRDefault="00DF32EF" w:rsidP="00DF32EF">
            <w:pPr>
              <w:pStyle w:val="TAL"/>
            </w:pPr>
            <w:r w:rsidRPr="00D0162F">
              <w:t>T4: -12.8dB</w:t>
            </w:r>
          </w:p>
          <w:p w14:paraId="2BDFA76A" w14:textId="0E40389E" w:rsidR="00DF32EF" w:rsidRPr="00D0162F" w:rsidRDefault="00DF32EF" w:rsidP="00DF32EF">
            <w:pPr>
              <w:pStyle w:val="TAL"/>
            </w:pPr>
            <w:r w:rsidRPr="00D0162F">
              <w:t>T5: -12.8dB</w:t>
            </w:r>
          </w:p>
          <w:p w14:paraId="3E265B23" w14:textId="565A8107" w:rsidR="00DF32EF" w:rsidRPr="00D0162F" w:rsidRDefault="00DF32EF" w:rsidP="00DF32EF">
            <w:pPr>
              <w:pStyle w:val="TAL"/>
            </w:pPr>
            <w:r w:rsidRPr="00D0162F">
              <w:t>For testing of a UE which supports 4RX on all bands, the SNR during T3, T4 and T5 is modified as specified in clause D.4.1.1</w:t>
            </w:r>
          </w:p>
          <w:p w14:paraId="60831395" w14:textId="77777777" w:rsidR="00DF32EF" w:rsidRPr="00D0162F" w:rsidRDefault="00DF32EF" w:rsidP="00DF32EF">
            <w:pPr>
              <w:pStyle w:val="TAL"/>
            </w:pPr>
          </w:p>
          <w:p w14:paraId="1F9336C3" w14:textId="54B3BABE" w:rsidR="00DF32EF" w:rsidRPr="00D0162F" w:rsidRDefault="00DF32EF" w:rsidP="00DF32EF">
            <w:pPr>
              <w:pStyle w:val="TAL"/>
              <w:rPr>
                <w:rFonts w:eastAsia="SimSun"/>
              </w:rPr>
            </w:pPr>
            <w:r w:rsidRPr="00D0162F">
              <w:rPr>
                <w:rFonts w:eastAsia="SimSun"/>
              </w:rPr>
              <w:t>q1 CSI-RS during T1:</w:t>
            </w:r>
          </w:p>
          <w:p w14:paraId="6DA8A570" w14:textId="126A085B" w:rsidR="00DF32EF" w:rsidRPr="00D0162F" w:rsidRDefault="00DF32EF" w:rsidP="00DF32EF">
            <w:pPr>
              <w:pStyle w:val="TAL"/>
            </w:pPr>
            <w:r w:rsidRPr="00D0162F">
              <w:t>Noc</w:t>
            </w:r>
            <w:r w:rsidRPr="00D0162F">
              <w:rPr>
                <w:vertAlign w:val="subscript"/>
              </w:rPr>
              <w:t>2</w:t>
            </w:r>
            <w:r w:rsidRPr="00D0162F">
              <w:t>: -98dBm/15kHz</w:t>
            </w:r>
          </w:p>
          <w:p w14:paraId="79DFA847" w14:textId="44492F26"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0.2dB</w:t>
            </w:r>
          </w:p>
          <w:p w14:paraId="1447AFE5" w14:textId="77777777" w:rsidR="00DF32EF" w:rsidRPr="00D0162F" w:rsidRDefault="00DF32EF" w:rsidP="00DF32EF">
            <w:pPr>
              <w:pStyle w:val="TAL"/>
              <w:rPr>
                <w:rFonts w:eastAsia="SimSun"/>
              </w:rPr>
            </w:pPr>
          </w:p>
          <w:p w14:paraId="1D33A0A9" w14:textId="404EA837" w:rsidR="00DF32EF" w:rsidRPr="00D0162F" w:rsidRDefault="00DF32EF" w:rsidP="00DF32EF">
            <w:pPr>
              <w:pStyle w:val="TAL"/>
              <w:rPr>
                <w:rFonts w:eastAsia="SimSun"/>
              </w:rPr>
            </w:pPr>
            <w:r w:rsidRPr="00D0162F">
              <w:rPr>
                <w:rFonts w:eastAsia="SimSun"/>
              </w:rPr>
              <w:t>q1 CSI-RS during T2:</w:t>
            </w:r>
          </w:p>
          <w:p w14:paraId="60A73D46" w14:textId="7BFB0218" w:rsidR="00DF32EF" w:rsidRPr="00D0162F" w:rsidRDefault="00DF32EF" w:rsidP="00DF32EF">
            <w:pPr>
              <w:pStyle w:val="TAL"/>
            </w:pPr>
            <w:r w:rsidRPr="00D0162F">
              <w:t>Noc</w:t>
            </w:r>
            <w:r w:rsidRPr="00D0162F">
              <w:rPr>
                <w:vertAlign w:val="subscript"/>
              </w:rPr>
              <w:t>2</w:t>
            </w:r>
            <w:r w:rsidRPr="00D0162F">
              <w:t>: -98dBm/15kHz</w:t>
            </w:r>
          </w:p>
          <w:p w14:paraId="0AE68405" w14:textId="7F050C69" w:rsidR="00DF32EF" w:rsidRPr="00107D76" w:rsidRDefault="00DF32EF" w:rsidP="00DF32EF">
            <w:pPr>
              <w:pStyle w:val="TAL"/>
              <w:rPr>
                <w:lang w:val="fr-FR"/>
              </w:rPr>
            </w:pPr>
            <w:r w:rsidRPr="00107D76">
              <w:rPr>
                <w:lang w:val="fr-FR"/>
              </w:rPr>
              <w:t>Ês</w:t>
            </w:r>
            <w:r w:rsidRPr="00107D76">
              <w:rPr>
                <w:vertAlign w:val="subscript"/>
                <w:lang w:val="fr-FR"/>
              </w:rPr>
              <w:t>2</w:t>
            </w:r>
            <w:r w:rsidRPr="00107D76">
              <w:rPr>
                <w:lang w:val="fr-FR"/>
              </w:rPr>
              <w:t xml:space="preserve"> / Noc</w:t>
            </w:r>
            <w:r w:rsidRPr="00107D76">
              <w:rPr>
                <w:vertAlign w:val="subscript"/>
                <w:lang w:val="fr-FR"/>
              </w:rPr>
              <w:t>2</w:t>
            </w:r>
            <w:r w:rsidRPr="00107D76">
              <w:rPr>
                <w:lang w:val="fr-FR"/>
              </w:rPr>
              <w:t>: -10.2dB</w:t>
            </w:r>
          </w:p>
          <w:p w14:paraId="48636246" w14:textId="77777777" w:rsidR="00DF32EF" w:rsidRPr="00107D76" w:rsidRDefault="00DF32EF" w:rsidP="00DF32EF">
            <w:pPr>
              <w:pStyle w:val="TAL"/>
              <w:rPr>
                <w:rFonts w:eastAsia="SimSun"/>
                <w:lang w:val="fr-FR"/>
              </w:rPr>
            </w:pPr>
          </w:p>
          <w:p w14:paraId="27BDE296" w14:textId="22482D62" w:rsidR="00DF32EF" w:rsidRPr="00107D76" w:rsidRDefault="00DF32EF" w:rsidP="00DF32EF">
            <w:pPr>
              <w:pStyle w:val="TAL"/>
              <w:rPr>
                <w:rFonts w:eastAsia="SimSun"/>
                <w:lang w:val="fr-FR"/>
              </w:rPr>
            </w:pPr>
            <w:r w:rsidRPr="00107D76">
              <w:rPr>
                <w:rFonts w:eastAsia="SimSun"/>
                <w:lang w:val="fr-FR"/>
              </w:rPr>
              <w:t>q1 CSI-RS during T3, T4 and T5:</w:t>
            </w:r>
          </w:p>
          <w:p w14:paraId="3AAA4F16" w14:textId="4F61D15B" w:rsidR="00DF32EF" w:rsidRPr="00D0162F" w:rsidRDefault="00DF32EF" w:rsidP="00DF32EF">
            <w:pPr>
              <w:pStyle w:val="TAL"/>
            </w:pPr>
            <w:r w:rsidRPr="00D0162F">
              <w:t>Noc</w:t>
            </w:r>
            <w:r w:rsidRPr="00D0162F">
              <w:rPr>
                <w:vertAlign w:val="subscript"/>
              </w:rPr>
              <w:t>2</w:t>
            </w:r>
            <w:r w:rsidRPr="00D0162F">
              <w:t>: -98dBm/15kHz</w:t>
            </w:r>
          </w:p>
          <w:p w14:paraId="32A8DA7B" w14:textId="320DBA56"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0.2dB</w:t>
            </w:r>
          </w:p>
        </w:tc>
      </w:tr>
      <w:tr w:rsidR="00DF32EF" w:rsidRPr="00D0162F" w14:paraId="44EEC872"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2E7426B5" w14:textId="6482814B" w:rsidR="00DF32EF" w:rsidRPr="00D0162F" w:rsidRDefault="00DF32EF" w:rsidP="00DF32EF">
            <w:pPr>
              <w:pStyle w:val="TAL"/>
            </w:pPr>
            <w:r w:rsidRPr="00D0162F">
              <w:rPr>
                <w:rFonts w:eastAsia="SimSun"/>
              </w:rPr>
              <w:t>4.5.5.4 EN-DC FR1 CSI-RS-based beam failure detection and link recovery in DRX</w:t>
            </w:r>
          </w:p>
        </w:tc>
        <w:tc>
          <w:tcPr>
            <w:tcW w:w="4016" w:type="dxa"/>
            <w:tcBorders>
              <w:top w:val="single" w:sz="4" w:space="0" w:color="auto"/>
              <w:left w:val="single" w:sz="4" w:space="0" w:color="auto"/>
              <w:bottom w:val="single" w:sz="4" w:space="0" w:color="auto"/>
              <w:right w:val="single" w:sz="4" w:space="0" w:color="auto"/>
            </w:tcBorders>
          </w:tcPr>
          <w:p w14:paraId="38FDC439" w14:textId="67196E39" w:rsidR="00DF32EF" w:rsidRPr="00D0162F" w:rsidRDefault="00DF32EF" w:rsidP="00DF32EF">
            <w:pPr>
              <w:pStyle w:val="TAL"/>
            </w:pPr>
            <w:r w:rsidRPr="00D0162F">
              <w:rPr>
                <w:rFonts w:eastAsia="SimSun"/>
              </w:rPr>
              <w:t>Same as 4.5.5.3</w:t>
            </w:r>
          </w:p>
        </w:tc>
        <w:tc>
          <w:tcPr>
            <w:tcW w:w="1641" w:type="dxa"/>
            <w:tcBorders>
              <w:top w:val="single" w:sz="4" w:space="0" w:color="auto"/>
              <w:left w:val="single" w:sz="4" w:space="0" w:color="auto"/>
              <w:bottom w:val="single" w:sz="4" w:space="0" w:color="auto"/>
              <w:right w:val="single" w:sz="4" w:space="0" w:color="auto"/>
            </w:tcBorders>
          </w:tcPr>
          <w:p w14:paraId="7A5D89B5" w14:textId="25362FD2" w:rsidR="00DF32EF" w:rsidRPr="00D0162F" w:rsidRDefault="00DF32EF" w:rsidP="00DF32EF">
            <w:pPr>
              <w:pStyle w:val="TAL"/>
            </w:pPr>
            <w:r w:rsidRPr="00D0162F">
              <w:rPr>
                <w:rFonts w:eastAsia="SimSun"/>
              </w:rPr>
              <w:t>Same as 4.5.5.3</w:t>
            </w:r>
          </w:p>
        </w:tc>
        <w:tc>
          <w:tcPr>
            <w:tcW w:w="2744" w:type="dxa"/>
            <w:tcBorders>
              <w:top w:val="single" w:sz="4" w:space="0" w:color="auto"/>
              <w:left w:val="single" w:sz="4" w:space="0" w:color="auto"/>
              <w:bottom w:val="single" w:sz="4" w:space="0" w:color="auto"/>
              <w:right w:val="single" w:sz="4" w:space="0" w:color="auto"/>
            </w:tcBorders>
          </w:tcPr>
          <w:p w14:paraId="7178DE23" w14:textId="3B1B4C9E" w:rsidR="00DF32EF" w:rsidRPr="00D0162F" w:rsidRDefault="00DF32EF" w:rsidP="00DF32EF">
            <w:pPr>
              <w:pStyle w:val="TAL"/>
            </w:pPr>
            <w:r w:rsidRPr="00D0162F">
              <w:rPr>
                <w:rFonts w:eastAsia="SimSun"/>
              </w:rPr>
              <w:t>Same as 4.5.5.3</w:t>
            </w:r>
          </w:p>
        </w:tc>
      </w:tr>
      <w:tr w:rsidR="00DF32EF" w:rsidRPr="00D0162F" w14:paraId="66212BD0"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4D80BCD7" w14:textId="25B4504D" w:rsidR="00DF32EF" w:rsidRPr="00D0162F" w:rsidRDefault="00DF32EF" w:rsidP="00DF32EF">
            <w:pPr>
              <w:pStyle w:val="TAL"/>
              <w:rPr>
                <w:rFonts w:eastAsia="SimSun"/>
              </w:rPr>
            </w:pPr>
            <w:r w:rsidRPr="00D0162F">
              <w:rPr>
                <w:rFonts w:eastAsia="PMingLiU"/>
                <w:lang w:eastAsia="zh-TW"/>
              </w:rPr>
              <w:t xml:space="preserve">4.5.5.5 </w:t>
            </w:r>
            <w:r w:rsidRPr="00D0162F">
              <w:rPr>
                <w:rFonts w:eastAsia="PMingLiU"/>
              </w:rPr>
              <w:t>EN-DC FR1 Scell CSI-RS-based beam failure detection and SSB-based link recovery in non-DRX</w:t>
            </w:r>
          </w:p>
        </w:tc>
        <w:tc>
          <w:tcPr>
            <w:tcW w:w="4016" w:type="dxa"/>
            <w:tcBorders>
              <w:top w:val="single" w:sz="4" w:space="0" w:color="auto"/>
              <w:left w:val="single" w:sz="4" w:space="0" w:color="auto"/>
              <w:bottom w:val="single" w:sz="4" w:space="0" w:color="auto"/>
              <w:right w:val="single" w:sz="4" w:space="0" w:color="auto"/>
            </w:tcBorders>
          </w:tcPr>
          <w:p w14:paraId="117961C2"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0 SSB SNR during:</w:t>
            </w:r>
          </w:p>
          <w:p w14:paraId="78A80EE6"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T1: 5dB</w:t>
            </w:r>
          </w:p>
          <w:p w14:paraId="625097AF"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T2: -3dB</w:t>
            </w:r>
          </w:p>
          <w:p w14:paraId="48D7FC0D"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T3: -12dB</w:t>
            </w:r>
          </w:p>
          <w:p w14:paraId="20ED52A5"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T4: -12dB</w:t>
            </w:r>
          </w:p>
          <w:p w14:paraId="4B884833"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T5: -12dB</w:t>
            </w:r>
          </w:p>
          <w:p w14:paraId="4646B893"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p>
          <w:p w14:paraId="2223B665" w14:textId="77777777" w:rsidR="00DF32EF" w:rsidRPr="00107D76" w:rsidRDefault="00DF32EF" w:rsidP="00DF32EF">
            <w:pPr>
              <w:keepNext/>
              <w:keepLines/>
              <w:overflowPunct/>
              <w:autoSpaceDE/>
              <w:autoSpaceDN/>
              <w:adjustRightInd/>
              <w:spacing w:after="0"/>
              <w:textAlignment w:val="auto"/>
              <w:rPr>
                <w:rFonts w:ascii="Arial" w:eastAsia="SimSun" w:hAnsi="Arial"/>
                <w:sz w:val="18"/>
                <w:lang w:val="fr-FR"/>
              </w:rPr>
            </w:pPr>
          </w:p>
          <w:p w14:paraId="4F19161C" w14:textId="77777777" w:rsidR="00DF32EF" w:rsidRPr="00107D76" w:rsidRDefault="00DF32EF" w:rsidP="00DF32EF">
            <w:pPr>
              <w:keepNext/>
              <w:keepLines/>
              <w:overflowPunct/>
              <w:autoSpaceDE/>
              <w:autoSpaceDN/>
              <w:adjustRightInd/>
              <w:spacing w:after="0"/>
              <w:textAlignment w:val="auto"/>
              <w:rPr>
                <w:rFonts w:ascii="Arial" w:eastAsia="SimSun" w:hAnsi="Arial"/>
                <w:sz w:val="18"/>
                <w:lang w:val="fr-FR"/>
              </w:rPr>
            </w:pPr>
          </w:p>
          <w:p w14:paraId="10720CB6" w14:textId="77777777" w:rsidR="00DF32EF" w:rsidRPr="00107D76" w:rsidRDefault="00DF32EF" w:rsidP="00DF32EF">
            <w:pPr>
              <w:keepNext/>
              <w:keepLines/>
              <w:overflowPunct/>
              <w:autoSpaceDE/>
              <w:autoSpaceDN/>
              <w:adjustRightInd/>
              <w:spacing w:after="0"/>
              <w:textAlignment w:val="auto"/>
              <w:rPr>
                <w:rFonts w:ascii="Arial" w:eastAsia="SimSun" w:hAnsi="Arial"/>
                <w:sz w:val="18"/>
                <w:lang w:val="fr-FR"/>
              </w:rPr>
            </w:pPr>
          </w:p>
          <w:p w14:paraId="025E621C" w14:textId="77777777" w:rsidR="00DF32EF" w:rsidRPr="00107D76" w:rsidRDefault="00DF32EF" w:rsidP="00DF32EF">
            <w:pPr>
              <w:keepNext/>
              <w:keepLines/>
              <w:overflowPunct/>
              <w:autoSpaceDE/>
              <w:autoSpaceDN/>
              <w:adjustRightInd/>
              <w:spacing w:after="0"/>
              <w:textAlignment w:val="auto"/>
              <w:rPr>
                <w:rFonts w:ascii="Arial" w:eastAsia="SimSun" w:hAnsi="Arial"/>
                <w:sz w:val="18"/>
                <w:lang w:val="fr-FR"/>
              </w:rPr>
            </w:pPr>
          </w:p>
          <w:p w14:paraId="79E6844A" w14:textId="77777777" w:rsidR="00DF32EF" w:rsidRPr="00107D76" w:rsidRDefault="00DF32EF" w:rsidP="00DF32EF">
            <w:pPr>
              <w:keepNext/>
              <w:keepLines/>
              <w:overflowPunct/>
              <w:autoSpaceDE/>
              <w:autoSpaceDN/>
              <w:adjustRightInd/>
              <w:spacing w:after="0"/>
              <w:textAlignment w:val="auto"/>
              <w:rPr>
                <w:rFonts w:ascii="Arial" w:eastAsia="SimSun" w:hAnsi="Arial"/>
                <w:sz w:val="18"/>
                <w:lang w:val="fr-FR"/>
              </w:rPr>
            </w:pPr>
          </w:p>
          <w:p w14:paraId="1B6E0CF7"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SSB during T1:</w:t>
            </w:r>
          </w:p>
          <w:p w14:paraId="67F41082"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192A2E96"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dB</w:t>
            </w:r>
          </w:p>
          <w:p w14:paraId="0249DE6D"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p>
          <w:p w14:paraId="66E6BC55"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SSB during T2:</w:t>
            </w:r>
          </w:p>
          <w:p w14:paraId="3CD406B0"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2D115772"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dB</w:t>
            </w:r>
          </w:p>
          <w:p w14:paraId="0D546B29"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p>
          <w:p w14:paraId="7A9FC6F4"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SSB during T3, T4 and T5:</w:t>
            </w:r>
          </w:p>
          <w:p w14:paraId="5EA06E48"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4BB3B2DF"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dB</w:t>
            </w:r>
          </w:p>
          <w:p w14:paraId="47E1F25F" w14:textId="77777777" w:rsidR="00DF32EF" w:rsidRPr="00D0162F" w:rsidRDefault="00DF32EF" w:rsidP="00DF32EF">
            <w:pPr>
              <w:keepNext/>
              <w:keepLines/>
              <w:overflowPunct/>
              <w:autoSpaceDE/>
              <w:autoSpaceDN/>
              <w:adjustRightInd/>
              <w:spacing w:after="0"/>
              <w:textAlignment w:val="auto"/>
              <w:rPr>
                <w:rFonts w:ascii="Arial" w:eastAsia="PMingLiU" w:hAnsi="Arial"/>
                <w:sz w:val="18"/>
                <w:lang w:eastAsia="zh-TW"/>
              </w:rPr>
            </w:pPr>
          </w:p>
          <w:p w14:paraId="421C0CCA"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CSI-RS during T1:</w:t>
            </w:r>
          </w:p>
          <w:p w14:paraId="492378E6"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70E1EF63"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dB</w:t>
            </w:r>
          </w:p>
          <w:p w14:paraId="26A98F05"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p>
          <w:p w14:paraId="51E07594"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CSI-RS during T2:</w:t>
            </w:r>
          </w:p>
          <w:p w14:paraId="2B0B8289"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739B9E74"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dB</w:t>
            </w:r>
          </w:p>
          <w:p w14:paraId="341ABC6E"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p>
          <w:p w14:paraId="00BB9E35" w14:textId="77777777" w:rsidR="00DF32EF" w:rsidRPr="00107D76" w:rsidRDefault="00DF32EF" w:rsidP="00DF32EF">
            <w:pPr>
              <w:keepNext/>
              <w:keepLines/>
              <w:overflowPunct/>
              <w:autoSpaceDE/>
              <w:autoSpaceDN/>
              <w:adjustRightInd/>
              <w:spacing w:after="0"/>
              <w:textAlignment w:val="auto"/>
              <w:rPr>
                <w:rFonts w:ascii="Arial" w:eastAsia="SimSun" w:hAnsi="Arial"/>
                <w:sz w:val="18"/>
                <w:lang w:val="fr-FR"/>
              </w:rPr>
            </w:pPr>
            <w:r w:rsidRPr="00107D76">
              <w:rPr>
                <w:rFonts w:ascii="Arial" w:eastAsia="SimSun" w:hAnsi="Arial"/>
                <w:sz w:val="18"/>
                <w:lang w:val="fr-FR"/>
              </w:rPr>
              <w:t>q1 CSI-RS during T3, T4 and T5:</w:t>
            </w:r>
          </w:p>
          <w:p w14:paraId="38B10D5A"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5ED95015" w14:textId="51B01D91" w:rsidR="00DF32EF" w:rsidRPr="00761D12" w:rsidRDefault="00DF32EF" w:rsidP="00761D12">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dB</w:t>
            </w:r>
          </w:p>
        </w:tc>
        <w:tc>
          <w:tcPr>
            <w:tcW w:w="1641" w:type="dxa"/>
            <w:tcBorders>
              <w:top w:val="single" w:sz="4" w:space="0" w:color="auto"/>
              <w:left w:val="single" w:sz="4" w:space="0" w:color="auto"/>
              <w:bottom w:val="single" w:sz="4" w:space="0" w:color="auto"/>
              <w:right w:val="single" w:sz="4" w:space="0" w:color="auto"/>
            </w:tcBorders>
          </w:tcPr>
          <w:p w14:paraId="49E78E56"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Offset during:</w:t>
            </w:r>
          </w:p>
          <w:p w14:paraId="534C4CA3"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T1: +0.8dB</w:t>
            </w:r>
          </w:p>
          <w:p w14:paraId="3124E96D"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T2: +0.8dB</w:t>
            </w:r>
          </w:p>
          <w:p w14:paraId="701BB6C3"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T3: -0.8dB</w:t>
            </w:r>
          </w:p>
          <w:p w14:paraId="723F5192"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T4: -0.8dB</w:t>
            </w:r>
          </w:p>
          <w:p w14:paraId="02293C43"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T5: -0.8dB</w:t>
            </w:r>
          </w:p>
          <w:p w14:paraId="02F99150"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p>
          <w:p w14:paraId="3B485BAB"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p>
          <w:p w14:paraId="61F18309"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p>
          <w:p w14:paraId="093CD341"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p>
          <w:p w14:paraId="7D811610"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p>
          <w:p w14:paraId="5C385F85"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p>
          <w:p w14:paraId="79B546F5" w14:textId="77777777" w:rsidR="00DF32EF" w:rsidRPr="00107D76" w:rsidRDefault="00DF32EF" w:rsidP="00DF32EF">
            <w:pPr>
              <w:keepNext/>
              <w:keepLines/>
              <w:overflowPunct/>
              <w:autoSpaceDE/>
              <w:autoSpaceDN/>
              <w:adjustRightInd/>
              <w:spacing w:after="0"/>
              <w:textAlignment w:val="auto"/>
              <w:rPr>
                <w:rFonts w:ascii="Arial" w:eastAsia="SimSun" w:hAnsi="Arial"/>
                <w:sz w:val="18"/>
                <w:lang w:val="fr-FR"/>
              </w:rPr>
            </w:pPr>
            <w:r w:rsidRPr="00107D76">
              <w:rPr>
                <w:rFonts w:ascii="Arial" w:eastAsia="SimSun" w:hAnsi="Arial"/>
                <w:sz w:val="18"/>
                <w:lang w:val="fr-FR"/>
              </w:rPr>
              <w:t>q1 SSB during T1:</w:t>
            </w:r>
          </w:p>
          <w:p w14:paraId="3A701672"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0dB</w:t>
            </w:r>
          </w:p>
          <w:p w14:paraId="7919ED8D"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0.2dB</w:t>
            </w:r>
          </w:p>
          <w:p w14:paraId="72BB27C4"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p>
          <w:p w14:paraId="10F179A0"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SSB during T2:</w:t>
            </w:r>
          </w:p>
          <w:p w14:paraId="1AD3A680"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0dB</w:t>
            </w:r>
          </w:p>
          <w:p w14:paraId="44A738E4"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0.2dB</w:t>
            </w:r>
          </w:p>
          <w:p w14:paraId="5E3E6C1A"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p>
          <w:p w14:paraId="1BC60328"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SSB during T3, T4 and T5:</w:t>
            </w:r>
          </w:p>
          <w:p w14:paraId="1673C39D"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0dB</w:t>
            </w:r>
          </w:p>
          <w:p w14:paraId="72242CB5" w14:textId="77777777" w:rsidR="00DF32EF" w:rsidRPr="00D0162F" w:rsidRDefault="00DF32EF" w:rsidP="00DF32EF">
            <w:pPr>
              <w:keepNext/>
              <w:keepLines/>
              <w:overflowPunct/>
              <w:autoSpaceDE/>
              <w:autoSpaceDN/>
              <w:adjustRightInd/>
              <w:spacing w:after="0"/>
              <w:textAlignment w:val="auto"/>
              <w:rPr>
                <w:rFonts w:ascii="Arial" w:eastAsia="PMingLiU" w:hAnsi="Arial"/>
                <w:sz w:val="18"/>
                <w:lang w:eastAsia="zh-TW"/>
              </w:rPr>
            </w:pPr>
            <w:r w:rsidRPr="00D0162F">
              <w:rPr>
                <w:rFonts w:ascii="Arial" w:eastAsia="SimSun" w:hAnsi="Arial"/>
                <w:sz w:val="18"/>
              </w:rPr>
              <w:t>+0.2dB</w:t>
            </w:r>
          </w:p>
          <w:p w14:paraId="70D41150" w14:textId="77777777" w:rsidR="00DF32EF" w:rsidRPr="00D0162F" w:rsidRDefault="00DF32EF" w:rsidP="00DF32EF">
            <w:pPr>
              <w:keepNext/>
              <w:keepLines/>
              <w:overflowPunct/>
              <w:autoSpaceDE/>
              <w:autoSpaceDN/>
              <w:adjustRightInd/>
              <w:spacing w:after="0"/>
              <w:textAlignment w:val="auto"/>
              <w:rPr>
                <w:rFonts w:ascii="Arial" w:eastAsia="PMingLiU" w:hAnsi="Arial"/>
                <w:sz w:val="18"/>
                <w:lang w:eastAsia="zh-TW"/>
              </w:rPr>
            </w:pPr>
          </w:p>
          <w:p w14:paraId="12A92A1E"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CSI-RS during T1:</w:t>
            </w:r>
          </w:p>
          <w:p w14:paraId="7EC184B4"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0dB</w:t>
            </w:r>
          </w:p>
          <w:p w14:paraId="610CFC5A"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0.2dB</w:t>
            </w:r>
          </w:p>
          <w:p w14:paraId="4A39F86A"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p>
          <w:p w14:paraId="2CFBCDAE"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CSI-RS during T2:</w:t>
            </w:r>
          </w:p>
          <w:p w14:paraId="530E5783"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0dB</w:t>
            </w:r>
          </w:p>
          <w:p w14:paraId="68402B7B"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0.2dB</w:t>
            </w:r>
          </w:p>
          <w:p w14:paraId="00D1074C"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p>
          <w:p w14:paraId="6E119A84"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CSI-RS during T3, T4 and T5:</w:t>
            </w:r>
          </w:p>
          <w:p w14:paraId="3461A4BA"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0dB</w:t>
            </w:r>
          </w:p>
          <w:p w14:paraId="51E21683" w14:textId="20F952CE" w:rsidR="00DF32EF" w:rsidRPr="00D0162F" w:rsidRDefault="00DF32EF" w:rsidP="00DF32EF">
            <w:pPr>
              <w:pStyle w:val="TAL"/>
              <w:rPr>
                <w:rFonts w:eastAsia="SimSun"/>
              </w:rPr>
            </w:pPr>
            <w:r w:rsidRPr="00D0162F">
              <w:rPr>
                <w:rFonts w:eastAsia="SimSun"/>
              </w:rPr>
              <w:t>+0.2dB</w:t>
            </w:r>
          </w:p>
        </w:tc>
        <w:tc>
          <w:tcPr>
            <w:tcW w:w="2744" w:type="dxa"/>
            <w:tcBorders>
              <w:top w:val="single" w:sz="4" w:space="0" w:color="auto"/>
              <w:left w:val="single" w:sz="4" w:space="0" w:color="auto"/>
              <w:bottom w:val="single" w:sz="4" w:space="0" w:color="auto"/>
              <w:right w:val="single" w:sz="4" w:space="0" w:color="auto"/>
            </w:tcBorders>
          </w:tcPr>
          <w:p w14:paraId="17EA7D82"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SNR during:</w:t>
            </w:r>
          </w:p>
          <w:p w14:paraId="19DDA172"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T1: +5.8dB</w:t>
            </w:r>
          </w:p>
          <w:p w14:paraId="66875540"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T2: -2.2dB</w:t>
            </w:r>
          </w:p>
          <w:p w14:paraId="70DE52FC" w14:textId="77777777" w:rsidR="00DF32EF" w:rsidRPr="00107D76" w:rsidRDefault="00DF32EF" w:rsidP="00DF32EF">
            <w:pPr>
              <w:keepNext/>
              <w:keepLines/>
              <w:overflowPunct/>
              <w:autoSpaceDE/>
              <w:autoSpaceDN/>
              <w:adjustRightInd/>
              <w:spacing w:after="0"/>
              <w:textAlignment w:val="auto"/>
              <w:rPr>
                <w:rFonts w:ascii="Arial" w:eastAsia="PMingLiU" w:hAnsi="Arial"/>
                <w:sz w:val="18"/>
                <w:lang w:val="fr-FR"/>
              </w:rPr>
            </w:pPr>
            <w:r w:rsidRPr="00107D76">
              <w:rPr>
                <w:rFonts w:ascii="Arial" w:eastAsia="PMingLiU" w:hAnsi="Arial"/>
                <w:sz w:val="18"/>
                <w:lang w:val="fr-FR"/>
              </w:rPr>
              <w:t>T3: -12.8dB</w:t>
            </w:r>
          </w:p>
          <w:p w14:paraId="1C228C7A"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T4: -12.8dB</w:t>
            </w:r>
          </w:p>
          <w:p w14:paraId="7473F2C4"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T5: -12.8dB</w:t>
            </w:r>
          </w:p>
          <w:p w14:paraId="1F35503A"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For testing of a UE which supports 4RX on all bands, the SNR during T3, T4 and T5 is modified as specified in section D.4.1.1</w:t>
            </w:r>
          </w:p>
          <w:p w14:paraId="5B5380D5"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p>
          <w:p w14:paraId="2D825B53"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SSB during T1:</w:t>
            </w:r>
          </w:p>
          <w:p w14:paraId="7CF640DC"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0E234397"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2dB</w:t>
            </w:r>
          </w:p>
          <w:p w14:paraId="79E4C182"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p>
          <w:p w14:paraId="57E08745"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SSB during T2:</w:t>
            </w:r>
          </w:p>
          <w:p w14:paraId="5BB24366"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60D07805"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2dB</w:t>
            </w:r>
          </w:p>
          <w:p w14:paraId="38993B19"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p>
          <w:p w14:paraId="697CFB68"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SSB during T3, T4 and T5:</w:t>
            </w:r>
          </w:p>
          <w:p w14:paraId="7AC5B000"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0CFDED6F" w14:textId="77777777" w:rsidR="00DF32EF" w:rsidRPr="00D0162F" w:rsidRDefault="00DF32EF" w:rsidP="00DF32EF">
            <w:pPr>
              <w:keepNext/>
              <w:keepLines/>
              <w:overflowPunct/>
              <w:autoSpaceDE/>
              <w:autoSpaceDN/>
              <w:adjustRightInd/>
              <w:spacing w:after="0"/>
              <w:textAlignment w:val="auto"/>
              <w:rPr>
                <w:rFonts w:ascii="Arial" w:eastAsia="PMingLiU" w:hAnsi="Arial"/>
                <w:sz w:val="18"/>
                <w:lang w:eastAsia="zh-TW"/>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2dB</w:t>
            </w:r>
          </w:p>
          <w:p w14:paraId="048A7180" w14:textId="77777777" w:rsidR="00DF32EF" w:rsidRPr="00D0162F" w:rsidRDefault="00DF32EF" w:rsidP="00DF32EF">
            <w:pPr>
              <w:keepNext/>
              <w:keepLines/>
              <w:overflowPunct/>
              <w:autoSpaceDE/>
              <w:autoSpaceDN/>
              <w:adjustRightInd/>
              <w:spacing w:after="0"/>
              <w:textAlignment w:val="auto"/>
              <w:rPr>
                <w:rFonts w:ascii="Arial" w:eastAsia="PMingLiU" w:hAnsi="Arial"/>
                <w:sz w:val="18"/>
                <w:lang w:eastAsia="zh-TW"/>
              </w:rPr>
            </w:pPr>
          </w:p>
          <w:p w14:paraId="4E30FB7D"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CSI-RS during T1:</w:t>
            </w:r>
          </w:p>
          <w:p w14:paraId="482CC8E5"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7923D4E7"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2dB</w:t>
            </w:r>
          </w:p>
          <w:p w14:paraId="6EAB8858"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p>
          <w:p w14:paraId="459A7D7F"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q1 CSI-RS during T2:</w:t>
            </w:r>
          </w:p>
          <w:p w14:paraId="52CD4FC5"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297A2238"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2dB</w:t>
            </w:r>
          </w:p>
          <w:p w14:paraId="4D7F762A" w14:textId="77777777" w:rsidR="00DF32EF" w:rsidRPr="00D0162F" w:rsidRDefault="00DF32EF" w:rsidP="00DF32EF">
            <w:pPr>
              <w:keepNext/>
              <w:keepLines/>
              <w:overflowPunct/>
              <w:autoSpaceDE/>
              <w:autoSpaceDN/>
              <w:adjustRightInd/>
              <w:spacing w:after="0"/>
              <w:textAlignment w:val="auto"/>
              <w:rPr>
                <w:rFonts w:ascii="Arial" w:eastAsia="SimSun" w:hAnsi="Arial"/>
                <w:sz w:val="18"/>
              </w:rPr>
            </w:pPr>
          </w:p>
          <w:p w14:paraId="2DE50F76" w14:textId="77777777" w:rsidR="00DF32EF" w:rsidRPr="00107D76" w:rsidRDefault="00DF32EF" w:rsidP="00DF32EF">
            <w:pPr>
              <w:keepNext/>
              <w:keepLines/>
              <w:overflowPunct/>
              <w:autoSpaceDE/>
              <w:autoSpaceDN/>
              <w:adjustRightInd/>
              <w:spacing w:after="0"/>
              <w:textAlignment w:val="auto"/>
              <w:rPr>
                <w:rFonts w:ascii="Arial" w:eastAsia="SimSun" w:hAnsi="Arial"/>
                <w:sz w:val="18"/>
                <w:lang w:val="fr-FR"/>
              </w:rPr>
            </w:pPr>
            <w:r w:rsidRPr="00107D76">
              <w:rPr>
                <w:rFonts w:ascii="Arial" w:eastAsia="SimSun" w:hAnsi="Arial"/>
                <w:sz w:val="18"/>
                <w:lang w:val="fr-FR"/>
              </w:rPr>
              <w:t>q1 CSI-RS during T3, T4 and T5:</w:t>
            </w:r>
          </w:p>
          <w:p w14:paraId="478EF26A" w14:textId="77777777" w:rsidR="00DF32EF" w:rsidRPr="00D0162F" w:rsidRDefault="00DF32EF" w:rsidP="00DF32EF">
            <w:pPr>
              <w:keepNext/>
              <w:keepLines/>
              <w:overflowPunct/>
              <w:autoSpaceDE/>
              <w:autoSpaceDN/>
              <w:adjustRightInd/>
              <w:spacing w:after="0"/>
              <w:textAlignment w:val="auto"/>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6986741B" w14:textId="51F6B076" w:rsidR="00DF32EF" w:rsidRPr="00D0162F" w:rsidRDefault="00DF32EF" w:rsidP="00DF32EF">
            <w:pPr>
              <w:pStyle w:val="TAL"/>
              <w:rPr>
                <w:rFonts w:eastAsia="SimSun"/>
              </w:rPr>
            </w:pPr>
            <w:r w:rsidRPr="00D0162F">
              <w:rPr>
                <w:rFonts w:eastAsia="PMingLiU"/>
              </w:rPr>
              <w:t>Ês</w:t>
            </w:r>
            <w:r w:rsidRPr="00D0162F">
              <w:rPr>
                <w:rFonts w:eastAsia="PMingLiU"/>
                <w:vertAlign w:val="subscript"/>
              </w:rPr>
              <w:t>2</w:t>
            </w:r>
            <w:r w:rsidRPr="00D0162F">
              <w:rPr>
                <w:rFonts w:eastAsia="PMingLiU"/>
              </w:rPr>
              <w:t xml:space="preserve"> / Noc</w:t>
            </w:r>
            <w:r w:rsidRPr="00D0162F">
              <w:rPr>
                <w:rFonts w:eastAsia="PMingLiU"/>
                <w:vertAlign w:val="subscript"/>
              </w:rPr>
              <w:t>2</w:t>
            </w:r>
            <w:r w:rsidRPr="00D0162F">
              <w:rPr>
                <w:rFonts w:eastAsia="PMingLiU"/>
              </w:rPr>
              <w:t>: +10.2dB</w:t>
            </w:r>
          </w:p>
        </w:tc>
      </w:tr>
      <w:tr w:rsidR="00DF32EF" w:rsidRPr="00D0162F" w14:paraId="0BFCE2FC"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78216139" w14:textId="0D3E3F69" w:rsidR="00DF32EF" w:rsidRPr="00D0162F" w:rsidRDefault="00DF32EF" w:rsidP="00DF32EF">
            <w:pPr>
              <w:pStyle w:val="TAL"/>
              <w:rPr>
                <w:rFonts w:eastAsia="SimSun"/>
              </w:rPr>
            </w:pPr>
            <w:r w:rsidRPr="00D0162F">
              <w:rPr>
                <w:rFonts w:eastAsia="PMingLiU"/>
                <w:lang w:eastAsia="zh-TW"/>
              </w:rPr>
              <w:t xml:space="preserve">4.5.5.6 </w:t>
            </w:r>
            <w:r w:rsidRPr="00D0162F">
              <w:rPr>
                <w:rFonts w:eastAsia="PMingLiU"/>
              </w:rPr>
              <w:t>EN-DC FR1 Scell CSI-RS-based beam failure detection and SSB-based link recovery in DRX</w:t>
            </w:r>
          </w:p>
        </w:tc>
        <w:tc>
          <w:tcPr>
            <w:tcW w:w="4016" w:type="dxa"/>
            <w:tcBorders>
              <w:top w:val="single" w:sz="4" w:space="0" w:color="auto"/>
              <w:left w:val="single" w:sz="4" w:space="0" w:color="auto"/>
              <w:bottom w:val="single" w:sz="4" w:space="0" w:color="auto"/>
              <w:right w:val="single" w:sz="4" w:space="0" w:color="auto"/>
            </w:tcBorders>
          </w:tcPr>
          <w:p w14:paraId="339BCD01" w14:textId="281369DA" w:rsidR="00DF32EF" w:rsidRPr="00D0162F" w:rsidRDefault="00DF32EF" w:rsidP="00DF32EF">
            <w:pPr>
              <w:pStyle w:val="TAL"/>
              <w:rPr>
                <w:rFonts w:eastAsia="SimSun"/>
              </w:rPr>
            </w:pPr>
            <w:r w:rsidRPr="00D0162F">
              <w:rPr>
                <w:rFonts w:eastAsia="SimSun"/>
              </w:rPr>
              <w:t>Same as 4.5.5.</w:t>
            </w:r>
            <w:r w:rsidRPr="00D0162F">
              <w:rPr>
                <w:rFonts w:eastAsia="PMingLiU"/>
                <w:lang w:eastAsia="zh-TW"/>
              </w:rPr>
              <w:t>5</w:t>
            </w:r>
          </w:p>
        </w:tc>
        <w:tc>
          <w:tcPr>
            <w:tcW w:w="1641" w:type="dxa"/>
            <w:tcBorders>
              <w:top w:val="single" w:sz="4" w:space="0" w:color="auto"/>
              <w:left w:val="single" w:sz="4" w:space="0" w:color="auto"/>
              <w:bottom w:val="single" w:sz="4" w:space="0" w:color="auto"/>
              <w:right w:val="single" w:sz="4" w:space="0" w:color="auto"/>
            </w:tcBorders>
          </w:tcPr>
          <w:p w14:paraId="7B147E98" w14:textId="0BD08759" w:rsidR="00DF32EF" w:rsidRPr="00D0162F" w:rsidRDefault="00DF32EF" w:rsidP="00DF32EF">
            <w:pPr>
              <w:pStyle w:val="TAL"/>
              <w:rPr>
                <w:rFonts w:eastAsia="SimSun"/>
              </w:rPr>
            </w:pPr>
            <w:r w:rsidRPr="00D0162F">
              <w:rPr>
                <w:rFonts w:eastAsia="SimSun"/>
              </w:rPr>
              <w:t>Same as 4.5.5.</w:t>
            </w:r>
            <w:r w:rsidRPr="00D0162F">
              <w:rPr>
                <w:rFonts w:eastAsia="PMingLiU"/>
                <w:lang w:eastAsia="zh-TW"/>
              </w:rPr>
              <w:t>5</w:t>
            </w:r>
          </w:p>
        </w:tc>
        <w:tc>
          <w:tcPr>
            <w:tcW w:w="2744" w:type="dxa"/>
            <w:tcBorders>
              <w:top w:val="single" w:sz="4" w:space="0" w:color="auto"/>
              <w:left w:val="single" w:sz="4" w:space="0" w:color="auto"/>
              <w:bottom w:val="single" w:sz="4" w:space="0" w:color="auto"/>
              <w:right w:val="single" w:sz="4" w:space="0" w:color="auto"/>
            </w:tcBorders>
          </w:tcPr>
          <w:p w14:paraId="5C498840" w14:textId="59E508D1" w:rsidR="00DF32EF" w:rsidRPr="00D0162F" w:rsidRDefault="00DF32EF" w:rsidP="00DF32EF">
            <w:pPr>
              <w:pStyle w:val="TAL"/>
              <w:rPr>
                <w:rFonts w:eastAsia="SimSun"/>
              </w:rPr>
            </w:pPr>
            <w:r w:rsidRPr="00D0162F">
              <w:rPr>
                <w:rFonts w:eastAsia="SimSun"/>
              </w:rPr>
              <w:t>Same as 4.5.5.</w:t>
            </w:r>
            <w:r w:rsidRPr="00D0162F">
              <w:rPr>
                <w:rFonts w:eastAsia="PMingLiU"/>
                <w:lang w:eastAsia="zh-TW"/>
              </w:rPr>
              <w:t>5</w:t>
            </w:r>
          </w:p>
        </w:tc>
      </w:tr>
      <w:tr w:rsidR="00846D40" w:rsidRPr="00D0162F" w14:paraId="79339B61"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503A7AD4" w14:textId="49189B0C" w:rsidR="00846D40" w:rsidRPr="00D0162F" w:rsidRDefault="00846D40" w:rsidP="00846D40">
            <w:pPr>
              <w:pStyle w:val="TAL"/>
              <w:rPr>
                <w:rFonts w:eastAsia="PMingLiU"/>
                <w:lang w:eastAsia="zh-TW"/>
              </w:rPr>
            </w:pPr>
            <w:r w:rsidRPr="00D0162F">
              <w:rPr>
                <w:rFonts w:hint="eastAsia"/>
                <w:lang w:eastAsia="zh-CN"/>
              </w:rPr>
              <w:t>4</w:t>
            </w:r>
            <w:r w:rsidRPr="00D0162F">
              <w:rPr>
                <w:lang w:eastAsia="zh-CN"/>
              </w:rPr>
              <w:t>.5.5.7 EN-DC FR1 PSCell TRP specific SSB-based beam failure detection and link recovery in non-DRX</w:t>
            </w:r>
          </w:p>
        </w:tc>
        <w:tc>
          <w:tcPr>
            <w:tcW w:w="4016" w:type="dxa"/>
            <w:tcBorders>
              <w:top w:val="single" w:sz="4" w:space="0" w:color="auto"/>
              <w:left w:val="single" w:sz="4" w:space="0" w:color="auto"/>
              <w:bottom w:val="single" w:sz="4" w:space="0" w:color="auto"/>
              <w:right w:val="single" w:sz="4" w:space="0" w:color="auto"/>
            </w:tcBorders>
          </w:tcPr>
          <w:p w14:paraId="5000EF34" w14:textId="77777777" w:rsidR="00846D40" w:rsidRPr="00D0162F" w:rsidRDefault="00846D40" w:rsidP="00846D40">
            <w:pPr>
              <w:pStyle w:val="TAL"/>
              <w:rPr>
                <w:rFonts w:eastAsia="SimSun"/>
              </w:rPr>
            </w:pPr>
            <w:r w:rsidRPr="00D0162F">
              <w:rPr>
                <w:rFonts w:eastAsia="SimSun"/>
              </w:rPr>
              <w:t>q0,0 SSB SNR during:</w:t>
            </w:r>
          </w:p>
          <w:p w14:paraId="4EE5818B" w14:textId="77777777" w:rsidR="00846D40" w:rsidRPr="00D0162F" w:rsidRDefault="00846D40" w:rsidP="00846D40">
            <w:pPr>
              <w:pStyle w:val="TAL"/>
            </w:pPr>
            <w:r w:rsidRPr="00D0162F">
              <w:t>T1: 5dB</w:t>
            </w:r>
          </w:p>
          <w:p w14:paraId="55A7A1AA" w14:textId="77777777" w:rsidR="00846D40" w:rsidRPr="00107D76" w:rsidRDefault="00846D40" w:rsidP="00846D40">
            <w:pPr>
              <w:pStyle w:val="TAL"/>
              <w:rPr>
                <w:lang w:val="fr-FR"/>
              </w:rPr>
            </w:pPr>
            <w:r w:rsidRPr="00107D76">
              <w:rPr>
                <w:lang w:val="fr-FR"/>
              </w:rPr>
              <w:t>T2: -3dB</w:t>
            </w:r>
          </w:p>
          <w:p w14:paraId="1AF1CD61" w14:textId="77777777" w:rsidR="00846D40" w:rsidRPr="00107D76" w:rsidRDefault="00846D40" w:rsidP="00846D40">
            <w:pPr>
              <w:pStyle w:val="TAL"/>
              <w:rPr>
                <w:lang w:val="fr-FR"/>
              </w:rPr>
            </w:pPr>
            <w:r w:rsidRPr="00107D76">
              <w:rPr>
                <w:lang w:val="fr-FR"/>
              </w:rPr>
              <w:t>T3: -12dB</w:t>
            </w:r>
          </w:p>
          <w:p w14:paraId="4960B4D1" w14:textId="77777777" w:rsidR="00846D40" w:rsidRPr="00107D76" w:rsidRDefault="00846D40" w:rsidP="00846D40">
            <w:pPr>
              <w:pStyle w:val="TAL"/>
              <w:rPr>
                <w:lang w:val="fr-FR"/>
              </w:rPr>
            </w:pPr>
            <w:r w:rsidRPr="00107D76">
              <w:rPr>
                <w:lang w:val="fr-FR"/>
              </w:rPr>
              <w:t>T4: -12dB</w:t>
            </w:r>
          </w:p>
          <w:p w14:paraId="1E0580B5" w14:textId="77777777" w:rsidR="00846D40" w:rsidRPr="00107D76" w:rsidRDefault="00846D40" w:rsidP="00846D40">
            <w:pPr>
              <w:pStyle w:val="TAL"/>
              <w:rPr>
                <w:lang w:val="fr-FR"/>
              </w:rPr>
            </w:pPr>
            <w:r w:rsidRPr="00107D76">
              <w:rPr>
                <w:lang w:val="fr-FR"/>
              </w:rPr>
              <w:t>T5: -12dB</w:t>
            </w:r>
          </w:p>
          <w:p w14:paraId="54275DDE" w14:textId="77777777" w:rsidR="00846D40" w:rsidRPr="00107D76" w:rsidRDefault="00846D40" w:rsidP="00846D40">
            <w:pPr>
              <w:pStyle w:val="TAL"/>
              <w:rPr>
                <w:lang w:val="fr-FR"/>
              </w:rPr>
            </w:pPr>
          </w:p>
          <w:p w14:paraId="0548FDBF" w14:textId="77777777" w:rsidR="00846D40" w:rsidRPr="00D0162F" w:rsidRDefault="00846D40" w:rsidP="00846D40">
            <w:pPr>
              <w:pStyle w:val="TAL"/>
              <w:rPr>
                <w:rFonts w:eastAsia="SimSun"/>
                <w:lang w:eastAsia="zh-CN"/>
              </w:rPr>
            </w:pPr>
            <w:r w:rsidRPr="00D0162F">
              <w:rPr>
                <w:rFonts w:eastAsia="SimSun" w:hint="eastAsia"/>
                <w:lang w:eastAsia="zh-CN"/>
              </w:rPr>
              <w:t>q</w:t>
            </w:r>
            <w:r w:rsidRPr="00D0162F">
              <w:rPr>
                <w:rFonts w:eastAsia="SimSun"/>
                <w:lang w:eastAsia="zh-CN"/>
              </w:rPr>
              <w:t xml:space="preserve">0,1 </w:t>
            </w:r>
            <w:r w:rsidRPr="00D0162F">
              <w:rPr>
                <w:rFonts w:eastAsia="SimSun"/>
              </w:rPr>
              <w:t>SSB SNR during:</w:t>
            </w:r>
          </w:p>
          <w:p w14:paraId="5C3B31AC" w14:textId="77777777" w:rsidR="00846D40" w:rsidRPr="00D0162F" w:rsidRDefault="00846D40" w:rsidP="00846D40">
            <w:pPr>
              <w:pStyle w:val="TAL"/>
              <w:rPr>
                <w:rFonts w:eastAsia="SimSun"/>
                <w:lang w:eastAsia="zh-CN"/>
              </w:rPr>
            </w:pPr>
            <w:r w:rsidRPr="00D0162F">
              <w:rPr>
                <w:rFonts w:eastAsia="SimSun" w:hint="eastAsia"/>
                <w:lang w:eastAsia="zh-CN"/>
              </w:rPr>
              <w:t>T</w:t>
            </w:r>
            <w:r w:rsidRPr="00D0162F">
              <w:rPr>
                <w:rFonts w:eastAsia="SimSun"/>
                <w:lang w:eastAsia="zh-CN"/>
              </w:rPr>
              <w:t xml:space="preserve">1-T5: 5dB </w:t>
            </w:r>
          </w:p>
          <w:p w14:paraId="65ED708B" w14:textId="77777777" w:rsidR="00846D40" w:rsidRPr="00D0162F" w:rsidRDefault="00846D40" w:rsidP="00846D40">
            <w:pPr>
              <w:pStyle w:val="TAL"/>
              <w:rPr>
                <w:rFonts w:eastAsia="SimSun"/>
              </w:rPr>
            </w:pPr>
          </w:p>
          <w:p w14:paraId="61037543" w14:textId="77777777" w:rsidR="00846D40" w:rsidRPr="00D0162F" w:rsidRDefault="00846D40" w:rsidP="00846D40">
            <w:pPr>
              <w:pStyle w:val="TAL"/>
              <w:rPr>
                <w:rFonts w:eastAsia="SimSun"/>
              </w:rPr>
            </w:pPr>
          </w:p>
          <w:p w14:paraId="5CB67357" w14:textId="77777777" w:rsidR="00846D40" w:rsidRPr="00D0162F" w:rsidRDefault="00846D40" w:rsidP="00846D40">
            <w:pPr>
              <w:pStyle w:val="TAL"/>
              <w:rPr>
                <w:rFonts w:eastAsia="SimSun"/>
              </w:rPr>
            </w:pPr>
          </w:p>
          <w:p w14:paraId="5E73AEF0" w14:textId="77777777" w:rsidR="00846D40" w:rsidRPr="00D0162F" w:rsidRDefault="00846D40" w:rsidP="00846D40">
            <w:pPr>
              <w:pStyle w:val="TAL"/>
              <w:rPr>
                <w:rFonts w:eastAsia="SimSun"/>
              </w:rPr>
            </w:pPr>
            <w:r w:rsidRPr="00D0162F">
              <w:rPr>
                <w:rFonts w:eastAsia="SimSun"/>
              </w:rPr>
              <w:t>q1,0 and q1,1, SSB during T1:</w:t>
            </w:r>
          </w:p>
          <w:p w14:paraId="170B2154" w14:textId="77777777" w:rsidR="00846D40" w:rsidRPr="00D0162F" w:rsidRDefault="00846D40" w:rsidP="00846D40">
            <w:pPr>
              <w:pStyle w:val="TAL"/>
            </w:pPr>
            <w:r w:rsidRPr="00D0162F">
              <w:t>Noc</w:t>
            </w:r>
            <w:r w:rsidRPr="00D0162F">
              <w:rPr>
                <w:vertAlign w:val="subscript"/>
              </w:rPr>
              <w:t>2</w:t>
            </w:r>
            <w:r w:rsidRPr="00D0162F">
              <w:t>: -98dBm/15kHz</w:t>
            </w:r>
          </w:p>
          <w:p w14:paraId="210A5BD3" w14:textId="77777777" w:rsidR="00846D40" w:rsidRPr="00D0162F" w:rsidRDefault="00846D40" w:rsidP="00846D40">
            <w:pPr>
              <w:pStyle w:val="TAL"/>
            </w:pPr>
            <w:r w:rsidRPr="00D0162F">
              <w:t>Ês</w:t>
            </w:r>
            <w:r w:rsidRPr="00D0162F">
              <w:rPr>
                <w:vertAlign w:val="subscript"/>
              </w:rPr>
              <w:t>2</w:t>
            </w:r>
            <w:r w:rsidRPr="00D0162F">
              <w:t xml:space="preserve"> / Noc</w:t>
            </w:r>
            <w:r w:rsidRPr="00D0162F">
              <w:rPr>
                <w:vertAlign w:val="subscript"/>
              </w:rPr>
              <w:t>2</w:t>
            </w:r>
            <w:r w:rsidRPr="00D0162F">
              <w:t>: -10dB</w:t>
            </w:r>
          </w:p>
          <w:p w14:paraId="25716BFF" w14:textId="77777777" w:rsidR="00846D40" w:rsidRPr="00D0162F" w:rsidRDefault="00846D40" w:rsidP="00846D40">
            <w:pPr>
              <w:pStyle w:val="TAL"/>
              <w:rPr>
                <w:rFonts w:eastAsia="SimSun"/>
              </w:rPr>
            </w:pPr>
          </w:p>
          <w:p w14:paraId="0B48CDE9" w14:textId="77777777" w:rsidR="00846D40" w:rsidRPr="00D0162F" w:rsidRDefault="00846D40" w:rsidP="00846D40">
            <w:pPr>
              <w:pStyle w:val="TAL"/>
              <w:rPr>
                <w:rFonts w:eastAsia="SimSun"/>
              </w:rPr>
            </w:pPr>
            <w:r w:rsidRPr="00D0162F">
              <w:rPr>
                <w:rFonts w:eastAsia="SimSun"/>
              </w:rPr>
              <w:t>q1,0 and q1,1, SSB during T2:</w:t>
            </w:r>
          </w:p>
          <w:p w14:paraId="031026EF" w14:textId="77777777" w:rsidR="00846D40" w:rsidRPr="00D0162F" w:rsidRDefault="00846D40" w:rsidP="00846D40">
            <w:pPr>
              <w:pStyle w:val="TAL"/>
            </w:pPr>
            <w:r w:rsidRPr="00D0162F">
              <w:t>Noc</w:t>
            </w:r>
            <w:r w:rsidRPr="00D0162F">
              <w:rPr>
                <w:vertAlign w:val="subscript"/>
              </w:rPr>
              <w:t>2</w:t>
            </w:r>
            <w:r w:rsidRPr="00D0162F">
              <w:t>: -98dBm/15kHz</w:t>
            </w:r>
          </w:p>
          <w:p w14:paraId="1DB256A6" w14:textId="77777777" w:rsidR="00846D40" w:rsidRPr="00D0162F" w:rsidRDefault="00846D40" w:rsidP="00846D40">
            <w:pPr>
              <w:pStyle w:val="TAL"/>
            </w:pPr>
            <w:r w:rsidRPr="00D0162F">
              <w:t>Ês</w:t>
            </w:r>
            <w:r w:rsidRPr="00D0162F">
              <w:rPr>
                <w:vertAlign w:val="subscript"/>
              </w:rPr>
              <w:t>2</w:t>
            </w:r>
            <w:r w:rsidRPr="00D0162F">
              <w:t xml:space="preserve"> / Noc</w:t>
            </w:r>
            <w:r w:rsidRPr="00D0162F">
              <w:rPr>
                <w:vertAlign w:val="subscript"/>
              </w:rPr>
              <w:t>2</w:t>
            </w:r>
            <w:r w:rsidRPr="00D0162F">
              <w:t>: -10dB</w:t>
            </w:r>
          </w:p>
          <w:p w14:paraId="5DB2DE25" w14:textId="77777777" w:rsidR="00846D40" w:rsidRPr="00D0162F" w:rsidRDefault="00846D40" w:rsidP="00846D40">
            <w:pPr>
              <w:pStyle w:val="TAL"/>
              <w:rPr>
                <w:rFonts w:eastAsia="SimSun"/>
              </w:rPr>
            </w:pPr>
          </w:p>
          <w:p w14:paraId="320118FE" w14:textId="77777777" w:rsidR="00846D40" w:rsidRPr="00D0162F" w:rsidRDefault="00846D40" w:rsidP="00846D40">
            <w:pPr>
              <w:pStyle w:val="TAL"/>
              <w:rPr>
                <w:rFonts w:eastAsia="SimSun"/>
              </w:rPr>
            </w:pPr>
            <w:r w:rsidRPr="00D0162F">
              <w:rPr>
                <w:rFonts w:eastAsia="SimSun"/>
              </w:rPr>
              <w:t>q1,0 and q1,1, SSB during T3, T4 and T5:</w:t>
            </w:r>
          </w:p>
          <w:p w14:paraId="6F28A329" w14:textId="77777777" w:rsidR="00846D40" w:rsidRPr="00D0162F" w:rsidRDefault="00846D40" w:rsidP="00846D40">
            <w:pPr>
              <w:pStyle w:val="TAL"/>
            </w:pPr>
            <w:r w:rsidRPr="00D0162F">
              <w:t>Noc</w:t>
            </w:r>
            <w:r w:rsidRPr="00D0162F">
              <w:rPr>
                <w:vertAlign w:val="subscript"/>
              </w:rPr>
              <w:t>2</w:t>
            </w:r>
            <w:r w:rsidRPr="00D0162F">
              <w:t>: -98dBm/15kHz</w:t>
            </w:r>
          </w:p>
          <w:p w14:paraId="6E8703E2" w14:textId="4628CD51" w:rsidR="00846D40" w:rsidRPr="00761D12" w:rsidRDefault="00846D40" w:rsidP="00846D40">
            <w:pPr>
              <w:pStyle w:val="TAL"/>
            </w:pPr>
            <w:r w:rsidRPr="00D0162F">
              <w:t>Ês</w:t>
            </w:r>
            <w:r w:rsidRPr="00D0162F">
              <w:rPr>
                <w:vertAlign w:val="subscript"/>
              </w:rPr>
              <w:t>2</w:t>
            </w:r>
            <w:r w:rsidRPr="00D0162F">
              <w:t xml:space="preserve"> / Noc</w:t>
            </w:r>
            <w:r w:rsidRPr="00D0162F">
              <w:rPr>
                <w:vertAlign w:val="subscript"/>
              </w:rPr>
              <w:t>2</w:t>
            </w:r>
            <w:r w:rsidRPr="00D0162F">
              <w:t>: +10dB</w:t>
            </w:r>
          </w:p>
        </w:tc>
        <w:tc>
          <w:tcPr>
            <w:tcW w:w="1641" w:type="dxa"/>
            <w:tcBorders>
              <w:top w:val="single" w:sz="4" w:space="0" w:color="auto"/>
              <w:left w:val="single" w:sz="4" w:space="0" w:color="auto"/>
              <w:bottom w:val="single" w:sz="4" w:space="0" w:color="auto"/>
              <w:right w:val="single" w:sz="4" w:space="0" w:color="auto"/>
            </w:tcBorders>
          </w:tcPr>
          <w:p w14:paraId="28E8091D" w14:textId="77777777" w:rsidR="00846D40" w:rsidRPr="00107D76" w:rsidRDefault="00846D40" w:rsidP="00846D40">
            <w:pPr>
              <w:pStyle w:val="TAL"/>
              <w:rPr>
                <w:lang w:val="fr-FR"/>
              </w:rPr>
            </w:pPr>
            <w:r w:rsidRPr="00107D76">
              <w:rPr>
                <w:rFonts w:eastAsia="SimSun"/>
                <w:lang w:val="fr-FR"/>
              </w:rPr>
              <w:t xml:space="preserve">q0,0, </w:t>
            </w:r>
            <w:r w:rsidRPr="00107D76">
              <w:rPr>
                <w:lang w:val="fr-FR"/>
              </w:rPr>
              <w:t>Offset during:</w:t>
            </w:r>
          </w:p>
          <w:p w14:paraId="68B27101" w14:textId="77777777" w:rsidR="00846D40" w:rsidRPr="00107D76" w:rsidRDefault="00846D40" w:rsidP="00846D40">
            <w:pPr>
              <w:pStyle w:val="TAL"/>
              <w:rPr>
                <w:lang w:val="fr-FR"/>
              </w:rPr>
            </w:pPr>
            <w:r w:rsidRPr="00107D76">
              <w:rPr>
                <w:lang w:val="fr-FR"/>
              </w:rPr>
              <w:t>T1: +0.8dB</w:t>
            </w:r>
          </w:p>
          <w:p w14:paraId="20A61A8B" w14:textId="77777777" w:rsidR="00846D40" w:rsidRPr="00107D76" w:rsidRDefault="00846D40" w:rsidP="00846D40">
            <w:pPr>
              <w:pStyle w:val="TAL"/>
              <w:rPr>
                <w:lang w:val="fr-FR"/>
              </w:rPr>
            </w:pPr>
            <w:r w:rsidRPr="00107D76">
              <w:rPr>
                <w:lang w:val="fr-FR"/>
              </w:rPr>
              <w:t>T2: +0.8dB</w:t>
            </w:r>
          </w:p>
          <w:p w14:paraId="1F54FE8B" w14:textId="77777777" w:rsidR="00846D40" w:rsidRPr="00107D76" w:rsidRDefault="00846D40" w:rsidP="00846D40">
            <w:pPr>
              <w:pStyle w:val="TAL"/>
              <w:rPr>
                <w:lang w:val="fr-FR"/>
              </w:rPr>
            </w:pPr>
            <w:r w:rsidRPr="00107D76">
              <w:rPr>
                <w:lang w:val="fr-FR"/>
              </w:rPr>
              <w:t>T3: -0.8dB</w:t>
            </w:r>
          </w:p>
          <w:p w14:paraId="1AB5EF3E" w14:textId="77777777" w:rsidR="00846D40" w:rsidRPr="00107D76" w:rsidRDefault="00846D40" w:rsidP="00846D40">
            <w:pPr>
              <w:pStyle w:val="TAL"/>
              <w:rPr>
                <w:lang w:val="fr-FR"/>
              </w:rPr>
            </w:pPr>
            <w:r w:rsidRPr="00107D76">
              <w:rPr>
                <w:lang w:val="fr-FR"/>
              </w:rPr>
              <w:t>T4: -0.8dB</w:t>
            </w:r>
          </w:p>
          <w:p w14:paraId="50A7E1B5" w14:textId="77777777" w:rsidR="00846D40" w:rsidRPr="00107D76" w:rsidRDefault="00846D40" w:rsidP="00846D40">
            <w:pPr>
              <w:pStyle w:val="TAL"/>
              <w:rPr>
                <w:lang w:val="fr-FR"/>
              </w:rPr>
            </w:pPr>
            <w:r w:rsidRPr="00107D76">
              <w:rPr>
                <w:lang w:val="fr-FR"/>
              </w:rPr>
              <w:t>T5: -0.8dB</w:t>
            </w:r>
          </w:p>
          <w:p w14:paraId="538AC1D5" w14:textId="77777777" w:rsidR="00846D40" w:rsidRPr="00107D76" w:rsidRDefault="00846D40" w:rsidP="00846D40">
            <w:pPr>
              <w:pStyle w:val="TAL"/>
              <w:rPr>
                <w:lang w:val="fr-FR"/>
              </w:rPr>
            </w:pPr>
          </w:p>
          <w:p w14:paraId="0D3AE37F" w14:textId="77777777" w:rsidR="00846D40" w:rsidRPr="00107D76" w:rsidRDefault="00846D40" w:rsidP="00846D40">
            <w:pPr>
              <w:pStyle w:val="TAL"/>
              <w:rPr>
                <w:lang w:val="fr-FR"/>
              </w:rPr>
            </w:pPr>
            <w:r w:rsidRPr="00107D76">
              <w:rPr>
                <w:rFonts w:eastAsia="SimSun"/>
                <w:lang w:val="fr-FR"/>
              </w:rPr>
              <w:t xml:space="preserve">q0,1, </w:t>
            </w:r>
            <w:r w:rsidRPr="00107D76">
              <w:rPr>
                <w:lang w:val="fr-FR"/>
              </w:rPr>
              <w:t>Offset during:</w:t>
            </w:r>
          </w:p>
          <w:p w14:paraId="27362DD2" w14:textId="77777777" w:rsidR="00846D40" w:rsidRPr="00D0162F" w:rsidRDefault="00846D40" w:rsidP="00846D40">
            <w:pPr>
              <w:pStyle w:val="TAL"/>
              <w:rPr>
                <w:rFonts w:eastAsia="SimSun"/>
                <w:lang w:eastAsia="zh-CN"/>
              </w:rPr>
            </w:pPr>
            <w:r w:rsidRPr="00D0162F">
              <w:rPr>
                <w:rFonts w:eastAsia="SimSun" w:hint="eastAsia"/>
                <w:lang w:eastAsia="zh-CN"/>
              </w:rPr>
              <w:t>T</w:t>
            </w:r>
            <w:r w:rsidRPr="00D0162F">
              <w:rPr>
                <w:rFonts w:eastAsia="SimSun"/>
                <w:lang w:eastAsia="zh-CN"/>
              </w:rPr>
              <w:t xml:space="preserve">1-T5: +0.8dB </w:t>
            </w:r>
          </w:p>
          <w:p w14:paraId="64888AFB" w14:textId="77777777" w:rsidR="00846D40" w:rsidRPr="00D0162F" w:rsidRDefault="00846D40" w:rsidP="00846D40">
            <w:pPr>
              <w:pStyle w:val="TAL"/>
            </w:pPr>
          </w:p>
          <w:p w14:paraId="6548BA24" w14:textId="77777777" w:rsidR="00846D40" w:rsidRPr="00D0162F" w:rsidRDefault="00846D40" w:rsidP="00846D40">
            <w:pPr>
              <w:pStyle w:val="TAL"/>
            </w:pPr>
          </w:p>
          <w:p w14:paraId="3219D3B1" w14:textId="77777777" w:rsidR="00846D40" w:rsidRPr="00D0162F" w:rsidRDefault="00846D40" w:rsidP="00846D40">
            <w:pPr>
              <w:pStyle w:val="TAL"/>
            </w:pPr>
          </w:p>
          <w:p w14:paraId="23DAF443" w14:textId="77777777" w:rsidR="00846D40" w:rsidRPr="00D0162F" w:rsidRDefault="00846D40" w:rsidP="00846D40">
            <w:pPr>
              <w:pStyle w:val="TAL"/>
              <w:rPr>
                <w:rFonts w:eastAsia="SimSun"/>
              </w:rPr>
            </w:pPr>
            <w:r w:rsidRPr="00D0162F">
              <w:rPr>
                <w:rFonts w:eastAsia="SimSun"/>
              </w:rPr>
              <w:t>q1,0 and q1,1, SSB during T1:</w:t>
            </w:r>
          </w:p>
          <w:p w14:paraId="21D96258" w14:textId="77777777" w:rsidR="00846D40" w:rsidRPr="00D0162F" w:rsidRDefault="00846D40" w:rsidP="00846D40">
            <w:pPr>
              <w:pStyle w:val="TAL"/>
              <w:rPr>
                <w:rFonts w:eastAsia="SimSun"/>
              </w:rPr>
            </w:pPr>
            <w:r w:rsidRPr="00D0162F">
              <w:rPr>
                <w:rFonts w:eastAsia="SimSun"/>
              </w:rPr>
              <w:t>0dB</w:t>
            </w:r>
          </w:p>
          <w:p w14:paraId="2B9E7FB2" w14:textId="77777777" w:rsidR="00846D40" w:rsidRPr="00D0162F" w:rsidRDefault="00846D40" w:rsidP="00846D40">
            <w:pPr>
              <w:pStyle w:val="TAL"/>
              <w:rPr>
                <w:rFonts w:eastAsia="SimSun"/>
              </w:rPr>
            </w:pPr>
            <w:r w:rsidRPr="00D0162F">
              <w:rPr>
                <w:rFonts w:eastAsia="SimSun"/>
              </w:rPr>
              <w:t>-0.2dB</w:t>
            </w:r>
          </w:p>
          <w:p w14:paraId="7A958C34" w14:textId="77777777" w:rsidR="00846D40" w:rsidRPr="00D0162F" w:rsidRDefault="00846D40" w:rsidP="00846D40">
            <w:pPr>
              <w:pStyle w:val="TAL"/>
              <w:rPr>
                <w:rFonts w:eastAsia="SimSun"/>
              </w:rPr>
            </w:pPr>
          </w:p>
          <w:p w14:paraId="56309E1A" w14:textId="77777777" w:rsidR="00846D40" w:rsidRPr="00D0162F" w:rsidRDefault="00846D40" w:rsidP="00846D40">
            <w:pPr>
              <w:pStyle w:val="TAL"/>
              <w:rPr>
                <w:rFonts w:eastAsia="SimSun"/>
              </w:rPr>
            </w:pPr>
            <w:r w:rsidRPr="00D0162F">
              <w:rPr>
                <w:rFonts w:eastAsia="SimSun"/>
              </w:rPr>
              <w:t>q1,0 and q1,1, SSB during T2:</w:t>
            </w:r>
          </w:p>
          <w:p w14:paraId="222E24FD" w14:textId="77777777" w:rsidR="00846D40" w:rsidRPr="00D0162F" w:rsidRDefault="00846D40" w:rsidP="00846D40">
            <w:pPr>
              <w:pStyle w:val="TAL"/>
              <w:rPr>
                <w:rFonts w:eastAsia="SimSun"/>
              </w:rPr>
            </w:pPr>
            <w:r w:rsidRPr="00D0162F">
              <w:rPr>
                <w:rFonts w:eastAsia="SimSun"/>
              </w:rPr>
              <w:t>0dB</w:t>
            </w:r>
          </w:p>
          <w:p w14:paraId="5F4DB3B5" w14:textId="77777777" w:rsidR="00846D40" w:rsidRPr="00D0162F" w:rsidRDefault="00846D40" w:rsidP="00846D40">
            <w:pPr>
              <w:pStyle w:val="TAL"/>
              <w:rPr>
                <w:rFonts w:eastAsia="SimSun"/>
              </w:rPr>
            </w:pPr>
            <w:r w:rsidRPr="00D0162F">
              <w:rPr>
                <w:rFonts w:eastAsia="SimSun"/>
              </w:rPr>
              <w:t>-0.2dB</w:t>
            </w:r>
          </w:p>
          <w:p w14:paraId="42F410A1" w14:textId="77777777" w:rsidR="00846D40" w:rsidRPr="00D0162F" w:rsidRDefault="00846D40" w:rsidP="00846D40">
            <w:pPr>
              <w:pStyle w:val="TAL"/>
              <w:rPr>
                <w:rFonts w:eastAsia="SimSun"/>
              </w:rPr>
            </w:pPr>
          </w:p>
          <w:p w14:paraId="282EBD37" w14:textId="77777777" w:rsidR="00846D40" w:rsidRPr="00D0162F" w:rsidRDefault="00846D40" w:rsidP="00846D40">
            <w:pPr>
              <w:pStyle w:val="TAL"/>
              <w:rPr>
                <w:rFonts w:eastAsia="SimSun"/>
              </w:rPr>
            </w:pPr>
            <w:r w:rsidRPr="00D0162F">
              <w:rPr>
                <w:rFonts w:eastAsia="SimSun"/>
              </w:rPr>
              <w:t>q1,0 and q1,1, SSB during T3, T4 and T5:</w:t>
            </w:r>
          </w:p>
          <w:p w14:paraId="241DC0D2" w14:textId="77777777" w:rsidR="00846D40" w:rsidRPr="00D0162F" w:rsidRDefault="00846D40" w:rsidP="00846D40">
            <w:pPr>
              <w:pStyle w:val="TAL"/>
              <w:rPr>
                <w:rFonts w:eastAsia="SimSun"/>
              </w:rPr>
            </w:pPr>
            <w:r w:rsidRPr="00D0162F">
              <w:rPr>
                <w:rFonts w:eastAsia="SimSun"/>
              </w:rPr>
              <w:t>0dB</w:t>
            </w:r>
          </w:p>
          <w:p w14:paraId="4CACF262" w14:textId="247B09F7" w:rsidR="00846D40" w:rsidRPr="00D0162F" w:rsidRDefault="00846D40" w:rsidP="00846D40">
            <w:pPr>
              <w:pStyle w:val="TAL"/>
              <w:rPr>
                <w:rFonts w:eastAsia="SimSun"/>
              </w:rPr>
            </w:pPr>
            <w:r w:rsidRPr="00D0162F">
              <w:rPr>
                <w:rFonts w:eastAsia="SimSun"/>
              </w:rPr>
              <w:t>+0.2dB</w:t>
            </w:r>
          </w:p>
        </w:tc>
        <w:tc>
          <w:tcPr>
            <w:tcW w:w="2744" w:type="dxa"/>
            <w:tcBorders>
              <w:top w:val="single" w:sz="4" w:space="0" w:color="auto"/>
              <w:left w:val="single" w:sz="4" w:space="0" w:color="auto"/>
              <w:bottom w:val="single" w:sz="4" w:space="0" w:color="auto"/>
              <w:right w:val="single" w:sz="4" w:space="0" w:color="auto"/>
            </w:tcBorders>
          </w:tcPr>
          <w:p w14:paraId="1F39FBC2" w14:textId="77777777" w:rsidR="00846D40" w:rsidRPr="00107D76" w:rsidRDefault="00846D40" w:rsidP="00846D40">
            <w:pPr>
              <w:pStyle w:val="TAL"/>
              <w:rPr>
                <w:lang w:val="fr-FR"/>
              </w:rPr>
            </w:pPr>
            <w:r w:rsidRPr="00107D76">
              <w:rPr>
                <w:rFonts w:eastAsia="SimSun"/>
                <w:lang w:val="fr-FR"/>
              </w:rPr>
              <w:t xml:space="preserve">q0,0, </w:t>
            </w:r>
            <w:r w:rsidRPr="00107D76">
              <w:rPr>
                <w:lang w:val="fr-FR"/>
              </w:rPr>
              <w:t>SNR during:</w:t>
            </w:r>
          </w:p>
          <w:p w14:paraId="0E7C0FB4" w14:textId="77777777" w:rsidR="00846D40" w:rsidRPr="00107D76" w:rsidRDefault="00846D40" w:rsidP="00846D40">
            <w:pPr>
              <w:pStyle w:val="TAL"/>
              <w:rPr>
                <w:lang w:val="fr-FR"/>
              </w:rPr>
            </w:pPr>
            <w:r w:rsidRPr="00107D76">
              <w:rPr>
                <w:lang w:val="fr-FR"/>
              </w:rPr>
              <w:t>T1: +5.8dB</w:t>
            </w:r>
          </w:p>
          <w:p w14:paraId="48733825" w14:textId="77777777" w:rsidR="00846D40" w:rsidRPr="00107D76" w:rsidRDefault="00846D40" w:rsidP="00846D40">
            <w:pPr>
              <w:pStyle w:val="TAL"/>
              <w:rPr>
                <w:lang w:val="fr-FR"/>
              </w:rPr>
            </w:pPr>
            <w:r w:rsidRPr="00107D76">
              <w:rPr>
                <w:lang w:val="fr-FR"/>
              </w:rPr>
              <w:t>T2: -2.2dB</w:t>
            </w:r>
          </w:p>
          <w:p w14:paraId="073DAF6C" w14:textId="77777777" w:rsidR="00846D40" w:rsidRPr="00107D76" w:rsidRDefault="00846D40" w:rsidP="00846D40">
            <w:pPr>
              <w:pStyle w:val="TAL"/>
              <w:rPr>
                <w:lang w:val="fr-FR"/>
              </w:rPr>
            </w:pPr>
            <w:r w:rsidRPr="00107D76">
              <w:rPr>
                <w:lang w:val="fr-FR"/>
              </w:rPr>
              <w:t>T3: -12.8dB</w:t>
            </w:r>
          </w:p>
          <w:p w14:paraId="647F7CC0" w14:textId="77777777" w:rsidR="00846D40" w:rsidRPr="00D0162F" w:rsidRDefault="00846D40" w:rsidP="00846D40">
            <w:pPr>
              <w:pStyle w:val="TAL"/>
            </w:pPr>
            <w:r w:rsidRPr="00D0162F">
              <w:t>T4: -12.8dB</w:t>
            </w:r>
          </w:p>
          <w:p w14:paraId="09E1CCA3" w14:textId="77777777" w:rsidR="00846D40" w:rsidRPr="00D0162F" w:rsidRDefault="00846D40" w:rsidP="00846D40">
            <w:pPr>
              <w:pStyle w:val="TAL"/>
            </w:pPr>
            <w:r w:rsidRPr="00D0162F">
              <w:t>T5: -12.8dB</w:t>
            </w:r>
          </w:p>
          <w:p w14:paraId="3674387F" w14:textId="77777777" w:rsidR="00846D40" w:rsidRPr="00D0162F" w:rsidRDefault="00846D40" w:rsidP="00846D40">
            <w:pPr>
              <w:pStyle w:val="TAL"/>
            </w:pPr>
            <w:r w:rsidRPr="00D0162F">
              <w:t>For testing of a UE which supports 4RX on all bands, the SNR during T3, T4 and T5 is modified as specified in clause D.4.1.1</w:t>
            </w:r>
          </w:p>
          <w:p w14:paraId="23A82B38" w14:textId="77777777" w:rsidR="00846D40" w:rsidRPr="00D0162F" w:rsidRDefault="00846D40" w:rsidP="00846D40">
            <w:pPr>
              <w:pStyle w:val="TAL"/>
            </w:pPr>
          </w:p>
          <w:p w14:paraId="058EB6F9" w14:textId="77777777" w:rsidR="00846D40" w:rsidRPr="00107D76" w:rsidRDefault="00846D40" w:rsidP="00846D40">
            <w:pPr>
              <w:pStyle w:val="TAL"/>
              <w:rPr>
                <w:lang w:val="fr-FR"/>
              </w:rPr>
            </w:pPr>
            <w:r w:rsidRPr="00107D76">
              <w:rPr>
                <w:rFonts w:eastAsia="SimSun"/>
                <w:lang w:val="fr-FR"/>
              </w:rPr>
              <w:t xml:space="preserve">q0,1, </w:t>
            </w:r>
            <w:r w:rsidRPr="00107D76">
              <w:rPr>
                <w:lang w:val="fr-FR"/>
              </w:rPr>
              <w:t>SNR during:</w:t>
            </w:r>
          </w:p>
          <w:p w14:paraId="4F0E27B4" w14:textId="77777777" w:rsidR="00846D40" w:rsidRPr="00107D76" w:rsidRDefault="00846D40" w:rsidP="00846D40">
            <w:pPr>
              <w:pStyle w:val="TAL"/>
              <w:rPr>
                <w:lang w:val="fr-FR"/>
              </w:rPr>
            </w:pPr>
            <w:r w:rsidRPr="00107D76">
              <w:rPr>
                <w:rFonts w:eastAsia="SimSun" w:hint="eastAsia"/>
                <w:lang w:val="fr-FR" w:eastAsia="zh-CN"/>
              </w:rPr>
              <w:t>T</w:t>
            </w:r>
            <w:r w:rsidRPr="00107D76">
              <w:rPr>
                <w:rFonts w:eastAsia="SimSun"/>
                <w:lang w:val="fr-FR" w:eastAsia="zh-CN"/>
              </w:rPr>
              <w:t>1-T5:</w:t>
            </w:r>
            <w:r w:rsidRPr="00107D76">
              <w:rPr>
                <w:lang w:val="fr-FR"/>
              </w:rPr>
              <w:t xml:space="preserve"> +5.8dB</w:t>
            </w:r>
          </w:p>
          <w:p w14:paraId="6D15F589" w14:textId="77777777" w:rsidR="00846D40" w:rsidRPr="00107D76" w:rsidRDefault="00846D40" w:rsidP="00846D40">
            <w:pPr>
              <w:pStyle w:val="TAL"/>
              <w:rPr>
                <w:lang w:val="fr-FR"/>
              </w:rPr>
            </w:pPr>
          </w:p>
          <w:p w14:paraId="7E797E1B" w14:textId="77777777" w:rsidR="00846D40" w:rsidRPr="00107D76" w:rsidRDefault="00846D40" w:rsidP="00846D40">
            <w:pPr>
              <w:pStyle w:val="TAL"/>
              <w:rPr>
                <w:lang w:val="fr-FR"/>
              </w:rPr>
            </w:pPr>
          </w:p>
          <w:p w14:paraId="15E7BD09" w14:textId="77777777" w:rsidR="00846D40" w:rsidRPr="00D0162F" w:rsidRDefault="00846D40" w:rsidP="00846D40">
            <w:pPr>
              <w:pStyle w:val="TAL"/>
              <w:rPr>
                <w:rFonts w:eastAsia="SimSun"/>
              </w:rPr>
            </w:pPr>
            <w:r w:rsidRPr="00D0162F">
              <w:rPr>
                <w:rFonts w:eastAsia="SimSun"/>
              </w:rPr>
              <w:t>q1,0 and q1,1, SSB during T1:</w:t>
            </w:r>
          </w:p>
          <w:p w14:paraId="764BB30B" w14:textId="77777777" w:rsidR="00846D40" w:rsidRPr="00D0162F" w:rsidRDefault="00846D40" w:rsidP="00846D40">
            <w:pPr>
              <w:pStyle w:val="TAL"/>
            </w:pPr>
            <w:r w:rsidRPr="00D0162F">
              <w:t>Noc</w:t>
            </w:r>
            <w:r w:rsidRPr="00D0162F">
              <w:rPr>
                <w:vertAlign w:val="subscript"/>
              </w:rPr>
              <w:t>2</w:t>
            </w:r>
            <w:r w:rsidRPr="00D0162F">
              <w:t>: -98dBm/15kHz</w:t>
            </w:r>
          </w:p>
          <w:p w14:paraId="5120B6B7" w14:textId="77777777" w:rsidR="00846D40" w:rsidRPr="00D0162F" w:rsidRDefault="00846D40" w:rsidP="00846D40">
            <w:pPr>
              <w:pStyle w:val="TAL"/>
            </w:pPr>
            <w:r w:rsidRPr="00D0162F">
              <w:t>Ês</w:t>
            </w:r>
            <w:r w:rsidRPr="00D0162F">
              <w:rPr>
                <w:vertAlign w:val="subscript"/>
              </w:rPr>
              <w:t>2</w:t>
            </w:r>
            <w:r w:rsidRPr="00D0162F">
              <w:t xml:space="preserve"> / Noc</w:t>
            </w:r>
            <w:r w:rsidRPr="00D0162F">
              <w:rPr>
                <w:vertAlign w:val="subscript"/>
              </w:rPr>
              <w:t>2</w:t>
            </w:r>
            <w:r w:rsidRPr="00D0162F">
              <w:t>: -10.2dB</w:t>
            </w:r>
          </w:p>
          <w:p w14:paraId="6F0E5EEC" w14:textId="77777777" w:rsidR="00846D40" w:rsidRPr="00D0162F" w:rsidRDefault="00846D40" w:rsidP="00846D40">
            <w:pPr>
              <w:pStyle w:val="TAL"/>
              <w:rPr>
                <w:rFonts w:eastAsia="SimSun"/>
              </w:rPr>
            </w:pPr>
          </w:p>
          <w:p w14:paraId="155C78C6" w14:textId="77777777" w:rsidR="00846D40" w:rsidRPr="00D0162F" w:rsidRDefault="00846D40" w:rsidP="00846D40">
            <w:pPr>
              <w:pStyle w:val="TAL"/>
              <w:rPr>
                <w:rFonts w:eastAsia="SimSun"/>
              </w:rPr>
            </w:pPr>
            <w:r w:rsidRPr="00D0162F">
              <w:rPr>
                <w:rFonts w:eastAsia="SimSun"/>
              </w:rPr>
              <w:t>q1,0 and q1,1, SSB during T2:</w:t>
            </w:r>
          </w:p>
          <w:p w14:paraId="17921348" w14:textId="77777777" w:rsidR="00846D40" w:rsidRPr="00D0162F" w:rsidRDefault="00846D40" w:rsidP="00846D40">
            <w:pPr>
              <w:pStyle w:val="TAL"/>
            </w:pPr>
            <w:r w:rsidRPr="00D0162F">
              <w:t>Noc</w:t>
            </w:r>
            <w:r w:rsidRPr="00D0162F">
              <w:rPr>
                <w:vertAlign w:val="subscript"/>
              </w:rPr>
              <w:t>2</w:t>
            </w:r>
            <w:r w:rsidRPr="00D0162F">
              <w:t>: -98dBm/15kHz</w:t>
            </w:r>
          </w:p>
          <w:p w14:paraId="59FA7258" w14:textId="77777777" w:rsidR="00846D40" w:rsidRPr="00D0162F" w:rsidRDefault="00846D40" w:rsidP="00846D40">
            <w:pPr>
              <w:pStyle w:val="TAL"/>
            </w:pPr>
            <w:r w:rsidRPr="00D0162F">
              <w:t>Ês</w:t>
            </w:r>
            <w:r w:rsidRPr="00D0162F">
              <w:rPr>
                <w:vertAlign w:val="subscript"/>
              </w:rPr>
              <w:t>2</w:t>
            </w:r>
            <w:r w:rsidRPr="00D0162F">
              <w:t xml:space="preserve"> / Noc</w:t>
            </w:r>
            <w:r w:rsidRPr="00D0162F">
              <w:rPr>
                <w:vertAlign w:val="subscript"/>
              </w:rPr>
              <w:t>2</w:t>
            </w:r>
            <w:r w:rsidRPr="00D0162F">
              <w:t>: -10.2dB</w:t>
            </w:r>
          </w:p>
          <w:p w14:paraId="780174DB" w14:textId="77777777" w:rsidR="00846D40" w:rsidRPr="00D0162F" w:rsidRDefault="00846D40" w:rsidP="00846D40">
            <w:pPr>
              <w:pStyle w:val="TAL"/>
              <w:rPr>
                <w:rFonts w:eastAsia="SimSun"/>
              </w:rPr>
            </w:pPr>
          </w:p>
          <w:p w14:paraId="6AECDC0F" w14:textId="77777777" w:rsidR="00846D40" w:rsidRPr="00D0162F" w:rsidRDefault="00846D40" w:rsidP="00846D40">
            <w:pPr>
              <w:pStyle w:val="TAL"/>
              <w:rPr>
                <w:rFonts w:eastAsia="SimSun"/>
              </w:rPr>
            </w:pPr>
            <w:r w:rsidRPr="00D0162F">
              <w:rPr>
                <w:rFonts w:eastAsia="SimSun"/>
              </w:rPr>
              <w:t>q1,0 and q1,1, SSB during T3, T4 and T5:</w:t>
            </w:r>
          </w:p>
          <w:p w14:paraId="1BC317DF" w14:textId="77777777" w:rsidR="00846D40" w:rsidRPr="00D0162F" w:rsidRDefault="00846D40" w:rsidP="00846D40">
            <w:pPr>
              <w:pStyle w:val="TAL"/>
            </w:pPr>
            <w:r w:rsidRPr="00D0162F">
              <w:t>Noc</w:t>
            </w:r>
            <w:r w:rsidRPr="00D0162F">
              <w:rPr>
                <w:vertAlign w:val="subscript"/>
              </w:rPr>
              <w:t>2</w:t>
            </w:r>
            <w:r w:rsidRPr="00D0162F">
              <w:t>: -98dBm/15kHz</w:t>
            </w:r>
          </w:p>
          <w:p w14:paraId="21DB680E" w14:textId="2677998F" w:rsidR="00846D40" w:rsidRPr="00D0162F" w:rsidRDefault="00846D40" w:rsidP="00846D40">
            <w:pPr>
              <w:pStyle w:val="TAL"/>
              <w:rPr>
                <w:rFonts w:eastAsia="SimSun"/>
              </w:rPr>
            </w:pPr>
            <w:r w:rsidRPr="00D0162F">
              <w:t>Ês</w:t>
            </w:r>
            <w:r w:rsidRPr="00D0162F">
              <w:rPr>
                <w:vertAlign w:val="subscript"/>
              </w:rPr>
              <w:t>2</w:t>
            </w:r>
            <w:r w:rsidRPr="00D0162F">
              <w:t xml:space="preserve"> / Noc</w:t>
            </w:r>
            <w:r w:rsidRPr="00D0162F">
              <w:rPr>
                <w:vertAlign w:val="subscript"/>
              </w:rPr>
              <w:t>2</w:t>
            </w:r>
            <w:r w:rsidRPr="00D0162F">
              <w:t>: +10.2dB</w:t>
            </w:r>
          </w:p>
        </w:tc>
      </w:tr>
      <w:tr w:rsidR="00846D40" w:rsidRPr="00D0162F" w14:paraId="27AB6A2E"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1C324F01" w14:textId="554ACABB" w:rsidR="00846D40" w:rsidRPr="00D0162F" w:rsidRDefault="00846D40" w:rsidP="00846D40">
            <w:pPr>
              <w:pStyle w:val="TAL"/>
              <w:rPr>
                <w:rFonts w:eastAsia="PMingLiU"/>
                <w:lang w:eastAsia="zh-TW"/>
              </w:rPr>
            </w:pPr>
            <w:r w:rsidRPr="00D0162F">
              <w:rPr>
                <w:rFonts w:hint="eastAsia"/>
                <w:lang w:eastAsia="zh-CN"/>
              </w:rPr>
              <w:t>4</w:t>
            </w:r>
            <w:r w:rsidRPr="00D0162F">
              <w:rPr>
                <w:lang w:eastAsia="zh-CN"/>
              </w:rPr>
              <w:t>.5.5.8 EN-DC FR1 SCell TRP specific CSI-RS-based beam failure detection and SSB-based link recovery in non-DRX</w:t>
            </w:r>
          </w:p>
        </w:tc>
        <w:tc>
          <w:tcPr>
            <w:tcW w:w="4016" w:type="dxa"/>
            <w:tcBorders>
              <w:top w:val="single" w:sz="4" w:space="0" w:color="auto"/>
              <w:left w:val="single" w:sz="4" w:space="0" w:color="auto"/>
              <w:bottom w:val="single" w:sz="4" w:space="0" w:color="auto"/>
              <w:right w:val="single" w:sz="4" w:space="0" w:color="auto"/>
            </w:tcBorders>
          </w:tcPr>
          <w:p w14:paraId="31504239"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q0,0 CSI-RS SNR during:</w:t>
            </w:r>
          </w:p>
          <w:p w14:paraId="6F0959D3"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T1: 5dB</w:t>
            </w:r>
          </w:p>
          <w:p w14:paraId="54C7DAAE"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T2: -3dB</w:t>
            </w:r>
          </w:p>
          <w:p w14:paraId="121D15C3"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T3: -12dB</w:t>
            </w:r>
          </w:p>
          <w:p w14:paraId="00D8976F"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T4: -12dB</w:t>
            </w:r>
          </w:p>
          <w:p w14:paraId="10363CA4"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T5: -12dB</w:t>
            </w:r>
          </w:p>
          <w:p w14:paraId="0BC125B7" w14:textId="77777777" w:rsidR="00846D40" w:rsidRPr="00107D76" w:rsidRDefault="00846D40" w:rsidP="00846D40">
            <w:pPr>
              <w:keepNext/>
              <w:keepLines/>
              <w:spacing w:after="0"/>
              <w:rPr>
                <w:rFonts w:ascii="Arial" w:eastAsia="PMingLiU" w:hAnsi="Arial"/>
                <w:sz w:val="18"/>
                <w:lang w:val="fr-FR"/>
              </w:rPr>
            </w:pPr>
          </w:p>
          <w:p w14:paraId="0BD09D10" w14:textId="77777777" w:rsidR="00846D40" w:rsidRPr="00107D76" w:rsidRDefault="00846D40" w:rsidP="00846D40">
            <w:pPr>
              <w:keepNext/>
              <w:keepLines/>
              <w:spacing w:after="0"/>
              <w:rPr>
                <w:rFonts w:ascii="Arial" w:eastAsia="SimSun" w:hAnsi="Arial"/>
                <w:sz w:val="18"/>
                <w:lang w:val="fr-FR"/>
              </w:rPr>
            </w:pPr>
          </w:p>
          <w:p w14:paraId="5D2613CA" w14:textId="77777777" w:rsidR="00846D40" w:rsidRPr="00107D76" w:rsidRDefault="00846D40" w:rsidP="00846D40">
            <w:pPr>
              <w:keepNext/>
              <w:keepLines/>
              <w:spacing w:after="0"/>
              <w:rPr>
                <w:rFonts w:ascii="Arial" w:eastAsia="SimSun" w:hAnsi="Arial"/>
                <w:sz w:val="18"/>
                <w:lang w:val="fr-FR"/>
              </w:rPr>
            </w:pPr>
          </w:p>
          <w:p w14:paraId="18D20B95" w14:textId="77777777" w:rsidR="00846D40" w:rsidRPr="00107D76" w:rsidRDefault="00846D40" w:rsidP="00846D40">
            <w:pPr>
              <w:keepNext/>
              <w:keepLines/>
              <w:spacing w:after="0"/>
              <w:rPr>
                <w:rFonts w:ascii="Arial" w:eastAsia="SimSun" w:hAnsi="Arial"/>
                <w:sz w:val="18"/>
                <w:lang w:val="fr-FR"/>
              </w:rPr>
            </w:pPr>
          </w:p>
          <w:p w14:paraId="4D13112B" w14:textId="77777777" w:rsidR="00846D40" w:rsidRPr="00107D76" w:rsidRDefault="00846D40" w:rsidP="00846D40">
            <w:pPr>
              <w:keepNext/>
              <w:keepLines/>
              <w:spacing w:after="0"/>
              <w:rPr>
                <w:rFonts w:ascii="Arial" w:eastAsia="SimSun" w:hAnsi="Arial"/>
                <w:sz w:val="18"/>
                <w:lang w:val="fr-FR"/>
              </w:rPr>
            </w:pPr>
          </w:p>
          <w:p w14:paraId="6F8687BE" w14:textId="77777777" w:rsidR="00846D40" w:rsidRPr="00107D76" w:rsidRDefault="00846D40" w:rsidP="00846D40">
            <w:pPr>
              <w:keepNext/>
              <w:keepLines/>
              <w:spacing w:after="0"/>
              <w:rPr>
                <w:rFonts w:ascii="Arial" w:eastAsia="SimSun" w:hAnsi="Arial"/>
                <w:sz w:val="18"/>
                <w:lang w:val="fr-FR"/>
              </w:rPr>
            </w:pPr>
          </w:p>
          <w:p w14:paraId="17127E29" w14:textId="77777777" w:rsidR="00846D40" w:rsidRPr="00107D76" w:rsidRDefault="00846D40" w:rsidP="00846D40">
            <w:pPr>
              <w:pStyle w:val="TAL"/>
              <w:rPr>
                <w:rFonts w:eastAsia="SimSun"/>
                <w:lang w:val="fr-FR" w:eastAsia="zh-CN"/>
              </w:rPr>
            </w:pPr>
            <w:r w:rsidRPr="00107D76">
              <w:rPr>
                <w:rFonts w:eastAsia="SimSun" w:hint="eastAsia"/>
                <w:lang w:val="fr-FR" w:eastAsia="zh-CN"/>
              </w:rPr>
              <w:t>q</w:t>
            </w:r>
            <w:r w:rsidRPr="00107D76">
              <w:rPr>
                <w:rFonts w:eastAsia="SimSun"/>
                <w:lang w:val="fr-FR" w:eastAsia="zh-CN"/>
              </w:rPr>
              <w:t xml:space="preserve">0,1 </w:t>
            </w:r>
            <w:r w:rsidRPr="00107D76">
              <w:rPr>
                <w:rFonts w:eastAsia="SimSun"/>
                <w:lang w:val="fr-FR"/>
              </w:rPr>
              <w:t>CSI-RS SNR during:</w:t>
            </w:r>
          </w:p>
          <w:p w14:paraId="3B7EA15E" w14:textId="77777777" w:rsidR="00846D40" w:rsidRPr="00107D76" w:rsidRDefault="00846D40" w:rsidP="00846D40">
            <w:pPr>
              <w:pStyle w:val="TAL"/>
              <w:rPr>
                <w:rFonts w:eastAsia="SimSun"/>
                <w:lang w:val="fr-FR" w:eastAsia="zh-CN"/>
              </w:rPr>
            </w:pPr>
            <w:r w:rsidRPr="00107D76">
              <w:rPr>
                <w:rFonts w:eastAsia="SimSun" w:hint="eastAsia"/>
                <w:lang w:val="fr-FR" w:eastAsia="zh-CN"/>
              </w:rPr>
              <w:t>T</w:t>
            </w:r>
            <w:r w:rsidRPr="00107D76">
              <w:rPr>
                <w:rFonts w:eastAsia="SimSun"/>
                <w:lang w:val="fr-FR" w:eastAsia="zh-CN"/>
              </w:rPr>
              <w:t xml:space="preserve">1-T5: 5dB </w:t>
            </w:r>
          </w:p>
          <w:p w14:paraId="04016F04" w14:textId="77777777" w:rsidR="00846D40" w:rsidRPr="00107D76" w:rsidRDefault="00846D40" w:rsidP="00846D40">
            <w:pPr>
              <w:keepNext/>
              <w:keepLines/>
              <w:spacing w:after="0"/>
              <w:rPr>
                <w:rFonts w:ascii="Arial" w:eastAsia="SimSun" w:hAnsi="Arial"/>
                <w:sz w:val="18"/>
                <w:lang w:val="fr-FR"/>
              </w:rPr>
            </w:pPr>
          </w:p>
          <w:p w14:paraId="460C9417" w14:textId="77777777" w:rsidR="00846D40" w:rsidRPr="00107D76" w:rsidRDefault="00846D40" w:rsidP="00846D40">
            <w:pPr>
              <w:keepNext/>
              <w:keepLines/>
              <w:spacing w:after="0"/>
              <w:rPr>
                <w:rFonts w:ascii="Arial" w:eastAsia="SimSun" w:hAnsi="Arial"/>
                <w:sz w:val="18"/>
                <w:lang w:val="fr-FR"/>
              </w:rPr>
            </w:pPr>
          </w:p>
          <w:p w14:paraId="6B9A1390" w14:textId="77777777" w:rsidR="00846D40" w:rsidRPr="00107D76" w:rsidRDefault="00846D40" w:rsidP="00846D40">
            <w:pPr>
              <w:keepNext/>
              <w:keepLines/>
              <w:spacing w:after="0"/>
              <w:rPr>
                <w:rFonts w:ascii="Arial" w:eastAsia="SimSun" w:hAnsi="Arial"/>
                <w:sz w:val="18"/>
                <w:lang w:val="fr-FR"/>
              </w:rPr>
            </w:pPr>
          </w:p>
          <w:p w14:paraId="10ED7A05" w14:textId="77777777" w:rsidR="00846D40" w:rsidRPr="00107D76" w:rsidRDefault="00846D40" w:rsidP="00846D40">
            <w:pPr>
              <w:keepNext/>
              <w:keepLines/>
              <w:spacing w:after="0"/>
              <w:rPr>
                <w:rFonts w:ascii="Arial" w:eastAsia="SimSun" w:hAnsi="Arial"/>
                <w:sz w:val="18"/>
                <w:lang w:val="fr-FR"/>
              </w:rPr>
            </w:pPr>
          </w:p>
          <w:p w14:paraId="016ECB4A"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0 SSB during T1:</w:t>
            </w:r>
          </w:p>
          <w:p w14:paraId="12799593"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5D6BEB03"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dB</w:t>
            </w:r>
          </w:p>
          <w:p w14:paraId="1023C9CB" w14:textId="77777777" w:rsidR="00846D40" w:rsidRPr="00D0162F" w:rsidRDefault="00846D40" w:rsidP="00846D40">
            <w:pPr>
              <w:keepNext/>
              <w:keepLines/>
              <w:spacing w:after="0"/>
              <w:rPr>
                <w:rFonts w:ascii="Arial" w:eastAsia="SimSun" w:hAnsi="Arial"/>
                <w:sz w:val="18"/>
              </w:rPr>
            </w:pPr>
          </w:p>
          <w:p w14:paraId="4801178F"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0 SSB during T2:</w:t>
            </w:r>
          </w:p>
          <w:p w14:paraId="6CF1A63C"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0D832B1C"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dB</w:t>
            </w:r>
          </w:p>
          <w:p w14:paraId="7C198671" w14:textId="77777777" w:rsidR="00846D40" w:rsidRPr="00D0162F" w:rsidRDefault="00846D40" w:rsidP="00846D40">
            <w:pPr>
              <w:keepNext/>
              <w:keepLines/>
              <w:spacing w:after="0"/>
              <w:rPr>
                <w:rFonts w:ascii="Arial" w:eastAsia="SimSun" w:hAnsi="Arial"/>
                <w:sz w:val="18"/>
              </w:rPr>
            </w:pPr>
          </w:p>
          <w:p w14:paraId="7A47A2DF"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0 SSB during T3, T4 and T5:</w:t>
            </w:r>
          </w:p>
          <w:p w14:paraId="29402EBD"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1E4DC787"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dB</w:t>
            </w:r>
          </w:p>
          <w:p w14:paraId="28EC48BB" w14:textId="77777777" w:rsidR="00846D40" w:rsidRPr="00D0162F" w:rsidRDefault="00846D40" w:rsidP="00846D40">
            <w:pPr>
              <w:keepNext/>
              <w:keepLines/>
              <w:spacing w:after="0"/>
              <w:rPr>
                <w:rFonts w:ascii="Arial" w:eastAsia="PMingLiU" w:hAnsi="Arial"/>
                <w:sz w:val="18"/>
                <w:lang w:eastAsia="zh-TW"/>
              </w:rPr>
            </w:pPr>
          </w:p>
          <w:p w14:paraId="0BAEFABD" w14:textId="2310F7FD"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w:t>
            </w:r>
            <w:r w:rsidR="00FA6793" w:rsidRPr="00FA6793">
              <w:rPr>
                <w:rFonts w:ascii="Arial" w:eastAsia="SimSun" w:hAnsi="Arial"/>
                <w:sz w:val="18"/>
              </w:rPr>
              <w:t>1</w:t>
            </w:r>
            <w:r w:rsidRPr="00D0162F">
              <w:rPr>
                <w:rFonts w:ascii="Arial" w:eastAsia="SimSun" w:hAnsi="Arial"/>
                <w:sz w:val="18"/>
              </w:rPr>
              <w:t xml:space="preserve"> </w:t>
            </w:r>
            <w:r w:rsidR="00FA6793" w:rsidRPr="00FA6793">
              <w:rPr>
                <w:rFonts w:ascii="Arial" w:eastAsia="SimSun" w:hAnsi="Arial"/>
                <w:sz w:val="18"/>
              </w:rPr>
              <w:t>SSB</w:t>
            </w:r>
            <w:r w:rsidRPr="00D0162F">
              <w:rPr>
                <w:rFonts w:ascii="Arial" w:eastAsia="SimSun" w:hAnsi="Arial"/>
                <w:sz w:val="18"/>
              </w:rPr>
              <w:t xml:space="preserve"> during T1:</w:t>
            </w:r>
          </w:p>
          <w:p w14:paraId="52D5DF1A"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71DCDC5B"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dB</w:t>
            </w:r>
          </w:p>
          <w:p w14:paraId="40FE8F30" w14:textId="77777777" w:rsidR="00846D40" w:rsidRPr="00D0162F" w:rsidRDefault="00846D40" w:rsidP="00846D40">
            <w:pPr>
              <w:keepNext/>
              <w:keepLines/>
              <w:spacing w:after="0"/>
              <w:rPr>
                <w:rFonts w:ascii="Arial" w:eastAsia="SimSun" w:hAnsi="Arial"/>
                <w:sz w:val="18"/>
              </w:rPr>
            </w:pPr>
          </w:p>
          <w:p w14:paraId="00C7EF4C" w14:textId="58FACE4E"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w:t>
            </w:r>
            <w:r w:rsidR="00FA6793" w:rsidRPr="00FA6793">
              <w:rPr>
                <w:rFonts w:ascii="Arial" w:eastAsia="SimSun" w:hAnsi="Arial"/>
                <w:sz w:val="18"/>
              </w:rPr>
              <w:t>1</w:t>
            </w:r>
            <w:r w:rsidRPr="00D0162F">
              <w:rPr>
                <w:rFonts w:ascii="Arial" w:eastAsia="SimSun" w:hAnsi="Arial"/>
                <w:sz w:val="18"/>
              </w:rPr>
              <w:t xml:space="preserve"> </w:t>
            </w:r>
            <w:r w:rsidR="00FA6793" w:rsidRPr="00FA6793">
              <w:rPr>
                <w:rFonts w:ascii="Arial" w:eastAsia="SimSun" w:hAnsi="Arial"/>
                <w:sz w:val="18"/>
              </w:rPr>
              <w:t>SSB</w:t>
            </w:r>
            <w:r w:rsidRPr="00D0162F">
              <w:rPr>
                <w:rFonts w:ascii="Arial" w:eastAsia="SimSun" w:hAnsi="Arial"/>
                <w:sz w:val="18"/>
              </w:rPr>
              <w:t xml:space="preserve"> during T2:</w:t>
            </w:r>
          </w:p>
          <w:p w14:paraId="1133D555"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0C8BE37E"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dB</w:t>
            </w:r>
          </w:p>
          <w:p w14:paraId="6DA30DEF" w14:textId="77777777" w:rsidR="00846D40" w:rsidRPr="00D0162F" w:rsidRDefault="00846D40" w:rsidP="00846D40">
            <w:pPr>
              <w:keepNext/>
              <w:keepLines/>
              <w:spacing w:after="0"/>
              <w:rPr>
                <w:rFonts w:ascii="Arial" w:eastAsia="SimSun" w:hAnsi="Arial"/>
                <w:sz w:val="18"/>
              </w:rPr>
            </w:pPr>
          </w:p>
          <w:p w14:paraId="235A7204" w14:textId="53E548B4" w:rsidR="00846D40" w:rsidRPr="00107D76" w:rsidRDefault="00846D40" w:rsidP="00846D40">
            <w:pPr>
              <w:keepNext/>
              <w:keepLines/>
              <w:spacing w:after="0"/>
              <w:rPr>
                <w:rFonts w:ascii="Arial" w:eastAsia="SimSun" w:hAnsi="Arial"/>
                <w:sz w:val="18"/>
                <w:lang w:val="fr-FR"/>
              </w:rPr>
            </w:pPr>
            <w:r w:rsidRPr="00107D76">
              <w:rPr>
                <w:rFonts w:ascii="Arial" w:eastAsia="SimSun" w:hAnsi="Arial"/>
                <w:sz w:val="18"/>
                <w:lang w:val="fr-FR"/>
              </w:rPr>
              <w:t>q1,</w:t>
            </w:r>
            <w:r w:rsidR="00FA6793" w:rsidRPr="00FA6793">
              <w:rPr>
                <w:rFonts w:ascii="Arial" w:eastAsia="SimSun" w:hAnsi="Arial"/>
                <w:sz w:val="18"/>
                <w:lang w:val="fr-FR"/>
              </w:rPr>
              <w:t>1</w:t>
            </w:r>
            <w:r w:rsidRPr="00107D76">
              <w:rPr>
                <w:rFonts w:ascii="Arial" w:eastAsia="SimSun" w:hAnsi="Arial"/>
                <w:sz w:val="18"/>
                <w:lang w:val="fr-FR"/>
              </w:rPr>
              <w:t xml:space="preserve"> </w:t>
            </w:r>
            <w:r w:rsidR="00FA6793" w:rsidRPr="00FA6793">
              <w:rPr>
                <w:rFonts w:ascii="Arial" w:eastAsia="SimSun" w:hAnsi="Arial"/>
                <w:sz w:val="18"/>
                <w:lang w:val="fr-FR"/>
              </w:rPr>
              <w:t>SSB</w:t>
            </w:r>
            <w:r w:rsidRPr="00107D76">
              <w:rPr>
                <w:rFonts w:ascii="Arial" w:eastAsia="SimSun" w:hAnsi="Arial"/>
                <w:sz w:val="18"/>
                <w:lang w:val="fr-FR"/>
              </w:rPr>
              <w:t xml:space="preserve"> during T3, T4 and T5:</w:t>
            </w:r>
          </w:p>
          <w:p w14:paraId="5FD4B9C6"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510DACC2" w14:textId="745FD0AD" w:rsidR="00846D40" w:rsidRPr="00761D12" w:rsidRDefault="00846D40" w:rsidP="00761D12">
            <w:pPr>
              <w:keepNext/>
              <w:keepLines/>
              <w:spacing w:after="0"/>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dB</w:t>
            </w:r>
          </w:p>
        </w:tc>
        <w:tc>
          <w:tcPr>
            <w:tcW w:w="1641" w:type="dxa"/>
            <w:tcBorders>
              <w:top w:val="single" w:sz="4" w:space="0" w:color="auto"/>
              <w:left w:val="single" w:sz="4" w:space="0" w:color="auto"/>
              <w:bottom w:val="single" w:sz="4" w:space="0" w:color="auto"/>
              <w:right w:val="single" w:sz="4" w:space="0" w:color="auto"/>
            </w:tcBorders>
          </w:tcPr>
          <w:p w14:paraId="1EEB9B97"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Offset during:</w:t>
            </w:r>
          </w:p>
          <w:p w14:paraId="4FBCA607"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T1: +0.8dB</w:t>
            </w:r>
          </w:p>
          <w:p w14:paraId="133A40E6"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T2: +0.8dB</w:t>
            </w:r>
          </w:p>
          <w:p w14:paraId="3CD86FAD"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T3: -0.8dB</w:t>
            </w:r>
          </w:p>
          <w:p w14:paraId="56411B8F"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T4: -0.8dB</w:t>
            </w:r>
          </w:p>
          <w:p w14:paraId="1ACB2361"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T5: -0.8dB</w:t>
            </w:r>
          </w:p>
          <w:p w14:paraId="7E18FF53" w14:textId="77777777" w:rsidR="00846D40" w:rsidRPr="00107D76" w:rsidRDefault="00846D40" w:rsidP="00846D40">
            <w:pPr>
              <w:keepNext/>
              <w:keepLines/>
              <w:spacing w:after="0"/>
              <w:rPr>
                <w:rFonts w:ascii="Arial" w:eastAsia="PMingLiU" w:hAnsi="Arial"/>
                <w:sz w:val="18"/>
                <w:lang w:val="fr-FR"/>
              </w:rPr>
            </w:pPr>
          </w:p>
          <w:p w14:paraId="2008111C" w14:textId="77777777" w:rsidR="00846D40" w:rsidRPr="00107D76" w:rsidRDefault="00846D40" w:rsidP="00846D40">
            <w:pPr>
              <w:keepNext/>
              <w:keepLines/>
              <w:spacing w:after="0"/>
              <w:rPr>
                <w:rFonts w:ascii="Arial" w:eastAsia="PMingLiU" w:hAnsi="Arial"/>
                <w:sz w:val="18"/>
                <w:lang w:val="fr-FR"/>
              </w:rPr>
            </w:pPr>
          </w:p>
          <w:p w14:paraId="70851FAF" w14:textId="77777777" w:rsidR="00846D40" w:rsidRPr="00107D76" w:rsidRDefault="00846D40" w:rsidP="00846D40">
            <w:pPr>
              <w:keepNext/>
              <w:keepLines/>
              <w:spacing w:after="0"/>
              <w:rPr>
                <w:rFonts w:ascii="Arial" w:eastAsia="PMingLiU" w:hAnsi="Arial"/>
                <w:sz w:val="18"/>
                <w:lang w:val="fr-FR"/>
              </w:rPr>
            </w:pPr>
          </w:p>
          <w:p w14:paraId="3E1D6579" w14:textId="77777777" w:rsidR="00846D40" w:rsidRPr="00107D76" w:rsidRDefault="00846D40" w:rsidP="00846D40">
            <w:pPr>
              <w:keepNext/>
              <w:keepLines/>
              <w:spacing w:after="0"/>
              <w:rPr>
                <w:rFonts w:ascii="Arial" w:eastAsia="PMingLiU" w:hAnsi="Arial"/>
                <w:sz w:val="18"/>
                <w:lang w:val="fr-FR"/>
              </w:rPr>
            </w:pPr>
          </w:p>
          <w:p w14:paraId="08CAB830" w14:textId="77777777" w:rsidR="00846D40" w:rsidRPr="00107D76" w:rsidRDefault="00846D40" w:rsidP="00846D40">
            <w:pPr>
              <w:keepNext/>
              <w:keepLines/>
              <w:spacing w:after="0"/>
              <w:rPr>
                <w:rFonts w:ascii="Arial" w:eastAsia="PMingLiU" w:hAnsi="Arial"/>
                <w:sz w:val="18"/>
                <w:lang w:val="fr-FR"/>
              </w:rPr>
            </w:pPr>
          </w:p>
          <w:p w14:paraId="6408CC1F" w14:textId="77777777" w:rsidR="00846D40" w:rsidRPr="00107D76" w:rsidRDefault="00846D40" w:rsidP="00846D40">
            <w:pPr>
              <w:keepNext/>
              <w:keepLines/>
              <w:spacing w:after="0"/>
              <w:rPr>
                <w:rFonts w:ascii="Arial" w:eastAsia="PMingLiU" w:hAnsi="Arial"/>
                <w:sz w:val="18"/>
                <w:lang w:val="fr-FR"/>
              </w:rPr>
            </w:pPr>
          </w:p>
          <w:p w14:paraId="408BB46D" w14:textId="77777777" w:rsidR="00846D40" w:rsidRPr="00107D76" w:rsidRDefault="00846D40" w:rsidP="00846D40">
            <w:pPr>
              <w:pStyle w:val="TAL"/>
              <w:rPr>
                <w:lang w:val="fr-FR"/>
              </w:rPr>
            </w:pPr>
            <w:r w:rsidRPr="00107D76">
              <w:rPr>
                <w:rFonts w:eastAsia="SimSun"/>
                <w:lang w:val="fr-FR"/>
              </w:rPr>
              <w:t xml:space="preserve">q0,1, </w:t>
            </w:r>
            <w:r w:rsidRPr="00107D76">
              <w:rPr>
                <w:lang w:val="fr-FR"/>
              </w:rPr>
              <w:t>Offset during:</w:t>
            </w:r>
          </w:p>
          <w:p w14:paraId="4A959A68" w14:textId="77777777" w:rsidR="00846D40" w:rsidRPr="00107D76" w:rsidRDefault="00846D40" w:rsidP="00846D40">
            <w:pPr>
              <w:pStyle w:val="TAL"/>
              <w:rPr>
                <w:rFonts w:eastAsia="SimSun"/>
                <w:lang w:val="fr-FR" w:eastAsia="zh-CN"/>
              </w:rPr>
            </w:pPr>
            <w:r w:rsidRPr="00107D76">
              <w:rPr>
                <w:rFonts w:eastAsia="SimSun" w:hint="eastAsia"/>
                <w:lang w:val="fr-FR" w:eastAsia="zh-CN"/>
              </w:rPr>
              <w:t>T</w:t>
            </w:r>
            <w:r w:rsidRPr="00107D76">
              <w:rPr>
                <w:rFonts w:eastAsia="SimSun"/>
                <w:lang w:val="fr-FR" w:eastAsia="zh-CN"/>
              </w:rPr>
              <w:t xml:space="preserve">1-T5: +0.8dB </w:t>
            </w:r>
          </w:p>
          <w:p w14:paraId="68515554" w14:textId="77777777" w:rsidR="00846D40" w:rsidRPr="00107D76" w:rsidRDefault="00846D40" w:rsidP="00846D40">
            <w:pPr>
              <w:keepNext/>
              <w:keepLines/>
              <w:spacing w:after="0"/>
              <w:rPr>
                <w:rFonts w:ascii="Arial" w:eastAsia="PMingLiU" w:hAnsi="Arial"/>
                <w:sz w:val="18"/>
                <w:lang w:val="fr-FR"/>
              </w:rPr>
            </w:pPr>
          </w:p>
          <w:p w14:paraId="134377A5" w14:textId="77777777" w:rsidR="00846D40" w:rsidRPr="00107D76" w:rsidRDefault="00846D40" w:rsidP="00846D40">
            <w:pPr>
              <w:keepNext/>
              <w:keepLines/>
              <w:spacing w:after="0"/>
              <w:rPr>
                <w:rFonts w:ascii="Arial" w:eastAsia="PMingLiU" w:hAnsi="Arial"/>
                <w:sz w:val="18"/>
                <w:lang w:val="fr-FR"/>
              </w:rPr>
            </w:pPr>
          </w:p>
          <w:p w14:paraId="1E51BFA6" w14:textId="77777777" w:rsidR="00846D40" w:rsidRPr="00107D76" w:rsidRDefault="00846D40" w:rsidP="00846D40">
            <w:pPr>
              <w:keepNext/>
              <w:keepLines/>
              <w:spacing w:after="0"/>
              <w:rPr>
                <w:rFonts w:ascii="Arial" w:eastAsia="PMingLiU" w:hAnsi="Arial"/>
                <w:sz w:val="18"/>
                <w:lang w:val="fr-FR"/>
              </w:rPr>
            </w:pPr>
          </w:p>
          <w:p w14:paraId="4131FA74" w14:textId="77777777" w:rsidR="00846D40" w:rsidRPr="00107D76" w:rsidRDefault="00846D40" w:rsidP="00846D40">
            <w:pPr>
              <w:keepNext/>
              <w:keepLines/>
              <w:spacing w:after="0"/>
              <w:rPr>
                <w:rFonts w:ascii="Arial" w:eastAsia="SimSun" w:hAnsi="Arial"/>
                <w:sz w:val="18"/>
                <w:lang w:val="fr-FR"/>
              </w:rPr>
            </w:pPr>
            <w:r w:rsidRPr="00107D76">
              <w:rPr>
                <w:rFonts w:ascii="Arial" w:eastAsia="SimSun" w:hAnsi="Arial"/>
                <w:sz w:val="18"/>
                <w:lang w:val="fr-FR"/>
              </w:rPr>
              <w:t>q1,0 SSB during T1:</w:t>
            </w:r>
          </w:p>
          <w:p w14:paraId="356201FE"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0dB</w:t>
            </w:r>
          </w:p>
          <w:p w14:paraId="0BF33C8D"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0.2dB</w:t>
            </w:r>
          </w:p>
          <w:p w14:paraId="0D66A772" w14:textId="77777777" w:rsidR="00846D40" w:rsidRPr="00D0162F" w:rsidRDefault="00846D40" w:rsidP="00846D40">
            <w:pPr>
              <w:keepNext/>
              <w:keepLines/>
              <w:spacing w:after="0"/>
              <w:rPr>
                <w:rFonts w:ascii="Arial" w:eastAsia="SimSun" w:hAnsi="Arial"/>
                <w:sz w:val="18"/>
              </w:rPr>
            </w:pPr>
          </w:p>
          <w:p w14:paraId="36327910"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0 SSB during T2:</w:t>
            </w:r>
          </w:p>
          <w:p w14:paraId="495B1A94"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0dB</w:t>
            </w:r>
          </w:p>
          <w:p w14:paraId="47176958"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0.2dB</w:t>
            </w:r>
          </w:p>
          <w:p w14:paraId="68313D0B" w14:textId="77777777" w:rsidR="00846D40" w:rsidRPr="00D0162F" w:rsidRDefault="00846D40" w:rsidP="00846D40">
            <w:pPr>
              <w:keepNext/>
              <w:keepLines/>
              <w:spacing w:after="0"/>
              <w:rPr>
                <w:rFonts w:ascii="Arial" w:eastAsia="SimSun" w:hAnsi="Arial"/>
                <w:sz w:val="18"/>
              </w:rPr>
            </w:pPr>
          </w:p>
          <w:p w14:paraId="43FFB44D"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0 SSB during T3, T4 and T5:</w:t>
            </w:r>
          </w:p>
          <w:p w14:paraId="43B4B7A1"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0dB</w:t>
            </w:r>
          </w:p>
          <w:p w14:paraId="06F5642C" w14:textId="77777777" w:rsidR="00846D40" w:rsidRPr="00D0162F" w:rsidRDefault="00846D40" w:rsidP="00846D40">
            <w:pPr>
              <w:keepNext/>
              <w:keepLines/>
              <w:spacing w:after="0"/>
              <w:rPr>
                <w:rFonts w:ascii="Arial" w:eastAsia="PMingLiU" w:hAnsi="Arial"/>
                <w:sz w:val="18"/>
                <w:lang w:eastAsia="zh-TW"/>
              </w:rPr>
            </w:pPr>
            <w:r w:rsidRPr="00D0162F">
              <w:rPr>
                <w:rFonts w:ascii="Arial" w:eastAsia="SimSun" w:hAnsi="Arial"/>
                <w:sz w:val="18"/>
              </w:rPr>
              <w:t>+0.2dB</w:t>
            </w:r>
          </w:p>
          <w:p w14:paraId="0F10A6CE" w14:textId="77777777" w:rsidR="00846D40" w:rsidRPr="00D0162F" w:rsidRDefault="00846D40" w:rsidP="00846D40">
            <w:pPr>
              <w:keepNext/>
              <w:keepLines/>
              <w:spacing w:after="0"/>
              <w:rPr>
                <w:rFonts w:ascii="Arial" w:eastAsia="PMingLiU" w:hAnsi="Arial"/>
                <w:sz w:val="18"/>
                <w:lang w:eastAsia="zh-TW"/>
              </w:rPr>
            </w:pPr>
          </w:p>
          <w:p w14:paraId="0CDBF6DE" w14:textId="40F5821F"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w:t>
            </w:r>
            <w:r w:rsidR="00FA6793" w:rsidRPr="00FA6793">
              <w:rPr>
                <w:rFonts w:ascii="Arial" w:eastAsia="SimSun" w:hAnsi="Arial"/>
                <w:sz w:val="18"/>
              </w:rPr>
              <w:t>1</w:t>
            </w:r>
            <w:r w:rsidRPr="00D0162F">
              <w:rPr>
                <w:rFonts w:ascii="Arial" w:eastAsia="SimSun" w:hAnsi="Arial"/>
                <w:sz w:val="18"/>
              </w:rPr>
              <w:t xml:space="preserve"> </w:t>
            </w:r>
            <w:r w:rsidR="00FA6793" w:rsidRPr="00FA6793">
              <w:rPr>
                <w:rFonts w:ascii="Arial" w:eastAsia="SimSun" w:hAnsi="Arial"/>
                <w:sz w:val="18"/>
              </w:rPr>
              <w:t>SSB</w:t>
            </w:r>
            <w:r w:rsidRPr="00D0162F">
              <w:rPr>
                <w:rFonts w:ascii="Arial" w:eastAsia="SimSun" w:hAnsi="Arial"/>
                <w:sz w:val="18"/>
              </w:rPr>
              <w:t xml:space="preserve"> during T1:</w:t>
            </w:r>
          </w:p>
          <w:p w14:paraId="6D9A67CE"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0dB</w:t>
            </w:r>
          </w:p>
          <w:p w14:paraId="578D3CC6"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0.2dB</w:t>
            </w:r>
          </w:p>
          <w:p w14:paraId="60616A58" w14:textId="77777777" w:rsidR="00846D40" w:rsidRPr="00D0162F" w:rsidRDefault="00846D40" w:rsidP="00846D40">
            <w:pPr>
              <w:keepNext/>
              <w:keepLines/>
              <w:spacing w:after="0"/>
              <w:rPr>
                <w:rFonts w:ascii="Arial" w:eastAsia="SimSun" w:hAnsi="Arial"/>
                <w:sz w:val="18"/>
              </w:rPr>
            </w:pPr>
          </w:p>
          <w:p w14:paraId="143999D3" w14:textId="47707E39"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w:t>
            </w:r>
            <w:r w:rsidR="00FA6793" w:rsidRPr="00FA6793">
              <w:rPr>
                <w:rFonts w:ascii="Arial" w:eastAsia="SimSun" w:hAnsi="Arial"/>
                <w:sz w:val="18"/>
              </w:rPr>
              <w:t>1</w:t>
            </w:r>
            <w:r w:rsidRPr="00D0162F">
              <w:rPr>
                <w:rFonts w:ascii="Arial" w:eastAsia="SimSun" w:hAnsi="Arial"/>
                <w:sz w:val="18"/>
              </w:rPr>
              <w:t xml:space="preserve"> </w:t>
            </w:r>
            <w:r w:rsidR="00FA6793" w:rsidRPr="00FA6793">
              <w:rPr>
                <w:rFonts w:ascii="Arial" w:eastAsia="SimSun" w:hAnsi="Arial"/>
                <w:sz w:val="18"/>
              </w:rPr>
              <w:t>SSB</w:t>
            </w:r>
            <w:r w:rsidRPr="00D0162F">
              <w:rPr>
                <w:rFonts w:ascii="Arial" w:eastAsia="SimSun" w:hAnsi="Arial"/>
                <w:sz w:val="18"/>
              </w:rPr>
              <w:t xml:space="preserve"> during T2:</w:t>
            </w:r>
          </w:p>
          <w:p w14:paraId="00CEDDB1"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0dB</w:t>
            </w:r>
          </w:p>
          <w:p w14:paraId="1B1B7EF5"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0.2dB</w:t>
            </w:r>
          </w:p>
          <w:p w14:paraId="08E24491" w14:textId="77777777" w:rsidR="00846D40" w:rsidRPr="00D0162F" w:rsidRDefault="00846D40" w:rsidP="00846D40">
            <w:pPr>
              <w:keepNext/>
              <w:keepLines/>
              <w:spacing w:after="0"/>
              <w:rPr>
                <w:rFonts w:ascii="Arial" w:eastAsia="SimSun" w:hAnsi="Arial"/>
                <w:sz w:val="18"/>
              </w:rPr>
            </w:pPr>
          </w:p>
          <w:p w14:paraId="6B6D1932" w14:textId="45404CB8"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w:t>
            </w:r>
            <w:r w:rsidR="00FA6793" w:rsidRPr="00FA6793">
              <w:rPr>
                <w:rFonts w:ascii="Arial" w:eastAsia="SimSun" w:hAnsi="Arial"/>
                <w:sz w:val="18"/>
              </w:rPr>
              <w:t>1</w:t>
            </w:r>
            <w:r w:rsidRPr="00D0162F">
              <w:rPr>
                <w:rFonts w:ascii="Arial" w:eastAsia="SimSun" w:hAnsi="Arial"/>
                <w:sz w:val="18"/>
              </w:rPr>
              <w:t xml:space="preserve"> </w:t>
            </w:r>
            <w:r w:rsidR="00FA6793" w:rsidRPr="00FA6793">
              <w:rPr>
                <w:rFonts w:ascii="Arial" w:eastAsia="SimSun" w:hAnsi="Arial"/>
                <w:sz w:val="18"/>
              </w:rPr>
              <w:t>SSB</w:t>
            </w:r>
            <w:r w:rsidRPr="00D0162F">
              <w:rPr>
                <w:rFonts w:ascii="Arial" w:eastAsia="SimSun" w:hAnsi="Arial"/>
                <w:sz w:val="18"/>
              </w:rPr>
              <w:t xml:space="preserve"> during T3, T4 and T5:</w:t>
            </w:r>
          </w:p>
          <w:p w14:paraId="536C834B"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0dB</w:t>
            </w:r>
          </w:p>
          <w:p w14:paraId="14A96EB0" w14:textId="04F5BAAD" w:rsidR="00846D40" w:rsidRPr="00D0162F" w:rsidRDefault="00846D40" w:rsidP="00846D40">
            <w:pPr>
              <w:pStyle w:val="TAL"/>
              <w:rPr>
                <w:rFonts w:eastAsia="SimSun"/>
              </w:rPr>
            </w:pPr>
            <w:r w:rsidRPr="00D0162F">
              <w:rPr>
                <w:rFonts w:eastAsia="SimSun"/>
              </w:rPr>
              <w:t>+0.2dB</w:t>
            </w:r>
          </w:p>
        </w:tc>
        <w:tc>
          <w:tcPr>
            <w:tcW w:w="2744" w:type="dxa"/>
            <w:tcBorders>
              <w:top w:val="single" w:sz="4" w:space="0" w:color="auto"/>
              <w:left w:val="single" w:sz="4" w:space="0" w:color="auto"/>
              <w:bottom w:val="single" w:sz="4" w:space="0" w:color="auto"/>
              <w:right w:val="single" w:sz="4" w:space="0" w:color="auto"/>
            </w:tcBorders>
          </w:tcPr>
          <w:p w14:paraId="62073DEF"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SNR during:</w:t>
            </w:r>
          </w:p>
          <w:p w14:paraId="4ADFF7C7"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T1: +5.8dB</w:t>
            </w:r>
          </w:p>
          <w:p w14:paraId="0D317419"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T2: -2.2dB</w:t>
            </w:r>
          </w:p>
          <w:p w14:paraId="3D3F9EA7" w14:textId="77777777" w:rsidR="00846D40" w:rsidRPr="00107D76" w:rsidRDefault="00846D40" w:rsidP="00846D40">
            <w:pPr>
              <w:keepNext/>
              <w:keepLines/>
              <w:spacing w:after="0"/>
              <w:rPr>
                <w:rFonts w:ascii="Arial" w:eastAsia="PMingLiU" w:hAnsi="Arial"/>
                <w:sz w:val="18"/>
                <w:lang w:val="fr-FR"/>
              </w:rPr>
            </w:pPr>
            <w:r w:rsidRPr="00107D76">
              <w:rPr>
                <w:rFonts w:ascii="Arial" w:eastAsia="PMingLiU" w:hAnsi="Arial"/>
                <w:sz w:val="18"/>
                <w:lang w:val="fr-FR"/>
              </w:rPr>
              <w:t>T3: -12.8dB</w:t>
            </w:r>
          </w:p>
          <w:p w14:paraId="4CB62FA7"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T4: -12.8dB</w:t>
            </w:r>
          </w:p>
          <w:p w14:paraId="044F0259"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T5: -12.8dB</w:t>
            </w:r>
          </w:p>
          <w:p w14:paraId="6619BA4A"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For testing of a UE which supports 4RX on all bands, the SNR during T3, T4 and T5 is modified as specified in section D.4.1.1</w:t>
            </w:r>
          </w:p>
          <w:p w14:paraId="040C9E4D" w14:textId="77777777" w:rsidR="00846D40" w:rsidRPr="00D0162F" w:rsidRDefault="00846D40" w:rsidP="00846D40">
            <w:pPr>
              <w:keepNext/>
              <w:keepLines/>
              <w:spacing w:after="0"/>
              <w:rPr>
                <w:rFonts w:ascii="Arial" w:eastAsia="PMingLiU" w:hAnsi="Arial"/>
                <w:sz w:val="18"/>
              </w:rPr>
            </w:pPr>
          </w:p>
          <w:p w14:paraId="73219549" w14:textId="77777777" w:rsidR="00846D40" w:rsidRPr="00107D76" w:rsidRDefault="00846D40" w:rsidP="00846D40">
            <w:pPr>
              <w:pStyle w:val="TAL"/>
              <w:rPr>
                <w:lang w:val="fr-FR"/>
              </w:rPr>
            </w:pPr>
            <w:r w:rsidRPr="00107D76">
              <w:rPr>
                <w:rFonts w:eastAsia="SimSun"/>
                <w:lang w:val="fr-FR"/>
              </w:rPr>
              <w:t xml:space="preserve">q0,1, </w:t>
            </w:r>
            <w:r w:rsidRPr="00107D76">
              <w:rPr>
                <w:lang w:val="fr-FR"/>
              </w:rPr>
              <w:t>SNR during:</w:t>
            </w:r>
          </w:p>
          <w:p w14:paraId="6A68FCE4" w14:textId="77777777" w:rsidR="00846D40" w:rsidRPr="00107D76" w:rsidRDefault="00846D40" w:rsidP="00846D40">
            <w:pPr>
              <w:pStyle w:val="TAL"/>
              <w:rPr>
                <w:lang w:val="fr-FR"/>
              </w:rPr>
            </w:pPr>
            <w:r w:rsidRPr="00107D76">
              <w:rPr>
                <w:rFonts w:eastAsia="SimSun" w:hint="eastAsia"/>
                <w:lang w:val="fr-FR" w:eastAsia="zh-CN"/>
              </w:rPr>
              <w:t>T</w:t>
            </w:r>
            <w:r w:rsidRPr="00107D76">
              <w:rPr>
                <w:rFonts w:eastAsia="SimSun"/>
                <w:lang w:val="fr-FR" w:eastAsia="zh-CN"/>
              </w:rPr>
              <w:t>1-T5:</w:t>
            </w:r>
            <w:r w:rsidRPr="00107D76">
              <w:rPr>
                <w:lang w:val="fr-FR"/>
              </w:rPr>
              <w:t xml:space="preserve"> +5.8dB</w:t>
            </w:r>
          </w:p>
          <w:p w14:paraId="58BA9BE8" w14:textId="77777777" w:rsidR="00846D40" w:rsidRPr="00107D76" w:rsidRDefault="00846D40" w:rsidP="00846D40">
            <w:pPr>
              <w:keepNext/>
              <w:keepLines/>
              <w:spacing w:after="0"/>
              <w:rPr>
                <w:rFonts w:ascii="Arial" w:eastAsia="PMingLiU" w:hAnsi="Arial"/>
                <w:sz w:val="18"/>
                <w:lang w:val="fr-FR"/>
              </w:rPr>
            </w:pPr>
          </w:p>
          <w:p w14:paraId="09FBEE66" w14:textId="77777777" w:rsidR="00846D40" w:rsidRPr="00107D76" w:rsidRDefault="00846D40" w:rsidP="00846D40">
            <w:pPr>
              <w:keepNext/>
              <w:keepLines/>
              <w:spacing w:after="0"/>
              <w:rPr>
                <w:rFonts w:ascii="Arial" w:eastAsia="PMingLiU" w:hAnsi="Arial"/>
                <w:sz w:val="18"/>
                <w:lang w:val="fr-FR"/>
              </w:rPr>
            </w:pPr>
          </w:p>
          <w:p w14:paraId="20F56DBD" w14:textId="77777777" w:rsidR="00846D40" w:rsidRPr="00107D76" w:rsidRDefault="00846D40" w:rsidP="00846D40">
            <w:pPr>
              <w:keepNext/>
              <w:keepLines/>
              <w:spacing w:after="0"/>
              <w:rPr>
                <w:rFonts w:ascii="Arial" w:eastAsia="PMingLiU" w:hAnsi="Arial"/>
                <w:sz w:val="18"/>
                <w:lang w:val="fr-FR"/>
              </w:rPr>
            </w:pPr>
          </w:p>
          <w:p w14:paraId="027FA55C" w14:textId="77777777" w:rsidR="00846D40" w:rsidRPr="00107D76" w:rsidRDefault="00846D40" w:rsidP="00846D40">
            <w:pPr>
              <w:keepNext/>
              <w:keepLines/>
              <w:spacing w:after="0"/>
              <w:rPr>
                <w:rFonts w:ascii="Arial" w:eastAsia="PMingLiU" w:hAnsi="Arial"/>
                <w:sz w:val="18"/>
                <w:lang w:val="fr-FR"/>
              </w:rPr>
            </w:pPr>
          </w:p>
          <w:p w14:paraId="75F768A6"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0 SSB during T1:</w:t>
            </w:r>
          </w:p>
          <w:p w14:paraId="2F76AB48"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7695C730"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2dB</w:t>
            </w:r>
          </w:p>
          <w:p w14:paraId="6B077B10" w14:textId="77777777" w:rsidR="00846D40" w:rsidRPr="00D0162F" w:rsidRDefault="00846D40" w:rsidP="00846D40">
            <w:pPr>
              <w:keepNext/>
              <w:keepLines/>
              <w:spacing w:after="0"/>
              <w:rPr>
                <w:rFonts w:ascii="Arial" w:eastAsia="SimSun" w:hAnsi="Arial"/>
                <w:sz w:val="18"/>
              </w:rPr>
            </w:pPr>
          </w:p>
          <w:p w14:paraId="1909141E"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0 SSB during T2:</w:t>
            </w:r>
          </w:p>
          <w:p w14:paraId="0C558DC1"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492BEA32"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2dB</w:t>
            </w:r>
          </w:p>
          <w:p w14:paraId="34C46C23" w14:textId="77777777" w:rsidR="00846D40" w:rsidRPr="00D0162F" w:rsidRDefault="00846D40" w:rsidP="00846D40">
            <w:pPr>
              <w:keepNext/>
              <w:keepLines/>
              <w:spacing w:after="0"/>
              <w:rPr>
                <w:rFonts w:ascii="Arial" w:eastAsia="SimSun" w:hAnsi="Arial"/>
                <w:sz w:val="18"/>
              </w:rPr>
            </w:pPr>
          </w:p>
          <w:p w14:paraId="6E754ABC" w14:textId="77777777"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0 SSB during T3, T4 and T5:</w:t>
            </w:r>
          </w:p>
          <w:p w14:paraId="24C10E34"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1D4A96C4" w14:textId="77777777" w:rsidR="00846D40" w:rsidRPr="00D0162F" w:rsidRDefault="00846D40" w:rsidP="00846D40">
            <w:pPr>
              <w:keepNext/>
              <w:keepLines/>
              <w:spacing w:after="0"/>
              <w:rPr>
                <w:rFonts w:ascii="Arial" w:eastAsia="PMingLiU" w:hAnsi="Arial"/>
                <w:sz w:val="18"/>
                <w:lang w:eastAsia="zh-TW"/>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2dB</w:t>
            </w:r>
          </w:p>
          <w:p w14:paraId="5186A7AE" w14:textId="77777777" w:rsidR="00846D40" w:rsidRPr="00D0162F" w:rsidRDefault="00846D40" w:rsidP="00846D40">
            <w:pPr>
              <w:keepNext/>
              <w:keepLines/>
              <w:spacing w:after="0"/>
              <w:rPr>
                <w:rFonts w:ascii="Arial" w:eastAsia="PMingLiU" w:hAnsi="Arial"/>
                <w:sz w:val="18"/>
                <w:lang w:eastAsia="zh-TW"/>
              </w:rPr>
            </w:pPr>
          </w:p>
          <w:p w14:paraId="35DBAD2E" w14:textId="073ED32D"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w:t>
            </w:r>
            <w:r w:rsidR="00FA6793" w:rsidRPr="00FA6793">
              <w:rPr>
                <w:rFonts w:ascii="Arial" w:eastAsia="SimSun" w:hAnsi="Arial"/>
                <w:sz w:val="18"/>
              </w:rPr>
              <w:t>1</w:t>
            </w:r>
            <w:r w:rsidRPr="00D0162F">
              <w:rPr>
                <w:rFonts w:ascii="Arial" w:eastAsia="SimSun" w:hAnsi="Arial"/>
                <w:sz w:val="18"/>
              </w:rPr>
              <w:t xml:space="preserve"> </w:t>
            </w:r>
            <w:r w:rsidR="00FA6793" w:rsidRPr="00FA6793">
              <w:rPr>
                <w:rFonts w:ascii="Arial" w:eastAsia="SimSun" w:hAnsi="Arial"/>
                <w:sz w:val="18"/>
              </w:rPr>
              <w:t>SSB</w:t>
            </w:r>
            <w:r w:rsidRPr="00D0162F">
              <w:rPr>
                <w:rFonts w:ascii="Arial" w:eastAsia="SimSun" w:hAnsi="Arial"/>
                <w:sz w:val="18"/>
              </w:rPr>
              <w:t xml:space="preserve"> during T1:</w:t>
            </w:r>
          </w:p>
          <w:p w14:paraId="478F97ED"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6AC42D3F"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2dB</w:t>
            </w:r>
          </w:p>
          <w:p w14:paraId="0308B50A" w14:textId="77777777" w:rsidR="00846D40" w:rsidRPr="00D0162F" w:rsidRDefault="00846D40" w:rsidP="00846D40">
            <w:pPr>
              <w:keepNext/>
              <w:keepLines/>
              <w:spacing w:after="0"/>
              <w:rPr>
                <w:rFonts w:ascii="Arial" w:eastAsia="SimSun" w:hAnsi="Arial"/>
                <w:sz w:val="18"/>
              </w:rPr>
            </w:pPr>
          </w:p>
          <w:p w14:paraId="0015EA5F" w14:textId="551CD14E" w:rsidR="00846D40" w:rsidRPr="00D0162F" w:rsidRDefault="00846D40" w:rsidP="00846D40">
            <w:pPr>
              <w:keepNext/>
              <w:keepLines/>
              <w:spacing w:after="0"/>
              <w:rPr>
                <w:rFonts w:ascii="Arial" w:eastAsia="SimSun" w:hAnsi="Arial"/>
                <w:sz w:val="18"/>
              </w:rPr>
            </w:pPr>
            <w:r w:rsidRPr="00D0162F">
              <w:rPr>
                <w:rFonts w:ascii="Arial" w:eastAsia="SimSun" w:hAnsi="Arial"/>
                <w:sz w:val="18"/>
              </w:rPr>
              <w:t>q1,</w:t>
            </w:r>
            <w:r w:rsidR="00FA6793" w:rsidRPr="00FA6793">
              <w:rPr>
                <w:rFonts w:ascii="Arial" w:eastAsia="SimSun" w:hAnsi="Arial"/>
                <w:sz w:val="18"/>
              </w:rPr>
              <w:t>1</w:t>
            </w:r>
            <w:r w:rsidRPr="00D0162F">
              <w:rPr>
                <w:rFonts w:ascii="Arial" w:eastAsia="SimSun" w:hAnsi="Arial"/>
                <w:sz w:val="18"/>
              </w:rPr>
              <w:t xml:space="preserve"> </w:t>
            </w:r>
            <w:r w:rsidR="00FA6793" w:rsidRPr="00FA6793">
              <w:rPr>
                <w:rFonts w:ascii="Arial" w:eastAsia="SimSun" w:hAnsi="Arial"/>
                <w:sz w:val="18"/>
              </w:rPr>
              <w:t>SSB</w:t>
            </w:r>
            <w:r w:rsidRPr="00D0162F">
              <w:rPr>
                <w:rFonts w:ascii="Arial" w:eastAsia="SimSun" w:hAnsi="Arial"/>
                <w:sz w:val="18"/>
              </w:rPr>
              <w:t xml:space="preserve"> during T2:</w:t>
            </w:r>
          </w:p>
          <w:p w14:paraId="63CCF8A8"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496C3412"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Ês</w:t>
            </w:r>
            <w:r w:rsidRPr="00D0162F">
              <w:rPr>
                <w:rFonts w:ascii="Arial" w:eastAsia="PMingLiU" w:hAnsi="Arial"/>
                <w:sz w:val="18"/>
                <w:vertAlign w:val="subscript"/>
              </w:rPr>
              <w:t>2</w:t>
            </w:r>
            <w:r w:rsidRPr="00D0162F">
              <w:rPr>
                <w:rFonts w:ascii="Arial" w:eastAsia="PMingLiU" w:hAnsi="Arial"/>
                <w:sz w:val="18"/>
              </w:rPr>
              <w:t xml:space="preserve"> / Noc</w:t>
            </w:r>
            <w:r w:rsidRPr="00D0162F">
              <w:rPr>
                <w:rFonts w:ascii="Arial" w:eastAsia="PMingLiU" w:hAnsi="Arial"/>
                <w:sz w:val="18"/>
                <w:vertAlign w:val="subscript"/>
              </w:rPr>
              <w:t>2</w:t>
            </w:r>
            <w:r w:rsidRPr="00D0162F">
              <w:rPr>
                <w:rFonts w:ascii="Arial" w:eastAsia="PMingLiU" w:hAnsi="Arial"/>
                <w:sz w:val="18"/>
              </w:rPr>
              <w:t>: -10.2dB</w:t>
            </w:r>
          </w:p>
          <w:p w14:paraId="571666C9" w14:textId="77777777" w:rsidR="00846D40" w:rsidRPr="00D0162F" w:rsidRDefault="00846D40" w:rsidP="00846D40">
            <w:pPr>
              <w:keepNext/>
              <w:keepLines/>
              <w:spacing w:after="0"/>
              <w:rPr>
                <w:rFonts w:ascii="Arial" w:eastAsia="SimSun" w:hAnsi="Arial"/>
                <w:sz w:val="18"/>
              </w:rPr>
            </w:pPr>
          </w:p>
          <w:p w14:paraId="11721B78" w14:textId="1FA353D1" w:rsidR="00846D40" w:rsidRPr="00107D76" w:rsidRDefault="00846D40" w:rsidP="00846D40">
            <w:pPr>
              <w:keepNext/>
              <w:keepLines/>
              <w:spacing w:after="0"/>
              <w:rPr>
                <w:rFonts w:ascii="Arial" w:eastAsia="SimSun" w:hAnsi="Arial"/>
                <w:sz w:val="18"/>
                <w:lang w:val="fr-FR"/>
              </w:rPr>
            </w:pPr>
            <w:r w:rsidRPr="00107D76">
              <w:rPr>
                <w:rFonts w:ascii="Arial" w:eastAsia="SimSun" w:hAnsi="Arial"/>
                <w:sz w:val="18"/>
                <w:lang w:val="fr-FR"/>
              </w:rPr>
              <w:t>q1,</w:t>
            </w:r>
            <w:r w:rsidR="00FA6793" w:rsidRPr="00FA6793">
              <w:rPr>
                <w:rFonts w:ascii="Arial" w:eastAsia="SimSun" w:hAnsi="Arial"/>
                <w:sz w:val="18"/>
                <w:lang w:val="fr-FR"/>
              </w:rPr>
              <w:t>1</w:t>
            </w:r>
            <w:r w:rsidRPr="00107D76">
              <w:rPr>
                <w:rFonts w:ascii="Arial" w:eastAsia="SimSun" w:hAnsi="Arial"/>
                <w:sz w:val="18"/>
                <w:lang w:val="fr-FR"/>
              </w:rPr>
              <w:t xml:space="preserve"> </w:t>
            </w:r>
            <w:r w:rsidR="00FA6793" w:rsidRPr="00FA6793">
              <w:rPr>
                <w:rFonts w:ascii="Arial" w:eastAsia="SimSun" w:hAnsi="Arial"/>
                <w:sz w:val="18"/>
                <w:lang w:val="fr-FR"/>
              </w:rPr>
              <w:t>SSB</w:t>
            </w:r>
            <w:r w:rsidRPr="00107D76">
              <w:rPr>
                <w:rFonts w:ascii="Arial" w:eastAsia="SimSun" w:hAnsi="Arial"/>
                <w:sz w:val="18"/>
                <w:lang w:val="fr-FR"/>
              </w:rPr>
              <w:t xml:space="preserve"> during T3, T4 and T5:</w:t>
            </w:r>
          </w:p>
          <w:p w14:paraId="61947407" w14:textId="77777777" w:rsidR="00846D40" w:rsidRPr="00D0162F" w:rsidRDefault="00846D40" w:rsidP="00846D40">
            <w:pPr>
              <w:keepNext/>
              <w:keepLines/>
              <w:spacing w:after="0"/>
              <w:rPr>
                <w:rFonts w:ascii="Arial" w:eastAsia="PMingLiU" w:hAnsi="Arial"/>
                <w:sz w:val="18"/>
              </w:rPr>
            </w:pPr>
            <w:r w:rsidRPr="00D0162F">
              <w:rPr>
                <w:rFonts w:ascii="Arial" w:eastAsia="PMingLiU" w:hAnsi="Arial"/>
                <w:sz w:val="18"/>
              </w:rPr>
              <w:t>Noc</w:t>
            </w:r>
            <w:r w:rsidRPr="00D0162F">
              <w:rPr>
                <w:rFonts w:ascii="Arial" w:eastAsia="PMingLiU" w:hAnsi="Arial"/>
                <w:sz w:val="18"/>
                <w:vertAlign w:val="subscript"/>
              </w:rPr>
              <w:t>2</w:t>
            </w:r>
            <w:r w:rsidRPr="00D0162F">
              <w:rPr>
                <w:rFonts w:ascii="Arial" w:eastAsia="PMingLiU" w:hAnsi="Arial"/>
                <w:sz w:val="18"/>
              </w:rPr>
              <w:t>: -98dBm/15kHz</w:t>
            </w:r>
          </w:p>
          <w:p w14:paraId="4308121B" w14:textId="17341B8B" w:rsidR="00846D40" w:rsidRPr="00D0162F" w:rsidRDefault="00846D40" w:rsidP="00846D40">
            <w:pPr>
              <w:pStyle w:val="TAL"/>
              <w:rPr>
                <w:rFonts w:eastAsia="SimSun"/>
              </w:rPr>
            </w:pPr>
            <w:r w:rsidRPr="00D0162F">
              <w:rPr>
                <w:rFonts w:eastAsia="PMingLiU"/>
              </w:rPr>
              <w:t>Ês</w:t>
            </w:r>
            <w:r w:rsidRPr="00D0162F">
              <w:rPr>
                <w:rFonts w:eastAsia="PMingLiU"/>
                <w:vertAlign w:val="subscript"/>
              </w:rPr>
              <w:t>2</w:t>
            </w:r>
            <w:r w:rsidRPr="00D0162F">
              <w:rPr>
                <w:rFonts w:eastAsia="PMingLiU"/>
              </w:rPr>
              <w:t xml:space="preserve"> / Noc</w:t>
            </w:r>
            <w:r w:rsidRPr="00D0162F">
              <w:rPr>
                <w:rFonts w:eastAsia="PMingLiU"/>
                <w:vertAlign w:val="subscript"/>
              </w:rPr>
              <w:t>2</w:t>
            </w:r>
            <w:r w:rsidRPr="00D0162F">
              <w:rPr>
                <w:rFonts w:eastAsia="PMingLiU"/>
              </w:rPr>
              <w:t>: +10.2dB</w:t>
            </w:r>
          </w:p>
        </w:tc>
      </w:tr>
      <w:tr w:rsidR="00DF32EF" w:rsidRPr="00D0162F" w14:paraId="7827D43A"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178C8E44" w14:textId="0BA341F9" w:rsidR="00DF32EF" w:rsidRPr="00D0162F" w:rsidRDefault="00DF32EF" w:rsidP="00DF32EF">
            <w:pPr>
              <w:pStyle w:val="TAL"/>
            </w:pPr>
            <w:r w:rsidRPr="00D0162F">
              <w:rPr>
                <w:rFonts w:eastAsia="SimSun"/>
              </w:rPr>
              <w:t>4.5.6.1.1 EN-DC FR1 DCI-based DL active BWP switch in non-DRX in synchronous EN-DC</w:t>
            </w:r>
          </w:p>
        </w:tc>
        <w:tc>
          <w:tcPr>
            <w:tcW w:w="4016" w:type="dxa"/>
            <w:tcBorders>
              <w:top w:val="single" w:sz="4" w:space="0" w:color="auto"/>
              <w:left w:val="single" w:sz="4" w:space="0" w:color="auto"/>
              <w:bottom w:val="single" w:sz="4" w:space="0" w:color="auto"/>
              <w:right w:val="single" w:sz="4" w:space="0" w:color="auto"/>
            </w:tcBorders>
          </w:tcPr>
          <w:p w14:paraId="063A79CF" w14:textId="11188C96" w:rsidR="00DF32EF" w:rsidRPr="00D0162F" w:rsidRDefault="00DF32EF" w:rsidP="00DF32EF">
            <w:pPr>
              <w:pStyle w:val="TAL"/>
            </w:pPr>
            <w:r w:rsidRPr="00D0162F">
              <w:t>During T1:</w:t>
            </w:r>
          </w:p>
          <w:p w14:paraId="0C5FA908" w14:textId="3165A874" w:rsidR="00DF32EF" w:rsidRPr="00D0162F" w:rsidRDefault="00DF32EF" w:rsidP="00DF32EF">
            <w:pPr>
              <w:pStyle w:val="TAL"/>
            </w:pPr>
            <w:r w:rsidRPr="00D0162F">
              <w:t>Noc</w:t>
            </w:r>
            <w:r w:rsidRPr="00D0162F">
              <w:rPr>
                <w:vertAlign w:val="subscript"/>
              </w:rPr>
              <w:t>2</w:t>
            </w:r>
            <w:r w:rsidRPr="00D0162F">
              <w:t>: -104dBm/15kHz</w:t>
            </w:r>
          </w:p>
          <w:p w14:paraId="4CE45F8A" w14:textId="75E20A1A"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7031FD7B" w14:textId="77777777" w:rsidR="00DF32EF" w:rsidRPr="00D0162F" w:rsidRDefault="00DF32EF" w:rsidP="00DF32EF">
            <w:pPr>
              <w:pStyle w:val="TAL"/>
            </w:pPr>
          </w:p>
          <w:p w14:paraId="48D65B68" w14:textId="58BDF611" w:rsidR="00DF32EF" w:rsidRPr="00D0162F" w:rsidRDefault="00DF32EF" w:rsidP="00DF32EF">
            <w:pPr>
              <w:pStyle w:val="TAL"/>
            </w:pPr>
            <w:r w:rsidRPr="00D0162F">
              <w:t>During T2:</w:t>
            </w:r>
          </w:p>
          <w:p w14:paraId="627D8B35" w14:textId="30AFC68E" w:rsidR="00DF32EF" w:rsidRPr="00D0162F" w:rsidRDefault="00DF32EF" w:rsidP="00DF32EF">
            <w:pPr>
              <w:pStyle w:val="TAL"/>
            </w:pPr>
            <w:r w:rsidRPr="00D0162F">
              <w:t>Noc</w:t>
            </w:r>
            <w:r w:rsidRPr="00D0162F">
              <w:rPr>
                <w:vertAlign w:val="subscript"/>
              </w:rPr>
              <w:t>2</w:t>
            </w:r>
            <w:r w:rsidRPr="00D0162F">
              <w:t>: -104dBm/15kHz</w:t>
            </w:r>
          </w:p>
          <w:p w14:paraId="055255B6" w14:textId="4B58D520"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42AED858" w14:textId="77777777" w:rsidR="00DF32EF" w:rsidRPr="00D0162F" w:rsidRDefault="00DF32EF" w:rsidP="00DF32EF">
            <w:pPr>
              <w:pStyle w:val="TAL"/>
            </w:pPr>
          </w:p>
          <w:p w14:paraId="48AE8EC5" w14:textId="35EF2CF5" w:rsidR="00DF32EF" w:rsidRPr="00D0162F" w:rsidRDefault="00DF32EF" w:rsidP="00DF32EF">
            <w:pPr>
              <w:pStyle w:val="TAL"/>
            </w:pPr>
            <w:r w:rsidRPr="00D0162F">
              <w:t>During T3:</w:t>
            </w:r>
          </w:p>
          <w:p w14:paraId="6BA7FD7F" w14:textId="17A60E36" w:rsidR="00DF32EF" w:rsidRPr="00D0162F" w:rsidRDefault="00DF32EF" w:rsidP="00DF32EF">
            <w:pPr>
              <w:pStyle w:val="TAL"/>
            </w:pPr>
            <w:r w:rsidRPr="00D0162F">
              <w:t>Noc</w:t>
            </w:r>
            <w:r w:rsidRPr="00D0162F">
              <w:rPr>
                <w:vertAlign w:val="subscript"/>
              </w:rPr>
              <w:t>2</w:t>
            </w:r>
            <w:r w:rsidRPr="00D0162F">
              <w:t>: -104dBm/15kHz</w:t>
            </w:r>
          </w:p>
          <w:p w14:paraId="26B4DA7D" w14:textId="3843945B"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tc>
        <w:tc>
          <w:tcPr>
            <w:tcW w:w="1641" w:type="dxa"/>
            <w:tcBorders>
              <w:top w:val="single" w:sz="4" w:space="0" w:color="auto"/>
              <w:left w:val="single" w:sz="4" w:space="0" w:color="auto"/>
              <w:bottom w:val="single" w:sz="4" w:space="0" w:color="auto"/>
              <w:right w:val="single" w:sz="4" w:space="0" w:color="auto"/>
            </w:tcBorders>
          </w:tcPr>
          <w:p w14:paraId="032EAFE0" w14:textId="5EBA9289" w:rsidR="00DF32EF" w:rsidRPr="00D0162F" w:rsidRDefault="00DF32EF" w:rsidP="00DF32EF">
            <w:pPr>
              <w:pStyle w:val="TAL"/>
            </w:pPr>
            <w:r w:rsidRPr="00D0162F">
              <w:t>During T1:</w:t>
            </w:r>
          </w:p>
          <w:p w14:paraId="311DDC46" w14:textId="77777777" w:rsidR="00DF32EF" w:rsidRPr="00D0162F" w:rsidRDefault="00DF32EF" w:rsidP="00DF32EF">
            <w:pPr>
              <w:pStyle w:val="TAL"/>
            </w:pPr>
            <w:r w:rsidRPr="00D0162F">
              <w:t>0dB</w:t>
            </w:r>
          </w:p>
          <w:p w14:paraId="6198303D" w14:textId="77777777" w:rsidR="00DF32EF" w:rsidRPr="00D0162F" w:rsidRDefault="00DF32EF" w:rsidP="00DF32EF">
            <w:pPr>
              <w:pStyle w:val="TAL"/>
            </w:pPr>
            <w:r w:rsidRPr="00D0162F">
              <w:t>0dB</w:t>
            </w:r>
          </w:p>
          <w:p w14:paraId="267F7798" w14:textId="77777777" w:rsidR="00DF32EF" w:rsidRPr="00D0162F" w:rsidRDefault="00DF32EF" w:rsidP="00DF32EF">
            <w:pPr>
              <w:pStyle w:val="TAL"/>
            </w:pPr>
          </w:p>
          <w:p w14:paraId="031BB71F" w14:textId="7B18A17D" w:rsidR="00DF32EF" w:rsidRPr="00D0162F" w:rsidRDefault="00DF32EF" w:rsidP="00DF32EF">
            <w:pPr>
              <w:pStyle w:val="TAL"/>
            </w:pPr>
            <w:r w:rsidRPr="00D0162F">
              <w:t>During T2:</w:t>
            </w:r>
          </w:p>
          <w:p w14:paraId="594CDCE1" w14:textId="77777777" w:rsidR="00DF32EF" w:rsidRPr="00D0162F" w:rsidRDefault="00DF32EF" w:rsidP="00DF32EF">
            <w:pPr>
              <w:pStyle w:val="TAL"/>
            </w:pPr>
            <w:r w:rsidRPr="00D0162F">
              <w:t>0dB</w:t>
            </w:r>
          </w:p>
          <w:p w14:paraId="74C27B8E" w14:textId="77777777" w:rsidR="00DF32EF" w:rsidRPr="00D0162F" w:rsidRDefault="00DF32EF" w:rsidP="00DF32EF">
            <w:pPr>
              <w:pStyle w:val="TAL"/>
            </w:pPr>
            <w:r w:rsidRPr="00D0162F">
              <w:t>0dB</w:t>
            </w:r>
          </w:p>
          <w:p w14:paraId="640AE2EE" w14:textId="77777777" w:rsidR="00DF32EF" w:rsidRPr="00D0162F" w:rsidRDefault="00DF32EF" w:rsidP="00DF32EF">
            <w:pPr>
              <w:pStyle w:val="TAL"/>
            </w:pPr>
          </w:p>
          <w:p w14:paraId="10B0B77B" w14:textId="210520BF" w:rsidR="00DF32EF" w:rsidRPr="00D0162F" w:rsidRDefault="00DF32EF" w:rsidP="00DF32EF">
            <w:pPr>
              <w:pStyle w:val="TAL"/>
            </w:pPr>
            <w:r w:rsidRPr="00D0162F">
              <w:t>During T3:</w:t>
            </w:r>
          </w:p>
          <w:p w14:paraId="667B9630" w14:textId="77777777" w:rsidR="00DF32EF" w:rsidRPr="00D0162F" w:rsidRDefault="00DF32EF" w:rsidP="00DF32EF">
            <w:pPr>
              <w:pStyle w:val="TAL"/>
            </w:pPr>
            <w:r w:rsidRPr="00D0162F">
              <w:t>0dB</w:t>
            </w:r>
          </w:p>
          <w:p w14:paraId="2E3DAB98" w14:textId="77777777" w:rsidR="00DF32EF" w:rsidRPr="00D0162F" w:rsidRDefault="00DF32EF" w:rsidP="00DF32EF">
            <w:pPr>
              <w:pStyle w:val="TAL"/>
            </w:pPr>
            <w:r w:rsidRPr="00D0162F">
              <w:t>0dB</w:t>
            </w:r>
          </w:p>
        </w:tc>
        <w:tc>
          <w:tcPr>
            <w:tcW w:w="2744" w:type="dxa"/>
            <w:tcBorders>
              <w:top w:val="single" w:sz="4" w:space="0" w:color="auto"/>
              <w:left w:val="single" w:sz="4" w:space="0" w:color="auto"/>
              <w:bottom w:val="single" w:sz="4" w:space="0" w:color="auto"/>
              <w:right w:val="single" w:sz="4" w:space="0" w:color="auto"/>
            </w:tcBorders>
          </w:tcPr>
          <w:p w14:paraId="0EECBF3D" w14:textId="35E82192" w:rsidR="00DF32EF" w:rsidRPr="00D0162F" w:rsidRDefault="00DF32EF" w:rsidP="00DF32EF">
            <w:pPr>
              <w:pStyle w:val="TAL"/>
            </w:pPr>
            <w:r w:rsidRPr="00D0162F">
              <w:t>During T1:</w:t>
            </w:r>
          </w:p>
          <w:p w14:paraId="2B71328C" w14:textId="71E73A52" w:rsidR="00DF32EF" w:rsidRPr="00D0162F" w:rsidRDefault="00DF32EF" w:rsidP="00DF32EF">
            <w:pPr>
              <w:pStyle w:val="TAL"/>
            </w:pPr>
            <w:r w:rsidRPr="00D0162F">
              <w:t>Noc</w:t>
            </w:r>
            <w:r w:rsidRPr="00D0162F">
              <w:rPr>
                <w:vertAlign w:val="subscript"/>
              </w:rPr>
              <w:t>2</w:t>
            </w:r>
            <w:r w:rsidRPr="00D0162F">
              <w:t>: -104dBm/15kHz</w:t>
            </w:r>
          </w:p>
          <w:p w14:paraId="30ACDEDB" w14:textId="6634191A"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72EE41A9" w14:textId="77777777" w:rsidR="00DF32EF" w:rsidRPr="00D0162F" w:rsidRDefault="00DF32EF" w:rsidP="00DF32EF">
            <w:pPr>
              <w:pStyle w:val="TAL"/>
            </w:pPr>
          </w:p>
          <w:p w14:paraId="3959E2E3" w14:textId="4D5612FA" w:rsidR="00DF32EF" w:rsidRPr="00D0162F" w:rsidRDefault="00DF32EF" w:rsidP="00DF32EF">
            <w:pPr>
              <w:pStyle w:val="TAL"/>
            </w:pPr>
            <w:r w:rsidRPr="00D0162F">
              <w:t>During T2:</w:t>
            </w:r>
          </w:p>
          <w:p w14:paraId="4861E6EC" w14:textId="28C63911" w:rsidR="00DF32EF" w:rsidRPr="00D0162F" w:rsidRDefault="00DF32EF" w:rsidP="00DF32EF">
            <w:pPr>
              <w:pStyle w:val="TAL"/>
            </w:pPr>
            <w:r w:rsidRPr="00D0162F">
              <w:t>Noc</w:t>
            </w:r>
            <w:r w:rsidRPr="00D0162F">
              <w:rPr>
                <w:vertAlign w:val="subscript"/>
              </w:rPr>
              <w:t>2</w:t>
            </w:r>
            <w:r w:rsidRPr="00D0162F">
              <w:t>: -104dBm/15kHz</w:t>
            </w:r>
          </w:p>
          <w:p w14:paraId="6EE4B802" w14:textId="1CC7803F"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5774217B" w14:textId="77777777" w:rsidR="00DF32EF" w:rsidRPr="00D0162F" w:rsidRDefault="00DF32EF" w:rsidP="00DF32EF">
            <w:pPr>
              <w:pStyle w:val="TAL"/>
            </w:pPr>
          </w:p>
          <w:p w14:paraId="1D355629" w14:textId="1D4B1957" w:rsidR="00DF32EF" w:rsidRPr="00D0162F" w:rsidRDefault="00DF32EF" w:rsidP="00DF32EF">
            <w:pPr>
              <w:pStyle w:val="TAL"/>
            </w:pPr>
            <w:r w:rsidRPr="00D0162F">
              <w:t>During T3:</w:t>
            </w:r>
          </w:p>
          <w:p w14:paraId="22371AA5" w14:textId="5F19B355" w:rsidR="00DF32EF" w:rsidRPr="00D0162F" w:rsidRDefault="00DF32EF" w:rsidP="00DF32EF">
            <w:pPr>
              <w:pStyle w:val="TAL"/>
            </w:pPr>
            <w:r w:rsidRPr="00D0162F">
              <w:t>Noc</w:t>
            </w:r>
            <w:r w:rsidRPr="00D0162F">
              <w:rPr>
                <w:vertAlign w:val="subscript"/>
              </w:rPr>
              <w:t>2</w:t>
            </w:r>
            <w:r w:rsidRPr="00D0162F">
              <w:t>: -104dBm/15kHz</w:t>
            </w:r>
          </w:p>
          <w:p w14:paraId="3705E4D0" w14:textId="7F1C41B6"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tc>
      </w:tr>
      <w:tr w:rsidR="00DF32EF" w:rsidRPr="00D0162F" w14:paraId="2317D13D"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2B05BF04" w14:textId="7A257567" w:rsidR="00DF32EF" w:rsidRPr="00D0162F" w:rsidRDefault="00DF32EF" w:rsidP="00DF32EF">
            <w:pPr>
              <w:pStyle w:val="TAL"/>
            </w:pPr>
            <w:r w:rsidRPr="00D0162F">
              <w:rPr>
                <w:rFonts w:eastAsia="SimSun"/>
              </w:rPr>
              <w:t>4.5.6.1.2 EN-DC FR1 DCI-based DL active BWP switch with SCell in non-DRX in synchronous EN-DC</w:t>
            </w:r>
          </w:p>
        </w:tc>
        <w:tc>
          <w:tcPr>
            <w:tcW w:w="4016" w:type="dxa"/>
            <w:tcBorders>
              <w:top w:val="single" w:sz="4" w:space="0" w:color="auto"/>
              <w:left w:val="single" w:sz="4" w:space="0" w:color="auto"/>
              <w:bottom w:val="single" w:sz="4" w:space="0" w:color="auto"/>
              <w:right w:val="single" w:sz="4" w:space="0" w:color="auto"/>
            </w:tcBorders>
          </w:tcPr>
          <w:p w14:paraId="167DBF5E" w14:textId="0310DFBA" w:rsidR="00DF32EF" w:rsidRPr="00D0162F" w:rsidRDefault="00DF32EF" w:rsidP="00DF32EF">
            <w:pPr>
              <w:pStyle w:val="TAL"/>
            </w:pPr>
            <w:r w:rsidRPr="00D0162F">
              <w:t>During T1:</w:t>
            </w:r>
          </w:p>
          <w:p w14:paraId="7123347D" w14:textId="3D29B467" w:rsidR="00DF32EF" w:rsidRPr="00D0162F" w:rsidRDefault="00DF32EF" w:rsidP="00DF32EF">
            <w:pPr>
              <w:pStyle w:val="TAL"/>
            </w:pPr>
            <w:r w:rsidRPr="00D0162F">
              <w:t>Noc</w:t>
            </w:r>
            <w:r w:rsidRPr="00D0162F">
              <w:rPr>
                <w:vertAlign w:val="subscript"/>
              </w:rPr>
              <w:t>2</w:t>
            </w:r>
            <w:r w:rsidRPr="00D0162F">
              <w:t>: -104dBm/15kHz</w:t>
            </w:r>
          </w:p>
          <w:p w14:paraId="6EA19A37" w14:textId="5BA84721"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48A62518" w14:textId="43CE37FA" w:rsidR="00DF32EF" w:rsidRPr="00D0162F" w:rsidRDefault="00DF32EF" w:rsidP="00DF32EF">
            <w:pPr>
              <w:pStyle w:val="TAL"/>
            </w:pPr>
            <w:r w:rsidRPr="00D0162F">
              <w:t>Noc</w:t>
            </w:r>
            <w:r w:rsidRPr="00D0162F">
              <w:rPr>
                <w:vertAlign w:val="subscript"/>
              </w:rPr>
              <w:t>3</w:t>
            </w:r>
            <w:r w:rsidRPr="00D0162F">
              <w:t>: -104dBm/15kHz</w:t>
            </w:r>
          </w:p>
          <w:p w14:paraId="28E9DFF7" w14:textId="43E7579E" w:rsidR="00DF32EF" w:rsidRPr="00D0162F" w:rsidRDefault="00DF32EF" w:rsidP="00DF32EF">
            <w:pPr>
              <w:pStyle w:val="TAL"/>
            </w:pPr>
            <w:r w:rsidRPr="00D0162F">
              <w:t>Ês</w:t>
            </w:r>
            <w:r w:rsidRPr="00D0162F">
              <w:rPr>
                <w:vertAlign w:val="subscript"/>
              </w:rPr>
              <w:t>3</w:t>
            </w:r>
            <w:r w:rsidRPr="00D0162F">
              <w:t xml:space="preserve"> / Noc</w:t>
            </w:r>
            <w:r w:rsidRPr="00D0162F">
              <w:rPr>
                <w:vertAlign w:val="subscript"/>
              </w:rPr>
              <w:t>3</w:t>
            </w:r>
            <w:r w:rsidRPr="00D0162F">
              <w:t>: +17dB</w:t>
            </w:r>
          </w:p>
          <w:p w14:paraId="2F41BCD4" w14:textId="77777777" w:rsidR="00DF32EF" w:rsidRPr="00D0162F" w:rsidRDefault="00DF32EF" w:rsidP="00DF32EF">
            <w:pPr>
              <w:pStyle w:val="TAL"/>
            </w:pPr>
          </w:p>
          <w:p w14:paraId="07F5F067" w14:textId="66970319" w:rsidR="00DF32EF" w:rsidRPr="00D0162F" w:rsidRDefault="00DF32EF" w:rsidP="00DF32EF">
            <w:pPr>
              <w:pStyle w:val="TAL"/>
            </w:pPr>
            <w:r w:rsidRPr="00D0162F">
              <w:t>During T2:</w:t>
            </w:r>
          </w:p>
          <w:p w14:paraId="01145BAA" w14:textId="3346E095" w:rsidR="00DF32EF" w:rsidRPr="00D0162F" w:rsidRDefault="00DF32EF" w:rsidP="00DF32EF">
            <w:pPr>
              <w:pStyle w:val="TAL"/>
            </w:pPr>
            <w:r w:rsidRPr="00D0162F">
              <w:t>Noc</w:t>
            </w:r>
            <w:r w:rsidRPr="00D0162F">
              <w:rPr>
                <w:vertAlign w:val="subscript"/>
              </w:rPr>
              <w:t>2</w:t>
            </w:r>
            <w:r w:rsidRPr="00D0162F">
              <w:t>: -104dBm/15kHz</w:t>
            </w:r>
          </w:p>
          <w:p w14:paraId="050D3DBC" w14:textId="2C2941A0"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680618E2" w14:textId="0EF7E8E6" w:rsidR="00DF32EF" w:rsidRPr="00D0162F" w:rsidRDefault="00DF32EF" w:rsidP="00DF32EF">
            <w:pPr>
              <w:pStyle w:val="TAL"/>
            </w:pPr>
            <w:r w:rsidRPr="00D0162F">
              <w:t>Noc</w:t>
            </w:r>
            <w:r w:rsidRPr="00D0162F">
              <w:rPr>
                <w:vertAlign w:val="subscript"/>
              </w:rPr>
              <w:t>3</w:t>
            </w:r>
            <w:r w:rsidRPr="00D0162F">
              <w:t>: -104dBm/15kHz</w:t>
            </w:r>
          </w:p>
          <w:p w14:paraId="4CF5754B" w14:textId="3F016DBF" w:rsidR="00DF32EF" w:rsidRPr="00D0162F" w:rsidRDefault="00DF32EF" w:rsidP="00DF32EF">
            <w:pPr>
              <w:pStyle w:val="TAL"/>
            </w:pPr>
            <w:r w:rsidRPr="00D0162F">
              <w:t>Ês</w:t>
            </w:r>
            <w:r w:rsidRPr="00D0162F">
              <w:rPr>
                <w:vertAlign w:val="subscript"/>
              </w:rPr>
              <w:t>3</w:t>
            </w:r>
            <w:r w:rsidRPr="00D0162F">
              <w:t xml:space="preserve"> / Noc</w:t>
            </w:r>
            <w:r w:rsidRPr="00D0162F">
              <w:rPr>
                <w:vertAlign w:val="subscript"/>
              </w:rPr>
              <w:t>3</w:t>
            </w:r>
            <w:r w:rsidRPr="00D0162F">
              <w:t>: +17dB</w:t>
            </w:r>
          </w:p>
          <w:p w14:paraId="7FA19B01" w14:textId="77777777" w:rsidR="00DF32EF" w:rsidRPr="00D0162F" w:rsidRDefault="00DF32EF" w:rsidP="00DF32EF">
            <w:pPr>
              <w:pStyle w:val="TAL"/>
            </w:pPr>
          </w:p>
          <w:p w14:paraId="75C4709E" w14:textId="76419471" w:rsidR="00DF32EF" w:rsidRPr="00D0162F" w:rsidRDefault="00DF32EF" w:rsidP="00DF32EF">
            <w:pPr>
              <w:pStyle w:val="TAL"/>
            </w:pPr>
            <w:r w:rsidRPr="00D0162F">
              <w:t>During T3:</w:t>
            </w:r>
          </w:p>
          <w:p w14:paraId="0C2155F6" w14:textId="1600B8A3" w:rsidR="00DF32EF" w:rsidRPr="00D0162F" w:rsidRDefault="00DF32EF" w:rsidP="00DF32EF">
            <w:pPr>
              <w:pStyle w:val="TAL"/>
            </w:pPr>
            <w:r w:rsidRPr="00D0162F">
              <w:t>Noc</w:t>
            </w:r>
            <w:r w:rsidRPr="00D0162F">
              <w:rPr>
                <w:vertAlign w:val="subscript"/>
              </w:rPr>
              <w:t>2</w:t>
            </w:r>
            <w:r w:rsidRPr="00D0162F">
              <w:t>: -104dBm/15kHz</w:t>
            </w:r>
          </w:p>
          <w:p w14:paraId="75EB7BE1" w14:textId="7BF6F55A"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65FC6BCF" w14:textId="52D8AAED" w:rsidR="00DF32EF" w:rsidRPr="00D0162F" w:rsidRDefault="00DF32EF" w:rsidP="00DF32EF">
            <w:pPr>
              <w:pStyle w:val="TAL"/>
            </w:pPr>
            <w:r w:rsidRPr="00D0162F">
              <w:t>Noc</w:t>
            </w:r>
            <w:r w:rsidRPr="00D0162F">
              <w:rPr>
                <w:vertAlign w:val="subscript"/>
              </w:rPr>
              <w:t>3</w:t>
            </w:r>
            <w:r w:rsidRPr="00D0162F">
              <w:t>: -104dBm/15kHz</w:t>
            </w:r>
          </w:p>
          <w:p w14:paraId="1FC0D4D2" w14:textId="09FD76F7" w:rsidR="00DF32EF" w:rsidRPr="00D0162F" w:rsidRDefault="00DF32EF" w:rsidP="00DF32EF">
            <w:pPr>
              <w:pStyle w:val="TAL"/>
            </w:pPr>
            <w:r w:rsidRPr="00D0162F">
              <w:t>Ês</w:t>
            </w:r>
            <w:r w:rsidRPr="00D0162F">
              <w:rPr>
                <w:vertAlign w:val="subscript"/>
              </w:rPr>
              <w:t>3</w:t>
            </w:r>
            <w:r w:rsidRPr="00D0162F">
              <w:t xml:space="preserve"> / Noc</w:t>
            </w:r>
            <w:r w:rsidRPr="00D0162F">
              <w:rPr>
                <w:vertAlign w:val="subscript"/>
              </w:rPr>
              <w:t>3</w:t>
            </w:r>
            <w:r w:rsidRPr="00D0162F">
              <w:t>: +17dB</w:t>
            </w:r>
          </w:p>
        </w:tc>
        <w:tc>
          <w:tcPr>
            <w:tcW w:w="1641" w:type="dxa"/>
            <w:tcBorders>
              <w:top w:val="single" w:sz="4" w:space="0" w:color="auto"/>
              <w:left w:val="single" w:sz="4" w:space="0" w:color="auto"/>
              <w:bottom w:val="single" w:sz="4" w:space="0" w:color="auto"/>
              <w:right w:val="single" w:sz="4" w:space="0" w:color="auto"/>
            </w:tcBorders>
          </w:tcPr>
          <w:p w14:paraId="43B12FFD" w14:textId="5E73CF2D" w:rsidR="00DF32EF" w:rsidRPr="00D0162F" w:rsidRDefault="00DF32EF" w:rsidP="00DF32EF">
            <w:pPr>
              <w:pStyle w:val="TAL"/>
            </w:pPr>
            <w:r w:rsidRPr="00D0162F">
              <w:t>During T1:</w:t>
            </w:r>
          </w:p>
          <w:p w14:paraId="7F8AE37C" w14:textId="77777777" w:rsidR="00DF32EF" w:rsidRPr="00D0162F" w:rsidRDefault="00DF32EF" w:rsidP="00DF32EF">
            <w:pPr>
              <w:pStyle w:val="TAL"/>
            </w:pPr>
            <w:r w:rsidRPr="00D0162F">
              <w:t>0dB</w:t>
            </w:r>
          </w:p>
          <w:p w14:paraId="0E45FF71" w14:textId="77777777" w:rsidR="00DF32EF" w:rsidRPr="00D0162F" w:rsidRDefault="00DF32EF" w:rsidP="00DF32EF">
            <w:pPr>
              <w:pStyle w:val="TAL"/>
            </w:pPr>
            <w:r w:rsidRPr="00D0162F">
              <w:t>0dB</w:t>
            </w:r>
          </w:p>
          <w:p w14:paraId="2E653B0A" w14:textId="77777777" w:rsidR="00DF32EF" w:rsidRPr="00D0162F" w:rsidRDefault="00DF32EF" w:rsidP="00DF32EF">
            <w:pPr>
              <w:pStyle w:val="TAL"/>
            </w:pPr>
            <w:r w:rsidRPr="00D0162F">
              <w:t>0dB</w:t>
            </w:r>
          </w:p>
          <w:p w14:paraId="7C96AFD1" w14:textId="77777777" w:rsidR="00DF32EF" w:rsidRPr="00D0162F" w:rsidRDefault="00DF32EF" w:rsidP="00DF32EF">
            <w:pPr>
              <w:pStyle w:val="TAL"/>
            </w:pPr>
            <w:r w:rsidRPr="00D0162F">
              <w:t>0dB</w:t>
            </w:r>
          </w:p>
          <w:p w14:paraId="3BE3E62D" w14:textId="77777777" w:rsidR="00DF32EF" w:rsidRPr="00D0162F" w:rsidRDefault="00DF32EF" w:rsidP="00DF32EF">
            <w:pPr>
              <w:pStyle w:val="TAL"/>
            </w:pPr>
          </w:p>
          <w:p w14:paraId="310232ED" w14:textId="756E4BFE" w:rsidR="00DF32EF" w:rsidRPr="00D0162F" w:rsidRDefault="00DF32EF" w:rsidP="00DF32EF">
            <w:pPr>
              <w:pStyle w:val="TAL"/>
            </w:pPr>
            <w:r w:rsidRPr="00D0162F">
              <w:t>During T2:</w:t>
            </w:r>
          </w:p>
          <w:p w14:paraId="3C687B20" w14:textId="77777777" w:rsidR="00DF32EF" w:rsidRPr="00D0162F" w:rsidRDefault="00DF32EF" w:rsidP="00DF32EF">
            <w:pPr>
              <w:pStyle w:val="TAL"/>
            </w:pPr>
            <w:r w:rsidRPr="00D0162F">
              <w:t>0dB</w:t>
            </w:r>
          </w:p>
          <w:p w14:paraId="0F4849FA" w14:textId="77777777" w:rsidR="00DF32EF" w:rsidRPr="00D0162F" w:rsidRDefault="00DF32EF" w:rsidP="00DF32EF">
            <w:pPr>
              <w:pStyle w:val="TAL"/>
            </w:pPr>
            <w:r w:rsidRPr="00D0162F">
              <w:t>0dB</w:t>
            </w:r>
          </w:p>
          <w:p w14:paraId="634ABD02" w14:textId="77777777" w:rsidR="00DF32EF" w:rsidRPr="00D0162F" w:rsidRDefault="00DF32EF" w:rsidP="00DF32EF">
            <w:pPr>
              <w:pStyle w:val="TAL"/>
            </w:pPr>
            <w:r w:rsidRPr="00D0162F">
              <w:t>0dB</w:t>
            </w:r>
          </w:p>
          <w:p w14:paraId="4541D09D" w14:textId="77777777" w:rsidR="00DF32EF" w:rsidRPr="00D0162F" w:rsidRDefault="00DF32EF" w:rsidP="00DF32EF">
            <w:pPr>
              <w:pStyle w:val="TAL"/>
            </w:pPr>
            <w:r w:rsidRPr="00D0162F">
              <w:t>0dB</w:t>
            </w:r>
          </w:p>
          <w:p w14:paraId="08ECFD8A" w14:textId="77777777" w:rsidR="00DF32EF" w:rsidRPr="00D0162F" w:rsidRDefault="00DF32EF" w:rsidP="00DF32EF">
            <w:pPr>
              <w:pStyle w:val="TAL"/>
            </w:pPr>
          </w:p>
          <w:p w14:paraId="06C75D32" w14:textId="24D34636" w:rsidR="00DF32EF" w:rsidRPr="00D0162F" w:rsidRDefault="00DF32EF" w:rsidP="00DF32EF">
            <w:pPr>
              <w:pStyle w:val="TAL"/>
            </w:pPr>
            <w:r w:rsidRPr="00D0162F">
              <w:t>During T3:</w:t>
            </w:r>
          </w:p>
          <w:p w14:paraId="294EF446" w14:textId="77777777" w:rsidR="00DF32EF" w:rsidRPr="00D0162F" w:rsidRDefault="00DF32EF" w:rsidP="00DF32EF">
            <w:pPr>
              <w:pStyle w:val="TAL"/>
            </w:pPr>
            <w:r w:rsidRPr="00D0162F">
              <w:t>0dB</w:t>
            </w:r>
          </w:p>
          <w:p w14:paraId="54FDE23E" w14:textId="77777777" w:rsidR="00DF32EF" w:rsidRPr="00D0162F" w:rsidRDefault="00DF32EF" w:rsidP="00DF32EF">
            <w:pPr>
              <w:pStyle w:val="TAL"/>
            </w:pPr>
            <w:r w:rsidRPr="00D0162F">
              <w:t>0dB</w:t>
            </w:r>
          </w:p>
          <w:p w14:paraId="2ADD42EF" w14:textId="77777777" w:rsidR="00DF32EF" w:rsidRPr="00D0162F" w:rsidRDefault="00DF32EF" w:rsidP="00DF32EF">
            <w:pPr>
              <w:pStyle w:val="TAL"/>
            </w:pPr>
            <w:r w:rsidRPr="00D0162F">
              <w:t>0dB</w:t>
            </w:r>
          </w:p>
          <w:p w14:paraId="055D9F92" w14:textId="77777777" w:rsidR="00DF32EF" w:rsidRPr="00D0162F" w:rsidRDefault="00DF32EF" w:rsidP="00DF32EF">
            <w:pPr>
              <w:pStyle w:val="TAL"/>
            </w:pPr>
            <w:r w:rsidRPr="00D0162F">
              <w:t>0dB</w:t>
            </w:r>
          </w:p>
        </w:tc>
        <w:tc>
          <w:tcPr>
            <w:tcW w:w="2744" w:type="dxa"/>
            <w:tcBorders>
              <w:top w:val="single" w:sz="4" w:space="0" w:color="auto"/>
              <w:left w:val="single" w:sz="4" w:space="0" w:color="auto"/>
              <w:bottom w:val="single" w:sz="4" w:space="0" w:color="auto"/>
              <w:right w:val="single" w:sz="4" w:space="0" w:color="auto"/>
            </w:tcBorders>
          </w:tcPr>
          <w:p w14:paraId="73BF6839" w14:textId="2BB10172" w:rsidR="00DF32EF" w:rsidRPr="00D0162F" w:rsidRDefault="00DF32EF" w:rsidP="00DF32EF">
            <w:pPr>
              <w:pStyle w:val="TAL"/>
            </w:pPr>
            <w:r w:rsidRPr="00D0162F">
              <w:t>During T1:</w:t>
            </w:r>
          </w:p>
          <w:p w14:paraId="110E37CA" w14:textId="1E782A32" w:rsidR="00DF32EF" w:rsidRPr="00D0162F" w:rsidRDefault="00DF32EF" w:rsidP="00DF32EF">
            <w:pPr>
              <w:pStyle w:val="TAL"/>
            </w:pPr>
            <w:r w:rsidRPr="00D0162F">
              <w:t>Noc</w:t>
            </w:r>
            <w:r w:rsidRPr="00D0162F">
              <w:rPr>
                <w:vertAlign w:val="subscript"/>
              </w:rPr>
              <w:t>2</w:t>
            </w:r>
            <w:r w:rsidRPr="00D0162F">
              <w:t>: -104dBm/15kHz</w:t>
            </w:r>
          </w:p>
          <w:p w14:paraId="697EF534" w14:textId="1EF87371"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4691CE44" w14:textId="6A316070" w:rsidR="00DF32EF" w:rsidRPr="00D0162F" w:rsidRDefault="00DF32EF" w:rsidP="00DF32EF">
            <w:pPr>
              <w:pStyle w:val="TAL"/>
            </w:pPr>
            <w:r w:rsidRPr="00D0162F">
              <w:t>Noc</w:t>
            </w:r>
            <w:r w:rsidRPr="00D0162F">
              <w:rPr>
                <w:vertAlign w:val="subscript"/>
              </w:rPr>
              <w:t>3</w:t>
            </w:r>
            <w:r w:rsidRPr="00D0162F">
              <w:t>: -104dBm/15kHz</w:t>
            </w:r>
          </w:p>
          <w:p w14:paraId="62A2E2A3" w14:textId="2613D69E" w:rsidR="00DF32EF" w:rsidRPr="00D0162F" w:rsidRDefault="00DF32EF" w:rsidP="00DF32EF">
            <w:pPr>
              <w:pStyle w:val="TAL"/>
            </w:pPr>
            <w:r w:rsidRPr="00D0162F">
              <w:t>Ês</w:t>
            </w:r>
            <w:r w:rsidRPr="00D0162F">
              <w:rPr>
                <w:vertAlign w:val="subscript"/>
              </w:rPr>
              <w:t>3</w:t>
            </w:r>
            <w:r w:rsidRPr="00D0162F">
              <w:t xml:space="preserve"> / Noc</w:t>
            </w:r>
            <w:r w:rsidRPr="00D0162F">
              <w:rPr>
                <w:vertAlign w:val="subscript"/>
              </w:rPr>
              <w:t>3</w:t>
            </w:r>
            <w:r w:rsidRPr="00D0162F">
              <w:t>: +17dB</w:t>
            </w:r>
          </w:p>
          <w:p w14:paraId="1DDD828D" w14:textId="77777777" w:rsidR="00DF32EF" w:rsidRPr="00D0162F" w:rsidRDefault="00DF32EF" w:rsidP="00DF32EF">
            <w:pPr>
              <w:pStyle w:val="TAL"/>
            </w:pPr>
          </w:p>
          <w:p w14:paraId="55E60DF3" w14:textId="16359B02" w:rsidR="00DF32EF" w:rsidRPr="00D0162F" w:rsidRDefault="00DF32EF" w:rsidP="00DF32EF">
            <w:pPr>
              <w:pStyle w:val="TAL"/>
            </w:pPr>
            <w:r w:rsidRPr="00D0162F">
              <w:t>During T2:</w:t>
            </w:r>
          </w:p>
          <w:p w14:paraId="75B1FBFD" w14:textId="099D5E2A" w:rsidR="00DF32EF" w:rsidRPr="00D0162F" w:rsidRDefault="00DF32EF" w:rsidP="00DF32EF">
            <w:pPr>
              <w:pStyle w:val="TAL"/>
            </w:pPr>
            <w:r w:rsidRPr="00D0162F">
              <w:t>Noc</w:t>
            </w:r>
            <w:r w:rsidRPr="00D0162F">
              <w:rPr>
                <w:vertAlign w:val="subscript"/>
              </w:rPr>
              <w:t>2</w:t>
            </w:r>
            <w:r w:rsidRPr="00D0162F">
              <w:t>: -104dBm/15kHz</w:t>
            </w:r>
          </w:p>
          <w:p w14:paraId="481D1B83" w14:textId="208C61B4"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1FB53B25" w14:textId="71B7847C" w:rsidR="00DF32EF" w:rsidRPr="00D0162F" w:rsidRDefault="00DF32EF" w:rsidP="00DF32EF">
            <w:pPr>
              <w:pStyle w:val="TAL"/>
            </w:pPr>
            <w:r w:rsidRPr="00D0162F">
              <w:t>Noc</w:t>
            </w:r>
            <w:r w:rsidRPr="00D0162F">
              <w:rPr>
                <w:vertAlign w:val="subscript"/>
              </w:rPr>
              <w:t>3</w:t>
            </w:r>
            <w:r w:rsidRPr="00D0162F">
              <w:t>: -104dBm/15kHz</w:t>
            </w:r>
          </w:p>
          <w:p w14:paraId="06AACA05" w14:textId="4B421D88" w:rsidR="00DF32EF" w:rsidRPr="00D0162F" w:rsidRDefault="00DF32EF" w:rsidP="00DF32EF">
            <w:pPr>
              <w:pStyle w:val="TAL"/>
            </w:pPr>
            <w:r w:rsidRPr="00D0162F">
              <w:t>Ês</w:t>
            </w:r>
            <w:r w:rsidRPr="00D0162F">
              <w:rPr>
                <w:vertAlign w:val="subscript"/>
              </w:rPr>
              <w:t>3</w:t>
            </w:r>
            <w:r w:rsidRPr="00D0162F">
              <w:t xml:space="preserve"> / Noc</w:t>
            </w:r>
            <w:r w:rsidRPr="00D0162F">
              <w:rPr>
                <w:vertAlign w:val="subscript"/>
              </w:rPr>
              <w:t>3</w:t>
            </w:r>
            <w:r w:rsidRPr="00D0162F">
              <w:t>: +17dB</w:t>
            </w:r>
          </w:p>
          <w:p w14:paraId="6114D18B" w14:textId="77777777" w:rsidR="00DF32EF" w:rsidRPr="00D0162F" w:rsidRDefault="00DF32EF" w:rsidP="00DF32EF">
            <w:pPr>
              <w:pStyle w:val="TAL"/>
            </w:pPr>
          </w:p>
          <w:p w14:paraId="76B7B662" w14:textId="6E7E9395" w:rsidR="00DF32EF" w:rsidRPr="00D0162F" w:rsidRDefault="00DF32EF" w:rsidP="00DF32EF">
            <w:pPr>
              <w:pStyle w:val="TAL"/>
            </w:pPr>
            <w:r w:rsidRPr="00D0162F">
              <w:t>During T3:</w:t>
            </w:r>
          </w:p>
          <w:p w14:paraId="00DCB53B" w14:textId="13897D7F" w:rsidR="00DF32EF" w:rsidRPr="00D0162F" w:rsidRDefault="00DF32EF" w:rsidP="00DF32EF">
            <w:pPr>
              <w:pStyle w:val="TAL"/>
            </w:pPr>
            <w:r w:rsidRPr="00D0162F">
              <w:t>Noc</w:t>
            </w:r>
            <w:r w:rsidRPr="00D0162F">
              <w:rPr>
                <w:vertAlign w:val="subscript"/>
              </w:rPr>
              <w:t>2</w:t>
            </w:r>
            <w:r w:rsidRPr="00D0162F">
              <w:t>: -104dBm/15kHz</w:t>
            </w:r>
          </w:p>
          <w:p w14:paraId="2E215401" w14:textId="3AE1CE51"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4FA06D5A" w14:textId="4CCE95B8" w:rsidR="00DF32EF" w:rsidRPr="00D0162F" w:rsidRDefault="00DF32EF" w:rsidP="00DF32EF">
            <w:pPr>
              <w:pStyle w:val="TAL"/>
            </w:pPr>
            <w:r w:rsidRPr="00D0162F">
              <w:t>Noc</w:t>
            </w:r>
            <w:r w:rsidRPr="00D0162F">
              <w:rPr>
                <w:vertAlign w:val="subscript"/>
              </w:rPr>
              <w:t>3</w:t>
            </w:r>
            <w:r w:rsidRPr="00D0162F">
              <w:t>: -104dBm/15kHz</w:t>
            </w:r>
          </w:p>
          <w:p w14:paraId="588FE382" w14:textId="7A8C9455" w:rsidR="00DF32EF" w:rsidRPr="00D0162F" w:rsidRDefault="00DF32EF" w:rsidP="00DF32EF">
            <w:pPr>
              <w:pStyle w:val="TAL"/>
            </w:pPr>
            <w:r w:rsidRPr="00D0162F">
              <w:t>Ês</w:t>
            </w:r>
            <w:r w:rsidRPr="00D0162F">
              <w:rPr>
                <w:vertAlign w:val="subscript"/>
              </w:rPr>
              <w:t>3</w:t>
            </w:r>
            <w:r w:rsidRPr="00D0162F">
              <w:t xml:space="preserve"> / Noc</w:t>
            </w:r>
            <w:r w:rsidRPr="00D0162F">
              <w:rPr>
                <w:vertAlign w:val="subscript"/>
              </w:rPr>
              <w:t>3</w:t>
            </w:r>
            <w:r w:rsidRPr="00D0162F">
              <w:t>: +17dB</w:t>
            </w:r>
          </w:p>
        </w:tc>
      </w:tr>
      <w:tr w:rsidR="00DF32EF" w:rsidRPr="00D0162F" w14:paraId="0AD9AFB4"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63C2D0EC" w14:textId="52E5571C" w:rsidR="00DF32EF" w:rsidRPr="00D0162F" w:rsidRDefault="00DF32EF" w:rsidP="00DF32EF">
            <w:pPr>
              <w:pStyle w:val="TAL"/>
            </w:pPr>
            <w:r w:rsidRPr="00D0162F">
              <w:rPr>
                <w:rFonts w:eastAsia="SimSun"/>
              </w:rPr>
              <w:t>4.5.6.2.1 EN-DC FR1 RRC-based DL active BWP switch in non-DRX in synchronous EN-DC</w:t>
            </w:r>
          </w:p>
        </w:tc>
        <w:tc>
          <w:tcPr>
            <w:tcW w:w="4016" w:type="dxa"/>
            <w:tcBorders>
              <w:top w:val="single" w:sz="4" w:space="0" w:color="auto"/>
              <w:left w:val="single" w:sz="4" w:space="0" w:color="auto"/>
              <w:bottom w:val="single" w:sz="4" w:space="0" w:color="auto"/>
              <w:right w:val="single" w:sz="4" w:space="0" w:color="auto"/>
            </w:tcBorders>
          </w:tcPr>
          <w:p w14:paraId="43D5DDAD" w14:textId="46EB9FED" w:rsidR="00DF32EF" w:rsidRPr="00D0162F" w:rsidRDefault="00DF32EF" w:rsidP="00DF32EF">
            <w:pPr>
              <w:pStyle w:val="TAL"/>
            </w:pPr>
            <w:r w:rsidRPr="00D0162F">
              <w:t>During T1:</w:t>
            </w:r>
          </w:p>
          <w:p w14:paraId="7EA61DEB" w14:textId="7057AD4F" w:rsidR="00DF32EF" w:rsidRPr="00D0162F" w:rsidRDefault="00DF32EF" w:rsidP="00DF32EF">
            <w:pPr>
              <w:pStyle w:val="TAL"/>
            </w:pPr>
            <w:r w:rsidRPr="00D0162F">
              <w:t>Noc</w:t>
            </w:r>
            <w:r w:rsidRPr="00D0162F">
              <w:rPr>
                <w:vertAlign w:val="subscript"/>
              </w:rPr>
              <w:t>2</w:t>
            </w:r>
            <w:r w:rsidRPr="00D0162F">
              <w:t>: -104dBm/15kHz</w:t>
            </w:r>
          </w:p>
          <w:p w14:paraId="45D6CC0A" w14:textId="1DD4D0A8"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tc>
        <w:tc>
          <w:tcPr>
            <w:tcW w:w="1641" w:type="dxa"/>
            <w:tcBorders>
              <w:top w:val="single" w:sz="4" w:space="0" w:color="auto"/>
              <w:left w:val="single" w:sz="4" w:space="0" w:color="auto"/>
              <w:bottom w:val="single" w:sz="4" w:space="0" w:color="auto"/>
              <w:right w:val="single" w:sz="4" w:space="0" w:color="auto"/>
            </w:tcBorders>
          </w:tcPr>
          <w:p w14:paraId="5C5E6549" w14:textId="54D4CE57" w:rsidR="00DF32EF" w:rsidRPr="00D0162F" w:rsidRDefault="00DF32EF" w:rsidP="00DF32EF">
            <w:pPr>
              <w:pStyle w:val="TAL"/>
            </w:pPr>
            <w:r w:rsidRPr="00D0162F">
              <w:t>During T1:</w:t>
            </w:r>
          </w:p>
          <w:p w14:paraId="2C609091" w14:textId="77777777" w:rsidR="00DF32EF" w:rsidRPr="00D0162F" w:rsidRDefault="00DF32EF" w:rsidP="00DF32EF">
            <w:pPr>
              <w:pStyle w:val="TAL"/>
            </w:pPr>
            <w:r w:rsidRPr="00D0162F">
              <w:t>0dB</w:t>
            </w:r>
          </w:p>
          <w:p w14:paraId="0F96C57F" w14:textId="77777777" w:rsidR="00DF32EF" w:rsidRPr="00D0162F" w:rsidRDefault="00DF32EF" w:rsidP="00DF32EF">
            <w:pPr>
              <w:pStyle w:val="TAL"/>
            </w:pPr>
            <w:r w:rsidRPr="00D0162F">
              <w:t>0dB</w:t>
            </w:r>
          </w:p>
        </w:tc>
        <w:tc>
          <w:tcPr>
            <w:tcW w:w="2744" w:type="dxa"/>
            <w:tcBorders>
              <w:top w:val="single" w:sz="4" w:space="0" w:color="auto"/>
              <w:left w:val="single" w:sz="4" w:space="0" w:color="auto"/>
              <w:bottom w:val="single" w:sz="4" w:space="0" w:color="auto"/>
              <w:right w:val="single" w:sz="4" w:space="0" w:color="auto"/>
            </w:tcBorders>
          </w:tcPr>
          <w:p w14:paraId="2623632B" w14:textId="3634C723" w:rsidR="00DF32EF" w:rsidRPr="00D0162F" w:rsidRDefault="00DF32EF" w:rsidP="00DF32EF">
            <w:pPr>
              <w:pStyle w:val="TAL"/>
            </w:pPr>
            <w:r w:rsidRPr="00D0162F">
              <w:t>During T1:</w:t>
            </w:r>
          </w:p>
          <w:p w14:paraId="36A02DC8" w14:textId="1D3EC2AE" w:rsidR="00DF32EF" w:rsidRPr="00D0162F" w:rsidRDefault="00DF32EF" w:rsidP="00DF32EF">
            <w:pPr>
              <w:pStyle w:val="TAL"/>
            </w:pPr>
            <w:r w:rsidRPr="00D0162F">
              <w:t>Noc</w:t>
            </w:r>
            <w:r w:rsidRPr="00D0162F">
              <w:rPr>
                <w:vertAlign w:val="subscript"/>
              </w:rPr>
              <w:t>2</w:t>
            </w:r>
            <w:r w:rsidRPr="00D0162F">
              <w:t>: -104dBm/15kHz</w:t>
            </w:r>
          </w:p>
          <w:p w14:paraId="3A091E3C" w14:textId="6C0065C6" w:rsidR="00DF32EF" w:rsidRPr="00D0162F" w:rsidRDefault="00DF32EF" w:rsidP="00DF32EF">
            <w:pPr>
              <w:pStyle w:val="TAL"/>
            </w:pPr>
            <w:r w:rsidRPr="00D0162F">
              <w:t>Ês</w:t>
            </w:r>
            <w:r w:rsidRPr="00D0162F">
              <w:rPr>
                <w:vertAlign w:val="subscript"/>
              </w:rPr>
              <w:t>2</w:t>
            </w:r>
            <w:r w:rsidRPr="00D0162F">
              <w:t xml:space="preserve"> / Noc</w:t>
            </w:r>
            <w:r w:rsidRPr="00D0162F">
              <w:rPr>
                <w:vertAlign w:val="subscript"/>
              </w:rPr>
              <w:t>2</w:t>
            </w:r>
            <w:r w:rsidRPr="00D0162F">
              <w:t>: +17dB</w:t>
            </w:r>
          </w:p>
        </w:tc>
      </w:tr>
      <w:tr w:rsidR="00DF32EF" w:rsidRPr="00D0162F" w14:paraId="7C89A0E9" w14:textId="77777777" w:rsidTr="001C5E90">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5C363FF1" w14:textId="5FD7D02A" w:rsidR="00DF32EF" w:rsidRPr="00D0162F" w:rsidRDefault="00DF32EF" w:rsidP="00DF32EF">
            <w:pPr>
              <w:pStyle w:val="TAL"/>
              <w:rPr>
                <w:lang w:eastAsia="sv-SE"/>
              </w:rPr>
            </w:pPr>
            <w:r w:rsidRPr="00D0162F">
              <w:rPr>
                <w:lang w:eastAsia="sv-SE"/>
              </w:rPr>
              <w:t xml:space="preserve">4.5.7.1 </w:t>
            </w:r>
            <w:r w:rsidRPr="00D0162F">
              <w:t>EN-DC FR1 addition and release delay of known PSCell</w:t>
            </w:r>
          </w:p>
        </w:tc>
        <w:tc>
          <w:tcPr>
            <w:tcW w:w="4016" w:type="dxa"/>
            <w:tcBorders>
              <w:top w:val="single" w:sz="4" w:space="0" w:color="auto"/>
              <w:left w:val="single" w:sz="4" w:space="0" w:color="auto"/>
              <w:bottom w:val="single" w:sz="4" w:space="0" w:color="auto"/>
              <w:right w:val="single" w:sz="4" w:space="0" w:color="auto"/>
            </w:tcBorders>
          </w:tcPr>
          <w:p w14:paraId="283FD931" w14:textId="2C13F619" w:rsidR="00DF32EF" w:rsidRPr="00D0162F" w:rsidRDefault="00DF32EF" w:rsidP="00DF32EF">
            <w:pPr>
              <w:pStyle w:val="TAL"/>
            </w:pPr>
            <w:r w:rsidRPr="00D0162F">
              <w:t>For Test Configurations 1,2,4,5</w:t>
            </w:r>
          </w:p>
          <w:p w14:paraId="347C0212" w14:textId="42A061C1" w:rsidR="00DF32EF" w:rsidRPr="00D0162F" w:rsidRDefault="00DF32EF" w:rsidP="00DF32EF">
            <w:pPr>
              <w:pStyle w:val="TAL"/>
            </w:pPr>
            <w:r w:rsidRPr="00D0162F">
              <w:t>N</w:t>
            </w:r>
            <w:r w:rsidRPr="00D0162F">
              <w:rPr>
                <w:vertAlign w:val="subscript"/>
              </w:rPr>
              <w:t>oc</w:t>
            </w:r>
            <w:r w:rsidRPr="00D0162F">
              <w:t>: -8</w:t>
            </w:r>
            <w:r w:rsidR="00F74A4A" w:rsidRPr="00F74A4A">
              <w:t>5</w:t>
            </w:r>
            <w:r w:rsidRPr="00D0162F">
              <w:t>dBm/15kHz</w:t>
            </w:r>
          </w:p>
          <w:p w14:paraId="14683B24" w14:textId="5F2773FC" w:rsidR="00DF32EF" w:rsidRPr="00D0162F" w:rsidRDefault="00DF32EF" w:rsidP="00DF32EF">
            <w:pPr>
              <w:pStyle w:val="TAL"/>
            </w:pPr>
            <w:r w:rsidRPr="00D0162F">
              <w:t>Ê</w:t>
            </w:r>
            <w:r w:rsidRPr="00D0162F">
              <w:rPr>
                <w:vertAlign w:val="subscript"/>
              </w:rPr>
              <w:t>s</w:t>
            </w:r>
            <w:r w:rsidRPr="00D0162F">
              <w:t xml:space="preserve"> / N</w:t>
            </w:r>
            <w:r w:rsidRPr="00D0162F">
              <w:rPr>
                <w:vertAlign w:val="subscript"/>
              </w:rPr>
              <w:t>oc</w:t>
            </w:r>
            <w:r w:rsidRPr="00D0162F">
              <w:t>: 0.0dB</w:t>
            </w:r>
          </w:p>
          <w:p w14:paraId="7DB19C4E" w14:textId="1DD30B92" w:rsidR="00DF32EF" w:rsidRPr="00D0162F" w:rsidRDefault="00DF32EF" w:rsidP="00DF32EF">
            <w:pPr>
              <w:pStyle w:val="TAL"/>
            </w:pPr>
            <w:r w:rsidRPr="00D0162F">
              <w:t>B1-Threshold: -9</w:t>
            </w:r>
            <w:r w:rsidR="00F74A4A" w:rsidRPr="00F74A4A">
              <w:t>3</w:t>
            </w:r>
            <w:r w:rsidRPr="00D0162F">
              <w:t xml:space="preserve"> dBm/SCS</w:t>
            </w:r>
          </w:p>
          <w:p w14:paraId="21C66070" w14:textId="77777777" w:rsidR="00DF32EF" w:rsidRPr="00D0162F" w:rsidRDefault="00DF32EF" w:rsidP="00DF32EF">
            <w:pPr>
              <w:pStyle w:val="TAL"/>
              <w:rPr>
                <w:rFonts w:cs="Arial"/>
                <w:szCs w:val="18"/>
              </w:rPr>
            </w:pPr>
          </w:p>
          <w:p w14:paraId="526E6527" w14:textId="79BB4C6C" w:rsidR="00DF32EF" w:rsidRPr="00D0162F" w:rsidRDefault="00DF32EF" w:rsidP="00DF32EF">
            <w:pPr>
              <w:pStyle w:val="TAL"/>
              <w:rPr>
                <w:rFonts w:cs="Arial"/>
                <w:szCs w:val="18"/>
              </w:rPr>
            </w:pPr>
            <w:r w:rsidRPr="00D0162F">
              <w:rPr>
                <w:rFonts w:cs="Arial"/>
                <w:szCs w:val="18"/>
              </w:rPr>
              <w:t>For Test Configurations 3,6</w:t>
            </w:r>
          </w:p>
          <w:p w14:paraId="702B7968" w14:textId="446FAD71" w:rsidR="00DF32EF" w:rsidRPr="00D0162F" w:rsidRDefault="00DF32EF" w:rsidP="00DF32EF">
            <w:pPr>
              <w:pStyle w:val="TAL"/>
            </w:pPr>
            <w:r w:rsidRPr="00D0162F">
              <w:t>N</w:t>
            </w:r>
            <w:r w:rsidRPr="00D0162F">
              <w:rPr>
                <w:vertAlign w:val="subscript"/>
              </w:rPr>
              <w:t>oc</w:t>
            </w:r>
            <w:r w:rsidRPr="00D0162F">
              <w:t>: -8</w:t>
            </w:r>
            <w:r w:rsidR="00F74A4A" w:rsidRPr="00F74A4A">
              <w:t>5</w:t>
            </w:r>
            <w:r w:rsidRPr="00D0162F">
              <w:t>dBm/15kHz</w:t>
            </w:r>
          </w:p>
          <w:p w14:paraId="4EDD8EBB" w14:textId="16A482AC" w:rsidR="00DF32EF" w:rsidRPr="00D0162F" w:rsidRDefault="00DF32EF" w:rsidP="00DF32EF">
            <w:pPr>
              <w:pStyle w:val="TAL"/>
            </w:pPr>
            <w:r w:rsidRPr="00D0162F">
              <w:t>Ê</w:t>
            </w:r>
            <w:r w:rsidRPr="00D0162F">
              <w:rPr>
                <w:vertAlign w:val="subscript"/>
              </w:rPr>
              <w:t>s</w:t>
            </w:r>
            <w:r w:rsidRPr="00D0162F">
              <w:t xml:space="preserve"> / N</w:t>
            </w:r>
            <w:r w:rsidRPr="00D0162F">
              <w:rPr>
                <w:vertAlign w:val="subscript"/>
              </w:rPr>
              <w:t>oc</w:t>
            </w:r>
            <w:r w:rsidRPr="00D0162F">
              <w:t>: 0.0dB</w:t>
            </w:r>
          </w:p>
          <w:p w14:paraId="24B970D4" w14:textId="1635517E" w:rsidR="00DF32EF" w:rsidRPr="00D0162F" w:rsidRDefault="00DF32EF" w:rsidP="00DF32EF">
            <w:pPr>
              <w:pStyle w:val="TAL"/>
            </w:pPr>
            <w:r w:rsidRPr="00D0162F">
              <w:t>B1-Threshold: -93 dBm/SCS</w:t>
            </w:r>
          </w:p>
          <w:p w14:paraId="792A4722" w14:textId="77777777" w:rsidR="00DF32EF" w:rsidRPr="00D0162F" w:rsidRDefault="00DF32EF" w:rsidP="00DF32EF">
            <w:pPr>
              <w:pStyle w:val="TAL"/>
              <w:rPr>
                <w:rFonts w:cs="Arial"/>
                <w:szCs w:val="18"/>
              </w:rPr>
            </w:pPr>
          </w:p>
        </w:tc>
        <w:tc>
          <w:tcPr>
            <w:tcW w:w="1641" w:type="dxa"/>
            <w:tcBorders>
              <w:top w:val="single" w:sz="4" w:space="0" w:color="auto"/>
              <w:left w:val="single" w:sz="4" w:space="0" w:color="auto"/>
              <w:bottom w:val="single" w:sz="4" w:space="0" w:color="auto"/>
              <w:right w:val="single" w:sz="4" w:space="0" w:color="auto"/>
            </w:tcBorders>
          </w:tcPr>
          <w:p w14:paraId="65F7E68D" w14:textId="77777777" w:rsidR="00DF32EF" w:rsidRPr="00D0162F" w:rsidRDefault="00DF32EF" w:rsidP="00DF32EF">
            <w:pPr>
              <w:pStyle w:val="TAL"/>
              <w:rPr>
                <w:rFonts w:cs="Arial"/>
                <w:szCs w:val="18"/>
              </w:rPr>
            </w:pPr>
          </w:p>
          <w:p w14:paraId="72548B28" w14:textId="1FFEF1B0" w:rsidR="00DF32EF" w:rsidRPr="00D0162F" w:rsidRDefault="00DF32EF" w:rsidP="00DF32EF">
            <w:pPr>
              <w:pStyle w:val="TAL"/>
              <w:rPr>
                <w:rFonts w:cs="Arial"/>
                <w:szCs w:val="18"/>
              </w:rPr>
            </w:pPr>
            <w:r w:rsidRPr="00D0162F">
              <w:rPr>
                <w:rFonts w:cs="Arial"/>
                <w:szCs w:val="18"/>
              </w:rPr>
              <w:t>0dB</w:t>
            </w:r>
          </w:p>
          <w:p w14:paraId="306B78DD" w14:textId="77777777" w:rsidR="00DF32EF" w:rsidRPr="00D0162F" w:rsidRDefault="00DF32EF" w:rsidP="00DF32EF">
            <w:pPr>
              <w:pStyle w:val="TAL"/>
              <w:rPr>
                <w:rFonts w:cs="Arial"/>
                <w:szCs w:val="18"/>
              </w:rPr>
            </w:pPr>
            <w:r w:rsidRPr="00D0162F">
              <w:rPr>
                <w:rFonts w:cs="Arial"/>
                <w:szCs w:val="18"/>
              </w:rPr>
              <w:t>0dB</w:t>
            </w:r>
          </w:p>
          <w:p w14:paraId="26088F87" w14:textId="77777777" w:rsidR="00DF32EF" w:rsidRPr="00D0162F" w:rsidRDefault="00DF32EF" w:rsidP="00DF32EF">
            <w:pPr>
              <w:pStyle w:val="TAL"/>
              <w:rPr>
                <w:rFonts w:cs="Arial"/>
                <w:szCs w:val="18"/>
              </w:rPr>
            </w:pPr>
            <w:r w:rsidRPr="00D0162F">
              <w:rPr>
                <w:rFonts w:cs="Arial"/>
                <w:szCs w:val="18"/>
              </w:rPr>
              <w:t>-3dB</w:t>
            </w:r>
          </w:p>
          <w:p w14:paraId="3176EE55" w14:textId="77777777" w:rsidR="00DF32EF" w:rsidRPr="00D0162F" w:rsidRDefault="00DF32EF" w:rsidP="00DF32EF">
            <w:pPr>
              <w:pStyle w:val="TAL"/>
              <w:rPr>
                <w:rFonts w:cs="Arial"/>
                <w:szCs w:val="18"/>
              </w:rPr>
            </w:pPr>
          </w:p>
          <w:p w14:paraId="3AA206E0" w14:textId="77777777" w:rsidR="00DF32EF" w:rsidRPr="00D0162F" w:rsidRDefault="00DF32EF" w:rsidP="00DF32EF">
            <w:pPr>
              <w:pStyle w:val="TAL"/>
              <w:rPr>
                <w:rFonts w:cs="Arial"/>
                <w:szCs w:val="18"/>
              </w:rPr>
            </w:pPr>
          </w:p>
          <w:p w14:paraId="74EE8A9A" w14:textId="128AA357" w:rsidR="00DF32EF" w:rsidRPr="00D0162F" w:rsidRDefault="00DF32EF" w:rsidP="00DF32EF">
            <w:pPr>
              <w:pStyle w:val="TAL"/>
              <w:rPr>
                <w:rFonts w:cs="Arial"/>
                <w:szCs w:val="18"/>
              </w:rPr>
            </w:pPr>
            <w:r w:rsidRPr="00D0162F">
              <w:rPr>
                <w:rFonts w:cs="Arial"/>
                <w:szCs w:val="18"/>
              </w:rPr>
              <w:t>-</w:t>
            </w:r>
            <w:r w:rsidR="00F74A4A" w:rsidRPr="00F74A4A">
              <w:rPr>
                <w:rFonts w:cs="Arial"/>
                <w:szCs w:val="18"/>
              </w:rPr>
              <w:t>4</w:t>
            </w:r>
            <w:r w:rsidRPr="00D0162F">
              <w:rPr>
                <w:rFonts w:cs="Arial"/>
                <w:szCs w:val="18"/>
              </w:rPr>
              <w:t>dB</w:t>
            </w:r>
          </w:p>
          <w:p w14:paraId="7E481DDE" w14:textId="77777777" w:rsidR="00DF32EF" w:rsidRPr="00D0162F" w:rsidRDefault="00DF32EF" w:rsidP="00DF32EF">
            <w:pPr>
              <w:pStyle w:val="TAL"/>
              <w:rPr>
                <w:rFonts w:cs="Arial"/>
                <w:szCs w:val="18"/>
              </w:rPr>
            </w:pPr>
            <w:r w:rsidRPr="00D0162F">
              <w:rPr>
                <w:rFonts w:cs="Arial"/>
                <w:szCs w:val="18"/>
              </w:rPr>
              <w:t>0dB</w:t>
            </w:r>
          </w:p>
          <w:p w14:paraId="2FAECB74" w14:textId="77777777" w:rsidR="00DF32EF" w:rsidRPr="00D0162F" w:rsidRDefault="00DF32EF" w:rsidP="00DF32EF">
            <w:pPr>
              <w:pStyle w:val="TAL"/>
              <w:rPr>
                <w:rFonts w:cs="Arial"/>
                <w:szCs w:val="18"/>
              </w:rPr>
            </w:pPr>
            <w:r w:rsidRPr="00D0162F">
              <w:rPr>
                <w:rFonts w:cs="Arial"/>
                <w:szCs w:val="18"/>
              </w:rPr>
              <w:t>-3dB</w:t>
            </w:r>
          </w:p>
          <w:p w14:paraId="5FBFFA14" w14:textId="77777777" w:rsidR="00DF32EF" w:rsidRPr="00D0162F" w:rsidRDefault="00DF32EF" w:rsidP="00DF32EF">
            <w:pPr>
              <w:pStyle w:val="TAL"/>
              <w:rPr>
                <w:rFonts w:cs="Arial"/>
                <w:szCs w:val="18"/>
              </w:rPr>
            </w:pPr>
          </w:p>
        </w:tc>
        <w:tc>
          <w:tcPr>
            <w:tcW w:w="2816" w:type="dxa"/>
            <w:gridSpan w:val="2"/>
            <w:tcBorders>
              <w:top w:val="single" w:sz="4" w:space="0" w:color="auto"/>
              <w:left w:val="single" w:sz="4" w:space="0" w:color="auto"/>
              <w:bottom w:val="single" w:sz="4" w:space="0" w:color="auto"/>
              <w:right w:val="single" w:sz="4" w:space="0" w:color="auto"/>
            </w:tcBorders>
          </w:tcPr>
          <w:p w14:paraId="62E9C268" w14:textId="77777777" w:rsidR="00DF32EF" w:rsidRPr="00D0162F" w:rsidRDefault="00DF32EF" w:rsidP="00DF32EF">
            <w:pPr>
              <w:pStyle w:val="TAL"/>
              <w:rPr>
                <w:shd w:val="clear" w:color="auto" w:fill="FFFFFF"/>
              </w:rPr>
            </w:pPr>
          </w:p>
          <w:p w14:paraId="3CD3F443" w14:textId="6BA8EF22"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8</w:t>
            </w:r>
            <w:r w:rsidR="00F74A4A" w:rsidRPr="00F74A4A">
              <w:rPr>
                <w:shd w:val="clear" w:color="auto" w:fill="FFFFFF"/>
                <w:lang w:eastAsia="sv-SE"/>
              </w:rPr>
              <w:t>5</w:t>
            </w:r>
            <w:r w:rsidRPr="00D0162F">
              <w:rPr>
                <w:shd w:val="clear" w:color="auto" w:fill="FFFFFF"/>
                <w:lang w:eastAsia="sv-SE"/>
              </w:rPr>
              <w:t>dBm/15kHz</w:t>
            </w:r>
          </w:p>
          <w:p w14:paraId="2A4E7812" w14:textId="03BCA100" w:rsidR="00DF32EF" w:rsidRPr="00D0162F" w:rsidRDefault="00DF32EF" w:rsidP="00DF32EF">
            <w:pPr>
              <w:pStyle w:val="TAL"/>
            </w:pPr>
            <w:r w:rsidRPr="00D0162F">
              <w:t>Ês /</w:t>
            </w:r>
            <w:r w:rsidRPr="00D0162F">
              <w:rPr>
                <w:shd w:val="clear" w:color="auto" w:fill="FFFFFF"/>
              </w:rPr>
              <w:t xml:space="preserve"> N</w:t>
            </w:r>
            <w:r w:rsidRPr="00D0162F">
              <w:rPr>
                <w:shd w:val="clear" w:color="auto" w:fill="FFFFFF"/>
                <w:vertAlign w:val="subscript"/>
              </w:rPr>
              <w:t>oc</w:t>
            </w:r>
            <w:r w:rsidRPr="00D0162F">
              <w:t>: 0.0dB</w:t>
            </w:r>
          </w:p>
          <w:p w14:paraId="1F611A31" w14:textId="4AEAE3D6" w:rsidR="00DF32EF" w:rsidRPr="00D0162F" w:rsidRDefault="00DF32EF" w:rsidP="00DF32EF">
            <w:pPr>
              <w:pStyle w:val="TAL"/>
            </w:pPr>
            <w:r w:rsidRPr="00D0162F">
              <w:t>B1-Threshold: -9</w:t>
            </w:r>
            <w:r w:rsidR="00F74A4A" w:rsidRPr="00F74A4A">
              <w:t>6</w:t>
            </w:r>
            <w:r w:rsidRPr="00D0162F">
              <w:t xml:space="preserve"> dBm/SCS</w:t>
            </w:r>
          </w:p>
          <w:p w14:paraId="6B36807F" w14:textId="77777777" w:rsidR="00DF32EF" w:rsidRPr="00D0162F" w:rsidRDefault="00DF32EF" w:rsidP="00DF32EF">
            <w:pPr>
              <w:pStyle w:val="TAL"/>
              <w:rPr>
                <w:rFonts w:cs="Arial"/>
                <w:szCs w:val="18"/>
              </w:rPr>
            </w:pPr>
          </w:p>
          <w:p w14:paraId="24EC78E8" w14:textId="77777777" w:rsidR="00DF32EF" w:rsidRPr="00D0162F" w:rsidRDefault="00DF32EF" w:rsidP="00DF32EF">
            <w:pPr>
              <w:pStyle w:val="TAL"/>
              <w:rPr>
                <w:shd w:val="clear" w:color="auto" w:fill="FFFFFF"/>
              </w:rPr>
            </w:pPr>
          </w:p>
          <w:p w14:paraId="1EE71DFF" w14:textId="30336594"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8</w:t>
            </w:r>
            <w:r w:rsidR="00F74A4A" w:rsidRPr="00F74A4A">
              <w:rPr>
                <w:shd w:val="clear" w:color="auto" w:fill="FFFFFF"/>
                <w:lang w:eastAsia="sv-SE"/>
              </w:rPr>
              <w:t>9</w:t>
            </w:r>
            <w:r w:rsidRPr="00D0162F">
              <w:rPr>
                <w:shd w:val="clear" w:color="auto" w:fill="FFFFFF"/>
                <w:lang w:eastAsia="sv-SE"/>
              </w:rPr>
              <w:t>dBm/15kHz</w:t>
            </w:r>
          </w:p>
          <w:p w14:paraId="23767E94" w14:textId="3C05C054" w:rsidR="00DF32EF" w:rsidRPr="00D0162F" w:rsidRDefault="00DF32EF" w:rsidP="00DF32EF">
            <w:pPr>
              <w:pStyle w:val="TAL"/>
            </w:pPr>
            <w:r w:rsidRPr="00D0162F">
              <w:t>Ês /</w:t>
            </w:r>
            <w:r w:rsidRPr="00D0162F">
              <w:rPr>
                <w:shd w:val="clear" w:color="auto" w:fill="FFFFFF"/>
              </w:rPr>
              <w:t xml:space="preserve"> N</w:t>
            </w:r>
            <w:r w:rsidRPr="00D0162F">
              <w:rPr>
                <w:shd w:val="clear" w:color="auto" w:fill="FFFFFF"/>
                <w:vertAlign w:val="subscript"/>
              </w:rPr>
              <w:t>oc</w:t>
            </w:r>
            <w:r w:rsidRPr="00D0162F">
              <w:t>: 0.0dB</w:t>
            </w:r>
          </w:p>
          <w:p w14:paraId="13E2BD6C" w14:textId="3B789318" w:rsidR="00DF32EF" w:rsidRPr="00D0162F" w:rsidRDefault="00DF32EF" w:rsidP="00DF32EF">
            <w:pPr>
              <w:pStyle w:val="TAL"/>
              <w:rPr>
                <w:rFonts w:cs="Arial"/>
                <w:szCs w:val="18"/>
              </w:rPr>
            </w:pPr>
            <w:r w:rsidRPr="00D0162F">
              <w:t>B1-Threshold: -96 dBm/SCS</w:t>
            </w:r>
          </w:p>
        </w:tc>
      </w:tr>
      <w:tr w:rsidR="00DF32EF" w:rsidRPr="00D0162F" w14:paraId="30144724" w14:textId="77777777" w:rsidTr="001C5E90">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0784A475" w14:textId="77777777" w:rsidR="00DF32EF" w:rsidRPr="00D0162F" w:rsidRDefault="00DF32EF" w:rsidP="00DF32EF">
            <w:pPr>
              <w:keepNext/>
              <w:keepLines/>
              <w:spacing w:after="0"/>
              <w:rPr>
                <w:rFonts w:ascii="Arial" w:eastAsia="SimSun" w:hAnsi="Arial"/>
                <w:sz w:val="18"/>
                <w:lang w:eastAsia="sv-SE"/>
              </w:rPr>
            </w:pPr>
            <w:r w:rsidRPr="00D0162F">
              <w:rPr>
                <w:rFonts w:ascii="Arial" w:eastAsia="SimSun" w:hAnsi="Arial"/>
                <w:sz w:val="18"/>
                <w:lang w:eastAsia="sv-SE"/>
              </w:rPr>
              <w:t>4.5.8.1 EN-DC FR1 interruptions at switching between two uplink carriers</w:t>
            </w:r>
          </w:p>
        </w:tc>
        <w:tc>
          <w:tcPr>
            <w:tcW w:w="4016" w:type="dxa"/>
            <w:tcBorders>
              <w:top w:val="single" w:sz="4" w:space="0" w:color="auto"/>
              <w:left w:val="single" w:sz="4" w:space="0" w:color="auto"/>
              <w:bottom w:val="single" w:sz="4" w:space="0" w:color="auto"/>
              <w:right w:val="single" w:sz="4" w:space="0" w:color="auto"/>
            </w:tcBorders>
          </w:tcPr>
          <w:p w14:paraId="06A5CFAF" w14:textId="77777777" w:rsidR="00DF32EF" w:rsidRPr="00D0162F" w:rsidRDefault="00DF32EF" w:rsidP="00DF32EF">
            <w:pPr>
              <w:keepNext/>
              <w:keepLines/>
              <w:spacing w:after="0"/>
              <w:rPr>
                <w:rFonts w:ascii="Arial" w:eastAsia="SimSun" w:hAnsi="Arial"/>
                <w:sz w:val="18"/>
                <w:lang w:eastAsia="zh-CN"/>
              </w:rPr>
            </w:pPr>
            <w:r w:rsidRPr="00D0162F">
              <w:rPr>
                <w:rFonts w:ascii="Arial" w:eastAsia="SimSun" w:hAnsi="Arial"/>
                <w:sz w:val="18"/>
                <w:lang w:eastAsia="zh-CN"/>
              </w:rPr>
              <w:t>N</w:t>
            </w:r>
            <w:r w:rsidRPr="00D0162F">
              <w:rPr>
                <w:rFonts w:ascii="Arial" w:eastAsia="SimSun" w:hAnsi="Arial"/>
                <w:sz w:val="18"/>
                <w:vertAlign w:val="subscript"/>
                <w:lang w:eastAsia="zh-CN"/>
              </w:rPr>
              <w:t>oc</w:t>
            </w:r>
            <w:r w:rsidRPr="00D0162F">
              <w:rPr>
                <w:rFonts w:ascii="Arial" w:eastAsia="SimSun" w:hAnsi="Arial"/>
                <w:sz w:val="18"/>
                <w:lang w:eastAsia="zh-CN"/>
              </w:rPr>
              <w:t>: -104dBm/15kHz</w:t>
            </w:r>
          </w:p>
          <w:p w14:paraId="221D2260" w14:textId="77777777" w:rsidR="00DF32EF" w:rsidRPr="00D0162F" w:rsidRDefault="00DF32EF" w:rsidP="00DF32EF">
            <w:pPr>
              <w:keepNext/>
              <w:keepLines/>
              <w:spacing w:after="0"/>
              <w:rPr>
                <w:rFonts w:ascii="Arial" w:eastAsia="SimSun" w:hAnsi="Arial"/>
                <w:sz w:val="18"/>
                <w:lang w:eastAsia="zh-CN"/>
              </w:rPr>
            </w:pPr>
            <w:r w:rsidRPr="00D0162F">
              <w:rPr>
                <w:rFonts w:ascii="Arial" w:eastAsia="SimSun" w:hAnsi="Arial"/>
                <w:sz w:val="18"/>
                <w:lang w:eastAsia="zh-CN"/>
              </w:rPr>
              <w:t>Ê</w:t>
            </w:r>
            <w:r w:rsidRPr="00D0162F">
              <w:rPr>
                <w:rFonts w:ascii="Arial" w:eastAsia="SimSun" w:hAnsi="Arial"/>
                <w:sz w:val="18"/>
                <w:vertAlign w:val="subscript"/>
                <w:lang w:eastAsia="zh-CN"/>
              </w:rPr>
              <w:t>s</w:t>
            </w:r>
            <w:r w:rsidRPr="00D0162F">
              <w:rPr>
                <w:rFonts w:ascii="Arial" w:eastAsia="SimSun" w:hAnsi="Arial"/>
                <w:sz w:val="18"/>
                <w:lang w:eastAsia="zh-CN"/>
              </w:rPr>
              <w:t xml:space="preserve"> / N</w:t>
            </w:r>
            <w:r w:rsidRPr="00D0162F">
              <w:rPr>
                <w:rFonts w:ascii="Arial" w:eastAsia="SimSun" w:hAnsi="Arial"/>
                <w:sz w:val="18"/>
                <w:vertAlign w:val="subscript"/>
                <w:lang w:eastAsia="zh-CN"/>
              </w:rPr>
              <w:t>oc</w:t>
            </w:r>
            <w:r w:rsidRPr="00D0162F">
              <w:rPr>
                <w:rFonts w:ascii="Arial" w:eastAsia="SimSun" w:hAnsi="Arial"/>
                <w:sz w:val="18"/>
                <w:lang w:eastAsia="zh-CN"/>
              </w:rPr>
              <w:t>: 17dB</w:t>
            </w:r>
          </w:p>
        </w:tc>
        <w:tc>
          <w:tcPr>
            <w:tcW w:w="1641" w:type="dxa"/>
            <w:tcBorders>
              <w:top w:val="single" w:sz="4" w:space="0" w:color="auto"/>
              <w:left w:val="single" w:sz="4" w:space="0" w:color="auto"/>
              <w:bottom w:val="single" w:sz="4" w:space="0" w:color="auto"/>
              <w:right w:val="single" w:sz="4" w:space="0" w:color="auto"/>
            </w:tcBorders>
          </w:tcPr>
          <w:p w14:paraId="52BC8062" w14:textId="77777777" w:rsidR="00DF32EF" w:rsidRPr="00D0162F" w:rsidRDefault="00DF32EF" w:rsidP="00DF32EF">
            <w:pPr>
              <w:keepNext/>
              <w:keepLines/>
              <w:spacing w:after="0"/>
              <w:rPr>
                <w:rFonts w:ascii="Arial" w:eastAsia="SimSun" w:hAnsi="Arial" w:cs="Arial"/>
                <w:sz w:val="18"/>
                <w:szCs w:val="18"/>
                <w:lang w:eastAsia="zh-CN"/>
              </w:rPr>
            </w:pPr>
            <w:r w:rsidRPr="00D0162F">
              <w:rPr>
                <w:rFonts w:ascii="Arial" w:eastAsia="SimSun" w:hAnsi="Arial" w:cs="Arial"/>
                <w:sz w:val="18"/>
                <w:szCs w:val="18"/>
                <w:lang w:eastAsia="zh-CN"/>
              </w:rPr>
              <w:t>0dB</w:t>
            </w:r>
          </w:p>
          <w:p w14:paraId="249622B2" w14:textId="77777777" w:rsidR="00DF32EF" w:rsidRPr="00D0162F" w:rsidRDefault="00DF32EF" w:rsidP="00DF32EF">
            <w:pPr>
              <w:keepNext/>
              <w:keepLines/>
              <w:spacing w:after="0"/>
              <w:rPr>
                <w:rFonts w:ascii="Arial" w:eastAsia="SimSun" w:hAnsi="Arial" w:cs="Arial"/>
                <w:sz w:val="18"/>
                <w:szCs w:val="18"/>
                <w:lang w:eastAsia="zh-CN"/>
              </w:rPr>
            </w:pPr>
            <w:r w:rsidRPr="00D0162F">
              <w:rPr>
                <w:rFonts w:ascii="Arial" w:eastAsia="SimSun" w:hAnsi="Arial" w:cs="Arial"/>
                <w:sz w:val="18"/>
                <w:szCs w:val="18"/>
                <w:lang w:eastAsia="zh-CN"/>
              </w:rPr>
              <w:t>0dB</w:t>
            </w:r>
          </w:p>
        </w:tc>
        <w:tc>
          <w:tcPr>
            <w:tcW w:w="2816" w:type="dxa"/>
            <w:gridSpan w:val="2"/>
            <w:tcBorders>
              <w:top w:val="single" w:sz="4" w:space="0" w:color="auto"/>
              <w:left w:val="single" w:sz="4" w:space="0" w:color="auto"/>
              <w:bottom w:val="single" w:sz="4" w:space="0" w:color="auto"/>
              <w:right w:val="single" w:sz="4" w:space="0" w:color="auto"/>
            </w:tcBorders>
          </w:tcPr>
          <w:p w14:paraId="2EBDBA24" w14:textId="77777777" w:rsidR="00DF32EF" w:rsidRPr="00D0162F" w:rsidRDefault="00DF32EF" w:rsidP="00DF32EF">
            <w:pPr>
              <w:keepNext/>
              <w:keepLines/>
              <w:spacing w:after="0"/>
              <w:rPr>
                <w:rFonts w:ascii="Arial" w:eastAsia="SimSun" w:hAnsi="Arial"/>
                <w:sz w:val="18"/>
                <w:lang w:eastAsia="zh-CN"/>
              </w:rPr>
            </w:pPr>
            <w:r w:rsidRPr="00D0162F">
              <w:rPr>
                <w:rFonts w:ascii="Arial" w:eastAsia="SimSun" w:hAnsi="Arial"/>
                <w:sz w:val="18"/>
                <w:shd w:val="clear" w:color="auto" w:fill="FFFFFF"/>
                <w:lang w:eastAsia="zh-CN"/>
              </w:rPr>
              <w:t>N</w:t>
            </w:r>
            <w:r w:rsidRPr="00D0162F">
              <w:rPr>
                <w:rFonts w:ascii="Arial" w:eastAsia="SimSun" w:hAnsi="Arial"/>
                <w:sz w:val="18"/>
                <w:shd w:val="clear" w:color="auto" w:fill="FFFFFF"/>
                <w:vertAlign w:val="subscript"/>
                <w:lang w:eastAsia="zh-CN"/>
              </w:rPr>
              <w:t>oc</w:t>
            </w:r>
            <w:r w:rsidRPr="00D0162F">
              <w:rPr>
                <w:rFonts w:ascii="Arial" w:eastAsia="SimSun" w:hAnsi="Arial"/>
                <w:sz w:val="18"/>
                <w:shd w:val="clear" w:color="auto" w:fill="FFFFFF"/>
                <w:lang w:eastAsia="zh-CN"/>
              </w:rPr>
              <w:t xml:space="preserve">: </w:t>
            </w:r>
            <w:r w:rsidRPr="00D0162F">
              <w:rPr>
                <w:rFonts w:ascii="Arial" w:eastAsia="SimSun" w:hAnsi="Arial"/>
                <w:sz w:val="18"/>
                <w:shd w:val="clear" w:color="auto" w:fill="FFFFFF"/>
                <w:lang w:eastAsia="sv-SE"/>
              </w:rPr>
              <w:t>-104dBm/15kHz</w:t>
            </w:r>
          </w:p>
          <w:p w14:paraId="3F9AC8C0" w14:textId="77777777" w:rsidR="00DF32EF" w:rsidRPr="00D0162F" w:rsidRDefault="00DF32EF" w:rsidP="00DF32EF">
            <w:pPr>
              <w:keepNext/>
              <w:keepLines/>
              <w:spacing w:after="0"/>
              <w:rPr>
                <w:rFonts w:ascii="Arial" w:eastAsia="SimSun" w:hAnsi="Arial"/>
                <w:sz w:val="18"/>
                <w:shd w:val="clear" w:color="auto" w:fill="FFFFFF"/>
                <w:lang w:eastAsia="zh-CN"/>
              </w:rPr>
            </w:pPr>
            <w:r w:rsidRPr="00D0162F">
              <w:rPr>
                <w:rFonts w:ascii="Arial" w:eastAsia="SimSun" w:hAnsi="Arial"/>
                <w:sz w:val="18"/>
                <w:lang w:eastAsia="zh-CN"/>
              </w:rPr>
              <w:t>Ês /</w:t>
            </w:r>
            <w:r w:rsidRPr="00D0162F">
              <w:rPr>
                <w:rFonts w:ascii="Arial" w:eastAsia="SimSun" w:hAnsi="Arial"/>
                <w:sz w:val="18"/>
                <w:shd w:val="clear" w:color="auto" w:fill="FFFFFF"/>
                <w:lang w:eastAsia="zh-CN"/>
              </w:rPr>
              <w:t xml:space="preserve"> N</w:t>
            </w:r>
            <w:r w:rsidRPr="00D0162F">
              <w:rPr>
                <w:rFonts w:ascii="Arial" w:eastAsia="SimSun" w:hAnsi="Arial"/>
                <w:sz w:val="18"/>
                <w:shd w:val="clear" w:color="auto" w:fill="FFFFFF"/>
                <w:vertAlign w:val="subscript"/>
                <w:lang w:eastAsia="zh-CN"/>
              </w:rPr>
              <w:t>oc</w:t>
            </w:r>
            <w:r w:rsidRPr="00D0162F">
              <w:rPr>
                <w:rFonts w:ascii="Arial" w:eastAsia="SimSun" w:hAnsi="Arial"/>
                <w:sz w:val="18"/>
                <w:lang w:eastAsia="zh-CN"/>
              </w:rPr>
              <w:t>: 17dB</w:t>
            </w:r>
          </w:p>
        </w:tc>
      </w:tr>
      <w:tr w:rsidR="000640D5" w:rsidRPr="00D0162F" w14:paraId="0DFB66A5" w14:textId="77777777" w:rsidTr="001C5E90">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3BAEF5DA" w14:textId="59B09667" w:rsidR="000640D5" w:rsidRPr="00D0162F" w:rsidRDefault="000640D5" w:rsidP="000640D5">
            <w:pPr>
              <w:keepNext/>
              <w:keepLines/>
              <w:spacing w:after="0"/>
              <w:rPr>
                <w:rFonts w:ascii="Arial" w:eastAsia="SimSun" w:hAnsi="Arial"/>
                <w:sz w:val="18"/>
                <w:lang w:eastAsia="sv-SE"/>
              </w:rPr>
            </w:pPr>
            <w:r w:rsidRPr="00FC10FA">
              <w:rPr>
                <w:rFonts w:ascii="Arial" w:eastAsia="SimSun" w:hAnsi="Arial"/>
                <w:sz w:val="18"/>
                <w:szCs w:val="18"/>
              </w:rPr>
              <w:t>4.5.9.1</w:t>
            </w:r>
            <w:r>
              <w:rPr>
                <w:rFonts w:ascii="Arial" w:eastAsia="SimSun" w:hAnsi="Arial"/>
                <w:sz w:val="18"/>
                <w:szCs w:val="18"/>
              </w:rPr>
              <w:t xml:space="preserve"> </w:t>
            </w:r>
            <w:r w:rsidRPr="00FC10FA">
              <w:rPr>
                <w:rFonts w:ascii="Arial" w:eastAsia="SimSun" w:hAnsi="Arial"/>
                <w:sz w:val="18"/>
                <w:szCs w:val="18"/>
              </w:rPr>
              <w:t>UE specific CBW change on FR1 NR PSCell with non-DRX in synchronous EN- DC</w:t>
            </w:r>
          </w:p>
        </w:tc>
        <w:tc>
          <w:tcPr>
            <w:tcW w:w="4016" w:type="dxa"/>
            <w:tcBorders>
              <w:top w:val="single" w:sz="4" w:space="0" w:color="auto"/>
              <w:left w:val="single" w:sz="4" w:space="0" w:color="auto"/>
              <w:bottom w:val="single" w:sz="4" w:space="0" w:color="auto"/>
              <w:right w:val="single" w:sz="4" w:space="0" w:color="auto"/>
            </w:tcBorders>
          </w:tcPr>
          <w:p w14:paraId="6686D797" w14:textId="77777777" w:rsidR="000640D5" w:rsidRDefault="000640D5" w:rsidP="000640D5">
            <w:pPr>
              <w:pStyle w:val="TAL"/>
              <w:rPr>
                <w:rFonts w:cs="Arial"/>
              </w:rPr>
            </w:pPr>
            <w:r>
              <w:rPr>
                <w:rFonts w:cs="Arial"/>
              </w:rPr>
              <w:t>N</w:t>
            </w:r>
            <w:r>
              <w:rPr>
                <w:rFonts w:cs="Arial"/>
                <w:vertAlign w:val="subscript"/>
              </w:rPr>
              <w:t>oc</w:t>
            </w:r>
            <w:r>
              <w:rPr>
                <w:rFonts w:cs="Arial"/>
              </w:rPr>
              <w:t>: -104 dBm/15kHz</w:t>
            </w:r>
          </w:p>
          <w:p w14:paraId="421A87D5" w14:textId="2F006BA8" w:rsidR="000640D5" w:rsidRPr="000640D5" w:rsidRDefault="000640D5" w:rsidP="000640D5">
            <w:pPr>
              <w:pStyle w:val="TAL"/>
            </w:pPr>
            <w:r>
              <w:t>Ê</w:t>
            </w:r>
            <w:r>
              <w:rPr>
                <w:vertAlign w:val="subscript"/>
              </w:rPr>
              <w:t>s</w:t>
            </w:r>
            <w:r>
              <w:t xml:space="preserve"> / N</w:t>
            </w:r>
            <w:r>
              <w:rPr>
                <w:vertAlign w:val="subscript"/>
              </w:rPr>
              <w:t>oc</w:t>
            </w:r>
            <w:r>
              <w:t>: 17 dB</w:t>
            </w:r>
          </w:p>
        </w:tc>
        <w:tc>
          <w:tcPr>
            <w:tcW w:w="1641" w:type="dxa"/>
            <w:tcBorders>
              <w:top w:val="single" w:sz="4" w:space="0" w:color="auto"/>
              <w:left w:val="single" w:sz="4" w:space="0" w:color="auto"/>
              <w:bottom w:val="single" w:sz="4" w:space="0" w:color="auto"/>
              <w:right w:val="single" w:sz="4" w:space="0" w:color="auto"/>
            </w:tcBorders>
          </w:tcPr>
          <w:p w14:paraId="32F6E5DC" w14:textId="77777777" w:rsidR="000640D5" w:rsidRDefault="000640D5" w:rsidP="000640D5">
            <w:pPr>
              <w:keepNext/>
              <w:keepLines/>
              <w:widowControl w:val="0"/>
              <w:spacing w:after="0"/>
              <w:rPr>
                <w:rFonts w:ascii="Arial" w:eastAsia="SimSun" w:hAnsi="Arial" w:cs="Arial"/>
                <w:sz w:val="18"/>
                <w:szCs w:val="18"/>
              </w:rPr>
            </w:pPr>
            <w:r>
              <w:rPr>
                <w:rFonts w:ascii="Arial" w:eastAsia="SimSun" w:hAnsi="Arial" w:cs="Arial"/>
                <w:sz w:val="18"/>
                <w:szCs w:val="18"/>
              </w:rPr>
              <w:t>0dB</w:t>
            </w:r>
          </w:p>
          <w:p w14:paraId="0ED9D5D7" w14:textId="44DCFC18" w:rsidR="000640D5" w:rsidRPr="00D0162F" w:rsidRDefault="000640D5" w:rsidP="000640D5">
            <w:pPr>
              <w:keepNext/>
              <w:keepLines/>
              <w:spacing w:after="0"/>
              <w:rPr>
                <w:rFonts w:ascii="Arial" w:eastAsia="SimSun" w:hAnsi="Arial" w:cs="Arial"/>
                <w:sz w:val="18"/>
                <w:szCs w:val="18"/>
                <w:lang w:eastAsia="zh-CN"/>
              </w:rPr>
            </w:pPr>
            <w:r>
              <w:rPr>
                <w:rFonts w:ascii="Arial" w:eastAsia="SimSun" w:hAnsi="Arial" w:cs="Arial"/>
                <w:sz w:val="18"/>
                <w:szCs w:val="18"/>
              </w:rPr>
              <w:t>0dB</w:t>
            </w:r>
          </w:p>
        </w:tc>
        <w:tc>
          <w:tcPr>
            <w:tcW w:w="2816" w:type="dxa"/>
            <w:gridSpan w:val="2"/>
            <w:tcBorders>
              <w:top w:val="single" w:sz="4" w:space="0" w:color="auto"/>
              <w:left w:val="single" w:sz="4" w:space="0" w:color="auto"/>
              <w:bottom w:val="single" w:sz="4" w:space="0" w:color="auto"/>
              <w:right w:val="single" w:sz="4" w:space="0" w:color="auto"/>
            </w:tcBorders>
          </w:tcPr>
          <w:p w14:paraId="6CBFF005" w14:textId="77777777" w:rsidR="000640D5" w:rsidRDefault="000640D5" w:rsidP="000640D5">
            <w:pPr>
              <w:pStyle w:val="TAL"/>
              <w:rPr>
                <w:rFonts w:cs="Arial"/>
              </w:rPr>
            </w:pPr>
            <w:r>
              <w:rPr>
                <w:rFonts w:cs="Arial"/>
              </w:rPr>
              <w:t>N</w:t>
            </w:r>
            <w:r>
              <w:rPr>
                <w:rFonts w:cs="Arial"/>
                <w:vertAlign w:val="subscript"/>
              </w:rPr>
              <w:t>oc</w:t>
            </w:r>
            <w:r>
              <w:rPr>
                <w:rFonts w:cs="Arial"/>
              </w:rPr>
              <w:t>: -104 dBm/15kHz</w:t>
            </w:r>
          </w:p>
          <w:p w14:paraId="55ED5C51" w14:textId="75A692D3" w:rsidR="000640D5" w:rsidRPr="000640D5" w:rsidRDefault="000640D5" w:rsidP="000640D5">
            <w:pPr>
              <w:pStyle w:val="TAL"/>
            </w:pPr>
            <w:r>
              <w:t>Ê</w:t>
            </w:r>
            <w:r>
              <w:rPr>
                <w:vertAlign w:val="subscript"/>
              </w:rPr>
              <w:t>s</w:t>
            </w:r>
            <w:r>
              <w:t xml:space="preserve"> / N</w:t>
            </w:r>
            <w:r>
              <w:rPr>
                <w:vertAlign w:val="subscript"/>
              </w:rPr>
              <w:t>oc</w:t>
            </w:r>
            <w:r>
              <w:t>: 17 dB</w:t>
            </w:r>
          </w:p>
        </w:tc>
      </w:tr>
      <w:tr w:rsidR="00AF69A8" w:rsidRPr="00D0162F" w14:paraId="7F109CEB" w14:textId="77777777" w:rsidTr="001C5E90">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4D6E0AFE" w14:textId="5B502C54" w:rsidR="00AF69A8" w:rsidRPr="00D0162F" w:rsidRDefault="00AF69A8" w:rsidP="00AF69A8">
            <w:pPr>
              <w:keepNext/>
              <w:keepLines/>
              <w:spacing w:after="0"/>
              <w:rPr>
                <w:rFonts w:ascii="Arial" w:eastAsia="SimSun" w:hAnsi="Arial"/>
                <w:sz w:val="18"/>
                <w:lang w:eastAsia="sv-SE"/>
              </w:rPr>
            </w:pPr>
            <w:r w:rsidRPr="00531158">
              <w:rPr>
                <w:rFonts w:ascii="Arial" w:hAnsi="Arial" w:hint="eastAsia"/>
                <w:sz w:val="18"/>
                <w:lang w:eastAsia="zh-TW"/>
              </w:rPr>
              <w:t>4</w:t>
            </w:r>
            <w:r w:rsidRPr="00531158">
              <w:rPr>
                <w:rFonts w:ascii="Arial" w:hAnsi="Arial"/>
                <w:sz w:val="18"/>
                <w:lang w:eastAsia="zh-TW"/>
              </w:rPr>
              <w:t xml:space="preserve">.5.10.1 </w:t>
            </w:r>
            <w:r w:rsidRPr="00862194">
              <w:rPr>
                <w:rFonts w:ascii="Arial" w:eastAsia="SimSun" w:hAnsi="Arial"/>
                <w:sz w:val="18"/>
                <w:lang w:eastAsia="sv-SE"/>
              </w:rPr>
              <w:t>EN-DC FR1 PSCell activation and deactivation delay</w:t>
            </w:r>
          </w:p>
        </w:tc>
        <w:tc>
          <w:tcPr>
            <w:tcW w:w="4016" w:type="dxa"/>
            <w:tcBorders>
              <w:top w:val="single" w:sz="4" w:space="0" w:color="auto"/>
              <w:left w:val="single" w:sz="4" w:space="0" w:color="auto"/>
              <w:bottom w:val="single" w:sz="4" w:space="0" w:color="auto"/>
              <w:right w:val="single" w:sz="4" w:space="0" w:color="auto"/>
            </w:tcBorders>
          </w:tcPr>
          <w:p w14:paraId="2DC169A7" w14:textId="77777777" w:rsidR="00AF69A8" w:rsidRPr="00531158" w:rsidRDefault="00AF69A8" w:rsidP="00AF69A8">
            <w:pPr>
              <w:pStyle w:val="TAL"/>
            </w:pPr>
            <w:r w:rsidRPr="00531158">
              <w:t>For Test Configurations 1,2,4,5</w:t>
            </w:r>
          </w:p>
          <w:p w14:paraId="6FFEFBEA" w14:textId="77777777" w:rsidR="00AF69A8" w:rsidRPr="00531158" w:rsidRDefault="00AF69A8" w:rsidP="00AF69A8">
            <w:pPr>
              <w:pStyle w:val="TAL"/>
            </w:pPr>
            <w:r w:rsidRPr="00531158">
              <w:t>N</w:t>
            </w:r>
            <w:r w:rsidRPr="00531158">
              <w:rPr>
                <w:vertAlign w:val="subscript"/>
              </w:rPr>
              <w:t>oc</w:t>
            </w:r>
            <w:r w:rsidRPr="00531158">
              <w:t>: -85dBm/15kHz</w:t>
            </w:r>
          </w:p>
          <w:p w14:paraId="24132E74" w14:textId="77777777" w:rsidR="00AF69A8" w:rsidRPr="00531158" w:rsidRDefault="00AF69A8" w:rsidP="00AF69A8">
            <w:pPr>
              <w:pStyle w:val="TAL"/>
            </w:pPr>
            <w:r w:rsidRPr="00531158">
              <w:t>Ê</w:t>
            </w:r>
            <w:r w:rsidRPr="00531158">
              <w:rPr>
                <w:vertAlign w:val="subscript"/>
              </w:rPr>
              <w:t>s</w:t>
            </w:r>
            <w:r w:rsidRPr="00531158">
              <w:t xml:space="preserve"> / N</w:t>
            </w:r>
            <w:r w:rsidRPr="00531158">
              <w:rPr>
                <w:vertAlign w:val="subscript"/>
              </w:rPr>
              <w:t>oc</w:t>
            </w:r>
            <w:r w:rsidRPr="00531158">
              <w:t>: 0.0dB</w:t>
            </w:r>
          </w:p>
          <w:p w14:paraId="0EE9E818" w14:textId="77777777" w:rsidR="00AF69A8" w:rsidRPr="00531158" w:rsidRDefault="00AF69A8" w:rsidP="00AF69A8">
            <w:pPr>
              <w:pStyle w:val="TAL"/>
              <w:rPr>
                <w:rFonts w:cs="Arial"/>
                <w:szCs w:val="18"/>
              </w:rPr>
            </w:pPr>
          </w:p>
          <w:p w14:paraId="3E798CED" w14:textId="77777777" w:rsidR="00AF69A8" w:rsidRPr="00531158" w:rsidRDefault="00AF69A8" w:rsidP="00AF69A8">
            <w:pPr>
              <w:pStyle w:val="TAL"/>
              <w:rPr>
                <w:rFonts w:cs="Arial"/>
                <w:szCs w:val="18"/>
              </w:rPr>
            </w:pPr>
            <w:r w:rsidRPr="00531158">
              <w:rPr>
                <w:rFonts w:cs="Arial"/>
                <w:szCs w:val="18"/>
              </w:rPr>
              <w:t>For Test Configurations 3,6</w:t>
            </w:r>
          </w:p>
          <w:p w14:paraId="58204061" w14:textId="77777777" w:rsidR="00AF69A8" w:rsidRPr="00531158" w:rsidRDefault="00AF69A8" w:rsidP="00AF69A8">
            <w:pPr>
              <w:pStyle w:val="TAL"/>
            </w:pPr>
            <w:r w:rsidRPr="00531158">
              <w:t>N</w:t>
            </w:r>
            <w:r w:rsidRPr="00531158">
              <w:rPr>
                <w:vertAlign w:val="subscript"/>
              </w:rPr>
              <w:t>oc</w:t>
            </w:r>
            <w:r w:rsidRPr="00531158">
              <w:t>: -82dBm/15kHz</w:t>
            </w:r>
          </w:p>
          <w:p w14:paraId="11A88AEB" w14:textId="51B5E0C1" w:rsidR="00AF69A8" w:rsidRPr="00AF69A8" w:rsidRDefault="00AF69A8" w:rsidP="00AF69A8">
            <w:pPr>
              <w:pStyle w:val="TAL"/>
            </w:pPr>
            <w:r w:rsidRPr="00531158">
              <w:t>Ê</w:t>
            </w:r>
            <w:r w:rsidRPr="00531158">
              <w:rPr>
                <w:vertAlign w:val="subscript"/>
              </w:rPr>
              <w:t>s</w:t>
            </w:r>
            <w:r w:rsidRPr="00531158">
              <w:t xml:space="preserve"> / N</w:t>
            </w:r>
            <w:r w:rsidRPr="00531158">
              <w:rPr>
                <w:vertAlign w:val="subscript"/>
              </w:rPr>
              <w:t>oc</w:t>
            </w:r>
            <w:r w:rsidRPr="00531158">
              <w:t>: 0.0dB</w:t>
            </w:r>
          </w:p>
        </w:tc>
        <w:tc>
          <w:tcPr>
            <w:tcW w:w="1641" w:type="dxa"/>
            <w:tcBorders>
              <w:top w:val="single" w:sz="4" w:space="0" w:color="auto"/>
              <w:left w:val="single" w:sz="4" w:space="0" w:color="auto"/>
              <w:bottom w:val="single" w:sz="4" w:space="0" w:color="auto"/>
              <w:right w:val="single" w:sz="4" w:space="0" w:color="auto"/>
            </w:tcBorders>
          </w:tcPr>
          <w:p w14:paraId="5884CEB9" w14:textId="77777777" w:rsidR="00AF69A8" w:rsidRPr="00531158" w:rsidRDefault="00AF69A8" w:rsidP="00AF69A8">
            <w:pPr>
              <w:pStyle w:val="TAL"/>
              <w:rPr>
                <w:rFonts w:cs="Arial"/>
                <w:szCs w:val="18"/>
              </w:rPr>
            </w:pPr>
          </w:p>
          <w:p w14:paraId="79FB855E" w14:textId="77777777" w:rsidR="00AF69A8" w:rsidRPr="00531158" w:rsidRDefault="00AF69A8" w:rsidP="00AF69A8">
            <w:pPr>
              <w:pStyle w:val="TAL"/>
              <w:rPr>
                <w:rFonts w:cs="Arial"/>
                <w:szCs w:val="18"/>
              </w:rPr>
            </w:pPr>
            <w:r w:rsidRPr="00531158">
              <w:rPr>
                <w:rFonts w:cs="Arial"/>
                <w:szCs w:val="18"/>
              </w:rPr>
              <w:t>-3.6dB</w:t>
            </w:r>
          </w:p>
          <w:p w14:paraId="41385225" w14:textId="77777777" w:rsidR="00AF69A8" w:rsidRPr="00531158" w:rsidRDefault="00AF69A8" w:rsidP="00AF69A8">
            <w:pPr>
              <w:pStyle w:val="TAL"/>
              <w:rPr>
                <w:rFonts w:cs="Arial"/>
                <w:szCs w:val="18"/>
              </w:rPr>
            </w:pPr>
            <w:r w:rsidRPr="00531158">
              <w:rPr>
                <w:rFonts w:cs="Arial"/>
                <w:szCs w:val="18"/>
              </w:rPr>
              <w:t>0dB</w:t>
            </w:r>
          </w:p>
          <w:p w14:paraId="28B43DF8" w14:textId="77777777" w:rsidR="00AF69A8" w:rsidRPr="00531158" w:rsidRDefault="00AF69A8" w:rsidP="00AF69A8">
            <w:pPr>
              <w:pStyle w:val="TAL"/>
              <w:rPr>
                <w:rFonts w:cs="Arial"/>
                <w:szCs w:val="18"/>
              </w:rPr>
            </w:pPr>
          </w:p>
          <w:p w14:paraId="25BA157B" w14:textId="77777777" w:rsidR="00AF69A8" w:rsidRPr="00531158" w:rsidRDefault="00AF69A8" w:rsidP="00AF69A8">
            <w:pPr>
              <w:pStyle w:val="TAL"/>
              <w:rPr>
                <w:rFonts w:cs="Arial"/>
                <w:szCs w:val="18"/>
              </w:rPr>
            </w:pPr>
          </w:p>
          <w:p w14:paraId="6ED6E6F9" w14:textId="77777777" w:rsidR="00AF69A8" w:rsidRPr="00531158" w:rsidRDefault="00AF69A8" w:rsidP="00AF69A8">
            <w:pPr>
              <w:pStyle w:val="TAL"/>
              <w:rPr>
                <w:rFonts w:cs="Arial"/>
                <w:szCs w:val="18"/>
              </w:rPr>
            </w:pPr>
            <w:r w:rsidRPr="00531158">
              <w:rPr>
                <w:rFonts w:cs="Arial"/>
                <w:szCs w:val="18"/>
              </w:rPr>
              <w:t>-3.6dB</w:t>
            </w:r>
          </w:p>
          <w:p w14:paraId="09E60848" w14:textId="0DCB5DF6" w:rsidR="00AF69A8" w:rsidRPr="00AF69A8" w:rsidRDefault="00AF69A8" w:rsidP="00AF69A8">
            <w:pPr>
              <w:pStyle w:val="TAL"/>
              <w:rPr>
                <w:rFonts w:cs="Arial"/>
                <w:szCs w:val="18"/>
              </w:rPr>
            </w:pPr>
            <w:r w:rsidRPr="00531158">
              <w:rPr>
                <w:rFonts w:cs="Arial"/>
                <w:szCs w:val="18"/>
              </w:rPr>
              <w:t>0dB</w:t>
            </w:r>
          </w:p>
        </w:tc>
        <w:tc>
          <w:tcPr>
            <w:tcW w:w="2816" w:type="dxa"/>
            <w:gridSpan w:val="2"/>
            <w:tcBorders>
              <w:top w:val="single" w:sz="4" w:space="0" w:color="auto"/>
              <w:left w:val="single" w:sz="4" w:space="0" w:color="auto"/>
              <w:bottom w:val="single" w:sz="4" w:space="0" w:color="auto"/>
              <w:right w:val="single" w:sz="4" w:space="0" w:color="auto"/>
            </w:tcBorders>
          </w:tcPr>
          <w:p w14:paraId="3A99C4CE" w14:textId="77777777" w:rsidR="00AF69A8" w:rsidRPr="00531158" w:rsidRDefault="00AF69A8" w:rsidP="00AF69A8">
            <w:pPr>
              <w:pStyle w:val="TAL"/>
              <w:rPr>
                <w:shd w:val="clear" w:color="auto" w:fill="FFFFFF"/>
              </w:rPr>
            </w:pPr>
          </w:p>
          <w:p w14:paraId="381FD453" w14:textId="77777777" w:rsidR="00AF69A8" w:rsidRPr="00531158" w:rsidRDefault="00AF69A8" w:rsidP="00AF69A8">
            <w:pPr>
              <w:pStyle w:val="TAL"/>
            </w:pPr>
            <w:r w:rsidRPr="00531158">
              <w:rPr>
                <w:shd w:val="clear" w:color="auto" w:fill="FFFFFF"/>
              </w:rPr>
              <w:t>N</w:t>
            </w:r>
            <w:r w:rsidRPr="00531158">
              <w:rPr>
                <w:shd w:val="clear" w:color="auto" w:fill="FFFFFF"/>
                <w:vertAlign w:val="subscript"/>
              </w:rPr>
              <w:t>oc</w:t>
            </w:r>
            <w:r w:rsidRPr="00531158">
              <w:rPr>
                <w:shd w:val="clear" w:color="auto" w:fill="FFFFFF"/>
              </w:rPr>
              <w:t xml:space="preserve">: </w:t>
            </w:r>
            <w:r w:rsidRPr="00531158">
              <w:rPr>
                <w:shd w:val="clear" w:color="auto" w:fill="FFFFFF"/>
                <w:lang w:eastAsia="sv-SE"/>
              </w:rPr>
              <w:t>-88.6dBm/15kHz</w:t>
            </w:r>
          </w:p>
          <w:p w14:paraId="3821448D" w14:textId="77777777" w:rsidR="00AF69A8" w:rsidRPr="00531158" w:rsidRDefault="00AF69A8" w:rsidP="00AF69A8">
            <w:pPr>
              <w:pStyle w:val="TAL"/>
            </w:pPr>
            <w:r w:rsidRPr="00531158">
              <w:t>Ês /</w:t>
            </w:r>
            <w:r w:rsidRPr="00531158">
              <w:rPr>
                <w:shd w:val="clear" w:color="auto" w:fill="FFFFFF"/>
              </w:rPr>
              <w:t xml:space="preserve"> N</w:t>
            </w:r>
            <w:r w:rsidRPr="00531158">
              <w:rPr>
                <w:shd w:val="clear" w:color="auto" w:fill="FFFFFF"/>
                <w:vertAlign w:val="subscript"/>
              </w:rPr>
              <w:t>oc</w:t>
            </w:r>
            <w:r w:rsidRPr="00531158">
              <w:t>: 0.0dB</w:t>
            </w:r>
          </w:p>
          <w:p w14:paraId="6F4FAB3D" w14:textId="77777777" w:rsidR="00AF69A8" w:rsidRPr="00531158" w:rsidRDefault="00AF69A8" w:rsidP="00AF69A8">
            <w:pPr>
              <w:pStyle w:val="TAL"/>
              <w:rPr>
                <w:rFonts w:cs="Arial"/>
                <w:szCs w:val="18"/>
              </w:rPr>
            </w:pPr>
          </w:p>
          <w:p w14:paraId="5E693114" w14:textId="77777777" w:rsidR="00AF69A8" w:rsidRPr="00531158" w:rsidRDefault="00AF69A8" w:rsidP="00AF69A8">
            <w:pPr>
              <w:pStyle w:val="TAL"/>
              <w:rPr>
                <w:shd w:val="clear" w:color="auto" w:fill="FFFFFF"/>
              </w:rPr>
            </w:pPr>
          </w:p>
          <w:p w14:paraId="048CB817" w14:textId="77777777" w:rsidR="00AF69A8" w:rsidRPr="00531158" w:rsidRDefault="00AF69A8" w:rsidP="00AF69A8">
            <w:pPr>
              <w:pStyle w:val="TAL"/>
            </w:pPr>
            <w:r w:rsidRPr="00531158">
              <w:rPr>
                <w:shd w:val="clear" w:color="auto" w:fill="FFFFFF"/>
              </w:rPr>
              <w:t>N</w:t>
            </w:r>
            <w:r w:rsidRPr="00531158">
              <w:rPr>
                <w:shd w:val="clear" w:color="auto" w:fill="FFFFFF"/>
                <w:vertAlign w:val="subscript"/>
              </w:rPr>
              <w:t>oc</w:t>
            </w:r>
            <w:r w:rsidRPr="00531158">
              <w:rPr>
                <w:shd w:val="clear" w:color="auto" w:fill="FFFFFF"/>
              </w:rPr>
              <w:t xml:space="preserve">: </w:t>
            </w:r>
            <w:r w:rsidRPr="00531158">
              <w:rPr>
                <w:shd w:val="clear" w:color="auto" w:fill="FFFFFF"/>
                <w:lang w:eastAsia="sv-SE"/>
              </w:rPr>
              <w:t>-85.6dBm/15kHz</w:t>
            </w:r>
          </w:p>
          <w:p w14:paraId="58D85A64" w14:textId="262833C4" w:rsidR="00AF69A8" w:rsidRPr="00AF69A8" w:rsidRDefault="00AF69A8" w:rsidP="00AF69A8">
            <w:pPr>
              <w:pStyle w:val="TAL"/>
            </w:pPr>
            <w:r w:rsidRPr="00531158">
              <w:t>Ês /</w:t>
            </w:r>
            <w:r w:rsidRPr="00531158">
              <w:rPr>
                <w:shd w:val="clear" w:color="auto" w:fill="FFFFFF"/>
              </w:rPr>
              <w:t xml:space="preserve"> N</w:t>
            </w:r>
            <w:r w:rsidRPr="00531158">
              <w:rPr>
                <w:shd w:val="clear" w:color="auto" w:fill="FFFFFF"/>
                <w:vertAlign w:val="subscript"/>
              </w:rPr>
              <w:t>oc</w:t>
            </w:r>
            <w:r w:rsidRPr="00531158">
              <w:t>: 0.0dB</w:t>
            </w:r>
          </w:p>
        </w:tc>
      </w:tr>
      <w:tr w:rsidR="00351A80" w:rsidRPr="00D0162F" w14:paraId="155DC4DF" w14:textId="77777777" w:rsidTr="001C5E90">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345F69D4" w14:textId="734ECA8E" w:rsidR="00351A80" w:rsidRPr="00351A80" w:rsidRDefault="00351A80" w:rsidP="00351A80">
            <w:pPr>
              <w:keepNext/>
              <w:keepLines/>
              <w:spacing w:after="0"/>
              <w:rPr>
                <w:rFonts w:ascii="Arial" w:eastAsia="SimSun" w:hAnsi="Arial" w:cs="Arial"/>
                <w:sz w:val="18"/>
                <w:szCs w:val="18"/>
                <w:lang w:eastAsia="sv-SE"/>
              </w:rPr>
            </w:pPr>
            <w:r w:rsidRPr="00351A80">
              <w:rPr>
                <w:rFonts w:ascii="Arial" w:hAnsi="Arial" w:cs="Arial"/>
                <w:sz w:val="18"/>
                <w:szCs w:val="18"/>
                <w:lang w:eastAsia="sv-SE"/>
              </w:rPr>
              <w:t xml:space="preserve">4.5.11.1 </w:t>
            </w:r>
            <w:r w:rsidRPr="00351A80">
              <w:rPr>
                <w:rFonts w:ascii="Arial" w:hAnsi="Arial" w:cs="Arial"/>
                <w:sz w:val="18"/>
                <w:szCs w:val="18"/>
              </w:rPr>
              <w:t xml:space="preserve">EN-DC FR1 conditional PSCell addition delay </w:t>
            </w:r>
          </w:p>
        </w:tc>
        <w:tc>
          <w:tcPr>
            <w:tcW w:w="4016" w:type="dxa"/>
            <w:tcBorders>
              <w:top w:val="single" w:sz="4" w:space="0" w:color="auto"/>
              <w:left w:val="single" w:sz="4" w:space="0" w:color="auto"/>
              <w:bottom w:val="single" w:sz="4" w:space="0" w:color="auto"/>
              <w:right w:val="single" w:sz="4" w:space="0" w:color="auto"/>
            </w:tcBorders>
          </w:tcPr>
          <w:p w14:paraId="30BD9269" w14:textId="77777777" w:rsidR="00351A80" w:rsidRPr="00351A80" w:rsidRDefault="00351A80" w:rsidP="00351A80">
            <w:pPr>
              <w:pStyle w:val="TAL"/>
              <w:rPr>
                <w:rFonts w:cs="Arial"/>
                <w:szCs w:val="18"/>
              </w:rPr>
            </w:pPr>
            <w:r w:rsidRPr="00351A80">
              <w:rPr>
                <w:rFonts w:cs="Arial"/>
                <w:szCs w:val="18"/>
              </w:rPr>
              <w:t>For Test Configurations 1,2,4,5</w:t>
            </w:r>
          </w:p>
          <w:p w14:paraId="73A6A47A" w14:textId="77777777" w:rsidR="00351A80" w:rsidRPr="00351A80" w:rsidRDefault="00351A80" w:rsidP="00351A80">
            <w:pPr>
              <w:pStyle w:val="TAL"/>
              <w:rPr>
                <w:rFonts w:cs="Arial"/>
                <w:szCs w:val="18"/>
              </w:rPr>
            </w:pPr>
            <w:r w:rsidRPr="00351A80">
              <w:rPr>
                <w:rFonts w:cs="Arial"/>
                <w:szCs w:val="18"/>
              </w:rPr>
              <w:t>N</w:t>
            </w:r>
            <w:r w:rsidRPr="00351A80">
              <w:rPr>
                <w:rFonts w:cs="Arial"/>
                <w:szCs w:val="18"/>
                <w:vertAlign w:val="subscript"/>
              </w:rPr>
              <w:t>oc</w:t>
            </w:r>
            <w:r w:rsidRPr="00351A80">
              <w:rPr>
                <w:rFonts w:cs="Arial"/>
                <w:szCs w:val="18"/>
              </w:rPr>
              <w:t>: -85 dBm/15kHz</w:t>
            </w:r>
          </w:p>
          <w:p w14:paraId="5B00D075" w14:textId="77777777" w:rsidR="00351A80" w:rsidRPr="00351A80" w:rsidRDefault="00351A80" w:rsidP="00351A80">
            <w:pPr>
              <w:pStyle w:val="TAL"/>
              <w:rPr>
                <w:rFonts w:cs="Arial"/>
                <w:szCs w:val="18"/>
              </w:rPr>
            </w:pPr>
            <w:r w:rsidRPr="00351A80">
              <w:rPr>
                <w:rFonts w:cs="Arial"/>
                <w:szCs w:val="18"/>
              </w:rPr>
              <w:t>Ê</w:t>
            </w:r>
            <w:r w:rsidRPr="00351A80">
              <w:rPr>
                <w:rFonts w:cs="Arial"/>
                <w:szCs w:val="18"/>
                <w:vertAlign w:val="subscript"/>
              </w:rPr>
              <w:t>s</w:t>
            </w:r>
            <w:r w:rsidRPr="00351A80">
              <w:rPr>
                <w:rFonts w:cs="Arial"/>
                <w:szCs w:val="18"/>
              </w:rPr>
              <w:t xml:space="preserve"> / N</w:t>
            </w:r>
            <w:r w:rsidRPr="00351A80">
              <w:rPr>
                <w:rFonts w:cs="Arial"/>
                <w:szCs w:val="18"/>
                <w:vertAlign w:val="subscript"/>
              </w:rPr>
              <w:t>oc</w:t>
            </w:r>
            <w:r w:rsidRPr="00351A80">
              <w:rPr>
                <w:rFonts w:cs="Arial"/>
                <w:szCs w:val="18"/>
              </w:rPr>
              <w:t>: 0.0dB</w:t>
            </w:r>
          </w:p>
          <w:p w14:paraId="494A0753" w14:textId="77777777" w:rsidR="00351A80" w:rsidRPr="00351A80" w:rsidRDefault="00351A80" w:rsidP="00351A80">
            <w:pPr>
              <w:pStyle w:val="TAL"/>
              <w:rPr>
                <w:rFonts w:cs="Arial"/>
                <w:szCs w:val="18"/>
              </w:rPr>
            </w:pPr>
            <w:r w:rsidRPr="00351A80">
              <w:rPr>
                <w:rFonts w:cs="Arial"/>
                <w:szCs w:val="18"/>
              </w:rPr>
              <w:t>B1-Threshold: -96 dBm/SCS</w:t>
            </w:r>
          </w:p>
          <w:p w14:paraId="3807C76E" w14:textId="77777777" w:rsidR="00351A80" w:rsidRPr="00351A80" w:rsidRDefault="00351A80" w:rsidP="00351A80">
            <w:pPr>
              <w:pStyle w:val="TAL"/>
              <w:rPr>
                <w:rFonts w:cs="Arial"/>
                <w:szCs w:val="18"/>
              </w:rPr>
            </w:pPr>
          </w:p>
          <w:p w14:paraId="1D7A9D5B" w14:textId="77777777" w:rsidR="00351A80" w:rsidRPr="00351A80" w:rsidRDefault="00351A80" w:rsidP="00351A80">
            <w:pPr>
              <w:pStyle w:val="TAL"/>
              <w:rPr>
                <w:rFonts w:cs="Arial"/>
                <w:szCs w:val="18"/>
              </w:rPr>
            </w:pPr>
            <w:r w:rsidRPr="00351A80">
              <w:rPr>
                <w:rFonts w:cs="Arial"/>
                <w:szCs w:val="18"/>
              </w:rPr>
              <w:t>For Test Configurations 3,6</w:t>
            </w:r>
          </w:p>
          <w:p w14:paraId="03F37019" w14:textId="77777777" w:rsidR="00351A80" w:rsidRPr="00351A80" w:rsidRDefault="00351A80" w:rsidP="00351A80">
            <w:pPr>
              <w:pStyle w:val="TAL"/>
              <w:rPr>
                <w:rFonts w:cs="Arial"/>
                <w:szCs w:val="18"/>
              </w:rPr>
            </w:pPr>
            <w:r w:rsidRPr="00351A80">
              <w:rPr>
                <w:rFonts w:cs="Arial"/>
                <w:szCs w:val="18"/>
              </w:rPr>
              <w:t>N</w:t>
            </w:r>
            <w:r w:rsidRPr="00351A80">
              <w:rPr>
                <w:rFonts w:cs="Arial"/>
                <w:szCs w:val="18"/>
                <w:vertAlign w:val="subscript"/>
              </w:rPr>
              <w:t>oc</w:t>
            </w:r>
            <w:r w:rsidRPr="00351A80">
              <w:rPr>
                <w:rFonts w:cs="Arial"/>
                <w:szCs w:val="18"/>
              </w:rPr>
              <w:t>: -85 dBm/15kHz</w:t>
            </w:r>
          </w:p>
          <w:p w14:paraId="2D201FDD" w14:textId="77777777" w:rsidR="00351A80" w:rsidRPr="00351A80" w:rsidRDefault="00351A80" w:rsidP="00351A80">
            <w:pPr>
              <w:pStyle w:val="TAL"/>
              <w:rPr>
                <w:rFonts w:cs="Arial"/>
                <w:szCs w:val="18"/>
              </w:rPr>
            </w:pPr>
            <w:r w:rsidRPr="00351A80">
              <w:rPr>
                <w:rFonts w:cs="Arial"/>
                <w:szCs w:val="18"/>
              </w:rPr>
              <w:t>Ê</w:t>
            </w:r>
            <w:r w:rsidRPr="00351A80">
              <w:rPr>
                <w:rFonts w:cs="Arial"/>
                <w:szCs w:val="18"/>
                <w:vertAlign w:val="subscript"/>
              </w:rPr>
              <w:t>s</w:t>
            </w:r>
            <w:r w:rsidRPr="00351A80">
              <w:rPr>
                <w:rFonts w:cs="Arial"/>
                <w:szCs w:val="18"/>
              </w:rPr>
              <w:t xml:space="preserve"> / N</w:t>
            </w:r>
            <w:r w:rsidRPr="00351A80">
              <w:rPr>
                <w:rFonts w:cs="Arial"/>
                <w:szCs w:val="18"/>
                <w:vertAlign w:val="subscript"/>
              </w:rPr>
              <w:t>oc</w:t>
            </w:r>
            <w:r w:rsidRPr="00351A80">
              <w:rPr>
                <w:rFonts w:cs="Arial"/>
                <w:szCs w:val="18"/>
              </w:rPr>
              <w:t>: 0.0dB</w:t>
            </w:r>
          </w:p>
          <w:p w14:paraId="4B6BC906" w14:textId="633FA3AD" w:rsidR="00351A80" w:rsidRPr="00761D12" w:rsidRDefault="00351A80" w:rsidP="00AF69A8">
            <w:pPr>
              <w:pStyle w:val="TAL"/>
              <w:rPr>
                <w:rFonts w:cs="Arial"/>
                <w:szCs w:val="18"/>
              </w:rPr>
            </w:pPr>
            <w:r w:rsidRPr="00351A80">
              <w:rPr>
                <w:rFonts w:cs="Arial"/>
                <w:szCs w:val="18"/>
              </w:rPr>
              <w:t>B1-Threshold: -93 dBm/SCS</w:t>
            </w:r>
          </w:p>
        </w:tc>
        <w:tc>
          <w:tcPr>
            <w:tcW w:w="1641" w:type="dxa"/>
            <w:tcBorders>
              <w:top w:val="single" w:sz="4" w:space="0" w:color="auto"/>
              <w:left w:val="single" w:sz="4" w:space="0" w:color="auto"/>
              <w:bottom w:val="single" w:sz="4" w:space="0" w:color="auto"/>
              <w:right w:val="single" w:sz="4" w:space="0" w:color="auto"/>
            </w:tcBorders>
          </w:tcPr>
          <w:p w14:paraId="0F5D5E17" w14:textId="77777777" w:rsidR="00351A80" w:rsidRPr="00351A80" w:rsidRDefault="00351A80" w:rsidP="00351A80">
            <w:pPr>
              <w:pStyle w:val="TAL"/>
              <w:rPr>
                <w:rFonts w:cs="Arial"/>
                <w:szCs w:val="18"/>
              </w:rPr>
            </w:pPr>
          </w:p>
          <w:p w14:paraId="0BEF5919" w14:textId="77777777" w:rsidR="00351A80" w:rsidRPr="00351A80" w:rsidRDefault="00351A80" w:rsidP="00351A80">
            <w:pPr>
              <w:pStyle w:val="TAL"/>
              <w:rPr>
                <w:rFonts w:cs="Arial"/>
                <w:szCs w:val="18"/>
              </w:rPr>
            </w:pPr>
            <w:r w:rsidRPr="00351A80">
              <w:rPr>
                <w:rFonts w:cs="Arial"/>
                <w:szCs w:val="18"/>
              </w:rPr>
              <w:t>0dB</w:t>
            </w:r>
          </w:p>
          <w:p w14:paraId="7839C528" w14:textId="77777777" w:rsidR="00351A80" w:rsidRPr="00351A80" w:rsidRDefault="00351A80" w:rsidP="00351A80">
            <w:pPr>
              <w:pStyle w:val="TAL"/>
              <w:rPr>
                <w:rFonts w:cs="Arial"/>
                <w:szCs w:val="18"/>
              </w:rPr>
            </w:pPr>
            <w:r w:rsidRPr="00351A80">
              <w:rPr>
                <w:rFonts w:cs="Arial"/>
                <w:szCs w:val="18"/>
              </w:rPr>
              <w:t>0dB</w:t>
            </w:r>
          </w:p>
          <w:p w14:paraId="5B4D8EC2" w14:textId="77777777" w:rsidR="00351A80" w:rsidRPr="00351A80" w:rsidRDefault="00351A80" w:rsidP="00351A80">
            <w:pPr>
              <w:pStyle w:val="TAL"/>
              <w:rPr>
                <w:rFonts w:cs="Arial"/>
                <w:szCs w:val="18"/>
              </w:rPr>
            </w:pPr>
            <w:r w:rsidRPr="00351A80">
              <w:rPr>
                <w:rFonts w:cs="Arial"/>
                <w:szCs w:val="18"/>
              </w:rPr>
              <w:t>0dB</w:t>
            </w:r>
          </w:p>
          <w:p w14:paraId="496A92CD" w14:textId="77777777" w:rsidR="00351A80" w:rsidRPr="00351A80" w:rsidRDefault="00351A80" w:rsidP="00351A80">
            <w:pPr>
              <w:pStyle w:val="TAL"/>
              <w:rPr>
                <w:rFonts w:cs="Arial"/>
                <w:szCs w:val="18"/>
              </w:rPr>
            </w:pPr>
          </w:p>
          <w:p w14:paraId="188E92A6" w14:textId="77777777" w:rsidR="00351A80" w:rsidRPr="00351A80" w:rsidRDefault="00351A80" w:rsidP="00351A80">
            <w:pPr>
              <w:pStyle w:val="TAL"/>
              <w:rPr>
                <w:rFonts w:cs="Arial"/>
                <w:szCs w:val="18"/>
              </w:rPr>
            </w:pPr>
          </w:p>
          <w:p w14:paraId="309CAB6B" w14:textId="77777777" w:rsidR="00351A80" w:rsidRPr="00351A80" w:rsidRDefault="00351A80" w:rsidP="00351A80">
            <w:pPr>
              <w:pStyle w:val="TAL"/>
              <w:rPr>
                <w:rFonts w:cs="Arial"/>
                <w:szCs w:val="18"/>
              </w:rPr>
            </w:pPr>
            <w:r w:rsidRPr="00351A80">
              <w:rPr>
                <w:rFonts w:cs="Arial"/>
                <w:szCs w:val="18"/>
              </w:rPr>
              <w:t>-3.6dB</w:t>
            </w:r>
          </w:p>
          <w:p w14:paraId="0568FBCB" w14:textId="77777777" w:rsidR="00351A80" w:rsidRPr="00351A80" w:rsidRDefault="00351A80" w:rsidP="00351A80">
            <w:pPr>
              <w:pStyle w:val="TAL"/>
              <w:rPr>
                <w:rFonts w:cs="Arial"/>
                <w:szCs w:val="18"/>
              </w:rPr>
            </w:pPr>
            <w:r w:rsidRPr="00351A80">
              <w:rPr>
                <w:rFonts w:cs="Arial"/>
                <w:szCs w:val="18"/>
              </w:rPr>
              <w:t>0dB</w:t>
            </w:r>
          </w:p>
          <w:p w14:paraId="010BD150" w14:textId="1B7713DE" w:rsidR="00351A80" w:rsidRPr="00761D12" w:rsidRDefault="00351A80" w:rsidP="00AF69A8">
            <w:pPr>
              <w:pStyle w:val="TAL"/>
              <w:rPr>
                <w:rFonts w:cs="Arial"/>
                <w:szCs w:val="18"/>
              </w:rPr>
            </w:pPr>
            <w:r w:rsidRPr="00351A80">
              <w:rPr>
                <w:rFonts w:cs="Arial"/>
                <w:szCs w:val="18"/>
              </w:rPr>
              <w:t>-3dB</w:t>
            </w:r>
          </w:p>
        </w:tc>
        <w:tc>
          <w:tcPr>
            <w:tcW w:w="2816" w:type="dxa"/>
            <w:gridSpan w:val="2"/>
            <w:tcBorders>
              <w:top w:val="single" w:sz="4" w:space="0" w:color="auto"/>
              <w:left w:val="single" w:sz="4" w:space="0" w:color="auto"/>
              <w:bottom w:val="single" w:sz="4" w:space="0" w:color="auto"/>
              <w:right w:val="single" w:sz="4" w:space="0" w:color="auto"/>
            </w:tcBorders>
          </w:tcPr>
          <w:p w14:paraId="68999568" w14:textId="77777777" w:rsidR="00351A80" w:rsidRPr="00351A80" w:rsidRDefault="00351A80" w:rsidP="00351A80">
            <w:pPr>
              <w:pStyle w:val="TAL"/>
              <w:rPr>
                <w:rFonts w:cs="Arial"/>
                <w:szCs w:val="18"/>
                <w:shd w:val="clear" w:color="auto" w:fill="FFFFFF"/>
              </w:rPr>
            </w:pPr>
          </w:p>
          <w:p w14:paraId="6705B422" w14:textId="77777777" w:rsidR="00351A80" w:rsidRPr="00351A80" w:rsidRDefault="00351A80" w:rsidP="00351A80">
            <w:pPr>
              <w:pStyle w:val="TAL"/>
              <w:rPr>
                <w:rFonts w:cs="Arial"/>
                <w:szCs w:val="18"/>
              </w:rPr>
            </w:pPr>
            <w:r w:rsidRPr="00351A80">
              <w:rPr>
                <w:rFonts w:cs="Arial"/>
                <w:szCs w:val="18"/>
                <w:shd w:val="clear" w:color="auto" w:fill="FFFFFF"/>
              </w:rPr>
              <w:t>N</w:t>
            </w:r>
            <w:r w:rsidRPr="00351A80">
              <w:rPr>
                <w:rFonts w:cs="Arial"/>
                <w:szCs w:val="18"/>
                <w:shd w:val="clear" w:color="auto" w:fill="FFFFFF"/>
                <w:vertAlign w:val="subscript"/>
              </w:rPr>
              <w:t>oc</w:t>
            </w:r>
            <w:r w:rsidRPr="00351A80">
              <w:rPr>
                <w:rFonts w:cs="Arial"/>
                <w:szCs w:val="18"/>
                <w:shd w:val="clear" w:color="auto" w:fill="FFFFFF"/>
              </w:rPr>
              <w:t xml:space="preserve">: </w:t>
            </w:r>
            <w:r w:rsidRPr="00351A80">
              <w:rPr>
                <w:rFonts w:cs="Arial"/>
                <w:szCs w:val="18"/>
                <w:shd w:val="clear" w:color="auto" w:fill="FFFFFF"/>
                <w:lang w:eastAsia="sv-SE"/>
              </w:rPr>
              <w:t>-85 dBm/15kHz</w:t>
            </w:r>
          </w:p>
          <w:p w14:paraId="60DC7822" w14:textId="77777777" w:rsidR="00351A80" w:rsidRPr="00351A80" w:rsidRDefault="00351A80" w:rsidP="00351A80">
            <w:pPr>
              <w:pStyle w:val="TAL"/>
              <w:rPr>
                <w:rFonts w:cs="Arial"/>
                <w:szCs w:val="18"/>
              </w:rPr>
            </w:pPr>
            <w:r w:rsidRPr="00351A80">
              <w:rPr>
                <w:rFonts w:cs="Arial"/>
                <w:szCs w:val="18"/>
              </w:rPr>
              <w:t>Ês /</w:t>
            </w:r>
            <w:r w:rsidRPr="00351A80">
              <w:rPr>
                <w:rFonts w:cs="Arial"/>
                <w:szCs w:val="18"/>
                <w:shd w:val="clear" w:color="auto" w:fill="FFFFFF"/>
              </w:rPr>
              <w:t xml:space="preserve"> N</w:t>
            </w:r>
            <w:r w:rsidRPr="00351A80">
              <w:rPr>
                <w:rFonts w:cs="Arial"/>
                <w:szCs w:val="18"/>
                <w:shd w:val="clear" w:color="auto" w:fill="FFFFFF"/>
                <w:vertAlign w:val="subscript"/>
              </w:rPr>
              <w:t>oc</w:t>
            </w:r>
            <w:r w:rsidRPr="00351A80">
              <w:rPr>
                <w:rFonts w:cs="Arial"/>
                <w:szCs w:val="18"/>
              </w:rPr>
              <w:t>: 0.0dB</w:t>
            </w:r>
          </w:p>
          <w:p w14:paraId="04F98CE4" w14:textId="77777777" w:rsidR="00351A80" w:rsidRPr="00351A80" w:rsidRDefault="00351A80" w:rsidP="00351A80">
            <w:pPr>
              <w:pStyle w:val="TAL"/>
              <w:rPr>
                <w:rFonts w:cs="Arial"/>
                <w:szCs w:val="18"/>
              </w:rPr>
            </w:pPr>
            <w:r w:rsidRPr="00351A80">
              <w:rPr>
                <w:rFonts w:cs="Arial"/>
                <w:szCs w:val="18"/>
              </w:rPr>
              <w:t>B1-Threshold: -96 dBm/SCS</w:t>
            </w:r>
          </w:p>
          <w:p w14:paraId="749EC6D0" w14:textId="77777777" w:rsidR="00351A80" w:rsidRPr="00351A80" w:rsidRDefault="00351A80" w:rsidP="00351A80">
            <w:pPr>
              <w:pStyle w:val="TAL"/>
              <w:rPr>
                <w:rFonts w:cs="Arial"/>
                <w:szCs w:val="18"/>
              </w:rPr>
            </w:pPr>
          </w:p>
          <w:p w14:paraId="0A3E1E6A" w14:textId="77777777" w:rsidR="00351A80" w:rsidRPr="00351A80" w:rsidRDefault="00351A80" w:rsidP="00351A80">
            <w:pPr>
              <w:pStyle w:val="TAL"/>
              <w:rPr>
                <w:rFonts w:cs="Arial"/>
                <w:szCs w:val="18"/>
                <w:shd w:val="clear" w:color="auto" w:fill="FFFFFF"/>
              </w:rPr>
            </w:pPr>
          </w:p>
          <w:p w14:paraId="0C217DEF" w14:textId="77777777" w:rsidR="00351A80" w:rsidRPr="00351A80" w:rsidRDefault="00351A80" w:rsidP="00351A80">
            <w:pPr>
              <w:pStyle w:val="TAL"/>
              <w:rPr>
                <w:rFonts w:cs="Arial"/>
                <w:szCs w:val="18"/>
              </w:rPr>
            </w:pPr>
            <w:r w:rsidRPr="00351A80">
              <w:rPr>
                <w:rFonts w:cs="Arial"/>
                <w:szCs w:val="18"/>
                <w:shd w:val="clear" w:color="auto" w:fill="FFFFFF"/>
              </w:rPr>
              <w:t>N</w:t>
            </w:r>
            <w:r w:rsidRPr="00351A80">
              <w:rPr>
                <w:rFonts w:cs="Arial"/>
                <w:szCs w:val="18"/>
                <w:shd w:val="clear" w:color="auto" w:fill="FFFFFF"/>
                <w:vertAlign w:val="subscript"/>
              </w:rPr>
              <w:t>oc</w:t>
            </w:r>
            <w:r w:rsidRPr="00351A80">
              <w:rPr>
                <w:rFonts w:cs="Arial"/>
                <w:szCs w:val="18"/>
                <w:shd w:val="clear" w:color="auto" w:fill="FFFFFF"/>
              </w:rPr>
              <w:t xml:space="preserve">: </w:t>
            </w:r>
            <w:r w:rsidRPr="00351A80">
              <w:rPr>
                <w:rFonts w:cs="Arial"/>
                <w:szCs w:val="18"/>
                <w:shd w:val="clear" w:color="auto" w:fill="FFFFFF"/>
                <w:lang w:eastAsia="sv-SE"/>
              </w:rPr>
              <w:t>-88.6dBm/15kHz</w:t>
            </w:r>
          </w:p>
          <w:p w14:paraId="7BE900DA" w14:textId="77777777" w:rsidR="00351A80" w:rsidRPr="00351A80" w:rsidRDefault="00351A80" w:rsidP="00351A80">
            <w:pPr>
              <w:pStyle w:val="TAL"/>
              <w:rPr>
                <w:rFonts w:cs="Arial"/>
                <w:szCs w:val="18"/>
              </w:rPr>
            </w:pPr>
            <w:r w:rsidRPr="00351A80">
              <w:rPr>
                <w:rFonts w:cs="Arial"/>
                <w:szCs w:val="18"/>
              </w:rPr>
              <w:t>Ês /</w:t>
            </w:r>
            <w:r w:rsidRPr="00351A80">
              <w:rPr>
                <w:rFonts w:cs="Arial"/>
                <w:szCs w:val="18"/>
                <w:shd w:val="clear" w:color="auto" w:fill="FFFFFF"/>
              </w:rPr>
              <w:t xml:space="preserve"> N</w:t>
            </w:r>
            <w:r w:rsidRPr="00351A80">
              <w:rPr>
                <w:rFonts w:cs="Arial"/>
                <w:szCs w:val="18"/>
                <w:shd w:val="clear" w:color="auto" w:fill="FFFFFF"/>
                <w:vertAlign w:val="subscript"/>
              </w:rPr>
              <w:t>oc</w:t>
            </w:r>
            <w:r w:rsidRPr="00351A80">
              <w:rPr>
                <w:rFonts w:cs="Arial"/>
                <w:szCs w:val="18"/>
              </w:rPr>
              <w:t>: 0.0dB</w:t>
            </w:r>
          </w:p>
          <w:p w14:paraId="3D698D47" w14:textId="34D2B2E4" w:rsidR="00351A80" w:rsidRPr="00351A80" w:rsidRDefault="00351A80" w:rsidP="00351A80">
            <w:pPr>
              <w:keepNext/>
              <w:keepLines/>
              <w:spacing w:after="0"/>
              <w:rPr>
                <w:rFonts w:ascii="Arial" w:eastAsia="SimSun" w:hAnsi="Arial" w:cs="Arial"/>
                <w:sz w:val="18"/>
                <w:szCs w:val="18"/>
                <w:shd w:val="clear" w:color="auto" w:fill="FFFFFF"/>
                <w:lang w:eastAsia="zh-CN"/>
              </w:rPr>
            </w:pPr>
            <w:r w:rsidRPr="00351A80">
              <w:rPr>
                <w:rFonts w:ascii="Arial" w:hAnsi="Arial" w:cs="Arial"/>
                <w:sz w:val="18"/>
                <w:szCs w:val="18"/>
              </w:rPr>
              <w:t>B1-Threshold: -96 dBm/SCS</w:t>
            </w:r>
          </w:p>
        </w:tc>
      </w:tr>
      <w:tr w:rsidR="00DF32EF" w:rsidRPr="00D0162F" w14:paraId="3AB477FF"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46EF1231" w14:textId="324EB551" w:rsidR="00DF32EF" w:rsidRPr="00D0162F" w:rsidRDefault="00DF32EF" w:rsidP="00DF32EF">
            <w:pPr>
              <w:pStyle w:val="TAL"/>
            </w:pPr>
            <w:r w:rsidRPr="00D0162F">
              <w:t>4.6.1.1 EN-DC FR1 event-triggered reporting without gap in non-DRX</w:t>
            </w:r>
          </w:p>
        </w:tc>
        <w:tc>
          <w:tcPr>
            <w:tcW w:w="4016" w:type="dxa"/>
            <w:tcBorders>
              <w:top w:val="single" w:sz="4" w:space="0" w:color="auto"/>
              <w:left w:val="single" w:sz="4" w:space="0" w:color="auto"/>
              <w:bottom w:val="single" w:sz="4" w:space="0" w:color="auto"/>
              <w:right w:val="single" w:sz="4" w:space="0" w:color="auto"/>
            </w:tcBorders>
          </w:tcPr>
          <w:p w14:paraId="5C99ABE7" w14:textId="4EF24AB4" w:rsidR="00DF32EF" w:rsidRPr="00D0162F" w:rsidRDefault="00DF32EF" w:rsidP="00DF32EF">
            <w:pPr>
              <w:pStyle w:val="TAL"/>
            </w:pPr>
            <w:r w:rsidRPr="00D0162F">
              <w:t>During T1:</w:t>
            </w:r>
          </w:p>
          <w:p w14:paraId="0E64AF69" w14:textId="744A6F47" w:rsidR="00DF32EF" w:rsidRPr="00D0162F" w:rsidRDefault="00DF32EF" w:rsidP="00DF32EF">
            <w:pPr>
              <w:pStyle w:val="TAL"/>
            </w:pPr>
            <w:r w:rsidRPr="00D0162F">
              <w:t>Noc: -98dBm/15kHz</w:t>
            </w:r>
          </w:p>
          <w:p w14:paraId="47AA179A" w14:textId="09E212D8" w:rsidR="00DF32EF" w:rsidRPr="00D0162F" w:rsidRDefault="00DF32EF" w:rsidP="00DF32EF">
            <w:pPr>
              <w:pStyle w:val="TAL"/>
            </w:pPr>
            <w:r w:rsidRPr="00D0162F">
              <w:t>Ês1 / Noc: +4.00dB</w:t>
            </w:r>
          </w:p>
          <w:p w14:paraId="63583B38" w14:textId="2035DD62" w:rsidR="00DF32EF" w:rsidRPr="00D0162F" w:rsidRDefault="00DF32EF" w:rsidP="00DF32EF">
            <w:pPr>
              <w:pStyle w:val="TAL"/>
            </w:pPr>
            <w:r w:rsidRPr="00D0162F">
              <w:t>Ês2 / Noc: -infinity</w:t>
            </w:r>
          </w:p>
          <w:p w14:paraId="4AE4D019" w14:textId="77777777" w:rsidR="00DF32EF" w:rsidRPr="00D0162F" w:rsidRDefault="00DF32EF" w:rsidP="00DF32EF">
            <w:pPr>
              <w:pStyle w:val="TAL"/>
            </w:pPr>
          </w:p>
          <w:p w14:paraId="4710397B" w14:textId="7B38B29C" w:rsidR="00DF32EF" w:rsidRPr="00D0162F" w:rsidRDefault="00DF32EF" w:rsidP="00DF32EF">
            <w:pPr>
              <w:pStyle w:val="TAL"/>
            </w:pPr>
            <w:r w:rsidRPr="00D0162F">
              <w:t>During T2:</w:t>
            </w:r>
          </w:p>
          <w:p w14:paraId="5479FAD3" w14:textId="43EF8370" w:rsidR="00DF32EF" w:rsidRPr="00D0162F" w:rsidRDefault="00DF32EF" w:rsidP="00DF32EF">
            <w:pPr>
              <w:pStyle w:val="TAL"/>
            </w:pPr>
            <w:r w:rsidRPr="00D0162F">
              <w:t>Noc: -98dBm/15kHz</w:t>
            </w:r>
          </w:p>
          <w:p w14:paraId="66985401" w14:textId="6D4574D9" w:rsidR="00DF32EF" w:rsidRPr="00D0162F" w:rsidRDefault="00DF32EF" w:rsidP="00DF32EF">
            <w:pPr>
              <w:pStyle w:val="TAL"/>
            </w:pPr>
            <w:r w:rsidRPr="00D0162F">
              <w:t>Ês1 / Noc: +4.00dB</w:t>
            </w:r>
          </w:p>
          <w:p w14:paraId="7CDBA504" w14:textId="2E29257D" w:rsidR="00DF32EF" w:rsidRPr="00D0162F" w:rsidRDefault="00DF32EF" w:rsidP="00DF32EF">
            <w:pPr>
              <w:pStyle w:val="TAL"/>
            </w:pPr>
            <w:r w:rsidRPr="00D0162F">
              <w:t>Ês2 / Noc: +4.00dB</w:t>
            </w:r>
          </w:p>
        </w:tc>
        <w:tc>
          <w:tcPr>
            <w:tcW w:w="1641" w:type="dxa"/>
            <w:tcBorders>
              <w:top w:val="single" w:sz="4" w:space="0" w:color="auto"/>
              <w:left w:val="single" w:sz="4" w:space="0" w:color="auto"/>
              <w:bottom w:val="single" w:sz="4" w:space="0" w:color="auto"/>
              <w:right w:val="single" w:sz="4" w:space="0" w:color="auto"/>
            </w:tcBorders>
          </w:tcPr>
          <w:p w14:paraId="115697EC" w14:textId="5EE51B93" w:rsidR="00DF32EF" w:rsidRPr="00D0162F" w:rsidRDefault="00DF32EF" w:rsidP="00DF32EF">
            <w:pPr>
              <w:pStyle w:val="TAL"/>
            </w:pPr>
            <w:r w:rsidRPr="00D0162F">
              <w:t>During T1:</w:t>
            </w:r>
          </w:p>
          <w:p w14:paraId="420EE9D0" w14:textId="77777777" w:rsidR="00DF32EF" w:rsidRPr="00D0162F" w:rsidRDefault="00DF32EF" w:rsidP="00DF32EF">
            <w:pPr>
              <w:pStyle w:val="TAL"/>
            </w:pPr>
            <w:r w:rsidRPr="00D0162F">
              <w:t>0dB</w:t>
            </w:r>
          </w:p>
          <w:p w14:paraId="512CA96D" w14:textId="77777777" w:rsidR="00DF32EF" w:rsidRPr="00D0162F" w:rsidRDefault="00DF32EF" w:rsidP="00DF32EF">
            <w:pPr>
              <w:pStyle w:val="TAL"/>
            </w:pPr>
            <w:r w:rsidRPr="00D0162F">
              <w:t>0dB</w:t>
            </w:r>
          </w:p>
          <w:p w14:paraId="396CA4C6" w14:textId="77777777" w:rsidR="00DF32EF" w:rsidRPr="00D0162F" w:rsidRDefault="00DF32EF" w:rsidP="00DF32EF">
            <w:pPr>
              <w:pStyle w:val="TAL"/>
            </w:pPr>
            <w:r w:rsidRPr="00D0162F">
              <w:t>0dB</w:t>
            </w:r>
          </w:p>
          <w:p w14:paraId="17FA022B" w14:textId="77777777" w:rsidR="00DF32EF" w:rsidRPr="00D0162F" w:rsidRDefault="00DF32EF" w:rsidP="00DF32EF">
            <w:pPr>
              <w:pStyle w:val="TAL"/>
            </w:pPr>
          </w:p>
          <w:p w14:paraId="6D31F4F9" w14:textId="74E9D34A" w:rsidR="00DF32EF" w:rsidRPr="00D0162F" w:rsidRDefault="00DF32EF" w:rsidP="00DF32EF">
            <w:pPr>
              <w:pStyle w:val="TAL"/>
            </w:pPr>
            <w:r w:rsidRPr="00D0162F">
              <w:t>During T2:</w:t>
            </w:r>
          </w:p>
          <w:p w14:paraId="308FEDFE" w14:textId="77777777" w:rsidR="00DF32EF" w:rsidRPr="00D0162F" w:rsidRDefault="00DF32EF" w:rsidP="00DF32EF">
            <w:pPr>
              <w:pStyle w:val="TAL"/>
            </w:pPr>
            <w:r w:rsidRPr="00D0162F">
              <w:t>0dB</w:t>
            </w:r>
          </w:p>
          <w:p w14:paraId="1CA9F4BB" w14:textId="77777777" w:rsidR="00DF32EF" w:rsidRPr="00D0162F" w:rsidRDefault="00DF32EF" w:rsidP="00DF32EF">
            <w:pPr>
              <w:pStyle w:val="TAL"/>
            </w:pPr>
            <w:r w:rsidRPr="00D0162F">
              <w:t>0dB</w:t>
            </w:r>
          </w:p>
          <w:p w14:paraId="3F1E5A0A" w14:textId="77777777" w:rsidR="00DF32EF" w:rsidRPr="00D0162F" w:rsidRDefault="00DF32EF" w:rsidP="00DF32EF">
            <w:pPr>
              <w:pStyle w:val="TAL"/>
              <w:jc w:val="center"/>
              <w:rPr>
                <w:lang w:eastAsia="sv-SE"/>
              </w:rPr>
            </w:pPr>
            <w:r w:rsidRPr="00D0162F">
              <w:t>0dB</w:t>
            </w:r>
          </w:p>
        </w:tc>
        <w:tc>
          <w:tcPr>
            <w:tcW w:w="2744" w:type="dxa"/>
            <w:tcBorders>
              <w:top w:val="single" w:sz="4" w:space="0" w:color="auto"/>
              <w:left w:val="single" w:sz="4" w:space="0" w:color="auto"/>
              <w:bottom w:val="single" w:sz="4" w:space="0" w:color="auto"/>
              <w:right w:val="single" w:sz="4" w:space="0" w:color="auto"/>
            </w:tcBorders>
          </w:tcPr>
          <w:p w14:paraId="0A70FCA4" w14:textId="5DFFF61A" w:rsidR="00DF32EF" w:rsidRPr="00D0162F" w:rsidRDefault="00DF32EF" w:rsidP="00DF32EF">
            <w:pPr>
              <w:pStyle w:val="TAL"/>
            </w:pPr>
            <w:r w:rsidRPr="00D0162F">
              <w:t>During T1:</w:t>
            </w:r>
          </w:p>
          <w:p w14:paraId="2B98CC3D" w14:textId="3F8D0F21" w:rsidR="00DF32EF" w:rsidRPr="00D0162F" w:rsidRDefault="00DF32EF" w:rsidP="00DF32EF">
            <w:pPr>
              <w:pStyle w:val="TAL"/>
            </w:pPr>
            <w:r w:rsidRPr="00D0162F">
              <w:t>Noc: -98dBm/15kHz</w:t>
            </w:r>
          </w:p>
          <w:p w14:paraId="1FDFFD87" w14:textId="4EAAAFB5" w:rsidR="00DF32EF" w:rsidRPr="00D0162F" w:rsidRDefault="00DF32EF" w:rsidP="00DF32EF">
            <w:pPr>
              <w:pStyle w:val="TAL"/>
            </w:pPr>
            <w:r w:rsidRPr="00D0162F">
              <w:t>Ês1 / Noc: +4.00dB</w:t>
            </w:r>
          </w:p>
          <w:p w14:paraId="6F0DF4D0" w14:textId="3C70215C" w:rsidR="00DF32EF" w:rsidRPr="00D0162F" w:rsidRDefault="00DF32EF" w:rsidP="00DF32EF">
            <w:pPr>
              <w:pStyle w:val="TAL"/>
            </w:pPr>
            <w:r w:rsidRPr="00D0162F">
              <w:t>Ês2 / Noc: -infinity</w:t>
            </w:r>
          </w:p>
          <w:p w14:paraId="0575C86D" w14:textId="77777777" w:rsidR="00DF32EF" w:rsidRPr="00D0162F" w:rsidRDefault="00DF32EF" w:rsidP="00DF32EF">
            <w:pPr>
              <w:pStyle w:val="TAL"/>
            </w:pPr>
          </w:p>
          <w:p w14:paraId="1296B0A0" w14:textId="4414F3BC" w:rsidR="00DF32EF" w:rsidRPr="00D0162F" w:rsidRDefault="00DF32EF" w:rsidP="00DF32EF">
            <w:pPr>
              <w:pStyle w:val="TAL"/>
            </w:pPr>
            <w:r w:rsidRPr="00D0162F">
              <w:t>During T2:</w:t>
            </w:r>
          </w:p>
          <w:p w14:paraId="3A02B85A" w14:textId="495DC1E3" w:rsidR="00DF32EF" w:rsidRPr="00D0162F" w:rsidRDefault="00DF32EF" w:rsidP="00DF32EF">
            <w:pPr>
              <w:pStyle w:val="TAL"/>
            </w:pPr>
            <w:r w:rsidRPr="00D0162F">
              <w:t>Noc: -98dBm/15kHz</w:t>
            </w:r>
          </w:p>
          <w:p w14:paraId="15672073" w14:textId="64748750" w:rsidR="00DF32EF" w:rsidRPr="00D0162F" w:rsidRDefault="00DF32EF" w:rsidP="00DF32EF">
            <w:pPr>
              <w:pStyle w:val="TAL"/>
            </w:pPr>
            <w:r w:rsidRPr="00D0162F">
              <w:t>Ês1 / Noc: +4.00dB</w:t>
            </w:r>
          </w:p>
          <w:p w14:paraId="3054A7C2" w14:textId="74483C07" w:rsidR="00DF32EF" w:rsidRPr="00D0162F" w:rsidRDefault="00DF32EF" w:rsidP="00DF32EF">
            <w:pPr>
              <w:pStyle w:val="TAL"/>
            </w:pPr>
            <w:r w:rsidRPr="00D0162F">
              <w:t>Ês2 / Noc: +4.00dB</w:t>
            </w:r>
          </w:p>
        </w:tc>
      </w:tr>
      <w:tr w:rsidR="00DF32EF" w:rsidRPr="00D0162F" w14:paraId="08C0481B"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386C4628" w14:textId="4029E9AE" w:rsidR="00DF32EF" w:rsidRPr="00D0162F" w:rsidRDefault="00DF32EF" w:rsidP="00DF32EF">
            <w:pPr>
              <w:pStyle w:val="TAL"/>
            </w:pPr>
            <w:r w:rsidRPr="00D0162F">
              <w:t>4.6.1.2 EN-DC FR1 event-triggered reporting without gap in DRX</w:t>
            </w:r>
          </w:p>
        </w:tc>
        <w:tc>
          <w:tcPr>
            <w:tcW w:w="4016" w:type="dxa"/>
            <w:tcBorders>
              <w:top w:val="single" w:sz="4" w:space="0" w:color="auto"/>
              <w:left w:val="single" w:sz="4" w:space="0" w:color="auto"/>
              <w:bottom w:val="single" w:sz="4" w:space="0" w:color="auto"/>
              <w:right w:val="single" w:sz="4" w:space="0" w:color="auto"/>
            </w:tcBorders>
          </w:tcPr>
          <w:p w14:paraId="2CCC422D" w14:textId="7EE793B6" w:rsidR="00DF32EF" w:rsidRPr="00D0162F" w:rsidRDefault="00DF32EF" w:rsidP="00DF32EF">
            <w:pPr>
              <w:pStyle w:val="TAL"/>
            </w:pPr>
            <w:r w:rsidRPr="00D0162F">
              <w:t>Same as 4.6.1.1</w:t>
            </w:r>
          </w:p>
        </w:tc>
        <w:tc>
          <w:tcPr>
            <w:tcW w:w="1641" w:type="dxa"/>
            <w:tcBorders>
              <w:top w:val="single" w:sz="4" w:space="0" w:color="auto"/>
              <w:left w:val="single" w:sz="4" w:space="0" w:color="auto"/>
              <w:bottom w:val="single" w:sz="4" w:space="0" w:color="auto"/>
              <w:right w:val="single" w:sz="4" w:space="0" w:color="auto"/>
            </w:tcBorders>
          </w:tcPr>
          <w:p w14:paraId="3313836D" w14:textId="001D61C1" w:rsidR="00DF32EF" w:rsidRPr="00D0162F" w:rsidRDefault="00DF32EF" w:rsidP="00DF32EF">
            <w:pPr>
              <w:pStyle w:val="TAL"/>
              <w:jc w:val="center"/>
              <w:rPr>
                <w:lang w:eastAsia="sv-SE"/>
              </w:rPr>
            </w:pPr>
            <w:r w:rsidRPr="00D0162F">
              <w:t>Same as 4.6.1.1</w:t>
            </w:r>
          </w:p>
        </w:tc>
        <w:tc>
          <w:tcPr>
            <w:tcW w:w="2744" w:type="dxa"/>
            <w:tcBorders>
              <w:top w:val="single" w:sz="4" w:space="0" w:color="auto"/>
              <w:left w:val="single" w:sz="4" w:space="0" w:color="auto"/>
              <w:bottom w:val="single" w:sz="4" w:space="0" w:color="auto"/>
              <w:right w:val="single" w:sz="4" w:space="0" w:color="auto"/>
            </w:tcBorders>
          </w:tcPr>
          <w:p w14:paraId="0EA5C697" w14:textId="24A197F1" w:rsidR="00DF32EF" w:rsidRPr="00D0162F" w:rsidRDefault="00DF32EF" w:rsidP="00DF32EF">
            <w:pPr>
              <w:pStyle w:val="TAL"/>
            </w:pPr>
            <w:r w:rsidRPr="00D0162F">
              <w:t>Same as 4.6.1.1</w:t>
            </w:r>
          </w:p>
        </w:tc>
      </w:tr>
      <w:tr w:rsidR="00DF32EF" w:rsidRPr="00D0162F" w14:paraId="199AC95E"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539ADE97" w14:textId="5970528C" w:rsidR="00DF32EF" w:rsidRPr="00D0162F" w:rsidRDefault="00DF32EF" w:rsidP="00DF32EF">
            <w:pPr>
              <w:pStyle w:val="TAL"/>
            </w:pPr>
            <w:r w:rsidRPr="00D0162F">
              <w:t>4.6.1.3 EN-DC FR1 event-triggered reporting with gap in non-DRX</w:t>
            </w:r>
          </w:p>
        </w:tc>
        <w:tc>
          <w:tcPr>
            <w:tcW w:w="4016" w:type="dxa"/>
            <w:tcBorders>
              <w:top w:val="single" w:sz="4" w:space="0" w:color="auto"/>
              <w:left w:val="single" w:sz="4" w:space="0" w:color="auto"/>
              <w:bottom w:val="single" w:sz="4" w:space="0" w:color="auto"/>
              <w:right w:val="single" w:sz="4" w:space="0" w:color="auto"/>
            </w:tcBorders>
          </w:tcPr>
          <w:p w14:paraId="775A3C31" w14:textId="27CA174B" w:rsidR="00DF32EF" w:rsidRPr="00D0162F" w:rsidRDefault="00DF32EF" w:rsidP="00DF32EF">
            <w:pPr>
              <w:pStyle w:val="TAL"/>
            </w:pPr>
            <w:r w:rsidRPr="00D0162F">
              <w:t>Same as 4.6.1.1</w:t>
            </w:r>
          </w:p>
        </w:tc>
        <w:tc>
          <w:tcPr>
            <w:tcW w:w="1641" w:type="dxa"/>
            <w:tcBorders>
              <w:top w:val="single" w:sz="4" w:space="0" w:color="auto"/>
              <w:left w:val="single" w:sz="4" w:space="0" w:color="auto"/>
              <w:bottom w:val="single" w:sz="4" w:space="0" w:color="auto"/>
              <w:right w:val="single" w:sz="4" w:space="0" w:color="auto"/>
            </w:tcBorders>
          </w:tcPr>
          <w:p w14:paraId="5BC40EDF" w14:textId="36404C05" w:rsidR="00DF32EF" w:rsidRPr="00D0162F" w:rsidRDefault="00DF32EF" w:rsidP="00DF32EF">
            <w:pPr>
              <w:pStyle w:val="TAL"/>
              <w:jc w:val="center"/>
              <w:rPr>
                <w:lang w:eastAsia="sv-SE"/>
              </w:rPr>
            </w:pPr>
            <w:r w:rsidRPr="00D0162F">
              <w:t>Same as 4.6.1.1</w:t>
            </w:r>
          </w:p>
        </w:tc>
        <w:tc>
          <w:tcPr>
            <w:tcW w:w="2744" w:type="dxa"/>
            <w:tcBorders>
              <w:top w:val="single" w:sz="4" w:space="0" w:color="auto"/>
              <w:left w:val="single" w:sz="4" w:space="0" w:color="auto"/>
              <w:bottom w:val="single" w:sz="4" w:space="0" w:color="auto"/>
              <w:right w:val="single" w:sz="4" w:space="0" w:color="auto"/>
            </w:tcBorders>
          </w:tcPr>
          <w:p w14:paraId="0B7B7095" w14:textId="197D167C" w:rsidR="00DF32EF" w:rsidRPr="00D0162F" w:rsidRDefault="00DF32EF" w:rsidP="00DF32EF">
            <w:pPr>
              <w:pStyle w:val="TAL"/>
            </w:pPr>
            <w:r w:rsidRPr="00D0162F">
              <w:t>Same as 4.6.1.1</w:t>
            </w:r>
          </w:p>
        </w:tc>
      </w:tr>
      <w:tr w:rsidR="00DF32EF" w:rsidRPr="00D0162F" w14:paraId="5D73B453"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622BC854" w14:textId="0794762C" w:rsidR="00DF32EF" w:rsidRPr="00D0162F" w:rsidRDefault="00DF32EF" w:rsidP="00DF32EF">
            <w:pPr>
              <w:pStyle w:val="TAL"/>
            </w:pPr>
            <w:r w:rsidRPr="00D0162F">
              <w:t>4.6.1.4 EN-DC FR1 event-triggered reporting with gap in DRX</w:t>
            </w:r>
          </w:p>
        </w:tc>
        <w:tc>
          <w:tcPr>
            <w:tcW w:w="4016" w:type="dxa"/>
            <w:tcBorders>
              <w:top w:val="single" w:sz="4" w:space="0" w:color="auto"/>
              <w:left w:val="single" w:sz="4" w:space="0" w:color="auto"/>
              <w:bottom w:val="single" w:sz="4" w:space="0" w:color="auto"/>
              <w:right w:val="single" w:sz="4" w:space="0" w:color="auto"/>
            </w:tcBorders>
          </w:tcPr>
          <w:p w14:paraId="44B12CA9" w14:textId="1AE95E98" w:rsidR="00DF32EF" w:rsidRPr="00D0162F" w:rsidRDefault="00DF32EF" w:rsidP="00DF32EF">
            <w:pPr>
              <w:pStyle w:val="TAL"/>
            </w:pPr>
            <w:r w:rsidRPr="00D0162F">
              <w:t>Same as 4.6.1.1</w:t>
            </w:r>
          </w:p>
        </w:tc>
        <w:tc>
          <w:tcPr>
            <w:tcW w:w="1641" w:type="dxa"/>
            <w:tcBorders>
              <w:top w:val="single" w:sz="4" w:space="0" w:color="auto"/>
              <w:left w:val="single" w:sz="4" w:space="0" w:color="auto"/>
              <w:bottom w:val="single" w:sz="4" w:space="0" w:color="auto"/>
              <w:right w:val="single" w:sz="4" w:space="0" w:color="auto"/>
            </w:tcBorders>
          </w:tcPr>
          <w:p w14:paraId="5C0B29AF" w14:textId="5083E08D" w:rsidR="00DF32EF" w:rsidRPr="00D0162F" w:rsidRDefault="00DF32EF" w:rsidP="00DF32EF">
            <w:pPr>
              <w:pStyle w:val="TAL"/>
              <w:jc w:val="center"/>
              <w:rPr>
                <w:lang w:eastAsia="sv-SE"/>
              </w:rPr>
            </w:pPr>
            <w:r w:rsidRPr="00D0162F">
              <w:t>Same as 4.6.1.1</w:t>
            </w:r>
          </w:p>
        </w:tc>
        <w:tc>
          <w:tcPr>
            <w:tcW w:w="2744" w:type="dxa"/>
            <w:tcBorders>
              <w:top w:val="single" w:sz="4" w:space="0" w:color="auto"/>
              <w:left w:val="single" w:sz="4" w:space="0" w:color="auto"/>
              <w:bottom w:val="single" w:sz="4" w:space="0" w:color="auto"/>
              <w:right w:val="single" w:sz="4" w:space="0" w:color="auto"/>
            </w:tcBorders>
          </w:tcPr>
          <w:p w14:paraId="334AF3B2" w14:textId="6EC0DAFC" w:rsidR="00DF32EF" w:rsidRPr="00D0162F" w:rsidRDefault="00DF32EF" w:rsidP="00DF32EF">
            <w:pPr>
              <w:pStyle w:val="TAL"/>
            </w:pPr>
            <w:r w:rsidRPr="00D0162F">
              <w:t>Same as 4.6.1.1</w:t>
            </w:r>
          </w:p>
        </w:tc>
      </w:tr>
      <w:tr w:rsidR="00DF32EF" w:rsidRPr="00D0162F" w14:paraId="54F220DE"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3AD9CAFD" w14:textId="1E4FA7E5" w:rsidR="00DF32EF" w:rsidRPr="00D0162F" w:rsidRDefault="00DF32EF" w:rsidP="00DF32EF">
            <w:pPr>
              <w:pStyle w:val="TAL"/>
            </w:pPr>
            <w:r w:rsidRPr="00D0162F">
              <w:t>4.6.1.5 EN-DC FR1 event-triggered reporting without gap in non-DRX with SSB time index detection</w:t>
            </w:r>
          </w:p>
        </w:tc>
        <w:tc>
          <w:tcPr>
            <w:tcW w:w="4016" w:type="dxa"/>
            <w:tcBorders>
              <w:top w:val="single" w:sz="4" w:space="0" w:color="auto"/>
              <w:left w:val="single" w:sz="4" w:space="0" w:color="auto"/>
              <w:bottom w:val="single" w:sz="4" w:space="0" w:color="auto"/>
              <w:right w:val="single" w:sz="4" w:space="0" w:color="auto"/>
            </w:tcBorders>
          </w:tcPr>
          <w:p w14:paraId="504D28E5" w14:textId="7186A5EB" w:rsidR="00DF32EF" w:rsidRPr="00D0162F" w:rsidRDefault="00DF32EF" w:rsidP="00DF32EF">
            <w:pPr>
              <w:pStyle w:val="TAL"/>
            </w:pPr>
            <w:r w:rsidRPr="00D0162F">
              <w:t>Same as 4.6.1.1</w:t>
            </w:r>
          </w:p>
        </w:tc>
        <w:tc>
          <w:tcPr>
            <w:tcW w:w="1641" w:type="dxa"/>
            <w:tcBorders>
              <w:top w:val="single" w:sz="4" w:space="0" w:color="auto"/>
              <w:left w:val="single" w:sz="4" w:space="0" w:color="auto"/>
              <w:bottom w:val="single" w:sz="4" w:space="0" w:color="auto"/>
              <w:right w:val="single" w:sz="4" w:space="0" w:color="auto"/>
            </w:tcBorders>
          </w:tcPr>
          <w:p w14:paraId="3B26C2FE" w14:textId="3525A178" w:rsidR="00DF32EF" w:rsidRPr="00D0162F" w:rsidRDefault="00DF32EF" w:rsidP="00DF32EF">
            <w:pPr>
              <w:pStyle w:val="TAL"/>
              <w:jc w:val="center"/>
            </w:pPr>
            <w:r w:rsidRPr="00D0162F">
              <w:t>Same as 4.6.1.1</w:t>
            </w:r>
          </w:p>
        </w:tc>
        <w:tc>
          <w:tcPr>
            <w:tcW w:w="2744" w:type="dxa"/>
            <w:tcBorders>
              <w:top w:val="single" w:sz="4" w:space="0" w:color="auto"/>
              <w:left w:val="single" w:sz="4" w:space="0" w:color="auto"/>
              <w:bottom w:val="single" w:sz="4" w:space="0" w:color="auto"/>
              <w:right w:val="single" w:sz="4" w:space="0" w:color="auto"/>
            </w:tcBorders>
          </w:tcPr>
          <w:p w14:paraId="59135008" w14:textId="2B73871B" w:rsidR="00DF32EF" w:rsidRPr="00D0162F" w:rsidRDefault="00DF32EF" w:rsidP="00DF32EF">
            <w:pPr>
              <w:pStyle w:val="TAL"/>
            </w:pPr>
            <w:r w:rsidRPr="00D0162F">
              <w:t>Same as 4.6.1.1</w:t>
            </w:r>
          </w:p>
        </w:tc>
      </w:tr>
      <w:tr w:rsidR="00DF32EF" w:rsidRPr="00D0162F" w14:paraId="656735AF"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67E3B5F2" w14:textId="00265493" w:rsidR="00DF32EF" w:rsidRPr="00D0162F" w:rsidRDefault="00DF32EF" w:rsidP="00DF32EF">
            <w:pPr>
              <w:pStyle w:val="TAL"/>
            </w:pPr>
            <w:r w:rsidRPr="00D0162F">
              <w:t>4.6.1.6 EN-DC FR1 event-triggered reporting with gap in non-DRX with SSB time index detection</w:t>
            </w:r>
          </w:p>
        </w:tc>
        <w:tc>
          <w:tcPr>
            <w:tcW w:w="4016" w:type="dxa"/>
            <w:tcBorders>
              <w:top w:val="single" w:sz="4" w:space="0" w:color="auto"/>
              <w:left w:val="single" w:sz="4" w:space="0" w:color="auto"/>
              <w:bottom w:val="single" w:sz="4" w:space="0" w:color="auto"/>
              <w:right w:val="single" w:sz="4" w:space="0" w:color="auto"/>
            </w:tcBorders>
          </w:tcPr>
          <w:p w14:paraId="25C7E1D4" w14:textId="1E8044C8" w:rsidR="00DF32EF" w:rsidRPr="00D0162F" w:rsidRDefault="00DF32EF" w:rsidP="00DF32EF">
            <w:pPr>
              <w:pStyle w:val="TAL"/>
            </w:pPr>
            <w:r w:rsidRPr="00D0162F">
              <w:t>Same as 4.6.1.1</w:t>
            </w:r>
          </w:p>
        </w:tc>
        <w:tc>
          <w:tcPr>
            <w:tcW w:w="1641" w:type="dxa"/>
            <w:tcBorders>
              <w:top w:val="single" w:sz="4" w:space="0" w:color="auto"/>
              <w:left w:val="single" w:sz="4" w:space="0" w:color="auto"/>
              <w:bottom w:val="single" w:sz="4" w:space="0" w:color="auto"/>
              <w:right w:val="single" w:sz="4" w:space="0" w:color="auto"/>
            </w:tcBorders>
          </w:tcPr>
          <w:p w14:paraId="002F3E7D" w14:textId="4BA5462E" w:rsidR="00DF32EF" w:rsidRPr="00D0162F" w:rsidRDefault="00DF32EF" w:rsidP="00DF32EF">
            <w:pPr>
              <w:pStyle w:val="TAL"/>
              <w:jc w:val="center"/>
            </w:pPr>
            <w:r w:rsidRPr="00D0162F">
              <w:t>Same as 4.6.1.1</w:t>
            </w:r>
          </w:p>
        </w:tc>
        <w:tc>
          <w:tcPr>
            <w:tcW w:w="2744" w:type="dxa"/>
            <w:tcBorders>
              <w:top w:val="single" w:sz="4" w:space="0" w:color="auto"/>
              <w:left w:val="single" w:sz="4" w:space="0" w:color="auto"/>
              <w:bottom w:val="single" w:sz="4" w:space="0" w:color="auto"/>
              <w:right w:val="single" w:sz="4" w:space="0" w:color="auto"/>
            </w:tcBorders>
          </w:tcPr>
          <w:p w14:paraId="2F7CE4ED" w14:textId="02C34A81" w:rsidR="00DF32EF" w:rsidRPr="00D0162F" w:rsidRDefault="00DF32EF" w:rsidP="00DF32EF">
            <w:pPr>
              <w:pStyle w:val="TAL"/>
            </w:pPr>
            <w:r w:rsidRPr="00D0162F">
              <w:t>Same as 4.6.1.1</w:t>
            </w:r>
          </w:p>
        </w:tc>
      </w:tr>
      <w:tr w:rsidR="00DF32EF" w:rsidRPr="00D0162F" w14:paraId="0372A935"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6E32664E" w14:textId="178896A8" w:rsidR="00DF32EF" w:rsidRPr="00D0162F" w:rsidRDefault="00DF32EF" w:rsidP="00DF32EF">
            <w:pPr>
              <w:pStyle w:val="TAL"/>
            </w:pPr>
            <w:r w:rsidRPr="00D0162F">
              <w:t>4.6.1.7 EN-DC FR1 event-triggered reporting without gap in DRX for UE configured with highSpeedMeasFlag-r16</w:t>
            </w:r>
          </w:p>
        </w:tc>
        <w:tc>
          <w:tcPr>
            <w:tcW w:w="4016" w:type="dxa"/>
            <w:tcBorders>
              <w:top w:val="single" w:sz="4" w:space="0" w:color="auto"/>
              <w:left w:val="single" w:sz="4" w:space="0" w:color="auto"/>
              <w:bottom w:val="single" w:sz="4" w:space="0" w:color="auto"/>
              <w:right w:val="single" w:sz="4" w:space="0" w:color="auto"/>
            </w:tcBorders>
          </w:tcPr>
          <w:p w14:paraId="1E8BB314" w14:textId="6E087C7A" w:rsidR="00DF32EF" w:rsidRPr="00D0162F" w:rsidRDefault="00DF32EF" w:rsidP="00DF32EF">
            <w:pPr>
              <w:pStyle w:val="TAL"/>
            </w:pPr>
            <w:r w:rsidRPr="00D0162F">
              <w:t>Same as 4.6.1.1</w:t>
            </w:r>
          </w:p>
        </w:tc>
        <w:tc>
          <w:tcPr>
            <w:tcW w:w="1641" w:type="dxa"/>
            <w:tcBorders>
              <w:top w:val="single" w:sz="4" w:space="0" w:color="auto"/>
              <w:left w:val="single" w:sz="4" w:space="0" w:color="auto"/>
              <w:bottom w:val="single" w:sz="4" w:space="0" w:color="auto"/>
              <w:right w:val="single" w:sz="4" w:space="0" w:color="auto"/>
            </w:tcBorders>
          </w:tcPr>
          <w:p w14:paraId="7061B9BD" w14:textId="569C3F2B" w:rsidR="00DF32EF" w:rsidRPr="00D0162F" w:rsidRDefault="00DF32EF" w:rsidP="00DF32EF">
            <w:pPr>
              <w:pStyle w:val="TAL"/>
            </w:pPr>
            <w:r w:rsidRPr="00D0162F">
              <w:t>Same as 4.6.1.1</w:t>
            </w:r>
          </w:p>
        </w:tc>
        <w:tc>
          <w:tcPr>
            <w:tcW w:w="2744" w:type="dxa"/>
            <w:tcBorders>
              <w:top w:val="single" w:sz="4" w:space="0" w:color="auto"/>
              <w:left w:val="single" w:sz="4" w:space="0" w:color="auto"/>
              <w:bottom w:val="single" w:sz="4" w:space="0" w:color="auto"/>
              <w:right w:val="single" w:sz="4" w:space="0" w:color="auto"/>
            </w:tcBorders>
          </w:tcPr>
          <w:p w14:paraId="701F7FB1" w14:textId="43302F5C" w:rsidR="00DF32EF" w:rsidRPr="00D0162F" w:rsidRDefault="00DF32EF" w:rsidP="00DF32EF">
            <w:pPr>
              <w:pStyle w:val="TAL"/>
            </w:pPr>
            <w:r w:rsidRPr="00D0162F">
              <w:t>Same as 4.6.1.1</w:t>
            </w:r>
          </w:p>
        </w:tc>
      </w:tr>
      <w:tr w:rsidR="00DF32EF" w:rsidRPr="00D0162F" w14:paraId="259AD6E4" w14:textId="77777777" w:rsidTr="001C5E90">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79BB8515" w14:textId="77777777" w:rsidR="00DF32EF" w:rsidRPr="00D0162F" w:rsidRDefault="00DF32EF" w:rsidP="00DF32EF">
            <w:pPr>
              <w:pStyle w:val="TAL"/>
            </w:pPr>
            <w:r w:rsidRPr="00D0162F">
              <w:t xml:space="preserve">4.6.1.8 </w:t>
            </w:r>
            <w:r w:rsidRPr="00D0162F">
              <w:rPr>
                <w:lang w:eastAsia="sv-SE"/>
              </w:rPr>
              <w:t>EN-DC FR1 event triggered reporting cell without SSB time index detection in DRX for UE configured with highSpeedMeasCA-Scell-r17</w:t>
            </w:r>
          </w:p>
        </w:tc>
        <w:tc>
          <w:tcPr>
            <w:tcW w:w="4016" w:type="dxa"/>
            <w:tcBorders>
              <w:top w:val="single" w:sz="4" w:space="0" w:color="auto"/>
              <w:left w:val="single" w:sz="4" w:space="0" w:color="auto"/>
              <w:bottom w:val="single" w:sz="4" w:space="0" w:color="auto"/>
              <w:right w:val="single" w:sz="4" w:space="0" w:color="auto"/>
            </w:tcBorders>
          </w:tcPr>
          <w:p w14:paraId="29ED82D2" w14:textId="77777777" w:rsidR="00DF32EF" w:rsidRPr="00D0162F" w:rsidRDefault="00DF32EF" w:rsidP="00DF32EF">
            <w:pPr>
              <w:pStyle w:val="TAL"/>
            </w:pPr>
            <w:r w:rsidRPr="00D0162F">
              <w:t>During T1:</w:t>
            </w:r>
          </w:p>
          <w:p w14:paraId="17C08670" w14:textId="77777777" w:rsidR="00DF32EF" w:rsidRPr="00D0162F" w:rsidRDefault="00DF32EF" w:rsidP="00DF32EF">
            <w:pPr>
              <w:pStyle w:val="TAL"/>
            </w:pPr>
            <w:r w:rsidRPr="00D0162F">
              <w:t>Freq 1 Noc: -98dBm/15kHz</w:t>
            </w:r>
          </w:p>
          <w:p w14:paraId="4FF2297D" w14:textId="77777777" w:rsidR="00DF32EF" w:rsidRPr="00D0162F" w:rsidRDefault="00DF32EF" w:rsidP="00DF32EF">
            <w:pPr>
              <w:pStyle w:val="TAL"/>
            </w:pPr>
            <w:r w:rsidRPr="00D0162F">
              <w:t>Freq 2 Noc: -98dBm/15kHz</w:t>
            </w:r>
          </w:p>
          <w:p w14:paraId="182E8019" w14:textId="77777777" w:rsidR="00DF32EF" w:rsidRPr="00D0162F" w:rsidRDefault="00DF32EF" w:rsidP="00DF32EF">
            <w:pPr>
              <w:pStyle w:val="TAL"/>
            </w:pPr>
            <w:r w:rsidRPr="00D0162F">
              <w:t>Ês</w:t>
            </w:r>
            <w:r w:rsidRPr="00D0162F">
              <w:rPr>
                <w:vertAlign w:val="subscript"/>
              </w:rPr>
              <w:t>1</w:t>
            </w:r>
            <w:r w:rsidRPr="00D0162F">
              <w:t xml:space="preserve"> / Noc: +4.00dB</w:t>
            </w:r>
          </w:p>
          <w:p w14:paraId="4AF4F0D6" w14:textId="77777777" w:rsidR="00DF32EF" w:rsidRPr="00107D76" w:rsidRDefault="00DF32EF" w:rsidP="00DF32EF">
            <w:pPr>
              <w:pStyle w:val="TAL"/>
              <w:rPr>
                <w:lang w:val="fr-FR"/>
              </w:rPr>
            </w:pPr>
            <w:r w:rsidRPr="00107D76">
              <w:rPr>
                <w:lang w:val="fr-FR"/>
              </w:rPr>
              <w:t>Ês</w:t>
            </w:r>
            <w:r w:rsidRPr="00107D76">
              <w:rPr>
                <w:vertAlign w:val="subscript"/>
                <w:lang w:val="fr-FR"/>
              </w:rPr>
              <w:t>2</w:t>
            </w:r>
            <w:r w:rsidRPr="00107D76">
              <w:rPr>
                <w:lang w:val="fr-FR"/>
              </w:rPr>
              <w:t xml:space="preserve"> / Noc: +4.00dB</w:t>
            </w:r>
          </w:p>
          <w:p w14:paraId="31C80C99" w14:textId="77777777" w:rsidR="00DF32EF" w:rsidRPr="00107D76" w:rsidRDefault="00DF32EF" w:rsidP="00DF32EF">
            <w:pPr>
              <w:pStyle w:val="TAL"/>
              <w:rPr>
                <w:lang w:val="fr-FR"/>
              </w:rPr>
            </w:pPr>
            <w:r w:rsidRPr="00107D76">
              <w:rPr>
                <w:lang w:val="fr-FR"/>
              </w:rPr>
              <w:t>Ês</w:t>
            </w:r>
            <w:r w:rsidRPr="00107D76">
              <w:rPr>
                <w:vertAlign w:val="subscript"/>
                <w:lang w:val="fr-FR"/>
              </w:rPr>
              <w:t>3</w:t>
            </w:r>
            <w:r w:rsidRPr="00107D76">
              <w:rPr>
                <w:lang w:val="fr-FR"/>
              </w:rPr>
              <w:t xml:space="preserve"> / Noc: -infinity</w:t>
            </w:r>
          </w:p>
          <w:p w14:paraId="62980EAA" w14:textId="77777777" w:rsidR="00DF32EF" w:rsidRPr="00107D76" w:rsidRDefault="00DF32EF" w:rsidP="00DF32EF">
            <w:pPr>
              <w:pStyle w:val="TAL"/>
              <w:rPr>
                <w:lang w:val="fr-FR"/>
              </w:rPr>
            </w:pPr>
          </w:p>
          <w:p w14:paraId="7E777BBA" w14:textId="77777777" w:rsidR="00DF32EF" w:rsidRPr="00D0162F" w:rsidRDefault="00DF32EF" w:rsidP="00DF32EF">
            <w:pPr>
              <w:pStyle w:val="TAL"/>
            </w:pPr>
            <w:r w:rsidRPr="00D0162F">
              <w:t>During T2:</w:t>
            </w:r>
          </w:p>
          <w:p w14:paraId="48D284F5" w14:textId="77777777" w:rsidR="00DF32EF" w:rsidRPr="00D0162F" w:rsidRDefault="00DF32EF" w:rsidP="00DF32EF">
            <w:pPr>
              <w:pStyle w:val="TAL"/>
            </w:pPr>
            <w:r w:rsidRPr="00D0162F">
              <w:t>Freq 1 Noc: -98dBm/15kHz</w:t>
            </w:r>
          </w:p>
          <w:p w14:paraId="4F43848B" w14:textId="77777777" w:rsidR="00DF32EF" w:rsidRPr="00D0162F" w:rsidRDefault="00DF32EF" w:rsidP="00DF32EF">
            <w:pPr>
              <w:pStyle w:val="TAL"/>
            </w:pPr>
            <w:r w:rsidRPr="00D0162F">
              <w:t>Freq 2 Noc: -98dBm/15kHz</w:t>
            </w:r>
          </w:p>
          <w:p w14:paraId="6C40A4A8" w14:textId="77777777" w:rsidR="00DF32EF" w:rsidRPr="00D0162F" w:rsidRDefault="00DF32EF" w:rsidP="00DF32EF">
            <w:pPr>
              <w:pStyle w:val="TAL"/>
            </w:pPr>
            <w:r w:rsidRPr="00D0162F">
              <w:t>Ês</w:t>
            </w:r>
            <w:r w:rsidRPr="00D0162F">
              <w:rPr>
                <w:vertAlign w:val="subscript"/>
              </w:rPr>
              <w:t>1</w:t>
            </w:r>
            <w:r w:rsidRPr="00D0162F">
              <w:t xml:space="preserve"> / Noc: +4.00dB</w:t>
            </w:r>
          </w:p>
          <w:p w14:paraId="06F9AAE9" w14:textId="77777777" w:rsidR="00DF32EF" w:rsidRPr="00D0162F" w:rsidRDefault="00DF32EF" w:rsidP="00DF32EF">
            <w:pPr>
              <w:pStyle w:val="TAL"/>
            </w:pPr>
            <w:r w:rsidRPr="00D0162F">
              <w:t>Ês</w:t>
            </w:r>
            <w:r w:rsidRPr="00D0162F">
              <w:rPr>
                <w:vertAlign w:val="subscript"/>
              </w:rPr>
              <w:t>2</w:t>
            </w:r>
            <w:r w:rsidRPr="00D0162F">
              <w:t xml:space="preserve"> / Noc: +4.00dB</w:t>
            </w:r>
          </w:p>
          <w:p w14:paraId="331E5315" w14:textId="77777777" w:rsidR="00DF32EF" w:rsidRPr="00D0162F" w:rsidRDefault="00DF32EF" w:rsidP="00DF32EF">
            <w:pPr>
              <w:pStyle w:val="TAL"/>
            </w:pPr>
            <w:r w:rsidRPr="00D0162F">
              <w:t>Ês</w:t>
            </w:r>
            <w:r w:rsidRPr="00D0162F">
              <w:rPr>
                <w:vertAlign w:val="subscript"/>
              </w:rPr>
              <w:t>2</w:t>
            </w:r>
            <w:r w:rsidRPr="00D0162F">
              <w:t xml:space="preserve"> / Noc: +4.00dB</w:t>
            </w:r>
          </w:p>
        </w:tc>
        <w:tc>
          <w:tcPr>
            <w:tcW w:w="1641" w:type="dxa"/>
            <w:tcBorders>
              <w:top w:val="single" w:sz="4" w:space="0" w:color="auto"/>
              <w:left w:val="single" w:sz="4" w:space="0" w:color="auto"/>
              <w:bottom w:val="single" w:sz="4" w:space="0" w:color="auto"/>
              <w:right w:val="single" w:sz="4" w:space="0" w:color="auto"/>
            </w:tcBorders>
          </w:tcPr>
          <w:p w14:paraId="2D662D70" w14:textId="77777777" w:rsidR="00DF32EF" w:rsidRPr="00D0162F" w:rsidRDefault="00DF32EF" w:rsidP="00DF32EF">
            <w:pPr>
              <w:pStyle w:val="TAL"/>
            </w:pPr>
            <w:r w:rsidRPr="00D0162F">
              <w:t>During T1:</w:t>
            </w:r>
          </w:p>
          <w:p w14:paraId="43E9EF3D" w14:textId="77777777" w:rsidR="00DF32EF" w:rsidRPr="00D0162F" w:rsidRDefault="00DF32EF" w:rsidP="00DF32EF">
            <w:pPr>
              <w:pStyle w:val="TAL"/>
            </w:pPr>
            <w:r w:rsidRPr="00D0162F">
              <w:t>0dB</w:t>
            </w:r>
          </w:p>
          <w:p w14:paraId="008BD0EE" w14:textId="77777777" w:rsidR="00DF32EF" w:rsidRPr="00D0162F" w:rsidRDefault="00DF32EF" w:rsidP="00DF32EF">
            <w:pPr>
              <w:pStyle w:val="TAL"/>
            </w:pPr>
            <w:r w:rsidRPr="00D0162F">
              <w:t>0dB</w:t>
            </w:r>
          </w:p>
          <w:p w14:paraId="0EDADECE" w14:textId="77777777" w:rsidR="00DF32EF" w:rsidRPr="00D0162F" w:rsidRDefault="00DF32EF" w:rsidP="00DF32EF">
            <w:pPr>
              <w:pStyle w:val="TAL"/>
            </w:pPr>
            <w:r w:rsidRPr="00D0162F">
              <w:t>0dB</w:t>
            </w:r>
          </w:p>
          <w:p w14:paraId="7DA23BFB" w14:textId="77777777" w:rsidR="00DF32EF" w:rsidRPr="00D0162F" w:rsidRDefault="00DF32EF" w:rsidP="00DF32EF">
            <w:pPr>
              <w:pStyle w:val="TAL"/>
            </w:pPr>
            <w:r w:rsidRPr="00D0162F">
              <w:t>0dB</w:t>
            </w:r>
          </w:p>
          <w:p w14:paraId="53E40BE6" w14:textId="77777777" w:rsidR="00DF32EF" w:rsidRPr="00D0162F" w:rsidRDefault="00DF32EF" w:rsidP="00DF32EF">
            <w:pPr>
              <w:pStyle w:val="TAL"/>
            </w:pPr>
            <w:r w:rsidRPr="00D0162F">
              <w:t>0dB</w:t>
            </w:r>
          </w:p>
          <w:p w14:paraId="6EA95496" w14:textId="77777777" w:rsidR="00DF32EF" w:rsidRPr="00D0162F" w:rsidRDefault="00DF32EF" w:rsidP="00DF32EF">
            <w:pPr>
              <w:pStyle w:val="TAL"/>
            </w:pPr>
          </w:p>
          <w:p w14:paraId="711EFD1E" w14:textId="77777777" w:rsidR="00DF32EF" w:rsidRPr="00D0162F" w:rsidRDefault="00DF32EF" w:rsidP="00DF32EF">
            <w:pPr>
              <w:pStyle w:val="TAL"/>
            </w:pPr>
            <w:r w:rsidRPr="00D0162F">
              <w:t>During T2:</w:t>
            </w:r>
          </w:p>
          <w:p w14:paraId="4CE16733" w14:textId="77777777" w:rsidR="00DF32EF" w:rsidRPr="00D0162F" w:rsidRDefault="00DF32EF" w:rsidP="00DF32EF">
            <w:pPr>
              <w:pStyle w:val="TAL"/>
            </w:pPr>
            <w:r w:rsidRPr="00D0162F">
              <w:t>0dB</w:t>
            </w:r>
          </w:p>
          <w:p w14:paraId="7E4100BE" w14:textId="77777777" w:rsidR="00DF32EF" w:rsidRPr="00D0162F" w:rsidRDefault="00DF32EF" w:rsidP="00DF32EF">
            <w:pPr>
              <w:pStyle w:val="TAL"/>
            </w:pPr>
            <w:r w:rsidRPr="00D0162F">
              <w:t>0dB</w:t>
            </w:r>
          </w:p>
          <w:p w14:paraId="1EC66479" w14:textId="77777777" w:rsidR="00DF32EF" w:rsidRPr="00D0162F" w:rsidRDefault="00DF32EF" w:rsidP="00DF32EF">
            <w:pPr>
              <w:pStyle w:val="TAL"/>
            </w:pPr>
            <w:r w:rsidRPr="00D0162F">
              <w:t>0dB</w:t>
            </w:r>
          </w:p>
          <w:p w14:paraId="3C093BB7" w14:textId="77777777" w:rsidR="00DF32EF" w:rsidRPr="00D0162F" w:rsidRDefault="00DF32EF" w:rsidP="00DF32EF">
            <w:pPr>
              <w:pStyle w:val="TAL"/>
            </w:pPr>
            <w:r w:rsidRPr="00D0162F">
              <w:t>0dB</w:t>
            </w:r>
          </w:p>
          <w:p w14:paraId="4944B971" w14:textId="77777777" w:rsidR="00DF32EF" w:rsidRPr="00D0162F" w:rsidRDefault="00DF32EF" w:rsidP="00DF32EF">
            <w:pPr>
              <w:pStyle w:val="TAL"/>
            </w:pPr>
            <w:r w:rsidRPr="00D0162F">
              <w:t>0dB</w:t>
            </w:r>
          </w:p>
        </w:tc>
        <w:tc>
          <w:tcPr>
            <w:tcW w:w="2816" w:type="dxa"/>
            <w:gridSpan w:val="2"/>
            <w:tcBorders>
              <w:top w:val="single" w:sz="4" w:space="0" w:color="auto"/>
              <w:left w:val="single" w:sz="4" w:space="0" w:color="auto"/>
              <w:bottom w:val="single" w:sz="4" w:space="0" w:color="auto"/>
              <w:right w:val="single" w:sz="4" w:space="0" w:color="auto"/>
            </w:tcBorders>
          </w:tcPr>
          <w:p w14:paraId="6C8AF558" w14:textId="77777777" w:rsidR="00DF32EF" w:rsidRPr="00D0162F" w:rsidRDefault="00DF32EF" w:rsidP="00DF32EF">
            <w:pPr>
              <w:pStyle w:val="TAL"/>
            </w:pPr>
            <w:r w:rsidRPr="00D0162F">
              <w:t>During T1:</w:t>
            </w:r>
          </w:p>
          <w:p w14:paraId="29F3343F" w14:textId="77777777" w:rsidR="00DF32EF" w:rsidRPr="00D0162F" w:rsidRDefault="00DF32EF" w:rsidP="00DF32EF">
            <w:pPr>
              <w:pStyle w:val="TAL"/>
            </w:pPr>
            <w:r w:rsidRPr="00D0162F">
              <w:t>Freq 1 Noc: -98dBm/15kHz</w:t>
            </w:r>
          </w:p>
          <w:p w14:paraId="7228115A" w14:textId="77777777" w:rsidR="00DF32EF" w:rsidRPr="00D0162F" w:rsidRDefault="00DF32EF" w:rsidP="00DF32EF">
            <w:pPr>
              <w:pStyle w:val="TAL"/>
            </w:pPr>
            <w:r w:rsidRPr="00D0162F">
              <w:t>Freq 2 Noc: -98dBm/15kHz</w:t>
            </w:r>
          </w:p>
          <w:p w14:paraId="062E99F1" w14:textId="77777777" w:rsidR="00DF32EF" w:rsidRPr="00D0162F" w:rsidRDefault="00DF32EF" w:rsidP="00DF32EF">
            <w:pPr>
              <w:pStyle w:val="TAL"/>
            </w:pPr>
            <w:r w:rsidRPr="00D0162F">
              <w:t>Ês</w:t>
            </w:r>
            <w:r w:rsidRPr="00D0162F">
              <w:rPr>
                <w:vertAlign w:val="subscript"/>
              </w:rPr>
              <w:t>1</w:t>
            </w:r>
            <w:r w:rsidRPr="00D0162F">
              <w:t xml:space="preserve"> / Noc: +4.00dB</w:t>
            </w:r>
          </w:p>
          <w:p w14:paraId="44D469EC" w14:textId="77777777" w:rsidR="00DF32EF" w:rsidRPr="00107D76" w:rsidRDefault="00DF32EF" w:rsidP="00DF32EF">
            <w:pPr>
              <w:pStyle w:val="TAL"/>
              <w:rPr>
                <w:lang w:val="fr-FR"/>
              </w:rPr>
            </w:pPr>
            <w:r w:rsidRPr="00107D76">
              <w:rPr>
                <w:lang w:val="fr-FR"/>
              </w:rPr>
              <w:t>Ês</w:t>
            </w:r>
            <w:r w:rsidRPr="00107D76">
              <w:rPr>
                <w:vertAlign w:val="subscript"/>
                <w:lang w:val="fr-FR"/>
              </w:rPr>
              <w:t>2</w:t>
            </w:r>
            <w:r w:rsidRPr="00107D76">
              <w:rPr>
                <w:lang w:val="fr-FR"/>
              </w:rPr>
              <w:t xml:space="preserve"> / Noc: +4.00dB</w:t>
            </w:r>
          </w:p>
          <w:p w14:paraId="23F0657E" w14:textId="77777777" w:rsidR="00DF32EF" w:rsidRPr="00107D76" w:rsidRDefault="00DF32EF" w:rsidP="00DF32EF">
            <w:pPr>
              <w:pStyle w:val="TAL"/>
              <w:rPr>
                <w:lang w:val="fr-FR"/>
              </w:rPr>
            </w:pPr>
            <w:r w:rsidRPr="00107D76">
              <w:rPr>
                <w:lang w:val="fr-FR"/>
              </w:rPr>
              <w:t>Ês</w:t>
            </w:r>
            <w:r w:rsidRPr="00107D76">
              <w:rPr>
                <w:vertAlign w:val="subscript"/>
                <w:lang w:val="fr-FR"/>
              </w:rPr>
              <w:t>3</w:t>
            </w:r>
            <w:r w:rsidRPr="00107D76">
              <w:rPr>
                <w:lang w:val="fr-FR"/>
              </w:rPr>
              <w:t xml:space="preserve"> / Noc: -infinity</w:t>
            </w:r>
          </w:p>
          <w:p w14:paraId="587255AF" w14:textId="77777777" w:rsidR="00DF32EF" w:rsidRPr="00107D76" w:rsidRDefault="00DF32EF" w:rsidP="00DF32EF">
            <w:pPr>
              <w:pStyle w:val="TAL"/>
              <w:rPr>
                <w:lang w:val="fr-FR"/>
              </w:rPr>
            </w:pPr>
          </w:p>
          <w:p w14:paraId="354DFC48" w14:textId="77777777" w:rsidR="00DF32EF" w:rsidRPr="00D0162F" w:rsidRDefault="00DF32EF" w:rsidP="00DF32EF">
            <w:pPr>
              <w:pStyle w:val="TAL"/>
            </w:pPr>
            <w:r w:rsidRPr="00D0162F">
              <w:t>During T2:</w:t>
            </w:r>
          </w:p>
          <w:p w14:paraId="0BD42A9B" w14:textId="77777777" w:rsidR="00DF32EF" w:rsidRPr="00D0162F" w:rsidRDefault="00DF32EF" w:rsidP="00DF32EF">
            <w:pPr>
              <w:pStyle w:val="TAL"/>
            </w:pPr>
            <w:r w:rsidRPr="00D0162F">
              <w:t>Freq 1 Noc: -98dBm/15kHz</w:t>
            </w:r>
          </w:p>
          <w:p w14:paraId="6573249E" w14:textId="77777777" w:rsidR="00DF32EF" w:rsidRPr="00D0162F" w:rsidRDefault="00DF32EF" w:rsidP="00DF32EF">
            <w:pPr>
              <w:pStyle w:val="TAL"/>
            </w:pPr>
            <w:r w:rsidRPr="00D0162F">
              <w:t>Freq 2 Noc: -98dBm/15kHz</w:t>
            </w:r>
          </w:p>
          <w:p w14:paraId="0D50B6F7" w14:textId="77777777" w:rsidR="00DF32EF" w:rsidRPr="00D0162F" w:rsidRDefault="00DF32EF" w:rsidP="00DF32EF">
            <w:pPr>
              <w:pStyle w:val="TAL"/>
            </w:pPr>
            <w:r w:rsidRPr="00D0162F">
              <w:t>Ês</w:t>
            </w:r>
            <w:r w:rsidRPr="00D0162F">
              <w:rPr>
                <w:vertAlign w:val="subscript"/>
              </w:rPr>
              <w:t>1</w:t>
            </w:r>
            <w:r w:rsidRPr="00D0162F">
              <w:t xml:space="preserve"> / Noc: +4.00dB</w:t>
            </w:r>
          </w:p>
          <w:p w14:paraId="6C87D4FB" w14:textId="77777777" w:rsidR="00DF32EF" w:rsidRPr="00D0162F" w:rsidRDefault="00DF32EF" w:rsidP="00DF32EF">
            <w:pPr>
              <w:pStyle w:val="TAL"/>
            </w:pPr>
            <w:r w:rsidRPr="00D0162F">
              <w:t>Ês</w:t>
            </w:r>
            <w:r w:rsidRPr="00D0162F">
              <w:rPr>
                <w:vertAlign w:val="subscript"/>
              </w:rPr>
              <w:t>2</w:t>
            </w:r>
            <w:r w:rsidRPr="00D0162F">
              <w:t xml:space="preserve"> / Noc: +4.00dB</w:t>
            </w:r>
          </w:p>
          <w:p w14:paraId="32028451" w14:textId="77777777" w:rsidR="00DF32EF" w:rsidRPr="00D0162F" w:rsidRDefault="00DF32EF" w:rsidP="00DF32EF">
            <w:pPr>
              <w:pStyle w:val="TAL"/>
            </w:pPr>
            <w:r w:rsidRPr="00D0162F">
              <w:t>Ês</w:t>
            </w:r>
            <w:r w:rsidRPr="00D0162F">
              <w:rPr>
                <w:vertAlign w:val="subscript"/>
              </w:rPr>
              <w:t>2</w:t>
            </w:r>
            <w:r w:rsidRPr="00D0162F">
              <w:t xml:space="preserve"> / Noc: +4.00dB</w:t>
            </w:r>
          </w:p>
        </w:tc>
      </w:tr>
      <w:tr w:rsidR="00DF32EF" w:rsidRPr="00D0162F" w14:paraId="35BB96A8"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43835DC8" w14:textId="49241152" w:rsidR="00DF32EF" w:rsidRPr="00D0162F" w:rsidRDefault="00DF32EF" w:rsidP="00DF32EF">
            <w:pPr>
              <w:pStyle w:val="TAL"/>
            </w:pPr>
            <w:r w:rsidRPr="00D0162F">
              <w:t>4.6.2.1 EN-DC FR1-FR1 event-triggered reporting in non-DRX</w:t>
            </w:r>
          </w:p>
        </w:tc>
        <w:tc>
          <w:tcPr>
            <w:tcW w:w="4016" w:type="dxa"/>
            <w:tcBorders>
              <w:top w:val="single" w:sz="4" w:space="0" w:color="auto"/>
              <w:left w:val="single" w:sz="4" w:space="0" w:color="auto"/>
              <w:bottom w:val="single" w:sz="4" w:space="0" w:color="auto"/>
              <w:right w:val="single" w:sz="4" w:space="0" w:color="auto"/>
            </w:tcBorders>
          </w:tcPr>
          <w:p w14:paraId="21B18804" w14:textId="6A1AD062" w:rsidR="00DF32EF" w:rsidRPr="00D0162F" w:rsidRDefault="00DF32EF" w:rsidP="00DF32EF">
            <w:pPr>
              <w:pStyle w:val="TAL"/>
            </w:pPr>
            <w:r w:rsidRPr="00D0162F">
              <w:t>During T1:</w:t>
            </w:r>
          </w:p>
          <w:p w14:paraId="32BBCA6F" w14:textId="04C92C13" w:rsidR="00DF32EF" w:rsidRPr="00D0162F" w:rsidRDefault="00DF32EF" w:rsidP="00DF32EF">
            <w:pPr>
              <w:pStyle w:val="TAL"/>
            </w:pPr>
            <w:r w:rsidRPr="00D0162F">
              <w:t>Freq 2 Noc: -98dBm/15kHz</w:t>
            </w:r>
          </w:p>
          <w:p w14:paraId="6951DB04" w14:textId="35AFB266" w:rsidR="00DF32EF" w:rsidRPr="00D0162F" w:rsidRDefault="00DF32EF" w:rsidP="00DF32EF">
            <w:pPr>
              <w:pStyle w:val="TAL"/>
            </w:pPr>
            <w:r w:rsidRPr="00D0162F">
              <w:t>Freq 3 Noc: -98dBm/15kHz</w:t>
            </w:r>
          </w:p>
          <w:p w14:paraId="044C085E" w14:textId="78BF173A" w:rsidR="00DF32EF" w:rsidRPr="00D0162F" w:rsidRDefault="00DF32EF" w:rsidP="00DF32EF">
            <w:pPr>
              <w:pStyle w:val="TAL"/>
            </w:pPr>
            <w:r w:rsidRPr="00D0162F">
              <w:t>Ês2 / Noc: +4.00dB</w:t>
            </w:r>
          </w:p>
          <w:p w14:paraId="73E99E71" w14:textId="2872AE98" w:rsidR="00DF32EF" w:rsidRPr="00D0162F" w:rsidRDefault="00DF32EF" w:rsidP="00DF32EF">
            <w:pPr>
              <w:pStyle w:val="TAL"/>
            </w:pPr>
            <w:r w:rsidRPr="00D0162F">
              <w:t>Ês3 / Noc: -infinity</w:t>
            </w:r>
          </w:p>
          <w:p w14:paraId="647039E7" w14:textId="77777777" w:rsidR="00DF32EF" w:rsidRPr="00D0162F" w:rsidRDefault="00DF32EF" w:rsidP="00DF32EF">
            <w:pPr>
              <w:pStyle w:val="TAL"/>
            </w:pPr>
          </w:p>
          <w:p w14:paraId="406A3FA4" w14:textId="7DA1008D" w:rsidR="00DF32EF" w:rsidRPr="00D0162F" w:rsidRDefault="00DF32EF" w:rsidP="00DF32EF">
            <w:pPr>
              <w:pStyle w:val="TAL"/>
            </w:pPr>
            <w:r w:rsidRPr="00D0162F">
              <w:t>During T2:</w:t>
            </w:r>
          </w:p>
          <w:p w14:paraId="47183F8F" w14:textId="64F39027" w:rsidR="00DF32EF" w:rsidRPr="00D0162F" w:rsidRDefault="00DF32EF" w:rsidP="00DF32EF">
            <w:pPr>
              <w:pStyle w:val="TAL"/>
            </w:pPr>
            <w:r w:rsidRPr="00D0162F">
              <w:t>Freq 2 Noc: -98dBm/15kHz</w:t>
            </w:r>
          </w:p>
          <w:p w14:paraId="084B27A5" w14:textId="3CD93DF8" w:rsidR="00DF32EF" w:rsidRPr="00D0162F" w:rsidRDefault="00DF32EF" w:rsidP="00DF32EF">
            <w:pPr>
              <w:pStyle w:val="TAL"/>
            </w:pPr>
            <w:r w:rsidRPr="00D0162F">
              <w:t>Freq 3 Noc: -98dBm/15kHz</w:t>
            </w:r>
          </w:p>
          <w:p w14:paraId="463C9E7C" w14:textId="1404A3F1" w:rsidR="00DF32EF" w:rsidRPr="00D0162F" w:rsidRDefault="00DF32EF" w:rsidP="00DF32EF">
            <w:pPr>
              <w:pStyle w:val="TAL"/>
            </w:pPr>
            <w:r w:rsidRPr="00D0162F">
              <w:t>Ês2 / Noc: +4.00dB</w:t>
            </w:r>
          </w:p>
          <w:p w14:paraId="1E98E812" w14:textId="17BAFCC5" w:rsidR="00DF32EF" w:rsidRPr="00D0162F" w:rsidRDefault="00DF32EF" w:rsidP="00DF32EF">
            <w:pPr>
              <w:pStyle w:val="TAL"/>
            </w:pPr>
            <w:r w:rsidRPr="00D0162F">
              <w:t>Ês3 / Noc: +7.00dB</w:t>
            </w:r>
          </w:p>
        </w:tc>
        <w:tc>
          <w:tcPr>
            <w:tcW w:w="1641" w:type="dxa"/>
            <w:tcBorders>
              <w:top w:val="single" w:sz="4" w:space="0" w:color="auto"/>
              <w:left w:val="single" w:sz="4" w:space="0" w:color="auto"/>
              <w:bottom w:val="single" w:sz="4" w:space="0" w:color="auto"/>
              <w:right w:val="single" w:sz="4" w:space="0" w:color="auto"/>
            </w:tcBorders>
          </w:tcPr>
          <w:p w14:paraId="6B0BB907" w14:textId="73A7FB46" w:rsidR="00DF32EF" w:rsidRPr="00D0162F" w:rsidRDefault="00DF32EF" w:rsidP="00DF32EF">
            <w:pPr>
              <w:pStyle w:val="TAL"/>
            </w:pPr>
            <w:r w:rsidRPr="00D0162F">
              <w:t>During T1:</w:t>
            </w:r>
          </w:p>
          <w:p w14:paraId="3BC62E1D" w14:textId="77777777" w:rsidR="00DF32EF" w:rsidRPr="00D0162F" w:rsidRDefault="00DF32EF" w:rsidP="00DF32EF">
            <w:pPr>
              <w:pStyle w:val="TAL"/>
            </w:pPr>
            <w:r w:rsidRPr="00D0162F">
              <w:t>0dB</w:t>
            </w:r>
          </w:p>
          <w:p w14:paraId="3CE3F004" w14:textId="77777777" w:rsidR="00DF32EF" w:rsidRPr="00D0162F" w:rsidRDefault="00DF32EF" w:rsidP="00DF32EF">
            <w:pPr>
              <w:pStyle w:val="TAL"/>
            </w:pPr>
            <w:r w:rsidRPr="00D0162F">
              <w:t>0dB</w:t>
            </w:r>
          </w:p>
          <w:p w14:paraId="0F7BAF5C" w14:textId="77777777" w:rsidR="00DF32EF" w:rsidRPr="00D0162F" w:rsidRDefault="00DF32EF" w:rsidP="00DF32EF">
            <w:pPr>
              <w:pStyle w:val="TAL"/>
            </w:pPr>
            <w:r w:rsidRPr="00D0162F">
              <w:t>0dB</w:t>
            </w:r>
          </w:p>
          <w:p w14:paraId="17031119" w14:textId="77777777" w:rsidR="00DF32EF" w:rsidRPr="00D0162F" w:rsidRDefault="00DF32EF" w:rsidP="00DF32EF">
            <w:pPr>
              <w:pStyle w:val="TAL"/>
            </w:pPr>
            <w:r w:rsidRPr="00D0162F">
              <w:t>0dB</w:t>
            </w:r>
          </w:p>
          <w:p w14:paraId="6BB3BA28" w14:textId="77777777" w:rsidR="00DF32EF" w:rsidRPr="00D0162F" w:rsidRDefault="00DF32EF" w:rsidP="00DF32EF">
            <w:pPr>
              <w:pStyle w:val="TAL"/>
            </w:pPr>
          </w:p>
          <w:p w14:paraId="68F974B5" w14:textId="035283F0" w:rsidR="00DF32EF" w:rsidRPr="00D0162F" w:rsidRDefault="00DF32EF" w:rsidP="00DF32EF">
            <w:pPr>
              <w:pStyle w:val="TAL"/>
            </w:pPr>
            <w:r w:rsidRPr="00D0162F">
              <w:t>During T2:</w:t>
            </w:r>
          </w:p>
          <w:p w14:paraId="44FF3E69" w14:textId="77777777" w:rsidR="00DF32EF" w:rsidRPr="00D0162F" w:rsidRDefault="00DF32EF" w:rsidP="00DF32EF">
            <w:pPr>
              <w:pStyle w:val="TAL"/>
            </w:pPr>
            <w:r w:rsidRPr="00D0162F">
              <w:t>0dB</w:t>
            </w:r>
          </w:p>
          <w:p w14:paraId="0F0A2940" w14:textId="77777777" w:rsidR="00DF32EF" w:rsidRPr="00D0162F" w:rsidRDefault="00DF32EF" w:rsidP="00DF32EF">
            <w:pPr>
              <w:pStyle w:val="TAL"/>
            </w:pPr>
            <w:r w:rsidRPr="00D0162F">
              <w:t>0dB</w:t>
            </w:r>
          </w:p>
          <w:p w14:paraId="13DD2D55" w14:textId="77777777" w:rsidR="00DF32EF" w:rsidRPr="00D0162F" w:rsidRDefault="00DF32EF" w:rsidP="00DF32EF">
            <w:pPr>
              <w:pStyle w:val="TAL"/>
            </w:pPr>
            <w:r w:rsidRPr="00D0162F">
              <w:t>0dB</w:t>
            </w:r>
          </w:p>
          <w:p w14:paraId="2720C862" w14:textId="77777777" w:rsidR="00DF32EF" w:rsidRPr="00D0162F" w:rsidRDefault="00DF32EF" w:rsidP="00DF32EF">
            <w:pPr>
              <w:pStyle w:val="TAL"/>
              <w:rPr>
                <w:lang w:eastAsia="sv-SE"/>
              </w:rPr>
            </w:pPr>
            <w:r w:rsidRPr="00D0162F">
              <w:t>0dB</w:t>
            </w:r>
          </w:p>
        </w:tc>
        <w:tc>
          <w:tcPr>
            <w:tcW w:w="2744" w:type="dxa"/>
            <w:tcBorders>
              <w:top w:val="single" w:sz="4" w:space="0" w:color="auto"/>
              <w:left w:val="single" w:sz="4" w:space="0" w:color="auto"/>
              <w:bottom w:val="single" w:sz="4" w:space="0" w:color="auto"/>
              <w:right w:val="single" w:sz="4" w:space="0" w:color="auto"/>
            </w:tcBorders>
          </w:tcPr>
          <w:p w14:paraId="2FB41B6A" w14:textId="759BEA71" w:rsidR="00DF32EF" w:rsidRPr="00D0162F" w:rsidRDefault="00DF32EF" w:rsidP="00DF32EF">
            <w:pPr>
              <w:pStyle w:val="TAL"/>
            </w:pPr>
            <w:r w:rsidRPr="00D0162F">
              <w:t>During T1:</w:t>
            </w:r>
          </w:p>
          <w:p w14:paraId="2B8C73BF" w14:textId="16C02D51" w:rsidR="00DF32EF" w:rsidRPr="00D0162F" w:rsidRDefault="00DF32EF" w:rsidP="00DF32EF">
            <w:pPr>
              <w:pStyle w:val="TAL"/>
            </w:pPr>
            <w:r w:rsidRPr="00D0162F">
              <w:t>Freq 2 Noc: -98dBm/15kHz</w:t>
            </w:r>
          </w:p>
          <w:p w14:paraId="46412FBE" w14:textId="5227F428" w:rsidR="00DF32EF" w:rsidRPr="00D0162F" w:rsidRDefault="00DF32EF" w:rsidP="00DF32EF">
            <w:pPr>
              <w:pStyle w:val="TAL"/>
            </w:pPr>
            <w:r w:rsidRPr="00D0162F">
              <w:t>Freq 3 Noc: -98dBm/15kHz</w:t>
            </w:r>
          </w:p>
          <w:p w14:paraId="4DD15F31" w14:textId="27782203" w:rsidR="00DF32EF" w:rsidRPr="00D0162F" w:rsidRDefault="00DF32EF" w:rsidP="00DF32EF">
            <w:pPr>
              <w:pStyle w:val="TAL"/>
            </w:pPr>
            <w:r w:rsidRPr="00D0162F">
              <w:t>Ês2 / Noc: +4.00dB</w:t>
            </w:r>
          </w:p>
          <w:p w14:paraId="743DCC77" w14:textId="495FCF58" w:rsidR="00DF32EF" w:rsidRPr="00D0162F" w:rsidRDefault="00DF32EF" w:rsidP="00DF32EF">
            <w:pPr>
              <w:pStyle w:val="TAL"/>
            </w:pPr>
            <w:r w:rsidRPr="00D0162F">
              <w:t>Ês3 / Noc: -infinity</w:t>
            </w:r>
          </w:p>
          <w:p w14:paraId="01D9E021" w14:textId="77777777" w:rsidR="00DF32EF" w:rsidRPr="00D0162F" w:rsidRDefault="00DF32EF" w:rsidP="00DF32EF">
            <w:pPr>
              <w:pStyle w:val="TAL"/>
            </w:pPr>
          </w:p>
          <w:p w14:paraId="1E77FEDF" w14:textId="1C006BFC" w:rsidR="00DF32EF" w:rsidRPr="00D0162F" w:rsidRDefault="00DF32EF" w:rsidP="00DF32EF">
            <w:pPr>
              <w:pStyle w:val="TAL"/>
            </w:pPr>
            <w:r w:rsidRPr="00D0162F">
              <w:t>During T2:</w:t>
            </w:r>
          </w:p>
          <w:p w14:paraId="7C798348" w14:textId="4BBFDDC2" w:rsidR="00DF32EF" w:rsidRPr="00D0162F" w:rsidRDefault="00DF32EF" w:rsidP="00DF32EF">
            <w:pPr>
              <w:pStyle w:val="TAL"/>
            </w:pPr>
            <w:r w:rsidRPr="00D0162F">
              <w:t>Freq 2 Noc: -98dBm/15kHz</w:t>
            </w:r>
          </w:p>
          <w:p w14:paraId="5CAE62EE" w14:textId="21EE4491" w:rsidR="00DF32EF" w:rsidRPr="00D0162F" w:rsidRDefault="00DF32EF" w:rsidP="00DF32EF">
            <w:pPr>
              <w:pStyle w:val="TAL"/>
            </w:pPr>
            <w:r w:rsidRPr="00D0162F">
              <w:t>Freq 3 Noc: -98dBm/15kHz</w:t>
            </w:r>
          </w:p>
          <w:p w14:paraId="29163561" w14:textId="365E5635" w:rsidR="00DF32EF" w:rsidRPr="00D0162F" w:rsidRDefault="00DF32EF" w:rsidP="00DF32EF">
            <w:pPr>
              <w:pStyle w:val="TAL"/>
            </w:pPr>
            <w:r w:rsidRPr="00D0162F">
              <w:t>Ês2 / Noc: +4.00dB</w:t>
            </w:r>
          </w:p>
          <w:p w14:paraId="540A99D0" w14:textId="7036A90B" w:rsidR="00DF32EF" w:rsidRPr="00D0162F" w:rsidRDefault="00DF32EF" w:rsidP="00DF32EF">
            <w:pPr>
              <w:pStyle w:val="TAL"/>
            </w:pPr>
            <w:r w:rsidRPr="00D0162F">
              <w:t>Ês3 / Noc: +7.00dB</w:t>
            </w:r>
          </w:p>
        </w:tc>
      </w:tr>
      <w:tr w:rsidR="00DF32EF" w:rsidRPr="00D0162F" w14:paraId="44BCE2EE"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788F798E" w14:textId="77860809" w:rsidR="00DF32EF" w:rsidRPr="00D0162F" w:rsidRDefault="00DF32EF" w:rsidP="00DF32EF">
            <w:pPr>
              <w:pStyle w:val="TAL"/>
            </w:pPr>
            <w:r w:rsidRPr="00D0162F">
              <w:t>4.6.2.2 EN-DC FR1-FR1 event-triggered reporting in DRX</w:t>
            </w:r>
          </w:p>
        </w:tc>
        <w:tc>
          <w:tcPr>
            <w:tcW w:w="4016" w:type="dxa"/>
            <w:tcBorders>
              <w:top w:val="single" w:sz="4" w:space="0" w:color="auto"/>
              <w:left w:val="single" w:sz="4" w:space="0" w:color="auto"/>
              <w:bottom w:val="single" w:sz="4" w:space="0" w:color="auto"/>
              <w:right w:val="single" w:sz="4" w:space="0" w:color="auto"/>
            </w:tcBorders>
          </w:tcPr>
          <w:p w14:paraId="33372436" w14:textId="58F598F9" w:rsidR="00DF32EF" w:rsidRPr="00D0162F" w:rsidRDefault="00DF32EF" w:rsidP="00DF32EF">
            <w:pPr>
              <w:pStyle w:val="TAL"/>
            </w:pPr>
            <w:r w:rsidRPr="00D0162F">
              <w:rPr>
                <w:rFonts w:cs="Arial"/>
                <w:szCs w:val="18"/>
              </w:rPr>
              <w:t>Same as 4.6.2.1</w:t>
            </w:r>
          </w:p>
        </w:tc>
        <w:tc>
          <w:tcPr>
            <w:tcW w:w="1641" w:type="dxa"/>
            <w:tcBorders>
              <w:top w:val="single" w:sz="4" w:space="0" w:color="auto"/>
              <w:left w:val="single" w:sz="4" w:space="0" w:color="auto"/>
              <w:bottom w:val="single" w:sz="4" w:space="0" w:color="auto"/>
              <w:right w:val="single" w:sz="4" w:space="0" w:color="auto"/>
            </w:tcBorders>
          </w:tcPr>
          <w:p w14:paraId="65750D8C" w14:textId="7F09F88F" w:rsidR="00DF32EF" w:rsidRPr="00D0162F" w:rsidRDefault="00DF32EF" w:rsidP="00DF32EF">
            <w:pPr>
              <w:pStyle w:val="TAL"/>
              <w:jc w:val="center"/>
              <w:rPr>
                <w:lang w:eastAsia="sv-SE"/>
              </w:rPr>
            </w:pPr>
            <w:r w:rsidRPr="00D0162F">
              <w:rPr>
                <w:rFonts w:cs="Arial"/>
                <w:szCs w:val="18"/>
              </w:rPr>
              <w:t>Same as 4.6.2.1</w:t>
            </w:r>
          </w:p>
        </w:tc>
        <w:tc>
          <w:tcPr>
            <w:tcW w:w="2744" w:type="dxa"/>
            <w:tcBorders>
              <w:top w:val="single" w:sz="4" w:space="0" w:color="auto"/>
              <w:left w:val="single" w:sz="4" w:space="0" w:color="auto"/>
              <w:bottom w:val="single" w:sz="4" w:space="0" w:color="auto"/>
              <w:right w:val="single" w:sz="4" w:space="0" w:color="auto"/>
            </w:tcBorders>
          </w:tcPr>
          <w:p w14:paraId="56959D35" w14:textId="4F07E68C" w:rsidR="00DF32EF" w:rsidRPr="00D0162F" w:rsidRDefault="00DF32EF" w:rsidP="00DF32EF">
            <w:pPr>
              <w:pStyle w:val="TAL"/>
            </w:pPr>
            <w:r w:rsidRPr="00D0162F">
              <w:rPr>
                <w:rFonts w:cs="Arial"/>
                <w:szCs w:val="18"/>
              </w:rPr>
              <w:t>Same as 4.6.2.1</w:t>
            </w:r>
          </w:p>
        </w:tc>
      </w:tr>
      <w:tr w:rsidR="00DF32EF" w:rsidRPr="00D0162F" w14:paraId="6B55AEB2"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1D5A94C9" w14:textId="3AA63FFC" w:rsidR="00DF32EF" w:rsidRPr="00D0162F" w:rsidRDefault="00DF32EF" w:rsidP="00DF32EF">
            <w:pPr>
              <w:pStyle w:val="TAL"/>
            </w:pPr>
            <w:r w:rsidRPr="00D0162F">
              <w:t>4.6.2.5 EN-DC FR1-FR1 event-triggered reporting in non-DRX with SSB time index detection</w:t>
            </w:r>
          </w:p>
        </w:tc>
        <w:tc>
          <w:tcPr>
            <w:tcW w:w="4016" w:type="dxa"/>
            <w:tcBorders>
              <w:top w:val="single" w:sz="4" w:space="0" w:color="auto"/>
              <w:left w:val="single" w:sz="4" w:space="0" w:color="auto"/>
              <w:bottom w:val="single" w:sz="4" w:space="0" w:color="auto"/>
              <w:right w:val="single" w:sz="4" w:space="0" w:color="auto"/>
            </w:tcBorders>
          </w:tcPr>
          <w:p w14:paraId="370AB212" w14:textId="6F830E37" w:rsidR="00DF32EF" w:rsidRPr="00D0162F" w:rsidRDefault="00DF32EF" w:rsidP="00DF32EF">
            <w:pPr>
              <w:pStyle w:val="TAL"/>
            </w:pPr>
            <w:r w:rsidRPr="00D0162F">
              <w:rPr>
                <w:rFonts w:cs="Arial"/>
                <w:szCs w:val="18"/>
              </w:rPr>
              <w:t>Same as 4.6.2.1</w:t>
            </w:r>
          </w:p>
        </w:tc>
        <w:tc>
          <w:tcPr>
            <w:tcW w:w="1641" w:type="dxa"/>
            <w:tcBorders>
              <w:top w:val="single" w:sz="4" w:space="0" w:color="auto"/>
              <w:left w:val="single" w:sz="4" w:space="0" w:color="auto"/>
              <w:bottom w:val="single" w:sz="4" w:space="0" w:color="auto"/>
              <w:right w:val="single" w:sz="4" w:space="0" w:color="auto"/>
            </w:tcBorders>
          </w:tcPr>
          <w:p w14:paraId="305E2838" w14:textId="16D3945F" w:rsidR="00DF32EF" w:rsidRPr="00D0162F" w:rsidRDefault="00DF32EF" w:rsidP="00DF32EF">
            <w:pPr>
              <w:pStyle w:val="TAL"/>
              <w:jc w:val="center"/>
              <w:rPr>
                <w:lang w:eastAsia="sv-SE"/>
              </w:rPr>
            </w:pPr>
            <w:r w:rsidRPr="00D0162F">
              <w:rPr>
                <w:rFonts w:cs="Arial"/>
                <w:szCs w:val="18"/>
              </w:rPr>
              <w:t>Same as 4.6.2.1</w:t>
            </w:r>
          </w:p>
        </w:tc>
        <w:tc>
          <w:tcPr>
            <w:tcW w:w="2744" w:type="dxa"/>
            <w:tcBorders>
              <w:top w:val="single" w:sz="4" w:space="0" w:color="auto"/>
              <w:left w:val="single" w:sz="4" w:space="0" w:color="auto"/>
              <w:bottom w:val="single" w:sz="4" w:space="0" w:color="auto"/>
              <w:right w:val="single" w:sz="4" w:space="0" w:color="auto"/>
            </w:tcBorders>
          </w:tcPr>
          <w:p w14:paraId="2739B15B" w14:textId="277D9361" w:rsidR="00DF32EF" w:rsidRPr="00D0162F" w:rsidRDefault="00DF32EF" w:rsidP="00DF32EF">
            <w:pPr>
              <w:pStyle w:val="TAL"/>
            </w:pPr>
            <w:r w:rsidRPr="00D0162F">
              <w:rPr>
                <w:rFonts w:cs="Arial"/>
                <w:szCs w:val="18"/>
              </w:rPr>
              <w:t>Same as 4.6.2.1</w:t>
            </w:r>
          </w:p>
        </w:tc>
      </w:tr>
      <w:tr w:rsidR="00DF32EF" w:rsidRPr="00D0162F" w14:paraId="36AC382D"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511BDD2C" w14:textId="1BB20F29" w:rsidR="00DF32EF" w:rsidRPr="00D0162F" w:rsidRDefault="00DF32EF" w:rsidP="00DF32EF">
            <w:pPr>
              <w:pStyle w:val="TAL"/>
            </w:pPr>
            <w:r w:rsidRPr="00D0162F">
              <w:t>4.6.2.6 EN-DC FR1-FR1 event-triggered reporting  in DRX with SSB time index detection</w:t>
            </w:r>
          </w:p>
        </w:tc>
        <w:tc>
          <w:tcPr>
            <w:tcW w:w="4016" w:type="dxa"/>
            <w:tcBorders>
              <w:top w:val="single" w:sz="4" w:space="0" w:color="auto"/>
              <w:left w:val="single" w:sz="4" w:space="0" w:color="auto"/>
              <w:bottom w:val="single" w:sz="4" w:space="0" w:color="auto"/>
              <w:right w:val="single" w:sz="4" w:space="0" w:color="auto"/>
            </w:tcBorders>
          </w:tcPr>
          <w:p w14:paraId="3500BA3A" w14:textId="6FB0CEEA" w:rsidR="00DF32EF" w:rsidRPr="00D0162F" w:rsidRDefault="00DF32EF" w:rsidP="00DF32EF">
            <w:pPr>
              <w:pStyle w:val="TAL"/>
            </w:pPr>
            <w:r w:rsidRPr="00D0162F">
              <w:rPr>
                <w:rFonts w:cs="Arial"/>
                <w:szCs w:val="18"/>
              </w:rPr>
              <w:t>Same as 4.6.2.1</w:t>
            </w:r>
          </w:p>
        </w:tc>
        <w:tc>
          <w:tcPr>
            <w:tcW w:w="1641" w:type="dxa"/>
            <w:tcBorders>
              <w:top w:val="single" w:sz="4" w:space="0" w:color="auto"/>
              <w:left w:val="single" w:sz="4" w:space="0" w:color="auto"/>
              <w:bottom w:val="single" w:sz="4" w:space="0" w:color="auto"/>
              <w:right w:val="single" w:sz="4" w:space="0" w:color="auto"/>
            </w:tcBorders>
          </w:tcPr>
          <w:p w14:paraId="77F5035B" w14:textId="6308687A" w:rsidR="00DF32EF" w:rsidRPr="00D0162F" w:rsidRDefault="00DF32EF" w:rsidP="00DF32EF">
            <w:pPr>
              <w:pStyle w:val="TAL"/>
              <w:jc w:val="center"/>
              <w:rPr>
                <w:lang w:eastAsia="sv-SE"/>
              </w:rPr>
            </w:pPr>
            <w:r w:rsidRPr="00D0162F">
              <w:rPr>
                <w:rFonts w:cs="Arial"/>
                <w:szCs w:val="18"/>
              </w:rPr>
              <w:t>Same as 4.6.2.1</w:t>
            </w:r>
          </w:p>
        </w:tc>
        <w:tc>
          <w:tcPr>
            <w:tcW w:w="2744" w:type="dxa"/>
            <w:tcBorders>
              <w:top w:val="single" w:sz="4" w:space="0" w:color="auto"/>
              <w:left w:val="single" w:sz="4" w:space="0" w:color="auto"/>
              <w:bottom w:val="single" w:sz="4" w:space="0" w:color="auto"/>
              <w:right w:val="single" w:sz="4" w:space="0" w:color="auto"/>
            </w:tcBorders>
          </w:tcPr>
          <w:p w14:paraId="0D8EB46B" w14:textId="6FC50BF7" w:rsidR="00DF32EF" w:rsidRPr="00D0162F" w:rsidRDefault="00DF32EF" w:rsidP="00DF32EF">
            <w:pPr>
              <w:pStyle w:val="TAL"/>
            </w:pPr>
            <w:r w:rsidRPr="00D0162F">
              <w:rPr>
                <w:rFonts w:cs="Arial"/>
                <w:szCs w:val="18"/>
              </w:rPr>
              <w:t>Same as 4.6.2.1</w:t>
            </w:r>
          </w:p>
        </w:tc>
      </w:tr>
      <w:tr w:rsidR="00DF32EF" w:rsidRPr="00D0162F" w14:paraId="0FEDD530" w14:textId="77777777" w:rsidTr="001C5E90">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2AD590E0" w14:textId="77777777" w:rsidR="00DF32EF" w:rsidRPr="00D0162F" w:rsidRDefault="00DF32EF" w:rsidP="00DF32EF">
            <w:pPr>
              <w:pStyle w:val="TAL"/>
            </w:pPr>
            <w:r w:rsidRPr="00D0162F">
              <w:t xml:space="preserve">4.6.2.9 </w:t>
            </w:r>
            <w:r w:rsidRPr="00D0162F">
              <w:rPr>
                <w:lang w:eastAsia="sv-SE"/>
              </w:rPr>
              <w:t>EN-DC FR1-FR1 event triggered reporting without SSB time index detection in DRX for UE configured with highSpeedMeasInterFreq-r17</w:t>
            </w:r>
          </w:p>
        </w:tc>
        <w:tc>
          <w:tcPr>
            <w:tcW w:w="4016" w:type="dxa"/>
            <w:tcBorders>
              <w:top w:val="single" w:sz="4" w:space="0" w:color="auto"/>
              <w:left w:val="single" w:sz="4" w:space="0" w:color="auto"/>
              <w:bottom w:val="single" w:sz="4" w:space="0" w:color="auto"/>
              <w:right w:val="single" w:sz="4" w:space="0" w:color="auto"/>
            </w:tcBorders>
          </w:tcPr>
          <w:p w14:paraId="5E23B8D1" w14:textId="77777777" w:rsidR="00DF32EF" w:rsidRPr="00D0162F" w:rsidRDefault="00DF32EF" w:rsidP="00DF32EF">
            <w:pPr>
              <w:pStyle w:val="TAL"/>
              <w:rPr>
                <w:rFonts w:cs="Arial"/>
                <w:szCs w:val="18"/>
              </w:rPr>
            </w:pPr>
            <w:r w:rsidRPr="00D0162F">
              <w:rPr>
                <w:rFonts w:cs="Arial"/>
                <w:szCs w:val="18"/>
              </w:rPr>
              <w:t>Same as 4.6.2.1</w:t>
            </w:r>
          </w:p>
        </w:tc>
        <w:tc>
          <w:tcPr>
            <w:tcW w:w="1641" w:type="dxa"/>
            <w:tcBorders>
              <w:top w:val="single" w:sz="4" w:space="0" w:color="auto"/>
              <w:left w:val="single" w:sz="4" w:space="0" w:color="auto"/>
              <w:bottom w:val="single" w:sz="4" w:space="0" w:color="auto"/>
              <w:right w:val="single" w:sz="4" w:space="0" w:color="auto"/>
            </w:tcBorders>
          </w:tcPr>
          <w:p w14:paraId="1B7602CB" w14:textId="77777777" w:rsidR="00DF32EF" w:rsidRPr="00D0162F" w:rsidRDefault="00DF32EF" w:rsidP="00DF32EF">
            <w:pPr>
              <w:pStyle w:val="TAL"/>
              <w:jc w:val="center"/>
              <w:rPr>
                <w:rFonts w:cs="Arial"/>
                <w:szCs w:val="18"/>
              </w:rPr>
            </w:pPr>
            <w:r w:rsidRPr="00D0162F">
              <w:rPr>
                <w:rFonts w:cs="Arial"/>
                <w:szCs w:val="18"/>
              </w:rPr>
              <w:t>Same as 4.6.2.1</w:t>
            </w:r>
          </w:p>
        </w:tc>
        <w:tc>
          <w:tcPr>
            <w:tcW w:w="2816" w:type="dxa"/>
            <w:gridSpan w:val="2"/>
            <w:tcBorders>
              <w:top w:val="single" w:sz="4" w:space="0" w:color="auto"/>
              <w:left w:val="single" w:sz="4" w:space="0" w:color="auto"/>
              <w:bottom w:val="single" w:sz="4" w:space="0" w:color="auto"/>
              <w:right w:val="single" w:sz="4" w:space="0" w:color="auto"/>
            </w:tcBorders>
          </w:tcPr>
          <w:p w14:paraId="1955E98F" w14:textId="77777777" w:rsidR="00DF32EF" w:rsidRPr="00D0162F" w:rsidRDefault="00DF32EF" w:rsidP="00DF32EF">
            <w:pPr>
              <w:pStyle w:val="TAL"/>
              <w:rPr>
                <w:rFonts w:cs="Arial"/>
                <w:szCs w:val="18"/>
              </w:rPr>
            </w:pPr>
            <w:r w:rsidRPr="00D0162F">
              <w:rPr>
                <w:rFonts w:cs="Arial"/>
                <w:szCs w:val="18"/>
              </w:rPr>
              <w:t>Same as 4.6.2.1</w:t>
            </w:r>
          </w:p>
        </w:tc>
      </w:tr>
      <w:tr w:rsidR="00DF32EF" w:rsidRPr="00D0162F" w14:paraId="180D6EC8"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07F3DEE2" w14:textId="755F1011" w:rsidR="00DF32EF" w:rsidRPr="00D0162F" w:rsidRDefault="00DF32EF" w:rsidP="00DF32EF">
            <w:pPr>
              <w:pStyle w:val="TAL"/>
            </w:pPr>
            <w:r w:rsidRPr="00D0162F">
              <w:t>4.6.4.1 EN-DC FR1 SSB-based L1-RSRP measurement in non-DRX</w:t>
            </w:r>
          </w:p>
        </w:tc>
        <w:tc>
          <w:tcPr>
            <w:tcW w:w="4016" w:type="dxa"/>
            <w:tcBorders>
              <w:top w:val="single" w:sz="4" w:space="0" w:color="auto"/>
              <w:left w:val="single" w:sz="4" w:space="0" w:color="auto"/>
              <w:bottom w:val="single" w:sz="4" w:space="0" w:color="auto"/>
              <w:right w:val="single" w:sz="4" w:space="0" w:color="auto"/>
            </w:tcBorders>
          </w:tcPr>
          <w:p w14:paraId="31BA30FC" w14:textId="021CFF06" w:rsidR="00DF32EF" w:rsidRPr="00D0162F" w:rsidRDefault="00DF32EF" w:rsidP="00DF32EF">
            <w:pPr>
              <w:pStyle w:val="TAL"/>
            </w:pPr>
            <w:r w:rsidRPr="00D0162F">
              <w:t>During T1:</w:t>
            </w:r>
          </w:p>
          <w:p w14:paraId="4EF605D1" w14:textId="47469A06" w:rsidR="00DF32EF" w:rsidRPr="00D0162F" w:rsidRDefault="00DF32EF" w:rsidP="00DF32EF">
            <w:pPr>
              <w:pStyle w:val="TAL"/>
            </w:pPr>
            <w:r w:rsidRPr="00D0162F">
              <w:t>Noc: -94.65dBm/15kHz</w:t>
            </w:r>
          </w:p>
          <w:p w14:paraId="4F4A0DB3" w14:textId="06ABC870" w:rsidR="00DF32EF" w:rsidRPr="00D0162F" w:rsidRDefault="00DF32EF" w:rsidP="00DF32EF">
            <w:pPr>
              <w:pStyle w:val="TAL"/>
            </w:pPr>
            <w:r w:rsidRPr="00D0162F">
              <w:t>Ês</w:t>
            </w:r>
            <w:r w:rsidRPr="00D0162F">
              <w:rPr>
                <w:vertAlign w:val="subscript"/>
              </w:rPr>
              <w:t>0</w:t>
            </w:r>
            <w:r w:rsidRPr="00D0162F">
              <w:t xml:space="preserve"> / Noc: +0.00dB</w:t>
            </w:r>
          </w:p>
          <w:p w14:paraId="66FC5FA5" w14:textId="77BC5DCD" w:rsidR="00DF32EF" w:rsidRPr="00D0162F" w:rsidRDefault="00DF32EF" w:rsidP="00DF32EF">
            <w:pPr>
              <w:pStyle w:val="TAL"/>
            </w:pPr>
            <w:r w:rsidRPr="00D0162F">
              <w:t>Ês</w:t>
            </w:r>
            <w:r w:rsidRPr="00D0162F">
              <w:rPr>
                <w:vertAlign w:val="subscript"/>
              </w:rPr>
              <w:t>1</w:t>
            </w:r>
            <w:r w:rsidRPr="00D0162F">
              <w:t xml:space="preserve"> / Noc: -infinity </w:t>
            </w:r>
          </w:p>
          <w:p w14:paraId="7AEE320D" w14:textId="77777777" w:rsidR="00DF32EF" w:rsidRPr="00D0162F" w:rsidRDefault="00DF32EF" w:rsidP="00DF32EF">
            <w:pPr>
              <w:pStyle w:val="TAL"/>
            </w:pPr>
          </w:p>
          <w:p w14:paraId="1F031941" w14:textId="6E31583B" w:rsidR="00DF32EF" w:rsidRPr="00D0162F" w:rsidRDefault="00DF32EF" w:rsidP="00DF32EF">
            <w:pPr>
              <w:pStyle w:val="TAL"/>
            </w:pPr>
            <w:r w:rsidRPr="00D0162F">
              <w:t>During T2:</w:t>
            </w:r>
          </w:p>
          <w:p w14:paraId="54ECA841" w14:textId="471F7B24" w:rsidR="00DF32EF" w:rsidRPr="00D0162F" w:rsidRDefault="00DF32EF" w:rsidP="00DF32EF">
            <w:pPr>
              <w:pStyle w:val="TAL"/>
            </w:pPr>
            <w:r w:rsidRPr="00D0162F">
              <w:t>Noc: -94.65dBm/15kHz</w:t>
            </w:r>
          </w:p>
          <w:p w14:paraId="15FFB70F" w14:textId="075EC384" w:rsidR="00DF32EF" w:rsidRPr="00D0162F" w:rsidRDefault="00DF32EF" w:rsidP="00DF32EF">
            <w:pPr>
              <w:pStyle w:val="TAL"/>
            </w:pPr>
            <w:r w:rsidRPr="00D0162F">
              <w:t>Ês</w:t>
            </w:r>
            <w:r w:rsidRPr="00D0162F">
              <w:rPr>
                <w:vertAlign w:val="subscript"/>
              </w:rPr>
              <w:t>0</w:t>
            </w:r>
            <w:r w:rsidRPr="00D0162F">
              <w:t xml:space="preserve"> / Noc: 0.00dB</w:t>
            </w:r>
          </w:p>
          <w:p w14:paraId="0E1E6E14" w14:textId="1179BCE3" w:rsidR="00DF32EF" w:rsidRPr="00D0162F" w:rsidRDefault="00DF32EF" w:rsidP="00DF32EF">
            <w:pPr>
              <w:pStyle w:val="TAL"/>
            </w:pPr>
            <w:r w:rsidRPr="00D0162F">
              <w:t>Ês</w:t>
            </w:r>
            <w:r w:rsidRPr="00D0162F">
              <w:rPr>
                <w:vertAlign w:val="subscript"/>
              </w:rPr>
              <w:t>1</w:t>
            </w:r>
            <w:r w:rsidRPr="00D0162F">
              <w:t xml:space="preserve"> / Noc: +3.00dB</w:t>
            </w:r>
          </w:p>
          <w:p w14:paraId="4071AE83" w14:textId="77777777" w:rsidR="00DF32EF" w:rsidRPr="00D0162F" w:rsidRDefault="00DF32EF" w:rsidP="00DF32EF">
            <w:pPr>
              <w:pStyle w:val="TAL"/>
            </w:pPr>
          </w:p>
          <w:p w14:paraId="6440A8BC" w14:textId="64FA727F" w:rsidR="00DF32EF" w:rsidRPr="00D0162F" w:rsidRDefault="00DF32EF" w:rsidP="00DF32EF">
            <w:pPr>
              <w:pStyle w:val="TAL"/>
            </w:pPr>
            <w:r w:rsidRPr="00D0162F">
              <w:t xml:space="preserve">Reported SSB#0 SS-RSRP values </w:t>
            </w:r>
            <w:r w:rsidRPr="00D0162F">
              <w:rPr>
                <w:rFonts w:cs="Arial"/>
              </w:rPr>
              <w:t>±</w:t>
            </w:r>
            <w:r w:rsidRPr="00D0162F">
              <w:t xml:space="preserve"> 10dB</w:t>
            </w:r>
          </w:p>
          <w:p w14:paraId="1F9629A3" w14:textId="29CF8080" w:rsidR="00DF32EF" w:rsidRPr="00D0162F" w:rsidRDefault="00DF32EF" w:rsidP="00DF32EF">
            <w:pPr>
              <w:pStyle w:val="TAL"/>
            </w:pPr>
            <w:r w:rsidRPr="00D0162F">
              <w:t xml:space="preserve">Reported SSB#1 SS-RSRP values </w:t>
            </w:r>
            <w:r w:rsidRPr="00D0162F">
              <w:rPr>
                <w:rFonts w:cs="Arial"/>
              </w:rPr>
              <w:t>±</w:t>
            </w:r>
            <w:r w:rsidRPr="00D0162F">
              <w:t xml:space="preserve"> 10dB</w:t>
            </w:r>
          </w:p>
          <w:p w14:paraId="5EC816EC" w14:textId="5EAB8AB2" w:rsidR="00DF32EF" w:rsidRPr="00D0162F" w:rsidRDefault="00DF32EF" w:rsidP="00DF32EF">
            <w:pPr>
              <w:pStyle w:val="TAL"/>
            </w:pPr>
            <w:r w:rsidRPr="00D0162F">
              <w:t xml:space="preserve">Reported Differential SS-RSRP values </w:t>
            </w:r>
            <w:r w:rsidRPr="00D0162F">
              <w:rPr>
                <w:rFonts w:cs="Arial"/>
              </w:rPr>
              <w:t>±</w:t>
            </w:r>
            <w:r w:rsidRPr="00D0162F">
              <w:t xml:space="preserve"> 3dB</w:t>
            </w:r>
          </w:p>
          <w:p w14:paraId="3D244B3A" w14:textId="77777777" w:rsidR="00DF32EF" w:rsidRPr="00D0162F" w:rsidRDefault="00DF32EF" w:rsidP="00DF32EF">
            <w:pPr>
              <w:pStyle w:val="TAL"/>
            </w:pPr>
          </w:p>
          <w:p w14:paraId="3466D4B3" w14:textId="77777777" w:rsidR="00DF32EF" w:rsidRPr="00D0162F" w:rsidRDefault="00DF32EF" w:rsidP="00DF32EF">
            <w:pPr>
              <w:pStyle w:val="TAL"/>
              <w:rPr>
                <w:rFonts w:cs="Arial"/>
                <w:szCs w:val="18"/>
              </w:rPr>
            </w:pPr>
          </w:p>
        </w:tc>
        <w:tc>
          <w:tcPr>
            <w:tcW w:w="1641" w:type="dxa"/>
            <w:tcBorders>
              <w:top w:val="single" w:sz="4" w:space="0" w:color="auto"/>
              <w:left w:val="single" w:sz="4" w:space="0" w:color="auto"/>
              <w:bottom w:val="single" w:sz="4" w:space="0" w:color="auto"/>
              <w:right w:val="single" w:sz="4" w:space="0" w:color="auto"/>
            </w:tcBorders>
          </w:tcPr>
          <w:p w14:paraId="67FAAEB1" w14:textId="48A8CF3D" w:rsidR="00DF32EF" w:rsidRPr="00D0162F" w:rsidRDefault="00DF32EF" w:rsidP="00DF32EF">
            <w:pPr>
              <w:pStyle w:val="TAL"/>
            </w:pPr>
            <w:r w:rsidRPr="00D0162F">
              <w:t>During T1:</w:t>
            </w:r>
          </w:p>
          <w:p w14:paraId="170CAA13" w14:textId="77777777" w:rsidR="00DF32EF" w:rsidRPr="00D0162F" w:rsidRDefault="00DF32EF" w:rsidP="00DF32EF">
            <w:pPr>
              <w:pStyle w:val="TAL"/>
            </w:pPr>
            <w:r w:rsidRPr="00D0162F">
              <w:t>0dB</w:t>
            </w:r>
          </w:p>
          <w:p w14:paraId="5BE55259" w14:textId="77777777" w:rsidR="00DF32EF" w:rsidRPr="00D0162F" w:rsidRDefault="00DF32EF" w:rsidP="00DF32EF">
            <w:pPr>
              <w:pStyle w:val="TAL"/>
            </w:pPr>
            <w:r w:rsidRPr="00D0162F">
              <w:t>0dB</w:t>
            </w:r>
          </w:p>
          <w:p w14:paraId="07950A0F" w14:textId="77777777" w:rsidR="00DF32EF" w:rsidRPr="00D0162F" w:rsidRDefault="00DF32EF" w:rsidP="00DF32EF">
            <w:pPr>
              <w:pStyle w:val="TAL"/>
            </w:pPr>
            <w:r w:rsidRPr="00D0162F">
              <w:t>0dB</w:t>
            </w:r>
          </w:p>
          <w:p w14:paraId="7BAFA03C" w14:textId="77777777" w:rsidR="00DF32EF" w:rsidRPr="00D0162F" w:rsidRDefault="00DF32EF" w:rsidP="00DF32EF">
            <w:pPr>
              <w:pStyle w:val="TAL"/>
            </w:pPr>
          </w:p>
          <w:p w14:paraId="1BA3263E" w14:textId="54101F30" w:rsidR="00DF32EF" w:rsidRPr="00D0162F" w:rsidRDefault="00DF32EF" w:rsidP="00DF32EF">
            <w:pPr>
              <w:pStyle w:val="TAL"/>
            </w:pPr>
            <w:r w:rsidRPr="00D0162F">
              <w:t>During T2:</w:t>
            </w:r>
          </w:p>
          <w:p w14:paraId="5CFEE985" w14:textId="77777777" w:rsidR="00DF32EF" w:rsidRPr="00D0162F" w:rsidRDefault="00DF32EF" w:rsidP="00DF32EF">
            <w:pPr>
              <w:pStyle w:val="TAL"/>
            </w:pPr>
            <w:r w:rsidRPr="00D0162F">
              <w:t>0dB</w:t>
            </w:r>
          </w:p>
          <w:p w14:paraId="3A517AB8" w14:textId="77777777" w:rsidR="00DF32EF" w:rsidRPr="00D0162F" w:rsidRDefault="00DF32EF" w:rsidP="00DF32EF">
            <w:pPr>
              <w:pStyle w:val="TAL"/>
            </w:pPr>
            <w:r w:rsidRPr="00D0162F">
              <w:t>0dB</w:t>
            </w:r>
          </w:p>
          <w:p w14:paraId="62DDB1CB" w14:textId="77777777" w:rsidR="00DF32EF" w:rsidRPr="00D0162F" w:rsidRDefault="00DF32EF" w:rsidP="00DF32EF">
            <w:pPr>
              <w:pStyle w:val="TAL"/>
            </w:pPr>
            <w:r w:rsidRPr="00D0162F">
              <w:t>0.5dB</w:t>
            </w:r>
          </w:p>
          <w:p w14:paraId="6DFAA77D" w14:textId="77777777" w:rsidR="00DF32EF" w:rsidRPr="00D0162F" w:rsidRDefault="00DF32EF" w:rsidP="00DF32EF">
            <w:pPr>
              <w:pStyle w:val="TAL"/>
            </w:pPr>
          </w:p>
          <w:p w14:paraId="43F85215" w14:textId="75F3EFC9" w:rsidR="00DF32EF" w:rsidRPr="00D0162F" w:rsidRDefault="00DF32EF" w:rsidP="00DF32EF">
            <w:pPr>
              <w:pStyle w:val="TAL"/>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2871CA38" w14:textId="65534674" w:rsidR="00DF32EF" w:rsidRPr="00D0162F" w:rsidRDefault="00DF32EF" w:rsidP="00DF32EF">
            <w:pPr>
              <w:pStyle w:val="TAL"/>
            </w:pPr>
            <w:r w:rsidRPr="00D0162F">
              <w:t>During T1:</w:t>
            </w:r>
          </w:p>
          <w:p w14:paraId="306790F9" w14:textId="35F9E89B" w:rsidR="00DF32EF" w:rsidRPr="00D0162F" w:rsidRDefault="00DF32EF" w:rsidP="00DF32EF">
            <w:pPr>
              <w:pStyle w:val="TAL"/>
            </w:pPr>
            <w:r w:rsidRPr="00D0162F">
              <w:t>Noc: -94.65dBm/15kHz</w:t>
            </w:r>
          </w:p>
          <w:p w14:paraId="10317701" w14:textId="6D30584E" w:rsidR="00DF32EF" w:rsidRPr="00D0162F" w:rsidRDefault="00DF32EF" w:rsidP="00DF32EF">
            <w:pPr>
              <w:pStyle w:val="TAL"/>
            </w:pPr>
            <w:r w:rsidRPr="00D0162F">
              <w:t>Ês</w:t>
            </w:r>
            <w:r w:rsidRPr="00D0162F">
              <w:rPr>
                <w:vertAlign w:val="subscript"/>
              </w:rPr>
              <w:t>0</w:t>
            </w:r>
            <w:r w:rsidRPr="00D0162F">
              <w:t xml:space="preserve"> / Noc: +0.00dB</w:t>
            </w:r>
          </w:p>
          <w:p w14:paraId="54AF0CF8" w14:textId="7A154A9E" w:rsidR="00DF32EF" w:rsidRPr="00D0162F" w:rsidRDefault="00DF32EF" w:rsidP="00DF32EF">
            <w:pPr>
              <w:pStyle w:val="TAL"/>
            </w:pPr>
            <w:r w:rsidRPr="00D0162F">
              <w:t>Ês</w:t>
            </w:r>
            <w:r w:rsidRPr="00D0162F">
              <w:rPr>
                <w:vertAlign w:val="subscript"/>
              </w:rPr>
              <w:t>1</w:t>
            </w:r>
            <w:r w:rsidRPr="00D0162F">
              <w:t xml:space="preserve"> / Noc: -infinity </w:t>
            </w:r>
          </w:p>
          <w:p w14:paraId="5A917B5B" w14:textId="77777777" w:rsidR="00DF32EF" w:rsidRPr="00D0162F" w:rsidRDefault="00DF32EF" w:rsidP="00DF32EF">
            <w:pPr>
              <w:pStyle w:val="TAL"/>
            </w:pPr>
          </w:p>
          <w:p w14:paraId="1A36362A" w14:textId="324CCF62" w:rsidR="00DF32EF" w:rsidRPr="00D0162F" w:rsidRDefault="00DF32EF" w:rsidP="00DF32EF">
            <w:pPr>
              <w:pStyle w:val="TAL"/>
            </w:pPr>
            <w:r w:rsidRPr="00D0162F">
              <w:t>During T2:</w:t>
            </w:r>
          </w:p>
          <w:p w14:paraId="2CC8B683" w14:textId="2B575219" w:rsidR="00DF32EF" w:rsidRPr="00D0162F" w:rsidRDefault="00DF32EF" w:rsidP="00DF32EF">
            <w:pPr>
              <w:pStyle w:val="TAL"/>
            </w:pPr>
            <w:r w:rsidRPr="00D0162F">
              <w:t>Noc: -94.65dBm/15kHz</w:t>
            </w:r>
          </w:p>
          <w:p w14:paraId="2B0E7D7B" w14:textId="0F604AE7" w:rsidR="00DF32EF" w:rsidRPr="00D0162F" w:rsidRDefault="00DF32EF" w:rsidP="00DF32EF">
            <w:pPr>
              <w:pStyle w:val="TAL"/>
            </w:pPr>
            <w:r w:rsidRPr="00D0162F">
              <w:t>Ês</w:t>
            </w:r>
            <w:r w:rsidRPr="00D0162F">
              <w:rPr>
                <w:vertAlign w:val="subscript"/>
              </w:rPr>
              <w:t>0</w:t>
            </w:r>
            <w:r w:rsidRPr="00D0162F">
              <w:t xml:space="preserve"> / Noc: 0.00dB</w:t>
            </w:r>
          </w:p>
          <w:p w14:paraId="65F0B2DF" w14:textId="6C35DA0E" w:rsidR="00DF32EF" w:rsidRPr="00D0162F" w:rsidRDefault="00DF32EF" w:rsidP="00DF32EF">
            <w:pPr>
              <w:pStyle w:val="TAL"/>
            </w:pPr>
            <w:r w:rsidRPr="00D0162F">
              <w:t>Ês</w:t>
            </w:r>
            <w:r w:rsidRPr="00D0162F">
              <w:rPr>
                <w:vertAlign w:val="subscript"/>
              </w:rPr>
              <w:t>1</w:t>
            </w:r>
            <w:r w:rsidRPr="00D0162F">
              <w:t xml:space="preserve"> / Noc: +3.50dB</w:t>
            </w:r>
          </w:p>
          <w:p w14:paraId="5E0AF106" w14:textId="77777777" w:rsidR="00DF32EF" w:rsidRPr="00D0162F" w:rsidRDefault="00DF32EF" w:rsidP="00DF32EF">
            <w:pPr>
              <w:pStyle w:val="TAL"/>
            </w:pPr>
          </w:p>
          <w:p w14:paraId="64CD4F1D" w14:textId="6DB91322" w:rsidR="00DF32EF" w:rsidRPr="00D0162F" w:rsidRDefault="00DF32EF" w:rsidP="00DF32EF">
            <w:pPr>
              <w:pStyle w:val="TAL"/>
              <w:rPr>
                <w:b/>
                <w:bCs/>
              </w:rPr>
            </w:pPr>
            <w:r w:rsidRPr="00D0162F">
              <w:rPr>
                <w:b/>
                <w:bCs/>
              </w:rPr>
              <w:t>For configuration 1,2,4,5</w:t>
            </w:r>
          </w:p>
          <w:p w14:paraId="336106DE" w14:textId="1EEC75F6" w:rsidR="00DF32EF" w:rsidRPr="00D0162F" w:rsidRDefault="00DF32EF" w:rsidP="00DF32EF">
            <w:pPr>
              <w:pStyle w:val="TAL"/>
              <w:rPr>
                <w:rFonts w:cs="Arial"/>
                <w:szCs w:val="18"/>
              </w:rPr>
            </w:pPr>
            <w:r w:rsidRPr="00D0162F">
              <w:rPr>
                <w:rFonts w:cs="Arial"/>
                <w:szCs w:val="18"/>
              </w:rPr>
              <w:t>SSB#1: RSRP_55 to RSRP_75</w:t>
            </w:r>
          </w:p>
          <w:p w14:paraId="2C514BBD" w14:textId="42DCE6F3" w:rsidR="00DF32EF" w:rsidRPr="00D0162F" w:rsidRDefault="00DF32EF" w:rsidP="00DF32EF">
            <w:pPr>
              <w:pStyle w:val="TAL"/>
              <w:rPr>
                <w:lang w:eastAsia="zh-CN"/>
              </w:rPr>
            </w:pPr>
            <w:r w:rsidRPr="00D0162F">
              <w:rPr>
                <w:lang w:eastAsia="zh-CN"/>
              </w:rPr>
              <w:t>SSB#0: DIFFRSRP_0 to DIFFRSRP_3</w:t>
            </w:r>
          </w:p>
          <w:p w14:paraId="45D36A60" w14:textId="77777777" w:rsidR="00DF32EF" w:rsidRPr="00D0162F" w:rsidRDefault="00DF32EF" w:rsidP="00DF32EF">
            <w:pPr>
              <w:pStyle w:val="TAL"/>
              <w:rPr>
                <w:rFonts w:cs="Arial"/>
                <w:szCs w:val="18"/>
              </w:rPr>
            </w:pPr>
          </w:p>
          <w:p w14:paraId="5AA4C11C" w14:textId="1265BD49" w:rsidR="00DF32EF" w:rsidRPr="00D0162F" w:rsidRDefault="00DF32EF" w:rsidP="00DF32EF">
            <w:pPr>
              <w:pStyle w:val="TAL"/>
              <w:rPr>
                <w:b/>
                <w:bCs/>
              </w:rPr>
            </w:pPr>
            <w:r w:rsidRPr="00D0162F">
              <w:rPr>
                <w:b/>
                <w:bCs/>
              </w:rPr>
              <w:t>For configuration 3,6</w:t>
            </w:r>
          </w:p>
          <w:p w14:paraId="7D914003" w14:textId="41C7F4DF" w:rsidR="00DF32EF" w:rsidRPr="00D0162F" w:rsidRDefault="00DF32EF" w:rsidP="00DF32EF">
            <w:pPr>
              <w:pStyle w:val="TAL"/>
              <w:rPr>
                <w:rFonts w:cs="Arial"/>
                <w:szCs w:val="18"/>
              </w:rPr>
            </w:pPr>
            <w:r w:rsidRPr="00D0162F">
              <w:rPr>
                <w:rFonts w:cs="Arial"/>
                <w:szCs w:val="18"/>
              </w:rPr>
              <w:t>SSB#1: RSRP_58 to RSRP_78</w:t>
            </w:r>
          </w:p>
          <w:p w14:paraId="4851A20F" w14:textId="5861138C" w:rsidR="00DF32EF" w:rsidRPr="00D0162F" w:rsidRDefault="00DF32EF" w:rsidP="00DF32EF">
            <w:pPr>
              <w:pStyle w:val="TAL"/>
              <w:rPr>
                <w:lang w:eastAsia="zh-CN"/>
              </w:rPr>
            </w:pPr>
            <w:r w:rsidRPr="00D0162F">
              <w:rPr>
                <w:lang w:eastAsia="zh-CN"/>
              </w:rPr>
              <w:t>SSB#0: DIFFRSRP_0 to DIFFRSRP_3</w:t>
            </w:r>
          </w:p>
          <w:p w14:paraId="7EC2F3BC" w14:textId="77777777" w:rsidR="00DF32EF" w:rsidRPr="00D0162F" w:rsidRDefault="00DF32EF" w:rsidP="00DF32EF">
            <w:pPr>
              <w:pStyle w:val="TAL"/>
              <w:rPr>
                <w:rFonts w:cs="Arial"/>
                <w:szCs w:val="18"/>
              </w:rPr>
            </w:pPr>
          </w:p>
        </w:tc>
      </w:tr>
      <w:tr w:rsidR="00DF32EF" w:rsidRPr="00D0162F" w14:paraId="32776B66"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565FAF51" w14:textId="3A2D71E6" w:rsidR="00DF32EF" w:rsidRPr="00D0162F" w:rsidRDefault="00DF32EF" w:rsidP="00DF32EF">
            <w:pPr>
              <w:pStyle w:val="TAL"/>
            </w:pPr>
            <w:r w:rsidRPr="00D0162F">
              <w:t>4.6.4.2 EN-DC FR1 SSB-based L1-RSRP measurement in DRX</w:t>
            </w:r>
          </w:p>
        </w:tc>
        <w:tc>
          <w:tcPr>
            <w:tcW w:w="4016" w:type="dxa"/>
            <w:tcBorders>
              <w:top w:val="single" w:sz="4" w:space="0" w:color="auto"/>
              <w:left w:val="single" w:sz="4" w:space="0" w:color="auto"/>
              <w:bottom w:val="single" w:sz="4" w:space="0" w:color="auto"/>
              <w:right w:val="single" w:sz="4" w:space="0" w:color="auto"/>
            </w:tcBorders>
          </w:tcPr>
          <w:p w14:paraId="2FD5AD43" w14:textId="237AD532" w:rsidR="00DF32EF" w:rsidRPr="00D0162F" w:rsidRDefault="00DF32EF" w:rsidP="00DF32EF">
            <w:pPr>
              <w:pStyle w:val="TAL"/>
              <w:rPr>
                <w:rFonts w:cs="Arial"/>
                <w:szCs w:val="18"/>
              </w:rPr>
            </w:pPr>
            <w:r w:rsidRPr="00D0162F">
              <w:rPr>
                <w:rFonts w:cs="Arial"/>
                <w:szCs w:val="18"/>
              </w:rPr>
              <w:t>Same as 4.6.4.1</w:t>
            </w:r>
          </w:p>
        </w:tc>
        <w:tc>
          <w:tcPr>
            <w:tcW w:w="1641" w:type="dxa"/>
            <w:tcBorders>
              <w:top w:val="single" w:sz="4" w:space="0" w:color="auto"/>
              <w:left w:val="single" w:sz="4" w:space="0" w:color="auto"/>
              <w:bottom w:val="single" w:sz="4" w:space="0" w:color="auto"/>
              <w:right w:val="single" w:sz="4" w:space="0" w:color="auto"/>
            </w:tcBorders>
          </w:tcPr>
          <w:p w14:paraId="3364C054" w14:textId="36A59EF6" w:rsidR="00DF32EF" w:rsidRPr="00D0162F" w:rsidRDefault="00DF32EF" w:rsidP="00DF32EF">
            <w:pPr>
              <w:pStyle w:val="TAL"/>
              <w:rPr>
                <w:rFonts w:cs="Arial"/>
                <w:szCs w:val="18"/>
              </w:rPr>
            </w:pPr>
            <w:r w:rsidRPr="00D0162F">
              <w:rPr>
                <w:rFonts w:cs="Arial"/>
                <w:szCs w:val="18"/>
              </w:rPr>
              <w:t>Same as 4.6.4.1</w:t>
            </w:r>
          </w:p>
        </w:tc>
        <w:tc>
          <w:tcPr>
            <w:tcW w:w="2744" w:type="dxa"/>
            <w:tcBorders>
              <w:top w:val="single" w:sz="4" w:space="0" w:color="auto"/>
              <w:left w:val="single" w:sz="4" w:space="0" w:color="auto"/>
              <w:bottom w:val="single" w:sz="4" w:space="0" w:color="auto"/>
              <w:right w:val="single" w:sz="4" w:space="0" w:color="auto"/>
            </w:tcBorders>
          </w:tcPr>
          <w:p w14:paraId="3B3319F4" w14:textId="4026D186" w:rsidR="00DF32EF" w:rsidRPr="00D0162F" w:rsidRDefault="00DF32EF" w:rsidP="00DF32EF">
            <w:pPr>
              <w:pStyle w:val="TAL"/>
              <w:rPr>
                <w:rFonts w:cs="Arial"/>
                <w:szCs w:val="18"/>
              </w:rPr>
            </w:pPr>
            <w:r w:rsidRPr="00D0162F">
              <w:rPr>
                <w:rFonts w:cs="Arial"/>
                <w:szCs w:val="18"/>
              </w:rPr>
              <w:t>Same as 4.6.4.1</w:t>
            </w:r>
          </w:p>
        </w:tc>
      </w:tr>
      <w:tr w:rsidR="00DF32EF" w:rsidRPr="00D0162F" w14:paraId="7156D139"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2A600604" w14:textId="617BF895" w:rsidR="00DF32EF" w:rsidRPr="00D0162F" w:rsidRDefault="00DF32EF" w:rsidP="00DF32EF">
            <w:pPr>
              <w:pStyle w:val="TAL"/>
            </w:pPr>
            <w:r w:rsidRPr="00D0162F">
              <w:t>4.6.4.3 EN-DC FR1 CSI-RS-based L1-RSRP measurement in non-DRX</w:t>
            </w:r>
          </w:p>
        </w:tc>
        <w:tc>
          <w:tcPr>
            <w:tcW w:w="4016" w:type="dxa"/>
            <w:tcBorders>
              <w:top w:val="single" w:sz="4" w:space="0" w:color="auto"/>
              <w:left w:val="single" w:sz="4" w:space="0" w:color="auto"/>
              <w:bottom w:val="single" w:sz="4" w:space="0" w:color="auto"/>
              <w:right w:val="single" w:sz="4" w:space="0" w:color="auto"/>
            </w:tcBorders>
          </w:tcPr>
          <w:p w14:paraId="40D398C0" w14:textId="4B7925B5" w:rsidR="00DF32EF" w:rsidRPr="00D0162F" w:rsidRDefault="00DF32EF" w:rsidP="00DF32EF">
            <w:pPr>
              <w:pStyle w:val="TAL"/>
            </w:pPr>
            <w:r w:rsidRPr="00D0162F">
              <w:t>Noc: -94.65dBm/15kHz</w:t>
            </w:r>
          </w:p>
          <w:p w14:paraId="1097DAAA" w14:textId="37CCBACD" w:rsidR="00DF32EF" w:rsidRPr="00D0162F" w:rsidRDefault="00DF32EF" w:rsidP="00DF32EF">
            <w:pPr>
              <w:pStyle w:val="TAL"/>
            </w:pPr>
            <w:r w:rsidRPr="00D0162F">
              <w:t>Ês</w:t>
            </w:r>
            <w:r w:rsidRPr="00D0162F">
              <w:rPr>
                <w:vertAlign w:val="subscript"/>
              </w:rPr>
              <w:t>0</w:t>
            </w:r>
            <w:r w:rsidRPr="00D0162F">
              <w:t xml:space="preserve"> / Noc: 0.00dB</w:t>
            </w:r>
          </w:p>
          <w:p w14:paraId="2CAC683A" w14:textId="05A12B19" w:rsidR="00DF32EF" w:rsidRPr="00D0162F" w:rsidRDefault="00DF32EF" w:rsidP="00DF32EF">
            <w:pPr>
              <w:pStyle w:val="TAL"/>
            </w:pPr>
            <w:r w:rsidRPr="00D0162F">
              <w:t>Ês</w:t>
            </w:r>
            <w:r w:rsidRPr="00D0162F">
              <w:rPr>
                <w:vertAlign w:val="subscript"/>
              </w:rPr>
              <w:t>1</w:t>
            </w:r>
            <w:r w:rsidRPr="00D0162F">
              <w:t xml:space="preserve"> / Noc: +3.00dB</w:t>
            </w:r>
          </w:p>
          <w:p w14:paraId="6D2742F2" w14:textId="77777777" w:rsidR="00DF32EF" w:rsidRPr="00D0162F" w:rsidRDefault="00DF32EF" w:rsidP="00DF32EF">
            <w:pPr>
              <w:pStyle w:val="TAL"/>
            </w:pPr>
          </w:p>
          <w:p w14:paraId="164041DE" w14:textId="32E54AD0" w:rsidR="00DF32EF" w:rsidRPr="00D0162F" w:rsidRDefault="00DF32EF" w:rsidP="00DF32EF">
            <w:pPr>
              <w:pStyle w:val="TAL"/>
            </w:pPr>
            <w:r w:rsidRPr="00D0162F">
              <w:t xml:space="preserve">Reported CSI-RSRP values </w:t>
            </w:r>
            <w:r w:rsidRPr="00D0162F">
              <w:rPr>
                <w:rFonts w:cs="Arial"/>
              </w:rPr>
              <w:t>±</w:t>
            </w:r>
            <w:r w:rsidRPr="00D0162F">
              <w:t xml:space="preserve"> 10dB</w:t>
            </w:r>
          </w:p>
          <w:p w14:paraId="3A2B902E" w14:textId="157FB78C" w:rsidR="00DF32EF" w:rsidRPr="00D0162F" w:rsidRDefault="00DF32EF" w:rsidP="00DF32EF">
            <w:pPr>
              <w:pStyle w:val="TAL"/>
            </w:pPr>
            <w:r w:rsidRPr="00D0162F">
              <w:t xml:space="preserve">Reported Differential CSI-RSRP values </w:t>
            </w:r>
            <w:r w:rsidRPr="00D0162F">
              <w:rPr>
                <w:rFonts w:cs="Arial"/>
              </w:rPr>
              <w:t>±</w:t>
            </w:r>
            <w:r w:rsidRPr="00D0162F">
              <w:t xml:space="preserve"> 3dB</w:t>
            </w:r>
          </w:p>
          <w:p w14:paraId="344706D5" w14:textId="77777777" w:rsidR="00DF32EF" w:rsidRPr="00D0162F" w:rsidRDefault="00DF32EF" w:rsidP="00DF32EF">
            <w:pPr>
              <w:pStyle w:val="TAL"/>
            </w:pPr>
          </w:p>
          <w:p w14:paraId="23DDF638" w14:textId="77777777" w:rsidR="00DF32EF" w:rsidRPr="00D0162F" w:rsidRDefault="00DF32EF" w:rsidP="00DF32EF">
            <w:pPr>
              <w:pStyle w:val="TAL"/>
              <w:rPr>
                <w:rFonts w:cs="Arial"/>
                <w:szCs w:val="18"/>
              </w:rPr>
            </w:pPr>
          </w:p>
        </w:tc>
        <w:tc>
          <w:tcPr>
            <w:tcW w:w="1641" w:type="dxa"/>
            <w:tcBorders>
              <w:top w:val="single" w:sz="4" w:space="0" w:color="auto"/>
              <w:left w:val="single" w:sz="4" w:space="0" w:color="auto"/>
              <w:bottom w:val="single" w:sz="4" w:space="0" w:color="auto"/>
              <w:right w:val="single" w:sz="4" w:space="0" w:color="auto"/>
            </w:tcBorders>
          </w:tcPr>
          <w:p w14:paraId="153B77D8" w14:textId="77777777" w:rsidR="00DF32EF" w:rsidRPr="00D0162F" w:rsidRDefault="00DF32EF" w:rsidP="00DF32EF">
            <w:pPr>
              <w:pStyle w:val="TAL"/>
            </w:pPr>
            <w:r w:rsidRPr="00D0162F">
              <w:t>0dB</w:t>
            </w:r>
          </w:p>
          <w:p w14:paraId="25716779" w14:textId="77777777" w:rsidR="00DF32EF" w:rsidRPr="00D0162F" w:rsidRDefault="00DF32EF" w:rsidP="00DF32EF">
            <w:pPr>
              <w:pStyle w:val="TAL"/>
            </w:pPr>
            <w:r w:rsidRPr="00D0162F">
              <w:t>0dB</w:t>
            </w:r>
          </w:p>
          <w:p w14:paraId="0A9B43CF" w14:textId="77777777" w:rsidR="00DF32EF" w:rsidRPr="00D0162F" w:rsidRDefault="00DF32EF" w:rsidP="00DF32EF">
            <w:pPr>
              <w:pStyle w:val="TAL"/>
            </w:pPr>
            <w:r w:rsidRPr="00D0162F">
              <w:t>0.5dB</w:t>
            </w:r>
          </w:p>
          <w:p w14:paraId="01850E2E" w14:textId="77777777" w:rsidR="00DF32EF" w:rsidRPr="00D0162F" w:rsidRDefault="00DF32EF" w:rsidP="00DF32EF">
            <w:pPr>
              <w:pStyle w:val="TAL"/>
            </w:pPr>
          </w:p>
          <w:p w14:paraId="687DB41B" w14:textId="2DC774AB" w:rsidR="00DF32EF" w:rsidRPr="00D0162F" w:rsidRDefault="00DF32EF" w:rsidP="00DF32EF">
            <w:pPr>
              <w:pStyle w:val="TAL"/>
            </w:pPr>
            <w:r w:rsidRPr="00D0162F">
              <w:t>Via mapping</w:t>
            </w:r>
          </w:p>
          <w:p w14:paraId="39734EE5" w14:textId="77777777" w:rsidR="00DF32EF" w:rsidRPr="00D0162F" w:rsidRDefault="00DF32EF" w:rsidP="00DF32EF">
            <w:pPr>
              <w:pStyle w:val="TAL"/>
              <w:jc w:val="center"/>
              <w:rPr>
                <w:rFonts w:cs="Arial"/>
                <w:szCs w:val="18"/>
              </w:rPr>
            </w:pPr>
          </w:p>
          <w:p w14:paraId="17A67964" w14:textId="77777777" w:rsidR="00DF32EF" w:rsidRPr="00D0162F" w:rsidRDefault="00DF32EF" w:rsidP="00DF32EF">
            <w:pPr>
              <w:pStyle w:val="TAL"/>
              <w:jc w:val="center"/>
              <w:rPr>
                <w:rFonts w:cs="Arial"/>
                <w:szCs w:val="18"/>
              </w:rPr>
            </w:pPr>
          </w:p>
        </w:tc>
        <w:tc>
          <w:tcPr>
            <w:tcW w:w="2744" w:type="dxa"/>
            <w:tcBorders>
              <w:top w:val="single" w:sz="4" w:space="0" w:color="auto"/>
              <w:left w:val="single" w:sz="4" w:space="0" w:color="auto"/>
              <w:bottom w:val="single" w:sz="4" w:space="0" w:color="auto"/>
              <w:right w:val="single" w:sz="4" w:space="0" w:color="auto"/>
            </w:tcBorders>
          </w:tcPr>
          <w:p w14:paraId="688BAEC4" w14:textId="6CAA74AD" w:rsidR="00DF32EF" w:rsidRPr="00D0162F" w:rsidRDefault="00DF32EF" w:rsidP="00DF32EF">
            <w:pPr>
              <w:pStyle w:val="TAL"/>
            </w:pPr>
            <w:r w:rsidRPr="00D0162F">
              <w:t>Noc: -94.65dBm/15kHz</w:t>
            </w:r>
          </w:p>
          <w:p w14:paraId="51BC934F" w14:textId="3FD3279C" w:rsidR="00DF32EF" w:rsidRPr="00D0162F" w:rsidRDefault="00DF32EF" w:rsidP="00DF32EF">
            <w:pPr>
              <w:pStyle w:val="TAL"/>
            </w:pPr>
            <w:r w:rsidRPr="00D0162F">
              <w:t>Ês</w:t>
            </w:r>
            <w:r w:rsidRPr="00D0162F">
              <w:rPr>
                <w:vertAlign w:val="subscript"/>
              </w:rPr>
              <w:t>0</w:t>
            </w:r>
            <w:r w:rsidRPr="00D0162F">
              <w:t xml:space="preserve"> / Noc: 0.00dB</w:t>
            </w:r>
          </w:p>
          <w:p w14:paraId="4A6C0C13" w14:textId="3B3ECDEE" w:rsidR="00DF32EF" w:rsidRPr="00D0162F" w:rsidRDefault="00DF32EF" w:rsidP="00DF32EF">
            <w:pPr>
              <w:pStyle w:val="TAL"/>
            </w:pPr>
            <w:r w:rsidRPr="00D0162F">
              <w:t>Ês</w:t>
            </w:r>
            <w:r w:rsidRPr="00D0162F">
              <w:rPr>
                <w:vertAlign w:val="subscript"/>
              </w:rPr>
              <w:t>1</w:t>
            </w:r>
            <w:r w:rsidRPr="00D0162F">
              <w:t xml:space="preserve"> / Noc: +3.50dB</w:t>
            </w:r>
          </w:p>
          <w:p w14:paraId="2E180E98" w14:textId="77777777" w:rsidR="00DF32EF" w:rsidRPr="00D0162F" w:rsidRDefault="00DF32EF" w:rsidP="00DF32EF">
            <w:pPr>
              <w:pStyle w:val="TAL"/>
            </w:pPr>
          </w:p>
          <w:p w14:paraId="6BF4A0F4" w14:textId="34E04E08" w:rsidR="00DF32EF" w:rsidRPr="00D0162F" w:rsidRDefault="00DF32EF" w:rsidP="00DF32EF">
            <w:pPr>
              <w:pStyle w:val="TAL"/>
              <w:rPr>
                <w:b/>
                <w:bCs/>
              </w:rPr>
            </w:pPr>
            <w:r w:rsidRPr="00D0162F">
              <w:rPr>
                <w:b/>
                <w:bCs/>
              </w:rPr>
              <w:t>For configuration 1,2,4,5</w:t>
            </w:r>
          </w:p>
          <w:p w14:paraId="22CF9246" w14:textId="7A14FB5E" w:rsidR="00DF32EF" w:rsidRPr="00D0162F" w:rsidRDefault="00DF32EF" w:rsidP="00DF32EF">
            <w:pPr>
              <w:pStyle w:val="TAL"/>
              <w:rPr>
                <w:rFonts w:cs="Arial"/>
                <w:szCs w:val="18"/>
              </w:rPr>
            </w:pPr>
            <w:r w:rsidRPr="00D0162F">
              <w:rPr>
                <w:rFonts w:cs="Arial"/>
                <w:szCs w:val="18"/>
              </w:rPr>
              <w:t>CSI-RS#1: RSRP_55 to RSRP_75</w:t>
            </w:r>
          </w:p>
          <w:p w14:paraId="102B54FC" w14:textId="342E5281" w:rsidR="00DF32EF" w:rsidRPr="00D0162F" w:rsidRDefault="00DF32EF" w:rsidP="00DF32EF">
            <w:pPr>
              <w:pStyle w:val="TAL"/>
              <w:rPr>
                <w:lang w:eastAsia="zh-CN"/>
              </w:rPr>
            </w:pPr>
            <w:r w:rsidRPr="00D0162F">
              <w:rPr>
                <w:lang w:eastAsia="zh-CN"/>
              </w:rPr>
              <w:t>CSI-RS#0: DIFFRSRP_0 to DIFFRSRP_3</w:t>
            </w:r>
          </w:p>
          <w:p w14:paraId="6967FAF2" w14:textId="77777777" w:rsidR="00DF32EF" w:rsidRPr="00D0162F" w:rsidRDefault="00DF32EF" w:rsidP="00DF32EF">
            <w:pPr>
              <w:pStyle w:val="TAL"/>
              <w:rPr>
                <w:rFonts w:cs="Arial"/>
                <w:szCs w:val="18"/>
              </w:rPr>
            </w:pPr>
          </w:p>
          <w:p w14:paraId="551306FB" w14:textId="6E44078E" w:rsidR="00DF32EF" w:rsidRPr="00D0162F" w:rsidRDefault="00DF32EF" w:rsidP="00DF32EF">
            <w:pPr>
              <w:pStyle w:val="TAL"/>
              <w:rPr>
                <w:b/>
                <w:bCs/>
              </w:rPr>
            </w:pPr>
            <w:r w:rsidRPr="00D0162F">
              <w:rPr>
                <w:b/>
                <w:bCs/>
              </w:rPr>
              <w:t>For configuration 3,6</w:t>
            </w:r>
          </w:p>
          <w:p w14:paraId="55FFA8B1" w14:textId="4FBD5B2B" w:rsidR="00DF32EF" w:rsidRPr="00D0162F" w:rsidRDefault="00DF32EF" w:rsidP="00DF32EF">
            <w:pPr>
              <w:pStyle w:val="TAL"/>
              <w:rPr>
                <w:rFonts w:cs="Arial"/>
                <w:szCs w:val="18"/>
              </w:rPr>
            </w:pPr>
            <w:r w:rsidRPr="00D0162F">
              <w:rPr>
                <w:rFonts w:cs="Arial"/>
                <w:szCs w:val="18"/>
              </w:rPr>
              <w:t>CSI-RS#1: RSRP_58 to RSRP_78</w:t>
            </w:r>
          </w:p>
          <w:p w14:paraId="4BF78284" w14:textId="19BBBE7C" w:rsidR="00DF32EF" w:rsidRPr="00D0162F" w:rsidRDefault="00DF32EF" w:rsidP="00DF32EF">
            <w:pPr>
              <w:pStyle w:val="TAL"/>
              <w:rPr>
                <w:rFonts w:cs="Arial"/>
                <w:szCs w:val="18"/>
              </w:rPr>
            </w:pPr>
            <w:r w:rsidRPr="00D0162F">
              <w:rPr>
                <w:lang w:eastAsia="zh-CN"/>
              </w:rPr>
              <w:t>CSI-RS#0: DIFFRSRP_0 to DIFFRSRP_3</w:t>
            </w:r>
          </w:p>
        </w:tc>
      </w:tr>
      <w:tr w:rsidR="00DF32EF" w:rsidRPr="00D0162F" w14:paraId="2621FA56"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2AA57EA8" w14:textId="5F6FBD28" w:rsidR="00DF32EF" w:rsidRPr="00D0162F" w:rsidRDefault="00DF32EF" w:rsidP="00DF32EF">
            <w:pPr>
              <w:pStyle w:val="TAL"/>
            </w:pPr>
            <w:r w:rsidRPr="00D0162F">
              <w:t>4.6.4.4 EN-DC FR1 CSI-RS-based L1-RSRP measurement in DRX</w:t>
            </w:r>
          </w:p>
        </w:tc>
        <w:tc>
          <w:tcPr>
            <w:tcW w:w="4016" w:type="dxa"/>
            <w:tcBorders>
              <w:top w:val="single" w:sz="4" w:space="0" w:color="auto"/>
              <w:left w:val="single" w:sz="4" w:space="0" w:color="auto"/>
              <w:bottom w:val="single" w:sz="4" w:space="0" w:color="auto"/>
              <w:right w:val="single" w:sz="4" w:space="0" w:color="auto"/>
            </w:tcBorders>
          </w:tcPr>
          <w:p w14:paraId="29F8ABC1" w14:textId="529F4851" w:rsidR="00DF32EF" w:rsidRPr="00D0162F" w:rsidRDefault="00DF32EF" w:rsidP="00DF32EF">
            <w:pPr>
              <w:pStyle w:val="TAL"/>
              <w:rPr>
                <w:rFonts w:cs="Arial"/>
                <w:szCs w:val="18"/>
              </w:rPr>
            </w:pPr>
            <w:r w:rsidRPr="00D0162F">
              <w:rPr>
                <w:rFonts w:cs="Arial"/>
                <w:szCs w:val="18"/>
              </w:rPr>
              <w:t>Same as 4.6.4.3</w:t>
            </w:r>
          </w:p>
        </w:tc>
        <w:tc>
          <w:tcPr>
            <w:tcW w:w="1641" w:type="dxa"/>
            <w:tcBorders>
              <w:top w:val="single" w:sz="4" w:space="0" w:color="auto"/>
              <w:left w:val="single" w:sz="4" w:space="0" w:color="auto"/>
              <w:bottom w:val="single" w:sz="4" w:space="0" w:color="auto"/>
              <w:right w:val="single" w:sz="4" w:space="0" w:color="auto"/>
            </w:tcBorders>
          </w:tcPr>
          <w:p w14:paraId="43E1D1D8" w14:textId="63027DAB" w:rsidR="00DF32EF" w:rsidRPr="00D0162F" w:rsidRDefault="00DF32EF" w:rsidP="00DF32EF">
            <w:pPr>
              <w:pStyle w:val="TAL"/>
              <w:rPr>
                <w:rFonts w:cs="Arial"/>
                <w:szCs w:val="18"/>
              </w:rPr>
            </w:pPr>
            <w:r w:rsidRPr="00D0162F">
              <w:rPr>
                <w:rFonts w:cs="Arial"/>
                <w:szCs w:val="18"/>
              </w:rPr>
              <w:t>Same as 4.6.4.3</w:t>
            </w:r>
          </w:p>
        </w:tc>
        <w:tc>
          <w:tcPr>
            <w:tcW w:w="2744" w:type="dxa"/>
            <w:tcBorders>
              <w:top w:val="single" w:sz="4" w:space="0" w:color="auto"/>
              <w:left w:val="single" w:sz="4" w:space="0" w:color="auto"/>
              <w:bottom w:val="single" w:sz="4" w:space="0" w:color="auto"/>
              <w:right w:val="single" w:sz="4" w:space="0" w:color="auto"/>
            </w:tcBorders>
          </w:tcPr>
          <w:p w14:paraId="493C374A" w14:textId="2A175CA8" w:rsidR="00DF32EF" w:rsidRPr="00D0162F" w:rsidRDefault="00DF32EF" w:rsidP="00DF32EF">
            <w:pPr>
              <w:pStyle w:val="TAL"/>
              <w:rPr>
                <w:rFonts w:cs="Arial"/>
                <w:szCs w:val="18"/>
              </w:rPr>
            </w:pPr>
            <w:r w:rsidRPr="00D0162F">
              <w:rPr>
                <w:rFonts w:cs="Arial"/>
                <w:szCs w:val="18"/>
              </w:rPr>
              <w:t>Same as 4.6.4.3</w:t>
            </w:r>
          </w:p>
        </w:tc>
      </w:tr>
      <w:tr w:rsidR="00DF32EF" w:rsidRPr="00D0162F" w14:paraId="078D83BA"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6D7CC8EB" w14:textId="65EBFA59" w:rsidR="00DF32EF" w:rsidRPr="00D0162F" w:rsidRDefault="00DF32EF" w:rsidP="00DF32EF">
            <w:pPr>
              <w:pStyle w:val="TAL"/>
            </w:pPr>
            <w:r w:rsidRPr="00D0162F">
              <w:rPr>
                <w:lang w:eastAsia="zh-CN"/>
              </w:rPr>
              <w:t>4.6.4.5 EN-DC FR1 SSB-based L1-RSRP measurement in DRX for UE configured with highSpeedMeasFlag-r16</w:t>
            </w:r>
          </w:p>
        </w:tc>
        <w:tc>
          <w:tcPr>
            <w:tcW w:w="4016" w:type="dxa"/>
            <w:tcBorders>
              <w:top w:val="single" w:sz="4" w:space="0" w:color="auto"/>
              <w:left w:val="single" w:sz="4" w:space="0" w:color="auto"/>
              <w:bottom w:val="single" w:sz="4" w:space="0" w:color="auto"/>
              <w:right w:val="single" w:sz="4" w:space="0" w:color="auto"/>
            </w:tcBorders>
          </w:tcPr>
          <w:p w14:paraId="6734CD37" w14:textId="28F01042" w:rsidR="00DF32EF" w:rsidRPr="00D0162F" w:rsidRDefault="00DF32EF" w:rsidP="00DF32EF">
            <w:pPr>
              <w:pStyle w:val="TAL"/>
              <w:rPr>
                <w:rFonts w:cs="Arial"/>
                <w:szCs w:val="18"/>
              </w:rPr>
            </w:pPr>
            <w:r w:rsidRPr="00D0162F">
              <w:rPr>
                <w:rFonts w:cs="Arial"/>
                <w:szCs w:val="18"/>
              </w:rPr>
              <w:t>Same as 4.6.4.1</w:t>
            </w:r>
          </w:p>
        </w:tc>
        <w:tc>
          <w:tcPr>
            <w:tcW w:w="1641" w:type="dxa"/>
            <w:tcBorders>
              <w:top w:val="single" w:sz="4" w:space="0" w:color="auto"/>
              <w:left w:val="single" w:sz="4" w:space="0" w:color="auto"/>
              <w:bottom w:val="single" w:sz="4" w:space="0" w:color="auto"/>
              <w:right w:val="single" w:sz="4" w:space="0" w:color="auto"/>
            </w:tcBorders>
          </w:tcPr>
          <w:p w14:paraId="6FB19BE8" w14:textId="1CAC8B58" w:rsidR="00DF32EF" w:rsidRPr="00D0162F" w:rsidRDefault="00DF32EF" w:rsidP="00DF32EF">
            <w:pPr>
              <w:pStyle w:val="TAL"/>
              <w:rPr>
                <w:rFonts w:cs="Arial"/>
                <w:szCs w:val="18"/>
              </w:rPr>
            </w:pPr>
            <w:r w:rsidRPr="00D0162F">
              <w:rPr>
                <w:rFonts w:cs="Arial"/>
                <w:szCs w:val="18"/>
              </w:rPr>
              <w:t>Same as 4.6.4.1</w:t>
            </w:r>
          </w:p>
        </w:tc>
        <w:tc>
          <w:tcPr>
            <w:tcW w:w="2744" w:type="dxa"/>
            <w:tcBorders>
              <w:top w:val="single" w:sz="4" w:space="0" w:color="auto"/>
              <w:left w:val="single" w:sz="4" w:space="0" w:color="auto"/>
              <w:bottom w:val="single" w:sz="4" w:space="0" w:color="auto"/>
              <w:right w:val="single" w:sz="4" w:space="0" w:color="auto"/>
            </w:tcBorders>
          </w:tcPr>
          <w:p w14:paraId="0BB706D3" w14:textId="226A80DE" w:rsidR="00DF32EF" w:rsidRPr="00D0162F" w:rsidRDefault="00DF32EF" w:rsidP="00DF32EF">
            <w:pPr>
              <w:pStyle w:val="TAL"/>
              <w:rPr>
                <w:rFonts w:cs="Arial"/>
                <w:szCs w:val="18"/>
              </w:rPr>
            </w:pPr>
            <w:r w:rsidRPr="00D0162F">
              <w:rPr>
                <w:rFonts w:cs="Arial"/>
                <w:szCs w:val="18"/>
              </w:rPr>
              <w:t>Same as 4.6.4.1</w:t>
            </w:r>
          </w:p>
        </w:tc>
      </w:tr>
      <w:tr w:rsidR="00DF32EF" w:rsidRPr="00107D76" w14:paraId="366713DD" w14:textId="77777777" w:rsidTr="001C5E90">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2FCEF97A" w14:textId="77777777" w:rsidR="00DF32EF" w:rsidRPr="00D0162F" w:rsidRDefault="00DF32EF" w:rsidP="00DF32EF">
            <w:pPr>
              <w:pStyle w:val="TAL"/>
              <w:rPr>
                <w:lang w:eastAsia="zh-CN"/>
              </w:rPr>
            </w:pPr>
            <w:r w:rsidRPr="00D0162F">
              <w:rPr>
                <w:lang w:eastAsia="zh-CN"/>
              </w:rPr>
              <w:t>4.6.5.1 EN-DC FR1 SRS-RSRP measurement with non-DRX</w:t>
            </w:r>
          </w:p>
        </w:tc>
        <w:tc>
          <w:tcPr>
            <w:tcW w:w="4016" w:type="dxa"/>
            <w:tcBorders>
              <w:top w:val="single" w:sz="4" w:space="0" w:color="auto"/>
              <w:left w:val="single" w:sz="4" w:space="0" w:color="auto"/>
              <w:bottom w:val="single" w:sz="4" w:space="0" w:color="auto"/>
              <w:right w:val="single" w:sz="4" w:space="0" w:color="auto"/>
            </w:tcBorders>
          </w:tcPr>
          <w:p w14:paraId="32458AF2" w14:textId="77777777" w:rsidR="00DF32EF" w:rsidRPr="00D0162F" w:rsidRDefault="00DF32EF" w:rsidP="00DF32EF">
            <w:pPr>
              <w:pStyle w:val="TAL"/>
              <w:rPr>
                <w:rFonts w:cs="Arial"/>
                <w:szCs w:val="18"/>
              </w:rPr>
            </w:pPr>
            <w:r w:rsidRPr="00D0162F">
              <w:rPr>
                <w:rFonts w:cs="Arial"/>
                <w:szCs w:val="18"/>
              </w:rPr>
              <w:t>Test Configuration 1:</w:t>
            </w:r>
          </w:p>
          <w:p w14:paraId="30F046A6" w14:textId="77777777" w:rsidR="00DF32EF" w:rsidRPr="00D0162F" w:rsidRDefault="00DF32EF" w:rsidP="00DF32EF">
            <w:pPr>
              <w:pStyle w:val="TAL"/>
              <w:rPr>
                <w:rFonts w:cs="Arial"/>
                <w:szCs w:val="18"/>
              </w:rPr>
            </w:pPr>
            <w:r w:rsidRPr="00D0162F">
              <w:rPr>
                <w:rFonts w:cs="Arial"/>
                <w:szCs w:val="18"/>
              </w:rPr>
              <w:t>T1:</w:t>
            </w:r>
          </w:p>
          <w:p w14:paraId="0CD314E4"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98dBm/15kHz</w:t>
            </w:r>
          </w:p>
          <w:p w14:paraId="18D5265A"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infinity dB</w:t>
            </w:r>
          </w:p>
          <w:p w14:paraId="442D1506" w14:textId="77777777" w:rsidR="00DF32EF" w:rsidRPr="00D0162F" w:rsidRDefault="00DF32EF" w:rsidP="00DF32EF">
            <w:pPr>
              <w:pStyle w:val="TAL"/>
              <w:rPr>
                <w:rFonts w:cs="Arial"/>
                <w:szCs w:val="18"/>
              </w:rPr>
            </w:pPr>
          </w:p>
          <w:p w14:paraId="108C6837" w14:textId="77777777" w:rsidR="00DF32EF" w:rsidRPr="00D0162F" w:rsidRDefault="00DF32EF" w:rsidP="00DF32EF">
            <w:pPr>
              <w:pStyle w:val="TAL"/>
              <w:rPr>
                <w:rFonts w:cs="Arial"/>
                <w:szCs w:val="18"/>
              </w:rPr>
            </w:pPr>
            <w:r w:rsidRPr="00D0162F">
              <w:rPr>
                <w:rFonts w:cs="Arial"/>
                <w:szCs w:val="18"/>
              </w:rPr>
              <w:t>T2:</w:t>
            </w:r>
          </w:p>
          <w:p w14:paraId="7586C212"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98dBm/15kHz</w:t>
            </w:r>
          </w:p>
          <w:p w14:paraId="4DD0204E"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4dB</w:t>
            </w:r>
          </w:p>
          <w:p w14:paraId="44741C3D" w14:textId="77777777" w:rsidR="00DF32EF" w:rsidRPr="00D0162F" w:rsidRDefault="00DF32EF" w:rsidP="00DF32EF">
            <w:pPr>
              <w:pStyle w:val="TAL"/>
            </w:pPr>
          </w:p>
          <w:p w14:paraId="356C2A13" w14:textId="77777777" w:rsidR="00DF32EF" w:rsidRPr="00D0162F" w:rsidRDefault="00DF32EF" w:rsidP="00DF32EF">
            <w:pPr>
              <w:pStyle w:val="TAL"/>
              <w:rPr>
                <w:rFonts w:cs="Arial"/>
                <w:szCs w:val="18"/>
              </w:rPr>
            </w:pPr>
            <w:r w:rsidRPr="00D0162F">
              <w:rPr>
                <w:rFonts w:cs="Arial"/>
                <w:szCs w:val="18"/>
              </w:rPr>
              <w:t>Test Configuration 2:</w:t>
            </w:r>
          </w:p>
          <w:p w14:paraId="1196F38C" w14:textId="77777777" w:rsidR="00DF32EF" w:rsidRPr="00D0162F" w:rsidRDefault="00DF32EF" w:rsidP="00DF32EF">
            <w:pPr>
              <w:pStyle w:val="TAL"/>
              <w:rPr>
                <w:rFonts w:cs="Arial"/>
                <w:szCs w:val="18"/>
              </w:rPr>
            </w:pPr>
            <w:r w:rsidRPr="00D0162F">
              <w:rPr>
                <w:rFonts w:cs="Arial"/>
                <w:szCs w:val="18"/>
              </w:rPr>
              <w:t>T1:</w:t>
            </w:r>
          </w:p>
          <w:p w14:paraId="6709F0C3"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98dBm/15kHz</w:t>
            </w:r>
          </w:p>
          <w:p w14:paraId="03665DCF"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infinity dB</w:t>
            </w:r>
          </w:p>
          <w:p w14:paraId="09297012" w14:textId="77777777" w:rsidR="00DF32EF" w:rsidRPr="00D0162F" w:rsidRDefault="00DF32EF" w:rsidP="00DF32EF">
            <w:pPr>
              <w:pStyle w:val="TAL"/>
              <w:rPr>
                <w:rFonts w:cs="Arial"/>
                <w:szCs w:val="18"/>
              </w:rPr>
            </w:pPr>
          </w:p>
          <w:p w14:paraId="15BD19EA" w14:textId="77777777" w:rsidR="00DF32EF" w:rsidRPr="00107D76" w:rsidRDefault="00DF32EF" w:rsidP="00DF32EF">
            <w:pPr>
              <w:pStyle w:val="TAL"/>
              <w:rPr>
                <w:rFonts w:cs="Arial"/>
                <w:szCs w:val="18"/>
                <w:lang w:val="fr-FR"/>
              </w:rPr>
            </w:pPr>
            <w:r w:rsidRPr="00107D76">
              <w:rPr>
                <w:rFonts w:cs="Arial"/>
                <w:szCs w:val="18"/>
                <w:lang w:val="fr-FR"/>
              </w:rPr>
              <w:t>T2:</w:t>
            </w:r>
          </w:p>
          <w:p w14:paraId="1297E267" w14:textId="77777777" w:rsidR="00DF32EF" w:rsidRPr="00107D76" w:rsidRDefault="00DF32EF" w:rsidP="00DF32EF">
            <w:pPr>
              <w:pStyle w:val="TAL"/>
              <w:rPr>
                <w:rFonts w:cs="Arial"/>
                <w:szCs w:val="18"/>
                <w:lang w:val="fr-FR"/>
              </w:rPr>
            </w:pPr>
            <w:r w:rsidRPr="00107D76">
              <w:rPr>
                <w:rFonts w:cs="Arial"/>
                <w:szCs w:val="18"/>
                <w:lang w:val="fr-FR"/>
              </w:rPr>
              <w:t>N</w:t>
            </w:r>
            <w:r w:rsidRPr="00107D76">
              <w:rPr>
                <w:vertAlign w:val="subscript"/>
                <w:lang w:val="fr-FR"/>
              </w:rPr>
              <w:t>oc</w:t>
            </w:r>
            <w:r w:rsidRPr="00107D76">
              <w:rPr>
                <w:rFonts w:cs="Arial"/>
                <w:szCs w:val="18"/>
                <w:lang w:val="fr-FR"/>
              </w:rPr>
              <w:t xml:space="preserve"> = -98dBm/15kHz</w:t>
            </w:r>
          </w:p>
          <w:p w14:paraId="67D54C54" w14:textId="77777777" w:rsidR="00DF32EF" w:rsidRPr="00107D76" w:rsidRDefault="00DF32EF" w:rsidP="00DF32EF">
            <w:pPr>
              <w:pStyle w:val="TAL"/>
              <w:rPr>
                <w:rFonts w:cs="Arial"/>
                <w:szCs w:val="18"/>
                <w:lang w:val="fr-FR"/>
              </w:rPr>
            </w:pPr>
            <w:r w:rsidRPr="00107D76">
              <w:rPr>
                <w:rFonts w:cs="Arial"/>
                <w:szCs w:val="18"/>
                <w:lang w:val="fr-FR"/>
              </w:rPr>
              <w:t>Ê</w:t>
            </w:r>
            <w:r w:rsidRPr="00107D76">
              <w:rPr>
                <w:vertAlign w:val="subscript"/>
                <w:lang w:val="fr-FR"/>
              </w:rPr>
              <w:t>s</w:t>
            </w:r>
            <w:r w:rsidRPr="00107D76">
              <w:rPr>
                <w:rFonts w:cs="Arial"/>
                <w:szCs w:val="18"/>
                <w:lang w:val="fr-FR"/>
              </w:rPr>
              <w:t xml:space="preserve"> / N</w:t>
            </w:r>
            <w:r w:rsidRPr="00107D76">
              <w:rPr>
                <w:vertAlign w:val="subscript"/>
                <w:lang w:val="fr-FR"/>
              </w:rPr>
              <w:t>oc</w:t>
            </w:r>
            <w:r w:rsidRPr="00107D76">
              <w:rPr>
                <w:rFonts w:cs="Arial"/>
                <w:szCs w:val="18"/>
                <w:lang w:val="fr-FR"/>
              </w:rPr>
              <w:t xml:space="preserve"> = +4dB</w:t>
            </w:r>
          </w:p>
        </w:tc>
        <w:tc>
          <w:tcPr>
            <w:tcW w:w="1641" w:type="dxa"/>
            <w:tcBorders>
              <w:top w:val="single" w:sz="4" w:space="0" w:color="auto"/>
              <w:left w:val="single" w:sz="4" w:space="0" w:color="auto"/>
              <w:bottom w:val="single" w:sz="4" w:space="0" w:color="auto"/>
              <w:right w:val="single" w:sz="4" w:space="0" w:color="auto"/>
            </w:tcBorders>
          </w:tcPr>
          <w:p w14:paraId="7CDE1438" w14:textId="77777777" w:rsidR="00DF32EF" w:rsidRPr="00D0162F" w:rsidRDefault="00DF32EF" w:rsidP="00DF32EF">
            <w:pPr>
              <w:pStyle w:val="TAL"/>
              <w:rPr>
                <w:rFonts w:cs="Arial"/>
                <w:szCs w:val="18"/>
              </w:rPr>
            </w:pPr>
            <w:r w:rsidRPr="00D0162F">
              <w:rPr>
                <w:rFonts w:cs="Arial"/>
                <w:szCs w:val="18"/>
              </w:rPr>
              <w:t>Test Config 1:</w:t>
            </w:r>
          </w:p>
          <w:p w14:paraId="6EBAA326" w14:textId="77777777" w:rsidR="00DF32EF" w:rsidRPr="00D0162F" w:rsidRDefault="00DF32EF" w:rsidP="00DF32EF">
            <w:pPr>
              <w:pStyle w:val="TAL"/>
              <w:rPr>
                <w:u w:val="single"/>
              </w:rPr>
            </w:pPr>
            <w:r w:rsidRPr="00D0162F">
              <w:rPr>
                <w:u w:val="single"/>
              </w:rPr>
              <w:t>T1:</w:t>
            </w:r>
          </w:p>
          <w:p w14:paraId="0911DDEC" w14:textId="77777777" w:rsidR="00DF32EF" w:rsidRPr="00D0162F" w:rsidRDefault="00DF32EF" w:rsidP="00DF32EF">
            <w:pPr>
              <w:pStyle w:val="TAL"/>
              <w:rPr>
                <w:u w:val="single"/>
              </w:rPr>
            </w:pPr>
            <w:r w:rsidRPr="00D0162F">
              <w:rPr>
                <w:u w:val="single"/>
              </w:rPr>
              <w:t>0dB</w:t>
            </w:r>
          </w:p>
          <w:p w14:paraId="0D7B569E" w14:textId="77777777" w:rsidR="00DF32EF" w:rsidRPr="00D0162F" w:rsidRDefault="00DF32EF" w:rsidP="00DF32EF">
            <w:pPr>
              <w:pStyle w:val="TAL"/>
              <w:rPr>
                <w:u w:val="single"/>
              </w:rPr>
            </w:pPr>
            <w:r w:rsidRPr="00D0162F">
              <w:rPr>
                <w:u w:val="single"/>
              </w:rPr>
              <w:t>0dB</w:t>
            </w:r>
          </w:p>
          <w:p w14:paraId="4FB6A17F" w14:textId="77777777" w:rsidR="00DF32EF" w:rsidRPr="00D0162F" w:rsidRDefault="00DF32EF" w:rsidP="00DF32EF">
            <w:pPr>
              <w:pStyle w:val="TAL"/>
            </w:pPr>
          </w:p>
          <w:p w14:paraId="2C5E6486" w14:textId="77777777" w:rsidR="00DF32EF" w:rsidRPr="00D0162F" w:rsidRDefault="00DF32EF" w:rsidP="00DF32EF">
            <w:pPr>
              <w:pStyle w:val="TAL"/>
              <w:rPr>
                <w:u w:val="single"/>
              </w:rPr>
            </w:pPr>
            <w:r w:rsidRPr="00D0162F">
              <w:rPr>
                <w:u w:val="single"/>
              </w:rPr>
              <w:t>T2:</w:t>
            </w:r>
          </w:p>
          <w:p w14:paraId="3C4324EC" w14:textId="77777777" w:rsidR="00DF32EF" w:rsidRPr="00D0162F" w:rsidRDefault="00DF32EF" w:rsidP="00DF32EF">
            <w:pPr>
              <w:pStyle w:val="TAL"/>
              <w:rPr>
                <w:u w:val="single"/>
              </w:rPr>
            </w:pPr>
            <w:r w:rsidRPr="00D0162F">
              <w:rPr>
                <w:u w:val="single"/>
              </w:rPr>
              <w:t>0dB</w:t>
            </w:r>
          </w:p>
          <w:p w14:paraId="76EC4D12" w14:textId="77777777" w:rsidR="00DF32EF" w:rsidRPr="00D0162F" w:rsidRDefault="00DF32EF" w:rsidP="00DF32EF">
            <w:pPr>
              <w:pStyle w:val="TAL"/>
              <w:rPr>
                <w:u w:val="single"/>
              </w:rPr>
            </w:pPr>
            <w:r w:rsidRPr="00D0162F">
              <w:rPr>
                <w:u w:val="single"/>
              </w:rPr>
              <w:t>+5.25dB</w:t>
            </w:r>
          </w:p>
          <w:p w14:paraId="6255957C" w14:textId="77777777" w:rsidR="00DF32EF" w:rsidRPr="00D0162F" w:rsidRDefault="00DF32EF" w:rsidP="00DF32EF">
            <w:pPr>
              <w:pStyle w:val="TAL"/>
            </w:pPr>
          </w:p>
          <w:p w14:paraId="0854B042" w14:textId="77777777" w:rsidR="00DF32EF" w:rsidRPr="00D0162F" w:rsidRDefault="00DF32EF" w:rsidP="00DF32EF">
            <w:pPr>
              <w:pStyle w:val="TAL"/>
              <w:rPr>
                <w:rFonts w:cs="Arial"/>
                <w:szCs w:val="18"/>
              </w:rPr>
            </w:pPr>
            <w:r w:rsidRPr="00D0162F">
              <w:rPr>
                <w:rFonts w:cs="Arial"/>
                <w:szCs w:val="18"/>
              </w:rPr>
              <w:t>Test Config 2:</w:t>
            </w:r>
          </w:p>
          <w:p w14:paraId="33FA9145" w14:textId="77777777" w:rsidR="00DF32EF" w:rsidRPr="00107D76" w:rsidRDefault="00DF32EF" w:rsidP="00DF32EF">
            <w:pPr>
              <w:pStyle w:val="TAL"/>
              <w:rPr>
                <w:u w:val="single"/>
                <w:lang w:val="fr-FR"/>
              </w:rPr>
            </w:pPr>
            <w:r w:rsidRPr="00107D76">
              <w:rPr>
                <w:u w:val="single"/>
                <w:lang w:val="fr-FR"/>
              </w:rPr>
              <w:t>T1:</w:t>
            </w:r>
          </w:p>
          <w:p w14:paraId="2EA3CDDF" w14:textId="77777777" w:rsidR="00DF32EF" w:rsidRPr="00107D76" w:rsidRDefault="00DF32EF" w:rsidP="00DF32EF">
            <w:pPr>
              <w:pStyle w:val="TAL"/>
              <w:rPr>
                <w:u w:val="single"/>
                <w:lang w:val="fr-FR"/>
              </w:rPr>
            </w:pPr>
            <w:r w:rsidRPr="00107D76">
              <w:rPr>
                <w:u w:val="single"/>
                <w:lang w:val="fr-FR"/>
              </w:rPr>
              <w:t>0dB</w:t>
            </w:r>
          </w:p>
          <w:p w14:paraId="5D1DBAA1" w14:textId="77777777" w:rsidR="00DF32EF" w:rsidRPr="00107D76" w:rsidRDefault="00DF32EF" w:rsidP="00DF32EF">
            <w:pPr>
              <w:pStyle w:val="TAL"/>
              <w:rPr>
                <w:u w:val="single"/>
                <w:lang w:val="fr-FR"/>
              </w:rPr>
            </w:pPr>
            <w:r w:rsidRPr="00107D76">
              <w:rPr>
                <w:u w:val="single"/>
                <w:lang w:val="fr-FR"/>
              </w:rPr>
              <w:t>0dB</w:t>
            </w:r>
          </w:p>
          <w:p w14:paraId="588D8B6D" w14:textId="77777777" w:rsidR="00DF32EF" w:rsidRPr="00107D76" w:rsidRDefault="00DF32EF" w:rsidP="00DF32EF">
            <w:pPr>
              <w:pStyle w:val="TAL"/>
              <w:rPr>
                <w:lang w:val="fr-FR"/>
              </w:rPr>
            </w:pPr>
          </w:p>
          <w:p w14:paraId="492AC5BD" w14:textId="77777777" w:rsidR="00DF32EF" w:rsidRPr="00107D76" w:rsidRDefault="00DF32EF" w:rsidP="00DF32EF">
            <w:pPr>
              <w:pStyle w:val="TAL"/>
              <w:rPr>
                <w:u w:val="single"/>
                <w:lang w:val="fr-FR"/>
              </w:rPr>
            </w:pPr>
            <w:r w:rsidRPr="00107D76">
              <w:rPr>
                <w:u w:val="single"/>
                <w:lang w:val="fr-FR"/>
              </w:rPr>
              <w:t>T2:</w:t>
            </w:r>
          </w:p>
          <w:p w14:paraId="08F0C825" w14:textId="77777777" w:rsidR="00DF32EF" w:rsidRPr="00107D76" w:rsidRDefault="00DF32EF" w:rsidP="00DF32EF">
            <w:pPr>
              <w:pStyle w:val="TAL"/>
              <w:rPr>
                <w:u w:val="single"/>
                <w:lang w:val="fr-FR"/>
              </w:rPr>
            </w:pPr>
            <w:r w:rsidRPr="00107D76">
              <w:rPr>
                <w:u w:val="single"/>
                <w:lang w:val="fr-FR"/>
              </w:rPr>
              <w:t>0dB</w:t>
            </w:r>
          </w:p>
          <w:p w14:paraId="183AD6CF" w14:textId="77777777" w:rsidR="00DF32EF" w:rsidRPr="00107D76" w:rsidRDefault="00DF32EF" w:rsidP="00DF32EF">
            <w:pPr>
              <w:pStyle w:val="TAL"/>
              <w:rPr>
                <w:u w:val="single"/>
                <w:lang w:val="fr-FR"/>
              </w:rPr>
            </w:pPr>
            <w:r w:rsidRPr="00107D76">
              <w:rPr>
                <w:u w:val="single"/>
                <w:lang w:val="fr-FR"/>
              </w:rPr>
              <w:t>+4.75dB</w:t>
            </w:r>
          </w:p>
        </w:tc>
        <w:tc>
          <w:tcPr>
            <w:tcW w:w="2816" w:type="dxa"/>
            <w:gridSpan w:val="2"/>
            <w:tcBorders>
              <w:top w:val="single" w:sz="4" w:space="0" w:color="auto"/>
              <w:left w:val="single" w:sz="4" w:space="0" w:color="auto"/>
              <w:bottom w:val="single" w:sz="4" w:space="0" w:color="auto"/>
              <w:right w:val="single" w:sz="4" w:space="0" w:color="auto"/>
            </w:tcBorders>
          </w:tcPr>
          <w:p w14:paraId="244F92DA" w14:textId="77777777" w:rsidR="00DF32EF" w:rsidRPr="00107D76" w:rsidRDefault="00DF32EF" w:rsidP="00DF32EF">
            <w:pPr>
              <w:pStyle w:val="TAL"/>
              <w:rPr>
                <w:rFonts w:cs="Arial"/>
                <w:szCs w:val="18"/>
                <w:lang w:val="fr-FR"/>
              </w:rPr>
            </w:pPr>
            <w:r w:rsidRPr="00107D76">
              <w:rPr>
                <w:rFonts w:cs="Arial"/>
                <w:szCs w:val="18"/>
                <w:lang w:val="fr-FR"/>
              </w:rPr>
              <w:t>Test Configuration 1:</w:t>
            </w:r>
          </w:p>
          <w:p w14:paraId="1BC16BE5" w14:textId="77777777" w:rsidR="00DF32EF" w:rsidRPr="00107D76" w:rsidRDefault="00DF32EF" w:rsidP="00DF32EF">
            <w:pPr>
              <w:pStyle w:val="TAL"/>
              <w:rPr>
                <w:rFonts w:cs="Arial"/>
                <w:szCs w:val="18"/>
                <w:lang w:val="fr-FR"/>
              </w:rPr>
            </w:pPr>
            <w:r w:rsidRPr="00107D76">
              <w:rPr>
                <w:rFonts w:cs="Arial"/>
                <w:szCs w:val="18"/>
                <w:lang w:val="fr-FR"/>
              </w:rPr>
              <w:t>T1:</w:t>
            </w:r>
          </w:p>
          <w:p w14:paraId="6654FA98" w14:textId="77777777" w:rsidR="00DF32EF" w:rsidRPr="00107D76" w:rsidRDefault="00DF32EF" w:rsidP="00DF32EF">
            <w:pPr>
              <w:pStyle w:val="TAL"/>
              <w:rPr>
                <w:rFonts w:cs="Arial"/>
                <w:szCs w:val="18"/>
                <w:lang w:val="fr-FR"/>
              </w:rPr>
            </w:pPr>
            <w:r w:rsidRPr="00107D76">
              <w:rPr>
                <w:rFonts w:cs="Arial"/>
                <w:szCs w:val="18"/>
                <w:lang w:val="fr-FR"/>
              </w:rPr>
              <w:t>N</w:t>
            </w:r>
            <w:r w:rsidRPr="00107D76">
              <w:rPr>
                <w:vertAlign w:val="subscript"/>
                <w:lang w:val="fr-FR"/>
              </w:rPr>
              <w:t>oc</w:t>
            </w:r>
            <w:r w:rsidRPr="00107D76">
              <w:rPr>
                <w:rFonts w:cs="Arial"/>
                <w:szCs w:val="18"/>
                <w:lang w:val="fr-FR"/>
              </w:rPr>
              <w:t xml:space="preserve"> = -98dBm/15kHz</w:t>
            </w:r>
          </w:p>
          <w:p w14:paraId="651E8138" w14:textId="77777777" w:rsidR="00DF32EF" w:rsidRPr="00107D76" w:rsidRDefault="00DF32EF" w:rsidP="00DF32EF">
            <w:pPr>
              <w:pStyle w:val="TAL"/>
              <w:rPr>
                <w:rFonts w:cs="Arial"/>
                <w:szCs w:val="18"/>
                <w:lang w:val="fr-FR"/>
              </w:rPr>
            </w:pPr>
            <w:r w:rsidRPr="00107D76">
              <w:rPr>
                <w:rFonts w:cs="Arial"/>
                <w:szCs w:val="18"/>
                <w:lang w:val="fr-FR"/>
              </w:rPr>
              <w:t>Ê</w:t>
            </w:r>
            <w:r w:rsidRPr="00107D76">
              <w:rPr>
                <w:vertAlign w:val="subscript"/>
                <w:lang w:val="fr-FR"/>
              </w:rPr>
              <w:t>s</w:t>
            </w:r>
            <w:r w:rsidRPr="00107D76">
              <w:rPr>
                <w:rFonts w:cs="Arial"/>
                <w:szCs w:val="18"/>
                <w:lang w:val="fr-FR"/>
              </w:rPr>
              <w:t xml:space="preserve"> / N</w:t>
            </w:r>
            <w:r w:rsidRPr="00107D76">
              <w:rPr>
                <w:vertAlign w:val="subscript"/>
                <w:lang w:val="fr-FR"/>
              </w:rPr>
              <w:t>oc</w:t>
            </w:r>
            <w:r w:rsidRPr="00107D76">
              <w:rPr>
                <w:rFonts w:cs="Arial"/>
                <w:szCs w:val="18"/>
                <w:lang w:val="fr-FR"/>
              </w:rPr>
              <w:t xml:space="preserve"> = -infinity dB</w:t>
            </w:r>
          </w:p>
          <w:p w14:paraId="5E501FAD" w14:textId="77777777" w:rsidR="00DF32EF" w:rsidRPr="00107D76" w:rsidRDefault="00DF32EF" w:rsidP="00DF32EF">
            <w:pPr>
              <w:pStyle w:val="TAL"/>
              <w:rPr>
                <w:rFonts w:cs="Arial"/>
                <w:szCs w:val="18"/>
                <w:lang w:val="fr-FR"/>
              </w:rPr>
            </w:pPr>
          </w:p>
          <w:p w14:paraId="42DC23FD" w14:textId="77777777" w:rsidR="00DF32EF" w:rsidRPr="00107D76" w:rsidRDefault="00DF32EF" w:rsidP="00DF32EF">
            <w:pPr>
              <w:pStyle w:val="TAL"/>
              <w:rPr>
                <w:rFonts w:cs="Arial"/>
                <w:szCs w:val="18"/>
                <w:lang w:val="fr-FR"/>
              </w:rPr>
            </w:pPr>
            <w:r w:rsidRPr="00107D76">
              <w:rPr>
                <w:rFonts w:cs="Arial"/>
                <w:szCs w:val="18"/>
                <w:lang w:val="fr-FR"/>
              </w:rPr>
              <w:t>T2:</w:t>
            </w:r>
          </w:p>
          <w:p w14:paraId="125D6938" w14:textId="77777777" w:rsidR="00DF32EF" w:rsidRPr="00107D76" w:rsidRDefault="00DF32EF" w:rsidP="00DF32EF">
            <w:pPr>
              <w:pStyle w:val="TAL"/>
              <w:rPr>
                <w:rFonts w:cs="Arial"/>
                <w:szCs w:val="18"/>
                <w:lang w:val="fr-FR"/>
              </w:rPr>
            </w:pPr>
            <w:r w:rsidRPr="00107D76">
              <w:rPr>
                <w:rFonts w:cs="Arial"/>
                <w:szCs w:val="18"/>
                <w:lang w:val="fr-FR"/>
              </w:rPr>
              <w:t>N</w:t>
            </w:r>
            <w:r w:rsidRPr="00107D76">
              <w:rPr>
                <w:vertAlign w:val="subscript"/>
                <w:lang w:val="fr-FR"/>
              </w:rPr>
              <w:t>oc</w:t>
            </w:r>
            <w:r w:rsidRPr="00107D76">
              <w:rPr>
                <w:rFonts w:cs="Arial"/>
                <w:szCs w:val="18"/>
                <w:lang w:val="fr-FR"/>
              </w:rPr>
              <w:t xml:space="preserve"> = -98dBm/15kHz</w:t>
            </w:r>
          </w:p>
          <w:p w14:paraId="249A47B0" w14:textId="77777777" w:rsidR="00DF32EF" w:rsidRPr="00107D76" w:rsidRDefault="00DF32EF" w:rsidP="00DF32EF">
            <w:pPr>
              <w:pStyle w:val="TAL"/>
              <w:rPr>
                <w:rFonts w:cs="Arial"/>
                <w:szCs w:val="18"/>
                <w:lang w:val="fr-FR"/>
              </w:rPr>
            </w:pPr>
            <w:r w:rsidRPr="00107D76">
              <w:rPr>
                <w:rFonts w:cs="Arial"/>
                <w:szCs w:val="18"/>
                <w:lang w:val="fr-FR"/>
              </w:rPr>
              <w:t>Ê</w:t>
            </w:r>
            <w:r w:rsidRPr="00107D76">
              <w:rPr>
                <w:vertAlign w:val="subscript"/>
                <w:lang w:val="fr-FR"/>
              </w:rPr>
              <w:t>s</w:t>
            </w:r>
            <w:r w:rsidRPr="00107D76">
              <w:rPr>
                <w:rFonts w:cs="Arial"/>
                <w:szCs w:val="18"/>
                <w:lang w:val="fr-FR"/>
              </w:rPr>
              <w:t xml:space="preserve"> / N</w:t>
            </w:r>
            <w:r w:rsidRPr="00107D76">
              <w:rPr>
                <w:vertAlign w:val="subscript"/>
                <w:lang w:val="fr-FR"/>
              </w:rPr>
              <w:t>oc</w:t>
            </w:r>
            <w:r w:rsidRPr="00107D76">
              <w:rPr>
                <w:rFonts w:cs="Arial"/>
                <w:szCs w:val="18"/>
                <w:lang w:val="fr-FR"/>
              </w:rPr>
              <w:t xml:space="preserve"> = +9.25dB</w:t>
            </w:r>
          </w:p>
          <w:p w14:paraId="4DBCE335" w14:textId="77777777" w:rsidR="00DF32EF" w:rsidRPr="00107D76" w:rsidRDefault="00DF32EF" w:rsidP="00DF32EF">
            <w:pPr>
              <w:pStyle w:val="TAL"/>
              <w:rPr>
                <w:lang w:val="fr-FR"/>
              </w:rPr>
            </w:pPr>
          </w:p>
          <w:p w14:paraId="626551E7" w14:textId="77777777" w:rsidR="00DF32EF" w:rsidRPr="00107D76" w:rsidRDefault="00DF32EF" w:rsidP="00DF32EF">
            <w:pPr>
              <w:pStyle w:val="TAL"/>
              <w:rPr>
                <w:rFonts w:cs="Arial"/>
                <w:szCs w:val="18"/>
                <w:lang w:val="fr-FR"/>
              </w:rPr>
            </w:pPr>
            <w:r w:rsidRPr="00107D76">
              <w:rPr>
                <w:rFonts w:cs="Arial"/>
                <w:szCs w:val="18"/>
                <w:lang w:val="fr-FR"/>
              </w:rPr>
              <w:t>Test Configuration 2:</w:t>
            </w:r>
          </w:p>
          <w:p w14:paraId="6403E91A" w14:textId="77777777" w:rsidR="00DF32EF" w:rsidRPr="00107D76" w:rsidRDefault="00DF32EF" w:rsidP="00DF32EF">
            <w:pPr>
              <w:pStyle w:val="TAL"/>
              <w:rPr>
                <w:rFonts w:cs="Arial"/>
                <w:szCs w:val="18"/>
                <w:lang w:val="fr-FR"/>
              </w:rPr>
            </w:pPr>
            <w:r w:rsidRPr="00107D76">
              <w:rPr>
                <w:rFonts w:cs="Arial"/>
                <w:szCs w:val="18"/>
                <w:lang w:val="fr-FR"/>
              </w:rPr>
              <w:t>T1:</w:t>
            </w:r>
          </w:p>
          <w:p w14:paraId="051270A7"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98dBm/15kHz</w:t>
            </w:r>
          </w:p>
          <w:p w14:paraId="2F7860DB"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infinity dB</w:t>
            </w:r>
          </w:p>
          <w:p w14:paraId="38286F27" w14:textId="77777777" w:rsidR="00DF32EF" w:rsidRPr="00D0162F" w:rsidRDefault="00DF32EF" w:rsidP="00DF32EF">
            <w:pPr>
              <w:pStyle w:val="TAL"/>
              <w:rPr>
                <w:rFonts w:cs="Arial"/>
                <w:szCs w:val="18"/>
              </w:rPr>
            </w:pPr>
          </w:p>
          <w:p w14:paraId="023CEA7D" w14:textId="77777777" w:rsidR="00DF32EF" w:rsidRPr="00107D76" w:rsidRDefault="00DF32EF" w:rsidP="00DF32EF">
            <w:pPr>
              <w:pStyle w:val="TAL"/>
              <w:rPr>
                <w:rFonts w:cs="Arial"/>
                <w:szCs w:val="18"/>
                <w:lang w:val="fr-FR"/>
              </w:rPr>
            </w:pPr>
            <w:r w:rsidRPr="00107D76">
              <w:rPr>
                <w:rFonts w:cs="Arial"/>
                <w:szCs w:val="18"/>
                <w:lang w:val="fr-FR"/>
              </w:rPr>
              <w:t>T2:</w:t>
            </w:r>
          </w:p>
          <w:p w14:paraId="75FC5D2D" w14:textId="77777777" w:rsidR="00DF32EF" w:rsidRPr="00107D76" w:rsidRDefault="00DF32EF" w:rsidP="00DF32EF">
            <w:pPr>
              <w:pStyle w:val="TAL"/>
              <w:rPr>
                <w:rFonts w:cs="Arial"/>
                <w:szCs w:val="18"/>
                <w:lang w:val="fr-FR"/>
              </w:rPr>
            </w:pPr>
            <w:r w:rsidRPr="00107D76">
              <w:rPr>
                <w:rFonts w:cs="Arial"/>
                <w:szCs w:val="18"/>
                <w:lang w:val="fr-FR"/>
              </w:rPr>
              <w:t>N</w:t>
            </w:r>
            <w:r w:rsidRPr="00107D76">
              <w:rPr>
                <w:vertAlign w:val="subscript"/>
                <w:lang w:val="fr-FR"/>
              </w:rPr>
              <w:t>oc</w:t>
            </w:r>
            <w:r w:rsidRPr="00107D76">
              <w:rPr>
                <w:rFonts w:cs="Arial"/>
                <w:szCs w:val="18"/>
                <w:lang w:val="fr-FR"/>
              </w:rPr>
              <w:t xml:space="preserve"> = -98dBm/15kHz</w:t>
            </w:r>
          </w:p>
          <w:p w14:paraId="6D8F8826" w14:textId="77777777" w:rsidR="00DF32EF" w:rsidRPr="00107D76" w:rsidRDefault="00DF32EF" w:rsidP="00DF32EF">
            <w:pPr>
              <w:pStyle w:val="TAL"/>
              <w:rPr>
                <w:rFonts w:cs="Arial"/>
                <w:szCs w:val="18"/>
                <w:lang w:val="fr-FR"/>
              </w:rPr>
            </w:pPr>
            <w:r w:rsidRPr="00107D76">
              <w:rPr>
                <w:rFonts w:cs="Arial"/>
                <w:szCs w:val="18"/>
                <w:lang w:val="fr-FR"/>
              </w:rPr>
              <w:t>Ê</w:t>
            </w:r>
            <w:r w:rsidRPr="00107D76">
              <w:rPr>
                <w:vertAlign w:val="subscript"/>
                <w:lang w:val="fr-FR"/>
              </w:rPr>
              <w:t>s</w:t>
            </w:r>
            <w:r w:rsidRPr="00107D76">
              <w:rPr>
                <w:rFonts w:cs="Arial"/>
                <w:szCs w:val="18"/>
                <w:lang w:val="fr-FR"/>
              </w:rPr>
              <w:t xml:space="preserve"> / N</w:t>
            </w:r>
            <w:r w:rsidRPr="00107D76">
              <w:rPr>
                <w:vertAlign w:val="subscript"/>
                <w:lang w:val="fr-FR"/>
              </w:rPr>
              <w:t>oc</w:t>
            </w:r>
            <w:r w:rsidRPr="00107D76">
              <w:rPr>
                <w:rFonts w:cs="Arial"/>
                <w:szCs w:val="18"/>
                <w:lang w:val="fr-FR"/>
              </w:rPr>
              <w:t xml:space="preserve"> = +8.75dB</w:t>
            </w:r>
          </w:p>
        </w:tc>
      </w:tr>
      <w:tr w:rsidR="00DF32EF" w:rsidRPr="00D0162F" w14:paraId="352D804E" w14:textId="77777777" w:rsidTr="001C5E90">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1C7C17C3" w14:textId="77777777" w:rsidR="00DF32EF" w:rsidRPr="00D0162F" w:rsidRDefault="00DF32EF" w:rsidP="00DF32EF">
            <w:pPr>
              <w:pStyle w:val="TAL"/>
              <w:rPr>
                <w:lang w:eastAsia="zh-CN"/>
              </w:rPr>
            </w:pPr>
            <w:r w:rsidRPr="00D0162F">
              <w:rPr>
                <w:lang w:eastAsia="zh-CN"/>
              </w:rPr>
              <w:t>4.6.5.2 EN-DC FR1 CLI-RSSI measurement with non-DRX</w:t>
            </w:r>
          </w:p>
        </w:tc>
        <w:tc>
          <w:tcPr>
            <w:tcW w:w="4016" w:type="dxa"/>
            <w:tcBorders>
              <w:top w:val="single" w:sz="4" w:space="0" w:color="auto"/>
              <w:left w:val="single" w:sz="4" w:space="0" w:color="auto"/>
              <w:bottom w:val="single" w:sz="4" w:space="0" w:color="auto"/>
              <w:right w:val="single" w:sz="4" w:space="0" w:color="auto"/>
            </w:tcBorders>
          </w:tcPr>
          <w:p w14:paraId="5FA85434" w14:textId="77777777" w:rsidR="00DF32EF" w:rsidRPr="00D0162F" w:rsidRDefault="00DF32EF" w:rsidP="00DF32EF">
            <w:pPr>
              <w:pStyle w:val="TAL"/>
            </w:pPr>
            <w:r w:rsidRPr="00D0162F">
              <w:t>During T1:</w:t>
            </w:r>
          </w:p>
          <w:p w14:paraId="57B329DA" w14:textId="77777777" w:rsidR="00DF32EF" w:rsidRPr="00D0162F" w:rsidRDefault="00DF32EF" w:rsidP="00DF32EF">
            <w:pPr>
              <w:pStyle w:val="TAL"/>
            </w:pPr>
            <w:r w:rsidRPr="00D0162F">
              <w:t>Noc on CLI RSSI: -116 dBm/15kHz</w:t>
            </w:r>
          </w:p>
          <w:p w14:paraId="0F597DAB" w14:textId="77777777" w:rsidR="00DF32EF" w:rsidRPr="00D0162F" w:rsidRDefault="00DF32EF" w:rsidP="00DF32EF">
            <w:pPr>
              <w:pStyle w:val="TAL"/>
            </w:pPr>
            <w:r w:rsidRPr="00D0162F">
              <w:t>Io on CLI RSSI : -97.43 dBm/ 1.08 MHz</w:t>
            </w:r>
          </w:p>
          <w:p w14:paraId="7736CB0E" w14:textId="77777777" w:rsidR="00DF32EF" w:rsidRPr="00D0162F" w:rsidRDefault="00DF32EF" w:rsidP="00DF32EF">
            <w:pPr>
              <w:pStyle w:val="TAL"/>
            </w:pPr>
          </w:p>
          <w:p w14:paraId="0C18D24C" w14:textId="77777777" w:rsidR="00DF32EF" w:rsidRPr="00D0162F" w:rsidRDefault="00DF32EF" w:rsidP="00DF32EF">
            <w:pPr>
              <w:pStyle w:val="TAL"/>
            </w:pPr>
          </w:p>
          <w:p w14:paraId="2F486AFA" w14:textId="77777777" w:rsidR="00DF32EF" w:rsidRPr="00D0162F" w:rsidRDefault="00DF32EF" w:rsidP="00DF32EF">
            <w:pPr>
              <w:pStyle w:val="TAL"/>
            </w:pPr>
            <w:r w:rsidRPr="00D0162F">
              <w:t>During T2:</w:t>
            </w:r>
          </w:p>
          <w:p w14:paraId="083CC999" w14:textId="77777777" w:rsidR="00DF32EF" w:rsidRPr="00107D76" w:rsidRDefault="00DF32EF" w:rsidP="00DF32EF">
            <w:pPr>
              <w:pStyle w:val="TAL"/>
              <w:rPr>
                <w:lang w:val="fr-FR"/>
              </w:rPr>
            </w:pPr>
            <w:r w:rsidRPr="00107D76">
              <w:rPr>
                <w:lang w:val="fr-FR"/>
              </w:rPr>
              <w:t>Noc on CLI RSSI: -108dBm/15kHz</w:t>
            </w:r>
          </w:p>
          <w:p w14:paraId="022A785F" w14:textId="32F984D0" w:rsidR="00DF32EF" w:rsidRPr="00D0162F" w:rsidRDefault="00DF32EF" w:rsidP="00DF32EF">
            <w:pPr>
              <w:pStyle w:val="TAL"/>
              <w:rPr>
                <w:rFonts w:cs="Arial"/>
                <w:szCs w:val="18"/>
              </w:rPr>
            </w:pPr>
            <w:r w:rsidRPr="00D0162F">
              <w:t>Io on CLI RSSI : -89.43 dBm/ 1.08 Mhz</w:t>
            </w:r>
          </w:p>
        </w:tc>
        <w:tc>
          <w:tcPr>
            <w:tcW w:w="1641" w:type="dxa"/>
            <w:tcBorders>
              <w:top w:val="single" w:sz="4" w:space="0" w:color="auto"/>
              <w:left w:val="single" w:sz="4" w:space="0" w:color="auto"/>
              <w:bottom w:val="single" w:sz="4" w:space="0" w:color="auto"/>
              <w:right w:val="single" w:sz="4" w:space="0" w:color="auto"/>
            </w:tcBorders>
          </w:tcPr>
          <w:p w14:paraId="32587E06" w14:textId="77777777" w:rsidR="00DF32EF" w:rsidRPr="00D0162F" w:rsidRDefault="00DF32EF" w:rsidP="00DF32EF">
            <w:pPr>
              <w:pStyle w:val="TAL"/>
            </w:pPr>
            <w:r w:rsidRPr="00D0162F">
              <w:t>During T1:</w:t>
            </w:r>
          </w:p>
          <w:p w14:paraId="07E777CA" w14:textId="77777777" w:rsidR="00DF32EF" w:rsidRPr="00D0162F" w:rsidRDefault="00DF32EF" w:rsidP="00DF32EF">
            <w:pPr>
              <w:pStyle w:val="TAL"/>
            </w:pPr>
            <w:r w:rsidRPr="00D0162F">
              <w:t>0dB</w:t>
            </w:r>
          </w:p>
          <w:p w14:paraId="55EB2F10" w14:textId="77777777" w:rsidR="00DF32EF" w:rsidRPr="00D0162F" w:rsidRDefault="00DF32EF" w:rsidP="00DF32EF">
            <w:pPr>
              <w:pStyle w:val="TAL"/>
            </w:pPr>
            <w:r w:rsidRPr="00D0162F">
              <w:t>0dB</w:t>
            </w:r>
          </w:p>
          <w:p w14:paraId="3A7958DF" w14:textId="77777777" w:rsidR="00DF32EF" w:rsidRPr="00D0162F" w:rsidRDefault="00DF32EF" w:rsidP="00DF32EF">
            <w:pPr>
              <w:pStyle w:val="TAL"/>
            </w:pPr>
          </w:p>
          <w:p w14:paraId="5C53379B" w14:textId="77777777" w:rsidR="00DF32EF" w:rsidRPr="00D0162F" w:rsidRDefault="00DF32EF" w:rsidP="00DF32EF">
            <w:pPr>
              <w:pStyle w:val="TAL"/>
            </w:pPr>
          </w:p>
          <w:p w14:paraId="7F8911EB" w14:textId="77777777" w:rsidR="00DF32EF" w:rsidRPr="00D0162F" w:rsidRDefault="00DF32EF" w:rsidP="00DF32EF">
            <w:pPr>
              <w:pStyle w:val="TAL"/>
            </w:pPr>
            <w:r w:rsidRPr="00D0162F">
              <w:t>During T2:</w:t>
            </w:r>
          </w:p>
          <w:p w14:paraId="488151B1" w14:textId="77777777" w:rsidR="00DF32EF" w:rsidRPr="00D0162F" w:rsidRDefault="00DF32EF" w:rsidP="00DF32EF">
            <w:pPr>
              <w:pStyle w:val="TAL"/>
            </w:pPr>
            <w:r w:rsidRPr="00D0162F">
              <w:t>0dB</w:t>
            </w:r>
          </w:p>
          <w:p w14:paraId="260CAEB8" w14:textId="2968FF19" w:rsidR="00DF32EF" w:rsidRPr="00D0162F" w:rsidRDefault="00DF32EF" w:rsidP="00DF32EF">
            <w:pPr>
              <w:pStyle w:val="TAL"/>
              <w:rPr>
                <w:rFonts w:cs="Arial"/>
                <w:szCs w:val="18"/>
              </w:rPr>
            </w:pPr>
            <w:r w:rsidRPr="00D0162F">
              <w:t>0.5dB</w:t>
            </w:r>
          </w:p>
        </w:tc>
        <w:tc>
          <w:tcPr>
            <w:tcW w:w="2816" w:type="dxa"/>
            <w:gridSpan w:val="2"/>
            <w:tcBorders>
              <w:top w:val="single" w:sz="4" w:space="0" w:color="auto"/>
              <w:left w:val="single" w:sz="4" w:space="0" w:color="auto"/>
              <w:bottom w:val="single" w:sz="4" w:space="0" w:color="auto"/>
              <w:right w:val="single" w:sz="4" w:space="0" w:color="auto"/>
            </w:tcBorders>
          </w:tcPr>
          <w:p w14:paraId="4F978144" w14:textId="77777777" w:rsidR="00DF32EF" w:rsidRPr="00D0162F" w:rsidRDefault="00DF32EF" w:rsidP="00DF32EF">
            <w:pPr>
              <w:pStyle w:val="TAL"/>
            </w:pPr>
            <w:r w:rsidRPr="00D0162F">
              <w:t>During T1:</w:t>
            </w:r>
          </w:p>
          <w:p w14:paraId="0246DEEE" w14:textId="77777777" w:rsidR="00DF32EF" w:rsidRPr="00D0162F" w:rsidRDefault="00DF32EF" w:rsidP="00DF32EF">
            <w:pPr>
              <w:pStyle w:val="TAL"/>
            </w:pPr>
            <w:r w:rsidRPr="00D0162F">
              <w:t>Noc: -116 dBm/15kHz</w:t>
            </w:r>
          </w:p>
          <w:p w14:paraId="73E3000A" w14:textId="77777777" w:rsidR="00DF32EF" w:rsidRPr="00D0162F" w:rsidRDefault="00DF32EF" w:rsidP="00DF32EF">
            <w:pPr>
              <w:pStyle w:val="TAL"/>
            </w:pPr>
            <w:r w:rsidRPr="00D0162F">
              <w:t>Io on CLI RSSI : -97.43 dBm/ 1.08 MHz</w:t>
            </w:r>
          </w:p>
          <w:p w14:paraId="66856696" w14:textId="77777777" w:rsidR="00DF32EF" w:rsidRPr="00D0162F" w:rsidRDefault="00DF32EF" w:rsidP="00DF32EF">
            <w:pPr>
              <w:pStyle w:val="TAL"/>
            </w:pPr>
          </w:p>
          <w:p w14:paraId="26BD6914" w14:textId="77777777" w:rsidR="00DF32EF" w:rsidRPr="00D0162F" w:rsidRDefault="00DF32EF" w:rsidP="00DF32EF">
            <w:pPr>
              <w:pStyle w:val="TAL"/>
            </w:pPr>
            <w:r w:rsidRPr="00D0162F">
              <w:t>During T2:</w:t>
            </w:r>
          </w:p>
          <w:p w14:paraId="4B74DCE9" w14:textId="77777777" w:rsidR="00DF32EF" w:rsidRPr="00D0162F" w:rsidRDefault="00DF32EF" w:rsidP="00DF32EF">
            <w:pPr>
              <w:pStyle w:val="TAL"/>
            </w:pPr>
            <w:r w:rsidRPr="00D0162F">
              <w:t>Noc: -116 dBm/15kHz</w:t>
            </w:r>
          </w:p>
          <w:p w14:paraId="3D95C182" w14:textId="3C0F2C43" w:rsidR="00DF32EF" w:rsidRPr="00D0162F" w:rsidRDefault="00DF32EF" w:rsidP="00DF32EF">
            <w:pPr>
              <w:pStyle w:val="TAL"/>
            </w:pPr>
            <w:r w:rsidRPr="00D0162F">
              <w:t>Io on CLI RSSI : -88.93 dBm/ 1.08 MHz</w:t>
            </w:r>
          </w:p>
        </w:tc>
      </w:tr>
      <w:tr w:rsidR="00DF32EF" w:rsidRPr="00D0162F" w14:paraId="6084AC55" w14:textId="77777777" w:rsidTr="001C5E90">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5B7FF487" w14:textId="77777777" w:rsidR="00DF32EF" w:rsidRPr="00D0162F" w:rsidRDefault="00DF32EF" w:rsidP="00DF32EF">
            <w:pPr>
              <w:pStyle w:val="TAL"/>
              <w:rPr>
                <w:snapToGrid w:val="0"/>
              </w:rPr>
            </w:pPr>
            <w:r w:rsidRPr="00D0162F">
              <w:rPr>
                <w:lang w:eastAsia="zh-CN"/>
              </w:rPr>
              <w:t xml:space="preserve">4.6.7.1 </w:t>
            </w:r>
            <w:r w:rsidRPr="00D0162F">
              <w:rPr>
                <w:snapToGrid w:val="0"/>
              </w:rPr>
              <w:t>EN-DC FR1 CSI-RS based CMR and no dedicated IMR L1-SINR measurement in non-DRX</w:t>
            </w:r>
          </w:p>
        </w:tc>
        <w:tc>
          <w:tcPr>
            <w:tcW w:w="4016" w:type="dxa"/>
            <w:tcBorders>
              <w:top w:val="single" w:sz="4" w:space="0" w:color="auto"/>
              <w:left w:val="single" w:sz="4" w:space="0" w:color="auto"/>
              <w:bottom w:val="single" w:sz="4" w:space="0" w:color="auto"/>
              <w:right w:val="single" w:sz="4" w:space="0" w:color="auto"/>
            </w:tcBorders>
          </w:tcPr>
          <w:p w14:paraId="56D4C611" w14:textId="77777777" w:rsidR="00DF32EF" w:rsidRPr="00D0162F" w:rsidRDefault="00DF32EF" w:rsidP="00DF32EF">
            <w:pPr>
              <w:pStyle w:val="TAL"/>
            </w:pPr>
            <w:r w:rsidRPr="00D0162F">
              <w:t>Noc: -94.65dBm/15kHz</w:t>
            </w:r>
          </w:p>
          <w:p w14:paraId="3BBF7103" w14:textId="77777777" w:rsidR="00DF32EF" w:rsidRPr="00D0162F" w:rsidRDefault="00DF32EF" w:rsidP="00DF32EF">
            <w:pPr>
              <w:pStyle w:val="TAL"/>
            </w:pPr>
            <w:r w:rsidRPr="00D0162F">
              <w:t>Ês</w:t>
            </w:r>
            <w:r w:rsidRPr="00D0162F">
              <w:rPr>
                <w:vertAlign w:val="subscript"/>
              </w:rPr>
              <w:t>0</w:t>
            </w:r>
            <w:r w:rsidRPr="00D0162F">
              <w:t xml:space="preserve"> / Noc: 0.00dB</w:t>
            </w:r>
          </w:p>
          <w:p w14:paraId="3A5F5D14" w14:textId="77777777" w:rsidR="00DF32EF" w:rsidRPr="00D0162F" w:rsidRDefault="00DF32EF" w:rsidP="00DF32EF">
            <w:pPr>
              <w:pStyle w:val="TAL"/>
            </w:pPr>
            <w:r w:rsidRPr="00D0162F">
              <w:t>Ês</w:t>
            </w:r>
            <w:r w:rsidRPr="00D0162F">
              <w:rPr>
                <w:vertAlign w:val="subscript"/>
              </w:rPr>
              <w:t>1</w:t>
            </w:r>
            <w:r w:rsidRPr="00D0162F">
              <w:t xml:space="preserve"> / Noc: +3.00dB</w:t>
            </w:r>
          </w:p>
          <w:p w14:paraId="77828BB3" w14:textId="77777777" w:rsidR="00DF32EF" w:rsidRPr="00D0162F" w:rsidRDefault="00DF32EF" w:rsidP="00DF32EF">
            <w:pPr>
              <w:pStyle w:val="TAL"/>
            </w:pPr>
          </w:p>
          <w:p w14:paraId="66363E26" w14:textId="77777777" w:rsidR="00DF32EF" w:rsidRPr="00D0162F" w:rsidRDefault="00DF32EF" w:rsidP="00DF32EF">
            <w:pPr>
              <w:pStyle w:val="TAL"/>
            </w:pPr>
            <w:r w:rsidRPr="00D0162F">
              <w:t xml:space="preserve">Reported CSI-SINR values </w:t>
            </w:r>
            <w:r w:rsidRPr="00D0162F">
              <w:rPr>
                <w:rFonts w:cs="Arial"/>
              </w:rPr>
              <w:t>±</w:t>
            </w:r>
            <w:r w:rsidRPr="00D0162F">
              <w:t xml:space="preserve"> 5.5dB</w:t>
            </w:r>
          </w:p>
          <w:p w14:paraId="49FB15D7" w14:textId="77777777" w:rsidR="00DF32EF" w:rsidRPr="00D0162F" w:rsidRDefault="00DF32EF" w:rsidP="00DF32EF">
            <w:pPr>
              <w:pStyle w:val="TAL"/>
            </w:pPr>
            <w:r w:rsidRPr="00D0162F">
              <w:t xml:space="preserve">Reported Differential CSI-SINR values </w:t>
            </w:r>
            <w:r w:rsidRPr="00D0162F">
              <w:rPr>
                <w:rFonts w:cs="Arial"/>
              </w:rPr>
              <w:t>±</w:t>
            </w:r>
            <w:r w:rsidRPr="00D0162F">
              <w:t xml:space="preserve"> 4.5dB</w:t>
            </w:r>
          </w:p>
        </w:tc>
        <w:tc>
          <w:tcPr>
            <w:tcW w:w="1641" w:type="dxa"/>
            <w:tcBorders>
              <w:top w:val="single" w:sz="4" w:space="0" w:color="auto"/>
              <w:left w:val="single" w:sz="4" w:space="0" w:color="auto"/>
              <w:bottom w:val="single" w:sz="4" w:space="0" w:color="auto"/>
              <w:right w:val="single" w:sz="4" w:space="0" w:color="auto"/>
            </w:tcBorders>
          </w:tcPr>
          <w:p w14:paraId="4081B15F" w14:textId="77777777" w:rsidR="00DF32EF" w:rsidRPr="00D0162F" w:rsidRDefault="00DF32EF" w:rsidP="00DF32EF">
            <w:pPr>
              <w:pStyle w:val="TAL"/>
            </w:pPr>
            <w:r w:rsidRPr="00D0162F">
              <w:t>0dB</w:t>
            </w:r>
          </w:p>
          <w:p w14:paraId="4A7E624D" w14:textId="77777777" w:rsidR="00DF32EF" w:rsidRPr="00D0162F" w:rsidRDefault="00DF32EF" w:rsidP="00DF32EF">
            <w:pPr>
              <w:pStyle w:val="TAL"/>
            </w:pPr>
            <w:r w:rsidRPr="00D0162F">
              <w:t>0dB</w:t>
            </w:r>
          </w:p>
          <w:p w14:paraId="6D8E072D" w14:textId="77777777" w:rsidR="00DF32EF" w:rsidRPr="00D0162F" w:rsidRDefault="00DF32EF" w:rsidP="00DF32EF">
            <w:pPr>
              <w:pStyle w:val="TAL"/>
            </w:pPr>
            <w:r w:rsidRPr="00D0162F">
              <w:t>0dB</w:t>
            </w:r>
          </w:p>
          <w:p w14:paraId="7CB63611" w14:textId="77777777" w:rsidR="00DF32EF" w:rsidRPr="00D0162F" w:rsidRDefault="00DF32EF" w:rsidP="00DF32EF">
            <w:pPr>
              <w:pStyle w:val="TAL"/>
            </w:pPr>
          </w:p>
          <w:p w14:paraId="75451997" w14:textId="77777777" w:rsidR="00DF32EF" w:rsidRPr="00D0162F" w:rsidRDefault="00DF32EF" w:rsidP="00DF32EF">
            <w:pPr>
              <w:pStyle w:val="TAL"/>
            </w:pPr>
            <w:r w:rsidRPr="00D0162F">
              <w:t>Via mapping</w:t>
            </w:r>
          </w:p>
          <w:p w14:paraId="7F31A878" w14:textId="77777777" w:rsidR="00DF32EF" w:rsidRPr="00D0162F" w:rsidRDefault="00DF32EF" w:rsidP="00DF32EF">
            <w:pPr>
              <w:pStyle w:val="TAL"/>
            </w:pPr>
          </w:p>
        </w:tc>
        <w:tc>
          <w:tcPr>
            <w:tcW w:w="2816" w:type="dxa"/>
            <w:gridSpan w:val="2"/>
            <w:tcBorders>
              <w:top w:val="single" w:sz="4" w:space="0" w:color="auto"/>
              <w:left w:val="single" w:sz="4" w:space="0" w:color="auto"/>
              <w:bottom w:val="single" w:sz="4" w:space="0" w:color="auto"/>
              <w:right w:val="single" w:sz="4" w:space="0" w:color="auto"/>
            </w:tcBorders>
          </w:tcPr>
          <w:p w14:paraId="2F18F3EA" w14:textId="77777777" w:rsidR="00DF32EF" w:rsidRPr="00D0162F" w:rsidRDefault="00DF32EF" w:rsidP="00DF32EF">
            <w:pPr>
              <w:pStyle w:val="TAL"/>
            </w:pPr>
            <w:r w:rsidRPr="00D0162F">
              <w:t>Noc: -94.65dBm/15kHz</w:t>
            </w:r>
          </w:p>
          <w:p w14:paraId="6B521645" w14:textId="77777777" w:rsidR="00DF32EF" w:rsidRPr="00D0162F" w:rsidRDefault="00DF32EF" w:rsidP="00DF32EF">
            <w:pPr>
              <w:pStyle w:val="TAL"/>
            </w:pPr>
            <w:r w:rsidRPr="00D0162F">
              <w:t>Ês</w:t>
            </w:r>
            <w:r w:rsidRPr="00D0162F">
              <w:rPr>
                <w:vertAlign w:val="subscript"/>
              </w:rPr>
              <w:t>0</w:t>
            </w:r>
            <w:r w:rsidRPr="00D0162F">
              <w:t xml:space="preserve"> / Noc: 0.00dB</w:t>
            </w:r>
          </w:p>
          <w:p w14:paraId="472D5318" w14:textId="77777777" w:rsidR="00DF32EF" w:rsidRPr="00D0162F" w:rsidRDefault="00DF32EF" w:rsidP="00DF32EF">
            <w:pPr>
              <w:pStyle w:val="TAL"/>
            </w:pPr>
            <w:r w:rsidRPr="00D0162F">
              <w:t>Ês</w:t>
            </w:r>
            <w:r w:rsidRPr="00D0162F">
              <w:rPr>
                <w:vertAlign w:val="subscript"/>
              </w:rPr>
              <w:t>1</w:t>
            </w:r>
            <w:r w:rsidRPr="00D0162F">
              <w:t xml:space="preserve"> / Noc: +3.00dB</w:t>
            </w:r>
          </w:p>
          <w:p w14:paraId="30D9ADA4" w14:textId="77777777" w:rsidR="00DF32EF" w:rsidRPr="00D0162F" w:rsidRDefault="00DF32EF" w:rsidP="00DF32EF">
            <w:pPr>
              <w:pStyle w:val="TAL"/>
            </w:pPr>
          </w:p>
          <w:p w14:paraId="29E731F7" w14:textId="77777777" w:rsidR="00DF32EF" w:rsidRPr="00D0162F" w:rsidRDefault="00DF32EF" w:rsidP="00DF32EF">
            <w:pPr>
              <w:pStyle w:val="TAL"/>
              <w:rPr>
                <w:b/>
                <w:bCs/>
              </w:rPr>
            </w:pPr>
            <w:r w:rsidRPr="00D0162F">
              <w:rPr>
                <w:b/>
                <w:bCs/>
              </w:rPr>
              <w:t>For configuration 1,2,3,4,5,6</w:t>
            </w:r>
          </w:p>
          <w:p w14:paraId="25748BDA" w14:textId="77777777" w:rsidR="00DF32EF" w:rsidRPr="00D0162F" w:rsidRDefault="00DF32EF" w:rsidP="00DF32EF">
            <w:pPr>
              <w:pStyle w:val="TAL"/>
              <w:rPr>
                <w:rFonts w:cs="Arial"/>
                <w:szCs w:val="18"/>
              </w:rPr>
            </w:pPr>
            <w:r w:rsidRPr="00D0162F">
              <w:rPr>
                <w:rFonts w:cs="Arial"/>
                <w:szCs w:val="18"/>
              </w:rPr>
              <w:t>CSI-RS#1: SINR_41 to SINR_64</w:t>
            </w:r>
          </w:p>
          <w:p w14:paraId="0325E9BD" w14:textId="77777777" w:rsidR="00DF32EF" w:rsidRPr="00D0162F" w:rsidRDefault="00DF32EF" w:rsidP="00DF32EF">
            <w:pPr>
              <w:pStyle w:val="TAL"/>
            </w:pPr>
            <w:r w:rsidRPr="00D0162F">
              <w:rPr>
                <w:lang w:eastAsia="zh-CN"/>
              </w:rPr>
              <w:t>CSI-RS#0: DIFFSINR_0 to DIFFSINR_7</w:t>
            </w:r>
          </w:p>
        </w:tc>
      </w:tr>
      <w:tr w:rsidR="00DF32EF" w:rsidRPr="00D0162F" w14:paraId="032A0A09" w14:textId="77777777" w:rsidTr="001C5E90">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5CD42D52" w14:textId="77777777" w:rsidR="00DF32EF" w:rsidRPr="00D0162F" w:rsidRDefault="00DF32EF" w:rsidP="00DF32EF">
            <w:pPr>
              <w:pStyle w:val="TAL"/>
              <w:rPr>
                <w:lang w:eastAsia="zh-CN"/>
              </w:rPr>
            </w:pPr>
            <w:r w:rsidRPr="00D0162F">
              <w:rPr>
                <w:snapToGrid w:val="0"/>
              </w:rPr>
              <w:t>4.6.7.2 EN-DC FR1 SSB based CMR and dedicated IMR L1-SINR measurement in DRX</w:t>
            </w:r>
          </w:p>
        </w:tc>
        <w:tc>
          <w:tcPr>
            <w:tcW w:w="4016" w:type="dxa"/>
            <w:tcBorders>
              <w:top w:val="single" w:sz="4" w:space="0" w:color="auto"/>
              <w:left w:val="single" w:sz="4" w:space="0" w:color="auto"/>
              <w:bottom w:val="single" w:sz="4" w:space="0" w:color="auto"/>
              <w:right w:val="single" w:sz="4" w:space="0" w:color="auto"/>
            </w:tcBorders>
          </w:tcPr>
          <w:p w14:paraId="52DB779B" w14:textId="77777777" w:rsidR="00DF32EF" w:rsidRPr="00D0162F" w:rsidRDefault="00DF32EF" w:rsidP="00DF32EF">
            <w:pPr>
              <w:pStyle w:val="TAL"/>
            </w:pPr>
            <w:r w:rsidRPr="00D0162F">
              <w:t>Noc: -94.65dBm/15kHz</w:t>
            </w:r>
          </w:p>
          <w:p w14:paraId="488866D3" w14:textId="77777777" w:rsidR="00DF32EF" w:rsidRPr="00D0162F" w:rsidRDefault="00DF32EF" w:rsidP="00DF32EF">
            <w:pPr>
              <w:pStyle w:val="TAL"/>
            </w:pPr>
            <w:r w:rsidRPr="00D0162F">
              <w:t>Ês</w:t>
            </w:r>
            <w:r w:rsidRPr="00D0162F">
              <w:rPr>
                <w:vertAlign w:val="subscript"/>
              </w:rPr>
              <w:t>0</w:t>
            </w:r>
            <w:r w:rsidRPr="00D0162F">
              <w:t xml:space="preserve"> / Noc: 0.00dB</w:t>
            </w:r>
          </w:p>
          <w:p w14:paraId="33DD8D9C" w14:textId="77777777" w:rsidR="00DF32EF" w:rsidRPr="00D0162F" w:rsidRDefault="00DF32EF" w:rsidP="00DF32EF">
            <w:pPr>
              <w:pStyle w:val="TAL"/>
            </w:pPr>
            <w:r w:rsidRPr="00D0162F">
              <w:t>Ês</w:t>
            </w:r>
            <w:r w:rsidRPr="00D0162F">
              <w:rPr>
                <w:vertAlign w:val="subscript"/>
              </w:rPr>
              <w:t>1</w:t>
            </w:r>
            <w:r w:rsidRPr="00D0162F">
              <w:t xml:space="preserve"> / Noc: +3.00dB</w:t>
            </w:r>
          </w:p>
          <w:p w14:paraId="558E7529" w14:textId="77777777" w:rsidR="00DF32EF" w:rsidRPr="00D0162F" w:rsidRDefault="00DF32EF" w:rsidP="00DF32EF">
            <w:pPr>
              <w:pStyle w:val="TAL"/>
            </w:pPr>
          </w:p>
          <w:p w14:paraId="5531776A" w14:textId="77777777" w:rsidR="00DF32EF" w:rsidRPr="00D0162F" w:rsidRDefault="00DF32EF" w:rsidP="00DF32EF">
            <w:pPr>
              <w:pStyle w:val="TAL"/>
            </w:pPr>
            <w:r w:rsidRPr="00D0162F">
              <w:t xml:space="preserve">Reported SS-SINR values </w:t>
            </w:r>
            <w:r w:rsidRPr="00D0162F">
              <w:rPr>
                <w:rFonts w:cs="Arial"/>
              </w:rPr>
              <w:t>±</w:t>
            </w:r>
            <w:r w:rsidRPr="00D0162F">
              <w:t>4.5dB</w:t>
            </w:r>
          </w:p>
          <w:p w14:paraId="6DBBB99E" w14:textId="2D21D970" w:rsidR="00DF32EF" w:rsidRPr="00D0162F" w:rsidRDefault="00DF32EF" w:rsidP="00DF32EF">
            <w:pPr>
              <w:pStyle w:val="TAL"/>
            </w:pPr>
            <w:r w:rsidRPr="00D0162F">
              <w:t xml:space="preserve">Reported Differential SS-SINR values </w:t>
            </w:r>
            <w:r w:rsidRPr="00D0162F">
              <w:rPr>
                <w:rFonts w:cs="Arial"/>
              </w:rPr>
              <w:t>±</w:t>
            </w:r>
            <w:r w:rsidRPr="00D0162F">
              <w:t>3.5dB</w:t>
            </w:r>
          </w:p>
          <w:p w14:paraId="55CCD3C4" w14:textId="77777777" w:rsidR="00DF32EF" w:rsidRPr="00D0162F" w:rsidRDefault="00DF32EF" w:rsidP="00DF32EF">
            <w:pPr>
              <w:jc w:val="right"/>
            </w:pPr>
          </w:p>
        </w:tc>
        <w:tc>
          <w:tcPr>
            <w:tcW w:w="1641" w:type="dxa"/>
            <w:tcBorders>
              <w:top w:val="single" w:sz="4" w:space="0" w:color="auto"/>
              <w:left w:val="single" w:sz="4" w:space="0" w:color="auto"/>
              <w:bottom w:val="single" w:sz="4" w:space="0" w:color="auto"/>
              <w:right w:val="single" w:sz="4" w:space="0" w:color="auto"/>
            </w:tcBorders>
          </w:tcPr>
          <w:p w14:paraId="2DE4D94D" w14:textId="77777777" w:rsidR="00DF32EF" w:rsidRPr="00D0162F" w:rsidRDefault="00DF32EF" w:rsidP="00DF32EF">
            <w:pPr>
              <w:pStyle w:val="TAL"/>
            </w:pPr>
            <w:r w:rsidRPr="00D0162F">
              <w:t>0dB</w:t>
            </w:r>
          </w:p>
          <w:p w14:paraId="3F71234F" w14:textId="77777777" w:rsidR="00DF32EF" w:rsidRPr="00D0162F" w:rsidRDefault="00DF32EF" w:rsidP="00DF32EF">
            <w:pPr>
              <w:pStyle w:val="TAL"/>
            </w:pPr>
            <w:r w:rsidRPr="00D0162F">
              <w:t>0dB</w:t>
            </w:r>
          </w:p>
          <w:p w14:paraId="72645A59" w14:textId="77777777" w:rsidR="00DF32EF" w:rsidRPr="00D0162F" w:rsidRDefault="00DF32EF" w:rsidP="00DF32EF">
            <w:pPr>
              <w:pStyle w:val="TAL"/>
            </w:pPr>
            <w:r w:rsidRPr="00D0162F">
              <w:t>0dB</w:t>
            </w:r>
          </w:p>
          <w:p w14:paraId="0EEB0192" w14:textId="77777777" w:rsidR="00DF32EF" w:rsidRPr="00D0162F" w:rsidRDefault="00DF32EF" w:rsidP="00DF32EF">
            <w:pPr>
              <w:pStyle w:val="TAL"/>
            </w:pPr>
          </w:p>
          <w:p w14:paraId="68A7ED9E" w14:textId="77777777" w:rsidR="00DF32EF" w:rsidRPr="00D0162F" w:rsidRDefault="00DF32EF" w:rsidP="00DF32EF">
            <w:pPr>
              <w:pStyle w:val="TAL"/>
            </w:pPr>
            <w:r w:rsidRPr="00D0162F">
              <w:t>Via mapping</w:t>
            </w:r>
          </w:p>
          <w:p w14:paraId="5E2E1F33" w14:textId="77777777" w:rsidR="00DF32EF" w:rsidRPr="00D0162F" w:rsidRDefault="00DF32EF" w:rsidP="00DF32EF">
            <w:pPr>
              <w:pStyle w:val="TAL"/>
              <w:rPr>
                <w:rFonts w:cs="Arial"/>
                <w:szCs w:val="18"/>
              </w:rPr>
            </w:pPr>
          </w:p>
        </w:tc>
        <w:tc>
          <w:tcPr>
            <w:tcW w:w="2816" w:type="dxa"/>
            <w:gridSpan w:val="2"/>
            <w:tcBorders>
              <w:top w:val="single" w:sz="4" w:space="0" w:color="auto"/>
              <w:left w:val="single" w:sz="4" w:space="0" w:color="auto"/>
              <w:bottom w:val="single" w:sz="4" w:space="0" w:color="auto"/>
              <w:right w:val="single" w:sz="4" w:space="0" w:color="auto"/>
            </w:tcBorders>
          </w:tcPr>
          <w:p w14:paraId="2A6FC8A3" w14:textId="77777777" w:rsidR="00DF32EF" w:rsidRPr="00D0162F" w:rsidRDefault="00DF32EF" w:rsidP="00DF32EF">
            <w:pPr>
              <w:pStyle w:val="TAL"/>
            </w:pPr>
            <w:r w:rsidRPr="00D0162F">
              <w:t>Noc: -94.65dBm/15kHz</w:t>
            </w:r>
          </w:p>
          <w:p w14:paraId="1D70D847" w14:textId="77777777" w:rsidR="00DF32EF" w:rsidRPr="00D0162F" w:rsidRDefault="00DF32EF" w:rsidP="00DF32EF">
            <w:pPr>
              <w:pStyle w:val="TAL"/>
            </w:pPr>
            <w:r w:rsidRPr="00D0162F">
              <w:t>Ês</w:t>
            </w:r>
            <w:r w:rsidRPr="00D0162F">
              <w:rPr>
                <w:vertAlign w:val="subscript"/>
              </w:rPr>
              <w:t>0</w:t>
            </w:r>
            <w:r w:rsidRPr="00D0162F">
              <w:t xml:space="preserve"> / Noc: 0.00dB</w:t>
            </w:r>
          </w:p>
          <w:p w14:paraId="0D25E514" w14:textId="77777777" w:rsidR="00DF32EF" w:rsidRPr="00D0162F" w:rsidRDefault="00DF32EF" w:rsidP="00DF32EF">
            <w:pPr>
              <w:pStyle w:val="TAL"/>
            </w:pPr>
            <w:r w:rsidRPr="00D0162F">
              <w:t>Ês</w:t>
            </w:r>
            <w:r w:rsidRPr="00D0162F">
              <w:rPr>
                <w:vertAlign w:val="subscript"/>
              </w:rPr>
              <w:t>1</w:t>
            </w:r>
            <w:r w:rsidRPr="00D0162F">
              <w:t xml:space="preserve"> / Noc: +3.00dB</w:t>
            </w:r>
          </w:p>
          <w:p w14:paraId="01D1D61C" w14:textId="77777777" w:rsidR="00DF32EF" w:rsidRPr="00D0162F" w:rsidRDefault="00DF32EF" w:rsidP="00DF32EF">
            <w:pPr>
              <w:pStyle w:val="TAL"/>
            </w:pPr>
          </w:p>
          <w:p w14:paraId="6A0F993B" w14:textId="77777777" w:rsidR="00DF32EF" w:rsidRPr="00D0162F" w:rsidRDefault="00DF32EF" w:rsidP="00DF32EF">
            <w:pPr>
              <w:pStyle w:val="TAL"/>
              <w:rPr>
                <w:b/>
                <w:bCs/>
              </w:rPr>
            </w:pPr>
            <w:r w:rsidRPr="00D0162F">
              <w:rPr>
                <w:b/>
                <w:bCs/>
              </w:rPr>
              <w:t>For configuration 1,2,3,4,5,6</w:t>
            </w:r>
          </w:p>
          <w:p w14:paraId="73765AF4" w14:textId="77777777" w:rsidR="00DF32EF" w:rsidRPr="00D0162F" w:rsidRDefault="00DF32EF" w:rsidP="00DF32EF">
            <w:pPr>
              <w:pStyle w:val="TAL"/>
              <w:rPr>
                <w:rFonts w:cs="Arial"/>
                <w:szCs w:val="18"/>
              </w:rPr>
            </w:pPr>
            <w:r w:rsidRPr="00D0162F">
              <w:rPr>
                <w:rFonts w:cs="Arial"/>
                <w:szCs w:val="18"/>
              </w:rPr>
              <w:t>SSB#1: SINR_43 to SINR_62</w:t>
            </w:r>
          </w:p>
          <w:p w14:paraId="1E8C306A" w14:textId="77777777" w:rsidR="00DF32EF" w:rsidRPr="00D0162F" w:rsidRDefault="00DF32EF" w:rsidP="00DF32EF">
            <w:pPr>
              <w:pStyle w:val="TAL"/>
              <w:rPr>
                <w:rFonts w:cs="Arial"/>
                <w:szCs w:val="18"/>
              </w:rPr>
            </w:pPr>
            <w:r w:rsidRPr="00D0162F">
              <w:rPr>
                <w:lang w:eastAsia="zh-CN"/>
              </w:rPr>
              <w:t>SSB#0: DIFFSINR_0 to DIFFSINR_6</w:t>
            </w:r>
          </w:p>
        </w:tc>
      </w:tr>
      <w:tr w:rsidR="00DF32EF" w:rsidRPr="00D0162F" w14:paraId="5D7BF9C2" w14:textId="77777777" w:rsidTr="001C5E90">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7ECF9F3B" w14:textId="77777777" w:rsidR="00DF32EF" w:rsidRPr="00D0162F" w:rsidRDefault="00DF32EF" w:rsidP="00DF32EF">
            <w:pPr>
              <w:pStyle w:val="TAL"/>
              <w:rPr>
                <w:snapToGrid w:val="0"/>
              </w:rPr>
            </w:pPr>
            <w:r w:rsidRPr="00D0162F">
              <w:rPr>
                <w:lang w:eastAsia="zh-CN"/>
              </w:rPr>
              <w:t xml:space="preserve">4.6.7.3 </w:t>
            </w:r>
            <w:r w:rsidRPr="00D0162F">
              <w:rPr>
                <w:snapToGrid w:val="0"/>
              </w:rPr>
              <w:t>EN-DC FR1 CSI-RS based CMR and dedicated IMR L1-SINR measurement in DRX</w:t>
            </w:r>
          </w:p>
        </w:tc>
        <w:tc>
          <w:tcPr>
            <w:tcW w:w="4016" w:type="dxa"/>
            <w:tcBorders>
              <w:top w:val="single" w:sz="4" w:space="0" w:color="auto"/>
              <w:left w:val="single" w:sz="4" w:space="0" w:color="auto"/>
              <w:bottom w:val="single" w:sz="4" w:space="0" w:color="auto"/>
              <w:right w:val="single" w:sz="4" w:space="0" w:color="auto"/>
            </w:tcBorders>
          </w:tcPr>
          <w:p w14:paraId="7E1CA1D4" w14:textId="77777777" w:rsidR="00DF32EF" w:rsidRPr="00D0162F" w:rsidRDefault="00DF32EF" w:rsidP="00DF32EF">
            <w:pPr>
              <w:pStyle w:val="TAL"/>
            </w:pPr>
            <w:r w:rsidRPr="00D0162F">
              <w:t>Noc: -94.65dBm/15kHz</w:t>
            </w:r>
          </w:p>
          <w:p w14:paraId="2B793B7A" w14:textId="77777777" w:rsidR="00DF32EF" w:rsidRPr="00D0162F" w:rsidRDefault="00DF32EF" w:rsidP="00DF32EF">
            <w:pPr>
              <w:pStyle w:val="TAL"/>
            </w:pPr>
            <w:r w:rsidRPr="00D0162F">
              <w:t>Ês</w:t>
            </w:r>
            <w:r w:rsidRPr="00D0162F">
              <w:rPr>
                <w:vertAlign w:val="subscript"/>
              </w:rPr>
              <w:t>0</w:t>
            </w:r>
            <w:r w:rsidRPr="00D0162F">
              <w:t xml:space="preserve"> / Noc: 0.00dB</w:t>
            </w:r>
          </w:p>
          <w:p w14:paraId="64EB7BBA" w14:textId="77777777" w:rsidR="00DF32EF" w:rsidRPr="00D0162F" w:rsidRDefault="00DF32EF" w:rsidP="00DF32EF">
            <w:pPr>
              <w:pStyle w:val="TAL"/>
            </w:pPr>
            <w:r w:rsidRPr="00D0162F">
              <w:t>Ês</w:t>
            </w:r>
            <w:r w:rsidRPr="00D0162F">
              <w:rPr>
                <w:vertAlign w:val="subscript"/>
              </w:rPr>
              <w:t>1</w:t>
            </w:r>
            <w:r w:rsidRPr="00D0162F">
              <w:t xml:space="preserve"> / Noc: +3.00dB</w:t>
            </w:r>
          </w:p>
          <w:p w14:paraId="38F6888E" w14:textId="77777777" w:rsidR="00DF32EF" w:rsidRPr="00D0162F" w:rsidRDefault="00DF32EF" w:rsidP="00DF32EF">
            <w:pPr>
              <w:pStyle w:val="TAL"/>
            </w:pPr>
          </w:p>
          <w:p w14:paraId="64E17E55" w14:textId="77777777" w:rsidR="00DF32EF" w:rsidRPr="00D0162F" w:rsidRDefault="00DF32EF" w:rsidP="00DF32EF">
            <w:pPr>
              <w:pStyle w:val="TAL"/>
            </w:pPr>
            <w:r w:rsidRPr="00D0162F">
              <w:t xml:space="preserve">Reported CSI-SINR values </w:t>
            </w:r>
            <w:r w:rsidRPr="00D0162F">
              <w:rPr>
                <w:rFonts w:cs="Arial"/>
              </w:rPr>
              <w:t>±</w:t>
            </w:r>
            <w:r w:rsidRPr="00D0162F">
              <w:t>4dB</w:t>
            </w:r>
          </w:p>
          <w:p w14:paraId="7AAAB4B7" w14:textId="2B804CD5" w:rsidR="00DF32EF" w:rsidRPr="00D0162F" w:rsidRDefault="00DF32EF" w:rsidP="00DF32EF">
            <w:pPr>
              <w:pStyle w:val="TAL"/>
            </w:pPr>
            <w:r w:rsidRPr="00D0162F">
              <w:t xml:space="preserve">Reported Differential CSI-SINR values </w:t>
            </w:r>
            <w:r w:rsidRPr="00D0162F">
              <w:rPr>
                <w:rFonts w:cs="Arial"/>
              </w:rPr>
              <w:t>±</w:t>
            </w:r>
            <w:r w:rsidRPr="00D0162F">
              <w:t>3dB</w:t>
            </w:r>
          </w:p>
        </w:tc>
        <w:tc>
          <w:tcPr>
            <w:tcW w:w="1641" w:type="dxa"/>
            <w:tcBorders>
              <w:top w:val="single" w:sz="4" w:space="0" w:color="auto"/>
              <w:left w:val="single" w:sz="4" w:space="0" w:color="auto"/>
              <w:bottom w:val="single" w:sz="4" w:space="0" w:color="auto"/>
              <w:right w:val="single" w:sz="4" w:space="0" w:color="auto"/>
            </w:tcBorders>
          </w:tcPr>
          <w:p w14:paraId="01E3D914" w14:textId="77777777" w:rsidR="00DF32EF" w:rsidRPr="00D0162F" w:rsidRDefault="00DF32EF" w:rsidP="00DF32EF">
            <w:pPr>
              <w:pStyle w:val="TAL"/>
            </w:pPr>
            <w:r w:rsidRPr="00D0162F">
              <w:t>0dB</w:t>
            </w:r>
          </w:p>
          <w:p w14:paraId="1D0B8CD7" w14:textId="77777777" w:rsidR="00DF32EF" w:rsidRPr="00D0162F" w:rsidRDefault="00DF32EF" w:rsidP="00DF32EF">
            <w:pPr>
              <w:pStyle w:val="TAL"/>
            </w:pPr>
            <w:r w:rsidRPr="00D0162F">
              <w:t>0.5dB</w:t>
            </w:r>
          </w:p>
          <w:p w14:paraId="5F26CCE7" w14:textId="77777777" w:rsidR="00DF32EF" w:rsidRPr="00D0162F" w:rsidRDefault="00DF32EF" w:rsidP="00DF32EF">
            <w:pPr>
              <w:pStyle w:val="TAL"/>
            </w:pPr>
            <w:r w:rsidRPr="00D0162F">
              <w:t>0dB</w:t>
            </w:r>
          </w:p>
          <w:p w14:paraId="6E8F9E9E" w14:textId="77777777" w:rsidR="00DF32EF" w:rsidRPr="00D0162F" w:rsidRDefault="00DF32EF" w:rsidP="00DF32EF">
            <w:pPr>
              <w:pStyle w:val="TAL"/>
            </w:pPr>
          </w:p>
          <w:p w14:paraId="16C51866" w14:textId="77777777" w:rsidR="00DF32EF" w:rsidRPr="00D0162F" w:rsidRDefault="00DF32EF" w:rsidP="00DF32EF">
            <w:pPr>
              <w:pStyle w:val="TAL"/>
            </w:pPr>
            <w:r w:rsidRPr="00D0162F">
              <w:t>Via mapping</w:t>
            </w:r>
          </w:p>
          <w:p w14:paraId="698CFBA9" w14:textId="77777777" w:rsidR="00DF32EF" w:rsidRPr="00D0162F" w:rsidRDefault="00DF32EF" w:rsidP="00DF32EF">
            <w:pPr>
              <w:pStyle w:val="TAL"/>
            </w:pPr>
          </w:p>
        </w:tc>
        <w:tc>
          <w:tcPr>
            <w:tcW w:w="2816" w:type="dxa"/>
            <w:gridSpan w:val="2"/>
            <w:tcBorders>
              <w:top w:val="single" w:sz="4" w:space="0" w:color="auto"/>
              <w:left w:val="single" w:sz="4" w:space="0" w:color="auto"/>
              <w:bottom w:val="single" w:sz="4" w:space="0" w:color="auto"/>
              <w:right w:val="single" w:sz="4" w:space="0" w:color="auto"/>
            </w:tcBorders>
          </w:tcPr>
          <w:p w14:paraId="609F6479" w14:textId="77777777" w:rsidR="00DF32EF" w:rsidRPr="00D0162F" w:rsidRDefault="00DF32EF" w:rsidP="00DF32EF">
            <w:pPr>
              <w:pStyle w:val="TAL"/>
            </w:pPr>
            <w:r w:rsidRPr="00D0162F">
              <w:t>Noc: -94.65dBm/15kHz</w:t>
            </w:r>
          </w:p>
          <w:p w14:paraId="5DDE6D3E" w14:textId="77777777" w:rsidR="00DF32EF" w:rsidRPr="00D0162F" w:rsidRDefault="00DF32EF" w:rsidP="00DF32EF">
            <w:pPr>
              <w:pStyle w:val="TAL"/>
            </w:pPr>
            <w:r w:rsidRPr="00D0162F">
              <w:t>Ês</w:t>
            </w:r>
            <w:r w:rsidRPr="00D0162F">
              <w:rPr>
                <w:vertAlign w:val="subscript"/>
              </w:rPr>
              <w:t>0</w:t>
            </w:r>
            <w:r w:rsidRPr="00D0162F">
              <w:t xml:space="preserve"> / Noc: 0.50dB</w:t>
            </w:r>
          </w:p>
          <w:p w14:paraId="3911C3F5" w14:textId="77777777" w:rsidR="00DF32EF" w:rsidRPr="00D0162F" w:rsidRDefault="00DF32EF" w:rsidP="00DF32EF">
            <w:pPr>
              <w:pStyle w:val="TAL"/>
            </w:pPr>
            <w:r w:rsidRPr="00D0162F">
              <w:t>Ês</w:t>
            </w:r>
            <w:r w:rsidRPr="00D0162F">
              <w:rPr>
                <w:vertAlign w:val="subscript"/>
              </w:rPr>
              <w:t>1</w:t>
            </w:r>
            <w:r w:rsidRPr="00D0162F">
              <w:t xml:space="preserve"> / Noc: +3.00dB</w:t>
            </w:r>
          </w:p>
          <w:p w14:paraId="79975F13" w14:textId="77777777" w:rsidR="00DF32EF" w:rsidRPr="00D0162F" w:rsidRDefault="00DF32EF" w:rsidP="00DF32EF">
            <w:pPr>
              <w:pStyle w:val="TAL"/>
            </w:pPr>
          </w:p>
          <w:p w14:paraId="3F274A46" w14:textId="77777777" w:rsidR="00DF32EF" w:rsidRPr="00D0162F" w:rsidRDefault="00DF32EF" w:rsidP="00DF32EF">
            <w:pPr>
              <w:pStyle w:val="TAL"/>
              <w:rPr>
                <w:b/>
                <w:bCs/>
              </w:rPr>
            </w:pPr>
            <w:r w:rsidRPr="00D0162F">
              <w:rPr>
                <w:b/>
                <w:bCs/>
              </w:rPr>
              <w:t>For configuration 1,2,3,4,5,6</w:t>
            </w:r>
          </w:p>
          <w:p w14:paraId="61592855" w14:textId="77777777" w:rsidR="00DF32EF" w:rsidRPr="00D0162F" w:rsidRDefault="00DF32EF" w:rsidP="00DF32EF">
            <w:pPr>
              <w:pStyle w:val="TAL"/>
              <w:rPr>
                <w:rFonts w:cs="Arial"/>
                <w:szCs w:val="18"/>
              </w:rPr>
            </w:pPr>
            <w:r w:rsidRPr="00D0162F">
              <w:rPr>
                <w:rFonts w:cs="Arial"/>
                <w:szCs w:val="18"/>
              </w:rPr>
              <w:t>CSI-RS#1: SINR_44 to SINR_61</w:t>
            </w:r>
          </w:p>
          <w:p w14:paraId="346D3AF8" w14:textId="77777777" w:rsidR="00DF32EF" w:rsidRPr="00D0162F" w:rsidRDefault="00DF32EF" w:rsidP="00DF32EF">
            <w:pPr>
              <w:pStyle w:val="TAL"/>
            </w:pPr>
            <w:r w:rsidRPr="00D0162F">
              <w:rPr>
                <w:lang w:eastAsia="zh-CN"/>
              </w:rPr>
              <w:t>CSI-RS#0: DIFFSINR_0 to DIFFSINR_5</w:t>
            </w:r>
          </w:p>
        </w:tc>
      </w:tr>
      <w:tr w:rsidR="00DF32EF" w:rsidRPr="00D0162F" w14:paraId="0D9B75C2"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008D70AA" w14:textId="332E3FD7" w:rsidR="00DF32EF" w:rsidRPr="00D0162F" w:rsidRDefault="00DF32EF" w:rsidP="00DF32EF">
            <w:pPr>
              <w:pStyle w:val="TAL"/>
            </w:pPr>
            <w:r w:rsidRPr="00D0162F">
              <w:t>4.7.1.1.1 EN-DC FR1 SS-RSRP absolute measurement accuracy</w:t>
            </w:r>
          </w:p>
        </w:tc>
        <w:tc>
          <w:tcPr>
            <w:tcW w:w="8401" w:type="dxa"/>
            <w:gridSpan w:val="3"/>
            <w:tcBorders>
              <w:top w:val="single" w:sz="4" w:space="0" w:color="auto"/>
              <w:left w:val="single" w:sz="4" w:space="0" w:color="auto"/>
              <w:bottom w:val="single" w:sz="4" w:space="0" w:color="auto"/>
              <w:right w:val="single" w:sz="4" w:space="0" w:color="auto"/>
            </w:tcBorders>
          </w:tcPr>
          <w:p w14:paraId="4D27DECE" w14:textId="3868A2AB" w:rsidR="00DF32EF" w:rsidRPr="00D0162F" w:rsidRDefault="00DF32EF" w:rsidP="00DF32EF">
            <w:pPr>
              <w:pStyle w:val="TAL"/>
              <w:rPr>
                <w:rFonts w:cs="Arial"/>
                <w:b/>
                <w:szCs w:val="18"/>
              </w:rPr>
            </w:pPr>
            <w:r w:rsidRPr="00D0162F">
              <w:rPr>
                <w:b/>
                <w:u w:val="single"/>
              </w:rPr>
              <w:t>TEST CONFIGURATION 1, 2, 4, 5</w:t>
            </w:r>
          </w:p>
        </w:tc>
      </w:tr>
      <w:tr w:rsidR="00DF32EF" w:rsidRPr="00D0162F" w14:paraId="7B3BCF25"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20014827"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6C39CE3E" w14:textId="1655D0DE" w:rsidR="00DF32EF" w:rsidRPr="00D0162F" w:rsidRDefault="00DF32EF" w:rsidP="00DF32EF">
            <w:pPr>
              <w:pStyle w:val="TAL"/>
              <w:rPr>
                <w:u w:val="single"/>
              </w:rPr>
            </w:pPr>
            <w:r w:rsidRPr="00D0162F">
              <w:rPr>
                <w:u w:val="single"/>
              </w:rPr>
              <w:t>Test 1:</w:t>
            </w:r>
          </w:p>
          <w:p w14:paraId="00AA04B5" w14:textId="657E9783"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106dBm/15kHz</w:t>
            </w:r>
          </w:p>
          <w:p w14:paraId="158341B0" w14:textId="036C56D0"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6.0dB</w:t>
            </w:r>
          </w:p>
          <w:p w14:paraId="677BBDAD" w14:textId="635CE36B"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1.0dB</w:t>
            </w:r>
          </w:p>
          <w:p w14:paraId="112878CB" w14:textId="70C05FC8" w:rsidR="00DF32EF" w:rsidRPr="00D0162F" w:rsidRDefault="00DF32EF" w:rsidP="00DF32EF">
            <w:pPr>
              <w:pStyle w:val="TAL"/>
            </w:pPr>
            <w:r w:rsidRPr="00D0162F">
              <w:rPr>
                <w:u w:val="single"/>
              </w:rPr>
              <w:t xml:space="preserve">Reported RSRP values: </w:t>
            </w:r>
            <w:r w:rsidRPr="00D0162F">
              <w:rPr>
                <w:shd w:val="clear" w:color="auto" w:fill="FFFFFF"/>
                <w:lang w:eastAsia="sv-SE"/>
              </w:rPr>
              <w:t>±4.5dB</w:t>
            </w:r>
          </w:p>
          <w:p w14:paraId="58AEC4EF" w14:textId="77777777" w:rsidR="00DF32EF" w:rsidRPr="00D0162F" w:rsidRDefault="00DF32EF" w:rsidP="00DF32EF">
            <w:pPr>
              <w:pStyle w:val="TAL"/>
              <w:rPr>
                <w:rFonts w:cs="v4.2.0"/>
              </w:rPr>
            </w:pPr>
          </w:p>
          <w:p w14:paraId="43C5DFB6" w14:textId="46941204" w:rsidR="00DF32EF" w:rsidRPr="00D0162F" w:rsidRDefault="00DF32EF" w:rsidP="00DF32EF">
            <w:pPr>
              <w:pStyle w:val="TAL"/>
              <w:rPr>
                <w:u w:val="single"/>
              </w:rPr>
            </w:pPr>
            <w:r w:rsidRPr="00D0162F">
              <w:rPr>
                <w:u w:val="single"/>
              </w:rPr>
              <w:t>Test 2:</w:t>
            </w:r>
          </w:p>
          <w:p w14:paraId="19242F9F" w14:textId="18E3890C"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88dBm/15kHz</w:t>
            </w:r>
          </w:p>
          <w:p w14:paraId="1C43ACD2" w14:textId="30C52362"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6.0dB</w:t>
            </w:r>
          </w:p>
          <w:p w14:paraId="6B49C7C2" w14:textId="5B193C48"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1.0dB</w:t>
            </w:r>
          </w:p>
          <w:p w14:paraId="088144A8" w14:textId="62E97B43" w:rsidR="00DF32EF" w:rsidRPr="00D0162F" w:rsidRDefault="00DF32EF" w:rsidP="00DF32EF">
            <w:pPr>
              <w:pStyle w:val="TAL"/>
            </w:pPr>
            <w:r w:rsidRPr="00D0162F">
              <w:rPr>
                <w:u w:val="single"/>
              </w:rPr>
              <w:t xml:space="preserve">Reported RSRP values: </w:t>
            </w:r>
            <w:r w:rsidRPr="00D0162F">
              <w:rPr>
                <w:shd w:val="clear" w:color="auto" w:fill="FFFFFF"/>
                <w:lang w:eastAsia="sv-SE"/>
              </w:rPr>
              <w:t>±8dB</w:t>
            </w:r>
          </w:p>
          <w:p w14:paraId="62339927" w14:textId="77777777" w:rsidR="00DF32EF" w:rsidRPr="00D0162F" w:rsidRDefault="00DF32EF" w:rsidP="00DF32EF">
            <w:pPr>
              <w:pStyle w:val="TAL"/>
              <w:rPr>
                <w:rFonts w:cs="v4.2.0"/>
              </w:rPr>
            </w:pPr>
          </w:p>
          <w:p w14:paraId="708748E1" w14:textId="2837680C" w:rsidR="00DF32EF" w:rsidRPr="00D0162F" w:rsidRDefault="00DF32EF" w:rsidP="00DF32EF">
            <w:pPr>
              <w:pStyle w:val="TAL"/>
              <w:rPr>
                <w:u w:val="single"/>
              </w:rPr>
            </w:pPr>
            <w:r w:rsidRPr="00D0162F">
              <w:rPr>
                <w:u w:val="single"/>
              </w:rPr>
              <w:t>Test 3:</w:t>
            </w:r>
          </w:p>
          <w:p w14:paraId="1103C62B" w14:textId="744036C4"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58D61EC9" w14:textId="002D947C"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3.0dB</w:t>
            </w:r>
          </w:p>
          <w:p w14:paraId="2967E395" w14:textId="58DD9C57"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1.0dB</w:t>
            </w:r>
          </w:p>
          <w:p w14:paraId="11928773" w14:textId="77777777" w:rsidR="00DF32EF" w:rsidRPr="00D0162F" w:rsidRDefault="00DF32EF" w:rsidP="00DF32EF">
            <w:pPr>
              <w:pStyle w:val="TAL"/>
            </w:pPr>
          </w:p>
          <w:p w14:paraId="3D6302B8" w14:textId="3066A21E" w:rsidR="00DF32EF" w:rsidRPr="00D0162F" w:rsidRDefault="00DF32EF" w:rsidP="00DF32EF">
            <w:pPr>
              <w:pStyle w:val="TAL"/>
              <w:rPr>
                <w:u w:val="single"/>
              </w:rPr>
            </w:pPr>
            <w:r w:rsidRPr="00D0162F">
              <w:rPr>
                <w:u w:val="single"/>
              </w:rPr>
              <w:t xml:space="preserve">Reported RSRP values: </w:t>
            </w:r>
            <w:r w:rsidRPr="00D0162F">
              <w:rPr>
                <w:shd w:val="clear" w:color="auto" w:fill="FFFFFF"/>
                <w:lang w:eastAsia="sv-SE"/>
              </w:rPr>
              <w:t>±6dB</w:t>
            </w:r>
          </w:p>
        </w:tc>
        <w:tc>
          <w:tcPr>
            <w:tcW w:w="1641" w:type="dxa"/>
            <w:tcBorders>
              <w:top w:val="single" w:sz="4" w:space="0" w:color="auto"/>
              <w:left w:val="single" w:sz="4" w:space="0" w:color="auto"/>
              <w:bottom w:val="single" w:sz="4" w:space="0" w:color="auto"/>
              <w:right w:val="single" w:sz="4" w:space="0" w:color="auto"/>
            </w:tcBorders>
          </w:tcPr>
          <w:p w14:paraId="1A6C32AD" w14:textId="27CC4D4D" w:rsidR="00DF32EF" w:rsidRPr="00D0162F" w:rsidRDefault="00DF32EF" w:rsidP="00DF32EF">
            <w:pPr>
              <w:pStyle w:val="TAL"/>
              <w:rPr>
                <w:u w:val="single"/>
              </w:rPr>
            </w:pPr>
            <w:r w:rsidRPr="00D0162F">
              <w:rPr>
                <w:u w:val="single"/>
              </w:rPr>
              <w:t>Test 1:</w:t>
            </w:r>
          </w:p>
          <w:p w14:paraId="43E0C48E" w14:textId="77777777" w:rsidR="00DF32EF" w:rsidRPr="00D0162F" w:rsidRDefault="00DF32EF" w:rsidP="00DF32EF">
            <w:pPr>
              <w:pStyle w:val="TAL"/>
            </w:pPr>
            <w:r w:rsidRPr="00D0162F">
              <w:rPr>
                <w:shd w:val="clear" w:color="auto" w:fill="FFFFFF"/>
                <w:lang w:eastAsia="sv-SE"/>
              </w:rPr>
              <w:t>-1.5dB</w:t>
            </w:r>
          </w:p>
          <w:p w14:paraId="20E14DC9" w14:textId="77777777" w:rsidR="00DF32EF" w:rsidRPr="00D0162F" w:rsidRDefault="00DF32EF" w:rsidP="00DF32EF">
            <w:pPr>
              <w:pStyle w:val="TAL"/>
            </w:pPr>
            <w:r w:rsidRPr="00D0162F">
              <w:t>0dB</w:t>
            </w:r>
          </w:p>
          <w:p w14:paraId="7E71D575" w14:textId="77777777" w:rsidR="00DF32EF" w:rsidRPr="00D0162F" w:rsidRDefault="00DF32EF" w:rsidP="00DF32EF">
            <w:pPr>
              <w:pStyle w:val="TAL"/>
            </w:pPr>
            <w:r w:rsidRPr="00D0162F">
              <w:t>+0.4dB</w:t>
            </w:r>
          </w:p>
          <w:p w14:paraId="7016E79B" w14:textId="13FF22A8" w:rsidR="00DF32EF" w:rsidRPr="00D0162F" w:rsidRDefault="00DF32EF" w:rsidP="00DF32EF">
            <w:pPr>
              <w:pStyle w:val="TAL"/>
            </w:pPr>
            <w:r w:rsidRPr="00D0162F">
              <w:t>Via mapping</w:t>
            </w:r>
          </w:p>
          <w:p w14:paraId="39C01A1F" w14:textId="77777777" w:rsidR="00DF32EF" w:rsidRPr="00D0162F" w:rsidRDefault="00DF32EF" w:rsidP="00DF32EF">
            <w:pPr>
              <w:pStyle w:val="TAL"/>
              <w:rPr>
                <w:rFonts w:cs="v4.2.0"/>
              </w:rPr>
            </w:pPr>
          </w:p>
          <w:p w14:paraId="19B6F7FF" w14:textId="087C71A3" w:rsidR="00DF32EF" w:rsidRPr="00D0162F" w:rsidRDefault="00DF32EF" w:rsidP="00DF32EF">
            <w:pPr>
              <w:pStyle w:val="TAL"/>
              <w:rPr>
                <w:u w:val="single"/>
              </w:rPr>
            </w:pPr>
            <w:r w:rsidRPr="00D0162F">
              <w:rPr>
                <w:u w:val="single"/>
              </w:rPr>
              <w:t>Test 2:</w:t>
            </w:r>
          </w:p>
          <w:p w14:paraId="1B54B839" w14:textId="77777777" w:rsidR="00DF32EF" w:rsidRPr="00D0162F" w:rsidRDefault="00DF32EF" w:rsidP="00DF32EF">
            <w:pPr>
              <w:pStyle w:val="TAL"/>
            </w:pPr>
            <w:r w:rsidRPr="00D0162F">
              <w:rPr>
                <w:shd w:val="clear" w:color="auto" w:fill="FFFFFF"/>
                <w:lang w:eastAsia="sv-SE"/>
              </w:rPr>
              <w:t>0dB</w:t>
            </w:r>
          </w:p>
          <w:p w14:paraId="1C2C1A3B" w14:textId="77777777" w:rsidR="00DF32EF" w:rsidRPr="00D0162F" w:rsidRDefault="00DF32EF" w:rsidP="00DF32EF">
            <w:pPr>
              <w:pStyle w:val="TAL"/>
            </w:pPr>
            <w:r w:rsidRPr="00D0162F">
              <w:t>0dB</w:t>
            </w:r>
          </w:p>
          <w:p w14:paraId="62F713C3" w14:textId="77777777" w:rsidR="00DF32EF" w:rsidRPr="00D0162F" w:rsidRDefault="00DF32EF" w:rsidP="00DF32EF">
            <w:pPr>
              <w:pStyle w:val="TAL"/>
            </w:pPr>
            <w:r w:rsidRPr="00D0162F">
              <w:t>+0.4dB</w:t>
            </w:r>
          </w:p>
          <w:p w14:paraId="3BBE00DF" w14:textId="54C4971B" w:rsidR="00DF32EF" w:rsidRPr="00D0162F" w:rsidRDefault="00DF32EF" w:rsidP="00DF32EF">
            <w:pPr>
              <w:pStyle w:val="TAL"/>
            </w:pPr>
            <w:r w:rsidRPr="00D0162F">
              <w:t>Via mapping</w:t>
            </w:r>
          </w:p>
          <w:p w14:paraId="03344D79" w14:textId="77777777" w:rsidR="00DF32EF" w:rsidRPr="00D0162F" w:rsidRDefault="00DF32EF" w:rsidP="00DF32EF">
            <w:pPr>
              <w:pStyle w:val="TAL"/>
              <w:rPr>
                <w:rFonts w:cs="v4.2.0"/>
              </w:rPr>
            </w:pPr>
          </w:p>
          <w:p w14:paraId="088CC200" w14:textId="5002109C" w:rsidR="00DF32EF" w:rsidRPr="00D0162F" w:rsidRDefault="00DF32EF" w:rsidP="00DF32EF">
            <w:pPr>
              <w:pStyle w:val="TAL"/>
              <w:rPr>
                <w:u w:val="single"/>
              </w:rPr>
            </w:pPr>
            <w:r w:rsidRPr="00D0162F">
              <w:rPr>
                <w:u w:val="single"/>
              </w:rPr>
              <w:t>Test 3:</w:t>
            </w:r>
          </w:p>
          <w:p w14:paraId="1AFB1F78"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2EF3022C" w14:textId="77777777" w:rsidR="00DF32EF" w:rsidRPr="00D0162F" w:rsidRDefault="00DF32EF" w:rsidP="00DF32EF">
            <w:pPr>
              <w:pStyle w:val="TAL"/>
            </w:pPr>
            <w:r w:rsidRPr="00D0162F">
              <w:t>0dB</w:t>
            </w:r>
          </w:p>
          <w:p w14:paraId="3BA7166F" w14:textId="77777777" w:rsidR="00DF32EF" w:rsidRPr="00D0162F" w:rsidRDefault="00DF32EF" w:rsidP="00DF32EF">
            <w:pPr>
              <w:pStyle w:val="TAL"/>
            </w:pPr>
            <w:r w:rsidRPr="00D0162F">
              <w:t>+0.2dB</w:t>
            </w:r>
          </w:p>
          <w:p w14:paraId="14146440" w14:textId="77777777" w:rsidR="00DF32EF" w:rsidRPr="00D0162F" w:rsidRDefault="00DF32EF" w:rsidP="00DF32EF">
            <w:pPr>
              <w:pStyle w:val="TAL"/>
            </w:pPr>
          </w:p>
          <w:p w14:paraId="6D56A4CB" w14:textId="20E68329"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2FFCECC5" w14:textId="7D726449" w:rsidR="00DF32EF" w:rsidRPr="00D0162F" w:rsidRDefault="00DF32EF" w:rsidP="00DF32EF">
            <w:pPr>
              <w:pStyle w:val="TAL"/>
              <w:rPr>
                <w:u w:val="single"/>
              </w:rPr>
            </w:pPr>
            <w:r w:rsidRPr="00D0162F">
              <w:rPr>
                <w:u w:val="single"/>
              </w:rPr>
              <w:t>Test 1:</w:t>
            </w:r>
          </w:p>
          <w:p w14:paraId="15140022" w14:textId="0CA11BAB"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107.5dBm/15kHz</w:t>
            </w:r>
          </w:p>
          <w:p w14:paraId="3B55E587" w14:textId="047DB2D0"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6.0dB</w:t>
            </w:r>
          </w:p>
          <w:p w14:paraId="69534954" w14:textId="1A7CB715"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1.4dB</w:t>
            </w:r>
          </w:p>
          <w:p w14:paraId="3B30FAD3" w14:textId="59B312E9" w:rsidR="00DF32EF" w:rsidRPr="00D0162F" w:rsidRDefault="00DF32EF" w:rsidP="00DF32EF">
            <w:pPr>
              <w:pStyle w:val="TAL"/>
            </w:pPr>
            <w:r w:rsidRPr="00D0162F">
              <w:t>RSRP_44 to RSRP_56</w:t>
            </w:r>
          </w:p>
          <w:p w14:paraId="61134C4A" w14:textId="77777777" w:rsidR="00DF32EF" w:rsidRPr="00D0162F" w:rsidRDefault="00DF32EF" w:rsidP="00DF32EF">
            <w:pPr>
              <w:pStyle w:val="TAL"/>
              <w:rPr>
                <w:rFonts w:cs="v4.2.0"/>
              </w:rPr>
            </w:pPr>
          </w:p>
          <w:p w14:paraId="3C629258" w14:textId="23FBAB22" w:rsidR="00DF32EF" w:rsidRPr="00D0162F" w:rsidRDefault="00DF32EF" w:rsidP="00DF32EF">
            <w:pPr>
              <w:pStyle w:val="TAL"/>
              <w:rPr>
                <w:u w:val="single"/>
              </w:rPr>
            </w:pPr>
            <w:r w:rsidRPr="00D0162F">
              <w:rPr>
                <w:u w:val="single"/>
              </w:rPr>
              <w:t>Test 2:</w:t>
            </w:r>
          </w:p>
          <w:p w14:paraId="2C94FD2E" w14:textId="39CB3F99"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88dBm/15kHz</w:t>
            </w:r>
          </w:p>
          <w:p w14:paraId="6AC1A4ED" w14:textId="3CBBE7E1"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6.0dB</w:t>
            </w:r>
          </w:p>
          <w:p w14:paraId="21E1026C" w14:textId="293D62E3"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1.4dB</w:t>
            </w:r>
          </w:p>
          <w:p w14:paraId="5026B968" w14:textId="23588039" w:rsidR="00DF32EF" w:rsidRPr="00D0162F" w:rsidRDefault="00DF32EF" w:rsidP="00DF32EF">
            <w:pPr>
              <w:pStyle w:val="TAL"/>
            </w:pPr>
            <w:r w:rsidRPr="00D0162F">
              <w:t>RSRP_60 to RSRP_79</w:t>
            </w:r>
          </w:p>
          <w:p w14:paraId="78A3B241" w14:textId="77777777" w:rsidR="00DF32EF" w:rsidRPr="00D0162F" w:rsidRDefault="00DF32EF" w:rsidP="00DF32EF">
            <w:pPr>
              <w:pStyle w:val="TAL"/>
              <w:rPr>
                <w:rFonts w:cs="v4.2.0"/>
              </w:rPr>
            </w:pPr>
          </w:p>
          <w:p w14:paraId="3AFA61E6" w14:textId="31F00C3F" w:rsidR="00DF32EF" w:rsidRPr="00D0162F" w:rsidRDefault="00DF32EF" w:rsidP="00DF32EF">
            <w:pPr>
              <w:pStyle w:val="TAL"/>
              <w:rPr>
                <w:u w:val="single"/>
              </w:rPr>
            </w:pPr>
            <w:r w:rsidRPr="00D0162F">
              <w:rPr>
                <w:u w:val="single"/>
              </w:rPr>
              <w:t>Test 3:</w:t>
            </w:r>
          </w:p>
          <w:p w14:paraId="328A78D1" w14:textId="2AAED0E2"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0549AF9D" w14:textId="30E67FC2"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3.0dB</w:t>
            </w:r>
          </w:p>
          <w:p w14:paraId="76E2CAA9" w14:textId="4B0F7BC2"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0.8dB</w:t>
            </w:r>
          </w:p>
          <w:p w14:paraId="7585B12C" w14:textId="77777777" w:rsidR="00DF32EF" w:rsidRPr="00D0162F" w:rsidRDefault="00DF32EF" w:rsidP="00DF32EF">
            <w:pPr>
              <w:pStyle w:val="TAL"/>
            </w:pPr>
          </w:p>
          <w:p w14:paraId="24EAE7E3" w14:textId="2C036615" w:rsidR="00DF32EF" w:rsidRPr="00D0162F" w:rsidRDefault="00DF32EF" w:rsidP="00DF32EF">
            <w:pPr>
              <w:pStyle w:val="TAL"/>
            </w:pPr>
            <w:r w:rsidRPr="00D0162F">
              <w:t>RSRP_34 to RSRP_46</w:t>
            </w:r>
          </w:p>
          <w:p w14:paraId="62CEAF87" w14:textId="3AF199B6" w:rsidR="00DF32EF" w:rsidRPr="00D0162F" w:rsidRDefault="00DF32EF" w:rsidP="00DF32EF">
            <w:pPr>
              <w:pStyle w:val="TAL"/>
            </w:pPr>
            <w:r w:rsidRPr="00D0162F">
              <w:t>RSRP_34 to RSRP_46</w:t>
            </w:r>
          </w:p>
          <w:p w14:paraId="2E30B37F" w14:textId="0BA5DDC5" w:rsidR="00DF32EF" w:rsidRPr="00D0162F" w:rsidRDefault="00DF32EF" w:rsidP="00DF32EF">
            <w:pPr>
              <w:pStyle w:val="TAL"/>
            </w:pPr>
            <w:r w:rsidRPr="00D0162F">
              <w:t>RSRP_35 to RSRP_47</w:t>
            </w:r>
          </w:p>
          <w:p w14:paraId="1D62E6BB" w14:textId="036480FD" w:rsidR="00DF32EF" w:rsidRPr="00D0162F" w:rsidRDefault="00DF32EF" w:rsidP="00DF32EF">
            <w:pPr>
              <w:pStyle w:val="TAL"/>
            </w:pPr>
            <w:r w:rsidRPr="00D0162F">
              <w:t>RSRP_35 to RSRP_47</w:t>
            </w:r>
          </w:p>
          <w:p w14:paraId="763A545E" w14:textId="762D65C2" w:rsidR="00DF32EF" w:rsidRPr="00D0162F" w:rsidRDefault="00DF32EF" w:rsidP="00DF32EF">
            <w:pPr>
              <w:pStyle w:val="TAL"/>
            </w:pPr>
            <w:r w:rsidRPr="00D0162F">
              <w:t>RSRP_36 to RSRP_48</w:t>
            </w:r>
          </w:p>
          <w:p w14:paraId="36C3A272" w14:textId="44119393" w:rsidR="00DF32EF" w:rsidRPr="00D0162F" w:rsidRDefault="00DF32EF" w:rsidP="00DF32EF">
            <w:pPr>
              <w:pStyle w:val="TAL"/>
            </w:pPr>
            <w:r w:rsidRPr="00D0162F">
              <w:t>RSRP_37 to RSRP_49</w:t>
            </w:r>
          </w:p>
          <w:p w14:paraId="0A3BB27A" w14:textId="5A86769E" w:rsidR="00DF32EF" w:rsidRPr="00D0162F" w:rsidRDefault="00DF32EF" w:rsidP="00DF32EF">
            <w:pPr>
              <w:pStyle w:val="TAL"/>
            </w:pPr>
            <w:r w:rsidRPr="00D0162F">
              <w:t>RSRP_37 to RSRP_49</w:t>
            </w:r>
          </w:p>
          <w:p w14:paraId="2F3ABB9A" w14:textId="0E2EB47C" w:rsidR="00DF32EF" w:rsidRPr="00D0162F" w:rsidRDefault="00DF32EF" w:rsidP="00DF32EF">
            <w:pPr>
              <w:pStyle w:val="TAL"/>
              <w:rPr>
                <w:u w:val="single"/>
              </w:rPr>
            </w:pPr>
            <w:r w:rsidRPr="00D0162F">
              <w:rPr>
                <w:shd w:val="clear" w:color="auto" w:fill="FFFFFF"/>
                <w:lang w:eastAsia="sv-SE"/>
              </w:rPr>
              <w:t>depending on operating band</w:t>
            </w:r>
          </w:p>
        </w:tc>
      </w:tr>
      <w:tr w:rsidR="00DF32EF" w:rsidRPr="00D0162F" w14:paraId="103F8EA0"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4086B43B" w14:textId="77777777" w:rsidR="00DF32EF" w:rsidRPr="00D0162F" w:rsidRDefault="00DF32EF" w:rsidP="00DF32EF">
            <w:pPr>
              <w:pStyle w:val="TAL"/>
            </w:pPr>
          </w:p>
        </w:tc>
        <w:tc>
          <w:tcPr>
            <w:tcW w:w="8401" w:type="dxa"/>
            <w:gridSpan w:val="3"/>
            <w:tcBorders>
              <w:top w:val="single" w:sz="4" w:space="0" w:color="auto"/>
              <w:left w:val="single" w:sz="4" w:space="0" w:color="auto"/>
              <w:bottom w:val="single" w:sz="4" w:space="0" w:color="auto"/>
              <w:right w:val="single" w:sz="4" w:space="0" w:color="auto"/>
            </w:tcBorders>
          </w:tcPr>
          <w:p w14:paraId="0ABD0398" w14:textId="07A76672" w:rsidR="00DF32EF" w:rsidRPr="00D0162F" w:rsidRDefault="00DF32EF" w:rsidP="00DF32EF">
            <w:pPr>
              <w:pStyle w:val="TAL"/>
              <w:rPr>
                <w:u w:val="single"/>
              </w:rPr>
            </w:pPr>
            <w:r w:rsidRPr="00D0162F">
              <w:rPr>
                <w:b/>
                <w:u w:val="single"/>
              </w:rPr>
              <w:t>TEST CONFIGURATION 3, 6</w:t>
            </w:r>
          </w:p>
        </w:tc>
      </w:tr>
      <w:tr w:rsidR="00DF32EF" w:rsidRPr="00D0162F" w14:paraId="46D595F9"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714F50A3"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0AD5661E" w14:textId="10D89840" w:rsidR="00DF32EF" w:rsidRPr="00D0162F" w:rsidRDefault="00DF32EF" w:rsidP="00DF32EF">
            <w:pPr>
              <w:pStyle w:val="TAL"/>
              <w:rPr>
                <w:u w:val="single"/>
              </w:rPr>
            </w:pPr>
            <w:r w:rsidRPr="00D0162F">
              <w:rPr>
                <w:u w:val="single"/>
              </w:rPr>
              <w:t>Test 1:</w:t>
            </w:r>
          </w:p>
          <w:p w14:paraId="37BB4BC4" w14:textId="49C47F6B"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110dBm/30kHz</w:t>
            </w:r>
          </w:p>
          <w:p w14:paraId="275660E4" w14:textId="7C04568C"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6.0dB</w:t>
            </w:r>
          </w:p>
          <w:p w14:paraId="37CFD7A1" w14:textId="1DCEE336"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1.0dB</w:t>
            </w:r>
          </w:p>
          <w:p w14:paraId="3B901C4C" w14:textId="026B6A9A" w:rsidR="00DF32EF" w:rsidRPr="00D0162F" w:rsidRDefault="00DF32EF" w:rsidP="00DF32EF">
            <w:pPr>
              <w:pStyle w:val="TAL"/>
            </w:pPr>
            <w:r w:rsidRPr="00D0162F">
              <w:rPr>
                <w:u w:val="single"/>
              </w:rPr>
              <w:t xml:space="preserve">Reported RSRP values: </w:t>
            </w:r>
            <w:r w:rsidRPr="00D0162F">
              <w:rPr>
                <w:shd w:val="clear" w:color="auto" w:fill="FFFFFF"/>
                <w:lang w:eastAsia="sv-SE"/>
              </w:rPr>
              <w:t>±4.5dB</w:t>
            </w:r>
          </w:p>
          <w:p w14:paraId="229A5D2A" w14:textId="77777777" w:rsidR="00DF32EF" w:rsidRPr="00D0162F" w:rsidRDefault="00DF32EF" w:rsidP="00DF32EF">
            <w:pPr>
              <w:pStyle w:val="TAL"/>
              <w:rPr>
                <w:rFonts w:cs="v4.2.0"/>
              </w:rPr>
            </w:pPr>
          </w:p>
          <w:p w14:paraId="16F4C7A9" w14:textId="1232AF69" w:rsidR="00DF32EF" w:rsidRPr="00D0162F" w:rsidRDefault="00DF32EF" w:rsidP="00DF32EF">
            <w:pPr>
              <w:pStyle w:val="TAL"/>
              <w:rPr>
                <w:u w:val="single"/>
              </w:rPr>
            </w:pPr>
            <w:r w:rsidRPr="00D0162F">
              <w:rPr>
                <w:u w:val="single"/>
              </w:rPr>
              <w:t>Test 2:</w:t>
            </w:r>
          </w:p>
          <w:p w14:paraId="479C6919" w14:textId="725BE628"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1dBm/30kHz</w:t>
            </w:r>
          </w:p>
          <w:p w14:paraId="5678C197" w14:textId="74312CD0"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6.0dB</w:t>
            </w:r>
          </w:p>
          <w:p w14:paraId="71A7B211" w14:textId="698FF85D"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1.0dB</w:t>
            </w:r>
          </w:p>
          <w:p w14:paraId="49672BD0" w14:textId="5C78B2E7" w:rsidR="00DF32EF" w:rsidRPr="00D0162F" w:rsidRDefault="00DF32EF" w:rsidP="00DF32EF">
            <w:pPr>
              <w:pStyle w:val="TAL"/>
            </w:pPr>
            <w:r w:rsidRPr="00D0162F">
              <w:rPr>
                <w:u w:val="single"/>
              </w:rPr>
              <w:t xml:space="preserve">Reported RSRP values: </w:t>
            </w:r>
            <w:r w:rsidRPr="00D0162F">
              <w:rPr>
                <w:shd w:val="clear" w:color="auto" w:fill="FFFFFF"/>
                <w:lang w:eastAsia="sv-SE"/>
              </w:rPr>
              <w:t>±8dB</w:t>
            </w:r>
          </w:p>
          <w:p w14:paraId="1608AB4C" w14:textId="77777777" w:rsidR="00DF32EF" w:rsidRPr="00D0162F" w:rsidRDefault="00DF32EF" w:rsidP="00DF32EF">
            <w:pPr>
              <w:pStyle w:val="TAL"/>
              <w:rPr>
                <w:rFonts w:cs="v4.2.0"/>
              </w:rPr>
            </w:pPr>
          </w:p>
          <w:p w14:paraId="65A04931" w14:textId="0B7F1E4F" w:rsidR="00DF32EF" w:rsidRPr="00D0162F" w:rsidRDefault="00DF32EF" w:rsidP="00DF32EF">
            <w:pPr>
              <w:pStyle w:val="TAL"/>
              <w:rPr>
                <w:u w:val="single"/>
              </w:rPr>
            </w:pPr>
            <w:r w:rsidRPr="00D0162F">
              <w:rPr>
                <w:u w:val="single"/>
              </w:rPr>
              <w:t>Test 3:</w:t>
            </w:r>
          </w:p>
          <w:p w14:paraId="5124BAAF" w14:textId="013AACA2"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3dBm/30kHz + </w:t>
            </w:r>
            <w:r w:rsidRPr="00D0162F">
              <w:rPr>
                <w:rFonts w:cs="Arial"/>
              </w:rPr>
              <w:t>Δ</w:t>
            </w:r>
            <w:r w:rsidRPr="00D0162F">
              <w:rPr>
                <w:rFonts w:cs="Arial"/>
                <w:vertAlign w:val="subscript"/>
              </w:rPr>
              <w:t>BG_offset</w:t>
            </w:r>
          </w:p>
          <w:p w14:paraId="091ABC45" w14:textId="077682F7"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3.0dB</w:t>
            </w:r>
          </w:p>
          <w:p w14:paraId="61B55DBC" w14:textId="0ED9C00C"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1.0dB</w:t>
            </w:r>
          </w:p>
          <w:p w14:paraId="05D9D7C2" w14:textId="77777777" w:rsidR="00DF32EF" w:rsidRPr="00D0162F" w:rsidRDefault="00DF32EF" w:rsidP="00DF32EF">
            <w:pPr>
              <w:pStyle w:val="TAL"/>
            </w:pPr>
          </w:p>
          <w:p w14:paraId="1136D484" w14:textId="16C2AA38" w:rsidR="00DF32EF" w:rsidRPr="00D0162F" w:rsidRDefault="00DF32EF" w:rsidP="00DF32EF">
            <w:pPr>
              <w:pStyle w:val="TAL"/>
              <w:rPr>
                <w:u w:val="single"/>
              </w:rPr>
            </w:pPr>
            <w:r w:rsidRPr="00D0162F">
              <w:rPr>
                <w:u w:val="single"/>
              </w:rPr>
              <w:t xml:space="preserve">Reported RSRP values: </w:t>
            </w:r>
            <w:r w:rsidRPr="00D0162F">
              <w:rPr>
                <w:shd w:val="clear" w:color="auto" w:fill="FFFFFF"/>
                <w:lang w:eastAsia="sv-SE"/>
              </w:rPr>
              <w:t>±6dB</w:t>
            </w:r>
          </w:p>
        </w:tc>
        <w:tc>
          <w:tcPr>
            <w:tcW w:w="1641" w:type="dxa"/>
            <w:tcBorders>
              <w:top w:val="single" w:sz="4" w:space="0" w:color="auto"/>
              <w:left w:val="single" w:sz="4" w:space="0" w:color="auto"/>
              <w:bottom w:val="single" w:sz="4" w:space="0" w:color="auto"/>
              <w:right w:val="single" w:sz="4" w:space="0" w:color="auto"/>
            </w:tcBorders>
          </w:tcPr>
          <w:p w14:paraId="7F8397C7" w14:textId="03CF0E78" w:rsidR="00DF32EF" w:rsidRPr="00D0162F" w:rsidRDefault="00DF32EF" w:rsidP="00DF32EF">
            <w:pPr>
              <w:pStyle w:val="TAL"/>
              <w:rPr>
                <w:u w:val="single"/>
              </w:rPr>
            </w:pPr>
            <w:r w:rsidRPr="00D0162F">
              <w:rPr>
                <w:u w:val="single"/>
              </w:rPr>
              <w:t>Test 1:</w:t>
            </w:r>
          </w:p>
          <w:p w14:paraId="7662A699" w14:textId="77777777" w:rsidR="00DF32EF" w:rsidRPr="00D0162F" w:rsidRDefault="00DF32EF" w:rsidP="00DF32EF">
            <w:pPr>
              <w:pStyle w:val="TAL"/>
            </w:pPr>
            <w:r w:rsidRPr="00D0162F">
              <w:rPr>
                <w:shd w:val="clear" w:color="auto" w:fill="FFFFFF"/>
                <w:lang w:eastAsia="sv-SE"/>
              </w:rPr>
              <w:t>-0.8dB</w:t>
            </w:r>
          </w:p>
          <w:p w14:paraId="419E3EC8" w14:textId="77777777" w:rsidR="00DF32EF" w:rsidRPr="00D0162F" w:rsidRDefault="00DF32EF" w:rsidP="00DF32EF">
            <w:pPr>
              <w:pStyle w:val="TAL"/>
            </w:pPr>
            <w:r w:rsidRPr="00D0162F">
              <w:t>0dB</w:t>
            </w:r>
          </w:p>
          <w:p w14:paraId="6EDB5A97" w14:textId="77777777" w:rsidR="00DF32EF" w:rsidRPr="00D0162F" w:rsidRDefault="00DF32EF" w:rsidP="00DF32EF">
            <w:pPr>
              <w:pStyle w:val="TAL"/>
            </w:pPr>
            <w:r w:rsidRPr="00D0162F">
              <w:t>+0.4dB</w:t>
            </w:r>
          </w:p>
          <w:p w14:paraId="702F4E2F" w14:textId="4E6508BD" w:rsidR="00DF32EF" w:rsidRPr="00D0162F" w:rsidRDefault="00DF32EF" w:rsidP="00DF32EF">
            <w:pPr>
              <w:pStyle w:val="TAL"/>
            </w:pPr>
            <w:r w:rsidRPr="00D0162F">
              <w:t>Via mapping</w:t>
            </w:r>
          </w:p>
          <w:p w14:paraId="61D760AD" w14:textId="77777777" w:rsidR="00DF32EF" w:rsidRPr="00D0162F" w:rsidRDefault="00DF32EF" w:rsidP="00DF32EF">
            <w:pPr>
              <w:pStyle w:val="TAL"/>
              <w:rPr>
                <w:rFonts w:cs="v4.2.0"/>
              </w:rPr>
            </w:pPr>
          </w:p>
          <w:p w14:paraId="1EA4B394" w14:textId="330BD656" w:rsidR="00DF32EF" w:rsidRPr="00D0162F" w:rsidRDefault="00DF32EF" w:rsidP="00DF32EF">
            <w:pPr>
              <w:pStyle w:val="TAL"/>
              <w:rPr>
                <w:u w:val="single"/>
              </w:rPr>
            </w:pPr>
            <w:r w:rsidRPr="00D0162F">
              <w:rPr>
                <w:u w:val="single"/>
              </w:rPr>
              <w:t>Test 2:</w:t>
            </w:r>
          </w:p>
          <w:p w14:paraId="2F89E95E" w14:textId="77777777" w:rsidR="00DF32EF" w:rsidRPr="00D0162F" w:rsidRDefault="00DF32EF" w:rsidP="00DF32EF">
            <w:pPr>
              <w:pStyle w:val="TAL"/>
            </w:pPr>
            <w:r w:rsidRPr="00D0162F">
              <w:rPr>
                <w:shd w:val="clear" w:color="auto" w:fill="FFFFFF"/>
                <w:lang w:eastAsia="sv-SE"/>
              </w:rPr>
              <w:t>0dB</w:t>
            </w:r>
          </w:p>
          <w:p w14:paraId="58CA8241" w14:textId="77777777" w:rsidR="00DF32EF" w:rsidRPr="00D0162F" w:rsidRDefault="00DF32EF" w:rsidP="00DF32EF">
            <w:pPr>
              <w:pStyle w:val="TAL"/>
            </w:pPr>
            <w:r w:rsidRPr="00D0162F">
              <w:t>0dB</w:t>
            </w:r>
          </w:p>
          <w:p w14:paraId="6BF3DFE9" w14:textId="77777777" w:rsidR="00DF32EF" w:rsidRPr="00D0162F" w:rsidRDefault="00DF32EF" w:rsidP="00DF32EF">
            <w:pPr>
              <w:pStyle w:val="TAL"/>
            </w:pPr>
            <w:r w:rsidRPr="00D0162F">
              <w:t>+0.4dB</w:t>
            </w:r>
          </w:p>
          <w:p w14:paraId="05E1E7DB" w14:textId="3DD827CC" w:rsidR="00DF32EF" w:rsidRPr="00D0162F" w:rsidRDefault="00DF32EF" w:rsidP="00DF32EF">
            <w:pPr>
              <w:pStyle w:val="TAL"/>
            </w:pPr>
            <w:r w:rsidRPr="00D0162F">
              <w:t>Via mapping</w:t>
            </w:r>
          </w:p>
          <w:p w14:paraId="468879ED" w14:textId="77777777" w:rsidR="00DF32EF" w:rsidRPr="00D0162F" w:rsidRDefault="00DF32EF" w:rsidP="00DF32EF">
            <w:pPr>
              <w:pStyle w:val="TAL"/>
              <w:rPr>
                <w:rFonts w:cs="v4.2.0"/>
              </w:rPr>
            </w:pPr>
          </w:p>
          <w:p w14:paraId="7CBA49DE" w14:textId="2743E67F" w:rsidR="00DF32EF" w:rsidRPr="00D0162F" w:rsidRDefault="00DF32EF" w:rsidP="00DF32EF">
            <w:pPr>
              <w:pStyle w:val="TAL"/>
              <w:rPr>
                <w:u w:val="single"/>
              </w:rPr>
            </w:pPr>
            <w:r w:rsidRPr="00D0162F">
              <w:rPr>
                <w:u w:val="single"/>
              </w:rPr>
              <w:t>Test 3:</w:t>
            </w:r>
          </w:p>
          <w:p w14:paraId="11B0C283"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4522CE9E" w14:textId="77777777" w:rsidR="00DF32EF" w:rsidRPr="00D0162F" w:rsidRDefault="00DF32EF" w:rsidP="00DF32EF">
            <w:pPr>
              <w:pStyle w:val="TAL"/>
            </w:pPr>
            <w:r w:rsidRPr="00D0162F">
              <w:t>0dB</w:t>
            </w:r>
          </w:p>
          <w:p w14:paraId="635D519F" w14:textId="77777777" w:rsidR="00DF32EF" w:rsidRPr="00D0162F" w:rsidRDefault="00DF32EF" w:rsidP="00DF32EF">
            <w:pPr>
              <w:pStyle w:val="TAL"/>
            </w:pPr>
            <w:r w:rsidRPr="00D0162F">
              <w:t>+0.2dB</w:t>
            </w:r>
          </w:p>
          <w:p w14:paraId="0E1132E2" w14:textId="77777777" w:rsidR="00DF32EF" w:rsidRPr="00D0162F" w:rsidRDefault="00DF32EF" w:rsidP="00DF32EF">
            <w:pPr>
              <w:pStyle w:val="TAL"/>
            </w:pPr>
          </w:p>
          <w:p w14:paraId="44D9ADB7" w14:textId="3CE3A2AE"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6DEA265C" w14:textId="780EADEA" w:rsidR="00DF32EF" w:rsidRPr="00D0162F" w:rsidRDefault="00DF32EF" w:rsidP="00DF32EF">
            <w:pPr>
              <w:pStyle w:val="TAL"/>
              <w:rPr>
                <w:u w:val="single"/>
              </w:rPr>
            </w:pPr>
            <w:r w:rsidRPr="00D0162F">
              <w:rPr>
                <w:u w:val="single"/>
              </w:rPr>
              <w:t>Test 1:</w:t>
            </w:r>
          </w:p>
          <w:p w14:paraId="4ACE924E" w14:textId="46845713"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110.8dBm/30kHz</w:t>
            </w:r>
          </w:p>
          <w:p w14:paraId="71CF8FFA" w14:textId="13C67DFC"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6.0dB</w:t>
            </w:r>
          </w:p>
          <w:p w14:paraId="42D35B43" w14:textId="545AA2D3"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1.4dB</w:t>
            </w:r>
          </w:p>
          <w:p w14:paraId="4160F37B" w14:textId="1A0CC333" w:rsidR="00DF32EF" w:rsidRPr="00D0162F" w:rsidRDefault="00DF32EF" w:rsidP="00DF32EF">
            <w:pPr>
              <w:pStyle w:val="TAL"/>
            </w:pPr>
            <w:r w:rsidRPr="00D0162F">
              <w:t>RSRP_41 to RSRP_53</w:t>
            </w:r>
          </w:p>
          <w:p w14:paraId="3F697CDE" w14:textId="77777777" w:rsidR="00DF32EF" w:rsidRPr="00D0162F" w:rsidRDefault="00DF32EF" w:rsidP="00DF32EF">
            <w:pPr>
              <w:pStyle w:val="TAL"/>
              <w:rPr>
                <w:rFonts w:cs="v4.2.0"/>
              </w:rPr>
            </w:pPr>
          </w:p>
          <w:p w14:paraId="4CE8198E" w14:textId="528BA166" w:rsidR="00DF32EF" w:rsidRPr="00D0162F" w:rsidRDefault="00DF32EF" w:rsidP="00DF32EF">
            <w:pPr>
              <w:pStyle w:val="TAL"/>
              <w:rPr>
                <w:u w:val="single"/>
              </w:rPr>
            </w:pPr>
            <w:r w:rsidRPr="00D0162F">
              <w:rPr>
                <w:u w:val="single"/>
              </w:rPr>
              <w:t>Test 2:</w:t>
            </w:r>
          </w:p>
          <w:p w14:paraId="7F292C4E" w14:textId="28368BBE"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1dBm/30kHz</w:t>
            </w:r>
          </w:p>
          <w:p w14:paraId="6995B6BA" w14:textId="4E8A68A8"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6.0dB</w:t>
            </w:r>
          </w:p>
          <w:p w14:paraId="2F8FEA4B" w14:textId="43151FCE"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1.4dB</w:t>
            </w:r>
          </w:p>
          <w:p w14:paraId="3F1C083A" w14:textId="5F637B66" w:rsidR="00DF32EF" w:rsidRPr="00D0162F" w:rsidRDefault="00DF32EF" w:rsidP="00DF32EF">
            <w:pPr>
              <w:pStyle w:val="TAL"/>
            </w:pPr>
            <w:r w:rsidRPr="00D0162F">
              <w:t>RSRP_57 to RSRP_76</w:t>
            </w:r>
          </w:p>
          <w:p w14:paraId="31746FC3" w14:textId="77777777" w:rsidR="00DF32EF" w:rsidRPr="00D0162F" w:rsidRDefault="00DF32EF" w:rsidP="00DF32EF">
            <w:pPr>
              <w:pStyle w:val="TAL"/>
              <w:rPr>
                <w:rFonts w:cs="v4.2.0"/>
              </w:rPr>
            </w:pPr>
          </w:p>
          <w:p w14:paraId="5AF06BBF" w14:textId="3DC58B35" w:rsidR="00DF32EF" w:rsidRPr="00D0162F" w:rsidRDefault="00DF32EF" w:rsidP="00DF32EF">
            <w:pPr>
              <w:pStyle w:val="TAL"/>
              <w:rPr>
                <w:u w:val="single"/>
              </w:rPr>
            </w:pPr>
            <w:r w:rsidRPr="00D0162F">
              <w:rPr>
                <w:u w:val="single"/>
              </w:rPr>
              <w:t>Test 3:</w:t>
            </w:r>
          </w:p>
          <w:p w14:paraId="54626B68" w14:textId="2010616D"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3dBm/30kHz + </w:t>
            </w:r>
            <w:r w:rsidRPr="00D0162F">
              <w:rPr>
                <w:rFonts w:cs="Arial"/>
              </w:rPr>
              <w:t>Δ</w:t>
            </w:r>
            <w:r w:rsidRPr="00D0162F">
              <w:rPr>
                <w:rFonts w:cs="Arial"/>
                <w:vertAlign w:val="subscript"/>
              </w:rPr>
              <w:t>BG_offset</w:t>
            </w:r>
          </w:p>
          <w:p w14:paraId="5EBF59A2" w14:textId="285F027E"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3.0dB</w:t>
            </w:r>
          </w:p>
          <w:p w14:paraId="6DDE886C" w14:textId="255AE541"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0.8dB</w:t>
            </w:r>
          </w:p>
          <w:p w14:paraId="0D2478A5" w14:textId="77777777" w:rsidR="00DF32EF" w:rsidRPr="00D0162F" w:rsidRDefault="00DF32EF" w:rsidP="00DF32EF">
            <w:pPr>
              <w:pStyle w:val="TAL"/>
            </w:pPr>
          </w:p>
          <w:p w14:paraId="4B350A83" w14:textId="6F5F9D59" w:rsidR="00DF32EF" w:rsidRPr="00D0162F" w:rsidRDefault="00DF32EF" w:rsidP="00DF32EF">
            <w:pPr>
              <w:pStyle w:val="TAL"/>
            </w:pPr>
            <w:r w:rsidRPr="00D0162F">
              <w:t>RSRP_37 to RSRP_49</w:t>
            </w:r>
          </w:p>
          <w:p w14:paraId="4CE122C0" w14:textId="4A361672" w:rsidR="00DF32EF" w:rsidRPr="00D0162F" w:rsidRDefault="00DF32EF" w:rsidP="00DF32EF">
            <w:pPr>
              <w:pStyle w:val="TAL"/>
            </w:pPr>
            <w:r w:rsidRPr="00D0162F">
              <w:t>RSRP_37 to RSRP_49</w:t>
            </w:r>
          </w:p>
          <w:p w14:paraId="73FEED73" w14:textId="75106ACA" w:rsidR="00DF32EF" w:rsidRPr="00D0162F" w:rsidRDefault="00DF32EF" w:rsidP="00DF32EF">
            <w:pPr>
              <w:pStyle w:val="TAL"/>
            </w:pPr>
            <w:r w:rsidRPr="00D0162F">
              <w:t>RSRP_38 to RSRP_50</w:t>
            </w:r>
          </w:p>
          <w:p w14:paraId="15E83C7B" w14:textId="5548FFAB" w:rsidR="00DF32EF" w:rsidRPr="00D0162F" w:rsidRDefault="00DF32EF" w:rsidP="00DF32EF">
            <w:pPr>
              <w:pStyle w:val="TAL"/>
            </w:pPr>
            <w:r w:rsidRPr="00D0162F">
              <w:t>RSRP_38 to RSRP_50</w:t>
            </w:r>
          </w:p>
          <w:p w14:paraId="0964FD26" w14:textId="09828C62" w:rsidR="00DF32EF" w:rsidRPr="00D0162F" w:rsidRDefault="00DF32EF" w:rsidP="00DF32EF">
            <w:pPr>
              <w:pStyle w:val="TAL"/>
            </w:pPr>
            <w:r w:rsidRPr="00D0162F">
              <w:t>RSRP_39 to RSRP_51</w:t>
            </w:r>
          </w:p>
          <w:p w14:paraId="025052B5" w14:textId="71C2D37C" w:rsidR="00DF32EF" w:rsidRPr="00D0162F" w:rsidRDefault="00DF32EF" w:rsidP="00DF32EF">
            <w:pPr>
              <w:pStyle w:val="TAL"/>
            </w:pPr>
            <w:r w:rsidRPr="00D0162F">
              <w:t>RSRP_40 to RSRP_52</w:t>
            </w:r>
          </w:p>
          <w:p w14:paraId="5E818A32" w14:textId="6014A6FB" w:rsidR="00DF32EF" w:rsidRPr="00D0162F" w:rsidRDefault="00DF32EF" w:rsidP="00DF32EF">
            <w:pPr>
              <w:pStyle w:val="TAL"/>
            </w:pPr>
            <w:r w:rsidRPr="00D0162F">
              <w:t>RSRP_40 to RSRP_52</w:t>
            </w:r>
          </w:p>
          <w:p w14:paraId="2A9F92F5" w14:textId="221CCA86" w:rsidR="00DF32EF" w:rsidRPr="00D0162F" w:rsidRDefault="00DF32EF" w:rsidP="00DF32EF">
            <w:pPr>
              <w:pStyle w:val="TAL"/>
              <w:rPr>
                <w:u w:val="single"/>
              </w:rPr>
            </w:pPr>
            <w:r w:rsidRPr="00D0162F">
              <w:rPr>
                <w:shd w:val="clear" w:color="auto" w:fill="FFFFFF"/>
                <w:lang w:eastAsia="sv-SE"/>
              </w:rPr>
              <w:t>depending on operating band</w:t>
            </w:r>
          </w:p>
        </w:tc>
      </w:tr>
      <w:tr w:rsidR="00DF32EF" w:rsidRPr="00D0162F" w14:paraId="02F9A4A5" w14:textId="77777777" w:rsidTr="001C5E90">
        <w:tblPrEx>
          <w:tblLook w:val="04A0" w:firstRow="1" w:lastRow="0" w:firstColumn="1" w:lastColumn="0" w:noHBand="0" w:noVBand="1"/>
        </w:tblPrEx>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0AE74A8D" w14:textId="6F9E8BB8" w:rsidR="00DF32EF" w:rsidRPr="00D0162F" w:rsidRDefault="00DF32EF" w:rsidP="00DF32EF">
            <w:pPr>
              <w:pStyle w:val="TAL"/>
            </w:pPr>
            <w:r w:rsidRPr="00D0162F">
              <w:t xml:space="preserve">The derivation of the RSRP values takes into account the uncertainty in Cell 3 SS-RSRP from </w:t>
            </w:r>
            <w:r w:rsidRPr="00D0162F">
              <w:rPr>
                <w:shd w:val="clear" w:color="auto" w:fill="FFFFFF"/>
              </w:rPr>
              <w:t>N</w:t>
            </w:r>
            <w:r w:rsidRPr="00D0162F">
              <w:rPr>
                <w:shd w:val="clear" w:color="auto" w:fill="FFFFFF"/>
                <w:vertAlign w:val="subscript"/>
              </w:rPr>
              <w:t>oc</w:t>
            </w:r>
            <w:r w:rsidRPr="00D0162F">
              <w:t xml:space="preserve"> and 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6623B593" w14:textId="5EA7F4E0" w:rsidR="00DF32EF" w:rsidRPr="00D0162F" w:rsidRDefault="00DF32EF" w:rsidP="00DF32EF">
            <w:pPr>
              <w:pStyle w:val="TAL"/>
              <w:rPr>
                <w:u w:val="single"/>
              </w:rPr>
            </w:pPr>
            <w:r w:rsidRPr="00D0162F">
              <w:t>The SS-RSRP values given above are for normal conditions. In all cases the RSRP values are 4.5dB wider at each end for extreme conditions.</w:t>
            </w:r>
          </w:p>
        </w:tc>
      </w:tr>
      <w:tr w:rsidR="00DF32EF" w:rsidRPr="00D0162F" w14:paraId="257A9568"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3E2DF20F" w14:textId="223177E3" w:rsidR="00DF32EF" w:rsidRPr="00D0162F" w:rsidRDefault="00DF32EF" w:rsidP="00DF32EF">
            <w:pPr>
              <w:pStyle w:val="TAL"/>
            </w:pPr>
            <w:r w:rsidRPr="00D0162F">
              <w:t>4.7.1.1.2 EN-DC FR1 SS-RSRP relative measurement accuracy</w:t>
            </w:r>
          </w:p>
        </w:tc>
        <w:tc>
          <w:tcPr>
            <w:tcW w:w="4016" w:type="dxa"/>
            <w:tcBorders>
              <w:top w:val="single" w:sz="4" w:space="0" w:color="auto"/>
              <w:left w:val="single" w:sz="4" w:space="0" w:color="auto"/>
              <w:bottom w:val="single" w:sz="4" w:space="0" w:color="auto"/>
              <w:right w:val="single" w:sz="4" w:space="0" w:color="auto"/>
            </w:tcBorders>
          </w:tcPr>
          <w:p w14:paraId="03ABF210" w14:textId="162F1DBC" w:rsidR="00DF32EF" w:rsidRPr="00D0162F" w:rsidRDefault="00DF32EF" w:rsidP="00DF32EF">
            <w:pPr>
              <w:pStyle w:val="TAL"/>
              <w:rPr>
                <w:u w:val="single"/>
              </w:rPr>
            </w:pPr>
            <w:r w:rsidRPr="00D0162F">
              <w:rPr>
                <w:u w:val="single"/>
              </w:rPr>
              <w:t>Test 1:</w:t>
            </w:r>
          </w:p>
          <w:p w14:paraId="7671F44D" w14:textId="63D15F94" w:rsidR="00DF32EF" w:rsidRPr="00D0162F" w:rsidRDefault="00DF32EF" w:rsidP="00DF32EF">
            <w:pPr>
              <w:pStyle w:val="TAL"/>
              <w:rPr>
                <w:shd w:val="clear" w:color="auto" w:fill="FFFFFF"/>
              </w:rPr>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p>
          <w:p w14:paraId="0CB6196C" w14:textId="6976ED56" w:rsidR="00DF32EF" w:rsidRPr="00D0162F" w:rsidRDefault="00DF32EF" w:rsidP="00DF32EF">
            <w:pPr>
              <w:pStyle w:val="TAL"/>
              <w:rPr>
                <w:shd w:val="clear" w:color="auto" w:fill="FFFFFF"/>
                <w:lang w:eastAsia="sv-SE"/>
              </w:rPr>
            </w:pPr>
            <w:r w:rsidRPr="00D0162F">
              <w:rPr>
                <w:shd w:val="clear" w:color="auto" w:fill="FFFFFF"/>
              </w:rPr>
              <w:t xml:space="preserve">   Test configuration 1, 2, 4, 5:</w:t>
            </w:r>
            <w:r w:rsidRPr="00D0162F">
              <w:rPr>
                <w:shd w:val="clear" w:color="auto" w:fill="FFFFFF"/>
                <w:lang w:eastAsia="sv-SE"/>
              </w:rPr>
              <w:t>-106dBm/15kHz</w:t>
            </w:r>
          </w:p>
          <w:p w14:paraId="40FA09FE" w14:textId="769CBE23" w:rsidR="00DF32EF" w:rsidRPr="00D0162F" w:rsidRDefault="00DF32EF" w:rsidP="00DF32EF">
            <w:pPr>
              <w:pStyle w:val="TAL"/>
            </w:pPr>
            <w:r w:rsidRPr="00D0162F">
              <w:rPr>
                <w:shd w:val="clear" w:color="auto" w:fill="FFFFFF"/>
                <w:lang w:eastAsia="sv-SE"/>
              </w:rPr>
              <w:t xml:space="preserve">   </w:t>
            </w:r>
            <w:r w:rsidRPr="00D0162F">
              <w:rPr>
                <w:shd w:val="clear" w:color="auto" w:fill="FFFFFF"/>
              </w:rPr>
              <w:t>Test configuration 3, 6:</w:t>
            </w:r>
            <w:r w:rsidRPr="00D0162F">
              <w:rPr>
                <w:shd w:val="clear" w:color="auto" w:fill="FFFFFF"/>
                <w:lang w:eastAsia="sv-SE"/>
              </w:rPr>
              <w:t>-110dBm/30kHz</w:t>
            </w:r>
          </w:p>
          <w:p w14:paraId="535E333C" w14:textId="77777777" w:rsidR="00DF32EF" w:rsidRPr="00D0162F" w:rsidRDefault="00DF32EF" w:rsidP="00DF32EF">
            <w:pPr>
              <w:pStyle w:val="TAL"/>
            </w:pPr>
          </w:p>
          <w:p w14:paraId="5FE05618" w14:textId="3DED2786"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6.0dB</w:t>
            </w:r>
          </w:p>
          <w:p w14:paraId="3C53B3A1" w14:textId="74284C4A"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1.0dB</w:t>
            </w:r>
          </w:p>
          <w:p w14:paraId="721F0A51" w14:textId="6CBAF370" w:rsidR="00DF32EF" w:rsidRPr="00D0162F" w:rsidRDefault="00DF32EF" w:rsidP="00DF32EF">
            <w:pPr>
              <w:pStyle w:val="TAL"/>
            </w:pPr>
            <w:r w:rsidRPr="00D0162F">
              <w:t>Reported relative SS-RSRP values:</w:t>
            </w:r>
            <w:r w:rsidRPr="00D0162F">
              <w:rPr>
                <w:u w:val="single"/>
              </w:rPr>
              <w:t xml:space="preserve"> </w:t>
            </w:r>
            <w:r w:rsidRPr="00D0162F">
              <w:rPr>
                <w:shd w:val="clear" w:color="auto" w:fill="FFFFFF"/>
                <w:lang w:eastAsia="sv-SE"/>
              </w:rPr>
              <w:t>±3dB</w:t>
            </w:r>
          </w:p>
          <w:p w14:paraId="2BDBB5AC" w14:textId="77777777" w:rsidR="00DF32EF" w:rsidRPr="00D0162F" w:rsidRDefault="00DF32EF" w:rsidP="00DF32EF">
            <w:pPr>
              <w:pStyle w:val="TAL"/>
              <w:rPr>
                <w:rFonts w:cs="v4.2.0"/>
              </w:rPr>
            </w:pPr>
          </w:p>
          <w:p w14:paraId="26D53EDC" w14:textId="120E6D82" w:rsidR="00DF32EF" w:rsidRPr="00D0162F" w:rsidRDefault="00DF32EF" w:rsidP="00DF32EF">
            <w:pPr>
              <w:pStyle w:val="TAL"/>
              <w:rPr>
                <w:u w:val="single"/>
              </w:rPr>
            </w:pPr>
            <w:r w:rsidRPr="00D0162F">
              <w:rPr>
                <w:u w:val="single"/>
              </w:rPr>
              <w:t>Test 2:</w:t>
            </w:r>
          </w:p>
          <w:p w14:paraId="5DD93A50" w14:textId="66111830"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88dBm/15kHz</w:t>
            </w:r>
          </w:p>
          <w:p w14:paraId="719EF856" w14:textId="572D2469"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6.0dB</w:t>
            </w:r>
          </w:p>
          <w:p w14:paraId="7AA9DCF2" w14:textId="1AA34807"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1.0dB</w:t>
            </w:r>
          </w:p>
          <w:p w14:paraId="618E2AB8" w14:textId="46261E67" w:rsidR="00DF32EF" w:rsidRPr="00D0162F" w:rsidRDefault="00DF32EF" w:rsidP="00DF32EF">
            <w:pPr>
              <w:pStyle w:val="TAL"/>
            </w:pPr>
            <w:r w:rsidRPr="00D0162F">
              <w:t>Reported relative SS-RSRP values:</w:t>
            </w:r>
            <w:r w:rsidRPr="00D0162F">
              <w:rPr>
                <w:u w:val="single"/>
              </w:rPr>
              <w:t xml:space="preserve"> </w:t>
            </w:r>
            <w:r w:rsidRPr="00D0162F">
              <w:rPr>
                <w:shd w:val="clear" w:color="auto" w:fill="FFFFFF"/>
                <w:lang w:eastAsia="sv-SE"/>
              </w:rPr>
              <w:t>±3dB</w:t>
            </w:r>
          </w:p>
          <w:p w14:paraId="2609C9F5" w14:textId="77777777" w:rsidR="00DF32EF" w:rsidRPr="00D0162F" w:rsidRDefault="00DF32EF" w:rsidP="00DF32EF">
            <w:pPr>
              <w:pStyle w:val="TAL"/>
              <w:rPr>
                <w:rFonts w:cs="v4.2.0"/>
              </w:rPr>
            </w:pPr>
          </w:p>
          <w:p w14:paraId="6095922B" w14:textId="43ED2A21" w:rsidR="00DF32EF" w:rsidRPr="00D0162F" w:rsidRDefault="00DF32EF" w:rsidP="00DF32EF">
            <w:pPr>
              <w:pStyle w:val="TAL"/>
              <w:rPr>
                <w:u w:val="single"/>
              </w:rPr>
            </w:pPr>
            <w:r w:rsidRPr="00D0162F">
              <w:rPr>
                <w:u w:val="single"/>
              </w:rPr>
              <w:t>Test 3:</w:t>
            </w:r>
          </w:p>
          <w:p w14:paraId="6515777A" w14:textId="6899D5BF"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039566D4" w14:textId="3E9BBD0A"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3.0dB</w:t>
            </w:r>
          </w:p>
          <w:p w14:paraId="15968EE3" w14:textId="1ADF8C8A"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1.0dB</w:t>
            </w:r>
          </w:p>
          <w:p w14:paraId="4BF452F6" w14:textId="6EDE466C" w:rsidR="00DF32EF" w:rsidRPr="00D0162F" w:rsidRDefault="00DF32EF" w:rsidP="00DF32EF">
            <w:pPr>
              <w:pStyle w:val="TAL"/>
              <w:rPr>
                <w:rFonts w:cs="Arial"/>
                <w:szCs w:val="18"/>
              </w:rPr>
            </w:pPr>
            <w:r w:rsidRPr="00D0162F">
              <w:t>Reported relative SS-RSRP values:</w:t>
            </w:r>
            <w:r w:rsidRPr="00D0162F">
              <w:rPr>
                <w:u w:val="single"/>
              </w:rPr>
              <w:t xml:space="preserve"> </w:t>
            </w:r>
            <w:r w:rsidRPr="00D0162F">
              <w:rPr>
                <w:shd w:val="clear" w:color="auto" w:fill="FFFFFF"/>
                <w:lang w:eastAsia="sv-SE"/>
              </w:rPr>
              <w:t>±3dB</w:t>
            </w:r>
          </w:p>
        </w:tc>
        <w:tc>
          <w:tcPr>
            <w:tcW w:w="1641" w:type="dxa"/>
            <w:tcBorders>
              <w:top w:val="single" w:sz="4" w:space="0" w:color="auto"/>
              <w:left w:val="single" w:sz="4" w:space="0" w:color="auto"/>
              <w:bottom w:val="single" w:sz="4" w:space="0" w:color="auto"/>
              <w:right w:val="single" w:sz="4" w:space="0" w:color="auto"/>
            </w:tcBorders>
          </w:tcPr>
          <w:p w14:paraId="771F7F8E" w14:textId="275540EC" w:rsidR="00DF32EF" w:rsidRPr="00D0162F" w:rsidRDefault="00DF32EF" w:rsidP="00DF32EF">
            <w:pPr>
              <w:pStyle w:val="TAL"/>
              <w:rPr>
                <w:u w:val="single"/>
              </w:rPr>
            </w:pPr>
            <w:r w:rsidRPr="00D0162F">
              <w:rPr>
                <w:u w:val="single"/>
              </w:rPr>
              <w:t>Test 1:</w:t>
            </w:r>
          </w:p>
          <w:p w14:paraId="0E6D62C6" w14:textId="77777777" w:rsidR="00DF32EF" w:rsidRPr="00D0162F" w:rsidRDefault="00DF32EF" w:rsidP="00DF32EF">
            <w:pPr>
              <w:pStyle w:val="TAL"/>
              <w:rPr>
                <w:shd w:val="clear" w:color="auto" w:fill="FFFFFF"/>
                <w:lang w:eastAsia="sv-SE"/>
              </w:rPr>
            </w:pPr>
          </w:p>
          <w:p w14:paraId="157306E5" w14:textId="340ECA73" w:rsidR="00DF32EF" w:rsidRPr="00D0162F" w:rsidRDefault="00DF32EF" w:rsidP="00DF32EF">
            <w:pPr>
              <w:pStyle w:val="TAL"/>
            </w:pPr>
            <w:r w:rsidRPr="00D0162F">
              <w:rPr>
                <w:shd w:val="clear" w:color="auto" w:fill="FFFFFF"/>
                <w:lang w:eastAsia="sv-SE"/>
              </w:rPr>
              <w:t>0 dB</w:t>
            </w:r>
          </w:p>
          <w:p w14:paraId="78DC452C" w14:textId="6A793664" w:rsidR="00DF32EF" w:rsidRPr="00D0162F" w:rsidRDefault="00DF32EF" w:rsidP="00DF32EF">
            <w:pPr>
              <w:pStyle w:val="TAL"/>
            </w:pPr>
            <w:r w:rsidRPr="00D0162F">
              <w:t>0 dB</w:t>
            </w:r>
          </w:p>
          <w:p w14:paraId="35569BDA" w14:textId="77777777" w:rsidR="00DF32EF" w:rsidRPr="00D0162F" w:rsidRDefault="00DF32EF" w:rsidP="00DF32EF">
            <w:pPr>
              <w:pStyle w:val="TAL"/>
            </w:pPr>
          </w:p>
          <w:p w14:paraId="56A5BF34" w14:textId="78F16547" w:rsidR="00DF32EF" w:rsidRPr="00D0162F" w:rsidRDefault="00DF32EF" w:rsidP="00DF32EF">
            <w:pPr>
              <w:pStyle w:val="TAL"/>
            </w:pPr>
            <w:r w:rsidRPr="00D0162F">
              <w:t>0 dB</w:t>
            </w:r>
          </w:p>
          <w:p w14:paraId="2FA512E5" w14:textId="77777777" w:rsidR="00DF32EF" w:rsidRPr="00D0162F" w:rsidRDefault="00DF32EF" w:rsidP="00DF32EF">
            <w:pPr>
              <w:pStyle w:val="TAL"/>
            </w:pPr>
            <w:r w:rsidRPr="00D0162F">
              <w:t>+1.0dB</w:t>
            </w:r>
          </w:p>
          <w:p w14:paraId="6AD2AF55" w14:textId="7B907DC4" w:rsidR="00DF32EF" w:rsidRPr="00D0162F" w:rsidRDefault="00DF32EF" w:rsidP="00DF32EF">
            <w:pPr>
              <w:pStyle w:val="TAL"/>
            </w:pPr>
            <w:r w:rsidRPr="00D0162F">
              <w:t>Via mapping</w:t>
            </w:r>
          </w:p>
          <w:p w14:paraId="2F9D4F68" w14:textId="77777777" w:rsidR="00DF32EF" w:rsidRPr="00D0162F" w:rsidRDefault="00DF32EF" w:rsidP="00DF32EF">
            <w:pPr>
              <w:pStyle w:val="TAL"/>
              <w:rPr>
                <w:rFonts w:cs="v4.2.0"/>
              </w:rPr>
            </w:pPr>
          </w:p>
          <w:p w14:paraId="40FC289D" w14:textId="3467D15C" w:rsidR="00DF32EF" w:rsidRPr="00D0162F" w:rsidRDefault="00DF32EF" w:rsidP="00DF32EF">
            <w:pPr>
              <w:pStyle w:val="TAL"/>
              <w:rPr>
                <w:u w:val="single"/>
              </w:rPr>
            </w:pPr>
            <w:r w:rsidRPr="00D0162F">
              <w:rPr>
                <w:u w:val="single"/>
              </w:rPr>
              <w:t>Test 2:</w:t>
            </w:r>
          </w:p>
          <w:p w14:paraId="24AEF517" w14:textId="77777777" w:rsidR="00DF32EF" w:rsidRPr="00D0162F" w:rsidRDefault="00DF32EF" w:rsidP="00DF32EF">
            <w:pPr>
              <w:pStyle w:val="TAL"/>
            </w:pPr>
            <w:r w:rsidRPr="00D0162F">
              <w:rPr>
                <w:shd w:val="clear" w:color="auto" w:fill="FFFFFF"/>
                <w:lang w:eastAsia="sv-SE"/>
              </w:rPr>
              <w:t>0dB</w:t>
            </w:r>
          </w:p>
          <w:p w14:paraId="66FD35F7" w14:textId="77777777" w:rsidR="00DF32EF" w:rsidRPr="00D0162F" w:rsidRDefault="00DF32EF" w:rsidP="00DF32EF">
            <w:pPr>
              <w:pStyle w:val="TAL"/>
            </w:pPr>
            <w:r w:rsidRPr="00D0162F">
              <w:t>0dB</w:t>
            </w:r>
          </w:p>
          <w:p w14:paraId="1B0C30EE" w14:textId="77777777" w:rsidR="00DF32EF" w:rsidRPr="00D0162F" w:rsidRDefault="00DF32EF" w:rsidP="00DF32EF">
            <w:pPr>
              <w:pStyle w:val="TAL"/>
            </w:pPr>
            <w:r w:rsidRPr="00D0162F">
              <w:t>+1.0dB</w:t>
            </w:r>
          </w:p>
          <w:p w14:paraId="3DBDD907" w14:textId="1E45545D" w:rsidR="00DF32EF" w:rsidRPr="00D0162F" w:rsidRDefault="00DF32EF" w:rsidP="00DF32EF">
            <w:pPr>
              <w:pStyle w:val="TAL"/>
            </w:pPr>
            <w:r w:rsidRPr="00D0162F">
              <w:t>Via mapping</w:t>
            </w:r>
          </w:p>
          <w:p w14:paraId="373BAEB8" w14:textId="77777777" w:rsidR="00DF32EF" w:rsidRPr="00D0162F" w:rsidRDefault="00DF32EF" w:rsidP="00DF32EF">
            <w:pPr>
              <w:pStyle w:val="TAL"/>
              <w:rPr>
                <w:rFonts w:cs="v4.2.0"/>
              </w:rPr>
            </w:pPr>
          </w:p>
          <w:p w14:paraId="07AAA622" w14:textId="0A4EA5A6" w:rsidR="00DF32EF" w:rsidRPr="00D0162F" w:rsidRDefault="00DF32EF" w:rsidP="00DF32EF">
            <w:pPr>
              <w:pStyle w:val="TAL"/>
              <w:rPr>
                <w:u w:val="single"/>
              </w:rPr>
            </w:pPr>
            <w:r w:rsidRPr="00D0162F">
              <w:rPr>
                <w:u w:val="single"/>
              </w:rPr>
              <w:t>Test 3:</w:t>
            </w:r>
          </w:p>
          <w:p w14:paraId="38B41F4C"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7121823E" w14:textId="77777777" w:rsidR="00DF32EF" w:rsidRPr="00D0162F" w:rsidRDefault="00DF32EF" w:rsidP="00DF32EF">
            <w:pPr>
              <w:pStyle w:val="TAL"/>
            </w:pPr>
            <w:r w:rsidRPr="00D0162F">
              <w:t>0dB</w:t>
            </w:r>
          </w:p>
          <w:p w14:paraId="2D8E8A59" w14:textId="77777777" w:rsidR="00DF32EF" w:rsidRPr="00D0162F" w:rsidRDefault="00DF32EF" w:rsidP="00DF32EF">
            <w:pPr>
              <w:pStyle w:val="TAL"/>
            </w:pPr>
            <w:r w:rsidRPr="00D0162F">
              <w:t>+1.0dB</w:t>
            </w:r>
          </w:p>
          <w:p w14:paraId="505E3BB1" w14:textId="4FC62C39" w:rsidR="00DF32EF" w:rsidRPr="00D0162F" w:rsidRDefault="00DF32EF" w:rsidP="00DF32EF">
            <w:pPr>
              <w:pStyle w:val="TAL"/>
              <w:rPr>
                <w:rFonts w:cs="Arial"/>
                <w:szCs w:val="18"/>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4A24DA74" w14:textId="6388EFE4" w:rsidR="00DF32EF" w:rsidRPr="00D0162F" w:rsidRDefault="00DF32EF" w:rsidP="00DF32EF">
            <w:pPr>
              <w:pStyle w:val="TAL"/>
              <w:rPr>
                <w:u w:val="single"/>
              </w:rPr>
            </w:pPr>
            <w:r w:rsidRPr="00D0162F">
              <w:rPr>
                <w:u w:val="single"/>
              </w:rPr>
              <w:t>Test 1:</w:t>
            </w:r>
          </w:p>
          <w:p w14:paraId="02DD763A" w14:textId="77777777" w:rsidR="00DF32EF" w:rsidRPr="00D0162F" w:rsidRDefault="00DF32EF" w:rsidP="00DF32EF">
            <w:pPr>
              <w:pStyle w:val="TAL"/>
              <w:rPr>
                <w:shd w:val="clear" w:color="auto" w:fill="FFFFFF"/>
              </w:rPr>
            </w:pPr>
          </w:p>
          <w:p w14:paraId="050D39A2" w14:textId="40F5A451"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106 dBm/15kHz</w:t>
            </w:r>
          </w:p>
          <w:p w14:paraId="6768B5EC" w14:textId="64B3FC82"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110 dBm/30kHz</w:t>
            </w:r>
          </w:p>
          <w:p w14:paraId="371806CD" w14:textId="77777777" w:rsidR="00DF32EF" w:rsidRPr="00D0162F" w:rsidRDefault="00DF32EF" w:rsidP="00DF32EF">
            <w:pPr>
              <w:pStyle w:val="TAL"/>
            </w:pPr>
          </w:p>
          <w:p w14:paraId="2FC9BC7E" w14:textId="525E1E75"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6.0dB</w:t>
            </w:r>
          </w:p>
          <w:p w14:paraId="6950F554" w14:textId="3F8FB695"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2.0dB</w:t>
            </w:r>
          </w:p>
          <w:p w14:paraId="61E08343" w14:textId="401DCEF7" w:rsidR="00DF32EF" w:rsidRPr="00D0162F" w:rsidRDefault="00DF32EF" w:rsidP="00DF32EF">
            <w:pPr>
              <w:pStyle w:val="TAL"/>
            </w:pPr>
            <w:r w:rsidRPr="00D0162F">
              <w:t>RSRP_x-8 to RSRP_x-1</w:t>
            </w:r>
          </w:p>
          <w:p w14:paraId="7D1882D1" w14:textId="77777777" w:rsidR="00DF32EF" w:rsidRPr="00D0162F" w:rsidRDefault="00DF32EF" w:rsidP="00DF32EF">
            <w:pPr>
              <w:pStyle w:val="TAL"/>
              <w:rPr>
                <w:rFonts w:cs="v4.2.0"/>
              </w:rPr>
            </w:pPr>
          </w:p>
          <w:p w14:paraId="305F9831" w14:textId="6E8A8E33" w:rsidR="00DF32EF" w:rsidRPr="00D0162F" w:rsidRDefault="00DF32EF" w:rsidP="00DF32EF">
            <w:pPr>
              <w:pStyle w:val="TAL"/>
              <w:rPr>
                <w:u w:val="single"/>
              </w:rPr>
            </w:pPr>
            <w:r w:rsidRPr="00D0162F">
              <w:rPr>
                <w:u w:val="single"/>
              </w:rPr>
              <w:t>Test 2:</w:t>
            </w:r>
          </w:p>
          <w:p w14:paraId="5E5E6AD6" w14:textId="0655AFA7"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88dBm/15kHz</w:t>
            </w:r>
          </w:p>
          <w:p w14:paraId="6735882E" w14:textId="1A234997"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6.0dB</w:t>
            </w:r>
          </w:p>
          <w:p w14:paraId="0BB630E5" w14:textId="025FE377"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2.0dB</w:t>
            </w:r>
          </w:p>
          <w:p w14:paraId="677E6F0C" w14:textId="26CB1806" w:rsidR="00DF32EF" w:rsidRPr="00D0162F" w:rsidRDefault="00DF32EF" w:rsidP="00DF32EF">
            <w:pPr>
              <w:pStyle w:val="TAL"/>
            </w:pPr>
            <w:r w:rsidRPr="00D0162F">
              <w:t>RSRP_x-8 to RSRP_x-1</w:t>
            </w:r>
          </w:p>
          <w:p w14:paraId="7876FF7D" w14:textId="77777777" w:rsidR="00DF32EF" w:rsidRPr="00D0162F" w:rsidRDefault="00DF32EF" w:rsidP="00DF32EF">
            <w:pPr>
              <w:pStyle w:val="TAL"/>
              <w:rPr>
                <w:rFonts w:cs="v4.2.0"/>
              </w:rPr>
            </w:pPr>
          </w:p>
          <w:p w14:paraId="08346057" w14:textId="4292C4D9" w:rsidR="00DF32EF" w:rsidRPr="00D0162F" w:rsidRDefault="00DF32EF" w:rsidP="00DF32EF">
            <w:pPr>
              <w:pStyle w:val="TAL"/>
              <w:rPr>
                <w:u w:val="single"/>
              </w:rPr>
            </w:pPr>
            <w:r w:rsidRPr="00D0162F">
              <w:rPr>
                <w:u w:val="single"/>
              </w:rPr>
              <w:t>Test 3:</w:t>
            </w:r>
          </w:p>
          <w:p w14:paraId="5C609BE2" w14:textId="24B1851D"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01490260" w14:textId="6241A0FD"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3.0dB</w:t>
            </w:r>
          </w:p>
          <w:p w14:paraId="68ECC51C" w14:textId="76B22C04"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0dB</w:t>
            </w:r>
          </w:p>
          <w:p w14:paraId="5E52B1C4" w14:textId="735EEB75" w:rsidR="00DF32EF" w:rsidRPr="00D0162F" w:rsidRDefault="00DF32EF" w:rsidP="00DF32EF">
            <w:pPr>
              <w:pStyle w:val="TAL"/>
              <w:rPr>
                <w:rFonts w:cs="Arial"/>
                <w:szCs w:val="18"/>
              </w:rPr>
            </w:pPr>
            <w:r w:rsidRPr="00D0162F">
              <w:t>RSRP_x-7 to RSRP_x+1</w:t>
            </w:r>
          </w:p>
        </w:tc>
      </w:tr>
      <w:tr w:rsidR="00DF32EF" w:rsidRPr="00D0162F" w14:paraId="6D77AB61" w14:textId="77777777" w:rsidTr="001C5E90">
        <w:tblPrEx>
          <w:tblLook w:val="04A0" w:firstRow="1" w:lastRow="0" w:firstColumn="1" w:lastColumn="0" w:noHBand="0" w:noVBand="1"/>
        </w:tblPrEx>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6AC26B27" w14:textId="771C29B5" w:rsidR="00DF32EF" w:rsidRPr="00D0162F" w:rsidRDefault="00DF32EF" w:rsidP="00DF32EF">
            <w:pPr>
              <w:pStyle w:val="TAL"/>
            </w:pPr>
            <w:r w:rsidRPr="00D0162F">
              <w:t xml:space="preserve">The derivation of the SS-RSRP values takes into account the uncertainty in Cell 2 and Cell 3 RSRP from </w:t>
            </w:r>
            <w:r w:rsidRPr="00D0162F">
              <w:rPr>
                <w:shd w:val="clear" w:color="auto" w:fill="FFFFFF"/>
              </w:rPr>
              <w:t>N</w:t>
            </w:r>
            <w:r w:rsidRPr="00D0162F">
              <w:rPr>
                <w:shd w:val="clear" w:color="auto" w:fill="FFFFFF"/>
                <w:vertAlign w:val="subscript"/>
              </w:rPr>
              <w:t>oc</w:t>
            </w:r>
            <w:r w:rsidRPr="00D0162F">
              <w:t>, Ês</w:t>
            </w:r>
            <w:r w:rsidRPr="00D0162F">
              <w:rPr>
                <w:vertAlign w:val="subscript"/>
              </w:rPr>
              <w:t>2</w:t>
            </w:r>
            <w:r w:rsidRPr="00D0162F">
              <w:t xml:space="preserve"> / </w:t>
            </w:r>
            <w:r w:rsidRPr="00D0162F">
              <w:rPr>
                <w:shd w:val="clear" w:color="auto" w:fill="FFFFFF"/>
              </w:rPr>
              <w:t>N</w:t>
            </w:r>
            <w:r w:rsidRPr="00D0162F">
              <w:rPr>
                <w:shd w:val="clear" w:color="auto" w:fill="FFFFFF"/>
                <w:vertAlign w:val="subscript"/>
              </w:rPr>
              <w:t>oc</w:t>
            </w:r>
            <w:r w:rsidRPr="00D0162F">
              <w:t xml:space="preserve"> and 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3F95B619" w14:textId="6FACF787" w:rsidR="00DF32EF" w:rsidRPr="00D0162F" w:rsidRDefault="00DF32EF" w:rsidP="00DF32EF">
            <w:pPr>
              <w:pStyle w:val="TAL"/>
              <w:rPr>
                <w:u w:val="single"/>
              </w:rPr>
            </w:pPr>
            <w:r w:rsidRPr="00D0162F">
              <w:t>The RSRP values given above are for both normal and extreme conditions.</w:t>
            </w:r>
          </w:p>
        </w:tc>
      </w:tr>
      <w:tr w:rsidR="00DF32EF" w:rsidRPr="00D0162F" w14:paraId="5907EEFB"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22F6A153" w14:textId="3FA25DF5" w:rsidR="00DF32EF" w:rsidRPr="00D0162F" w:rsidRDefault="00DF32EF" w:rsidP="00DF32EF">
            <w:pPr>
              <w:pStyle w:val="TAL"/>
            </w:pPr>
            <w:r w:rsidRPr="00D0162F">
              <w:t>4.7.1.2.1 EN-DC FR1-FR1 SS-RSRP absolute measurement accuracy</w:t>
            </w:r>
          </w:p>
        </w:tc>
        <w:tc>
          <w:tcPr>
            <w:tcW w:w="8401" w:type="dxa"/>
            <w:gridSpan w:val="3"/>
            <w:tcBorders>
              <w:top w:val="single" w:sz="4" w:space="0" w:color="auto"/>
              <w:left w:val="single" w:sz="4" w:space="0" w:color="auto"/>
              <w:bottom w:val="single" w:sz="4" w:space="0" w:color="auto"/>
              <w:right w:val="single" w:sz="4" w:space="0" w:color="auto"/>
            </w:tcBorders>
          </w:tcPr>
          <w:p w14:paraId="6A97B502" w14:textId="2E5D8CB5" w:rsidR="00DF32EF" w:rsidRPr="00D0162F" w:rsidRDefault="00DF32EF" w:rsidP="00DF32EF">
            <w:pPr>
              <w:pStyle w:val="TAL"/>
              <w:rPr>
                <w:rFonts w:cs="Arial"/>
                <w:b/>
                <w:szCs w:val="18"/>
              </w:rPr>
            </w:pPr>
            <w:r w:rsidRPr="00D0162F">
              <w:rPr>
                <w:b/>
                <w:u w:val="single"/>
              </w:rPr>
              <w:t>TEST CONFIGURATION 1, 2, 4, 5</w:t>
            </w:r>
          </w:p>
        </w:tc>
      </w:tr>
      <w:tr w:rsidR="00DF32EF" w:rsidRPr="00D0162F" w14:paraId="1AB99B7C"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20680A8C"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52695DE5" w14:textId="53D2955D" w:rsidR="00DF32EF" w:rsidRPr="00D0162F" w:rsidRDefault="00DF32EF" w:rsidP="00DF32EF">
            <w:pPr>
              <w:pStyle w:val="TAL"/>
              <w:rPr>
                <w:u w:val="single"/>
              </w:rPr>
            </w:pPr>
            <w:r w:rsidRPr="00D0162F">
              <w:rPr>
                <w:u w:val="single"/>
              </w:rPr>
              <w:t>Test 1:</w:t>
            </w:r>
          </w:p>
          <w:p w14:paraId="2F440D82" w14:textId="44D77873" w:rsidR="00DF32EF" w:rsidRPr="00D0162F" w:rsidRDefault="00DF32EF" w:rsidP="00DF32E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60C6FC9B" w14:textId="47ACD489"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94.65 dBm/15kHz</w:t>
            </w:r>
          </w:p>
          <w:p w14:paraId="4CD5B1FB" w14:textId="20AAA97A"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0dB</w:t>
            </w:r>
          </w:p>
          <w:p w14:paraId="3D19C4B3" w14:textId="46658D94"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0.0dB</w:t>
            </w:r>
          </w:p>
          <w:p w14:paraId="209BCAB1" w14:textId="1C200078" w:rsidR="00DF32EF" w:rsidRPr="00D0162F" w:rsidRDefault="00DF32EF" w:rsidP="00DF32EF">
            <w:pPr>
              <w:pStyle w:val="TAL"/>
            </w:pPr>
            <w:r w:rsidRPr="00D0162F">
              <w:rPr>
                <w:u w:val="single"/>
              </w:rPr>
              <w:t xml:space="preserve">Reported RSRP values: </w:t>
            </w:r>
            <w:r w:rsidRPr="00D0162F">
              <w:rPr>
                <w:shd w:val="clear" w:color="auto" w:fill="FFFFFF"/>
                <w:lang w:eastAsia="sv-SE"/>
              </w:rPr>
              <w:t>±8dB</w:t>
            </w:r>
          </w:p>
          <w:p w14:paraId="13BB9C9B" w14:textId="77777777" w:rsidR="00DF32EF" w:rsidRPr="00D0162F" w:rsidRDefault="00DF32EF" w:rsidP="00DF32EF">
            <w:pPr>
              <w:pStyle w:val="TAL"/>
              <w:rPr>
                <w:rFonts w:cs="v4.2.0"/>
              </w:rPr>
            </w:pPr>
          </w:p>
          <w:p w14:paraId="1F73918B" w14:textId="39B946EB" w:rsidR="00DF32EF" w:rsidRPr="00D0162F" w:rsidRDefault="00DF32EF" w:rsidP="00DF32EF">
            <w:pPr>
              <w:pStyle w:val="TAL"/>
              <w:rPr>
                <w:u w:val="single"/>
              </w:rPr>
            </w:pPr>
            <w:r w:rsidRPr="00D0162F">
              <w:rPr>
                <w:u w:val="single"/>
              </w:rPr>
              <w:t>Test 2:</w:t>
            </w:r>
          </w:p>
          <w:p w14:paraId="2FA353EB" w14:textId="06989E17"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7dBm/15kHz + </w:t>
            </w:r>
            <w:r w:rsidRPr="00D0162F">
              <w:rPr>
                <w:rFonts w:cs="Arial"/>
              </w:rPr>
              <w:t>Δ</w:t>
            </w:r>
            <w:r w:rsidRPr="00D0162F">
              <w:rPr>
                <w:rFonts w:cs="Arial"/>
                <w:vertAlign w:val="subscript"/>
              </w:rPr>
              <w:t>BG_offset</w:t>
            </w:r>
          </w:p>
          <w:p w14:paraId="27D730B8" w14:textId="0449ACFE"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8dBm/15kHz + </w:t>
            </w:r>
            <w:r w:rsidRPr="00D0162F">
              <w:rPr>
                <w:rFonts w:cs="Arial"/>
              </w:rPr>
              <w:t>Δ</w:t>
            </w:r>
            <w:r w:rsidRPr="00D0162F">
              <w:rPr>
                <w:rFonts w:cs="Arial"/>
                <w:vertAlign w:val="subscript"/>
              </w:rPr>
              <w:t>BG_offset</w:t>
            </w:r>
          </w:p>
          <w:p w14:paraId="0574CE3A" w14:textId="29B92254"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3.0dB</w:t>
            </w:r>
          </w:p>
          <w:p w14:paraId="6D183034" w14:textId="072C3682"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3.0dB</w:t>
            </w:r>
          </w:p>
          <w:p w14:paraId="53FE3061" w14:textId="77777777" w:rsidR="00DF32EF" w:rsidRPr="00D0162F" w:rsidRDefault="00DF32EF" w:rsidP="00DF32EF">
            <w:pPr>
              <w:pStyle w:val="TAL"/>
            </w:pPr>
          </w:p>
          <w:p w14:paraId="5992CBE2" w14:textId="14E7AE0B" w:rsidR="00DF32EF" w:rsidRPr="00D0162F" w:rsidRDefault="00DF32EF" w:rsidP="00DF32EF">
            <w:pPr>
              <w:pStyle w:val="TAL"/>
              <w:rPr>
                <w:u w:val="single"/>
              </w:rPr>
            </w:pPr>
            <w:r w:rsidRPr="00D0162F">
              <w:rPr>
                <w:u w:val="single"/>
              </w:rPr>
              <w:t xml:space="preserve">Reported RSRP values: </w:t>
            </w:r>
            <w:r w:rsidRPr="00D0162F">
              <w:rPr>
                <w:shd w:val="clear" w:color="auto" w:fill="FFFFFF"/>
                <w:lang w:eastAsia="sv-SE"/>
              </w:rPr>
              <w:t>±4.5dB</w:t>
            </w:r>
          </w:p>
        </w:tc>
        <w:tc>
          <w:tcPr>
            <w:tcW w:w="1641" w:type="dxa"/>
            <w:tcBorders>
              <w:top w:val="single" w:sz="4" w:space="0" w:color="auto"/>
              <w:left w:val="single" w:sz="4" w:space="0" w:color="auto"/>
              <w:bottom w:val="single" w:sz="4" w:space="0" w:color="auto"/>
              <w:right w:val="single" w:sz="4" w:space="0" w:color="auto"/>
            </w:tcBorders>
          </w:tcPr>
          <w:p w14:paraId="6FA4845A" w14:textId="5B0242EF" w:rsidR="00DF32EF" w:rsidRPr="00D0162F" w:rsidRDefault="00DF32EF" w:rsidP="00DF32EF">
            <w:pPr>
              <w:pStyle w:val="TAL"/>
              <w:rPr>
                <w:u w:val="single"/>
              </w:rPr>
            </w:pPr>
            <w:r w:rsidRPr="00D0162F">
              <w:rPr>
                <w:u w:val="single"/>
              </w:rPr>
              <w:t>Test 1:</w:t>
            </w:r>
          </w:p>
          <w:p w14:paraId="15765614" w14:textId="77777777" w:rsidR="00DF32EF" w:rsidRPr="00D0162F" w:rsidRDefault="00DF32EF" w:rsidP="00DF32EF">
            <w:pPr>
              <w:pStyle w:val="TAL"/>
            </w:pPr>
            <w:r w:rsidRPr="00D0162F">
              <w:rPr>
                <w:shd w:val="clear" w:color="auto" w:fill="FFFFFF"/>
                <w:lang w:eastAsia="sv-SE"/>
              </w:rPr>
              <w:t>0dB</w:t>
            </w:r>
          </w:p>
          <w:p w14:paraId="77D0E799" w14:textId="77777777" w:rsidR="00DF32EF" w:rsidRPr="00D0162F" w:rsidRDefault="00DF32EF" w:rsidP="00DF32EF">
            <w:pPr>
              <w:pStyle w:val="TAL"/>
            </w:pPr>
            <w:r w:rsidRPr="00D0162F">
              <w:t>0dB</w:t>
            </w:r>
          </w:p>
          <w:p w14:paraId="2451CA7A" w14:textId="77777777" w:rsidR="00DF32EF" w:rsidRPr="00D0162F" w:rsidRDefault="00DF32EF" w:rsidP="00DF32EF">
            <w:pPr>
              <w:pStyle w:val="TAL"/>
            </w:pPr>
            <w:r w:rsidRPr="00D0162F">
              <w:t>0dB</w:t>
            </w:r>
          </w:p>
          <w:p w14:paraId="70D16164" w14:textId="77777777" w:rsidR="00DF32EF" w:rsidRPr="00D0162F" w:rsidRDefault="00DF32EF" w:rsidP="00DF32EF">
            <w:pPr>
              <w:pStyle w:val="TAL"/>
            </w:pPr>
            <w:r w:rsidRPr="00D0162F">
              <w:t>0dB</w:t>
            </w:r>
          </w:p>
          <w:p w14:paraId="2B922693" w14:textId="148408EE" w:rsidR="00DF32EF" w:rsidRPr="00D0162F" w:rsidRDefault="00DF32EF" w:rsidP="00DF32EF">
            <w:pPr>
              <w:pStyle w:val="TAL"/>
            </w:pPr>
            <w:r w:rsidRPr="00D0162F">
              <w:t>Via mapping</w:t>
            </w:r>
          </w:p>
          <w:p w14:paraId="20DEA8F3" w14:textId="77777777" w:rsidR="00DF32EF" w:rsidRPr="00D0162F" w:rsidRDefault="00DF32EF" w:rsidP="00DF32EF">
            <w:pPr>
              <w:pStyle w:val="TAL"/>
              <w:rPr>
                <w:rFonts w:cs="v4.2.0"/>
              </w:rPr>
            </w:pPr>
          </w:p>
          <w:p w14:paraId="19043A10" w14:textId="38D7D1B4" w:rsidR="00DF32EF" w:rsidRPr="00D0162F" w:rsidRDefault="00DF32EF" w:rsidP="00DF32EF">
            <w:pPr>
              <w:pStyle w:val="TAL"/>
              <w:rPr>
                <w:u w:val="single"/>
              </w:rPr>
            </w:pPr>
            <w:r w:rsidRPr="00D0162F">
              <w:rPr>
                <w:u w:val="single"/>
              </w:rPr>
              <w:t>Test 2:</w:t>
            </w:r>
          </w:p>
          <w:p w14:paraId="52342BBD"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367EC6C8" w14:textId="77777777" w:rsidR="00DF32EF" w:rsidRPr="00D0162F" w:rsidRDefault="00DF32EF" w:rsidP="00DF32EF">
            <w:pPr>
              <w:pStyle w:val="TAL"/>
            </w:pPr>
            <w:r w:rsidRPr="00D0162F">
              <w:t>0dB</w:t>
            </w:r>
          </w:p>
          <w:p w14:paraId="389CA752" w14:textId="77777777" w:rsidR="00DF32EF" w:rsidRPr="00D0162F" w:rsidRDefault="00DF32EF" w:rsidP="00DF32EF">
            <w:pPr>
              <w:pStyle w:val="TAL"/>
            </w:pPr>
            <w:r w:rsidRPr="00D0162F">
              <w:t>0dB</w:t>
            </w:r>
          </w:p>
          <w:p w14:paraId="6CCBC542" w14:textId="77777777" w:rsidR="00DF32EF" w:rsidRPr="00D0162F" w:rsidRDefault="00DF32EF" w:rsidP="00DF32EF">
            <w:pPr>
              <w:pStyle w:val="TAL"/>
            </w:pPr>
            <w:r w:rsidRPr="00D0162F">
              <w:t>0dB</w:t>
            </w:r>
          </w:p>
          <w:p w14:paraId="605B7853" w14:textId="77777777" w:rsidR="00DF32EF" w:rsidRPr="00D0162F" w:rsidRDefault="00DF32EF" w:rsidP="00DF32EF">
            <w:pPr>
              <w:pStyle w:val="TAL"/>
            </w:pPr>
          </w:p>
          <w:p w14:paraId="3023F207" w14:textId="47DD365D"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6E08C344" w14:textId="73F0060E" w:rsidR="00DF32EF" w:rsidRPr="00D0162F" w:rsidRDefault="00DF32EF" w:rsidP="00DF32EF">
            <w:pPr>
              <w:pStyle w:val="TAL"/>
              <w:rPr>
                <w:u w:val="single"/>
              </w:rPr>
            </w:pPr>
            <w:r w:rsidRPr="00D0162F">
              <w:rPr>
                <w:u w:val="single"/>
              </w:rPr>
              <w:t>Test 1:</w:t>
            </w:r>
          </w:p>
          <w:p w14:paraId="613807E7" w14:textId="613E49DF"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dBm/15kHz</w:t>
            </w:r>
          </w:p>
          <w:p w14:paraId="3D942107" w14:textId="2997F710"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94.65dBm/15kHz</w:t>
            </w:r>
          </w:p>
          <w:p w14:paraId="76C3E9E6" w14:textId="570397D6"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0dB</w:t>
            </w:r>
          </w:p>
          <w:p w14:paraId="54F10D05" w14:textId="2711D32A"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0.0dB</w:t>
            </w:r>
          </w:p>
          <w:p w14:paraId="3E8D6B62" w14:textId="09BC4120" w:rsidR="00DF32EF" w:rsidRPr="00D0162F" w:rsidRDefault="00DF32EF" w:rsidP="00DF32EF">
            <w:pPr>
              <w:pStyle w:val="TAL"/>
            </w:pPr>
            <w:r w:rsidRPr="00D0162F">
              <w:t>RSRP_62 to RSRP_81</w:t>
            </w:r>
          </w:p>
          <w:p w14:paraId="525D5E06" w14:textId="77777777" w:rsidR="00DF32EF" w:rsidRPr="00D0162F" w:rsidRDefault="00DF32EF" w:rsidP="00DF32EF">
            <w:pPr>
              <w:pStyle w:val="TAL"/>
              <w:rPr>
                <w:rFonts w:cs="v4.2.0"/>
              </w:rPr>
            </w:pPr>
          </w:p>
          <w:p w14:paraId="62ECFAB2" w14:textId="278AF4B5" w:rsidR="00DF32EF" w:rsidRPr="00D0162F" w:rsidRDefault="00DF32EF" w:rsidP="00DF32EF">
            <w:pPr>
              <w:pStyle w:val="TAL"/>
              <w:rPr>
                <w:u w:val="single"/>
              </w:rPr>
            </w:pPr>
            <w:r w:rsidRPr="00D0162F">
              <w:rPr>
                <w:u w:val="single"/>
              </w:rPr>
              <w:t>Test 2:</w:t>
            </w:r>
          </w:p>
          <w:p w14:paraId="385A7BCC" w14:textId="5E81A412"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7dBm/15kHz + </w:t>
            </w:r>
            <w:r w:rsidRPr="00D0162F">
              <w:rPr>
                <w:rFonts w:cs="Arial"/>
              </w:rPr>
              <w:t>Δ</w:t>
            </w:r>
            <w:r w:rsidRPr="00D0162F">
              <w:rPr>
                <w:rFonts w:cs="Arial"/>
                <w:vertAlign w:val="subscript"/>
              </w:rPr>
              <w:t>BG_offset</w:t>
            </w:r>
          </w:p>
          <w:p w14:paraId="024C01A0" w14:textId="0B66331F"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8dBm/15kHz + </w:t>
            </w:r>
            <w:r w:rsidRPr="00D0162F">
              <w:rPr>
                <w:rFonts w:cs="Arial"/>
              </w:rPr>
              <w:t>Δ</w:t>
            </w:r>
            <w:r w:rsidRPr="00D0162F">
              <w:rPr>
                <w:rFonts w:cs="Arial"/>
                <w:vertAlign w:val="subscript"/>
              </w:rPr>
              <w:t>BG_offset</w:t>
            </w:r>
          </w:p>
          <w:p w14:paraId="38E719A9" w14:textId="55B4C32E"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3.0dB</w:t>
            </w:r>
          </w:p>
          <w:p w14:paraId="14D04DA1" w14:textId="2A2EAB3D"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3.0dB</w:t>
            </w:r>
          </w:p>
          <w:p w14:paraId="163ECCD1" w14:textId="77777777" w:rsidR="00DF32EF" w:rsidRPr="00D0162F" w:rsidRDefault="00DF32EF" w:rsidP="00DF32EF">
            <w:pPr>
              <w:pStyle w:val="TAL"/>
            </w:pPr>
          </w:p>
          <w:p w14:paraId="024431AA" w14:textId="084265B1" w:rsidR="00DF32EF" w:rsidRPr="00D0162F" w:rsidRDefault="00DF32EF" w:rsidP="00DF32EF">
            <w:pPr>
              <w:pStyle w:val="TAL"/>
            </w:pPr>
            <w:r w:rsidRPr="00D0162F">
              <w:t>RSRP_32 to RSRP_45</w:t>
            </w:r>
          </w:p>
          <w:p w14:paraId="0D320208" w14:textId="14D919F8" w:rsidR="00DF32EF" w:rsidRPr="00D0162F" w:rsidRDefault="00DF32EF" w:rsidP="00DF32EF">
            <w:pPr>
              <w:pStyle w:val="TAL"/>
            </w:pPr>
            <w:r w:rsidRPr="00D0162F">
              <w:t>RSRP_33 to RSRP_45</w:t>
            </w:r>
          </w:p>
          <w:p w14:paraId="52849405" w14:textId="6F0B2267" w:rsidR="00DF32EF" w:rsidRPr="00D0162F" w:rsidRDefault="00DF32EF" w:rsidP="00DF32EF">
            <w:pPr>
              <w:pStyle w:val="TAL"/>
            </w:pPr>
            <w:r w:rsidRPr="00D0162F">
              <w:t>RSRP_33 to RSRP_46</w:t>
            </w:r>
          </w:p>
          <w:p w14:paraId="432F6D9B" w14:textId="14250195" w:rsidR="00DF32EF" w:rsidRPr="00D0162F" w:rsidRDefault="00DF32EF" w:rsidP="00DF32EF">
            <w:pPr>
              <w:pStyle w:val="TAL"/>
            </w:pPr>
            <w:r w:rsidRPr="00D0162F">
              <w:t>RSRP_34 to RSRP_46</w:t>
            </w:r>
          </w:p>
          <w:p w14:paraId="0D8CB026" w14:textId="1D91AFF5" w:rsidR="00DF32EF" w:rsidRPr="00D0162F" w:rsidRDefault="00DF32EF" w:rsidP="00DF32EF">
            <w:pPr>
              <w:pStyle w:val="TAL"/>
            </w:pPr>
            <w:r w:rsidRPr="00D0162F">
              <w:t>RSRP_34 to RSRP_47</w:t>
            </w:r>
          </w:p>
          <w:p w14:paraId="694E574D" w14:textId="5DE3C9C4" w:rsidR="00DF32EF" w:rsidRPr="00D0162F" w:rsidRDefault="00DF32EF" w:rsidP="00DF32EF">
            <w:pPr>
              <w:pStyle w:val="TAL"/>
            </w:pPr>
            <w:r w:rsidRPr="00D0162F">
              <w:t>RSRP_35 to RSRP_48</w:t>
            </w:r>
          </w:p>
          <w:p w14:paraId="7D781955" w14:textId="0165BC1B" w:rsidR="00DF32EF" w:rsidRPr="00D0162F" w:rsidRDefault="00DF32EF" w:rsidP="00DF32EF">
            <w:pPr>
              <w:pStyle w:val="TAL"/>
            </w:pPr>
            <w:r w:rsidRPr="00D0162F">
              <w:t>RSRP_36 to RSRP_48</w:t>
            </w:r>
          </w:p>
          <w:p w14:paraId="0370D575" w14:textId="7A162CF8" w:rsidR="00DF32EF" w:rsidRPr="00D0162F" w:rsidRDefault="00DF32EF" w:rsidP="00DF32EF">
            <w:pPr>
              <w:pStyle w:val="TAL"/>
              <w:rPr>
                <w:u w:val="single"/>
              </w:rPr>
            </w:pPr>
            <w:r w:rsidRPr="00D0162F">
              <w:rPr>
                <w:shd w:val="clear" w:color="auto" w:fill="FFFFFF"/>
                <w:lang w:eastAsia="sv-SE"/>
              </w:rPr>
              <w:t>depending on operating band</w:t>
            </w:r>
          </w:p>
        </w:tc>
      </w:tr>
      <w:tr w:rsidR="00DF32EF" w:rsidRPr="00D0162F" w14:paraId="435C2073"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5D8E9D71" w14:textId="77777777" w:rsidR="00DF32EF" w:rsidRPr="00D0162F" w:rsidRDefault="00DF32EF" w:rsidP="00DF32EF">
            <w:pPr>
              <w:pStyle w:val="TAL"/>
            </w:pPr>
          </w:p>
        </w:tc>
        <w:tc>
          <w:tcPr>
            <w:tcW w:w="8401" w:type="dxa"/>
            <w:gridSpan w:val="3"/>
            <w:tcBorders>
              <w:top w:val="single" w:sz="4" w:space="0" w:color="auto"/>
              <w:left w:val="single" w:sz="4" w:space="0" w:color="auto"/>
              <w:bottom w:val="single" w:sz="4" w:space="0" w:color="auto"/>
              <w:right w:val="single" w:sz="4" w:space="0" w:color="auto"/>
            </w:tcBorders>
          </w:tcPr>
          <w:p w14:paraId="433AD723" w14:textId="56176D95" w:rsidR="00DF32EF" w:rsidRPr="00D0162F" w:rsidRDefault="00DF32EF" w:rsidP="00DF32EF">
            <w:pPr>
              <w:pStyle w:val="TAL"/>
              <w:rPr>
                <w:u w:val="single"/>
              </w:rPr>
            </w:pPr>
            <w:r w:rsidRPr="00D0162F">
              <w:rPr>
                <w:b/>
                <w:u w:val="single"/>
              </w:rPr>
              <w:t>TEST CONFIGURATION 3, 6</w:t>
            </w:r>
          </w:p>
        </w:tc>
      </w:tr>
      <w:tr w:rsidR="00DF32EF" w:rsidRPr="00D0162F" w14:paraId="15E7130B"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4055A13C"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30176340" w14:textId="69E622D6" w:rsidR="00DF32EF" w:rsidRPr="00D0162F" w:rsidRDefault="00DF32EF" w:rsidP="00DF32EF">
            <w:pPr>
              <w:pStyle w:val="TAL"/>
              <w:rPr>
                <w:u w:val="single"/>
              </w:rPr>
            </w:pPr>
            <w:r w:rsidRPr="00D0162F">
              <w:rPr>
                <w:u w:val="single"/>
              </w:rPr>
              <w:t>Test 1:</w:t>
            </w:r>
          </w:p>
          <w:p w14:paraId="0C4749AC" w14:textId="3B55F370" w:rsidR="00DF32EF" w:rsidRPr="00D0162F" w:rsidRDefault="00DF32EF" w:rsidP="00DF32E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25E20089" w14:textId="6AC406BD"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94.65 dBm/15kHz</w:t>
            </w:r>
          </w:p>
          <w:p w14:paraId="6A3B5252" w14:textId="6E562362"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0dB</w:t>
            </w:r>
          </w:p>
          <w:p w14:paraId="00D209BB" w14:textId="63157CF1"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0.0dB</w:t>
            </w:r>
          </w:p>
          <w:p w14:paraId="14CBFAAA" w14:textId="63DCE6D9" w:rsidR="00DF32EF" w:rsidRPr="00D0162F" w:rsidRDefault="00DF32EF" w:rsidP="00DF32EF">
            <w:pPr>
              <w:pStyle w:val="TAL"/>
            </w:pPr>
            <w:r w:rsidRPr="00D0162F">
              <w:rPr>
                <w:u w:val="single"/>
              </w:rPr>
              <w:t xml:space="preserve">Reported RSRP values: </w:t>
            </w:r>
            <w:r w:rsidRPr="00D0162F">
              <w:rPr>
                <w:shd w:val="clear" w:color="auto" w:fill="FFFFFF"/>
                <w:lang w:eastAsia="sv-SE"/>
              </w:rPr>
              <w:t>±8dB</w:t>
            </w:r>
          </w:p>
          <w:p w14:paraId="705C1A48" w14:textId="77777777" w:rsidR="00DF32EF" w:rsidRPr="00D0162F" w:rsidRDefault="00DF32EF" w:rsidP="00DF32EF">
            <w:pPr>
              <w:pStyle w:val="TAL"/>
              <w:rPr>
                <w:rFonts w:cs="v4.2.0"/>
              </w:rPr>
            </w:pPr>
          </w:p>
          <w:p w14:paraId="18692F49" w14:textId="4ED17449" w:rsidR="00DF32EF" w:rsidRPr="00D0162F" w:rsidRDefault="00DF32EF" w:rsidP="00DF32EF">
            <w:pPr>
              <w:pStyle w:val="TAL"/>
              <w:rPr>
                <w:u w:val="single"/>
              </w:rPr>
            </w:pPr>
            <w:r w:rsidRPr="00D0162F">
              <w:rPr>
                <w:u w:val="single"/>
              </w:rPr>
              <w:t>Test 2:</w:t>
            </w:r>
          </w:p>
          <w:p w14:paraId="1647CDC7" w14:textId="51CCFE97"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7dBm/15kHz + </w:t>
            </w:r>
            <w:r w:rsidRPr="00D0162F">
              <w:rPr>
                <w:rFonts w:cs="Arial"/>
              </w:rPr>
              <w:t>Δ</w:t>
            </w:r>
            <w:r w:rsidRPr="00D0162F">
              <w:rPr>
                <w:rFonts w:cs="Arial"/>
                <w:vertAlign w:val="subscript"/>
              </w:rPr>
              <w:t>BG_offset</w:t>
            </w:r>
          </w:p>
          <w:p w14:paraId="5BADFEFE" w14:textId="11872B32"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8dBm/15kHz + </w:t>
            </w:r>
            <w:r w:rsidRPr="00D0162F">
              <w:rPr>
                <w:rFonts w:cs="Arial"/>
              </w:rPr>
              <w:t>Δ</w:t>
            </w:r>
            <w:r w:rsidRPr="00D0162F">
              <w:rPr>
                <w:rFonts w:cs="Arial"/>
                <w:vertAlign w:val="subscript"/>
              </w:rPr>
              <w:t>BG_offset</w:t>
            </w:r>
          </w:p>
          <w:p w14:paraId="3D1C3CDA" w14:textId="6DC07A93"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3.0dB</w:t>
            </w:r>
          </w:p>
          <w:p w14:paraId="7F574438" w14:textId="6E720004"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3.0dB</w:t>
            </w:r>
          </w:p>
          <w:p w14:paraId="51E10E0E" w14:textId="77777777" w:rsidR="00DF32EF" w:rsidRPr="00D0162F" w:rsidRDefault="00DF32EF" w:rsidP="00DF32EF">
            <w:pPr>
              <w:pStyle w:val="TAL"/>
            </w:pPr>
          </w:p>
          <w:p w14:paraId="41E516B6" w14:textId="1C564CF0" w:rsidR="00DF32EF" w:rsidRPr="00D0162F" w:rsidRDefault="00DF32EF" w:rsidP="00DF32EF">
            <w:pPr>
              <w:pStyle w:val="TAL"/>
              <w:rPr>
                <w:u w:val="single"/>
              </w:rPr>
            </w:pPr>
            <w:r w:rsidRPr="00D0162F">
              <w:rPr>
                <w:u w:val="single"/>
              </w:rPr>
              <w:t xml:space="preserve">Reported RSRP values: </w:t>
            </w:r>
            <w:r w:rsidRPr="00D0162F">
              <w:rPr>
                <w:shd w:val="clear" w:color="auto" w:fill="FFFFFF"/>
                <w:lang w:eastAsia="sv-SE"/>
              </w:rPr>
              <w:t>±4.5dB</w:t>
            </w:r>
          </w:p>
        </w:tc>
        <w:tc>
          <w:tcPr>
            <w:tcW w:w="1641" w:type="dxa"/>
            <w:tcBorders>
              <w:top w:val="single" w:sz="4" w:space="0" w:color="auto"/>
              <w:left w:val="single" w:sz="4" w:space="0" w:color="auto"/>
              <w:bottom w:val="single" w:sz="4" w:space="0" w:color="auto"/>
              <w:right w:val="single" w:sz="4" w:space="0" w:color="auto"/>
            </w:tcBorders>
          </w:tcPr>
          <w:p w14:paraId="0CA525FA" w14:textId="5E49E0CD" w:rsidR="00DF32EF" w:rsidRPr="00D0162F" w:rsidRDefault="00DF32EF" w:rsidP="00DF32EF">
            <w:pPr>
              <w:pStyle w:val="TAL"/>
              <w:rPr>
                <w:u w:val="single"/>
              </w:rPr>
            </w:pPr>
            <w:r w:rsidRPr="00D0162F">
              <w:rPr>
                <w:u w:val="single"/>
              </w:rPr>
              <w:t>Test 1:</w:t>
            </w:r>
          </w:p>
          <w:p w14:paraId="36AEA3D7" w14:textId="77777777" w:rsidR="00DF32EF" w:rsidRPr="00D0162F" w:rsidRDefault="00DF32EF" w:rsidP="00DF32EF">
            <w:pPr>
              <w:pStyle w:val="TAL"/>
            </w:pPr>
            <w:r w:rsidRPr="00D0162F">
              <w:rPr>
                <w:shd w:val="clear" w:color="auto" w:fill="FFFFFF"/>
                <w:lang w:eastAsia="sv-SE"/>
              </w:rPr>
              <w:t>-1.35dB</w:t>
            </w:r>
          </w:p>
          <w:p w14:paraId="64D03589" w14:textId="77777777" w:rsidR="00DF32EF" w:rsidRPr="00D0162F" w:rsidRDefault="00DF32EF" w:rsidP="00DF32EF">
            <w:pPr>
              <w:pStyle w:val="TAL"/>
            </w:pPr>
            <w:r w:rsidRPr="00D0162F">
              <w:rPr>
                <w:shd w:val="clear" w:color="auto" w:fill="FFFFFF"/>
                <w:lang w:eastAsia="sv-SE"/>
              </w:rPr>
              <w:t>-1.35dB</w:t>
            </w:r>
          </w:p>
          <w:p w14:paraId="22A2BF15" w14:textId="77777777" w:rsidR="00DF32EF" w:rsidRPr="00D0162F" w:rsidRDefault="00DF32EF" w:rsidP="00DF32EF">
            <w:pPr>
              <w:pStyle w:val="TAL"/>
            </w:pPr>
            <w:r w:rsidRPr="00D0162F">
              <w:t>0dB</w:t>
            </w:r>
          </w:p>
          <w:p w14:paraId="58895B33" w14:textId="77777777" w:rsidR="00DF32EF" w:rsidRPr="00D0162F" w:rsidRDefault="00DF32EF" w:rsidP="00DF32EF">
            <w:pPr>
              <w:pStyle w:val="TAL"/>
            </w:pPr>
            <w:r w:rsidRPr="00D0162F">
              <w:t>0dB</w:t>
            </w:r>
          </w:p>
          <w:p w14:paraId="287C93D0" w14:textId="249D915D" w:rsidR="00DF32EF" w:rsidRPr="00D0162F" w:rsidRDefault="00DF32EF" w:rsidP="00DF32EF">
            <w:pPr>
              <w:pStyle w:val="TAL"/>
            </w:pPr>
            <w:r w:rsidRPr="00D0162F">
              <w:t>Via mapping</w:t>
            </w:r>
          </w:p>
          <w:p w14:paraId="4E3F55B3" w14:textId="77777777" w:rsidR="00DF32EF" w:rsidRPr="00D0162F" w:rsidRDefault="00DF32EF" w:rsidP="00DF32EF">
            <w:pPr>
              <w:pStyle w:val="TAL"/>
              <w:rPr>
                <w:rFonts w:cs="v4.2.0"/>
              </w:rPr>
            </w:pPr>
          </w:p>
          <w:p w14:paraId="6EC78446" w14:textId="2FB352B9" w:rsidR="00DF32EF" w:rsidRPr="00D0162F" w:rsidRDefault="00DF32EF" w:rsidP="00DF32EF">
            <w:pPr>
              <w:pStyle w:val="TAL"/>
              <w:rPr>
                <w:u w:val="single"/>
              </w:rPr>
            </w:pPr>
            <w:r w:rsidRPr="00D0162F">
              <w:rPr>
                <w:u w:val="single"/>
              </w:rPr>
              <w:t>Test 2:</w:t>
            </w:r>
          </w:p>
          <w:p w14:paraId="772A5FDF"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2FACE453" w14:textId="77777777" w:rsidR="00DF32EF" w:rsidRPr="00D0162F" w:rsidRDefault="00DF32EF" w:rsidP="00DF32EF">
            <w:pPr>
              <w:pStyle w:val="TAL"/>
            </w:pPr>
            <w:r w:rsidRPr="00D0162F">
              <w:t>0dB</w:t>
            </w:r>
          </w:p>
          <w:p w14:paraId="16C016CD" w14:textId="77777777" w:rsidR="00DF32EF" w:rsidRPr="00D0162F" w:rsidRDefault="00DF32EF" w:rsidP="00DF32EF">
            <w:pPr>
              <w:pStyle w:val="TAL"/>
            </w:pPr>
            <w:r w:rsidRPr="00D0162F">
              <w:t>0dB</w:t>
            </w:r>
          </w:p>
          <w:p w14:paraId="6237775C" w14:textId="77777777" w:rsidR="00DF32EF" w:rsidRPr="00D0162F" w:rsidRDefault="00DF32EF" w:rsidP="00DF32EF">
            <w:pPr>
              <w:pStyle w:val="TAL"/>
            </w:pPr>
            <w:r w:rsidRPr="00D0162F">
              <w:t>0dB</w:t>
            </w:r>
          </w:p>
          <w:p w14:paraId="04EAE9CE" w14:textId="77777777" w:rsidR="00DF32EF" w:rsidRPr="00D0162F" w:rsidRDefault="00DF32EF" w:rsidP="00DF32EF">
            <w:pPr>
              <w:pStyle w:val="TAL"/>
            </w:pPr>
          </w:p>
          <w:p w14:paraId="43182E18" w14:textId="0080EEBD"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11AD39A5" w14:textId="369D3E96" w:rsidR="00DF32EF" w:rsidRPr="00D0162F" w:rsidRDefault="00DF32EF" w:rsidP="00DF32EF">
            <w:pPr>
              <w:pStyle w:val="TAL"/>
              <w:rPr>
                <w:u w:val="single"/>
              </w:rPr>
            </w:pPr>
            <w:r w:rsidRPr="00D0162F">
              <w:rPr>
                <w:u w:val="single"/>
              </w:rPr>
              <w:t>Test 1:</w:t>
            </w:r>
          </w:p>
          <w:p w14:paraId="3D892A23" w14:textId="704F38CA"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6dBm/15kHz</w:t>
            </w:r>
          </w:p>
          <w:p w14:paraId="52224739" w14:textId="5603B380"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96dBm/15kHz</w:t>
            </w:r>
          </w:p>
          <w:p w14:paraId="08132CA1" w14:textId="0FCBF4CF"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0dB</w:t>
            </w:r>
          </w:p>
          <w:p w14:paraId="62A3C493" w14:textId="6D2E6F98"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0.0dB</w:t>
            </w:r>
          </w:p>
          <w:p w14:paraId="3FB91C0F" w14:textId="513DA6EA" w:rsidR="00DF32EF" w:rsidRPr="00D0162F" w:rsidRDefault="00DF32EF" w:rsidP="00DF32EF">
            <w:pPr>
              <w:pStyle w:val="TAL"/>
            </w:pPr>
            <w:r w:rsidRPr="00D0162F">
              <w:t>RSRP_64 to RSRP_83</w:t>
            </w:r>
          </w:p>
          <w:p w14:paraId="3B76516D" w14:textId="77777777" w:rsidR="00DF32EF" w:rsidRPr="00D0162F" w:rsidRDefault="00DF32EF" w:rsidP="00DF32EF">
            <w:pPr>
              <w:pStyle w:val="TAL"/>
              <w:rPr>
                <w:rFonts w:cs="v4.2.0"/>
              </w:rPr>
            </w:pPr>
          </w:p>
          <w:p w14:paraId="451EA49B" w14:textId="42A7E794" w:rsidR="00DF32EF" w:rsidRPr="00D0162F" w:rsidRDefault="00DF32EF" w:rsidP="00DF32EF">
            <w:pPr>
              <w:pStyle w:val="TAL"/>
              <w:rPr>
                <w:u w:val="single"/>
              </w:rPr>
            </w:pPr>
            <w:r w:rsidRPr="00D0162F">
              <w:rPr>
                <w:u w:val="single"/>
              </w:rPr>
              <w:t>Test 2:</w:t>
            </w:r>
          </w:p>
          <w:p w14:paraId="439D9843" w14:textId="1F1B2010"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07dBm/15kHz + </w:t>
            </w:r>
            <w:r w:rsidRPr="00D0162F">
              <w:rPr>
                <w:rFonts w:cs="Arial"/>
              </w:rPr>
              <w:t>Δ</w:t>
            </w:r>
            <w:r w:rsidRPr="00D0162F">
              <w:rPr>
                <w:rFonts w:cs="Arial"/>
                <w:vertAlign w:val="subscript"/>
              </w:rPr>
              <w:t>BG_offset</w:t>
            </w:r>
          </w:p>
          <w:p w14:paraId="0FE726E6" w14:textId="0C3FA816"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8dBm/15kHz + </w:t>
            </w:r>
            <w:r w:rsidRPr="00D0162F">
              <w:rPr>
                <w:rFonts w:cs="Arial"/>
              </w:rPr>
              <w:t>Δ</w:t>
            </w:r>
            <w:r w:rsidRPr="00D0162F">
              <w:rPr>
                <w:rFonts w:cs="Arial"/>
                <w:vertAlign w:val="subscript"/>
              </w:rPr>
              <w:t>BG_offset</w:t>
            </w:r>
          </w:p>
          <w:p w14:paraId="31CBEFE4" w14:textId="70946D65"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3.0dB</w:t>
            </w:r>
          </w:p>
          <w:p w14:paraId="77BEC95A" w14:textId="179137FF"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3.0dB</w:t>
            </w:r>
          </w:p>
          <w:p w14:paraId="6D3F857E" w14:textId="77777777" w:rsidR="00DF32EF" w:rsidRPr="00D0162F" w:rsidRDefault="00DF32EF" w:rsidP="00DF32EF">
            <w:pPr>
              <w:pStyle w:val="TAL"/>
            </w:pPr>
          </w:p>
          <w:p w14:paraId="38F12018" w14:textId="55316963" w:rsidR="00DF32EF" w:rsidRPr="00D0162F" w:rsidRDefault="00DF32EF" w:rsidP="00DF32EF">
            <w:pPr>
              <w:pStyle w:val="TAL"/>
            </w:pPr>
            <w:r w:rsidRPr="00D0162F">
              <w:t>RSRP_35 to RSRP_48</w:t>
            </w:r>
          </w:p>
          <w:p w14:paraId="15691329" w14:textId="0BC789F3" w:rsidR="00DF32EF" w:rsidRPr="00D0162F" w:rsidRDefault="00DF32EF" w:rsidP="00DF32EF">
            <w:pPr>
              <w:pStyle w:val="TAL"/>
            </w:pPr>
            <w:r w:rsidRPr="00D0162F">
              <w:t>RSRP_36 to RSRP_48</w:t>
            </w:r>
          </w:p>
          <w:p w14:paraId="7B10C895" w14:textId="37003A7A" w:rsidR="00DF32EF" w:rsidRPr="00D0162F" w:rsidRDefault="00DF32EF" w:rsidP="00DF32EF">
            <w:pPr>
              <w:pStyle w:val="TAL"/>
            </w:pPr>
            <w:r w:rsidRPr="00D0162F">
              <w:t>RSRP_36 to RSRP_49</w:t>
            </w:r>
          </w:p>
          <w:p w14:paraId="4DEC0147" w14:textId="7276F00C" w:rsidR="00DF32EF" w:rsidRPr="00D0162F" w:rsidRDefault="00DF32EF" w:rsidP="00DF32EF">
            <w:pPr>
              <w:pStyle w:val="TAL"/>
            </w:pPr>
            <w:r w:rsidRPr="00D0162F">
              <w:t>RSRP_37 to RSRP_49</w:t>
            </w:r>
          </w:p>
          <w:p w14:paraId="71F9D216" w14:textId="6D6DB012" w:rsidR="00DF32EF" w:rsidRPr="00D0162F" w:rsidRDefault="00DF32EF" w:rsidP="00DF32EF">
            <w:pPr>
              <w:pStyle w:val="TAL"/>
            </w:pPr>
            <w:r w:rsidRPr="00D0162F">
              <w:t>RSRP_37 to RSRP_50</w:t>
            </w:r>
          </w:p>
          <w:p w14:paraId="17FD9945" w14:textId="40079C3C" w:rsidR="00DF32EF" w:rsidRPr="00D0162F" w:rsidRDefault="00DF32EF" w:rsidP="00DF32EF">
            <w:pPr>
              <w:pStyle w:val="TAL"/>
            </w:pPr>
            <w:r w:rsidRPr="00D0162F">
              <w:t>RSRP_38 to RSRP_51</w:t>
            </w:r>
          </w:p>
          <w:p w14:paraId="76EDA888" w14:textId="21875E02" w:rsidR="00DF32EF" w:rsidRPr="00D0162F" w:rsidRDefault="00DF32EF" w:rsidP="00DF32EF">
            <w:pPr>
              <w:pStyle w:val="TAL"/>
            </w:pPr>
            <w:r w:rsidRPr="00D0162F">
              <w:t>RSRP_39 to RSRP_51</w:t>
            </w:r>
          </w:p>
          <w:p w14:paraId="166759A7" w14:textId="27F55CB9" w:rsidR="00DF32EF" w:rsidRPr="00D0162F" w:rsidRDefault="00DF32EF" w:rsidP="00DF32EF">
            <w:pPr>
              <w:pStyle w:val="TAL"/>
              <w:rPr>
                <w:u w:val="single"/>
              </w:rPr>
            </w:pPr>
            <w:r w:rsidRPr="00D0162F">
              <w:rPr>
                <w:shd w:val="clear" w:color="auto" w:fill="FFFFFF"/>
                <w:lang w:eastAsia="sv-SE"/>
              </w:rPr>
              <w:t>depending on operating band</w:t>
            </w:r>
          </w:p>
        </w:tc>
      </w:tr>
      <w:tr w:rsidR="00DF32EF" w:rsidRPr="00D0162F" w14:paraId="2A84B9DE" w14:textId="77777777" w:rsidTr="001C5E90">
        <w:tblPrEx>
          <w:tblLook w:val="04A0" w:firstRow="1" w:lastRow="0" w:firstColumn="1" w:lastColumn="0" w:noHBand="0" w:noVBand="1"/>
        </w:tblPrEx>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5CD24963" w14:textId="273FCDB4" w:rsidR="00DF32EF" w:rsidRPr="00D0162F" w:rsidRDefault="00DF32EF" w:rsidP="00DF32EF">
            <w:pPr>
              <w:pStyle w:val="TAL"/>
            </w:pPr>
            <w:r w:rsidRPr="00D0162F">
              <w:t xml:space="preserve">The derivation of the RSRP values takes into account the uncertainty in Cell 3 SS-RSRP from </w:t>
            </w:r>
            <w:r w:rsidRPr="00D0162F">
              <w:rPr>
                <w:shd w:val="clear" w:color="auto" w:fill="FFFFFF"/>
              </w:rPr>
              <w:t>N</w:t>
            </w:r>
            <w:r w:rsidRPr="00D0162F">
              <w:rPr>
                <w:shd w:val="clear" w:color="auto" w:fill="FFFFFF"/>
                <w:vertAlign w:val="subscript"/>
              </w:rPr>
              <w:t>oc2</w:t>
            </w:r>
            <w:r w:rsidRPr="00D0162F">
              <w:t xml:space="preserve"> and 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the allowed UE reporting accuracy, and the UE mapping function.</w:t>
            </w:r>
          </w:p>
          <w:p w14:paraId="0A56443E" w14:textId="05D98499" w:rsidR="00DF32EF" w:rsidRPr="00D0162F" w:rsidRDefault="00DF32EF" w:rsidP="00DF32EF">
            <w:pPr>
              <w:pStyle w:val="TAL"/>
              <w:rPr>
                <w:u w:val="single"/>
              </w:rPr>
            </w:pPr>
            <w:r w:rsidRPr="00D0162F">
              <w:t>The SS-RSRP values given above are for normal conditions. For extreme conditions, the RSRP values are 3.0dB wider at each end for Test 1, and 4.5 dB wider at each for Test 2.</w:t>
            </w:r>
          </w:p>
        </w:tc>
      </w:tr>
      <w:tr w:rsidR="00DF32EF" w:rsidRPr="00D0162F" w14:paraId="03D408C7"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40DB4E18" w14:textId="051046C3" w:rsidR="00DF32EF" w:rsidRPr="00D0162F" w:rsidRDefault="00DF32EF" w:rsidP="00DF32EF">
            <w:pPr>
              <w:pStyle w:val="TAL"/>
            </w:pPr>
            <w:r w:rsidRPr="00D0162F">
              <w:t>4.7.1.2.2 EN-DC FR1-FR1 SS-RSRP relative measurement accuracy</w:t>
            </w:r>
          </w:p>
        </w:tc>
        <w:tc>
          <w:tcPr>
            <w:tcW w:w="4016" w:type="dxa"/>
            <w:tcBorders>
              <w:top w:val="single" w:sz="4" w:space="0" w:color="auto"/>
              <w:left w:val="single" w:sz="4" w:space="0" w:color="auto"/>
              <w:bottom w:val="single" w:sz="4" w:space="0" w:color="auto"/>
              <w:right w:val="single" w:sz="4" w:space="0" w:color="auto"/>
            </w:tcBorders>
          </w:tcPr>
          <w:p w14:paraId="384FBD65" w14:textId="6B3AD6CD" w:rsidR="00DF32EF" w:rsidRPr="00D0162F" w:rsidRDefault="00DF32EF" w:rsidP="00DF32EF">
            <w:pPr>
              <w:pStyle w:val="TAL"/>
              <w:rPr>
                <w:u w:val="single"/>
              </w:rPr>
            </w:pPr>
            <w:r w:rsidRPr="00D0162F">
              <w:rPr>
                <w:u w:val="single"/>
              </w:rPr>
              <w:t>Test 1:</w:t>
            </w:r>
          </w:p>
          <w:p w14:paraId="66219AE3" w14:textId="22D76619" w:rsidR="00DF32EF" w:rsidRPr="00D0162F" w:rsidRDefault="00DF32EF" w:rsidP="00DF32E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323FF672" w14:textId="7DD03A7B"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94.65 dBm/15kHz</w:t>
            </w:r>
          </w:p>
          <w:p w14:paraId="5ADE302E" w14:textId="1D30067F"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0dB</w:t>
            </w:r>
          </w:p>
          <w:p w14:paraId="18EB3A77" w14:textId="67CC9BC1"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0.0dB</w:t>
            </w:r>
          </w:p>
          <w:p w14:paraId="132EB456" w14:textId="5A1DE795" w:rsidR="00DF32EF" w:rsidRPr="00D0162F" w:rsidRDefault="00DF32EF" w:rsidP="00DF32EF">
            <w:pPr>
              <w:pStyle w:val="TAL"/>
            </w:pPr>
            <w:r w:rsidRPr="00D0162F">
              <w:rPr>
                <w:u w:val="single"/>
              </w:rPr>
              <w:t xml:space="preserve">Reported relative RSRP values: </w:t>
            </w:r>
            <w:r w:rsidRPr="00D0162F">
              <w:rPr>
                <w:shd w:val="clear" w:color="auto" w:fill="FFFFFF"/>
                <w:lang w:eastAsia="sv-SE"/>
              </w:rPr>
              <w:t>±4.5dB</w:t>
            </w:r>
          </w:p>
          <w:p w14:paraId="01C8F733" w14:textId="77777777" w:rsidR="00DF32EF" w:rsidRPr="00D0162F" w:rsidRDefault="00DF32EF" w:rsidP="00DF32EF">
            <w:pPr>
              <w:pStyle w:val="TAL"/>
              <w:rPr>
                <w:rFonts w:cs="v4.2.0"/>
              </w:rPr>
            </w:pPr>
          </w:p>
          <w:p w14:paraId="15C01C99" w14:textId="5CC6BE1C" w:rsidR="00DF32EF" w:rsidRPr="00D0162F" w:rsidRDefault="00DF32EF" w:rsidP="00DF32EF">
            <w:pPr>
              <w:pStyle w:val="TAL"/>
              <w:rPr>
                <w:u w:val="single"/>
              </w:rPr>
            </w:pPr>
            <w:r w:rsidRPr="00D0162F">
              <w:rPr>
                <w:u w:val="single"/>
              </w:rPr>
              <w:t>Test 2:</w:t>
            </w:r>
          </w:p>
          <w:p w14:paraId="0615CE7D" w14:textId="64D2B7E6"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7dBm/15kHz + </w:t>
            </w:r>
            <w:r w:rsidRPr="00D0162F">
              <w:rPr>
                <w:rFonts w:cs="Arial"/>
              </w:rPr>
              <w:t>Δ</w:t>
            </w:r>
            <w:r w:rsidRPr="00D0162F">
              <w:rPr>
                <w:rFonts w:cs="Arial"/>
                <w:vertAlign w:val="subscript"/>
              </w:rPr>
              <w:t>BG_offset</w:t>
            </w:r>
          </w:p>
          <w:p w14:paraId="0D9F3EAC" w14:textId="747D9BE9"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8dBm/15kHz + </w:t>
            </w:r>
            <w:r w:rsidRPr="00D0162F">
              <w:rPr>
                <w:rFonts w:cs="Arial"/>
              </w:rPr>
              <w:t>Δ</w:t>
            </w:r>
            <w:r w:rsidRPr="00D0162F">
              <w:rPr>
                <w:rFonts w:cs="Arial"/>
                <w:vertAlign w:val="subscript"/>
              </w:rPr>
              <w:t>BG_offset</w:t>
            </w:r>
          </w:p>
          <w:p w14:paraId="3133F4DF" w14:textId="751D9300"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3.0dB</w:t>
            </w:r>
          </w:p>
          <w:p w14:paraId="3145E52E" w14:textId="4350820D"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3.0dB</w:t>
            </w:r>
          </w:p>
          <w:p w14:paraId="6175EB34" w14:textId="77777777" w:rsidR="00DF32EF" w:rsidRPr="00D0162F" w:rsidRDefault="00DF32EF" w:rsidP="00DF32EF">
            <w:pPr>
              <w:pStyle w:val="TAL"/>
            </w:pPr>
          </w:p>
          <w:p w14:paraId="03CD0D66" w14:textId="6DBA3A6C" w:rsidR="00DF32EF" w:rsidRPr="00D0162F" w:rsidRDefault="00DF32EF" w:rsidP="00DF32EF">
            <w:pPr>
              <w:pStyle w:val="TAL"/>
              <w:rPr>
                <w:rFonts w:cs="Arial"/>
                <w:szCs w:val="18"/>
              </w:rPr>
            </w:pPr>
            <w:r w:rsidRPr="00D0162F">
              <w:rPr>
                <w:u w:val="single"/>
              </w:rPr>
              <w:t xml:space="preserve">Reported relative RSRP values: </w:t>
            </w:r>
            <w:r w:rsidRPr="00D0162F">
              <w:rPr>
                <w:shd w:val="clear" w:color="auto" w:fill="FFFFFF"/>
                <w:lang w:eastAsia="sv-SE"/>
              </w:rPr>
              <w:t>±4.5dB</w:t>
            </w:r>
          </w:p>
        </w:tc>
        <w:tc>
          <w:tcPr>
            <w:tcW w:w="1641" w:type="dxa"/>
            <w:tcBorders>
              <w:top w:val="single" w:sz="4" w:space="0" w:color="auto"/>
              <w:left w:val="single" w:sz="4" w:space="0" w:color="auto"/>
              <w:bottom w:val="single" w:sz="4" w:space="0" w:color="auto"/>
              <w:right w:val="single" w:sz="4" w:space="0" w:color="auto"/>
            </w:tcBorders>
          </w:tcPr>
          <w:p w14:paraId="6C87BDEC" w14:textId="31CCCDAE" w:rsidR="00DF32EF" w:rsidRPr="00D0162F" w:rsidRDefault="00DF32EF" w:rsidP="00DF32EF">
            <w:pPr>
              <w:pStyle w:val="TAL"/>
              <w:rPr>
                <w:u w:val="single"/>
              </w:rPr>
            </w:pPr>
            <w:r w:rsidRPr="00D0162F">
              <w:rPr>
                <w:u w:val="single"/>
              </w:rPr>
              <w:t>Test 1:</w:t>
            </w:r>
          </w:p>
          <w:p w14:paraId="2E8DE598" w14:textId="77777777" w:rsidR="00DF32EF" w:rsidRPr="00D0162F" w:rsidRDefault="00DF32EF" w:rsidP="00DF32EF">
            <w:pPr>
              <w:pStyle w:val="TAL"/>
            </w:pPr>
            <w:r w:rsidRPr="00D0162F">
              <w:rPr>
                <w:shd w:val="clear" w:color="auto" w:fill="FFFFFF"/>
                <w:lang w:eastAsia="sv-SE"/>
              </w:rPr>
              <w:t>0dB</w:t>
            </w:r>
          </w:p>
          <w:p w14:paraId="14ADD090" w14:textId="77777777" w:rsidR="00DF32EF" w:rsidRPr="00D0162F" w:rsidRDefault="00DF32EF" w:rsidP="00DF32EF">
            <w:pPr>
              <w:pStyle w:val="TAL"/>
            </w:pPr>
            <w:r w:rsidRPr="00D0162F">
              <w:t>0dB</w:t>
            </w:r>
          </w:p>
          <w:p w14:paraId="6B26DDB5" w14:textId="77777777" w:rsidR="00DF32EF" w:rsidRPr="00D0162F" w:rsidRDefault="00DF32EF" w:rsidP="00DF32EF">
            <w:pPr>
              <w:pStyle w:val="TAL"/>
            </w:pPr>
            <w:r w:rsidRPr="00D0162F">
              <w:t>0dB</w:t>
            </w:r>
          </w:p>
          <w:p w14:paraId="4D1447D6" w14:textId="77777777" w:rsidR="00DF32EF" w:rsidRPr="00D0162F" w:rsidRDefault="00DF32EF" w:rsidP="00DF32EF">
            <w:pPr>
              <w:pStyle w:val="TAL"/>
            </w:pPr>
            <w:r w:rsidRPr="00D0162F">
              <w:t>0dB</w:t>
            </w:r>
          </w:p>
          <w:p w14:paraId="1E14C9EA" w14:textId="7D7E89CD" w:rsidR="00DF32EF" w:rsidRPr="00D0162F" w:rsidRDefault="00DF32EF" w:rsidP="00DF32EF">
            <w:pPr>
              <w:pStyle w:val="TAL"/>
            </w:pPr>
            <w:r w:rsidRPr="00D0162F">
              <w:t>Via mapping</w:t>
            </w:r>
          </w:p>
          <w:p w14:paraId="1E92E270" w14:textId="77777777" w:rsidR="00DF32EF" w:rsidRPr="00D0162F" w:rsidRDefault="00DF32EF" w:rsidP="00DF32EF">
            <w:pPr>
              <w:pStyle w:val="TAL"/>
              <w:rPr>
                <w:rFonts w:cs="v4.2.0"/>
              </w:rPr>
            </w:pPr>
          </w:p>
          <w:p w14:paraId="0405A0A8" w14:textId="1E92AD28" w:rsidR="00DF32EF" w:rsidRPr="00D0162F" w:rsidRDefault="00DF32EF" w:rsidP="00DF32EF">
            <w:pPr>
              <w:pStyle w:val="TAL"/>
              <w:rPr>
                <w:u w:val="single"/>
              </w:rPr>
            </w:pPr>
            <w:r w:rsidRPr="00D0162F">
              <w:rPr>
                <w:u w:val="single"/>
              </w:rPr>
              <w:t>Test 2:</w:t>
            </w:r>
          </w:p>
          <w:p w14:paraId="66F108D2"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47EC5E8B" w14:textId="77777777" w:rsidR="00DF32EF" w:rsidRPr="00D0162F" w:rsidRDefault="00DF32EF" w:rsidP="00DF32EF">
            <w:pPr>
              <w:pStyle w:val="TAL"/>
            </w:pPr>
            <w:r w:rsidRPr="00D0162F">
              <w:t>0dB</w:t>
            </w:r>
          </w:p>
          <w:p w14:paraId="51F3D6CF" w14:textId="77777777" w:rsidR="00DF32EF" w:rsidRPr="00D0162F" w:rsidRDefault="00DF32EF" w:rsidP="00DF32EF">
            <w:pPr>
              <w:pStyle w:val="TAL"/>
            </w:pPr>
            <w:r w:rsidRPr="00D0162F">
              <w:t>0dB</w:t>
            </w:r>
          </w:p>
          <w:p w14:paraId="128494A6" w14:textId="77777777" w:rsidR="00DF32EF" w:rsidRPr="00D0162F" w:rsidRDefault="00DF32EF" w:rsidP="00DF32EF">
            <w:pPr>
              <w:pStyle w:val="TAL"/>
            </w:pPr>
            <w:r w:rsidRPr="00D0162F">
              <w:t>0dB</w:t>
            </w:r>
          </w:p>
          <w:p w14:paraId="034768CB" w14:textId="77777777" w:rsidR="00DF32EF" w:rsidRPr="00D0162F" w:rsidRDefault="00DF32EF" w:rsidP="00DF32EF">
            <w:pPr>
              <w:pStyle w:val="TAL"/>
            </w:pPr>
          </w:p>
          <w:p w14:paraId="658BE7F8" w14:textId="16968CD9" w:rsidR="00DF32EF" w:rsidRPr="00D0162F" w:rsidRDefault="00DF32EF" w:rsidP="00DF32EF">
            <w:pPr>
              <w:pStyle w:val="TAL"/>
              <w:rPr>
                <w:rFonts w:cs="Arial"/>
                <w:szCs w:val="18"/>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434F0617" w14:textId="07CA5C57" w:rsidR="00DF32EF" w:rsidRPr="00D0162F" w:rsidRDefault="00DF32EF" w:rsidP="00DF32EF">
            <w:pPr>
              <w:pStyle w:val="TAL"/>
              <w:rPr>
                <w:u w:val="single"/>
              </w:rPr>
            </w:pPr>
            <w:r w:rsidRPr="00D0162F">
              <w:rPr>
                <w:u w:val="single"/>
              </w:rPr>
              <w:t>Test 1:</w:t>
            </w:r>
          </w:p>
          <w:p w14:paraId="49A96789" w14:textId="6B5D3249"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dBm/15kHz</w:t>
            </w:r>
          </w:p>
          <w:p w14:paraId="02F5E20B" w14:textId="64412E9D"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94.65dBm/15kHz</w:t>
            </w:r>
          </w:p>
          <w:p w14:paraId="2DED695C" w14:textId="2974162C"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0dB</w:t>
            </w:r>
          </w:p>
          <w:p w14:paraId="07EFAC18" w14:textId="3AE27852"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0.0dB</w:t>
            </w:r>
          </w:p>
          <w:p w14:paraId="10A9CBA5" w14:textId="4D63618B" w:rsidR="00DF32EF" w:rsidRPr="00D0162F" w:rsidRDefault="00DF32EF" w:rsidP="00DF32EF">
            <w:pPr>
              <w:pStyle w:val="TAL"/>
            </w:pPr>
            <w:r w:rsidRPr="00D0162F">
              <w:t>RSRP_x-7 to RSRP_x+7</w:t>
            </w:r>
          </w:p>
          <w:p w14:paraId="5CF631E3" w14:textId="77777777" w:rsidR="00DF32EF" w:rsidRPr="00D0162F" w:rsidRDefault="00DF32EF" w:rsidP="00DF32EF">
            <w:pPr>
              <w:pStyle w:val="TAL"/>
              <w:rPr>
                <w:rFonts w:cs="v4.2.0"/>
              </w:rPr>
            </w:pPr>
          </w:p>
          <w:p w14:paraId="6BE4AD1A" w14:textId="74C8AB31" w:rsidR="00DF32EF" w:rsidRPr="00D0162F" w:rsidRDefault="00DF32EF" w:rsidP="00DF32EF">
            <w:pPr>
              <w:pStyle w:val="TAL"/>
              <w:rPr>
                <w:u w:val="single"/>
              </w:rPr>
            </w:pPr>
            <w:r w:rsidRPr="00D0162F">
              <w:rPr>
                <w:u w:val="single"/>
              </w:rPr>
              <w:t>Test 2:</w:t>
            </w:r>
          </w:p>
          <w:p w14:paraId="3ED19DE8" w14:textId="783FCC7B"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07dBm/15kHz + </w:t>
            </w:r>
            <w:r w:rsidRPr="00D0162F">
              <w:rPr>
                <w:rFonts w:cs="Arial"/>
              </w:rPr>
              <w:t>Δ</w:t>
            </w:r>
            <w:r w:rsidRPr="00D0162F">
              <w:rPr>
                <w:rFonts w:cs="Arial"/>
                <w:vertAlign w:val="subscript"/>
              </w:rPr>
              <w:t>BG_offset</w:t>
            </w:r>
          </w:p>
          <w:p w14:paraId="0AA390A5" w14:textId="66A8CC19"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8dBm/15kHz + </w:t>
            </w:r>
            <w:r w:rsidRPr="00D0162F">
              <w:rPr>
                <w:rFonts w:cs="Arial"/>
              </w:rPr>
              <w:t>Δ</w:t>
            </w:r>
            <w:r w:rsidRPr="00D0162F">
              <w:rPr>
                <w:rFonts w:cs="Arial"/>
                <w:vertAlign w:val="subscript"/>
              </w:rPr>
              <w:t>BG_offset</w:t>
            </w:r>
          </w:p>
          <w:p w14:paraId="3FF0C8BB" w14:textId="4377DC05"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3.0dB</w:t>
            </w:r>
          </w:p>
          <w:p w14:paraId="13519005" w14:textId="3E3AE5E2"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3.0dB</w:t>
            </w:r>
          </w:p>
          <w:p w14:paraId="3B0EBA60" w14:textId="77777777" w:rsidR="00DF32EF" w:rsidRPr="00D0162F" w:rsidRDefault="00DF32EF" w:rsidP="00DF32EF">
            <w:pPr>
              <w:pStyle w:val="TAL"/>
            </w:pPr>
          </w:p>
          <w:p w14:paraId="3F10D54F" w14:textId="4438CEE8" w:rsidR="00DF32EF" w:rsidRPr="00D0162F" w:rsidRDefault="00DF32EF" w:rsidP="00DF32EF">
            <w:pPr>
              <w:pStyle w:val="TAL"/>
              <w:rPr>
                <w:rFonts w:cs="Arial"/>
                <w:szCs w:val="18"/>
              </w:rPr>
            </w:pPr>
            <w:r w:rsidRPr="00D0162F">
              <w:t>RSRP_x-31 to RSRP_x-18</w:t>
            </w:r>
          </w:p>
        </w:tc>
      </w:tr>
      <w:tr w:rsidR="00DF32EF" w:rsidRPr="00D0162F" w14:paraId="01E2BB93" w14:textId="77777777" w:rsidTr="001C5E90">
        <w:tblPrEx>
          <w:tblLook w:val="04A0" w:firstRow="1" w:lastRow="0" w:firstColumn="1" w:lastColumn="0" w:noHBand="0" w:noVBand="1"/>
        </w:tblPrEx>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78615BEF" w14:textId="3C6E4CA0" w:rsidR="00DF32EF" w:rsidRPr="00D0162F" w:rsidRDefault="00DF32EF" w:rsidP="00DF32EF">
            <w:pPr>
              <w:pStyle w:val="TAL"/>
            </w:pPr>
            <w:r w:rsidRPr="00D0162F">
              <w:t xml:space="preserve">The derivation of the SS-RSRP values takes into account the uncertainty in Cell 2 and Cell 3 RSRP from </w:t>
            </w:r>
            <w:r w:rsidRPr="00D0162F">
              <w:rPr>
                <w:shd w:val="clear" w:color="auto" w:fill="FFFFFF"/>
              </w:rPr>
              <w:t>N</w:t>
            </w:r>
            <w:r w:rsidRPr="00D0162F">
              <w:rPr>
                <w:shd w:val="clear" w:color="auto" w:fill="FFFFFF"/>
                <w:vertAlign w:val="subscript"/>
              </w:rPr>
              <w:t>oc</w:t>
            </w:r>
            <w:r w:rsidRPr="00D0162F">
              <w:t>, Ês</w:t>
            </w:r>
            <w:r w:rsidRPr="00D0162F">
              <w:rPr>
                <w:vertAlign w:val="subscript"/>
              </w:rPr>
              <w:t>2</w:t>
            </w:r>
            <w:r w:rsidRPr="00D0162F">
              <w:t xml:space="preserve"> / </w:t>
            </w:r>
            <w:r w:rsidRPr="00D0162F">
              <w:rPr>
                <w:shd w:val="clear" w:color="auto" w:fill="FFFFFF"/>
              </w:rPr>
              <w:t>N</w:t>
            </w:r>
            <w:r w:rsidRPr="00D0162F">
              <w:rPr>
                <w:shd w:val="clear" w:color="auto" w:fill="FFFFFF"/>
                <w:vertAlign w:val="subscript"/>
              </w:rPr>
              <w:t>oc</w:t>
            </w:r>
            <w:r w:rsidRPr="00D0162F">
              <w:t xml:space="preserve"> and 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4A10CF04" w14:textId="231567CD" w:rsidR="00DF32EF" w:rsidRPr="00D0162F" w:rsidRDefault="00DF32EF" w:rsidP="00DF32EF">
            <w:pPr>
              <w:pStyle w:val="TAL"/>
              <w:rPr>
                <w:u w:val="single"/>
              </w:rPr>
            </w:pPr>
            <w:r w:rsidRPr="00D0162F">
              <w:t>The SS-RSRP values given above are for normal conditions. For extreme conditions, the RSRP values are 1.5dB wider at each end.</w:t>
            </w:r>
          </w:p>
        </w:tc>
      </w:tr>
      <w:tr w:rsidR="00DF32EF" w:rsidRPr="00D0162F" w14:paraId="2DFF23A8"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7242B830" w14:textId="0E21046D" w:rsidR="00DF32EF" w:rsidRPr="00D0162F" w:rsidRDefault="00DF32EF" w:rsidP="00DF32EF">
            <w:pPr>
              <w:pStyle w:val="TAL"/>
            </w:pPr>
            <w:r w:rsidRPr="00D0162F">
              <w:t>4.7.2.1 EN-DC FR1 SS-RSRQ measurement accuracy</w:t>
            </w:r>
          </w:p>
        </w:tc>
        <w:tc>
          <w:tcPr>
            <w:tcW w:w="8401" w:type="dxa"/>
            <w:gridSpan w:val="3"/>
            <w:tcBorders>
              <w:top w:val="single" w:sz="4" w:space="0" w:color="auto"/>
              <w:left w:val="single" w:sz="4" w:space="0" w:color="auto"/>
              <w:bottom w:val="single" w:sz="4" w:space="0" w:color="auto"/>
              <w:right w:val="single" w:sz="4" w:space="0" w:color="auto"/>
            </w:tcBorders>
          </w:tcPr>
          <w:p w14:paraId="04A0F5B7" w14:textId="6750391A" w:rsidR="00DF32EF" w:rsidRPr="00D0162F" w:rsidRDefault="00DF32EF" w:rsidP="00DF32EF">
            <w:pPr>
              <w:pStyle w:val="TAL"/>
              <w:rPr>
                <w:rFonts w:cs="Arial"/>
                <w:b/>
                <w:szCs w:val="18"/>
              </w:rPr>
            </w:pPr>
            <w:r w:rsidRPr="00D0162F">
              <w:rPr>
                <w:b/>
                <w:u w:val="single"/>
              </w:rPr>
              <w:t>TEST CONFIGURATION 1, 2, 4, 5</w:t>
            </w:r>
          </w:p>
        </w:tc>
      </w:tr>
      <w:tr w:rsidR="00DF32EF" w:rsidRPr="00D0162F" w14:paraId="356C8886"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3007A405"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302C324D" w14:textId="4D0315E5" w:rsidR="00DF32EF" w:rsidRPr="00D0162F" w:rsidRDefault="00DF32EF" w:rsidP="00DF32EF">
            <w:pPr>
              <w:pStyle w:val="TAL"/>
              <w:rPr>
                <w:u w:val="single"/>
              </w:rPr>
            </w:pPr>
            <w:r w:rsidRPr="00D0162F">
              <w:rPr>
                <w:u w:val="single"/>
              </w:rPr>
              <w:t>Test 1:</w:t>
            </w:r>
          </w:p>
          <w:p w14:paraId="2A928FB0" w14:textId="671A0293"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85dBm/15kHz</w:t>
            </w:r>
          </w:p>
          <w:p w14:paraId="539F1300" w14:textId="4AF3184C"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3.0dB</w:t>
            </w:r>
          </w:p>
          <w:p w14:paraId="18A8CC75" w14:textId="34D25A75"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3.0dB</w:t>
            </w:r>
          </w:p>
          <w:p w14:paraId="1EB855BC" w14:textId="54B826A8" w:rsidR="00DF32EF" w:rsidRPr="00D0162F" w:rsidRDefault="00DF32EF" w:rsidP="00DF32EF">
            <w:pPr>
              <w:pStyle w:val="TAL"/>
            </w:pPr>
            <w:r w:rsidRPr="00D0162F">
              <w:rPr>
                <w:u w:val="single"/>
              </w:rPr>
              <w:t xml:space="preserve">Reported RSRQ values: </w:t>
            </w:r>
            <w:r w:rsidRPr="00D0162F">
              <w:rPr>
                <w:shd w:val="clear" w:color="auto" w:fill="FFFFFF"/>
                <w:lang w:eastAsia="sv-SE"/>
              </w:rPr>
              <w:t>±2.5dB</w:t>
            </w:r>
          </w:p>
          <w:p w14:paraId="20BDCDBD" w14:textId="77777777" w:rsidR="00DF32EF" w:rsidRPr="00D0162F" w:rsidRDefault="00DF32EF" w:rsidP="00DF32EF">
            <w:pPr>
              <w:pStyle w:val="TAL"/>
              <w:rPr>
                <w:rFonts w:cs="v4.2.0"/>
              </w:rPr>
            </w:pPr>
          </w:p>
          <w:p w14:paraId="2C8A873B" w14:textId="6EA60AC5" w:rsidR="00DF32EF" w:rsidRPr="00D0162F" w:rsidRDefault="00DF32EF" w:rsidP="00DF32EF">
            <w:pPr>
              <w:pStyle w:val="TAL"/>
              <w:rPr>
                <w:u w:val="single"/>
              </w:rPr>
            </w:pPr>
            <w:r w:rsidRPr="00D0162F">
              <w:rPr>
                <w:u w:val="single"/>
              </w:rPr>
              <w:t>Test 2:</w:t>
            </w:r>
          </w:p>
          <w:p w14:paraId="5972A56B" w14:textId="31772C37"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101dBm/15kHz</w:t>
            </w:r>
          </w:p>
          <w:p w14:paraId="1E40E28C" w14:textId="0FB5639F"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2.9dB</w:t>
            </w:r>
          </w:p>
          <w:p w14:paraId="3A3FE52F" w14:textId="1CF71734"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2.9dB</w:t>
            </w:r>
          </w:p>
          <w:p w14:paraId="40480B20" w14:textId="05D524A1" w:rsidR="00DF32EF" w:rsidRPr="00D0162F" w:rsidRDefault="00DF32EF" w:rsidP="00DF32EF">
            <w:pPr>
              <w:pStyle w:val="TAL"/>
            </w:pPr>
            <w:r w:rsidRPr="00D0162F">
              <w:rPr>
                <w:u w:val="single"/>
              </w:rPr>
              <w:t xml:space="preserve">Reported RSRQ values: </w:t>
            </w:r>
            <w:r w:rsidRPr="00D0162F">
              <w:rPr>
                <w:shd w:val="clear" w:color="auto" w:fill="FFFFFF"/>
                <w:lang w:eastAsia="sv-SE"/>
              </w:rPr>
              <w:t>±3.5dB</w:t>
            </w:r>
          </w:p>
          <w:p w14:paraId="26DF964E" w14:textId="77777777" w:rsidR="00DF32EF" w:rsidRPr="00D0162F" w:rsidRDefault="00DF32EF" w:rsidP="00DF32EF">
            <w:pPr>
              <w:pStyle w:val="TAL"/>
              <w:rPr>
                <w:rFonts w:cs="v4.2.0"/>
              </w:rPr>
            </w:pPr>
          </w:p>
          <w:p w14:paraId="6A95F358" w14:textId="3A5625F7" w:rsidR="00DF32EF" w:rsidRPr="00D0162F" w:rsidRDefault="00DF32EF" w:rsidP="00DF32EF">
            <w:pPr>
              <w:pStyle w:val="TAL"/>
              <w:rPr>
                <w:u w:val="single"/>
              </w:rPr>
            </w:pPr>
            <w:r w:rsidRPr="00D0162F">
              <w:rPr>
                <w:u w:val="single"/>
              </w:rPr>
              <w:t>Test 3:</w:t>
            </w:r>
          </w:p>
          <w:p w14:paraId="15A55BFA" w14:textId="65A861F9"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4dBm/15kHz + </w:t>
            </w:r>
            <w:r w:rsidRPr="00D0162F">
              <w:rPr>
                <w:rFonts w:cs="Arial"/>
              </w:rPr>
              <w:t>Δ</w:t>
            </w:r>
            <w:r w:rsidRPr="00D0162F">
              <w:rPr>
                <w:rFonts w:cs="Arial"/>
                <w:vertAlign w:val="subscript"/>
              </w:rPr>
              <w:t>BG_offset</w:t>
            </w:r>
          </w:p>
          <w:p w14:paraId="03C6339B" w14:textId="5ED29F76"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4.0dB</w:t>
            </w:r>
          </w:p>
          <w:p w14:paraId="65B6741C" w14:textId="4414B9E5"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4.0dB</w:t>
            </w:r>
          </w:p>
          <w:p w14:paraId="239135DB" w14:textId="77777777" w:rsidR="00DF32EF" w:rsidRPr="00D0162F" w:rsidRDefault="00DF32EF" w:rsidP="00DF32EF">
            <w:pPr>
              <w:pStyle w:val="TAL"/>
            </w:pPr>
          </w:p>
          <w:p w14:paraId="14CBEAAD" w14:textId="5F3556C7" w:rsidR="00DF32EF" w:rsidRPr="00D0162F" w:rsidRDefault="00DF32EF" w:rsidP="00DF32EF">
            <w:pPr>
              <w:pStyle w:val="TAL"/>
              <w:rPr>
                <w:u w:val="single"/>
              </w:rPr>
            </w:pPr>
            <w:r w:rsidRPr="00D0162F">
              <w:rPr>
                <w:u w:val="single"/>
              </w:rPr>
              <w:t xml:space="preserve">Reported RSRQ values: </w:t>
            </w:r>
            <w:r w:rsidRPr="00D0162F">
              <w:rPr>
                <w:shd w:val="clear" w:color="auto" w:fill="FFFFFF"/>
                <w:lang w:eastAsia="sv-SE"/>
              </w:rPr>
              <w:t>±3.5dB</w:t>
            </w:r>
          </w:p>
        </w:tc>
        <w:tc>
          <w:tcPr>
            <w:tcW w:w="1641" w:type="dxa"/>
            <w:tcBorders>
              <w:top w:val="single" w:sz="4" w:space="0" w:color="auto"/>
              <w:left w:val="single" w:sz="4" w:space="0" w:color="auto"/>
              <w:bottom w:val="single" w:sz="4" w:space="0" w:color="auto"/>
              <w:right w:val="single" w:sz="4" w:space="0" w:color="auto"/>
            </w:tcBorders>
          </w:tcPr>
          <w:p w14:paraId="6DF6B9B3" w14:textId="19F791D9" w:rsidR="00DF32EF" w:rsidRPr="00D0162F" w:rsidRDefault="00DF32EF" w:rsidP="00DF32EF">
            <w:pPr>
              <w:pStyle w:val="TAL"/>
              <w:rPr>
                <w:u w:val="single"/>
              </w:rPr>
            </w:pPr>
            <w:r w:rsidRPr="00D0162F">
              <w:rPr>
                <w:u w:val="single"/>
              </w:rPr>
              <w:t>Test 1:</w:t>
            </w:r>
          </w:p>
          <w:p w14:paraId="2D3EF37A" w14:textId="77777777" w:rsidR="00DF32EF" w:rsidRPr="00D0162F" w:rsidRDefault="00DF32EF" w:rsidP="00DF32EF">
            <w:pPr>
              <w:pStyle w:val="TAL"/>
            </w:pPr>
            <w:r w:rsidRPr="00D0162F">
              <w:rPr>
                <w:shd w:val="clear" w:color="auto" w:fill="FFFFFF"/>
                <w:lang w:eastAsia="sv-SE"/>
              </w:rPr>
              <w:t>-1.5dB</w:t>
            </w:r>
          </w:p>
          <w:p w14:paraId="630F5514" w14:textId="77777777" w:rsidR="00DF32EF" w:rsidRPr="00D0162F" w:rsidRDefault="00DF32EF" w:rsidP="00DF32EF">
            <w:pPr>
              <w:pStyle w:val="TAL"/>
            </w:pPr>
            <w:r w:rsidRPr="00D0162F">
              <w:t>0dB</w:t>
            </w:r>
          </w:p>
          <w:p w14:paraId="5E3FBE39" w14:textId="77777777" w:rsidR="00DF32EF" w:rsidRPr="00D0162F" w:rsidRDefault="00DF32EF" w:rsidP="00DF32EF">
            <w:pPr>
              <w:pStyle w:val="TAL"/>
            </w:pPr>
            <w:r w:rsidRPr="00D0162F">
              <w:t>0dB</w:t>
            </w:r>
          </w:p>
          <w:p w14:paraId="4E71885E" w14:textId="083E4525" w:rsidR="00DF32EF" w:rsidRPr="00D0162F" w:rsidRDefault="00DF32EF" w:rsidP="00DF32EF">
            <w:pPr>
              <w:pStyle w:val="TAL"/>
            </w:pPr>
            <w:r w:rsidRPr="00D0162F">
              <w:t>Via mapping</w:t>
            </w:r>
          </w:p>
          <w:p w14:paraId="74895B0E" w14:textId="77777777" w:rsidR="00DF32EF" w:rsidRPr="00D0162F" w:rsidRDefault="00DF32EF" w:rsidP="00DF32EF">
            <w:pPr>
              <w:pStyle w:val="TAL"/>
              <w:rPr>
                <w:rFonts w:cs="v4.2.0"/>
              </w:rPr>
            </w:pPr>
          </w:p>
          <w:p w14:paraId="54773147" w14:textId="117DEBB2" w:rsidR="00DF32EF" w:rsidRPr="00D0162F" w:rsidRDefault="00DF32EF" w:rsidP="00DF32EF">
            <w:pPr>
              <w:pStyle w:val="TAL"/>
              <w:rPr>
                <w:u w:val="single"/>
              </w:rPr>
            </w:pPr>
            <w:r w:rsidRPr="00D0162F">
              <w:rPr>
                <w:u w:val="single"/>
              </w:rPr>
              <w:t>Test 2:</w:t>
            </w:r>
          </w:p>
          <w:p w14:paraId="7BAA611B" w14:textId="77777777" w:rsidR="00DF32EF" w:rsidRPr="00D0162F" w:rsidRDefault="00DF32EF" w:rsidP="00DF32EF">
            <w:pPr>
              <w:pStyle w:val="TAL"/>
            </w:pPr>
            <w:r w:rsidRPr="00D0162F">
              <w:rPr>
                <w:shd w:val="clear" w:color="auto" w:fill="FFFFFF"/>
                <w:lang w:eastAsia="sv-SE"/>
              </w:rPr>
              <w:t>0dB</w:t>
            </w:r>
          </w:p>
          <w:p w14:paraId="525C53BA" w14:textId="77777777" w:rsidR="00DF32EF" w:rsidRPr="00D0162F" w:rsidRDefault="00DF32EF" w:rsidP="00DF32EF">
            <w:pPr>
              <w:pStyle w:val="TAL"/>
            </w:pPr>
            <w:r w:rsidRPr="00D0162F">
              <w:t>0dB</w:t>
            </w:r>
          </w:p>
          <w:p w14:paraId="3B04D76B" w14:textId="77777777" w:rsidR="00DF32EF" w:rsidRPr="00D0162F" w:rsidRDefault="00DF32EF" w:rsidP="00DF32EF">
            <w:pPr>
              <w:pStyle w:val="TAL"/>
            </w:pPr>
            <w:r w:rsidRPr="00D0162F">
              <w:t>0dB</w:t>
            </w:r>
          </w:p>
          <w:p w14:paraId="43C8FD56" w14:textId="57E87AA7" w:rsidR="00DF32EF" w:rsidRPr="00D0162F" w:rsidRDefault="00DF32EF" w:rsidP="00DF32EF">
            <w:pPr>
              <w:pStyle w:val="TAL"/>
            </w:pPr>
            <w:r w:rsidRPr="00D0162F">
              <w:t>Via mapping</w:t>
            </w:r>
          </w:p>
          <w:p w14:paraId="10ABA170" w14:textId="77777777" w:rsidR="00DF32EF" w:rsidRPr="00D0162F" w:rsidRDefault="00DF32EF" w:rsidP="00DF32EF">
            <w:pPr>
              <w:pStyle w:val="TAL"/>
              <w:rPr>
                <w:rFonts w:cs="v4.2.0"/>
              </w:rPr>
            </w:pPr>
          </w:p>
          <w:p w14:paraId="235D0D52" w14:textId="48FDE5E2" w:rsidR="00DF32EF" w:rsidRPr="00D0162F" w:rsidRDefault="00DF32EF" w:rsidP="00DF32EF">
            <w:pPr>
              <w:pStyle w:val="TAL"/>
              <w:rPr>
                <w:u w:val="single"/>
              </w:rPr>
            </w:pPr>
            <w:r w:rsidRPr="00D0162F">
              <w:rPr>
                <w:u w:val="single"/>
              </w:rPr>
              <w:t>Test 3:</w:t>
            </w:r>
          </w:p>
          <w:p w14:paraId="43D4CF24"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561B7570" w14:textId="77777777" w:rsidR="00DF32EF" w:rsidRPr="00D0162F" w:rsidRDefault="00DF32EF" w:rsidP="00DF32EF">
            <w:pPr>
              <w:pStyle w:val="TAL"/>
            </w:pPr>
            <w:r w:rsidRPr="00D0162F">
              <w:t>0dB</w:t>
            </w:r>
          </w:p>
          <w:p w14:paraId="76752FF6" w14:textId="77777777" w:rsidR="00DF32EF" w:rsidRPr="00D0162F" w:rsidRDefault="00DF32EF" w:rsidP="00DF32EF">
            <w:pPr>
              <w:pStyle w:val="TAL"/>
            </w:pPr>
            <w:r w:rsidRPr="00D0162F">
              <w:t>0dB</w:t>
            </w:r>
          </w:p>
          <w:p w14:paraId="08BDEE40" w14:textId="77777777" w:rsidR="00DF32EF" w:rsidRPr="00D0162F" w:rsidRDefault="00DF32EF" w:rsidP="00DF32EF">
            <w:pPr>
              <w:pStyle w:val="TAL"/>
            </w:pPr>
          </w:p>
          <w:p w14:paraId="7969C6B8" w14:textId="085284FE"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69F966E5" w14:textId="74E13CE5" w:rsidR="00DF32EF" w:rsidRPr="00D0162F" w:rsidRDefault="00DF32EF" w:rsidP="00DF32EF">
            <w:pPr>
              <w:pStyle w:val="TAL"/>
              <w:rPr>
                <w:u w:val="single"/>
              </w:rPr>
            </w:pPr>
            <w:r w:rsidRPr="00D0162F">
              <w:rPr>
                <w:u w:val="single"/>
              </w:rPr>
              <w:t>Test 1:</w:t>
            </w:r>
          </w:p>
          <w:p w14:paraId="1FED4851" w14:textId="51AD71ED"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86.5dBm/15kHz</w:t>
            </w:r>
          </w:p>
          <w:p w14:paraId="6CFC1F31" w14:textId="20609DD4"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3.0dB</w:t>
            </w:r>
          </w:p>
          <w:p w14:paraId="1F459DDA" w14:textId="3DF4D139"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3.0dB</w:t>
            </w:r>
          </w:p>
          <w:p w14:paraId="4CC58232" w14:textId="38AA6C13" w:rsidR="00DF32EF" w:rsidRPr="00D0162F" w:rsidRDefault="00DF32EF" w:rsidP="00DF32EF">
            <w:pPr>
              <w:pStyle w:val="TAL"/>
            </w:pPr>
            <w:r w:rsidRPr="00D0162F">
              <w:t>RSRQ_52 to RSRQ_62</w:t>
            </w:r>
          </w:p>
          <w:p w14:paraId="50209560" w14:textId="77777777" w:rsidR="00DF32EF" w:rsidRPr="00D0162F" w:rsidRDefault="00DF32EF" w:rsidP="00DF32EF">
            <w:pPr>
              <w:pStyle w:val="TAL"/>
              <w:rPr>
                <w:rFonts w:cs="v4.2.0"/>
              </w:rPr>
            </w:pPr>
          </w:p>
          <w:p w14:paraId="0D0F5C38" w14:textId="25A8F9A8" w:rsidR="00DF32EF" w:rsidRPr="00D0162F" w:rsidRDefault="00DF32EF" w:rsidP="00DF32EF">
            <w:pPr>
              <w:pStyle w:val="TAL"/>
              <w:rPr>
                <w:u w:val="single"/>
              </w:rPr>
            </w:pPr>
            <w:r w:rsidRPr="00D0162F">
              <w:rPr>
                <w:u w:val="single"/>
              </w:rPr>
              <w:t>Test 2:</w:t>
            </w:r>
          </w:p>
          <w:p w14:paraId="215189BE" w14:textId="33CABE0D"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101dBm/15kHz</w:t>
            </w:r>
          </w:p>
          <w:p w14:paraId="501DF6BE" w14:textId="26583C9F"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2.9dB</w:t>
            </w:r>
          </w:p>
          <w:p w14:paraId="288FC41F" w14:textId="66DA38E0"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2.9dB</w:t>
            </w:r>
          </w:p>
          <w:p w14:paraId="2E639EB9" w14:textId="6B3B3C69" w:rsidR="00DF32EF" w:rsidRPr="00D0162F" w:rsidRDefault="00DF32EF" w:rsidP="00DF32EF">
            <w:pPr>
              <w:pStyle w:val="TAL"/>
            </w:pPr>
            <w:r w:rsidRPr="00D0162F">
              <w:t>RSRQ_46 to RSRQ_60</w:t>
            </w:r>
          </w:p>
          <w:p w14:paraId="3ECCE14B" w14:textId="77777777" w:rsidR="00DF32EF" w:rsidRPr="00D0162F" w:rsidRDefault="00DF32EF" w:rsidP="00DF32EF">
            <w:pPr>
              <w:pStyle w:val="TAL"/>
              <w:rPr>
                <w:rFonts w:cs="v4.2.0"/>
              </w:rPr>
            </w:pPr>
          </w:p>
          <w:p w14:paraId="54EBDC07" w14:textId="65FEF595" w:rsidR="00DF32EF" w:rsidRPr="00D0162F" w:rsidRDefault="00DF32EF" w:rsidP="00DF32EF">
            <w:pPr>
              <w:pStyle w:val="TAL"/>
              <w:rPr>
                <w:u w:val="single"/>
              </w:rPr>
            </w:pPr>
            <w:r w:rsidRPr="00D0162F">
              <w:rPr>
                <w:u w:val="single"/>
              </w:rPr>
              <w:t>Test 3:</w:t>
            </w:r>
          </w:p>
          <w:p w14:paraId="7764D3F4" w14:textId="0139B941"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4dBm/15kHz + </w:t>
            </w:r>
            <w:r w:rsidRPr="00D0162F">
              <w:rPr>
                <w:rFonts w:cs="Arial"/>
              </w:rPr>
              <w:t>Δ</w:t>
            </w:r>
            <w:r w:rsidRPr="00D0162F">
              <w:rPr>
                <w:rFonts w:cs="Arial"/>
                <w:vertAlign w:val="subscript"/>
              </w:rPr>
              <w:t>BG_offset</w:t>
            </w:r>
          </w:p>
          <w:p w14:paraId="7224288E" w14:textId="00C581CC"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4.0dB</w:t>
            </w:r>
          </w:p>
          <w:p w14:paraId="7034C598" w14:textId="0A89FF60"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4.0dB</w:t>
            </w:r>
          </w:p>
          <w:p w14:paraId="338D5BB8" w14:textId="77777777" w:rsidR="00DF32EF" w:rsidRPr="00D0162F" w:rsidRDefault="00DF32EF" w:rsidP="00DF32EF">
            <w:pPr>
              <w:pStyle w:val="TAL"/>
            </w:pPr>
          </w:p>
          <w:p w14:paraId="32C7C8BB" w14:textId="13DDE8DA" w:rsidR="00DF32EF" w:rsidRPr="00D0162F" w:rsidRDefault="00DF32EF" w:rsidP="00DF32EF">
            <w:pPr>
              <w:pStyle w:val="TAL"/>
            </w:pPr>
            <w:r w:rsidRPr="00D0162F">
              <w:t>RSRQ_44 to RSRQ_59</w:t>
            </w:r>
          </w:p>
        </w:tc>
      </w:tr>
      <w:tr w:rsidR="00DF32EF" w:rsidRPr="00D0162F" w14:paraId="7C8BB47E"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1FBE4750" w14:textId="77777777" w:rsidR="00DF32EF" w:rsidRPr="00D0162F" w:rsidRDefault="00DF32EF" w:rsidP="00DF32EF">
            <w:pPr>
              <w:pStyle w:val="TAL"/>
            </w:pPr>
          </w:p>
        </w:tc>
        <w:tc>
          <w:tcPr>
            <w:tcW w:w="8401" w:type="dxa"/>
            <w:gridSpan w:val="3"/>
            <w:tcBorders>
              <w:top w:val="single" w:sz="4" w:space="0" w:color="auto"/>
              <w:left w:val="single" w:sz="4" w:space="0" w:color="auto"/>
              <w:bottom w:val="single" w:sz="4" w:space="0" w:color="auto"/>
              <w:right w:val="single" w:sz="4" w:space="0" w:color="auto"/>
            </w:tcBorders>
          </w:tcPr>
          <w:p w14:paraId="61C2783D" w14:textId="12A50A88" w:rsidR="00DF32EF" w:rsidRPr="00D0162F" w:rsidRDefault="00DF32EF" w:rsidP="00DF32EF">
            <w:pPr>
              <w:pStyle w:val="TAL"/>
              <w:rPr>
                <w:u w:val="single"/>
              </w:rPr>
            </w:pPr>
            <w:r w:rsidRPr="00D0162F">
              <w:rPr>
                <w:b/>
                <w:u w:val="single"/>
              </w:rPr>
              <w:t>TEST CONFIGURATION 3, 6</w:t>
            </w:r>
          </w:p>
        </w:tc>
      </w:tr>
      <w:tr w:rsidR="00DF32EF" w:rsidRPr="00D0162F" w14:paraId="2C3106F9"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16983B0A"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691DAC72" w14:textId="521EC264" w:rsidR="00DF32EF" w:rsidRPr="00D0162F" w:rsidRDefault="00DF32EF" w:rsidP="00DF32EF">
            <w:pPr>
              <w:pStyle w:val="TAL"/>
              <w:rPr>
                <w:u w:val="single"/>
              </w:rPr>
            </w:pPr>
            <w:r w:rsidRPr="00D0162F">
              <w:rPr>
                <w:u w:val="single"/>
              </w:rPr>
              <w:t>Test 1:</w:t>
            </w:r>
          </w:p>
          <w:p w14:paraId="326D8BFF" w14:textId="0667EFDD"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1dBm/15kHz</w:t>
            </w:r>
          </w:p>
          <w:p w14:paraId="2FA095C5" w14:textId="56B3C959"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3.0dB</w:t>
            </w:r>
          </w:p>
          <w:p w14:paraId="3E9E8221" w14:textId="0C1932D3"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3.0dB</w:t>
            </w:r>
          </w:p>
          <w:p w14:paraId="61F3047A" w14:textId="5DFE9C3B" w:rsidR="00DF32EF" w:rsidRPr="00D0162F" w:rsidRDefault="00DF32EF" w:rsidP="00DF32EF">
            <w:pPr>
              <w:pStyle w:val="TAL"/>
            </w:pPr>
            <w:r w:rsidRPr="00D0162F">
              <w:rPr>
                <w:u w:val="single"/>
              </w:rPr>
              <w:t xml:space="preserve">Reported RSRQ values: </w:t>
            </w:r>
            <w:r w:rsidRPr="00D0162F">
              <w:rPr>
                <w:shd w:val="clear" w:color="auto" w:fill="FFFFFF"/>
                <w:lang w:eastAsia="sv-SE"/>
              </w:rPr>
              <w:t>±2.5dB</w:t>
            </w:r>
          </w:p>
          <w:p w14:paraId="42FFAA04" w14:textId="77777777" w:rsidR="00DF32EF" w:rsidRPr="00D0162F" w:rsidRDefault="00DF32EF" w:rsidP="00DF32EF">
            <w:pPr>
              <w:pStyle w:val="TAL"/>
              <w:rPr>
                <w:rFonts w:cs="v4.2.0"/>
              </w:rPr>
            </w:pPr>
          </w:p>
          <w:p w14:paraId="652A324B" w14:textId="5558AC55" w:rsidR="00DF32EF" w:rsidRPr="00D0162F" w:rsidRDefault="00DF32EF" w:rsidP="00DF32EF">
            <w:pPr>
              <w:pStyle w:val="TAL"/>
              <w:rPr>
                <w:u w:val="single"/>
              </w:rPr>
            </w:pPr>
            <w:r w:rsidRPr="00D0162F">
              <w:rPr>
                <w:u w:val="single"/>
              </w:rPr>
              <w:t>Test 2:</w:t>
            </w:r>
          </w:p>
          <w:p w14:paraId="1ED85518" w14:textId="77777777" w:rsidR="00DF32EF" w:rsidRPr="00D0162F" w:rsidRDefault="00DF32EF" w:rsidP="00DF32EF">
            <w:pPr>
              <w:pStyle w:val="TAL"/>
            </w:pPr>
            <w:r w:rsidRPr="00D0162F">
              <w:rPr>
                <w:shd w:val="clear" w:color="auto" w:fill="FFFFFF"/>
              </w:rPr>
              <w:t>N/A</w:t>
            </w:r>
          </w:p>
          <w:p w14:paraId="6C453822" w14:textId="77777777" w:rsidR="00DF32EF" w:rsidRPr="00D0162F" w:rsidRDefault="00DF32EF" w:rsidP="00DF32EF">
            <w:pPr>
              <w:pStyle w:val="TAL"/>
              <w:rPr>
                <w:rFonts w:cs="v4.2.0"/>
              </w:rPr>
            </w:pPr>
          </w:p>
          <w:p w14:paraId="368755F5" w14:textId="0E8C406C" w:rsidR="00DF32EF" w:rsidRPr="00D0162F" w:rsidRDefault="00DF32EF" w:rsidP="00DF32EF">
            <w:pPr>
              <w:pStyle w:val="TAL"/>
              <w:rPr>
                <w:u w:val="single"/>
              </w:rPr>
            </w:pPr>
            <w:r w:rsidRPr="00D0162F">
              <w:rPr>
                <w:u w:val="single"/>
              </w:rPr>
              <w:t>Test 3:</w:t>
            </w:r>
          </w:p>
          <w:p w14:paraId="00F9572C" w14:textId="0C1D1F45"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4dBm/15kHz + </w:t>
            </w:r>
            <w:r w:rsidRPr="00D0162F">
              <w:rPr>
                <w:rFonts w:cs="Arial"/>
              </w:rPr>
              <w:t>Δ</w:t>
            </w:r>
            <w:r w:rsidRPr="00D0162F">
              <w:rPr>
                <w:rFonts w:cs="Arial"/>
                <w:vertAlign w:val="subscript"/>
              </w:rPr>
              <w:t>BG_offset</w:t>
            </w:r>
          </w:p>
          <w:p w14:paraId="7891EB2D" w14:textId="6A348634"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4.0dB</w:t>
            </w:r>
          </w:p>
          <w:p w14:paraId="10F82665" w14:textId="63AA4258"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4.0dB</w:t>
            </w:r>
          </w:p>
          <w:p w14:paraId="1AE5B840" w14:textId="77777777" w:rsidR="00DF32EF" w:rsidRPr="00D0162F" w:rsidRDefault="00DF32EF" w:rsidP="00DF32EF">
            <w:pPr>
              <w:pStyle w:val="TAL"/>
            </w:pPr>
          </w:p>
          <w:p w14:paraId="79DA34A1" w14:textId="08081914" w:rsidR="00DF32EF" w:rsidRPr="00D0162F" w:rsidRDefault="00DF32EF" w:rsidP="00DF32EF">
            <w:pPr>
              <w:pStyle w:val="TAL"/>
              <w:rPr>
                <w:u w:val="single"/>
              </w:rPr>
            </w:pPr>
            <w:r w:rsidRPr="00D0162F">
              <w:rPr>
                <w:u w:val="single"/>
              </w:rPr>
              <w:t xml:space="preserve">Reported RSRQ values: </w:t>
            </w:r>
            <w:r w:rsidRPr="00D0162F">
              <w:rPr>
                <w:shd w:val="clear" w:color="auto" w:fill="FFFFFF"/>
                <w:lang w:eastAsia="sv-SE"/>
              </w:rPr>
              <w:t>±3.5dB</w:t>
            </w:r>
          </w:p>
        </w:tc>
        <w:tc>
          <w:tcPr>
            <w:tcW w:w="1641" w:type="dxa"/>
            <w:tcBorders>
              <w:top w:val="single" w:sz="4" w:space="0" w:color="auto"/>
              <w:left w:val="single" w:sz="4" w:space="0" w:color="auto"/>
              <w:bottom w:val="single" w:sz="4" w:space="0" w:color="auto"/>
              <w:right w:val="single" w:sz="4" w:space="0" w:color="auto"/>
            </w:tcBorders>
          </w:tcPr>
          <w:p w14:paraId="43220C55" w14:textId="34AC2F1A" w:rsidR="00DF32EF" w:rsidRPr="00D0162F" w:rsidRDefault="00DF32EF" w:rsidP="00DF32EF">
            <w:pPr>
              <w:pStyle w:val="TAL"/>
              <w:rPr>
                <w:u w:val="single"/>
              </w:rPr>
            </w:pPr>
            <w:r w:rsidRPr="00D0162F">
              <w:rPr>
                <w:u w:val="single"/>
              </w:rPr>
              <w:t>Test 1:</w:t>
            </w:r>
          </w:p>
          <w:p w14:paraId="0C3FFEDC" w14:textId="77777777" w:rsidR="00DF32EF" w:rsidRPr="00D0162F" w:rsidRDefault="00DF32EF" w:rsidP="00DF32EF">
            <w:pPr>
              <w:pStyle w:val="TAL"/>
            </w:pPr>
            <w:r w:rsidRPr="00D0162F">
              <w:rPr>
                <w:shd w:val="clear" w:color="auto" w:fill="FFFFFF"/>
                <w:lang w:eastAsia="sv-SE"/>
              </w:rPr>
              <w:t>-1.6dB</w:t>
            </w:r>
          </w:p>
          <w:p w14:paraId="0E20F991" w14:textId="77777777" w:rsidR="00DF32EF" w:rsidRPr="00D0162F" w:rsidRDefault="00DF32EF" w:rsidP="00DF32EF">
            <w:pPr>
              <w:pStyle w:val="TAL"/>
            </w:pPr>
            <w:r w:rsidRPr="00D0162F">
              <w:t>0dB</w:t>
            </w:r>
          </w:p>
          <w:p w14:paraId="2212F9A2" w14:textId="77777777" w:rsidR="00DF32EF" w:rsidRPr="00D0162F" w:rsidRDefault="00DF32EF" w:rsidP="00DF32EF">
            <w:pPr>
              <w:pStyle w:val="TAL"/>
            </w:pPr>
            <w:r w:rsidRPr="00D0162F">
              <w:t>0dB</w:t>
            </w:r>
          </w:p>
          <w:p w14:paraId="4CFF7A0B" w14:textId="74998CA6" w:rsidR="00DF32EF" w:rsidRPr="00D0162F" w:rsidRDefault="00DF32EF" w:rsidP="00DF32EF">
            <w:pPr>
              <w:pStyle w:val="TAL"/>
            </w:pPr>
            <w:r w:rsidRPr="00D0162F">
              <w:t>Via mapping</w:t>
            </w:r>
          </w:p>
          <w:p w14:paraId="7FF9C8B1" w14:textId="77777777" w:rsidR="00DF32EF" w:rsidRPr="00D0162F" w:rsidRDefault="00DF32EF" w:rsidP="00DF32EF">
            <w:pPr>
              <w:pStyle w:val="TAL"/>
              <w:rPr>
                <w:rFonts w:cs="v4.2.0"/>
              </w:rPr>
            </w:pPr>
          </w:p>
          <w:p w14:paraId="2C952031" w14:textId="73C5BC47" w:rsidR="00DF32EF" w:rsidRPr="00D0162F" w:rsidRDefault="00DF32EF" w:rsidP="00DF32EF">
            <w:pPr>
              <w:pStyle w:val="TAL"/>
              <w:rPr>
                <w:u w:val="single"/>
              </w:rPr>
            </w:pPr>
            <w:r w:rsidRPr="00D0162F">
              <w:rPr>
                <w:u w:val="single"/>
              </w:rPr>
              <w:t>Test 2:</w:t>
            </w:r>
          </w:p>
          <w:p w14:paraId="7000D53C" w14:textId="77777777" w:rsidR="00DF32EF" w:rsidRPr="00D0162F" w:rsidRDefault="00DF32EF" w:rsidP="00DF32EF">
            <w:pPr>
              <w:pStyle w:val="TAL"/>
            </w:pPr>
            <w:r w:rsidRPr="00D0162F">
              <w:rPr>
                <w:shd w:val="clear" w:color="auto" w:fill="FFFFFF"/>
                <w:lang w:eastAsia="sv-SE"/>
              </w:rPr>
              <w:t>N/A</w:t>
            </w:r>
          </w:p>
          <w:p w14:paraId="6B014C0A" w14:textId="77777777" w:rsidR="00DF32EF" w:rsidRPr="00D0162F" w:rsidRDefault="00DF32EF" w:rsidP="00DF32EF">
            <w:pPr>
              <w:pStyle w:val="TAL"/>
              <w:rPr>
                <w:rFonts w:cs="v4.2.0"/>
              </w:rPr>
            </w:pPr>
          </w:p>
          <w:p w14:paraId="2BCF158B" w14:textId="1B3E7901" w:rsidR="00DF32EF" w:rsidRPr="00D0162F" w:rsidRDefault="00DF32EF" w:rsidP="00DF32EF">
            <w:pPr>
              <w:pStyle w:val="TAL"/>
              <w:rPr>
                <w:u w:val="single"/>
              </w:rPr>
            </w:pPr>
            <w:r w:rsidRPr="00D0162F">
              <w:rPr>
                <w:u w:val="single"/>
              </w:rPr>
              <w:t>Test 3:</w:t>
            </w:r>
          </w:p>
          <w:p w14:paraId="427A3D5A"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669086F3" w14:textId="77777777" w:rsidR="00DF32EF" w:rsidRPr="00D0162F" w:rsidRDefault="00DF32EF" w:rsidP="00DF32EF">
            <w:pPr>
              <w:pStyle w:val="TAL"/>
            </w:pPr>
            <w:r w:rsidRPr="00D0162F">
              <w:t>0dB</w:t>
            </w:r>
          </w:p>
          <w:p w14:paraId="51960FA3" w14:textId="77777777" w:rsidR="00DF32EF" w:rsidRPr="00D0162F" w:rsidRDefault="00DF32EF" w:rsidP="00DF32EF">
            <w:pPr>
              <w:pStyle w:val="TAL"/>
            </w:pPr>
            <w:r w:rsidRPr="00D0162F">
              <w:t>0dB</w:t>
            </w:r>
          </w:p>
          <w:p w14:paraId="04E2C79F" w14:textId="77777777" w:rsidR="00DF32EF" w:rsidRPr="00D0162F" w:rsidRDefault="00DF32EF" w:rsidP="00DF32EF">
            <w:pPr>
              <w:pStyle w:val="TAL"/>
            </w:pPr>
          </w:p>
          <w:p w14:paraId="0B10C55A" w14:textId="2338EB37"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1D6FD614" w14:textId="14E80E0B" w:rsidR="00DF32EF" w:rsidRPr="00D0162F" w:rsidRDefault="00DF32EF" w:rsidP="00DF32EF">
            <w:pPr>
              <w:pStyle w:val="TAL"/>
              <w:rPr>
                <w:u w:val="single"/>
              </w:rPr>
            </w:pPr>
            <w:r w:rsidRPr="00D0162F">
              <w:rPr>
                <w:u w:val="single"/>
              </w:rPr>
              <w:t>Test 1:</w:t>
            </w:r>
          </w:p>
          <w:p w14:paraId="66748293" w14:textId="3F4AE42C"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2.6dBm/15kHz</w:t>
            </w:r>
          </w:p>
          <w:p w14:paraId="1EC21BEB" w14:textId="5BB152A7"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3.0dB</w:t>
            </w:r>
          </w:p>
          <w:p w14:paraId="17B5CA09" w14:textId="5C07DBE0"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3.0dB</w:t>
            </w:r>
          </w:p>
          <w:p w14:paraId="34146F92" w14:textId="3EE8A61B" w:rsidR="00DF32EF" w:rsidRPr="00D0162F" w:rsidRDefault="00DF32EF" w:rsidP="00DF32EF">
            <w:pPr>
              <w:pStyle w:val="TAL"/>
            </w:pPr>
            <w:r w:rsidRPr="00D0162F">
              <w:t>RSRQ_52 to RSRQ_62</w:t>
            </w:r>
          </w:p>
          <w:p w14:paraId="0F0905A4" w14:textId="77777777" w:rsidR="00DF32EF" w:rsidRPr="00D0162F" w:rsidRDefault="00DF32EF" w:rsidP="00DF32EF">
            <w:pPr>
              <w:pStyle w:val="TAL"/>
              <w:rPr>
                <w:rFonts w:cs="v4.2.0"/>
              </w:rPr>
            </w:pPr>
          </w:p>
          <w:p w14:paraId="682A10A2" w14:textId="7012806B" w:rsidR="00DF32EF" w:rsidRPr="00D0162F" w:rsidRDefault="00DF32EF" w:rsidP="00DF32EF">
            <w:pPr>
              <w:pStyle w:val="TAL"/>
              <w:rPr>
                <w:u w:val="single"/>
              </w:rPr>
            </w:pPr>
            <w:r w:rsidRPr="00D0162F">
              <w:rPr>
                <w:u w:val="single"/>
              </w:rPr>
              <w:t>Test 2:</w:t>
            </w:r>
          </w:p>
          <w:p w14:paraId="30CD0F90" w14:textId="77777777" w:rsidR="00DF32EF" w:rsidRPr="00D0162F" w:rsidRDefault="00DF32EF" w:rsidP="00DF32EF">
            <w:pPr>
              <w:pStyle w:val="TAL"/>
            </w:pPr>
            <w:r w:rsidRPr="00D0162F">
              <w:rPr>
                <w:shd w:val="clear" w:color="auto" w:fill="FFFFFF"/>
              </w:rPr>
              <w:t>N/A</w:t>
            </w:r>
          </w:p>
          <w:p w14:paraId="45DAD2B1" w14:textId="77777777" w:rsidR="00DF32EF" w:rsidRPr="00D0162F" w:rsidRDefault="00DF32EF" w:rsidP="00DF32EF">
            <w:pPr>
              <w:pStyle w:val="TAL"/>
              <w:rPr>
                <w:rFonts w:cs="v4.2.0"/>
              </w:rPr>
            </w:pPr>
          </w:p>
          <w:p w14:paraId="76D19FCC" w14:textId="698E3FF1" w:rsidR="00DF32EF" w:rsidRPr="00D0162F" w:rsidRDefault="00DF32EF" w:rsidP="00DF32EF">
            <w:pPr>
              <w:pStyle w:val="TAL"/>
              <w:rPr>
                <w:u w:val="single"/>
              </w:rPr>
            </w:pPr>
            <w:r w:rsidRPr="00D0162F">
              <w:rPr>
                <w:u w:val="single"/>
              </w:rPr>
              <w:t>Test 3:</w:t>
            </w:r>
          </w:p>
          <w:p w14:paraId="62EC4A98" w14:textId="3EA1CCAE"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4dBm/15kHz + </w:t>
            </w:r>
            <w:r w:rsidRPr="00D0162F">
              <w:rPr>
                <w:rFonts w:cs="Arial"/>
              </w:rPr>
              <w:t>Δ</w:t>
            </w:r>
            <w:r w:rsidRPr="00D0162F">
              <w:rPr>
                <w:rFonts w:cs="Arial"/>
                <w:vertAlign w:val="subscript"/>
              </w:rPr>
              <w:t>BG_offset</w:t>
            </w:r>
          </w:p>
          <w:p w14:paraId="1DF6A23B" w14:textId="15262844"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4.0dB</w:t>
            </w:r>
          </w:p>
          <w:p w14:paraId="19BA7253" w14:textId="4D276AE5"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4.0dB</w:t>
            </w:r>
          </w:p>
          <w:p w14:paraId="20C0992B" w14:textId="77777777" w:rsidR="00DF32EF" w:rsidRPr="00D0162F" w:rsidRDefault="00DF32EF" w:rsidP="00DF32EF">
            <w:pPr>
              <w:pStyle w:val="TAL"/>
            </w:pPr>
          </w:p>
          <w:p w14:paraId="5C0E5072" w14:textId="2BB9D99B" w:rsidR="00DF32EF" w:rsidRPr="00D0162F" w:rsidRDefault="00DF32EF" w:rsidP="00DF32EF">
            <w:pPr>
              <w:pStyle w:val="TAL"/>
            </w:pPr>
            <w:r w:rsidRPr="00D0162F">
              <w:t>RSRQ_44 to RSRQ_59</w:t>
            </w:r>
          </w:p>
        </w:tc>
      </w:tr>
      <w:tr w:rsidR="00DF32EF" w:rsidRPr="00D0162F" w14:paraId="3CD444C1" w14:textId="77777777" w:rsidTr="001C5E90">
        <w:tblPrEx>
          <w:tblLook w:val="04A0" w:firstRow="1" w:lastRow="0" w:firstColumn="1" w:lastColumn="0" w:noHBand="0" w:noVBand="1"/>
        </w:tblPrEx>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6FE544F6" w14:textId="72B7D5A4" w:rsidR="00DF32EF" w:rsidRPr="00D0162F" w:rsidRDefault="00DF32EF" w:rsidP="00DF32EF">
            <w:pPr>
              <w:pStyle w:val="TAL"/>
            </w:pPr>
            <w:r w:rsidRPr="00D0162F">
              <w:t xml:space="preserve">The derivation of the RSRQ values takes into account the uncertainty in Cell 3 SS-RSRQ from </w:t>
            </w:r>
            <w:r w:rsidRPr="00D0162F">
              <w:rPr>
                <w:shd w:val="clear" w:color="auto" w:fill="FFFFFF"/>
              </w:rPr>
              <w:t>N</w:t>
            </w:r>
            <w:r w:rsidRPr="00D0162F">
              <w:rPr>
                <w:shd w:val="clear" w:color="auto" w:fill="FFFFFF"/>
                <w:vertAlign w:val="subscript"/>
              </w:rPr>
              <w:t>oc</w:t>
            </w:r>
            <w:r w:rsidRPr="00D0162F">
              <w:t xml:space="preserve"> and 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49938EA6" w14:textId="2F4EAAAA" w:rsidR="00DF32EF" w:rsidRPr="00D0162F" w:rsidRDefault="00DF32EF" w:rsidP="00DF32EF">
            <w:pPr>
              <w:pStyle w:val="TAL"/>
              <w:rPr>
                <w:u w:val="single"/>
              </w:rPr>
            </w:pPr>
            <w:r w:rsidRPr="00D0162F">
              <w:t>The SS-RSRQ values given above are for normal conditions. For extreme conditions, the SS-RSRQ values are 1.5dB wider at each end for Test 1, and 0.5 dB wider at each for Tests 2 and 3.</w:t>
            </w:r>
          </w:p>
        </w:tc>
      </w:tr>
      <w:tr w:rsidR="00DF32EF" w:rsidRPr="00D0162F" w14:paraId="3A1F1581"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365E80C6" w14:textId="222BF150" w:rsidR="00DF32EF" w:rsidRPr="00D0162F" w:rsidRDefault="00DF32EF" w:rsidP="00DF32EF">
            <w:pPr>
              <w:pStyle w:val="TAL"/>
            </w:pPr>
            <w:r w:rsidRPr="00D0162F">
              <w:t>4.7.2.2.1 EN-DC FR1-FR1 SS-RSRQ absolute measurement accuracy</w:t>
            </w:r>
          </w:p>
        </w:tc>
        <w:tc>
          <w:tcPr>
            <w:tcW w:w="8401" w:type="dxa"/>
            <w:gridSpan w:val="3"/>
            <w:tcBorders>
              <w:top w:val="single" w:sz="4" w:space="0" w:color="auto"/>
              <w:left w:val="single" w:sz="4" w:space="0" w:color="auto"/>
              <w:bottom w:val="single" w:sz="4" w:space="0" w:color="auto"/>
              <w:right w:val="single" w:sz="4" w:space="0" w:color="auto"/>
            </w:tcBorders>
          </w:tcPr>
          <w:p w14:paraId="627EEB8B" w14:textId="2523581B" w:rsidR="00DF32EF" w:rsidRPr="00D0162F" w:rsidRDefault="00DF32EF" w:rsidP="00DF32EF">
            <w:pPr>
              <w:pStyle w:val="TAL"/>
              <w:rPr>
                <w:rFonts w:cs="Arial"/>
                <w:b/>
                <w:szCs w:val="18"/>
              </w:rPr>
            </w:pPr>
            <w:r w:rsidRPr="00D0162F">
              <w:rPr>
                <w:b/>
                <w:u w:val="single"/>
              </w:rPr>
              <w:t>TEST CONFIGURATION 1, 2, 4, 5</w:t>
            </w:r>
          </w:p>
        </w:tc>
      </w:tr>
      <w:tr w:rsidR="00DF32EF" w:rsidRPr="00D0162F" w14:paraId="0D8105C2"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5588BFD1"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7A33997A" w14:textId="597AEC6F" w:rsidR="00DF32EF" w:rsidRPr="00D0162F" w:rsidRDefault="00DF32EF" w:rsidP="00DF32EF">
            <w:pPr>
              <w:pStyle w:val="TAL"/>
              <w:rPr>
                <w:u w:val="single"/>
              </w:rPr>
            </w:pPr>
            <w:r w:rsidRPr="00D0162F">
              <w:rPr>
                <w:u w:val="single"/>
              </w:rPr>
              <w:t>Test 1:</w:t>
            </w:r>
          </w:p>
          <w:p w14:paraId="2893D462" w14:textId="7380C750" w:rsidR="00DF32EF" w:rsidRPr="00D0162F" w:rsidRDefault="00DF32EF" w:rsidP="00DF32E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0.18 dBm/15kHz</w:t>
            </w:r>
          </w:p>
          <w:p w14:paraId="4A477F34" w14:textId="7A061E54"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0.18 dBm/15kHz</w:t>
            </w:r>
          </w:p>
          <w:p w14:paraId="33E7D24C" w14:textId="4429AE0C"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5F7B705E" w14:textId="15A11064"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1D92C049" w14:textId="001094B9" w:rsidR="00DF32EF" w:rsidRPr="00D0162F" w:rsidRDefault="00DF32EF" w:rsidP="00DF32EF">
            <w:pPr>
              <w:pStyle w:val="TAL"/>
            </w:pPr>
            <w:r w:rsidRPr="00D0162F">
              <w:rPr>
                <w:u w:val="single"/>
              </w:rPr>
              <w:t xml:space="preserve">Reported RSRQ values: </w:t>
            </w:r>
            <w:r w:rsidRPr="00D0162F">
              <w:rPr>
                <w:shd w:val="clear" w:color="auto" w:fill="FFFFFF"/>
                <w:lang w:eastAsia="sv-SE"/>
              </w:rPr>
              <w:t>±2.5dB</w:t>
            </w:r>
          </w:p>
          <w:p w14:paraId="21E766D8" w14:textId="77777777" w:rsidR="00DF32EF" w:rsidRPr="00D0162F" w:rsidRDefault="00DF32EF" w:rsidP="00DF32EF">
            <w:pPr>
              <w:pStyle w:val="TAL"/>
              <w:rPr>
                <w:rFonts w:cs="v4.2.0"/>
              </w:rPr>
            </w:pPr>
          </w:p>
          <w:p w14:paraId="45613A65" w14:textId="30F5466D" w:rsidR="00DF32EF" w:rsidRPr="00D0162F" w:rsidRDefault="00DF32EF" w:rsidP="00DF32EF">
            <w:pPr>
              <w:pStyle w:val="TAL"/>
              <w:rPr>
                <w:u w:val="single"/>
              </w:rPr>
            </w:pPr>
            <w:r w:rsidRPr="00D0162F">
              <w:rPr>
                <w:u w:val="single"/>
              </w:rPr>
              <w:t>Test 2:</w:t>
            </w:r>
          </w:p>
          <w:p w14:paraId="3E0A0AEF" w14:textId="433C1D6F"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22524F4A" w14:textId="78D6059A"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4AB882E7" w14:textId="0B332110"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2382BA87" w14:textId="3552520F"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693A8204" w14:textId="77777777" w:rsidR="00DF32EF" w:rsidRPr="00D0162F" w:rsidRDefault="00DF32EF" w:rsidP="00DF32EF">
            <w:pPr>
              <w:pStyle w:val="TAL"/>
            </w:pPr>
          </w:p>
          <w:p w14:paraId="049ABD68" w14:textId="652AB8A5" w:rsidR="00DF32EF" w:rsidRPr="00D0162F" w:rsidRDefault="00DF32EF" w:rsidP="00DF32EF">
            <w:pPr>
              <w:pStyle w:val="TAL"/>
              <w:rPr>
                <w:shd w:val="clear" w:color="auto" w:fill="FFFFFF"/>
                <w:lang w:eastAsia="sv-SE"/>
              </w:rPr>
            </w:pPr>
            <w:r w:rsidRPr="00D0162F">
              <w:rPr>
                <w:u w:val="single"/>
              </w:rPr>
              <w:t xml:space="preserve">Reported RSRQ values: </w:t>
            </w:r>
            <w:r w:rsidRPr="00D0162F">
              <w:rPr>
                <w:shd w:val="clear" w:color="auto" w:fill="FFFFFF"/>
                <w:lang w:eastAsia="sv-SE"/>
              </w:rPr>
              <w:t>±2.5dB</w:t>
            </w:r>
          </w:p>
          <w:p w14:paraId="3F60EC1D" w14:textId="77777777" w:rsidR="00DF32EF" w:rsidRPr="00D0162F" w:rsidRDefault="00DF32EF" w:rsidP="00DF32EF">
            <w:pPr>
              <w:pStyle w:val="TAL"/>
              <w:rPr>
                <w:shd w:val="clear" w:color="auto" w:fill="FFFFFF"/>
                <w:lang w:eastAsia="sv-SE"/>
              </w:rPr>
            </w:pPr>
          </w:p>
          <w:p w14:paraId="044EEA42" w14:textId="519A490D" w:rsidR="00DF32EF" w:rsidRPr="00D0162F" w:rsidRDefault="00DF32EF" w:rsidP="00DF32EF">
            <w:pPr>
              <w:pStyle w:val="TAL"/>
              <w:rPr>
                <w:u w:val="single"/>
              </w:rPr>
            </w:pPr>
            <w:r w:rsidRPr="00D0162F">
              <w:rPr>
                <w:u w:val="single"/>
              </w:rPr>
              <w:t>Test 3:</w:t>
            </w:r>
          </w:p>
          <w:p w14:paraId="627D91A8" w14:textId="752F5376"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0649D644" w14:textId="4AA57B9D"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59ADA852" w14:textId="38F2033D"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761F45C6" w14:textId="06469D0E"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28C4C407" w14:textId="77777777" w:rsidR="00DF32EF" w:rsidRPr="00D0162F" w:rsidRDefault="00DF32EF" w:rsidP="00DF32EF">
            <w:pPr>
              <w:pStyle w:val="TAL"/>
            </w:pPr>
          </w:p>
          <w:p w14:paraId="1FA10734" w14:textId="4BED1C51" w:rsidR="00DF32EF" w:rsidRPr="00D0162F" w:rsidRDefault="00DF32EF" w:rsidP="00DF32EF">
            <w:pPr>
              <w:pStyle w:val="TAL"/>
              <w:rPr>
                <w:u w:val="single"/>
              </w:rPr>
            </w:pPr>
            <w:r w:rsidRPr="00D0162F">
              <w:rPr>
                <w:u w:val="single"/>
              </w:rPr>
              <w:t xml:space="preserve">Reported RSRQ values: </w:t>
            </w:r>
            <w:r w:rsidRPr="00D0162F">
              <w:rPr>
                <w:shd w:val="clear" w:color="auto" w:fill="FFFFFF"/>
                <w:lang w:eastAsia="sv-SE"/>
              </w:rPr>
              <w:t>±2.5dB</w:t>
            </w:r>
          </w:p>
        </w:tc>
        <w:tc>
          <w:tcPr>
            <w:tcW w:w="1641" w:type="dxa"/>
            <w:tcBorders>
              <w:top w:val="single" w:sz="4" w:space="0" w:color="auto"/>
              <w:left w:val="single" w:sz="4" w:space="0" w:color="auto"/>
              <w:bottom w:val="single" w:sz="4" w:space="0" w:color="auto"/>
              <w:right w:val="single" w:sz="4" w:space="0" w:color="auto"/>
            </w:tcBorders>
          </w:tcPr>
          <w:p w14:paraId="7F9E1461" w14:textId="3AA0A412" w:rsidR="00DF32EF" w:rsidRPr="00D0162F" w:rsidRDefault="00DF32EF" w:rsidP="00DF32EF">
            <w:pPr>
              <w:pStyle w:val="TAL"/>
              <w:rPr>
                <w:u w:val="single"/>
              </w:rPr>
            </w:pPr>
            <w:r w:rsidRPr="00D0162F">
              <w:rPr>
                <w:u w:val="single"/>
              </w:rPr>
              <w:t>Test 1:</w:t>
            </w:r>
          </w:p>
          <w:p w14:paraId="6E80B9CF" w14:textId="77777777" w:rsidR="00DF32EF" w:rsidRPr="00D0162F" w:rsidRDefault="00DF32EF" w:rsidP="00DF32EF">
            <w:pPr>
              <w:pStyle w:val="TAL"/>
            </w:pPr>
            <w:r w:rsidRPr="00D0162F">
              <w:rPr>
                <w:shd w:val="clear" w:color="auto" w:fill="FFFFFF"/>
                <w:lang w:eastAsia="sv-SE"/>
              </w:rPr>
              <w:t>-1.5dB</w:t>
            </w:r>
          </w:p>
          <w:p w14:paraId="5B651BAE" w14:textId="77777777" w:rsidR="00DF32EF" w:rsidRPr="00D0162F" w:rsidRDefault="00DF32EF" w:rsidP="00DF32EF">
            <w:pPr>
              <w:pStyle w:val="TAL"/>
            </w:pPr>
            <w:r w:rsidRPr="00D0162F">
              <w:t>-1.5dB</w:t>
            </w:r>
          </w:p>
          <w:p w14:paraId="50E3C830" w14:textId="77777777" w:rsidR="00DF32EF" w:rsidRPr="00D0162F" w:rsidRDefault="00DF32EF" w:rsidP="00DF32EF">
            <w:pPr>
              <w:pStyle w:val="TAL"/>
            </w:pPr>
            <w:r w:rsidRPr="00D0162F">
              <w:t>0dB</w:t>
            </w:r>
          </w:p>
          <w:p w14:paraId="4D83BB71" w14:textId="77777777" w:rsidR="00DF32EF" w:rsidRPr="00D0162F" w:rsidRDefault="00DF32EF" w:rsidP="00DF32EF">
            <w:pPr>
              <w:pStyle w:val="TAL"/>
            </w:pPr>
            <w:r w:rsidRPr="00D0162F">
              <w:t>0dB</w:t>
            </w:r>
          </w:p>
          <w:p w14:paraId="51BACE5E" w14:textId="39CCB149" w:rsidR="00DF32EF" w:rsidRPr="00D0162F" w:rsidRDefault="00DF32EF" w:rsidP="00DF32EF">
            <w:pPr>
              <w:pStyle w:val="TAL"/>
            </w:pPr>
            <w:r w:rsidRPr="00D0162F">
              <w:t>Via mapping</w:t>
            </w:r>
          </w:p>
          <w:p w14:paraId="068BD0B5" w14:textId="77777777" w:rsidR="00DF32EF" w:rsidRPr="00D0162F" w:rsidRDefault="00DF32EF" w:rsidP="00DF32EF">
            <w:pPr>
              <w:pStyle w:val="TAL"/>
              <w:rPr>
                <w:rFonts w:cs="v4.2.0"/>
              </w:rPr>
            </w:pPr>
          </w:p>
          <w:p w14:paraId="3CD25A17" w14:textId="07A9726B" w:rsidR="00DF32EF" w:rsidRPr="00D0162F" w:rsidRDefault="00DF32EF" w:rsidP="00DF32EF">
            <w:pPr>
              <w:pStyle w:val="TAL"/>
              <w:rPr>
                <w:u w:val="single"/>
              </w:rPr>
            </w:pPr>
            <w:r w:rsidRPr="00D0162F">
              <w:rPr>
                <w:u w:val="single"/>
              </w:rPr>
              <w:t>Test 2:</w:t>
            </w:r>
          </w:p>
          <w:p w14:paraId="6CD6EFE1"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0CBD8E8A" w14:textId="77777777" w:rsidR="00DF32EF" w:rsidRPr="00D0162F" w:rsidRDefault="00DF32EF" w:rsidP="00DF32EF">
            <w:pPr>
              <w:pStyle w:val="TAL"/>
            </w:pPr>
            <w:r w:rsidRPr="00D0162F">
              <w:t>0dB</w:t>
            </w:r>
          </w:p>
          <w:p w14:paraId="5F120B17" w14:textId="77777777" w:rsidR="00DF32EF" w:rsidRPr="00D0162F" w:rsidRDefault="00DF32EF" w:rsidP="00DF32EF">
            <w:pPr>
              <w:pStyle w:val="TAL"/>
            </w:pPr>
            <w:r w:rsidRPr="00D0162F">
              <w:t>0dB</w:t>
            </w:r>
          </w:p>
          <w:p w14:paraId="52404BB8" w14:textId="77777777" w:rsidR="00DF32EF" w:rsidRPr="00D0162F" w:rsidRDefault="00DF32EF" w:rsidP="00DF32EF">
            <w:pPr>
              <w:pStyle w:val="TAL"/>
            </w:pPr>
            <w:r w:rsidRPr="00D0162F">
              <w:t>0dB</w:t>
            </w:r>
          </w:p>
          <w:p w14:paraId="07A5ADEF" w14:textId="77777777" w:rsidR="00DF32EF" w:rsidRPr="00D0162F" w:rsidRDefault="00DF32EF" w:rsidP="00DF32EF">
            <w:pPr>
              <w:pStyle w:val="TAL"/>
            </w:pPr>
          </w:p>
          <w:p w14:paraId="7A0E665D" w14:textId="669DD3DC" w:rsidR="00DF32EF" w:rsidRPr="00D0162F" w:rsidRDefault="00DF32EF" w:rsidP="00DF32EF">
            <w:pPr>
              <w:pStyle w:val="TAL"/>
            </w:pPr>
            <w:r w:rsidRPr="00D0162F">
              <w:t>Via mapping</w:t>
            </w:r>
          </w:p>
          <w:p w14:paraId="1579F500" w14:textId="77777777" w:rsidR="00DF32EF" w:rsidRPr="00D0162F" w:rsidRDefault="00DF32EF" w:rsidP="00DF32EF">
            <w:pPr>
              <w:pStyle w:val="TAL"/>
            </w:pPr>
          </w:p>
          <w:p w14:paraId="02B8B42E" w14:textId="4F2438DE" w:rsidR="00DF32EF" w:rsidRPr="00D0162F" w:rsidRDefault="00DF32EF" w:rsidP="00DF32EF">
            <w:pPr>
              <w:pStyle w:val="TAL"/>
              <w:rPr>
                <w:u w:val="single"/>
              </w:rPr>
            </w:pPr>
            <w:r w:rsidRPr="00D0162F">
              <w:rPr>
                <w:u w:val="single"/>
              </w:rPr>
              <w:t>Test 3:</w:t>
            </w:r>
          </w:p>
          <w:p w14:paraId="02E4FE83"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2604AB1B" w14:textId="77777777" w:rsidR="00DF32EF" w:rsidRPr="00D0162F" w:rsidRDefault="00DF32EF" w:rsidP="00DF32EF">
            <w:pPr>
              <w:pStyle w:val="TAL"/>
            </w:pPr>
            <w:r w:rsidRPr="00D0162F">
              <w:t>0dB</w:t>
            </w:r>
          </w:p>
          <w:p w14:paraId="1C24E82C" w14:textId="77777777" w:rsidR="00DF32EF" w:rsidRPr="00D0162F" w:rsidRDefault="00DF32EF" w:rsidP="00DF32EF">
            <w:pPr>
              <w:pStyle w:val="TAL"/>
            </w:pPr>
            <w:r w:rsidRPr="00D0162F">
              <w:t>0dB</w:t>
            </w:r>
          </w:p>
          <w:p w14:paraId="4EEBA91D" w14:textId="77777777" w:rsidR="00DF32EF" w:rsidRPr="00D0162F" w:rsidRDefault="00DF32EF" w:rsidP="00DF32EF">
            <w:pPr>
              <w:pStyle w:val="TAL"/>
            </w:pPr>
            <w:r w:rsidRPr="00D0162F">
              <w:t>0dB</w:t>
            </w:r>
          </w:p>
          <w:p w14:paraId="41C3A22A" w14:textId="77777777" w:rsidR="00DF32EF" w:rsidRPr="00D0162F" w:rsidRDefault="00DF32EF" w:rsidP="00DF32EF">
            <w:pPr>
              <w:pStyle w:val="TAL"/>
            </w:pPr>
          </w:p>
          <w:p w14:paraId="0930FCED" w14:textId="7E66D0B2"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3763D781" w14:textId="32D61D7B" w:rsidR="00DF32EF" w:rsidRPr="00D0162F" w:rsidRDefault="00DF32EF" w:rsidP="00DF32EF">
            <w:pPr>
              <w:pStyle w:val="TAL"/>
              <w:rPr>
                <w:u w:val="single"/>
              </w:rPr>
            </w:pPr>
            <w:r w:rsidRPr="00D0162F">
              <w:rPr>
                <w:u w:val="single"/>
              </w:rPr>
              <w:t>Test 1:</w:t>
            </w:r>
          </w:p>
          <w:p w14:paraId="0C4F4DAD" w14:textId="3B352D88"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1.68dBm/15kHz</w:t>
            </w:r>
          </w:p>
          <w:p w14:paraId="5963A935" w14:textId="37C71C58"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1.68dBm/15kHz</w:t>
            </w:r>
          </w:p>
          <w:p w14:paraId="5F5F3B68" w14:textId="5C737513"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6376E6DC" w14:textId="3CD98300"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63837D35" w14:textId="00C7A684" w:rsidR="00DF32EF" w:rsidRPr="00D0162F" w:rsidRDefault="00DF32EF" w:rsidP="00DF32EF">
            <w:pPr>
              <w:pStyle w:val="TAL"/>
            </w:pPr>
            <w:r w:rsidRPr="00D0162F">
              <w:t>RSRQ_52 to RSRQ_62</w:t>
            </w:r>
          </w:p>
          <w:p w14:paraId="46673AB0" w14:textId="77777777" w:rsidR="00DF32EF" w:rsidRPr="00D0162F" w:rsidRDefault="00DF32EF" w:rsidP="00DF32EF">
            <w:pPr>
              <w:pStyle w:val="TAL"/>
              <w:rPr>
                <w:rFonts w:cs="v4.2.0"/>
              </w:rPr>
            </w:pPr>
          </w:p>
          <w:p w14:paraId="01434304" w14:textId="21A9D319" w:rsidR="00DF32EF" w:rsidRPr="00D0162F" w:rsidRDefault="00DF32EF" w:rsidP="00DF32EF">
            <w:pPr>
              <w:pStyle w:val="TAL"/>
              <w:rPr>
                <w:u w:val="single"/>
              </w:rPr>
            </w:pPr>
            <w:r w:rsidRPr="00D0162F">
              <w:rPr>
                <w:u w:val="single"/>
              </w:rPr>
              <w:t>Test 2:</w:t>
            </w:r>
          </w:p>
          <w:p w14:paraId="0C6E9219" w14:textId="7152BC94"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08E791EB" w14:textId="15B609DE"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36D59244" w14:textId="468AC92F"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3A590B24" w14:textId="74B33839"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050D2A5D" w14:textId="77777777" w:rsidR="00DF32EF" w:rsidRPr="00D0162F" w:rsidRDefault="00DF32EF" w:rsidP="00DF32EF">
            <w:pPr>
              <w:pStyle w:val="TAL"/>
            </w:pPr>
          </w:p>
          <w:p w14:paraId="651EF3CC" w14:textId="72E1BC72" w:rsidR="00DF32EF" w:rsidRPr="00D0162F" w:rsidRDefault="00DF32EF" w:rsidP="00DF32EF">
            <w:pPr>
              <w:pStyle w:val="TAL"/>
            </w:pPr>
            <w:r w:rsidRPr="00D0162F">
              <w:t>RSRQ_52 to RSRQ_62</w:t>
            </w:r>
          </w:p>
          <w:p w14:paraId="6F7BB3EB" w14:textId="77777777" w:rsidR="00DF32EF" w:rsidRPr="00D0162F" w:rsidRDefault="00DF32EF" w:rsidP="00DF32EF">
            <w:pPr>
              <w:pStyle w:val="TAL"/>
              <w:rPr>
                <w:shd w:val="clear" w:color="auto" w:fill="FFFFFF"/>
                <w:lang w:eastAsia="sv-SE"/>
              </w:rPr>
            </w:pPr>
          </w:p>
          <w:p w14:paraId="77B24444" w14:textId="081C96FA" w:rsidR="00DF32EF" w:rsidRPr="00D0162F" w:rsidRDefault="00DF32EF" w:rsidP="00DF32EF">
            <w:pPr>
              <w:pStyle w:val="TAL"/>
              <w:rPr>
                <w:u w:val="single"/>
              </w:rPr>
            </w:pPr>
            <w:r w:rsidRPr="00D0162F">
              <w:rPr>
                <w:u w:val="single"/>
              </w:rPr>
              <w:t>Test 3:</w:t>
            </w:r>
          </w:p>
          <w:p w14:paraId="0CF1D553" w14:textId="68AC053D"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349184EE" w14:textId="1EFEC90B"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4DA565A4" w14:textId="74F949DF"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5D3933D8" w14:textId="734CF422"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7686DB8D" w14:textId="77777777" w:rsidR="00DF32EF" w:rsidRPr="00D0162F" w:rsidRDefault="00DF32EF" w:rsidP="00DF32EF">
            <w:pPr>
              <w:pStyle w:val="TAL"/>
            </w:pPr>
          </w:p>
          <w:p w14:paraId="2EA1BA9E" w14:textId="715E74DB" w:rsidR="00DF32EF" w:rsidRPr="00D0162F" w:rsidRDefault="00DF32EF" w:rsidP="00DF32EF">
            <w:pPr>
              <w:pStyle w:val="TAL"/>
            </w:pPr>
            <w:r w:rsidRPr="00D0162F">
              <w:t>RSRQ_52 to RSRQ_62</w:t>
            </w:r>
          </w:p>
        </w:tc>
      </w:tr>
      <w:tr w:rsidR="00DF32EF" w:rsidRPr="00D0162F" w14:paraId="452FED13"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29C6AC75" w14:textId="77777777" w:rsidR="00DF32EF" w:rsidRPr="00D0162F" w:rsidRDefault="00DF32EF" w:rsidP="00DF32EF">
            <w:pPr>
              <w:pStyle w:val="TAL"/>
            </w:pPr>
          </w:p>
        </w:tc>
        <w:tc>
          <w:tcPr>
            <w:tcW w:w="8401" w:type="dxa"/>
            <w:gridSpan w:val="3"/>
            <w:tcBorders>
              <w:top w:val="single" w:sz="4" w:space="0" w:color="auto"/>
              <w:left w:val="single" w:sz="4" w:space="0" w:color="auto"/>
              <w:bottom w:val="single" w:sz="4" w:space="0" w:color="auto"/>
              <w:right w:val="single" w:sz="4" w:space="0" w:color="auto"/>
            </w:tcBorders>
          </w:tcPr>
          <w:p w14:paraId="45D2DB32" w14:textId="3DADFB53" w:rsidR="00DF32EF" w:rsidRPr="00D0162F" w:rsidRDefault="00DF32EF" w:rsidP="00DF32EF">
            <w:pPr>
              <w:pStyle w:val="TAL"/>
              <w:rPr>
                <w:u w:val="single"/>
              </w:rPr>
            </w:pPr>
            <w:r w:rsidRPr="00D0162F">
              <w:rPr>
                <w:b/>
                <w:u w:val="single"/>
              </w:rPr>
              <w:t>TEST CONFIGURATION 3, 6</w:t>
            </w:r>
          </w:p>
        </w:tc>
      </w:tr>
      <w:tr w:rsidR="00DF32EF" w:rsidRPr="00D0162F" w14:paraId="75DA9F26"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5AA6B88F"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49032ACD" w14:textId="59CDF22F" w:rsidR="00DF32EF" w:rsidRPr="00D0162F" w:rsidRDefault="00DF32EF" w:rsidP="00DF32EF">
            <w:pPr>
              <w:pStyle w:val="TAL"/>
              <w:rPr>
                <w:u w:val="single"/>
              </w:rPr>
            </w:pPr>
            <w:r w:rsidRPr="00D0162F">
              <w:rPr>
                <w:u w:val="single"/>
              </w:rPr>
              <w:t>Test 1:</w:t>
            </w:r>
          </w:p>
          <w:p w14:paraId="198DE70C" w14:textId="0FA52E8B" w:rsidR="00DF32EF" w:rsidRPr="00D0162F" w:rsidRDefault="00DF32EF" w:rsidP="00DF32E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6.27 dBm/15kHz</w:t>
            </w:r>
          </w:p>
          <w:p w14:paraId="73E57266" w14:textId="282833A8"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6.27 dBm/15kHz</w:t>
            </w:r>
          </w:p>
          <w:p w14:paraId="4462B85A" w14:textId="339E798E"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1A4733EF" w14:textId="25F5792A"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38A00621" w14:textId="7809C022" w:rsidR="00DF32EF" w:rsidRPr="00D0162F" w:rsidRDefault="00DF32EF" w:rsidP="00DF32EF">
            <w:pPr>
              <w:pStyle w:val="TAL"/>
            </w:pPr>
            <w:r w:rsidRPr="00D0162F">
              <w:rPr>
                <w:u w:val="single"/>
              </w:rPr>
              <w:t xml:space="preserve">Reported RSRQ values: </w:t>
            </w:r>
            <w:r w:rsidRPr="00D0162F">
              <w:rPr>
                <w:shd w:val="clear" w:color="auto" w:fill="FFFFFF"/>
                <w:lang w:eastAsia="sv-SE"/>
              </w:rPr>
              <w:t>±2.5dB</w:t>
            </w:r>
          </w:p>
          <w:p w14:paraId="6E180391" w14:textId="77777777" w:rsidR="00DF32EF" w:rsidRPr="00D0162F" w:rsidRDefault="00DF32EF" w:rsidP="00DF32EF">
            <w:pPr>
              <w:pStyle w:val="TAL"/>
              <w:rPr>
                <w:rFonts w:cs="v4.2.0"/>
              </w:rPr>
            </w:pPr>
          </w:p>
          <w:p w14:paraId="2A4DBAE0" w14:textId="53088D32" w:rsidR="00DF32EF" w:rsidRPr="00D0162F" w:rsidRDefault="00DF32EF" w:rsidP="00DF32EF">
            <w:pPr>
              <w:pStyle w:val="TAL"/>
              <w:rPr>
                <w:u w:val="single"/>
              </w:rPr>
            </w:pPr>
            <w:r w:rsidRPr="00D0162F">
              <w:rPr>
                <w:u w:val="single"/>
              </w:rPr>
              <w:t>Test 2:</w:t>
            </w:r>
          </w:p>
          <w:p w14:paraId="0306FE1E" w14:textId="6E05ECD7"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3E4F771A" w14:textId="28C88AAE"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0998EEC0" w14:textId="45D00269"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4B0BFF1C" w14:textId="1A4EBF88"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2646BA54" w14:textId="77777777" w:rsidR="00DF32EF" w:rsidRPr="00D0162F" w:rsidRDefault="00DF32EF" w:rsidP="00DF32EF">
            <w:pPr>
              <w:pStyle w:val="TAL"/>
            </w:pPr>
          </w:p>
          <w:p w14:paraId="0266E43D" w14:textId="52D81A08" w:rsidR="00DF32EF" w:rsidRPr="00D0162F" w:rsidRDefault="00DF32EF" w:rsidP="00DF32EF">
            <w:pPr>
              <w:pStyle w:val="TAL"/>
              <w:rPr>
                <w:shd w:val="clear" w:color="auto" w:fill="FFFFFF"/>
                <w:lang w:eastAsia="sv-SE"/>
              </w:rPr>
            </w:pPr>
            <w:r w:rsidRPr="00D0162F">
              <w:rPr>
                <w:u w:val="single"/>
              </w:rPr>
              <w:t xml:space="preserve">Reported RSRQ values: </w:t>
            </w:r>
            <w:r w:rsidRPr="00D0162F">
              <w:rPr>
                <w:shd w:val="clear" w:color="auto" w:fill="FFFFFF"/>
                <w:lang w:eastAsia="sv-SE"/>
              </w:rPr>
              <w:t>±2.5dB</w:t>
            </w:r>
          </w:p>
          <w:p w14:paraId="404EA2B8" w14:textId="77777777" w:rsidR="00DF32EF" w:rsidRPr="00D0162F" w:rsidRDefault="00DF32EF" w:rsidP="00DF32EF">
            <w:pPr>
              <w:pStyle w:val="TAL"/>
              <w:rPr>
                <w:shd w:val="clear" w:color="auto" w:fill="FFFFFF"/>
                <w:lang w:eastAsia="sv-SE"/>
              </w:rPr>
            </w:pPr>
          </w:p>
          <w:p w14:paraId="23C54D48" w14:textId="03E1406E" w:rsidR="00DF32EF" w:rsidRPr="00D0162F" w:rsidRDefault="00DF32EF" w:rsidP="00DF32EF">
            <w:pPr>
              <w:pStyle w:val="TAL"/>
              <w:rPr>
                <w:u w:val="single"/>
              </w:rPr>
            </w:pPr>
            <w:r w:rsidRPr="00D0162F">
              <w:rPr>
                <w:u w:val="single"/>
              </w:rPr>
              <w:t>Test 3:</w:t>
            </w:r>
          </w:p>
          <w:p w14:paraId="633284DE" w14:textId="2B6209D2"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24201DF4" w14:textId="7976BB31"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7F29E34B" w14:textId="78FD6AEE"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0501A34B" w14:textId="0E4DACD9"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2AE22F37" w14:textId="77777777" w:rsidR="00DF32EF" w:rsidRPr="00D0162F" w:rsidRDefault="00DF32EF" w:rsidP="00DF32EF">
            <w:pPr>
              <w:pStyle w:val="TAL"/>
            </w:pPr>
          </w:p>
          <w:p w14:paraId="423A28F2" w14:textId="654DB213" w:rsidR="00DF32EF" w:rsidRPr="00D0162F" w:rsidRDefault="00DF32EF" w:rsidP="00DF32EF">
            <w:pPr>
              <w:pStyle w:val="TAL"/>
              <w:rPr>
                <w:u w:val="single"/>
              </w:rPr>
            </w:pPr>
            <w:r w:rsidRPr="00D0162F">
              <w:rPr>
                <w:u w:val="single"/>
              </w:rPr>
              <w:t xml:space="preserve">Reported RSRQ values: </w:t>
            </w:r>
            <w:r w:rsidRPr="00D0162F">
              <w:rPr>
                <w:shd w:val="clear" w:color="auto" w:fill="FFFFFF"/>
                <w:lang w:eastAsia="sv-SE"/>
              </w:rPr>
              <w:t>±2.5dB</w:t>
            </w:r>
          </w:p>
        </w:tc>
        <w:tc>
          <w:tcPr>
            <w:tcW w:w="1641" w:type="dxa"/>
            <w:tcBorders>
              <w:top w:val="single" w:sz="4" w:space="0" w:color="auto"/>
              <w:left w:val="single" w:sz="4" w:space="0" w:color="auto"/>
              <w:bottom w:val="single" w:sz="4" w:space="0" w:color="auto"/>
              <w:right w:val="single" w:sz="4" w:space="0" w:color="auto"/>
            </w:tcBorders>
          </w:tcPr>
          <w:p w14:paraId="4C41AF32" w14:textId="79EFE877" w:rsidR="00DF32EF" w:rsidRPr="00D0162F" w:rsidRDefault="00DF32EF" w:rsidP="00DF32EF">
            <w:pPr>
              <w:pStyle w:val="TAL"/>
              <w:rPr>
                <w:u w:val="single"/>
              </w:rPr>
            </w:pPr>
            <w:r w:rsidRPr="00D0162F">
              <w:rPr>
                <w:u w:val="single"/>
              </w:rPr>
              <w:t>Test 1:</w:t>
            </w:r>
          </w:p>
          <w:p w14:paraId="0EEADE7E" w14:textId="77777777" w:rsidR="00DF32EF" w:rsidRPr="00D0162F" w:rsidRDefault="00DF32EF" w:rsidP="00DF32EF">
            <w:pPr>
              <w:pStyle w:val="TAL"/>
            </w:pPr>
            <w:r w:rsidRPr="00D0162F">
              <w:rPr>
                <w:shd w:val="clear" w:color="auto" w:fill="FFFFFF"/>
                <w:lang w:eastAsia="sv-SE"/>
              </w:rPr>
              <w:t>-1.53dB</w:t>
            </w:r>
          </w:p>
          <w:p w14:paraId="63664CA1" w14:textId="77777777" w:rsidR="00DF32EF" w:rsidRPr="00D0162F" w:rsidRDefault="00DF32EF" w:rsidP="00DF32EF">
            <w:pPr>
              <w:pStyle w:val="TAL"/>
            </w:pPr>
            <w:r w:rsidRPr="00D0162F">
              <w:t>-1.53dB</w:t>
            </w:r>
          </w:p>
          <w:p w14:paraId="6696B9EB" w14:textId="77777777" w:rsidR="00DF32EF" w:rsidRPr="00D0162F" w:rsidRDefault="00DF32EF" w:rsidP="00DF32EF">
            <w:pPr>
              <w:pStyle w:val="TAL"/>
            </w:pPr>
            <w:r w:rsidRPr="00D0162F">
              <w:t>0dB</w:t>
            </w:r>
          </w:p>
          <w:p w14:paraId="3F6748C2" w14:textId="77777777" w:rsidR="00DF32EF" w:rsidRPr="00D0162F" w:rsidRDefault="00DF32EF" w:rsidP="00DF32EF">
            <w:pPr>
              <w:pStyle w:val="TAL"/>
            </w:pPr>
            <w:r w:rsidRPr="00D0162F">
              <w:t>0dB</w:t>
            </w:r>
          </w:p>
          <w:p w14:paraId="785F12E4" w14:textId="7D90F1B0" w:rsidR="00DF32EF" w:rsidRPr="00D0162F" w:rsidRDefault="00DF32EF" w:rsidP="00DF32EF">
            <w:pPr>
              <w:pStyle w:val="TAL"/>
            </w:pPr>
            <w:r w:rsidRPr="00D0162F">
              <w:t>Via mapping</w:t>
            </w:r>
          </w:p>
          <w:p w14:paraId="72649B8D" w14:textId="77777777" w:rsidR="00DF32EF" w:rsidRPr="00D0162F" w:rsidRDefault="00DF32EF" w:rsidP="00DF32EF">
            <w:pPr>
              <w:pStyle w:val="TAL"/>
              <w:rPr>
                <w:rFonts w:cs="v4.2.0"/>
              </w:rPr>
            </w:pPr>
          </w:p>
          <w:p w14:paraId="18B071A0" w14:textId="36B982A7" w:rsidR="00DF32EF" w:rsidRPr="00D0162F" w:rsidRDefault="00DF32EF" w:rsidP="00DF32EF">
            <w:pPr>
              <w:pStyle w:val="TAL"/>
              <w:rPr>
                <w:u w:val="single"/>
              </w:rPr>
            </w:pPr>
            <w:r w:rsidRPr="00D0162F">
              <w:rPr>
                <w:u w:val="single"/>
              </w:rPr>
              <w:t>Test 2:</w:t>
            </w:r>
          </w:p>
          <w:p w14:paraId="4403D546"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6219C993" w14:textId="77777777" w:rsidR="00DF32EF" w:rsidRPr="00D0162F" w:rsidRDefault="00DF32EF" w:rsidP="00DF32EF">
            <w:pPr>
              <w:pStyle w:val="TAL"/>
            </w:pPr>
            <w:r w:rsidRPr="00D0162F">
              <w:t>0dB</w:t>
            </w:r>
          </w:p>
          <w:p w14:paraId="125702DE" w14:textId="77777777" w:rsidR="00DF32EF" w:rsidRPr="00D0162F" w:rsidRDefault="00DF32EF" w:rsidP="00DF32EF">
            <w:pPr>
              <w:pStyle w:val="TAL"/>
            </w:pPr>
            <w:r w:rsidRPr="00D0162F">
              <w:t>0dB</w:t>
            </w:r>
          </w:p>
          <w:p w14:paraId="2F15B8CB" w14:textId="77777777" w:rsidR="00DF32EF" w:rsidRPr="00D0162F" w:rsidRDefault="00DF32EF" w:rsidP="00DF32EF">
            <w:pPr>
              <w:pStyle w:val="TAL"/>
            </w:pPr>
            <w:r w:rsidRPr="00D0162F">
              <w:t>0dB</w:t>
            </w:r>
          </w:p>
          <w:p w14:paraId="6F5F1BC9" w14:textId="77777777" w:rsidR="00DF32EF" w:rsidRPr="00D0162F" w:rsidRDefault="00DF32EF" w:rsidP="00DF32EF">
            <w:pPr>
              <w:pStyle w:val="TAL"/>
            </w:pPr>
          </w:p>
          <w:p w14:paraId="2EB9D845" w14:textId="015963B0" w:rsidR="00DF32EF" w:rsidRPr="00D0162F" w:rsidRDefault="00DF32EF" w:rsidP="00DF32EF">
            <w:pPr>
              <w:pStyle w:val="TAL"/>
            </w:pPr>
            <w:r w:rsidRPr="00D0162F">
              <w:t>Via mapping</w:t>
            </w:r>
          </w:p>
          <w:p w14:paraId="2AAA986C" w14:textId="77777777" w:rsidR="00DF32EF" w:rsidRPr="00D0162F" w:rsidRDefault="00DF32EF" w:rsidP="00DF32EF">
            <w:pPr>
              <w:pStyle w:val="TAL"/>
            </w:pPr>
          </w:p>
          <w:p w14:paraId="6DA63A67" w14:textId="2F2FB8A4" w:rsidR="00DF32EF" w:rsidRPr="00D0162F" w:rsidRDefault="00DF32EF" w:rsidP="00DF32EF">
            <w:pPr>
              <w:pStyle w:val="TAL"/>
              <w:rPr>
                <w:u w:val="single"/>
              </w:rPr>
            </w:pPr>
            <w:r w:rsidRPr="00D0162F">
              <w:rPr>
                <w:u w:val="single"/>
              </w:rPr>
              <w:t>Test 3:</w:t>
            </w:r>
          </w:p>
          <w:p w14:paraId="1D1B7316"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411ADB99" w14:textId="77777777" w:rsidR="00DF32EF" w:rsidRPr="00D0162F" w:rsidRDefault="00DF32EF" w:rsidP="00DF32EF">
            <w:pPr>
              <w:pStyle w:val="TAL"/>
            </w:pPr>
            <w:r w:rsidRPr="00D0162F">
              <w:t>0dB</w:t>
            </w:r>
          </w:p>
          <w:p w14:paraId="3E6756CC" w14:textId="77777777" w:rsidR="00DF32EF" w:rsidRPr="00D0162F" w:rsidRDefault="00DF32EF" w:rsidP="00DF32EF">
            <w:pPr>
              <w:pStyle w:val="TAL"/>
            </w:pPr>
            <w:r w:rsidRPr="00D0162F">
              <w:t>0dB</w:t>
            </w:r>
          </w:p>
          <w:p w14:paraId="1D799E43" w14:textId="77777777" w:rsidR="00DF32EF" w:rsidRPr="00D0162F" w:rsidRDefault="00DF32EF" w:rsidP="00DF32EF">
            <w:pPr>
              <w:pStyle w:val="TAL"/>
            </w:pPr>
            <w:r w:rsidRPr="00D0162F">
              <w:t>0dB</w:t>
            </w:r>
          </w:p>
          <w:p w14:paraId="5DB9351F" w14:textId="77777777" w:rsidR="00DF32EF" w:rsidRPr="00D0162F" w:rsidRDefault="00DF32EF" w:rsidP="00DF32EF">
            <w:pPr>
              <w:pStyle w:val="TAL"/>
            </w:pPr>
          </w:p>
          <w:p w14:paraId="2537DCBA" w14:textId="11561809"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6B1B85B6" w14:textId="190668F1" w:rsidR="00DF32EF" w:rsidRPr="00D0162F" w:rsidRDefault="00DF32EF" w:rsidP="00DF32EF">
            <w:pPr>
              <w:pStyle w:val="TAL"/>
              <w:rPr>
                <w:u w:val="single"/>
              </w:rPr>
            </w:pPr>
            <w:r w:rsidRPr="00D0162F">
              <w:rPr>
                <w:u w:val="single"/>
              </w:rPr>
              <w:t>Test 1:</w:t>
            </w:r>
          </w:p>
          <w:p w14:paraId="19E59586" w14:textId="34D5E540"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7.8dBm/15kHz</w:t>
            </w:r>
          </w:p>
          <w:p w14:paraId="17A5F9A4" w14:textId="047886A4"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7.8dBm/15kHz</w:t>
            </w:r>
          </w:p>
          <w:p w14:paraId="5566D8C0" w14:textId="67F6E254"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65962539" w14:textId="334A47F1"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4C1EF5FD" w14:textId="3BFA8DA3" w:rsidR="00DF32EF" w:rsidRPr="00D0162F" w:rsidRDefault="00DF32EF" w:rsidP="00DF32EF">
            <w:pPr>
              <w:pStyle w:val="TAL"/>
            </w:pPr>
            <w:r w:rsidRPr="00D0162F">
              <w:t>RSRQ_52 to RSRQ_62</w:t>
            </w:r>
          </w:p>
          <w:p w14:paraId="5ACFD588" w14:textId="77777777" w:rsidR="00DF32EF" w:rsidRPr="00D0162F" w:rsidRDefault="00DF32EF" w:rsidP="00DF32EF">
            <w:pPr>
              <w:pStyle w:val="TAL"/>
              <w:rPr>
                <w:rFonts w:cs="v4.2.0"/>
              </w:rPr>
            </w:pPr>
          </w:p>
          <w:p w14:paraId="723FAE73" w14:textId="444332C7" w:rsidR="00DF32EF" w:rsidRPr="00D0162F" w:rsidRDefault="00DF32EF" w:rsidP="00DF32EF">
            <w:pPr>
              <w:pStyle w:val="TAL"/>
              <w:rPr>
                <w:u w:val="single"/>
              </w:rPr>
            </w:pPr>
            <w:r w:rsidRPr="00D0162F">
              <w:rPr>
                <w:u w:val="single"/>
              </w:rPr>
              <w:t>Test 2:</w:t>
            </w:r>
          </w:p>
          <w:p w14:paraId="10146F23" w14:textId="5ED495C4"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7AF840D7" w14:textId="7DFBA608"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20DC81FA" w14:textId="14449174"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46730FB0" w14:textId="03052C5D"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472DB1CC" w14:textId="77777777" w:rsidR="00DF32EF" w:rsidRPr="00D0162F" w:rsidRDefault="00DF32EF" w:rsidP="00DF32EF">
            <w:pPr>
              <w:pStyle w:val="TAL"/>
            </w:pPr>
          </w:p>
          <w:p w14:paraId="3F0AB74D" w14:textId="0154B94C" w:rsidR="00DF32EF" w:rsidRPr="00D0162F" w:rsidRDefault="00DF32EF" w:rsidP="00DF32EF">
            <w:pPr>
              <w:pStyle w:val="TAL"/>
            </w:pPr>
            <w:r w:rsidRPr="00D0162F">
              <w:t>RSRQ_52 to RSRQ_62</w:t>
            </w:r>
          </w:p>
          <w:p w14:paraId="1926D6CC" w14:textId="77777777" w:rsidR="00DF32EF" w:rsidRPr="00D0162F" w:rsidRDefault="00DF32EF" w:rsidP="00DF32EF">
            <w:pPr>
              <w:pStyle w:val="TAL"/>
              <w:rPr>
                <w:shd w:val="clear" w:color="auto" w:fill="FFFFFF"/>
                <w:lang w:eastAsia="sv-SE"/>
              </w:rPr>
            </w:pPr>
          </w:p>
          <w:p w14:paraId="020B1114" w14:textId="27826094" w:rsidR="00DF32EF" w:rsidRPr="00D0162F" w:rsidRDefault="00DF32EF" w:rsidP="00DF32EF">
            <w:pPr>
              <w:pStyle w:val="TAL"/>
              <w:rPr>
                <w:u w:val="single"/>
              </w:rPr>
            </w:pPr>
            <w:r w:rsidRPr="00D0162F">
              <w:rPr>
                <w:u w:val="single"/>
              </w:rPr>
              <w:t>Test 3:</w:t>
            </w:r>
          </w:p>
          <w:p w14:paraId="7D9ACBE2" w14:textId="3FF63655"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368C8FF8" w14:textId="05455B64"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497BF908" w14:textId="329D6D20"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340D7CE0" w14:textId="130F7ECA"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047C7678" w14:textId="77777777" w:rsidR="00DF32EF" w:rsidRPr="00D0162F" w:rsidRDefault="00DF32EF" w:rsidP="00DF32EF">
            <w:pPr>
              <w:pStyle w:val="TAL"/>
            </w:pPr>
          </w:p>
          <w:p w14:paraId="35D98BF2" w14:textId="15DC9042" w:rsidR="00DF32EF" w:rsidRPr="00D0162F" w:rsidRDefault="00DF32EF" w:rsidP="00DF32EF">
            <w:pPr>
              <w:pStyle w:val="TAL"/>
              <w:rPr>
                <w:u w:val="single"/>
              </w:rPr>
            </w:pPr>
            <w:r w:rsidRPr="00D0162F">
              <w:t>RSRQ_52 to RSRQ_62</w:t>
            </w:r>
          </w:p>
        </w:tc>
      </w:tr>
      <w:tr w:rsidR="00DF32EF" w:rsidRPr="00D0162F" w14:paraId="168BD99A" w14:textId="77777777" w:rsidTr="001C5E90">
        <w:tblPrEx>
          <w:tblLook w:val="04A0" w:firstRow="1" w:lastRow="0" w:firstColumn="1" w:lastColumn="0" w:noHBand="0" w:noVBand="1"/>
        </w:tblPrEx>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5F1865A5" w14:textId="6E0C7886" w:rsidR="00DF32EF" w:rsidRPr="00D0162F" w:rsidRDefault="00DF32EF" w:rsidP="00DF32EF">
            <w:pPr>
              <w:pStyle w:val="TAL"/>
            </w:pPr>
            <w:r w:rsidRPr="00D0162F">
              <w:t xml:space="preserve">The derivation of the RSRQ values takes into account the uncertainty in Cell 3 SS-RSRQ from </w:t>
            </w:r>
            <w:r w:rsidRPr="00D0162F">
              <w:rPr>
                <w:shd w:val="clear" w:color="auto" w:fill="FFFFFF"/>
              </w:rPr>
              <w:t>N</w:t>
            </w:r>
            <w:r w:rsidRPr="00D0162F">
              <w:rPr>
                <w:shd w:val="clear" w:color="auto" w:fill="FFFFFF"/>
                <w:vertAlign w:val="subscript"/>
              </w:rPr>
              <w:t>oc2</w:t>
            </w:r>
            <w:r w:rsidRPr="00D0162F">
              <w:t xml:space="preserve"> and 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the allowed UE reporting accuracy, and the UE mapping function.</w:t>
            </w:r>
          </w:p>
          <w:p w14:paraId="46005A0F" w14:textId="385B366C" w:rsidR="00DF32EF" w:rsidRPr="00D0162F" w:rsidRDefault="00DF32EF" w:rsidP="00DF32EF">
            <w:pPr>
              <w:pStyle w:val="TAL"/>
              <w:rPr>
                <w:u w:val="single"/>
              </w:rPr>
            </w:pPr>
            <w:r w:rsidRPr="00D0162F">
              <w:t>The SS-RSRQ values given above are for normal conditions. For extreme conditions, the RSRQ values are 1.5dB wider at each end.</w:t>
            </w:r>
          </w:p>
        </w:tc>
      </w:tr>
      <w:tr w:rsidR="00DF32EF" w:rsidRPr="00D0162F" w14:paraId="79A7DAC5"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0E27AEDB" w14:textId="66746BB3" w:rsidR="00DF32EF" w:rsidRPr="00D0162F" w:rsidRDefault="00DF32EF" w:rsidP="00DF32EF">
            <w:pPr>
              <w:pStyle w:val="TAL"/>
            </w:pPr>
            <w:r w:rsidRPr="00D0162F">
              <w:t>4.7.2.2.2 EN-DC FR1-FR1 SS-RSRQ relative measurement accuracy</w:t>
            </w:r>
          </w:p>
        </w:tc>
        <w:tc>
          <w:tcPr>
            <w:tcW w:w="8401" w:type="dxa"/>
            <w:gridSpan w:val="3"/>
            <w:tcBorders>
              <w:top w:val="single" w:sz="4" w:space="0" w:color="auto"/>
              <w:left w:val="single" w:sz="4" w:space="0" w:color="auto"/>
              <w:bottom w:val="single" w:sz="4" w:space="0" w:color="auto"/>
              <w:right w:val="single" w:sz="4" w:space="0" w:color="auto"/>
            </w:tcBorders>
          </w:tcPr>
          <w:p w14:paraId="236BCD18" w14:textId="5122450F" w:rsidR="00DF32EF" w:rsidRPr="00D0162F" w:rsidRDefault="00DF32EF" w:rsidP="00DF32EF">
            <w:pPr>
              <w:pStyle w:val="TAL"/>
              <w:rPr>
                <w:rFonts w:cs="Arial"/>
                <w:b/>
                <w:szCs w:val="18"/>
              </w:rPr>
            </w:pPr>
            <w:r w:rsidRPr="00D0162F">
              <w:rPr>
                <w:b/>
                <w:u w:val="single"/>
              </w:rPr>
              <w:t>TEST CONFIGURATION 1, 2, 4, 5</w:t>
            </w:r>
          </w:p>
        </w:tc>
      </w:tr>
      <w:tr w:rsidR="00DF32EF" w:rsidRPr="00D0162F" w14:paraId="7FB59C94"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3780BB97"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60A96BCA" w14:textId="2870F293" w:rsidR="00DF32EF" w:rsidRPr="00D0162F" w:rsidRDefault="00DF32EF" w:rsidP="00DF32EF">
            <w:pPr>
              <w:pStyle w:val="TAL"/>
              <w:rPr>
                <w:u w:val="single"/>
              </w:rPr>
            </w:pPr>
            <w:r w:rsidRPr="00D0162F">
              <w:rPr>
                <w:u w:val="single"/>
              </w:rPr>
              <w:t>Test 1:</w:t>
            </w:r>
          </w:p>
          <w:p w14:paraId="5E991FB7" w14:textId="0FD93F51" w:rsidR="00DF32EF" w:rsidRPr="00D0162F" w:rsidRDefault="00DF32EF" w:rsidP="00DF32E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0.18 dBm/15kHz</w:t>
            </w:r>
          </w:p>
          <w:p w14:paraId="33628892" w14:textId="7A816568"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0.18 dBm/15kHz</w:t>
            </w:r>
          </w:p>
          <w:p w14:paraId="661E21C1" w14:textId="4FB1E8A8"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2D01C55A" w14:textId="055D8500"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37FCD82D" w14:textId="799AFE9A" w:rsidR="00DF32EF" w:rsidRPr="00D0162F" w:rsidRDefault="00DF32EF" w:rsidP="00DF32EF">
            <w:pPr>
              <w:pStyle w:val="TAL"/>
            </w:pPr>
            <w:r w:rsidRPr="00D0162F">
              <w:rPr>
                <w:u w:val="single"/>
              </w:rPr>
              <w:t xml:space="preserve">Reported RSRQ values: </w:t>
            </w:r>
            <w:r w:rsidRPr="00D0162F">
              <w:rPr>
                <w:shd w:val="clear" w:color="auto" w:fill="FFFFFF"/>
                <w:lang w:eastAsia="sv-SE"/>
              </w:rPr>
              <w:t>±3dB</w:t>
            </w:r>
          </w:p>
          <w:p w14:paraId="79FDFEF3" w14:textId="77777777" w:rsidR="00DF32EF" w:rsidRPr="00D0162F" w:rsidRDefault="00DF32EF" w:rsidP="00DF32EF">
            <w:pPr>
              <w:pStyle w:val="TAL"/>
              <w:rPr>
                <w:rFonts w:cs="v4.2.0"/>
              </w:rPr>
            </w:pPr>
          </w:p>
          <w:p w14:paraId="202AB0DB" w14:textId="3B8E3EDD" w:rsidR="00DF32EF" w:rsidRPr="00D0162F" w:rsidRDefault="00DF32EF" w:rsidP="00DF32EF">
            <w:pPr>
              <w:pStyle w:val="TAL"/>
              <w:rPr>
                <w:u w:val="single"/>
              </w:rPr>
            </w:pPr>
            <w:r w:rsidRPr="00D0162F">
              <w:rPr>
                <w:u w:val="single"/>
              </w:rPr>
              <w:t>Test 2:</w:t>
            </w:r>
          </w:p>
          <w:p w14:paraId="20CF8FB6" w14:textId="42C3584A"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55C8FDE6" w14:textId="1D0C4CCD"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1AC15705" w14:textId="27E9A324"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063414F7" w14:textId="039ED761"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1714F969" w14:textId="77777777" w:rsidR="00DF32EF" w:rsidRPr="00D0162F" w:rsidRDefault="00DF32EF" w:rsidP="00DF32EF">
            <w:pPr>
              <w:pStyle w:val="TAL"/>
            </w:pPr>
          </w:p>
          <w:p w14:paraId="1AB0F508" w14:textId="631A3DF5" w:rsidR="00DF32EF" w:rsidRPr="00D0162F" w:rsidRDefault="00DF32EF" w:rsidP="00DF32EF">
            <w:pPr>
              <w:pStyle w:val="TAL"/>
              <w:rPr>
                <w:shd w:val="clear" w:color="auto" w:fill="FFFFFF"/>
                <w:lang w:eastAsia="sv-SE"/>
              </w:rPr>
            </w:pPr>
            <w:r w:rsidRPr="00D0162F">
              <w:rPr>
                <w:u w:val="single"/>
              </w:rPr>
              <w:t xml:space="preserve">Reported RSRQ values: </w:t>
            </w:r>
            <w:r w:rsidRPr="00D0162F">
              <w:rPr>
                <w:shd w:val="clear" w:color="auto" w:fill="FFFFFF"/>
                <w:lang w:eastAsia="sv-SE"/>
              </w:rPr>
              <w:t>±3dB</w:t>
            </w:r>
          </w:p>
          <w:p w14:paraId="11B4FD1D" w14:textId="77777777" w:rsidR="00DF32EF" w:rsidRPr="00D0162F" w:rsidRDefault="00DF32EF" w:rsidP="00DF32EF">
            <w:pPr>
              <w:pStyle w:val="TAL"/>
              <w:rPr>
                <w:shd w:val="clear" w:color="auto" w:fill="FFFFFF"/>
                <w:lang w:eastAsia="sv-SE"/>
              </w:rPr>
            </w:pPr>
          </w:p>
          <w:p w14:paraId="675F06C4" w14:textId="0D0B58C9" w:rsidR="00DF32EF" w:rsidRPr="00D0162F" w:rsidRDefault="00DF32EF" w:rsidP="00DF32EF">
            <w:pPr>
              <w:pStyle w:val="TAL"/>
              <w:rPr>
                <w:u w:val="single"/>
              </w:rPr>
            </w:pPr>
            <w:r w:rsidRPr="00D0162F">
              <w:rPr>
                <w:u w:val="single"/>
              </w:rPr>
              <w:t>Test 3:</w:t>
            </w:r>
          </w:p>
          <w:p w14:paraId="4393871D" w14:textId="1C1F57D4"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0DB32B52" w14:textId="686F09F9"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2D919CB7" w14:textId="70980267"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4635ED99" w14:textId="28AEB315"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1DE8ED9C" w14:textId="77777777" w:rsidR="00DF32EF" w:rsidRPr="00D0162F" w:rsidRDefault="00DF32EF" w:rsidP="00DF32EF">
            <w:pPr>
              <w:pStyle w:val="TAL"/>
            </w:pPr>
          </w:p>
          <w:p w14:paraId="0BF04A26" w14:textId="7999B5CA" w:rsidR="00DF32EF" w:rsidRPr="00D0162F" w:rsidRDefault="00DF32EF" w:rsidP="00DF32EF">
            <w:pPr>
              <w:pStyle w:val="TAL"/>
              <w:rPr>
                <w:u w:val="single"/>
              </w:rPr>
            </w:pPr>
            <w:r w:rsidRPr="00D0162F">
              <w:rPr>
                <w:u w:val="single"/>
              </w:rPr>
              <w:t xml:space="preserve">Reported RSRQ values: </w:t>
            </w:r>
            <w:r w:rsidRPr="00D0162F">
              <w:rPr>
                <w:shd w:val="clear" w:color="auto" w:fill="FFFFFF"/>
                <w:lang w:eastAsia="sv-SE"/>
              </w:rPr>
              <w:t>±3dB</w:t>
            </w:r>
          </w:p>
        </w:tc>
        <w:tc>
          <w:tcPr>
            <w:tcW w:w="1641" w:type="dxa"/>
            <w:tcBorders>
              <w:top w:val="single" w:sz="4" w:space="0" w:color="auto"/>
              <w:left w:val="single" w:sz="4" w:space="0" w:color="auto"/>
              <w:bottom w:val="single" w:sz="4" w:space="0" w:color="auto"/>
              <w:right w:val="single" w:sz="4" w:space="0" w:color="auto"/>
            </w:tcBorders>
          </w:tcPr>
          <w:p w14:paraId="1C594A6E" w14:textId="63DCCC16" w:rsidR="00DF32EF" w:rsidRPr="00D0162F" w:rsidRDefault="00DF32EF" w:rsidP="00DF32EF">
            <w:pPr>
              <w:pStyle w:val="TAL"/>
              <w:rPr>
                <w:u w:val="single"/>
              </w:rPr>
            </w:pPr>
            <w:r w:rsidRPr="00D0162F">
              <w:rPr>
                <w:u w:val="single"/>
              </w:rPr>
              <w:t>Test 1:</w:t>
            </w:r>
          </w:p>
          <w:p w14:paraId="28892166" w14:textId="77777777" w:rsidR="00DF32EF" w:rsidRPr="00D0162F" w:rsidRDefault="00DF32EF" w:rsidP="00DF32EF">
            <w:pPr>
              <w:pStyle w:val="TAL"/>
            </w:pPr>
            <w:r w:rsidRPr="00D0162F">
              <w:rPr>
                <w:shd w:val="clear" w:color="auto" w:fill="FFFFFF"/>
                <w:lang w:eastAsia="sv-SE"/>
              </w:rPr>
              <w:t>-1.5dB</w:t>
            </w:r>
          </w:p>
          <w:p w14:paraId="2FD30BD0" w14:textId="77777777" w:rsidR="00DF32EF" w:rsidRPr="00D0162F" w:rsidRDefault="00DF32EF" w:rsidP="00DF32EF">
            <w:pPr>
              <w:pStyle w:val="TAL"/>
            </w:pPr>
            <w:r w:rsidRPr="00D0162F">
              <w:t>-1.5dB</w:t>
            </w:r>
          </w:p>
          <w:p w14:paraId="4E790886" w14:textId="77777777" w:rsidR="00DF32EF" w:rsidRPr="00D0162F" w:rsidRDefault="00DF32EF" w:rsidP="00DF32EF">
            <w:pPr>
              <w:pStyle w:val="TAL"/>
            </w:pPr>
            <w:r w:rsidRPr="00D0162F">
              <w:t>0dB</w:t>
            </w:r>
          </w:p>
          <w:p w14:paraId="1448CDFB" w14:textId="77777777" w:rsidR="00DF32EF" w:rsidRPr="00D0162F" w:rsidRDefault="00DF32EF" w:rsidP="00DF32EF">
            <w:pPr>
              <w:pStyle w:val="TAL"/>
            </w:pPr>
            <w:r w:rsidRPr="00D0162F">
              <w:t>0dB</w:t>
            </w:r>
          </w:p>
          <w:p w14:paraId="4812CCBB" w14:textId="7477BA70" w:rsidR="00DF32EF" w:rsidRPr="00D0162F" w:rsidRDefault="00DF32EF" w:rsidP="00DF32EF">
            <w:pPr>
              <w:pStyle w:val="TAL"/>
            </w:pPr>
            <w:r w:rsidRPr="00D0162F">
              <w:t>Via mapping</w:t>
            </w:r>
          </w:p>
          <w:p w14:paraId="144504C4" w14:textId="77777777" w:rsidR="00DF32EF" w:rsidRPr="00D0162F" w:rsidRDefault="00DF32EF" w:rsidP="00DF32EF">
            <w:pPr>
              <w:pStyle w:val="TAL"/>
              <w:rPr>
                <w:rFonts w:cs="v4.2.0"/>
              </w:rPr>
            </w:pPr>
          </w:p>
          <w:p w14:paraId="36D49D15" w14:textId="790CFC4C" w:rsidR="00DF32EF" w:rsidRPr="00D0162F" w:rsidRDefault="00DF32EF" w:rsidP="00DF32EF">
            <w:pPr>
              <w:pStyle w:val="TAL"/>
              <w:rPr>
                <w:u w:val="single"/>
              </w:rPr>
            </w:pPr>
            <w:r w:rsidRPr="00D0162F">
              <w:rPr>
                <w:u w:val="single"/>
              </w:rPr>
              <w:t>Test 2:</w:t>
            </w:r>
          </w:p>
          <w:p w14:paraId="159B0C38"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78306ECC" w14:textId="77777777" w:rsidR="00DF32EF" w:rsidRPr="00D0162F" w:rsidRDefault="00DF32EF" w:rsidP="00DF32EF">
            <w:pPr>
              <w:pStyle w:val="TAL"/>
            </w:pPr>
            <w:r w:rsidRPr="00D0162F">
              <w:t>0dB</w:t>
            </w:r>
          </w:p>
          <w:p w14:paraId="7517799F" w14:textId="77777777" w:rsidR="00DF32EF" w:rsidRPr="00D0162F" w:rsidRDefault="00DF32EF" w:rsidP="00DF32EF">
            <w:pPr>
              <w:pStyle w:val="TAL"/>
            </w:pPr>
            <w:r w:rsidRPr="00D0162F">
              <w:t>0dB</w:t>
            </w:r>
          </w:p>
          <w:p w14:paraId="20A1D029" w14:textId="77777777" w:rsidR="00DF32EF" w:rsidRPr="00D0162F" w:rsidRDefault="00DF32EF" w:rsidP="00DF32EF">
            <w:pPr>
              <w:pStyle w:val="TAL"/>
            </w:pPr>
            <w:r w:rsidRPr="00D0162F">
              <w:t>0dB</w:t>
            </w:r>
          </w:p>
          <w:p w14:paraId="7ABB710F" w14:textId="77777777" w:rsidR="00DF32EF" w:rsidRPr="00D0162F" w:rsidRDefault="00DF32EF" w:rsidP="00DF32EF">
            <w:pPr>
              <w:pStyle w:val="TAL"/>
            </w:pPr>
          </w:p>
          <w:p w14:paraId="03ED4730" w14:textId="38875E69" w:rsidR="00DF32EF" w:rsidRPr="00D0162F" w:rsidRDefault="00DF32EF" w:rsidP="00DF32EF">
            <w:pPr>
              <w:pStyle w:val="TAL"/>
            </w:pPr>
            <w:r w:rsidRPr="00D0162F">
              <w:t>Via mapping</w:t>
            </w:r>
          </w:p>
          <w:p w14:paraId="40D09DEE" w14:textId="77777777" w:rsidR="00DF32EF" w:rsidRPr="00D0162F" w:rsidRDefault="00DF32EF" w:rsidP="00DF32EF">
            <w:pPr>
              <w:pStyle w:val="TAL"/>
            </w:pPr>
          </w:p>
          <w:p w14:paraId="1E4794B8" w14:textId="240BE1A2" w:rsidR="00DF32EF" w:rsidRPr="00D0162F" w:rsidRDefault="00DF32EF" w:rsidP="00DF32EF">
            <w:pPr>
              <w:pStyle w:val="TAL"/>
              <w:rPr>
                <w:u w:val="single"/>
              </w:rPr>
            </w:pPr>
            <w:r w:rsidRPr="00D0162F">
              <w:rPr>
                <w:u w:val="single"/>
              </w:rPr>
              <w:t>Test 3:</w:t>
            </w:r>
          </w:p>
          <w:p w14:paraId="3B2127D8"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02024A83" w14:textId="77777777" w:rsidR="00DF32EF" w:rsidRPr="00D0162F" w:rsidRDefault="00DF32EF" w:rsidP="00DF32EF">
            <w:pPr>
              <w:pStyle w:val="TAL"/>
            </w:pPr>
            <w:r w:rsidRPr="00D0162F">
              <w:t>0dB</w:t>
            </w:r>
          </w:p>
          <w:p w14:paraId="2CF12A2E" w14:textId="77777777" w:rsidR="00DF32EF" w:rsidRPr="00D0162F" w:rsidRDefault="00DF32EF" w:rsidP="00DF32EF">
            <w:pPr>
              <w:pStyle w:val="TAL"/>
            </w:pPr>
            <w:r w:rsidRPr="00D0162F">
              <w:t>0dB</w:t>
            </w:r>
          </w:p>
          <w:p w14:paraId="3AEBEF18" w14:textId="77777777" w:rsidR="00DF32EF" w:rsidRPr="00D0162F" w:rsidRDefault="00DF32EF" w:rsidP="00DF32EF">
            <w:pPr>
              <w:pStyle w:val="TAL"/>
            </w:pPr>
            <w:r w:rsidRPr="00D0162F">
              <w:t>0dB</w:t>
            </w:r>
          </w:p>
          <w:p w14:paraId="08404809" w14:textId="77777777" w:rsidR="00DF32EF" w:rsidRPr="00D0162F" w:rsidRDefault="00DF32EF" w:rsidP="00DF32EF">
            <w:pPr>
              <w:pStyle w:val="TAL"/>
            </w:pPr>
          </w:p>
          <w:p w14:paraId="25182C5B" w14:textId="69DAB7BB"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2B6A638B" w14:textId="2E1C741D" w:rsidR="00DF32EF" w:rsidRPr="00D0162F" w:rsidRDefault="00DF32EF" w:rsidP="00DF32EF">
            <w:pPr>
              <w:pStyle w:val="TAL"/>
              <w:rPr>
                <w:u w:val="single"/>
              </w:rPr>
            </w:pPr>
            <w:r w:rsidRPr="00D0162F">
              <w:rPr>
                <w:u w:val="single"/>
              </w:rPr>
              <w:t>Test 1:</w:t>
            </w:r>
          </w:p>
          <w:p w14:paraId="2B79A616" w14:textId="3D4ECEBE"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1.68dBm/15kHz</w:t>
            </w:r>
          </w:p>
          <w:p w14:paraId="74E5649E" w14:textId="1AE89F46"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1.68dBm/15kHz</w:t>
            </w:r>
          </w:p>
          <w:p w14:paraId="1F51FE4E" w14:textId="302861EA"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2795C862" w14:textId="09A11E96"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38352D78" w14:textId="3293167C" w:rsidR="00DF32EF" w:rsidRPr="00D0162F" w:rsidRDefault="00DF32EF" w:rsidP="00DF32EF">
            <w:pPr>
              <w:pStyle w:val="TAL"/>
            </w:pPr>
            <w:r w:rsidRPr="00D0162F">
              <w:t>RSRQ_x-7 to RSRQ_x+7</w:t>
            </w:r>
          </w:p>
          <w:p w14:paraId="6B1E3493" w14:textId="77777777" w:rsidR="00DF32EF" w:rsidRPr="00D0162F" w:rsidRDefault="00DF32EF" w:rsidP="00DF32EF">
            <w:pPr>
              <w:pStyle w:val="TAL"/>
              <w:rPr>
                <w:rFonts w:cs="v4.2.0"/>
              </w:rPr>
            </w:pPr>
          </w:p>
          <w:p w14:paraId="00D3DF65" w14:textId="57AAC67F" w:rsidR="00DF32EF" w:rsidRPr="00D0162F" w:rsidRDefault="00DF32EF" w:rsidP="00DF32EF">
            <w:pPr>
              <w:pStyle w:val="TAL"/>
              <w:rPr>
                <w:u w:val="single"/>
              </w:rPr>
            </w:pPr>
            <w:r w:rsidRPr="00D0162F">
              <w:rPr>
                <w:u w:val="single"/>
              </w:rPr>
              <w:t>Test 2:</w:t>
            </w:r>
          </w:p>
          <w:p w14:paraId="5B2DE00F" w14:textId="645EFCBC"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09F98C66" w14:textId="05CFF41C"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106dBm/15kHz</w:t>
            </w:r>
          </w:p>
          <w:p w14:paraId="458BE80A" w14:textId="142EE885"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2351B04F" w14:textId="0B0D4B70"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0FE59707" w14:textId="77777777" w:rsidR="00DF32EF" w:rsidRPr="00D0162F" w:rsidRDefault="00DF32EF" w:rsidP="00DF32EF">
            <w:pPr>
              <w:pStyle w:val="TAL"/>
            </w:pPr>
          </w:p>
          <w:p w14:paraId="75DF903A" w14:textId="2267DD99" w:rsidR="00DF32EF" w:rsidRPr="00D0162F" w:rsidRDefault="00DF32EF" w:rsidP="00DF32EF">
            <w:pPr>
              <w:pStyle w:val="TAL"/>
            </w:pPr>
            <w:r w:rsidRPr="00D0162F">
              <w:t>RSRQ_x-7 to RSRQ_x+7</w:t>
            </w:r>
          </w:p>
          <w:p w14:paraId="1CACF31D" w14:textId="77777777" w:rsidR="00DF32EF" w:rsidRPr="00D0162F" w:rsidRDefault="00DF32EF" w:rsidP="00DF32EF">
            <w:pPr>
              <w:pStyle w:val="TAL"/>
              <w:rPr>
                <w:shd w:val="clear" w:color="auto" w:fill="FFFFFF"/>
                <w:lang w:eastAsia="sv-SE"/>
              </w:rPr>
            </w:pPr>
          </w:p>
          <w:p w14:paraId="31F764B2" w14:textId="58B56F6D" w:rsidR="00DF32EF" w:rsidRPr="00D0162F" w:rsidRDefault="00DF32EF" w:rsidP="00DF32EF">
            <w:pPr>
              <w:pStyle w:val="TAL"/>
              <w:rPr>
                <w:u w:val="single"/>
              </w:rPr>
            </w:pPr>
            <w:r w:rsidRPr="00D0162F">
              <w:rPr>
                <w:u w:val="single"/>
              </w:rPr>
              <w:t>Test 3:</w:t>
            </w:r>
          </w:p>
          <w:p w14:paraId="7ADECD3D" w14:textId="08C0706B"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50748F6D" w14:textId="330DC2BE"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22AF2297" w14:textId="32996F42"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33CEB41A" w14:textId="7F4D1FE7"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1BE01A98" w14:textId="77777777" w:rsidR="00DF32EF" w:rsidRPr="00D0162F" w:rsidRDefault="00DF32EF" w:rsidP="00DF32EF">
            <w:pPr>
              <w:pStyle w:val="TAL"/>
            </w:pPr>
          </w:p>
          <w:p w14:paraId="7B6C2ADF" w14:textId="6EAADBA9" w:rsidR="00DF32EF" w:rsidRPr="00D0162F" w:rsidRDefault="00DF32EF" w:rsidP="00DF32EF">
            <w:pPr>
              <w:pStyle w:val="TAL"/>
            </w:pPr>
            <w:r w:rsidRPr="00D0162F">
              <w:t>RSRQ_x-11 to RSRQ_x+2</w:t>
            </w:r>
          </w:p>
        </w:tc>
      </w:tr>
      <w:tr w:rsidR="00DF32EF" w:rsidRPr="00D0162F" w14:paraId="2E7D527F"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7544C56F" w14:textId="77777777" w:rsidR="00DF32EF" w:rsidRPr="00D0162F" w:rsidRDefault="00DF32EF" w:rsidP="00DF32EF">
            <w:pPr>
              <w:pStyle w:val="TAL"/>
            </w:pPr>
          </w:p>
        </w:tc>
        <w:tc>
          <w:tcPr>
            <w:tcW w:w="8401" w:type="dxa"/>
            <w:gridSpan w:val="3"/>
            <w:tcBorders>
              <w:top w:val="single" w:sz="4" w:space="0" w:color="auto"/>
              <w:left w:val="single" w:sz="4" w:space="0" w:color="auto"/>
              <w:bottom w:val="single" w:sz="4" w:space="0" w:color="auto"/>
              <w:right w:val="single" w:sz="4" w:space="0" w:color="auto"/>
            </w:tcBorders>
          </w:tcPr>
          <w:p w14:paraId="6A573446" w14:textId="2EDA35C2" w:rsidR="00DF32EF" w:rsidRPr="00D0162F" w:rsidRDefault="00DF32EF" w:rsidP="00DF32EF">
            <w:pPr>
              <w:pStyle w:val="TAL"/>
              <w:rPr>
                <w:u w:val="single"/>
              </w:rPr>
            </w:pPr>
            <w:r w:rsidRPr="00D0162F">
              <w:rPr>
                <w:b/>
                <w:u w:val="single"/>
              </w:rPr>
              <w:t>TEST CONFIGURATION 3, 6</w:t>
            </w:r>
          </w:p>
        </w:tc>
      </w:tr>
      <w:tr w:rsidR="00DF32EF" w:rsidRPr="00D0162F" w14:paraId="2AD45C21"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18D2AFA6"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65A94127" w14:textId="2006EBA5" w:rsidR="00DF32EF" w:rsidRPr="00D0162F" w:rsidRDefault="00DF32EF" w:rsidP="00DF32EF">
            <w:pPr>
              <w:pStyle w:val="TAL"/>
              <w:rPr>
                <w:u w:val="single"/>
              </w:rPr>
            </w:pPr>
            <w:r w:rsidRPr="00D0162F">
              <w:rPr>
                <w:u w:val="single"/>
              </w:rPr>
              <w:t>Test 1:</w:t>
            </w:r>
          </w:p>
          <w:p w14:paraId="29356ACF" w14:textId="43BB5C37" w:rsidR="00DF32EF" w:rsidRPr="00D0162F" w:rsidRDefault="00DF32EF" w:rsidP="00DF32E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6.27 dBm/15kHz</w:t>
            </w:r>
          </w:p>
          <w:p w14:paraId="014F416C" w14:textId="3C40BA43"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6.27 dBm/15kHz</w:t>
            </w:r>
          </w:p>
          <w:p w14:paraId="588D84E1" w14:textId="4F35C92F"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482F91DE" w14:textId="46B4646B"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63FBC6B1" w14:textId="314B68FE" w:rsidR="00DF32EF" w:rsidRPr="00D0162F" w:rsidRDefault="00DF32EF" w:rsidP="00DF32EF">
            <w:pPr>
              <w:pStyle w:val="TAL"/>
            </w:pPr>
            <w:r w:rsidRPr="00D0162F">
              <w:rPr>
                <w:u w:val="single"/>
              </w:rPr>
              <w:t xml:space="preserve">Reported RSRQ values: </w:t>
            </w:r>
            <w:r w:rsidRPr="00D0162F">
              <w:rPr>
                <w:shd w:val="clear" w:color="auto" w:fill="FFFFFF"/>
                <w:lang w:eastAsia="sv-SE"/>
              </w:rPr>
              <w:t>±2.5dB</w:t>
            </w:r>
          </w:p>
          <w:p w14:paraId="4D02545C" w14:textId="77777777" w:rsidR="00DF32EF" w:rsidRPr="00D0162F" w:rsidRDefault="00DF32EF" w:rsidP="00DF32EF">
            <w:pPr>
              <w:pStyle w:val="TAL"/>
              <w:rPr>
                <w:rFonts w:cs="v4.2.0"/>
              </w:rPr>
            </w:pPr>
          </w:p>
          <w:p w14:paraId="6D6B2203" w14:textId="7E9FE9E0" w:rsidR="00DF32EF" w:rsidRPr="00D0162F" w:rsidRDefault="00DF32EF" w:rsidP="00DF32EF">
            <w:pPr>
              <w:pStyle w:val="TAL"/>
              <w:rPr>
                <w:u w:val="single"/>
              </w:rPr>
            </w:pPr>
            <w:r w:rsidRPr="00D0162F">
              <w:rPr>
                <w:u w:val="single"/>
              </w:rPr>
              <w:t>Test 2:</w:t>
            </w:r>
          </w:p>
          <w:p w14:paraId="4204D011" w14:textId="07C58377"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4DAEE322" w14:textId="2B798BDA"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494C69B7" w14:textId="60C3D585"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13806D92" w14:textId="6541C06A"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40F83695" w14:textId="77777777" w:rsidR="00DF32EF" w:rsidRPr="00D0162F" w:rsidRDefault="00DF32EF" w:rsidP="00DF32EF">
            <w:pPr>
              <w:pStyle w:val="TAL"/>
            </w:pPr>
          </w:p>
          <w:p w14:paraId="0D52C2FB" w14:textId="7ED72316" w:rsidR="00DF32EF" w:rsidRPr="00D0162F" w:rsidRDefault="00DF32EF" w:rsidP="00DF32EF">
            <w:pPr>
              <w:pStyle w:val="TAL"/>
              <w:rPr>
                <w:shd w:val="clear" w:color="auto" w:fill="FFFFFF"/>
                <w:lang w:eastAsia="sv-SE"/>
              </w:rPr>
            </w:pPr>
            <w:r w:rsidRPr="00D0162F">
              <w:rPr>
                <w:u w:val="single"/>
              </w:rPr>
              <w:t xml:space="preserve">Reported RSRQ values: </w:t>
            </w:r>
            <w:r w:rsidRPr="00D0162F">
              <w:rPr>
                <w:shd w:val="clear" w:color="auto" w:fill="FFFFFF"/>
                <w:lang w:eastAsia="sv-SE"/>
              </w:rPr>
              <w:t>±3dB</w:t>
            </w:r>
          </w:p>
          <w:p w14:paraId="3B0ECA49" w14:textId="77777777" w:rsidR="00DF32EF" w:rsidRPr="00D0162F" w:rsidRDefault="00DF32EF" w:rsidP="00DF32EF">
            <w:pPr>
              <w:pStyle w:val="TAL"/>
              <w:rPr>
                <w:shd w:val="clear" w:color="auto" w:fill="FFFFFF"/>
                <w:lang w:eastAsia="sv-SE"/>
              </w:rPr>
            </w:pPr>
          </w:p>
          <w:p w14:paraId="417327B7" w14:textId="64CFBDE9" w:rsidR="00DF32EF" w:rsidRPr="00D0162F" w:rsidRDefault="00DF32EF" w:rsidP="00DF32EF">
            <w:pPr>
              <w:pStyle w:val="TAL"/>
              <w:rPr>
                <w:u w:val="single"/>
              </w:rPr>
            </w:pPr>
            <w:r w:rsidRPr="00D0162F">
              <w:rPr>
                <w:u w:val="single"/>
              </w:rPr>
              <w:t>Test 3:</w:t>
            </w:r>
          </w:p>
          <w:p w14:paraId="79C75F1C" w14:textId="65D87A33"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7098A7E2" w14:textId="5DECD1C6"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2B6D8CE7" w14:textId="2B6B78C1"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24C340E1" w14:textId="0299CF38"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719CABBC" w14:textId="77777777" w:rsidR="00DF32EF" w:rsidRPr="00D0162F" w:rsidRDefault="00DF32EF" w:rsidP="00DF32EF">
            <w:pPr>
              <w:pStyle w:val="TAL"/>
            </w:pPr>
          </w:p>
          <w:p w14:paraId="22754DC0" w14:textId="69A8BCAF" w:rsidR="00DF32EF" w:rsidRPr="00D0162F" w:rsidRDefault="00DF32EF" w:rsidP="00DF32EF">
            <w:pPr>
              <w:pStyle w:val="TAL"/>
              <w:rPr>
                <w:u w:val="single"/>
              </w:rPr>
            </w:pPr>
            <w:r w:rsidRPr="00D0162F">
              <w:rPr>
                <w:u w:val="single"/>
              </w:rPr>
              <w:t xml:space="preserve">Reported RSRQ values: </w:t>
            </w:r>
            <w:r w:rsidRPr="00D0162F">
              <w:rPr>
                <w:shd w:val="clear" w:color="auto" w:fill="FFFFFF"/>
                <w:lang w:eastAsia="sv-SE"/>
              </w:rPr>
              <w:t>±3dB</w:t>
            </w:r>
          </w:p>
        </w:tc>
        <w:tc>
          <w:tcPr>
            <w:tcW w:w="1641" w:type="dxa"/>
            <w:tcBorders>
              <w:top w:val="single" w:sz="4" w:space="0" w:color="auto"/>
              <w:left w:val="single" w:sz="4" w:space="0" w:color="auto"/>
              <w:bottom w:val="single" w:sz="4" w:space="0" w:color="auto"/>
              <w:right w:val="single" w:sz="4" w:space="0" w:color="auto"/>
            </w:tcBorders>
          </w:tcPr>
          <w:p w14:paraId="09347B5F" w14:textId="16CBF91B" w:rsidR="00DF32EF" w:rsidRPr="00D0162F" w:rsidRDefault="00DF32EF" w:rsidP="00DF32EF">
            <w:pPr>
              <w:pStyle w:val="TAL"/>
              <w:rPr>
                <w:u w:val="single"/>
              </w:rPr>
            </w:pPr>
            <w:r w:rsidRPr="00D0162F">
              <w:rPr>
                <w:u w:val="single"/>
              </w:rPr>
              <w:t>Test 1:</w:t>
            </w:r>
          </w:p>
          <w:p w14:paraId="3D6D9CF7" w14:textId="77777777" w:rsidR="00DF32EF" w:rsidRPr="00D0162F" w:rsidRDefault="00DF32EF" w:rsidP="00DF32EF">
            <w:pPr>
              <w:pStyle w:val="TAL"/>
            </w:pPr>
            <w:r w:rsidRPr="00D0162F">
              <w:rPr>
                <w:shd w:val="clear" w:color="auto" w:fill="FFFFFF"/>
                <w:lang w:eastAsia="sv-SE"/>
              </w:rPr>
              <w:t>-1.53dB</w:t>
            </w:r>
          </w:p>
          <w:p w14:paraId="312B8513" w14:textId="77777777" w:rsidR="00DF32EF" w:rsidRPr="00D0162F" w:rsidRDefault="00DF32EF" w:rsidP="00DF32EF">
            <w:pPr>
              <w:pStyle w:val="TAL"/>
            </w:pPr>
            <w:r w:rsidRPr="00D0162F">
              <w:t>-1.53dB</w:t>
            </w:r>
          </w:p>
          <w:p w14:paraId="6D9CFF78" w14:textId="77777777" w:rsidR="00DF32EF" w:rsidRPr="00D0162F" w:rsidRDefault="00DF32EF" w:rsidP="00DF32EF">
            <w:pPr>
              <w:pStyle w:val="TAL"/>
            </w:pPr>
            <w:r w:rsidRPr="00D0162F">
              <w:t>0dB</w:t>
            </w:r>
          </w:p>
          <w:p w14:paraId="3B018911" w14:textId="77777777" w:rsidR="00DF32EF" w:rsidRPr="00D0162F" w:rsidRDefault="00DF32EF" w:rsidP="00DF32EF">
            <w:pPr>
              <w:pStyle w:val="TAL"/>
            </w:pPr>
            <w:r w:rsidRPr="00D0162F">
              <w:t>0dB</w:t>
            </w:r>
          </w:p>
          <w:p w14:paraId="44F42F5C" w14:textId="32F54A00" w:rsidR="00DF32EF" w:rsidRPr="00D0162F" w:rsidRDefault="00DF32EF" w:rsidP="00DF32EF">
            <w:pPr>
              <w:pStyle w:val="TAL"/>
            </w:pPr>
            <w:r w:rsidRPr="00D0162F">
              <w:t>Via mapping</w:t>
            </w:r>
          </w:p>
          <w:p w14:paraId="66C9C29F" w14:textId="77777777" w:rsidR="00DF32EF" w:rsidRPr="00D0162F" w:rsidRDefault="00DF32EF" w:rsidP="00DF32EF">
            <w:pPr>
              <w:pStyle w:val="TAL"/>
              <w:rPr>
                <w:rFonts w:cs="v4.2.0"/>
              </w:rPr>
            </w:pPr>
          </w:p>
          <w:p w14:paraId="653C44AC" w14:textId="24CE953B" w:rsidR="00DF32EF" w:rsidRPr="00D0162F" w:rsidRDefault="00DF32EF" w:rsidP="00DF32EF">
            <w:pPr>
              <w:pStyle w:val="TAL"/>
              <w:rPr>
                <w:u w:val="single"/>
              </w:rPr>
            </w:pPr>
            <w:r w:rsidRPr="00D0162F">
              <w:rPr>
                <w:u w:val="single"/>
              </w:rPr>
              <w:t>Test 2:</w:t>
            </w:r>
          </w:p>
          <w:p w14:paraId="54235E70"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6BEAD45D" w14:textId="77777777" w:rsidR="00DF32EF" w:rsidRPr="00D0162F" w:rsidRDefault="00DF32EF" w:rsidP="00DF32EF">
            <w:pPr>
              <w:pStyle w:val="TAL"/>
            </w:pPr>
            <w:r w:rsidRPr="00D0162F">
              <w:t>0dB</w:t>
            </w:r>
          </w:p>
          <w:p w14:paraId="2AE1E048" w14:textId="77777777" w:rsidR="00DF32EF" w:rsidRPr="00D0162F" w:rsidRDefault="00DF32EF" w:rsidP="00DF32EF">
            <w:pPr>
              <w:pStyle w:val="TAL"/>
            </w:pPr>
            <w:r w:rsidRPr="00D0162F">
              <w:t>0dB</w:t>
            </w:r>
          </w:p>
          <w:p w14:paraId="36660498" w14:textId="77777777" w:rsidR="00DF32EF" w:rsidRPr="00D0162F" w:rsidRDefault="00DF32EF" w:rsidP="00DF32EF">
            <w:pPr>
              <w:pStyle w:val="TAL"/>
            </w:pPr>
            <w:r w:rsidRPr="00D0162F">
              <w:t>0dB</w:t>
            </w:r>
          </w:p>
          <w:p w14:paraId="02CB1E47" w14:textId="77777777" w:rsidR="00DF32EF" w:rsidRPr="00D0162F" w:rsidRDefault="00DF32EF" w:rsidP="00DF32EF">
            <w:pPr>
              <w:pStyle w:val="TAL"/>
            </w:pPr>
          </w:p>
          <w:p w14:paraId="45554237" w14:textId="3D44F231" w:rsidR="00DF32EF" w:rsidRPr="00D0162F" w:rsidRDefault="00DF32EF" w:rsidP="00DF32EF">
            <w:pPr>
              <w:pStyle w:val="TAL"/>
            </w:pPr>
            <w:r w:rsidRPr="00D0162F">
              <w:t>Via mapping</w:t>
            </w:r>
          </w:p>
          <w:p w14:paraId="72DA0934" w14:textId="77777777" w:rsidR="00DF32EF" w:rsidRPr="00D0162F" w:rsidRDefault="00DF32EF" w:rsidP="00DF32EF">
            <w:pPr>
              <w:pStyle w:val="TAL"/>
            </w:pPr>
          </w:p>
          <w:p w14:paraId="319FFCD6" w14:textId="7F903FA1" w:rsidR="00DF32EF" w:rsidRPr="00D0162F" w:rsidRDefault="00DF32EF" w:rsidP="00DF32EF">
            <w:pPr>
              <w:pStyle w:val="TAL"/>
              <w:rPr>
                <w:u w:val="single"/>
              </w:rPr>
            </w:pPr>
            <w:r w:rsidRPr="00D0162F">
              <w:rPr>
                <w:u w:val="single"/>
              </w:rPr>
              <w:t>Test 3:</w:t>
            </w:r>
          </w:p>
          <w:p w14:paraId="61B37BC7"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3DA0598F" w14:textId="77777777" w:rsidR="00DF32EF" w:rsidRPr="00D0162F" w:rsidRDefault="00DF32EF" w:rsidP="00DF32EF">
            <w:pPr>
              <w:pStyle w:val="TAL"/>
            </w:pPr>
            <w:r w:rsidRPr="00D0162F">
              <w:t>0dB</w:t>
            </w:r>
          </w:p>
          <w:p w14:paraId="4B989BBD" w14:textId="77777777" w:rsidR="00DF32EF" w:rsidRPr="00D0162F" w:rsidRDefault="00DF32EF" w:rsidP="00DF32EF">
            <w:pPr>
              <w:pStyle w:val="TAL"/>
            </w:pPr>
            <w:r w:rsidRPr="00D0162F">
              <w:t>0dB</w:t>
            </w:r>
          </w:p>
          <w:p w14:paraId="389B84DE" w14:textId="77777777" w:rsidR="00DF32EF" w:rsidRPr="00D0162F" w:rsidRDefault="00DF32EF" w:rsidP="00DF32EF">
            <w:pPr>
              <w:pStyle w:val="TAL"/>
            </w:pPr>
            <w:r w:rsidRPr="00D0162F">
              <w:t>0dB</w:t>
            </w:r>
          </w:p>
          <w:p w14:paraId="4144FF02" w14:textId="77777777" w:rsidR="00DF32EF" w:rsidRPr="00D0162F" w:rsidRDefault="00DF32EF" w:rsidP="00DF32EF">
            <w:pPr>
              <w:pStyle w:val="TAL"/>
            </w:pPr>
          </w:p>
          <w:p w14:paraId="0EF7B8B6" w14:textId="1EF25409"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5075CE72" w14:textId="6A7565F4" w:rsidR="00DF32EF" w:rsidRPr="00D0162F" w:rsidRDefault="00DF32EF" w:rsidP="00DF32EF">
            <w:pPr>
              <w:pStyle w:val="TAL"/>
              <w:rPr>
                <w:u w:val="single"/>
              </w:rPr>
            </w:pPr>
            <w:r w:rsidRPr="00D0162F">
              <w:rPr>
                <w:u w:val="single"/>
              </w:rPr>
              <w:t>Test 1:</w:t>
            </w:r>
          </w:p>
          <w:p w14:paraId="527DCB52" w14:textId="73B373FE"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7.8dBm/15kHz</w:t>
            </w:r>
          </w:p>
          <w:p w14:paraId="3EEDF5CF" w14:textId="3003AA13"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7.8dBm/15kHz</w:t>
            </w:r>
          </w:p>
          <w:p w14:paraId="49FBEB0D" w14:textId="7B2145E4"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60753E4B" w14:textId="441D2617"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0CE3A4A8" w14:textId="3F477D8B" w:rsidR="00DF32EF" w:rsidRPr="00D0162F" w:rsidRDefault="00DF32EF" w:rsidP="00DF32EF">
            <w:pPr>
              <w:pStyle w:val="TAL"/>
            </w:pPr>
            <w:r w:rsidRPr="00D0162F">
              <w:t>RSRQ_x-7 to RSRQ_x+7</w:t>
            </w:r>
          </w:p>
          <w:p w14:paraId="1430799B" w14:textId="77777777" w:rsidR="00DF32EF" w:rsidRPr="00D0162F" w:rsidRDefault="00DF32EF" w:rsidP="00DF32EF">
            <w:pPr>
              <w:pStyle w:val="TAL"/>
              <w:rPr>
                <w:rFonts w:cs="v4.2.0"/>
              </w:rPr>
            </w:pPr>
          </w:p>
          <w:p w14:paraId="22B5E81B" w14:textId="318DF927" w:rsidR="00DF32EF" w:rsidRPr="00D0162F" w:rsidRDefault="00DF32EF" w:rsidP="00DF32EF">
            <w:pPr>
              <w:pStyle w:val="TAL"/>
              <w:rPr>
                <w:u w:val="single"/>
              </w:rPr>
            </w:pPr>
            <w:r w:rsidRPr="00D0162F">
              <w:rPr>
                <w:u w:val="single"/>
              </w:rPr>
              <w:t>Test 2:</w:t>
            </w:r>
          </w:p>
          <w:p w14:paraId="37962183" w14:textId="06DEB729"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15905FEE" w14:textId="06F3FDC0"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5EBCEFEC" w14:textId="22D58A41"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114D0EFF" w14:textId="64A1865E"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54451371" w14:textId="77777777" w:rsidR="00DF32EF" w:rsidRPr="00D0162F" w:rsidRDefault="00DF32EF" w:rsidP="00DF32EF">
            <w:pPr>
              <w:pStyle w:val="TAL"/>
            </w:pPr>
          </w:p>
          <w:p w14:paraId="7907C8D6" w14:textId="5F741EE3" w:rsidR="00DF32EF" w:rsidRPr="00D0162F" w:rsidRDefault="00DF32EF" w:rsidP="00DF32EF">
            <w:pPr>
              <w:pStyle w:val="TAL"/>
            </w:pPr>
            <w:r w:rsidRPr="00D0162F">
              <w:t>RSRQ_x-7 to RSRQ_x+7</w:t>
            </w:r>
          </w:p>
          <w:p w14:paraId="3AB0C46F" w14:textId="77777777" w:rsidR="00DF32EF" w:rsidRPr="00D0162F" w:rsidRDefault="00DF32EF" w:rsidP="00DF32EF">
            <w:pPr>
              <w:pStyle w:val="TAL"/>
              <w:rPr>
                <w:shd w:val="clear" w:color="auto" w:fill="FFFFFF"/>
                <w:lang w:eastAsia="sv-SE"/>
              </w:rPr>
            </w:pPr>
          </w:p>
          <w:p w14:paraId="2A6CB88F" w14:textId="7FC925F8" w:rsidR="00DF32EF" w:rsidRPr="00D0162F" w:rsidRDefault="00DF32EF" w:rsidP="00DF32EF">
            <w:pPr>
              <w:pStyle w:val="TAL"/>
              <w:rPr>
                <w:u w:val="single"/>
              </w:rPr>
            </w:pPr>
            <w:r w:rsidRPr="00D0162F">
              <w:rPr>
                <w:u w:val="single"/>
              </w:rPr>
              <w:t>Test 3:</w:t>
            </w:r>
          </w:p>
          <w:p w14:paraId="27F0FE72" w14:textId="01F1F3A4"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635E339A" w14:textId="2F209A8C"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2FEE9322" w14:textId="19D2C714"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6E8F4050" w14:textId="2A33A22F"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08A3296A" w14:textId="77777777" w:rsidR="00DF32EF" w:rsidRPr="00D0162F" w:rsidRDefault="00DF32EF" w:rsidP="00DF32EF">
            <w:pPr>
              <w:pStyle w:val="TAL"/>
            </w:pPr>
          </w:p>
          <w:p w14:paraId="0518FDFC" w14:textId="6E708BAA" w:rsidR="00DF32EF" w:rsidRPr="00D0162F" w:rsidRDefault="00DF32EF" w:rsidP="00DF32EF">
            <w:pPr>
              <w:pStyle w:val="TAL"/>
            </w:pPr>
            <w:r w:rsidRPr="00D0162F">
              <w:t>RSRQ_x-11 to RSRQ_x+2</w:t>
            </w:r>
          </w:p>
        </w:tc>
      </w:tr>
      <w:tr w:rsidR="00DF32EF" w:rsidRPr="00D0162F" w14:paraId="58C9812C" w14:textId="77777777" w:rsidTr="001C5E90">
        <w:tblPrEx>
          <w:tblLook w:val="04A0" w:firstRow="1" w:lastRow="0" w:firstColumn="1" w:lastColumn="0" w:noHBand="0" w:noVBand="1"/>
        </w:tblPrEx>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2FDF1E94" w14:textId="45AAA705" w:rsidR="00DF32EF" w:rsidRPr="00D0162F" w:rsidRDefault="00DF32EF" w:rsidP="00DF32EF">
            <w:pPr>
              <w:pStyle w:val="TAL"/>
            </w:pPr>
            <w:r w:rsidRPr="00D0162F">
              <w:t xml:space="preserve">The derivation of the RSRQ values takes into account the uncertainty in Cell 2 and Cell 3 SS-RSRQ from </w:t>
            </w:r>
            <w:r w:rsidRPr="00D0162F">
              <w:rPr>
                <w:shd w:val="clear" w:color="auto" w:fill="FFFFFF"/>
              </w:rPr>
              <w:t>N</w:t>
            </w:r>
            <w:r w:rsidRPr="00D0162F">
              <w:rPr>
                <w:shd w:val="clear" w:color="auto" w:fill="FFFFFF"/>
                <w:vertAlign w:val="subscript"/>
              </w:rPr>
              <w:t>oc2</w:t>
            </w:r>
            <w:r w:rsidRPr="00D0162F">
              <w:t xml:space="preserve"> and 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the allowed UE reporting accuracy, and the UE mapping function.</w:t>
            </w:r>
          </w:p>
          <w:p w14:paraId="1DA4DD46" w14:textId="21F7E859" w:rsidR="00DF32EF" w:rsidRPr="00D0162F" w:rsidRDefault="00DF32EF" w:rsidP="00DF32EF">
            <w:pPr>
              <w:pStyle w:val="TAL"/>
              <w:rPr>
                <w:u w:val="single"/>
              </w:rPr>
            </w:pPr>
            <w:r w:rsidRPr="00D0162F">
              <w:t>The SS-RSRQ values given above are for normal conditions. For extreme conditions, the RSRQ values are 1dB wider at each end.</w:t>
            </w:r>
          </w:p>
        </w:tc>
      </w:tr>
      <w:tr w:rsidR="00DF32EF" w:rsidRPr="00D0162F" w14:paraId="137C40CE"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456D5E69" w14:textId="6E72D9F2" w:rsidR="00DF32EF" w:rsidRPr="00D0162F" w:rsidRDefault="00DF32EF" w:rsidP="00DF32EF">
            <w:pPr>
              <w:pStyle w:val="TAL"/>
            </w:pPr>
            <w:r w:rsidRPr="00D0162F">
              <w:t>4.7.3.1 EN-DC FR1 SS-SINR measurement accuracy</w:t>
            </w:r>
          </w:p>
        </w:tc>
        <w:tc>
          <w:tcPr>
            <w:tcW w:w="8401" w:type="dxa"/>
            <w:gridSpan w:val="3"/>
            <w:tcBorders>
              <w:top w:val="single" w:sz="4" w:space="0" w:color="auto"/>
              <w:left w:val="single" w:sz="4" w:space="0" w:color="auto"/>
              <w:bottom w:val="single" w:sz="4" w:space="0" w:color="auto"/>
              <w:right w:val="single" w:sz="4" w:space="0" w:color="auto"/>
            </w:tcBorders>
          </w:tcPr>
          <w:p w14:paraId="0FCBAB6D" w14:textId="4DA4F9FB" w:rsidR="00DF32EF" w:rsidRPr="00D0162F" w:rsidRDefault="00DF32EF" w:rsidP="00DF32EF">
            <w:pPr>
              <w:pStyle w:val="TAL"/>
              <w:rPr>
                <w:rFonts w:cs="Arial"/>
                <w:b/>
                <w:szCs w:val="18"/>
              </w:rPr>
            </w:pPr>
            <w:r w:rsidRPr="00D0162F">
              <w:rPr>
                <w:b/>
                <w:u w:val="single"/>
              </w:rPr>
              <w:t>TEST CONFIGURATION 1, 2, 4, 5</w:t>
            </w:r>
          </w:p>
        </w:tc>
      </w:tr>
      <w:tr w:rsidR="00DF32EF" w:rsidRPr="00D0162F" w14:paraId="0924874B"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20CEC7E6"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37D78AB6" w14:textId="02699F5E" w:rsidR="00DF32EF" w:rsidRPr="00D0162F" w:rsidRDefault="00DF32EF" w:rsidP="00DF32EF">
            <w:pPr>
              <w:pStyle w:val="TAL"/>
              <w:rPr>
                <w:u w:val="single"/>
              </w:rPr>
            </w:pPr>
            <w:r w:rsidRPr="00D0162F">
              <w:rPr>
                <w:u w:val="single"/>
              </w:rPr>
              <w:t>Test 1:</w:t>
            </w:r>
          </w:p>
          <w:p w14:paraId="62F13EE2" w14:textId="6B6EA5AC"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3dBm/15kHz</w:t>
            </w:r>
          </w:p>
          <w:p w14:paraId="5C064AFA" w14:textId="4F0E20F1"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4.54dB</w:t>
            </w:r>
          </w:p>
          <w:p w14:paraId="787741B8" w14:textId="351D9915"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4.54dB</w:t>
            </w:r>
          </w:p>
          <w:p w14:paraId="12211513" w14:textId="571A2DDB" w:rsidR="00DF32EF" w:rsidRPr="00D0162F" w:rsidRDefault="00DF32EF" w:rsidP="00DF32EF">
            <w:pPr>
              <w:pStyle w:val="TAL"/>
            </w:pPr>
            <w:r w:rsidRPr="00D0162F">
              <w:rPr>
                <w:u w:val="single"/>
              </w:rPr>
              <w:t xml:space="preserve">Reported SINR values: </w:t>
            </w:r>
            <w:r w:rsidRPr="00D0162F">
              <w:rPr>
                <w:shd w:val="clear" w:color="auto" w:fill="FFFFFF"/>
                <w:lang w:eastAsia="sv-SE"/>
              </w:rPr>
              <w:t>±3.5dB</w:t>
            </w:r>
          </w:p>
          <w:p w14:paraId="1A323CAB" w14:textId="77777777" w:rsidR="00DF32EF" w:rsidRPr="00D0162F" w:rsidRDefault="00DF32EF" w:rsidP="00DF32EF">
            <w:pPr>
              <w:pStyle w:val="TAL"/>
              <w:rPr>
                <w:rFonts w:cs="v4.2.0"/>
              </w:rPr>
            </w:pPr>
          </w:p>
          <w:p w14:paraId="144E1988" w14:textId="0E2E93F6" w:rsidR="00DF32EF" w:rsidRPr="00D0162F" w:rsidRDefault="00DF32EF" w:rsidP="00DF32EF">
            <w:pPr>
              <w:pStyle w:val="TAL"/>
              <w:rPr>
                <w:u w:val="single"/>
              </w:rPr>
            </w:pPr>
            <w:r w:rsidRPr="00D0162F">
              <w:rPr>
                <w:u w:val="single"/>
              </w:rPr>
              <w:t>Test 2:</w:t>
            </w:r>
          </w:p>
          <w:p w14:paraId="13362CBB" w14:textId="27A50912"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6dBm/15kHz+ </w:t>
            </w:r>
            <w:r w:rsidRPr="00D0162F">
              <w:rPr>
                <w:rFonts w:cs="Arial"/>
              </w:rPr>
              <w:t>Δ</w:t>
            </w:r>
            <w:r w:rsidRPr="00D0162F">
              <w:rPr>
                <w:rFonts w:cs="Arial"/>
                <w:vertAlign w:val="subscript"/>
              </w:rPr>
              <w:t>BG_offset</w:t>
            </w:r>
          </w:p>
          <w:p w14:paraId="205ECFDC" w14:textId="434E31DB"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4dB</w:t>
            </w:r>
          </w:p>
          <w:p w14:paraId="70590129" w14:textId="354EDF2D"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4dB</w:t>
            </w:r>
          </w:p>
          <w:p w14:paraId="0612616C" w14:textId="2A0DCCA4" w:rsidR="00DF32EF" w:rsidRPr="00D0162F" w:rsidRDefault="00DF32EF" w:rsidP="00DF32EF">
            <w:pPr>
              <w:pStyle w:val="TAL"/>
            </w:pPr>
            <w:r w:rsidRPr="00D0162F">
              <w:rPr>
                <w:u w:val="single"/>
              </w:rPr>
              <w:t xml:space="preserve">Reported SINR values: </w:t>
            </w:r>
            <w:r w:rsidRPr="00D0162F">
              <w:rPr>
                <w:shd w:val="clear" w:color="auto" w:fill="FFFFFF"/>
                <w:lang w:eastAsia="sv-SE"/>
              </w:rPr>
              <w:t>±3.5dB</w:t>
            </w:r>
          </w:p>
        </w:tc>
        <w:tc>
          <w:tcPr>
            <w:tcW w:w="1641" w:type="dxa"/>
            <w:tcBorders>
              <w:top w:val="single" w:sz="4" w:space="0" w:color="auto"/>
              <w:left w:val="single" w:sz="4" w:space="0" w:color="auto"/>
              <w:bottom w:val="single" w:sz="4" w:space="0" w:color="auto"/>
              <w:right w:val="single" w:sz="4" w:space="0" w:color="auto"/>
            </w:tcBorders>
          </w:tcPr>
          <w:p w14:paraId="0A30191F" w14:textId="1CF0E5B8" w:rsidR="00DF32EF" w:rsidRPr="00D0162F" w:rsidRDefault="00DF32EF" w:rsidP="00DF32EF">
            <w:pPr>
              <w:pStyle w:val="TAL"/>
              <w:rPr>
                <w:u w:val="single"/>
              </w:rPr>
            </w:pPr>
            <w:r w:rsidRPr="00D0162F">
              <w:rPr>
                <w:u w:val="single"/>
              </w:rPr>
              <w:t>Test 1:</w:t>
            </w:r>
          </w:p>
          <w:p w14:paraId="7240662B" w14:textId="77777777" w:rsidR="00DF32EF" w:rsidRPr="00D0162F" w:rsidRDefault="00DF32EF" w:rsidP="00DF32EF">
            <w:pPr>
              <w:pStyle w:val="TAL"/>
            </w:pPr>
            <w:r w:rsidRPr="00D0162F">
              <w:rPr>
                <w:shd w:val="clear" w:color="auto" w:fill="FFFFFF"/>
                <w:lang w:eastAsia="sv-SE"/>
              </w:rPr>
              <w:t>0dB</w:t>
            </w:r>
          </w:p>
          <w:p w14:paraId="2B9C6A65" w14:textId="77777777" w:rsidR="00DF32EF" w:rsidRPr="00D0162F" w:rsidRDefault="00DF32EF" w:rsidP="00DF32EF">
            <w:pPr>
              <w:pStyle w:val="TAL"/>
            </w:pPr>
            <w:r w:rsidRPr="00D0162F">
              <w:t>0dB</w:t>
            </w:r>
          </w:p>
          <w:p w14:paraId="2AAA7863" w14:textId="77777777" w:rsidR="00DF32EF" w:rsidRPr="00D0162F" w:rsidRDefault="00DF32EF" w:rsidP="00DF32EF">
            <w:pPr>
              <w:pStyle w:val="TAL"/>
            </w:pPr>
            <w:r w:rsidRPr="00D0162F">
              <w:t>0dB</w:t>
            </w:r>
          </w:p>
          <w:p w14:paraId="68D943AE" w14:textId="6286BD1C" w:rsidR="00DF32EF" w:rsidRPr="00D0162F" w:rsidRDefault="00DF32EF" w:rsidP="00DF32EF">
            <w:pPr>
              <w:pStyle w:val="TAL"/>
            </w:pPr>
            <w:r w:rsidRPr="00D0162F">
              <w:t>Via mapping</w:t>
            </w:r>
          </w:p>
          <w:p w14:paraId="7206629E" w14:textId="77777777" w:rsidR="00DF32EF" w:rsidRPr="00D0162F" w:rsidRDefault="00DF32EF" w:rsidP="00DF32EF">
            <w:pPr>
              <w:pStyle w:val="TAL"/>
              <w:rPr>
                <w:rFonts w:cs="v4.2.0"/>
              </w:rPr>
            </w:pPr>
          </w:p>
          <w:p w14:paraId="7A0243A0" w14:textId="55B807F1" w:rsidR="00DF32EF" w:rsidRPr="00D0162F" w:rsidRDefault="00DF32EF" w:rsidP="00DF32EF">
            <w:pPr>
              <w:pStyle w:val="TAL"/>
              <w:rPr>
                <w:u w:val="single"/>
              </w:rPr>
            </w:pPr>
            <w:r w:rsidRPr="00D0162F">
              <w:rPr>
                <w:u w:val="single"/>
              </w:rPr>
              <w:t>Test 2:</w:t>
            </w:r>
          </w:p>
          <w:p w14:paraId="43E9579F" w14:textId="77777777" w:rsidR="00DF32EF" w:rsidRPr="00D0162F" w:rsidRDefault="00DF32EF" w:rsidP="00DF32EF">
            <w:pPr>
              <w:pStyle w:val="TAL"/>
            </w:pPr>
            <w:r w:rsidRPr="00D0162F">
              <w:rPr>
                <w:shd w:val="clear" w:color="auto" w:fill="FFFFFF"/>
                <w:lang w:eastAsia="sv-SE"/>
              </w:rPr>
              <w:t>0dB</w:t>
            </w:r>
          </w:p>
          <w:p w14:paraId="69D34A66" w14:textId="77777777" w:rsidR="00DF32EF" w:rsidRPr="00D0162F" w:rsidRDefault="00DF32EF" w:rsidP="00DF32EF">
            <w:pPr>
              <w:pStyle w:val="TAL"/>
            </w:pPr>
            <w:r w:rsidRPr="00D0162F">
              <w:t>0.5dB</w:t>
            </w:r>
          </w:p>
          <w:p w14:paraId="69DA0A83" w14:textId="77777777" w:rsidR="00DF32EF" w:rsidRPr="00D0162F" w:rsidRDefault="00DF32EF" w:rsidP="00DF32EF">
            <w:pPr>
              <w:pStyle w:val="TAL"/>
            </w:pPr>
            <w:r w:rsidRPr="00D0162F">
              <w:t>0.5dB</w:t>
            </w:r>
          </w:p>
          <w:p w14:paraId="561B7B79" w14:textId="227628F4" w:rsidR="00DF32EF" w:rsidRPr="00D0162F" w:rsidRDefault="00DF32EF" w:rsidP="00DF32EF">
            <w:pPr>
              <w:pStyle w:val="TAL"/>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775CBB47" w14:textId="56A9AA0F" w:rsidR="00DF32EF" w:rsidRPr="00D0162F" w:rsidRDefault="00DF32EF" w:rsidP="00DF32EF">
            <w:pPr>
              <w:pStyle w:val="TAL"/>
              <w:rPr>
                <w:u w:val="single"/>
              </w:rPr>
            </w:pPr>
            <w:r w:rsidRPr="00D0162F">
              <w:rPr>
                <w:u w:val="single"/>
              </w:rPr>
              <w:t>Test 1:</w:t>
            </w:r>
          </w:p>
          <w:p w14:paraId="3B898955" w14:textId="5404D4E5"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3dBm/15kHz</w:t>
            </w:r>
          </w:p>
          <w:p w14:paraId="26664325" w14:textId="108807DF"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4.54dB</w:t>
            </w:r>
          </w:p>
          <w:p w14:paraId="3C2A9DEF" w14:textId="1ABC78C8"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4.54dB</w:t>
            </w:r>
          </w:p>
          <w:p w14:paraId="49F9BC34" w14:textId="28FD9D22" w:rsidR="00DF32EF" w:rsidRPr="00D0162F" w:rsidRDefault="00DF32EF" w:rsidP="00DF32EF">
            <w:pPr>
              <w:pStyle w:val="TAL"/>
            </w:pPr>
            <w:r w:rsidRPr="00D0162F">
              <w:t>SINR_31 to SINR_49</w:t>
            </w:r>
          </w:p>
          <w:p w14:paraId="0CB603B1" w14:textId="77777777" w:rsidR="00DF32EF" w:rsidRPr="00D0162F" w:rsidRDefault="00DF32EF" w:rsidP="00DF32EF">
            <w:pPr>
              <w:pStyle w:val="TAL"/>
              <w:rPr>
                <w:rFonts w:cs="v4.2.0"/>
              </w:rPr>
            </w:pPr>
          </w:p>
          <w:p w14:paraId="3DB846E3" w14:textId="28498717" w:rsidR="00DF32EF" w:rsidRPr="00D0162F" w:rsidRDefault="00DF32EF" w:rsidP="00DF32EF">
            <w:pPr>
              <w:pStyle w:val="TAL"/>
              <w:rPr>
                <w:u w:val="single"/>
              </w:rPr>
            </w:pPr>
            <w:r w:rsidRPr="00D0162F">
              <w:rPr>
                <w:u w:val="single"/>
              </w:rPr>
              <w:t>Test 2:</w:t>
            </w:r>
          </w:p>
          <w:p w14:paraId="61844509" w14:textId="5553F517"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6dBm/15kHz+ </w:t>
            </w:r>
            <w:r w:rsidRPr="00D0162F">
              <w:rPr>
                <w:rFonts w:cs="Arial"/>
              </w:rPr>
              <w:t>Δ</w:t>
            </w:r>
            <w:r w:rsidRPr="00D0162F">
              <w:rPr>
                <w:rFonts w:cs="Arial"/>
                <w:vertAlign w:val="subscript"/>
              </w:rPr>
              <w:t>BG_offset</w:t>
            </w:r>
          </w:p>
          <w:p w14:paraId="2A594A8E" w14:textId="72A40FE4"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3.5dB</w:t>
            </w:r>
          </w:p>
          <w:p w14:paraId="3E8DECB9" w14:textId="33349F29"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3.5dB</w:t>
            </w:r>
          </w:p>
          <w:p w14:paraId="75D86195" w14:textId="0BB10E16" w:rsidR="00DF32EF" w:rsidRPr="00D0162F" w:rsidRDefault="00DF32EF" w:rsidP="00DF32EF">
            <w:pPr>
              <w:pStyle w:val="TAL"/>
            </w:pPr>
            <w:r w:rsidRPr="00D0162F">
              <w:t>SINR_28 to SINR_45</w:t>
            </w:r>
          </w:p>
        </w:tc>
      </w:tr>
      <w:tr w:rsidR="00DF32EF" w:rsidRPr="00D0162F" w14:paraId="0ED1E8FC"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59670CF4" w14:textId="77777777" w:rsidR="00DF32EF" w:rsidRPr="00D0162F" w:rsidRDefault="00DF32EF" w:rsidP="00DF32EF">
            <w:pPr>
              <w:pStyle w:val="TAL"/>
            </w:pPr>
          </w:p>
        </w:tc>
        <w:tc>
          <w:tcPr>
            <w:tcW w:w="8401" w:type="dxa"/>
            <w:gridSpan w:val="3"/>
            <w:tcBorders>
              <w:top w:val="single" w:sz="4" w:space="0" w:color="auto"/>
              <w:left w:val="single" w:sz="4" w:space="0" w:color="auto"/>
              <w:bottom w:val="single" w:sz="4" w:space="0" w:color="auto"/>
              <w:right w:val="single" w:sz="4" w:space="0" w:color="auto"/>
            </w:tcBorders>
          </w:tcPr>
          <w:p w14:paraId="6168DC22" w14:textId="4DF2135B" w:rsidR="00DF32EF" w:rsidRPr="00D0162F" w:rsidRDefault="00DF32EF" w:rsidP="00DF32EF">
            <w:pPr>
              <w:pStyle w:val="TAL"/>
              <w:rPr>
                <w:u w:val="single"/>
              </w:rPr>
            </w:pPr>
            <w:r w:rsidRPr="00D0162F">
              <w:rPr>
                <w:b/>
                <w:u w:val="single"/>
              </w:rPr>
              <w:t>TEST CONFIGURATION 3, 6</w:t>
            </w:r>
          </w:p>
        </w:tc>
      </w:tr>
      <w:tr w:rsidR="00DF32EF" w:rsidRPr="00D0162F" w14:paraId="1E3BF25D"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25E3BCDA"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2CD0BE9A" w14:textId="7DD1F7BE" w:rsidR="00DF32EF" w:rsidRPr="00D0162F" w:rsidRDefault="00DF32EF" w:rsidP="00DF32EF">
            <w:pPr>
              <w:pStyle w:val="TAL"/>
              <w:rPr>
                <w:u w:val="single"/>
              </w:rPr>
            </w:pPr>
            <w:r w:rsidRPr="00D0162F">
              <w:rPr>
                <w:u w:val="single"/>
              </w:rPr>
              <w:t>Test 1:</w:t>
            </w:r>
          </w:p>
          <w:p w14:paraId="5F2CF7C1" w14:textId="396BEEB5"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3dBm/15kHz</w:t>
            </w:r>
          </w:p>
          <w:p w14:paraId="5B2990D6" w14:textId="09D01069"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4.54dB</w:t>
            </w:r>
          </w:p>
          <w:p w14:paraId="64A646E5" w14:textId="4CD1F24F"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4.54dB</w:t>
            </w:r>
          </w:p>
          <w:p w14:paraId="59FAA145" w14:textId="2E8755E7" w:rsidR="00DF32EF" w:rsidRPr="00D0162F" w:rsidRDefault="00DF32EF" w:rsidP="00DF32EF">
            <w:pPr>
              <w:pStyle w:val="TAL"/>
            </w:pPr>
            <w:r w:rsidRPr="00D0162F">
              <w:rPr>
                <w:u w:val="single"/>
              </w:rPr>
              <w:t xml:space="preserve">Reported SINR values: </w:t>
            </w:r>
            <w:r w:rsidRPr="00D0162F">
              <w:rPr>
                <w:shd w:val="clear" w:color="auto" w:fill="FFFFFF"/>
                <w:lang w:eastAsia="sv-SE"/>
              </w:rPr>
              <w:t>±3.5dB</w:t>
            </w:r>
          </w:p>
          <w:p w14:paraId="7F09CB59" w14:textId="77777777" w:rsidR="00DF32EF" w:rsidRPr="00D0162F" w:rsidRDefault="00DF32EF" w:rsidP="00DF32EF">
            <w:pPr>
              <w:pStyle w:val="TAL"/>
              <w:rPr>
                <w:rFonts w:cs="v4.2.0"/>
              </w:rPr>
            </w:pPr>
          </w:p>
          <w:p w14:paraId="35CB1C21" w14:textId="62C4A248" w:rsidR="00DF32EF" w:rsidRPr="00D0162F" w:rsidRDefault="00DF32EF" w:rsidP="00DF32EF">
            <w:pPr>
              <w:pStyle w:val="TAL"/>
              <w:rPr>
                <w:u w:val="single"/>
              </w:rPr>
            </w:pPr>
            <w:r w:rsidRPr="00D0162F">
              <w:rPr>
                <w:u w:val="single"/>
              </w:rPr>
              <w:t>Test 2:</w:t>
            </w:r>
          </w:p>
          <w:p w14:paraId="4C02EF23" w14:textId="11894AD6"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6dBm/15kHz+ </w:t>
            </w:r>
            <w:r w:rsidRPr="00D0162F">
              <w:rPr>
                <w:rFonts w:cs="Arial"/>
              </w:rPr>
              <w:t>Δ</w:t>
            </w:r>
            <w:r w:rsidRPr="00D0162F">
              <w:rPr>
                <w:rFonts w:cs="Arial"/>
                <w:vertAlign w:val="subscript"/>
              </w:rPr>
              <w:t>BG_offset</w:t>
            </w:r>
          </w:p>
          <w:p w14:paraId="279CE0B1" w14:textId="03BFAA0D"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4dB</w:t>
            </w:r>
          </w:p>
          <w:p w14:paraId="4864AB03" w14:textId="5279E25B"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4dB</w:t>
            </w:r>
          </w:p>
          <w:p w14:paraId="61DCC31F" w14:textId="4DAA44B2" w:rsidR="00DF32EF" w:rsidRPr="00D0162F" w:rsidRDefault="00DF32EF" w:rsidP="00DF32EF">
            <w:pPr>
              <w:pStyle w:val="TAL"/>
            </w:pPr>
            <w:r w:rsidRPr="00D0162F">
              <w:rPr>
                <w:u w:val="single"/>
              </w:rPr>
              <w:t xml:space="preserve">Reported SINR values: </w:t>
            </w:r>
            <w:r w:rsidRPr="00D0162F">
              <w:rPr>
                <w:shd w:val="clear" w:color="auto" w:fill="FFFFFF"/>
                <w:lang w:eastAsia="sv-SE"/>
              </w:rPr>
              <w:t>±3.5dB</w:t>
            </w:r>
          </w:p>
        </w:tc>
        <w:tc>
          <w:tcPr>
            <w:tcW w:w="1641" w:type="dxa"/>
            <w:tcBorders>
              <w:top w:val="single" w:sz="4" w:space="0" w:color="auto"/>
              <w:left w:val="single" w:sz="4" w:space="0" w:color="auto"/>
              <w:bottom w:val="single" w:sz="4" w:space="0" w:color="auto"/>
              <w:right w:val="single" w:sz="4" w:space="0" w:color="auto"/>
            </w:tcBorders>
          </w:tcPr>
          <w:p w14:paraId="6D366A07" w14:textId="748CF8C1" w:rsidR="00DF32EF" w:rsidRPr="00D0162F" w:rsidRDefault="00DF32EF" w:rsidP="00DF32EF">
            <w:pPr>
              <w:pStyle w:val="TAL"/>
              <w:rPr>
                <w:u w:val="single"/>
              </w:rPr>
            </w:pPr>
            <w:r w:rsidRPr="00D0162F">
              <w:rPr>
                <w:u w:val="single"/>
              </w:rPr>
              <w:t>Test 1:</w:t>
            </w:r>
          </w:p>
          <w:p w14:paraId="5B8E92B7" w14:textId="77777777" w:rsidR="00DF32EF" w:rsidRPr="00D0162F" w:rsidRDefault="00DF32EF" w:rsidP="00DF32EF">
            <w:pPr>
              <w:pStyle w:val="TAL"/>
            </w:pPr>
            <w:r w:rsidRPr="00D0162F">
              <w:rPr>
                <w:shd w:val="clear" w:color="auto" w:fill="FFFFFF"/>
                <w:lang w:eastAsia="sv-SE"/>
              </w:rPr>
              <w:t>-0.2dB</w:t>
            </w:r>
          </w:p>
          <w:p w14:paraId="079F6035" w14:textId="77777777" w:rsidR="00DF32EF" w:rsidRPr="00D0162F" w:rsidRDefault="00DF32EF" w:rsidP="00DF32EF">
            <w:pPr>
              <w:pStyle w:val="TAL"/>
            </w:pPr>
            <w:r w:rsidRPr="00D0162F">
              <w:t>0dB</w:t>
            </w:r>
          </w:p>
          <w:p w14:paraId="083A900C" w14:textId="77777777" w:rsidR="00DF32EF" w:rsidRPr="00D0162F" w:rsidRDefault="00DF32EF" w:rsidP="00DF32EF">
            <w:pPr>
              <w:pStyle w:val="TAL"/>
            </w:pPr>
            <w:r w:rsidRPr="00D0162F">
              <w:t>0dB</w:t>
            </w:r>
          </w:p>
          <w:p w14:paraId="49B4D814" w14:textId="4ECC587D" w:rsidR="00DF32EF" w:rsidRPr="00D0162F" w:rsidRDefault="00DF32EF" w:rsidP="00DF32EF">
            <w:pPr>
              <w:pStyle w:val="TAL"/>
            </w:pPr>
            <w:r w:rsidRPr="00D0162F">
              <w:t>Via mapping</w:t>
            </w:r>
          </w:p>
          <w:p w14:paraId="39D24830" w14:textId="77777777" w:rsidR="00DF32EF" w:rsidRPr="00D0162F" w:rsidRDefault="00DF32EF" w:rsidP="00DF32EF">
            <w:pPr>
              <w:pStyle w:val="TAL"/>
              <w:rPr>
                <w:rFonts w:cs="v4.2.0"/>
              </w:rPr>
            </w:pPr>
          </w:p>
          <w:p w14:paraId="532839DF" w14:textId="07C6510F" w:rsidR="00DF32EF" w:rsidRPr="00D0162F" w:rsidRDefault="00DF32EF" w:rsidP="00DF32EF">
            <w:pPr>
              <w:pStyle w:val="TAL"/>
              <w:rPr>
                <w:u w:val="single"/>
              </w:rPr>
            </w:pPr>
            <w:r w:rsidRPr="00D0162F">
              <w:rPr>
                <w:u w:val="single"/>
              </w:rPr>
              <w:t>Test 2:</w:t>
            </w:r>
          </w:p>
          <w:p w14:paraId="4940F115" w14:textId="77777777" w:rsidR="00DF32EF" w:rsidRPr="00D0162F" w:rsidRDefault="00DF32EF" w:rsidP="00DF32EF">
            <w:pPr>
              <w:pStyle w:val="TAL"/>
            </w:pPr>
            <w:r w:rsidRPr="00D0162F">
              <w:rPr>
                <w:shd w:val="clear" w:color="auto" w:fill="FFFFFF"/>
                <w:lang w:eastAsia="sv-SE"/>
              </w:rPr>
              <w:t>0dB</w:t>
            </w:r>
          </w:p>
          <w:p w14:paraId="5B6DA0FF" w14:textId="77777777" w:rsidR="00DF32EF" w:rsidRPr="00D0162F" w:rsidRDefault="00DF32EF" w:rsidP="00DF32EF">
            <w:pPr>
              <w:pStyle w:val="TAL"/>
            </w:pPr>
            <w:r w:rsidRPr="00D0162F">
              <w:t>0.5dB</w:t>
            </w:r>
          </w:p>
          <w:p w14:paraId="17C645D5" w14:textId="77777777" w:rsidR="00DF32EF" w:rsidRPr="00D0162F" w:rsidRDefault="00DF32EF" w:rsidP="00DF32EF">
            <w:pPr>
              <w:pStyle w:val="TAL"/>
            </w:pPr>
            <w:r w:rsidRPr="00D0162F">
              <w:t>0.5dB</w:t>
            </w:r>
          </w:p>
          <w:p w14:paraId="23A49181" w14:textId="181A40BA" w:rsidR="00DF32EF" w:rsidRPr="00D0162F" w:rsidRDefault="00DF32EF" w:rsidP="00DF32EF">
            <w:pPr>
              <w:pStyle w:val="TAL"/>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7B6EC7C5" w14:textId="376C2534" w:rsidR="00DF32EF" w:rsidRPr="00D0162F" w:rsidRDefault="00DF32EF" w:rsidP="00DF32EF">
            <w:pPr>
              <w:pStyle w:val="TAL"/>
              <w:rPr>
                <w:u w:val="single"/>
              </w:rPr>
            </w:pPr>
            <w:r w:rsidRPr="00D0162F">
              <w:rPr>
                <w:u w:val="single"/>
              </w:rPr>
              <w:t>Test 1:</w:t>
            </w:r>
          </w:p>
          <w:p w14:paraId="63F2BC76" w14:textId="752F7BA6"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3.2dBm/15kHz</w:t>
            </w:r>
          </w:p>
          <w:p w14:paraId="7234EA48" w14:textId="2D691F1B"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4.54dB</w:t>
            </w:r>
          </w:p>
          <w:p w14:paraId="730CD02D" w14:textId="5F0987ED"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4.54dB</w:t>
            </w:r>
          </w:p>
          <w:p w14:paraId="4D9B50A6" w14:textId="7E78FD06" w:rsidR="00DF32EF" w:rsidRPr="00D0162F" w:rsidRDefault="00DF32EF" w:rsidP="00DF32EF">
            <w:pPr>
              <w:pStyle w:val="TAL"/>
            </w:pPr>
            <w:r w:rsidRPr="00D0162F">
              <w:t>SINR_31 to SINR_49</w:t>
            </w:r>
          </w:p>
          <w:p w14:paraId="5A71C559" w14:textId="77777777" w:rsidR="00DF32EF" w:rsidRPr="00D0162F" w:rsidRDefault="00DF32EF" w:rsidP="00DF32EF">
            <w:pPr>
              <w:pStyle w:val="TAL"/>
              <w:rPr>
                <w:rFonts w:cs="v4.2.0"/>
              </w:rPr>
            </w:pPr>
          </w:p>
          <w:p w14:paraId="59ACC764" w14:textId="5F47F4A0" w:rsidR="00DF32EF" w:rsidRPr="00D0162F" w:rsidRDefault="00DF32EF" w:rsidP="00DF32EF">
            <w:pPr>
              <w:pStyle w:val="TAL"/>
              <w:rPr>
                <w:u w:val="single"/>
              </w:rPr>
            </w:pPr>
            <w:r w:rsidRPr="00D0162F">
              <w:rPr>
                <w:u w:val="single"/>
              </w:rPr>
              <w:t>Test 2:</w:t>
            </w:r>
          </w:p>
          <w:p w14:paraId="546A1BEC" w14:textId="0FA28234" w:rsidR="00DF32EF" w:rsidRPr="00D0162F" w:rsidRDefault="00DF32EF" w:rsidP="00DF32E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6dBm/15kHz+ </w:t>
            </w:r>
            <w:r w:rsidRPr="00D0162F">
              <w:rPr>
                <w:rFonts w:cs="Arial"/>
              </w:rPr>
              <w:t>Δ</w:t>
            </w:r>
            <w:r w:rsidRPr="00D0162F">
              <w:rPr>
                <w:rFonts w:cs="Arial"/>
                <w:vertAlign w:val="subscript"/>
              </w:rPr>
              <w:t>BG_offset</w:t>
            </w:r>
          </w:p>
          <w:p w14:paraId="05BE095A" w14:textId="0EEE6647"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w:t>
            </w:r>
            <w:r w:rsidRPr="00D0162F">
              <w:t>: -3.5dB</w:t>
            </w:r>
          </w:p>
          <w:p w14:paraId="66796249" w14:textId="4487B310"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3.5dB</w:t>
            </w:r>
          </w:p>
          <w:p w14:paraId="3136CBFA" w14:textId="4231CDCD" w:rsidR="00DF32EF" w:rsidRPr="00D0162F" w:rsidRDefault="00DF32EF" w:rsidP="00DF32EF">
            <w:pPr>
              <w:pStyle w:val="TAL"/>
            </w:pPr>
            <w:r w:rsidRPr="00D0162F">
              <w:t>SINR_28 to SINR_45</w:t>
            </w:r>
          </w:p>
        </w:tc>
      </w:tr>
      <w:tr w:rsidR="00DF32EF" w:rsidRPr="00D0162F" w14:paraId="245212C5" w14:textId="77777777" w:rsidTr="001C5E90">
        <w:tblPrEx>
          <w:tblLook w:val="04A0" w:firstRow="1" w:lastRow="0" w:firstColumn="1" w:lastColumn="0" w:noHBand="0" w:noVBand="1"/>
        </w:tblPrEx>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7CCDAAA1" w14:textId="23441DF3" w:rsidR="00DF32EF" w:rsidRPr="00D0162F" w:rsidRDefault="00DF32EF" w:rsidP="00DF32EF">
            <w:pPr>
              <w:pStyle w:val="TAL"/>
            </w:pPr>
            <w:r w:rsidRPr="00D0162F">
              <w:t xml:space="preserve">The derivation of the SINR values takes into account the uncertainty in Cell 3 SS- SINR from </w:t>
            </w:r>
            <w:r w:rsidRPr="00D0162F">
              <w:rPr>
                <w:shd w:val="clear" w:color="auto" w:fill="FFFFFF"/>
              </w:rPr>
              <w:t>N</w:t>
            </w:r>
            <w:r w:rsidRPr="00D0162F">
              <w:rPr>
                <w:shd w:val="clear" w:color="auto" w:fill="FFFFFF"/>
                <w:vertAlign w:val="subscript"/>
              </w:rPr>
              <w:t>oc</w:t>
            </w:r>
            <w:r w:rsidRPr="00D0162F">
              <w:t xml:space="preserve"> and 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7917E250" w14:textId="5D4BF57D" w:rsidR="00DF32EF" w:rsidRPr="00D0162F" w:rsidRDefault="00DF32EF" w:rsidP="00DF32EF">
            <w:pPr>
              <w:pStyle w:val="TAL"/>
              <w:rPr>
                <w:u w:val="single"/>
              </w:rPr>
            </w:pPr>
            <w:r w:rsidRPr="00D0162F">
              <w:t>The SS- SINR values given above are for normal conditions. For extreme conditions, the SS- SINR values are 0.5dB wider at each end.</w:t>
            </w:r>
          </w:p>
        </w:tc>
      </w:tr>
      <w:tr w:rsidR="00DF32EF" w:rsidRPr="00D0162F" w14:paraId="33646DCE"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7BA6E535" w14:textId="37F74427" w:rsidR="00DF32EF" w:rsidRPr="00D0162F" w:rsidRDefault="00DF32EF" w:rsidP="00DF32EF">
            <w:pPr>
              <w:pStyle w:val="TAL"/>
            </w:pPr>
            <w:r w:rsidRPr="00D0162F">
              <w:t>4.7.3.2.1 EN-DC FR1-FR1 SS-SINR absolute measurement accuracy</w:t>
            </w:r>
          </w:p>
        </w:tc>
        <w:tc>
          <w:tcPr>
            <w:tcW w:w="8401" w:type="dxa"/>
            <w:gridSpan w:val="3"/>
            <w:tcBorders>
              <w:top w:val="single" w:sz="4" w:space="0" w:color="auto"/>
              <w:left w:val="single" w:sz="4" w:space="0" w:color="auto"/>
              <w:bottom w:val="single" w:sz="4" w:space="0" w:color="auto"/>
              <w:right w:val="single" w:sz="4" w:space="0" w:color="auto"/>
            </w:tcBorders>
          </w:tcPr>
          <w:p w14:paraId="4CB413B2" w14:textId="0CDDF7F3" w:rsidR="00DF32EF" w:rsidRPr="00D0162F" w:rsidRDefault="00DF32EF" w:rsidP="00DF32EF">
            <w:pPr>
              <w:pStyle w:val="TAL"/>
              <w:rPr>
                <w:rFonts w:cs="Arial"/>
                <w:b/>
                <w:szCs w:val="18"/>
              </w:rPr>
            </w:pPr>
            <w:r w:rsidRPr="00D0162F">
              <w:rPr>
                <w:b/>
                <w:u w:val="single"/>
              </w:rPr>
              <w:t>TEST CONFIGURATION 1, 2, 3, 4, 5, 6</w:t>
            </w:r>
          </w:p>
        </w:tc>
      </w:tr>
      <w:tr w:rsidR="00DF32EF" w:rsidRPr="00D0162F" w14:paraId="069D65BA"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2ED53F05"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45DF6BB9" w14:textId="08EB760C" w:rsidR="00DF32EF" w:rsidRPr="00D0162F" w:rsidRDefault="00DF32EF" w:rsidP="00DF32EF">
            <w:pPr>
              <w:pStyle w:val="TAL"/>
              <w:rPr>
                <w:u w:val="single"/>
              </w:rPr>
            </w:pPr>
            <w:r w:rsidRPr="00D0162F">
              <w:rPr>
                <w:u w:val="single"/>
              </w:rPr>
              <w:t>Test 1:</w:t>
            </w:r>
          </w:p>
          <w:p w14:paraId="273467EF" w14:textId="326CD5F2" w:rsidR="00DF32EF" w:rsidRPr="00D0162F" w:rsidRDefault="00DF32EF" w:rsidP="00DF32E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8 dBm/15kHz</w:t>
            </w:r>
          </w:p>
          <w:p w14:paraId="2083F97E" w14:textId="0F380156"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8 dBm/15kHz</w:t>
            </w:r>
          </w:p>
          <w:p w14:paraId="02071D0F" w14:textId="660F8D8A"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65F28A76" w14:textId="05CBDCDF"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24B6ABAF" w14:textId="6CCD5107" w:rsidR="00DF32EF" w:rsidRPr="00D0162F" w:rsidRDefault="00DF32EF" w:rsidP="00DF32EF">
            <w:pPr>
              <w:pStyle w:val="TAL"/>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3dB</w:t>
            </w:r>
          </w:p>
          <w:p w14:paraId="0EE528C0" w14:textId="77777777" w:rsidR="00DF32EF" w:rsidRPr="00D0162F" w:rsidRDefault="00DF32EF" w:rsidP="00DF32EF">
            <w:pPr>
              <w:pStyle w:val="TAL"/>
              <w:rPr>
                <w:rFonts w:cs="v4.2.0"/>
              </w:rPr>
            </w:pPr>
          </w:p>
          <w:p w14:paraId="08590EDE" w14:textId="71E0163D" w:rsidR="00DF32EF" w:rsidRPr="00D0162F" w:rsidRDefault="00DF32EF" w:rsidP="00DF32EF">
            <w:pPr>
              <w:pStyle w:val="TAL"/>
              <w:rPr>
                <w:u w:val="single"/>
              </w:rPr>
            </w:pPr>
            <w:r w:rsidRPr="00D0162F">
              <w:rPr>
                <w:u w:val="single"/>
              </w:rPr>
              <w:t>Test 2:</w:t>
            </w:r>
          </w:p>
          <w:p w14:paraId="5B9C0834" w14:textId="7F6DB2F0"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108.5dBm/15kHz</w:t>
            </w:r>
          </w:p>
          <w:p w14:paraId="0BF39D84" w14:textId="18FD60F0"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108.5dBm/15kHz</w:t>
            </w:r>
          </w:p>
          <w:p w14:paraId="1BEE96A4" w14:textId="1EEB9C38"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20dB</w:t>
            </w:r>
          </w:p>
          <w:p w14:paraId="2B15C235" w14:textId="7B77D093"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20dB</w:t>
            </w:r>
          </w:p>
          <w:p w14:paraId="7CC840AB" w14:textId="77777777" w:rsidR="00DF32EF" w:rsidRPr="00D0162F" w:rsidRDefault="00DF32EF" w:rsidP="00DF32EF">
            <w:pPr>
              <w:pStyle w:val="TAL"/>
            </w:pPr>
          </w:p>
          <w:p w14:paraId="2965E306" w14:textId="2C96614C" w:rsidR="00DF32EF" w:rsidRPr="00D0162F" w:rsidRDefault="00DF32EF" w:rsidP="00DF32EF">
            <w:pPr>
              <w:pStyle w:val="TAL"/>
              <w:rPr>
                <w:shd w:val="clear" w:color="auto" w:fill="FFFFFF"/>
                <w:lang w:eastAsia="sv-SE"/>
              </w:rPr>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3dB</w:t>
            </w:r>
          </w:p>
          <w:p w14:paraId="44C31D3E" w14:textId="77777777" w:rsidR="00DF32EF" w:rsidRPr="00D0162F" w:rsidRDefault="00DF32EF" w:rsidP="00DF32EF">
            <w:pPr>
              <w:pStyle w:val="TAL"/>
              <w:rPr>
                <w:shd w:val="clear" w:color="auto" w:fill="FFFFFF"/>
                <w:lang w:eastAsia="sv-SE"/>
              </w:rPr>
            </w:pPr>
          </w:p>
          <w:p w14:paraId="0C45B8FB" w14:textId="70DA9445" w:rsidR="00DF32EF" w:rsidRPr="00D0162F" w:rsidRDefault="00DF32EF" w:rsidP="00DF32EF">
            <w:pPr>
              <w:pStyle w:val="TAL"/>
              <w:rPr>
                <w:u w:val="single"/>
              </w:rPr>
            </w:pPr>
            <w:r w:rsidRPr="00D0162F">
              <w:rPr>
                <w:u w:val="single"/>
              </w:rPr>
              <w:t>Test 3:</w:t>
            </w:r>
          </w:p>
          <w:p w14:paraId="69D62669" w14:textId="22F2F539" w:rsidR="00DF32EF" w:rsidRPr="00D0162F" w:rsidRDefault="00DF32EF" w:rsidP="00DF32EF">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578C70F2" w14:textId="77777777" w:rsidR="00DF32EF" w:rsidRPr="00D0162F" w:rsidRDefault="00DF32EF" w:rsidP="00DF32EF">
            <w:pPr>
              <w:pStyle w:val="TAL"/>
            </w:pPr>
          </w:p>
          <w:p w14:paraId="41D5D5D8" w14:textId="045A3FE4" w:rsidR="00DF32EF" w:rsidRPr="00D0162F" w:rsidRDefault="00DF32EF" w:rsidP="00DF32EF">
            <w:pPr>
              <w:pStyle w:val="TAL"/>
              <w:rPr>
                <w:rFonts w:cs="Arial"/>
                <w:vertAlign w:val="subscript"/>
              </w:rPr>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4379A8D1" w14:textId="77777777" w:rsidR="00DF32EF" w:rsidRPr="00D0162F" w:rsidRDefault="00DF32EF" w:rsidP="00DF32EF">
            <w:pPr>
              <w:pStyle w:val="TAL"/>
            </w:pPr>
          </w:p>
          <w:p w14:paraId="2D4E429A" w14:textId="2BA1F7C2"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4dB</w:t>
            </w:r>
          </w:p>
          <w:p w14:paraId="2E5DDE45" w14:textId="024981F1"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4dB</w:t>
            </w:r>
          </w:p>
          <w:p w14:paraId="6224CC1D" w14:textId="77777777" w:rsidR="00DF32EF" w:rsidRPr="00D0162F" w:rsidRDefault="00DF32EF" w:rsidP="00DF32EF">
            <w:pPr>
              <w:pStyle w:val="TAL"/>
            </w:pPr>
          </w:p>
          <w:p w14:paraId="38B76694" w14:textId="1D2E29D7" w:rsidR="00DF32EF" w:rsidRPr="00D0162F" w:rsidRDefault="00DF32EF" w:rsidP="00DF32EF">
            <w:pPr>
              <w:pStyle w:val="TAL"/>
              <w:rPr>
                <w:u w:val="single"/>
              </w:rPr>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3.5dB</w:t>
            </w:r>
          </w:p>
        </w:tc>
        <w:tc>
          <w:tcPr>
            <w:tcW w:w="1641" w:type="dxa"/>
            <w:tcBorders>
              <w:top w:val="single" w:sz="4" w:space="0" w:color="auto"/>
              <w:left w:val="single" w:sz="4" w:space="0" w:color="auto"/>
              <w:bottom w:val="single" w:sz="4" w:space="0" w:color="auto"/>
              <w:right w:val="single" w:sz="4" w:space="0" w:color="auto"/>
            </w:tcBorders>
          </w:tcPr>
          <w:p w14:paraId="6EE700C6" w14:textId="3E0CC56F" w:rsidR="00DF32EF" w:rsidRPr="00D0162F" w:rsidRDefault="00DF32EF" w:rsidP="00DF32EF">
            <w:pPr>
              <w:pStyle w:val="TAL"/>
              <w:rPr>
                <w:u w:val="single"/>
              </w:rPr>
            </w:pPr>
            <w:r w:rsidRPr="00D0162F">
              <w:rPr>
                <w:u w:val="single"/>
              </w:rPr>
              <w:t>Test 1:</w:t>
            </w:r>
          </w:p>
          <w:p w14:paraId="2F1590EF" w14:textId="77777777" w:rsidR="00DF32EF" w:rsidRPr="00D0162F" w:rsidRDefault="00DF32EF" w:rsidP="00DF32EF">
            <w:pPr>
              <w:pStyle w:val="TAL"/>
            </w:pPr>
            <w:r w:rsidRPr="00D0162F">
              <w:rPr>
                <w:shd w:val="clear" w:color="auto" w:fill="FFFFFF"/>
                <w:lang w:eastAsia="sv-SE"/>
              </w:rPr>
              <w:t>0dB</w:t>
            </w:r>
          </w:p>
          <w:p w14:paraId="6965F4F7" w14:textId="77777777" w:rsidR="00DF32EF" w:rsidRPr="00D0162F" w:rsidRDefault="00DF32EF" w:rsidP="00DF32EF">
            <w:pPr>
              <w:pStyle w:val="TAL"/>
            </w:pPr>
            <w:r w:rsidRPr="00D0162F">
              <w:t>0dB</w:t>
            </w:r>
          </w:p>
          <w:p w14:paraId="0773A743" w14:textId="77777777" w:rsidR="00DF32EF" w:rsidRPr="00D0162F" w:rsidRDefault="00DF32EF" w:rsidP="00DF32EF">
            <w:pPr>
              <w:pStyle w:val="TAL"/>
            </w:pPr>
            <w:r w:rsidRPr="00D0162F">
              <w:t>0dB</w:t>
            </w:r>
          </w:p>
          <w:p w14:paraId="7AE46EA8" w14:textId="77777777" w:rsidR="00DF32EF" w:rsidRPr="00D0162F" w:rsidRDefault="00DF32EF" w:rsidP="00DF32EF">
            <w:pPr>
              <w:pStyle w:val="TAL"/>
            </w:pPr>
            <w:r w:rsidRPr="00D0162F">
              <w:t>0dB</w:t>
            </w:r>
          </w:p>
          <w:p w14:paraId="28762183" w14:textId="7494E258" w:rsidR="00DF32EF" w:rsidRPr="00D0162F" w:rsidRDefault="00DF32EF" w:rsidP="00DF32EF">
            <w:pPr>
              <w:pStyle w:val="TAL"/>
            </w:pPr>
            <w:r w:rsidRPr="00D0162F">
              <w:t>Via mapping</w:t>
            </w:r>
          </w:p>
          <w:p w14:paraId="56F06971" w14:textId="77777777" w:rsidR="00DF32EF" w:rsidRPr="00D0162F" w:rsidRDefault="00DF32EF" w:rsidP="00DF32EF">
            <w:pPr>
              <w:pStyle w:val="TAL"/>
              <w:rPr>
                <w:rFonts w:cs="v4.2.0"/>
              </w:rPr>
            </w:pPr>
          </w:p>
          <w:p w14:paraId="6009FF7F" w14:textId="64713A07" w:rsidR="00DF32EF" w:rsidRPr="00D0162F" w:rsidRDefault="00DF32EF" w:rsidP="00DF32EF">
            <w:pPr>
              <w:pStyle w:val="TAL"/>
              <w:rPr>
                <w:u w:val="single"/>
              </w:rPr>
            </w:pPr>
            <w:r w:rsidRPr="00D0162F">
              <w:rPr>
                <w:u w:val="single"/>
              </w:rPr>
              <w:t>Test 2:</w:t>
            </w:r>
          </w:p>
          <w:p w14:paraId="7A9B971B"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3E00DD32" w14:textId="77777777" w:rsidR="00DF32EF" w:rsidRPr="00D0162F" w:rsidRDefault="00DF32EF" w:rsidP="00DF32EF">
            <w:pPr>
              <w:pStyle w:val="TAL"/>
            </w:pPr>
            <w:r w:rsidRPr="00D0162F">
              <w:t>0dB</w:t>
            </w:r>
          </w:p>
          <w:p w14:paraId="4232A0B4" w14:textId="77777777" w:rsidR="00DF32EF" w:rsidRPr="00D0162F" w:rsidRDefault="00DF32EF" w:rsidP="00DF32EF">
            <w:pPr>
              <w:pStyle w:val="TAL"/>
            </w:pPr>
            <w:r w:rsidRPr="00D0162F">
              <w:t>0dB</w:t>
            </w:r>
          </w:p>
          <w:p w14:paraId="2B4BF58E" w14:textId="77777777" w:rsidR="00DF32EF" w:rsidRPr="00D0162F" w:rsidRDefault="00DF32EF" w:rsidP="00DF32EF">
            <w:pPr>
              <w:pStyle w:val="TAL"/>
            </w:pPr>
            <w:r w:rsidRPr="00D0162F">
              <w:t>0dB</w:t>
            </w:r>
          </w:p>
          <w:p w14:paraId="1C180C19" w14:textId="77777777" w:rsidR="00DF32EF" w:rsidRPr="00D0162F" w:rsidRDefault="00DF32EF" w:rsidP="00DF32EF">
            <w:pPr>
              <w:pStyle w:val="TAL"/>
            </w:pPr>
          </w:p>
          <w:p w14:paraId="6194E7CF" w14:textId="3D9F4FC3" w:rsidR="00DF32EF" w:rsidRPr="00D0162F" w:rsidRDefault="00DF32EF" w:rsidP="00DF32EF">
            <w:pPr>
              <w:pStyle w:val="TAL"/>
            </w:pPr>
            <w:r w:rsidRPr="00D0162F">
              <w:t>Via mapping</w:t>
            </w:r>
          </w:p>
          <w:p w14:paraId="288DCA0A" w14:textId="77777777" w:rsidR="00DF32EF" w:rsidRPr="00D0162F" w:rsidRDefault="00DF32EF" w:rsidP="00DF32EF">
            <w:pPr>
              <w:pStyle w:val="TAL"/>
            </w:pPr>
          </w:p>
          <w:p w14:paraId="628CB34E" w14:textId="25AC369B" w:rsidR="00DF32EF" w:rsidRPr="00D0162F" w:rsidRDefault="00DF32EF" w:rsidP="00DF32EF">
            <w:pPr>
              <w:pStyle w:val="TAL"/>
              <w:rPr>
                <w:u w:val="single"/>
              </w:rPr>
            </w:pPr>
            <w:r w:rsidRPr="00D0162F">
              <w:rPr>
                <w:u w:val="single"/>
              </w:rPr>
              <w:t>Test 3:</w:t>
            </w:r>
          </w:p>
          <w:p w14:paraId="4AC790BA"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6507FDCB" w14:textId="77777777" w:rsidR="00DF32EF" w:rsidRPr="00D0162F" w:rsidRDefault="00DF32EF" w:rsidP="00DF32EF">
            <w:pPr>
              <w:pStyle w:val="TAL"/>
              <w:rPr>
                <w:shd w:val="clear" w:color="auto" w:fill="FFFFFF"/>
                <w:lang w:eastAsia="sv-SE"/>
              </w:rPr>
            </w:pPr>
          </w:p>
          <w:p w14:paraId="7EA046DC" w14:textId="77777777" w:rsidR="00DF32EF" w:rsidRPr="00D0162F" w:rsidRDefault="00DF32EF" w:rsidP="00DF32EF">
            <w:pPr>
              <w:pStyle w:val="TAL"/>
            </w:pPr>
            <w:r w:rsidRPr="00D0162F">
              <w:t>0dB</w:t>
            </w:r>
          </w:p>
          <w:p w14:paraId="65CB5843" w14:textId="77777777" w:rsidR="00DF32EF" w:rsidRPr="00D0162F" w:rsidRDefault="00DF32EF" w:rsidP="00DF32EF">
            <w:pPr>
              <w:pStyle w:val="TAL"/>
            </w:pPr>
          </w:p>
          <w:p w14:paraId="4505E35F" w14:textId="77777777" w:rsidR="00DF32EF" w:rsidRPr="00D0162F" w:rsidRDefault="00DF32EF" w:rsidP="00DF32EF">
            <w:pPr>
              <w:pStyle w:val="TAL"/>
            </w:pPr>
            <w:r w:rsidRPr="00D0162F">
              <w:t>0.8dB</w:t>
            </w:r>
          </w:p>
          <w:p w14:paraId="0DF095F9" w14:textId="77777777" w:rsidR="00DF32EF" w:rsidRPr="00D0162F" w:rsidRDefault="00DF32EF" w:rsidP="00DF32EF">
            <w:pPr>
              <w:pStyle w:val="TAL"/>
            </w:pPr>
            <w:r w:rsidRPr="00D0162F">
              <w:t>0.8dB</w:t>
            </w:r>
          </w:p>
          <w:p w14:paraId="61B6187E" w14:textId="77777777" w:rsidR="00DF32EF" w:rsidRPr="00D0162F" w:rsidRDefault="00DF32EF" w:rsidP="00DF32EF">
            <w:pPr>
              <w:pStyle w:val="TAL"/>
            </w:pPr>
          </w:p>
          <w:p w14:paraId="21D68BF7" w14:textId="4F6EC4B3"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3EC455AD" w14:textId="3BF99FC3" w:rsidR="00DF32EF" w:rsidRPr="00D0162F" w:rsidRDefault="00DF32EF" w:rsidP="00DF32EF">
            <w:pPr>
              <w:pStyle w:val="TAL"/>
              <w:rPr>
                <w:u w:val="single"/>
              </w:rPr>
            </w:pPr>
            <w:r w:rsidRPr="00D0162F">
              <w:rPr>
                <w:u w:val="single"/>
              </w:rPr>
              <w:t>Test 1:</w:t>
            </w:r>
          </w:p>
          <w:p w14:paraId="0D17AA9D" w14:textId="70D8F63A" w:rsidR="00DF32EF" w:rsidRPr="00D0162F" w:rsidRDefault="00DF32EF" w:rsidP="00DF32E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8 dBm/15kHz</w:t>
            </w:r>
          </w:p>
          <w:p w14:paraId="5FF8F790" w14:textId="16A54F2B"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8 dBm/15kHz</w:t>
            </w:r>
          </w:p>
          <w:p w14:paraId="6D3E47CB" w14:textId="4FAF90CD"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095539F3" w14:textId="67455918"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259CD4DA" w14:textId="70F48C82" w:rsidR="00DF32EF" w:rsidRPr="00D0162F" w:rsidRDefault="00DF32EF" w:rsidP="00DF32EF">
            <w:pPr>
              <w:pStyle w:val="TAL"/>
            </w:pPr>
            <w:r w:rsidRPr="00D0162F">
              <w:t>SINR_35 to SINR_51</w:t>
            </w:r>
          </w:p>
          <w:p w14:paraId="0C9E842B" w14:textId="77777777" w:rsidR="00DF32EF" w:rsidRPr="00D0162F" w:rsidRDefault="00DF32EF" w:rsidP="00DF32EF">
            <w:pPr>
              <w:pStyle w:val="TAL"/>
              <w:rPr>
                <w:rFonts w:cs="v4.2.0"/>
              </w:rPr>
            </w:pPr>
          </w:p>
          <w:p w14:paraId="38411859" w14:textId="73373A92" w:rsidR="00DF32EF" w:rsidRPr="00D0162F" w:rsidRDefault="00DF32EF" w:rsidP="00DF32EF">
            <w:pPr>
              <w:pStyle w:val="TAL"/>
              <w:rPr>
                <w:u w:val="single"/>
              </w:rPr>
            </w:pPr>
            <w:r w:rsidRPr="00D0162F">
              <w:rPr>
                <w:u w:val="single"/>
              </w:rPr>
              <w:t>Test 2:</w:t>
            </w:r>
          </w:p>
          <w:p w14:paraId="344FE70C" w14:textId="24ACF66A"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108.5dBm/15kHz</w:t>
            </w:r>
          </w:p>
          <w:p w14:paraId="785F9398" w14:textId="3A8277B1"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108.5dBm/15kHz</w:t>
            </w:r>
          </w:p>
          <w:p w14:paraId="05AE1F11" w14:textId="090C9964"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20dB</w:t>
            </w:r>
          </w:p>
          <w:p w14:paraId="03EA7192" w14:textId="7DE258A7"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20dB</w:t>
            </w:r>
          </w:p>
          <w:p w14:paraId="5413AFD3" w14:textId="77777777" w:rsidR="00DF32EF" w:rsidRPr="00D0162F" w:rsidRDefault="00DF32EF" w:rsidP="00DF32EF">
            <w:pPr>
              <w:pStyle w:val="TAL"/>
            </w:pPr>
          </w:p>
          <w:p w14:paraId="124D1DED" w14:textId="3F503F90" w:rsidR="00DF32EF" w:rsidRPr="00D0162F" w:rsidRDefault="00DF32EF" w:rsidP="00DF32EF">
            <w:pPr>
              <w:pStyle w:val="TAL"/>
            </w:pPr>
            <w:r w:rsidRPr="00D0162F">
              <w:t>SINR_79 to SINR_94</w:t>
            </w:r>
          </w:p>
          <w:p w14:paraId="3381D2A2" w14:textId="77777777" w:rsidR="00DF32EF" w:rsidRPr="00D0162F" w:rsidRDefault="00DF32EF" w:rsidP="00DF32EF">
            <w:pPr>
              <w:pStyle w:val="TAL"/>
              <w:rPr>
                <w:shd w:val="clear" w:color="auto" w:fill="FFFFFF"/>
                <w:lang w:eastAsia="sv-SE"/>
              </w:rPr>
            </w:pPr>
          </w:p>
          <w:p w14:paraId="167A59E9" w14:textId="06C969BA" w:rsidR="00DF32EF" w:rsidRPr="00D0162F" w:rsidRDefault="00DF32EF" w:rsidP="00DF32EF">
            <w:pPr>
              <w:pStyle w:val="TAL"/>
              <w:rPr>
                <w:u w:val="single"/>
              </w:rPr>
            </w:pPr>
            <w:r w:rsidRPr="00D0162F">
              <w:rPr>
                <w:u w:val="single"/>
              </w:rPr>
              <w:t>Test 3:</w:t>
            </w:r>
          </w:p>
          <w:p w14:paraId="6ED7F6F0" w14:textId="2B88E03D"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6E295756" w14:textId="2812CCBD"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43086BB6" w14:textId="22CA605B"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2dB</w:t>
            </w:r>
          </w:p>
          <w:p w14:paraId="35190D7E" w14:textId="61F1D29D"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3.2dB</w:t>
            </w:r>
          </w:p>
          <w:p w14:paraId="1D277597" w14:textId="77777777" w:rsidR="00DF32EF" w:rsidRPr="00D0162F" w:rsidRDefault="00DF32EF" w:rsidP="00DF32EF">
            <w:pPr>
              <w:pStyle w:val="TAL"/>
            </w:pPr>
          </w:p>
          <w:p w14:paraId="0DD6DB07" w14:textId="665C9C9C" w:rsidR="00DF32EF" w:rsidRPr="00D0162F" w:rsidRDefault="00DF32EF" w:rsidP="00DF32EF">
            <w:pPr>
              <w:pStyle w:val="TAL"/>
            </w:pPr>
            <w:r w:rsidRPr="00D0162F">
              <w:t>SINR_32 to SINR_49</w:t>
            </w:r>
          </w:p>
        </w:tc>
      </w:tr>
      <w:tr w:rsidR="00DF32EF" w:rsidRPr="00D0162F" w14:paraId="216D9C23" w14:textId="77777777" w:rsidTr="001C5E90">
        <w:tblPrEx>
          <w:tblLook w:val="04A0" w:firstRow="1" w:lastRow="0" w:firstColumn="1" w:lastColumn="0" w:noHBand="0" w:noVBand="1"/>
        </w:tblPrEx>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5F543D4D" w14:textId="0AF49AF4" w:rsidR="00DF32EF" w:rsidRPr="00D0162F" w:rsidRDefault="00DF32EF" w:rsidP="00DF32EF">
            <w:pPr>
              <w:pStyle w:val="TAL"/>
            </w:pPr>
            <w:r w:rsidRPr="00D0162F">
              <w:t xml:space="preserve">The derivation of the SINR values takes into account the uncertainty in Cell 3 SS- SINR from </w:t>
            </w:r>
            <w:r w:rsidRPr="00D0162F">
              <w:rPr>
                <w:shd w:val="clear" w:color="auto" w:fill="FFFFFF"/>
              </w:rPr>
              <w:t>N</w:t>
            </w:r>
            <w:r w:rsidRPr="00D0162F">
              <w:rPr>
                <w:shd w:val="clear" w:color="auto" w:fill="FFFFFF"/>
                <w:vertAlign w:val="subscript"/>
              </w:rPr>
              <w:t>oc</w:t>
            </w:r>
            <w:r w:rsidRPr="00D0162F">
              <w:t xml:space="preserve"> and 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3DC09DAC" w14:textId="2FC15508" w:rsidR="00DF32EF" w:rsidRPr="00D0162F" w:rsidRDefault="00DF32EF" w:rsidP="00DF32EF">
            <w:pPr>
              <w:pStyle w:val="TAL"/>
              <w:rPr>
                <w:u w:val="single"/>
              </w:rPr>
            </w:pPr>
            <w:r w:rsidRPr="00D0162F">
              <w:t>The SS- SINR values given above are for normal conditions. For extreme conditions, the SS- SINR values are 1dB wider at each for Tests 1 and 2 and 0.5dB wider at each end for Test 3.</w:t>
            </w:r>
          </w:p>
        </w:tc>
      </w:tr>
      <w:tr w:rsidR="00DF32EF" w:rsidRPr="00D0162F" w14:paraId="588C3E88"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050BBD97" w14:textId="4E77F604" w:rsidR="00DF32EF" w:rsidRPr="00D0162F" w:rsidRDefault="00DF32EF" w:rsidP="00DF32EF">
            <w:pPr>
              <w:pStyle w:val="TAL"/>
            </w:pPr>
            <w:r w:rsidRPr="00D0162F">
              <w:t>4.7.3.2.2 EN-DC FR1-FR1 SS-SINR relative measurement accuracy</w:t>
            </w:r>
          </w:p>
        </w:tc>
        <w:tc>
          <w:tcPr>
            <w:tcW w:w="8401" w:type="dxa"/>
            <w:gridSpan w:val="3"/>
            <w:tcBorders>
              <w:top w:val="single" w:sz="4" w:space="0" w:color="auto"/>
              <w:left w:val="single" w:sz="4" w:space="0" w:color="auto"/>
              <w:bottom w:val="single" w:sz="4" w:space="0" w:color="auto"/>
              <w:right w:val="single" w:sz="4" w:space="0" w:color="auto"/>
            </w:tcBorders>
          </w:tcPr>
          <w:p w14:paraId="2E74F949" w14:textId="62AA836D" w:rsidR="00DF32EF" w:rsidRPr="00D0162F" w:rsidRDefault="00DF32EF" w:rsidP="00DF32EF">
            <w:pPr>
              <w:pStyle w:val="TAL"/>
              <w:rPr>
                <w:rFonts w:cs="Arial"/>
                <w:b/>
                <w:szCs w:val="18"/>
              </w:rPr>
            </w:pPr>
            <w:r w:rsidRPr="00D0162F">
              <w:rPr>
                <w:b/>
                <w:u w:val="single"/>
              </w:rPr>
              <w:t>TEST CONFIGURATION 1, 2, 3, 4, 5, 6</w:t>
            </w:r>
          </w:p>
        </w:tc>
      </w:tr>
      <w:tr w:rsidR="00DF32EF" w:rsidRPr="00D0162F" w14:paraId="377D6585"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1747DF85" w14:textId="77777777" w:rsidR="00DF32EF" w:rsidRPr="00D0162F" w:rsidRDefault="00DF32EF" w:rsidP="00DF32EF">
            <w:pPr>
              <w:pStyle w:val="TAL"/>
            </w:pPr>
          </w:p>
        </w:tc>
        <w:tc>
          <w:tcPr>
            <w:tcW w:w="4016" w:type="dxa"/>
            <w:tcBorders>
              <w:top w:val="single" w:sz="4" w:space="0" w:color="auto"/>
              <w:left w:val="single" w:sz="4" w:space="0" w:color="auto"/>
              <w:bottom w:val="single" w:sz="4" w:space="0" w:color="auto"/>
              <w:right w:val="single" w:sz="4" w:space="0" w:color="auto"/>
            </w:tcBorders>
          </w:tcPr>
          <w:p w14:paraId="3B56AB50" w14:textId="65A7B60D" w:rsidR="00DF32EF" w:rsidRPr="00D0162F" w:rsidRDefault="00DF32EF" w:rsidP="00DF32EF">
            <w:pPr>
              <w:pStyle w:val="TAL"/>
              <w:rPr>
                <w:u w:val="single"/>
              </w:rPr>
            </w:pPr>
            <w:r w:rsidRPr="00D0162F">
              <w:rPr>
                <w:u w:val="single"/>
              </w:rPr>
              <w:t>Test 1:</w:t>
            </w:r>
          </w:p>
          <w:p w14:paraId="06F6E62C" w14:textId="53D4752B" w:rsidR="00DF32EF" w:rsidRPr="00D0162F" w:rsidRDefault="00DF32EF" w:rsidP="00DF32E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8 dBm/15kHz</w:t>
            </w:r>
          </w:p>
          <w:p w14:paraId="48E8CBBF" w14:textId="2D05B135"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8 dBm/15kHz</w:t>
            </w:r>
          </w:p>
          <w:p w14:paraId="25DD4D35" w14:textId="3FD3D665"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35E7B688" w14:textId="15D7B71D"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155255CD" w14:textId="02662916" w:rsidR="00DF32EF" w:rsidRPr="00D0162F" w:rsidRDefault="00DF32EF" w:rsidP="00DF32EF">
            <w:pPr>
              <w:pStyle w:val="TAL"/>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3.5dB</w:t>
            </w:r>
          </w:p>
          <w:p w14:paraId="12B25D83" w14:textId="77777777" w:rsidR="00DF32EF" w:rsidRPr="00D0162F" w:rsidRDefault="00DF32EF" w:rsidP="00DF32EF">
            <w:pPr>
              <w:pStyle w:val="TAL"/>
              <w:rPr>
                <w:rFonts w:cs="v4.2.0"/>
              </w:rPr>
            </w:pPr>
          </w:p>
          <w:p w14:paraId="5FBA1B5E" w14:textId="32BCDE5E" w:rsidR="00DF32EF" w:rsidRPr="00D0162F" w:rsidRDefault="00DF32EF" w:rsidP="00DF32EF">
            <w:pPr>
              <w:pStyle w:val="TAL"/>
              <w:rPr>
                <w:u w:val="single"/>
              </w:rPr>
            </w:pPr>
            <w:r w:rsidRPr="00D0162F">
              <w:rPr>
                <w:u w:val="single"/>
              </w:rPr>
              <w:t>Test 2:</w:t>
            </w:r>
          </w:p>
          <w:p w14:paraId="01B8C882" w14:textId="5A416C9E"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108.5dBm/15kHz</w:t>
            </w:r>
          </w:p>
          <w:p w14:paraId="28F0D129" w14:textId="2344F867"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108.5dBm/15kHz</w:t>
            </w:r>
          </w:p>
          <w:p w14:paraId="3994D2A3" w14:textId="131CBE57"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20dB</w:t>
            </w:r>
          </w:p>
          <w:p w14:paraId="1D617F4C" w14:textId="10F7930D"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20dB</w:t>
            </w:r>
          </w:p>
          <w:p w14:paraId="405D5669" w14:textId="77777777" w:rsidR="00DF32EF" w:rsidRPr="00D0162F" w:rsidRDefault="00DF32EF" w:rsidP="00DF32EF">
            <w:pPr>
              <w:pStyle w:val="TAL"/>
            </w:pPr>
          </w:p>
          <w:p w14:paraId="57C8BEC7" w14:textId="7F6A66DB" w:rsidR="00DF32EF" w:rsidRPr="00D0162F" w:rsidRDefault="00DF32EF" w:rsidP="00DF32EF">
            <w:pPr>
              <w:pStyle w:val="TAL"/>
              <w:rPr>
                <w:shd w:val="clear" w:color="auto" w:fill="FFFFFF"/>
                <w:lang w:eastAsia="sv-SE"/>
              </w:rPr>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3.5dB</w:t>
            </w:r>
          </w:p>
          <w:p w14:paraId="4B4BC0D1" w14:textId="77777777" w:rsidR="00DF32EF" w:rsidRPr="00D0162F" w:rsidRDefault="00DF32EF" w:rsidP="00DF32EF">
            <w:pPr>
              <w:pStyle w:val="TAL"/>
              <w:rPr>
                <w:shd w:val="clear" w:color="auto" w:fill="FFFFFF"/>
                <w:lang w:eastAsia="sv-SE"/>
              </w:rPr>
            </w:pPr>
          </w:p>
          <w:p w14:paraId="3430FAAD" w14:textId="76D8AE2C" w:rsidR="00DF32EF" w:rsidRPr="00D0162F" w:rsidRDefault="00DF32EF" w:rsidP="00DF32EF">
            <w:pPr>
              <w:pStyle w:val="TAL"/>
              <w:rPr>
                <w:u w:val="single"/>
              </w:rPr>
            </w:pPr>
            <w:r w:rsidRPr="00D0162F">
              <w:rPr>
                <w:u w:val="single"/>
              </w:rPr>
              <w:t>Test 3:</w:t>
            </w:r>
          </w:p>
          <w:p w14:paraId="560D9623" w14:textId="4962A5C4" w:rsidR="00DF32EF" w:rsidRPr="00D0162F" w:rsidRDefault="00DF32EF" w:rsidP="00DF32EF">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6245AE01" w14:textId="77777777" w:rsidR="00DF32EF" w:rsidRPr="00D0162F" w:rsidRDefault="00DF32EF" w:rsidP="00DF32EF">
            <w:pPr>
              <w:pStyle w:val="TAL"/>
            </w:pPr>
          </w:p>
          <w:p w14:paraId="26314EC8" w14:textId="6E504677" w:rsidR="00DF32EF" w:rsidRPr="00D0162F" w:rsidRDefault="00DF32EF" w:rsidP="00DF32EF">
            <w:pPr>
              <w:pStyle w:val="TAL"/>
              <w:rPr>
                <w:rFonts w:cs="Arial"/>
                <w:vertAlign w:val="subscript"/>
              </w:rPr>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4CA81025" w14:textId="77777777" w:rsidR="00DF32EF" w:rsidRPr="00D0162F" w:rsidRDefault="00DF32EF" w:rsidP="00DF32EF">
            <w:pPr>
              <w:pStyle w:val="TAL"/>
            </w:pPr>
          </w:p>
          <w:p w14:paraId="66802BD6" w14:textId="2E4232A1"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4dB</w:t>
            </w:r>
          </w:p>
          <w:p w14:paraId="5E1EAD1F" w14:textId="7000F92B"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4dB</w:t>
            </w:r>
          </w:p>
          <w:p w14:paraId="59E46C2E" w14:textId="77777777" w:rsidR="00DF32EF" w:rsidRPr="00D0162F" w:rsidRDefault="00DF32EF" w:rsidP="00DF32EF">
            <w:pPr>
              <w:pStyle w:val="TAL"/>
            </w:pPr>
          </w:p>
          <w:p w14:paraId="2B170C76" w14:textId="565C792B" w:rsidR="00DF32EF" w:rsidRPr="00D0162F" w:rsidRDefault="00DF32EF" w:rsidP="00DF32EF">
            <w:pPr>
              <w:pStyle w:val="TAL"/>
              <w:rPr>
                <w:u w:val="single"/>
              </w:rPr>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4dB</w:t>
            </w:r>
          </w:p>
        </w:tc>
        <w:tc>
          <w:tcPr>
            <w:tcW w:w="1641" w:type="dxa"/>
            <w:tcBorders>
              <w:top w:val="single" w:sz="4" w:space="0" w:color="auto"/>
              <w:left w:val="single" w:sz="4" w:space="0" w:color="auto"/>
              <w:bottom w:val="single" w:sz="4" w:space="0" w:color="auto"/>
              <w:right w:val="single" w:sz="4" w:space="0" w:color="auto"/>
            </w:tcBorders>
          </w:tcPr>
          <w:p w14:paraId="2E45C5FD" w14:textId="2D1553CB" w:rsidR="00DF32EF" w:rsidRPr="00D0162F" w:rsidRDefault="00DF32EF" w:rsidP="00DF32EF">
            <w:pPr>
              <w:pStyle w:val="TAL"/>
              <w:rPr>
                <w:u w:val="single"/>
              </w:rPr>
            </w:pPr>
            <w:r w:rsidRPr="00D0162F">
              <w:rPr>
                <w:u w:val="single"/>
              </w:rPr>
              <w:t>Test 1:</w:t>
            </w:r>
          </w:p>
          <w:p w14:paraId="45C93A73" w14:textId="77777777" w:rsidR="00DF32EF" w:rsidRPr="00D0162F" w:rsidRDefault="00DF32EF" w:rsidP="00DF32EF">
            <w:pPr>
              <w:pStyle w:val="TAL"/>
            </w:pPr>
            <w:r w:rsidRPr="00D0162F">
              <w:rPr>
                <w:shd w:val="clear" w:color="auto" w:fill="FFFFFF"/>
                <w:lang w:eastAsia="sv-SE"/>
              </w:rPr>
              <w:t>0dB</w:t>
            </w:r>
          </w:p>
          <w:p w14:paraId="53D428D0" w14:textId="77777777" w:rsidR="00DF32EF" w:rsidRPr="00D0162F" w:rsidRDefault="00DF32EF" w:rsidP="00DF32EF">
            <w:pPr>
              <w:pStyle w:val="TAL"/>
            </w:pPr>
            <w:r w:rsidRPr="00D0162F">
              <w:t>0dB</w:t>
            </w:r>
          </w:p>
          <w:p w14:paraId="0D2EA801" w14:textId="77777777" w:rsidR="00DF32EF" w:rsidRPr="00D0162F" w:rsidRDefault="00DF32EF" w:rsidP="00DF32EF">
            <w:pPr>
              <w:pStyle w:val="TAL"/>
            </w:pPr>
            <w:r w:rsidRPr="00D0162F">
              <w:t>0dB</w:t>
            </w:r>
          </w:p>
          <w:p w14:paraId="51EFEC2E" w14:textId="77777777" w:rsidR="00DF32EF" w:rsidRPr="00D0162F" w:rsidRDefault="00DF32EF" w:rsidP="00DF32EF">
            <w:pPr>
              <w:pStyle w:val="TAL"/>
            </w:pPr>
            <w:r w:rsidRPr="00D0162F">
              <w:t>0dB</w:t>
            </w:r>
          </w:p>
          <w:p w14:paraId="7C4474ED" w14:textId="7616140F" w:rsidR="00DF32EF" w:rsidRPr="00D0162F" w:rsidRDefault="00DF32EF" w:rsidP="00DF32EF">
            <w:pPr>
              <w:pStyle w:val="TAL"/>
            </w:pPr>
            <w:r w:rsidRPr="00D0162F">
              <w:t>Via mapping</w:t>
            </w:r>
          </w:p>
          <w:p w14:paraId="6946AE97" w14:textId="77777777" w:rsidR="00DF32EF" w:rsidRPr="00D0162F" w:rsidRDefault="00DF32EF" w:rsidP="00DF32EF">
            <w:pPr>
              <w:pStyle w:val="TAL"/>
              <w:rPr>
                <w:rFonts w:cs="v4.2.0"/>
              </w:rPr>
            </w:pPr>
          </w:p>
          <w:p w14:paraId="57A4D8DB" w14:textId="2265B7F4" w:rsidR="00DF32EF" w:rsidRPr="00D0162F" w:rsidRDefault="00DF32EF" w:rsidP="00DF32EF">
            <w:pPr>
              <w:pStyle w:val="TAL"/>
              <w:rPr>
                <w:u w:val="single"/>
              </w:rPr>
            </w:pPr>
            <w:r w:rsidRPr="00D0162F">
              <w:rPr>
                <w:u w:val="single"/>
              </w:rPr>
              <w:t>Test 2:</w:t>
            </w:r>
          </w:p>
          <w:p w14:paraId="6A202904"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6ED26806" w14:textId="77777777" w:rsidR="00DF32EF" w:rsidRPr="00D0162F" w:rsidRDefault="00DF32EF" w:rsidP="00DF32EF">
            <w:pPr>
              <w:pStyle w:val="TAL"/>
            </w:pPr>
            <w:r w:rsidRPr="00D0162F">
              <w:t>0dB</w:t>
            </w:r>
          </w:p>
          <w:p w14:paraId="18EDABC3" w14:textId="77777777" w:rsidR="00DF32EF" w:rsidRPr="00D0162F" w:rsidRDefault="00DF32EF" w:rsidP="00DF32EF">
            <w:pPr>
              <w:pStyle w:val="TAL"/>
            </w:pPr>
            <w:r w:rsidRPr="00D0162F">
              <w:t>0dB</w:t>
            </w:r>
          </w:p>
          <w:p w14:paraId="70E31BCC" w14:textId="77777777" w:rsidR="00DF32EF" w:rsidRPr="00D0162F" w:rsidRDefault="00DF32EF" w:rsidP="00DF32EF">
            <w:pPr>
              <w:pStyle w:val="TAL"/>
            </w:pPr>
            <w:r w:rsidRPr="00D0162F">
              <w:t>0dB</w:t>
            </w:r>
          </w:p>
          <w:p w14:paraId="53AE57A5" w14:textId="77777777" w:rsidR="00DF32EF" w:rsidRPr="00D0162F" w:rsidRDefault="00DF32EF" w:rsidP="00DF32EF">
            <w:pPr>
              <w:pStyle w:val="TAL"/>
            </w:pPr>
          </w:p>
          <w:p w14:paraId="62653C91" w14:textId="7085025E" w:rsidR="00DF32EF" w:rsidRPr="00D0162F" w:rsidRDefault="00DF32EF" w:rsidP="00DF32EF">
            <w:pPr>
              <w:pStyle w:val="TAL"/>
            </w:pPr>
            <w:r w:rsidRPr="00D0162F">
              <w:t>Via mapping</w:t>
            </w:r>
          </w:p>
          <w:p w14:paraId="60D16888" w14:textId="77777777" w:rsidR="00DF32EF" w:rsidRPr="00D0162F" w:rsidRDefault="00DF32EF" w:rsidP="00DF32EF">
            <w:pPr>
              <w:pStyle w:val="TAL"/>
            </w:pPr>
          </w:p>
          <w:p w14:paraId="5CA40BC9" w14:textId="0066124F" w:rsidR="00DF32EF" w:rsidRPr="00D0162F" w:rsidRDefault="00DF32EF" w:rsidP="00DF32EF">
            <w:pPr>
              <w:pStyle w:val="TAL"/>
              <w:rPr>
                <w:u w:val="single"/>
              </w:rPr>
            </w:pPr>
            <w:r w:rsidRPr="00D0162F">
              <w:rPr>
                <w:u w:val="single"/>
              </w:rPr>
              <w:t>Test 3:</w:t>
            </w:r>
          </w:p>
          <w:p w14:paraId="1C650AD1"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6B5CC3DF" w14:textId="77777777" w:rsidR="00DF32EF" w:rsidRPr="00D0162F" w:rsidRDefault="00DF32EF" w:rsidP="00DF32EF">
            <w:pPr>
              <w:pStyle w:val="TAL"/>
              <w:rPr>
                <w:shd w:val="clear" w:color="auto" w:fill="FFFFFF"/>
                <w:lang w:eastAsia="sv-SE"/>
              </w:rPr>
            </w:pPr>
          </w:p>
          <w:p w14:paraId="60D33AF2" w14:textId="77777777" w:rsidR="00DF32EF" w:rsidRPr="00D0162F" w:rsidRDefault="00DF32EF" w:rsidP="00DF32EF">
            <w:pPr>
              <w:pStyle w:val="TAL"/>
            </w:pPr>
            <w:r w:rsidRPr="00D0162F">
              <w:t>0dB</w:t>
            </w:r>
          </w:p>
          <w:p w14:paraId="22893659" w14:textId="77777777" w:rsidR="00DF32EF" w:rsidRPr="00D0162F" w:rsidRDefault="00DF32EF" w:rsidP="00DF32EF">
            <w:pPr>
              <w:pStyle w:val="TAL"/>
            </w:pPr>
          </w:p>
          <w:p w14:paraId="04F6C569" w14:textId="77777777" w:rsidR="00DF32EF" w:rsidRPr="00D0162F" w:rsidRDefault="00DF32EF" w:rsidP="00DF32EF">
            <w:pPr>
              <w:pStyle w:val="TAL"/>
            </w:pPr>
            <w:r w:rsidRPr="00D0162F">
              <w:t>0.8dB</w:t>
            </w:r>
          </w:p>
          <w:p w14:paraId="09FFEECA" w14:textId="77777777" w:rsidR="00DF32EF" w:rsidRPr="00D0162F" w:rsidRDefault="00DF32EF" w:rsidP="00DF32EF">
            <w:pPr>
              <w:pStyle w:val="TAL"/>
            </w:pPr>
            <w:r w:rsidRPr="00D0162F">
              <w:t>0.8dB</w:t>
            </w:r>
          </w:p>
          <w:p w14:paraId="3A788437" w14:textId="77777777" w:rsidR="00DF32EF" w:rsidRPr="00D0162F" w:rsidRDefault="00DF32EF" w:rsidP="00DF32EF">
            <w:pPr>
              <w:pStyle w:val="TAL"/>
            </w:pPr>
          </w:p>
          <w:p w14:paraId="3C74FABD" w14:textId="2FAE821E"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6EC3E672" w14:textId="47EE898C" w:rsidR="00DF32EF" w:rsidRPr="00D0162F" w:rsidRDefault="00DF32EF" w:rsidP="00DF32EF">
            <w:pPr>
              <w:pStyle w:val="TAL"/>
              <w:rPr>
                <w:u w:val="single"/>
              </w:rPr>
            </w:pPr>
            <w:r w:rsidRPr="00D0162F">
              <w:rPr>
                <w:u w:val="single"/>
              </w:rPr>
              <w:t>Test 1:</w:t>
            </w:r>
          </w:p>
          <w:p w14:paraId="6C6C8FAF" w14:textId="697E4583" w:rsidR="00DF32EF" w:rsidRPr="00D0162F" w:rsidRDefault="00DF32EF" w:rsidP="00DF32E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8 dBm/15kHz</w:t>
            </w:r>
          </w:p>
          <w:p w14:paraId="1BD1188C" w14:textId="3B3010C1"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8 dBm/15kHz</w:t>
            </w:r>
          </w:p>
          <w:p w14:paraId="3FA782F5" w14:textId="54F0F7E5"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75dB</w:t>
            </w:r>
          </w:p>
          <w:p w14:paraId="1857D184" w14:textId="6FD55BB0"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1.75dB</w:t>
            </w:r>
          </w:p>
          <w:p w14:paraId="7C0D66A1" w14:textId="47AB52A4" w:rsidR="00DF32EF" w:rsidRPr="00D0162F" w:rsidRDefault="00DF32EF" w:rsidP="00DF32EF">
            <w:pPr>
              <w:pStyle w:val="TAL"/>
            </w:pPr>
            <w:r w:rsidRPr="00D0162F">
              <w:t>SINR_x-10 to SINR_x+10</w:t>
            </w:r>
          </w:p>
          <w:p w14:paraId="292718BD" w14:textId="77777777" w:rsidR="00DF32EF" w:rsidRPr="00D0162F" w:rsidRDefault="00DF32EF" w:rsidP="00DF32EF">
            <w:pPr>
              <w:pStyle w:val="TAL"/>
              <w:rPr>
                <w:rFonts w:cs="v4.2.0"/>
              </w:rPr>
            </w:pPr>
          </w:p>
          <w:p w14:paraId="5BECD403" w14:textId="7378467B" w:rsidR="00DF32EF" w:rsidRPr="00D0162F" w:rsidRDefault="00DF32EF" w:rsidP="00DF32EF">
            <w:pPr>
              <w:pStyle w:val="TAL"/>
              <w:rPr>
                <w:u w:val="single"/>
              </w:rPr>
            </w:pPr>
            <w:r w:rsidRPr="00D0162F">
              <w:rPr>
                <w:u w:val="single"/>
              </w:rPr>
              <w:t>Test 2:</w:t>
            </w:r>
          </w:p>
          <w:p w14:paraId="278E70A0" w14:textId="4F63DE47"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108.5dBm/15kHz</w:t>
            </w:r>
          </w:p>
          <w:p w14:paraId="1E83756E" w14:textId="21AA6E1A"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108.5dBm/15kHz</w:t>
            </w:r>
          </w:p>
          <w:p w14:paraId="343CC57E" w14:textId="2E6D85DA"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20dB</w:t>
            </w:r>
          </w:p>
          <w:p w14:paraId="1A714605" w14:textId="1A0DAF7F"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20dB</w:t>
            </w:r>
          </w:p>
          <w:p w14:paraId="06980017" w14:textId="77777777" w:rsidR="00DF32EF" w:rsidRPr="00D0162F" w:rsidRDefault="00DF32EF" w:rsidP="00DF32EF">
            <w:pPr>
              <w:pStyle w:val="TAL"/>
            </w:pPr>
          </w:p>
          <w:p w14:paraId="104836C5" w14:textId="4CBA34C2" w:rsidR="00DF32EF" w:rsidRPr="00D0162F" w:rsidRDefault="00DF32EF" w:rsidP="00DF32EF">
            <w:pPr>
              <w:pStyle w:val="TAL"/>
            </w:pPr>
            <w:r w:rsidRPr="00D0162F">
              <w:t>SINR_x-10 to SINR_x+10</w:t>
            </w:r>
          </w:p>
          <w:p w14:paraId="3D69D0D3" w14:textId="77777777" w:rsidR="00DF32EF" w:rsidRPr="00D0162F" w:rsidRDefault="00DF32EF" w:rsidP="00DF32EF">
            <w:pPr>
              <w:pStyle w:val="TAL"/>
              <w:rPr>
                <w:shd w:val="clear" w:color="auto" w:fill="FFFFFF"/>
                <w:lang w:eastAsia="sv-SE"/>
              </w:rPr>
            </w:pPr>
          </w:p>
          <w:p w14:paraId="1F7CFD67" w14:textId="362BD701" w:rsidR="00DF32EF" w:rsidRPr="00D0162F" w:rsidRDefault="00DF32EF" w:rsidP="00DF32EF">
            <w:pPr>
              <w:pStyle w:val="TAL"/>
              <w:rPr>
                <w:u w:val="single"/>
              </w:rPr>
            </w:pPr>
            <w:r w:rsidRPr="00D0162F">
              <w:rPr>
                <w:u w:val="single"/>
              </w:rPr>
              <w:t>Test 3:</w:t>
            </w:r>
          </w:p>
          <w:p w14:paraId="19122E97" w14:textId="0C74E3AC"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699205FC" w14:textId="48DA37FF" w:rsidR="00DF32EF" w:rsidRPr="00D0162F" w:rsidRDefault="00DF32EF" w:rsidP="00DF32E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21FC780E" w14:textId="4DC835C1"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2dB</w:t>
            </w:r>
          </w:p>
          <w:p w14:paraId="6D966CF4" w14:textId="680BE646" w:rsidR="00DF32EF" w:rsidRPr="00D0162F" w:rsidRDefault="00DF32EF" w:rsidP="00DF32EF">
            <w:pPr>
              <w:pStyle w:val="TAL"/>
            </w:pPr>
            <w:r w:rsidRPr="00D0162F">
              <w:t>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2</w:t>
            </w:r>
            <w:r w:rsidRPr="00D0162F">
              <w:t>: -3.2dB</w:t>
            </w:r>
          </w:p>
          <w:p w14:paraId="3EDEAB80" w14:textId="77777777" w:rsidR="00DF32EF" w:rsidRPr="00D0162F" w:rsidRDefault="00DF32EF" w:rsidP="00DF32EF">
            <w:pPr>
              <w:pStyle w:val="TAL"/>
            </w:pPr>
          </w:p>
          <w:p w14:paraId="0CC688DE" w14:textId="20D605D3" w:rsidR="00DF32EF" w:rsidRPr="00D0162F" w:rsidRDefault="00DF32EF" w:rsidP="00DF32EF">
            <w:pPr>
              <w:pStyle w:val="TAL"/>
            </w:pPr>
            <w:r w:rsidRPr="00D0162F">
              <w:t>SINR_x-11 to SINR_x+11</w:t>
            </w:r>
          </w:p>
        </w:tc>
      </w:tr>
      <w:tr w:rsidR="00DF32EF" w:rsidRPr="00D0162F" w14:paraId="068FAAD4" w14:textId="77777777" w:rsidTr="001C5E90">
        <w:tblPrEx>
          <w:tblLook w:val="04A0" w:firstRow="1" w:lastRow="0" w:firstColumn="1" w:lastColumn="0" w:noHBand="0" w:noVBand="1"/>
        </w:tblPrEx>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60AC73FC" w14:textId="2B84D34A" w:rsidR="00DF32EF" w:rsidRPr="00D0162F" w:rsidRDefault="00DF32EF" w:rsidP="00DF32EF">
            <w:pPr>
              <w:pStyle w:val="TAL"/>
            </w:pPr>
            <w:r w:rsidRPr="00D0162F">
              <w:t xml:space="preserve">The derivation of the SINR values takes into account the uncertainty in Cell 3 SS- SINR from </w:t>
            </w:r>
            <w:r w:rsidRPr="00D0162F">
              <w:rPr>
                <w:shd w:val="clear" w:color="auto" w:fill="FFFFFF"/>
              </w:rPr>
              <w:t>N</w:t>
            </w:r>
            <w:r w:rsidRPr="00D0162F">
              <w:rPr>
                <w:shd w:val="clear" w:color="auto" w:fill="FFFFFF"/>
                <w:vertAlign w:val="subscript"/>
              </w:rPr>
              <w:t>oc</w:t>
            </w:r>
            <w:r w:rsidRPr="00D0162F">
              <w:t xml:space="preserve"> and Ês</w:t>
            </w:r>
            <w:r w:rsidRPr="00D0162F">
              <w:rPr>
                <w:vertAlign w:val="subscript"/>
              </w:rPr>
              <w:t>3</w:t>
            </w:r>
            <w:r w:rsidRPr="00D0162F">
              <w:t xml:space="preserve">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52EA6E20" w14:textId="01871683" w:rsidR="00DF32EF" w:rsidRPr="00D0162F" w:rsidRDefault="00DF32EF" w:rsidP="00DF32EF">
            <w:pPr>
              <w:pStyle w:val="TAL"/>
              <w:rPr>
                <w:u w:val="single"/>
              </w:rPr>
            </w:pPr>
            <w:r w:rsidRPr="00D0162F">
              <w:t>The SS- SINR values given above are for normal conditions. For extreme conditions, the SS- SINR values are 0.5dB wider at each for Tests 1 and 2 and 0dB wider at each end for Test 3.</w:t>
            </w:r>
          </w:p>
        </w:tc>
      </w:tr>
      <w:tr w:rsidR="00DF32EF" w:rsidRPr="00D0162F" w14:paraId="218843E5" w14:textId="77777777" w:rsidTr="001C5E90">
        <w:tblPrEx>
          <w:tblLook w:val="04A0" w:firstRow="1" w:lastRow="0" w:firstColumn="1" w:lastColumn="0" w:noHBand="0" w:noVBand="1"/>
        </w:tblPrEx>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50993B64" w14:textId="7D22CC1F" w:rsidR="00DF32EF" w:rsidRPr="00D0162F" w:rsidRDefault="00DF32EF" w:rsidP="00DF32EF">
            <w:pPr>
              <w:pStyle w:val="TAL"/>
            </w:pPr>
            <w:r w:rsidRPr="00D0162F">
              <w:rPr>
                <w:lang w:eastAsia="sv-SE"/>
              </w:rPr>
              <w:t>4.7.4.1.1 EN-DC FR1 SSB based L1-RSRP absolute measurement accuracy</w:t>
            </w:r>
          </w:p>
        </w:tc>
      </w:tr>
      <w:tr w:rsidR="00DF32EF" w:rsidRPr="00D0162F" w14:paraId="167CCB9F"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03A1767F" w14:textId="3B7FDFC2" w:rsidR="00DF32EF" w:rsidRPr="00D0162F" w:rsidRDefault="00DF32EF" w:rsidP="00DF32EF">
            <w:pPr>
              <w:pStyle w:val="TAL"/>
            </w:pPr>
            <w:r w:rsidRPr="00D0162F">
              <w:t>Test Configuration 1,2,4,5</w:t>
            </w:r>
          </w:p>
        </w:tc>
        <w:tc>
          <w:tcPr>
            <w:tcW w:w="4016" w:type="dxa"/>
            <w:tcBorders>
              <w:top w:val="single" w:sz="4" w:space="0" w:color="auto"/>
              <w:left w:val="single" w:sz="4" w:space="0" w:color="auto"/>
              <w:bottom w:val="single" w:sz="4" w:space="0" w:color="auto"/>
              <w:right w:val="single" w:sz="4" w:space="0" w:color="auto"/>
            </w:tcBorders>
          </w:tcPr>
          <w:p w14:paraId="644B927E" w14:textId="309BBCA9" w:rsidR="00DF32EF" w:rsidRPr="00D0162F" w:rsidRDefault="00DF32EF" w:rsidP="00DF32EF">
            <w:pPr>
              <w:pStyle w:val="TAL"/>
              <w:rPr>
                <w:u w:val="single"/>
              </w:rPr>
            </w:pPr>
            <w:r w:rsidRPr="00D0162F">
              <w:rPr>
                <w:u w:val="single"/>
              </w:rPr>
              <w:t>Test 1:</w:t>
            </w:r>
          </w:p>
          <w:p w14:paraId="423FD9FE" w14:textId="14EE70DF"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269AC688" w14:textId="1F931B9D"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1ABF2068" w14:textId="769F2DA0" w:rsidR="00DF32EF" w:rsidRPr="00D0162F" w:rsidRDefault="00DF32EF" w:rsidP="00DF32EF">
            <w:pPr>
              <w:pStyle w:val="TAL"/>
              <w:rPr>
                <w:shd w:val="clear" w:color="auto" w:fill="FFFFFF"/>
                <w:lang w:eastAsia="sv-SE"/>
              </w:rPr>
            </w:pPr>
            <w:r w:rsidRPr="00D0162F">
              <w:rPr>
                <w:u w:val="single"/>
              </w:rPr>
              <w:t xml:space="preserve">Reported </w:t>
            </w:r>
            <w:r w:rsidRPr="00D0162F">
              <w:t>L1-RSRP</w:t>
            </w:r>
            <w:r w:rsidRPr="00D0162F">
              <w:rPr>
                <w:u w:val="single"/>
              </w:rPr>
              <w:t xml:space="preserve"> values: </w:t>
            </w:r>
            <w:r w:rsidRPr="00D0162F">
              <w:rPr>
                <w:shd w:val="clear" w:color="auto" w:fill="FFFFFF"/>
                <w:lang w:eastAsia="sv-SE"/>
              </w:rPr>
              <w:t>±8.5dB</w:t>
            </w:r>
          </w:p>
          <w:p w14:paraId="314AF6D2" w14:textId="3ECCBAA1" w:rsidR="00DF32EF" w:rsidRPr="00D0162F" w:rsidRDefault="00DF32EF" w:rsidP="00DF32EF">
            <w:pPr>
              <w:pStyle w:val="TAL"/>
            </w:pPr>
            <w:r w:rsidRPr="00D0162F">
              <w:rPr>
                <w:shd w:val="clear" w:color="auto" w:fill="FFFFFF"/>
                <w:lang w:eastAsia="sv-SE"/>
              </w:rPr>
              <w:t>(±</w:t>
            </w:r>
            <w:r w:rsidR="00216471" w:rsidRPr="00216471">
              <w:rPr>
                <w:shd w:val="clear" w:color="auto" w:fill="FFFFFF"/>
                <w:lang w:eastAsia="sv-SE"/>
              </w:rPr>
              <w:t>3</w:t>
            </w:r>
            <w:r w:rsidRPr="00D0162F">
              <w:rPr>
                <w:shd w:val="clear" w:color="auto" w:fill="FFFFFF"/>
                <w:lang w:eastAsia="sv-SE"/>
              </w:rPr>
              <w:t>dB additionally for extreme conditions)</w:t>
            </w:r>
          </w:p>
          <w:p w14:paraId="23EBA33E" w14:textId="77777777" w:rsidR="00DF32EF" w:rsidRPr="00D0162F" w:rsidRDefault="00DF32EF" w:rsidP="00DF32EF">
            <w:pPr>
              <w:pStyle w:val="TAL"/>
              <w:rPr>
                <w:shd w:val="clear" w:color="auto" w:fill="FFFFFF"/>
                <w:lang w:eastAsia="sv-SE"/>
              </w:rPr>
            </w:pPr>
          </w:p>
          <w:p w14:paraId="21E249E8" w14:textId="386E5EBE" w:rsidR="00DF32EF" w:rsidRPr="00D0162F" w:rsidRDefault="00DF32EF" w:rsidP="00DF32EF">
            <w:pPr>
              <w:pStyle w:val="TAL"/>
              <w:rPr>
                <w:u w:val="single"/>
              </w:rPr>
            </w:pPr>
            <w:r w:rsidRPr="00D0162F">
              <w:rPr>
                <w:u w:val="single"/>
              </w:rPr>
              <w:t>Test 2:</w:t>
            </w:r>
          </w:p>
          <w:p w14:paraId="013A0E98" w14:textId="4F20807D" w:rsidR="00DF32EF" w:rsidRPr="00D0162F" w:rsidRDefault="00DF32EF" w:rsidP="00DF32EF">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00216471" w:rsidRPr="00216471">
              <w:rPr>
                <w:shd w:val="clear" w:color="auto" w:fill="FFFFFF"/>
                <w:lang w:eastAsia="sv-SE"/>
              </w:rPr>
              <w:t>-117</w:t>
            </w:r>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2B4E915F" w14:textId="77777777" w:rsidR="00DF32EF" w:rsidRPr="00D0162F" w:rsidRDefault="00DF32EF" w:rsidP="00DF32EF">
            <w:pPr>
              <w:pStyle w:val="TAL"/>
            </w:pPr>
          </w:p>
          <w:p w14:paraId="002BAD2D" w14:textId="731C8803"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269F5727" w14:textId="77777777" w:rsidR="00DF32EF" w:rsidRPr="00D0162F" w:rsidRDefault="00DF32EF" w:rsidP="00DF32EF">
            <w:pPr>
              <w:pStyle w:val="TAL"/>
              <w:rPr>
                <w:u w:val="single"/>
              </w:rPr>
            </w:pPr>
          </w:p>
          <w:p w14:paraId="49DF2D0D" w14:textId="5CA6FF6E" w:rsidR="00DF32EF" w:rsidRPr="00D0162F" w:rsidRDefault="00DF32EF" w:rsidP="00DF32EF">
            <w:pPr>
              <w:pStyle w:val="TAL"/>
              <w:rPr>
                <w:shd w:val="clear" w:color="auto" w:fill="FFFFFF"/>
                <w:lang w:eastAsia="sv-SE"/>
              </w:rPr>
            </w:pPr>
            <w:r w:rsidRPr="00D0162F">
              <w:rPr>
                <w:u w:val="single"/>
              </w:rPr>
              <w:t xml:space="preserve">Reported </w:t>
            </w:r>
            <w:r w:rsidRPr="00D0162F">
              <w:t>L1-RSRP</w:t>
            </w:r>
            <w:r w:rsidRPr="00D0162F">
              <w:rPr>
                <w:u w:val="single"/>
              </w:rPr>
              <w:t xml:space="preserve"> values: </w:t>
            </w:r>
            <w:r w:rsidRPr="00D0162F">
              <w:rPr>
                <w:shd w:val="clear" w:color="auto" w:fill="FFFFFF"/>
                <w:lang w:eastAsia="sv-SE"/>
              </w:rPr>
              <w:t>±5dB</w:t>
            </w:r>
          </w:p>
          <w:p w14:paraId="11D02CF2" w14:textId="2CEE189F" w:rsidR="00DF32EF" w:rsidRPr="00D0162F" w:rsidRDefault="00DF32EF" w:rsidP="00DF32EF">
            <w:pPr>
              <w:pStyle w:val="TAL"/>
            </w:pPr>
            <w:r w:rsidRPr="00D0162F">
              <w:rPr>
                <w:shd w:val="clear" w:color="auto" w:fill="FFFFFF"/>
                <w:lang w:eastAsia="sv-SE"/>
              </w:rPr>
              <w:t>(±</w:t>
            </w:r>
            <w:r w:rsidR="00216471" w:rsidRPr="00216471">
              <w:rPr>
                <w:shd w:val="clear" w:color="auto" w:fill="FFFFFF"/>
                <w:lang w:eastAsia="sv-SE"/>
              </w:rPr>
              <w:t xml:space="preserve">4.5dB </w:t>
            </w:r>
            <w:r w:rsidRPr="00D0162F">
              <w:rPr>
                <w:shd w:val="clear" w:color="auto" w:fill="FFFFFF"/>
                <w:lang w:eastAsia="sv-SE"/>
              </w:rPr>
              <w:t>additionally for extreme conditions)</w:t>
            </w:r>
          </w:p>
        </w:tc>
        <w:tc>
          <w:tcPr>
            <w:tcW w:w="1641" w:type="dxa"/>
            <w:tcBorders>
              <w:top w:val="single" w:sz="4" w:space="0" w:color="auto"/>
              <w:left w:val="single" w:sz="4" w:space="0" w:color="auto"/>
              <w:bottom w:val="single" w:sz="4" w:space="0" w:color="auto"/>
              <w:right w:val="single" w:sz="4" w:space="0" w:color="auto"/>
            </w:tcBorders>
          </w:tcPr>
          <w:p w14:paraId="7A58FA34" w14:textId="69D58F01" w:rsidR="00DF32EF" w:rsidRPr="00D0162F" w:rsidRDefault="00DF32EF" w:rsidP="00DF32EF">
            <w:pPr>
              <w:pStyle w:val="TAL"/>
              <w:rPr>
                <w:u w:val="single"/>
              </w:rPr>
            </w:pPr>
            <w:r w:rsidRPr="00D0162F">
              <w:rPr>
                <w:u w:val="single"/>
              </w:rPr>
              <w:t>Test 1:</w:t>
            </w:r>
          </w:p>
          <w:p w14:paraId="4283A93B" w14:textId="77777777" w:rsidR="00DF32EF" w:rsidRPr="00D0162F" w:rsidRDefault="00DF32EF" w:rsidP="00DF32EF">
            <w:pPr>
              <w:pStyle w:val="TAL"/>
            </w:pPr>
            <w:r w:rsidRPr="00D0162F">
              <w:rPr>
                <w:shd w:val="clear" w:color="auto" w:fill="FFFFFF"/>
                <w:lang w:eastAsia="sv-SE"/>
              </w:rPr>
              <w:t>0dB</w:t>
            </w:r>
          </w:p>
          <w:p w14:paraId="50001E84" w14:textId="77777777" w:rsidR="00DF32EF" w:rsidRPr="00D0162F" w:rsidRDefault="00DF32EF" w:rsidP="00DF32EF">
            <w:pPr>
              <w:pStyle w:val="TAL"/>
            </w:pPr>
            <w:r w:rsidRPr="00D0162F">
              <w:t>0dB</w:t>
            </w:r>
          </w:p>
          <w:p w14:paraId="2F9F7EE1" w14:textId="5332EADC" w:rsidR="00DF32EF" w:rsidRPr="00D0162F" w:rsidRDefault="00DF32EF" w:rsidP="00DF32EF">
            <w:pPr>
              <w:pStyle w:val="TAL"/>
            </w:pPr>
            <w:r w:rsidRPr="00D0162F">
              <w:t>Via mapping</w:t>
            </w:r>
          </w:p>
          <w:p w14:paraId="14D337D0" w14:textId="77777777" w:rsidR="00DF32EF" w:rsidRPr="00D0162F" w:rsidRDefault="00DF32EF" w:rsidP="00DF32EF">
            <w:pPr>
              <w:pStyle w:val="TAL"/>
            </w:pPr>
          </w:p>
          <w:p w14:paraId="0610D147" w14:textId="77777777" w:rsidR="00DF32EF" w:rsidRPr="00D0162F" w:rsidRDefault="00DF32EF" w:rsidP="00DF32EF">
            <w:pPr>
              <w:pStyle w:val="TAL"/>
            </w:pPr>
          </w:p>
          <w:p w14:paraId="4E39326F" w14:textId="4A457258" w:rsidR="00DF32EF" w:rsidRPr="00D0162F" w:rsidRDefault="00DF32EF" w:rsidP="00DF32EF">
            <w:pPr>
              <w:pStyle w:val="TAL"/>
              <w:rPr>
                <w:u w:val="single"/>
              </w:rPr>
            </w:pPr>
            <w:r w:rsidRPr="00D0162F">
              <w:rPr>
                <w:u w:val="single"/>
              </w:rPr>
              <w:t>Test 2:</w:t>
            </w:r>
          </w:p>
          <w:p w14:paraId="0350BB86"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4B36A612" w14:textId="77777777" w:rsidR="00DF32EF" w:rsidRPr="00D0162F" w:rsidRDefault="00DF32EF" w:rsidP="00DF32EF">
            <w:pPr>
              <w:pStyle w:val="TAL"/>
            </w:pPr>
          </w:p>
          <w:p w14:paraId="0A8DE8B2" w14:textId="77777777" w:rsidR="00DF32EF" w:rsidRPr="00D0162F" w:rsidRDefault="00DF32EF" w:rsidP="00DF32EF">
            <w:pPr>
              <w:pStyle w:val="TAL"/>
            </w:pPr>
            <w:r w:rsidRPr="00D0162F">
              <w:t>0.8dB</w:t>
            </w:r>
          </w:p>
          <w:p w14:paraId="0124AB37" w14:textId="77777777" w:rsidR="00DF32EF" w:rsidRPr="00D0162F" w:rsidRDefault="00DF32EF" w:rsidP="00DF32EF">
            <w:pPr>
              <w:pStyle w:val="TAL"/>
            </w:pPr>
          </w:p>
          <w:p w14:paraId="76C91972" w14:textId="753A3746"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1BE21AA9" w14:textId="7ABA30FB" w:rsidR="00DF32EF" w:rsidRPr="00D0162F" w:rsidRDefault="00DF32EF" w:rsidP="00DF32EF">
            <w:pPr>
              <w:pStyle w:val="TAL"/>
              <w:rPr>
                <w:u w:val="single"/>
              </w:rPr>
            </w:pPr>
            <w:r w:rsidRPr="00D0162F">
              <w:rPr>
                <w:u w:val="single"/>
              </w:rPr>
              <w:t>Test 1:</w:t>
            </w:r>
          </w:p>
          <w:p w14:paraId="4C258828" w14:textId="21248406"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dBm/15kHz</w:t>
            </w:r>
          </w:p>
          <w:p w14:paraId="56E53A4D" w14:textId="596270C2"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32FA78A9" w14:textId="04EB4EEC" w:rsidR="00DF32EF" w:rsidRPr="00D0162F" w:rsidRDefault="00DF32EF" w:rsidP="00DF32EF">
            <w:pPr>
              <w:pStyle w:val="TAL"/>
            </w:pPr>
            <w:r w:rsidRPr="00D0162F">
              <w:t>RSRP_62 to RSRP_82</w:t>
            </w:r>
          </w:p>
          <w:p w14:paraId="4DF3B952" w14:textId="77777777" w:rsidR="00DF32EF" w:rsidRPr="00D0162F" w:rsidRDefault="00DF32EF" w:rsidP="00DF32EF">
            <w:pPr>
              <w:pStyle w:val="TAL"/>
              <w:rPr>
                <w:shd w:val="clear" w:color="auto" w:fill="FFFFFF"/>
                <w:lang w:eastAsia="sv-SE"/>
              </w:rPr>
            </w:pPr>
          </w:p>
          <w:p w14:paraId="1A195509" w14:textId="77777777" w:rsidR="00DF32EF" w:rsidRPr="00D0162F" w:rsidRDefault="00DF32EF" w:rsidP="00DF32EF">
            <w:pPr>
              <w:pStyle w:val="TAL"/>
              <w:rPr>
                <w:shd w:val="clear" w:color="auto" w:fill="FFFFFF"/>
                <w:lang w:eastAsia="sv-SE"/>
              </w:rPr>
            </w:pPr>
          </w:p>
          <w:p w14:paraId="58DFF05E" w14:textId="6727C01D" w:rsidR="00DF32EF" w:rsidRPr="00D0162F" w:rsidRDefault="00DF32EF" w:rsidP="00DF32EF">
            <w:pPr>
              <w:pStyle w:val="TAL"/>
              <w:rPr>
                <w:u w:val="single"/>
              </w:rPr>
            </w:pPr>
            <w:r w:rsidRPr="00D0162F">
              <w:rPr>
                <w:u w:val="single"/>
              </w:rPr>
              <w:t>Test 2:</w:t>
            </w:r>
          </w:p>
          <w:p w14:paraId="22152589" w14:textId="4533641A"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00216471" w:rsidRPr="00216471">
              <w:rPr>
                <w:shd w:val="clear" w:color="auto" w:fill="FFFFFF"/>
                <w:lang w:eastAsia="sv-SE"/>
              </w:rPr>
              <w:t>-117</w:t>
            </w:r>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204DB504" w14:textId="68139724"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2.2dB</w:t>
            </w:r>
          </w:p>
          <w:p w14:paraId="60260F6D" w14:textId="77777777" w:rsidR="00DF32EF" w:rsidRPr="00D0162F" w:rsidRDefault="00DF32EF" w:rsidP="00DF32EF">
            <w:pPr>
              <w:pStyle w:val="TAL"/>
            </w:pPr>
          </w:p>
          <w:p w14:paraId="2F2AB28C" w14:textId="176EF9BF" w:rsidR="00DF32EF" w:rsidRPr="00D0162F" w:rsidRDefault="00DF32EF" w:rsidP="00DF32EF">
            <w:pPr>
              <w:pStyle w:val="TAL"/>
            </w:pPr>
            <w:r w:rsidRPr="00D0162F">
              <w:t>RSRP_31 to RSRP_44</w:t>
            </w:r>
          </w:p>
          <w:p w14:paraId="1410788F" w14:textId="648E385D" w:rsidR="00DF32EF" w:rsidRPr="00D0162F" w:rsidRDefault="00DF32EF" w:rsidP="00DF32EF">
            <w:pPr>
              <w:pStyle w:val="TAL"/>
            </w:pPr>
            <w:r w:rsidRPr="00D0162F">
              <w:t>RSRP_31 to RSRP_45</w:t>
            </w:r>
          </w:p>
          <w:p w14:paraId="56EDB54E" w14:textId="18ECBF5C" w:rsidR="00DF32EF" w:rsidRPr="00D0162F" w:rsidRDefault="00DF32EF" w:rsidP="00DF32EF">
            <w:pPr>
              <w:pStyle w:val="TAL"/>
            </w:pPr>
            <w:r w:rsidRPr="00D0162F">
              <w:t>RSRP_32 to RSRP_45</w:t>
            </w:r>
          </w:p>
          <w:p w14:paraId="78514361" w14:textId="59E343D9" w:rsidR="00DF32EF" w:rsidRPr="00D0162F" w:rsidRDefault="00DF32EF" w:rsidP="00DF32EF">
            <w:pPr>
              <w:pStyle w:val="TAL"/>
            </w:pPr>
            <w:r w:rsidRPr="00D0162F">
              <w:t>RSRP_32 to RSRP_46</w:t>
            </w:r>
          </w:p>
          <w:p w14:paraId="6092DC78" w14:textId="4D052AB0" w:rsidR="00DF32EF" w:rsidRPr="00D0162F" w:rsidRDefault="00DF32EF" w:rsidP="00DF32EF">
            <w:pPr>
              <w:pStyle w:val="TAL"/>
            </w:pPr>
            <w:r w:rsidRPr="00D0162F">
              <w:t>RSRP_33 to RSRP_46</w:t>
            </w:r>
          </w:p>
          <w:p w14:paraId="7D20C7B9" w14:textId="176D3D46" w:rsidR="00DF32EF" w:rsidRPr="00D0162F" w:rsidRDefault="00DF32EF" w:rsidP="00DF32EF">
            <w:pPr>
              <w:pStyle w:val="TAL"/>
            </w:pPr>
            <w:r w:rsidRPr="00D0162F">
              <w:t>RSRP_34 to RSRP_47</w:t>
            </w:r>
          </w:p>
          <w:p w14:paraId="6D9B0621" w14:textId="14CDB045" w:rsidR="00DF32EF" w:rsidRPr="00D0162F" w:rsidRDefault="00DF32EF" w:rsidP="00DF32EF">
            <w:pPr>
              <w:pStyle w:val="TAL"/>
            </w:pPr>
            <w:r w:rsidRPr="00D0162F">
              <w:t>RSRP_34 to RSRP_48</w:t>
            </w:r>
          </w:p>
          <w:p w14:paraId="6F471EFD" w14:textId="6441CB80" w:rsidR="00DF32EF" w:rsidRPr="00D0162F" w:rsidRDefault="00DF32EF" w:rsidP="00DF32EF">
            <w:pPr>
              <w:pStyle w:val="TAL"/>
            </w:pPr>
            <w:r w:rsidRPr="00D0162F">
              <w:rPr>
                <w:shd w:val="clear" w:color="auto" w:fill="FFFFFF"/>
                <w:lang w:eastAsia="sv-SE"/>
              </w:rPr>
              <w:t>depending on operating band</w:t>
            </w:r>
            <w:r w:rsidRPr="00D0162F">
              <w:t xml:space="preserve"> </w:t>
            </w:r>
          </w:p>
        </w:tc>
      </w:tr>
      <w:tr w:rsidR="00DF32EF" w:rsidRPr="00D0162F" w14:paraId="3EF53553"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4C9C420B" w14:textId="13F89796" w:rsidR="00DF32EF" w:rsidRPr="00D0162F" w:rsidRDefault="00DF32EF" w:rsidP="00DF32EF">
            <w:pPr>
              <w:pStyle w:val="TAL"/>
            </w:pPr>
            <w:r w:rsidRPr="00D0162F">
              <w:t>Test Configuration 3,6</w:t>
            </w:r>
          </w:p>
        </w:tc>
        <w:tc>
          <w:tcPr>
            <w:tcW w:w="4016" w:type="dxa"/>
            <w:tcBorders>
              <w:top w:val="single" w:sz="4" w:space="0" w:color="auto"/>
              <w:left w:val="single" w:sz="4" w:space="0" w:color="auto"/>
              <w:bottom w:val="single" w:sz="4" w:space="0" w:color="auto"/>
              <w:right w:val="single" w:sz="4" w:space="0" w:color="auto"/>
            </w:tcBorders>
          </w:tcPr>
          <w:p w14:paraId="219E6B14" w14:textId="0CD294F8" w:rsidR="00DF32EF" w:rsidRPr="00D0162F" w:rsidRDefault="00DF32EF" w:rsidP="00DF32EF">
            <w:pPr>
              <w:pStyle w:val="TAL"/>
              <w:rPr>
                <w:u w:val="single"/>
              </w:rPr>
            </w:pPr>
            <w:r w:rsidRPr="00D0162F">
              <w:rPr>
                <w:u w:val="single"/>
              </w:rPr>
              <w:t>Test 1:</w:t>
            </w:r>
          </w:p>
          <w:p w14:paraId="557E91E4" w14:textId="4D15A00B"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73AFB76F" w14:textId="67435BC7"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371D14D6" w14:textId="33C6F96E" w:rsidR="00DF32EF" w:rsidRPr="00D0162F" w:rsidRDefault="00DF32EF" w:rsidP="00DF32EF">
            <w:pPr>
              <w:pStyle w:val="TAL"/>
            </w:pPr>
            <w:r w:rsidRPr="00D0162F">
              <w:rPr>
                <w:u w:val="single"/>
              </w:rPr>
              <w:t xml:space="preserve">Reported </w:t>
            </w:r>
            <w:r w:rsidRPr="00D0162F">
              <w:t>L1-RSRP</w:t>
            </w:r>
            <w:r w:rsidRPr="00D0162F">
              <w:rPr>
                <w:u w:val="single"/>
              </w:rPr>
              <w:t xml:space="preserve"> values: </w:t>
            </w:r>
            <w:r w:rsidRPr="00D0162F">
              <w:rPr>
                <w:shd w:val="clear" w:color="auto" w:fill="FFFFFF"/>
                <w:lang w:eastAsia="sv-SE"/>
              </w:rPr>
              <w:t>±8.5dB</w:t>
            </w:r>
          </w:p>
          <w:p w14:paraId="71B524CA" w14:textId="5F941934" w:rsidR="00DF32EF" w:rsidRPr="00D0162F" w:rsidRDefault="00DF32EF" w:rsidP="00DF32EF">
            <w:pPr>
              <w:pStyle w:val="TAL"/>
            </w:pPr>
            <w:r w:rsidRPr="00D0162F">
              <w:rPr>
                <w:shd w:val="clear" w:color="auto" w:fill="FFFFFF"/>
                <w:lang w:eastAsia="sv-SE"/>
              </w:rPr>
              <w:t>(±</w:t>
            </w:r>
            <w:r w:rsidR="00216471" w:rsidRPr="00216471">
              <w:rPr>
                <w:shd w:val="clear" w:color="auto" w:fill="FFFFFF"/>
                <w:lang w:eastAsia="sv-SE"/>
              </w:rPr>
              <w:t>3</w:t>
            </w:r>
            <w:r w:rsidRPr="00D0162F">
              <w:rPr>
                <w:shd w:val="clear" w:color="auto" w:fill="FFFFFF"/>
                <w:lang w:eastAsia="sv-SE"/>
              </w:rPr>
              <w:t>dB additionally for extreme conditions)</w:t>
            </w:r>
          </w:p>
          <w:p w14:paraId="4D514B6C" w14:textId="77777777" w:rsidR="00DF32EF" w:rsidRPr="00D0162F" w:rsidRDefault="00DF32EF" w:rsidP="00DF32EF">
            <w:pPr>
              <w:pStyle w:val="TAL"/>
              <w:rPr>
                <w:shd w:val="clear" w:color="auto" w:fill="FFFFFF"/>
                <w:lang w:eastAsia="sv-SE"/>
              </w:rPr>
            </w:pPr>
          </w:p>
          <w:p w14:paraId="42C759C2" w14:textId="6196B674" w:rsidR="00DF32EF" w:rsidRPr="00D0162F" w:rsidRDefault="00DF32EF" w:rsidP="00DF32EF">
            <w:pPr>
              <w:pStyle w:val="TAL"/>
              <w:rPr>
                <w:u w:val="single"/>
              </w:rPr>
            </w:pPr>
            <w:r w:rsidRPr="00D0162F">
              <w:rPr>
                <w:u w:val="single"/>
              </w:rPr>
              <w:t>Test 2:</w:t>
            </w:r>
          </w:p>
          <w:p w14:paraId="74CB340D" w14:textId="4F97BEF9" w:rsidR="00DF32EF" w:rsidRPr="00D0162F" w:rsidRDefault="00DF32EF" w:rsidP="00DF32EF">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00216471" w:rsidRPr="00216471">
              <w:rPr>
                <w:shd w:val="clear" w:color="auto" w:fill="FFFFFF"/>
                <w:lang w:eastAsia="sv-SE"/>
              </w:rPr>
              <w:t>-117</w:t>
            </w:r>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3298C8FD" w14:textId="77777777" w:rsidR="00DF32EF" w:rsidRPr="00D0162F" w:rsidRDefault="00DF32EF" w:rsidP="00DF32EF">
            <w:pPr>
              <w:pStyle w:val="TAL"/>
            </w:pPr>
          </w:p>
          <w:p w14:paraId="2A636BE7" w14:textId="29BA01B1"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432F362A" w14:textId="77777777" w:rsidR="00DF32EF" w:rsidRPr="00D0162F" w:rsidRDefault="00DF32EF" w:rsidP="00DF32EF">
            <w:pPr>
              <w:pStyle w:val="TAL"/>
              <w:rPr>
                <w:u w:val="single"/>
              </w:rPr>
            </w:pPr>
          </w:p>
          <w:p w14:paraId="053DBA69" w14:textId="3DB57FA4" w:rsidR="00DF32EF" w:rsidRPr="00D0162F" w:rsidRDefault="00DF32EF" w:rsidP="00DF32EF">
            <w:pPr>
              <w:pStyle w:val="TAL"/>
              <w:rPr>
                <w:shd w:val="clear" w:color="auto" w:fill="FFFFFF"/>
                <w:lang w:eastAsia="sv-SE"/>
              </w:rPr>
            </w:pPr>
            <w:r w:rsidRPr="00D0162F">
              <w:rPr>
                <w:u w:val="single"/>
              </w:rPr>
              <w:t xml:space="preserve">Reported </w:t>
            </w:r>
            <w:r w:rsidRPr="00D0162F">
              <w:t>L1-RSRP</w:t>
            </w:r>
            <w:r w:rsidRPr="00D0162F">
              <w:rPr>
                <w:u w:val="single"/>
              </w:rPr>
              <w:t xml:space="preserve"> values: </w:t>
            </w:r>
            <w:r w:rsidRPr="00D0162F">
              <w:rPr>
                <w:shd w:val="clear" w:color="auto" w:fill="FFFFFF"/>
                <w:lang w:eastAsia="sv-SE"/>
              </w:rPr>
              <w:t>±5dB</w:t>
            </w:r>
          </w:p>
          <w:p w14:paraId="211B3530" w14:textId="0B86438E" w:rsidR="00DF32EF" w:rsidRPr="00D0162F" w:rsidRDefault="00DF32EF" w:rsidP="00DF32EF">
            <w:pPr>
              <w:pStyle w:val="TAL"/>
            </w:pPr>
            <w:r w:rsidRPr="00D0162F">
              <w:rPr>
                <w:shd w:val="clear" w:color="auto" w:fill="FFFFFF"/>
                <w:lang w:eastAsia="sv-SE"/>
              </w:rPr>
              <w:t>(±</w:t>
            </w:r>
            <w:r w:rsidR="00216471" w:rsidRPr="00216471">
              <w:rPr>
                <w:shd w:val="clear" w:color="auto" w:fill="FFFFFF"/>
                <w:lang w:eastAsia="sv-SE"/>
              </w:rPr>
              <w:t xml:space="preserve">4.5dB </w:t>
            </w:r>
            <w:r w:rsidRPr="00D0162F">
              <w:rPr>
                <w:shd w:val="clear" w:color="auto" w:fill="FFFFFF"/>
                <w:lang w:eastAsia="sv-SE"/>
              </w:rPr>
              <w:t>additionally for extreme conditions)</w:t>
            </w:r>
          </w:p>
        </w:tc>
        <w:tc>
          <w:tcPr>
            <w:tcW w:w="1641" w:type="dxa"/>
            <w:tcBorders>
              <w:top w:val="single" w:sz="4" w:space="0" w:color="auto"/>
              <w:left w:val="single" w:sz="4" w:space="0" w:color="auto"/>
              <w:bottom w:val="single" w:sz="4" w:space="0" w:color="auto"/>
              <w:right w:val="single" w:sz="4" w:space="0" w:color="auto"/>
            </w:tcBorders>
          </w:tcPr>
          <w:p w14:paraId="2BD43B92" w14:textId="7050027B" w:rsidR="00DF32EF" w:rsidRPr="00D0162F" w:rsidRDefault="00DF32EF" w:rsidP="00DF32EF">
            <w:pPr>
              <w:pStyle w:val="TAL"/>
              <w:rPr>
                <w:u w:val="single"/>
              </w:rPr>
            </w:pPr>
            <w:r w:rsidRPr="00D0162F">
              <w:rPr>
                <w:u w:val="single"/>
              </w:rPr>
              <w:t>Test 1:</w:t>
            </w:r>
          </w:p>
          <w:p w14:paraId="07FE0E4F" w14:textId="77777777" w:rsidR="00DF32EF" w:rsidRPr="00D0162F" w:rsidRDefault="00DF32EF" w:rsidP="00DF32EF">
            <w:pPr>
              <w:pStyle w:val="TAL"/>
            </w:pPr>
            <w:r w:rsidRPr="00D0162F">
              <w:rPr>
                <w:shd w:val="clear" w:color="auto" w:fill="FFFFFF"/>
                <w:lang w:eastAsia="sv-SE"/>
              </w:rPr>
              <w:t>-1.35dB</w:t>
            </w:r>
          </w:p>
          <w:p w14:paraId="38779E01" w14:textId="77777777" w:rsidR="00DF32EF" w:rsidRPr="00D0162F" w:rsidRDefault="00DF32EF" w:rsidP="00DF32EF">
            <w:pPr>
              <w:pStyle w:val="TAL"/>
            </w:pPr>
            <w:r w:rsidRPr="00D0162F">
              <w:t>0dB</w:t>
            </w:r>
          </w:p>
          <w:p w14:paraId="5FF553C5" w14:textId="5E395E36" w:rsidR="00DF32EF" w:rsidRPr="00D0162F" w:rsidRDefault="00DF32EF" w:rsidP="00DF32EF">
            <w:pPr>
              <w:pStyle w:val="TAL"/>
            </w:pPr>
            <w:r w:rsidRPr="00D0162F">
              <w:t>Via mapping</w:t>
            </w:r>
          </w:p>
          <w:p w14:paraId="619B8A60" w14:textId="77777777" w:rsidR="00DF32EF" w:rsidRPr="00D0162F" w:rsidRDefault="00DF32EF" w:rsidP="00DF32EF">
            <w:pPr>
              <w:pStyle w:val="TAL"/>
            </w:pPr>
          </w:p>
          <w:p w14:paraId="27186E9A" w14:textId="77777777" w:rsidR="00DF32EF" w:rsidRPr="00D0162F" w:rsidRDefault="00DF32EF" w:rsidP="00DF32EF">
            <w:pPr>
              <w:pStyle w:val="TAL"/>
            </w:pPr>
          </w:p>
          <w:p w14:paraId="6F57C8BC" w14:textId="05EAC9EE" w:rsidR="00DF32EF" w:rsidRPr="00D0162F" w:rsidRDefault="00DF32EF" w:rsidP="00DF32EF">
            <w:pPr>
              <w:pStyle w:val="TAL"/>
              <w:rPr>
                <w:u w:val="single"/>
              </w:rPr>
            </w:pPr>
            <w:r w:rsidRPr="00D0162F">
              <w:rPr>
                <w:u w:val="single"/>
              </w:rPr>
              <w:t>Test 2:</w:t>
            </w:r>
          </w:p>
          <w:p w14:paraId="15BCB662"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03AD783D" w14:textId="77777777" w:rsidR="00DF32EF" w:rsidRPr="00D0162F" w:rsidRDefault="00DF32EF" w:rsidP="00DF32EF">
            <w:pPr>
              <w:pStyle w:val="TAL"/>
            </w:pPr>
          </w:p>
          <w:p w14:paraId="30EA7D33" w14:textId="77777777" w:rsidR="00DF32EF" w:rsidRPr="00D0162F" w:rsidRDefault="00DF32EF" w:rsidP="00DF32EF">
            <w:pPr>
              <w:pStyle w:val="TAL"/>
            </w:pPr>
            <w:r w:rsidRPr="00D0162F">
              <w:t>0.8dB</w:t>
            </w:r>
          </w:p>
          <w:p w14:paraId="2ED1DA7B" w14:textId="77777777" w:rsidR="00DF32EF" w:rsidRPr="00D0162F" w:rsidRDefault="00DF32EF" w:rsidP="00DF32EF">
            <w:pPr>
              <w:pStyle w:val="TAL"/>
            </w:pPr>
          </w:p>
          <w:p w14:paraId="43B76910" w14:textId="1A3F5A87"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6E46767B" w14:textId="6452552E" w:rsidR="00DF32EF" w:rsidRPr="00D0162F" w:rsidRDefault="00DF32EF" w:rsidP="00DF32EF">
            <w:pPr>
              <w:pStyle w:val="TAL"/>
              <w:rPr>
                <w:u w:val="single"/>
              </w:rPr>
            </w:pPr>
            <w:r w:rsidRPr="00D0162F">
              <w:rPr>
                <w:u w:val="single"/>
              </w:rPr>
              <w:t>Test 1:</w:t>
            </w:r>
          </w:p>
          <w:p w14:paraId="203C4D90" w14:textId="5A62F950"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6dBm/15kHz</w:t>
            </w:r>
          </w:p>
          <w:p w14:paraId="447850F9" w14:textId="6EE40EFA"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56C73B1F" w14:textId="2802FCD9" w:rsidR="00DF32EF" w:rsidRPr="00D0162F" w:rsidRDefault="00DF32EF" w:rsidP="00DF32EF">
            <w:pPr>
              <w:pStyle w:val="TAL"/>
            </w:pPr>
            <w:r w:rsidRPr="00D0162F">
              <w:t>RSRP_63 to RSRP_84</w:t>
            </w:r>
          </w:p>
          <w:p w14:paraId="3433E5DC" w14:textId="77777777" w:rsidR="00DF32EF" w:rsidRPr="00D0162F" w:rsidRDefault="00DF32EF" w:rsidP="00DF32EF">
            <w:pPr>
              <w:pStyle w:val="TAL"/>
              <w:rPr>
                <w:shd w:val="clear" w:color="auto" w:fill="FFFFFF"/>
                <w:lang w:eastAsia="sv-SE"/>
              </w:rPr>
            </w:pPr>
          </w:p>
          <w:p w14:paraId="4605FB58" w14:textId="77777777" w:rsidR="00DF32EF" w:rsidRPr="00D0162F" w:rsidRDefault="00DF32EF" w:rsidP="00DF32EF">
            <w:pPr>
              <w:pStyle w:val="TAL"/>
              <w:rPr>
                <w:shd w:val="clear" w:color="auto" w:fill="FFFFFF"/>
                <w:lang w:eastAsia="sv-SE"/>
              </w:rPr>
            </w:pPr>
          </w:p>
          <w:p w14:paraId="6E883150" w14:textId="56619808" w:rsidR="00DF32EF" w:rsidRPr="00D0162F" w:rsidRDefault="00DF32EF" w:rsidP="00DF32EF">
            <w:pPr>
              <w:pStyle w:val="TAL"/>
              <w:rPr>
                <w:u w:val="single"/>
              </w:rPr>
            </w:pPr>
            <w:r w:rsidRPr="00D0162F">
              <w:rPr>
                <w:u w:val="single"/>
              </w:rPr>
              <w:t>Test 2:</w:t>
            </w:r>
          </w:p>
          <w:p w14:paraId="79D8BBCD" w14:textId="38DA640C"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00216471" w:rsidRPr="00216471">
              <w:rPr>
                <w:shd w:val="clear" w:color="auto" w:fill="FFFFFF"/>
                <w:lang w:eastAsia="sv-SE"/>
              </w:rPr>
              <w:t>-117</w:t>
            </w:r>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0AA99D7D" w14:textId="3DFE04AC"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2.2dB</w:t>
            </w:r>
          </w:p>
          <w:p w14:paraId="280B7B2F" w14:textId="77777777" w:rsidR="00DF32EF" w:rsidRPr="00D0162F" w:rsidRDefault="00DF32EF" w:rsidP="00DF32EF">
            <w:pPr>
              <w:pStyle w:val="TAL"/>
            </w:pPr>
          </w:p>
          <w:p w14:paraId="5B818B72" w14:textId="07DCEB75" w:rsidR="00DF32EF" w:rsidRPr="00D0162F" w:rsidRDefault="00DF32EF" w:rsidP="00DF32EF">
            <w:pPr>
              <w:pStyle w:val="TAL"/>
            </w:pPr>
            <w:r w:rsidRPr="00D0162F">
              <w:t>RSRP_34 to RSRP_47</w:t>
            </w:r>
          </w:p>
          <w:p w14:paraId="13CF784C" w14:textId="61E1E35E" w:rsidR="00DF32EF" w:rsidRPr="00D0162F" w:rsidRDefault="00DF32EF" w:rsidP="00DF32EF">
            <w:pPr>
              <w:pStyle w:val="TAL"/>
            </w:pPr>
            <w:r w:rsidRPr="00D0162F">
              <w:t>RSRP_34 to RSRP_48</w:t>
            </w:r>
          </w:p>
          <w:p w14:paraId="1946B3F5" w14:textId="0CD3FAD7" w:rsidR="00DF32EF" w:rsidRPr="00D0162F" w:rsidRDefault="00DF32EF" w:rsidP="00DF32EF">
            <w:pPr>
              <w:pStyle w:val="TAL"/>
            </w:pPr>
            <w:r w:rsidRPr="00D0162F">
              <w:t>RSRP_35 to RSRP_48</w:t>
            </w:r>
          </w:p>
          <w:p w14:paraId="48728842" w14:textId="74429C64" w:rsidR="00DF32EF" w:rsidRPr="00D0162F" w:rsidRDefault="00DF32EF" w:rsidP="00DF32EF">
            <w:pPr>
              <w:pStyle w:val="TAL"/>
            </w:pPr>
            <w:r w:rsidRPr="00D0162F">
              <w:t>RSRP_35 to RSRP_49</w:t>
            </w:r>
          </w:p>
          <w:p w14:paraId="6CE2260A" w14:textId="7EEE1CA3" w:rsidR="00DF32EF" w:rsidRPr="00D0162F" w:rsidRDefault="00DF32EF" w:rsidP="00DF32EF">
            <w:pPr>
              <w:pStyle w:val="TAL"/>
            </w:pPr>
            <w:r w:rsidRPr="00D0162F">
              <w:t>RSRP_36 to RSRP_49</w:t>
            </w:r>
          </w:p>
          <w:p w14:paraId="3ADA3436" w14:textId="733E59B4" w:rsidR="00DF32EF" w:rsidRPr="00D0162F" w:rsidRDefault="00DF32EF" w:rsidP="00DF32EF">
            <w:pPr>
              <w:pStyle w:val="TAL"/>
            </w:pPr>
            <w:r w:rsidRPr="00D0162F">
              <w:t>RSRP_37 to RSRP_50</w:t>
            </w:r>
          </w:p>
          <w:p w14:paraId="6011C8B7" w14:textId="6EC513A8" w:rsidR="00DF32EF" w:rsidRPr="00D0162F" w:rsidRDefault="00DF32EF" w:rsidP="00DF32EF">
            <w:pPr>
              <w:pStyle w:val="TAL"/>
            </w:pPr>
            <w:r w:rsidRPr="00D0162F">
              <w:t>RSRP_37 to RSRP_51</w:t>
            </w:r>
          </w:p>
          <w:p w14:paraId="254E112A" w14:textId="0F144104" w:rsidR="00DF32EF" w:rsidRPr="00D0162F" w:rsidRDefault="00DF32EF" w:rsidP="00DF32EF">
            <w:pPr>
              <w:pStyle w:val="TAL"/>
              <w:rPr>
                <w:u w:val="single"/>
              </w:rPr>
            </w:pPr>
            <w:r w:rsidRPr="00D0162F">
              <w:rPr>
                <w:shd w:val="clear" w:color="auto" w:fill="FFFFFF"/>
                <w:lang w:eastAsia="sv-SE"/>
              </w:rPr>
              <w:t>depending on operating band</w:t>
            </w:r>
            <w:r w:rsidRPr="00D0162F">
              <w:t xml:space="preserve"> </w:t>
            </w:r>
          </w:p>
        </w:tc>
      </w:tr>
      <w:tr w:rsidR="00DF32EF" w:rsidRPr="00D0162F" w14:paraId="3616A17D" w14:textId="77777777" w:rsidTr="001C5E90">
        <w:tblPrEx>
          <w:tblLook w:val="04A0" w:firstRow="1" w:lastRow="0" w:firstColumn="1" w:lastColumn="0" w:noHBand="0" w:noVBand="1"/>
        </w:tblPrEx>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600B8C6A" w14:textId="7E62D242" w:rsidR="00DF32EF" w:rsidRPr="00D0162F" w:rsidRDefault="00DF32EF" w:rsidP="00DF32EF">
            <w:pPr>
              <w:pStyle w:val="TAL"/>
            </w:pPr>
            <w:r w:rsidRPr="00D0162F">
              <w:rPr>
                <w:lang w:eastAsia="sv-SE"/>
              </w:rPr>
              <w:t>4.7.4.1.2 EN-DC FR1 SSB based L1-RSRP relative measurement accuracy</w:t>
            </w:r>
          </w:p>
        </w:tc>
      </w:tr>
      <w:tr w:rsidR="00DF32EF" w:rsidRPr="00D0162F" w14:paraId="2C55C98E"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1D3E103B" w14:textId="4B83A000" w:rsidR="00DF32EF" w:rsidRPr="00D0162F" w:rsidRDefault="00DF32EF" w:rsidP="00DF32EF">
            <w:pPr>
              <w:pStyle w:val="TAL"/>
            </w:pPr>
            <w:r w:rsidRPr="00D0162F">
              <w:t>Test Configuration 1,2,4,5</w:t>
            </w:r>
          </w:p>
        </w:tc>
        <w:tc>
          <w:tcPr>
            <w:tcW w:w="4016" w:type="dxa"/>
            <w:tcBorders>
              <w:top w:val="single" w:sz="4" w:space="0" w:color="auto"/>
              <w:left w:val="single" w:sz="4" w:space="0" w:color="auto"/>
              <w:bottom w:val="single" w:sz="4" w:space="0" w:color="auto"/>
              <w:right w:val="single" w:sz="4" w:space="0" w:color="auto"/>
            </w:tcBorders>
          </w:tcPr>
          <w:p w14:paraId="71015669" w14:textId="315DBE0F" w:rsidR="00DF32EF" w:rsidRPr="00D0162F" w:rsidRDefault="00DF32EF" w:rsidP="00DF32EF">
            <w:pPr>
              <w:pStyle w:val="TAL"/>
              <w:rPr>
                <w:u w:val="single"/>
              </w:rPr>
            </w:pPr>
            <w:r w:rsidRPr="00D0162F">
              <w:rPr>
                <w:u w:val="single"/>
              </w:rPr>
              <w:t>Test 1:</w:t>
            </w:r>
          </w:p>
          <w:p w14:paraId="5B5CF613" w14:textId="7E4B243F"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18592187" w14:textId="296495FD"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2E67FDBA" w14:textId="7D227E91" w:rsidR="00DF32EF" w:rsidRPr="00D0162F" w:rsidRDefault="00DF32EF" w:rsidP="00DF32EF">
            <w:pPr>
              <w:pStyle w:val="TAL"/>
              <w:rPr>
                <w:shd w:val="clear" w:color="auto" w:fill="FFFFFF"/>
                <w:lang w:eastAsia="sv-SE"/>
              </w:rPr>
            </w:pPr>
            <w:r w:rsidRPr="00D0162F">
              <w:rPr>
                <w:u w:val="single"/>
              </w:rPr>
              <w:t xml:space="preserve">Reported </w:t>
            </w:r>
            <w:r w:rsidR="0080541B" w:rsidRPr="00D0162F">
              <w:rPr>
                <w:u w:val="single"/>
              </w:rPr>
              <w:t xml:space="preserve">differential </w:t>
            </w:r>
            <w:r w:rsidRPr="00D0162F">
              <w:t>L1-RSRP</w:t>
            </w:r>
            <w:r w:rsidRPr="00D0162F">
              <w:rPr>
                <w:u w:val="single"/>
              </w:rPr>
              <w:t xml:space="preserve"> values</w:t>
            </w:r>
            <w:r w:rsidR="0080541B" w:rsidRPr="00D0162F">
              <w:rPr>
                <w:u w:val="single"/>
              </w:rPr>
              <w:t xml:space="preserve"> for normal conditions</w:t>
            </w:r>
            <w:r w:rsidRPr="00D0162F">
              <w:rPr>
                <w:u w:val="single"/>
              </w:rPr>
              <w:t xml:space="preserve">: </w:t>
            </w:r>
            <w:r w:rsidR="0080541B" w:rsidRPr="00D0162F">
              <w:rPr>
                <w:u w:val="single"/>
              </w:rPr>
              <w:t>-4.6dB to 0dB</w:t>
            </w:r>
          </w:p>
          <w:p w14:paraId="667D9F8F" w14:textId="2F5E896C" w:rsidR="00DF32EF" w:rsidRPr="00D0162F" w:rsidRDefault="0080541B" w:rsidP="00DF32EF">
            <w:pPr>
              <w:pStyle w:val="TAL"/>
            </w:pPr>
            <w:r w:rsidRPr="00D0162F">
              <w:rPr>
                <w:shd w:val="clear" w:color="auto" w:fill="FFFFFF"/>
                <w:lang w:eastAsia="sv-SE"/>
              </w:rPr>
              <w:t>Reported differential L1-RSRP values for extreme conditions: -5.6dB to 0dB</w:t>
            </w:r>
          </w:p>
          <w:p w14:paraId="7C5F2CBA" w14:textId="77777777" w:rsidR="00DF32EF" w:rsidRPr="00D0162F" w:rsidRDefault="00DF32EF" w:rsidP="00DF32EF">
            <w:pPr>
              <w:pStyle w:val="TAL"/>
              <w:rPr>
                <w:shd w:val="clear" w:color="auto" w:fill="FFFFFF"/>
                <w:lang w:eastAsia="sv-SE"/>
              </w:rPr>
            </w:pPr>
          </w:p>
          <w:p w14:paraId="6A43DE78" w14:textId="370321FD" w:rsidR="00DF32EF" w:rsidRPr="00D0162F" w:rsidRDefault="00DF32EF" w:rsidP="00DF32EF">
            <w:pPr>
              <w:pStyle w:val="TAL"/>
              <w:rPr>
                <w:u w:val="single"/>
              </w:rPr>
            </w:pPr>
            <w:r w:rsidRPr="00D0162F">
              <w:rPr>
                <w:u w:val="single"/>
              </w:rPr>
              <w:t>Test 2:</w:t>
            </w:r>
          </w:p>
          <w:p w14:paraId="48BA8805" w14:textId="2D3CE273" w:rsidR="00DF32EF" w:rsidRPr="00D0162F" w:rsidRDefault="00DF32EF" w:rsidP="00DF32EF">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00216471" w:rsidRPr="00216471">
              <w:rPr>
                <w:shd w:val="clear" w:color="auto" w:fill="FFFFFF"/>
              </w:rPr>
              <w:t>-117</w:t>
            </w:r>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37010D45" w14:textId="77777777" w:rsidR="00DF32EF" w:rsidRPr="00D0162F" w:rsidRDefault="00DF32EF" w:rsidP="00DF32EF">
            <w:pPr>
              <w:pStyle w:val="TAL"/>
            </w:pPr>
          </w:p>
          <w:p w14:paraId="3E66E7A8" w14:textId="6F84A3AB"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0CD1FED6" w14:textId="77777777" w:rsidR="00DF32EF" w:rsidRPr="00D0162F" w:rsidRDefault="00DF32EF" w:rsidP="00DF32EF">
            <w:pPr>
              <w:pStyle w:val="TAL"/>
              <w:rPr>
                <w:u w:val="single"/>
              </w:rPr>
            </w:pPr>
          </w:p>
          <w:p w14:paraId="10D91F98" w14:textId="77777777" w:rsidR="0080541B" w:rsidRPr="00D0162F" w:rsidRDefault="0080541B" w:rsidP="0080541B">
            <w:pPr>
              <w:pStyle w:val="TAL"/>
              <w:rPr>
                <w:u w:val="single"/>
              </w:rPr>
            </w:pPr>
            <w:r w:rsidRPr="00D0162F">
              <w:rPr>
                <w:u w:val="single"/>
              </w:rPr>
              <w:t>Reported differential L1-RSRP values for normal conditions: -4.6dB to 0dB</w:t>
            </w:r>
          </w:p>
          <w:p w14:paraId="3C33A70D" w14:textId="5B93ACC6" w:rsidR="00DF32EF" w:rsidRPr="00D0162F" w:rsidRDefault="0080541B" w:rsidP="00DF32EF">
            <w:pPr>
              <w:pStyle w:val="TAL"/>
            </w:pPr>
            <w:r w:rsidRPr="00D0162F">
              <w:rPr>
                <w:u w:val="single"/>
              </w:rPr>
              <w:t>Reported differential L1-RSRP values for extreme conditions: -5.6dB to 0dB</w:t>
            </w:r>
          </w:p>
        </w:tc>
        <w:tc>
          <w:tcPr>
            <w:tcW w:w="1641" w:type="dxa"/>
            <w:tcBorders>
              <w:top w:val="single" w:sz="4" w:space="0" w:color="auto"/>
              <w:left w:val="single" w:sz="4" w:space="0" w:color="auto"/>
              <w:bottom w:val="single" w:sz="4" w:space="0" w:color="auto"/>
              <w:right w:val="single" w:sz="4" w:space="0" w:color="auto"/>
            </w:tcBorders>
          </w:tcPr>
          <w:p w14:paraId="249C6030" w14:textId="19A02511" w:rsidR="00DF32EF" w:rsidRPr="00D0162F" w:rsidRDefault="00DF32EF" w:rsidP="00DF32EF">
            <w:pPr>
              <w:pStyle w:val="TAL"/>
              <w:rPr>
                <w:u w:val="single"/>
              </w:rPr>
            </w:pPr>
            <w:r w:rsidRPr="00D0162F">
              <w:rPr>
                <w:u w:val="single"/>
              </w:rPr>
              <w:t>Test 1:</w:t>
            </w:r>
          </w:p>
          <w:p w14:paraId="1E22C956" w14:textId="77777777" w:rsidR="00DF32EF" w:rsidRPr="00D0162F" w:rsidRDefault="00DF32EF" w:rsidP="00DF32EF">
            <w:pPr>
              <w:pStyle w:val="TAL"/>
            </w:pPr>
            <w:r w:rsidRPr="00D0162F">
              <w:rPr>
                <w:shd w:val="clear" w:color="auto" w:fill="FFFFFF"/>
                <w:lang w:eastAsia="sv-SE"/>
              </w:rPr>
              <w:t>0dB</w:t>
            </w:r>
          </w:p>
          <w:p w14:paraId="3792AF0D" w14:textId="77777777" w:rsidR="00DF32EF" w:rsidRPr="00D0162F" w:rsidRDefault="00DF32EF" w:rsidP="00DF32EF">
            <w:pPr>
              <w:pStyle w:val="TAL"/>
            </w:pPr>
            <w:r w:rsidRPr="00D0162F">
              <w:t>0dB</w:t>
            </w:r>
          </w:p>
          <w:p w14:paraId="11525227" w14:textId="2C33D902" w:rsidR="00DF32EF" w:rsidRPr="00D0162F" w:rsidRDefault="00DF32EF" w:rsidP="00DF32EF">
            <w:pPr>
              <w:pStyle w:val="TAL"/>
            </w:pPr>
            <w:r w:rsidRPr="00D0162F">
              <w:t>Via mapping</w:t>
            </w:r>
          </w:p>
          <w:p w14:paraId="1E266023" w14:textId="77777777" w:rsidR="00DF32EF" w:rsidRPr="00D0162F" w:rsidRDefault="00DF32EF" w:rsidP="00DF32EF">
            <w:pPr>
              <w:pStyle w:val="TAL"/>
            </w:pPr>
          </w:p>
          <w:p w14:paraId="78686C30" w14:textId="77777777" w:rsidR="0080541B" w:rsidRPr="00D0162F" w:rsidRDefault="0080541B" w:rsidP="0080541B">
            <w:pPr>
              <w:rPr>
                <w:rFonts w:ascii="Arial" w:hAnsi="Arial"/>
                <w:sz w:val="18"/>
              </w:rPr>
            </w:pPr>
          </w:p>
          <w:p w14:paraId="4142DA82" w14:textId="77777777" w:rsidR="00DF32EF" w:rsidRPr="00D0162F" w:rsidRDefault="00DF32EF" w:rsidP="00DF32EF">
            <w:pPr>
              <w:pStyle w:val="TAL"/>
            </w:pPr>
          </w:p>
          <w:p w14:paraId="3CC5851E" w14:textId="4394D113" w:rsidR="00DF32EF" w:rsidRPr="00D0162F" w:rsidRDefault="00DF32EF" w:rsidP="00DF32EF">
            <w:pPr>
              <w:pStyle w:val="TAL"/>
              <w:rPr>
                <w:u w:val="single"/>
              </w:rPr>
            </w:pPr>
            <w:r w:rsidRPr="00D0162F">
              <w:rPr>
                <w:u w:val="single"/>
              </w:rPr>
              <w:t>Test 2:</w:t>
            </w:r>
          </w:p>
          <w:p w14:paraId="0090AC37"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492B6510" w14:textId="77777777" w:rsidR="00DF32EF" w:rsidRPr="00D0162F" w:rsidRDefault="00DF32EF" w:rsidP="00DF32EF">
            <w:pPr>
              <w:pStyle w:val="TAL"/>
            </w:pPr>
          </w:p>
          <w:p w14:paraId="20D101AA" w14:textId="77777777" w:rsidR="00DF32EF" w:rsidRPr="00D0162F" w:rsidRDefault="00DF32EF" w:rsidP="00DF32EF">
            <w:pPr>
              <w:pStyle w:val="TAL"/>
            </w:pPr>
            <w:r w:rsidRPr="00D0162F">
              <w:t>0.8dB</w:t>
            </w:r>
          </w:p>
          <w:p w14:paraId="0D399673" w14:textId="77777777" w:rsidR="00DF32EF" w:rsidRPr="00D0162F" w:rsidRDefault="00DF32EF" w:rsidP="00DF32EF">
            <w:pPr>
              <w:pStyle w:val="TAL"/>
            </w:pPr>
          </w:p>
          <w:p w14:paraId="754D7C63" w14:textId="21A1CB5F"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38A9CE29" w14:textId="43AD6DF6" w:rsidR="00DF32EF" w:rsidRPr="00D0162F" w:rsidRDefault="00DF32EF" w:rsidP="00DF32EF">
            <w:pPr>
              <w:pStyle w:val="TAL"/>
              <w:rPr>
                <w:u w:val="single"/>
              </w:rPr>
            </w:pPr>
            <w:r w:rsidRPr="00D0162F">
              <w:rPr>
                <w:u w:val="single"/>
              </w:rPr>
              <w:t>Test 1:</w:t>
            </w:r>
          </w:p>
          <w:p w14:paraId="6556DFD2" w14:textId="5CD51438"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dBm/15kHz</w:t>
            </w:r>
          </w:p>
          <w:p w14:paraId="50D56ED4" w14:textId="6512FBED"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2709984E" w14:textId="0A0C56F5" w:rsidR="00DF32EF" w:rsidRPr="00D0162F" w:rsidRDefault="0080541B" w:rsidP="00DF32EF">
            <w:pPr>
              <w:pStyle w:val="TAL"/>
            </w:pPr>
            <w:r w:rsidRPr="00D0162F">
              <w:t>DIFFRSRP_0</w:t>
            </w:r>
            <w:r w:rsidR="00DF32EF" w:rsidRPr="00D0162F">
              <w:t xml:space="preserve"> to </w:t>
            </w:r>
            <w:r w:rsidRPr="00D0162F">
              <w:t>DIFFRSRP_2</w:t>
            </w:r>
          </w:p>
          <w:p w14:paraId="3624A148" w14:textId="77777777" w:rsidR="00DF32EF" w:rsidRPr="00D0162F" w:rsidRDefault="00DF32EF" w:rsidP="00DF32EF">
            <w:pPr>
              <w:pStyle w:val="TAL"/>
              <w:rPr>
                <w:shd w:val="clear" w:color="auto" w:fill="FFFFFF"/>
                <w:lang w:eastAsia="sv-SE"/>
              </w:rPr>
            </w:pPr>
          </w:p>
          <w:p w14:paraId="364C22CB" w14:textId="1539887E" w:rsidR="00DF32EF" w:rsidRPr="00D0162F" w:rsidRDefault="0080541B" w:rsidP="00DF32EF">
            <w:pPr>
              <w:pStyle w:val="TAL"/>
              <w:rPr>
                <w:shd w:val="clear" w:color="auto" w:fill="FFFFFF"/>
                <w:lang w:eastAsia="sv-SE"/>
              </w:rPr>
            </w:pPr>
            <w:r w:rsidRPr="00D0162F">
              <w:rPr>
                <w:shd w:val="clear" w:color="auto" w:fill="FFFFFF"/>
                <w:lang w:eastAsia="sv-SE"/>
              </w:rPr>
              <w:t>DIFFRSRP_0 to DIFFRSRP_2</w:t>
            </w:r>
          </w:p>
          <w:p w14:paraId="64D538D0" w14:textId="77777777" w:rsidR="0080541B" w:rsidRPr="00D0162F" w:rsidRDefault="0080541B" w:rsidP="0080541B">
            <w:pPr>
              <w:rPr>
                <w:rFonts w:ascii="Arial" w:hAnsi="Arial"/>
                <w:sz w:val="18"/>
                <w:u w:val="single"/>
              </w:rPr>
            </w:pPr>
          </w:p>
          <w:p w14:paraId="21DFA535" w14:textId="7C14F43E" w:rsidR="00DF32EF" w:rsidRPr="00D0162F" w:rsidRDefault="00DF32EF" w:rsidP="00DF32EF">
            <w:pPr>
              <w:pStyle w:val="TAL"/>
              <w:rPr>
                <w:u w:val="single"/>
              </w:rPr>
            </w:pPr>
            <w:r w:rsidRPr="00D0162F">
              <w:rPr>
                <w:u w:val="single"/>
              </w:rPr>
              <w:t>Test 2:</w:t>
            </w:r>
          </w:p>
          <w:p w14:paraId="1BD1A578" w14:textId="13C81133"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00216471" w:rsidRPr="00216471">
              <w:rPr>
                <w:shd w:val="clear" w:color="auto" w:fill="FFFFFF"/>
              </w:rPr>
              <w:t>-117</w:t>
            </w:r>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54C59D72" w14:textId="0D1CB16C"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2.2dB</w:t>
            </w:r>
          </w:p>
          <w:p w14:paraId="3C3608BD" w14:textId="77777777" w:rsidR="00DF32EF" w:rsidRPr="00D0162F" w:rsidRDefault="00DF32EF" w:rsidP="00DF32EF">
            <w:pPr>
              <w:pStyle w:val="TAL"/>
            </w:pPr>
          </w:p>
          <w:p w14:paraId="33D9B1C4" w14:textId="77777777" w:rsidR="0080541B" w:rsidRPr="00D0162F" w:rsidRDefault="0080541B" w:rsidP="0080541B">
            <w:pPr>
              <w:pStyle w:val="TAL"/>
            </w:pPr>
            <w:r w:rsidRPr="00D0162F">
              <w:t>DIFFRSRP_0 to DIFFRSRP_2</w:t>
            </w:r>
          </w:p>
          <w:p w14:paraId="41856E4A" w14:textId="77777777" w:rsidR="0080541B" w:rsidRPr="00D0162F" w:rsidRDefault="0080541B" w:rsidP="0080541B">
            <w:pPr>
              <w:pStyle w:val="TAL"/>
            </w:pPr>
          </w:p>
          <w:p w14:paraId="367E74DB" w14:textId="7C639830" w:rsidR="00DF32EF" w:rsidRPr="00D0162F" w:rsidRDefault="0080541B" w:rsidP="00DF32EF">
            <w:pPr>
              <w:pStyle w:val="TAL"/>
            </w:pPr>
            <w:r w:rsidRPr="00D0162F">
              <w:t>DIFFRSRP_0 to DIFFRSRP_2</w:t>
            </w:r>
          </w:p>
        </w:tc>
      </w:tr>
      <w:tr w:rsidR="00DF32EF" w:rsidRPr="00D0162F" w14:paraId="6820D9A1"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722217D0" w14:textId="5DA39E9D" w:rsidR="00DF32EF" w:rsidRPr="00D0162F" w:rsidRDefault="00DF32EF" w:rsidP="00DF32EF">
            <w:pPr>
              <w:pStyle w:val="TAL"/>
            </w:pPr>
            <w:r w:rsidRPr="00D0162F">
              <w:t>Test Configuration 3,6</w:t>
            </w:r>
          </w:p>
        </w:tc>
        <w:tc>
          <w:tcPr>
            <w:tcW w:w="4016" w:type="dxa"/>
            <w:tcBorders>
              <w:top w:val="single" w:sz="4" w:space="0" w:color="auto"/>
              <w:left w:val="single" w:sz="4" w:space="0" w:color="auto"/>
              <w:bottom w:val="single" w:sz="4" w:space="0" w:color="auto"/>
              <w:right w:val="single" w:sz="4" w:space="0" w:color="auto"/>
            </w:tcBorders>
          </w:tcPr>
          <w:p w14:paraId="20F86E7E" w14:textId="15069FE8" w:rsidR="00DF32EF" w:rsidRPr="00D0162F" w:rsidRDefault="00DF32EF" w:rsidP="00DF32EF">
            <w:pPr>
              <w:pStyle w:val="TAL"/>
              <w:rPr>
                <w:u w:val="single"/>
              </w:rPr>
            </w:pPr>
            <w:r w:rsidRPr="00D0162F">
              <w:rPr>
                <w:u w:val="single"/>
              </w:rPr>
              <w:t>Test 1:</w:t>
            </w:r>
          </w:p>
          <w:p w14:paraId="75B388D9" w14:textId="1093E2D5"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0395EC10" w14:textId="28B7E65D"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1C842E6B" w14:textId="77777777" w:rsidR="0080541B" w:rsidRPr="00D0162F" w:rsidRDefault="0080541B" w:rsidP="0080541B">
            <w:pPr>
              <w:pStyle w:val="TAL"/>
              <w:rPr>
                <w:u w:val="single"/>
              </w:rPr>
            </w:pPr>
            <w:r w:rsidRPr="00D0162F">
              <w:rPr>
                <w:u w:val="single"/>
              </w:rPr>
              <w:t>Reported differential L1-RSRP values for normal conditions: -4.6dB to 0dB</w:t>
            </w:r>
          </w:p>
          <w:p w14:paraId="43B4AD1A" w14:textId="199512A0" w:rsidR="00DF32EF" w:rsidRPr="00D0162F" w:rsidRDefault="0080541B" w:rsidP="00DF32EF">
            <w:pPr>
              <w:pStyle w:val="TAL"/>
            </w:pPr>
            <w:r w:rsidRPr="00D0162F">
              <w:rPr>
                <w:u w:val="single"/>
              </w:rPr>
              <w:t>Reported differential L1-RSRP values for extreme conditions: -5.6dB to 0dB</w:t>
            </w:r>
          </w:p>
          <w:p w14:paraId="0561A5ED" w14:textId="77777777" w:rsidR="00DF32EF" w:rsidRPr="00D0162F" w:rsidRDefault="00DF32EF" w:rsidP="00DF32EF">
            <w:pPr>
              <w:pStyle w:val="TAL"/>
              <w:rPr>
                <w:shd w:val="clear" w:color="auto" w:fill="FFFFFF"/>
                <w:lang w:eastAsia="sv-SE"/>
              </w:rPr>
            </w:pPr>
          </w:p>
          <w:p w14:paraId="0E2722A8" w14:textId="505810B3" w:rsidR="00DF32EF" w:rsidRPr="00D0162F" w:rsidRDefault="00DF32EF" w:rsidP="00DF32EF">
            <w:pPr>
              <w:pStyle w:val="TAL"/>
              <w:rPr>
                <w:u w:val="single"/>
              </w:rPr>
            </w:pPr>
            <w:r w:rsidRPr="00D0162F">
              <w:rPr>
                <w:u w:val="single"/>
              </w:rPr>
              <w:t>Test 2:</w:t>
            </w:r>
          </w:p>
          <w:p w14:paraId="0E694B4B" w14:textId="7D488693" w:rsidR="00DF32EF" w:rsidRPr="00D0162F" w:rsidRDefault="00DF32EF" w:rsidP="00DF32EF">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00216471" w:rsidRPr="00216471">
              <w:rPr>
                <w:shd w:val="clear" w:color="auto" w:fill="FFFFFF"/>
              </w:rPr>
              <w:t>-117</w:t>
            </w:r>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787A41ED" w14:textId="77777777" w:rsidR="00DF32EF" w:rsidRPr="00D0162F" w:rsidRDefault="00DF32EF" w:rsidP="00DF32EF">
            <w:pPr>
              <w:pStyle w:val="TAL"/>
            </w:pPr>
          </w:p>
          <w:p w14:paraId="05401E75" w14:textId="147F7B4C"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07DD1DA3" w14:textId="77777777" w:rsidR="00DF32EF" w:rsidRPr="00D0162F" w:rsidRDefault="00DF32EF" w:rsidP="00DF32EF">
            <w:pPr>
              <w:pStyle w:val="TAL"/>
              <w:rPr>
                <w:u w:val="single"/>
              </w:rPr>
            </w:pPr>
          </w:p>
          <w:p w14:paraId="7E5D3CD4" w14:textId="77777777" w:rsidR="0080541B" w:rsidRPr="00D0162F" w:rsidRDefault="0080541B" w:rsidP="0080541B">
            <w:pPr>
              <w:pStyle w:val="TAL"/>
              <w:rPr>
                <w:u w:val="single"/>
              </w:rPr>
            </w:pPr>
            <w:r w:rsidRPr="00D0162F">
              <w:rPr>
                <w:u w:val="single"/>
              </w:rPr>
              <w:t>Reported differential L1-RSRP values for normal conditions: -4.6dB to 0dB</w:t>
            </w:r>
          </w:p>
          <w:p w14:paraId="46A1D1BE" w14:textId="4FD2FDAE" w:rsidR="00DF32EF" w:rsidRPr="00D0162F" w:rsidRDefault="0080541B" w:rsidP="00DF32EF">
            <w:pPr>
              <w:pStyle w:val="TAL"/>
            </w:pPr>
            <w:r w:rsidRPr="00D0162F">
              <w:rPr>
                <w:u w:val="single"/>
              </w:rPr>
              <w:t>Reported differential L1-RSRP values for extreme conditions: -5.6dB to 0dB</w:t>
            </w:r>
          </w:p>
        </w:tc>
        <w:tc>
          <w:tcPr>
            <w:tcW w:w="1641" w:type="dxa"/>
            <w:tcBorders>
              <w:top w:val="single" w:sz="4" w:space="0" w:color="auto"/>
              <w:left w:val="single" w:sz="4" w:space="0" w:color="auto"/>
              <w:bottom w:val="single" w:sz="4" w:space="0" w:color="auto"/>
              <w:right w:val="single" w:sz="4" w:space="0" w:color="auto"/>
            </w:tcBorders>
          </w:tcPr>
          <w:p w14:paraId="48F83E37" w14:textId="0C4480A4" w:rsidR="00DF32EF" w:rsidRPr="00D0162F" w:rsidRDefault="00DF32EF" w:rsidP="00DF32EF">
            <w:pPr>
              <w:pStyle w:val="TAL"/>
              <w:rPr>
                <w:u w:val="single"/>
              </w:rPr>
            </w:pPr>
            <w:r w:rsidRPr="00D0162F">
              <w:rPr>
                <w:u w:val="single"/>
              </w:rPr>
              <w:t>Test 1:</w:t>
            </w:r>
          </w:p>
          <w:p w14:paraId="767795CD" w14:textId="77777777" w:rsidR="00DF32EF" w:rsidRPr="00D0162F" w:rsidRDefault="00DF32EF" w:rsidP="00DF32EF">
            <w:pPr>
              <w:pStyle w:val="TAL"/>
            </w:pPr>
            <w:r w:rsidRPr="00D0162F">
              <w:rPr>
                <w:shd w:val="clear" w:color="auto" w:fill="FFFFFF"/>
                <w:lang w:eastAsia="sv-SE"/>
              </w:rPr>
              <w:t>-1.35dB</w:t>
            </w:r>
          </w:p>
          <w:p w14:paraId="64BAC0CC" w14:textId="77777777" w:rsidR="00DF32EF" w:rsidRPr="00D0162F" w:rsidRDefault="00DF32EF" w:rsidP="00DF32EF">
            <w:pPr>
              <w:pStyle w:val="TAL"/>
            </w:pPr>
            <w:r w:rsidRPr="00D0162F">
              <w:t>0dB</w:t>
            </w:r>
          </w:p>
          <w:p w14:paraId="6B833E87" w14:textId="3386401B" w:rsidR="00DF32EF" w:rsidRPr="00D0162F" w:rsidRDefault="00DF32EF" w:rsidP="00DF32EF">
            <w:pPr>
              <w:pStyle w:val="TAL"/>
            </w:pPr>
            <w:r w:rsidRPr="00D0162F">
              <w:t>Via mapping</w:t>
            </w:r>
          </w:p>
          <w:p w14:paraId="2502BAE1" w14:textId="77777777" w:rsidR="00DF32EF" w:rsidRPr="00D0162F" w:rsidRDefault="00DF32EF" w:rsidP="00DF32EF">
            <w:pPr>
              <w:pStyle w:val="TAL"/>
            </w:pPr>
          </w:p>
          <w:p w14:paraId="0E880ABC" w14:textId="77777777" w:rsidR="0080541B" w:rsidRPr="00D0162F" w:rsidRDefault="0080541B" w:rsidP="0080541B">
            <w:pPr>
              <w:pStyle w:val="TAL"/>
            </w:pPr>
          </w:p>
          <w:p w14:paraId="14109781" w14:textId="77777777" w:rsidR="0080541B" w:rsidRPr="00D0162F" w:rsidRDefault="0080541B" w:rsidP="0080541B">
            <w:pPr>
              <w:pStyle w:val="TAL"/>
            </w:pPr>
          </w:p>
          <w:p w14:paraId="74C80AB3" w14:textId="77777777" w:rsidR="00DF32EF" w:rsidRPr="00D0162F" w:rsidRDefault="00DF32EF" w:rsidP="00DF32EF">
            <w:pPr>
              <w:pStyle w:val="TAL"/>
            </w:pPr>
          </w:p>
          <w:p w14:paraId="394F6160" w14:textId="4187FEA7" w:rsidR="00DF32EF" w:rsidRPr="00D0162F" w:rsidRDefault="00DF32EF" w:rsidP="00DF32EF">
            <w:pPr>
              <w:pStyle w:val="TAL"/>
              <w:rPr>
                <w:u w:val="single"/>
              </w:rPr>
            </w:pPr>
            <w:r w:rsidRPr="00D0162F">
              <w:rPr>
                <w:u w:val="single"/>
              </w:rPr>
              <w:t>Test 2:</w:t>
            </w:r>
          </w:p>
          <w:p w14:paraId="35576C87" w14:textId="77777777" w:rsidR="00DF32EF" w:rsidRPr="00D0162F" w:rsidRDefault="00DF32EF" w:rsidP="00DF32EF">
            <w:pPr>
              <w:pStyle w:val="TAL"/>
              <w:rPr>
                <w:shd w:val="clear" w:color="auto" w:fill="FFFFFF"/>
                <w:lang w:eastAsia="sv-SE"/>
              </w:rPr>
            </w:pPr>
            <w:r w:rsidRPr="00D0162F">
              <w:rPr>
                <w:shd w:val="clear" w:color="auto" w:fill="FFFFFF"/>
                <w:lang w:eastAsia="sv-SE"/>
              </w:rPr>
              <w:t>0dB</w:t>
            </w:r>
          </w:p>
          <w:p w14:paraId="75EB49E9" w14:textId="77777777" w:rsidR="00DF32EF" w:rsidRPr="00D0162F" w:rsidRDefault="00DF32EF" w:rsidP="00DF32EF">
            <w:pPr>
              <w:pStyle w:val="TAL"/>
            </w:pPr>
          </w:p>
          <w:p w14:paraId="5E7F6BCD" w14:textId="77777777" w:rsidR="00DF32EF" w:rsidRPr="00D0162F" w:rsidRDefault="00DF32EF" w:rsidP="00DF32EF">
            <w:pPr>
              <w:pStyle w:val="TAL"/>
            </w:pPr>
            <w:r w:rsidRPr="00D0162F">
              <w:t>0.8dB</w:t>
            </w:r>
          </w:p>
          <w:p w14:paraId="59577090" w14:textId="77777777" w:rsidR="00DF32EF" w:rsidRPr="00D0162F" w:rsidRDefault="00DF32EF" w:rsidP="00DF32EF">
            <w:pPr>
              <w:pStyle w:val="TAL"/>
            </w:pPr>
          </w:p>
          <w:p w14:paraId="0A861D08" w14:textId="734C9C73" w:rsidR="00DF32EF" w:rsidRPr="00D0162F" w:rsidRDefault="00DF32EF" w:rsidP="00DF32EF">
            <w:pPr>
              <w:pStyle w:val="TAL"/>
              <w:rPr>
                <w:u w:val="single"/>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561471C7" w14:textId="681AC9C7" w:rsidR="00DF32EF" w:rsidRPr="00D0162F" w:rsidRDefault="00DF32EF" w:rsidP="00DF32EF">
            <w:pPr>
              <w:pStyle w:val="TAL"/>
              <w:rPr>
                <w:u w:val="single"/>
              </w:rPr>
            </w:pPr>
            <w:r w:rsidRPr="00D0162F">
              <w:rPr>
                <w:u w:val="single"/>
              </w:rPr>
              <w:t>Test 1:</w:t>
            </w:r>
          </w:p>
          <w:p w14:paraId="695DD022" w14:textId="4ECB5A5E"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6dBm/15kHz</w:t>
            </w:r>
          </w:p>
          <w:p w14:paraId="4F069752" w14:textId="39B70048"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23021308" w14:textId="77777777" w:rsidR="0080541B" w:rsidRPr="00D0162F" w:rsidRDefault="0080541B" w:rsidP="0080541B">
            <w:pPr>
              <w:pStyle w:val="TAL"/>
            </w:pPr>
            <w:r w:rsidRPr="00D0162F">
              <w:t>DIFFRSRP_0 to DIFFRSRP_2</w:t>
            </w:r>
          </w:p>
          <w:p w14:paraId="21A0E3CA" w14:textId="77777777" w:rsidR="0080541B" w:rsidRPr="00D0162F" w:rsidRDefault="0080541B" w:rsidP="0080541B">
            <w:pPr>
              <w:pStyle w:val="TAL"/>
            </w:pPr>
          </w:p>
          <w:p w14:paraId="412E9784" w14:textId="7550DCA8" w:rsidR="00DF32EF" w:rsidRPr="00D0162F" w:rsidRDefault="0080541B" w:rsidP="00DF32EF">
            <w:pPr>
              <w:pStyle w:val="TAL"/>
              <w:rPr>
                <w:shd w:val="clear" w:color="auto" w:fill="FFFFFF"/>
                <w:lang w:eastAsia="sv-SE"/>
              </w:rPr>
            </w:pPr>
            <w:r w:rsidRPr="00D0162F">
              <w:t>DIFFRSRP_0 to DIFFRSRP_2</w:t>
            </w:r>
          </w:p>
          <w:p w14:paraId="337767BD" w14:textId="77777777" w:rsidR="00DF32EF" w:rsidRPr="00D0162F" w:rsidRDefault="00DF32EF" w:rsidP="00DF32EF">
            <w:pPr>
              <w:pStyle w:val="TAL"/>
              <w:rPr>
                <w:shd w:val="clear" w:color="auto" w:fill="FFFFFF"/>
                <w:lang w:eastAsia="sv-SE"/>
              </w:rPr>
            </w:pPr>
          </w:p>
          <w:p w14:paraId="1A9B2403" w14:textId="77777777" w:rsidR="0080541B" w:rsidRPr="00D0162F" w:rsidRDefault="0080541B" w:rsidP="00DF32EF">
            <w:pPr>
              <w:pStyle w:val="TAL"/>
              <w:rPr>
                <w:shd w:val="clear" w:color="auto" w:fill="FFFFFF"/>
                <w:lang w:eastAsia="sv-SE"/>
              </w:rPr>
            </w:pPr>
          </w:p>
          <w:p w14:paraId="06D38DC3" w14:textId="19281DD8" w:rsidR="00DF32EF" w:rsidRPr="00D0162F" w:rsidRDefault="00DF32EF" w:rsidP="00DF32EF">
            <w:pPr>
              <w:pStyle w:val="TAL"/>
              <w:rPr>
                <w:u w:val="single"/>
              </w:rPr>
            </w:pPr>
            <w:r w:rsidRPr="00D0162F">
              <w:rPr>
                <w:u w:val="single"/>
              </w:rPr>
              <w:t>Test 2:</w:t>
            </w:r>
          </w:p>
          <w:p w14:paraId="7CF22BFB" w14:textId="625FA651" w:rsidR="00DF32EF" w:rsidRPr="00D0162F" w:rsidRDefault="00DF32EF" w:rsidP="00DF32E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00216471" w:rsidRPr="00216471">
              <w:rPr>
                <w:shd w:val="clear" w:color="auto" w:fill="FFFFFF"/>
              </w:rPr>
              <w:t>-117</w:t>
            </w:r>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718E3A96" w14:textId="282DF68B" w:rsidR="00DF32EF" w:rsidRPr="00D0162F" w:rsidRDefault="00DF32EF" w:rsidP="00DF32EF">
            <w:pPr>
              <w:pStyle w:val="TAL"/>
            </w:pPr>
            <w:r w:rsidRPr="00D0162F">
              <w:t>Ês</w:t>
            </w:r>
            <w:r w:rsidRPr="00D0162F">
              <w:rPr>
                <w:vertAlign w:val="subscript"/>
              </w:rPr>
              <w:t>2</w:t>
            </w:r>
            <w:r w:rsidRPr="00D0162F">
              <w:t xml:space="preserve"> /</w:t>
            </w:r>
            <w:r w:rsidRPr="00D0162F">
              <w:rPr>
                <w:shd w:val="clear" w:color="auto" w:fill="FFFFFF"/>
              </w:rPr>
              <w:t xml:space="preserve"> N</w:t>
            </w:r>
            <w:r w:rsidRPr="00D0162F">
              <w:rPr>
                <w:shd w:val="clear" w:color="auto" w:fill="FFFFFF"/>
                <w:vertAlign w:val="subscript"/>
              </w:rPr>
              <w:t>oc1</w:t>
            </w:r>
            <w:r w:rsidRPr="00D0162F">
              <w:t>: -2.2dB</w:t>
            </w:r>
          </w:p>
          <w:p w14:paraId="786A76D0" w14:textId="77777777" w:rsidR="00DF32EF" w:rsidRPr="00D0162F" w:rsidRDefault="00DF32EF" w:rsidP="00DF32EF">
            <w:pPr>
              <w:pStyle w:val="TAL"/>
            </w:pPr>
          </w:p>
          <w:p w14:paraId="4BEA626D" w14:textId="77777777" w:rsidR="0080541B" w:rsidRPr="00D0162F" w:rsidRDefault="0080541B" w:rsidP="0080541B">
            <w:pPr>
              <w:pStyle w:val="TAL"/>
            </w:pPr>
            <w:r w:rsidRPr="00D0162F">
              <w:t>DIFFRSRP_0 to DIFFRSRP_2</w:t>
            </w:r>
          </w:p>
          <w:p w14:paraId="79CED1C0" w14:textId="77777777" w:rsidR="0080541B" w:rsidRPr="00D0162F" w:rsidRDefault="0080541B" w:rsidP="0080541B">
            <w:pPr>
              <w:pStyle w:val="TAL"/>
            </w:pPr>
          </w:p>
          <w:p w14:paraId="35DC8681" w14:textId="3A2E05C1" w:rsidR="00DF32EF" w:rsidRPr="00D0162F" w:rsidRDefault="0080541B" w:rsidP="0080541B">
            <w:pPr>
              <w:pStyle w:val="TAL"/>
            </w:pPr>
            <w:r w:rsidRPr="00D0162F">
              <w:t>DIFFRSRP_0 to DIFFRSRP_2</w:t>
            </w:r>
          </w:p>
        </w:tc>
      </w:tr>
      <w:tr w:rsidR="00DF32EF" w:rsidRPr="00D0162F" w14:paraId="03D3C07C"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vAlign w:val="center"/>
          </w:tcPr>
          <w:p w14:paraId="4F49DC5D" w14:textId="36D9236D" w:rsidR="00DF32EF" w:rsidRPr="00D0162F" w:rsidRDefault="00DF32EF" w:rsidP="00DF32EF">
            <w:pPr>
              <w:pStyle w:val="TAL"/>
            </w:pPr>
            <w:r w:rsidRPr="00D0162F">
              <w:rPr>
                <w:lang w:eastAsia="sv-SE"/>
              </w:rPr>
              <w:t>4.7.4.2.1 EN-DC FR1 CSI-RS based L1-RSRP absolute measurement accuracy</w:t>
            </w:r>
          </w:p>
        </w:tc>
        <w:tc>
          <w:tcPr>
            <w:tcW w:w="4016" w:type="dxa"/>
            <w:tcBorders>
              <w:top w:val="single" w:sz="4" w:space="0" w:color="auto"/>
              <w:left w:val="single" w:sz="4" w:space="0" w:color="auto"/>
              <w:bottom w:val="single" w:sz="4" w:space="0" w:color="auto"/>
              <w:right w:val="single" w:sz="4" w:space="0" w:color="auto"/>
            </w:tcBorders>
          </w:tcPr>
          <w:p w14:paraId="5F97C4AF" w14:textId="66127147" w:rsidR="00DF32EF" w:rsidRPr="00D0162F" w:rsidRDefault="00DF32EF" w:rsidP="00DF32EF">
            <w:pPr>
              <w:pStyle w:val="TAL"/>
              <w:rPr>
                <w:u w:val="single"/>
              </w:rPr>
            </w:pPr>
            <w:r w:rsidRPr="00D0162F">
              <w:rPr>
                <w:rFonts w:cs="Arial"/>
                <w:szCs w:val="18"/>
              </w:rPr>
              <w:t>Same as 4.7.4.1.1</w:t>
            </w:r>
          </w:p>
        </w:tc>
        <w:tc>
          <w:tcPr>
            <w:tcW w:w="1641" w:type="dxa"/>
            <w:tcBorders>
              <w:top w:val="single" w:sz="4" w:space="0" w:color="auto"/>
              <w:left w:val="single" w:sz="4" w:space="0" w:color="auto"/>
              <w:bottom w:val="single" w:sz="4" w:space="0" w:color="auto"/>
              <w:right w:val="single" w:sz="4" w:space="0" w:color="auto"/>
            </w:tcBorders>
          </w:tcPr>
          <w:p w14:paraId="5C6152CD" w14:textId="372B9E97" w:rsidR="00DF32EF" w:rsidRPr="00D0162F" w:rsidRDefault="00DF32EF" w:rsidP="00DF32EF">
            <w:pPr>
              <w:pStyle w:val="TAL"/>
              <w:rPr>
                <w:u w:val="single"/>
              </w:rPr>
            </w:pPr>
            <w:r w:rsidRPr="00D0162F">
              <w:rPr>
                <w:rFonts w:cs="Arial"/>
                <w:szCs w:val="18"/>
              </w:rPr>
              <w:t>Same as 4.7.4.1.1</w:t>
            </w:r>
          </w:p>
        </w:tc>
        <w:tc>
          <w:tcPr>
            <w:tcW w:w="2744" w:type="dxa"/>
            <w:tcBorders>
              <w:top w:val="single" w:sz="4" w:space="0" w:color="auto"/>
              <w:left w:val="single" w:sz="4" w:space="0" w:color="auto"/>
              <w:bottom w:val="single" w:sz="4" w:space="0" w:color="auto"/>
              <w:right w:val="single" w:sz="4" w:space="0" w:color="auto"/>
            </w:tcBorders>
          </w:tcPr>
          <w:p w14:paraId="1CB26B86" w14:textId="3CC97CD4" w:rsidR="00DF32EF" w:rsidRPr="00D0162F" w:rsidRDefault="00DF32EF" w:rsidP="00DF32EF">
            <w:pPr>
              <w:pStyle w:val="TAL"/>
              <w:rPr>
                <w:u w:val="single"/>
              </w:rPr>
            </w:pPr>
            <w:r w:rsidRPr="00D0162F">
              <w:rPr>
                <w:rFonts w:cs="Arial"/>
                <w:szCs w:val="18"/>
              </w:rPr>
              <w:t>Same as 4.7.4.1.1</w:t>
            </w:r>
          </w:p>
        </w:tc>
      </w:tr>
      <w:tr w:rsidR="00DF32EF" w:rsidRPr="00D0162F" w14:paraId="2189D54E"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vAlign w:val="center"/>
          </w:tcPr>
          <w:p w14:paraId="6D8C0F7D" w14:textId="2E996E26" w:rsidR="00DF32EF" w:rsidRPr="00D0162F" w:rsidRDefault="00DF32EF" w:rsidP="00DF32EF">
            <w:pPr>
              <w:pStyle w:val="TAL"/>
            </w:pPr>
            <w:r w:rsidRPr="00D0162F">
              <w:rPr>
                <w:lang w:eastAsia="sv-SE"/>
              </w:rPr>
              <w:t>4.7.4.2.2 EN-DC FR1 CSI-RS based L1-RSRP relative measurement accuracy</w:t>
            </w:r>
          </w:p>
        </w:tc>
        <w:tc>
          <w:tcPr>
            <w:tcW w:w="4016" w:type="dxa"/>
            <w:tcBorders>
              <w:top w:val="single" w:sz="4" w:space="0" w:color="auto"/>
              <w:left w:val="single" w:sz="4" w:space="0" w:color="auto"/>
              <w:bottom w:val="single" w:sz="4" w:space="0" w:color="auto"/>
              <w:right w:val="single" w:sz="4" w:space="0" w:color="auto"/>
            </w:tcBorders>
          </w:tcPr>
          <w:p w14:paraId="313B2253" w14:textId="3290950A" w:rsidR="00DF32EF" w:rsidRPr="00D0162F" w:rsidRDefault="00DF32EF" w:rsidP="00DF32EF">
            <w:pPr>
              <w:pStyle w:val="TAL"/>
              <w:rPr>
                <w:u w:val="single"/>
              </w:rPr>
            </w:pPr>
            <w:r w:rsidRPr="00D0162F">
              <w:rPr>
                <w:rFonts w:cs="Arial"/>
                <w:szCs w:val="18"/>
              </w:rPr>
              <w:t>Same as 4.7.4.1.2</w:t>
            </w:r>
          </w:p>
        </w:tc>
        <w:tc>
          <w:tcPr>
            <w:tcW w:w="1641" w:type="dxa"/>
            <w:tcBorders>
              <w:top w:val="single" w:sz="4" w:space="0" w:color="auto"/>
              <w:left w:val="single" w:sz="4" w:space="0" w:color="auto"/>
              <w:bottom w:val="single" w:sz="4" w:space="0" w:color="auto"/>
              <w:right w:val="single" w:sz="4" w:space="0" w:color="auto"/>
            </w:tcBorders>
          </w:tcPr>
          <w:p w14:paraId="44A0A3FE" w14:textId="0E2C5F99" w:rsidR="00DF32EF" w:rsidRPr="00D0162F" w:rsidRDefault="00DF32EF" w:rsidP="00DF32EF">
            <w:pPr>
              <w:pStyle w:val="TAL"/>
              <w:rPr>
                <w:u w:val="single"/>
              </w:rPr>
            </w:pPr>
            <w:r w:rsidRPr="00D0162F">
              <w:rPr>
                <w:rFonts w:cs="Arial"/>
                <w:szCs w:val="18"/>
              </w:rPr>
              <w:t>Same as 4.7.4.1.2</w:t>
            </w:r>
          </w:p>
        </w:tc>
        <w:tc>
          <w:tcPr>
            <w:tcW w:w="2744" w:type="dxa"/>
            <w:tcBorders>
              <w:top w:val="single" w:sz="4" w:space="0" w:color="auto"/>
              <w:left w:val="single" w:sz="4" w:space="0" w:color="auto"/>
              <w:bottom w:val="single" w:sz="4" w:space="0" w:color="auto"/>
              <w:right w:val="single" w:sz="4" w:space="0" w:color="auto"/>
            </w:tcBorders>
          </w:tcPr>
          <w:p w14:paraId="61C018F2" w14:textId="0B391139" w:rsidR="00DF32EF" w:rsidRPr="00D0162F" w:rsidRDefault="00DF32EF" w:rsidP="00DF32EF">
            <w:pPr>
              <w:pStyle w:val="TAL"/>
              <w:rPr>
                <w:u w:val="single"/>
              </w:rPr>
            </w:pPr>
            <w:r w:rsidRPr="00D0162F">
              <w:rPr>
                <w:rFonts w:cs="Arial"/>
                <w:szCs w:val="18"/>
              </w:rPr>
              <w:t>Same as 4.7.4.1.2</w:t>
            </w:r>
          </w:p>
        </w:tc>
      </w:tr>
      <w:tr w:rsidR="00DF32EF" w:rsidRPr="00D0162F" w14:paraId="452B3B9F" w14:textId="77777777" w:rsidTr="001C5E90">
        <w:tblPrEx>
          <w:tblLook w:val="04A0" w:firstRow="1" w:lastRow="0" w:firstColumn="1" w:lastColumn="0" w:noHBand="0" w:noVBand="1"/>
        </w:tblPrEx>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3FC8DF90" w14:textId="4885514D" w:rsidR="00DF32EF" w:rsidRPr="00D0162F" w:rsidRDefault="00DF32EF" w:rsidP="00DF32EF">
            <w:pPr>
              <w:pStyle w:val="TAL"/>
              <w:rPr>
                <w:lang w:eastAsia="sv-SE"/>
              </w:rPr>
            </w:pPr>
            <w:r w:rsidRPr="00D0162F">
              <w:rPr>
                <w:lang w:eastAsia="sv-SE"/>
              </w:rPr>
              <w:t xml:space="preserve">4.7.5.1 </w:t>
            </w:r>
            <w:r w:rsidRPr="00D0162F">
              <w:t>EN-DC FR1 SFTD measurement accuracy</w:t>
            </w:r>
          </w:p>
        </w:tc>
        <w:tc>
          <w:tcPr>
            <w:tcW w:w="4016" w:type="dxa"/>
            <w:tcBorders>
              <w:top w:val="single" w:sz="4" w:space="0" w:color="auto"/>
              <w:left w:val="single" w:sz="4" w:space="0" w:color="auto"/>
              <w:bottom w:val="single" w:sz="4" w:space="0" w:color="auto"/>
              <w:right w:val="single" w:sz="4" w:space="0" w:color="auto"/>
            </w:tcBorders>
          </w:tcPr>
          <w:p w14:paraId="18356311" w14:textId="61050CC6" w:rsidR="00DF32EF" w:rsidRPr="00D0162F" w:rsidRDefault="00DF32EF" w:rsidP="00DF32EF">
            <w:pPr>
              <w:pStyle w:val="TAL"/>
            </w:pPr>
            <w:r w:rsidRPr="00D0162F">
              <w:t>N</w:t>
            </w:r>
            <w:r w:rsidRPr="00D0162F">
              <w:rPr>
                <w:vertAlign w:val="subscript"/>
              </w:rPr>
              <w:t>oc1</w:t>
            </w:r>
            <w:r w:rsidRPr="00D0162F">
              <w:t>: -104dBm/15kHz</w:t>
            </w:r>
          </w:p>
          <w:p w14:paraId="53264F27" w14:textId="2B4C0A2B" w:rsidR="00DF32EF" w:rsidRPr="00D0162F" w:rsidRDefault="00DF32EF" w:rsidP="00DF32EF">
            <w:pPr>
              <w:pStyle w:val="TAL"/>
            </w:pPr>
            <w:r w:rsidRPr="00D0162F">
              <w:t>Ê</w:t>
            </w:r>
            <w:r w:rsidRPr="00D0162F">
              <w:rPr>
                <w:vertAlign w:val="subscript"/>
              </w:rPr>
              <w:t>s1</w:t>
            </w:r>
            <w:r w:rsidRPr="00D0162F">
              <w:t xml:space="preserve"> / N</w:t>
            </w:r>
            <w:r w:rsidRPr="00D0162F">
              <w:rPr>
                <w:vertAlign w:val="subscript"/>
              </w:rPr>
              <w:t>oc1</w:t>
            </w:r>
            <w:r w:rsidRPr="00D0162F">
              <w:t>: -3.0dB</w:t>
            </w:r>
          </w:p>
          <w:p w14:paraId="7FB76C0C" w14:textId="77777777" w:rsidR="00DF32EF" w:rsidRPr="00D0162F" w:rsidRDefault="00DF32EF" w:rsidP="00DF32EF">
            <w:pPr>
              <w:pStyle w:val="TAL"/>
            </w:pPr>
          </w:p>
          <w:p w14:paraId="3AB9033E" w14:textId="654D5111" w:rsidR="00DF32EF" w:rsidRPr="00D0162F" w:rsidRDefault="00DF32EF" w:rsidP="00DF32EF">
            <w:pPr>
              <w:pStyle w:val="TAL"/>
            </w:pPr>
            <w:r w:rsidRPr="00D0162F">
              <w:t>N</w:t>
            </w:r>
            <w:r w:rsidRPr="00D0162F">
              <w:rPr>
                <w:vertAlign w:val="subscript"/>
              </w:rPr>
              <w:t>oc2</w:t>
            </w:r>
            <w:r w:rsidRPr="00D0162F">
              <w:t>: -104dBm/15kHz</w:t>
            </w:r>
          </w:p>
          <w:p w14:paraId="2A5737B3" w14:textId="31E275D0"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2</w:t>
            </w:r>
            <w:r w:rsidRPr="00D0162F">
              <w:t>: 17.0dB</w:t>
            </w:r>
          </w:p>
        </w:tc>
        <w:tc>
          <w:tcPr>
            <w:tcW w:w="1641" w:type="dxa"/>
            <w:tcBorders>
              <w:top w:val="single" w:sz="4" w:space="0" w:color="auto"/>
              <w:left w:val="single" w:sz="4" w:space="0" w:color="auto"/>
              <w:bottom w:val="single" w:sz="4" w:space="0" w:color="auto"/>
              <w:right w:val="single" w:sz="4" w:space="0" w:color="auto"/>
            </w:tcBorders>
          </w:tcPr>
          <w:p w14:paraId="6F00A804" w14:textId="77777777" w:rsidR="00DF32EF" w:rsidRPr="00D0162F" w:rsidRDefault="00DF32EF" w:rsidP="00DF32EF">
            <w:pPr>
              <w:pStyle w:val="TAL"/>
              <w:rPr>
                <w:rFonts w:cs="Arial"/>
                <w:szCs w:val="18"/>
              </w:rPr>
            </w:pPr>
            <w:r w:rsidRPr="00D0162F">
              <w:rPr>
                <w:rFonts w:cs="Arial"/>
                <w:szCs w:val="18"/>
              </w:rPr>
              <w:t>0dB</w:t>
            </w:r>
          </w:p>
          <w:p w14:paraId="073A8111" w14:textId="77777777" w:rsidR="00DF32EF" w:rsidRPr="00D0162F" w:rsidRDefault="00DF32EF" w:rsidP="00DF32EF">
            <w:pPr>
              <w:pStyle w:val="TAL"/>
              <w:rPr>
                <w:rFonts w:cs="Arial"/>
                <w:szCs w:val="18"/>
              </w:rPr>
            </w:pPr>
            <w:r w:rsidRPr="00D0162F">
              <w:rPr>
                <w:rFonts w:cs="Arial"/>
                <w:szCs w:val="18"/>
              </w:rPr>
              <w:t>0.3dB</w:t>
            </w:r>
          </w:p>
          <w:p w14:paraId="6A7613F5" w14:textId="77777777" w:rsidR="00DF32EF" w:rsidRPr="00D0162F" w:rsidRDefault="00DF32EF" w:rsidP="00DF32EF">
            <w:pPr>
              <w:pStyle w:val="TAL"/>
              <w:rPr>
                <w:rFonts w:cs="Arial"/>
                <w:szCs w:val="18"/>
              </w:rPr>
            </w:pPr>
          </w:p>
          <w:p w14:paraId="4EE89357" w14:textId="77777777" w:rsidR="00DF32EF" w:rsidRPr="00D0162F" w:rsidRDefault="00DF32EF" w:rsidP="00DF32EF">
            <w:pPr>
              <w:pStyle w:val="TAL"/>
              <w:rPr>
                <w:rFonts w:cs="Arial"/>
                <w:szCs w:val="18"/>
              </w:rPr>
            </w:pPr>
            <w:r w:rsidRPr="00D0162F">
              <w:rPr>
                <w:rFonts w:cs="Arial"/>
                <w:szCs w:val="18"/>
              </w:rPr>
              <w:t>0dB</w:t>
            </w:r>
          </w:p>
          <w:p w14:paraId="23EEEB58" w14:textId="6E50EEB5" w:rsidR="00DF32EF" w:rsidRPr="00D0162F" w:rsidRDefault="00DF32EF" w:rsidP="00DF32EF">
            <w:pPr>
              <w:pStyle w:val="TAL"/>
              <w:rPr>
                <w:rFonts w:cs="Arial"/>
                <w:szCs w:val="18"/>
              </w:rPr>
            </w:pPr>
            <w:r w:rsidRPr="00D0162F">
              <w:rPr>
                <w:rFonts w:cs="Arial"/>
                <w:szCs w:val="18"/>
              </w:rPr>
              <w:t>0dB</w:t>
            </w:r>
          </w:p>
        </w:tc>
        <w:tc>
          <w:tcPr>
            <w:tcW w:w="2744" w:type="dxa"/>
            <w:tcBorders>
              <w:top w:val="single" w:sz="4" w:space="0" w:color="auto"/>
              <w:left w:val="single" w:sz="4" w:space="0" w:color="auto"/>
              <w:bottom w:val="single" w:sz="4" w:space="0" w:color="auto"/>
              <w:right w:val="single" w:sz="4" w:space="0" w:color="auto"/>
            </w:tcBorders>
          </w:tcPr>
          <w:p w14:paraId="1FC74D3D" w14:textId="2EE878F8" w:rsidR="00DF32EF" w:rsidRPr="00D0162F" w:rsidRDefault="00DF32EF" w:rsidP="00DF32EF">
            <w:pPr>
              <w:pStyle w:val="TAL"/>
            </w:pPr>
            <w:r w:rsidRPr="00D0162F">
              <w:t>N</w:t>
            </w:r>
            <w:r w:rsidRPr="00D0162F">
              <w:rPr>
                <w:vertAlign w:val="subscript"/>
              </w:rPr>
              <w:t>oc1</w:t>
            </w:r>
            <w:r w:rsidRPr="00D0162F">
              <w:t xml:space="preserve">: </w:t>
            </w:r>
            <w:r w:rsidRPr="00D0162F">
              <w:rPr>
                <w:lang w:eastAsia="sv-SE"/>
              </w:rPr>
              <w:t>-104dBm/15kHz</w:t>
            </w:r>
          </w:p>
          <w:p w14:paraId="3BEACE77" w14:textId="3B2920B8" w:rsidR="00DF32EF" w:rsidRPr="00D0162F" w:rsidRDefault="00DF32EF" w:rsidP="00DF32EF">
            <w:pPr>
              <w:pStyle w:val="TAL"/>
            </w:pPr>
            <w:r w:rsidRPr="00D0162F">
              <w:t>Ê</w:t>
            </w:r>
            <w:r w:rsidRPr="00D0162F">
              <w:rPr>
                <w:vertAlign w:val="subscript"/>
              </w:rPr>
              <w:t>s1</w:t>
            </w:r>
            <w:r w:rsidRPr="00D0162F">
              <w:t xml:space="preserve"> / N</w:t>
            </w:r>
            <w:r w:rsidRPr="00D0162F">
              <w:rPr>
                <w:vertAlign w:val="subscript"/>
              </w:rPr>
              <w:t>oc1</w:t>
            </w:r>
            <w:r w:rsidRPr="00D0162F">
              <w:t>: -2.7dB</w:t>
            </w:r>
          </w:p>
          <w:p w14:paraId="39FF72A3" w14:textId="77777777" w:rsidR="00DF32EF" w:rsidRPr="00D0162F" w:rsidRDefault="00DF32EF" w:rsidP="00DF32EF">
            <w:pPr>
              <w:pStyle w:val="TAL"/>
              <w:rPr>
                <w:rFonts w:cs="Arial"/>
                <w:szCs w:val="18"/>
              </w:rPr>
            </w:pPr>
          </w:p>
          <w:p w14:paraId="17DDB507" w14:textId="267E01A1" w:rsidR="00DF32EF" w:rsidRPr="00D0162F" w:rsidRDefault="00DF32EF" w:rsidP="00DF32EF">
            <w:pPr>
              <w:pStyle w:val="TAL"/>
            </w:pPr>
            <w:r w:rsidRPr="00D0162F">
              <w:t>N</w:t>
            </w:r>
            <w:r w:rsidRPr="00D0162F">
              <w:rPr>
                <w:vertAlign w:val="subscript"/>
              </w:rPr>
              <w:t>oc2</w:t>
            </w:r>
            <w:r w:rsidRPr="00D0162F">
              <w:t>: -104dBm/15kHz</w:t>
            </w:r>
          </w:p>
          <w:p w14:paraId="72A1D312" w14:textId="7E993573"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2</w:t>
            </w:r>
            <w:r w:rsidRPr="00D0162F">
              <w:t>: 17.0dB</w:t>
            </w:r>
          </w:p>
        </w:tc>
      </w:tr>
      <w:tr w:rsidR="00DF32EF" w:rsidRPr="00D0162F" w14:paraId="0B40EDBE" w14:textId="77777777" w:rsidTr="001C5E90">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11C4C257" w14:textId="77777777" w:rsidR="00DF32EF" w:rsidRPr="00D0162F" w:rsidRDefault="00DF32EF" w:rsidP="00DF32EF">
            <w:pPr>
              <w:pStyle w:val="TAL"/>
              <w:rPr>
                <w:lang w:eastAsia="sv-SE"/>
              </w:rPr>
            </w:pPr>
            <w:r w:rsidRPr="00D0162F">
              <w:rPr>
                <w:lang w:eastAsia="zh-CN"/>
              </w:rPr>
              <w:t>4.7.6.1 EN-DC</w:t>
            </w:r>
            <w:r w:rsidRPr="00D0162F">
              <w:t xml:space="preserve"> FR1 SRS-RSRP measurement accuracy</w:t>
            </w:r>
          </w:p>
        </w:tc>
        <w:tc>
          <w:tcPr>
            <w:tcW w:w="4016" w:type="dxa"/>
            <w:tcBorders>
              <w:top w:val="single" w:sz="4" w:space="0" w:color="auto"/>
              <w:left w:val="single" w:sz="4" w:space="0" w:color="auto"/>
              <w:bottom w:val="single" w:sz="4" w:space="0" w:color="auto"/>
              <w:right w:val="single" w:sz="4" w:space="0" w:color="auto"/>
            </w:tcBorders>
          </w:tcPr>
          <w:p w14:paraId="44603C8D" w14:textId="77777777" w:rsidR="00DF32EF" w:rsidRPr="00D0162F" w:rsidRDefault="00DF32EF" w:rsidP="00DF32EF">
            <w:pPr>
              <w:pStyle w:val="TAL"/>
              <w:rPr>
                <w:rFonts w:cs="Arial"/>
                <w:szCs w:val="18"/>
              </w:rPr>
            </w:pPr>
            <w:r w:rsidRPr="00D0162F">
              <w:rPr>
                <w:rFonts w:cs="Arial"/>
                <w:szCs w:val="18"/>
              </w:rPr>
              <w:t>Test Configuration 1:</w:t>
            </w:r>
          </w:p>
          <w:p w14:paraId="3AFFC8DC" w14:textId="77777777" w:rsidR="00DF32EF" w:rsidRPr="00D0162F" w:rsidRDefault="00DF32EF" w:rsidP="00DF32EF">
            <w:pPr>
              <w:pStyle w:val="TAL"/>
              <w:rPr>
                <w:rFonts w:cs="Arial"/>
                <w:szCs w:val="18"/>
              </w:rPr>
            </w:pPr>
            <w:r w:rsidRPr="00D0162F">
              <w:rPr>
                <w:rFonts w:cs="Arial"/>
                <w:szCs w:val="18"/>
              </w:rPr>
              <w:t>Test 1:</w:t>
            </w:r>
          </w:p>
          <w:p w14:paraId="01C97F62"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106dBm/15kHz</w:t>
            </w:r>
          </w:p>
          <w:p w14:paraId="2A2895D0"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dB</w:t>
            </w:r>
          </w:p>
          <w:p w14:paraId="720823C7" w14:textId="77777777" w:rsidR="00DF32EF" w:rsidRPr="00D0162F" w:rsidRDefault="00DF32EF" w:rsidP="00DF32EF">
            <w:pPr>
              <w:pStyle w:val="TAL"/>
              <w:rPr>
                <w:rFonts w:cs="Arial"/>
                <w:szCs w:val="18"/>
              </w:rPr>
            </w:pPr>
            <w:r w:rsidRPr="00D0162F">
              <w:rPr>
                <w:rFonts w:cs="Arial"/>
                <w:szCs w:val="18"/>
              </w:rPr>
              <w:t>Reported SRS-RSRP values: ±3dB</w:t>
            </w:r>
          </w:p>
          <w:p w14:paraId="3D518A9F" w14:textId="77777777" w:rsidR="00DF32EF" w:rsidRPr="00D0162F" w:rsidRDefault="00DF32EF" w:rsidP="00DF32EF">
            <w:pPr>
              <w:pStyle w:val="TAL"/>
              <w:rPr>
                <w:rFonts w:cs="Arial"/>
                <w:szCs w:val="18"/>
              </w:rPr>
            </w:pPr>
          </w:p>
          <w:p w14:paraId="7C3FBD04" w14:textId="77777777" w:rsidR="00DF32EF" w:rsidRPr="00D0162F" w:rsidRDefault="00DF32EF" w:rsidP="00DF32EF">
            <w:pPr>
              <w:pStyle w:val="TAL"/>
              <w:rPr>
                <w:rFonts w:cs="Arial"/>
                <w:szCs w:val="18"/>
              </w:rPr>
            </w:pPr>
            <w:r w:rsidRPr="00D0162F">
              <w:rPr>
                <w:rFonts w:cs="Arial"/>
                <w:szCs w:val="18"/>
              </w:rPr>
              <w:t>Test 2:</w:t>
            </w:r>
          </w:p>
          <w:p w14:paraId="344338B1"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88dBm/15kHz</w:t>
            </w:r>
          </w:p>
          <w:p w14:paraId="11E2AA0E"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dB</w:t>
            </w:r>
          </w:p>
          <w:p w14:paraId="3FA2A710" w14:textId="77777777" w:rsidR="00DF32EF" w:rsidRPr="00D0162F" w:rsidRDefault="00DF32EF" w:rsidP="00DF32EF">
            <w:pPr>
              <w:pStyle w:val="TAL"/>
              <w:rPr>
                <w:rFonts w:cs="Arial"/>
                <w:szCs w:val="18"/>
              </w:rPr>
            </w:pPr>
            <w:r w:rsidRPr="00D0162F">
              <w:rPr>
                <w:rFonts w:cs="Arial"/>
                <w:szCs w:val="18"/>
              </w:rPr>
              <w:t>Reported SRS-RSRP values: ±6.5dB</w:t>
            </w:r>
          </w:p>
          <w:p w14:paraId="5DEFF1B1" w14:textId="77777777" w:rsidR="00DF32EF" w:rsidRPr="00D0162F" w:rsidRDefault="00DF32EF" w:rsidP="00DF32EF">
            <w:pPr>
              <w:pStyle w:val="TAL"/>
            </w:pPr>
          </w:p>
          <w:p w14:paraId="59180E2F" w14:textId="77777777" w:rsidR="00DF32EF" w:rsidRPr="00D0162F" w:rsidRDefault="00DF32EF" w:rsidP="00DF32EF">
            <w:pPr>
              <w:pStyle w:val="TAL"/>
              <w:rPr>
                <w:rFonts w:cs="Arial"/>
                <w:szCs w:val="18"/>
              </w:rPr>
            </w:pPr>
            <w:r w:rsidRPr="00D0162F">
              <w:rPr>
                <w:rFonts w:cs="Arial"/>
                <w:szCs w:val="18"/>
              </w:rPr>
              <w:t>Test 3:</w:t>
            </w:r>
          </w:p>
          <w:p w14:paraId="0AE4F6B9"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114+</w:t>
            </w:r>
            <w:r w:rsidRPr="00D0162F">
              <w:rPr>
                <w:rFonts w:cs="Arial"/>
              </w:rPr>
              <w:t>Δ</w:t>
            </w:r>
            <w:r w:rsidRPr="00D0162F">
              <w:rPr>
                <w:rFonts w:cs="Arial"/>
                <w:vertAlign w:val="subscript"/>
              </w:rPr>
              <w:t>BG_offset</w:t>
            </w:r>
            <w:r w:rsidRPr="00D0162F">
              <w:rPr>
                <w:rFonts w:cs="Arial"/>
                <w:szCs w:val="18"/>
              </w:rPr>
              <w:t xml:space="preserve"> dBm/15kHz</w:t>
            </w:r>
          </w:p>
          <w:p w14:paraId="0CD9BBED"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dB</w:t>
            </w:r>
          </w:p>
          <w:p w14:paraId="180B26BA" w14:textId="77777777" w:rsidR="00DF32EF" w:rsidRPr="00D0162F" w:rsidRDefault="00DF32EF" w:rsidP="00DF32EF">
            <w:pPr>
              <w:pStyle w:val="TAL"/>
              <w:rPr>
                <w:rFonts w:cs="Arial"/>
                <w:szCs w:val="18"/>
              </w:rPr>
            </w:pPr>
          </w:p>
          <w:p w14:paraId="7ED966D0" w14:textId="77777777" w:rsidR="00DF32EF" w:rsidRPr="00D0162F" w:rsidRDefault="00DF32EF" w:rsidP="00DF32EF">
            <w:pPr>
              <w:pStyle w:val="TAL"/>
              <w:rPr>
                <w:rFonts w:cs="Arial"/>
                <w:szCs w:val="18"/>
              </w:rPr>
            </w:pPr>
            <w:r w:rsidRPr="00D0162F">
              <w:rPr>
                <w:rFonts w:cs="Arial"/>
                <w:szCs w:val="18"/>
              </w:rPr>
              <w:t>Reported SRS-RSRP values: ±3dB</w:t>
            </w:r>
          </w:p>
          <w:p w14:paraId="754A3112" w14:textId="77777777" w:rsidR="00DF32EF" w:rsidRPr="00D0162F" w:rsidRDefault="00DF32EF" w:rsidP="00DF32EF">
            <w:pPr>
              <w:pStyle w:val="TAL"/>
            </w:pPr>
          </w:p>
          <w:p w14:paraId="3A4974F4" w14:textId="77777777" w:rsidR="00DF32EF" w:rsidRPr="00D0162F" w:rsidRDefault="00DF32EF" w:rsidP="00DF32EF">
            <w:pPr>
              <w:pStyle w:val="TAL"/>
            </w:pPr>
          </w:p>
          <w:p w14:paraId="2F188065" w14:textId="77777777" w:rsidR="00DF32EF" w:rsidRPr="00D0162F" w:rsidRDefault="00DF32EF" w:rsidP="00DF32EF">
            <w:pPr>
              <w:pStyle w:val="TAL"/>
            </w:pPr>
          </w:p>
          <w:p w14:paraId="5A026EAB" w14:textId="77777777" w:rsidR="00DF32EF" w:rsidRPr="00D0162F" w:rsidRDefault="00DF32EF" w:rsidP="00DF32EF">
            <w:pPr>
              <w:pStyle w:val="TAL"/>
            </w:pPr>
          </w:p>
          <w:p w14:paraId="2A5C7701" w14:textId="77777777" w:rsidR="00DF32EF" w:rsidRPr="00D0162F" w:rsidRDefault="00DF32EF" w:rsidP="00DF32EF">
            <w:pPr>
              <w:pStyle w:val="TAL"/>
            </w:pPr>
          </w:p>
          <w:p w14:paraId="384E35E2" w14:textId="77777777" w:rsidR="00DF32EF" w:rsidRPr="00D0162F" w:rsidRDefault="00DF32EF" w:rsidP="00DF32EF">
            <w:pPr>
              <w:pStyle w:val="TAL"/>
              <w:rPr>
                <w:rFonts w:cs="Arial"/>
                <w:szCs w:val="18"/>
              </w:rPr>
            </w:pPr>
            <w:r w:rsidRPr="00D0162F">
              <w:rPr>
                <w:rFonts w:cs="Arial"/>
                <w:szCs w:val="18"/>
              </w:rPr>
              <w:t>Test Configuration 2:</w:t>
            </w:r>
          </w:p>
          <w:p w14:paraId="2B75F4BF" w14:textId="77777777" w:rsidR="00DF32EF" w:rsidRPr="00D0162F" w:rsidRDefault="00DF32EF" w:rsidP="00DF32EF">
            <w:pPr>
              <w:pStyle w:val="TAL"/>
              <w:rPr>
                <w:rFonts w:cs="Arial"/>
                <w:szCs w:val="18"/>
              </w:rPr>
            </w:pPr>
            <w:r w:rsidRPr="00D0162F">
              <w:rPr>
                <w:rFonts w:cs="Arial"/>
                <w:szCs w:val="18"/>
              </w:rPr>
              <w:t>Test 1:</w:t>
            </w:r>
          </w:p>
          <w:p w14:paraId="673B0E76" w14:textId="77777777" w:rsidR="00DF32EF" w:rsidRPr="00D0162F" w:rsidRDefault="00DF32EF" w:rsidP="00DF32EF">
            <w:pPr>
              <w:pStyle w:val="TAL"/>
              <w:rPr>
                <w:rFonts w:cs="Arial"/>
                <w:szCs w:val="18"/>
              </w:rPr>
            </w:pPr>
            <w:r w:rsidRPr="00D0162F">
              <w:rPr>
                <w:rFonts w:cs="Arial"/>
                <w:szCs w:val="18"/>
              </w:rPr>
              <w:t>Test 1 is not used when configuring SCS 30kHz</w:t>
            </w:r>
          </w:p>
          <w:p w14:paraId="5FA6C538" w14:textId="77777777" w:rsidR="00DF32EF" w:rsidRPr="00D0162F" w:rsidRDefault="00DF32EF" w:rsidP="00DF32EF">
            <w:pPr>
              <w:pStyle w:val="TAL"/>
              <w:rPr>
                <w:rFonts w:cs="Arial"/>
                <w:szCs w:val="18"/>
              </w:rPr>
            </w:pPr>
          </w:p>
          <w:p w14:paraId="1BE8D4F4" w14:textId="77777777" w:rsidR="00DF32EF" w:rsidRPr="00D0162F" w:rsidRDefault="00DF32EF" w:rsidP="00DF32EF">
            <w:pPr>
              <w:pStyle w:val="TAL"/>
              <w:rPr>
                <w:rFonts w:cs="Arial"/>
                <w:szCs w:val="18"/>
              </w:rPr>
            </w:pPr>
            <w:r w:rsidRPr="00D0162F">
              <w:rPr>
                <w:rFonts w:cs="Arial"/>
                <w:szCs w:val="18"/>
              </w:rPr>
              <w:t>Test 2:</w:t>
            </w:r>
          </w:p>
          <w:p w14:paraId="4E3E65CA"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91dBm/15kHz</w:t>
            </w:r>
          </w:p>
          <w:p w14:paraId="4AD3C55B"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dB</w:t>
            </w:r>
          </w:p>
          <w:p w14:paraId="39471F22" w14:textId="77777777" w:rsidR="00DF32EF" w:rsidRPr="00D0162F" w:rsidRDefault="00DF32EF" w:rsidP="00DF32EF">
            <w:pPr>
              <w:pStyle w:val="TAL"/>
              <w:rPr>
                <w:rFonts w:cs="Arial"/>
                <w:szCs w:val="18"/>
              </w:rPr>
            </w:pPr>
            <w:r w:rsidRPr="00D0162F">
              <w:rPr>
                <w:rFonts w:cs="Arial"/>
                <w:szCs w:val="18"/>
              </w:rPr>
              <w:t>Reported SRS-RSRP values: ±7dB</w:t>
            </w:r>
          </w:p>
          <w:p w14:paraId="7882247A" w14:textId="77777777" w:rsidR="00DF32EF" w:rsidRPr="00D0162F" w:rsidRDefault="00DF32EF" w:rsidP="00DF32EF">
            <w:pPr>
              <w:pStyle w:val="TAL"/>
            </w:pPr>
          </w:p>
          <w:p w14:paraId="33BE6750" w14:textId="77777777" w:rsidR="00DF32EF" w:rsidRPr="00D0162F" w:rsidRDefault="00DF32EF" w:rsidP="00DF32EF">
            <w:pPr>
              <w:pStyle w:val="TAL"/>
              <w:rPr>
                <w:rFonts w:cs="Arial"/>
                <w:szCs w:val="18"/>
              </w:rPr>
            </w:pPr>
            <w:r w:rsidRPr="00D0162F">
              <w:rPr>
                <w:rFonts w:cs="Arial"/>
                <w:szCs w:val="18"/>
              </w:rPr>
              <w:t>Test 3:</w:t>
            </w:r>
          </w:p>
          <w:p w14:paraId="2A8E3FCE"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114+</w:t>
            </w:r>
            <w:r w:rsidRPr="00D0162F">
              <w:rPr>
                <w:rFonts w:cs="Arial"/>
              </w:rPr>
              <w:t xml:space="preserve"> Δ</w:t>
            </w:r>
            <w:r w:rsidRPr="00D0162F">
              <w:rPr>
                <w:rFonts w:cs="Arial"/>
                <w:vertAlign w:val="subscript"/>
              </w:rPr>
              <w:t>BG_offset</w:t>
            </w:r>
            <w:r w:rsidRPr="00D0162F">
              <w:rPr>
                <w:rFonts w:cs="Arial"/>
                <w:szCs w:val="18"/>
              </w:rPr>
              <w:t xml:space="preserve"> dBm/15kHz</w:t>
            </w:r>
          </w:p>
          <w:p w14:paraId="2E329036"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dB</w:t>
            </w:r>
          </w:p>
          <w:p w14:paraId="64D3414E" w14:textId="77777777" w:rsidR="00DF32EF" w:rsidRPr="00D0162F" w:rsidRDefault="00DF32EF" w:rsidP="00DF32EF">
            <w:pPr>
              <w:pStyle w:val="TAL"/>
              <w:rPr>
                <w:rFonts w:cs="Arial"/>
                <w:szCs w:val="18"/>
              </w:rPr>
            </w:pPr>
          </w:p>
          <w:p w14:paraId="177D3770" w14:textId="77777777" w:rsidR="00DF32EF" w:rsidRPr="00D0162F" w:rsidRDefault="00DF32EF" w:rsidP="00DF32EF">
            <w:pPr>
              <w:pStyle w:val="TAL"/>
              <w:rPr>
                <w:rFonts w:cs="Arial"/>
                <w:szCs w:val="18"/>
              </w:rPr>
            </w:pPr>
            <w:r w:rsidRPr="00D0162F">
              <w:rPr>
                <w:rFonts w:cs="Arial"/>
                <w:szCs w:val="18"/>
              </w:rPr>
              <w:t>Reported SRS-RSRP values: ±3.5dB</w:t>
            </w:r>
          </w:p>
          <w:p w14:paraId="39C47EF5" w14:textId="77777777" w:rsidR="00DF32EF" w:rsidRPr="00D0162F" w:rsidRDefault="00DF32EF" w:rsidP="00DF32EF">
            <w:pPr>
              <w:pStyle w:val="TAL"/>
            </w:pPr>
          </w:p>
        </w:tc>
        <w:tc>
          <w:tcPr>
            <w:tcW w:w="1641" w:type="dxa"/>
            <w:tcBorders>
              <w:top w:val="single" w:sz="4" w:space="0" w:color="auto"/>
              <w:left w:val="single" w:sz="4" w:space="0" w:color="auto"/>
              <w:bottom w:val="single" w:sz="4" w:space="0" w:color="auto"/>
              <w:right w:val="single" w:sz="4" w:space="0" w:color="auto"/>
            </w:tcBorders>
          </w:tcPr>
          <w:p w14:paraId="42474A7B" w14:textId="77777777" w:rsidR="00DF32EF" w:rsidRPr="00D0162F" w:rsidRDefault="00DF32EF" w:rsidP="00DF32EF">
            <w:pPr>
              <w:pStyle w:val="TAL"/>
              <w:rPr>
                <w:rFonts w:cs="Arial"/>
                <w:szCs w:val="18"/>
              </w:rPr>
            </w:pPr>
            <w:r w:rsidRPr="00D0162F">
              <w:rPr>
                <w:rFonts w:cs="Arial"/>
                <w:szCs w:val="18"/>
              </w:rPr>
              <w:t>Test Config 1:</w:t>
            </w:r>
          </w:p>
          <w:p w14:paraId="4401237B" w14:textId="77777777" w:rsidR="00DF32EF" w:rsidRPr="00D0162F" w:rsidRDefault="00DF32EF" w:rsidP="00DF32EF">
            <w:pPr>
              <w:pStyle w:val="TAL"/>
              <w:rPr>
                <w:u w:val="single"/>
              </w:rPr>
            </w:pPr>
            <w:r w:rsidRPr="00D0162F">
              <w:rPr>
                <w:u w:val="single"/>
              </w:rPr>
              <w:t>Test 1:</w:t>
            </w:r>
          </w:p>
          <w:p w14:paraId="7ABAF481" w14:textId="77777777" w:rsidR="00DF32EF" w:rsidRPr="00D0162F" w:rsidRDefault="00DF32EF" w:rsidP="00DF32EF">
            <w:pPr>
              <w:pStyle w:val="TAL"/>
              <w:rPr>
                <w:u w:val="single"/>
              </w:rPr>
            </w:pPr>
            <w:r w:rsidRPr="00D0162F">
              <w:rPr>
                <w:u w:val="single"/>
              </w:rPr>
              <w:t>0dB</w:t>
            </w:r>
          </w:p>
          <w:p w14:paraId="7142FC5C" w14:textId="77777777" w:rsidR="00DF32EF" w:rsidRPr="00D0162F" w:rsidRDefault="00DF32EF" w:rsidP="00DF32EF">
            <w:pPr>
              <w:pStyle w:val="TAL"/>
              <w:rPr>
                <w:u w:val="single"/>
              </w:rPr>
            </w:pPr>
            <w:r w:rsidRPr="00D0162F">
              <w:rPr>
                <w:u w:val="single"/>
              </w:rPr>
              <w:t>+0.5dB</w:t>
            </w:r>
          </w:p>
          <w:p w14:paraId="31D84D3C" w14:textId="77777777" w:rsidR="00DF32EF" w:rsidRPr="00D0162F" w:rsidRDefault="00DF32EF" w:rsidP="00DF32EF">
            <w:pPr>
              <w:pStyle w:val="TAL"/>
            </w:pPr>
            <w:r w:rsidRPr="00D0162F">
              <w:t>Via mapping</w:t>
            </w:r>
          </w:p>
          <w:p w14:paraId="5217BB5B" w14:textId="77777777" w:rsidR="00DF32EF" w:rsidRPr="00D0162F" w:rsidRDefault="00DF32EF" w:rsidP="00DF32EF">
            <w:pPr>
              <w:pStyle w:val="TAL"/>
            </w:pPr>
          </w:p>
          <w:p w14:paraId="737B739D" w14:textId="77777777" w:rsidR="00DF32EF" w:rsidRPr="00D0162F" w:rsidRDefault="00DF32EF" w:rsidP="00DF32EF">
            <w:pPr>
              <w:pStyle w:val="TAL"/>
              <w:rPr>
                <w:u w:val="single"/>
              </w:rPr>
            </w:pPr>
            <w:r w:rsidRPr="00D0162F">
              <w:rPr>
                <w:u w:val="single"/>
              </w:rPr>
              <w:t>Test 2:</w:t>
            </w:r>
          </w:p>
          <w:p w14:paraId="620F3AE7" w14:textId="77777777" w:rsidR="00DF32EF" w:rsidRPr="00D0162F" w:rsidRDefault="00DF32EF" w:rsidP="00DF32EF">
            <w:pPr>
              <w:pStyle w:val="TAL"/>
              <w:rPr>
                <w:u w:val="single"/>
              </w:rPr>
            </w:pPr>
            <w:r w:rsidRPr="00D0162F">
              <w:rPr>
                <w:u w:val="single"/>
              </w:rPr>
              <w:t>0dB</w:t>
            </w:r>
          </w:p>
          <w:p w14:paraId="7D53AD45" w14:textId="77777777" w:rsidR="00DF32EF" w:rsidRPr="00D0162F" w:rsidRDefault="00DF32EF" w:rsidP="00DF32EF">
            <w:pPr>
              <w:pStyle w:val="TAL"/>
              <w:rPr>
                <w:u w:val="single"/>
              </w:rPr>
            </w:pPr>
            <w:r w:rsidRPr="00D0162F">
              <w:rPr>
                <w:u w:val="single"/>
              </w:rPr>
              <w:t>+0.5dB</w:t>
            </w:r>
          </w:p>
          <w:p w14:paraId="0E2B2BDA" w14:textId="77777777" w:rsidR="00DF32EF" w:rsidRPr="00D0162F" w:rsidRDefault="00DF32EF" w:rsidP="00DF32EF">
            <w:pPr>
              <w:pStyle w:val="TAL"/>
            </w:pPr>
            <w:r w:rsidRPr="00D0162F">
              <w:t>Via mapping</w:t>
            </w:r>
          </w:p>
          <w:p w14:paraId="293E005F" w14:textId="77777777" w:rsidR="00DF32EF" w:rsidRPr="00D0162F" w:rsidRDefault="00DF32EF" w:rsidP="00DF32EF">
            <w:pPr>
              <w:pStyle w:val="TAL"/>
            </w:pPr>
          </w:p>
          <w:p w14:paraId="4AA0FC80" w14:textId="77777777" w:rsidR="00DF32EF" w:rsidRPr="00D0162F" w:rsidRDefault="00DF32EF" w:rsidP="00DF32EF">
            <w:pPr>
              <w:pStyle w:val="TAL"/>
              <w:rPr>
                <w:u w:val="single"/>
              </w:rPr>
            </w:pPr>
            <w:r w:rsidRPr="00D0162F">
              <w:rPr>
                <w:u w:val="single"/>
              </w:rPr>
              <w:t>Test 3:</w:t>
            </w:r>
          </w:p>
          <w:p w14:paraId="1D0398FD" w14:textId="77777777" w:rsidR="00DF32EF" w:rsidRPr="00D0162F" w:rsidRDefault="00DF32EF" w:rsidP="00DF32EF">
            <w:pPr>
              <w:pStyle w:val="TAL"/>
              <w:rPr>
                <w:u w:val="single"/>
              </w:rPr>
            </w:pPr>
            <w:r w:rsidRPr="00D0162F">
              <w:rPr>
                <w:u w:val="single"/>
              </w:rPr>
              <w:t>0dB</w:t>
            </w:r>
          </w:p>
          <w:p w14:paraId="2E10D743" w14:textId="77777777" w:rsidR="00DF32EF" w:rsidRPr="00D0162F" w:rsidRDefault="00DF32EF" w:rsidP="00DF32EF">
            <w:pPr>
              <w:pStyle w:val="TAL"/>
              <w:rPr>
                <w:u w:val="single"/>
              </w:rPr>
            </w:pPr>
            <w:r w:rsidRPr="00D0162F">
              <w:rPr>
                <w:u w:val="single"/>
              </w:rPr>
              <w:t>+0.75dB for BG_A</w:t>
            </w:r>
          </w:p>
          <w:p w14:paraId="571EE567" w14:textId="77777777" w:rsidR="00DF32EF" w:rsidRPr="00D0162F" w:rsidRDefault="00DF32EF" w:rsidP="00DF32EF">
            <w:pPr>
              <w:pStyle w:val="TAL"/>
              <w:rPr>
                <w:u w:val="single"/>
              </w:rPr>
            </w:pPr>
            <w:r w:rsidRPr="00D0162F">
              <w:rPr>
                <w:u w:val="single"/>
              </w:rPr>
              <w:t>+0.5dB otherwise</w:t>
            </w:r>
          </w:p>
          <w:p w14:paraId="575385DF" w14:textId="77777777" w:rsidR="00DF32EF" w:rsidRPr="00D0162F" w:rsidRDefault="00DF32EF" w:rsidP="00DF32EF">
            <w:pPr>
              <w:pStyle w:val="TAL"/>
            </w:pPr>
            <w:r w:rsidRPr="00D0162F">
              <w:t>Via mapping</w:t>
            </w:r>
          </w:p>
          <w:p w14:paraId="3A43939B" w14:textId="77777777" w:rsidR="00DF32EF" w:rsidRPr="00D0162F" w:rsidRDefault="00DF32EF" w:rsidP="00DF32EF">
            <w:pPr>
              <w:pStyle w:val="TAL"/>
            </w:pPr>
          </w:p>
          <w:p w14:paraId="4D8261BF" w14:textId="77777777" w:rsidR="00DF32EF" w:rsidRPr="00D0162F" w:rsidRDefault="00DF32EF" w:rsidP="00DF32EF">
            <w:pPr>
              <w:pStyle w:val="TAL"/>
            </w:pPr>
          </w:p>
          <w:p w14:paraId="1DECBE52" w14:textId="77777777" w:rsidR="00DF32EF" w:rsidRPr="00D0162F" w:rsidRDefault="00DF32EF" w:rsidP="00DF32EF">
            <w:pPr>
              <w:pStyle w:val="TAL"/>
            </w:pPr>
          </w:p>
          <w:p w14:paraId="1E4E12C7" w14:textId="77777777" w:rsidR="00DF32EF" w:rsidRPr="00D0162F" w:rsidRDefault="00DF32EF" w:rsidP="00DF32EF">
            <w:pPr>
              <w:pStyle w:val="TAL"/>
            </w:pPr>
          </w:p>
          <w:p w14:paraId="34331E9B" w14:textId="77777777" w:rsidR="00DF32EF" w:rsidRPr="00D0162F" w:rsidRDefault="00DF32EF" w:rsidP="00DF32EF">
            <w:pPr>
              <w:pStyle w:val="TAL"/>
            </w:pPr>
          </w:p>
          <w:p w14:paraId="2829F0A2" w14:textId="77777777" w:rsidR="00DF32EF" w:rsidRPr="00D0162F" w:rsidRDefault="00DF32EF" w:rsidP="00DF32EF">
            <w:pPr>
              <w:pStyle w:val="TAL"/>
              <w:rPr>
                <w:rFonts w:cs="Arial"/>
                <w:szCs w:val="18"/>
              </w:rPr>
            </w:pPr>
            <w:r w:rsidRPr="00D0162F">
              <w:rPr>
                <w:rFonts w:cs="Arial"/>
                <w:szCs w:val="18"/>
              </w:rPr>
              <w:t>Test Config 2:</w:t>
            </w:r>
          </w:p>
          <w:p w14:paraId="6C0145E6" w14:textId="77777777" w:rsidR="00DF32EF" w:rsidRPr="00D0162F" w:rsidRDefault="00DF32EF" w:rsidP="00DF32EF">
            <w:pPr>
              <w:pStyle w:val="TAL"/>
              <w:rPr>
                <w:u w:val="single"/>
              </w:rPr>
            </w:pPr>
            <w:r w:rsidRPr="00D0162F">
              <w:rPr>
                <w:u w:val="single"/>
              </w:rPr>
              <w:t>Test 1:</w:t>
            </w:r>
          </w:p>
          <w:p w14:paraId="07E37A99" w14:textId="77777777" w:rsidR="00DF32EF" w:rsidRPr="00D0162F" w:rsidRDefault="00DF32EF" w:rsidP="00DF32EF">
            <w:pPr>
              <w:pStyle w:val="TAL"/>
              <w:rPr>
                <w:u w:val="single"/>
              </w:rPr>
            </w:pPr>
            <w:r w:rsidRPr="00D0162F">
              <w:rPr>
                <w:u w:val="single"/>
              </w:rPr>
              <w:t>N/A</w:t>
            </w:r>
          </w:p>
          <w:p w14:paraId="3CE304BE" w14:textId="77777777" w:rsidR="00DF32EF" w:rsidRPr="00D0162F" w:rsidRDefault="00DF32EF" w:rsidP="00DF32EF">
            <w:pPr>
              <w:pStyle w:val="TAL"/>
            </w:pPr>
          </w:p>
          <w:p w14:paraId="6C39B999" w14:textId="77777777" w:rsidR="00DF32EF" w:rsidRPr="00D0162F" w:rsidRDefault="00DF32EF" w:rsidP="00DF32EF">
            <w:pPr>
              <w:pStyle w:val="TAL"/>
              <w:rPr>
                <w:u w:val="single"/>
              </w:rPr>
            </w:pPr>
            <w:r w:rsidRPr="00D0162F">
              <w:rPr>
                <w:u w:val="single"/>
              </w:rPr>
              <w:t>Test 2:</w:t>
            </w:r>
          </w:p>
          <w:p w14:paraId="7D9214D8" w14:textId="77777777" w:rsidR="00DF32EF" w:rsidRPr="00D0162F" w:rsidRDefault="00DF32EF" w:rsidP="00DF32EF">
            <w:pPr>
              <w:pStyle w:val="TAL"/>
              <w:rPr>
                <w:u w:val="single"/>
              </w:rPr>
            </w:pPr>
            <w:r w:rsidRPr="00D0162F">
              <w:rPr>
                <w:u w:val="single"/>
              </w:rPr>
              <w:t>0dB</w:t>
            </w:r>
          </w:p>
          <w:p w14:paraId="6836A2D2" w14:textId="77777777" w:rsidR="00DF32EF" w:rsidRPr="00D0162F" w:rsidRDefault="00DF32EF" w:rsidP="00DF32EF">
            <w:pPr>
              <w:pStyle w:val="TAL"/>
              <w:rPr>
                <w:u w:val="single"/>
              </w:rPr>
            </w:pPr>
            <w:r w:rsidRPr="00D0162F">
              <w:rPr>
                <w:u w:val="single"/>
              </w:rPr>
              <w:t>+0.5dB</w:t>
            </w:r>
          </w:p>
          <w:p w14:paraId="131131FA" w14:textId="77777777" w:rsidR="00DF32EF" w:rsidRPr="00D0162F" w:rsidRDefault="00DF32EF" w:rsidP="00DF32EF">
            <w:pPr>
              <w:pStyle w:val="TAL"/>
            </w:pPr>
            <w:r w:rsidRPr="00D0162F">
              <w:t>Via mapping</w:t>
            </w:r>
          </w:p>
          <w:p w14:paraId="15B6F593" w14:textId="77777777" w:rsidR="00DF32EF" w:rsidRPr="00D0162F" w:rsidRDefault="00DF32EF" w:rsidP="00DF32EF">
            <w:pPr>
              <w:pStyle w:val="TAL"/>
            </w:pPr>
          </w:p>
          <w:p w14:paraId="26F7D342" w14:textId="77777777" w:rsidR="00DF32EF" w:rsidRPr="00D0162F" w:rsidRDefault="00DF32EF" w:rsidP="00DF32EF">
            <w:pPr>
              <w:pStyle w:val="TAL"/>
              <w:rPr>
                <w:u w:val="single"/>
              </w:rPr>
            </w:pPr>
            <w:r w:rsidRPr="00D0162F">
              <w:rPr>
                <w:u w:val="single"/>
              </w:rPr>
              <w:t>Test 3:</w:t>
            </w:r>
          </w:p>
          <w:p w14:paraId="0C705010" w14:textId="77777777" w:rsidR="00DF32EF" w:rsidRPr="00D0162F" w:rsidRDefault="00DF32EF" w:rsidP="00DF32EF">
            <w:pPr>
              <w:pStyle w:val="TAL"/>
              <w:rPr>
                <w:u w:val="single"/>
              </w:rPr>
            </w:pPr>
            <w:r w:rsidRPr="00D0162F">
              <w:rPr>
                <w:u w:val="single"/>
              </w:rPr>
              <w:t>0dB</w:t>
            </w:r>
          </w:p>
          <w:p w14:paraId="4BBC3B6C" w14:textId="77777777" w:rsidR="00DF32EF" w:rsidRPr="00D0162F" w:rsidRDefault="00DF32EF" w:rsidP="00DF32EF">
            <w:pPr>
              <w:pStyle w:val="TAL"/>
              <w:rPr>
                <w:u w:val="single"/>
              </w:rPr>
            </w:pPr>
            <w:r w:rsidRPr="00D0162F">
              <w:rPr>
                <w:u w:val="single"/>
              </w:rPr>
              <w:t>+1.25dB for BG_A</w:t>
            </w:r>
          </w:p>
          <w:p w14:paraId="0F406E43" w14:textId="77777777" w:rsidR="00DF32EF" w:rsidRPr="00D0162F" w:rsidRDefault="00DF32EF" w:rsidP="00DF32EF">
            <w:pPr>
              <w:pStyle w:val="TAL"/>
              <w:rPr>
                <w:u w:val="single"/>
              </w:rPr>
            </w:pPr>
            <w:r w:rsidRPr="00D0162F">
              <w:rPr>
                <w:u w:val="single"/>
              </w:rPr>
              <w:t>+0.5dB otherwise</w:t>
            </w:r>
          </w:p>
          <w:p w14:paraId="35D2B384" w14:textId="77777777" w:rsidR="00DF32EF" w:rsidRPr="00D0162F" w:rsidRDefault="00DF32EF" w:rsidP="00DF32EF">
            <w:pPr>
              <w:pStyle w:val="TAL"/>
            </w:pPr>
            <w:r w:rsidRPr="00D0162F">
              <w:t>Via mapping</w:t>
            </w:r>
          </w:p>
          <w:p w14:paraId="6F3DAB1D" w14:textId="77777777" w:rsidR="00DF32EF" w:rsidRPr="00D0162F" w:rsidRDefault="00DF32EF" w:rsidP="00DF32EF">
            <w:pPr>
              <w:pStyle w:val="TAL"/>
              <w:rPr>
                <w:rFonts w:cs="Arial"/>
                <w:szCs w:val="18"/>
              </w:rPr>
            </w:pPr>
          </w:p>
        </w:tc>
        <w:tc>
          <w:tcPr>
            <w:tcW w:w="2816" w:type="dxa"/>
            <w:gridSpan w:val="2"/>
            <w:tcBorders>
              <w:top w:val="single" w:sz="4" w:space="0" w:color="auto"/>
              <w:left w:val="single" w:sz="4" w:space="0" w:color="auto"/>
              <w:bottom w:val="single" w:sz="4" w:space="0" w:color="auto"/>
              <w:right w:val="single" w:sz="4" w:space="0" w:color="auto"/>
            </w:tcBorders>
          </w:tcPr>
          <w:p w14:paraId="2BDA6169" w14:textId="77777777" w:rsidR="00DF32EF" w:rsidRPr="00D0162F" w:rsidRDefault="00DF32EF" w:rsidP="00DF32EF">
            <w:pPr>
              <w:pStyle w:val="TAL"/>
              <w:rPr>
                <w:rFonts w:cs="Arial"/>
                <w:szCs w:val="18"/>
              </w:rPr>
            </w:pPr>
            <w:r w:rsidRPr="00D0162F">
              <w:rPr>
                <w:rFonts w:cs="Arial"/>
                <w:szCs w:val="18"/>
              </w:rPr>
              <w:t>Test Config 1:</w:t>
            </w:r>
          </w:p>
          <w:p w14:paraId="73D7C5F1" w14:textId="77777777" w:rsidR="00DF32EF" w:rsidRPr="00D0162F" w:rsidRDefault="00DF32EF" w:rsidP="00DF32EF">
            <w:pPr>
              <w:pStyle w:val="TAL"/>
              <w:rPr>
                <w:u w:val="single"/>
              </w:rPr>
            </w:pPr>
            <w:r w:rsidRPr="00D0162F">
              <w:rPr>
                <w:u w:val="single"/>
              </w:rPr>
              <w:t>Test 1:</w:t>
            </w:r>
          </w:p>
          <w:p w14:paraId="37D1B5B9"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106dBm/15kHz</w:t>
            </w:r>
          </w:p>
          <w:p w14:paraId="033547C3"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5dB</w:t>
            </w:r>
          </w:p>
          <w:p w14:paraId="2E0EB73E" w14:textId="77777777" w:rsidR="00DF32EF" w:rsidRPr="00D0162F" w:rsidRDefault="00DF32EF" w:rsidP="00DF32EF">
            <w:pPr>
              <w:pStyle w:val="TAL"/>
            </w:pPr>
            <w:r w:rsidRPr="00D0162F">
              <w:t>Reported SRS-RSRP: 30 to 41</w:t>
            </w:r>
          </w:p>
          <w:p w14:paraId="0598903C" w14:textId="77777777" w:rsidR="00DF32EF" w:rsidRPr="00D0162F" w:rsidRDefault="00DF32EF" w:rsidP="00DF32EF">
            <w:pPr>
              <w:pStyle w:val="TAL"/>
            </w:pPr>
          </w:p>
          <w:p w14:paraId="48E1F595" w14:textId="77777777" w:rsidR="00DF32EF" w:rsidRPr="00D0162F" w:rsidRDefault="00DF32EF" w:rsidP="00DF32EF">
            <w:pPr>
              <w:pStyle w:val="TAL"/>
              <w:rPr>
                <w:u w:val="single"/>
              </w:rPr>
            </w:pPr>
            <w:r w:rsidRPr="00D0162F">
              <w:rPr>
                <w:u w:val="single"/>
              </w:rPr>
              <w:t>Test 2:</w:t>
            </w:r>
          </w:p>
          <w:p w14:paraId="1F974047"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88dBm/15kHz</w:t>
            </w:r>
          </w:p>
          <w:p w14:paraId="0889B3E5"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5dB</w:t>
            </w:r>
          </w:p>
          <w:p w14:paraId="25C71256" w14:textId="77777777" w:rsidR="00DF32EF" w:rsidRPr="00D0162F" w:rsidRDefault="00DF32EF" w:rsidP="00DF32EF">
            <w:pPr>
              <w:pStyle w:val="TAL"/>
            </w:pPr>
            <w:r w:rsidRPr="00D0162F">
              <w:t>Reported SRS-RSRP: 45 to 62</w:t>
            </w:r>
          </w:p>
          <w:p w14:paraId="61174548" w14:textId="77777777" w:rsidR="00DF32EF" w:rsidRPr="00D0162F" w:rsidRDefault="00DF32EF" w:rsidP="00DF32EF">
            <w:pPr>
              <w:pStyle w:val="TAL"/>
            </w:pPr>
          </w:p>
          <w:p w14:paraId="54C9C567" w14:textId="77777777" w:rsidR="00DF32EF" w:rsidRPr="00D0162F" w:rsidRDefault="00DF32EF" w:rsidP="00DF32EF">
            <w:pPr>
              <w:pStyle w:val="TAL"/>
              <w:rPr>
                <w:u w:val="single"/>
              </w:rPr>
            </w:pPr>
            <w:r w:rsidRPr="00D0162F">
              <w:rPr>
                <w:u w:val="single"/>
              </w:rPr>
              <w:t>Test 3:</w:t>
            </w:r>
          </w:p>
          <w:p w14:paraId="5BA6EFFC"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114+</w:t>
            </w:r>
            <w:r w:rsidRPr="00D0162F">
              <w:rPr>
                <w:rFonts w:cs="Arial"/>
              </w:rPr>
              <w:t>Δ</w:t>
            </w:r>
            <w:r w:rsidRPr="00D0162F">
              <w:rPr>
                <w:rFonts w:cs="Arial"/>
                <w:vertAlign w:val="subscript"/>
              </w:rPr>
              <w:t>BG_offset</w:t>
            </w:r>
            <w:r w:rsidRPr="00D0162F">
              <w:rPr>
                <w:rFonts w:cs="Arial"/>
                <w:szCs w:val="18"/>
              </w:rPr>
              <w:t xml:space="preserve"> dBm/15kHz</w:t>
            </w:r>
          </w:p>
          <w:p w14:paraId="2E518225"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75dB for BG_A</w:t>
            </w:r>
          </w:p>
          <w:p w14:paraId="07FA98FD"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5dB otherwise</w:t>
            </w:r>
          </w:p>
          <w:p w14:paraId="33CBE9B1" w14:textId="77777777" w:rsidR="00DF32EF" w:rsidRPr="00D0162F" w:rsidRDefault="00DF32EF" w:rsidP="00DF32EF">
            <w:pPr>
              <w:pStyle w:val="TAL"/>
            </w:pPr>
            <w:r w:rsidRPr="00D0162F">
              <w:t>Reported SRS-RSRP:</w:t>
            </w:r>
          </w:p>
          <w:p w14:paraId="30D10597" w14:textId="77777777" w:rsidR="00DF32EF" w:rsidRPr="00D0162F" w:rsidRDefault="00DF32EF" w:rsidP="00DF32EF">
            <w:pPr>
              <w:pStyle w:val="TAL"/>
            </w:pPr>
            <w:r w:rsidRPr="00D0162F">
              <w:t xml:space="preserve">  BG_A: 23 to 33</w:t>
            </w:r>
          </w:p>
          <w:p w14:paraId="5DD046F9" w14:textId="77777777" w:rsidR="00DF32EF" w:rsidRPr="00D0162F" w:rsidRDefault="00DF32EF" w:rsidP="00DF32EF">
            <w:pPr>
              <w:pStyle w:val="TAL"/>
            </w:pPr>
            <w:r w:rsidRPr="00D0162F">
              <w:t xml:space="preserve">  BG_C: 23 to 34</w:t>
            </w:r>
          </w:p>
          <w:p w14:paraId="1A3FA57C" w14:textId="77777777" w:rsidR="00DF32EF" w:rsidRPr="00D0162F" w:rsidRDefault="00DF32EF" w:rsidP="00DF32EF">
            <w:pPr>
              <w:pStyle w:val="TAL"/>
            </w:pPr>
            <w:r w:rsidRPr="00D0162F">
              <w:t xml:space="preserve">  BG_D: 24 to 34</w:t>
            </w:r>
          </w:p>
          <w:p w14:paraId="16BC5686" w14:textId="77777777" w:rsidR="00DF32EF" w:rsidRPr="00D0162F" w:rsidRDefault="00DF32EF" w:rsidP="00DF32EF">
            <w:pPr>
              <w:pStyle w:val="TAL"/>
            </w:pPr>
            <w:r w:rsidRPr="00D0162F">
              <w:t xml:space="preserve">  BG_E: 24 to 35</w:t>
            </w:r>
          </w:p>
          <w:p w14:paraId="5250094D" w14:textId="77777777" w:rsidR="00DF32EF" w:rsidRPr="00D0162F" w:rsidRDefault="00DF32EF" w:rsidP="00DF32EF">
            <w:pPr>
              <w:pStyle w:val="TAL"/>
            </w:pPr>
          </w:p>
          <w:p w14:paraId="6381B8C5" w14:textId="77777777" w:rsidR="00DF32EF" w:rsidRPr="00D0162F" w:rsidRDefault="00DF32EF" w:rsidP="00DF32EF">
            <w:pPr>
              <w:pStyle w:val="TAL"/>
              <w:rPr>
                <w:rFonts w:cs="Arial"/>
                <w:szCs w:val="18"/>
              </w:rPr>
            </w:pPr>
            <w:r w:rsidRPr="00D0162F">
              <w:rPr>
                <w:rFonts w:cs="Arial"/>
                <w:szCs w:val="18"/>
              </w:rPr>
              <w:t>Test Config 2:</w:t>
            </w:r>
          </w:p>
          <w:p w14:paraId="029A49B1" w14:textId="77777777" w:rsidR="00DF32EF" w:rsidRPr="00D0162F" w:rsidRDefault="00DF32EF" w:rsidP="00DF32EF">
            <w:pPr>
              <w:pStyle w:val="TAL"/>
              <w:rPr>
                <w:u w:val="single"/>
              </w:rPr>
            </w:pPr>
            <w:r w:rsidRPr="00D0162F">
              <w:rPr>
                <w:u w:val="single"/>
              </w:rPr>
              <w:t>Test 1:</w:t>
            </w:r>
          </w:p>
          <w:p w14:paraId="7409C2E5" w14:textId="77777777" w:rsidR="00DF32EF" w:rsidRPr="00D0162F" w:rsidRDefault="00DF32EF" w:rsidP="00DF32EF">
            <w:pPr>
              <w:pStyle w:val="TAL"/>
            </w:pPr>
            <w:r w:rsidRPr="00D0162F">
              <w:rPr>
                <w:rFonts w:cs="Arial"/>
                <w:szCs w:val="18"/>
              </w:rPr>
              <w:t>N/A</w:t>
            </w:r>
          </w:p>
          <w:p w14:paraId="3586C2DB" w14:textId="77777777" w:rsidR="00DF32EF" w:rsidRPr="00D0162F" w:rsidRDefault="00DF32EF" w:rsidP="00DF32EF">
            <w:pPr>
              <w:pStyle w:val="TAL"/>
            </w:pPr>
          </w:p>
          <w:p w14:paraId="0DEE191D" w14:textId="77777777" w:rsidR="00DF32EF" w:rsidRPr="00D0162F" w:rsidRDefault="00DF32EF" w:rsidP="00DF32EF">
            <w:pPr>
              <w:pStyle w:val="TAL"/>
              <w:rPr>
                <w:u w:val="single"/>
              </w:rPr>
            </w:pPr>
            <w:r w:rsidRPr="00D0162F">
              <w:rPr>
                <w:u w:val="single"/>
              </w:rPr>
              <w:t>Test 2:</w:t>
            </w:r>
          </w:p>
          <w:p w14:paraId="024620F1"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91dBm/15kHz</w:t>
            </w:r>
          </w:p>
          <w:p w14:paraId="576A61E4"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5dB</w:t>
            </w:r>
          </w:p>
          <w:p w14:paraId="273A4558" w14:textId="77777777" w:rsidR="00DF32EF" w:rsidRPr="00D0162F" w:rsidRDefault="00DF32EF" w:rsidP="00DF32EF">
            <w:pPr>
              <w:pStyle w:val="TAL"/>
            </w:pPr>
            <w:r w:rsidRPr="00D0162F">
              <w:t>Reported SRS-RSRP: 44 to 63</w:t>
            </w:r>
          </w:p>
          <w:p w14:paraId="0182FF77" w14:textId="77777777" w:rsidR="00DF32EF" w:rsidRPr="00D0162F" w:rsidRDefault="00DF32EF" w:rsidP="00DF32EF">
            <w:pPr>
              <w:pStyle w:val="TAL"/>
            </w:pPr>
          </w:p>
          <w:p w14:paraId="198F1814" w14:textId="77777777" w:rsidR="00DF32EF" w:rsidRPr="00D0162F" w:rsidRDefault="00DF32EF" w:rsidP="00DF32EF">
            <w:pPr>
              <w:pStyle w:val="TAL"/>
              <w:rPr>
                <w:u w:val="single"/>
              </w:rPr>
            </w:pPr>
            <w:r w:rsidRPr="00D0162F">
              <w:rPr>
                <w:u w:val="single"/>
              </w:rPr>
              <w:t>Test 3:</w:t>
            </w:r>
          </w:p>
          <w:p w14:paraId="219B7250" w14:textId="77777777" w:rsidR="00DF32EF" w:rsidRPr="00D0162F" w:rsidRDefault="00DF32EF" w:rsidP="00DF32E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114+</w:t>
            </w:r>
            <w:r w:rsidRPr="00D0162F">
              <w:rPr>
                <w:rFonts w:cs="Arial"/>
              </w:rPr>
              <w:t>Δ</w:t>
            </w:r>
            <w:r w:rsidRPr="00D0162F">
              <w:rPr>
                <w:rFonts w:cs="Arial"/>
                <w:vertAlign w:val="subscript"/>
              </w:rPr>
              <w:t>BG_offset</w:t>
            </w:r>
            <w:r w:rsidRPr="00D0162F">
              <w:rPr>
                <w:rFonts w:cs="Arial"/>
                <w:szCs w:val="18"/>
              </w:rPr>
              <w:t xml:space="preserve"> dBm/15kHz</w:t>
            </w:r>
          </w:p>
          <w:p w14:paraId="637D2B22"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2.25dB for BG_A</w:t>
            </w:r>
          </w:p>
          <w:p w14:paraId="53ECA528" w14:textId="77777777" w:rsidR="00DF32EF" w:rsidRPr="00D0162F" w:rsidRDefault="00DF32EF" w:rsidP="00DF32E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5dB otherwise</w:t>
            </w:r>
          </w:p>
          <w:p w14:paraId="3888E3F8" w14:textId="77777777" w:rsidR="00DF32EF" w:rsidRPr="00D0162F" w:rsidRDefault="00DF32EF" w:rsidP="00DF32EF">
            <w:pPr>
              <w:pStyle w:val="TAL"/>
            </w:pPr>
            <w:r w:rsidRPr="00D0162F">
              <w:t>Reported SRS-RSRP:</w:t>
            </w:r>
          </w:p>
          <w:p w14:paraId="769E8545" w14:textId="77777777" w:rsidR="00DF32EF" w:rsidRPr="00D0162F" w:rsidRDefault="00DF32EF" w:rsidP="00DF32EF">
            <w:pPr>
              <w:pStyle w:val="TAL"/>
            </w:pPr>
            <w:r w:rsidRPr="00D0162F">
              <w:t xml:space="preserve">  BG_A: 26 to 37</w:t>
            </w:r>
          </w:p>
          <w:p w14:paraId="3A6BA2A6" w14:textId="77777777" w:rsidR="00DF32EF" w:rsidRPr="00D0162F" w:rsidRDefault="00DF32EF" w:rsidP="00DF32EF">
            <w:pPr>
              <w:pStyle w:val="TAL"/>
            </w:pPr>
            <w:r w:rsidRPr="00D0162F">
              <w:t xml:space="preserve">  BG_C: 26 to 37</w:t>
            </w:r>
          </w:p>
          <w:p w14:paraId="4E4B9A70" w14:textId="77777777" w:rsidR="00DF32EF" w:rsidRPr="00D0162F" w:rsidRDefault="00DF32EF" w:rsidP="00DF32EF">
            <w:pPr>
              <w:pStyle w:val="TAL"/>
            </w:pPr>
            <w:r w:rsidRPr="00D0162F">
              <w:t xml:space="preserve">  BG_D: 26 to 38</w:t>
            </w:r>
          </w:p>
          <w:p w14:paraId="45709640" w14:textId="77777777" w:rsidR="00DF32EF" w:rsidRPr="00D0162F" w:rsidRDefault="00DF32EF" w:rsidP="00DF32EF">
            <w:pPr>
              <w:pStyle w:val="TAL"/>
            </w:pPr>
            <w:r w:rsidRPr="00D0162F">
              <w:t xml:space="preserve">  BG_E: 27 to 38</w:t>
            </w:r>
          </w:p>
        </w:tc>
      </w:tr>
      <w:tr w:rsidR="00DF32EF" w:rsidRPr="00D0162F" w14:paraId="2B0A29A0" w14:textId="77777777" w:rsidTr="00DF32EF">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1FFF952A" w14:textId="77777777" w:rsidR="00DF32EF" w:rsidRPr="00D0162F" w:rsidRDefault="00DF32EF" w:rsidP="00DF32EF">
            <w:pPr>
              <w:pStyle w:val="TAL"/>
              <w:rPr>
                <w:shd w:val="clear" w:color="auto" w:fill="FFFFFF"/>
              </w:rPr>
            </w:pPr>
            <w:r w:rsidRPr="00D0162F">
              <w:rPr>
                <w:lang w:eastAsia="zh-TW"/>
              </w:rPr>
              <w:t xml:space="preserve">4.7.7.1.1 </w:t>
            </w:r>
            <w:r w:rsidRPr="00D0162F">
              <w:t>EN-DC FR1 CSI-RS based CMR and no dedicated IMR configured and CSI-RS resource set with repetition off L1-SINR measurement accuracy</w:t>
            </w:r>
          </w:p>
        </w:tc>
      </w:tr>
      <w:tr w:rsidR="00DF32EF" w:rsidRPr="00D0162F" w14:paraId="3DA7A98A" w14:textId="77777777" w:rsidTr="001C5E90">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3FEBAFE6" w14:textId="77777777" w:rsidR="00DF32EF" w:rsidRPr="00D0162F" w:rsidRDefault="00DF32EF" w:rsidP="00DF32EF">
            <w:pPr>
              <w:pStyle w:val="TAL"/>
              <w:rPr>
                <w:shd w:val="clear" w:color="auto" w:fill="FFFFFF"/>
                <w:lang w:eastAsia="zh-TW"/>
              </w:rPr>
            </w:pPr>
            <w:r w:rsidRPr="00D0162F">
              <w:t>Test Configuration 1,2,4,5</w:t>
            </w:r>
          </w:p>
        </w:tc>
        <w:tc>
          <w:tcPr>
            <w:tcW w:w="4016" w:type="dxa"/>
            <w:tcBorders>
              <w:top w:val="single" w:sz="4" w:space="0" w:color="auto"/>
              <w:left w:val="single" w:sz="4" w:space="0" w:color="auto"/>
              <w:bottom w:val="single" w:sz="4" w:space="0" w:color="auto"/>
              <w:right w:val="single" w:sz="4" w:space="0" w:color="auto"/>
            </w:tcBorders>
          </w:tcPr>
          <w:p w14:paraId="4FC7DD0D" w14:textId="77777777" w:rsidR="00DF32EF" w:rsidRPr="00D0162F" w:rsidRDefault="00DF32EF" w:rsidP="00DF32EF">
            <w:pPr>
              <w:pStyle w:val="TAL"/>
            </w:pPr>
            <w:r w:rsidRPr="00D0162F">
              <w:t>Test 1:</w:t>
            </w:r>
          </w:p>
          <w:p w14:paraId="4178150A" w14:textId="77777777" w:rsidR="00DF32EF" w:rsidRPr="00D0162F" w:rsidRDefault="00DF32EF" w:rsidP="00DF32EF">
            <w:pPr>
              <w:pStyle w:val="TAL"/>
            </w:pPr>
            <w:r w:rsidRPr="00D0162F">
              <w:t>N</w:t>
            </w:r>
            <w:r w:rsidRPr="00D0162F">
              <w:rPr>
                <w:vertAlign w:val="subscript"/>
              </w:rPr>
              <w:t>oc1</w:t>
            </w:r>
            <w:r w:rsidRPr="00D0162F">
              <w:t>: -94.65 dBm/15kHz</w:t>
            </w:r>
          </w:p>
          <w:p w14:paraId="36CBE7E4"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478BE5B4" w14:textId="77777777" w:rsidR="00DF32EF" w:rsidRPr="00D0162F" w:rsidRDefault="00DF32EF" w:rsidP="00DF32EF">
            <w:pPr>
              <w:pStyle w:val="TAL"/>
            </w:pPr>
            <w:r w:rsidRPr="00D0162F">
              <w:t xml:space="preserve">Reported </w:t>
            </w:r>
            <w:r w:rsidRPr="00D0162F">
              <w:rPr>
                <w:lang w:eastAsia="zh-TW"/>
              </w:rPr>
              <w:t>CSI</w:t>
            </w:r>
            <w:r w:rsidRPr="00D0162F">
              <w:t>-S</w:t>
            </w:r>
            <w:r w:rsidRPr="00D0162F">
              <w:rPr>
                <w:lang w:eastAsia="zh-TW"/>
              </w:rPr>
              <w:t>INR</w:t>
            </w:r>
            <w:r w:rsidRPr="00D0162F">
              <w:t xml:space="preserve"> values: ±</w:t>
            </w:r>
            <w:r w:rsidRPr="00D0162F">
              <w:rPr>
                <w:lang w:eastAsia="zh-TW"/>
              </w:rPr>
              <w:t>5</w:t>
            </w:r>
            <w:r w:rsidRPr="00D0162F">
              <w:t>.5dB</w:t>
            </w:r>
          </w:p>
          <w:p w14:paraId="5CF7F5FE" w14:textId="77777777" w:rsidR="00DF32EF" w:rsidRPr="00D0162F" w:rsidRDefault="00DF32EF" w:rsidP="00DF32EF">
            <w:pPr>
              <w:pStyle w:val="TAL"/>
            </w:pPr>
            <w:r w:rsidRPr="00D0162F">
              <w:t>(±</w:t>
            </w:r>
            <w:r w:rsidRPr="00D0162F">
              <w:rPr>
                <w:lang w:eastAsia="zh-TW"/>
              </w:rPr>
              <w:t>1</w:t>
            </w:r>
            <w:r w:rsidRPr="00D0162F">
              <w:t>dB additionally for extreme conditions)</w:t>
            </w:r>
          </w:p>
          <w:p w14:paraId="2FA4F5AE" w14:textId="77777777" w:rsidR="00DF32EF" w:rsidRPr="00D0162F" w:rsidRDefault="00DF32EF" w:rsidP="00DF32EF">
            <w:pPr>
              <w:pStyle w:val="TAL"/>
            </w:pPr>
          </w:p>
          <w:p w14:paraId="6671D6F8" w14:textId="77777777" w:rsidR="00DF32EF" w:rsidRPr="00D0162F" w:rsidRDefault="00DF32EF" w:rsidP="00DF32EF">
            <w:pPr>
              <w:pStyle w:val="TAL"/>
            </w:pPr>
            <w:r w:rsidRPr="00D0162F">
              <w:t>Test 2:</w:t>
            </w:r>
          </w:p>
          <w:p w14:paraId="3850E23A" w14:textId="77777777" w:rsidR="00DF32EF" w:rsidRPr="00D0162F" w:rsidRDefault="00DF32EF" w:rsidP="00DF32EF">
            <w:pPr>
              <w:pStyle w:val="TAL"/>
            </w:pPr>
            <w:r w:rsidRPr="00D0162F">
              <w:t>N</w:t>
            </w:r>
            <w:r w:rsidRPr="00D0162F">
              <w:rPr>
                <w:vertAlign w:val="subscript"/>
              </w:rPr>
              <w:t>oc1</w:t>
            </w:r>
            <w:r w:rsidRPr="00D0162F">
              <w:t>: -119.5dBm/15kHz + ΔBG_offset</w:t>
            </w:r>
          </w:p>
          <w:p w14:paraId="1203A7C2" w14:textId="77777777" w:rsidR="00DF32EF" w:rsidRPr="00D0162F" w:rsidRDefault="00DF32EF" w:rsidP="00DF32EF">
            <w:pPr>
              <w:pStyle w:val="TAL"/>
            </w:pPr>
          </w:p>
          <w:p w14:paraId="31478B67"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3dB</w:t>
            </w:r>
          </w:p>
          <w:p w14:paraId="20BBC4AA" w14:textId="77777777" w:rsidR="00DF32EF" w:rsidRPr="00D0162F" w:rsidRDefault="00DF32EF" w:rsidP="00DF32EF">
            <w:pPr>
              <w:pStyle w:val="TAL"/>
            </w:pPr>
          </w:p>
          <w:p w14:paraId="5E7463DB" w14:textId="77777777" w:rsidR="00DF32EF" w:rsidRPr="00D0162F" w:rsidRDefault="00DF32EF" w:rsidP="00DF32EF">
            <w:pPr>
              <w:pStyle w:val="TAL"/>
            </w:pPr>
            <w:r w:rsidRPr="00D0162F">
              <w:t>Reported CSI-</w:t>
            </w:r>
            <w:r w:rsidRPr="00D0162F">
              <w:rPr>
                <w:lang w:eastAsia="zh-TW"/>
              </w:rPr>
              <w:t>SINR</w:t>
            </w:r>
            <w:r w:rsidRPr="00D0162F">
              <w:t xml:space="preserve"> values: ±5</w:t>
            </w:r>
            <w:r w:rsidRPr="00D0162F">
              <w:rPr>
                <w:lang w:eastAsia="zh-TW"/>
              </w:rPr>
              <w:t>.5</w:t>
            </w:r>
            <w:r w:rsidRPr="00D0162F">
              <w:t>dB</w:t>
            </w:r>
          </w:p>
          <w:p w14:paraId="3227A7F2" w14:textId="77777777" w:rsidR="00DF32EF" w:rsidRPr="00D0162F" w:rsidRDefault="00DF32EF" w:rsidP="00DF32EF">
            <w:pPr>
              <w:pStyle w:val="TAL"/>
              <w:rPr>
                <w:shd w:val="clear" w:color="auto" w:fill="FFFFFF"/>
              </w:rPr>
            </w:pPr>
            <w:r w:rsidRPr="00D0162F">
              <w:t>(±</w:t>
            </w:r>
            <w:r w:rsidRPr="00D0162F">
              <w:rPr>
                <w:lang w:eastAsia="zh-TW"/>
              </w:rPr>
              <w:t>1</w:t>
            </w:r>
            <w:r w:rsidRPr="00D0162F">
              <w:t>dB additionally for extreme conditions)</w:t>
            </w:r>
          </w:p>
        </w:tc>
        <w:tc>
          <w:tcPr>
            <w:tcW w:w="1641" w:type="dxa"/>
            <w:tcBorders>
              <w:top w:val="single" w:sz="4" w:space="0" w:color="auto"/>
              <w:left w:val="single" w:sz="4" w:space="0" w:color="auto"/>
              <w:bottom w:val="single" w:sz="4" w:space="0" w:color="auto"/>
              <w:right w:val="single" w:sz="4" w:space="0" w:color="auto"/>
            </w:tcBorders>
          </w:tcPr>
          <w:p w14:paraId="3662AB28" w14:textId="77777777" w:rsidR="00DF32EF" w:rsidRPr="00D0162F" w:rsidRDefault="00DF32EF" w:rsidP="00DF32EF">
            <w:pPr>
              <w:pStyle w:val="TAL"/>
              <w:rPr>
                <w:u w:val="single"/>
              </w:rPr>
            </w:pPr>
            <w:r w:rsidRPr="00D0162F">
              <w:rPr>
                <w:u w:val="single"/>
              </w:rPr>
              <w:t>Test 1:</w:t>
            </w:r>
          </w:p>
          <w:p w14:paraId="024CF8DF" w14:textId="77777777" w:rsidR="00DF32EF" w:rsidRPr="00D0162F" w:rsidRDefault="00DF32EF" w:rsidP="00DF32EF">
            <w:pPr>
              <w:pStyle w:val="TAL"/>
              <w:rPr>
                <w:rFonts w:cs="Arial"/>
                <w:szCs w:val="18"/>
              </w:rPr>
            </w:pPr>
            <w:r w:rsidRPr="00D0162F">
              <w:rPr>
                <w:rFonts w:cs="Arial"/>
                <w:szCs w:val="18"/>
              </w:rPr>
              <w:t>0dB</w:t>
            </w:r>
          </w:p>
          <w:p w14:paraId="5DF44698" w14:textId="77777777" w:rsidR="00DF32EF" w:rsidRPr="00D0162F" w:rsidRDefault="00DF32EF" w:rsidP="00DF32EF">
            <w:pPr>
              <w:pStyle w:val="TAL"/>
            </w:pPr>
            <w:r w:rsidRPr="00D0162F">
              <w:t>0dB</w:t>
            </w:r>
          </w:p>
          <w:p w14:paraId="7F452F47" w14:textId="77777777" w:rsidR="00DF32EF" w:rsidRPr="00D0162F" w:rsidRDefault="00DF32EF" w:rsidP="00DF32EF">
            <w:pPr>
              <w:pStyle w:val="TAL"/>
            </w:pPr>
            <w:r w:rsidRPr="00D0162F">
              <w:t>Via mapping</w:t>
            </w:r>
          </w:p>
          <w:p w14:paraId="1C33A384" w14:textId="77777777" w:rsidR="00DF32EF" w:rsidRPr="00D0162F" w:rsidRDefault="00DF32EF" w:rsidP="00DF32EF">
            <w:pPr>
              <w:pStyle w:val="TAL"/>
            </w:pPr>
          </w:p>
          <w:p w14:paraId="0414C803" w14:textId="77777777" w:rsidR="00DF32EF" w:rsidRPr="00D0162F" w:rsidRDefault="00DF32EF" w:rsidP="00DF32EF">
            <w:pPr>
              <w:pStyle w:val="TAL"/>
            </w:pPr>
          </w:p>
          <w:p w14:paraId="2C49D263" w14:textId="77777777" w:rsidR="00DF32EF" w:rsidRPr="00D0162F" w:rsidRDefault="00DF32EF" w:rsidP="00DF32EF">
            <w:pPr>
              <w:pStyle w:val="TAL"/>
              <w:rPr>
                <w:u w:val="single"/>
              </w:rPr>
            </w:pPr>
            <w:r w:rsidRPr="00D0162F">
              <w:rPr>
                <w:u w:val="single"/>
              </w:rPr>
              <w:t>Test 2:</w:t>
            </w:r>
          </w:p>
          <w:p w14:paraId="2718FBC1" w14:textId="77777777" w:rsidR="00DF32EF" w:rsidRPr="00D0162F" w:rsidRDefault="00DF32EF" w:rsidP="00DF32EF">
            <w:pPr>
              <w:pStyle w:val="TAL"/>
              <w:rPr>
                <w:rFonts w:cs="Arial"/>
                <w:szCs w:val="18"/>
              </w:rPr>
            </w:pPr>
            <w:r w:rsidRPr="00D0162F">
              <w:rPr>
                <w:rFonts w:cs="Arial"/>
                <w:szCs w:val="18"/>
              </w:rPr>
              <w:t>0dB</w:t>
            </w:r>
          </w:p>
          <w:p w14:paraId="047EE226" w14:textId="77777777" w:rsidR="00DF32EF" w:rsidRPr="00D0162F" w:rsidRDefault="00DF32EF" w:rsidP="00DF32EF">
            <w:pPr>
              <w:pStyle w:val="TAL"/>
            </w:pPr>
          </w:p>
          <w:p w14:paraId="12B686C7" w14:textId="77777777" w:rsidR="00DF32EF" w:rsidRPr="00D0162F" w:rsidRDefault="00DF32EF" w:rsidP="00DF32EF">
            <w:pPr>
              <w:pStyle w:val="TAL"/>
            </w:pPr>
            <w:r w:rsidRPr="00D0162F">
              <w:t>0.8dB</w:t>
            </w:r>
          </w:p>
          <w:p w14:paraId="7F5D31E4" w14:textId="77777777" w:rsidR="00DF32EF" w:rsidRPr="00D0162F" w:rsidRDefault="00DF32EF" w:rsidP="00DF32EF">
            <w:pPr>
              <w:pStyle w:val="TAL"/>
            </w:pPr>
          </w:p>
          <w:p w14:paraId="35500179" w14:textId="77777777" w:rsidR="00DF32EF" w:rsidRPr="00D0162F" w:rsidRDefault="00DF32EF" w:rsidP="00DF32EF">
            <w:pPr>
              <w:pStyle w:val="TAL"/>
              <w:rPr>
                <w:shd w:val="clear" w:color="auto" w:fill="FFFFFF"/>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59554C5B" w14:textId="77777777" w:rsidR="00DF32EF" w:rsidRPr="00D0162F" w:rsidRDefault="00DF32EF" w:rsidP="00DF32EF">
            <w:pPr>
              <w:pStyle w:val="TAL"/>
              <w:rPr>
                <w:u w:val="single"/>
              </w:rPr>
            </w:pPr>
            <w:r w:rsidRPr="00D0162F">
              <w:rPr>
                <w:u w:val="single"/>
              </w:rPr>
              <w:t>Test 1:</w:t>
            </w:r>
          </w:p>
          <w:p w14:paraId="385F3140" w14:textId="77777777" w:rsidR="00DF32EF" w:rsidRPr="00D0162F" w:rsidRDefault="00DF32EF" w:rsidP="00DF32EF">
            <w:pPr>
              <w:pStyle w:val="TAL"/>
            </w:pPr>
            <w:r w:rsidRPr="00D0162F">
              <w:t>N</w:t>
            </w:r>
            <w:r w:rsidRPr="00D0162F">
              <w:rPr>
                <w:vertAlign w:val="subscript"/>
              </w:rPr>
              <w:t>oc1</w:t>
            </w:r>
            <w:r w:rsidRPr="00D0162F">
              <w:t>: -94.65dBm/15kHz</w:t>
            </w:r>
          </w:p>
          <w:p w14:paraId="36F13732"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5EDF55EC" w14:textId="77777777" w:rsidR="00DF32EF" w:rsidRPr="00D0162F" w:rsidRDefault="00DF32EF" w:rsidP="00DF32EF">
            <w:pPr>
              <w:pStyle w:val="TAL"/>
              <w:rPr>
                <w:lang w:eastAsia="zh-TW"/>
              </w:rPr>
            </w:pPr>
            <w:r w:rsidRPr="00D0162F">
              <w:t>All bands: L1-SINR_28 to L1-SINR_57</w:t>
            </w:r>
          </w:p>
          <w:p w14:paraId="38F039FE" w14:textId="77777777" w:rsidR="00DF32EF" w:rsidRPr="00D0162F" w:rsidRDefault="00DF32EF" w:rsidP="00DF32EF">
            <w:pPr>
              <w:pStyle w:val="TAL"/>
              <w:rPr>
                <w:shd w:val="clear" w:color="auto" w:fill="FFFFFF"/>
                <w:lang w:eastAsia="sv-SE"/>
              </w:rPr>
            </w:pPr>
          </w:p>
          <w:p w14:paraId="72ED9764" w14:textId="77777777" w:rsidR="00DF32EF" w:rsidRPr="00D0162F" w:rsidRDefault="00DF32EF" w:rsidP="00DF32EF">
            <w:pPr>
              <w:pStyle w:val="TAL"/>
              <w:rPr>
                <w:shd w:val="clear" w:color="auto" w:fill="FFFFFF"/>
                <w:lang w:eastAsia="sv-SE"/>
              </w:rPr>
            </w:pPr>
          </w:p>
          <w:p w14:paraId="1FD5DA88" w14:textId="77777777" w:rsidR="00DF32EF" w:rsidRPr="00D0162F" w:rsidRDefault="00DF32EF" w:rsidP="00DF32EF">
            <w:pPr>
              <w:pStyle w:val="TAL"/>
            </w:pPr>
            <w:r w:rsidRPr="00D0162F">
              <w:t>Test 2:</w:t>
            </w:r>
          </w:p>
          <w:p w14:paraId="6A2D48FA" w14:textId="77777777" w:rsidR="00DF32EF" w:rsidRPr="00D0162F" w:rsidRDefault="00DF32EF" w:rsidP="00DF32EF">
            <w:pPr>
              <w:pStyle w:val="TAL"/>
            </w:pPr>
            <w:r w:rsidRPr="00D0162F">
              <w:t>N</w:t>
            </w:r>
            <w:r w:rsidRPr="00D0162F">
              <w:rPr>
                <w:vertAlign w:val="subscript"/>
              </w:rPr>
              <w:t>oc1</w:t>
            </w:r>
            <w:r w:rsidRPr="00D0162F">
              <w:t>: -119.2dBm/15kHz + Δ</w:t>
            </w:r>
            <w:r w:rsidRPr="00D0162F">
              <w:rPr>
                <w:vertAlign w:val="subscript"/>
              </w:rPr>
              <w:t>BG_offset</w:t>
            </w:r>
          </w:p>
          <w:p w14:paraId="66559A26"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2.2dB</w:t>
            </w:r>
          </w:p>
          <w:p w14:paraId="7D07A341" w14:textId="77777777" w:rsidR="00DF32EF" w:rsidRPr="00D0162F" w:rsidRDefault="00DF32EF" w:rsidP="00DF32EF">
            <w:pPr>
              <w:pStyle w:val="TAL"/>
            </w:pPr>
          </w:p>
          <w:p w14:paraId="290EF3B2" w14:textId="77777777" w:rsidR="00DF32EF" w:rsidRPr="00D0162F" w:rsidRDefault="00DF32EF" w:rsidP="00DF32EF">
            <w:pPr>
              <w:pStyle w:val="TAL"/>
              <w:rPr>
                <w:shd w:val="clear" w:color="auto" w:fill="FFFFFF"/>
              </w:rPr>
            </w:pPr>
            <w:r w:rsidRPr="00D0162F">
              <w:t xml:space="preserve">All bands: L1-SINR_27 to L1-SINR_58 </w:t>
            </w:r>
          </w:p>
        </w:tc>
      </w:tr>
      <w:tr w:rsidR="00DF32EF" w:rsidRPr="00D0162F" w14:paraId="5C687A34" w14:textId="77777777" w:rsidTr="001C5E90">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641FDD9C" w14:textId="77777777" w:rsidR="00DF32EF" w:rsidRPr="00D0162F" w:rsidRDefault="00DF32EF" w:rsidP="00DF32EF">
            <w:pPr>
              <w:pStyle w:val="TAL"/>
              <w:rPr>
                <w:shd w:val="clear" w:color="auto" w:fill="FFFFFF"/>
                <w:lang w:eastAsia="zh-TW"/>
              </w:rPr>
            </w:pPr>
            <w:r w:rsidRPr="00D0162F">
              <w:t>Test Configuration 3,6</w:t>
            </w:r>
          </w:p>
        </w:tc>
        <w:tc>
          <w:tcPr>
            <w:tcW w:w="4016" w:type="dxa"/>
            <w:tcBorders>
              <w:top w:val="single" w:sz="4" w:space="0" w:color="auto"/>
              <w:left w:val="single" w:sz="4" w:space="0" w:color="auto"/>
              <w:bottom w:val="single" w:sz="4" w:space="0" w:color="auto"/>
              <w:right w:val="single" w:sz="4" w:space="0" w:color="auto"/>
            </w:tcBorders>
          </w:tcPr>
          <w:p w14:paraId="358598A4" w14:textId="77777777" w:rsidR="00DF32EF" w:rsidRPr="00D0162F" w:rsidRDefault="00DF32EF" w:rsidP="00DF32EF">
            <w:pPr>
              <w:pStyle w:val="TAL"/>
            </w:pPr>
            <w:r w:rsidRPr="00D0162F">
              <w:t>Test 1:</w:t>
            </w:r>
          </w:p>
          <w:p w14:paraId="613DA5CA" w14:textId="77777777" w:rsidR="00DF32EF" w:rsidRPr="00D0162F" w:rsidRDefault="00DF32EF" w:rsidP="00DF32EF">
            <w:pPr>
              <w:pStyle w:val="TAL"/>
            </w:pPr>
            <w:r w:rsidRPr="00D0162F">
              <w:t>N</w:t>
            </w:r>
            <w:r w:rsidRPr="00D0162F">
              <w:rPr>
                <w:vertAlign w:val="subscript"/>
              </w:rPr>
              <w:t>oc1</w:t>
            </w:r>
            <w:r w:rsidRPr="00D0162F">
              <w:t>: -94.65 dBm/15kHz</w:t>
            </w:r>
          </w:p>
          <w:p w14:paraId="150E2AE6"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5B907E56" w14:textId="77777777" w:rsidR="00DF32EF" w:rsidRPr="00D0162F" w:rsidRDefault="00DF32EF" w:rsidP="00DF32EF">
            <w:pPr>
              <w:pStyle w:val="TAL"/>
            </w:pPr>
            <w:r w:rsidRPr="00D0162F">
              <w:t xml:space="preserve">Reported </w:t>
            </w:r>
            <w:r w:rsidRPr="00D0162F">
              <w:rPr>
                <w:lang w:eastAsia="zh-TW"/>
              </w:rPr>
              <w:t>CSI</w:t>
            </w:r>
            <w:r w:rsidRPr="00D0162F">
              <w:t>-</w:t>
            </w:r>
            <w:r w:rsidRPr="00D0162F">
              <w:rPr>
                <w:lang w:eastAsia="zh-TW"/>
              </w:rPr>
              <w:t>SINR</w:t>
            </w:r>
            <w:r w:rsidRPr="00D0162F">
              <w:t xml:space="preserve"> values: ±</w:t>
            </w:r>
            <w:r w:rsidRPr="00D0162F">
              <w:rPr>
                <w:lang w:eastAsia="zh-TW"/>
              </w:rPr>
              <w:t>5</w:t>
            </w:r>
            <w:r w:rsidRPr="00D0162F">
              <w:t>.5dB</w:t>
            </w:r>
          </w:p>
          <w:p w14:paraId="514B9FB4" w14:textId="77777777" w:rsidR="00DF32EF" w:rsidRPr="00D0162F" w:rsidRDefault="00DF32EF" w:rsidP="00DF32EF">
            <w:pPr>
              <w:pStyle w:val="TAL"/>
            </w:pPr>
            <w:r w:rsidRPr="00D0162F">
              <w:t>(±</w:t>
            </w:r>
            <w:r w:rsidRPr="00D0162F">
              <w:rPr>
                <w:lang w:eastAsia="zh-TW"/>
              </w:rPr>
              <w:t>1</w:t>
            </w:r>
            <w:r w:rsidRPr="00D0162F">
              <w:t>dB additionally for extreme conditions)</w:t>
            </w:r>
          </w:p>
          <w:p w14:paraId="5D3A9CE6" w14:textId="77777777" w:rsidR="00DF32EF" w:rsidRPr="00D0162F" w:rsidRDefault="00DF32EF" w:rsidP="00DF32EF">
            <w:pPr>
              <w:pStyle w:val="TAL"/>
            </w:pPr>
          </w:p>
          <w:p w14:paraId="2CA1FB99" w14:textId="77777777" w:rsidR="00DF32EF" w:rsidRPr="00D0162F" w:rsidRDefault="00DF32EF" w:rsidP="00DF32EF">
            <w:pPr>
              <w:pStyle w:val="TAL"/>
            </w:pPr>
            <w:r w:rsidRPr="00D0162F">
              <w:t>Test 2:</w:t>
            </w:r>
          </w:p>
          <w:p w14:paraId="5D3DE077" w14:textId="77777777" w:rsidR="00DF32EF" w:rsidRPr="00D0162F" w:rsidRDefault="00DF32EF" w:rsidP="00DF32EF">
            <w:pPr>
              <w:pStyle w:val="TAL"/>
            </w:pPr>
            <w:r w:rsidRPr="00D0162F">
              <w:t>N</w:t>
            </w:r>
            <w:r w:rsidRPr="00D0162F">
              <w:rPr>
                <w:vertAlign w:val="subscript"/>
              </w:rPr>
              <w:t>oc1</w:t>
            </w:r>
            <w:r w:rsidRPr="00D0162F">
              <w:t>: -119.5dBm/15kHz + ΔBG_offset</w:t>
            </w:r>
          </w:p>
          <w:p w14:paraId="29D924CD" w14:textId="77777777" w:rsidR="00DF32EF" w:rsidRPr="00D0162F" w:rsidRDefault="00DF32EF" w:rsidP="00DF32EF">
            <w:pPr>
              <w:pStyle w:val="TAL"/>
            </w:pPr>
          </w:p>
          <w:p w14:paraId="0A6591B6"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3dB</w:t>
            </w:r>
          </w:p>
          <w:p w14:paraId="7593A04C" w14:textId="77777777" w:rsidR="00DF32EF" w:rsidRPr="00D0162F" w:rsidRDefault="00DF32EF" w:rsidP="00DF32EF">
            <w:pPr>
              <w:pStyle w:val="TAL"/>
            </w:pPr>
          </w:p>
          <w:p w14:paraId="3B7971C1" w14:textId="77777777" w:rsidR="00DF32EF" w:rsidRPr="00D0162F" w:rsidRDefault="00DF32EF" w:rsidP="00DF32EF">
            <w:pPr>
              <w:pStyle w:val="TAL"/>
            </w:pPr>
            <w:r w:rsidRPr="00D0162F">
              <w:t xml:space="preserve">Reported </w:t>
            </w:r>
            <w:r w:rsidRPr="00D0162F">
              <w:rPr>
                <w:lang w:eastAsia="zh-TW"/>
              </w:rPr>
              <w:t>CSI</w:t>
            </w:r>
            <w:r w:rsidRPr="00D0162F">
              <w:t>-</w:t>
            </w:r>
            <w:r w:rsidRPr="00D0162F">
              <w:rPr>
                <w:lang w:eastAsia="zh-TW"/>
              </w:rPr>
              <w:t>SINR</w:t>
            </w:r>
            <w:r w:rsidRPr="00D0162F">
              <w:t xml:space="preserve"> values: ±5</w:t>
            </w:r>
            <w:r w:rsidRPr="00D0162F">
              <w:rPr>
                <w:lang w:eastAsia="zh-TW"/>
              </w:rPr>
              <w:t>.5</w:t>
            </w:r>
            <w:r w:rsidRPr="00D0162F">
              <w:t>dB</w:t>
            </w:r>
          </w:p>
          <w:p w14:paraId="3D0DD38D" w14:textId="77777777" w:rsidR="00DF32EF" w:rsidRPr="00D0162F" w:rsidRDefault="00DF32EF" w:rsidP="00DF32EF">
            <w:pPr>
              <w:pStyle w:val="TAL"/>
              <w:rPr>
                <w:shd w:val="clear" w:color="auto" w:fill="FFFFFF"/>
              </w:rPr>
            </w:pPr>
            <w:r w:rsidRPr="00D0162F">
              <w:t>(±</w:t>
            </w:r>
            <w:r w:rsidRPr="00D0162F">
              <w:rPr>
                <w:lang w:eastAsia="zh-TW"/>
              </w:rPr>
              <w:t>1</w:t>
            </w:r>
            <w:r w:rsidRPr="00D0162F">
              <w:t>dB additionally for extreme conditions)</w:t>
            </w:r>
          </w:p>
        </w:tc>
        <w:tc>
          <w:tcPr>
            <w:tcW w:w="1641" w:type="dxa"/>
            <w:tcBorders>
              <w:top w:val="single" w:sz="4" w:space="0" w:color="auto"/>
              <w:left w:val="single" w:sz="4" w:space="0" w:color="auto"/>
              <w:bottom w:val="single" w:sz="4" w:space="0" w:color="auto"/>
              <w:right w:val="single" w:sz="4" w:space="0" w:color="auto"/>
            </w:tcBorders>
          </w:tcPr>
          <w:p w14:paraId="5679AB47" w14:textId="77777777" w:rsidR="00DF32EF" w:rsidRPr="00D0162F" w:rsidRDefault="00DF32EF" w:rsidP="00DF32EF">
            <w:pPr>
              <w:pStyle w:val="TAL"/>
            </w:pPr>
            <w:r w:rsidRPr="00D0162F">
              <w:t>Test 1:</w:t>
            </w:r>
          </w:p>
          <w:p w14:paraId="14ACA195" w14:textId="77777777" w:rsidR="00DF32EF" w:rsidRPr="00D0162F" w:rsidRDefault="00DF32EF" w:rsidP="00DF32EF">
            <w:pPr>
              <w:pStyle w:val="TAL"/>
            </w:pPr>
            <w:r w:rsidRPr="00D0162F">
              <w:t>-1.35dB</w:t>
            </w:r>
          </w:p>
          <w:p w14:paraId="3DBF7BFD" w14:textId="77777777" w:rsidR="00DF32EF" w:rsidRPr="00D0162F" w:rsidRDefault="00DF32EF" w:rsidP="00DF32EF">
            <w:pPr>
              <w:pStyle w:val="TAL"/>
            </w:pPr>
            <w:r w:rsidRPr="00D0162F">
              <w:t>0dB</w:t>
            </w:r>
          </w:p>
          <w:p w14:paraId="76046EDA" w14:textId="77777777" w:rsidR="00DF32EF" w:rsidRPr="00D0162F" w:rsidRDefault="00DF32EF" w:rsidP="00DF32EF">
            <w:pPr>
              <w:pStyle w:val="TAL"/>
            </w:pPr>
            <w:r w:rsidRPr="00D0162F">
              <w:t>Via mapping</w:t>
            </w:r>
          </w:p>
          <w:p w14:paraId="231D8826" w14:textId="77777777" w:rsidR="00DF32EF" w:rsidRPr="00D0162F" w:rsidRDefault="00DF32EF" w:rsidP="00DF32EF">
            <w:pPr>
              <w:pStyle w:val="TAL"/>
            </w:pPr>
          </w:p>
          <w:p w14:paraId="3EFCE376" w14:textId="77777777" w:rsidR="00DF32EF" w:rsidRPr="00D0162F" w:rsidRDefault="00DF32EF" w:rsidP="00DF32EF">
            <w:pPr>
              <w:pStyle w:val="TAL"/>
            </w:pPr>
          </w:p>
          <w:p w14:paraId="06AEEE8D" w14:textId="77777777" w:rsidR="00DF32EF" w:rsidRPr="00D0162F" w:rsidRDefault="00DF32EF" w:rsidP="00DF32EF">
            <w:pPr>
              <w:pStyle w:val="TAL"/>
            </w:pPr>
            <w:r w:rsidRPr="00D0162F">
              <w:t>Test 2:</w:t>
            </w:r>
          </w:p>
          <w:p w14:paraId="0002520C" w14:textId="77777777" w:rsidR="00DF32EF" w:rsidRPr="00D0162F" w:rsidRDefault="00DF32EF" w:rsidP="00DF32EF">
            <w:pPr>
              <w:pStyle w:val="TAL"/>
            </w:pPr>
            <w:r w:rsidRPr="00D0162F">
              <w:t>0dB</w:t>
            </w:r>
          </w:p>
          <w:p w14:paraId="74123A06" w14:textId="77777777" w:rsidR="00DF32EF" w:rsidRPr="00D0162F" w:rsidRDefault="00DF32EF" w:rsidP="00DF32EF">
            <w:pPr>
              <w:pStyle w:val="TAL"/>
            </w:pPr>
          </w:p>
          <w:p w14:paraId="7A48E3B3" w14:textId="77777777" w:rsidR="00DF32EF" w:rsidRPr="00D0162F" w:rsidRDefault="00DF32EF" w:rsidP="00DF32EF">
            <w:pPr>
              <w:pStyle w:val="TAL"/>
            </w:pPr>
            <w:r w:rsidRPr="00D0162F">
              <w:t>0.8dB</w:t>
            </w:r>
          </w:p>
          <w:p w14:paraId="59544AD4" w14:textId="77777777" w:rsidR="00DF32EF" w:rsidRPr="00D0162F" w:rsidRDefault="00DF32EF" w:rsidP="00DF32EF">
            <w:pPr>
              <w:pStyle w:val="TAL"/>
            </w:pPr>
          </w:p>
          <w:p w14:paraId="11C78A26" w14:textId="77777777" w:rsidR="00DF32EF" w:rsidRPr="00D0162F" w:rsidRDefault="00DF32EF" w:rsidP="00DF32EF">
            <w:pPr>
              <w:pStyle w:val="TAL"/>
              <w:rPr>
                <w:shd w:val="clear" w:color="auto" w:fill="FFFFFF"/>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2F0B9332" w14:textId="77777777" w:rsidR="00DF32EF" w:rsidRPr="00D0162F" w:rsidRDefault="00DF32EF" w:rsidP="00DF32EF">
            <w:pPr>
              <w:pStyle w:val="TAL"/>
            </w:pPr>
            <w:r w:rsidRPr="00D0162F">
              <w:t>Test 1:</w:t>
            </w:r>
          </w:p>
          <w:p w14:paraId="6A1AB243" w14:textId="77777777" w:rsidR="00DF32EF" w:rsidRPr="00D0162F" w:rsidRDefault="00DF32EF" w:rsidP="00DF32EF">
            <w:pPr>
              <w:pStyle w:val="TAL"/>
            </w:pPr>
            <w:r w:rsidRPr="00D0162F">
              <w:t>N</w:t>
            </w:r>
            <w:r w:rsidRPr="00D0162F">
              <w:rPr>
                <w:vertAlign w:val="subscript"/>
              </w:rPr>
              <w:t>oc1</w:t>
            </w:r>
            <w:r w:rsidRPr="00D0162F">
              <w:t>: -96dBm/15kHz</w:t>
            </w:r>
          </w:p>
          <w:p w14:paraId="1D35B106"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2FD4F03F" w14:textId="77777777" w:rsidR="00DF32EF" w:rsidRPr="00D0162F" w:rsidRDefault="00DF32EF" w:rsidP="00DF32EF">
            <w:pPr>
              <w:pStyle w:val="TAL"/>
              <w:rPr>
                <w:lang w:eastAsia="zh-TW"/>
              </w:rPr>
            </w:pPr>
            <w:r w:rsidRPr="00D0162F">
              <w:t>All bands: L1-SINR_28 to L1-SINR_57</w:t>
            </w:r>
          </w:p>
          <w:p w14:paraId="17117C27" w14:textId="77777777" w:rsidR="00DF32EF" w:rsidRPr="00D0162F" w:rsidRDefault="00DF32EF" w:rsidP="00DF32EF">
            <w:pPr>
              <w:pStyle w:val="TAL"/>
            </w:pPr>
          </w:p>
          <w:p w14:paraId="14D4A0CA" w14:textId="77777777" w:rsidR="00DF32EF" w:rsidRPr="00D0162F" w:rsidRDefault="00DF32EF" w:rsidP="00DF32EF">
            <w:pPr>
              <w:pStyle w:val="TAL"/>
            </w:pPr>
          </w:p>
          <w:p w14:paraId="3C2916D6" w14:textId="77777777" w:rsidR="00DF32EF" w:rsidRPr="00D0162F" w:rsidRDefault="00DF32EF" w:rsidP="00DF32EF">
            <w:pPr>
              <w:pStyle w:val="TAL"/>
            </w:pPr>
            <w:r w:rsidRPr="00D0162F">
              <w:t>Test 2:</w:t>
            </w:r>
          </w:p>
          <w:p w14:paraId="0F5DE517" w14:textId="77777777" w:rsidR="00DF32EF" w:rsidRPr="00D0162F" w:rsidRDefault="00DF32EF" w:rsidP="00DF32EF">
            <w:pPr>
              <w:pStyle w:val="TAL"/>
            </w:pPr>
            <w:r w:rsidRPr="00D0162F">
              <w:t>N</w:t>
            </w:r>
            <w:r w:rsidRPr="00D0162F">
              <w:rPr>
                <w:vertAlign w:val="subscript"/>
              </w:rPr>
              <w:t>oc1</w:t>
            </w:r>
            <w:r w:rsidRPr="00D0162F">
              <w:t>: -116.2dBm/15kHz + ΔBG_offset</w:t>
            </w:r>
          </w:p>
          <w:p w14:paraId="202A5290"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2.2dB</w:t>
            </w:r>
          </w:p>
          <w:p w14:paraId="12AE226D" w14:textId="77777777" w:rsidR="00DF32EF" w:rsidRPr="00D0162F" w:rsidRDefault="00DF32EF" w:rsidP="00DF32EF">
            <w:pPr>
              <w:pStyle w:val="TAL"/>
            </w:pPr>
          </w:p>
          <w:p w14:paraId="3D6B6758" w14:textId="77777777" w:rsidR="00DF32EF" w:rsidRPr="00D0162F" w:rsidRDefault="00DF32EF" w:rsidP="00DF32EF">
            <w:pPr>
              <w:pStyle w:val="TAL"/>
              <w:rPr>
                <w:shd w:val="clear" w:color="auto" w:fill="FFFFFF"/>
              </w:rPr>
            </w:pPr>
            <w:r w:rsidRPr="00D0162F">
              <w:t>All bands: L1-SINR_27 to L1-SINR_58</w:t>
            </w:r>
          </w:p>
        </w:tc>
      </w:tr>
      <w:tr w:rsidR="00DF32EF" w:rsidRPr="00D0162F" w14:paraId="3753DE88" w14:textId="77777777" w:rsidTr="00DF32EF">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2F24F190" w14:textId="77777777" w:rsidR="00DF32EF" w:rsidRPr="00D0162F" w:rsidRDefault="00DF32EF" w:rsidP="00DF32EF">
            <w:pPr>
              <w:pStyle w:val="TAL"/>
              <w:rPr>
                <w:lang w:eastAsia="zh-TW"/>
              </w:rPr>
            </w:pPr>
            <w:r w:rsidRPr="00D0162F">
              <w:rPr>
                <w:lang w:eastAsia="zh-TW"/>
              </w:rPr>
              <w:t>4.7.7.1.2 EN-DC FR1 CSI-RS based CMR and no dedicated IMR configured and CSI-RS resource set with repetition off L1-SINR relative measurement accuracy</w:t>
            </w:r>
          </w:p>
        </w:tc>
      </w:tr>
      <w:tr w:rsidR="00DF32EF" w:rsidRPr="00D0162F" w14:paraId="4B9DACFB" w14:textId="77777777" w:rsidTr="001C5E90">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278CCA3E" w14:textId="77777777" w:rsidR="00DF32EF" w:rsidRPr="00D0162F" w:rsidRDefault="00DF32EF" w:rsidP="00DF32EF">
            <w:pPr>
              <w:pStyle w:val="TAL"/>
              <w:rPr>
                <w:lang w:eastAsia="zh-TW"/>
              </w:rPr>
            </w:pPr>
            <w:r w:rsidRPr="00D0162F">
              <w:rPr>
                <w:lang w:eastAsia="zh-TW"/>
              </w:rPr>
              <w:t>Same as 4.7.7.1.1</w:t>
            </w:r>
          </w:p>
        </w:tc>
        <w:tc>
          <w:tcPr>
            <w:tcW w:w="4016" w:type="dxa"/>
            <w:tcBorders>
              <w:top w:val="single" w:sz="4" w:space="0" w:color="auto"/>
              <w:left w:val="single" w:sz="4" w:space="0" w:color="auto"/>
              <w:bottom w:val="single" w:sz="4" w:space="0" w:color="auto"/>
              <w:right w:val="single" w:sz="4" w:space="0" w:color="auto"/>
            </w:tcBorders>
          </w:tcPr>
          <w:p w14:paraId="5F378743" w14:textId="77777777" w:rsidR="00DF32EF" w:rsidRPr="00D0162F" w:rsidRDefault="00DF32EF" w:rsidP="00DF32EF">
            <w:pPr>
              <w:pStyle w:val="TAL"/>
            </w:pPr>
            <w:r w:rsidRPr="00D0162F">
              <w:rPr>
                <w:lang w:eastAsia="zh-TW"/>
              </w:rPr>
              <w:t>Same as 4.7.7.1.1</w:t>
            </w:r>
          </w:p>
        </w:tc>
        <w:tc>
          <w:tcPr>
            <w:tcW w:w="1641" w:type="dxa"/>
            <w:tcBorders>
              <w:top w:val="single" w:sz="4" w:space="0" w:color="auto"/>
              <w:left w:val="single" w:sz="4" w:space="0" w:color="auto"/>
              <w:bottom w:val="single" w:sz="4" w:space="0" w:color="auto"/>
              <w:right w:val="single" w:sz="4" w:space="0" w:color="auto"/>
            </w:tcBorders>
          </w:tcPr>
          <w:p w14:paraId="704CEDE7" w14:textId="77777777" w:rsidR="00DF32EF" w:rsidRPr="00D0162F" w:rsidRDefault="00DF32EF" w:rsidP="00DF32EF">
            <w:pPr>
              <w:pStyle w:val="TAL"/>
            </w:pPr>
            <w:r w:rsidRPr="00D0162F">
              <w:rPr>
                <w:lang w:eastAsia="zh-TW"/>
              </w:rPr>
              <w:t>Same as 4.7.7.1.1</w:t>
            </w:r>
          </w:p>
        </w:tc>
        <w:tc>
          <w:tcPr>
            <w:tcW w:w="2744" w:type="dxa"/>
            <w:tcBorders>
              <w:top w:val="single" w:sz="4" w:space="0" w:color="auto"/>
              <w:left w:val="single" w:sz="4" w:space="0" w:color="auto"/>
              <w:bottom w:val="single" w:sz="4" w:space="0" w:color="auto"/>
              <w:right w:val="single" w:sz="4" w:space="0" w:color="auto"/>
            </w:tcBorders>
          </w:tcPr>
          <w:p w14:paraId="524FAB95" w14:textId="77777777" w:rsidR="00DF32EF" w:rsidRPr="00D0162F" w:rsidRDefault="00DF32EF" w:rsidP="00DF32EF">
            <w:pPr>
              <w:pStyle w:val="TAL"/>
              <w:rPr>
                <w:u w:val="single"/>
              </w:rPr>
            </w:pPr>
            <w:r w:rsidRPr="00D0162F">
              <w:rPr>
                <w:u w:val="single"/>
              </w:rPr>
              <w:t>Test 1:</w:t>
            </w:r>
          </w:p>
          <w:p w14:paraId="557645EC" w14:textId="77777777" w:rsidR="00DF32EF" w:rsidRPr="00D0162F" w:rsidRDefault="00DF32EF" w:rsidP="00DF32EF">
            <w:pPr>
              <w:pStyle w:val="TAL"/>
            </w:pPr>
            <w:r w:rsidRPr="00D0162F">
              <w:t>N</w:t>
            </w:r>
            <w:r w:rsidRPr="00D0162F">
              <w:rPr>
                <w:vertAlign w:val="subscript"/>
              </w:rPr>
              <w:t>oc1</w:t>
            </w:r>
            <w:r w:rsidRPr="00D0162F">
              <w:t>: -94.65dBm/15kHz</w:t>
            </w:r>
          </w:p>
          <w:p w14:paraId="356563EC"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0DB731E0" w14:textId="77777777" w:rsidR="00DF32EF" w:rsidRPr="00D0162F" w:rsidRDefault="00DF32EF" w:rsidP="00DF32EF">
            <w:pPr>
              <w:pStyle w:val="TAL"/>
              <w:rPr>
                <w:lang w:eastAsia="zh-TW"/>
              </w:rPr>
            </w:pPr>
            <w:r w:rsidRPr="00D0162F">
              <w:t>L1-SINR_x-9 to L1-SINR_x+9</w:t>
            </w:r>
          </w:p>
          <w:p w14:paraId="48010962" w14:textId="77777777" w:rsidR="00DF32EF" w:rsidRPr="00D0162F" w:rsidRDefault="00DF32EF" w:rsidP="00DF32EF">
            <w:pPr>
              <w:pStyle w:val="TAL"/>
              <w:rPr>
                <w:shd w:val="clear" w:color="auto" w:fill="FFFFFF"/>
                <w:lang w:eastAsia="sv-SE"/>
              </w:rPr>
            </w:pPr>
          </w:p>
          <w:p w14:paraId="6AD1D87B" w14:textId="77777777" w:rsidR="00DF32EF" w:rsidRPr="00D0162F" w:rsidRDefault="00DF32EF" w:rsidP="00DF32EF">
            <w:pPr>
              <w:pStyle w:val="TAL"/>
              <w:rPr>
                <w:shd w:val="clear" w:color="auto" w:fill="FFFFFF"/>
                <w:lang w:eastAsia="sv-SE"/>
              </w:rPr>
            </w:pPr>
          </w:p>
          <w:p w14:paraId="0F6AC565" w14:textId="77777777" w:rsidR="00DF32EF" w:rsidRPr="00D0162F" w:rsidRDefault="00DF32EF" w:rsidP="00DF32EF">
            <w:pPr>
              <w:pStyle w:val="TAL"/>
            </w:pPr>
            <w:r w:rsidRPr="00D0162F">
              <w:t>Test 2:</w:t>
            </w:r>
          </w:p>
          <w:p w14:paraId="0E237DF3" w14:textId="77777777" w:rsidR="00DF32EF" w:rsidRPr="00D0162F" w:rsidRDefault="00DF32EF" w:rsidP="00DF32EF">
            <w:pPr>
              <w:pStyle w:val="TAL"/>
            </w:pPr>
            <w:r w:rsidRPr="00D0162F">
              <w:t>N</w:t>
            </w:r>
            <w:r w:rsidRPr="00D0162F">
              <w:rPr>
                <w:vertAlign w:val="subscript"/>
              </w:rPr>
              <w:t>oc1</w:t>
            </w:r>
            <w:r w:rsidRPr="00D0162F">
              <w:t>: -119.2dBm/15kHz + Δ</w:t>
            </w:r>
            <w:r w:rsidRPr="00D0162F">
              <w:rPr>
                <w:vertAlign w:val="subscript"/>
              </w:rPr>
              <w:t>BG_offset</w:t>
            </w:r>
          </w:p>
          <w:p w14:paraId="02A386FB"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2.2dB</w:t>
            </w:r>
          </w:p>
          <w:p w14:paraId="567E0B65" w14:textId="77777777" w:rsidR="00DF32EF" w:rsidRPr="00D0162F" w:rsidRDefault="00DF32EF" w:rsidP="00DF32EF">
            <w:pPr>
              <w:pStyle w:val="TAL"/>
            </w:pPr>
          </w:p>
          <w:p w14:paraId="3C881515" w14:textId="77777777" w:rsidR="00DF32EF" w:rsidRPr="00D0162F" w:rsidRDefault="00DF32EF" w:rsidP="00DF32EF">
            <w:pPr>
              <w:pStyle w:val="TAL"/>
            </w:pPr>
            <w:r w:rsidRPr="00D0162F">
              <w:t>L1-SINR_x-9 to L1-SINR_x+9</w:t>
            </w:r>
          </w:p>
        </w:tc>
      </w:tr>
      <w:tr w:rsidR="00DF32EF" w:rsidRPr="00D0162F" w14:paraId="031C388C" w14:textId="77777777" w:rsidTr="001C5E90">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7B01F7AA" w14:textId="77777777" w:rsidR="00DF32EF" w:rsidRPr="00D0162F" w:rsidRDefault="00DF32EF" w:rsidP="00DF32EF">
            <w:pPr>
              <w:pStyle w:val="TAL"/>
            </w:pPr>
            <w:r w:rsidRPr="00D0162F">
              <w:rPr>
                <w:lang w:eastAsia="zh-TW"/>
              </w:rPr>
              <w:t>Same as 4.7.7.1.1</w:t>
            </w:r>
          </w:p>
        </w:tc>
        <w:tc>
          <w:tcPr>
            <w:tcW w:w="4016" w:type="dxa"/>
            <w:tcBorders>
              <w:top w:val="single" w:sz="4" w:space="0" w:color="auto"/>
              <w:left w:val="single" w:sz="4" w:space="0" w:color="auto"/>
              <w:bottom w:val="single" w:sz="4" w:space="0" w:color="auto"/>
              <w:right w:val="single" w:sz="4" w:space="0" w:color="auto"/>
            </w:tcBorders>
          </w:tcPr>
          <w:p w14:paraId="158736D6" w14:textId="77777777" w:rsidR="00DF32EF" w:rsidRPr="00D0162F" w:rsidRDefault="00DF32EF" w:rsidP="00DF32EF">
            <w:pPr>
              <w:pStyle w:val="TAL"/>
            </w:pPr>
            <w:r w:rsidRPr="00D0162F">
              <w:rPr>
                <w:lang w:eastAsia="zh-TW"/>
              </w:rPr>
              <w:t>Same as 4.7.7.1.1</w:t>
            </w:r>
          </w:p>
        </w:tc>
        <w:tc>
          <w:tcPr>
            <w:tcW w:w="1641" w:type="dxa"/>
            <w:tcBorders>
              <w:top w:val="single" w:sz="4" w:space="0" w:color="auto"/>
              <w:left w:val="single" w:sz="4" w:space="0" w:color="auto"/>
              <w:bottom w:val="single" w:sz="4" w:space="0" w:color="auto"/>
              <w:right w:val="single" w:sz="4" w:space="0" w:color="auto"/>
            </w:tcBorders>
          </w:tcPr>
          <w:p w14:paraId="7F4F6FCD" w14:textId="77777777" w:rsidR="00DF32EF" w:rsidRPr="00D0162F" w:rsidRDefault="00DF32EF" w:rsidP="00DF32EF">
            <w:pPr>
              <w:pStyle w:val="TAL"/>
            </w:pPr>
            <w:r w:rsidRPr="00D0162F">
              <w:rPr>
                <w:lang w:eastAsia="zh-TW"/>
              </w:rPr>
              <w:t>Same as 4.7.7.1.1</w:t>
            </w:r>
          </w:p>
        </w:tc>
        <w:tc>
          <w:tcPr>
            <w:tcW w:w="2744" w:type="dxa"/>
            <w:tcBorders>
              <w:top w:val="single" w:sz="4" w:space="0" w:color="auto"/>
              <w:left w:val="single" w:sz="4" w:space="0" w:color="auto"/>
              <w:bottom w:val="single" w:sz="4" w:space="0" w:color="auto"/>
              <w:right w:val="single" w:sz="4" w:space="0" w:color="auto"/>
            </w:tcBorders>
          </w:tcPr>
          <w:p w14:paraId="2581174A" w14:textId="77777777" w:rsidR="00DF32EF" w:rsidRPr="00D0162F" w:rsidRDefault="00DF32EF" w:rsidP="00DF32EF">
            <w:pPr>
              <w:pStyle w:val="TAL"/>
            </w:pPr>
            <w:r w:rsidRPr="00D0162F">
              <w:t>Test 1:</w:t>
            </w:r>
          </w:p>
          <w:p w14:paraId="6467499F" w14:textId="77777777" w:rsidR="00DF32EF" w:rsidRPr="00D0162F" w:rsidRDefault="00DF32EF" w:rsidP="00DF32EF">
            <w:pPr>
              <w:pStyle w:val="TAL"/>
            </w:pPr>
            <w:r w:rsidRPr="00D0162F">
              <w:t>N</w:t>
            </w:r>
            <w:r w:rsidRPr="00D0162F">
              <w:rPr>
                <w:vertAlign w:val="subscript"/>
              </w:rPr>
              <w:t>oc1</w:t>
            </w:r>
            <w:r w:rsidRPr="00D0162F">
              <w:t>: -96dBm/15kHz</w:t>
            </w:r>
          </w:p>
          <w:p w14:paraId="69804D7F"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7A2A0130" w14:textId="77777777" w:rsidR="00DF32EF" w:rsidRPr="00D0162F" w:rsidRDefault="00DF32EF" w:rsidP="00DF32EF">
            <w:pPr>
              <w:pStyle w:val="TAL"/>
              <w:rPr>
                <w:lang w:eastAsia="zh-TW"/>
              </w:rPr>
            </w:pPr>
            <w:r w:rsidRPr="00D0162F">
              <w:t>L1-SINR_x-9 to L1-SINR_x+9</w:t>
            </w:r>
          </w:p>
          <w:p w14:paraId="387C7889" w14:textId="77777777" w:rsidR="00DF32EF" w:rsidRPr="00D0162F" w:rsidRDefault="00DF32EF" w:rsidP="00DF32EF">
            <w:pPr>
              <w:pStyle w:val="TAL"/>
            </w:pPr>
          </w:p>
          <w:p w14:paraId="1A290167" w14:textId="77777777" w:rsidR="00DF32EF" w:rsidRPr="00D0162F" w:rsidRDefault="00DF32EF" w:rsidP="00DF32EF">
            <w:pPr>
              <w:pStyle w:val="TAL"/>
            </w:pPr>
          </w:p>
          <w:p w14:paraId="322799E5" w14:textId="77777777" w:rsidR="00DF32EF" w:rsidRPr="00D0162F" w:rsidRDefault="00DF32EF" w:rsidP="00DF32EF">
            <w:pPr>
              <w:pStyle w:val="TAL"/>
            </w:pPr>
            <w:r w:rsidRPr="00D0162F">
              <w:t>Test 2:</w:t>
            </w:r>
          </w:p>
          <w:p w14:paraId="3447B8FD" w14:textId="77777777" w:rsidR="00DF32EF" w:rsidRPr="00D0162F" w:rsidRDefault="00DF32EF" w:rsidP="00DF32EF">
            <w:pPr>
              <w:pStyle w:val="TAL"/>
            </w:pPr>
            <w:r w:rsidRPr="00D0162F">
              <w:t>N</w:t>
            </w:r>
            <w:r w:rsidRPr="00D0162F">
              <w:rPr>
                <w:vertAlign w:val="subscript"/>
              </w:rPr>
              <w:t>oc1</w:t>
            </w:r>
            <w:r w:rsidRPr="00D0162F">
              <w:t>: -116.2dBm/15kHz + ΔBG_offset</w:t>
            </w:r>
          </w:p>
          <w:p w14:paraId="3E9090BC"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2.2dB</w:t>
            </w:r>
          </w:p>
          <w:p w14:paraId="4B0D596F" w14:textId="77777777" w:rsidR="00DF32EF" w:rsidRPr="00D0162F" w:rsidRDefault="00DF32EF" w:rsidP="00DF32EF">
            <w:pPr>
              <w:pStyle w:val="TAL"/>
            </w:pPr>
          </w:p>
          <w:p w14:paraId="5A2CC8B2" w14:textId="77777777" w:rsidR="00DF32EF" w:rsidRPr="00D0162F" w:rsidRDefault="00DF32EF" w:rsidP="00DF32EF">
            <w:pPr>
              <w:pStyle w:val="TAL"/>
            </w:pPr>
            <w:r w:rsidRPr="00D0162F">
              <w:t>L1-SINR_x-9 to L1-SINR_x+9</w:t>
            </w:r>
          </w:p>
        </w:tc>
      </w:tr>
      <w:tr w:rsidR="00DF32EF" w:rsidRPr="00D0162F" w14:paraId="0564BA84" w14:textId="77777777" w:rsidTr="00DF32EF">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6CB20B34" w14:textId="77777777" w:rsidR="00DF32EF" w:rsidRPr="00D0162F" w:rsidRDefault="00DF32EF" w:rsidP="00DF32EF">
            <w:pPr>
              <w:pStyle w:val="TAL"/>
              <w:rPr>
                <w:shd w:val="clear" w:color="auto" w:fill="FFFFFF"/>
              </w:rPr>
            </w:pPr>
            <w:r w:rsidRPr="00D0162F">
              <w:rPr>
                <w:lang w:eastAsia="zh-TW"/>
              </w:rPr>
              <w:t xml:space="preserve">4.7.7.2 </w:t>
            </w:r>
            <w:r w:rsidRPr="00D0162F">
              <w:rPr>
                <w:lang w:eastAsia="sv-SE"/>
              </w:rPr>
              <w:t>EN-DC FR1 SSB based CMR and dedicated IMR L1-SINR absolute measurement accuracy</w:t>
            </w:r>
          </w:p>
        </w:tc>
      </w:tr>
      <w:tr w:rsidR="00DF32EF" w:rsidRPr="00D0162F" w14:paraId="6E6D221D" w14:textId="77777777" w:rsidTr="001C5E90">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0453FE4C" w14:textId="77777777" w:rsidR="00DF32EF" w:rsidRPr="00D0162F" w:rsidRDefault="00DF32EF" w:rsidP="00DF32EF">
            <w:pPr>
              <w:pStyle w:val="TAL"/>
              <w:rPr>
                <w:shd w:val="clear" w:color="auto" w:fill="FFFFFF"/>
                <w:lang w:eastAsia="zh-TW"/>
              </w:rPr>
            </w:pPr>
            <w:r w:rsidRPr="00D0162F">
              <w:t>Test Configuration 1,2,4,5</w:t>
            </w:r>
          </w:p>
        </w:tc>
        <w:tc>
          <w:tcPr>
            <w:tcW w:w="4016" w:type="dxa"/>
            <w:tcBorders>
              <w:top w:val="single" w:sz="4" w:space="0" w:color="auto"/>
              <w:left w:val="single" w:sz="4" w:space="0" w:color="auto"/>
              <w:bottom w:val="single" w:sz="4" w:space="0" w:color="auto"/>
              <w:right w:val="single" w:sz="4" w:space="0" w:color="auto"/>
            </w:tcBorders>
          </w:tcPr>
          <w:p w14:paraId="254F60C2" w14:textId="77777777" w:rsidR="00DF32EF" w:rsidRPr="00D0162F" w:rsidRDefault="00DF32EF" w:rsidP="00DF32EF">
            <w:pPr>
              <w:pStyle w:val="TAL"/>
            </w:pPr>
            <w:r w:rsidRPr="00D0162F">
              <w:t>Test 1:</w:t>
            </w:r>
          </w:p>
          <w:p w14:paraId="713FC053" w14:textId="77777777" w:rsidR="00DF32EF" w:rsidRPr="00D0162F" w:rsidRDefault="00DF32EF" w:rsidP="00DF32EF">
            <w:pPr>
              <w:pStyle w:val="TAL"/>
            </w:pPr>
            <w:r w:rsidRPr="00D0162F">
              <w:t>N</w:t>
            </w:r>
            <w:r w:rsidRPr="00D0162F">
              <w:rPr>
                <w:vertAlign w:val="subscript"/>
              </w:rPr>
              <w:t>oc1</w:t>
            </w:r>
            <w:r w:rsidRPr="00D0162F">
              <w:t>: -94.65 dBm/15kHz</w:t>
            </w:r>
          </w:p>
          <w:p w14:paraId="35C225CA"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7430971D" w14:textId="77777777" w:rsidR="00DF32EF" w:rsidRPr="00D0162F" w:rsidRDefault="00DF32EF" w:rsidP="00DF32EF">
            <w:pPr>
              <w:pStyle w:val="TAL"/>
            </w:pPr>
            <w:r w:rsidRPr="00D0162F">
              <w:t xml:space="preserve">Reported </w:t>
            </w:r>
            <w:r w:rsidRPr="00D0162F">
              <w:rPr>
                <w:lang w:eastAsia="zh-TW"/>
              </w:rPr>
              <w:t>SS</w:t>
            </w:r>
            <w:r w:rsidRPr="00D0162F">
              <w:t>-S</w:t>
            </w:r>
            <w:r w:rsidRPr="00D0162F">
              <w:rPr>
                <w:lang w:eastAsia="zh-TW"/>
              </w:rPr>
              <w:t>INR</w:t>
            </w:r>
            <w:r w:rsidRPr="00D0162F">
              <w:t xml:space="preserve"> values: ±</w:t>
            </w:r>
            <w:r w:rsidRPr="00D0162F">
              <w:rPr>
                <w:lang w:eastAsia="zh-TW"/>
              </w:rPr>
              <w:t>4</w:t>
            </w:r>
            <w:r w:rsidRPr="00D0162F">
              <w:t>.5dB</w:t>
            </w:r>
          </w:p>
          <w:p w14:paraId="0722207C" w14:textId="77777777" w:rsidR="00DF32EF" w:rsidRPr="00D0162F" w:rsidRDefault="00DF32EF" w:rsidP="00DF32EF">
            <w:pPr>
              <w:pStyle w:val="TAL"/>
            </w:pPr>
            <w:r w:rsidRPr="00D0162F">
              <w:t>(±</w:t>
            </w:r>
            <w:r w:rsidRPr="00D0162F">
              <w:rPr>
                <w:lang w:eastAsia="zh-TW"/>
              </w:rPr>
              <w:t>1</w:t>
            </w:r>
            <w:r w:rsidRPr="00D0162F">
              <w:t>dB additionally for extreme conditions)</w:t>
            </w:r>
          </w:p>
          <w:p w14:paraId="4344ECB8" w14:textId="77777777" w:rsidR="00DF32EF" w:rsidRPr="00D0162F" w:rsidRDefault="00DF32EF" w:rsidP="00DF32EF">
            <w:pPr>
              <w:pStyle w:val="TAL"/>
            </w:pPr>
          </w:p>
          <w:p w14:paraId="463A271C" w14:textId="77777777" w:rsidR="00DF32EF" w:rsidRPr="00D0162F" w:rsidRDefault="00DF32EF" w:rsidP="00DF32EF">
            <w:pPr>
              <w:pStyle w:val="TAL"/>
            </w:pPr>
            <w:r w:rsidRPr="00D0162F">
              <w:t>Test 2:</w:t>
            </w:r>
          </w:p>
          <w:p w14:paraId="3FFB35F6" w14:textId="77777777" w:rsidR="00DF32EF" w:rsidRPr="00D0162F" w:rsidRDefault="00DF32EF" w:rsidP="00DF32EF">
            <w:pPr>
              <w:pStyle w:val="TAL"/>
            </w:pPr>
            <w:r w:rsidRPr="00D0162F">
              <w:t>N</w:t>
            </w:r>
            <w:r w:rsidRPr="00D0162F">
              <w:rPr>
                <w:vertAlign w:val="subscript"/>
              </w:rPr>
              <w:t>oc1</w:t>
            </w:r>
            <w:r w:rsidRPr="00D0162F">
              <w:t>: -119.5dBm/15kHz + ΔBG_offset</w:t>
            </w:r>
          </w:p>
          <w:p w14:paraId="23520193" w14:textId="77777777" w:rsidR="00DF32EF" w:rsidRPr="00D0162F" w:rsidRDefault="00DF32EF" w:rsidP="00DF32EF">
            <w:pPr>
              <w:pStyle w:val="TAL"/>
            </w:pPr>
          </w:p>
          <w:p w14:paraId="1C132AC3"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3dB</w:t>
            </w:r>
          </w:p>
          <w:p w14:paraId="265C43D2" w14:textId="77777777" w:rsidR="00DF32EF" w:rsidRPr="00D0162F" w:rsidRDefault="00DF32EF" w:rsidP="00DF32EF">
            <w:pPr>
              <w:pStyle w:val="TAL"/>
            </w:pPr>
          </w:p>
          <w:p w14:paraId="3CA2A5FB" w14:textId="77777777" w:rsidR="00DF32EF" w:rsidRPr="00D0162F" w:rsidRDefault="00DF32EF" w:rsidP="00DF32EF">
            <w:pPr>
              <w:pStyle w:val="TAL"/>
            </w:pPr>
            <w:r w:rsidRPr="00D0162F">
              <w:t xml:space="preserve">Reported </w:t>
            </w:r>
            <w:r w:rsidRPr="00D0162F">
              <w:rPr>
                <w:lang w:eastAsia="zh-TW"/>
              </w:rPr>
              <w:t>SS</w:t>
            </w:r>
            <w:r w:rsidRPr="00D0162F">
              <w:t>-</w:t>
            </w:r>
            <w:r w:rsidRPr="00D0162F">
              <w:rPr>
                <w:lang w:eastAsia="zh-TW"/>
              </w:rPr>
              <w:t>SINR</w:t>
            </w:r>
            <w:r w:rsidRPr="00D0162F">
              <w:t xml:space="preserve"> values: ±</w:t>
            </w:r>
            <w:r w:rsidRPr="00D0162F">
              <w:rPr>
                <w:lang w:eastAsia="zh-TW"/>
              </w:rPr>
              <w:t>4.5</w:t>
            </w:r>
            <w:r w:rsidRPr="00D0162F">
              <w:t>dB</w:t>
            </w:r>
          </w:p>
          <w:p w14:paraId="46C66E17" w14:textId="77777777" w:rsidR="00DF32EF" w:rsidRPr="00D0162F" w:rsidRDefault="00DF32EF" w:rsidP="00DF32EF">
            <w:pPr>
              <w:pStyle w:val="TAL"/>
              <w:rPr>
                <w:shd w:val="clear" w:color="auto" w:fill="FFFFFF"/>
              </w:rPr>
            </w:pPr>
            <w:r w:rsidRPr="00D0162F">
              <w:t>(±</w:t>
            </w:r>
            <w:r w:rsidRPr="00D0162F">
              <w:rPr>
                <w:lang w:eastAsia="zh-TW"/>
              </w:rPr>
              <w:t>1</w:t>
            </w:r>
            <w:r w:rsidRPr="00D0162F">
              <w:t>dB additionally for extreme conditions)</w:t>
            </w:r>
          </w:p>
        </w:tc>
        <w:tc>
          <w:tcPr>
            <w:tcW w:w="1641" w:type="dxa"/>
            <w:tcBorders>
              <w:top w:val="single" w:sz="4" w:space="0" w:color="auto"/>
              <w:left w:val="single" w:sz="4" w:space="0" w:color="auto"/>
              <w:bottom w:val="single" w:sz="4" w:space="0" w:color="auto"/>
              <w:right w:val="single" w:sz="4" w:space="0" w:color="auto"/>
            </w:tcBorders>
          </w:tcPr>
          <w:p w14:paraId="457A5560" w14:textId="77777777" w:rsidR="00DF32EF" w:rsidRPr="00D0162F" w:rsidRDefault="00DF32EF" w:rsidP="00DF32EF">
            <w:pPr>
              <w:pStyle w:val="TAL"/>
              <w:rPr>
                <w:u w:val="single"/>
              </w:rPr>
            </w:pPr>
            <w:r w:rsidRPr="00D0162F">
              <w:rPr>
                <w:u w:val="single"/>
              </w:rPr>
              <w:t>Test 1:</w:t>
            </w:r>
          </w:p>
          <w:p w14:paraId="012A28BC" w14:textId="77777777" w:rsidR="00DF32EF" w:rsidRPr="00D0162F" w:rsidRDefault="00DF32EF" w:rsidP="00DF32EF">
            <w:pPr>
              <w:pStyle w:val="TAL"/>
              <w:rPr>
                <w:rFonts w:cs="Arial"/>
                <w:szCs w:val="18"/>
              </w:rPr>
            </w:pPr>
            <w:r w:rsidRPr="00D0162F">
              <w:rPr>
                <w:rFonts w:cs="Arial"/>
                <w:szCs w:val="18"/>
              </w:rPr>
              <w:t>0dB</w:t>
            </w:r>
          </w:p>
          <w:p w14:paraId="49695424" w14:textId="77777777" w:rsidR="00DF32EF" w:rsidRPr="00D0162F" w:rsidRDefault="00DF32EF" w:rsidP="00DF32EF">
            <w:pPr>
              <w:pStyle w:val="TAL"/>
            </w:pPr>
            <w:r w:rsidRPr="00D0162F">
              <w:t>0dB</w:t>
            </w:r>
          </w:p>
          <w:p w14:paraId="68CDCA7C" w14:textId="77777777" w:rsidR="00DF32EF" w:rsidRPr="00D0162F" w:rsidRDefault="00DF32EF" w:rsidP="00DF32EF">
            <w:pPr>
              <w:pStyle w:val="TAL"/>
            </w:pPr>
            <w:r w:rsidRPr="00D0162F">
              <w:t>Via mapping</w:t>
            </w:r>
          </w:p>
          <w:p w14:paraId="39DDE172" w14:textId="77777777" w:rsidR="00DF32EF" w:rsidRPr="00D0162F" w:rsidRDefault="00DF32EF" w:rsidP="00DF32EF">
            <w:pPr>
              <w:pStyle w:val="TAL"/>
            </w:pPr>
          </w:p>
          <w:p w14:paraId="101EA98F" w14:textId="77777777" w:rsidR="00DF32EF" w:rsidRPr="00D0162F" w:rsidRDefault="00DF32EF" w:rsidP="00DF32EF">
            <w:pPr>
              <w:pStyle w:val="TAL"/>
            </w:pPr>
          </w:p>
          <w:p w14:paraId="035B8FF2" w14:textId="77777777" w:rsidR="00DF32EF" w:rsidRPr="00D0162F" w:rsidRDefault="00DF32EF" w:rsidP="00DF32EF">
            <w:pPr>
              <w:pStyle w:val="TAL"/>
              <w:rPr>
                <w:u w:val="single"/>
              </w:rPr>
            </w:pPr>
            <w:r w:rsidRPr="00D0162F">
              <w:rPr>
                <w:u w:val="single"/>
              </w:rPr>
              <w:t>Test 2:</w:t>
            </w:r>
          </w:p>
          <w:p w14:paraId="6AADE4D8" w14:textId="77777777" w:rsidR="00DF32EF" w:rsidRPr="00D0162F" w:rsidRDefault="00DF32EF" w:rsidP="00DF32EF">
            <w:pPr>
              <w:pStyle w:val="TAL"/>
              <w:rPr>
                <w:rFonts w:cs="Arial"/>
                <w:szCs w:val="18"/>
              </w:rPr>
            </w:pPr>
            <w:r w:rsidRPr="00D0162F">
              <w:rPr>
                <w:rFonts w:cs="Arial"/>
                <w:szCs w:val="18"/>
              </w:rPr>
              <w:t>0dB</w:t>
            </w:r>
          </w:p>
          <w:p w14:paraId="2C311992" w14:textId="77777777" w:rsidR="00DF32EF" w:rsidRPr="00D0162F" w:rsidRDefault="00DF32EF" w:rsidP="00DF32EF">
            <w:pPr>
              <w:pStyle w:val="TAL"/>
            </w:pPr>
          </w:p>
          <w:p w14:paraId="72AECD7A" w14:textId="77777777" w:rsidR="00DF32EF" w:rsidRPr="00D0162F" w:rsidRDefault="00DF32EF" w:rsidP="00DF32EF">
            <w:pPr>
              <w:pStyle w:val="TAL"/>
            </w:pPr>
            <w:r w:rsidRPr="00D0162F">
              <w:t>0.8dB</w:t>
            </w:r>
          </w:p>
          <w:p w14:paraId="370DC08D" w14:textId="77777777" w:rsidR="00DF32EF" w:rsidRPr="00D0162F" w:rsidRDefault="00DF32EF" w:rsidP="00DF32EF">
            <w:pPr>
              <w:pStyle w:val="TAL"/>
            </w:pPr>
          </w:p>
          <w:p w14:paraId="25A0A52F" w14:textId="77777777" w:rsidR="00DF32EF" w:rsidRPr="00D0162F" w:rsidRDefault="00DF32EF" w:rsidP="00DF32EF">
            <w:pPr>
              <w:pStyle w:val="TAL"/>
              <w:rPr>
                <w:shd w:val="clear" w:color="auto" w:fill="FFFFFF"/>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1EEDCC40" w14:textId="77777777" w:rsidR="00DF32EF" w:rsidRPr="00D0162F" w:rsidRDefault="00DF32EF" w:rsidP="00DF32EF">
            <w:pPr>
              <w:pStyle w:val="TAL"/>
              <w:rPr>
                <w:u w:val="single"/>
              </w:rPr>
            </w:pPr>
            <w:r w:rsidRPr="00D0162F">
              <w:rPr>
                <w:u w:val="single"/>
              </w:rPr>
              <w:t>Test 1:</w:t>
            </w:r>
          </w:p>
          <w:p w14:paraId="23C1745D" w14:textId="77777777" w:rsidR="00DF32EF" w:rsidRPr="00D0162F" w:rsidRDefault="00DF32EF" w:rsidP="00DF32EF">
            <w:pPr>
              <w:pStyle w:val="TAL"/>
            </w:pPr>
            <w:r w:rsidRPr="00D0162F">
              <w:t>N</w:t>
            </w:r>
            <w:r w:rsidRPr="00D0162F">
              <w:rPr>
                <w:vertAlign w:val="subscript"/>
              </w:rPr>
              <w:t>oc1</w:t>
            </w:r>
            <w:r w:rsidRPr="00D0162F">
              <w:t>: -94.65dBm/15kHz</w:t>
            </w:r>
          </w:p>
          <w:p w14:paraId="4F99E7B4"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5E5ACF03" w14:textId="77777777" w:rsidR="00DF32EF" w:rsidRPr="00D0162F" w:rsidRDefault="00DF32EF" w:rsidP="00DF32EF">
            <w:pPr>
              <w:pStyle w:val="TAL"/>
              <w:rPr>
                <w:lang w:eastAsia="zh-TW"/>
              </w:rPr>
            </w:pPr>
            <w:r w:rsidRPr="00D0162F">
              <w:t>All bands: L1-SINR_30 to L1-SINR_55</w:t>
            </w:r>
          </w:p>
          <w:p w14:paraId="5CC49223" w14:textId="77777777" w:rsidR="00DF32EF" w:rsidRPr="00D0162F" w:rsidRDefault="00DF32EF" w:rsidP="00DF32EF">
            <w:pPr>
              <w:pStyle w:val="TAL"/>
              <w:rPr>
                <w:shd w:val="clear" w:color="auto" w:fill="FFFFFF"/>
                <w:lang w:eastAsia="sv-SE"/>
              </w:rPr>
            </w:pPr>
          </w:p>
          <w:p w14:paraId="7C271FB4" w14:textId="77777777" w:rsidR="00DF32EF" w:rsidRPr="00D0162F" w:rsidRDefault="00DF32EF" w:rsidP="00DF32EF">
            <w:pPr>
              <w:pStyle w:val="TAL"/>
              <w:rPr>
                <w:shd w:val="clear" w:color="auto" w:fill="FFFFFF"/>
                <w:lang w:eastAsia="sv-SE"/>
              </w:rPr>
            </w:pPr>
          </w:p>
          <w:p w14:paraId="03F8382D" w14:textId="77777777" w:rsidR="00DF32EF" w:rsidRPr="00D0162F" w:rsidRDefault="00DF32EF" w:rsidP="00DF32EF">
            <w:pPr>
              <w:pStyle w:val="TAL"/>
            </w:pPr>
            <w:r w:rsidRPr="00D0162F">
              <w:t>Test 2:</w:t>
            </w:r>
          </w:p>
          <w:p w14:paraId="648FCC85" w14:textId="77777777" w:rsidR="00DF32EF" w:rsidRPr="00D0162F" w:rsidRDefault="00DF32EF" w:rsidP="00DF32EF">
            <w:pPr>
              <w:pStyle w:val="TAL"/>
            </w:pPr>
            <w:r w:rsidRPr="00D0162F">
              <w:t>N</w:t>
            </w:r>
            <w:r w:rsidRPr="00D0162F">
              <w:rPr>
                <w:vertAlign w:val="subscript"/>
              </w:rPr>
              <w:t>oc1</w:t>
            </w:r>
            <w:r w:rsidRPr="00D0162F">
              <w:t>: -119.2dBm/15kHz + Δ</w:t>
            </w:r>
            <w:r w:rsidRPr="00D0162F">
              <w:rPr>
                <w:vertAlign w:val="subscript"/>
              </w:rPr>
              <w:t>BG_offset</w:t>
            </w:r>
          </w:p>
          <w:p w14:paraId="7BA5F0AA"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2.2dB</w:t>
            </w:r>
          </w:p>
          <w:p w14:paraId="280EAE9C" w14:textId="77777777" w:rsidR="00DF32EF" w:rsidRPr="00D0162F" w:rsidRDefault="00DF32EF" w:rsidP="00DF32EF">
            <w:pPr>
              <w:pStyle w:val="TAL"/>
            </w:pPr>
          </w:p>
          <w:p w14:paraId="564D4C18" w14:textId="77777777" w:rsidR="00DF32EF" w:rsidRPr="00D0162F" w:rsidRDefault="00DF32EF" w:rsidP="00DF32EF">
            <w:pPr>
              <w:pStyle w:val="TAL"/>
              <w:rPr>
                <w:shd w:val="clear" w:color="auto" w:fill="FFFFFF"/>
              </w:rPr>
            </w:pPr>
            <w:r w:rsidRPr="00D0162F">
              <w:t>All bands: L1-SINR_29 to L1-SINR_56</w:t>
            </w:r>
          </w:p>
        </w:tc>
      </w:tr>
      <w:tr w:rsidR="00DF32EF" w:rsidRPr="00D0162F" w14:paraId="1480DAB0" w14:textId="77777777" w:rsidTr="001C5E90">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6BC293DD" w14:textId="77777777" w:rsidR="00DF32EF" w:rsidRPr="00D0162F" w:rsidRDefault="00DF32EF" w:rsidP="00DF32EF">
            <w:pPr>
              <w:pStyle w:val="TAL"/>
              <w:rPr>
                <w:shd w:val="clear" w:color="auto" w:fill="FFFFFF"/>
                <w:lang w:eastAsia="zh-TW"/>
              </w:rPr>
            </w:pPr>
            <w:r w:rsidRPr="00D0162F">
              <w:t>Test Configuration 3,6</w:t>
            </w:r>
          </w:p>
        </w:tc>
        <w:tc>
          <w:tcPr>
            <w:tcW w:w="4016" w:type="dxa"/>
            <w:tcBorders>
              <w:top w:val="single" w:sz="4" w:space="0" w:color="auto"/>
              <w:left w:val="single" w:sz="4" w:space="0" w:color="auto"/>
              <w:bottom w:val="single" w:sz="4" w:space="0" w:color="auto"/>
              <w:right w:val="single" w:sz="4" w:space="0" w:color="auto"/>
            </w:tcBorders>
          </w:tcPr>
          <w:p w14:paraId="22AF83B1" w14:textId="77777777" w:rsidR="00DF32EF" w:rsidRPr="00D0162F" w:rsidRDefault="00DF32EF" w:rsidP="00DF32EF">
            <w:pPr>
              <w:pStyle w:val="TAL"/>
            </w:pPr>
            <w:r w:rsidRPr="00D0162F">
              <w:t>Test 1:</w:t>
            </w:r>
          </w:p>
          <w:p w14:paraId="425BE143" w14:textId="77777777" w:rsidR="00DF32EF" w:rsidRPr="00D0162F" w:rsidRDefault="00DF32EF" w:rsidP="00DF32EF">
            <w:pPr>
              <w:pStyle w:val="TAL"/>
            </w:pPr>
            <w:r w:rsidRPr="00D0162F">
              <w:t>N</w:t>
            </w:r>
            <w:r w:rsidRPr="00D0162F">
              <w:rPr>
                <w:vertAlign w:val="subscript"/>
              </w:rPr>
              <w:t>oc1</w:t>
            </w:r>
            <w:r w:rsidRPr="00D0162F">
              <w:t>: -94.65 dBm/15kHz</w:t>
            </w:r>
          </w:p>
          <w:p w14:paraId="59DD9783"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250A6411" w14:textId="77777777" w:rsidR="00DF32EF" w:rsidRPr="00D0162F" w:rsidRDefault="00DF32EF" w:rsidP="00DF32EF">
            <w:pPr>
              <w:pStyle w:val="TAL"/>
            </w:pPr>
            <w:r w:rsidRPr="00D0162F">
              <w:t xml:space="preserve">Reported </w:t>
            </w:r>
            <w:r w:rsidRPr="00D0162F">
              <w:rPr>
                <w:lang w:eastAsia="zh-TW"/>
              </w:rPr>
              <w:t>CSI</w:t>
            </w:r>
            <w:r w:rsidRPr="00D0162F">
              <w:t>-</w:t>
            </w:r>
            <w:r w:rsidRPr="00D0162F">
              <w:rPr>
                <w:lang w:eastAsia="zh-TW"/>
              </w:rPr>
              <w:t>SINR</w:t>
            </w:r>
            <w:r w:rsidRPr="00D0162F">
              <w:t xml:space="preserve"> values: ±</w:t>
            </w:r>
            <w:r w:rsidRPr="00D0162F">
              <w:rPr>
                <w:lang w:eastAsia="zh-TW"/>
              </w:rPr>
              <w:t>4</w:t>
            </w:r>
            <w:r w:rsidRPr="00D0162F">
              <w:t>.5dB</w:t>
            </w:r>
          </w:p>
          <w:p w14:paraId="1AADB419" w14:textId="77777777" w:rsidR="00DF32EF" w:rsidRPr="00D0162F" w:rsidRDefault="00DF32EF" w:rsidP="00DF32EF">
            <w:pPr>
              <w:pStyle w:val="TAL"/>
            </w:pPr>
            <w:r w:rsidRPr="00D0162F">
              <w:t>(±</w:t>
            </w:r>
            <w:r w:rsidRPr="00D0162F">
              <w:rPr>
                <w:lang w:eastAsia="zh-TW"/>
              </w:rPr>
              <w:t>1</w:t>
            </w:r>
            <w:r w:rsidRPr="00D0162F">
              <w:t>dB additionally for extreme conditions)</w:t>
            </w:r>
          </w:p>
          <w:p w14:paraId="14E2E758" w14:textId="77777777" w:rsidR="00DF32EF" w:rsidRPr="00D0162F" w:rsidRDefault="00DF32EF" w:rsidP="00DF32EF">
            <w:pPr>
              <w:pStyle w:val="TAL"/>
            </w:pPr>
          </w:p>
          <w:p w14:paraId="5FD1E0A7" w14:textId="77777777" w:rsidR="00DF32EF" w:rsidRPr="00D0162F" w:rsidRDefault="00DF32EF" w:rsidP="00DF32EF">
            <w:pPr>
              <w:pStyle w:val="TAL"/>
            </w:pPr>
            <w:r w:rsidRPr="00D0162F">
              <w:t>Test 2:</w:t>
            </w:r>
          </w:p>
          <w:p w14:paraId="11A43DAA" w14:textId="77777777" w:rsidR="00DF32EF" w:rsidRPr="00D0162F" w:rsidRDefault="00DF32EF" w:rsidP="00DF32EF">
            <w:pPr>
              <w:pStyle w:val="TAL"/>
            </w:pPr>
            <w:r w:rsidRPr="00D0162F">
              <w:t>N</w:t>
            </w:r>
            <w:r w:rsidRPr="00D0162F">
              <w:rPr>
                <w:vertAlign w:val="subscript"/>
              </w:rPr>
              <w:t>oc1</w:t>
            </w:r>
            <w:r w:rsidRPr="00D0162F">
              <w:t>: -119.5dBm/15kHz + ΔBG_offset</w:t>
            </w:r>
          </w:p>
          <w:p w14:paraId="64DE51D0" w14:textId="77777777" w:rsidR="00DF32EF" w:rsidRPr="00D0162F" w:rsidRDefault="00DF32EF" w:rsidP="00DF32EF">
            <w:pPr>
              <w:pStyle w:val="TAL"/>
            </w:pPr>
          </w:p>
          <w:p w14:paraId="3FF57519"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3dB</w:t>
            </w:r>
          </w:p>
          <w:p w14:paraId="469A266F" w14:textId="77777777" w:rsidR="00DF32EF" w:rsidRPr="00D0162F" w:rsidRDefault="00DF32EF" w:rsidP="00DF32EF">
            <w:pPr>
              <w:pStyle w:val="TAL"/>
            </w:pPr>
          </w:p>
          <w:p w14:paraId="22C14ED0" w14:textId="77777777" w:rsidR="00DF32EF" w:rsidRPr="00D0162F" w:rsidRDefault="00DF32EF" w:rsidP="00DF32EF">
            <w:pPr>
              <w:pStyle w:val="TAL"/>
            </w:pPr>
            <w:r w:rsidRPr="00D0162F">
              <w:t xml:space="preserve">Reported </w:t>
            </w:r>
            <w:r w:rsidRPr="00D0162F">
              <w:rPr>
                <w:lang w:eastAsia="zh-TW"/>
              </w:rPr>
              <w:t>CSI</w:t>
            </w:r>
            <w:r w:rsidRPr="00D0162F">
              <w:t>-</w:t>
            </w:r>
            <w:r w:rsidRPr="00D0162F">
              <w:rPr>
                <w:lang w:eastAsia="zh-TW"/>
              </w:rPr>
              <w:t>SINR</w:t>
            </w:r>
            <w:r w:rsidRPr="00D0162F">
              <w:t xml:space="preserve"> values: ±</w:t>
            </w:r>
            <w:r w:rsidRPr="00D0162F">
              <w:rPr>
                <w:lang w:eastAsia="zh-TW"/>
              </w:rPr>
              <w:t>4.5</w:t>
            </w:r>
            <w:r w:rsidRPr="00D0162F">
              <w:t>dB</w:t>
            </w:r>
          </w:p>
          <w:p w14:paraId="6CF936E9" w14:textId="77777777" w:rsidR="00DF32EF" w:rsidRPr="00D0162F" w:rsidRDefault="00DF32EF" w:rsidP="00DF32EF">
            <w:pPr>
              <w:pStyle w:val="TAL"/>
              <w:rPr>
                <w:shd w:val="clear" w:color="auto" w:fill="FFFFFF"/>
              </w:rPr>
            </w:pPr>
            <w:r w:rsidRPr="00D0162F">
              <w:t>(±</w:t>
            </w:r>
            <w:r w:rsidRPr="00D0162F">
              <w:rPr>
                <w:lang w:eastAsia="zh-TW"/>
              </w:rPr>
              <w:t>1</w:t>
            </w:r>
            <w:r w:rsidRPr="00D0162F">
              <w:t>dB additionally for extreme conditions)</w:t>
            </w:r>
          </w:p>
        </w:tc>
        <w:tc>
          <w:tcPr>
            <w:tcW w:w="1641" w:type="dxa"/>
            <w:tcBorders>
              <w:top w:val="single" w:sz="4" w:space="0" w:color="auto"/>
              <w:left w:val="single" w:sz="4" w:space="0" w:color="auto"/>
              <w:bottom w:val="single" w:sz="4" w:space="0" w:color="auto"/>
              <w:right w:val="single" w:sz="4" w:space="0" w:color="auto"/>
            </w:tcBorders>
          </w:tcPr>
          <w:p w14:paraId="2FBC6F13" w14:textId="77777777" w:rsidR="00DF32EF" w:rsidRPr="00D0162F" w:rsidRDefault="00DF32EF" w:rsidP="00DF32EF">
            <w:pPr>
              <w:pStyle w:val="TAL"/>
            </w:pPr>
            <w:r w:rsidRPr="00D0162F">
              <w:t>Test 1:</w:t>
            </w:r>
          </w:p>
          <w:p w14:paraId="6AFDEB11" w14:textId="77777777" w:rsidR="00DF32EF" w:rsidRPr="00D0162F" w:rsidRDefault="00DF32EF" w:rsidP="00DF32EF">
            <w:pPr>
              <w:pStyle w:val="TAL"/>
            </w:pPr>
            <w:r w:rsidRPr="00D0162F">
              <w:t>-1.35dB</w:t>
            </w:r>
          </w:p>
          <w:p w14:paraId="2A2FC9BD" w14:textId="77777777" w:rsidR="00DF32EF" w:rsidRPr="00D0162F" w:rsidRDefault="00DF32EF" w:rsidP="00DF32EF">
            <w:pPr>
              <w:pStyle w:val="TAL"/>
            </w:pPr>
            <w:r w:rsidRPr="00D0162F">
              <w:t>0dB</w:t>
            </w:r>
          </w:p>
          <w:p w14:paraId="065B1422" w14:textId="77777777" w:rsidR="00DF32EF" w:rsidRPr="00D0162F" w:rsidRDefault="00DF32EF" w:rsidP="00DF32EF">
            <w:pPr>
              <w:pStyle w:val="TAL"/>
            </w:pPr>
            <w:r w:rsidRPr="00D0162F">
              <w:t>Via mapping</w:t>
            </w:r>
          </w:p>
          <w:p w14:paraId="6F1FFFDD" w14:textId="77777777" w:rsidR="00DF32EF" w:rsidRPr="00D0162F" w:rsidRDefault="00DF32EF" w:rsidP="00DF32EF">
            <w:pPr>
              <w:pStyle w:val="TAL"/>
            </w:pPr>
          </w:p>
          <w:p w14:paraId="39A7C53C" w14:textId="77777777" w:rsidR="00DF32EF" w:rsidRPr="00D0162F" w:rsidRDefault="00DF32EF" w:rsidP="00DF32EF">
            <w:pPr>
              <w:pStyle w:val="TAL"/>
            </w:pPr>
          </w:p>
          <w:p w14:paraId="744663B0" w14:textId="77777777" w:rsidR="00DF32EF" w:rsidRPr="00D0162F" w:rsidRDefault="00DF32EF" w:rsidP="00DF32EF">
            <w:pPr>
              <w:pStyle w:val="TAL"/>
            </w:pPr>
            <w:r w:rsidRPr="00D0162F">
              <w:t>Test 2:</w:t>
            </w:r>
          </w:p>
          <w:p w14:paraId="4B6B4F6C" w14:textId="77777777" w:rsidR="00DF32EF" w:rsidRPr="00D0162F" w:rsidRDefault="00DF32EF" w:rsidP="00DF32EF">
            <w:pPr>
              <w:pStyle w:val="TAL"/>
            </w:pPr>
            <w:r w:rsidRPr="00D0162F">
              <w:t>0dB</w:t>
            </w:r>
          </w:p>
          <w:p w14:paraId="6ED2BF11" w14:textId="77777777" w:rsidR="00DF32EF" w:rsidRPr="00D0162F" w:rsidRDefault="00DF32EF" w:rsidP="00DF32EF">
            <w:pPr>
              <w:pStyle w:val="TAL"/>
            </w:pPr>
          </w:p>
          <w:p w14:paraId="25F8F167" w14:textId="77777777" w:rsidR="00DF32EF" w:rsidRPr="00D0162F" w:rsidRDefault="00DF32EF" w:rsidP="00DF32EF">
            <w:pPr>
              <w:pStyle w:val="TAL"/>
            </w:pPr>
            <w:r w:rsidRPr="00D0162F">
              <w:t>0.8dB</w:t>
            </w:r>
          </w:p>
          <w:p w14:paraId="5A51CA91" w14:textId="77777777" w:rsidR="00DF32EF" w:rsidRPr="00D0162F" w:rsidRDefault="00DF32EF" w:rsidP="00DF32EF">
            <w:pPr>
              <w:pStyle w:val="TAL"/>
            </w:pPr>
          </w:p>
          <w:p w14:paraId="0ED507D4" w14:textId="77777777" w:rsidR="00DF32EF" w:rsidRPr="00D0162F" w:rsidRDefault="00DF32EF" w:rsidP="00DF32EF">
            <w:pPr>
              <w:pStyle w:val="TAL"/>
              <w:rPr>
                <w:shd w:val="clear" w:color="auto" w:fill="FFFFFF"/>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1D99F9C1" w14:textId="77777777" w:rsidR="00DF32EF" w:rsidRPr="00D0162F" w:rsidRDefault="00DF32EF" w:rsidP="00DF32EF">
            <w:pPr>
              <w:pStyle w:val="TAL"/>
            </w:pPr>
            <w:r w:rsidRPr="00D0162F">
              <w:t>Test 1:</w:t>
            </w:r>
          </w:p>
          <w:p w14:paraId="370F1B42" w14:textId="77777777" w:rsidR="00DF32EF" w:rsidRPr="00D0162F" w:rsidRDefault="00DF32EF" w:rsidP="00DF32EF">
            <w:pPr>
              <w:pStyle w:val="TAL"/>
            </w:pPr>
            <w:r w:rsidRPr="00D0162F">
              <w:t>N</w:t>
            </w:r>
            <w:r w:rsidRPr="00D0162F">
              <w:rPr>
                <w:vertAlign w:val="subscript"/>
              </w:rPr>
              <w:t>oc1</w:t>
            </w:r>
            <w:r w:rsidRPr="00D0162F">
              <w:t>: -96dBm/15kHz</w:t>
            </w:r>
          </w:p>
          <w:p w14:paraId="59958B04"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590302B3" w14:textId="77777777" w:rsidR="00DF32EF" w:rsidRPr="00D0162F" w:rsidRDefault="00DF32EF" w:rsidP="00DF32EF">
            <w:pPr>
              <w:pStyle w:val="TAL"/>
              <w:rPr>
                <w:lang w:eastAsia="zh-TW"/>
              </w:rPr>
            </w:pPr>
            <w:r w:rsidRPr="00D0162F">
              <w:t>All bands: L1-SINR_30 to L1-SINR_55</w:t>
            </w:r>
          </w:p>
          <w:p w14:paraId="638B7C98" w14:textId="77777777" w:rsidR="00DF32EF" w:rsidRPr="00D0162F" w:rsidRDefault="00DF32EF" w:rsidP="00DF32EF">
            <w:pPr>
              <w:pStyle w:val="TAL"/>
            </w:pPr>
          </w:p>
          <w:p w14:paraId="7937BED0" w14:textId="77777777" w:rsidR="00DF32EF" w:rsidRPr="00D0162F" w:rsidRDefault="00DF32EF" w:rsidP="00DF32EF">
            <w:pPr>
              <w:pStyle w:val="TAL"/>
            </w:pPr>
          </w:p>
          <w:p w14:paraId="6AA02B78" w14:textId="77777777" w:rsidR="00DF32EF" w:rsidRPr="00D0162F" w:rsidRDefault="00DF32EF" w:rsidP="00DF32EF">
            <w:pPr>
              <w:pStyle w:val="TAL"/>
            </w:pPr>
            <w:r w:rsidRPr="00D0162F">
              <w:t>Test 2:</w:t>
            </w:r>
          </w:p>
          <w:p w14:paraId="1DB088D1" w14:textId="77777777" w:rsidR="00DF32EF" w:rsidRPr="00D0162F" w:rsidRDefault="00DF32EF" w:rsidP="00DF32EF">
            <w:pPr>
              <w:pStyle w:val="TAL"/>
            </w:pPr>
            <w:r w:rsidRPr="00D0162F">
              <w:t>N</w:t>
            </w:r>
            <w:r w:rsidRPr="00D0162F">
              <w:rPr>
                <w:vertAlign w:val="subscript"/>
              </w:rPr>
              <w:t>oc1</w:t>
            </w:r>
            <w:r w:rsidRPr="00D0162F">
              <w:t>: -116.2dBm/15kHz + ΔBG_offset</w:t>
            </w:r>
          </w:p>
          <w:p w14:paraId="187D74D2"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2.2dB</w:t>
            </w:r>
          </w:p>
          <w:p w14:paraId="1FF76D4A" w14:textId="77777777" w:rsidR="00DF32EF" w:rsidRPr="00D0162F" w:rsidRDefault="00DF32EF" w:rsidP="00DF32EF">
            <w:pPr>
              <w:pStyle w:val="TAL"/>
            </w:pPr>
          </w:p>
          <w:p w14:paraId="722870EB" w14:textId="77777777" w:rsidR="00DF32EF" w:rsidRPr="00D0162F" w:rsidRDefault="00DF32EF" w:rsidP="00DF32EF">
            <w:pPr>
              <w:pStyle w:val="TAL"/>
              <w:rPr>
                <w:shd w:val="clear" w:color="auto" w:fill="FFFFFF"/>
              </w:rPr>
            </w:pPr>
            <w:r w:rsidRPr="00D0162F">
              <w:t>All bands: L1-SINR_29 to L1-SINR_56</w:t>
            </w:r>
          </w:p>
        </w:tc>
      </w:tr>
      <w:tr w:rsidR="00DF32EF" w:rsidRPr="00D0162F" w14:paraId="2862A0F8" w14:textId="77777777" w:rsidTr="00DF32EF">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2E525A65" w14:textId="77777777" w:rsidR="00DF32EF" w:rsidRPr="00D0162F" w:rsidRDefault="00DF32EF" w:rsidP="00DF32EF">
            <w:pPr>
              <w:pStyle w:val="TAL"/>
              <w:rPr>
                <w:shd w:val="clear" w:color="auto" w:fill="FFFFFF"/>
                <w:lang w:eastAsia="zh-TW"/>
              </w:rPr>
            </w:pPr>
            <w:r w:rsidRPr="00D0162F">
              <w:rPr>
                <w:lang w:eastAsia="zh-TW"/>
              </w:rPr>
              <w:t xml:space="preserve">4.7.7.3.1 </w:t>
            </w:r>
            <w:r w:rsidRPr="00D0162F">
              <w:t>EN-DC FR1 CSI-RS based CMR and dedicated IMR L1-SINR absolute measurement accuracy</w:t>
            </w:r>
          </w:p>
        </w:tc>
      </w:tr>
      <w:tr w:rsidR="00DF32EF" w:rsidRPr="00D0162F" w14:paraId="77F09065" w14:textId="77777777" w:rsidTr="001C5E90">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6AC6207C" w14:textId="77777777" w:rsidR="00DF32EF" w:rsidRPr="00D0162F" w:rsidRDefault="00DF32EF" w:rsidP="00DF32EF">
            <w:pPr>
              <w:pStyle w:val="TAL"/>
              <w:rPr>
                <w:shd w:val="clear" w:color="auto" w:fill="FFFFFF"/>
                <w:lang w:eastAsia="zh-TW"/>
              </w:rPr>
            </w:pPr>
            <w:r w:rsidRPr="00D0162F">
              <w:t>Test Configuration 1,2,4,5</w:t>
            </w:r>
          </w:p>
        </w:tc>
        <w:tc>
          <w:tcPr>
            <w:tcW w:w="4016" w:type="dxa"/>
            <w:tcBorders>
              <w:top w:val="single" w:sz="4" w:space="0" w:color="auto"/>
              <w:left w:val="single" w:sz="4" w:space="0" w:color="auto"/>
              <w:bottom w:val="single" w:sz="4" w:space="0" w:color="auto"/>
              <w:right w:val="single" w:sz="4" w:space="0" w:color="auto"/>
            </w:tcBorders>
          </w:tcPr>
          <w:p w14:paraId="4DD91F72" w14:textId="77777777" w:rsidR="00DF32EF" w:rsidRPr="00D0162F" w:rsidRDefault="00DF32EF" w:rsidP="00DF32EF">
            <w:pPr>
              <w:pStyle w:val="TAL"/>
            </w:pPr>
            <w:r w:rsidRPr="00D0162F">
              <w:t>Test 1:</w:t>
            </w:r>
          </w:p>
          <w:p w14:paraId="1D982F8F" w14:textId="77777777" w:rsidR="00DF32EF" w:rsidRPr="00D0162F" w:rsidRDefault="00DF32EF" w:rsidP="00DF32EF">
            <w:pPr>
              <w:pStyle w:val="TAL"/>
            </w:pPr>
            <w:r w:rsidRPr="00D0162F">
              <w:t>N</w:t>
            </w:r>
            <w:r w:rsidRPr="00D0162F">
              <w:rPr>
                <w:vertAlign w:val="subscript"/>
              </w:rPr>
              <w:t>oc1</w:t>
            </w:r>
            <w:r w:rsidRPr="00D0162F">
              <w:t>: -94.65 dBm/15kHz</w:t>
            </w:r>
          </w:p>
          <w:p w14:paraId="72653DF0"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31061AD9" w14:textId="77777777" w:rsidR="00DF32EF" w:rsidRPr="00D0162F" w:rsidRDefault="00DF32EF" w:rsidP="00DF32EF">
            <w:pPr>
              <w:pStyle w:val="TAL"/>
            </w:pPr>
            <w:r w:rsidRPr="00D0162F">
              <w:t xml:space="preserve">Reported </w:t>
            </w:r>
            <w:r w:rsidRPr="00D0162F">
              <w:rPr>
                <w:lang w:eastAsia="zh-TW"/>
              </w:rPr>
              <w:t>CSI</w:t>
            </w:r>
            <w:r w:rsidRPr="00D0162F">
              <w:t>-S</w:t>
            </w:r>
            <w:r w:rsidRPr="00D0162F">
              <w:rPr>
                <w:lang w:eastAsia="zh-TW"/>
              </w:rPr>
              <w:t>INR</w:t>
            </w:r>
            <w:r w:rsidRPr="00D0162F">
              <w:t xml:space="preserve"> values: ±</w:t>
            </w:r>
            <w:r w:rsidRPr="00D0162F">
              <w:rPr>
                <w:lang w:eastAsia="zh-TW"/>
              </w:rPr>
              <w:t>4</w:t>
            </w:r>
            <w:r w:rsidRPr="00D0162F">
              <w:t>.5dB</w:t>
            </w:r>
          </w:p>
          <w:p w14:paraId="5240B7A5" w14:textId="77777777" w:rsidR="00DF32EF" w:rsidRPr="00D0162F" w:rsidRDefault="00DF32EF" w:rsidP="00DF32EF">
            <w:pPr>
              <w:pStyle w:val="TAL"/>
            </w:pPr>
            <w:r w:rsidRPr="00D0162F">
              <w:t>(±</w:t>
            </w:r>
            <w:r w:rsidRPr="00D0162F">
              <w:rPr>
                <w:lang w:eastAsia="zh-TW"/>
              </w:rPr>
              <w:t>1</w:t>
            </w:r>
            <w:r w:rsidRPr="00D0162F">
              <w:t>dB additionally for extreme conditions)</w:t>
            </w:r>
          </w:p>
          <w:p w14:paraId="17D2135B" w14:textId="77777777" w:rsidR="00DF32EF" w:rsidRPr="00D0162F" w:rsidRDefault="00DF32EF" w:rsidP="00DF32EF">
            <w:pPr>
              <w:pStyle w:val="TAL"/>
            </w:pPr>
          </w:p>
          <w:p w14:paraId="713D3870" w14:textId="77777777" w:rsidR="00DF32EF" w:rsidRPr="00D0162F" w:rsidRDefault="00DF32EF" w:rsidP="00DF32EF">
            <w:pPr>
              <w:pStyle w:val="TAL"/>
            </w:pPr>
            <w:r w:rsidRPr="00D0162F">
              <w:t>Test 2:</w:t>
            </w:r>
          </w:p>
          <w:p w14:paraId="54AB0B3C" w14:textId="77777777" w:rsidR="00DF32EF" w:rsidRPr="00D0162F" w:rsidRDefault="00DF32EF" w:rsidP="00DF32EF">
            <w:pPr>
              <w:pStyle w:val="TAL"/>
            </w:pPr>
            <w:r w:rsidRPr="00D0162F">
              <w:t>N</w:t>
            </w:r>
            <w:r w:rsidRPr="00D0162F">
              <w:rPr>
                <w:vertAlign w:val="subscript"/>
              </w:rPr>
              <w:t>oc1</w:t>
            </w:r>
            <w:r w:rsidRPr="00D0162F">
              <w:t>: -119.5dBm/15kHz + ΔBG_offset</w:t>
            </w:r>
          </w:p>
          <w:p w14:paraId="40DAE206" w14:textId="77777777" w:rsidR="00DF32EF" w:rsidRPr="00D0162F" w:rsidRDefault="00DF32EF" w:rsidP="00DF32EF">
            <w:pPr>
              <w:pStyle w:val="TAL"/>
            </w:pPr>
          </w:p>
          <w:p w14:paraId="281DE93B"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3dB</w:t>
            </w:r>
          </w:p>
          <w:p w14:paraId="1E89493D" w14:textId="77777777" w:rsidR="00DF32EF" w:rsidRPr="00D0162F" w:rsidRDefault="00DF32EF" w:rsidP="00DF32EF">
            <w:pPr>
              <w:pStyle w:val="TAL"/>
            </w:pPr>
          </w:p>
          <w:p w14:paraId="13CB639B" w14:textId="77777777" w:rsidR="00DF32EF" w:rsidRPr="00D0162F" w:rsidRDefault="00DF32EF" w:rsidP="00DF32EF">
            <w:pPr>
              <w:pStyle w:val="TAL"/>
            </w:pPr>
            <w:r w:rsidRPr="00D0162F">
              <w:t xml:space="preserve">Reported </w:t>
            </w:r>
            <w:r w:rsidRPr="00D0162F">
              <w:rPr>
                <w:lang w:eastAsia="zh-TW"/>
              </w:rPr>
              <w:t>CSI</w:t>
            </w:r>
            <w:r w:rsidRPr="00D0162F">
              <w:t>-</w:t>
            </w:r>
            <w:r w:rsidRPr="00D0162F">
              <w:rPr>
                <w:lang w:eastAsia="zh-TW"/>
              </w:rPr>
              <w:t>SINR</w:t>
            </w:r>
            <w:r w:rsidRPr="00D0162F">
              <w:t xml:space="preserve"> values: ±</w:t>
            </w:r>
            <w:r w:rsidRPr="00D0162F">
              <w:rPr>
                <w:lang w:eastAsia="zh-TW"/>
              </w:rPr>
              <w:t>4.5</w:t>
            </w:r>
            <w:r w:rsidRPr="00D0162F">
              <w:t>dB</w:t>
            </w:r>
          </w:p>
          <w:p w14:paraId="7CB8FEDB" w14:textId="77777777" w:rsidR="00DF32EF" w:rsidRPr="00D0162F" w:rsidRDefault="00DF32EF" w:rsidP="00DF32EF">
            <w:pPr>
              <w:pStyle w:val="TAL"/>
              <w:rPr>
                <w:shd w:val="clear" w:color="auto" w:fill="FFFFFF"/>
              </w:rPr>
            </w:pPr>
            <w:r w:rsidRPr="00D0162F">
              <w:t>(±</w:t>
            </w:r>
            <w:r w:rsidRPr="00D0162F">
              <w:rPr>
                <w:lang w:eastAsia="zh-TW"/>
              </w:rPr>
              <w:t>1</w:t>
            </w:r>
            <w:r w:rsidRPr="00D0162F">
              <w:t>dB additionally for extreme conditions)</w:t>
            </w:r>
          </w:p>
        </w:tc>
        <w:tc>
          <w:tcPr>
            <w:tcW w:w="1641" w:type="dxa"/>
            <w:tcBorders>
              <w:top w:val="single" w:sz="4" w:space="0" w:color="auto"/>
              <w:left w:val="single" w:sz="4" w:space="0" w:color="auto"/>
              <w:bottom w:val="single" w:sz="4" w:space="0" w:color="auto"/>
              <w:right w:val="single" w:sz="4" w:space="0" w:color="auto"/>
            </w:tcBorders>
          </w:tcPr>
          <w:p w14:paraId="601617AF" w14:textId="77777777" w:rsidR="00DF32EF" w:rsidRPr="00D0162F" w:rsidRDefault="00DF32EF" w:rsidP="00DF32EF">
            <w:pPr>
              <w:pStyle w:val="TAL"/>
              <w:rPr>
                <w:u w:val="single"/>
              </w:rPr>
            </w:pPr>
            <w:r w:rsidRPr="00D0162F">
              <w:rPr>
                <w:u w:val="single"/>
              </w:rPr>
              <w:t>Test 1:</w:t>
            </w:r>
          </w:p>
          <w:p w14:paraId="4A9785CA" w14:textId="77777777" w:rsidR="00DF32EF" w:rsidRPr="00D0162F" w:rsidRDefault="00DF32EF" w:rsidP="00DF32EF">
            <w:pPr>
              <w:pStyle w:val="TAL"/>
              <w:rPr>
                <w:rFonts w:cs="Arial"/>
                <w:szCs w:val="18"/>
              </w:rPr>
            </w:pPr>
            <w:r w:rsidRPr="00D0162F">
              <w:rPr>
                <w:rFonts w:cs="Arial"/>
                <w:szCs w:val="18"/>
              </w:rPr>
              <w:t>0dB</w:t>
            </w:r>
          </w:p>
          <w:p w14:paraId="31F481D5" w14:textId="77777777" w:rsidR="00DF32EF" w:rsidRPr="00D0162F" w:rsidRDefault="00DF32EF" w:rsidP="00DF32EF">
            <w:pPr>
              <w:pStyle w:val="TAL"/>
            </w:pPr>
            <w:r w:rsidRPr="00D0162F">
              <w:t>0dB</w:t>
            </w:r>
          </w:p>
          <w:p w14:paraId="0C258DFE" w14:textId="77777777" w:rsidR="00DF32EF" w:rsidRPr="00D0162F" w:rsidRDefault="00DF32EF" w:rsidP="00DF32EF">
            <w:pPr>
              <w:pStyle w:val="TAL"/>
            </w:pPr>
            <w:r w:rsidRPr="00D0162F">
              <w:t>Via mapping</w:t>
            </w:r>
          </w:p>
          <w:p w14:paraId="17C4F2F0" w14:textId="77777777" w:rsidR="00DF32EF" w:rsidRPr="00D0162F" w:rsidRDefault="00DF32EF" w:rsidP="00DF32EF">
            <w:pPr>
              <w:pStyle w:val="TAL"/>
            </w:pPr>
          </w:p>
          <w:p w14:paraId="79A8945C" w14:textId="77777777" w:rsidR="00DF32EF" w:rsidRPr="00D0162F" w:rsidRDefault="00DF32EF" w:rsidP="00DF32EF">
            <w:pPr>
              <w:pStyle w:val="TAL"/>
            </w:pPr>
          </w:p>
          <w:p w14:paraId="53508FF2" w14:textId="77777777" w:rsidR="00DF32EF" w:rsidRPr="00D0162F" w:rsidRDefault="00DF32EF" w:rsidP="00DF32EF">
            <w:pPr>
              <w:pStyle w:val="TAL"/>
              <w:rPr>
                <w:u w:val="single"/>
              </w:rPr>
            </w:pPr>
            <w:r w:rsidRPr="00D0162F">
              <w:rPr>
                <w:u w:val="single"/>
              </w:rPr>
              <w:t>Test 2:</w:t>
            </w:r>
          </w:p>
          <w:p w14:paraId="54AF20F0" w14:textId="77777777" w:rsidR="00DF32EF" w:rsidRPr="00D0162F" w:rsidRDefault="00DF32EF" w:rsidP="00DF32EF">
            <w:pPr>
              <w:pStyle w:val="TAL"/>
              <w:rPr>
                <w:rFonts w:cs="Arial"/>
                <w:szCs w:val="18"/>
              </w:rPr>
            </w:pPr>
            <w:r w:rsidRPr="00D0162F">
              <w:rPr>
                <w:rFonts w:cs="Arial"/>
                <w:szCs w:val="18"/>
              </w:rPr>
              <w:t>0dB</w:t>
            </w:r>
          </w:p>
          <w:p w14:paraId="5D8F71D9" w14:textId="77777777" w:rsidR="00DF32EF" w:rsidRPr="00D0162F" w:rsidRDefault="00DF32EF" w:rsidP="00DF32EF">
            <w:pPr>
              <w:pStyle w:val="TAL"/>
            </w:pPr>
          </w:p>
          <w:p w14:paraId="630F89CA" w14:textId="77777777" w:rsidR="00DF32EF" w:rsidRPr="00D0162F" w:rsidRDefault="00DF32EF" w:rsidP="00DF32EF">
            <w:pPr>
              <w:pStyle w:val="TAL"/>
            </w:pPr>
            <w:r w:rsidRPr="00D0162F">
              <w:t>0.8dB</w:t>
            </w:r>
          </w:p>
          <w:p w14:paraId="6626032A" w14:textId="77777777" w:rsidR="00DF32EF" w:rsidRPr="00D0162F" w:rsidRDefault="00DF32EF" w:rsidP="00DF32EF">
            <w:pPr>
              <w:pStyle w:val="TAL"/>
            </w:pPr>
          </w:p>
          <w:p w14:paraId="5B545AF7" w14:textId="77777777" w:rsidR="00DF32EF" w:rsidRPr="00D0162F" w:rsidRDefault="00DF32EF" w:rsidP="00DF32EF">
            <w:pPr>
              <w:pStyle w:val="TAL"/>
              <w:rPr>
                <w:shd w:val="clear" w:color="auto" w:fill="FFFFFF"/>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4E32A779" w14:textId="77777777" w:rsidR="00DF32EF" w:rsidRPr="00D0162F" w:rsidRDefault="00DF32EF" w:rsidP="00DF32EF">
            <w:pPr>
              <w:pStyle w:val="TAL"/>
              <w:rPr>
                <w:u w:val="single"/>
              </w:rPr>
            </w:pPr>
            <w:r w:rsidRPr="00D0162F">
              <w:rPr>
                <w:u w:val="single"/>
              </w:rPr>
              <w:t>Test 1:</w:t>
            </w:r>
          </w:p>
          <w:p w14:paraId="084F9C76" w14:textId="77777777" w:rsidR="00DF32EF" w:rsidRPr="00D0162F" w:rsidRDefault="00DF32EF" w:rsidP="00DF32EF">
            <w:pPr>
              <w:pStyle w:val="TAL"/>
            </w:pPr>
            <w:r w:rsidRPr="00D0162F">
              <w:t>N</w:t>
            </w:r>
            <w:r w:rsidRPr="00D0162F">
              <w:rPr>
                <w:vertAlign w:val="subscript"/>
              </w:rPr>
              <w:t>oc1</w:t>
            </w:r>
            <w:r w:rsidRPr="00D0162F">
              <w:t>: -94.65dBm/15kHz</w:t>
            </w:r>
          </w:p>
          <w:p w14:paraId="713203A0"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26C20A23" w14:textId="77777777" w:rsidR="00DF32EF" w:rsidRPr="00D0162F" w:rsidRDefault="00DF32EF" w:rsidP="00DF32EF">
            <w:pPr>
              <w:pStyle w:val="TAL"/>
              <w:rPr>
                <w:lang w:eastAsia="zh-TW"/>
              </w:rPr>
            </w:pPr>
            <w:r w:rsidRPr="00D0162F">
              <w:t>All bands: L1-SINR_30 to L1-SINR_55</w:t>
            </w:r>
          </w:p>
          <w:p w14:paraId="7D0BA1AD" w14:textId="77777777" w:rsidR="00DF32EF" w:rsidRPr="00D0162F" w:rsidRDefault="00DF32EF" w:rsidP="00DF32EF">
            <w:pPr>
              <w:pStyle w:val="TAL"/>
              <w:rPr>
                <w:shd w:val="clear" w:color="auto" w:fill="FFFFFF"/>
                <w:lang w:eastAsia="sv-SE"/>
              </w:rPr>
            </w:pPr>
          </w:p>
          <w:p w14:paraId="42465632" w14:textId="77777777" w:rsidR="00DF32EF" w:rsidRPr="00D0162F" w:rsidRDefault="00DF32EF" w:rsidP="00DF32EF">
            <w:pPr>
              <w:pStyle w:val="TAL"/>
              <w:rPr>
                <w:shd w:val="clear" w:color="auto" w:fill="FFFFFF"/>
                <w:lang w:eastAsia="sv-SE"/>
              </w:rPr>
            </w:pPr>
          </w:p>
          <w:p w14:paraId="1F6588D1" w14:textId="77777777" w:rsidR="00DF32EF" w:rsidRPr="00D0162F" w:rsidRDefault="00DF32EF" w:rsidP="00DF32EF">
            <w:pPr>
              <w:pStyle w:val="TAL"/>
            </w:pPr>
            <w:r w:rsidRPr="00D0162F">
              <w:t>Test 2:</w:t>
            </w:r>
          </w:p>
          <w:p w14:paraId="153E8CCD" w14:textId="77777777" w:rsidR="00DF32EF" w:rsidRPr="00D0162F" w:rsidRDefault="00DF32EF" w:rsidP="00DF32EF">
            <w:pPr>
              <w:pStyle w:val="TAL"/>
            </w:pPr>
            <w:r w:rsidRPr="00D0162F">
              <w:t>N</w:t>
            </w:r>
            <w:r w:rsidRPr="00D0162F">
              <w:rPr>
                <w:vertAlign w:val="subscript"/>
              </w:rPr>
              <w:t>oc1</w:t>
            </w:r>
            <w:r w:rsidRPr="00D0162F">
              <w:t>: -119.2dBm/15kHz + Δ</w:t>
            </w:r>
            <w:r w:rsidRPr="00D0162F">
              <w:rPr>
                <w:vertAlign w:val="subscript"/>
              </w:rPr>
              <w:t>BG_offset</w:t>
            </w:r>
          </w:p>
          <w:p w14:paraId="1BAC43E8"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2.2dB</w:t>
            </w:r>
          </w:p>
          <w:p w14:paraId="3AB5CDEF" w14:textId="77777777" w:rsidR="00DF32EF" w:rsidRPr="00D0162F" w:rsidRDefault="00DF32EF" w:rsidP="00DF32EF">
            <w:pPr>
              <w:pStyle w:val="TAL"/>
            </w:pPr>
          </w:p>
          <w:p w14:paraId="6BAA1B92" w14:textId="77777777" w:rsidR="00DF32EF" w:rsidRPr="00D0162F" w:rsidRDefault="00DF32EF" w:rsidP="00DF32EF">
            <w:pPr>
              <w:pStyle w:val="TAL"/>
              <w:rPr>
                <w:shd w:val="clear" w:color="auto" w:fill="FFFFFF"/>
              </w:rPr>
            </w:pPr>
            <w:r w:rsidRPr="00D0162F">
              <w:t>All bands: L1-SINR_29 to L1-SINR_56</w:t>
            </w:r>
          </w:p>
        </w:tc>
      </w:tr>
      <w:tr w:rsidR="00DF32EF" w:rsidRPr="00D0162F" w14:paraId="1EF4A10B" w14:textId="77777777" w:rsidTr="001C5E90">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62E0634F" w14:textId="77777777" w:rsidR="00DF32EF" w:rsidRPr="00D0162F" w:rsidRDefault="00DF32EF" w:rsidP="00DF32EF">
            <w:pPr>
              <w:pStyle w:val="TAL"/>
              <w:rPr>
                <w:shd w:val="clear" w:color="auto" w:fill="FFFFFF"/>
                <w:lang w:eastAsia="zh-TW"/>
              </w:rPr>
            </w:pPr>
            <w:r w:rsidRPr="00D0162F">
              <w:t>Test Configuration 3,6</w:t>
            </w:r>
          </w:p>
        </w:tc>
        <w:tc>
          <w:tcPr>
            <w:tcW w:w="4016" w:type="dxa"/>
            <w:tcBorders>
              <w:top w:val="single" w:sz="4" w:space="0" w:color="auto"/>
              <w:left w:val="single" w:sz="4" w:space="0" w:color="auto"/>
              <w:bottom w:val="single" w:sz="4" w:space="0" w:color="auto"/>
              <w:right w:val="single" w:sz="4" w:space="0" w:color="auto"/>
            </w:tcBorders>
          </w:tcPr>
          <w:p w14:paraId="554EA7D6" w14:textId="77777777" w:rsidR="00DF32EF" w:rsidRPr="00D0162F" w:rsidRDefault="00DF32EF" w:rsidP="00DF32EF">
            <w:pPr>
              <w:pStyle w:val="TAL"/>
            </w:pPr>
            <w:r w:rsidRPr="00D0162F">
              <w:t>Test 1:</w:t>
            </w:r>
          </w:p>
          <w:p w14:paraId="4589AA4A" w14:textId="77777777" w:rsidR="00DF32EF" w:rsidRPr="00D0162F" w:rsidRDefault="00DF32EF" w:rsidP="00DF32EF">
            <w:pPr>
              <w:pStyle w:val="TAL"/>
            </w:pPr>
            <w:r w:rsidRPr="00D0162F">
              <w:t>N</w:t>
            </w:r>
            <w:r w:rsidRPr="00D0162F">
              <w:rPr>
                <w:vertAlign w:val="subscript"/>
              </w:rPr>
              <w:t>oc1</w:t>
            </w:r>
            <w:r w:rsidRPr="00D0162F">
              <w:t>: -94.65 dBm/15kHz</w:t>
            </w:r>
          </w:p>
          <w:p w14:paraId="4D56A1CA"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0F89921C" w14:textId="77777777" w:rsidR="00DF32EF" w:rsidRPr="00D0162F" w:rsidRDefault="00DF32EF" w:rsidP="00DF32EF">
            <w:pPr>
              <w:pStyle w:val="TAL"/>
            </w:pPr>
            <w:r w:rsidRPr="00D0162F">
              <w:t xml:space="preserve">Reported </w:t>
            </w:r>
            <w:r w:rsidRPr="00D0162F">
              <w:rPr>
                <w:lang w:eastAsia="zh-TW"/>
              </w:rPr>
              <w:t>CSI</w:t>
            </w:r>
            <w:r w:rsidRPr="00D0162F">
              <w:t>-</w:t>
            </w:r>
            <w:r w:rsidRPr="00D0162F">
              <w:rPr>
                <w:lang w:eastAsia="zh-TW"/>
              </w:rPr>
              <w:t>SINR</w:t>
            </w:r>
            <w:r w:rsidRPr="00D0162F">
              <w:t xml:space="preserve"> values: ±</w:t>
            </w:r>
            <w:r w:rsidRPr="00D0162F">
              <w:rPr>
                <w:lang w:eastAsia="zh-TW"/>
              </w:rPr>
              <w:t>4</w:t>
            </w:r>
            <w:r w:rsidRPr="00D0162F">
              <w:t>.5dB</w:t>
            </w:r>
          </w:p>
          <w:p w14:paraId="2BB6F9D7" w14:textId="77777777" w:rsidR="00DF32EF" w:rsidRPr="00D0162F" w:rsidRDefault="00DF32EF" w:rsidP="00DF32EF">
            <w:pPr>
              <w:pStyle w:val="TAL"/>
            </w:pPr>
            <w:r w:rsidRPr="00D0162F">
              <w:t>(±</w:t>
            </w:r>
            <w:r w:rsidRPr="00D0162F">
              <w:rPr>
                <w:lang w:eastAsia="zh-TW"/>
              </w:rPr>
              <w:t>1</w:t>
            </w:r>
            <w:r w:rsidRPr="00D0162F">
              <w:t>dB additionally for extreme conditions)</w:t>
            </w:r>
          </w:p>
          <w:p w14:paraId="259B7364" w14:textId="77777777" w:rsidR="00DF32EF" w:rsidRPr="00D0162F" w:rsidRDefault="00DF32EF" w:rsidP="00DF32EF">
            <w:pPr>
              <w:pStyle w:val="TAL"/>
            </w:pPr>
          </w:p>
          <w:p w14:paraId="57A68557" w14:textId="77777777" w:rsidR="00DF32EF" w:rsidRPr="00D0162F" w:rsidRDefault="00DF32EF" w:rsidP="00DF32EF">
            <w:pPr>
              <w:pStyle w:val="TAL"/>
            </w:pPr>
            <w:r w:rsidRPr="00D0162F">
              <w:t>Test 2:</w:t>
            </w:r>
          </w:p>
          <w:p w14:paraId="2A56356C" w14:textId="77777777" w:rsidR="00DF32EF" w:rsidRPr="00D0162F" w:rsidRDefault="00DF32EF" w:rsidP="00DF32EF">
            <w:pPr>
              <w:pStyle w:val="TAL"/>
            </w:pPr>
            <w:r w:rsidRPr="00D0162F">
              <w:t>N</w:t>
            </w:r>
            <w:r w:rsidRPr="00D0162F">
              <w:rPr>
                <w:vertAlign w:val="subscript"/>
              </w:rPr>
              <w:t>oc1</w:t>
            </w:r>
            <w:r w:rsidRPr="00D0162F">
              <w:t>: -119.5dBm/15kHz + ΔBG_offset</w:t>
            </w:r>
          </w:p>
          <w:p w14:paraId="484C2968" w14:textId="77777777" w:rsidR="00DF32EF" w:rsidRPr="00D0162F" w:rsidRDefault="00DF32EF" w:rsidP="00DF32EF">
            <w:pPr>
              <w:pStyle w:val="TAL"/>
            </w:pPr>
          </w:p>
          <w:p w14:paraId="2CDD44F6"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3dB</w:t>
            </w:r>
          </w:p>
          <w:p w14:paraId="3FAB6477" w14:textId="77777777" w:rsidR="00DF32EF" w:rsidRPr="00D0162F" w:rsidRDefault="00DF32EF" w:rsidP="00DF32EF">
            <w:pPr>
              <w:pStyle w:val="TAL"/>
            </w:pPr>
          </w:p>
          <w:p w14:paraId="2D39ED91" w14:textId="77777777" w:rsidR="00DF32EF" w:rsidRPr="00D0162F" w:rsidRDefault="00DF32EF" w:rsidP="00DF32EF">
            <w:pPr>
              <w:pStyle w:val="TAL"/>
            </w:pPr>
            <w:r w:rsidRPr="00D0162F">
              <w:t xml:space="preserve">Reported </w:t>
            </w:r>
            <w:r w:rsidRPr="00D0162F">
              <w:rPr>
                <w:lang w:eastAsia="zh-TW"/>
              </w:rPr>
              <w:t>CSI</w:t>
            </w:r>
            <w:r w:rsidRPr="00D0162F">
              <w:t>-</w:t>
            </w:r>
            <w:r w:rsidRPr="00D0162F">
              <w:rPr>
                <w:lang w:eastAsia="zh-TW"/>
              </w:rPr>
              <w:t>SINR</w:t>
            </w:r>
            <w:r w:rsidRPr="00D0162F">
              <w:t xml:space="preserve"> values: ±</w:t>
            </w:r>
            <w:r w:rsidRPr="00D0162F">
              <w:rPr>
                <w:lang w:eastAsia="zh-TW"/>
              </w:rPr>
              <w:t>4.5</w:t>
            </w:r>
            <w:r w:rsidRPr="00D0162F">
              <w:t>dB</w:t>
            </w:r>
          </w:p>
          <w:p w14:paraId="225BA054" w14:textId="77777777" w:rsidR="00DF32EF" w:rsidRPr="00D0162F" w:rsidRDefault="00DF32EF" w:rsidP="00DF32EF">
            <w:pPr>
              <w:pStyle w:val="TAL"/>
            </w:pPr>
            <w:r w:rsidRPr="00D0162F">
              <w:t>(±</w:t>
            </w:r>
            <w:r w:rsidRPr="00D0162F">
              <w:rPr>
                <w:lang w:eastAsia="zh-TW"/>
              </w:rPr>
              <w:t>1</w:t>
            </w:r>
            <w:r w:rsidRPr="00D0162F">
              <w:t>dB additionally for extreme conditions)</w:t>
            </w:r>
          </w:p>
          <w:p w14:paraId="30228963" w14:textId="77777777" w:rsidR="00DF32EF" w:rsidRPr="00D0162F" w:rsidRDefault="00DF32EF" w:rsidP="00DF32EF">
            <w:pPr>
              <w:pStyle w:val="TAL"/>
              <w:rPr>
                <w:shd w:val="clear" w:color="auto" w:fill="FFFFFF"/>
              </w:rPr>
            </w:pPr>
          </w:p>
        </w:tc>
        <w:tc>
          <w:tcPr>
            <w:tcW w:w="1641" w:type="dxa"/>
            <w:tcBorders>
              <w:top w:val="single" w:sz="4" w:space="0" w:color="auto"/>
              <w:left w:val="single" w:sz="4" w:space="0" w:color="auto"/>
              <w:bottom w:val="single" w:sz="4" w:space="0" w:color="auto"/>
              <w:right w:val="single" w:sz="4" w:space="0" w:color="auto"/>
            </w:tcBorders>
          </w:tcPr>
          <w:p w14:paraId="37FD70C2" w14:textId="77777777" w:rsidR="00DF32EF" w:rsidRPr="00D0162F" w:rsidRDefault="00DF32EF" w:rsidP="00DF32EF">
            <w:pPr>
              <w:pStyle w:val="TAL"/>
            </w:pPr>
            <w:r w:rsidRPr="00D0162F">
              <w:t>Test 1:</w:t>
            </w:r>
          </w:p>
          <w:p w14:paraId="10DB9B7F" w14:textId="77777777" w:rsidR="00DF32EF" w:rsidRPr="00D0162F" w:rsidRDefault="00DF32EF" w:rsidP="00DF32EF">
            <w:pPr>
              <w:pStyle w:val="TAL"/>
            </w:pPr>
            <w:r w:rsidRPr="00D0162F">
              <w:t>-1.35dB</w:t>
            </w:r>
          </w:p>
          <w:p w14:paraId="53E90285" w14:textId="77777777" w:rsidR="00DF32EF" w:rsidRPr="00D0162F" w:rsidRDefault="00DF32EF" w:rsidP="00DF32EF">
            <w:pPr>
              <w:pStyle w:val="TAL"/>
            </w:pPr>
            <w:r w:rsidRPr="00D0162F">
              <w:t>0dB</w:t>
            </w:r>
          </w:p>
          <w:p w14:paraId="2D1288AD" w14:textId="77777777" w:rsidR="00DF32EF" w:rsidRPr="00D0162F" w:rsidRDefault="00DF32EF" w:rsidP="00DF32EF">
            <w:pPr>
              <w:pStyle w:val="TAL"/>
            </w:pPr>
            <w:r w:rsidRPr="00D0162F">
              <w:t>Via mapping</w:t>
            </w:r>
          </w:p>
          <w:p w14:paraId="3B121EF4" w14:textId="77777777" w:rsidR="00DF32EF" w:rsidRPr="00D0162F" w:rsidRDefault="00DF32EF" w:rsidP="00DF32EF">
            <w:pPr>
              <w:pStyle w:val="TAL"/>
            </w:pPr>
          </w:p>
          <w:p w14:paraId="413A42C5" w14:textId="77777777" w:rsidR="00DF32EF" w:rsidRPr="00D0162F" w:rsidRDefault="00DF32EF" w:rsidP="00DF32EF">
            <w:pPr>
              <w:pStyle w:val="TAL"/>
            </w:pPr>
          </w:p>
          <w:p w14:paraId="73204805" w14:textId="77777777" w:rsidR="00DF32EF" w:rsidRPr="00D0162F" w:rsidRDefault="00DF32EF" w:rsidP="00DF32EF">
            <w:pPr>
              <w:pStyle w:val="TAL"/>
            </w:pPr>
            <w:r w:rsidRPr="00D0162F">
              <w:t>Test 2:</w:t>
            </w:r>
          </w:p>
          <w:p w14:paraId="3877DA75" w14:textId="77777777" w:rsidR="00DF32EF" w:rsidRPr="00D0162F" w:rsidRDefault="00DF32EF" w:rsidP="00DF32EF">
            <w:pPr>
              <w:pStyle w:val="TAL"/>
            </w:pPr>
            <w:r w:rsidRPr="00D0162F">
              <w:t>0dB</w:t>
            </w:r>
          </w:p>
          <w:p w14:paraId="6904910B" w14:textId="77777777" w:rsidR="00DF32EF" w:rsidRPr="00D0162F" w:rsidRDefault="00DF32EF" w:rsidP="00DF32EF">
            <w:pPr>
              <w:pStyle w:val="TAL"/>
            </w:pPr>
          </w:p>
          <w:p w14:paraId="6F3D4B54" w14:textId="77777777" w:rsidR="00DF32EF" w:rsidRPr="00D0162F" w:rsidRDefault="00DF32EF" w:rsidP="00DF32EF">
            <w:pPr>
              <w:pStyle w:val="TAL"/>
            </w:pPr>
            <w:r w:rsidRPr="00D0162F">
              <w:t>0.8dB</w:t>
            </w:r>
          </w:p>
          <w:p w14:paraId="1D7FCAC8" w14:textId="77777777" w:rsidR="00DF32EF" w:rsidRPr="00D0162F" w:rsidRDefault="00DF32EF" w:rsidP="00DF32EF">
            <w:pPr>
              <w:pStyle w:val="TAL"/>
            </w:pPr>
          </w:p>
          <w:p w14:paraId="4A931879" w14:textId="77777777" w:rsidR="00DF32EF" w:rsidRPr="00D0162F" w:rsidRDefault="00DF32EF" w:rsidP="00DF32EF">
            <w:pPr>
              <w:pStyle w:val="TAL"/>
              <w:rPr>
                <w:shd w:val="clear" w:color="auto" w:fill="FFFFFF"/>
              </w:rPr>
            </w:pPr>
            <w:r w:rsidRPr="00D0162F">
              <w:t>Via mapping</w:t>
            </w:r>
          </w:p>
        </w:tc>
        <w:tc>
          <w:tcPr>
            <w:tcW w:w="2744" w:type="dxa"/>
            <w:tcBorders>
              <w:top w:val="single" w:sz="4" w:space="0" w:color="auto"/>
              <w:left w:val="single" w:sz="4" w:space="0" w:color="auto"/>
              <w:bottom w:val="single" w:sz="4" w:space="0" w:color="auto"/>
              <w:right w:val="single" w:sz="4" w:space="0" w:color="auto"/>
            </w:tcBorders>
          </w:tcPr>
          <w:p w14:paraId="081EAE2E" w14:textId="77777777" w:rsidR="00DF32EF" w:rsidRPr="00D0162F" w:rsidRDefault="00DF32EF" w:rsidP="00DF32EF">
            <w:pPr>
              <w:pStyle w:val="TAL"/>
            </w:pPr>
            <w:r w:rsidRPr="00D0162F">
              <w:t>Test 1:</w:t>
            </w:r>
          </w:p>
          <w:p w14:paraId="1C0CD47C" w14:textId="77777777" w:rsidR="00DF32EF" w:rsidRPr="00D0162F" w:rsidRDefault="00DF32EF" w:rsidP="00DF32EF">
            <w:pPr>
              <w:pStyle w:val="TAL"/>
            </w:pPr>
            <w:r w:rsidRPr="00D0162F">
              <w:t>N</w:t>
            </w:r>
            <w:r w:rsidRPr="00D0162F">
              <w:rPr>
                <w:vertAlign w:val="subscript"/>
              </w:rPr>
              <w:t>oc1</w:t>
            </w:r>
            <w:r w:rsidRPr="00D0162F">
              <w:t>: -96dBm/15kHz</w:t>
            </w:r>
          </w:p>
          <w:p w14:paraId="33404E3F"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10dB</w:t>
            </w:r>
          </w:p>
          <w:p w14:paraId="45069F61" w14:textId="77777777" w:rsidR="00DF32EF" w:rsidRPr="00D0162F" w:rsidRDefault="00DF32EF" w:rsidP="00DF32EF">
            <w:pPr>
              <w:pStyle w:val="TAL"/>
              <w:rPr>
                <w:lang w:eastAsia="zh-TW"/>
              </w:rPr>
            </w:pPr>
            <w:r w:rsidRPr="00D0162F">
              <w:t>All bands: L1-SINR_30 to L1-SINR_55</w:t>
            </w:r>
          </w:p>
          <w:p w14:paraId="2A1D1392" w14:textId="77777777" w:rsidR="00DF32EF" w:rsidRPr="00D0162F" w:rsidRDefault="00DF32EF" w:rsidP="00DF32EF">
            <w:pPr>
              <w:pStyle w:val="TAL"/>
            </w:pPr>
          </w:p>
          <w:p w14:paraId="38849EE2" w14:textId="77777777" w:rsidR="00DF32EF" w:rsidRPr="00D0162F" w:rsidRDefault="00DF32EF" w:rsidP="00DF32EF">
            <w:pPr>
              <w:pStyle w:val="TAL"/>
            </w:pPr>
          </w:p>
          <w:p w14:paraId="52D00B95" w14:textId="77777777" w:rsidR="00DF32EF" w:rsidRPr="00D0162F" w:rsidRDefault="00DF32EF" w:rsidP="00DF32EF">
            <w:pPr>
              <w:pStyle w:val="TAL"/>
            </w:pPr>
            <w:r w:rsidRPr="00D0162F">
              <w:t>Test 2:</w:t>
            </w:r>
          </w:p>
          <w:p w14:paraId="125937E9" w14:textId="77777777" w:rsidR="00DF32EF" w:rsidRPr="00D0162F" w:rsidRDefault="00DF32EF" w:rsidP="00DF32EF">
            <w:pPr>
              <w:pStyle w:val="TAL"/>
            </w:pPr>
            <w:r w:rsidRPr="00D0162F">
              <w:t>N</w:t>
            </w:r>
            <w:r w:rsidRPr="00D0162F">
              <w:rPr>
                <w:vertAlign w:val="subscript"/>
              </w:rPr>
              <w:t>oc1</w:t>
            </w:r>
            <w:r w:rsidRPr="00D0162F">
              <w:t>: -116.2dBm/15kHz + ΔBG_offset</w:t>
            </w:r>
          </w:p>
          <w:p w14:paraId="03C2A4E3" w14:textId="77777777" w:rsidR="00DF32EF" w:rsidRPr="00D0162F" w:rsidRDefault="00DF32EF" w:rsidP="00DF32EF">
            <w:pPr>
              <w:pStyle w:val="TAL"/>
            </w:pPr>
            <w:r w:rsidRPr="00D0162F">
              <w:t>Ê</w:t>
            </w:r>
            <w:r w:rsidRPr="00D0162F">
              <w:rPr>
                <w:vertAlign w:val="subscript"/>
              </w:rPr>
              <w:t>s2</w:t>
            </w:r>
            <w:r w:rsidRPr="00D0162F">
              <w:t xml:space="preserve"> / N</w:t>
            </w:r>
            <w:r w:rsidRPr="00D0162F">
              <w:rPr>
                <w:vertAlign w:val="subscript"/>
              </w:rPr>
              <w:t>oc1</w:t>
            </w:r>
            <w:r w:rsidRPr="00D0162F">
              <w:t>: -2.2dB</w:t>
            </w:r>
          </w:p>
          <w:p w14:paraId="5D3C57A1" w14:textId="77777777" w:rsidR="00DF32EF" w:rsidRPr="00D0162F" w:rsidRDefault="00DF32EF" w:rsidP="00DF32EF">
            <w:pPr>
              <w:pStyle w:val="TAL"/>
            </w:pPr>
          </w:p>
          <w:p w14:paraId="6EFA9A0C" w14:textId="77777777" w:rsidR="00DF32EF" w:rsidRPr="00D0162F" w:rsidRDefault="00DF32EF" w:rsidP="00DF32EF">
            <w:pPr>
              <w:pStyle w:val="TAL"/>
              <w:rPr>
                <w:shd w:val="clear" w:color="auto" w:fill="FFFFFF"/>
              </w:rPr>
            </w:pPr>
            <w:r w:rsidRPr="00D0162F">
              <w:t>All bands: L1-SINR_29 to L1-SINR_56</w:t>
            </w:r>
          </w:p>
        </w:tc>
      </w:tr>
      <w:tr w:rsidR="00DF32EF" w:rsidRPr="00D0162F" w14:paraId="19C262E3" w14:textId="77777777" w:rsidTr="00DF32EF">
        <w:trPr>
          <w:gridAfter w:val="1"/>
          <w:wAfter w:w="72" w:type="dxa"/>
          <w:jc w:val="center"/>
        </w:trPr>
        <w:tc>
          <w:tcPr>
            <w:tcW w:w="10581" w:type="dxa"/>
            <w:gridSpan w:val="4"/>
            <w:tcBorders>
              <w:top w:val="single" w:sz="4" w:space="0" w:color="auto"/>
              <w:left w:val="single" w:sz="4" w:space="0" w:color="auto"/>
              <w:bottom w:val="single" w:sz="4" w:space="0" w:color="auto"/>
              <w:right w:val="single" w:sz="4" w:space="0" w:color="auto"/>
            </w:tcBorders>
          </w:tcPr>
          <w:p w14:paraId="29D2DF04" w14:textId="77777777" w:rsidR="00DF32EF" w:rsidRPr="00D0162F" w:rsidRDefault="00DF32EF" w:rsidP="00DF32EF">
            <w:pPr>
              <w:pStyle w:val="TAL"/>
            </w:pPr>
            <w:r w:rsidRPr="00D0162F">
              <w:rPr>
                <w:lang w:eastAsia="zh-TW"/>
              </w:rPr>
              <w:t xml:space="preserve">4.7.7.3.2 </w:t>
            </w:r>
            <w:r w:rsidRPr="00D0162F">
              <w:t>EN-DC FR1 CSI-RS based CMR and dedicated IMR L1-SINR relative measurement accuracy</w:t>
            </w:r>
          </w:p>
        </w:tc>
      </w:tr>
      <w:tr w:rsidR="00DF32EF" w:rsidRPr="00D0162F" w14:paraId="37C6DBAC" w14:textId="77777777" w:rsidTr="001C5E90">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51586E6A" w14:textId="77777777" w:rsidR="00DF32EF" w:rsidRPr="00D0162F" w:rsidRDefault="00DF32EF" w:rsidP="00DF32EF">
            <w:pPr>
              <w:pStyle w:val="TAL"/>
            </w:pPr>
            <w:r w:rsidRPr="00D0162F">
              <w:rPr>
                <w:lang w:eastAsia="zh-TW"/>
              </w:rPr>
              <w:t>Same as 4.7.7.1.2</w:t>
            </w:r>
          </w:p>
        </w:tc>
        <w:tc>
          <w:tcPr>
            <w:tcW w:w="4016" w:type="dxa"/>
            <w:tcBorders>
              <w:top w:val="single" w:sz="4" w:space="0" w:color="auto"/>
              <w:left w:val="single" w:sz="4" w:space="0" w:color="auto"/>
              <w:bottom w:val="single" w:sz="4" w:space="0" w:color="auto"/>
              <w:right w:val="single" w:sz="4" w:space="0" w:color="auto"/>
            </w:tcBorders>
          </w:tcPr>
          <w:p w14:paraId="4890AB14" w14:textId="77777777" w:rsidR="00DF32EF" w:rsidRPr="00D0162F" w:rsidRDefault="00DF32EF" w:rsidP="00DF32EF">
            <w:pPr>
              <w:pStyle w:val="TAL"/>
            </w:pPr>
            <w:r w:rsidRPr="00D0162F">
              <w:rPr>
                <w:lang w:eastAsia="zh-TW"/>
              </w:rPr>
              <w:t>Same as 4.7.7.1.2</w:t>
            </w:r>
          </w:p>
        </w:tc>
        <w:tc>
          <w:tcPr>
            <w:tcW w:w="1641" w:type="dxa"/>
            <w:tcBorders>
              <w:top w:val="single" w:sz="4" w:space="0" w:color="auto"/>
              <w:left w:val="single" w:sz="4" w:space="0" w:color="auto"/>
              <w:bottom w:val="single" w:sz="4" w:space="0" w:color="auto"/>
              <w:right w:val="single" w:sz="4" w:space="0" w:color="auto"/>
            </w:tcBorders>
          </w:tcPr>
          <w:p w14:paraId="70FFFE8C" w14:textId="77777777" w:rsidR="00DF32EF" w:rsidRPr="00D0162F" w:rsidRDefault="00DF32EF" w:rsidP="00DF32EF">
            <w:pPr>
              <w:pStyle w:val="TAL"/>
            </w:pPr>
            <w:r w:rsidRPr="00D0162F">
              <w:rPr>
                <w:lang w:eastAsia="zh-TW"/>
              </w:rPr>
              <w:t>Same as 4.7.7.1.2</w:t>
            </w:r>
          </w:p>
        </w:tc>
        <w:tc>
          <w:tcPr>
            <w:tcW w:w="2744" w:type="dxa"/>
            <w:tcBorders>
              <w:top w:val="single" w:sz="4" w:space="0" w:color="auto"/>
              <w:left w:val="single" w:sz="4" w:space="0" w:color="auto"/>
              <w:bottom w:val="single" w:sz="4" w:space="0" w:color="auto"/>
              <w:right w:val="single" w:sz="4" w:space="0" w:color="auto"/>
            </w:tcBorders>
          </w:tcPr>
          <w:p w14:paraId="27D52A5C" w14:textId="77777777" w:rsidR="00DF32EF" w:rsidRPr="00D0162F" w:rsidRDefault="00DF32EF" w:rsidP="00DF32EF">
            <w:pPr>
              <w:pStyle w:val="TAL"/>
            </w:pPr>
            <w:r w:rsidRPr="00D0162F">
              <w:rPr>
                <w:lang w:eastAsia="zh-TW"/>
              </w:rPr>
              <w:t>Same as 4.7.7.1.2</w:t>
            </w:r>
          </w:p>
        </w:tc>
      </w:tr>
      <w:tr w:rsidR="00DF32EF" w:rsidRPr="00D0162F" w14:paraId="3443F402" w14:textId="77777777" w:rsidTr="001C5E90">
        <w:trPr>
          <w:gridAfter w:val="1"/>
          <w:wAfter w:w="72" w:type="dxa"/>
          <w:jc w:val="center"/>
        </w:trPr>
        <w:tc>
          <w:tcPr>
            <w:tcW w:w="2180" w:type="dxa"/>
            <w:tcBorders>
              <w:top w:val="single" w:sz="4" w:space="0" w:color="auto"/>
              <w:left w:val="single" w:sz="4" w:space="0" w:color="auto"/>
              <w:bottom w:val="single" w:sz="4" w:space="0" w:color="auto"/>
              <w:right w:val="single" w:sz="4" w:space="0" w:color="auto"/>
            </w:tcBorders>
          </w:tcPr>
          <w:p w14:paraId="62E61D90" w14:textId="77777777" w:rsidR="00DF32EF" w:rsidRPr="00D0162F" w:rsidRDefault="00DF32EF" w:rsidP="00DF32EF">
            <w:pPr>
              <w:pStyle w:val="TAL"/>
            </w:pPr>
            <w:r w:rsidRPr="00D0162F">
              <w:rPr>
                <w:lang w:eastAsia="zh-TW"/>
              </w:rPr>
              <w:t>Same as 4.7.7.1.2</w:t>
            </w:r>
          </w:p>
        </w:tc>
        <w:tc>
          <w:tcPr>
            <w:tcW w:w="4016" w:type="dxa"/>
            <w:tcBorders>
              <w:top w:val="single" w:sz="4" w:space="0" w:color="auto"/>
              <w:left w:val="single" w:sz="4" w:space="0" w:color="auto"/>
              <w:bottom w:val="single" w:sz="4" w:space="0" w:color="auto"/>
              <w:right w:val="single" w:sz="4" w:space="0" w:color="auto"/>
            </w:tcBorders>
          </w:tcPr>
          <w:p w14:paraId="3109137A" w14:textId="77777777" w:rsidR="00DF32EF" w:rsidRPr="00D0162F" w:rsidRDefault="00DF32EF" w:rsidP="00DF32EF">
            <w:pPr>
              <w:pStyle w:val="TAL"/>
            </w:pPr>
            <w:r w:rsidRPr="00D0162F">
              <w:rPr>
                <w:lang w:eastAsia="zh-TW"/>
              </w:rPr>
              <w:t>Same as 4.7.7.1.2</w:t>
            </w:r>
          </w:p>
        </w:tc>
        <w:tc>
          <w:tcPr>
            <w:tcW w:w="1641" w:type="dxa"/>
            <w:tcBorders>
              <w:top w:val="single" w:sz="4" w:space="0" w:color="auto"/>
              <w:left w:val="single" w:sz="4" w:space="0" w:color="auto"/>
              <w:bottom w:val="single" w:sz="4" w:space="0" w:color="auto"/>
              <w:right w:val="single" w:sz="4" w:space="0" w:color="auto"/>
            </w:tcBorders>
          </w:tcPr>
          <w:p w14:paraId="443CF3F4" w14:textId="77777777" w:rsidR="00DF32EF" w:rsidRPr="00D0162F" w:rsidRDefault="00DF32EF" w:rsidP="00DF32EF">
            <w:pPr>
              <w:pStyle w:val="TAL"/>
            </w:pPr>
            <w:r w:rsidRPr="00D0162F">
              <w:rPr>
                <w:lang w:eastAsia="zh-TW"/>
              </w:rPr>
              <w:t>Same as 4.7.7.1.2</w:t>
            </w:r>
          </w:p>
        </w:tc>
        <w:tc>
          <w:tcPr>
            <w:tcW w:w="2744" w:type="dxa"/>
            <w:tcBorders>
              <w:top w:val="single" w:sz="4" w:space="0" w:color="auto"/>
              <w:left w:val="single" w:sz="4" w:space="0" w:color="auto"/>
              <w:bottom w:val="single" w:sz="4" w:space="0" w:color="auto"/>
              <w:right w:val="single" w:sz="4" w:space="0" w:color="auto"/>
            </w:tcBorders>
          </w:tcPr>
          <w:p w14:paraId="7167C02A" w14:textId="77777777" w:rsidR="00DF32EF" w:rsidRPr="00D0162F" w:rsidRDefault="00DF32EF" w:rsidP="00DF32EF">
            <w:pPr>
              <w:pStyle w:val="TAL"/>
            </w:pPr>
            <w:r w:rsidRPr="00D0162F">
              <w:rPr>
                <w:lang w:eastAsia="zh-TW"/>
              </w:rPr>
              <w:t>Same as 4.7.7.1.2</w:t>
            </w:r>
          </w:p>
        </w:tc>
      </w:tr>
    </w:tbl>
    <w:p w14:paraId="34D2E181" w14:textId="77777777" w:rsidR="000D5D8A" w:rsidRPr="00D0162F" w:rsidRDefault="000D5D8A" w:rsidP="000D5D8A"/>
    <w:p w14:paraId="1921D454" w14:textId="77777777" w:rsidR="000D5D8A" w:rsidRPr="00D0162F" w:rsidRDefault="000D5D8A" w:rsidP="000D5D8A">
      <w:pPr>
        <w:pStyle w:val="TH"/>
      </w:pPr>
      <w:r w:rsidRPr="00D0162F">
        <w:t>Table F.1.3.2-1a: Derivation of test requirements for NE-DC FR1 RRM tests</w:t>
      </w:r>
    </w:p>
    <w:tbl>
      <w:tblPr>
        <w:tblW w:w="10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54"/>
        <w:gridCol w:w="3372"/>
        <w:gridCol w:w="1651"/>
        <w:gridCol w:w="2758"/>
      </w:tblGrid>
      <w:tr w:rsidR="000D5D8A" w:rsidRPr="00D0162F" w14:paraId="3691CFD6" w14:textId="77777777" w:rsidTr="007E585B">
        <w:trPr>
          <w:jc w:val="center"/>
        </w:trPr>
        <w:tc>
          <w:tcPr>
            <w:tcW w:w="2847" w:type="dxa"/>
            <w:tcBorders>
              <w:top w:val="single" w:sz="4" w:space="0" w:color="auto"/>
              <w:left w:val="single" w:sz="4" w:space="0" w:color="auto"/>
              <w:bottom w:val="single" w:sz="4" w:space="0" w:color="auto"/>
              <w:right w:val="single" w:sz="4" w:space="0" w:color="auto"/>
            </w:tcBorders>
            <w:hideMark/>
          </w:tcPr>
          <w:p w14:paraId="41DB526A" w14:textId="77777777" w:rsidR="000D5D8A" w:rsidRPr="00D0162F" w:rsidRDefault="000D5D8A" w:rsidP="007E585B">
            <w:pPr>
              <w:pStyle w:val="TAH"/>
              <w:spacing w:line="256" w:lineRule="auto"/>
            </w:pPr>
            <w:r w:rsidRPr="00D0162F">
              <w:t>Test</w:t>
            </w:r>
          </w:p>
        </w:tc>
        <w:tc>
          <w:tcPr>
            <w:tcW w:w="3363" w:type="dxa"/>
            <w:tcBorders>
              <w:top w:val="single" w:sz="4" w:space="0" w:color="auto"/>
              <w:left w:val="single" w:sz="4" w:space="0" w:color="auto"/>
              <w:bottom w:val="single" w:sz="4" w:space="0" w:color="auto"/>
              <w:right w:val="single" w:sz="4" w:space="0" w:color="auto"/>
            </w:tcBorders>
            <w:hideMark/>
          </w:tcPr>
          <w:p w14:paraId="15F57351" w14:textId="77777777" w:rsidR="000D5D8A" w:rsidRPr="00D0162F" w:rsidRDefault="000D5D8A" w:rsidP="007E585B">
            <w:pPr>
              <w:pStyle w:val="TAH"/>
              <w:spacing w:line="256" w:lineRule="auto"/>
            </w:pPr>
            <w:r w:rsidRPr="00D0162F">
              <w:t>Minimum requirement in TS 38.133 [6]</w:t>
            </w:r>
          </w:p>
        </w:tc>
        <w:tc>
          <w:tcPr>
            <w:tcW w:w="1646" w:type="dxa"/>
            <w:tcBorders>
              <w:top w:val="single" w:sz="4" w:space="0" w:color="auto"/>
              <w:left w:val="single" w:sz="4" w:space="0" w:color="auto"/>
              <w:bottom w:val="single" w:sz="4" w:space="0" w:color="auto"/>
              <w:right w:val="single" w:sz="4" w:space="0" w:color="auto"/>
            </w:tcBorders>
            <w:hideMark/>
          </w:tcPr>
          <w:p w14:paraId="0455B6DB" w14:textId="77777777" w:rsidR="000D5D8A" w:rsidRPr="00D0162F" w:rsidRDefault="000D5D8A" w:rsidP="007E585B">
            <w:pPr>
              <w:pStyle w:val="TAH"/>
              <w:spacing w:line="256" w:lineRule="auto"/>
            </w:pPr>
            <w:r w:rsidRPr="00D0162F">
              <w:t>Test tolerance</w:t>
            </w:r>
            <w:r w:rsidRPr="00D0162F">
              <w:br/>
              <w:t>(TT)</w:t>
            </w:r>
          </w:p>
        </w:tc>
        <w:tc>
          <w:tcPr>
            <w:tcW w:w="2750" w:type="dxa"/>
            <w:tcBorders>
              <w:top w:val="single" w:sz="4" w:space="0" w:color="auto"/>
              <w:left w:val="single" w:sz="4" w:space="0" w:color="auto"/>
              <w:bottom w:val="single" w:sz="4" w:space="0" w:color="auto"/>
              <w:right w:val="single" w:sz="4" w:space="0" w:color="auto"/>
            </w:tcBorders>
            <w:hideMark/>
          </w:tcPr>
          <w:p w14:paraId="6754AD86" w14:textId="77777777" w:rsidR="000D5D8A" w:rsidRPr="00D0162F" w:rsidRDefault="000D5D8A" w:rsidP="007E585B">
            <w:pPr>
              <w:pStyle w:val="TAH"/>
              <w:spacing w:line="256" w:lineRule="auto"/>
            </w:pPr>
            <w:r w:rsidRPr="00D0162F">
              <w:t>Test requirement in TS 38.533</w:t>
            </w:r>
          </w:p>
        </w:tc>
      </w:tr>
      <w:tr w:rsidR="000D5D8A" w:rsidRPr="00D0162F" w14:paraId="205DA1C4" w14:textId="77777777" w:rsidTr="007E585B">
        <w:trPr>
          <w:jc w:val="center"/>
        </w:trPr>
        <w:tc>
          <w:tcPr>
            <w:tcW w:w="2847" w:type="dxa"/>
            <w:tcBorders>
              <w:top w:val="single" w:sz="4" w:space="0" w:color="auto"/>
              <w:left w:val="single" w:sz="4" w:space="0" w:color="auto"/>
              <w:bottom w:val="single" w:sz="4" w:space="0" w:color="auto"/>
              <w:right w:val="single" w:sz="4" w:space="0" w:color="auto"/>
            </w:tcBorders>
            <w:hideMark/>
          </w:tcPr>
          <w:p w14:paraId="12DF1CA3" w14:textId="77777777" w:rsidR="000D5D8A" w:rsidRPr="00D0162F" w:rsidRDefault="000D5D8A" w:rsidP="007E585B">
            <w:pPr>
              <w:pStyle w:val="TAL"/>
              <w:spacing w:line="256" w:lineRule="auto"/>
            </w:pPr>
            <w:r w:rsidRPr="00D0162F">
              <w:t>4A.1.1.1 NE-DC FR1 addition and release delay of known PSCell</w:t>
            </w:r>
          </w:p>
        </w:tc>
        <w:tc>
          <w:tcPr>
            <w:tcW w:w="3363" w:type="dxa"/>
            <w:tcBorders>
              <w:top w:val="single" w:sz="4" w:space="0" w:color="auto"/>
              <w:left w:val="single" w:sz="4" w:space="0" w:color="auto"/>
              <w:bottom w:val="single" w:sz="4" w:space="0" w:color="auto"/>
              <w:right w:val="single" w:sz="4" w:space="0" w:color="auto"/>
            </w:tcBorders>
          </w:tcPr>
          <w:p w14:paraId="145A4F2B" w14:textId="77777777" w:rsidR="000D5D8A" w:rsidRPr="00D0162F" w:rsidRDefault="000D5D8A" w:rsidP="007E585B">
            <w:pPr>
              <w:pStyle w:val="TAL"/>
              <w:spacing w:line="256" w:lineRule="auto"/>
            </w:pPr>
            <w:r w:rsidRPr="00D0162F">
              <w:t>Noc: -104dBm/15kHz</w:t>
            </w:r>
          </w:p>
          <w:p w14:paraId="679BCFB4" w14:textId="77777777" w:rsidR="000D5D8A" w:rsidRPr="00D0162F" w:rsidRDefault="000D5D8A" w:rsidP="007E585B">
            <w:pPr>
              <w:pStyle w:val="TAL"/>
              <w:spacing w:line="256" w:lineRule="auto"/>
            </w:pPr>
            <w:r w:rsidRPr="00D0162F">
              <w:t>Ês / Noc: +17dB</w:t>
            </w:r>
          </w:p>
          <w:p w14:paraId="5F7C173D" w14:textId="77777777" w:rsidR="000D5D8A" w:rsidRPr="00D0162F" w:rsidRDefault="000D5D8A" w:rsidP="007E585B">
            <w:pPr>
              <w:pStyle w:val="TAL"/>
              <w:spacing w:line="256" w:lineRule="auto"/>
              <w:rPr>
                <w:shd w:val="clear" w:color="auto" w:fill="FFFFFF"/>
              </w:rPr>
            </w:pPr>
            <w:r w:rsidRPr="00D0162F">
              <w:rPr>
                <w:shd w:val="clear" w:color="auto" w:fill="FFFFFF"/>
              </w:rPr>
              <w:t>B1 Threshold</w:t>
            </w:r>
          </w:p>
          <w:p w14:paraId="369459C0" w14:textId="77777777" w:rsidR="000D5D8A" w:rsidRPr="00D0162F" w:rsidRDefault="000D5D8A" w:rsidP="007E585B">
            <w:pPr>
              <w:pStyle w:val="TAL"/>
              <w:spacing w:line="256" w:lineRule="auto"/>
              <w:rPr>
                <w:shd w:val="clear" w:color="auto" w:fill="FFFFFF"/>
              </w:rPr>
            </w:pPr>
            <w:r w:rsidRPr="00D0162F">
              <w:rPr>
                <w:shd w:val="clear" w:color="auto" w:fill="FFFFFF"/>
              </w:rPr>
              <w:t>Test Configuration 1, 2, 4, 5: -96 dBm/15kHz</w:t>
            </w:r>
          </w:p>
          <w:p w14:paraId="7443E560" w14:textId="77777777" w:rsidR="000D5D8A" w:rsidRPr="00D0162F" w:rsidRDefault="000D5D8A" w:rsidP="007E585B">
            <w:pPr>
              <w:pStyle w:val="TAL"/>
              <w:spacing w:line="256" w:lineRule="auto"/>
              <w:rPr>
                <w:shd w:val="clear" w:color="auto" w:fill="FFFFFF"/>
              </w:rPr>
            </w:pPr>
            <w:r w:rsidRPr="00D0162F">
              <w:rPr>
                <w:shd w:val="clear" w:color="auto" w:fill="FFFFFF"/>
              </w:rPr>
              <w:t>Test Configuration 3,6: -93 dBm/15kHz</w:t>
            </w:r>
          </w:p>
        </w:tc>
        <w:tc>
          <w:tcPr>
            <w:tcW w:w="1646" w:type="dxa"/>
            <w:tcBorders>
              <w:top w:val="single" w:sz="4" w:space="0" w:color="auto"/>
              <w:left w:val="single" w:sz="4" w:space="0" w:color="auto"/>
              <w:bottom w:val="single" w:sz="4" w:space="0" w:color="auto"/>
              <w:right w:val="single" w:sz="4" w:space="0" w:color="auto"/>
            </w:tcBorders>
          </w:tcPr>
          <w:p w14:paraId="6BC390C7" w14:textId="77777777" w:rsidR="000D5D8A" w:rsidRPr="00D0162F" w:rsidRDefault="000D5D8A" w:rsidP="007E585B">
            <w:pPr>
              <w:pStyle w:val="TAL"/>
              <w:spacing w:line="256" w:lineRule="auto"/>
            </w:pPr>
            <w:r w:rsidRPr="00D0162F">
              <w:t>0dB</w:t>
            </w:r>
          </w:p>
          <w:p w14:paraId="48961AB4" w14:textId="77777777" w:rsidR="000D5D8A" w:rsidRPr="00D0162F" w:rsidRDefault="000D5D8A" w:rsidP="007E585B">
            <w:pPr>
              <w:pStyle w:val="TAL"/>
              <w:spacing w:line="256" w:lineRule="auto"/>
            </w:pPr>
            <w:r w:rsidRPr="00D0162F">
              <w:t>0dB</w:t>
            </w:r>
          </w:p>
          <w:p w14:paraId="418B4155" w14:textId="77777777" w:rsidR="000D5D8A" w:rsidRPr="00D0162F" w:rsidRDefault="000D5D8A" w:rsidP="007E585B">
            <w:pPr>
              <w:pStyle w:val="TAL"/>
              <w:spacing w:line="256" w:lineRule="auto"/>
              <w:rPr>
                <w:shd w:val="clear" w:color="auto" w:fill="FFFFFF"/>
              </w:rPr>
            </w:pPr>
          </w:p>
          <w:p w14:paraId="165640D5" w14:textId="77777777" w:rsidR="000D5D8A" w:rsidRPr="00D0162F" w:rsidRDefault="000D5D8A" w:rsidP="007E585B">
            <w:pPr>
              <w:pStyle w:val="TAL"/>
              <w:spacing w:line="256" w:lineRule="auto"/>
              <w:rPr>
                <w:shd w:val="clear" w:color="auto" w:fill="FFFFFF"/>
              </w:rPr>
            </w:pPr>
            <w:r w:rsidRPr="00D0162F">
              <w:rPr>
                <w:shd w:val="clear" w:color="auto" w:fill="FFFFFF"/>
              </w:rPr>
              <w:t>-1dB</w:t>
            </w:r>
          </w:p>
          <w:p w14:paraId="0601F4E3" w14:textId="77777777" w:rsidR="000D5D8A" w:rsidRPr="00D0162F" w:rsidRDefault="000D5D8A" w:rsidP="007E585B">
            <w:pPr>
              <w:pStyle w:val="TAL"/>
              <w:spacing w:line="256" w:lineRule="auto"/>
              <w:rPr>
                <w:shd w:val="clear" w:color="auto" w:fill="FFFFFF"/>
              </w:rPr>
            </w:pPr>
          </w:p>
          <w:p w14:paraId="141C6336" w14:textId="77777777" w:rsidR="000D5D8A" w:rsidRPr="00D0162F" w:rsidRDefault="000D5D8A" w:rsidP="007E585B">
            <w:pPr>
              <w:pStyle w:val="TAL"/>
              <w:spacing w:line="256" w:lineRule="auto"/>
              <w:rPr>
                <w:shd w:val="clear" w:color="auto" w:fill="FFFFFF"/>
              </w:rPr>
            </w:pPr>
            <w:r w:rsidRPr="00D0162F">
              <w:rPr>
                <w:shd w:val="clear" w:color="auto" w:fill="FFFFFF"/>
              </w:rPr>
              <w:t>-4dB</w:t>
            </w:r>
          </w:p>
        </w:tc>
        <w:tc>
          <w:tcPr>
            <w:tcW w:w="2750" w:type="dxa"/>
            <w:tcBorders>
              <w:top w:val="single" w:sz="4" w:space="0" w:color="auto"/>
              <w:left w:val="single" w:sz="4" w:space="0" w:color="auto"/>
              <w:bottom w:val="single" w:sz="4" w:space="0" w:color="auto"/>
              <w:right w:val="single" w:sz="4" w:space="0" w:color="auto"/>
            </w:tcBorders>
          </w:tcPr>
          <w:p w14:paraId="2016D1AE" w14:textId="77777777" w:rsidR="000D5D8A" w:rsidRPr="00D0162F" w:rsidRDefault="000D5D8A" w:rsidP="007E585B">
            <w:pPr>
              <w:pStyle w:val="TAL"/>
              <w:spacing w:line="256" w:lineRule="auto"/>
            </w:pPr>
            <w:r w:rsidRPr="00D0162F">
              <w:t>Noc: -104dBm/15kHz</w:t>
            </w:r>
          </w:p>
          <w:p w14:paraId="2676C97E" w14:textId="77777777" w:rsidR="000D5D8A" w:rsidRPr="00D0162F" w:rsidRDefault="000D5D8A" w:rsidP="007E585B">
            <w:pPr>
              <w:pStyle w:val="TAL"/>
              <w:spacing w:line="256" w:lineRule="auto"/>
            </w:pPr>
            <w:r w:rsidRPr="00D0162F">
              <w:t>Ês / Noc: +17dB</w:t>
            </w:r>
          </w:p>
          <w:p w14:paraId="361CB2FA" w14:textId="77777777" w:rsidR="000D5D8A" w:rsidRPr="00D0162F" w:rsidRDefault="000D5D8A" w:rsidP="007E585B">
            <w:pPr>
              <w:pStyle w:val="TAL"/>
              <w:spacing w:line="256" w:lineRule="auto"/>
              <w:rPr>
                <w:shd w:val="clear" w:color="auto" w:fill="FFFFFF"/>
              </w:rPr>
            </w:pPr>
          </w:p>
          <w:p w14:paraId="060AF040" w14:textId="77777777" w:rsidR="000D5D8A" w:rsidRPr="00D0162F" w:rsidRDefault="000D5D8A" w:rsidP="007E585B">
            <w:pPr>
              <w:pStyle w:val="TAL"/>
              <w:spacing w:line="256" w:lineRule="auto"/>
              <w:rPr>
                <w:shd w:val="clear" w:color="auto" w:fill="FFFFFF"/>
              </w:rPr>
            </w:pPr>
            <w:r w:rsidRPr="00D0162F">
              <w:rPr>
                <w:shd w:val="clear" w:color="auto" w:fill="FFFFFF"/>
              </w:rPr>
              <w:t>Test Configuration 1, 2, 4, 5: -97 dBm/15kHz</w:t>
            </w:r>
          </w:p>
          <w:p w14:paraId="6CAF690A" w14:textId="77777777" w:rsidR="000D5D8A" w:rsidRPr="00D0162F" w:rsidRDefault="000D5D8A" w:rsidP="007E585B">
            <w:pPr>
              <w:pStyle w:val="TAL"/>
              <w:spacing w:line="256" w:lineRule="auto"/>
              <w:rPr>
                <w:shd w:val="clear" w:color="auto" w:fill="FFFFFF"/>
              </w:rPr>
            </w:pPr>
            <w:r w:rsidRPr="00D0162F">
              <w:rPr>
                <w:shd w:val="clear" w:color="auto" w:fill="FFFFFF"/>
              </w:rPr>
              <w:t>Test Configuration 3,6: -97 dBm/15kHz</w:t>
            </w:r>
          </w:p>
        </w:tc>
      </w:tr>
      <w:tr w:rsidR="000D5D8A" w:rsidRPr="00D0162F" w14:paraId="02C51766" w14:textId="77777777" w:rsidTr="007E585B">
        <w:trPr>
          <w:jc w:val="center"/>
        </w:trPr>
        <w:tc>
          <w:tcPr>
            <w:tcW w:w="2847" w:type="dxa"/>
            <w:tcBorders>
              <w:top w:val="single" w:sz="4" w:space="0" w:color="auto"/>
              <w:left w:val="single" w:sz="4" w:space="0" w:color="auto"/>
              <w:bottom w:val="single" w:sz="4" w:space="0" w:color="auto"/>
              <w:right w:val="single" w:sz="4" w:space="0" w:color="auto"/>
            </w:tcBorders>
          </w:tcPr>
          <w:p w14:paraId="43139CDE" w14:textId="77777777" w:rsidR="000D5D8A" w:rsidRPr="00D0162F" w:rsidRDefault="000D5D8A" w:rsidP="007E585B">
            <w:pPr>
              <w:pStyle w:val="TAL"/>
              <w:spacing w:line="256" w:lineRule="auto"/>
            </w:pPr>
            <w:r w:rsidRPr="00D0162F">
              <w:t>4A.2.1.1 NE-DC FR1 SFTD accuracy</w:t>
            </w:r>
          </w:p>
        </w:tc>
        <w:tc>
          <w:tcPr>
            <w:tcW w:w="3363" w:type="dxa"/>
            <w:tcBorders>
              <w:top w:val="single" w:sz="4" w:space="0" w:color="auto"/>
              <w:left w:val="single" w:sz="4" w:space="0" w:color="auto"/>
              <w:bottom w:val="single" w:sz="4" w:space="0" w:color="auto"/>
              <w:right w:val="single" w:sz="4" w:space="0" w:color="auto"/>
            </w:tcBorders>
          </w:tcPr>
          <w:p w14:paraId="6275C11F" w14:textId="2D15BFF4" w:rsidR="000D5D8A" w:rsidRPr="00D0162F" w:rsidRDefault="000D5D8A" w:rsidP="007E585B">
            <w:pPr>
              <w:pStyle w:val="TAL"/>
              <w:spacing w:line="256" w:lineRule="auto"/>
            </w:pPr>
            <w:r w:rsidRPr="00D0162F">
              <w:t>Noc1:</w:t>
            </w:r>
          </w:p>
          <w:p w14:paraId="5A7E9F3F" w14:textId="77777777" w:rsidR="000D5D8A" w:rsidRPr="00D0162F" w:rsidRDefault="000D5D8A" w:rsidP="007E585B">
            <w:pPr>
              <w:pStyle w:val="TAL"/>
              <w:spacing w:line="256" w:lineRule="auto"/>
            </w:pPr>
            <w:r w:rsidRPr="00D0162F">
              <w:rPr>
                <w:shd w:val="clear" w:color="auto" w:fill="FFFFFF"/>
              </w:rPr>
              <w:t xml:space="preserve">Test Configuration 1, 2, 4, 5: </w:t>
            </w:r>
            <w:r w:rsidRPr="00D0162F">
              <w:t>-104dBm/15kHz</w:t>
            </w:r>
          </w:p>
          <w:p w14:paraId="46B01DAF" w14:textId="77777777" w:rsidR="000D5D8A" w:rsidRPr="00D0162F" w:rsidRDefault="000D5D8A" w:rsidP="007E585B">
            <w:pPr>
              <w:pStyle w:val="TAL"/>
              <w:spacing w:line="256" w:lineRule="auto"/>
            </w:pPr>
            <w:r w:rsidRPr="00D0162F">
              <w:rPr>
                <w:shd w:val="clear" w:color="auto" w:fill="FFFFFF"/>
              </w:rPr>
              <w:t>Test Configuration 3,6:</w:t>
            </w:r>
            <w:r w:rsidRPr="00D0162F">
              <w:t xml:space="preserve"> -101dBm/15kHz</w:t>
            </w:r>
          </w:p>
          <w:p w14:paraId="6D6FAEB1" w14:textId="77777777" w:rsidR="000D5D8A" w:rsidRPr="00D0162F" w:rsidRDefault="000D5D8A" w:rsidP="007E585B">
            <w:pPr>
              <w:pStyle w:val="TAL"/>
              <w:spacing w:line="256" w:lineRule="auto"/>
            </w:pPr>
          </w:p>
          <w:p w14:paraId="708DC09F" w14:textId="77777777" w:rsidR="000D5D8A" w:rsidRPr="00D0162F" w:rsidRDefault="000D5D8A" w:rsidP="007E585B">
            <w:pPr>
              <w:pStyle w:val="TAL"/>
              <w:spacing w:line="256" w:lineRule="auto"/>
            </w:pPr>
            <w:r w:rsidRPr="00D0162F">
              <w:t>Ês1 / Noc1: -3dB</w:t>
            </w:r>
          </w:p>
          <w:p w14:paraId="09238B93" w14:textId="77777777" w:rsidR="000D5D8A" w:rsidRPr="00D0162F" w:rsidRDefault="000D5D8A" w:rsidP="007E585B">
            <w:pPr>
              <w:pStyle w:val="TAL"/>
              <w:spacing w:line="256" w:lineRule="auto"/>
            </w:pPr>
          </w:p>
          <w:p w14:paraId="33AE4AF6" w14:textId="77777777" w:rsidR="000D5D8A" w:rsidRPr="00D0162F" w:rsidRDefault="000D5D8A" w:rsidP="007E585B">
            <w:pPr>
              <w:pStyle w:val="TAL"/>
              <w:spacing w:line="256" w:lineRule="auto"/>
            </w:pPr>
            <w:r w:rsidRPr="00D0162F">
              <w:t>Noc2: -104dBm/15kHz</w:t>
            </w:r>
          </w:p>
          <w:p w14:paraId="54F06A9B" w14:textId="14066514" w:rsidR="000D5D8A" w:rsidRPr="00D0162F" w:rsidRDefault="000D5D8A" w:rsidP="007E585B">
            <w:pPr>
              <w:pStyle w:val="TAL"/>
              <w:spacing w:line="256" w:lineRule="auto"/>
            </w:pPr>
            <w:r w:rsidRPr="00D0162F">
              <w:t>Ês2 / Noc2: +17dB</w:t>
            </w:r>
          </w:p>
        </w:tc>
        <w:tc>
          <w:tcPr>
            <w:tcW w:w="1646" w:type="dxa"/>
            <w:tcBorders>
              <w:top w:val="single" w:sz="4" w:space="0" w:color="auto"/>
              <w:left w:val="single" w:sz="4" w:space="0" w:color="auto"/>
              <w:bottom w:val="single" w:sz="4" w:space="0" w:color="auto"/>
              <w:right w:val="single" w:sz="4" w:space="0" w:color="auto"/>
            </w:tcBorders>
          </w:tcPr>
          <w:p w14:paraId="2636933A" w14:textId="77777777" w:rsidR="000D5D8A" w:rsidRPr="00D0162F" w:rsidRDefault="000D5D8A" w:rsidP="007E585B">
            <w:pPr>
              <w:pStyle w:val="TAL"/>
              <w:spacing w:line="256" w:lineRule="auto"/>
            </w:pPr>
            <w:r w:rsidRPr="00D0162F">
              <w:t>0dB</w:t>
            </w:r>
          </w:p>
          <w:p w14:paraId="16BAE686" w14:textId="77777777" w:rsidR="000D5D8A" w:rsidRPr="00D0162F" w:rsidRDefault="000D5D8A" w:rsidP="007E585B">
            <w:pPr>
              <w:pStyle w:val="TAL"/>
              <w:spacing w:line="256" w:lineRule="auto"/>
            </w:pPr>
          </w:p>
          <w:p w14:paraId="1B2A5CFA" w14:textId="77777777" w:rsidR="000D5D8A" w:rsidRPr="00D0162F" w:rsidRDefault="000D5D8A" w:rsidP="007E585B">
            <w:pPr>
              <w:pStyle w:val="TAL"/>
              <w:spacing w:line="256" w:lineRule="auto"/>
            </w:pPr>
          </w:p>
          <w:p w14:paraId="433DA26F" w14:textId="77777777" w:rsidR="000D5D8A" w:rsidRPr="00D0162F" w:rsidRDefault="000D5D8A" w:rsidP="007E585B">
            <w:pPr>
              <w:pStyle w:val="TAL"/>
              <w:spacing w:line="256" w:lineRule="auto"/>
            </w:pPr>
            <w:r w:rsidRPr="00D0162F">
              <w:t>0dB</w:t>
            </w:r>
          </w:p>
          <w:p w14:paraId="2E8D5E55" w14:textId="77777777" w:rsidR="000D5D8A" w:rsidRPr="00D0162F" w:rsidRDefault="000D5D8A" w:rsidP="007E585B">
            <w:pPr>
              <w:pStyle w:val="TAL"/>
              <w:spacing w:line="256" w:lineRule="auto"/>
            </w:pPr>
          </w:p>
          <w:p w14:paraId="0068ACD6" w14:textId="77777777" w:rsidR="000D5D8A" w:rsidRPr="00D0162F" w:rsidRDefault="000D5D8A" w:rsidP="007E585B">
            <w:pPr>
              <w:pStyle w:val="TAL"/>
              <w:spacing w:line="256" w:lineRule="auto"/>
            </w:pPr>
            <w:r w:rsidRPr="00D0162F">
              <w:t>0.3dB</w:t>
            </w:r>
          </w:p>
          <w:p w14:paraId="4ABB4BEF" w14:textId="77777777" w:rsidR="000D5D8A" w:rsidRPr="00D0162F" w:rsidRDefault="000D5D8A" w:rsidP="007E585B">
            <w:pPr>
              <w:pStyle w:val="TAL"/>
              <w:spacing w:line="256" w:lineRule="auto"/>
            </w:pPr>
          </w:p>
          <w:p w14:paraId="0E5CE087" w14:textId="77777777" w:rsidR="000D5D8A" w:rsidRPr="00D0162F" w:rsidRDefault="000D5D8A" w:rsidP="007E585B">
            <w:pPr>
              <w:pStyle w:val="TAL"/>
              <w:spacing w:line="256" w:lineRule="auto"/>
            </w:pPr>
            <w:r w:rsidRPr="00D0162F">
              <w:t>0dB</w:t>
            </w:r>
          </w:p>
          <w:p w14:paraId="51B9F5DC" w14:textId="1238888A" w:rsidR="000D5D8A" w:rsidRPr="00D0162F" w:rsidRDefault="000D5D8A" w:rsidP="007E585B">
            <w:pPr>
              <w:pStyle w:val="TAL"/>
              <w:spacing w:line="256" w:lineRule="auto"/>
            </w:pPr>
            <w:r w:rsidRPr="00D0162F">
              <w:t>0dB</w:t>
            </w:r>
          </w:p>
        </w:tc>
        <w:tc>
          <w:tcPr>
            <w:tcW w:w="2750" w:type="dxa"/>
            <w:tcBorders>
              <w:top w:val="single" w:sz="4" w:space="0" w:color="auto"/>
              <w:left w:val="single" w:sz="4" w:space="0" w:color="auto"/>
              <w:bottom w:val="single" w:sz="4" w:space="0" w:color="auto"/>
              <w:right w:val="single" w:sz="4" w:space="0" w:color="auto"/>
            </w:tcBorders>
          </w:tcPr>
          <w:p w14:paraId="6619CE30" w14:textId="77777777" w:rsidR="000D5D8A" w:rsidRPr="00D0162F" w:rsidRDefault="000D5D8A" w:rsidP="007E585B">
            <w:pPr>
              <w:pStyle w:val="TAL"/>
              <w:spacing w:line="256" w:lineRule="auto"/>
            </w:pPr>
            <w:r w:rsidRPr="00D0162F">
              <w:t>Noc1:</w:t>
            </w:r>
          </w:p>
          <w:p w14:paraId="0707FC68" w14:textId="77777777" w:rsidR="000D5D8A" w:rsidRPr="00D0162F" w:rsidRDefault="000D5D8A" w:rsidP="007E585B">
            <w:pPr>
              <w:pStyle w:val="TAL"/>
              <w:spacing w:line="256" w:lineRule="auto"/>
            </w:pPr>
            <w:r w:rsidRPr="00D0162F">
              <w:rPr>
                <w:shd w:val="clear" w:color="auto" w:fill="FFFFFF"/>
              </w:rPr>
              <w:t xml:space="preserve">Test Configuration 1, 2, 4, 5: </w:t>
            </w:r>
            <w:r w:rsidRPr="00D0162F">
              <w:t>-104dBm/15kHz</w:t>
            </w:r>
          </w:p>
          <w:p w14:paraId="586AC3A6" w14:textId="77777777" w:rsidR="000D5D8A" w:rsidRPr="00D0162F" w:rsidRDefault="000D5D8A" w:rsidP="007E585B">
            <w:pPr>
              <w:pStyle w:val="TAL"/>
              <w:spacing w:line="256" w:lineRule="auto"/>
            </w:pPr>
            <w:r w:rsidRPr="00D0162F">
              <w:rPr>
                <w:shd w:val="clear" w:color="auto" w:fill="FFFFFF"/>
              </w:rPr>
              <w:t>Test Configuration 3,6:</w:t>
            </w:r>
            <w:r w:rsidRPr="00D0162F">
              <w:t xml:space="preserve"> -101dBm/15kHz</w:t>
            </w:r>
          </w:p>
          <w:p w14:paraId="12E0950B" w14:textId="77777777" w:rsidR="000D5D8A" w:rsidRPr="00D0162F" w:rsidRDefault="000D5D8A" w:rsidP="007E585B">
            <w:pPr>
              <w:pStyle w:val="TAL"/>
              <w:spacing w:line="256" w:lineRule="auto"/>
            </w:pPr>
            <w:r w:rsidRPr="00D0162F">
              <w:t>Ês1 / Noc1: -2.7dB</w:t>
            </w:r>
          </w:p>
          <w:p w14:paraId="4CC28363" w14:textId="77777777" w:rsidR="000D5D8A" w:rsidRPr="00D0162F" w:rsidRDefault="000D5D8A" w:rsidP="007E585B">
            <w:pPr>
              <w:pStyle w:val="TAL"/>
              <w:spacing w:line="256" w:lineRule="auto"/>
            </w:pPr>
          </w:p>
          <w:p w14:paraId="5D37563D" w14:textId="77777777" w:rsidR="000D5D8A" w:rsidRPr="00D0162F" w:rsidRDefault="000D5D8A" w:rsidP="007E585B">
            <w:pPr>
              <w:pStyle w:val="TAL"/>
              <w:spacing w:line="256" w:lineRule="auto"/>
            </w:pPr>
            <w:r w:rsidRPr="00D0162F">
              <w:t>Noc2: -104dBm/15kHz</w:t>
            </w:r>
          </w:p>
          <w:p w14:paraId="6BDC7017" w14:textId="56E24D5B" w:rsidR="000D5D8A" w:rsidRPr="00D0162F" w:rsidRDefault="000D5D8A" w:rsidP="007E585B">
            <w:pPr>
              <w:pStyle w:val="TAL"/>
              <w:spacing w:line="256" w:lineRule="auto"/>
            </w:pPr>
            <w:r w:rsidRPr="00D0162F">
              <w:t>Ês2 / Noc2: +17dB</w:t>
            </w:r>
          </w:p>
        </w:tc>
      </w:tr>
    </w:tbl>
    <w:p w14:paraId="269B13C3" w14:textId="77777777" w:rsidR="00AB67FA" w:rsidRPr="00D0162F" w:rsidRDefault="00AB67FA" w:rsidP="00AB67FA">
      <w:pPr>
        <w:rPr>
          <w:rFonts w:eastAsiaTheme="minorEastAsia"/>
          <w:lang w:eastAsia="ko-KR"/>
        </w:rPr>
      </w:pPr>
    </w:p>
    <w:p w14:paraId="2651E0E1" w14:textId="77777777" w:rsidR="00AB67FA" w:rsidRPr="00D0162F" w:rsidRDefault="00AB67FA" w:rsidP="00AB67FA">
      <w:pPr>
        <w:pStyle w:val="TH"/>
      </w:pPr>
      <w:r w:rsidRPr="00D0162F">
        <w:t>Table F.1.3.2-2: Derivation of test requirements for NR SA FR1 RRM tests</w:t>
      </w:r>
    </w:p>
    <w:tbl>
      <w:tblPr>
        <w:tblW w:w="105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66"/>
        <w:gridCol w:w="677"/>
        <w:gridCol w:w="3357"/>
        <w:gridCol w:w="1643"/>
        <w:gridCol w:w="2756"/>
      </w:tblGrid>
      <w:tr w:rsidR="00FE32DA" w:rsidRPr="00D0162F" w14:paraId="50A7610F" w14:textId="77777777" w:rsidTr="00543F9B">
        <w:trPr>
          <w:jc w:val="center"/>
        </w:trPr>
        <w:tc>
          <w:tcPr>
            <w:tcW w:w="2843" w:type="dxa"/>
            <w:gridSpan w:val="2"/>
          </w:tcPr>
          <w:p w14:paraId="2E2CE4B1" w14:textId="77777777" w:rsidR="00AB67FA" w:rsidRPr="00D0162F" w:rsidRDefault="00AB67FA" w:rsidP="006E0A54">
            <w:pPr>
              <w:pStyle w:val="TAH"/>
            </w:pPr>
            <w:r w:rsidRPr="00D0162F">
              <w:t>Test</w:t>
            </w:r>
          </w:p>
        </w:tc>
        <w:tc>
          <w:tcPr>
            <w:tcW w:w="3357" w:type="dxa"/>
          </w:tcPr>
          <w:p w14:paraId="0B4E22AF" w14:textId="431368F6" w:rsidR="00AB67FA" w:rsidRPr="00D0162F" w:rsidRDefault="00AB67FA" w:rsidP="006E0A54">
            <w:pPr>
              <w:pStyle w:val="TAH"/>
            </w:pPr>
            <w:r w:rsidRPr="00D0162F">
              <w:t>Minimum</w:t>
            </w:r>
            <w:r w:rsidR="006E0A54" w:rsidRPr="00D0162F">
              <w:t xml:space="preserve"> </w:t>
            </w:r>
            <w:r w:rsidRPr="00D0162F">
              <w:t>requirement</w:t>
            </w:r>
            <w:r w:rsidR="006E0A54" w:rsidRPr="00D0162F">
              <w:t xml:space="preserve"> </w:t>
            </w:r>
            <w:r w:rsidRPr="00D0162F">
              <w:t>in</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p>
        </w:tc>
        <w:tc>
          <w:tcPr>
            <w:tcW w:w="1643" w:type="dxa"/>
          </w:tcPr>
          <w:p w14:paraId="4F9558E2" w14:textId="75F66788" w:rsidR="00AB67FA" w:rsidRPr="00D0162F" w:rsidRDefault="00AB67FA" w:rsidP="006E0A54">
            <w:pPr>
              <w:pStyle w:val="TAH"/>
            </w:pPr>
            <w:r w:rsidRPr="00D0162F">
              <w:t>Test</w:t>
            </w:r>
            <w:r w:rsidR="006E0A54" w:rsidRPr="00D0162F">
              <w:t xml:space="preserve"> </w:t>
            </w:r>
            <w:r w:rsidRPr="00D0162F">
              <w:t>tolerance</w:t>
            </w:r>
            <w:r w:rsidRPr="00D0162F">
              <w:br/>
              <w:t>(TT)</w:t>
            </w:r>
          </w:p>
        </w:tc>
        <w:tc>
          <w:tcPr>
            <w:tcW w:w="2756" w:type="dxa"/>
          </w:tcPr>
          <w:p w14:paraId="2F7FB09E" w14:textId="2AF1ED7B" w:rsidR="00AB67FA" w:rsidRPr="00D0162F" w:rsidRDefault="00AB67FA" w:rsidP="006E0A54">
            <w:pPr>
              <w:pStyle w:val="TAH"/>
            </w:pPr>
            <w:r w:rsidRPr="00D0162F">
              <w:t>Test</w:t>
            </w:r>
            <w:r w:rsidR="006E0A54" w:rsidRPr="00D0162F">
              <w:t xml:space="preserve"> </w:t>
            </w:r>
            <w:r w:rsidRPr="00D0162F">
              <w:t>requirement</w:t>
            </w:r>
            <w:r w:rsidR="006E0A54" w:rsidRPr="00D0162F">
              <w:t xml:space="preserve"> </w:t>
            </w:r>
            <w:r w:rsidRPr="00D0162F">
              <w:t>in</w:t>
            </w:r>
            <w:r w:rsidR="006E0A54" w:rsidRPr="00D0162F">
              <w:t xml:space="preserve"> </w:t>
            </w:r>
            <w:r w:rsidRPr="00D0162F">
              <w:t>TS</w:t>
            </w:r>
            <w:r w:rsidR="006E0A54" w:rsidRPr="00D0162F">
              <w:t xml:space="preserve"> </w:t>
            </w:r>
            <w:r w:rsidRPr="00D0162F">
              <w:t>38.533</w:t>
            </w:r>
          </w:p>
        </w:tc>
      </w:tr>
      <w:tr w:rsidR="00FE32DA" w:rsidRPr="00D0162F" w14:paraId="20297BB5" w14:textId="77777777" w:rsidTr="00543F9B">
        <w:trPr>
          <w:jc w:val="center"/>
        </w:trPr>
        <w:tc>
          <w:tcPr>
            <w:tcW w:w="2843" w:type="dxa"/>
            <w:gridSpan w:val="2"/>
          </w:tcPr>
          <w:p w14:paraId="4043571D" w14:textId="05782B14" w:rsidR="00AB67FA" w:rsidRPr="00107D76" w:rsidRDefault="00AB67FA" w:rsidP="006E0A54">
            <w:pPr>
              <w:pStyle w:val="TAL"/>
              <w:rPr>
                <w:lang w:val="fr-FR"/>
              </w:rPr>
            </w:pPr>
            <w:r w:rsidRPr="00107D76">
              <w:rPr>
                <w:lang w:val="fr-FR"/>
              </w:rPr>
              <w:t>6.1.1.1</w:t>
            </w:r>
            <w:r w:rsidR="006E0A54" w:rsidRPr="00107D76">
              <w:rPr>
                <w:lang w:val="fr-FR"/>
              </w:rPr>
              <w:t xml:space="preserve"> </w:t>
            </w: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1</w:t>
            </w:r>
            <w:r w:rsidR="006E0A54" w:rsidRPr="00107D76">
              <w:rPr>
                <w:lang w:val="fr-FR"/>
              </w:rPr>
              <w:t xml:space="preserve"> </w:t>
            </w:r>
            <w:r w:rsidRPr="00107D76">
              <w:rPr>
                <w:lang w:val="fr-FR"/>
              </w:rPr>
              <w:t>cell</w:t>
            </w:r>
            <w:r w:rsidR="006E0A54" w:rsidRPr="00107D76">
              <w:rPr>
                <w:lang w:val="fr-FR"/>
              </w:rPr>
              <w:t xml:space="preserve"> </w:t>
            </w:r>
            <w:r w:rsidRPr="00107D76">
              <w:rPr>
                <w:lang w:val="fr-FR"/>
              </w:rPr>
              <w:t>re-selection</w:t>
            </w:r>
          </w:p>
        </w:tc>
        <w:tc>
          <w:tcPr>
            <w:tcW w:w="3357" w:type="dxa"/>
          </w:tcPr>
          <w:p w14:paraId="7271C521" w14:textId="59F4D3A1" w:rsidR="00AB67FA" w:rsidRPr="00D0162F" w:rsidRDefault="00AB67FA" w:rsidP="006E0A54">
            <w:pPr>
              <w:pStyle w:val="TAL"/>
            </w:pPr>
            <w:r w:rsidRPr="00D0162F">
              <w:t>During</w:t>
            </w:r>
            <w:r w:rsidR="006E0A54" w:rsidRPr="00D0162F">
              <w:t xml:space="preserve"> </w:t>
            </w:r>
            <w:r w:rsidRPr="00D0162F">
              <w:t>T1:</w:t>
            </w:r>
          </w:p>
          <w:p w14:paraId="11A47BC7" w14:textId="43C45841" w:rsidR="00AB67FA" w:rsidRPr="00D0162F" w:rsidRDefault="00AB67FA" w:rsidP="006E0A54">
            <w:pPr>
              <w:pStyle w:val="TAL"/>
            </w:pPr>
            <w:r w:rsidRPr="00D0162F">
              <w:t>Noc:</w:t>
            </w:r>
            <w:r w:rsidR="006E0A54" w:rsidRPr="00D0162F">
              <w:t xml:space="preserve"> </w:t>
            </w:r>
            <w:r w:rsidRPr="00D0162F">
              <w:t>-98dBm/15kHz</w:t>
            </w:r>
          </w:p>
          <w:p w14:paraId="6E2D2D46" w14:textId="6D58E19B"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16dB</w:t>
            </w:r>
          </w:p>
          <w:p w14:paraId="562EC82B" w14:textId="49364876"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5BC20FA2" w14:textId="77777777" w:rsidR="00AB67FA" w:rsidRPr="00D0162F" w:rsidRDefault="00AB67FA" w:rsidP="006E0A54">
            <w:pPr>
              <w:pStyle w:val="TAL"/>
            </w:pPr>
          </w:p>
          <w:p w14:paraId="3EDE96EA" w14:textId="4477FE74" w:rsidR="00AB67FA" w:rsidRPr="00D0162F" w:rsidRDefault="00AB67FA" w:rsidP="006E0A54">
            <w:pPr>
              <w:pStyle w:val="TAL"/>
            </w:pPr>
            <w:r w:rsidRPr="00D0162F">
              <w:t>During</w:t>
            </w:r>
            <w:r w:rsidR="006E0A54" w:rsidRPr="00D0162F">
              <w:t xml:space="preserve"> </w:t>
            </w:r>
            <w:r w:rsidRPr="00D0162F">
              <w:t>T2:</w:t>
            </w:r>
          </w:p>
          <w:p w14:paraId="7C505969" w14:textId="49E64BCC" w:rsidR="00AB67FA" w:rsidRPr="00D0162F" w:rsidRDefault="00AB67FA" w:rsidP="006E0A54">
            <w:pPr>
              <w:pStyle w:val="TAL"/>
            </w:pPr>
            <w:r w:rsidRPr="00D0162F">
              <w:t>Noc:</w:t>
            </w:r>
            <w:r w:rsidR="006E0A54" w:rsidRPr="00D0162F">
              <w:t xml:space="preserve"> </w:t>
            </w:r>
            <w:r w:rsidRPr="00D0162F">
              <w:t>-98dBm/15kHz</w:t>
            </w:r>
          </w:p>
          <w:p w14:paraId="3182F925" w14:textId="48147424"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13dB</w:t>
            </w:r>
          </w:p>
          <w:p w14:paraId="089CDEC8" w14:textId="39BEB466"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16dB</w:t>
            </w:r>
          </w:p>
          <w:p w14:paraId="051B4613" w14:textId="77777777" w:rsidR="00AB67FA" w:rsidRPr="00D0162F" w:rsidRDefault="00AB67FA" w:rsidP="006E0A54">
            <w:pPr>
              <w:pStyle w:val="TAL"/>
            </w:pPr>
          </w:p>
          <w:p w14:paraId="025BE8D9" w14:textId="0E1B9BFD" w:rsidR="00AB67FA" w:rsidRPr="00D0162F" w:rsidRDefault="00AB67FA" w:rsidP="006E0A54">
            <w:pPr>
              <w:pStyle w:val="TAL"/>
            </w:pPr>
            <w:r w:rsidRPr="00D0162F">
              <w:t>During</w:t>
            </w:r>
            <w:r w:rsidR="006E0A54" w:rsidRPr="00D0162F">
              <w:t xml:space="preserve"> </w:t>
            </w:r>
            <w:r w:rsidRPr="00D0162F">
              <w:t>T3:</w:t>
            </w:r>
          </w:p>
          <w:p w14:paraId="1B008B2D" w14:textId="1B35D4A3" w:rsidR="00AB67FA" w:rsidRPr="00D0162F" w:rsidRDefault="00AB67FA" w:rsidP="006E0A54">
            <w:pPr>
              <w:pStyle w:val="TAL"/>
            </w:pPr>
            <w:r w:rsidRPr="00D0162F">
              <w:t>Noc:</w:t>
            </w:r>
            <w:r w:rsidR="006E0A54" w:rsidRPr="00D0162F">
              <w:t xml:space="preserve"> </w:t>
            </w:r>
            <w:r w:rsidRPr="00D0162F">
              <w:t>-98dBm/15kHz</w:t>
            </w:r>
          </w:p>
          <w:p w14:paraId="7EE7F59E" w14:textId="506779AE"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16dB</w:t>
            </w:r>
          </w:p>
          <w:p w14:paraId="23C6AF0D" w14:textId="43FB37C0"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13dB</w:t>
            </w:r>
          </w:p>
        </w:tc>
        <w:tc>
          <w:tcPr>
            <w:tcW w:w="1643" w:type="dxa"/>
          </w:tcPr>
          <w:p w14:paraId="18365AEB" w14:textId="07288ADE" w:rsidR="00AB67FA" w:rsidRPr="00D0162F" w:rsidRDefault="00AB67FA" w:rsidP="006E0A54">
            <w:pPr>
              <w:pStyle w:val="TAL"/>
            </w:pPr>
            <w:r w:rsidRPr="00D0162F">
              <w:t>During</w:t>
            </w:r>
            <w:r w:rsidR="006E0A54" w:rsidRPr="00D0162F">
              <w:t xml:space="preserve"> </w:t>
            </w:r>
            <w:r w:rsidRPr="00D0162F">
              <w:t>T1:</w:t>
            </w:r>
          </w:p>
          <w:p w14:paraId="784AB100" w14:textId="77777777" w:rsidR="00AB67FA" w:rsidRPr="00D0162F" w:rsidRDefault="00AB67FA" w:rsidP="006E0A54">
            <w:pPr>
              <w:pStyle w:val="TAL"/>
            </w:pPr>
            <w:r w:rsidRPr="00D0162F">
              <w:t>0dB</w:t>
            </w:r>
          </w:p>
          <w:p w14:paraId="64753FB7" w14:textId="77777777" w:rsidR="00AB67FA" w:rsidRPr="00D0162F" w:rsidRDefault="00AB67FA" w:rsidP="006E0A54">
            <w:pPr>
              <w:pStyle w:val="TAL"/>
            </w:pPr>
            <w:r w:rsidRPr="00D0162F">
              <w:t>0dB</w:t>
            </w:r>
          </w:p>
          <w:p w14:paraId="011A2CEC" w14:textId="77777777" w:rsidR="00AB67FA" w:rsidRPr="00D0162F" w:rsidRDefault="00AB67FA" w:rsidP="006E0A54">
            <w:pPr>
              <w:pStyle w:val="TAL"/>
            </w:pPr>
            <w:r w:rsidRPr="00D0162F">
              <w:t>0dB</w:t>
            </w:r>
          </w:p>
          <w:p w14:paraId="6439FA40" w14:textId="77777777" w:rsidR="00AB67FA" w:rsidRPr="00D0162F" w:rsidRDefault="00AB67FA" w:rsidP="006E0A54">
            <w:pPr>
              <w:pStyle w:val="TAL"/>
            </w:pPr>
          </w:p>
          <w:p w14:paraId="1F426303" w14:textId="51BDDE9D" w:rsidR="00AB67FA" w:rsidRPr="00D0162F" w:rsidRDefault="00AB67FA" w:rsidP="006E0A54">
            <w:pPr>
              <w:pStyle w:val="TAL"/>
            </w:pPr>
            <w:r w:rsidRPr="00D0162F">
              <w:t>During</w:t>
            </w:r>
            <w:r w:rsidR="006E0A54" w:rsidRPr="00D0162F">
              <w:t xml:space="preserve"> </w:t>
            </w:r>
            <w:r w:rsidRPr="00D0162F">
              <w:t>T2:</w:t>
            </w:r>
          </w:p>
          <w:p w14:paraId="50DD2F66" w14:textId="77777777" w:rsidR="00AB67FA" w:rsidRPr="00D0162F" w:rsidRDefault="00AB67FA" w:rsidP="006E0A54">
            <w:pPr>
              <w:pStyle w:val="TAL"/>
            </w:pPr>
            <w:r w:rsidRPr="00D0162F">
              <w:t>0dB</w:t>
            </w:r>
          </w:p>
          <w:p w14:paraId="50703691" w14:textId="77777777" w:rsidR="00AB67FA" w:rsidRPr="00D0162F" w:rsidRDefault="00AB67FA" w:rsidP="006E0A54">
            <w:pPr>
              <w:pStyle w:val="TAL"/>
            </w:pPr>
            <w:r w:rsidRPr="00D0162F">
              <w:t>0dB</w:t>
            </w:r>
          </w:p>
          <w:p w14:paraId="7BEA42B2" w14:textId="77777777" w:rsidR="00AB67FA" w:rsidRPr="00D0162F" w:rsidRDefault="00AB67FA" w:rsidP="006E0A54">
            <w:pPr>
              <w:pStyle w:val="TAL"/>
            </w:pPr>
            <w:r w:rsidRPr="00D0162F">
              <w:t>0.45dB</w:t>
            </w:r>
          </w:p>
          <w:p w14:paraId="650DA7B0" w14:textId="77777777" w:rsidR="00AB67FA" w:rsidRPr="00D0162F" w:rsidRDefault="00AB67FA" w:rsidP="006E0A54">
            <w:pPr>
              <w:pStyle w:val="TAL"/>
            </w:pPr>
          </w:p>
          <w:p w14:paraId="57E7030C" w14:textId="5B5F2861" w:rsidR="00AB67FA" w:rsidRPr="00D0162F" w:rsidRDefault="00AB67FA" w:rsidP="006E0A54">
            <w:pPr>
              <w:pStyle w:val="TAL"/>
            </w:pPr>
            <w:r w:rsidRPr="00D0162F">
              <w:t>During</w:t>
            </w:r>
            <w:r w:rsidR="006E0A54" w:rsidRPr="00D0162F">
              <w:t xml:space="preserve"> </w:t>
            </w:r>
            <w:r w:rsidRPr="00D0162F">
              <w:t>T3:</w:t>
            </w:r>
          </w:p>
          <w:p w14:paraId="546CC3B7" w14:textId="77777777" w:rsidR="00AB67FA" w:rsidRPr="00D0162F" w:rsidRDefault="00AB67FA" w:rsidP="006E0A54">
            <w:pPr>
              <w:pStyle w:val="TAL"/>
            </w:pPr>
            <w:r w:rsidRPr="00D0162F">
              <w:t>0dB</w:t>
            </w:r>
          </w:p>
          <w:p w14:paraId="6B9D33F2" w14:textId="77777777" w:rsidR="00AB67FA" w:rsidRPr="00D0162F" w:rsidRDefault="00AB67FA" w:rsidP="006E0A54">
            <w:pPr>
              <w:pStyle w:val="TAL"/>
            </w:pPr>
            <w:r w:rsidRPr="00D0162F">
              <w:t>0.45dB</w:t>
            </w:r>
          </w:p>
          <w:p w14:paraId="08DEBD68" w14:textId="77777777" w:rsidR="00AB67FA" w:rsidRPr="00D0162F" w:rsidRDefault="00AB67FA" w:rsidP="006E0A54">
            <w:pPr>
              <w:pStyle w:val="TAL"/>
              <w:rPr>
                <w:shd w:val="clear" w:color="auto" w:fill="FFFFFF"/>
              </w:rPr>
            </w:pPr>
            <w:r w:rsidRPr="00D0162F">
              <w:t>0dB</w:t>
            </w:r>
          </w:p>
        </w:tc>
        <w:tc>
          <w:tcPr>
            <w:tcW w:w="2756" w:type="dxa"/>
          </w:tcPr>
          <w:p w14:paraId="6415073C" w14:textId="5F823B6E" w:rsidR="00AB67FA" w:rsidRPr="00D0162F" w:rsidRDefault="00AB67FA" w:rsidP="006E0A54">
            <w:pPr>
              <w:pStyle w:val="TAL"/>
            </w:pPr>
            <w:r w:rsidRPr="00D0162F">
              <w:t>During</w:t>
            </w:r>
            <w:r w:rsidR="006E0A54" w:rsidRPr="00D0162F">
              <w:t xml:space="preserve"> </w:t>
            </w:r>
            <w:r w:rsidRPr="00D0162F">
              <w:t>T1:</w:t>
            </w:r>
          </w:p>
          <w:p w14:paraId="15C37B71" w14:textId="7968A550" w:rsidR="00AB67FA" w:rsidRPr="00D0162F" w:rsidRDefault="00AB67FA" w:rsidP="006E0A54">
            <w:pPr>
              <w:pStyle w:val="TAL"/>
            </w:pPr>
            <w:r w:rsidRPr="00D0162F">
              <w:t>Noc:</w:t>
            </w:r>
            <w:r w:rsidR="006E0A54" w:rsidRPr="00D0162F">
              <w:t xml:space="preserve"> </w:t>
            </w:r>
            <w:r w:rsidRPr="00D0162F">
              <w:t>-98dBm/15kHz</w:t>
            </w:r>
          </w:p>
          <w:p w14:paraId="07634E15" w14:textId="24641DD4"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16dB</w:t>
            </w:r>
          </w:p>
          <w:p w14:paraId="07B73FAB" w14:textId="4D649DA9"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1C1233E7" w14:textId="77777777" w:rsidR="00AB67FA" w:rsidRPr="00D0162F" w:rsidRDefault="00AB67FA" w:rsidP="006E0A54">
            <w:pPr>
              <w:pStyle w:val="TAL"/>
            </w:pPr>
          </w:p>
          <w:p w14:paraId="015DE1EA" w14:textId="5419CFFB" w:rsidR="00AB67FA" w:rsidRPr="00D0162F" w:rsidRDefault="00AB67FA" w:rsidP="006E0A54">
            <w:pPr>
              <w:pStyle w:val="TAL"/>
            </w:pPr>
            <w:r w:rsidRPr="00D0162F">
              <w:t>During</w:t>
            </w:r>
            <w:r w:rsidR="006E0A54" w:rsidRPr="00D0162F">
              <w:t xml:space="preserve"> </w:t>
            </w:r>
            <w:r w:rsidRPr="00D0162F">
              <w:t>T2:</w:t>
            </w:r>
          </w:p>
          <w:p w14:paraId="09B07BF1" w14:textId="03FD9902" w:rsidR="00AB67FA" w:rsidRPr="00D0162F" w:rsidRDefault="00AB67FA" w:rsidP="006E0A54">
            <w:pPr>
              <w:pStyle w:val="TAL"/>
            </w:pPr>
            <w:r w:rsidRPr="00D0162F">
              <w:t>Noc:</w:t>
            </w:r>
            <w:r w:rsidR="006E0A54" w:rsidRPr="00D0162F">
              <w:t xml:space="preserve"> </w:t>
            </w:r>
            <w:r w:rsidRPr="00D0162F">
              <w:t>-98dBm/15kHz</w:t>
            </w:r>
          </w:p>
          <w:p w14:paraId="528F8D4A" w14:textId="3C3F8C5E"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13dB</w:t>
            </w:r>
          </w:p>
          <w:p w14:paraId="682C32D3" w14:textId="6F1DDDDB"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16.45dB</w:t>
            </w:r>
          </w:p>
          <w:p w14:paraId="02A6B035" w14:textId="77777777" w:rsidR="00AB67FA" w:rsidRPr="00D0162F" w:rsidRDefault="00AB67FA" w:rsidP="006E0A54">
            <w:pPr>
              <w:pStyle w:val="TAL"/>
            </w:pPr>
          </w:p>
          <w:p w14:paraId="4FC295C7" w14:textId="763F7346" w:rsidR="00AB67FA" w:rsidRPr="00D0162F" w:rsidRDefault="00AB67FA" w:rsidP="006E0A54">
            <w:pPr>
              <w:pStyle w:val="TAL"/>
            </w:pPr>
            <w:r w:rsidRPr="00D0162F">
              <w:t>During</w:t>
            </w:r>
            <w:r w:rsidR="006E0A54" w:rsidRPr="00D0162F">
              <w:t xml:space="preserve"> </w:t>
            </w:r>
            <w:r w:rsidRPr="00D0162F">
              <w:t>T3:</w:t>
            </w:r>
          </w:p>
          <w:p w14:paraId="76F8D9CB" w14:textId="68B5120C" w:rsidR="00AB67FA" w:rsidRPr="00D0162F" w:rsidRDefault="00AB67FA" w:rsidP="006E0A54">
            <w:pPr>
              <w:pStyle w:val="TAL"/>
            </w:pPr>
            <w:r w:rsidRPr="00D0162F">
              <w:t>Noc:</w:t>
            </w:r>
            <w:r w:rsidR="006E0A54" w:rsidRPr="00D0162F">
              <w:t xml:space="preserve"> </w:t>
            </w:r>
            <w:r w:rsidRPr="00D0162F">
              <w:t>-98dBm/15kHz</w:t>
            </w:r>
          </w:p>
          <w:p w14:paraId="43C8442C" w14:textId="67B5C306"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16.45dB</w:t>
            </w:r>
          </w:p>
          <w:p w14:paraId="74EC1689" w14:textId="403F163E"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13dB</w:t>
            </w:r>
          </w:p>
        </w:tc>
      </w:tr>
      <w:tr w:rsidR="00FE32DA" w:rsidRPr="00D0162F" w14:paraId="273E1DC3" w14:textId="77777777" w:rsidTr="00543F9B">
        <w:trPr>
          <w:jc w:val="center"/>
        </w:trPr>
        <w:tc>
          <w:tcPr>
            <w:tcW w:w="2843" w:type="dxa"/>
            <w:gridSpan w:val="2"/>
          </w:tcPr>
          <w:p w14:paraId="727BA4FE" w14:textId="319AEE01" w:rsidR="00AB67FA" w:rsidRPr="00107D76" w:rsidRDefault="00AB67FA" w:rsidP="006E0A54">
            <w:pPr>
              <w:pStyle w:val="TAL"/>
              <w:rPr>
                <w:lang w:val="fr-FR"/>
              </w:rPr>
            </w:pPr>
            <w:r w:rsidRPr="00107D76">
              <w:rPr>
                <w:lang w:val="fr-FR"/>
              </w:rPr>
              <w:t>6.1.1.2</w:t>
            </w:r>
            <w:r w:rsidR="006E0A54" w:rsidRPr="00107D76">
              <w:rPr>
                <w:lang w:val="fr-FR"/>
              </w:rPr>
              <w:t xml:space="preserve"> </w:t>
            </w: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1-FR1</w:t>
            </w:r>
            <w:r w:rsidR="006E0A54" w:rsidRPr="00107D76">
              <w:rPr>
                <w:lang w:val="fr-FR"/>
              </w:rPr>
              <w:t xml:space="preserve"> </w:t>
            </w:r>
            <w:r w:rsidRPr="00107D76">
              <w:rPr>
                <w:lang w:val="fr-FR"/>
              </w:rPr>
              <w:t>cell</w:t>
            </w:r>
            <w:r w:rsidR="006E0A54" w:rsidRPr="00107D76">
              <w:rPr>
                <w:lang w:val="fr-FR"/>
              </w:rPr>
              <w:t xml:space="preserve"> </w:t>
            </w:r>
            <w:r w:rsidRPr="00107D76">
              <w:rPr>
                <w:lang w:val="fr-FR"/>
              </w:rPr>
              <w:t>re-selection</w:t>
            </w:r>
          </w:p>
        </w:tc>
        <w:tc>
          <w:tcPr>
            <w:tcW w:w="3357" w:type="dxa"/>
          </w:tcPr>
          <w:p w14:paraId="0C75A71A" w14:textId="3E854FF9" w:rsidR="00AB67FA" w:rsidRPr="00D0162F" w:rsidRDefault="00AB67FA" w:rsidP="006E0A54">
            <w:pPr>
              <w:pStyle w:val="TAL"/>
            </w:pPr>
            <w:r w:rsidRPr="00D0162F">
              <w:t>During</w:t>
            </w:r>
            <w:r w:rsidR="006E0A54" w:rsidRPr="00D0162F">
              <w:t xml:space="preserve"> </w:t>
            </w:r>
            <w:r w:rsidRPr="00D0162F">
              <w:t>T1:</w:t>
            </w:r>
          </w:p>
          <w:p w14:paraId="1898499E" w14:textId="6393C6DF" w:rsidR="00AB67FA" w:rsidRPr="00D0162F" w:rsidRDefault="00AB67FA" w:rsidP="006E0A54">
            <w:pPr>
              <w:pStyle w:val="TAL"/>
            </w:pPr>
            <w:r w:rsidRPr="00D0162F">
              <w:t>Noc1:</w:t>
            </w:r>
            <w:r w:rsidR="006E0A54" w:rsidRPr="00D0162F">
              <w:t xml:space="preserve"> </w:t>
            </w:r>
            <w:r w:rsidRPr="00D0162F">
              <w:t>-98dBm/15kHz</w:t>
            </w:r>
          </w:p>
          <w:p w14:paraId="254CFC94" w14:textId="5E6AA2C9" w:rsidR="00AB67FA" w:rsidRPr="00D0162F" w:rsidRDefault="00AB67FA" w:rsidP="006E0A54">
            <w:pPr>
              <w:pStyle w:val="TAL"/>
            </w:pPr>
            <w:r w:rsidRPr="00D0162F">
              <w:t>Noc2:</w:t>
            </w:r>
            <w:r w:rsidR="006E0A54" w:rsidRPr="00D0162F">
              <w:t xml:space="preserve"> </w:t>
            </w:r>
            <w:r w:rsidRPr="00D0162F">
              <w:t>-98dBm/15kHz</w:t>
            </w:r>
          </w:p>
          <w:p w14:paraId="15828CDD" w14:textId="261014D6"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4dB</w:t>
            </w:r>
          </w:p>
          <w:p w14:paraId="4C62BE9F" w14:textId="0DF2FD02"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4dB</w:t>
            </w:r>
          </w:p>
          <w:p w14:paraId="0337A66B" w14:textId="77777777" w:rsidR="00AB67FA" w:rsidRPr="00D0162F" w:rsidRDefault="00AB67FA" w:rsidP="006E0A54">
            <w:pPr>
              <w:pStyle w:val="TAL"/>
            </w:pPr>
          </w:p>
          <w:p w14:paraId="08F80362" w14:textId="76FDB177" w:rsidR="00AB67FA" w:rsidRPr="00D0162F" w:rsidRDefault="00AB67FA" w:rsidP="006E0A54">
            <w:pPr>
              <w:pStyle w:val="TAL"/>
            </w:pPr>
            <w:r w:rsidRPr="00D0162F">
              <w:t>During</w:t>
            </w:r>
            <w:r w:rsidR="006E0A54" w:rsidRPr="00D0162F">
              <w:t xml:space="preserve"> </w:t>
            </w:r>
            <w:r w:rsidRPr="00D0162F">
              <w:t>T2:</w:t>
            </w:r>
          </w:p>
          <w:p w14:paraId="2DA67609" w14:textId="51F3E0D3" w:rsidR="00AB67FA" w:rsidRPr="00D0162F" w:rsidRDefault="00AB67FA" w:rsidP="006E0A54">
            <w:pPr>
              <w:pStyle w:val="TAL"/>
            </w:pPr>
            <w:r w:rsidRPr="00D0162F">
              <w:t>Noc1:</w:t>
            </w:r>
            <w:r w:rsidR="006E0A54" w:rsidRPr="00D0162F">
              <w:t xml:space="preserve"> </w:t>
            </w:r>
            <w:r w:rsidRPr="00D0162F">
              <w:t>-98dBm/15kHz</w:t>
            </w:r>
          </w:p>
          <w:p w14:paraId="660B00EA" w14:textId="1A9B984F" w:rsidR="00AB67FA" w:rsidRPr="00D0162F" w:rsidRDefault="00AB67FA" w:rsidP="006E0A54">
            <w:pPr>
              <w:pStyle w:val="TAL"/>
            </w:pPr>
            <w:r w:rsidRPr="00D0162F">
              <w:t>Noc2:</w:t>
            </w:r>
            <w:r w:rsidR="006E0A54" w:rsidRPr="00D0162F">
              <w:t xml:space="preserve"> </w:t>
            </w:r>
            <w:r w:rsidRPr="00D0162F">
              <w:t>-98dBm/15kHz</w:t>
            </w:r>
          </w:p>
          <w:p w14:paraId="4F2EF0CE" w14:textId="4F34CA6F"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14dB</w:t>
            </w:r>
          </w:p>
          <w:p w14:paraId="56D8DE42" w14:textId="44B52779"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58D3787F" w14:textId="77777777" w:rsidR="00AB67FA" w:rsidRPr="00107D76" w:rsidRDefault="00AB67FA" w:rsidP="006E0A54">
            <w:pPr>
              <w:pStyle w:val="TAL"/>
              <w:rPr>
                <w:lang w:val="fr-FR"/>
              </w:rPr>
            </w:pPr>
          </w:p>
          <w:p w14:paraId="43C276E7" w14:textId="59C619FC" w:rsidR="00AB67FA" w:rsidRPr="00D0162F" w:rsidRDefault="00AB67FA" w:rsidP="006E0A54">
            <w:pPr>
              <w:pStyle w:val="TAL"/>
            </w:pPr>
            <w:r w:rsidRPr="00D0162F">
              <w:t>During</w:t>
            </w:r>
            <w:r w:rsidR="006E0A54" w:rsidRPr="00D0162F">
              <w:t xml:space="preserve"> </w:t>
            </w:r>
            <w:r w:rsidRPr="00D0162F">
              <w:t>T3:</w:t>
            </w:r>
          </w:p>
          <w:p w14:paraId="165862CC" w14:textId="6518C2A2" w:rsidR="00AB67FA" w:rsidRPr="00D0162F" w:rsidRDefault="00AB67FA" w:rsidP="006E0A54">
            <w:pPr>
              <w:pStyle w:val="TAL"/>
            </w:pPr>
            <w:r w:rsidRPr="00D0162F">
              <w:t>Noc1:</w:t>
            </w:r>
            <w:r w:rsidR="006E0A54" w:rsidRPr="00D0162F">
              <w:t xml:space="preserve"> </w:t>
            </w:r>
            <w:r w:rsidRPr="00D0162F">
              <w:t>-98dBm/15kHz</w:t>
            </w:r>
          </w:p>
          <w:p w14:paraId="57D2EEA5" w14:textId="6316670E" w:rsidR="00AB67FA" w:rsidRPr="00D0162F" w:rsidRDefault="00AB67FA" w:rsidP="006E0A54">
            <w:pPr>
              <w:pStyle w:val="TAL"/>
            </w:pPr>
            <w:r w:rsidRPr="00D0162F">
              <w:t>Noc2:</w:t>
            </w:r>
            <w:r w:rsidR="006E0A54" w:rsidRPr="00D0162F">
              <w:t xml:space="preserve"> </w:t>
            </w:r>
            <w:r w:rsidRPr="00D0162F">
              <w:t>-98dBm/15kHz</w:t>
            </w:r>
          </w:p>
          <w:p w14:paraId="521A152B" w14:textId="458B74A6"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4dB</w:t>
            </w:r>
          </w:p>
          <w:p w14:paraId="4DAAFBAC" w14:textId="43DB2C6D"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2dB</w:t>
            </w:r>
          </w:p>
        </w:tc>
        <w:tc>
          <w:tcPr>
            <w:tcW w:w="1643" w:type="dxa"/>
          </w:tcPr>
          <w:p w14:paraId="3385C249" w14:textId="368D9EFA" w:rsidR="00AB67FA" w:rsidRPr="00D0162F" w:rsidRDefault="00AB67FA" w:rsidP="006E0A54">
            <w:pPr>
              <w:pStyle w:val="TAL"/>
            </w:pPr>
            <w:r w:rsidRPr="00D0162F">
              <w:t>During</w:t>
            </w:r>
            <w:r w:rsidR="006E0A54" w:rsidRPr="00D0162F">
              <w:t xml:space="preserve"> </w:t>
            </w:r>
            <w:r w:rsidRPr="00D0162F">
              <w:t>T1:</w:t>
            </w:r>
          </w:p>
          <w:p w14:paraId="2D7B4B54" w14:textId="77777777" w:rsidR="00AB67FA" w:rsidRPr="00D0162F" w:rsidRDefault="00AB67FA" w:rsidP="006E0A54">
            <w:pPr>
              <w:pStyle w:val="TAL"/>
            </w:pPr>
            <w:r w:rsidRPr="00D0162F">
              <w:t>0dB</w:t>
            </w:r>
          </w:p>
          <w:p w14:paraId="6E05A310" w14:textId="77777777" w:rsidR="00AB67FA" w:rsidRPr="00D0162F" w:rsidRDefault="00AB67FA" w:rsidP="006E0A54">
            <w:pPr>
              <w:pStyle w:val="TAL"/>
            </w:pPr>
            <w:r w:rsidRPr="00D0162F">
              <w:t>-2dB</w:t>
            </w:r>
          </w:p>
          <w:p w14:paraId="694D9CF0" w14:textId="77777777" w:rsidR="00AB67FA" w:rsidRPr="00D0162F" w:rsidRDefault="00AB67FA" w:rsidP="006E0A54">
            <w:pPr>
              <w:pStyle w:val="TAL"/>
            </w:pPr>
            <w:r w:rsidRPr="00D0162F">
              <w:t>1.6dB</w:t>
            </w:r>
          </w:p>
          <w:p w14:paraId="618A9467" w14:textId="77777777" w:rsidR="00AB67FA" w:rsidRPr="00D0162F" w:rsidRDefault="00AB67FA" w:rsidP="006E0A54">
            <w:pPr>
              <w:pStyle w:val="TAL"/>
            </w:pPr>
            <w:r w:rsidRPr="00D0162F">
              <w:t>0.4dB</w:t>
            </w:r>
          </w:p>
          <w:p w14:paraId="1C6C1EDE" w14:textId="77777777" w:rsidR="00AB67FA" w:rsidRPr="00D0162F" w:rsidRDefault="00AB67FA" w:rsidP="006E0A54">
            <w:pPr>
              <w:pStyle w:val="TAL"/>
            </w:pPr>
          </w:p>
          <w:p w14:paraId="7AE8F041" w14:textId="39917E27" w:rsidR="00AB67FA" w:rsidRPr="00D0162F" w:rsidRDefault="00AB67FA" w:rsidP="006E0A54">
            <w:pPr>
              <w:pStyle w:val="TAL"/>
            </w:pPr>
            <w:r w:rsidRPr="00D0162F">
              <w:t>During</w:t>
            </w:r>
            <w:r w:rsidR="006E0A54" w:rsidRPr="00D0162F">
              <w:t xml:space="preserve"> </w:t>
            </w:r>
            <w:r w:rsidRPr="00D0162F">
              <w:t>T2:</w:t>
            </w:r>
          </w:p>
          <w:p w14:paraId="5555E400" w14:textId="77777777" w:rsidR="00AB67FA" w:rsidRPr="00D0162F" w:rsidRDefault="00AB67FA" w:rsidP="006E0A54">
            <w:pPr>
              <w:pStyle w:val="TAL"/>
            </w:pPr>
            <w:r w:rsidRPr="00D0162F">
              <w:t>0dB</w:t>
            </w:r>
          </w:p>
          <w:p w14:paraId="5B18AD8A" w14:textId="77777777" w:rsidR="00AB67FA" w:rsidRPr="00D0162F" w:rsidRDefault="00AB67FA" w:rsidP="006E0A54">
            <w:pPr>
              <w:pStyle w:val="TAL"/>
            </w:pPr>
            <w:r w:rsidRPr="00D0162F">
              <w:t>0dB</w:t>
            </w:r>
          </w:p>
          <w:p w14:paraId="5CC6634B" w14:textId="77777777" w:rsidR="00AB67FA" w:rsidRPr="00D0162F" w:rsidRDefault="00AB67FA" w:rsidP="006E0A54">
            <w:pPr>
              <w:pStyle w:val="TAL"/>
            </w:pPr>
            <w:r w:rsidRPr="00D0162F">
              <w:t>1.6dB</w:t>
            </w:r>
          </w:p>
          <w:p w14:paraId="41DC1E1F" w14:textId="77777777" w:rsidR="00AB67FA" w:rsidRPr="00D0162F" w:rsidRDefault="00AB67FA" w:rsidP="006E0A54">
            <w:pPr>
              <w:pStyle w:val="TAL"/>
            </w:pPr>
            <w:r w:rsidRPr="00D0162F">
              <w:t>0dB</w:t>
            </w:r>
          </w:p>
          <w:p w14:paraId="347C57FD" w14:textId="77777777" w:rsidR="00AB67FA" w:rsidRPr="00D0162F" w:rsidRDefault="00AB67FA" w:rsidP="006E0A54">
            <w:pPr>
              <w:pStyle w:val="TAL"/>
            </w:pPr>
          </w:p>
          <w:p w14:paraId="21485EC0" w14:textId="55FBBC9B" w:rsidR="00AB67FA" w:rsidRPr="00D0162F" w:rsidRDefault="00AB67FA" w:rsidP="006E0A54">
            <w:pPr>
              <w:pStyle w:val="TAL"/>
            </w:pPr>
            <w:r w:rsidRPr="00D0162F">
              <w:t>During</w:t>
            </w:r>
            <w:r w:rsidR="006E0A54" w:rsidRPr="00D0162F">
              <w:t xml:space="preserve"> </w:t>
            </w:r>
            <w:r w:rsidRPr="00D0162F">
              <w:t>T3:</w:t>
            </w:r>
          </w:p>
          <w:p w14:paraId="7067BD6B" w14:textId="77777777" w:rsidR="00AB67FA" w:rsidRPr="00D0162F" w:rsidRDefault="00AB67FA" w:rsidP="006E0A54">
            <w:pPr>
              <w:pStyle w:val="TAL"/>
            </w:pPr>
            <w:r w:rsidRPr="00D0162F">
              <w:t>0dB</w:t>
            </w:r>
          </w:p>
          <w:p w14:paraId="56DAB19F" w14:textId="77777777" w:rsidR="00AB67FA" w:rsidRPr="00D0162F" w:rsidRDefault="00AB67FA" w:rsidP="006E0A54">
            <w:pPr>
              <w:pStyle w:val="TAL"/>
            </w:pPr>
            <w:r w:rsidRPr="00D0162F">
              <w:t>0dB</w:t>
            </w:r>
          </w:p>
          <w:p w14:paraId="1EDD156D" w14:textId="77777777" w:rsidR="00AB67FA" w:rsidRPr="00D0162F" w:rsidRDefault="00AB67FA" w:rsidP="006E0A54">
            <w:pPr>
              <w:pStyle w:val="TAL"/>
            </w:pPr>
            <w:r w:rsidRPr="00D0162F">
              <w:t>1.6dB</w:t>
            </w:r>
          </w:p>
          <w:p w14:paraId="228BC952" w14:textId="77777777" w:rsidR="00AB67FA" w:rsidRPr="00D0162F" w:rsidRDefault="00AB67FA" w:rsidP="006E0A54">
            <w:pPr>
              <w:pStyle w:val="TAL"/>
              <w:rPr>
                <w:shd w:val="clear" w:color="auto" w:fill="FFFFFF"/>
              </w:rPr>
            </w:pPr>
            <w:r w:rsidRPr="00D0162F">
              <w:t>1.6dB</w:t>
            </w:r>
          </w:p>
        </w:tc>
        <w:tc>
          <w:tcPr>
            <w:tcW w:w="2756" w:type="dxa"/>
          </w:tcPr>
          <w:p w14:paraId="67B716A5" w14:textId="736D19E7" w:rsidR="00AB67FA" w:rsidRPr="00D0162F" w:rsidRDefault="00AB67FA" w:rsidP="006E0A54">
            <w:pPr>
              <w:pStyle w:val="TAL"/>
            </w:pPr>
            <w:r w:rsidRPr="00D0162F">
              <w:t>During</w:t>
            </w:r>
            <w:r w:rsidR="006E0A54" w:rsidRPr="00D0162F">
              <w:t xml:space="preserve"> </w:t>
            </w:r>
            <w:r w:rsidRPr="00D0162F">
              <w:t>T1:</w:t>
            </w:r>
          </w:p>
          <w:p w14:paraId="75EC9932" w14:textId="6028FB6C" w:rsidR="00AB67FA" w:rsidRPr="00D0162F" w:rsidRDefault="00AB67FA" w:rsidP="006E0A54">
            <w:pPr>
              <w:pStyle w:val="TAL"/>
            </w:pPr>
            <w:r w:rsidRPr="00D0162F">
              <w:t>Noc1:</w:t>
            </w:r>
            <w:r w:rsidR="006E0A54" w:rsidRPr="00D0162F">
              <w:t xml:space="preserve"> </w:t>
            </w:r>
            <w:r w:rsidRPr="00D0162F">
              <w:t>-98dBm/15kHz</w:t>
            </w:r>
          </w:p>
          <w:p w14:paraId="10BE0A87" w14:textId="4A8DA127" w:rsidR="00AB67FA" w:rsidRPr="00D0162F" w:rsidRDefault="00AB67FA" w:rsidP="006E0A54">
            <w:pPr>
              <w:pStyle w:val="TAL"/>
            </w:pPr>
            <w:r w:rsidRPr="00D0162F">
              <w:t>Noc2:</w:t>
            </w:r>
            <w:r w:rsidR="006E0A54" w:rsidRPr="00D0162F">
              <w:t xml:space="preserve"> </w:t>
            </w:r>
            <w:r w:rsidRPr="00D0162F">
              <w:t>-100dBm/15kHz</w:t>
            </w:r>
          </w:p>
          <w:p w14:paraId="65A69E27" w14:textId="0465E60E"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5.6dB</w:t>
            </w:r>
          </w:p>
          <w:p w14:paraId="440E3873" w14:textId="5A42BE22"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3.6dB</w:t>
            </w:r>
          </w:p>
          <w:p w14:paraId="70987E66" w14:textId="77777777" w:rsidR="00AB67FA" w:rsidRPr="00D0162F" w:rsidRDefault="00AB67FA" w:rsidP="006E0A54">
            <w:pPr>
              <w:pStyle w:val="TAL"/>
            </w:pPr>
          </w:p>
          <w:p w14:paraId="2535FB1A" w14:textId="040980C2" w:rsidR="00AB67FA" w:rsidRPr="00D0162F" w:rsidRDefault="00AB67FA" w:rsidP="006E0A54">
            <w:pPr>
              <w:pStyle w:val="TAL"/>
            </w:pPr>
            <w:r w:rsidRPr="00D0162F">
              <w:t>During</w:t>
            </w:r>
            <w:r w:rsidR="006E0A54" w:rsidRPr="00D0162F">
              <w:t xml:space="preserve"> </w:t>
            </w:r>
            <w:r w:rsidRPr="00D0162F">
              <w:t>T2:</w:t>
            </w:r>
          </w:p>
          <w:p w14:paraId="22EEEB97" w14:textId="5A7A9FDB" w:rsidR="00AB67FA" w:rsidRPr="00D0162F" w:rsidRDefault="00AB67FA" w:rsidP="006E0A54">
            <w:pPr>
              <w:pStyle w:val="TAL"/>
            </w:pPr>
            <w:r w:rsidRPr="00D0162F">
              <w:t>Noc1:</w:t>
            </w:r>
            <w:r w:rsidR="006E0A54" w:rsidRPr="00D0162F">
              <w:t xml:space="preserve"> </w:t>
            </w:r>
            <w:r w:rsidRPr="00D0162F">
              <w:t>-98dBm/15kHz</w:t>
            </w:r>
          </w:p>
          <w:p w14:paraId="42D0BCD9" w14:textId="771AB591" w:rsidR="00AB67FA" w:rsidRPr="00D0162F" w:rsidRDefault="00AB67FA" w:rsidP="006E0A54">
            <w:pPr>
              <w:pStyle w:val="TAL"/>
            </w:pPr>
            <w:r w:rsidRPr="00D0162F">
              <w:t>Noc2:</w:t>
            </w:r>
            <w:r w:rsidR="006E0A54" w:rsidRPr="00D0162F">
              <w:t xml:space="preserve"> </w:t>
            </w:r>
            <w:r w:rsidRPr="00D0162F">
              <w:t>-98dBm/15kHz</w:t>
            </w:r>
          </w:p>
          <w:p w14:paraId="5CE9A520" w14:textId="735666FE"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15.6dB</w:t>
            </w:r>
          </w:p>
          <w:p w14:paraId="0A70A3BB" w14:textId="5386C429"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1E45EE04" w14:textId="77777777" w:rsidR="00AB67FA" w:rsidRPr="00107D76" w:rsidRDefault="00AB67FA" w:rsidP="006E0A54">
            <w:pPr>
              <w:pStyle w:val="TAL"/>
              <w:rPr>
                <w:lang w:val="fr-FR"/>
              </w:rPr>
            </w:pPr>
          </w:p>
          <w:p w14:paraId="7BC8C1F4" w14:textId="14245281" w:rsidR="00AB67FA" w:rsidRPr="00D0162F" w:rsidRDefault="00AB67FA" w:rsidP="006E0A54">
            <w:pPr>
              <w:pStyle w:val="TAL"/>
            </w:pPr>
            <w:r w:rsidRPr="00D0162F">
              <w:t>During</w:t>
            </w:r>
            <w:r w:rsidR="006E0A54" w:rsidRPr="00D0162F">
              <w:t xml:space="preserve"> </w:t>
            </w:r>
            <w:r w:rsidRPr="00D0162F">
              <w:t>T3:</w:t>
            </w:r>
          </w:p>
          <w:p w14:paraId="5FC597D0" w14:textId="06E11AEF" w:rsidR="00AB67FA" w:rsidRPr="00D0162F" w:rsidRDefault="00AB67FA" w:rsidP="006E0A54">
            <w:pPr>
              <w:pStyle w:val="TAL"/>
            </w:pPr>
            <w:r w:rsidRPr="00D0162F">
              <w:t>Noc1:</w:t>
            </w:r>
            <w:r w:rsidR="006E0A54" w:rsidRPr="00D0162F">
              <w:t xml:space="preserve"> </w:t>
            </w:r>
            <w:r w:rsidRPr="00D0162F">
              <w:t>-98dBm/15kHz</w:t>
            </w:r>
          </w:p>
          <w:p w14:paraId="3A5DEF3D" w14:textId="2E845F86" w:rsidR="00AB67FA" w:rsidRPr="00D0162F" w:rsidRDefault="00AB67FA" w:rsidP="006E0A54">
            <w:pPr>
              <w:pStyle w:val="TAL"/>
            </w:pPr>
            <w:r w:rsidRPr="00D0162F">
              <w:t>Noc2:</w:t>
            </w:r>
            <w:r w:rsidR="006E0A54" w:rsidRPr="00D0162F">
              <w:t xml:space="preserve"> </w:t>
            </w:r>
            <w:r w:rsidRPr="00D0162F">
              <w:t>-98dBm/15kHz</w:t>
            </w:r>
          </w:p>
          <w:p w14:paraId="40AFC77C" w14:textId="7D650114"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5.6dB</w:t>
            </w:r>
          </w:p>
          <w:p w14:paraId="3284AF19" w14:textId="6B682B29"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3.6dB</w:t>
            </w:r>
          </w:p>
        </w:tc>
      </w:tr>
      <w:tr w:rsidR="00FE32DA" w:rsidRPr="00D0162F" w14:paraId="49A22AB4" w14:textId="77777777" w:rsidTr="00543F9B">
        <w:trPr>
          <w:jc w:val="center"/>
        </w:trPr>
        <w:tc>
          <w:tcPr>
            <w:tcW w:w="2843" w:type="dxa"/>
            <w:gridSpan w:val="2"/>
          </w:tcPr>
          <w:p w14:paraId="0356F4E9" w14:textId="4F8AC02A" w:rsidR="00EC5DB8" w:rsidRPr="00D0162F" w:rsidRDefault="00EC5DB8" w:rsidP="00EC5DB8">
            <w:pPr>
              <w:pStyle w:val="TAL"/>
            </w:pPr>
            <w:r w:rsidRPr="00D0162F">
              <w:t>6.1.1.3 NR SA FR1 cell re-selection for UE fulfilling low mobility relaxed measurement criterion</w:t>
            </w:r>
          </w:p>
        </w:tc>
        <w:tc>
          <w:tcPr>
            <w:tcW w:w="3357" w:type="dxa"/>
          </w:tcPr>
          <w:p w14:paraId="18FAE626" w14:textId="77777777" w:rsidR="00EC5DB8" w:rsidRPr="00D0162F" w:rsidRDefault="00EC5DB8" w:rsidP="00EC5DB8">
            <w:pPr>
              <w:pStyle w:val="TAL"/>
            </w:pPr>
            <w:r w:rsidRPr="00D0162F">
              <w:t>During T1:</w:t>
            </w:r>
          </w:p>
          <w:p w14:paraId="6C5BFFF1" w14:textId="77777777" w:rsidR="00EC5DB8" w:rsidRPr="00D0162F" w:rsidRDefault="00EC5DB8" w:rsidP="00EC5DB8">
            <w:pPr>
              <w:pStyle w:val="TAL"/>
            </w:pPr>
            <w:r w:rsidRPr="00D0162F">
              <w:t>Noc: -98dBm/15kHz</w:t>
            </w:r>
          </w:p>
          <w:p w14:paraId="2076ACF9" w14:textId="77777777" w:rsidR="00EC5DB8" w:rsidRPr="00D0162F" w:rsidRDefault="00EC5DB8" w:rsidP="00EC5DB8">
            <w:pPr>
              <w:pStyle w:val="TAL"/>
            </w:pPr>
            <w:r w:rsidRPr="00D0162F">
              <w:t>Ês1 / Noc: +13dB</w:t>
            </w:r>
          </w:p>
          <w:p w14:paraId="03D6A002" w14:textId="77777777" w:rsidR="00EC5DB8" w:rsidRPr="00D0162F" w:rsidRDefault="00EC5DB8" w:rsidP="00EC5DB8">
            <w:pPr>
              <w:pStyle w:val="TAL"/>
            </w:pPr>
            <w:r w:rsidRPr="00D0162F">
              <w:t>Ês2 / Noc: +16dB</w:t>
            </w:r>
          </w:p>
          <w:p w14:paraId="5BC50E25" w14:textId="77777777" w:rsidR="00EC5DB8" w:rsidRPr="00D0162F" w:rsidRDefault="00EC5DB8" w:rsidP="00EC5DB8">
            <w:pPr>
              <w:pStyle w:val="TAL"/>
            </w:pPr>
          </w:p>
          <w:p w14:paraId="31BC7BBB" w14:textId="77777777" w:rsidR="00EC5DB8" w:rsidRPr="00D0162F" w:rsidRDefault="00EC5DB8" w:rsidP="00EC5DB8">
            <w:pPr>
              <w:pStyle w:val="TAL"/>
            </w:pPr>
            <w:r w:rsidRPr="00D0162F">
              <w:t>During T2:</w:t>
            </w:r>
          </w:p>
          <w:p w14:paraId="26E38A0E" w14:textId="77777777" w:rsidR="00EC5DB8" w:rsidRPr="00D0162F" w:rsidRDefault="00EC5DB8" w:rsidP="00EC5DB8">
            <w:pPr>
              <w:pStyle w:val="TAL"/>
            </w:pPr>
            <w:r w:rsidRPr="00D0162F">
              <w:t>Noc: -98dBm/15kHz</w:t>
            </w:r>
          </w:p>
          <w:p w14:paraId="0233FBC1" w14:textId="77777777" w:rsidR="00EC5DB8" w:rsidRPr="00D0162F" w:rsidRDefault="00EC5DB8" w:rsidP="00EC5DB8">
            <w:pPr>
              <w:pStyle w:val="TAL"/>
            </w:pPr>
            <w:r w:rsidRPr="00D0162F">
              <w:t>Ês1 / Noc: +16dB</w:t>
            </w:r>
          </w:p>
          <w:p w14:paraId="1F4DC53A" w14:textId="77777777" w:rsidR="00EC5DB8" w:rsidRPr="00D0162F" w:rsidRDefault="00EC5DB8" w:rsidP="00EC5DB8">
            <w:pPr>
              <w:pStyle w:val="TAL"/>
            </w:pPr>
            <w:r w:rsidRPr="00D0162F">
              <w:t>Ês2 / Noc: +13dB</w:t>
            </w:r>
          </w:p>
          <w:p w14:paraId="0593F8B3" w14:textId="77777777" w:rsidR="00EC5DB8" w:rsidRPr="00D0162F" w:rsidRDefault="00EC5DB8" w:rsidP="00EC5DB8">
            <w:pPr>
              <w:pStyle w:val="TAL"/>
            </w:pPr>
          </w:p>
          <w:p w14:paraId="18B89F1B" w14:textId="77777777" w:rsidR="00EC5DB8" w:rsidRPr="00D0162F" w:rsidRDefault="00EC5DB8" w:rsidP="00EC5DB8">
            <w:pPr>
              <w:pStyle w:val="TAL"/>
              <w:rPr>
                <w:lang w:eastAsia="zh-CN"/>
              </w:rPr>
            </w:pPr>
            <w:r w:rsidRPr="00D0162F">
              <w:rPr>
                <w:lang w:eastAsia="zh-CN"/>
              </w:rPr>
              <w:t>In Signalling</w:t>
            </w:r>
          </w:p>
          <w:p w14:paraId="39FE2F17" w14:textId="7DBC8B7F" w:rsidR="00EC5DB8" w:rsidRPr="00D0162F" w:rsidRDefault="00EC5DB8" w:rsidP="00EC5DB8">
            <w:pPr>
              <w:pStyle w:val="TAL"/>
            </w:pPr>
            <w:r w:rsidRPr="00D0162F">
              <w:rPr>
                <w:lang w:eastAsia="zh-CN"/>
              </w:rPr>
              <w:t>SSearchDeltaP = 3dB</w:t>
            </w:r>
          </w:p>
        </w:tc>
        <w:tc>
          <w:tcPr>
            <w:tcW w:w="1643" w:type="dxa"/>
          </w:tcPr>
          <w:p w14:paraId="45408C49" w14:textId="77777777" w:rsidR="00EC5DB8" w:rsidRPr="00D0162F" w:rsidRDefault="00EC5DB8" w:rsidP="00EC5DB8">
            <w:pPr>
              <w:pStyle w:val="TAL"/>
            </w:pPr>
            <w:r w:rsidRPr="00D0162F">
              <w:t>During T1:</w:t>
            </w:r>
          </w:p>
          <w:p w14:paraId="58529DD1" w14:textId="77777777" w:rsidR="00EC5DB8" w:rsidRPr="00D0162F" w:rsidRDefault="00EC5DB8" w:rsidP="00EC5DB8">
            <w:pPr>
              <w:pStyle w:val="TAL"/>
            </w:pPr>
            <w:r w:rsidRPr="00D0162F">
              <w:t>0dB</w:t>
            </w:r>
          </w:p>
          <w:p w14:paraId="747D37D6" w14:textId="77777777" w:rsidR="00EC5DB8" w:rsidRPr="00D0162F" w:rsidRDefault="00EC5DB8" w:rsidP="00EC5DB8">
            <w:pPr>
              <w:pStyle w:val="TAL"/>
            </w:pPr>
            <w:r w:rsidRPr="00D0162F">
              <w:t>-0.45dB</w:t>
            </w:r>
          </w:p>
          <w:p w14:paraId="02D3EF94" w14:textId="77777777" w:rsidR="00EC5DB8" w:rsidRPr="00D0162F" w:rsidRDefault="00EC5DB8" w:rsidP="00EC5DB8">
            <w:pPr>
              <w:pStyle w:val="TAL"/>
            </w:pPr>
            <w:r w:rsidRPr="00D0162F">
              <w:t>0dB</w:t>
            </w:r>
          </w:p>
          <w:p w14:paraId="179AA45C" w14:textId="77777777" w:rsidR="00EC5DB8" w:rsidRPr="00D0162F" w:rsidRDefault="00EC5DB8" w:rsidP="00EC5DB8">
            <w:pPr>
              <w:pStyle w:val="TAL"/>
            </w:pPr>
          </w:p>
          <w:p w14:paraId="22A01B9E" w14:textId="77777777" w:rsidR="00EC5DB8" w:rsidRPr="00D0162F" w:rsidRDefault="00EC5DB8" w:rsidP="00EC5DB8">
            <w:pPr>
              <w:pStyle w:val="TAL"/>
            </w:pPr>
            <w:r w:rsidRPr="00D0162F">
              <w:t>During T2:</w:t>
            </w:r>
          </w:p>
          <w:p w14:paraId="73503DBC" w14:textId="77777777" w:rsidR="00EC5DB8" w:rsidRPr="00D0162F" w:rsidRDefault="00EC5DB8" w:rsidP="00EC5DB8">
            <w:pPr>
              <w:pStyle w:val="TAL"/>
            </w:pPr>
            <w:r w:rsidRPr="00D0162F">
              <w:t>0dB</w:t>
            </w:r>
          </w:p>
          <w:p w14:paraId="685D3E1F" w14:textId="77777777" w:rsidR="00EC5DB8" w:rsidRPr="00D0162F" w:rsidRDefault="00EC5DB8" w:rsidP="00EC5DB8">
            <w:pPr>
              <w:pStyle w:val="TAL"/>
            </w:pPr>
            <w:r w:rsidRPr="00D0162F">
              <w:t>0dB</w:t>
            </w:r>
          </w:p>
          <w:p w14:paraId="5C250998" w14:textId="77777777" w:rsidR="00EC5DB8" w:rsidRPr="00D0162F" w:rsidRDefault="00EC5DB8" w:rsidP="00EC5DB8">
            <w:pPr>
              <w:pStyle w:val="TAL"/>
            </w:pPr>
            <w:r w:rsidRPr="00D0162F">
              <w:t>-0.45dB</w:t>
            </w:r>
          </w:p>
          <w:p w14:paraId="13EE005C" w14:textId="77777777" w:rsidR="00EC5DB8" w:rsidRPr="00D0162F" w:rsidRDefault="00EC5DB8" w:rsidP="00EC5DB8">
            <w:pPr>
              <w:pStyle w:val="TAL"/>
            </w:pPr>
          </w:p>
          <w:p w14:paraId="2C9091BB" w14:textId="77777777" w:rsidR="00EC5DB8" w:rsidRPr="00D0162F" w:rsidRDefault="00EC5DB8" w:rsidP="00EC5DB8">
            <w:pPr>
              <w:pStyle w:val="TAL"/>
              <w:rPr>
                <w:lang w:eastAsia="zh-CN"/>
              </w:rPr>
            </w:pPr>
            <w:r w:rsidRPr="00D0162F">
              <w:rPr>
                <w:lang w:eastAsia="zh-CN"/>
              </w:rPr>
              <w:t>In Signalling</w:t>
            </w:r>
          </w:p>
          <w:p w14:paraId="676151C8" w14:textId="41337146" w:rsidR="00EC5DB8" w:rsidRPr="00D0162F" w:rsidRDefault="00EC5DB8" w:rsidP="00EC5DB8">
            <w:pPr>
              <w:pStyle w:val="TAL"/>
            </w:pPr>
            <w:r w:rsidRPr="00D0162F">
              <w:t>3dB</w:t>
            </w:r>
          </w:p>
        </w:tc>
        <w:tc>
          <w:tcPr>
            <w:tcW w:w="2756" w:type="dxa"/>
          </w:tcPr>
          <w:p w14:paraId="6D8D6910" w14:textId="77777777" w:rsidR="00EC5DB8" w:rsidRPr="00D0162F" w:rsidRDefault="00EC5DB8" w:rsidP="00EC5DB8">
            <w:pPr>
              <w:pStyle w:val="TAL"/>
            </w:pPr>
            <w:r w:rsidRPr="00D0162F">
              <w:t>During T1:</w:t>
            </w:r>
          </w:p>
          <w:p w14:paraId="65047476" w14:textId="77777777" w:rsidR="00EC5DB8" w:rsidRPr="00D0162F" w:rsidRDefault="00EC5DB8" w:rsidP="00EC5DB8">
            <w:pPr>
              <w:pStyle w:val="TAL"/>
            </w:pPr>
            <w:r w:rsidRPr="00D0162F">
              <w:t>Noc: -98dBm/15kHz</w:t>
            </w:r>
          </w:p>
          <w:p w14:paraId="76F4B133" w14:textId="77777777" w:rsidR="00EC5DB8" w:rsidRPr="00D0162F" w:rsidRDefault="00EC5DB8" w:rsidP="00EC5DB8">
            <w:pPr>
              <w:pStyle w:val="TAL"/>
            </w:pPr>
            <w:r w:rsidRPr="00D0162F">
              <w:t>Ês1 / Noc: +12.55dB</w:t>
            </w:r>
          </w:p>
          <w:p w14:paraId="243EE5AB" w14:textId="77777777" w:rsidR="00EC5DB8" w:rsidRPr="00D0162F" w:rsidRDefault="00EC5DB8" w:rsidP="00EC5DB8">
            <w:pPr>
              <w:pStyle w:val="TAL"/>
            </w:pPr>
            <w:r w:rsidRPr="00D0162F">
              <w:t>Ês2 / Noc: +16dB</w:t>
            </w:r>
          </w:p>
          <w:p w14:paraId="1BFD9994" w14:textId="77777777" w:rsidR="00EC5DB8" w:rsidRPr="00D0162F" w:rsidRDefault="00EC5DB8" w:rsidP="00EC5DB8">
            <w:pPr>
              <w:pStyle w:val="TAL"/>
            </w:pPr>
          </w:p>
          <w:p w14:paraId="6AF98F0A" w14:textId="77777777" w:rsidR="00EC5DB8" w:rsidRPr="00D0162F" w:rsidRDefault="00EC5DB8" w:rsidP="00EC5DB8">
            <w:pPr>
              <w:pStyle w:val="TAL"/>
            </w:pPr>
            <w:r w:rsidRPr="00D0162F">
              <w:t>During T2:</w:t>
            </w:r>
          </w:p>
          <w:p w14:paraId="02F16F64" w14:textId="77777777" w:rsidR="00EC5DB8" w:rsidRPr="00D0162F" w:rsidRDefault="00EC5DB8" w:rsidP="00EC5DB8">
            <w:pPr>
              <w:pStyle w:val="TAL"/>
            </w:pPr>
            <w:r w:rsidRPr="00D0162F">
              <w:t>Noc: -98dBm/15kHz</w:t>
            </w:r>
          </w:p>
          <w:p w14:paraId="034B1371" w14:textId="77777777" w:rsidR="00EC5DB8" w:rsidRPr="00D0162F" w:rsidRDefault="00EC5DB8" w:rsidP="00EC5DB8">
            <w:pPr>
              <w:pStyle w:val="TAL"/>
            </w:pPr>
            <w:r w:rsidRPr="00D0162F">
              <w:t>Ês1 / Noc: +16dB</w:t>
            </w:r>
          </w:p>
          <w:p w14:paraId="72358DCC" w14:textId="77777777" w:rsidR="00EC5DB8" w:rsidRPr="00D0162F" w:rsidRDefault="00EC5DB8" w:rsidP="00EC5DB8">
            <w:pPr>
              <w:pStyle w:val="TAL"/>
            </w:pPr>
            <w:r w:rsidRPr="00D0162F">
              <w:t>Ês2 / Noc: +12.55dB</w:t>
            </w:r>
          </w:p>
          <w:p w14:paraId="0B8DC158" w14:textId="77777777" w:rsidR="00EC5DB8" w:rsidRPr="00D0162F" w:rsidRDefault="00EC5DB8" w:rsidP="00EC5DB8">
            <w:pPr>
              <w:pStyle w:val="TAL"/>
            </w:pPr>
          </w:p>
          <w:p w14:paraId="583F1114" w14:textId="77777777" w:rsidR="00EC5DB8" w:rsidRPr="00D0162F" w:rsidRDefault="00EC5DB8" w:rsidP="00EC5DB8">
            <w:pPr>
              <w:pStyle w:val="TAL"/>
              <w:rPr>
                <w:lang w:eastAsia="zh-CN"/>
              </w:rPr>
            </w:pPr>
            <w:r w:rsidRPr="00D0162F">
              <w:rPr>
                <w:lang w:eastAsia="zh-CN"/>
              </w:rPr>
              <w:t>In Signalling</w:t>
            </w:r>
          </w:p>
          <w:p w14:paraId="1B8B49FD" w14:textId="067F0A61" w:rsidR="00EC5DB8" w:rsidRPr="00D0162F" w:rsidRDefault="00EC5DB8" w:rsidP="00EC5DB8">
            <w:pPr>
              <w:pStyle w:val="TAL"/>
            </w:pPr>
            <w:r w:rsidRPr="00D0162F">
              <w:rPr>
                <w:lang w:eastAsia="zh-CN"/>
              </w:rPr>
              <w:t>SSearchDeltaP = 6dB</w:t>
            </w:r>
          </w:p>
        </w:tc>
      </w:tr>
      <w:tr w:rsidR="00FE32DA" w:rsidRPr="00D0162F" w14:paraId="00578147" w14:textId="77777777" w:rsidTr="00543F9B">
        <w:trPr>
          <w:jc w:val="center"/>
        </w:trPr>
        <w:tc>
          <w:tcPr>
            <w:tcW w:w="2843" w:type="dxa"/>
            <w:gridSpan w:val="2"/>
          </w:tcPr>
          <w:p w14:paraId="6D4D1347" w14:textId="52BDE41C" w:rsidR="00EC5DB8" w:rsidRPr="00D0162F" w:rsidRDefault="00EC5DB8" w:rsidP="00EC5DB8">
            <w:pPr>
              <w:pStyle w:val="TAL"/>
            </w:pPr>
            <w:r w:rsidRPr="00D0162F">
              <w:t>6.1.1.4 NR SA FR1 cell re-selection for UE fulfilling not-at-cell edge relaxed measurement criterion</w:t>
            </w:r>
          </w:p>
        </w:tc>
        <w:tc>
          <w:tcPr>
            <w:tcW w:w="3357" w:type="dxa"/>
          </w:tcPr>
          <w:p w14:paraId="59E4DAD7" w14:textId="77777777" w:rsidR="00EC5DB8" w:rsidRPr="00D0162F" w:rsidRDefault="00EC5DB8" w:rsidP="00EC5DB8">
            <w:pPr>
              <w:pStyle w:val="TAL"/>
            </w:pPr>
            <w:r w:rsidRPr="00D0162F">
              <w:t>During T1:</w:t>
            </w:r>
          </w:p>
          <w:p w14:paraId="3BAC4DB0" w14:textId="77777777" w:rsidR="00EC5DB8" w:rsidRPr="00D0162F" w:rsidRDefault="00EC5DB8" w:rsidP="00EC5DB8">
            <w:pPr>
              <w:pStyle w:val="TAL"/>
            </w:pPr>
            <w:r w:rsidRPr="00D0162F">
              <w:t>Noc: -98dBm/15kHz</w:t>
            </w:r>
          </w:p>
          <w:p w14:paraId="5C2D1BC6" w14:textId="77777777" w:rsidR="00EC5DB8" w:rsidRPr="00D0162F" w:rsidRDefault="00EC5DB8" w:rsidP="00EC5DB8">
            <w:pPr>
              <w:pStyle w:val="TAL"/>
            </w:pPr>
            <w:r w:rsidRPr="00D0162F">
              <w:t>Ês1 / Noc: +13dB</w:t>
            </w:r>
          </w:p>
          <w:p w14:paraId="498F55AB" w14:textId="77777777" w:rsidR="00EC5DB8" w:rsidRPr="00D0162F" w:rsidRDefault="00EC5DB8" w:rsidP="00EC5DB8">
            <w:pPr>
              <w:pStyle w:val="TAL"/>
            </w:pPr>
            <w:r w:rsidRPr="00D0162F">
              <w:t>Ês2 / Noc: +16dB</w:t>
            </w:r>
          </w:p>
          <w:p w14:paraId="1AD659B0" w14:textId="77777777" w:rsidR="00EC5DB8" w:rsidRPr="00D0162F" w:rsidRDefault="00EC5DB8" w:rsidP="00EC5DB8">
            <w:pPr>
              <w:pStyle w:val="TAL"/>
            </w:pPr>
          </w:p>
          <w:p w14:paraId="2C3B833D" w14:textId="77777777" w:rsidR="00EC5DB8" w:rsidRPr="00D0162F" w:rsidRDefault="00EC5DB8" w:rsidP="00EC5DB8">
            <w:pPr>
              <w:pStyle w:val="TAL"/>
            </w:pPr>
            <w:r w:rsidRPr="00D0162F">
              <w:t>During T2:</w:t>
            </w:r>
          </w:p>
          <w:p w14:paraId="02268DE3" w14:textId="77777777" w:rsidR="00EC5DB8" w:rsidRPr="00D0162F" w:rsidRDefault="00EC5DB8" w:rsidP="00EC5DB8">
            <w:pPr>
              <w:pStyle w:val="TAL"/>
            </w:pPr>
            <w:r w:rsidRPr="00D0162F">
              <w:t>Noc: -98dBm/15kHz</w:t>
            </w:r>
          </w:p>
          <w:p w14:paraId="1C1DDEF6" w14:textId="77777777" w:rsidR="00EC5DB8" w:rsidRPr="00D0162F" w:rsidRDefault="00EC5DB8" w:rsidP="00EC5DB8">
            <w:pPr>
              <w:pStyle w:val="TAL"/>
            </w:pPr>
            <w:r w:rsidRPr="00D0162F">
              <w:t>Ês1 / Noc: +16dB</w:t>
            </w:r>
          </w:p>
          <w:p w14:paraId="40E98D78" w14:textId="40FF3E43" w:rsidR="00EC5DB8" w:rsidRPr="00D0162F" w:rsidRDefault="00EC5DB8" w:rsidP="00EC5DB8">
            <w:pPr>
              <w:pStyle w:val="TAL"/>
            </w:pPr>
            <w:r w:rsidRPr="00D0162F">
              <w:t>Ês2 / Noc: +13dB</w:t>
            </w:r>
          </w:p>
        </w:tc>
        <w:tc>
          <w:tcPr>
            <w:tcW w:w="1643" w:type="dxa"/>
          </w:tcPr>
          <w:p w14:paraId="1B047858" w14:textId="77777777" w:rsidR="00EC5DB8" w:rsidRPr="00D0162F" w:rsidRDefault="00EC5DB8" w:rsidP="00EC5DB8">
            <w:pPr>
              <w:pStyle w:val="TAL"/>
            </w:pPr>
            <w:r w:rsidRPr="00D0162F">
              <w:t>During T1:</w:t>
            </w:r>
          </w:p>
          <w:p w14:paraId="15897FF1" w14:textId="77777777" w:rsidR="00EC5DB8" w:rsidRPr="00D0162F" w:rsidRDefault="00EC5DB8" w:rsidP="00EC5DB8">
            <w:pPr>
              <w:pStyle w:val="TAL"/>
            </w:pPr>
            <w:r w:rsidRPr="00D0162F">
              <w:t>0dB</w:t>
            </w:r>
          </w:p>
          <w:p w14:paraId="56FE0E53" w14:textId="77777777" w:rsidR="00EC5DB8" w:rsidRPr="00D0162F" w:rsidRDefault="00EC5DB8" w:rsidP="00EC5DB8">
            <w:pPr>
              <w:pStyle w:val="TAL"/>
            </w:pPr>
            <w:r w:rsidRPr="00D0162F">
              <w:t>-0.45dB</w:t>
            </w:r>
          </w:p>
          <w:p w14:paraId="6B7874D2" w14:textId="77777777" w:rsidR="00EC5DB8" w:rsidRPr="00D0162F" w:rsidRDefault="00EC5DB8" w:rsidP="00EC5DB8">
            <w:pPr>
              <w:pStyle w:val="TAL"/>
            </w:pPr>
            <w:r w:rsidRPr="00D0162F">
              <w:t>0dB</w:t>
            </w:r>
          </w:p>
          <w:p w14:paraId="072680FF" w14:textId="77777777" w:rsidR="00EC5DB8" w:rsidRPr="00D0162F" w:rsidRDefault="00EC5DB8" w:rsidP="00EC5DB8">
            <w:pPr>
              <w:pStyle w:val="TAL"/>
            </w:pPr>
          </w:p>
          <w:p w14:paraId="6B2F6EE8" w14:textId="77777777" w:rsidR="00EC5DB8" w:rsidRPr="00D0162F" w:rsidRDefault="00EC5DB8" w:rsidP="00EC5DB8">
            <w:pPr>
              <w:pStyle w:val="TAL"/>
            </w:pPr>
            <w:r w:rsidRPr="00D0162F">
              <w:t>During T2:</w:t>
            </w:r>
          </w:p>
          <w:p w14:paraId="15BEA3EF" w14:textId="77777777" w:rsidR="00EC5DB8" w:rsidRPr="00D0162F" w:rsidRDefault="00EC5DB8" w:rsidP="00EC5DB8">
            <w:pPr>
              <w:pStyle w:val="TAL"/>
            </w:pPr>
            <w:r w:rsidRPr="00D0162F">
              <w:t>0dB</w:t>
            </w:r>
          </w:p>
          <w:p w14:paraId="4DA3BFCC" w14:textId="77777777" w:rsidR="00EC5DB8" w:rsidRPr="00D0162F" w:rsidRDefault="00EC5DB8" w:rsidP="00EC5DB8">
            <w:pPr>
              <w:pStyle w:val="TAL"/>
            </w:pPr>
            <w:r w:rsidRPr="00D0162F">
              <w:t>0dB</w:t>
            </w:r>
          </w:p>
          <w:p w14:paraId="5AE5060A" w14:textId="1E01C2E3" w:rsidR="00EC5DB8" w:rsidRPr="00D0162F" w:rsidRDefault="00EC5DB8" w:rsidP="00EC5DB8">
            <w:pPr>
              <w:pStyle w:val="TAL"/>
            </w:pPr>
            <w:r w:rsidRPr="00D0162F">
              <w:t>-0.45dB</w:t>
            </w:r>
          </w:p>
        </w:tc>
        <w:tc>
          <w:tcPr>
            <w:tcW w:w="2756" w:type="dxa"/>
          </w:tcPr>
          <w:p w14:paraId="449E46C5" w14:textId="77777777" w:rsidR="00EC5DB8" w:rsidRPr="00D0162F" w:rsidRDefault="00EC5DB8" w:rsidP="00EC5DB8">
            <w:pPr>
              <w:pStyle w:val="TAL"/>
            </w:pPr>
            <w:r w:rsidRPr="00D0162F">
              <w:t>During T1:</w:t>
            </w:r>
          </w:p>
          <w:p w14:paraId="070DD846" w14:textId="77777777" w:rsidR="00EC5DB8" w:rsidRPr="00D0162F" w:rsidRDefault="00EC5DB8" w:rsidP="00EC5DB8">
            <w:pPr>
              <w:pStyle w:val="TAL"/>
            </w:pPr>
            <w:r w:rsidRPr="00D0162F">
              <w:t>Noc: -98dBm/15kHz</w:t>
            </w:r>
          </w:p>
          <w:p w14:paraId="392EADB4" w14:textId="77777777" w:rsidR="00EC5DB8" w:rsidRPr="00D0162F" w:rsidRDefault="00EC5DB8" w:rsidP="00EC5DB8">
            <w:pPr>
              <w:pStyle w:val="TAL"/>
            </w:pPr>
            <w:r w:rsidRPr="00D0162F">
              <w:t>Ês1 / Noc: +12.55dB</w:t>
            </w:r>
          </w:p>
          <w:p w14:paraId="4ECA95AD" w14:textId="77777777" w:rsidR="00EC5DB8" w:rsidRPr="00D0162F" w:rsidRDefault="00EC5DB8" w:rsidP="00EC5DB8">
            <w:pPr>
              <w:pStyle w:val="TAL"/>
            </w:pPr>
            <w:r w:rsidRPr="00D0162F">
              <w:t>Ês2 / Noc: +16dB</w:t>
            </w:r>
          </w:p>
          <w:p w14:paraId="4CDCEC08" w14:textId="77777777" w:rsidR="00EC5DB8" w:rsidRPr="00D0162F" w:rsidRDefault="00EC5DB8" w:rsidP="00EC5DB8">
            <w:pPr>
              <w:pStyle w:val="TAL"/>
            </w:pPr>
          </w:p>
          <w:p w14:paraId="5257D51C" w14:textId="77777777" w:rsidR="00EC5DB8" w:rsidRPr="00D0162F" w:rsidRDefault="00EC5DB8" w:rsidP="00EC5DB8">
            <w:pPr>
              <w:pStyle w:val="TAL"/>
            </w:pPr>
            <w:r w:rsidRPr="00D0162F">
              <w:t>During T2:</w:t>
            </w:r>
          </w:p>
          <w:p w14:paraId="0E9763B9" w14:textId="77777777" w:rsidR="00EC5DB8" w:rsidRPr="00D0162F" w:rsidRDefault="00EC5DB8" w:rsidP="00EC5DB8">
            <w:pPr>
              <w:pStyle w:val="TAL"/>
            </w:pPr>
            <w:r w:rsidRPr="00D0162F">
              <w:t>Noc: -98dBm/15kHz</w:t>
            </w:r>
          </w:p>
          <w:p w14:paraId="60D96DCC" w14:textId="77777777" w:rsidR="00EC5DB8" w:rsidRPr="00D0162F" w:rsidRDefault="00EC5DB8" w:rsidP="00EC5DB8">
            <w:pPr>
              <w:pStyle w:val="TAL"/>
            </w:pPr>
            <w:r w:rsidRPr="00D0162F">
              <w:t>Ês1 / Noc: +16dB</w:t>
            </w:r>
          </w:p>
          <w:p w14:paraId="1F25987C" w14:textId="105610CA" w:rsidR="00EC5DB8" w:rsidRPr="00D0162F" w:rsidRDefault="00EC5DB8" w:rsidP="00EC5DB8">
            <w:pPr>
              <w:pStyle w:val="TAL"/>
            </w:pPr>
            <w:r w:rsidRPr="00D0162F">
              <w:t>Ês2 / Noc: +12.55dB</w:t>
            </w:r>
          </w:p>
        </w:tc>
      </w:tr>
      <w:tr w:rsidR="00FE32DA" w:rsidRPr="00D0162F" w14:paraId="5AA26121" w14:textId="77777777" w:rsidTr="00543F9B">
        <w:trPr>
          <w:jc w:val="center"/>
        </w:trPr>
        <w:tc>
          <w:tcPr>
            <w:tcW w:w="2843" w:type="dxa"/>
            <w:gridSpan w:val="2"/>
          </w:tcPr>
          <w:p w14:paraId="3807250F" w14:textId="50CEDB84" w:rsidR="00EC5DB8" w:rsidRPr="00D0162F" w:rsidRDefault="00EC5DB8" w:rsidP="00EC5DB8">
            <w:pPr>
              <w:pStyle w:val="TAL"/>
            </w:pPr>
            <w:r w:rsidRPr="00D0162F">
              <w:t>6.1.1.5 NR SA FR1-FR1 cell re-selection for UE fulfilling low mobility relaxed measurement criterion</w:t>
            </w:r>
          </w:p>
        </w:tc>
        <w:tc>
          <w:tcPr>
            <w:tcW w:w="3357" w:type="dxa"/>
          </w:tcPr>
          <w:p w14:paraId="2AC83165" w14:textId="77777777" w:rsidR="00EC5DB8" w:rsidRPr="00D0162F" w:rsidRDefault="00EC5DB8" w:rsidP="00EC5DB8">
            <w:pPr>
              <w:pStyle w:val="TAL"/>
            </w:pPr>
            <w:r w:rsidRPr="00D0162F">
              <w:t>During T1:</w:t>
            </w:r>
          </w:p>
          <w:p w14:paraId="5D1BAC62" w14:textId="77777777" w:rsidR="00EC5DB8" w:rsidRPr="00D0162F" w:rsidRDefault="00EC5DB8" w:rsidP="00EC5DB8">
            <w:pPr>
              <w:pStyle w:val="TAL"/>
            </w:pPr>
            <w:r w:rsidRPr="00D0162F">
              <w:t>Noc1: -98dBm/15kHz</w:t>
            </w:r>
          </w:p>
          <w:p w14:paraId="09B10A64" w14:textId="77777777" w:rsidR="00EC5DB8" w:rsidRPr="00D0162F" w:rsidRDefault="00EC5DB8" w:rsidP="00EC5DB8">
            <w:pPr>
              <w:pStyle w:val="TAL"/>
            </w:pPr>
            <w:r w:rsidRPr="00D0162F">
              <w:t>Ês1 / Noc1: +14dB</w:t>
            </w:r>
          </w:p>
          <w:p w14:paraId="67E8492F" w14:textId="77777777" w:rsidR="00EC5DB8" w:rsidRPr="00D0162F" w:rsidRDefault="00EC5DB8" w:rsidP="00EC5DB8">
            <w:pPr>
              <w:pStyle w:val="TAL"/>
            </w:pPr>
            <w:r w:rsidRPr="00D0162F">
              <w:t>Noc2: -98dBm/15kHz</w:t>
            </w:r>
          </w:p>
          <w:p w14:paraId="554C8C61" w14:textId="77777777" w:rsidR="00EC5DB8" w:rsidRPr="00D0162F" w:rsidRDefault="00EC5DB8" w:rsidP="00EC5DB8">
            <w:pPr>
              <w:pStyle w:val="TAL"/>
            </w:pPr>
            <w:r w:rsidRPr="00D0162F">
              <w:t>Ês2 / Noc2: -4dB</w:t>
            </w:r>
          </w:p>
          <w:p w14:paraId="74B24C30" w14:textId="77777777" w:rsidR="00EC5DB8" w:rsidRPr="00D0162F" w:rsidRDefault="00EC5DB8" w:rsidP="00EC5DB8">
            <w:pPr>
              <w:pStyle w:val="TAL"/>
            </w:pPr>
          </w:p>
          <w:p w14:paraId="7721BD4D" w14:textId="77777777" w:rsidR="00EC5DB8" w:rsidRPr="00D0162F" w:rsidRDefault="00EC5DB8" w:rsidP="00EC5DB8">
            <w:pPr>
              <w:pStyle w:val="TAL"/>
            </w:pPr>
            <w:r w:rsidRPr="00D0162F">
              <w:t>During T2:</w:t>
            </w:r>
          </w:p>
          <w:p w14:paraId="64683A84" w14:textId="77777777" w:rsidR="00EC5DB8" w:rsidRPr="00D0162F" w:rsidRDefault="00EC5DB8" w:rsidP="00EC5DB8">
            <w:pPr>
              <w:pStyle w:val="TAL"/>
            </w:pPr>
            <w:r w:rsidRPr="00D0162F">
              <w:t>Noc1: -98dBm/15kHz</w:t>
            </w:r>
          </w:p>
          <w:p w14:paraId="0D99CA6D" w14:textId="77777777" w:rsidR="00EC5DB8" w:rsidRPr="00D0162F" w:rsidRDefault="00EC5DB8" w:rsidP="00EC5DB8">
            <w:pPr>
              <w:pStyle w:val="TAL"/>
            </w:pPr>
            <w:r w:rsidRPr="00D0162F">
              <w:t>Ês1 / Noc1: +14dB</w:t>
            </w:r>
          </w:p>
          <w:p w14:paraId="5FF75D5C" w14:textId="77777777" w:rsidR="00EC5DB8" w:rsidRPr="00D0162F" w:rsidRDefault="00EC5DB8" w:rsidP="00EC5DB8">
            <w:pPr>
              <w:pStyle w:val="TAL"/>
            </w:pPr>
            <w:r w:rsidRPr="00D0162F">
              <w:t>Noc2: -98dBm/15kHz</w:t>
            </w:r>
          </w:p>
          <w:p w14:paraId="2FC5813E" w14:textId="77777777" w:rsidR="00EC5DB8" w:rsidRPr="00D0162F" w:rsidRDefault="00EC5DB8" w:rsidP="00EC5DB8">
            <w:pPr>
              <w:pStyle w:val="TAL"/>
            </w:pPr>
            <w:r w:rsidRPr="00D0162F">
              <w:t>Ês2 / Noc2: +12dB</w:t>
            </w:r>
          </w:p>
          <w:p w14:paraId="46FBF3CD" w14:textId="77777777" w:rsidR="00EC5DB8" w:rsidRPr="00D0162F" w:rsidRDefault="00EC5DB8" w:rsidP="00EC5DB8">
            <w:pPr>
              <w:pStyle w:val="TAL"/>
            </w:pPr>
          </w:p>
          <w:p w14:paraId="4AC4D5DD" w14:textId="77777777" w:rsidR="00EC5DB8" w:rsidRPr="00D0162F" w:rsidRDefault="00EC5DB8" w:rsidP="00EC5DB8">
            <w:pPr>
              <w:pStyle w:val="TAL"/>
            </w:pPr>
            <w:r w:rsidRPr="00D0162F">
              <w:t>In signalling:</w:t>
            </w:r>
          </w:p>
          <w:p w14:paraId="7C4D69AE" w14:textId="77777777" w:rsidR="00EC5DB8" w:rsidRPr="00D0162F" w:rsidRDefault="00EC5DB8" w:rsidP="00EC5DB8">
            <w:pPr>
              <w:pStyle w:val="TAL"/>
            </w:pPr>
            <w:r w:rsidRPr="00D0162F">
              <w:rPr>
                <w:lang w:eastAsia="zh-CN"/>
              </w:rPr>
              <w:t>Th</w:t>
            </w:r>
            <w:r w:rsidRPr="00D0162F">
              <w:t>resh_X_HighP of Cell 1 = 48dB</w:t>
            </w:r>
          </w:p>
          <w:p w14:paraId="40DC35B7" w14:textId="77777777" w:rsidR="00EC5DB8" w:rsidRPr="00D0162F" w:rsidRDefault="00EC5DB8" w:rsidP="00EC5DB8">
            <w:pPr>
              <w:pStyle w:val="TAL"/>
            </w:pPr>
            <w:r w:rsidRPr="00D0162F">
              <w:rPr>
                <w:lang w:eastAsia="zh-CN"/>
              </w:rPr>
              <w:t>Th</w:t>
            </w:r>
            <w:r w:rsidRPr="00D0162F">
              <w:t>resh_X_HighP of Cell 2 = 48dB</w:t>
            </w:r>
          </w:p>
          <w:p w14:paraId="5B0590E9" w14:textId="77777777" w:rsidR="00EC5DB8" w:rsidRPr="00D0162F" w:rsidRDefault="00EC5DB8" w:rsidP="00EC5DB8">
            <w:pPr>
              <w:pStyle w:val="TAL"/>
            </w:pPr>
            <w:r w:rsidRPr="00D0162F">
              <w:rPr>
                <w:lang w:eastAsia="zh-CN"/>
              </w:rPr>
              <w:t>Th</w:t>
            </w:r>
            <w:r w:rsidRPr="00D0162F">
              <w:t>resh_X_LowP of Cell 1 = 50dB</w:t>
            </w:r>
          </w:p>
          <w:p w14:paraId="7F9515E7" w14:textId="77777777" w:rsidR="00EC5DB8" w:rsidRPr="00D0162F" w:rsidRDefault="00EC5DB8" w:rsidP="00EC5DB8">
            <w:pPr>
              <w:pStyle w:val="TAL"/>
            </w:pPr>
            <w:r w:rsidRPr="00D0162F">
              <w:rPr>
                <w:lang w:eastAsia="zh-CN"/>
              </w:rPr>
              <w:t>Th</w:t>
            </w:r>
            <w:r w:rsidRPr="00D0162F">
              <w:t>resh_X_LowP of Cell 2 = 50dB</w:t>
            </w:r>
          </w:p>
          <w:p w14:paraId="15764844" w14:textId="77777777" w:rsidR="00EC5DB8" w:rsidRPr="00D0162F" w:rsidRDefault="00EC5DB8" w:rsidP="00EC5DB8">
            <w:pPr>
              <w:pStyle w:val="TAL"/>
            </w:pPr>
            <w:r w:rsidRPr="00D0162F">
              <w:rPr>
                <w:lang w:eastAsia="zh-CN"/>
              </w:rPr>
              <w:t>Th</w:t>
            </w:r>
            <w:r w:rsidRPr="00D0162F">
              <w:t>resh_Serving_LowP of Cell 1 = 44dB</w:t>
            </w:r>
          </w:p>
          <w:p w14:paraId="75BF0A3A" w14:textId="77777777" w:rsidR="00EC5DB8" w:rsidRPr="00D0162F" w:rsidRDefault="00EC5DB8" w:rsidP="00EC5DB8">
            <w:pPr>
              <w:pStyle w:val="TAL"/>
            </w:pPr>
            <w:r w:rsidRPr="00D0162F">
              <w:rPr>
                <w:lang w:eastAsia="zh-CN"/>
              </w:rPr>
              <w:t>Th</w:t>
            </w:r>
            <w:r w:rsidRPr="00D0162F">
              <w:t>resh_Serving_LowP of Cell 2 = 44dB</w:t>
            </w:r>
          </w:p>
          <w:p w14:paraId="3CF855BF" w14:textId="77777777" w:rsidR="00EC5DB8" w:rsidRPr="00D0162F" w:rsidRDefault="00EC5DB8" w:rsidP="00EC5DB8">
            <w:pPr>
              <w:pStyle w:val="TAL"/>
            </w:pPr>
            <w:r w:rsidRPr="00D0162F">
              <w:t>SSearchDeltaP of Cell 1 = 3dB</w:t>
            </w:r>
          </w:p>
          <w:p w14:paraId="052586FF" w14:textId="1DFE51D6" w:rsidR="00EC5DB8" w:rsidRPr="00D0162F" w:rsidRDefault="00EC5DB8" w:rsidP="00EC5DB8">
            <w:pPr>
              <w:pStyle w:val="TAL"/>
            </w:pPr>
            <w:r w:rsidRPr="00D0162F">
              <w:t>SSearchDeltaP of Cell 2 = 3dB</w:t>
            </w:r>
          </w:p>
        </w:tc>
        <w:tc>
          <w:tcPr>
            <w:tcW w:w="1643" w:type="dxa"/>
          </w:tcPr>
          <w:p w14:paraId="4096433A" w14:textId="77777777" w:rsidR="00EC5DB8" w:rsidRPr="00D0162F" w:rsidRDefault="00EC5DB8" w:rsidP="00EC5DB8">
            <w:pPr>
              <w:pStyle w:val="TAL"/>
            </w:pPr>
            <w:r w:rsidRPr="00D0162F">
              <w:t>During T1:</w:t>
            </w:r>
          </w:p>
          <w:p w14:paraId="5F9DE2A8" w14:textId="77777777" w:rsidR="00EC5DB8" w:rsidRPr="00D0162F" w:rsidRDefault="00EC5DB8" w:rsidP="00EC5DB8">
            <w:pPr>
              <w:pStyle w:val="TAL"/>
            </w:pPr>
            <w:r w:rsidRPr="00D0162F">
              <w:t>0dB</w:t>
            </w:r>
          </w:p>
          <w:p w14:paraId="470D3806" w14:textId="77777777" w:rsidR="00EC5DB8" w:rsidRPr="00D0162F" w:rsidRDefault="00EC5DB8" w:rsidP="00EC5DB8">
            <w:pPr>
              <w:pStyle w:val="TAL"/>
            </w:pPr>
            <w:r w:rsidRPr="00D0162F">
              <w:t>0dB</w:t>
            </w:r>
          </w:p>
          <w:p w14:paraId="612B14B8" w14:textId="77777777" w:rsidR="00EC5DB8" w:rsidRPr="00D0162F" w:rsidRDefault="00EC5DB8" w:rsidP="00EC5DB8">
            <w:pPr>
              <w:pStyle w:val="TAL"/>
            </w:pPr>
            <w:r w:rsidRPr="00D0162F">
              <w:t>0dB</w:t>
            </w:r>
          </w:p>
          <w:p w14:paraId="4CC6CF2E" w14:textId="77777777" w:rsidR="00EC5DB8" w:rsidRPr="00D0162F" w:rsidRDefault="00EC5DB8" w:rsidP="00EC5DB8">
            <w:pPr>
              <w:pStyle w:val="TAL"/>
            </w:pPr>
            <w:r w:rsidRPr="00D0162F">
              <w:t>0.3dB</w:t>
            </w:r>
          </w:p>
          <w:p w14:paraId="0206E69D" w14:textId="77777777" w:rsidR="00EC5DB8" w:rsidRPr="00D0162F" w:rsidRDefault="00EC5DB8" w:rsidP="00EC5DB8">
            <w:pPr>
              <w:pStyle w:val="TAL"/>
            </w:pPr>
          </w:p>
          <w:p w14:paraId="5DC9D2C6" w14:textId="77777777" w:rsidR="00EC5DB8" w:rsidRPr="00D0162F" w:rsidRDefault="00EC5DB8" w:rsidP="00EC5DB8">
            <w:pPr>
              <w:pStyle w:val="TAL"/>
            </w:pPr>
            <w:r w:rsidRPr="00D0162F">
              <w:t>During T2:</w:t>
            </w:r>
          </w:p>
          <w:p w14:paraId="22A7E98C" w14:textId="77777777" w:rsidR="00EC5DB8" w:rsidRPr="00D0162F" w:rsidRDefault="00EC5DB8" w:rsidP="00EC5DB8">
            <w:pPr>
              <w:pStyle w:val="TAL"/>
            </w:pPr>
            <w:r w:rsidRPr="00D0162F">
              <w:t>0dB</w:t>
            </w:r>
          </w:p>
          <w:p w14:paraId="1EB774C1" w14:textId="77777777" w:rsidR="00EC5DB8" w:rsidRPr="00D0162F" w:rsidRDefault="00EC5DB8" w:rsidP="00EC5DB8">
            <w:pPr>
              <w:pStyle w:val="TAL"/>
            </w:pPr>
            <w:r w:rsidRPr="00D0162F">
              <w:t>0dB</w:t>
            </w:r>
          </w:p>
          <w:p w14:paraId="7F06E23B" w14:textId="77777777" w:rsidR="00EC5DB8" w:rsidRPr="00D0162F" w:rsidRDefault="00EC5DB8" w:rsidP="00EC5DB8">
            <w:pPr>
              <w:pStyle w:val="TAL"/>
            </w:pPr>
            <w:r w:rsidRPr="00D0162F">
              <w:t>0dB</w:t>
            </w:r>
          </w:p>
          <w:p w14:paraId="4621F4A2" w14:textId="77777777" w:rsidR="00EC5DB8" w:rsidRPr="00D0162F" w:rsidRDefault="00EC5DB8" w:rsidP="00EC5DB8">
            <w:pPr>
              <w:pStyle w:val="TAL"/>
            </w:pPr>
            <w:r w:rsidRPr="00D0162F">
              <w:t>-2.25dB</w:t>
            </w:r>
          </w:p>
          <w:p w14:paraId="1FB2C6CA" w14:textId="77777777" w:rsidR="00EC5DB8" w:rsidRPr="00D0162F" w:rsidRDefault="00EC5DB8" w:rsidP="00EC5DB8">
            <w:pPr>
              <w:pStyle w:val="TAL"/>
            </w:pPr>
          </w:p>
          <w:p w14:paraId="2881085A" w14:textId="77777777" w:rsidR="00EC5DB8" w:rsidRPr="00D0162F" w:rsidRDefault="00EC5DB8" w:rsidP="00EC5DB8">
            <w:pPr>
              <w:pStyle w:val="TAL"/>
            </w:pPr>
            <w:r w:rsidRPr="00D0162F">
              <w:t>In signalling:</w:t>
            </w:r>
          </w:p>
          <w:p w14:paraId="792A3DC8" w14:textId="77777777" w:rsidR="00EC5DB8" w:rsidRPr="00D0162F" w:rsidRDefault="00EC5DB8" w:rsidP="00EC5DB8">
            <w:pPr>
              <w:pStyle w:val="TAL"/>
            </w:pPr>
            <w:r w:rsidRPr="00D0162F">
              <w:t>0dB</w:t>
            </w:r>
          </w:p>
          <w:p w14:paraId="649120BC" w14:textId="77777777" w:rsidR="00EC5DB8" w:rsidRPr="00D0162F" w:rsidRDefault="00EC5DB8" w:rsidP="00EC5DB8">
            <w:pPr>
              <w:pStyle w:val="TAL"/>
            </w:pPr>
            <w:r w:rsidRPr="00D0162F">
              <w:t>-4dB</w:t>
            </w:r>
          </w:p>
          <w:p w14:paraId="2EA1A889" w14:textId="77777777" w:rsidR="00EC5DB8" w:rsidRPr="00D0162F" w:rsidRDefault="00EC5DB8" w:rsidP="00EC5DB8">
            <w:pPr>
              <w:pStyle w:val="TAL"/>
            </w:pPr>
            <w:r w:rsidRPr="00D0162F">
              <w:t>-2dB</w:t>
            </w:r>
          </w:p>
          <w:p w14:paraId="0ACB5A40" w14:textId="77777777" w:rsidR="00EC5DB8" w:rsidRPr="00D0162F" w:rsidRDefault="00EC5DB8" w:rsidP="00EC5DB8">
            <w:pPr>
              <w:pStyle w:val="TAL"/>
            </w:pPr>
            <w:r w:rsidRPr="00D0162F">
              <w:t>0dB</w:t>
            </w:r>
          </w:p>
          <w:p w14:paraId="365211DB" w14:textId="77777777" w:rsidR="00EC5DB8" w:rsidRPr="00D0162F" w:rsidRDefault="00EC5DB8" w:rsidP="00EC5DB8">
            <w:pPr>
              <w:pStyle w:val="TAL"/>
            </w:pPr>
            <w:r w:rsidRPr="00D0162F">
              <w:t>0dB</w:t>
            </w:r>
          </w:p>
          <w:p w14:paraId="0583D8C7" w14:textId="77777777" w:rsidR="00EC5DB8" w:rsidRPr="00D0162F" w:rsidRDefault="00EC5DB8" w:rsidP="00EC5DB8">
            <w:pPr>
              <w:pStyle w:val="TAL"/>
            </w:pPr>
            <w:r w:rsidRPr="00D0162F">
              <w:t>2dB</w:t>
            </w:r>
          </w:p>
          <w:p w14:paraId="2E1FF215" w14:textId="77777777" w:rsidR="00EC5DB8" w:rsidRPr="00D0162F" w:rsidRDefault="00EC5DB8" w:rsidP="00EC5DB8">
            <w:pPr>
              <w:pStyle w:val="TAL"/>
            </w:pPr>
            <w:r w:rsidRPr="00D0162F">
              <w:t>0dB</w:t>
            </w:r>
          </w:p>
          <w:p w14:paraId="0BB89EA2" w14:textId="1A96D46A" w:rsidR="00EC5DB8" w:rsidRPr="00D0162F" w:rsidRDefault="00EC5DB8" w:rsidP="00EC5DB8">
            <w:pPr>
              <w:pStyle w:val="TAL"/>
            </w:pPr>
            <w:r w:rsidRPr="00D0162F">
              <w:t>12dB</w:t>
            </w:r>
          </w:p>
        </w:tc>
        <w:tc>
          <w:tcPr>
            <w:tcW w:w="2756" w:type="dxa"/>
          </w:tcPr>
          <w:p w14:paraId="275FB69C" w14:textId="77777777" w:rsidR="00EC5DB8" w:rsidRPr="00D0162F" w:rsidRDefault="00EC5DB8" w:rsidP="00EC5DB8">
            <w:pPr>
              <w:pStyle w:val="TAL"/>
            </w:pPr>
            <w:r w:rsidRPr="00D0162F">
              <w:t>During T1:</w:t>
            </w:r>
          </w:p>
          <w:p w14:paraId="1DED38D2" w14:textId="77777777" w:rsidR="00EC5DB8" w:rsidRPr="00D0162F" w:rsidRDefault="00EC5DB8" w:rsidP="00EC5DB8">
            <w:pPr>
              <w:pStyle w:val="TAL"/>
            </w:pPr>
            <w:r w:rsidRPr="00D0162F">
              <w:t>Noc1: -98dBm/15kHz</w:t>
            </w:r>
          </w:p>
          <w:p w14:paraId="30A981F8" w14:textId="77777777" w:rsidR="00EC5DB8" w:rsidRPr="00D0162F" w:rsidRDefault="00EC5DB8" w:rsidP="00EC5DB8">
            <w:pPr>
              <w:pStyle w:val="TAL"/>
            </w:pPr>
            <w:r w:rsidRPr="00D0162F">
              <w:t>Ês1 / Noc1: +14dB</w:t>
            </w:r>
          </w:p>
          <w:p w14:paraId="71EBCAFA" w14:textId="77777777" w:rsidR="00EC5DB8" w:rsidRPr="00D0162F" w:rsidRDefault="00EC5DB8" w:rsidP="00EC5DB8">
            <w:pPr>
              <w:pStyle w:val="TAL"/>
            </w:pPr>
            <w:r w:rsidRPr="00D0162F">
              <w:t>Noc2: -98dBm/15kHz</w:t>
            </w:r>
          </w:p>
          <w:p w14:paraId="7DD6C863" w14:textId="77777777" w:rsidR="00EC5DB8" w:rsidRPr="00D0162F" w:rsidRDefault="00EC5DB8" w:rsidP="00EC5DB8">
            <w:pPr>
              <w:pStyle w:val="TAL"/>
            </w:pPr>
            <w:r w:rsidRPr="00D0162F">
              <w:t>Ês2 / Noc2: -3.7dB</w:t>
            </w:r>
          </w:p>
          <w:p w14:paraId="33D269A3" w14:textId="77777777" w:rsidR="00EC5DB8" w:rsidRPr="00D0162F" w:rsidRDefault="00EC5DB8" w:rsidP="00EC5DB8">
            <w:pPr>
              <w:pStyle w:val="TAL"/>
            </w:pPr>
          </w:p>
          <w:p w14:paraId="2A2B6CCE" w14:textId="77777777" w:rsidR="00EC5DB8" w:rsidRPr="00D0162F" w:rsidRDefault="00EC5DB8" w:rsidP="00EC5DB8">
            <w:pPr>
              <w:pStyle w:val="TAL"/>
            </w:pPr>
            <w:r w:rsidRPr="00D0162F">
              <w:t>During T2:</w:t>
            </w:r>
          </w:p>
          <w:p w14:paraId="5EF9E577" w14:textId="77777777" w:rsidR="00EC5DB8" w:rsidRPr="00D0162F" w:rsidRDefault="00EC5DB8" w:rsidP="00EC5DB8">
            <w:pPr>
              <w:pStyle w:val="TAL"/>
            </w:pPr>
            <w:r w:rsidRPr="00D0162F">
              <w:t>Noc1: -98dBm/15kHz</w:t>
            </w:r>
          </w:p>
          <w:p w14:paraId="33E4DCC6" w14:textId="77777777" w:rsidR="00EC5DB8" w:rsidRPr="00D0162F" w:rsidRDefault="00EC5DB8" w:rsidP="00EC5DB8">
            <w:pPr>
              <w:pStyle w:val="TAL"/>
            </w:pPr>
            <w:r w:rsidRPr="00D0162F">
              <w:t>Ês1 / Noc1: +14dB</w:t>
            </w:r>
          </w:p>
          <w:p w14:paraId="6DF669E6" w14:textId="77777777" w:rsidR="00EC5DB8" w:rsidRPr="00D0162F" w:rsidRDefault="00EC5DB8" w:rsidP="00EC5DB8">
            <w:pPr>
              <w:pStyle w:val="TAL"/>
            </w:pPr>
            <w:r w:rsidRPr="00D0162F">
              <w:t>Noc1: -98dBm/15kHz</w:t>
            </w:r>
          </w:p>
          <w:p w14:paraId="214991D2" w14:textId="77777777" w:rsidR="00EC5DB8" w:rsidRPr="00D0162F" w:rsidRDefault="00EC5DB8" w:rsidP="00EC5DB8">
            <w:pPr>
              <w:pStyle w:val="TAL"/>
            </w:pPr>
            <w:r w:rsidRPr="00D0162F">
              <w:t>Ês2 / Noc2: +9.75dB</w:t>
            </w:r>
          </w:p>
          <w:p w14:paraId="1E6BE31B" w14:textId="77777777" w:rsidR="00EC5DB8" w:rsidRPr="00D0162F" w:rsidRDefault="00EC5DB8" w:rsidP="00EC5DB8">
            <w:pPr>
              <w:pStyle w:val="TAL"/>
            </w:pPr>
          </w:p>
          <w:p w14:paraId="2BF45708" w14:textId="77777777" w:rsidR="00EC5DB8" w:rsidRPr="00D0162F" w:rsidRDefault="00EC5DB8" w:rsidP="00EC5DB8">
            <w:pPr>
              <w:pStyle w:val="TAL"/>
            </w:pPr>
            <w:r w:rsidRPr="00D0162F">
              <w:t>In signalling:</w:t>
            </w:r>
          </w:p>
          <w:p w14:paraId="57BB87AD" w14:textId="77777777" w:rsidR="00EC5DB8" w:rsidRPr="00D0162F" w:rsidRDefault="00EC5DB8" w:rsidP="00EC5DB8">
            <w:pPr>
              <w:pStyle w:val="TAL"/>
            </w:pPr>
            <w:r w:rsidRPr="00D0162F">
              <w:rPr>
                <w:lang w:eastAsia="zh-CN"/>
              </w:rPr>
              <w:t>Th</w:t>
            </w:r>
            <w:r w:rsidRPr="00D0162F">
              <w:t>resh_X_HighP of Cell 1 = 48dB</w:t>
            </w:r>
          </w:p>
          <w:p w14:paraId="5050D369" w14:textId="77777777" w:rsidR="00EC5DB8" w:rsidRPr="00D0162F" w:rsidRDefault="00EC5DB8" w:rsidP="00EC5DB8">
            <w:pPr>
              <w:pStyle w:val="TAL"/>
            </w:pPr>
            <w:r w:rsidRPr="00D0162F">
              <w:rPr>
                <w:lang w:eastAsia="zh-CN"/>
              </w:rPr>
              <w:t>Th</w:t>
            </w:r>
            <w:r w:rsidRPr="00D0162F">
              <w:t>resh_X_HighP of Cell 2 = 44dB</w:t>
            </w:r>
          </w:p>
          <w:p w14:paraId="47CB3BA2" w14:textId="77777777" w:rsidR="00EC5DB8" w:rsidRPr="00D0162F" w:rsidRDefault="00EC5DB8" w:rsidP="00EC5DB8">
            <w:pPr>
              <w:pStyle w:val="TAL"/>
            </w:pPr>
            <w:r w:rsidRPr="00D0162F">
              <w:rPr>
                <w:lang w:eastAsia="zh-CN"/>
              </w:rPr>
              <w:t>Th</w:t>
            </w:r>
            <w:r w:rsidRPr="00D0162F">
              <w:t>resh_X_LowP of Cell 1 = 48dB</w:t>
            </w:r>
          </w:p>
          <w:p w14:paraId="5ABBA38C" w14:textId="77777777" w:rsidR="00EC5DB8" w:rsidRPr="00D0162F" w:rsidRDefault="00EC5DB8" w:rsidP="00EC5DB8">
            <w:pPr>
              <w:pStyle w:val="TAL"/>
            </w:pPr>
            <w:r w:rsidRPr="00D0162F">
              <w:rPr>
                <w:lang w:eastAsia="zh-CN"/>
              </w:rPr>
              <w:t>Th</w:t>
            </w:r>
            <w:r w:rsidRPr="00D0162F">
              <w:t>resh_X_LowP of Cell 2 = 50dB</w:t>
            </w:r>
          </w:p>
          <w:p w14:paraId="6B7E08B3" w14:textId="77777777" w:rsidR="00EC5DB8" w:rsidRPr="00D0162F" w:rsidRDefault="00EC5DB8" w:rsidP="00EC5DB8">
            <w:pPr>
              <w:pStyle w:val="TAL"/>
            </w:pPr>
            <w:r w:rsidRPr="00D0162F">
              <w:rPr>
                <w:lang w:eastAsia="zh-CN"/>
              </w:rPr>
              <w:t>Th</w:t>
            </w:r>
            <w:r w:rsidRPr="00D0162F">
              <w:t>resh_Serving_LowP of Cell 1 = 44dB</w:t>
            </w:r>
          </w:p>
          <w:p w14:paraId="5D20A8DF" w14:textId="77777777" w:rsidR="00EC5DB8" w:rsidRPr="00D0162F" w:rsidRDefault="00EC5DB8" w:rsidP="00EC5DB8">
            <w:pPr>
              <w:pStyle w:val="TAL"/>
            </w:pPr>
            <w:r w:rsidRPr="00D0162F">
              <w:rPr>
                <w:lang w:eastAsia="zh-CN"/>
              </w:rPr>
              <w:t>Th</w:t>
            </w:r>
            <w:r w:rsidRPr="00D0162F">
              <w:t>resh_Serving_LowP of Cell 2 = 46dB</w:t>
            </w:r>
          </w:p>
          <w:p w14:paraId="48FB57F1" w14:textId="77777777" w:rsidR="00EC5DB8" w:rsidRPr="00D0162F" w:rsidRDefault="00EC5DB8" w:rsidP="00EC5DB8">
            <w:pPr>
              <w:pStyle w:val="TAL"/>
            </w:pPr>
            <w:r w:rsidRPr="00D0162F">
              <w:t>SSearchDeltaP of Cell 1 = 3dB</w:t>
            </w:r>
          </w:p>
          <w:p w14:paraId="44AA76F5" w14:textId="6D6985B9" w:rsidR="00EC5DB8" w:rsidRPr="00D0162F" w:rsidRDefault="00EC5DB8" w:rsidP="00EC5DB8">
            <w:pPr>
              <w:pStyle w:val="TAL"/>
            </w:pPr>
            <w:r w:rsidRPr="00D0162F">
              <w:t>SSearchDeltaP of Cell 2 = 15dB</w:t>
            </w:r>
          </w:p>
        </w:tc>
      </w:tr>
      <w:tr w:rsidR="00FE32DA" w:rsidRPr="00D0162F" w14:paraId="67D55581" w14:textId="77777777" w:rsidTr="00543F9B">
        <w:trPr>
          <w:jc w:val="center"/>
        </w:trPr>
        <w:tc>
          <w:tcPr>
            <w:tcW w:w="2843" w:type="dxa"/>
            <w:gridSpan w:val="2"/>
          </w:tcPr>
          <w:p w14:paraId="3A6E2A5F" w14:textId="043C0DDC" w:rsidR="00EC5DB8" w:rsidRPr="00D0162F" w:rsidRDefault="00EC5DB8" w:rsidP="00EC5DB8">
            <w:pPr>
              <w:pStyle w:val="TAL"/>
            </w:pPr>
            <w:r w:rsidRPr="00D0162F">
              <w:t>6.1.1.6 NR SA FR1-FR1 cell re-selection for UE fulfilling not-at-cell edge relaxed measurement criterion</w:t>
            </w:r>
          </w:p>
        </w:tc>
        <w:tc>
          <w:tcPr>
            <w:tcW w:w="3357" w:type="dxa"/>
          </w:tcPr>
          <w:p w14:paraId="0EEC69F2" w14:textId="77777777" w:rsidR="00EC5DB8" w:rsidRPr="00D0162F" w:rsidRDefault="00EC5DB8" w:rsidP="00EC5DB8">
            <w:pPr>
              <w:pStyle w:val="TAL"/>
            </w:pPr>
            <w:r w:rsidRPr="00D0162F">
              <w:t>During T1:</w:t>
            </w:r>
          </w:p>
          <w:p w14:paraId="1EA92529" w14:textId="77777777" w:rsidR="00EC5DB8" w:rsidRPr="00D0162F" w:rsidRDefault="00EC5DB8" w:rsidP="00EC5DB8">
            <w:pPr>
              <w:pStyle w:val="TAL"/>
            </w:pPr>
            <w:r w:rsidRPr="00D0162F">
              <w:t>Noc1: -98dBm/15kHz</w:t>
            </w:r>
          </w:p>
          <w:p w14:paraId="5A034ADE" w14:textId="77777777" w:rsidR="00EC5DB8" w:rsidRPr="00D0162F" w:rsidRDefault="00EC5DB8" w:rsidP="00EC5DB8">
            <w:pPr>
              <w:pStyle w:val="TAL"/>
            </w:pPr>
            <w:r w:rsidRPr="00D0162F">
              <w:t>Ês1 / Noc1: +14dB</w:t>
            </w:r>
          </w:p>
          <w:p w14:paraId="4B5C1099" w14:textId="77777777" w:rsidR="00EC5DB8" w:rsidRPr="00D0162F" w:rsidRDefault="00EC5DB8" w:rsidP="00EC5DB8">
            <w:pPr>
              <w:pStyle w:val="TAL"/>
            </w:pPr>
            <w:r w:rsidRPr="00D0162F">
              <w:t>Noc2: -98dBm/15kHz</w:t>
            </w:r>
          </w:p>
          <w:p w14:paraId="25F59147" w14:textId="77777777" w:rsidR="00EC5DB8" w:rsidRPr="00D0162F" w:rsidRDefault="00EC5DB8" w:rsidP="00EC5DB8">
            <w:pPr>
              <w:pStyle w:val="TAL"/>
            </w:pPr>
            <w:r w:rsidRPr="00D0162F">
              <w:t>Ês2 / Noc2: -4dB</w:t>
            </w:r>
          </w:p>
          <w:p w14:paraId="58D32682" w14:textId="77777777" w:rsidR="00EC5DB8" w:rsidRPr="00D0162F" w:rsidRDefault="00EC5DB8" w:rsidP="00EC5DB8">
            <w:pPr>
              <w:pStyle w:val="TAL"/>
            </w:pPr>
          </w:p>
          <w:p w14:paraId="377941A3" w14:textId="77777777" w:rsidR="00EC5DB8" w:rsidRPr="00D0162F" w:rsidRDefault="00EC5DB8" w:rsidP="00EC5DB8">
            <w:pPr>
              <w:pStyle w:val="TAL"/>
            </w:pPr>
            <w:r w:rsidRPr="00D0162F">
              <w:t>During T2:</w:t>
            </w:r>
          </w:p>
          <w:p w14:paraId="41D7E015" w14:textId="77777777" w:rsidR="00EC5DB8" w:rsidRPr="00D0162F" w:rsidRDefault="00EC5DB8" w:rsidP="00EC5DB8">
            <w:pPr>
              <w:pStyle w:val="TAL"/>
            </w:pPr>
            <w:r w:rsidRPr="00D0162F">
              <w:t>Noc1: -98dBm/15kHz</w:t>
            </w:r>
          </w:p>
          <w:p w14:paraId="11BC659D" w14:textId="77777777" w:rsidR="00EC5DB8" w:rsidRPr="00D0162F" w:rsidRDefault="00EC5DB8" w:rsidP="00EC5DB8">
            <w:pPr>
              <w:pStyle w:val="TAL"/>
            </w:pPr>
            <w:r w:rsidRPr="00D0162F">
              <w:t>Ês1 / Noc1: +14dB</w:t>
            </w:r>
          </w:p>
          <w:p w14:paraId="039305AA" w14:textId="77777777" w:rsidR="00EC5DB8" w:rsidRPr="00D0162F" w:rsidRDefault="00EC5DB8" w:rsidP="00EC5DB8">
            <w:pPr>
              <w:pStyle w:val="TAL"/>
            </w:pPr>
            <w:r w:rsidRPr="00D0162F">
              <w:t>Noc2: -98dBm/15kHz</w:t>
            </w:r>
          </w:p>
          <w:p w14:paraId="3A4D0521" w14:textId="77777777" w:rsidR="00EC5DB8" w:rsidRPr="00D0162F" w:rsidRDefault="00EC5DB8" w:rsidP="00EC5DB8">
            <w:pPr>
              <w:pStyle w:val="TAL"/>
            </w:pPr>
            <w:r w:rsidRPr="00D0162F">
              <w:t>Ês2 / Noc2: +12dB</w:t>
            </w:r>
          </w:p>
          <w:p w14:paraId="37CA8992" w14:textId="77777777" w:rsidR="00EC5DB8" w:rsidRPr="00D0162F" w:rsidRDefault="00EC5DB8" w:rsidP="00EC5DB8">
            <w:pPr>
              <w:pStyle w:val="TAL"/>
            </w:pPr>
          </w:p>
          <w:p w14:paraId="700C83EC" w14:textId="77777777" w:rsidR="00EC5DB8" w:rsidRPr="00D0162F" w:rsidRDefault="00EC5DB8" w:rsidP="00EC5DB8">
            <w:pPr>
              <w:pStyle w:val="TAL"/>
            </w:pPr>
            <w:r w:rsidRPr="00D0162F">
              <w:t>In signalling:</w:t>
            </w:r>
          </w:p>
          <w:p w14:paraId="2B2DE56E" w14:textId="77777777" w:rsidR="00EC5DB8" w:rsidRPr="00D0162F" w:rsidRDefault="00EC5DB8" w:rsidP="00EC5DB8">
            <w:pPr>
              <w:pStyle w:val="TAL"/>
            </w:pPr>
            <w:r w:rsidRPr="00D0162F">
              <w:t>SSearchThresholdP of Cell 1 = 50dB</w:t>
            </w:r>
          </w:p>
          <w:p w14:paraId="2F5C46AB" w14:textId="1AC767A2" w:rsidR="00EC5DB8" w:rsidRPr="00D0162F" w:rsidRDefault="00EC5DB8" w:rsidP="00EC5DB8">
            <w:pPr>
              <w:pStyle w:val="TAL"/>
            </w:pPr>
            <w:r w:rsidRPr="00D0162F">
              <w:t>SSearchThresholdP of Cell 2 = 50dB</w:t>
            </w:r>
          </w:p>
        </w:tc>
        <w:tc>
          <w:tcPr>
            <w:tcW w:w="1643" w:type="dxa"/>
          </w:tcPr>
          <w:p w14:paraId="6EDF6DF1" w14:textId="77777777" w:rsidR="00EC5DB8" w:rsidRPr="00D0162F" w:rsidRDefault="00EC5DB8" w:rsidP="00EC5DB8">
            <w:pPr>
              <w:pStyle w:val="TAL"/>
            </w:pPr>
            <w:r w:rsidRPr="00D0162F">
              <w:t>During T1:</w:t>
            </w:r>
          </w:p>
          <w:p w14:paraId="0C89AA52" w14:textId="77777777" w:rsidR="00EC5DB8" w:rsidRPr="00D0162F" w:rsidRDefault="00EC5DB8" w:rsidP="00EC5DB8">
            <w:pPr>
              <w:pStyle w:val="TAL"/>
            </w:pPr>
            <w:r w:rsidRPr="00D0162F">
              <w:t>0dB</w:t>
            </w:r>
          </w:p>
          <w:p w14:paraId="1857B155" w14:textId="77777777" w:rsidR="00EC5DB8" w:rsidRPr="00D0162F" w:rsidRDefault="00EC5DB8" w:rsidP="00EC5DB8">
            <w:pPr>
              <w:pStyle w:val="TAL"/>
            </w:pPr>
            <w:r w:rsidRPr="00D0162F">
              <w:t>2dB</w:t>
            </w:r>
          </w:p>
          <w:p w14:paraId="773ABD6D" w14:textId="77777777" w:rsidR="00EC5DB8" w:rsidRPr="00D0162F" w:rsidRDefault="00EC5DB8" w:rsidP="00EC5DB8">
            <w:pPr>
              <w:pStyle w:val="TAL"/>
            </w:pPr>
            <w:r w:rsidRPr="00D0162F">
              <w:t>-2dB</w:t>
            </w:r>
          </w:p>
          <w:p w14:paraId="2381FD9A" w14:textId="77777777" w:rsidR="00EC5DB8" w:rsidRPr="00D0162F" w:rsidRDefault="00EC5DB8" w:rsidP="00EC5DB8">
            <w:pPr>
              <w:pStyle w:val="TAL"/>
            </w:pPr>
            <w:r w:rsidRPr="00D0162F">
              <w:t>0.35dB</w:t>
            </w:r>
          </w:p>
          <w:p w14:paraId="4CEAD24A" w14:textId="77777777" w:rsidR="00EC5DB8" w:rsidRPr="00D0162F" w:rsidRDefault="00EC5DB8" w:rsidP="00EC5DB8">
            <w:pPr>
              <w:pStyle w:val="TAL"/>
            </w:pPr>
          </w:p>
          <w:p w14:paraId="67923673" w14:textId="77777777" w:rsidR="00EC5DB8" w:rsidRPr="00D0162F" w:rsidRDefault="00EC5DB8" w:rsidP="00EC5DB8">
            <w:pPr>
              <w:pStyle w:val="TAL"/>
            </w:pPr>
            <w:r w:rsidRPr="00D0162F">
              <w:t>During T2:</w:t>
            </w:r>
          </w:p>
          <w:p w14:paraId="6F3FC43F" w14:textId="77777777" w:rsidR="00EC5DB8" w:rsidRPr="00D0162F" w:rsidRDefault="00EC5DB8" w:rsidP="00EC5DB8">
            <w:pPr>
              <w:pStyle w:val="TAL"/>
            </w:pPr>
            <w:r w:rsidRPr="00D0162F">
              <w:t>0dB</w:t>
            </w:r>
          </w:p>
          <w:p w14:paraId="7C58A95B" w14:textId="77777777" w:rsidR="00EC5DB8" w:rsidRPr="00D0162F" w:rsidRDefault="00EC5DB8" w:rsidP="00EC5DB8">
            <w:pPr>
              <w:pStyle w:val="TAL"/>
            </w:pPr>
            <w:r w:rsidRPr="00D0162F">
              <w:t>0dB</w:t>
            </w:r>
          </w:p>
          <w:p w14:paraId="70660DA7" w14:textId="77777777" w:rsidR="00EC5DB8" w:rsidRPr="00D0162F" w:rsidRDefault="00EC5DB8" w:rsidP="00EC5DB8">
            <w:pPr>
              <w:pStyle w:val="TAL"/>
            </w:pPr>
            <w:r w:rsidRPr="00D0162F">
              <w:t>-2dB</w:t>
            </w:r>
          </w:p>
          <w:p w14:paraId="1626BAC7" w14:textId="77777777" w:rsidR="00EC5DB8" w:rsidRPr="00D0162F" w:rsidRDefault="00EC5DB8" w:rsidP="00EC5DB8">
            <w:pPr>
              <w:pStyle w:val="TAL"/>
            </w:pPr>
            <w:r w:rsidRPr="00D0162F">
              <w:t>4dB</w:t>
            </w:r>
          </w:p>
          <w:p w14:paraId="66D8288D" w14:textId="77777777" w:rsidR="00EC5DB8" w:rsidRPr="00D0162F" w:rsidRDefault="00EC5DB8" w:rsidP="00EC5DB8">
            <w:pPr>
              <w:pStyle w:val="TAL"/>
            </w:pPr>
          </w:p>
          <w:p w14:paraId="0D989546" w14:textId="77777777" w:rsidR="00EC5DB8" w:rsidRPr="00D0162F" w:rsidRDefault="00EC5DB8" w:rsidP="00EC5DB8">
            <w:pPr>
              <w:pStyle w:val="TAL"/>
            </w:pPr>
            <w:r w:rsidRPr="00D0162F">
              <w:t>In signalling:</w:t>
            </w:r>
          </w:p>
          <w:p w14:paraId="31A34F0F" w14:textId="77777777" w:rsidR="00EC5DB8" w:rsidRPr="00D0162F" w:rsidRDefault="00EC5DB8" w:rsidP="00EC5DB8">
            <w:pPr>
              <w:pStyle w:val="TAL"/>
            </w:pPr>
            <w:r w:rsidRPr="00D0162F">
              <w:t>0dB</w:t>
            </w:r>
          </w:p>
          <w:p w14:paraId="020FE4E4" w14:textId="611CC7DE" w:rsidR="00EC5DB8" w:rsidRPr="00D0162F" w:rsidRDefault="00EC5DB8" w:rsidP="00EC5DB8">
            <w:pPr>
              <w:pStyle w:val="TAL"/>
            </w:pPr>
            <w:r w:rsidRPr="00D0162F">
              <w:t>-16dB</w:t>
            </w:r>
          </w:p>
        </w:tc>
        <w:tc>
          <w:tcPr>
            <w:tcW w:w="2756" w:type="dxa"/>
          </w:tcPr>
          <w:p w14:paraId="282C6C30" w14:textId="77777777" w:rsidR="00EC5DB8" w:rsidRPr="00D0162F" w:rsidRDefault="00EC5DB8" w:rsidP="00EC5DB8">
            <w:pPr>
              <w:pStyle w:val="TAL"/>
            </w:pPr>
            <w:r w:rsidRPr="00D0162F">
              <w:t>During T1:</w:t>
            </w:r>
          </w:p>
          <w:p w14:paraId="4B3F2D6D" w14:textId="77777777" w:rsidR="00EC5DB8" w:rsidRPr="00D0162F" w:rsidRDefault="00EC5DB8" w:rsidP="00EC5DB8">
            <w:pPr>
              <w:pStyle w:val="TAL"/>
            </w:pPr>
            <w:r w:rsidRPr="00D0162F">
              <w:t>Noc1: -98dBm/15kHz</w:t>
            </w:r>
          </w:p>
          <w:p w14:paraId="51BE8D15" w14:textId="77777777" w:rsidR="00EC5DB8" w:rsidRPr="00D0162F" w:rsidRDefault="00EC5DB8" w:rsidP="00EC5DB8">
            <w:pPr>
              <w:pStyle w:val="TAL"/>
            </w:pPr>
            <w:r w:rsidRPr="00D0162F">
              <w:t>Ês1 / Noc1: +16dB</w:t>
            </w:r>
          </w:p>
          <w:p w14:paraId="16373A58" w14:textId="77777777" w:rsidR="00EC5DB8" w:rsidRPr="00D0162F" w:rsidRDefault="00EC5DB8" w:rsidP="00EC5DB8">
            <w:pPr>
              <w:pStyle w:val="TAL"/>
            </w:pPr>
            <w:r w:rsidRPr="00D0162F">
              <w:t>Noc2: -100dBm/15kHz</w:t>
            </w:r>
          </w:p>
          <w:p w14:paraId="5FC60208" w14:textId="77777777" w:rsidR="00EC5DB8" w:rsidRPr="00D0162F" w:rsidRDefault="00EC5DB8" w:rsidP="00EC5DB8">
            <w:pPr>
              <w:pStyle w:val="TAL"/>
            </w:pPr>
            <w:r w:rsidRPr="00D0162F">
              <w:t>Ês2 / Noc2: -3.65dB</w:t>
            </w:r>
          </w:p>
          <w:p w14:paraId="4A48D25C" w14:textId="77777777" w:rsidR="00EC5DB8" w:rsidRPr="00D0162F" w:rsidRDefault="00EC5DB8" w:rsidP="00EC5DB8">
            <w:pPr>
              <w:pStyle w:val="TAL"/>
            </w:pPr>
          </w:p>
          <w:p w14:paraId="66BAEB03" w14:textId="77777777" w:rsidR="00EC5DB8" w:rsidRPr="00D0162F" w:rsidRDefault="00EC5DB8" w:rsidP="00EC5DB8">
            <w:pPr>
              <w:pStyle w:val="TAL"/>
            </w:pPr>
            <w:r w:rsidRPr="00D0162F">
              <w:t>During T2:</w:t>
            </w:r>
          </w:p>
          <w:p w14:paraId="2BD6B8E5" w14:textId="77777777" w:rsidR="00EC5DB8" w:rsidRPr="00D0162F" w:rsidRDefault="00EC5DB8" w:rsidP="00EC5DB8">
            <w:pPr>
              <w:pStyle w:val="TAL"/>
            </w:pPr>
            <w:r w:rsidRPr="00D0162F">
              <w:t>Noc1: -98dBm/15kHz</w:t>
            </w:r>
          </w:p>
          <w:p w14:paraId="677FE4C2" w14:textId="77777777" w:rsidR="00EC5DB8" w:rsidRPr="00D0162F" w:rsidRDefault="00EC5DB8" w:rsidP="00EC5DB8">
            <w:pPr>
              <w:pStyle w:val="TAL"/>
            </w:pPr>
            <w:r w:rsidRPr="00D0162F">
              <w:t>Ês1 / Noc1: +14dB</w:t>
            </w:r>
          </w:p>
          <w:p w14:paraId="3077CFD4" w14:textId="77777777" w:rsidR="00EC5DB8" w:rsidRPr="00D0162F" w:rsidRDefault="00EC5DB8" w:rsidP="00EC5DB8">
            <w:pPr>
              <w:pStyle w:val="TAL"/>
            </w:pPr>
            <w:r w:rsidRPr="00D0162F">
              <w:t>Noc1: -100dBm/15kHz</w:t>
            </w:r>
          </w:p>
          <w:p w14:paraId="7F6CBA53" w14:textId="77777777" w:rsidR="00EC5DB8" w:rsidRPr="00D0162F" w:rsidRDefault="00EC5DB8" w:rsidP="00EC5DB8">
            <w:pPr>
              <w:pStyle w:val="TAL"/>
            </w:pPr>
            <w:r w:rsidRPr="00D0162F">
              <w:t>Ês2 / Noc2: +16dB</w:t>
            </w:r>
          </w:p>
          <w:p w14:paraId="0934F8D8" w14:textId="77777777" w:rsidR="00EC5DB8" w:rsidRPr="00D0162F" w:rsidRDefault="00EC5DB8" w:rsidP="00EC5DB8">
            <w:pPr>
              <w:pStyle w:val="TAL"/>
            </w:pPr>
          </w:p>
          <w:p w14:paraId="503B1F27" w14:textId="77777777" w:rsidR="00EC5DB8" w:rsidRPr="00D0162F" w:rsidRDefault="00EC5DB8" w:rsidP="00EC5DB8">
            <w:pPr>
              <w:pStyle w:val="TAL"/>
            </w:pPr>
            <w:r w:rsidRPr="00D0162F">
              <w:t>In signalling:</w:t>
            </w:r>
          </w:p>
          <w:p w14:paraId="07270D36" w14:textId="77777777" w:rsidR="00EC5DB8" w:rsidRPr="00D0162F" w:rsidRDefault="00EC5DB8" w:rsidP="00EC5DB8">
            <w:pPr>
              <w:pStyle w:val="TAL"/>
            </w:pPr>
            <w:r w:rsidRPr="00D0162F">
              <w:t>SSearchThresholdP of Cell 1 = 50dB</w:t>
            </w:r>
          </w:p>
          <w:p w14:paraId="36CCBF58" w14:textId="003295A1" w:rsidR="00EC5DB8" w:rsidRPr="00D0162F" w:rsidRDefault="00EC5DB8" w:rsidP="00EC5DB8">
            <w:pPr>
              <w:pStyle w:val="TAL"/>
            </w:pPr>
            <w:r w:rsidRPr="00D0162F">
              <w:t>SSearchThresholdP of Cell 2 = 34dB</w:t>
            </w:r>
          </w:p>
        </w:tc>
      </w:tr>
      <w:tr w:rsidR="00FE32DA" w:rsidRPr="00D0162F" w14:paraId="37821ED4" w14:textId="77777777" w:rsidTr="00543F9B">
        <w:trPr>
          <w:jc w:val="center"/>
        </w:trPr>
        <w:tc>
          <w:tcPr>
            <w:tcW w:w="2843" w:type="dxa"/>
            <w:gridSpan w:val="2"/>
          </w:tcPr>
          <w:p w14:paraId="4D178CFA" w14:textId="3CD26C18" w:rsidR="003B1D12" w:rsidRPr="00D0162F" w:rsidRDefault="003B1D12" w:rsidP="003B1D12">
            <w:pPr>
              <w:pStyle w:val="TAL"/>
            </w:pPr>
            <w:r w:rsidRPr="00D0162F">
              <w:t>6.1.1.7 NR SA FR1 cell re-selection for UE configured with highSpeedMeasFlag-r16</w:t>
            </w:r>
          </w:p>
        </w:tc>
        <w:tc>
          <w:tcPr>
            <w:tcW w:w="3357" w:type="dxa"/>
          </w:tcPr>
          <w:p w14:paraId="6F89AB09" w14:textId="77777777" w:rsidR="003B1D12" w:rsidRPr="00D0162F" w:rsidRDefault="003B1D12" w:rsidP="003B1D12">
            <w:pPr>
              <w:pStyle w:val="TAL"/>
            </w:pPr>
            <w:r w:rsidRPr="00D0162F">
              <w:t>During T1:</w:t>
            </w:r>
          </w:p>
          <w:p w14:paraId="0F735BB4" w14:textId="77777777" w:rsidR="003B1D12" w:rsidRPr="00D0162F" w:rsidRDefault="003B1D12" w:rsidP="003B1D12">
            <w:pPr>
              <w:pStyle w:val="TAL"/>
            </w:pPr>
            <w:r w:rsidRPr="00D0162F">
              <w:t>Noc: -98dBm/15kHz</w:t>
            </w:r>
          </w:p>
          <w:p w14:paraId="5791BD5D" w14:textId="77777777" w:rsidR="003B1D12" w:rsidRPr="00D0162F" w:rsidRDefault="003B1D12" w:rsidP="003B1D12">
            <w:pPr>
              <w:pStyle w:val="TAL"/>
            </w:pPr>
            <w:r w:rsidRPr="00D0162F">
              <w:t>Ês1 / Noc: +16dB</w:t>
            </w:r>
          </w:p>
          <w:p w14:paraId="0D1A82BD" w14:textId="77777777" w:rsidR="003B1D12" w:rsidRPr="00D0162F" w:rsidRDefault="003B1D12" w:rsidP="003B1D12">
            <w:pPr>
              <w:pStyle w:val="TAL"/>
            </w:pPr>
            <w:r w:rsidRPr="00D0162F">
              <w:t>Ês2 / Noc: -infinity</w:t>
            </w:r>
          </w:p>
          <w:p w14:paraId="4D1639FE" w14:textId="77777777" w:rsidR="003B1D12" w:rsidRPr="00D0162F" w:rsidRDefault="003B1D12" w:rsidP="003B1D12">
            <w:pPr>
              <w:pStyle w:val="TAL"/>
            </w:pPr>
          </w:p>
          <w:p w14:paraId="68BB9AFD" w14:textId="77777777" w:rsidR="003B1D12" w:rsidRPr="00D0162F" w:rsidRDefault="003B1D12" w:rsidP="003B1D12">
            <w:pPr>
              <w:pStyle w:val="TAL"/>
            </w:pPr>
            <w:r w:rsidRPr="00D0162F">
              <w:t>During T2:</w:t>
            </w:r>
          </w:p>
          <w:p w14:paraId="0035D453" w14:textId="77777777" w:rsidR="003B1D12" w:rsidRPr="00D0162F" w:rsidRDefault="003B1D12" w:rsidP="003B1D12">
            <w:pPr>
              <w:pStyle w:val="TAL"/>
            </w:pPr>
            <w:r w:rsidRPr="00D0162F">
              <w:t>Noc: -98dBm/15kHz</w:t>
            </w:r>
          </w:p>
          <w:p w14:paraId="2C1F23A9" w14:textId="77777777" w:rsidR="003B1D12" w:rsidRPr="00D0162F" w:rsidRDefault="003B1D12" w:rsidP="003B1D12">
            <w:pPr>
              <w:pStyle w:val="TAL"/>
            </w:pPr>
            <w:r w:rsidRPr="00D0162F">
              <w:t>Ês1 / Noc: +13dB</w:t>
            </w:r>
          </w:p>
          <w:p w14:paraId="41A7C404" w14:textId="77777777" w:rsidR="003B1D12" w:rsidRPr="00D0162F" w:rsidRDefault="003B1D12" w:rsidP="003B1D12">
            <w:pPr>
              <w:pStyle w:val="TAL"/>
            </w:pPr>
            <w:r w:rsidRPr="00D0162F">
              <w:t>Ês2 / Noc: +16dB</w:t>
            </w:r>
          </w:p>
          <w:p w14:paraId="5C17A977" w14:textId="77777777" w:rsidR="003B1D12" w:rsidRPr="00D0162F" w:rsidRDefault="003B1D12" w:rsidP="003B1D12">
            <w:pPr>
              <w:pStyle w:val="TAL"/>
            </w:pPr>
          </w:p>
          <w:p w14:paraId="12CD162C" w14:textId="77777777" w:rsidR="003B1D12" w:rsidRPr="00D0162F" w:rsidRDefault="003B1D12" w:rsidP="003B1D12">
            <w:pPr>
              <w:pStyle w:val="TAL"/>
            </w:pPr>
            <w:r w:rsidRPr="00D0162F">
              <w:t>During T3:</w:t>
            </w:r>
          </w:p>
          <w:p w14:paraId="60D84497" w14:textId="77777777" w:rsidR="003B1D12" w:rsidRPr="00D0162F" w:rsidRDefault="003B1D12" w:rsidP="003B1D12">
            <w:pPr>
              <w:pStyle w:val="TAL"/>
            </w:pPr>
            <w:r w:rsidRPr="00D0162F">
              <w:t>Noc: -98dBm/15kHz</w:t>
            </w:r>
          </w:p>
          <w:p w14:paraId="63CC2DF1" w14:textId="77777777" w:rsidR="003B1D12" w:rsidRPr="00D0162F" w:rsidRDefault="003B1D12" w:rsidP="003B1D12">
            <w:pPr>
              <w:pStyle w:val="TAL"/>
            </w:pPr>
            <w:r w:rsidRPr="00D0162F">
              <w:t>Ês1 / Noc: +16dB</w:t>
            </w:r>
          </w:p>
          <w:p w14:paraId="1B88253E" w14:textId="2B0B75A1" w:rsidR="003B1D12" w:rsidRPr="00D0162F" w:rsidRDefault="003B1D12" w:rsidP="003B1D12">
            <w:pPr>
              <w:pStyle w:val="TAL"/>
            </w:pPr>
            <w:r w:rsidRPr="00D0162F">
              <w:t>Ês2 / Noc: +13dB</w:t>
            </w:r>
          </w:p>
        </w:tc>
        <w:tc>
          <w:tcPr>
            <w:tcW w:w="1643" w:type="dxa"/>
          </w:tcPr>
          <w:p w14:paraId="71AC7DB9" w14:textId="77777777" w:rsidR="003B1D12" w:rsidRPr="00D0162F" w:rsidRDefault="003B1D12" w:rsidP="003B1D12">
            <w:pPr>
              <w:pStyle w:val="TAL"/>
            </w:pPr>
            <w:r w:rsidRPr="00D0162F">
              <w:t>During T1:</w:t>
            </w:r>
          </w:p>
          <w:p w14:paraId="0160130E" w14:textId="77777777" w:rsidR="003B1D12" w:rsidRPr="00D0162F" w:rsidRDefault="003B1D12" w:rsidP="003B1D12">
            <w:pPr>
              <w:pStyle w:val="TAL"/>
            </w:pPr>
            <w:r w:rsidRPr="00D0162F">
              <w:t>0dB</w:t>
            </w:r>
          </w:p>
          <w:p w14:paraId="5DC7A27A" w14:textId="77777777" w:rsidR="003B1D12" w:rsidRPr="00D0162F" w:rsidRDefault="003B1D12" w:rsidP="003B1D12">
            <w:pPr>
              <w:pStyle w:val="TAL"/>
            </w:pPr>
            <w:r w:rsidRPr="00D0162F">
              <w:t>0dB</w:t>
            </w:r>
          </w:p>
          <w:p w14:paraId="4EB10A79" w14:textId="77777777" w:rsidR="003B1D12" w:rsidRPr="00D0162F" w:rsidRDefault="003B1D12" w:rsidP="003B1D12">
            <w:pPr>
              <w:pStyle w:val="TAL"/>
            </w:pPr>
            <w:r w:rsidRPr="00D0162F">
              <w:t>0dB</w:t>
            </w:r>
          </w:p>
          <w:p w14:paraId="78EB9553" w14:textId="77777777" w:rsidR="003B1D12" w:rsidRPr="00D0162F" w:rsidRDefault="003B1D12" w:rsidP="003B1D12">
            <w:pPr>
              <w:pStyle w:val="TAL"/>
            </w:pPr>
          </w:p>
          <w:p w14:paraId="00CC9B66" w14:textId="77777777" w:rsidR="003B1D12" w:rsidRPr="00D0162F" w:rsidRDefault="003B1D12" w:rsidP="003B1D12">
            <w:pPr>
              <w:pStyle w:val="TAL"/>
            </w:pPr>
            <w:r w:rsidRPr="00D0162F">
              <w:t>During T2:</w:t>
            </w:r>
          </w:p>
          <w:p w14:paraId="4472507A" w14:textId="77777777" w:rsidR="003B1D12" w:rsidRPr="00D0162F" w:rsidRDefault="003B1D12" w:rsidP="003B1D12">
            <w:pPr>
              <w:pStyle w:val="TAL"/>
            </w:pPr>
            <w:r w:rsidRPr="00D0162F">
              <w:t>0dB</w:t>
            </w:r>
          </w:p>
          <w:p w14:paraId="7086298B" w14:textId="77777777" w:rsidR="003B1D12" w:rsidRPr="00D0162F" w:rsidRDefault="003B1D12" w:rsidP="003B1D12">
            <w:pPr>
              <w:pStyle w:val="TAL"/>
            </w:pPr>
            <w:r w:rsidRPr="00D0162F">
              <w:t>0dB</w:t>
            </w:r>
          </w:p>
          <w:p w14:paraId="65F49AE7" w14:textId="77777777" w:rsidR="003B1D12" w:rsidRPr="00D0162F" w:rsidRDefault="003B1D12" w:rsidP="003B1D12">
            <w:pPr>
              <w:pStyle w:val="TAL"/>
            </w:pPr>
            <w:r w:rsidRPr="00D0162F">
              <w:t>0.45dB</w:t>
            </w:r>
          </w:p>
          <w:p w14:paraId="73E76ED9" w14:textId="77777777" w:rsidR="003B1D12" w:rsidRPr="00D0162F" w:rsidRDefault="003B1D12" w:rsidP="003B1D12">
            <w:pPr>
              <w:pStyle w:val="TAL"/>
            </w:pPr>
          </w:p>
          <w:p w14:paraId="1094805C" w14:textId="77777777" w:rsidR="003B1D12" w:rsidRPr="00D0162F" w:rsidRDefault="003B1D12" w:rsidP="003B1D12">
            <w:pPr>
              <w:pStyle w:val="TAL"/>
            </w:pPr>
            <w:r w:rsidRPr="00D0162F">
              <w:t>During T3:</w:t>
            </w:r>
          </w:p>
          <w:p w14:paraId="2C0CF0E9" w14:textId="77777777" w:rsidR="003B1D12" w:rsidRPr="00D0162F" w:rsidRDefault="003B1D12" w:rsidP="003B1D12">
            <w:pPr>
              <w:pStyle w:val="TAL"/>
            </w:pPr>
            <w:r w:rsidRPr="00D0162F">
              <w:t>0dB</w:t>
            </w:r>
          </w:p>
          <w:p w14:paraId="0782E9EC" w14:textId="77777777" w:rsidR="003B1D12" w:rsidRPr="00D0162F" w:rsidRDefault="003B1D12" w:rsidP="003B1D12">
            <w:pPr>
              <w:pStyle w:val="TAL"/>
            </w:pPr>
            <w:r w:rsidRPr="00D0162F">
              <w:t>0.45dB</w:t>
            </w:r>
          </w:p>
          <w:p w14:paraId="51098DDE" w14:textId="4454BCF4" w:rsidR="003B1D12" w:rsidRPr="00D0162F" w:rsidRDefault="003B1D12" w:rsidP="003B1D12">
            <w:pPr>
              <w:pStyle w:val="TAL"/>
            </w:pPr>
            <w:r w:rsidRPr="00D0162F">
              <w:t>0dB</w:t>
            </w:r>
          </w:p>
        </w:tc>
        <w:tc>
          <w:tcPr>
            <w:tcW w:w="2756" w:type="dxa"/>
          </w:tcPr>
          <w:p w14:paraId="01E1BBA7" w14:textId="77777777" w:rsidR="003B1D12" w:rsidRPr="00D0162F" w:rsidRDefault="003B1D12" w:rsidP="003B1D12">
            <w:pPr>
              <w:pStyle w:val="TAL"/>
            </w:pPr>
            <w:r w:rsidRPr="00D0162F">
              <w:t>During T1:</w:t>
            </w:r>
          </w:p>
          <w:p w14:paraId="4BE8B56E" w14:textId="77777777" w:rsidR="003B1D12" w:rsidRPr="00D0162F" w:rsidRDefault="003B1D12" w:rsidP="003B1D12">
            <w:pPr>
              <w:pStyle w:val="TAL"/>
            </w:pPr>
            <w:r w:rsidRPr="00D0162F">
              <w:t>Noc: -98dBm/15kHz</w:t>
            </w:r>
          </w:p>
          <w:p w14:paraId="39852CE8" w14:textId="77777777" w:rsidR="003B1D12" w:rsidRPr="00D0162F" w:rsidRDefault="003B1D12" w:rsidP="003B1D12">
            <w:pPr>
              <w:pStyle w:val="TAL"/>
            </w:pPr>
            <w:r w:rsidRPr="00D0162F">
              <w:t>Ês1 / Noc: +16dB</w:t>
            </w:r>
          </w:p>
          <w:p w14:paraId="451898FF" w14:textId="77777777" w:rsidR="003B1D12" w:rsidRPr="00D0162F" w:rsidRDefault="003B1D12" w:rsidP="003B1D12">
            <w:pPr>
              <w:pStyle w:val="TAL"/>
            </w:pPr>
            <w:r w:rsidRPr="00D0162F">
              <w:t>Ês2 / Noc: -infinity</w:t>
            </w:r>
          </w:p>
          <w:p w14:paraId="5BB24ADF" w14:textId="77777777" w:rsidR="003B1D12" w:rsidRPr="00D0162F" w:rsidRDefault="003B1D12" w:rsidP="003B1D12">
            <w:pPr>
              <w:pStyle w:val="TAL"/>
            </w:pPr>
          </w:p>
          <w:p w14:paraId="61EF3DDA" w14:textId="77777777" w:rsidR="003B1D12" w:rsidRPr="00D0162F" w:rsidRDefault="003B1D12" w:rsidP="003B1D12">
            <w:pPr>
              <w:pStyle w:val="TAL"/>
            </w:pPr>
            <w:r w:rsidRPr="00D0162F">
              <w:t>During T2:</w:t>
            </w:r>
          </w:p>
          <w:p w14:paraId="3224C32A" w14:textId="77777777" w:rsidR="003B1D12" w:rsidRPr="00D0162F" w:rsidRDefault="003B1D12" w:rsidP="003B1D12">
            <w:pPr>
              <w:pStyle w:val="TAL"/>
            </w:pPr>
            <w:r w:rsidRPr="00D0162F">
              <w:t>Noc: -98dBm/15kHz</w:t>
            </w:r>
          </w:p>
          <w:p w14:paraId="475FFC79" w14:textId="77777777" w:rsidR="003B1D12" w:rsidRPr="00D0162F" w:rsidRDefault="003B1D12" w:rsidP="003B1D12">
            <w:pPr>
              <w:pStyle w:val="TAL"/>
            </w:pPr>
            <w:r w:rsidRPr="00D0162F">
              <w:t>Ês1 / Noc: +13dB</w:t>
            </w:r>
          </w:p>
          <w:p w14:paraId="48657C1B" w14:textId="77777777" w:rsidR="003B1D12" w:rsidRPr="00D0162F" w:rsidRDefault="003B1D12" w:rsidP="003B1D12">
            <w:pPr>
              <w:pStyle w:val="TAL"/>
            </w:pPr>
            <w:r w:rsidRPr="00D0162F">
              <w:t>Ês2 / Noc: +16.45dB</w:t>
            </w:r>
          </w:p>
          <w:p w14:paraId="785702F4" w14:textId="77777777" w:rsidR="003B1D12" w:rsidRPr="00D0162F" w:rsidRDefault="003B1D12" w:rsidP="003B1D12">
            <w:pPr>
              <w:pStyle w:val="TAL"/>
            </w:pPr>
          </w:p>
          <w:p w14:paraId="3D19411A" w14:textId="77777777" w:rsidR="003B1D12" w:rsidRPr="00D0162F" w:rsidRDefault="003B1D12" w:rsidP="003B1D12">
            <w:pPr>
              <w:pStyle w:val="TAL"/>
            </w:pPr>
            <w:r w:rsidRPr="00D0162F">
              <w:t>During T3:</w:t>
            </w:r>
          </w:p>
          <w:p w14:paraId="0CE36308" w14:textId="77777777" w:rsidR="003B1D12" w:rsidRPr="00D0162F" w:rsidRDefault="003B1D12" w:rsidP="003B1D12">
            <w:pPr>
              <w:pStyle w:val="TAL"/>
            </w:pPr>
            <w:r w:rsidRPr="00D0162F">
              <w:t>Noc: -98dBm/15kHz</w:t>
            </w:r>
          </w:p>
          <w:p w14:paraId="0A5AE28E" w14:textId="77777777" w:rsidR="003B1D12" w:rsidRPr="00D0162F" w:rsidRDefault="003B1D12" w:rsidP="003B1D12">
            <w:pPr>
              <w:pStyle w:val="TAL"/>
            </w:pPr>
            <w:r w:rsidRPr="00D0162F">
              <w:t>Ês1 / Noc: +16.45dB</w:t>
            </w:r>
          </w:p>
          <w:p w14:paraId="76946F63" w14:textId="5BB22159" w:rsidR="003B1D12" w:rsidRPr="00D0162F" w:rsidRDefault="003B1D12" w:rsidP="003B1D12">
            <w:pPr>
              <w:pStyle w:val="TAL"/>
            </w:pPr>
            <w:r w:rsidRPr="00D0162F">
              <w:t>Ês2 / Noc: +13dB</w:t>
            </w:r>
          </w:p>
        </w:tc>
      </w:tr>
      <w:tr w:rsidR="00FE32DA" w:rsidRPr="00D0162F" w14:paraId="3F1793DA" w14:textId="77777777" w:rsidTr="00543F9B">
        <w:trPr>
          <w:jc w:val="center"/>
        </w:trPr>
        <w:tc>
          <w:tcPr>
            <w:tcW w:w="2843" w:type="dxa"/>
            <w:gridSpan w:val="2"/>
          </w:tcPr>
          <w:p w14:paraId="073C4955" w14:textId="77777777" w:rsidR="00F651B3" w:rsidRPr="00D0162F" w:rsidRDefault="00F651B3" w:rsidP="004D1BDE">
            <w:pPr>
              <w:pStyle w:val="TAL"/>
            </w:pPr>
            <w:r w:rsidRPr="00D0162F">
              <w:t>6.1.1.8</w:t>
            </w:r>
            <w:r w:rsidRPr="00D0162F">
              <w:tab/>
              <w:t xml:space="preserve"> NR SA FR1-FR1 Cell reselection for UE configured with highSpeedMeasInterFreq-r17</w:t>
            </w:r>
          </w:p>
        </w:tc>
        <w:tc>
          <w:tcPr>
            <w:tcW w:w="3357" w:type="dxa"/>
          </w:tcPr>
          <w:p w14:paraId="2ED5F761" w14:textId="77777777" w:rsidR="00F651B3" w:rsidRPr="00D0162F" w:rsidRDefault="00F651B3" w:rsidP="004D1BDE">
            <w:pPr>
              <w:pStyle w:val="TAL"/>
            </w:pPr>
            <w:r w:rsidRPr="00D0162F">
              <w:t>Same as 6.1.1.2</w:t>
            </w:r>
          </w:p>
        </w:tc>
        <w:tc>
          <w:tcPr>
            <w:tcW w:w="1643" w:type="dxa"/>
          </w:tcPr>
          <w:p w14:paraId="6180123D" w14:textId="77777777" w:rsidR="00F651B3" w:rsidRPr="00D0162F" w:rsidRDefault="00F651B3" w:rsidP="004D1BDE">
            <w:pPr>
              <w:pStyle w:val="TAL"/>
            </w:pPr>
            <w:r w:rsidRPr="00D0162F">
              <w:t>Same as 6.1.1.2</w:t>
            </w:r>
          </w:p>
        </w:tc>
        <w:tc>
          <w:tcPr>
            <w:tcW w:w="2756" w:type="dxa"/>
          </w:tcPr>
          <w:p w14:paraId="09488B60" w14:textId="77777777" w:rsidR="00F651B3" w:rsidRPr="00D0162F" w:rsidRDefault="00F651B3" w:rsidP="004D1BDE">
            <w:pPr>
              <w:pStyle w:val="TAL"/>
            </w:pPr>
            <w:r w:rsidRPr="00D0162F">
              <w:t>Same as 6.1.1.2</w:t>
            </w:r>
          </w:p>
        </w:tc>
      </w:tr>
      <w:tr w:rsidR="00FE32DA" w:rsidRPr="00D0162F" w14:paraId="40ABF0B0" w14:textId="77777777" w:rsidTr="00543F9B">
        <w:trPr>
          <w:jc w:val="center"/>
        </w:trPr>
        <w:tc>
          <w:tcPr>
            <w:tcW w:w="2843" w:type="dxa"/>
            <w:gridSpan w:val="2"/>
          </w:tcPr>
          <w:p w14:paraId="150886DA" w14:textId="72EB6124" w:rsidR="00AB67FA" w:rsidRPr="00D0162F" w:rsidRDefault="00AB67FA" w:rsidP="006E0A54">
            <w:pPr>
              <w:pStyle w:val="TAL"/>
            </w:pPr>
            <w:r w:rsidRPr="00D0162F">
              <w:t>6.1.2.1</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higher</w:t>
            </w:r>
            <w:r w:rsidR="006E0A54" w:rsidRPr="00D0162F">
              <w:t xml:space="preserve"> </w:t>
            </w:r>
            <w:r w:rsidRPr="00D0162F">
              <w:t>priority</w:t>
            </w:r>
            <w:r w:rsidR="006E0A54" w:rsidRPr="00D0162F">
              <w:t xml:space="preserve"> </w:t>
            </w:r>
            <w:r w:rsidRPr="00D0162F">
              <w:t>E-UTRA</w:t>
            </w:r>
          </w:p>
        </w:tc>
        <w:tc>
          <w:tcPr>
            <w:tcW w:w="3357" w:type="dxa"/>
          </w:tcPr>
          <w:p w14:paraId="032A17D7" w14:textId="0A0E4E7B" w:rsidR="00AB67FA" w:rsidRPr="00D0162F" w:rsidRDefault="00AB67FA" w:rsidP="006E0A54">
            <w:pPr>
              <w:pStyle w:val="TAL"/>
            </w:pPr>
            <w:r w:rsidRPr="00D0162F">
              <w:t>During</w:t>
            </w:r>
            <w:r w:rsidR="006E0A54" w:rsidRPr="00D0162F">
              <w:t xml:space="preserve"> </w:t>
            </w:r>
            <w:r w:rsidRPr="00D0162F">
              <w:t>T1:</w:t>
            </w:r>
          </w:p>
          <w:p w14:paraId="00E140E4" w14:textId="38D58A5F" w:rsidR="00AB67FA" w:rsidRPr="00D0162F" w:rsidRDefault="00AB67FA" w:rsidP="006E0A54">
            <w:pPr>
              <w:pStyle w:val="TAL"/>
            </w:pPr>
            <w:r w:rsidRPr="00D0162F">
              <w:t>Noc1:</w:t>
            </w:r>
            <w:r w:rsidR="006E0A54" w:rsidRPr="00D0162F">
              <w:t xml:space="preserve"> </w:t>
            </w:r>
            <w:r w:rsidRPr="00D0162F">
              <w:t>-98dBm/15kHz</w:t>
            </w:r>
          </w:p>
          <w:p w14:paraId="5C831DA1" w14:textId="363C40CF" w:rsidR="00AB67FA" w:rsidRPr="00D0162F" w:rsidRDefault="00AB67FA" w:rsidP="006E0A54">
            <w:pPr>
              <w:pStyle w:val="TAL"/>
            </w:pPr>
            <w:r w:rsidRPr="00D0162F">
              <w:t>Noc2:</w:t>
            </w:r>
            <w:r w:rsidR="006E0A54" w:rsidRPr="00D0162F">
              <w:t xml:space="preserve"> </w:t>
            </w:r>
            <w:r w:rsidRPr="00D0162F">
              <w:t>-98dBm/15kHz</w:t>
            </w:r>
          </w:p>
          <w:p w14:paraId="2D14A02C" w14:textId="4ED2E163"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14dB</w:t>
            </w:r>
          </w:p>
          <w:p w14:paraId="0B5173EE" w14:textId="43CAA5B6"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4ED930ED" w14:textId="77777777" w:rsidR="00AB67FA" w:rsidRPr="00107D76" w:rsidRDefault="00AB67FA" w:rsidP="006E0A54">
            <w:pPr>
              <w:pStyle w:val="TAL"/>
              <w:rPr>
                <w:lang w:val="fr-FR"/>
              </w:rPr>
            </w:pPr>
          </w:p>
          <w:p w14:paraId="7D36C82A" w14:textId="5DAA5FEB" w:rsidR="00AB67FA" w:rsidRPr="00D0162F" w:rsidRDefault="00AB67FA" w:rsidP="006E0A54">
            <w:pPr>
              <w:pStyle w:val="TAL"/>
            </w:pPr>
            <w:r w:rsidRPr="00D0162F">
              <w:t>During</w:t>
            </w:r>
            <w:r w:rsidR="006E0A54" w:rsidRPr="00D0162F">
              <w:t xml:space="preserve"> </w:t>
            </w:r>
            <w:r w:rsidRPr="00D0162F">
              <w:t>T2:</w:t>
            </w:r>
          </w:p>
          <w:p w14:paraId="39A9EBD1" w14:textId="51FE6D08" w:rsidR="00AB67FA" w:rsidRPr="00D0162F" w:rsidRDefault="00AB67FA" w:rsidP="006E0A54">
            <w:pPr>
              <w:pStyle w:val="TAL"/>
            </w:pPr>
            <w:r w:rsidRPr="00D0162F">
              <w:t>Noc1:</w:t>
            </w:r>
            <w:r w:rsidR="006E0A54" w:rsidRPr="00D0162F">
              <w:t xml:space="preserve"> </w:t>
            </w:r>
            <w:r w:rsidRPr="00D0162F">
              <w:t>-98dBm/15kHz</w:t>
            </w:r>
          </w:p>
          <w:p w14:paraId="46C894CE" w14:textId="0DFAF110" w:rsidR="00AB67FA" w:rsidRPr="00D0162F" w:rsidRDefault="00AB67FA" w:rsidP="006E0A54">
            <w:pPr>
              <w:pStyle w:val="TAL"/>
            </w:pPr>
            <w:r w:rsidRPr="00D0162F">
              <w:t>Noc2:</w:t>
            </w:r>
            <w:r w:rsidR="006E0A54" w:rsidRPr="00D0162F">
              <w:t xml:space="preserve"> </w:t>
            </w:r>
            <w:r w:rsidRPr="00D0162F">
              <w:t>-98dBm/15kHz</w:t>
            </w:r>
          </w:p>
          <w:p w14:paraId="1801818C" w14:textId="7D665C11"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4dB</w:t>
            </w:r>
          </w:p>
          <w:p w14:paraId="0CD3A21E" w14:textId="0BD5092D"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2dB</w:t>
            </w:r>
          </w:p>
          <w:p w14:paraId="2DFF0C9A" w14:textId="77777777" w:rsidR="00AB67FA" w:rsidRPr="00D0162F" w:rsidRDefault="00AB67FA" w:rsidP="006E0A54">
            <w:pPr>
              <w:pStyle w:val="TAL"/>
            </w:pPr>
          </w:p>
          <w:p w14:paraId="2C933029" w14:textId="1D5BA948" w:rsidR="00AB67FA" w:rsidRPr="00D0162F" w:rsidRDefault="00AB67FA" w:rsidP="006E0A54">
            <w:pPr>
              <w:pStyle w:val="TAL"/>
            </w:pPr>
            <w:r w:rsidRPr="00D0162F">
              <w:t>During</w:t>
            </w:r>
            <w:r w:rsidR="006E0A54" w:rsidRPr="00D0162F">
              <w:t xml:space="preserve"> </w:t>
            </w:r>
            <w:r w:rsidRPr="00D0162F">
              <w:t>T3:</w:t>
            </w:r>
          </w:p>
          <w:p w14:paraId="25AB61EC" w14:textId="438FDDA1" w:rsidR="00AB67FA" w:rsidRPr="00D0162F" w:rsidRDefault="00AB67FA" w:rsidP="006E0A54">
            <w:pPr>
              <w:pStyle w:val="TAL"/>
            </w:pPr>
            <w:r w:rsidRPr="00D0162F">
              <w:t>Noc1:</w:t>
            </w:r>
            <w:r w:rsidR="006E0A54" w:rsidRPr="00D0162F">
              <w:t xml:space="preserve"> </w:t>
            </w:r>
            <w:r w:rsidRPr="00D0162F">
              <w:t>-98dBm/15kHz</w:t>
            </w:r>
          </w:p>
          <w:p w14:paraId="3AD86A16" w14:textId="1A0F5BB3" w:rsidR="00AB67FA" w:rsidRPr="00D0162F" w:rsidRDefault="00AB67FA" w:rsidP="006E0A54">
            <w:pPr>
              <w:pStyle w:val="TAL"/>
            </w:pPr>
            <w:r w:rsidRPr="00D0162F">
              <w:t>Noc2:</w:t>
            </w:r>
            <w:r w:rsidR="006E0A54" w:rsidRPr="00D0162F">
              <w:t xml:space="preserve"> </w:t>
            </w:r>
            <w:r w:rsidRPr="00D0162F">
              <w:t>-98dBm/15kHz</w:t>
            </w:r>
          </w:p>
          <w:p w14:paraId="1B6A8F2F" w14:textId="75E92776"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4dB</w:t>
            </w:r>
          </w:p>
          <w:p w14:paraId="6203B299" w14:textId="503FF0B1"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4dB</w:t>
            </w:r>
          </w:p>
        </w:tc>
        <w:tc>
          <w:tcPr>
            <w:tcW w:w="1643" w:type="dxa"/>
          </w:tcPr>
          <w:p w14:paraId="42E77E16" w14:textId="1603B243" w:rsidR="00AB67FA" w:rsidRPr="00D0162F" w:rsidRDefault="00AB67FA" w:rsidP="006E0A54">
            <w:pPr>
              <w:pStyle w:val="TAL"/>
            </w:pPr>
            <w:r w:rsidRPr="00D0162F">
              <w:t>During</w:t>
            </w:r>
            <w:r w:rsidR="006E0A54" w:rsidRPr="00D0162F">
              <w:t xml:space="preserve"> </w:t>
            </w:r>
            <w:r w:rsidRPr="00D0162F">
              <w:t>T1:</w:t>
            </w:r>
          </w:p>
          <w:p w14:paraId="45DCD80D" w14:textId="77777777" w:rsidR="00AB67FA" w:rsidRPr="00D0162F" w:rsidRDefault="00AB67FA" w:rsidP="006E0A54">
            <w:pPr>
              <w:pStyle w:val="TAL"/>
            </w:pPr>
            <w:r w:rsidRPr="00D0162F">
              <w:t>0dB</w:t>
            </w:r>
          </w:p>
          <w:p w14:paraId="44593E31" w14:textId="77777777" w:rsidR="00AB67FA" w:rsidRPr="00D0162F" w:rsidRDefault="00AB67FA" w:rsidP="006E0A54">
            <w:pPr>
              <w:pStyle w:val="TAL"/>
            </w:pPr>
            <w:r w:rsidRPr="00D0162F">
              <w:t>0dB</w:t>
            </w:r>
          </w:p>
          <w:p w14:paraId="2EB3C4FA" w14:textId="77777777" w:rsidR="00AB67FA" w:rsidRPr="00D0162F" w:rsidRDefault="00AB67FA" w:rsidP="006E0A54">
            <w:pPr>
              <w:pStyle w:val="TAL"/>
            </w:pPr>
            <w:r w:rsidRPr="00D0162F">
              <w:t>0dB</w:t>
            </w:r>
          </w:p>
          <w:p w14:paraId="4198893B" w14:textId="77777777" w:rsidR="00AB67FA" w:rsidRPr="00D0162F" w:rsidRDefault="00AB67FA" w:rsidP="006E0A54">
            <w:pPr>
              <w:pStyle w:val="TAL"/>
            </w:pPr>
            <w:r w:rsidRPr="00D0162F">
              <w:t>0dB</w:t>
            </w:r>
          </w:p>
          <w:p w14:paraId="13D5712E" w14:textId="77777777" w:rsidR="00AB67FA" w:rsidRPr="00D0162F" w:rsidRDefault="00AB67FA" w:rsidP="006E0A54">
            <w:pPr>
              <w:pStyle w:val="TAL"/>
            </w:pPr>
          </w:p>
          <w:p w14:paraId="7E63B5E4" w14:textId="26F54A42" w:rsidR="00AB67FA" w:rsidRPr="00D0162F" w:rsidRDefault="00AB67FA" w:rsidP="006E0A54">
            <w:pPr>
              <w:pStyle w:val="TAL"/>
            </w:pPr>
            <w:r w:rsidRPr="00D0162F">
              <w:t>During</w:t>
            </w:r>
            <w:r w:rsidR="006E0A54" w:rsidRPr="00D0162F">
              <w:t xml:space="preserve"> </w:t>
            </w:r>
            <w:r w:rsidRPr="00D0162F">
              <w:t>T2:</w:t>
            </w:r>
          </w:p>
          <w:p w14:paraId="5245F745" w14:textId="77777777" w:rsidR="00AB67FA" w:rsidRPr="00D0162F" w:rsidRDefault="00AB67FA" w:rsidP="006E0A54">
            <w:pPr>
              <w:pStyle w:val="TAL"/>
            </w:pPr>
            <w:r w:rsidRPr="00D0162F">
              <w:t>0dB</w:t>
            </w:r>
          </w:p>
          <w:p w14:paraId="612BED41" w14:textId="77777777" w:rsidR="00AB67FA" w:rsidRPr="00D0162F" w:rsidRDefault="00AB67FA" w:rsidP="006E0A54">
            <w:pPr>
              <w:pStyle w:val="TAL"/>
            </w:pPr>
            <w:r w:rsidRPr="00D0162F">
              <w:t>0dB</w:t>
            </w:r>
          </w:p>
          <w:p w14:paraId="6D39B29F" w14:textId="77777777" w:rsidR="00AB67FA" w:rsidRPr="00D0162F" w:rsidRDefault="00AB67FA" w:rsidP="006E0A54">
            <w:pPr>
              <w:pStyle w:val="TAL"/>
            </w:pPr>
            <w:r w:rsidRPr="00D0162F">
              <w:t>1.6dB</w:t>
            </w:r>
          </w:p>
          <w:p w14:paraId="59868010" w14:textId="77777777" w:rsidR="00AB67FA" w:rsidRPr="00D0162F" w:rsidRDefault="00AB67FA" w:rsidP="006E0A54">
            <w:pPr>
              <w:pStyle w:val="TAL"/>
            </w:pPr>
            <w:r w:rsidRPr="00D0162F">
              <w:t>1.6dB</w:t>
            </w:r>
          </w:p>
          <w:p w14:paraId="17EBBADC" w14:textId="77777777" w:rsidR="00AB67FA" w:rsidRPr="00D0162F" w:rsidRDefault="00AB67FA" w:rsidP="006E0A54">
            <w:pPr>
              <w:pStyle w:val="TAL"/>
            </w:pPr>
          </w:p>
          <w:p w14:paraId="496C439E" w14:textId="359393A9" w:rsidR="00AB67FA" w:rsidRPr="00D0162F" w:rsidRDefault="00AB67FA" w:rsidP="006E0A54">
            <w:pPr>
              <w:pStyle w:val="TAL"/>
            </w:pPr>
            <w:r w:rsidRPr="00D0162F">
              <w:t>During</w:t>
            </w:r>
            <w:r w:rsidR="006E0A54" w:rsidRPr="00D0162F">
              <w:t xml:space="preserve"> </w:t>
            </w:r>
            <w:r w:rsidRPr="00D0162F">
              <w:t>T3:</w:t>
            </w:r>
          </w:p>
          <w:p w14:paraId="596AD8FE" w14:textId="77777777" w:rsidR="00AB67FA" w:rsidRPr="00D0162F" w:rsidRDefault="00AB67FA" w:rsidP="006E0A54">
            <w:pPr>
              <w:pStyle w:val="TAL"/>
            </w:pPr>
            <w:r w:rsidRPr="00D0162F">
              <w:t>0dB</w:t>
            </w:r>
          </w:p>
          <w:p w14:paraId="731364E2" w14:textId="77777777" w:rsidR="00AB67FA" w:rsidRPr="00D0162F" w:rsidRDefault="00AB67FA" w:rsidP="006E0A54">
            <w:pPr>
              <w:pStyle w:val="TAL"/>
            </w:pPr>
            <w:r w:rsidRPr="00D0162F">
              <w:t>-2dB</w:t>
            </w:r>
          </w:p>
          <w:p w14:paraId="4A121F6C" w14:textId="77777777" w:rsidR="00AB67FA" w:rsidRPr="00D0162F" w:rsidRDefault="00AB67FA" w:rsidP="006E0A54">
            <w:pPr>
              <w:pStyle w:val="TAL"/>
            </w:pPr>
            <w:r w:rsidRPr="00D0162F">
              <w:t>1.6dB</w:t>
            </w:r>
          </w:p>
          <w:p w14:paraId="344C4CAD" w14:textId="77777777" w:rsidR="00AB67FA" w:rsidRPr="00D0162F" w:rsidRDefault="00AB67FA" w:rsidP="006E0A54">
            <w:pPr>
              <w:pStyle w:val="TAL"/>
              <w:rPr>
                <w:shd w:val="clear" w:color="auto" w:fill="FFFFFF"/>
              </w:rPr>
            </w:pPr>
            <w:r w:rsidRPr="00D0162F">
              <w:t>0.4dB</w:t>
            </w:r>
          </w:p>
        </w:tc>
        <w:tc>
          <w:tcPr>
            <w:tcW w:w="2756" w:type="dxa"/>
          </w:tcPr>
          <w:p w14:paraId="6E264589" w14:textId="5318FE34" w:rsidR="00AB67FA" w:rsidRPr="00D0162F" w:rsidRDefault="00AB67FA" w:rsidP="006E0A54">
            <w:pPr>
              <w:pStyle w:val="TAL"/>
            </w:pPr>
            <w:r w:rsidRPr="00D0162F">
              <w:t>During</w:t>
            </w:r>
            <w:r w:rsidR="006E0A54" w:rsidRPr="00D0162F">
              <w:t xml:space="preserve"> </w:t>
            </w:r>
            <w:r w:rsidRPr="00D0162F">
              <w:t>T1:</w:t>
            </w:r>
          </w:p>
          <w:p w14:paraId="4D469DEB" w14:textId="359BDFD0" w:rsidR="00AB67FA" w:rsidRPr="00D0162F" w:rsidRDefault="00AB67FA" w:rsidP="006E0A54">
            <w:pPr>
              <w:pStyle w:val="TAL"/>
            </w:pPr>
            <w:r w:rsidRPr="00D0162F">
              <w:t>Noc1:</w:t>
            </w:r>
            <w:r w:rsidR="006E0A54" w:rsidRPr="00D0162F">
              <w:t xml:space="preserve"> </w:t>
            </w:r>
            <w:r w:rsidRPr="00D0162F">
              <w:t>-98dBm/15kHz</w:t>
            </w:r>
          </w:p>
          <w:p w14:paraId="292511AC" w14:textId="0FB1EAFD" w:rsidR="00AB67FA" w:rsidRPr="00D0162F" w:rsidRDefault="00AB67FA" w:rsidP="006E0A54">
            <w:pPr>
              <w:pStyle w:val="TAL"/>
            </w:pPr>
            <w:r w:rsidRPr="00D0162F">
              <w:t>Noc2:</w:t>
            </w:r>
            <w:r w:rsidR="006E0A54" w:rsidRPr="00D0162F">
              <w:t xml:space="preserve"> </w:t>
            </w:r>
            <w:r w:rsidRPr="00D0162F">
              <w:t>-98dBm/15kHz</w:t>
            </w:r>
          </w:p>
          <w:p w14:paraId="0E23AA09" w14:textId="60D57ACC"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14dB</w:t>
            </w:r>
          </w:p>
          <w:p w14:paraId="093ED7BE" w14:textId="7215F355"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4AE7378A" w14:textId="77777777" w:rsidR="00AB67FA" w:rsidRPr="00107D76" w:rsidRDefault="00AB67FA" w:rsidP="006E0A54">
            <w:pPr>
              <w:pStyle w:val="TAL"/>
              <w:rPr>
                <w:lang w:val="fr-FR"/>
              </w:rPr>
            </w:pPr>
          </w:p>
          <w:p w14:paraId="234A86B8" w14:textId="582C019E" w:rsidR="00AB67FA" w:rsidRPr="00D0162F" w:rsidRDefault="00AB67FA" w:rsidP="006E0A54">
            <w:pPr>
              <w:pStyle w:val="TAL"/>
            </w:pPr>
            <w:r w:rsidRPr="00D0162F">
              <w:t>During</w:t>
            </w:r>
            <w:r w:rsidR="006E0A54" w:rsidRPr="00D0162F">
              <w:t xml:space="preserve"> </w:t>
            </w:r>
            <w:r w:rsidRPr="00D0162F">
              <w:t>T2:</w:t>
            </w:r>
          </w:p>
          <w:p w14:paraId="7D1F15A9" w14:textId="5D663F06" w:rsidR="00AB67FA" w:rsidRPr="00D0162F" w:rsidRDefault="00AB67FA" w:rsidP="006E0A54">
            <w:pPr>
              <w:pStyle w:val="TAL"/>
            </w:pPr>
            <w:r w:rsidRPr="00D0162F">
              <w:t>Noc1:</w:t>
            </w:r>
            <w:r w:rsidR="006E0A54" w:rsidRPr="00D0162F">
              <w:t xml:space="preserve"> </w:t>
            </w:r>
            <w:r w:rsidRPr="00D0162F">
              <w:t>-98dBm/15kHz</w:t>
            </w:r>
          </w:p>
          <w:p w14:paraId="2C8EE5EA" w14:textId="4ED20BE8" w:rsidR="00AB67FA" w:rsidRPr="00D0162F" w:rsidRDefault="00AB67FA" w:rsidP="006E0A54">
            <w:pPr>
              <w:pStyle w:val="TAL"/>
            </w:pPr>
            <w:r w:rsidRPr="00D0162F">
              <w:t>Noc2:</w:t>
            </w:r>
            <w:r w:rsidR="006E0A54" w:rsidRPr="00D0162F">
              <w:t xml:space="preserve"> </w:t>
            </w:r>
            <w:r w:rsidRPr="00D0162F">
              <w:t>-98dBm/15kHz</w:t>
            </w:r>
          </w:p>
          <w:p w14:paraId="0116FCAE" w14:textId="591CB006"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5.6dB</w:t>
            </w:r>
          </w:p>
          <w:p w14:paraId="69E85B4D" w14:textId="1782135D"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3.6dB</w:t>
            </w:r>
          </w:p>
          <w:p w14:paraId="12038CBE" w14:textId="77777777" w:rsidR="00AB67FA" w:rsidRPr="00D0162F" w:rsidRDefault="00AB67FA" w:rsidP="006E0A54">
            <w:pPr>
              <w:pStyle w:val="TAL"/>
            </w:pPr>
          </w:p>
          <w:p w14:paraId="2D3B05F4" w14:textId="1479A2DB" w:rsidR="00AB67FA" w:rsidRPr="00D0162F" w:rsidRDefault="00AB67FA" w:rsidP="006E0A54">
            <w:pPr>
              <w:pStyle w:val="TAL"/>
            </w:pPr>
            <w:r w:rsidRPr="00D0162F">
              <w:t>During</w:t>
            </w:r>
            <w:r w:rsidR="006E0A54" w:rsidRPr="00D0162F">
              <w:t xml:space="preserve"> </w:t>
            </w:r>
            <w:r w:rsidRPr="00D0162F">
              <w:t>T3:</w:t>
            </w:r>
          </w:p>
          <w:p w14:paraId="4C602C92" w14:textId="7CE8117C" w:rsidR="00AB67FA" w:rsidRPr="00D0162F" w:rsidRDefault="00AB67FA" w:rsidP="006E0A54">
            <w:pPr>
              <w:pStyle w:val="TAL"/>
            </w:pPr>
            <w:r w:rsidRPr="00D0162F">
              <w:t>Noc1:</w:t>
            </w:r>
            <w:r w:rsidR="006E0A54" w:rsidRPr="00D0162F">
              <w:t xml:space="preserve"> </w:t>
            </w:r>
            <w:r w:rsidRPr="00D0162F">
              <w:t>-98dBm/15kHz</w:t>
            </w:r>
          </w:p>
          <w:p w14:paraId="209AA918" w14:textId="3D7B0B76" w:rsidR="00AB67FA" w:rsidRPr="00D0162F" w:rsidRDefault="00AB67FA" w:rsidP="006E0A54">
            <w:pPr>
              <w:pStyle w:val="TAL"/>
            </w:pPr>
            <w:r w:rsidRPr="00D0162F">
              <w:t>Noc2:</w:t>
            </w:r>
            <w:r w:rsidR="006E0A54" w:rsidRPr="00D0162F">
              <w:t xml:space="preserve"> </w:t>
            </w:r>
            <w:r w:rsidRPr="00D0162F">
              <w:t>-100dBm/15kHz</w:t>
            </w:r>
          </w:p>
          <w:p w14:paraId="6855BF34" w14:textId="1880CFCD"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5.6dB</w:t>
            </w:r>
          </w:p>
          <w:p w14:paraId="3C9524A7" w14:textId="03CB301F"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3.6dB</w:t>
            </w:r>
          </w:p>
        </w:tc>
      </w:tr>
      <w:tr w:rsidR="00FE32DA" w:rsidRPr="00D0162F" w14:paraId="48410C1F" w14:textId="77777777" w:rsidTr="00543F9B">
        <w:trPr>
          <w:jc w:val="center"/>
        </w:trPr>
        <w:tc>
          <w:tcPr>
            <w:tcW w:w="2843" w:type="dxa"/>
            <w:gridSpan w:val="2"/>
          </w:tcPr>
          <w:p w14:paraId="1F3D577F" w14:textId="46BA0D01" w:rsidR="00AB67FA" w:rsidRPr="00D0162F" w:rsidRDefault="00AB67FA" w:rsidP="006E0A54">
            <w:pPr>
              <w:pStyle w:val="TAL"/>
            </w:pPr>
            <w:r w:rsidRPr="00D0162F">
              <w:t>6.1.2.2</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lower</w:t>
            </w:r>
            <w:r w:rsidR="006E0A54" w:rsidRPr="00D0162F">
              <w:t xml:space="preserve"> </w:t>
            </w:r>
            <w:r w:rsidRPr="00D0162F">
              <w:t>priority</w:t>
            </w:r>
            <w:r w:rsidR="006E0A54" w:rsidRPr="00D0162F">
              <w:t xml:space="preserve"> </w:t>
            </w:r>
            <w:r w:rsidRPr="00D0162F">
              <w:t>E-UTRA</w:t>
            </w:r>
          </w:p>
        </w:tc>
        <w:tc>
          <w:tcPr>
            <w:tcW w:w="3357" w:type="dxa"/>
          </w:tcPr>
          <w:p w14:paraId="0F526886" w14:textId="7210A1DB" w:rsidR="00AB67FA" w:rsidRPr="00D0162F" w:rsidRDefault="00AB67FA" w:rsidP="006E0A54">
            <w:pPr>
              <w:pStyle w:val="TAL"/>
            </w:pPr>
            <w:r w:rsidRPr="00D0162F">
              <w:t>During</w:t>
            </w:r>
            <w:r w:rsidR="006E0A54" w:rsidRPr="00D0162F">
              <w:t xml:space="preserve"> </w:t>
            </w:r>
            <w:r w:rsidRPr="00D0162F">
              <w:t>T1:</w:t>
            </w:r>
          </w:p>
          <w:p w14:paraId="678097CC" w14:textId="3A030025" w:rsidR="00AB67FA" w:rsidRPr="00D0162F" w:rsidRDefault="00AB67FA" w:rsidP="006E0A54">
            <w:pPr>
              <w:pStyle w:val="TAL"/>
            </w:pPr>
            <w:r w:rsidRPr="00D0162F">
              <w:t>Noc1:</w:t>
            </w:r>
            <w:r w:rsidR="006E0A54" w:rsidRPr="00D0162F">
              <w:t xml:space="preserve"> </w:t>
            </w:r>
            <w:r w:rsidRPr="00D0162F">
              <w:t>-98dBm/15kHz</w:t>
            </w:r>
          </w:p>
          <w:p w14:paraId="4B4C5303" w14:textId="6B902CD3" w:rsidR="00AB67FA" w:rsidRPr="00D0162F" w:rsidRDefault="00AB67FA" w:rsidP="006E0A54">
            <w:pPr>
              <w:pStyle w:val="TAL"/>
            </w:pPr>
            <w:r w:rsidRPr="00D0162F">
              <w:t>Noc2:</w:t>
            </w:r>
            <w:r w:rsidR="006E0A54" w:rsidRPr="00D0162F">
              <w:t xml:space="preserve"> </w:t>
            </w:r>
            <w:r w:rsidRPr="00D0162F">
              <w:t>-98dBm/15kHz</w:t>
            </w:r>
          </w:p>
          <w:p w14:paraId="4A197521" w14:textId="1DB0DA7A"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4dB</w:t>
            </w:r>
          </w:p>
          <w:p w14:paraId="4DAF4110" w14:textId="18325B49"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4dB</w:t>
            </w:r>
          </w:p>
          <w:p w14:paraId="575FE6FE" w14:textId="77777777" w:rsidR="00AB67FA" w:rsidRPr="00D0162F" w:rsidRDefault="00AB67FA" w:rsidP="006E0A54">
            <w:pPr>
              <w:pStyle w:val="TAL"/>
            </w:pPr>
          </w:p>
          <w:p w14:paraId="152D727F" w14:textId="08490014" w:rsidR="00AB67FA" w:rsidRPr="00D0162F" w:rsidRDefault="00AB67FA" w:rsidP="006E0A54">
            <w:pPr>
              <w:pStyle w:val="TAL"/>
            </w:pPr>
            <w:r w:rsidRPr="00D0162F">
              <w:t>During</w:t>
            </w:r>
            <w:r w:rsidR="006E0A54" w:rsidRPr="00D0162F">
              <w:t xml:space="preserve"> </w:t>
            </w:r>
            <w:r w:rsidRPr="00D0162F">
              <w:t>T2:</w:t>
            </w:r>
          </w:p>
          <w:p w14:paraId="0B8E2BE9" w14:textId="29B11F2C" w:rsidR="00AB67FA" w:rsidRPr="00D0162F" w:rsidRDefault="00AB67FA" w:rsidP="006E0A54">
            <w:pPr>
              <w:pStyle w:val="TAL"/>
            </w:pPr>
            <w:r w:rsidRPr="00D0162F">
              <w:t>Noc1:</w:t>
            </w:r>
            <w:r w:rsidR="006E0A54" w:rsidRPr="00D0162F">
              <w:t xml:space="preserve"> </w:t>
            </w:r>
            <w:r w:rsidRPr="00D0162F">
              <w:t>-98dBm/15kHz</w:t>
            </w:r>
          </w:p>
          <w:p w14:paraId="68373ED7" w14:textId="7330A8C1" w:rsidR="00AB67FA" w:rsidRPr="00D0162F" w:rsidRDefault="00AB67FA" w:rsidP="006E0A54">
            <w:pPr>
              <w:pStyle w:val="TAL"/>
            </w:pPr>
            <w:r w:rsidRPr="00D0162F">
              <w:t>Noc2:</w:t>
            </w:r>
            <w:r w:rsidR="006E0A54" w:rsidRPr="00D0162F">
              <w:t xml:space="preserve"> </w:t>
            </w:r>
            <w:r w:rsidRPr="00D0162F">
              <w:t>-98dBm/15kHz</w:t>
            </w:r>
          </w:p>
          <w:p w14:paraId="2A72BCF6" w14:textId="6BA93D3B"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2dB</w:t>
            </w:r>
          </w:p>
          <w:p w14:paraId="0EC7F0B4" w14:textId="6690C374"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4dB</w:t>
            </w:r>
          </w:p>
        </w:tc>
        <w:tc>
          <w:tcPr>
            <w:tcW w:w="1643" w:type="dxa"/>
          </w:tcPr>
          <w:p w14:paraId="2769D9DF" w14:textId="5B7DE014" w:rsidR="00AB67FA" w:rsidRPr="00D0162F" w:rsidRDefault="00AB67FA" w:rsidP="006E0A54">
            <w:pPr>
              <w:pStyle w:val="TAL"/>
            </w:pPr>
            <w:r w:rsidRPr="00D0162F">
              <w:t>During</w:t>
            </w:r>
            <w:r w:rsidR="006E0A54" w:rsidRPr="00D0162F">
              <w:t xml:space="preserve"> </w:t>
            </w:r>
            <w:r w:rsidRPr="00D0162F">
              <w:t>T1:</w:t>
            </w:r>
          </w:p>
          <w:p w14:paraId="22D8077F" w14:textId="77777777" w:rsidR="00AB67FA" w:rsidRPr="00D0162F" w:rsidRDefault="00AB67FA" w:rsidP="006E0A54">
            <w:pPr>
              <w:pStyle w:val="TAL"/>
            </w:pPr>
            <w:r w:rsidRPr="00D0162F">
              <w:t>-2dB</w:t>
            </w:r>
          </w:p>
          <w:p w14:paraId="54A4518D" w14:textId="77777777" w:rsidR="00AB67FA" w:rsidRPr="00D0162F" w:rsidRDefault="00AB67FA" w:rsidP="006E0A54">
            <w:pPr>
              <w:pStyle w:val="TAL"/>
            </w:pPr>
            <w:r w:rsidRPr="00D0162F">
              <w:t>0dB</w:t>
            </w:r>
          </w:p>
          <w:p w14:paraId="3ED973D3" w14:textId="77777777" w:rsidR="00AB67FA" w:rsidRPr="00D0162F" w:rsidRDefault="00AB67FA" w:rsidP="006E0A54">
            <w:pPr>
              <w:pStyle w:val="TAL"/>
            </w:pPr>
            <w:r w:rsidRPr="00D0162F">
              <w:t>0.4dB</w:t>
            </w:r>
          </w:p>
          <w:p w14:paraId="373D4B2E" w14:textId="77777777" w:rsidR="00AB67FA" w:rsidRPr="00D0162F" w:rsidRDefault="00AB67FA" w:rsidP="006E0A54">
            <w:pPr>
              <w:pStyle w:val="TAL"/>
            </w:pPr>
            <w:r w:rsidRPr="00D0162F">
              <w:t>1.6dB</w:t>
            </w:r>
          </w:p>
          <w:p w14:paraId="457A0245" w14:textId="77777777" w:rsidR="00AB67FA" w:rsidRPr="00D0162F" w:rsidRDefault="00AB67FA" w:rsidP="006E0A54">
            <w:pPr>
              <w:pStyle w:val="TAL"/>
            </w:pPr>
          </w:p>
          <w:p w14:paraId="74B5F3BE" w14:textId="33033B85" w:rsidR="00AB67FA" w:rsidRPr="00D0162F" w:rsidRDefault="00AB67FA" w:rsidP="006E0A54">
            <w:pPr>
              <w:pStyle w:val="TAL"/>
            </w:pPr>
            <w:r w:rsidRPr="00D0162F">
              <w:t>During</w:t>
            </w:r>
            <w:r w:rsidR="006E0A54" w:rsidRPr="00D0162F">
              <w:t xml:space="preserve"> </w:t>
            </w:r>
            <w:r w:rsidRPr="00D0162F">
              <w:t>T2:</w:t>
            </w:r>
          </w:p>
          <w:p w14:paraId="0354C8B2" w14:textId="77777777" w:rsidR="00AB67FA" w:rsidRPr="00D0162F" w:rsidRDefault="00AB67FA" w:rsidP="006E0A54">
            <w:pPr>
              <w:pStyle w:val="TAL"/>
            </w:pPr>
            <w:r w:rsidRPr="00D0162F">
              <w:t>0dB</w:t>
            </w:r>
          </w:p>
          <w:p w14:paraId="66A41420" w14:textId="77777777" w:rsidR="00AB67FA" w:rsidRPr="00D0162F" w:rsidRDefault="00AB67FA" w:rsidP="006E0A54">
            <w:pPr>
              <w:pStyle w:val="TAL"/>
            </w:pPr>
            <w:r w:rsidRPr="00D0162F">
              <w:t>0dB</w:t>
            </w:r>
          </w:p>
          <w:p w14:paraId="3FA50A0F" w14:textId="77777777" w:rsidR="00AB67FA" w:rsidRPr="00D0162F" w:rsidRDefault="00AB67FA" w:rsidP="006E0A54">
            <w:pPr>
              <w:pStyle w:val="TAL"/>
            </w:pPr>
            <w:r w:rsidRPr="00D0162F">
              <w:t>1.6dB</w:t>
            </w:r>
          </w:p>
          <w:p w14:paraId="397FCAA6" w14:textId="77777777" w:rsidR="00AB67FA" w:rsidRPr="00D0162F" w:rsidRDefault="00AB67FA" w:rsidP="006E0A54">
            <w:pPr>
              <w:pStyle w:val="TAL"/>
              <w:rPr>
                <w:shd w:val="clear" w:color="auto" w:fill="FFFFFF"/>
              </w:rPr>
            </w:pPr>
            <w:r w:rsidRPr="00D0162F">
              <w:t>0dB</w:t>
            </w:r>
          </w:p>
        </w:tc>
        <w:tc>
          <w:tcPr>
            <w:tcW w:w="2756" w:type="dxa"/>
          </w:tcPr>
          <w:p w14:paraId="768E1D0A" w14:textId="44EF974E" w:rsidR="00AB67FA" w:rsidRPr="00D0162F" w:rsidRDefault="00AB67FA" w:rsidP="006E0A54">
            <w:pPr>
              <w:pStyle w:val="TAL"/>
            </w:pPr>
            <w:r w:rsidRPr="00D0162F">
              <w:t>During</w:t>
            </w:r>
            <w:r w:rsidR="006E0A54" w:rsidRPr="00D0162F">
              <w:t xml:space="preserve"> </w:t>
            </w:r>
            <w:r w:rsidRPr="00D0162F">
              <w:t>T1:</w:t>
            </w:r>
          </w:p>
          <w:p w14:paraId="44FD0790" w14:textId="40E1BA3D" w:rsidR="00AB67FA" w:rsidRPr="00D0162F" w:rsidRDefault="00AB67FA" w:rsidP="006E0A54">
            <w:pPr>
              <w:pStyle w:val="TAL"/>
            </w:pPr>
            <w:r w:rsidRPr="00D0162F">
              <w:t>Noc1:</w:t>
            </w:r>
            <w:r w:rsidR="006E0A54" w:rsidRPr="00D0162F">
              <w:t xml:space="preserve"> </w:t>
            </w:r>
            <w:r w:rsidRPr="00D0162F">
              <w:t>-100dBm/15kHz</w:t>
            </w:r>
          </w:p>
          <w:p w14:paraId="3A17EDC3" w14:textId="12EC45F1" w:rsidR="00AB67FA" w:rsidRPr="00D0162F" w:rsidRDefault="00AB67FA" w:rsidP="006E0A54">
            <w:pPr>
              <w:pStyle w:val="TAL"/>
            </w:pPr>
            <w:r w:rsidRPr="00D0162F">
              <w:t>Noc2:</w:t>
            </w:r>
            <w:r w:rsidR="006E0A54" w:rsidRPr="00D0162F">
              <w:t xml:space="preserve"> </w:t>
            </w:r>
            <w:r w:rsidRPr="00D0162F">
              <w:t>-98dBm/15kHz</w:t>
            </w:r>
          </w:p>
          <w:p w14:paraId="4309327F" w14:textId="1F732B3E"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3.6dB</w:t>
            </w:r>
          </w:p>
          <w:p w14:paraId="52E3181D" w14:textId="34E2EA5F"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5.6dB</w:t>
            </w:r>
          </w:p>
          <w:p w14:paraId="6D20F28A" w14:textId="77777777" w:rsidR="00AB67FA" w:rsidRPr="00D0162F" w:rsidRDefault="00AB67FA" w:rsidP="006E0A54">
            <w:pPr>
              <w:pStyle w:val="TAL"/>
            </w:pPr>
          </w:p>
          <w:p w14:paraId="24058874" w14:textId="199D2357" w:rsidR="00AB67FA" w:rsidRPr="00D0162F" w:rsidRDefault="00AB67FA" w:rsidP="006E0A54">
            <w:pPr>
              <w:pStyle w:val="TAL"/>
            </w:pPr>
            <w:r w:rsidRPr="00D0162F">
              <w:t>During</w:t>
            </w:r>
            <w:r w:rsidR="006E0A54" w:rsidRPr="00D0162F">
              <w:t xml:space="preserve"> </w:t>
            </w:r>
            <w:r w:rsidRPr="00D0162F">
              <w:t>T2:</w:t>
            </w:r>
          </w:p>
          <w:p w14:paraId="03508869" w14:textId="01F9E64F" w:rsidR="00AB67FA" w:rsidRPr="00D0162F" w:rsidRDefault="00AB67FA" w:rsidP="006E0A54">
            <w:pPr>
              <w:pStyle w:val="TAL"/>
            </w:pPr>
            <w:r w:rsidRPr="00D0162F">
              <w:t>Noc1:</w:t>
            </w:r>
            <w:r w:rsidR="006E0A54" w:rsidRPr="00D0162F">
              <w:t xml:space="preserve"> </w:t>
            </w:r>
            <w:r w:rsidRPr="00D0162F">
              <w:t>-98dBm/15kHz</w:t>
            </w:r>
          </w:p>
          <w:p w14:paraId="438DD573" w14:textId="3F1295CA" w:rsidR="00AB67FA" w:rsidRPr="00D0162F" w:rsidRDefault="00AB67FA" w:rsidP="006E0A54">
            <w:pPr>
              <w:pStyle w:val="TAL"/>
            </w:pPr>
            <w:r w:rsidRPr="00D0162F">
              <w:t>Noc2:</w:t>
            </w:r>
            <w:r w:rsidR="006E0A54" w:rsidRPr="00D0162F">
              <w:t xml:space="preserve"> </w:t>
            </w:r>
            <w:r w:rsidRPr="00D0162F">
              <w:t>-98dBm/15kHz</w:t>
            </w:r>
          </w:p>
          <w:p w14:paraId="33426430" w14:textId="29958689"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3.6dB</w:t>
            </w:r>
          </w:p>
          <w:p w14:paraId="150A53E4" w14:textId="7DAB6DD9"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4dB</w:t>
            </w:r>
          </w:p>
        </w:tc>
      </w:tr>
      <w:tr w:rsidR="00FE32DA" w:rsidRPr="00D0162F" w14:paraId="2A436700" w14:textId="77777777" w:rsidTr="00543F9B">
        <w:trPr>
          <w:jc w:val="center"/>
        </w:trPr>
        <w:tc>
          <w:tcPr>
            <w:tcW w:w="2843" w:type="dxa"/>
            <w:gridSpan w:val="2"/>
          </w:tcPr>
          <w:p w14:paraId="027AE73E" w14:textId="298EB891" w:rsidR="00382650" w:rsidRPr="00D0162F" w:rsidRDefault="00382650" w:rsidP="00382650">
            <w:pPr>
              <w:pStyle w:val="TAL"/>
            </w:pPr>
            <w:r w:rsidRPr="00D0162F">
              <w:t>6.1.2.3 NR SA FR1 – E-UTRA cell re-selection to lower priority E-UTRAN for UE fulfilling low mobility relaxed measurement criterion</w:t>
            </w:r>
          </w:p>
        </w:tc>
        <w:tc>
          <w:tcPr>
            <w:tcW w:w="3357" w:type="dxa"/>
          </w:tcPr>
          <w:p w14:paraId="2340F3A0" w14:textId="545F7DC0" w:rsidR="00382650" w:rsidRPr="00D0162F" w:rsidRDefault="00382650" w:rsidP="00382650">
            <w:pPr>
              <w:pStyle w:val="TAL"/>
            </w:pPr>
            <w:r w:rsidRPr="00D0162F">
              <w:t>During T1:</w:t>
            </w:r>
          </w:p>
          <w:p w14:paraId="0DCF120D" w14:textId="77777777" w:rsidR="00382650" w:rsidRPr="00D0162F" w:rsidRDefault="00382650" w:rsidP="00382650">
            <w:pPr>
              <w:pStyle w:val="TAL"/>
            </w:pPr>
            <w:r w:rsidRPr="00D0162F">
              <w:t>Noc1: -98dBm/15kHz</w:t>
            </w:r>
          </w:p>
          <w:p w14:paraId="5BF436CA" w14:textId="77777777" w:rsidR="00382650" w:rsidRPr="00D0162F" w:rsidRDefault="00382650" w:rsidP="00382650">
            <w:pPr>
              <w:pStyle w:val="TAL"/>
            </w:pPr>
            <w:r w:rsidRPr="00D0162F">
              <w:t>Noc2: -98dBm/15kHz</w:t>
            </w:r>
          </w:p>
          <w:p w14:paraId="42E6DAD2" w14:textId="77777777" w:rsidR="00382650" w:rsidRPr="00D0162F" w:rsidRDefault="00382650" w:rsidP="00382650">
            <w:pPr>
              <w:pStyle w:val="TAL"/>
            </w:pPr>
            <w:r w:rsidRPr="00D0162F">
              <w:t>Ês1 / Noc1: -4dB</w:t>
            </w:r>
          </w:p>
          <w:p w14:paraId="2D65724C" w14:textId="77777777" w:rsidR="00382650" w:rsidRPr="00D0162F" w:rsidRDefault="00382650" w:rsidP="00382650">
            <w:pPr>
              <w:pStyle w:val="TAL"/>
            </w:pPr>
            <w:r w:rsidRPr="00D0162F">
              <w:t>Ês2 / Noc2: +14dB</w:t>
            </w:r>
          </w:p>
          <w:p w14:paraId="27DE9671" w14:textId="77777777" w:rsidR="00382650" w:rsidRPr="00D0162F" w:rsidRDefault="00382650" w:rsidP="00382650">
            <w:pPr>
              <w:pStyle w:val="TAL"/>
            </w:pPr>
          </w:p>
          <w:p w14:paraId="213E35CF" w14:textId="77777777" w:rsidR="00382650" w:rsidRPr="00D0162F" w:rsidRDefault="00382650" w:rsidP="00382650">
            <w:pPr>
              <w:pStyle w:val="TAL"/>
            </w:pPr>
            <w:r w:rsidRPr="00D0162F">
              <w:t>During T2:</w:t>
            </w:r>
          </w:p>
          <w:p w14:paraId="6AA307FC" w14:textId="77777777" w:rsidR="00382650" w:rsidRPr="00D0162F" w:rsidRDefault="00382650" w:rsidP="00382650">
            <w:pPr>
              <w:pStyle w:val="TAL"/>
            </w:pPr>
            <w:r w:rsidRPr="00D0162F">
              <w:t>Noc1: -98dBm/15kHz</w:t>
            </w:r>
          </w:p>
          <w:p w14:paraId="0B763AD2" w14:textId="77777777" w:rsidR="00382650" w:rsidRPr="00D0162F" w:rsidRDefault="00382650" w:rsidP="00382650">
            <w:pPr>
              <w:pStyle w:val="TAL"/>
            </w:pPr>
            <w:r w:rsidRPr="00D0162F">
              <w:t>Noc2: -98dBm/15kHz</w:t>
            </w:r>
          </w:p>
          <w:p w14:paraId="51BB4FD2" w14:textId="77777777" w:rsidR="00382650" w:rsidRPr="00D0162F" w:rsidRDefault="00382650" w:rsidP="00382650">
            <w:pPr>
              <w:pStyle w:val="TAL"/>
            </w:pPr>
            <w:r w:rsidRPr="00D0162F">
              <w:t>Ês1 / Noc1: +12dB</w:t>
            </w:r>
          </w:p>
          <w:p w14:paraId="4005F12B" w14:textId="6914C075" w:rsidR="00382650" w:rsidRPr="00D0162F" w:rsidRDefault="00382650" w:rsidP="00382650">
            <w:pPr>
              <w:pStyle w:val="TAL"/>
            </w:pPr>
            <w:r w:rsidRPr="00D0162F">
              <w:t>Ês2 / Noc2: +14dB</w:t>
            </w:r>
          </w:p>
        </w:tc>
        <w:tc>
          <w:tcPr>
            <w:tcW w:w="1643" w:type="dxa"/>
          </w:tcPr>
          <w:p w14:paraId="6A7A114B" w14:textId="7695998F" w:rsidR="00382650" w:rsidRPr="00D0162F" w:rsidRDefault="00382650" w:rsidP="00382650">
            <w:pPr>
              <w:pStyle w:val="TAL"/>
            </w:pPr>
            <w:r w:rsidRPr="00D0162F">
              <w:t>During T1:</w:t>
            </w:r>
          </w:p>
          <w:p w14:paraId="67F657B7" w14:textId="77777777" w:rsidR="00382650" w:rsidRPr="00D0162F" w:rsidRDefault="00382650" w:rsidP="00382650">
            <w:pPr>
              <w:pStyle w:val="TAL"/>
            </w:pPr>
            <w:r w:rsidRPr="00D0162F">
              <w:t>-2dB</w:t>
            </w:r>
          </w:p>
          <w:p w14:paraId="708FEFC7" w14:textId="77777777" w:rsidR="00382650" w:rsidRPr="00D0162F" w:rsidRDefault="00382650" w:rsidP="00382650">
            <w:pPr>
              <w:pStyle w:val="TAL"/>
            </w:pPr>
            <w:r w:rsidRPr="00D0162F">
              <w:t>0dB</w:t>
            </w:r>
          </w:p>
          <w:p w14:paraId="5CEE9F80" w14:textId="77777777" w:rsidR="00382650" w:rsidRPr="00D0162F" w:rsidRDefault="00382650" w:rsidP="00382650">
            <w:pPr>
              <w:pStyle w:val="TAL"/>
            </w:pPr>
            <w:r w:rsidRPr="00D0162F">
              <w:t>0.4dB</w:t>
            </w:r>
          </w:p>
          <w:p w14:paraId="4969D53B" w14:textId="77777777" w:rsidR="00382650" w:rsidRPr="00D0162F" w:rsidRDefault="00382650" w:rsidP="00382650">
            <w:pPr>
              <w:pStyle w:val="TAL"/>
            </w:pPr>
            <w:r w:rsidRPr="00D0162F">
              <w:t>1.6dB</w:t>
            </w:r>
          </w:p>
          <w:p w14:paraId="7C260934" w14:textId="77777777" w:rsidR="00382650" w:rsidRPr="00D0162F" w:rsidRDefault="00382650" w:rsidP="00382650">
            <w:pPr>
              <w:pStyle w:val="TAL"/>
            </w:pPr>
          </w:p>
          <w:p w14:paraId="5A3C08C0" w14:textId="77777777" w:rsidR="00382650" w:rsidRPr="00D0162F" w:rsidRDefault="00382650" w:rsidP="00382650">
            <w:pPr>
              <w:pStyle w:val="TAL"/>
            </w:pPr>
            <w:r w:rsidRPr="00D0162F">
              <w:t>During T2:</w:t>
            </w:r>
          </w:p>
          <w:p w14:paraId="4C288724" w14:textId="77777777" w:rsidR="00382650" w:rsidRPr="00D0162F" w:rsidRDefault="00382650" w:rsidP="00382650">
            <w:pPr>
              <w:pStyle w:val="TAL"/>
            </w:pPr>
            <w:r w:rsidRPr="00D0162F">
              <w:t>0dB</w:t>
            </w:r>
          </w:p>
          <w:p w14:paraId="49D53E4E" w14:textId="77777777" w:rsidR="00382650" w:rsidRPr="00D0162F" w:rsidRDefault="00382650" w:rsidP="00382650">
            <w:pPr>
              <w:pStyle w:val="TAL"/>
            </w:pPr>
            <w:r w:rsidRPr="00D0162F">
              <w:t>0dB</w:t>
            </w:r>
          </w:p>
          <w:p w14:paraId="14C40217" w14:textId="77777777" w:rsidR="00382650" w:rsidRPr="00D0162F" w:rsidRDefault="00382650" w:rsidP="00382650">
            <w:pPr>
              <w:pStyle w:val="TAL"/>
            </w:pPr>
            <w:r w:rsidRPr="00D0162F">
              <w:t>1.6dB</w:t>
            </w:r>
          </w:p>
          <w:p w14:paraId="3F01C894" w14:textId="5C283D51" w:rsidR="00382650" w:rsidRPr="00D0162F" w:rsidRDefault="00382650" w:rsidP="00382650">
            <w:pPr>
              <w:pStyle w:val="TAL"/>
            </w:pPr>
            <w:r w:rsidRPr="00D0162F">
              <w:t>0dB</w:t>
            </w:r>
          </w:p>
        </w:tc>
        <w:tc>
          <w:tcPr>
            <w:tcW w:w="2756" w:type="dxa"/>
          </w:tcPr>
          <w:p w14:paraId="6FB0CE5B" w14:textId="35928926" w:rsidR="00382650" w:rsidRPr="00D0162F" w:rsidRDefault="00382650" w:rsidP="00382650">
            <w:pPr>
              <w:pStyle w:val="TAL"/>
            </w:pPr>
            <w:r w:rsidRPr="00D0162F">
              <w:t>During T1:</w:t>
            </w:r>
          </w:p>
          <w:p w14:paraId="6CE97510" w14:textId="77777777" w:rsidR="00382650" w:rsidRPr="00D0162F" w:rsidRDefault="00382650" w:rsidP="00382650">
            <w:pPr>
              <w:pStyle w:val="TAL"/>
            </w:pPr>
            <w:r w:rsidRPr="00D0162F">
              <w:t>Noc1: -100dBm/15kHz</w:t>
            </w:r>
          </w:p>
          <w:p w14:paraId="533CD854" w14:textId="77777777" w:rsidR="00382650" w:rsidRPr="00D0162F" w:rsidRDefault="00382650" w:rsidP="00382650">
            <w:pPr>
              <w:pStyle w:val="TAL"/>
            </w:pPr>
            <w:r w:rsidRPr="00D0162F">
              <w:t>Noc2: -98dBm/15kHz</w:t>
            </w:r>
          </w:p>
          <w:p w14:paraId="6043EF8C" w14:textId="77777777" w:rsidR="00382650" w:rsidRPr="00D0162F" w:rsidRDefault="00382650" w:rsidP="00382650">
            <w:pPr>
              <w:pStyle w:val="TAL"/>
            </w:pPr>
            <w:r w:rsidRPr="00D0162F">
              <w:t>Ês1 / Noc1: -3.6dB</w:t>
            </w:r>
          </w:p>
          <w:p w14:paraId="2949B051" w14:textId="77777777" w:rsidR="00382650" w:rsidRPr="00D0162F" w:rsidRDefault="00382650" w:rsidP="00382650">
            <w:pPr>
              <w:pStyle w:val="TAL"/>
            </w:pPr>
            <w:r w:rsidRPr="00D0162F">
              <w:t>Ês2 / Noc2: +15.6dB</w:t>
            </w:r>
          </w:p>
          <w:p w14:paraId="0AFDE0D5" w14:textId="77777777" w:rsidR="00382650" w:rsidRPr="00D0162F" w:rsidRDefault="00382650" w:rsidP="00382650">
            <w:pPr>
              <w:pStyle w:val="TAL"/>
            </w:pPr>
          </w:p>
          <w:p w14:paraId="48A6F0D8" w14:textId="77777777" w:rsidR="00382650" w:rsidRPr="00D0162F" w:rsidRDefault="00382650" w:rsidP="00382650">
            <w:pPr>
              <w:pStyle w:val="TAL"/>
            </w:pPr>
            <w:r w:rsidRPr="00D0162F">
              <w:t>During T2:</w:t>
            </w:r>
          </w:p>
          <w:p w14:paraId="4772616A" w14:textId="77777777" w:rsidR="00382650" w:rsidRPr="00D0162F" w:rsidRDefault="00382650" w:rsidP="00382650">
            <w:pPr>
              <w:pStyle w:val="TAL"/>
            </w:pPr>
            <w:r w:rsidRPr="00D0162F">
              <w:t>Noc1: -98dBm/15kHz</w:t>
            </w:r>
          </w:p>
          <w:p w14:paraId="0A0FFC46" w14:textId="77777777" w:rsidR="00382650" w:rsidRPr="00D0162F" w:rsidRDefault="00382650" w:rsidP="00382650">
            <w:pPr>
              <w:pStyle w:val="TAL"/>
            </w:pPr>
            <w:r w:rsidRPr="00D0162F">
              <w:t>Noc2: -98dBm/15kHz</w:t>
            </w:r>
          </w:p>
          <w:p w14:paraId="224DB7F6" w14:textId="77777777" w:rsidR="00382650" w:rsidRPr="00D0162F" w:rsidRDefault="00382650" w:rsidP="00382650">
            <w:pPr>
              <w:pStyle w:val="TAL"/>
            </w:pPr>
            <w:r w:rsidRPr="00D0162F">
              <w:t>Ês1 / Noc1: +13.6dB</w:t>
            </w:r>
          </w:p>
          <w:p w14:paraId="4278AAF6" w14:textId="0EC52D16" w:rsidR="00382650" w:rsidRPr="00D0162F" w:rsidRDefault="00382650" w:rsidP="00382650">
            <w:pPr>
              <w:pStyle w:val="TAL"/>
            </w:pPr>
            <w:r w:rsidRPr="00D0162F">
              <w:t>Ês2 / Noc2: +14dB</w:t>
            </w:r>
          </w:p>
        </w:tc>
      </w:tr>
      <w:tr w:rsidR="00FE32DA" w:rsidRPr="00D0162F" w14:paraId="05576897" w14:textId="77777777" w:rsidTr="00543F9B">
        <w:trPr>
          <w:jc w:val="center"/>
        </w:trPr>
        <w:tc>
          <w:tcPr>
            <w:tcW w:w="2843" w:type="dxa"/>
            <w:gridSpan w:val="2"/>
          </w:tcPr>
          <w:p w14:paraId="76D33759" w14:textId="489AD034" w:rsidR="00382650" w:rsidRPr="00D0162F" w:rsidRDefault="00382650" w:rsidP="00382650">
            <w:pPr>
              <w:pStyle w:val="TAL"/>
            </w:pPr>
            <w:r w:rsidRPr="00D0162F">
              <w:t>6.1.2.4 NR SA FR1 – E-UTRA cell re-selection to lower priority E-UTRAN for UE fulfilling not-at-cell edge relaxed measurement criterion</w:t>
            </w:r>
          </w:p>
        </w:tc>
        <w:tc>
          <w:tcPr>
            <w:tcW w:w="3357" w:type="dxa"/>
          </w:tcPr>
          <w:p w14:paraId="76D27EBF" w14:textId="60C3A386" w:rsidR="00382650" w:rsidRPr="00D0162F" w:rsidRDefault="00382650" w:rsidP="00382650">
            <w:pPr>
              <w:pStyle w:val="TAL"/>
            </w:pPr>
            <w:r w:rsidRPr="00D0162F">
              <w:t>During T1:</w:t>
            </w:r>
          </w:p>
          <w:p w14:paraId="045559C1" w14:textId="77777777" w:rsidR="00382650" w:rsidRPr="00D0162F" w:rsidRDefault="00382650" w:rsidP="00382650">
            <w:pPr>
              <w:pStyle w:val="TAL"/>
            </w:pPr>
            <w:r w:rsidRPr="00D0162F">
              <w:t>Noc1: -98dBm/15kHz</w:t>
            </w:r>
          </w:p>
          <w:p w14:paraId="5960F809" w14:textId="77777777" w:rsidR="00382650" w:rsidRPr="00D0162F" w:rsidRDefault="00382650" w:rsidP="00382650">
            <w:pPr>
              <w:pStyle w:val="TAL"/>
            </w:pPr>
            <w:r w:rsidRPr="00D0162F">
              <w:t>Noc2: -98dBm/15kHz</w:t>
            </w:r>
          </w:p>
          <w:p w14:paraId="78185093" w14:textId="77777777" w:rsidR="00382650" w:rsidRPr="00D0162F" w:rsidRDefault="00382650" w:rsidP="00382650">
            <w:pPr>
              <w:pStyle w:val="TAL"/>
            </w:pPr>
            <w:r w:rsidRPr="00D0162F">
              <w:t>Ês1 / Noc1: -4dB</w:t>
            </w:r>
          </w:p>
          <w:p w14:paraId="57D81967" w14:textId="77777777" w:rsidR="00382650" w:rsidRPr="00D0162F" w:rsidRDefault="00382650" w:rsidP="00382650">
            <w:pPr>
              <w:pStyle w:val="TAL"/>
            </w:pPr>
            <w:r w:rsidRPr="00D0162F">
              <w:t>Ês2 / Noc2: +14dB</w:t>
            </w:r>
          </w:p>
          <w:p w14:paraId="185363F4" w14:textId="77777777" w:rsidR="00382650" w:rsidRPr="00D0162F" w:rsidRDefault="00382650" w:rsidP="00382650">
            <w:pPr>
              <w:pStyle w:val="TAL"/>
            </w:pPr>
          </w:p>
          <w:p w14:paraId="522E51D2" w14:textId="77777777" w:rsidR="00382650" w:rsidRPr="00D0162F" w:rsidRDefault="00382650" w:rsidP="00382650">
            <w:pPr>
              <w:pStyle w:val="TAL"/>
            </w:pPr>
            <w:r w:rsidRPr="00D0162F">
              <w:t>During T2:</w:t>
            </w:r>
          </w:p>
          <w:p w14:paraId="5605B862" w14:textId="77777777" w:rsidR="00382650" w:rsidRPr="00D0162F" w:rsidRDefault="00382650" w:rsidP="00382650">
            <w:pPr>
              <w:pStyle w:val="TAL"/>
            </w:pPr>
            <w:r w:rsidRPr="00D0162F">
              <w:t>Noc1: -98dBm/15kHz</w:t>
            </w:r>
          </w:p>
          <w:p w14:paraId="347F724D" w14:textId="77777777" w:rsidR="00382650" w:rsidRPr="00D0162F" w:rsidRDefault="00382650" w:rsidP="00382650">
            <w:pPr>
              <w:pStyle w:val="TAL"/>
            </w:pPr>
            <w:r w:rsidRPr="00D0162F">
              <w:t>Noc2: -98dBm/15kHz</w:t>
            </w:r>
          </w:p>
          <w:p w14:paraId="1850C0A1" w14:textId="77777777" w:rsidR="00382650" w:rsidRPr="00D0162F" w:rsidRDefault="00382650" w:rsidP="00382650">
            <w:pPr>
              <w:pStyle w:val="TAL"/>
            </w:pPr>
            <w:r w:rsidRPr="00D0162F">
              <w:t>Ês1 / Noc1: +12dB</w:t>
            </w:r>
          </w:p>
          <w:p w14:paraId="1FFF550F" w14:textId="3D5F649B" w:rsidR="00382650" w:rsidRPr="00D0162F" w:rsidRDefault="00382650" w:rsidP="00382650">
            <w:pPr>
              <w:pStyle w:val="TAL"/>
            </w:pPr>
            <w:r w:rsidRPr="00D0162F">
              <w:t>Ês2 / Noc2: +14dB</w:t>
            </w:r>
          </w:p>
        </w:tc>
        <w:tc>
          <w:tcPr>
            <w:tcW w:w="1643" w:type="dxa"/>
          </w:tcPr>
          <w:p w14:paraId="0E849D0E" w14:textId="539E2FBB" w:rsidR="00382650" w:rsidRPr="00D0162F" w:rsidRDefault="00382650" w:rsidP="00382650">
            <w:pPr>
              <w:pStyle w:val="TAL"/>
            </w:pPr>
            <w:r w:rsidRPr="00D0162F">
              <w:t>During T1:</w:t>
            </w:r>
          </w:p>
          <w:p w14:paraId="1089D471" w14:textId="77777777" w:rsidR="00382650" w:rsidRPr="00D0162F" w:rsidRDefault="00382650" w:rsidP="00382650">
            <w:pPr>
              <w:pStyle w:val="TAL"/>
            </w:pPr>
            <w:r w:rsidRPr="00D0162F">
              <w:t>-2dB</w:t>
            </w:r>
          </w:p>
          <w:p w14:paraId="12A7A8ED" w14:textId="77777777" w:rsidR="00382650" w:rsidRPr="00D0162F" w:rsidRDefault="00382650" w:rsidP="00382650">
            <w:pPr>
              <w:pStyle w:val="TAL"/>
            </w:pPr>
            <w:r w:rsidRPr="00D0162F">
              <w:t>0dB</w:t>
            </w:r>
          </w:p>
          <w:p w14:paraId="45085694" w14:textId="77777777" w:rsidR="00382650" w:rsidRPr="00D0162F" w:rsidRDefault="00382650" w:rsidP="00382650">
            <w:pPr>
              <w:pStyle w:val="TAL"/>
            </w:pPr>
            <w:r w:rsidRPr="00D0162F">
              <w:t>0.4dB</w:t>
            </w:r>
          </w:p>
          <w:p w14:paraId="6BEE345E" w14:textId="77777777" w:rsidR="00382650" w:rsidRPr="00D0162F" w:rsidRDefault="00382650" w:rsidP="00382650">
            <w:pPr>
              <w:pStyle w:val="TAL"/>
            </w:pPr>
            <w:r w:rsidRPr="00D0162F">
              <w:t>1.6dB</w:t>
            </w:r>
          </w:p>
          <w:p w14:paraId="2C5BFABA" w14:textId="77777777" w:rsidR="00382650" w:rsidRPr="00D0162F" w:rsidRDefault="00382650" w:rsidP="00382650">
            <w:pPr>
              <w:pStyle w:val="TAL"/>
            </w:pPr>
          </w:p>
          <w:p w14:paraId="5FAE7FB8" w14:textId="77777777" w:rsidR="00382650" w:rsidRPr="00D0162F" w:rsidRDefault="00382650" w:rsidP="00382650">
            <w:pPr>
              <w:pStyle w:val="TAL"/>
            </w:pPr>
            <w:r w:rsidRPr="00D0162F">
              <w:t>During T2:</w:t>
            </w:r>
          </w:p>
          <w:p w14:paraId="4466A0FE" w14:textId="77777777" w:rsidR="00382650" w:rsidRPr="00D0162F" w:rsidRDefault="00382650" w:rsidP="00382650">
            <w:pPr>
              <w:pStyle w:val="TAL"/>
            </w:pPr>
            <w:r w:rsidRPr="00D0162F">
              <w:t>0dB</w:t>
            </w:r>
          </w:p>
          <w:p w14:paraId="303B0060" w14:textId="77777777" w:rsidR="00382650" w:rsidRPr="00D0162F" w:rsidRDefault="00382650" w:rsidP="00382650">
            <w:pPr>
              <w:pStyle w:val="TAL"/>
            </w:pPr>
            <w:r w:rsidRPr="00D0162F">
              <w:t>0dB</w:t>
            </w:r>
          </w:p>
          <w:p w14:paraId="628A1D04" w14:textId="77777777" w:rsidR="00382650" w:rsidRPr="00D0162F" w:rsidRDefault="00382650" w:rsidP="00382650">
            <w:pPr>
              <w:pStyle w:val="TAL"/>
            </w:pPr>
            <w:r w:rsidRPr="00D0162F">
              <w:t>1.6dB</w:t>
            </w:r>
          </w:p>
          <w:p w14:paraId="216EE084" w14:textId="0FA37051" w:rsidR="00382650" w:rsidRPr="00D0162F" w:rsidRDefault="00382650" w:rsidP="00382650">
            <w:pPr>
              <w:pStyle w:val="TAL"/>
            </w:pPr>
            <w:r w:rsidRPr="00D0162F">
              <w:t>0dB</w:t>
            </w:r>
          </w:p>
        </w:tc>
        <w:tc>
          <w:tcPr>
            <w:tcW w:w="2756" w:type="dxa"/>
          </w:tcPr>
          <w:p w14:paraId="6E0BDD67" w14:textId="2F244206" w:rsidR="00382650" w:rsidRPr="00D0162F" w:rsidRDefault="00382650" w:rsidP="00382650">
            <w:pPr>
              <w:pStyle w:val="TAL"/>
            </w:pPr>
            <w:r w:rsidRPr="00D0162F">
              <w:t>During T1:</w:t>
            </w:r>
          </w:p>
          <w:p w14:paraId="5839A417" w14:textId="77777777" w:rsidR="00382650" w:rsidRPr="00D0162F" w:rsidRDefault="00382650" w:rsidP="00382650">
            <w:pPr>
              <w:pStyle w:val="TAL"/>
            </w:pPr>
            <w:r w:rsidRPr="00D0162F">
              <w:t>Noc1: -100dBm/15kHz</w:t>
            </w:r>
          </w:p>
          <w:p w14:paraId="3658E0F2" w14:textId="77777777" w:rsidR="00382650" w:rsidRPr="00D0162F" w:rsidRDefault="00382650" w:rsidP="00382650">
            <w:pPr>
              <w:pStyle w:val="TAL"/>
            </w:pPr>
            <w:r w:rsidRPr="00D0162F">
              <w:t>Noc2: -98dBm/15kHz</w:t>
            </w:r>
          </w:p>
          <w:p w14:paraId="0ABA6E8C" w14:textId="77777777" w:rsidR="00382650" w:rsidRPr="00D0162F" w:rsidRDefault="00382650" w:rsidP="00382650">
            <w:pPr>
              <w:pStyle w:val="TAL"/>
            </w:pPr>
            <w:r w:rsidRPr="00D0162F">
              <w:t>Ês1 / Noc1: -3.6dB</w:t>
            </w:r>
          </w:p>
          <w:p w14:paraId="2D2FA10A" w14:textId="77777777" w:rsidR="00382650" w:rsidRPr="00D0162F" w:rsidRDefault="00382650" w:rsidP="00382650">
            <w:pPr>
              <w:pStyle w:val="TAL"/>
            </w:pPr>
            <w:r w:rsidRPr="00D0162F">
              <w:t>Ês2 / Noc2: +15.6dB</w:t>
            </w:r>
          </w:p>
          <w:p w14:paraId="1741CE9B" w14:textId="77777777" w:rsidR="00382650" w:rsidRPr="00D0162F" w:rsidRDefault="00382650" w:rsidP="00382650">
            <w:pPr>
              <w:pStyle w:val="TAL"/>
            </w:pPr>
          </w:p>
          <w:p w14:paraId="529FDF35" w14:textId="77777777" w:rsidR="00382650" w:rsidRPr="00D0162F" w:rsidRDefault="00382650" w:rsidP="00382650">
            <w:pPr>
              <w:pStyle w:val="TAL"/>
            </w:pPr>
            <w:r w:rsidRPr="00D0162F">
              <w:t>During T2:</w:t>
            </w:r>
          </w:p>
          <w:p w14:paraId="5A42D85B" w14:textId="77777777" w:rsidR="00382650" w:rsidRPr="00D0162F" w:rsidRDefault="00382650" w:rsidP="00382650">
            <w:pPr>
              <w:pStyle w:val="TAL"/>
            </w:pPr>
            <w:r w:rsidRPr="00D0162F">
              <w:t>Noc1: -98dBm/15kHz</w:t>
            </w:r>
          </w:p>
          <w:p w14:paraId="51730EAC" w14:textId="77777777" w:rsidR="00382650" w:rsidRPr="00D0162F" w:rsidRDefault="00382650" w:rsidP="00382650">
            <w:pPr>
              <w:pStyle w:val="TAL"/>
            </w:pPr>
            <w:r w:rsidRPr="00D0162F">
              <w:t>Noc2: -98dBm/15kHz</w:t>
            </w:r>
          </w:p>
          <w:p w14:paraId="4606C0BD" w14:textId="77777777" w:rsidR="00382650" w:rsidRPr="00D0162F" w:rsidRDefault="00382650" w:rsidP="00382650">
            <w:pPr>
              <w:pStyle w:val="TAL"/>
            </w:pPr>
            <w:r w:rsidRPr="00D0162F">
              <w:t>Ês1 / Noc1: +13.6dB</w:t>
            </w:r>
          </w:p>
          <w:p w14:paraId="35A7E70B" w14:textId="0C189D62" w:rsidR="00382650" w:rsidRPr="00D0162F" w:rsidRDefault="00382650" w:rsidP="00382650">
            <w:pPr>
              <w:pStyle w:val="TAL"/>
            </w:pPr>
            <w:r w:rsidRPr="00D0162F">
              <w:t>Ês2 / Noc2: +14dB</w:t>
            </w:r>
          </w:p>
        </w:tc>
      </w:tr>
      <w:tr w:rsidR="00FE32DA" w:rsidRPr="00D0162F" w14:paraId="2941CC4F" w14:textId="77777777" w:rsidTr="00543F9B">
        <w:trPr>
          <w:jc w:val="center"/>
        </w:trPr>
        <w:tc>
          <w:tcPr>
            <w:tcW w:w="2843" w:type="dxa"/>
            <w:gridSpan w:val="2"/>
          </w:tcPr>
          <w:p w14:paraId="76183651" w14:textId="64563003" w:rsidR="00216F5E" w:rsidRPr="00D0162F" w:rsidRDefault="00216F5E" w:rsidP="00216F5E">
            <w:pPr>
              <w:pStyle w:val="TAL"/>
            </w:pPr>
            <w:r w:rsidRPr="00D0162F">
              <w:rPr>
                <w:lang w:eastAsia="zh-CN"/>
              </w:rPr>
              <w:t>6.1.2.5 NR SA FR1 – E-UTRA cell re-selection to lower priority E-UTRA for UE configured with highSpeedMeasFlag-r16</w:t>
            </w:r>
          </w:p>
        </w:tc>
        <w:tc>
          <w:tcPr>
            <w:tcW w:w="3357" w:type="dxa"/>
          </w:tcPr>
          <w:p w14:paraId="19E8BE2F" w14:textId="597CD667" w:rsidR="00216F5E" w:rsidRPr="00D0162F" w:rsidRDefault="00216F5E" w:rsidP="00216F5E">
            <w:pPr>
              <w:pStyle w:val="TAL"/>
            </w:pPr>
            <w:r w:rsidRPr="00D0162F">
              <w:t>Same as 6.1.2.2</w:t>
            </w:r>
          </w:p>
        </w:tc>
        <w:tc>
          <w:tcPr>
            <w:tcW w:w="1643" w:type="dxa"/>
          </w:tcPr>
          <w:p w14:paraId="10D4D530" w14:textId="253A1C2A" w:rsidR="00216F5E" w:rsidRPr="00D0162F" w:rsidRDefault="00216F5E" w:rsidP="00216F5E">
            <w:pPr>
              <w:pStyle w:val="TAL"/>
            </w:pPr>
            <w:r w:rsidRPr="00D0162F">
              <w:t>Same as 6.1.2.2</w:t>
            </w:r>
          </w:p>
        </w:tc>
        <w:tc>
          <w:tcPr>
            <w:tcW w:w="2756" w:type="dxa"/>
          </w:tcPr>
          <w:p w14:paraId="50034A2F" w14:textId="41573C91" w:rsidR="00216F5E" w:rsidRPr="00D0162F" w:rsidRDefault="00216F5E" w:rsidP="00216F5E">
            <w:pPr>
              <w:pStyle w:val="TAL"/>
            </w:pPr>
            <w:r w:rsidRPr="00D0162F">
              <w:t>Same as 6.1.2.2</w:t>
            </w:r>
          </w:p>
        </w:tc>
      </w:tr>
      <w:tr w:rsidR="003E3105" w:rsidRPr="00D0162F" w14:paraId="5F843FBD" w14:textId="77777777" w:rsidTr="00543F9B">
        <w:trPr>
          <w:jc w:val="center"/>
        </w:trPr>
        <w:tc>
          <w:tcPr>
            <w:tcW w:w="2843" w:type="dxa"/>
            <w:gridSpan w:val="2"/>
          </w:tcPr>
          <w:p w14:paraId="3F7370D6" w14:textId="0BE26568" w:rsidR="003E3105" w:rsidRPr="00D0162F" w:rsidRDefault="003E3105" w:rsidP="003E3105">
            <w:pPr>
              <w:pStyle w:val="TAL"/>
              <w:rPr>
                <w:lang w:eastAsia="zh-CN"/>
              </w:rPr>
            </w:pPr>
            <w:r w:rsidRPr="004154D6">
              <w:t>6.2.1 NR SA FR1 Configured Grant based Small Data Transmissions (CG-SDT)</w:t>
            </w:r>
          </w:p>
        </w:tc>
        <w:tc>
          <w:tcPr>
            <w:tcW w:w="3357" w:type="dxa"/>
          </w:tcPr>
          <w:p w14:paraId="0758F863" w14:textId="77777777" w:rsidR="003E3105" w:rsidRDefault="003E3105" w:rsidP="003E3105">
            <w:pPr>
              <w:pStyle w:val="TAL"/>
            </w:pPr>
            <w:r w:rsidRPr="004154D6">
              <w:t>For configs 1,2:</w:t>
            </w:r>
          </w:p>
          <w:p w14:paraId="7B3DAAE1" w14:textId="77777777" w:rsidR="003E3105" w:rsidRPr="004154D6" w:rsidRDefault="003E3105" w:rsidP="003E3105">
            <w:pPr>
              <w:pStyle w:val="TAL"/>
            </w:pPr>
          </w:p>
          <w:p w14:paraId="07D16D6E" w14:textId="77777777" w:rsidR="003E3105" w:rsidRPr="004154D6" w:rsidRDefault="003E3105" w:rsidP="003E3105">
            <w:pPr>
              <w:pStyle w:val="TAL"/>
            </w:pPr>
            <w:r w:rsidRPr="004154D6">
              <w:t>cg-SDT-RSRP-ChangeThreshold: 14dB</w:t>
            </w:r>
          </w:p>
          <w:p w14:paraId="085FD9D3" w14:textId="77777777" w:rsidR="003E3105" w:rsidRPr="004154D6" w:rsidRDefault="003E3105" w:rsidP="003E3105">
            <w:pPr>
              <w:pStyle w:val="TAL"/>
            </w:pPr>
            <w:r w:rsidRPr="004154D6">
              <w:t>cg-SDT-RSRP-ThresholdSSB: -110dBm</w:t>
            </w:r>
          </w:p>
          <w:p w14:paraId="6034245B" w14:textId="77777777" w:rsidR="003E3105" w:rsidRPr="004154D6" w:rsidRDefault="003E3105" w:rsidP="003E3105">
            <w:pPr>
              <w:pStyle w:val="TAL"/>
            </w:pPr>
          </w:p>
          <w:p w14:paraId="4B639372" w14:textId="77777777" w:rsidR="003E3105" w:rsidRPr="004154D6" w:rsidRDefault="003E3105" w:rsidP="003E3105">
            <w:pPr>
              <w:pStyle w:val="TAL"/>
            </w:pPr>
            <w:r w:rsidRPr="004154D6">
              <w:t>SNR during</w:t>
            </w:r>
          </w:p>
          <w:p w14:paraId="461C54D4" w14:textId="77777777" w:rsidR="003E3105" w:rsidRPr="004154D6" w:rsidRDefault="003E3105" w:rsidP="003E3105">
            <w:pPr>
              <w:pStyle w:val="TAL"/>
            </w:pPr>
            <w:r w:rsidRPr="004154D6">
              <w:t>T1: 0dB</w:t>
            </w:r>
          </w:p>
          <w:p w14:paraId="47EF2FBE" w14:textId="77777777" w:rsidR="003E3105" w:rsidRPr="004154D6" w:rsidRDefault="003E3105" w:rsidP="003E3105">
            <w:pPr>
              <w:pStyle w:val="TAL"/>
            </w:pPr>
            <w:r w:rsidRPr="004154D6">
              <w:t>T2: 8dB</w:t>
            </w:r>
          </w:p>
          <w:p w14:paraId="3E0766FD" w14:textId="77777777" w:rsidR="003E3105" w:rsidRPr="004154D6" w:rsidRDefault="003E3105" w:rsidP="003E3105">
            <w:pPr>
              <w:pStyle w:val="TAL"/>
            </w:pPr>
            <w:r w:rsidRPr="004154D6">
              <w:t>T3: 0dB</w:t>
            </w:r>
          </w:p>
          <w:p w14:paraId="3D06BF05" w14:textId="77777777" w:rsidR="003E3105" w:rsidRPr="004154D6" w:rsidRDefault="003E3105" w:rsidP="003E3105">
            <w:pPr>
              <w:pStyle w:val="TAL"/>
            </w:pPr>
            <w:r w:rsidRPr="004154D6">
              <w:t>T4: 18dB</w:t>
            </w:r>
          </w:p>
          <w:p w14:paraId="46DAE4C1" w14:textId="77777777" w:rsidR="003E3105" w:rsidRPr="004154D6" w:rsidRDefault="003E3105" w:rsidP="003E3105">
            <w:pPr>
              <w:pStyle w:val="TAL"/>
            </w:pPr>
            <w:r w:rsidRPr="004154D6">
              <w:t>T5: 18dB</w:t>
            </w:r>
          </w:p>
          <w:p w14:paraId="568693F5" w14:textId="77777777" w:rsidR="003E3105" w:rsidRPr="004154D6" w:rsidRDefault="003E3105" w:rsidP="003E3105">
            <w:pPr>
              <w:pStyle w:val="TAL"/>
            </w:pPr>
            <w:r w:rsidRPr="004154D6">
              <w:t>T6: 0dB</w:t>
            </w:r>
          </w:p>
          <w:p w14:paraId="03E701AA" w14:textId="77777777" w:rsidR="003E3105" w:rsidRPr="004154D6" w:rsidRDefault="003E3105" w:rsidP="003E3105">
            <w:pPr>
              <w:pStyle w:val="TAL"/>
            </w:pPr>
          </w:p>
          <w:p w14:paraId="50377A33" w14:textId="77777777" w:rsidR="003E3105" w:rsidRPr="004154D6" w:rsidRDefault="003E3105" w:rsidP="003E3105">
            <w:pPr>
              <w:pStyle w:val="TAL"/>
            </w:pPr>
            <w:r w:rsidRPr="004154D6">
              <w:t>AWGN during</w:t>
            </w:r>
          </w:p>
          <w:p w14:paraId="7B57CD24" w14:textId="77777777" w:rsidR="003E3105" w:rsidRPr="004154D6" w:rsidRDefault="003E3105" w:rsidP="003E3105">
            <w:pPr>
              <w:pStyle w:val="TAL"/>
            </w:pPr>
            <w:r w:rsidRPr="004154D6">
              <w:t>T1: -100dB</w:t>
            </w:r>
          </w:p>
          <w:p w14:paraId="7265DD61" w14:textId="77777777" w:rsidR="003E3105" w:rsidRPr="004154D6" w:rsidRDefault="003E3105" w:rsidP="003E3105">
            <w:pPr>
              <w:pStyle w:val="TAL"/>
            </w:pPr>
            <w:r w:rsidRPr="004154D6">
              <w:t>T2: -100dB</w:t>
            </w:r>
          </w:p>
          <w:p w14:paraId="48EAC374" w14:textId="77777777" w:rsidR="003E3105" w:rsidRPr="004154D6" w:rsidRDefault="003E3105" w:rsidP="003E3105">
            <w:pPr>
              <w:pStyle w:val="TAL"/>
            </w:pPr>
            <w:r w:rsidRPr="004154D6">
              <w:t>T3: -100dB</w:t>
            </w:r>
          </w:p>
          <w:p w14:paraId="715924A9" w14:textId="77777777" w:rsidR="003E3105" w:rsidRPr="004154D6" w:rsidRDefault="003E3105" w:rsidP="003E3105">
            <w:pPr>
              <w:pStyle w:val="TAL"/>
            </w:pPr>
            <w:r w:rsidRPr="004154D6">
              <w:t>T4: -100dB</w:t>
            </w:r>
          </w:p>
          <w:p w14:paraId="03E05A57" w14:textId="77777777" w:rsidR="003E3105" w:rsidRPr="004154D6" w:rsidRDefault="003E3105" w:rsidP="003E3105">
            <w:pPr>
              <w:pStyle w:val="TAL"/>
            </w:pPr>
            <w:r w:rsidRPr="004154D6">
              <w:t>T5: -100dB</w:t>
            </w:r>
          </w:p>
          <w:p w14:paraId="50F6614B" w14:textId="77777777" w:rsidR="003E3105" w:rsidRPr="004154D6" w:rsidRDefault="003E3105" w:rsidP="003E3105">
            <w:pPr>
              <w:pStyle w:val="TAL"/>
            </w:pPr>
            <w:r w:rsidRPr="004154D6">
              <w:t>T6: -100dB</w:t>
            </w:r>
          </w:p>
          <w:p w14:paraId="16FF6219" w14:textId="77777777" w:rsidR="003E3105" w:rsidRPr="004154D6" w:rsidRDefault="003E3105" w:rsidP="003E3105">
            <w:pPr>
              <w:pStyle w:val="TAL"/>
            </w:pPr>
          </w:p>
          <w:p w14:paraId="5E63297B" w14:textId="77777777" w:rsidR="003E3105" w:rsidRDefault="003E3105" w:rsidP="003E3105">
            <w:pPr>
              <w:pStyle w:val="TAL"/>
            </w:pPr>
            <w:r w:rsidRPr="004154D6">
              <w:t>For config 3:</w:t>
            </w:r>
          </w:p>
          <w:p w14:paraId="1D3B29B4" w14:textId="77777777" w:rsidR="003E3105" w:rsidRPr="004154D6" w:rsidRDefault="003E3105" w:rsidP="003E3105">
            <w:pPr>
              <w:pStyle w:val="TAL"/>
            </w:pPr>
          </w:p>
          <w:p w14:paraId="01BBA5F4" w14:textId="77777777" w:rsidR="003E3105" w:rsidRPr="004154D6" w:rsidRDefault="003E3105" w:rsidP="003E3105">
            <w:pPr>
              <w:pStyle w:val="TAL"/>
            </w:pPr>
            <w:r w:rsidRPr="004154D6">
              <w:t>cg-SDT-RSRP-ChangeThreshold: 14dB</w:t>
            </w:r>
          </w:p>
          <w:p w14:paraId="16DA20AA" w14:textId="77777777" w:rsidR="003E3105" w:rsidRPr="004154D6" w:rsidRDefault="003E3105" w:rsidP="003E3105">
            <w:pPr>
              <w:pStyle w:val="TAL"/>
            </w:pPr>
            <w:r w:rsidRPr="004154D6">
              <w:t>cg-SDT-RSRP-ThresholdSSB: -110dBm</w:t>
            </w:r>
          </w:p>
          <w:p w14:paraId="4923D4E1" w14:textId="77777777" w:rsidR="003E3105" w:rsidRPr="004154D6" w:rsidRDefault="003E3105" w:rsidP="003E3105">
            <w:pPr>
              <w:pStyle w:val="TAL"/>
            </w:pPr>
          </w:p>
          <w:p w14:paraId="7EAA9247" w14:textId="77777777" w:rsidR="003E3105" w:rsidRPr="004154D6" w:rsidRDefault="003E3105" w:rsidP="003E3105">
            <w:pPr>
              <w:pStyle w:val="TAL"/>
            </w:pPr>
            <w:r w:rsidRPr="004154D6">
              <w:t>SNR during</w:t>
            </w:r>
          </w:p>
          <w:p w14:paraId="70BAA620" w14:textId="77777777" w:rsidR="003E3105" w:rsidRPr="004154D6" w:rsidRDefault="003E3105" w:rsidP="003E3105">
            <w:pPr>
              <w:pStyle w:val="TAL"/>
            </w:pPr>
            <w:r w:rsidRPr="004154D6">
              <w:t>T1: 0dB</w:t>
            </w:r>
          </w:p>
          <w:p w14:paraId="43840F0A" w14:textId="77777777" w:rsidR="003E3105" w:rsidRPr="004154D6" w:rsidRDefault="003E3105" w:rsidP="003E3105">
            <w:pPr>
              <w:pStyle w:val="TAL"/>
            </w:pPr>
            <w:r w:rsidRPr="004154D6">
              <w:t>T2: 8dB</w:t>
            </w:r>
          </w:p>
          <w:p w14:paraId="3C41BE63" w14:textId="77777777" w:rsidR="003E3105" w:rsidRPr="004154D6" w:rsidRDefault="003E3105" w:rsidP="003E3105">
            <w:pPr>
              <w:pStyle w:val="TAL"/>
            </w:pPr>
            <w:r w:rsidRPr="004154D6">
              <w:t>T3: 0dB</w:t>
            </w:r>
          </w:p>
          <w:p w14:paraId="4131A7F1" w14:textId="77777777" w:rsidR="003E3105" w:rsidRPr="004154D6" w:rsidRDefault="003E3105" w:rsidP="003E3105">
            <w:pPr>
              <w:pStyle w:val="TAL"/>
            </w:pPr>
            <w:r w:rsidRPr="004154D6">
              <w:t>T4: 18dB</w:t>
            </w:r>
          </w:p>
          <w:p w14:paraId="2904A96F" w14:textId="77777777" w:rsidR="003E3105" w:rsidRPr="004154D6" w:rsidRDefault="003E3105" w:rsidP="003E3105">
            <w:pPr>
              <w:pStyle w:val="TAL"/>
            </w:pPr>
            <w:r w:rsidRPr="004154D6">
              <w:t>T5: 18dB</w:t>
            </w:r>
          </w:p>
          <w:p w14:paraId="32E4DBD8" w14:textId="77777777" w:rsidR="003E3105" w:rsidRPr="004154D6" w:rsidRDefault="003E3105" w:rsidP="003E3105">
            <w:pPr>
              <w:pStyle w:val="TAL"/>
            </w:pPr>
            <w:r w:rsidRPr="004154D6">
              <w:t>T6: 0dB</w:t>
            </w:r>
          </w:p>
          <w:p w14:paraId="10D2C31D" w14:textId="77777777" w:rsidR="003E3105" w:rsidRPr="004154D6" w:rsidRDefault="003E3105" w:rsidP="003E3105">
            <w:pPr>
              <w:pStyle w:val="TAL"/>
            </w:pPr>
          </w:p>
          <w:p w14:paraId="0093FA9E" w14:textId="77777777" w:rsidR="003E3105" w:rsidRPr="004154D6" w:rsidRDefault="003E3105" w:rsidP="003E3105">
            <w:pPr>
              <w:pStyle w:val="TAL"/>
            </w:pPr>
            <w:r w:rsidRPr="004154D6">
              <w:t>AWGN during</w:t>
            </w:r>
          </w:p>
          <w:p w14:paraId="48023306" w14:textId="77777777" w:rsidR="003E3105" w:rsidRPr="004154D6" w:rsidRDefault="003E3105" w:rsidP="003E3105">
            <w:pPr>
              <w:pStyle w:val="TAL"/>
            </w:pPr>
            <w:r w:rsidRPr="004154D6">
              <w:t>T1: -100dB</w:t>
            </w:r>
          </w:p>
          <w:p w14:paraId="176C4CCB" w14:textId="77777777" w:rsidR="003E3105" w:rsidRPr="004154D6" w:rsidRDefault="003E3105" w:rsidP="003E3105">
            <w:pPr>
              <w:pStyle w:val="TAL"/>
            </w:pPr>
            <w:r w:rsidRPr="004154D6">
              <w:t>T2: -100dB</w:t>
            </w:r>
          </w:p>
          <w:p w14:paraId="30CABDFF" w14:textId="77777777" w:rsidR="003E3105" w:rsidRPr="004154D6" w:rsidRDefault="003E3105" w:rsidP="003E3105">
            <w:pPr>
              <w:pStyle w:val="TAL"/>
            </w:pPr>
            <w:r w:rsidRPr="004154D6">
              <w:t>T3: -100dB</w:t>
            </w:r>
          </w:p>
          <w:p w14:paraId="6CE7A697" w14:textId="77777777" w:rsidR="003E3105" w:rsidRPr="004154D6" w:rsidRDefault="003E3105" w:rsidP="003E3105">
            <w:pPr>
              <w:pStyle w:val="TAL"/>
            </w:pPr>
            <w:r w:rsidRPr="004154D6">
              <w:t>T4: -100dB</w:t>
            </w:r>
          </w:p>
          <w:p w14:paraId="0DEEEF96" w14:textId="77777777" w:rsidR="003E3105" w:rsidRPr="004154D6" w:rsidRDefault="003E3105" w:rsidP="003E3105">
            <w:pPr>
              <w:pStyle w:val="TAL"/>
            </w:pPr>
            <w:r w:rsidRPr="004154D6">
              <w:t>T5: -100dB</w:t>
            </w:r>
          </w:p>
          <w:p w14:paraId="4ABCAAB8" w14:textId="226A035E" w:rsidR="003E3105" w:rsidRPr="00D0162F" w:rsidRDefault="003E3105" w:rsidP="003E3105">
            <w:pPr>
              <w:pStyle w:val="TAL"/>
            </w:pPr>
            <w:r w:rsidRPr="004154D6">
              <w:t>T6: -100dB</w:t>
            </w:r>
          </w:p>
        </w:tc>
        <w:tc>
          <w:tcPr>
            <w:tcW w:w="1643" w:type="dxa"/>
          </w:tcPr>
          <w:p w14:paraId="580FF7A0" w14:textId="77777777" w:rsidR="003E3105" w:rsidRPr="004154D6" w:rsidRDefault="003E3105" w:rsidP="003E3105">
            <w:pPr>
              <w:pStyle w:val="TAL"/>
            </w:pPr>
            <w:r w:rsidRPr="004154D6">
              <w:t>For configs 1,2:</w:t>
            </w:r>
          </w:p>
          <w:p w14:paraId="779BA417" w14:textId="77777777" w:rsidR="003E3105" w:rsidRPr="004154D6" w:rsidRDefault="003E3105" w:rsidP="003E3105">
            <w:pPr>
              <w:pStyle w:val="TAL"/>
            </w:pPr>
          </w:p>
          <w:p w14:paraId="28F306EF" w14:textId="77777777" w:rsidR="003E3105" w:rsidRPr="004154D6" w:rsidRDefault="003E3105" w:rsidP="003E3105">
            <w:pPr>
              <w:pStyle w:val="TAL"/>
            </w:pPr>
            <w:r w:rsidRPr="004154D6">
              <w:t>0dB</w:t>
            </w:r>
          </w:p>
          <w:p w14:paraId="0E5DCCFA" w14:textId="77777777" w:rsidR="003E3105" w:rsidRPr="004154D6" w:rsidRDefault="003E3105" w:rsidP="003E3105">
            <w:pPr>
              <w:pStyle w:val="TAL"/>
            </w:pPr>
          </w:p>
          <w:p w14:paraId="3F8D579B" w14:textId="77777777" w:rsidR="003E3105" w:rsidRPr="004154D6" w:rsidRDefault="003E3105" w:rsidP="003E3105">
            <w:pPr>
              <w:pStyle w:val="TAL"/>
            </w:pPr>
            <w:r w:rsidRPr="004154D6">
              <w:t>-7dB</w:t>
            </w:r>
          </w:p>
          <w:p w14:paraId="2C66A569" w14:textId="77777777" w:rsidR="003E3105" w:rsidRPr="004154D6" w:rsidRDefault="003E3105" w:rsidP="003E3105">
            <w:pPr>
              <w:pStyle w:val="TAL"/>
            </w:pPr>
          </w:p>
          <w:p w14:paraId="78E46749" w14:textId="77777777" w:rsidR="003E3105" w:rsidRPr="004154D6" w:rsidRDefault="003E3105" w:rsidP="003E3105">
            <w:pPr>
              <w:pStyle w:val="TAL"/>
            </w:pPr>
            <w:r w:rsidRPr="004154D6">
              <w:t>SNR offset during</w:t>
            </w:r>
          </w:p>
          <w:p w14:paraId="6D5B59EC" w14:textId="77777777" w:rsidR="003E3105" w:rsidRPr="004154D6" w:rsidRDefault="003E3105" w:rsidP="003E3105">
            <w:pPr>
              <w:pStyle w:val="TAL"/>
            </w:pPr>
            <w:r w:rsidRPr="004154D6">
              <w:t>T1: 0dB</w:t>
            </w:r>
          </w:p>
          <w:p w14:paraId="64959D0E" w14:textId="77777777" w:rsidR="003E3105" w:rsidRPr="004154D6" w:rsidRDefault="003E3105" w:rsidP="003E3105">
            <w:pPr>
              <w:pStyle w:val="TAL"/>
            </w:pPr>
            <w:r w:rsidRPr="004154D6">
              <w:t>T2: +2dB</w:t>
            </w:r>
          </w:p>
          <w:p w14:paraId="5AB718B2" w14:textId="77777777" w:rsidR="003E3105" w:rsidRPr="004154D6" w:rsidRDefault="003E3105" w:rsidP="003E3105">
            <w:pPr>
              <w:pStyle w:val="TAL"/>
            </w:pPr>
            <w:r w:rsidRPr="004154D6">
              <w:t>T3: 0dB</w:t>
            </w:r>
          </w:p>
          <w:p w14:paraId="3D3B531C" w14:textId="77777777" w:rsidR="003E3105" w:rsidRPr="004154D6" w:rsidRDefault="003E3105" w:rsidP="003E3105">
            <w:pPr>
              <w:pStyle w:val="TAL"/>
            </w:pPr>
            <w:r w:rsidRPr="004154D6">
              <w:t>T4: -3dB</w:t>
            </w:r>
          </w:p>
          <w:p w14:paraId="27F028F9" w14:textId="77777777" w:rsidR="003E3105" w:rsidRPr="004154D6" w:rsidRDefault="003E3105" w:rsidP="003E3105">
            <w:pPr>
              <w:pStyle w:val="TAL"/>
            </w:pPr>
            <w:r w:rsidRPr="004154D6">
              <w:t>T5: +1.6dB</w:t>
            </w:r>
          </w:p>
          <w:p w14:paraId="43609D17" w14:textId="77777777" w:rsidR="003E3105" w:rsidRPr="004154D6" w:rsidRDefault="003E3105" w:rsidP="003E3105">
            <w:pPr>
              <w:pStyle w:val="TAL"/>
            </w:pPr>
            <w:r w:rsidRPr="004154D6">
              <w:t>T6: -0.95dB</w:t>
            </w:r>
          </w:p>
          <w:p w14:paraId="6C7763E1" w14:textId="77777777" w:rsidR="003E3105" w:rsidRPr="004154D6" w:rsidRDefault="003E3105" w:rsidP="003E3105">
            <w:pPr>
              <w:pStyle w:val="TAL"/>
            </w:pPr>
          </w:p>
          <w:p w14:paraId="3B3F977D" w14:textId="77777777" w:rsidR="003E3105" w:rsidRPr="004154D6" w:rsidRDefault="003E3105" w:rsidP="003E3105">
            <w:pPr>
              <w:pStyle w:val="TAL"/>
            </w:pPr>
            <w:r w:rsidRPr="004154D6">
              <w:t>AWGN during</w:t>
            </w:r>
          </w:p>
          <w:p w14:paraId="11A36DDB" w14:textId="77777777" w:rsidR="003E3105" w:rsidRPr="004154D6" w:rsidRDefault="003E3105" w:rsidP="003E3105">
            <w:pPr>
              <w:pStyle w:val="TAL"/>
            </w:pPr>
            <w:r w:rsidRPr="004154D6">
              <w:t>T1: +1.05dB</w:t>
            </w:r>
          </w:p>
          <w:p w14:paraId="45BA1D0F" w14:textId="77777777" w:rsidR="003E3105" w:rsidRPr="004154D6" w:rsidRDefault="003E3105" w:rsidP="003E3105">
            <w:pPr>
              <w:pStyle w:val="TAL"/>
            </w:pPr>
            <w:r w:rsidRPr="004154D6">
              <w:t>T2: +1.05dB</w:t>
            </w:r>
          </w:p>
          <w:p w14:paraId="0FF9B2A0" w14:textId="77777777" w:rsidR="003E3105" w:rsidRPr="004154D6" w:rsidRDefault="003E3105" w:rsidP="003E3105">
            <w:pPr>
              <w:pStyle w:val="TAL"/>
            </w:pPr>
            <w:r w:rsidRPr="004154D6">
              <w:t>T3: -1dB</w:t>
            </w:r>
          </w:p>
          <w:p w14:paraId="7946665C" w14:textId="77777777" w:rsidR="003E3105" w:rsidRPr="004154D6" w:rsidRDefault="003E3105" w:rsidP="003E3105">
            <w:pPr>
              <w:pStyle w:val="TAL"/>
            </w:pPr>
            <w:r w:rsidRPr="004154D6">
              <w:t>T4: -1dB</w:t>
            </w:r>
          </w:p>
          <w:p w14:paraId="1CD1C724" w14:textId="77777777" w:rsidR="003E3105" w:rsidRPr="004154D6" w:rsidRDefault="003E3105" w:rsidP="003E3105">
            <w:pPr>
              <w:pStyle w:val="TAL"/>
            </w:pPr>
            <w:r w:rsidRPr="004154D6">
              <w:t>T5: +0.5dB</w:t>
            </w:r>
          </w:p>
          <w:p w14:paraId="36D18353" w14:textId="77777777" w:rsidR="003E3105" w:rsidRPr="004154D6" w:rsidRDefault="003E3105" w:rsidP="003E3105">
            <w:pPr>
              <w:pStyle w:val="TAL"/>
            </w:pPr>
            <w:r w:rsidRPr="004154D6">
              <w:t>T6: -5dB</w:t>
            </w:r>
          </w:p>
          <w:p w14:paraId="1EA7D96D" w14:textId="77777777" w:rsidR="003E3105" w:rsidRPr="004154D6" w:rsidRDefault="003E3105" w:rsidP="003E3105">
            <w:pPr>
              <w:pStyle w:val="TAL"/>
            </w:pPr>
          </w:p>
          <w:p w14:paraId="284CEF02" w14:textId="77777777" w:rsidR="003E3105" w:rsidRPr="004154D6" w:rsidRDefault="003E3105" w:rsidP="003E3105">
            <w:pPr>
              <w:pStyle w:val="TAL"/>
            </w:pPr>
            <w:r w:rsidRPr="004154D6">
              <w:t>For config 3:</w:t>
            </w:r>
          </w:p>
          <w:p w14:paraId="2A79F359" w14:textId="77777777" w:rsidR="003E3105" w:rsidRPr="004154D6" w:rsidRDefault="003E3105" w:rsidP="003E3105">
            <w:pPr>
              <w:pStyle w:val="TAL"/>
            </w:pPr>
          </w:p>
          <w:p w14:paraId="23796C15" w14:textId="77777777" w:rsidR="003E3105" w:rsidRPr="004154D6" w:rsidRDefault="003E3105" w:rsidP="003E3105">
            <w:pPr>
              <w:pStyle w:val="TAL"/>
            </w:pPr>
            <w:r w:rsidRPr="004154D6">
              <w:t>0dB</w:t>
            </w:r>
          </w:p>
          <w:p w14:paraId="043437CD" w14:textId="77777777" w:rsidR="003E3105" w:rsidRPr="004154D6" w:rsidRDefault="003E3105" w:rsidP="003E3105">
            <w:pPr>
              <w:pStyle w:val="TAL"/>
            </w:pPr>
          </w:p>
          <w:p w14:paraId="624D629A" w14:textId="77777777" w:rsidR="003E3105" w:rsidRPr="004154D6" w:rsidRDefault="003E3105" w:rsidP="003E3105">
            <w:pPr>
              <w:pStyle w:val="TAL"/>
            </w:pPr>
            <w:r w:rsidRPr="004154D6">
              <w:t>-9dB</w:t>
            </w:r>
          </w:p>
          <w:p w14:paraId="4DCC9173" w14:textId="77777777" w:rsidR="003E3105" w:rsidRPr="004154D6" w:rsidRDefault="003E3105" w:rsidP="003E3105">
            <w:pPr>
              <w:pStyle w:val="TAL"/>
            </w:pPr>
          </w:p>
          <w:p w14:paraId="3BF4CB02" w14:textId="77777777" w:rsidR="003E3105" w:rsidRPr="004154D6" w:rsidRDefault="003E3105" w:rsidP="003E3105">
            <w:pPr>
              <w:pStyle w:val="TAL"/>
            </w:pPr>
            <w:r w:rsidRPr="004154D6">
              <w:t>SNR offset during</w:t>
            </w:r>
          </w:p>
          <w:p w14:paraId="391CEA96" w14:textId="77777777" w:rsidR="003E3105" w:rsidRPr="004154D6" w:rsidRDefault="003E3105" w:rsidP="003E3105">
            <w:pPr>
              <w:pStyle w:val="TAL"/>
            </w:pPr>
            <w:r w:rsidRPr="004154D6">
              <w:t>T1: 0dB</w:t>
            </w:r>
          </w:p>
          <w:p w14:paraId="256054AF" w14:textId="77777777" w:rsidR="003E3105" w:rsidRPr="004154D6" w:rsidRDefault="003E3105" w:rsidP="003E3105">
            <w:pPr>
              <w:pStyle w:val="TAL"/>
            </w:pPr>
            <w:r w:rsidRPr="004154D6">
              <w:t>T2: +2.5dB</w:t>
            </w:r>
          </w:p>
          <w:p w14:paraId="7B9D8F65" w14:textId="77777777" w:rsidR="003E3105" w:rsidRPr="004154D6" w:rsidRDefault="003E3105" w:rsidP="003E3105">
            <w:pPr>
              <w:pStyle w:val="TAL"/>
            </w:pPr>
            <w:r w:rsidRPr="004154D6">
              <w:t>T3: 0dB</w:t>
            </w:r>
          </w:p>
          <w:p w14:paraId="6692FD04" w14:textId="77777777" w:rsidR="003E3105" w:rsidRPr="004154D6" w:rsidRDefault="003E3105" w:rsidP="003E3105">
            <w:pPr>
              <w:pStyle w:val="TAL"/>
            </w:pPr>
            <w:r w:rsidRPr="004154D6">
              <w:t>T4: -2.5dB</w:t>
            </w:r>
          </w:p>
          <w:p w14:paraId="30016EE0" w14:textId="77777777" w:rsidR="003E3105" w:rsidRPr="004154D6" w:rsidRDefault="003E3105" w:rsidP="003E3105">
            <w:pPr>
              <w:pStyle w:val="TAL"/>
            </w:pPr>
            <w:r w:rsidRPr="004154D6">
              <w:t>T5: 0dB</w:t>
            </w:r>
          </w:p>
          <w:p w14:paraId="42075AD8" w14:textId="77777777" w:rsidR="003E3105" w:rsidRPr="004154D6" w:rsidRDefault="003E3105" w:rsidP="003E3105">
            <w:pPr>
              <w:pStyle w:val="TAL"/>
            </w:pPr>
            <w:r w:rsidRPr="004154D6">
              <w:t>T6: -2.8dB</w:t>
            </w:r>
          </w:p>
          <w:p w14:paraId="2F34F7A5" w14:textId="77777777" w:rsidR="003E3105" w:rsidRPr="004154D6" w:rsidRDefault="003E3105" w:rsidP="003E3105">
            <w:pPr>
              <w:pStyle w:val="TAL"/>
            </w:pPr>
          </w:p>
          <w:p w14:paraId="1E0D535A" w14:textId="77777777" w:rsidR="003E3105" w:rsidRPr="004154D6" w:rsidRDefault="003E3105" w:rsidP="003E3105">
            <w:pPr>
              <w:pStyle w:val="TAL"/>
            </w:pPr>
            <w:r w:rsidRPr="004154D6">
              <w:t>AWGN during</w:t>
            </w:r>
          </w:p>
          <w:p w14:paraId="00437872" w14:textId="77777777" w:rsidR="003E3105" w:rsidRPr="004154D6" w:rsidRDefault="003E3105" w:rsidP="003E3105">
            <w:pPr>
              <w:pStyle w:val="TAL"/>
            </w:pPr>
            <w:r w:rsidRPr="004154D6">
              <w:t>T1: +1.8dB</w:t>
            </w:r>
          </w:p>
          <w:p w14:paraId="37704B3D" w14:textId="77777777" w:rsidR="003E3105" w:rsidRPr="004154D6" w:rsidRDefault="003E3105" w:rsidP="003E3105">
            <w:pPr>
              <w:pStyle w:val="TAL"/>
            </w:pPr>
            <w:r w:rsidRPr="004154D6">
              <w:t>T2: +1.8dB</w:t>
            </w:r>
          </w:p>
          <w:p w14:paraId="6A0321E0" w14:textId="77777777" w:rsidR="003E3105" w:rsidRPr="004154D6" w:rsidRDefault="003E3105" w:rsidP="003E3105">
            <w:pPr>
              <w:pStyle w:val="TAL"/>
            </w:pPr>
            <w:r w:rsidRPr="004154D6">
              <w:t>T3: -1.25dB</w:t>
            </w:r>
          </w:p>
          <w:p w14:paraId="153777E1" w14:textId="77777777" w:rsidR="003E3105" w:rsidRPr="004154D6" w:rsidRDefault="003E3105" w:rsidP="003E3105">
            <w:pPr>
              <w:pStyle w:val="TAL"/>
            </w:pPr>
            <w:r w:rsidRPr="004154D6">
              <w:t>T4: -1.25dB</w:t>
            </w:r>
          </w:p>
          <w:p w14:paraId="0BFE9CA0" w14:textId="77777777" w:rsidR="003E3105" w:rsidRPr="004154D6" w:rsidRDefault="003E3105" w:rsidP="003E3105">
            <w:pPr>
              <w:pStyle w:val="TAL"/>
            </w:pPr>
            <w:r w:rsidRPr="004154D6">
              <w:t>T5: -3.7dB</w:t>
            </w:r>
          </w:p>
          <w:p w14:paraId="42EE2624" w14:textId="41CB6E35" w:rsidR="003E3105" w:rsidRPr="00D0162F" w:rsidRDefault="003E3105" w:rsidP="003E3105">
            <w:pPr>
              <w:pStyle w:val="TAL"/>
            </w:pPr>
            <w:r w:rsidRPr="004154D6">
              <w:t>T6: -7.95dB</w:t>
            </w:r>
          </w:p>
        </w:tc>
        <w:tc>
          <w:tcPr>
            <w:tcW w:w="2756" w:type="dxa"/>
          </w:tcPr>
          <w:p w14:paraId="344FB70E" w14:textId="77777777" w:rsidR="003E3105" w:rsidRPr="004154D6" w:rsidRDefault="003E3105" w:rsidP="003E3105">
            <w:pPr>
              <w:pStyle w:val="TAL"/>
            </w:pPr>
            <w:r w:rsidRPr="004154D6">
              <w:t>For configs 1,2:</w:t>
            </w:r>
          </w:p>
          <w:p w14:paraId="712E58B8" w14:textId="77777777" w:rsidR="003E3105" w:rsidRPr="004154D6" w:rsidRDefault="003E3105" w:rsidP="003E3105">
            <w:pPr>
              <w:pStyle w:val="TAL"/>
            </w:pPr>
            <w:r w:rsidRPr="004154D6">
              <w:t>cg-SDT-RSRP-ChangeThreshold: 14dB</w:t>
            </w:r>
          </w:p>
          <w:p w14:paraId="1A0E735F" w14:textId="77777777" w:rsidR="003E3105" w:rsidRPr="004154D6" w:rsidRDefault="003E3105" w:rsidP="003E3105">
            <w:pPr>
              <w:pStyle w:val="TAL"/>
            </w:pPr>
            <w:r w:rsidRPr="004154D6">
              <w:t>cg-SDT-RSRP-ThresholdSSB: -117dBm</w:t>
            </w:r>
          </w:p>
          <w:p w14:paraId="376CC5F9" w14:textId="77777777" w:rsidR="003E3105" w:rsidRPr="004154D6" w:rsidRDefault="003E3105" w:rsidP="003E3105">
            <w:pPr>
              <w:pStyle w:val="TAL"/>
            </w:pPr>
          </w:p>
          <w:p w14:paraId="62F3BFB7" w14:textId="77777777" w:rsidR="003E3105" w:rsidRPr="004154D6" w:rsidRDefault="003E3105" w:rsidP="003E3105">
            <w:pPr>
              <w:pStyle w:val="TAL"/>
            </w:pPr>
            <w:r w:rsidRPr="004154D6">
              <w:t>SNR during</w:t>
            </w:r>
          </w:p>
          <w:p w14:paraId="3C0EBCA7" w14:textId="77777777" w:rsidR="003E3105" w:rsidRPr="004154D6" w:rsidRDefault="003E3105" w:rsidP="003E3105">
            <w:pPr>
              <w:pStyle w:val="TAL"/>
            </w:pPr>
            <w:r w:rsidRPr="004154D6">
              <w:t>T1: 0dB</w:t>
            </w:r>
          </w:p>
          <w:p w14:paraId="1C681F19" w14:textId="77777777" w:rsidR="003E3105" w:rsidRPr="004154D6" w:rsidRDefault="003E3105" w:rsidP="003E3105">
            <w:pPr>
              <w:pStyle w:val="TAL"/>
            </w:pPr>
            <w:r w:rsidRPr="004154D6">
              <w:t>T2: 10dB</w:t>
            </w:r>
          </w:p>
          <w:p w14:paraId="617DC00C" w14:textId="77777777" w:rsidR="003E3105" w:rsidRPr="004154D6" w:rsidRDefault="003E3105" w:rsidP="003E3105">
            <w:pPr>
              <w:pStyle w:val="TAL"/>
            </w:pPr>
            <w:r w:rsidRPr="004154D6">
              <w:t>T3: 0dB</w:t>
            </w:r>
          </w:p>
          <w:p w14:paraId="303D6E84" w14:textId="77777777" w:rsidR="003E3105" w:rsidRPr="004154D6" w:rsidRDefault="003E3105" w:rsidP="003E3105">
            <w:pPr>
              <w:pStyle w:val="TAL"/>
            </w:pPr>
            <w:r w:rsidRPr="004154D6">
              <w:t>T4: 15dB</w:t>
            </w:r>
          </w:p>
          <w:p w14:paraId="3FC595D8" w14:textId="77777777" w:rsidR="003E3105" w:rsidRPr="004154D6" w:rsidRDefault="003E3105" w:rsidP="003E3105">
            <w:pPr>
              <w:pStyle w:val="TAL"/>
            </w:pPr>
            <w:r w:rsidRPr="004154D6">
              <w:t>T5: 19.6dB</w:t>
            </w:r>
          </w:p>
          <w:p w14:paraId="1A125BC8" w14:textId="77777777" w:rsidR="003E3105" w:rsidRPr="004154D6" w:rsidRDefault="003E3105" w:rsidP="003E3105">
            <w:pPr>
              <w:pStyle w:val="TAL"/>
            </w:pPr>
            <w:r w:rsidRPr="004154D6">
              <w:t>T6: -0.95dB</w:t>
            </w:r>
          </w:p>
          <w:p w14:paraId="4D57D91A" w14:textId="77777777" w:rsidR="003E3105" w:rsidRPr="004154D6" w:rsidRDefault="003E3105" w:rsidP="003E3105">
            <w:pPr>
              <w:pStyle w:val="TAL"/>
            </w:pPr>
          </w:p>
          <w:p w14:paraId="3E30A54B" w14:textId="77777777" w:rsidR="003E3105" w:rsidRPr="004154D6" w:rsidRDefault="003E3105" w:rsidP="003E3105">
            <w:pPr>
              <w:pStyle w:val="TAL"/>
            </w:pPr>
            <w:r w:rsidRPr="004154D6">
              <w:t>AWGN during</w:t>
            </w:r>
          </w:p>
          <w:p w14:paraId="6B4208D5" w14:textId="77777777" w:rsidR="003E3105" w:rsidRPr="004154D6" w:rsidRDefault="003E3105" w:rsidP="003E3105">
            <w:pPr>
              <w:pStyle w:val="TAL"/>
            </w:pPr>
            <w:r w:rsidRPr="004154D6">
              <w:t>T1: -98.95dB</w:t>
            </w:r>
          </w:p>
          <w:p w14:paraId="5F59C45F" w14:textId="77777777" w:rsidR="003E3105" w:rsidRPr="004154D6" w:rsidRDefault="003E3105" w:rsidP="003E3105">
            <w:pPr>
              <w:pStyle w:val="TAL"/>
            </w:pPr>
            <w:r w:rsidRPr="004154D6">
              <w:t>T2: -98.95dB</w:t>
            </w:r>
          </w:p>
          <w:p w14:paraId="11CF470F" w14:textId="77777777" w:rsidR="003E3105" w:rsidRPr="004154D6" w:rsidRDefault="003E3105" w:rsidP="003E3105">
            <w:pPr>
              <w:pStyle w:val="TAL"/>
            </w:pPr>
            <w:r w:rsidRPr="004154D6">
              <w:t>T3: -101dB</w:t>
            </w:r>
          </w:p>
          <w:p w14:paraId="57E5B60E" w14:textId="77777777" w:rsidR="003E3105" w:rsidRPr="004154D6" w:rsidRDefault="003E3105" w:rsidP="003E3105">
            <w:pPr>
              <w:pStyle w:val="TAL"/>
            </w:pPr>
            <w:r w:rsidRPr="004154D6">
              <w:t>T4: -101dB</w:t>
            </w:r>
          </w:p>
          <w:p w14:paraId="22862C5A" w14:textId="77777777" w:rsidR="003E3105" w:rsidRPr="004154D6" w:rsidRDefault="003E3105" w:rsidP="003E3105">
            <w:pPr>
              <w:pStyle w:val="TAL"/>
            </w:pPr>
            <w:r w:rsidRPr="004154D6">
              <w:t>T5: -99.5dB</w:t>
            </w:r>
          </w:p>
          <w:p w14:paraId="10603671" w14:textId="77777777" w:rsidR="003E3105" w:rsidRPr="004154D6" w:rsidRDefault="003E3105" w:rsidP="003E3105">
            <w:pPr>
              <w:pStyle w:val="TAL"/>
            </w:pPr>
            <w:r w:rsidRPr="004154D6">
              <w:t>T6: -105dB</w:t>
            </w:r>
          </w:p>
          <w:p w14:paraId="561533F0" w14:textId="77777777" w:rsidR="003E3105" w:rsidRPr="004154D6" w:rsidRDefault="003E3105" w:rsidP="003E3105">
            <w:pPr>
              <w:pStyle w:val="TAL"/>
            </w:pPr>
          </w:p>
          <w:p w14:paraId="06766272" w14:textId="77777777" w:rsidR="003E3105" w:rsidRPr="004154D6" w:rsidRDefault="003E3105" w:rsidP="003E3105">
            <w:pPr>
              <w:pStyle w:val="TAL"/>
            </w:pPr>
            <w:r w:rsidRPr="004154D6">
              <w:t>For config 3:</w:t>
            </w:r>
          </w:p>
          <w:p w14:paraId="06AB643E" w14:textId="77777777" w:rsidR="003E3105" w:rsidRPr="004154D6" w:rsidRDefault="003E3105" w:rsidP="003E3105">
            <w:pPr>
              <w:pStyle w:val="TAL"/>
            </w:pPr>
            <w:r w:rsidRPr="004154D6">
              <w:t>cg-SDT-RSRP-ChangeThreshold: 14dB</w:t>
            </w:r>
          </w:p>
          <w:p w14:paraId="7831542B" w14:textId="77777777" w:rsidR="003E3105" w:rsidRPr="004154D6" w:rsidRDefault="003E3105" w:rsidP="003E3105">
            <w:pPr>
              <w:pStyle w:val="TAL"/>
            </w:pPr>
            <w:r w:rsidRPr="004154D6">
              <w:t>cg-SDT-RSRP-ThresholdSSB: -119dBm</w:t>
            </w:r>
          </w:p>
          <w:p w14:paraId="1776F7ED" w14:textId="77777777" w:rsidR="003E3105" w:rsidRPr="004154D6" w:rsidRDefault="003E3105" w:rsidP="003E3105">
            <w:pPr>
              <w:pStyle w:val="TAL"/>
            </w:pPr>
          </w:p>
          <w:p w14:paraId="4A11EDC7" w14:textId="77777777" w:rsidR="003E3105" w:rsidRPr="004154D6" w:rsidRDefault="003E3105" w:rsidP="003E3105">
            <w:pPr>
              <w:pStyle w:val="TAL"/>
            </w:pPr>
            <w:r w:rsidRPr="004154D6">
              <w:t>SNR during</w:t>
            </w:r>
          </w:p>
          <w:p w14:paraId="2CDBCB5A" w14:textId="77777777" w:rsidR="003E3105" w:rsidRPr="004154D6" w:rsidRDefault="003E3105" w:rsidP="003E3105">
            <w:pPr>
              <w:pStyle w:val="TAL"/>
            </w:pPr>
            <w:r w:rsidRPr="004154D6">
              <w:t>T1: 0dB</w:t>
            </w:r>
          </w:p>
          <w:p w14:paraId="0715104B" w14:textId="77777777" w:rsidR="003E3105" w:rsidRPr="004154D6" w:rsidRDefault="003E3105" w:rsidP="003E3105">
            <w:pPr>
              <w:pStyle w:val="TAL"/>
            </w:pPr>
            <w:r w:rsidRPr="004154D6">
              <w:t>T2: 10.5dB</w:t>
            </w:r>
          </w:p>
          <w:p w14:paraId="4E1EC37E" w14:textId="77777777" w:rsidR="003E3105" w:rsidRPr="004154D6" w:rsidRDefault="003E3105" w:rsidP="003E3105">
            <w:pPr>
              <w:pStyle w:val="TAL"/>
            </w:pPr>
            <w:r w:rsidRPr="004154D6">
              <w:t>T3: 0dB</w:t>
            </w:r>
          </w:p>
          <w:p w14:paraId="0D3EA619" w14:textId="77777777" w:rsidR="003E3105" w:rsidRPr="004154D6" w:rsidRDefault="003E3105" w:rsidP="003E3105">
            <w:pPr>
              <w:pStyle w:val="TAL"/>
            </w:pPr>
            <w:r w:rsidRPr="004154D6">
              <w:t>T4: 15.5dB</w:t>
            </w:r>
          </w:p>
          <w:p w14:paraId="3776C115" w14:textId="77777777" w:rsidR="003E3105" w:rsidRPr="004154D6" w:rsidRDefault="003E3105" w:rsidP="003E3105">
            <w:pPr>
              <w:pStyle w:val="TAL"/>
            </w:pPr>
            <w:r w:rsidRPr="004154D6">
              <w:t>T5: 18dB</w:t>
            </w:r>
          </w:p>
          <w:p w14:paraId="61DA1EB7" w14:textId="77777777" w:rsidR="003E3105" w:rsidRPr="004154D6" w:rsidRDefault="003E3105" w:rsidP="003E3105">
            <w:pPr>
              <w:pStyle w:val="TAL"/>
            </w:pPr>
            <w:r w:rsidRPr="004154D6">
              <w:t>T6: -2.8dB</w:t>
            </w:r>
          </w:p>
          <w:p w14:paraId="07D93564" w14:textId="77777777" w:rsidR="003E3105" w:rsidRPr="004154D6" w:rsidRDefault="003E3105" w:rsidP="003E3105">
            <w:pPr>
              <w:pStyle w:val="TAL"/>
            </w:pPr>
          </w:p>
          <w:p w14:paraId="32E1E7D0" w14:textId="77777777" w:rsidR="003E3105" w:rsidRPr="004154D6" w:rsidRDefault="003E3105" w:rsidP="003E3105">
            <w:pPr>
              <w:pStyle w:val="TAL"/>
            </w:pPr>
            <w:r w:rsidRPr="004154D6">
              <w:t>AWGN during</w:t>
            </w:r>
          </w:p>
          <w:p w14:paraId="1F86F007" w14:textId="77777777" w:rsidR="003E3105" w:rsidRPr="004154D6" w:rsidRDefault="003E3105" w:rsidP="003E3105">
            <w:pPr>
              <w:pStyle w:val="TAL"/>
            </w:pPr>
            <w:r w:rsidRPr="004154D6">
              <w:t>T1: -98.2dB</w:t>
            </w:r>
          </w:p>
          <w:p w14:paraId="16B311BD" w14:textId="77777777" w:rsidR="003E3105" w:rsidRPr="004154D6" w:rsidRDefault="003E3105" w:rsidP="003E3105">
            <w:pPr>
              <w:pStyle w:val="TAL"/>
            </w:pPr>
            <w:r w:rsidRPr="004154D6">
              <w:t>T2: -98.2dB</w:t>
            </w:r>
          </w:p>
          <w:p w14:paraId="6EBC474A" w14:textId="77777777" w:rsidR="003E3105" w:rsidRPr="004154D6" w:rsidRDefault="003E3105" w:rsidP="003E3105">
            <w:pPr>
              <w:pStyle w:val="TAL"/>
            </w:pPr>
            <w:r w:rsidRPr="004154D6">
              <w:t>T3: -101.25dB</w:t>
            </w:r>
          </w:p>
          <w:p w14:paraId="4807D499" w14:textId="77777777" w:rsidR="003E3105" w:rsidRPr="004154D6" w:rsidRDefault="003E3105" w:rsidP="003E3105">
            <w:pPr>
              <w:pStyle w:val="TAL"/>
            </w:pPr>
            <w:r w:rsidRPr="004154D6">
              <w:t>T4: -101.25dB</w:t>
            </w:r>
          </w:p>
          <w:p w14:paraId="6F73CF04" w14:textId="77777777" w:rsidR="003E3105" w:rsidRPr="004154D6" w:rsidRDefault="003E3105" w:rsidP="003E3105">
            <w:pPr>
              <w:pStyle w:val="TAL"/>
            </w:pPr>
            <w:r w:rsidRPr="004154D6">
              <w:t>T5: -103.7dB</w:t>
            </w:r>
          </w:p>
          <w:p w14:paraId="453A0FFD" w14:textId="48D9B9B3" w:rsidR="003E3105" w:rsidRPr="00D0162F" w:rsidRDefault="003E3105" w:rsidP="003E3105">
            <w:pPr>
              <w:pStyle w:val="TAL"/>
            </w:pPr>
            <w:r w:rsidRPr="004154D6">
              <w:t>T6: -107.95dB</w:t>
            </w:r>
          </w:p>
        </w:tc>
      </w:tr>
      <w:tr w:rsidR="00FE32DA" w:rsidRPr="00D0162F" w14:paraId="42F8E747" w14:textId="77777777" w:rsidTr="00543F9B">
        <w:trPr>
          <w:jc w:val="center"/>
        </w:trPr>
        <w:tc>
          <w:tcPr>
            <w:tcW w:w="2843" w:type="dxa"/>
            <w:gridSpan w:val="2"/>
          </w:tcPr>
          <w:p w14:paraId="0554294C" w14:textId="29CCF075" w:rsidR="00AB67FA" w:rsidRPr="00D0162F" w:rsidRDefault="00AB67FA" w:rsidP="006E0A54">
            <w:pPr>
              <w:pStyle w:val="TAL"/>
            </w:pPr>
            <w:r w:rsidRPr="00D0162F">
              <w:t>6.3.1.1</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handover</w:t>
            </w:r>
            <w:r w:rsidR="006E0A54" w:rsidRPr="00D0162F">
              <w:t xml:space="preserve"> </w:t>
            </w:r>
            <w:r w:rsidRPr="00D0162F">
              <w:t>with</w:t>
            </w:r>
            <w:r w:rsidR="006E0A54" w:rsidRPr="00D0162F">
              <w:t xml:space="preserve"> </w:t>
            </w:r>
            <w:r w:rsidRPr="00D0162F">
              <w:t>known</w:t>
            </w:r>
            <w:r w:rsidR="006E0A54" w:rsidRPr="00D0162F">
              <w:t xml:space="preserve"> </w:t>
            </w:r>
            <w:r w:rsidRPr="00D0162F">
              <w:t>target</w:t>
            </w:r>
            <w:r w:rsidR="006E0A54" w:rsidRPr="00D0162F">
              <w:t xml:space="preserve"> </w:t>
            </w:r>
            <w:r w:rsidRPr="00D0162F">
              <w:t>cell</w:t>
            </w:r>
          </w:p>
        </w:tc>
        <w:tc>
          <w:tcPr>
            <w:tcW w:w="3357" w:type="dxa"/>
          </w:tcPr>
          <w:p w14:paraId="08C1042E" w14:textId="61DA59C6" w:rsidR="00AB67FA" w:rsidRPr="00D0162F" w:rsidRDefault="00AB67FA" w:rsidP="006E0A54">
            <w:pPr>
              <w:pStyle w:val="TAL"/>
            </w:pPr>
            <w:r w:rsidRPr="00D0162F">
              <w:t>TEST</w:t>
            </w:r>
            <w:r w:rsidR="006E0A54" w:rsidRPr="00D0162F">
              <w:t xml:space="preserve"> </w:t>
            </w:r>
            <w:r w:rsidRPr="00D0162F">
              <w:t>CONFIGURATION</w:t>
            </w:r>
            <w:r w:rsidR="006E0A54" w:rsidRPr="00D0162F">
              <w:t xml:space="preserve"> </w:t>
            </w:r>
            <w:r w:rsidRPr="00D0162F">
              <w:t>1,</w:t>
            </w:r>
            <w:r w:rsidR="006E0A54" w:rsidRPr="00D0162F">
              <w:t xml:space="preserve"> </w:t>
            </w:r>
            <w:r w:rsidRPr="00D0162F">
              <w:t>2</w:t>
            </w:r>
          </w:p>
          <w:p w14:paraId="6FCA1BB2" w14:textId="3BE0C250" w:rsidR="00AB67FA" w:rsidRPr="00D0162F" w:rsidRDefault="00AB67FA" w:rsidP="006E0A54">
            <w:pPr>
              <w:pStyle w:val="TAL"/>
            </w:pPr>
            <w:r w:rsidRPr="00D0162F">
              <w:t>A3-Offset:</w:t>
            </w:r>
            <w:r w:rsidR="006E0A54" w:rsidRPr="00D0162F">
              <w:t xml:space="preserve"> </w:t>
            </w:r>
            <w:r w:rsidRPr="00D0162F">
              <w:t>0dB</w:t>
            </w:r>
          </w:p>
        </w:tc>
        <w:tc>
          <w:tcPr>
            <w:tcW w:w="1643" w:type="dxa"/>
          </w:tcPr>
          <w:p w14:paraId="37956457" w14:textId="77777777" w:rsidR="00AB67FA" w:rsidRPr="00D0162F" w:rsidRDefault="00AB67FA" w:rsidP="006E0A54">
            <w:pPr>
              <w:pStyle w:val="TAL"/>
            </w:pPr>
          </w:p>
          <w:p w14:paraId="79372E00" w14:textId="77777777" w:rsidR="00AB67FA" w:rsidRPr="00D0162F" w:rsidRDefault="00AB67FA" w:rsidP="006E0A54">
            <w:pPr>
              <w:pStyle w:val="TAL"/>
            </w:pPr>
            <w:r w:rsidRPr="00D0162F">
              <w:t>-1dB</w:t>
            </w:r>
          </w:p>
        </w:tc>
        <w:tc>
          <w:tcPr>
            <w:tcW w:w="2756" w:type="dxa"/>
          </w:tcPr>
          <w:p w14:paraId="54ECB261" w14:textId="77777777" w:rsidR="00AB67FA" w:rsidRPr="00D0162F" w:rsidRDefault="00AB67FA" w:rsidP="006E0A54">
            <w:pPr>
              <w:pStyle w:val="TAL"/>
            </w:pPr>
          </w:p>
          <w:p w14:paraId="17842129" w14:textId="51AEB67B" w:rsidR="00AB67FA" w:rsidRPr="00D0162F" w:rsidRDefault="00AB67FA" w:rsidP="006E0A54">
            <w:pPr>
              <w:pStyle w:val="TAL"/>
            </w:pPr>
            <w:r w:rsidRPr="00D0162F">
              <w:t>A3-Offset:</w:t>
            </w:r>
            <w:r w:rsidR="006E0A54" w:rsidRPr="00D0162F">
              <w:t xml:space="preserve"> </w:t>
            </w:r>
            <w:r w:rsidRPr="00D0162F">
              <w:t>-1dB</w:t>
            </w:r>
          </w:p>
        </w:tc>
      </w:tr>
      <w:tr w:rsidR="00FE32DA" w:rsidRPr="00D0162F" w14:paraId="29C199C4" w14:textId="77777777" w:rsidTr="00543F9B">
        <w:trPr>
          <w:jc w:val="center"/>
        </w:trPr>
        <w:tc>
          <w:tcPr>
            <w:tcW w:w="2843" w:type="dxa"/>
            <w:gridSpan w:val="2"/>
          </w:tcPr>
          <w:p w14:paraId="61CD7046" w14:textId="77777777" w:rsidR="00AB67FA" w:rsidRPr="00D0162F" w:rsidRDefault="00AB67FA" w:rsidP="006E0A54">
            <w:pPr>
              <w:pStyle w:val="TAL"/>
            </w:pPr>
          </w:p>
        </w:tc>
        <w:tc>
          <w:tcPr>
            <w:tcW w:w="3357" w:type="dxa"/>
          </w:tcPr>
          <w:p w14:paraId="21591356" w14:textId="02BBD43A" w:rsidR="00AB67FA" w:rsidRPr="00D0162F" w:rsidRDefault="00AB67FA" w:rsidP="006E0A54">
            <w:pPr>
              <w:pStyle w:val="TAL"/>
            </w:pPr>
            <w:r w:rsidRPr="00D0162F">
              <w:t>During</w:t>
            </w:r>
            <w:r w:rsidR="006E0A54" w:rsidRPr="00D0162F">
              <w:t xml:space="preserve"> </w:t>
            </w:r>
            <w:r w:rsidRPr="00D0162F">
              <w:t>T1:</w:t>
            </w:r>
          </w:p>
          <w:p w14:paraId="71477EEA" w14:textId="1B0D3C6D" w:rsidR="00AB67FA" w:rsidRPr="00D0162F" w:rsidRDefault="00AB67FA" w:rsidP="006E0A54">
            <w:pPr>
              <w:pStyle w:val="TAL"/>
            </w:pPr>
            <w:r w:rsidRPr="00D0162F">
              <w:t>Noc1:</w:t>
            </w:r>
            <w:r w:rsidR="006E0A54" w:rsidRPr="00D0162F">
              <w:t xml:space="preserve"> </w:t>
            </w:r>
            <w:r w:rsidRPr="00D0162F">
              <w:t>-98dBm/15kHz</w:t>
            </w:r>
          </w:p>
          <w:p w14:paraId="5EDCCB72" w14:textId="0B710244" w:rsidR="00AB67FA" w:rsidRPr="00D0162F" w:rsidRDefault="00AB67FA" w:rsidP="006E0A54">
            <w:pPr>
              <w:pStyle w:val="TAL"/>
            </w:pPr>
            <w:r w:rsidRPr="00D0162F">
              <w:t>Noc2:</w:t>
            </w:r>
            <w:r w:rsidR="006E0A54" w:rsidRPr="00D0162F">
              <w:t xml:space="preserve"> </w:t>
            </w:r>
            <w:r w:rsidRPr="00D0162F">
              <w:t>-98dBm/15kHz</w:t>
            </w:r>
          </w:p>
          <w:p w14:paraId="5775B8BE" w14:textId="43FA276E"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8dB</w:t>
            </w:r>
          </w:p>
          <w:p w14:paraId="5A3D332E" w14:textId="1BFB0F8B"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78E14399" w14:textId="77777777" w:rsidR="00AB67FA" w:rsidRPr="00107D76" w:rsidRDefault="00AB67FA" w:rsidP="006E0A54">
            <w:pPr>
              <w:pStyle w:val="TAL"/>
              <w:rPr>
                <w:lang w:val="fr-FR"/>
              </w:rPr>
            </w:pPr>
          </w:p>
          <w:p w14:paraId="74EB4741" w14:textId="754840DB" w:rsidR="00AB67FA" w:rsidRPr="00D0162F" w:rsidRDefault="00AB67FA" w:rsidP="006E0A54">
            <w:pPr>
              <w:pStyle w:val="TAL"/>
            </w:pPr>
            <w:r w:rsidRPr="00D0162F">
              <w:t>During</w:t>
            </w:r>
            <w:r w:rsidR="006E0A54" w:rsidRPr="00D0162F">
              <w:t xml:space="preserve"> </w:t>
            </w:r>
            <w:r w:rsidRPr="00D0162F">
              <w:t>T2:</w:t>
            </w:r>
          </w:p>
          <w:p w14:paraId="0119806E" w14:textId="74B558D3" w:rsidR="00AB67FA" w:rsidRPr="00D0162F" w:rsidRDefault="00AB67FA" w:rsidP="006E0A54">
            <w:pPr>
              <w:pStyle w:val="TAL"/>
            </w:pPr>
            <w:r w:rsidRPr="00D0162F">
              <w:t>Noc1:</w:t>
            </w:r>
            <w:r w:rsidR="006E0A54" w:rsidRPr="00D0162F">
              <w:t xml:space="preserve"> </w:t>
            </w:r>
            <w:r w:rsidRPr="00D0162F">
              <w:t>-98dBm/15kHz</w:t>
            </w:r>
          </w:p>
          <w:p w14:paraId="4A609A28" w14:textId="4248CE50" w:rsidR="00AB67FA" w:rsidRPr="00D0162F" w:rsidRDefault="00AB67FA" w:rsidP="006E0A54">
            <w:pPr>
              <w:pStyle w:val="TAL"/>
            </w:pPr>
            <w:r w:rsidRPr="00D0162F">
              <w:t>Noc2:</w:t>
            </w:r>
            <w:r w:rsidR="006E0A54" w:rsidRPr="00D0162F">
              <w:t xml:space="preserve"> </w:t>
            </w:r>
            <w:r w:rsidRPr="00D0162F">
              <w:t>-98dBm/15kHz</w:t>
            </w:r>
          </w:p>
          <w:p w14:paraId="7706D216" w14:textId="1B2FB4AD"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8dB</w:t>
            </w:r>
          </w:p>
          <w:p w14:paraId="5BB68E53" w14:textId="692A7281"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1dB</w:t>
            </w:r>
          </w:p>
          <w:p w14:paraId="057EFB92" w14:textId="77777777" w:rsidR="00AB67FA" w:rsidRPr="00D0162F" w:rsidRDefault="00AB67FA" w:rsidP="006E0A54">
            <w:pPr>
              <w:pStyle w:val="TAL"/>
            </w:pPr>
          </w:p>
          <w:p w14:paraId="7385B55A" w14:textId="357D1F4C" w:rsidR="00AB67FA" w:rsidRPr="00D0162F" w:rsidRDefault="00AB67FA" w:rsidP="006E0A54">
            <w:pPr>
              <w:pStyle w:val="TAL"/>
            </w:pPr>
            <w:r w:rsidRPr="00D0162F">
              <w:t>During</w:t>
            </w:r>
            <w:r w:rsidR="006E0A54" w:rsidRPr="00D0162F">
              <w:t xml:space="preserve"> </w:t>
            </w:r>
            <w:r w:rsidRPr="00D0162F">
              <w:t>T3:</w:t>
            </w:r>
          </w:p>
          <w:p w14:paraId="6B8B2911" w14:textId="0951AD87" w:rsidR="00AB67FA" w:rsidRPr="00D0162F" w:rsidRDefault="00AB67FA" w:rsidP="006E0A54">
            <w:pPr>
              <w:pStyle w:val="TAL"/>
            </w:pPr>
            <w:r w:rsidRPr="00D0162F">
              <w:t>Noc1:</w:t>
            </w:r>
            <w:r w:rsidR="006E0A54" w:rsidRPr="00D0162F">
              <w:t xml:space="preserve"> </w:t>
            </w:r>
            <w:r w:rsidRPr="00D0162F">
              <w:t>-98dBm/15kHz</w:t>
            </w:r>
          </w:p>
          <w:p w14:paraId="54B35641" w14:textId="0822E390" w:rsidR="00AB67FA" w:rsidRPr="00D0162F" w:rsidRDefault="00AB67FA" w:rsidP="006E0A54">
            <w:pPr>
              <w:pStyle w:val="TAL"/>
            </w:pPr>
            <w:r w:rsidRPr="00D0162F">
              <w:t>Noc2:</w:t>
            </w:r>
            <w:r w:rsidR="006E0A54" w:rsidRPr="00D0162F">
              <w:t xml:space="preserve"> </w:t>
            </w:r>
            <w:r w:rsidRPr="00D0162F">
              <w:t>-98dBm/15kHz</w:t>
            </w:r>
          </w:p>
          <w:p w14:paraId="7F00D6CC" w14:textId="02723F01"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8dB</w:t>
            </w:r>
          </w:p>
          <w:p w14:paraId="5E3D527C" w14:textId="79F53F69"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1dB</w:t>
            </w:r>
          </w:p>
        </w:tc>
        <w:tc>
          <w:tcPr>
            <w:tcW w:w="1643" w:type="dxa"/>
          </w:tcPr>
          <w:p w14:paraId="71923AFB" w14:textId="0A2DAEF6" w:rsidR="00AB67FA" w:rsidRPr="00D0162F" w:rsidRDefault="00AB67FA" w:rsidP="006E0A54">
            <w:pPr>
              <w:pStyle w:val="TAL"/>
            </w:pPr>
            <w:r w:rsidRPr="00D0162F">
              <w:t>During</w:t>
            </w:r>
            <w:r w:rsidR="006E0A54" w:rsidRPr="00D0162F">
              <w:t xml:space="preserve"> </w:t>
            </w:r>
            <w:r w:rsidRPr="00D0162F">
              <w:t>T1:</w:t>
            </w:r>
          </w:p>
          <w:p w14:paraId="11EDAA85" w14:textId="77777777" w:rsidR="00AB67FA" w:rsidRPr="00D0162F" w:rsidRDefault="00AB67FA" w:rsidP="006E0A54">
            <w:pPr>
              <w:pStyle w:val="TAL"/>
            </w:pPr>
            <w:r w:rsidRPr="00D0162F">
              <w:t>0dB</w:t>
            </w:r>
          </w:p>
          <w:p w14:paraId="65B36331" w14:textId="77777777" w:rsidR="00AB67FA" w:rsidRPr="00D0162F" w:rsidRDefault="00AB67FA" w:rsidP="006E0A54">
            <w:pPr>
              <w:pStyle w:val="TAL"/>
            </w:pPr>
            <w:r w:rsidRPr="00D0162F">
              <w:t>0dB</w:t>
            </w:r>
          </w:p>
          <w:p w14:paraId="2DF13574" w14:textId="77777777" w:rsidR="00AB67FA" w:rsidRPr="00D0162F" w:rsidRDefault="00AB67FA" w:rsidP="006E0A54">
            <w:pPr>
              <w:pStyle w:val="TAL"/>
            </w:pPr>
            <w:r w:rsidRPr="00D0162F">
              <w:t>0dB</w:t>
            </w:r>
          </w:p>
          <w:p w14:paraId="199C7723" w14:textId="77777777" w:rsidR="00AB67FA" w:rsidRPr="00D0162F" w:rsidRDefault="00AB67FA" w:rsidP="006E0A54">
            <w:pPr>
              <w:pStyle w:val="TAL"/>
            </w:pPr>
            <w:r w:rsidRPr="00D0162F">
              <w:t>0dB</w:t>
            </w:r>
          </w:p>
          <w:p w14:paraId="229344F2" w14:textId="77777777" w:rsidR="00AB67FA" w:rsidRPr="00D0162F" w:rsidRDefault="00AB67FA" w:rsidP="006E0A54">
            <w:pPr>
              <w:pStyle w:val="TAL"/>
            </w:pPr>
          </w:p>
          <w:p w14:paraId="06C8B97B" w14:textId="6323E425" w:rsidR="00AB67FA" w:rsidRPr="00D0162F" w:rsidRDefault="00AB67FA" w:rsidP="006E0A54">
            <w:pPr>
              <w:pStyle w:val="TAL"/>
            </w:pPr>
            <w:r w:rsidRPr="00D0162F">
              <w:t>During</w:t>
            </w:r>
            <w:r w:rsidR="006E0A54" w:rsidRPr="00D0162F">
              <w:t xml:space="preserve"> </w:t>
            </w:r>
            <w:r w:rsidRPr="00D0162F">
              <w:t>T2:</w:t>
            </w:r>
          </w:p>
          <w:p w14:paraId="5D8054AF" w14:textId="77777777" w:rsidR="00AB67FA" w:rsidRPr="00D0162F" w:rsidRDefault="00AB67FA" w:rsidP="006E0A54">
            <w:pPr>
              <w:pStyle w:val="TAL"/>
            </w:pPr>
            <w:r w:rsidRPr="00D0162F">
              <w:t>0dB</w:t>
            </w:r>
          </w:p>
          <w:p w14:paraId="1F3DB5D6" w14:textId="77777777" w:rsidR="00AB67FA" w:rsidRPr="00D0162F" w:rsidRDefault="00AB67FA" w:rsidP="006E0A54">
            <w:pPr>
              <w:pStyle w:val="TAL"/>
            </w:pPr>
            <w:r w:rsidRPr="00D0162F">
              <w:t>0dB</w:t>
            </w:r>
          </w:p>
          <w:p w14:paraId="1D759AAD" w14:textId="77777777" w:rsidR="00AB67FA" w:rsidRPr="00D0162F" w:rsidRDefault="00AB67FA" w:rsidP="006E0A54">
            <w:pPr>
              <w:pStyle w:val="TAL"/>
            </w:pPr>
            <w:r w:rsidRPr="00D0162F">
              <w:t>0dB</w:t>
            </w:r>
          </w:p>
          <w:p w14:paraId="43BBA0B6" w14:textId="77777777" w:rsidR="00AB67FA" w:rsidRPr="00D0162F" w:rsidRDefault="00AB67FA" w:rsidP="006E0A54">
            <w:pPr>
              <w:pStyle w:val="TAL"/>
            </w:pPr>
            <w:r w:rsidRPr="00D0162F">
              <w:t>-1dB</w:t>
            </w:r>
          </w:p>
          <w:p w14:paraId="101132FF" w14:textId="77777777" w:rsidR="00AB67FA" w:rsidRPr="00D0162F" w:rsidRDefault="00AB67FA" w:rsidP="006E0A54">
            <w:pPr>
              <w:pStyle w:val="TAL"/>
            </w:pPr>
          </w:p>
          <w:p w14:paraId="7EDE220C" w14:textId="208DD694" w:rsidR="00AB67FA" w:rsidRPr="00D0162F" w:rsidRDefault="00AB67FA" w:rsidP="006E0A54">
            <w:pPr>
              <w:pStyle w:val="TAL"/>
            </w:pPr>
            <w:r w:rsidRPr="00D0162F">
              <w:t>During</w:t>
            </w:r>
            <w:r w:rsidR="006E0A54" w:rsidRPr="00D0162F">
              <w:t xml:space="preserve"> </w:t>
            </w:r>
            <w:r w:rsidRPr="00D0162F">
              <w:t>T3:</w:t>
            </w:r>
          </w:p>
          <w:p w14:paraId="2ACD1627" w14:textId="77777777" w:rsidR="00AB67FA" w:rsidRPr="00D0162F" w:rsidRDefault="00AB67FA" w:rsidP="006E0A54">
            <w:pPr>
              <w:pStyle w:val="TAL"/>
            </w:pPr>
            <w:r w:rsidRPr="00D0162F">
              <w:t>0dB</w:t>
            </w:r>
          </w:p>
          <w:p w14:paraId="18D7B04F" w14:textId="77777777" w:rsidR="00AB67FA" w:rsidRPr="00D0162F" w:rsidRDefault="00AB67FA" w:rsidP="006E0A54">
            <w:pPr>
              <w:pStyle w:val="TAL"/>
            </w:pPr>
            <w:r w:rsidRPr="00D0162F">
              <w:t>0dB</w:t>
            </w:r>
          </w:p>
          <w:p w14:paraId="25938DE2" w14:textId="77777777" w:rsidR="00AB67FA" w:rsidRPr="00D0162F" w:rsidRDefault="00AB67FA" w:rsidP="006E0A54">
            <w:pPr>
              <w:pStyle w:val="TAL"/>
            </w:pPr>
            <w:r w:rsidRPr="00D0162F">
              <w:t>0dB</w:t>
            </w:r>
          </w:p>
          <w:p w14:paraId="28B6E002" w14:textId="77777777" w:rsidR="00AB67FA" w:rsidRPr="00D0162F" w:rsidRDefault="00AB67FA" w:rsidP="006E0A54">
            <w:pPr>
              <w:pStyle w:val="TAL"/>
            </w:pPr>
            <w:r w:rsidRPr="00D0162F">
              <w:t>-1dB</w:t>
            </w:r>
          </w:p>
        </w:tc>
        <w:tc>
          <w:tcPr>
            <w:tcW w:w="2756" w:type="dxa"/>
          </w:tcPr>
          <w:p w14:paraId="0ABC7C74" w14:textId="1591130B" w:rsidR="00AB67FA" w:rsidRPr="00D0162F" w:rsidRDefault="00AB67FA" w:rsidP="006E0A54">
            <w:pPr>
              <w:pStyle w:val="TAL"/>
            </w:pPr>
            <w:r w:rsidRPr="00D0162F">
              <w:t>During</w:t>
            </w:r>
            <w:r w:rsidR="006E0A54" w:rsidRPr="00D0162F">
              <w:t xml:space="preserve"> </w:t>
            </w:r>
            <w:r w:rsidRPr="00D0162F">
              <w:t>T1:</w:t>
            </w:r>
          </w:p>
          <w:p w14:paraId="7BFF2BCE" w14:textId="46D93ADF" w:rsidR="00AB67FA" w:rsidRPr="00D0162F" w:rsidRDefault="00AB67FA" w:rsidP="006E0A54">
            <w:pPr>
              <w:pStyle w:val="TAL"/>
            </w:pPr>
            <w:r w:rsidRPr="00D0162F">
              <w:t>Noc1:</w:t>
            </w:r>
            <w:r w:rsidR="006E0A54" w:rsidRPr="00D0162F">
              <w:t xml:space="preserve"> </w:t>
            </w:r>
            <w:r w:rsidRPr="00D0162F">
              <w:t>-98dBm/15kHz</w:t>
            </w:r>
          </w:p>
          <w:p w14:paraId="07406A7C" w14:textId="1F803A5A" w:rsidR="00AB67FA" w:rsidRPr="00D0162F" w:rsidRDefault="00AB67FA" w:rsidP="006E0A54">
            <w:pPr>
              <w:pStyle w:val="TAL"/>
            </w:pPr>
            <w:r w:rsidRPr="00D0162F">
              <w:t>Noc2:</w:t>
            </w:r>
            <w:r w:rsidR="006E0A54" w:rsidRPr="00D0162F">
              <w:t xml:space="preserve"> </w:t>
            </w:r>
            <w:r w:rsidRPr="00D0162F">
              <w:t>-98dBm/15kHz</w:t>
            </w:r>
          </w:p>
          <w:p w14:paraId="4D41D935" w14:textId="60C746FB"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8dB</w:t>
            </w:r>
          </w:p>
          <w:p w14:paraId="7236AF00" w14:textId="3F424073"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36E490A8" w14:textId="77777777" w:rsidR="00AB67FA" w:rsidRPr="00107D76" w:rsidRDefault="00AB67FA" w:rsidP="006E0A54">
            <w:pPr>
              <w:pStyle w:val="TAL"/>
              <w:rPr>
                <w:lang w:val="fr-FR"/>
              </w:rPr>
            </w:pPr>
          </w:p>
          <w:p w14:paraId="798E4808" w14:textId="3FD9270E" w:rsidR="00AB67FA" w:rsidRPr="00D0162F" w:rsidRDefault="00AB67FA" w:rsidP="006E0A54">
            <w:pPr>
              <w:pStyle w:val="TAL"/>
            </w:pPr>
            <w:r w:rsidRPr="00D0162F">
              <w:t>During</w:t>
            </w:r>
            <w:r w:rsidR="006E0A54" w:rsidRPr="00D0162F">
              <w:t xml:space="preserve"> </w:t>
            </w:r>
            <w:r w:rsidRPr="00D0162F">
              <w:t>T2:</w:t>
            </w:r>
          </w:p>
          <w:p w14:paraId="626E544A" w14:textId="329E6CBD" w:rsidR="00AB67FA" w:rsidRPr="00D0162F" w:rsidRDefault="00AB67FA" w:rsidP="006E0A54">
            <w:pPr>
              <w:pStyle w:val="TAL"/>
            </w:pPr>
            <w:r w:rsidRPr="00D0162F">
              <w:t>Noc1:</w:t>
            </w:r>
            <w:r w:rsidR="006E0A54" w:rsidRPr="00D0162F">
              <w:t xml:space="preserve"> </w:t>
            </w:r>
            <w:r w:rsidRPr="00D0162F">
              <w:t>-98dBm/15kHz</w:t>
            </w:r>
          </w:p>
          <w:p w14:paraId="3DA47E9D" w14:textId="5B602354" w:rsidR="00AB67FA" w:rsidRPr="00D0162F" w:rsidRDefault="00AB67FA" w:rsidP="006E0A54">
            <w:pPr>
              <w:pStyle w:val="TAL"/>
            </w:pPr>
            <w:r w:rsidRPr="00D0162F">
              <w:t>Noc2:</w:t>
            </w:r>
            <w:r w:rsidR="006E0A54" w:rsidRPr="00D0162F">
              <w:t xml:space="preserve"> </w:t>
            </w:r>
            <w:r w:rsidRPr="00D0162F">
              <w:t>-98dBm/15kHz</w:t>
            </w:r>
          </w:p>
          <w:p w14:paraId="6A9A1DCE" w14:textId="75D4AC55"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8dB</w:t>
            </w:r>
          </w:p>
          <w:p w14:paraId="357660B2" w14:textId="5092ACB4"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0dB</w:t>
            </w:r>
          </w:p>
          <w:p w14:paraId="196865FB" w14:textId="77777777" w:rsidR="00AB67FA" w:rsidRPr="00D0162F" w:rsidRDefault="00AB67FA" w:rsidP="006E0A54">
            <w:pPr>
              <w:pStyle w:val="TAL"/>
            </w:pPr>
          </w:p>
          <w:p w14:paraId="551D1570" w14:textId="40273193" w:rsidR="00AB67FA" w:rsidRPr="00D0162F" w:rsidRDefault="00AB67FA" w:rsidP="006E0A54">
            <w:pPr>
              <w:pStyle w:val="TAL"/>
            </w:pPr>
            <w:r w:rsidRPr="00D0162F">
              <w:t>During</w:t>
            </w:r>
            <w:r w:rsidR="006E0A54" w:rsidRPr="00D0162F">
              <w:t xml:space="preserve"> </w:t>
            </w:r>
            <w:r w:rsidRPr="00D0162F">
              <w:t>T3:</w:t>
            </w:r>
          </w:p>
          <w:p w14:paraId="57CC5FEC" w14:textId="0011DE19" w:rsidR="00AB67FA" w:rsidRPr="00D0162F" w:rsidRDefault="00AB67FA" w:rsidP="006E0A54">
            <w:pPr>
              <w:pStyle w:val="TAL"/>
            </w:pPr>
            <w:r w:rsidRPr="00D0162F">
              <w:t>Noc1:</w:t>
            </w:r>
            <w:r w:rsidR="006E0A54" w:rsidRPr="00D0162F">
              <w:t xml:space="preserve"> </w:t>
            </w:r>
            <w:r w:rsidRPr="00D0162F">
              <w:t>-98dBm/15kHz</w:t>
            </w:r>
          </w:p>
          <w:p w14:paraId="5688D2B3" w14:textId="41374029" w:rsidR="00AB67FA" w:rsidRPr="00D0162F" w:rsidRDefault="00AB67FA" w:rsidP="006E0A54">
            <w:pPr>
              <w:pStyle w:val="TAL"/>
            </w:pPr>
            <w:r w:rsidRPr="00D0162F">
              <w:t>Noc2:</w:t>
            </w:r>
            <w:r w:rsidR="006E0A54" w:rsidRPr="00D0162F">
              <w:t xml:space="preserve"> </w:t>
            </w:r>
            <w:r w:rsidRPr="00D0162F">
              <w:t>-98dBm/15kHz</w:t>
            </w:r>
          </w:p>
          <w:p w14:paraId="5A08016E" w14:textId="2D9FB813"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8dB</w:t>
            </w:r>
          </w:p>
          <w:p w14:paraId="002BC217" w14:textId="4E2F6050"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0dB</w:t>
            </w:r>
          </w:p>
        </w:tc>
      </w:tr>
      <w:tr w:rsidR="00FE32DA" w:rsidRPr="00D0162F" w14:paraId="78C6C6B2" w14:textId="77777777" w:rsidTr="00543F9B">
        <w:trPr>
          <w:jc w:val="center"/>
        </w:trPr>
        <w:tc>
          <w:tcPr>
            <w:tcW w:w="2843" w:type="dxa"/>
            <w:gridSpan w:val="2"/>
          </w:tcPr>
          <w:p w14:paraId="0334AA88" w14:textId="77777777" w:rsidR="00AB67FA" w:rsidRPr="00D0162F" w:rsidRDefault="00AB67FA" w:rsidP="006E0A54">
            <w:pPr>
              <w:pStyle w:val="TAL"/>
            </w:pPr>
          </w:p>
        </w:tc>
        <w:tc>
          <w:tcPr>
            <w:tcW w:w="3357" w:type="dxa"/>
          </w:tcPr>
          <w:p w14:paraId="167ED95C" w14:textId="35567788" w:rsidR="00AB67FA" w:rsidRPr="00D0162F" w:rsidRDefault="00AB67FA" w:rsidP="006E0A54">
            <w:pPr>
              <w:pStyle w:val="TAL"/>
            </w:pPr>
            <w:r w:rsidRPr="00D0162F">
              <w:t>TEST</w:t>
            </w:r>
            <w:r w:rsidR="006E0A54" w:rsidRPr="00D0162F">
              <w:t xml:space="preserve"> </w:t>
            </w:r>
            <w:r w:rsidRPr="00D0162F">
              <w:t>CONFIGURATION</w:t>
            </w:r>
            <w:r w:rsidR="006E0A54" w:rsidRPr="00D0162F">
              <w:t xml:space="preserve"> </w:t>
            </w:r>
            <w:r w:rsidRPr="00D0162F">
              <w:t>3</w:t>
            </w:r>
          </w:p>
          <w:p w14:paraId="1B654983" w14:textId="649DA113" w:rsidR="00AB67FA" w:rsidRPr="00D0162F" w:rsidRDefault="00AB67FA" w:rsidP="006E0A54">
            <w:pPr>
              <w:pStyle w:val="TAL"/>
            </w:pPr>
            <w:r w:rsidRPr="00D0162F">
              <w:t>A3-Offset:</w:t>
            </w:r>
            <w:r w:rsidR="006E0A54" w:rsidRPr="00D0162F">
              <w:t xml:space="preserve"> </w:t>
            </w:r>
            <w:r w:rsidRPr="00D0162F">
              <w:t>0dB</w:t>
            </w:r>
          </w:p>
        </w:tc>
        <w:tc>
          <w:tcPr>
            <w:tcW w:w="1643" w:type="dxa"/>
          </w:tcPr>
          <w:p w14:paraId="17C1DBB7" w14:textId="77777777" w:rsidR="00AB67FA" w:rsidRPr="00D0162F" w:rsidRDefault="00AB67FA" w:rsidP="006E0A54">
            <w:pPr>
              <w:pStyle w:val="TAL"/>
            </w:pPr>
          </w:p>
          <w:p w14:paraId="0316CD02" w14:textId="77777777" w:rsidR="00AB67FA" w:rsidRPr="00D0162F" w:rsidRDefault="00AB67FA" w:rsidP="006E0A54">
            <w:pPr>
              <w:pStyle w:val="TAL"/>
            </w:pPr>
            <w:r w:rsidRPr="00D0162F">
              <w:t>-1dB</w:t>
            </w:r>
          </w:p>
        </w:tc>
        <w:tc>
          <w:tcPr>
            <w:tcW w:w="2756" w:type="dxa"/>
          </w:tcPr>
          <w:p w14:paraId="1CC36AD2" w14:textId="77777777" w:rsidR="00AB67FA" w:rsidRPr="00D0162F" w:rsidRDefault="00AB67FA" w:rsidP="006E0A54">
            <w:pPr>
              <w:pStyle w:val="TAL"/>
            </w:pPr>
          </w:p>
          <w:p w14:paraId="0FE5AA66" w14:textId="45508205" w:rsidR="00AB67FA" w:rsidRPr="00D0162F" w:rsidRDefault="00AB67FA" w:rsidP="006E0A54">
            <w:pPr>
              <w:pStyle w:val="TAL"/>
            </w:pPr>
            <w:r w:rsidRPr="00D0162F">
              <w:t>A3-Offset:</w:t>
            </w:r>
            <w:r w:rsidR="006E0A54" w:rsidRPr="00D0162F">
              <w:t xml:space="preserve"> </w:t>
            </w:r>
            <w:r w:rsidRPr="00D0162F">
              <w:t>-1dB</w:t>
            </w:r>
          </w:p>
        </w:tc>
      </w:tr>
      <w:tr w:rsidR="00FE32DA" w:rsidRPr="00D0162F" w14:paraId="6C7DB2A4" w14:textId="77777777" w:rsidTr="00543F9B">
        <w:trPr>
          <w:jc w:val="center"/>
        </w:trPr>
        <w:tc>
          <w:tcPr>
            <w:tcW w:w="2843" w:type="dxa"/>
            <w:gridSpan w:val="2"/>
          </w:tcPr>
          <w:p w14:paraId="7CC18AFA" w14:textId="77777777" w:rsidR="00AB67FA" w:rsidRPr="00D0162F" w:rsidRDefault="00AB67FA" w:rsidP="006E0A54">
            <w:pPr>
              <w:pStyle w:val="TAL"/>
            </w:pPr>
          </w:p>
        </w:tc>
        <w:tc>
          <w:tcPr>
            <w:tcW w:w="3357" w:type="dxa"/>
          </w:tcPr>
          <w:p w14:paraId="27FDA3D0" w14:textId="4DFCA5B4" w:rsidR="00AB67FA" w:rsidRPr="00D0162F" w:rsidRDefault="00AB67FA" w:rsidP="006E0A54">
            <w:pPr>
              <w:pStyle w:val="TAL"/>
            </w:pPr>
            <w:r w:rsidRPr="00D0162F">
              <w:t>During</w:t>
            </w:r>
            <w:r w:rsidR="006E0A54" w:rsidRPr="00D0162F">
              <w:t xml:space="preserve"> </w:t>
            </w:r>
            <w:r w:rsidRPr="00D0162F">
              <w:t>T1:</w:t>
            </w:r>
          </w:p>
          <w:p w14:paraId="48823A4E" w14:textId="3DFC9DE2" w:rsidR="00AB67FA" w:rsidRPr="00D0162F" w:rsidRDefault="00AB67FA" w:rsidP="006E0A54">
            <w:pPr>
              <w:pStyle w:val="TAL"/>
            </w:pPr>
            <w:r w:rsidRPr="00D0162F">
              <w:t>Noc1:</w:t>
            </w:r>
            <w:r w:rsidR="006E0A54" w:rsidRPr="00D0162F">
              <w:t xml:space="preserve"> </w:t>
            </w:r>
            <w:r w:rsidRPr="00D0162F">
              <w:t>-98dBm/15kHz</w:t>
            </w:r>
          </w:p>
          <w:p w14:paraId="470390B6" w14:textId="36774789" w:rsidR="00AB67FA" w:rsidRPr="00D0162F" w:rsidRDefault="00AB67FA" w:rsidP="006E0A54">
            <w:pPr>
              <w:pStyle w:val="TAL"/>
            </w:pPr>
            <w:r w:rsidRPr="00D0162F">
              <w:t>Noc2:</w:t>
            </w:r>
            <w:r w:rsidR="006E0A54" w:rsidRPr="00D0162F">
              <w:t xml:space="preserve"> </w:t>
            </w:r>
            <w:r w:rsidRPr="00D0162F">
              <w:t>-98dBm/15kHz</w:t>
            </w:r>
          </w:p>
          <w:p w14:paraId="6ED36FCE" w14:textId="26DC62A2"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8dB</w:t>
            </w:r>
          </w:p>
          <w:p w14:paraId="40751BEF" w14:textId="69731620"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67BD8174" w14:textId="77777777" w:rsidR="00AB67FA" w:rsidRPr="00107D76" w:rsidRDefault="00AB67FA" w:rsidP="006E0A54">
            <w:pPr>
              <w:pStyle w:val="TAL"/>
              <w:rPr>
                <w:lang w:val="fr-FR"/>
              </w:rPr>
            </w:pPr>
          </w:p>
          <w:p w14:paraId="6C1C32FA" w14:textId="3D8E47A9" w:rsidR="00AB67FA" w:rsidRPr="00D0162F" w:rsidRDefault="00AB67FA" w:rsidP="006E0A54">
            <w:pPr>
              <w:pStyle w:val="TAL"/>
            </w:pPr>
            <w:r w:rsidRPr="00D0162F">
              <w:t>During</w:t>
            </w:r>
            <w:r w:rsidR="006E0A54" w:rsidRPr="00D0162F">
              <w:t xml:space="preserve"> </w:t>
            </w:r>
            <w:r w:rsidRPr="00D0162F">
              <w:t>T2:</w:t>
            </w:r>
          </w:p>
          <w:p w14:paraId="10DC99FC" w14:textId="77FA078A" w:rsidR="00AB67FA" w:rsidRPr="00D0162F" w:rsidRDefault="00AB67FA" w:rsidP="006E0A54">
            <w:pPr>
              <w:pStyle w:val="TAL"/>
            </w:pPr>
            <w:r w:rsidRPr="00D0162F">
              <w:t>Noc1:</w:t>
            </w:r>
            <w:r w:rsidR="006E0A54" w:rsidRPr="00D0162F">
              <w:t xml:space="preserve"> </w:t>
            </w:r>
            <w:r w:rsidRPr="00D0162F">
              <w:t>-98dBm/15kHz</w:t>
            </w:r>
          </w:p>
          <w:p w14:paraId="7A0C0114" w14:textId="7782428F" w:rsidR="00AB67FA" w:rsidRPr="00D0162F" w:rsidRDefault="00AB67FA" w:rsidP="006E0A54">
            <w:pPr>
              <w:pStyle w:val="TAL"/>
            </w:pPr>
            <w:r w:rsidRPr="00D0162F">
              <w:t>Noc2:</w:t>
            </w:r>
            <w:r w:rsidR="006E0A54" w:rsidRPr="00D0162F">
              <w:t xml:space="preserve"> </w:t>
            </w:r>
            <w:r w:rsidRPr="00D0162F">
              <w:t>-98dBm/15kHz</w:t>
            </w:r>
          </w:p>
          <w:p w14:paraId="399266BC" w14:textId="0818D43B"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8dB</w:t>
            </w:r>
          </w:p>
          <w:p w14:paraId="407C078C" w14:textId="680B4AC6"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1dB</w:t>
            </w:r>
          </w:p>
          <w:p w14:paraId="713A6A1C" w14:textId="77777777" w:rsidR="00AB67FA" w:rsidRPr="00D0162F" w:rsidRDefault="00AB67FA" w:rsidP="006E0A54">
            <w:pPr>
              <w:pStyle w:val="TAL"/>
            </w:pPr>
          </w:p>
          <w:p w14:paraId="6905B5B9" w14:textId="07B40CE7" w:rsidR="00AB67FA" w:rsidRPr="00D0162F" w:rsidRDefault="00AB67FA" w:rsidP="006E0A54">
            <w:pPr>
              <w:pStyle w:val="TAL"/>
            </w:pPr>
            <w:r w:rsidRPr="00D0162F">
              <w:t>During</w:t>
            </w:r>
            <w:r w:rsidR="006E0A54" w:rsidRPr="00D0162F">
              <w:t xml:space="preserve"> </w:t>
            </w:r>
            <w:r w:rsidRPr="00D0162F">
              <w:t>T3:</w:t>
            </w:r>
          </w:p>
          <w:p w14:paraId="1B19564C" w14:textId="700FDBE7" w:rsidR="00AB67FA" w:rsidRPr="00D0162F" w:rsidRDefault="00AB67FA" w:rsidP="006E0A54">
            <w:pPr>
              <w:pStyle w:val="TAL"/>
            </w:pPr>
            <w:r w:rsidRPr="00D0162F">
              <w:t>Noc1:</w:t>
            </w:r>
            <w:r w:rsidR="006E0A54" w:rsidRPr="00D0162F">
              <w:t xml:space="preserve"> </w:t>
            </w:r>
            <w:r w:rsidRPr="00D0162F">
              <w:t>-98dBm/15kHz</w:t>
            </w:r>
          </w:p>
          <w:p w14:paraId="36105E27" w14:textId="1FFFD1F3" w:rsidR="00AB67FA" w:rsidRPr="00D0162F" w:rsidRDefault="00AB67FA" w:rsidP="006E0A54">
            <w:pPr>
              <w:pStyle w:val="TAL"/>
            </w:pPr>
            <w:r w:rsidRPr="00D0162F">
              <w:t>Noc2:</w:t>
            </w:r>
            <w:r w:rsidR="006E0A54" w:rsidRPr="00D0162F">
              <w:t xml:space="preserve"> </w:t>
            </w:r>
            <w:r w:rsidRPr="00D0162F">
              <w:t>-98dBm/15kHz</w:t>
            </w:r>
          </w:p>
          <w:p w14:paraId="2CF8CF04" w14:textId="2DC9CB2D"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8dB</w:t>
            </w:r>
          </w:p>
          <w:p w14:paraId="602AA5EA" w14:textId="3C0F6477"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1dB</w:t>
            </w:r>
          </w:p>
        </w:tc>
        <w:tc>
          <w:tcPr>
            <w:tcW w:w="1643" w:type="dxa"/>
          </w:tcPr>
          <w:p w14:paraId="5F2BFD90" w14:textId="23EA9D48" w:rsidR="00AB67FA" w:rsidRPr="00D0162F" w:rsidRDefault="00AB67FA" w:rsidP="006E0A54">
            <w:pPr>
              <w:pStyle w:val="TAL"/>
            </w:pPr>
            <w:r w:rsidRPr="00D0162F">
              <w:t>During</w:t>
            </w:r>
            <w:r w:rsidR="006E0A54" w:rsidRPr="00D0162F">
              <w:t xml:space="preserve"> </w:t>
            </w:r>
            <w:r w:rsidRPr="00D0162F">
              <w:t>T1:</w:t>
            </w:r>
          </w:p>
          <w:p w14:paraId="35AB6B4F" w14:textId="77777777" w:rsidR="00AB67FA" w:rsidRPr="00D0162F" w:rsidRDefault="00AB67FA" w:rsidP="006E0A54">
            <w:pPr>
              <w:pStyle w:val="TAL"/>
            </w:pPr>
            <w:r w:rsidRPr="00D0162F">
              <w:t>0dB</w:t>
            </w:r>
          </w:p>
          <w:p w14:paraId="0C40820E" w14:textId="77777777" w:rsidR="00AB67FA" w:rsidRPr="00D0162F" w:rsidRDefault="00AB67FA" w:rsidP="006E0A54">
            <w:pPr>
              <w:pStyle w:val="TAL"/>
            </w:pPr>
            <w:r w:rsidRPr="00D0162F">
              <w:t>0dB</w:t>
            </w:r>
          </w:p>
          <w:p w14:paraId="21CA0A16" w14:textId="77777777" w:rsidR="00AB67FA" w:rsidRPr="00D0162F" w:rsidRDefault="00AB67FA" w:rsidP="006E0A54">
            <w:pPr>
              <w:pStyle w:val="TAL"/>
            </w:pPr>
            <w:r w:rsidRPr="00D0162F">
              <w:t>0dB</w:t>
            </w:r>
          </w:p>
          <w:p w14:paraId="5EF1ADE8" w14:textId="77777777" w:rsidR="00AB67FA" w:rsidRPr="00D0162F" w:rsidRDefault="00AB67FA" w:rsidP="006E0A54">
            <w:pPr>
              <w:pStyle w:val="TAL"/>
            </w:pPr>
            <w:r w:rsidRPr="00D0162F">
              <w:t>0dB</w:t>
            </w:r>
          </w:p>
          <w:p w14:paraId="78A974CB" w14:textId="77777777" w:rsidR="00AB67FA" w:rsidRPr="00D0162F" w:rsidRDefault="00AB67FA" w:rsidP="006E0A54">
            <w:pPr>
              <w:pStyle w:val="TAL"/>
            </w:pPr>
          </w:p>
          <w:p w14:paraId="17F295F2" w14:textId="7F6A57B4" w:rsidR="00AB67FA" w:rsidRPr="00D0162F" w:rsidRDefault="00AB67FA" w:rsidP="006E0A54">
            <w:pPr>
              <w:pStyle w:val="TAL"/>
            </w:pPr>
            <w:r w:rsidRPr="00D0162F">
              <w:t>During</w:t>
            </w:r>
            <w:r w:rsidR="006E0A54" w:rsidRPr="00D0162F">
              <w:t xml:space="preserve"> </w:t>
            </w:r>
            <w:r w:rsidRPr="00D0162F">
              <w:t>T2:</w:t>
            </w:r>
          </w:p>
          <w:p w14:paraId="506F24AD" w14:textId="77777777" w:rsidR="00AB67FA" w:rsidRPr="00D0162F" w:rsidRDefault="00AB67FA" w:rsidP="006E0A54">
            <w:pPr>
              <w:pStyle w:val="TAL"/>
            </w:pPr>
            <w:r w:rsidRPr="00D0162F">
              <w:t>0dB</w:t>
            </w:r>
          </w:p>
          <w:p w14:paraId="52DEF0CA" w14:textId="77777777" w:rsidR="00AB67FA" w:rsidRPr="00D0162F" w:rsidRDefault="00AB67FA" w:rsidP="006E0A54">
            <w:pPr>
              <w:pStyle w:val="TAL"/>
            </w:pPr>
            <w:r w:rsidRPr="00D0162F">
              <w:t>0dB</w:t>
            </w:r>
          </w:p>
          <w:p w14:paraId="4DC85D75" w14:textId="77777777" w:rsidR="00AB67FA" w:rsidRPr="00D0162F" w:rsidRDefault="00AB67FA" w:rsidP="006E0A54">
            <w:pPr>
              <w:pStyle w:val="TAL"/>
            </w:pPr>
            <w:r w:rsidRPr="00D0162F">
              <w:t>0dB</w:t>
            </w:r>
          </w:p>
          <w:p w14:paraId="1AB636CF" w14:textId="77777777" w:rsidR="00AB67FA" w:rsidRPr="00D0162F" w:rsidRDefault="00AB67FA" w:rsidP="006E0A54">
            <w:pPr>
              <w:pStyle w:val="TAL"/>
            </w:pPr>
            <w:r w:rsidRPr="00D0162F">
              <w:t>-1dB</w:t>
            </w:r>
          </w:p>
          <w:p w14:paraId="5B616CDA" w14:textId="77777777" w:rsidR="00AB67FA" w:rsidRPr="00D0162F" w:rsidRDefault="00AB67FA" w:rsidP="006E0A54">
            <w:pPr>
              <w:pStyle w:val="TAL"/>
            </w:pPr>
          </w:p>
          <w:p w14:paraId="4399D63D" w14:textId="5DEDD63D" w:rsidR="00AB67FA" w:rsidRPr="00D0162F" w:rsidRDefault="00AB67FA" w:rsidP="006E0A54">
            <w:pPr>
              <w:pStyle w:val="TAL"/>
            </w:pPr>
            <w:r w:rsidRPr="00D0162F">
              <w:t>During</w:t>
            </w:r>
            <w:r w:rsidR="006E0A54" w:rsidRPr="00D0162F">
              <w:t xml:space="preserve"> </w:t>
            </w:r>
            <w:r w:rsidRPr="00D0162F">
              <w:t>T3:</w:t>
            </w:r>
          </w:p>
          <w:p w14:paraId="7FBCC357" w14:textId="77777777" w:rsidR="00AB67FA" w:rsidRPr="00D0162F" w:rsidRDefault="00AB67FA" w:rsidP="006E0A54">
            <w:pPr>
              <w:pStyle w:val="TAL"/>
            </w:pPr>
            <w:r w:rsidRPr="00D0162F">
              <w:t>0dB</w:t>
            </w:r>
          </w:p>
          <w:p w14:paraId="079ED100" w14:textId="77777777" w:rsidR="00AB67FA" w:rsidRPr="00D0162F" w:rsidRDefault="00AB67FA" w:rsidP="006E0A54">
            <w:pPr>
              <w:pStyle w:val="TAL"/>
            </w:pPr>
            <w:r w:rsidRPr="00D0162F">
              <w:t>0dB</w:t>
            </w:r>
          </w:p>
          <w:p w14:paraId="72C4B228" w14:textId="77777777" w:rsidR="00AB67FA" w:rsidRPr="00D0162F" w:rsidRDefault="00AB67FA" w:rsidP="006E0A54">
            <w:pPr>
              <w:pStyle w:val="TAL"/>
            </w:pPr>
            <w:r w:rsidRPr="00D0162F">
              <w:t>0dB</w:t>
            </w:r>
          </w:p>
          <w:p w14:paraId="7EF39B78" w14:textId="77777777" w:rsidR="00AB67FA" w:rsidRPr="00D0162F" w:rsidRDefault="00AB67FA" w:rsidP="006E0A54">
            <w:pPr>
              <w:pStyle w:val="TAL"/>
            </w:pPr>
            <w:r w:rsidRPr="00D0162F">
              <w:t>-1dB</w:t>
            </w:r>
          </w:p>
        </w:tc>
        <w:tc>
          <w:tcPr>
            <w:tcW w:w="2756" w:type="dxa"/>
          </w:tcPr>
          <w:p w14:paraId="62A03D02" w14:textId="39D49701" w:rsidR="00AB67FA" w:rsidRPr="00D0162F" w:rsidRDefault="00AB67FA" w:rsidP="006E0A54">
            <w:pPr>
              <w:pStyle w:val="TAL"/>
            </w:pPr>
            <w:r w:rsidRPr="00D0162F">
              <w:t>During</w:t>
            </w:r>
            <w:r w:rsidR="006E0A54" w:rsidRPr="00D0162F">
              <w:t xml:space="preserve"> </w:t>
            </w:r>
            <w:r w:rsidRPr="00D0162F">
              <w:t>T1:</w:t>
            </w:r>
          </w:p>
          <w:p w14:paraId="38515DA7" w14:textId="6072943A" w:rsidR="00AB67FA" w:rsidRPr="00D0162F" w:rsidRDefault="00AB67FA" w:rsidP="006E0A54">
            <w:pPr>
              <w:pStyle w:val="TAL"/>
            </w:pPr>
            <w:r w:rsidRPr="00D0162F">
              <w:t>Noc1:</w:t>
            </w:r>
            <w:r w:rsidR="006E0A54" w:rsidRPr="00D0162F">
              <w:t xml:space="preserve"> </w:t>
            </w:r>
            <w:r w:rsidRPr="00D0162F">
              <w:t>-98dBm/15kHz</w:t>
            </w:r>
          </w:p>
          <w:p w14:paraId="2482A709" w14:textId="62CA2607" w:rsidR="00AB67FA" w:rsidRPr="00D0162F" w:rsidRDefault="00AB67FA" w:rsidP="006E0A54">
            <w:pPr>
              <w:pStyle w:val="TAL"/>
            </w:pPr>
            <w:r w:rsidRPr="00D0162F">
              <w:t>Noc2:</w:t>
            </w:r>
            <w:r w:rsidR="006E0A54" w:rsidRPr="00D0162F">
              <w:t xml:space="preserve"> </w:t>
            </w:r>
            <w:r w:rsidRPr="00D0162F">
              <w:t>-98dBm/15kHz</w:t>
            </w:r>
          </w:p>
          <w:p w14:paraId="434ED62B" w14:textId="56A22438"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8dB</w:t>
            </w:r>
          </w:p>
          <w:p w14:paraId="427AF78D" w14:textId="1E5AE4CC"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0277C474" w14:textId="77777777" w:rsidR="00AB67FA" w:rsidRPr="00107D76" w:rsidRDefault="00AB67FA" w:rsidP="006E0A54">
            <w:pPr>
              <w:pStyle w:val="TAL"/>
              <w:rPr>
                <w:lang w:val="fr-FR"/>
              </w:rPr>
            </w:pPr>
          </w:p>
          <w:p w14:paraId="47B83CA7" w14:textId="72099E51" w:rsidR="00AB67FA" w:rsidRPr="00D0162F" w:rsidRDefault="00AB67FA" w:rsidP="006E0A54">
            <w:pPr>
              <w:pStyle w:val="TAL"/>
            </w:pPr>
            <w:r w:rsidRPr="00D0162F">
              <w:t>During</w:t>
            </w:r>
            <w:r w:rsidR="006E0A54" w:rsidRPr="00D0162F">
              <w:t xml:space="preserve"> </w:t>
            </w:r>
            <w:r w:rsidRPr="00D0162F">
              <w:t>T2:</w:t>
            </w:r>
          </w:p>
          <w:p w14:paraId="01FBBA73" w14:textId="3183D011" w:rsidR="00AB67FA" w:rsidRPr="00D0162F" w:rsidRDefault="00AB67FA" w:rsidP="006E0A54">
            <w:pPr>
              <w:pStyle w:val="TAL"/>
            </w:pPr>
            <w:r w:rsidRPr="00D0162F">
              <w:t>Noc1:</w:t>
            </w:r>
            <w:r w:rsidR="006E0A54" w:rsidRPr="00D0162F">
              <w:t xml:space="preserve"> </w:t>
            </w:r>
            <w:r w:rsidRPr="00D0162F">
              <w:t>-98dBm/15kHz</w:t>
            </w:r>
          </w:p>
          <w:p w14:paraId="312C87D9" w14:textId="18ACD694" w:rsidR="00AB67FA" w:rsidRPr="00D0162F" w:rsidRDefault="00AB67FA" w:rsidP="006E0A54">
            <w:pPr>
              <w:pStyle w:val="TAL"/>
            </w:pPr>
            <w:r w:rsidRPr="00D0162F">
              <w:t>Noc2:</w:t>
            </w:r>
            <w:r w:rsidR="006E0A54" w:rsidRPr="00D0162F">
              <w:t xml:space="preserve"> </w:t>
            </w:r>
            <w:r w:rsidRPr="00D0162F">
              <w:t>-98dBm/15kHz</w:t>
            </w:r>
          </w:p>
          <w:p w14:paraId="146460E9" w14:textId="25B657BC"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8dB</w:t>
            </w:r>
          </w:p>
          <w:p w14:paraId="69E6834A" w14:textId="13F41D55"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0dB</w:t>
            </w:r>
          </w:p>
          <w:p w14:paraId="4B479402" w14:textId="77777777" w:rsidR="00AB67FA" w:rsidRPr="00D0162F" w:rsidRDefault="00AB67FA" w:rsidP="006E0A54">
            <w:pPr>
              <w:pStyle w:val="TAL"/>
            </w:pPr>
          </w:p>
          <w:p w14:paraId="140600AC" w14:textId="404E3244" w:rsidR="00AB67FA" w:rsidRPr="00D0162F" w:rsidRDefault="00AB67FA" w:rsidP="006E0A54">
            <w:pPr>
              <w:pStyle w:val="TAL"/>
            </w:pPr>
            <w:r w:rsidRPr="00D0162F">
              <w:t>During</w:t>
            </w:r>
            <w:r w:rsidR="006E0A54" w:rsidRPr="00D0162F">
              <w:t xml:space="preserve"> </w:t>
            </w:r>
            <w:r w:rsidRPr="00D0162F">
              <w:t>T3:</w:t>
            </w:r>
          </w:p>
          <w:p w14:paraId="45548832" w14:textId="64BE84FE" w:rsidR="00AB67FA" w:rsidRPr="00D0162F" w:rsidRDefault="00AB67FA" w:rsidP="006E0A54">
            <w:pPr>
              <w:pStyle w:val="TAL"/>
            </w:pPr>
            <w:r w:rsidRPr="00D0162F">
              <w:t>Noc1:</w:t>
            </w:r>
            <w:r w:rsidR="006E0A54" w:rsidRPr="00D0162F">
              <w:t xml:space="preserve"> </w:t>
            </w:r>
            <w:r w:rsidRPr="00D0162F">
              <w:t>-98dBm/15kHz</w:t>
            </w:r>
          </w:p>
          <w:p w14:paraId="56F9CB77" w14:textId="4C4F626D" w:rsidR="00AB67FA" w:rsidRPr="00D0162F" w:rsidRDefault="00AB67FA" w:rsidP="006E0A54">
            <w:pPr>
              <w:pStyle w:val="TAL"/>
            </w:pPr>
            <w:r w:rsidRPr="00D0162F">
              <w:t>Noc2:</w:t>
            </w:r>
            <w:r w:rsidR="006E0A54" w:rsidRPr="00D0162F">
              <w:t xml:space="preserve"> </w:t>
            </w:r>
            <w:r w:rsidRPr="00D0162F">
              <w:t>-98dBm/15kHz</w:t>
            </w:r>
          </w:p>
          <w:p w14:paraId="47FF8440" w14:textId="3803C153"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8dB</w:t>
            </w:r>
          </w:p>
          <w:p w14:paraId="308153EF" w14:textId="2DBD7559"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0dB</w:t>
            </w:r>
          </w:p>
        </w:tc>
      </w:tr>
      <w:tr w:rsidR="00FE32DA" w:rsidRPr="00D0162F" w14:paraId="253C31DF" w14:textId="77777777" w:rsidTr="00543F9B">
        <w:trPr>
          <w:jc w:val="center"/>
        </w:trPr>
        <w:tc>
          <w:tcPr>
            <w:tcW w:w="2843" w:type="dxa"/>
            <w:gridSpan w:val="2"/>
          </w:tcPr>
          <w:p w14:paraId="2D3B2DF9" w14:textId="7040E836" w:rsidR="00AB67FA" w:rsidRPr="00D0162F" w:rsidRDefault="00AB67FA" w:rsidP="006E0A54">
            <w:pPr>
              <w:pStyle w:val="TAL"/>
            </w:pPr>
            <w:r w:rsidRPr="00D0162F">
              <w:t>6.3.1.2</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handover</w:t>
            </w:r>
            <w:r w:rsidR="006E0A54" w:rsidRPr="00D0162F">
              <w:t xml:space="preserve"> </w:t>
            </w:r>
            <w:r w:rsidRPr="00D0162F">
              <w:t>with</w:t>
            </w:r>
            <w:r w:rsidR="006E0A54" w:rsidRPr="00D0162F">
              <w:t xml:space="preserve"> </w:t>
            </w:r>
            <w:r w:rsidRPr="00D0162F">
              <w:t>unknown</w:t>
            </w:r>
            <w:r w:rsidR="006E0A54" w:rsidRPr="00D0162F">
              <w:t xml:space="preserve"> </w:t>
            </w:r>
            <w:r w:rsidRPr="00D0162F">
              <w:t>target</w:t>
            </w:r>
            <w:r w:rsidR="006E0A54" w:rsidRPr="00D0162F">
              <w:t xml:space="preserve"> </w:t>
            </w:r>
            <w:r w:rsidRPr="00D0162F">
              <w:t>cell</w:t>
            </w:r>
          </w:p>
        </w:tc>
        <w:tc>
          <w:tcPr>
            <w:tcW w:w="3357" w:type="dxa"/>
          </w:tcPr>
          <w:p w14:paraId="32236FFA" w14:textId="77777777" w:rsidR="00AB67FA" w:rsidRPr="00D0162F" w:rsidRDefault="00AB67FA" w:rsidP="006E0A54">
            <w:pPr>
              <w:pStyle w:val="TAL"/>
            </w:pPr>
          </w:p>
          <w:p w14:paraId="148B95BA" w14:textId="6F45EC09" w:rsidR="00AB67FA" w:rsidRPr="00D0162F" w:rsidRDefault="00AB67FA" w:rsidP="006E0A54">
            <w:pPr>
              <w:pStyle w:val="TAL"/>
            </w:pPr>
            <w:r w:rsidRPr="00D0162F">
              <w:t>During</w:t>
            </w:r>
            <w:r w:rsidR="006E0A54" w:rsidRPr="00D0162F">
              <w:t xml:space="preserve"> </w:t>
            </w:r>
            <w:r w:rsidRPr="00D0162F">
              <w:t>T1:</w:t>
            </w:r>
          </w:p>
          <w:p w14:paraId="49FBB41F" w14:textId="21B08B94" w:rsidR="00AB67FA" w:rsidRPr="00D0162F" w:rsidRDefault="00AB67FA" w:rsidP="006E0A54">
            <w:pPr>
              <w:pStyle w:val="TAL"/>
            </w:pPr>
            <w:r w:rsidRPr="00D0162F">
              <w:t>Noc1:</w:t>
            </w:r>
            <w:r w:rsidR="006E0A54" w:rsidRPr="00D0162F">
              <w:t xml:space="preserve"> </w:t>
            </w:r>
            <w:r w:rsidRPr="00D0162F">
              <w:t>-98dBm/15kHz</w:t>
            </w:r>
          </w:p>
          <w:p w14:paraId="5839E1E7" w14:textId="2823E57E" w:rsidR="00AB67FA" w:rsidRPr="00D0162F" w:rsidRDefault="00AB67FA" w:rsidP="006E0A54">
            <w:pPr>
              <w:pStyle w:val="TAL"/>
            </w:pPr>
            <w:r w:rsidRPr="00D0162F">
              <w:t>Noc2:</w:t>
            </w:r>
            <w:r w:rsidR="006E0A54" w:rsidRPr="00D0162F">
              <w:t xml:space="preserve"> </w:t>
            </w:r>
            <w:r w:rsidRPr="00D0162F">
              <w:t>-98dBm/15kHz</w:t>
            </w:r>
          </w:p>
          <w:p w14:paraId="3F9C3030" w14:textId="6384EEF6"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8dB</w:t>
            </w:r>
          </w:p>
          <w:p w14:paraId="65F17009" w14:textId="5B8E0CF4"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7A63F7DC" w14:textId="77777777" w:rsidR="00AB67FA" w:rsidRPr="00107D76" w:rsidRDefault="00AB67FA" w:rsidP="006E0A54">
            <w:pPr>
              <w:pStyle w:val="TAL"/>
              <w:rPr>
                <w:lang w:val="fr-FR"/>
              </w:rPr>
            </w:pPr>
          </w:p>
          <w:p w14:paraId="6828B705" w14:textId="0B37400F" w:rsidR="00AB67FA" w:rsidRPr="00D0162F" w:rsidRDefault="00AB67FA" w:rsidP="006E0A54">
            <w:pPr>
              <w:pStyle w:val="TAL"/>
            </w:pPr>
            <w:r w:rsidRPr="00D0162F">
              <w:t>During</w:t>
            </w:r>
            <w:r w:rsidR="006E0A54" w:rsidRPr="00D0162F">
              <w:t xml:space="preserve"> </w:t>
            </w:r>
            <w:r w:rsidRPr="00D0162F">
              <w:t>T2:</w:t>
            </w:r>
          </w:p>
          <w:p w14:paraId="7D021DA5" w14:textId="03395C99" w:rsidR="00AB67FA" w:rsidRPr="00D0162F" w:rsidRDefault="00AB67FA" w:rsidP="006E0A54">
            <w:pPr>
              <w:pStyle w:val="TAL"/>
            </w:pPr>
            <w:r w:rsidRPr="00D0162F">
              <w:t>Noc1:</w:t>
            </w:r>
            <w:r w:rsidR="006E0A54" w:rsidRPr="00D0162F">
              <w:t xml:space="preserve"> </w:t>
            </w:r>
            <w:r w:rsidRPr="00D0162F">
              <w:t>-98dBm/15kHz</w:t>
            </w:r>
          </w:p>
          <w:p w14:paraId="5538332F" w14:textId="44889962" w:rsidR="00AB67FA" w:rsidRPr="00D0162F" w:rsidRDefault="00AB67FA" w:rsidP="006E0A54">
            <w:pPr>
              <w:pStyle w:val="TAL"/>
            </w:pPr>
            <w:r w:rsidRPr="00D0162F">
              <w:t>Noc2:</w:t>
            </w:r>
            <w:r w:rsidR="006E0A54" w:rsidRPr="00D0162F">
              <w:t xml:space="preserve"> </w:t>
            </w:r>
            <w:r w:rsidRPr="00D0162F">
              <w:t>-98dBm/15kHz</w:t>
            </w:r>
          </w:p>
          <w:p w14:paraId="68106FCF" w14:textId="232B67FD"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8dB</w:t>
            </w:r>
          </w:p>
          <w:p w14:paraId="599E3AF4" w14:textId="4F9C0E75"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8dB</w:t>
            </w:r>
          </w:p>
        </w:tc>
        <w:tc>
          <w:tcPr>
            <w:tcW w:w="1643" w:type="dxa"/>
          </w:tcPr>
          <w:p w14:paraId="482C71B7" w14:textId="77777777" w:rsidR="00AB67FA" w:rsidRPr="00D0162F" w:rsidRDefault="00AB67FA" w:rsidP="006E0A54">
            <w:pPr>
              <w:pStyle w:val="TAL"/>
            </w:pPr>
          </w:p>
          <w:p w14:paraId="6C134DEC" w14:textId="253E4F18" w:rsidR="00AB67FA" w:rsidRPr="00D0162F" w:rsidRDefault="00AB67FA" w:rsidP="006E0A54">
            <w:pPr>
              <w:pStyle w:val="TAL"/>
            </w:pPr>
            <w:r w:rsidRPr="00D0162F">
              <w:t>During</w:t>
            </w:r>
            <w:r w:rsidR="006E0A54" w:rsidRPr="00D0162F">
              <w:t xml:space="preserve"> </w:t>
            </w:r>
            <w:r w:rsidRPr="00D0162F">
              <w:t>T1:</w:t>
            </w:r>
          </w:p>
          <w:p w14:paraId="3BA14BC6" w14:textId="77777777" w:rsidR="00AB67FA" w:rsidRPr="00D0162F" w:rsidRDefault="00AB67FA" w:rsidP="006E0A54">
            <w:pPr>
              <w:pStyle w:val="TAL"/>
            </w:pPr>
            <w:r w:rsidRPr="00D0162F">
              <w:t>0dB</w:t>
            </w:r>
          </w:p>
          <w:p w14:paraId="35E4BA48" w14:textId="77777777" w:rsidR="00AB67FA" w:rsidRPr="00D0162F" w:rsidRDefault="00AB67FA" w:rsidP="006E0A54">
            <w:pPr>
              <w:pStyle w:val="TAL"/>
            </w:pPr>
            <w:r w:rsidRPr="00D0162F">
              <w:t>0dB</w:t>
            </w:r>
          </w:p>
          <w:p w14:paraId="22CB1D59" w14:textId="77777777" w:rsidR="00AB67FA" w:rsidRPr="00D0162F" w:rsidRDefault="00AB67FA" w:rsidP="006E0A54">
            <w:pPr>
              <w:pStyle w:val="TAL"/>
            </w:pPr>
            <w:r w:rsidRPr="00D0162F">
              <w:t>0dB</w:t>
            </w:r>
          </w:p>
          <w:p w14:paraId="653193DB" w14:textId="77777777" w:rsidR="00AB67FA" w:rsidRPr="00D0162F" w:rsidRDefault="00AB67FA" w:rsidP="006E0A54">
            <w:pPr>
              <w:pStyle w:val="TAL"/>
            </w:pPr>
            <w:r w:rsidRPr="00D0162F">
              <w:t>0dB</w:t>
            </w:r>
          </w:p>
          <w:p w14:paraId="3A021F10" w14:textId="77777777" w:rsidR="00AB67FA" w:rsidRPr="00D0162F" w:rsidRDefault="00AB67FA" w:rsidP="006E0A54">
            <w:pPr>
              <w:pStyle w:val="TAL"/>
            </w:pPr>
          </w:p>
          <w:p w14:paraId="7E6E6EDE" w14:textId="0E3E6808" w:rsidR="00AB67FA" w:rsidRPr="00D0162F" w:rsidRDefault="00AB67FA" w:rsidP="006E0A54">
            <w:pPr>
              <w:pStyle w:val="TAL"/>
            </w:pPr>
            <w:r w:rsidRPr="00D0162F">
              <w:t>During</w:t>
            </w:r>
            <w:r w:rsidR="006E0A54" w:rsidRPr="00D0162F">
              <w:t xml:space="preserve"> </w:t>
            </w:r>
            <w:r w:rsidRPr="00D0162F">
              <w:t>T2:</w:t>
            </w:r>
          </w:p>
          <w:p w14:paraId="6DA0347B" w14:textId="77777777" w:rsidR="00AB67FA" w:rsidRPr="00D0162F" w:rsidRDefault="00AB67FA" w:rsidP="006E0A54">
            <w:pPr>
              <w:pStyle w:val="TAL"/>
            </w:pPr>
            <w:r w:rsidRPr="00D0162F">
              <w:t>0dB</w:t>
            </w:r>
          </w:p>
          <w:p w14:paraId="360A3A03" w14:textId="77777777" w:rsidR="00AB67FA" w:rsidRPr="00D0162F" w:rsidRDefault="00AB67FA" w:rsidP="006E0A54">
            <w:pPr>
              <w:pStyle w:val="TAL"/>
            </w:pPr>
            <w:r w:rsidRPr="00D0162F">
              <w:t>0dB</w:t>
            </w:r>
          </w:p>
          <w:p w14:paraId="41604B26" w14:textId="77777777" w:rsidR="00AB67FA" w:rsidRPr="00D0162F" w:rsidRDefault="00AB67FA" w:rsidP="006E0A54">
            <w:pPr>
              <w:pStyle w:val="TAL"/>
            </w:pPr>
            <w:r w:rsidRPr="00D0162F">
              <w:t>0dB</w:t>
            </w:r>
          </w:p>
          <w:p w14:paraId="262FC447" w14:textId="04CCFA0A" w:rsidR="00AB67FA" w:rsidRPr="00D0162F" w:rsidRDefault="00656C46" w:rsidP="006E0A54">
            <w:pPr>
              <w:pStyle w:val="TAL"/>
            </w:pPr>
            <w:r w:rsidRPr="00D0162F">
              <w:t>0</w:t>
            </w:r>
            <w:r w:rsidR="00AB67FA" w:rsidRPr="00D0162F">
              <w:t>dB</w:t>
            </w:r>
          </w:p>
        </w:tc>
        <w:tc>
          <w:tcPr>
            <w:tcW w:w="2756" w:type="dxa"/>
          </w:tcPr>
          <w:p w14:paraId="66B050B7" w14:textId="77777777" w:rsidR="00AB67FA" w:rsidRPr="00D0162F" w:rsidRDefault="00AB67FA" w:rsidP="006E0A54">
            <w:pPr>
              <w:pStyle w:val="TAL"/>
            </w:pPr>
          </w:p>
          <w:p w14:paraId="15157797" w14:textId="49E17053" w:rsidR="00AB67FA" w:rsidRPr="00D0162F" w:rsidRDefault="00AB67FA" w:rsidP="006E0A54">
            <w:pPr>
              <w:pStyle w:val="TAL"/>
            </w:pPr>
            <w:r w:rsidRPr="00D0162F">
              <w:t>During</w:t>
            </w:r>
            <w:r w:rsidR="006E0A54" w:rsidRPr="00D0162F">
              <w:t xml:space="preserve"> </w:t>
            </w:r>
            <w:r w:rsidRPr="00D0162F">
              <w:t>T1:</w:t>
            </w:r>
          </w:p>
          <w:p w14:paraId="7399A00A" w14:textId="37E6200E" w:rsidR="00AB67FA" w:rsidRPr="00D0162F" w:rsidRDefault="00AB67FA" w:rsidP="006E0A54">
            <w:pPr>
              <w:pStyle w:val="TAL"/>
            </w:pPr>
            <w:r w:rsidRPr="00D0162F">
              <w:t>Noc1:</w:t>
            </w:r>
            <w:r w:rsidR="006E0A54" w:rsidRPr="00D0162F">
              <w:t xml:space="preserve"> </w:t>
            </w:r>
            <w:r w:rsidRPr="00D0162F">
              <w:t>-98dBm/15kHz</w:t>
            </w:r>
          </w:p>
          <w:p w14:paraId="679D84B6" w14:textId="50B40173" w:rsidR="00AB67FA" w:rsidRPr="00D0162F" w:rsidRDefault="00AB67FA" w:rsidP="006E0A54">
            <w:pPr>
              <w:pStyle w:val="TAL"/>
            </w:pPr>
            <w:r w:rsidRPr="00D0162F">
              <w:t>Noc2:</w:t>
            </w:r>
            <w:r w:rsidR="006E0A54" w:rsidRPr="00D0162F">
              <w:t xml:space="preserve"> </w:t>
            </w:r>
            <w:r w:rsidRPr="00D0162F">
              <w:t>-98dBm/15kHz</w:t>
            </w:r>
          </w:p>
          <w:p w14:paraId="20F9154F" w14:textId="1A1F4980"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8dB</w:t>
            </w:r>
          </w:p>
          <w:p w14:paraId="0EB32D5A" w14:textId="5D5749F3"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0ADF8B46" w14:textId="77777777" w:rsidR="00AB67FA" w:rsidRPr="00107D76" w:rsidRDefault="00AB67FA" w:rsidP="006E0A54">
            <w:pPr>
              <w:pStyle w:val="TAL"/>
              <w:rPr>
                <w:lang w:val="fr-FR"/>
              </w:rPr>
            </w:pPr>
          </w:p>
          <w:p w14:paraId="3CEEAB09" w14:textId="7E49AE5A" w:rsidR="00AB67FA" w:rsidRPr="00D0162F" w:rsidRDefault="00AB67FA" w:rsidP="006E0A54">
            <w:pPr>
              <w:pStyle w:val="TAL"/>
            </w:pPr>
            <w:r w:rsidRPr="00D0162F">
              <w:t>During</w:t>
            </w:r>
            <w:r w:rsidR="006E0A54" w:rsidRPr="00D0162F">
              <w:t xml:space="preserve"> </w:t>
            </w:r>
            <w:r w:rsidRPr="00D0162F">
              <w:t>T2:</w:t>
            </w:r>
          </w:p>
          <w:p w14:paraId="2B24515C" w14:textId="40CDFB94" w:rsidR="00AB67FA" w:rsidRPr="00D0162F" w:rsidRDefault="00AB67FA" w:rsidP="006E0A54">
            <w:pPr>
              <w:pStyle w:val="TAL"/>
            </w:pPr>
            <w:r w:rsidRPr="00D0162F">
              <w:t>Noc1:</w:t>
            </w:r>
            <w:r w:rsidR="006E0A54" w:rsidRPr="00D0162F">
              <w:t xml:space="preserve"> </w:t>
            </w:r>
            <w:r w:rsidRPr="00D0162F">
              <w:t>-98dBm/15kHz</w:t>
            </w:r>
          </w:p>
          <w:p w14:paraId="2B520F23" w14:textId="6335A6E0" w:rsidR="00AB67FA" w:rsidRPr="00D0162F" w:rsidRDefault="00AB67FA" w:rsidP="006E0A54">
            <w:pPr>
              <w:pStyle w:val="TAL"/>
            </w:pPr>
            <w:r w:rsidRPr="00D0162F">
              <w:t>Noc2:</w:t>
            </w:r>
            <w:r w:rsidR="006E0A54" w:rsidRPr="00D0162F">
              <w:t xml:space="preserve"> </w:t>
            </w:r>
            <w:r w:rsidRPr="00D0162F">
              <w:t>-98dBm/15kHz</w:t>
            </w:r>
          </w:p>
          <w:p w14:paraId="061B8DF5" w14:textId="5D73B346"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8dB</w:t>
            </w:r>
          </w:p>
          <w:p w14:paraId="6A21941E" w14:textId="0EBC65BD"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w:t>
            </w:r>
            <w:r w:rsidR="00656C46" w:rsidRPr="00D0162F">
              <w:t>8</w:t>
            </w:r>
            <w:r w:rsidRPr="00D0162F">
              <w:t>dB</w:t>
            </w:r>
          </w:p>
        </w:tc>
      </w:tr>
      <w:tr w:rsidR="00FE32DA" w:rsidRPr="00D0162F" w14:paraId="2BE78F11" w14:textId="77777777" w:rsidTr="00543F9B">
        <w:trPr>
          <w:jc w:val="center"/>
        </w:trPr>
        <w:tc>
          <w:tcPr>
            <w:tcW w:w="2843" w:type="dxa"/>
            <w:gridSpan w:val="2"/>
          </w:tcPr>
          <w:p w14:paraId="1151EBDE" w14:textId="6C42A664" w:rsidR="00AB67FA" w:rsidRPr="00D0162F" w:rsidRDefault="00AB67FA" w:rsidP="006E0A54">
            <w:pPr>
              <w:pStyle w:val="TAL"/>
            </w:pPr>
            <w:r w:rsidRPr="00D0162F">
              <w:t>6.3.1.3</w:t>
            </w:r>
            <w:r w:rsidR="006E0A54" w:rsidRPr="00D0162F">
              <w:t xml:space="preserve"> </w:t>
            </w:r>
            <w:r w:rsidRPr="00D0162F">
              <w:t>NR</w:t>
            </w:r>
            <w:r w:rsidR="006E0A54" w:rsidRPr="00D0162F">
              <w:t xml:space="preserve"> </w:t>
            </w:r>
            <w:r w:rsidRPr="00D0162F">
              <w:t>SA</w:t>
            </w:r>
            <w:r w:rsidR="006E0A54" w:rsidRPr="00D0162F">
              <w:t xml:space="preserve"> </w:t>
            </w:r>
            <w:r w:rsidRPr="00D0162F">
              <w:t>FR1-FR1</w:t>
            </w:r>
            <w:r w:rsidR="006E0A54" w:rsidRPr="00D0162F">
              <w:t xml:space="preserve"> </w:t>
            </w:r>
            <w:r w:rsidRPr="00D0162F">
              <w:t>Handover</w:t>
            </w:r>
            <w:r w:rsidR="006E0A54" w:rsidRPr="00D0162F">
              <w:t xml:space="preserve"> </w:t>
            </w:r>
            <w:r w:rsidRPr="00D0162F">
              <w:t>with</w:t>
            </w:r>
            <w:r w:rsidR="006E0A54" w:rsidRPr="00D0162F">
              <w:t xml:space="preserve"> </w:t>
            </w:r>
            <w:r w:rsidRPr="00D0162F">
              <w:t>unknown</w:t>
            </w:r>
            <w:r w:rsidR="006E0A54" w:rsidRPr="00D0162F">
              <w:t xml:space="preserve"> </w:t>
            </w:r>
            <w:r w:rsidRPr="00D0162F">
              <w:t>Target</w:t>
            </w:r>
            <w:r w:rsidR="006E0A54" w:rsidRPr="00D0162F">
              <w:t xml:space="preserve"> </w:t>
            </w:r>
            <w:r w:rsidRPr="00D0162F">
              <w:t>Cell</w:t>
            </w:r>
          </w:p>
        </w:tc>
        <w:tc>
          <w:tcPr>
            <w:tcW w:w="3357" w:type="dxa"/>
          </w:tcPr>
          <w:p w14:paraId="0ED24B70" w14:textId="2703FE48" w:rsidR="00AB67FA" w:rsidRPr="00D0162F" w:rsidRDefault="00AB67FA" w:rsidP="006E0A54">
            <w:pPr>
              <w:pStyle w:val="TAL"/>
            </w:pPr>
            <w:r w:rsidRPr="00D0162F">
              <w:t>During</w:t>
            </w:r>
            <w:r w:rsidR="006E0A54" w:rsidRPr="00D0162F">
              <w:t xml:space="preserve"> </w:t>
            </w:r>
            <w:r w:rsidRPr="00D0162F">
              <w:t>T1:</w:t>
            </w:r>
          </w:p>
          <w:p w14:paraId="34A4CC79" w14:textId="07C9B9AC" w:rsidR="00AB67FA" w:rsidRPr="00D0162F" w:rsidRDefault="00AB67FA" w:rsidP="006E0A54">
            <w:pPr>
              <w:pStyle w:val="TAL"/>
            </w:pPr>
            <w:r w:rsidRPr="00D0162F">
              <w:t>Noc1:</w:t>
            </w:r>
            <w:r w:rsidR="006E0A54" w:rsidRPr="00D0162F">
              <w:t xml:space="preserve"> </w:t>
            </w:r>
            <w:r w:rsidRPr="00D0162F">
              <w:t>-98dBm/15kHz</w:t>
            </w:r>
          </w:p>
          <w:p w14:paraId="31450E0E" w14:textId="3F249008" w:rsidR="00AB67FA" w:rsidRPr="00D0162F" w:rsidRDefault="00AB67FA" w:rsidP="006E0A54">
            <w:pPr>
              <w:pStyle w:val="TAL"/>
            </w:pPr>
            <w:r w:rsidRPr="00D0162F">
              <w:t>Noc2:</w:t>
            </w:r>
            <w:r w:rsidR="006E0A54" w:rsidRPr="00D0162F">
              <w:t xml:space="preserve"> </w:t>
            </w:r>
            <w:r w:rsidRPr="00D0162F">
              <w:t>-98dBm/15kHz</w:t>
            </w:r>
          </w:p>
          <w:p w14:paraId="41390F98" w14:textId="56CE1711"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4dB</w:t>
            </w:r>
          </w:p>
          <w:p w14:paraId="45181242" w14:textId="174DC472"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4781583A" w14:textId="77777777" w:rsidR="00AB67FA" w:rsidRPr="00107D76" w:rsidRDefault="00AB67FA" w:rsidP="006E0A54">
            <w:pPr>
              <w:pStyle w:val="TAL"/>
              <w:rPr>
                <w:lang w:val="fr-FR"/>
              </w:rPr>
            </w:pPr>
          </w:p>
          <w:p w14:paraId="48227246" w14:textId="564A9C45" w:rsidR="00AB67FA" w:rsidRPr="00D0162F" w:rsidRDefault="00AB67FA" w:rsidP="006E0A54">
            <w:pPr>
              <w:pStyle w:val="TAL"/>
            </w:pPr>
            <w:r w:rsidRPr="00D0162F">
              <w:t>During</w:t>
            </w:r>
            <w:r w:rsidR="006E0A54" w:rsidRPr="00D0162F">
              <w:t xml:space="preserve"> </w:t>
            </w:r>
            <w:r w:rsidRPr="00D0162F">
              <w:t>T2:</w:t>
            </w:r>
          </w:p>
          <w:p w14:paraId="6C86D306" w14:textId="1EEC7167" w:rsidR="00AB67FA" w:rsidRPr="00D0162F" w:rsidRDefault="00AB67FA" w:rsidP="006E0A54">
            <w:pPr>
              <w:pStyle w:val="TAL"/>
            </w:pPr>
            <w:r w:rsidRPr="00D0162F">
              <w:t>Noc1:</w:t>
            </w:r>
            <w:r w:rsidR="006E0A54" w:rsidRPr="00D0162F">
              <w:t xml:space="preserve"> </w:t>
            </w:r>
            <w:r w:rsidRPr="00D0162F">
              <w:t>-98dBm/15kHz</w:t>
            </w:r>
          </w:p>
          <w:p w14:paraId="0B5A8717" w14:textId="48E3E616" w:rsidR="00AB67FA" w:rsidRPr="00D0162F" w:rsidRDefault="00AB67FA" w:rsidP="006E0A54">
            <w:pPr>
              <w:pStyle w:val="TAL"/>
            </w:pPr>
            <w:r w:rsidRPr="00D0162F">
              <w:t>Noc2:</w:t>
            </w:r>
            <w:r w:rsidR="006E0A54" w:rsidRPr="00D0162F">
              <w:t xml:space="preserve"> </w:t>
            </w:r>
            <w:r w:rsidRPr="00D0162F">
              <w:t>-98dBm/15kHz</w:t>
            </w:r>
          </w:p>
          <w:p w14:paraId="2AFD4537" w14:textId="62072ECF"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4dB</w:t>
            </w:r>
          </w:p>
          <w:p w14:paraId="515509E0" w14:textId="025EC6EB"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5dB</w:t>
            </w:r>
          </w:p>
          <w:p w14:paraId="4668A75F" w14:textId="77777777" w:rsidR="00AB67FA" w:rsidRPr="00D0162F" w:rsidRDefault="00AB67FA" w:rsidP="006E0A54">
            <w:pPr>
              <w:pStyle w:val="TAL"/>
            </w:pPr>
          </w:p>
        </w:tc>
        <w:tc>
          <w:tcPr>
            <w:tcW w:w="1643" w:type="dxa"/>
          </w:tcPr>
          <w:p w14:paraId="37E9CEEA" w14:textId="24C6B294" w:rsidR="00AB67FA" w:rsidRPr="00D0162F" w:rsidRDefault="00AB67FA" w:rsidP="006E0A54">
            <w:pPr>
              <w:pStyle w:val="TAL"/>
            </w:pPr>
            <w:r w:rsidRPr="00D0162F">
              <w:t>During</w:t>
            </w:r>
            <w:r w:rsidR="006E0A54" w:rsidRPr="00D0162F">
              <w:t xml:space="preserve"> </w:t>
            </w:r>
            <w:r w:rsidRPr="00D0162F">
              <w:t>T1:</w:t>
            </w:r>
          </w:p>
          <w:p w14:paraId="1FB3B3F6" w14:textId="77777777" w:rsidR="00AB67FA" w:rsidRPr="00D0162F" w:rsidRDefault="00AB67FA" w:rsidP="006E0A54">
            <w:pPr>
              <w:pStyle w:val="TAL"/>
            </w:pPr>
            <w:r w:rsidRPr="00D0162F">
              <w:t>0dB</w:t>
            </w:r>
          </w:p>
          <w:p w14:paraId="4C0BACBF" w14:textId="77777777" w:rsidR="00AB67FA" w:rsidRPr="00D0162F" w:rsidRDefault="00AB67FA" w:rsidP="006E0A54">
            <w:pPr>
              <w:pStyle w:val="TAL"/>
            </w:pPr>
            <w:r w:rsidRPr="00D0162F">
              <w:t>0dB</w:t>
            </w:r>
          </w:p>
          <w:p w14:paraId="76EF070E" w14:textId="77777777" w:rsidR="00AB67FA" w:rsidRPr="00D0162F" w:rsidRDefault="00AB67FA" w:rsidP="006E0A54">
            <w:pPr>
              <w:pStyle w:val="TAL"/>
            </w:pPr>
            <w:r w:rsidRPr="00D0162F">
              <w:t>0dB</w:t>
            </w:r>
          </w:p>
          <w:p w14:paraId="4AEEA4F6" w14:textId="77777777" w:rsidR="00AB67FA" w:rsidRPr="00D0162F" w:rsidRDefault="00AB67FA" w:rsidP="006E0A54">
            <w:pPr>
              <w:pStyle w:val="TAL"/>
            </w:pPr>
            <w:r w:rsidRPr="00D0162F">
              <w:t>0dB</w:t>
            </w:r>
          </w:p>
          <w:p w14:paraId="403B5B64" w14:textId="77777777" w:rsidR="00AB67FA" w:rsidRPr="00D0162F" w:rsidRDefault="00AB67FA" w:rsidP="006E0A54">
            <w:pPr>
              <w:pStyle w:val="TAL"/>
            </w:pPr>
          </w:p>
          <w:p w14:paraId="402DE5FE" w14:textId="049DDB36" w:rsidR="00AB67FA" w:rsidRPr="00D0162F" w:rsidRDefault="00AB67FA" w:rsidP="006E0A54">
            <w:pPr>
              <w:pStyle w:val="TAL"/>
            </w:pPr>
            <w:r w:rsidRPr="00D0162F">
              <w:t>During</w:t>
            </w:r>
            <w:r w:rsidR="006E0A54" w:rsidRPr="00D0162F">
              <w:t xml:space="preserve"> </w:t>
            </w:r>
            <w:r w:rsidRPr="00D0162F">
              <w:t>T2:</w:t>
            </w:r>
          </w:p>
          <w:p w14:paraId="3BDD12DF" w14:textId="77777777" w:rsidR="00AB67FA" w:rsidRPr="00D0162F" w:rsidRDefault="00AB67FA" w:rsidP="006E0A54">
            <w:pPr>
              <w:pStyle w:val="TAL"/>
            </w:pPr>
            <w:r w:rsidRPr="00D0162F">
              <w:t>0dB</w:t>
            </w:r>
          </w:p>
          <w:p w14:paraId="2B29C76F" w14:textId="77777777" w:rsidR="00AB67FA" w:rsidRPr="00D0162F" w:rsidRDefault="00AB67FA" w:rsidP="006E0A54">
            <w:pPr>
              <w:pStyle w:val="TAL"/>
            </w:pPr>
            <w:r w:rsidRPr="00D0162F">
              <w:t>0dB</w:t>
            </w:r>
          </w:p>
          <w:p w14:paraId="7CD4BFAB" w14:textId="77777777" w:rsidR="00AB67FA" w:rsidRPr="00D0162F" w:rsidRDefault="00AB67FA" w:rsidP="006E0A54">
            <w:pPr>
              <w:pStyle w:val="TAL"/>
            </w:pPr>
            <w:r w:rsidRPr="00D0162F">
              <w:t>0dB</w:t>
            </w:r>
          </w:p>
          <w:p w14:paraId="08C9F4DE" w14:textId="6C97CE83" w:rsidR="00AB67FA" w:rsidRPr="00D0162F" w:rsidRDefault="00656C46" w:rsidP="006E0A54">
            <w:pPr>
              <w:pStyle w:val="TAL"/>
            </w:pPr>
            <w:r w:rsidRPr="00D0162F">
              <w:t>0</w:t>
            </w:r>
            <w:r w:rsidR="00AB67FA" w:rsidRPr="00D0162F">
              <w:t>dB</w:t>
            </w:r>
          </w:p>
          <w:p w14:paraId="46C391EF" w14:textId="77777777" w:rsidR="00AB67FA" w:rsidRPr="00D0162F" w:rsidRDefault="00AB67FA" w:rsidP="006E0A54">
            <w:pPr>
              <w:pStyle w:val="TAL"/>
            </w:pPr>
          </w:p>
        </w:tc>
        <w:tc>
          <w:tcPr>
            <w:tcW w:w="2756" w:type="dxa"/>
          </w:tcPr>
          <w:p w14:paraId="57C25AE2" w14:textId="17771B5C" w:rsidR="00AB67FA" w:rsidRPr="00D0162F" w:rsidRDefault="00AB67FA" w:rsidP="006E0A54">
            <w:pPr>
              <w:pStyle w:val="TAL"/>
            </w:pPr>
            <w:r w:rsidRPr="00D0162F">
              <w:t>During</w:t>
            </w:r>
            <w:r w:rsidR="006E0A54" w:rsidRPr="00D0162F">
              <w:t xml:space="preserve"> </w:t>
            </w:r>
            <w:r w:rsidRPr="00D0162F">
              <w:t>T1:</w:t>
            </w:r>
          </w:p>
          <w:p w14:paraId="562580DE" w14:textId="63673FB0" w:rsidR="00AB67FA" w:rsidRPr="00D0162F" w:rsidRDefault="00AB67FA" w:rsidP="006E0A54">
            <w:pPr>
              <w:pStyle w:val="TAL"/>
            </w:pPr>
            <w:r w:rsidRPr="00D0162F">
              <w:t>Noc1:</w:t>
            </w:r>
            <w:r w:rsidR="006E0A54" w:rsidRPr="00D0162F">
              <w:t xml:space="preserve"> </w:t>
            </w:r>
            <w:r w:rsidRPr="00D0162F">
              <w:t>-98dBm/15kHz</w:t>
            </w:r>
          </w:p>
          <w:p w14:paraId="77CDACA5" w14:textId="169E147A" w:rsidR="00AB67FA" w:rsidRPr="00D0162F" w:rsidRDefault="00AB67FA" w:rsidP="006E0A54">
            <w:pPr>
              <w:pStyle w:val="TAL"/>
            </w:pPr>
            <w:r w:rsidRPr="00D0162F">
              <w:t>Noc2:</w:t>
            </w:r>
            <w:r w:rsidR="006E0A54" w:rsidRPr="00D0162F">
              <w:t xml:space="preserve"> </w:t>
            </w:r>
            <w:r w:rsidRPr="00D0162F">
              <w:t>-98dBm/15kHz</w:t>
            </w:r>
          </w:p>
          <w:p w14:paraId="28653AA4" w14:textId="4806F51E"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4dB</w:t>
            </w:r>
          </w:p>
          <w:p w14:paraId="4E87736E" w14:textId="6C9537DB"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3D64123C" w14:textId="77777777" w:rsidR="00AB67FA" w:rsidRPr="00107D76" w:rsidRDefault="00AB67FA" w:rsidP="006E0A54">
            <w:pPr>
              <w:pStyle w:val="TAL"/>
              <w:rPr>
                <w:lang w:val="fr-FR"/>
              </w:rPr>
            </w:pPr>
          </w:p>
          <w:p w14:paraId="431C6861" w14:textId="3AE8CE8D" w:rsidR="00AB67FA" w:rsidRPr="00D0162F" w:rsidRDefault="00AB67FA" w:rsidP="006E0A54">
            <w:pPr>
              <w:pStyle w:val="TAL"/>
            </w:pPr>
            <w:r w:rsidRPr="00D0162F">
              <w:t>During</w:t>
            </w:r>
            <w:r w:rsidR="006E0A54" w:rsidRPr="00D0162F">
              <w:t xml:space="preserve"> </w:t>
            </w:r>
            <w:r w:rsidRPr="00D0162F">
              <w:t>T2:</w:t>
            </w:r>
          </w:p>
          <w:p w14:paraId="33DD3040" w14:textId="53FC4AD2" w:rsidR="00AB67FA" w:rsidRPr="00D0162F" w:rsidRDefault="00AB67FA" w:rsidP="006E0A54">
            <w:pPr>
              <w:pStyle w:val="TAL"/>
            </w:pPr>
            <w:r w:rsidRPr="00D0162F">
              <w:t>Noc1:</w:t>
            </w:r>
            <w:r w:rsidR="006E0A54" w:rsidRPr="00D0162F">
              <w:t xml:space="preserve"> </w:t>
            </w:r>
            <w:r w:rsidRPr="00D0162F">
              <w:t>-98dBm/15kHz</w:t>
            </w:r>
          </w:p>
          <w:p w14:paraId="4790C704" w14:textId="798276F9" w:rsidR="00AB67FA" w:rsidRPr="00D0162F" w:rsidRDefault="00AB67FA" w:rsidP="006E0A54">
            <w:pPr>
              <w:pStyle w:val="TAL"/>
            </w:pPr>
            <w:r w:rsidRPr="00D0162F">
              <w:t>Noc2:</w:t>
            </w:r>
            <w:r w:rsidR="006E0A54" w:rsidRPr="00D0162F">
              <w:t xml:space="preserve"> </w:t>
            </w:r>
            <w:r w:rsidRPr="00D0162F">
              <w:t>-98dBm/15kHz</w:t>
            </w:r>
          </w:p>
          <w:p w14:paraId="182FAE09" w14:textId="65AD74EE"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4dB</w:t>
            </w:r>
          </w:p>
          <w:p w14:paraId="783450FB" w14:textId="16DA630A"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w:t>
            </w:r>
            <w:r w:rsidR="00656C46" w:rsidRPr="00D0162F">
              <w:t>5</w:t>
            </w:r>
            <w:r w:rsidRPr="00D0162F">
              <w:t>dB</w:t>
            </w:r>
          </w:p>
          <w:p w14:paraId="0A13927E" w14:textId="77777777" w:rsidR="00AB67FA" w:rsidRPr="00D0162F" w:rsidRDefault="00AB67FA" w:rsidP="006E0A54">
            <w:pPr>
              <w:pStyle w:val="TAL"/>
            </w:pPr>
          </w:p>
        </w:tc>
      </w:tr>
      <w:tr w:rsidR="00FE32DA" w:rsidRPr="00D0162F" w14:paraId="03BC199E" w14:textId="77777777" w:rsidTr="00543F9B">
        <w:trPr>
          <w:jc w:val="center"/>
        </w:trPr>
        <w:tc>
          <w:tcPr>
            <w:tcW w:w="2843" w:type="dxa"/>
            <w:gridSpan w:val="2"/>
          </w:tcPr>
          <w:p w14:paraId="6D6847DB" w14:textId="604EFB2B" w:rsidR="00AB67FA" w:rsidRPr="00D0162F" w:rsidRDefault="00AB67FA" w:rsidP="006E0A54">
            <w:pPr>
              <w:pStyle w:val="TAL"/>
            </w:pPr>
            <w:r w:rsidRPr="00D0162F">
              <w:t>6.3.1.4</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handover</w:t>
            </w:r>
            <w:r w:rsidR="006E0A54" w:rsidRPr="00D0162F">
              <w:t xml:space="preserve"> </w:t>
            </w:r>
            <w:r w:rsidRPr="00D0162F">
              <w:t>with</w:t>
            </w:r>
            <w:r w:rsidR="006E0A54" w:rsidRPr="00D0162F">
              <w:t xml:space="preserve"> </w:t>
            </w:r>
            <w:r w:rsidRPr="00D0162F">
              <w:t>known</w:t>
            </w:r>
            <w:r w:rsidR="006E0A54" w:rsidRPr="00D0162F">
              <w:t xml:space="preserve"> </w:t>
            </w:r>
            <w:r w:rsidRPr="00D0162F">
              <w:t>target</w:t>
            </w:r>
            <w:r w:rsidR="006E0A54" w:rsidRPr="00D0162F">
              <w:t xml:space="preserve"> </w:t>
            </w:r>
            <w:r w:rsidRPr="00D0162F">
              <w:t>cell</w:t>
            </w:r>
          </w:p>
        </w:tc>
        <w:tc>
          <w:tcPr>
            <w:tcW w:w="3357" w:type="dxa"/>
          </w:tcPr>
          <w:p w14:paraId="54997DBD" w14:textId="00ABD182" w:rsidR="00AB67FA" w:rsidRPr="00D0162F" w:rsidRDefault="00AB67FA" w:rsidP="006E0A54">
            <w:pPr>
              <w:pStyle w:val="TAL"/>
            </w:pPr>
            <w:r w:rsidRPr="00D0162F">
              <w:t>During</w:t>
            </w:r>
            <w:r w:rsidR="006E0A54" w:rsidRPr="00D0162F">
              <w:t xml:space="preserve"> </w:t>
            </w:r>
            <w:r w:rsidRPr="00D0162F">
              <w:t>T1:</w:t>
            </w:r>
          </w:p>
          <w:p w14:paraId="1F79AC21" w14:textId="0C9E5188" w:rsidR="00AB67FA" w:rsidRPr="00D0162F" w:rsidRDefault="00AB67FA" w:rsidP="006E0A54">
            <w:pPr>
              <w:pStyle w:val="TAL"/>
            </w:pPr>
            <w:r w:rsidRPr="00D0162F">
              <w:t>Noc1:</w:t>
            </w:r>
            <w:r w:rsidR="006E0A54" w:rsidRPr="00D0162F">
              <w:t xml:space="preserve"> </w:t>
            </w:r>
            <w:r w:rsidRPr="00D0162F">
              <w:t>-100dBm/15kHz</w:t>
            </w:r>
          </w:p>
          <w:p w14:paraId="19CD3A1E" w14:textId="1967DFB7" w:rsidR="00AB67FA" w:rsidRPr="00D0162F" w:rsidRDefault="00AB67FA" w:rsidP="006E0A54">
            <w:pPr>
              <w:pStyle w:val="TAL"/>
            </w:pPr>
            <w:r w:rsidRPr="00D0162F">
              <w:t>Noc2:</w:t>
            </w:r>
            <w:r w:rsidR="006E0A54" w:rsidRPr="00D0162F">
              <w:t xml:space="preserve"> </w:t>
            </w:r>
            <w:r w:rsidRPr="00D0162F">
              <w:t>-98dBm/15kHz</w:t>
            </w:r>
          </w:p>
          <w:p w14:paraId="713B595A" w14:textId="3633AC0D"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12dB</w:t>
            </w:r>
          </w:p>
          <w:p w14:paraId="0CDFC457" w14:textId="577BBA35"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7F7BEDC8" w14:textId="77777777" w:rsidR="00AB67FA" w:rsidRPr="00107D76" w:rsidRDefault="00AB67FA" w:rsidP="006E0A54">
            <w:pPr>
              <w:pStyle w:val="TAL"/>
              <w:rPr>
                <w:lang w:val="fr-FR"/>
              </w:rPr>
            </w:pPr>
          </w:p>
          <w:p w14:paraId="505E09FE" w14:textId="5A928136" w:rsidR="00AB67FA" w:rsidRPr="00D0162F" w:rsidRDefault="00AB67FA" w:rsidP="006E0A54">
            <w:pPr>
              <w:pStyle w:val="TAL"/>
            </w:pPr>
            <w:r w:rsidRPr="00D0162F">
              <w:t>During</w:t>
            </w:r>
            <w:r w:rsidR="006E0A54" w:rsidRPr="00D0162F">
              <w:t xml:space="preserve"> </w:t>
            </w:r>
            <w:r w:rsidRPr="00D0162F">
              <w:t>T2:</w:t>
            </w:r>
          </w:p>
          <w:p w14:paraId="42B22453" w14:textId="148A5BBF" w:rsidR="00AB67FA" w:rsidRPr="00D0162F" w:rsidRDefault="00AB67FA" w:rsidP="006E0A54">
            <w:pPr>
              <w:pStyle w:val="TAL"/>
            </w:pPr>
            <w:r w:rsidRPr="00D0162F">
              <w:t>Noc1:</w:t>
            </w:r>
            <w:r w:rsidR="006E0A54" w:rsidRPr="00D0162F">
              <w:t xml:space="preserve"> </w:t>
            </w:r>
            <w:r w:rsidRPr="00D0162F">
              <w:t>-100dBm/15kHz</w:t>
            </w:r>
          </w:p>
          <w:p w14:paraId="47284FD4" w14:textId="46442BEC" w:rsidR="00AB67FA" w:rsidRPr="00D0162F" w:rsidRDefault="00AB67FA" w:rsidP="006E0A54">
            <w:pPr>
              <w:pStyle w:val="TAL"/>
            </w:pPr>
            <w:r w:rsidRPr="00D0162F">
              <w:t>Noc2:</w:t>
            </w:r>
            <w:r w:rsidR="006E0A54" w:rsidRPr="00D0162F">
              <w:t xml:space="preserve"> </w:t>
            </w:r>
            <w:r w:rsidRPr="00D0162F">
              <w:t>-98dBm/15kHz</w:t>
            </w:r>
          </w:p>
          <w:p w14:paraId="708B6363" w14:textId="4BAECEEB"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4dB</w:t>
            </w:r>
          </w:p>
          <w:p w14:paraId="2E70B1F8" w14:textId="02BC068A"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8dB</w:t>
            </w:r>
          </w:p>
          <w:p w14:paraId="34684B3D" w14:textId="77777777" w:rsidR="00AB67FA" w:rsidRPr="00D0162F" w:rsidRDefault="00AB67FA" w:rsidP="006E0A54">
            <w:pPr>
              <w:pStyle w:val="TAL"/>
            </w:pPr>
          </w:p>
          <w:p w14:paraId="201B3C54" w14:textId="5CAD4ED8" w:rsidR="00AB67FA" w:rsidRPr="00D0162F" w:rsidRDefault="00AB67FA" w:rsidP="006E0A54">
            <w:pPr>
              <w:pStyle w:val="TAL"/>
            </w:pPr>
            <w:r w:rsidRPr="00D0162F">
              <w:t>During</w:t>
            </w:r>
            <w:r w:rsidR="006E0A54" w:rsidRPr="00D0162F">
              <w:t xml:space="preserve"> </w:t>
            </w:r>
            <w:r w:rsidRPr="00D0162F">
              <w:t>T3:</w:t>
            </w:r>
          </w:p>
          <w:p w14:paraId="4FE61BD6" w14:textId="18E5B739" w:rsidR="00AB67FA" w:rsidRPr="00D0162F" w:rsidRDefault="00AB67FA" w:rsidP="006E0A54">
            <w:pPr>
              <w:pStyle w:val="TAL"/>
            </w:pPr>
            <w:r w:rsidRPr="00D0162F">
              <w:t>Noc1:</w:t>
            </w:r>
            <w:r w:rsidR="006E0A54" w:rsidRPr="00D0162F">
              <w:t xml:space="preserve"> </w:t>
            </w:r>
            <w:r w:rsidRPr="00D0162F">
              <w:t>-100dBm/15kHz</w:t>
            </w:r>
          </w:p>
          <w:p w14:paraId="49C6B8DC" w14:textId="475D0766" w:rsidR="00AB67FA" w:rsidRPr="00D0162F" w:rsidRDefault="00AB67FA" w:rsidP="006E0A54">
            <w:pPr>
              <w:pStyle w:val="TAL"/>
            </w:pPr>
            <w:r w:rsidRPr="00D0162F">
              <w:t>Noc2:</w:t>
            </w:r>
            <w:r w:rsidR="006E0A54" w:rsidRPr="00D0162F">
              <w:t xml:space="preserve"> </w:t>
            </w:r>
            <w:r w:rsidRPr="00D0162F">
              <w:t>-98dBm/15kHz</w:t>
            </w:r>
          </w:p>
          <w:p w14:paraId="67AE9AC6" w14:textId="4E24E91D"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4dB</w:t>
            </w:r>
          </w:p>
          <w:p w14:paraId="30748961" w14:textId="17B644E9"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8dB</w:t>
            </w:r>
          </w:p>
        </w:tc>
        <w:tc>
          <w:tcPr>
            <w:tcW w:w="1643" w:type="dxa"/>
          </w:tcPr>
          <w:p w14:paraId="01C713DA" w14:textId="78A54F79" w:rsidR="00AB67FA" w:rsidRPr="00D0162F" w:rsidRDefault="00AB67FA" w:rsidP="006E0A54">
            <w:pPr>
              <w:pStyle w:val="TAL"/>
            </w:pPr>
            <w:r w:rsidRPr="00D0162F">
              <w:t>During</w:t>
            </w:r>
            <w:r w:rsidR="006E0A54" w:rsidRPr="00D0162F">
              <w:t xml:space="preserve"> </w:t>
            </w:r>
            <w:r w:rsidRPr="00D0162F">
              <w:t>T1:</w:t>
            </w:r>
          </w:p>
          <w:p w14:paraId="4D513BDB" w14:textId="77777777" w:rsidR="00AB67FA" w:rsidRPr="00D0162F" w:rsidRDefault="00AB67FA" w:rsidP="006E0A54">
            <w:pPr>
              <w:pStyle w:val="TAL"/>
            </w:pPr>
            <w:r w:rsidRPr="00D0162F">
              <w:t>0dB</w:t>
            </w:r>
          </w:p>
          <w:p w14:paraId="40721A1A" w14:textId="77777777" w:rsidR="00AB67FA" w:rsidRPr="00D0162F" w:rsidRDefault="00AB67FA" w:rsidP="006E0A54">
            <w:pPr>
              <w:pStyle w:val="TAL"/>
            </w:pPr>
            <w:r w:rsidRPr="00D0162F">
              <w:t>0dB</w:t>
            </w:r>
          </w:p>
          <w:p w14:paraId="7460243E" w14:textId="77777777" w:rsidR="00AB67FA" w:rsidRPr="00D0162F" w:rsidRDefault="00AB67FA" w:rsidP="006E0A54">
            <w:pPr>
              <w:pStyle w:val="TAL"/>
            </w:pPr>
            <w:r w:rsidRPr="00D0162F">
              <w:t>1.55dB</w:t>
            </w:r>
          </w:p>
          <w:p w14:paraId="275B65B2" w14:textId="77777777" w:rsidR="00AB67FA" w:rsidRPr="00D0162F" w:rsidRDefault="00AB67FA" w:rsidP="006E0A54">
            <w:pPr>
              <w:pStyle w:val="TAL"/>
            </w:pPr>
            <w:r w:rsidRPr="00D0162F">
              <w:t>0dB</w:t>
            </w:r>
          </w:p>
          <w:p w14:paraId="78592B36" w14:textId="77777777" w:rsidR="00AB67FA" w:rsidRPr="00D0162F" w:rsidRDefault="00AB67FA" w:rsidP="006E0A54">
            <w:pPr>
              <w:pStyle w:val="TAL"/>
            </w:pPr>
          </w:p>
          <w:p w14:paraId="0FDBB6BF" w14:textId="47985994" w:rsidR="00AB67FA" w:rsidRPr="00D0162F" w:rsidRDefault="00AB67FA" w:rsidP="006E0A54">
            <w:pPr>
              <w:pStyle w:val="TAL"/>
            </w:pPr>
            <w:r w:rsidRPr="00D0162F">
              <w:t>During</w:t>
            </w:r>
            <w:r w:rsidR="006E0A54" w:rsidRPr="00D0162F">
              <w:t xml:space="preserve"> </w:t>
            </w:r>
            <w:r w:rsidRPr="00D0162F">
              <w:t>T2:</w:t>
            </w:r>
          </w:p>
          <w:p w14:paraId="7AFE883D" w14:textId="77777777" w:rsidR="00AB67FA" w:rsidRPr="00D0162F" w:rsidRDefault="00AB67FA" w:rsidP="006E0A54">
            <w:pPr>
              <w:pStyle w:val="TAL"/>
            </w:pPr>
            <w:r w:rsidRPr="00D0162F">
              <w:t>0dB</w:t>
            </w:r>
          </w:p>
          <w:p w14:paraId="11BD779C" w14:textId="77777777" w:rsidR="00AB67FA" w:rsidRPr="00D0162F" w:rsidRDefault="00AB67FA" w:rsidP="006E0A54">
            <w:pPr>
              <w:pStyle w:val="TAL"/>
            </w:pPr>
            <w:r w:rsidRPr="00D0162F">
              <w:t>0dB</w:t>
            </w:r>
          </w:p>
          <w:p w14:paraId="2CA2616E" w14:textId="77777777" w:rsidR="00AB67FA" w:rsidRPr="00D0162F" w:rsidRDefault="00AB67FA" w:rsidP="006E0A54">
            <w:pPr>
              <w:pStyle w:val="TAL"/>
            </w:pPr>
            <w:r w:rsidRPr="00D0162F">
              <w:t>-1.55dB</w:t>
            </w:r>
          </w:p>
          <w:p w14:paraId="6C8096EB" w14:textId="77777777" w:rsidR="00AB67FA" w:rsidRPr="00D0162F" w:rsidRDefault="00AB67FA" w:rsidP="006E0A54">
            <w:pPr>
              <w:pStyle w:val="TAL"/>
            </w:pPr>
            <w:r w:rsidRPr="00D0162F">
              <w:t>1.55dB</w:t>
            </w:r>
          </w:p>
          <w:p w14:paraId="1C2AAD09" w14:textId="77777777" w:rsidR="00AB67FA" w:rsidRPr="00D0162F" w:rsidRDefault="00AB67FA" w:rsidP="006E0A54">
            <w:pPr>
              <w:pStyle w:val="TAL"/>
            </w:pPr>
          </w:p>
          <w:p w14:paraId="2C3CE8E5" w14:textId="429EE7F2" w:rsidR="00AB67FA" w:rsidRPr="00D0162F" w:rsidRDefault="00AB67FA" w:rsidP="006E0A54">
            <w:pPr>
              <w:pStyle w:val="TAL"/>
            </w:pPr>
            <w:r w:rsidRPr="00D0162F">
              <w:t>During</w:t>
            </w:r>
            <w:r w:rsidR="006E0A54" w:rsidRPr="00D0162F">
              <w:t xml:space="preserve"> </w:t>
            </w:r>
            <w:r w:rsidRPr="00D0162F">
              <w:t>T3:</w:t>
            </w:r>
          </w:p>
          <w:p w14:paraId="37BF5CA1" w14:textId="77777777" w:rsidR="00AB67FA" w:rsidRPr="00D0162F" w:rsidRDefault="00AB67FA" w:rsidP="006E0A54">
            <w:pPr>
              <w:pStyle w:val="TAL"/>
            </w:pPr>
            <w:r w:rsidRPr="00D0162F">
              <w:t>0dB</w:t>
            </w:r>
          </w:p>
          <w:p w14:paraId="4351523F" w14:textId="77777777" w:rsidR="00AB67FA" w:rsidRPr="00D0162F" w:rsidRDefault="00AB67FA" w:rsidP="006E0A54">
            <w:pPr>
              <w:pStyle w:val="TAL"/>
            </w:pPr>
            <w:r w:rsidRPr="00D0162F">
              <w:t>0dB</w:t>
            </w:r>
          </w:p>
          <w:p w14:paraId="21CD18D9" w14:textId="77777777" w:rsidR="00AB67FA" w:rsidRPr="00D0162F" w:rsidRDefault="00AB67FA" w:rsidP="006E0A54">
            <w:pPr>
              <w:pStyle w:val="TAL"/>
            </w:pPr>
            <w:r w:rsidRPr="00D0162F">
              <w:t>-1.55dB</w:t>
            </w:r>
          </w:p>
          <w:p w14:paraId="543F0E21" w14:textId="77777777" w:rsidR="00AB67FA" w:rsidRPr="00D0162F" w:rsidRDefault="00AB67FA" w:rsidP="006E0A54">
            <w:pPr>
              <w:pStyle w:val="TAL"/>
              <w:rPr>
                <w:shd w:val="clear" w:color="auto" w:fill="FFFFFF"/>
              </w:rPr>
            </w:pPr>
            <w:r w:rsidRPr="00D0162F">
              <w:t>1.55dB</w:t>
            </w:r>
          </w:p>
        </w:tc>
        <w:tc>
          <w:tcPr>
            <w:tcW w:w="2756" w:type="dxa"/>
          </w:tcPr>
          <w:p w14:paraId="120DE4E7" w14:textId="3CB4FBC5" w:rsidR="00AB67FA" w:rsidRPr="00D0162F" w:rsidRDefault="00AB67FA" w:rsidP="006E0A54">
            <w:pPr>
              <w:pStyle w:val="TAL"/>
            </w:pPr>
            <w:r w:rsidRPr="00D0162F">
              <w:t>During</w:t>
            </w:r>
            <w:r w:rsidR="006E0A54" w:rsidRPr="00D0162F">
              <w:t xml:space="preserve"> </w:t>
            </w:r>
            <w:r w:rsidRPr="00D0162F">
              <w:t>T1:</w:t>
            </w:r>
          </w:p>
          <w:p w14:paraId="3A132E63" w14:textId="5172ECE6" w:rsidR="00AB67FA" w:rsidRPr="00D0162F" w:rsidRDefault="00AB67FA" w:rsidP="006E0A54">
            <w:pPr>
              <w:pStyle w:val="TAL"/>
            </w:pPr>
            <w:r w:rsidRPr="00D0162F">
              <w:t>Noc1:</w:t>
            </w:r>
            <w:r w:rsidR="006E0A54" w:rsidRPr="00D0162F">
              <w:t xml:space="preserve"> </w:t>
            </w:r>
            <w:r w:rsidRPr="00D0162F">
              <w:t>-100dBm/15kHz</w:t>
            </w:r>
          </w:p>
          <w:p w14:paraId="0CE755D9" w14:textId="62285D95" w:rsidR="00AB67FA" w:rsidRPr="00D0162F" w:rsidRDefault="00AB67FA" w:rsidP="006E0A54">
            <w:pPr>
              <w:pStyle w:val="TAL"/>
            </w:pPr>
            <w:r w:rsidRPr="00D0162F">
              <w:t>Noc2:</w:t>
            </w:r>
            <w:r w:rsidR="006E0A54" w:rsidRPr="00D0162F">
              <w:t xml:space="preserve"> </w:t>
            </w:r>
            <w:r w:rsidRPr="00D0162F">
              <w:t>-98dBm/15kHz</w:t>
            </w:r>
          </w:p>
          <w:p w14:paraId="21D51D0E" w14:textId="7E954432"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13.55dB</w:t>
            </w:r>
          </w:p>
          <w:p w14:paraId="07C876E9" w14:textId="71089522"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30866D70" w14:textId="77777777" w:rsidR="00AB67FA" w:rsidRPr="00107D76" w:rsidRDefault="00AB67FA" w:rsidP="006E0A54">
            <w:pPr>
              <w:pStyle w:val="TAL"/>
              <w:rPr>
                <w:lang w:val="fr-FR"/>
              </w:rPr>
            </w:pPr>
          </w:p>
          <w:p w14:paraId="30211C48" w14:textId="5F4B0231" w:rsidR="00AB67FA" w:rsidRPr="00D0162F" w:rsidRDefault="00AB67FA" w:rsidP="006E0A54">
            <w:pPr>
              <w:pStyle w:val="TAL"/>
            </w:pPr>
            <w:r w:rsidRPr="00D0162F">
              <w:t>During</w:t>
            </w:r>
            <w:r w:rsidR="006E0A54" w:rsidRPr="00D0162F">
              <w:t xml:space="preserve"> </w:t>
            </w:r>
            <w:r w:rsidRPr="00D0162F">
              <w:t>T2:</w:t>
            </w:r>
          </w:p>
          <w:p w14:paraId="0146D1A6" w14:textId="25A91001" w:rsidR="00AB67FA" w:rsidRPr="00D0162F" w:rsidRDefault="00AB67FA" w:rsidP="006E0A54">
            <w:pPr>
              <w:pStyle w:val="TAL"/>
            </w:pPr>
            <w:r w:rsidRPr="00D0162F">
              <w:t>Noc1:</w:t>
            </w:r>
            <w:r w:rsidR="006E0A54" w:rsidRPr="00D0162F">
              <w:t xml:space="preserve"> </w:t>
            </w:r>
            <w:r w:rsidRPr="00D0162F">
              <w:t>-100dBm/15kHz</w:t>
            </w:r>
          </w:p>
          <w:p w14:paraId="14E57877" w14:textId="2CFF87B9" w:rsidR="00AB67FA" w:rsidRPr="00D0162F" w:rsidRDefault="00AB67FA" w:rsidP="006E0A54">
            <w:pPr>
              <w:pStyle w:val="TAL"/>
            </w:pPr>
            <w:r w:rsidRPr="00D0162F">
              <w:t>Noc2:</w:t>
            </w:r>
            <w:r w:rsidR="006E0A54" w:rsidRPr="00D0162F">
              <w:t xml:space="preserve"> </w:t>
            </w:r>
            <w:r w:rsidRPr="00D0162F">
              <w:t>-98dBm/15kHz</w:t>
            </w:r>
          </w:p>
          <w:p w14:paraId="424B38AF" w14:textId="550873D2"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5.55dB</w:t>
            </w:r>
          </w:p>
          <w:p w14:paraId="5ACA738B" w14:textId="41DBDD4C"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9.55dB</w:t>
            </w:r>
          </w:p>
          <w:p w14:paraId="23BF751D" w14:textId="77777777" w:rsidR="00AB67FA" w:rsidRPr="00D0162F" w:rsidRDefault="00AB67FA" w:rsidP="006E0A54">
            <w:pPr>
              <w:pStyle w:val="TAL"/>
            </w:pPr>
          </w:p>
          <w:p w14:paraId="02FC964E" w14:textId="741A7A19" w:rsidR="00AB67FA" w:rsidRPr="00D0162F" w:rsidRDefault="00AB67FA" w:rsidP="006E0A54">
            <w:pPr>
              <w:pStyle w:val="TAL"/>
            </w:pPr>
            <w:r w:rsidRPr="00D0162F">
              <w:t>During</w:t>
            </w:r>
            <w:r w:rsidR="006E0A54" w:rsidRPr="00D0162F">
              <w:t xml:space="preserve"> </w:t>
            </w:r>
            <w:r w:rsidRPr="00D0162F">
              <w:t>T3:</w:t>
            </w:r>
          </w:p>
          <w:p w14:paraId="2F1EEDBA" w14:textId="243573CB" w:rsidR="00AB67FA" w:rsidRPr="00D0162F" w:rsidRDefault="00AB67FA" w:rsidP="006E0A54">
            <w:pPr>
              <w:pStyle w:val="TAL"/>
            </w:pPr>
            <w:r w:rsidRPr="00D0162F">
              <w:t>Noc1:</w:t>
            </w:r>
            <w:r w:rsidR="006E0A54" w:rsidRPr="00D0162F">
              <w:t xml:space="preserve"> </w:t>
            </w:r>
            <w:r w:rsidRPr="00D0162F">
              <w:t>-100dBm/15kHz</w:t>
            </w:r>
          </w:p>
          <w:p w14:paraId="5092C5AC" w14:textId="1373F0A5" w:rsidR="00AB67FA" w:rsidRPr="00D0162F" w:rsidRDefault="00AB67FA" w:rsidP="006E0A54">
            <w:pPr>
              <w:pStyle w:val="TAL"/>
            </w:pPr>
            <w:r w:rsidRPr="00D0162F">
              <w:t>Noc2:</w:t>
            </w:r>
            <w:r w:rsidR="006E0A54" w:rsidRPr="00D0162F">
              <w:t xml:space="preserve"> </w:t>
            </w:r>
            <w:r w:rsidRPr="00D0162F">
              <w:t>-98dBm/15kHz</w:t>
            </w:r>
          </w:p>
          <w:p w14:paraId="29B644CE" w14:textId="2FFDE690"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5.55dB</w:t>
            </w:r>
          </w:p>
          <w:p w14:paraId="507A6D33" w14:textId="223F4CB8"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9.55dB</w:t>
            </w:r>
          </w:p>
        </w:tc>
      </w:tr>
      <w:tr w:rsidR="00FE32DA" w:rsidRPr="00D0162F" w14:paraId="48576A7A" w14:textId="77777777" w:rsidTr="00543F9B">
        <w:trPr>
          <w:jc w:val="center"/>
        </w:trPr>
        <w:tc>
          <w:tcPr>
            <w:tcW w:w="2843" w:type="dxa"/>
            <w:gridSpan w:val="2"/>
          </w:tcPr>
          <w:p w14:paraId="622F7EF0" w14:textId="180E109B" w:rsidR="00AB67FA" w:rsidRPr="00D0162F" w:rsidRDefault="00AB67FA" w:rsidP="006E0A54">
            <w:pPr>
              <w:pStyle w:val="TAL"/>
            </w:pPr>
            <w:r w:rsidRPr="00D0162F">
              <w:t>6.3.1.5</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handover</w:t>
            </w:r>
            <w:r w:rsidR="006E0A54" w:rsidRPr="00D0162F">
              <w:t xml:space="preserve"> </w:t>
            </w:r>
            <w:r w:rsidRPr="00D0162F">
              <w:t>with</w:t>
            </w:r>
            <w:r w:rsidR="006E0A54" w:rsidRPr="00D0162F">
              <w:t xml:space="preserve"> </w:t>
            </w:r>
            <w:r w:rsidRPr="00D0162F">
              <w:t>unknown</w:t>
            </w:r>
            <w:r w:rsidR="006E0A54" w:rsidRPr="00D0162F">
              <w:t xml:space="preserve"> </w:t>
            </w:r>
            <w:r w:rsidRPr="00D0162F">
              <w:t>target</w:t>
            </w:r>
            <w:r w:rsidR="006E0A54" w:rsidRPr="00D0162F">
              <w:t xml:space="preserve"> </w:t>
            </w:r>
            <w:r w:rsidRPr="00D0162F">
              <w:t>cell</w:t>
            </w:r>
          </w:p>
        </w:tc>
        <w:tc>
          <w:tcPr>
            <w:tcW w:w="3357" w:type="dxa"/>
          </w:tcPr>
          <w:p w14:paraId="5325B466" w14:textId="0487F3EF" w:rsidR="00AB67FA" w:rsidRPr="00D0162F" w:rsidRDefault="00AB67FA" w:rsidP="006E0A54">
            <w:pPr>
              <w:pStyle w:val="TAL"/>
            </w:pPr>
            <w:r w:rsidRPr="00D0162F">
              <w:t>During</w:t>
            </w:r>
            <w:r w:rsidR="006E0A54" w:rsidRPr="00D0162F">
              <w:t xml:space="preserve"> </w:t>
            </w:r>
            <w:r w:rsidRPr="00D0162F">
              <w:t>T1:</w:t>
            </w:r>
          </w:p>
          <w:p w14:paraId="68868684" w14:textId="674D3379" w:rsidR="00AB67FA" w:rsidRPr="00D0162F" w:rsidRDefault="00AB67FA" w:rsidP="006E0A54">
            <w:pPr>
              <w:pStyle w:val="TAL"/>
            </w:pPr>
            <w:r w:rsidRPr="00D0162F">
              <w:t>Noc1:</w:t>
            </w:r>
            <w:r w:rsidR="006E0A54" w:rsidRPr="00D0162F">
              <w:t xml:space="preserve"> </w:t>
            </w:r>
            <w:r w:rsidRPr="00D0162F">
              <w:t>-98dBm/15kHz</w:t>
            </w:r>
          </w:p>
          <w:p w14:paraId="0BE37183" w14:textId="397EF4EA" w:rsidR="00AB67FA" w:rsidRPr="00D0162F" w:rsidRDefault="00AB67FA" w:rsidP="006E0A54">
            <w:pPr>
              <w:pStyle w:val="TAL"/>
            </w:pPr>
            <w:r w:rsidRPr="00D0162F">
              <w:t>Noc2:</w:t>
            </w:r>
            <w:r w:rsidR="006E0A54" w:rsidRPr="00D0162F">
              <w:t xml:space="preserve"> </w:t>
            </w:r>
            <w:r w:rsidRPr="00D0162F">
              <w:t>-98dBm/15kHz</w:t>
            </w:r>
          </w:p>
          <w:p w14:paraId="2F867639" w14:textId="321D4FD8"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0dB</w:t>
            </w:r>
          </w:p>
          <w:p w14:paraId="5472350F" w14:textId="588680C5"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3C6A5DCF" w14:textId="77777777" w:rsidR="00AB67FA" w:rsidRPr="00107D76" w:rsidRDefault="00AB67FA" w:rsidP="006E0A54">
            <w:pPr>
              <w:pStyle w:val="TAL"/>
              <w:rPr>
                <w:lang w:val="fr-FR"/>
              </w:rPr>
            </w:pPr>
          </w:p>
          <w:p w14:paraId="579DB47A" w14:textId="109E9700" w:rsidR="00AB67FA" w:rsidRPr="00D0162F" w:rsidRDefault="00AB67FA" w:rsidP="006E0A54">
            <w:pPr>
              <w:pStyle w:val="TAL"/>
            </w:pPr>
            <w:r w:rsidRPr="00D0162F">
              <w:t>During</w:t>
            </w:r>
            <w:r w:rsidR="006E0A54" w:rsidRPr="00D0162F">
              <w:t xml:space="preserve"> </w:t>
            </w:r>
            <w:r w:rsidRPr="00D0162F">
              <w:t>T2:</w:t>
            </w:r>
          </w:p>
          <w:p w14:paraId="582183D6" w14:textId="1EA674F7" w:rsidR="00AB67FA" w:rsidRPr="00D0162F" w:rsidRDefault="00AB67FA" w:rsidP="006E0A54">
            <w:pPr>
              <w:pStyle w:val="TAL"/>
            </w:pPr>
            <w:r w:rsidRPr="00D0162F">
              <w:t>Noc1:</w:t>
            </w:r>
            <w:r w:rsidR="006E0A54" w:rsidRPr="00D0162F">
              <w:t xml:space="preserve"> </w:t>
            </w:r>
            <w:r w:rsidRPr="00D0162F">
              <w:t>-98dBm/15kHz</w:t>
            </w:r>
          </w:p>
          <w:p w14:paraId="18CB8894" w14:textId="60B9CE5C" w:rsidR="00AB67FA" w:rsidRPr="00D0162F" w:rsidRDefault="00AB67FA" w:rsidP="006E0A54">
            <w:pPr>
              <w:pStyle w:val="TAL"/>
            </w:pPr>
            <w:r w:rsidRPr="00D0162F">
              <w:t>Noc2:</w:t>
            </w:r>
            <w:r w:rsidR="006E0A54" w:rsidRPr="00D0162F">
              <w:t xml:space="preserve"> </w:t>
            </w:r>
            <w:r w:rsidRPr="00D0162F">
              <w:t>-98dBm/15kHz</w:t>
            </w:r>
          </w:p>
          <w:p w14:paraId="53435574" w14:textId="7AD98883"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0dB</w:t>
            </w:r>
          </w:p>
          <w:p w14:paraId="59322C1D" w14:textId="08E58961"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7dB</w:t>
            </w:r>
          </w:p>
        </w:tc>
        <w:tc>
          <w:tcPr>
            <w:tcW w:w="1643" w:type="dxa"/>
          </w:tcPr>
          <w:p w14:paraId="74D340BB" w14:textId="284FBB49" w:rsidR="00AB67FA" w:rsidRPr="00D0162F" w:rsidRDefault="00AB67FA" w:rsidP="006E0A54">
            <w:pPr>
              <w:pStyle w:val="TAL"/>
            </w:pPr>
            <w:r w:rsidRPr="00D0162F">
              <w:t>During</w:t>
            </w:r>
            <w:r w:rsidR="006E0A54" w:rsidRPr="00D0162F">
              <w:t xml:space="preserve"> </w:t>
            </w:r>
            <w:r w:rsidRPr="00D0162F">
              <w:t>T1:</w:t>
            </w:r>
          </w:p>
          <w:p w14:paraId="67672ADC" w14:textId="77777777" w:rsidR="00AB67FA" w:rsidRPr="00D0162F" w:rsidRDefault="00AB67FA" w:rsidP="006E0A54">
            <w:pPr>
              <w:pStyle w:val="TAL"/>
            </w:pPr>
            <w:r w:rsidRPr="00D0162F">
              <w:t>0dB</w:t>
            </w:r>
          </w:p>
          <w:p w14:paraId="7BE42D88" w14:textId="77777777" w:rsidR="00AB67FA" w:rsidRPr="00D0162F" w:rsidRDefault="00AB67FA" w:rsidP="006E0A54">
            <w:pPr>
              <w:pStyle w:val="TAL"/>
            </w:pPr>
            <w:r w:rsidRPr="00D0162F">
              <w:t>0dB</w:t>
            </w:r>
          </w:p>
          <w:p w14:paraId="7BB3C505" w14:textId="77777777" w:rsidR="00AB67FA" w:rsidRPr="00D0162F" w:rsidRDefault="00AB67FA" w:rsidP="006E0A54">
            <w:pPr>
              <w:pStyle w:val="TAL"/>
            </w:pPr>
            <w:r w:rsidRPr="00D0162F">
              <w:t>0dB</w:t>
            </w:r>
          </w:p>
          <w:p w14:paraId="3A9A5285" w14:textId="77777777" w:rsidR="00AB67FA" w:rsidRPr="00D0162F" w:rsidRDefault="00AB67FA" w:rsidP="006E0A54">
            <w:pPr>
              <w:pStyle w:val="TAL"/>
            </w:pPr>
            <w:r w:rsidRPr="00D0162F">
              <w:t>0dB</w:t>
            </w:r>
          </w:p>
          <w:p w14:paraId="4D5C7BFA" w14:textId="77777777" w:rsidR="00AB67FA" w:rsidRPr="00D0162F" w:rsidRDefault="00AB67FA" w:rsidP="006E0A54">
            <w:pPr>
              <w:pStyle w:val="TAL"/>
            </w:pPr>
          </w:p>
          <w:p w14:paraId="700D007B" w14:textId="7E30EBF8" w:rsidR="00AB67FA" w:rsidRPr="00D0162F" w:rsidRDefault="00AB67FA" w:rsidP="006E0A54">
            <w:pPr>
              <w:pStyle w:val="TAL"/>
            </w:pPr>
            <w:r w:rsidRPr="00D0162F">
              <w:t>During</w:t>
            </w:r>
            <w:r w:rsidR="006E0A54" w:rsidRPr="00D0162F">
              <w:t xml:space="preserve"> </w:t>
            </w:r>
            <w:r w:rsidRPr="00D0162F">
              <w:t>T2:</w:t>
            </w:r>
          </w:p>
          <w:p w14:paraId="3DD866A5" w14:textId="77777777" w:rsidR="00AB67FA" w:rsidRPr="00D0162F" w:rsidRDefault="00AB67FA" w:rsidP="006E0A54">
            <w:pPr>
              <w:pStyle w:val="TAL"/>
            </w:pPr>
            <w:r w:rsidRPr="00D0162F">
              <w:t>0dB</w:t>
            </w:r>
          </w:p>
          <w:p w14:paraId="31E69A70" w14:textId="77777777" w:rsidR="00AB67FA" w:rsidRPr="00D0162F" w:rsidRDefault="00AB67FA" w:rsidP="006E0A54">
            <w:pPr>
              <w:pStyle w:val="TAL"/>
            </w:pPr>
            <w:r w:rsidRPr="00D0162F">
              <w:t>0dB</w:t>
            </w:r>
          </w:p>
          <w:p w14:paraId="76BF9400" w14:textId="77777777" w:rsidR="00AB67FA" w:rsidRPr="00D0162F" w:rsidRDefault="00AB67FA" w:rsidP="006E0A54">
            <w:pPr>
              <w:pStyle w:val="TAL"/>
            </w:pPr>
            <w:r w:rsidRPr="00D0162F">
              <w:t>0dB</w:t>
            </w:r>
          </w:p>
          <w:p w14:paraId="2E9DB19F" w14:textId="77777777" w:rsidR="00AB67FA" w:rsidRPr="00D0162F" w:rsidRDefault="00AB67FA" w:rsidP="006E0A54">
            <w:pPr>
              <w:pStyle w:val="TAL"/>
              <w:rPr>
                <w:shd w:val="clear" w:color="auto" w:fill="FFFFFF"/>
              </w:rPr>
            </w:pPr>
            <w:r w:rsidRPr="00D0162F">
              <w:t>0dB</w:t>
            </w:r>
          </w:p>
        </w:tc>
        <w:tc>
          <w:tcPr>
            <w:tcW w:w="2756" w:type="dxa"/>
          </w:tcPr>
          <w:p w14:paraId="72B3F0B5" w14:textId="73DFACAA" w:rsidR="00AB67FA" w:rsidRPr="00D0162F" w:rsidRDefault="00AB67FA" w:rsidP="006E0A54">
            <w:pPr>
              <w:pStyle w:val="TAL"/>
            </w:pPr>
            <w:r w:rsidRPr="00D0162F">
              <w:t>During</w:t>
            </w:r>
            <w:r w:rsidR="006E0A54" w:rsidRPr="00D0162F">
              <w:t xml:space="preserve"> </w:t>
            </w:r>
            <w:r w:rsidRPr="00D0162F">
              <w:t>T1:</w:t>
            </w:r>
          </w:p>
          <w:p w14:paraId="7C2648AF" w14:textId="1BD8F16E" w:rsidR="00AB67FA" w:rsidRPr="00D0162F" w:rsidRDefault="00AB67FA" w:rsidP="006E0A54">
            <w:pPr>
              <w:pStyle w:val="TAL"/>
            </w:pPr>
            <w:r w:rsidRPr="00D0162F">
              <w:t>Noc1:</w:t>
            </w:r>
            <w:r w:rsidR="006E0A54" w:rsidRPr="00D0162F">
              <w:t xml:space="preserve"> </w:t>
            </w:r>
            <w:r w:rsidRPr="00D0162F">
              <w:t>-98dBm/15kHz</w:t>
            </w:r>
          </w:p>
          <w:p w14:paraId="63BF685E" w14:textId="1FB78914" w:rsidR="00AB67FA" w:rsidRPr="00D0162F" w:rsidRDefault="00AB67FA" w:rsidP="006E0A54">
            <w:pPr>
              <w:pStyle w:val="TAL"/>
            </w:pPr>
            <w:r w:rsidRPr="00D0162F">
              <w:t>Noc2:</w:t>
            </w:r>
            <w:r w:rsidR="006E0A54" w:rsidRPr="00D0162F">
              <w:t xml:space="preserve"> </w:t>
            </w:r>
            <w:r w:rsidRPr="00D0162F">
              <w:t>-98dBm/15kHz</w:t>
            </w:r>
          </w:p>
          <w:p w14:paraId="4113D5A9" w14:textId="34E305DB"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0dB</w:t>
            </w:r>
          </w:p>
          <w:p w14:paraId="30F8835F" w14:textId="35DBFB60"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48D49839" w14:textId="77777777" w:rsidR="00AB67FA" w:rsidRPr="00107D76" w:rsidRDefault="00AB67FA" w:rsidP="006E0A54">
            <w:pPr>
              <w:pStyle w:val="TAL"/>
              <w:rPr>
                <w:lang w:val="fr-FR"/>
              </w:rPr>
            </w:pPr>
          </w:p>
          <w:p w14:paraId="1EE08BD7" w14:textId="75F65D68" w:rsidR="00AB67FA" w:rsidRPr="00D0162F" w:rsidRDefault="00AB67FA" w:rsidP="006E0A54">
            <w:pPr>
              <w:pStyle w:val="TAL"/>
            </w:pPr>
            <w:r w:rsidRPr="00D0162F">
              <w:t>During</w:t>
            </w:r>
            <w:r w:rsidR="006E0A54" w:rsidRPr="00D0162F">
              <w:t xml:space="preserve"> </w:t>
            </w:r>
            <w:r w:rsidRPr="00D0162F">
              <w:t>T2:</w:t>
            </w:r>
          </w:p>
          <w:p w14:paraId="2761755F" w14:textId="17F5ADD9" w:rsidR="00AB67FA" w:rsidRPr="00D0162F" w:rsidRDefault="00AB67FA" w:rsidP="006E0A54">
            <w:pPr>
              <w:pStyle w:val="TAL"/>
            </w:pPr>
            <w:r w:rsidRPr="00D0162F">
              <w:t>Noc1:</w:t>
            </w:r>
            <w:r w:rsidR="006E0A54" w:rsidRPr="00D0162F">
              <w:t xml:space="preserve"> </w:t>
            </w:r>
            <w:r w:rsidRPr="00D0162F">
              <w:t>-98dBm/15kHz</w:t>
            </w:r>
          </w:p>
          <w:p w14:paraId="60E0952D" w14:textId="7470F57F" w:rsidR="00AB67FA" w:rsidRPr="00D0162F" w:rsidRDefault="00AB67FA" w:rsidP="006E0A54">
            <w:pPr>
              <w:pStyle w:val="TAL"/>
            </w:pPr>
            <w:r w:rsidRPr="00D0162F">
              <w:t>Noc2:</w:t>
            </w:r>
            <w:r w:rsidR="006E0A54" w:rsidRPr="00D0162F">
              <w:t xml:space="preserve"> </w:t>
            </w:r>
            <w:r w:rsidRPr="00D0162F">
              <w:t>-98dBm/15kHz</w:t>
            </w:r>
          </w:p>
          <w:p w14:paraId="22C7CD1F" w14:textId="0CF04CF7"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0dB</w:t>
            </w:r>
          </w:p>
          <w:p w14:paraId="6614D5B5" w14:textId="764E52AC"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7dB</w:t>
            </w:r>
          </w:p>
        </w:tc>
      </w:tr>
      <w:tr w:rsidR="00FE32DA" w:rsidRPr="00D0162F" w14:paraId="7D708FE7" w14:textId="77777777" w:rsidTr="00543F9B">
        <w:trPr>
          <w:jc w:val="center"/>
        </w:trPr>
        <w:tc>
          <w:tcPr>
            <w:tcW w:w="2843" w:type="dxa"/>
            <w:gridSpan w:val="2"/>
          </w:tcPr>
          <w:p w14:paraId="239E3F47" w14:textId="6B80B546" w:rsidR="00434C6E" w:rsidRPr="00D0162F" w:rsidRDefault="00434C6E" w:rsidP="00434C6E">
            <w:pPr>
              <w:pStyle w:val="TAL"/>
            </w:pPr>
            <w:r w:rsidRPr="00D0162F">
              <w:t>6.3.1.6 NR SA FR1 – UTRAN FDD handover with known target cell</w:t>
            </w:r>
          </w:p>
        </w:tc>
        <w:tc>
          <w:tcPr>
            <w:tcW w:w="3357" w:type="dxa"/>
          </w:tcPr>
          <w:p w14:paraId="43B733EB" w14:textId="77777777" w:rsidR="00434C6E" w:rsidRPr="00D0162F" w:rsidRDefault="00434C6E" w:rsidP="00434C6E">
            <w:pPr>
              <w:pStyle w:val="TAL"/>
              <w:rPr>
                <w:lang w:eastAsia="zh-CN"/>
              </w:rPr>
            </w:pPr>
            <w:r w:rsidRPr="00D0162F">
              <w:rPr>
                <w:lang w:eastAsia="zh-CN"/>
              </w:rPr>
              <w:t>During T1:</w:t>
            </w:r>
          </w:p>
          <w:p w14:paraId="664F9104" w14:textId="77777777" w:rsidR="00434C6E" w:rsidRPr="00D0162F" w:rsidRDefault="00434C6E" w:rsidP="00434C6E">
            <w:pPr>
              <w:pStyle w:val="TAL"/>
            </w:pPr>
            <w:r w:rsidRPr="00D0162F">
              <w:rPr>
                <w:lang w:eastAsia="zh-CN"/>
              </w:rPr>
              <w:t>Noc: -100dBm/15kHz</w:t>
            </w:r>
          </w:p>
          <w:p w14:paraId="157B2DB5" w14:textId="77777777" w:rsidR="00434C6E" w:rsidRPr="00D0162F" w:rsidRDefault="00434C6E" w:rsidP="00434C6E">
            <w:pPr>
              <w:pStyle w:val="TAL"/>
            </w:pPr>
            <w:r w:rsidRPr="00D0162F">
              <w:t>Ês / Noc: 12dB</w:t>
            </w:r>
          </w:p>
          <w:p w14:paraId="319537C5" w14:textId="77777777" w:rsidR="00434C6E" w:rsidRPr="00D0162F" w:rsidRDefault="00434C6E" w:rsidP="00434C6E">
            <w:pPr>
              <w:pStyle w:val="TAL"/>
              <w:rPr>
                <w:rFonts w:cs="Arial"/>
              </w:rPr>
            </w:pPr>
            <w:r w:rsidRPr="00D0162F">
              <w:rPr>
                <w:lang w:eastAsia="zh-CN"/>
              </w:rPr>
              <w:t>Ioc</w:t>
            </w:r>
            <w:r w:rsidRPr="00D0162F">
              <w:rPr>
                <w:rFonts w:cs="Arial"/>
                <w:lang w:eastAsia="sv-SE"/>
              </w:rPr>
              <w:t>: -70dBm/3.84MHz</w:t>
            </w:r>
          </w:p>
          <w:p w14:paraId="44895130" w14:textId="77777777" w:rsidR="00434C6E" w:rsidRPr="00D0162F" w:rsidRDefault="00434C6E" w:rsidP="00434C6E">
            <w:pPr>
              <w:pStyle w:val="TAL"/>
              <w:rPr>
                <w:lang w:eastAsia="zh-CN"/>
              </w:rPr>
            </w:pPr>
            <w:r w:rsidRPr="00D0162F">
              <w:rPr>
                <w:rFonts w:cs="Arial"/>
                <w:bCs/>
              </w:rPr>
              <w:t>Îor / Ioc: -infinity</w:t>
            </w:r>
          </w:p>
          <w:p w14:paraId="62FC895C" w14:textId="77777777" w:rsidR="00434C6E" w:rsidRPr="00D0162F" w:rsidRDefault="00434C6E" w:rsidP="00434C6E">
            <w:pPr>
              <w:pStyle w:val="TAL"/>
              <w:rPr>
                <w:rFonts w:cs="Arial"/>
                <w:bCs/>
              </w:rPr>
            </w:pPr>
            <w:r w:rsidRPr="00D0162F">
              <w:rPr>
                <w:rFonts w:cs="Arial"/>
                <w:bCs/>
              </w:rPr>
              <w:t>CPICH Ec / Ior: -10dB</w:t>
            </w:r>
          </w:p>
          <w:p w14:paraId="0D2E6FFB" w14:textId="77777777" w:rsidR="00434C6E" w:rsidRPr="00D0162F" w:rsidRDefault="00434C6E" w:rsidP="00434C6E">
            <w:pPr>
              <w:pStyle w:val="TAL"/>
              <w:rPr>
                <w:rFonts w:cs="Arial"/>
                <w:bCs/>
              </w:rPr>
            </w:pPr>
            <w:r w:rsidRPr="00D0162F">
              <w:rPr>
                <w:rFonts w:cs="Arial"/>
                <w:bCs/>
              </w:rPr>
              <w:t>SCH Ec / Ior: -12dB</w:t>
            </w:r>
          </w:p>
          <w:p w14:paraId="498AB6B1" w14:textId="77777777" w:rsidR="00434C6E" w:rsidRPr="00D0162F" w:rsidRDefault="00434C6E" w:rsidP="00434C6E">
            <w:pPr>
              <w:pStyle w:val="TAL"/>
              <w:rPr>
                <w:rFonts w:cs="Arial"/>
                <w:bCs/>
              </w:rPr>
            </w:pPr>
          </w:p>
          <w:p w14:paraId="698F7B37" w14:textId="77777777" w:rsidR="00434C6E" w:rsidRPr="00D0162F" w:rsidRDefault="00434C6E" w:rsidP="00434C6E">
            <w:pPr>
              <w:pStyle w:val="TAL"/>
              <w:rPr>
                <w:lang w:eastAsia="zh-CN"/>
              </w:rPr>
            </w:pPr>
            <w:r w:rsidRPr="00D0162F">
              <w:rPr>
                <w:lang w:eastAsia="zh-CN"/>
              </w:rPr>
              <w:t>During T2:</w:t>
            </w:r>
          </w:p>
          <w:p w14:paraId="4076E1CB" w14:textId="77777777" w:rsidR="00434C6E" w:rsidRPr="00D0162F" w:rsidRDefault="00434C6E" w:rsidP="00434C6E">
            <w:pPr>
              <w:pStyle w:val="TAL"/>
            </w:pPr>
            <w:r w:rsidRPr="00D0162F">
              <w:rPr>
                <w:lang w:eastAsia="zh-CN"/>
              </w:rPr>
              <w:t>Noc: -100dBm/15kHz</w:t>
            </w:r>
          </w:p>
          <w:p w14:paraId="2BC10968" w14:textId="77777777" w:rsidR="00434C6E" w:rsidRPr="00D0162F" w:rsidRDefault="00434C6E" w:rsidP="00434C6E">
            <w:pPr>
              <w:pStyle w:val="TAL"/>
            </w:pPr>
            <w:r w:rsidRPr="00D0162F">
              <w:t>Ês / Noc: -4dB</w:t>
            </w:r>
          </w:p>
          <w:p w14:paraId="27929A66" w14:textId="77777777" w:rsidR="00434C6E" w:rsidRPr="00D0162F" w:rsidRDefault="00434C6E" w:rsidP="00434C6E">
            <w:pPr>
              <w:pStyle w:val="TAL"/>
              <w:rPr>
                <w:rFonts w:cs="Arial"/>
              </w:rPr>
            </w:pPr>
            <w:r w:rsidRPr="00D0162F">
              <w:rPr>
                <w:lang w:eastAsia="zh-CN"/>
              </w:rPr>
              <w:t>Ioc</w:t>
            </w:r>
            <w:r w:rsidRPr="00D0162F">
              <w:rPr>
                <w:rFonts w:cs="Arial"/>
                <w:lang w:eastAsia="sv-SE"/>
              </w:rPr>
              <w:t>: -70dBm/3.84MHz</w:t>
            </w:r>
          </w:p>
          <w:p w14:paraId="3E39F6B3" w14:textId="77777777" w:rsidR="00434C6E" w:rsidRPr="00D0162F" w:rsidRDefault="00434C6E" w:rsidP="00434C6E">
            <w:pPr>
              <w:pStyle w:val="TAL"/>
              <w:rPr>
                <w:lang w:eastAsia="zh-CN"/>
              </w:rPr>
            </w:pPr>
            <w:r w:rsidRPr="00D0162F">
              <w:rPr>
                <w:rFonts w:cs="Arial"/>
                <w:bCs/>
              </w:rPr>
              <w:t>Îor / Ioc: -infinity</w:t>
            </w:r>
          </w:p>
          <w:p w14:paraId="50B9FAFB" w14:textId="77777777" w:rsidR="00434C6E" w:rsidRPr="00D0162F" w:rsidRDefault="00434C6E" w:rsidP="00434C6E">
            <w:pPr>
              <w:pStyle w:val="TAL"/>
              <w:rPr>
                <w:rFonts w:cs="Arial"/>
                <w:bCs/>
              </w:rPr>
            </w:pPr>
            <w:r w:rsidRPr="00D0162F">
              <w:rPr>
                <w:rFonts w:cs="Arial"/>
                <w:bCs/>
              </w:rPr>
              <w:t>CPICH Ec / Ior: -10dB</w:t>
            </w:r>
          </w:p>
          <w:p w14:paraId="09DE53BE" w14:textId="77777777" w:rsidR="00434C6E" w:rsidRPr="00D0162F" w:rsidRDefault="00434C6E" w:rsidP="00434C6E">
            <w:pPr>
              <w:pStyle w:val="TAL"/>
              <w:rPr>
                <w:rFonts w:cs="Arial"/>
                <w:bCs/>
              </w:rPr>
            </w:pPr>
            <w:r w:rsidRPr="00D0162F">
              <w:rPr>
                <w:rFonts w:cs="Arial"/>
                <w:bCs/>
              </w:rPr>
              <w:t>SCH Ec / Ior: -12dB</w:t>
            </w:r>
          </w:p>
          <w:p w14:paraId="313F4A5C" w14:textId="77777777" w:rsidR="00434C6E" w:rsidRPr="00D0162F" w:rsidRDefault="00434C6E" w:rsidP="00434C6E">
            <w:pPr>
              <w:pStyle w:val="TAL"/>
              <w:rPr>
                <w:lang w:eastAsia="zh-CN"/>
              </w:rPr>
            </w:pPr>
          </w:p>
          <w:p w14:paraId="641476F3" w14:textId="77777777" w:rsidR="00434C6E" w:rsidRPr="00D0162F" w:rsidRDefault="00434C6E" w:rsidP="00434C6E">
            <w:pPr>
              <w:pStyle w:val="TAL"/>
              <w:rPr>
                <w:lang w:eastAsia="zh-CN"/>
              </w:rPr>
            </w:pPr>
            <w:r w:rsidRPr="00D0162F">
              <w:rPr>
                <w:lang w:eastAsia="zh-CN"/>
              </w:rPr>
              <w:t>During T3:</w:t>
            </w:r>
          </w:p>
          <w:p w14:paraId="002425B8" w14:textId="77777777" w:rsidR="00434C6E" w:rsidRPr="00D0162F" w:rsidRDefault="00434C6E" w:rsidP="00434C6E">
            <w:pPr>
              <w:pStyle w:val="TAL"/>
            </w:pPr>
            <w:r w:rsidRPr="00D0162F">
              <w:rPr>
                <w:lang w:eastAsia="zh-CN"/>
              </w:rPr>
              <w:t>Noc: -100dBm/15kHz</w:t>
            </w:r>
          </w:p>
          <w:p w14:paraId="05C7A45E" w14:textId="77777777" w:rsidR="00434C6E" w:rsidRPr="00D0162F" w:rsidRDefault="00434C6E" w:rsidP="00434C6E">
            <w:pPr>
              <w:pStyle w:val="TAL"/>
            </w:pPr>
            <w:r w:rsidRPr="00D0162F">
              <w:t>Ês / Noc: -4dB</w:t>
            </w:r>
          </w:p>
          <w:p w14:paraId="56F9572E" w14:textId="77777777" w:rsidR="00434C6E" w:rsidRPr="00D0162F" w:rsidRDefault="00434C6E" w:rsidP="00434C6E">
            <w:pPr>
              <w:pStyle w:val="TAL"/>
              <w:rPr>
                <w:rFonts w:cs="Arial"/>
              </w:rPr>
            </w:pPr>
            <w:r w:rsidRPr="00D0162F">
              <w:rPr>
                <w:lang w:eastAsia="zh-CN"/>
              </w:rPr>
              <w:t>Ioc</w:t>
            </w:r>
            <w:r w:rsidRPr="00D0162F">
              <w:rPr>
                <w:rFonts w:cs="Arial"/>
                <w:lang w:eastAsia="sv-SE"/>
              </w:rPr>
              <w:t>: -70dBm/3.84MHz</w:t>
            </w:r>
          </w:p>
          <w:p w14:paraId="36926E4B" w14:textId="77777777" w:rsidR="00434C6E" w:rsidRPr="00D0162F" w:rsidRDefault="00434C6E" w:rsidP="00434C6E">
            <w:pPr>
              <w:pStyle w:val="TAL"/>
              <w:rPr>
                <w:lang w:eastAsia="zh-CN"/>
              </w:rPr>
            </w:pPr>
            <w:r w:rsidRPr="00D0162F">
              <w:rPr>
                <w:rFonts w:cs="Arial"/>
                <w:bCs/>
              </w:rPr>
              <w:t>Îor / Ioc: -infinity</w:t>
            </w:r>
          </w:p>
          <w:p w14:paraId="2A9DFA21" w14:textId="77777777" w:rsidR="00434C6E" w:rsidRPr="00D0162F" w:rsidRDefault="00434C6E" w:rsidP="00434C6E">
            <w:pPr>
              <w:pStyle w:val="TAL"/>
              <w:rPr>
                <w:rFonts w:cs="Arial"/>
                <w:bCs/>
              </w:rPr>
            </w:pPr>
            <w:r w:rsidRPr="00D0162F">
              <w:rPr>
                <w:rFonts w:cs="Arial"/>
                <w:bCs/>
              </w:rPr>
              <w:t>CPICH Ec / Ior: -10dB</w:t>
            </w:r>
          </w:p>
          <w:p w14:paraId="08EE4968" w14:textId="09919763" w:rsidR="00434C6E" w:rsidRPr="00D0162F" w:rsidRDefault="00434C6E" w:rsidP="00434C6E">
            <w:pPr>
              <w:pStyle w:val="TAL"/>
            </w:pPr>
            <w:r w:rsidRPr="00D0162F">
              <w:rPr>
                <w:rFonts w:cs="Arial"/>
                <w:bCs/>
              </w:rPr>
              <w:t>SCH Ec / Ior: -12dB</w:t>
            </w:r>
          </w:p>
        </w:tc>
        <w:tc>
          <w:tcPr>
            <w:tcW w:w="1643" w:type="dxa"/>
          </w:tcPr>
          <w:p w14:paraId="31696AD0" w14:textId="77777777" w:rsidR="00434C6E" w:rsidRPr="00D0162F" w:rsidRDefault="00434C6E" w:rsidP="00434C6E">
            <w:pPr>
              <w:pStyle w:val="TAL"/>
              <w:rPr>
                <w:lang w:eastAsia="zh-CN"/>
              </w:rPr>
            </w:pPr>
            <w:r w:rsidRPr="00D0162F">
              <w:rPr>
                <w:lang w:eastAsia="zh-CN"/>
              </w:rPr>
              <w:t>During T1:</w:t>
            </w:r>
          </w:p>
          <w:p w14:paraId="343369BB" w14:textId="77777777" w:rsidR="00434C6E" w:rsidRPr="00D0162F" w:rsidRDefault="00434C6E" w:rsidP="00434C6E">
            <w:pPr>
              <w:pStyle w:val="TAL"/>
              <w:rPr>
                <w:lang w:eastAsia="zh-CN"/>
              </w:rPr>
            </w:pPr>
            <w:r w:rsidRPr="00D0162F">
              <w:rPr>
                <w:lang w:eastAsia="zh-CN"/>
              </w:rPr>
              <w:t>-1.54dB</w:t>
            </w:r>
          </w:p>
          <w:p w14:paraId="336BFF4E" w14:textId="77777777" w:rsidR="00434C6E" w:rsidRPr="00D0162F" w:rsidRDefault="00434C6E" w:rsidP="00434C6E">
            <w:pPr>
              <w:pStyle w:val="TAL"/>
              <w:rPr>
                <w:lang w:eastAsia="zh-CN"/>
              </w:rPr>
            </w:pPr>
            <w:r w:rsidRPr="00D0162F">
              <w:rPr>
                <w:lang w:eastAsia="zh-CN"/>
              </w:rPr>
              <w:t>0dB</w:t>
            </w:r>
          </w:p>
          <w:p w14:paraId="512E1B0B" w14:textId="77777777" w:rsidR="00434C6E" w:rsidRPr="00D0162F" w:rsidRDefault="00434C6E" w:rsidP="00434C6E">
            <w:pPr>
              <w:pStyle w:val="TAL"/>
              <w:rPr>
                <w:lang w:eastAsia="zh-CN"/>
              </w:rPr>
            </w:pPr>
            <w:r w:rsidRPr="00D0162F">
              <w:rPr>
                <w:lang w:eastAsia="zh-CN"/>
              </w:rPr>
              <w:t>0dB</w:t>
            </w:r>
          </w:p>
          <w:p w14:paraId="70D04850" w14:textId="77777777" w:rsidR="00434C6E" w:rsidRPr="00D0162F" w:rsidRDefault="00434C6E" w:rsidP="00434C6E">
            <w:pPr>
              <w:pStyle w:val="TAL"/>
              <w:rPr>
                <w:lang w:eastAsia="zh-CN"/>
              </w:rPr>
            </w:pPr>
            <w:r w:rsidRPr="00D0162F">
              <w:rPr>
                <w:lang w:eastAsia="zh-CN"/>
              </w:rPr>
              <w:t>0dB</w:t>
            </w:r>
          </w:p>
          <w:p w14:paraId="017324AB" w14:textId="77777777" w:rsidR="00434C6E" w:rsidRPr="00D0162F" w:rsidRDefault="00434C6E" w:rsidP="00434C6E">
            <w:pPr>
              <w:pStyle w:val="TAL"/>
              <w:rPr>
                <w:lang w:eastAsia="zh-CN"/>
              </w:rPr>
            </w:pPr>
            <w:r w:rsidRPr="00D0162F">
              <w:rPr>
                <w:lang w:eastAsia="zh-CN"/>
              </w:rPr>
              <w:t>0dB</w:t>
            </w:r>
          </w:p>
          <w:p w14:paraId="3952747C" w14:textId="77777777" w:rsidR="00434C6E" w:rsidRPr="00D0162F" w:rsidRDefault="00434C6E" w:rsidP="00434C6E">
            <w:pPr>
              <w:pStyle w:val="TAL"/>
              <w:rPr>
                <w:rFonts w:cs="Arial"/>
                <w:bCs/>
              </w:rPr>
            </w:pPr>
            <w:r w:rsidRPr="00D0162F">
              <w:rPr>
                <w:lang w:eastAsia="zh-CN"/>
              </w:rPr>
              <w:t>0dB</w:t>
            </w:r>
          </w:p>
          <w:p w14:paraId="2B4B9403" w14:textId="77777777" w:rsidR="00434C6E" w:rsidRPr="00D0162F" w:rsidRDefault="00434C6E" w:rsidP="00434C6E">
            <w:pPr>
              <w:pStyle w:val="TAL"/>
              <w:rPr>
                <w:rFonts w:cs="Arial"/>
                <w:bCs/>
              </w:rPr>
            </w:pPr>
          </w:p>
          <w:p w14:paraId="0D7A09AA" w14:textId="77777777" w:rsidR="00434C6E" w:rsidRPr="00D0162F" w:rsidRDefault="00434C6E" w:rsidP="00434C6E">
            <w:pPr>
              <w:pStyle w:val="TAL"/>
              <w:rPr>
                <w:lang w:eastAsia="zh-CN"/>
              </w:rPr>
            </w:pPr>
            <w:r w:rsidRPr="00D0162F">
              <w:rPr>
                <w:lang w:eastAsia="zh-CN"/>
              </w:rPr>
              <w:t>During T2:</w:t>
            </w:r>
          </w:p>
          <w:p w14:paraId="1DD178AE" w14:textId="77777777" w:rsidR="00434C6E" w:rsidRPr="00D0162F" w:rsidRDefault="00434C6E" w:rsidP="00434C6E">
            <w:pPr>
              <w:pStyle w:val="TAL"/>
              <w:rPr>
                <w:lang w:eastAsia="zh-CN"/>
              </w:rPr>
            </w:pPr>
            <w:r w:rsidRPr="00D0162F">
              <w:rPr>
                <w:lang w:eastAsia="zh-CN"/>
              </w:rPr>
              <w:t>-1.54dB</w:t>
            </w:r>
          </w:p>
          <w:p w14:paraId="080F6E5A" w14:textId="77777777" w:rsidR="00434C6E" w:rsidRPr="00D0162F" w:rsidRDefault="00434C6E" w:rsidP="00434C6E">
            <w:pPr>
              <w:pStyle w:val="TAL"/>
              <w:rPr>
                <w:lang w:eastAsia="zh-CN"/>
              </w:rPr>
            </w:pPr>
            <w:r w:rsidRPr="00D0162F">
              <w:rPr>
                <w:lang w:eastAsia="zh-CN"/>
              </w:rPr>
              <w:t>0dB</w:t>
            </w:r>
          </w:p>
          <w:p w14:paraId="53091C94" w14:textId="77777777" w:rsidR="00434C6E" w:rsidRPr="00D0162F" w:rsidRDefault="00434C6E" w:rsidP="00434C6E">
            <w:pPr>
              <w:pStyle w:val="TAL"/>
              <w:rPr>
                <w:lang w:eastAsia="zh-CN"/>
              </w:rPr>
            </w:pPr>
            <w:r w:rsidRPr="00D0162F">
              <w:rPr>
                <w:lang w:eastAsia="zh-CN"/>
              </w:rPr>
              <w:t>0dB</w:t>
            </w:r>
          </w:p>
          <w:p w14:paraId="1F9A4836" w14:textId="77777777" w:rsidR="00434C6E" w:rsidRPr="00D0162F" w:rsidRDefault="00434C6E" w:rsidP="00434C6E">
            <w:pPr>
              <w:pStyle w:val="TAL"/>
              <w:rPr>
                <w:lang w:eastAsia="zh-CN"/>
              </w:rPr>
            </w:pPr>
            <w:r w:rsidRPr="00D0162F">
              <w:rPr>
                <w:lang w:eastAsia="zh-CN"/>
              </w:rPr>
              <w:t>0dB</w:t>
            </w:r>
          </w:p>
          <w:p w14:paraId="7CD10F6A" w14:textId="77777777" w:rsidR="00434C6E" w:rsidRPr="00D0162F" w:rsidRDefault="00434C6E" w:rsidP="00434C6E">
            <w:pPr>
              <w:pStyle w:val="TAL"/>
              <w:rPr>
                <w:rFonts w:cs="Arial"/>
                <w:bCs/>
              </w:rPr>
            </w:pPr>
            <w:r w:rsidRPr="00D0162F">
              <w:rPr>
                <w:lang w:eastAsia="zh-CN"/>
              </w:rPr>
              <w:t>0dB</w:t>
            </w:r>
          </w:p>
          <w:p w14:paraId="7B494081" w14:textId="77777777" w:rsidR="00434C6E" w:rsidRPr="00D0162F" w:rsidRDefault="00434C6E" w:rsidP="00434C6E">
            <w:pPr>
              <w:pStyle w:val="TAL"/>
              <w:rPr>
                <w:rFonts w:cs="Arial"/>
                <w:bCs/>
              </w:rPr>
            </w:pPr>
            <w:r w:rsidRPr="00D0162F">
              <w:rPr>
                <w:lang w:eastAsia="zh-CN"/>
              </w:rPr>
              <w:t>0dB</w:t>
            </w:r>
          </w:p>
          <w:p w14:paraId="443C7D63" w14:textId="77777777" w:rsidR="00434C6E" w:rsidRPr="00D0162F" w:rsidRDefault="00434C6E" w:rsidP="00434C6E">
            <w:pPr>
              <w:pStyle w:val="TAL"/>
              <w:rPr>
                <w:lang w:eastAsia="zh-CN"/>
              </w:rPr>
            </w:pPr>
          </w:p>
          <w:p w14:paraId="5FA327CA" w14:textId="77777777" w:rsidR="00434C6E" w:rsidRPr="00D0162F" w:rsidRDefault="00434C6E" w:rsidP="00434C6E">
            <w:pPr>
              <w:pStyle w:val="TAL"/>
              <w:rPr>
                <w:lang w:eastAsia="zh-CN"/>
              </w:rPr>
            </w:pPr>
            <w:r w:rsidRPr="00D0162F">
              <w:rPr>
                <w:lang w:eastAsia="zh-CN"/>
              </w:rPr>
              <w:t>During T3:</w:t>
            </w:r>
          </w:p>
          <w:p w14:paraId="113A4EA5" w14:textId="77777777" w:rsidR="00434C6E" w:rsidRPr="00D0162F" w:rsidRDefault="00434C6E" w:rsidP="00434C6E">
            <w:pPr>
              <w:pStyle w:val="TAL"/>
              <w:rPr>
                <w:lang w:eastAsia="zh-CN"/>
              </w:rPr>
            </w:pPr>
            <w:r w:rsidRPr="00D0162F">
              <w:rPr>
                <w:lang w:eastAsia="zh-CN"/>
              </w:rPr>
              <w:t>-1.54dB</w:t>
            </w:r>
          </w:p>
          <w:p w14:paraId="04E7D6C1" w14:textId="77777777" w:rsidR="00434C6E" w:rsidRPr="00D0162F" w:rsidRDefault="00434C6E" w:rsidP="00434C6E">
            <w:pPr>
              <w:pStyle w:val="TAL"/>
              <w:rPr>
                <w:lang w:eastAsia="zh-CN"/>
              </w:rPr>
            </w:pPr>
            <w:r w:rsidRPr="00D0162F">
              <w:rPr>
                <w:lang w:eastAsia="zh-CN"/>
              </w:rPr>
              <w:t>0dB</w:t>
            </w:r>
          </w:p>
          <w:p w14:paraId="4D26502D" w14:textId="77777777" w:rsidR="00434C6E" w:rsidRPr="00D0162F" w:rsidRDefault="00434C6E" w:rsidP="00434C6E">
            <w:pPr>
              <w:pStyle w:val="TAL"/>
              <w:rPr>
                <w:lang w:eastAsia="zh-CN"/>
              </w:rPr>
            </w:pPr>
            <w:r w:rsidRPr="00D0162F">
              <w:rPr>
                <w:lang w:eastAsia="zh-CN"/>
              </w:rPr>
              <w:t>0dB</w:t>
            </w:r>
          </w:p>
          <w:p w14:paraId="51DEB2AD" w14:textId="77777777" w:rsidR="00434C6E" w:rsidRPr="00D0162F" w:rsidRDefault="00434C6E" w:rsidP="00434C6E">
            <w:pPr>
              <w:pStyle w:val="TAL"/>
              <w:rPr>
                <w:lang w:eastAsia="zh-CN"/>
              </w:rPr>
            </w:pPr>
            <w:r w:rsidRPr="00D0162F">
              <w:rPr>
                <w:lang w:eastAsia="zh-CN"/>
              </w:rPr>
              <w:t>0dB</w:t>
            </w:r>
          </w:p>
          <w:p w14:paraId="67797900" w14:textId="77777777" w:rsidR="00434C6E" w:rsidRPr="00D0162F" w:rsidRDefault="00434C6E" w:rsidP="00434C6E">
            <w:pPr>
              <w:pStyle w:val="TAL"/>
              <w:rPr>
                <w:rFonts w:cs="Arial"/>
                <w:bCs/>
              </w:rPr>
            </w:pPr>
            <w:r w:rsidRPr="00D0162F">
              <w:rPr>
                <w:lang w:eastAsia="zh-CN"/>
              </w:rPr>
              <w:t>0dB</w:t>
            </w:r>
          </w:p>
          <w:p w14:paraId="3882E09D" w14:textId="3A23F341" w:rsidR="00434C6E" w:rsidRPr="00D0162F" w:rsidRDefault="00434C6E" w:rsidP="00434C6E">
            <w:pPr>
              <w:pStyle w:val="TAL"/>
            </w:pPr>
            <w:r w:rsidRPr="00D0162F">
              <w:rPr>
                <w:lang w:eastAsia="zh-CN"/>
              </w:rPr>
              <w:t>0dB</w:t>
            </w:r>
          </w:p>
        </w:tc>
        <w:tc>
          <w:tcPr>
            <w:tcW w:w="2756" w:type="dxa"/>
          </w:tcPr>
          <w:p w14:paraId="1037E0EE" w14:textId="77777777" w:rsidR="00434C6E" w:rsidRPr="00D0162F" w:rsidRDefault="00434C6E" w:rsidP="00434C6E">
            <w:pPr>
              <w:pStyle w:val="TAL"/>
              <w:rPr>
                <w:lang w:eastAsia="zh-CN"/>
              </w:rPr>
            </w:pPr>
            <w:r w:rsidRPr="00D0162F">
              <w:rPr>
                <w:lang w:eastAsia="zh-CN"/>
              </w:rPr>
              <w:t>During T1:</w:t>
            </w:r>
          </w:p>
          <w:p w14:paraId="4ABCB58B" w14:textId="77777777" w:rsidR="00434C6E" w:rsidRPr="00D0162F" w:rsidRDefault="00434C6E" w:rsidP="00434C6E">
            <w:pPr>
              <w:pStyle w:val="TAL"/>
            </w:pPr>
            <w:r w:rsidRPr="00D0162F">
              <w:rPr>
                <w:lang w:eastAsia="zh-CN"/>
              </w:rPr>
              <w:t>Noc: -101.54dBm/15kHz</w:t>
            </w:r>
          </w:p>
          <w:p w14:paraId="448D8058" w14:textId="77777777" w:rsidR="00434C6E" w:rsidRPr="00D0162F" w:rsidRDefault="00434C6E" w:rsidP="00434C6E">
            <w:pPr>
              <w:pStyle w:val="TAL"/>
            </w:pPr>
            <w:r w:rsidRPr="00D0162F">
              <w:t>Ês / Noc: 12dB</w:t>
            </w:r>
          </w:p>
          <w:p w14:paraId="03818A90" w14:textId="77777777" w:rsidR="00434C6E" w:rsidRPr="00D0162F" w:rsidRDefault="00434C6E" w:rsidP="00434C6E">
            <w:pPr>
              <w:pStyle w:val="TAL"/>
              <w:rPr>
                <w:rFonts w:cs="Arial"/>
              </w:rPr>
            </w:pPr>
            <w:r w:rsidRPr="00D0162F">
              <w:rPr>
                <w:lang w:eastAsia="zh-CN"/>
              </w:rPr>
              <w:t>Ioc</w:t>
            </w:r>
            <w:r w:rsidRPr="00D0162F">
              <w:rPr>
                <w:rFonts w:cs="Arial"/>
                <w:lang w:eastAsia="sv-SE"/>
              </w:rPr>
              <w:t>: -70dBm/3.84MHz</w:t>
            </w:r>
          </w:p>
          <w:p w14:paraId="1BAD5A95" w14:textId="77777777" w:rsidR="00434C6E" w:rsidRPr="00D0162F" w:rsidRDefault="00434C6E" w:rsidP="00434C6E">
            <w:pPr>
              <w:pStyle w:val="TAL"/>
              <w:rPr>
                <w:lang w:eastAsia="zh-CN"/>
              </w:rPr>
            </w:pPr>
            <w:r w:rsidRPr="00D0162F">
              <w:rPr>
                <w:rFonts w:cs="Arial"/>
                <w:bCs/>
              </w:rPr>
              <w:t>Îor / Ioc: -infinity</w:t>
            </w:r>
          </w:p>
          <w:p w14:paraId="6478B64E" w14:textId="77777777" w:rsidR="00434C6E" w:rsidRPr="00D0162F" w:rsidRDefault="00434C6E" w:rsidP="00434C6E">
            <w:pPr>
              <w:pStyle w:val="TAL"/>
              <w:rPr>
                <w:rFonts w:cs="Arial"/>
                <w:bCs/>
              </w:rPr>
            </w:pPr>
            <w:r w:rsidRPr="00D0162F">
              <w:rPr>
                <w:rFonts w:cs="Arial"/>
                <w:bCs/>
              </w:rPr>
              <w:t>CPICH Ec / Ior: -10dB</w:t>
            </w:r>
          </w:p>
          <w:p w14:paraId="05F6C6AD" w14:textId="77777777" w:rsidR="00434C6E" w:rsidRPr="00D0162F" w:rsidRDefault="00434C6E" w:rsidP="00434C6E">
            <w:pPr>
              <w:pStyle w:val="TAL"/>
              <w:rPr>
                <w:rFonts w:cs="Arial"/>
                <w:bCs/>
              </w:rPr>
            </w:pPr>
            <w:r w:rsidRPr="00D0162F">
              <w:rPr>
                <w:rFonts w:cs="Arial"/>
                <w:bCs/>
              </w:rPr>
              <w:t>SCH Ec / Ior: -12dB</w:t>
            </w:r>
          </w:p>
          <w:p w14:paraId="67308362" w14:textId="77777777" w:rsidR="00434C6E" w:rsidRPr="00D0162F" w:rsidRDefault="00434C6E" w:rsidP="00434C6E">
            <w:pPr>
              <w:pStyle w:val="TAL"/>
              <w:rPr>
                <w:rFonts w:cs="Arial"/>
                <w:bCs/>
              </w:rPr>
            </w:pPr>
          </w:p>
          <w:p w14:paraId="4B2D2AB5" w14:textId="77777777" w:rsidR="00434C6E" w:rsidRPr="00D0162F" w:rsidRDefault="00434C6E" w:rsidP="00434C6E">
            <w:pPr>
              <w:pStyle w:val="TAL"/>
              <w:rPr>
                <w:lang w:eastAsia="zh-CN"/>
              </w:rPr>
            </w:pPr>
            <w:r w:rsidRPr="00D0162F">
              <w:rPr>
                <w:lang w:eastAsia="zh-CN"/>
              </w:rPr>
              <w:t>During T2:</w:t>
            </w:r>
          </w:p>
          <w:p w14:paraId="1ECC2F02" w14:textId="77777777" w:rsidR="00434C6E" w:rsidRPr="00D0162F" w:rsidRDefault="00434C6E" w:rsidP="00434C6E">
            <w:pPr>
              <w:pStyle w:val="TAL"/>
            </w:pPr>
            <w:r w:rsidRPr="00D0162F">
              <w:rPr>
                <w:lang w:eastAsia="zh-CN"/>
              </w:rPr>
              <w:t>Noc: -101.54dBm/15kHz</w:t>
            </w:r>
          </w:p>
          <w:p w14:paraId="1A341D9F" w14:textId="77777777" w:rsidR="00434C6E" w:rsidRPr="00D0162F" w:rsidRDefault="00434C6E" w:rsidP="00434C6E">
            <w:pPr>
              <w:pStyle w:val="TAL"/>
            </w:pPr>
            <w:r w:rsidRPr="00D0162F">
              <w:t>Ês / Noc: -4dB</w:t>
            </w:r>
          </w:p>
          <w:p w14:paraId="5C611196" w14:textId="77777777" w:rsidR="00434C6E" w:rsidRPr="00D0162F" w:rsidRDefault="00434C6E" w:rsidP="00434C6E">
            <w:pPr>
              <w:pStyle w:val="TAL"/>
              <w:rPr>
                <w:rFonts w:cs="Arial"/>
              </w:rPr>
            </w:pPr>
            <w:r w:rsidRPr="00D0162F">
              <w:rPr>
                <w:lang w:eastAsia="zh-CN"/>
              </w:rPr>
              <w:t>Ioc</w:t>
            </w:r>
            <w:r w:rsidRPr="00D0162F">
              <w:rPr>
                <w:rFonts w:cs="Arial"/>
                <w:lang w:eastAsia="sv-SE"/>
              </w:rPr>
              <w:t>: -70dBm/3.84MHz</w:t>
            </w:r>
          </w:p>
          <w:p w14:paraId="12EC8382" w14:textId="77777777" w:rsidR="00434C6E" w:rsidRPr="00D0162F" w:rsidRDefault="00434C6E" w:rsidP="00434C6E">
            <w:pPr>
              <w:pStyle w:val="TAL"/>
              <w:rPr>
                <w:lang w:eastAsia="zh-CN"/>
              </w:rPr>
            </w:pPr>
            <w:r w:rsidRPr="00D0162F">
              <w:rPr>
                <w:rFonts w:cs="Arial"/>
                <w:bCs/>
              </w:rPr>
              <w:t>Îor / Ioc: -infinity</w:t>
            </w:r>
          </w:p>
          <w:p w14:paraId="167DC7CE" w14:textId="77777777" w:rsidR="00434C6E" w:rsidRPr="00D0162F" w:rsidRDefault="00434C6E" w:rsidP="00434C6E">
            <w:pPr>
              <w:pStyle w:val="TAL"/>
              <w:rPr>
                <w:rFonts w:cs="Arial"/>
                <w:bCs/>
              </w:rPr>
            </w:pPr>
            <w:r w:rsidRPr="00D0162F">
              <w:rPr>
                <w:rFonts w:cs="Arial"/>
                <w:bCs/>
              </w:rPr>
              <w:t>CPICH Ec / Ior: -10dB</w:t>
            </w:r>
          </w:p>
          <w:p w14:paraId="7266D870" w14:textId="77777777" w:rsidR="00434C6E" w:rsidRPr="00D0162F" w:rsidRDefault="00434C6E" w:rsidP="00434C6E">
            <w:pPr>
              <w:pStyle w:val="TAL"/>
              <w:rPr>
                <w:rFonts w:cs="Arial"/>
                <w:bCs/>
              </w:rPr>
            </w:pPr>
            <w:r w:rsidRPr="00D0162F">
              <w:rPr>
                <w:rFonts w:cs="Arial"/>
                <w:bCs/>
              </w:rPr>
              <w:t>SCH Ec / Ior: -12dB</w:t>
            </w:r>
          </w:p>
          <w:p w14:paraId="6E8A4023" w14:textId="77777777" w:rsidR="00434C6E" w:rsidRPr="00D0162F" w:rsidRDefault="00434C6E" w:rsidP="00434C6E">
            <w:pPr>
              <w:pStyle w:val="TAL"/>
              <w:rPr>
                <w:lang w:eastAsia="zh-CN"/>
              </w:rPr>
            </w:pPr>
          </w:p>
          <w:p w14:paraId="48CB7DDE" w14:textId="77777777" w:rsidR="00434C6E" w:rsidRPr="00D0162F" w:rsidRDefault="00434C6E" w:rsidP="00434C6E">
            <w:pPr>
              <w:pStyle w:val="TAL"/>
              <w:rPr>
                <w:lang w:eastAsia="zh-CN"/>
              </w:rPr>
            </w:pPr>
            <w:r w:rsidRPr="00D0162F">
              <w:rPr>
                <w:lang w:eastAsia="zh-CN"/>
              </w:rPr>
              <w:t>During T3:</w:t>
            </w:r>
          </w:p>
          <w:p w14:paraId="41A890EE" w14:textId="77777777" w:rsidR="00434C6E" w:rsidRPr="00D0162F" w:rsidRDefault="00434C6E" w:rsidP="00434C6E">
            <w:pPr>
              <w:pStyle w:val="TAL"/>
            </w:pPr>
            <w:r w:rsidRPr="00D0162F">
              <w:rPr>
                <w:lang w:eastAsia="zh-CN"/>
              </w:rPr>
              <w:t>Noc: -101.54dBm/15kHz</w:t>
            </w:r>
          </w:p>
          <w:p w14:paraId="7ACCC7C9" w14:textId="77777777" w:rsidR="00434C6E" w:rsidRPr="00D0162F" w:rsidRDefault="00434C6E" w:rsidP="00434C6E">
            <w:pPr>
              <w:pStyle w:val="TAL"/>
            </w:pPr>
            <w:r w:rsidRPr="00D0162F">
              <w:t>Ês / Noc: -4dB</w:t>
            </w:r>
          </w:p>
          <w:p w14:paraId="1D19553F" w14:textId="77777777" w:rsidR="00434C6E" w:rsidRPr="00D0162F" w:rsidRDefault="00434C6E" w:rsidP="00434C6E">
            <w:pPr>
              <w:pStyle w:val="TAL"/>
              <w:rPr>
                <w:rFonts w:cs="Arial"/>
              </w:rPr>
            </w:pPr>
            <w:r w:rsidRPr="00D0162F">
              <w:rPr>
                <w:lang w:eastAsia="zh-CN"/>
              </w:rPr>
              <w:t>Ioc</w:t>
            </w:r>
            <w:r w:rsidRPr="00D0162F">
              <w:rPr>
                <w:rFonts w:cs="Arial"/>
                <w:lang w:eastAsia="sv-SE"/>
              </w:rPr>
              <w:t>: -70dBm/3.84MHz</w:t>
            </w:r>
          </w:p>
          <w:p w14:paraId="6FE802AA" w14:textId="77777777" w:rsidR="00434C6E" w:rsidRPr="00D0162F" w:rsidRDefault="00434C6E" w:rsidP="00434C6E">
            <w:pPr>
              <w:pStyle w:val="TAL"/>
              <w:rPr>
                <w:lang w:eastAsia="zh-CN"/>
              </w:rPr>
            </w:pPr>
            <w:r w:rsidRPr="00D0162F">
              <w:rPr>
                <w:rFonts w:cs="Arial"/>
                <w:bCs/>
              </w:rPr>
              <w:t>Îor / Ioc: -infinity</w:t>
            </w:r>
          </w:p>
          <w:p w14:paraId="32BB171D" w14:textId="77777777" w:rsidR="00434C6E" w:rsidRPr="00D0162F" w:rsidRDefault="00434C6E" w:rsidP="00434C6E">
            <w:pPr>
              <w:pStyle w:val="TAL"/>
              <w:rPr>
                <w:rFonts w:cs="Arial"/>
                <w:bCs/>
              </w:rPr>
            </w:pPr>
            <w:r w:rsidRPr="00D0162F">
              <w:rPr>
                <w:rFonts w:cs="Arial"/>
                <w:bCs/>
              </w:rPr>
              <w:t>CPICH Ec / Ior: -10dB</w:t>
            </w:r>
          </w:p>
          <w:p w14:paraId="0FEFCBF8" w14:textId="4E7287FB" w:rsidR="00434C6E" w:rsidRPr="00D0162F" w:rsidRDefault="00434C6E" w:rsidP="00434C6E">
            <w:pPr>
              <w:pStyle w:val="TAL"/>
            </w:pPr>
            <w:r w:rsidRPr="00D0162F">
              <w:rPr>
                <w:rFonts w:cs="Arial"/>
                <w:bCs/>
              </w:rPr>
              <w:t>SCH Ec / Ior: -12dB</w:t>
            </w:r>
          </w:p>
        </w:tc>
      </w:tr>
      <w:tr w:rsidR="00FE32DA" w:rsidRPr="00D0162F" w14:paraId="55A9C29E" w14:textId="77777777" w:rsidTr="00543F9B">
        <w:trPr>
          <w:jc w:val="center"/>
        </w:trPr>
        <w:tc>
          <w:tcPr>
            <w:tcW w:w="2843" w:type="dxa"/>
            <w:gridSpan w:val="2"/>
          </w:tcPr>
          <w:p w14:paraId="7D199108" w14:textId="196B5BB2" w:rsidR="006B74CE" w:rsidRPr="00107D76" w:rsidRDefault="006B74CE" w:rsidP="006B74CE">
            <w:pPr>
              <w:pStyle w:val="TAL"/>
              <w:rPr>
                <w:lang w:val="fr-FR"/>
              </w:rPr>
            </w:pPr>
            <w:r w:rsidRPr="00107D76">
              <w:rPr>
                <w:lang w:val="fr-FR"/>
              </w:rPr>
              <w:t>6.3.1.7 NR SA FR1 synchronous DAPS handover</w:t>
            </w:r>
          </w:p>
        </w:tc>
        <w:tc>
          <w:tcPr>
            <w:tcW w:w="3357" w:type="dxa"/>
          </w:tcPr>
          <w:p w14:paraId="46A987DE" w14:textId="77777777" w:rsidR="006B74CE" w:rsidRPr="00D0162F" w:rsidRDefault="006B74CE" w:rsidP="006B74CE">
            <w:pPr>
              <w:pStyle w:val="TAL"/>
            </w:pPr>
            <w:r w:rsidRPr="00D0162F">
              <w:t>During T1:</w:t>
            </w:r>
          </w:p>
          <w:p w14:paraId="70CE1F12" w14:textId="77777777" w:rsidR="006B74CE" w:rsidRPr="00D0162F" w:rsidRDefault="006B74CE" w:rsidP="006B74CE">
            <w:pPr>
              <w:pStyle w:val="TAL"/>
            </w:pPr>
            <w:r w:rsidRPr="00D0162F">
              <w:t>Noc: -98dBm/15kHz</w:t>
            </w:r>
          </w:p>
          <w:p w14:paraId="2E8AE40F" w14:textId="77777777" w:rsidR="006B74CE" w:rsidRPr="00D0162F" w:rsidRDefault="006B74CE" w:rsidP="006B74CE">
            <w:pPr>
              <w:pStyle w:val="TAL"/>
            </w:pPr>
            <w:r w:rsidRPr="00D0162F">
              <w:t>Ês1 / Noc: +8dB</w:t>
            </w:r>
          </w:p>
          <w:p w14:paraId="215BEA4B" w14:textId="77777777" w:rsidR="006B74CE" w:rsidRPr="00D0162F" w:rsidRDefault="006B74CE" w:rsidP="006B74CE">
            <w:pPr>
              <w:pStyle w:val="TAL"/>
            </w:pPr>
            <w:r w:rsidRPr="00D0162F">
              <w:t>Ês2 / Noc: -infinity</w:t>
            </w:r>
          </w:p>
          <w:p w14:paraId="5E3806BA" w14:textId="77777777" w:rsidR="006B74CE" w:rsidRPr="00D0162F" w:rsidRDefault="006B74CE" w:rsidP="006B74CE">
            <w:pPr>
              <w:pStyle w:val="TAL"/>
            </w:pPr>
          </w:p>
          <w:p w14:paraId="2666F25A" w14:textId="77777777" w:rsidR="006B74CE" w:rsidRPr="00D0162F" w:rsidRDefault="006B74CE" w:rsidP="006B74CE">
            <w:pPr>
              <w:pStyle w:val="TAL"/>
            </w:pPr>
            <w:r w:rsidRPr="00D0162F">
              <w:t>During T2:</w:t>
            </w:r>
          </w:p>
          <w:p w14:paraId="566C25EF" w14:textId="77777777" w:rsidR="006B74CE" w:rsidRPr="00D0162F" w:rsidRDefault="006B74CE" w:rsidP="006B74CE">
            <w:pPr>
              <w:pStyle w:val="TAL"/>
            </w:pPr>
            <w:r w:rsidRPr="00D0162F">
              <w:t>Noc: -98dBm/15kHz</w:t>
            </w:r>
          </w:p>
          <w:p w14:paraId="0DF8275B" w14:textId="77777777" w:rsidR="006B74CE" w:rsidRPr="00D0162F" w:rsidRDefault="006B74CE" w:rsidP="006B74CE">
            <w:pPr>
              <w:pStyle w:val="TAL"/>
            </w:pPr>
            <w:r w:rsidRPr="00D0162F">
              <w:t>Ês1 / Noc: +8dB</w:t>
            </w:r>
          </w:p>
          <w:p w14:paraId="040A8642" w14:textId="77777777" w:rsidR="006B74CE" w:rsidRPr="00D0162F" w:rsidRDefault="006B74CE" w:rsidP="006B74CE">
            <w:pPr>
              <w:pStyle w:val="TAL"/>
            </w:pPr>
            <w:r w:rsidRPr="00D0162F">
              <w:t>Ês2 / Noc: +9dB</w:t>
            </w:r>
          </w:p>
          <w:p w14:paraId="22CD4E4C" w14:textId="77777777" w:rsidR="006B74CE" w:rsidRPr="00D0162F" w:rsidRDefault="006B74CE" w:rsidP="006B74CE">
            <w:pPr>
              <w:pStyle w:val="TAL"/>
            </w:pPr>
          </w:p>
          <w:p w14:paraId="3941758E" w14:textId="77777777" w:rsidR="006B74CE" w:rsidRPr="00D0162F" w:rsidRDefault="006B74CE" w:rsidP="006B74CE">
            <w:pPr>
              <w:pStyle w:val="TAL"/>
            </w:pPr>
            <w:r w:rsidRPr="00D0162F">
              <w:t>During T3:</w:t>
            </w:r>
          </w:p>
          <w:p w14:paraId="1F47880D" w14:textId="77777777" w:rsidR="006B74CE" w:rsidRPr="00D0162F" w:rsidRDefault="006B74CE" w:rsidP="006B74CE">
            <w:pPr>
              <w:pStyle w:val="TAL"/>
            </w:pPr>
            <w:r w:rsidRPr="00D0162F">
              <w:t>Noc: -98dBm/15kHz</w:t>
            </w:r>
          </w:p>
          <w:p w14:paraId="163B2ECC" w14:textId="77777777" w:rsidR="006B74CE" w:rsidRPr="00D0162F" w:rsidRDefault="006B74CE" w:rsidP="006B74CE">
            <w:pPr>
              <w:pStyle w:val="TAL"/>
            </w:pPr>
            <w:r w:rsidRPr="00D0162F">
              <w:t>Ês1 / Noc: +8dB</w:t>
            </w:r>
          </w:p>
          <w:p w14:paraId="777EF3F0" w14:textId="77777777" w:rsidR="006B74CE" w:rsidRPr="00D0162F" w:rsidRDefault="006B74CE" w:rsidP="006B74CE">
            <w:pPr>
              <w:pStyle w:val="TAL"/>
            </w:pPr>
            <w:r w:rsidRPr="00D0162F">
              <w:t>Ês2 / Noc: +9dB</w:t>
            </w:r>
          </w:p>
          <w:p w14:paraId="5C61485B" w14:textId="77777777" w:rsidR="006B74CE" w:rsidRPr="00D0162F" w:rsidRDefault="006B74CE" w:rsidP="006B74CE">
            <w:pPr>
              <w:pStyle w:val="TAL"/>
            </w:pPr>
          </w:p>
          <w:p w14:paraId="1B21A2CD" w14:textId="77777777" w:rsidR="006B74CE" w:rsidRPr="00D0162F" w:rsidRDefault="006B74CE" w:rsidP="006B74CE">
            <w:pPr>
              <w:pStyle w:val="TAL"/>
            </w:pPr>
            <w:r w:rsidRPr="00D0162F">
              <w:t>During T4:</w:t>
            </w:r>
          </w:p>
          <w:p w14:paraId="746F60D8" w14:textId="77777777" w:rsidR="006B74CE" w:rsidRPr="00D0162F" w:rsidRDefault="006B74CE" w:rsidP="006B74CE">
            <w:pPr>
              <w:pStyle w:val="TAL"/>
            </w:pPr>
            <w:r w:rsidRPr="00D0162F">
              <w:t>Noc: -98dBm/15kHz</w:t>
            </w:r>
          </w:p>
          <w:p w14:paraId="6FE33E85" w14:textId="77777777" w:rsidR="006B74CE" w:rsidRPr="00D0162F" w:rsidRDefault="006B74CE" w:rsidP="006B74CE">
            <w:pPr>
              <w:pStyle w:val="TAL"/>
            </w:pPr>
            <w:r w:rsidRPr="00D0162F">
              <w:t>Ês1 / Noc: +8dB</w:t>
            </w:r>
          </w:p>
          <w:p w14:paraId="7BE25E7D" w14:textId="77777777" w:rsidR="006B74CE" w:rsidRPr="00D0162F" w:rsidRDefault="006B74CE" w:rsidP="006B74CE">
            <w:pPr>
              <w:pStyle w:val="TAL"/>
            </w:pPr>
            <w:r w:rsidRPr="00D0162F">
              <w:t>Ês2 / Noc: +9dB</w:t>
            </w:r>
          </w:p>
          <w:p w14:paraId="364FCA16" w14:textId="77777777" w:rsidR="006B74CE" w:rsidRPr="00D0162F" w:rsidRDefault="006B74CE" w:rsidP="006B74CE">
            <w:pPr>
              <w:pStyle w:val="TAL"/>
            </w:pPr>
          </w:p>
          <w:p w14:paraId="2E087E64" w14:textId="77777777" w:rsidR="006B74CE" w:rsidRPr="00D0162F" w:rsidRDefault="006B74CE" w:rsidP="006B74CE">
            <w:pPr>
              <w:pStyle w:val="TAL"/>
            </w:pPr>
            <w:r w:rsidRPr="00D0162F">
              <w:t>During T5:</w:t>
            </w:r>
          </w:p>
          <w:p w14:paraId="16E59859" w14:textId="77777777" w:rsidR="006B74CE" w:rsidRPr="00D0162F" w:rsidRDefault="006B74CE" w:rsidP="006B74CE">
            <w:pPr>
              <w:pStyle w:val="TAL"/>
            </w:pPr>
            <w:r w:rsidRPr="00D0162F">
              <w:t>Noc: -98dBm/15kHz</w:t>
            </w:r>
          </w:p>
          <w:p w14:paraId="011255E5" w14:textId="77777777" w:rsidR="006B74CE" w:rsidRPr="00D0162F" w:rsidRDefault="006B74CE" w:rsidP="006B74CE">
            <w:pPr>
              <w:pStyle w:val="TAL"/>
            </w:pPr>
            <w:r w:rsidRPr="00D0162F">
              <w:t>Ês1 / Noc: +8dB</w:t>
            </w:r>
          </w:p>
          <w:p w14:paraId="3775D136" w14:textId="77777777" w:rsidR="006B74CE" w:rsidRPr="00D0162F" w:rsidRDefault="006B74CE" w:rsidP="006B74CE">
            <w:pPr>
              <w:pStyle w:val="TAL"/>
            </w:pPr>
            <w:r w:rsidRPr="00D0162F">
              <w:t>Ês2 / Noc: +9dB</w:t>
            </w:r>
          </w:p>
          <w:p w14:paraId="3DE7E61A" w14:textId="77777777" w:rsidR="006B74CE" w:rsidRPr="00D0162F" w:rsidRDefault="006B74CE" w:rsidP="006B74CE">
            <w:pPr>
              <w:pStyle w:val="TAL"/>
            </w:pPr>
          </w:p>
          <w:p w14:paraId="04733E74" w14:textId="77777777" w:rsidR="006B74CE" w:rsidRPr="00D0162F" w:rsidRDefault="006B74CE" w:rsidP="006B74CE">
            <w:pPr>
              <w:pStyle w:val="TAL"/>
              <w:rPr>
                <w:lang w:eastAsia="zh-CN"/>
              </w:rPr>
            </w:pPr>
            <w:r w:rsidRPr="00D0162F">
              <w:rPr>
                <w:lang w:eastAsia="zh-CN"/>
              </w:rPr>
              <w:t>In signaling:</w:t>
            </w:r>
          </w:p>
          <w:p w14:paraId="58DDDC96" w14:textId="542F94CC" w:rsidR="006B74CE" w:rsidRPr="00D0162F" w:rsidRDefault="006B74CE" w:rsidP="006B74CE">
            <w:pPr>
              <w:pStyle w:val="TAL"/>
            </w:pPr>
            <w:r w:rsidRPr="00D0162F">
              <w:rPr>
                <w:lang w:eastAsia="zh-CN"/>
              </w:rPr>
              <w:t>A3-offset: 0dB</w:t>
            </w:r>
          </w:p>
        </w:tc>
        <w:tc>
          <w:tcPr>
            <w:tcW w:w="1643" w:type="dxa"/>
          </w:tcPr>
          <w:p w14:paraId="406C39D7" w14:textId="77777777" w:rsidR="006B74CE" w:rsidRPr="00D0162F" w:rsidRDefault="006B74CE" w:rsidP="006B74CE">
            <w:pPr>
              <w:pStyle w:val="TAL"/>
            </w:pPr>
            <w:r w:rsidRPr="00D0162F">
              <w:t>During T1:</w:t>
            </w:r>
          </w:p>
          <w:p w14:paraId="12F3BDE2" w14:textId="77777777" w:rsidR="006B74CE" w:rsidRPr="00D0162F" w:rsidRDefault="006B74CE" w:rsidP="006B74CE">
            <w:pPr>
              <w:pStyle w:val="TAL"/>
            </w:pPr>
            <w:r w:rsidRPr="00D0162F">
              <w:t>0dB</w:t>
            </w:r>
          </w:p>
          <w:p w14:paraId="2BC8333C" w14:textId="77777777" w:rsidR="006B74CE" w:rsidRPr="00D0162F" w:rsidRDefault="006B74CE" w:rsidP="006B74CE">
            <w:pPr>
              <w:pStyle w:val="TAL"/>
            </w:pPr>
            <w:r w:rsidRPr="00D0162F">
              <w:t>0dB</w:t>
            </w:r>
          </w:p>
          <w:p w14:paraId="3A625E1D" w14:textId="77777777" w:rsidR="006B74CE" w:rsidRPr="00D0162F" w:rsidRDefault="006B74CE" w:rsidP="006B74CE">
            <w:pPr>
              <w:pStyle w:val="TAL"/>
            </w:pPr>
            <w:r w:rsidRPr="00D0162F">
              <w:t>0dB</w:t>
            </w:r>
          </w:p>
          <w:p w14:paraId="6AC145CA" w14:textId="77777777" w:rsidR="006B74CE" w:rsidRPr="00D0162F" w:rsidRDefault="006B74CE" w:rsidP="006B74CE">
            <w:pPr>
              <w:pStyle w:val="TAL"/>
            </w:pPr>
          </w:p>
          <w:p w14:paraId="139F4C9F" w14:textId="77777777" w:rsidR="006B74CE" w:rsidRPr="00D0162F" w:rsidRDefault="006B74CE" w:rsidP="006B74CE">
            <w:pPr>
              <w:pStyle w:val="TAL"/>
            </w:pPr>
            <w:r w:rsidRPr="00D0162F">
              <w:t>During T2:</w:t>
            </w:r>
          </w:p>
          <w:p w14:paraId="614B3B5D" w14:textId="77777777" w:rsidR="006B74CE" w:rsidRPr="00D0162F" w:rsidRDefault="006B74CE" w:rsidP="006B74CE">
            <w:pPr>
              <w:pStyle w:val="TAL"/>
            </w:pPr>
            <w:r w:rsidRPr="00D0162F">
              <w:t>0dB</w:t>
            </w:r>
          </w:p>
          <w:p w14:paraId="1E314331" w14:textId="77777777" w:rsidR="006B74CE" w:rsidRPr="00D0162F" w:rsidRDefault="006B74CE" w:rsidP="006B74CE">
            <w:pPr>
              <w:pStyle w:val="TAL"/>
            </w:pPr>
            <w:r w:rsidRPr="00D0162F">
              <w:t>0dB</w:t>
            </w:r>
          </w:p>
          <w:p w14:paraId="62EB718F" w14:textId="77777777" w:rsidR="006B74CE" w:rsidRPr="00D0162F" w:rsidRDefault="006B74CE" w:rsidP="006B74CE">
            <w:pPr>
              <w:pStyle w:val="TAL"/>
            </w:pPr>
            <w:r w:rsidRPr="00D0162F">
              <w:t>1dB</w:t>
            </w:r>
          </w:p>
          <w:p w14:paraId="7D707514" w14:textId="77777777" w:rsidR="006B74CE" w:rsidRPr="00D0162F" w:rsidRDefault="006B74CE" w:rsidP="006B74CE">
            <w:pPr>
              <w:pStyle w:val="TAL"/>
            </w:pPr>
          </w:p>
          <w:p w14:paraId="5E488350" w14:textId="77777777" w:rsidR="006B74CE" w:rsidRPr="00D0162F" w:rsidRDefault="006B74CE" w:rsidP="006B74CE">
            <w:pPr>
              <w:pStyle w:val="TAL"/>
            </w:pPr>
            <w:r w:rsidRPr="00D0162F">
              <w:t>During T3:</w:t>
            </w:r>
          </w:p>
          <w:p w14:paraId="1EE2886E" w14:textId="77777777" w:rsidR="006B74CE" w:rsidRPr="00D0162F" w:rsidRDefault="006B74CE" w:rsidP="006B74CE">
            <w:pPr>
              <w:pStyle w:val="TAL"/>
            </w:pPr>
            <w:r w:rsidRPr="00D0162F">
              <w:t>0dB</w:t>
            </w:r>
          </w:p>
          <w:p w14:paraId="73989ACE" w14:textId="77777777" w:rsidR="006B74CE" w:rsidRPr="00D0162F" w:rsidRDefault="006B74CE" w:rsidP="006B74CE">
            <w:pPr>
              <w:pStyle w:val="TAL"/>
            </w:pPr>
            <w:r w:rsidRPr="00D0162F">
              <w:t>0dB</w:t>
            </w:r>
          </w:p>
          <w:p w14:paraId="4077CF8A" w14:textId="77777777" w:rsidR="006B74CE" w:rsidRPr="00D0162F" w:rsidRDefault="006B74CE" w:rsidP="006B74CE">
            <w:pPr>
              <w:pStyle w:val="TAL"/>
            </w:pPr>
            <w:r w:rsidRPr="00D0162F">
              <w:t>1dB</w:t>
            </w:r>
          </w:p>
          <w:p w14:paraId="4F61C0F7" w14:textId="77777777" w:rsidR="006B74CE" w:rsidRPr="00D0162F" w:rsidRDefault="006B74CE" w:rsidP="006B74CE">
            <w:pPr>
              <w:pStyle w:val="TAL"/>
            </w:pPr>
          </w:p>
          <w:p w14:paraId="7434A9C8" w14:textId="77777777" w:rsidR="006B74CE" w:rsidRPr="00D0162F" w:rsidRDefault="006B74CE" w:rsidP="006B74CE">
            <w:pPr>
              <w:pStyle w:val="TAL"/>
            </w:pPr>
            <w:r w:rsidRPr="00D0162F">
              <w:t>During T4:</w:t>
            </w:r>
          </w:p>
          <w:p w14:paraId="236246A2" w14:textId="77777777" w:rsidR="006B74CE" w:rsidRPr="00D0162F" w:rsidRDefault="006B74CE" w:rsidP="006B74CE">
            <w:pPr>
              <w:pStyle w:val="TAL"/>
            </w:pPr>
            <w:r w:rsidRPr="00D0162F">
              <w:t>0dB</w:t>
            </w:r>
          </w:p>
          <w:p w14:paraId="0C3C7AC3" w14:textId="77777777" w:rsidR="006B74CE" w:rsidRPr="00D0162F" w:rsidRDefault="006B74CE" w:rsidP="006B74CE">
            <w:pPr>
              <w:pStyle w:val="TAL"/>
            </w:pPr>
            <w:r w:rsidRPr="00D0162F">
              <w:t>0dB</w:t>
            </w:r>
          </w:p>
          <w:p w14:paraId="073E5061" w14:textId="77777777" w:rsidR="006B74CE" w:rsidRPr="00D0162F" w:rsidRDefault="006B74CE" w:rsidP="006B74CE">
            <w:pPr>
              <w:pStyle w:val="TAL"/>
            </w:pPr>
            <w:r w:rsidRPr="00D0162F">
              <w:t>1dB</w:t>
            </w:r>
          </w:p>
          <w:p w14:paraId="7C9E3BED" w14:textId="77777777" w:rsidR="006B74CE" w:rsidRPr="00D0162F" w:rsidRDefault="006B74CE" w:rsidP="006B74CE">
            <w:pPr>
              <w:pStyle w:val="TAL"/>
            </w:pPr>
          </w:p>
          <w:p w14:paraId="5D6DF71F" w14:textId="77777777" w:rsidR="006B74CE" w:rsidRPr="00D0162F" w:rsidRDefault="006B74CE" w:rsidP="006B74CE">
            <w:pPr>
              <w:pStyle w:val="TAL"/>
            </w:pPr>
            <w:r w:rsidRPr="00D0162F">
              <w:t>During T5:</w:t>
            </w:r>
          </w:p>
          <w:p w14:paraId="5EAE3C32" w14:textId="77777777" w:rsidR="006B74CE" w:rsidRPr="00D0162F" w:rsidRDefault="006B74CE" w:rsidP="006B74CE">
            <w:pPr>
              <w:pStyle w:val="TAL"/>
            </w:pPr>
            <w:r w:rsidRPr="00D0162F">
              <w:t>0dB</w:t>
            </w:r>
          </w:p>
          <w:p w14:paraId="5D48457F" w14:textId="77777777" w:rsidR="006B74CE" w:rsidRPr="00D0162F" w:rsidRDefault="006B74CE" w:rsidP="006B74CE">
            <w:pPr>
              <w:pStyle w:val="TAL"/>
            </w:pPr>
            <w:r w:rsidRPr="00D0162F">
              <w:t>0dB</w:t>
            </w:r>
          </w:p>
          <w:p w14:paraId="389EF23A" w14:textId="77777777" w:rsidR="006B74CE" w:rsidRPr="00D0162F" w:rsidRDefault="006B74CE" w:rsidP="006B74CE">
            <w:pPr>
              <w:pStyle w:val="TAL"/>
            </w:pPr>
            <w:r w:rsidRPr="00D0162F">
              <w:t>1dB</w:t>
            </w:r>
          </w:p>
          <w:p w14:paraId="44BF73C9" w14:textId="77777777" w:rsidR="006B74CE" w:rsidRPr="00D0162F" w:rsidRDefault="006B74CE" w:rsidP="006B74CE">
            <w:pPr>
              <w:pStyle w:val="TAL"/>
            </w:pPr>
          </w:p>
          <w:p w14:paraId="7FC9C241" w14:textId="77777777" w:rsidR="006B74CE" w:rsidRPr="00D0162F" w:rsidRDefault="006B74CE" w:rsidP="006B74CE">
            <w:pPr>
              <w:pStyle w:val="TAL"/>
              <w:rPr>
                <w:lang w:eastAsia="zh-CN"/>
              </w:rPr>
            </w:pPr>
            <w:r w:rsidRPr="00D0162F">
              <w:rPr>
                <w:lang w:eastAsia="zh-CN"/>
              </w:rPr>
              <w:t>In signaling:</w:t>
            </w:r>
          </w:p>
          <w:p w14:paraId="526449EC" w14:textId="7A2E2874" w:rsidR="006B74CE" w:rsidRPr="00D0162F" w:rsidRDefault="006B74CE" w:rsidP="006B74CE">
            <w:pPr>
              <w:pStyle w:val="TAL"/>
            </w:pPr>
            <w:r w:rsidRPr="00D0162F">
              <w:rPr>
                <w:lang w:eastAsia="zh-CN"/>
              </w:rPr>
              <w:t>-1dB</w:t>
            </w:r>
          </w:p>
        </w:tc>
        <w:tc>
          <w:tcPr>
            <w:tcW w:w="2756" w:type="dxa"/>
          </w:tcPr>
          <w:p w14:paraId="57D2D942" w14:textId="77777777" w:rsidR="006B74CE" w:rsidRPr="00D0162F" w:rsidRDefault="006B74CE" w:rsidP="006B74CE">
            <w:pPr>
              <w:pStyle w:val="TAL"/>
            </w:pPr>
            <w:r w:rsidRPr="00D0162F">
              <w:t>During T1:</w:t>
            </w:r>
          </w:p>
          <w:p w14:paraId="4EE5A134" w14:textId="77777777" w:rsidR="006B74CE" w:rsidRPr="00D0162F" w:rsidRDefault="006B74CE" w:rsidP="006B74CE">
            <w:pPr>
              <w:pStyle w:val="TAL"/>
            </w:pPr>
            <w:r w:rsidRPr="00D0162F">
              <w:t>Noc: -98dBm/15kHz</w:t>
            </w:r>
          </w:p>
          <w:p w14:paraId="5A6614C4" w14:textId="77777777" w:rsidR="006B74CE" w:rsidRPr="00D0162F" w:rsidRDefault="006B74CE" w:rsidP="006B74CE">
            <w:pPr>
              <w:pStyle w:val="TAL"/>
            </w:pPr>
            <w:r w:rsidRPr="00D0162F">
              <w:t>Ês1 / Noc: +8dB</w:t>
            </w:r>
          </w:p>
          <w:p w14:paraId="19378AFB" w14:textId="77777777" w:rsidR="006B74CE" w:rsidRPr="00D0162F" w:rsidRDefault="006B74CE" w:rsidP="006B74CE">
            <w:pPr>
              <w:pStyle w:val="TAL"/>
            </w:pPr>
            <w:r w:rsidRPr="00D0162F">
              <w:t>Ês2 / Noc: -infinity</w:t>
            </w:r>
          </w:p>
          <w:p w14:paraId="02DB889E" w14:textId="77777777" w:rsidR="006B74CE" w:rsidRPr="00D0162F" w:rsidRDefault="006B74CE" w:rsidP="006B74CE">
            <w:pPr>
              <w:pStyle w:val="TAL"/>
            </w:pPr>
          </w:p>
          <w:p w14:paraId="3B14C92D" w14:textId="77777777" w:rsidR="006B74CE" w:rsidRPr="00D0162F" w:rsidRDefault="006B74CE" w:rsidP="006B74CE">
            <w:pPr>
              <w:pStyle w:val="TAL"/>
            </w:pPr>
            <w:r w:rsidRPr="00D0162F">
              <w:t>During T2:</w:t>
            </w:r>
          </w:p>
          <w:p w14:paraId="27768A89" w14:textId="77777777" w:rsidR="006B74CE" w:rsidRPr="00D0162F" w:rsidRDefault="006B74CE" w:rsidP="006B74CE">
            <w:pPr>
              <w:pStyle w:val="TAL"/>
            </w:pPr>
            <w:r w:rsidRPr="00D0162F">
              <w:t>Noc: -98dBm/15kHz</w:t>
            </w:r>
          </w:p>
          <w:p w14:paraId="09AD6351" w14:textId="77777777" w:rsidR="006B74CE" w:rsidRPr="00D0162F" w:rsidRDefault="006B74CE" w:rsidP="006B74CE">
            <w:pPr>
              <w:pStyle w:val="TAL"/>
            </w:pPr>
            <w:r w:rsidRPr="00D0162F">
              <w:t>Ês1 / Noc: +8dB</w:t>
            </w:r>
          </w:p>
          <w:p w14:paraId="5BC7E115" w14:textId="77777777" w:rsidR="006B74CE" w:rsidRPr="00D0162F" w:rsidRDefault="006B74CE" w:rsidP="006B74CE">
            <w:pPr>
              <w:pStyle w:val="TAL"/>
            </w:pPr>
            <w:r w:rsidRPr="00D0162F">
              <w:t>Ês2 / Noc: +10dB</w:t>
            </w:r>
          </w:p>
          <w:p w14:paraId="1E12C77C" w14:textId="77777777" w:rsidR="006B74CE" w:rsidRPr="00D0162F" w:rsidRDefault="006B74CE" w:rsidP="006B74CE">
            <w:pPr>
              <w:pStyle w:val="TAL"/>
            </w:pPr>
          </w:p>
          <w:p w14:paraId="517BA641" w14:textId="77777777" w:rsidR="006B74CE" w:rsidRPr="00D0162F" w:rsidRDefault="006B74CE" w:rsidP="006B74CE">
            <w:pPr>
              <w:pStyle w:val="TAL"/>
            </w:pPr>
            <w:r w:rsidRPr="00D0162F">
              <w:t>During T3:</w:t>
            </w:r>
          </w:p>
          <w:p w14:paraId="0FA5ED06" w14:textId="77777777" w:rsidR="006B74CE" w:rsidRPr="00D0162F" w:rsidRDefault="006B74CE" w:rsidP="006B74CE">
            <w:pPr>
              <w:pStyle w:val="TAL"/>
            </w:pPr>
            <w:r w:rsidRPr="00D0162F">
              <w:t>Noc: -98dBm/15kHz</w:t>
            </w:r>
          </w:p>
          <w:p w14:paraId="6B82B7C0" w14:textId="77777777" w:rsidR="006B74CE" w:rsidRPr="00D0162F" w:rsidRDefault="006B74CE" w:rsidP="006B74CE">
            <w:pPr>
              <w:pStyle w:val="TAL"/>
            </w:pPr>
            <w:r w:rsidRPr="00D0162F">
              <w:t>Ês1 / Noc: +8dB</w:t>
            </w:r>
          </w:p>
          <w:p w14:paraId="10D01FEA" w14:textId="77777777" w:rsidR="006B74CE" w:rsidRPr="00D0162F" w:rsidRDefault="006B74CE" w:rsidP="006B74CE">
            <w:pPr>
              <w:pStyle w:val="TAL"/>
            </w:pPr>
            <w:r w:rsidRPr="00D0162F">
              <w:t>Ês2 / Noc: +10dB</w:t>
            </w:r>
          </w:p>
          <w:p w14:paraId="1B64FB7F" w14:textId="77777777" w:rsidR="006B74CE" w:rsidRPr="00D0162F" w:rsidRDefault="006B74CE" w:rsidP="006B74CE">
            <w:pPr>
              <w:pStyle w:val="TAL"/>
            </w:pPr>
          </w:p>
          <w:p w14:paraId="0C11066A" w14:textId="77777777" w:rsidR="006B74CE" w:rsidRPr="00D0162F" w:rsidRDefault="006B74CE" w:rsidP="006B74CE">
            <w:pPr>
              <w:pStyle w:val="TAL"/>
            </w:pPr>
            <w:r w:rsidRPr="00D0162F">
              <w:t>During T4:</w:t>
            </w:r>
          </w:p>
          <w:p w14:paraId="042FCABB" w14:textId="77777777" w:rsidR="006B74CE" w:rsidRPr="00D0162F" w:rsidRDefault="006B74CE" w:rsidP="006B74CE">
            <w:pPr>
              <w:pStyle w:val="TAL"/>
            </w:pPr>
            <w:r w:rsidRPr="00D0162F">
              <w:t>Noc: -98dBm/15kHz</w:t>
            </w:r>
          </w:p>
          <w:p w14:paraId="38812095" w14:textId="77777777" w:rsidR="006B74CE" w:rsidRPr="00D0162F" w:rsidRDefault="006B74CE" w:rsidP="006B74CE">
            <w:pPr>
              <w:pStyle w:val="TAL"/>
            </w:pPr>
            <w:r w:rsidRPr="00D0162F">
              <w:t>Ês1 / Noc: +8dB</w:t>
            </w:r>
          </w:p>
          <w:p w14:paraId="4CCBB3E4" w14:textId="77777777" w:rsidR="006B74CE" w:rsidRPr="00D0162F" w:rsidRDefault="006B74CE" w:rsidP="006B74CE">
            <w:pPr>
              <w:pStyle w:val="TAL"/>
            </w:pPr>
            <w:r w:rsidRPr="00D0162F">
              <w:t>Ês2 / Noc: +10dB</w:t>
            </w:r>
          </w:p>
          <w:p w14:paraId="3DC121C5" w14:textId="77777777" w:rsidR="006B74CE" w:rsidRPr="00D0162F" w:rsidRDefault="006B74CE" w:rsidP="006B74CE">
            <w:pPr>
              <w:pStyle w:val="TAL"/>
            </w:pPr>
          </w:p>
          <w:p w14:paraId="35396AA5" w14:textId="77777777" w:rsidR="006B74CE" w:rsidRPr="00D0162F" w:rsidRDefault="006B74CE" w:rsidP="006B74CE">
            <w:pPr>
              <w:pStyle w:val="TAL"/>
            </w:pPr>
            <w:r w:rsidRPr="00D0162F">
              <w:t>During T5:</w:t>
            </w:r>
          </w:p>
          <w:p w14:paraId="76BCFAE1" w14:textId="77777777" w:rsidR="006B74CE" w:rsidRPr="00D0162F" w:rsidRDefault="006B74CE" w:rsidP="006B74CE">
            <w:pPr>
              <w:pStyle w:val="TAL"/>
            </w:pPr>
            <w:r w:rsidRPr="00D0162F">
              <w:t>Noc: -98dBm/15kHz</w:t>
            </w:r>
          </w:p>
          <w:p w14:paraId="4AF179C1" w14:textId="77777777" w:rsidR="006B74CE" w:rsidRPr="00D0162F" w:rsidRDefault="006B74CE" w:rsidP="006B74CE">
            <w:pPr>
              <w:pStyle w:val="TAL"/>
            </w:pPr>
            <w:r w:rsidRPr="00D0162F">
              <w:t>Ês1 / Noc: +8dB</w:t>
            </w:r>
          </w:p>
          <w:p w14:paraId="2CD8D03C" w14:textId="77777777" w:rsidR="006B74CE" w:rsidRPr="00D0162F" w:rsidRDefault="006B74CE" w:rsidP="006B74CE">
            <w:pPr>
              <w:pStyle w:val="TAL"/>
            </w:pPr>
            <w:r w:rsidRPr="00D0162F">
              <w:t>Ês2 / Noc: +10dB</w:t>
            </w:r>
          </w:p>
          <w:p w14:paraId="14B94F96" w14:textId="77777777" w:rsidR="006B74CE" w:rsidRPr="00D0162F" w:rsidRDefault="006B74CE" w:rsidP="006B74CE">
            <w:pPr>
              <w:pStyle w:val="TAL"/>
            </w:pPr>
          </w:p>
          <w:p w14:paraId="242EF367" w14:textId="77777777" w:rsidR="006B74CE" w:rsidRPr="00D0162F" w:rsidRDefault="006B74CE" w:rsidP="006B74CE">
            <w:pPr>
              <w:pStyle w:val="TAL"/>
              <w:rPr>
                <w:lang w:eastAsia="zh-CN"/>
              </w:rPr>
            </w:pPr>
            <w:r w:rsidRPr="00D0162F">
              <w:rPr>
                <w:lang w:eastAsia="zh-CN"/>
              </w:rPr>
              <w:t>In signaling:</w:t>
            </w:r>
          </w:p>
          <w:p w14:paraId="6C74BDFF" w14:textId="383C7BF4" w:rsidR="006B74CE" w:rsidRPr="00D0162F" w:rsidRDefault="006B74CE" w:rsidP="006B74CE">
            <w:pPr>
              <w:pStyle w:val="TAL"/>
            </w:pPr>
            <w:r w:rsidRPr="00D0162F">
              <w:rPr>
                <w:lang w:eastAsia="zh-CN"/>
              </w:rPr>
              <w:t>A3-offset: -1dB</w:t>
            </w:r>
          </w:p>
        </w:tc>
      </w:tr>
      <w:tr w:rsidR="00FE32DA" w:rsidRPr="00D0162F" w14:paraId="61FAFCE7" w14:textId="77777777" w:rsidTr="00543F9B">
        <w:trPr>
          <w:jc w:val="center"/>
        </w:trPr>
        <w:tc>
          <w:tcPr>
            <w:tcW w:w="2843" w:type="dxa"/>
            <w:gridSpan w:val="2"/>
          </w:tcPr>
          <w:p w14:paraId="6C9BFF49" w14:textId="036C08B3" w:rsidR="006B74CE" w:rsidRPr="00107D76" w:rsidRDefault="006B74CE" w:rsidP="006B74CE">
            <w:pPr>
              <w:pStyle w:val="TAL"/>
              <w:rPr>
                <w:lang w:val="fr-FR"/>
              </w:rPr>
            </w:pPr>
            <w:r w:rsidRPr="00107D76">
              <w:rPr>
                <w:lang w:val="fr-FR"/>
              </w:rPr>
              <w:t>6.3.1.8 NR SA FR1 asynchronous DAPS handover</w:t>
            </w:r>
          </w:p>
        </w:tc>
        <w:tc>
          <w:tcPr>
            <w:tcW w:w="3357" w:type="dxa"/>
          </w:tcPr>
          <w:p w14:paraId="62967253" w14:textId="77777777" w:rsidR="006B74CE" w:rsidRPr="00D0162F" w:rsidRDefault="006B74CE" w:rsidP="006B74CE">
            <w:pPr>
              <w:pStyle w:val="TAL"/>
            </w:pPr>
            <w:r w:rsidRPr="00D0162F">
              <w:t>During T1:</w:t>
            </w:r>
          </w:p>
          <w:p w14:paraId="40ACB5F1" w14:textId="77777777" w:rsidR="006B74CE" w:rsidRPr="00D0162F" w:rsidRDefault="006B74CE" w:rsidP="006B74CE">
            <w:pPr>
              <w:pStyle w:val="TAL"/>
            </w:pPr>
            <w:r w:rsidRPr="00D0162F">
              <w:t>Noc: -98dBm/15kHz</w:t>
            </w:r>
          </w:p>
          <w:p w14:paraId="3CCCA595" w14:textId="77777777" w:rsidR="006B74CE" w:rsidRPr="00D0162F" w:rsidRDefault="006B74CE" w:rsidP="006B74CE">
            <w:pPr>
              <w:pStyle w:val="TAL"/>
            </w:pPr>
            <w:r w:rsidRPr="00D0162F">
              <w:t>Ês1 / Noc: +8dB</w:t>
            </w:r>
          </w:p>
          <w:p w14:paraId="11F92677" w14:textId="77777777" w:rsidR="006B74CE" w:rsidRPr="00D0162F" w:rsidRDefault="006B74CE" w:rsidP="006B74CE">
            <w:pPr>
              <w:pStyle w:val="TAL"/>
            </w:pPr>
            <w:r w:rsidRPr="00D0162F">
              <w:t>Ês2 / Noc: -infinity</w:t>
            </w:r>
          </w:p>
          <w:p w14:paraId="1E4554D6" w14:textId="77777777" w:rsidR="006B74CE" w:rsidRPr="00D0162F" w:rsidRDefault="006B74CE" w:rsidP="006B74CE">
            <w:pPr>
              <w:pStyle w:val="TAL"/>
            </w:pPr>
          </w:p>
          <w:p w14:paraId="64D452A8" w14:textId="77777777" w:rsidR="006B74CE" w:rsidRPr="00D0162F" w:rsidRDefault="006B74CE" w:rsidP="006B74CE">
            <w:pPr>
              <w:pStyle w:val="TAL"/>
            </w:pPr>
            <w:r w:rsidRPr="00D0162F">
              <w:t>During T2:</w:t>
            </w:r>
          </w:p>
          <w:p w14:paraId="4073EAB9" w14:textId="77777777" w:rsidR="006B74CE" w:rsidRPr="00D0162F" w:rsidRDefault="006B74CE" w:rsidP="006B74CE">
            <w:pPr>
              <w:pStyle w:val="TAL"/>
            </w:pPr>
            <w:r w:rsidRPr="00D0162F">
              <w:t>Noc: -98dBm/15kHz</w:t>
            </w:r>
          </w:p>
          <w:p w14:paraId="3A008011" w14:textId="77777777" w:rsidR="006B74CE" w:rsidRPr="00D0162F" w:rsidRDefault="006B74CE" w:rsidP="006B74CE">
            <w:pPr>
              <w:pStyle w:val="TAL"/>
            </w:pPr>
            <w:r w:rsidRPr="00D0162F">
              <w:t>Ês1 / Noc: +8dB</w:t>
            </w:r>
          </w:p>
          <w:p w14:paraId="403DE33E" w14:textId="77777777" w:rsidR="006B74CE" w:rsidRPr="00D0162F" w:rsidRDefault="006B74CE" w:rsidP="006B74CE">
            <w:pPr>
              <w:pStyle w:val="TAL"/>
            </w:pPr>
            <w:r w:rsidRPr="00D0162F">
              <w:t>Ês2 / Noc: +9dB</w:t>
            </w:r>
          </w:p>
          <w:p w14:paraId="21439DEA" w14:textId="77777777" w:rsidR="006B74CE" w:rsidRPr="00D0162F" w:rsidRDefault="006B74CE" w:rsidP="006B74CE">
            <w:pPr>
              <w:pStyle w:val="TAL"/>
            </w:pPr>
          </w:p>
          <w:p w14:paraId="3A0DCC10" w14:textId="77777777" w:rsidR="006B74CE" w:rsidRPr="00D0162F" w:rsidRDefault="006B74CE" w:rsidP="006B74CE">
            <w:pPr>
              <w:pStyle w:val="TAL"/>
            </w:pPr>
            <w:r w:rsidRPr="00D0162F">
              <w:t>During T3:</w:t>
            </w:r>
          </w:p>
          <w:p w14:paraId="3E5A422D" w14:textId="77777777" w:rsidR="006B74CE" w:rsidRPr="00D0162F" w:rsidRDefault="006B74CE" w:rsidP="006B74CE">
            <w:pPr>
              <w:pStyle w:val="TAL"/>
            </w:pPr>
            <w:r w:rsidRPr="00D0162F">
              <w:t>Noc: -98dBm/15kHz</w:t>
            </w:r>
          </w:p>
          <w:p w14:paraId="27A99350" w14:textId="77777777" w:rsidR="006B74CE" w:rsidRPr="00D0162F" w:rsidRDefault="006B74CE" w:rsidP="006B74CE">
            <w:pPr>
              <w:pStyle w:val="TAL"/>
            </w:pPr>
            <w:r w:rsidRPr="00D0162F">
              <w:t>Ês1 / Noc: +8dB</w:t>
            </w:r>
          </w:p>
          <w:p w14:paraId="2F852B2C" w14:textId="77777777" w:rsidR="006B74CE" w:rsidRPr="00D0162F" w:rsidRDefault="006B74CE" w:rsidP="006B74CE">
            <w:pPr>
              <w:pStyle w:val="TAL"/>
            </w:pPr>
            <w:r w:rsidRPr="00D0162F">
              <w:t>Ês2 / Noc: +9dB</w:t>
            </w:r>
          </w:p>
          <w:p w14:paraId="22D5F8EC" w14:textId="77777777" w:rsidR="006B74CE" w:rsidRPr="00D0162F" w:rsidRDefault="006B74CE" w:rsidP="006B74CE">
            <w:pPr>
              <w:pStyle w:val="TAL"/>
            </w:pPr>
          </w:p>
          <w:p w14:paraId="05BB4995" w14:textId="77777777" w:rsidR="006B74CE" w:rsidRPr="00D0162F" w:rsidRDefault="006B74CE" w:rsidP="006B74CE">
            <w:pPr>
              <w:pStyle w:val="TAL"/>
            </w:pPr>
            <w:r w:rsidRPr="00D0162F">
              <w:t>During T4:</w:t>
            </w:r>
          </w:p>
          <w:p w14:paraId="7D02966B" w14:textId="77777777" w:rsidR="006B74CE" w:rsidRPr="00D0162F" w:rsidRDefault="006B74CE" w:rsidP="006B74CE">
            <w:pPr>
              <w:pStyle w:val="TAL"/>
            </w:pPr>
            <w:r w:rsidRPr="00D0162F">
              <w:t>Noc: -98dBm/15kHz</w:t>
            </w:r>
          </w:p>
          <w:p w14:paraId="67517709" w14:textId="77777777" w:rsidR="006B74CE" w:rsidRPr="00D0162F" w:rsidRDefault="006B74CE" w:rsidP="006B74CE">
            <w:pPr>
              <w:pStyle w:val="TAL"/>
            </w:pPr>
            <w:r w:rsidRPr="00D0162F">
              <w:t>Ês1 / Noc: +8dB</w:t>
            </w:r>
          </w:p>
          <w:p w14:paraId="3B509153" w14:textId="77777777" w:rsidR="006B74CE" w:rsidRPr="00D0162F" w:rsidRDefault="006B74CE" w:rsidP="006B74CE">
            <w:pPr>
              <w:pStyle w:val="TAL"/>
            </w:pPr>
            <w:r w:rsidRPr="00D0162F">
              <w:t>Ês2 / Noc: +9dB</w:t>
            </w:r>
          </w:p>
          <w:p w14:paraId="1CE3FD10" w14:textId="77777777" w:rsidR="006B74CE" w:rsidRPr="00D0162F" w:rsidRDefault="006B74CE" w:rsidP="006B74CE">
            <w:pPr>
              <w:pStyle w:val="TAL"/>
            </w:pPr>
          </w:p>
          <w:p w14:paraId="71701578" w14:textId="77777777" w:rsidR="006B74CE" w:rsidRPr="00D0162F" w:rsidRDefault="006B74CE" w:rsidP="006B74CE">
            <w:pPr>
              <w:pStyle w:val="TAL"/>
            </w:pPr>
            <w:r w:rsidRPr="00D0162F">
              <w:t>During T5:</w:t>
            </w:r>
          </w:p>
          <w:p w14:paraId="73F48172" w14:textId="77777777" w:rsidR="006B74CE" w:rsidRPr="00D0162F" w:rsidRDefault="006B74CE" w:rsidP="006B74CE">
            <w:pPr>
              <w:pStyle w:val="TAL"/>
            </w:pPr>
            <w:r w:rsidRPr="00D0162F">
              <w:t>Noc: -98dBm/15kHz</w:t>
            </w:r>
          </w:p>
          <w:p w14:paraId="0616DF24" w14:textId="77777777" w:rsidR="006B74CE" w:rsidRPr="00D0162F" w:rsidRDefault="006B74CE" w:rsidP="006B74CE">
            <w:pPr>
              <w:pStyle w:val="TAL"/>
            </w:pPr>
            <w:r w:rsidRPr="00D0162F">
              <w:t>Ês1 / Noc: +8dB</w:t>
            </w:r>
          </w:p>
          <w:p w14:paraId="367B0AC5" w14:textId="77777777" w:rsidR="006B74CE" w:rsidRPr="00D0162F" w:rsidRDefault="006B74CE" w:rsidP="006B74CE">
            <w:pPr>
              <w:pStyle w:val="TAL"/>
            </w:pPr>
            <w:r w:rsidRPr="00D0162F">
              <w:t>Ês2 / Noc: +9dB</w:t>
            </w:r>
          </w:p>
          <w:p w14:paraId="2959053A" w14:textId="77777777" w:rsidR="006B74CE" w:rsidRPr="00D0162F" w:rsidRDefault="006B74CE" w:rsidP="006B74CE">
            <w:pPr>
              <w:pStyle w:val="TAL"/>
            </w:pPr>
          </w:p>
          <w:p w14:paraId="572A5DDB" w14:textId="77777777" w:rsidR="006B74CE" w:rsidRPr="00D0162F" w:rsidRDefault="006B74CE" w:rsidP="006B74CE">
            <w:pPr>
              <w:pStyle w:val="TAL"/>
              <w:rPr>
                <w:lang w:eastAsia="zh-CN"/>
              </w:rPr>
            </w:pPr>
            <w:r w:rsidRPr="00D0162F">
              <w:rPr>
                <w:lang w:eastAsia="zh-CN"/>
              </w:rPr>
              <w:t>In signaling:</w:t>
            </w:r>
          </w:p>
          <w:p w14:paraId="379D9632" w14:textId="0F5F87F5" w:rsidR="006B74CE" w:rsidRPr="00D0162F" w:rsidRDefault="006B74CE" w:rsidP="006B74CE">
            <w:pPr>
              <w:pStyle w:val="TAL"/>
            </w:pPr>
            <w:r w:rsidRPr="00D0162F">
              <w:rPr>
                <w:lang w:eastAsia="zh-CN"/>
              </w:rPr>
              <w:t>A3-offset: 0dB</w:t>
            </w:r>
          </w:p>
        </w:tc>
        <w:tc>
          <w:tcPr>
            <w:tcW w:w="1643" w:type="dxa"/>
          </w:tcPr>
          <w:p w14:paraId="5EEF7CF9" w14:textId="77777777" w:rsidR="006B74CE" w:rsidRPr="00D0162F" w:rsidRDefault="006B74CE" w:rsidP="006B74CE">
            <w:pPr>
              <w:pStyle w:val="TAL"/>
            </w:pPr>
            <w:r w:rsidRPr="00D0162F">
              <w:t>During T1:</w:t>
            </w:r>
          </w:p>
          <w:p w14:paraId="249A346D" w14:textId="77777777" w:rsidR="006B74CE" w:rsidRPr="00D0162F" w:rsidRDefault="006B74CE" w:rsidP="006B74CE">
            <w:pPr>
              <w:pStyle w:val="TAL"/>
            </w:pPr>
            <w:r w:rsidRPr="00D0162F">
              <w:t>0dB</w:t>
            </w:r>
          </w:p>
          <w:p w14:paraId="4AD9F684" w14:textId="77777777" w:rsidR="006B74CE" w:rsidRPr="00D0162F" w:rsidRDefault="006B74CE" w:rsidP="006B74CE">
            <w:pPr>
              <w:pStyle w:val="TAL"/>
            </w:pPr>
            <w:r w:rsidRPr="00D0162F">
              <w:t>0dB</w:t>
            </w:r>
          </w:p>
          <w:p w14:paraId="26D2F348" w14:textId="77777777" w:rsidR="006B74CE" w:rsidRPr="00D0162F" w:rsidRDefault="006B74CE" w:rsidP="006B74CE">
            <w:pPr>
              <w:pStyle w:val="TAL"/>
            </w:pPr>
            <w:r w:rsidRPr="00D0162F">
              <w:t>0dB</w:t>
            </w:r>
          </w:p>
          <w:p w14:paraId="05CBD605" w14:textId="77777777" w:rsidR="006B74CE" w:rsidRPr="00D0162F" w:rsidRDefault="006B74CE" w:rsidP="006B74CE">
            <w:pPr>
              <w:pStyle w:val="TAL"/>
            </w:pPr>
          </w:p>
          <w:p w14:paraId="77DE2E84" w14:textId="77777777" w:rsidR="006B74CE" w:rsidRPr="00D0162F" w:rsidRDefault="006B74CE" w:rsidP="006B74CE">
            <w:pPr>
              <w:pStyle w:val="TAL"/>
            </w:pPr>
            <w:r w:rsidRPr="00D0162F">
              <w:t>During T2:</w:t>
            </w:r>
          </w:p>
          <w:p w14:paraId="21AB80B5" w14:textId="77777777" w:rsidR="006B74CE" w:rsidRPr="00D0162F" w:rsidRDefault="006B74CE" w:rsidP="006B74CE">
            <w:pPr>
              <w:pStyle w:val="TAL"/>
            </w:pPr>
            <w:r w:rsidRPr="00D0162F">
              <w:t>0dB</w:t>
            </w:r>
          </w:p>
          <w:p w14:paraId="4B7551E1" w14:textId="77777777" w:rsidR="006B74CE" w:rsidRPr="00D0162F" w:rsidRDefault="006B74CE" w:rsidP="006B74CE">
            <w:pPr>
              <w:pStyle w:val="TAL"/>
            </w:pPr>
            <w:r w:rsidRPr="00D0162F">
              <w:t>0dB</w:t>
            </w:r>
          </w:p>
          <w:p w14:paraId="6ED3126E" w14:textId="77777777" w:rsidR="006B74CE" w:rsidRPr="00D0162F" w:rsidRDefault="006B74CE" w:rsidP="006B74CE">
            <w:pPr>
              <w:pStyle w:val="TAL"/>
            </w:pPr>
            <w:r w:rsidRPr="00D0162F">
              <w:t>1dB</w:t>
            </w:r>
          </w:p>
          <w:p w14:paraId="3277032B" w14:textId="77777777" w:rsidR="006B74CE" w:rsidRPr="00D0162F" w:rsidRDefault="006B74CE" w:rsidP="006B74CE">
            <w:pPr>
              <w:pStyle w:val="TAL"/>
            </w:pPr>
          </w:p>
          <w:p w14:paraId="1AC1502E" w14:textId="77777777" w:rsidR="006B74CE" w:rsidRPr="00D0162F" w:rsidRDefault="006B74CE" w:rsidP="006B74CE">
            <w:pPr>
              <w:pStyle w:val="TAL"/>
            </w:pPr>
            <w:r w:rsidRPr="00D0162F">
              <w:t>During T3:</w:t>
            </w:r>
          </w:p>
          <w:p w14:paraId="052DBA19" w14:textId="77777777" w:rsidR="006B74CE" w:rsidRPr="00D0162F" w:rsidRDefault="006B74CE" w:rsidP="006B74CE">
            <w:pPr>
              <w:pStyle w:val="TAL"/>
            </w:pPr>
            <w:r w:rsidRPr="00D0162F">
              <w:t>0dB</w:t>
            </w:r>
          </w:p>
          <w:p w14:paraId="46490C33" w14:textId="77777777" w:rsidR="006B74CE" w:rsidRPr="00D0162F" w:rsidRDefault="006B74CE" w:rsidP="006B74CE">
            <w:pPr>
              <w:pStyle w:val="TAL"/>
            </w:pPr>
            <w:r w:rsidRPr="00D0162F">
              <w:t>0dB</w:t>
            </w:r>
          </w:p>
          <w:p w14:paraId="7B65E66D" w14:textId="77777777" w:rsidR="006B74CE" w:rsidRPr="00D0162F" w:rsidRDefault="006B74CE" w:rsidP="006B74CE">
            <w:pPr>
              <w:pStyle w:val="TAL"/>
            </w:pPr>
            <w:r w:rsidRPr="00D0162F">
              <w:t>1dB</w:t>
            </w:r>
          </w:p>
          <w:p w14:paraId="0F45E501" w14:textId="77777777" w:rsidR="006B74CE" w:rsidRPr="00D0162F" w:rsidRDefault="006B74CE" w:rsidP="006B74CE">
            <w:pPr>
              <w:pStyle w:val="TAL"/>
            </w:pPr>
          </w:p>
          <w:p w14:paraId="076EFF27" w14:textId="77777777" w:rsidR="006B74CE" w:rsidRPr="00D0162F" w:rsidRDefault="006B74CE" w:rsidP="006B74CE">
            <w:pPr>
              <w:pStyle w:val="TAL"/>
            </w:pPr>
            <w:r w:rsidRPr="00D0162F">
              <w:t>During T4:</w:t>
            </w:r>
          </w:p>
          <w:p w14:paraId="483F3FF4" w14:textId="77777777" w:rsidR="006B74CE" w:rsidRPr="00D0162F" w:rsidRDefault="006B74CE" w:rsidP="006B74CE">
            <w:pPr>
              <w:pStyle w:val="TAL"/>
            </w:pPr>
            <w:r w:rsidRPr="00D0162F">
              <w:t>0dB</w:t>
            </w:r>
          </w:p>
          <w:p w14:paraId="3D8543BD" w14:textId="77777777" w:rsidR="006B74CE" w:rsidRPr="00D0162F" w:rsidRDefault="006B74CE" w:rsidP="006B74CE">
            <w:pPr>
              <w:pStyle w:val="TAL"/>
            </w:pPr>
            <w:r w:rsidRPr="00D0162F">
              <w:t>0dB</w:t>
            </w:r>
          </w:p>
          <w:p w14:paraId="3C848A2B" w14:textId="77777777" w:rsidR="006B74CE" w:rsidRPr="00D0162F" w:rsidRDefault="006B74CE" w:rsidP="006B74CE">
            <w:pPr>
              <w:pStyle w:val="TAL"/>
            </w:pPr>
            <w:r w:rsidRPr="00D0162F">
              <w:t>1dB</w:t>
            </w:r>
          </w:p>
          <w:p w14:paraId="43B56BA9" w14:textId="77777777" w:rsidR="006B74CE" w:rsidRPr="00D0162F" w:rsidRDefault="006B74CE" w:rsidP="006B74CE">
            <w:pPr>
              <w:pStyle w:val="TAL"/>
            </w:pPr>
          </w:p>
          <w:p w14:paraId="21F01CA5" w14:textId="77777777" w:rsidR="006B74CE" w:rsidRPr="00D0162F" w:rsidRDefault="006B74CE" w:rsidP="006B74CE">
            <w:pPr>
              <w:pStyle w:val="TAL"/>
            </w:pPr>
            <w:r w:rsidRPr="00D0162F">
              <w:t>During T5:</w:t>
            </w:r>
          </w:p>
          <w:p w14:paraId="1387AF26" w14:textId="77777777" w:rsidR="006B74CE" w:rsidRPr="00D0162F" w:rsidRDefault="006B74CE" w:rsidP="006B74CE">
            <w:pPr>
              <w:pStyle w:val="TAL"/>
            </w:pPr>
            <w:r w:rsidRPr="00D0162F">
              <w:t>0dB</w:t>
            </w:r>
          </w:p>
          <w:p w14:paraId="57570A0A" w14:textId="77777777" w:rsidR="006B74CE" w:rsidRPr="00D0162F" w:rsidRDefault="006B74CE" w:rsidP="006B74CE">
            <w:pPr>
              <w:pStyle w:val="TAL"/>
            </w:pPr>
            <w:r w:rsidRPr="00D0162F">
              <w:t>0dB</w:t>
            </w:r>
          </w:p>
          <w:p w14:paraId="4128F52E" w14:textId="77777777" w:rsidR="006B74CE" w:rsidRPr="00D0162F" w:rsidRDefault="006B74CE" w:rsidP="006B74CE">
            <w:pPr>
              <w:pStyle w:val="TAL"/>
            </w:pPr>
            <w:r w:rsidRPr="00D0162F">
              <w:t>1dB</w:t>
            </w:r>
          </w:p>
          <w:p w14:paraId="5B52AD7E" w14:textId="77777777" w:rsidR="006B74CE" w:rsidRPr="00D0162F" w:rsidRDefault="006B74CE" w:rsidP="006B74CE">
            <w:pPr>
              <w:pStyle w:val="TAL"/>
            </w:pPr>
          </w:p>
          <w:p w14:paraId="0DD69511" w14:textId="77777777" w:rsidR="006B74CE" w:rsidRPr="00D0162F" w:rsidRDefault="006B74CE" w:rsidP="006B74CE">
            <w:pPr>
              <w:pStyle w:val="TAL"/>
              <w:rPr>
                <w:lang w:eastAsia="zh-CN"/>
              </w:rPr>
            </w:pPr>
            <w:r w:rsidRPr="00D0162F">
              <w:rPr>
                <w:lang w:eastAsia="zh-CN"/>
              </w:rPr>
              <w:t>In signaling:</w:t>
            </w:r>
          </w:p>
          <w:p w14:paraId="3397CD9D" w14:textId="7C215BED" w:rsidR="006B74CE" w:rsidRPr="00D0162F" w:rsidRDefault="006B74CE" w:rsidP="006B74CE">
            <w:pPr>
              <w:pStyle w:val="TAL"/>
            </w:pPr>
            <w:r w:rsidRPr="00D0162F">
              <w:rPr>
                <w:lang w:eastAsia="zh-CN"/>
              </w:rPr>
              <w:t>-1dB</w:t>
            </w:r>
          </w:p>
        </w:tc>
        <w:tc>
          <w:tcPr>
            <w:tcW w:w="2756" w:type="dxa"/>
          </w:tcPr>
          <w:p w14:paraId="26D0A07D" w14:textId="77777777" w:rsidR="006B74CE" w:rsidRPr="00D0162F" w:rsidRDefault="006B74CE" w:rsidP="006B74CE">
            <w:pPr>
              <w:pStyle w:val="TAL"/>
            </w:pPr>
            <w:r w:rsidRPr="00D0162F">
              <w:t>During T1:</w:t>
            </w:r>
          </w:p>
          <w:p w14:paraId="2CA9ABF6" w14:textId="77777777" w:rsidR="006B74CE" w:rsidRPr="00D0162F" w:rsidRDefault="006B74CE" w:rsidP="006B74CE">
            <w:pPr>
              <w:pStyle w:val="TAL"/>
            </w:pPr>
            <w:r w:rsidRPr="00D0162F">
              <w:t>Noc: -98dBm/15kHz</w:t>
            </w:r>
          </w:p>
          <w:p w14:paraId="0436B9F6" w14:textId="77777777" w:rsidR="006B74CE" w:rsidRPr="00D0162F" w:rsidRDefault="006B74CE" w:rsidP="006B74CE">
            <w:pPr>
              <w:pStyle w:val="TAL"/>
            </w:pPr>
            <w:r w:rsidRPr="00D0162F">
              <w:t>Ês1 / Noc: +8dB</w:t>
            </w:r>
          </w:p>
          <w:p w14:paraId="4288D1AF" w14:textId="77777777" w:rsidR="006B74CE" w:rsidRPr="00D0162F" w:rsidRDefault="006B74CE" w:rsidP="006B74CE">
            <w:pPr>
              <w:pStyle w:val="TAL"/>
            </w:pPr>
            <w:r w:rsidRPr="00D0162F">
              <w:t>Ês2 / Noc: -infinity</w:t>
            </w:r>
          </w:p>
          <w:p w14:paraId="15E0ECB6" w14:textId="77777777" w:rsidR="006B74CE" w:rsidRPr="00D0162F" w:rsidRDefault="006B74CE" w:rsidP="006B74CE">
            <w:pPr>
              <w:pStyle w:val="TAL"/>
            </w:pPr>
          </w:p>
          <w:p w14:paraId="70E5B631" w14:textId="77777777" w:rsidR="006B74CE" w:rsidRPr="00D0162F" w:rsidRDefault="006B74CE" w:rsidP="006B74CE">
            <w:pPr>
              <w:pStyle w:val="TAL"/>
            </w:pPr>
            <w:r w:rsidRPr="00D0162F">
              <w:t>During T2:</w:t>
            </w:r>
          </w:p>
          <w:p w14:paraId="378B58DB" w14:textId="77777777" w:rsidR="006B74CE" w:rsidRPr="00D0162F" w:rsidRDefault="006B74CE" w:rsidP="006B74CE">
            <w:pPr>
              <w:pStyle w:val="TAL"/>
            </w:pPr>
            <w:r w:rsidRPr="00D0162F">
              <w:t>Noc: -98dBm/15kHz</w:t>
            </w:r>
          </w:p>
          <w:p w14:paraId="77DCA87D" w14:textId="77777777" w:rsidR="006B74CE" w:rsidRPr="00D0162F" w:rsidRDefault="006B74CE" w:rsidP="006B74CE">
            <w:pPr>
              <w:pStyle w:val="TAL"/>
            </w:pPr>
            <w:r w:rsidRPr="00D0162F">
              <w:t>Ês1 / Noc: +8dB</w:t>
            </w:r>
          </w:p>
          <w:p w14:paraId="6738C8EE" w14:textId="77777777" w:rsidR="006B74CE" w:rsidRPr="00D0162F" w:rsidRDefault="006B74CE" w:rsidP="006B74CE">
            <w:pPr>
              <w:pStyle w:val="TAL"/>
            </w:pPr>
            <w:r w:rsidRPr="00D0162F">
              <w:t>Ês2 / Noc: +10dB</w:t>
            </w:r>
          </w:p>
          <w:p w14:paraId="088146AE" w14:textId="77777777" w:rsidR="006B74CE" w:rsidRPr="00D0162F" w:rsidRDefault="006B74CE" w:rsidP="006B74CE">
            <w:pPr>
              <w:pStyle w:val="TAL"/>
            </w:pPr>
          </w:p>
          <w:p w14:paraId="62812A1F" w14:textId="77777777" w:rsidR="006B74CE" w:rsidRPr="00D0162F" w:rsidRDefault="006B74CE" w:rsidP="006B74CE">
            <w:pPr>
              <w:pStyle w:val="TAL"/>
            </w:pPr>
            <w:r w:rsidRPr="00D0162F">
              <w:t>During T3:</w:t>
            </w:r>
          </w:p>
          <w:p w14:paraId="1039C7D9" w14:textId="77777777" w:rsidR="006B74CE" w:rsidRPr="00D0162F" w:rsidRDefault="006B74CE" w:rsidP="006B74CE">
            <w:pPr>
              <w:pStyle w:val="TAL"/>
            </w:pPr>
            <w:r w:rsidRPr="00D0162F">
              <w:t>Noc: -98dBm/15kHz</w:t>
            </w:r>
          </w:p>
          <w:p w14:paraId="13B4887B" w14:textId="77777777" w:rsidR="006B74CE" w:rsidRPr="00D0162F" w:rsidRDefault="006B74CE" w:rsidP="006B74CE">
            <w:pPr>
              <w:pStyle w:val="TAL"/>
            </w:pPr>
            <w:r w:rsidRPr="00D0162F">
              <w:t>Ês1 / Noc: +8dB</w:t>
            </w:r>
          </w:p>
          <w:p w14:paraId="0FE49673" w14:textId="77777777" w:rsidR="006B74CE" w:rsidRPr="00D0162F" w:rsidRDefault="006B74CE" w:rsidP="006B74CE">
            <w:pPr>
              <w:pStyle w:val="TAL"/>
            </w:pPr>
            <w:r w:rsidRPr="00D0162F">
              <w:t>Ês2 / Noc: +10dB</w:t>
            </w:r>
          </w:p>
          <w:p w14:paraId="4F6C835B" w14:textId="77777777" w:rsidR="006B74CE" w:rsidRPr="00D0162F" w:rsidRDefault="006B74CE" w:rsidP="006B74CE">
            <w:pPr>
              <w:pStyle w:val="TAL"/>
            </w:pPr>
          </w:p>
          <w:p w14:paraId="10F82223" w14:textId="77777777" w:rsidR="006B74CE" w:rsidRPr="00D0162F" w:rsidRDefault="006B74CE" w:rsidP="006B74CE">
            <w:pPr>
              <w:pStyle w:val="TAL"/>
            </w:pPr>
            <w:r w:rsidRPr="00D0162F">
              <w:t>During T4:</w:t>
            </w:r>
          </w:p>
          <w:p w14:paraId="1A4257A8" w14:textId="77777777" w:rsidR="006B74CE" w:rsidRPr="00D0162F" w:rsidRDefault="006B74CE" w:rsidP="006B74CE">
            <w:pPr>
              <w:pStyle w:val="TAL"/>
            </w:pPr>
            <w:r w:rsidRPr="00D0162F">
              <w:t>Noc: -98dBm/15kHz</w:t>
            </w:r>
          </w:p>
          <w:p w14:paraId="7E2991AF" w14:textId="77777777" w:rsidR="006B74CE" w:rsidRPr="00D0162F" w:rsidRDefault="006B74CE" w:rsidP="006B74CE">
            <w:pPr>
              <w:pStyle w:val="TAL"/>
            </w:pPr>
            <w:r w:rsidRPr="00D0162F">
              <w:t>Ês1 / Noc: +8dB</w:t>
            </w:r>
          </w:p>
          <w:p w14:paraId="1BC6D59F" w14:textId="77777777" w:rsidR="006B74CE" w:rsidRPr="00D0162F" w:rsidRDefault="006B74CE" w:rsidP="006B74CE">
            <w:pPr>
              <w:pStyle w:val="TAL"/>
            </w:pPr>
            <w:r w:rsidRPr="00D0162F">
              <w:t>Ês2 / Noc: +10dB</w:t>
            </w:r>
          </w:p>
          <w:p w14:paraId="35FDEFBB" w14:textId="77777777" w:rsidR="006B74CE" w:rsidRPr="00D0162F" w:rsidRDefault="006B74CE" w:rsidP="006B74CE">
            <w:pPr>
              <w:pStyle w:val="TAL"/>
            </w:pPr>
          </w:p>
          <w:p w14:paraId="69E2B0E6" w14:textId="77777777" w:rsidR="006B74CE" w:rsidRPr="00D0162F" w:rsidRDefault="006B74CE" w:rsidP="006B74CE">
            <w:pPr>
              <w:pStyle w:val="TAL"/>
            </w:pPr>
            <w:r w:rsidRPr="00D0162F">
              <w:t>During T5:</w:t>
            </w:r>
          </w:p>
          <w:p w14:paraId="38A94AD6" w14:textId="77777777" w:rsidR="006B74CE" w:rsidRPr="00D0162F" w:rsidRDefault="006B74CE" w:rsidP="006B74CE">
            <w:pPr>
              <w:pStyle w:val="TAL"/>
            </w:pPr>
            <w:r w:rsidRPr="00D0162F">
              <w:t>Noc: -98dBm/15kHz</w:t>
            </w:r>
          </w:p>
          <w:p w14:paraId="51A8C111" w14:textId="77777777" w:rsidR="006B74CE" w:rsidRPr="00D0162F" w:rsidRDefault="006B74CE" w:rsidP="006B74CE">
            <w:pPr>
              <w:pStyle w:val="TAL"/>
            </w:pPr>
            <w:r w:rsidRPr="00D0162F">
              <w:t>Ês1 / Noc: +8dB</w:t>
            </w:r>
          </w:p>
          <w:p w14:paraId="52039466" w14:textId="77777777" w:rsidR="006B74CE" w:rsidRPr="00D0162F" w:rsidRDefault="006B74CE" w:rsidP="006B74CE">
            <w:pPr>
              <w:pStyle w:val="TAL"/>
            </w:pPr>
            <w:r w:rsidRPr="00D0162F">
              <w:t>Ês2 / Noc: +10dB</w:t>
            </w:r>
          </w:p>
          <w:p w14:paraId="6E60E41E" w14:textId="77777777" w:rsidR="006B74CE" w:rsidRPr="00D0162F" w:rsidRDefault="006B74CE" w:rsidP="006B74CE">
            <w:pPr>
              <w:pStyle w:val="TAL"/>
            </w:pPr>
          </w:p>
          <w:p w14:paraId="161C55A7" w14:textId="77777777" w:rsidR="006B74CE" w:rsidRPr="00D0162F" w:rsidRDefault="006B74CE" w:rsidP="006B74CE">
            <w:pPr>
              <w:pStyle w:val="TAL"/>
              <w:rPr>
                <w:lang w:eastAsia="zh-CN"/>
              </w:rPr>
            </w:pPr>
            <w:r w:rsidRPr="00D0162F">
              <w:rPr>
                <w:lang w:eastAsia="zh-CN"/>
              </w:rPr>
              <w:t>In signaling:</w:t>
            </w:r>
          </w:p>
          <w:p w14:paraId="61B7C485" w14:textId="580E99CB" w:rsidR="006B74CE" w:rsidRPr="00D0162F" w:rsidRDefault="006B74CE" w:rsidP="006B74CE">
            <w:pPr>
              <w:pStyle w:val="TAL"/>
            </w:pPr>
            <w:r w:rsidRPr="00D0162F">
              <w:rPr>
                <w:lang w:eastAsia="zh-CN"/>
              </w:rPr>
              <w:t>A3-offset: -1dB</w:t>
            </w:r>
          </w:p>
        </w:tc>
      </w:tr>
      <w:tr w:rsidR="00FE32DA" w:rsidRPr="00D0162F" w14:paraId="3159CCFE" w14:textId="77777777" w:rsidTr="00543F9B">
        <w:trPr>
          <w:jc w:val="center"/>
        </w:trPr>
        <w:tc>
          <w:tcPr>
            <w:tcW w:w="2843" w:type="dxa"/>
            <w:gridSpan w:val="2"/>
          </w:tcPr>
          <w:p w14:paraId="74C51AE8" w14:textId="432EEE71" w:rsidR="006B74CE" w:rsidRPr="00D0162F" w:rsidRDefault="006B74CE" w:rsidP="006B74CE">
            <w:pPr>
              <w:pStyle w:val="TAL"/>
            </w:pPr>
            <w:r w:rsidRPr="00D0162F">
              <w:t>6.3.1.9 NR SA FR1 Intra-band inter-frequency synchronous DAPS handover</w:t>
            </w:r>
          </w:p>
        </w:tc>
        <w:tc>
          <w:tcPr>
            <w:tcW w:w="3357" w:type="dxa"/>
          </w:tcPr>
          <w:p w14:paraId="7A7E3BE4" w14:textId="77777777" w:rsidR="006B74CE" w:rsidRPr="00D0162F" w:rsidRDefault="006B74CE" w:rsidP="006B74CE">
            <w:pPr>
              <w:pStyle w:val="TAL"/>
            </w:pPr>
            <w:r w:rsidRPr="00D0162F">
              <w:t>During T1:</w:t>
            </w:r>
          </w:p>
          <w:p w14:paraId="57CC87AC" w14:textId="77777777" w:rsidR="006B74CE" w:rsidRPr="00D0162F" w:rsidRDefault="006B74CE" w:rsidP="006B74CE">
            <w:pPr>
              <w:pStyle w:val="TAL"/>
            </w:pPr>
            <w:r w:rsidRPr="00D0162F">
              <w:t>Noc: -98dBm/15kHz</w:t>
            </w:r>
          </w:p>
          <w:p w14:paraId="5C7DB669" w14:textId="77777777" w:rsidR="006B74CE" w:rsidRPr="00D0162F" w:rsidRDefault="006B74CE" w:rsidP="006B74CE">
            <w:pPr>
              <w:pStyle w:val="TAL"/>
            </w:pPr>
            <w:r w:rsidRPr="00D0162F">
              <w:t>Ês1 / Noc: +8dB</w:t>
            </w:r>
          </w:p>
          <w:p w14:paraId="5DCBCDAF" w14:textId="77777777" w:rsidR="006B74CE" w:rsidRPr="00D0162F" w:rsidRDefault="006B74CE" w:rsidP="006B74CE">
            <w:pPr>
              <w:pStyle w:val="TAL"/>
            </w:pPr>
            <w:r w:rsidRPr="00D0162F">
              <w:t>Ês2 / Noc: -infinity</w:t>
            </w:r>
          </w:p>
          <w:p w14:paraId="6E9E8FDC" w14:textId="77777777" w:rsidR="006B74CE" w:rsidRPr="00D0162F" w:rsidRDefault="006B74CE" w:rsidP="006B74CE">
            <w:pPr>
              <w:pStyle w:val="TAL"/>
            </w:pPr>
          </w:p>
          <w:p w14:paraId="5401CA3B" w14:textId="77777777" w:rsidR="006B74CE" w:rsidRPr="00D0162F" w:rsidRDefault="006B74CE" w:rsidP="006B74CE">
            <w:pPr>
              <w:pStyle w:val="TAL"/>
            </w:pPr>
            <w:r w:rsidRPr="00D0162F">
              <w:t>During T2:</w:t>
            </w:r>
          </w:p>
          <w:p w14:paraId="63B81512" w14:textId="77777777" w:rsidR="006B74CE" w:rsidRPr="00D0162F" w:rsidRDefault="006B74CE" w:rsidP="006B74CE">
            <w:pPr>
              <w:pStyle w:val="TAL"/>
            </w:pPr>
            <w:r w:rsidRPr="00D0162F">
              <w:t>Noc: -98dBm/15kHz</w:t>
            </w:r>
          </w:p>
          <w:p w14:paraId="280D3300" w14:textId="77777777" w:rsidR="006B74CE" w:rsidRPr="00D0162F" w:rsidRDefault="006B74CE" w:rsidP="006B74CE">
            <w:pPr>
              <w:pStyle w:val="TAL"/>
            </w:pPr>
            <w:r w:rsidRPr="00D0162F">
              <w:t>Ês1 / Noc: +8dB</w:t>
            </w:r>
          </w:p>
          <w:p w14:paraId="1D6A4A37" w14:textId="77777777" w:rsidR="006B74CE" w:rsidRPr="00D0162F" w:rsidRDefault="006B74CE" w:rsidP="006B74CE">
            <w:pPr>
              <w:pStyle w:val="TAL"/>
            </w:pPr>
            <w:r w:rsidRPr="00D0162F">
              <w:t>Ês2 / Noc: +8dB</w:t>
            </w:r>
          </w:p>
          <w:p w14:paraId="11ADD0D6" w14:textId="77777777" w:rsidR="006B74CE" w:rsidRPr="00D0162F" w:rsidRDefault="006B74CE" w:rsidP="006B74CE">
            <w:pPr>
              <w:pStyle w:val="TAL"/>
            </w:pPr>
          </w:p>
          <w:p w14:paraId="543165B4" w14:textId="77777777" w:rsidR="006B74CE" w:rsidRPr="00D0162F" w:rsidRDefault="006B74CE" w:rsidP="006B74CE">
            <w:pPr>
              <w:pStyle w:val="TAL"/>
            </w:pPr>
            <w:r w:rsidRPr="00D0162F">
              <w:t>During T3:</w:t>
            </w:r>
          </w:p>
          <w:p w14:paraId="06177A91" w14:textId="77777777" w:rsidR="006B74CE" w:rsidRPr="00D0162F" w:rsidRDefault="006B74CE" w:rsidP="006B74CE">
            <w:pPr>
              <w:pStyle w:val="TAL"/>
            </w:pPr>
            <w:r w:rsidRPr="00D0162F">
              <w:t>Noc: -98dBm/15kHz</w:t>
            </w:r>
          </w:p>
          <w:p w14:paraId="4DC5CDCA" w14:textId="77777777" w:rsidR="006B74CE" w:rsidRPr="00D0162F" w:rsidRDefault="006B74CE" w:rsidP="006B74CE">
            <w:pPr>
              <w:pStyle w:val="TAL"/>
            </w:pPr>
            <w:r w:rsidRPr="00D0162F">
              <w:t>Ês1 / Noc: +8dB</w:t>
            </w:r>
          </w:p>
          <w:p w14:paraId="3874924E" w14:textId="77777777" w:rsidR="006B74CE" w:rsidRPr="00D0162F" w:rsidRDefault="006B74CE" w:rsidP="006B74CE">
            <w:pPr>
              <w:pStyle w:val="TAL"/>
            </w:pPr>
            <w:r w:rsidRPr="00D0162F">
              <w:t>Ês2 / Noc: +8dB</w:t>
            </w:r>
          </w:p>
          <w:p w14:paraId="6B1D7E98" w14:textId="77777777" w:rsidR="006B74CE" w:rsidRPr="00D0162F" w:rsidRDefault="006B74CE" w:rsidP="006B74CE">
            <w:pPr>
              <w:pStyle w:val="TAL"/>
            </w:pPr>
          </w:p>
          <w:p w14:paraId="658E7943" w14:textId="77777777" w:rsidR="006B74CE" w:rsidRPr="00D0162F" w:rsidRDefault="006B74CE" w:rsidP="006B74CE">
            <w:pPr>
              <w:pStyle w:val="TAL"/>
            </w:pPr>
            <w:r w:rsidRPr="00D0162F">
              <w:t>During T4:</w:t>
            </w:r>
          </w:p>
          <w:p w14:paraId="25CEFCD9" w14:textId="77777777" w:rsidR="006B74CE" w:rsidRPr="00D0162F" w:rsidRDefault="006B74CE" w:rsidP="006B74CE">
            <w:pPr>
              <w:pStyle w:val="TAL"/>
            </w:pPr>
            <w:r w:rsidRPr="00D0162F">
              <w:t>Noc: -98dBm/15kHz</w:t>
            </w:r>
          </w:p>
          <w:p w14:paraId="10C6CDD4" w14:textId="77777777" w:rsidR="006B74CE" w:rsidRPr="00D0162F" w:rsidRDefault="006B74CE" w:rsidP="006B74CE">
            <w:pPr>
              <w:pStyle w:val="TAL"/>
            </w:pPr>
            <w:r w:rsidRPr="00D0162F">
              <w:t>Ês1 / Noc: +8dB</w:t>
            </w:r>
          </w:p>
          <w:p w14:paraId="35D2EBF3" w14:textId="77777777" w:rsidR="006B74CE" w:rsidRPr="00D0162F" w:rsidRDefault="006B74CE" w:rsidP="006B74CE">
            <w:pPr>
              <w:pStyle w:val="TAL"/>
            </w:pPr>
            <w:r w:rsidRPr="00D0162F">
              <w:t>Ês2 / Noc: +8dB</w:t>
            </w:r>
          </w:p>
          <w:p w14:paraId="77B28A03" w14:textId="77777777" w:rsidR="006B74CE" w:rsidRPr="00D0162F" w:rsidRDefault="006B74CE" w:rsidP="006B74CE">
            <w:pPr>
              <w:pStyle w:val="TAL"/>
            </w:pPr>
          </w:p>
          <w:p w14:paraId="176592E6" w14:textId="77777777" w:rsidR="006B74CE" w:rsidRPr="00D0162F" w:rsidRDefault="006B74CE" w:rsidP="006B74CE">
            <w:pPr>
              <w:pStyle w:val="TAL"/>
            </w:pPr>
            <w:r w:rsidRPr="00D0162F">
              <w:t>During T5:</w:t>
            </w:r>
          </w:p>
          <w:p w14:paraId="2EC13422" w14:textId="77777777" w:rsidR="006B74CE" w:rsidRPr="00D0162F" w:rsidRDefault="006B74CE" w:rsidP="006B74CE">
            <w:pPr>
              <w:pStyle w:val="TAL"/>
            </w:pPr>
            <w:r w:rsidRPr="00D0162F">
              <w:t>Noc: -98dBm/15kHz</w:t>
            </w:r>
          </w:p>
          <w:p w14:paraId="44F9C721" w14:textId="77777777" w:rsidR="006B74CE" w:rsidRPr="00D0162F" w:rsidRDefault="006B74CE" w:rsidP="006B74CE">
            <w:pPr>
              <w:pStyle w:val="TAL"/>
            </w:pPr>
            <w:r w:rsidRPr="00D0162F">
              <w:t>Ês1 / Noc: +8dB</w:t>
            </w:r>
          </w:p>
          <w:p w14:paraId="3D592178" w14:textId="77777777" w:rsidR="006B74CE" w:rsidRPr="00D0162F" w:rsidRDefault="006B74CE" w:rsidP="006B74CE">
            <w:pPr>
              <w:pStyle w:val="TAL"/>
            </w:pPr>
            <w:r w:rsidRPr="00D0162F">
              <w:t>Ês2 / Noc: +8dB</w:t>
            </w:r>
          </w:p>
          <w:p w14:paraId="1F65C253" w14:textId="77777777" w:rsidR="006B74CE" w:rsidRPr="00D0162F" w:rsidRDefault="006B74CE" w:rsidP="006B74CE">
            <w:pPr>
              <w:pStyle w:val="TAL"/>
            </w:pPr>
          </w:p>
          <w:p w14:paraId="1DDCB9CE" w14:textId="77777777" w:rsidR="006B74CE" w:rsidRPr="00D0162F" w:rsidRDefault="006B74CE" w:rsidP="006B74CE">
            <w:pPr>
              <w:pStyle w:val="TAL"/>
              <w:rPr>
                <w:lang w:eastAsia="zh-CN"/>
              </w:rPr>
            </w:pPr>
            <w:r w:rsidRPr="00D0162F">
              <w:rPr>
                <w:lang w:eastAsia="zh-CN"/>
              </w:rPr>
              <w:t>In signaling:</w:t>
            </w:r>
          </w:p>
          <w:p w14:paraId="48A63330" w14:textId="37D0CA89" w:rsidR="006B74CE" w:rsidRPr="00D0162F" w:rsidRDefault="006B74CE" w:rsidP="006B74CE">
            <w:pPr>
              <w:pStyle w:val="TAL"/>
            </w:pPr>
            <w:r w:rsidRPr="00D0162F">
              <w:rPr>
                <w:lang w:eastAsia="zh-CN"/>
              </w:rPr>
              <w:t>A3-offset: 0dB</w:t>
            </w:r>
          </w:p>
        </w:tc>
        <w:tc>
          <w:tcPr>
            <w:tcW w:w="1643" w:type="dxa"/>
          </w:tcPr>
          <w:p w14:paraId="5FF6B42C" w14:textId="77777777" w:rsidR="006B74CE" w:rsidRPr="00D0162F" w:rsidRDefault="006B74CE" w:rsidP="006B74CE">
            <w:pPr>
              <w:pStyle w:val="TAL"/>
            </w:pPr>
            <w:r w:rsidRPr="00D0162F">
              <w:t>During T1:</w:t>
            </w:r>
          </w:p>
          <w:p w14:paraId="166AE3FD" w14:textId="77777777" w:rsidR="006B74CE" w:rsidRPr="00D0162F" w:rsidRDefault="006B74CE" w:rsidP="006B74CE">
            <w:pPr>
              <w:pStyle w:val="TAL"/>
            </w:pPr>
            <w:r w:rsidRPr="00D0162F">
              <w:t>0dB</w:t>
            </w:r>
          </w:p>
          <w:p w14:paraId="1DB918E2" w14:textId="77777777" w:rsidR="006B74CE" w:rsidRPr="00D0162F" w:rsidRDefault="006B74CE" w:rsidP="006B74CE">
            <w:pPr>
              <w:pStyle w:val="TAL"/>
            </w:pPr>
            <w:r w:rsidRPr="00D0162F">
              <w:t>0dB</w:t>
            </w:r>
          </w:p>
          <w:p w14:paraId="60FC63E0" w14:textId="77777777" w:rsidR="006B74CE" w:rsidRPr="00D0162F" w:rsidRDefault="006B74CE" w:rsidP="006B74CE">
            <w:pPr>
              <w:pStyle w:val="TAL"/>
            </w:pPr>
            <w:r w:rsidRPr="00D0162F">
              <w:t>0dB</w:t>
            </w:r>
          </w:p>
          <w:p w14:paraId="4D90770B" w14:textId="77777777" w:rsidR="006B74CE" w:rsidRPr="00D0162F" w:rsidRDefault="006B74CE" w:rsidP="006B74CE">
            <w:pPr>
              <w:pStyle w:val="TAL"/>
            </w:pPr>
          </w:p>
          <w:p w14:paraId="3A33C5B3" w14:textId="77777777" w:rsidR="006B74CE" w:rsidRPr="00D0162F" w:rsidRDefault="006B74CE" w:rsidP="006B74CE">
            <w:pPr>
              <w:pStyle w:val="TAL"/>
            </w:pPr>
            <w:r w:rsidRPr="00D0162F">
              <w:t>During T2:</w:t>
            </w:r>
          </w:p>
          <w:p w14:paraId="6F3442A9" w14:textId="77777777" w:rsidR="006B74CE" w:rsidRPr="00D0162F" w:rsidRDefault="006B74CE" w:rsidP="006B74CE">
            <w:pPr>
              <w:pStyle w:val="TAL"/>
            </w:pPr>
            <w:r w:rsidRPr="00D0162F">
              <w:t>0dB</w:t>
            </w:r>
          </w:p>
          <w:p w14:paraId="42EE370B" w14:textId="77777777" w:rsidR="006B74CE" w:rsidRPr="00D0162F" w:rsidRDefault="006B74CE" w:rsidP="006B74CE">
            <w:pPr>
              <w:pStyle w:val="TAL"/>
            </w:pPr>
            <w:r w:rsidRPr="00D0162F">
              <w:t>0dB</w:t>
            </w:r>
          </w:p>
          <w:p w14:paraId="47C27F55" w14:textId="77777777" w:rsidR="006B74CE" w:rsidRPr="00D0162F" w:rsidRDefault="006B74CE" w:rsidP="006B74CE">
            <w:pPr>
              <w:pStyle w:val="TAL"/>
            </w:pPr>
            <w:r w:rsidRPr="00D0162F">
              <w:t>3.7dB</w:t>
            </w:r>
          </w:p>
          <w:p w14:paraId="0B9BADA8" w14:textId="77777777" w:rsidR="006B74CE" w:rsidRPr="00D0162F" w:rsidRDefault="006B74CE" w:rsidP="006B74CE">
            <w:pPr>
              <w:pStyle w:val="TAL"/>
            </w:pPr>
          </w:p>
          <w:p w14:paraId="6E61CE56" w14:textId="77777777" w:rsidR="006B74CE" w:rsidRPr="00D0162F" w:rsidRDefault="006B74CE" w:rsidP="006B74CE">
            <w:pPr>
              <w:pStyle w:val="TAL"/>
            </w:pPr>
            <w:r w:rsidRPr="00D0162F">
              <w:t>During T3:</w:t>
            </w:r>
          </w:p>
          <w:p w14:paraId="39359DF2" w14:textId="77777777" w:rsidR="006B74CE" w:rsidRPr="00D0162F" w:rsidRDefault="006B74CE" w:rsidP="006B74CE">
            <w:pPr>
              <w:pStyle w:val="TAL"/>
            </w:pPr>
            <w:r w:rsidRPr="00D0162F">
              <w:t>0dB</w:t>
            </w:r>
          </w:p>
          <w:p w14:paraId="58F92B8C" w14:textId="77777777" w:rsidR="006B74CE" w:rsidRPr="00D0162F" w:rsidRDefault="006B74CE" w:rsidP="006B74CE">
            <w:pPr>
              <w:pStyle w:val="TAL"/>
            </w:pPr>
            <w:r w:rsidRPr="00D0162F">
              <w:t>0dB</w:t>
            </w:r>
          </w:p>
          <w:p w14:paraId="6A088382" w14:textId="77777777" w:rsidR="006B74CE" w:rsidRPr="00D0162F" w:rsidRDefault="006B74CE" w:rsidP="006B74CE">
            <w:pPr>
              <w:pStyle w:val="TAL"/>
            </w:pPr>
            <w:r w:rsidRPr="00D0162F">
              <w:t>3.7dB</w:t>
            </w:r>
          </w:p>
          <w:p w14:paraId="63A9F069" w14:textId="77777777" w:rsidR="006B74CE" w:rsidRPr="00D0162F" w:rsidRDefault="006B74CE" w:rsidP="006B74CE">
            <w:pPr>
              <w:pStyle w:val="TAL"/>
            </w:pPr>
          </w:p>
          <w:p w14:paraId="0978D25A" w14:textId="77777777" w:rsidR="006B74CE" w:rsidRPr="00D0162F" w:rsidRDefault="006B74CE" w:rsidP="006B74CE">
            <w:pPr>
              <w:pStyle w:val="TAL"/>
            </w:pPr>
            <w:r w:rsidRPr="00D0162F">
              <w:t>During T4:</w:t>
            </w:r>
          </w:p>
          <w:p w14:paraId="7B2A70E0" w14:textId="77777777" w:rsidR="006B74CE" w:rsidRPr="00D0162F" w:rsidRDefault="006B74CE" w:rsidP="006B74CE">
            <w:pPr>
              <w:pStyle w:val="TAL"/>
            </w:pPr>
            <w:r w:rsidRPr="00D0162F">
              <w:t>0dB</w:t>
            </w:r>
          </w:p>
          <w:p w14:paraId="26394BB2" w14:textId="77777777" w:rsidR="006B74CE" w:rsidRPr="00D0162F" w:rsidRDefault="006B74CE" w:rsidP="006B74CE">
            <w:pPr>
              <w:pStyle w:val="TAL"/>
            </w:pPr>
            <w:r w:rsidRPr="00D0162F">
              <w:t>0dB</w:t>
            </w:r>
          </w:p>
          <w:p w14:paraId="7F19AB20" w14:textId="77777777" w:rsidR="006B74CE" w:rsidRPr="00D0162F" w:rsidRDefault="006B74CE" w:rsidP="006B74CE">
            <w:pPr>
              <w:pStyle w:val="TAL"/>
            </w:pPr>
            <w:r w:rsidRPr="00D0162F">
              <w:t>3.7dB</w:t>
            </w:r>
          </w:p>
          <w:p w14:paraId="16C6E510" w14:textId="77777777" w:rsidR="006B74CE" w:rsidRPr="00D0162F" w:rsidRDefault="006B74CE" w:rsidP="006B74CE">
            <w:pPr>
              <w:pStyle w:val="TAL"/>
            </w:pPr>
          </w:p>
          <w:p w14:paraId="674E42CB" w14:textId="77777777" w:rsidR="006B74CE" w:rsidRPr="00D0162F" w:rsidRDefault="006B74CE" w:rsidP="006B74CE">
            <w:pPr>
              <w:pStyle w:val="TAL"/>
            </w:pPr>
            <w:r w:rsidRPr="00D0162F">
              <w:t>During T5:</w:t>
            </w:r>
          </w:p>
          <w:p w14:paraId="4065577D" w14:textId="77777777" w:rsidR="006B74CE" w:rsidRPr="00D0162F" w:rsidRDefault="006B74CE" w:rsidP="006B74CE">
            <w:pPr>
              <w:pStyle w:val="TAL"/>
            </w:pPr>
            <w:r w:rsidRPr="00D0162F">
              <w:t>0dB</w:t>
            </w:r>
          </w:p>
          <w:p w14:paraId="0ADA25EA" w14:textId="77777777" w:rsidR="006B74CE" w:rsidRPr="00D0162F" w:rsidRDefault="006B74CE" w:rsidP="006B74CE">
            <w:pPr>
              <w:pStyle w:val="TAL"/>
            </w:pPr>
            <w:r w:rsidRPr="00D0162F">
              <w:t>0dB</w:t>
            </w:r>
          </w:p>
          <w:p w14:paraId="6DED2AC4" w14:textId="77777777" w:rsidR="006B74CE" w:rsidRPr="00D0162F" w:rsidRDefault="006B74CE" w:rsidP="006B74CE">
            <w:pPr>
              <w:pStyle w:val="TAL"/>
            </w:pPr>
            <w:r w:rsidRPr="00D0162F">
              <w:t>3.7dB</w:t>
            </w:r>
          </w:p>
          <w:p w14:paraId="3E8E9A36" w14:textId="77777777" w:rsidR="006B74CE" w:rsidRPr="00D0162F" w:rsidRDefault="006B74CE" w:rsidP="006B74CE">
            <w:pPr>
              <w:pStyle w:val="TAL"/>
            </w:pPr>
          </w:p>
          <w:p w14:paraId="7FBEF0F1" w14:textId="77777777" w:rsidR="006B74CE" w:rsidRPr="00D0162F" w:rsidRDefault="006B74CE" w:rsidP="006B74CE">
            <w:pPr>
              <w:pStyle w:val="TAL"/>
              <w:rPr>
                <w:lang w:eastAsia="zh-CN"/>
              </w:rPr>
            </w:pPr>
            <w:r w:rsidRPr="00D0162F">
              <w:rPr>
                <w:lang w:eastAsia="zh-CN"/>
              </w:rPr>
              <w:t>In signaling:</w:t>
            </w:r>
          </w:p>
          <w:p w14:paraId="2B068A7C" w14:textId="5B2E39E5" w:rsidR="006B74CE" w:rsidRPr="00D0162F" w:rsidRDefault="006B74CE" w:rsidP="006B74CE">
            <w:pPr>
              <w:pStyle w:val="TAL"/>
            </w:pPr>
            <w:r w:rsidRPr="00D0162F">
              <w:rPr>
                <w:lang w:eastAsia="zh-CN"/>
              </w:rPr>
              <w:t>-3dB</w:t>
            </w:r>
          </w:p>
        </w:tc>
        <w:tc>
          <w:tcPr>
            <w:tcW w:w="2756" w:type="dxa"/>
          </w:tcPr>
          <w:p w14:paraId="176FF936" w14:textId="77777777" w:rsidR="006B74CE" w:rsidRPr="00D0162F" w:rsidRDefault="006B74CE" w:rsidP="006B74CE">
            <w:pPr>
              <w:pStyle w:val="TAL"/>
            </w:pPr>
            <w:r w:rsidRPr="00D0162F">
              <w:t>During T1:</w:t>
            </w:r>
          </w:p>
          <w:p w14:paraId="3DB83920" w14:textId="77777777" w:rsidR="006B74CE" w:rsidRPr="00D0162F" w:rsidRDefault="006B74CE" w:rsidP="006B74CE">
            <w:pPr>
              <w:pStyle w:val="TAL"/>
            </w:pPr>
            <w:r w:rsidRPr="00D0162F">
              <w:t>Noc: -98dBm/15kHz</w:t>
            </w:r>
          </w:p>
          <w:p w14:paraId="5F74566B" w14:textId="77777777" w:rsidR="006B74CE" w:rsidRPr="00D0162F" w:rsidRDefault="006B74CE" w:rsidP="006B74CE">
            <w:pPr>
              <w:pStyle w:val="TAL"/>
            </w:pPr>
            <w:r w:rsidRPr="00D0162F">
              <w:t>Ês1 / Noc: +8dB</w:t>
            </w:r>
          </w:p>
          <w:p w14:paraId="0D241FE4" w14:textId="77777777" w:rsidR="006B74CE" w:rsidRPr="00D0162F" w:rsidRDefault="006B74CE" w:rsidP="006B74CE">
            <w:pPr>
              <w:pStyle w:val="TAL"/>
            </w:pPr>
            <w:r w:rsidRPr="00D0162F">
              <w:t>Ês2 / Noc: -infinity</w:t>
            </w:r>
          </w:p>
          <w:p w14:paraId="3DE81936" w14:textId="77777777" w:rsidR="006B74CE" w:rsidRPr="00D0162F" w:rsidRDefault="006B74CE" w:rsidP="006B74CE">
            <w:pPr>
              <w:pStyle w:val="TAL"/>
            </w:pPr>
          </w:p>
          <w:p w14:paraId="0C1C0CFA" w14:textId="77777777" w:rsidR="006B74CE" w:rsidRPr="00D0162F" w:rsidRDefault="006B74CE" w:rsidP="006B74CE">
            <w:pPr>
              <w:pStyle w:val="TAL"/>
            </w:pPr>
            <w:r w:rsidRPr="00D0162F">
              <w:t>During T2:</w:t>
            </w:r>
          </w:p>
          <w:p w14:paraId="2B2A9CED" w14:textId="77777777" w:rsidR="006B74CE" w:rsidRPr="00D0162F" w:rsidRDefault="006B74CE" w:rsidP="006B74CE">
            <w:pPr>
              <w:pStyle w:val="TAL"/>
            </w:pPr>
            <w:r w:rsidRPr="00D0162F">
              <w:t>Noc: -98dBm/15kHz</w:t>
            </w:r>
          </w:p>
          <w:p w14:paraId="1CD2FC3A" w14:textId="77777777" w:rsidR="006B74CE" w:rsidRPr="00D0162F" w:rsidRDefault="006B74CE" w:rsidP="006B74CE">
            <w:pPr>
              <w:pStyle w:val="TAL"/>
            </w:pPr>
            <w:r w:rsidRPr="00D0162F">
              <w:t>Ês1 / Noc: +8dB</w:t>
            </w:r>
          </w:p>
          <w:p w14:paraId="65230586" w14:textId="77777777" w:rsidR="006B74CE" w:rsidRPr="00D0162F" w:rsidRDefault="006B74CE" w:rsidP="006B74CE">
            <w:pPr>
              <w:pStyle w:val="TAL"/>
            </w:pPr>
            <w:r w:rsidRPr="00D0162F">
              <w:t>Ês2 / Noc: +11.7dB</w:t>
            </w:r>
          </w:p>
          <w:p w14:paraId="0B97D853" w14:textId="77777777" w:rsidR="006B74CE" w:rsidRPr="00D0162F" w:rsidRDefault="006B74CE" w:rsidP="006B74CE">
            <w:pPr>
              <w:pStyle w:val="TAL"/>
            </w:pPr>
          </w:p>
          <w:p w14:paraId="5B52982E" w14:textId="77777777" w:rsidR="006B74CE" w:rsidRPr="00D0162F" w:rsidRDefault="006B74CE" w:rsidP="006B74CE">
            <w:pPr>
              <w:pStyle w:val="TAL"/>
            </w:pPr>
            <w:r w:rsidRPr="00D0162F">
              <w:t>During T3:</w:t>
            </w:r>
          </w:p>
          <w:p w14:paraId="0AA5071D" w14:textId="77777777" w:rsidR="006B74CE" w:rsidRPr="00D0162F" w:rsidRDefault="006B74CE" w:rsidP="006B74CE">
            <w:pPr>
              <w:pStyle w:val="TAL"/>
            </w:pPr>
            <w:r w:rsidRPr="00D0162F">
              <w:t>Noc: -98dBm/15kHz</w:t>
            </w:r>
          </w:p>
          <w:p w14:paraId="780E944F" w14:textId="77777777" w:rsidR="006B74CE" w:rsidRPr="00D0162F" w:rsidRDefault="006B74CE" w:rsidP="006B74CE">
            <w:pPr>
              <w:pStyle w:val="TAL"/>
            </w:pPr>
            <w:r w:rsidRPr="00D0162F">
              <w:t>Ês1 / Noc: +8dB</w:t>
            </w:r>
          </w:p>
          <w:p w14:paraId="625CA46A" w14:textId="77777777" w:rsidR="006B74CE" w:rsidRPr="00D0162F" w:rsidRDefault="006B74CE" w:rsidP="006B74CE">
            <w:pPr>
              <w:pStyle w:val="TAL"/>
            </w:pPr>
            <w:r w:rsidRPr="00D0162F">
              <w:t>Ês2 / Noc: +11.7dB</w:t>
            </w:r>
          </w:p>
          <w:p w14:paraId="171C7151" w14:textId="77777777" w:rsidR="006B74CE" w:rsidRPr="00D0162F" w:rsidRDefault="006B74CE" w:rsidP="006B74CE">
            <w:pPr>
              <w:pStyle w:val="TAL"/>
            </w:pPr>
          </w:p>
          <w:p w14:paraId="3933FF1A" w14:textId="77777777" w:rsidR="006B74CE" w:rsidRPr="00D0162F" w:rsidRDefault="006B74CE" w:rsidP="006B74CE">
            <w:pPr>
              <w:pStyle w:val="TAL"/>
            </w:pPr>
            <w:r w:rsidRPr="00D0162F">
              <w:t>During T4:</w:t>
            </w:r>
          </w:p>
          <w:p w14:paraId="1ACE57A6" w14:textId="77777777" w:rsidR="006B74CE" w:rsidRPr="00D0162F" w:rsidRDefault="006B74CE" w:rsidP="006B74CE">
            <w:pPr>
              <w:pStyle w:val="TAL"/>
            </w:pPr>
            <w:r w:rsidRPr="00D0162F">
              <w:t>Noc: -98dBm/15kHz</w:t>
            </w:r>
          </w:p>
          <w:p w14:paraId="79052E8D" w14:textId="77777777" w:rsidR="006B74CE" w:rsidRPr="00D0162F" w:rsidRDefault="006B74CE" w:rsidP="006B74CE">
            <w:pPr>
              <w:pStyle w:val="TAL"/>
            </w:pPr>
            <w:r w:rsidRPr="00D0162F">
              <w:t>Ês1 / Noc: +8dB</w:t>
            </w:r>
          </w:p>
          <w:p w14:paraId="56D7E0B7" w14:textId="77777777" w:rsidR="006B74CE" w:rsidRPr="00D0162F" w:rsidRDefault="006B74CE" w:rsidP="006B74CE">
            <w:pPr>
              <w:pStyle w:val="TAL"/>
            </w:pPr>
            <w:r w:rsidRPr="00D0162F">
              <w:t>Ês2 / Noc: +11.7dB</w:t>
            </w:r>
          </w:p>
          <w:p w14:paraId="32D4B24F" w14:textId="77777777" w:rsidR="006B74CE" w:rsidRPr="00D0162F" w:rsidRDefault="006B74CE" w:rsidP="006B74CE">
            <w:pPr>
              <w:pStyle w:val="TAL"/>
            </w:pPr>
          </w:p>
          <w:p w14:paraId="24C954C5" w14:textId="77777777" w:rsidR="006B74CE" w:rsidRPr="00D0162F" w:rsidRDefault="006B74CE" w:rsidP="006B74CE">
            <w:pPr>
              <w:pStyle w:val="TAL"/>
            </w:pPr>
            <w:r w:rsidRPr="00D0162F">
              <w:t>During T5:</w:t>
            </w:r>
          </w:p>
          <w:p w14:paraId="5AC5DBC3" w14:textId="77777777" w:rsidR="006B74CE" w:rsidRPr="00D0162F" w:rsidRDefault="006B74CE" w:rsidP="006B74CE">
            <w:pPr>
              <w:pStyle w:val="TAL"/>
            </w:pPr>
            <w:r w:rsidRPr="00D0162F">
              <w:t>Noc: -98dBm/15kHz</w:t>
            </w:r>
          </w:p>
          <w:p w14:paraId="738CABA4" w14:textId="77777777" w:rsidR="006B74CE" w:rsidRPr="00D0162F" w:rsidRDefault="006B74CE" w:rsidP="006B74CE">
            <w:pPr>
              <w:pStyle w:val="TAL"/>
            </w:pPr>
            <w:r w:rsidRPr="00D0162F">
              <w:t>Ês1 / Noc: +8dB</w:t>
            </w:r>
          </w:p>
          <w:p w14:paraId="76A1B0AE" w14:textId="77777777" w:rsidR="006B74CE" w:rsidRPr="00D0162F" w:rsidRDefault="006B74CE" w:rsidP="006B74CE">
            <w:pPr>
              <w:pStyle w:val="TAL"/>
            </w:pPr>
            <w:r w:rsidRPr="00D0162F">
              <w:t>Ês2 / Noc: +11.7dB</w:t>
            </w:r>
          </w:p>
          <w:p w14:paraId="3403F806" w14:textId="77777777" w:rsidR="006B74CE" w:rsidRPr="00D0162F" w:rsidRDefault="006B74CE" w:rsidP="006B74CE">
            <w:pPr>
              <w:pStyle w:val="TAL"/>
            </w:pPr>
          </w:p>
          <w:p w14:paraId="174EDEEA" w14:textId="77777777" w:rsidR="006B74CE" w:rsidRPr="00D0162F" w:rsidRDefault="006B74CE" w:rsidP="006B74CE">
            <w:pPr>
              <w:pStyle w:val="TAL"/>
              <w:rPr>
                <w:lang w:eastAsia="zh-CN"/>
              </w:rPr>
            </w:pPr>
            <w:r w:rsidRPr="00D0162F">
              <w:rPr>
                <w:lang w:eastAsia="zh-CN"/>
              </w:rPr>
              <w:t>In signaling:</w:t>
            </w:r>
          </w:p>
          <w:p w14:paraId="34FB8CEA" w14:textId="47CA7D97" w:rsidR="006B74CE" w:rsidRPr="00D0162F" w:rsidRDefault="006B74CE" w:rsidP="006B74CE">
            <w:pPr>
              <w:pStyle w:val="TAL"/>
            </w:pPr>
            <w:r w:rsidRPr="00D0162F">
              <w:rPr>
                <w:lang w:eastAsia="zh-CN"/>
              </w:rPr>
              <w:t>A3-offset: -3dB</w:t>
            </w:r>
          </w:p>
        </w:tc>
      </w:tr>
      <w:tr w:rsidR="00FE32DA" w:rsidRPr="00D0162F" w14:paraId="2E9ED527" w14:textId="77777777" w:rsidTr="00543F9B">
        <w:trPr>
          <w:jc w:val="center"/>
        </w:trPr>
        <w:tc>
          <w:tcPr>
            <w:tcW w:w="2843" w:type="dxa"/>
            <w:gridSpan w:val="2"/>
          </w:tcPr>
          <w:p w14:paraId="55705516" w14:textId="3E40E7BE" w:rsidR="006B74CE" w:rsidRPr="00D0162F" w:rsidRDefault="006B74CE" w:rsidP="006B74CE">
            <w:pPr>
              <w:pStyle w:val="TAL"/>
            </w:pPr>
            <w:r w:rsidRPr="00D0162F">
              <w:t>6.3.1.10 NR SA FR1 Intra-band inter-frequency asynchronous DAPS handover</w:t>
            </w:r>
          </w:p>
        </w:tc>
        <w:tc>
          <w:tcPr>
            <w:tcW w:w="3357" w:type="dxa"/>
          </w:tcPr>
          <w:p w14:paraId="5B072E5A" w14:textId="77777777" w:rsidR="006B74CE" w:rsidRPr="00D0162F" w:rsidRDefault="006B74CE" w:rsidP="006B74CE">
            <w:pPr>
              <w:pStyle w:val="TAL"/>
            </w:pPr>
            <w:r w:rsidRPr="00D0162F">
              <w:t>During T1:</w:t>
            </w:r>
          </w:p>
          <w:p w14:paraId="3D8A13BA" w14:textId="77777777" w:rsidR="006B74CE" w:rsidRPr="00D0162F" w:rsidRDefault="006B74CE" w:rsidP="006B74CE">
            <w:pPr>
              <w:pStyle w:val="TAL"/>
            </w:pPr>
            <w:r w:rsidRPr="00D0162F">
              <w:t>Noc: -98dBm/15kHz</w:t>
            </w:r>
          </w:p>
          <w:p w14:paraId="7523A906" w14:textId="77777777" w:rsidR="006B74CE" w:rsidRPr="00D0162F" w:rsidRDefault="006B74CE" w:rsidP="006B74CE">
            <w:pPr>
              <w:pStyle w:val="TAL"/>
            </w:pPr>
            <w:r w:rsidRPr="00D0162F">
              <w:t>Ês1 / Noc: +8dB</w:t>
            </w:r>
          </w:p>
          <w:p w14:paraId="74183EF1" w14:textId="77777777" w:rsidR="006B74CE" w:rsidRPr="00D0162F" w:rsidRDefault="006B74CE" w:rsidP="006B74CE">
            <w:pPr>
              <w:pStyle w:val="TAL"/>
            </w:pPr>
            <w:r w:rsidRPr="00D0162F">
              <w:t>Ês2 / Noc: -infinity</w:t>
            </w:r>
          </w:p>
          <w:p w14:paraId="613395D1" w14:textId="77777777" w:rsidR="006B74CE" w:rsidRPr="00D0162F" w:rsidRDefault="006B74CE" w:rsidP="006B74CE">
            <w:pPr>
              <w:pStyle w:val="TAL"/>
            </w:pPr>
          </w:p>
          <w:p w14:paraId="13074CEB" w14:textId="77777777" w:rsidR="006B74CE" w:rsidRPr="00D0162F" w:rsidRDefault="006B74CE" w:rsidP="006B74CE">
            <w:pPr>
              <w:pStyle w:val="TAL"/>
            </w:pPr>
            <w:r w:rsidRPr="00D0162F">
              <w:t>During T2:</w:t>
            </w:r>
          </w:p>
          <w:p w14:paraId="1A1E8C9E" w14:textId="77777777" w:rsidR="006B74CE" w:rsidRPr="00D0162F" w:rsidRDefault="006B74CE" w:rsidP="006B74CE">
            <w:pPr>
              <w:pStyle w:val="TAL"/>
            </w:pPr>
            <w:r w:rsidRPr="00D0162F">
              <w:t>Noc: -98dBm/15kHz</w:t>
            </w:r>
          </w:p>
          <w:p w14:paraId="21055A8C" w14:textId="77777777" w:rsidR="006B74CE" w:rsidRPr="00D0162F" w:rsidRDefault="006B74CE" w:rsidP="006B74CE">
            <w:pPr>
              <w:pStyle w:val="TAL"/>
            </w:pPr>
            <w:r w:rsidRPr="00D0162F">
              <w:t>Ês1 / Noc: +8dB</w:t>
            </w:r>
          </w:p>
          <w:p w14:paraId="656F7BD5" w14:textId="77777777" w:rsidR="006B74CE" w:rsidRPr="00D0162F" w:rsidRDefault="006B74CE" w:rsidP="006B74CE">
            <w:pPr>
              <w:pStyle w:val="TAL"/>
            </w:pPr>
            <w:r w:rsidRPr="00D0162F">
              <w:t>Ês2 / Noc: +8dB</w:t>
            </w:r>
          </w:p>
          <w:p w14:paraId="00EE8575" w14:textId="77777777" w:rsidR="006B74CE" w:rsidRPr="00D0162F" w:rsidRDefault="006B74CE" w:rsidP="006B74CE">
            <w:pPr>
              <w:pStyle w:val="TAL"/>
            </w:pPr>
          </w:p>
          <w:p w14:paraId="59827C45" w14:textId="77777777" w:rsidR="006B74CE" w:rsidRPr="00D0162F" w:rsidRDefault="006B74CE" w:rsidP="006B74CE">
            <w:pPr>
              <w:pStyle w:val="TAL"/>
            </w:pPr>
            <w:r w:rsidRPr="00D0162F">
              <w:t>During T3:</w:t>
            </w:r>
          </w:p>
          <w:p w14:paraId="7DE647B1" w14:textId="77777777" w:rsidR="006B74CE" w:rsidRPr="00D0162F" w:rsidRDefault="006B74CE" w:rsidP="006B74CE">
            <w:pPr>
              <w:pStyle w:val="TAL"/>
            </w:pPr>
            <w:r w:rsidRPr="00D0162F">
              <w:t>Noc: -98dBm/15kHz</w:t>
            </w:r>
          </w:p>
          <w:p w14:paraId="06595ACC" w14:textId="77777777" w:rsidR="006B74CE" w:rsidRPr="00D0162F" w:rsidRDefault="006B74CE" w:rsidP="006B74CE">
            <w:pPr>
              <w:pStyle w:val="TAL"/>
            </w:pPr>
            <w:r w:rsidRPr="00D0162F">
              <w:t>Ês1 / Noc: +8dB</w:t>
            </w:r>
          </w:p>
          <w:p w14:paraId="2CFD0393" w14:textId="77777777" w:rsidR="006B74CE" w:rsidRPr="00D0162F" w:rsidRDefault="006B74CE" w:rsidP="006B74CE">
            <w:pPr>
              <w:pStyle w:val="TAL"/>
            </w:pPr>
            <w:r w:rsidRPr="00D0162F">
              <w:t>Ês2 / Noc: +8dB</w:t>
            </w:r>
          </w:p>
          <w:p w14:paraId="017EF27A" w14:textId="77777777" w:rsidR="006B74CE" w:rsidRPr="00D0162F" w:rsidRDefault="006B74CE" w:rsidP="006B74CE">
            <w:pPr>
              <w:pStyle w:val="TAL"/>
            </w:pPr>
          </w:p>
          <w:p w14:paraId="7E28DE26" w14:textId="77777777" w:rsidR="006B74CE" w:rsidRPr="00D0162F" w:rsidRDefault="006B74CE" w:rsidP="006B74CE">
            <w:pPr>
              <w:pStyle w:val="TAL"/>
            </w:pPr>
            <w:r w:rsidRPr="00D0162F">
              <w:t>During T4:</w:t>
            </w:r>
          </w:p>
          <w:p w14:paraId="00DF61FA" w14:textId="77777777" w:rsidR="006B74CE" w:rsidRPr="00D0162F" w:rsidRDefault="006B74CE" w:rsidP="006B74CE">
            <w:pPr>
              <w:pStyle w:val="TAL"/>
            </w:pPr>
            <w:r w:rsidRPr="00D0162F">
              <w:t>Noc: -98dBm/15kHz</w:t>
            </w:r>
          </w:p>
          <w:p w14:paraId="14BE70BD" w14:textId="77777777" w:rsidR="006B74CE" w:rsidRPr="00D0162F" w:rsidRDefault="006B74CE" w:rsidP="006B74CE">
            <w:pPr>
              <w:pStyle w:val="TAL"/>
            </w:pPr>
            <w:r w:rsidRPr="00D0162F">
              <w:t>Ês1 / Noc: +8dB</w:t>
            </w:r>
          </w:p>
          <w:p w14:paraId="68F7CFFC" w14:textId="77777777" w:rsidR="006B74CE" w:rsidRPr="00D0162F" w:rsidRDefault="006B74CE" w:rsidP="006B74CE">
            <w:pPr>
              <w:pStyle w:val="TAL"/>
            </w:pPr>
            <w:r w:rsidRPr="00D0162F">
              <w:t>Ês2 / Noc: +8dB</w:t>
            </w:r>
          </w:p>
          <w:p w14:paraId="05F2ED46" w14:textId="77777777" w:rsidR="006B74CE" w:rsidRPr="00D0162F" w:rsidRDefault="006B74CE" w:rsidP="006B74CE">
            <w:pPr>
              <w:pStyle w:val="TAL"/>
            </w:pPr>
          </w:p>
          <w:p w14:paraId="538555D1" w14:textId="77777777" w:rsidR="006B74CE" w:rsidRPr="00D0162F" w:rsidRDefault="006B74CE" w:rsidP="006B74CE">
            <w:pPr>
              <w:pStyle w:val="TAL"/>
            </w:pPr>
            <w:r w:rsidRPr="00D0162F">
              <w:t>During T5:</w:t>
            </w:r>
          </w:p>
          <w:p w14:paraId="3D3A2664" w14:textId="77777777" w:rsidR="006B74CE" w:rsidRPr="00D0162F" w:rsidRDefault="006B74CE" w:rsidP="006B74CE">
            <w:pPr>
              <w:pStyle w:val="TAL"/>
            </w:pPr>
            <w:r w:rsidRPr="00D0162F">
              <w:t>Noc: -98dBm/15kHz</w:t>
            </w:r>
          </w:p>
          <w:p w14:paraId="7ADFA0A4" w14:textId="77777777" w:rsidR="006B74CE" w:rsidRPr="00D0162F" w:rsidRDefault="006B74CE" w:rsidP="006B74CE">
            <w:pPr>
              <w:pStyle w:val="TAL"/>
            </w:pPr>
            <w:r w:rsidRPr="00D0162F">
              <w:t>Ês1 / Noc: +8dB</w:t>
            </w:r>
          </w:p>
          <w:p w14:paraId="7022BD5E" w14:textId="77777777" w:rsidR="006B74CE" w:rsidRPr="00D0162F" w:rsidRDefault="006B74CE" w:rsidP="006B74CE">
            <w:pPr>
              <w:pStyle w:val="TAL"/>
            </w:pPr>
            <w:r w:rsidRPr="00D0162F">
              <w:t>Ês2 / Noc: +8dB</w:t>
            </w:r>
          </w:p>
          <w:p w14:paraId="7FC7C0D9" w14:textId="77777777" w:rsidR="006B74CE" w:rsidRPr="00D0162F" w:rsidRDefault="006B74CE" w:rsidP="006B74CE">
            <w:pPr>
              <w:pStyle w:val="TAL"/>
            </w:pPr>
          </w:p>
          <w:p w14:paraId="2D3E2EDB" w14:textId="77777777" w:rsidR="006B74CE" w:rsidRPr="00D0162F" w:rsidRDefault="006B74CE" w:rsidP="006B74CE">
            <w:pPr>
              <w:pStyle w:val="TAL"/>
              <w:rPr>
                <w:lang w:eastAsia="zh-CN"/>
              </w:rPr>
            </w:pPr>
            <w:r w:rsidRPr="00D0162F">
              <w:rPr>
                <w:lang w:eastAsia="zh-CN"/>
              </w:rPr>
              <w:t>In signaling:</w:t>
            </w:r>
          </w:p>
          <w:p w14:paraId="517D069B" w14:textId="4598624C" w:rsidR="006B74CE" w:rsidRPr="00D0162F" w:rsidRDefault="006B74CE" w:rsidP="006B74CE">
            <w:pPr>
              <w:pStyle w:val="TAL"/>
            </w:pPr>
            <w:r w:rsidRPr="00D0162F">
              <w:rPr>
                <w:lang w:eastAsia="zh-CN"/>
              </w:rPr>
              <w:t>A3-offset: 0dB</w:t>
            </w:r>
          </w:p>
        </w:tc>
        <w:tc>
          <w:tcPr>
            <w:tcW w:w="1643" w:type="dxa"/>
          </w:tcPr>
          <w:p w14:paraId="01FFD62E" w14:textId="77777777" w:rsidR="006B74CE" w:rsidRPr="00D0162F" w:rsidRDefault="006B74CE" w:rsidP="006B74CE">
            <w:pPr>
              <w:pStyle w:val="TAL"/>
            </w:pPr>
            <w:r w:rsidRPr="00D0162F">
              <w:t>During T1:</w:t>
            </w:r>
          </w:p>
          <w:p w14:paraId="4EC84AA6" w14:textId="77777777" w:rsidR="006B74CE" w:rsidRPr="00D0162F" w:rsidRDefault="006B74CE" w:rsidP="006B74CE">
            <w:pPr>
              <w:pStyle w:val="TAL"/>
            </w:pPr>
            <w:r w:rsidRPr="00D0162F">
              <w:t>0dB</w:t>
            </w:r>
          </w:p>
          <w:p w14:paraId="74E49506" w14:textId="77777777" w:rsidR="006B74CE" w:rsidRPr="00D0162F" w:rsidRDefault="006B74CE" w:rsidP="006B74CE">
            <w:pPr>
              <w:pStyle w:val="TAL"/>
            </w:pPr>
            <w:r w:rsidRPr="00D0162F">
              <w:t>0dB</w:t>
            </w:r>
          </w:p>
          <w:p w14:paraId="00360C68" w14:textId="77777777" w:rsidR="006B74CE" w:rsidRPr="00D0162F" w:rsidRDefault="006B74CE" w:rsidP="006B74CE">
            <w:pPr>
              <w:pStyle w:val="TAL"/>
            </w:pPr>
            <w:r w:rsidRPr="00D0162F">
              <w:t>0dB</w:t>
            </w:r>
          </w:p>
          <w:p w14:paraId="3486A3C2" w14:textId="77777777" w:rsidR="006B74CE" w:rsidRPr="00D0162F" w:rsidRDefault="006B74CE" w:rsidP="006B74CE">
            <w:pPr>
              <w:pStyle w:val="TAL"/>
            </w:pPr>
          </w:p>
          <w:p w14:paraId="2C45293D" w14:textId="77777777" w:rsidR="006B74CE" w:rsidRPr="00D0162F" w:rsidRDefault="006B74CE" w:rsidP="006B74CE">
            <w:pPr>
              <w:pStyle w:val="TAL"/>
            </w:pPr>
            <w:r w:rsidRPr="00D0162F">
              <w:t>During T2:</w:t>
            </w:r>
          </w:p>
          <w:p w14:paraId="744BD044" w14:textId="77777777" w:rsidR="006B74CE" w:rsidRPr="00D0162F" w:rsidRDefault="006B74CE" w:rsidP="006B74CE">
            <w:pPr>
              <w:pStyle w:val="TAL"/>
            </w:pPr>
            <w:r w:rsidRPr="00D0162F">
              <w:t>0dB</w:t>
            </w:r>
          </w:p>
          <w:p w14:paraId="1B81A901" w14:textId="77777777" w:rsidR="006B74CE" w:rsidRPr="00D0162F" w:rsidRDefault="006B74CE" w:rsidP="006B74CE">
            <w:pPr>
              <w:pStyle w:val="TAL"/>
            </w:pPr>
            <w:r w:rsidRPr="00D0162F">
              <w:t>0dB</w:t>
            </w:r>
          </w:p>
          <w:p w14:paraId="583D5F35" w14:textId="77777777" w:rsidR="006B74CE" w:rsidRPr="00D0162F" w:rsidRDefault="006B74CE" w:rsidP="006B74CE">
            <w:pPr>
              <w:pStyle w:val="TAL"/>
            </w:pPr>
            <w:r w:rsidRPr="00D0162F">
              <w:t>3.7dB</w:t>
            </w:r>
          </w:p>
          <w:p w14:paraId="457A57E9" w14:textId="77777777" w:rsidR="006B74CE" w:rsidRPr="00D0162F" w:rsidRDefault="006B74CE" w:rsidP="006B74CE">
            <w:pPr>
              <w:pStyle w:val="TAL"/>
            </w:pPr>
          </w:p>
          <w:p w14:paraId="018B4F74" w14:textId="77777777" w:rsidR="006B74CE" w:rsidRPr="00D0162F" w:rsidRDefault="006B74CE" w:rsidP="006B74CE">
            <w:pPr>
              <w:pStyle w:val="TAL"/>
            </w:pPr>
            <w:r w:rsidRPr="00D0162F">
              <w:t>During T3:</w:t>
            </w:r>
          </w:p>
          <w:p w14:paraId="5873C565" w14:textId="77777777" w:rsidR="006B74CE" w:rsidRPr="00D0162F" w:rsidRDefault="006B74CE" w:rsidP="006B74CE">
            <w:pPr>
              <w:pStyle w:val="TAL"/>
            </w:pPr>
            <w:r w:rsidRPr="00D0162F">
              <w:t>0dB</w:t>
            </w:r>
          </w:p>
          <w:p w14:paraId="6C688CA1" w14:textId="77777777" w:rsidR="006B74CE" w:rsidRPr="00D0162F" w:rsidRDefault="006B74CE" w:rsidP="006B74CE">
            <w:pPr>
              <w:pStyle w:val="TAL"/>
            </w:pPr>
            <w:r w:rsidRPr="00D0162F">
              <w:t>0dB</w:t>
            </w:r>
          </w:p>
          <w:p w14:paraId="01E7F919" w14:textId="77777777" w:rsidR="006B74CE" w:rsidRPr="00D0162F" w:rsidRDefault="006B74CE" w:rsidP="006B74CE">
            <w:pPr>
              <w:pStyle w:val="TAL"/>
            </w:pPr>
            <w:r w:rsidRPr="00D0162F">
              <w:t>3.7dB</w:t>
            </w:r>
          </w:p>
          <w:p w14:paraId="3B4BEA41" w14:textId="77777777" w:rsidR="006B74CE" w:rsidRPr="00D0162F" w:rsidRDefault="006B74CE" w:rsidP="006B74CE">
            <w:pPr>
              <w:pStyle w:val="TAL"/>
            </w:pPr>
          </w:p>
          <w:p w14:paraId="6A66A5F7" w14:textId="77777777" w:rsidR="006B74CE" w:rsidRPr="00D0162F" w:rsidRDefault="006B74CE" w:rsidP="006B74CE">
            <w:pPr>
              <w:pStyle w:val="TAL"/>
            </w:pPr>
            <w:r w:rsidRPr="00D0162F">
              <w:t>During T4:</w:t>
            </w:r>
          </w:p>
          <w:p w14:paraId="7EF9EA37" w14:textId="77777777" w:rsidR="006B74CE" w:rsidRPr="00D0162F" w:rsidRDefault="006B74CE" w:rsidP="006B74CE">
            <w:pPr>
              <w:pStyle w:val="TAL"/>
            </w:pPr>
            <w:r w:rsidRPr="00D0162F">
              <w:t>0dB</w:t>
            </w:r>
          </w:p>
          <w:p w14:paraId="549B38FD" w14:textId="77777777" w:rsidR="006B74CE" w:rsidRPr="00D0162F" w:rsidRDefault="006B74CE" w:rsidP="006B74CE">
            <w:pPr>
              <w:pStyle w:val="TAL"/>
            </w:pPr>
            <w:r w:rsidRPr="00D0162F">
              <w:t>0dB</w:t>
            </w:r>
          </w:p>
          <w:p w14:paraId="61E6293C" w14:textId="77777777" w:rsidR="006B74CE" w:rsidRPr="00D0162F" w:rsidRDefault="006B74CE" w:rsidP="006B74CE">
            <w:pPr>
              <w:pStyle w:val="TAL"/>
            </w:pPr>
            <w:r w:rsidRPr="00D0162F">
              <w:t>3.7dB</w:t>
            </w:r>
          </w:p>
          <w:p w14:paraId="55C8CF24" w14:textId="77777777" w:rsidR="006B74CE" w:rsidRPr="00D0162F" w:rsidRDefault="006B74CE" w:rsidP="006B74CE">
            <w:pPr>
              <w:pStyle w:val="TAL"/>
            </w:pPr>
          </w:p>
          <w:p w14:paraId="13BF8AF2" w14:textId="77777777" w:rsidR="006B74CE" w:rsidRPr="00D0162F" w:rsidRDefault="006B74CE" w:rsidP="006B74CE">
            <w:pPr>
              <w:pStyle w:val="TAL"/>
            </w:pPr>
            <w:r w:rsidRPr="00D0162F">
              <w:t>During T5:</w:t>
            </w:r>
          </w:p>
          <w:p w14:paraId="36422AD9" w14:textId="77777777" w:rsidR="006B74CE" w:rsidRPr="00D0162F" w:rsidRDefault="006B74CE" w:rsidP="006B74CE">
            <w:pPr>
              <w:pStyle w:val="TAL"/>
            </w:pPr>
            <w:r w:rsidRPr="00D0162F">
              <w:t>0dB</w:t>
            </w:r>
          </w:p>
          <w:p w14:paraId="2372A4DE" w14:textId="77777777" w:rsidR="006B74CE" w:rsidRPr="00D0162F" w:rsidRDefault="006B74CE" w:rsidP="006B74CE">
            <w:pPr>
              <w:pStyle w:val="TAL"/>
            </w:pPr>
            <w:r w:rsidRPr="00D0162F">
              <w:t>0dB</w:t>
            </w:r>
          </w:p>
          <w:p w14:paraId="002BB0EB" w14:textId="77777777" w:rsidR="006B74CE" w:rsidRPr="00D0162F" w:rsidRDefault="006B74CE" w:rsidP="006B74CE">
            <w:pPr>
              <w:pStyle w:val="TAL"/>
            </w:pPr>
            <w:r w:rsidRPr="00D0162F">
              <w:t>3.7dB</w:t>
            </w:r>
          </w:p>
          <w:p w14:paraId="272ED9CD" w14:textId="77777777" w:rsidR="006B74CE" w:rsidRPr="00D0162F" w:rsidRDefault="006B74CE" w:rsidP="006B74CE">
            <w:pPr>
              <w:pStyle w:val="TAL"/>
            </w:pPr>
          </w:p>
          <w:p w14:paraId="4B664A51" w14:textId="77777777" w:rsidR="006B74CE" w:rsidRPr="00D0162F" w:rsidRDefault="006B74CE" w:rsidP="006B74CE">
            <w:pPr>
              <w:pStyle w:val="TAL"/>
              <w:rPr>
                <w:lang w:eastAsia="zh-CN"/>
              </w:rPr>
            </w:pPr>
            <w:r w:rsidRPr="00D0162F">
              <w:rPr>
                <w:lang w:eastAsia="zh-CN"/>
              </w:rPr>
              <w:t>In signaling:</w:t>
            </w:r>
          </w:p>
          <w:p w14:paraId="44734B70" w14:textId="2E3DDA2C" w:rsidR="006B74CE" w:rsidRPr="00D0162F" w:rsidRDefault="006B74CE" w:rsidP="006B74CE">
            <w:pPr>
              <w:pStyle w:val="TAL"/>
            </w:pPr>
            <w:r w:rsidRPr="00D0162F">
              <w:rPr>
                <w:lang w:eastAsia="zh-CN"/>
              </w:rPr>
              <w:t>-3dB</w:t>
            </w:r>
          </w:p>
        </w:tc>
        <w:tc>
          <w:tcPr>
            <w:tcW w:w="2756" w:type="dxa"/>
          </w:tcPr>
          <w:p w14:paraId="15E78E2C" w14:textId="77777777" w:rsidR="006B74CE" w:rsidRPr="00D0162F" w:rsidRDefault="006B74CE" w:rsidP="006B74CE">
            <w:pPr>
              <w:pStyle w:val="TAL"/>
            </w:pPr>
            <w:r w:rsidRPr="00D0162F">
              <w:t>During T1:</w:t>
            </w:r>
          </w:p>
          <w:p w14:paraId="6F45ECB2" w14:textId="77777777" w:rsidR="006B74CE" w:rsidRPr="00D0162F" w:rsidRDefault="006B74CE" w:rsidP="006B74CE">
            <w:pPr>
              <w:pStyle w:val="TAL"/>
            </w:pPr>
            <w:r w:rsidRPr="00D0162F">
              <w:t>Noc: -98dBm/15kHz</w:t>
            </w:r>
          </w:p>
          <w:p w14:paraId="68966A23" w14:textId="77777777" w:rsidR="006B74CE" w:rsidRPr="00D0162F" w:rsidRDefault="006B74CE" w:rsidP="006B74CE">
            <w:pPr>
              <w:pStyle w:val="TAL"/>
            </w:pPr>
            <w:r w:rsidRPr="00D0162F">
              <w:t>Ês1 / Noc: +8dB</w:t>
            </w:r>
          </w:p>
          <w:p w14:paraId="6D72BC1F" w14:textId="77777777" w:rsidR="006B74CE" w:rsidRPr="00D0162F" w:rsidRDefault="006B74CE" w:rsidP="006B74CE">
            <w:pPr>
              <w:pStyle w:val="TAL"/>
            </w:pPr>
            <w:r w:rsidRPr="00D0162F">
              <w:t>Ês2 / Noc: -infinity</w:t>
            </w:r>
          </w:p>
          <w:p w14:paraId="65A7D151" w14:textId="77777777" w:rsidR="006B74CE" w:rsidRPr="00D0162F" w:rsidRDefault="006B74CE" w:rsidP="006B74CE">
            <w:pPr>
              <w:pStyle w:val="TAL"/>
            </w:pPr>
          </w:p>
          <w:p w14:paraId="72160B88" w14:textId="77777777" w:rsidR="006B74CE" w:rsidRPr="00D0162F" w:rsidRDefault="006B74CE" w:rsidP="006B74CE">
            <w:pPr>
              <w:pStyle w:val="TAL"/>
            </w:pPr>
            <w:r w:rsidRPr="00D0162F">
              <w:t>During T2:</w:t>
            </w:r>
          </w:p>
          <w:p w14:paraId="52C54AF4" w14:textId="77777777" w:rsidR="006B74CE" w:rsidRPr="00D0162F" w:rsidRDefault="006B74CE" w:rsidP="006B74CE">
            <w:pPr>
              <w:pStyle w:val="TAL"/>
            </w:pPr>
            <w:r w:rsidRPr="00D0162F">
              <w:t>Noc: -98dBm/15kHz</w:t>
            </w:r>
          </w:p>
          <w:p w14:paraId="75D957DE" w14:textId="77777777" w:rsidR="006B74CE" w:rsidRPr="00D0162F" w:rsidRDefault="006B74CE" w:rsidP="006B74CE">
            <w:pPr>
              <w:pStyle w:val="TAL"/>
            </w:pPr>
            <w:r w:rsidRPr="00D0162F">
              <w:t>Ês1 / Noc: +8dB</w:t>
            </w:r>
          </w:p>
          <w:p w14:paraId="2E0CC8B3" w14:textId="77777777" w:rsidR="006B74CE" w:rsidRPr="00D0162F" w:rsidRDefault="006B74CE" w:rsidP="006B74CE">
            <w:pPr>
              <w:pStyle w:val="TAL"/>
            </w:pPr>
            <w:r w:rsidRPr="00D0162F">
              <w:t>Ês2 / Noc: +11.7dB</w:t>
            </w:r>
          </w:p>
          <w:p w14:paraId="3B7C47FB" w14:textId="77777777" w:rsidR="006B74CE" w:rsidRPr="00D0162F" w:rsidRDefault="006B74CE" w:rsidP="006B74CE">
            <w:pPr>
              <w:pStyle w:val="TAL"/>
            </w:pPr>
          </w:p>
          <w:p w14:paraId="29E23091" w14:textId="77777777" w:rsidR="006B74CE" w:rsidRPr="00D0162F" w:rsidRDefault="006B74CE" w:rsidP="006B74CE">
            <w:pPr>
              <w:pStyle w:val="TAL"/>
            </w:pPr>
            <w:r w:rsidRPr="00D0162F">
              <w:t>During T3:</w:t>
            </w:r>
          </w:p>
          <w:p w14:paraId="656DEFFC" w14:textId="77777777" w:rsidR="006B74CE" w:rsidRPr="00D0162F" w:rsidRDefault="006B74CE" w:rsidP="006B74CE">
            <w:pPr>
              <w:pStyle w:val="TAL"/>
            </w:pPr>
            <w:r w:rsidRPr="00D0162F">
              <w:t>Noc: -98dBm/15kHz</w:t>
            </w:r>
          </w:p>
          <w:p w14:paraId="459C710F" w14:textId="77777777" w:rsidR="006B74CE" w:rsidRPr="00D0162F" w:rsidRDefault="006B74CE" w:rsidP="006B74CE">
            <w:pPr>
              <w:pStyle w:val="TAL"/>
            </w:pPr>
            <w:r w:rsidRPr="00D0162F">
              <w:t>Ês1 / Noc: +8dB</w:t>
            </w:r>
          </w:p>
          <w:p w14:paraId="1DAA367A" w14:textId="77777777" w:rsidR="006B74CE" w:rsidRPr="00D0162F" w:rsidRDefault="006B74CE" w:rsidP="006B74CE">
            <w:pPr>
              <w:pStyle w:val="TAL"/>
            </w:pPr>
            <w:r w:rsidRPr="00D0162F">
              <w:t>Ês2 / Noc: +11.7dB</w:t>
            </w:r>
          </w:p>
          <w:p w14:paraId="25F89A9F" w14:textId="77777777" w:rsidR="006B74CE" w:rsidRPr="00D0162F" w:rsidRDefault="006B74CE" w:rsidP="006B74CE">
            <w:pPr>
              <w:pStyle w:val="TAL"/>
            </w:pPr>
          </w:p>
          <w:p w14:paraId="4D50975C" w14:textId="77777777" w:rsidR="006B74CE" w:rsidRPr="00D0162F" w:rsidRDefault="006B74CE" w:rsidP="006B74CE">
            <w:pPr>
              <w:pStyle w:val="TAL"/>
            </w:pPr>
            <w:r w:rsidRPr="00D0162F">
              <w:t>During T4:</w:t>
            </w:r>
          </w:p>
          <w:p w14:paraId="27CB76D8" w14:textId="77777777" w:rsidR="006B74CE" w:rsidRPr="00D0162F" w:rsidRDefault="006B74CE" w:rsidP="006B74CE">
            <w:pPr>
              <w:pStyle w:val="TAL"/>
            </w:pPr>
            <w:r w:rsidRPr="00D0162F">
              <w:t>Noc: -98dBm/15kHz</w:t>
            </w:r>
          </w:p>
          <w:p w14:paraId="439B0ED1" w14:textId="77777777" w:rsidR="006B74CE" w:rsidRPr="00D0162F" w:rsidRDefault="006B74CE" w:rsidP="006B74CE">
            <w:pPr>
              <w:pStyle w:val="TAL"/>
            </w:pPr>
            <w:r w:rsidRPr="00D0162F">
              <w:t>Ês1 / Noc: +8dB</w:t>
            </w:r>
          </w:p>
          <w:p w14:paraId="2E94334E" w14:textId="77777777" w:rsidR="006B74CE" w:rsidRPr="00D0162F" w:rsidRDefault="006B74CE" w:rsidP="006B74CE">
            <w:pPr>
              <w:pStyle w:val="TAL"/>
            </w:pPr>
            <w:r w:rsidRPr="00D0162F">
              <w:t>Ês2 / Noc: +11.7dB</w:t>
            </w:r>
          </w:p>
          <w:p w14:paraId="068106D7" w14:textId="77777777" w:rsidR="006B74CE" w:rsidRPr="00D0162F" w:rsidRDefault="006B74CE" w:rsidP="006B74CE">
            <w:pPr>
              <w:pStyle w:val="TAL"/>
            </w:pPr>
          </w:p>
          <w:p w14:paraId="1EF00EDE" w14:textId="77777777" w:rsidR="006B74CE" w:rsidRPr="00D0162F" w:rsidRDefault="006B74CE" w:rsidP="006B74CE">
            <w:pPr>
              <w:pStyle w:val="TAL"/>
            </w:pPr>
            <w:r w:rsidRPr="00D0162F">
              <w:t>During T5:</w:t>
            </w:r>
          </w:p>
          <w:p w14:paraId="7A772D4B" w14:textId="77777777" w:rsidR="006B74CE" w:rsidRPr="00D0162F" w:rsidRDefault="006B74CE" w:rsidP="006B74CE">
            <w:pPr>
              <w:pStyle w:val="TAL"/>
            </w:pPr>
            <w:r w:rsidRPr="00D0162F">
              <w:t>Noc: -98dBm/15kHz</w:t>
            </w:r>
          </w:p>
          <w:p w14:paraId="49117D7F" w14:textId="77777777" w:rsidR="006B74CE" w:rsidRPr="00D0162F" w:rsidRDefault="006B74CE" w:rsidP="006B74CE">
            <w:pPr>
              <w:pStyle w:val="TAL"/>
            </w:pPr>
            <w:r w:rsidRPr="00D0162F">
              <w:t>Ês1 / Noc: +8dB</w:t>
            </w:r>
          </w:p>
          <w:p w14:paraId="3F0856AA" w14:textId="77777777" w:rsidR="006B74CE" w:rsidRPr="00D0162F" w:rsidRDefault="006B74CE" w:rsidP="006B74CE">
            <w:pPr>
              <w:pStyle w:val="TAL"/>
            </w:pPr>
            <w:r w:rsidRPr="00D0162F">
              <w:t>Ês2 / Noc: +11.7dB</w:t>
            </w:r>
          </w:p>
          <w:p w14:paraId="3DF19651" w14:textId="77777777" w:rsidR="006B74CE" w:rsidRPr="00D0162F" w:rsidRDefault="006B74CE" w:rsidP="006B74CE">
            <w:pPr>
              <w:pStyle w:val="TAL"/>
            </w:pPr>
          </w:p>
          <w:p w14:paraId="7820841A" w14:textId="77777777" w:rsidR="006B74CE" w:rsidRPr="00D0162F" w:rsidRDefault="006B74CE" w:rsidP="006B74CE">
            <w:pPr>
              <w:pStyle w:val="TAL"/>
              <w:rPr>
                <w:lang w:eastAsia="zh-CN"/>
              </w:rPr>
            </w:pPr>
            <w:r w:rsidRPr="00D0162F">
              <w:rPr>
                <w:lang w:eastAsia="zh-CN"/>
              </w:rPr>
              <w:t>In signaling:</w:t>
            </w:r>
          </w:p>
          <w:p w14:paraId="1621ED71" w14:textId="1278E21E" w:rsidR="006B74CE" w:rsidRPr="00D0162F" w:rsidRDefault="006B74CE" w:rsidP="006B74CE">
            <w:pPr>
              <w:pStyle w:val="TAL"/>
            </w:pPr>
            <w:r w:rsidRPr="00D0162F">
              <w:rPr>
                <w:lang w:eastAsia="zh-CN"/>
              </w:rPr>
              <w:t>A3-offset: -3dB</w:t>
            </w:r>
          </w:p>
        </w:tc>
      </w:tr>
      <w:tr w:rsidR="00FE32DA" w:rsidRPr="00D0162F" w14:paraId="73EC3A82" w14:textId="77777777" w:rsidTr="00543F9B">
        <w:trPr>
          <w:jc w:val="center"/>
        </w:trPr>
        <w:tc>
          <w:tcPr>
            <w:tcW w:w="2843" w:type="dxa"/>
            <w:gridSpan w:val="2"/>
          </w:tcPr>
          <w:p w14:paraId="5783B7AC" w14:textId="77777777" w:rsidR="001212EA" w:rsidRPr="00D0162F" w:rsidRDefault="001212EA" w:rsidP="00A81E02">
            <w:pPr>
              <w:pStyle w:val="TAL"/>
            </w:pPr>
            <w:r w:rsidRPr="00D0162F">
              <w:t>6.3.1.11 NR SA FR1 Inter-band inter-frequency synchronous DAPS handover</w:t>
            </w:r>
          </w:p>
        </w:tc>
        <w:tc>
          <w:tcPr>
            <w:tcW w:w="3357" w:type="dxa"/>
          </w:tcPr>
          <w:p w14:paraId="732A335F" w14:textId="77777777" w:rsidR="001212EA" w:rsidRPr="00D0162F" w:rsidRDefault="001212EA" w:rsidP="00A81E02">
            <w:pPr>
              <w:pStyle w:val="TAL"/>
            </w:pPr>
            <w:r w:rsidRPr="00D0162F">
              <w:t>During T1:</w:t>
            </w:r>
          </w:p>
          <w:p w14:paraId="3501C750" w14:textId="77777777" w:rsidR="001212EA" w:rsidRPr="00D0162F" w:rsidRDefault="001212EA" w:rsidP="00A81E02">
            <w:pPr>
              <w:pStyle w:val="TAL"/>
            </w:pPr>
            <w:r w:rsidRPr="00D0162F">
              <w:t>Noc: -98dBm/15kHz</w:t>
            </w:r>
          </w:p>
          <w:p w14:paraId="20480F06" w14:textId="77777777" w:rsidR="001212EA" w:rsidRPr="00D0162F" w:rsidRDefault="001212EA" w:rsidP="00A81E02">
            <w:pPr>
              <w:pStyle w:val="TAL"/>
            </w:pPr>
            <w:r w:rsidRPr="00D0162F">
              <w:t>Ês1 / Noc: +4dB</w:t>
            </w:r>
          </w:p>
          <w:p w14:paraId="07750D2F" w14:textId="77777777" w:rsidR="001212EA" w:rsidRPr="00D0162F" w:rsidRDefault="001212EA" w:rsidP="00A81E02">
            <w:pPr>
              <w:pStyle w:val="TAL"/>
            </w:pPr>
            <w:r w:rsidRPr="00D0162F">
              <w:t>Ês2 / Noc: -infinity</w:t>
            </w:r>
          </w:p>
          <w:p w14:paraId="308779CD" w14:textId="77777777" w:rsidR="001212EA" w:rsidRPr="00D0162F" w:rsidRDefault="001212EA" w:rsidP="00A81E02">
            <w:pPr>
              <w:pStyle w:val="TAL"/>
            </w:pPr>
          </w:p>
          <w:p w14:paraId="58586A03" w14:textId="77777777" w:rsidR="001212EA" w:rsidRPr="00D0162F" w:rsidRDefault="001212EA" w:rsidP="00A81E02">
            <w:pPr>
              <w:pStyle w:val="TAL"/>
            </w:pPr>
            <w:r w:rsidRPr="00D0162F">
              <w:t>During T2:</w:t>
            </w:r>
          </w:p>
          <w:p w14:paraId="52E7EC4D" w14:textId="77777777" w:rsidR="001212EA" w:rsidRPr="00D0162F" w:rsidRDefault="001212EA" w:rsidP="00A81E02">
            <w:pPr>
              <w:pStyle w:val="TAL"/>
            </w:pPr>
            <w:r w:rsidRPr="00D0162F">
              <w:t>Noc: -98dBm/15kHz</w:t>
            </w:r>
          </w:p>
          <w:p w14:paraId="26611F70" w14:textId="77777777" w:rsidR="001212EA" w:rsidRPr="00D0162F" w:rsidRDefault="001212EA" w:rsidP="00A81E02">
            <w:pPr>
              <w:pStyle w:val="TAL"/>
            </w:pPr>
            <w:r w:rsidRPr="00D0162F">
              <w:t>Ês1 / Noc: +4dB</w:t>
            </w:r>
          </w:p>
          <w:p w14:paraId="76FFE0E1" w14:textId="77777777" w:rsidR="001212EA" w:rsidRPr="00D0162F" w:rsidRDefault="001212EA" w:rsidP="00A81E02">
            <w:pPr>
              <w:pStyle w:val="TAL"/>
            </w:pPr>
            <w:r w:rsidRPr="00D0162F">
              <w:t>Ês2 / Noc: +4dB</w:t>
            </w:r>
          </w:p>
          <w:p w14:paraId="516305BB" w14:textId="77777777" w:rsidR="001212EA" w:rsidRPr="00D0162F" w:rsidRDefault="001212EA" w:rsidP="00A81E02">
            <w:pPr>
              <w:pStyle w:val="TAL"/>
            </w:pPr>
          </w:p>
          <w:p w14:paraId="5EDFC9A6" w14:textId="77777777" w:rsidR="001212EA" w:rsidRPr="00D0162F" w:rsidRDefault="001212EA" w:rsidP="00A81E02">
            <w:pPr>
              <w:pStyle w:val="TAL"/>
            </w:pPr>
            <w:r w:rsidRPr="00D0162F">
              <w:t>During T3:</w:t>
            </w:r>
          </w:p>
          <w:p w14:paraId="4A47C2AA" w14:textId="77777777" w:rsidR="001212EA" w:rsidRPr="00D0162F" w:rsidRDefault="001212EA" w:rsidP="00A81E02">
            <w:pPr>
              <w:pStyle w:val="TAL"/>
            </w:pPr>
            <w:r w:rsidRPr="00D0162F">
              <w:t>Noc: -98dBm/15kHz</w:t>
            </w:r>
          </w:p>
          <w:p w14:paraId="3E03DA09" w14:textId="77777777" w:rsidR="001212EA" w:rsidRPr="00D0162F" w:rsidRDefault="001212EA" w:rsidP="00A81E02">
            <w:pPr>
              <w:pStyle w:val="TAL"/>
            </w:pPr>
            <w:r w:rsidRPr="00D0162F">
              <w:t>Ês1 / Noc: +4dB</w:t>
            </w:r>
          </w:p>
          <w:p w14:paraId="34D062C9" w14:textId="77777777" w:rsidR="001212EA" w:rsidRPr="00D0162F" w:rsidRDefault="001212EA" w:rsidP="00A81E02">
            <w:pPr>
              <w:pStyle w:val="TAL"/>
            </w:pPr>
            <w:r w:rsidRPr="00D0162F">
              <w:t>Ês2 / Noc: +4dB</w:t>
            </w:r>
          </w:p>
          <w:p w14:paraId="396A98DB" w14:textId="77777777" w:rsidR="001212EA" w:rsidRPr="00D0162F" w:rsidRDefault="001212EA" w:rsidP="00A81E02">
            <w:pPr>
              <w:pStyle w:val="TAL"/>
            </w:pPr>
          </w:p>
          <w:p w14:paraId="4976C93F" w14:textId="77777777" w:rsidR="001212EA" w:rsidRPr="00D0162F" w:rsidRDefault="001212EA" w:rsidP="00A81E02">
            <w:pPr>
              <w:pStyle w:val="TAL"/>
            </w:pPr>
            <w:r w:rsidRPr="00D0162F">
              <w:t>During T4:</w:t>
            </w:r>
          </w:p>
          <w:p w14:paraId="6D135EDC" w14:textId="77777777" w:rsidR="001212EA" w:rsidRPr="00D0162F" w:rsidRDefault="001212EA" w:rsidP="00A81E02">
            <w:pPr>
              <w:pStyle w:val="TAL"/>
            </w:pPr>
            <w:r w:rsidRPr="00D0162F">
              <w:t>Noc: -98dBm/15kHz</w:t>
            </w:r>
          </w:p>
          <w:p w14:paraId="1B2B0A1F" w14:textId="77777777" w:rsidR="001212EA" w:rsidRPr="00D0162F" w:rsidRDefault="001212EA" w:rsidP="00A81E02">
            <w:pPr>
              <w:pStyle w:val="TAL"/>
            </w:pPr>
            <w:r w:rsidRPr="00D0162F">
              <w:t>Ês1 / Noc: +4dB</w:t>
            </w:r>
          </w:p>
          <w:p w14:paraId="5D3005D3" w14:textId="77777777" w:rsidR="001212EA" w:rsidRPr="00D0162F" w:rsidRDefault="001212EA" w:rsidP="00A81E02">
            <w:pPr>
              <w:pStyle w:val="TAL"/>
            </w:pPr>
            <w:r w:rsidRPr="00D0162F">
              <w:t>Ês2 / Noc: +4dB</w:t>
            </w:r>
          </w:p>
          <w:p w14:paraId="165C6332" w14:textId="77777777" w:rsidR="001212EA" w:rsidRPr="00D0162F" w:rsidRDefault="001212EA" w:rsidP="00A81E02">
            <w:pPr>
              <w:pStyle w:val="TAL"/>
            </w:pPr>
          </w:p>
          <w:p w14:paraId="71562C15" w14:textId="77777777" w:rsidR="001212EA" w:rsidRPr="00D0162F" w:rsidRDefault="001212EA" w:rsidP="00A81E02">
            <w:pPr>
              <w:pStyle w:val="TAL"/>
            </w:pPr>
            <w:r w:rsidRPr="00D0162F">
              <w:t>During T5:</w:t>
            </w:r>
          </w:p>
          <w:p w14:paraId="11E6274E" w14:textId="77777777" w:rsidR="001212EA" w:rsidRPr="00D0162F" w:rsidRDefault="001212EA" w:rsidP="00A81E02">
            <w:pPr>
              <w:pStyle w:val="TAL"/>
            </w:pPr>
            <w:r w:rsidRPr="00D0162F">
              <w:t>Noc: -98dBm/15kHz</w:t>
            </w:r>
          </w:p>
          <w:p w14:paraId="457E909C" w14:textId="77777777" w:rsidR="001212EA" w:rsidRPr="00D0162F" w:rsidRDefault="001212EA" w:rsidP="00A81E02">
            <w:pPr>
              <w:pStyle w:val="TAL"/>
            </w:pPr>
            <w:r w:rsidRPr="00D0162F">
              <w:t>Ês1 / Noc: +4dB</w:t>
            </w:r>
          </w:p>
          <w:p w14:paraId="237E9022" w14:textId="77777777" w:rsidR="001212EA" w:rsidRPr="00D0162F" w:rsidRDefault="001212EA" w:rsidP="00A81E02">
            <w:pPr>
              <w:pStyle w:val="TAL"/>
            </w:pPr>
            <w:r w:rsidRPr="00D0162F">
              <w:t>Ês2 / Noc: +4dB</w:t>
            </w:r>
          </w:p>
          <w:p w14:paraId="496C2B90" w14:textId="77777777" w:rsidR="001212EA" w:rsidRPr="00D0162F" w:rsidRDefault="001212EA" w:rsidP="00A81E02">
            <w:pPr>
              <w:pStyle w:val="TAL"/>
            </w:pPr>
          </w:p>
          <w:p w14:paraId="55D00A87" w14:textId="77777777" w:rsidR="001212EA" w:rsidRPr="00D0162F" w:rsidRDefault="001212EA" w:rsidP="00A81E02">
            <w:pPr>
              <w:pStyle w:val="TAL"/>
              <w:rPr>
                <w:lang w:eastAsia="zh-CN"/>
              </w:rPr>
            </w:pPr>
            <w:r w:rsidRPr="00D0162F">
              <w:rPr>
                <w:lang w:eastAsia="zh-CN"/>
              </w:rPr>
              <w:t>In signaling:</w:t>
            </w:r>
          </w:p>
          <w:p w14:paraId="2930C75E" w14:textId="77777777" w:rsidR="001212EA" w:rsidRPr="00D0162F" w:rsidRDefault="001212EA" w:rsidP="00A81E02">
            <w:pPr>
              <w:pStyle w:val="TAL"/>
            </w:pPr>
            <w:r w:rsidRPr="00D0162F">
              <w:rPr>
                <w:lang w:eastAsia="zh-CN"/>
              </w:rPr>
              <w:t>A3-offset: -6dB</w:t>
            </w:r>
          </w:p>
        </w:tc>
        <w:tc>
          <w:tcPr>
            <w:tcW w:w="1643" w:type="dxa"/>
          </w:tcPr>
          <w:p w14:paraId="4F5D3152" w14:textId="77777777" w:rsidR="001212EA" w:rsidRPr="00D0162F" w:rsidRDefault="001212EA" w:rsidP="00A81E02">
            <w:pPr>
              <w:pStyle w:val="TAL"/>
            </w:pPr>
            <w:r w:rsidRPr="00D0162F">
              <w:t>During T1:</w:t>
            </w:r>
          </w:p>
          <w:p w14:paraId="4539FE44" w14:textId="77777777" w:rsidR="001212EA" w:rsidRPr="00D0162F" w:rsidRDefault="001212EA" w:rsidP="00A81E02">
            <w:pPr>
              <w:pStyle w:val="TAL"/>
            </w:pPr>
            <w:r w:rsidRPr="00D0162F">
              <w:t>0dB</w:t>
            </w:r>
          </w:p>
          <w:p w14:paraId="5CDC4A9F" w14:textId="77777777" w:rsidR="001212EA" w:rsidRPr="00D0162F" w:rsidRDefault="001212EA" w:rsidP="00A81E02">
            <w:pPr>
              <w:pStyle w:val="TAL"/>
            </w:pPr>
            <w:r w:rsidRPr="00D0162F">
              <w:t>0dB</w:t>
            </w:r>
          </w:p>
          <w:p w14:paraId="0A27A063" w14:textId="77777777" w:rsidR="001212EA" w:rsidRPr="00D0162F" w:rsidRDefault="001212EA" w:rsidP="00A81E02">
            <w:pPr>
              <w:pStyle w:val="TAL"/>
            </w:pPr>
            <w:r w:rsidRPr="00D0162F">
              <w:t>0dB</w:t>
            </w:r>
          </w:p>
          <w:p w14:paraId="2D40BBA6" w14:textId="77777777" w:rsidR="001212EA" w:rsidRPr="00D0162F" w:rsidRDefault="001212EA" w:rsidP="00A81E02">
            <w:pPr>
              <w:pStyle w:val="TAL"/>
            </w:pPr>
          </w:p>
          <w:p w14:paraId="276BA64C" w14:textId="77777777" w:rsidR="001212EA" w:rsidRPr="00D0162F" w:rsidRDefault="001212EA" w:rsidP="00A81E02">
            <w:pPr>
              <w:pStyle w:val="TAL"/>
            </w:pPr>
            <w:r w:rsidRPr="00D0162F">
              <w:t>During T2:</w:t>
            </w:r>
          </w:p>
          <w:p w14:paraId="67D78707" w14:textId="77777777" w:rsidR="001212EA" w:rsidRPr="00D0162F" w:rsidRDefault="001212EA" w:rsidP="00A81E02">
            <w:pPr>
              <w:pStyle w:val="TAL"/>
            </w:pPr>
            <w:r w:rsidRPr="00D0162F">
              <w:t>0dB</w:t>
            </w:r>
          </w:p>
          <w:p w14:paraId="5263F414" w14:textId="77777777" w:rsidR="001212EA" w:rsidRPr="00D0162F" w:rsidRDefault="001212EA" w:rsidP="00A81E02">
            <w:pPr>
              <w:pStyle w:val="TAL"/>
            </w:pPr>
            <w:r w:rsidRPr="00D0162F">
              <w:t>0dB</w:t>
            </w:r>
          </w:p>
          <w:p w14:paraId="5F97899E" w14:textId="77777777" w:rsidR="001212EA" w:rsidRPr="00D0162F" w:rsidRDefault="001212EA" w:rsidP="00A81E02">
            <w:pPr>
              <w:pStyle w:val="TAL"/>
            </w:pPr>
            <w:r w:rsidRPr="00D0162F">
              <w:t>0dB</w:t>
            </w:r>
          </w:p>
          <w:p w14:paraId="538750E2" w14:textId="77777777" w:rsidR="001212EA" w:rsidRPr="00D0162F" w:rsidRDefault="001212EA" w:rsidP="00A81E02">
            <w:pPr>
              <w:pStyle w:val="TAL"/>
            </w:pPr>
          </w:p>
          <w:p w14:paraId="0936C9D1" w14:textId="77777777" w:rsidR="001212EA" w:rsidRPr="00D0162F" w:rsidRDefault="001212EA" w:rsidP="00A81E02">
            <w:pPr>
              <w:pStyle w:val="TAL"/>
            </w:pPr>
            <w:r w:rsidRPr="00D0162F">
              <w:t>During T3:</w:t>
            </w:r>
          </w:p>
          <w:p w14:paraId="15E916FE" w14:textId="77777777" w:rsidR="001212EA" w:rsidRPr="00D0162F" w:rsidRDefault="001212EA" w:rsidP="00A81E02">
            <w:pPr>
              <w:pStyle w:val="TAL"/>
            </w:pPr>
            <w:r w:rsidRPr="00D0162F">
              <w:t>0dB</w:t>
            </w:r>
          </w:p>
          <w:p w14:paraId="2A23CD5D" w14:textId="77777777" w:rsidR="001212EA" w:rsidRPr="00D0162F" w:rsidRDefault="001212EA" w:rsidP="00A81E02">
            <w:pPr>
              <w:pStyle w:val="TAL"/>
            </w:pPr>
            <w:r w:rsidRPr="00D0162F">
              <w:t>0dB</w:t>
            </w:r>
          </w:p>
          <w:p w14:paraId="3A8A4061" w14:textId="77777777" w:rsidR="001212EA" w:rsidRPr="00D0162F" w:rsidRDefault="001212EA" w:rsidP="00A81E02">
            <w:pPr>
              <w:pStyle w:val="TAL"/>
            </w:pPr>
            <w:r w:rsidRPr="00D0162F">
              <w:t>0dB</w:t>
            </w:r>
          </w:p>
          <w:p w14:paraId="64D489AD" w14:textId="77777777" w:rsidR="001212EA" w:rsidRPr="00D0162F" w:rsidRDefault="001212EA" w:rsidP="00A81E02">
            <w:pPr>
              <w:pStyle w:val="TAL"/>
            </w:pPr>
          </w:p>
          <w:p w14:paraId="48B293C7" w14:textId="77777777" w:rsidR="001212EA" w:rsidRPr="00D0162F" w:rsidRDefault="001212EA" w:rsidP="00A81E02">
            <w:pPr>
              <w:pStyle w:val="TAL"/>
            </w:pPr>
            <w:r w:rsidRPr="00D0162F">
              <w:t>During T4:</w:t>
            </w:r>
          </w:p>
          <w:p w14:paraId="05DC22A5" w14:textId="77777777" w:rsidR="001212EA" w:rsidRPr="00D0162F" w:rsidRDefault="001212EA" w:rsidP="00A81E02">
            <w:pPr>
              <w:pStyle w:val="TAL"/>
            </w:pPr>
            <w:r w:rsidRPr="00D0162F">
              <w:t>0dB</w:t>
            </w:r>
          </w:p>
          <w:p w14:paraId="6929D640" w14:textId="77777777" w:rsidR="001212EA" w:rsidRPr="00D0162F" w:rsidRDefault="001212EA" w:rsidP="00A81E02">
            <w:pPr>
              <w:pStyle w:val="TAL"/>
            </w:pPr>
            <w:r w:rsidRPr="00D0162F">
              <w:t>0dB</w:t>
            </w:r>
          </w:p>
          <w:p w14:paraId="050D4BF1" w14:textId="77777777" w:rsidR="001212EA" w:rsidRPr="00D0162F" w:rsidRDefault="001212EA" w:rsidP="00A81E02">
            <w:pPr>
              <w:pStyle w:val="TAL"/>
            </w:pPr>
            <w:r w:rsidRPr="00D0162F">
              <w:t>0dB</w:t>
            </w:r>
          </w:p>
          <w:p w14:paraId="6A27053C" w14:textId="77777777" w:rsidR="001212EA" w:rsidRPr="00D0162F" w:rsidRDefault="001212EA" w:rsidP="00A81E02">
            <w:pPr>
              <w:pStyle w:val="TAL"/>
            </w:pPr>
          </w:p>
          <w:p w14:paraId="7600C0D6" w14:textId="77777777" w:rsidR="001212EA" w:rsidRPr="00D0162F" w:rsidRDefault="001212EA" w:rsidP="00A81E02">
            <w:pPr>
              <w:pStyle w:val="TAL"/>
            </w:pPr>
            <w:r w:rsidRPr="00D0162F">
              <w:t>During T5:</w:t>
            </w:r>
          </w:p>
          <w:p w14:paraId="15F2BD1E" w14:textId="77777777" w:rsidR="001212EA" w:rsidRPr="00D0162F" w:rsidRDefault="001212EA" w:rsidP="00A81E02">
            <w:pPr>
              <w:pStyle w:val="TAL"/>
            </w:pPr>
            <w:r w:rsidRPr="00D0162F">
              <w:t>0dB</w:t>
            </w:r>
          </w:p>
          <w:p w14:paraId="1C4DE69E" w14:textId="77777777" w:rsidR="001212EA" w:rsidRPr="00D0162F" w:rsidRDefault="001212EA" w:rsidP="00A81E02">
            <w:pPr>
              <w:pStyle w:val="TAL"/>
            </w:pPr>
            <w:r w:rsidRPr="00D0162F">
              <w:t>0dB</w:t>
            </w:r>
          </w:p>
          <w:p w14:paraId="7394F025" w14:textId="77777777" w:rsidR="001212EA" w:rsidRPr="00D0162F" w:rsidRDefault="001212EA" w:rsidP="00A81E02">
            <w:pPr>
              <w:pStyle w:val="TAL"/>
            </w:pPr>
            <w:r w:rsidRPr="00D0162F">
              <w:t>0dB</w:t>
            </w:r>
          </w:p>
          <w:p w14:paraId="33CDB6D9" w14:textId="77777777" w:rsidR="001212EA" w:rsidRPr="00D0162F" w:rsidRDefault="001212EA" w:rsidP="00A81E02">
            <w:pPr>
              <w:pStyle w:val="TAL"/>
            </w:pPr>
          </w:p>
          <w:p w14:paraId="75EC82F6" w14:textId="77777777" w:rsidR="001212EA" w:rsidRPr="00D0162F" w:rsidRDefault="001212EA" w:rsidP="00A81E02">
            <w:pPr>
              <w:pStyle w:val="TAL"/>
              <w:rPr>
                <w:lang w:eastAsia="zh-CN"/>
              </w:rPr>
            </w:pPr>
            <w:r w:rsidRPr="00D0162F">
              <w:rPr>
                <w:lang w:eastAsia="zh-CN"/>
              </w:rPr>
              <w:t>In signaling:</w:t>
            </w:r>
          </w:p>
          <w:p w14:paraId="0D69194C" w14:textId="77777777" w:rsidR="001212EA" w:rsidRPr="00D0162F" w:rsidRDefault="001212EA" w:rsidP="00A81E02">
            <w:pPr>
              <w:pStyle w:val="TAL"/>
              <w:rPr>
                <w:lang w:eastAsia="zh-CN"/>
              </w:rPr>
            </w:pPr>
            <w:r w:rsidRPr="00D0162F">
              <w:rPr>
                <w:lang w:eastAsia="zh-CN"/>
              </w:rPr>
              <w:t>-1dB for config 1,2,4,5,9</w:t>
            </w:r>
          </w:p>
          <w:p w14:paraId="13FC2AE4" w14:textId="77777777" w:rsidR="001212EA" w:rsidRPr="00D0162F" w:rsidRDefault="001212EA" w:rsidP="00A81E02">
            <w:pPr>
              <w:pStyle w:val="TAL"/>
            </w:pPr>
          </w:p>
          <w:p w14:paraId="4C061BBC" w14:textId="77777777" w:rsidR="001212EA" w:rsidRPr="00D0162F" w:rsidRDefault="001212EA" w:rsidP="00A81E02">
            <w:pPr>
              <w:pStyle w:val="TAL"/>
              <w:rPr>
                <w:lang w:eastAsia="zh-CN"/>
              </w:rPr>
            </w:pPr>
            <w:r w:rsidRPr="00D0162F">
              <w:rPr>
                <w:lang w:eastAsia="zh-CN"/>
              </w:rPr>
              <w:t>In signaling:</w:t>
            </w:r>
          </w:p>
          <w:p w14:paraId="2162C9E6" w14:textId="77777777" w:rsidR="001212EA" w:rsidRPr="00D0162F" w:rsidRDefault="001212EA" w:rsidP="00A81E02">
            <w:pPr>
              <w:pStyle w:val="TAL"/>
              <w:rPr>
                <w:lang w:eastAsia="zh-CN"/>
              </w:rPr>
            </w:pPr>
            <w:r w:rsidRPr="00D0162F">
              <w:rPr>
                <w:lang w:eastAsia="zh-CN"/>
              </w:rPr>
              <w:t>-4dB for config 3,6</w:t>
            </w:r>
          </w:p>
          <w:p w14:paraId="65E844C9" w14:textId="77777777" w:rsidR="001212EA" w:rsidRPr="00D0162F" w:rsidRDefault="001212EA" w:rsidP="00A81E02">
            <w:pPr>
              <w:pStyle w:val="TAL"/>
              <w:rPr>
                <w:lang w:eastAsia="zh-CN"/>
              </w:rPr>
            </w:pPr>
          </w:p>
          <w:p w14:paraId="1AA3B0C2" w14:textId="77777777" w:rsidR="001212EA" w:rsidRPr="00D0162F" w:rsidRDefault="001212EA" w:rsidP="00A81E02">
            <w:pPr>
              <w:pStyle w:val="TAL"/>
              <w:rPr>
                <w:lang w:eastAsia="zh-CN"/>
              </w:rPr>
            </w:pPr>
            <w:r w:rsidRPr="00D0162F">
              <w:rPr>
                <w:lang w:eastAsia="zh-CN"/>
              </w:rPr>
              <w:t>In signaling:</w:t>
            </w:r>
          </w:p>
          <w:p w14:paraId="14C0BEDF" w14:textId="77777777" w:rsidR="001212EA" w:rsidRPr="00D0162F" w:rsidRDefault="001212EA" w:rsidP="00A81E02">
            <w:pPr>
              <w:pStyle w:val="TAL"/>
              <w:rPr>
                <w:lang w:eastAsia="zh-CN"/>
              </w:rPr>
            </w:pPr>
            <w:r w:rsidRPr="00D0162F">
              <w:rPr>
                <w:lang w:eastAsia="zh-CN"/>
              </w:rPr>
              <w:t>2dB for config 7,8</w:t>
            </w:r>
          </w:p>
        </w:tc>
        <w:tc>
          <w:tcPr>
            <w:tcW w:w="2756" w:type="dxa"/>
          </w:tcPr>
          <w:p w14:paraId="416733EC" w14:textId="77777777" w:rsidR="001212EA" w:rsidRPr="00D0162F" w:rsidRDefault="001212EA" w:rsidP="00A81E02">
            <w:pPr>
              <w:pStyle w:val="TAL"/>
            </w:pPr>
            <w:r w:rsidRPr="00D0162F">
              <w:t>During T1:</w:t>
            </w:r>
          </w:p>
          <w:p w14:paraId="2F3FC671" w14:textId="77777777" w:rsidR="001212EA" w:rsidRPr="00D0162F" w:rsidRDefault="001212EA" w:rsidP="00A81E02">
            <w:pPr>
              <w:pStyle w:val="TAL"/>
            </w:pPr>
            <w:r w:rsidRPr="00D0162F">
              <w:t>Noc: -98dBm/15kHz</w:t>
            </w:r>
          </w:p>
          <w:p w14:paraId="3CACB17F" w14:textId="77777777" w:rsidR="001212EA" w:rsidRPr="00D0162F" w:rsidRDefault="001212EA" w:rsidP="00A81E02">
            <w:pPr>
              <w:pStyle w:val="TAL"/>
            </w:pPr>
            <w:r w:rsidRPr="00D0162F">
              <w:t>Ês1 / Noc: +4dB</w:t>
            </w:r>
          </w:p>
          <w:p w14:paraId="482223D0" w14:textId="77777777" w:rsidR="001212EA" w:rsidRPr="00D0162F" w:rsidRDefault="001212EA" w:rsidP="00A81E02">
            <w:pPr>
              <w:pStyle w:val="TAL"/>
            </w:pPr>
            <w:r w:rsidRPr="00D0162F">
              <w:t>Ês2 / Noc: -infinity</w:t>
            </w:r>
          </w:p>
          <w:p w14:paraId="60C4B1C3" w14:textId="77777777" w:rsidR="001212EA" w:rsidRPr="00D0162F" w:rsidRDefault="001212EA" w:rsidP="00A81E02">
            <w:pPr>
              <w:pStyle w:val="TAL"/>
            </w:pPr>
          </w:p>
          <w:p w14:paraId="74E45F74" w14:textId="77777777" w:rsidR="001212EA" w:rsidRPr="00D0162F" w:rsidRDefault="001212EA" w:rsidP="00A81E02">
            <w:pPr>
              <w:pStyle w:val="TAL"/>
            </w:pPr>
            <w:r w:rsidRPr="00D0162F">
              <w:t>During T2:</w:t>
            </w:r>
          </w:p>
          <w:p w14:paraId="782EC845" w14:textId="77777777" w:rsidR="001212EA" w:rsidRPr="00D0162F" w:rsidRDefault="001212EA" w:rsidP="00A81E02">
            <w:pPr>
              <w:pStyle w:val="TAL"/>
            </w:pPr>
            <w:r w:rsidRPr="00D0162F">
              <w:t>Noc: -98dBm/15kHz</w:t>
            </w:r>
          </w:p>
          <w:p w14:paraId="35C5E4E5" w14:textId="77777777" w:rsidR="001212EA" w:rsidRPr="00D0162F" w:rsidRDefault="001212EA" w:rsidP="00A81E02">
            <w:pPr>
              <w:pStyle w:val="TAL"/>
            </w:pPr>
            <w:r w:rsidRPr="00D0162F">
              <w:t>Ês1 / Noc: +4dB</w:t>
            </w:r>
          </w:p>
          <w:p w14:paraId="03EAF957" w14:textId="77777777" w:rsidR="001212EA" w:rsidRPr="00D0162F" w:rsidRDefault="001212EA" w:rsidP="00A81E02">
            <w:pPr>
              <w:pStyle w:val="TAL"/>
            </w:pPr>
            <w:r w:rsidRPr="00D0162F">
              <w:t>Ês2 / Noc: +4dB</w:t>
            </w:r>
          </w:p>
          <w:p w14:paraId="686C3168" w14:textId="77777777" w:rsidR="001212EA" w:rsidRPr="00D0162F" w:rsidRDefault="001212EA" w:rsidP="00A81E02">
            <w:pPr>
              <w:pStyle w:val="TAL"/>
            </w:pPr>
          </w:p>
          <w:p w14:paraId="19B04278" w14:textId="77777777" w:rsidR="001212EA" w:rsidRPr="00D0162F" w:rsidRDefault="001212EA" w:rsidP="00A81E02">
            <w:pPr>
              <w:pStyle w:val="TAL"/>
            </w:pPr>
            <w:r w:rsidRPr="00D0162F">
              <w:t>During T3:</w:t>
            </w:r>
          </w:p>
          <w:p w14:paraId="19F2A759" w14:textId="77777777" w:rsidR="001212EA" w:rsidRPr="00D0162F" w:rsidRDefault="001212EA" w:rsidP="00A81E02">
            <w:pPr>
              <w:pStyle w:val="TAL"/>
            </w:pPr>
            <w:r w:rsidRPr="00D0162F">
              <w:t>Noc: -98dBm/15kHz</w:t>
            </w:r>
          </w:p>
          <w:p w14:paraId="0D0ACC30" w14:textId="77777777" w:rsidR="001212EA" w:rsidRPr="00D0162F" w:rsidRDefault="001212EA" w:rsidP="00A81E02">
            <w:pPr>
              <w:pStyle w:val="TAL"/>
            </w:pPr>
            <w:r w:rsidRPr="00D0162F">
              <w:t>Ês1 / Noc: +4dB</w:t>
            </w:r>
          </w:p>
          <w:p w14:paraId="72481285" w14:textId="77777777" w:rsidR="001212EA" w:rsidRPr="00D0162F" w:rsidRDefault="001212EA" w:rsidP="00A81E02">
            <w:pPr>
              <w:pStyle w:val="TAL"/>
            </w:pPr>
            <w:r w:rsidRPr="00D0162F">
              <w:t>Ês2 / Noc: +4dB</w:t>
            </w:r>
          </w:p>
          <w:p w14:paraId="51FB644A" w14:textId="77777777" w:rsidR="001212EA" w:rsidRPr="00D0162F" w:rsidRDefault="001212EA" w:rsidP="00A81E02">
            <w:pPr>
              <w:pStyle w:val="TAL"/>
            </w:pPr>
          </w:p>
          <w:p w14:paraId="34433AFB" w14:textId="77777777" w:rsidR="001212EA" w:rsidRPr="00D0162F" w:rsidRDefault="001212EA" w:rsidP="00A81E02">
            <w:pPr>
              <w:pStyle w:val="TAL"/>
            </w:pPr>
            <w:r w:rsidRPr="00D0162F">
              <w:t>During T4:</w:t>
            </w:r>
          </w:p>
          <w:p w14:paraId="123A8FB2" w14:textId="77777777" w:rsidR="001212EA" w:rsidRPr="00D0162F" w:rsidRDefault="001212EA" w:rsidP="00A81E02">
            <w:pPr>
              <w:pStyle w:val="TAL"/>
            </w:pPr>
            <w:r w:rsidRPr="00D0162F">
              <w:t>Noc: -98dBm/15kHz</w:t>
            </w:r>
          </w:p>
          <w:p w14:paraId="6BA75157" w14:textId="77777777" w:rsidR="001212EA" w:rsidRPr="00D0162F" w:rsidRDefault="001212EA" w:rsidP="00A81E02">
            <w:pPr>
              <w:pStyle w:val="TAL"/>
            </w:pPr>
            <w:r w:rsidRPr="00D0162F">
              <w:t>Ês1 / Noc: +4dB</w:t>
            </w:r>
          </w:p>
          <w:p w14:paraId="0CE860DB" w14:textId="77777777" w:rsidR="001212EA" w:rsidRPr="00D0162F" w:rsidRDefault="001212EA" w:rsidP="00A81E02">
            <w:pPr>
              <w:pStyle w:val="TAL"/>
            </w:pPr>
            <w:r w:rsidRPr="00D0162F">
              <w:t>Ês2 / Noc: +4dB</w:t>
            </w:r>
          </w:p>
          <w:p w14:paraId="49D87AEA" w14:textId="77777777" w:rsidR="001212EA" w:rsidRPr="00D0162F" w:rsidRDefault="001212EA" w:rsidP="00A81E02">
            <w:pPr>
              <w:pStyle w:val="TAL"/>
            </w:pPr>
          </w:p>
          <w:p w14:paraId="10F0362E" w14:textId="77777777" w:rsidR="001212EA" w:rsidRPr="00D0162F" w:rsidRDefault="001212EA" w:rsidP="00A81E02">
            <w:pPr>
              <w:pStyle w:val="TAL"/>
            </w:pPr>
            <w:r w:rsidRPr="00D0162F">
              <w:t>During T5:</w:t>
            </w:r>
          </w:p>
          <w:p w14:paraId="6A5B4E03" w14:textId="77777777" w:rsidR="001212EA" w:rsidRPr="00D0162F" w:rsidRDefault="001212EA" w:rsidP="00A81E02">
            <w:pPr>
              <w:pStyle w:val="TAL"/>
            </w:pPr>
            <w:r w:rsidRPr="00D0162F">
              <w:t>Noc: -98dBm/15kHz</w:t>
            </w:r>
          </w:p>
          <w:p w14:paraId="4BCCB7FC" w14:textId="77777777" w:rsidR="001212EA" w:rsidRPr="00D0162F" w:rsidRDefault="001212EA" w:rsidP="00A81E02">
            <w:pPr>
              <w:pStyle w:val="TAL"/>
            </w:pPr>
            <w:r w:rsidRPr="00D0162F">
              <w:t>Ês1 / Noc: +4dB</w:t>
            </w:r>
          </w:p>
          <w:p w14:paraId="07BB11CC" w14:textId="77777777" w:rsidR="001212EA" w:rsidRPr="00D0162F" w:rsidRDefault="001212EA" w:rsidP="00A81E02">
            <w:pPr>
              <w:pStyle w:val="TAL"/>
            </w:pPr>
            <w:r w:rsidRPr="00D0162F">
              <w:t>Ês2 / Noc: +4dB</w:t>
            </w:r>
          </w:p>
          <w:p w14:paraId="2EA66B05" w14:textId="77777777" w:rsidR="001212EA" w:rsidRPr="00D0162F" w:rsidRDefault="001212EA" w:rsidP="00A81E02">
            <w:pPr>
              <w:pStyle w:val="TAL"/>
            </w:pPr>
          </w:p>
          <w:p w14:paraId="4164633A" w14:textId="77777777" w:rsidR="001212EA" w:rsidRPr="00D0162F" w:rsidRDefault="001212EA" w:rsidP="00A81E02">
            <w:pPr>
              <w:pStyle w:val="TAL"/>
              <w:rPr>
                <w:lang w:eastAsia="zh-CN"/>
              </w:rPr>
            </w:pPr>
            <w:r w:rsidRPr="00D0162F">
              <w:rPr>
                <w:lang w:eastAsia="zh-CN"/>
              </w:rPr>
              <w:t>In signaling:</w:t>
            </w:r>
          </w:p>
          <w:p w14:paraId="433F7BB1" w14:textId="77777777" w:rsidR="001212EA" w:rsidRPr="00D0162F" w:rsidRDefault="001212EA" w:rsidP="00A81E02">
            <w:pPr>
              <w:pStyle w:val="TAL"/>
              <w:rPr>
                <w:lang w:eastAsia="zh-CN"/>
              </w:rPr>
            </w:pPr>
            <w:r w:rsidRPr="00D0162F">
              <w:rPr>
                <w:lang w:eastAsia="zh-CN"/>
              </w:rPr>
              <w:t>-7dB for config 1,2,4,5,9</w:t>
            </w:r>
          </w:p>
          <w:p w14:paraId="7579040C" w14:textId="77777777" w:rsidR="001212EA" w:rsidRPr="00D0162F" w:rsidRDefault="001212EA" w:rsidP="00A81E02">
            <w:pPr>
              <w:pStyle w:val="TAL"/>
            </w:pPr>
          </w:p>
          <w:p w14:paraId="3E9D3CE4" w14:textId="77777777" w:rsidR="001212EA" w:rsidRPr="00D0162F" w:rsidRDefault="001212EA" w:rsidP="00A81E02">
            <w:pPr>
              <w:pStyle w:val="TAL"/>
              <w:rPr>
                <w:lang w:eastAsia="zh-CN"/>
              </w:rPr>
            </w:pPr>
            <w:r w:rsidRPr="00D0162F">
              <w:rPr>
                <w:lang w:eastAsia="zh-CN"/>
              </w:rPr>
              <w:t>In signaling:</w:t>
            </w:r>
          </w:p>
          <w:p w14:paraId="3135CC79" w14:textId="77777777" w:rsidR="001212EA" w:rsidRPr="00D0162F" w:rsidRDefault="001212EA" w:rsidP="00A81E02">
            <w:pPr>
              <w:pStyle w:val="TAL"/>
              <w:rPr>
                <w:lang w:eastAsia="zh-CN"/>
              </w:rPr>
            </w:pPr>
            <w:r w:rsidRPr="00D0162F">
              <w:rPr>
                <w:lang w:eastAsia="zh-CN"/>
              </w:rPr>
              <w:t>-10dB for config 3,6</w:t>
            </w:r>
          </w:p>
          <w:p w14:paraId="77F20908" w14:textId="77777777" w:rsidR="001212EA" w:rsidRPr="00D0162F" w:rsidRDefault="001212EA" w:rsidP="00A81E02">
            <w:pPr>
              <w:pStyle w:val="TAL"/>
              <w:rPr>
                <w:lang w:eastAsia="zh-CN"/>
              </w:rPr>
            </w:pPr>
          </w:p>
          <w:p w14:paraId="1B517843" w14:textId="77777777" w:rsidR="001212EA" w:rsidRPr="00D0162F" w:rsidRDefault="001212EA" w:rsidP="00A81E02">
            <w:pPr>
              <w:pStyle w:val="TAL"/>
              <w:rPr>
                <w:lang w:eastAsia="zh-CN"/>
              </w:rPr>
            </w:pPr>
            <w:r w:rsidRPr="00D0162F">
              <w:rPr>
                <w:lang w:eastAsia="zh-CN"/>
              </w:rPr>
              <w:t>In signaling:</w:t>
            </w:r>
          </w:p>
          <w:p w14:paraId="1F7F5BAA" w14:textId="77777777" w:rsidR="001212EA" w:rsidRPr="00D0162F" w:rsidRDefault="001212EA" w:rsidP="00A81E02">
            <w:pPr>
              <w:pStyle w:val="TAL"/>
            </w:pPr>
            <w:r w:rsidRPr="00D0162F">
              <w:rPr>
                <w:lang w:eastAsia="zh-CN"/>
              </w:rPr>
              <w:t>-4dB for config 7,8</w:t>
            </w:r>
          </w:p>
        </w:tc>
      </w:tr>
      <w:tr w:rsidR="00FE32DA" w:rsidRPr="00D0162F" w14:paraId="7B373B73" w14:textId="77777777" w:rsidTr="00543F9B">
        <w:trPr>
          <w:jc w:val="center"/>
        </w:trPr>
        <w:tc>
          <w:tcPr>
            <w:tcW w:w="2843" w:type="dxa"/>
            <w:gridSpan w:val="2"/>
          </w:tcPr>
          <w:p w14:paraId="488D7E71" w14:textId="77777777" w:rsidR="001212EA" w:rsidRPr="00D0162F" w:rsidRDefault="001212EA" w:rsidP="00A81E02">
            <w:pPr>
              <w:pStyle w:val="TAL"/>
            </w:pPr>
            <w:r w:rsidRPr="00D0162F">
              <w:t>6.3.1.12 NR SA FR1 Inter-band inter-frequency asynchronous DAPS handover</w:t>
            </w:r>
          </w:p>
        </w:tc>
        <w:tc>
          <w:tcPr>
            <w:tcW w:w="3357" w:type="dxa"/>
          </w:tcPr>
          <w:p w14:paraId="7738A092" w14:textId="77777777" w:rsidR="001212EA" w:rsidRPr="00D0162F" w:rsidRDefault="001212EA" w:rsidP="00A81E02">
            <w:pPr>
              <w:pStyle w:val="TAL"/>
            </w:pPr>
            <w:r w:rsidRPr="00D0162F">
              <w:t>During T1:</w:t>
            </w:r>
          </w:p>
          <w:p w14:paraId="5274F3FA" w14:textId="77777777" w:rsidR="001212EA" w:rsidRPr="00D0162F" w:rsidRDefault="001212EA" w:rsidP="00A81E02">
            <w:pPr>
              <w:pStyle w:val="TAL"/>
            </w:pPr>
            <w:r w:rsidRPr="00D0162F">
              <w:t>Noc: -98dBm/15kHz</w:t>
            </w:r>
          </w:p>
          <w:p w14:paraId="6BC0B03C" w14:textId="77777777" w:rsidR="001212EA" w:rsidRPr="00D0162F" w:rsidRDefault="001212EA" w:rsidP="00A81E02">
            <w:pPr>
              <w:pStyle w:val="TAL"/>
            </w:pPr>
            <w:r w:rsidRPr="00D0162F">
              <w:t>Ês1 / Noc: +4dB</w:t>
            </w:r>
          </w:p>
          <w:p w14:paraId="5A35D5A5" w14:textId="77777777" w:rsidR="001212EA" w:rsidRPr="00D0162F" w:rsidRDefault="001212EA" w:rsidP="00A81E02">
            <w:pPr>
              <w:pStyle w:val="TAL"/>
            </w:pPr>
            <w:r w:rsidRPr="00D0162F">
              <w:t>Ês2 / Noc: -infinity</w:t>
            </w:r>
          </w:p>
          <w:p w14:paraId="5E5211DA" w14:textId="77777777" w:rsidR="001212EA" w:rsidRPr="00D0162F" w:rsidRDefault="001212EA" w:rsidP="00A81E02">
            <w:pPr>
              <w:pStyle w:val="TAL"/>
            </w:pPr>
          </w:p>
          <w:p w14:paraId="0D83BC27" w14:textId="77777777" w:rsidR="001212EA" w:rsidRPr="00D0162F" w:rsidRDefault="001212EA" w:rsidP="00A81E02">
            <w:pPr>
              <w:pStyle w:val="TAL"/>
            </w:pPr>
            <w:r w:rsidRPr="00D0162F">
              <w:t>During T2:</w:t>
            </w:r>
          </w:p>
          <w:p w14:paraId="11D5E37C" w14:textId="77777777" w:rsidR="001212EA" w:rsidRPr="00D0162F" w:rsidRDefault="001212EA" w:rsidP="00A81E02">
            <w:pPr>
              <w:pStyle w:val="TAL"/>
            </w:pPr>
            <w:r w:rsidRPr="00D0162F">
              <w:t>Noc: -98dBm/15kHz</w:t>
            </w:r>
          </w:p>
          <w:p w14:paraId="5584D22E" w14:textId="77777777" w:rsidR="001212EA" w:rsidRPr="00D0162F" w:rsidRDefault="001212EA" w:rsidP="00A81E02">
            <w:pPr>
              <w:pStyle w:val="TAL"/>
            </w:pPr>
            <w:r w:rsidRPr="00D0162F">
              <w:t>Ês1 / Noc: +4dB</w:t>
            </w:r>
          </w:p>
          <w:p w14:paraId="63800926" w14:textId="77777777" w:rsidR="001212EA" w:rsidRPr="00D0162F" w:rsidRDefault="001212EA" w:rsidP="00A81E02">
            <w:pPr>
              <w:pStyle w:val="TAL"/>
            </w:pPr>
            <w:r w:rsidRPr="00D0162F">
              <w:t>Ês2 / Noc: +4dB</w:t>
            </w:r>
          </w:p>
          <w:p w14:paraId="41EBD9DC" w14:textId="77777777" w:rsidR="001212EA" w:rsidRPr="00D0162F" w:rsidRDefault="001212EA" w:rsidP="00A81E02">
            <w:pPr>
              <w:pStyle w:val="TAL"/>
            </w:pPr>
          </w:p>
          <w:p w14:paraId="1011ABB6" w14:textId="77777777" w:rsidR="001212EA" w:rsidRPr="00D0162F" w:rsidRDefault="001212EA" w:rsidP="00A81E02">
            <w:pPr>
              <w:pStyle w:val="TAL"/>
            </w:pPr>
            <w:r w:rsidRPr="00D0162F">
              <w:t>During T3:</w:t>
            </w:r>
          </w:p>
          <w:p w14:paraId="10F50FFB" w14:textId="77777777" w:rsidR="001212EA" w:rsidRPr="00D0162F" w:rsidRDefault="001212EA" w:rsidP="00A81E02">
            <w:pPr>
              <w:pStyle w:val="TAL"/>
            </w:pPr>
            <w:r w:rsidRPr="00D0162F">
              <w:t>Noc: -98dBm/15kHz</w:t>
            </w:r>
          </w:p>
          <w:p w14:paraId="2472BFC4" w14:textId="77777777" w:rsidR="001212EA" w:rsidRPr="00D0162F" w:rsidRDefault="001212EA" w:rsidP="00A81E02">
            <w:pPr>
              <w:pStyle w:val="TAL"/>
            </w:pPr>
            <w:r w:rsidRPr="00D0162F">
              <w:t>Ês1 / Noc: +4dB</w:t>
            </w:r>
          </w:p>
          <w:p w14:paraId="613382CA" w14:textId="77777777" w:rsidR="001212EA" w:rsidRPr="00D0162F" w:rsidRDefault="001212EA" w:rsidP="00A81E02">
            <w:pPr>
              <w:pStyle w:val="TAL"/>
            </w:pPr>
            <w:r w:rsidRPr="00D0162F">
              <w:t>Ês2 / Noc: +4dB</w:t>
            </w:r>
          </w:p>
          <w:p w14:paraId="102D6F41" w14:textId="77777777" w:rsidR="001212EA" w:rsidRPr="00D0162F" w:rsidRDefault="001212EA" w:rsidP="00A81E02">
            <w:pPr>
              <w:pStyle w:val="TAL"/>
            </w:pPr>
          </w:p>
          <w:p w14:paraId="3A11CB5C" w14:textId="77777777" w:rsidR="001212EA" w:rsidRPr="00D0162F" w:rsidRDefault="001212EA" w:rsidP="00A81E02">
            <w:pPr>
              <w:pStyle w:val="TAL"/>
            </w:pPr>
            <w:r w:rsidRPr="00D0162F">
              <w:t>During T4:</w:t>
            </w:r>
          </w:p>
          <w:p w14:paraId="57B34B7B" w14:textId="77777777" w:rsidR="001212EA" w:rsidRPr="00D0162F" w:rsidRDefault="001212EA" w:rsidP="00A81E02">
            <w:pPr>
              <w:pStyle w:val="TAL"/>
            </w:pPr>
            <w:r w:rsidRPr="00D0162F">
              <w:t>Noc: -98dBm/15kHz</w:t>
            </w:r>
          </w:p>
          <w:p w14:paraId="14639D54" w14:textId="77777777" w:rsidR="001212EA" w:rsidRPr="00D0162F" w:rsidRDefault="001212EA" w:rsidP="00A81E02">
            <w:pPr>
              <w:pStyle w:val="TAL"/>
            </w:pPr>
            <w:r w:rsidRPr="00D0162F">
              <w:t>Ês1 / Noc: +4dB</w:t>
            </w:r>
          </w:p>
          <w:p w14:paraId="4C976BB8" w14:textId="77777777" w:rsidR="001212EA" w:rsidRPr="00D0162F" w:rsidRDefault="001212EA" w:rsidP="00A81E02">
            <w:pPr>
              <w:pStyle w:val="TAL"/>
            </w:pPr>
            <w:r w:rsidRPr="00D0162F">
              <w:t>Ês2 / Noc: +4dB</w:t>
            </w:r>
          </w:p>
          <w:p w14:paraId="680C4144" w14:textId="77777777" w:rsidR="001212EA" w:rsidRPr="00D0162F" w:rsidRDefault="001212EA" w:rsidP="00A81E02">
            <w:pPr>
              <w:pStyle w:val="TAL"/>
            </w:pPr>
          </w:p>
          <w:p w14:paraId="3930BC39" w14:textId="77777777" w:rsidR="001212EA" w:rsidRPr="00D0162F" w:rsidRDefault="001212EA" w:rsidP="00A81E02">
            <w:pPr>
              <w:pStyle w:val="TAL"/>
            </w:pPr>
            <w:r w:rsidRPr="00D0162F">
              <w:t>During T5:</w:t>
            </w:r>
          </w:p>
          <w:p w14:paraId="1DB1AD7A" w14:textId="77777777" w:rsidR="001212EA" w:rsidRPr="00D0162F" w:rsidRDefault="001212EA" w:rsidP="00A81E02">
            <w:pPr>
              <w:pStyle w:val="TAL"/>
            </w:pPr>
            <w:r w:rsidRPr="00D0162F">
              <w:t>Noc: -98dBm/15kHz</w:t>
            </w:r>
          </w:p>
          <w:p w14:paraId="4458E1D5" w14:textId="77777777" w:rsidR="001212EA" w:rsidRPr="00D0162F" w:rsidRDefault="001212EA" w:rsidP="00A81E02">
            <w:pPr>
              <w:pStyle w:val="TAL"/>
            </w:pPr>
            <w:r w:rsidRPr="00D0162F">
              <w:t>Ês1 / Noc: +4dB</w:t>
            </w:r>
          </w:p>
          <w:p w14:paraId="20DC9148" w14:textId="77777777" w:rsidR="001212EA" w:rsidRPr="00D0162F" w:rsidRDefault="001212EA" w:rsidP="00A81E02">
            <w:pPr>
              <w:pStyle w:val="TAL"/>
            </w:pPr>
            <w:r w:rsidRPr="00D0162F">
              <w:t>Ês2 / Noc: +4dB</w:t>
            </w:r>
          </w:p>
          <w:p w14:paraId="48BE3605" w14:textId="77777777" w:rsidR="001212EA" w:rsidRPr="00D0162F" w:rsidRDefault="001212EA" w:rsidP="00A81E02">
            <w:pPr>
              <w:pStyle w:val="TAL"/>
            </w:pPr>
          </w:p>
          <w:p w14:paraId="442B46DE" w14:textId="77777777" w:rsidR="001212EA" w:rsidRPr="00D0162F" w:rsidRDefault="001212EA" w:rsidP="00A81E02">
            <w:pPr>
              <w:pStyle w:val="TAL"/>
              <w:rPr>
                <w:lang w:eastAsia="zh-CN"/>
              </w:rPr>
            </w:pPr>
            <w:r w:rsidRPr="00D0162F">
              <w:rPr>
                <w:lang w:eastAsia="zh-CN"/>
              </w:rPr>
              <w:t>In signaling:</w:t>
            </w:r>
          </w:p>
          <w:p w14:paraId="4B4A7F73" w14:textId="77777777" w:rsidR="001212EA" w:rsidRPr="00D0162F" w:rsidRDefault="001212EA" w:rsidP="00A81E02">
            <w:pPr>
              <w:pStyle w:val="TAL"/>
            </w:pPr>
            <w:r w:rsidRPr="00D0162F">
              <w:rPr>
                <w:lang w:eastAsia="zh-CN"/>
              </w:rPr>
              <w:t>A3-offset: -4dB</w:t>
            </w:r>
          </w:p>
        </w:tc>
        <w:tc>
          <w:tcPr>
            <w:tcW w:w="1643" w:type="dxa"/>
          </w:tcPr>
          <w:p w14:paraId="04083F97" w14:textId="77777777" w:rsidR="001212EA" w:rsidRPr="00D0162F" w:rsidRDefault="001212EA" w:rsidP="00A81E02">
            <w:pPr>
              <w:pStyle w:val="TAL"/>
            </w:pPr>
            <w:r w:rsidRPr="00D0162F">
              <w:t>During T1:</w:t>
            </w:r>
          </w:p>
          <w:p w14:paraId="4B7C2B0B" w14:textId="77777777" w:rsidR="001212EA" w:rsidRPr="00D0162F" w:rsidRDefault="001212EA" w:rsidP="00A81E02">
            <w:pPr>
              <w:pStyle w:val="TAL"/>
            </w:pPr>
            <w:r w:rsidRPr="00D0162F">
              <w:t>0dB</w:t>
            </w:r>
          </w:p>
          <w:p w14:paraId="758C1EC2" w14:textId="77777777" w:rsidR="001212EA" w:rsidRPr="00D0162F" w:rsidRDefault="001212EA" w:rsidP="00A81E02">
            <w:pPr>
              <w:pStyle w:val="TAL"/>
            </w:pPr>
            <w:r w:rsidRPr="00D0162F">
              <w:t>0dB</w:t>
            </w:r>
          </w:p>
          <w:p w14:paraId="1B84E98C" w14:textId="77777777" w:rsidR="001212EA" w:rsidRPr="00D0162F" w:rsidRDefault="001212EA" w:rsidP="00A81E02">
            <w:pPr>
              <w:pStyle w:val="TAL"/>
            </w:pPr>
            <w:r w:rsidRPr="00D0162F">
              <w:t>0dB</w:t>
            </w:r>
          </w:p>
          <w:p w14:paraId="55005715" w14:textId="77777777" w:rsidR="001212EA" w:rsidRPr="00D0162F" w:rsidRDefault="001212EA" w:rsidP="00A81E02">
            <w:pPr>
              <w:pStyle w:val="TAL"/>
            </w:pPr>
          </w:p>
          <w:p w14:paraId="09199574" w14:textId="77777777" w:rsidR="001212EA" w:rsidRPr="00D0162F" w:rsidRDefault="001212EA" w:rsidP="00A81E02">
            <w:pPr>
              <w:pStyle w:val="TAL"/>
            </w:pPr>
            <w:r w:rsidRPr="00D0162F">
              <w:t>During T2:</w:t>
            </w:r>
          </w:p>
          <w:p w14:paraId="358727EE" w14:textId="77777777" w:rsidR="001212EA" w:rsidRPr="00D0162F" w:rsidRDefault="001212EA" w:rsidP="00A81E02">
            <w:pPr>
              <w:pStyle w:val="TAL"/>
            </w:pPr>
            <w:r w:rsidRPr="00D0162F">
              <w:t>0dB</w:t>
            </w:r>
          </w:p>
          <w:p w14:paraId="1D13B66C" w14:textId="77777777" w:rsidR="001212EA" w:rsidRPr="00D0162F" w:rsidRDefault="001212EA" w:rsidP="00A81E02">
            <w:pPr>
              <w:pStyle w:val="TAL"/>
            </w:pPr>
            <w:r w:rsidRPr="00D0162F">
              <w:t>0dB</w:t>
            </w:r>
          </w:p>
          <w:p w14:paraId="184A025C" w14:textId="77777777" w:rsidR="001212EA" w:rsidRPr="00D0162F" w:rsidRDefault="001212EA" w:rsidP="00A81E02">
            <w:pPr>
              <w:pStyle w:val="TAL"/>
            </w:pPr>
            <w:r w:rsidRPr="00D0162F">
              <w:t>0dB</w:t>
            </w:r>
          </w:p>
          <w:p w14:paraId="6A4954F1" w14:textId="77777777" w:rsidR="001212EA" w:rsidRPr="00D0162F" w:rsidRDefault="001212EA" w:rsidP="00A81E02">
            <w:pPr>
              <w:pStyle w:val="TAL"/>
            </w:pPr>
          </w:p>
          <w:p w14:paraId="1A4C935F" w14:textId="77777777" w:rsidR="001212EA" w:rsidRPr="00D0162F" w:rsidRDefault="001212EA" w:rsidP="00A81E02">
            <w:pPr>
              <w:pStyle w:val="TAL"/>
            </w:pPr>
            <w:r w:rsidRPr="00D0162F">
              <w:t>During T3:</w:t>
            </w:r>
          </w:p>
          <w:p w14:paraId="06BE539F" w14:textId="77777777" w:rsidR="001212EA" w:rsidRPr="00D0162F" w:rsidRDefault="001212EA" w:rsidP="00A81E02">
            <w:pPr>
              <w:pStyle w:val="TAL"/>
            </w:pPr>
            <w:r w:rsidRPr="00D0162F">
              <w:t>0dB</w:t>
            </w:r>
          </w:p>
          <w:p w14:paraId="4E9A9F67" w14:textId="77777777" w:rsidR="001212EA" w:rsidRPr="00D0162F" w:rsidRDefault="001212EA" w:rsidP="00A81E02">
            <w:pPr>
              <w:pStyle w:val="TAL"/>
            </w:pPr>
            <w:r w:rsidRPr="00D0162F">
              <w:t>0dB</w:t>
            </w:r>
          </w:p>
          <w:p w14:paraId="1CE20571" w14:textId="77777777" w:rsidR="001212EA" w:rsidRPr="00D0162F" w:rsidRDefault="001212EA" w:rsidP="00A81E02">
            <w:pPr>
              <w:pStyle w:val="TAL"/>
            </w:pPr>
            <w:r w:rsidRPr="00D0162F">
              <w:t>0dB</w:t>
            </w:r>
          </w:p>
          <w:p w14:paraId="25F77D6B" w14:textId="77777777" w:rsidR="001212EA" w:rsidRPr="00D0162F" w:rsidRDefault="001212EA" w:rsidP="00A81E02">
            <w:pPr>
              <w:pStyle w:val="TAL"/>
            </w:pPr>
          </w:p>
          <w:p w14:paraId="229342A5" w14:textId="77777777" w:rsidR="001212EA" w:rsidRPr="00D0162F" w:rsidRDefault="001212EA" w:rsidP="00A81E02">
            <w:pPr>
              <w:pStyle w:val="TAL"/>
            </w:pPr>
            <w:r w:rsidRPr="00D0162F">
              <w:t>During T4:</w:t>
            </w:r>
          </w:p>
          <w:p w14:paraId="06708671" w14:textId="77777777" w:rsidR="001212EA" w:rsidRPr="00D0162F" w:rsidRDefault="001212EA" w:rsidP="00A81E02">
            <w:pPr>
              <w:pStyle w:val="TAL"/>
            </w:pPr>
            <w:r w:rsidRPr="00D0162F">
              <w:t>0dB</w:t>
            </w:r>
          </w:p>
          <w:p w14:paraId="25E25001" w14:textId="77777777" w:rsidR="001212EA" w:rsidRPr="00D0162F" w:rsidRDefault="001212EA" w:rsidP="00A81E02">
            <w:pPr>
              <w:pStyle w:val="TAL"/>
            </w:pPr>
            <w:r w:rsidRPr="00D0162F">
              <w:t>0dB</w:t>
            </w:r>
          </w:p>
          <w:p w14:paraId="7623FD9E" w14:textId="77777777" w:rsidR="001212EA" w:rsidRPr="00D0162F" w:rsidRDefault="001212EA" w:rsidP="00A81E02">
            <w:pPr>
              <w:pStyle w:val="TAL"/>
            </w:pPr>
            <w:r w:rsidRPr="00D0162F">
              <w:t>0dB</w:t>
            </w:r>
          </w:p>
          <w:p w14:paraId="5DC58CA2" w14:textId="77777777" w:rsidR="001212EA" w:rsidRPr="00D0162F" w:rsidRDefault="001212EA" w:rsidP="00A81E02">
            <w:pPr>
              <w:pStyle w:val="TAL"/>
            </w:pPr>
          </w:p>
          <w:p w14:paraId="7EB114F7" w14:textId="77777777" w:rsidR="001212EA" w:rsidRPr="00D0162F" w:rsidRDefault="001212EA" w:rsidP="00A81E02">
            <w:pPr>
              <w:pStyle w:val="TAL"/>
            </w:pPr>
            <w:r w:rsidRPr="00D0162F">
              <w:t>During T5:</w:t>
            </w:r>
          </w:p>
          <w:p w14:paraId="6A7E3A12" w14:textId="77777777" w:rsidR="001212EA" w:rsidRPr="00D0162F" w:rsidRDefault="001212EA" w:rsidP="00A81E02">
            <w:pPr>
              <w:pStyle w:val="TAL"/>
            </w:pPr>
            <w:r w:rsidRPr="00D0162F">
              <w:t>0dB</w:t>
            </w:r>
          </w:p>
          <w:p w14:paraId="0786A593" w14:textId="77777777" w:rsidR="001212EA" w:rsidRPr="00D0162F" w:rsidRDefault="001212EA" w:rsidP="00A81E02">
            <w:pPr>
              <w:pStyle w:val="TAL"/>
            </w:pPr>
            <w:r w:rsidRPr="00D0162F">
              <w:t>0dB</w:t>
            </w:r>
          </w:p>
          <w:p w14:paraId="538AB47E" w14:textId="77777777" w:rsidR="001212EA" w:rsidRPr="00D0162F" w:rsidRDefault="001212EA" w:rsidP="00A81E02">
            <w:pPr>
              <w:pStyle w:val="TAL"/>
            </w:pPr>
            <w:r w:rsidRPr="00D0162F">
              <w:t>0dB</w:t>
            </w:r>
          </w:p>
          <w:p w14:paraId="0B3B398B" w14:textId="77777777" w:rsidR="001212EA" w:rsidRPr="00D0162F" w:rsidRDefault="001212EA" w:rsidP="00A81E02">
            <w:pPr>
              <w:pStyle w:val="TAL"/>
            </w:pPr>
          </w:p>
          <w:p w14:paraId="7A1B2EF5" w14:textId="77777777" w:rsidR="001212EA" w:rsidRPr="00D0162F" w:rsidRDefault="001212EA" w:rsidP="00A81E02">
            <w:pPr>
              <w:pStyle w:val="TAL"/>
              <w:rPr>
                <w:lang w:eastAsia="zh-CN"/>
              </w:rPr>
            </w:pPr>
            <w:r w:rsidRPr="00D0162F">
              <w:rPr>
                <w:lang w:eastAsia="zh-CN"/>
              </w:rPr>
              <w:t>In signaling:</w:t>
            </w:r>
          </w:p>
          <w:p w14:paraId="7FE5664F" w14:textId="77777777" w:rsidR="001212EA" w:rsidRPr="00D0162F" w:rsidRDefault="001212EA" w:rsidP="00A81E02">
            <w:pPr>
              <w:pStyle w:val="TAL"/>
              <w:rPr>
                <w:lang w:eastAsia="zh-CN"/>
              </w:rPr>
            </w:pPr>
            <w:r w:rsidRPr="00D0162F">
              <w:rPr>
                <w:lang w:eastAsia="zh-CN"/>
              </w:rPr>
              <w:t>-3dB for config 1,2,4,5,9</w:t>
            </w:r>
          </w:p>
          <w:p w14:paraId="1E92E7E7" w14:textId="77777777" w:rsidR="001212EA" w:rsidRPr="00D0162F" w:rsidRDefault="001212EA" w:rsidP="00A81E02">
            <w:pPr>
              <w:pStyle w:val="TAL"/>
            </w:pPr>
          </w:p>
          <w:p w14:paraId="04D73E7F" w14:textId="77777777" w:rsidR="001212EA" w:rsidRPr="00D0162F" w:rsidRDefault="001212EA" w:rsidP="00A81E02">
            <w:pPr>
              <w:pStyle w:val="TAL"/>
              <w:rPr>
                <w:lang w:eastAsia="zh-CN"/>
              </w:rPr>
            </w:pPr>
            <w:r w:rsidRPr="00D0162F">
              <w:rPr>
                <w:lang w:eastAsia="zh-CN"/>
              </w:rPr>
              <w:t>In signaling:</w:t>
            </w:r>
          </w:p>
          <w:p w14:paraId="50853CBE" w14:textId="77777777" w:rsidR="001212EA" w:rsidRPr="00D0162F" w:rsidRDefault="001212EA" w:rsidP="00A81E02">
            <w:pPr>
              <w:pStyle w:val="TAL"/>
              <w:rPr>
                <w:lang w:eastAsia="zh-CN"/>
              </w:rPr>
            </w:pPr>
            <w:r w:rsidRPr="00D0162F">
              <w:rPr>
                <w:lang w:eastAsia="zh-CN"/>
              </w:rPr>
              <w:t>-6dB for config 3,6</w:t>
            </w:r>
          </w:p>
          <w:p w14:paraId="22781E1E" w14:textId="77777777" w:rsidR="001212EA" w:rsidRPr="00D0162F" w:rsidRDefault="001212EA" w:rsidP="00A81E02">
            <w:pPr>
              <w:pStyle w:val="TAL"/>
              <w:rPr>
                <w:lang w:eastAsia="zh-CN"/>
              </w:rPr>
            </w:pPr>
          </w:p>
          <w:p w14:paraId="7528173F" w14:textId="77777777" w:rsidR="001212EA" w:rsidRPr="00D0162F" w:rsidRDefault="001212EA" w:rsidP="00A81E02">
            <w:pPr>
              <w:pStyle w:val="TAL"/>
              <w:rPr>
                <w:lang w:eastAsia="zh-CN"/>
              </w:rPr>
            </w:pPr>
            <w:r w:rsidRPr="00D0162F">
              <w:rPr>
                <w:lang w:eastAsia="zh-CN"/>
              </w:rPr>
              <w:t>In signaling:</w:t>
            </w:r>
          </w:p>
          <w:p w14:paraId="1E10CE7D" w14:textId="77777777" w:rsidR="001212EA" w:rsidRPr="00D0162F" w:rsidRDefault="001212EA" w:rsidP="00A81E02">
            <w:pPr>
              <w:pStyle w:val="TAL"/>
            </w:pPr>
            <w:r w:rsidRPr="00D0162F">
              <w:rPr>
                <w:lang w:eastAsia="zh-CN"/>
              </w:rPr>
              <w:t>0dB for config 7,8</w:t>
            </w:r>
          </w:p>
        </w:tc>
        <w:tc>
          <w:tcPr>
            <w:tcW w:w="2756" w:type="dxa"/>
          </w:tcPr>
          <w:p w14:paraId="05CE5BF8" w14:textId="77777777" w:rsidR="001212EA" w:rsidRPr="00D0162F" w:rsidRDefault="001212EA" w:rsidP="00A81E02">
            <w:pPr>
              <w:pStyle w:val="TAL"/>
            </w:pPr>
            <w:r w:rsidRPr="00D0162F">
              <w:t>During T1:</w:t>
            </w:r>
          </w:p>
          <w:p w14:paraId="58AAE24E" w14:textId="77777777" w:rsidR="001212EA" w:rsidRPr="00D0162F" w:rsidRDefault="001212EA" w:rsidP="00A81E02">
            <w:pPr>
              <w:pStyle w:val="TAL"/>
            </w:pPr>
            <w:r w:rsidRPr="00D0162F">
              <w:t>Noc: -98dBm/15kHz</w:t>
            </w:r>
          </w:p>
          <w:p w14:paraId="2EB8A06E" w14:textId="77777777" w:rsidR="001212EA" w:rsidRPr="00D0162F" w:rsidRDefault="001212EA" w:rsidP="00A81E02">
            <w:pPr>
              <w:pStyle w:val="TAL"/>
            </w:pPr>
            <w:r w:rsidRPr="00D0162F">
              <w:t>Ês1 / Noc: +4dB</w:t>
            </w:r>
          </w:p>
          <w:p w14:paraId="7BEF6A7C" w14:textId="77777777" w:rsidR="001212EA" w:rsidRPr="00D0162F" w:rsidRDefault="001212EA" w:rsidP="00A81E02">
            <w:pPr>
              <w:pStyle w:val="TAL"/>
            </w:pPr>
            <w:r w:rsidRPr="00D0162F">
              <w:t>Ês2 / Noc: -infinity</w:t>
            </w:r>
          </w:p>
          <w:p w14:paraId="2AD4FEAD" w14:textId="77777777" w:rsidR="001212EA" w:rsidRPr="00D0162F" w:rsidRDefault="001212EA" w:rsidP="00A81E02">
            <w:pPr>
              <w:pStyle w:val="TAL"/>
            </w:pPr>
          </w:p>
          <w:p w14:paraId="483AEE6A" w14:textId="77777777" w:rsidR="001212EA" w:rsidRPr="00D0162F" w:rsidRDefault="001212EA" w:rsidP="00A81E02">
            <w:pPr>
              <w:pStyle w:val="TAL"/>
            </w:pPr>
            <w:r w:rsidRPr="00D0162F">
              <w:t>During T2:</w:t>
            </w:r>
          </w:p>
          <w:p w14:paraId="17D941DC" w14:textId="77777777" w:rsidR="001212EA" w:rsidRPr="00D0162F" w:rsidRDefault="001212EA" w:rsidP="00A81E02">
            <w:pPr>
              <w:pStyle w:val="TAL"/>
            </w:pPr>
            <w:r w:rsidRPr="00D0162F">
              <w:t>Noc: -98dBm/15kHz</w:t>
            </w:r>
          </w:p>
          <w:p w14:paraId="04C0573D" w14:textId="77777777" w:rsidR="001212EA" w:rsidRPr="00D0162F" w:rsidRDefault="001212EA" w:rsidP="00A81E02">
            <w:pPr>
              <w:pStyle w:val="TAL"/>
            </w:pPr>
            <w:r w:rsidRPr="00D0162F">
              <w:t>Ês1 / Noc: +4dB</w:t>
            </w:r>
          </w:p>
          <w:p w14:paraId="61DF691E" w14:textId="77777777" w:rsidR="001212EA" w:rsidRPr="00D0162F" w:rsidRDefault="001212EA" w:rsidP="00A81E02">
            <w:pPr>
              <w:pStyle w:val="TAL"/>
            </w:pPr>
            <w:r w:rsidRPr="00D0162F">
              <w:t>Ês2 / Noc: +4dB</w:t>
            </w:r>
          </w:p>
          <w:p w14:paraId="52D0994F" w14:textId="77777777" w:rsidR="001212EA" w:rsidRPr="00D0162F" w:rsidRDefault="001212EA" w:rsidP="00A81E02">
            <w:pPr>
              <w:pStyle w:val="TAL"/>
            </w:pPr>
          </w:p>
          <w:p w14:paraId="27965DBE" w14:textId="77777777" w:rsidR="001212EA" w:rsidRPr="00D0162F" w:rsidRDefault="001212EA" w:rsidP="00A81E02">
            <w:pPr>
              <w:pStyle w:val="TAL"/>
            </w:pPr>
            <w:r w:rsidRPr="00D0162F">
              <w:t>During T3:</w:t>
            </w:r>
          </w:p>
          <w:p w14:paraId="4E970708" w14:textId="77777777" w:rsidR="001212EA" w:rsidRPr="00D0162F" w:rsidRDefault="001212EA" w:rsidP="00A81E02">
            <w:pPr>
              <w:pStyle w:val="TAL"/>
            </w:pPr>
            <w:r w:rsidRPr="00D0162F">
              <w:t>Noc: -98dBm/15kHz</w:t>
            </w:r>
          </w:p>
          <w:p w14:paraId="12F5A2EA" w14:textId="77777777" w:rsidR="001212EA" w:rsidRPr="00D0162F" w:rsidRDefault="001212EA" w:rsidP="00A81E02">
            <w:pPr>
              <w:pStyle w:val="TAL"/>
            </w:pPr>
            <w:r w:rsidRPr="00D0162F">
              <w:t>Ês1 / Noc: +4dB</w:t>
            </w:r>
          </w:p>
          <w:p w14:paraId="747798C9" w14:textId="77777777" w:rsidR="001212EA" w:rsidRPr="00D0162F" w:rsidRDefault="001212EA" w:rsidP="00A81E02">
            <w:pPr>
              <w:pStyle w:val="TAL"/>
            </w:pPr>
            <w:r w:rsidRPr="00D0162F">
              <w:t>Ês2 / Noc: +4dB</w:t>
            </w:r>
          </w:p>
          <w:p w14:paraId="2B2D568D" w14:textId="77777777" w:rsidR="001212EA" w:rsidRPr="00D0162F" w:rsidRDefault="001212EA" w:rsidP="00A81E02">
            <w:pPr>
              <w:pStyle w:val="TAL"/>
            </w:pPr>
          </w:p>
          <w:p w14:paraId="055E18B2" w14:textId="77777777" w:rsidR="001212EA" w:rsidRPr="00D0162F" w:rsidRDefault="001212EA" w:rsidP="00A81E02">
            <w:pPr>
              <w:pStyle w:val="TAL"/>
            </w:pPr>
            <w:r w:rsidRPr="00D0162F">
              <w:t>During T4:</w:t>
            </w:r>
          </w:p>
          <w:p w14:paraId="05E6245B" w14:textId="77777777" w:rsidR="001212EA" w:rsidRPr="00D0162F" w:rsidRDefault="001212EA" w:rsidP="00A81E02">
            <w:pPr>
              <w:pStyle w:val="TAL"/>
            </w:pPr>
            <w:r w:rsidRPr="00D0162F">
              <w:t>Noc: -98dBm/15kHz</w:t>
            </w:r>
          </w:p>
          <w:p w14:paraId="690D79AB" w14:textId="77777777" w:rsidR="001212EA" w:rsidRPr="00D0162F" w:rsidRDefault="001212EA" w:rsidP="00A81E02">
            <w:pPr>
              <w:pStyle w:val="TAL"/>
            </w:pPr>
            <w:r w:rsidRPr="00D0162F">
              <w:t>Ês1 / Noc: +4dB</w:t>
            </w:r>
          </w:p>
          <w:p w14:paraId="45018151" w14:textId="77777777" w:rsidR="001212EA" w:rsidRPr="00D0162F" w:rsidRDefault="001212EA" w:rsidP="00A81E02">
            <w:pPr>
              <w:pStyle w:val="TAL"/>
            </w:pPr>
            <w:r w:rsidRPr="00D0162F">
              <w:t>Ês2 / Noc: +4dB</w:t>
            </w:r>
          </w:p>
          <w:p w14:paraId="65CAE55A" w14:textId="77777777" w:rsidR="001212EA" w:rsidRPr="00D0162F" w:rsidRDefault="001212EA" w:rsidP="00A81E02">
            <w:pPr>
              <w:pStyle w:val="TAL"/>
            </w:pPr>
          </w:p>
          <w:p w14:paraId="33CDA13C" w14:textId="77777777" w:rsidR="001212EA" w:rsidRPr="00D0162F" w:rsidRDefault="001212EA" w:rsidP="00A81E02">
            <w:pPr>
              <w:pStyle w:val="TAL"/>
            </w:pPr>
            <w:r w:rsidRPr="00D0162F">
              <w:t>During T5:</w:t>
            </w:r>
          </w:p>
          <w:p w14:paraId="72AF5814" w14:textId="77777777" w:rsidR="001212EA" w:rsidRPr="00D0162F" w:rsidRDefault="001212EA" w:rsidP="00A81E02">
            <w:pPr>
              <w:pStyle w:val="TAL"/>
            </w:pPr>
            <w:r w:rsidRPr="00D0162F">
              <w:t>Noc: -98dBm/15kHz</w:t>
            </w:r>
          </w:p>
          <w:p w14:paraId="4BD2FCF0" w14:textId="77777777" w:rsidR="001212EA" w:rsidRPr="00D0162F" w:rsidRDefault="001212EA" w:rsidP="00A81E02">
            <w:pPr>
              <w:pStyle w:val="TAL"/>
            </w:pPr>
            <w:r w:rsidRPr="00D0162F">
              <w:t>Ês1 / Noc: +4dB</w:t>
            </w:r>
          </w:p>
          <w:p w14:paraId="783E5ED2" w14:textId="77777777" w:rsidR="001212EA" w:rsidRPr="00D0162F" w:rsidRDefault="001212EA" w:rsidP="00A81E02">
            <w:pPr>
              <w:pStyle w:val="TAL"/>
            </w:pPr>
            <w:r w:rsidRPr="00D0162F">
              <w:t>Ês2 / Noc: +4dB</w:t>
            </w:r>
          </w:p>
          <w:p w14:paraId="0BC8A41D" w14:textId="77777777" w:rsidR="001212EA" w:rsidRPr="00D0162F" w:rsidRDefault="001212EA" w:rsidP="00A81E02">
            <w:pPr>
              <w:pStyle w:val="TAL"/>
            </w:pPr>
          </w:p>
          <w:p w14:paraId="2B4CAFE6" w14:textId="77777777" w:rsidR="001212EA" w:rsidRPr="00D0162F" w:rsidRDefault="001212EA" w:rsidP="00A81E02">
            <w:pPr>
              <w:pStyle w:val="TAL"/>
              <w:rPr>
                <w:lang w:eastAsia="zh-CN"/>
              </w:rPr>
            </w:pPr>
            <w:r w:rsidRPr="00D0162F">
              <w:rPr>
                <w:lang w:eastAsia="zh-CN"/>
              </w:rPr>
              <w:t>In signaling:</w:t>
            </w:r>
          </w:p>
          <w:p w14:paraId="3804C958" w14:textId="77777777" w:rsidR="001212EA" w:rsidRPr="00D0162F" w:rsidRDefault="001212EA" w:rsidP="00A81E02">
            <w:pPr>
              <w:pStyle w:val="TAL"/>
              <w:rPr>
                <w:lang w:eastAsia="zh-CN"/>
              </w:rPr>
            </w:pPr>
            <w:r w:rsidRPr="00D0162F">
              <w:rPr>
                <w:lang w:eastAsia="zh-CN"/>
              </w:rPr>
              <w:t>-7dB for config 1,2,4,5,9</w:t>
            </w:r>
          </w:p>
          <w:p w14:paraId="2AAD170D" w14:textId="77777777" w:rsidR="001212EA" w:rsidRPr="00D0162F" w:rsidRDefault="001212EA" w:rsidP="00A81E02">
            <w:pPr>
              <w:pStyle w:val="TAL"/>
            </w:pPr>
          </w:p>
          <w:p w14:paraId="4D5A1EA5" w14:textId="77777777" w:rsidR="001212EA" w:rsidRPr="00D0162F" w:rsidRDefault="001212EA" w:rsidP="00A81E02">
            <w:pPr>
              <w:pStyle w:val="TAL"/>
              <w:rPr>
                <w:lang w:eastAsia="zh-CN"/>
              </w:rPr>
            </w:pPr>
            <w:r w:rsidRPr="00D0162F">
              <w:rPr>
                <w:lang w:eastAsia="zh-CN"/>
              </w:rPr>
              <w:t>In signaling:</w:t>
            </w:r>
          </w:p>
          <w:p w14:paraId="15568061" w14:textId="77777777" w:rsidR="001212EA" w:rsidRPr="00D0162F" w:rsidRDefault="001212EA" w:rsidP="00A81E02">
            <w:pPr>
              <w:pStyle w:val="TAL"/>
              <w:rPr>
                <w:lang w:eastAsia="zh-CN"/>
              </w:rPr>
            </w:pPr>
            <w:r w:rsidRPr="00D0162F">
              <w:rPr>
                <w:lang w:eastAsia="zh-CN"/>
              </w:rPr>
              <w:t>-10dB for config 3,6</w:t>
            </w:r>
          </w:p>
          <w:p w14:paraId="3287B3F3" w14:textId="77777777" w:rsidR="001212EA" w:rsidRPr="00D0162F" w:rsidRDefault="001212EA" w:rsidP="00A81E02">
            <w:pPr>
              <w:pStyle w:val="TAL"/>
              <w:rPr>
                <w:lang w:eastAsia="zh-CN"/>
              </w:rPr>
            </w:pPr>
          </w:p>
          <w:p w14:paraId="1B0F3949" w14:textId="77777777" w:rsidR="001212EA" w:rsidRPr="00D0162F" w:rsidRDefault="001212EA" w:rsidP="00A81E02">
            <w:pPr>
              <w:pStyle w:val="TAL"/>
              <w:rPr>
                <w:lang w:eastAsia="zh-CN"/>
              </w:rPr>
            </w:pPr>
            <w:r w:rsidRPr="00D0162F">
              <w:rPr>
                <w:lang w:eastAsia="zh-CN"/>
              </w:rPr>
              <w:t>In signaling:</w:t>
            </w:r>
          </w:p>
          <w:p w14:paraId="32156E5A" w14:textId="77777777" w:rsidR="001212EA" w:rsidRPr="00D0162F" w:rsidRDefault="001212EA" w:rsidP="00A81E02">
            <w:pPr>
              <w:pStyle w:val="TAL"/>
            </w:pPr>
            <w:r w:rsidRPr="00D0162F">
              <w:rPr>
                <w:lang w:eastAsia="zh-CN"/>
              </w:rPr>
              <w:t>-4dB for config 7,8</w:t>
            </w:r>
          </w:p>
        </w:tc>
      </w:tr>
      <w:tr w:rsidR="00FE32DA" w:rsidRPr="00D0162F" w14:paraId="5F59A01C" w14:textId="77777777" w:rsidTr="00543F9B">
        <w:trPr>
          <w:jc w:val="center"/>
        </w:trPr>
        <w:tc>
          <w:tcPr>
            <w:tcW w:w="2843" w:type="dxa"/>
            <w:gridSpan w:val="2"/>
          </w:tcPr>
          <w:p w14:paraId="5C9CAF79" w14:textId="7E1BE6B4" w:rsidR="00AB67FA" w:rsidRPr="00107D76" w:rsidRDefault="00AB67FA" w:rsidP="006E0A54">
            <w:pPr>
              <w:pStyle w:val="TAL"/>
              <w:rPr>
                <w:lang w:val="fr-FR"/>
              </w:rPr>
            </w:pPr>
            <w:r w:rsidRPr="00107D76">
              <w:rPr>
                <w:lang w:val="fr-FR"/>
              </w:rPr>
              <w:t>6.3.2.1.1</w:t>
            </w:r>
            <w:r w:rsidR="006E0A54" w:rsidRPr="00107D76">
              <w:rPr>
                <w:lang w:val="fr-FR"/>
              </w:rPr>
              <w:t xml:space="preserve"> </w:t>
            </w: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1</w:t>
            </w:r>
            <w:r w:rsidR="006E0A54" w:rsidRPr="00107D76">
              <w:rPr>
                <w:lang w:val="fr-FR"/>
              </w:rPr>
              <w:t xml:space="preserve"> </w:t>
            </w:r>
            <w:r w:rsidRPr="00107D76">
              <w:rPr>
                <w:lang w:val="fr-FR"/>
              </w:rPr>
              <w:t>RRC</w:t>
            </w:r>
            <w:r w:rsidR="006E0A54" w:rsidRPr="00107D76">
              <w:rPr>
                <w:lang w:val="fr-FR"/>
              </w:rPr>
              <w:t xml:space="preserve"> </w:t>
            </w:r>
            <w:r w:rsidRPr="00107D76">
              <w:rPr>
                <w:lang w:val="fr-FR"/>
              </w:rPr>
              <w:t>re-establishment</w:t>
            </w:r>
          </w:p>
        </w:tc>
        <w:tc>
          <w:tcPr>
            <w:tcW w:w="3357" w:type="dxa"/>
          </w:tcPr>
          <w:p w14:paraId="0204970B" w14:textId="1CE1D4BA" w:rsidR="00AB67FA" w:rsidRPr="00D0162F" w:rsidRDefault="00AB67FA" w:rsidP="006E0A54">
            <w:pPr>
              <w:pStyle w:val="TAL"/>
            </w:pPr>
            <w:r w:rsidRPr="00D0162F">
              <w:t>During</w:t>
            </w:r>
            <w:r w:rsidR="006E0A54" w:rsidRPr="00D0162F">
              <w:t xml:space="preserve"> </w:t>
            </w:r>
            <w:r w:rsidRPr="00D0162F">
              <w:t>T1:</w:t>
            </w:r>
          </w:p>
          <w:p w14:paraId="05232B8F" w14:textId="12A50B32" w:rsidR="00AB67FA" w:rsidRPr="00D0162F" w:rsidRDefault="00AB67FA" w:rsidP="006E0A54">
            <w:pPr>
              <w:pStyle w:val="TAL"/>
            </w:pPr>
            <w:r w:rsidRPr="00D0162F">
              <w:t>Noc:</w:t>
            </w:r>
            <w:r w:rsidR="006E0A54" w:rsidRPr="00D0162F">
              <w:t xml:space="preserve"> </w:t>
            </w:r>
            <w:r w:rsidRPr="00D0162F">
              <w:t>-98dBm/15kHz</w:t>
            </w:r>
          </w:p>
          <w:p w14:paraId="314AC706" w14:textId="54188C2A"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7dB</w:t>
            </w:r>
          </w:p>
          <w:p w14:paraId="1CC1F2E3" w14:textId="2FE96102"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4dB</w:t>
            </w:r>
          </w:p>
          <w:p w14:paraId="578F9E28" w14:textId="77777777" w:rsidR="00AB67FA" w:rsidRPr="00D0162F" w:rsidRDefault="00AB67FA" w:rsidP="006E0A54">
            <w:pPr>
              <w:pStyle w:val="TAL"/>
            </w:pPr>
          </w:p>
          <w:p w14:paraId="3BB342C1" w14:textId="2CE03DEB" w:rsidR="00AB67FA" w:rsidRPr="00D0162F" w:rsidRDefault="00AB67FA" w:rsidP="006E0A54">
            <w:pPr>
              <w:pStyle w:val="TAL"/>
            </w:pPr>
            <w:r w:rsidRPr="00D0162F">
              <w:t>During</w:t>
            </w:r>
            <w:r w:rsidR="006E0A54" w:rsidRPr="00D0162F">
              <w:t xml:space="preserve"> </w:t>
            </w:r>
            <w:r w:rsidRPr="00D0162F">
              <w:t>T2:</w:t>
            </w:r>
          </w:p>
          <w:p w14:paraId="6714BC94" w14:textId="67279DF2" w:rsidR="00AB67FA" w:rsidRPr="00D0162F" w:rsidRDefault="00AB67FA" w:rsidP="006E0A54">
            <w:pPr>
              <w:pStyle w:val="TAL"/>
            </w:pPr>
            <w:r w:rsidRPr="00D0162F">
              <w:t>Noc:</w:t>
            </w:r>
            <w:r w:rsidR="006E0A54" w:rsidRPr="00D0162F">
              <w:t xml:space="preserve"> </w:t>
            </w:r>
            <w:r w:rsidRPr="00D0162F">
              <w:t>-98dBm/15kHz</w:t>
            </w:r>
          </w:p>
          <w:p w14:paraId="21936B22" w14:textId="38469672"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2F81CA60" w14:textId="6B6D9C84"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4dB</w:t>
            </w:r>
          </w:p>
          <w:p w14:paraId="213D823E" w14:textId="77777777" w:rsidR="00AB67FA" w:rsidRPr="00D0162F" w:rsidRDefault="00AB67FA" w:rsidP="006E0A54">
            <w:pPr>
              <w:pStyle w:val="TAL"/>
            </w:pPr>
          </w:p>
          <w:p w14:paraId="4FBA554C" w14:textId="7AADCDE2" w:rsidR="00AB67FA" w:rsidRPr="00D0162F" w:rsidRDefault="00AB67FA" w:rsidP="006E0A54">
            <w:pPr>
              <w:pStyle w:val="TAL"/>
            </w:pPr>
            <w:r w:rsidRPr="00D0162F">
              <w:t>During</w:t>
            </w:r>
            <w:r w:rsidR="006E0A54" w:rsidRPr="00D0162F">
              <w:t xml:space="preserve"> </w:t>
            </w:r>
            <w:r w:rsidRPr="00D0162F">
              <w:t>T3:</w:t>
            </w:r>
          </w:p>
          <w:p w14:paraId="3A67171B" w14:textId="02A92221" w:rsidR="00AB67FA" w:rsidRPr="00D0162F" w:rsidRDefault="00AB67FA" w:rsidP="006E0A54">
            <w:pPr>
              <w:pStyle w:val="TAL"/>
            </w:pPr>
            <w:r w:rsidRPr="00D0162F">
              <w:t>Noc:</w:t>
            </w:r>
            <w:r w:rsidR="006E0A54" w:rsidRPr="00D0162F">
              <w:t xml:space="preserve"> </w:t>
            </w:r>
            <w:r w:rsidRPr="00D0162F">
              <w:t>-98dBm/15kHz</w:t>
            </w:r>
          </w:p>
          <w:p w14:paraId="1FEE4020" w14:textId="5802DCE6"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121ED2E3" w14:textId="20FD1782"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4dB</w:t>
            </w:r>
          </w:p>
        </w:tc>
        <w:tc>
          <w:tcPr>
            <w:tcW w:w="1643" w:type="dxa"/>
          </w:tcPr>
          <w:p w14:paraId="438CF7FA" w14:textId="2A9A3F4F" w:rsidR="00AB67FA" w:rsidRPr="00D0162F" w:rsidRDefault="00AB67FA" w:rsidP="006E0A54">
            <w:pPr>
              <w:pStyle w:val="TAL"/>
            </w:pPr>
            <w:r w:rsidRPr="00D0162F">
              <w:t>During</w:t>
            </w:r>
            <w:r w:rsidR="006E0A54" w:rsidRPr="00D0162F">
              <w:t xml:space="preserve"> </w:t>
            </w:r>
            <w:r w:rsidRPr="00D0162F">
              <w:t>T1:</w:t>
            </w:r>
          </w:p>
          <w:p w14:paraId="1211FD6D" w14:textId="77777777" w:rsidR="00AB67FA" w:rsidRPr="00D0162F" w:rsidRDefault="00AB67FA" w:rsidP="006E0A54">
            <w:pPr>
              <w:pStyle w:val="TAL"/>
            </w:pPr>
            <w:r w:rsidRPr="00D0162F">
              <w:t>0dB</w:t>
            </w:r>
          </w:p>
          <w:p w14:paraId="5733FCA3" w14:textId="77777777" w:rsidR="00AB67FA" w:rsidRPr="00D0162F" w:rsidRDefault="00AB67FA" w:rsidP="006E0A54">
            <w:pPr>
              <w:pStyle w:val="TAL"/>
            </w:pPr>
            <w:r w:rsidRPr="00D0162F">
              <w:t>0dB</w:t>
            </w:r>
          </w:p>
          <w:p w14:paraId="006FE258" w14:textId="77777777" w:rsidR="00AB67FA" w:rsidRPr="00D0162F" w:rsidRDefault="00AB67FA" w:rsidP="006E0A54">
            <w:pPr>
              <w:pStyle w:val="TAL"/>
            </w:pPr>
            <w:r w:rsidRPr="00D0162F">
              <w:t>0dB</w:t>
            </w:r>
          </w:p>
          <w:p w14:paraId="5F4AF760" w14:textId="77777777" w:rsidR="00AB67FA" w:rsidRPr="00D0162F" w:rsidRDefault="00AB67FA" w:rsidP="006E0A54">
            <w:pPr>
              <w:pStyle w:val="TAL"/>
            </w:pPr>
          </w:p>
          <w:p w14:paraId="5A00FA90" w14:textId="6EE9A88E" w:rsidR="00AB67FA" w:rsidRPr="00D0162F" w:rsidRDefault="00AB67FA" w:rsidP="006E0A54">
            <w:pPr>
              <w:pStyle w:val="TAL"/>
            </w:pPr>
            <w:r w:rsidRPr="00D0162F">
              <w:t>During</w:t>
            </w:r>
            <w:r w:rsidR="006E0A54" w:rsidRPr="00D0162F">
              <w:t xml:space="preserve"> </w:t>
            </w:r>
            <w:r w:rsidRPr="00D0162F">
              <w:t>T2:</w:t>
            </w:r>
          </w:p>
          <w:p w14:paraId="72993FB3" w14:textId="77777777" w:rsidR="00AB67FA" w:rsidRPr="00D0162F" w:rsidRDefault="00AB67FA" w:rsidP="006E0A54">
            <w:pPr>
              <w:pStyle w:val="TAL"/>
            </w:pPr>
            <w:r w:rsidRPr="00D0162F">
              <w:t>0dB</w:t>
            </w:r>
          </w:p>
          <w:p w14:paraId="7C2DAA9D" w14:textId="77777777" w:rsidR="00AB67FA" w:rsidRPr="00D0162F" w:rsidRDefault="00AB67FA" w:rsidP="006E0A54">
            <w:pPr>
              <w:pStyle w:val="TAL"/>
            </w:pPr>
            <w:r w:rsidRPr="00D0162F">
              <w:t>0dB</w:t>
            </w:r>
          </w:p>
          <w:p w14:paraId="7EF73B26" w14:textId="77777777" w:rsidR="00AB67FA" w:rsidRPr="00D0162F" w:rsidRDefault="00AB67FA" w:rsidP="006E0A54">
            <w:pPr>
              <w:pStyle w:val="TAL"/>
            </w:pPr>
            <w:r w:rsidRPr="00D0162F">
              <w:t>0dB</w:t>
            </w:r>
          </w:p>
          <w:p w14:paraId="6DA51338" w14:textId="77777777" w:rsidR="00AB67FA" w:rsidRPr="00D0162F" w:rsidRDefault="00AB67FA" w:rsidP="006E0A54">
            <w:pPr>
              <w:pStyle w:val="TAL"/>
            </w:pPr>
          </w:p>
          <w:p w14:paraId="70DF3344" w14:textId="7BCE0851" w:rsidR="00AB67FA" w:rsidRPr="00D0162F" w:rsidRDefault="00AB67FA" w:rsidP="006E0A54">
            <w:pPr>
              <w:pStyle w:val="TAL"/>
            </w:pPr>
            <w:r w:rsidRPr="00D0162F">
              <w:t>During</w:t>
            </w:r>
            <w:r w:rsidR="006E0A54" w:rsidRPr="00D0162F">
              <w:t xml:space="preserve"> </w:t>
            </w:r>
            <w:r w:rsidRPr="00D0162F">
              <w:t>T3:</w:t>
            </w:r>
          </w:p>
          <w:p w14:paraId="3DBEB582" w14:textId="77777777" w:rsidR="00AB67FA" w:rsidRPr="00D0162F" w:rsidRDefault="00AB67FA" w:rsidP="006E0A54">
            <w:pPr>
              <w:pStyle w:val="TAL"/>
            </w:pPr>
            <w:r w:rsidRPr="00D0162F">
              <w:t>0dB</w:t>
            </w:r>
          </w:p>
          <w:p w14:paraId="5846152A" w14:textId="77777777" w:rsidR="00AB67FA" w:rsidRPr="00D0162F" w:rsidRDefault="00AB67FA" w:rsidP="006E0A54">
            <w:pPr>
              <w:pStyle w:val="TAL"/>
            </w:pPr>
            <w:r w:rsidRPr="00D0162F">
              <w:t>0dB</w:t>
            </w:r>
          </w:p>
          <w:p w14:paraId="13A6DD67" w14:textId="77777777" w:rsidR="00AB67FA" w:rsidRPr="00D0162F" w:rsidRDefault="00AB67FA" w:rsidP="006E0A54">
            <w:pPr>
              <w:pStyle w:val="TAL"/>
            </w:pPr>
            <w:r w:rsidRPr="00D0162F">
              <w:t>0dB</w:t>
            </w:r>
          </w:p>
        </w:tc>
        <w:tc>
          <w:tcPr>
            <w:tcW w:w="2756" w:type="dxa"/>
          </w:tcPr>
          <w:p w14:paraId="0388768A" w14:textId="75396746" w:rsidR="00AB67FA" w:rsidRPr="00D0162F" w:rsidRDefault="00AB67FA" w:rsidP="006E0A54">
            <w:pPr>
              <w:pStyle w:val="TAL"/>
            </w:pPr>
            <w:r w:rsidRPr="00D0162F">
              <w:t>During</w:t>
            </w:r>
            <w:r w:rsidR="006E0A54" w:rsidRPr="00D0162F">
              <w:t xml:space="preserve"> </w:t>
            </w:r>
            <w:r w:rsidRPr="00D0162F">
              <w:t>T1:</w:t>
            </w:r>
          </w:p>
          <w:p w14:paraId="25382F80" w14:textId="2FA6AB39" w:rsidR="00AB67FA" w:rsidRPr="00D0162F" w:rsidRDefault="00AB67FA" w:rsidP="006E0A54">
            <w:pPr>
              <w:pStyle w:val="TAL"/>
            </w:pPr>
            <w:r w:rsidRPr="00D0162F">
              <w:t>Noc:</w:t>
            </w:r>
            <w:r w:rsidR="006E0A54" w:rsidRPr="00D0162F">
              <w:t xml:space="preserve"> </w:t>
            </w:r>
            <w:r w:rsidRPr="00D0162F">
              <w:t>-98dBm/15kHz</w:t>
            </w:r>
          </w:p>
          <w:p w14:paraId="77831125" w14:textId="0BA8854E"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7dB</w:t>
            </w:r>
          </w:p>
          <w:p w14:paraId="7A35BBDD" w14:textId="66639EAE"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4dB</w:t>
            </w:r>
          </w:p>
          <w:p w14:paraId="7A74FE33" w14:textId="77777777" w:rsidR="00AB67FA" w:rsidRPr="00D0162F" w:rsidRDefault="00AB67FA" w:rsidP="006E0A54">
            <w:pPr>
              <w:pStyle w:val="TAL"/>
            </w:pPr>
          </w:p>
          <w:p w14:paraId="7548E089" w14:textId="123AE004" w:rsidR="00AB67FA" w:rsidRPr="00D0162F" w:rsidRDefault="00AB67FA" w:rsidP="006E0A54">
            <w:pPr>
              <w:pStyle w:val="TAL"/>
            </w:pPr>
            <w:r w:rsidRPr="00D0162F">
              <w:t>During</w:t>
            </w:r>
            <w:r w:rsidR="006E0A54" w:rsidRPr="00D0162F">
              <w:t xml:space="preserve"> </w:t>
            </w:r>
            <w:r w:rsidRPr="00D0162F">
              <w:t>T2:</w:t>
            </w:r>
          </w:p>
          <w:p w14:paraId="07DAEB46" w14:textId="52FA94B2" w:rsidR="00AB67FA" w:rsidRPr="00D0162F" w:rsidRDefault="00AB67FA" w:rsidP="006E0A54">
            <w:pPr>
              <w:pStyle w:val="TAL"/>
            </w:pPr>
            <w:r w:rsidRPr="00D0162F">
              <w:t>Noc:</w:t>
            </w:r>
            <w:r w:rsidR="006E0A54" w:rsidRPr="00D0162F">
              <w:t xml:space="preserve"> </w:t>
            </w:r>
            <w:r w:rsidRPr="00D0162F">
              <w:t>-98dBm/15kHz</w:t>
            </w:r>
          </w:p>
          <w:p w14:paraId="74808783" w14:textId="1171EE29"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01DB9771" w14:textId="49B31B17"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4dB</w:t>
            </w:r>
          </w:p>
          <w:p w14:paraId="604D7E6D" w14:textId="77777777" w:rsidR="00AB67FA" w:rsidRPr="00D0162F" w:rsidRDefault="00AB67FA" w:rsidP="006E0A54">
            <w:pPr>
              <w:pStyle w:val="TAL"/>
            </w:pPr>
          </w:p>
          <w:p w14:paraId="17F7F42B" w14:textId="1980B735" w:rsidR="00AB67FA" w:rsidRPr="00D0162F" w:rsidRDefault="00AB67FA" w:rsidP="006E0A54">
            <w:pPr>
              <w:pStyle w:val="TAL"/>
            </w:pPr>
            <w:r w:rsidRPr="00D0162F">
              <w:t>During</w:t>
            </w:r>
            <w:r w:rsidR="006E0A54" w:rsidRPr="00D0162F">
              <w:t xml:space="preserve"> </w:t>
            </w:r>
            <w:r w:rsidRPr="00D0162F">
              <w:t>T3:</w:t>
            </w:r>
          </w:p>
          <w:p w14:paraId="1E5ED490" w14:textId="1BEB2F6A" w:rsidR="00AB67FA" w:rsidRPr="00D0162F" w:rsidRDefault="00AB67FA" w:rsidP="006E0A54">
            <w:pPr>
              <w:pStyle w:val="TAL"/>
            </w:pPr>
            <w:r w:rsidRPr="00D0162F">
              <w:t>Noc:</w:t>
            </w:r>
            <w:r w:rsidR="006E0A54" w:rsidRPr="00D0162F">
              <w:t xml:space="preserve"> </w:t>
            </w:r>
            <w:r w:rsidRPr="00D0162F">
              <w:t>-98dBm/15kHz</w:t>
            </w:r>
          </w:p>
          <w:p w14:paraId="370D61F8" w14:textId="73C6190F"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17742FC7" w14:textId="2EF61105"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4dB</w:t>
            </w:r>
          </w:p>
        </w:tc>
      </w:tr>
      <w:tr w:rsidR="00FE32DA" w:rsidRPr="00107D76" w14:paraId="61CC41AB" w14:textId="77777777" w:rsidTr="00543F9B">
        <w:trPr>
          <w:jc w:val="center"/>
        </w:trPr>
        <w:tc>
          <w:tcPr>
            <w:tcW w:w="2843" w:type="dxa"/>
            <w:gridSpan w:val="2"/>
          </w:tcPr>
          <w:p w14:paraId="0C604291" w14:textId="4D4D2853" w:rsidR="00AB67FA" w:rsidRPr="00107D76" w:rsidRDefault="00AB67FA" w:rsidP="006E0A54">
            <w:pPr>
              <w:pStyle w:val="TAL"/>
              <w:rPr>
                <w:lang w:val="fr-FR"/>
              </w:rPr>
            </w:pPr>
            <w:r w:rsidRPr="00107D76">
              <w:rPr>
                <w:lang w:val="fr-FR"/>
              </w:rPr>
              <w:t>6.3.2.1.2</w:t>
            </w:r>
            <w:r w:rsidR="006E0A54" w:rsidRPr="00107D76">
              <w:rPr>
                <w:lang w:val="fr-FR"/>
              </w:rPr>
              <w:t xml:space="preserve"> </w:t>
            </w:r>
            <w:r w:rsidRPr="00107D76">
              <w:rPr>
                <w:lang w:val="fr-FR"/>
              </w:rPr>
              <w:t>NR</w:t>
            </w:r>
            <w:r w:rsidR="006E0A54" w:rsidRPr="00107D76">
              <w:rPr>
                <w:lang w:val="fr-FR"/>
              </w:rPr>
              <w:t xml:space="preserve"> </w:t>
            </w:r>
            <w:r w:rsidRPr="00107D76">
              <w:rPr>
                <w:lang w:val="fr-FR"/>
              </w:rPr>
              <w:t>SA</w:t>
            </w:r>
            <w:r w:rsidR="006E0A54" w:rsidRPr="00107D76">
              <w:rPr>
                <w:lang w:val="fr-FR"/>
              </w:rPr>
              <w:t xml:space="preserve"> </w:t>
            </w:r>
            <w:r w:rsidRPr="00107D76">
              <w:rPr>
                <w:lang w:val="fr-FR"/>
              </w:rPr>
              <w:t>FR1</w:t>
            </w:r>
            <w:r w:rsidR="006E0A54" w:rsidRPr="00107D76">
              <w:rPr>
                <w:lang w:val="fr-FR"/>
              </w:rPr>
              <w:t xml:space="preserve"> </w:t>
            </w:r>
            <w:r w:rsidRPr="00107D76">
              <w:rPr>
                <w:lang w:val="fr-FR"/>
              </w:rPr>
              <w:t>-</w:t>
            </w:r>
            <w:r w:rsidR="006E0A54" w:rsidRPr="00107D76">
              <w:rPr>
                <w:lang w:val="fr-FR"/>
              </w:rPr>
              <w:t xml:space="preserve"> </w:t>
            </w:r>
            <w:r w:rsidRPr="00107D76">
              <w:rPr>
                <w:lang w:val="fr-FR"/>
              </w:rPr>
              <w:t>FR1</w:t>
            </w:r>
            <w:r w:rsidR="006E0A54" w:rsidRPr="00107D76">
              <w:rPr>
                <w:lang w:val="fr-FR"/>
              </w:rPr>
              <w:t xml:space="preserve"> </w:t>
            </w:r>
            <w:r w:rsidRPr="00107D76">
              <w:rPr>
                <w:lang w:val="fr-FR"/>
              </w:rPr>
              <w:t>RRC</w:t>
            </w:r>
            <w:r w:rsidR="006E0A54" w:rsidRPr="00107D76">
              <w:rPr>
                <w:lang w:val="fr-FR"/>
              </w:rPr>
              <w:t xml:space="preserve"> </w:t>
            </w:r>
            <w:r w:rsidRPr="00107D76">
              <w:rPr>
                <w:lang w:val="fr-FR"/>
              </w:rPr>
              <w:t>re-establishment</w:t>
            </w:r>
          </w:p>
        </w:tc>
        <w:tc>
          <w:tcPr>
            <w:tcW w:w="3357" w:type="dxa"/>
          </w:tcPr>
          <w:p w14:paraId="63E679D5" w14:textId="36461893" w:rsidR="00AB67FA" w:rsidRPr="00D0162F" w:rsidRDefault="00AB67FA" w:rsidP="006E0A54">
            <w:pPr>
              <w:pStyle w:val="TAL"/>
            </w:pPr>
            <w:r w:rsidRPr="00D0162F">
              <w:t>During</w:t>
            </w:r>
            <w:r w:rsidR="006E0A54" w:rsidRPr="00D0162F">
              <w:t xml:space="preserve"> </w:t>
            </w:r>
            <w:r w:rsidRPr="00D0162F">
              <w:t>T1:</w:t>
            </w:r>
          </w:p>
          <w:p w14:paraId="1BDCD352" w14:textId="657BF8A3" w:rsidR="00AB67FA" w:rsidRPr="00D0162F" w:rsidRDefault="00AB67FA" w:rsidP="006E0A54">
            <w:pPr>
              <w:pStyle w:val="TAL"/>
            </w:pPr>
            <w:r w:rsidRPr="00D0162F">
              <w:t>Noc1:</w:t>
            </w:r>
            <w:r w:rsidR="006E0A54" w:rsidRPr="00D0162F">
              <w:t xml:space="preserve"> </w:t>
            </w:r>
            <w:r w:rsidRPr="00D0162F">
              <w:t>-98dBm/15kHz</w:t>
            </w:r>
          </w:p>
          <w:p w14:paraId="01A3BCB2" w14:textId="40E41BF8" w:rsidR="00AB67FA" w:rsidRPr="00D0162F" w:rsidRDefault="00AB67FA" w:rsidP="006E0A54">
            <w:pPr>
              <w:pStyle w:val="TAL"/>
            </w:pPr>
            <w:r w:rsidRPr="00D0162F">
              <w:t>Noc2:</w:t>
            </w:r>
            <w:r w:rsidR="006E0A54" w:rsidRPr="00D0162F">
              <w:t xml:space="preserve"> </w:t>
            </w:r>
            <w:r w:rsidRPr="00D0162F">
              <w:t>-98dBm/15kHz</w:t>
            </w:r>
          </w:p>
          <w:p w14:paraId="018AAC38" w14:textId="60B65AF3"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4dB</w:t>
            </w:r>
          </w:p>
          <w:p w14:paraId="3FFD929F" w14:textId="7FDA1013"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7DEEBE87" w14:textId="77777777" w:rsidR="00AB67FA" w:rsidRPr="00107D76" w:rsidRDefault="00AB67FA" w:rsidP="006E0A54">
            <w:pPr>
              <w:pStyle w:val="TAL"/>
              <w:rPr>
                <w:lang w:val="fr-FR"/>
              </w:rPr>
            </w:pPr>
          </w:p>
          <w:p w14:paraId="4B102DB0" w14:textId="1A782DCD" w:rsidR="00AB67FA" w:rsidRPr="00D0162F" w:rsidRDefault="00AB67FA" w:rsidP="006E0A54">
            <w:pPr>
              <w:pStyle w:val="TAL"/>
            </w:pPr>
            <w:r w:rsidRPr="00D0162F">
              <w:t>During</w:t>
            </w:r>
            <w:r w:rsidR="006E0A54" w:rsidRPr="00D0162F">
              <w:t xml:space="preserve"> </w:t>
            </w:r>
            <w:r w:rsidRPr="00D0162F">
              <w:t>T2:</w:t>
            </w:r>
          </w:p>
          <w:p w14:paraId="46B5A176" w14:textId="01592559" w:rsidR="00AB67FA" w:rsidRPr="00D0162F" w:rsidRDefault="00AB67FA" w:rsidP="006E0A54">
            <w:pPr>
              <w:pStyle w:val="TAL"/>
            </w:pPr>
            <w:r w:rsidRPr="00D0162F">
              <w:t>Noc1:</w:t>
            </w:r>
            <w:r w:rsidR="006E0A54" w:rsidRPr="00D0162F">
              <w:t xml:space="preserve"> </w:t>
            </w:r>
            <w:r w:rsidRPr="00D0162F">
              <w:t>-98dBm/15kHz</w:t>
            </w:r>
          </w:p>
          <w:p w14:paraId="4100149E" w14:textId="4C4E9CF9" w:rsidR="00AB67FA" w:rsidRPr="00D0162F" w:rsidRDefault="00AB67FA" w:rsidP="006E0A54">
            <w:pPr>
              <w:pStyle w:val="TAL"/>
            </w:pPr>
            <w:r w:rsidRPr="00D0162F">
              <w:t>Noc2:</w:t>
            </w:r>
            <w:r w:rsidR="006E0A54" w:rsidRPr="00D0162F">
              <w:t xml:space="preserve"> </w:t>
            </w:r>
            <w:r w:rsidRPr="00D0162F">
              <w:t>-98dBm/15kHz</w:t>
            </w:r>
          </w:p>
          <w:p w14:paraId="3B23C8B1" w14:textId="59EE9333"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infinity</w:t>
            </w:r>
          </w:p>
          <w:p w14:paraId="66D6F93A" w14:textId="1580FD7D"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6024187C" w14:textId="77777777" w:rsidR="00AB67FA" w:rsidRPr="00107D76" w:rsidRDefault="00AB67FA" w:rsidP="006E0A54">
            <w:pPr>
              <w:pStyle w:val="TAL"/>
              <w:rPr>
                <w:lang w:val="fr-FR"/>
              </w:rPr>
            </w:pPr>
          </w:p>
          <w:p w14:paraId="63CC34E5" w14:textId="00EEE647" w:rsidR="00AB67FA" w:rsidRPr="00D0162F" w:rsidRDefault="00AB67FA" w:rsidP="006E0A54">
            <w:pPr>
              <w:pStyle w:val="TAL"/>
            </w:pPr>
            <w:r w:rsidRPr="00D0162F">
              <w:t>During</w:t>
            </w:r>
            <w:r w:rsidR="006E0A54" w:rsidRPr="00D0162F">
              <w:t xml:space="preserve"> </w:t>
            </w:r>
            <w:r w:rsidRPr="00D0162F">
              <w:t>T3:</w:t>
            </w:r>
          </w:p>
          <w:p w14:paraId="2C162BF4" w14:textId="1EA89C12" w:rsidR="00AB67FA" w:rsidRPr="00D0162F" w:rsidRDefault="00AB67FA" w:rsidP="006E0A54">
            <w:pPr>
              <w:pStyle w:val="TAL"/>
            </w:pPr>
            <w:r w:rsidRPr="00D0162F">
              <w:t>Noc1:</w:t>
            </w:r>
            <w:r w:rsidR="006E0A54" w:rsidRPr="00D0162F">
              <w:t xml:space="preserve"> </w:t>
            </w:r>
            <w:r w:rsidRPr="00D0162F">
              <w:t>-98dBm/15kHz</w:t>
            </w:r>
          </w:p>
          <w:p w14:paraId="69A105A8" w14:textId="2B9CC683" w:rsidR="00AB67FA" w:rsidRPr="00D0162F" w:rsidRDefault="00AB67FA" w:rsidP="006E0A54">
            <w:pPr>
              <w:pStyle w:val="TAL"/>
            </w:pPr>
            <w:r w:rsidRPr="00D0162F">
              <w:t>Noc2:</w:t>
            </w:r>
            <w:r w:rsidR="006E0A54" w:rsidRPr="00D0162F">
              <w:t xml:space="preserve"> </w:t>
            </w:r>
            <w:r w:rsidRPr="00D0162F">
              <w:t>-98dBm/15kHz</w:t>
            </w:r>
          </w:p>
          <w:p w14:paraId="6162EBF3" w14:textId="6244380B"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infinity</w:t>
            </w:r>
          </w:p>
          <w:p w14:paraId="2B02B507" w14:textId="4941F506"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7dB</w:t>
            </w:r>
          </w:p>
        </w:tc>
        <w:tc>
          <w:tcPr>
            <w:tcW w:w="1643" w:type="dxa"/>
          </w:tcPr>
          <w:p w14:paraId="21E788AA" w14:textId="796AC32D" w:rsidR="00AB67FA" w:rsidRPr="00D0162F" w:rsidRDefault="00AB67FA" w:rsidP="006E0A54">
            <w:pPr>
              <w:pStyle w:val="TAL"/>
            </w:pPr>
            <w:r w:rsidRPr="00D0162F">
              <w:t>During</w:t>
            </w:r>
            <w:r w:rsidR="006E0A54" w:rsidRPr="00D0162F">
              <w:t xml:space="preserve"> </w:t>
            </w:r>
            <w:r w:rsidRPr="00D0162F">
              <w:t>T1:</w:t>
            </w:r>
          </w:p>
          <w:p w14:paraId="4A72A14C" w14:textId="77777777" w:rsidR="00AB67FA" w:rsidRPr="00D0162F" w:rsidRDefault="00AB67FA" w:rsidP="006E0A54">
            <w:pPr>
              <w:pStyle w:val="TAL"/>
            </w:pPr>
            <w:r w:rsidRPr="00D0162F">
              <w:t>0dB</w:t>
            </w:r>
          </w:p>
          <w:p w14:paraId="2AA2BBA6" w14:textId="77777777" w:rsidR="00AB67FA" w:rsidRPr="00D0162F" w:rsidRDefault="00AB67FA" w:rsidP="006E0A54">
            <w:pPr>
              <w:pStyle w:val="TAL"/>
            </w:pPr>
            <w:r w:rsidRPr="00D0162F">
              <w:t>0dB</w:t>
            </w:r>
          </w:p>
          <w:p w14:paraId="40059D61" w14:textId="77777777" w:rsidR="00AB67FA" w:rsidRPr="00D0162F" w:rsidRDefault="00AB67FA" w:rsidP="006E0A54">
            <w:pPr>
              <w:pStyle w:val="TAL"/>
            </w:pPr>
            <w:r w:rsidRPr="00D0162F">
              <w:t>0dB</w:t>
            </w:r>
          </w:p>
          <w:p w14:paraId="3273766B" w14:textId="77777777" w:rsidR="00AB67FA" w:rsidRPr="00D0162F" w:rsidRDefault="00AB67FA" w:rsidP="006E0A54">
            <w:pPr>
              <w:pStyle w:val="TAL"/>
            </w:pPr>
            <w:r w:rsidRPr="00D0162F">
              <w:t>0dB</w:t>
            </w:r>
          </w:p>
          <w:p w14:paraId="1292BB18" w14:textId="77777777" w:rsidR="00AB67FA" w:rsidRPr="00D0162F" w:rsidRDefault="00AB67FA" w:rsidP="006E0A54">
            <w:pPr>
              <w:pStyle w:val="TAL"/>
            </w:pPr>
          </w:p>
          <w:p w14:paraId="2220417E" w14:textId="044EDF43" w:rsidR="00AB67FA" w:rsidRPr="00D0162F" w:rsidRDefault="00AB67FA" w:rsidP="006E0A54">
            <w:pPr>
              <w:pStyle w:val="TAL"/>
            </w:pPr>
            <w:r w:rsidRPr="00D0162F">
              <w:t>During</w:t>
            </w:r>
            <w:r w:rsidR="006E0A54" w:rsidRPr="00D0162F">
              <w:t xml:space="preserve"> </w:t>
            </w:r>
            <w:r w:rsidRPr="00D0162F">
              <w:t>T2:</w:t>
            </w:r>
          </w:p>
          <w:p w14:paraId="4A7D33F9" w14:textId="77777777" w:rsidR="00AB67FA" w:rsidRPr="00D0162F" w:rsidRDefault="00AB67FA" w:rsidP="006E0A54">
            <w:pPr>
              <w:pStyle w:val="TAL"/>
            </w:pPr>
            <w:r w:rsidRPr="00D0162F">
              <w:t>0dB</w:t>
            </w:r>
          </w:p>
          <w:p w14:paraId="403FAFF3" w14:textId="77777777" w:rsidR="00AB67FA" w:rsidRPr="00D0162F" w:rsidRDefault="00AB67FA" w:rsidP="006E0A54">
            <w:pPr>
              <w:pStyle w:val="TAL"/>
            </w:pPr>
            <w:r w:rsidRPr="00D0162F">
              <w:t>0dB</w:t>
            </w:r>
          </w:p>
          <w:p w14:paraId="664DC49B" w14:textId="77777777" w:rsidR="00AB67FA" w:rsidRPr="00D0162F" w:rsidRDefault="00AB67FA" w:rsidP="006E0A54">
            <w:pPr>
              <w:pStyle w:val="TAL"/>
            </w:pPr>
            <w:r w:rsidRPr="00D0162F">
              <w:t>0dB</w:t>
            </w:r>
          </w:p>
          <w:p w14:paraId="507C6B83" w14:textId="77777777" w:rsidR="00AB67FA" w:rsidRPr="00D0162F" w:rsidRDefault="00AB67FA" w:rsidP="006E0A54">
            <w:pPr>
              <w:pStyle w:val="TAL"/>
            </w:pPr>
            <w:r w:rsidRPr="00D0162F">
              <w:t>0dB</w:t>
            </w:r>
          </w:p>
          <w:p w14:paraId="50356E6F" w14:textId="77777777" w:rsidR="00AB67FA" w:rsidRPr="00D0162F" w:rsidRDefault="00AB67FA" w:rsidP="006E0A54">
            <w:pPr>
              <w:pStyle w:val="TAL"/>
            </w:pPr>
          </w:p>
          <w:p w14:paraId="2CDA7D1B" w14:textId="50887E09" w:rsidR="00AB67FA" w:rsidRPr="00D0162F" w:rsidRDefault="00AB67FA" w:rsidP="006E0A54">
            <w:pPr>
              <w:pStyle w:val="TAL"/>
            </w:pPr>
            <w:r w:rsidRPr="00D0162F">
              <w:t>During</w:t>
            </w:r>
            <w:r w:rsidR="006E0A54" w:rsidRPr="00D0162F">
              <w:t xml:space="preserve"> </w:t>
            </w:r>
            <w:r w:rsidRPr="00D0162F">
              <w:t>T3:</w:t>
            </w:r>
          </w:p>
          <w:p w14:paraId="54FE340C" w14:textId="77777777" w:rsidR="00AB67FA" w:rsidRPr="00D0162F" w:rsidRDefault="00AB67FA" w:rsidP="006E0A54">
            <w:pPr>
              <w:pStyle w:val="TAL"/>
            </w:pPr>
            <w:r w:rsidRPr="00D0162F">
              <w:t>0dB</w:t>
            </w:r>
          </w:p>
          <w:p w14:paraId="371F95E3" w14:textId="77777777" w:rsidR="00AB67FA" w:rsidRPr="00D0162F" w:rsidRDefault="00AB67FA" w:rsidP="006E0A54">
            <w:pPr>
              <w:pStyle w:val="TAL"/>
            </w:pPr>
            <w:r w:rsidRPr="00D0162F">
              <w:t>0dB</w:t>
            </w:r>
          </w:p>
          <w:p w14:paraId="51C60406" w14:textId="77777777" w:rsidR="00AB67FA" w:rsidRPr="00D0162F" w:rsidRDefault="00AB67FA" w:rsidP="006E0A54">
            <w:pPr>
              <w:pStyle w:val="TAL"/>
            </w:pPr>
            <w:r w:rsidRPr="00D0162F">
              <w:t>0dB</w:t>
            </w:r>
          </w:p>
          <w:p w14:paraId="34953CDC" w14:textId="77777777" w:rsidR="00AB67FA" w:rsidRPr="00D0162F" w:rsidRDefault="00AB67FA" w:rsidP="006E0A54">
            <w:pPr>
              <w:pStyle w:val="TAL"/>
            </w:pPr>
            <w:r w:rsidRPr="00D0162F">
              <w:t>0dB</w:t>
            </w:r>
          </w:p>
        </w:tc>
        <w:tc>
          <w:tcPr>
            <w:tcW w:w="2756" w:type="dxa"/>
          </w:tcPr>
          <w:p w14:paraId="5C4CA63A" w14:textId="0F1BC068" w:rsidR="00AB67FA" w:rsidRPr="00D0162F" w:rsidRDefault="00AB67FA" w:rsidP="006E0A54">
            <w:pPr>
              <w:pStyle w:val="TAL"/>
            </w:pPr>
            <w:r w:rsidRPr="00D0162F">
              <w:t>During</w:t>
            </w:r>
            <w:r w:rsidR="006E0A54" w:rsidRPr="00D0162F">
              <w:t xml:space="preserve"> </w:t>
            </w:r>
            <w:r w:rsidRPr="00D0162F">
              <w:t>T1:</w:t>
            </w:r>
          </w:p>
          <w:p w14:paraId="0391E4E7" w14:textId="3EEE2F78" w:rsidR="00AB67FA" w:rsidRPr="00D0162F" w:rsidRDefault="00AB67FA" w:rsidP="006E0A54">
            <w:pPr>
              <w:pStyle w:val="TAL"/>
            </w:pPr>
            <w:r w:rsidRPr="00D0162F">
              <w:t>Noc1:</w:t>
            </w:r>
            <w:r w:rsidR="006E0A54" w:rsidRPr="00D0162F">
              <w:t xml:space="preserve"> </w:t>
            </w:r>
            <w:r w:rsidRPr="00D0162F">
              <w:t>-98dBm/15kHz</w:t>
            </w:r>
          </w:p>
          <w:p w14:paraId="0F071FA1" w14:textId="5D45893E" w:rsidR="00AB67FA" w:rsidRPr="00D0162F" w:rsidRDefault="00AB67FA" w:rsidP="006E0A54">
            <w:pPr>
              <w:pStyle w:val="TAL"/>
            </w:pPr>
            <w:r w:rsidRPr="00D0162F">
              <w:t>Noc2:</w:t>
            </w:r>
            <w:r w:rsidR="006E0A54" w:rsidRPr="00D0162F">
              <w:t xml:space="preserve"> </w:t>
            </w:r>
            <w:r w:rsidRPr="00D0162F">
              <w:t>-98dBm/15kHz</w:t>
            </w:r>
          </w:p>
          <w:p w14:paraId="1F550F53" w14:textId="7C297182"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4dB</w:t>
            </w:r>
          </w:p>
          <w:p w14:paraId="1D39A099" w14:textId="6F3299C8"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46D2BEF6" w14:textId="77777777" w:rsidR="00AB67FA" w:rsidRPr="00107D76" w:rsidRDefault="00AB67FA" w:rsidP="006E0A54">
            <w:pPr>
              <w:pStyle w:val="TAL"/>
              <w:rPr>
                <w:lang w:val="fr-FR"/>
              </w:rPr>
            </w:pPr>
          </w:p>
          <w:p w14:paraId="1DF4B1BF" w14:textId="278BCDD0" w:rsidR="00AB67FA" w:rsidRPr="00D0162F" w:rsidRDefault="00AB67FA" w:rsidP="006E0A54">
            <w:pPr>
              <w:pStyle w:val="TAL"/>
            </w:pPr>
            <w:r w:rsidRPr="00D0162F">
              <w:t>During</w:t>
            </w:r>
            <w:r w:rsidR="006E0A54" w:rsidRPr="00D0162F">
              <w:t xml:space="preserve"> </w:t>
            </w:r>
            <w:r w:rsidRPr="00D0162F">
              <w:t>T2:</w:t>
            </w:r>
          </w:p>
          <w:p w14:paraId="4F539FB6" w14:textId="33EA7829" w:rsidR="00AB67FA" w:rsidRPr="00D0162F" w:rsidRDefault="00AB67FA" w:rsidP="006E0A54">
            <w:pPr>
              <w:pStyle w:val="TAL"/>
            </w:pPr>
            <w:r w:rsidRPr="00D0162F">
              <w:t>Noc1:</w:t>
            </w:r>
            <w:r w:rsidR="006E0A54" w:rsidRPr="00D0162F">
              <w:t xml:space="preserve"> </w:t>
            </w:r>
            <w:r w:rsidRPr="00D0162F">
              <w:t>-98dBm/15kHz</w:t>
            </w:r>
          </w:p>
          <w:p w14:paraId="5622F337" w14:textId="285C7D01" w:rsidR="00AB67FA" w:rsidRPr="00D0162F" w:rsidRDefault="00AB67FA" w:rsidP="006E0A54">
            <w:pPr>
              <w:pStyle w:val="TAL"/>
            </w:pPr>
            <w:r w:rsidRPr="00D0162F">
              <w:t>Noc2:</w:t>
            </w:r>
            <w:r w:rsidR="006E0A54" w:rsidRPr="00D0162F">
              <w:t xml:space="preserve"> </w:t>
            </w:r>
            <w:r w:rsidRPr="00D0162F">
              <w:t>-98dBm/15kHz</w:t>
            </w:r>
          </w:p>
          <w:p w14:paraId="15D9669D" w14:textId="44532771"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infinity</w:t>
            </w:r>
          </w:p>
          <w:p w14:paraId="50426283" w14:textId="11EF5D33"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1DCA0E63" w14:textId="77777777" w:rsidR="00AB67FA" w:rsidRPr="00107D76" w:rsidRDefault="00AB67FA" w:rsidP="006E0A54">
            <w:pPr>
              <w:pStyle w:val="TAL"/>
              <w:rPr>
                <w:lang w:val="fr-FR"/>
              </w:rPr>
            </w:pPr>
          </w:p>
          <w:p w14:paraId="6B96BAC9" w14:textId="249E861C" w:rsidR="00AB67FA" w:rsidRPr="00D0162F" w:rsidRDefault="00AB67FA" w:rsidP="006E0A54">
            <w:pPr>
              <w:pStyle w:val="TAL"/>
            </w:pPr>
            <w:r w:rsidRPr="00D0162F">
              <w:t>During</w:t>
            </w:r>
            <w:r w:rsidR="006E0A54" w:rsidRPr="00D0162F">
              <w:t xml:space="preserve"> </w:t>
            </w:r>
            <w:r w:rsidRPr="00D0162F">
              <w:t>T3:</w:t>
            </w:r>
          </w:p>
          <w:p w14:paraId="1088B486" w14:textId="36A34DDB" w:rsidR="00AB67FA" w:rsidRPr="00D0162F" w:rsidRDefault="00AB67FA" w:rsidP="006E0A54">
            <w:pPr>
              <w:pStyle w:val="TAL"/>
            </w:pPr>
            <w:r w:rsidRPr="00D0162F">
              <w:t>Noc1:</w:t>
            </w:r>
            <w:r w:rsidR="006E0A54" w:rsidRPr="00D0162F">
              <w:t xml:space="preserve"> </w:t>
            </w:r>
            <w:r w:rsidRPr="00D0162F">
              <w:t>-98dBm/15kHz</w:t>
            </w:r>
          </w:p>
          <w:p w14:paraId="678223C3" w14:textId="29B5BF48" w:rsidR="00AB67FA" w:rsidRPr="00D0162F" w:rsidRDefault="00AB67FA" w:rsidP="006E0A54">
            <w:pPr>
              <w:pStyle w:val="TAL"/>
            </w:pPr>
            <w:r w:rsidRPr="00D0162F">
              <w:t>Noc2:</w:t>
            </w:r>
            <w:r w:rsidR="006E0A54" w:rsidRPr="00D0162F">
              <w:t xml:space="preserve"> </w:t>
            </w:r>
            <w:r w:rsidRPr="00D0162F">
              <w:t>-98dBm/15kHz</w:t>
            </w:r>
          </w:p>
          <w:p w14:paraId="06A2DAB1" w14:textId="1868AD9E"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infinity</w:t>
            </w:r>
          </w:p>
          <w:p w14:paraId="30AC6C87" w14:textId="3EADBF20"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7dB</w:t>
            </w:r>
          </w:p>
        </w:tc>
      </w:tr>
      <w:tr w:rsidR="00FE32DA" w:rsidRPr="00D0162F" w14:paraId="1A80CDCD" w14:textId="77777777" w:rsidTr="00543F9B">
        <w:trPr>
          <w:jc w:val="center"/>
        </w:trPr>
        <w:tc>
          <w:tcPr>
            <w:tcW w:w="2843" w:type="dxa"/>
            <w:gridSpan w:val="2"/>
          </w:tcPr>
          <w:p w14:paraId="74003A06" w14:textId="76A14881" w:rsidR="00AB67FA" w:rsidRPr="00D0162F" w:rsidRDefault="00AB67FA" w:rsidP="006E0A54">
            <w:pPr>
              <w:pStyle w:val="TAL"/>
              <w:rPr>
                <w:rFonts w:eastAsia="SimSun"/>
              </w:rPr>
            </w:pPr>
            <w:r w:rsidRPr="00D0162F">
              <w:rPr>
                <w:rFonts w:eastAsia="SimSun"/>
              </w:rPr>
              <w:t>6.3.2.1.3</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A</w:t>
            </w:r>
            <w:r w:rsidR="006E0A54" w:rsidRPr="00D0162F">
              <w:rPr>
                <w:rFonts w:eastAsia="SimSun"/>
              </w:rPr>
              <w:t xml:space="preserve"> </w:t>
            </w:r>
            <w:r w:rsidRPr="00D0162F">
              <w:rPr>
                <w:rFonts w:eastAsia="SimSun"/>
              </w:rPr>
              <w:t>FR1</w:t>
            </w:r>
            <w:r w:rsidR="006E0A54" w:rsidRPr="00D0162F">
              <w:rPr>
                <w:rFonts w:eastAsia="SimSun"/>
              </w:rPr>
              <w:t xml:space="preserve"> </w:t>
            </w:r>
            <w:r w:rsidRPr="00D0162F">
              <w:rPr>
                <w:rFonts w:eastAsia="SimSun"/>
              </w:rPr>
              <w:t>RRC</w:t>
            </w:r>
            <w:r w:rsidR="006E0A54" w:rsidRPr="00D0162F">
              <w:rPr>
                <w:rFonts w:eastAsia="SimSun"/>
              </w:rPr>
              <w:t xml:space="preserve"> </w:t>
            </w:r>
            <w:r w:rsidRPr="00D0162F">
              <w:rPr>
                <w:rFonts w:eastAsia="SimSun"/>
              </w:rPr>
              <w:t>re-establishment</w:t>
            </w:r>
            <w:r w:rsidR="006E0A54" w:rsidRPr="00D0162F">
              <w:rPr>
                <w:rFonts w:eastAsia="SimSun"/>
              </w:rPr>
              <w:t xml:space="preserve"> </w:t>
            </w:r>
            <w:r w:rsidRPr="00D0162F">
              <w:rPr>
                <w:rFonts w:eastAsia="SimSun"/>
              </w:rPr>
              <w:t>without</w:t>
            </w:r>
            <w:r w:rsidR="006E0A54" w:rsidRPr="00D0162F">
              <w:rPr>
                <w:rFonts w:eastAsia="SimSun"/>
              </w:rPr>
              <w:t xml:space="preserve"> </w:t>
            </w:r>
            <w:r w:rsidRPr="00D0162F">
              <w:rPr>
                <w:rFonts w:eastAsia="SimSun"/>
              </w:rPr>
              <w:t>serving</w:t>
            </w:r>
            <w:r w:rsidR="006E0A54" w:rsidRPr="00D0162F">
              <w:rPr>
                <w:rFonts w:eastAsia="SimSun"/>
              </w:rPr>
              <w:t xml:space="preserve"> </w:t>
            </w:r>
            <w:r w:rsidRPr="00D0162F">
              <w:rPr>
                <w:rFonts w:eastAsia="SimSun"/>
              </w:rPr>
              <w:t>cell</w:t>
            </w:r>
            <w:r w:rsidR="006E0A54" w:rsidRPr="00D0162F">
              <w:rPr>
                <w:rFonts w:eastAsia="SimSun"/>
              </w:rPr>
              <w:t xml:space="preserve"> </w:t>
            </w:r>
            <w:r w:rsidRPr="00D0162F">
              <w:rPr>
                <w:rFonts w:eastAsia="SimSun"/>
              </w:rPr>
              <w:t>timing</w:t>
            </w:r>
          </w:p>
        </w:tc>
        <w:tc>
          <w:tcPr>
            <w:tcW w:w="3357" w:type="dxa"/>
          </w:tcPr>
          <w:p w14:paraId="47BEF084" w14:textId="2E3EE911" w:rsidR="00AB67FA" w:rsidRPr="00D0162F" w:rsidRDefault="00AB67FA" w:rsidP="006E0A54">
            <w:pPr>
              <w:pStyle w:val="TAL"/>
            </w:pPr>
            <w:r w:rsidRPr="00D0162F">
              <w:t>During</w:t>
            </w:r>
            <w:r w:rsidR="006E0A54" w:rsidRPr="00D0162F">
              <w:t xml:space="preserve"> </w:t>
            </w:r>
            <w:r w:rsidRPr="00D0162F">
              <w:t>T1:</w:t>
            </w:r>
          </w:p>
          <w:p w14:paraId="031DC702" w14:textId="4E7EA94B" w:rsidR="00AB67FA" w:rsidRPr="00D0162F" w:rsidRDefault="00AB67FA" w:rsidP="006E0A54">
            <w:pPr>
              <w:pStyle w:val="TAL"/>
            </w:pPr>
            <w:r w:rsidRPr="00D0162F">
              <w:t>Noc:</w:t>
            </w:r>
            <w:r w:rsidR="006E0A54" w:rsidRPr="00D0162F">
              <w:t xml:space="preserve"> </w:t>
            </w:r>
            <w:r w:rsidRPr="00D0162F">
              <w:t>-98dBm/15kHz</w:t>
            </w:r>
          </w:p>
          <w:p w14:paraId="28683D0B" w14:textId="7D61D677"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4dB</w:t>
            </w:r>
          </w:p>
          <w:p w14:paraId="41FA9402" w14:textId="1257E564"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450CE65F" w14:textId="77777777" w:rsidR="00AB67FA" w:rsidRPr="00D0162F" w:rsidRDefault="00AB67FA" w:rsidP="006E0A54">
            <w:pPr>
              <w:pStyle w:val="TAL"/>
            </w:pPr>
          </w:p>
          <w:p w14:paraId="1AEE9598" w14:textId="367EAE0D" w:rsidR="00AB67FA" w:rsidRPr="00D0162F" w:rsidRDefault="00AB67FA" w:rsidP="006E0A54">
            <w:pPr>
              <w:pStyle w:val="TAL"/>
            </w:pPr>
            <w:r w:rsidRPr="00D0162F">
              <w:t>During</w:t>
            </w:r>
            <w:r w:rsidR="006E0A54" w:rsidRPr="00D0162F">
              <w:t xml:space="preserve"> </w:t>
            </w:r>
            <w:r w:rsidRPr="00D0162F">
              <w:t>T2:</w:t>
            </w:r>
          </w:p>
          <w:p w14:paraId="4DED9BD8" w14:textId="4369837A" w:rsidR="00AB67FA" w:rsidRPr="00D0162F" w:rsidRDefault="00AB67FA" w:rsidP="006E0A54">
            <w:pPr>
              <w:pStyle w:val="TAL"/>
            </w:pPr>
            <w:r w:rsidRPr="00D0162F">
              <w:t>Noc:</w:t>
            </w:r>
            <w:r w:rsidR="006E0A54" w:rsidRPr="00D0162F">
              <w:t xml:space="preserve"> </w:t>
            </w:r>
            <w:r w:rsidRPr="00D0162F">
              <w:t>-98dBm/15kHz</w:t>
            </w:r>
          </w:p>
          <w:p w14:paraId="2F808D14" w14:textId="371B964C"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71B10969" w14:textId="666CF919"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2FC2F67C" w14:textId="77777777" w:rsidR="00AB67FA" w:rsidRPr="00D0162F" w:rsidRDefault="00AB67FA" w:rsidP="006E0A54">
            <w:pPr>
              <w:pStyle w:val="TAL"/>
            </w:pPr>
          </w:p>
          <w:p w14:paraId="6576B7E7" w14:textId="0E905860" w:rsidR="00AB67FA" w:rsidRPr="00D0162F" w:rsidRDefault="00AB67FA" w:rsidP="006E0A54">
            <w:pPr>
              <w:pStyle w:val="TAL"/>
            </w:pPr>
            <w:r w:rsidRPr="00D0162F">
              <w:t>During</w:t>
            </w:r>
            <w:r w:rsidR="006E0A54" w:rsidRPr="00D0162F">
              <w:t xml:space="preserve"> </w:t>
            </w:r>
            <w:r w:rsidRPr="00D0162F">
              <w:t>T3:</w:t>
            </w:r>
          </w:p>
          <w:p w14:paraId="167A165A" w14:textId="1F9F7A19" w:rsidR="00AB67FA" w:rsidRPr="00D0162F" w:rsidRDefault="00AB67FA" w:rsidP="006E0A54">
            <w:pPr>
              <w:pStyle w:val="TAL"/>
            </w:pPr>
            <w:r w:rsidRPr="00D0162F">
              <w:t>Noc:</w:t>
            </w:r>
            <w:r w:rsidR="006E0A54" w:rsidRPr="00D0162F">
              <w:t xml:space="preserve"> </w:t>
            </w:r>
            <w:r w:rsidRPr="00D0162F">
              <w:t>-98dBm/15kHz</w:t>
            </w:r>
          </w:p>
          <w:p w14:paraId="64B830B7" w14:textId="3D13269A"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0931DB43" w14:textId="0A0D75F3"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4dB</w:t>
            </w:r>
          </w:p>
        </w:tc>
        <w:tc>
          <w:tcPr>
            <w:tcW w:w="1643" w:type="dxa"/>
          </w:tcPr>
          <w:p w14:paraId="58B559B4" w14:textId="65BF9E18" w:rsidR="00AB67FA" w:rsidRPr="00D0162F" w:rsidRDefault="00AB67FA" w:rsidP="006E0A54">
            <w:pPr>
              <w:pStyle w:val="TAL"/>
            </w:pPr>
            <w:r w:rsidRPr="00D0162F">
              <w:t>During</w:t>
            </w:r>
            <w:r w:rsidR="006E0A54" w:rsidRPr="00D0162F">
              <w:t xml:space="preserve"> </w:t>
            </w:r>
            <w:r w:rsidRPr="00D0162F">
              <w:t>T1:</w:t>
            </w:r>
          </w:p>
          <w:p w14:paraId="403F295B" w14:textId="77777777" w:rsidR="00AB67FA" w:rsidRPr="00D0162F" w:rsidRDefault="00AB67FA" w:rsidP="006E0A54">
            <w:pPr>
              <w:pStyle w:val="TAL"/>
            </w:pPr>
            <w:r w:rsidRPr="00D0162F">
              <w:t>0dB</w:t>
            </w:r>
          </w:p>
          <w:p w14:paraId="52224F2A" w14:textId="77777777" w:rsidR="00AB67FA" w:rsidRPr="00D0162F" w:rsidRDefault="00AB67FA" w:rsidP="006E0A54">
            <w:pPr>
              <w:pStyle w:val="TAL"/>
            </w:pPr>
            <w:r w:rsidRPr="00D0162F">
              <w:t>0dB</w:t>
            </w:r>
          </w:p>
          <w:p w14:paraId="0943E690" w14:textId="77777777" w:rsidR="00AB67FA" w:rsidRPr="00D0162F" w:rsidRDefault="00AB67FA" w:rsidP="006E0A54">
            <w:pPr>
              <w:pStyle w:val="TAL"/>
            </w:pPr>
            <w:r w:rsidRPr="00D0162F">
              <w:t>0dB</w:t>
            </w:r>
          </w:p>
          <w:p w14:paraId="0CF0CFCC" w14:textId="77777777" w:rsidR="00AB67FA" w:rsidRPr="00D0162F" w:rsidRDefault="00AB67FA" w:rsidP="006E0A54">
            <w:pPr>
              <w:pStyle w:val="TAL"/>
            </w:pPr>
          </w:p>
          <w:p w14:paraId="0D608267" w14:textId="1FA1E64B" w:rsidR="00AB67FA" w:rsidRPr="00D0162F" w:rsidRDefault="00AB67FA" w:rsidP="006E0A54">
            <w:pPr>
              <w:pStyle w:val="TAL"/>
            </w:pPr>
            <w:r w:rsidRPr="00D0162F">
              <w:t>During</w:t>
            </w:r>
            <w:r w:rsidR="006E0A54" w:rsidRPr="00D0162F">
              <w:t xml:space="preserve"> </w:t>
            </w:r>
            <w:r w:rsidRPr="00D0162F">
              <w:t>T2:</w:t>
            </w:r>
          </w:p>
          <w:p w14:paraId="4A777339" w14:textId="77777777" w:rsidR="00AB67FA" w:rsidRPr="00D0162F" w:rsidRDefault="00AB67FA" w:rsidP="006E0A54">
            <w:pPr>
              <w:pStyle w:val="TAL"/>
            </w:pPr>
            <w:r w:rsidRPr="00D0162F">
              <w:t>0dB</w:t>
            </w:r>
          </w:p>
          <w:p w14:paraId="638C2853" w14:textId="77777777" w:rsidR="00AB67FA" w:rsidRPr="00D0162F" w:rsidRDefault="00AB67FA" w:rsidP="006E0A54">
            <w:pPr>
              <w:pStyle w:val="TAL"/>
            </w:pPr>
            <w:r w:rsidRPr="00D0162F">
              <w:t>0dB</w:t>
            </w:r>
          </w:p>
          <w:p w14:paraId="12F3D118" w14:textId="77777777" w:rsidR="00AB67FA" w:rsidRPr="00D0162F" w:rsidRDefault="00AB67FA" w:rsidP="006E0A54">
            <w:pPr>
              <w:pStyle w:val="TAL"/>
            </w:pPr>
            <w:r w:rsidRPr="00D0162F">
              <w:t>0dB</w:t>
            </w:r>
          </w:p>
          <w:p w14:paraId="2EA95080" w14:textId="77777777" w:rsidR="00AB67FA" w:rsidRPr="00D0162F" w:rsidRDefault="00AB67FA" w:rsidP="006E0A54">
            <w:pPr>
              <w:pStyle w:val="TAL"/>
            </w:pPr>
          </w:p>
          <w:p w14:paraId="3081FC9E" w14:textId="7AD04090" w:rsidR="00AB67FA" w:rsidRPr="00D0162F" w:rsidRDefault="00AB67FA" w:rsidP="006E0A54">
            <w:pPr>
              <w:pStyle w:val="TAL"/>
            </w:pPr>
            <w:r w:rsidRPr="00D0162F">
              <w:t>During</w:t>
            </w:r>
            <w:r w:rsidR="006E0A54" w:rsidRPr="00D0162F">
              <w:t xml:space="preserve"> </w:t>
            </w:r>
            <w:r w:rsidRPr="00D0162F">
              <w:t>T3:</w:t>
            </w:r>
          </w:p>
          <w:p w14:paraId="05C50322" w14:textId="77777777" w:rsidR="00AB67FA" w:rsidRPr="00D0162F" w:rsidRDefault="00AB67FA" w:rsidP="006E0A54">
            <w:pPr>
              <w:pStyle w:val="TAL"/>
            </w:pPr>
            <w:r w:rsidRPr="00D0162F">
              <w:t>0dB</w:t>
            </w:r>
          </w:p>
          <w:p w14:paraId="7215D8A2" w14:textId="77777777" w:rsidR="00AB67FA" w:rsidRPr="00D0162F" w:rsidRDefault="00AB67FA" w:rsidP="006E0A54">
            <w:pPr>
              <w:pStyle w:val="TAL"/>
            </w:pPr>
            <w:r w:rsidRPr="00D0162F">
              <w:t>0dB</w:t>
            </w:r>
          </w:p>
          <w:p w14:paraId="4B24C247" w14:textId="77777777" w:rsidR="00AB67FA" w:rsidRPr="00D0162F" w:rsidRDefault="00AB67FA" w:rsidP="006E0A54">
            <w:pPr>
              <w:pStyle w:val="TAL"/>
            </w:pPr>
            <w:r w:rsidRPr="00D0162F">
              <w:t>0dB</w:t>
            </w:r>
          </w:p>
        </w:tc>
        <w:tc>
          <w:tcPr>
            <w:tcW w:w="2756" w:type="dxa"/>
          </w:tcPr>
          <w:p w14:paraId="5C3DE858" w14:textId="05F7774B" w:rsidR="00AB67FA" w:rsidRPr="00D0162F" w:rsidRDefault="00AB67FA" w:rsidP="006E0A54">
            <w:pPr>
              <w:pStyle w:val="TAL"/>
            </w:pPr>
            <w:r w:rsidRPr="00D0162F">
              <w:t>During</w:t>
            </w:r>
            <w:r w:rsidR="006E0A54" w:rsidRPr="00D0162F">
              <w:t xml:space="preserve"> </w:t>
            </w:r>
            <w:r w:rsidRPr="00D0162F">
              <w:t>T1:</w:t>
            </w:r>
          </w:p>
          <w:p w14:paraId="4E076DE8" w14:textId="2A0CDC1E" w:rsidR="00AB67FA" w:rsidRPr="00D0162F" w:rsidRDefault="00AB67FA" w:rsidP="006E0A54">
            <w:pPr>
              <w:pStyle w:val="TAL"/>
            </w:pPr>
            <w:r w:rsidRPr="00D0162F">
              <w:t>Noc:</w:t>
            </w:r>
            <w:r w:rsidR="006E0A54" w:rsidRPr="00D0162F">
              <w:t xml:space="preserve"> </w:t>
            </w:r>
            <w:r w:rsidRPr="00D0162F">
              <w:t>-98dBm/15kHz</w:t>
            </w:r>
          </w:p>
          <w:p w14:paraId="0E103361" w14:textId="432EE7AB"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4dB</w:t>
            </w:r>
          </w:p>
          <w:p w14:paraId="1E8FB867" w14:textId="2C6F9700"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0AA208AF" w14:textId="77777777" w:rsidR="00AB67FA" w:rsidRPr="00D0162F" w:rsidRDefault="00AB67FA" w:rsidP="006E0A54">
            <w:pPr>
              <w:pStyle w:val="TAL"/>
            </w:pPr>
          </w:p>
          <w:p w14:paraId="0533DD12" w14:textId="46C1A6CB" w:rsidR="00AB67FA" w:rsidRPr="00D0162F" w:rsidRDefault="00AB67FA" w:rsidP="006E0A54">
            <w:pPr>
              <w:pStyle w:val="TAL"/>
            </w:pPr>
            <w:r w:rsidRPr="00D0162F">
              <w:t>During</w:t>
            </w:r>
            <w:r w:rsidR="006E0A54" w:rsidRPr="00D0162F">
              <w:t xml:space="preserve"> </w:t>
            </w:r>
            <w:r w:rsidRPr="00D0162F">
              <w:t>T2:</w:t>
            </w:r>
          </w:p>
          <w:p w14:paraId="31B4B78F" w14:textId="46C6A6C0" w:rsidR="00AB67FA" w:rsidRPr="00D0162F" w:rsidRDefault="00AB67FA" w:rsidP="006E0A54">
            <w:pPr>
              <w:pStyle w:val="TAL"/>
            </w:pPr>
            <w:r w:rsidRPr="00D0162F">
              <w:t>Noc:</w:t>
            </w:r>
            <w:r w:rsidR="006E0A54" w:rsidRPr="00D0162F">
              <w:t xml:space="preserve"> </w:t>
            </w:r>
            <w:r w:rsidRPr="00D0162F">
              <w:t>-98dBm/15kHz</w:t>
            </w:r>
          </w:p>
          <w:p w14:paraId="7CF2AF61" w14:textId="7FB06B53"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053F128E" w14:textId="580B8BE0"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5FB77DDE" w14:textId="77777777" w:rsidR="00AB67FA" w:rsidRPr="00D0162F" w:rsidRDefault="00AB67FA" w:rsidP="006E0A54">
            <w:pPr>
              <w:pStyle w:val="TAL"/>
            </w:pPr>
          </w:p>
          <w:p w14:paraId="1D6494E7" w14:textId="3DF589F3" w:rsidR="00AB67FA" w:rsidRPr="00D0162F" w:rsidRDefault="00AB67FA" w:rsidP="006E0A54">
            <w:pPr>
              <w:pStyle w:val="TAL"/>
            </w:pPr>
            <w:r w:rsidRPr="00D0162F">
              <w:t>During</w:t>
            </w:r>
            <w:r w:rsidR="006E0A54" w:rsidRPr="00D0162F">
              <w:t xml:space="preserve"> </w:t>
            </w:r>
            <w:r w:rsidRPr="00D0162F">
              <w:t>T3:</w:t>
            </w:r>
          </w:p>
          <w:p w14:paraId="36B120EF" w14:textId="6F0AF4EC" w:rsidR="00AB67FA" w:rsidRPr="00D0162F" w:rsidRDefault="00AB67FA" w:rsidP="006E0A54">
            <w:pPr>
              <w:pStyle w:val="TAL"/>
            </w:pPr>
            <w:r w:rsidRPr="00D0162F">
              <w:t>Noc:</w:t>
            </w:r>
            <w:r w:rsidR="006E0A54" w:rsidRPr="00D0162F">
              <w:t xml:space="preserve"> </w:t>
            </w:r>
            <w:r w:rsidRPr="00D0162F">
              <w:t>-98dBm/15kHz</w:t>
            </w:r>
          </w:p>
          <w:p w14:paraId="44494172" w14:textId="4B22F1DF"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49609D56" w14:textId="23BE831F"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4dB</w:t>
            </w:r>
          </w:p>
        </w:tc>
      </w:tr>
      <w:tr w:rsidR="00FE32DA" w:rsidRPr="00107D76" w14:paraId="5821FC3F" w14:textId="77777777" w:rsidTr="00543F9B">
        <w:trPr>
          <w:jc w:val="center"/>
        </w:trPr>
        <w:tc>
          <w:tcPr>
            <w:tcW w:w="2843" w:type="dxa"/>
            <w:gridSpan w:val="2"/>
          </w:tcPr>
          <w:p w14:paraId="5A63F7FB" w14:textId="77777777" w:rsidR="00AB67FA" w:rsidRPr="00D0162F" w:rsidRDefault="00AB67FA" w:rsidP="006E0A54">
            <w:pPr>
              <w:pStyle w:val="TAL"/>
            </w:pPr>
            <w:r w:rsidRPr="00D0162F">
              <w:t>6.3.2.2.1</w:t>
            </w:r>
          </w:p>
        </w:tc>
        <w:tc>
          <w:tcPr>
            <w:tcW w:w="3357" w:type="dxa"/>
          </w:tcPr>
          <w:p w14:paraId="482D2F1A" w14:textId="7BDEE6B7" w:rsidR="00AB67FA" w:rsidRPr="00D0162F" w:rsidRDefault="00AB67FA" w:rsidP="006E0A54">
            <w:pPr>
              <w:pStyle w:val="TAL"/>
              <w:rPr>
                <w:shd w:val="clear" w:color="auto" w:fill="FFFFFF"/>
              </w:rPr>
            </w:pPr>
            <w:r w:rsidRPr="00D0162F">
              <w:rPr>
                <w:shd w:val="clear" w:color="auto" w:fill="FFFFFF"/>
              </w:rPr>
              <w:t>Absolute</w:t>
            </w:r>
            <w:r w:rsidR="006E0A54" w:rsidRPr="00D0162F">
              <w:rPr>
                <w:shd w:val="clear" w:color="auto" w:fill="FFFFFF"/>
              </w:rPr>
              <w:t xml:space="preserve"> </w:t>
            </w:r>
            <w:r w:rsidRPr="00D0162F">
              <w:rPr>
                <w:shd w:val="clear" w:color="auto" w:fill="FFFFFF"/>
              </w:rPr>
              <w:t>uplink</w:t>
            </w:r>
            <w:r w:rsidR="006E0A54" w:rsidRPr="00D0162F">
              <w:rPr>
                <w:shd w:val="clear" w:color="auto" w:fill="FFFFFF"/>
              </w:rPr>
              <w:t xml:space="preserve"> </w:t>
            </w:r>
            <w:r w:rsidRPr="00D0162F">
              <w:rPr>
                <w:shd w:val="clear" w:color="auto" w:fill="FFFFFF"/>
              </w:rPr>
              <w:t>power:</w:t>
            </w:r>
          </w:p>
          <w:p w14:paraId="0874C6E6" w14:textId="0A7C6771" w:rsidR="00AB67FA" w:rsidRPr="00D0162F" w:rsidRDefault="00AB67FA" w:rsidP="006E0A54">
            <w:pPr>
              <w:pStyle w:val="TAL"/>
              <w:rPr>
                <w:u w:val="single"/>
              </w:rPr>
            </w:pPr>
            <w:r w:rsidRPr="00D0162F">
              <w:rPr>
                <w:shd w:val="clear" w:color="auto" w:fill="FFFFFF"/>
              </w:rPr>
              <w:t>Normal</w:t>
            </w:r>
            <w:r w:rsidR="006E0A54" w:rsidRPr="00D0162F">
              <w:rPr>
                <w:shd w:val="clear" w:color="auto" w:fill="FFFFFF"/>
              </w:rPr>
              <w:t xml:space="preserve"> </w:t>
            </w:r>
            <w:r w:rsidRPr="00D0162F">
              <w:rPr>
                <w:shd w:val="clear" w:color="auto" w:fill="FFFFFF"/>
              </w:rPr>
              <w:t>conditions</w:t>
            </w:r>
            <w:r w:rsidR="006E0A54" w:rsidRPr="00D0162F">
              <w:rPr>
                <w:shd w:val="clear" w:color="auto" w:fill="FFFFFF"/>
              </w:rPr>
              <w:t xml:space="preserve"> </w:t>
            </w:r>
            <w:r w:rsidRPr="00D0162F">
              <w:rPr>
                <w:shd w:val="clear" w:color="auto" w:fill="FFFFFF"/>
              </w:rPr>
              <w:t>±</w:t>
            </w:r>
            <w:r w:rsidR="00216471" w:rsidRPr="00216471">
              <w:rPr>
                <w:shd w:val="clear" w:color="auto" w:fill="FFFFFF"/>
              </w:rPr>
              <w:t>17dB</w:t>
            </w:r>
          </w:p>
          <w:p w14:paraId="02FF1FDA" w14:textId="77777777" w:rsidR="00AB67FA" w:rsidRPr="00D0162F" w:rsidRDefault="00AB67FA" w:rsidP="006E0A54">
            <w:pPr>
              <w:pStyle w:val="TAL"/>
              <w:rPr>
                <w:rFonts w:cs="v4.2.0"/>
              </w:rPr>
            </w:pPr>
          </w:p>
          <w:p w14:paraId="1075ADD0" w14:textId="0524A778" w:rsidR="00AB67FA" w:rsidRPr="00D0162F" w:rsidRDefault="00AB67FA" w:rsidP="006E0A54">
            <w:pPr>
              <w:pStyle w:val="TAL"/>
              <w:rPr>
                <w:shd w:val="clear" w:color="auto" w:fill="FFFFFF"/>
              </w:rPr>
            </w:pPr>
            <w:r w:rsidRPr="00D0162F">
              <w:rPr>
                <w:shd w:val="clear" w:color="auto" w:fill="FFFFFF"/>
              </w:rPr>
              <w:t>Relative</w:t>
            </w:r>
            <w:r w:rsidR="006E0A54" w:rsidRPr="00D0162F">
              <w:rPr>
                <w:shd w:val="clear" w:color="auto" w:fill="FFFFFF"/>
              </w:rPr>
              <w:t xml:space="preserve"> </w:t>
            </w:r>
            <w:r w:rsidRPr="00D0162F">
              <w:rPr>
                <w:shd w:val="clear" w:color="auto" w:fill="FFFFFF"/>
              </w:rPr>
              <w:t>uplink</w:t>
            </w:r>
            <w:r w:rsidR="006E0A54" w:rsidRPr="00D0162F">
              <w:rPr>
                <w:shd w:val="clear" w:color="auto" w:fill="FFFFFF"/>
              </w:rPr>
              <w:t xml:space="preserve"> </w:t>
            </w:r>
            <w:r w:rsidRPr="00D0162F">
              <w:rPr>
                <w:shd w:val="clear" w:color="auto" w:fill="FFFFFF"/>
              </w:rPr>
              <w:t>power</w:t>
            </w:r>
            <w:r w:rsidR="006E0A54" w:rsidRPr="00D0162F">
              <w:rPr>
                <w:shd w:val="clear" w:color="auto" w:fill="FFFFFF"/>
                <w:vertAlign w:val="subscript"/>
              </w:rPr>
              <w:t xml:space="preserve"> </w:t>
            </w:r>
            <w:r w:rsidRPr="00D0162F">
              <w:rPr>
                <w:shd w:val="clear" w:color="auto" w:fill="FFFFFF"/>
              </w:rPr>
              <w:t>step:</w:t>
            </w:r>
          </w:p>
          <w:p w14:paraId="0D99C036" w14:textId="75544033" w:rsidR="00AB67FA" w:rsidRPr="00D0162F" w:rsidRDefault="00AB67FA" w:rsidP="006E0A54">
            <w:pPr>
              <w:pStyle w:val="TAL"/>
              <w:rPr>
                <w:u w:val="single"/>
              </w:rPr>
            </w:pPr>
            <w:r w:rsidRPr="00D0162F">
              <w:rPr>
                <w:shd w:val="clear" w:color="auto" w:fill="FFFFFF"/>
              </w:rPr>
              <w:t>Normal</w:t>
            </w:r>
            <w:r w:rsidR="006E0A54" w:rsidRPr="00D0162F">
              <w:rPr>
                <w:shd w:val="clear" w:color="auto" w:fill="FFFFFF"/>
              </w:rPr>
              <w:t xml:space="preserve"> </w:t>
            </w:r>
            <w:r w:rsidRPr="00D0162F">
              <w:rPr>
                <w:shd w:val="clear" w:color="auto" w:fill="FFFFFF"/>
              </w:rPr>
              <w:t>conditions</w:t>
            </w:r>
            <w:r w:rsidR="006E0A54" w:rsidRPr="00D0162F">
              <w:rPr>
                <w:shd w:val="clear" w:color="auto" w:fill="FFFFFF"/>
              </w:rPr>
              <w:t xml:space="preserve"> </w:t>
            </w:r>
            <w:r w:rsidRPr="00D0162F">
              <w:rPr>
                <w:shd w:val="clear" w:color="auto" w:fill="FFFFFF"/>
              </w:rPr>
              <w:t>±2.5dB</w:t>
            </w:r>
          </w:p>
          <w:p w14:paraId="5E6F9236" w14:textId="77777777" w:rsidR="00AB67FA" w:rsidRPr="00D0162F" w:rsidRDefault="00AB67FA" w:rsidP="006E0A54">
            <w:pPr>
              <w:pStyle w:val="TAL"/>
              <w:rPr>
                <w:rFonts w:cs="v4.2.0"/>
              </w:rPr>
            </w:pPr>
          </w:p>
          <w:p w14:paraId="7948FD1A" w14:textId="10C91554" w:rsidR="00AB67FA" w:rsidRPr="00D0162F" w:rsidRDefault="00AB67FA" w:rsidP="006E0A54">
            <w:pPr>
              <w:pStyle w:val="TAL"/>
              <w:rPr>
                <w:shd w:val="clear" w:color="auto" w:fill="FFFFFF"/>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p>
          <w:p w14:paraId="0022C656" w14:textId="7578CBD4" w:rsidR="00AB67FA" w:rsidRPr="00107D76" w:rsidRDefault="00AB67FA" w:rsidP="006E0A54">
            <w:pPr>
              <w:pStyle w:val="TAL"/>
              <w:rPr>
                <w:shd w:val="clear" w:color="auto" w:fill="FFFFFF"/>
                <w:lang w:val="fr-FR"/>
              </w:rPr>
            </w:pPr>
            <w:r w:rsidRPr="00107D76">
              <w:rPr>
                <w:shd w:val="clear" w:color="auto" w:fill="FFFFFF"/>
                <w:lang w:val="fr-FR"/>
              </w:rPr>
              <w:t>15kHz</w:t>
            </w:r>
            <w:r w:rsidR="006E0A54" w:rsidRPr="00107D76">
              <w:rPr>
                <w:shd w:val="clear" w:color="auto" w:fill="FFFFFF"/>
                <w:lang w:val="fr-FR"/>
              </w:rPr>
              <w:t xml:space="preserve"> </w:t>
            </w:r>
            <w:r w:rsidRPr="00107D76">
              <w:rPr>
                <w:shd w:val="clear" w:color="auto" w:fill="FFFFFF"/>
                <w:lang w:val="fr-FR"/>
              </w:rPr>
              <w:t>SCS</w:t>
            </w:r>
            <w:r w:rsidR="006E0A54" w:rsidRPr="00107D76">
              <w:rPr>
                <w:shd w:val="clear" w:color="auto" w:fill="FFFFFF"/>
                <w:lang w:val="fr-FR"/>
              </w:rPr>
              <w:t xml:space="preserve"> </w:t>
            </w:r>
            <w:r w:rsidRPr="00107D76">
              <w:rPr>
                <w:shd w:val="clear" w:color="auto" w:fill="FFFFFF"/>
                <w:lang w:val="fr-FR"/>
              </w:rPr>
              <w:t>T</w:t>
            </w:r>
            <w:r w:rsidRPr="00107D76">
              <w:rPr>
                <w:shd w:val="clear" w:color="auto" w:fill="FFFFFF"/>
                <w:vertAlign w:val="subscript"/>
                <w:lang w:val="fr-FR"/>
              </w:rPr>
              <w:t>e</w:t>
            </w:r>
            <w:r w:rsidR="006E0A54" w:rsidRPr="00107D76">
              <w:rPr>
                <w:shd w:val="clear" w:color="auto" w:fill="FFFFFF"/>
                <w:lang w:val="fr-FR"/>
              </w:rPr>
              <w:t xml:space="preserve"> </w:t>
            </w:r>
            <w:r w:rsidRPr="00107D76">
              <w:rPr>
                <w:shd w:val="clear" w:color="auto" w:fill="FFFFFF"/>
                <w:lang w:val="fr-FR"/>
              </w:rPr>
              <w:t>±12*64*</w:t>
            </w:r>
            <w:r w:rsidRPr="00107D76">
              <w:rPr>
                <w:shd w:val="clear" w:color="auto" w:fill="FFFFFF"/>
                <w:lang w:val="fr-FR" w:eastAsia="sv-SE"/>
              </w:rPr>
              <w:t>T</w:t>
            </w:r>
            <w:r w:rsidRPr="00107D76">
              <w:rPr>
                <w:shd w:val="clear" w:color="auto" w:fill="FFFFFF"/>
                <w:vertAlign w:val="subscript"/>
                <w:lang w:val="fr-FR" w:eastAsia="sv-SE"/>
              </w:rPr>
              <w:t>c</w:t>
            </w:r>
          </w:p>
          <w:p w14:paraId="511F7655" w14:textId="65C425CA" w:rsidR="00AB67FA" w:rsidRPr="00107D76" w:rsidRDefault="00AB67FA" w:rsidP="006E0A54">
            <w:pPr>
              <w:pStyle w:val="TAL"/>
              <w:rPr>
                <w:lang w:val="fr-FR"/>
              </w:rPr>
            </w:pPr>
            <w:r w:rsidRPr="00107D76">
              <w:rPr>
                <w:shd w:val="clear" w:color="auto" w:fill="FFFFFF"/>
                <w:lang w:val="fr-FR"/>
              </w:rPr>
              <w:t>30kHz</w:t>
            </w:r>
            <w:r w:rsidR="006E0A54" w:rsidRPr="00107D76">
              <w:rPr>
                <w:shd w:val="clear" w:color="auto" w:fill="FFFFFF"/>
                <w:lang w:val="fr-FR"/>
              </w:rPr>
              <w:t xml:space="preserve"> </w:t>
            </w:r>
            <w:r w:rsidRPr="00107D76">
              <w:rPr>
                <w:shd w:val="clear" w:color="auto" w:fill="FFFFFF"/>
                <w:lang w:val="fr-FR"/>
              </w:rPr>
              <w:t>SCS</w:t>
            </w:r>
            <w:r w:rsidR="006E0A54" w:rsidRPr="00107D76">
              <w:rPr>
                <w:shd w:val="clear" w:color="auto" w:fill="FFFFFF"/>
                <w:lang w:val="fr-FR"/>
              </w:rPr>
              <w:t xml:space="preserve"> </w:t>
            </w:r>
            <w:r w:rsidRPr="00107D76">
              <w:rPr>
                <w:shd w:val="clear" w:color="auto" w:fill="FFFFFF"/>
                <w:lang w:val="fr-FR"/>
              </w:rPr>
              <w:t>T</w:t>
            </w:r>
            <w:r w:rsidRPr="00107D76">
              <w:rPr>
                <w:shd w:val="clear" w:color="auto" w:fill="FFFFFF"/>
                <w:vertAlign w:val="subscript"/>
                <w:lang w:val="fr-FR"/>
              </w:rPr>
              <w:t>e</w:t>
            </w:r>
            <w:r w:rsidR="006E0A54" w:rsidRPr="00107D76">
              <w:rPr>
                <w:shd w:val="clear" w:color="auto" w:fill="FFFFFF"/>
                <w:lang w:val="fr-FR"/>
              </w:rPr>
              <w:t xml:space="preserve"> </w:t>
            </w:r>
            <w:r w:rsidRPr="00107D76">
              <w:rPr>
                <w:shd w:val="clear" w:color="auto" w:fill="FFFFFF"/>
                <w:lang w:val="fr-FR"/>
              </w:rPr>
              <w:t>±8*64*</w:t>
            </w:r>
            <w:r w:rsidRPr="00107D76">
              <w:rPr>
                <w:shd w:val="clear" w:color="auto" w:fill="FFFFFF"/>
                <w:lang w:val="fr-FR" w:eastAsia="sv-SE"/>
              </w:rPr>
              <w:t>T</w:t>
            </w:r>
            <w:r w:rsidRPr="00107D76">
              <w:rPr>
                <w:shd w:val="clear" w:color="auto" w:fill="FFFFFF"/>
                <w:vertAlign w:val="subscript"/>
                <w:lang w:val="fr-FR" w:eastAsia="sv-SE"/>
              </w:rPr>
              <w:t>c</w:t>
            </w:r>
          </w:p>
        </w:tc>
        <w:tc>
          <w:tcPr>
            <w:tcW w:w="1643" w:type="dxa"/>
          </w:tcPr>
          <w:p w14:paraId="3F0B7159" w14:textId="77777777" w:rsidR="00AB67FA" w:rsidRPr="00107D76" w:rsidRDefault="00AB67FA" w:rsidP="006E0A54">
            <w:pPr>
              <w:pStyle w:val="TAL"/>
              <w:rPr>
                <w:shd w:val="clear" w:color="auto" w:fill="FFFFFF"/>
                <w:lang w:val="fr-FR"/>
              </w:rPr>
            </w:pPr>
          </w:p>
          <w:p w14:paraId="35083CB9" w14:textId="77777777" w:rsidR="00AB67FA" w:rsidRPr="00D0162F" w:rsidRDefault="00AB67FA" w:rsidP="006E0A54">
            <w:pPr>
              <w:pStyle w:val="TAL"/>
              <w:rPr>
                <w:u w:val="single"/>
              </w:rPr>
            </w:pPr>
            <w:r w:rsidRPr="00D0162F">
              <w:rPr>
                <w:shd w:val="clear" w:color="auto" w:fill="FFFFFF"/>
              </w:rPr>
              <w:t>2.1dB</w:t>
            </w:r>
          </w:p>
          <w:p w14:paraId="180E536F" w14:textId="77777777" w:rsidR="00AB67FA" w:rsidRPr="00D0162F" w:rsidRDefault="00AB67FA" w:rsidP="006E0A54">
            <w:pPr>
              <w:pStyle w:val="TAL"/>
              <w:rPr>
                <w:shd w:val="clear" w:color="auto" w:fill="FFFFFF"/>
              </w:rPr>
            </w:pPr>
          </w:p>
          <w:p w14:paraId="78A39513" w14:textId="77777777" w:rsidR="00AB67FA" w:rsidRPr="00D0162F" w:rsidRDefault="00AB67FA" w:rsidP="006E0A54">
            <w:pPr>
              <w:pStyle w:val="TAL"/>
              <w:rPr>
                <w:u w:val="single"/>
              </w:rPr>
            </w:pPr>
          </w:p>
          <w:p w14:paraId="369AEC3E" w14:textId="77777777" w:rsidR="00AB67FA" w:rsidRPr="00D0162F" w:rsidRDefault="00AB67FA" w:rsidP="006E0A54">
            <w:pPr>
              <w:pStyle w:val="TAL"/>
              <w:rPr>
                <w:u w:val="single"/>
              </w:rPr>
            </w:pPr>
            <w:r w:rsidRPr="00D0162F">
              <w:rPr>
                <w:shd w:val="clear" w:color="auto" w:fill="FFFFFF"/>
              </w:rPr>
              <w:t>0.7dB</w:t>
            </w:r>
          </w:p>
          <w:p w14:paraId="7065E78E" w14:textId="77777777" w:rsidR="00AB67FA" w:rsidRPr="00D0162F" w:rsidRDefault="00AB67FA" w:rsidP="006E0A54">
            <w:pPr>
              <w:pStyle w:val="TAL"/>
              <w:rPr>
                <w:u w:val="single"/>
              </w:rPr>
            </w:pPr>
          </w:p>
          <w:p w14:paraId="1071150C" w14:textId="77777777" w:rsidR="00AB67FA" w:rsidRPr="00D0162F" w:rsidRDefault="00AB67FA" w:rsidP="006E0A54">
            <w:pPr>
              <w:pStyle w:val="TAL"/>
              <w:rPr>
                <w:shd w:val="clear" w:color="auto" w:fill="FFFFFF"/>
                <w:lang w:eastAsia="sv-SE"/>
              </w:rPr>
            </w:pPr>
          </w:p>
          <w:p w14:paraId="5D41148C" w14:textId="371DCDA8" w:rsidR="00AB67FA" w:rsidRPr="00D0162F" w:rsidRDefault="00AB67FA" w:rsidP="006E0A54">
            <w:pPr>
              <w:pStyle w:val="TAL"/>
              <w:rPr>
                <w:shd w:val="clear" w:color="auto" w:fill="FFFFFF"/>
                <w:lang w:eastAsia="sv-SE"/>
              </w:rPr>
            </w:pPr>
            <w:r w:rsidRPr="00D0162F">
              <w:rPr>
                <w:shd w:val="clear" w:color="auto" w:fill="FFFFFF"/>
                <w:lang w:eastAsia="sv-SE"/>
              </w:rPr>
              <w:t>112T</w:t>
            </w:r>
            <w:r w:rsidRPr="00D0162F">
              <w:rPr>
                <w:shd w:val="clear" w:color="auto" w:fill="FFFFFF"/>
                <w:vertAlign w:val="subscript"/>
                <w:lang w:eastAsia="sv-SE"/>
              </w:rPr>
              <w:t>c</w:t>
            </w:r>
            <w:r w:rsidR="006E0A54" w:rsidRPr="00D0162F">
              <w:rPr>
                <w:shd w:val="clear" w:color="auto" w:fill="FFFFFF"/>
                <w:lang w:eastAsia="sv-SE"/>
              </w:rPr>
              <w:t xml:space="preserve"> </w:t>
            </w:r>
          </w:p>
          <w:p w14:paraId="24BE18A0" w14:textId="77777777" w:rsidR="00AB67FA" w:rsidRPr="00D0162F" w:rsidRDefault="00AB67FA" w:rsidP="006E0A54">
            <w:pPr>
              <w:pStyle w:val="TAL"/>
            </w:pPr>
            <w:r w:rsidRPr="00D0162F">
              <w:rPr>
                <w:shd w:val="clear" w:color="auto" w:fill="FFFFFF"/>
                <w:lang w:eastAsia="sv-SE"/>
              </w:rPr>
              <w:t>112T</w:t>
            </w:r>
            <w:r w:rsidRPr="00D0162F">
              <w:rPr>
                <w:shd w:val="clear" w:color="auto" w:fill="FFFFFF"/>
                <w:vertAlign w:val="subscript"/>
                <w:lang w:eastAsia="sv-SE"/>
              </w:rPr>
              <w:t>c</w:t>
            </w:r>
          </w:p>
        </w:tc>
        <w:tc>
          <w:tcPr>
            <w:tcW w:w="2756" w:type="dxa"/>
          </w:tcPr>
          <w:p w14:paraId="2BC37CD4" w14:textId="11E81767" w:rsidR="00AB67FA" w:rsidRPr="00D0162F" w:rsidRDefault="00AB67FA" w:rsidP="006E0A54">
            <w:pPr>
              <w:pStyle w:val="TAL"/>
              <w:rPr>
                <w:shd w:val="clear" w:color="auto" w:fill="FFFFFF"/>
              </w:rPr>
            </w:pPr>
            <w:r w:rsidRPr="00D0162F">
              <w:rPr>
                <w:shd w:val="clear" w:color="auto" w:fill="FFFFFF"/>
              </w:rPr>
              <w:t>Absolute</w:t>
            </w:r>
            <w:r w:rsidR="006E0A54" w:rsidRPr="00D0162F">
              <w:rPr>
                <w:shd w:val="clear" w:color="auto" w:fill="FFFFFF"/>
              </w:rPr>
              <w:t xml:space="preserve"> </w:t>
            </w:r>
            <w:r w:rsidRPr="00D0162F">
              <w:rPr>
                <w:shd w:val="clear" w:color="auto" w:fill="FFFFFF"/>
              </w:rPr>
              <w:t>uplink</w:t>
            </w:r>
            <w:r w:rsidR="006E0A54" w:rsidRPr="00D0162F">
              <w:rPr>
                <w:shd w:val="clear" w:color="auto" w:fill="FFFFFF"/>
              </w:rPr>
              <w:t xml:space="preserve"> </w:t>
            </w:r>
            <w:r w:rsidRPr="00D0162F">
              <w:rPr>
                <w:shd w:val="clear" w:color="auto" w:fill="FFFFFF"/>
              </w:rPr>
              <w:t>power:</w:t>
            </w:r>
          </w:p>
          <w:p w14:paraId="0598AE88" w14:textId="619910BF" w:rsidR="00AB67FA" w:rsidRPr="00D0162F" w:rsidRDefault="00AB67FA" w:rsidP="006E0A54">
            <w:pPr>
              <w:pStyle w:val="TAL"/>
              <w:rPr>
                <w:u w:val="single"/>
              </w:rPr>
            </w:pPr>
            <w:r w:rsidRPr="00D0162F">
              <w:rPr>
                <w:shd w:val="clear" w:color="auto" w:fill="FFFFFF"/>
              </w:rPr>
              <w:t>Normal</w:t>
            </w:r>
            <w:r w:rsidR="006E0A54" w:rsidRPr="00D0162F">
              <w:rPr>
                <w:shd w:val="clear" w:color="auto" w:fill="FFFFFF"/>
              </w:rPr>
              <w:t xml:space="preserve"> </w:t>
            </w:r>
            <w:r w:rsidRPr="00D0162F">
              <w:rPr>
                <w:shd w:val="clear" w:color="auto" w:fill="FFFFFF"/>
              </w:rPr>
              <w:t>conditions</w:t>
            </w:r>
            <w:r w:rsidR="006E0A54" w:rsidRPr="00D0162F">
              <w:rPr>
                <w:shd w:val="clear" w:color="auto" w:fill="FFFFFF"/>
              </w:rPr>
              <w:t xml:space="preserve"> </w:t>
            </w:r>
            <w:r w:rsidRPr="00D0162F">
              <w:rPr>
                <w:shd w:val="clear" w:color="auto" w:fill="FFFFFF"/>
              </w:rPr>
              <w:t>±</w:t>
            </w:r>
            <w:r w:rsidR="00216471" w:rsidRPr="00216471">
              <w:rPr>
                <w:shd w:val="clear" w:color="auto" w:fill="FFFFFF"/>
              </w:rPr>
              <w:t>19.1</w:t>
            </w:r>
            <w:r w:rsidRPr="00D0162F">
              <w:rPr>
                <w:shd w:val="clear" w:color="auto" w:fill="FFFFFF"/>
              </w:rPr>
              <w:t>dB</w:t>
            </w:r>
          </w:p>
          <w:p w14:paraId="4D6C3EE5" w14:textId="77777777" w:rsidR="00AB67FA" w:rsidRPr="00D0162F" w:rsidRDefault="00AB67FA" w:rsidP="006E0A54">
            <w:pPr>
              <w:pStyle w:val="TAL"/>
            </w:pPr>
          </w:p>
          <w:p w14:paraId="4CB5A677" w14:textId="0FCE752B" w:rsidR="00AB67FA" w:rsidRPr="00D0162F" w:rsidRDefault="00AB67FA" w:rsidP="006E0A54">
            <w:pPr>
              <w:pStyle w:val="TAL"/>
              <w:rPr>
                <w:shd w:val="clear" w:color="auto" w:fill="FFFFFF"/>
              </w:rPr>
            </w:pPr>
            <w:r w:rsidRPr="00D0162F">
              <w:rPr>
                <w:shd w:val="clear" w:color="auto" w:fill="FFFFFF"/>
              </w:rPr>
              <w:t>Relative</w:t>
            </w:r>
            <w:r w:rsidR="006E0A54" w:rsidRPr="00D0162F">
              <w:rPr>
                <w:shd w:val="clear" w:color="auto" w:fill="FFFFFF"/>
              </w:rPr>
              <w:t xml:space="preserve"> </w:t>
            </w:r>
            <w:r w:rsidRPr="00D0162F">
              <w:rPr>
                <w:shd w:val="clear" w:color="auto" w:fill="FFFFFF"/>
              </w:rPr>
              <w:t>uplink</w:t>
            </w:r>
            <w:r w:rsidR="006E0A54" w:rsidRPr="00D0162F">
              <w:rPr>
                <w:shd w:val="clear" w:color="auto" w:fill="FFFFFF"/>
              </w:rPr>
              <w:t xml:space="preserve"> </w:t>
            </w:r>
            <w:r w:rsidRPr="00D0162F">
              <w:rPr>
                <w:shd w:val="clear" w:color="auto" w:fill="FFFFFF"/>
              </w:rPr>
              <w:t>power</w:t>
            </w:r>
            <w:r w:rsidR="006E0A54" w:rsidRPr="00D0162F">
              <w:rPr>
                <w:shd w:val="clear" w:color="auto" w:fill="FFFFFF"/>
                <w:vertAlign w:val="subscript"/>
              </w:rPr>
              <w:t xml:space="preserve"> </w:t>
            </w:r>
            <w:r w:rsidRPr="00D0162F">
              <w:rPr>
                <w:shd w:val="clear" w:color="auto" w:fill="FFFFFF"/>
              </w:rPr>
              <w:t>step:</w:t>
            </w:r>
          </w:p>
          <w:p w14:paraId="6FC003CF" w14:textId="0DB5682D" w:rsidR="00AB67FA" w:rsidRPr="00D0162F" w:rsidRDefault="00AB67FA" w:rsidP="006E0A54">
            <w:pPr>
              <w:pStyle w:val="TAL"/>
              <w:rPr>
                <w:u w:val="single"/>
              </w:rPr>
            </w:pPr>
            <w:r w:rsidRPr="00D0162F">
              <w:rPr>
                <w:shd w:val="clear" w:color="auto" w:fill="FFFFFF"/>
              </w:rPr>
              <w:t>Normal</w:t>
            </w:r>
            <w:r w:rsidR="006E0A54" w:rsidRPr="00D0162F">
              <w:rPr>
                <w:shd w:val="clear" w:color="auto" w:fill="FFFFFF"/>
              </w:rPr>
              <w:t xml:space="preserve"> </w:t>
            </w:r>
            <w:r w:rsidRPr="00D0162F">
              <w:rPr>
                <w:shd w:val="clear" w:color="auto" w:fill="FFFFFF"/>
              </w:rPr>
              <w:t>conditions</w:t>
            </w:r>
            <w:r w:rsidR="006E0A54" w:rsidRPr="00D0162F">
              <w:rPr>
                <w:shd w:val="clear" w:color="auto" w:fill="FFFFFF"/>
              </w:rPr>
              <w:t xml:space="preserve"> </w:t>
            </w:r>
            <w:r w:rsidRPr="00D0162F">
              <w:rPr>
                <w:shd w:val="clear" w:color="auto" w:fill="FFFFFF"/>
              </w:rPr>
              <w:t>±3.2dB</w:t>
            </w:r>
          </w:p>
          <w:p w14:paraId="345F2193" w14:textId="77777777" w:rsidR="00AB67FA" w:rsidRPr="00D0162F" w:rsidRDefault="00AB67FA" w:rsidP="006E0A54">
            <w:pPr>
              <w:pStyle w:val="TAL"/>
              <w:rPr>
                <w:u w:val="single"/>
              </w:rPr>
            </w:pPr>
          </w:p>
          <w:p w14:paraId="4097C42B" w14:textId="1C86ED58" w:rsidR="00AB67FA" w:rsidRPr="00D0162F" w:rsidRDefault="00AB67FA" w:rsidP="006E0A54">
            <w:pPr>
              <w:pStyle w:val="TAL"/>
              <w:rPr>
                <w:shd w:val="clear" w:color="auto" w:fill="FFFFFF"/>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p>
          <w:p w14:paraId="194D6F34" w14:textId="76D187A0" w:rsidR="00AB67FA" w:rsidRPr="00107D76" w:rsidRDefault="00AB67FA" w:rsidP="006E0A54">
            <w:pPr>
              <w:pStyle w:val="TAL"/>
              <w:rPr>
                <w:shd w:val="clear" w:color="auto" w:fill="FFFFFF"/>
                <w:lang w:val="fr-FR"/>
              </w:rPr>
            </w:pPr>
            <w:r w:rsidRPr="00107D76">
              <w:rPr>
                <w:shd w:val="clear" w:color="auto" w:fill="FFFFFF"/>
                <w:lang w:val="fr-FR"/>
              </w:rPr>
              <w:t>15kHz</w:t>
            </w:r>
            <w:r w:rsidR="006E0A54" w:rsidRPr="00107D76">
              <w:rPr>
                <w:shd w:val="clear" w:color="auto" w:fill="FFFFFF"/>
                <w:lang w:val="fr-FR"/>
              </w:rPr>
              <w:t xml:space="preserve"> </w:t>
            </w:r>
            <w:r w:rsidRPr="00107D76">
              <w:rPr>
                <w:shd w:val="clear" w:color="auto" w:fill="FFFFFF"/>
                <w:lang w:val="fr-FR"/>
              </w:rPr>
              <w:t>SCS</w:t>
            </w:r>
            <w:r w:rsidR="006E0A54" w:rsidRPr="00107D76">
              <w:rPr>
                <w:shd w:val="clear" w:color="auto" w:fill="FFFFFF"/>
                <w:lang w:val="fr-FR"/>
              </w:rPr>
              <w:t xml:space="preserve"> </w:t>
            </w:r>
            <w:r w:rsidRPr="00107D76">
              <w:rPr>
                <w:shd w:val="clear" w:color="auto" w:fill="FFFFFF"/>
                <w:lang w:val="fr-FR"/>
              </w:rPr>
              <w:t>T</w:t>
            </w:r>
            <w:r w:rsidRPr="00107D76">
              <w:rPr>
                <w:shd w:val="clear" w:color="auto" w:fill="FFFFFF"/>
                <w:vertAlign w:val="subscript"/>
                <w:lang w:val="fr-FR"/>
              </w:rPr>
              <w:t>e</w:t>
            </w:r>
            <w:r w:rsidR="006E0A54" w:rsidRPr="00107D76">
              <w:rPr>
                <w:shd w:val="clear" w:color="auto" w:fill="FFFFFF"/>
                <w:lang w:val="fr-FR"/>
              </w:rPr>
              <w:t xml:space="preserve"> </w:t>
            </w:r>
            <w:r w:rsidRPr="00107D76">
              <w:rPr>
                <w:shd w:val="clear" w:color="auto" w:fill="FFFFFF"/>
                <w:lang w:val="fr-FR"/>
              </w:rPr>
              <w:t>±880*</w:t>
            </w:r>
            <w:r w:rsidRPr="00107D76">
              <w:rPr>
                <w:shd w:val="clear" w:color="auto" w:fill="FFFFFF"/>
                <w:lang w:val="fr-FR" w:eastAsia="sv-SE"/>
              </w:rPr>
              <w:t>T</w:t>
            </w:r>
            <w:r w:rsidRPr="00107D76">
              <w:rPr>
                <w:shd w:val="clear" w:color="auto" w:fill="FFFFFF"/>
                <w:vertAlign w:val="subscript"/>
                <w:lang w:val="fr-FR" w:eastAsia="sv-SE"/>
              </w:rPr>
              <w:t>c</w:t>
            </w:r>
          </w:p>
          <w:p w14:paraId="4AAFDF9A" w14:textId="107FE554" w:rsidR="00AB67FA" w:rsidRPr="00107D76" w:rsidRDefault="00AB67FA" w:rsidP="006E0A54">
            <w:pPr>
              <w:pStyle w:val="TAL"/>
              <w:rPr>
                <w:lang w:val="fr-FR"/>
              </w:rPr>
            </w:pPr>
            <w:r w:rsidRPr="00107D76">
              <w:rPr>
                <w:shd w:val="clear" w:color="auto" w:fill="FFFFFF"/>
                <w:lang w:val="fr-FR"/>
              </w:rPr>
              <w:t>30kHz</w:t>
            </w:r>
            <w:r w:rsidR="006E0A54" w:rsidRPr="00107D76">
              <w:rPr>
                <w:shd w:val="clear" w:color="auto" w:fill="FFFFFF"/>
                <w:lang w:val="fr-FR"/>
              </w:rPr>
              <w:t xml:space="preserve"> </w:t>
            </w:r>
            <w:r w:rsidRPr="00107D76">
              <w:rPr>
                <w:shd w:val="clear" w:color="auto" w:fill="FFFFFF"/>
                <w:lang w:val="fr-FR"/>
              </w:rPr>
              <w:t>SCS</w:t>
            </w:r>
            <w:r w:rsidR="006E0A54" w:rsidRPr="00107D76">
              <w:rPr>
                <w:shd w:val="clear" w:color="auto" w:fill="FFFFFF"/>
                <w:lang w:val="fr-FR"/>
              </w:rPr>
              <w:t xml:space="preserve"> </w:t>
            </w:r>
            <w:r w:rsidRPr="00107D76">
              <w:rPr>
                <w:shd w:val="clear" w:color="auto" w:fill="FFFFFF"/>
                <w:lang w:val="fr-FR"/>
              </w:rPr>
              <w:t>T</w:t>
            </w:r>
            <w:r w:rsidRPr="00107D76">
              <w:rPr>
                <w:shd w:val="clear" w:color="auto" w:fill="FFFFFF"/>
                <w:vertAlign w:val="subscript"/>
                <w:lang w:val="fr-FR"/>
              </w:rPr>
              <w:t>e</w:t>
            </w:r>
            <w:r w:rsidR="006E0A54" w:rsidRPr="00107D76">
              <w:rPr>
                <w:shd w:val="clear" w:color="auto" w:fill="FFFFFF"/>
                <w:lang w:val="fr-FR"/>
              </w:rPr>
              <w:t xml:space="preserve"> </w:t>
            </w:r>
            <w:r w:rsidRPr="00107D76">
              <w:rPr>
                <w:shd w:val="clear" w:color="auto" w:fill="FFFFFF"/>
                <w:lang w:val="fr-FR"/>
              </w:rPr>
              <w:t>±624*</w:t>
            </w:r>
            <w:r w:rsidRPr="00107D76">
              <w:rPr>
                <w:shd w:val="clear" w:color="auto" w:fill="FFFFFF"/>
                <w:lang w:val="fr-FR" w:eastAsia="sv-SE"/>
              </w:rPr>
              <w:t>T</w:t>
            </w:r>
            <w:r w:rsidRPr="00107D76">
              <w:rPr>
                <w:shd w:val="clear" w:color="auto" w:fill="FFFFFF"/>
                <w:vertAlign w:val="subscript"/>
                <w:lang w:val="fr-FR" w:eastAsia="sv-SE"/>
              </w:rPr>
              <w:t>c</w:t>
            </w:r>
          </w:p>
        </w:tc>
      </w:tr>
      <w:tr w:rsidR="00FE32DA" w:rsidRPr="00D0162F" w14:paraId="585777C5" w14:textId="77777777" w:rsidTr="00543F9B">
        <w:trPr>
          <w:jc w:val="center"/>
        </w:trPr>
        <w:tc>
          <w:tcPr>
            <w:tcW w:w="2843" w:type="dxa"/>
            <w:gridSpan w:val="2"/>
          </w:tcPr>
          <w:p w14:paraId="2AD6ECE8" w14:textId="77777777" w:rsidR="00AB67FA" w:rsidRPr="00D0162F" w:rsidRDefault="00AB67FA" w:rsidP="006E0A54">
            <w:pPr>
              <w:pStyle w:val="TAL"/>
            </w:pPr>
            <w:r w:rsidRPr="00D0162F">
              <w:t>6.3.2.2.2</w:t>
            </w:r>
          </w:p>
        </w:tc>
        <w:tc>
          <w:tcPr>
            <w:tcW w:w="3357" w:type="dxa"/>
          </w:tcPr>
          <w:p w14:paraId="124B48F7" w14:textId="30251BB1" w:rsidR="00AB67FA" w:rsidRPr="00D0162F" w:rsidRDefault="00AB67FA" w:rsidP="006E0A54">
            <w:pPr>
              <w:pStyle w:val="TAL"/>
            </w:pPr>
            <w:r w:rsidRPr="00D0162F">
              <w:rPr>
                <w:shd w:val="clear" w:color="auto" w:fill="FFFFFF"/>
              </w:rPr>
              <w:t>Same</w:t>
            </w:r>
            <w:r w:rsidR="006E0A54" w:rsidRPr="00D0162F">
              <w:rPr>
                <w:shd w:val="clear" w:color="auto" w:fill="FFFFFF"/>
              </w:rPr>
              <w:t xml:space="preserve"> </w:t>
            </w:r>
            <w:r w:rsidRPr="00D0162F">
              <w:rPr>
                <w:shd w:val="clear" w:color="auto" w:fill="FFFFFF"/>
              </w:rPr>
              <w:t>as</w:t>
            </w:r>
            <w:r w:rsidR="006E0A54" w:rsidRPr="00D0162F">
              <w:rPr>
                <w:shd w:val="clear" w:color="auto" w:fill="FFFFFF"/>
              </w:rPr>
              <w:t xml:space="preserve"> </w:t>
            </w:r>
            <w:r w:rsidRPr="00D0162F">
              <w:t>6.3.2.2.1</w:t>
            </w:r>
          </w:p>
        </w:tc>
        <w:tc>
          <w:tcPr>
            <w:tcW w:w="1643" w:type="dxa"/>
          </w:tcPr>
          <w:p w14:paraId="6D3AE68C" w14:textId="69427493" w:rsidR="00AB67FA" w:rsidRPr="00D0162F" w:rsidRDefault="00AB67FA" w:rsidP="006E0A54">
            <w:pPr>
              <w:pStyle w:val="TAL"/>
            </w:pPr>
            <w:r w:rsidRPr="00D0162F">
              <w:rPr>
                <w:shd w:val="clear" w:color="auto" w:fill="FFFFFF"/>
              </w:rPr>
              <w:t>Same</w:t>
            </w:r>
            <w:r w:rsidR="006E0A54" w:rsidRPr="00D0162F">
              <w:rPr>
                <w:shd w:val="clear" w:color="auto" w:fill="FFFFFF"/>
              </w:rPr>
              <w:t xml:space="preserve"> </w:t>
            </w:r>
            <w:r w:rsidRPr="00D0162F">
              <w:rPr>
                <w:shd w:val="clear" w:color="auto" w:fill="FFFFFF"/>
              </w:rPr>
              <w:t>as</w:t>
            </w:r>
            <w:r w:rsidR="006E0A54" w:rsidRPr="00D0162F">
              <w:rPr>
                <w:shd w:val="clear" w:color="auto" w:fill="FFFFFF"/>
              </w:rPr>
              <w:t xml:space="preserve"> </w:t>
            </w:r>
            <w:r w:rsidRPr="00D0162F">
              <w:t>6.3.2.2.1</w:t>
            </w:r>
          </w:p>
        </w:tc>
        <w:tc>
          <w:tcPr>
            <w:tcW w:w="2756" w:type="dxa"/>
          </w:tcPr>
          <w:p w14:paraId="07AB7941" w14:textId="68F88EBB" w:rsidR="00AB67FA" w:rsidRPr="00D0162F" w:rsidRDefault="00AB67FA" w:rsidP="006E0A54">
            <w:pPr>
              <w:pStyle w:val="TAL"/>
            </w:pPr>
            <w:r w:rsidRPr="00D0162F">
              <w:rPr>
                <w:shd w:val="clear" w:color="auto" w:fill="FFFFFF"/>
              </w:rPr>
              <w:t>Same</w:t>
            </w:r>
            <w:r w:rsidR="006E0A54" w:rsidRPr="00D0162F">
              <w:rPr>
                <w:shd w:val="clear" w:color="auto" w:fill="FFFFFF"/>
              </w:rPr>
              <w:t xml:space="preserve"> </w:t>
            </w:r>
            <w:r w:rsidRPr="00D0162F">
              <w:rPr>
                <w:shd w:val="clear" w:color="auto" w:fill="FFFFFF"/>
              </w:rPr>
              <w:t>as</w:t>
            </w:r>
            <w:r w:rsidR="006E0A54" w:rsidRPr="00D0162F">
              <w:rPr>
                <w:shd w:val="clear" w:color="auto" w:fill="FFFFFF"/>
              </w:rPr>
              <w:t xml:space="preserve"> </w:t>
            </w:r>
            <w:r w:rsidRPr="00D0162F">
              <w:t>6.3.2.2.1</w:t>
            </w:r>
          </w:p>
        </w:tc>
      </w:tr>
      <w:tr w:rsidR="00FE32DA" w:rsidRPr="00D0162F" w14:paraId="5B61827D" w14:textId="77777777" w:rsidTr="00543F9B">
        <w:trPr>
          <w:jc w:val="center"/>
        </w:trPr>
        <w:tc>
          <w:tcPr>
            <w:tcW w:w="2843" w:type="dxa"/>
            <w:gridSpan w:val="2"/>
          </w:tcPr>
          <w:p w14:paraId="2D77B6D0" w14:textId="1ECA0172" w:rsidR="00D57A1C" w:rsidRPr="00D0162F" w:rsidRDefault="00D57A1C" w:rsidP="00D57A1C">
            <w:pPr>
              <w:pStyle w:val="TAL"/>
            </w:pPr>
            <w:r w:rsidRPr="00D0162F">
              <w:t>6.3.2.2.3</w:t>
            </w:r>
          </w:p>
        </w:tc>
        <w:tc>
          <w:tcPr>
            <w:tcW w:w="3357" w:type="dxa"/>
          </w:tcPr>
          <w:p w14:paraId="64AD050E" w14:textId="46A639AC" w:rsidR="00D57A1C" w:rsidRPr="00D0162F" w:rsidRDefault="00D57A1C" w:rsidP="00D57A1C">
            <w:pPr>
              <w:pStyle w:val="TAL"/>
              <w:rPr>
                <w:shd w:val="clear" w:color="auto" w:fill="FFFFFF"/>
              </w:rPr>
            </w:pPr>
            <w:r w:rsidRPr="00D0162F">
              <w:rPr>
                <w:shd w:val="clear" w:color="auto" w:fill="FFFFFF"/>
              </w:rPr>
              <w:t xml:space="preserve">Same as </w:t>
            </w:r>
            <w:r w:rsidRPr="00D0162F">
              <w:t>6.3.2.2.1</w:t>
            </w:r>
          </w:p>
        </w:tc>
        <w:tc>
          <w:tcPr>
            <w:tcW w:w="1643" w:type="dxa"/>
          </w:tcPr>
          <w:p w14:paraId="5CA7CC77" w14:textId="71FF4B5B" w:rsidR="00D57A1C" w:rsidRPr="00D0162F" w:rsidRDefault="00D57A1C" w:rsidP="00D57A1C">
            <w:pPr>
              <w:pStyle w:val="TAL"/>
              <w:rPr>
                <w:shd w:val="clear" w:color="auto" w:fill="FFFFFF"/>
              </w:rPr>
            </w:pPr>
            <w:r w:rsidRPr="00D0162F">
              <w:rPr>
                <w:shd w:val="clear" w:color="auto" w:fill="FFFFFF"/>
              </w:rPr>
              <w:t xml:space="preserve">Same as </w:t>
            </w:r>
            <w:r w:rsidRPr="00D0162F">
              <w:t>6.3.2.2.1</w:t>
            </w:r>
          </w:p>
        </w:tc>
        <w:tc>
          <w:tcPr>
            <w:tcW w:w="2756" w:type="dxa"/>
          </w:tcPr>
          <w:p w14:paraId="2C5BDE07" w14:textId="69FAD406" w:rsidR="00D57A1C" w:rsidRPr="00D0162F" w:rsidRDefault="00D57A1C" w:rsidP="00D57A1C">
            <w:pPr>
              <w:pStyle w:val="TAL"/>
              <w:rPr>
                <w:shd w:val="clear" w:color="auto" w:fill="FFFFFF"/>
              </w:rPr>
            </w:pPr>
            <w:r w:rsidRPr="00D0162F">
              <w:rPr>
                <w:shd w:val="clear" w:color="auto" w:fill="FFFFFF"/>
              </w:rPr>
              <w:t xml:space="preserve">Same as </w:t>
            </w:r>
            <w:r w:rsidRPr="00D0162F">
              <w:t>6.3.2.2.1</w:t>
            </w:r>
          </w:p>
        </w:tc>
      </w:tr>
      <w:tr w:rsidR="00FE32DA" w:rsidRPr="00D0162F" w14:paraId="5A1D4501" w14:textId="77777777" w:rsidTr="00543F9B">
        <w:trPr>
          <w:jc w:val="center"/>
        </w:trPr>
        <w:tc>
          <w:tcPr>
            <w:tcW w:w="2843" w:type="dxa"/>
            <w:gridSpan w:val="2"/>
          </w:tcPr>
          <w:p w14:paraId="7366B64A" w14:textId="56A4CEA8" w:rsidR="00D57A1C" w:rsidRPr="00D0162F" w:rsidRDefault="00D57A1C" w:rsidP="00D57A1C">
            <w:pPr>
              <w:pStyle w:val="TAL"/>
            </w:pPr>
            <w:r w:rsidRPr="00D0162F">
              <w:t>6.3.2.2.4</w:t>
            </w:r>
          </w:p>
        </w:tc>
        <w:tc>
          <w:tcPr>
            <w:tcW w:w="3357" w:type="dxa"/>
          </w:tcPr>
          <w:p w14:paraId="466C3755" w14:textId="0B98F321" w:rsidR="00D57A1C" w:rsidRPr="00D0162F" w:rsidRDefault="00D57A1C" w:rsidP="00D57A1C">
            <w:pPr>
              <w:pStyle w:val="TAL"/>
              <w:rPr>
                <w:shd w:val="clear" w:color="auto" w:fill="FFFFFF"/>
              </w:rPr>
            </w:pPr>
            <w:r w:rsidRPr="00D0162F">
              <w:rPr>
                <w:shd w:val="clear" w:color="auto" w:fill="FFFFFF"/>
              </w:rPr>
              <w:t xml:space="preserve">Same as </w:t>
            </w:r>
            <w:r w:rsidRPr="00D0162F">
              <w:t>6.3.2.2.1</w:t>
            </w:r>
          </w:p>
        </w:tc>
        <w:tc>
          <w:tcPr>
            <w:tcW w:w="1643" w:type="dxa"/>
          </w:tcPr>
          <w:p w14:paraId="40939ADC" w14:textId="05B3E247" w:rsidR="00D57A1C" w:rsidRPr="00D0162F" w:rsidRDefault="00D57A1C" w:rsidP="00D57A1C">
            <w:pPr>
              <w:pStyle w:val="TAL"/>
              <w:rPr>
                <w:shd w:val="clear" w:color="auto" w:fill="FFFFFF"/>
              </w:rPr>
            </w:pPr>
            <w:r w:rsidRPr="00D0162F">
              <w:rPr>
                <w:shd w:val="clear" w:color="auto" w:fill="FFFFFF"/>
              </w:rPr>
              <w:t xml:space="preserve">Same as </w:t>
            </w:r>
            <w:r w:rsidRPr="00D0162F">
              <w:t>6.3.2.2.1</w:t>
            </w:r>
          </w:p>
        </w:tc>
        <w:tc>
          <w:tcPr>
            <w:tcW w:w="2756" w:type="dxa"/>
          </w:tcPr>
          <w:p w14:paraId="79A8C1BC" w14:textId="60FC747D" w:rsidR="00D57A1C" w:rsidRPr="00D0162F" w:rsidRDefault="00D57A1C" w:rsidP="00D57A1C">
            <w:pPr>
              <w:pStyle w:val="TAL"/>
              <w:rPr>
                <w:shd w:val="clear" w:color="auto" w:fill="FFFFFF"/>
              </w:rPr>
            </w:pPr>
            <w:r w:rsidRPr="00D0162F">
              <w:rPr>
                <w:shd w:val="clear" w:color="auto" w:fill="FFFFFF"/>
              </w:rPr>
              <w:t xml:space="preserve">Same as </w:t>
            </w:r>
            <w:r w:rsidRPr="00D0162F">
              <w:t>6.3.2.2.1</w:t>
            </w:r>
          </w:p>
        </w:tc>
      </w:tr>
      <w:tr w:rsidR="00FE32DA" w:rsidRPr="00D0162F" w14:paraId="59AFE73B" w14:textId="77777777" w:rsidTr="00543F9B">
        <w:trPr>
          <w:jc w:val="center"/>
        </w:trPr>
        <w:tc>
          <w:tcPr>
            <w:tcW w:w="2843" w:type="dxa"/>
            <w:gridSpan w:val="2"/>
          </w:tcPr>
          <w:p w14:paraId="2E9AB382" w14:textId="72D1523D" w:rsidR="00AB67FA" w:rsidRPr="00D0162F" w:rsidRDefault="00AB67FA" w:rsidP="006E0A54">
            <w:pPr>
              <w:pStyle w:val="TAL"/>
            </w:pPr>
            <w:r w:rsidRPr="00D0162F">
              <w:t>6.3.2.3.1</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RRC</w:t>
            </w:r>
            <w:r w:rsidR="006E0A54" w:rsidRPr="00D0162F">
              <w:t xml:space="preserve"> </w:t>
            </w:r>
            <w:r w:rsidRPr="00D0162F">
              <w:t>connection</w:t>
            </w:r>
            <w:r w:rsidR="006E0A54" w:rsidRPr="00D0162F">
              <w:t xml:space="preserve"> </w:t>
            </w:r>
            <w:r w:rsidRPr="00D0162F">
              <w:t>release</w:t>
            </w:r>
            <w:r w:rsidR="006E0A54" w:rsidRPr="00D0162F">
              <w:t xml:space="preserve"> </w:t>
            </w:r>
            <w:r w:rsidRPr="00D0162F">
              <w:t>with</w:t>
            </w:r>
            <w:r w:rsidR="006E0A54" w:rsidRPr="00D0162F">
              <w:t xml:space="preserve"> </w:t>
            </w:r>
            <w:r w:rsidRPr="00D0162F">
              <w:t>redirection</w:t>
            </w:r>
          </w:p>
        </w:tc>
        <w:tc>
          <w:tcPr>
            <w:tcW w:w="3357" w:type="dxa"/>
          </w:tcPr>
          <w:p w14:paraId="7FE54E20" w14:textId="1741F00D" w:rsidR="00AB67FA" w:rsidRPr="00D0162F" w:rsidRDefault="00AB67FA" w:rsidP="006E0A54">
            <w:pPr>
              <w:pStyle w:val="TAL"/>
            </w:pPr>
            <w:r w:rsidRPr="00D0162F">
              <w:t>During</w:t>
            </w:r>
            <w:r w:rsidR="006E0A54" w:rsidRPr="00D0162F">
              <w:t xml:space="preserve"> </w:t>
            </w:r>
            <w:r w:rsidRPr="00D0162F">
              <w:t>T1:</w:t>
            </w:r>
          </w:p>
          <w:p w14:paraId="1AF321E8" w14:textId="20C328E1" w:rsidR="00AB67FA" w:rsidRPr="00D0162F" w:rsidRDefault="00AB67FA" w:rsidP="006E0A54">
            <w:pPr>
              <w:pStyle w:val="TAL"/>
            </w:pPr>
            <w:r w:rsidRPr="00D0162F">
              <w:t>Noc1:</w:t>
            </w:r>
            <w:r w:rsidR="006E0A54" w:rsidRPr="00D0162F">
              <w:t xml:space="preserve"> </w:t>
            </w:r>
            <w:r w:rsidRPr="00D0162F">
              <w:t>-98dBm/15kHz</w:t>
            </w:r>
          </w:p>
          <w:p w14:paraId="7C68738E" w14:textId="04993687" w:rsidR="00AB67FA" w:rsidRPr="00D0162F" w:rsidRDefault="00AB67FA" w:rsidP="006E0A54">
            <w:pPr>
              <w:pStyle w:val="TAL"/>
            </w:pPr>
            <w:r w:rsidRPr="00D0162F">
              <w:t>Noc2:</w:t>
            </w:r>
            <w:r w:rsidR="006E0A54" w:rsidRPr="00D0162F">
              <w:t xml:space="preserve"> </w:t>
            </w:r>
            <w:r w:rsidRPr="00D0162F">
              <w:t>-98dBm/15kHz</w:t>
            </w:r>
          </w:p>
          <w:p w14:paraId="4E260A38" w14:textId="124709C0"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4dB</w:t>
            </w:r>
          </w:p>
          <w:p w14:paraId="2462D518" w14:textId="192E285A"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7E95CFE2" w14:textId="77777777" w:rsidR="00AB67FA" w:rsidRPr="00107D76" w:rsidRDefault="00AB67FA" w:rsidP="006E0A54">
            <w:pPr>
              <w:pStyle w:val="TAL"/>
              <w:rPr>
                <w:lang w:val="fr-FR"/>
              </w:rPr>
            </w:pPr>
          </w:p>
          <w:p w14:paraId="54550CF5" w14:textId="0B19D804" w:rsidR="00AB67FA" w:rsidRPr="00D0162F" w:rsidRDefault="00AB67FA" w:rsidP="006E0A54">
            <w:pPr>
              <w:pStyle w:val="TAL"/>
            </w:pPr>
            <w:r w:rsidRPr="00D0162F">
              <w:t>During</w:t>
            </w:r>
            <w:r w:rsidR="006E0A54" w:rsidRPr="00D0162F">
              <w:t xml:space="preserve"> </w:t>
            </w:r>
            <w:r w:rsidRPr="00D0162F">
              <w:t>T2:</w:t>
            </w:r>
          </w:p>
          <w:p w14:paraId="5DDEF695" w14:textId="5E5A15C0" w:rsidR="00AB67FA" w:rsidRPr="00D0162F" w:rsidRDefault="00AB67FA" w:rsidP="006E0A54">
            <w:pPr>
              <w:pStyle w:val="TAL"/>
            </w:pPr>
            <w:r w:rsidRPr="00D0162F">
              <w:t>Noc1:</w:t>
            </w:r>
            <w:r w:rsidR="006E0A54" w:rsidRPr="00D0162F">
              <w:t xml:space="preserve"> </w:t>
            </w:r>
            <w:r w:rsidRPr="00D0162F">
              <w:t>-98dBm/15kHz</w:t>
            </w:r>
          </w:p>
          <w:p w14:paraId="4DA69B54" w14:textId="688AAD5A" w:rsidR="00AB67FA" w:rsidRPr="00D0162F" w:rsidRDefault="00AB67FA" w:rsidP="006E0A54">
            <w:pPr>
              <w:pStyle w:val="TAL"/>
            </w:pPr>
            <w:r w:rsidRPr="00D0162F">
              <w:t>Noc2:</w:t>
            </w:r>
            <w:r w:rsidR="006E0A54" w:rsidRPr="00D0162F">
              <w:t xml:space="preserve"> </w:t>
            </w:r>
            <w:r w:rsidRPr="00D0162F">
              <w:t>-98dBm/15kHz</w:t>
            </w:r>
          </w:p>
          <w:p w14:paraId="0BA1C042" w14:textId="46EC17B7"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4dB</w:t>
            </w:r>
          </w:p>
          <w:p w14:paraId="5759562D" w14:textId="45A23F8A"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4dB</w:t>
            </w:r>
          </w:p>
        </w:tc>
        <w:tc>
          <w:tcPr>
            <w:tcW w:w="1643" w:type="dxa"/>
          </w:tcPr>
          <w:p w14:paraId="194BF104" w14:textId="66CC3E91" w:rsidR="00AB67FA" w:rsidRPr="00D0162F" w:rsidRDefault="00AB67FA" w:rsidP="006E0A54">
            <w:pPr>
              <w:pStyle w:val="TAL"/>
            </w:pPr>
            <w:r w:rsidRPr="00D0162F">
              <w:t>During</w:t>
            </w:r>
            <w:r w:rsidR="006E0A54" w:rsidRPr="00D0162F">
              <w:t xml:space="preserve"> </w:t>
            </w:r>
            <w:r w:rsidRPr="00D0162F">
              <w:t>T1:</w:t>
            </w:r>
          </w:p>
          <w:p w14:paraId="1169D2D0" w14:textId="77777777" w:rsidR="00AB67FA" w:rsidRPr="00D0162F" w:rsidRDefault="00AB67FA" w:rsidP="006E0A54">
            <w:pPr>
              <w:pStyle w:val="TAL"/>
            </w:pPr>
            <w:r w:rsidRPr="00D0162F">
              <w:t>0dB</w:t>
            </w:r>
          </w:p>
          <w:p w14:paraId="23C93D6C" w14:textId="77777777" w:rsidR="00AB67FA" w:rsidRPr="00D0162F" w:rsidRDefault="00AB67FA" w:rsidP="006E0A54">
            <w:pPr>
              <w:pStyle w:val="TAL"/>
            </w:pPr>
            <w:r w:rsidRPr="00D0162F">
              <w:t>0dB</w:t>
            </w:r>
          </w:p>
          <w:p w14:paraId="7A461320" w14:textId="77777777" w:rsidR="00AB67FA" w:rsidRPr="00D0162F" w:rsidRDefault="00AB67FA" w:rsidP="006E0A54">
            <w:pPr>
              <w:pStyle w:val="TAL"/>
            </w:pPr>
            <w:r w:rsidRPr="00D0162F">
              <w:t>0dB</w:t>
            </w:r>
          </w:p>
          <w:p w14:paraId="6D58A9FC" w14:textId="77777777" w:rsidR="00AB67FA" w:rsidRPr="00D0162F" w:rsidRDefault="00AB67FA" w:rsidP="006E0A54">
            <w:pPr>
              <w:pStyle w:val="TAL"/>
            </w:pPr>
            <w:r w:rsidRPr="00D0162F">
              <w:t>0dB</w:t>
            </w:r>
          </w:p>
          <w:p w14:paraId="7D7E1005" w14:textId="77777777" w:rsidR="00AB67FA" w:rsidRPr="00D0162F" w:rsidRDefault="00AB67FA" w:rsidP="006E0A54">
            <w:pPr>
              <w:pStyle w:val="TAL"/>
            </w:pPr>
          </w:p>
          <w:p w14:paraId="68398A2C" w14:textId="5CED330D" w:rsidR="00AB67FA" w:rsidRPr="00D0162F" w:rsidRDefault="00AB67FA" w:rsidP="006E0A54">
            <w:pPr>
              <w:pStyle w:val="TAL"/>
            </w:pPr>
            <w:r w:rsidRPr="00D0162F">
              <w:t>During</w:t>
            </w:r>
            <w:r w:rsidR="006E0A54" w:rsidRPr="00D0162F">
              <w:t xml:space="preserve"> </w:t>
            </w:r>
            <w:r w:rsidRPr="00D0162F">
              <w:t>T2:</w:t>
            </w:r>
          </w:p>
          <w:p w14:paraId="0276ABA8" w14:textId="77777777" w:rsidR="00AB67FA" w:rsidRPr="00D0162F" w:rsidRDefault="00AB67FA" w:rsidP="006E0A54">
            <w:pPr>
              <w:pStyle w:val="TAL"/>
            </w:pPr>
            <w:r w:rsidRPr="00D0162F">
              <w:t>0dB</w:t>
            </w:r>
          </w:p>
          <w:p w14:paraId="1DA3EE33" w14:textId="77777777" w:rsidR="00AB67FA" w:rsidRPr="00D0162F" w:rsidRDefault="00AB67FA" w:rsidP="006E0A54">
            <w:pPr>
              <w:pStyle w:val="TAL"/>
            </w:pPr>
            <w:r w:rsidRPr="00D0162F">
              <w:t>0dB</w:t>
            </w:r>
          </w:p>
          <w:p w14:paraId="34F5EDC7" w14:textId="77777777" w:rsidR="00AB67FA" w:rsidRPr="00D0162F" w:rsidRDefault="00AB67FA" w:rsidP="006E0A54">
            <w:pPr>
              <w:pStyle w:val="TAL"/>
            </w:pPr>
            <w:r w:rsidRPr="00D0162F">
              <w:t>0dB</w:t>
            </w:r>
          </w:p>
          <w:p w14:paraId="59AFAE34" w14:textId="77777777" w:rsidR="00AB67FA" w:rsidRPr="00D0162F" w:rsidRDefault="00AB67FA" w:rsidP="006E0A54">
            <w:pPr>
              <w:pStyle w:val="TAL"/>
            </w:pPr>
            <w:r w:rsidRPr="00D0162F">
              <w:t>0dB</w:t>
            </w:r>
          </w:p>
        </w:tc>
        <w:tc>
          <w:tcPr>
            <w:tcW w:w="2756" w:type="dxa"/>
          </w:tcPr>
          <w:p w14:paraId="43BAE299" w14:textId="470166B4" w:rsidR="00AB67FA" w:rsidRPr="00D0162F" w:rsidRDefault="00AB67FA" w:rsidP="006E0A54">
            <w:pPr>
              <w:pStyle w:val="TAL"/>
            </w:pPr>
            <w:r w:rsidRPr="00D0162F">
              <w:t>During</w:t>
            </w:r>
            <w:r w:rsidR="006E0A54" w:rsidRPr="00D0162F">
              <w:t xml:space="preserve"> </w:t>
            </w:r>
            <w:r w:rsidRPr="00D0162F">
              <w:t>T1:</w:t>
            </w:r>
          </w:p>
          <w:p w14:paraId="7393DC06" w14:textId="4560196E" w:rsidR="00AB67FA" w:rsidRPr="00D0162F" w:rsidRDefault="00AB67FA" w:rsidP="006E0A54">
            <w:pPr>
              <w:pStyle w:val="TAL"/>
            </w:pPr>
            <w:r w:rsidRPr="00D0162F">
              <w:t>Noc1:</w:t>
            </w:r>
            <w:r w:rsidR="006E0A54" w:rsidRPr="00D0162F">
              <w:t xml:space="preserve"> </w:t>
            </w:r>
            <w:r w:rsidRPr="00D0162F">
              <w:t>-98dBm/15kHz</w:t>
            </w:r>
          </w:p>
          <w:p w14:paraId="0A6CC739" w14:textId="64006D9F" w:rsidR="00AB67FA" w:rsidRPr="00D0162F" w:rsidRDefault="00AB67FA" w:rsidP="006E0A54">
            <w:pPr>
              <w:pStyle w:val="TAL"/>
            </w:pPr>
            <w:r w:rsidRPr="00D0162F">
              <w:t>Noc2:</w:t>
            </w:r>
            <w:r w:rsidR="006E0A54" w:rsidRPr="00D0162F">
              <w:t xml:space="preserve"> </w:t>
            </w:r>
            <w:r w:rsidRPr="00D0162F">
              <w:t>-98dBm/15kHz</w:t>
            </w:r>
          </w:p>
          <w:p w14:paraId="0A237EB2" w14:textId="764D9D26"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4dB</w:t>
            </w:r>
          </w:p>
          <w:p w14:paraId="0EC033DB" w14:textId="0B4AAEBC"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7E920D14" w14:textId="77777777" w:rsidR="00AB67FA" w:rsidRPr="00107D76" w:rsidRDefault="00AB67FA" w:rsidP="006E0A54">
            <w:pPr>
              <w:pStyle w:val="TAL"/>
              <w:rPr>
                <w:lang w:val="fr-FR"/>
              </w:rPr>
            </w:pPr>
          </w:p>
          <w:p w14:paraId="440CC522" w14:textId="5D94CED3" w:rsidR="00AB67FA" w:rsidRPr="00D0162F" w:rsidRDefault="00AB67FA" w:rsidP="006E0A54">
            <w:pPr>
              <w:pStyle w:val="TAL"/>
            </w:pPr>
            <w:r w:rsidRPr="00D0162F">
              <w:t>During</w:t>
            </w:r>
            <w:r w:rsidR="006E0A54" w:rsidRPr="00D0162F">
              <w:t xml:space="preserve"> </w:t>
            </w:r>
            <w:r w:rsidRPr="00D0162F">
              <w:t>T2:</w:t>
            </w:r>
          </w:p>
          <w:p w14:paraId="38F36F69" w14:textId="1B569135" w:rsidR="00AB67FA" w:rsidRPr="00D0162F" w:rsidRDefault="00AB67FA" w:rsidP="006E0A54">
            <w:pPr>
              <w:pStyle w:val="TAL"/>
            </w:pPr>
            <w:r w:rsidRPr="00D0162F">
              <w:t>Noc1:</w:t>
            </w:r>
            <w:r w:rsidR="006E0A54" w:rsidRPr="00D0162F">
              <w:t xml:space="preserve"> </w:t>
            </w:r>
            <w:r w:rsidRPr="00D0162F">
              <w:t>-98dBm/15kHz</w:t>
            </w:r>
          </w:p>
          <w:p w14:paraId="6E05E29D" w14:textId="138367E6" w:rsidR="00AB67FA" w:rsidRPr="00D0162F" w:rsidRDefault="00AB67FA" w:rsidP="006E0A54">
            <w:pPr>
              <w:pStyle w:val="TAL"/>
            </w:pPr>
            <w:r w:rsidRPr="00D0162F">
              <w:t>Noc2:</w:t>
            </w:r>
            <w:r w:rsidR="006E0A54" w:rsidRPr="00D0162F">
              <w:t xml:space="preserve"> </w:t>
            </w:r>
            <w:r w:rsidRPr="00D0162F">
              <w:t>-98dBm/15kHz</w:t>
            </w:r>
          </w:p>
          <w:p w14:paraId="72D38835" w14:textId="7E588BAC"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4dB</w:t>
            </w:r>
          </w:p>
          <w:p w14:paraId="381D5E1A" w14:textId="2D7D50B9"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4dB</w:t>
            </w:r>
          </w:p>
        </w:tc>
      </w:tr>
      <w:tr w:rsidR="00FE32DA" w:rsidRPr="00D0162F" w14:paraId="1AF5682B" w14:textId="77777777" w:rsidTr="00543F9B">
        <w:trPr>
          <w:jc w:val="center"/>
        </w:trPr>
        <w:tc>
          <w:tcPr>
            <w:tcW w:w="2843" w:type="dxa"/>
            <w:gridSpan w:val="2"/>
          </w:tcPr>
          <w:p w14:paraId="4C46AFD4" w14:textId="6A90CF1D" w:rsidR="00AB67FA" w:rsidRPr="00D0162F" w:rsidRDefault="00AB67FA" w:rsidP="006E0A54">
            <w:pPr>
              <w:pStyle w:val="TAL"/>
            </w:pPr>
            <w:r w:rsidRPr="00D0162F">
              <w:t>6.3.2.3.2</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w:t>
            </w:r>
            <w:r w:rsidR="006E0A54" w:rsidRPr="00D0162F">
              <w:t xml:space="preserve"> </w:t>
            </w:r>
            <w:r w:rsidRPr="00D0162F">
              <w:t>E-UTRA</w:t>
            </w:r>
            <w:r w:rsidR="006E0A54" w:rsidRPr="00D0162F">
              <w:t xml:space="preserve"> </w:t>
            </w:r>
            <w:r w:rsidRPr="00D0162F">
              <w:t>RRC</w:t>
            </w:r>
            <w:r w:rsidR="006E0A54" w:rsidRPr="00D0162F">
              <w:t xml:space="preserve"> </w:t>
            </w:r>
            <w:r w:rsidRPr="00D0162F">
              <w:t>connection</w:t>
            </w:r>
            <w:r w:rsidR="006E0A54" w:rsidRPr="00D0162F">
              <w:t xml:space="preserve"> </w:t>
            </w:r>
            <w:r w:rsidRPr="00D0162F">
              <w:t>release</w:t>
            </w:r>
            <w:r w:rsidR="006E0A54" w:rsidRPr="00D0162F">
              <w:t xml:space="preserve"> </w:t>
            </w:r>
            <w:r w:rsidRPr="00D0162F">
              <w:t>with</w:t>
            </w:r>
            <w:r w:rsidR="006E0A54" w:rsidRPr="00D0162F">
              <w:t xml:space="preserve"> </w:t>
            </w:r>
            <w:r w:rsidRPr="00D0162F">
              <w:t>redirection</w:t>
            </w:r>
          </w:p>
        </w:tc>
        <w:tc>
          <w:tcPr>
            <w:tcW w:w="3357" w:type="dxa"/>
          </w:tcPr>
          <w:p w14:paraId="4ED43959" w14:textId="0975FE8D" w:rsidR="00AB67FA" w:rsidRPr="00D0162F" w:rsidRDefault="00AB67FA" w:rsidP="006E0A54">
            <w:pPr>
              <w:pStyle w:val="TAL"/>
            </w:pPr>
            <w:r w:rsidRPr="00D0162F">
              <w:t>During</w:t>
            </w:r>
            <w:r w:rsidR="006E0A54" w:rsidRPr="00D0162F">
              <w:t xml:space="preserve"> </w:t>
            </w:r>
            <w:r w:rsidRPr="00D0162F">
              <w:t>T1:</w:t>
            </w:r>
          </w:p>
          <w:p w14:paraId="3EA8E34C" w14:textId="082835CC" w:rsidR="00AB67FA" w:rsidRPr="00D0162F" w:rsidRDefault="00AB67FA" w:rsidP="006E0A54">
            <w:pPr>
              <w:pStyle w:val="TAL"/>
            </w:pPr>
            <w:r w:rsidRPr="00D0162F">
              <w:t>Noc1:</w:t>
            </w:r>
            <w:r w:rsidR="006E0A54" w:rsidRPr="00D0162F">
              <w:t xml:space="preserve"> </w:t>
            </w:r>
            <w:r w:rsidRPr="00D0162F">
              <w:t>-98dBm/15kHz</w:t>
            </w:r>
          </w:p>
          <w:p w14:paraId="7024BDE3" w14:textId="0927CA85" w:rsidR="00AB67FA" w:rsidRPr="00D0162F" w:rsidRDefault="00AB67FA" w:rsidP="006E0A54">
            <w:pPr>
              <w:pStyle w:val="TAL"/>
            </w:pPr>
            <w:r w:rsidRPr="00D0162F">
              <w:t>Noc2:</w:t>
            </w:r>
            <w:r w:rsidR="006E0A54" w:rsidRPr="00D0162F">
              <w:t xml:space="preserve"> </w:t>
            </w:r>
            <w:r w:rsidRPr="00D0162F">
              <w:t>-98dBm/15kHz</w:t>
            </w:r>
          </w:p>
          <w:p w14:paraId="4C95A127" w14:textId="356048DF"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4dB</w:t>
            </w:r>
          </w:p>
          <w:p w14:paraId="23544064" w14:textId="0A81478D"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72371364" w14:textId="77777777" w:rsidR="00AB67FA" w:rsidRPr="00107D76" w:rsidRDefault="00AB67FA" w:rsidP="006E0A54">
            <w:pPr>
              <w:pStyle w:val="TAL"/>
              <w:rPr>
                <w:lang w:val="fr-FR"/>
              </w:rPr>
            </w:pPr>
          </w:p>
          <w:p w14:paraId="45EFE614" w14:textId="28FA437D" w:rsidR="00AB67FA" w:rsidRPr="00D0162F" w:rsidRDefault="00AB67FA" w:rsidP="006E0A54">
            <w:pPr>
              <w:pStyle w:val="TAL"/>
            </w:pPr>
            <w:r w:rsidRPr="00D0162F">
              <w:t>During</w:t>
            </w:r>
            <w:r w:rsidR="006E0A54" w:rsidRPr="00D0162F">
              <w:t xml:space="preserve"> </w:t>
            </w:r>
            <w:r w:rsidRPr="00D0162F">
              <w:t>T2:</w:t>
            </w:r>
          </w:p>
          <w:p w14:paraId="1F5A65C2" w14:textId="121EEAE0" w:rsidR="00AB67FA" w:rsidRPr="00D0162F" w:rsidRDefault="00AB67FA" w:rsidP="006E0A54">
            <w:pPr>
              <w:pStyle w:val="TAL"/>
            </w:pPr>
            <w:r w:rsidRPr="00D0162F">
              <w:t>Noc1:</w:t>
            </w:r>
            <w:r w:rsidR="006E0A54" w:rsidRPr="00D0162F">
              <w:t xml:space="preserve"> </w:t>
            </w:r>
            <w:r w:rsidRPr="00D0162F">
              <w:t>-98dBm/15kHz</w:t>
            </w:r>
          </w:p>
          <w:p w14:paraId="69FE8ACE" w14:textId="7BB46F85" w:rsidR="00AB67FA" w:rsidRPr="00D0162F" w:rsidRDefault="00AB67FA" w:rsidP="006E0A54">
            <w:pPr>
              <w:pStyle w:val="TAL"/>
            </w:pPr>
            <w:r w:rsidRPr="00D0162F">
              <w:t>Noc2:</w:t>
            </w:r>
            <w:r w:rsidR="006E0A54" w:rsidRPr="00D0162F">
              <w:t xml:space="preserve"> </w:t>
            </w:r>
            <w:r w:rsidRPr="00D0162F">
              <w:t>-98dBm/15kHz</w:t>
            </w:r>
          </w:p>
          <w:p w14:paraId="651FFE0A" w14:textId="02739078"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4dB</w:t>
            </w:r>
          </w:p>
          <w:p w14:paraId="1761B37B" w14:textId="05E2BE84"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4dB</w:t>
            </w:r>
          </w:p>
        </w:tc>
        <w:tc>
          <w:tcPr>
            <w:tcW w:w="1643" w:type="dxa"/>
          </w:tcPr>
          <w:p w14:paraId="1A2F341A" w14:textId="0CBBCA31" w:rsidR="00AB67FA" w:rsidRPr="00D0162F" w:rsidRDefault="00AB67FA" w:rsidP="006E0A54">
            <w:pPr>
              <w:pStyle w:val="TAL"/>
            </w:pPr>
            <w:r w:rsidRPr="00D0162F">
              <w:t>During</w:t>
            </w:r>
            <w:r w:rsidR="006E0A54" w:rsidRPr="00D0162F">
              <w:t xml:space="preserve"> </w:t>
            </w:r>
            <w:r w:rsidRPr="00D0162F">
              <w:t>T1:</w:t>
            </w:r>
          </w:p>
          <w:p w14:paraId="1FEE88B0" w14:textId="77777777" w:rsidR="00AB67FA" w:rsidRPr="00D0162F" w:rsidRDefault="00AB67FA" w:rsidP="006E0A54">
            <w:pPr>
              <w:pStyle w:val="TAL"/>
            </w:pPr>
            <w:r w:rsidRPr="00D0162F">
              <w:t>0dB</w:t>
            </w:r>
          </w:p>
          <w:p w14:paraId="1CFE871B" w14:textId="77777777" w:rsidR="00AB67FA" w:rsidRPr="00D0162F" w:rsidRDefault="00AB67FA" w:rsidP="006E0A54">
            <w:pPr>
              <w:pStyle w:val="TAL"/>
            </w:pPr>
            <w:r w:rsidRPr="00D0162F">
              <w:t>0dB</w:t>
            </w:r>
          </w:p>
          <w:p w14:paraId="6B91CF01" w14:textId="77777777" w:rsidR="00AB67FA" w:rsidRPr="00D0162F" w:rsidRDefault="00AB67FA" w:rsidP="006E0A54">
            <w:pPr>
              <w:pStyle w:val="TAL"/>
            </w:pPr>
            <w:r w:rsidRPr="00D0162F">
              <w:t>0dB</w:t>
            </w:r>
          </w:p>
          <w:p w14:paraId="53BF3C0B" w14:textId="77777777" w:rsidR="00AB67FA" w:rsidRPr="00D0162F" w:rsidRDefault="00AB67FA" w:rsidP="006E0A54">
            <w:pPr>
              <w:pStyle w:val="TAL"/>
            </w:pPr>
            <w:r w:rsidRPr="00D0162F">
              <w:t>0dB</w:t>
            </w:r>
          </w:p>
          <w:p w14:paraId="6A6F5460" w14:textId="77777777" w:rsidR="00AB67FA" w:rsidRPr="00D0162F" w:rsidRDefault="00AB67FA" w:rsidP="006E0A54">
            <w:pPr>
              <w:pStyle w:val="TAL"/>
            </w:pPr>
          </w:p>
          <w:p w14:paraId="4C04D3AC" w14:textId="45BA4146" w:rsidR="00AB67FA" w:rsidRPr="00D0162F" w:rsidRDefault="00AB67FA" w:rsidP="006E0A54">
            <w:pPr>
              <w:pStyle w:val="TAL"/>
            </w:pPr>
            <w:r w:rsidRPr="00D0162F">
              <w:t>During</w:t>
            </w:r>
            <w:r w:rsidR="006E0A54" w:rsidRPr="00D0162F">
              <w:t xml:space="preserve"> </w:t>
            </w:r>
            <w:r w:rsidRPr="00D0162F">
              <w:t>T2:</w:t>
            </w:r>
          </w:p>
          <w:p w14:paraId="70393D6E" w14:textId="77777777" w:rsidR="00AB67FA" w:rsidRPr="00D0162F" w:rsidRDefault="00AB67FA" w:rsidP="006E0A54">
            <w:pPr>
              <w:pStyle w:val="TAL"/>
            </w:pPr>
            <w:r w:rsidRPr="00D0162F">
              <w:t>0dB</w:t>
            </w:r>
          </w:p>
          <w:p w14:paraId="5EF69DE5" w14:textId="77777777" w:rsidR="00AB67FA" w:rsidRPr="00D0162F" w:rsidRDefault="00AB67FA" w:rsidP="006E0A54">
            <w:pPr>
              <w:pStyle w:val="TAL"/>
            </w:pPr>
            <w:r w:rsidRPr="00D0162F">
              <w:t>0dB</w:t>
            </w:r>
          </w:p>
          <w:p w14:paraId="36143AA0" w14:textId="77777777" w:rsidR="00AB67FA" w:rsidRPr="00D0162F" w:rsidRDefault="00AB67FA" w:rsidP="006E0A54">
            <w:pPr>
              <w:pStyle w:val="TAL"/>
            </w:pPr>
            <w:r w:rsidRPr="00D0162F">
              <w:t>0dB</w:t>
            </w:r>
          </w:p>
          <w:p w14:paraId="4119DD33" w14:textId="77777777" w:rsidR="00AB67FA" w:rsidRPr="00D0162F" w:rsidRDefault="00AB67FA" w:rsidP="006E0A54">
            <w:pPr>
              <w:pStyle w:val="TAL"/>
              <w:rPr>
                <w:shd w:val="clear" w:color="auto" w:fill="FFFFFF"/>
              </w:rPr>
            </w:pPr>
            <w:r w:rsidRPr="00D0162F">
              <w:t>0dB</w:t>
            </w:r>
          </w:p>
        </w:tc>
        <w:tc>
          <w:tcPr>
            <w:tcW w:w="2756" w:type="dxa"/>
          </w:tcPr>
          <w:p w14:paraId="1847B589" w14:textId="29E3CAAC" w:rsidR="00AB67FA" w:rsidRPr="00D0162F" w:rsidRDefault="00AB67FA" w:rsidP="006E0A54">
            <w:pPr>
              <w:pStyle w:val="TAL"/>
            </w:pPr>
            <w:r w:rsidRPr="00D0162F">
              <w:t>During</w:t>
            </w:r>
            <w:r w:rsidR="006E0A54" w:rsidRPr="00D0162F">
              <w:t xml:space="preserve"> </w:t>
            </w:r>
            <w:r w:rsidRPr="00D0162F">
              <w:t>T1:</w:t>
            </w:r>
          </w:p>
          <w:p w14:paraId="120C119A" w14:textId="75A9EC30" w:rsidR="00AB67FA" w:rsidRPr="00D0162F" w:rsidRDefault="00AB67FA" w:rsidP="006E0A54">
            <w:pPr>
              <w:pStyle w:val="TAL"/>
            </w:pPr>
            <w:r w:rsidRPr="00D0162F">
              <w:t>Noc1:</w:t>
            </w:r>
            <w:r w:rsidR="006E0A54" w:rsidRPr="00D0162F">
              <w:t xml:space="preserve"> </w:t>
            </w:r>
            <w:r w:rsidRPr="00D0162F">
              <w:t>-98dBm/15kHz</w:t>
            </w:r>
          </w:p>
          <w:p w14:paraId="740C09B3" w14:textId="5B58F376" w:rsidR="00AB67FA" w:rsidRPr="00D0162F" w:rsidRDefault="00AB67FA" w:rsidP="006E0A54">
            <w:pPr>
              <w:pStyle w:val="TAL"/>
            </w:pPr>
            <w:r w:rsidRPr="00D0162F">
              <w:t>Noc2:</w:t>
            </w:r>
            <w:r w:rsidR="006E0A54" w:rsidRPr="00D0162F">
              <w:t xml:space="preserve"> </w:t>
            </w:r>
            <w:r w:rsidRPr="00D0162F">
              <w:t>-98dBm/15kHz</w:t>
            </w:r>
          </w:p>
          <w:p w14:paraId="0CDD002E" w14:textId="6E6D15C1" w:rsidR="00AB67FA" w:rsidRPr="00107D76" w:rsidRDefault="00AB67FA" w:rsidP="006E0A54">
            <w:pPr>
              <w:pStyle w:val="TAL"/>
              <w:rPr>
                <w:lang w:val="fr-FR"/>
              </w:rPr>
            </w:pPr>
            <w:r w:rsidRPr="00107D76">
              <w:rPr>
                <w:lang w:val="fr-FR"/>
              </w:rPr>
              <w:t>Ês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1:</w:t>
            </w:r>
            <w:r w:rsidR="006E0A54" w:rsidRPr="00107D76">
              <w:rPr>
                <w:lang w:val="fr-FR"/>
              </w:rPr>
              <w:t xml:space="preserve"> </w:t>
            </w:r>
            <w:r w:rsidRPr="00107D76">
              <w:rPr>
                <w:lang w:val="fr-FR"/>
              </w:rPr>
              <w:t>+4dB</w:t>
            </w:r>
          </w:p>
          <w:p w14:paraId="155CAAC6" w14:textId="33CB0E06" w:rsidR="00AB67FA" w:rsidRPr="00107D76" w:rsidRDefault="00AB67FA" w:rsidP="006E0A54">
            <w:pPr>
              <w:pStyle w:val="TAL"/>
              <w:rPr>
                <w:lang w:val="fr-FR"/>
              </w:rPr>
            </w:pPr>
            <w:r w:rsidRPr="00107D76">
              <w:rPr>
                <w:lang w:val="fr-FR"/>
              </w:rPr>
              <w:t>Ês2</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2:</w:t>
            </w:r>
            <w:r w:rsidR="006E0A54" w:rsidRPr="00107D76">
              <w:rPr>
                <w:lang w:val="fr-FR"/>
              </w:rPr>
              <w:t xml:space="preserve"> </w:t>
            </w:r>
            <w:r w:rsidRPr="00107D76">
              <w:rPr>
                <w:lang w:val="fr-FR"/>
              </w:rPr>
              <w:t>-infinity</w:t>
            </w:r>
          </w:p>
          <w:p w14:paraId="1F101B0A" w14:textId="77777777" w:rsidR="00AB67FA" w:rsidRPr="00107D76" w:rsidRDefault="00AB67FA" w:rsidP="006E0A54">
            <w:pPr>
              <w:pStyle w:val="TAL"/>
              <w:rPr>
                <w:lang w:val="fr-FR"/>
              </w:rPr>
            </w:pPr>
          </w:p>
          <w:p w14:paraId="47EA0F72" w14:textId="7BC9B818" w:rsidR="00AB67FA" w:rsidRPr="00D0162F" w:rsidRDefault="00AB67FA" w:rsidP="006E0A54">
            <w:pPr>
              <w:pStyle w:val="TAL"/>
            </w:pPr>
            <w:r w:rsidRPr="00D0162F">
              <w:t>During</w:t>
            </w:r>
            <w:r w:rsidR="006E0A54" w:rsidRPr="00D0162F">
              <w:t xml:space="preserve"> </w:t>
            </w:r>
            <w:r w:rsidRPr="00D0162F">
              <w:t>T2:</w:t>
            </w:r>
          </w:p>
          <w:p w14:paraId="795F66D2" w14:textId="4B62F21B" w:rsidR="00AB67FA" w:rsidRPr="00D0162F" w:rsidRDefault="00AB67FA" w:rsidP="006E0A54">
            <w:pPr>
              <w:pStyle w:val="TAL"/>
            </w:pPr>
            <w:r w:rsidRPr="00D0162F">
              <w:t>Noc1:</w:t>
            </w:r>
            <w:r w:rsidR="006E0A54" w:rsidRPr="00D0162F">
              <w:t xml:space="preserve"> </w:t>
            </w:r>
            <w:r w:rsidRPr="00D0162F">
              <w:t>-98dBm/15kHz</w:t>
            </w:r>
          </w:p>
          <w:p w14:paraId="5BF88165" w14:textId="3B8D1CE7" w:rsidR="00AB67FA" w:rsidRPr="00D0162F" w:rsidRDefault="00AB67FA" w:rsidP="006E0A54">
            <w:pPr>
              <w:pStyle w:val="TAL"/>
            </w:pPr>
            <w:r w:rsidRPr="00D0162F">
              <w:t>Noc2:</w:t>
            </w:r>
            <w:r w:rsidR="006E0A54" w:rsidRPr="00D0162F">
              <w:t xml:space="preserve"> </w:t>
            </w:r>
            <w:r w:rsidRPr="00D0162F">
              <w:t>-98dBm/15kHz</w:t>
            </w:r>
          </w:p>
          <w:p w14:paraId="6788EA50" w14:textId="7B47793F"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4dB</w:t>
            </w:r>
          </w:p>
          <w:p w14:paraId="0A91EB1D" w14:textId="1F318D6F" w:rsidR="00AB67FA" w:rsidRPr="00D0162F" w:rsidRDefault="00AB67FA" w:rsidP="006E0A54">
            <w:pPr>
              <w:pStyle w:val="TAL"/>
              <w:rPr>
                <w:shd w:val="clear" w:color="auto" w:fill="FFFFFF"/>
              </w:rPr>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4dB</w:t>
            </w:r>
          </w:p>
        </w:tc>
      </w:tr>
      <w:tr w:rsidR="00FE32DA" w:rsidRPr="00D0162F" w14:paraId="0DA3B667" w14:textId="77777777" w:rsidTr="00543F9B">
        <w:trPr>
          <w:jc w:val="center"/>
        </w:trPr>
        <w:tc>
          <w:tcPr>
            <w:tcW w:w="2843" w:type="dxa"/>
            <w:gridSpan w:val="2"/>
          </w:tcPr>
          <w:p w14:paraId="63133CF6" w14:textId="58DEC120" w:rsidR="006B74CE" w:rsidRPr="00107D76" w:rsidRDefault="006B74CE" w:rsidP="006B74CE">
            <w:pPr>
              <w:pStyle w:val="TAL"/>
              <w:rPr>
                <w:lang w:val="fr-FR"/>
              </w:rPr>
            </w:pPr>
            <w:r w:rsidRPr="00107D76">
              <w:rPr>
                <w:lang w:val="fr-FR"/>
              </w:rPr>
              <w:t>6.3.3.1 NR SA FR1 conditional handover</w:t>
            </w:r>
          </w:p>
        </w:tc>
        <w:tc>
          <w:tcPr>
            <w:tcW w:w="3357" w:type="dxa"/>
          </w:tcPr>
          <w:p w14:paraId="74A3CE60" w14:textId="77777777" w:rsidR="006B74CE" w:rsidRPr="00D0162F" w:rsidRDefault="006B74CE" w:rsidP="006B74CE">
            <w:pPr>
              <w:pStyle w:val="TAL"/>
            </w:pPr>
            <w:r w:rsidRPr="00D0162F">
              <w:t>During T1:</w:t>
            </w:r>
          </w:p>
          <w:p w14:paraId="4B312C57" w14:textId="77777777" w:rsidR="006B74CE" w:rsidRPr="00D0162F" w:rsidRDefault="006B74CE" w:rsidP="006B74CE">
            <w:pPr>
              <w:pStyle w:val="TAL"/>
            </w:pPr>
            <w:r w:rsidRPr="00D0162F">
              <w:t>Noc: -98dBm/15kHz</w:t>
            </w:r>
          </w:p>
          <w:p w14:paraId="387EDC00" w14:textId="77777777" w:rsidR="006B74CE" w:rsidRPr="00D0162F" w:rsidRDefault="006B74CE" w:rsidP="006B74CE">
            <w:pPr>
              <w:pStyle w:val="TAL"/>
            </w:pPr>
            <w:r w:rsidRPr="00D0162F">
              <w:t>Ês1 / Noc: +8dB</w:t>
            </w:r>
          </w:p>
          <w:p w14:paraId="75CAB008" w14:textId="77777777" w:rsidR="006B74CE" w:rsidRPr="00D0162F" w:rsidRDefault="006B74CE" w:rsidP="006B74CE">
            <w:pPr>
              <w:pStyle w:val="TAL"/>
            </w:pPr>
            <w:r w:rsidRPr="00D0162F">
              <w:t>Ês2 / Noc: -infinity</w:t>
            </w:r>
          </w:p>
          <w:p w14:paraId="7BD02068" w14:textId="77777777" w:rsidR="006B74CE" w:rsidRPr="00D0162F" w:rsidRDefault="006B74CE" w:rsidP="006B74CE">
            <w:pPr>
              <w:pStyle w:val="TAL"/>
            </w:pPr>
          </w:p>
          <w:p w14:paraId="7A783F92" w14:textId="77777777" w:rsidR="006B74CE" w:rsidRPr="00D0162F" w:rsidRDefault="006B74CE" w:rsidP="006B74CE">
            <w:pPr>
              <w:pStyle w:val="TAL"/>
            </w:pPr>
            <w:r w:rsidRPr="00D0162F">
              <w:t>During T2:</w:t>
            </w:r>
          </w:p>
          <w:p w14:paraId="722BC5BD" w14:textId="77777777" w:rsidR="006B74CE" w:rsidRPr="00D0162F" w:rsidRDefault="006B74CE" w:rsidP="006B74CE">
            <w:pPr>
              <w:pStyle w:val="TAL"/>
            </w:pPr>
            <w:r w:rsidRPr="00D0162F">
              <w:t>Noc: -98dBm/15kHz</w:t>
            </w:r>
          </w:p>
          <w:p w14:paraId="144DCDB0" w14:textId="77777777" w:rsidR="006B74CE" w:rsidRPr="00D0162F" w:rsidRDefault="006B74CE" w:rsidP="006B74CE">
            <w:pPr>
              <w:pStyle w:val="TAL"/>
            </w:pPr>
            <w:r w:rsidRPr="00D0162F">
              <w:t>Ês1 / Noc: +8dB</w:t>
            </w:r>
          </w:p>
          <w:p w14:paraId="07D88D51" w14:textId="77777777" w:rsidR="006B74CE" w:rsidRPr="00D0162F" w:rsidRDefault="006B74CE" w:rsidP="006B74CE">
            <w:pPr>
              <w:pStyle w:val="TAL"/>
            </w:pPr>
            <w:r w:rsidRPr="00D0162F">
              <w:t>Ês2 / Noc: +11dB</w:t>
            </w:r>
          </w:p>
          <w:p w14:paraId="19B20EA1" w14:textId="77777777" w:rsidR="006B74CE" w:rsidRPr="00D0162F" w:rsidRDefault="006B74CE" w:rsidP="006B74CE">
            <w:pPr>
              <w:pStyle w:val="TAL"/>
            </w:pPr>
          </w:p>
          <w:p w14:paraId="5EE804C9" w14:textId="77777777" w:rsidR="006B74CE" w:rsidRPr="00D0162F" w:rsidRDefault="006B74CE" w:rsidP="006B74CE">
            <w:pPr>
              <w:pStyle w:val="TAL"/>
              <w:rPr>
                <w:lang w:eastAsia="zh-CN"/>
              </w:rPr>
            </w:pPr>
            <w:r w:rsidRPr="00D0162F">
              <w:rPr>
                <w:lang w:eastAsia="zh-CN"/>
              </w:rPr>
              <w:t>In signaling:</w:t>
            </w:r>
          </w:p>
          <w:p w14:paraId="74169603" w14:textId="060C8C1C" w:rsidR="006B74CE" w:rsidRPr="00D0162F" w:rsidRDefault="006B74CE" w:rsidP="006B74CE">
            <w:pPr>
              <w:pStyle w:val="TAL"/>
              <w:rPr>
                <w:u w:val="single"/>
              </w:rPr>
            </w:pPr>
            <w:r w:rsidRPr="00D0162F">
              <w:rPr>
                <w:lang w:eastAsia="zh-CN"/>
              </w:rPr>
              <w:t>A3-offset: 0dB</w:t>
            </w:r>
          </w:p>
        </w:tc>
        <w:tc>
          <w:tcPr>
            <w:tcW w:w="1643" w:type="dxa"/>
          </w:tcPr>
          <w:p w14:paraId="2A67AFAB" w14:textId="77777777" w:rsidR="006B74CE" w:rsidRPr="00D0162F" w:rsidRDefault="006B74CE" w:rsidP="006B74CE">
            <w:pPr>
              <w:pStyle w:val="TAL"/>
            </w:pPr>
            <w:r w:rsidRPr="00D0162F">
              <w:t>During T1:</w:t>
            </w:r>
          </w:p>
          <w:p w14:paraId="66CAEE03" w14:textId="77777777" w:rsidR="006B74CE" w:rsidRPr="00D0162F" w:rsidRDefault="006B74CE" w:rsidP="006B74CE">
            <w:pPr>
              <w:pStyle w:val="TAL"/>
            </w:pPr>
            <w:r w:rsidRPr="00D0162F">
              <w:t>0dB</w:t>
            </w:r>
          </w:p>
          <w:p w14:paraId="1219E074" w14:textId="77777777" w:rsidR="006B74CE" w:rsidRPr="00D0162F" w:rsidRDefault="006B74CE" w:rsidP="006B74CE">
            <w:pPr>
              <w:pStyle w:val="TAL"/>
            </w:pPr>
            <w:r w:rsidRPr="00D0162F">
              <w:t>0dB</w:t>
            </w:r>
          </w:p>
          <w:p w14:paraId="05C4832F" w14:textId="77777777" w:rsidR="006B74CE" w:rsidRPr="00D0162F" w:rsidRDefault="006B74CE" w:rsidP="006B74CE">
            <w:pPr>
              <w:pStyle w:val="TAL"/>
            </w:pPr>
            <w:r w:rsidRPr="00D0162F">
              <w:t>0dB</w:t>
            </w:r>
          </w:p>
          <w:p w14:paraId="5EE948A9" w14:textId="77777777" w:rsidR="006B74CE" w:rsidRPr="00D0162F" w:rsidRDefault="006B74CE" w:rsidP="006B74CE">
            <w:pPr>
              <w:pStyle w:val="TAL"/>
            </w:pPr>
          </w:p>
          <w:p w14:paraId="36956A24" w14:textId="77777777" w:rsidR="006B74CE" w:rsidRPr="00D0162F" w:rsidRDefault="006B74CE" w:rsidP="006B74CE">
            <w:pPr>
              <w:pStyle w:val="TAL"/>
            </w:pPr>
            <w:r w:rsidRPr="00D0162F">
              <w:t>During T2:</w:t>
            </w:r>
          </w:p>
          <w:p w14:paraId="1D15AC64" w14:textId="77777777" w:rsidR="006B74CE" w:rsidRPr="00D0162F" w:rsidRDefault="006B74CE" w:rsidP="006B74CE">
            <w:pPr>
              <w:pStyle w:val="TAL"/>
            </w:pPr>
            <w:r w:rsidRPr="00D0162F">
              <w:t>0dB</w:t>
            </w:r>
          </w:p>
          <w:p w14:paraId="63832C7A" w14:textId="77777777" w:rsidR="006B74CE" w:rsidRPr="00D0162F" w:rsidRDefault="006B74CE" w:rsidP="006B74CE">
            <w:pPr>
              <w:pStyle w:val="TAL"/>
            </w:pPr>
            <w:r w:rsidRPr="00D0162F">
              <w:t>0dB</w:t>
            </w:r>
          </w:p>
          <w:p w14:paraId="3A4E2E58" w14:textId="77777777" w:rsidR="006B74CE" w:rsidRPr="00D0162F" w:rsidRDefault="006B74CE" w:rsidP="006B74CE">
            <w:pPr>
              <w:pStyle w:val="TAL"/>
            </w:pPr>
            <w:r w:rsidRPr="00D0162F">
              <w:t>-1dB</w:t>
            </w:r>
          </w:p>
          <w:p w14:paraId="6454C0A1" w14:textId="77777777" w:rsidR="006B74CE" w:rsidRPr="00D0162F" w:rsidRDefault="006B74CE" w:rsidP="006B74CE">
            <w:pPr>
              <w:pStyle w:val="TAL"/>
            </w:pPr>
          </w:p>
          <w:p w14:paraId="226ED873" w14:textId="77777777" w:rsidR="006B74CE" w:rsidRPr="00D0162F" w:rsidRDefault="006B74CE" w:rsidP="006B74CE">
            <w:pPr>
              <w:pStyle w:val="TAL"/>
              <w:rPr>
                <w:lang w:eastAsia="zh-CN"/>
              </w:rPr>
            </w:pPr>
            <w:r w:rsidRPr="00D0162F">
              <w:rPr>
                <w:lang w:eastAsia="zh-CN"/>
              </w:rPr>
              <w:t>In signaling:</w:t>
            </w:r>
          </w:p>
          <w:p w14:paraId="2185D978" w14:textId="11728634" w:rsidR="006B74CE" w:rsidRPr="00D0162F" w:rsidRDefault="006B74CE" w:rsidP="006B74CE">
            <w:pPr>
              <w:pStyle w:val="TAL"/>
              <w:rPr>
                <w:u w:val="single"/>
              </w:rPr>
            </w:pPr>
            <w:r w:rsidRPr="00D0162F">
              <w:rPr>
                <w:lang w:eastAsia="zh-CN"/>
              </w:rPr>
              <w:t>-1dB</w:t>
            </w:r>
          </w:p>
        </w:tc>
        <w:tc>
          <w:tcPr>
            <w:tcW w:w="2756" w:type="dxa"/>
          </w:tcPr>
          <w:p w14:paraId="719324DF" w14:textId="77777777" w:rsidR="006B74CE" w:rsidRPr="00D0162F" w:rsidRDefault="006B74CE" w:rsidP="006B74CE">
            <w:pPr>
              <w:pStyle w:val="TAL"/>
            </w:pPr>
            <w:r w:rsidRPr="00D0162F">
              <w:t>During T1:</w:t>
            </w:r>
          </w:p>
          <w:p w14:paraId="34FA70C1" w14:textId="77777777" w:rsidR="006B74CE" w:rsidRPr="00D0162F" w:rsidRDefault="006B74CE" w:rsidP="006B74CE">
            <w:pPr>
              <w:pStyle w:val="TAL"/>
            </w:pPr>
            <w:r w:rsidRPr="00D0162F">
              <w:t>Noc: -98dBm/15kHz</w:t>
            </w:r>
          </w:p>
          <w:p w14:paraId="06C46BC4" w14:textId="77777777" w:rsidR="006B74CE" w:rsidRPr="00D0162F" w:rsidRDefault="006B74CE" w:rsidP="006B74CE">
            <w:pPr>
              <w:pStyle w:val="TAL"/>
            </w:pPr>
            <w:r w:rsidRPr="00D0162F">
              <w:t>Ês1 / Noc: +8dB</w:t>
            </w:r>
          </w:p>
          <w:p w14:paraId="3866F4E7" w14:textId="77777777" w:rsidR="006B74CE" w:rsidRPr="00D0162F" w:rsidRDefault="006B74CE" w:rsidP="006B74CE">
            <w:pPr>
              <w:pStyle w:val="TAL"/>
            </w:pPr>
            <w:r w:rsidRPr="00D0162F">
              <w:t>Ês2 / Noc: -infinity</w:t>
            </w:r>
          </w:p>
          <w:p w14:paraId="60CE0C52" w14:textId="77777777" w:rsidR="006B74CE" w:rsidRPr="00D0162F" w:rsidRDefault="006B74CE" w:rsidP="006B74CE">
            <w:pPr>
              <w:pStyle w:val="TAL"/>
            </w:pPr>
          </w:p>
          <w:p w14:paraId="5BBB8DCA" w14:textId="77777777" w:rsidR="006B74CE" w:rsidRPr="00D0162F" w:rsidRDefault="006B74CE" w:rsidP="006B74CE">
            <w:pPr>
              <w:pStyle w:val="TAL"/>
            </w:pPr>
            <w:r w:rsidRPr="00D0162F">
              <w:t>During T2:</w:t>
            </w:r>
          </w:p>
          <w:p w14:paraId="453B5CB8" w14:textId="77777777" w:rsidR="006B74CE" w:rsidRPr="00D0162F" w:rsidRDefault="006B74CE" w:rsidP="006B74CE">
            <w:pPr>
              <w:pStyle w:val="TAL"/>
            </w:pPr>
            <w:r w:rsidRPr="00D0162F">
              <w:t>Noc: -98dBm/15kHz</w:t>
            </w:r>
          </w:p>
          <w:p w14:paraId="1160CC9F" w14:textId="77777777" w:rsidR="006B74CE" w:rsidRPr="00D0162F" w:rsidRDefault="006B74CE" w:rsidP="006B74CE">
            <w:pPr>
              <w:pStyle w:val="TAL"/>
            </w:pPr>
            <w:r w:rsidRPr="00D0162F">
              <w:t>Ês1 / Noc: +8dB</w:t>
            </w:r>
          </w:p>
          <w:p w14:paraId="4996B811" w14:textId="77777777" w:rsidR="006B74CE" w:rsidRPr="00D0162F" w:rsidRDefault="006B74CE" w:rsidP="006B74CE">
            <w:pPr>
              <w:pStyle w:val="TAL"/>
            </w:pPr>
            <w:r w:rsidRPr="00D0162F">
              <w:t>Ês2 / Noc: +10dB</w:t>
            </w:r>
          </w:p>
          <w:p w14:paraId="362048E1" w14:textId="77777777" w:rsidR="006B74CE" w:rsidRPr="00D0162F" w:rsidRDefault="006B74CE" w:rsidP="006B74CE">
            <w:pPr>
              <w:pStyle w:val="TAL"/>
            </w:pPr>
          </w:p>
          <w:p w14:paraId="0F98BE60" w14:textId="77777777" w:rsidR="006B74CE" w:rsidRPr="00D0162F" w:rsidRDefault="006B74CE" w:rsidP="006B74CE">
            <w:pPr>
              <w:pStyle w:val="TAL"/>
              <w:rPr>
                <w:lang w:eastAsia="zh-CN"/>
              </w:rPr>
            </w:pPr>
            <w:r w:rsidRPr="00D0162F">
              <w:rPr>
                <w:lang w:eastAsia="zh-CN"/>
              </w:rPr>
              <w:t>In signaling:</w:t>
            </w:r>
          </w:p>
          <w:p w14:paraId="26F4851F" w14:textId="71CC2C28" w:rsidR="006B74CE" w:rsidRPr="00D0162F" w:rsidRDefault="006B74CE" w:rsidP="006B74CE">
            <w:pPr>
              <w:pStyle w:val="TAL"/>
              <w:rPr>
                <w:u w:val="single"/>
              </w:rPr>
            </w:pPr>
            <w:r w:rsidRPr="00D0162F">
              <w:rPr>
                <w:lang w:eastAsia="zh-CN"/>
              </w:rPr>
              <w:t>A3-offset: -1dB</w:t>
            </w:r>
          </w:p>
        </w:tc>
      </w:tr>
      <w:tr w:rsidR="00FE32DA" w:rsidRPr="00D0162F" w14:paraId="55026C73" w14:textId="77777777" w:rsidTr="00543F9B">
        <w:trPr>
          <w:jc w:val="center"/>
        </w:trPr>
        <w:tc>
          <w:tcPr>
            <w:tcW w:w="2843" w:type="dxa"/>
            <w:gridSpan w:val="2"/>
          </w:tcPr>
          <w:p w14:paraId="410AE41D" w14:textId="40C6FF14" w:rsidR="006B74CE" w:rsidRPr="00D0162F" w:rsidRDefault="006B74CE" w:rsidP="006B74CE">
            <w:pPr>
              <w:pStyle w:val="TAL"/>
            </w:pPr>
            <w:r w:rsidRPr="00D0162F">
              <w:t>6.3.3.2 NR SA FR1-FR1 conditional handover</w:t>
            </w:r>
          </w:p>
        </w:tc>
        <w:tc>
          <w:tcPr>
            <w:tcW w:w="3357" w:type="dxa"/>
          </w:tcPr>
          <w:p w14:paraId="2D34888B" w14:textId="77777777" w:rsidR="006B74CE" w:rsidRPr="00D0162F" w:rsidRDefault="006B74CE" w:rsidP="006B74CE">
            <w:pPr>
              <w:pStyle w:val="TAL"/>
            </w:pPr>
            <w:r w:rsidRPr="00D0162F">
              <w:t>During T1:</w:t>
            </w:r>
          </w:p>
          <w:p w14:paraId="53671403" w14:textId="77777777" w:rsidR="006B74CE" w:rsidRPr="00D0162F" w:rsidRDefault="006B74CE" w:rsidP="006B74CE">
            <w:pPr>
              <w:pStyle w:val="TAL"/>
            </w:pPr>
            <w:r w:rsidRPr="00D0162F">
              <w:t>Noc1: -98dBm/15kHz</w:t>
            </w:r>
          </w:p>
          <w:p w14:paraId="347796ED" w14:textId="77777777" w:rsidR="006B74CE" w:rsidRPr="00D0162F" w:rsidRDefault="006B74CE" w:rsidP="006B74CE">
            <w:pPr>
              <w:pStyle w:val="TAL"/>
            </w:pPr>
            <w:r w:rsidRPr="00D0162F">
              <w:t>Noc2: -98dBm/15kHz</w:t>
            </w:r>
          </w:p>
          <w:p w14:paraId="6AE5C1C9" w14:textId="77777777" w:rsidR="006B74CE" w:rsidRPr="00107D76" w:rsidRDefault="006B74CE" w:rsidP="006B74CE">
            <w:pPr>
              <w:pStyle w:val="TAL"/>
              <w:rPr>
                <w:lang w:val="fr-FR"/>
              </w:rPr>
            </w:pPr>
            <w:r w:rsidRPr="00107D76">
              <w:rPr>
                <w:lang w:val="fr-FR"/>
              </w:rPr>
              <w:t>Ês1 / Noc1: +4dB</w:t>
            </w:r>
          </w:p>
          <w:p w14:paraId="0B4824FF" w14:textId="77777777" w:rsidR="006B74CE" w:rsidRPr="00107D76" w:rsidRDefault="006B74CE" w:rsidP="006B74CE">
            <w:pPr>
              <w:pStyle w:val="TAL"/>
              <w:rPr>
                <w:lang w:val="fr-FR"/>
              </w:rPr>
            </w:pPr>
            <w:r w:rsidRPr="00107D76">
              <w:rPr>
                <w:lang w:val="fr-FR"/>
              </w:rPr>
              <w:t>Ês2 / Noc2: -infinity</w:t>
            </w:r>
          </w:p>
          <w:p w14:paraId="69C0108B" w14:textId="77777777" w:rsidR="006B74CE" w:rsidRPr="00107D76" w:rsidRDefault="006B74CE" w:rsidP="006B74CE">
            <w:pPr>
              <w:pStyle w:val="TAL"/>
              <w:rPr>
                <w:lang w:val="fr-FR"/>
              </w:rPr>
            </w:pPr>
          </w:p>
          <w:p w14:paraId="08479066" w14:textId="77777777" w:rsidR="006B74CE" w:rsidRPr="00D0162F" w:rsidRDefault="006B74CE" w:rsidP="006B74CE">
            <w:pPr>
              <w:pStyle w:val="TAL"/>
            </w:pPr>
            <w:r w:rsidRPr="00D0162F">
              <w:t>During T2:</w:t>
            </w:r>
          </w:p>
          <w:p w14:paraId="3C7B3BBF" w14:textId="77777777" w:rsidR="006B74CE" w:rsidRPr="00D0162F" w:rsidRDefault="006B74CE" w:rsidP="006B74CE">
            <w:pPr>
              <w:pStyle w:val="TAL"/>
            </w:pPr>
            <w:r w:rsidRPr="00D0162F">
              <w:t>Noc1: -98dBm/15kHz</w:t>
            </w:r>
          </w:p>
          <w:p w14:paraId="5EAFEC0C" w14:textId="77777777" w:rsidR="006B74CE" w:rsidRPr="00D0162F" w:rsidRDefault="006B74CE" w:rsidP="006B74CE">
            <w:pPr>
              <w:pStyle w:val="TAL"/>
            </w:pPr>
            <w:r w:rsidRPr="00D0162F">
              <w:t>Noc2: -98dBm/15kHz</w:t>
            </w:r>
          </w:p>
          <w:p w14:paraId="1DFF6426" w14:textId="77777777" w:rsidR="006B74CE" w:rsidRPr="00D0162F" w:rsidRDefault="006B74CE" w:rsidP="006B74CE">
            <w:pPr>
              <w:pStyle w:val="TAL"/>
            </w:pPr>
            <w:r w:rsidRPr="00D0162F">
              <w:t>Ês1 / Noc1: +4dB</w:t>
            </w:r>
          </w:p>
          <w:p w14:paraId="59DDFAE9" w14:textId="69B1CCD6" w:rsidR="006B74CE" w:rsidRPr="00D0162F" w:rsidRDefault="006B74CE" w:rsidP="006B74CE">
            <w:pPr>
              <w:pStyle w:val="TAL"/>
              <w:rPr>
                <w:u w:val="single"/>
              </w:rPr>
            </w:pPr>
            <w:r w:rsidRPr="00D0162F">
              <w:t>Ês2 / Noc2: +5dB</w:t>
            </w:r>
          </w:p>
        </w:tc>
        <w:tc>
          <w:tcPr>
            <w:tcW w:w="1643" w:type="dxa"/>
          </w:tcPr>
          <w:p w14:paraId="650C0F12" w14:textId="77777777" w:rsidR="006B74CE" w:rsidRPr="00D0162F" w:rsidRDefault="006B74CE" w:rsidP="006B74CE">
            <w:pPr>
              <w:pStyle w:val="TAL"/>
            </w:pPr>
            <w:r w:rsidRPr="00D0162F">
              <w:t>During T1:</w:t>
            </w:r>
          </w:p>
          <w:p w14:paraId="1AAB23DF" w14:textId="77777777" w:rsidR="006B74CE" w:rsidRPr="00D0162F" w:rsidRDefault="006B74CE" w:rsidP="006B74CE">
            <w:pPr>
              <w:pStyle w:val="TAL"/>
            </w:pPr>
            <w:r w:rsidRPr="00D0162F">
              <w:t>0dB</w:t>
            </w:r>
          </w:p>
          <w:p w14:paraId="328BDEEE" w14:textId="77777777" w:rsidR="006B74CE" w:rsidRPr="00D0162F" w:rsidRDefault="006B74CE" w:rsidP="006B74CE">
            <w:pPr>
              <w:pStyle w:val="TAL"/>
            </w:pPr>
            <w:r w:rsidRPr="00D0162F">
              <w:t>0dB</w:t>
            </w:r>
          </w:p>
          <w:p w14:paraId="3AF41DCA" w14:textId="77777777" w:rsidR="006B74CE" w:rsidRPr="00D0162F" w:rsidRDefault="006B74CE" w:rsidP="006B74CE">
            <w:pPr>
              <w:pStyle w:val="TAL"/>
            </w:pPr>
            <w:r w:rsidRPr="00D0162F">
              <w:t>0dB</w:t>
            </w:r>
          </w:p>
          <w:p w14:paraId="4227933E" w14:textId="77777777" w:rsidR="006B74CE" w:rsidRPr="00D0162F" w:rsidRDefault="006B74CE" w:rsidP="006B74CE">
            <w:pPr>
              <w:pStyle w:val="TAL"/>
            </w:pPr>
            <w:r w:rsidRPr="00D0162F">
              <w:t>0dB</w:t>
            </w:r>
          </w:p>
          <w:p w14:paraId="03488898" w14:textId="77777777" w:rsidR="006B74CE" w:rsidRPr="00D0162F" w:rsidRDefault="006B74CE" w:rsidP="006B74CE">
            <w:pPr>
              <w:pStyle w:val="TAL"/>
            </w:pPr>
          </w:p>
          <w:p w14:paraId="10ACE53F" w14:textId="77777777" w:rsidR="006B74CE" w:rsidRPr="00D0162F" w:rsidRDefault="006B74CE" w:rsidP="006B74CE">
            <w:pPr>
              <w:pStyle w:val="TAL"/>
            </w:pPr>
            <w:r w:rsidRPr="00D0162F">
              <w:t>During T2:</w:t>
            </w:r>
          </w:p>
          <w:p w14:paraId="53E353F1" w14:textId="77777777" w:rsidR="006B74CE" w:rsidRPr="00D0162F" w:rsidRDefault="006B74CE" w:rsidP="006B74CE">
            <w:pPr>
              <w:pStyle w:val="TAL"/>
            </w:pPr>
            <w:r w:rsidRPr="00D0162F">
              <w:t>0dB</w:t>
            </w:r>
          </w:p>
          <w:p w14:paraId="53181BEB" w14:textId="77777777" w:rsidR="006B74CE" w:rsidRPr="00D0162F" w:rsidRDefault="006B74CE" w:rsidP="006B74CE">
            <w:pPr>
              <w:pStyle w:val="TAL"/>
            </w:pPr>
            <w:r w:rsidRPr="00D0162F">
              <w:t>0dB</w:t>
            </w:r>
          </w:p>
          <w:p w14:paraId="5EF3D844" w14:textId="77777777" w:rsidR="006B74CE" w:rsidRPr="00D0162F" w:rsidRDefault="006B74CE" w:rsidP="006B74CE">
            <w:pPr>
              <w:pStyle w:val="TAL"/>
            </w:pPr>
            <w:r w:rsidRPr="00D0162F">
              <w:t>0dB</w:t>
            </w:r>
          </w:p>
          <w:p w14:paraId="33EF9656" w14:textId="4BBC96FF" w:rsidR="006B74CE" w:rsidRPr="00D0162F" w:rsidRDefault="006B74CE" w:rsidP="006B74CE">
            <w:pPr>
              <w:pStyle w:val="TAL"/>
              <w:rPr>
                <w:u w:val="single"/>
              </w:rPr>
            </w:pPr>
            <w:r w:rsidRPr="00D0162F">
              <w:t>1.7dB</w:t>
            </w:r>
          </w:p>
        </w:tc>
        <w:tc>
          <w:tcPr>
            <w:tcW w:w="2756" w:type="dxa"/>
          </w:tcPr>
          <w:p w14:paraId="1CF99CDD" w14:textId="77777777" w:rsidR="006B74CE" w:rsidRPr="00D0162F" w:rsidRDefault="006B74CE" w:rsidP="006B74CE">
            <w:pPr>
              <w:pStyle w:val="TAL"/>
            </w:pPr>
            <w:r w:rsidRPr="00D0162F">
              <w:t>During T1:</w:t>
            </w:r>
          </w:p>
          <w:p w14:paraId="2F03972A" w14:textId="77777777" w:rsidR="006B74CE" w:rsidRPr="00D0162F" w:rsidRDefault="006B74CE" w:rsidP="006B74CE">
            <w:pPr>
              <w:pStyle w:val="TAL"/>
            </w:pPr>
            <w:r w:rsidRPr="00D0162F">
              <w:t>Noc1: -98dBm/15kHz</w:t>
            </w:r>
          </w:p>
          <w:p w14:paraId="37CAE7AC" w14:textId="77777777" w:rsidR="006B74CE" w:rsidRPr="00D0162F" w:rsidRDefault="006B74CE" w:rsidP="006B74CE">
            <w:pPr>
              <w:pStyle w:val="TAL"/>
            </w:pPr>
            <w:r w:rsidRPr="00D0162F">
              <w:t>Noc2: -98dBm/15kHz</w:t>
            </w:r>
          </w:p>
          <w:p w14:paraId="7E267AE9" w14:textId="77777777" w:rsidR="006B74CE" w:rsidRPr="00107D76" w:rsidRDefault="006B74CE" w:rsidP="006B74CE">
            <w:pPr>
              <w:pStyle w:val="TAL"/>
              <w:rPr>
                <w:lang w:val="fr-FR"/>
              </w:rPr>
            </w:pPr>
            <w:r w:rsidRPr="00107D76">
              <w:rPr>
                <w:lang w:val="fr-FR"/>
              </w:rPr>
              <w:t>Ês1 / Noc1: +4dB</w:t>
            </w:r>
          </w:p>
          <w:p w14:paraId="25463D26" w14:textId="77777777" w:rsidR="006B74CE" w:rsidRPr="00107D76" w:rsidRDefault="006B74CE" w:rsidP="006B74CE">
            <w:pPr>
              <w:pStyle w:val="TAL"/>
              <w:rPr>
                <w:lang w:val="fr-FR"/>
              </w:rPr>
            </w:pPr>
            <w:r w:rsidRPr="00107D76">
              <w:rPr>
                <w:lang w:val="fr-FR"/>
              </w:rPr>
              <w:t>Ês2 / Noc2: -infinity</w:t>
            </w:r>
          </w:p>
          <w:p w14:paraId="12A4A211" w14:textId="77777777" w:rsidR="006B74CE" w:rsidRPr="00107D76" w:rsidRDefault="006B74CE" w:rsidP="006B74CE">
            <w:pPr>
              <w:pStyle w:val="TAL"/>
              <w:rPr>
                <w:lang w:val="fr-FR"/>
              </w:rPr>
            </w:pPr>
          </w:p>
          <w:p w14:paraId="50EA0FAF" w14:textId="77777777" w:rsidR="006B74CE" w:rsidRPr="00D0162F" w:rsidRDefault="006B74CE" w:rsidP="006B74CE">
            <w:pPr>
              <w:pStyle w:val="TAL"/>
            </w:pPr>
            <w:r w:rsidRPr="00D0162F">
              <w:t>During T2:</w:t>
            </w:r>
          </w:p>
          <w:p w14:paraId="3E689E8A" w14:textId="77777777" w:rsidR="006B74CE" w:rsidRPr="00D0162F" w:rsidRDefault="006B74CE" w:rsidP="006B74CE">
            <w:pPr>
              <w:pStyle w:val="TAL"/>
            </w:pPr>
            <w:r w:rsidRPr="00D0162F">
              <w:t>Noc1: -98dBm/15kHz</w:t>
            </w:r>
          </w:p>
          <w:p w14:paraId="4E96F889" w14:textId="77777777" w:rsidR="006B74CE" w:rsidRPr="00D0162F" w:rsidRDefault="006B74CE" w:rsidP="006B74CE">
            <w:pPr>
              <w:pStyle w:val="TAL"/>
            </w:pPr>
            <w:r w:rsidRPr="00D0162F">
              <w:t>Noc2: -98dBm/15kHz</w:t>
            </w:r>
          </w:p>
          <w:p w14:paraId="10C988E6" w14:textId="77777777" w:rsidR="006B74CE" w:rsidRPr="00D0162F" w:rsidRDefault="006B74CE" w:rsidP="006B74CE">
            <w:pPr>
              <w:pStyle w:val="TAL"/>
            </w:pPr>
            <w:r w:rsidRPr="00D0162F">
              <w:t>Ês1 / Noc1: +4dB</w:t>
            </w:r>
          </w:p>
          <w:p w14:paraId="096724FB" w14:textId="1E958CF7" w:rsidR="006B74CE" w:rsidRPr="00D0162F" w:rsidRDefault="006B74CE" w:rsidP="006B74CE">
            <w:pPr>
              <w:pStyle w:val="TAL"/>
              <w:rPr>
                <w:u w:val="single"/>
              </w:rPr>
            </w:pPr>
            <w:r w:rsidRPr="00D0162F">
              <w:t>Ês2 / Noc2: +6.7dB</w:t>
            </w:r>
          </w:p>
        </w:tc>
      </w:tr>
      <w:tr w:rsidR="00FE32DA" w:rsidRPr="00D0162F" w14:paraId="2B781CD7" w14:textId="77777777" w:rsidTr="00543F9B">
        <w:trPr>
          <w:jc w:val="center"/>
        </w:trPr>
        <w:tc>
          <w:tcPr>
            <w:tcW w:w="2843" w:type="dxa"/>
            <w:gridSpan w:val="2"/>
          </w:tcPr>
          <w:p w14:paraId="53A9E8AD" w14:textId="1756FFC0" w:rsidR="00AB67FA" w:rsidRPr="00D0162F" w:rsidRDefault="00AB67FA" w:rsidP="006E0A54">
            <w:pPr>
              <w:pStyle w:val="TAL"/>
              <w:rPr>
                <w:rFonts w:cs="Arial"/>
                <w:szCs w:val="22"/>
              </w:rPr>
            </w:pPr>
            <w:r w:rsidRPr="00D0162F">
              <w:t>6.4.1.1</w:t>
            </w:r>
            <w:r w:rsidR="006E0A54" w:rsidRPr="00D0162F">
              <w:t xml:space="preserve"> </w:t>
            </w:r>
            <w:r w:rsidRPr="00D0162F">
              <w:t>EN-DC</w:t>
            </w:r>
            <w:r w:rsidR="006E0A54" w:rsidRPr="00D0162F">
              <w:t xml:space="preserve"> </w:t>
            </w:r>
            <w:r w:rsidRPr="00D0162F">
              <w:t>FR1</w:t>
            </w:r>
            <w:r w:rsidR="006E0A54" w:rsidRPr="00D0162F">
              <w:t xml:space="preserve"> </w:t>
            </w:r>
            <w:r w:rsidRPr="00D0162F">
              <w:t>UE</w:t>
            </w:r>
            <w:r w:rsidR="006E0A54" w:rsidRPr="00D0162F">
              <w:t xml:space="preserve"> </w:t>
            </w:r>
            <w:r w:rsidRPr="00D0162F">
              <w:t>transmit</w:t>
            </w:r>
            <w:r w:rsidR="006E0A54" w:rsidRPr="00D0162F">
              <w:t xml:space="preserve"> </w:t>
            </w:r>
            <w:r w:rsidRPr="00D0162F">
              <w:t>timing</w:t>
            </w:r>
            <w:r w:rsidR="006E0A54" w:rsidRPr="00D0162F">
              <w:t xml:space="preserve"> </w:t>
            </w:r>
            <w:r w:rsidRPr="00D0162F">
              <w:t>accuracy</w:t>
            </w:r>
          </w:p>
        </w:tc>
        <w:tc>
          <w:tcPr>
            <w:tcW w:w="3357" w:type="dxa"/>
          </w:tcPr>
          <w:p w14:paraId="38501163" w14:textId="346F2B96"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r w:rsidR="006E0A54" w:rsidRPr="00D0162F">
              <w:rPr>
                <w:u w:val="single"/>
              </w:rPr>
              <w:t xml:space="preserve"> </w:t>
            </w:r>
            <w:r w:rsidRPr="00D0162F">
              <w:rPr>
                <w:u w:val="single"/>
              </w:rPr>
              <w:t>(no</w:t>
            </w:r>
            <w:r w:rsidR="006E0A54" w:rsidRPr="00D0162F">
              <w:rPr>
                <w:u w:val="single"/>
              </w:rPr>
              <w:t xml:space="preserve"> </w:t>
            </w:r>
            <w:r w:rsidRPr="00D0162F">
              <w:rPr>
                <w:u w:val="single"/>
              </w:rPr>
              <w:t>DRX):</w:t>
            </w:r>
          </w:p>
          <w:p w14:paraId="72B7C2F3" w14:textId="3ED9EB78" w:rsidR="00AB67FA" w:rsidRPr="00D0162F" w:rsidRDefault="00AB67FA" w:rsidP="006E0A54">
            <w:pPr>
              <w:pStyle w:val="TAL"/>
              <w:rPr>
                <w:shd w:val="clear" w:color="auto" w:fill="FFFFFF"/>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p>
          <w:p w14:paraId="0EBEE921" w14:textId="66C84190" w:rsidR="00AB67FA" w:rsidRPr="00D0162F" w:rsidRDefault="00AB67FA" w:rsidP="006E0A54">
            <w:pPr>
              <w:pStyle w:val="TAL"/>
              <w:rPr>
                <w:shd w:val="clear" w:color="auto" w:fill="FFFFFF"/>
              </w:rPr>
            </w:pPr>
            <w:r w:rsidRPr="00D0162F">
              <w:rPr>
                <w:shd w:val="clear" w:color="auto" w:fill="FFFFFF"/>
              </w:rPr>
              <w:t>±12*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4D024C69" w14:textId="439B2B70" w:rsidR="00AB67FA" w:rsidRPr="00D0162F" w:rsidRDefault="00AB67FA" w:rsidP="006E0A54">
            <w:pPr>
              <w:pStyle w:val="TAL"/>
              <w:rPr>
                <w:shd w:val="clear" w:color="auto" w:fill="FFFFFF"/>
              </w:rPr>
            </w:pPr>
            <w:r w:rsidRPr="00D0162F">
              <w:rPr>
                <w:shd w:val="clear" w:color="auto" w:fill="FFFFFF"/>
              </w:rPr>
              <w:t>±10*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6C3A458A" w14:textId="6B8E8BCB" w:rsidR="00AB67FA" w:rsidRPr="00D0162F" w:rsidRDefault="00AB67FA" w:rsidP="006E0A54">
            <w:pPr>
              <w:pStyle w:val="TAL"/>
              <w:rPr>
                <w:shd w:val="clear" w:color="auto" w:fill="FFFFFF"/>
              </w:rPr>
            </w:pPr>
            <w:r w:rsidRPr="00D0162F">
              <w:rPr>
                <w:shd w:val="clear" w:color="auto" w:fill="FFFFFF"/>
              </w:rPr>
              <w:t>±10*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6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128AA078" w14:textId="6F1F96D8" w:rsidR="00AB67FA" w:rsidRPr="00D0162F" w:rsidRDefault="00AB67FA" w:rsidP="006E0A54">
            <w:pPr>
              <w:pStyle w:val="TAL"/>
              <w:rPr>
                <w:shd w:val="clear" w:color="auto" w:fill="FFFFFF"/>
              </w:rPr>
            </w:pPr>
            <w:r w:rsidRPr="00D0162F">
              <w:rPr>
                <w:shd w:val="clear" w:color="auto" w:fill="FFFFFF"/>
              </w:rPr>
              <w:t>±8*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6B3ACD45" w14:textId="233AE5CE" w:rsidR="00AB67FA" w:rsidRPr="00D0162F" w:rsidRDefault="00AB67FA" w:rsidP="006E0A54">
            <w:pPr>
              <w:pStyle w:val="TAL"/>
              <w:rPr>
                <w:shd w:val="clear" w:color="auto" w:fill="FFFFFF"/>
              </w:rPr>
            </w:pPr>
            <w:r w:rsidRPr="00D0162F">
              <w:rPr>
                <w:shd w:val="clear" w:color="auto" w:fill="FFFFFF"/>
              </w:rPr>
              <w:t>±8*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49E1BA51" w14:textId="1D6A3963" w:rsidR="00AB67FA" w:rsidRPr="00D0162F" w:rsidRDefault="00AB67FA" w:rsidP="006E0A54">
            <w:pPr>
              <w:pStyle w:val="TAL"/>
              <w:rPr>
                <w:shd w:val="clear" w:color="auto" w:fill="FFFFFF"/>
              </w:rPr>
            </w:pPr>
            <w:r w:rsidRPr="00D0162F">
              <w:rPr>
                <w:shd w:val="clear" w:color="auto" w:fill="FFFFFF"/>
              </w:rPr>
              <w:t>±7*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6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73B57EC7" w14:textId="77777777" w:rsidR="00AB67FA" w:rsidRPr="00D0162F" w:rsidRDefault="00AB67FA" w:rsidP="006E0A54">
            <w:pPr>
              <w:pStyle w:val="TAL"/>
            </w:pPr>
          </w:p>
          <w:p w14:paraId="14CD91D4" w14:textId="3C7A7B10" w:rsidR="00AB67FA" w:rsidRPr="00D0162F" w:rsidRDefault="00AB67FA" w:rsidP="006E0A54">
            <w:pPr>
              <w:pStyle w:val="TAL"/>
            </w:pPr>
            <w:r w:rsidRPr="00D0162F">
              <w:t>Max</w:t>
            </w:r>
            <w:r w:rsidR="006E0A54" w:rsidRPr="00D0162F">
              <w:t xml:space="preserve"> </w:t>
            </w:r>
            <w:r w:rsidRPr="00D0162F">
              <w:t>step</w:t>
            </w:r>
            <w:r w:rsidR="006E0A54" w:rsidRPr="00D0162F">
              <w:t xml:space="preserve"> </w:t>
            </w:r>
            <w:r w:rsidRPr="00D0162F">
              <w:t>size</w:t>
            </w:r>
            <w:r w:rsidR="006E0A54" w:rsidRPr="00D0162F">
              <w:t xml:space="preserve"> </w:t>
            </w:r>
            <w:r w:rsidRPr="00D0162F">
              <w:t>T</w:t>
            </w:r>
            <w:r w:rsidRPr="00D0162F">
              <w:rPr>
                <w:vertAlign w:val="subscript"/>
              </w:rPr>
              <w:t>q</w:t>
            </w:r>
            <w:r w:rsidRPr="00D0162F">
              <w:t>:</w:t>
            </w:r>
            <w:r w:rsidR="006E0A54" w:rsidRPr="00D0162F">
              <w:t xml:space="preserve"> </w:t>
            </w:r>
            <w:r w:rsidRPr="00D0162F">
              <w:t>5.5*64*T</w:t>
            </w:r>
            <w:r w:rsidRPr="00D0162F">
              <w:rPr>
                <w:vertAlign w:val="subscript"/>
              </w:rPr>
              <w:t>c</w:t>
            </w:r>
          </w:p>
          <w:p w14:paraId="2D603D78" w14:textId="1E5D9A1B" w:rsidR="00AB67FA" w:rsidRPr="00D0162F" w:rsidRDefault="00AB67FA" w:rsidP="006E0A54">
            <w:pPr>
              <w:pStyle w:val="TAL"/>
            </w:pPr>
            <w:r w:rsidRPr="00D0162F">
              <w:t>Min</w:t>
            </w:r>
            <w:r w:rsidR="006E0A54" w:rsidRPr="00D0162F">
              <w:t xml:space="preserve"> </w:t>
            </w:r>
            <w:r w:rsidRPr="00D0162F">
              <w:t>adjust</w:t>
            </w:r>
            <w:r w:rsidR="006E0A54" w:rsidRPr="00D0162F">
              <w:t xml:space="preserve"> </w:t>
            </w:r>
            <w:r w:rsidRPr="00D0162F">
              <w:t>rate</w:t>
            </w:r>
            <w:r w:rsidR="006E0A54" w:rsidRPr="00D0162F">
              <w:t xml:space="preserve"> </w:t>
            </w:r>
            <w:r w:rsidRPr="00D0162F">
              <w:t>T</w:t>
            </w:r>
            <w:r w:rsidRPr="00D0162F">
              <w:rPr>
                <w:vertAlign w:val="subscript"/>
              </w:rPr>
              <w:t>p</w:t>
            </w:r>
            <w:r w:rsidRPr="00D0162F">
              <w:t>:</w:t>
            </w:r>
            <w:r w:rsidR="006E0A54" w:rsidRPr="00D0162F">
              <w:t xml:space="preserve"> </w:t>
            </w:r>
            <w:r w:rsidRPr="00D0162F">
              <w:t>5.5*64*T</w:t>
            </w:r>
            <w:r w:rsidRPr="00D0162F">
              <w:rPr>
                <w:vertAlign w:val="subscript"/>
              </w:rPr>
              <w:t>c</w:t>
            </w:r>
          </w:p>
          <w:p w14:paraId="6022FB0F" w14:textId="65854E2F" w:rsidR="00AB67FA" w:rsidRPr="00D0162F" w:rsidRDefault="00AB67FA" w:rsidP="006E0A54">
            <w:pPr>
              <w:pStyle w:val="TAL"/>
            </w:pPr>
            <w:r w:rsidRPr="00D0162F">
              <w:t>Max</w:t>
            </w:r>
            <w:r w:rsidR="006E0A54" w:rsidRPr="00D0162F">
              <w:t xml:space="preserve"> </w:t>
            </w:r>
            <w:r w:rsidRPr="00D0162F">
              <w:t>adjust</w:t>
            </w:r>
            <w:r w:rsidR="006E0A54" w:rsidRPr="00D0162F">
              <w:t xml:space="preserve"> </w:t>
            </w:r>
            <w:r w:rsidRPr="00D0162F">
              <w:t>rate:</w:t>
            </w:r>
            <w:r w:rsidR="006E0A54" w:rsidRPr="00D0162F">
              <w:t xml:space="preserve"> </w:t>
            </w:r>
            <w:r w:rsidRPr="00D0162F">
              <w:t>5</w:t>
            </w:r>
            <w:r w:rsidRPr="00D0162F">
              <w:rPr>
                <w:shd w:val="clear" w:color="auto" w:fill="FFFFFF"/>
                <w:lang w:eastAsia="sv-SE"/>
              </w:rPr>
              <w:t>.5*64*T</w:t>
            </w:r>
            <w:r w:rsidRPr="00D0162F">
              <w:rPr>
                <w:shd w:val="clear" w:color="auto" w:fill="FFFFFF"/>
                <w:vertAlign w:val="subscript"/>
                <w:lang w:eastAsia="sv-SE"/>
              </w:rPr>
              <w:t>c</w:t>
            </w:r>
          </w:p>
          <w:p w14:paraId="39065FD1" w14:textId="41A6E2EA"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Pr="00D0162F">
              <w:t>:</w:t>
            </w:r>
            <w:r w:rsidR="006E0A54" w:rsidRPr="00D0162F">
              <w:t xml:space="preserve"> </w:t>
            </w:r>
            <w:r w:rsidRPr="00D0162F">
              <w:t>+3.00dB</w:t>
            </w:r>
          </w:p>
          <w:p w14:paraId="4496A7F2" w14:textId="4A32C0D4" w:rsidR="00AB67FA" w:rsidRPr="00D0162F" w:rsidRDefault="00AB67FA" w:rsidP="006E0A54">
            <w:pPr>
              <w:pStyle w:val="TAL"/>
              <w:rPr>
                <w:rFonts w:cs="Arial"/>
                <w:szCs w:val="18"/>
              </w:rPr>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98</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r w:rsidR="006E0A54" w:rsidRPr="00D0162F">
              <w:rPr>
                <w:rFonts w:cs="Arial"/>
                <w:szCs w:val="18"/>
              </w:rPr>
              <w:t xml:space="preserve"> </w:t>
            </w:r>
            <w:r w:rsidRPr="00D0162F">
              <w:rPr>
                <w:rFonts w:cs="Arial"/>
                <w:szCs w:val="18"/>
              </w:rPr>
              <w:t>(Config</w:t>
            </w:r>
            <w:r w:rsidR="006E0A54" w:rsidRPr="00D0162F">
              <w:rPr>
                <w:rFonts w:cs="Arial"/>
                <w:szCs w:val="18"/>
              </w:rPr>
              <w:t xml:space="preserve"> </w:t>
            </w:r>
            <w:r w:rsidRPr="00D0162F">
              <w:rPr>
                <w:rFonts w:cs="Arial"/>
                <w:szCs w:val="18"/>
              </w:rPr>
              <w:t>1,2,3)</w:t>
            </w:r>
          </w:p>
          <w:p w14:paraId="62B5D2A4" w14:textId="77777777" w:rsidR="00AB67FA" w:rsidRPr="00D0162F" w:rsidRDefault="00AB67FA" w:rsidP="006E0A54">
            <w:pPr>
              <w:pStyle w:val="TAL"/>
            </w:pPr>
          </w:p>
          <w:p w14:paraId="745ED4B6" w14:textId="77777777" w:rsidR="00AB67FA" w:rsidRPr="00D0162F" w:rsidRDefault="00AB67FA" w:rsidP="006E0A54">
            <w:pPr>
              <w:pStyle w:val="TAL"/>
              <w:rPr>
                <w:rFonts w:cs="v4.2.0"/>
              </w:rPr>
            </w:pPr>
          </w:p>
          <w:p w14:paraId="751342F9" w14:textId="62B8DF81"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r w:rsidR="006E0A54" w:rsidRPr="00D0162F">
              <w:rPr>
                <w:u w:val="single"/>
              </w:rPr>
              <w:t xml:space="preserve"> </w:t>
            </w:r>
            <w:r w:rsidRPr="00D0162F">
              <w:rPr>
                <w:u w:val="single"/>
              </w:rPr>
              <w:t>(with</w:t>
            </w:r>
            <w:r w:rsidR="006E0A54" w:rsidRPr="00D0162F">
              <w:rPr>
                <w:u w:val="single"/>
              </w:rPr>
              <w:t xml:space="preserve"> </w:t>
            </w:r>
            <w:r w:rsidRPr="00D0162F">
              <w:rPr>
                <w:u w:val="single"/>
              </w:rPr>
              <w:t>DRX):</w:t>
            </w:r>
          </w:p>
          <w:p w14:paraId="7EFD4A35" w14:textId="74036AD9" w:rsidR="00AB67FA" w:rsidRPr="00D0162F" w:rsidRDefault="00AB67FA" w:rsidP="006E0A54">
            <w:pPr>
              <w:pStyle w:val="TAL"/>
              <w:rPr>
                <w:shd w:val="clear" w:color="auto" w:fill="FFFFFF"/>
              </w:rPr>
            </w:pPr>
            <w:r w:rsidRPr="00D0162F">
              <w:rPr>
                <w:shd w:val="clear" w:color="auto" w:fill="FFFFFF"/>
              </w:rPr>
              <w:t>±12*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5614C7EB" w14:textId="63C00BAD" w:rsidR="00AB67FA" w:rsidRPr="00D0162F" w:rsidRDefault="00AB67FA" w:rsidP="006E0A54">
            <w:pPr>
              <w:pStyle w:val="TAL"/>
              <w:rPr>
                <w:shd w:val="clear" w:color="auto" w:fill="FFFFFF"/>
              </w:rPr>
            </w:pPr>
            <w:r w:rsidRPr="00D0162F">
              <w:rPr>
                <w:shd w:val="clear" w:color="auto" w:fill="FFFFFF"/>
              </w:rPr>
              <w:t>±10*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7646552A" w14:textId="1F0B5D34" w:rsidR="00AB67FA" w:rsidRPr="00D0162F" w:rsidRDefault="00AB67FA" w:rsidP="006E0A54">
            <w:pPr>
              <w:pStyle w:val="TAL"/>
              <w:rPr>
                <w:shd w:val="clear" w:color="auto" w:fill="FFFFFF"/>
              </w:rPr>
            </w:pPr>
            <w:r w:rsidRPr="00D0162F">
              <w:rPr>
                <w:shd w:val="clear" w:color="auto" w:fill="FFFFFF"/>
              </w:rPr>
              <w:t>±10*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6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033E2173" w14:textId="5D73C6D7" w:rsidR="00AB67FA" w:rsidRPr="00D0162F" w:rsidRDefault="00AB67FA" w:rsidP="006E0A54">
            <w:pPr>
              <w:pStyle w:val="TAL"/>
              <w:rPr>
                <w:shd w:val="clear" w:color="auto" w:fill="FFFFFF"/>
              </w:rPr>
            </w:pPr>
            <w:r w:rsidRPr="00D0162F">
              <w:rPr>
                <w:shd w:val="clear" w:color="auto" w:fill="FFFFFF"/>
              </w:rPr>
              <w:t>±8*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15</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0195EF8E" w14:textId="30CA8D1F" w:rsidR="00AB67FA" w:rsidRPr="00D0162F" w:rsidRDefault="00AB67FA" w:rsidP="006E0A54">
            <w:pPr>
              <w:pStyle w:val="TAL"/>
              <w:rPr>
                <w:shd w:val="clear" w:color="auto" w:fill="FFFFFF"/>
              </w:rPr>
            </w:pPr>
            <w:r w:rsidRPr="00D0162F">
              <w:rPr>
                <w:shd w:val="clear" w:color="auto" w:fill="FFFFFF"/>
              </w:rPr>
              <w:t>±8*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7013C598" w14:textId="2431FED2" w:rsidR="00AB67FA" w:rsidRPr="00D0162F" w:rsidRDefault="00AB67FA" w:rsidP="006E0A54">
            <w:pPr>
              <w:pStyle w:val="TAL"/>
              <w:rPr>
                <w:shd w:val="clear" w:color="auto" w:fill="FFFFFF"/>
              </w:rPr>
            </w:pPr>
            <w:r w:rsidRPr="00D0162F">
              <w:rPr>
                <w:shd w:val="clear" w:color="auto" w:fill="FFFFFF"/>
              </w:rPr>
              <w:t>±7*64</w:t>
            </w:r>
            <w:r w:rsidR="006E0A54" w:rsidRPr="00D0162F">
              <w:rPr>
                <w:shd w:val="clear" w:color="auto" w:fill="FFFFFF"/>
              </w:rPr>
              <w:t xml:space="preserve"> </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3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6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UL</w:t>
            </w:r>
            <w:r w:rsidR="006E0A54" w:rsidRPr="00D0162F">
              <w:rPr>
                <w:shd w:val="clear" w:color="auto" w:fill="FFFFFF"/>
              </w:rPr>
              <w:t xml:space="preserve"> </w:t>
            </w:r>
            <w:r w:rsidRPr="00D0162F">
              <w:rPr>
                <w:shd w:val="clear" w:color="auto" w:fill="FFFFFF"/>
              </w:rPr>
              <w:t>SCS</w:t>
            </w:r>
          </w:p>
          <w:p w14:paraId="41905318" w14:textId="77777777" w:rsidR="00AB67FA" w:rsidRPr="00D0162F" w:rsidRDefault="00AB67FA" w:rsidP="006E0A54">
            <w:pPr>
              <w:pStyle w:val="TAL"/>
            </w:pPr>
          </w:p>
          <w:p w14:paraId="58D0A8B1" w14:textId="5F481F59" w:rsidR="00AB67FA" w:rsidRPr="00D0162F" w:rsidRDefault="00AB67FA" w:rsidP="006E0A54">
            <w:pPr>
              <w:pStyle w:val="TAL"/>
              <w:rPr>
                <w:shd w:val="clear" w:color="auto" w:fill="FFFFFF"/>
              </w:rPr>
            </w:pPr>
            <w:r w:rsidRPr="00D0162F">
              <w:t>Ês</w:t>
            </w:r>
            <w:r w:rsidRPr="00D0162F">
              <w:rPr>
                <w:vertAlign w:val="subscript"/>
              </w:rPr>
              <w:t>1</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Pr="00D0162F">
              <w:t>:</w:t>
            </w:r>
            <w:r w:rsidR="006E0A54" w:rsidRPr="00D0162F">
              <w:t xml:space="preserve"> </w:t>
            </w:r>
            <w:r w:rsidRPr="00D0162F">
              <w:t>+3.00dB</w:t>
            </w:r>
          </w:p>
        </w:tc>
        <w:tc>
          <w:tcPr>
            <w:tcW w:w="1643" w:type="dxa"/>
          </w:tcPr>
          <w:p w14:paraId="57E47A7F" w14:textId="77777777" w:rsidR="00AB67FA" w:rsidRPr="00107D76" w:rsidRDefault="00AB67FA" w:rsidP="006E0A54">
            <w:pPr>
              <w:pStyle w:val="TAL"/>
              <w:rPr>
                <w:u w:val="single"/>
                <w:lang w:val="fr-FR"/>
              </w:rPr>
            </w:pPr>
          </w:p>
          <w:p w14:paraId="733C3F10" w14:textId="77777777" w:rsidR="00AB67FA" w:rsidRPr="00107D76" w:rsidRDefault="00AB67FA" w:rsidP="006E0A54">
            <w:pPr>
              <w:pStyle w:val="TAL"/>
              <w:rPr>
                <w:shd w:val="clear" w:color="auto" w:fill="FFFFFF"/>
                <w:lang w:val="fr-FR"/>
              </w:rPr>
            </w:pPr>
          </w:p>
          <w:p w14:paraId="694C3C5A"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2CB42622"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1627AD3D"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0B2DAA32"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71E6FA02"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45120142"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5EC7156B" w14:textId="77777777" w:rsidR="00AB67FA" w:rsidRPr="00107D76" w:rsidRDefault="00AB67FA" w:rsidP="006E0A54">
            <w:pPr>
              <w:pStyle w:val="TAL"/>
              <w:rPr>
                <w:lang w:val="fr-FR"/>
              </w:rPr>
            </w:pPr>
          </w:p>
          <w:p w14:paraId="168D9EE9" w14:textId="77777777" w:rsidR="00AB67FA" w:rsidRPr="00107D76" w:rsidRDefault="00AB67FA" w:rsidP="006E0A54">
            <w:pPr>
              <w:pStyle w:val="TAL"/>
              <w:rPr>
                <w:lang w:val="fr-FR"/>
              </w:rPr>
            </w:pPr>
            <w:r w:rsidRPr="00107D76">
              <w:rPr>
                <w:shd w:val="clear" w:color="auto" w:fill="FFFFFF"/>
                <w:lang w:val="fr-FR" w:eastAsia="sv-SE"/>
              </w:rPr>
              <w:t>+0.5*64T</w:t>
            </w:r>
            <w:r w:rsidRPr="00107D76">
              <w:rPr>
                <w:shd w:val="clear" w:color="auto" w:fill="FFFFFF"/>
                <w:vertAlign w:val="subscript"/>
                <w:lang w:val="fr-FR" w:eastAsia="sv-SE"/>
              </w:rPr>
              <w:t>c</w:t>
            </w:r>
          </w:p>
          <w:p w14:paraId="52161FD8" w14:textId="77777777" w:rsidR="00AB67FA" w:rsidRPr="00107D76" w:rsidRDefault="00AB67FA" w:rsidP="006E0A54">
            <w:pPr>
              <w:pStyle w:val="TAL"/>
              <w:rPr>
                <w:lang w:val="fr-FR"/>
              </w:rPr>
            </w:pPr>
            <w:r w:rsidRPr="00107D76">
              <w:rPr>
                <w:shd w:val="clear" w:color="auto" w:fill="FFFFFF"/>
                <w:lang w:val="fr-FR" w:eastAsia="sv-SE"/>
              </w:rPr>
              <w:t>-3.6*64*T</w:t>
            </w:r>
            <w:r w:rsidRPr="00107D76">
              <w:rPr>
                <w:shd w:val="clear" w:color="auto" w:fill="FFFFFF"/>
                <w:vertAlign w:val="subscript"/>
                <w:lang w:val="fr-FR" w:eastAsia="sv-SE"/>
              </w:rPr>
              <w:t>c</w:t>
            </w:r>
          </w:p>
          <w:p w14:paraId="35D07B15"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eastAsia="sv-SE"/>
              </w:rPr>
              <w:t>+1.1*64*T</w:t>
            </w:r>
            <w:r w:rsidRPr="00107D76">
              <w:rPr>
                <w:shd w:val="clear" w:color="auto" w:fill="FFFFFF"/>
                <w:vertAlign w:val="subscript"/>
                <w:lang w:val="fr-FR" w:eastAsia="sv-SE"/>
              </w:rPr>
              <w:t>c</w:t>
            </w:r>
          </w:p>
          <w:p w14:paraId="1A0EB7C3" w14:textId="0728C5ED" w:rsidR="00AB67FA" w:rsidRPr="00107D76" w:rsidRDefault="00AB67FA" w:rsidP="006E0A54">
            <w:pPr>
              <w:pStyle w:val="TAL"/>
              <w:rPr>
                <w:lang w:val="fr-FR"/>
              </w:rPr>
            </w:pPr>
            <w:r w:rsidRPr="00107D76">
              <w:rPr>
                <w:lang w:val="fr-FR"/>
              </w:rPr>
              <w:t>+0.3</w:t>
            </w:r>
            <w:r w:rsidR="006E0A54" w:rsidRPr="00107D76">
              <w:rPr>
                <w:lang w:val="fr-FR"/>
              </w:rPr>
              <w:t xml:space="preserve"> </w:t>
            </w:r>
            <w:r w:rsidRPr="00107D76">
              <w:rPr>
                <w:lang w:val="fr-FR"/>
              </w:rPr>
              <w:t>dB</w:t>
            </w:r>
          </w:p>
          <w:p w14:paraId="41AC733B" w14:textId="57B1BC29" w:rsidR="00AB67FA" w:rsidRPr="00107D76" w:rsidRDefault="00AB67FA" w:rsidP="006E0A54">
            <w:pPr>
              <w:pStyle w:val="TAL"/>
              <w:rPr>
                <w:lang w:val="fr-FR"/>
              </w:rPr>
            </w:pPr>
            <w:r w:rsidRPr="00107D76">
              <w:rPr>
                <w:lang w:val="fr-FR"/>
              </w:rPr>
              <w:t>+1.5</w:t>
            </w:r>
            <w:r w:rsidR="006E0A54" w:rsidRPr="00107D76">
              <w:rPr>
                <w:lang w:val="fr-FR"/>
              </w:rPr>
              <w:t xml:space="preserve"> </w:t>
            </w:r>
            <w:r w:rsidRPr="00107D76">
              <w:rPr>
                <w:lang w:val="fr-FR"/>
              </w:rPr>
              <w:t>dB</w:t>
            </w:r>
          </w:p>
          <w:p w14:paraId="0FCD6B8A" w14:textId="77777777" w:rsidR="00AB67FA" w:rsidRPr="00107D76" w:rsidRDefault="00AB67FA" w:rsidP="006E0A54">
            <w:pPr>
              <w:pStyle w:val="TAL"/>
              <w:rPr>
                <w:rFonts w:cs="v4.2.0"/>
                <w:lang w:val="fr-FR"/>
              </w:rPr>
            </w:pPr>
          </w:p>
          <w:p w14:paraId="56A33D16" w14:textId="77777777" w:rsidR="00AB67FA" w:rsidRPr="00107D76" w:rsidRDefault="00AB67FA" w:rsidP="006E0A54">
            <w:pPr>
              <w:pStyle w:val="TAL"/>
              <w:rPr>
                <w:u w:val="single"/>
                <w:lang w:val="fr-FR"/>
              </w:rPr>
            </w:pPr>
          </w:p>
          <w:p w14:paraId="4F6B586C" w14:textId="77777777" w:rsidR="00AB67FA" w:rsidRPr="00107D76" w:rsidRDefault="00AB67FA" w:rsidP="006E0A54">
            <w:pPr>
              <w:pStyle w:val="TAL"/>
              <w:rPr>
                <w:shd w:val="clear" w:color="auto" w:fill="FFFFFF"/>
                <w:lang w:val="fr-FR"/>
              </w:rPr>
            </w:pPr>
          </w:p>
          <w:p w14:paraId="642C027F"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0768A51F"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549347B7"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31330CD3"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0E7FD039"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5863DED1"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1.75*64*T</w:t>
            </w:r>
            <w:r w:rsidRPr="00107D76">
              <w:rPr>
                <w:shd w:val="clear" w:color="auto" w:fill="FFFFFF"/>
                <w:vertAlign w:val="subscript"/>
                <w:lang w:val="fr-FR" w:eastAsia="sv-SE"/>
              </w:rPr>
              <w:t>c</w:t>
            </w:r>
          </w:p>
          <w:p w14:paraId="0A67D60A" w14:textId="77777777" w:rsidR="00AB67FA" w:rsidRPr="00107D76" w:rsidRDefault="00AB67FA" w:rsidP="006E0A54">
            <w:pPr>
              <w:pStyle w:val="TAL"/>
              <w:rPr>
                <w:lang w:val="fr-FR"/>
              </w:rPr>
            </w:pPr>
          </w:p>
          <w:p w14:paraId="4C8AF681" w14:textId="77777777" w:rsidR="00AB67FA" w:rsidRPr="00107D76" w:rsidRDefault="00AB67FA" w:rsidP="006E0A54">
            <w:pPr>
              <w:pStyle w:val="TAL"/>
              <w:rPr>
                <w:shd w:val="clear" w:color="auto" w:fill="FFFFFF"/>
                <w:lang w:val="fr-FR"/>
              </w:rPr>
            </w:pPr>
            <w:r w:rsidRPr="00107D76">
              <w:rPr>
                <w:lang w:val="fr-FR"/>
              </w:rPr>
              <w:t>+0.3dB</w:t>
            </w:r>
          </w:p>
        </w:tc>
        <w:tc>
          <w:tcPr>
            <w:tcW w:w="2756" w:type="dxa"/>
          </w:tcPr>
          <w:p w14:paraId="0A1F8789" w14:textId="77777777" w:rsidR="00AB67FA" w:rsidRPr="00107D76" w:rsidRDefault="00AB67FA" w:rsidP="006E0A54">
            <w:pPr>
              <w:pStyle w:val="TAL"/>
              <w:rPr>
                <w:u w:val="single"/>
                <w:lang w:val="fr-FR"/>
              </w:rPr>
            </w:pPr>
          </w:p>
          <w:p w14:paraId="769F4FFC" w14:textId="3DDB3048"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r w:rsidR="006E0A54" w:rsidRPr="00D0162F">
              <w:rPr>
                <w:u w:val="single"/>
              </w:rPr>
              <w:t xml:space="preserve"> </w:t>
            </w:r>
            <w:r w:rsidRPr="00D0162F">
              <w:rPr>
                <w:u w:val="single"/>
              </w:rPr>
              <w:t>(10MHz</w:t>
            </w:r>
            <w:r w:rsidR="006E0A54" w:rsidRPr="00D0162F">
              <w:rPr>
                <w:u w:val="single"/>
              </w:rPr>
              <w:t xml:space="preserve"> </w:t>
            </w:r>
            <w:r w:rsidRPr="00D0162F">
              <w:rPr>
                <w:u w:val="single"/>
              </w:rPr>
              <w:t>Ch</w:t>
            </w:r>
            <w:r w:rsidR="006E0A54" w:rsidRPr="00D0162F">
              <w:rPr>
                <w:u w:val="single"/>
              </w:rPr>
              <w:t xml:space="preserve"> </w:t>
            </w:r>
            <w:r w:rsidRPr="00D0162F">
              <w:rPr>
                <w:u w:val="single"/>
              </w:rPr>
              <w:t>BW):</w:t>
            </w:r>
          </w:p>
          <w:p w14:paraId="58CC5FBF" w14:textId="2949985B"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1</w:t>
            </w:r>
            <w:r w:rsidRPr="00D0162F">
              <w:rPr>
                <w:shd w:val="clear" w:color="auto" w:fill="FFFFFF"/>
                <w:lang w:eastAsia="sv-SE"/>
              </w:rPr>
              <w:t>3.75*64*T</w:t>
            </w:r>
            <w:r w:rsidRPr="00D0162F">
              <w:rPr>
                <w:shd w:val="clear" w:color="auto" w:fill="FFFFFF"/>
                <w:vertAlign w:val="subscript"/>
                <w:lang w:eastAsia="sv-SE"/>
              </w:rPr>
              <w:t>c</w:t>
            </w:r>
          </w:p>
          <w:p w14:paraId="3381FD20" w14:textId="14E77C2B"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1</w:t>
            </w:r>
            <w:r w:rsidRPr="00D0162F">
              <w:rPr>
                <w:shd w:val="clear" w:color="auto" w:fill="FFFFFF"/>
                <w:lang w:eastAsia="sv-SE"/>
              </w:rPr>
              <w:t>1.75*64*T</w:t>
            </w:r>
            <w:r w:rsidRPr="00D0162F">
              <w:rPr>
                <w:shd w:val="clear" w:color="auto" w:fill="FFFFFF"/>
                <w:vertAlign w:val="subscript"/>
                <w:lang w:eastAsia="sv-SE"/>
              </w:rPr>
              <w:t>c</w:t>
            </w:r>
          </w:p>
          <w:p w14:paraId="1CD88D31" w14:textId="56F64959"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1</w:t>
            </w:r>
            <w:r w:rsidRPr="00D0162F">
              <w:rPr>
                <w:shd w:val="clear" w:color="auto" w:fill="FFFFFF"/>
                <w:lang w:eastAsia="sv-SE"/>
              </w:rPr>
              <w:t>1.75*64*T</w:t>
            </w:r>
            <w:r w:rsidRPr="00D0162F">
              <w:rPr>
                <w:shd w:val="clear" w:color="auto" w:fill="FFFFFF"/>
                <w:vertAlign w:val="subscript"/>
                <w:lang w:eastAsia="sv-SE"/>
              </w:rPr>
              <w:t>c</w:t>
            </w:r>
          </w:p>
          <w:p w14:paraId="3AAD5F1A" w14:textId="633CAF27"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9.75</w:t>
            </w:r>
            <w:r w:rsidRPr="00D0162F">
              <w:rPr>
                <w:shd w:val="clear" w:color="auto" w:fill="FFFFFF"/>
                <w:lang w:eastAsia="sv-SE"/>
              </w:rPr>
              <w:t>*64*T</w:t>
            </w:r>
            <w:r w:rsidRPr="00D0162F">
              <w:rPr>
                <w:shd w:val="clear" w:color="auto" w:fill="FFFFFF"/>
                <w:vertAlign w:val="subscript"/>
                <w:lang w:eastAsia="sv-SE"/>
              </w:rPr>
              <w:t>c</w:t>
            </w:r>
          </w:p>
          <w:p w14:paraId="28263B2B" w14:textId="68B35079"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9.75</w:t>
            </w:r>
            <w:r w:rsidRPr="00D0162F">
              <w:rPr>
                <w:shd w:val="clear" w:color="auto" w:fill="FFFFFF"/>
                <w:lang w:eastAsia="sv-SE"/>
              </w:rPr>
              <w:t>*64*T</w:t>
            </w:r>
            <w:r w:rsidRPr="00D0162F">
              <w:rPr>
                <w:shd w:val="clear" w:color="auto" w:fill="FFFFFF"/>
                <w:vertAlign w:val="subscript"/>
                <w:lang w:eastAsia="sv-SE"/>
              </w:rPr>
              <w:t>c</w:t>
            </w:r>
          </w:p>
          <w:p w14:paraId="5DB8A87A" w14:textId="4DB8B637"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8.75</w:t>
            </w:r>
            <w:r w:rsidRPr="00D0162F">
              <w:rPr>
                <w:shd w:val="clear" w:color="auto" w:fill="FFFFFF"/>
                <w:lang w:eastAsia="sv-SE"/>
              </w:rPr>
              <w:t>*64*T</w:t>
            </w:r>
            <w:r w:rsidRPr="00D0162F">
              <w:rPr>
                <w:shd w:val="clear" w:color="auto" w:fill="FFFFFF"/>
                <w:vertAlign w:val="subscript"/>
                <w:lang w:eastAsia="sv-SE"/>
              </w:rPr>
              <w:t>c</w:t>
            </w:r>
          </w:p>
          <w:p w14:paraId="10243195" w14:textId="77777777" w:rsidR="00AB67FA" w:rsidRPr="00D0162F" w:rsidRDefault="00AB67FA" w:rsidP="006E0A54">
            <w:pPr>
              <w:pStyle w:val="TAL"/>
            </w:pPr>
          </w:p>
          <w:p w14:paraId="578ECBC3" w14:textId="0A8B7955" w:rsidR="00AB67FA" w:rsidRPr="00D0162F" w:rsidRDefault="00AB67FA" w:rsidP="006E0A54">
            <w:pPr>
              <w:pStyle w:val="TAL"/>
            </w:pPr>
            <w:r w:rsidRPr="00D0162F">
              <w:t>Max</w:t>
            </w:r>
            <w:r w:rsidR="006E0A54" w:rsidRPr="00D0162F">
              <w:t xml:space="preserve"> </w:t>
            </w:r>
            <w:r w:rsidRPr="00D0162F">
              <w:t>step</w:t>
            </w:r>
            <w:r w:rsidR="006E0A54" w:rsidRPr="00D0162F">
              <w:t xml:space="preserve"> </w:t>
            </w:r>
            <w:r w:rsidRPr="00D0162F">
              <w:t>size</w:t>
            </w:r>
            <w:r w:rsidR="006E0A54" w:rsidRPr="00D0162F">
              <w:t xml:space="preserve"> </w:t>
            </w:r>
            <w:r w:rsidRPr="00D0162F">
              <w:t>T</w:t>
            </w:r>
            <w:r w:rsidRPr="00D0162F">
              <w:rPr>
                <w:vertAlign w:val="subscript"/>
              </w:rPr>
              <w:t>q</w:t>
            </w:r>
            <w:r w:rsidRPr="00D0162F">
              <w:t>:</w:t>
            </w:r>
            <w:r w:rsidR="006E0A54" w:rsidRPr="00D0162F">
              <w:t xml:space="preserve"> </w:t>
            </w:r>
            <w:r w:rsidRPr="00D0162F">
              <w:t>6.0*64*</w:t>
            </w:r>
            <w:r w:rsidRPr="00D0162F">
              <w:rPr>
                <w:shd w:val="clear" w:color="auto" w:fill="FFFFFF"/>
                <w:lang w:eastAsia="sv-SE"/>
              </w:rPr>
              <w:t>T</w:t>
            </w:r>
            <w:r w:rsidRPr="00D0162F">
              <w:rPr>
                <w:shd w:val="clear" w:color="auto" w:fill="FFFFFF"/>
                <w:vertAlign w:val="subscript"/>
                <w:lang w:eastAsia="sv-SE"/>
              </w:rPr>
              <w:t>c</w:t>
            </w:r>
          </w:p>
          <w:p w14:paraId="1C2BDF3E" w14:textId="3BBFCC85" w:rsidR="00AB67FA" w:rsidRPr="00D0162F" w:rsidRDefault="00AB67FA" w:rsidP="006E0A54">
            <w:pPr>
              <w:pStyle w:val="TAL"/>
            </w:pPr>
            <w:r w:rsidRPr="00D0162F">
              <w:t>Min</w:t>
            </w:r>
            <w:r w:rsidR="006E0A54" w:rsidRPr="00D0162F">
              <w:t xml:space="preserve"> </w:t>
            </w:r>
            <w:r w:rsidRPr="00D0162F">
              <w:t>adjust</w:t>
            </w:r>
            <w:r w:rsidR="006E0A54" w:rsidRPr="00D0162F">
              <w:t xml:space="preserve"> </w:t>
            </w:r>
            <w:r w:rsidRPr="00D0162F">
              <w:t>rate:</w:t>
            </w:r>
            <w:r w:rsidR="006E0A54" w:rsidRPr="00D0162F">
              <w:t xml:space="preserve"> </w:t>
            </w:r>
            <w:r w:rsidRPr="00D0162F">
              <w:t>1</w:t>
            </w:r>
            <w:r w:rsidRPr="00D0162F">
              <w:rPr>
                <w:shd w:val="clear" w:color="auto" w:fill="FFFFFF"/>
                <w:lang w:eastAsia="sv-SE"/>
              </w:rPr>
              <w:t>.9*64*T</w:t>
            </w:r>
            <w:r w:rsidRPr="00D0162F">
              <w:rPr>
                <w:shd w:val="clear" w:color="auto" w:fill="FFFFFF"/>
                <w:vertAlign w:val="subscript"/>
                <w:lang w:eastAsia="sv-SE"/>
              </w:rPr>
              <w:t>c</w:t>
            </w:r>
          </w:p>
          <w:p w14:paraId="5A201A79" w14:textId="4DE49393" w:rsidR="00AB67FA" w:rsidRPr="00D0162F" w:rsidRDefault="00AB67FA" w:rsidP="006E0A54">
            <w:pPr>
              <w:pStyle w:val="TAL"/>
            </w:pPr>
            <w:r w:rsidRPr="00D0162F">
              <w:t>Max</w:t>
            </w:r>
            <w:r w:rsidR="006E0A54" w:rsidRPr="00D0162F">
              <w:t xml:space="preserve"> </w:t>
            </w:r>
            <w:r w:rsidRPr="00D0162F">
              <w:t>adjust</w:t>
            </w:r>
            <w:r w:rsidR="006E0A54" w:rsidRPr="00D0162F">
              <w:t xml:space="preserve"> </w:t>
            </w:r>
            <w:r w:rsidRPr="00D0162F">
              <w:t>rate:</w:t>
            </w:r>
            <w:r w:rsidR="006E0A54" w:rsidRPr="00D0162F">
              <w:t xml:space="preserve"> </w:t>
            </w:r>
            <w:r w:rsidRPr="00D0162F">
              <w:t>6</w:t>
            </w:r>
            <w:r w:rsidRPr="00D0162F">
              <w:rPr>
                <w:shd w:val="clear" w:color="auto" w:fill="FFFFFF"/>
                <w:lang w:eastAsia="sv-SE"/>
              </w:rPr>
              <w:t>.6*64*T</w:t>
            </w:r>
            <w:r w:rsidRPr="00D0162F">
              <w:rPr>
                <w:shd w:val="clear" w:color="auto" w:fill="FFFFFF"/>
                <w:vertAlign w:val="subscript"/>
                <w:lang w:eastAsia="sv-SE"/>
              </w:rPr>
              <w:t>c</w:t>
            </w:r>
          </w:p>
          <w:p w14:paraId="1CA482B4" w14:textId="573015CD"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Pr="00D0162F">
              <w:t>:</w:t>
            </w:r>
            <w:r w:rsidR="006E0A54" w:rsidRPr="00D0162F">
              <w:t xml:space="preserve"> </w:t>
            </w:r>
            <w:r w:rsidRPr="00D0162F">
              <w:t>+3.30dB</w:t>
            </w:r>
          </w:p>
          <w:p w14:paraId="6E36F8B2" w14:textId="7B4C1E5A" w:rsidR="00AB67FA" w:rsidRPr="00D0162F" w:rsidRDefault="00AB67FA" w:rsidP="006E0A54">
            <w:pPr>
              <w:pStyle w:val="TAL"/>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98</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r w:rsidR="006E0A54" w:rsidRPr="00D0162F">
              <w:rPr>
                <w:rFonts w:cs="Arial"/>
                <w:szCs w:val="18"/>
              </w:rPr>
              <w:t xml:space="preserve"> </w:t>
            </w:r>
            <w:r w:rsidRPr="00D0162F">
              <w:rPr>
                <w:rFonts w:cs="Arial"/>
                <w:szCs w:val="18"/>
              </w:rPr>
              <w:t>(Config</w:t>
            </w:r>
            <w:r w:rsidR="006E0A54" w:rsidRPr="00D0162F">
              <w:rPr>
                <w:rFonts w:cs="Arial"/>
                <w:szCs w:val="18"/>
              </w:rPr>
              <w:t xml:space="preserve"> </w:t>
            </w:r>
            <w:r w:rsidRPr="00D0162F">
              <w:rPr>
                <w:rFonts w:cs="Arial"/>
                <w:szCs w:val="18"/>
              </w:rPr>
              <w:t>1,2,3)</w:t>
            </w:r>
            <w:r w:rsidR="006E0A54" w:rsidRPr="00D0162F">
              <w:rPr>
                <w:rFonts w:cs="Arial"/>
                <w:szCs w:val="18"/>
              </w:rPr>
              <w:t xml:space="preserve"> </w:t>
            </w:r>
            <w:r w:rsidRPr="00D0162F">
              <w:t>+1.5</w:t>
            </w:r>
            <w:r w:rsidR="006E0A54" w:rsidRPr="00D0162F">
              <w:t xml:space="preserve"> </w:t>
            </w:r>
            <w:r w:rsidRPr="00D0162F">
              <w:t>dB</w:t>
            </w:r>
          </w:p>
          <w:p w14:paraId="4DEFC58A" w14:textId="77777777" w:rsidR="00AB67FA" w:rsidRPr="00D0162F" w:rsidRDefault="00AB67FA" w:rsidP="006E0A54">
            <w:pPr>
              <w:pStyle w:val="TAL"/>
              <w:rPr>
                <w:rFonts w:cs="Arial"/>
                <w:szCs w:val="18"/>
              </w:rPr>
            </w:pPr>
          </w:p>
          <w:p w14:paraId="027A2929" w14:textId="53EC3579"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r w:rsidR="006E0A54" w:rsidRPr="00D0162F">
              <w:rPr>
                <w:u w:val="single"/>
              </w:rPr>
              <w:t xml:space="preserve"> </w:t>
            </w:r>
            <w:r w:rsidRPr="00D0162F">
              <w:rPr>
                <w:u w:val="single"/>
              </w:rPr>
              <w:t>(with</w:t>
            </w:r>
            <w:r w:rsidR="006E0A54" w:rsidRPr="00D0162F">
              <w:rPr>
                <w:u w:val="single"/>
              </w:rPr>
              <w:t xml:space="preserve"> </w:t>
            </w:r>
            <w:r w:rsidRPr="00D0162F">
              <w:rPr>
                <w:u w:val="single"/>
              </w:rPr>
              <w:t>DRX):</w:t>
            </w:r>
          </w:p>
          <w:p w14:paraId="2389BE32" w14:textId="77777777" w:rsidR="00AB67FA" w:rsidRPr="00D0162F" w:rsidRDefault="00AB67FA" w:rsidP="006E0A54">
            <w:pPr>
              <w:pStyle w:val="TAL"/>
              <w:rPr>
                <w:shd w:val="clear" w:color="auto" w:fill="FFFFFF"/>
                <w:vertAlign w:val="subscript"/>
                <w:lang w:eastAsia="sv-SE"/>
              </w:rPr>
            </w:pPr>
          </w:p>
          <w:p w14:paraId="765255C3" w14:textId="18433003"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1</w:t>
            </w:r>
            <w:r w:rsidRPr="00D0162F">
              <w:rPr>
                <w:shd w:val="clear" w:color="auto" w:fill="FFFFFF"/>
                <w:lang w:eastAsia="sv-SE"/>
              </w:rPr>
              <w:t>3.75*64*T</w:t>
            </w:r>
            <w:r w:rsidRPr="00D0162F">
              <w:rPr>
                <w:shd w:val="clear" w:color="auto" w:fill="FFFFFF"/>
                <w:vertAlign w:val="subscript"/>
                <w:lang w:eastAsia="sv-SE"/>
              </w:rPr>
              <w:t>c</w:t>
            </w:r>
          </w:p>
          <w:p w14:paraId="4FB10343" w14:textId="56204099"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1</w:t>
            </w:r>
            <w:r w:rsidRPr="00D0162F">
              <w:rPr>
                <w:shd w:val="clear" w:color="auto" w:fill="FFFFFF"/>
                <w:lang w:eastAsia="sv-SE"/>
              </w:rPr>
              <w:t>1.75*64*T</w:t>
            </w:r>
            <w:r w:rsidRPr="00D0162F">
              <w:rPr>
                <w:shd w:val="clear" w:color="auto" w:fill="FFFFFF"/>
                <w:vertAlign w:val="subscript"/>
                <w:lang w:eastAsia="sv-SE"/>
              </w:rPr>
              <w:t>c</w:t>
            </w:r>
          </w:p>
          <w:p w14:paraId="54D7110F" w14:textId="5CD8CDC3"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1</w:t>
            </w:r>
            <w:r w:rsidRPr="00D0162F">
              <w:rPr>
                <w:shd w:val="clear" w:color="auto" w:fill="FFFFFF"/>
                <w:lang w:eastAsia="sv-SE"/>
              </w:rPr>
              <w:t>1.75*64*T</w:t>
            </w:r>
            <w:r w:rsidRPr="00D0162F">
              <w:rPr>
                <w:shd w:val="clear" w:color="auto" w:fill="FFFFFF"/>
                <w:vertAlign w:val="subscript"/>
                <w:lang w:eastAsia="sv-SE"/>
              </w:rPr>
              <w:t>c</w:t>
            </w:r>
          </w:p>
          <w:p w14:paraId="59B63F9E" w14:textId="0B3E2FB7"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9.75</w:t>
            </w:r>
            <w:r w:rsidRPr="00D0162F">
              <w:rPr>
                <w:shd w:val="clear" w:color="auto" w:fill="FFFFFF"/>
                <w:lang w:eastAsia="sv-SE"/>
              </w:rPr>
              <w:t>*64*T</w:t>
            </w:r>
            <w:r w:rsidRPr="00D0162F">
              <w:rPr>
                <w:shd w:val="clear" w:color="auto" w:fill="FFFFFF"/>
                <w:vertAlign w:val="subscript"/>
                <w:lang w:eastAsia="sv-SE"/>
              </w:rPr>
              <w:t>c</w:t>
            </w:r>
          </w:p>
          <w:p w14:paraId="3FB38211" w14:textId="449543EF"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9.75</w:t>
            </w:r>
            <w:r w:rsidRPr="00D0162F">
              <w:rPr>
                <w:shd w:val="clear" w:color="auto" w:fill="FFFFFF"/>
                <w:lang w:eastAsia="sv-SE"/>
              </w:rPr>
              <w:t>*64*T</w:t>
            </w:r>
            <w:r w:rsidRPr="00D0162F">
              <w:rPr>
                <w:shd w:val="clear" w:color="auto" w:fill="FFFFFF"/>
                <w:vertAlign w:val="subscript"/>
                <w:lang w:eastAsia="sv-SE"/>
              </w:rPr>
              <w:t>c</w:t>
            </w:r>
          </w:p>
          <w:p w14:paraId="64918EB4" w14:textId="335A57FA"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8.75</w:t>
            </w:r>
            <w:r w:rsidRPr="00D0162F">
              <w:rPr>
                <w:shd w:val="clear" w:color="auto" w:fill="FFFFFF"/>
                <w:lang w:eastAsia="sv-SE"/>
              </w:rPr>
              <w:t>*64*T</w:t>
            </w:r>
            <w:r w:rsidRPr="00D0162F">
              <w:rPr>
                <w:shd w:val="clear" w:color="auto" w:fill="FFFFFF"/>
                <w:vertAlign w:val="subscript"/>
                <w:lang w:eastAsia="sv-SE"/>
              </w:rPr>
              <w:t>c</w:t>
            </w:r>
          </w:p>
          <w:p w14:paraId="3F1C8900" w14:textId="77777777" w:rsidR="00AB67FA" w:rsidRPr="00D0162F" w:rsidRDefault="00AB67FA" w:rsidP="006E0A54">
            <w:pPr>
              <w:pStyle w:val="TAL"/>
            </w:pPr>
          </w:p>
          <w:p w14:paraId="44C09745" w14:textId="6E020E30" w:rsidR="00AB67FA" w:rsidRPr="00D0162F" w:rsidRDefault="00AB67FA" w:rsidP="006E0A54">
            <w:pPr>
              <w:pStyle w:val="TAL"/>
              <w:rPr>
                <w:shd w:val="clear" w:color="auto" w:fill="FFFFFF"/>
              </w:rPr>
            </w:pPr>
            <w:r w:rsidRPr="00D0162F">
              <w:t>Ês</w:t>
            </w:r>
            <w:r w:rsidRPr="00D0162F">
              <w:rPr>
                <w:vertAlign w:val="subscript"/>
              </w:rPr>
              <w:t>1</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Pr="00D0162F">
              <w:t>:</w:t>
            </w:r>
            <w:r w:rsidR="006E0A54" w:rsidRPr="00D0162F">
              <w:t xml:space="preserve"> </w:t>
            </w:r>
            <w:r w:rsidRPr="00D0162F">
              <w:t>+3.30dB</w:t>
            </w:r>
          </w:p>
        </w:tc>
      </w:tr>
      <w:tr w:rsidR="00FE32DA" w:rsidRPr="00D0162F" w14:paraId="4E89AE23" w14:textId="77777777" w:rsidTr="00543F9B">
        <w:trPr>
          <w:jc w:val="center"/>
        </w:trPr>
        <w:tc>
          <w:tcPr>
            <w:tcW w:w="2843" w:type="dxa"/>
            <w:gridSpan w:val="2"/>
          </w:tcPr>
          <w:p w14:paraId="39F737BA" w14:textId="127C5988" w:rsidR="00AB67FA" w:rsidRPr="00D0162F" w:rsidRDefault="00AB67FA" w:rsidP="006E0A54">
            <w:pPr>
              <w:pStyle w:val="TAL"/>
            </w:pPr>
            <w:r w:rsidRPr="00D0162F">
              <w:rPr>
                <w:rFonts w:cs="Arial"/>
                <w:szCs w:val="22"/>
              </w:rPr>
              <w:t>6.4.3.1</w:t>
            </w:r>
            <w:r w:rsidR="006E0A54" w:rsidRPr="00D0162F">
              <w:rPr>
                <w:rFonts w:cs="Arial"/>
                <w:szCs w:val="22"/>
              </w:rPr>
              <w:t xml:space="preserve"> </w:t>
            </w:r>
            <w:r w:rsidRPr="00D0162F">
              <w:rPr>
                <w:rFonts w:cs="Arial"/>
                <w:szCs w:val="22"/>
              </w:rPr>
              <w:t>NR</w:t>
            </w:r>
            <w:r w:rsidR="006E0A54" w:rsidRPr="00D0162F">
              <w:rPr>
                <w:rFonts w:cs="Arial"/>
                <w:szCs w:val="22"/>
              </w:rPr>
              <w:t xml:space="preserve"> </w:t>
            </w:r>
            <w:r w:rsidRPr="00D0162F">
              <w:rPr>
                <w:rFonts w:cs="Arial"/>
                <w:szCs w:val="22"/>
              </w:rPr>
              <w:t>SA</w:t>
            </w:r>
            <w:r w:rsidR="006E0A54" w:rsidRPr="00D0162F">
              <w:rPr>
                <w:rFonts w:cs="Arial"/>
                <w:szCs w:val="22"/>
              </w:rPr>
              <w:t xml:space="preserve"> </w:t>
            </w:r>
            <w:r w:rsidRPr="00D0162F">
              <w:rPr>
                <w:rFonts w:cs="Arial"/>
                <w:szCs w:val="22"/>
              </w:rPr>
              <w:t>FR1</w:t>
            </w:r>
            <w:r w:rsidR="006E0A54" w:rsidRPr="00D0162F">
              <w:rPr>
                <w:rFonts w:cs="Arial"/>
                <w:szCs w:val="22"/>
              </w:rPr>
              <w:t xml:space="preserve"> </w:t>
            </w:r>
            <w:r w:rsidRPr="00D0162F">
              <w:rPr>
                <w:rFonts w:cs="Arial"/>
                <w:szCs w:val="22"/>
              </w:rPr>
              <w:t>timing</w:t>
            </w:r>
            <w:r w:rsidR="006E0A54" w:rsidRPr="00D0162F">
              <w:rPr>
                <w:rFonts w:cs="Arial"/>
                <w:szCs w:val="22"/>
              </w:rPr>
              <w:t xml:space="preserve"> </w:t>
            </w:r>
            <w:r w:rsidRPr="00D0162F">
              <w:rPr>
                <w:rFonts w:cs="Arial"/>
                <w:szCs w:val="22"/>
              </w:rPr>
              <w:t>advance</w:t>
            </w:r>
            <w:r w:rsidR="006E0A54" w:rsidRPr="00D0162F">
              <w:rPr>
                <w:rFonts w:cs="Arial"/>
                <w:szCs w:val="22"/>
              </w:rPr>
              <w:t xml:space="preserve"> </w:t>
            </w:r>
            <w:r w:rsidRPr="00D0162F">
              <w:rPr>
                <w:rFonts w:cs="Arial"/>
                <w:szCs w:val="22"/>
              </w:rPr>
              <w:t>adjustment</w:t>
            </w:r>
            <w:r w:rsidR="006E0A54" w:rsidRPr="00D0162F">
              <w:rPr>
                <w:rFonts w:cs="Arial"/>
                <w:szCs w:val="22"/>
              </w:rPr>
              <w:t xml:space="preserve"> </w:t>
            </w:r>
            <w:r w:rsidRPr="00D0162F">
              <w:rPr>
                <w:rFonts w:cs="Arial"/>
                <w:szCs w:val="22"/>
              </w:rPr>
              <w:t>accuracy</w:t>
            </w:r>
          </w:p>
        </w:tc>
        <w:tc>
          <w:tcPr>
            <w:tcW w:w="3357" w:type="dxa"/>
          </w:tcPr>
          <w:p w14:paraId="5C21A952" w14:textId="33F5539B" w:rsidR="00AB67FA" w:rsidRPr="00D0162F" w:rsidRDefault="00AB67FA" w:rsidP="006E0A54">
            <w:pPr>
              <w:pStyle w:val="TAL"/>
              <w:rPr>
                <w:rFonts w:cs="Arial"/>
                <w:szCs w:val="18"/>
              </w:rPr>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98</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r w:rsidR="006E0A54" w:rsidRPr="00D0162F">
              <w:rPr>
                <w:rFonts w:cs="Arial"/>
                <w:szCs w:val="18"/>
              </w:rPr>
              <w:t xml:space="preserve"> </w:t>
            </w:r>
            <w:r w:rsidRPr="00D0162F">
              <w:rPr>
                <w:rFonts w:cs="Arial"/>
                <w:szCs w:val="18"/>
              </w:rPr>
              <w:t>(Config</w:t>
            </w:r>
            <w:r w:rsidR="006E0A54" w:rsidRPr="00D0162F">
              <w:rPr>
                <w:rFonts w:cs="Arial"/>
                <w:szCs w:val="18"/>
              </w:rPr>
              <w:t xml:space="preserve"> </w:t>
            </w:r>
            <w:r w:rsidRPr="00D0162F">
              <w:rPr>
                <w:rFonts w:cs="Arial"/>
                <w:szCs w:val="18"/>
              </w:rPr>
              <w:t>1,</w:t>
            </w:r>
            <w:r w:rsidR="006E0A54" w:rsidRPr="00D0162F">
              <w:rPr>
                <w:rFonts w:cs="Arial"/>
                <w:szCs w:val="18"/>
              </w:rPr>
              <w:t xml:space="preserve"> </w:t>
            </w:r>
            <w:r w:rsidRPr="00D0162F">
              <w:rPr>
                <w:rFonts w:cs="Arial"/>
                <w:szCs w:val="18"/>
              </w:rPr>
              <w:t>2,</w:t>
            </w:r>
            <w:r w:rsidR="006E0A54" w:rsidRPr="00D0162F">
              <w:rPr>
                <w:rFonts w:cs="Arial"/>
                <w:szCs w:val="18"/>
              </w:rPr>
              <w:t xml:space="preserve"> </w:t>
            </w:r>
            <w:r w:rsidRPr="00D0162F">
              <w:rPr>
                <w:rFonts w:cs="Arial"/>
                <w:szCs w:val="18"/>
              </w:rPr>
              <w:t>4,</w:t>
            </w:r>
            <w:r w:rsidR="006E0A54" w:rsidRPr="00D0162F">
              <w:rPr>
                <w:rFonts w:cs="Arial"/>
                <w:szCs w:val="18"/>
              </w:rPr>
              <w:t xml:space="preserve"> </w:t>
            </w:r>
            <w:r w:rsidRPr="00D0162F">
              <w:rPr>
                <w:rFonts w:cs="Arial"/>
                <w:szCs w:val="18"/>
              </w:rPr>
              <w:t>5)</w:t>
            </w:r>
          </w:p>
          <w:p w14:paraId="126984F6" w14:textId="77777777" w:rsidR="00AB67FA" w:rsidRPr="00D0162F" w:rsidRDefault="00AB67FA" w:rsidP="006E0A54">
            <w:pPr>
              <w:pStyle w:val="TAL"/>
            </w:pPr>
          </w:p>
          <w:p w14:paraId="751E807F" w14:textId="729D546B" w:rsidR="00AB67FA" w:rsidRPr="00D0162F" w:rsidRDefault="00AB67FA" w:rsidP="006E0A54">
            <w:pPr>
              <w:pStyle w:val="TAL"/>
              <w:rPr>
                <w:rFonts w:cs="Arial"/>
                <w:szCs w:val="18"/>
              </w:rPr>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95</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r w:rsidR="006E0A54" w:rsidRPr="00D0162F">
              <w:rPr>
                <w:rFonts w:cs="Arial"/>
                <w:szCs w:val="18"/>
              </w:rPr>
              <w:t xml:space="preserve"> </w:t>
            </w:r>
            <w:r w:rsidRPr="00D0162F">
              <w:rPr>
                <w:rFonts w:cs="Arial"/>
                <w:szCs w:val="18"/>
              </w:rPr>
              <w:t>(Config</w:t>
            </w:r>
            <w:r w:rsidR="006E0A54" w:rsidRPr="00D0162F">
              <w:rPr>
                <w:rFonts w:cs="Arial"/>
                <w:szCs w:val="18"/>
              </w:rPr>
              <w:t xml:space="preserve"> </w:t>
            </w:r>
            <w:r w:rsidRPr="00D0162F">
              <w:rPr>
                <w:rFonts w:cs="Arial"/>
                <w:szCs w:val="18"/>
              </w:rPr>
              <w:t>3,</w:t>
            </w:r>
            <w:r w:rsidR="006E0A54" w:rsidRPr="00D0162F">
              <w:rPr>
                <w:rFonts w:cs="Arial"/>
                <w:szCs w:val="18"/>
              </w:rPr>
              <w:t xml:space="preserve"> </w:t>
            </w:r>
            <w:r w:rsidRPr="00D0162F">
              <w:rPr>
                <w:rFonts w:cs="Arial"/>
                <w:szCs w:val="18"/>
              </w:rPr>
              <w:t>6)</w:t>
            </w:r>
          </w:p>
          <w:p w14:paraId="2E346BA5" w14:textId="77777777" w:rsidR="00AB67FA" w:rsidRPr="00D0162F" w:rsidRDefault="00AB67FA" w:rsidP="006E0A54">
            <w:pPr>
              <w:pStyle w:val="TAL"/>
            </w:pPr>
          </w:p>
          <w:p w14:paraId="2C1254D0" w14:textId="4FD3EA5A" w:rsidR="00AB67FA" w:rsidRPr="00D0162F" w:rsidRDefault="00AB67FA" w:rsidP="006E0A54">
            <w:pPr>
              <w:pStyle w:val="TAL"/>
              <w:rPr>
                <w:rFonts w:cs="Arial"/>
                <w:szCs w:val="18"/>
              </w:rPr>
            </w:pPr>
            <w:r w:rsidRPr="00D0162F">
              <w:t>Ês</w:t>
            </w:r>
            <w:r w:rsidRPr="00D0162F">
              <w:rPr>
                <w:vertAlign w:val="subscript"/>
              </w:rPr>
              <w:t>x</w:t>
            </w:r>
            <w:r w:rsidR="006E0A54" w:rsidRPr="00D0162F">
              <w:t xml:space="preserve"> </w:t>
            </w:r>
            <w:r w:rsidRPr="00D0162F">
              <w:t>/</w:t>
            </w:r>
            <w:r w:rsidR="006E0A54" w:rsidRPr="00D0162F">
              <w:t xml:space="preserve"> </w:t>
            </w: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3</w:t>
            </w:r>
            <w:r w:rsidR="006E0A54" w:rsidRPr="00D0162F">
              <w:rPr>
                <w:rFonts w:cs="Arial"/>
                <w:szCs w:val="18"/>
              </w:rPr>
              <w:t xml:space="preserve"> </w:t>
            </w:r>
            <w:r w:rsidRPr="00D0162F">
              <w:rPr>
                <w:rFonts w:cs="Arial"/>
                <w:szCs w:val="18"/>
              </w:rPr>
              <w:t>dB</w:t>
            </w:r>
          </w:p>
          <w:p w14:paraId="564C680F" w14:textId="77777777" w:rsidR="00AB67FA" w:rsidRPr="00D0162F" w:rsidRDefault="00AB67FA" w:rsidP="006E0A54">
            <w:pPr>
              <w:pStyle w:val="TAL"/>
            </w:pPr>
          </w:p>
          <w:p w14:paraId="4C40DFA4" w14:textId="1BCE7297" w:rsidR="00AB67FA" w:rsidRPr="00D0162F" w:rsidRDefault="00AB67FA" w:rsidP="006E0A54">
            <w:pPr>
              <w:pStyle w:val="TAL"/>
              <w:rPr>
                <w:lang w:eastAsia="ko-KR"/>
              </w:rPr>
            </w:pPr>
            <w:r w:rsidRPr="00D0162F">
              <w:t>UE</w:t>
            </w:r>
            <w:r w:rsidR="006E0A54" w:rsidRPr="00D0162F">
              <w:t xml:space="preserve"> </w:t>
            </w:r>
            <w:r w:rsidRPr="00D0162F">
              <w:t>Timing</w:t>
            </w:r>
            <w:r w:rsidR="006E0A54" w:rsidRPr="00D0162F">
              <w:t xml:space="preserve"> </w:t>
            </w:r>
            <w:r w:rsidRPr="00D0162F">
              <w:t>Advance</w:t>
            </w:r>
            <w:r w:rsidR="006E0A54" w:rsidRPr="00D0162F">
              <w:t xml:space="preserve"> </w:t>
            </w:r>
            <w:r w:rsidRPr="00D0162F">
              <w:t>Adjustment</w:t>
            </w:r>
            <w:r w:rsidR="006E0A54" w:rsidRPr="00D0162F">
              <w:t xml:space="preserve"> </w:t>
            </w:r>
            <w:r w:rsidRPr="00D0162F">
              <w:t>Accuracy</w:t>
            </w:r>
            <w:r w:rsidR="006E0A54" w:rsidRPr="00D0162F">
              <w:t xml:space="preserve"> </w:t>
            </w:r>
            <w:r w:rsidRPr="00D0162F">
              <w:t>for</w:t>
            </w:r>
            <w:r w:rsidR="006E0A54" w:rsidRPr="00D0162F">
              <w:t xml:space="preserve"> </w:t>
            </w:r>
            <w:r w:rsidRPr="00D0162F">
              <w:t>15kHz</w:t>
            </w:r>
            <w:r w:rsidR="006E0A54" w:rsidRPr="00D0162F">
              <w:t xml:space="preserve"> </w:t>
            </w:r>
            <w:r w:rsidRPr="00D0162F">
              <w:t>SCS</w:t>
            </w:r>
            <w:r w:rsidR="006E0A54" w:rsidRPr="00D0162F">
              <w:t xml:space="preserve"> </w:t>
            </w:r>
            <w:r w:rsidRPr="00D0162F">
              <w:t>=</w:t>
            </w:r>
            <w:r w:rsidR="006E0A54" w:rsidRPr="00D0162F">
              <w:t xml:space="preserve"> </w:t>
            </w:r>
            <w:r w:rsidRPr="00D0162F">
              <w:rPr>
                <w:lang w:eastAsia="ko-KR"/>
              </w:rPr>
              <w:t>±256</w:t>
            </w:r>
            <w:r w:rsidR="006E0A54" w:rsidRPr="00D0162F">
              <w:rPr>
                <w:lang w:eastAsia="ko-KR"/>
              </w:rPr>
              <w:t xml:space="preserve"> </w:t>
            </w:r>
            <w:r w:rsidRPr="00D0162F">
              <w:rPr>
                <w:lang w:eastAsia="ko-KR"/>
              </w:rPr>
              <w:t>T</w:t>
            </w:r>
            <w:r w:rsidRPr="00D0162F">
              <w:rPr>
                <w:vertAlign w:val="subscript"/>
                <w:lang w:eastAsia="ko-KR"/>
              </w:rPr>
              <w:t>c</w:t>
            </w:r>
            <w:r w:rsidRPr="00D0162F">
              <w:rPr>
                <w:lang w:eastAsia="ko-KR"/>
              </w:rPr>
              <w:t>+</w:t>
            </w:r>
            <w:r w:rsidR="006E0A54" w:rsidRPr="00D0162F">
              <w:rPr>
                <w:lang w:eastAsia="ko-KR"/>
              </w:rPr>
              <w:t xml:space="preserve"> </w:t>
            </w:r>
            <w:r w:rsidRPr="00D0162F">
              <w:rPr>
                <w:lang w:eastAsia="ko-KR"/>
              </w:rPr>
              <w:t>TT</w:t>
            </w:r>
          </w:p>
          <w:p w14:paraId="6FD06866" w14:textId="77777777" w:rsidR="00AB67FA" w:rsidRPr="00D0162F" w:rsidRDefault="00AB67FA" w:rsidP="006E0A54">
            <w:pPr>
              <w:pStyle w:val="TAL"/>
            </w:pPr>
          </w:p>
          <w:p w14:paraId="2941F862" w14:textId="76668AD8" w:rsidR="00AB67FA" w:rsidRPr="00D0162F" w:rsidRDefault="00AB67FA" w:rsidP="006E0A54">
            <w:pPr>
              <w:pStyle w:val="TAL"/>
            </w:pPr>
            <w:r w:rsidRPr="00D0162F">
              <w:t>UE</w:t>
            </w:r>
            <w:r w:rsidR="006E0A54" w:rsidRPr="00D0162F">
              <w:t xml:space="preserve"> </w:t>
            </w:r>
            <w:r w:rsidRPr="00D0162F">
              <w:t>Timing</w:t>
            </w:r>
            <w:r w:rsidR="006E0A54" w:rsidRPr="00D0162F">
              <w:t xml:space="preserve"> </w:t>
            </w:r>
            <w:r w:rsidRPr="00D0162F">
              <w:t>Advance</w:t>
            </w:r>
            <w:r w:rsidR="006E0A54" w:rsidRPr="00D0162F">
              <w:t xml:space="preserve"> </w:t>
            </w:r>
            <w:r w:rsidRPr="00D0162F">
              <w:t>Adjustment</w:t>
            </w:r>
            <w:r w:rsidR="006E0A54" w:rsidRPr="00D0162F">
              <w:t xml:space="preserve"> </w:t>
            </w:r>
            <w:r w:rsidRPr="00D0162F">
              <w:t>Accuracy</w:t>
            </w:r>
            <w:r w:rsidR="006E0A54" w:rsidRPr="00D0162F">
              <w:t xml:space="preserve"> </w:t>
            </w:r>
            <w:r w:rsidRPr="00D0162F">
              <w:t>for</w:t>
            </w:r>
            <w:r w:rsidR="006E0A54" w:rsidRPr="00D0162F">
              <w:t xml:space="preserve"> </w:t>
            </w:r>
            <w:r w:rsidRPr="00D0162F">
              <w:t>30kHz</w:t>
            </w:r>
            <w:r w:rsidR="006E0A54" w:rsidRPr="00D0162F">
              <w:t xml:space="preserve"> </w:t>
            </w:r>
            <w:r w:rsidRPr="00D0162F">
              <w:t>SCS</w:t>
            </w:r>
            <w:r w:rsidR="006E0A54" w:rsidRPr="00D0162F">
              <w:t xml:space="preserve"> </w:t>
            </w:r>
            <w:r w:rsidRPr="00D0162F">
              <w:t>=</w:t>
            </w:r>
            <w:r w:rsidR="006E0A54" w:rsidRPr="00D0162F">
              <w:t xml:space="preserve"> </w:t>
            </w:r>
            <w:r w:rsidRPr="00D0162F">
              <w:rPr>
                <w:lang w:eastAsia="ko-KR"/>
              </w:rPr>
              <w:t>±256</w:t>
            </w:r>
            <w:r w:rsidR="006E0A54" w:rsidRPr="00D0162F">
              <w:rPr>
                <w:lang w:eastAsia="ko-KR"/>
              </w:rPr>
              <w:t xml:space="preserve"> </w:t>
            </w:r>
            <w:r w:rsidRPr="00D0162F">
              <w:rPr>
                <w:lang w:eastAsia="ko-KR"/>
              </w:rPr>
              <w:t>T</w:t>
            </w:r>
            <w:r w:rsidRPr="00D0162F">
              <w:rPr>
                <w:vertAlign w:val="subscript"/>
                <w:lang w:eastAsia="ko-KR"/>
              </w:rPr>
              <w:t>c</w:t>
            </w:r>
            <w:r w:rsidRPr="00D0162F">
              <w:rPr>
                <w:lang w:eastAsia="ko-KR"/>
              </w:rPr>
              <w:t>+</w:t>
            </w:r>
            <w:r w:rsidR="006E0A54" w:rsidRPr="00D0162F">
              <w:rPr>
                <w:lang w:eastAsia="ko-KR"/>
              </w:rPr>
              <w:t xml:space="preserve"> </w:t>
            </w:r>
            <w:r w:rsidRPr="00D0162F">
              <w:rPr>
                <w:lang w:eastAsia="ko-KR"/>
              </w:rPr>
              <w:t>TT</w:t>
            </w:r>
          </w:p>
        </w:tc>
        <w:tc>
          <w:tcPr>
            <w:tcW w:w="1643" w:type="dxa"/>
          </w:tcPr>
          <w:p w14:paraId="62E28DA8" w14:textId="77777777" w:rsidR="00AB67FA" w:rsidRPr="00D0162F" w:rsidRDefault="00AB67FA" w:rsidP="006E0A54">
            <w:pPr>
              <w:pStyle w:val="TAL"/>
              <w:jc w:val="center"/>
            </w:pPr>
            <w:r w:rsidRPr="00D0162F">
              <w:rPr>
                <w:lang w:eastAsia="sv-SE"/>
              </w:rPr>
              <w:t>0</w:t>
            </w:r>
          </w:p>
          <w:p w14:paraId="28615FDE" w14:textId="77777777" w:rsidR="00AB67FA" w:rsidRPr="00D0162F" w:rsidRDefault="00AB67FA" w:rsidP="006E0A54">
            <w:pPr>
              <w:pStyle w:val="TAL"/>
              <w:jc w:val="center"/>
              <w:rPr>
                <w:lang w:eastAsia="sv-SE"/>
              </w:rPr>
            </w:pPr>
          </w:p>
          <w:p w14:paraId="3AA78876" w14:textId="77777777" w:rsidR="00AB67FA" w:rsidRPr="00D0162F" w:rsidRDefault="00AB67FA" w:rsidP="006E0A54">
            <w:pPr>
              <w:pStyle w:val="TAL"/>
              <w:jc w:val="center"/>
              <w:rPr>
                <w:lang w:eastAsia="sv-SE"/>
              </w:rPr>
            </w:pPr>
            <w:r w:rsidRPr="00D0162F">
              <w:rPr>
                <w:lang w:eastAsia="sv-SE"/>
              </w:rPr>
              <w:t>0</w:t>
            </w:r>
          </w:p>
          <w:p w14:paraId="482AF547" w14:textId="77777777" w:rsidR="00AB67FA" w:rsidRPr="00D0162F" w:rsidRDefault="00AB67FA" w:rsidP="006E0A54">
            <w:pPr>
              <w:pStyle w:val="TAL"/>
              <w:jc w:val="center"/>
              <w:rPr>
                <w:lang w:eastAsia="sv-SE"/>
              </w:rPr>
            </w:pPr>
          </w:p>
          <w:p w14:paraId="3310798A" w14:textId="77777777" w:rsidR="00AB67FA" w:rsidRPr="00D0162F" w:rsidRDefault="00AB67FA" w:rsidP="006E0A54">
            <w:pPr>
              <w:pStyle w:val="TAL"/>
              <w:jc w:val="center"/>
              <w:rPr>
                <w:lang w:eastAsia="sv-SE"/>
              </w:rPr>
            </w:pPr>
            <w:r w:rsidRPr="00D0162F">
              <w:rPr>
                <w:lang w:eastAsia="sv-SE"/>
              </w:rPr>
              <w:t>0</w:t>
            </w:r>
          </w:p>
          <w:p w14:paraId="1A136752" w14:textId="77777777" w:rsidR="00AB67FA" w:rsidRPr="00D0162F" w:rsidRDefault="00AB67FA" w:rsidP="006E0A54">
            <w:pPr>
              <w:pStyle w:val="TAL"/>
              <w:jc w:val="center"/>
            </w:pPr>
          </w:p>
          <w:p w14:paraId="756F7380" w14:textId="32513CA6" w:rsidR="00AB67FA" w:rsidRPr="00D0162F" w:rsidRDefault="00AB67FA" w:rsidP="006E0A54">
            <w:pPr>
              <w:pStyle w:val="TAL"/>
              <w:jc w:val="center"/>
            </w:pPr>
            <w:r w:rsidRPr="00D0162F">
              <w:t>+/-</w:t>
            </w:r>
            <w:r w:rsidR="006E0A54" w:rsidRPr="00D0162F">
              <w:t xml:space="preserve"> </w:t>
            </w:r>
            <w:r w:rsidRPr="00D0162F">
              <w:t>88</w:t>
            </w:r>
            <w:r w:rsidR="006E0A54" w:rsidRPr="00D0162F">
              <w:t xml:space="preserve"> </w:t>
            </w:r>
            <w:r w:rsidRPr="00D0162F">
              <w:t>Tc</w:t>
            </w:r>
          </w:p>
          <w:p w14:paraId="4FAEF6FA" w14:textId="77777777" w:rsidR="00AB67FA" w:rsidRPr="00D0162F" w:rsidRDefault="00AB67FA" w:rsidP="006E0A54">
            <w:pPr>
              <w:pStyle w:val="TAL"/>
              <w:jc w:val="center"/>
            </w:pPr>
          </w:p>
          <w:p w14:paraId="0645A9DE" w14:textId="77777777" w:rsidR="00AB67FA" w:rsidRPr="00D0162F" w:rsidRDefault="00AB67FA" w:rsidP="006E0A54">
            <w:pPr>
              <w:pStyle w:val="TAL"/>
              <w:jc w:val="center"/>
            </w:pPr>
          </w:p>
          <w:p w14:paraId="39926358" w14:textId="7EDA5E60" w:rsidR="00AB67FA" w:rsidRPr="00D0162F" w:rsidRDefault="00AB67FA" w:rsidP="006E0A54">
            <w:pPr>
              <w:pStyle w:val="TAL"/>
            </w:pPr>
            <w:r w:rsidRPr="00D0162F">
              <w:t>+/-</w:t>
            </w:r>
            <w:r w:rsidR="006E0A54" w:rsidRPr="00D0162F">
              <w:t xml:space="preserve"> </w:t>
            </w:r>
            <w:r w:rsidRPr="00D0162F">
              <w:t>88</w:t>
            </w:r>
            <w:r w:rsidR="006E0A54" w:rsidRPr="00D0162F">
              <w:t xml:space="preserve"> </w:t>
            </w:r>
            <w:r w:rsidRPr="00D0162F">
              <w:t>Tc</w:t>
            </w:r>
          </w:p>
        </w:tc>
        <w:tc>
          <w:tcPr>
            <w:tcW w:w="2756" w:type="dxa"/>
          </w:tcPr>
          <w:p w14:paraId="3FF9FB90" w14:textId="44186977" w:rsidR="00AB67FA" w:rsidRPr="00D0162F" w:rsidRDefault="00AB67FA" w:rsidP="006E0A54">
            <w:pPr>
              <w:pStyle w:val="TAL"/>
              <w:rPr>
                <w:lang w:eastAsia="sv-SE"/>
              </w:rPr>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98</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r w:rsidR="006E0A54" w:rsidRPr="00D0162F">
              <w:rPr>
                <w:rFonts w:cs="Arial"/>
                <w:szCs w:val="18"/>
              </w:rPr>
              <w:t xml:space="preserve"> </w:t>
            </w:r>
            <w:r w:rsidRPr="00D0162F">
              <w:rPr>
                <w:rFonts w:cs="Arial"/>
                <w:szCs w:val="18"/>
              </w:rPr>
              <w:t>(Config</w:t>
            </w:r>
            <w:r w:rsidR="006E0A54" w:rsidRPr="00D0162F">
              <w:rPr>
                <w:rFonts w:cs="Arial"/>
                <w:szCs w:val="18"/>
              </w:rPr>
              <w:t xml:space="preserve"> </w:t>
            </w:r>
            <w:r w:rsidRPr="00D0162F">
              <w:rPr>
                <w:rFonts w:cs="Arial"/>
                <w:szCs w:val="18"/>
              </w:rPr>
              <w:t>1,</w:t>
            </w:r>
            <w:r w:rsidR="006E0A54" w:rsidRPr="00D0162F">
              <w:rPr>
                <w:rFonts w:cs="Arial"/>
                <w:szCs w:val="18"/>
              </w:rPr>
              <w:t xml:space="preserve"> </w:t>
            </w:r>
            <w:r w:rsidRPr="00D0162F">
              <w:rPr>
                <w:rFonts w:cs="Arial"/>
                <w:szCs w:val="18"/>
              </w:rPr>
              <w:t>2)</w:t>
            </w:r>
            <w:r w:rsidR="006E0A54" w:rsidRPr="00D0162F">
              <w:rPr>
                <w:rFonts w:cs="Arial"/>
                <w:szCs w:val="18"/>
              </w:rPr>
              <w:t xml:space="preserve"> </w:t>
            </w:r>
          </w:p>
          <w:p w14:paraId="74349FEC" w14:textId="7F0D01BF" w:rsidR="00AB67FA" w:rsidRPr="00D0162F" w:rsidRDefault="00AB67FA" w:rsidP="006E0A54">
            <w:pPr>
              <w:pStyle w:val="TAL"/>
              <w:rPr>
                <w:lang w:eastAsia="sv-SE"/>
              </w:rPr>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95</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r w:rsidR="006E0A54" w:rsidRPr="00D0162F">
              <w:rPr>
                <w:rFonts w:cs="Arial"/>
                <w:szCs w:val="18"/>
              </w:rPr>
              <w:t xml:space="preserve"> </w:t>
            </w:r>
            <w:r w:rsidRPr="00D0162F">
              <w:rPr>
                <w:rFonts w:cs="Arial"/>
                <w:szCs w:val="18"/>
              </w:rPr>
              <w:t>(Config</w:t>
            </w:r>
            <w:r w:rsidR="006E0A54" w:rsidRPr="00D0162F">
              <w:rPr>
                <w:rFonts w:cs="Arial"/>
                <w:szCs w:val="18"/>
              </w:rPr>
              <w:t xml:space="preserve"> </w:t>
            </w:r>
            <w:r w:rsidRPr="00D0162F">
              <w:rPr>
                <w:rFonts w:cs="Arial"/>
                <w:szCs w:val="18"/>
              </w:rPr>
              <w:t>3)</w:t>
            </w:r>
            <w:r w:rsidR="006E0A54" w:rsidRPr="00D0162F">
              <w:rPr>
                <w:rFonts w:cs="Arial"/>
                <w:szCs w:val="18"/>
              </w:rPr>
              <w:t xml:space="preserve"> </w:t>
            </w:r>
          </w:p>
          <w:p w14:paraId="21E80E0F" w14:textId="3EB31AE8" w:rsidR="00AB67FA" w:rsidRPr="00D0162F" w:rsidRDefault="00AB67FA" w:rsidP="006E0A54">
            <w:pPr>
              <w:pStyle w:val="TAL"/>
              <w:rPr>
                <w:rFonts w:cs="Arial"/>
                <w:szCs w:val="18"/>
              </w:rPr>
            </w:pPr>
            <w:r w:rsidRPr="00D0162F">
              <w:t>Ês</w:t>
            </w:r>
            <w:r w:rsidRPr="00D0162F">
              <w:rPr>
                <w:vertAlign w:val="subscript"/>
              </w:rPr>
              <w:t>x</w:t>
            </w:r>
            <w:r w:rsidR="006E0A54" w:rsidRPr="00D0162F">
              <w:t xml:space="preserve"> </w:t>
            </w:r>
            <w:r w:rsidRPr="00D0162F">
              <w:t>/</w:t>
            </w:r>
            <w:r w:rsidR="006E0A54" w:rsidRPr="00D0162F">
              <w:t xml:space="preserve"> </w:t>
            </w: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3</w:t>
            </w:r>
            <w:r w:rsidR="006E0A54" w:rsidRPr="00D0162F">
              <w:rPr>
                <w:rFonts w:cs="Arial"/>
                <w:szCs w:val="18"/>
              </w:rPr>
              <w:t xml:space="preserve"> </w:t>
            </w:r>
            <w:r w:rsidRPr="00D0162F">
              <w:rPr>
                <w:rFonts w:cs="Arial"/>
                <w:szCs w:val="18"/>
              </w:rPr>
              <w:t>dB</w:t>
            </w:r>
            <w:r w:rsidR="006E0A54" w:rsidRPr="00D0162F">
              <w:rPr>
                <w:rFonts w:cs="Arial"/>
                <w:szCs w:val="18"/>
              </w:rPr>
              <w:t xml:space="preserve"> </w:t>
            </w:r>
          </w:p>
          <w:p w14:paraId="5E700986" w14:textId="77777777" w:rsidR="00AB67FA" w:rsidRPr="00D0162F" w:rsidRDefault="00AB67FA" w:rsidP="006E0A54">
            <w:pPr>
              <w:pStyle w:val="TAL"/>
            </w:pPr>
          </w:p>
          <w:p w14:paraId="0B2A3CBD" w14:textId="766278B5" w:rsidR="00AB67FA" w:rsidRPr="00D0162F" w:rsidRDefault="00AB67FA" w:rsidP="006E0A54">
            <w:pPr>
              <w:pStyle w:val="TAL"/>
              <w:rPr>
                <w:lang w:eastAsia="ko-KR"/>
              </w:rPr>
            </w:pPr>
            <w:r w:rsidRPr="00D0162F">
              <w:t>UE</w:t>
            </w:r>
            <w:r w:rsidR="006E0A54" w:rsidRPr="00D0162F">
              <w:t xml:space="preserve"> </w:t>
            </w:r>
            <w:r w:rsidRPr="00D0162F">
              <w:t>TAAA</w:t>
            </w:r>
            <w:r w:rsidR="006E0A54" w:rsidRPr="00D0162F">
              <w:t xml:space="preserve"> </w:t>
            </w:r>
            <w:r w:rsidRPr="00D0162F">
              <w:t>for</w:t>
            </w:r>
            <w:r w:rsidR="006E0A54" w:rsidRPr="00D0162F">
              <w:t xml:space="preserve"> </w:t>
            </w:r>
            <w:r w:rsidRPr="00D0162F">
              <w:t>15kHz</w:t>
            </w:r>
            <w:r w:rsidR="006E0A54" w:rsidRPr="00D0162F">
              <w:t xml:space="preserve"> </w:t>
            </w:r>
            <w:r w:rsidRPr="00D0162F">
              <w:t>SCS</w:t>
            </w:r>
            <w:r w:rsidR="006E0A54" w:rsidRPr="00D0162F">
              <w:t xml:space="preserve"> </w:t>
            </w:r>
            <w:r w:rsidRPr="00D0162F">
              <w:t>=</w:t>
            </w:r>
            <w:r w:rsidR="006E0A54" w:rsidRPr="00D0162F">
              <w:t xml:space="preserve"> </w:t>
            </w:r>
            <w:r w:rsidRPr="00D0162F">
              <w:rPr>
                <w:lang w:eastAsia="ko-KR"/>
              </w:rPr>
              <w:t>±344</w:t>
            </w:r>
            <w:r w:rsidR="006E0A54" w:rsidRPr="00D0162F">
              <w:rPr>
                <w:lang w:eastAsia="ko-KR"/>
              </w:rPr>
              <w:t xml:space="preserve"> </w:t>
            </w:r>
            <w:r w:rsidRPr="00D0162F">
              <w:rPr>
                <w:lang w:eastAsia="ko-KR"/>
              </w:rPr>
              <w:t>T</w:t>
            </w:r>
            <w:r w:rsidRPr="00D0162F">
              <w:rPr>
                <w:vertAlign w:val="subscript"/>
                <w:lang w:eastAsia="ko-KR"/>
              </w:rPr>
              <w:t>c</w:t>
            </w:r>
          </w:p>
          <w:p w14:paraId="6E68D714" w14:textId="77777777" w:rsidR="00AB67FA" w:rsidRPr="00D0162F" w:rsidRDefault="00AB67FA" w:rsidP="006E0A54">
            <w:pPr>
              <w:pStyle w:val="TAL"/>
            </w:pPr>
          </w:p>
          <w:p w14:paraId="471011DA" w14:textId="38BC0520" w:rsidR="00AB67FA" w:rsidRPr="00D0162F" w:rsidRDefault="00AB67FA" w:rsidP="006E0A54">
            <w:pPr>
              <w:pStyle w:val="TAL"/>
            </w:pPr>
            <w:r w:rsidRPr="00D0162F">
              <w:t>UE</w:t>
            </w:r>
            <w:r w:rsidR="006E0A54" w:rsidRPr="00D0162F">
              <w:t xml:space="preserve"> </w:t>
            </w:r>
            <w:r w:rsidRPr="00D0162F">
              <w:t>TAAA</w:t>
            </w:r>
            <w:r w:rsidR="006E0A54" w:rsidRPr="00D0162F">
              <w:t xml:space="preserve"> </w:t>
            </w:r>
            <w:r w:rsidRPr="00D0162F">
              <w:t>for</w:t>
            </w:r>
            <w:r w:rsidR="006E0A54" w:rsidRPr="00D0162F">
              <w:t xml:space="preserve"> </w:t>
            </w:r>
            <w:r w:rsidRPr="00D0162F">
              <w:t>30kHz</w:t>
            </w:r>
            <w:r w:rsidR="006E0A54" w:rsidRPr="00D0162F">
              <w:t xml:space="preserve"> </w:t>
            </w:r>
            <w:r w:rsidRPr="00D0162F">
              <w:t>SCS</w:t>
            </w:r>
            <w:r w:rsidR="006E0A54" w:rsidRPr="00D0162F">
              <w:t xml:space="preserve"> </w:t>
            </w:r>
            <w:r w:rsidRPr="00D0162F">
              <w:t>=</w:t>
            </w:r>
            <w:r w:rsidR="006E0A54" w:rsidRPr="00D0162F">
              <w:t xml:space="preserve"> </w:t>
            </w:r>
            <w:r w:rsidRPr="00D0162F">
              <w:rPr>
                <w:lang w:eastAsia="ko-KR"/>
              </w:rPr>
              <w:t>±344</w:t>
            </w:r>
            <w:r w:rsidR="006E0A54" w:rsidRPr="00D0162F">
              <w:rPr>
                <w:lang w:eastAsia="ko-KR"/>
              </w:rPr>
              <w:t xml:space="preserve"> </w:t>
            </w:r>
            <w:r w:rsidRPr="00D0162F">
              <w:rPr>
                <w:lang w:eastAsia="ko-KR"/>
              </w:rPr>
              <w:t>T</w:t>
            </w:r>
            <w:r w:rsidRPr="00D0162F">
              <w:rPr>
                <w:vertAlign w:val="subscript"/>
                <w:lang w:eastAsia="ko-KR"/>
              </w:rPr>
              <w:t>c</w:t>
            </w:r>
          </w:p>
        </w:tc>
      </w:tr>
      <w:tr w:rsidR="00FE32DA" w:rsidRPr="00107D76" w14:paraId="702622C5" w14:textId="77777777" w:rsidTr="00543F9B">
        <w:trPr>
          <w:jc w:val="center"/>
        </w:trPr>
        <w:tc>
          <w:tcPr>
            <w:tcW w:w="2843" w:type="dxa"/>
            <w:gridSpan w:val="2"/>
          </w:tcPr>
          <w:p w14:paraId="12EA5BAB" w14:textId="261587B2" w:rsidR="00AB67FA" w:rsidRPr="00D0162F" w:rsidRDefault="00AB67FA" w:rsidP="006E0A54">
            <w:pPr>
              <w:pStyle w:val="TAL"/>
            </w:pPr>
            <w:r w:rsidRPr="00D0162F">
              <w:t>6.5.1.1</w:t>
            </w:r>
            <w:r w:rsidR="006E0A54" w:rsidRPr="00D0162F">
              <w:t xml:space="preserve"> </w:t>
            </w:r>
            <w:r w:rsidRPr="00D0162F">
              <w:rPr>
                <w:rFonts w:cs="Arial"/>
                <w:szCs w:val="24"/>
              </w:rPr>
              <w:t>NR</w:t>
            </w:r>
            <w:r w:rsidR="006E0A54" w:rsidRPr="00D0162F">
              <w:rPr>
                <w:rFonts w:cs="Arial"/>
                <w:szCs w:val="24"/>
              </w:rPr>
              <w:t xml:space="preserve"> </w:t>
            </w:r>
            <w:r w:rsidRPr="00D0162F">
              <w:rPr>
                <w:rFonts w:cs="Arial"/>
                <w:szCs w:val="24"/>
              </w:rPr>
              <w:t>SA</w:t>
            </w:r>
            <w:r w:rsidR="006E0A54" w:rsidRPr="00D0162F">
              <w:rPr>
                <w:rFonts w:cs="Arial"/>
                <w:szCs w:val="24"/>
              </w:rPr>
              <w:t xml:space="preserve"> </w:t>
            </w:r>
            <w:r w:rsidRPr="00D0162F">
              <w:rPr>
                <w:rFonts w:cs="Arial"/>
                <w:szCs w:val="24"/>
              </w:rPr>
              <w:t>FR1</w:t>
            </w:r>
            <w:r w:rsidR="006E0A54" w:rsidRPr="00D0162F">
              <w:rPr>
                <w:rFonts w:cs="Arial"/>
                <w:szCs w:val="24"/>
              </w:rPr>
              <w:t xml:space="preserve"> </w:t>
            </w:r>
            <w:r w:rsidRPr="00D0162F">
              <w:rPr>
                <w:rFonts w:cs="Arial"/>
                <w:szCs w:val="24"/>
              </w:rPr>
              <w:t>radio</w:t>
            </w:r>
            <w:r w:rsidR="006E0A54" w:rsidRPr="00D0162F">
              <w:rPr>
                <w:rFonts w:cs="Arial"/>
                <w:szCs w:val="24"/>
              </w:rPr>
              <w:t xml:space="preserve"> </w:t>
            </w:r>
            <w:r w:rsidRPr="00D0162F">
              <w:rPr>
                <w:rFonts w:cs="Arial"/>
                <w:szCs w:val="24"/>
              </w:rPr>
              <w:t>link</w:t>
            </w:r>
            <w:r w:rsidR="006E0A54" w:rsidRPr="00D0162F">
              <w:rPr>
                <w:rFonts w:cs="Arial"/>
                <w:szCs w:val="24"/>
              </w:rPr>
              <w:t xml:space="preserve"> </w:t>
            </w:r>
            <w:r w:rsidRPr="00D0162F">
              <w:rPr>
                <w:rFonts w:cs="Arial"/>
                <w:szCs w:val="24"/>
              </w:rPr>
              <w:t>monitoring</w:t>
            </w:r>
            <w:r w:rsidR="006E0A54" w:rsidRPr="00D0162F">
              <w:rPr>
                <w:rFonts w:cs="Arial"/>
                <w:szCs w:val="24"/>
              </w:rPr>
              <w:t xml:space="preserve"> </w:t>
            </w:r>
            <w:r w:rsidRPr="00D0162F">
              <w:rPr>
                <w:rFonts w:cs="Arial"/>
                <w:szCs w:val="24"/>
              </w:rPr>
              <w:t>out-of-sync</w:t>
            </w:r>
            <w:r w:rsidR="006E0A54" w:rsidRPr="00D0162F">
              <w:rPr>
                <w:rFonts w:cs="Arial"/>
                <w:szCs w:val="24"/>
              </w:rPr>
              <w:t xml:space="preserve"> </w:t>
            </w:r>
            <w:r w:rsidRPr="00D0162F">
              <w:rPr>
                <w:rFonts w:cs="Arial"/>
                <w:szCs w:val="24"/>
              </w:rPr>
              <w:t>test</w:t>
            </w:r>
            <w:r w:rsidR="006E0A54" w:rsidRPr="00D0162F">
              <w:rPr>
                <w:rFonts w:cs="Arial"/>
                <w:szCs w:val="24"/>
              </w:rPr>
              <w:t xml:space="preserve"> </w:t>
            </w:r>
            <w:r w:rsidRPr="00D0162F">
              <w:rPr>
                <w:rFonts w:cs="Arial"/>
                <w:szCs w:val="24"/>
              </w:rPr>
              <w:t>for</w:t>
            </w:r>
            <w:r w:rsidR="006E0A54" w:rsidRPr="00D0162F">
              <w:rPr>
                <w:rFonts w:cs="Arial"/>
                <w:szCs w:val="24"/>
              </w:rPr>
              <w:t xml:space="preserve"> </w:t>
            </w:r>
            <w:r w:rsidRPr="00D0162F">
              <w:rPr>
                <w:rFonts w:cs="Arial"/>
                <w:szCs w:val="24"/>
              </w:rPr>
              <w:t>PCell</w:t>
            </w:r>
            <w:r w:rsidR="006E0A54" w:rsidRPr="00D0162F">
              <w:rPr>
                <w:rFonts w:cs="Arial"/>
                <w:szCs w:val="24"/>
              </w:rPr>
              <w:t xml:space="preserve"> </w:t>
            </w:r>
            <w:r w:rsidRPr="00D0162F">
              <w:rPr>
                <w:rFonts w:cs="Arial"/>
                <w:szCs w:val="24"/>
              </w:rPr>
              <w:t>configured</w:t>
            </w:r>
            <w:r w:rsidR="006E0A54" w:rsidRPr="00D0162F">
              <w:rPr>
                <w:rFonts w:cs="Arial"/>
                <w:szCs w:val="24"/>
              </w:rPr>
              <w:t xml:space="preserve"> </w:t>
            </w:r>
            <w:r w:rsidRPr="00D0162F">
              <w:rPr>
                <w:rFonts w:cs="Arial"/>
                <w:szCs w:val="24"/>
              </w:rPr>
              <w:t>with</w:t>
            </w:r>
            <w:r w:rsidR="006E0A54" w:rsidRPr="00D0162F">
              <w:rPr>
                <w:rFonts w:cs="Arial"/>
                <w:szCs w:val="24"/>
              </w:rPr>
              <w:t xml:space="preserve"> </w:t>
            </w:r>
            <w:r w:rsidRPr="00D0162F">
              <w:rPr>
                <w:rFonts w:cs="Arial"/>
                <w:szCs w:val="24"/>
              </w:rPr>
              <w:t>SSB-based</w:t>
            </w:r>
            <w:r w:rsidR="006E0A54" w:rsidRPr="00D0162F">
              <w:rPr>
                <w:rFonts w:cs="Arial"/>
                <w:szCs w:val="24"/>
              </w:rPr>
              <w:t xml:space="preserve"> </w:t>
            </w:r>
            <w:r w:rsidRPr="00D0162F">
              <w:rPr>
                <w:rFonts w:cs="Arial"/>
                <w:szCs w:val="24"/>
              </w:rPr>
              <w:t>RLM</w:t>
            </w:r>
            <w:r w:rsidR="006E0A54" w:rsidRPr="00D0162F">
              <w:rPr>
                <w:rFonts w:cs="Arial"/>
                <w:szCs w:val="24"/>
              </w:rPr>
              <w:t xml:space="preserve"> </w:t>
            </w:r>
            <w:r w:rsidRPr="00D0162F">
              <w:rPr>
                <w:rFonts w:cs="Arial"/>
                <w:szCs w:val="24"/>
              </w:rPr>
              <w:t>RS</w:t>
            </w:r>
            <w:r w:rsidR="006E0A54" w:rsidRPr="00D0162F">
              <w:rPr>
                <w:rFonts w:cs="Arial"/>
                <w:szCs w:val="24"/>
              </w:rPr>
              <w:t xml:space="preserve"> </w:t>
            </w:r>
            <w:r w:rsidRPr="00D0162F">
              <w:rPr>
                <w:rFonts w:cs="Arial"/>
                <w:szCs w:val="24"/>
              </w:rPr>
              <w:t>in</w:t>
            </w:r>
            <w:r w:rsidR="006E0A54" w:rsidRPr="00D0162F">
              <w:rPr>
                <w:rFonts w:cs="Arial"/>
                <w:szCs w:val="24"/>
              </w:rPr>
              <w:t xml:space="preserve"> </w:t>
            </w:r>
            <w:r w:rsidRPr="00D0162F">
              <w:rPr>
                <w:rFonts w:cs="Arial"/>
                <w:szCs w:val="24"/>
              </w:rPr>
              <w:t>non-DRX</w:t>
            </w:r>
            <w:r w:rsidR="006E0A54" w:rsidRPr="00D0162F">
              <w:rPr>
                <w:rFonts w:cs="Arial"/>
                <w:szCs w:val="24"/>
              </w:rPr>
              <w:t xml:space="preserve"> </w:t>
            </w:r>
            <w:r w:rsidRPr="00D0162F">
              <w:rPr>
                <w:rFonts w:cs="Arial"/>
                <w:szCs w:val="24"/>
              </w:rPr>
              <w:t>mode</w:t>
            </w:r>
          </w:p>
        </w:tc>
        <w:tc>
          <w:tcPr>
            <w:tcW w:w="3357" w:type="dxa"/>
          </w:tcPr>
          <w:p w14:paraId="43CB78A0" w14:textId="59A74268" w:rsidR="00AB67FA" w:rsidRPr="00107D76" w:rsidRDefault="00AB67FA" w:rsidP="006E0A54">
            <w:pPr>
              <w:pStyle w:val="TAL"/>
              <w:rPr>
                <w:lang w:val="fr-FR"/>
              </w:rPr>
            </w:pPr>
            <w:r w:rsidRPr="00107D76">
              <w:rPr>
                <w:lang w:val="fr-FR"/>
              </w:rPr>
              <w:t>SNR</w:t>
            </w:r>
            <w:r w:rsidR="006E0A54" w:rsidRPr="00107D76">
              <w:rPr>
                <w:lang w:val="fr-FR"/>
              </w:rPr>
              <w:t xml:space="preserve"> </w:t>
            </w:r>
            <w:r w:rsidRPr="00107D76">
              <w:rPr>
                <w:lang w:val="fr-FR"/>
              </w:rPr>
              <w:t>during</w:t>
            </w:r>
          </w:p>
          <w:p w14:paraId="6FDF733B" w14:textId="4CF6D3CD" w:rsidR="00AB67FA" w:rsidRPr="00107D76" w:rsidRDefault="00AB67FA" w:rsidP="006E0A54">
            <w:pPr>
              <w:pStyle w:val="TAL"/>
              <w:rPr>
                <w:lang w:val="fr-FR"/>
              </w:rPr>
            </w:pPr>
            <w:r w:rsidRPr="00107D76">
              <w:rPr>
                <w:lang w:val="fr-FR"/>
              </w:rPr>
              <w:t>T1:</w:t>
            </w:r>
            <w:r w:rsidR="006E0A54" w:rsidRPr="00107D76">
              <w:rPr>
                <w:lang w:val="fr-FR"/>
              </w:rPr>
              <w:t xml:space="preserve"> </w:t>
            </w:r>
            <w:r w:rsidRPr="00107D76">
              <w:rPr>
                <w:lang w:val="fr-FR"/>
              </w:rPr>
              <w:t>1dB</w:t>
            </w:r>
          </w:p>
          <w:p w14:paraId="6A5487DB" w14:textId="074262A8" w:rsidR="00AB67FA" w:rsidRPr="00107D76" w:rsidRDefault="00AB67FA" w:rsidP="006E0A54">
            <w:pPr>
              <w:pStyle w:val="TAL"/>
              <w:rPr>
                <w:lang w:val="fr-FR"/>
              </w:rPr>
            </w:pPr>
            <w:r w:rsidRPr="00107D76">
              <w:rPr>
                <w:lang w:val="fr-FR"/>
              </w:rPr>
              <w:t>T2:</w:t>
            </w:r>
            <w:r w:rsidR="006E0A54" w:rsidRPr="00107D76">
              <w:rPr>
                <w:lang w:val="fr-FR"/>
              </w:rPr>
              <w:t xml:space="preserve"> </w:t>
            </w:r>
            <w:r w:rsidRPr="00107D76">
              <w:rPr>
                <w:lang w:val="fr-FR"/>
              </w:rPr>
              <w:t>-7dB</w:t>
            </w:r>
          </w:p>
          <w:p w14:paraId="47ECCC47" w14:textId="6CAC871A" w:rsidR="00AB67FA" w:rsidRPr="00107D76" w:rsidRDefault="00AB67FA" w:rsidP="006E0A54">
            <w:pPr>
              <w:pStyle w:val="TAL"/>
              <w:rPr>
                <w:lang w:val="fr-FR"/>
              </w:rPr>
            </w:pPr>
            <w:r w:rsidRPr="00107D76">
              <w:rPr>
                <w:lang w:val="fr-FR"/>
              </w:rPr>
              <w:t>T3:</w:t>
            </w:r>
            <w:r w:rsidR="006E0A54" w:rsidRPr="00107D76">
              <w:rPr>
                <w:lang w:val="fr-FR"/>
              </w:rPr>
              <w:t xml:space="preserve"> </w:t>
            </w:r>
            <w:r w:rsidRPr="00107D76">
              <w:rPr>
                <w:lang w:val="fr-FR"/>
              </w:rPr>
              <w:t>-15dB</w:t>
            </w:r>
          </w:p>
          <w:p w14:paraId="626592F6" w14:textId="77777777" w:rsidR="00AB67FA" w:rsidRPr="00107D76" w:rsidRDefault="00AB67FA" w:rsidP="006E0A54">
            <w:pPr>
              <w:pStyle w:val="TAL"/>
              <w:rPr>
                <w:lang w:val="fr-FR"/>
              </w:rPr>
            </w:pPr>
          </w:p>
        </w:tc>
        <w:tc>
          <w:tcPr>
            <w:tcW w:w="1643" w:type="dxa"/>
          </w:tcPr>
          <w:p w14:paraId="6DC3D908" w14:textId="59EFD586" w:rsidR="00AB67FA" w:rsidRPr="00107D76" w:rsidRDefault="00AB67FA" w:rsidP="006E0A54">
            <w:pPr>
              <w:keepNext/>
              <w:keepLines/>
              <w:spacing w:after="0"/>
              <w:rPr>
                <w:rFonts w:ascii="Arial" w:hAnsi="Arial"/>
                <w:sz w:val="18"/>
                <w:lang w:val="fr-FR"/>
              </w:rPr>
            </w:pPr>
            <w:r w:rsidRPr="00107D76">
              <w:rPr>
                <w:rFonts w:ascii="Arial" w:hAnsi="Arial"/>
                <w:sz w:val="18"/>
                <w:lang w:val="fr-FR"/>
              </w:rPr>
              <w:t>Offset</w:t>
            </w:r>
            <w:r w:rsidR="006E0A54" w:rsidRPr="00107D76">
              <w:rPr>
                <w:rFonts w:ascii="Arial" w:hAnsi="Arial"/>
                <w:sz w:val="18"/>
                <w:lang w:val="fr-FR"/>
              </w:rPr>
              <w:t xml:space="preserve"> </w:t>
            </w:r>
            <w:r w:rsidRPr="00107D76">
              <w:rPr>
                <w:rFonts w:ascii="Arial" w:hAnsi="Arial"/>
                <w:sz w:val="18"/>
                <w:lang w:val="fr-FR"/>
              </w:rPr>
              <w:t>during</w:t>
            </w:r>
          </w:p>
          <w:p w14:paraId="0D69F6CE" w14:textId="718A5807" w:rsidR="00AB67FA" w:rsidRPr="00107D76" w:rsidRDefault="00AB67FA" w:rsidP="006E0A54">
            <w:pPr>
              <w:keepNext/>
              <w:keepLines/>
              <w:spacing w:after="0"/>
              <w:rPr>
                <w:rFonts w:ascii="Arial" w:hAnsi="Arial"/>
                <w:sz w:val="18"/>
                <w:lang w:val="fr-FR"/>
              </w:rPr>
            </w:pPr>
            <w:r w:rsidRPr="00107D76">
              <w:rPr>
                <w:rFonts w:ascii="Arial" w:hAnsi="Arial"/>
                <w:sz w:val="18"/>
                <w:lang w:val="fr-FR"/>
              </w:rPr>
              <w:t>T1:</w:t>
            </w:r>
            <w:r w:rsidR="006E0A54" w:rsidRPr="00107D76">
              <w:rPr>
                <w:rFonts w:ascii="Arial" w:hAnsi="Arial"/>
                <w:sz w:val="18"/>
                <w:lang w:val="fr-FR"/>
              </w:rPr>
              <w:t xml:space="preserve"> </w:t>
            </w:r>
            <w:r w:rsidRPr="00107D76">
              <w:rPr>
                <w:rFonts w:ascii="Arial" w:hAnsi="Arial"/>
                <w:sz w:val="18"/>
                <w:lang w:val="fr-FR"/>
              </w:rPr>
              <w:t>+0.8dB</w:t>
            </w:r>
          </w:p>
          <w:p w14:paraId="352DE9B8" w14:textId="76A87970" w:rsidR="00AB67FA" w:rsidRPr="00107D76" w:rsidRDefault="00AB67FA" w:rsidP="006E0A54">
            <w:pPr>
              <w:keepNext/>
              <w:keepLines/>
              <w:spacing w:after="0"/>
              <w:rPr>
                <w:rFonts w:ascii="Arial" w:hAnsi="Arial"/>
                <w:sz w:val="18"/>
                <w:lang w:val="fr-FR"/>
              </w:rPr>
            </w:pPr>
            <w:r w:rsidRPr="00107D76">
              <w:rPr>
                <w:rFonts w:ascii="Arial" w:hAnsi="Arial"/>
                <w:sz w:val="18"/>
                <w:lang w:val="fr-FR"/>
              </w:rPr>
              <w:t>T2:</w:t>
            </w:r>
            <w:r w:rsidR="006E0A54" w:rsidRPr="00107D76">
              <w:rPr>
                <w:rFonts w:ascii="Arial" w:hAnsi="Arial"/>
                <w:sz w:val="18"/>
                <w:lang w:val="fr-FR"/>
              </w:rPr>
              <w:t xml:space="preserve"> </w:t>
            </w:r>
            <w:r w:rsidRPr="00107D76">
              <w:rPr>
                <w:rFonts w:ascii="Arial" w:hAnsi="Arial"/>
                <w:sz w:val="18"/>
                <w:lang w:val="fr-FR"/>
              </w:rPr>
              <w:t>+0.8dB</w:t>
            </w:r>
          </w:p>
          <w:p w14:paraId="3D6C0A1E" w14:textId="30DCE1B7" w:rsidR="00AB67FA" w:rsidRPr="00107D76" w:rsidRDefault="00AB67FA" w:rsidP="006E0A54">
            <w:pPr>
              <w:keepNext/>
              <w:keepLines/>
              <w:spacing w:after="0"/>
              <w:rPr>
                <w:rFonts w:ascii="Arial" w:hAnsi="Arial"/>
                <w:sz w:val="18"/>
                <w:lang w:val="fr-FR"/>
              </w:rPr>
            </w:pPr>
            <w:r w:rsidRPr="00107D76">
              <w:rPr>
                <w:rFonts w:ascii="Arial" w:hAnsi="Arial"/>
                <w:sz w:val="18"/>
                <w:lang w:val="fr-FR"/>
              </w:rPr>
              <w:t>T3:</w:t>
            </w:r>
            <w:r w:rsidR="006E0A54" w:rsidRPr="00107D76">
              <w:rPr>
                <w:rFonts w:ascii="Arial" w:hAnsi="Arial"/>
                <w:sz w:val="18"/>
                <w:lang w:val="fr-FR"/>
              </w:rPr>
              <w:t xml:space="preserve"> </w:t>
            </w:r>
            <w:r w:rsidRPr="00107D76">
              <w:rPr>
                <w:rFonts w:ascii="Arial" w:hAnsi="Arial"/>
                <w:sz w:val="18"/>
                <w:lang w:val="fr-FR"/>
              </w:rPr>
              <w:t>-0.8dB</w:t>
            </w:r>
          </w:p>
          <w:p w14:paraId="74CCE54E" w14:textId="77777777" w:rsidR="00AB67FA" w:rsidRPr="00107D76" w:rsidRDefault="00AB67FA" w:rsidP="006E0A54">
            <w:pPr>
              <w:pStyle w:val="TAL"/>
              <w:rPr>
                <w:lang w:val="fr-FR"/>
              </w:rPr>
            </w:pPr>
          </w:p>
        </w:tc>
        <w:tc>
          <w:tcPr>
            <w:tcW w:w="2756" w:type="dxa"/>
          </w:tcPr>
          <w:p w14:paraId="7385DB51" w14:textId="3FB6E8D6" w:rsidR="00AB67FA" w:rsidRPr="00107D76" w:rsidRDefault="00AB67FA" w:rsidP="006E0A54">
            <w:pPr>
              <w:keepNext/>
              <w:keepLines/>
              <w:spacing w:after="0"/>
              <w:rPr>
                <w:rFonts w:ascii="Arial" w:hAnsi="Arial"/>
                <w:sz w:val="18"/>
                <w:lang w:val="fr-FR"/>
              </w:rPr>
            </w:pPr>
            <w:r w:rsidRPr="00107D76">
              <w:rPr>
                <w:rFonts w:ascii="Arial" w:hAnsi="Arial"/>
                <w:sz w:val="18"/>
                <w:lang w:val="fr-FR"/>
              </w:rPr>
              <w:t>SNR</w:t>
            </w:r>
            <w:r w:rsidR="006E0A54" w:rsidRPr="00107D76">
              <w:rPr>
                <w:rFonts w:ascii="Arial" w:hAnsi="Arial"/>
                <w:sz w:val="18"/>
                <w:lang w:val="fr-FR"/>
              </w:rPr>
              <w:t xml:space="preserve"> </w:t>
            </w:r>
            <w:r w:rsidRPr="00107D76">
              <w:rPr>
                <w:rFonts w:ascii="Arial" w:hAnsi="Arial"/>
                <w:sz w:val="18"/>
                <w:lang w:val="fr-FR"/>
              </w:rPr>
              <w:t>during</w:t>
            </w:r>
          </w:p>
          <w:p w14:paraId="713BA789" w14:textId="4AC5291F" w:rsidR="00AB67FA" w:rsidRPr="00107D76" w:rsidRDefault="00AB67FA" w:rsidP="006E0A54">
            <w:pPr>
              <w:keepNext/>
              <w:keepLines/>
              <w:spacing w:after="0"/>
              <w:rPr>
                <w:rFonts w:ascii="Arial" w:hAnsi="Arial"/>
                <w:sz w:val="18"/>
                <w:lang w:val="fr-FR"/>
              </w:rPr>
            </w:pPr>
            <w:r w:rsidRPr="00107D76">
              <w:rPr>
                <w:rFonts w:ascii="Arial" w:hAnsi="Arial"/>
                <w:sz w:val="18"/>
                <w:lang w:val="fr-FR"/>
              </w:rPr>
              <w:t>T1:</w:t>
            </w:r>
            <w:r w:rsidR="006E0A54" w:rsidRPr="00107D76">
              <w:rPr>
                <w:rFonts w:ascii="Arial" w:hAnsi="Arial"/>
                <w:sz w:val="18"/>
                <w:lang w:val="fr-FR"/>
              </w:rPr>
              <w:t xml:space="preserve"> </w:t>
            </w:r>
            <w:r w:rsidRPr="00107D76">
              <w:rPr>
                <w:rFonts w:ascii="Arial" w:hAnsi="Arial"/>
                <w:sz w:val="18"/>
                <w:lang w:val="fr-FR"/>
              </w:rPr>
              <w:t>1.8dB</w:t>
            </w:r>
          </w:p>
          <w:p w14:paraId="18972F61" w14:textId="674C091A" w:rsidR="00AB67FA" w:rsidRPr="00107D76" w:rsidRDefault="00AB67FA" w:rsidP="006E0A54">
            <w:pPr>
              <w:keepNext/>
              <w:keepLines/>
              <w:spacing w:after="0"/>
              <w:rPr>
                <w:rFonts w:ascii="Arial" w:hAnsi="Arial"/>
                <w:sz w:val="18"/>
                <w:lang w:val="fr-FR"/>
              </w:rPr>
            </w:pPr>
            <w:r w:rsidRPr="00107D76">
              <w:rPr>
                <w:rFonts w:ascii="Arial" w:hAnsi="Arial"/>
                <w:sz w:val="18"/>
                <w:lang w:val="fr-FR"/>
              </w:rPr>
              <w:t>T2:</w:t>
            </w:r>
            <w:r w:rsidR="006E0A54" w:rsidRPr="00107D76">
              <w:rPr>
                <w:rFonts w:ascii="Arial" w:hAnsi="Arial"/>
                <w:sz w:val="18"/>
                <w:lang w:val="fr-FR"/>
              </w:rPr>
              <w:t xml:space="preserve"> </w:t>
            </w:r>
            <w:r w:rsidRPr="00107D76">
              <w:rPr>
                <w:rFonts w:ascii="Arial" w:hAnsi="Arial"/>
                <w:sz w:val="18"/>
                <w:lang w:val="fr-FR"/>
              </w:rPr>
              <w:t>-6.2dB</w:t>
            </w:r>
          </w:p>
          <w:p w14:paraId="7B015268" w14:textId="651AE56F" w:rsidR="00AB67FA" w:rsidRPr="00107D76" w:rsidRDefault="00AB67FA" w:rsidP="006E0A54">
            <w:pPr>
              <w:keepNext/>
              <w:keepLines/>
              <w:spacing w:after="0"/>
              <w:rPr>
                <w:rFonts w:ascii="Arial" w:hAnsi="Arial"/>
                <w:sz w:val="18"/>
                <w:lang w:val="fr-FR"/>
              </w:rPr>
            </w:pPr>
            <w:r w:rsidRPr="00107D76">
              <w:rPr>
                <w:rFonts w:ascii="Arial" w:hAnsi="Arial"/>
                <w:sz w:val="18"/>
                <w:lang w:val="fr-FR"/>
              </w:rPr>
              <w:t>T3:</w:t>
            </w:r>
            <w:r w:rsidR="006E0A54" w:rsidRPr="00107D76">
              <w:rPr>
                <w:rFonts w:ascii="Arial" w:hAnsi="Arial"/>
                <w:sz w:val="18"/>
                <w:lang w:val="fr-FR"/>
              </w:rPr>
              <w:t xml:space="preserve"> </w:t>
            </w:r>
            <w:r w:rsidRPr="00107D76">
              <w:rPr>
                <w:rFonts w:ascii="Arial" w:hAnsi="Arial"/>
                <w:sz w:val="18"/>
                <w:lang w:val="fr-FR"/>
              </w:rPr>
              <w:t>-15.8dB</w:t>
            </w:r>
          </w:p>
          <w:p w14:paraId="7CC36C7E" w14:textId="77777777" w:rsidR="00AB67FA" w:rsidRPr="00107D76" w:rsidRDefault="00AB67FA" w:rsidP="006E0A54">
            <w:pPr>
              <w:pStyle w:val="TAL"/>
              <w:rPr>
                <w:lang w:val="fr-FR"/>
              </w:rPr>
            </w:pPr>
          </w:p>
        </w:tc>
      </w:tr>
      <w:tr w:rsidR="00FE32DA" w:rsidRPr="00D0162F" w14:paraId="134D9B80" w14:textId="77777777" w:rsidTr="00543F9B">
        <w:trPr>
          <w:jc w:val="center"/>
        </w:trPr>
        <w:tc>
          <w:tcPr>
            <w:tcW w:w="2843" w:type="dxa"/>
            <w:gridSpan w:val="2"/>
          </w:tcPr>
          <w:p w14:paraId="0210C94B" w14:textId="6E6546BF" w:rsidR="00AB67FA" w:rsidRPr="00D0162F" w:rsidRDefault="00AB67FA" w:rsidP="006E0A54">
            <w:pPr>
              <w:pStyle w:val="TAL"/>
            </w:pPr>
            <w:r w:rsidRPr="00D0162F">
              <w:t>6.5.1.2</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SSB-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non-DRX</w:t>
            </w:r>
            <w:r w:rsidR="006E0A54" w:rsidRPr="00D0162F">
              <w:t xml:space="preserve"> </w:t>
            </w:r>
            <w:r w:rsidRPr="00D0162F">
              <w:t>mode</w:t>
            </w:r>
          </w:p>
        </w:tc>
        <w:tc>
          <w:tcPr>
            <w:tcW w:w="3357" w:type="dxa"/>
          </w:tcPr>
          <w:p w14:paraId="5907011C" w14:textId="53BD83A3" w:rsidR="00AB67FA" w:rsidRPr="00107D76" w:rsidRDefault="00AB67FA" w:rsidP="006E0A54">
            <w:pPr>
              <w:pStyle w:val="TAL"/>
              <w:rPr>
                <w:lang w:val="fr-FR"/>
              </w:rPr>
            </w:pPr>
            <w:r w:rsidRPr="00107D76">
              <w:rPr>
                <w:lang w:val="fr-FR"/>
              </w:rPr>
              <w:t>SNR</w:t>
            </w:r>
            <w:r w:rsidR="006E0A54" w:rsidRPr="00107D76">
              <w:rPr>
                <w:lang w:val="fr-FR"/>
              </w:rPr>
              <w:t xml:space="preserve"> </w:t>
            </w:r>
            <w:r w:rsidRPr="00107D76">
              <w:rPr>
                <w:lang w:val="fr-FR"/>
              </w:rPr>
              <w:t>during</w:t>
            </w:r>
          </w:p>
          <w:p w14:paraId="7CC27838" w14:textId="692793EA" w:rsidR="00AB67FA" w:rsidRPr="00107D76" w:rsidRDefault="00AB67FA" w:rsidP="006E0A54">
            <w:pPr>
              <w:pStyle w:val="TAL"/>
              <w:rPr>
                <w:lang w:val="fr-FR"/>
              </w:rPr>
            </w:pPr>
            <w:r w:rsidRPr="00107D76">
              <w:rPr>
                <w:lang w:val="fr-FR"/>
              </w:rPr>
              <w:t>T1:</w:t>
            </w:r>
            <w:r w:rsidR="006E0A54" w:rsidRPr="00107D76">
              <w:rPr>
                <w:lang w:val="fr-FR"/>
              </w:rPr>
              <w:t xml:space="preserve"> </w:t>
            </w:r>
            <w:r w:rsidRPr="00107D76">
              <w:rPr>
                <w:lang w:val="fr-FR"/>
              </w:rPr>
              <w:t>1dB</w:t>
            </w:r>
          </w:p>
          <w:p w14:paraId="4B8B0683" w14:textId="12DB5F18" w:rsidR="00AB67FA" w:rsidRPr="00107D76" w:rsidRDefault="00AB67FA" w:rsidP="006E0A54">
            <w:pPr>
              <w:pStyle w:val="TAL"/>
              <w:rPr>
                <w:lang w:val="fr-FR"/>
              </w:rPr>
            </w:pPr>
            <w:r w:rsidRPr="00107D76">
              <w:rPr>
                <w:lang w:val="fr-FR"/>
              </w:rPr>
              <w:t>T2:</w:t>
            </w:r>
            <w:r w:rsidR="006E0A54" w:rsidRPr="00107D76">
              <w:rPr>
                <w:lang w:val="fr-FR"/>
              </w:rPr>
              <w:t xml:space="preserve"> </w:t>
            </w:r>
            <w:r w:rsidRPr="00107D76">
              <w:rPr>
                <w:lang w:val="fr-FR"/>
              </w:rPr>
              <w:t>-7dB</w:t>
            </w:r>
          </w:p>
          <w:p w14:paraId="2F85A755" w14:textId="0097181B" w:rsidR="00AB67FA" w:rsidRPr="00107D76" w:rsidRDefault="00AB67FA" w:rsidP="006E0A54">
            <w:pPr>
              <w:pStyle w:val="TAL"/>
              <w:rPr>
                <w:lang w:val="fr-FR"/>
              </w:rPr>
            </w:pPr>
            <w:r w:rsidRPr="00107D76">
              <w:rPr>
                <w:lang w:val="fr-FR"/>
              </w:rPr>
              <w:t>T3:</w:t>
            </w:r>
            <w:r w:rsidR="006E0A54" w:rsidRPr="00107D76">
              <w:rPr>
                <w:lang w:val="fr-FR"/>
              </w:rPr>
              <w:t xml:space="preserve"> </w:t>
            </w:r>
            <w:r w:rsidRPr="00107D76">
              <w:rPr>
                <w:lang w:val="fr-FR"/>
              </w:rPr>
              <w:t>-15dB</w:t>
            </w:r>
          </w:p>
          <w:p w14:paraId="35713641" w14:textId="584B5868" w:rsidR="00AB67FA" w:rsidRPr="00D0162F" w:rsidRDefault="00AB67FA" w:rsidP="006E0A54">
            <w:pPr>
              <w:pStyle w:val="TAL"/>
            </w:pPr>
            <w:r w:rsidRPr="00D0162F">
              <w:t>T4:</w:t>
            </w:r>
            <w:r w:rsidR="006E0A54" w:rsidRPr="00D0162F">
              <w:t xml:space="preserve"> </w:t>
            </w:r>
            <w:r w:rsidRPr="00D0162F">
              <w:t>-4.5dB</w:t>
            </w:r>
          </w:p>
          <w:p w14:paraId="533B354D" w14:textId="49DEFBBE" w:rsidR="00AB67FA" w:rsidRPr="00D0162F" w:rsidRDefault="00AB67FA" w:rsidP="006E0A54">
            <w:pPr>
              <w:pStyle w:val="TAL"/>
            </w:pPr>
            <w:r w:rsidRPr="00D0162F">
              <w:t>T5:</w:t>
            </w:r>
            <w:r w:rsidR="006E0A54" w:rsidRPr="00D0162F">
              <w:t xml:space="preserve"> </w:t>
            </w:r>
            <w:r w:rsidRPr="00D0162F">
              <w:t>1dB</w:t>
            </w:r>
          </w:p>
        </w:tc>
        <w:tc>
          <w:tcPr>
            <w:tcW w:w="1643" w:type="dxa"/>
          </w:tcPr>
          <w:p w14:paraId="2178B513" w14:textId="7E999A25" w:rsidR="00AB67FA" w:rsidRPr="00107D76" w:rsidRDefault="00AB67FA" w:rsidP="006E0A54">
            <w:pPr>
              <w:keepNext/>
              <w:keepLines/>
              <w:spacing w:after="0"/>
              <w:rPr>
                <w:rFonts w:ascii="Arial" w:hAnsi="Arial"/>
                <w:sz w:val="18"/>
                <w:lang w:val="fr-FR"/>
              </w:rPr>
            </w:pPr>
            <w:r w:rsidRPr="00107D76">
              <w:rPr>
                <w:rFonts w:ascii="Arial" w:hAnsi="Arial"/>
                <w:sz w:val="18"/>
                <w:lang w:val="fr-FR"/>
              </w:rPr>
              <w:t>Offset</w:t>
            </w:r>
            <w:r w:rsidR="006E0A54" w:rsidRPr="00107D76">
              <w:rPr>
                <w:rFonts w:ascii="Arial" w:hAnsi="Arial"/>
                <w:sz w:val="18"/>
                <w:lang w:val="fr-FR"/>
              </w:rPr>
              <w:t xml:space="preserve"> </w:t>
            </w:r>
            <w:r w:rsidRPr="00107D76">
              <w:rPr>
                <w:rFonts w:ascii="Arial" w:hAnsi="Arial"/>
                <w:sz w:val="18"/>
                <w:lang w:val="fr-FR"/>
              </w:rPr>
              <w:t>during</w:t>
            </w:r>
          </w:p>
          <w:p w14:paraId="2EC7552C" w14:textId="647F784F" w:rsidR="00AB67FA" w:rsidRPr="00107D76" w:rsidRDefault="00AB67FA" w:rsidP="006E0A54">
            <w:pPr>
              <w:keepNext/>
              <w:keepLines/>
              <w:spacing w:after="0"/>
              <w:rPr>
                <w:rFonts w:ascii="Arial" w:hAnsi="Arial"/>
                <w:sz w:val="18"/>
                <w:lang w:val="fr-FR"/>
              </w:rPr>
            </w:pPr>
            <w:r w:rsidRPr="00107D76">
              <w:rPr>
                <w:rFonts w:ascii="Arial" w:hAnsi="Arial"/>
                <w:sz w:val="18"/>
                <w:lang w:val="fr-FR"/>
              </w:rPr>
              <w:t>T1:</w:t>
            </w:r>
            <w:r w:rsidR="006E0A54" w:rsidRPr="00107D76">
              <w:rPr>
                <w:rFonts w:ascii="Arial" w:hAnsi="Arial"/>
                <w:sz w:val="18"/>
                <w:lang w:val="fr-FR"/>
              </w:rPr>
              <w:t xml:space="preserve"> </w:t>
            </w:r>
            <w:r w:rsidRPr="00107D76">
              <w:rPr>
                <w:rFonts w:ascii="Arial" w:hAnsi="Arial"/>
                <w:sz w:val="18"/>
                <w:lang w:val="fr-FR"/>
              </w:rPr>
              <w:t>+0.8dB</w:t>
            </w:r>
          </w:p>
          <w:p w14:paraId="301B4676" w14:textId="29EC3C0A" w:rsidR="00AB67FA" w:rsidRPr="00107D76" w:rsidRDefault="00AB67FA" w:rsidP="006E0A54">
            <w:pPr>
              <w:keepNext/>
              <w:keepLines/>
              <w:spacing w:after="0"/>
              <w:rPr>
                <w:rFonts w:ascii="Arial" w:hAnsi="Arial"/>
                <w:sz w:val="18"/>
                <w:lang w:val="fr-FR"/>
              </w:rPr>
            </w:pPr>
            <w:r w:rsidRPr="00107D76">
              <w:rPr>
                <w:rFonts w:ascii="Arial" w:hAnsi="Arial"/>
                <w:sz w:val="18"/>
                <w:lang w:val="fr-FR"/>
              </w:rPr>
              <w:t>T2:</w:t>
            </w:r>
            <w:r w:rsidR="006E0A54" w:rsidRPr="00107D76">
              <w:rPr>
                <w:rFonts w:ascii="Arial" w:hAnsi="Arial"/>
                <w:sz w:val="18"/>
                <w:lang w:val="fr-FR"/>
              </w:rPr>
              <w:t xml:space="preserve"> </w:t>
            </w:r>
            <w:r w:rsidRPr="00107D76">
              <w:rPr>
                <w:rFonts w:ascii="Arial" w:hAnsi="Arial"/>
                <w:sz w:val="18"/>
                <w:lang w:val="fr-FR"/>
              </w:rPr>
              <w:t>+0.8dB</w:t>
            </w:r>
          </w:p>
          <w:p w14:paraId="216AEFAA" w14:textId="22CBF8C0" w:rsidR="00AB67FA" w:rsidRPr="00107D76" w:rsidRDefault="00AB67FA" w:rsidP="006E0A54">
            <w:pPr>
              <w:keepNext/>
              <w:keepLines/>
              <w:spacing w:after="0"/>
              <w:rPr>
                <w:rFonts w:ascii="Arial" w:hAnsi="Arial"/>
                <w:sz w:val="18"/>
                <w:lang w:val="fr-FR"/>
              </w:rPr>
            </w:pPr>
            <w:r w:rsidRPr="00107D76">
              <w:rPr>
                <w:rFonts w:ascii="Arial" w:hAnsi="Arial"/>
                <w:sz w:val="18"/>
                <w:lang w:val="fr-FR"/>
              </w:rPr>
              <w:t>T3:</w:t>
            </w:r>
            <w:r w:rsidR="006E0A54" w:rsidRPr="00107D76">
              <w:rPr>
                <w:rFonts w:ascii="Arial" w:hAnsi="Arial"/>
                <w:sz w:val="18"/>
                <w:lang w:val="fr-FR"/>
              </w:rPr>
              <w:t xml:space="preserve"> </w:t>
            </w:r>
            <w:r w:rsidRPr="00107D76">
              <w:rPr>
                <w:rFonts w:ascii="Arial" w:hAnsi="Arial"/>
                <w:sz w:val="18"/>
                <w:lang w:val="fr-FR"/>
              </w:rPr>
              <w:t>-0.8dB</w:t>
            </w:r>
          </w:p>
          <w:p w14:paraId="1E791B96" w14:textId="12F53D40" w:rsidR="00AB67FA" w:rsidRPr="00D0162F" w:rsidRDefault="00AB67FA" w:rsidP="006E0A54">
            <w:pPr>
              <w:keepNext/>
              <w:keepLines/>
              <w:spacing w:after="0"/>
              <w:rPr>
                <w:rFonts w:ascii="Arial" w:hAnsi="Arial"/>
                <w:sz w:val="18"/>
              </w:rPr>
            </w:pPr>
            <w:r w:rsidRPr="00D0162F">
              <w:rPr>
                <w:rFonts w:ascii="Arial" w:hAnsi="Arial"/>
                <w:sz w:val="18"/>
              </w:rPr>
              <w:t>T4:</w:t>
            </w:r>
            <w:r w:rsidR="006E0A54" w:rsidRPr="00D0162F">
              <w:rPr>
                <w:rFonts w:ascii="Arial" w:hAnsi="Arial"/>
                <w:sz w:val="18"/>
              </w:rPr>
              <w:t xml:space="preserve"> </w:t>
            </w:r>
            <w:r w:rsidRPr="00D0162F">
              <w:rPr>
                <w:rFonts w:ascii="Arial" w:hAnsi="Arial"/>
                <w:sz w:val="18"/>
              </w:rPr>
              <w:t>-0.8dB</w:t>
            </w:r>
          </w:p>
          <w:p w14:paraId="27240044" w14:textId="386E2EBB" w:rsidR="00AB67FA" w:rsidRPr="00D0162F" w:rsidRDefault="00AB67FA" w:rsidP="006E0A54">
            <w:pPr>
              <w:pStyle w:val="TAL"/>
            </w:pPr>
            <w:r w:rsidRPr="00D0162F">
              <w:t>T5:</w:t>
            </w:r>
            <w:r w:rsidR="006E0A54" w:rsidRPr="00D0162F">
              <w:t xml:space="preserve"> </w:t>
            </w:r>
            <w:r w:rsidRPr="00D0162F">
              <w:t>+0.8dB</w:t>
            </w:r>
          </w:p>
        </w:tc>
        <w:tc>
          <w:tcPr>
            <w:tcW w:w="2756" w:type="dxa"/>
          </w:tcPr>
          <w:p w14:paraId="2B2B0214" w14:textId="7FBE5F51" w:rsidR="00AB67FA" w:rsidRPr="00107D76" w:rsidRDefault="00AB67FA" w:rsidP="006E0A54">
            <w:pPr>
              <w:keepNext/>
              <w:keepLines/>
              <w:spacing w:after="0"/>
              <w:rPr>
                <w:rFonts w:ascii="Arial" w:hAnsi="Arial"/>
                <w:sz w:val="18"/>
                <w:lang w:val="fr-FR"/>
              </w:rPr>
            </w:pPr>
            <w:r w:rsidRPr="00107D76">
              <w:rPr>
                <w:rFonts w:ascii="Arial" w:hAnsi="Arial"/>
                <w:sz w:val="18"/>
                <w:lang w:val="fr-FR"/>
              </w:rPr>
              <w:t>SNR</w:t>
            </w:r>
            <w:r w:rsidR="006E0A54" w:rsidRPr="00107D76">
              <w:rPr>
                <w:rFonts w:ascii="Arial" w:hAnsi="Arial"/>
                <w:sz w:val="18"/>
                <w:lang w:val="fr-FR"/>
              </w:rPr>
              <w:t xml:space="preserve"> </w:t>
            </w:r>
            <w:r w:rsidRPr="00107D76">
              <w:rPr>
                <w:rFonts w:ascii="Arial" w:hAnsi="Arial"/>
                <w:sz w:val="18"/>
                <w:lang w:val="fr-FR"/>
              </w:rPr>
              <w:t>during</w:t>
            </w:r>
          </w:p>
          <w:p w14:paraId="2BFB76C9" w14:textId="690B751C" w:rsidR="00AB67FA" w:rsidRPr="00107D76" w:rsidRDefault="00AB67FA" w:rsidP="006E0A54">
            <w:pPr>
              <w:keepNext/>
              <w:keepLines/>
              <w:spacing w:after="0"/>
              <w:rPr>
                <w:rFonts w:ascii="Arial" w:hAnsi="Arial"/>
                <w:sz w:val="18"/>
                <w:lang w:val="fr-FR"/>
              </w:rPr>
            </w:pPr>
            <w:r w:rsidRPr="00107D76">
              <w:rPr>
                <w:rFonts w:ascii="Arial" w:hAnsi="Arial"/>
                <w:sz w:val="18"/>
                <w:lang w:val="fr-FR"/>
              </w:rPr>
              <w:t>T1:</w:t>
            </w:r>
            <w:r w:rsidR="006E0A54" w:rsidRPr="00107D76">
              <w:rPr>
                <w:rFonts w:ascii="Arial" w:hAnsi="Arial"/>
                <w:sz w:val="18"/>
                <w:lang w:val="fr-FR"/>
              </w:rPr>
              <w:t xml:space="preserve"> </w:t>
            </w:r>
            <w:r w:rsidRPr="00107D76">
              <w:rPr>
                <w:rFonts w:ascii="Arial" w:hAnsi="Arial"/>
                <w:sz w:val="18"/>
                <w:lang w:val="fr-FR"/>
              </w:rPr>
              <w:t>1.8dB</w:t>
            </w:r>
          </w:p>
          <w:p w14:paraId="6908B55D" w14:textId="37C1A013" w:rsidR="00AB67FA" w:rsidRPr="00107D76" w:rsidRDefault="00AB67FA" w:rsidP="006E0A54">
            <w:pPr>
              <w:keepNext/>
              <w:keepLines/>
              <w:spacing w:after="0"/>
              <w:rPr>
                <w:rFonts w:ascii="Arial" w:hAnsi="Arial"/>
                <w:sz w:val="18"/>
                <w:lang w:val="fr-FR"/>
              </w:rPr>
            </w:pPr>
            <w:r w:rsidRPr="00107D76">
              <w:rPr>
                <w:rFonts w:ascii="Arial" w:hAnsi="Arial"/>
                <w:sz w:val="18"/>
                <w:lang w:val="fr-FR"/>
              </w:rPr>
              <w:t>T2:</w:t>
            </w:r>
            <w:r w:rsidR="006E0A54" w:rsidRPr="00107D76">
              <w:rPr>
                <w:rFonts w:ascii="Arial" w:hAnsi="Arial"/>
                <w:sz w:val="18"/>
                <w:lang w:val="fr-FR"/>
              </w:rPr>
              <w:t xml:space="preserve"> </w:t>
            </w:r>
            <w:r w:rsidRPr="00107D76">
              <w:rPr>
                <w:rFonts w:ascii="Arial" w:hAnsi="Arial"/>
                <w:sz w:val="18"/>
                <w:lang w:val="fr-FR"/>
              </w:rPr>
              <w:t>-6.2dB</w:t>
            </w:r>
          </w:p>
          <w:p w14:paraId="0E22A168" w14:textId="5CFFA53F" w:rsidR="00AB67FA" w:rsidRPr="00107D76" w:rsidRDefault="00AB67FA" w:rsidP="006E0A54">
            <w:pPr>
              <w:keepNext/>
              <w:keepLines/>
              <w:spacing w:after="0"/>
              <w:rPr>
                <w:rFonts w:ascii="Arial" w:hAnsi="Arial"/>
                <w:sz w:val="18"/>
                <w:lang w:val="fr-FR"/>
              </w:rPr>
            </w:pPr>
            <w:r w:rsidRPr="00107D76">
              <w:rPr>
                <w:rFonts w:ascii="Arial" w:hAnsi="Arial"/>
                <w:sz w:val="18"/>
                <w:lang w:val="fr-FR"/>
              </w:rPr>
              <w:t>T3:</w:t>
            </w:r>
            <w:r w:rsidR="006E0A54" w:rsidRPr="00107D76">
              <w:rPr>
                <w:rFonts w:ascii="Arial" w:hAnsi="Arial"/>
                <w:sz w:val="18"/>
                <w:lang w:val="fr-FR"/>
              </w:rPr>
              <w:t xml:space="preserve"> </w:t>
            </w:r>
            <w:r w:rsidRPr="00107D76">
              <w:rPr>
                <w:rFonts w:ascii="Arial" w:hAnsi="Arial"/>
                <w:sz w:val="18"/>
                <w:lang w:val="fr-FR"/>
              </w:rPr>
              <w:t>-15.8dB</w:t>
            </w:r>
          </w:p>
          <w:p w14:paraId="6196C67B" w14:textId="2205AF5C" w:rsidR="00AB67FA" w:rsidRPr="00D0162F" w:rsidRDefault="00AB67FA" w:rsidP="006E0A54">
            <w:pPr>
              <w:keepNext/>
              <w:keepLines/>
              <w:spacing w:after="0"/>
              <w:rPr>
                <w:rFonts w:ascii="Arial" w:hAnsi="Arial"/>
                <w:sz w:val="18"/>
              </w:rPr>
            </w:pPr>
            <w:r w:rsidRPr="00D0162F">
              <w:rPr>
                <w:rFonts w:ascii="Arial" w:hAnsi="Arial"/>
                <w:sz w:val="18"/>
              </w:rPr>
              <w:t>T4:</w:t>
            </w:r>
            <w:r w:rsidR="006E0A54" w:rsidRPr="00D0162F">
              <w:rPr>
                <w:rFonts w:ascii="Arial" w:hAnsi="Arial"/>
                <w:sz w:val="18"/>
              </w:rPr>
              <w:t xml:space="preserve"> </w:t>
            </w:r>
            <w:r w:rsidRPr="00D0162F">
              <w:rPr>
                <w:rFonts w:ascii="Arial" w:hAnsi="Arial"/>
                <w:sz w:val="18"/>
              </w:rPr>
              <w:t>-5.3dB</w:t>
            </w:r>
          </w:p>
          <w:p w14:paraId="70494342" w14:textId="5E1322E1" w:rsidR="00AB67FA" w:rsidRPr="00D0162F" w:rsidRDefault="00AB67FA" w:rsidP="006E0A54">
            <w:pPr>
              <w:keepNext/>
              <w:keepLines/>
              <w:spacing w:after="0"/>
              <w:rPr>
                <w:rFonts w:ascii="Arial" w:hAnsi="Arial"/>
                <w:sz w:val="18"/>
              </w:rPr>
            </w:pPr>
            <w:r w:rsidRPr="00D0162F">
              <w:rPr>
                <w:rFonts w:ascii="Arial" w:hAnsi="Arial"/>
                <w:sz w:val="18"/>
              </w:rPr>
              <w:t>T5:</w:t>
            </w:r>
            <w:r w:rsidR="006E0A54" w:rsidRPr="00D0162F">
              <w:rPr>
                <w:rFonts w:ascii="Arial" w:hAnsi="Arial"/>
                <w:sz w:val="18"/>
              </w:rPr>
              <w:t xml:space="preserve"> </w:t>
            </w:r>
            <w:r w:rsidRPr="00D0162F">
              <w:rPr>
                <w:rFonts w:ascii="Arial" w:hAnsi="Arial"/>
                <w:sz w:val="18"/>
              </w:rPr>
              <w:t>1.8dB</w:t>
            </w:r>
          </w:p>
          <w:p w14:paraId="45A62E5E" w14:textId="275A76CB" w:rsidR="00AB67FA" w:rsidRPr="00D0162F" w:rsidRDefault="00AB67FA" w:rsidP="006E0A54">
            <w:pPr>
              <w:pStyle w:val="TAL"/>
            </w:pPr>
            <w:r w:rsidRPr="00D0162F">
              <w:t>For</w:t>
            </w:r>
            <w:r w:rsidR="006E0A54" w:rsidRPr="00D0162F">
              <w:t xml:space="preserve"> </w:t>
            </w:r>
            <w:r w:rsidRPr="00D0162F">
              <w:t>testing</w:t>
            </w:r>
            <w:r w:rsidR="006E0A54" w:rsidRPr="00D0162F">
              <w:t xml:space="preserve"> </w:t>
            </w:r>
            <w:r w:rsidRPr="00D0162F">
              <w:t>of</w:t>
            </w:r>
            <w:r w:rsidR="006E0A54" w:rsidRPr="00D0162F">
              <w:t xml:space="preserve"> </w:t>
            </w:r>
            <w:r w:rsidRPr="00D0162F">
              <w:t>a</w:t>
            </w:r>
            <w:r w:rsidR="006E0A54" w:rsidRPr="00D0162F">
              <w:t xml:space="preserve"> </w:t>
            </w:r>
            <w:r w:rsidRPr="00D0162F">
              <w:t>UE</w:t>
            </w:r>
            <w:r w:rsidR="006E0A54" w:rsidRPr="00D0162F">
              <w:t xml:space="preserve"> </w:t>
            </w:r>
            <w:r w:rsidRPr="00D0162F">
              <w:t>which</w:t>
            </w:r>
            <w:r w:rsidR="006E0A54" w:rsidRPr="00D0162F">
              <w:t xml:space="preserve"> </w:t>
            </w:r>
            <w:r w:rsidRPr="00D0162F">
              <w:t>supports</w:t>
            </w:r>
            <w:r w:rsidR="006E0A54" w:rsidRPr="00D0162F">
              <w:t xml:space="preserve"> </w:t>
            </w:r>
            <w:r w:rsidRPr="00D0162F">
              <w:t>4RX</w:t>
            </w:r>
            <w:r w:rsidR="006E0A54" w:rsidRPr="00D0162F">
              <w:t xml:space="preserve"> </w:t>
            </w:r>
            <w:r w:rsidRPr="00D0162F">
              <w:t>on</w:t>
            </w:r>
            <w:r w:rsidR="006E0A54" w:rsidRPr="00D0162F">
              <w:t xml:space="preserve"> </w:t>
            </w:r>
            <w:r w:rsidRPr="00D0162F">
              <w:t>all</w:t>
            </w:r>
            <w:r w:rsidR="006E0A54" w:rsidRPr="00D0162F">
              <w:t xml:space="preserve"> </w:t>
            </w:r>
            <w:r w:rsidRPr="00D0162F">
              <w:t>bands,</w:t>
            </w:r>
            <w:r w:rsidR="006E0A54" w:rsidRPr="00D0162F">
              <w:t xml:space="preserve"> </w:t>
            </w:r>
            <w:r w:rsidRPr="00D0162F">
              <w:t>the</w:t>
            </w:r>
            <w:r w:rsidR="006E0A54" w:rsidRPr="00D0162F">
              <w:t xml:space="preserve"> </w:t>
            </w:r>
            <w:r w:rsidRPr="00D0162F">
              <w:t>SNR</w:t>
            </w:r>
            <w:r w:rsidR="006E0A54" w:rsidRPr="00D0162F">
              <w:t xml:space="preserve"> </w:t>
            </w:r>
            <w:r w:rsidRPr="00D0162F">
              <w:t>during</w:t>
            </w:r>
            <w:r w:rsidR="006E0A54" w:rsidRPr="00D0162F">
              <w:t xml:space="preserve"> </w:t>
            </w:r>
            <w:r w:rsidRPr="00D0162F">
              <w:t>T3</w:t>
            </w:r>
            <w:r w:rsidR="006E0A54" w:rsidRPr="00D0162F">
              <w:t xml:space="preserve"> </w:t>
            </w:r>
            <w:r w:rsidRPr="00D0162F">
              <w:t>and</w:t>
            </w:r>
            <w:r w:rsidR="006E0A54" w:rsidRPr="00D0162F">
              <w:t xml:space="preserve"> </w:t>
            </w:r>
            <w:r w:rsidRPr="00D0162F">
              <w:t>T4</w:t>
            </w:r>
            <w:r w:rsidR="006E0A54" w:rsidRPr="00D0162F">
              <w:t xml:space="preserve"> </w:t>
            </w:r>
            <w:r w:rsidRPr="00D0162F">
              <w:t>is</w:t>
            </w:r>
            <w:r w:rsidR="006E0A54" w:rsidRPr="00D0162F">
              <w:t xml:space="preserve"> </w:t>
            </w:r>
            <w:r w:rsidRPr="00D0162F">
              <w:t>modified</w:t>
            </w:r>
            <w:r w:rsidR="006E0A54" w:rsidRPr="00D0162F">
              <w:t xml:space="preserve"> </w:t>
            </w:r>
            <w:r w:rsidRPr="00D0162F">
              <w:t>as</w:t>
            </w:r>
            <w:r w:rsidR="006E0A54" w:rsidRPr="00D0162F">
              <w:t xml:space="preserve"> </w:t>
            </w:r>
            <w:r w:rsidRPr="00D0162F">
              <w:t>specified</w:t>
            </w:r>
            <w:r w:rsidR="006E0A54" w:rsidRPr="00D0162F">
              <w:t xml:space="preserve"> </w:t>
            </w:r>
            <w:r w:rsidRPr="00D0162F">
              <w:t>in</w:t>
            </w:r>
            <w:r w:rsidR="006E0A54" w:rsidRPr="00D0162F">
              <w:t xml:space="preserve"> clause </w:t>
            </w:r>
            <w:r w:rsidRPr="00D0162F">
              <w:t>D.4.1.1</w:t>
            </w:r>
          </w:p>
        </w:tc>
      </w:tr>
      <w:tr w:rsidR="00FE32DA" w:rsidRPr="00D0162F" w14:paraId="392DD554" w14:textId="77777777" w:rsidTr="00543F9B">
        <w:trPr>
          <w:jc w:val="center"/>
        </w:trPr>
        <w:tc>
          <w:tcPr>
            <w:tcW w:w="2843" w:type="dxa"/>
            <w:gridSpan w:val="2"/>
          </w:tcPr>
          <w:p w14:paraId="23533EB1" w14:textId="577B58AE" w:rsidR="00AB67FA" w:rsidRPr="00D0162F" w:rsidRDefault="00AB67FA" w:rsidP="006E0A54">
            <w:pPr>
              <w:pStyle w:val="TAL"/>
            </w:pPr>
            <w:r w:rsidRPr="00D0162F">
              <w:t>6.5.1.3</w:t>
            </w:r>
            <w:r w:rsidR="006E0A54" w:rsidRPr="00D0162F">
              <w:t xml:space="preserve"> </w:t>
            </w:r>
            <w:r w:rsidRPr="00D0162F">
              <w:rPr>
                <w:rFonts w:cs="Arial"/>
                <w:szCs w:val="24"/>
              </w:rPr>
              <w:t>NR</w:t>
            </w:r>
            <w:r w:rsidR="006E0A54" w:rsidRPr="00D0162F">
              <w:rPr>
                <w:rFonts w:cs="Arial"/>
                <w:szCs w:val="24"/>
              </w:rPr>
              <w:t xml:space="preserve"> </w:t>
            </w:r>
            <w:r w:rsidRPr="00D0162F">
              <w:rPr>
                <w:rFonts w:cs="Arial"/>
                <w:szCs w:val="24"/>
              </w:rPr>
              <w:t>SA</w:t>
            </w:r>
            <w:r w:rsidR="006E0A54" w:rsidRPr="00D0162F">
              <w:rPr>
                <w:rFonts w:cs="Arial"/>
                <w:szCs w:val="24"/>
              </w:rPr>
              <w:t xml:space="preserve"> </w:t>
            </w:r>
            <w:r w:rsidRPr="00D0162F">
              <w:rPr>
                <w:rFonts w:cs="Arial"/>
                <w:szCs w:val="24"/>
              </w:rPr>
              <w:t>FR1</w:t>
            </w:r>
            <w:r w:rsidR="006E0A54" w:rsidRPr="00D0162F">
              <w:rPr>
                <w:rFonts w:cs="Arial"/>
                <w:szCs w:val="24"/>
              </w:rPr>
              <w:t xml:space="preserve"> </w:t>
            </w:r>
            <w:r w:rsidRPr="00D0162F">
              <w:rPr>
                <w:rFonts w:cs="Arial"/>
                <w:szCs w:val="24"/>
              </w:rPr>
              <w:t>radio</w:t>
            </w:r>
            <w:r w:rsidR="006E0A54" w:rsidRPr="00D0162F">
              <w:rPr>
                <w:rFonts w:cs="Arial"/>
                <w:szCs w:val="24"/>
              </w:rPr>
              <w:t xml:space="preserve"> </w:t>
            </w:r>
            <w:r w:rsidRPr="00D0162F">
              <w:rPr>
                <w:rFonts w:cs="Arial"/>
                <w:szCs w:val="24"/>
              </w:rPr>
              <w:t>link</w:t>
            </w:r>
            <w:r w:rsidR="006E0A54" w:rsidRPr="00D0162F">
              <w:rPr>
                <w:rFonts w:cs="Arial"/>
                <w:szCs w:val="24"/>
              </w:rPr>
              <w:t xml:space="preserve"> </w:t>
            </w:r>
            <w:r w:rsidRPr="00D0162F">
              <w:rPr>
                <w:rFonts w:cs="Arial"/>
                <w:szCs w:val="24"/>
              </w:rPr>
              <w:t>monitoring</w:t>
            </w:r>
            <w:r w:rsidR="006E0A54" w:rsidRPr="00D0162F">
              <w:rPr>
                <w:rFonts w:cs="Arial"/>
                <w:szCs w:val="24"/>
              </w:rPr>
              <w:t xml:space="preserve"> </w:t>
            </w:r>
            <w:r w:rsidRPr="00D0162F">
              <w:rPr>
                <w:rFonts w:cs="Arial"/>
                <w:szCs w:val="24"/>
              </w:rPr>
              <w:t>out-of-sync</w:t>
            </w:r>
            <w:r w:rsidR="006E0A54" w:rsidRPr="00D0162F">
              <w:rPr>
                <w:rFonts w:cs="Arial"/>
                <w:szCs w:val="24"/>
              </w:rPr>
              <w:t xml:space="preserve"> </w:t>
            </w:r>
            <w:r w:rsidRPr="00D0162F">
              <w:rPr>
                <w:rFonts w:cs="Arial"/>
                <w:szCs w:val="24"/>
              </w:rPr>
              <w:t>test</w:t>
            </w:r>
            <w:r w:rsidR="006E0A54" w:rsidRPr="00D0162F">
              <w:rPr>
                <w:rFonts w:cs="Arial"/>
                <w:szCs w:val="24"/>
              </w:rPr>
              <w:t xml:space="preserve"> </w:t>
            </w:r>
            <w:r w:rsidRPr="00D0162F">
              <w:rPr>
                <w:rFonts w:cs="Arial"/>
                <w:szCs w:val="24"/>
              </w:rPr>
              <w:t>for</w:t>
            </w:r>
            <w:r w:rsidR="006E0A54" w:rsidRPr="00D0162F">
              <w:rPr>
                <w:rFonts w:cs="Arial"/>
                <w:szCs w:val="24"/>
              </w:rPr>
              <w:t xml:space="preserve"> </w:t>
            </w:r>
            <w:r w:rsidRPr="00D0162F">
              <w:rPr>
                <w:rFonts w:cs="Arial"/>
                <w:szCs w:val="24"/>
              </w:rPr>
              <w:t>PCell</w:t>
            </w:r>
            <w:r w:rsidR="006E0A54" w:rsidRPr="00D0162F">
              <w:rPr>
                <w:rFonts w:cs="Arial"/>
                <w:szCs w:val="24"/>
              </w:rPr>
              <w:t xml:space="preserve"> </w:t>
            </w:r>
            <w:r w:rsidRPr="00D0162F">
              <w:rPr>
                <w:rFonts w:cs="Arial"/>
                <w:szCs w:val="24"/>
              </w:rPr>
              <w:t>configured</w:t>
            </w:r>
            <w:r w:rsidR="006E0A54" w:rsidRPr="00D0162F">
              <w:rPr>
                <w:rFonts w:cs="Arial"/>
                <w:szCs w:val="24"/>
              </w:rPr>
              <w:t xml:space="preserve"> </w:t>
            </w:r>
            <w:r w:rsidRPr="00D0162F">
              <w:rPr>
                <w:rFonts w:cs="Arial"/>
                <w:szCs w:val="24"/>
              </w:rPr>
              <w:t>with</w:t>
            </w:r>
            <w:r w:rsidR="006E0A54" w:rsidRPr="00D0162F">
              <w:rPr>
                <w:rFonts w:cs="Arial"/>
                <w:szCs w:val="24"/>
              </w:rPr>
              <w:t xml:space="preserve"> </w:t>
            </w:r>
            <w:r w:rsidRPr="00D0162F">
              <w:rPr>
                <w:rFonts w:cs="Arial"/>
                <w:szCs w:val="24"/>
              </w:rPr>
              <w:t>SSB-based</w:t>
            </w:r>
            <w:r w:rsidR="006E0A54" w:rsidRPr="00D0162F">
              <w:rPr>
                <w:rFonts w:cs="Arial"/>
                <w:szCs w:val="24"/>
              </w:rPr>
              <w:t xml:space="preserve"> </w:t>
            </w:r>
            <w:r w:rsidRPr="00D0162F">
              <w:rPr>
                <w:rFonts w:cs="Arial"/>
                <w:szCs w:val="24"/>
              </w:rPr>
              <w:t>RLM</w:t>
            </w:r>
            <w:r w:rsidR="006E0A54" w:rsidRPr="00D0162F">
              <w:rPr>
                <w:rFonts w:cs="Arial"/>
                <w:szCs w:val="24"/>
              </w:rPr>
              <w:t xml:space="preserve"> </w:t>
            </w:r>
            <w:r w:rsidRPr="00D0162F">
              <w:rPr>
                <w:rFonts w:cs="Arial"/>
                <w:szCs w:val="24"/>
              </w:rPr>
              <w:t>RS</w:t>
            </w:r>
            <w:r w:rsidR="006E0A54" w:rsidRPr="00D0162F">
              <w:rPr>
                <w:rFonts w:cs="Arial"/>
                <w:szCs w:val="24"/>
              </w:rPr>
              <w:t xml:space="preserve"> </w:t>
            </w:r>
            <w:r w:rsidRPr="00D0162F">
              <w:rPr>
                <w:rFonts w:cs="Arial"/>
                <w:szCs w:val="24"/>
              </w:rPr>
              <w:t>in</w:t>
            </w:r>
            <w:r w:rsidR="006E0A54" w:rsidRPr="00D0162F">
              <w:rPr>
                <w:rFonts w:cs="Arial"/>
                <w:szCs w:val="24"/>
              </w:rPr>
              <w:t xml:space="preserve"> </w:t>
            </w:r>
            <w:r w:rsidRPr="00D0162F">
              <w:rPr>
                <w:rFonts w:cs="Arial"/>
                <w:szCs w:val="24"/>
              </w:rPr>
              <w:t>DRX</w:t>
            </w:r>
            <w:r w:rsidR="006E0A54" w:rsidRPr="00D0162F">
              <w:rPr>
                <w:rFonts w:cs="Arial"/>
                <w:szCs w:val="24"/>
              </w:rPr>
              <w:t xml:space="preserve"> </w:t>
            </w:r>
            <w:r w:rsidRPr="00D0162F">
              <w:rPr>
                <w:rFonts w:cs="Arial"/>
                <w:szCs w:val="24"/>
              </w:rPr>
              <w:t>mode</w:t>
            </w:r>
          </w:p>
        </w:tc>
        <w:tc>
          <w:tcPr>
            <w:tcW w:w="3357" w:type="dxa"/>
          </w:tcPr>
          <w:p w14:paraId="4B98C0D3" w14:textId="1FF0290F"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1</w:t>
            </w:r>
          </w:p>
        </w:tc>
        <w:tc>
          <w:tcPr>
            <w:tcW w:w="1643" w:type="dxa"/>
          </w:tcPr>
          <w:p w14:paraId="3E2A4528" w14:textId="4CF43BB5"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1</w:t>
            </w:r>
          </w:p>
        </w:tc>
        <w:tc>
          <w:tcPr>
            <w:tcW w:w="2756" w:type="dxa"/>
          </w:tcPr>
          <w:p w14:paraId="76ABD596" w14:textId="51BBD465"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1</w:t>
            </w:r>
          </w:p>
        </w:tc>
      </w:tr>
      <w:tr w:rsidR="00FE32DA" w:rsidRPr="00D0162F" w14:paraId="0270887D" w14:textId="77777777" w:rsidTr="00543F9B">
        <w:trPr>
          <w:jc w:val="center"/>
        </w:trPr>
        <w:tc>
          <w:tcPr>
            <w:tcW w:w="2843" w:type="dxa"/>
            <w:gridSpan w:val="2"/>
          </w:tcPr>
          <w:p w14:paraId="2E5DB87B" w14:textId="02D0BA10" w:rsidR="00AB67FA" w:rsidRPr="00D0162F" w:rsidRDefault="00AB67FA" w:rsidP="006E0A54">
            <w:pPr>
              <w:pStyle w:val="TAL"/>
            </w:pPr>
            <w:r w:rsidRPr="00D0162F">
              <w:t>6.5.1.4</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SSB-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DRX</w:t>
            </w:r>
            <w:r w:rsidR="006E0A54" w:rsidRPr="00D0162F">
              <w:t xml:space="preserve"> </w:t>
            </w:r>
            <w:r w:rsidRPr="00D0162F">
              <w:t>mode</w:t>
            </w:r>
          </w:p>
        </w:tc>
        <w:tc>
          <w:tcPr>
            <w:tcW w:w="3357" w:type="dxa"/>
          </w:tcPr>
          <w:p w14:paraId="5C7B0CAA" w14:textId="75A26460"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2</w:t>
            </w:r>
          </w:p>
        </w:tc>
        <w:tc>
          <w:tcPr>
            <w:tcW w:w="1643" w:type="dxa"/>
          </w:tcPr>
          <w:p w14:paraId="77A1C89F" w14:textId="087B91A2"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2</w:t>
            </w:r>
          </w:p>
        </w:tc>
        <w:tc>
          <w:tcPr>
            <w:tcW w:w="2756" w:type="dxa"/>
          </w:tcPr>
          <w:p w14:paraId="149A6710" w14:textId="4F84C0A5"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2</w:t>
            </w:r>
          </w:p>
        </w:tc>
      </w:tr>
      <w:tr w:rsidR="00FE32DA" w:rsidRPr="00D0162F" w14:paraId="09C864B6" w14:textId="77777777" w:rsidTr="00543F9B">
        <w:trPr>
          <w:jc w:val="center"/>
        </w:trPr>
        <w:tc>
          <w:tcPr>
            <w:tcW w:w="2843" w:type="dxa"/>
            <w:gridSpan w:val="2"/>
          </w:tcPr>
          <w:p w14:paraId="3230D550" w14:textId="12E4EEC6" w:rsidR="00AB67FA" w:rsidRPr="00D0162F" w:rsidRDefault="00AB67FA" w:rsidP="006E0A54">
            <w:pPr>
              <w:pStyle w:val="TAL"/>
            </w:pPr>
            <w:r w:rsidRPr="00D0162F">
              <w:t>6.5.1.5</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out-of-sync</w:t>
            </w:r>
            <w:r w:rsidR="006E0A54" w:rsidRPr="00D0162F">
              <w:t xml:space="preserve"> </w:t>
            </w:r>
            <w:r w:rsidRPr="00D0162F">
              <w:t>test</w:t>
            </w:r>
            <w:r w:rsidR="006E0A54" w:rsidRPr="00D0162F">
              <w:t xml:space="preserve"> </w:t>
            </w:r>
            <w:r w:rsidRPr="00D0162F">
              <w:t>for</w:t>
            </w:r>
            <w:r w:rsidR="006E0A54" w:rsidRPr="00D0162F">
              <w:t xml:space="preserve"> </w:t>
            </w:r>
            <w:r w:rsidRPr="00D0162F">
              <w:t>P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non-DRX</w:t>
            </w:r>
            <w:r w:rsidR="006E0A54" w:rsidRPr="00D0162F">
              <w:t xml:space="preserve"> </w:t>
            </w:r>
            <w:r w:rsidRPr="00D0162F">
              <w:t>mode</w:t>
            </w:r>
          </w:p>
        </w:tc>
        <w:tc>
          <w:tcPr>
            <w:tcW w:w="3357" w:type="dxa"/>
          </w:tcPr>
          <w:p w14:paraId="167436DC" w14:textId="3EBDAEB5"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1</w:t>
            </w:r>
          </w:p>
        </w:tc>
        <w:tc>
          <w:tcPr>
            <w:tcW w:w="1643" w:type="dxa"/>
          </w:tcPr>
          <w:p w14:paraId="03694368" w14:textId="336B1204"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1</w:t>
            </w:r>
          </w:p>
        </w:tc>
        <w:tc>
          <w:tcPr>
            <w:tcW w:w="2756" w:type="dxa"/>
          </w:tcPr>
          <w:p w14:paraId="784BAA12" w14:textId="2A151632"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1</w:t>
            </w:r>
          </w:p>
        </w:tc>
      </w:tr>
      <w:tr w:rsidR="00FE32DA" w:rsidRPr="00D0162F" w14:paraId="39F47A72" w14:textId="77777777" w:rsidTr="00543F9B">
        <w:trPr>
          <w:jc w:val="center"/>
        </w:trPr>
        <w:tc>
          <w:tcPr>
            <w:tcW w:w="2843" w:type="dxa"/>
            <w:gridSpan w:val="2"/>
          </w:tcPr>
          <w:p w14:paraId="67CC4A72" w14:textId="6C524014" w:rsidR="00AB67FA" w:rsidRPr="00D0162F" w:rsidRDefault="00AB67FA" w:rsidP="006E0A54">
            <w:pPr>
              <w:pStyle w:val="TAL"/>
            </w:pPr>
            <w:r w:rsidRPr="00D0162F">
              <w:t>6.5.1.6</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non-DRX</w:t>
            </w:r>
            <w:r w:rsidR="006E0A54" w:rsidRPr="00D0162F">
              <w:t xml:space="preserve"> </w:t>
            </w:r>
            <w:r w:rsidRPr="00D0162F">
              <w:t>mode</w:t>
            </w:r>
          </w:p>
        </w:tc>
        <w:tc>
          <w:tcPr>
            <w:tcW w:w="3357" w:type="dxa"/>
          </w:tcPr>
          <w:p w14:paraId="2350D753" w14:textId="6C081AA6"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2</w:t>
            </w:r>
          </w:p>
        </w:tc>
        <w:tc>
          <w:tcPr>
            <w:tcW w:w="1643" w:type="dxa"/>
          </w:tcPr>
          <w:p w14:paraId="6F6151CF" w14:textId="5518B1C7"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2</w:t>
            </w:r>
          </w:p>
        </w:tc>
        <w:tc>
          <w:tcPr>
            <w:tcW w:w="2756" w:type="dxa"/>
          </w:tcPr>
          <w:p w14:paraId="038C570F" w14:textId="6A1CABE7"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2</w:t>
            </w:r>
          </w:p>
        </w:tc>
      </w:tr>
      <w:tr w:rsidR="00FE32DA" w:rsidRPr="00D0162F" w14:paraId="277DDBA2" w14:textId="77777777" w:rsidTr="00543F9B">
        <w:trPr>
          <w:jc w:val="center"/>
        </w:trPr>
        <w:tc>
          <w:tcPr>
            <w:tcW w:w="2843" w:type="dxa"/>
            <w:gridSpan w:val="2"/>
          </w:tcPr>
          <w:p w14:paraId="730A3064" w14:textId="0C4E9BA5" w:rsidR="00AB67FA" w:rsidRPr="00D0162F" w:rsidRDefault="00AB67FA" w:rsidP="006E0A54">
            <w:pPr>
              <w:pStyle w:val="TAL"/>
            </w:pPr>
            <w:r w:rsidRPr="00D0162F">
              <w:t>6.5.1.7</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out-of-sync</w:t>
            </w:r>
            <w:r w:rsidR="006E0A54" w:rsidRPr="00D0162F">
              <w:t xml:space="preserve"> </w:t>
            </w:r>
            <w:r w:rsidRPr="00D0162F">
              <w:t>test</w:t>
            </w:r>
            <w:r w:rsidR="006E0A54" w:rsidRPr="00D0162F">
              <w:t xml:space="preserve"> </w:t>
            </w:r>
            <w:r w:rsidRPr="00D0162F">
              <w:t>for</w:t>
            </w:r>
            <w:r w:rsidR="006E0A54" w:rsidRPr="00D0162F">
              <w:t xml:space="preserve"> </w:t>
            </w:r>
            <w:r w:rsidRPr="00D0162F">
              <w:t>P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DRX</w:t>
            </w:r>
            <w:r w:rsidR="006E0A54" w:rsidRPr="00D0162F">
              <w:t xml:space="preserve"> </w:t>
            </w:r>
            <w:r w:rsidRPr="00D0162F">
              <w:t>mode</w:t>
            </w:r>
          </w:p>
        </w:tc>
        <w:tc>
          <w:tcPr>
            <w:tcW w:w="3357" w:type="dxa"/>
          </w:tcPr>
          <w:p w14:paraId="68EF6962" w14:textId="007B2B14"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1</w:t>
            </w:r>
          </w:p>
        </w:tc>
        <w:tc>
          <w:tcPr>
            <w:tcW w:w="1643" w:type="dxa"/>
          </w:tcPr>
          <w:p w14:paraId="43AAB496" w14:textId="688B0C91"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1</w:t>
            </w:r>
          </w:p>
        </w:tc>
        <w:tc>
          <w:tcPr>
            <w:tcW w:w="2756" w:type="dxa"/>
          </w:tcPr>
          <w:p w14:paraId="06DEAC1F" w14:textId="3077DDCC"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1</w:t>
            </w:r>
          </w:p>
        </w:tc>
      </w:tr>
      <w:tr w:rsidR="00FE32DA" w:rsidRPr="00D0162F" w14:paraId="6F4ABF5E" w14:textId="77777777" w:rsidTr="00543F9B">
        <w:trPr>
          <w:jc w:val="center"/>
        </w:trPr>
        <w:tc>
          <w:tcPr>
            <w:tcW w:w="2843" w:type="dxa"/>
            <w:gridSpan w:val="2"/>
          </w:tcPr>
          <w:p w14:paraId="225F9C70" w14:textId="02733499" w:rsidR="00AB67FA" w:rsidRPr="00D0162F" w:rsidRDefault="00AB67FA" w:rsidP="006E0A54">
            <w:pPr>
              <w:pStyle w:val="TAL"/>
            </w:pPr>
            <w:r w:rsidRPr="00D0162F">
              <w:t>6.5.1.8</w:t>
            </w:r>
            <w:r w:rsidR="006E0A54" w:rsidRPr="00D0162F">
              <w:t xml:space="preserve"> </w:t>
            </w:r>
            <w:r w:rsidRPr="00D0162F">
              <w:t>NR</w:t>
            </w:r>
            <w:r w:rsidR="006E0A54" w:rsidRPr="00D0162F">
              <w:t xml:space="preserve"> </w:t>
            </w:r>
            <w:r w:rsidRPr="00D0162F">
              <w:t>SA</w:t>
            </w:r>
            <w:r w:rsidR="006E0A54" w:rsidRPr="00D0162F">
              <w:t xml:space="preserve"> </w:t>
            </w:r>
            <w:r w:rsidRPr="00D0162F">
              <w:t>FR1</w:t>
            </w:r>
            <w:r w:rsidR="006E0A54" w:rsidRPr="00D0162F">
              <w:t xml:space="preserve"> </w:t>
            </w:r>
            <w:r w:rsidRPr="00D0162F">
              <w:t>radio</w:t>
            </w:r>
            <w:r w:rsidR="006E0A54" w:rsidRPr="00D0162F">
              <w:t xml:space="preserve"> </w:t>
            </w:r>
            <w:r w:rsidRPr="00D0162F">
              <w:t>link</w:t>
            </w:r>
            <w:r w:rsidR="006E0A54" w:rsidRPr="00D0162F">
              <w:t xml:space="preserve"> </w:t>
            </w:r>
            <w:r w:rsidRPr="00D0162F">
              <w:t>monitoring</w:t>
            </w:r>
            <w:r w:rsidR="006E0A54" w:rsidRPr="00D0162F">
              <w:t xml:space="preserve"> </w:t>
            </w:r>
            <w:r w:rsidRPr="00D0162F">
              <w:t>in-sync</w:t>
            </w:r>
            <w:r w:rsidR="006E0A54" w:rsidRPr="00D0162F">
              <w:t xml:space="preserve"> </w:t>
            </w:r>
            <w:r w:rsidRPr="00D0162F">
              <w:t>test</w:t>
            </w:r>
            <w:r w:rsidR="006E0A54" w:rsidRPr="00D0162F">
              <w:t xml:space="preserve"> </w:t>
            </w:r>
            <w:r w:rsidRPr="00D0162F">
              <w:t>for</w:t>
            </w:r>
            <w:r w:rsidR="006E0A54" w:rsidRPr="00D0162F">
              <w:t xml:space="preserve"> </w:t>
            </w:r>
            <w:r w:rsidRPr="00D0162F">
              <w:t>PCell</w:t>
            </w:r>
            <w:r w:rsidR="006E0A54" w:rsidRPr="00D0162F">
              <w:t xml:space="preserve"> </w:t>
            </w:r>
            <w:r w:rsidRPr="00D0162F">
              <w:t>configured</w:t>
            </w:r>
            <w:r w:rsidR="006E0A54" w:rsidRPr="00D0162F">
              <w:t xml:space="preserve"> </w:t>
            </w:r>
            <w:r w:rsidRPr="00D0162F">
              <w:t>with</w:t>
            </w:r>
            <w:r w:rsidR="006E0A54" w:rsidRPr="00D0162F">
              <w:t xml:space="preserve"> </w:t>
            </w:r>
            <w:r w:rsidRPr="00D0162F">
              <w:t>CSI-RS-based</w:t>
            </w:r>
            <w:r w:rsidR="006E0A54" w:rsidRPr="00D0162F">
              <w:t xml:space="preserve"> </w:t>
            </w:r>
            <w:r w:rsidRPr="00D0162F">
              <w:t>RLM</w:t>
            </w:r>
            <w:r w:rsidR="006E0A54" w:rsidRPr="00D0162F">
              <w:t xml:space="preserve"> </w:t>
            </w:r>
            <w:r w:rsidRPr="00D0162F">
              <w:t>RS</w:t>
            </w:r>
            <w:r w:rsidR="006E0A54" w:rsidRPr="00D0162F">
              <w:t xml:space="preserve"> </w:t>
            </w:r>
            <w:r w:rsidRPr="00D0162F">
              <w:t>in</w:t>
            </w:r>
            <w:r w:rsidR="006E0A54" w:rsidRPr="00D0162F">
              <w:t xml:space="preserve"> </w:t>
            </w:r>
            <w:r w:rsidRPr="00D0162F">
              <w:t>DRX</w:t>
            </w:r>
            <w:r w:rsidR="006E0A54" w:rsidRPr="00D0162F">
              <w:t xml:space="preserve"> </w:t>
            </w:r>
            <w:r w:rsidRPr="00D0162F">
              <w:t>mode</w:t>
            </w:r>
          </w:p>
        </w:tc>
        <w:tc>
          <w:tcPr>
            <w:tcW w:w="3357" w:type="dxa"/>
          </w:tcPr>
          <w:p w14:paraId="49012C36" w14:textId="0064446C"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2</w:t>
            </w:r>
          </w:p>
        </w:tc>
        <w:tc>
          <w:tcPr>
            <w:tcW w:w="1643" w:type="dxa"/>
          </w:tcPr>
          <w:p w14:paraId="4D09DDF2" w14:textId="4F9BE23E"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2</w:t>
            </w:r>
          </w:p>
        </w:tc>
        <w:tc>
          <w:tcPr>
            <w:tcW w:w="2756" w:type="dxa"/>
          </w:tcPr>
          <w:p w14:paraId="0E946DF3" w14:textId="5B460A84"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1.2</w:t>
            </w:r>
          </w:p>
        </w:tc>
      </w:tr>
      <w:tr w:rsidR="00BE621A" w:rsidRPr="00107D76" w14:paraId="25D82CC7" w14:textId="77777777" w:rsidTr="00543F9B">
        <w:trPr>
          <w:jc w:val="center"/>
        </w:trPr>
        <w:tc>
          <w:tcPr>
            <w:tcW w:w="2843" w:type="dxa"/>
            <w:gridSpan w:val="2"/>
          </w:tcPr>
          <w:p w14:paraId="78F17312" w14:textId="77777777" w:rsidR="00BE621A" w:rsidRPr="00D0162F" w:rsidRDefault="00BE621A" w:rsidP="00CB3B51">
            <w:pPr>
              <w:pStyle w:val="TAL"/>
              <w:rPr>
                <w:rFonts w:eastAsia="SimSun"/>
              </w:rPr>
            </w:pPr>
            <w:r w:rsidRPr="00D0162F">
              <w:rPr>
                <w:rFonts w:eastAsia="SimSun"/>
              </w:rPr>
              <w:t>6.5.1.9 SA FR1 radio link monitoring out-of-sync Test for PSCell configured with CSI-RS-based RLM for UE fulfilling relaxed measurement criterion</w:t>
            </w:r>
          </w:p>
        </w:tc>
        <w:tc>
          <w:tcPr>
            <w:tcW w:w="3357" w:type="dxa"/>
          </w:tcPr>
          <w:p w14:paraId="61D877F2" w14:textId="77777777" w:rsidR="00BE621A" w:rsidRPr="00107D76" w:rsidRDefault="00BE621A" w:rsidP="00CB3B51">
            <w:pPr>
              <w:pStyle w:val="TAL"/>
              <w:rPr>
                <w:lang w:val="fr-FR"/>
              </w:rPr>
            </w:pPr>
            <w:r w:rsidRPr="00107D76">
              <w:rPr>
                <w:lang w:val="fr-FR"/>
              </w:rPr>
              <w:t>SNR during</w:t>
            </w:r>
          </w:p>
          <w:p w14:paraId="487E59CD" w14:textId="77777777" w:rsidR="00BE621A" w:rsidRPr="00107D76" w:rsidRDefault="00BE621A" w:rsidP="00CB3B51">
            <w:pPr>
              <w:pStyle w:val="TAL"/>
              <w:rPr>
                <w:lang w:val="fr-FR"/>
              </w:rPr>
            </w:pPr>
            <w:r w:rsidRPr="00107D76">
              <w:rPr>
                <w:lang w:val="fr-FR"/>
              </w:rPr>
              <w:t>T1: 1dB</w:t>
            </w:r>
          </w:p>
          <w:p w14:paraId="3247F3FA" w14:textId="77777777" w:rsidR="00BE621A" w:rsidRPr="00107D76" w:rsidRDefault="00BE621A" w:rsidP="00CB3B51">
            <w:pPr>
              <w:pStyle w:val="TAL"/>
              <w:rPr>
                <w:lang w:val="fr-FR"/>
              </w:rPr>
            </w:pPr>
            <w:r w:rsidRPr="00107D76">
              <w:rPr>
                <w:lang w:val="fr-FR"/>
              </w:rPr>
              <w:t>T2: 1dB</w:t>
            </w:r>
          </w:p>
          <w:p w14:paraId="573B2235" w14:textId="42693970" w:rsidR="00BE621A" w:rsidRPr="00107D76" w:rsidRDefault="00BE621A" w:rsidP="00CB3B51">
            <w:pPr>
              <w:pStyle w:val="TAL"/>
              <w:rPr>
                <w:lang w:val="fr-FR"/>
              </w:rPr>
            </w:pPr>
            <w:r w:rsidRPr="00107D76">
              <w:rPr>
                <w:lang w:val="fr-FR"/>
              </w:rPr>
              <w:t>T3: -15dB</w:t>
            </w:r>
          </w:p>
        </w:tc>
        <w:tc>
          <w:tcPr>
            <w:tcW w:w="1643" w:type="dxa"/>
          </w:tcPr>
          <w:p w14:paraId="129C326F" w14:textId="77777777" w:rsidR="00BE621A" w:rsidRPr="00107D76" w:rsidRDefault="00BE621A" w:rsidP="00CB3B51">
            <w:pPr>
              <w:keepNext/>
              <w:keepLines/>
              <w:spacing w:after="0"/>
              <w:rPr>
                <w:rFonts w:ascii="Arial" w:hAnsi="Arial"/>
                <w:sz w:val="18"/>
                <w:lang w:val="fr-FR"/>
              </w:rPr>
            </w:pPr>
            <w:r w:rsidRPr="00107D76">
              <w:rPr>
                <w:rFonts w:ascii="Arial" w:hAnsi="Arial"/>
                <w:sz w:val="18"/>
                <w:lang w:val="fr-FR"/>
              </w:rPr>
              <w:t>Offset during</w:t>
            </w:r>
          </w:p>
          <w:p w14:paraId="0D478460" w14:textId="77777777" w:rsidR="00BE621A" w:rsidRPr="00107D76" w:rsidRDefault="00BE621A" w:rsidP="00CB3B51">
            <w:pPr>
              <w:keepNext/>
              <w:keepLines/>
              <w:spacing w:after="0"/>
              <w:rPr>
                <w:rFonts w:ascii="Arial" w:hAnsi="Arial"/>
                <w:sz w:val="18"/>
                <w:lang w:val="fr-FR"/>
              </w:rPr>
            </w:pPr>
            <w:r w:rsidRPr="00107D76">
              <w:rPr>
                <w:rFonts w:ascii="Arial" w:hAnsi="Arial"/>
                <w:sz w:val="18"/>
                <w:lang w:val="fr-FR"/>
              </w:rPr>
              <w:t>T1: +0.8dB</w:t>
            </w:r>
          </w:p>
          <w:p w14:paraId="0BAE0542" w14:textId="77777777" w:rsidR="00BE621A" w:rsidRPr="00107D76" w:rsidRDefault="00BE621A" w:rsidP="00CB3B51">
            <w:pPr>
              <w:keepNext/>
              <w:keepLines/>
              <w:spacing w:after="0"/>
              <w:rPr>
                <w:rFonts w:ascii="Arial" w:hAnsi="Arial"/>
                <w:sz w:val="18"/>
                <w:lang w:val="fr-FR"/>
              </w:rPr>
            </w:pPr>
            <w:r w:rsidRPr="00107D76">
              <w:rPr>
                <w:rFonts w:ascii="Arial" w:hAnsi="Arial"/>
                <w:sz w:val="18"/>
                <w:lang w:val="fr-FR"/>
              </w:rPr>
              <w:t>T2: +0.8dB</w:t>
            </w:r>
          </w:p>
          <w:p w14:paraId="2F90FEF9" w14:textId="2AFA6703" w:rsidR="00BE621A" w:rsidRPr="00107D76" w:rsidRDefault="00BE621A" w:rsidP="00BE621A">
            <w:pPr>
              <w:keepNext/>
              <w:keepLines/>
              <w:spacing w:after="0"/>
              <w:rPr>
                <w:rFonts w:ascii="Arial" w:hAnsi="Arial"/>
                <w:sz w:val="18"/>
                <w:lang w:val="fr-FR"/>
              </w:rPr>
            </w:pPr>
            <w:r w:rsidRPr="00107D76">
              <w:rPr>
                <w:rFonts w:ascii="Arial" w:hAnsi="Arial"/>
                <w:sz w:val="18"/>
                <w:lang w:val="fr-FR"/>
              </w:rPr>
              <w:t>T3: -0.8dB</w:t>
            </w:r>
          </w:p>
        </w:tc>
        <w:tc>
          <w:tcPr>
            <w:tcW w:w="2756" w:type="dxa"/>
          </w:tcPr>
          <w:p w14:paraId="68927191" w14:textId="77777777" w:rsidR="00BE621A" w:rsidRPr="00107D76" w:rsidRDefault="00BE621A" w:rsidP="00CB3B51">
            <w:pPr>
              <w:keepNext/>
              <w:keepLines/>
              <w:spacing w:after="0"/>
              <w:rPr>
                <w:rFonts w:ascii="Arial" w:hAnsi="Arial"/>
                <w:sz w:val="18"/>
                <w:lang w:val="fr-FR"/>
              </w:rPr>
            </w:pPr>
            <w:r w:rsidRPr="00107D76">
              <w:rPr>
                <w:rFonts w:ascii="Arial" w:hAnsi="Arial"/>
                <w:sz w:val="18"/>
                <w:lang w:val="fr-FR"/>
              </w:rPr>
              <w:t>SNR during</w:t>
            </w:r>
          </w:p>
          <w:p w14:paraId="551BC315" w14:textId="77777777" w:rsidR="00BE621A" w:rsidRPr="00107D76" w:rsidRDefault="00BE621A" w:rsidP="00CB3B51">
            <w:pPr>
              <w:keepNext/>
              <w:keepLines/>
              <w:spacing w:after="0"/>
              <w:rPr>
                <w:rFonts w:ascii="Arial" w:hAnsi="Arial"/>
                <w:sz w:val="18"/>
                <w:lang w:val="fr-FR"/>
              </w:rPr>
            </w:pPr>
            <w:r w:rsidRPr="00107D76">
              <w:rPr>
                <w:rFonts w:ascii="Arial" w:hAnsi="Arial"/>
                <w:sz w:val="18"/>
                <w:lang w:val="fr-FR"/>
              </w:rPr>
              <w:t>T1: 1.8dB</w:t>
            </w:r>
          </w:p>
          <w:p w14:paraId="2517DCB0" w14:textId="77777777" w:rsidR="00BE621A" w:rsidRPr="00107D76" w:rsidRDefault="00BE621A" w:rsidP="00CB3B51">
            <w:pPr>
              <w:keepNext/>
              <w:keepLines/>
              <w:spacing w:after="0"/>
              <w:rPr>
                <w:rFonts w:ascii="Arial" w:hAnsi="Arial"/>
                <w:sz w:val="18"/>
                <w:lang w:val="fr-FR"/>
              </w:rPr>
            </w:pPr>
            <w:r w:rsidRPr="00107D76">
              <w:rPr>
                <w:rFonts w:ascii="Arial" w:hAnsi="Arial"/>
                <w:sz w:val="18"/>
                <w:lang w:val="fr-FR"/>
              </w:rPr>
              <w:t>T2: 1.8dB</w:t>
            </w:r>
          </w:p>
          <w:p w14:paraId="2B3EDE05" w14:textId="75F80A42" w:rsidR="00BE621A" w:rsidRPr="00107D76" w:rsidRDefault="00BE621A" w:rsidP="00BE621A">
            <w:pPr>
              <w:keepNext/>
              <w:keepLines/>
              <w:spacing w:after="0"/>
              <w:rPr>
                <w:rFonts w:ascii="Arial" w:hAnsi="Arial"/>
                <w:sz w:val="18"/>
                <w:lang w:val="fr-FR"/>
              </w:rPr>
            </w:pPr>
            <w:r w:rsidRPr="00107D76">
              <w:rPr>
                <w:rFonts w:ascii="Arial" w:hAnsi="Arial"/>
                <w:sz w:val="18"/>
                <w:lang w:val="fr-FR"/>
              </w:rPr>
              <w:t>T3: -15.8dB</w:t>
            </w:r>
          </w:p>
        </w:tc>
      </w:tr>
      <w:tr w:rsidR="00FE32DA" w:rsidRPr="00D0162F" w14:paraId="35FCA6DA" w14:textId="77777777" w:rsidTr="00543F9B">
        <w:trPr>
          <w:jc w:val="center"/>
        </w:trPr>
        <w:tc>
          <w:tcPr>
            <w:tcW w:w="2843" w:type="dxa"/>
            <w:gridSpan w:val="2"/>
          </w:tcPr>
          <w:p w14:paraId="219C6CEA" w14:textId="3987767F" w:rsidR="00AB67FA" w:rsidRPr="00D0162F" w:rsidRDefault="00AB67FA" w:rsidP="006E0A54">
            <w:pPr>
              <w:pStyle w:val="TAL"/>
              <w:rPr>
                <w:rFonts w:eastAsia="SimSun"/>
              </w:rPr>
            </w:pPr>
            <w:r w:rsidRPr="00D0162F">
              <w:rPr>
                <w:rFonts w:eastAsia="SimSun"/>
              </w:rPr>
              <w:t>6.5.2.1</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A</w:t>
            </w:r>
            <w:r w:rsidR="006E0A54" w:rsidRPr="00D0162F">
              <w:rPr>
                <w:rFonts w:eastAsia="SimSun"/>
              </w:rPr>
              <w:t xml:space="preserve"> </w:t>
            </w:r>
            <w:r w:rsidRPr="00D0162F">
              <w:rPr>
                <w:rFonts w:eastAsia="SimSun"/>
              </w:rPr>
              <w:t>FR1</w:t>
            </w:r>
            <w:r w:rsidR="006E0A54" w:rsidRPr="00D0162F">
              <w:rPr>
                <w:rFonts w:eastAsia="SimSun"/>
              </w:rPr>
              <w:t xml:space="preserve"> </w:t>
            </w:r>
            <w:r w:rsidRPr="00D0162F">
              <w:rPr>
                <w:rFonts w:eastAsia="SimSun"/>
              </w:rPr>
              <w:t>interruptions</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measurements</w:t>
            </w:r>
            <w:r w:rsidR="006E0A54" w:rsidRPr="00D0162F">
              <w:rPr>
                <w:rFonts w:eastAsia="SimSun"/>
              </w:rPr>
              <w:t xml:space="preserve"> </w:t>
            </w:r>
            <w:r w:rsidRPr="00D0162F">
              <w:rPr>
                <w:rFonts w:eastAsia="SimSun"/>
              </w:rPr>
              <w:t>on</w:t>
            </w:r>
            <w:r w:rsidR="006E0A54" w:rsidRPr="00D0162F">
              <w:rPr>
                <w:rFonts w:eastAsia="SimSun"/>
              </w:rPr>
              <w:t xml:space="preserve"> </w:t>
            </w:r>
            <w:r w:rsidRPr="00D0162F">
              <w:rPr>
                <w:rFonts w:eastAsia="SimSun"/>
              </w:rPr>
              <w:t>deactivated</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CC</w:t>
            </w:r>
          </w:p>
        </w:tc>
        <w:tc>
          <w:tcPr>
            <w:tcW w:w="3357" w:type="dxa"/>
          </w:tcPr>
          <w:p w14:paraId="090B18EA" w14:textId="6A5B97D5" w:rsidR="00AB67FA" w:rsidRPr="00D0162F" w:rsidRDefault="00AB67FA" w:rsidP="006E0A54">
            <w:pPr>
              <w:pStyle w:val="TAL"/>
            </w:pPr>
            <w:r w:rsidRPr="00D0162F">
              <w:t>During</w:t>
            </w:r>
            <w:r w:rsidR="006E0A54" w:rsidRPr="00D0162F">
              <w:t xml:space="preserve"> </w:t>
            </w:r>
            <w:r w:rsidRPr="00D0162F">
              <w:t>T1:</w:t>
            </w:r>
          </w:p>
          <w:p w14:paraId="09C77C90" w14:textId="6CC6EA4D"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45025297" w14:textId="6E92014D"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05274021" w14:textId="6D7EF1B1"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4DD3DA39" w14:textId="0A4C4890"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tc>
        <w:tc>
          <w:tcPr>
            <w:tcW w:w="1643" w:type="dxa"/>
          </w:tcPr>
          <w:p w14:paraId="5367AB4D" w14:textId="2B1E969A" w:rsidR="00AB67FA" w:rsidRPr="00D0162F" w:rsidRDefault="00AB67FA" w:rsidP="006E0A54">
            <w:pPr>
              <w:pStyle w:val="TAL"/>
            </w:pPr>
            <w:r w:rsidRPr="00D0162F">
              <w:t>During</w:t>
            </w:r>
            <w:r w:rsidR="006E0A54" w:rsidRPr="00D0162F">
              <w:t xml:space="preserve"> </w:t>
            </w:r>
            <w:r w:rsidRPr="00D0162F">
              <w:t>T1:</w:t>
            </w:r>
          </w:p>
          <w:p w14:paraId="4B2386B5" w14:textId="77777777" w:rsidR="00AB67FA" w:rsidRPr="00D0162F" w:rsidRDefault="00AB67FA" w:rsidP="006E0A54">
            <w:pPr>
              <w:pStyle w:val="TAL"/>
            </w:pPr>
            <w:r w:rsidRPr="00D0162F">
              <w:t>0dB</w:t>
            </w:r>
          </w:p>
          <w:p w14:paraId="2CF3B083" w14:textId="77777777" w:rsidR="00AB67FA" w:rsidRPr="00D0162F" w:rsidRDefault="00AB67FA" w:rsidP="006E0A54">
            <w:pPr>
              <w:pStyle w:val="TAL"/>
            </w:pPr>
            <w:r w:rsidRPr="00D0162F">
              <w:t>0dB</w:t>
            </w:r>
          </w:p>
          <w:p w14:paraId="1BC75481" w14:textId="77777777" w:rsidR="00AB67FA" w:rsidRPr="00D0162F" w:rsidRDefault="00AB67FA" w:rsidP="006E0A54">
            <w:pPr>
              <w:pStyle w:val="TAL"/>
            </w:pPr>
            <w:r w:rsidRPr="00D0162F">
              <w:t>0dB</w:t>
            </w:r>
          </w:p>
          <w:p w14:paraId="49019435" w14:textId="77777777" w:rsidR="00AB67FA" w:rsidRPr="00D0162F" w:rsidRDefault="00AB67FA" w:rsidP="006E0A54">
            <w:pPr>
              <w:pStyle w:val="TAL"/>
            </w:pPr>
            <w:r w:rsidRPr="00D0162F">
              <w:t>0dB</w:t>
            </w:r>
          </w:p>
        </w:tc>
        <w:tc>
          <w:tcPr>
            <w:tcW w:w="2756" w:type="dxa"/>
          </w:tcPr>
          <w:p w14:paraId="5C9F89B2" w14:textId="22C0D6E1" w:rsidR="00AB67FA" w:rsidRPr="00D0162F" w:rsidRDefault="00AB67FA" w:rsidP="006E0A54">
            <w:pPr>
              <w:pStyle w:val="TAL"/>
            </w:pPr>
            <w:r w:rsidRPr="00D0162F">
              <w:t>During</w:t>
            </w:r>
            <w:r w:rsidR="006E0A54" w:rsidRPr="00D0162F">
              <w:t xml:space="preserve"> </w:t>
            </w:r>
            <w:r w:rsidRPr="00D0162F">
              <w:t>T1:</w:t>
            </w:r>
          </w:p>
          <w:p w14:paraId="6F7266B3" w14:textId="33507117"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12DAD698" w14:textId="54B0296F"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7067388B" w14:textId="2864C345"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42F11698" w14:textId="0905DF4E"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tc>
      </w:tr>
      <w:tr w:rsidR="00FE32DA" w:rsidRPr="00D0162F" w14:paraId="6C75E514" w14:textId="77777777" w:rsidTr="00543F9B">
        <w:trPr>
          <w:jc w:val="center"/>
        </w:trPr>
        <w:tc>
          <w:tcPr>
            <w:tcW w:w="2843" w:type="dxa"/>
            <w:gridSpan w:val="2"/>
          </w:tcPr>
          <w:p w14:paraId="3899C6AC" w14:textId="014AB608" w:rsidR="00AB67FA" w:rsidRPr="00D0162F" w:rsidRDefault="00AB67FA" w:rsidP="006E0A54">
            <w:pPr>
              <w:pStyle w:val="TAL"/>
              <w:rPr>
                <w:rFonts w:eastAsia="SimSun"/>
              </w:rPr>
            </w:pPr>
            <w:r w:rsidRPr="00D0162F">
              <w:rPr>
                <w:rFonts w:eastAsia="SimSun"/>
              </w:rPr>
              <w:t>6.5.3.1</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A</w:t>
            </w:r>
            <w:r w:rsidR="006E0A54" w:rsidRPr="00D0162F">
              <w:rPr>
                <w:rFonts w:eastAsia="SimSun"/>
              </w:rPr>
              <w:t xml:space="preserve"> </w:t>
            </w:r>
            <w:r w:rsidRPr="00D0162F">
              <w:rPr>
                <w:rFonts w:eastAsia="SimSun"/>
              </w:rPr>
              <w:t>FR1</w:t>
            </w:r>
            <w:r w:rsidR="006E0A54" w:rsidRPr="00D0162F">
              <w:rPr>
                <w:rFonts w:eastAsia="SimSun"/>
              </w:rPr>
              <w:t xml:space="preserve"> </w:t>
            </w:r>
            <w:r w:rsidRPr="00D0162F">
              <w:rPr>
                <w:rFonts w:eastAsia="SimSun"/>
              </w:rPr>
              <w:t>SCell</w:t>
            </w:r>
            <w:r w:rsidR="006E0A54" w:rsidRPr="00D0162F">
              <w:rPr>
                <w:rFonts w:eastAsia="SimSun"/>
              </w:rPr>
              <w:t xml:space="preserve"> </w:t>
            </w:r>
            <w:r w:rsidRPr="00D0162F">
              <w:rPr>
                <w:rFonts w:eastAsia="SimSun"/>
              </w:rPr>
              <w:t>activation</w:t>
            </w:r>
            <w:r w:rsidR="006E0A54" w:rsidRPr="00D0162F">
              <w:rPr>
                <w:rFonts w:eastAsia="SimSun"/>
              </w:rPr>
              <w:t xml:space="preserve"> </w:t>
            </w:r>
            <w:r w:rsidRPr="00D0162F">
              <w:rPr>
                <w:rFonts w:eastAsia="SimSun"/>
              </w:rPr>
              <w:t>and</w:t>
            </w:r>
            <w:r w:rsidR="006E0A54" w:rsidRPr="00D0162F">
              <w:rPr>
                <w:rFonts w:eastAsia="SimSun"/>
              </w:rPr>
              <w:t xml:space="preserve"> </w:t>
            </w:r>
            <w:r w:rsidRPr="00D0162F">
              <w:rPr>
                <w:rFonts w:eastAsia="SimSun"/>
              </w:rPr>
              <w:t>deactivation</w:t>
            </w:r>
            <w:r w:rsidR="006E0A54" w:rsidRPr="00D0162F">
              <w:rPr>
                <w:rFonts w:eastAsia="SimSun"/>
              </w:rPr>
              <w:t xml:space="preserve"> </w:t>
            </w:r>
            <w:r w:rsidRPr="00D0162F">
              <w:rPr>
                <w:rFonts w:eastAsia="SimSun"/>
              </w:rPr>
              <w:t>of</w:t>
            </w:r>
            <w:r w:rsidR="006E0A54" w:rsidRPr="00D0162F">
              <w:rPr>
                <w:rFonts w:eastAsia="SimSun"/>
              </w:rPr>
              <w:t xml:space="preserve"> </w:t>
            </w:r>
            <w:r w:rsidRPr="00D0162F">
              <w:rPr>
                <w:rFonts w:eastAsia="SimSun"/>
              </w:rPr>
              <w:t>known</w:t>
            </w:r>
            <w:r w:rsidR="006E0A54" w:rsidRPr="00D0162F">
              <w:rPr>
                <w:rFonts w:eastAsia="SimSun"/>
              </w:rPr>
              <w:t xml:space="preserve"> </w:t>
            </w:r>
            <w:r w:rsidRPr="00D0162F">
              <w:rPr>
                <w:rFonts w:eastAsia="SimSun"/>
              </w:rPr>
              <w:t>SCell</w:t>
            </w:r>
            <w:r w:rsidR="006E0A54" w:rsidRPr="00D0162F">
              <w:rPr>
                <w:rFonts w:eastAsia="SimSun"/>
              </w:rPr>
              <w:t xml:space="preserve"> </w:t>
            </w:r>
            <w:r w:rsidRPr="00D0162F">
              <w:rPr>
                <w:rFonts w:eastAsia="SimSun"/>
              </w:rPr>
              <w:t>in</w:t>
            </w:r>
            <w:r w:rsidR="006E0A54" w:rsidRPr="00D0162F">
              <w:rPr>
                <w:rFonts w:eastAsia="SimSun"/>
              </w:rPr>
              <w:t xml:space="preserve"> </w:t>
            </w:r>
            <w:r w:rsidRPr="00D0162F">
              <w:rPr>
                <w:rFonts w:eastAsia="SimSun"/>
              </w:rPr>
              <w:t>non-DRX</w:t>
            </w:r>
            <w:r w:rsidR="006E0A54" w:rsidRPr="00D0162F">
              <w:rPr>
                <w:rFonts w:eastAsia="SimSun"/>
              </w:rPr>
              <w:t xml:space="preserve"> </w:t>
            </w:r>
            <w:r w:rsidRPr="00D0162F">
              <w:rPr>
                <w:rFonts w:eastAsia="SimSun"/>
              </w:rPr>
              <w:t>for</w:t>
            </w:r>
            <w:r w:rsidR="006E0A54" w:rsidRPr="00D0162F">
              <w:rPr>
                <w:rFonts w:eastAsia="SimSun"/>
              </w:rPr>
              <w:t xml:space="preserve"> </w:t>
            </w:r>
            <w:r w:rsidRPr="00D0162F">
              <w:rPr>
                <w:rFonts w:eastAsia="SimSun"/>
              </w:rPr>
              <w:t>160ms</w:t>
            </w:r>
            <w:r w:rsidR="006E0A54" w:rsidRPr="00D0162F">
              <w:rPr>
                <w:rFonts w:eastAsia="SimSun"/>
              </w:rPr>
              <w:t xml:space="preserve"> </w:t>
            </w:r>
            <w:r w:rsidRPr="00D0162F">
              <w:rPr>
                <w:rFonts w:eastAsia="SimSun"/>
              </w:rPr>
              <w:t>SCell</w:t>
            </w:r>
            <w:r w:rsidR="006E0A54" w:rsidRPr="00D0162F">
              <w:rPr>
                <w:rFonts w:eastAsia="SimSun"/>
              </w:rPr>
              <w:t xml:space="preserve"> </w:t>
            </w:r>
            <w:r w:rsidRPr="00D0162F">
              <w:rPr>
                <w:rFonts w:eastAsia="SimSun"/>
              </w:rPr>
              <w:t>measurement</w:t>
            </w:r>
            <w:r w:rsidR="006E0A54" w:rsidRPr="00D0162F">
              <w:rPr>
                <w:rFonts w:eastAsia="SimSun"/>
              </w:rPr>
              <w:t xml:space="preserve"> </w:t>
            </w:r>
            <w:r w:rsidRPr="00D0162F">
              <w:rPr>
                <w:rFonts w:eastAsia="SimSun"/>
              </w:rPr>
              <w:t>cycle</w:t>
            </w:r>
          </w:p>
        </w:tc>
        <w:tc>
          <w:tcPr>
            <w:tcW w:w="3357" w:type="dxa"/>
          </w:tcPr>
          <w:p w14:paraId="7E678747" w14:textId="73F724EC" w:rsidR="00AB67FA" w:rsidRPr="00D0162F" w:rsidRDefault="00AB67FA" w:rsidP="006E0A54">
            <w:pPr>
              <w:pStyle w:val="TAL"/>
            </w:pPr>
            <w:r w:rsidRPr="00D0162F">
              <w:t>During</w:t>
            </w:r>
            <w:r w:rsidR="006E0A54" w:rsidRPr="00D0162F">
              <w:t xml:space="preserve"> </w:t>
            </w:r>
            <w:r w:rsidRPr="00D0162F">
              <w:t>T1:</w:t>
            </w:r>
          </w:p>
          <w:p w14:paraId="64BDA3FB" w14:textId="0415352B"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5A48B151" w14:textId="324487FE"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31C7682A" w14:textId="064A2700"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49F3D0C6" w14:textId="0FDB2F06"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299D1AA4" w14:textId="77777777" w:rsidR="00AB67FA" w:rsidRPr="00D0162F" w:rsidRDefault="00AB67FA" w:rsidP="006E0A54">
            <w:pPr>
              <w:pStyle w:val="TAL"/>
            </w:pPr>
          </w:p>
          <w:p w14:paraId="0B13CFD6" w14:textId="4CF2F409" w:rsidR="00AB67FA" w:rsidRPr="00D0162F" w:rsidRDefault="00AB67FA" w:rsidP="006E0A54">
            <w:pPr>
              <w:pStyle w:val="TAL"/>
            </w:pPr>
            <w:r w:rsidRPr="00D0162F">
              <w:t>During</w:t>
            </w:r>
            <w:r w:rsidR="006E0A54" w:rsidRPr="00D0162F">
              <w:t xml:space="preserve"> </w:t>
            </w:r>
            <w:r w:rsidRPr="00D0162F">
              <w:t>T2:</w:t>
            </w:r>
          </w:p>
          <w:p w14:paraId="1218F872" w14:textId="5EF08782"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62FFEDA0" w14:textId="1B025190"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0F4C0685" w14:textId="1CE24D47"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72A2C54D" w14:textId="05CCBE5F"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69780285" w14:textId="77777777" w:rsidR="00AB67FA" w:rsidRPr="00D0162F" w:rsidRDefault="00AB67FA" w:rsidP="006E0A54">
            <w:pPr>
              <w:pStyle w:val="TAL"/>
            </w:pPr>
          </w:p>
          <w:p w14:paraId="3C05A9B8" w14:textId="6A20EC3A" w:rsidR="00AB67FA" w:rsidRPr="00D0162F" w:rsidRDefault="00AB67FA" w:rsidP="006E0A54">
            <w:pPr>
              <w:pStyle w:val="TAL"/>
            </w:pPr>
            <w:r w:rsidRPr="00D0162F">
              <w:t>During</w:t>
            </w:r>
            <w:r w:rsidR="006E0A54" w:rsidRPr="00D0162F">
              <w:t xml:space="preserve"> </w:t>
            </w:r>
            <w:r w:rsidRPr="00D0162F">
              <w:t>T3:</w:t>
            </w:r>
          </w:p>
          <w:p w14:paraId="404CC5EB" w14:textId="603FC901"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5C51AC8C" w14:textId="0188DC8D"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44557171" w14:textId="5D3037F4"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1CEDDC30" w14:textId="74DE2388"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tc>
        <w:tc>
          <w:tcPr>
            <w:tcW w:w="1643" w:type="dxa"/>
          </w:tcPr>
          <w:p w14:paraId="6C24D2A2" w14:textId="46CEAE51" w:rsidR="00AB67FA" w:rsidRPr="00D0162F" w:rsidRDefault="00AB67FA" w:rsidP="006E0A54">
            <w:pPr>
              <w:pStyle w:val="TAL"/>
            </w:pPr>
            <w:r w:rsidRPr="00D0162F">
              <w:t>During</w:t>
            </w:r>
            <w:r w:rsidR="006E0A54" w:rsidRPr="00D0162F">
              <w:t xml:space="preserve"> </w:t>
            </w:r>
            <w:r w:rsidRPr="00D0162F">
              <w:t>T1:</w:t>
            </w:r>
          </w:p>
          <w:p w14:paraId="5BB18FB4" w14:textId="77777777" w:rsidR="00AB67FA" w:rsidRPr="00D0162F" w:rsidRDefault="00AB67FA" w:rsidP="006E0A54">
            <w:pPr>
              <w:pStyle w:val="TAL"/>
            </w:pPr>
            <w:r w:rsidRPr="00D0162F">
              <w:t>0dB</w:t>
            </w:r>
          </w:p>
          <w:p w14:paraId="45E2DA29" w14:textId="77777777" w:rsidR="00AB67FA" w:rsidRPr="00D0162F" w:rsidRDefault="00AB67FA" w:rsidP="006E0A54">
            <w:pPr>
              <w:pStyle w:val="TAL"/>
            </w:pPr>
            <w:r w:rsidRPr="00D0162F">
              <w:t>0dB</w:t>
            </w:r>
          </w:p>
          <w:p w14:paraId="2AD834B5" w14:textId="77777777" w:rsidR="00AB67FA" w:rsidRPr="00D0162F" w:rsidRDefault="00AB67FA" w:rsidP="006E0A54">
            <w:pPr>
              <w:pStyle w:val="TAL"/>
            </w:pPr>
            <w:r w:rsidRPr="00D0162F">
              <w:t>0dB</w:t>
            </w:r>
          </w:p>
          <w:p w14:paraId="436AC71D" w14:textId="77777777" w:rsidR="00AB67FA" w:rsidRPr="00D0162F" w:rsidRDefault="00AB67FA" w:rsidP="006E0A54">
            <w:pPr>
              <w:pStyle w:val="TAL"/>
            </w:pPr>
            <w:r w:rsidRPr="00D0162F">
              <w:t>0dB</w:t>
            </w:r>
          </w:p>
          <w:p w14:paraId="726588B0" w14:textId="77777777" w:rsidR="00AB67FA" w:rsidRPr="00D0162F" w:rsidRDefault="00AB67FA" w:rsidP="006E0A54">
            <w:pPr>
              <w:pStyle w:val="TAL"/>
            </w:pPr>
          </w:p>
          <w:p w14:paraId="3C39AA05" w14:textId="2A13A244" w:rsidR="00AB67FA" w:rsidRPr="00D0162F" w:rsidRDefault="00AB67FA" w:rsidP="006E0A54">
            <w:pPr>
              <w:pStyle w:val="TAL"/>
            </w:pPr>
            <w:r w:rsidRPr="00D0162F">
              <w:t>During</w:t>
            </w:r>
            <w:r w:rsidR="006E0A54" w:rsidRPr="00D0162F">
              <w:t xml:space="preserve"> </w:t>
            </w:r>
            <w:r w:rsidRPr="00D0162F">
              <w:t>T2:</w:t>
            </w:r>
          </w:p>
          <w:p w14:paraId="0B3C52D1" w14:textId="77777777" w:rsidR="00AB67FA" w:rsidRPr="00D0162F" w:rsidRDefault="00AB67FA" w:rsidP="006E0A54">
            <w:pPr>
              <w:pStyle w:val="TAL"/>
            </w:pPr>
            <w:r w:rsidRPr="00D0162F">
              <w:t>0dB</w:t>
            </w:r>
          </w:p>
          <w:p w14:paraId="2441DCF7" w14:textId="77777777" w:rsidR="00AB67FA" w:rsidRPr="00D0162F" w:rsidRDefault="00AB67FA" w:rsidP="006E0A54">
            <w:pPr>
              <w:pStyle w:val="TAL"/>
            </w:pPr>
            <w:r w:rsidRPr="00D0162F">
              <w:t>0dB</w:t>
            </w:r>
          </w:p>
          <w:p w14:paraId="0DC6BCAF" w14:textId="77777777" w:rsidR="00AB67FA" w:rsidRPr="00D0162F" w:rsidRDefault="00AB67FA" w:rsidP="006E0A54">
            <w:pPr>
              <w:pStyle w:val="TAL"/>
            </w:pPr>
            <w:r w:rsidRPr="00D0162F">
              <w:t>0dB</w:t>
            </w:r>
          </w:p>
          <w:p w14:paraId="1C414DF5" w14:textId="77777777" w:rsidR="00AB67FA" w:rsidRPr="00D0162F" w:rsidRDefault="00AB67FA" w:rsidP="006E0A54">
            <w:pPr>
              <w:pStyle w:val="TAL"/>
            </w:pPr>
            <w:r w:rsidRPr="00D0162F">
              <w:t>0dB</w:t>
            </w:r>
          </w:p>
          <w:p w14:paraId="10587551" w14:textId="77777777" w:rsidR="00AB67FA" w:rsidRPr="00D0162F" w:rsidRDefault="00AB67FA" w:rsidP="006E0A54">
            <w:pPr>
              <w:pStyle w:val="TAL"/>
            </w:pPr>
          </w:p>
          <w:p w14:paraId="2C995894" w14:textId="3EB6AE15" w:rsidR="00AB67FA" w:rsidRPr="00D0162F" w:rsidRDefault="00AB67FA" w:rsidP="006E0A54">
            <w:pPr>
              <w:pStyle w:val="TAL"/>
            </w:pPr>
            <w:r w:rsidRPr="00D0162F">
              <w:t>During</w:t>
            </w:r>
            <w:r w:rsidR="006E0A54" w:rsidRPr="00D0162F">
              <w:t xml:space="preserve"> </w:t>
            </w:r>
            <w:r w:rsidRPr="00D0162F">
              <w:t>T3:</w:t>
            </w:r>
          </w:p>
          <w:p w14:paraId="11E7E96E" w14:textId="77777777" w:rsidR="00AB67FA" w:rsidRPr="00D0162F" w:rsidRDefault="00AB67FA" w:rsidP="006E0A54">
            <w:pPr>
              <w:pStyle w:val="TAL"/>
            </w:pPr>
            <w:r w:rsidRPr="00D0162F">
              <w:t>0dB</w:t>
            </w:r>
          </w:p>
          <w:p w14:paraId="08F2D544" w14:textId="77777777" w:rsidR="00AB67FA" w:rsidRPr="00D0162F" w:rsidRDefault="00AB67FA" w:rsidP="006E0A54">
            <w:pPr>
              <w:pStyle w:val="TAL"/>
            </w:pPr>
            <w:r w:rsidRPr="00D0162F">
              <w:t>0dB</w:t>
            </w:r>
          </w:p>
          <w:p w14:paraId="66EC3CEF" w14:textId="77777777" w:rsidR="00AB67FA" w:rsidRPr="00D0162F" w:rsidRDefault="00AB67FA" w:rsidP="006E0A54">
            <w:pPr>
              <w:pStyle w:val="TAL"/>
            </w:pPr>
            <w:r w:rsidRPr="00D0162F">
              <w:t>0dB</w:t>
            </w:r>
          </w:p>
          <w:p w14:paraId="0FEA959D" w14:textId="77777777" w:rsidR="00AB67FA" w:rsidRPr="00D0162F" w:rsidRDefault="00AB67FA" w:rsidP="006E0A54">
            <w:pPr>
              <w:pStyle w:val="TAL"/>
            </w:pPr>
            <w:r w:rsidRPr="00D0162F">
              <w:t>0dB</w:t>
            </w:r>
          </w:p>
        </w:tc>
        <w:tc>
          <w:tcPr>
            <w:tcW w:w="2756" w:type="dxa"/>
          </w:tcPr>
          <w:p w14:paraId="357A5405" w14:textId="3FACB73F" w:rsidR="00AB67FA" w:rsidRPr="00D0162F" w:rsidRDefault="00AB67FA" w:rsidP="006E0A54">
            <w:pPr>
              <w:pStyle w:val="TAL"/>
            </w:pPr>
            <w:r w:rsidRPr="00D0162F">
              <w:t>During</w:t>
            </w:r>
            <w:r w:rsidR="006E0A54" w:rsidRPr="00D0162F">
              <w:t xml:space="preserve"> </w:t>
            </w:r>
            <w:r w:rsidRPr="00D0162F">
              <w:t>T1:</w:t>
            </w:r>
          </w:p>
          <w:p w14:paraId="30F60F32" w14:textId="4B30D680"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6AB1C0A9" w14:textId="78BE63B7"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403908E2" w14:textId="108C573D"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671698BF" w14:textId="4166D27A"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68EEBEA3" w14:textId="77777777" w:rsidR="00AB67FA" w:rsidRPr="00D0162F" w:rsidRDefault="00AB67FA" w:rsidP="006E0A54">
            <w:pPr>
              <w:pStyle w:val="TAL"/>
            </w:pPr>
          </w:p>
          <w:p w14:paraId="2A145898" w14:textId="07389B4B" w:rsidR="00AB67FA" w:rsidRPr="00D0162F" w:rsidRDefault="00AB67FA" w:rsidP="006E0A54">
            <w:pPr>
              <w:pStyle w:val="TAL"/>
            </w:pPr>
            <w:r w:rsidRPr="00D0162F">
              <w:t>During</w:t>
            </w:r>
            <w:r w:rsidR="006E0A54" w:rsidRPr="00D0162F">
              <w:t xml:space="preserve"> </w:t>
            </w:r>
            <w:r w:rsidRPr="00D0162F">
              <w:t>T2:</w:t>
            </w:r>
          </w:p>
          <w:p w14:paraId="69978FD7" w14:textId="195BC4E7"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76761606" w14:textId="66B43E1E"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2B37EC1A" w14:textId="1079DF76"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1B69681B" w14:textId="62E7A122"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35CB924D" w14:textId="77777777" w:rsidR="00AB67FA" w:rsidRPr="00D0162F" w:rsidRDefault="00AB67FA" w:rsidP="006E0A54">
            <w:pPr>
              <w:pStyle w:val="TAL"/>
            </w:pPr>
          </w:p>
          <w:p w14:paraId="5DB85A2E" w14:textId="67950A8D" w:rsidR="00AB67FA" w:rsidRPr="00D0162F" w:rsidRDefault="00AB67FA" w:rsidP="006E0A54">
            <w:pPr>
              <w:pStyle w:val="TAL"/>
            </w:pPr>
            <w:r w:rsidRPr="00D0162F">
              <w:t>During</w:t>
            </w:r>
            <w:r w:rsidR="006E0A54" w:rsidRPr="00D0162F">
              <w:t xml:space="preserve"> </w:t>
            </w:r>
            <w:r w:rsidRPr="00D0162F">
              <w:t>T3:</w:t>
            </w:r>
          </w:p>
          <w:p w14:paraId="0468781F" w14:textId="57129DD3"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36D4F5D5" w14:textId="53C2C341"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22E7CB8A" w14:textId="2E707BE5"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31783AD6" w14:textId="64BDEF3E"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tc>
      </w:tr>
      <w:tr w:rsidR="00FE32DA" w:rsidRPr="00D0162F" w14:paraId="2936760B" w14:textId="77777777" w:rsidTr="00543F9B">
        <w:trPr>
          <w:jc w:val="center"/>
        </w:trPr>
        <w:tc>
          <w:tcPr>
            <w:tcW w:w="2843" w:type="dxa"/>
            <w:gridSpan w:val="2"/>
          </w:tcPr>
          <w:p w14:paraId="01E21918" w14:textId="3C70280A" w:rsidR="00AB67FA" w:rsidRPr="00D0162F" w:rsidRDefault="00AB67FA" w:rsidP="006E0A54">
            <w:pPr>
              <w:pStyle w:val="TAL"/>
              <w:rPr>
                <w:rFonts w:eastAsia="SimSun"/>
              </w:rPr>
            </w:pPr>
            <w:r w:rsidRPr="00D0162F">
              <w:rPr>
                <w:rFonts w:eastAsia="SimSun"/>
              </w:rPr>
              <w:t>6.5.3.2</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A</w:t>
            </w:r>
            <w:r w:rsidR="006E0A54" w:rsidRPr="00D0162F">
              <w:rPr>
                <w:rFonts w:eastAsia="SimSun"/>
              </w:rPr>
              <w:t xml:space="preserve"> </w:t>
            </w:r>
            <w:r w:rsidRPr="00D0162F">
              <w:rPr>
                <w:rFonts w:eastAsia="SimSun"/>
              </w:rPr>
              <w:t>FR1</w:t>
            </w:r>
            <w:r w:rsidR="006E0A54" w:rsidRPr="00D0162F">
              <w:rPr>
                <w:rFonts w:eastAsia="SimSun"/>
              </w:rPr>
              <w:t xml:space="preserve"> </w:t>
            </w:r>
            <w:r w:rsidRPr="00D0162F">
              <w:rPr>
                <w:rFonts w:eastAsia="SimSun"/>
              </w:rPr>
              <w:t>SCell</w:t>
            </w:r>
            <w:r w:rsidR="006E0A54" w:rsidRPr="00D0162F">
              <w:rPr>
                <w:rFonts w:eastAsia="SimSun"/>
              </w:rPr>
              <w:t xml:space="preserve"> </w:t>
            </w:r>
            <w:r w:rsidRPr="00D0162F">
              <w:rPr>
                <w:rFonts w:eastAsia="SimSun"/>
              </w:rPr>
              <w:t>activation</w:t>
            </w:r>
            <w:r w:rsidR="006E0A54" w:rsidRPr="00D0162F">
              <w:rPr>
                <w:rFonts w:eastAsia="SimSun"/>
              </w:rPr>
              <w:t xml:space="preserve"> </w:t>
            </w:r>
            <w:r w:rsidRPr="00D0162F">
              <w:rPr>
                <w:rFonts w:eastAsia="SimSun"/>
              </w:rPr>
              <w:t>and</w:t>
            </w:r>
            <w:r w:rsidR="006E0A54" w:rsidRPr="00D0162F">
              <w:rPr>
                <w:rFonts w:eastAsia="SimSun"/>
              </w:rPr>
              <w:t xml:space="preserve"> </w:t>
            </w:r>
            <w:r w:rsidRPr="00D0162F">
              <w:rPr>
                <w:rFonts w:eastAsia="SimSun"/>
              </w:rPr>
              <w:t>deactivation</w:t>
            </w:r>
            <w:r w:rsidR="006E0A54" w:rsidRPr="00D0162F">
              <w:rPr>
                <w:rFonts w:eastAsia="SimSun"/>
              </w:rPr>
              <w:t xml:space="preserve"> </w:t>
            </w:r>
            <w:r w:rsidRPr="00D0162F">
              <w:rPr>
                <w:rFonts w:eastAsia="SimSun"/>
              </w:rPr>
              <w:t>of</w:t>
            </w:r>
            <w:r w:rsidR="006E0A54" w:rsidRPr="00D0162F">
              <w:rPr>
                <w:rFonts w:eastAsia="SimSun"/>
              </w:rPr>
              <w:t xml:space="preserve"> </w:t>
            </w:r>
            <w:r w:rsidRPr="00D0162F">
              <w:rPr>
                <w:rFonts w:eastAsia="SimSun"/>
              </w:rPr>
              <w:t>known</w:t>
            </w:r>
            <w:r w:rsidR="006E0A54" w:rsidRPr="00D0162F">
              <w:rPr>
                <w:rFonts w:eastAsia="SimSun"/>
              </w:rPr>
              <w:t xml:space="preserve"> </w:t>
            </w:r>
            <w:r w:rsidRPr="00D0162F">
              <w:rPr>
                <w:rFonts w:eastAsia="SimSun"/>
              </w:rPr>
              <w:t>SCell</w:t>
            </w:r>
            <w:r w:rsidR="006E0A54" w:rsidRPr="00D0162F">
              <w:rPr>
                <w:rFonts w:eastAsia="SimSun"/>
              </w:rPr>
              <w:t xml:space="preserve"> </w:t>
            </w:r>
            <w:r w:rsidRPr="00D0162F">
              <w:rPr>
                <w:rFonts w:eastAsia="SimSun"/>
              </w:rPr>
              <w:t>in</w:t>
            </w:r>
            <w:r w:rsidR="006E0A54" w:rsidRPr="00D0162F">
              <w:rPr>
                <w:rFonts w:eastAsia="SimSun"/>
              </w:rPr>
              <w:t xml:space="preserve"> </w:t>
            </w:r>
            <w:r w:rsidRPr="00D0162F">
              <w:rPr>
                <w:rFonts w:eastAsia="SimSun"/>
              </w:rPr>
              <w:t>non-DRX</w:t>
            </w:r>
            <w:r w:rsidR="006E0A54" w:rsidRPr="00D0162F">
              <w:rPr>
                <w:rFonts w:eastAsia="SimSun"/>
              </w:rPr>
              <w:t xml:space="preserve"> </w:t>
            </w:r>
            <w:r w:rsidRPr="00D0162F">
              <w:rPr>
                <w:rFonts w:eastAsia="SimSun"/>
              </w:rPr>
              <w:t>for</w:t>
            </w:r>
            <w:r w:rsidR="006E0A54" w:rsidRPr="00D0162F">
              <w:rPr>
                <w:rFonts w:eastAsia="SimSun"/>
              </w:rPr>
              <w:t xml:space="preserve"> </w:t>
            </w:r>
            <w:r w:rsidR="00AA17D6" w:rsidRPr="00D0162F">
              <w:rPr>
                <w:rFonts w:eastAsia="SimSun"/>
              </w:rPr>
              <w:t xml:space="preserve">640ms </w:t>
            </w:r>
            <w:r w:rsidRPr="00D0162F">
              <w:rPr>
                <w:rFonts w:eastAsia="SimSun"/>
              </w:rPr>
              <w:t>SCell</w:t>
            </w:r>
            <w:r w:rsidR="006E0A54" w:rsidRPr="00D0162F">
              <w:rPr>
                <w:rFonts w:eastAsia="SimSun"/>
              </w:rPr>
              <w:t xml:space="preserve"> </w:t>
            </w:r>
            <w:r w:rsidRPr="00D0162F">
              <w:rPr>
                <w:rFonts w:eastAsia="SimSun"/>
              </w:rPr>
              <w:t>measurement</w:t>
            </w:r>
            <w:r w:rsidR="006E0A54" w:rsidRPr="00D0162F">
              <w:rPr>
                <w:rFonts w:eastAsia="SimSun"/>
              </w:rPr>
              <w:t xml:space="preserve"> </w:t>
            </w:r>
            <w:r w:rsidRPr="00D0162F">
              <w:rPr>
                <w:rFonts w:eastAsia="SimSun"/>
              </w:rPr>
              <w:t>cycle</w:t>
            </w:r>
          </w:p>
        </w:tc>
        <w:tc>
          <w:tcPr>
            <w:tcW w:w="3357" w:type="dxa"/>
          </w:tcPr>
          <w:p w14:paraId="59E965B0" w14:textId="7F0D36C7"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3.1</w:t>
            </w:r>
          </w:p>
        </w:tc>
        <w:tc>
          <w:tcPr>
            <w:tcW w:w="1643" w:type="dxa"/>
          </w:tcPr>
          <w:p w14:paraId="69EF0514" w14:textId="07069003"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3.1</w:t>
            </w:r>
          </w:p>
        </w:tc>
        <w:tc>
          <w:tcPr>
            <w:tcW w:w="2756" w:type="dxa"/>
          </w:tcPr>
          <w:p w14:paraId="11A2AF94" w14:textId="038912D5"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3.1</w:t>
            </w:r>
          </w:p>
        </w:tc>
      </w:tr>
      <w:tr w:rsidR="00FE32DA" w:rsidRPr="00D0162F" w14:paraId="0BDD6029" w14:textId="77777777" w:rsidTr="00543F9B">
        <w:trPr>
          <w:jc w:val="center"/>
        </w:trPr>
        <w:tc>
          <w:tcPr>
            <w:tcW w:w="2843" w:type="dxa"/>
            <w:gridSpan w:val="2"/>
          </w:tcPr>
          <w:p w14:paraId="295B3D18" w14:textId="5FE292FE" w:rsidR="00AB67FA" w:rsidRPr="00D0162F" w:rsidRDefault="00AB67FA" w:rsidP="006E0A54">
            <w:pPr>
              <w:pStyle w:val="TAL"/>
              <w:rPr>
                <w:rFonts w:eastAsia="SimSun"/>
              </w:rPr>
            </w:pPr>
            <w:r w:rsidRPr="00D0162F">
              <w:rPr>
                <w:rFonts w:eastAsia="SimSun"/>
              </w:rPr>
              <w:t>6.5.3.3</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A</w:t>
            </w:r>
            <w:r w:rsidR="006E0A54" w:rsidRPr="00D0162F">
              <w:rPr>
                <w:rFonts w:eastAsia="SimSun"/>
              </w:rPr>
              <w:t xml:space="preserve"> </w:t>
            </w:r>
            <w:r w:rsidRPr="00D0162F">
              <w:rPr>
                <w:rFonts w:eastAsia="SimSun"/>
              </w:rPr>
              <w:t>FR1</w:t>
            </w:r>
            <w:r w:rsidR="006E0A54" w:rsidRPr="00D0162F">
              <w:rPr>
                <w:rFonts w:eastAsia="SimSun"/>
              </w:rPr>
              <w:t xml:space="preserve"> </w:t>
            </w:r>
            <w:r w:rsidRPr="00D0162F">
              <w:rPr>
                <w:rFonts w:eastAsia="SimSun"/>
              </w:rPr>
              <w:t>SCell</w:t>
            </w:r>
            <w:r w:rsidR="006E0A54" w:rsidRPr="00D0162F">
              <w:rPr>
                <w:rFonts w:eastAsia="SimSun"/>
              </w:rPr>
              <w:t xml:space="preserve"> </w:t>
            </w:r>
            <w:r w:rsidRPr="00D0162F">
              <w:rPr>
                <w:rFonts w:eastAsia="SimSun"/>
              </w:rPr>
              <w:t>activation</w:t>
            </w:r>
            <w:r w:rsidR="006E0A54" w:rsidRPr="00D0162F">
              <w:rPr>
                <w:rFonts w:eastAsia="SimSun"/>
              </w:rPr>
              <w:t xml:space="preserve"> </w:t>
            </w:r>
            <w:r w:rsidRPr="00D0162F">
              <w:rPr>
                <w:rFonts w:eastAsia="SimSun"/>
              </w:rPr>
              <w:t>and</w:t>
            </w:r>
            <w:r w:rsidR="006E0A54" w:rsidRPr="00D0162F">
              <w:rPr>
                <w:rFonts w:eastAsia="SimSun"/>
              </w:rPr>
              <w:t xml:space="preserve"> </w:t>
            </w:r>
            <w:r w:rsidRPr="00D0162F">
              <w:rPr>
                <w:rFonts w:eastAsia="SimSun"/>
              </w:rPr>
              <w:t>deactivation</w:t>
            </w:r>
            <w:r w:rsidR="006E0A54" w:rsidRPr="00D0162F">
              <w:rPr>
                <w:rFonts w:eastAsia="SimSun"/>
              </w:rPr>
              <w:t xml:space="preserve"> </w:t>
            </w:r>
            <w:r w:rsidRPr="00D0162F">
              <w:rPr>
                <w:rFonts w:eastAsia="SimSun"/>
              </w:rPr>
              <w:t>of</w:t>
            </w:r>
            <w:r w:rsidR="006E0A54" w:rsidRPr="00D0162F">
              <w:rPr>
                <w:rFonts w:eastAsia="SimSun"/>
              </w:rPr>
              <w:t xml:space="preserve"> </w:t>
            </w:r>
            <w:r w:rsidRPr="00D0162F">
              <w:rPr>
                <w:rFonts w:eastAsia="SimSun"/>
              </w:rPr>
              <w:t>unknown</w:t>
            </w:r>
            <w:r w:rsidR="006E0A54" w:rsidRPr="00D0162F">
              <w:rPr>
                <w:rFonts w:eastAsia="SimSun"/>
              </w:rPr>
              <w:t xml:space="preserve"> </w:t>
            </w:r>
            <w:r w:rsidRPr="00D0162F">
              <w:rPr>
                <w:rFonts w:eastAsia="SimSun"/>
              </w:rPr>
              <w:t>SCell</w:t>
            </w:r>
            <w:r w:rsidR="006E0A54" w:rsidRPr="00D0162F">
              <w:rPr>
                <w:rFonts w:eastAsia="SimSun"/>
              </w:rPr>
              <w:t xml:space="preserve"> </w:t>
            </w:r>
            <w:r w:rsidRPr="00D0162F">
              <w:rPr>
                <w:rFonts w:eastAsia="SimSun"/>
              </w:rPr>
              <w:t>in</w:t>
            </w:r>
            <w:r w:rsidR="006E0A54" w:rsidRPr="00D0162F">
              <w:rPr>
                <w:rFonts w:eastAsia="SimSun"/>
              </w:rPr>
              <w:t xml:space="preserve"> </w:t>
            </w:r>
            <w:r w:rsidRPr="00D0162F">
              <w:rPr>
                <w:rFonts w:eastAsia="SimSun"/>
              </w:rPr>
              <w:t>non-DRX</w:t>
            </w:r>
          </w:p>
        </w:tc>
        <w:tc>
          <w:tcPr>
            <w:tcW w:w="3357" w:type="dxa"/>
          </w:tcPr>
          <w:p w14:paraId="2C4384EE" w14:textId="4147B938"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3.1</w:t>
            </w:r>
          </w:p>
        </w:tc>
        <w:tc>
          <w:tcPr>
            <w:tcW w:w="1643" w:type="dxa"/>
          </w:tcPr>
          <w:p w14:paraId="354F75AE" w14:textId="07D75133"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3.1</w:t>
            </w:r>
          </w:p>
        </w:tc>
        <w:tc>
          <w:tcPr>
            <w:tcW w:w="2756" w:type="dxa"/>
          </w:tcPr>
          <w:p w14:paraId="4462582C" w14:textId="71152BFD" w:rsidR="00AB67FA" w:rsidRPr="00D0162F" w:rsidRDefault="00AB67FA" w:rsidP="006E0A54">
            <w:pPr>
              <w:pStyle w:val="TAL"/>
            </w:pPr>
            <w:r w:rsidRPr="00D0162F">
              <w:t>Same</w:t>
            </w:r>
            <w:r w:rsidR="006E0A54" w:rsidRPr="00D0162F">
              <w:t xml:space="preserve"> </w:t>
            </w:r>
            <w:r w:rsidRPr="00D0162F">
              <w:t>as</w:t>
            </w:r>
            <w:r w:rsidR="006E0A54" w:rsidRPr="00D0162F">
              <w:t xml:space="preserve"> </w:t>
            </w:r>
            <w:r w:rsidRPr="00D0162F">
              <w:t>6.5.3.1</w:t>
            </w:r>
          </w:p>
        </w:tc>
      </w:tr>
      <w:tr w:rsidR="00DF32EF" w:rsidRPr="00D0162F" w14:paraId="494FF89D" w14:textId="77777777" w:rsidTr="00543F9B">
        <w:trPr>
          <w:jc w:val="center"/>
        </w:trPr>
        <w:tc>
          <w:tcPr>
            <w:tcW w:w="2843" w:type="dxa"/>
            <w:gridSpan w:val="2"/>
          </w:tcPr>
          <w:p w14:paraId="0871B627" w14:textId="0CEAFD49" w:rsidR="00B5753A" w:rsidRPr="00D0162F" w:rsidRDefault="00B5753A" w:rsidP="00B5753A">
            <w:pPr>
              <w:pStyle w:val="TAL"/>
              <w:rPr>
                <w:rFonts w:eastAsia="SimSun"/>
              </w:rPr>
            </w:pPr>
            <w:r w:rsidRPr="00D0162F">
              <w:rPr>
                <w:rFonts w:eastAsia="SimSun"/>
              </w:rPr>
              <w:t xml:space="preserve">6.5.3.4 </w:t>
            </w:r>
            <w:r w:rsidR="00FA6059" w:rsidRPr="00D0162F">
              <w:rPr>
                <w:rFonts w:eastAsia="SimSun"/>
              </w:rPr>
              <w:t xml:space="preserve">NR SA FR1 </w:t>
            </w:r>
            <w:r w:rsidR="00FA6059" w:rsidRPr="00D0162F">
              <w:t>d</w:t>
            </w:r>
            <w:r w:rsidRPr="00D0162F">
              <w:t>irect SCell activation at SCell addition of known SCell</w:t>
            </w:r>
          </w:p>
        </w:tc>
        <w:tc>
          <w:tcPr>
            <w:tcW w:w="3357" w:type="dxa"/>
          </w:tcPr>
          <w:p w14:paraId="18720310" w14:textId="77777777" w:rsidR="00B5753A" w:rsidRPr="00D0162F" w:rsidRDefault="00B5753A" w:rsidP="00B5753A">
            <w:pPr>
              <w:pStyle w:val="TAL"/>
            </w:pPr>
            <w:r w:rsidRPr="00D0162F">
              <w:t>During T1:</w:t>
            </w:r>
          </w:p>
          <w:p w14:paraId="68EC28DE" w14:textId="77777777" w:rsidR="00B5753A" w:rsidRPr="00D0162F" w:rsidRDefault="00B5753A" w:rsidP="00B5753A">
            <w:pPr>
              <w:pStyle w:val="TAL"/>
            </w:pPr>
            <w:r w:rsidRPr="00D0162F">
              <w:t>Noc</w:t>
            </w:r>
            <w:r w:rsidRPr="00D0162F">
              <w:rPr>
                <w:vertAlign w:val="subscript"/>
              </w:rPr>
              <w:t>1</w:t>
            </w:r>
            <w:r w:rsidRPr="00D0162F">
              <w:t>: -104dBm/15kHz</w:t>
            </w:r>
          </w:p>
          <w:p w14:paraId="46E8C55C" w14:textId="77777777" w:rsidR="00B5753A" w:rsidRPr="00D0162F" w:rsidRDefault="00B5753A" w:rsidP="00B5753A">
            <w:pPr>
              <w:pStyle w:val="TAL"/>
            </w:pPr>
            <w:r w:rsidRPr="00D0162F">
              <w:t>Noc</w:t>
            </w:r>
            <w:r w:rsidRPr="00D0162F">
              <w:rPr>
                <w:vertAlign w:val="subscript"/>
              </w:rPr>
              <w:t>2</w:t>
            </w:r>
            <w:r w:rsidRPr="00D0162F">
              <w:t>: -104dBm/15kHz</w:t>
            </w:r>
          </w:p>
          <w:p w14:paraId="6AE825CC" w14:textId="77777777" w:rsidR="00B5753A" w:rsidRPr="00D0162F" w:rsidRDefault="00B5753A" w:rsidP="00B5753A">
            <w:pPr>
              <w:pStyle w:val="TAL"/>
            </w:pPr>
            <w:r w:rsidRPr="00D0162F">
              <w:t>Ês</w:t>
            </w:r>
            <w:r w:rsidRPr="00D0162F">
              <w:rPr>
                <w:vertAlign w:val="subscript"/>
              </w:rPr>
              <w:t>1</w:t>
            </w:r>
            <w:r w:rsidRPr="00D0162F">
              <w:t xml:space="preserve"> / Noc</w:t>
            </w:r>
            <w:r w:rsidRPr="00D0162F">
              <w:rPr>
                <w:vertAlign w:val="subscript"/>
              </w:rPr>
              <w:t>1</w:t>
            </w:r>
            <w:r w:rsidRPr="00D0162F">
              <w:t>: +17dB</w:t>
            </w:r>
          </w:p>
          <w:p w14:paraId="66FEF8F8" w14:textId="77777777" w:rsidR="00B5753A" w:rsidRPr="00D0162F" w:rsidRDefault="00B5753A" w:rsidP="00B5753A">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5EA237A8" w14:textId="77777777" w:rsidR="00B5753A" w:rsidRPr="00D0162F" w:rsidRDefault="00B5753A" w:rsidP="00B5753A">
            <w:pPr>
              <w:pStyle w:val="TAL"/>
            </w:pPr>
          </w:p>
          <w:p w14:paraId="103E01A6" w14:textId="77777777" w:rsidR="00B5753A" w:rsidRPr="00D0162F" w:rsidRDefault="00B5753A" w:rsidP="00B5753A">
            <w:pPr>
              <w:pStyle w:val="TAL"/>
            </w:pPr>
            <w:r w:rsidRPr="00D0162F">
              <w:t>During T2:</w:t>
            </w:r>
          </w:p>
          <w:p w14:paraId="35D1FA13" w14:textId="77777777" w:rsidR="00B5753A" w:rsidRPr="00D0162F" w:rsidRDefault="00B5753A" w:rsidP="00B5753A">
            <w:pPr>
              <w:pStyle w:val="TAL"/>
            </w:pPr>
            <w:r w:rsidRPr="00D0162F">
              <w:t>Noc</w:t>
            </w:r>
            <w:r w:rsidRPr="00D0162F">
              <w:rPr>
                <w:vertAlign w:val="subscript"/>
              </w:rPr>
              <w:t>1</w:t>
            </w:r>
            <w:r w:rsidRPr="00D0162F">
              <w:t>: -104dBm/15kHz</w:t>
            </w:r>
          </w:p>
          <w:p w14:paraId="53736A4A" w14:textId="77777777" w:rsidR="00B5753A" w:rsidRPr="00D0162F" w:rsidRDefault="00B5753A" w:rsidP="00B5753A">
            <w:pPr>
              <w:pStyle w:val="TAL"/>
            </w:pPr>
            <w:r w:rsidRPr="00D0162F">
              <w:t>Noc</w:t>
            </w:r>
            <w:r w:rsidRPr="00D0162F">
              <w:rPr>
                <w:vertAlign w:val="subscript"/>
              </w:rPr>
              <w:t>2</w:t>
            </w:r>
            <w:r w:rsidRPr="00D0162F">
              <w:t>: -104dBm/15kHz</w:t>
            </w:r>
          </w:p>
          <w:p w14:paraId="0DC18C5A" w14:textId="77777777" w:rsidR="00B5753A" w:rsidRPr="00D0162F" w:rsidRDefault="00B5753A" w:rsidP="00B5753A">
            <w:pPr>
              <w:pStyle w:val="TAL"/>
            </w:pPr>
            <w:r w:rsidRPr="00D0162F">
              <w:t>Ês</w:t>
            </w:r>
            <w:r w:rsidRPr="00D0162F">
              <w:rPr>
                <w:vertAlign w:val="subscript"/>
              </w:rPr>
              <w:t>1</w:t>
            </w:r>
            <w:r w:rsidRPr="00D0162F">
              <w:t xml:space="preserve"> / Noc</w:t>
            </w:r>
            <w:r w:rsidRPr="00D0162F">
              <w:rPr>
                <w:vertAlign w:val="subscript"/>
              </w:rPr>
              <w:t>1</w:t>
            </w:r>
            <w:r w:rsidRPr="00D0162F">
              <w:t>: +17dB</w:t>
            </w:r>
          </w:p>
          <w:p w14:paraId="0D6599FD" w14:textId="120E6D02" w:rsidR="00B5753A" w:rsidRPr="00D0162F" w:rsidRDefault="00B5753A" w:rsidP="00B5753A">
            <w:pPr>
              <w:pStyle w:val="TAL"/>
            </w:pPr>
            <w:r w:rsidRPr="00D0162F">
              <w:t>Ês</w:t>
            </w:r>
            <w:r w:rsidRPr="00D0162F">
              <w:rPr>
                <w:vertAlign w:val="subscript"/>
              </w:rPr>
              <w:t>2</w:t>
            </w:r>
            <w:r w:rsidRPr="00D0162F">
              <w:t xml:space="preserve"> / Noc</w:t>
            </w:r>
            <w:r w:rsidRPr="00D0162F">
              <w:rPr>
                <w:vertAlign w:val="subscript"/>
              </w:rPr>
              <w:t>2</w:t>
            </w:r>
            <w:r w:rsidRPr="00D0162F">
              <w:t>: +17dB</w:t>
            </w:r>
          </w:p>
        </w:tc>
        <w:tc>
          <w:tcPr>
            <w:tcW w:w="1643" w:type="dxa"/>
          </w:tcPr>
          <w:p w14:paraId="5F03268F" w14:textId="77777777" w:rsidR="00B5753A" w:rsidRPr="00D0162F" w:rsidRDefault="00B5753A" w:rsidP="00B5753A">
            <w:pPr>
              <w:pStyle w:val="TAL"/>
            </w:pPr>
            <w:r w:rsidRPr="00D0162F">
              <w:t>During T1:</w:t>
            </w:r>
          </w:p>
          <w:p w14:paraId="16EB1F15" w14:textId="77777777" w:rsidR="00B5753A" w:rsidRPr="00D0162F" w:rsidRDefault="00B5753A" w:rsidP="00B5753A">
            <w:pPr>
              <w:pStyle w:val="TAL"/>
            </w:pPr>
            <w:r w:rsidRPr="00D0162F">
              <w:t>0dB</w:t>
            </w:r>
          </w:p>
          <w:p w14:paraId="55142804" w14:textId="77777777" w:rsidR="00B5753A" w:rsidRPr="00D0162F" w:rsidRDefault="00B5753A" w:rsidP="00B5753A">
            <w:pPr>
              <w:pStyle w:val="TAL"/>
            </w:pPr>
            <w:r w:rsidRPr="00D0162F">
              <w:t>0dB</w:t>
            </w:r>
          </w:p>
          <w:p w14:paraId="015014EC" w14:textId="77777777" w:rsidR="00B5753A" w:rsidRPr="00D0162F" w:rsidRDefault="00B5753A" w:rsidP="00B5753A">
            <w:pPr>
              <w:pStyle w:val="TAL"/>
            </w:pPr>
            <w:r w:rsidRPr="00D0162F">
              <w:t>0dB</w:t>
            </w:r>
          </w:p>
          <w:p w14:paraId="783F51AF" w14:textId="77777777" w:rsidR="00B5753A" w:rsidRPr="00D0162F" w:rsidRDefault="00B5753A" w:rsidP="00B5753A">
            <w:pPr>
              <w:pStyle w:val="TAL"/>
            </w:pPr>
            <w:r w:rsidRPr="00D0162F">
              <w:t>0dB</w:t>
            </w:r>
          </w:p>
          <w:p w14:paraId="302DB05F" w14:textId="77777777" w:rsidR="00B5753A" w:rsidRPr="00D0162F" w:rsidRDefault="00B5753A" w:rsidP="00B5753A">
            <w:pPr>
              <w:pStyle w:val="TAL"/>
            </w:pPr>
          </w:p>
          <w:p w14:paraId="63D3ED06" w14:textId="77777777" w:rsidR="00B5753A" w:rsidRPr="00D0162F" w:rsidRDefault="00B5753A" w:rsidP="00B5753A">
            <w:pPr>
              <w:pStyle w:val="TAL"/>
            </w:pPr>
            <w:r w:rsidRPr="00D0162F">
              <w:t>During T2:</w:t>
            </w:r>
          </w:p>
          <w:p w14:paraId="5438E814" w14:textId="77777777" w:rsidR="00B5753A" w:rsidRPr="00D0162F" w:rsidRDefault="00B5753A" w:rsidP="00B5753A">
            <w:pPr>
              <w:pStyle w:val="TAL"/>
            </w:pPr>
            <w:r w:rsidRPr="00D0162F">
              <w:t>0dB</w:t>
            </w:r>
          </w:p>
          <w:p w14:paraId="262C2C7F" w14:textId="77777777" w:rsidR="00B5753A" w:rsidRPr="00D0162F" w:rsidRDefault="00B5753A" w:rsidP="00B5753A">
            <w:pPr>
              <w:pStyle w:val="TAL"/>
            </w:pPr>
            <w:r w:rsidRPr="00D0162F">
              <w:t>0dB</w:t>
            </w:r>
          </w:p>
          <w:p w14:paraId="07B3C6D4" w14:textId="77777777" w:rsidR="00B5753A" w:rsidRPr="00D0162F" w:rsidRDefault="00B5753A" w:rsidP="00B5753A">
            <w:pPr>
              <w:pStyle w:val="TAL"/>
            </w:pPr>
            <w:r w:rsidRPr="00D0162F">
              <w:t>0dB</w:t>
            </w:r>
          </w:p>
          <w:p w14:paraId="0DD12BA5" w14:textId="6C2FDCA0" w:rsidR="00B5753A" w:rsidRPr="00D0162F" w:rsidRDefault="00B5753A" w:rsidP="00B5753A">
            <w:pPr>
              <w:pStyle w:val="TAL"/>
            </w:pPr>
            <w:r w:rsidRPr="00D0162F">
              <w:t>0dB</w:t>
            </w:r>
          </w:p>
        </w:tc>
        <w:tc>
          <w:tcPr>
            <w:tcW w:w="2756" w:type="dxa"/>
          </w:tcPr>
          <w:p w14:paraId="340D12D4" w14:textId="77777777" w:rsidR="00B5753A" w:rsidRPr="00D0162F" w:rsidRDefault="00B5753A" w:rsidP="00B5753A">
            <w:pPr>
              <w:pStyle w:val="TAL"/>
            </w:pPr>
            <w:r w:rsidRPr="00D0162F">
              <w:t>During T1:</w:t>
            </w:r>
          </w:p>
          <w:p w14:paraId="749828C7" w14:textId="77777777" w:rsidR="00B5753A" w:rsidRPr="00D0162F" w:rsidRDefault="00B5753A" w:rsidP="00B5753A">
            <w:pPr>
              <w:pStyle w:val="TAL"/>
            </w:pPr>
            <w:r w:rsidRPr="00D0162F">
              <w:t>Noc</w:t>
            </w:r>
            <w:r w:rsidRPr="00D0162F">
              <w:rPr>
                <w:vertAlign w:val="subscript"/>
              </w:rPr>
              <w:t>1</w:t>
            </w:r>
            <w:r w:rsidRPr="00D0162F">
              <w:t>: -104dBm/15kHz</w:t>
            </w:r>
          </w:p>
          <w:p w14:paraId="0C614B5D" w14:textId="77777777" w:rsidR="00B5753A" w:rsidRPr="00D0162F" w:rsidRDefault="00B5753A" w:rsidP="00B5753A">
            <w:pPr>
              <w:pStyle w:val="TAL"/>
            </w:pPr>
            <w:r w:rsidRPr="00D0162F">
              <w:t>Noc</w:t>
            </w:r>
            <w:r w:rsidRPr="00D0162F">
              <w:rPr>
                <w:vertAlign w:val="subscript"/>
              </w:rPr>
              <w:t>2</w:t>
            </w:r>
            <w:r w:rsidRPr="00D0162F">
              <w:t>: -104dBm/15kHz</w:t>
            </w:r>
          </w:p>
          <w:p w14:paraId="0B94E603" w14:textId="77777777" w:rsidR="00B5753A" w:rsidRPr="00D0162F" w:rsidRDefault="00B5753A" w:rsidP="00B5753A">
            <w:pPr>
              <w:pStyle w:val="TAL"/>
            </w:pPr>
            <w:r w:rsidRPr="00D0162F">
              <w:t>Ês</w:t>
            </w:r>
            <w:r w:rsidRPr="00D0162F">
              <w:rPr>
                <w:vertAlign w:val="subscript"/>
              </w:rPr>
              <w:t>1</w:t>
            </w:r>
            <w:r w:rsidRPr="00D0162F">
              <w:t xml:space="preserve"> / Noc</w:t>
            </w:r>
            <w:r w:rsidRPr="00D0162F">
              <w:rPr>
                <w:vertAlign w:val="subscript"/>
              </w:rPr>
              <w:t>1</w:t>
            </w:r>
            <w:r w:rsidRPr="00D0162F">
              <w:t>: +17dB</w:t>
            </w:r>
          </w:p>
          <w:p w14:paraId="6A48AF8B" w14:textId="77777777" w:rsidR="00B5753A" w:rsidRPr="00D0162F" w:rsidRDefault="00B5753A" w:rsidP="00B5753A">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01835904" w14:textId="77777777" w:rsidR="00B5753A" w:rsidRPr="00D0162F" w:rsidRDefault="00B5753A" w:rsidP="00B5753A">
            <w:pPr>
              <w:pStyle w:val="TAL"/>
            </w:pPr>
          </w:p>
          <w:p w14:paraId="26FAA90D" w14:textId="77777777" w:rsidR="00B5753A" w:rsidRPr="00D0162F" w:rsidRDefault="00B5753A" w:rsidP="00B5753A">
            <w:pPr>
              <w:pStyle w:val="TAL"/>
            </w:pPr>
            <w:r w:rsidRPr="00D0162F">
              <w:t>During T2:</w:t>
            </w:r>
          </w:p>
          <w:p w14:paraId="79340CD8" w14:textId="77777777" w:rsidR="00B5753A" w:rsidRPr="00D0162F" w:rsidRDefault="00B5753A" w:rsidP="00B5753A">
            <w:pPr>
              <w:pStyle w:val="TAL"/>
            </w:pPr>
            <w:r w:rsidRPr="00D0162F">
              <w:t>Noc</w:t>
            </w:r>
            <w:r w:rsidRPr="00D0162F">
              <w:rPr>
                <w:vertAlign w:val="subscript"/>
              </w:rPr>
              <w:t>1</w:t>
            </w:r>
            <w:r w:rsidRPr="00D0162F">
              <w:t>: -104dBm/15kHz</w:t>
            </w:r>
          </w:p>
          <w:p w14:paraId="5CDDBDDB" w14:textId="77777777" w:rsidR="00B5753A" w:rsidRPr="00D0162F" w:rsidRDefault="00B5753A" w:rsidP="00B5753A">
            <w:pPr>
              <w:pStyle w:val="TAL"/>
            </w:pPr>
            <w:r w:rsidRPr="00D0162F">
              <w:t>Noc</w:t>
            </w:r>
            <w:r w:rsidRPr="00D0162F">
              <w:rPr>
                <w:vertAlign w:val="subscript"/>
              </w:rPr>
              <w:t>2</w:t>
            </w:r>
            <w:r w:rsidRPr="00D0162F">
              <w:t>: -104dBm/15kHz</w:t>
            </w:r>
          </w:p>
          <w:p w14:paraId="41C954B3" w14:textId="77777777" w:rsidR="00B5753A" w:rsidRPr="00D0162F" w:rsidRDefault="00B5753A" w:rsidP="00B5753A">
            <w:pPr>
              <w:pStyle w:val="TAL"/>
            </w:pPr>
            <w:r w:rsidRPr="00D0162F">
              <w:t>Ês</w:t>
            </w:r>
            <w:r w:rsidRPr="00D0162F">
              <w:rPr>
                <w:vertAlign w:val="subscript"/>
              </w:rPr>
              <w:t>1</w:t>
            </w:r>
            <w:r w:rsidRPr="00D0162F">
              <w:t xml:space="preserve"> / Noc</w:t>
            </w:r>
            <w:r w:rsidRPr="00D0162F">
              <w:rPr>
                <w:vertAlign w:val="subscript"/>
              </w:rPr>
              <w:t>1</w:t>
            </w:r>
            <w:r w:rsidRPr="00D0162F">
              <w:t>: +17dB</w:t>
            </w:r>
          </w:p>
          <w:p w14:paraId="2C841D47" w14:textId="4D031C88" w:rsidR="00B5753A" w:rsidRPr="00D0162F" w:rsidRDefault="00B5753A" w:rsidP="00B5753A">
            <w:pPr>
              <w:pStyle w:val="TAL"/>
            </w:pPr>
            <w:r w:rsidRPr="00D0162F">
              <w:t>Ês</w:t>
            </w:r>
            <w:r w:rsidRPr="00D0162F">
              <w:rPr>
                <w:vertAlign w:val="subscript"/>
              </w:rPr>
              <w:t>2</w:t>
            </w:r>
            <w:r w:rsidRPr="00D0162F">
              <w:t xml:space="preserve"> / Noc</w:t>
            </w:r>
            <w:r w:rsidRPr="00D0162F">
              <w:rPr>
                <w:vertAlign w:val="subscript"/>
              </w:rPr>
              <w:t>2</w:t>
            </w:r>
            <w:r w:rsidRPr="00D0162F">
              <w:t>: +17dB</w:t>
            </w:r>
          </w:p>
        </w:tc>
      </w:tr>
      <w:tr w:rsidR="00C10DA2" w:rsidRPr="00D0162F" w14:paraId="28B44849" w14:textId="77777777" w:rsidTr="00543F9B">
        <w:tblPrEx>
          <w:tblLook w:val="04A0" w:firstRow="1" w:lastRow="0" w:firstColumn="1" w:lastColumn="0" w:noHBand="0" w:noVBand="1"/>
        </w:tblPrEx>
        <w:trPr>
          <w:jc w:val="center"/>
        </w:trPr>
        <w:tc>
          <w:tcPr>
            <w:tcW w:w="2843" w:type="dxa"/>
            <w:gridSpan w:val="2"/>
            <w:tcBorders>
              <w:top w:val="single" w:sz="4" w:space="0" w:color="auto"/>
              <w:left w:val="single" w:sz="4" w:space="0" w:color="auto"/>
              <w:bottom w:val="single" w:sz="4" w:space="0" w:color="auto"/>
              <w:right w:val="single" w:sz="4" w:space="0" w:color="auto"/>
            </w:tcBorders>
            <w:hideMark/>
          </w:tcPr>
          <w:p w14:paraId="13449BDA" w14:textId="609B9198" w:rsidR="00C10DA2" w:rsidRPr="00D0162F" w:rsidRDefault="00C10DA2" w:rsidP="00EF0046">
            <w:pPr>
              <w:pStyle w:val="TAL"/>
              <w:rPr>
                <w:rFonts w:eastAsia="SimSun"/>
              </w:rPr>
            </w:pPr>
            <w:r w:rsidRPr="00D0162F">
              <w:rPr>
                <w:rFonts w:eastAsia="SimSun"/>
              </w:rPr>
              <w:t>6.5.3.5 NR SA FR1 direct SCell activation at handover with known SCell</w:t>
            </w:r>
          </w:p>
        </w:tc>
        <w:tc>
          <w:tcPr>
            <w:tcW w:w="3357" w:type="dxa"/>
            <w:tcBorders>
              <w:top w:val="single" w:sz="4" w:space="0" w:color="auto"/>
              <w:left w:val="single" w:sz="4" w:space="0" w:color="auto"/>
              <w:bottom w:val="single" w:sz="4" w:space="0" w:color="auto"/>
              <w:right w:val="single" w:sz="4" w:space="0" w:color="auto"/>
            </w:tcBorders>
          </w:tcPr>
          <w:p w14:paraId="4A1BBD1B" w14:textId="77777777" w:rsidR="00C10DA2" w:rsidRPr="00D0162F" w:rsidRDefault="00C10DA2" w:rsidP="00EF0046">
            <w:pPr>
              <w:pStyle w:val="TAL"/>
            </w:pPr>
            <w:r w:rsidRPr="00D0162F">
              <w:t>During T1:</w:t>
            </w:r>
          </w:p>
          <w:p w14:paraId="25329684" w14:textId="77777777" w:rsidR="00C10DA2" w:rsidRPr="00D0162F" w:rsidRDefault="00C10DA2" w:rsidP="00EF0046">
            <w:pPr>
              <w:pStyle w:val="TAL"/>
            </w:pPr>
            <w:r w:rsidRPr="00D0162F">
              <w:t>Noc1: -98 dBm/15 kHz</w:t>
            </w:r>
          </w:p>
          <w:p w14:paraId="20C51A66" w14:textId="77777777" w:rsidR="00C10DA2" w:rsidRPr="00D0162F" w:rsidRDefault="00C10DA2" w:rsidP="00EF0046">
            <w:pPr>
              <w:pStyle w:val="TAL"/>
            </w:pPr>
            <w:r w:rsidRPr="00D0162F">
              <w:t>Noc2: -98 dBm/15 kHz</w:t>
            </w:r>
          </w:p>
          <w:p w14:paraId="449289BB" w14:textId="77777777" w:rsidR="00C10DA2" w:rsidRPr="00D0162F" w:rsidRDefault="00C10DA2" w:rsidP="00EF0046">
            <w:pPr>
              <w:pStyle w:val="TAL"/>
            </w:pPr>
            <w:r w:rsidRPr="00D0162F">
              <w:t>Ês1 / Noc1: +8dB</w:t>
            </w:r>
          </w:p>
          <w:p w14:paraId="44BA9A22" w14:textId="77777777" w:rsidR="00C10DA2" w:rsidRPr="00D0162F" w:rsidRDefault="00C10DA2" w:rsidP="00EF0046">
            <w:pPr>
              <w:pStyle w:val="TAL"/>
            </w:pPr>
            <w:r w:rsidRPr="00D0162F">
              <w:t>Ês2 / Noc2: +8dB</w:t>
            </w:r>
          </w:p>
          <w:p w14:paraId="45B7E3F7" w14:textId="77777777" w:rsidR="00C10DA2" w:rsidRPr="00D0162F" w:rsidRDefault="00C10DA2" w:rsidP="00EF0046">
            <w:pPr>
              <w:pStyle w:val="TAL"/>
            </w:pPr>
            <w:r w:rsidRPr="00D0162F">
              <w:t>Ês3 / Noc1: +8dB</w:t>
            </w:r>
          </w:p>
          <w:p w14:paraId="3AB15DDC" w14:textId="77777777" w:rsidR="00C10DA2" w:rsidRPr="00D0162F" w:rsidRDefault="00C10DA2" w:rsidP="00EF0046">
            <w:pPr>
              <w:pStyle w:val="TAL"/>
            </w:pPr>
          </w:p>
          <w:p w14:paraId="416AA6AD" w14:textId="77777777" w:rsidR="00C10DA2" w:rsidRPr="00D0162F" w:rsidRDefault="00C10DA2" w:rsidP="00EF0046">
            <w:pPr>
              <w:pStyle w:val="TAL"/>
            </w:pPr>
            <w:r w:rsidRPr="00D0162F">
              <w:t>During T2:</w:t>
            </w:r>
          </w:p>
          <w:p w14:paraId="338907F3" w14:textId="77777777" w:rsidR="00C10DA2" w:rsidRPr="00D0162F" w:rsidRDefault="00C10DA2" w:rsidP="00EF0046">
            <w:pPr>
              <w:pStyle w:val="TAL"/>
            </w:pPr>
            <w:r w:rsidRPr="00D0162F">
              <w:t>Noc1: -98 dBm/15 kHz</w:t>
            </w:r>
          </w:p>
          <w:p w14:paraId="2B02CB99" w14:textId="77777777" w:rsidR="00C10DA2" w:rsidRPr="00D0162F" w:rsidRDefault="00C10DA2" w:rsidP="00EF0046">
            <w:pPr>
              <w:pStyle w:val="TAL"/>
            </w:pPr>
            <w:r w:rsidRPr="00D0162F">
              <w:t>Noc2: -98 dBm/15 kHz</w:t>
            </w:r>
          </w:p>
          <w:p w14:paraId="254969A7" w14:textId="77777777" w:rsidR="00C10DA2" w:rsidRPr="00D0162F" w:rsidRDefault="00C10DA2" w:rsidP="00EF0046">
            <w:pPr>
              <w:pStyle w:val="TAL"/>
            </w:pPr>
            <w:r w:rsidRPr="00D0162F">
              <w:t>Ês1 / Noc1: +8dB</w:t>
            </w:r>
          </w:p>
          <w:p w14:paraId="0C66E092" w14:textId="77777777" w:rsidR="00C10DA2" w:rsidRPr="00D0162F" w:rsidRDefault="00C10DA2" w:rsidP="00EF0046">
            <w:pPr>
              <w:pStyle w:val="TAL"/>
            </w:pPr>
            <w:r w:rsidRPr="00D0162F">
              <w:t>Ês2 / Noc2: +8dB</w:t>
            </w:r>
          </w:p>
          <w:p w14:paraId="61C1FDA8" w14:textId="77777777" w:rsidR="00C10DA2" w:rsidRPr="00D0162F" w:rsidRDefault="00C10DA2" w:rsidP="00EF0046">
            <w:pPr>
              <w:pStyle w:val="TAL"/>
            </w:pPr>
            <w:r w:rsidRPr="00D0162F">
              <w:t>Ês3 / Noc1: +8dB</w:t>
            </w:r>
          </w:p>
          <w:p w14:paraId="6A2CEDD8" w14:textId="77777777" w:rsidR="00C10DA2" w:rsidRPr="00D0162F" w:rsidRDefault="00C10DA2" w:rsidP="00EF0046">
            <w:pPr>
              <w:pStyle w:val="TAL"/>
            </w:pPr>
          </w:p>
          <w:p w14:paraId="58AD732D" w14:textId="77777777" w:rsidR="00C10DA2" w:rsidRPr="00D0162F" w:rsidRDefault="00C10DA2" w:rsidP="00EF0046">
            <w:pPr>
              <w:pStyle w:val="TAL"/>
            </w:pPr>
            <w:r w:rsidRPr="00D0162F">
              <w:t>During T3:</w:t>
            </w:r>
          </w:p>
          <w:p w14:paraId="11285AEB" w14:textId="77777777" w:rsidR="00C10DA2" w:rsidRPr="00D0162F" w:rsidRDefault="00C10DA2" w:rsidP="00EF0046">
            <w:pPr>
              <w:pStyle w:val="TAL"/>
            </w:pPr>
            <w:r w:rsidRPr="00D0162F">
              <w:t>Noc1: -98 dBm/15 kHz</w:t>
            </w:r>
          </w:p>
          <w:p w14:paraId="5434AD7B" w14:textId="77777777" w:rsidR="00C10DA2" w:rsidRPr="00D0162F" w:rsidRDefault="00C10DA2" w:rsidP="00EF0046">
            <w:pPr>
              <w:pStyle w:val="TAL"/>
            </w:pPr>
            <w:r w:rsidRPr="00D0162F">
              <w:t>Noc2: -98 dBm/15 kHz</w:t>
            </w:r>
          </w:p>
          <w:p w14:paraId="03F025CC" w14:textId="77777777" w:rsidR="00C10DA2" w:rsidRPr="00D0162F" w:rsidRDefault="00C10DA2" w:rsidP="00EF0046">
            <w:pPr>
              <w:pStyle w:val="TAL"/>
            </w:pPr>
            <w:r w:rsidRPr="00D0162F">
              <w:t>Ês1 / Noc1: +8dB</w:t>
            </w:r>
          </w:p>
          <w:p w14:paraId="2EE6BBFB" w14:textId="77777777" w:rsidR="00C10DA2" w:rsidRPr="00D0162F" w:rsidRDefault="00C10DA2" w:rsidP="00EF0046">
            <w:pPr>
              <w:pStyle w:val="TAL"/>
            </w:pPr>
            <w:r w:rsidRPr="00D0162F">
              <w:t>Ês2 / Noc2: +8dB</w:t>
            </w:r>
          </w:p>
          <w:p w14:paraId="64C660DA" w14:textId="77777777" w:rsidR="00C10DA2" w:rsidRPr="00D0162F" w:rsidRDefault="00C10DA2" w:rsidP="00EF0046">
            <w:pPr>
              <w:pStyle w:val="TAL"/>
            </w:pPr>
            <w:r w:rsidRPr="00D0162F">
              <w:t>Ês3 / Noc1: +8dB</w:t>
            </w:r>
          </w:p>
          <w:p w14:paraId="297E6EC7" w14:textId="77777777" w:rsidR="00C10DA2" w:rsidRPr="00D0162F" w:rsidRDefault="00C10DA2" w:rsidP="00EF0046">
            <w:pPr>
              <w:pStyle w:val="TAL"/>
              <w:rPr>
                <w:rFonts w:cs="Arial"/>
                <w:lang w:eastAsia="zh-CN"/>
              </w:rPr>
            </w:pPr>
            <w:r w:rsidRPr="00D0162F">
              <w:rPr>
                <w:rFonts w:cs="Arial"/>
                <w:lang w:eastAsia="zh-CN"/>
              </w:rPr>
              <w:t>In signaling:</w:t>
            </w:r>
          </w:p>
          <w:p w14:paraId="726C8B20" w14:textId="77777777" w:rsidR="00C10DA2" w:rsidRPr="00D0162F" w:rsidRDefault="00C10DA2" w:rsidP="00EF0046">
            <w:pPr>
              <w:pStyle w:val="TAL"/>
            </w:pPr>
            <w:r w:rsidRPr="00D0162F">
              <w:rPr>
                <w:rFonts w:cs="Arial"/>
                <w:lang w:eastAsia="zh-CN"/>
              </w:rPr>
              <w:t>A3-offset = -15dB</w:t>
            </w:r>
          </w:p>
        </w:tc>
        <w:tc>
          <w:tcPr>
            <w:tcW w:w="1643" w:type="dxa"/>
            <w:tcBorders>
              <w:top w:val="single" w:sz="4" w:space="0" w:color="auto"/>
              <w:left w:val="single" w:sz="4" w:space="0" w:color="auto"/>
              <w:bottom w:val="single" w:sz="4" w:space="0" w:color="auto"/>
              <w:right w:val="single" w:sz="4" w:space="0" w:color="auto"/>
            </w:tcBorders>
          </w:tcPr>
          <w:p w14:paraId="49224BBA" w14:textId="77777777" w:rsidR="00C10DA2" w:rsidRPr="00D0162F" w:rsidRDefault="00C10DA2" w:rsidP="00EF0046">
            <w:pPr>
              <w:pStyle w:val="TAL"/>
            </w:pPr>
            <w:r w:rsidRPr="00D0162F">
              <w:t>During T1:</w:t>
            </w:r>
          </w:p>
          <w:p w14:paraId="43BFF736" w14:textId="77777777" w:rsidR="00C10DA2" w:rsidRPr="00D0162F" w:rsidRDefault="00C10DA2" w:rsidP="00EF0046">
            <w:pPr>
              <w:pStyle w:val="TAL"/>
            </w:pPr>
            <w:r w:rsidRPr="00D0162F">
              <w:t>0dB</w:t>
            </w:r>
          </w:p>
          <w:p w14:paraId="367BA7E3" w14:textId="77777777" w:rsidR="00C10DA2" w:rsidRPr="00D0162F" w:rsidRDefault="00C10DA2" w:rsidP="00EF0046">
            <w:pPr>
              <w:pStyle w:val="TAL"/>
            </w:pPr>
            <w:r w:rsidRPr="00D0162F">
              <w:t>0dB</w:t>
            </w:r>
          </w:p>
          <w:p w14:paraId="40E47E11" w14:textId="77777777" w:rsidR="00C10DA2" w:rsidRPr="00D0162F" w:rsidRDefault="00C10DA2" w:rsidP="00EF0046">
            <w:pPr>
              <w:pStyle w:val="TAL"/>
            </w:pPr>
            <w:r w:rsidRPr="00D0162F">
              <w:t>0dB</w:t>
            </w:r>
          </w:p>
          <w:p w14:paraId="18C51A69" w14:textId="77777777" w:rsidR="00C10DA2" w:rsidRPr="00D0162F" w:rsidRDefault="00C10DA2" w:rsidP="00EF0046">
            <w:pPr>
              <w:pStyle w:val="TAL"/>
            </w:pPr>
            <w:r w:rsidRPr="00D0162F">
              <w:t>0dB</w:t>
            </w:r>
          </w:p>
          <w:p w14:paraId="5C92E584" w14:textId="77777777" w:rsidR="00C10DA2" w:rsidRPr="00D0162F" w:rsidRDefault="00C10DA2" w:rsidP="00EF0046">
            <w:pPr>
              <w:pStyle w:val="TAL"/>
            </w:pPr>
            <w:r w:rsidRPr="00D0162F">
              <w:t>0dB</w:t>
            </w:r>
          </w:p>
          <w:p w14:paraId="0A7BDBB6" w14:textId="77777777" w:rsidR="00C10DA2" w:rsidRPr="00D0162F" w:rsidRDefault="00C10DA2" w:rsidP="00EF0046">
            <w:pPr>
              <w:pStyle w:val="TAL"/>
            </w:pPr>
          </w:p>
          <w:p w14:paraId="4CA89807" w14:textId="77777777" w:rsidR="00C10DA2" w:rsidRPr="00D0162F" w:rsidRDefault="00C10DA2" w:rsidP="00EF0046">
            <w:pPr>
              <w:pStyle w:val="TAL"/>
            </w:pPr>
            <w:r w:rsidRPr="00D0162F">
              <w:t>During T2:</w:t>
            </w:r>
          </w:p>
          <w:p w14:paraId="7ADD263F" w14:textId="77777777" w:rsidR="00C10DA2" w:rsidRPr="00D0162F" w:rsidRDefault="00C10DA2" w:rsidP="00EF0046">
            <w:pPr>
              <w:pStyle w:val="TAL"/>
            </w:pPr>
            <w:r w:rsidRPr="00D0162F">
              <w:t>0dB</w:t>
            </w:r>
          </w:p>
          <w:p w14:paraId="111139B3" w14:textId="77777777" w:rsidR="00C10DA2" w:rsidRPr="00D0162F" w:rsidRDefault="00C10DA2" w:rsidP="00EF0046">
            <w:pPr>
              <w:pStyle w:val="TAL"/>
            </w:pPr>
            <w:r w:rsidRPr="00D0162F">
              <w:t>0dB</w:t>
            </w:r>
          </w:p>
          <w:p w14:paraId="5CDF306A" w14:textId="77777777" w:rsidR="00C10DA2" w:rsidRPr="00D0162F" w:rsidRDefault="00C10DA2" w:rsidP="00EF0046">
            <w:pPr>
              <w:pStyle w:val="TAL"/>
            </w:pPr>
            <w:r w:rsidRPr="00D0162F">
              <w:t>0dB</w:t>
            </w:r>
          </w:p>
          <w:p w14:paraId="795128AC" w14:textId="77777777" w:rsidR="00C10DA2" w:rsidRPr="00D0162F" w:rsidRDefault="00C10DA2" w:rsidP="00EF0046">
            <w:pPr>
              <w:pStyle w:val="TAL"/>
            </w:pPr>
            <w:r w:rsidRPr="00D0162F">
              <w:t>0dB</w:t>
            </w:r>
          </w:p>
          <w:p w14:paraId="39924A57" w14:textId="77777777" w:rsidR="00C10DA2" w:rsidRPr="00D0162F" w:rsidRDefault="00C10DA2" w:rsidP="00EF0046">
            <w:pPr>
              <w:pStyle w:val="TAL"/>
            </w:pPr>
            <w:r w:rsidRPr="00D0162F">
              <w:t>0dB</w:t>
            </w:r>
          </w:p>
          <w:p w14:paraId="3C3ACF30" w14:textId="77777777" w:rsidR="00C10DA2" w:rsidRPr="00D0162F" w:rsidRDefault="00C10DA2" w:rsidP="00EF0046">
            <w:pPr>
              <w:pStyle w:val="TAL"/>
            </w:pPr>
          </w:p>
          <w:p w14:paraId="372B2746" w14:textId="77777777" w:rsidR="00C10DA2" w:rsidRPr="00D0162F" w:rsidRDefault="00C10DA2" w:rsidP="00EF0046">
            <w:pPr>
              <w:pStyle w:val="TAL"/>
            </w:pPr>
            <w:r w:rsidRPr="00D0162F">
              <w:t>During T3:</w:t>
            </w:r>
          </w:p>
          <w:p w14:paraId="0D8E832C" w14:textId="77777777" w:rsidR="00C10DA2" w:rsidRPr="00D0162F" w:rsidRDefault="00C10DA2" w:rsidP="00EF0046">
            <w:pPr>
              <w:pStyle w:val="TAL"/>
            </w:pPr>
            <w:r w:rsidRPr="00D0162F">
              <w:t>0dB</w:t>
            </w:r>
          </w:p>
          <w:p w14:paraId="2F4AE130" w14:textId="77777777" w:rsidR="00C10DA2" w:rsidRPr="00D0162F" w:rsidRDefault="00C10DA2" w:rsidP="00EF0046">
            <w:pPr>
              <w:pStyle w:val="TAL"/>
            </w:pPr>
            <w:r w:rsidRPr="00D0162F">
              <w:t>0dB</w:t>
            </w:r>
          </w:p>
          <w:p w14:paraId="66ADBCBC" w14:textId="77777777" w:rsidR="00C10DA2" w:rsidRPr="00D0162F" w:rsidRDefault="00C10DA2" w:rsidP="00EF0046">
            <w:pPr>
              <w:pStyle w:val="TAL"/>
            </w:pPr>
            <w:r w:rsidRPr="00D0162F">
              <w:t>0dB</w:t>
            </w:r>
          </w:p>
          <w:p w14:paraId="322E7162" w14:textId="77777777" w:rsidR="00C10DA2" w:rsidRPr="00D0162F" w:rsidRDefault="00C10DA2" w:rsidP="00EF0046">
            <w:pPr>
              <w:pStyle w:val="TAL"/>
            </w:pPr>
            <w:r w:rsidRPr="00D0162F">
              <w:t>0dB</w:t>
            </w:r>
          </w:p>
          <w:p w14:paraId="3AC08475" w14:textId="77777777" w:rsidR="00C10DA2" w:rsidRPr="00D0162F" w:rsidRDefault="00C10DA2" w:rsidP="00EF0046">
            <w:pPr>
              <w:pStyle w:val="TAL"/>
            </w:pPr>
            <w:r w:rsidRPr="00D0162F">
              <w:t>0dB</w:t>
            </w:r>
          </w:p>
          <w:p w14:paraId="06A65DC4" w14:textId="77777777" w:rsidR="00C10DA2" w:rsidRPr="00D0162F" w:rsidRDefault="00C10DA2" w:rsidP="00EF0046">
            <w:pPr>
              <w:pStyle w:val="TAL"/>
              <w:rPr>
                <w:rFonts w:cs="Arial"/>
                <w:lang w:eastAsia="zh-CN"/>
              </w:rPr>
            </w:pPr>
            <w:r w:rsidRPr="00D0162F">
              <w:rPr>
                <w:rFonts w:cs="Arial"/>
                <w:lang w:eastAsia="zh-CN"/>
              </w:rPr>
              <w:t>In signaling:</w:t>
            </w:r>
          </w:p>
          <w:p w14:paraId="3767D2D7" w14:textId="77777777" w:rsidR="00C10DA2" w:rsidRPr="00D0162F" w:rsidRDefault="00C10DA2" w:rsidP="00EF0046">
            <w:pPr>
              <w:pStyle w:val="TAL"/>
            </w:pPr>
            <w:r w:rsidRPr="00D0162F">
              <w:rPr>
                <w:rFonts w:cs="Arial"/>
                <w:lang w:eastAsia="zh-CN"/>
              </w:rPr>
              <w:t>0dB</w:t>
            </w:r>
          </w:p>
        </w:tc>
        <w:tc>
          <w:tcPr>
            <w:tcW w:w="2756" w:type="dxa"/>
            <w:tcBorders>
              <w:top w:val="single" w:sz="4" w:space="0" w:color="auto"/>
              <w:left w:val="single" w:sz="4" w:space="0" w:color="auto"/>
              <w:bottom w:val="single" w:sz="4" w:space="0" w:color="auto"/>
              <w:right w:val="single" w:sz="4" w:space="0" w:color="auto"/>
            </w:tcBorders>
          </w:tcPr>
          <w:p w14:paraId="25104325" w14:textId="77777777" w:rsidR="00C10DA2" w:rsidRPr="00D0162F" w:rsidRDefault="00C10DA2" w:rsidP="00EF0046">
            <w:pPr>
              <w:pStyle w:val="TAL"/>
            </w:pPr>
            <w:r w:rsidRPr="00D0162F">
              <w:t>During T1:</w:t>
            </w:r>
          </w:p>
          <w:p w14:paraId="7BECAF64" w14:textId="77777777" w:rsidR="00C10DA2" w:rsidRPr="00D0162F" w:rsidRDefault="00C10DA2" w:rsidP="00EF0046">
            <w:pPr>
              <w:pStyle w:val="TAL"/>
            </w:pPr>
            <w:r w:rsidRPr="00D0162F">
              <w:t>Noc1: -98 dBm/15 kHz</w:t>
            </w:r>
          </w:p>
          <w:p w14:paraId="42117E13" w14:textId="77777777" w:rsidR="00C10DA2" w:rsidRPr="00D0162F" w:rsidRDefault="00C10DA2" w:rsidP="00EF0046">
            <w:pPr>
              <w:pStyle w:val="TAL"/>
            </w:pPr>
            <w:r w:rsidRPr="00D0162F">
              <w:t>Noc2: -98 dBm/15 kHz</w:t>
            </w:r>
          </w:p>
          <w:p w14:paraId="341E645D" w14:textId="77777777" w:rsidR="00C10DA2" w:rsidRPr="00D0162F" w:rsidRDefault="00C10DA2" w:rsidP="00EF0046">
            <w:pPr>
              <w:pStyle w:val="TAL"/>
            </w:pPr>
            <w:r w:rsidRPr="00D0162F">
              <w:t>Ês1 / Noc1: +8dB</w:t>
            </w:r>
          </w:p>
          <w:p w14:paraId="0CFD05E0" w14:textId="77777777" w:rsidR="00C10DA2" w:rsidRPr="00D0162F" w:rsidRDefault="00C10DA2" w:rsidP="00EF0046">
            <w:pPr>
              <w:pStyle w:val="TAL"/>
            </w:pPr>
            <w:r w:rsidRPr="00D0162F">
              <w:t>Ês2 / Noc2: +8dB</w:t>
            </w:r>
          </w:p>
          <w:p w14:paraId="61D71DCB" w14:textId="77777777" w:rsidR="00C10DA2" w:rsidRPr="00D0162F" w:rsidRDefault="00C10DA2" w:rsidP="00EF0046">
            <w:pPr>
              <w:pStyle w:val="TAL"/>
            </w:pPr>
            <w:r w:rsidRPr="00D0162F">
              <w:t>Ês3 / Noc1: +8dB</w:t>
            </w:r>
          </w:p>
          <w:p w14:paraId="149ED029" w14:textId="77777777" w:rsidR="00C10DA2" w:rsidRPr="00D0162F" w:rsidRDefault="00C10DA2" w:rsidP="00EF0046">
            <w:pPr>
              <w:pStyle w:val="TAL"/>
            </w:pPr>
          </w:p>
          <w:p w14:paraId="2BA47F73" w14:textId="77777777" w:rsidR="00C10DA2" w:rsidRPr="00D0162F" w:rsidRDefault="00C10DA2" w:rsidP="00EF0046">
            <w:pPr>
              <w:pStyle w:val="TAL"/>
            </w:pPr>
            <w:r w:rsidRPr="00D0162F">
              <w:t>During T2:</w:t>
            </w:r>
          </w:p>
          <w:p w14:paraId="60BA2E59" w14:textId="77777777" w:rsidR="00C10DA2" w:rsidRPr="00D0162F" w:rsidRDefault="00C10DA2" w:rsidP="00EF0046">
            <w:pPr>
              <w:pStyle w:val="TAL"/>
            </w:pPr>
            <w:r w:rsidRPr="00D0162F">
              <w:t>Noc1: -98 dBm/15 kHz</w:t>
            </w:r>
          </w:p>
          <w:p w14:paraId="619108C9" w14:textId="77777777" w:rsidR="00C10DA2" w:rsidRPr="00D0162F" w:rsidRDefault="00C10DA2" w:rsidP="00EF0046">
            <w:pPr>
              <w:pStyle w:val="TAL"/>
            </w:pPr>
            <w:r w:rsidRPr="00D0162F">
              <w:t>Noc2: -98 dBm/15 kHz</w:t>
            </w:r>
          </w:p>
          <w:p w14:paraId="140AFBE9" w14:textId="77777777" w:rsidR="00C10DA2" w:rsidRPr="00D0162F" w:rsidRDefault="00C10DA2" w:rsidP="00EF0046">
            <w:pPr>
              <w:pStyle w:val="TAL"/>
            </w:pPr>
            <w:r w:rsidRPr="00D0162F">
              <w:t>Ês1 / Noc1: +8dB</w:t>
            </w:r>
          </w:p>
          <w:p w14:paraId="046EDAE9" w14:textId="77777777" w:rsidR="00C10DA2" w:rsidRPr="00D0162F" w:rsidRDefault="00C10DA2" w:rsidP="00EF0046">
            <w:pPr>
              <w:pStyle w:val="TAL"/>
            </w:pPr>
            <w:r w:rsidRPr="00D0162F">
              <w:t>Ês2 / Noc2: +8dB</w:t>
            </w:r>
          </w:p>
          <w:p w14:paraId="2BD0D824" w14:textId="77777777" w:rsidR="00C10DA2" w:rsidRPr="00D0162F" w:rsidRDefault="00C10DA2" w:rsidP="00EF0046">
            <w:pPr>
              <w:pStyle w:val="TAL"/>
            </w:pPr>
            <w:r w:rsidRPr="00D0162F">
              <w:t>Ês3 / Noc1: +8dB</w:t>
            </w:r>
          </w:p>
          <w:p w14:paraId="06009919" w14:textId="77777777" w:rsidR="00C10DA2" w:rsidRPr="00D0162F" w:rsidRDefault="00C10DA2" w:rsidP="00EF0046">
            <w:pPr>
              <w:pStyle w:val="TAL"/>
            </w:pPr>
          </w:p>
          <w:p w14:paraId="5FFE1A83" w14:textId="77777777" w:rsidR="00C10DA2" w:rsidRPr="00D0162F" w:rsidRDefault="00C10DA2" w:rsidP="00EF0046">
            <w:pPr>
              <w:pStyle w:val="TAL"/>
            </w:pPr>
            <w:r w:rsidRPr="00D0162F">
              <w:t>During T3:</w:t>
            </w:r>
          </w:p>
          <w:p w14:paraId="324C09E7" w14:textId="77777777" w:rsidR="00C10DA2" w:rsidRPr="00D0162F" w:rsidRDefault="00C10DA2" w:rsidP="00EF0046">
            <w:pPr>
              <w:pStyle w:val="TAL"/>
            </w:pPr>
            <w:r w:rsidRPr="00D0162F">
              <w:t>Noc1: -98 dBm/15 kHz</w:t>
            </w:r>
          </w:p>
          <w:p w14:paraId="2A24B57E" w14:textId="77777777" w:rsidR="00C10DA2" w:rsidRPr="00D0162F" w:rsidRDefault="00C10DA2" w:rsidP="00EF0046">
            <w:pPr>
              <w:pStyle w:val="TAL"/>
            </w:pPr>
            <w:r w:rsidRPr="00D0162F">
              <w:t>Noc2: -98 dBm/15 kHz</w:t>
            </w:r>
          </w:p>
          <w:p w14:paraId="5D535CB1" w14:textId="77777777" w:rsidR="00C10DA2" w:rsidRPr="00D0162F" w:rsidRDefault="00C10DA2" w:rsidP="00EF0046">
            <w:pPr>
              <w:pStyle w:val="TAL"/>
            </w:pPr>
            <w:r w:rsidRPr="00D0162F">
              <w:t>Ês1 / Noc1: +8dB</w:t>
            </w:r>
          </w:p>
          <w:p w14:paraId="6217DBCC" w14:textId="77777777" w:rsidR="00C10DA2" w:rsidRPr="00D0162F" w:rsidRDefault="00C10DA2" w:rsidP="00EF0046">
            <w:pPr>
              <w:pStyle w:val="TAL"/>
            </w:pPr>
            <w:r w:rsidRPr="00D0162F">
              <w:t>Ês2 / Noc2: +8dB</w:t>
            </w:r>
          </w:p>
          <w:p w14:paraId="485817B8" w14:textId="77777777" w:rsidR="00C10DA2" w:rsidRPr="00D0162F" w:rsidRDefault="00C10DA2" w:rsidP="00EF0046">
            <w:pPr>
              <w:pStyle w:val="TAL"/>
            </w:pPr>
            <w:r w:rsidRPr="00D0162F">
              <w:t>Ês3 / Noc1: +8dB</w:t>
            </w:r>
          </w:p>
          <w:p w14:paraId="7692DC49" w14:textId="77777777" w:rsidR="00C10DA2" w:rsidRPr="00D0162F" w:rsidRDefault="00C10DA2" w:rsidP="00EF0046">
            <w:pPr>
              <w:pStyle w:val="TAL"/>
              <w:rPr>
                <w:rFonts w:cs="Arial"/>
                <w:lang w:eastAsia="zh-CN"/>
              </w:rPr>
            </w:pPr>
            <w:r w:rsidRPr="00D0162F">
              <w:rPr>
                <w:rFonts w:cs="Arial"/>
                <w:lang w:eastAsia="zh-CN"/>
              </w:rPr>
              <w:t>In signaling:</w:t>
            </w:r>
          </w:p>
          <w:p w14:paraId="7B19D2AE" w14:textId="77777777" w:rsidR="00C10DA2" w:rsidRPr="00D0162F" w:rsidRDefault="00C10DA2" w:rsidP="00EF0046">
            <w:pPr>
              <w:pStyle w:val="TAL"/>
            </w:pPr>
            <w:r w:rsidRPr="00D0162F">
              <w:rPr>
                <w:rFonts w:cs="Arial"/>
                <w:lang w:eastAsia="zh-CN"/>
              </w:rPr>
              <w:t>A3-offset = -15dB</w:t>
            </w:r>
          </w:p>
        </w:tc>
      </w:tr>
      <w:tr w:rsidR="00543F9B" w:rsidRPr="00D0162F" w14:paraId="2FBD1A1F" w14:textId="77777777" w:rsidTr="00543F9B">
        <w:tblPrEx>
          <w:tblLook w:val="04A0" w:firstRow="1" w:lastRow="0" w:firstColumn="1" w:lastColumn="0" w:noHBand="0" w:noVBand="1"/>
        </w:tblPrEx>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1D50042A" w14:textId="4D09D763" w:rsidR="00543F9B" w:rsidRPr="00761D12" w:rsidRDefault="00543F9B" w:rsidP="00761D12">
            <w:pPr>
              <w:spacing w:after="60"/>
              <w:rPr>
                <w:rFonts w:ascii="Arial" w:eastAsia="MS Mincho" w:hAnsi="Arial" w:cs="Arial"/>
                <w:sz w:val="18"/>
                <w:szCs w:val="18"/>
              </w:rPr>
            </w:pPr>
            <w:r w:rsidRPr="00B23C57">
              <w:rPr>
                <w:rFonts w:ascii="Arial" w:eastAsia="SimSun" w:hAnsi="Arial" w:cs="Arial"/>
                <w:sz w:val="18"/>
                <w:szCs w:val="18"/>
              </w:rPr>
              <w:t xml:space="preserve">6.5.3.10 </w:t>
            </w:r>
            <w:r w:rsidRPr="00705E92">
              <w:rPr>
                <w:rFonts w:ascii="Arial" w:hAnsi="Arial" w:cs="Arial"/>
                <w:sz w:val="18"/>
                <w:szCs w:val="18"/>
                <w:lang w:eastAsia="sv-SE"/>
              </w:rPr>
              <w:t xml:space="preserve">NR SA FR1 </w:t>
            </w:r>
            <w:r w:rsidRPr="00705E92">
              <w:rPr>
                <w:rFonts w:ascii="Arial" w:hAnsi="Arial" w:cs="Arial"/>
                <w:sz w:val="18"/>
                <w:szCs w:val="18"/>
                <w:lang w:eastAsia="zh-CN"/>
              </w:rPr>
              <w:t>fast SCell Activation of known SCell in non-DRX for 160ms SCell measurement cycle</w:t>
            </w:r>
          </w:p>
        </w:tc>
        <w:tc>
          <w:tcPr>
            <w:tcW w:w="3357" w:type="dxa"/>
            <w:tcBorders>
              <w:top w:val="single" w:sz="4" w:space="0" w:color="auto"/>
              <w:left w:val="single" w:sz="4" w:space="0" w:color="auto"/>
              <w:bottom w:val="single" w:sz="4" w:space="0" w:color="auto"/>
              <w:right w:val="single" w:sz="4" w:space="0" w:color="auto"/>
            </w:tcBorders>
          </w:tcPr>
          <w:p w14:paraId="0D287BDF" w14:textId="77777777" w:rsidR="00543F9B" w:rsidRPr="00B23C57" w:rsidRDefault="00543F9B" w:rsidP="00543F9B">
            <w:pPr>
              <w:pStyle w:val="TAL"/>
              <w:rPr>
                <w:rFonts w:eastAsiaTheme="minorHAnsi"/>
              </w:rPr>
            </w:pPr>
            <w:r w:rsidRPr="00B23C57">
              <w:t>During T1:</w:t>
            </w:r>
          </w:p>
          <w:p w14:paraId="6524D607" w14:textId="77777777" w:rsidR="00543F9B" w:rsidRPr="00B23C57" w:rsidRDefault="00543F9B" w:rsidP="00543F9B">
            <w:pPr>
              <w:pStyle w:val="TAL"/>
            </w:pPr>
            <w:r w:rsidRPr="00B23C57">
              <w:t>Noc</w:t>
            </w:r>
            <w:r w:rsidRPr="00B23C57">
              <w:rPr>
                <w:vertAlign w:val="subscript"/>
              </w:rPr>
              <w:t>1</w:t>
            </w:r>
            <w:r w:rsidRPr="00B23C57">
              <w:t>: -104dBm/15kHz</w:t>
            </w:r>
          </w:p>
          <w:p w14:paraId="5133B757" w14:textId="77777777" w:rsidR="00543F9B" w:rsidRPr="00B23C57" w:rsidRDefault="00543F9B" w:rsidP="00543F9B">
            <w:pPr>
              <w:pStyle w:val="TAL"/>
            </w:pPr>
            <w:r w:rsidRPr="00B23C57">
              <w:t>Noc</w:t>
            </w:r>
            <w:r w:rsidRPr="00B23C57">
              <w:rPr>
                <w:vertAlign w:val="subscript"/>
              </w:rPr>
              <w:t>2</w:t>
            </w:r>
            <w:r w:rsidRPr="00B23C57">
              <w:t>: -104dBm/15kHz</w:t>
            </w:r>
          </w:p>
          <w:p w14:paraId="480D548E" w14:textId="77777777" w:rsidR="00543F9B" w:rsidRPr="00B23C57" w:rsidRDefault="00543F9B" w:rsidP="00543F9B">
            <w:pPr>
              <w:pStyle w:val="TAL"/>
            </w:pPr>
            <w:r w:rsidRPr="00B23C57">
              <w:t>Ês</w:t>
            </w:r>
            <w:r w:rsidRPr="00B23C57">
              <w:rPr>
                <w:vertAlign w:val="subscript"/>
              </w:rPr>
              <w:t>1</w:t>
            </w:r>
            <w:r w:rsidRPr="00B23C57">
              <w:t xml:space="preserve"> / Noc</w:t>
            </w:r>
            <w:r w:rsidRPr="00B23C57">
              <w:rPr>
                <w:vertAlign w:val="subscript"/>
              </w:rPr>
              <w:t>1</w:t>
            </w:r>
            <w:r w:rsidRPr="00B23C57">
              <w:t>: +17dB</w:t>
            </w:r>
          </w:p>
          <w:p w14:paraId="42719E28" w14:textId="77777777" w:rsidR="00543F9B" w:rsidRPr="00B23C57" w:rsidRDefault="00543F9B" w:rsidP="00543F9B">
            <w:pPr>
              <w:pStyle w:val="TAL"/>
            </w:pPr>
            <w:r w:rsidRPr="00B23C57">
              <w:t>Ês</w:t>
            </w:r>
            <w:r w:rsidRPr="00B23C57">
              <w:rPr>
                <w:vertAlign w:val="subscript"/>
              </w:rPr>
              <w:t>2</w:t>
            </w:r>
            <w:r w:rsidRPr="00B23C57">
              <w:t xml:space="preserve"> / Noc</w:t>
            </w:r>
            <w:r w:rsidRPr="00B23C57">
              <w:rPr>
                <w:vertAlign w:val="subscript"/>
              </w:rPr>
              <w:t>2</w:t>
            </w:r>
            <w:r w:rsidRPr="00B23C57">
              <w:t>: +17dB</w:t>
            </w:r>
          </w:p>
          <w:p w14:paraId="1BCD44D1" w14:textId="77777777" w:rsidR="00543F9B" w:rsidRPr="00B23C57" w:rsidRDefault="00543F9B" w:rsidP="00543F9B">
            <w:pPr>
              <w:pStyle w:val="TAL"/>
            </w:pPr>
          </w:p>
          <w:p w14:paraId="2CD5C910" w14:textId="77777777" w:rsidR="00543F9B" w:rsidRPr="00B23C57" w:rsidRDefault="00543F9B" w:rsidP="00543F9B">
            <w:pPr>
              <w:pStyle w:val="TAL"/>
            </w:pPr>
            <w:r w:rsidRPr="00B23C57">
              <w:t>During T2:</w:t>
            </w:r>
          </w:p>
          <w:p w14:paraId="208F3B10" w14:textId="77777777" w:rsidR="00543F9B" w:rsidRPr="00B23C57" w:rsidRDefault="00543F9B" w:rsidP="00543F9B">
            <w:pPr>
              <w:pStyle w:val="TAL"/>
            </w:pPr>
            <w:r w:rsidRPr="00B23C57">
              <w:t>Noc</w:t>
            </w:r>
            <w:r w:rsidRPr="00B23C57">
              <w:rPr>
                <w:vertAlign w:val="subscript"/>
              </w:rPr>
              <w:t>1</w:t>
            </w:r>
            <w:r w:rsidRPr="00B23C57">
              <w:t>: -104dBm/15kHz</w:t>
            </w:r>
          </w:p>
          <w:p w14:paraId="31D99CE5" w14:textId="77777777" w:rsidR="00543F9B" w:rsidRPr="00B23C57" w:rsidRDefault="00543F9B" w:rsidP="00543F9B">
            <w:pPr>
              <w:pStyle w:val="TAL"/>
            </w:pPr>
            <w:r w:rsidRPr="00B23C57">
              <w:t>Noc</w:t>
            </w:r>
            <w:r w:rsidRPr="00B23C57">
              <w:rPr>
                <w:vertAlign w:val="subscript"/>
              </w:rPr>
              <w:t>2</w:t>
            </w:r>
            <w:r w:rsidRPr="00B23C57">
              <w:t>: -104dBm/15kHz</w:t>
            </w:r>
          </w:p>
          <w:p w14:paraId="0464CCFE" w14:textId="77777777" w:rsidR="00543F9B" w:rsidRPr="00B23C57" w:rsidRDefault="00543F9B" w:rsidP="00543F9B">
            <w:pPr>
              <w:pStyle w:val="TAL"/>
            </w:pPr>
            <w:r w:rsidRPr="00B23C57">
              <w:t>Ês</w:t>
            </w:r>
            <w:r w:rsidRPr="00B23C57">
              <w:rPr>
                <w:vertAlign w:val="subscript"/>
              </w:rPr>
              <w:t>1</w:t>
            </w:r>
            <w:r w:rsidRPr="00B23C57">
              <w:t xml:space="preserve"> / Noc</w:t>
            </w:r>
            <w:r w:rsidRPr="00B23C57">
              <w:rPr>
                <w:vertAlign w:val="subscript"/>
              </w:rPr>
              <w:t>1</w:t>
            </w:r>
            <w:r w:rsidRPr="00B23C57">
              <w:t>: +17dB</w:t>
            </w:r>
          </w:p>
          <w:p w14:paraId="2A18F0E9" w14:textId="77777777" w:rsidR="00543F9B" w:rsidRPr="00B23C57" w:rsidRDefault="00543F9B" w:rsidP="00543F9B">
            <w:pPr>
              <w:pStyle w:val="TAL"/>
            </w:pPr>
            <w:r w:rsidRPr="00B23C57">
              <w:t>Ês</w:t>
            </w:r>
            <w:r w:rsidRPr="00B23C57">
              <w:rPr>
                <w:vertAlign w:val="subscript"/>
              </w:rPr>
              <w:t>2</w:t>
            </w:r>
            <w:r w:rsidRPr="00B23C57">
              <w:t xml:space="preserve"> / Noc</w:t>
            </w:r>
            <w:r w:rsidRPr="00B23C57">
              <w:rPr>
                <w:vertAlign w:val="subscript"/>
              </w:rPr>
              <w:t>2</w:t>
            </w:r>
            <w:r w:rsidRPr="00B23C57">
              <w:t>: +17dB</w:t>
            </w:r>
          </w:p>
          <w:p w14:paraId="19DEDCCF" w14:textId="77777777" w:rsidR="00543F9B" w:rsidRDefault="00543F9B" w:rsidP="00543F9B">
            <w:pPr>
              <w:pStyle w:val="TAL"/>
              <w:rPr>
                <w:rFonts w:cs="Arial"/>
                <w:lang w:eastAsia="zh-CN"/>
              </w:rPr>
            </w:pPr>
            <w:r>
              <w:rPr>
                <w:rFonts w:cs="Arial"/>
                <w:lang w:eastAsia="zh-CN"/>
              </w:rPr>
              <w:t>In signaling:</w:t>
            </w:r>
          </w:p>
          <w:p w14:paraId="21BC7EE0" w14:textId="15C9B397" w:rsidR="00543F9B" w:rsidRPr="00D0162F" w:rsidRDefault="00543F9B" w:rsidP="00543F9B">
            <w:pPr>
              <w:pStyle w:val="TAL"/>
            </w:pPr>
            <w:r>
              <w:rPr>
                <w:rFonts w:cs="Arial"/>
                <w:lang w:eastAsia="zh-CN"/>
              </w:rPr>
              <w:t>A3-offset = -15dB</w:t>
            </w:r>
          </w:p>
        </w:tc>
        <w:tc>
          <w:tcPr>
            <w:tcW w:w="1643" w:type="dxa"/>
            <w:tcBorders>
              <w:top w:val="single" w:sz="4" w:space="0" w:color="auto"/>
              <w:left w:val="single" w:sz="4" w:space="0" w:color="auto"/>
              <w:bottom w:val="single" w:sz="4" w:space="0" w:color="auto"/>
              <w:right w:val="single" w:sz="4" w:space="0" w:color="auto"/>
            </w:tcBorders>
          </w:tcPr>
          <w:p w14:paraId="75FB58C8" w14:textId="77777777" w:rsidR="00543F9B" w:rsidRPr="00B23C57" w:rsidRDefault="00543F9B" w:rsidP="00543F9B">
            <w:pPr>
              <w:pStyle w:val="TAL"/>
            </w:pPr>
            <w:r w:rsidRPr="00B23C57">
              <w:t>During T1:</w:t>
            </w:r>
          </w:p>
          <w:p w14:paraId="4689E1F3" w14:textId="77777777" w:rsidR="00543F9B" w:rsidRPr="00B23C57" w:rsidRDefault="00543F9B" w:rsidP="00543F9B">
            <w:pPr>
              <w:pStyle w:val="TAL"/>
            </w:pPr>
            <w:r w:rsidRPr="00B23C57">
              <w:t>0dB</w:t>
            </w:r>
          </w:p>
          <w:p w14:paraId="32ADF355" w14:textId="77777777" w:rsidR="00543F9B" w:rsidRPr="00B23C57" w:rsidRDefault="00543F9B" w:rsidP="00543F9B">
            <w:pPr>
              <w:pStyle w:val="TAL"/>
            </w:pPr>
            <w:r w:rsidRPr="00B23C57">
              <w:t>0dB</w:t>
            </w:r>
          </w:p>
          <w:p w14:paraId="565CC55D" w14:textId="77777777" w:rsidR="00543F9B" w:rsidRPr="00B23C57" w:rsidRDefault="00543F9B" w:rsidP="00543F9B">
            <w:pPr>
              <w:pStyle w:val="TAL"/>
            </w:pPr>
            <w:r w:rsidRPr="00B23C57">
              <w:t>0dB</w:t>
            </w:r>
          </w:p>
          <w:p w14:paraId="400C778C" w14:textId="77777777" w:rsidR="00543F9B" w:rsidRPr="00B23C57" w:rsidRDefault="00543F9B" w:rsidP="00543F9B">
            <w:pPr>
              <w:pStyle w:val="TAL"/>
            </w:pPr>
            <w:r w:rsidRPr="00B23C57">
              <w:t>0dB</w:t>
            </w:r>
          </w:p>
          <w:p w14:paraId="39530BE1" w14:textId="77777777" w:rsidR="00543F9B" w:rsidRPr="00B23C57" w:rsidRDefault="00543F9B" w:rsidP="00543F9B">
            <w:pPr>
              <w:pStyle w:val="TAL"/>
            </w:pPr>
          </w:p>
          <w:p w14:paraId="41FB7E4C" w14:textId="77777777" w:rsidR="00543F9B" w:rsidRPr="00B23C57" w:rsidRDefault="00543F9B" w:rsidP="00543F9B">
            <w:pPr>
              <w:pStyle w:val="TAL"/>
            </w:pPr>
            <w:r w:rsidRPr="00B23C57">
              <w:t>During T2:</w:t>
            </w:r>
          </w:p>
          <w:p w14:paraId="6828EEFE" w14:textId="77777777" w:rsidR="00543F9B" w:rsidRPr="00B23C57" w:rsidRDefault="00543F9B" w:rsidP="00543F9B">
            <w:pPr>
              <w:pStyle w:val="TAL"/>
            </w:pPr>
            <w:r w:rsidRPr="00B23C57">
              <w:t>0dB</w:t>
            </w:r>
          </w:p>
          <w:p w14:paraId="056567C2" w14:textId="77777777" w:rsidR="00543F9B" w:rsidRPr="00B23C57" w:rsidRDefault="00543F9B" w:rsidP="00543F9B">
            <w:pPr>
              <w:pStyle w:val="TAL"/>
            </w:pPr>
            <w:r w:rsidRPr="00B23C57">
              <w:t>0dB</w:t>
            </w:r>
          </w:p>
          <w:p w14:paraId="1E4A3D05" w14:textId="77777777" w:rsidR="00543F9B" w:rsidRPr="00B23C57" w:rsidRDefault="00543F9B" w:rsidP="00543F9B">
            <w:pPr>
              <w:pStyle w:val="TAL"/>
            </w:pPr>
            <w:r w:rsidRPr="00B23C57">
              <w:t>0dB</w:t>
            </w:r>
          </w:p>
          <w:p w14:paraId="21139D7E" w14:textId="77777777" w:rsidR="00543F9B" w:rsidRPr="00B23C57" w:rsidRDefault="00543F9B" w:rsidP="00543F9B">
            <w:pPr>
              <w:pStyle w:val="TAL"/>
            </w:pPr>
            <w:r w:rsidRPr="00B23C57">
              <w:t>0dB</w:t>
            </w:r>
          </w:p>
          <w:p w14:paraId="088DB8DA" w14:textId="77777777" w:rsidR="00543F9B" w:rsidRDefault="00543F9B" w:rsidP="00543F9B">
            <w:pPr>
              <w:pStyle w:val="TAL"/>
              <w:rPr>
                <w:rFonts w:cs="Arial"/>
                <w:lang w:eastAsia="zh-CN"/>
              </w:rPr>
            </w:pPr>
            <w:r>
              <w:rPr>
                <w:rFonts w:cs="Arial"/>
                <w:lang w:eastAsia="zh-CN"/>
              </w:rPr>
              <w:t>In signaling:</w:t>
            </w:r>
          </w:p>
          <w:p w14:paraId="575C1304" w14:textId="3FF94103" w:rsidR="00543F9B" w:rsidRPr="00D0162F" w:rsidRDefault="00543F9B" w:rsidP="00543F9B">
            <w:pPr>
              <w:pStyle w:val="TAL"/>
            </w:pPr>
            <w:r>
              <w:rPr>
                <w:rFonts w:cs="Arial"/>
                <w:lang w:eastAsia="zh-CN"/>
              </w:rPr>
              <w:t>0 dB</w:t>
            </w:r>
          </w:p>
        </w:tc>
        <w:tc>
          <w:tcPr>
            <w:tcW w:w="2756" w:type="dxa"/>
            <w:tcBorders>
              <w:top w:val="single" w:sz="4" w:space="0" w:color="auto"/>
              <w:left w:val="single" w:sz="4" w:space="0" w:color="auto"/>
              <w:bottom w:val="single" w:sz="4" w:space="0" w:color="auto"/>
              <w:right w:val="single" w:sz="4" w:space="0" w:color="auto"/>
            </w:tcBorders>
          </w:tcPr>
          <w:p w14:paraId="583FE44F" w14:textId="77777777" w:rsidR="00543F9B" w:rsidRPr="00B23C57" w:rsidRDefault="00543F9B" w:rsidP="00543F9B">
            <w:pPr>
              <w:pStyle w:val="TAL"/>
            </w:pPr>
            <w:r w:rsidRPr="00B23C57">
              <w:t>During T1:</w:t>
            </w:r>
          </w:p>
          <w:p w14:paraId="26268AD6" w14:textId="77777777" w:rsidR="00543F9B" w:rsidRPr="00B23C57" w:rsidRDefault="00543F9B" w:rsidP="00543F9B">
            <w:pPr>
              <w:pStyle w:val="TAL"/>
            </w:pPr>
            <w:r w:rsidRPr="00B23C57">
              <w:t>Noc</w:t>
            </w:r>
            <w:r w:rsidRPr="00B23C57">
              <w:rPr>
                <w:vertAlign w:val="subscript"/>
              </w:rPr>
              <w:t>1</w:t>
            </w:r>
            <w:r w:rsidRPr="00B23C57">
              <w:t>: -104dBm/15kHz</w:t>
            </w:r>
          </w:p>
          <w:p w14:paraId="2FA8E8F1" w14:textId="77777777" w:rsidR="00543F9B" w:rsidRPr="00B23C57" w:rsidRDefault="00543F9B" w:rsidP="00543F9B">
            <w:pPr>
              <w:pStyle w:val="TAL"/>
            </w:pPr>
            <w:r w:rsidRPr="00B23C57">
              <w:t>Noc</w:t>
            </w:r>
            <w:r w:rsidRPr="00B23C57">
              <w:rPr>
                <w:vertAlign w:val="subscript"/>
              </w:rPr>
              <w:t>2</w:t>
            </w:r>
            <w:r w:rsidRPr="00B23C57">
              <w:t>: -104dBm/15kHz</w:t>
            </w:r>
          </w:p>
          <w:p w14:paraId="7DFD3E0A" w14:textId="77777777" w:rsidR="00543F9B" w:rsidRPr="00B23C57" w:rsidRDefault="00543F9B" w:rsidP="00543F9B">
            <w:pPr>
              <w:pStyle w:val="TAL"/>
            </w:pPr>
            <w:r w:rsidRPr="00B23C57">
              <w:t>Ês</w:t>
            </w:r>
            <w:r w:rsidRPr="00B23C57">
              <w:rPr>
                <w:vertAlign w:val="subscript"/>
              </w:rPr>
              <w:t>1</w:t>
            </w:r>
            <w:r w:rsidRPr="00B23C57">
              <w:t xml:space="preserve"> / Noc</w:t>
            </w:r>
            <w:r w:rsidRPr="00B23C57">
              <w:rPr>
                <w:vertAlign w:val="subscript"/>
              </w:rPr>
              <w:t>1</w:t>
            </w:r>
            <w:r w:rsidRPr="00B23C57">
              <w:t>: +17dB</w:t>
            </w:r>
          </w:p>
          <w:p w14:paraId="7741F353" w14:textId="77777777" w:rsidR="00543F9B" w:rsidRPr="00B23C57" w:rsidRDefault="00543F9B" w:rsidP="00543F9B">
            <w:pPr>
              <w:pStyle w:val="TAL"/>
            </w:pPr>
            <w:r w:rsidRPr="00B23C57">
              <w:t>Ês</w:t>
            </w:r>
            <w:r w:rsidRPr="00B23C57">
              <w:rPr>
                <w:vertAlign w:val="subscript"/>
              </w:rPr>
              <w:t>2</w:t>
            </w:r>
            <w:r w:rsidRPr="00B23C57">
              <w:t xml:space="preserve"> / Noc</w:t>
            </w:r>
            <w:r w:rsidRPr="00B23C57">
              <w:rPr>
                <w:vertAlign w:val="subscript"/>
              </w:rPr>
              <w:t>2</w:t>
            </w:r>
            <w:r w:rsidRPr="00B23C57">
              <w:t>: +17dB</w:t>
            </w:r>
          </w:p>
          <w:p w14:paraId="3820B45C" w14:textId="77777777" w:rsidR="00543F9B" w:rsidRPr="00B23C57" w:rsidRDefault="00543F9B" w:rsidP="00543F9B">
            <w:pPr>
              <w:pStyle w:val="TAL"/>
            </w:pPr>
          </w:p>
          <w:p w14:paraId="59B3F4FA" w14:textId="77777777" w:rsidR="00543F9B" w:rsidRPr="00B23C57" w:rsidRDefault="00543F9B" w:rsidP="00543F9B">
            <w:pPr>
              <w:pStyle w:val="TAL"/>
            </w:pPr>
            <w:r w:rsidRPr="00B23C57">
              <w:t>During T2:</w:t>
            </w:r>
          </w:p>
          <w:p w14:paraId="67CA0691" w14:textId="77777777" w:rsidR="00543F9B" w:rsidRPr="00B23C57" w:rsidRDefault="00543F9B" w:rsidP="00543F9B">
            <w:pPr>
              <w:pStyle w:val="TAL"/>
            </w:pPr>
            <w:r w:rsidRPr="00B23C57">
              <w:t>Noc</w:t>
            </w:r>
            <w:r w:rsidRPr="00B23C57">
              <w:rPr>
                <w:vertAlign w:val="subscript"/>
              </w:rPr>
              <w:t>1</w:t>
            </w:r>
            <w:r w:rsidRPr="00B23C57">
              <w:t>: -104dBm/15kHz</w:t>
            </w:r>
          </w:p>
          <w:p w14:paraId="4C6ACA28" w14:textId="77777777" w:rsidR="00543F9B" w:rsidRPr="00B23C57" w:rsidRDefault="00543F9B" w:rsidP="00543F9B">
            <w:pPr>
              <w:pStyle w:val="TAL"/>
            </w:pPr>
            <w:r w:rsidRPr="00B23C57">
              <w:t>Noc</w:t>
            </w:r>
            <w:r w:rsidRPr="00B23C57">
              <w:rPr>
                <w:vertAlign w:val="subscript"/>
              </w:rPr>
              <w:t>2</w:t>
            </w:r>
            <w:r w:rsidRPr="00B23C57">
              <w:t>: -104dBm/15kHz</w:t>
            </w:r>
          </w:p>
          <w:p w14:paraId="37DA466F" w14:textId="77777777" w:rsidR="00543F9B" w:rsidRPr="00B23C57" w:rsidRDefault="00543F9B" w:rsidP="00543F9B">
            <w:pPr>
              <w:pStyle w:val="TAL"/>
            </w:pPr>
            <w:r w:rsidRPr="00B23C57">
              <w:t>Ês</w:t>
            </w:r>
            <w:r w:rsidRPr="00B23C57">
              <w:rPr>
                <w:vertAlign w:val="subscript"/>
              </w:rPr>
              <w:t>1</w:t>
            </w:r>
            <w:r w:rsidRPr="00B23C57">
              <w:t xml:space="preserve"> / Noc</w:t>
            </w:r>
            <w:r w:rsidRPr="00B23C57">
              <w:rPr>
                <w:vertAlign w:val="subscript"/>
              </w:rPr>
              <w:t>1</w:t>
            </w:r>
            <w:r w:rsidRPr="00B23C57">
              <w:t>: +17dB</w:t>
            </w:r>
          </w:p>
          <w:p w14:paraId="4BCCEB5D" w14:textId="77777777" w:rsidR="00543F9B" w:rsidRPr="00B23C57" w:rsidRDefault="00543F9B" w:rsidP="00543F9B">
            <w:pPr>
              <w:pStyle w:val="TAL"/>
            </w:pPr>
            <w:r w:rsidRPr="00B23C57">
              <w:t>Ês</w:t>
            </w:r>
            <w:r w:rsidRPr="00B23C57">
              <w:rPr>
                <w:vertAlign w:val="subscript"/>
              </w:rPr>
              <w:t>2</w:t>
            </w:r>
            <w:r w:rsidRPr="00B23C57">
              <w:t xml:space="preserve"> / Noc</w:t>
            </w:r>
            <w:r w:rsidRPr="00B23C57">
              <w:rPr>
                <w:vertAlign w:val="subscript"/>
              </w:rPr>
              <w:t>2</w:t>
            </w:r>
            <w:r w:rsidRPr="00B23C57">
              <w:t>: +17dB</w:t>
            </w:r>
          </w:p>
          <w:p w14:paraId="0F6E1CDD" w14:textId="77777777" w:rsidR="00543F9B" w:rsidRDefault="00543F9B" w:rsidP="00543F9B">
            <w:pPr>
              <w:pStyle w:val="TAL"/>
              <w:rPr>
                <w:rFonts w:cs="Arial"/>
                <w:lang w:eastAsia="zh-CN"/>
              </w:rPr>
            </w:pPr>
            <w:r>
              <w:rPr>
                <w:rFonts w:cs="Arial"/>
                <w:lang w:eastAsia="zh-CN"/>
              </w:rPr>
              <w:t>In signaling:</w:t>
            </w:r>
          </w:p>
          <w:p w14:paraId="025270C6" w14:textId="0E56081B" w:rsidR="00543F9B" w:rsidRPr="00D0162F" w:rsidRDefault="00543F9B" w:rsidP="00543F9B">
            <w:pPr>
              <w:pStyle w:val="TAL"/>
            </w:pPr>
            <w:r>
              <w:rPr>
                <w:rFonts w:cs="Arial"/>
                <w:lang w:eastAsia="zh-CN"/>
              </w:rPr>
              <w:t>A3-offset = -15dB</w:t>
            </w:r>
          </w:p>
        </w:tc>
      </w:tr>
      <w:tr w:rsidR="00543F9B" w:rsidRPr="00D0162F" w14:paraId="60C725DA" w14:textId="77777777" w:rsidTr="00543F9B">
        <w:tblPrEx>
          <w:tblLook w:val="04A0" w:firstRow="1" w:lastRow="0" w:firstColumn="1" w:lastColumn="0" w:noHBand="0" w:noVBand="1"/>
        </w:tblPrEx>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6BCF7E40" w14:textId="7A249701" w:rsidR="00543F9B" w:rsidRPr="00761D12" w:rsidRDefault="00543F9B" w:rsidP="00761D12">
            <w:pPr>
              <w:spacing w:after="60"/>
              <w:rPr>
                <w:rFonts w:ascii="Arial" w:eastAsia="MS Mincho" w:hAnsi="Arial" w:cs="Arial"/>
                <w:sz w:val="18"/>
                <w:szCs w:val="18"/>
              </w:rPr>
            </w:pPr>
            <w:r w:rsidRPr="00B23C57">
              <w:rPr>
                <w:rFonts w:ascii="Arial" w:eastAsia="SimSun" w:hAnsi="Arial" w:cs="Arial"/>
                <w:sz w:val="18"/>
                <w:szCs w:val="18"/>
              </w:rPr>
              <w:t xml:space="preserve">6.5.3.11 </w:t>
            </w:r>
            <w:r w:rsidRPr="00705E92">
              <w:rPr>
                <w:rFonts w:ascii="Arial" w:hAnsi="Arial" w:cs="Arial"/>
                <w:sz w:val="18"/>
                <w:szCs w:val="18"/>
                <w:lang w:eastAsia="sv-SE"/>
              </w:rPr>
              <w:t xml:space="preserve">NR SA FR1 </w:t>
            </w:r>
            <w:r w:rsidRPr="00705E92">
              <w:rPr>
                <w:rFonts w:ascii="Arial" w:hAnsi="Arial" w:cs="Arial"/>
                <w:sz w:val="18"/>
                <w:szCs w:val="18"/>
                <w:lang w:eastAsia="zh-CN"/>
              </w:rPr>
              <w:t xml:space="preserve">fast SCell Activation of known SCell in non-DRX for </w:t>
            </w:r>
            <w:r>
              <w:rPr>
                <w:rFonts w:ascii="Arial" w:hAnsi="Arial" w:cs="Arial"/>
                <w:sz w:val="18"/>
                <w:szCs w:val="18"/>
                <w:lang w:eastAsia="zh-CN"/>
              </w:rPr>
              <w:t xml:space="preserve">640 </w:t>
            </w:r>
            <w:r w:rsidRPr="00705E92">
              <w:rPr>
                <w:rFonts w:ascii="Arial" w:hAnsi="Arial" w:cs="Arial"/>
                <w:sz w:val="18"/>
                <w:szCs w:val="18"/>
                <w:lang w:eastAsia="zh-CN"/>
              </w:rPr>
              <w:t>ms SCell measurement cycle</w:t>
            </w:r>
          </w:p>
        </w:tc>
        <w:tc>
          <w:tcPr>
            <w:tcW w:w="3357" w:type="dxa"/>
            <w:tcBorders>
              <w:top w:val="single" w:sz="4" w:space="0" w:color="auto"/>
              <w:left w:val="single" w:sz="4" w:space="0" w:color="auto"/>
              <w:bottom w:val="single" w:sz="4" w:space="0" w:color="auto"/>
              <w:right w:val="single" w:sz="4" w:space="0" w:color="auto"/>
            </w:tcBorders>
          </w:tcPr>
          <w:p w14:paraId="122B3C90" w14:textId="2923D6E4" w:rsidR="00543F9B" w:rsidRPr="00D0162F" w:rsidRDefault="00543F9B" w:rsidP="00543F9B">
            <w:pPr>
              <w:pStyle w:val="TAL"/>
            </w:pPr>
            <w:r>
              <w:t>Same as 6.5.3.10</w:t>
            </w:r>
          </w:p>
        </w:tc>
        <w:tc>
          <w:tcPr>
            <w:tcW w:w="1643" w:type="dxa"/>
            <w:tcBorders>
              <w:top w:val="single" w:sz="4" w:space="0" w:color="auto"/>
              <w:left w:val="single" w:sz="4" w:space="0" w:color="auto"/>
              <w:bottom w:val="single" w:sz="4" w:space="0" w:color="auto"/>
              <w:right w:val="single" w:sz="4" w:space="0" w:color="auto"/>
            </w:tcBorders>
          </w:tcPr>
          <w:p w14:paraId="1FBF1597" w14:textId="5EF7C464" w:rsidR="00543F9B" w:rsidRPr="00D0162F" w:rsidRDefault="00543F9B" w:rsidP="00543F9B">
            <w:pPr>
              <w:pStyle w:val="TAL"/>
            </w:pPr>
            <w:r>
              <w:t>Same as 6.5.3.10</w:t>
            </w:r>
          </w:p>
        </w:tc>
        <w:tc>
          <w:tcPr>
            <w:tcW w:w="2756" w:type="dxa"/>
            <w:tcBorders>
              <w:top w:val="single" w:sz="4" w:space="0" w:color="auto"/>
              <w:left w:val="single" w:sz="4" w:space="0" w:color="auto"/>
              <w:bottom w:val="single" w:sz="4" w:space="0" w:color="auto"/>
              <w:right w:val="single" w:sz="4" w:space="0" w:color="auto"/>
            </w:tcBorders>
          </w:tcPr>
          <w:p w14:paraId="00ABFAF4" w14:textId="623608D1" w:rsidR="00543F9B" w:rsidRPr="00D0162F" w:rsidRDefault="00543F9B" w:rsidP="00543F9B">
            <w:pPr>
              <w:pStyle w:val="TAL"/>
            </w:pPr>
            <w:r>
              <w:t>Same as 6.5.3.10</w:t>
            </w:r>
          </w:p>
        </w:tc>
      </w:tr>
      <w:tr w:rsidR="00FE32DA" w:rsidRPr="00D0162F" w14:paraId="68D685D7" w14:textId="77777777" w:rsidTr="00543F9B">
        <w:trPr>
          <w:jc w:val="center"/>
        </w:trPr>
        <w:tc>
          <w:tcPr>
            <w:tcW w:w="2843" w:type="dxa"/>
            <w:gridSpan w:val="2"/>
          </w:tcPr>
          <w:p w14:paraId="46BEC602" w14:textId="48133471" w:rsidR="00AB67FA" w:rsidRPr="00D0162F" w:rsidRDefault="00AB67FA" w:rsidP="006E0A54">
            <w:pPr>
              <w:pStyle w:val="TAL"/>
              <w:rPr>
                <w:rFonts w:eastAsia="SimSun"/>
              </w:rPr>
            </w:pPr>
            <w:r w:rsidRPr="00D0162F">
              <w:rPr>
                <w:rFonts w:eastAsia="SimSun"/>
              </w:rPr>
              <w:t>6.5.5.1</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A</w:t>
            </w:r>
            <w:r w:rsidR="006E0A54" w:rsidRPr="00D0162F">
              <w:rPr>
                <w:rFonts w:eastAsia="SimSun"/>
              </w:rPr>
              <w:t xml:space="preserve"> </w:t>
            </w:r>
            <w:r w:rsidRPr="00D0162F">
              <w:rPr>
                <w:rFonts w:eastAsia="SimSun"/>
              </w:rPr>
              <w:t>FR1</w:t>
            </w:r>
            <w:r w:rsidR="006E0A54" w:rsidRPr="00D0162F">
              <w:rPr>
                <w:rFonts w:eastAsia="SimSun"/>
              </w:rPr>
              <w:t xml:space="preserve"> </w:t>
            </w:r>
            <w:r w:rsidRPr="00D0162F">
              <w:rPr>
                <w:rFonts w:eastAsia="SimSun"/>
              </w:rPr>
              <w:t>SSB-based</w:t>
            </w:r>
            <w:r w:rsidR="006E0A54" w:rsidRPr="00D0162F">
              <w:rPr>
                <w:rFonts w:eastAsia="SimSun"/>
              </w:rPr>
              <w:t xml:space="preserve"> </w:t>
            </w:r>
            <w:r w:rsidRPr="00D0162F">
              <w:rPr>
                <w:rFonts w:eastAsia="SimSun"/>
              </w:rPr>
              <w:t>beam</w:t>
            </w:r>
            <w:r w:rsidR="006E0A54" w:rsidRPr="00D0162F">
              <w:rPr>
                <w:rFonts w:eastAsia="SimSun"/>
              </w:rPr>
              <w:t xml:space="preserve"> </w:t>
            </w:r>
            <w:r w:rsidRPr="00D0162F">
              <w:rPr>
                <w:rFonts w:eastAsia="SimSun"/>
              </w:rPr>
              <w:t>failure</w:t>
            </w:r>
            <w:r w:rsidR="006E0A54" w:rsidRPr="00D0162F">
              <w:rPr>
                <w:rFonts w:eastAsia="SimSun"/>
              </w:rPr>
              <w:t xml:space="preserve"> </w:t>
            </w:r>
            <w:r w:rsidRPr="00D0162F">
              <w:rPr>
                <w:rFonts w:eastAsia="SimSun"/>
              </w:rPr>
              <w:t>detection</w:t>
            </w:r>
            <w:r w:rsidR="006E0A54" w:rsidRPr="00D0162F">
              <w:rPr>
                <w:rFonts w:eastAsia="SimSun"/>
              </w:rPr>
              <w:t xml:space="preserve"> </w:t>
            </w:r>
            <w:r w:rsidRPr="00D0162F">
              <w:rPr>
                <w:rFonts w:eastAsia="SimSun"/>
              </w:rPr>
              <w:t>and</w:t>
            </w:r>
            <w:r w:rsidR="006E0A54" w:rsidRPr="00D0162F">
              <w:rPr>
                <w:rFonts w:eastAsia="SimSun"/>
              </w:rPr>
              <w:t xml:space="preserve"> </w:t>
            </w:r>
            <w:r w:rsidRPr="00D0162F">
              <w:rPr>
                <w:rFonts w:eastAsia="SimSun"/>
              </w:rPr>
              <w:t>link</w:t>
            </w:r>
            <w:r w:rsidR="006E0A54" w:rsidRPr="00D0162F">
              <w:rPr>
                <w:rFonts w:eastAsia="SimSun"/>
              </w:rPr>
              <w:t xml:space="preserve"> </w:t>
            </w:r>
            <w:r w:rsidRPr="00D0162F">
              <w:rPr>
                <w:rFonts w:eastAsia="SimSun"/>
              </w:rPr>
              <w:t>recovery</w:t>
            </w:r>
            <w:r w:rsidR="006E0A54" w:rsidRPr="00D0162F">
              <w:rPr>
                <w:rFonts w:eastAsia="SimSun"/>
              </w:rPr>
              <w:t xml:space="preserve"> </w:t>
            </w:r>
            <w:r w:rsidRPr="00D0162F">
              <w:rPr>
                <w:rFonts w:eastAsia="SimSun"/>
              </w:rPr>
              <w:t>in</w:t>
            </w:r>
            <w:r w:rsidR="006E0A54" w:rsidRPr="00D0162F">
              <w:rPr>
                <w:rFonts w:eastAsia="SimSun"/>
              </w:rPr>
              <w:t xml:space="preserve"> </w:t>
            </w:r>
            <w:r w:rsidRPr="00D0162F">
              <w:rPr>
                <w:rFonts w:eastAsia="SimSun"/>
              </w:rPr>
              <w:t>non-DRX</w:t>
            </w:r>
          </w:p>
        </w:tc>
        <w:tc>
          <w:tcPr>
            <w:tcW w:w="3357" w:type="dxa"/>
          </w:tcPr>
          <w:p w14:paraId="1FBF0EA6" w14:textId="5BECB471" w:rsidR="00AB67FA" w:rsidRPr="00D0162F" w:rsidRDefault="00AB67FA" w:rsidP="006E0A54">
            <w:pPr>
              <w:pStyle w:val="TAL"/>
              <w:rPr>
                <w:rFonts w:eastAsia="SimSun"/>
              </w:rPr>
            </w:pPr>
            <w:r w:rsidRPr="00D0162F">
              <w:rPr>
                <w:rFonts w:eastAsia="SimSun"/>
              </w:rPr>
              <w:t>q0</w:t>
            </w:r>
            <w:r w:rsidR="006E0A54" w:rsidRPr="00D0162F">
              <w:rPr>
                <w:rFonts w:eastAsia="SimSun"/>
              </w:rPr>
              <w:t xml:space="preserve"> </w:t>
            </w:r>
            <w:r w:rsidRPr="00D0162F">
              <w:rPr>
                <w:rFonts w:eastAsia="SimSun"/>
              </w:rPr>
              <w:t>SSB</w:t>
            </w:r>
            <w:r w:rsidR="006E0A54" w:rsidRPr="00D0162F">
              <w:rPr>
                <w:rFonts w:eastAsia="SimSun"/>
              </w:rPr>
              <w:t xml:space="preserve"> </w:t>
            </w:r>
            <w:r w:rsidRPr="00D0162F">
              <w:rPr>
                <w:rFonts w:eastAsia="SimSun"/>
              </w:rPr>
              <w:t>SNR</w:t>
            </w:r>
            <w:r w:rsidR="006E0A54" w:rsidRPr="00D0162F">
              <w:rPr>
                <w:rFonts w:eastAsia="SimSun"/>
              </w:rPr>
              <w:t xml:space="preserve"> </w:t>
            </w:r>
            <w:r w:rsidRPr="00D0162F">
              <w:rPr>
                <w:rFonts w:eastAsia="SimSun"/>
              </w:rPr>
              <w:t>during:</w:t>
            </w:r>
          </w:p>
          <w:p w14:paraId="7FA1BA90" w14:textId="1BC1293E" w:rsidR="00AB67FA" w:rsidRPr="00D0162F" w:rsidRDefault="00AB67FA" w:rsidP="006E0A54">
            <w:pPr>
              <w:pStyle w:val="TAL"/>
            </w:pPr>
            <w:r w:rsidRPr="00D0162F">
              <w:t>T1:</w:t>
            </w:r>
            <w:r w:rsidR="006E0A54" w:rsidRPr="00D0162F">
              <w:t xml:space="preserve"> </w:t>
            </w:r>
            <w:r w:rsidRPr="00D0162F">
              <w:t>5dB</w:t>
            </w:r>
          </w:p>
          <w:p w14:paraId="7A7F125B" w14:textId="347833FB" w:rsidR="00AB67FA" w:rsidRPr="00107D76" w:rsidRDefault="00AB67FA" w:rsidP="006E0A54">
            <w:pPr>
              <w:pStyle w:val="TAL"/>
              <w:rPr>
                <w:lang w:val="fr-FR"/>
              </w:rPr>
            </w:pPr>
            <w:r w:rsidRPr="00107D76">
              <w:rPr>
                <w:lang w:val="fr-FR"/>
              </w:rPr>
              <w:t>T2:</w:t>
            </w:r>
            <w:r w:rsidR="006E0A54" w:rsidRPr="00107D76">
              <w:rPr>
                <w:lang w:val="fr-FR"/>
              </w:rPr>
              <w:t xml:space="preserve"> </w:t>
            </w:r>
            <w:r w:rsidRPr="00107D76">
              <w:rPr>
                <w:lang w:val="fr-FR"/>
              </w:rPr>
              <w:t>-3dB</w:t>
            </w:r>
          </w:p>
          <w:p w14:paraId="77F02A8F" w14:textId="75EECB0A" w:rsidR="00AB67FA" w:rsidRPr="00107D76" w:rsidRDefault="00AB67FA" w:rsidP="006E0A54">
            <w:pPr>
              <w:pStyle w:val="TAL"/>
              <w:rPr>
                <w:lang w:val="fr-FR"/>
              </w:rPr>
            </w:pPr>
            <w:r w:rsidRPr="00107D76">
              <w:rPr>
                <w:lang w:val="fr-FR"/>
              </w:rPr>
              <w:t>T3:</w:t>
            </w:r>
            <w:r w:rsidR="006E0A54" w:rsidRPr="00107D76">
              <w:rPr>
                <w:lang w:val="fr-FR"/>
              </w:rPr>
              <w:t xml:space="preserve"> </w:t>
            </w:r>
            <w:r w:rsidRPr="00107D76">
              <w:rPr>
                <w:lang w:val="fr-FR"/>
              </w:rPr>
              <w:t>-12dB</w:t>
            </w:r>
          </w:p>
          <w:p w14:paraId="539DB9BE" w14:textId="6F570409" w:rsidR="00AB67FA" w:rsidRPr="00107D76" w:rsidRDefault="00AB67FA" w:rsidP="006E0A54">
            <w:pPr>
              <w:pStyle w:val="TAL"/>
              <w:rPr>
                <w:lang w:val="fr-FR"/>
              </w:rPr>
            </w:pPr>
            <w:r w:rsidRPr="00107D76">
              <w:rPr>
                <w:lang w:val="fr-FR"/>
              </w:rPr>
              <w:t>T4:</w:t>
            </w:r>
            <w:r w:rsidR="006E0A54" w:rsidRPr="00107D76">
              <w:rPr>
                <w:lang w:val="fr-FR"/>
              </w:rPr>
              <w:t xml:space="preserve"> </w:t>
            </w:r>
            <w:r w:rsidRPr="00107D76">
              <w:rPr>
                <w:lang w:val="fr-FR"/>
              </w:rPr>
              <w:t>-12dB</w:t>
            </w:r>
          </w:p>
          <w:p w14:paraId="64EB895C" w14:textId="346FDC89" w:rsidR="00AB67FA" w:rsidRPr="00107D76" w:rsidRDefault="00AB67FA" w:rsidP="006E0A54">
            <w:pPr>
              <w:pStyle w:val="TAL"/>
              <w:rPr>
                <w:lang w:val="fr-FR"/>
              </w:rPr>
            </w:pPr>
            <w:r w:rsidRPr="00107D76">
              <w:rPr>
                <w:lang w:val="fr-FR"/>
              </w:rPr>
              <w:t>T5:</w:t>
            </w:r>
            <w:r w:rsidR="006E0A54" w:rsidRPr="00107D76">
              <w:rPr>
                <w:lang w:val="fr-FR"/>
              </w:rPr>
              <w:t xml:space="preserve"> </w:t>
            </w:r>
            <w:r w:rsidRPr="00107D76">
              <w:rPr>
                <w:lang w:val="fr-FR"/>
              </w:rPr>
              <w:t>-12dB</w:t>
            </w:r>
          </w:p>
          <w:p w14:paraId="3B01785F" w14:textId="77777777" w:rsidR="00AB67FA" w:rsidRPr="00107D76" w:rsidRDefault="00AB67FA" w:rsidP="006E0A54">
            <w:pPr>
              <w:pStyle w:val="TAL"/>
              <w:rPr>
                <w:lang w:val="fr-FR"/>
              </w:rPr>
            </w:pPr>
          </w:p>
          <w:p w14:paraId="4273A835" w14:textId="77777777" w:rsidR="00AB67FA" w:rsidRPr="00107D76" w:rsidRDefault="00AB67FA" w:rsidP="006E0A54">
            <w:pPr>
              <w:pStyle w:val="TAL"/>
              <w:rPr>
                <w:rFonts w:eastAsia="SimSun"/>
                <w:lang w:val="fr-FR"/>
              </w:rPr>
            </w:pPr>
          </w:p>
          <w:p w14:paraId="6A08CEF8" w14:textId="77777777" w:rsidR="00AB67FA" w:rsidRPr="00107D76" w:rsidRDefault="00AB67FA" w:rsidP="006E0A54">
            <w:pPr>
              <w:pStyle w:val="TAL"/>
              <w:rPr>
                <w:rFonts w:eastAsia="SimSun"/>
                <w:lang w:val="fr-FR"/>
              </w:rPr>
            </w:pPr>
          </w:p>
          <w:p w14:paraId="6EF8F880" w14:textId="77777777" w:rsidR="00AB67FA" w:rsidRPr="00107D76" w:rsidRDefault="00AB67FA" w:rsidP="006E0A54">
            <w:pPr>
              <w:pStyle w:val="TAL"/>
              <w:rPr>
                <w:rFonts w:eastAsia="SimSun"/>
                <w:lang w:val="fr-FR"/>
              </w:rPr>
            </w:pPr>
          </w:p>
          <w:p w14:paraId="606242BB" w14:textId="77777777" w:rsidR="00AB67FA" w:rsidRPr="00107D76" w:rsidRDefault="00AB67FA" w:rsidP="006E0A54">
            <w:pPr>
              <w:pStyle w:val="TAL"/>
              <w:rPr>
                <w:rFonts w:eastAsia="SimSun"/>
                <w:lang w:val="fr-FR"/>
              </w:rPr>
            </w:pPr>
          </w:p>
          <w:p w14:paraId="34A6E011" w14:textId="77777777" w:rsidR="00AB67FA" w:rsidRPr="00107D76" w:rsidRDefault="00AB67FA" w:rsidP="006E0A54">
            <w:pPr>
              <w:pStyle w:val="TAL"/>
              <w:rPr>
                <w:rFonts w:eastAsia="SimSun"/>
                <w:lang w:val="fr-FR"/>
              </w:rPr>
            </w:pPr>
          </w:p>
          <w:p w14:paraId="00EEC7BE" w14:textId="2A318CB3" w:rsidR="00AB67FA" w:rsidRPr="00D0162F" w:rsidRDefault="00AB67FA" w:rsidP="006E0A54">
            <w:pPr>
              <w:pStyle w:val="TAL"/>
              <w:rPr>
                <w:rFonts w:eastAsia="SimSun"/>
              </w:rPr>
            </w:pPr>
            <w:r w:rsidRPr="00D0162F">
              <w:rPr>
                <w:rFonts w:eastAsia="SimSun"/>
              </w:rPr>
              <w:t>q1</w:t>
            </w:r>
            <w:r w:rsidR="006E0A54" w:rsidRPr="00D0162F">
              <w:rPr>
                <w:rFonts w:eastAsia="SimSun"/>
              </w:rPr>
              <w:t xml:space="preserve"> </w:t>
            </w:r>
            <w:r w:rsidRPr="00D0162F">
              <w:rPr>
                <w:rFonts w:eastAsia="SimSun"/>
              </w:rPr>
              <w:t>SSB</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T1:</w:t>
            </w:r>
          </w:p>
          <w:p w14:paraId="63717626" w14:textId="0123EF36"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98dBm/15kHz</w:t>
            </w:r>
          </w:p>
          <w:p w14:paraId="12CE7D81" w14:textId="764C6393"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0dB</w:t>
            </w:r>
          </w:p>
          <w:p w14:paraId="16B179CF" w14:textId="77777777" w:rsidR="00AB67FA" w:rsidRPr="00D0162F" w:rsidRDefault="00AB67FA" w:rsidP="006E0A54">
            <w:pPr>
              <w:pStyle w:val="TAL"/>
              <w:rPr>
                <w:rFonts w:eastAsia="SimSun"/>
              </w:rPr>
            </w:pPr>
          </w:p>
          <w:p w14:paraId="319AB9AA" w14:textId="39FBEC10" w:rsidR="00AB67FA" w:rsidRPr="00D0162F" w:rsidRDefault="00AB67FA" w:rsidP="006E0A54">
            <w:pPr>
              <w:pStyle w:val="TAL"/>
              <w:rPr>
                <w:rFonts w:eastAsia="SimSun"/>
              </w:rPr>
            </w:pPr>
            <w:r w:rsidRPr="00D0162F">
              <w:rPr>
                <w:rFonts w:eastAsia="SimSun"/>
              </w:rPr>
              <w:t>q1</w:t>
            </w:r>
            <w:r w:rsidR="006E0A54" w:rsidRPr="00D0162F">
              <w:rPr>
                <w:rFonts w:eastAsia="SimSun"/>
              </w:rPr>
              <w:t xml:space="preserve"> </w:t>
            </w:r>
            <w:r w:rsidRPr="00D0162F">
              <w:rPr>
                <w:rFonts w:eastAsia="SimSun"/>
              </w:rPr>
              <w:t>SSB</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T2:</w:t>
            </w:r>
          </w:p>
          <w:p w14:paraId="17D182D5" w14:textId="47CAAD1A"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98dBm/15kHz</w:t>
            </w:r>
          </w:p>
          <w:p w14:paraId="5B94D136" w14:textId="4FBAE9C5"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0dB</w:t>
            </w:r>
          </w:p>
          <w:p w14:paraId="772AE86B" w14:textId="77777777" w:rsidR="00AB67FA" w:rsidRPr="00D0162F" w:rsidRDefault="00AB67FA" w:rsidP="006E0A54">
            <w:pPr>
              <w:pStyle w:val="TAL"/>
              <w:rPr>
                <w:rFonts w:eastAsia="SimSun"/>
              </w:rPr>
            </w:pPr>
          </w:p>
          <w:p w14:paraId="44234EFA" w14:textId="4D6925B4" w:rsidR="00AB67FA" w:rsidRPr="00D0162F" w:rsidRDefault="00AB67FA" w:rsidP="006E0A54">
            <w:pPr>
              <w:pStyle w:val="TAL"/>
              <w:rPr>
                <w:rFonts w:eastAsia="SimSun"/>
              </w:rPr>
            </w:pPr>
            <w:r w:rsidRPr="00D0162F">
              <w:rPr>
                <w:rFonts w:eastAsia="SimSun"/>
              </w:rPr>
              <w:t>q1</w:t>
            </w:r>
            <w:r w:rsidR="006E0A54" w:rsidRPr="00D0162F">
              <w:rPr>
                <w:rFonts w:eastAsia="SimSun"/>
              </w:rPr>
              <w:t xml:space="preserve"> </w:t>
            </w:r>
            <w:r w:rsidRPr="00D0162F">
              <w:rPr>
                <w:rFonts w:eastAsia="SimSun"/>
              </w:rPr>
              <w:t>SSB</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T3,</w:t>
            </w:r>
            <w:r w:rsidR="006E0A54" w:rsidRPr="00D0162F">
              <w:rPr>
                <w:rFonts w:eastAsia="SimSun"/>
              </w:rPr>
              <w:t xml:space="preserve"> </w:t>
            </w:r>
            <w:r w:rsidRPr="00D0162F">
              <w:rPr>
                <w:rFonts w:eastAsia="SimSun"/>
              </w:rPr>
              <w:t>T4</w:t>
            </w:r>
            <w:r w:rsidR="006E0A54" w:rsidRPr="00D0162F">
              <w:rPr>
                <w:rFonts w:eastAsia="SimSun"/>
              </w:rPr>
              <w:t xml:space="preserve"> </w:t>
            </w:r>
            <w:r w:rsidRPr="00D0162F">
              <w:rPr>
                <w:rFonts w:eastAsia="SimSun"/>
              </w:rPr>
              <w:t>and</w:t>
            </w:r>
            <w:r w:rsidR="006E0A54" w:rsidRPr="00D0162F">
              <w:rPr>
                <w:rFonts w:eastAsia="SimSun"/>
              </w:rPr>
              <w:t xml:space="preserve"> </w:t>
            </w:r>
            <w:r w:rsidRPr="00D0162F">
              <w:rPr>
                <w:rFonts w:eastAsia="SimSun"/>
              </w:rPr>
              <w:t>T5:</w:t>
            </w:r>
          </w:p>
          <w:p w14:paraId="19999B46" w14:textId="63348ED2"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98dBm/15kHz</w:t>
            </w:r>
          </w:p>
          <w:p w14:paraId="34E686BA" w14:textId="0A24C0FD"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0dB</w:t>
            </w:r>
          </w:p>
          <w:p w14:paraId="0ACB4D30" w14:textId="77777777" w:rsidR="00AB67FA" w:rsidRPr="00D0162F" w:rsidRDefault="00AB67FA" w:rsidP="006E0A54">
            <w:pPr>
              <w:pStyle w:val="TAL"/>
            </w:pPr>
          </w:p>
        </w:tc>
        <w:tc>
          <w:tcPr>
            <w:tcW w:w="1643" w:type="dxa"/>
          </w:tcPr>
          <w:p w14:paraId="345CE615" w14:textId="56C98342" w:rsidR="00AB67FA" w:rsidRPr="00107D76" w:rsidRDefault="00AB67FA" w:rsidP="006E0A54">
            <w:pPr>
              <w:pStyle w:val="TAL"/>
              <w:rPr>
                <w:lang w:val="fr-FR"/>
              </w:rPr>
            </w:pPr>
            <w:r w:rsidRPr="00107D76">
              <w:rPr>
                <w:lang w:val="fr-FR"/>
              </w:rPr>
              <w:t>Offset</w:t>
            </w:r>
            <w:r w:rsidR="006E0A54" w:rsidRPr="00107D76">
              <w:rPr>
                <w:lang w:val="fr-FR"/>
              </w:rPr>
              <w:t xml:space="preserve"> </w:t>
            </w:r>
            <w:r w:rsidRPr="00107D76">
              <w:rPr>
                <w:lang w:val="fr-FR"/>
              </w:rPr>
              <w:t>during:</w:t>
            </w:r>
          </w:p>
          <w:p w14:paraId="6AF37D95" w14:textId="7C0C4955" w:rsidR="00AB67FA" w:rsidRPr="00107D76" w:rsidRDefault="00AB67FA" w:rsidP="006E0A54">
            <w:pPr>
              <w:pStyle w:val="TAL"/>
              <w:rPr>
                <w:lang w:val="fr-FR"/>
              </w:rPr>
            </w:pPr>
            <w:r w:rsidRPr="00107D76">
              <w:rPr>
                <w:lang w:val="fr-FR"/>
              </w:rPr>
              <w:t>T1:</w:t>
            </w:r>
            <w:r w:rsidR="006E0A54" w:rsidRPr="00107D76">
              <w:rPr>
                <w:lang w:val="fr-FR"/>
              </w:rPr>
              <w:t xml:space="preserve"> </w:t>
            </w:r>
            <w:r w:rsidRPr="00107D76">
              <w:rPr>
                <w:lang w:val="fr-FR"/>
              </w:rPr>
              <w:t>+0.8dB</w:t>
            </w:r>
          </w:p>
          <w:p w14:paraId="1A25A1AF" w14:textId="33277B35" w:rsidR="00AB67FA" w:rsidRPr="00107D76" w:rsidRDefault="00AB67FA" w:rsidP="006E0A54">
            <w:pPr>
              <w:pStyle w:val="TAL"/>
              <w:rPr>
                <w:lang w:val="fr-FR"/>
              </w:rPr>
            </w:pPr>
            <w:r w:rsidRPr="00107D76">
              <w:rPr>
                <w:lang w:val="fr-FR"/>
              </w:rPr>
              <w:t>T2:</w:t>
            </w:r>
            <w:r w:rsidR="006E0A54" w:rsidRPr="00107D76">
              <w:rPr>
                <w:lang w:val="fr-FR"/>
              </w:rPr>
              <w:t xml:space="preserve"> </w:t>
            </w:r>
            <w:r w:rsidRPr="00107D76">
              <w:rPr>
                <w:lang w:val="fr-FR"/>
              </w:rPr>
              <w:t>+0.8dB</w:t>
            </w:r>
          </w:p>
          <w:p w14:paraId="30B8876C" w14:textId="18BD685D" w:rsidR="00AB67FA" w:rsidRPr="00107D76" w:rsidRDefault="00AB67FA" w:rsidP="006E0A54">
            <w:pPr>
              <w:pStyle w:val="TAL"/>
              <w:rPr>
                <w:lang w:val="fr-FR"/>
              </w:rPr>
            </w:pPr>
            <w:r w:rsidRPr="00107D76">
              <w:rPr>
                <w:lang w:val="fr-FR"/>
              </w:rPr>
              <w:t>T3:</w:t>
            </w:r>
            <w:r w:rsidR="006E0A54" w:rsidRPr="00107D76">
              <w:rPr>
                <w:lang w:val="fr-FR"/>
              </w:rPr>
              <w:t xml:space="preserve"> </w:t>
            </w:r>
            <w:r w:rsidRPr="00107D76">
              <w:rPr>
                <w:lang w:val="fr-FR"/>
              </w:rPr>
              <w:t>-0.8dB</w:t>
            </w:r>
          </w:p>
          <w:p w14:paraId="323013B3" w14:textId="4565D921" w:rsidR="00AB67FA" w:rsidRPr="00107D76" w:rsidRDefault="00AB67FA" w:rsidP="006E0A54">
            <w:pPr>
              <w:pStyle w:val="TAL"/>
              <w:rPr>
                <w:lang w:val="fr-FR"/>
              </w:rPr>
            </w:pPr>
            <w:r w:rsidRPr="00107D76">
              <w:rPr>
                <w:lang w:val="fr-FR"/>
              </w:rPr>
              <w:t>T4:</w:t>
            </w:r>
            <w:r w:rsidR="006E0A54" w:rsidRPr="00107D76">
              <w:rPr>
                <w:lang w:val="fr-FR"/>
              </w:rPr>
              <w:t xml:space="preserve"> </w:t>
            </w:r>
            <w:r w:rsidRPr="00107D76">
              <w:rPr>
                <w:lang w:val="fr-FR"/>
              </w:rPr>
              <w:t>-0.8dB</w:t>
            </w:r>
          </w:p>
          <w:p w14:paraId="79708F38" w14:textId="290BC109" w:rsidR="00AB67FA" w:rsidRPr="00107D76" w:rsidRDefault="00AB67FA" w:rsidP="006E0A54">
            <w:pPr>
              <w:pStyle w:val="TAL"/>
              <w:rPr>
                <w:lang w:val="fr-FR"/>
              </w:rPr>
            </w:pPr>
            <w:r w:rsidRPr="00107D76">
              <w:rPr>
                <w:lang w:val="fr-FR"/>
              </w:rPr>
              <w:t>T5:</w:t>
            </w:r>
            <w:r w:rsidR="006E0A54" w:rsidRPr="00107D76">
              <w:rPr>
                <w:lang w:val="fr-FR"/>
              </w:rPr>
              <w:t xml:space="preserve"> </w:t>
            </w:r>
            <w:r w:rsidRPr="00107D76">
              <w:rPr>
                <w:lang w:val="fr-FR"/>
              </w:rPr>
              <w:t>-0.8dB</w:t>
            </w:r>
          </w:p>
          <w:p w14:paraId="6E334556" w14:textId="77777777" w:rsidR="00AB67FA" w:rsidRPr="00107D76" w:rsidRDefault="00AB67FA" w:rsidP="006E0A54">
            <w:pPr>
              <w:pStyle w:val="TAL"/>
              <w:rPr>
                <w:lang w:val="fr-FR"/>
              </w:rPr>
            </w:pPr>
          </w:p>
          <w:p w14:paraId="3FF7E6F5" w14:textId="77777777" w:rsidR="00AB67FA" w:rsidRPr="00107D76" w:rsidRDefault="00AB67FA" w:rsidP="006E0A54">
            <w:pPr>
              <w:pStyle w:val="TAL"/>
              <w:rPr>
                <w:lang w:val="fr-FR"/>
              </w:rPr>
            </w:pPr>
          </w:p>
          <w:p w14:paraId="24642271" w14:textId="77777777" w:rsidR="00AB67FA" w:rsidRPr="00107D76" w:rsidRDefault="00AB67FA" w:rsidP="006E0A54">
            <w:pPr>
              <w:pStyle w:val="TAL"/>
              <w:rPr>
                <w:lang w:val="fr-FR"/>
              </w:rPr>
            </w:pPr>
          </w:p>
          <w:p w14:paraId="308A0FEF" w14:textId="77777777" w:rsidR="00AB67FA" w:rsidRPr="00107D76" w:rsidRDefault="00AB67FA" w:rsidP="006E0A54">
            <w:pPr>
              <w:pStyle w:val="TAL"/>
              <w:rPr>
                <w:lang w:val="fr-FR"/>
              </w:rPr>
            </w:pPr>
          </w:p>
          <w:p w14:paraId="3B921738" w14:textId="77777777" w:rsidR="00AB67FA" w:rsidRPr="00107D76" w:rsidRDefault="00AB67FA" w:rsidP="006E0A54">
            <w:pPr>
              <w:pStyle w:val="TAL"/>
              <w:rPr>
                <w:lang w:val="fr-FR"/>
              </w:rPr>
            </w:pPr>
          </w:p>
          <w:p w14:paraId="6E919F8D" w14:textId="77777777" w:rsidR="00AB67FA" w:rsidRPr="00107D76" w:rsidRDefault="00AB67FA" w:rsidP="006E0A54">
            <w:pPr>
              <w:pStyle w:val="TAL"/>
              <w:rPr>
                <w:lang w:val="fr-FR"/>
              </w:rPr>
            </w:pPr>
          </w:p>
          <w:p w14:paraId="63A2C6C0" w14:textId="7DA19085" w:rsidR="00AB67FA" w:rsidRPr="00107D76" w:rsidRDefault="00AB67FA" w:rsidP="006E0A54">
            <w:pPr>
              <w:pStyle w:val="TAL"/>
              <w:rPr>
                <w:rFonts w:eastAsia="SimSun"/>
                <w:lang w:val="fr-FR"/>
              </w:rPr>
            </w:pPr>
            <w:r w:rsidRPr="00107D76">
              <w:rPr>
                <w:rFonts w:eastAsia="SimSun"/>
                <w:lang w:val="fr-FR"/>
              </w:rPr>
              <w:t>q1</w:t>
            </w:r>
            <w:r w:rsidR="006E0A54" w:rsidRPr="00107D76">
              <w:rPr>
                <w:rFonts w:eastAsia="SimSun"/>
                <w:lang w:val="fr-FR"/>
              </w:rPr>
              <w:t xml:space="preserve"> </w:t>
            </w:r>
            <w:r w:rsidRPr="00107D76">
              <w:rPr>
                <w:rFonts w:eastAsia="SimSun"/>
                <w:lang w:val="fr-FR"/>
              </w:rPr>
              <w:t>SSB</w:t>
            </w:r>
            <w:r w:rsidR="006E0A54" w:rsidRPr="00107D76">
              <w:rPr>
                <w:rFonts w:eastAsia="SimSun"/>
                <w:lang w:val="fr-FR"/>
              </w:rPr>
              <w:t xml:space="preserve"> </w:t>
            </w:r>
            <w:r w:rsidRPr="00107D76">
              <w:rPr>
                <w:rFonts w:eastAsia="SimSun"/>
                <w:lang w:val="fr-FR"/>
              </w:rPr>
              <w:t>during</w:t>
            </w:r>
            <w:r w:rsidR="006E0A54" w:rsidRPr="00107D76">
              <w:rPr>
                <w:rFonts w:eastAsia="SimSun"/>
                <w:lang w:val="fr-FR"/>
              </w:rPr>
              <w:t xml:space="preserve"> </w:t>
            </w:r>
            <w:r w:rsidRPr="00107D76">
              <w:rPr>
                <w:rFonts w:eastAsia="SimSun"/>
                <w:lang w:val="fr-FR"/>
              </w:rPr>
              <w:t>T1:</w:t>
            </w:r>
          </w:p>
          <w:p w14:paraId="76AFAE8E" w14:textId="77777777" w:rsidR="00AB67FA" w:rsidRPr="00D0162F" w:rsidRDefault="00AB67FA" w:rsidP="006E0A54">
            <w:pPr>
              <w:pStyle w:val="TAL"/>
              <w:rPr>
                <w:rFonts w:eastAsia="SimSun"/>
              </w:rPr>
            </w:pPr>
            <w:r w:rsidRPr="00D0162F">
              <w:rPr>
                <w:rFonts w:eastAsia="SimSun"/>
              </w:rPr>
              <w:t>0dB</w:t>
            </w:r>
          </w:p>
          <w:p w14:paraId="4CC872A0" w14:textId="77777777" w:rsidR="00AB67FA" w:rsidRPr="00D0162F" w:rsidRDefault="00AB67FA" w:rsidP="006E0A54">
            <w:pPr>
              <w:pStyle w:val="TAL"/>
              <w:rPr>
                <w:rFonts w:eastAsia="SimSun"/>
              </w:rPr>
            </w:pPr>
            <w:r w:rsidRPr="00D0162F">
              <w:rPr>
                <w:rFonts w:eastAsia="SimSun"/>
              </w:rPr>
              <w:t>-0.2dB</w:t>
            </w:r>
          </w:p>
          <w:p w14:paraId="40E23379" w14:textId="77777777" w:rsidR="00AB67FA" w:rsidRPr="00D0162F" w:rsidRDefault="00AB67FA" w:rsidP="006E0A54">
            <w:pPr>
              <w:pStyle w:val="TAL"/>
              <w:rPr>
                <w:rFonts w:eastAsia="SimSun"/>
              </w:rPr>
            </w:pPr>
          </w:p>
          <w:p w14:paraId="40DD9082" w14:textId="777CCE39" w:rsidR="00AB67FA" w:rsidRPr="00D0162F" w:rsidRDefault="00AB67FA" w:rsidP="006E0A54">
            <w:pPr>
              <w:pStyle w:val="TAL"/>
              <w:rPr>
                <w:rFonts w:eastAsia="SimSun"/>
              </w:rPr>
            </w:pPr>
            <w:r w:rsidRPr="00D0162F">
              <w:rPr>
                <w:rFonts w:eastAsia="SimSun"/>
              </w:rPr>
              <w:t>q1</w:t>
            </w:r>
            <w:r w:rsidR="006E0A54" w:rsidRPr="00D0162F">
              <w:rPr>
                <w:rFonts w:eastAsia="SimSun"/>
              </w:rPr>
              <w:t xml:space="preserve"> </w:t>
            </w:r>
            <w:r w:rsidRPr="00D0162F">
              <w:rPr>
                <w:rFonts w:eastAsia="SimSun"/>
              </w:rPr>
              <w:t>SSB</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T2:</w:t>
            </w:r>
          </w:p>
          <w:p w14:paraId="0EFDA61E" w14:textId="77777777" w:rsidR="00AB67FA" w:rsidRPr="00D0162F" w:rsidRDefault="00AB67FA" w:rsidP="006E0A54">
            <w:pPr>
              <w:pStyle w:val="TAL"/>
              <w:rPr>
                <w:rFonts w:eastAsia="SimSun"/>
              </w:rPr>
            </w:pPr>
            <w:r w:rsidRPr="00D0162F">
              <w:rPr>
                <w:rFonts w:eastAsia="SimSun"/>
              </w:rPr>
              <w:t>0dB</w:t>
            </w:r>
          </w:p>
          <w:p w14:paraId="33DA8D0A" w14:textId="77777777" w:rsidR="00AB67FA" w:rsidRPr="00D0162F" w:rsidRDefault="00AB67FA" w:rsidP="006E0A54">
            <w:pPr>
              <w:pStyle w:val="TAL"/>
              <w:rPr>
                <w:rFonts w:eastAsia="SimSun"/>
              </w:rPr>
            </w:pPr>
            <w:r w:rsidRPr="00D0162F">
              <w:rPr>
                <w:rFonts w:eastAsia="SimSun"/>
              </w:rPr>
              <w:t>-0.2dB</w:t>
            </w:r>
          </w:p>
          <w:p w14:paraId="62617EB0" w14:textId="77777777" w:rsidR="00AB67FA" w:rsidRPr="00D0162F" w:rsidRDefault="00AB67FA" w:rsidP="006E0A54">
            <w:pPr>
              <w:pStyle w:val="TAL"/>
              <w:rPr>
                <w:rFonts w:eastAsia="SimSun"/>
              </w:rPr>
            </w:pPr>
          </w:p>
          <w:p w14:paraId="51461FC5" w14:textId="5EABD94D" w:rsidR="00AB67FA" w:rsidRPr="00D0162F" w:rsidRDefault="00AB67FA" w:rsidP="006E0A54">
            <w:pPr>
              <w:pStyle w:val="TAL"/>
              <w:rPr>
                <w:rFonts w:eastAsia="SimSun"/>
              </w:rPr>
            </w:pPr>
            <w:r w:rsidRPr="00D0162F">
              <w:rPr>
                <w:rFonts w:eastAsia="SimSun"/>
              </w:rPr>
              <w:t>q1</w:t>
            </w:r>
            <w:r w:rsidR="006E0A54" w:rsidRPr="00D0162F">
              <w:rPr>
                <w:rFonts w:eastAsia="SimSun"/>
              </w:rPr>
              <w:t xml:space="preserve"> </w:t>
            </w:r>
            <w:r w:rsidRPr="00D0162F">
              <w:rPr>
                <w:rFonts w:eastAsia="SimSun"/>
              </w:rPr>
              <w:t>SSB</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T3,</w:t>
            </w:r>
            <w:r w:rsidR="006E0A54" w:rsidRPr="00D0162F">
              <w:rPr>
                <w:rFonts w:eastAsia="SimSun"/>
              </w:rPr>
              <w:t xml:space="preserve"> </w:t>
            </w:r>
            <w:r w:rsidRPr="00D0162F">
              <w:rPr>
                <w:rFonts w:eastAsia="SimSun"/>
              </w:rPr>
              <w:t>T4</w:t>
            </w:r>
            <w:r w:rsidR="006E0A54" w:rsidRPr="00D0162F">
              <w:rPr>
                <w:rFonts w:eastAsia="SimSun"/>
              </w:rPr>
              <w:t xml:space="preserve"> </w:t>
            </w:r>
            <w:r w:rsidRPr="00D0162F">
              <w:rPr>
                <w:rFonts w:eastAsia="SimSun"/>
              </w:rPr>
              <w:t>and</w:t>
            </w:r>
            <w:r w:rsidR="006E0A54" w:rsidRPr="00D0162F">
              <w:rPr>
                <w:rFonts w:eastAsia="SimSun"/>
              </w:rPr>
              <w:t xml:space="preserve"> </w:t>
            </w:r>
            <w:r w:rsidRPr="00D0162F">
              <w:rPr>
                <w:rFonts w:eastAsia="SimSun"/>
              </w:rPr>
              <w:t>T5:</w:t>
            </w:r>
          </w:p>
          <w:p w14:paraId="0A3DAFBF" w14:textId="77777777" w:rsidR="00AB67FA" w:rsidRPr="00D0162F" w:rsidRDefault="00AB67FA" w:rsidP="006E0A54">
            <w:pPr>
              <w:pStyle w:val="TAL"/>
              <w:rPr>
                <w:rFonts w:eastAsia="SimSun"/>
              </w:rPr>
            </w:pPr>
            <w:r w:rsidRPr="00D0162F">
              <w:rPr>
                <w:rFonts w:eastAsia="SimSun"/>
              </w:rPr>
              <w:t>0dB</w:t>
            </w:r>
          </w:p>
          <w:p w14:paraId="7B8BEA6E" w14:textId="77777777" w:rsidR="00AB67FA" w:rsidRPr="00D0162F" w:rsidRDefault="00AB67FA" w:rsidP="006E0A54">
            <w:pPr>
              <w:pStyle w:val="TAL"/>
            </w:pPr>
            <w:r w:rsidRPr="00D0162F">
              <w:rPr>
                <w:rFonts w:eastAsia="SimSun"/>
              </w:rPr>
              <w:t>+0.2dB</w:t>
            </w:r>
          </w:p>
        </w:tc>
        <w:tc>
          <w:tcPr>
            <w:tcW w:w="2756" w:type="dxa"/>
          </w:tcPr>
          <w:p w14:paraId="41AD7911" w14:textId="2F6BB7C0" w:rsidR="00AB67FA" w:rsidRPr="00107D76" w:rsidRDefault="00AB67FA" w:rsidP="006E0A54">
            <w:pPr>
              <w:pStyle w:val="TAL"/>
              <w:rPr>
                <w:lang w:val="fr-FR"/>
              </w:rPr>
            </w:pPr>
            <w:r w:rsidRPr="00107D76">
              <w:rPr>
                <w:lang w:val="fr-FR"/>
              </w:rPr>
              <w:t>SNR</w:t>
            </w:r>
            <w:r w:rsidR="006E0A54" w:rsidRPr="00107D76">
              <w:rPr>
                <w:lang w:val="fr-FR"/>
              </w:rPr>
              <w:t xml:space="preserve"> </w:t>
            </w:r>
            <w:r w:rsidRPr="00107D76">
              <w:rPr>
                <w:lang w:val="fr-FR"/>
              </w:rPr>
              <w:t>during:</w:t>
            </w:r>
          </w:p>
          <w:p w14:paraId="370A6BCD" w14:textId="6EA45CE5" w:rsidR="00AB67FA" w:rsidRPr="00107D76" w:rsidRDefault="00AB67FA" w:rsidP="006E0A54">
            <w:pPr>
              <w:pStyle w:val="TAL"/>
              <w:rPr>
                <w:lang w:val="fr-FR"/>
              </w:rPr>
            </w:pPr>
            <w:r w:rsidRPr="00107D76">
              <w:rPr>
                <w:lang w:val="fr-FR"/>
              </w:rPr>
              <w:t>T1:</w:t>
            </w:r>
            <w:r w:rsidR="006E0A54" w:rsidRPr="00107D76">
              <w:rPr>
                <w:lang w:val="fr-FR"/>
              </w:rPr>
              <w:t xml:space="preserve"> </w:t>
            </w:r>
            <w:r w:rsidRPr="00107D76">
              <w:rPr>
                <w:lang w:val="fr-FR"/>
              </w:rPr>
              <w:t>+5.8dB</w:t>
            </w:r>
          </w:p>
          <w:p w14:paraId="25D65D28" w14:textId="5939E0D1" w:rsidR="00AB67FA" w:rsidRPr="00107D76" w:rsidRDefault="00AB67FA" w:rsidP="006E0A54">
            <w:pPr>
              <w:pStyle w:val="TAL"/>
              <w:rPr>
                <w:lang w:val="fr-FR"/>
              </w:rPr>
            </w:pPr>
            <w:r w:rsidRPr="00107D76">
              <w:rPr>
                <w:lang w:val="fr-FR"/>
              </w:rPr>
              <w:t>T2:</w:t>
            </w:r>
            <w:r w:rsidR="006E0A54" w:rsidRPr="00107D76">
              <w:rPr>
                <w:lang w:val="fr-FR"/>
              </w:rPr>
              <w:t xml:space="preserve"> </w:t>
            </w:r>
            <w:r w:rsidRPr="00107D76">
              <w:rPr>
                <w:lang w:val="fr-FR"/>
              </w:rPr>
              <w:t>-2.2dB</w:t>
            </w:r>
          </w:p>
          <w:p w14:paraId="2BC09E86" w14:textId="754E22FF" w:rsidR="00AB67FA" w:rsidRPr="00107D76" w:rsidRDefault="00AB67FA" w:rsidP="006E0A54">
            <w:pPr>
              <w:pStyle w:val="TAL"/>
              <w:rPr>
                <w:lang w:val="fr-FR"/>
              </w:rPr>
            </w:pPr>
            <w:r w:rsidRPr="00107D76">
              <w:rPr>
                <w:lang w:val="fr-FR"/>
              </w:rPr>
              <w:t>T3:</w:t>
            </w:r>
            <w:r w:rsidR="006E0A54" w:rsidRPr="00107D76">
              <w:rPr>
                <w:lang w:val="fr-FR"/>
              </w:rPr>
              <w:t xml:space="preserve"> </w:t>
            </w:r>
            <w:r w:rsidRPr="00107D76">
              <w:rPr>
                <w:lang w:val="fr-FR"/>
              </w:rPr>
              <w:t>-12.8dB</w:t>
            </w:r>
          </w:p>
          <w:p w14:paraId="178E501A" w14:textId="3C97CCCA" w:rsidR="00AB67FA" w:rsidRPr="00D0162F" w:rsidRDefault="00AB67FA" w:rsidP="006E0A54">
            <w:pPr>
              <w:pStyle w:val="TAL"/>
            </w:pPr>
            <w:r w:rsidRPr="00D0162F">
              <w:t>T4:</w:t>
            </w:r>
            <w:r w:rsidR="006E0A54" w:rsidRPr="00D0162F">
              <w:t xml:space="preserve"> </w:t>
            </w:r>
            <w:r w:rsidRPr="00D0162F">
              <w:t>-12.8dB</w:t>
            </w:r>
          </w:p>
          <w:p w14:paraId="49A3AB9E" w14:textId="37DFF9FE" w:rsidR="00AB67FA" w:rsidRPr="00D0162F" w:rsidRDefault="00AB67FA" w:rsidP="006E0A54">
            <w:pPr>
              <w:pStyle w:val="TAL"/>
            </w:pPr>
            <w:r w:rsidRPr="00D0162F">
              <w:t>T5:</w:t>
            </w:r>
            <w:r w:rsidR="006E0A54" w:rsidRPr="00D0162F">
              <w:t xml:space="preserve"> </w:t>
            </w:r>
            <w:r w:rsidRPr="00D0162F">
              <w:t>-12.8dB</w:t>
            </w:r>
          </w:p>
          <w:p w14:paraId="26FBB2C1" w14:textId="548C1A71" w:rsidR="00AB67FA" w:rsidRPr="00D0162F" w:rsidRDefault="00AB67FA" w:rsidP="006E0A54">
            <w:pPr>
              <w:pStyle w:val="TAL"/>
            </w:pPr>
            <w:r w:rsidRPr="00D0162F">
              <w:t>For</w:t>
            </w:r>
            <w:r w:rsidR="006E0A54" w:rsidRPr="00D0162F">
              <w:t xml:space="preserve"> </w:t>
            </w:r>
            <w:r w:rsidRPr="00D0162F">
              <w:t>testing</w:t>
            </w:r>
            <w:r w:rsidR="006E0A54" w:rsidRPr="00D0162F">
              <w:t xml:space="preserve"> </w:t>
            </w:r>
            <w:r w:rsidRPr="00D0162F">
              <w:t>of</w:t>
            </w:r>
            <w:r w:rsidR="006E0A54" w:rsidRPr="00D0162F">
              <w:t xml:space="preserve"> </w:t>
            </w:r>
            <w:r w:rsidRPr="00D0162F">
              <w:t>a</w:t>
            </w:r>
            <w:r w:rsidR="006E0A54" w:rsidRPr="00D0162F">
              <w:t xml:space="preserve"> </w:t>
            </w:r>
            <w:r w:rsidRPr="00D0162F">
              <w:t>UE</w:t>
            </w:r>
            <w:r w:rsidR="006E0A54" w:rsidRPr="00D0162F">
              <w:t xml:space="preserve"> </w:t>
            </w:r>
            <w:r w:rsidRPr="00D0162F">
              <w:t>which</w:t>
            </w:r>
            <w:r w:rsidR="006E0A54" w:rsidRPr="00D0162F">
              <w:t xml:space="preserve"> </w:t>
            </w:r>
            <w:r w:rsidRPr="00D0162F">
              <w:t>supports</w:t>
            </w:r>
            <w:r w:rsidR="006E0A54" w:rsidRPr="00D0162F">
              <w:t xml:space="preserve"> </w:t>
            </w:r>
            <w:r w:rsidRPr="00D0162F">
              <w:t>4RX</w:t>
            </w:r>
            <w:r w:rsidR="006E0A54" w:rsidRPr="00D0162F">
              <w:t xml:space="preserve"> </w:t>
            </w:r>
            <w:r w:rsidRPr="00D0162F">
              <w:t>on</w:t>
            </w:r>
            <w:r w:rsidR="006E0A54" w:rsidRPr="00D0162F">
              <w:t xml:space="preserve"> </w:t>
            </w:r>
            <w:r w:rsidRPr="00D0162F">
              <w:t>all</w:t>
            </w:r>
            <w:r w:rsidR="006E0A54" w:rsidRPr="00D0162F">
              <w:t xml:space="preserve"> </w:t>
            </w:r>
            <w:r w:rsidRPr="00D0162F">
              <w:t>bands,</w:t>
            </w:r>
            <w:r w:rsidR="006E0A54" w:rsidRPr="00D0162F">
              <w:t xml:space="preserve"> </w:t>
            </w:r>
            <w:r w:rsidRPr="00D0162F">
              <w:t>the</w:t>
            </w:r>
            <w:r w:rsidR="006E0A54" w:rsidRPr="00D0162F">
              <w:t xml:space="preserve"> </w:t>
            </w:r>
            <w:r w:rsidRPr="00D0162F">
              <w:t>SNR</w:t>
            </w:r>
            <w:r w:rsidR="006E0A54" w:rsidRPr="00D0162F">
              <w:t xml:space="preserve"> </w:t>
            </w:r>
            <w:r w:rsidRPr="00D0162F">
              <w:t>during</w:t>
            </w:r>
            <w:r w:rsidR="006E0A54" w:rsidRPr="00D0162F">
              <w:t xml:space="preserve"> </w:t>
            </w:r>
            <w:r w:rsidRPr="00D0162F">
              <w:t>T3,</w:t>
            </w:r>
            <w:r w:rsidR="006E0A54" w:rsidRPr="00D0162F">
              <w:t xml:space="preserve"> </w:t>
            </w:r>
            <w:r w:rsidRPr="00D0162F">
              <w:t>T4</w:t>
            </w:r>
            <w:r w:rsidR="006E0A54" w:rsidRPr="00D0162F">
              <w:t xml:space="preserve"> </w:t>
            </w:r>
            <w:r w:rsidRPr="00D0162F">
              <w:t>and</w:t>
            </w:r>
            <w:r w:rsidR="006E0A54" w:rsidRPr="00D0162F">
              <w:t xml:space="preserve"> </w:t>
            </w:r>
            <w:r w:rsidRPr="00D0162F">
              <w:t>T5</w:t>
            </w:r>
            <w:r w:rsidR="006E0A54" w:rsidRPr="00D0162F">
              <w:t xml:space="preserve"> </w:t>
            </w:r>
            <w:r w:rsidRPr="00D0162F">
              <w:t>is</w:t>
            </w:r>
            <w:r w:rsidR="006E0A54" w:rsidRPr="00D0162F">
              <w:t xml:space="preserve"> </w:t>
            </w:r>
            <w:r w:rsidRPr="00D0162F">
              <w:t>modified</w:t>
            </w:r>
            <w:r w:rsidR="006E0A54" w:rsidRPr="00D0162F">
              <w:t xml:space="preserve"> </w:t>
            </w:r>
            <w:r w:rsidRPr="00D0162F">
              <w:t>as</w:t>
            </w:r>
            <w:r w:rsidR="006E0A54" w:rsidRPr="00D0162F">
              <w:t xml:space="preserve"> </w:t>
            </w:r>
            <w:r w:rsidRPr="00D0162F">
              <w:t>specified</w:t>
            </w:r>
            <w:r w:rsidR="006E0A54" w:rsidRPr="00D0162F">
              <w:t xml:space="preserve"> </w:t>
            </w:r>
            <w:r w:rsidRPr="00D0162F">
              <w:t>in</w:t>
            </w:r>
            <w:r w:rsidR="006E0A54" w:rsidRPr="00D0162F">
              <w:t xml:space="preserve"> clause </w:t>
            </w:r>
            <w:r w:rsidRPr="00D0162F">
              <w:t>D.4.1.1</w:t>
            </w:r>
          </w:p>
          <w:p w14:paraId="21054E3D" w14:textId="77777777" w:rsidR="00AB67FA" w:rsidRPr="00D0162F" w:rsidRDefault="00AB67FA" w:rsidP="006E0A54">
            <w:pPr>
              <w:pStyle w:val="TAL"/>
            </w:pPr>
          </w:p>
          <w:p w14:paraId="63972F82" w14:textId="5523A5F4" w:rsidR="00AB67FA" w:rsidRPr="00D0162F" w:rsidRDefault="00AB67FA" w:rsidP="006E0A54">
            <w:pPr>
              <w:pStyle w:val="TAL"/>
              <w:rPr>
                <w:rFonts w:eastAsia="SimSun"/>
              </w:rPr>
            </w:pPr>
            <w:r w:rsidRPr="00D0162F">
              <w:rPr>
                <w:rFonts w:eastAsia="SimSun"/>
              </w:rPr>
              <w:t>q1</w:t>
            </w:r>
            <w:r w:rsidR="006E0A54" w:rsidRPr="00D0162F">
              <w:rPr>
                <w:rFonts w:eastAsia="SimSun"/>
              </w:rPr>
              <w:t xml:space="preserve"> </w:t>
            </w:r>
            <w:r w:rsidRPr="00D0162F">
              <w:rPr>
                <w:rFonts w:eastAsia="SimSun"/>
              </w:rPr>
              <w:t>SSB</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T1:</w:t>
            </w:r>
          </w:p>
          <w:p w14:paraId="3A0674A7" w14:textId="16F56B59"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98dBm/15kHz</w:t>
            </w:r>
          </w:p>
          <w:p w14:paraId="24B6101F" w14:textId="57E2941C"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0.2dB</w:t>
            </w:r>
          </w:p>
          <w:p w14:paraId="77954CDA" w14:textId="77777777" w:rsidR="00AB67FA" w:rsidRPr="00D0162F" w:rsidRDefault="00AB67FA" w:rsidP="006E0A54">
            <w:pPr>
              <w:pStyle w:val="TAL"/>
              <w:rPr>
                <w:rFonts w:eastAsia="SimSun"/>
              </w:rPr>
            </w:pPr>
          </w:p>
          <w:p w14:paraId="35B22DFF" w14:textId="6A003230" w:rsidR="00AB67FA" w:rsidRPr="00D0162F" w:rsidRDefault="00AB67FA" w:rsidP="006E0A54">
            <w:pPr>
              <w:pStyle w:val="TAL"/>
              <w:rPr>
                <w:rFonts w:eastAsia="SimSun"/>
              </w:rPr>
            </w:pPr>
            <w:r w:rsidRPr="00D0162F">
              <w:rPr>
                <w:rFonts w:eastAsia="SimSun"/>
              </w:rPr>
              <w:t>q1</w:t>
            </w:r>
            <w:r w:rsidR="006E0A54" w:rsidRPr="00D0162F">
              <w:rPr>
                <w:rFonts w:eastAsia="SimSun"/>
              </w:rPr>
              <w:t xml:space="preserve"> </w:t>
            </w:r>
            <w:r w:rsidRPr="00D0162F">
              <w:rPr>
                <w:rFonts w:eastAsia="SimSun"/>
              </w:rPr>
              <w:t>SSB</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T2:</w:t>
            </w:r>
          </w:p>
          <w:p w14:paraId="0F9B7192" w14:textId="18F00C82"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98dBm/15kHz</w:t>
            </w:r>
          </w:p>
          <w:p w14:paraId="5960B106" w14:textId="1208F09C"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0.2dB</w:t>
            </w:r>
          </w:p>
          <w:p w14:paraId="6D741BDA" w14:textId="77777777" w:rsidR="00AB67FA" w:rsidRPr="00D0162F" w:rsidRDefault="00AB67FA" w:rsidP="006E0A54">
            <w:pPr>
              <w:pStyle w:val="TAL"/>
              <w:rPr>
                <w:rFonts w:eastAsia="SimSun"/>
              </w:rPr>
            </w:pPr>
          </w:p>
          <w:p w14:paraId="1A5D70E2" w14:textId="01E0AC82" w:rsidR="00AB67FA" w:rsidRPr="00D0162F" w:rsidRDefault="00AB67FA" w:rsidP="006E0A54">
            <w:pPr>
              <w:pStyle w:val="TAL"/>
              <w:rPr>
                <w:rFonts w:eastAsia="SimSun"/>
              </w:rPr>
            </w:pPr>
            <w:r w:rsidRPr="00D0162F">
              <w:rPr>
                <w:rFonts w:eastAsia="SimSun"/>
              </w:rPr>
              <w:t>q1</w:t>
            </w:r>
            <w:r w:rsidR="006E0A54" w:rsidRPr="00D0162F">
              <w:rPr>
                <w:rFonts w:eastAsia="SimSun"/>
              </w:rPr>
              <w:t xml:space="preserve"> </w:t>
            </w:r>
            <w:r w:rsidRPr="00D0162F">
              <w:rPr>
                <w:rFonts w:eastAsia="SimSun"/>
              </w:rPr>
              <w:t>SSB</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T3,</w:t>
            </w:r>
            <w:r w:rsidR="006E0A54" w:rsidRPr="00D0162F">
              <w:rPr>
                <w:rFonts w:eastAsia="SimSun"/>
              </w:rPr>
              <w:t xml:space="preserve"> </w:t>
            </w:r>
            <w:r w:rsidRPr="00D0162F">
              <w:rPr>
                <w:rFonts w:eastAsia="SimSun"/>
              </w:rPr>
              <w:t>T4</w:t>
            </w:r>
            <w:r w:rsidR="006E0A54" w:rsidRPr="00D0162F">
              <w:rPr>
                <w:rFonts w:eastAsia="SimSun"/>
              </w:rPr>
              <w:t xml:space="preserve"> </w:t>
            </w:r>
            <w:r w:rsidRPr="00D0162F">
              <w:rPr>
                <w:rFonts w:eastAsia="SimSun"/>
              </w:rPr>
              <w:t>and</w:t>
            </w:r>
            <w:r w:rsidR="006E0A54" w:rsidRPr="00D0162F">
              <w:rPr>
                <w:rFonts w:eastAsia="SimSun"/>
              </w:rPr>
              <w:t xml:space="preserve"> </w:t>
            </w:r>
            <w:r w:rsidRPr="00D0162F">
              <w:rPr>
                <w:rFonts w:eastAsia="SimSun"/>
              </w:rPr>
              <w:t>T5:</w:t>
            </w:r>
          </w:p>
          <w:p w14:paraId="0DC05D28" w14:textId="69C784C9"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98dBm/15kHz</w:t>
            </w:r>
          </w:p>
          <w:p w14:paraId="27C26CD9" w14:textId="51F73187"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0.2dB</w:t>
            </w:r>
          </w:p>
        </w:tc>
      </w:tr>
      <w:tr w:rsidR="00FE32DA" w:rsidRPr="00D0162F" w14:paraId="337ACE40" w14:textId="77777777" w:rsidTr="00543F9B">
        <w:trPr>
          <w:jc w:val="center"/>
        </w:trPr>
        <w:tc>
          <w:tcPr>
            <w:tcW w:w="2843" w:type="dxa"/>
            <w:gridSpan w:val="2"/>
          </w:tcPr>
          <w:p w14:paraId="08D96E1D" w14:textId="3ACC4CE9" w:rsidR="00AB67FA" w:rsidRPr="00D0162F" w:rsidRDefault="00AB67FA" w:rsidP="006E0A54">
            <w:pPr>
              <w:pStyle w:val="TAL"/>
            </w:pPr>
            <w:r w:rsidRPr="00D0162F">
              <w:rPr>
                <w:rFonts w:eastAsia="SimSun"/>
              </w:rPr>
              <w:t>6.5.5.2</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A</w:t>
            </w:r>
            <w:r w:rsidR="006E0A54" w:rsidRPr="00D0162F">
              <w:rPr>
                <w:rFonts w:eastAsia="SimSun"/>
              </w:rPr>
              <w:t xml:space="preserve"> </w:t>
            </w:r>
            <w:r w:rsidRPr="00D0162F">
              <w:rPr>
                <w:rFonts w:eastAsia="SimSun"/>
              </w:rPr>
              <w:t>FR1</w:t>
            </w:r>
            <w:r w:rsidR="006E0A54" w:rsidRPr="00D0162F">
              <w:rPr>
                <w:rFonts w:eastAsia="SimSun"/>
              </w:rPr>
              <w:t xml:space="preserve"> </w:t>
            </w:r>
            <w:r w:rsidRPr="00D0162F">
              <w:rPr>
                <w:rFonts w:eastAsia="SimSun"/>
              </w:rPr>
              <w:t>SSB-based</w:t>
            </w:r>
            <w:r w:rsidR="006E0A54" w:rsidRPr="00D0162F">
              <w:rPr>
                <w:rFonts w:eastAsia="SimSun"/>
              </w:rPr>
              <w:t xml:space="preserve"> </w:t>
            </w:r>
            <w:r w:rsidRPr="00D0162F">
              <w:rPr>
                <w:rFonts w:eastAsia="SimSun"/>
              </w:rPr>
              <w:t>beam</w:t>
            </w:r>
            <w:r w:rsidR="006E0A54" w:rsidRPr="00D0162F">
              <w:rPr>
                <w:rFonts w:eastAsia="SimSun"/>
              </w:rPr>
              <w:t xml:space="preserve"> </w:t>
            </w:r>
            <w:r w:rsidRPr="00D0162F">
              <w:rPr>
                <w:rFonts w:eastAsia="SimSun"/>
              </w:rPr>
              <w:t>failure</w:t>
            </w:r>
            <w:r w:rsidR="006E0A54" w:rsidRPr="00D0162F">
              <w:rPr>
                <w:rFonts w:eastAsia="SimSun"/>
              </w:rPr>
              <w:t xml:space="preserve"> </w:t>
            </w:r>
            <w:r w:rsidRPr="00D0162F">
              <w:rPr>
                <w:rFonts w:eastAsia="SimSun"/>
              </w:rPr>
              <w:t>detection</w:t>
            </w:r>
            <w:r w:rsidR="006E0A54" w:rsidRPr="00D0162F">
              <w:rPr>
                <w:rFonts w:eastAsia="SimSun"/>
              </w:rPr>
              <w:t xml:space="preserve"> </w:t>
            </w:r>
            <w:r w:rsidRPr="00D0162F">
              <w:rPr>
                <w:rFonts w:eastAsia="SimSun"/>
              </w:rPr>
              <w:t>and</w:t>
            </w:r>
            <w:r w:rsidR="006E0A54" w:rsidRPr="00D0162F">
              <w:rPr>
                <w:rFonts w:eastAsia="SimSun"/>
              </w:rPr>
              <w:t xml:space="preserve"> </w:t>
            </w:r>
            <w:r w:rsidRPr="00D0162F">
              <w:rPr>
                <w:rFonts w:eastAsia="SimSun"/>
              </w:rPr>
              <w:t>link</w:t>
            </w:r>
            <w:r w:rsidR="006E0A54" w:rsidRPr="00D0162F">
              <w:rPr>
                <w:rFonts w:eastAsia="SimSun"/>
              </w:rPr>
              <w:t xml:space="preserve"> </w:t>
            </w:r>
            <w:r w:rsidRPr="00D0162F">
              <w:rPr>
                <w:rFonts w:eastAsia="SimSun"/>
              </w:rPr>
              <w:t>recovery</w:t>
            </w:r>
            <w:r w:rsidR="006E0A54" w:rsidRPr="00D0162F">
              <w:rPr>
                <w:rFonts w:eastAsia="SimSun"/>
              </w:rPr>
              <w:t xml:space="preserve"> </w:t>
            </w:r>
            <w:r w:rsidRPr="00D0162F">
              <w:rPr>
                <w:rFonts w:eastAsia="SimSun"/>
              </w:rPr>
              <w:t>in</w:t>
            </w:r>
            <w:r w:rsidR="006E0A54" w:rsidRPr="00D0162F">
              <w:rPr>
                <w:rFonts w:eastAsia="SimSun"/>
              </w:rPr>
              <w:t xml:space="preserve"> </w:t>
            </w:r>
            <w:r w:rsidRPr="00D0162F">
              <w:rPr>
                <w:rFonts w:eastAsia="SimSun"/>
              </w:rPr>
              <w:t>DRX</w:t>
            </w:r>
          </w:p>
        </w:tc>
        <w:tc>
          <w:tcPr>
            <w:tcW w:w="3357" w:type="dxa"/>
          </w:tcPr>
          <w:p w14:paraId="1861FC52" w14:textId="5747E8F8" w:rsidR="00AB67FA" w:rsidRPr="00D0162F" w:rsidRDefault="00AB67FA" w:rsidP="006E0A54">
            <w:pPr>
              <w:pStyle w:val="TAL"/>
            </w:pPr>
            <w:r w:rsidRPr="00D0162F">
              <w:rPr>
                <w:rFonts w:eastAsia="SimSun"/>
              </w:rPr>
              <w:t>Same</w:t>
            </w:r>
            <w:r w:rsidR="006E0A54" w:rsidRPr="00D0162F">
              <w:rPr>
                <w:rFonts w:eastAsia="SimSun"/>
              </w:rPr>
              <w:t xml:space="preserve"> </w:t>
            </w:r>
            <w:r w:rsidRPr="00D0162F">
              <w:rPr>
                <w:rFonts w:eastAsia="SimSun"/>
              </w:rPr>
              <w:t>as</w:t>
            </w:r>
            <w:r w:rsidR="006E0A54" w:rsidRPr="00D0162F">
              <w:rPr>
                <w:rFonts w:eastAsia="SimSun"/>
              </w:rPr>
              <w:t xml:space="preserve"> </w:t>
            </w:r>
            <w:r w:rsidRPr="00D0162F">
              <w:rPr>
                <w:rFonts w:eastAsia="SimSun"/>
              </w:rPr>
              <w:t>6.5.5.1</w:t>
            </w:r>
          </w:p>
        </w:tc>
        <w:tc>
          <w:tcPr>
            <w:tcW w:w="1643" w:type="dxa"/>
          </w:tcPr>
          <w:p w14:paraId="02198898" w14:textId="0867D56E" w:rsidR="00AB67FA" w:rsidRPr="00D0162F" w:rsidRDefault="00AB67FA" w:rsidP="006E0A54">
            <w:pPr>
              <w:pStyle w:val="TAL"/>
            </w:pPr>
            <w:r w:rsidRPr="00D0162F">
              <w:rPr>
                <w:rFonts w:eastAsia="SimSun"/>
              </w:rPr>
              <w:t>Same</w:t>
            </w:r>
            <w:r w:rsidR="006E0A54" w:rsidRPr="00D0162F">
              <w:rPr>
                <w:rFonts w:eastAsia="SimSun"/>
              </w:rPr>
              <w:t xml:space="preserve"> </w:t>
            </w:r>
            <w:r w:rsidRPr="00D0162F">
              <w:rPr>
                <w:rFonts w:eastAsia="SimSun"/>
              </w:rPr>
              <w:t>as</w:t>
            </w:r>
            <w:r w:rsidR="006E0A54" w:rsidRPr="00D0162F">
              <w:rPr>
                <w:rFonts w:eastAsia="SimSun"/>
              </w:rPr>
              <w:t xml:space="preserve"> </w:t>
            </w:r>
            <w:r w:rsidRPr="00D0162F">
              <w:rPr>
                <w:rFonts w:eastAsia="SimSun"/>
              </w:rPr>
              <w:t>6.5.5.1</w:t>
            </w:r>
          </w:p>
        </w:tc>
        <w:tc>
          <w:tcPr>
            <w:tcW w:w="2756" w:type="dxa"/>
          </w:tcPr>
          <w:p w14:paraId="2899E88A" w14:textId="6DE9E07A" w:rsidR="00AB67FA" w:rsidRPr="00D0162F" w:rsidRDefault="00AB67FA" w:rsidP="006E0A54">
            <w:pPr>
              <w:pStyle w:val="TAL"/>
            </w:pPr>
            <w:r w:rsidRPr="00D0162F">
              <w:rPr>
                <w:rFonts w:eastAsia="SimSun"/>
              </w:rPr>
              <w:t>Same</w:t>
            </w:r>
            <w:r w:rsidR="006E0A54" w:rsidRPr="00D0162F">
              <w:rPr>
                <w:rFonts w:eastAsia="SimSun"/>
              </w:rPr>
              <w:t xml:space="preserve"> </w:t>
            </w:r>
            <w:r w:rsidRPr="00D0162F">
              <w:rPr>
                <w:rFonts w:eastAsia="SimSun"/>
              </w:rPr>
              <w:t>as</w:t>
            </w:r>
            <w:r w:rsidR="006E0A54" w:rsidRPr="00D0162F">
              <w:rPr>
                <w:rFonts w:eastAsia="SimSun"/>
              </w:rPr>
              <w:t xml:space="preserve"> </w:t>
            </w:r>
            <w:r w:rsidRPr="00D0162F">
              <w:rPr>
                <w:rFonts w:eastAsia="SimSun"/>
              </w:rPr>
              <w:t>6.5.5.1</w:t>
            </w:r>
          </w:p>
        </w:tc>
      </w:tr>
      <w:tr w:rsidR="00FE32DA" w:rsidRPr="00D0162F" w14:paraId="20FF9D74" w14:textId="77777777" w:rsidTr="00543F9B">
        <w:trPr>
          <w:jc w:val="center"/>
        </w:trPr>
        <w:tc>
          <w:tcPr>
            <w:tcW w:w="2843" w:type="dxa"/>
            <w:gridSpan w:val="2"/>
          </w:tcPr>
          <w:p w14:paraId="09474F1C" w14:textId="4EE7958E" w:rsidR="00AB67FA" w:rsidRPr="00D0162F" w:rsidRDefault="00AB67FA" w:rsidP="006E0A54">
            <w:pPr>
              <w:pStyle w:val="TAL"/>
            </w:pPr>
            <w:r w:rsidRPr="00D0162F">
              <w:rPr>
                <w:rFonts w:eastAsia="SimSun"/>
              </w:rPr>
              <w:t>6.5.5.3</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A</w:t>
            </w:r>
            <w:r w:rsidR="006E0A54" w:rsidRPr="00D0162F">
              <w:rPr>
                <w:rFonts w:eastAsia="SimSun"/>
              </w:rPr>
              <w:t xml:space="preserve"> </w:t>
            </w:r>
            <w:r w:rsidRPr="00D0162F">
              <w:rPr>
                <w:rFonts w:eastAsia="SimSun"/>
              </w:rPr>
              <w:t>FR1</w:t>
            </w:r>
            <w:r w:rsidR="006E0A54" w:rsidRPr="00D0162F">
              <w:rPr>
                <w:rFonts w:eastAsia="SimSun"/>
              </w:rPr>
              <w:t xml:space="preserve"> </w:t>
            </w:r>
            <w:r w:rsidRPr="00D0162F">
              <w:rPr>
                <w:rFonts w:eastAsia="SimSun"/>
              </w:rPr>
              <w:t>CSI-RS-based</w:t>
            </w:r>
            <w:r w:rsidR="006E0A54" w:rsidRPr="00D0162F">
              <w:rPr>
                <w:rFonts w:eastAsia="SimSun"/>
              </w:rPr>
              <w:t xml:space="preserve"> </w:t>
            </w:r>
            <w:r w:rsidRPr="00D0162F">
              <w:rPr>
                <w:rFonts w:eastAsia="SimSun"/>
              </w:rPr>
              <w:t>beam</w:t>
            </w:r>
            <w:r w:rsidR="006E0A54" w:rsidRPr="00D0162F">
              <w:rPr>
                <w:rFonts w:eastAsia="SimSun"/>
              </w:rPr>
              <w:t xml:space="preserve"> </w:t>
            </w:r>
            <w:r w:rsidRPr="00D0162F">
              <w:rPr>
                <w:rFonts w:eastAsia="SimSun"/>
              </w:rPr>
              <w:t>failure</w:t>
            </w:r>
            <w:r w:rsidR="006E0A54" w:rsidRPr="00D0162F">
              <w:rPr>
                <w:rFonts w:eastAsia="SimSun"/>
              </w:rPr>
              <w:t xml:space="preserve"> </w:t>
            </w:r>
            <w:r w:rsidRPr="00D0162F">
              <w:rPr>
                <w:rFonts w:eastAsia="SimSun"/>
              </w:rPr>
              <w:t>detection</w:t>
            </w:r>
            <w:r w:rsidR="006E0A54" w:rsidRPr="00D0162F">
              <w:rPr>
                <w:rFonts w:eastAsia="SimSun"/>
              </w:rPr>
              <w:t xml:space="preserve"> </w:t>
            </w:r>
            <w:r w:rsidRPr="00D0162F">
              <w:rPr>
                <w:rFonts w:eastAsia="SimSun"/>
              </w:rPr>
              <w:t>and</w:t>
            </w:r>
            <w:r w:rsidR="006E0A54" w:rsidRPr="00D0162F">
              <w:rPr>
                <w:rFonts w:eastAsia="SimSun"/>
              </w:rPr>
              <w:t xml:space="preserve"> </w:t>
            </w:r>
            <w:r w:rsidRPr="00D0162F">
              <w:rPr>
                <w:rFonts w:eastAsia="SimSun"/>
              </w:rPr>
              <w:t>link</w:t>
            </w:r>
            <w:r w:rsidR="006E0A54" w:rsidRPr="00D0162F">
              <w:rPr>
                <w:rFonts w:eastAsia="SimSun"/>
              </w:rPr>
              <w:t xml:space="preserve"> </w:t>
            </w:r>
            <w:r w:rsidRPr="00D0162F">
              <w:rPr>
                <w:rFonts w:eastAsia="SimSun"/>
              </w:rPr>
              <w:t>recovery</w:t>
            </w:r>
            <w:r w:rsidR="006E0A54" w:rsidRPr="00D0162F">
              <w:rPr>
                <w:rFonts w:eastAsia="SimSun"/>
              </w:rPr>
              <w:t xml:space="preserve"> </w:t>
            </w:r>
            <w:r w:rsidRPr="00D0162F">
              <w:rPr>
                <w:rFonts w:eastAsia="SimSun"/>
              </w:rPr>
              <w:t>in</w:t>
            </w:r>
            <w:r w:rsidR="006E0A54" w:rsidRPr="00D0162F">
              <w:rPr>
                <w:rFonts w:eastAsia="SimSun"/>
              </w:rPr>
              <w:t xml:space="preserve"> </w:t>
            </w:r>
            <w:r w:rsidRPr="00D0162F">
              <w:rPr>
                <w:rFonts w:eastAsia="SimSun"/>
              </w:rPr>
              <w:t>non-DRX</w:t>
            </w:r>
          </w:p>
        </w:tc>
        <w:tc>
          <w:tcPr>
            <w:tcW w:w="3357" w:type="dxa"/>
          </w:tcPr>
          <w:p w14:paraId="0FB2A131" w14:textId="42ACD73A" w:rsidR="00AB67FA" w:rsidRPr="00D0162F" w:rsidRDefault="00AB67FA" w:rsidP="006E0A54">
            <w:pPr>
              <w:pStyle w:val="TAL"/>
              <w:rPr>
                <w:rFonts w:eastAsia="SimSun"/>
              </w:rPr>
            </w:pPr>
            <w:r w:rsidRPr="00D0162F">
              <w:rPr>
                <w:rFonts w:eastAsia="SimSun"/>
              </w:rPr>
              <w:t>q0</w:t>
            </w:r>
            <w:r w:rsidR="006E0A54" w:rsidRPr="00D0162F">
              <w:rPr>
                <w:rFonts w:eastAsia="SimSun"/>
              </w:rPr>
              <w:t xml:space="preserve"> </w:t>
            </w:r>
            <w:r w:rsidRPr="00D0162F">
              <w:rPr>
                <w:rFonts w:eastAsia="SimSun"/>
              </w:rPr>
              <w:t>CSI-RS</w:t>
            </w:r>
            <w:r w:rsidR="006E0A54" w:rsidRPr="00D0162F">
              <w:rPr>
                <w:rFonts w:eastAsia="SimSun"/>
              </w:rPr>
              <w:t xml:space="preserve"> </w:t>
            </w:r>
            <w:r w:rsidRPr="00D0162F">
              <w:rPr>
                <w:rFonts w:eastAsia="SimSun"/>
              </w:rPr>
              <w:t>SNR</w:t>
            </w:r>
            <w:r w:rsidR="006E0A54" w:rsidRPr="00D0162F">
              <w:rPr>
                <w:rFonts w:eastAsia="SimSun"/>
              </w:rPr>
              <w:t xml:space="preserve"> </w:t>
            </w:r>
            <w:r w:rsidRPr="00D0162F">
              <w:rPr>
                <w:rFonts w:eastAsia="SimSun"/>
              </w:rPr>
              <w:t>during:</w:t>
            </w:r>
          </w:p>
          <w:p w14:paraId="52DE9B3C" w14:textId="7F0ECE6C" w:rsidR="00AB67FA" w:rsidRPr="00107D76" w:rsidRDefault="00AB67FA" w:rsidP="006E0A54">
            <w:pPr>
              <w:pStyle w:val="TAL"/>
              <w:rPr>
                <w:lang w:val="fr-FR"/>
              </w:rPr>
            </w:pPr>
            <w:r w:rsidRPr="00107D76">
              <w:rPr>
                <w:lang w:val="fr-FR"/>
              </w:rPr>
              <w:t>T1:</w:t>
            </w:r>
            <w:r w:rsidR="006E0A54" w:rsidRPr="00107D76">
              <w:rPr>
                <w:lang w:val="fr-FR"/>
              </w:rPr>
              <w:t xml:space="preserve"> </w:t>
            </w:r>
            <w:r w:rsidRPr="00107D76">
              <w:rPr>
                <w:lang w:val="fr-FR"/>
              </w:rPr>
              <w:t>5dB</w:t>
            </w:r>
          </w:p>
          <w:p w14:paraId="40F61CBF" w14:textId="297C0D10" w:rsidR="00AB67FA" w:rsidRPr="00107D76" w:rsidRDefault="00AB67FA" w:rsidP="006E0A54">
            <w:pPr>
              <w:pStyle w:val="TAL"/>
              <w:rPr>
                <w:lang w:val="fr-FR"/>
              </w:rPr>
            </w:pPr>
            <w:r w:rsidRPr="00107D76">
              <w:rPr>
                <w:lang w:val="fr-FR"/>
              </w:rPr>
              <w:t>T2:</w:t>
            </w:r>
            <w:r w:rsidR="006E0A54" w:rsidRPr="00107D76">
              <w:rPr>
                <w:lang w:val="fr-FR"/>
              </w:rPr>
              <w:t xml:space="preserve"> </w:t>
            </w:r>
            <w:r w:rsidRPr="00107D76">
              <w:rPr>
                <w:lang w:val="fr-FR"/>
              </w:rPr>
              <w:t>-3dB</w:t>
            </w:r>
          </w:p>
          <w:p w14:paraId="3CB99DF5" w14:textId="08DEABD5" w:rsidR="00AB67FA" w:rsidRPr="00107D76" w:rsidRDefault="00AB67FA" w:rsidP="006E0A54">
            <w:pPr>
              <w:pStyle w:val="TAL"/>
              <w:rPr>
                <w:lang w:val="fr-FR"/>
              </w:rPr>
            </w:pPr>
            <w:r w:rsidRPr="00107D76">
              <w:rPr>
                <w:lang w:val="fr-FR"/>
              </w:rPr>
              <w:t>T3:</w:t>
            </w:r>
            <w:r w:rsidR="006E0A54" w:rsidRPr="00107D76">
              <w:rPr>
                <w:lang w:val="fr-FR"/>
              </w:rPr>
              <w:t xml:space="preserve"> </w:t>
            </w:r>
            <w:r w:rsidRPr="00107D76">
              <w:rPr>
                <w:lang w:val="fr-FR"/>
              </w:rPr>
              <w:t>-12dB</w:t>
            </w:r>
          </w:p>
          <w:p w14:paraId="37EDA04A" w14:textId="0C3A7198" w:rsidR="00AB67FA" w:rsidRPr="00107D76" w:rsidRDefault="00AB67FA" w:rsidP="006E0A54">
            <w:pPr>
              <w:pStyle w:val="TAL"/>
              <w:rPr>
                <w:lang w:val="fr-FR"/>
              </w:rPr>
            </w:pPr>
            <w:r w:rsidRPr="00107D76">
              <w:rPr>
                <w:lang w:val="fr-FR"/>
              </w:rPr>
              <w:t>T4:</w:t>
            </w:r>
            <w:r w:rsidR="006E0A54" w:rsidRPr="00107D76">
              <w:rPr>
                <w:lang w:val="fr-FR"/>
              </w:rPr>
              <w:t xml:space="preserve"> </w:t>
            </w:r>
            <w:r w:rsidRPr="00107D76">
              <w:rPr>
                <w:lang w:val="fr-FR"/>
              </w:rPr>
              <w:t>-12dB</w:t>
            </w:r>
          </w:p>
          <w:p w14:paraId="322AFA05" w14:textId="48A792A6" w:rsidR="00AB67FA" w:rsidRPr="00107D76" w:rsidRDefault="00AB67FA" w:rsidP="006E0A54">
            <w:pPr>
              <w:pStyle w:val="TAL"/>
              <w:rPr>
                <w:lang w:val="fr-FR"/>
              </w:rPr>
            </w:pPr>
            <w:r w:rsidRPr="00107D76">
              <w:rPr>
                <w:lang w:val="fr-FR"/>
              </w:rPr>
              <w:t>T5:</w:t>
            </w:r>
            <w:r w:rsidR="006E0A54" w:rsidRPr="00107D76">
              <w:rPr>
                <w:lang w:val="fr-FR"/>
              </w:rPr>
              <w:t xml:space="preserve"> </w:t>
            </w:r>
            <w:r w:rsidRPr="00107D76">
              <w:rPr>
                <w:lang w:val="fr-FR"/>
              </w:rPr>
              <w:t>-12dB</w:t>
            </w:r>
          </w:p>
          <w:p w14:paraId="35C66211" w14:textId="77777777" w:rsidR="00AB67FA" w:rsidRPr="00107D76" w:rsidRDefault="00AB67FA" w:rsidP="006E0A54">
            <w:pPr>
              <w:pStyle w:val="TAL"/>
              <w:rPr>
                <w:lang w:val="fr-FR"/>
              </w:rPr>
            </w:pPr>
          </w:p>
          <w:p w14:paraId="16ACEE42" w14:textId="77777777" w:rsidR="00AB67FA" w:rsidRPr="00107D76" w:rsidRDefault="00AB67FA" w:rsidP="006E0A54">
            <w:pPr>
              <w:pStyle w:val="TAL"/>
              <w:rPr>
                <w:rFonts w:eastAsia="SimSun"/>
                <w:lang w:val="fr-FR"/>
              </w:rPr>
            </w:pPr>
          </w:p>
          <w:p w14:paraId="033D29C7" w14:textId="77777777" w:rsidR="00AB67FA" w:rsidRPr="00107D76" w:rsidRDefault="00AB67FA" w:rsidP="006E0A54">
            <w:pPr>
              <w:pStyle w:val="TAL"/>
              <w:rPr>
                <w:rFonts w:eastAsia="SimSun"/>
                <w:lang w:val="fr-FR"/>
              </w:rPr>
            </w:pPr>
          </w:p>
          <w:p w14:paraId="5C787BED" w14:textId="77777777" w:rsidR="00AB67FA" w:rsidRPr="00107D76" w:rsidRDefault="00AB67FA" w:rsidP="006E0A54">
            <w:pPr>
              <w:pStyle w:val="TAL"/>
              <w:rPr>
                <w:rFonts w:eastAsia="SimSun"/>
                <w:lang w:val="fr-FR"/>
              </w:rPr>
            </w:pPr>
          </w:p>
          <w:p w14:paraId="15371BA1" w14:textId="77777777" w:rsidR="00AB67FA" w:rsidRPr="00107D76" w:rsidRDefault="00AB67FA" w:rsidP="006E0A54">
            <w:pPr>
              <w:pStyle w:val="TAL"/>
              <w:rPr>
                <w:rFonts w:eastAsia="SimSun"/>
                <w:lang w:val="fr-FR"/>
              </w:rPr>
            </w:pPr>
          </w:p>
          <w:p w14:paraId="7E2BA283" w14:textId="77777777" w:rsidR="00AB67FA" w:rsidRPr="00107D76" w:rsidRDefault="00AB67FA" w:rsidP="006E0A54">
            <w:pPr>
              <w:pStyle w:val="TAL"/>
              <w:rPr>
                <w:rFonts w:eastAsia="SimSun"/>
                <w:lang w:val="fr-FR"/>
              </w:rPr>
            </w:pPr>
          </w:p>
          <w:p w14:paraId="6B06702D" w14:textId="0E669A8C" w:rsidR="00AB67FA" w:rsidRPr="00107D76" w:rsidRDefault="00AB67FA" w:rsidP="006E0A54">
            <w:pPr>
              <w:pStyle w:val="TAL"/>
              <w:rPr>
                <w:rFonts w:eastAsia="SimSun"/>
                <w:lang w:val="fr-FR"/>
              </w:rPr>
            </w:pPr>
            <w:r w:rsidRPr="00107D76">
              <w:rPr>
                <w:rFonts w:eastAsia="SimSun"/>
                <w:lang w:val="fr-FR"/>
              </w:rPr>
              <w:t>q1</w:t>
            </w:r>
            <w:r w:rsidR="006E0A54" w:rsidRPr="00107D76">
              <w:rPr>
                <w:rFonts w:eastAsia="SimSun"/>
                <w:lang w:val="fr-FR"/>
              </w:rPr>
              <w:t xml:space="preserve"> </w:t>
            </w:r>
            <w:r w:rsidRPr="00107D76">
              <w:rPr>
                <w:rFonts w:eastAsia="SimSun"/>
                <w:lang w:val="fr-FR"/>
              </w:rPr>
              <w:t>CSI-RS</w:t>
            </w:r>
            <w:r w:rsidR="006E0A54" w:rsidRPr="00107D76">
              <w:rPr>
                <w:rFonts w:eastAsia="SimSun"/>
                <w:lang w:val="fr-FR"/>
              </w:rPr>
              <w:t xml:space="preserve"> </w:t>
            </w:r>
            <w:r w:rsidRPr="00107D76">
              <w:rPr>
                <w:rFonts w:eastAsia="SimSun"/>
                <w:lang w:val="fr-FR"/>
              </w:rPr>
              <w:t>during</w:t>
            </w:r>
            <w:r w:rsidR="006E0A54" w:rsidRPr="00107D76">
              <w:rPr>
                <w:rFonts w:eastAsia="SimSun"/>
                <w:lang w:val="fr-FR"/>
              </w:rPr>
              <w:t xml:space="preserve"> </w:t>
            </w:r>
            <w:r w:rsidRPr="00107D76">
              <w:rPr>
                <w:rFonts w:eastAsia="SimSun"/>
                <w:lang w:val="fr-FR"/>
              </w:rPr>
              <w:t>T1:</w:t>
            </w:r>
          </w:p>
          <w:p w14:paraId="710A6076" w14:textId="6BDAC45C"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98dBm/15kHz</w:t>
            </w:r>
          </w:p>
          <w:p w14:paraId="36238149" w14:textId="226E2C24"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0dB</w:t>
            </w:r>
          </w:p>
          <w:p w14:paraId="0B238F16" w14:textId="77777777" w:rsidR="00AB67FA" w:rsidRPr="00D0162F" w:rsidRDefault="00AB67FA" w:rsidP="006E0A54">
            <w:pPr>
              <w:pStyle w:val="TAL"/>
              <w:rPr>
                <w:rFonts w:eastAsia="SimSun"/>
              </w:rPr>
            </w:pPr>
          </w:p>
          <w:p w14:paraId="6E34EFFE" w14:textId="66AD2342" w:rsidR="00AB67FA" w:rsidRPr="00D0162F" w:rsidRDefault="00AB67FA" w:rsidP="006E0A54">
            <w:pPr>
              <w:pStyle w:val="TAL"/>
              <w:rPr>
                <w:rFonts w:eastAsia="SimSun"/>
              </w:rPr>
            </w:pPr>
            <w:r w:rsidRPr="00D0162F">
              <w:rPr>
                <w:rFonts w:eastAsia="SimSun"/>
              </w:rPr>
              <w:t>q1</w:t>
            </w:r>
            <w:r w:rsidR="006E0A54" w:rsidRPr="00D0162F">
              <w:rPr>
                <w:rFonts w:eastAsia="SimSun"/>
              </w:rPr>
              <w:t xml:space="preserve"> </w:t>
            </w:r>
            <w:r w:rsidRPr="00D0162F">
              <w:rPr>
                <w:rFonts w:eastAsia="SimSun"/>
              </w:rPr>
              <w:t>CSI-RS</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T2:</w:t>
            </w:r>
          </w:p>
          <w:p w14:paraId="7FE7DB88" w14:textId="61C57644"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98dBm/15kHz</w:t>
            </w:r>
          </w:p>
          <w:p w14:paraId="7CDDDEC6" w14:textId="0B5FCF8C"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0dB</w:t>
            </w:r>
          </w:p>
          <w:p w14:paraId="66B84132" w14:textId="77777777" w:rsidR="00AB67FA" w:rsidRPr="00D0162F" w:rsidRDefault="00AB67FA" w:rsidP="006E0A54">
            <w:pPr>
              <w:pStyle w:val="TAL"/>
              <w:rPr>
                <w:rFonts w:eastAsia="SimSun"/>
              </w:rPr>
            </w:pPr>
          </w:p>
          <w:p w14:paraId="45AA1153" w14:textId="4F421B3A" w:rsidR="00AB67FA" w:rsidRPr="00D0162F" w:rsidRDefault="00AB67FA" w:rsidP="006E0A54">
            <w:pPr>
              <w:pStyle w:val="TAL"/>
              <w:rPr>
                <w:rFonts w:eastAsia="SimSun"/>
              </w:rPr>
            </w:pPr>
            <w:r w:rsidRPr="00D0162F">
              <w:rPr>
                <w:rFonts w:eastAsia="SimSun"/>
              </w:rPr>
              <w:t>q1</w:t>
            </w:r>
            <w:r w:rsidR="006E0A54" w:rsidRPr="00D0162F">
              <w:rPr>
                <w:rFonts w:eastAsia="SimSun"/>
              </w:rPr>
              <w:t xml:space="preserve"> </w:t>
            </w:r>
            <w:r w:rsidRPr="00D0162F">
              <w:rPr>
                <w:rFonts w:eastAsia="SimSun"/>
              </w:rPr>
              <w:t>CSI-RS</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T3,</w:t>
            </w:r>
            <w:r w:rsidR="006E0A54" w:rsidRPr="00D0162F">
              <w:rPr>
                <w:rFonts w:eastAsia="SimSun"/>
              </w:rPr>
              <w:t xml:space="preserve"> </w:t>
            </w:r>
            <w:r w:rsidRPr="00D0162F">
              <w:rPr>
                <w:rFonts w:eastAsia="SimSun"/>
              </w:rPr>
              <w:t>T4</w:t>
            </w:r>
            <w:r w:rsidR="006E0A54" w:rsidRPr="00D0162F">
              <w:rPr>
                <w:rFonts w:eastAsia="SimSun"/>
              </w:rPr>
              <w:t xml:space="preserve"> </w:t>
            </w:r>
            <w:r w:rsidRPr="00D0162F">
              <w:rPr>
                <w:rFonts w:eastAsia="SimSun"/>
              </w:rPr>
              <w:t>and</w:t>
            </w:r>
            <w:r w:rsidR="006E0A54" w:rsidRPr="00D0162F">
              <w:rPr>
                <w:rFonts w:eastAsia="SimSun"/>
              </w:rPr>
              <w:t xml:space="preserve"> </w:t>
            </w:r>
            <w:r w:rsidRPr="00D0162F">
              <w:rPr>
                <w:rFonts w:eastAsia="SimSun"/>
              </w:rPr>
              <w:t>T5:</w:t>
            </w:r>
          </w:p>
          <w:p w14:paraId="28678827" w14:textId="549C9710"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98dBm/15kHz</w:t>
            </w:r>
          </w:p>
          <w:p w14:paraId="26DF0255" w14:textId="05DB93EA"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0dB</w:t>
            </w:r>
          </w:p>
          <w:p w14:paraId="54693944" w14:textId="77777777" w:rsidR="00AB67FA" w:rsidRPr="00D0162F" w:rsidRDefault="00AB67FA" w:rsidP="006E0A54">
            <w:pPr>
              <w:pStyle w:val="TAL"/>
            </w:pPr>
          </w:p>
        </w:tc>
        <w:tc>
          <w:tcPr>
            <w:tcW w:w="1643" w:type="dxa"/>
          </w:tcPr>
          <w:p w14:paraId="63C6BCFE" w14:textId="72E9B7F3" w:rsidR="00AB67FA" w:rsidRPr="00107D76" w:rsidRDefault="00AB67FA" w:rsidP="006E0A54">
            <w:pPr>
              <w:pStyle w:val="TAL"/>
              <w:rPr>
                <w:lang w:val="fr-FR"/>
              </w:rPr>
            </w:pPr>
            <w:r w:rsidRPr="00107D76">
              <w:rPr>
                <w:lang w:val="fr-FR"/>
              </w:rPr>
              <w:t>Offset</w:t>
            </w:r>
            <w:r w:rsidR="006E0A54" w:rsidRPr="00107D76">
              <w:rPr>
                <w:lang w:val="fr-FR"/>
              </w:rPr>
              <w:t xml:space="preserve"> </w:t>
            </w:r>
            <w:r w:rsidRPr="00107D76">
              <w:rPr>
                <w:lang w:val="fr-FR"/>
              </w:rPr>
              <w:t>during:</w:t>
            </w:r>
          </w:p>
          <w:p w14:paraId="5A4D4D90" w14:textId="2130C86F" w:rsidR="00AB67FA" w:rsidRPr="00107D76" w:rsidRDefault="00AB67FA" w:rsidP="006E0A54">
            <w:pPr>
              <w:pStyle w:val="TAL"/>
              <w:rPr>
                <w:lang w:val="fr-FR"/>
              </w:rPr>
            </w:pPr>
            <w:r w:rsidRPr="00107D76">
              <w:rPr>
                <w:lang w:val="fr-FR"/>
              </w:rPr>
              <w:t>T1:</w:t>
            </w:r>
            <w:r w:rsidR="006E0A54" w:rsidRPr="00107D76">
              <w:rPr>
                <w:lang w:val="fr-FR"/>
              </w:rPr>
              <w:t xml:space="preserve"> </w:t>
            </w:r>
            <w:r w:rsidRPr="00107D76">
              <w:rPr>
                <w:lang w:val="fr-FR"/>
              </w:rPr>
              <w:t>+0.8dB</w:t>
            </w:r>
          </w:p>
          <w:p w14:paraId="62A57FBA" w14:textId="1DB66CFF" w:rsidR="00AB67FA" w:rsidRPr="00107D76" w:rsidRDefault="00AB67FA" w:rsidP="006E0A54">
            <w:pPr>
              <w:pStyle w:val="TAL"/>
              <w:rPr>
                <w:lang w:val="fr-FR"/>
              </w:rPr>
            </w:pPr>
            <w:r w:rsidRPr="00107D76">
              <w:rPr>
                <w:lang w:val="fr-FR"/>
              </w:rPr>
              <w:t>T2:</w:t>
            </w:r>
            <w:r w:rsidR="006E0A54" w:rsidRPr="00107D76">
              <w:rPr>
                <w:lang w:val="fr-FR"/>
              </w:rPr>
              <w:t xml:space="preserve"> </w:t>
            </w:r>
            <w:r w:rsidRPr="00107D76">
              <w:rPr>
                <w:lang w:val="fr-FR"/>
              </w:rPr>
              <w:t>+0.8dB</w:t>
            </w:r>
          </w:p>
          <w:p w14:paraId="0221EA6D" w14:textId="22FAC46C" w:rsidR="00AB67FA" w:rsidRPr="00107D76" w:rsidRDefault="00AB67FA" w:rsidP="006E0A54">
            <w:pPr>
              <w:pStyle w:val="TAL"/>
              <w:rPr>
                <w:lang w:val="fr-FR"/>
              </w:rPr>
            </w:pPr>
            <w:r w:rsidRPr="00107D76">
              <w:rPr>
                <w:lang w:val="fr-FR"/>
              </w:rPr>
              <w:t>T3:</w:t>
            </w:r>
            <w:r w:rsidR="006E0A54" w:rsidRPr="00107D76">
              <w:rPr>
                <w:lang w:val="fr-FR"/>
              </w:rPr>
              <w:t xml:space="preserve"> </w:t>
            </w:r>
            <w:r w:rsidRPr="00107D76">
              <w:rPr>
                <w:lang w:val="fr-FR"/>
              </w:rPr>
              <w:t>-0.8dB</w:t>
            </w:r>
          </w:p>
          <w:p w14:paraId="6A2B01A1" w14:textId="16FA7110" w:rsidR="00AB67FA" w:rsidRPr="00107D76" w:rsidRDefault="00AB67FA" w:rsidP="006E0A54">
            <w:pPr>
              <w:pStyle w:val="TAL"/>
              <w:rPr>
                <w:lang w:val="fr-FR"/>
              </w:rPr>
            </w:pPr>
            <w:r w:rsidRPr="00107D76">
              <w:rPr>
                <w:lang w:val="fr-FR"/>
              </w:rPr>
              <w:t>T4:</w:t>
            </w:r>
            <w:r w:rsidR="006E0A54" w:rsidRPr="00107D76">
              <w:rPr>
                <w:lang w:val="fr-FR"/>
              </w:rPr>
              <w:t xml:space="preserve"> </w:t>
            </w:r>
            <w:r w:rsidRPr="00107D76">
              <w:rPr>
                <w:lang w:val="fr-FR"/>
              </w:rPr>
              <w:t>-0.8dB</w:t>
            </w:r>
          </w:p>
          <w:p w14:paraId="0EEA79E0" w14:textId="6F1CD6BD" w:rsidR="00AB67FA" w:rsidRPr="00107D76" w:rsidRDefault="00AB67FA" w:rsidP="006E0A54">
            <w:pPr>
              <w:pStyle w:val="TAL"/>
              <w:rPr>
                <w:lang w:val="fr-FR"/>
              </w:rPr>
            </w:pPr>
            <w:r w:rsidRPr="00107D76">
              <w:rPr>
                <w:lang w:val="fr-FR"/>
              </w:rPr>
              <w:t>T5:</w:t>
            </w:r>
            <w:r w:rsidR="006E0A54" w:rsidRPr="00107D76">
              <w:rPr>
                <w:lang w:val="fr-FR"/>
              </w:rPr>
              <w:t xml:space="preserve"> </w:t>
            </w:r>
            <w:r w:rsidRPr="00107D76">
              <w:rPr>
                <w:lang w:val="fr-FR"/>
              </w:rPr>
              <w:t>-0.8dB</w:t>
            </w:r>
          </w:p>
          <w:p w14:paraId="54523E92" w14:textId="77777777" w:rsidR="00AB67FA" w:rsidRPr="00107D76" w:rsidRDefault="00AB67FA" w:rsidP="006E0A54">
            <w:pPr>
              <w:pStyle w:val="TAL"/>
              <w:rPr>
                <w:lang w:val="fr-FR"/>
              </w:rPr>
            </w:pPr>
          </w:p>
          <w:p w14:paraId="723749B8" w14:textId="77777777" w:rsidR="00AB67FA" w:rsidRPr="00107D76" w:rsidRDefault="00AB67FA" w:rsidP="006E0A54">
            <w:pPr>
              <w:pStyle w:val="TAL"/>
              <w:rPr>
                <w:lang w:val="fr-FR"/>
              </w:rPr>
            </w:pPr>
          </w:p>
          <w:p w14:paraId="4E13FA26" w14:textId="77777777" w:rsidR="00AB67FA" w:rsidRPr="00107D76" w:rsidRDefault="00AB67FA" w:rsidP="006E0A54">
            <w:pPr>
              <w:pStyle w:val="TAL"/>
              <w:rPr>
                <w:lang w:val="fr-FR"/>
              </w:rPr>
            </w:pPr>
          </w:p>
          <w:p w14:paraId="6F7069A1" w14:textId="77777777" w:rsidR="00AB67FA" w:rsidRPr="00107D76" w:rsidRDefault="00AB67FA" w:rsidP="006E0A54">
            <w:pPr>
              <w:pStyle w:val="TAL"/>
              <w:rPr>
                <w:lang w:val="fr-FR"/>
              </w:rPr>
            </w:pPr>
          </w:p>
          <w:p w14:paraId="46913FEC" w14:textId="77777777" w:rsidR="00AB67FA" w:rsidRPr="00107D76" w:rsidRDefault="00AB67FA" w:rsidP="006E0A54">
            <w:pPr>
              <w:pStyle w:val="TAL"/>
              <w:rPr>
                <w:lang w:val="fr-FR"/>
              </w:rPr>
            </w:pPr>
          </w:p>
          <w:p w14:paraId="4D4E1315" w14:textId="77777777" w:rsidR="00AB67FA" w:rsidRPr="00107D76" w:rsidRDefault="00AB67FA" w:rsidP="006E0A54">
            <w:pPr>
              <w:pStyle w:val="TAL"/>
              <w:rPr>
                <w:lang w:val="fr-FR"/>
              </w:rPr>
            </w:pPr>
          </w:p>
          <w:p w14:paraId="473ED802" w14:textId="6D8529ED" w:rsidR="00AB67FA" w:rsidRPr="00107D76" w:rsidRDefault="00AB67FA" w:rsidP="006E0A54">
            <w:pPr>
              <w:pStyle w:val="TAL"/>
              <w:rPr>
                <w:rFonts w:eastAsia="SimSun"/>
                <w:lang w:val="fr-FR"/>
              </w:rPr>
            </w:pPr>
            <w:r w:rsidRPr="00107D76">
              <w:rPr>
                <w:rFonts w:eastAsia="SimSun"/>
                <w:lang w:val="fr-FR"/>
              </w:rPr>
              <w:t>q1</w:t>
            </w:r>
            <w:r w:rsidR="006E0A54" w:rsidRPr="00107D76">
              <w:rPr>
                <w:rFonts w:eastAsia="SimSun"/>
                <w:lang w:val="fr-FR"/>
              </w:rPr>
              <w:t xml:space="preserve"> </w:t>
            </w:r>
            <w:r w:rsidRPr="00107D76">
              <w:rPr>
                <w:rFonts w:eastAsia="SimSun"/>
                <w:lang w:val="fr-FR"/>
              </w:rPr>
              <w:t>CSI-RS</w:t>
            </w:r>
            <w:r w:rsidR="006E0A54" w:rsidRPr="00107D76">
              <w:rPr>
                <w:rFonts w:eastAsia="SimSun"/>
                <w:lang w:val="fr-FR"/>
              </w:rPr>
              <w:t xml:space="preserve"> </w:t>
            </w:r>
            <w:r w:rsidRPr="00107D76">
              <w:rPr>
                <w:rFonts w:eastAsia="SimSun"/>
                <w:lang w:val="fr-FR"/>
              </w:rPr>
              <w:t>during</w:t>
            </w:r>
            <w:r w:rsidR="006E0A54" w:rsidRPr="00107D76">
              <w:rPr>
                <w:rFonts w:eastAsia="SimSun"/>
                <w:lang w:val="fr-FR"/>
              </w:rPr>
              <w:t xml:space="preserve"> </w:t>
            </w:r>
            <w:r w:rsidRPr="00107D76">
              <w:rPr>
                <w:rFonts w:eastAsia="SimSun"/>
                <w:lang w:val="fr-FR"/>
              </w:rPr>
              <w:t>T1:</w:t>
            </w:r>
          </w:p>
          <w:p w14:paraId="50F1943A" w14:textId="77777777" w:rsidR="00AB67FA" w:rsidRPr="00D0162F" w:rsidRDefault="00AB67FA" w:rsidP="006E0A54">
            <w:pPr>
              <w:pStyle w:val="TAL"/>
              <w:rPr>
                <w:rFonts w:eastAsia="SimSun"/>
              </w:rPr>
            </w:pPr>
            <w:r w:rsidRPr="00D0162F">
              <w:rPr>
                <w:rFonts w:eastAsia="SimSun"/>
              </w:rPr>
              <w:t>0dB</w:t>
            </w:r>
          </w:p>
          <w:p w14:paraId="5ED04431" w14:textId="77777777" w:rsidR="00AB67FA" w:rsidRPr="00D0162F" w:rsidRDefault="00AB67FA" w:rsidP="006E0A54">
            <w:pPr>
              <w:pStyle w:val="TAL"/>
              <w:rPr>
                <w:rFonts w:eastAsia="SimSun"/>
              </w:rPr>
            </w:pPr>
            <w:r w:rsidRPr="00D0162F">
              <w:rPr>
                <w:rFonts w:eastAsia="SimSun"/>
              </w:rPr>
              <w:t>-0.2dB</w:t>
            </w:r>
          </w:p>
          <w:p w14:paraId="76D504CF" w14:textId="77777777" w:rsidR="00AB67FA" w:rsidRPr="00D0162F" w:rsidRDefault="00AB67FA" w:rsidP="006E0A54">
            <w:pPr>
              <w:pStyle w:val="TAL"/>
              <w:rPr>
                <w:rFonts w:eastAsia="SimSun"/>
              </w:rPr>
            </w:pPr>
          </w:p>
          <w:p w14:paraId="65266073" w14:textId="3DD59AEA" w:rsidR="00AB67FA" w:rsidRPr="00D0162F" w:rsidRDefault="00AB67FA" w:rsidP="006E0A54">
            <w:pPr>
              <w:pStyle w:val="TAL"/>
              <w:rPr>
                <w:rFonts w:eastAsia="SimSun"/>
              </w:rPr>
            </w:pPr>
            <w:r w:rsidRPr="00D0162F">
              <w:rPr>
                <w:rFonts w:eastAsia="SimSun"/>
              </w:rPr>
              <w:t>q1</w:t>
            </w:r>
            <w:r w:rsidR="006E0A54" w:rsidRPr="00D0162F">
              <w:rPr>
                <w:rFonts w:eastAsia="SimSun"/>
              </w:rPr>
              <w:t xml:space="preserve"> </w:t>
            </w:r>
            <w:r w:rsidRPr="00D0162F">
              <w:rPr>
                <w:rFonts w:eastAsia="SimSun"/>
              </w:rPr>
              <w:t>CSI-RS</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T2:</w:t>
            </w:r>
          </w:p>
          <w:p w14:paraId="0C4F014F" w14:textId="77777777" w:rsidR="00AB67FA" w:rsidRPr="00D0162F" w:rsidRDefault="00AB67FA" w:rsidP="006E0A54">
            <w:pPr>
              <w:pStyle w:val="TAL"/>
              <w:rPr>
                <w:rFonts w:eastAsia="SimSun"/>
              </w:rPr>
            </w:pPr>
            <w:r w:rsidRPr="00D0162F">
              <w:rPr>
                <w:rFonts w:eastAsia="SimSun"/>
              </w:rPr>
              <w:t>0dB</w:t>
            </w:r>
          </w:p>
          <w:p w14:paraId="4DF1EBE5" w14:textId="77777777" w:rsidR="00AB67FA" w:rsidRPr="00D0162F" w:rsidRDefault="00AB67FA" w:rsidP="006E0A54">
            <w:pPr>
              <w:pStyle w:val="TAL"/>
              <w:rPr>
                <w:rFonts w:eastAsia="SimSun"/>
              </w:rPr>
            </w:pPr>
            <w:r w:rsidRPr="00D0162F">
              <w:rPr>
                <w:rFonts w:eastAsia="SimSun"/>
              </w:rPr>
              <w:t>-0.2dB</w:t>
            </w:r>
          </w:p>
          <w:p w14:paraId="54F392DF" w14:textId="77777777" w:rsidR="00AB67FA" w:rsidRPr="00D0162F" w:rsidRDefault="00AB67FA" w:rsidP="006E0A54">
            <w:pPr>
              <w:pStyle w:val="TAL"/>
              <w:rPr>
                <w:rFonts w:eastAsia="SimSun"/>
              </w:rPr>
            </w:pPr>
          </w:p>
          <w:p w14:paraId="1F565752" w14:textId="78F72D1E" w:rsidR="00AB67FA" w:rsidRPr="00107D76" w:rsidRDefault="00AB67FA" w:rsidP="006E0A54">
            <w:pPr>
              <w:pStyle w:val="TAL"/>
              <w:rPr>
                <w:rFonts w:eastAsia="SimSun"/>
                <w:lang w:val="fr-FR"/>
              </w:rPr>
            </w:pPr>
            <w:r w:rsidRPr="00107D76">
              <w:rPr>
                <w:rFonts w:eastAsia="SimSun"/>
                <w:lang w:val="fr-FR"/>
              </w:rPr>
              <w:t>q1</w:t>
            </w:r>
            <w:r w:rsidR="006E0A54" w:rsidRPr="00107D76">
              <w:rPr>
                <w:rFonts w:eastAsia="SimSun"/>
                <w:lang w:val="fr-FR"/>
              </w:rPr>
              <w:t xml:space="preserve"> </w:t>
            </w:r>
            <w:r w:rsidRPr="00107D76">
              <w:rPr>
                <w:rFonts w:eastAsia="SimSun"/>
                <w:lang w:val="fr-FR"/>
              </w:rPr>
              <w:t>CSI-RS</w:t>
            </w:r>
            <w:r w:rsidR="006E0A54" w:rsidRPr="00107D76">
              <w:rPr>
                <w:rFonts w:eastAsia="SimSun"/>
                <w:lang w:val="fr-FR"/>
              </w:rPr>
              <w:t xml:space="preserve"> </w:t>
            </w:r>
            <w:r w:rsidRPr="00107D76">
              <w:rPr>
                <w:rFonts w:eastAsia="SimSun"/>
                <w:lang w:val="fr-FR"/>
              </w:rPr>
              <w:t>during</w:t>
            </w:r>
            <w:r w:rsidR="006E0A54" w:rsidRPr="00107D76">
              <w:rPr>
                <w:rFonts w:eastAsia="SimSun"/>
                <w:lang w:val="fr-FR"/>
              </w:rPr>
              <w:t xml:space="preserve"> </w:t>
            </w:r>
            <w:r w:rsidRPr="00107D76">
              <w:rPr>
                <w:rFonts w:eastAsia="SimSun"/>
                <w:lang w:val="fr-FR"/>
              </w:rPr>
              <w:t>T3,</w:t>
            </w:r>
            <w:r w:rsidR="006E0A54" w:rsidRPr="00107D76">
              <w:rPr>
                <w:rFonts w:eastAsia="SimSun"/>
                <w:lang w:val="fr-FR"/>
              </w:rPr>
              <w:t xml:space="preserve"> </w:t>
            </w:r>
            <w:r w:rsidRPr="00107D76">
              <w:rPr>
                <w:rFonts w:eastAsia="SimSun"/>
                <w:lang w:val="fr-FR"/>
              </w:rPr>
              <w:t>T4</w:t>
            </w:r>
            <w:r w:rsidR="006E0A54" w:rsidRPr="00107D76">
              <w:rPr>
                <w:rFonts w:eastAsia="SimSun"/>
                <w:lang w:val="fr-FR"/>
              </w:rPr>
              <w:t xml:space="preserve"> </w:t>
            </w:r>
            <w:r w:rsidRPr="00107D76">
              <w:rPr>
                <w:rFonts w:eastAsia="SimSun"/>
                <w:lang w:val="fr-FR"/>
              </w:rPr>
              <w:t>and</w:t>
            </w:r>
            <w:r w:rsidR="006E0A54" w:rsidRPr="00107D76">
              <w:rPr>
                <w:rFonts w:eastAsia="SimSun"/>
                <w:lang w:val="fr-FR"/>
              </w:rPr>
              <w:t xml:space="preserve"> </w:t>
            </w:r>
            <w:r w:rsidRPr="00107D76">
              <w:rPr>
                <w:rFonts w:eastAsia="SimSun"/>
                <w:lang w:val="fr-FR"/>
              </w:rPr>
              <w:t>T5:</w:t>
            </w:r>
          </w:p>
          <w:p w14:paraId="4E60A441" w14:textId="77777777" w:rsidR="00AB67FA" w:rsidRPr="00D0162F" w:rsidRDefault="00AB67FA" w:rsidP="006E0A54">
            <w:pPr>
              <w:pStyle w:val="TAL"/>
              <w:rPr>
                <w:rFonts w:eastAsia="SimSun"/>
              </w:rPr>
            </w:pPr>
            <w:r w:rsidRPr="00D0162F">
              <w:rPr>
                <w:rFonts w:eastAsia="SimSun"/>
              </w:rPr>
              <w:t>0dB</w:t>
            </w:r>
          </w:p>
          <w:p w14:paraId="6C8A25AE" w14:textId="77777777" w:rsidR="00AB67FA" w:rsidRPr="00D0162F" w:rsidRDefault="00AB67FA" w:rsidP="006E0A54">
            <w:pPr>
              <w:pStyle w:val="TAL"/>
            </w:pPr>
            <w:r w:rsidRPr="00D0162F">
              <w:rPr>
                <w:rFonts w:eastAsia="SimSun"/>
              </w:rPr>
              <w:t>+0.2dB</w:t>
            </w:r>
          </w:p>
        </w:tc>
        <w:tc>
          <w:tcPr>
            <w:tcW w:w="2756" w:type="dxa"/>
          </w:tcPr>
          <w:p w14:paraId="0AD47CC6" w14:textId="10638849" w:rsidR="00AB67FA" w:rsidRPr="00107D76" w:rsidRDefault="00AB67FA" w:rsidP="006E0A54">
            <w:pPr>
              <w:pStyle w:val="TAL"/>
              <w:rPr>
                <w:lang w:val="fr-FR"/>
              </w:rPr>
            </w:pPr>
            <w:r w:rsidRPr="00107D76">
              <w:rPr>
                <w:lang w:val="fr-FR"/>
              </w:rPr>
              <w:t>SNR</w:t>
            </w:r>
            <w:r w:rsidR="006E0A54" w:rsidRPr="00107D76">
              <w:rPr>
                <w:lang w:val="fr-FR"/>
              </w:rPr>
              <w:t xml:space="preserve"> </w:t>
            </w:r>
            <w:r w:rsidRPr="00107D76">
              <w:rPr>
                <w:lang w:val="fr-FR"/>
              </w:rPr>
              <w:t>during:</w:t>
            </w:r>
          </w:p>
          <w:p w14:paraId="14C37573" w14:textId="469766A9" w:rsidR="00AB67FA" w:rsidRPr="00107D76" w:rsidRDefault="00AB67FA" w:rsidP="006E0A54">
            <w:pPr>
              <w:pStyle w:val="TAL"/>
              <w:rPr>
                <w:lang w:val="fr-FR"/>
              </w:rPr>
            </w:pPr>
            <w:r w:rsidRPr="00107D76">
              <w:rPr>
                <w:lang w:val="fr-FR"/>
              </w:rPr>
              <w:t>T1:</w:t>
            </w:r>
            <w:r w:rsidR="006E0A54" w:rsidRPr="00107D76">
              <w:rPr>
                <w:lang w:val="fr-FR"/>
              </w:rPr>
              <w:t xml:space="preserve"> </w:t>
            </w:r>
            <w:r w:rsidRPr="00107D76">
              <w:rPr>
                <w:lang w:val="fr-FR"/>
              </w:rPr>
              <w:t>+5.8dB</w:t>
            </w:r>
          </w:p>
          <w:p w14:paraId="297D7520" w14:textId="72674097" w:rsidR="00AB67FA" w:rsidRPr="00107D76" w:rsidRDefault="00AB67FA" w:rsidP="006E0A54">
            <w:pPr>
              <w:pStyle w:val="TAL"/>
              <w:rPr>
                <w:lang w:val="fr-FR"/>
              </w:rPr>
            </w:pPr>
            <w:r w:rsidRPr="00107D76">
              <w:rPr>
                <w:lang w:val="fr-FR"/>
              </w:rPr>
              <w:t>T2:</w:t>
            </w:r>
            <w:r w:rsidR="006E0A54" w:rsidRPr="00107D76">
              <w:rPr>
                <w:lang w:val="fr-FR"/>
              </w:rPr>
              <w:t xml:space="preserve"> </w:t>
            </w:r>
            <w:r w:rsidRPr="00107D76">
              <w:rPr>
                <w:lang w:val="fr-FR"/>
              </w:rPr>
              <w:t>-2.2dB</w:t>
            </w:r>
          </w:p>
          <w:p w14:paraId="4D0316E1" w14:textId="0F37A29D" w:rsidR="00AB67FA" w:rsidRPr="00107D76" w:rsidRDefault="00AB67FA" w:rsidP="006E0A54">
            <w:pPr>
              <w:pStyle w:val="TAL"/>
              <w:rPr>
                <w:lang w:val="fr-FR"/>
              </w:rPr>
            </w:pPr>
            <w:r w:rsidRPr="00107D76">
              <w:rPr>
                <w:lang w:val="fr-FR"/>
              </w:rPr>
              <w:t>T3:</w:t>
            </w:r>
            <w:r w:rsidR="006E0A54" w:rsidRPr="00107D76">
              <w:rPr>
                <w:lang w:val="fr-FR"/>
              </w:rPr>
              <w:t xml:space="preserve"> </w:t>
            </w:r>
            <w:r w:rsidRPr="00107D76">
              <w:rPr>
                <w:lang w:val="fr-FR"/>
              </w:rPr>
              <w:t>-12.8dB</w:t>
            </w:r>
          </w:p>
          <w:p w14:paraId="0A918FCE" w14:textId="3DA61ACF" w:rsidR="00AB67FA" w:rsidRPr="00D0162F" w:rsidRDefault="00AB67FA" w:rsidP="006E0A54">
            <w:pPr>
              <w:pStyle w:val="TAL"/>
            </w:pPr>
            <w:r w:rsidRPr="00D0162F">
              <w:t>T4:</w:t>
            </w:r>
            <w:r w:rsidR="006E0A54" w:rsidRPr="00D0162F">
              <w:t xml:space="preserve"> </w:t>
            </w:r>
            <w:r w:rsidRPr="00D0162F">
              <w:t>-12.8dB</w:t>
            </w:r>
          </w:p>
          <w:p w14:paraId="0D46920E" w14:textId="6DBFE6C4" w:rsidR="00AB67FA" w:rsidRPr="00D0162F" w:rsidRDefault="00AB67FA" w:rsidP="006E0A54">
            <w:pPr>
              <w:pStyle w:val="TAL"/>
            </w:pPr>
            <w:r w:rsidRPr="00D0162F">
              <w:t>T5:</w:t>
            </w:r>
            <w:r w:rsidR="006E0A54" w:rsidRPr="00D0162F">
              <w:t xml:space="preserve"> </w:t>
            </w:r>
            <w:r w:rsidRPr="00D0162F">
              <w:t>-12.8dB</w:t>
            </w:r>
          </w:p>
          <w:p w14:paraId="675DC9BF" w14:textId="1DDF52F2" w:rsidR="00AB67FA" w:rsidRPr="00D0162F" w:rsidRDefault="00AB67FA" w:rsidP="006E0A54">
            <w:pPr>
              <w:pStyle w:val="TAL"/>
            </w:pPr>
            <w:r w:rsidRPr="00D0162F">
              <w:t>For</w:t>
            </w:r>
            <w:r w:rsidR="006E0A54" w:rsidRPr="00D0162F">
              <w:t xml:space="preserve"> </w:t>
            </w:r>
            <w:r w:rsidRPr="00D0162F">
              <w:t>testing</w:t>
            </w:r>
            <w:r w:rsidR="006E0A54" w:rsidRPr="00D0162F">
              <w:t xml:space="preserve"> </w:t>
            </w:r>
            <w:r w:rsidRPr="00D0162F">
              <w:t>of</w:t>
            </w:r>
            <w:r w:rsidR="006E0A54" w:rsidRPr="00D0162F">
              <w:t xml:space="preserve"> </w:t>
            </w:r>
            <w:r w:rsidRPr="00D0162F">
              <w:t>a</w:t>
            </w:r>
            <w:r w:rsidR="006E0A54" w:rsidRPr="00D0162F">
              <w:t xml:space="preserve"> </w:t>
            </w:r>
            <w:r w:rsidRPr="00D0162F">
              <w:t>UE</w:t>
            </w:r>
            <w:r w:rsidR="006E0A54" w:rsidRPr="00D0162F">
              <w:t xml:space="preserve"> </w:t>
            </w:r>
            <w:r w:rsidRPr="00D0162F">
              <w:t>which</w:t>
            </w:r>
            <w:r w:rsidR="006E0A54" w:rsidRPr="00D0162F">
              <w:t xml:space="preserve"> </w:t>
            </w:r>
            <w:r w:rsidRPr="00D0162F">
              <w:t>supports</w:t>
            </w:r>
            <w:r w:rsidR="006E0A54" w:rsidRPr="00D0162F">
              <w:t xml:space="preserve"> </w:t>
            </w:r>
            <w:r w:rsidRPr="00D0162F">
              <w:t>4RX</w:t>
            </w:r>
            <w:r w:rsidR="006E0A54" w:rsidRPr="00D0162F">
              <w:t xml:space="preserve"> </w:t>
            </w:r>
            <w:r w:rsidRPr="00D0162F">
              <w:t>on</w:t>
            </w:r>
            <w:r w:rsidR="006E0A54" w:rsidRPr="00D0162F">
              <w:t xml:space="preserve"> </w:t>
            </w:r>
            <w:r w:rsidRPr="00D0162F">
              <w:t>all</w:t>
            </w:r>
            <w:r w:rsidR="006E0A54" w:rsidRPr="00D0162F">
              <w:t xml:space="preserve"> </w:t>
            </w:r>
            <w:r w:rsidRPr="00D0162F">
              <w:t>bands,</w:t>
            </w:r>
            <w:r w:rsidR="006E0A54" w:rsidRPr="00D0162F">
              <w:t xml:space="preserve"> </w:t>
            </w:r>
            <w:r w:rsidRPr="00D0162F">
              <w:t>the</w:t>
            </w:r>
            <w:r w:rsidR="006E0A54" w:rsidRPr="00D0162F">
              <w:t xml:space="preserve"> </w:t>
            </w:r>
            <w:r w:rsidRPr="00D0162F">
              <w:t>SNR</w:t>
            </w:r>
            <w:r w:rsidR="006E0A54" w:rsidRPr="00D0162F">
              <w:t xml:space="preserve"> </w:t>
            </w:r>
            <w:r w:rsidRPr="00D0162F">
              <w:t>during</w:t>
            </w:r>
            <w:r w:rsidR="006E0A54" w:rsidRPr="00D0162F">
              <w:t xml:space="preserve"> </w:t>
            </w:r>
            <w:r w:rsidRPr="00D0162F">
              <w:t>T3,</w:t>
            </w:r>
            <w:r w:rsidR="006E0A54" w:rsidRPr="00D0162F">
              <w:t xml:space="preserve"> </w:t>
            </w:r>
            <w:r w:rsidRPr="00D0162F">
              <w:t>T4</w:t>
            </w:r>
            <w:r w:rsidR="006E0A54" w:rsidRPr="00D0162F">
              <w:t xml:space="preserve"> </w:t>
            </w:r>
            <w:r w:rsidRPr="00D0162F">
              <w:t>and</w:t>
            </w:r>
            <w:r w:rsidR="006E0A54" w:rsidRPr="00D0162F">
              <w:t xml:space="preserve"> </w:t>
            </w:r>
            <w:r w:rsidRPr="00D0162F">
              <w:t>T5</w:t>
            </w:r>
            <w:r w:rsidR="006E0A54" w:rsidRPr="00D0162F">
              <w:t xml:space="preserve"> </w:t>
            </w:r>
            <w:r w:rsidRPr="00D0162F">
              <w:t>is</w:t>
            </w:r>
            <w:r w:rsidR="006E0A54" w:rsidRPr="00D0162F">
              <w:t xml:space="preserve"> </w:t>
            </w:r>
            <w:r w:rsidRPr="00D0162F">
              <w:t>modified</w:t>
            </w:r>
            <w:r w:rsidR="006E0A54" w:rsidRPr="00D0162F">
              <w:t xml:space="preserve"> </w:t>
            </w:r>
            <w:r w:rsidRPr="00D0162F">
              <w:t>as</w:t>
            </w:r>
            <w:r w:rsidR="006E0A54" w:rsidRPr="00D0162F">
              <w:t xml:space="preserve"> </w:t>
            </w:r>
            <w:r w:rsidRPr="00D0162F">
              <w:t>specified</w:t>
            </w:r>
            <w:r w:rsidR="006E0A54" w:rsidRPr="00D0162F">
              <w:t xml:space="preserve"> </w:t>
            </w:r>
            <w:r w:rsidRPr="00D0162F">
              <w:t>in</w:t>
            </w:r>
            <w:r w:rsidR="006E0A54" w:rsidRPr="00D0162F">
              <w:t xml:space="preserve"> clause </w:t>
            </w:r>
            <w:r w:rsidRPr="00D0162F">
              <w:t>D.4.1.1</w:t>
            </w:r>
          </w:p>
          <w:p w14:paraId="14119A1A" w14:textId="77777777" w:rsidR="00AB67FA" w:rsidRPr="00D0162F" w:rsidRDefault="00AB67FA" w:rsidP="006E0A54">
            <w:pPr>
              <w:pStyle w:val="TAL"/>
            </w:pPr>
          </w:p>
          <w:p w14:paraId="025198A3" w14:textId="02C0CCC2" w:rsidR="00AB67FA" w:rsidRPr="00D0162F" w:rsidRDefault="00AB67FA" w:rsidP="006E0A54">
            <w:pPr>
              <w:pStyle w:val="TAL"/>
              <w:rPr>
                <w:rFonts w:eastAsia="SimSun"/>
              </w:rPr>
            </w:pPr>
            <w:r w:rsidRPr="00D0162F">
              <w:rPr>
                <w:rFonts w:eastAsia="SimSun"/>
              </w:rPr>
              <w:t>q1</w:t>
            </w:r>
            <w:r w:rsidR="006E0A54" w:rsidRPr="00D0162F">
              <w:rPr>
                <w:rFonts w:eastAsia="SimSun"/>
              </w:rPr>
              <w:t xml:space="preserve"> </w:t>
            </w:r>
            <w:r w:rsidRPr="00D0162F">
              <w:rPr>
                <w:rFonts w:eastAsia="SimSun"/>
              </w:rPr>
              <w:t>CSI-RS</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T1:</w:t>
            </w:r>
          </w:p>
          <w:p w14:paraId="0F5959BE" w14:textId="60394395"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98dBm/15kHz</w:t>
            </w:r>
          </w:p>
          <w:p w14:paraId="71D48E29" w14:textId="0128C074"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0.2dB</w:t>
            </w:r>
          </w:p>
          <w:p w14:paraId="025EBE53" w14:textId="77777777" w:rsidR="00AB67FA" w:rsidRPr="00D0162F" w:rsidRDefault="00AB67FA" w:rsidP="006E0A54">
            <w:pPr>
              <w:pStyle w:val="TAL"/>
              <w:rPr>
                <w:rFonts w:eastAsia="SimSun"/>
              </w:rPr>
            </w:pPr>
          </w:p>
          <w:p w14:paraId="07B81A59" w14:textId="78B36D0F" w:rsidR="00AB67FA" w:rsidRPr="00D0162F" w:rsidRDefault="00AB67FA" w:rsidP="006E0A54">
            <w:pPr>
              <w:pStyle w:val="TAL"/>
              <w:rPr>
                <w:rFonts w:eastAsia="SimSun"/>
              </w:rPr>
            </w:pPr>
            <w:r w:rsidRPr="00D0162F">
              <w:rPr>
                <w:rFonts w:eastAsia="SimSun"/>
              </w:rPr>
              <w:t>q1</w:t>
            </w:r>
            <w:r w:rsidR="006E0A54" w:rsidRPr="00D0162F">
              <w:rPr>
                <w:rFonts w:eastAsia="SimSun"/>
              </w:rPr>
              <w:t xml:space="preserve"> </w:t>
            </w:r>
            <w:r w:rsidRPr="00D0162F">
              <w:rPr>
                <w:rFonts w:eastAsia="SimSun"/>
              </w:rPr>
              <w:t>CSI-RS</w:t>
            </w:r>
            <w:r w:rsidR="006E0A54" w:rsidRPr="00D0162F">
              <w:rPr>
                <w:rFonts w:eastAsia="SimSun"/>
              </w:rPr>
              <w:t xml:space="preserve"> </w:t>
            </w:r>
            <w:r w:rsidRPr="00D0162F">
              <w:rPr>
                <w:rFonts w:eastAsia="SimSun"/>
              </w:rPr>
              <w:t>during</w:t>
            </w:r>
            <w:r w:rsidR="006E0A54" w:rsidRPr="00D0162F">
              <w:rPr>
                <w:rFonts w:eastAsia="SimSun"/>
              </w:rPr>
              <w:t xml:space="preserve"> </w:t>
            </w:r>
            <w:r w:rsidRPr="00D0162F">
              <w:rPr>
                <w:rFonts w:eastAsia="SimSun"/>
              </w:rPr>
              <w:t>T2:</w:t>
            </w:r>
          </w:p>
          <w:p w14:paraId="3CD7718C" w14:textId="43D06011"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98dBm/15kHz</w:t>
            </w:r>
          </w:p>
          <w:p w14:paraId="302BCE95" w14:textId="3E14C5CC" w:rsidR="00AB67FA" w:rsidRPr="00107D76" w:rsidRDefault="00AB67FA" w:rsidP="006E0A54">
            <w:pPr>
              <w:pStyle w:val="TAL"/>
              <w:rPr>
                <w:lang w:val="fr-FR"/>
              </w:rPr>
            </w:pPr>
            <w:r w:rsidRPr="00107D76">
              <w:rPr>
                <w:lang w:val="fr-FR"/>
              </w:rPr>
              <w:t>Ês</w:t>
            </w:r>
            <w:r w:rsidRPr="00107D76">
              <w:rPr>
                <w:vertAlign w:val="subscript"/>
                <w:lang w:val="fr-FR"/>
              </w:rPr>
              <w:t>1</w:t>
            </w:r>
            <w:r w:rsidR="006E0A54" w:rsidRPr="00107D76">
              <w:rPr>
                <w:lang w:val="fr-FR"/>
              </w:rPr>
              <w:t xml:space="preserve"> </w:t>
            </w:r>
            <w:r w:rsidRPr="00107D76">
              <w:rPr>
                <w:lang w:val="fr-FR"/>
              </w:rPr>
              <w:t>/</w:t>
            </w:r>
            <w:r w:rsidR="006E0A54" w:rsidRPr="00107D76">
              <w:rPr>
                <w:lang w:val="fr-FR"/>
              </w:rPr>
              <w:t xml:space="preserve"> </w:t>
            </w:r>
            <w:r w:rsidRPr="00107D76">
              <w:rPr>
                <w:lang w:val="fr-FR"/>
              </w:rPr>
              <w:t>Noc</w:t>
            </w:r>
            <w:r w:rsidRPr="00107D76">
              <w:rPr>
                <w:vertAlign w:val="subscript"/>
                <w:lang w:val="fr-FR"/>
              </w:rPr>
              <w:t>1</w:t>
            </w:r>
            <w:r w:rsidRPr="00107D76">
              <w:rPr>
                <w:lang w:val="fr-FR"/>
              </w:rPr>
              <w:t>:</w:t>
            </w:r>
            <w:r w:rsidR="006E0A54" w:rsidRPr="00107D76">
              <w:rPr>
                <w:lang w:val="fr-FR"/>
              </w:rPr>
              <w:t xml:space="preserve"> </w:t>
            </w:r>
            <w:r w:rsidRPr="00107D76">
              <w:rPr>
                <w:lang w:val="fr-FR"/>
              </w:rPr>
              <w:t>-10.2dB</w:t>
            </w:r>
          </w:p>
          <w:p w14:paraId="1BA106AB" w14:textId="77777777" w:rsidR="00AB67FA" w:rsidRPr="00107D76" w:rsidRDefault="00AB67FA" w:rsidP="006E0A54">
            <w:pPr>
              <w:pStyle w:val="TAL"/>
              <w:rPr>
                <w:rFonts w:eastAsia="SimSun"/>
                <w:lang w:val="fr-FR"/>
              </w:rPr>
            </w:pPr>
          </w:p>
          <w:p w14:paraId="0B898E1D" w14:textId="721E2292" w:rsidR="00AB67FA" w:rsidRPr="00107D76" w:rsidRDefault="00AB67FA" w:rsidP="006E0A54">
            <w:pPr>
              <w:pStyle w:val="TAL"/>
              <w:rPr>
                <w:rFonts w:eastAsia="SimSun"/>
                <w:lang w:val="fr-FR"/>
              </w:rPr>
            </w:pPr>
            <w:r w:rsidRPr="00107D76">
              <w:rPr>
                <w:rFonts w:eastAsia="SimSun"/>
                <w:lang w:val="fr-FR"/>
              </w:rPr>
              <w:t>q1</w:t>
            </w:r>
            <w:r w:rsidR="006E0A54" w:rsidRPr="00107D76">
              <w:rPr>
                <w:rFonts w:eastAsia="SimSun"/>
                <w:lang w:val="fr-FR"/>
              </w:rPr>
              <w:t xml:space="preserve"> </w:t>
            </w:r>
            <w:r w:rsidRPr="00107D76">
              <w:rPr>
                <w:rFonts w:eastAsia="SimSun"/>
                <w:lang w:val="fr-FR"/>
              </w:rPr>
              <w:t>CSI-RS</w:t>
            </w:r>
            <w:r w:rsidR="006E0A54" w:rsidRPr="00107D76">
              <w:rPr>
                <w:rFonts w:eastAsia="SimSun"/>
                <w:lang w:val="fr-FR"/>
              </w:rPr>
              <w:t xml:space="preserve"> </w:t>
            </w:r>
            <w:r w:rsidRPr="00107D76">
              <w:rPr>
                <w:rFonts w:eastAsia="SimSun"/>
                <w:lang w:val="fr-FR"/>
              </w:rPr>
              <w:t>during</w:t>
            </w:r>
            <w:r w:rsidR="006E0A54" w:rsidRPr="00107D76">
              <w:rPr>
                <w:rFonts w:eastAsia="SimSun"/>
                <w:lang w:val="fr-FR"/>
              </w:rPr>
              <w:t xml:space="preserve"> </w:t>
            </w:r>
            <w:r w:rsidRPr="00107D76">
              <w:rPr>
                <w:rFonts w:eastAsia="SimSun"/>
                <w:lang w:val="fr-FR"/>
              </w:rPr>
              <w:t>T3,</w:t>
            </w:r>
            <w:r w:rsidR="006E0A54" w:rsidRPr="00107D76">
              <w:rPr>
                <w:rFonts w:eastAsia="SimSun"/>
                <w:lang w:val="fr-FR"/>
              </w:rPr>
              <w:t xml:space="preserve"> </w:t>
            </w:r>
            <w:r w:rsidRPr="00107D76">
              <w:rPr>
                <w:rFonts w:eastAsia="SimSun"/>
                <w:lang w:val="fr-FR"/>
              </w:rPr>
              <w:t>T4</w:t>
            </w:r>
            <w:r w:rsidR="006E0A54" w:rsidRPr="00107D76">
              <w:rPr>
                <w:rFonts w:eastAsia="SimSun"/>
                <w:lang w:val="fr-FR"/>
              </w:rPr>
              <w:t xml:space="preserve"> </w:t>
            </w:r>
            <w:r w:rsidRPr="00107D76">
              <w:rPr>
                <w:rFonts w:eastAsia="SimSun"/>
                <w:lang w:val="fr-FR"/>
              </w:rPr>
              <w:t>and</w:t>
            </w:r>
            <w:r w:rsidR="006E0A54" w:rsidRPr="00107D76">
              <w:rPr>
                <w:rFonts w:eastAsia="SimSun"/>
                <w:lang w:val="fr-FR"/>
              </w:rPr>
              <w:t xml:space="preserve"> </w:t>
            </w:r>
            <w:r w:rsidRPr="00107D76">
              <w:rPr>
                <w:rFonts w:eastAsia="SimSun"/>
                <w:lang w:val="fr-FR"/>
              </w:rPr>
              <w:t>T5:</w:t>
            </w:r>
          </w:p>
          <w:p w14:paraId="371DA6A8" w14:textId="57C2DDEC"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98dBm/15kHz</w:t>
            </w:r>
          </w:p>
          <w:p w14:paraId="078F56BF" w14:textId="535059A0"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0.2dB</w:t>
            </w:r>
          </w:p>
        </w:tc>
      </w:tr>
      <w:tr w:rsidR="00FE32DA" w:rsidRPr="00D0162F" w14:paraId="2EA945E3" w14:textId="77777777" w:rsidTr="00543F9B">
        <w:trPr>
          <w:jc w:val="center"/>
        </w:trPr>
        <w:tc>
          <w:tcPr>
            <w:tcW w:w="2843" w:type="dxa"/>
            <w:gridSpan w:val="2"/>
          </w:tcPr>
          <w:p w14:paraId="09482A3C" w14:textId="79F077E8" w:rsidR="00AB67FA" w:rsidRPr="00D0162F" w:rsidRDefault="00AB67FA" w:rsidP="006E0A54">
            <w:pPr>
              <w:pStyle w:val="TAL"/>
            </w:pPr>
            <w:r w:rsidRPr="00D0162F">
              <w:rPr>
                <w:rFonts w:eastAsia="SimSun"/>
              </w:rPr>
              <w:t>6.5.5.4</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A</w:t>
            </w:r>
            <w:r w:rsidR="006E0A54" w:rsidRPr="00D0162F">
              <w:rPr>
                <w:rFonts w:eastAsia="SimSun"/>
              </w:rPr>
              <w:t xml:space="preserve"> </w:t>
            </w:r>
            <w:r w:rsidRPr="00D0162F">
              <w:rPr>
                <w:rFonts w:eastAsia="SimSun"/>
              </w:rPr>
              <w:t>FR1</w:t>
            </w:r>
            <w:r w:rsidR="006E0A54" w:rsidRPr="00D0162F">
              <w:rPr>
                <w:rFonts w:eastAsia="SimSun"/>
              </w:rPr>
              <w:t xml:space="preserve"> </w:t>
            </w:r>
            <w:r w:rsidRPr="00D0162F">
              <w:rPr>
                <w:rFonts w:eastAsia="SimSun"/>
              </w:rPr>
              <w:t>CSI-RS-based</w:t>
            </w:r>
            <w:r w:rsidR="006E0A54" w:rsidRPr="00D0162F">
              <w:rPr>
                <w:rFonts w:eastAsia="SimSun"/>
              </w:rPr>
              <w:t xml:space="preserve"> </w:t>
            </w:r>
            <w:r w:rsidRPr="00D0162F">
              <w:rPr>
                <w:rFonts w:eastAsia="SimSun"/>
              </w:rPr>
              <w:t>beam</w:t>
            </w:r>
            <w:r w:rsidR="006E0A54" w:rsidRPr="00D0162F">
              <w:rPr>
                <w:rFonts w:eastAsia="SimSun"/>
              </w:rPr>
              <w:t xml:space="preserve"> </w:t>
            </w:r>
            <w:r w:rsidRPr="00D0162F">
              <w:rPr>
                <w:rFonts w:eastAsia="SimSun"/>
              </w:rPr>
              <w:t>failure</w:t>
            </w:r>
            <w:r w:rsidR="006E0A54" w:rsidRPr="00D0162F">
              <w:rPr>
                <w:rFonts w:eastAsia="SimSun"/>
              </w:rPr>
              <w:t xml:space="preserve"> </w:t>
            </w:r>
            <w:r w:rsidRPr="00D0162F">
              <w:rPr>
                <w:rFonts w:eastAsia="SimSun"/>
              </w:rPr>
              <w:t>detection</w:t>
            </w:r>
            <w:r w:rsidR="006E0A54" w:rsidRPr="00D0162F">
              <w:rPr>
                <w:rFonts w:eastAsia="SimSun"/>
              </w:rPr>
              <w:t xml:space="preserve"> </w:t>
            </w:r>
            <w:r w:rsidRPr="00D0162F">
              <w:rPr>
                <w:rFonts w:eastAsia="SimSun"/>
              </w:rPr>
              <w:t>and</w:t>
            </w:r>
            <w:r w:rsidR="006E0A54" w:rsidRPr="00D0162F">
              <w:rPr>
                <w:rFonts w:eastAsia="SimSun"/>
              </w:rPr>
              <w:t xml:space="preserve"> </w:t>
            </w:r>
            <w:r w:rsidRPr="00D0162F">
              <w:rPr>
                <w:rFonts w:eastAsia="SimSun"/>
              </w:rPr>
              <w:t>link</w:t>
            </w:r>
            <w:r w:rsidR="006E0A54" w:rsidRPr="00D0162F">
              <w:rPr>
                <w:rFonts w:eastAsia="SimSun"/>
              </w:rPr>
              <w:t xml:space="preserve"> </w:t>
            </w:r>
            <w:r w:rsidRPr="00D0162F">
              <w:rPr>
                <w:rFonts w:eastAsia="SimSun"/>
              </w:rPr>
              <w:t>recovery</w:t>
            </w:r>
            <w:r w:rsidR="006E0A54" w:rsidRPr="00D0162F">
              <w:rPr>
                <w:rFonts w:eastAsia="SimSun"/>
              </w:rPr>
              <w:t xml:space="preserve"> </w:t>
            </w:r>
            <w:r w:rsidRPr="00D0162F">
              <w:rPr>
                <w:rFonts w:eastAsia="SimSun"/>
              </w:rPr>
              <w:t>in</w:t>
            </w:r>
            <w:r w:rsidR="006E0A54" w:rsidRPr="00D0162F">
              <w:rPr>
                <w:rFonts w:eastAsia="SimSun"/>
              </w:rPr>
              <w:t xml:space="preserve"> </w:t>
            </w:r>
            <w:r w:rsidRPr="00D0162F">
              <w:rPr>
                <w:rFonts w:eastAsia="SimSun"/>
              </w:rPr>
              <w:t>DRX</w:t>
            </w:r>
          </w:p>
        </w:tc>
        <w:tc>
          <w:tcPr>
            <w:tcW w:w="3357" w:type="dxa"/>
          </w:tcPr>
          <w:p w14:paraId="3088F107" w14:textId="28EC745A" w:rsidR="00AB67FA" w:rsidRPr="00D0162F" w:rsidRDefault="00AB67FA" w:rsidP="006E0A54">
            <w:pPr>
              <w:pStyle w:val="TAL"/>
            </w:pPr>
            <w:r w:rsidRPr="00D0162F">
              <w:rPr>
                <w:rFonts w:eastAsia="SimSun"/>
              </w:rPr>
              <w:t>Same</w:t>
            </w:r>
            <w:r w:rsidR="006E0A54" w:rsidRPr="00D0162F">
              <w:rPr>
                <w:rFonts w:eastAsia="SimSun"/>
              </w:rPr>
              <w:t xml:space="preserve"> </w:t>
            </w:r>
            <w:r w:rsidRPr="00D0162F">
              <w:rPr>
                <w:rFonts w:eastAsia="SimSun"/>
              </w:rPr>
              <w:t>as</w:t>
            </w:r>
            <w:r w:rsidR="006E0A54" w:rsidRPr="00D0162F">
              <w:rPr>
                <w:rFonts w:eastAsia="SimSun"/>
              </w:rPr>
              <w:t xml:space="preserve"> </w:t>
            </w:r>
            <w:r w:rsidRPr="00D0162F">
              <w:rPr>
                <w:rFonts w:eastAsia="SimSun"/>
              </w:rPr>
              <w:t>6.5.5.3</w:t>
            </w:r>
          </w:p>
        </w:tc>
        <w:tc>
          <w:tcPr>
            <w:tcW w:w="1643" w:type="dxa"/>
          </w:tcPr>
          <w:p w14:paraId="109359FC" w14:textId="12793E1F" w:rsidR="00AB67FA" w:rsidRPr="00D0162F" w:rsidRDefault="00AB67FA" w:rsidP="006E0A54">
            <w:pPr>
              <w:pStyle w:val="TAL"/>
            </w:pPr>
            <w:r w:rsidRPr="00D0162F">
              <w:rPr>
                <w:rFonts w:eastAsia="SimSun"/>
              </w:rPr>
              <w:t>Same</w:t>
            </w:r>
            <w:r w:rsidR="006E0A54" w:rsidRPr="00D0162F">
              <w:rPr>
                <w:rFonts w:eastAsia="SimSun"/>
              </w:rPr>
              <w:t xml:space="preserve"> </w:t>
            </w:r>
            <w:r w:rsidRPr="00D0162F">
              <w:rPr>
                <w:rFonts w:eastAsia="SimSun"/>
              </w:rPr>
              <w:t>as</w:t>
            </w:r>
            <w:r w:rsidR="006E0A54" w:rsidRPr="00D0162F">
              <w:rPr>
                <w:rFonts w:eastAsia="SimSun"/>
              </w:rPr>
              <w:t xml:space="preserve"> </w:t>
            </w:r>
            <w:r w:rsidRPr="00D0162F">
              <w:rPr>
                <w:rFonts w:eastAsia="SimSun"/>
              </w:rPr>
              <w:t>6.5.5.3</w:t>
            </w:r>
          </w:p>
        </w:tc>
        <w:tc>
          <w:tcPr>
            <w:tcW w:w="2756" w:type="dxa"/>
          </w:tcPr>
          <w:p w14:paraId="7FEFD41C" w14:textId="28FC5E91" w:rsidR="00AB67FA" w:rsidRPr="00D0162F" w:rsidRDefault="00AB67FA" w:rsidP="006E0A54">
            <w:pPr>
              <w:pStyle w:val="TAL"/>
            </w:pPr>
            <w:r w:rsidRPr="00D0162F">
              <w:rPr>
                <w:rFonts w:eastAsia="SimSun"/>
              </w:rPr>
              <w:t>Same</w:t>
            </w:r>
            <w:r w:rsidR="006E0A54" w:rsidRPr="00D0162F">
              <w:rPr>
                <w:rFonts w:eastAsia="SimSun"/>
              </w:rPr>
              <w:t xml:space="preserve"> </w:t>
            </w:r>
            <w:r w:rsidRPr="00D0162F">
              <w:rPr>
                <w:rFonts w:eastAsia="SimSun"/>
              </w:rPr>
              <w:t>as</w:t>
            </w:r>
            <w:r w:rsidR="006E0A54" w:rsidRPr="00D0162F">
              <w:rPr>
                <w:rFonts w:eastAsia="SimSun"/>
              </w:rPr>
              <w:t xml:space="preserve"> </w:t>
            </w:r>
            <w:r w:rsidRPr="00D0162F">
              <w:rPr>
                <w:rFonts w:eastAsia="SimSun"/>
              </w:rPr>
              <w:t>6.5.5.3</w:t>
            </w:r>
          </w:p>
        </w:tc>
      </w:tr>
      <w:tr w:rsidR="00FE32DA" w:rsidRPr="00D0162F" w14:paraId="07CBDB84" w14:textId="77777777" w:rsidTr="00543F9B">
        <w:trPr>
          <w:jc w:val="center"/>
        </w:trPr>
        <w:tc>
          <w:tcPr>
            <w:tcW w:w="2843" w:type="dxa"/>
            <w:gridSpan w:val="2"/>
          </w:tcPr>
          <w:p w14:paraId="2AD9FEC1" w14:textId="66618E08" w:rsidR="00CD0D76" w:rsidRPr="00D0162F" w:rsidRDefault="00CD0D76" w:rsidP="00A81E02">
            <w:pPr>
              <w:pStyle w:val="TAL"/>
              <w:rPr>
                <w:rFonts w:eastAsia="SimSun"/>
              </w:rPr>
            </w:pPr>
            <w:r w:rsidRPr="00D0162F">
              <w:rPr>
                <w:rFonts w:eastAsia="SimSun"/>
              </w:rPr>
              <w:t>6.5.5.5</w:t>
            </w:r>
            <w:r w:rsidR="00F16018" w:rsidRPr="00D0162F">
              <w:rPr>
                <w:rFonts w:eastAsia="SimSun"/>
              </w:rPr>
              <w:t xml:space="preserve"> </w:t>
            </w:r>
            <w:r w:rsidRPr="00D0162F">
              <w:rPr>
                <w:rFonts w:eastAsia="SimSun"/>
              </w:rPr>
              <w:t>NR SA FR1 Scell CSI-RS-based beam failure detection and SSB-based link recovery in non-DRX</w:t>
            </w:r>
          </w:p>
        </w:tc>
        <w:tc>
          <w:tcPr>
            <w:tcW w:w="3357" w:type="dxa"/>
          </w:tcPr>
          <w:p w14:paraId="080F0058" w14:textId="77777777" w:rsidR="00CD0D76" w:rsidRPr="00D0162F" w:rsidRDefault="00CD0D76" w:rsidP="00A81E02">
            <w:pPr>
              <w:pStyle w:val="TAL"/>
              <w:rPr>
                <w:rFonts w:eastAsia="SimSun"/>
                <w:lang w:eastAsia="zh-CN"/>
              </w:rPr>
            </w:pPr>
            <w:r w:rsidRPr="00D0162F">
              <w:rPr>
                <w:rFonts w:eastAsia="SimSun"/>
                <w:lang w:eastAsia="zh-CN"/>
              </w:rPr>
              <w:t>On the SCell:</w:t>
            </w:r>
          </w:p>
          <w:p w14:paraId="428CD55C" w14:textId="77777777" w:rsidR="00CD0D76" w:rsidRPr="00D0162F" w:rsidRDefault="00CD0D76" w:rsidP="00A81E02">
            <w:pPr>
              <w:pStyle w:val="TAL"/>
              <w:rPr>
                <w:rFonts w:eastAsia="SimSun"/>
              </w:rPr>
            </w:pPr>
            <w:r w:rsidRPr="00D0162F">
              <w:rPr>
                <w:rFonts w:eastAsia="SimSun"/>
              </w:rPr>
              <w:t>q0 CSI-RS SNR during:</w:t>
            </w:r>
          </w:p>
          <w:p w14:paraId="2FE1F667" w14:textId="77777777" w:rsidR="00CD0D76" w:rsidRPr="00107D76" w:rsidRDefault="00CD0D76" w:rsidP="00A81E02">
            <w:pPr>
              <w:pStyle w:val="TAL"/>
              <w:rPr>
                <w:lang w:val="fr-FR"/>
              </w:rPr>
            </w:pPr>
            <w:r w:rsidRPr="00107D76">
              <w:rPr>
                <w:lang w:val="fr-FR"/>
              </w:rPr>
              <w:t>T1: 5dB</w:t>
            </w:r>
          </w:p>
          <w:p w14:paraId="0AB687F1" w14:textId="77777777" w:rsidR="00CD0D76" w:rsidRPr="00107D76" w:rsidRDefault="00CD0D76" w:rsidP="00A81E02">
            <w:pPr>
              <w:pStyle w:val="TAL"/>
              <w:rPr>
                <w:lang w:val="fr-FR"/>
              </w:rPr>
            </w:pPr>
            <w:r w:rsidRPr="00107D76">
              <w:rPr>
                <w:lang w:val="fr-FR"/>
              </w:rPr>
              <w:t>T2: -3dB</w:t>
            </w:r>
          </w:p>
          <w:p w14:paraId="1789D6B6" w14:textId="77777777" w:rsidR="00CD0D76" w:rsidRPr="00107D76" w:rsidRDefault="00CD0D76" w:rsidP="00A81E02">
            <w:pPr>
              <w:pStyle w:val="TAL"/>
              <w:rPr>
                <w:lang w:val="fr-FR"/>
              </w:rPr>
            </w:pPr>
            <w:r w:rsidRPr="00107D76">
              <w:rPr>
                <w:lang w:val="fr-FR"/>
              </w:rPr>
              <w:t>T3: -12dB</w:t>
            </w:r>
          </w:p>
          <w:p w14:paraId="1DFEB366" w14:textId="77777777" w:rsidR="00CD0D76" w:rsidRPr="00107D76" w:rsidRDefault="00CD0D76" w:rsidP="00A81E02">
            <w:pPr>
              <w:pStyle w:val="TAL"/>
              <w:rPr>
                <w:lang w:val="fr-FR"/>
              </w:rPr>
            </w:pPr>
            <w:r w:rsidRPr="00107D76">
              <w:rPr>
                <w:lang w:val="fr-FR"/>
              </w:rPr>
              <w:t>T4: -12dB</w:t>
            </w:r>
          </w:p>
          <w:p w14:paraId="4F351B22" w14:textId="77777777" w:rsidR="00CD0D76" w:rsidRPr="00107D76" w:rsidRDefault="00CD0D76" w:rsidP="00A81E02">
            <w:pPr>
              <w:pStyle w:val="TAL"/>
              <w:rPr>
                <w:lang w:val="fr-FR"/>
              </w:rPr>
            </w:pPr>
            <w:r w:rsidRPr="00107D76">
              <w:rPr>
                <w:lang w:val="fr-FR"/>
              </w:rPr>
              <w:t>T5: -12dB</w:t>
            </w:r>
          </w:p>
          <w:p w14:paraId="435EC157" w14:textId="77777777" w:rsidR="00CD0D76" w:rsidRPr="00107D76" w:rsidRDefault="00CD0D76" w:rsidP="00A81E02">
            <w:pPr>
              <w:pStyle w:val="TAL"/>
              <w:rPr>
                <w:rFonts w:eastAsia="SimSun"/>
                <w:lang w:val="fr-FR" w:eastAsia="zh-CN"/>
              </w:rPr>
            </w:pPr>
          </w:p>
          <w:p w14:paraId="252C0637" w14:textId="77777777" w:rsidR="00CD0D76" w:rsidRPr="00107D76" w:rsidRDefault="00CD0D76" w:rsidP="00A81E02">
            <w:pPr>
              <w:pStyle w:val="TAL"/>
              <w:rPr>
                <w:rFonts w:eastAsia="SimSun"/>
                <w:lang w:val="fr-FR" w:eastAsia="zh-CN"/>
              </w:rPr>
            </w:pPr>
          </w:p>
          <w:p w14:paraId="24F73D21" w14:textId="77777777" w:rsidR="00CD0D76" w:rsidRPr="00107D76" w:rsidRDefault="00CD0D76" w:rsidP="00A81E02">
            <w:pPr>
              <w:pStyle w:val="TAL"/>
              <w:rPr>
                <w:rFonts w:eastAsia="SimSun"/>
                <w:lang w:val="fr-FR" w:eastAsia="zh-CN"/>
              </w:rPr>
            </w:pPr>
          </w:p>
          <w:p w14:paraId="3BF0E9F7" w14:textId="77777777" w:rsidR="00CD0D76" w:rsidRPr="00107D76" w:rsidRDefault="00CD0D76" w:rsidP="00A81E02">
            <w:pPr>
              <w:pStyle w:val="TAL"/>
              <w:rPr>
                <w:rFonts w:eastAsia="SimSun"/>
                <w:lang w:val="fr-FR" w:eastAsia="zh-CN"/>
              </w:rPr>
            </w:pPr>
          </w:p>
          <w:p w14:paraId="244C6D71" w14:textId="77777777" w:rsidR="00CD0D76" w:rsidRPr="00107D76" w:rsidRDefault="00CD0D76" w:rsidP="00A81E02">
            <w:pPr>
              <w:pStyle w:val="TAL"/>
              <w:rPr>
                <w:rFonts w:eastAsia="SimSun"/>
                <w:lang w:val="fr-FR" w:eastAsia="zh-CN"/>
              </w:rPr>
            </w:pPr>
          </w:p>
          <w:p w14:paraId="230F512F" w14:textId="77777777" w:rsidR="00CD0D76" w:rsidRPr="00107D76" w:rsidRDefault="00CD0D76" w:rsidP="00A81E02">
            <w:pPr>
              <w:pStyle w:val="TAL"/>
              <w:rPr>
                <w:rFonts w:eastAsia="SimSun"/>
                <w:lang w:val="fr-FR"/>
              </w:rPr>
            </w:pPr>
            <w:r w:rsidRPr="00107D76">
              <w:rPr>
                <w:rFonts w:eastAsia="SimSun"/>
                <w:lang w:val="fr-FR"/>
              </w:rPr>
              <w:t>q1 SSB during T1:</w:t>
            </w:r>
          </w:p>
          <w:p w14:paraId="1DAA3658" w14:textId="77777777" w:rsidR="00CD0D76" w:rsidRPr="00107D76" w:rsidRDefault="00CD0D76" w:rsidP="00A81E02">
            <w:pPr>
              <w:pStyle w:val="TAL"/>
              <w:rPr>
                <w:lang w:val="fr-FR"/>
              </w:rPr>
            </w:pPr>
            <w:r w:rsidRPr="00107D76">
              <w:rPr>
                <w:lang w:val="fr-FR"/>
              </w:rPr>
              <w:t>Noc</w:t>
            </w:r>
            <w:r w:rsidRPr="00107D76">
              <w:rPr>
                <w:vertAlign w:val="subscript"/>
                <w:lang w:val="fr-FR"/>
              </w:rPr>
              <w:t>1</w:t>
            </w:r>
            <w:r w:rsidRPr="00107D76">
              <w:rPr>
                <w:lang w:val="fr-FR"/>
              </w:rPr>
              <w:t>: -98dBm/15kHz</w:t>
            </w:r>
          </w:p>
          <w:p w14:paraId="25F37F46" w14:textId="77777777" w:rsidR="00CD0D76" w:rsidRPr="00107D76" w:rsidRDefault="00CD0D76" w:rsidP="00A81E02">
            <w:pPr>
              <w:pStyle w:val="TAL"/>
              <w:rPr>
                <w:lang w:val="fr-FR"/>
              </w:rPr>
            </w:pPr>
            <w:r w:rsidRPr="00107D76">
              <w:rPr>
                <w:lang w:val="fr-FR"/>
              </w:rPr>
              <w:t>Ês</w:t>
            </w:r>
            <w:r w:rsidRPr="00107D76">
              <w:rPr>
                <w:vertAlign w:val="subscript"/>
                <w:lang w:val="fr-FR"/>
              </w:rPr>
              <w:t>1</w:t>
            </w:r>
            <w:r w:rsidRPr="00107D76">
              <w:rPr>
                <w:lang w:val="fr-FR"/>
              </w:rPr>
              <w:t xml:space="preserve"> / Noc</w:t>
            </w:r>
            <w:r w:rsidRPr="00107D76">
              <w:rPr>
                <w:vertAlign w:val="subscript"/>
                <w:lang w:val="fr-FR"/>
              </w:rPr>
              <w:t>1</w:t>
            </w:r>
            <w:r w:rsidRPr="00107D76">
              <w:rPr>
                <w:lang w:val="fr-FR"/>
              </w:rPr>
              <w:t>: -10dB</w:t>
            </w:r>
          </w:p>
          <w:p w14:paraId="096667D7" w14:textId="77777777" w:rsidR="00CD0D76" w:rsidRPr="00107D76" w:rsidRDefault="00CD0D76" w:rsidP="00A81E02">
            <w:pPr>
              <w:pStyle w:val="TAL"/>
              <w:rPr>
                <w:rFonts w:eastAsia="SimSun"/>
                <w:lang w:val="fr-FR"/>
              </w:rPr>
            </w:pPr>
          </w:p>
          <w:p w14:paraId="38AA5A8E" w14:textId="77777777" w:rsidR="00CD0D76" w:rsidRPr="00107D76" w:rsidRDefault="00CD0D76" w:rsidP="00A81E02">
            <w:pPr>
              <w:pStyle w:val="TAL"/>
              <w:rPr>
                <w:rFonts w:eastAsia="SimSun"/>
                <w:lang w:val="fr-FR"/>
              </w:rPr>
            </w:pPr>
            <w:r w:rsidRPr="00107D76">
              <w:rPr>
                <w:rFonts w:eastAsia="SimSun"/>
                <w:lang w:val="fr-FR"/>
              </w:rPr>
              <w:t>q1 SSB during T2:</w:t>
            </w:r>
          </w:p>
          <w:p w14:paraId="7A60BCF1" w14:textId="77777777" w:rsidR="00CD0D76" w:rsidRPr="00107D76" w:rsidRDefault="00CD0D76" w:rsidP="00A81E02">
            <w:pPr>
              <w:pStyle w:val="TAL"/>
              <w:rPr>
                <w:lang w:val="fr-FR"/>
              </w:rPr>
            </w:pPr>
            <w:r w:rsidRPr="00107D76">
              <w:rPr>
                <w:lang w:val="fr-FR"/>
              </w:rPr>
              <w:t>Noc</w:t>
            </w:r>
            <w:r w:rsidRPr="00107D76">
              <w:rPr>
                <w:vertAlign w:val="subscript"/>
                <w:lang w:val="fr-FR"/>
              </w:rPr>
              <w:t>1</w:t>
            </w:r>
            <w:r w:rsidRPr="00107D76">
              <w:rPr>
                <w:lang w:val="fr-FR"/>
              </w:rPr>
              <w:t>: -98dBm/15kHz</w:t>
            </w:r>
          </w:p>
          <w:p w14:paraId="6C3D7511" w14:textId="77777777" w:rsidR="00CD0D76" w:rsidRPr="00D0162F" w:rsidRDefault="00CD0D76" w:rsidP="00A81E02">
            <w:pPr>
              <w:pStyle w:val="TAL"/>
            </w:pPr>
            <w:r w:rsidRPr="00D0162F">
              <w:t>Ês</w:t>
            </w:r>
            <w:r w:rsidRPr="00D0162F">
              <w:rPr>
                <w:vertAlign w:val="subscript"/>
              </w:rPr>
              <w:t>1</w:t>
            </w:r>
            <w:r w:rsidRPr="00D0162F">
              <w:t xml:space="preserve"> / Noc</w:t>
            </w:r>
            <w:r w:rsidRPr="00D0162F">
              <w:rPr>
                <w:vertAlign w:val="subscript"/>
              </w:rPr>
              <w:t>1</w:t>
            </w:r>
            <w:r w:rsidRPr="00D0162F">
              <w:t>: -10dB</w:t>
            </w:r>
          </w:p>
          <w:p w14:paraId="0CC0EF69" w14:textId="77777777" w:rsidR="00CD0D76" w:rsidRPr="00D0162F" w:rsidRDefault="00CD0D76" w:rsidP="00A81E02">
            <w:pPr>
              <w:pStyle w:val="TAL"/>
              <w:rPr>
                <w:rFonts w:eastAsia="SimSun"/>
              </w:rPr>
            </w:pPr>
          </w:p>
          <w:p w14:paraId="60AD47B7" w14:textId="77777777" w:rsidR="00CD0D76" w:rsidRPr="00D0162F" w:rsidRDefault="00CD0D76" w:rsidP="00A81E02">
            <w:pPr>
              <w:pStyle w:val="TAL"/>
              <w:rPr>
                <w:rFonts w:eastAsia="SimSun"/>
              </w:rPr>
            </w:pPr>
            <w:r w:rsidRPr="00D0162F">
              <w:rPr>
                <w:rFonts w:eastAsia="SimSun"/>
              </w:rPr>
              <w:t>q1 SSB during T3, T4 and T5:</w:t>
            </w:r>
          </w:p>
          <w:p w14:paraId="72A516A3" w14:textId="77777777" w:rsidR="00CD0D76" w:rsidRPr="00D0162F" w:rsidRDefault="00CD0D76" w:rsidP="00A81E02">
            <w:pPr>
              <w:pStyle w:val="TAL"/>
            </w:pPr>
            <w:r w:rsidRPr="00D0162F">
              <w:t>Noc</w:t>
            </w:r>
            <w:r w:rsidRPr="00D0162F">
              <w:rPr>
                <w:vertAlign w:val="subscript"/>
              </w:rPr>
              <w:t>1</w:t>
            </w:r>
            <w:r w:rsidRPr="00D0162F">
              <w:t>: -98dBm/15kHz</w:t>
            </w:r>
          </w:p>
          <w:p w14:paraId="42625F47" w14:textId="77777777" w:rsidR="00CD0D76" w:rsidRPr="00D0162F" w:rsidRDefault="00CD0D76" w:rsidP="00A81E02">
            <w:pPr>
              <w:pStyle w:val="TAL"/>
              <w:rPr>
                <w:rFonts w:eastAsia="SimSun"/>
              </w:rPr>
            </w:pPr>
            <w:r w:rsidRPr="00D0162F">
              <w:t>Ês</w:t>
            </w:r>
            <w:r w:rsidRPr="00D0162F">
              <w:rPr>
                <w:vertAlign w:val="subscript"/>
              </w:rPr>
              <w:t>1</w:t>
            </w:r>
            <w:r w:rsidRPr="00D0162F">
              <w:t xml:space="preserve"> / Noc</w:t>
            </w:r>
            <w:r w:rsidRPr="00D0162F">
              <w:rPr>
                <w:vertAlign w:val="subscript"/>
              </w:rPr>
              <w:t>1</w:t>
            </w:r>
            <w:r w:rsidRPr="00D0162F">
              <w:t>: +10dB</w:t>
            </w:r>
          </w:p>
        </w:tc>
        <w:tc>
          <w:tcPr>
            <w:tcW w:w="1643" w:type="dxa"/>
          </w:tcPr>
          <w:p w14:paraId="52EE0E91" w14:textId="77777777" w:rsidR="00CD0D76" w:rsidRPr="00D0162F" w:rsidRDefault="00CD0D76" w:rsidP="00A81E02">
            <w:pPr>
              <w:pStyle w:val="TAL"/>
              <w:rPr>
                <w:rFonts w:eastAsia="SimSun"/>
                <w:lang w:eastAsia="zh-CN"/>
              </w:rPr>
            </w:pPr>
            <w:r w:rsidRPr="00D0162F">
              <w:rPr>
                <w:rFonts w:eastAsia="SimSun"/>
                <w:lang w:eastAsia="zh-CN"/>
              </w:rPr>
              <w:t>On the SCell:</w:t>
            </w:r>
          </w:p>
          <w:p w14:paraId="11B1C079" w14:textId="77777777" w:rsidR="00CD0D76" w:rsidRPr="00D0162F" w:rsidRDefault="00CD0D76" w:rsidP="00A81E02">
            <w:pPr>
              <w:pStyle w:val="TAL"/>
            </w:pPr>
            <w:r w:rsidRPr="00D0162F">
              <w:t>Offset during:</w:t>
            </w:r>
          </w:p>
          <w:p w14:paraId="6B3195BB" w14:textId="77777777" w:rsidR="00CD0D76" w:rsidRPr="00107D76" w:rsidRDefault="00CD0D76" w:rsidP="00A81E02">
            <w:pPr>
              <w:pStyle w:val="TAL"/>
              <w:rPr>
                <w:lang w:val="fr-FR"/>
              </w:rPr>
            </w:pPr>
            <w:r w:rsidRPr="00107D76">
              <w:rPr>
                <w:lang w:val="fr-FR"/>
              </w:rPr>
              <w:t>T1: +0.8dB</w:t>
            </w:r>
          </w:p>
          <w:p w14:paraId="684A147A" w14:textId="77777777" w:rsidR="00CD0D76" w:rsidRPr="00107D76" w:rsidRDefault="00CD0D76" w:rsidP="00A81E02">
            <w:pPr>
              <w:pStyle w:val="TAL"/>
              <w:rPr>
                <w:lang w:val="fr-FR"/>
              </w:rPr>
            </w:pPr>
            <w:r w:rsidRPr="00107D76">
              <w:rPr>
                <w:lang w:val="fr-FR"/>
              </w:rPr>
              <w:t>T2: +0.8dB</w:t>
            </w:r>
          </w:p>
          <w:p w14:paraId="7D007BBC" w14:textId="77777777" w:rsidR="00CD0D76" w:rsidRPr="00107D76" w:rsidRDefault="00CD0D76" w:rsidP="00A81E02">
            <w:pPr>
              <w:pStyle w:val="TAL"/>
              <w:rPr>
                <w:lang w:val="fr-FR"/>
              </w:rPr>
            </w:pPr>
            <w:r w:rsidRPr="00107D76">
              <w:rPr>
                <w:lang w:val="fr-FR"/>
              </w:rPr>
              <w:t>T3: -0.8dB</w:t>
            </w:r>
          </w:p>
          <w:p w14:paraId="1697DF53" w14:textId="77777777" w:rsidR="00CD0D76" w:rsidRPr="00107D76" w:rsidRDefault="00CD0D76" w:rsidP="00A81E02">
            <w:pPr>
              <w:pStyle w:val="TAL"/>
              <w:rPr>
                <w:lang w:val="fr-FR"/>
              </w:rPr>
            </w:pPr>
            <w:r w:rsidRPr="00107D76">
              <w:rPr>
                <w:lang w:val="fr-FR"/>
              </w:rPr>
              <w:t>T4: -0.8dB</w:t>
            </w:r>
          </w:p>
          <w:p w14:paraId="5B5F28BA" w14:textId="77777777" w:rsidR="00CD0D76" w:rsidRPr="00D0162F" w:rsidRDefault="00CD0D76" w:rsidP="00A81E02">
            <w:pPr>
              <w:pStyle w:val="TAL"/>
            </w:pPr>
            <w:r w:rsidRPr="00D0162F">
              <w:t>T5: -0.8dB</w:t>
            </w:r>
          </w:p>
          <w:p w14:paraId="6CAA3C89" w14:textId="77777777" w:rsidR="00CD0D76" w:rsidRPr="00D0162F" w:rsidRDefault="00CD0D76" w:rsidP="00A81E02">
            <w:pPr>
              <w:pStyle w:val="TAL"/>
            </w:pPr>
          </w:p>
          <w:p w14:paraId="59E15339" w14:textId="77777777" w:rsidR="00CD0D76" w:rsidRPr="00D0162F" w:rsidRDefault="00CD0D76" w:rsidP="00A81E02">
            <w:pPr>
              <w:pStyle w:val="TAL"/>
            </w:pPr>
          </w:p>
          <w:p w14:paraId="34428A80" w14:textId="77777777" w:rsidR="00CD0D76" w:rsidRPr="00D0162F" w:rsidRDefault="00CD0D76" w:rsidP="00A81E02">
            <w:pPr>
              <w:pStyle w:val="TAL"/>
            </w:pPr>
          </w:p>
          <w:p w14:paraId="77C80D57" w14:textId="77777777" w:rsidR="00CD0D76" w:rsidRPr="00D0162F" w:rsidRDefault="00CD0D76" w:rsidP="00A81E02">
            <w:pPr>
              <w:pStyle w:val="TAL"/>
            </w:pPr>
          </w:p>
          <w:p w14:paraId="50B4AF53" w14:textId="77777777" w:rsidR="00CD0D76" w:rsidRPr="00D0162F" w:rsidRDefault="00CD0D76" w:rsidP="00A81E02">
            <w:pPr>
              <w:pStyle w:val="TAL"/>
            </w:pPr>
          </w:p>
          <w:p w14:paraId="3EB6F292" w14:textId="77777777" w:rsidR="00CD0D76" w:rsidRPr="00D0162F" w:rsidRDefault="00CD0D76" w:rsidP="00A81E02">
            <w:pPr>
              <w:pStyle w:val="TAL"/>
              <w:rPr>
                <w:rFonts w:eastAsia="SimSun"/>
              </w:rPr>
            </w:pPr>
            <w:r w:rsidRPr="00D0162F">
              <w:rPr>
                <w:rFonts w:eastAsia="SimSun"/>
              </w:rPr>
              <w:t>q1 SSB during T1:</w:t>
            </w:r>
          </w:p>
          <w:p w14:paraId="0B84A8B4" w14:textId="77777777" w:rsidR="00CD0D76" w:rsidRPr="00D0162F" w:rsidRDefault="00CD0D76" w:rsidP="00A81E02">
            <w:pPr>
              <w:pStyle w:val="TAL"/>
              <w:rPr>
                <w:rFonts w:eastAsia="SimSun"/>
              </w:rPr>
            </w:pPr>
            <w:r w:rsidRPr="00D0162F">
              <w:rPr>
                <w:rFonts w:eastAsia="SimSun"/>
              </w:rPr>
              <w:t>0dB</w:t>
            </w:r>
          </w:p>
          <w:p w14:paraId="7B48B6D0" w14:textId="77777777" w:rsidR="00CD0D76" w:rsidRPr="00D0162F" w:rsidRDefault="00CD0D76" w:rsidP="00A81E02">
            <w:pPr>
              <w:pStyle w:val="TAL"/>
              <w:rPr>
                <w:rFonts w:eastAsia="SimSun"/>
              </w:rPr>
            </w:pPr>
            <w:r w:rsidRPr="00D0162F">
              <w:rPr>
                <w:rFonts w:eastAsia="SimSun"/>
              </w:rPr>
              <w:t>-0.2dB</w:t>
            </w:r>
          </w:p>
          <w:p w14:paraId="2F9A36F6" w14:textId="77777777" w:rsidR="00CD0D76" w:rsidRPr="00D0162F" w:rsidRDefault="00CD0D76" w:rsidP="00A81E02">
            <w:pPr>
              <w:pStyle w:val="TAL"/>
              <w:rPr>
                <w:rFonts w:eastAsia="SimSun"/>
              </w:rPr>
            </w:pPr>
          </w:p>
          <w:p w14:paraId="4A3B3656" w14:textId="77777777" w:rsidR="00CD0D76" w:rsidRPr="00D0162F" w:rsidRDefault="00CD0D76" w:rsidP="00A81E02">
            <w:pPr>
              <w:pStyle w:val="TAL"/>
              <w:rPr>
                <w:rFonts w:eastAsia="SimSun"/>
              </w:rPr>
            </w:pPr>
            <w:r w:rsidRPr="00D0162F">
              <w:rPr>
                <w:rFonts w:eastAsia="SimSun"/>
              </w:rPr>
              <w:t>q1 SSB during T2:</w:t>
            </w:r>
          </w:p>
          <w:p w14:paraId="5CA05935" w14:textId="77777777" w:rsidR="00CD0D76" w:rsidRPr="00D0162F" w:rsidRDefault="00CD0D76" w:rsidP="00A81E02">
            <w:pPr>
              <w:pStyle w:val="TAL"/>
              <w:rPr>
                <w:rFonts w:eastAsia="SimSun"/>
              </w:rPr>
            </w:pPr>
            <w:r w:rsidRPr="00D0162F">
              <w:rPr>
                <w:rFonts w:eastAsia="SimSun"/>
              </w:rPr>
              <w:t>0dB</w:t>
            </w:r>
          </w:p>
          <w:p w14:paraId="0E8B298A" w14:textId="77777777" w:rsidR="00CD0D76" w:rsidRPr="00D0162F" w:rsidRDefault="00CD0D76" w:rsidP="00A81E02">
            <w:pPr>
              <w:pStyle w:val="TAL"/>
              <w:rPr>
                <w:rFonts w:eastAsia="SimSun"/>
              </w:rPr>
            </w:pPr>
            <w:r w:rsidRPr="00D0162F">
              <w:rPr>
                <w:rFonts w:eastAsia="SimSun"/>
              </w:rPr>
              <w:t>-0.2dB</w:t>
            </w:r>
          </w:p>
          <w:p w14:paraId="0BC53A19" w14:textId="77777777" w:rsidR="00CD0D76" w:rsidRPr="00D0162F" w:rsidRDefault="00CD0D76" w:rsidP="00A81E02">
            <w:pPr>
              <w:pStyle w:val="TAL"/>
              <w:rPr>
                <w:rFonts w:eastAsia="SimSun"/>
              </w:rPr>
            </w:pPr>
          </w:p>
          <w:p w14:paraId="285295F1" w14:textId="77777777" w:rsidR="00CD0D76" w:rsidRPr="00D0162F" w:rsidRDefault="00CD0D76" w:rsidP="00A81E02">
            <w:pPr>
              <w:pStyle w:val="TAL"/>
              <w:rPr>
                <w:rFonts w:eastAsia="SimSun"/>
              </w:rPr>
            </w:pPr>
            <w:r w:rsidRPr="00D0162F">
              <w:rPr>
                <w:rFonts w:eastAsia="SimSun"/>
              </w:rPr>
              <w:t>q1 SSB during T3, T4 and T5:</w:t>
            </w:r>
          </w:p>
          <w:p w14:paraId="034F159F" w14:textId="77777777" w:rsidR="00CD0D76" w:rsidRPr="00D0162F" w:rsidRDefault="00CD0D76" w:rsidP="00A81E02">
            <w:pPr>
              <w:pStyle w:val="TAL"/>
              <w:rPr>
                <w:rFonts w:eastAsia="SimSun"/>
              </w:rPr>
            </w:pPr>
            <w:r w:rsidRPr="00D0162F">
              <w:rPr>
                <w:rFonts w:eastAsia="SimSun"/>
              </w:rPr>
              <w:t>0dB</w:t>
            </w:r>
          </w:p>
          <w:p w14:paraId="0BFD2ACA" w14:textId="77777777" w:rsidR="00CD0D76" w:rsidRPr="00D0162F" w:rsidRDefault="00CD0D76" w:rsidP="00A81E02">
            <w:pPr>
              <w:pStyle w:val="TAL"/>
              <w:rPr>
                <w:rFonts w:eastAsia="SimSun"/>
              </w:rPr>
            </w:pPr>
            <w:r w:rsidRPr="00D0162F">
              <w:rPr>
                <w:rFonts w:eastAsia="SimSun"/>
              </w:rPr>
              <w:t>+0.2dB</w:t>
            </w:r>
          </w:p>
        </w:tc>
        <w:tc>
          <w:tcPr>
            <w:tcW w:w="2756" w:type="dxa"/>
          </w:tcPr>
          <w:p w14:paraId="0A5F3971" w14:textId="77777777" w:rsidR="00CD0D76" w:rsidRPr="00D0162F" w:rsidRDefault="00CD0D76" w:rsidP="00A81E02">
            <w:pPr>
              <w:pStyle w:val="TAL"/>
              <w:rPr>
                <w:rFonts w:eastAsia="SimSun"/>
                <w:lang w:eastAsia="zh-CN"/>
              </w:rPr>
            </w:pPr>
            <w:r w:rsidRPr="00D0162F">
              <w:rPr>
                <w:rFonts w:eastAsia="SimSun"/>
                <w:lang w:eastAsia="zh-CN"/>
              </w:rPr>
              <w:t>On the SCell:</w:t>
            </w:r>
          </w:p>
          <w:p w14:paraId="022B550C" w14:textId="77777777" w:rsidR="00CD0D76" w:rsidRPr="00D0162F" w:rsidRDefault="00CD0D76" w:rsidP="00A81E02">
            <w:pPr>
              <w:pStyle w:val="TAL"/>
            </w:pPr>
            <w:r w:rsidRPr="00D0162F">
              <w:t>T1: +5.8dB</w:t>
            </w:r>
          </w:p>
          <w:p w14:paraId="536A6FFF" w14:textId="77777777" w:rsidR="00CD0D76" w:rsidRPr="00D0162F" w:rsidRDefault="00CD0D76" w:rsidP="00A81E02">
            <w:pPr>
              <w:pStyle w:val="TAL"/>
            </w:pPr>
            <w:r w:rsidRPr="00D0162F">
              <w:t>T2: -2.2dB</w:t>
            </w:r>
          </w:p>
          <w:p w14:paraId="35577D3F" w14:textId="77777777" w:rsidR="00CD0D76" w:rsidRPr="00D0162F" w:rsidRDefault="00CD0D76" w:rsidP="00A81E02">
            <w:pPr>
              <w:pStyle w:val="TAL"/>
            </w:pPr>
            <w:r w:rsidRPr="00D0162F">
              <w:t>T3: -12.8dB</w:t>
            </w:r>
          </w:p>
          <w:p w14:paraId="786C9F7E" w14:textId="77777777" w:rsidR="00CD0D76" w:rsidRPr="00D0162F" w:rsidRDefault="00CD0D76" w:rsidP="00A81E02">
            <w:pPr>
              <w:pStyle w:val="TAL"/>
            </w:pPr>
            <w:r w:rsidRPr="00D0162F">
              <w:t>T4: -12.8dB</w:t>
            </w:r>
          </w:p>
          <w:p w14:paraId="7A2F9B28" w14:textId="77777777" w:rsidR="00CD0D76" w:rsidRPr="00D0162F" w:rsidRDefault="00CD0D76" w:rsidP="00A81E02">
            <w:pPr>
              <w:pStyle w:val="TAL"/>
            </w:pPr>
            <w:r w:rsidRPr="00D0162F">
              <w:t>T5: -12.8dB</w:t>
            </w:r>
          </w:p>
          <w:p w14:paraId="0F604D70" w14:textId="77777777" w:rsidR="00CD0D76" w:rsidRPr="00D0162F" w:rsidRDefault="00CD0D76" w:rsidP="00A81E02">
            <w:pPr>
              <w:pStyle w:val="TAL"/>
            </w:pPr>
            <w:r w:rsidRPr="00D0162F">
              <w:t>For testing of a UE which supports 4RX on all bands, the SNR during T3, T4 and T5 is modified as specified in clause D.4.1.1</w:t>
            </w:r>
          </w:p>
          <w:p w14:paraId="7C87778F" w14:textId="77777777" w:rsidR="00CD0D76" w:rsidRPr="00D0162F" w:rsidRDefault="00CD0D76" w:rsidP="00A81E02">
            <w:pPr>
              <w:pStyle w:val="TAL"/>
            </w:pPr>
          </w:p>
          <w:p w14:paraId="740299CA" w14:textId="77777777" w:rsidR="00CD0D76" w:rsidRPr="00D0162F" w:rsidRDefault="00CD0D76" w:rsidP="00A81E02">
            <w:pPr>
              <w:pStyle w:val="TAL"/>
              <w:rPr>
                <w:rFonts w:eastAsia="SimSun"/>
              </w:rPr>
            </w:pPr>
            <w:r w:rsidRPr="00D0162F">
              <w:rPr>
                <w:rFonts w:eastAsia="SimSun"/>
              </w:rPr>
              <w:t>q1 SSB during T1:</w:t>
            </w:r>
          </w:p>
          <w:p w14:paraId="22D2C981" w14:textId="77777777" w:rsidR="00CD0D76" w:rsidRPr="00D0162F" w:rsidRDefault="00CD0D76" w:rsidP="00A81E02">
            <w:pPr>
              <w:pStyle w:val="TAL"/>
            </w:pPr>
            <w:r w:rsidRPr="00D0162F">
              <w:t>Noc</w:t>
            </w:r>
            <w:r w:rsidRPr="00D0162F">
              <w:rPr>
                <w:vertAlign w:val="subscript"/>
              </w:rPr>
              <w:t>1</w:t>
            </w:r>
            <w:r w:rsidRPr="00D0162F">
              <w:t>: -98dBm/15kHz</w:t>
            </w:r>
          </w:p>
          <w:p w14:paraId="0B891BBB" w14:textId="77777777" w:rsidR="00CD0D76" w:rsidRPr="00D0162F" w:rsidRDefault="00CD0D76" w:rsidP="00A81E02">
            <w:pPr>
              <w:pStyle w:val="TAL"/>
            </w:pPr>
            <w:r w:rsidRPr="00D0162F">
              <w:t>Ês</w:t>
            </w:r>
            <w:r w:rsidRPr="00D0162F">
              <w:rPr>
                <w:vertAlign w:val="subscript"/>
              </w:rPr>
              <w:t>1</w:t>
            </w:r>
            <w:r w:rsidRPr="00D0162F">
              <w:t xml:space="preserve"> / Noc</w:t>
            </w:r>
            <w:r w:rsidRPr="00D0162F">
              <w:rPr>
                <w:vertAlign w:val="subscript"/>
              </w:rPr>
              <w:t>1</w:t>
            </w:r>
            <w:r w:rsidRPr="00D0162F">
              <w:t>: -10.2dB</w:t>
            </w:r>
          </w:p>
          <w:p w14:paraId="25F97B73" w14:textId="77777777" w:rsidR="00CD0D76" w:rsidRPr="00D0162F" w:rsidRDefault="00CD0D76" w:rsidP="00A81E02">
            <w:pPr>
              <w:pStyle w:val="TAL"/>
              <w:rPr>
                <w:rFonts w:eastAsia="SimSun"/>
              </w:rPr>
            </w:pPr>
          </w:p>
          <w:p w14:paraId="6F01AC30" w14:textId="77777777" w:rsidR="00CD0D76" w:rsidRPr="00D0162F" w:rsidRDefault="00CD0D76" w:rsidP="00A81E02">
            <w:pPr>
              <w:pStyle w:val="TAL"/>
              <w:rPr>
                <w:rFonts w:eastAsia="SimSun"/>
              </w:rPr>
            </w:pPr>
            <w:r w:rsidRPr="00D0162F">
              <w:rPr>
                <w:rFonts w:eastAsia="SimSun"/>
              </w:rPr>
              <w:t>q1 SSB during T2:</w:t>
            </w:r>
          </w:p>
          <w:p w14:paraId="2E379D3B" w14:textId="77777777" w:rsidR="00CD0D76" w:rsidRPr="00D0162F" w:rsidRDefault="00CD0D76" w:rsidP="00A81E02">
            <w:pPr>
              <w:pStyle w:val="TAL"/>
            </w:pPr>
            <w:r w:rsidRPr="00D0162F">
              <w:t>Noc</w:t>
            </w:r>
            <w:r w:rsidRPr="00D0162F">
              <w:rPr>
                <w:vertAlign w:val="subscript"/>
              </w:rPr>
              <w:t>1</w:t>
            </w:r>
            <w:r w:rsidRPr="00D0162F">
              <w:t>: -98dBm/15kHz</w:t>
            </w:r>
          </w:p>
          <w:p w14:paraId="2697BA93" w14:textId="77777777" w:rsidR="00CD0D76" w:rsidRPr="00D0162F" w:rsidRDefault="00CD0D76" w:rsidP="00A81E02">
            <w:pPr>
              <w:pStyle w:val="TAL"/>
            </w:pPr>
            <w:r w:rsidRPr="00D0162F">
              <w:t>Ês</w:t>
            </w:r>
            <w:r w:rsidRPr="00D0162F">
              <w:rPr>
                <w:vertAlign w:val="subscript"/>
              </w:rPr>
              <w:t>1</w:t>
            </w:r>
            <w:r w:rsidRPr="00D0162F">
              <w:t xml:space="preserve"> / Noc</w:t>
            </w:r>
            <w:r w:rsidRPr="00D0162F">
              <w:rPr>
                <w:vertAlign w:val="subscript"/>
              </w:rPr>
              <w:t>1</w:t>
            </w:r>
            <w:r w:rsidRPr="00D0162F">
              <w:t>: -10.2dB</w:t>
            </w:r>
          </w:p>
          <w:p w14:paraId="25DD6096" w14:textId="77777777" w:rsidR="00CD0D76" w:rsidRPr="00D0162F" w:rsidRDefault="00CD0D76" w:rsidP="00A81E02">
            <w:pPr>
              <w:pStyle w:val="TAL"/>
              <w:rPr>
                <w:rFonts w:eastAsia="SimSun"/>
              </w:rPr>
            </w:pPr>
          </w:p>
          <w:p w14:paraId="38CF2366" w14:textId="77777777" w:rsidR="00CD0D76" w:rsidRPr="00D0162F" w:rsidRDefault="00CD0D76" w:rsidP="00A81E02">
            <w:pPr>
              <w:pStyle w:val="TAL"/>
              <w:rPr>
                <w:rFonts w:eastAsia="SimSun"/>
              </w:rPr>
            </w:pPr>
            <w:r w:rsidRPr="00D0162F">
              <w:rPr>
                <w:rFonts w:eastAsia="SimSun"/>
              </w:rPr>
              <w:t>q1 SSB during T3, T4 and T5:</w:t>
            </w:r>
          </w:p>
          <w:p w14:paraId="7D8DCFC6" w14:textId="77777777" w:rsidR="00CD0D76" w:rsidRPr="00D0162F" w:rsidRDefault="00CD0D76" w:rsidP="00A81E02">
            <w:pPr>
              <w:pStyle w:val="TAL"/>
            </w:pPr>
            <w:r w:rsidRPr="00D0162F">
              <w:t>Noc</w:t>
            </w:r>
            <w:r w:rsidRPr="00D0162F">
              <w:rPr>
                <w:vertAlign w:val="subscript"/>
              </w:rPr>
              <w:t>1</w:t>
            </w:r>
            <w:r w:rsidRPr="00D0162F">
              <w:t>: -98dBm/15kHz</w:t>
            </w:r>
          </w:p>
          <w:p w14:paraId="4468E953" w14:textId="77777777" w:rsidR="00CD0D76" w:rsidRPr="00D0162F" w:rsidRDefault="00CD0D76" w:rsidP="00A81E02">
            <w:pPr>
              <w:pStyle w:val="TAL"/>
              <w:rPr>
                <w:rFonts w:eastAsia="SimSun"/>
              </w:rPr>
            </w:pPr>
            <w:r w:rsidRPr="00D0162F">
              <w:t>Ês</w:t>
            </w:r>
            <w:r w:rsidRPr="00D0162F">
              <w:rPr>
                <w:vertAlign w:val="subscript"/>
              </w:rPr>
              <w:t>1</w:t>
            </w:r>
            <w:r w:rsidRPr="00D0162F">
              <w:t xml:space="preserve"> / Noc</w:t>
            </w:r>
            <w:r w:rsidRPr="00D0162F">
              <w:rPr>
                <w:vertAlign w:val="subscript"/>
              </w:rPr>
              <w:t>1</w:t>
            </w:r>
            <w:r w:rsidRPr="00D0162F">
              <w:t>: +10.2dB</w:t>
            </w:r>
          </w:p>
        </w:tc>
      </w:tr>
      <w:tr w:rsidR="00FE32DA" w:rsidRPr="00D0162F" w14:paraId="3F72CA7B" w14:textId="77777777" w:rsidTr="00543F9B">
        <w:trPr>
          <w:jc w:val="center"/>
        </w:trPr>
        <w:tc>
          <w:tcPr>
            <w:tcW w:w="2843" w:type="dxa"/>
            <w:gridSpan w:val="2"/>
          </w:tcPr>
          <w:p w14:paraId="32B0F992" w14:textId="1ED4F3D4" w:rsidR="00CD0D76" w:rsidRPr="00D0162F" w:rsidRDefault="00CD0D76" w:rsidP="00A81E02">
            <w:pPr>
              <w:pStyle w:val="TAL"/>
              <w:rPr>
                <w:rFonts w:eastAsia="SimSun"/>
              </w:rPr>
            </w:pPr>
            <w:r w:rsidRPr="00D0162F">
              <w:rPr>
                <w:rFonts w:eastAsia="SimSun"/>
              </w:rPr>
              <w:t>6.5.5.6</w:t>
            </w:r>
            <w:r w:rsidR="00F16018" w:rsidRPr="00D0162F">
              <w:rPr>
                <w:rFonts w:eastAsia="SimSun"/>
              </w:rPr>
              <w:t xml:space="preserve"> </w:t>
            </w:r>
            <w:r w:rsidRPr="00D0162F">
              <w:rPr>
                <w:rFonts w:eastAsia="SimSun"/>
              </w:rPr>
              <w:t>NR SA FR1 Scell CSI-RS-based beam failure detection and SSB-based link recovery in DRX</w:t>
            </w:r>
          </w:p>
        </w:tc>
        <w:tc>
          <w:tcPr>
            <w:tcW w:w="3357" w:type="dxa"/>
          </w:tcPr>
          <w:p w14:paraId="4A632CBB" w14:textId="77777777" w:rsidR="00CD0D76" w:rsidRPr="00D0162F" w:rsidRDefault="00CD0D76" w:rsidP="00A81E02">
            <w:pPr>
              <w:pStyle w:val="TAL"/>
              <w:rPr>
                <w:rFonts w:eastAsia="SimSun"/>
              </w:rPr>
            </w:pPr>
            <w:r w:rsidRPr="00D0162F">
              <w:rPr>
                <w:rFonts w:eastAsia="SimSun"/>
              </w:rPr>
              <w:t>Same as 6.5.5.5</w:t>
            </w:r>
          </w:p>
        </w:tc>
        <w:tc>
          <w:tcPr>
            <w:tcW w:w="1643" w:type="dxa"/>
          </w:tcPr>
          <w:p w14:paraId="59B7E1D7" w14:textId="77777777" w:rsidR="00CD0D76" w:rsidRPr="00D0162F" w:rsidRDefault="00CD0D76" w:rsidP="00A81E02">
            <w:pPr>
              <w:pStyle w:val="TAL"/>
              <w:rPr>
                <w:rFonts w:eastAsia="SimSun"/>
              </w:rPr>
            </w:pPr>
            <w:r w:rsidRPr="00D0162F">
              <w:rPr>
                <w:rFonts w:eastAsia="SimSun"/>
              </w:rPr>
              <w:t>Same as 6.5.5.5</w:t>
            </w:r>
          </w:p>
        </w:tc>
        <w:tc>
          <w:tcPr>
            <w:tcW w:w="2756" w:type="dxa"/>
          </w:tcPr>
          <w:p w14:paraId="7E5FE21F" w14:textId="77777777" w:rsidR="00CD0D76" w:rsidRPr="00D0162F" w:rsidRDefault="00CD0D76" w:rsidP="00A81E02">
            <w:pPr>
              <w:pStyle w:val="TAL"/>
              <w:rPr>
                <w:rFonts w:eastAsia="SimSun"/>
              </w:rPr>
            </w:pPr>
            <w:r w:rsidRPr="00D0162F">
              <w:rPr>
                <w:rFonts w:eastAsia="SimSun"/>
              </w:rPr>
              <w:t>Same as 6.5.5.5</w:t>
            </w:r>
          </w:p>
        </w:tc>
      </w:tr>
      <w:tr w:rsidR="00846D40" w:rsidRPr="00D0162F" w14:paraId="3B392C1D" w14:textId="77777777" w:rsidTr="00543F9B">
        <w:trPr>
          <w:jc w:val="center"/>
        </w:trPr>
        <w:tc>
          <w:tcPr>
            <w:tcW w:w="2843" w:type="dxa"/>
            <w:gridSpan w:val="2"/>
          </w:tcPr>
          <w:p w14:paraId="3F503E81" w14:textId="534CDA8A" w:rsidR="00846D40" w:rsidRPr="00D0162F" w:rsidRDefault="00846D40" w:rsidP="00846D40">
            <w:pPr>
              <w:pStyle w:val="TAL"/>
              <w:rPr>
                <w:rFonts w:eastAsia="SimSun"/>
              </w:rPr>
            </w:pPr>
            <w:r w:rsidRPr="00D0162F">
              <w:rPr>
                <w:rFonts w:eastAsia="SimSun"/>
              </w:rPr>
              <w:t>6.5.5.7 NR SA FR1 PCell TRP Specific CSI-RS-based Beam Failure Detection and Link Recovery in DRX</w:t>
            </w:r>
          </w:p>
        </w:tc>
        <w:tc>
          <w:tcPr>
            <w:tcW w:w="3357" w:type="dxa"/>
          </w:tcPr>
          <w:p w14:paraId="4FA3A3FE" w14:textId="77777777" w:rsidR="00846D40" w:rsidRPr="00D0162F" w:rsidRDefault="00846D40" w:rsidP="00846D40">
            <w:pPr>
              <w:pStyle w:val="TAL"/>
              <w:rPr>
                <w:rFonts w:eastAsia="SimSun"/>
              </w:rPr>
            </w:pPr>
            <w:r w:rsidRPr="00D0162F">
              <w:rPr>
                <w:rFonts w:eastAsia="SimSun"/>
              </w:rPr>
              <w:t>q0,0 CSI-RS SNR during:</w:t>
            </w:r>
          </w:p>
          <w:p w14:paraId="53D728AE" w14:textId="77777777" w:rsidR="00846D40" w:rsidRPr="00107D76" w:rsidRDefault="00846D40" w:rsidP="00846D40">
            <w:pPr>
              <w:pStyle w:val="TAL"/>
              <w:rPr>
                <w:lang w:val="fr-FR"/>
              </w:rPr>
            </w:pPr>
            <w:r w:rsidRPr="00107D76">
              <w:rPr>
                <w:lang w:val="fr-FR"/>
              </w:rPr>
              <w:t>T1: 5dB</w:t>
            </w:r>
          </w:p>
          <w:p w14:paraId="00407A26" w14:textId="77777777" w:rsidR="00846D40" w:rsidRPr="00107D76" w:rsidRDefault="00846D40" w:rsidP="00846D40">
            <w:pPr>
              <w:pStyle w:val="TAL"/>
              <w:rPr>
                <w:lang w:val="fr-FR"/>
              </w:rPr>
            </w:pPr>
            <w:r w:rsidRPr="00107D76">
              <w:rPr>
                <w:lang w:val="fr-FR"/>
              </w:rPr>
              <w:t>T2: -3dB</w:t>
            </w:r>
          </w:p>
          <w:p w14:paraId="449ABC9A" w14:textId="77777777" w:rsidR="00846D40" w:rsidRPr="00107D76" w:rsidRDefault="00846D40" w:rsidP="00846D40">
            <w:pPr>
              <w:pStyle w:val="TAL"/>
              <w:rPr>
                <w:lang w:val="fr-FR"/>
              </w:rPr>
            </w:pPr>
            <w:r w:rsidRPr="00107D76">
              <w:rPr>
                <w:lang w:val="fr-FR"/>
              </w:rPr>
              <w:t>T3: -12dB</w:t>
            </w:r>
          </w:p>
          <w:p w14:paraId="7F422DA5" w14:textId="77777777" w:rsidR="00846D40" w:rsidRPr="00107D76" w:rsidRDefault="00846D40" w:rsidP="00846D40">
            <w:pPr>
              <w:pStyle w:val="TAL"/>
              <w:rPr>
                <w:lang w:val="fr-FR"/>
              </w:rPr>
            </w:pPr>
            <w:r w:rsidRPr="00107D76">
              <w:rPr>
                <w:lang w:val="fr-FR"/>
              </w:rPr>
              <w:t>T4: -12dB</w:t>
            </w:r>
          </w:p>
          <w:p w14:paraId="28DE0908" w14:textId="77777777" w:rsidR="00846D40" w:rsidRPr="00107D76" w:rsidRDefault="00846D40" w:rsidP="00846D40">
            <w:pPr>
              <w:pStyle w:val="TAL"/>
              <w:rPr>
                <w:lang w:val="fr-FR"/>
              </w:rPr>
            </w:pPr>
            <w:r w:rsidRPr="00107D76">
              <w:rPr>
                <w:lang w:val="fr-FR"/>
              </w:rPr>
              <w:t>T5: -12dB</w:t>
            </w:r>
          </w:p>
          <w:p w14:paraId="690D3592" w14:textId="77777777" w:rsidR="00846D40" w:rsidRPr="00107D76" w:rsidRDefault="00846D40" w:rsidP="00846D40">
            <w:pPr>
              <w:pStyle w:val="TAL"/>
              <w:rPr>
                <w:lang w:val="fr-FR"/>
              </w:rPr>
            </w:pPr>
          </w:p>
          <w:p w14:paraId="3ACD0EB0" w14:textId="77777777" w:rsidR="00846D40" w:rsidRPr="00107D76" w:rsidRDefault="00846D40" w:rsidP="00846D40">
            <w:pPr>
              <w:pStyle w:val="TAL"/>
              <w:rPr>
                <w:rFonts w:eastAsia="SimSun"/>
                <w:lang w:val="fr-FR"/>
              </w:rPr>
            </w:pPr>
          </w:p>
          <w:p w14:paraId="67B937F2" w14:textId="77777777" w:rsidR="00846D40" w:rsidRPr="00107D76" w:rsidRDefault="00846D40" w:rsidP="00846D40">
            <w:pPr>
              <w:pStyle w:val="TAL"/>
              <w:rPr>
                <w:rFonts w:eastAsia="SimSun"/>
                <w:lang w:val="fr-FR"/>
              </w:rPr>
            </w:pPr>
          </w:p>
          <w:p w14:paraId="47A44017" w14:textId="77777777" w:rsidR="00846D40" w:rsidRPr="00107D76" w:rsidRDefault="00846D40" w:rsidP="00846D40">
            <w:pPr>
              <w:pStyle w:val="TAL"/>
              <w:rPr>
                <w:rFonts w:eastAsia="SimSun"/>
                <w:lang w:val="fr-FR"/>
              </w:rPr>
            </w:pPr>
          </w:p>
          <w:p w14:paraId="033B91E5" w14:textId="77777777" w:rsidR="00846D40" w:rsidRPr="00107D76" w:rsidRDefault="00846D40" w:rsidP="00846D40">
            <w:pPr>
              <w:pStyle w:val="TAL"/>
              <w:rPr>
                <w:rFonts w:eastAsia="SimSun"/>
                <w:lang w:val="fr-FR"/>
              </w:rPr>
            </w:pPr>
          </w:p>
          <w:p w14:paraId="1F58A202" w14:textId="77777777" w:rsidR="00846D40" w:rsidRPr="00107D76" w:rsidRDefault="00846D40" w:rsidP="00846D40">
            <w:pPr>
              <w:pStyle w:val="TAL"/>
              <w:rPr>
                <w:rFonts w:eastAsia="SimSun"/>
                <w:lang w:val="fr-FR"/>
              </w:rPr>
            </w:pPr>
          </w:p>
          <w:p w14:paraId="264BF9D4" w14:textId="77777777" w:rsidR="00846D40" w:rsidRPr="00107D76" w:rsidRDefault="00846D40" w:rsidP="00846D40">
            <w:pPr>
              <w:pStyle w:val="TAL"/>
              <w:rPr>
                <w:rFonts w:eastAsia="SimSun"/>
                <w:lang w:val="fr-FR"/>
              </w:rPr>
            </w:pPr>
          </w:p>
          <w:p w14:paraId="4BBBEEFD" w14:textId="77777777" w:rsidR="00846D40" w:rsidRPr="00107D76" w:rsidRDefault="00846D40" w:rsidP="00846D40">
            <w:pPr>
              <w:pStyle w:val="TAL"/>
              <w:rPr>
                <w:rFonts w:eastAsia="SimSun"/>
                <w:lang w:val="fr-FR"/>
              </w:rPr>
            </w:pPr>
            <w:r w:rsidRPr="00107D76">
              <w:rPr>
                <w:rFonts w:eastAsia="SimSun" w:hint="eastAsia"/>
                <w:lang w:val="fr-FR" w:eastAsia="zh-CN"/>
              </w:rPr>
              <w:t>q</w:t>
            </w:r>
            <w:r w:rsidRPr="00107D76">
              <w:rPr>
                <w:rFonts w:eastAsia="SimSun"/>
                <w:lang w:val="fr-FR" w:eastAsia="zh-CN"/>
              </w:rPr>
              <w:t xml:space="preserve">0,1 </w:t>
            </w:r>
            <w:r w:rsidRPr="00107D76">
              <w:rPr>
                <w:rFonts w:eastAsia="SimSun"/>
                <w:lang w:val="fr-FR"/>
              </w:rPr>
              <w:t>CSI-RS SNR during:</w:t>
            </w:r>
          </w:p>
          <w:p w14:paraId="03CC49DD" w14:textId="77777777" w:rsidR="00846D40" w:rsidRPr="00107D76" w:rsidRDefault="00846D40" w:rsidP="00846D40">
            <w:pPr>
              <w:pStyle w:val="TAL"/>
              <w:rPr>
                <w:rFonts w:eastAsia="SimSun"/>
                <w:lang w:val="fr-FR"/>
              </w:rPr>
            </w:pPr>
            <w:r w:rsidRPr="00107D76">
              <w:rPr>
                <w:lang w:val="fr-FR"/>
              </w:rPr>
              <w:t>T1-T5: 5dB</w:t>
            </w:r>
          </w:p>
          <w:p w14:paraId="4F3A509E" w14:textId="77777777" w:rsidR="00846D40" w:rsidRPr="00107D76" w:rsidRDefault="00846D40" w:rsidP="00846D40">
            <w:pPr>
              <w:pStyle w:val="TAL"/>
              <w:rPr>
                <w:rFonts w:eastAsia="SimSun"/>
                <w:lang w:val="fr-FR"/>
              </w:rPr>
            </w:pPr>
          </w:p>
          <w:p w14:paraId="0B33931F" w14:textId="77777777" w:rsidR="00846D40" w:rsidRPr="00107D76" w:rsidRDefault="00846D40" w:rsidP="00846D40">
            <w:pPr>
              <w:pStyle w:val="TAL"/>
              <w:rPr>
                <w:rFonts w:eastAsia="SimSun"/>
                <w:lang w:val="fr-FR"/>
              </w:rPr>
            </w:pPr>
          </w:p>
          <w:p w14:paraId="549FB7F2" w14:textId="77777777" w:rsidR="00846D40" w:rsidRPr="00107D76" w:rsidRDefault="00846D40" w:rsidP="00846D40">
            <w:pPr>
              <w:pStyle w:val="TAL"/>
              <w:rPr>
                <w:rFonts w:eastAsia="SimSun"/>
                <w:lang w:val="fr-FR"/>
              </w:rPr>
            </w:pPr>
            <w:r w:rsidRPr="00107D76">
              <w:rPr>
                <w:rFonts w:eastAsia="SimSun"/>
                <w:lang w:val="fr-FR"/>
              </w:rPr>
              <w:t>q1,0 CSI-RS during T1:</w:t>
            </w:r>
          </w:p>
          <w:p w14:paraId="0E6094C9" w14:textId="77777777" w:rsidR="00846D40" w:rsidRPr="00107D76" w:rsidRDefault="00846D40" w:rsidP="00846D40">
            <w:pPr>
              <w:pStyle w:val="TAL"/>
              <w:rPr>
                <w:lang w:val="fr-FR"/>
              </w:rPr>
            </w:pPr>
            <w:r w:rsidRPr="00107D76">
              <w:rPr>
                <w:lang w:val="fr-FR"/>
              </w:rPr>
              <w:t>Noc</w:t>
            </w:r>
            <w:r w:rsidRPr="00107D76">
              <w:rPr>
                <w:vertAlign w:val="subscript"/>
                <w:lang w:val="fr-FR"/>
              </w:rPr>
              <w:t>1</w:t>
            </w:r>
            <w:r w:rsidRPr="00107D76">
              <w:rPr>
                <w:lang w:val="fr-FR"/>
              </w:rPr>
              <w:t>: -98dBm/15kHz</w:t>
            </w:r>
          </w:p>
          <w:p w14:paraId="2A389CA4" w14:textId="77777777" w:rsidR="00846D40" w:rsidRPr="00107D76" w:rsidRDefault="00846D40" w:rsidP="00846D40">
            <w:pPr>
              <w:pStyle w:val="TAL"/>
              <w:rPr>
                <w:lang w:val="fr-FR"/>
              </w:rPr>
            </w:pPr>
            <w:r w:rsidRPr="00107D76">
              <w:rPr>
                <w:lang w:val="fr-FR"/>
              </w:rPr>
              <w:t>Ês</w:t>
            </w:r>
            <w:r w:rsidRPr="00107D76">
              <w:rPr>
                <w:vertAlign w:val="subscript"/>
                <w:lang w:val="fr-FR"/>
              </w:rPr>
              <w:t>1</w:t>
            </w:r>
            <w:r w:rsidRPr="00107D76">
              <w:rPr>
                <w:lang w:val="fr-FR"/>
              </w:rPr>
              <w:t xml:space="preserve"> / Noc</w:t>
            </w:r>
            <w:r w:rsidRPr="00107D76">
              <w:rPr>
                <w:vertAlign w:val="subscript"/>
                <w:lang w:val="fr-FR"/>
              </w:rPr>
              <w:t>1</w:t>
            </w:r>
            <w:r w:rsidRPr="00107D76">
              <w:rPr>
                <w:lang w:val="fr-FR"/>
              </w:rPr>
              <w:t>: -10dB</w:t>
            </w:r>
          </w:p>
          <w:p w14:paraId="58DE0D34" w14:textId="77777777" w:rsidR="00846D40" w:rsidRPr="00107D76" w:rsidRDefault="00846D40" w:rsidP="00846D40">
            <w:pPr>
              <w:pStyle w:val="TAL"/>
              <w:rPr>
                <w:rFonts w:eastAsia="SimSun"/>
                <w:lang w:val="fr-FR"/>
              </w:rPr>
            </w:pPr>
          </w:p>
          <w:p w14:paraId="59AD649F" w14:textId="77777777" w:rsidR="00846D40" w:rsidRPr="00107D76" w:rsidRDefault="00846D40" w:rsidP="00846D40">
            <w:pPr>
              <w:pStyle w:val="TAL"/>
              <w:rPr>
                <w:rFonts w:eastAsia="SimSun"/>
                <w:lang w:val="fr-FR"/>
              </w:rPr>
            </w:pPr>
            <w:r w:rsidRPr="00107D76">
              <w:rPr>
                <w:rFonts w:eastAsia="SimSun"/>
                <w:lang w:val="fr-FR"/>
              </w:rPr>
              <w:t>q1,0 CSI-RS during T2:</w:t>
            </w:r>
          </w:p>
          <w:p w14:paraId="6BFA14B5" w14:textId="77777777" w:rsidR="00846D40" w:rsidRPr="00107D76" w:rsidRDefault="00846D40" w:rsidP="00846D40">
            <w:pPr>
              <w:pStyle w:val="TAL"/>
              <w:rPr>
                <w:lang w:val="fr-FR"/>
              </w:rPr>
            </w:pPr>
            <w:r w:rsidRPr="00107D76">
              <w:rPr>
                <w:lang w:val="fr-FR"/>
              </w:rPr>
              <w:t>Noc</w:t>
            </w:r>
            <w:r w:rsidRPr="00107D76">
              <w:rPr>
                <w:vertAlign w:val="subscript"/>
                <w:lang w:val="fr-FR"/>
              </w:rPr>
              <w:t>2</w:t>
            </w:r>
            <w:r w:rsidRPr="00107D76">
              <w:rPr>
                <w:lang w:val="fr-FR"/>
              </w:rPr>
              <w:t>: -98dBm/15kHz</w:t>
            </w:r>
          </w:p>
          <w:p w14:paraId="73F941A3" w14:textId="77777777" w:rsidR="00846D40" w:rsidRPr="00107D76" w:rsidRDefault="00846D40" w:rsidP="00846D40">
            <w:pPr>
              <w:pStyle w:val="TAL"/>
              <w:rPr>
                <w:lang w:val="fr-FR"/>
              </w:rPr>
            </w:pPr>
            <w:r w:rsidRPr="00107D76">
              <w:rPr>
                <w:lang w:val="fr-FR"/>
              </w:rPr>
              <w:t>Ês</w:t>
            </w:r>
            <w:r w:rsidRPr="00107D76">
              <w:rPr>
                <w:vertAlign w:val="subscript"/>
                <w:lang w:val="fr-FR"/>
              </w:rPr>
              <w:t>1</w:t>
            </w:r>
            <w:r w:rsidRPr="00107D76">
              <w:rPr>
                <w:lang w:val="fr-FR"/>
              </w:rPr>
              <w:t xml:space="preserve"> / Noc</w:t>
            </w:r>
            <w:r w:rsidRPr="00107D76">
              <w:rPr>
                <w:vertAlign w:val="subscript"/>
                <w:lang w:val="fr-FR"/>
              </w:rPr>
              <w:t>1</w:t>
            </w:r>
            <w:r w:rsidRPr="00107D76">
              <w:rPr>
                <w:lang w:val="fr-FR"/>
              </w:rPr>
              <w:t>: -10dB</w:t>
            </w:r>
          </w:p>
          <w:p w14:paraId="3C57FAFC" w14:textId="77777777" w:rsidR="00846D40" w:rsidRPr="00107D76" w:rsidRDefault="00846D40" w:rsidP="00846D40">
            <w:pPr>
              <w:pStyle w:val="TAL"/>
              <w:rPr>
                <w:rFonts w:eastAsia="SimSun"/>
                <w:lang w:val="fr-FR"/>
              </w:rPr>
            </w:pPr>
          </w:p>
          <w:p w14:paraId="16445743" w14:textId="77777777" w:rsidR="00846D40" w:rsidRPr="00107D76" w:rsidRDefault="00846D40" w:rsidP="00846D40">
            <w:pPr>
              <w:pStyle w:val="TAL"/>
              <w:rPr>
                <w:rFonts w:eastAsia="SimSun"/>
                <w:lang w:val="fr-FR"/>
              </w:rPr>
            </w:pPr>
            <w:r w:rsidRPr="00107D76">
              <w:rPr>
                <w:rFonts w:eastAsia="SimSun"/>
                <w:lang w:val="fr-FR"/>
              </w:rPr>
              <w:t>q1,0 CSI-RS during T3, T4 and T5:</w:t>
            </w:r>
          </w:p>
          <w:p w14:paraId="56D46447" w14:textId="77777777" w:rsidR="00846D40" w:rsidRPr="00D0162F" w:rsidRDefault="00846D40" w:rsidP="00846D40">
            <w:pPr>
              <w:pStyle w:val="TAL"/>
            </w:pPr>
            <w:r w:rsidRPr="00D0162F">
              <w:t>Noc</w:t>
            </w:r>
            <w:r w:rsidRPr="00D0162F">
              <w:rPr>
                <w:vertAlign w:val="subscript"/>
              </w:rPr>
              <w:t>2</w:t>
            </w:r>
            <w:r w:rsidRPr="00D0162F">
              <w:t>: -98dBm/15kHz</w:t>
            </w:r>
          </w:p>
          <w:p w14:paraId="047AB801" w14:textId="487D32AD" w:rsidR="00846D40" w:rsidRPr="00B76A52" w:rsidRDefault="00846D40" w:rsidP="00846D40">
            <w:pPr>
              <w:pStyle w:val="TAL"/>
            </w:pPr>
            <w:r w:rsidRPr="00D0162F">
              <w:t>Ês</w:t>
            </w:r>
            <w:r w:rsidRPr="00D0162F">
              <w:rPr>
                <w:vertAlign w:val="subscript"/>
              </w:rPr>
              <w:t>1</w:t>
            </w:r>
            <w:r w:rsidRPr="00D0162F">
              <w:t xml:space="preserve"> / Noc</w:t>
            </w:r>
            <w:r w:rsidRPr="00D0162F">
              <w:rPr>
                <w:vertAlign w:val="subscript"/>
              </w:rPr>
              <w:t>1</w:t>
            </w:r>
            <w:r w:rsidRPr="00D0162F">
              <w:t>: +10dB</w:t>
            </w:r>
          </w:p>
        </w:tc>
        <w:tc>
          <w:tcPr>
            <w:tcW w:w="1643" w:type="dxa"/>
          </w:tcPr>
          <w:p w14:paraId="0924DF3F" w14:textId="77777777" w:rsidR="00846D40" w:rsidRPr="00107D76" w:rsidRDefault="00846D40" w:rsidP="00846D40">
            <w:pPr>
              <w:pStyle w:val="TAL"/>
              <w:rPr>
                <w:lang w:val="fr-FR"/>
              </w:rPr>
            </w:pPr>
            <w:r w:rsidRPr="00107D76">
              <w:rPr>
                <w:rFonts w:eastAsia="SimSun"/>
                <w:lang w:val="fr-FR"/>
              </w:rPr>
              <w:t xml:space="preserve">q0,0 </w:t>
            </w:r>
            <w:r w:rsidRPr="00107D76">
              <w:rPr>
                <w:lang w:val="fr-FR"/>
              </w:rPr>
              <w:t>Offset during:</w:t>
            </w:r>
          </w:p>
          <w:p w14:paraId="66952EB4" w14:textId="77777777" w:rsidR="00846D40" w:rsidRPr="00107D76" w:rsidRDefault="00846D40" w:rsidP="00846D40">
            <w:pPr>
              <w:pStyle w:val="TAL"/>
              <w:rPr>
                <w:lang w:val="fr-FR"/>
              </w:rPr>
            </w:pPr>
            <w:r w:rsidRPr="00107D76">
              <w:rPr>
                <w:lang w:val="fr-FR"/>
              </w:rPr>
              <w:t>T1: +0.8dB</w:t>
            </w:r>
          </w:p>
          <w:p w14:paraId="042D9FC9" w14:textId="77777777" w:rsidR="00846D40" w:rsidRPr="00107D76" w:rsidRDefault="00846D40" w:rsidP="00846D40">
            <w:pPr>
              <w:pStyle w:val="TAL"/>
              <w:rPr>
                <w:lang w:val="fr-FR"/>
              </w:rPr>
            </w:pPr>
            <w:r w:rsidRPr="00107D76">
              <w:rPr>
                <w:lang w:val="fr-FR"/>
              </w:rPr>
              <w:t>T2: +0.8dB</w:t>
            </w:r>
          </w:p>
          <w:p w14:paraId="6557A72D" w14:textId="77777777" w:rsidR="00846D40" w:rsidRPr="00107D76" w:rsidRDefault="00846D40" w:rsidP="00846D40">
            <w:pPr>
              <w:pStyle w:val="TAL"/>
              <w:rPr>
                <w:lang w:val="fr-FR"/>
              </w:rPr>
            </w:pPr>
            <w:r w:rsidRPr="00107D76">
              <w:rPr>
                <w:lang w:val="fr-FR"/>
              </w:rPr>
              <w:t>T3: -0.8dB</w:t>
            </w:r>
          </w:p>
          <w:p w14:paraId="6EB55C49" w14:textId="77777777" w:rsidR="00846D40" w:rsidRPr="00107D76" w:rsidRDefault="00846D40" w:rsidP="00846D40">
            <w:pPr>
              <w:pStyle w:val="TAL"/>
              <w:rPr>
                <w:lang w:val="fr-FR"/>
              </w:rPr>
            </w:pPr>
            <w:r w:rsidRPr="00107D76">
              <w:rPr>
                <w:lang w:val="fr-FR"/>
              </w:rPr>
              <w:t>T4: -0.8dB</w:t>
            </w:r>
          </w:p>
          <w:p w14:paraId="3EA24EC9" w14:textId="77777777" w:rsidR="00846D40" w:rsidRPr="00107D76" w:rsidRDefault="00846D40" w:rsidP="00846D40">
            <w:pPr>
              <w:pStyle w:val="TAL"/>
              <w:rPr>
                <w:lang w:val="fr-FR"/>
              </w:rPr>
            </w:pPr>
            <w:r w:rsidRPr="00107D76">
              <w:rPr>
                <w:lang w:val="fr-FR"/>
              </w:rPr>
              <w:t>T5: -0.8dB</w:t>
            </w:r>
          </w:p>
          <w:p w14:paraId="73B54F01" w14:textId="77777777" w:rsidR="00846D40" w:rsidRPr="00107D76" w:rsidRDefault="00846D40" w:rsidP="00846D40">
            <w:pPr>
              <w:pStyle w:val="TAL"/>
              <w:rPr>
                <w:lang w:val="fr-FR"/>
              </w:rPr>
            </w:pPr>
          </w:p>
          <w:p w14:paraId="0DA4DF57" w14:textId="77777777" w:rsidR="00846D40" w:rsidRPr="00107D76" w:rsidRDefault="00846D40" w:rsidP="00846D40">
            <w:pPr>
              <w:pStyle w:val="TAL"/>
              <w:rPr>
                <w:lang w:val="fr-FR"/>
              </w:rPr>
            </w:pPr>
          </w:p>
          <w:p w14:paraId="0918B765" w14:textId="77777777" w:rsidR="00846D40" w:rsidRPr="00107D76" w:rsidRDefault="00846D40" w:rsidP="00846D40">
            <w:pPr>
              <w:pStyle w:val="TAL"/>
              <w:rPr>
                <w:lang w:val="fr-FR"/>
              </w:rPr>
            </w:pPr>
          </w:p>
          <w:p w14:paraId="1440464E" w14:textId="77777777" w:rsidR="00846D40" w:rsidRPr="00107D76" w:rsidRDefault="00846D40" w:rsidP="00846D40">
            <w:pPr>
              <w:pStyle w:val="TAL"/>
              <w:rPr>
                <w:lang w:val="fr-FR"/>
              </w:rPr>
            </w:pPr>
          </w:p>
          <w:p w14:paraId="00D5E30D" w14:textId="77777777" w:rsidR="00846D40" w:rsidRPr="00107D76" w:rsidRDefault="00846D40" w:rsidP="00846D40">
            <w:pPr>
              <w:pStyle w:val="TAL"/>
              <w:rPr>
                <w:lang w:val="fr-FR"/>
              </w:rPr>
            </w:pPr>
          </w:p>
          <w:p w14:paraId="28740C7E" w14:textId="77777777" w:rsidR="00846D40" w:rsidRPr="00107D76" w:rsidRDefault="00846D40" w:rsidP="00846D40">
            <w:pPr>
              <w:pStyle w:val="TAL"/>
              <w:rPr>
                <w:lang w:val="fr-FR"/>
              </w:rPr>
            </w:pPr>
          </w:p>
          <w:p w14:paraId="070FFC0B" w14:textId="77777777" w:rsidR="00846D40" w:rsidRPr="00107D76" w:rsidRDefault="00846D40" w:rsidP="00846D40">
            <w:pPr>
              <w:pStyle w:val="TAL"/>
              <w:rPr>
                <w:lang w:val="fr-FR"/>
              </w:rPr>
            </w:pPr>
          </w:p>
          <w:p w14:paraId="0B44EECE" w14:textId="77777777" w:rsidR="00846D40" w:rsidRPr="00107D76" w:rsidRDefault="00846D40" w:rsidP="00846D40">
            <w:pPr>
              <w:pStyle w:val="TAL"/>
              <w:rPr>
                <w:lang w:val="fr-FR"/>
              </w:rPr>
            </w:pPr>
            <w:r w:rsidRPr="00107D76">
              <w:rPr>
                <w:rFonts w:eastAsia="SimSun"/>
                <w:lang w:val="fr-FR"/>
              </w:rPr>
              <w:t xml:space="preserve">q0,1 </w:t>
            </w:r>
            <w:r w:rsidRPr="00107D76">
              <w:rPr>
                <w:lang w:val="fr-FR"/>
              </w:rPr>
              <w:t>Offset during:</w:t>
            </w:r>
          </w:p>
          <w:p w14:paraId="6E8A0486" w14:textId="77777777" w:rsidR="00846D40" w:rsidRPr="00107D76" w:rsidRDefault="00846D40" w:rsidP="00846D40">
            <w:pPr>
              <w:pStyle w:val="TAL"/>
              <w:rPr>
                <w:lang w:val="fr-FR"/>
              </w:rPr>
            </w:pPr>
            <w:r w:rsidRPr="00107D76">
              <w:rPr>
                <w:lang w:val="fr-FR"/>
              </w:rPr>
              <w:t>T1-T5: +0.8dB</w:t>
            </w:r>
          </w:p>
          <w:p w14:paraId="3FDC8D44" w14:textId="77777777" w:rsidR="00846D40" w:rsidRPr="00107D76" w:rsidRDefault="00846D40" w:rsidP="00846D40">
            <w:pPr>
              <w:pStyle w:val="TAL"/>
              <w:rPr>
                <w:lang w:val="fr-FR"/>
              </w:rPr>
            </w:pPr>
          </w:p>
          <w:p w14:paraId="0B244040" w14:textId="77777777" w:rsidR="00846D40" w:rsidRPr="00107D76" w:rsidRDefault="00846D40" w:rsidP="00846D40">
            <w:pPr>
              <w:pStyle w:val="TAL"/>
              <w:rPr>
                <w:lang w:val="fr-FR"/>
              </w:rPr>
            </w:pPr>
          </w:p>
          <w:p w14:paraId="08C182DD" w14:textId="77777777" w:rsidR="00846D40" w:rsidRPr="00107D76" w:rsidRDefault="00846D40" w:rsidP="00846D40">
            <w:pPr>
              <w:pStyle w:val="TAL"/>
              <w:rPr>
                <w:rFonts w:eastAsia="SimSun"/>
                <w:lang w:val="fr-FR"/>
              </w:rPr>
            </w:pPr>
            <w:r w:rsidRPr="00107D76">
              <w:rPr>
                <w:rFonts w:eastAsia="SimSun"/>
                <w:lang w:val="fr-FR"/>
              </w:rPr>
              <w:t>q1,0 CSI-RS during T1:</w:t>
            </w:r>
          </w:p>
          <w:p w14:paraId="02C600D3" w14:textId="77777777" w:rsidR="00846D40" w:rsidRPr="00D0162F" w:rsidRDefault="00846D40" w:rsidP="00846D40">
            <w:pPr>
              <w:pStyle w:val="TAL"/>
              <w:rPr>
                <w:rFonts w:eastAsia="SimSun"/>
              </w:rPr>
            </w:pPr>
            <w:r w:rsidRPr="00D0162F">
              <w:rPr>
                <w:rFonts w:eastAsia="SimSun"/>
              </w:rPr>
              <w:t>0dB</w:t>
            </w:r>
          </w:p>
          <w:p w14:paraId="011A5C66" w14:textId="77777777" w:rsidR="00846D40" w:rsidRPr="00D0162F" w:rsidRDefault="00846D40" w:rsidP="00846D40">
            <w:pPr>
              <w:pStyle w:val="TAL"/>
              <w:rPr>
                <w:rFonts w:eastAsia="SimSun"/>
              </w:rPr>
            </w:pPr>
            <w:r w:rsidRPr="00D0162F">
              <w:rPr>
                <w:rFonts w:eastAsia="SimSun"/>
              </w:rPr>
              <w:t>-0.2dB</w:t>
            </w:r>
          </w:p>
          <w:p w14:paraId="6B575BF1" w14:textId="77777777" w:rsidR="00846D40" w:rsidRPr="00D0162F" w:rsidRDefault="00846D40" w:rsidP="00846D40">
            <w:pPr>
              <w:pStyle w:val="TAL"/>
              <w:rPr>
                <w:rFonts w:eastAsia="SimSun"/>
              </w:rPr>
            </w:pPr>
          </w:p>
          <w:p w14:paraId="116F27CE" w14:textId="77777777" w:rsidR="00846D40" w:rsidRPr="00D0162F" w:rsidRDefault="00846D40" w:rsidP="00846D40">
            <w:pPr>
              <w:pStyle w:val="TAL"/>
              <w:rPr>
                <w:rFonts w:eastAsia="SimSun"/>
              </w:rPr>
            </w:pPr>
            <w:r w:rsidRPr="00D0162F">
              <w:rPr>
                <w:rFonts w:eastAsia="SimSun"/>
              </w:rPr>
              <w:t>q1,0 CSI-RS during T2:</w:t>
            </w:r>
          </w:p>
          <w:p w14:paraId="7056C8D9" w14:textId="77777777" w:rsidR="00846D40" w:rsidRPr="00D0162F" w:rsidRDefault="00846D40" w:rsidP="00846D40">
            <w:pPr>
              <w:pStyle w:val="TAL"/>
              <w:rPr>
                <w:rFonts w:eastAsia="SimSun"/>
              </w:rPr>
            </w:pPr>
            <w:r w:rsidRPr="00D0162F">
              <w:rPr>
                <w:rFonts w:eastAsia="SimSun"/>
              </w:rPr>
              <w:t>0dB</w:t>
            </w:r>
          </w:p>
          <w:p w14:paraId="4C6423D1" w14:textId="77777777" w:rsidR="00846D40" w:rsidRPr="00D0162F" w:rsidRDefault="00846D40" w:rsidP="00846D40">
            <w:pPr>
              <w:pStyle w:val="TAL"/>
              <w:rPr>
                <w:rFonts w:eastAsia="SimSun"/>
              </w:rPr>
            </w:pPr>
            <w:r w:rsidRPr="00D0162F">
              <w:rPr>
                <w:rFonts w:eastAsia="SimSun"/>
              </w:rPr>
              <w:t>-0.2dB</w:t>
            </w:r>
          </w:p>
          <w:p w14:paraId="38BEF3D9" w14:textId="77777777" w:rsidR="00846D40" w:rsidRPr="00D0162F" w:rsidRDefault="00846D40" w:rsidP="00846D40">
            <w:pPr>
              <w:pStyle w:val="TAL"/>
              <w:rPr>
                <w:rFonts w:eastAsia="SimSun"/>
              </w:rPr>
            </w:pPr>
          </w:p>
          <w:p w14:paraId="109DAD64" w14:textId="77777777" w:rsidR="00846D40" w:rsidRPr="00107D76" w:rsidRDefault="00846D40" w:rsidP="00846D40">
            <w:pPr>
              <w:pStyle w:val="TAL"/>
              <w:rPr>
                <w:rFonts w:eastAsia="SimSun"/>
                <w:lang w:val="fr-FR"/>
              </w:rPr>
            </w:pPr>
            <w:r w:rsidRPr="00107D76">
              <w:rPr>
                <w:rFonts w:eastAsia="SimSun"/>
                <w:lang w:val="fr-FR"/>
              </w:rPr>
              <w:t>q1,0 CSI-RS during T3, T4 and T5:</w:t>
            </w:r>
          </w:p>
          <w:p w14:paraId="0C119BD7" w14:textId="77777777" w:rsidR="00846D40" w:rsidRPr="00D0162F" w:rsidRDefault="00846D40" w:rsidP="00846D40">
            <w:pPr>
              <w:pStyle w:val="TAL"/>
              <w:rPr>
                <w:rFonts w:eastAsia="SimSun"/>
              </w:rPr>
            </w:pPr>
            <w:r w:rsidRPr="00D0162F">
              <w:rPr>
                <w:rFonts w:eastAsia="SimSun"/>
              </w:rPr>
              <w:t>0dB</w:t>
            </w:r>
          </w:p>
          <w:p w14:paraId="72F1A95F" w14:textId="1A9437A9" w:rsidR="00846D40" w:rsidRPr="00D0162F" w:rsidRDefault="00846D40" w:rsidP="00846D40">
            <w:pPr>
              <w:pStyle w:val="TAL"/>
              <w:rPr>
                <w:rFonts w:eastAsia="SimSun"/>
              </w:rPr>
            </w:pPr>
            <w:r w:rsidRPr="00D0162F">
              <w:rPr>
                <w:rFonts w:eastAsia="SimSun"/>
              </w:rPr>
              <w:t>+0.2dB</w:t>
            </w:r>
          </w:p>
        </w:tc>
        <w:tc>
          <w:tcPr>
            <w:tcW w:w="2756" w:type="dxa"/>
          </w:tcPr>
          <w:p w14:paraId="43281CD8" w14:textId="77777777" w:rsidR="00846D40" w:rsidRPr="00107D76" w:rsidRDefault="00846D40" w:rsidP="00846D40">
            <w:pPr>
              <w:pStyle w:val="TAL"/>
              <w:rPr>
                <w:lang w:val="fr-FR"/>
              </w:rPr>
            </w:pPr>
            <w:r w:rsidRPr="00107D76">
              <w:rPr>
                <w:rFonts w:eastAsia="SimSun"/>
                <w:lang w:val="fr-FR"/>
              </w:rPr>
              <w:t xml:space="preserve">q0,0 </w:t>
            </w:r>
            <w:r w:rsidRPr="00107D76">
              <w:rPr>
                <w:lang w:val="fr-FR"/>
              </w:rPr>
              <w:t>SNR during:</w:t>
            </w:r>
          </w:p>
          <w:p w14:paraId="74E76B20" w14:textId="77777777" w:rsidR="00846D40" w:rsidRPr="00107D76" w:rsidRDefault="00846D40" w:rsidP="00846D40">
            <w:pPr>
              <w:pStyle w:val="TAL"/>
              <w:rPr>
                <w:lang w:val="fr-FR"/>
              </w:rPr>
            </w:pPr>
            <w:r w:rsidRPr="00107D76">
              <w:rPr>
                <w:lang w:val="fr-FR"/>
              </w:rPr>
              <w:t>T1: +5.8dB</w:t>
            </w:r>
          </w:p>
          <w:p w14:paraId="6D05909A" w14:textId="77777777" w:rsidR="00846D40" w:rsidRPr="00107D76" w:rsidRDefault="00846D40" w:rsidP="00846D40">
            <w:pPr>
              <w:pStyle w:val="TAL"/>
              <w:rPr>
                <w:lang w:val="fr-FR"/>
              </w:rPr>
            </w:pPr>
            <w:r w:rsidRPr="00107D76">
              <w:rPr>
                <w:lang w:val="fr-FR"/>
              </w:rPr>
              <w:t>T2: -2.2dB</w:t>
            </w:r>
          </w:p>
          <w:p w14:paraId="09894608" w14:textId="77777777" w:rsidR="00846D40" w:rsidRPr="00107D76" w:rsidRDefault="00846D40" w:rsidP="00846D40">
            <w:pPr>
              <w:pStyle w:val="TAL"/>
              <w:rPr>
                <w:lang w:val="fr-FR"/>
              </w:rPr>
            </w:pPr>
            <w:r w:rsidRPr="00107D76">
              <w:rPr>
                <w:lang w:val="fr-FR"/>
              </w:rPr>
              <w:t>T3: -12.8dB</w:t>
            </w:r>
          </w:p>
          <w:p w14:paraId="72504B8A" w14:textId="77777777" w:rsidR="00846D40" w:rsidRPr="00D0162F" w:rsidRDefault="00846D40" w:rsidP="00846D40">
            <w:pPr>
              <w:pStyle w:val="TAL"/>
            </w:pPr>
            <w:r w:rsidRPr="00D0162F">
              <w:t>T4: -12.8dB</w:t>
            </w:r>
          </w:p>
          <w:p w14:paraId="0D6ED48A" w14:textId="77777777" w:rsidR="00846D40" w:rsidRPr="00D0162F" w:rsidRDefault="00846D40" w:rsidP="00846D40">
            <w:pPr>
              <w:pStyle w:val="TAL"/>
            </w:pPr>
            <w:r w:rsidRPr="00D0162F">
              <w:t>T5: -12.8dB</w:t>
            </w:r>
          </w:p>
          <w:p w14:paraId="6FDC58B8" w14:textId="77777777" w:rsidR="00846D40" w:rsidRPr="00D0162F" w:rsidRDefault="00846D40" w:rsidP="00846D40">
            <w:pPr>
              <w:pStyle w:val="TAL"/>
            </w:pPr>
            <w:r w:rsidRPr="00D0162F">
              <w:t>For testing of a UE which supports 4RX on all bands, the SNR during T3, T4 and T5 is modified as specified in clause D.4.1.1</w:t>
            </w:r>
          </w:p>
          <w:p w14:paraId="73447996" w14:textId="77777777" w:rsidR="00846D40" w:rsidRPr="00D0162F" w:rsidRDefault="00846D40" w:rsidP="00846D40">
            <w:pPr>
              <w:pStyle w:val="TAL"/>
            </w:pPr>
          </w:p>
          <w:p w14:paraId="24F95B51" w14:textId="77777777" w:rsidR="00846D40" w:rsidRPr="00D0162F" w:rsidRDefault="00846D40" w:rsidP="00846D40">
            <w:pPr>
              <w:pStyle w:val="TAL"/>
            </w:pPr>
          </w:p>
          <w:p w14:paraId="0D30F497" w14:textId="77777777" w:rsidR="00846D40" w:rsidRPr="00107D76" w:rsidRDefault="00846D40" w:rsidP="00846D40">
            <w:pPr>
              <w:pStyle w:val="TAL"/>
              <w:rPr>
                <w:lang w:val="fr-FR"/>
              </w:rPr>
            </w:pPr>
            <w:r w:rsidRPr="00107D76">
              <w:rPr>
                <w:rFonts w:eastAsia="SimSun"/>
                <w:lang w:val="fr-FR"/>
              </w:rPr>
              <w:t xml:space="preserve">q0,1 </w:t>
            </w:r>
            <w:r w:rsidRPr="00107D76">
              <w:rPr>
                <w:lang w:val="fr-FR"/>
              </w:rPr>
              <w:t>SNR during:</w:t>
            </w:r>
          </w:p>
          <w:p w14:paraId="2A24073E" w14:textId="77777777" w:rsidR="00846D40" w:rsidRPr="00107D76" w:rsidRDefault="00846D40" w:rsidP="00846D40">
            <w:pPr>
              <w:pStyle w:val="TAL"/>
              <w:rPr>
                <w:lang w:val="fr-FR"/>
              </w:rPr>
            </w:pPr>
            <w:r w:rsidRPr="00107D76">
              <w:rPr>
                <w:lang w:val="fr-FR"/>
              </w:rPr>
              <w:t>T1-T5: +5.8dB</w:t>
            </w:r>
          </w:p>
          <w:p w14:paraId="4336ACD1" w14:textId="77777777" w:rsidR="00846D40" w:rsidRPr="00107D76" w:rsidRDefault="00846D40" w:rsidP="00846D40">
            <w:pPr>
              <w:pStyle w:val="TAL"/>
              <w:rPr>
                <w:lang w:val="fr-FR"/>
              </w:rPr>
            </w:pPr>
          </w:p>
          <w:p w14:paraId="239098DB" w14:textId="77777777" w:rsidR="00846D40" w:rsidRPr="00107D76" w:rsidRDefault="00846D40" w:rsidP="00846D40">
            <w:pPr>
              <w:pStyle w:val="TAL"/>
              <w:rPr>
                <w:lang w:val="fr-FR"/>
              </w:rPr>
            </w:pPr>
          </w:p>
          <w:p w14:paraId="7D44D59B" w14:textId="77777777" w:rsidR="00846D40" w:rsidRPr="00107D76" w:rsidRDefault="00846D40" w:rsidP="00846D40">
            <w:pPr>
              <w:pStyle w:val="TAL"/>
              <w:rPr>
                <w:rFonts w:eastAsia="SimSun"/>
                <w:lang w:val="fr-FR"/>
              </w:rPr>
            </w:pPr>
            <w:r w:rsidRPr="00107D76">
              <w:rPr>
                <w:rFonts w:eastAsia="SimSun"/>
                <w:lang w:val="fr-FR"/>
              </w:rPr>
              <w:t>q1,0 CSI-RS during T1:</w:t>
            </w:r>
          </w:p>
          <w:p w14:paraId="54C3A986" w14:textId="77777777" w:rsidR="00846D40" w:rsidRPr="00107D76" w:rsidRDefault="00846D40" w:rsidP="00846D40">
            <w:pPr>
              <w:pStyle w:val="TAL"/>
              <w:rPr>
                <w:lang w:val="fr-FR"/>
              </w:rPr>
            </w:pPr>
            <w:r w:rsidRPr="00107D76">
              <w:rPr>
                <w:lang w:val="fr-FR"/>
              </w:rPr>
              <w:t>Noc</w:t>
            </w:r>
            <w:r w:rsidRPr="00107D76">
              <w:rPr>
                <w:vertAlign w:val="subscript"/>
                <w:lang w:val="fr-FR"/>
              </w:rPr>
              <w:t>1</w:t>
            </w:r>
            <w:r w:rsidRPr="00107D76">
              <w:rPr>
                <w:lang w:val="fr-FR"/>
              </w:rPr>
              <w:t>: -98dBm/15kHz</w:t>
            </w:r>
          </w:p>
          <w:p w14:paraId="714B4A3A" w14:textId="77777777" w:rsidR="00846D40" w:rsidRPr="00107D76" w:rsidRDefault="00846D40" w:rsidP="00846D40">
            <w:pPr>
              <w:pStyle w:val="TAL"/>
              <w:rPr>
                <w:lang w:val="fr-FR"/>
              </w:rPr>
            </w:pPr>
            <w:r w:rsidRPr="00107D76">
              <w:rPr>
                <w:lang w:val="fr-FR"/>
              </w:rPr>
              <w:t>Ês</w:t>
            </w:r>
            <w:r w:rsidRPr="00107D76">
              <w:rPr>
                <w:vertAlign w:val="subscript"/>
                <w:lang w:val="fr-FR"/>
              </w:rPr>
              <w:t>1</w:t>
            </w:r>
            <w:r w:rsidRPr="00107D76">
              <w:rPr>
                <w:lang w:val="fr-FR"/>
              </w:rPr>
              <w:t xml:space="preserve"> / Noc</w:t>
            </w:r>
            <w:r w:rsidRPr="00107D76">
              <w:rPr>
                <w:vertAlign w:val="subscript"/>
                <w:lang w:val="fr-FR"/>
              </w:rPr>
              <w:t>1</w:t>
            </w:r>
            <w:r w:rsidRPr="00107D76">
              <w:rPr>
                <w:lang w:val="fr-FR"/>
              </w:rPr>
              <w:t>: -10.2dB</w:t>
            </w:r>
          </w:p>
          <w:p w14:paraId="706B7706" w14:textId="77777777" w:rsidR="00846D40" w:rsidRPr="00107D76" w:rsidRDefault="00846D40" w:rsidP="00846D40">
            <w:pPr>
              <w:pStyle w:val="TAL"/>
              <w:rPr>
                <w:rFonts w:eastAsia="SimSun"/>
                <w:lang w:val="fr-FR"/>
              </w:rPr>
            </w:pPr>
          </w:p>
          <w:p w14:paraId="65C20701" w14:textId="77777777" w:rsidR="00846D40" w:rsidRPr="00107D76" w:rsidRDefault="00846D40" w:rsidP="00846D40">
            <w:pPr>
              <w:pStyle w:val="TAL"/>
              <w:rPr>
                <w:rFonts w:eastAsia="SimSun"/>
                <w:lang w:val="fr-FR"/>
              </w:rPr>
            </w:pPr>
            <w:r w:rsidRPr="00107D76">
              <w:rPr>
                <w:rFonts w:eastAsia="SimSun"/>
                <w:lang w:val="fr-FR"/>
              </w:rPr>
              <w:t>q1,0 CSI-RS during T2:</w:t>
            </w:r>
          </w:p>
          <w:p w14:paraId="5F93ABDF" w14:textId="77777777" w:rsidR="00846D40" w:rsidRPr="00107D76" w:rsidRDefault="00846D40" w:rsidP="00846D40">
            <w:pPr>
              <w:pStyle w:val="TAL"/>
              <w:rPr>
                <w:lang w:val="fr-FR"/>
              </w:rPr>
            </w:pPr>
            <w:r w:rsidRPr="00107D76">
              <w:rPr>
                <w:lang w:val="fr-FR"/>
              </w:rPr>
              <w:t>Noc</w:t>
            </w:r>
            <w:r w:rsidRPr="00107D76">
              <w:rPr>
                <w:vertAlign w:val="subscript"/>
                <w:lang w:val="fr-FR"/>
              </w:rPr>
              <w:t>1</w:t>
            </w:r>
            <w:r w:rsidRPr="00107D76">
              <w:rPr>
                <w:lang w:val="fr-FR"/>
              </w:rPr>
              <w:t>: -98dBm/15kHz</w:t>
            </w:r>
          </w:p>
          <w:p w14:paraId="3F35632D" w14:textId="77777777" w:rsidR="00846D40" w:rsidRPr="00107D76" w:rsidRDefault="00846D40" w:rsidP="00846D40">
            <w:pPr>
              <w:pStyle w:val="TAL"/>
              <w:rPr>
                <w:lang w:val="fr-FR"/>
              </w:rPr>
            </w:pPr>
            <w:r w:rsidRPr="00107D76">
              <w:rPr>
                <w:lang w:val="fr-FR"/>
              </w:rPr>
              <w:t>Ês</w:t>
            </w:r>
            <w:r w:rsidRPr="00107D76">
              <w:rPr>
                <w:vertAlign w:val="subscript"/>
                <w:lang w:val="fr-FR"/>
              </w:rPr>
              <w:t>1</w:t>
            </w:r>
            <w:r w:rsidRPr="00107D76">
              <w:rPr>
                <w:lang w:val="fr-FR"/>
              </w:rPr>
              <w:t xml:space="preserve"> / Noc</w:t>
            </w:r>
            <w:r w:rsidRPr="00107D76">
              <w:rPr>
                <w:vertAlign w:val="subscript"/>
                <w:lang w:val="fr-FR"/>
              </w:rPr>
              <w:t>1</w:t>
            </w:r>
            <w:r w:rsidRPr="00107D76">
              <w:rPr>
                <w:lang w:val="fr-FR"/>
              </w:rPr>
              <w:t>: -10.2dB</w:t>
            </w:r>
          </w:p>
          <w:p w14:paraId="7E2A9507" w14:textId="77777777" w:rsidR="00846D40" w:rsidRPr="00107D76" w:rsidRDefault="00846D40" w:rsidP="00846D40">
            <w:pPr>
              <w:pStyle w:val="TAL"/>
              <w:rPr>
                <w:rFonts w:eastAsia="SimSun"/>
                <w:lang w:val="fr-FR"/>
              </w:rPr>
            </w:pPr>
          </w:p>
          <w:p w14:paraId="42A42C06" w14:textId="77777777" w:rsidR="00846D40" w:rsidRPr="00107D76" w:rsidRDefault="00846D40" w:rsidP="00846D40">
            <w:pPr>
              <w:pStyle w:val="TAL"/>
              <w:rPr>
                <w:rFonts w:eastAsia="SimSun"/>
                <w:lang w:val="fr-FR"/>
              </w:rPr>
            </w:pPr>
            <w:r w:rsidRPr="00107D76">
              <w:rPr>
                <w:rFonts w:eastAsia="SimSun"/>
                <w:lang w:val="fr-FR"/>
              </w:rPr>
              <w:t>q1,0 CSI-RS during T3, T4 and T5:</w:t>
            </w:r>
          </w:p>
          <w:p w14:paraId="2F39AD09" w14:textId="77777777" w:rsidR="00846D40" w:rsidRPr="00D0162F" w:rsidRDefault="00846D40" w:rsidP="00846D40">
            <w:pPr>
              <w:pStyle w:val="TAL"/>
            </w:pPr>
            <w:r w:rsidRPr="00D0162F">
              <w:t>Noc</w:t>
            </w:r>
            <w:r w:rsidRPr="00D0162F">
              <w:rPr>
                <w:vertAlign w:val="subscript"/>
              </w:rPr>
              <w:t>1</w:t>
            </w:r>
            <w:r w:rsidRPr="00D0162F">
              <w:t>: -98dBm/15kHz</w:t>
            </w:r>
          </w:p>
          <w:p w14:paraId="3BFB8564" w14:textId="52AFF75A" w:rsidR="00846D40" w:rsidRPr="00D0162F" w:rsidRDefault="00846D40" w:rsidP="00846D40">
            <w:pPr>
              <w:pStyle w:val="TAL"/>
              <w:rPr>
                <w:rFonts w:eastAsia="SimSun"/>
              </w:rPr>
            </w:pPr>
            <w:r w:rsidRPr="00D0162F">
              <w:t>Ês</w:t>
            </w:r>
            <w:r w:rsidRPr="00D0162F">
              <w:rPr>
                <w:vertAlign w:val="subscript"/>
              </w:rPr>
              <w:t>1</w:t>
            </w:r>
            <w:r w:rsidRPr="00D0162F">
              <w:t xml:space="preserve"> / Noc</w:t>
            </w:r>
            <w:r w:rsidRPr="00D0162F">
              <w:rPr>
                <w:vertAlign w:val="subscript"/>
              </w:rPr>
              <w:t>1</w:t>
            </w:r>
            <w:r w:rsidRPr="00D0162F">
              <w:t>: +10.2dB</w:t>
            </w:r>
          </w:p>
        </w:tc>
      </w:tr>
      <w:tr w:rsidR="00FE32DA" w:rsidRPr="00D0162F" w14:paraId="30C91832" w14:textId="77777777" w:rsidTr="00543F9B">
        <w:trPr>
          <w:jc w:val="center"/>
        </w:trPr>
        <w:tc>
          <w:tcPr>
            <w:tcW w:w="2843" w:type="dxa"/>
            <w:gridSpan w:val="2"/>
          </w:tcPr>
          <w:p w14:paraId="2EEAD7ED" w14:textId="059C359E" w:rsidR="00AB67FA" w:rsidRPr="00D0162F" w:rsidRDefault="00AB67FA" w:rsidP="006E0A54">
            <w:pPr>
              <w:pStyle w:val="TAL"/>
            </w:pPr>
            <w:r w:rsidRPr="00D0162F">
              <w:rPr>
                <w:rFonts w:eastAsia="SimSun"/>
              </w:rPr>
              <w:t>6.5.6.1.1</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A</w:t>
            </w:r>
            <w:r w:rsidR="006E0A54" w:rsidRPr="00D0162F">
              <w:rPr>
                <w:rFonts w:eastAsia="SimSun"/>
              </w:rPr>
              <w:t xml:space="preserve"> </w:t>
            </w:r>
            <w:r w:rsidRPr="00D0162F">
              <w:rPr>
                <w:rFonts w:eastAsia="SimSun"/>
              </w:rPr>
              <w:t>FR1-FR1</w:t>
            </w:r>
            <w:r w:rsidR="006E0A54" w:rsidRPr="00D0162F">
              <w:rPr>
                <w:rFonts w:eastAsia="SimSun"/>
              </w:rPr>
              <w:t xml:space="preserve"> </w:t>
            </w:r>
            <w:r w:rsidRPr="00D0162F">
              <w:rPr>
                <w:rFonts w:eastAsia="SimSun"/>
              </w:rPr>
              <w:t>DCI-based</w:t>
            </w:r>
            <w:r w:rsidR="006E0A54" w:rsidRPr="00D0162F">
              <w:rPr>
                <w:rFonts w:eastAsia="SimSun"/>
              </w:rPr>
              <w:t xml:space="preserve"> </w:t>
            </w:r>
            <w:r w:rsidRPr="00D0162F">
              <w:rPr>
                <w:rFonts w:eastAsia="SimSun"/>
              </w:rPr>
              <w:t>DL</w:t>
            </w:r>
            <w:r w:rsidR="006E0A54" w:rsidRPr="00D0162F">
              <w:rPr>
                <w:rFonts w:eastAsia="SimSun"/>
              </w:rPr>
              <w:t xml:space="preserve"> </w:t>
            </w:r>
            <w:r w:rsidRPr="00D0162F">
              <w:rPr>
                <w:rFonts w:eastAsia="SimSun"/>
              </w:rPr>
              <w:t>active</w:t>
            </w:r>
            <w:r w:rsidR="006E0A54" w:rsidRPr="00D0162F">
              <w:rPr>
                <w:rFonts w:eastAsia="SimSun"/>
              </w:rPr>
              <w:t xml:space="preserve"> </w:t>
            </w:r>
            <w:r w:rsidRPr="00D0162F">
              <w:rPr>
                <w:rFonts w:eastAsia="SimSun"/>
              </w:rPr>
              <w:t>BWP</w:t>
            </w:r>
            <w:r w:rsidR="006E0A54" w:rsidRPr="00D0162F">
              <w:rPr>
                <w:rFonts w:eastAsia="SimSun"/>
              </w:rPr>
              <w:t xml:space="preserve"> </w:t>
            </w:r>
            <w:r w:rsidRPr="00D0162F">
              <w:rPr>
                <w:rFonts w:eastAsia="SimSun"/>
              </w:rPr>
              <w:t>switch</w:t>
            </w:r>
            <w:r w:rsidR="006E0A54" w:rsidRPr="00D0162F">
              <w:rPr>
                <w:rFonts w:eastAsia="SimSun"/>
              </w:rPr>
              <w:t xml:space="preserve"> </w:t>
            </w:r>
            <w:r w:rsidRPr="00D0162F">
              <w:rPr>
                <w:rFonts w:eastAsia="SimSun"/>
              </w:rPr>
              <w:t>in</w:t>
            </w:r>
            <w:r w:rsidR="006E0A54" w:rsidRPr="00D0162F">
              <w:rPr>
                <w:rFonts w:eastAsia="SimSun"/>
              </w:rPr>
              <w:t xml:space="preserve"> </w:t>
            </w:r>
            <w:r w:rsidRPr="00D0162F">
              <w:rPr>
                <w:rFonts w:eastAsia="SimSun"/>
              </w:rPr>
              <w:t>non-DRX</w:t>
            </w:r>
          </w:p>
        </w:tc>
        <w:tc>
          <w:tcPr>
            <w:tcW w:w="3357" w:type="dxa"/>
          </w:tcPr>
          <w:p w14:paraId="026A7D5D" w14:textId="21131B14" w:rsidR="00AB67FA" w:rsidRPr="00D0162F" w:rsidRDefault="00AB67FA" w:rsidP="006E0A54">
            <w:pPr>
              <w:pStyle w:val="TAL"/>
            </w:pPr>
            <w:r w:rsidRPr="00D0162F">
              <w:t>During</w:t>
            </w:r>
            <w:r w:rsidR="006E0A54" w:rsidRPr="00D0162F">
              <w:t xml:space="preserve"> </w:t>
            </w:r>
            <w:r w:rsidRPr="00D0162F">
              <w:t>T1:</w:t>
            </w:r>
          </w:p>
          <w:p w14:paraId="4A57F93B" w14:textId="7EBEEA98"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2C0118DD" w14:textId="524591E1"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4123AB41" w14:textId="0FC3E567"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106DB5B5" w14:textId="7D09D1A6"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5BE0931B" w14:textId="77777777" w:rsidR="00AB67FA" w:rsidRPr="00D0162F" w:rsidRDefault="00AB67FA" w:rsidP="006E0A54">
            <w:pPr>
              <w:pStyle w:val="TAL"/>
            </w:pPr>
          </w:p>
          <w:p w14:paraId="51784F0B" w14:textId="6FEE7F86" w:rsidR="00AB67FA" w:rsidRPr="00D0162F" w:rsidRDefault="00AB67FA" w:rsidP="006E0A54">
            <w:pPr>
              <w:pStyle w:val="TAL"/>
            </w:pPr>
            <w:r w:rsidRPr="00D0162F">
              <w:t>During</w:t>
            </w:r>
            <w:r w:rsidR="006E0A54" w:rsidRPr="00D0162F">
              <w:t xml:space="preserve"> </w:t>
            </w:r>
            <w:r w:rsidRPr="00D0162F">
              <w:t>T2:</w:t>
            </w:r>
          </w:p>
          <w:p w14:paraId="0F7D49D7" w14:textId="1366CAED"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548685B6" w14:textId="77909A9E"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47C47155" w14:textId="580E3108"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563C9807" w14:textId="2AF45D6C"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6DA12FB0" w14:textId="77777777" w:rsidR="00AB67FA" w:rsidRPr="00D0162F" w:rsidRDefault="00AB67FA" w:rsidP="006E0A54">
            <w:pPr>
              <w:pStyle w:val="TAL"/>
            </w:pPr>
          </w:p>
          <w:p w14:paraId="5BAF6966" w14:textId="45C07F62" w:rsidR="00AB67FA" w:rsidRPr="00D0162F" w:rsidRDefault="00AB67FA" w:rsidP="006E0A54">
            <w:pPr>
              <w:pStyle w:val="TAL"/>
            </w:pPr>
            <w:r w:rsidRPr="00D0162F">
              <w:t>During</w:t>
            </w:r>
            <w:r w:rsidR="006E0A54" w:rsidRPr="00D0162F">
              <w:t xml:space="preserve"> </w:t>
            </w:r>
            <w:r w:rsidRPr="00D0162F">
              <w:t>T3:</w:t>
            </w:r>
          </w:p>
          <w:p w14:paraId="736B4EA2" w14:textId="2AC05ABA"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76B4A239" w14:textId="3D5232C4"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0AC04AD6" w14:textId="2716518F"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0E03BD66" w14:textId="20A9D585"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tc>
        <w:tc>
          <w:tcPr>
            <w:tcW w:w="1643" w:type="dxa"/>
          </w:tcPr>
          <w:p w14:paraId="4085BABC" w14:textId="4547C095" w:rsidR="00AB67FA" w:rsidRPr="00D0162F" w:rsidRDefault="00AB67FA" w:rsidP="006E0A54">
            <w:pPr>
              <w:pStyle w:val="TAL"/>
            </w:pPr>
            <w:r w:rsidRPr="00D0162F">
              <w:t>During</w:t>
            </w:r>
            <w:r w:rsidR="006E0A54" w:rsidRPr="00D0162F">
              <w:t xml:space="preserve"> </w:t>
            </w:r>
            <w:r w:rsidRPr="00D0162F">
              <w:t>T1:</w:t>
            </w:r>
          </w:p>
          <w:p w14:paraId="65599F7A" w14:textId="77777777" w:rsidR="00AB67FA" w:rsidRPr="00D0162F" w:rsidRDefault="00AB67FA" w:rsidP="006E0A54">
            <w:pPr>
              <w:pStyle w:val="TAL"/>
            </w:pPr>
            <w:r w:rsidRPr="00D0162F">
              <w:t>0dB</w:t>
            </w:r>
          </w:p>
          <w:p w14:paraId="3A47FBB7" w14:textId="77777777" w:rsidR="00AB67FA" w:rsidRPr="00D0162F" w:rsidRDefault="00AB67FA" w:rsidP="006E0A54">
            <w:pPr>
              <w:pStyle w:val="TAL"/>
            </w:pPr>
            <w:r w:rsidRPr="00D0162F">
              <w:t>0dB</w:t>
            </w:r>
          </w:p>
          <w:p w14:paraId="769060A3" w14:textId="77777777" w:rsidR="00AB67FA" w:rsidRPr="00D0162F" w:rsidRDefault="00AB67FA" w:rsidP="006E0A54">
            <w:pPr>
              <w:pStyle w:val="TAL"/>
            </w:pPr>
            <w:r w:rsidRPr="00D0162F">
              <w:t>0dB</w:t>
            </w:r>
          </w:p>
          <w:p w14:paraId="1BD84028" w14:textId="77777777" w:rsidR="00AB67FA" w:rsidRPr="00D0162F" w:rsidRDefault="00AB67FA" w:rsidP="006E0A54">
            <w:pPr>
              <w:pStyle w:val="TAL"/>
            </w:pPr>
            <w:r w:rsidRPr="00D0162F">
              <w:t>0dB</w:t>
            </w:r>
          </w:p>
          <w:p w14:paraId="52220A95" w14:textId="77777777" w:rsidR="00AB67FA" w:rsidRPr="00D0162F" w:rsidRDefault="00AB67FA" w:rsidP="006E0A54">
            <w:pPr>
              <w:pStyle w:val="TAL"/>
            </w:pPr>
          </w:p>
          <w:p w14:paraId="7EFCDDFA" w14:textId="5046B78A" w:rsidR="00AB67FA" w:rsidRPr="00D0162F" w:rsidRDefault="00AB67FA" w:rsidP="006E0A54">
            <w:pPr>
              <w:pStyle w:val="TAL"/>
            </w:pPr>
            <w:r w:rsidRPr="00D0162F">
              <w:t>During</w:t>
            </w:r>
            <w:r w:rsidR="006E0A54" w:rsidRPr="00D0162F">
              <w:t xml:space="preserve"> </w:t>
            </w:r>
            <w:r w:rsidRPr="00D0162F">
              <w:t>T2:</w:t>
            </w:r>
          </w:p>
          <w:p w14:paraId="45DCB695" w14:textId="77777777" w:rsidR="00AB67FA" w:rsidRPr="00D0162F" w:rsidRDefault="00AB67FA" w:rsidP="006E0A54">
            <w:pPr>
              <w:pStyle w:val="TAL"/>
            </w:pPr>
            <w:r w:rsidRPr="00D0162F">
              <w:t>0dB</w:t>
            </w:r>
          </w:p>
          <w:p w14:paraId="3F554839" w14:textId="77777777" w:rsidR="00AB67FA" w:rsidRPr="00D0162F" w:rsidRDefault="00AB67FA" w:rsidP="006E0A54">
            <w:pPr>
              <w:pStyle w:val="TAL"/>
            </w:pPr>
            <w:r w:rsidRPr="00D0162F">
              <w:t>0dB</w:t>
            </w:r>
          </w:p>
          <w:p w14:paraId="45C0813B" w14:textId="77777777" w:rsidR="00AB67FA" w:rsidRPr="00D0162F" w:rsidRDefault="00AB67FA" w:rsidP="006E0A54">
            <w:pPr>
              <w:pStyle w:val="TAL"/>
            </w:pPr>
            <w:r w:rsidRPr="00D0162F">
              <w:t>0dB</w:t>
            </w:r>
          </w:p>
          <w:p w14:paraId="052A9C10" w14:textId="77777777" w:rsidR="00AB67FA" w:rsidRPr="00D0162F" w:rsidRDefault="00AB67FA" w:rsidP="006E0A54">
            <w:pPr>
              <w:pStyle w:val="TAL"/>
            </w:pPr>
            <w:r w:rsidRPr="00D0162F">
              <w:t>0dB</w:t>
            </w:r>
          </w:p>
          <w:p w14:paraId="4EB1CD4E" w14:textId="77777777" w:rsidR="00AB67FA" w:rsidRPr="00D0162F" w:rsidRDefault="00AB67FA" w:rsidP="006E0A54">
            <w:pPr>
              <w:pStyle w:val="TAL"/>
            </w:pPr>
          </w:p>
          <w:p w14:paraId="161E0BB8" w14:textId="34616F45" w:rsidR="00AB67FA" w:rsidRPr="00D0162F" w:rsidRDefault="00AB67FA" w:rsidP="006E0A54">
            <w:pPr>
              <w:pStyle w:val="TAL"/>
            </w:pPr>
            <w:r w:rsidRPr="00D0162F">
              <w:t>During</w:t>
            </w:r>
            <w:r w:rsidR="006E0A54" w:rsidRPr="00D0162F">
              <w:t xml:space="preserve"> </w:t>
            </w:r>
            <w:r w:rsidRPr="00D0162F">
              <w:t>T3:</w:t>
            </w:r>
          </w:p>
          <w:p w14:paraId="19B45847" w14:textId="77777777" w:rsidR="00AB67FA" w:rsidRPr="00D0162F" w:rsidRDefault="00AB67FA" w:rsidP="006E0A54">
            <w:pPr>
              <w:pStyle w:val="TAL"/>
            </w:pPr>
            <w:r w:rsidRPr="00D0162F">
              <w:t>0dB</w:t>
            </w:r>
          </w:p>
          <w:p w14:paraId="36AB6BBE" w14:textId="77777777" w:rsidR="00AB67FA" w:rsidRPr="00D0162F" w:rsidRDefault="00AB67FA" w:rsidP="006E0A54">
            <w:pPr>
              <w:pStyle w:val="TAL"/>
            </w:pPr>
            <w:r w:rsidRPr="00D0162F">
              <w:t>0dB</w:t>
            </w:r>
          </w:p>
          <w:p w14:paraId="69512A98" w14:textId="77777777" w:rsidR="00AB67FA" w:rsidRPr="00D0162F" w:rsidRDefault="00AB67FA" w:rsidP="006E0A54">
            <w:pPr>
              <w:pStyle w:val="TAL"/>
            </w:pPr>
            <w:r w:rsidRPr="00D0162F">
              <w:t>0dB</w:t>
            </w:r>
          </w:p>
          <w:p w14:paraId="69DBE980" w14:textId="77777777" w:rsidR="00AB67FA" w:rsidRPr="00D0162F" w:rsidRDefault="00AB67FA" w:rsidP="006E0A54">
            <w:pPr>
              <w:pStyle w:val="TAL"/>
            </w:pPr>
            <w:r w:rsidRPr="00D0162F">
              <w:t>0dB</w:t>
            </w:r>
          </w:p>
        </w:tc>
        <w:tc>
          <w:tcPr>
            <w:tcW w:w="2756" w:type="dxa"/>
          </w:tcPr>
          <w:p w14:paraId="3499BD00" w14:textId="43887474" w:rsidR="00AB67FA" w:rsidRPr="00D0162F" w:rsidRDefault="00AB67FA" w:rsidP="006E0A54">
            <w:pPr>
              <w:pStyle w:val="TAL"/>
            </w:pPr>
            <w:r w:rsidRPr="00D0162F">
              <w:t>During</w:t>
            </w:r>
            <w:r w:rsidR="006E0A54" w:rsidRPr="00D0162F">
              <w:t xml:space="preserve"> </w:t>
            </w:r>
            <w:r w:rsidRPr="00D0162F">
              <w:t>T1:</w:t>
            </w:r>
          </w:p>
          <w:p w14:paraId="08F47940" w14:textId="42F8E35F"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25DC5455" w14:textId="2AF74A37"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109C10AE" w14:textId="225D4FE3"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4E38A7D8" w14:textId="0BC628CE"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6E8BF1FE" w14:textId="77777777" w:rsidR="00AB67FA" w:rsidRPr="00D0162F" w:rsidRDefault="00AB67FA" w:rsidP="006E0A54">
            <w:pPr>
              <w:pStyle w:val="TAL"/>
            </w:pPr>
          </w:p>
          <w:p w14:paraId="09CF8607" w14:textId="532F26D0" w:rsidR="00AB67FA" w:rsidRPr="00D0162F" w:rsidRDefault="00AB67FA" w:rsidP="006E0A54">
            <w:pPr>
              <w:pStyle w:val="TAL"/>
            </w:pPr>
            <w:r w:rsidRPr="00D0162F">
              <w:t>During</w:t>
            </w:r>
            <w:r w:rsidR="006E0A54" w:rsidRPr="00D0162F">
              <w:t xml:space="preserve"> </w:t>
            </w:r>
            <w:r w:rsidRPr="00D0162F">
              <w:t>T2:</w:t>
            </w:r>
          </w:p>
          <w:p w14:paraId="79556B9E" w14:textId="7C2185A1"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5D0E8BA0" w14:textId="6A98C876"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120F6374" w14:textId="24AE9F2E"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736702F3" w14:textId="19AD31A6"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51E90BC1" w14:textId="77777777" w:rsidR="00AB67FA" w:rsidRPr="00D0162F" w:rsidRDefault="00AB67FA" w:rsidP="006E0A54">
            <w:pPr>
              <w:pStyle w:val="TAL"/>
            </w:pPr>
          </w:p>
          <w:p w14:paraId="7474BF1B" w14:textId="253DF71E" w:rsidR="00AB67FA" w:rsidRPr="00D0162F" w:rsidRDefault="00AB67FA" w:rsidP="006E0A54">
            <w:pPr>
              <w:pStyle w:val="TAL"/>
            </w:pPr>
            <w:r w:rsidRPr="00D0162F">
              <w:t>During</w:t>
            </w:r>
            <w:r w:rsidR="006E0A54" w:rsidRPr="00D0162F">
              <w:t xml:space="preserve"> </w:t>
            </w:r>
            <w:r w:rsidRPr="00D0162F">
              <w:t>T3:</w:t>
            </w:r>
          </w:p>
          <w:p w14:paraId="3DD46066" w14:textId="465D6FCD"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178310FC" w14:textId="7E85ED1C"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1A2F448D" w14:textId="6ED31977"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2265A71F" w14:textId="0B2C3108"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tc>
      </w:tr>
      <w:tr w:rsidR="00FE32DA" w:rsidRPr="00D0162F" w14:paraId="35BAD910" w14:textId="77777777" w:rsidTr="00543F9B">
        <w:trPr>
          <w:jc w:val="center"/>
        </w:trPr>
        <w:tc>
          <w:tcPr>
            <w:tcW w:w="2843" w:type="dxa"/>
            <w:gridSpan w:val="2"/>
          </w:tcPr>
          <w:p w14:paraId="2DB1F807" w14:textId="66C947B5" w:rsidR="00AB67FA" w:rsidRPr="00D0162F" w:rsidRDefault="00AB67FA" w:rsidP="006E0A54">
            <w:pPr>
              <w:pStyle w:val="TAL"/>
            </w:pPr>
            <w:r w:rsidRPr="00D0162F">
              <w:rPr>
                <w:rFonts w:eastAsia="SimSun"/>
              </w:rPr>
              <w:t>6.5.6.1.2</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A</w:t>
            </w:r>
            <w:r w:rsidR="006E0A54" w:rsidRPr="00D0162F">
              <w:rPr>
                <w:rFonts w:eastAsia="SimSun"/>
              </w:rPr>
              <w:t xml:space="preserve"> </w:t>
            </w:r>
            <w:r w:rsidRPr="00D0162F">
              <w:rPr>
                <w:rFonts w:eastAsia="SimSun"/>
              </w:rPr>
              <w:t>FR1</w:t>
            </w:r>
            <w:r w:rsidR="006E0A54" w:rsidRPr="00D0162F">
              <w:rPr>
                <w:rFonts w:eastAsia="SimSun"/>
              </w:rPr>
              <w:t xml:space="preserve"> </w:t>
            </w:r>
            <w:r w:rsidRPr="00D0162F">
              <w:rPr>
                <w:rFonts w:eastAsia="SimSun"/>
              </w:rPr>
              <w:t>DCI-based</w:t>
            </w:r>
            <w:r w:rsidR="006E0A54" w:rsidRPr="00D0162F">
              <w:rPr>
                <w:rFonts w:eastAsia="SimSun"/>
              </w:rPr>
              <w:t xml:space="preserve"> </w:t>
            </w:r>
            <w:r w:rsidRPr="00D0162F">
              <w:rPr>
                <w:rFonts w:eastAsia="SimSun"/>
              </w:rPr>
              <w:t>DL</w:t>
            </w:r>
            <w:r w:rsidR="006E0A54" w:rsidRPr="00D0162F">
              <w:rPr>
                <w:rFonts w:eastAsia="SimSun"/>
              </w:rPr>
              <w:t xml:space="preserve"> </w:t>
            </w:r>
            <w:r w:rsidRPr="00D0162F">
              <w:rPr>
                <w:rFonts w:eastAsia="SimSun"/>
              </w:rPr>
              <w:t>active</w:t>
            </w:r>
            <w:r w:rsidR="006E0A54" w:rsidRPr="00D0162F">
              <w:rPr>
                <w:rFonts w:eastAsia="SimSun"/>
              </w:rPr>
              <w:t xml:space="preserve"> </w:t>
            </w:r>
            <w:r w:rsidRPr="00D0162F">
              <w:rPr>
                <w:rFonts w:eastAsia="SimSun"/>
              </w:rPr>
              <w:t>BWP</w:t>
            </w:r>
            <w:r w:rsidR="006E0A54" w:rsidRPr="00D0162F">
              <w:rPr>
                <w:rFonts w:eastAsia="SimSun"/>
              </w:rPr>
              <w:t xml:space="preserve"> </w:t>
            </w:r>
            <w:r w:rsidRPr="00D0162F">
              <w:rPr>
                <w:rFonts w:eastAsia="SimSun"/>
              </w:rPr>
              <w:t>switch</w:t>
            </w:r>
            <w:r w:rsidR="006E0A54" w:rsidRPr="00D0162F">
              <w:rPr>
                <w:rFonts w:eastAsia="SimSun"/>
              </w:rPr>
              <w:t xml:space="preserve"> </w:t>
            </w:r>
            <w:r w:rsidRPr="00D0162F">
              <w:rPr>
                <w:rFonts w:eastAsia="SimSun"/>
              </w:rPr>
              <w:t>in</w:t>
            </w:r>
            <w:r w:rsidR="006E0A54" w:rsidRPr="00D0162F">
              <w:rPr>
                <w:rFonts w:eastAsia="SimSun"/>
              </w:rPr>
              <w:t xml:space="preserve"> </w:t>
            </w:r>
            <w:r w:rsidRPr="00D0162F">
              <w:rPr>
                <w:rFonts w:eastAsia="SimSun"/>
              </w:rPr>
              <w:t>non-DRX</w:t>
            </w:r>
          </w:p>
        </w:tc>
        <w:tc>
          <w:tcPr>
            <w:tcW w:w="3357" w:type="dxa"/>
          </w:tcPr>
          <w:p w14:paraId="1F84F16C" w14:textId="2F579E47" w:rsidR="00AB67FA" w:rsidRPr="00D0162F" w:rsidRDefault="00AB67FA" w:rsidP="006E0A54">
            <w:pPr>
              <w:pStyle w:val="TAL"/>
            </w:pPr>
            <w:r w:rsidRPr="00D0162F">
              <w:t>During</w:t>
            </w:r>
            <w:r w:rsidR="006E0A54" w:rsidRPr="00D0162F">
              <w:t xml:space="preserve"> </w:t>
            </w:r>
            <w:r w:rsidRPr="00D0162F">
              <w:t>T1:</w:t>
            </w:r>
          </w:p>
          <w:p w14:paraId="4A2E7DA5" w14:textId="2BCF397C"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749712BB" w14:textId="2358B47D"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62B6906F" w14:textId="77777777" w:rsidR="00AB67FA" w:rsidRPr="00D0162F" w:rsidRDefault="00AB67FA" w:rsidP="006E0A54">
            <w:pPr>
              <w:pStyle w:val="TAL"/>
            </w:pPr>
          </w:p>
          <w:p w14:paraId="10CFDFF3" w14:textId="2CBE7A60" w:rsidR="00AB67FA" w:rsidRPr="00D0162F" w:rsidRDefault="00AB67FA" w:rsidP="006E0A54">
            <w:pPr>
              <w:pStyle w:val="TAL"/>
            </w:pPr>
            <w:r w:rsidRPr="00D0162F">
              <w:t>During</w:t>
            </w:r>
            <w:r w:rsidR="006E0A54" w:rsidRPr="00D0162F">
              <w:t xml:space="preserve"> </w:t>
            </w:r>
            <w:r w:rsidRPr="00D0162F">
              <w:t>T2:</w:t>
            </w:r>
          </w:p>
          <w:p w14:paraId="11CF16CA" w14:textId="44672D3E"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50AA0EFC" w14:textId="08425057"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270DBDF4" w14:textId="77777777" w:rsidR="00AB67FA" w:rsidRPr="00D0162F" w:rsidRDefault="00AB67FA" w:rsidP="006E0A54">
            <w:pPr>
              <w:pStyle w:val="TAL"/>
            </w:pPr>
          </w:p>
          <w:p w14:paraId="553CFC67" w14:textId="65F7778B" w:rsidR="00AB67FA" w:rsidRPr="00D0162F" w:rsidRDefault="00AB67FA" w:rsidP="006E0A54">
            <w:pPr>
              <w:pStyle w:val="TAL"/>
            </w:pPr>
            <w:r w:rsidRPr="00D0162F">
              <w:t>During</w:t>
            </w:r>
            <w:r w:rsidR="006E0A54" w:rsidRPr="00D0162F">
              <w:t xml:space="preserve"> </w:t>
            </w:r>
            <w:r w:rsidRPr="00D0162F">
              <w:t>T3:</w:t>
            </w:r>
          </w:p>
          <w:p w14:paraId="1FABCF31" w14:textId="015CD967"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1D384120" w14:textId="5A675E0C"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tc>
        <w:tc>
          <w:tcPr>
            <w:tcW w:w="1643" w:type="dxa"/>
          </w:tcPr>
          <w:p w14:paraId="1227368E" w14:textId="0993D276" w:rsidR="00AB67FA" w:rsidRPr="00D0162F" w:rsidRDefault="00AB67FA" w:rsidP="006E0A54">
            <w:pPr>
              <w:pStyle w:val="TAL"/>
            </w:pPr>
            <w:r w:rsidRPr="00D0162F">
              <w:t>During</w:t>
            </w:r>
            <w:r w:rsidR="006E0A54" w:rsidRPr="00D0162F">
              <w:t xml:space="preserve"> </w:t>
            </w:r>
            <w:r w:rsidRPr="00D0162F">
              <w:t>T1:</w:t>
            </w:r>
          </w:p>
          <w:p w14:paraId="05649578" w14:textId="77777777" w:rsidR="00AB67FA" w:rsidRPr="00D0162F" w:rsidRDefault="00AB67FA" w:rsidP="006E0A54">
            <w:pPr>
              <w:pStyle w:val="TAL"/>
            </w:pPr>
            <w:r w:rsidRPr="00D0162F">
              <w:t>0dB</w:t>
            </w:r>
          </w:p>
          <w:p w14:paraId="7EC6D2B0" w14:textId="77777777" w:rsidR="00AB67FA" w:rsidRPr="00D0162F" w:rsidRDefault="00AB67FA" w:rsidP="006E0A54">
            <w:pPr>
              <w:pStyle w:val="TAL"/>
            </w:pPr>
            <w:r w:rsidRPr="00D0162F">
              <w:t>0dB</w:t>
            </w:r>
          </w:p>
          <w:p w14:paraId="2C8DAFB0" w14:textId="77777777" w:rsidR="00AB67FA" w:rsidRPr="00D0162F" w:rsidRDefault="00AB67FA" w:rsidP="006E0A54">
            <w:pPr>
              <w:pStyle w:val="TAL"/>
            </w:pPr>
          </w:p>
          <w:p w14:paraId="5299AF41" w14:textId="4DF47031" w:rsidR="00AB67FA" w:rsidRPr="00D0162F" w:rsidRDefault="00AB67FA" w:rsidP="006E0A54">
            <w:pPr>
              <w:pStyle w:val="TAL"/>
            </w:pPr>
            <w:r w:rsidRPr="00D0162F">
              <w:t>During</w:t>
            </w:r>
            <w:r w:rsidR="006E0A54" w:rsidRPr="00D0162F">
              <w:t xml:space="preserve"> </w:t>
            </w:r>
            <w:r w:rsidRPr="00D0162F">
              <w:t>T2:</w:t>
            </w:r>
          </w:p>
          <w:p w14:paraId="6CE532EB" w14:textId="77777777" w:rsidR="00AB67FA" w:rsidRPr="00D0162F" w:rsidRDefault="00AB67FA" w:rsidP="006E0A54">
            <w:pPr>
              <w:pStyle w:val="TAL"/>
            </w:pPr>
            <w:r w:rsidRPr="00D0162F">
              <w:t>0dB</w:t>
            </w:r>
          </w:p>
          <w:p w14:paraId="2FDF4733" w14:textId="77777777" w:rsidR="00AB67FA" w:rsidRPr="00D0162F" w:rsidRDefault="00AB67FA" w:rsidP="006E0A54">
            <w:pPr>
              <w:pStyle w:val="TAL"/>
            </w:pPr>
            <w:r w:rsidRPr="00D0162F">
              <w:t>0dB</w:t>
            </w:r>
          </w:p>
          <w:p w14:paraId="23BB43AD" w14:textId="77777777" w:rsidR="00AB67FA" w:rsidRPr="00D0162F" w:rsidRDefault="00AB67FA" w:rsidP="006E0A54">
            <w:pPr>
              <w:pStyle w:val="TAL"/>
            </w:pPr>
          </w:p>
          <w:p w14:paraId="621FF6A6" w14:textId="2B4EEE68" w:rsidR="00AB67FA" w:rsidRPr="00D0162F" w:rsidRDefault="00AB67FA" w:rsidP="006E0A54">
            <w:pPr>
              <w:pStyle w:val="TAL"/>
            </w:pPr>
            <w:r w:rsidRPr="00D0162F">
              <w:t>During</w:t>
            </w:r>
            <w:r w:rsidR="006E0A54" w:rsidRPr="00D0162F">
              <w:t xml:space="preserve"> </w:t>
            </w:r>
            <w:r w:rsidRPr="00D0162F">
              <w:t>T3:</w:t>
            </w:r>
          </w:p>
          <w:p w14:paraId="7F461DFC" w14:textId="77777777" w:rsidR="00AB67FA" w:rsidRPr="00D0162F" w:rsidRDefault="00AB67FA" w:rsidP="006E0A54">
            <w:pPr>
              <w:pStyle w:val="TAL"/>
            </w:pPr>
            <w:r w:rsidRPr="00D0162F">
              <w:t>0dB</w:t>
            </w:r>
          </w:p>
          <w:p w14:paraId="3FF94B07" w14:textId="77777777" w:rsidR="00AB67FA" w:rsidRPr="00D0162F" w:rsidRDefault="00AB67FA" w:rsidP="006E0A54">
            <w:pPr>
              <w:pStyle w:val="TAL"/>
            </w:pPr>
            <w:r w:rsidRPr="00D0162F">
              <w:t>0dB</w:t>
            </w:r>
          </w:p>
        </w:tc>
        <w:tc>
          <w:tcPr>
            <w:tcW w:w="2756" w:type="dxa"/>
          </w:tcPr>
          <w:p w14:paraId="59C01665" w14:textId="062050BF" w:rsidR="00AB67FA" w:rsidRPr="00D0162F" w:rsidRDefault="00AB67FA" w:rsidP="006E0A54">
            <w:pPr>
              <w:pStyle w:val="TAL"/>
            </w:pPr>
            <w:r w:rsidRPr="00D0162F">
              <w:t>During</w:t>
            </w:r>
            <w:r w:rsidR="006E0A54" w:rsidRPr="00D0162F">
              <w:t xml:space="preserve"> </w:t>
            </w:r>
            <w:r w:rsidRPr="00D0162F">
              <w:t>T1:</w:t>
            </w:r>
          </w:p>
          <w:p w14:paraId="39280C24" w14:textId="774CB8A0"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506686B0" w14:textId="670DD799"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0849DDF7" w14:textId="77777777" w:rsidR="00AB67FA" w:rsidRPr="00D0162F" w:rsidRDefault="00AB67FA" w:rsidP="006E0A54">
            <w:pPr>
              <w:pStyle w:val="TAL"/>
            </w:pPr>
          </w:p>
          <w:p w14:paraId="14D4FFE9" w14:textId="54137A51" w:rsidR="00AB67FA" w:rsidRPr="00D0162F" w:rsidRDefault="00AB67FA" w:rsidP="006E0A54">
            <w:pPr>
              <w:pStyle w:val="TAL"/>
            </w:pPr>
            <w:r w:rsidRPr="00D0162F">
              <w:t>During</w:t>
            </w:r>
            <w:r w:rsidR="006E0A54" w:rsidRPr="00D0162F">
              <w:t xml:space="preserve"> </w:t>
            </w:r>
            <w:r w:rsidRPr="00D0162F">
              <w:t>T2:</w:t>
            </w:r>
          </w:p>
          <w:p w14:paraId="4A6A4371" w14:textId="129CFACF"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69AA2FEC" w14:textId="3B37A362"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40FD63D3" w14:textId="77777777" w:rsidR="00AB67FA" w:rsidRPr="00D0162F" w:rsidRDefault="00AB67FA" w:rsidP="006E0A54">
            <w:pPr>
              <w:pStyle w:val="TAL"/>
            </w:pPr>
          </w:p>
          <w:p w14:paraId="53EB6F7E" w14:textId="372A5B5D" w:rsidR="00AB67FA" w:rsidRPr="00D0162F" w:rsidRDefault="00AB67FA" w:rsidP="006E0A54">
            <w:pPr>
              <w:pStyle w:val="TAL"/>
            </w:pPr>
            <w:r w:rsidRPr="00D0162F">
              <w:t>During</w:t>
            </w:r>
            <w:r w:rsidR="006E0A54" w:rsidRPr="00D0162F">
              <w:t xml:space="preserve"> </w:t>
            </w:r>
            <w:r w:rsidRPr="00D0162F">
              <w:t>T3:</w:t>
            </w:r>
          </w:p>
          <w:p w14:paraId="0A210673" w14:textId="68D2BC09"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30011CCE" w14:textId="07DDBFE1"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tc>
      </w:tr>
      <w:tr w:rsidR="00FE32DA" w:rsidRPr="00D0162F" w14:paraId="284EEB2E" w14:textId="77777777" w:rsidTr="00543F9B">
        <w:trPr>
          <w:jc w:val="center"/>
        </w:trPr>
        <w:tc>
          <w:tcPr>
            <w:tcW w:w="2843" w:type="dxa"/>
            <w:gridSpan w:val="2"/>
          </w:tcPr>
          <w:p w14:paraId="5C260690" w14:textId="1F2E0D40" w:rsidR="00AB67FA" w:rsidRPr="00D0162F" w:rsidRDefault="00AB67FA" w:rsidP="006E0A54">
            <w:pPr>
              <w:pStyle w:val="TAL"/>
            </w:pPr>
            <w:r w:rsidRPr="00D0162F">
              <w:rPr>
                <w:rFonts w:eastAsia="SimSun"/>
              </w:rPr>
              <w:t>6.5.6.2.1</w:t>
            </w:r>
            <w:r w:rsidR="006E0A54" w:rsidRPr="00D0162F">
              <w:rPr>
                <w:rFonts w:eastAsia="SimSun"/>
              </w:rPr>
              <w:t xml:space="preserve"> </w:t>
            </w:r>
            <w:r w:rsidRPr="00D0162F">
              <w:rPr>
                <w:rFonts w:eastAsia="SimSun"/>
              </w:rPr>
              <w:t>NR</w:t>
            </w:r>
            <w:r w:rsidR="006E0A54" w:rsidRPr="00D0162F">
              <w:rPr>
                <w:rFonts w:eastAsia="SimSun"/>
              </w:rPr>
              <w:t xml:space="preserve"> </w:t>
            </w:r>
            <w:r w:rsidRPr="00D0162F">
              <w:rPr>
                <w:rFonts w:eastAsia="SimSun"/>
              </w:rPr>
              <w:t>SA</w:t>
            </w:r>
            <w:r w:rsidR="006E0A54" w:rsidRPr="00D0162F">
              <w:rPr>
                <w:rFonts w:eastAsia="SimSun"/>
              </w:rPr>
              <w:t xml:space="preserve"> </w:t>
            </w:r>
            <w:r w:rsidRPr="00D0162F">
              <w:rPr>
                <w:rFonts w:eastAsia="SimSun"/>
              </w:rPr>
              <w:t>FR1</w:t>
            </w:r>
            <w:r w:rsidR="006E0A54" w:rsidRPr="00D0162F">
              <w:rPr>
                <w:rFonts w:eastAsia="SimSun"/>
              </w:rPr>
              <w:t xml:space="preserve"> </w:t>
            </w:r>
            <w:r w:rsidRPr="00D0162F">
              <w:rPr>
                <w:rFonts w:eastAsia="SimSun"/>
              </w:rPr>
              <w:t>RRC-based</w:t>
            </w:r>
            <w:r w:rsidR="006E0A54" w:rsidRPr="00D0162F">
              <w:rPr>
                <w:rFonts w:eastAsia="SimSun"/>
              </w:rPr>
              <w:t xml:space="preserve"> </w:t>
            </w:r>
            <w:r w:rsidRPr="00D0162F">
              <w:rPr>
                <w:rFonts w:eastAsia="SimSun"/>
              </w:rPr>
              <w:t>DL</w:t>
            </w:r>
            <w:r w:rsidR="006E0A54" w:rsidRPr="00D0162F">
              <w:rPr>
                <w:rFonts w:eastAsia="SimSun"/>
              </w:rPr>
              <w:t xml:space="preserve"> </w:t>
            </w:r>
            <w:r w:rsidRPr="00D0162F">
              <w:rPr>
                <w:rFonts w:eastAsia="SimSun"/>
              </w:rPr>
              <w:t>active</w:t>
            </w:r>
            <w:r w:rsidR="006E0A54" w:rsidRPr="00D0162F">
              <w:rPr>
                <w:rFonts w:eastAsia="SimSun"/>
              </w:rPr>
              <w:t xml:space="preserve"> </w:t>
            </w:r>
            <w:r w:rsidRPr="00D0162F">
              <w:rPr>
                <w:rFonts w:eastAsia="SimSun"/>
              </w:rPr>
              <w:t>BWP</w:t>
            </w:r>
            <w:r w:rsidR="006E0A54" w:rsidRPr="00D0162F">
              <w:rPr>
                <w:rFonts w:eastAsia="SimSun"/>
              </w:rPr>
              <w:t xml:space="preserve"> </w:t>
            </w:r>
            <w:r w:rsidRPr="00D0162F">
              <w:rPr>
                <w:rFonts w:eastAsia="SimSun"/>
              </w:rPr>
              <w:t>switch</w:t>
            </w:r>
            <w:r w:rsidR="006E0A54" w:rsidRPr="00D0162F">
              <w:rPr>
                <w:rFonts w:eastAsia="SimSun"/>
              </w:rPr>
              <w:t xml:space="preserve"> </w:t>
            </w:r>
            <w:r w:rsidRPr="00D0162F">
              <w:rPr>
                <w:rFonts w:eastAsia="SimSun"/>
              </w:rPr>
              <w:t>in</w:t>
            </w:r>
            <w:r w:rsidR="006E0A54" w:rsidRPr="00D0162F">
              <w:rPr>
                <w:rFonts w:eastAsia="SimSun"/>
              </w:rPr>
              <w:t xml:space="preserve"> </w:t>
            </w:r>
            <w:r w:rsidRPr="00D0162F">
              <w:rPr>
                <w:rFonts w:eastAsia="SimSun"/>
              </w:rPr>
              <w:t>non-DRX</w:t>
            </w:r>
          </w:p>
        </w:tc>
        <w:tc>
          <w:tcPr>
            <w:tcW w:w="3357" w:type="dxa"/>
          </w:tcPr>
          <w:p w14:paraId="39D6B4A7" w14:textId="7068F7F2" w:rsidR="00AB67FA" w:rsidRPr="00D0162F" w:rsidRDefault="00AB67FA" w:rsidP="006E0A54">
            <w:pPr>
              <w:pStyle w:val="TAL"/>
            </w:pPr>
            <w:r w:rsidRPr="00D0162F">
              <w:t>During</w:t>
            </w:r>
            <w:r w:rsidR="006E0A54" w:rsidRPr="00D0162F">
              <w:t xml:space="preserve"> </w:t>
            </w:r>
            <w:r w:rsidRPr="00D0162F">
              <w:t>T1:</w:t>
            </w:r>
          </w:p>
          <w:p w14:paraId="7CDD4B8C" w14:textId="52AF17DB"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50A834BE" w14:textId="295AFA8E"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tc>
        <w:tc>
          <w:tcPr>
            <w:tcW w:w="1643" w:type="dxa"/>
          </w:tcPr>
          <w:p w14:paraId="5FFC32AA" w14:textId="2CE2D6E1" w:rsidR="00AB67FA" w:rsidRPr="00D0162F" w:rsidRDefault="00AB67FA" w:rsidP="006E0A54">
            <w:pPr>
              <w:pStyle w:val="TAL"/>
            </w:pPr>
            <w:r w:rsidRPr="00D0162F">
              <w:t>During</w:t>
            </w:r>
            <w:r w:rsidR="006E0A54" w:rsidRPr="00D0162F">
              <w:t xml:space="preserve"> </w:t>
            </w:r>
            <w:r w:rsidRPr="00D0162F">
              <w:t>T1:</w:t>
            </w:r>
          </w:p>
          <w:p w14:paraId="69309532" w14:textId="77777777" w:rsidR="00AB67FA" w:rsidRPr="00D0162F" w:rsidRDefault="00AB67FA" w:rsidP="006E0A54">
            <w:pPr>
              <w:pStyle w:val="TAL"/>
            </w:pPr>
            <w:r w:rsidRPr="00D0162F">
              <w:t>0dB</w:t>
            </w:r>
          </w:p>
          <w:p w14:paraId="07D89F85" w14:textId="77777777" w:rsidR="00AB67FA" w:rsidRPr="00D0162F" w:rsidRDefault="00AB67FA" w:rsidP="006E0A54">
            <w:pPr>
              <w:pStyle w:val="TAL"/>
            </w:pPr>
            <w:r w:rsidRPr="00D0162F">
              <w:t>0dB</w:t>
            </w:r>
          </w:p>
        </w:tc>
        <w:tc>
          <w:tcPr>
            <w:tcW w:w="2756" w:type="dxa"/>
          </w:tcPr>
          <w:p w14:paraId="1C6C6A90" w14:textId="430DC50F" w:rsidR="00AB67FA" w:rsidRPr="00D0162F" w:rsidRDefault="00AB67FA" w:rsidP="006E0A54">
            <w:pPr>
              <w:pStyle w:val="TAL"/>
            </w:pPr>
            <w:r w:rsidRPr="00D0162F">
              <w:t>During</w:t>
            </w:r>
            <w:r w:rsidR="006E0A54" w:rsidRPr="00D0162F">
              <w:t xml:space="preserve"> </w:t>
            </w:r>
            <w:r w:rsidRPr="00D0162F">
              <w:t>T1:</w:t>
            </w:r>
          </w:p>
          <w:p w14:paraId="0640E777" w14:textId="7B2B4C4A"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02FC68D8" w14:textId="101251EB"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tc>
      </w:tr>
      <w:tr w:rsidR="00FE32DA" w:rsidRPr="00D0162F" w14:paraId="588B7B17" w14:textId="77777777" w:rsidTr="00543F9B">
        <w:trPr>
          <w:jc w:val="center"/>
        </w:trPr>
        <w:tc>
          <w:tcPr>
            <w:tcW w:w="2843" w:type="dxa"/>
            <w:gridSpan w:val="2"/>
          </w:tcPr>
          <w:p w14:paraId="76A10CD7" w14:textId="0306A3C6" w:rsidR="00AB67FA" w:rsidRPr="00D0162F" w:rsidRDefault="00AB67FA" w:rsidP="006E0A54">
            <w:pPr>
              <w:pStyle w:val="TAL"/>
            </w:pPr>
            <w:r w:rsidRPr="00D0162F">
              <w:t>6.6.1.1</w:t>
            </w:r>
            <w:r w:rsidR="006E0A54" w:rsidRPr="00D0162F">
              <w:t xml:space="preserve"> </w:t>
            </w:r>
            <w:r w:rsidRPr="00D0162F">
              <w:t>SA</w:t>
            </w:r>
            <w:r w:rsidR="006E0A54" w:rsidRPr="00D0162F">
              <w:t xml:space="preserve"> </w:t>
            </w:r>
            <w:r w:rsidRPr="00D0162F">
              <w:t>event</w:t>
            </w:r>
            <w:r w:rsidR="006E0A54" w:rsidRPr="00D0162F">
              <w:t xml:space="preserve"> </w:t>
            </w:r>
            <w:r w:rsidRPr="00D0162F">
              <w:t>triggered</w:t>
            </w:r>
            <w:r w:rsidR="006E0A54" w:rsidRPr="00D0162F">
              <w:t xml:space="preserve"> </w:t>
            </w:r>
            <w:r w:rsidRPr="00D0162F">
              <w:t>reporting</w:t>
            </w:r>
            <w:r w:rsidR="006E0A54" w:rsidRPr="00D0162F">
              <w:t xml:space="preserve"> </w:t>
            </w:r>
            <w:r w:rsidRPr="00D0162F">
              <w:t>tests</w:t>
            </w:r>
            <w:r w:rsidR="006E0A54" w:rsidRPr="00D0162F">
              <w:t xml:space="preserve"> </w:t>
            </w:r>
            <w:r w:rsidRPr="00D0162F">
              <w:t>without</w:t>
            </w:r>
            <w:r w:rsidR="006E0A54" w:rsidRPr="00D0162F">
              <w:t xml:space="preserve"> </w:t>
            </w:r>
            <w:r w:rsidRPr="00D0162F">
              <w:t>gap</w:t>
            </w:r>
            <w:r w:rsidR="006E0A54" w:rsidRPr="00D0162F">
              <w:t xml:space="preserve"> </w:t>
            </w:r>
            <w:r w:rsidRPr="00D0162F">
              <w:t>under</w:t>
            </w:r>
            <w:r w:rsidR="006E0A54" w:rsidRPr="00D0162F">
              <w:t xml:space="preserve"> </w:t>
            </w:r>
            <w:r w:rsidRPr="00D0162F">
              <w:t>non-DRX</w:t>
            </w:r>
          </w:p>
        </w:tc>
        <w:tc>
          <w:tcPr>
            <w:tcW w:w="3357" w:type="dxa"/>
          </w:tcPr>
          <w:p w14:paraId="1B768FBD" w14:textId="24ACA20A" w:rsidR="00AB67FA" w:rsidRPr="00D0162F" w:rsidRDefault="00AB67FA" w:rsidP="006E0A54">
            <w:pPr>
              <w:pStyle w:val="TAL"/>
            </w:pPr>
            <w:r w:rsidRPr="00D0162F">
              <w:t>During</w:t>
            </w:r>
            <w:r w:rsidR="006E0A54" w:rsidRPr="00D0162F">
              <w:t xml:space="preserve"> </w:t>
            </w:r>
            <w:r w:rsidRPr="00D0162F">
              <w:t>T1:</w:t>
            </w:r>
          </w:p>
          <w:p w14:paraId="2E751469" w14:textId="29D3A71E" w:rsidR="00AB67FA" w:rsidRPr="00D0162F" w:rsidRDefault="00AB67FA" w:rsidP="006E0A54">
            <w:pPr>
              <w:pStyle w:val="TAL"/>
            </w:pPr>
            <w:r w:rsidRPr="00D0162F">
              <w:t>Noc:</w:t>
            </w:r>
            <w:r w:rsidR="006E0A54" w:rsidRPr="00D0162F">
              <w:t xml:space="preserve"> </w:t>
            </w:r>
            <w:r w:rsidRPr="00D0162F">
              <w:t>-98dBm/15kHz</w:t>
            </w:r>
          </w:p>
          <w:p w14:paraId="5C9CD650" w14:textId="4B6B5FC9"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4.00dB</w:t>
            </w:r>
          </w:p>
          <w:p w14:paraId="07D6908F" w14:textId="5732ED4B"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4D747B17" w14:textId="77777777" w:rsidR="00AB67FA" w:rsidRPr="00D0162F" w:rsidRDefault="00AB67FA" w:rsidP="006E0A54">
            <w:pPr>
              <w:pStyle w:val="TAL"/>
            </w:pPr>
          </w:p>
          <w:p w14:paraId="08A30397" w14:textId="6D851BBE" w:rsidR="00AB67FA" w:rsidRPr="00D0162F" w:rsidRDefault="00AB67FA" w:rsidP="006E0A54">
            <w:pPr>
              <w:pStyle w:val="TAL"/>
            </w:pPr>
            <w:r w:rsidRPr="00D0162F">
              <w:t>During</w:t>
            </w:r>
            <w:r w:rsidR="006E0A54" w:rsidRPr="00D0162F">
              <w:t xml:space="preserve"> </w:t>
            </w:r>
            <w:r w:rsidRPr="00D0162F">
              <w:t>T2:</w:t>
            </w:r>
          </w:p>
          <w:p w14:paraId="70CD7059" w14:textId="05D04A60" w:rsidR="00AB67FA" w:rsidRPr="00D0162F" w:rsidRDefault="00AB67FA" w:rsidP="006E0A54">
            <w:pPr>
              <w:pStyle w:val="TAL"/>
            </w:pPr>
            <w:r w:rsidRPr="00D0162F">
              <w:t>Noc:</w:t>
            </w:r>
            <w:r w:rsidR="006E0A54" w:rsidRPr="00D0162F">
              <w:t xml:space="preserve"> </w:t>
            </w:r>
            <w:r w:rsidRPr="00D0162F">
              <w:t>-98dBm/15kHz</w:t>
            </w:r>
          </w:p>
          <w:p w14:paraId="145C04E4" w14:textId="4A61EF3B"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4.00dB</w:t>
            </w:r>
          </w:p>
          <w:p w14:paraId="29344A5D" w14:textId="08EFF78A"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4.00dB</w:t>
            </w:r>
          </w:p>
        </w:tc>
        <w:tc>
          <w:tcPr>
            <w:tcW w:w="1643" w:type="dxa"/>
          </w:tcPr>
          <w:p w14:paraId="561599B7" w14:textId="60D32553" w:rsidR="00AB67FA" w:rsidRPr="00D0162F" w:rsidRDefault="00AB67FA" w:rsidP="006E0A54">
            <w:pPr>
              <w:pStyle w:val="TAL"/>
            </w:pPr>
            <w:r w:rsidRPr="00D0162F">
              <w:t>During</w:t>
            </w:r>
            <w:r w:rsidR="006E0A54" w:rsidRPr="00D0162F">
              <w:t xml:space="preserve"> </w:t>
            </w:r>
            <w:r w:rsidRPr="00D0162F">
              <w:t>T1:</w:t>
            </w:r>
          </w:p>
          <w:p w14:paraId="15B6E9B5" w14:textId="77777777" w:rsidR="00AB67FA" w:rsidRPr="00D0162F" w:rsidRDefault="00AB67FA" w:rsidP="006E0A54">
            <w:pPr>
              <w:pStyle w:val="TAL"/>
            </w:pPr>
            <w:r w:rsidRPr="00D0162F">
              <w:t>0dB</w:t>
            </w:r>
          </w:p>
          <w:p w14:paraId="253091A2" w14:textId="77777777" w:rsidR="00AB67FA" w:rsidRPr="00D0162F" w:rsidRDefault="00AB67FA" w:rsidP="006E0A54">
            <w:pPr>
              <w:pStyle w:val="TAL"/>
            </w:pPr>
            <w:r w:rsidRPr="00D0162F">
              <w:t>0dB</w:t>
            </w:r>
          </w:p>
          <w:p w14:paraId="534FB543" w14:textId="77777777" w:rsidR="00AB67FA" w:rsidRPr="00D0162F" w:rsidRDefault="00AB67FA" w:rsidP="006E0A54">
            <w:pPr>
              <w:pStyle w:val="TAL"/>
            </w:pPr>
            <w:r w:rsidRPr="00D0162F">
              <w:t>0dB</w:t>
            </w:r>
          </w:p>
          <w:p w14:paraId="33E9BB22" w14:textId="77777777" w:rsidR="00AB67FA" w:rsidRPr="00D0162F" w:rsidRDefault="00AB67FA" w:rsidP="006E0A54">
            <w:pPr>
              <w:pStyle w:val="TAL"/>
            </w:pPr>
          </w:p>
          <w:p w14:paraId="28BCE17E" w14:textId="3BDABFB3" w:rsidR="00AB67FA" w:rsidRPr="00D0162F" w:rsidRDefault="00AB67FA" w:rsidP="006E0A54">
            <w:pPr>
              <w:pStyle w:val="TAL"/>
            </w:pPr>
            <w:r w:rsidRPr="00D0162F">
              <w:t>During</w:t>
            </w:r>
            <w:r w:rsidR="006E0A54" w:rsidRPr="00D0162F">
              <w:t xml:space="preserve"> </w:t>
            </w:r>
            <w:r w:rsidRPr="00D0162F">
              <w:t>T2:</w:t>
            </w:r>
          </w:p>
          <w:p w14:paraId="712365F4" w14:textId="77777777" w:rsidR="00AB67FA" w:rsidRPr="00D0162F" w:rsidRDefault="00AB67FA" w:rsidP="006E0A54">
            <w:pPr>
              <w:pStyle w:val="TAL"/>
            </w:pPr>
            <w:r w:rsidRPr="00D0162F">
              <w:t>0dB</w:t>
            </w:r>
          </w:p>
          <w:p w14:paraId="760B30E8" w14:textId="77777777" w:rsidR="00AB67FA" w:rsidRPr="00D0162F" w:rsidRDefault="00AB67FA" w:rsidP="006E0A54">
            <w:pPr>
              <w:pStyle w:val="TAL"/>
            </w:pPr>
            <w:r w:rsidRPr="00D0162F">
              <w:t>0dB</w:t>
            </w:r>
          </w:p>
          <w:p w14:paraId="26602A72" w14:textId="77777777" w:rsidR="00AB67FA" w:rsidRPr="00D0162F" w:rsidRDefault="00AB67FA" w:rsidP="006E0A54">
            <w:pPr>
              <w:pStyle w:val="TAL"/>
            </w:pPr>
            <w:r w:rsidRPr="00D0162F">
              <w:t>0dB</w:t>
            </w:r>
          </w:p>
        </w:tc>
        <w:tc>
          <w:tcPr>
            <w:tcW w:w="2756" w:type="dxa"/>
          </w:tcPr>
          <w:p w14:paraId="52491C1F" w14:textId="5886E47A" w:rsidR="00AB67FA" w:rsidRPr="00D0162F" w:rsidRDefault="00AB67FA" w:rsidP="006E0A54">
            <w:pPr>
              <w:pStyle w:val="TAL"/>
            </w:pPr>
            <w:r w:rsidRPr="00D0162F">
              <w:t>During</w:t>
            </w:r>
            <w:r w:rsidR="006E0A54" w:rsidRPr="00D0162F">
              <w:t xml:space="preserve"> </w:t>
            </w:r>
            <w:r w:rsidRPr="00D0162F">
              <w:t>T1:</w:t>
            </w:r>
          </w:p>
          <w:p w14:paraId="59C8C0C1" w14:textId="4BD0305B" w:rsidR="00AB67FA" w:rsidRPr="00D0162F" w:rsidRDefault="00AB67FA" w:rsidP="006E0A54">
            <w:pPr>
              <w:pStyle w:val="TAL"/>
            </w:pPr>
            <w:r w:rsidRPr="00D0162F">
              <w:t>Noc:</w:t>
            </w:r>
            <w:r w:rsidR="006E0A54" w:rsidRPr="00D0162F">
              <w:t xml:space="preserve"> </w:t>
            </w:r>
            <w:r w:rsidRPr="00D0162F">
              <w:t>-98dBm/15kHz</w:t>
            </w:r>
          </w:p>
          <w:p w14:paraId="059790BF" w14:textId="1D299222"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4.00dB</w:t>
            </w:r>
          </w:p>
          <w:p w14:paraId="2298A0B1" w14:textId="33838BCC"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54596DB5" w14:textId="77777777" w:rsidR="00AB67FA" w:rsidRPr="00D0162F" w:rsidRDefault="00AB67FA" w:rsidP="006E0A54">
            <w:pPr>
              <w:pStyle w:val="TAL"/>
            </w:pPr>
          </w:p>
          <w:p w14:paraId="05D29691" w14:textId="2FF9E6E0" w:rsidR="00AB67FA" w:rsidRPr="00D0162F" w:rsidRDefault="00AB67FA" w:rsidP="006E0A54">
            <w:pPr>
              <w:pStyle w:val="TAL"/>
            </w:pPr>
            <w:r w:rsidRPr="00D0162F">
              <w:t>During</w:t>
            </w:r>
            <w:r w:rsidR="006E0A54" w:rsidRPr="00D0162F">
              <w:t xml:space="preserve"> </w:t>
            </w:r>
            <w:r w:rsidRPr="00D0162F">
              <w:t>T2:</w:t>
            </w:r>
          </w:p>
          <w:p w14:paraId="7AE6FC08" w14:textId="1F650C5C" w:rsidR="00AB67FA" w:rsidRPr="00D0162F" w:rsidRDefault="00AB67FA" w:rsidP="006E0A54">
            <w:pPr>
              <w:pStyle w:val="TAL"/>
            </w:pPr>
            <w:r w:rsidRPr="00D0162F">
              <w:t>Noc:</w:t>
            </w:r>
            <w:r w:rsidR="006E0A54" w:rsidRPr="00D0162F">
              <w:t xml:space="preserve"> </w:t>
            </w:r>
            <w:r w:rsidRPr="00D0162F">
              <w:t>-98dBm/15kHz</w:t>
            </w:r>
          </w:p>
          <w:p w14:paraId="0A5FCA6D" w14:textId="0938F4B4"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006E0A54" w:rsidRPr="00D0162F">
              <w:t xml:space="preserve"> </w:t>
            </w:r>
            <w:r w:rsidRPr="00D0162F">
              <w:t>+4.00dB</w:t>
            </w:r>
          </w:p>
          <w:p w14:paraId="17E57378" w14:textId="3DB425FB"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006E0A54" w:rsidRPr="00D0162F">
              <w:t xml:space="preserve"> </w:t>
            </w:r>
            <w:r w:rsidRPr="00D0162F">
              <w:t>+4.00dB</w:t>
            </w:r>
          </w:p>
        </w:tc>
      </w:tr>
      <w:tr w:rsidR="00FE32DA" w:rsidRPr="00D0162F" w14:paraId="062CFE67" w14:textId="77777777" w:rsidTr="00543F9B">
        <w:trPr>
          <w:jc w:val="center"/>
        </w:trPr>
        <w:tc>
          <w:tcPr>
            <w:tcW w:w="2843" w:type="dxa"/>
            <w:gridSpan w:val="2"/>
          </w:tcPr>
          <w:p w14:paraId="79FDF98B" w14:textId="03613F4E" w:rsidR="00AB67FA" w:rsidRPr="00D0162F" w:rsidRDefault="00AB67FA" w:rsidP="006E0A54">
            <w:pPr>
              <w:pStyle w:val="TAL"/>
            </w:pPr>
            <w:r w:rsidRPr="00D0162F">
              <w:t>6.6.1.2</w:t>
            </w:r>
            <w:r w:rsidR="006E0A54" w:rsidRPr="00D0162F">
              <w:t xml:space="preserve"> </w:t>
            </w:r>
            <w:r w:rsidRPr="00D0162F">
              <w:t>SA</w:t>
            </w:r>
            <w:r w:rsidR="006E0A54" w:rsidRPr="00D0162F">
              <w:t xml:space="preserve"> </w:t>
            </w:r>
            <w:r w:rsidRPr="00D0162F">
              <w:t>event</w:t>
            </w:r>
            <w:r w:rsidR="006E0A54" w:rsidRPr="00D0162F">
              <w:t xml:space="preserve"> </w:t>
            </w:r>
            <w:r w:rsidRPr="00D0162F">
              <w:t>triggered</w:t>
            </w:r>
            <w:r w:rsidR="006E0A54" w:rsidRPr="00D0162F">
              <w:t xml:space="preserve"> </w:t>
            </w:r>
            <w:r w:rsidRPr="00D0162F">
              <w:t>reporting</w:t>
            </w:r>
            <w:r w:rsidR="006E0A54" w:rsidRPr="00D0162F">
              <w:t xml:space="preserve"> </w:t>
            </w:r>
            <w:r w:rsidRPr="00D0162F">
              <w:t>tests</w:t>
            </w:r>
            <w:r w:rsidR="006E0A54" w:rsidRPr="00D0162F">
              <w:t xml:space="preserve"> </w:t>
            </w:r>
            <w:r w:rsidRPr="00D0162F">
              <w:t>without</w:t>
            </w:r>
            <w:r w:rsidR="006E0A54" w:rsidRPr="00D0162F">
              <w:t xml:space="preserve"> </w:t>
            </w:r>
            <w:r w:rsidRPr="00D0162F">
              <w:t>gap</w:t>
            </w:r>
            <w:r w:rsidR="006E0A54" w:rsidRPr="00D0162F">
              <w:t xml:space="preserve"> </w:t>
            </w:r>
            <w:r w:rsidRPr="00D0162F">
              <w:t>under</w:t>
            </w:r>
            <w:r w:rsidR="006E0A54" w:rsidRPr="00D0162F">
              <w:t xml:space="preserve"> </w:t>
            </w:r>
            <w:r w:rsidRPr="00D0162F">
              <w:t>DRX</w:t>
            </w:r>
          </w:p>
        </w:tc>
        <w:tc>
          <w:tcPr>
            <w:tcW w:w="3357" w:type="dxa"/>
          </w:tcPr>
          <w:p w14:paraId="1F5B41AF" w14:textId="539F0707"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c>
          <w:tcPr>
            <w:tcW w:w="1643" w:type="dxa"/>
          </w:tcPr>
          <w:p w14:paraId="0AF3978A" w14:textId="368BF8C8"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c>
          <w:tcPr>
            <w:tcW w:w="2756" w:type="dxa"/>
          </w:tcPr>
          <w:p w14:paraId="3E094F1E" w14:textId="60274C22"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r>
      <w:tr w:rsidR="00FE32DA" w:rsidRPr="00D0162F" w14:paraId="4A0A19A1" w14:textId="77777777" w:rsidTr="00543F9B">
        <w:trPr>
          <w:jc w:val="center"/>
        </w:trPr>
        <w:tc>
          <w:tcPr>
            <w:tcW w:w="2843" w:type="dxa"/>
            <w:gridSpan w:val="2"/>
          </w:tcPr>
          <w:p w14:paraId="07287A5B" w14:textId="251899D4" w:rsidR="00AB67FA" w:rsidRPr="00D0162F" w:rsidRDefault="00AB67FA" w:rsidP="006E0A54">
            <w:pPr>
              <w:pStyle w:val="TAL"/>
            </w:pPr>
            <w:r w:rsidRPr="00D0162F">
              <w:t>6.6.1.3</w:t>
            </w:r>
            <w:r w:rsidR="006E0A54" w:rsidRPr="00D0162F">
              <w:t xml:space="preserve"> </w:t>
            </w:r>
            <w:r w:rsidRPr="00D0162F">
              <w:t>SA</w:t>
            </w:r>
            <w:r w:rsidR="006E0A54" w:rsidRPr="00D0162F">
              <w:t xml:space="preserve"> </w:t>
            </w:r>
            <w:r w:rsidRPr="00D0162F">
              <w:t>event</w:t>
            </w:r>
            <w:r w:rsidR="006E0A54" w:rsidRPr="00D0162F">
              <w:t xml:space="preserve"> </w:t>
            </w:r>
            <w:r w:rsidRPr="00D0162F">
              <w:t>triggered</w:t>
            </w:r>
            <w:r w:rsidR="006E0A54" w:rsidRPr="00D0162F">
              <w:t xml:space="preserve"> </w:t>
            </w:r>
            <w:r w:rsidRPr="00D0162F">
              <w:t>reporting</w:t>
            </w:r>
            <w:r w:rsidR="006E0A54" w:rsidRPr="00D0162F">
              <w:t xml:space="preserve"> </w:t>
            </w:r>
            <w:r w:rsidRPr="00D0162F">
              <w:t>tests</w:t>
            </w:r>
            <w:r w:rsidR="006E0A54" w:rsidRPr="00D0162F">
              <w:t xml:space="preserve"> </w:t>
            </w:r>
            <w:r w:rsidRPr="00D0162F">
              <w:t>with</w:t>
            </w:r>
            <w:r w:rsidR="006E0A54" w:rsidRPr="00D0162F">
              <w:t xml:space="preserve"> </w:t>
            </w:r>
            <w:r w:rsidRPr="00D0162F">
              <w:t>per-UE</w:t>
            </w:r>
            <w:r w:rsidR="006E0A54" w:rsidRPr="00D0162F">
              <w:t xml:space="preserve"> </w:t>
            </w:r>
            <w:r w:rsidRPr="00D0162F">
              <w:t>gaps</w:t>
            </w:r>
            <w:r w:rsidR="006E0A54" w:rsidRPr="00D0162F">
              <w:t xml:space="preserve"> </w:t>
            </w:r>
            <w:r w:rsidRPr="00D0162F">
              <w:t>under</w:t>
            </w:r>
            <w:r w:rsidR="006E0A54" w:rsidRPr="00D0162F">
              <w:t xml:space="preserve"> </w:t>
            </w:r>
            <w:r w:rsidRPr="00D0162F">
              <w:t>non-DRX</w:t>
            </w:r>
          </w:p>
        </w:tc>
        <w:tc>
          <w:tcPr>
            <w:tcW w:w="3357" w:type="dxa"/>
          </w:tcPr>
          <w:p w14:paraId="36EAACBB" w14:textId="717D0299"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4.6.1.1</w:t>
            </w:r>
          </w:p>
        </w:tc>
        <w:tc>
          <w:tcPr>
            <w:tcW w:w="1643" w:type="dxa"/>
          </w:tcPr>
          <w:p w14:paraId="63F15A32" w14:textId="3CD5E0F4"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c>
          <w:tcPr>
            <w:tcW w:w="2756" w:type="dxa"/>
          </w:tcPr>
          <w:p w14:paraId="3D1E2F51" w14:textId="2048BF4E"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r>
      <w:tr w:rsidR="00FE32DA" w:rsidRPr="00D0162F" w14:paraId="7A7EDB5F" w14:textId="77777777" w:rsidTr="00543F9B">
        <w:trPr>
          <w:jc w:val="center"/>
        </w:trPr>
        <w:tc>
          <w:tcPr>
            <w:tcW w:w="2843" w:type="dxa"/>
            <w:gridSpan w:val="2"/>
          </w:tcPr>
          <w:p w14:paraId="00862237" w14:textId="16010420" w:rsidR="00AB67FA" w:rsidRPr="00D0162F" w:rsidRDefault="00AB67FA" w:rsidP="006E0A54">
            <w:pPr>
              <w:pStyle w:val="TAL"/>
            </w:pPr>
            <w:r w:rsidRPr="00D0162F">
              <w:t>6.6.1.4</w:t>
            </w:r>
            <w:r w:rsidR="006E0A54" w:rsidRPr="00D0162F">
              <w:t xml:space="preserve">  </w:t>
            </w:r>
            <w:r w:rsidRPr="00D0162F">
              <w:t>SA</w:t>
            </w:r>
            <w:r w:rsidR="006E0A54" w:rsidRPr="00D0162F">
              <w:t xml:space="preserve"> </w:t>
            </w:r>
            <w:r w:rsidRPr="00D0162F">
              <w:t>event</w:t>
            </w:r>
            <w:r w:rsidR="006E0A54" w:rsidRPr="00D0162F">
              <w:t xml:space="preserve"> </w:t>
            </w:r>
            <w:r w:rsidRPr="00D0162F">
              <w:t>triggered</w:t>
            </w:r>
            <w:r w:rsidR="006E0A54" w:rsidRPr="00D0162F">
              <w:t xml:space="preserve"> </w:t>
            </w:r>
            <w:r w:rsidRPr="00D0162F">
              <w:t>reporting</w:t>
            </w:r>
            <w:r w:rsidR="006E0A54" w:rsidRPr="00D0162F">
              <w:t xml:space="preserve"> </w:t>
            </w:r>
            <w:r w:rsidRPr="00D0162F">
              <w:t>tests</w:t>
            </w:r>
            <w:r w:rsidR="006E0A54" w:rsidRPr="00D0162F">
              <w:t xml:space="preserve"> </w:t>
            </w:r>
            <w:r w:rsidRPr="00D0162F">
              <w:t>with</w:t>
            </w:r>
            <w:r w:rsidR="006E0A54" w:rsidRPr="00D0162F">
              <w:t xml:space="preserve"> </w:t>
            </w:r>
            <w:r w:rsidRPr="00D0162F">
              <w:t>per-UE</w:t>
            </w:r>
            <w:r w:rsidR="006E0A54" w:rsidRPr="00D0162F">
              <w:t xml:space="preserve"> </w:t>
            </w:r>
            <w:r w:rsidRPr="00D0162F">
              <w:t>gaps</w:t>
            </w:r>
            <w:r w:rsidR="006E0A54" w:rsidRPr="00D0162F">
              <w:t xml:space="preserve"> </w:t>
            </w:r>
            <w:r w:rsidRPr="00D0162F">
              <w:t>under</w:t>
            </w:r>
            <w:r w:rsidR="006E0A54" w:rsidRPr="00D0162F">
              <w:t xml:space="preserve"> </w:t>
            </w:r>
            <w:r w:rsidRPr="00D0162F">
              <w:t>DRX</w:t>
            </w:r>
          </w:p>
        </w:tc>
        <w:tc>
          <w:tcPr>
            <w:tcW w:w="3357" w:type="dxa"/>
          </w:tcPr>
          <w:p w14:paraId="34DB3A99" w14:textId="04BFA44B"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c>
          <w:tcPr>
            <w:tcW w:w="1643" w:type="dxa"/>
          </w:tcPr>
          <w:p w14:paraId="5963D646" w14:textId="74E0A0DA"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c>
          <w:tcPr>
            <w:tcW w:w="2756" w:type="dxa"/>
          </w:tcPr>
          <w:p w14:paraId="662026D6" w14:textId="7D7F61DF"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r>
      <w:tr w:rsidR="00FE32DA" w:rsidRPr="00D0162F" w14:paraId="4AF7C8D8" w14:textId="77777777" w:rsidTr="00543F9B">
        <w:trPr>
          <w:jc w:val="center"/>
        </w:trPr>
        <w:tc>
          <w:tcPr>
            <w:tcW w:w="2843" w:type="dxa"/>
            <w:gridSpan w:val="2"/>
          </w:tcPr>
          <w:p w14:paraId="6FB2C079" w14:textId="528EAA68" w:rsidR="00AB67FA" w:rsidRPr="00D0162F" w:rsidRDefault="00AB67FA" w:rsidP="006E0A54">
            <w:pPr>
              <w:pStyle w:val="TAL"/>
            </w:pPr>
            <w:r w:rsidRPr="00D0162F">
              <w:t>6.6.1.5</w:t>
            </w:r>
            <w:r w:rsidR="006E0A54" w:rsidRPr="00D0162F">
              <w:t xml:space="preserve"> </w:t>
            </w:r>
            <w:r w:rsidRPr="00D0162F">
              <w:t>SA</w:t>
            </w:r>
            <w:r w:rsidR="006E0A54" w:rsidRPr="00D0162F">
              <w:t xml:space="preserve"> </w:t>
            </w:r>
            <w:r w:rsidRPr="00D0162F">
              <w:t>event</w:t>
            </w:r>
            <w:r w:rsidR="006E0A54" w:rsidRPr="00D0162F">
              <w:t xml:space="preserve"> </w:t>
            </w:r>
            <w:r w:rsidRPr="00D0162F">
              <w:t>triggered</w:t>
            </w:r>
            <w:r w:rsidR="006E0A54" w:rsidRPr="00D0162F">
              <w:t xml:space="preserve"> </w:t>
            </w:r>
            <w:r w:rsidRPr="00D0162F">
              <w:t>reporting</w:t>
            </w:r>
            <w:r w:rsidR="006E0A54" w:rsidRPr="00D0162F">
              <w:t xml:space="preserve"> </w:t>
            </w:r>
            <w:r w:rsidRPr="00D0162F">
              <w:t>tests</w:t>
            </w:r>
            <w:r w:rsidR="006E0A54" w:rsidRPr="00D0162F">
              <w:t xml:space="preserve"> </w:t>
            </w:r>
            <w:r w:rsidRPr="00D0162F">
              <w:t>without</w:t>
            </w:r>
            <w:r w:rsidR="006E0A54" w:rsidRPr="00D0162F">
              <w:t xml:space="preserve"> </w:t>
            </w:r>
            <w:r w:rsidRPr="00D0162F">
              <w:t>gap</w:t>
            </w:r>
            <w:r w:rsidR="006E0A54" w:rsidRPr="00D0162F">
              <w:t xml:space="preserve"> </w:t>
            </w:r>
            <w:r w:rsidRPr="00D0162F">
              <w:t>under</w:t>
            </w:r>
            <w:r w:rsidR="006E0A54" w:rsidRPr="00D0162F">
              <w:t xml:space="preserve"> </w:t>
            </w:r>
            <w:r w:rsidRPr="00D0162F">
              <w:t>non-DRX</w:t>
            </w:r>
            <w:r w:rsidR="006E0A54" w:rsidRPr="00D0162F">
              <w:t xml:space="preserve"> </w:t>
            </w:r>
            <w:r w:rsidRPr="00D0162F">
              <w:t>with</w:t>
            </w:r>
            <w:r w:rsidR="006E0A54" w:rsidRPr="00D0162F">
              <w:t xml:space="preserve"> </w:t>
            </w:r>
            <w:r w:rsidRPr="00D0162F">
              <w:t>SSB</w:t>
            </w:r>
            <w:r w:rsidR="006E0A54" w:rsidRPr="00D0162F">
              <w:t xml:space="preserve"> </w:t>
            </w:r>
            <w:r w:rsidRPr="00D0162F">
              <w:t>index</w:t>
            </w:r>
            <w:r w:rsidR="006E0A54" w:rsidRPr="00D0162F">
              <w:t xml:space="preserve"> </w:t>
            </w:r>
            <w:r w:rsidRPr="00D0162F">
              <w:t>reading</w:t>
            </w:r>
          </w:p>
        </w:tc>
        <w:tc>
          <w:tcPr>
            <w:tcW w:w="3357" w:type="dxa"/>
          </w:tcPr>
          <w:p w14:paraId="378ED0A1" w14:textId="74B51103"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c>
          <w:tcPr>
            <w:tcW w:w="1643" w:type="dxa"/>
          </w:tcPr>
          <w:p w14:paraId="7CE66EE6" w14:textId="66EB0457"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c>
          <w:tcPr>
            <w:tcW w:w="2756" w:type="dxa"/>
          </w:tcPr>
          <w:p w14:paraId="2F397986" w14:textId="4A97BD9A"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r>
      <w:tr w:rsidR="00FE32DA" w:rsidRPr="00D0162F" w14:paraId="0B203872" w14:textId="77777777" w:rsidTr="00543F9B">
        <w:trPr>
          <w:jc w:val="center"/>
        </w:trPr>
        <w:tc>
          <w:tcPr>
            <w:tcW w:w="2843" w:type="dxa"/>
            <w:gridSpan w:val="2"/>
          </w:tcPr>
          <w:p w14:paraId="1EE0E508" w14:textId="1E474533" w:rsidR="00AB67FA" w:rsidRPr="00D0162F" w:rsidRDefault="00AB67FA" w:rsidP="006E0A54">
            <w:pPr>
              <w:pStyle w:val="TAL"/>
            </w:pPr>
            <w:r w:rsidRPr="00D0162F">
              <w:t>6.6.1.6</w:t>
            </w:r>
            <w:r w:rsidR="006E0A54" w:rsidRPr="00D0162F">
              <w:t xml:space="preserve"> </w:t>
            </w:r>
            <w:r w:rsidRPr="00D0162F">
              <w:t>SA</w:t>
            </w:r>
            <w:r w:rsidR="006E0A54" w:rsidRPr="00D0162F">
              <w:t xml:space="preserve"> </w:t>
            </w:r>
            <w:r w:rsidRPr="00D0162F">
              <w:t>event</w:t>
            </w:r>
            <w:r w:rsidR="006E0A54" w:rsidRPr="00D0162F">
              <w:t xml:space="preserve"> </w:t>
            </w:r>
            <w:r w:rsidRPr="00D0162F">
              <w:t>triggered</w:t>
            </w:r>
            <w:r w:rsidR="006E0A54" w:rsidRPr="00D0162F">
              <w:t xml:space="preserve"> </w:t>
            </w:r>
            <w:r w:rsidRPr="00D0162F">
              <w:t>reporting</w:t>
            </w:r>
            <w:r w:rsidR="006E0A54" w:rsidRPr="00D0162F">
              <w:t xml:space="preserve"> </w:t>
            </w:r>
            <w:r w:rsidRPr="00D0162F">
              <w:t>tests</w:t>
            </w:r>
            <w:r w:rsidR="006E0A54" w:rsidRPr="00D0162F">
              <w:t xml:space="preserve"> </w:t>
            </w:r>
            <w:r w:rsidRPr="00D0162F">
              <w:t>with</w:t>
            </w:r>
            <w:r w:rsidR="006E0A54" w:rsidRPr="00D0162F">
              <w:t xml:space="preserve"> </w:t>
            </w:r>
            <w:r w:rsidRPr="00D0162F">
              <w:t>per-UE</w:t>
            </w:r>
            <w:r w:rsidR="006E0A54" w:rsidRPr="00D0162F">
              <w:t xml:space="preserve"> </w:t>
            </w:r>
            <w:r w:rsidRPr="00D0162F">
              <w:t>gaps</w:t>
            </w:r>
            <w:r w:rsidR="006E0A54" w:rsidRPr="00D0162F">
              <w:t xml:space="preserve"> </w:t>
            </w:r>
            <w:r w:rsidRPr="00D0162F">
              <w:t>under</w:t>
            </w:r>
            <w:r w:rsidR="006E0A54" w:rsidRPr="00D0162F">
              <w:t xml:space="preserve"> </w:t>
            </w:r>
            <w:r w:rsidRPr="00D0162F">
              <w:t>non-DRX</w:t>
            </w:r>
            <w:r w:rsidR="006E0A54" w:rsidRPr="00D0162F">
              <w:t xml:space="preserve"> </w:t>
            </w:r>
            <w:r w:rsidRPr="00D0162F">
              <w:t>with</w:t>
            </w:r>
            <w:r w:rsidR="006E0A54" w:rsidRPr="00D0162F">
              <w:t xml:space="preserve"> </w:t>
            </w:r>
            <w:r w:rsidRPr="00D0162F">
              <w:t>SSB</w:t>
            </w:r>
            <w:r w:rsidR="006E0A54" w:rsidRPr="00D0162F">
              <w:t xml:space="preserve"> </w:t>
            </w:r>
            <w:r w:rsidRPr="00D0162F">
              <w:t>index</w:t>
            </w:r>
            <w:r w:rsidR="006E0A54" w:rsidRPr="00D0162F">
              <w:t xml:space="preserve"> </w:t>
            </w:r>
            <w:r w:rsidRPr="00D0162F">
              <w:t>reading</w:t>
            </w:r>
          </w:p>
        </w:tc>
        <w:tc>
          <w:tcPr>
            <w:tcW w:w="3357" w:type="dxa"/>
          </w:tcPr>
          <w:p w14:paraId="34BF2039" w14:textId="0C261B30"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c>
          <w:tcPr>
            <w:tcW w:w="1643" w:type="dxa"/>
          </w:tcPr>
          <w:p w14:paraId="23440D04" w14:textId="1653966B"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c>
          <w:tcPr>
            <w:tcW w:w="2756" w:type="dxa"/>
          </w:tcPr>
          <w:p w14:paraId="04B411EC" w14:textId="63A6600E" w:rsidR="00AB67FA" w:rsidRPr="00D0162F" w:rsidRDefault="00AB67FA" w:rsidP="006E0A54">
            <w:pPr>
              <w:pStyle w:val="TAL"/>
              <w:rPr>
                <w:rFonts w:cs="Arial"/>
                <w:szCs w:val="18"/>
              </w:rPr>
            </w:pPr>
            <w:r w:rsidRPr="00D0162F">
              <w:t>Same</w:t>
            </w:r>
            <w:r w:rsidR="006E0A54" w:rsidRPr="00D0162F">
              <w:t xml:space="preserve"> </w:t>
            </w:r>
            <w:r w:rsidRPr="00D0162F">
              <w:t>as</w:t>
            </w:r>
            <w:r w:rsidR="006E0A54" w:rsidRPr="00D0162F">
              <w:t xml:space="preserve"> </w:t>
            </w:r>
            <w:r w:rsidRPr="00D0162F">
              <w:t>6.6.1.1</w:t>
            </w:r>
          </w:p>
        </w:tc>
      </w:tr>
      <w:tr w:rsidR="00FE32DA" w:rsidRPr="00D0162F" w14:paraId="5AC05582" w14:textId="77777777" w:rsidTr="00543F9B">
        <w:trPr>
          <w:jc w:val="center"/>
        </w:trPr>
        <w:tc>
          <w:tcPr>
            <w:tcW w:w="2843" w:type="dxa"/>
            <w:gridSpan w:val="2"/>
          </w:tcPr>
          <w:p w14:paraId="754AC8C8" w14:textId="63BA2B9C" w:rsidR="00216F5E" w:rsidRPr="00D0162F" w:rsidRDefault="00216F5E" w:rsidP="00216F5E">
            <w:pPr>
              <w:pStyle w:val="TAL"/>
            </w:pPr>
            <w:r w:rsidRPr="00D0162F">
              <w:t>6.6.1.7 NR SA FR1 event-triggered reporting without gap in DRX for UE configured with highSpeedMeasFlag-r16</w:t>
            </w:r>
          </w:p>
        </w:tc>
        <w:tc>
          <w:tcPr>
            <w:tcW w:w="3357" w:type="dxa"/>
          </w:tcPr>
          <w:p w14:paraId="5105995D" w14:textId="7827DFE0" w:rsidR="00216F5E" w:rsidRPr="00D0162F" w:rsidRDefault="00216F5E" w:rsidP="00216F5E">
            <w:pPr>
              <w:pStyle w:val="TAL"/>
            </w:pPr>
            <w:r w:rsidRPr="00D0162F">
              <w:t>Same as 6.6.1.1</w:t>
            </w:r>
          </w:p>
        </w:tc>
        <w:tc>
          <w:tcPr>
            <w:tcW w:w="1643" w:type="dxa"/>
          </w:tcPr>
          <w:p w14:paraId="5ED9769A" w14:textId="2CC49D45" w:rsidR="00216F5E" w:rsidRPr="00D0162F" w:rsidRDefault="00216F5E" w:rsidP="00216F5E">
            <w:pPr>
              <w:pStyle w:val="TAL"/>
            </w:pPr>
            <w:r w:rsidRPr="00D0162F">
              <w:t>Same as 6.6.1.1</w:t>
            </w:r>
          </w:p>
        </w:tc>
        <w:tc>
          <w:tcPr>
            <w:tcW w:w="2756" w:type="dxa"/>
          </w:tcPr>
          <w:p w14:paraId="57A7C869" w14:textId="0DD23484" w:rsidR="00216F5E" w:rsidRPr="00D0162F" w:rsidRDefault="00216F5E" w:rsidP="00216F5E">
            <w:pPr>
              <w:pStyle w:val="TAL"/>
            </w:pPr>
            <w:r w:rsidRPr="00D0162F">
              <w:t>Same as 6.6.1.1</w:t>
            </w:r>
          </w:p>
        </w:tc>
      </w:tr>
      <w:tr w:rsidR="00FE32DA" w:rsidRPr="00D0162F" w14:paraId="6CC71F26" w14:textId="77777777" w:rsidTr="00543F9B">
        <w:trPr>
          <w:jc w:val="center"/>
        </w:trPr>
        <w:tc>
          <w:tcPr>
            <w:tcW w:w="2843" w:type="dxa"/>
            <w:gridSpan w:val="2"/>
          </w:tcPr>
          <w:p w14:paraId="6E22193F" w14:textId="77777777" w:rsidR="00AB67FA" w:rsidRPr="00D0162F" w:rsidRDefault="00AB67FA" w:rsidP="006E0A54">
            <w:pPr>
              <w:pStyle w:val="TAL"/>
              <w:rPr>
                <w:rFonts w:eastAsia="SimSun"/>
              </w:rPr>
            </w:pPr>
            <w:r w:rsidRPr="00D0162F">
              <w:rPr>
                <w:rFonts w:eastAsia="SimSun"/>
              </w:rPr>
              <w:t>6.5.3.1</w:t>
            </w:r>
          </w:p>
        </w:tc>
        <w:tc>
          <w:tcPr>
            <w:tcW w:w="3357" w:type="dxa"/>
          </w:tcPr>
          <w:p w14:paraId="2D2F69B1" w14:textId="5DFF723F" w:rsidR="00AB67FA" w:rsidRPr="00D0162F" w:rsidRDefault="00AB67FA" w:rsidP="006E0A54">
            <w:pPr>
              <w:pStyle w:val="TAL"/>
            </w:pPr>
            <w:r w:rsidRPr="00D0162F">
              <w:t>During</w:t>
            </w:r>
            <w:r w:rsidR="006E0A54" w:rsidRPr="00D0162F">
              <w:t xml:space="preserve"> </w:t>
            </w:r>
            <w:r w:rsidRPr="00D0162F">
              <w:t>T1:</w:t>
            </w:r>
          </w:p>
          <w:p w14:paraId="0EF6830C" w14:textId="34FAD511"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220E0B60" w14:textId="6C9F8EC0"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0FD71534" w14:textId="3EE5EC17"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49552FA0" w14:textId="527680BC"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6410EEC1" w14:textId="77777777" w:rsidR="00AB67FA" w:rsidRPr="00D0162F" w:rsidRDefault="00AB67FA" w:rsidP="006E0A54">
            <w:pPr>
              <w:pStyle w:val="TAL"/>
            </w:pPr>
          </w:p>
          <w:p w14:paraId="78A455F3" w14:textId="4F5E70BC" w:rsidR="00AB67FA" w:rsidRPr="00D0162F" w:rsidRDefault="00AB67FA" w:rsidP="006E0A54">
            <w:pPr>
              <w:pStyle w:val="TAL"/>
            </w:pPr>
            <w:r w:rsidRPr="00D0162F">
              <w:t>During</w:t>
            </w:r>
            <w:r w:rsidR="006E0A54" w:rsidRPr="00D0162F">
              <w:t xml:space="preserve"> </w:t>
            </w:r>
            <w:r w:rsidRPr="00D0162F">
              <w:t>T2:</w:t>
            </w:r>
          </w:p>
          <w:p w14:paraId="5382446F" w14:textId="2A17C9DD"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47884B96" w14:textId="5C39F940"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52C89D98" w14:textId="59B4AD67"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7552C3D5" w14:textId="3E292F80"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032FA6A3" w14:textId="77777777" w:rsidR="00AB67FA" w:rsidRPr="00D0162F" w:rsidRDefault="00AB67FA" w:rsidP="006E0A54">
            <w:pPr>
              <w:pStyle w:val="TAL"/>
            </w:pPr>
          </w:p>
          <w:p w14:paraId="56187030" w14:textId="7C187FBE" w:rsidR="00AB67FA" w:rsidRPr="00D0162F" w:rsidRDefault="00AB67FA" w:rsidP="006E0A54">
            <w:pPr>
              <w:pStyle w:val="TAL"/>
            </w:pPr>
            <w:r w:rsidRPr="00D0162F">
              <w:t>During</w:t>
            </w:r>
            <w:r w:rsidR="006E0A54" w:rsidRPr="00D0162F">
              <w:t xml:space="preserve"> </w:t>
            </w:r>
            <w:r w:rsidRPr="00D0162F">
              <w:t>T3:</w:t>
            </w:r>
          </w:p>
          <w:p w14:paraId="0294CB64" w14:textId="6612BAB7"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214B7FAA" w14:textId="31722FF8"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686D6969" w14:textId="28BB79B5"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4871CB05" w14:textId="13036756"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tc>
        <w:tc>
          <w:tcPr>
            <w:tcW w:w="1643" w:type="dxa"/>
          </w:tcPr>
          <w:p w14:paraId="50864B8B" w14:textId="0C9F1CCA" w:rsidR="00AB67FA" w:rsidRPr="00D0162F" w:rsidRDefault="00AB67FA" w:rsidP="006E0A54">
            <w:pPr>
              <w:pStyle w:val="TAL"/>
            </w:pPr>
            <w:r w:rsidRPr="00D0162F">
              <w:t>During</w:t>
            </w:r>
            <w:r w:rsidR="006E0A54" w:rsidRPr="00D0162F">
              <w:t xml:space="preserve"> </w:t>
            </w:r>
            <w:r w:rsidRPr="00D0162F">
              <w:t>T1:</w:t>
            </w:r>
          </w:p>
          <w:p w14:paraId="4B0CED56" w14:textId="77777777" w:rsidR="00AB67FA" w:rsidRPr="00D0162F" w:rsidRDefault="00AB67FA" w:rsidP="006E0A54">
            <w:pPr>
              <w:pStyle w:val="TAL"/>
            </w:pPr>
            <w:r w:rsidRPr="00D0162F">
              <w:t>0dB</w:t>
            </w:r>
          </w:p>
          <w:p w14:paraId="49F9CDEA" w14:textId="77777777" w:rsidR="00AB67FA" w:rsidRPr="00D0162F" w:rsidRDefault="00AB67FA" w:rsidP="006E0A54">
            <w:pPr>
              <w:pStyle w:val="TAL"/>
            </w:pPr>
            <w:r w:rsidRPr="00D0162F">
              <w:t>0dB</w:t>
            </w:r>
          </w:p>
          <w:p w14:paraId="0F5D6367" w14:textId="77777777" w:rsidR="00AB67FA" w:rsidRPr="00D0162F" w:rsidRDefault="00AB67FA" w:rsidP="006E0A54">
            <w:pPr>
              <w:pStyle w:val="TAL"/>
            </w:pPr>
            <w:r w:rsidRPr="00D0162F">
              <w:t>0dB</w:t>
            </w:r>
          </w:p>
          <w:p w14:paraId="0CBB0E49" w14:textId="77777777" w:rsidR="00AB67FA" w:rsidRPr="00D0162F" w:rsidRDefault="00AB67FA" w:rsidP="006E0A54">
            <w:pPr>
              <w:pStyle w:val="TAL"/>
            </w:pPr>
            <w:r w:rsidRPr="00D0162F">
              <w:t>0dB</w:t>
            </w:r>
          </w:p>
          <w:p w14:paraId="7F1FABE8" w14:textId="77777777" w:rsidR="00AB67FA" w:rsidRPr="00D0162F" w:rsidRDefault="00AB67FA" w:rsidP="006E0A54">
            <w:pPr>
              <w:pStyle w:val="TAL"/>
            </w:pPr>
          </w:p>
          <w:p w14:paraId="7D12D59E" w14:textId="21F5FDC8" w:rsidR="00AB67FA" w:rsidRPr="00D0162F" w:rsidRDefault="00AB67FA" w:rsidP="006E0A54">
            <w:pPr>
              <w:pStyle w:val="TAL"/>
            </w:pPr>
            <w:r w:rsidRPr="00D0162F">
              <w:t>During</w:t>
            </w:r>
            <w:r w:rsidR="006E0A54" w:rsidRPr="00D0162F">
              <w:t xml:space="preserve"> </w:t>
            </w:r>
            <w:r w:rsidRPr="00D0162F">
              <w:t>T2:</w:t>
            </w:r>
          </w:p>
          <w:p w14:paraId="569A15CB" w14:textId="77777777" w:rsidR="00AB67FA" w:rsidRPr="00D0162F" w:rsidRDefault="00AB67FA" w:rsidP="006E0A54">
            <w:pPr>
              <w:pStyle w:val="TAL"/>
            </w:pPr>
            <w:r w:rsidRPr="00D0162F">
              <w:t>0dB</w:t>
            </w:r>
          </w:p>
          <w:p w14:paraId="7042EF46" w14:textId="77777777" w:rsidR="00AB67FA" w:rsidRPr="00D0162F" w:rsidRDefault="00AB67FA" w:rsidP="006E0A54">
            <w:pPr>
              <w:pStyle w:val="TAL"/>
            </w:pPr>
            <w:r w:rsidRPr="00D0162F">
              <w:t>0dB</w:t>
            </w:r>
          </w:p>
          <w:p w14:paraId="52E24B29" w14:textId="77777777" w:rsidR="00AB67FA" w:rsidRPr="00D0162F" w:rsidRDefault="00AB67FA" w:rsidP="006E0A54">
            <w:pPr>
              <w:pStyle w:val="TAL"/>
            </w:pPr>
            <w:r w:rsidRPr="00D0162F">
              <w:t>0dB</w:t>
            </w:r>
          </w:p>
          <w:p w14:paraId="4E6A521D" w14:textId="77777777" w:rsidR="00AB67FA" w:rsidRPr="00D0162F" w:rsidRDefault="00AB67FA" w:rsidP="006E0A54">
            <w:pPr>
              <w:pStyle w:val="TAL"/>
            </w:pPr>
            <w:r w:rsidRPr="00D0162F">
              <w:t>0dB</w:t>
            </w:r>
          </w:p>
          <w:p w14:paraId="5FDD03CA" w14:textId="77777777" w:rsidR="00AB67FA" w:rsidRPr="00D0162F" w:rsidRDefault="00AB67FA" w:rsidP="006E0A54">
            <w:pPr>
              <w:pStyle w:val="TAL"/>
            </w:pPr>
          </w:p>
          <w:p w14:paraId="3CE753BE" w14:textId="5B42E5C7" w:rsidR="00AB67FA" w:rsidRPr="00D0162F" w:rsidRDefault="00AB67FA" w:rsidP="006E0A54">
            <w:pPr>
              <w:pStyle w:val="TAL"/>
            </w:pPr>
            <w:r w:rsidRPr="00D0162F">
              <w:t>During</w:t>
            </w:r>
            <w:r w:rsidR="006E0A54" w:rsidRPr="00D0162F">
              <w:t xml:space="preserve"> </w:t>
            </w:r>
            <w:r w:rsidRPr="00D0162F">
              <w:t>T3:</w:t>
            </w:r>
          </w:p>
          <w:p w14:paraId="1184876D" w14:textId="77777777" w:rsidR="00AB67FA" w:rsidRPr="00D0162F" w:rsidRDefault="00AB67FA" w:rsidP="006E0A54">
            <w:pPr>
              <w:pStyle w:val="TAL"/>
            </w:pPr>
            <w:r w:rsidRPr="00D0162F">
              <w:t>0dB</w:t>
            </w:r>
          </w:p>
          <w:p w14:paraId="244C2D8D" w14:textId="77777777" w:rsidR="00AB67FA" w:rsidRPr="00D0162F" w:rsidRDefault="00AB67FA" w:rsidP="006E0A54">
            <w:pPr>
              <w:pStyle w:val="TAL"/>
            </w:pPr>
            <w:r w:rsidRPr="00D0162F">
              <w:t>0dB</w:t>
            </w:r>
          </w:p>
          <w:p w14:paraId="197C429B" w14:textId="77777777" w:rsidR="00AB67FA" w:rsidRPr="00D0162F" w:rsidRDefault="00AB67FA" w:rsidP="006E0A54">
            <w:pPr>
              <w:pStyle w:val="TAL"/>
            </w:pPr>
            <w:r w:rsidRPr="00D0162F">
              <w:t>0dB</w:t>
            </w:r>
          </w:p>
          <w:p w14:paraId="4F13F99E" w14:textId="77777777" w:rsidR="00AB67FA" w:rsidRPr="00D0162F" w:rsidRDefault="00AB67FA" w:rsidP="006E0A54">
            <w:pPr>
              <w:pStyle w:val="TAL"/>
            </w:pPr>
            <w:r w:rsidRPr="00D0162F">
              <w:t>0dB</w:t>
            </w:r>
          </w:p>
        </w:tc>
        <w:tc>
          <w:tcPr>
            <w:tcW w:w="2756" w:type="dxa"/>
          </w:tcPr>
          <w:p w14:paraId="4C5BFCE9" w14:textId="3501AF67" w:rsidR="00AB67FA" w:rsidRPr="00D0162F" w:rsidRDefault="00AB67FA" w:rsidP="006E0A54">
            <w:pPr>
              <w:pStyle w:val="TAL"/>
            </w:pPr>
            <w:r w:rsidRPr="00D0162F">
              <w:t>During</w:t>
            </w:r>
            <w:r w:rsidR="006E0A54" w:rsidRPr="00D0162F">
              <w:t xml:space="preserve"> </w:t>
            </w:r>
            <w:r w:rsidRPr="00D0162F">
              <w:t>T1:</w:t>
            </w:r>
          </w:p>
          <w:p w14:paraId="000260AC" w14:textId="149BE2F2"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76435AC8" w14:textId="2329F6DD"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10FEA29F" w14:textId="46417E0A"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13B167AF" w14:textId="18A85A17"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17E367B6" w14:textId="77777777" w:rsidR="00AB67FA" w:rsidRPr="00D0162F" w:rsidRDefault="00AB67FA" w:rsidP="006E0A54">
            <w:pPr>
              <w:pStyle w:val="TAL"/>
            </w:pPr>
          </w:p>
          <w:p w14:paraId="0A0E815E" w14:textId="22E68F84" w:rsidR="00AB67FA" w:rsidRPr="00D0162F" w:rsidRDefault="00AB67FA" w:rsidP="006E0A54">
            <w:pPr>
              <w:pStyle w:val="TAL"/>
            </w:pPr>
            <w:r w:rsidRPr="00D0162F">
              <w:t>During</w:t>
            </w:r>
            <w:r w:rsidR="006E0A54" w:rsidRPr="00D0162F">
              <w:t xml:space="preserve"> </w:t>
            </w:r>
            <w:r w:rsidRPr="00D0162F">
              <w:t>T2:</w:t>
            </w:r>
          </w:p>
          <w:p w14:paraId="6985BB3A" w14:textId="1CEF8825"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4A6C963B" w14:textId="30CB8806"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42CC406E" w14:textId="2FA16AA5"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30D0A47D" w14:textId="7E8E8DFB"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p w14:paraId="4F4311CC" w14:textId="77777777" w:rsidR="00AB67FA" w:rsidRPr="00D0162F" w:rsidRDefault="00AB67FA" w:rsidP="006E0A54">
            <w:pPr>
              <w:pStyle w:val="TAL"/>
            </w:pPr>
          </w:p>
          <w:p w14:paraId="5B0E9666" w14:textId="4F28A1D5" w:rsidR="00AB67FA" w:rsidRPr="00D0162F" w:rsidRDefault="00AB67FA" w:rsidP="006E0A54">
            <w:pPr>
              <w:pStyle w:val="TAL"/>
            </w:pPr>
            <w:r w:rsidRPr="00D0162F">
              <w:t>During</w:t>
            </w:r>
            <w:r w:rsidR="006E0A54" w:rsidRPr="00D0162F">
              <w:t xml:space="preserve"> </w:t>
            </w:r>
            <w:r w:rsidRPr="00D0162F">
              <w:t>T3:</w:t>
            </w:r>
          </w:p>
          <w:p w14:paraId="59ACB858" w14:textId="640C9381" w:rsidR="00AB67FA" w:rsidRPr="00D0162F" w:rsidRDefault="00AB67FA" w:rsidP="006E0A54">
            <w:pPr>
              <w:pStyle w:val="TAL"/>
            </w:pPr>
            <w:r w:rsidRPr="00D0162F">
              <w:t>Noc</w:t>
            </w:r>
            <w:r w:rsidRPr="00D0162F">
              <w:rPr>
                <w:vertAlign w:val="subscript"/>
              </w:rPr>
              <w:t>1</w:t>
            </w:r>
            <w:r w:rsidRPr="00D0162F">
              <w:t>:</w:t>
            </w:r>
            <w:r w:rsidR="006E0A54" w:rsidRPr="00D0162F">
              <w:t xml:space="preserve"> </w:t>
            </w:r>
            <w:r w:rsidRPr="00D0162F">
              <w:t>-104dBm/15kHz</w:t>
            </w:r>
          </w:p>
          <w:p w14:paraId="5228FA62" w14:textId="452ED138" w:rsidR="00AB67FA" w:rsidRPr="00D0162F" w:rsidRDefault="00AB67FA" w:rsidP="006E0A54">
            <w:pPr>
              <w:pStyle w:val="TAL"/>
            </w:pPr>
            <w:r w:rsidRPr="00D0162F">
              <w:t>Noc</w:t>
            </w:r>
            <w:r w:rsidRPr="00D0162F">
              <w:rPr>
                <w:vertAlign w:val="subscript"/>
              </w:rPr>
              <w:t>2</w:t>
            </w:r>
            <w:r w:rsidRPr="00D0162F">
              <w:t>:</w:t>
            </w:r>
            <w:r w:rsidR="006E0A54" w:rsidRPr="00D0162F">
              <w:t xml:space="preserve"> </w:t>
            </w:r>
            <w:r w:rsidRPr="00D0162F">
              <w:t>-104dBm/15kHz</w:t>
            </w:r>
          </w:p>
          <w:p w14:paraId="091A6975" w14:textId="3BCA592F" w:rsidR="00AB67FA" w:rsidRPr="00D0162F" w:rsidRDefault="00AB67FA" w:rsidP="006E0A54">
            <w:pPr>
              <w:pStyle w:val="TAL"/>
            </w:pPr>
            <w:r w:rsidRPr="00D0162F">
              <w:t>Ês</w:t>
            </w:r>
            <w:r w:rsidRPr="00D0162F">
              <w:rPr>
                <w:vertAlign w:val="subscript"/>
              </w:rPr>
              <w:t>1</w:t>
            </w:r>
            <w:r w:rsidR="006E0A54" w:rsidRPr="00D0162F">
              <w:t xml:space="preserve"> </w:t>
            </w:r>
            <w:r w:rsidRPr="00D0162F">
              <w:t>/</w:t>
            </w:r>
            <w:r w:rsidR="006E0A54" w:rsidRPr="00D0162F">
              <w:t xml:space="preserve"> </w:t>
            </w:r>
            <w:r w:rsidRPr="00D0162F">
              <w:t>Noc</w:t>
            </w:r>
            <w:r w:rsidRPr="00D0162F">
              <w:rPr>
                <w:vertAlign w:val="subscript"/>
              </w:rPr>
              <w:t>1</w:t>
            </w:r>
            <w:r w:rsidRPr="00D0162F">
              <w:t>:</w:t>
            </w:r>
            <w:r w:rsidR="006E0A54" w:rsidRPr="00D0162F">
              <w:t xml:space="preserve"> </w:t>
            </w:r>
            <w:r w:rsidRPr="00D0162F">
              <w:t>+17dB</w:t>
            </w:r>
          </w:p>
          <w:p w14:paraId="554C578A" w14:textId="3939D919"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t xml:space="preserve"> </w:t>
            </w:r>
            <w:r w:rsidRPr="00D0162F">
              <w:t>Noc</w:t>
            </w:r>
            <w:r w:rsidRPr="00D0162F">
              <w:rPr>
                <w:vertAlign w:val="subscript"/>
              </w:rPr>
              <w:t>2</w:t>
            </w:r>
            <w:r w:rsidRPr="00D0162F">
              <w:t>:</w:t>
            </w:r>
            <w:r w:rsidR="006E0A54" w:rsidRPr="00D0162F">
              <w:t xml:space="preserve"> </w:t>
            </w:r>
            <w:r w:rsidRPr="00D0162F">
              <w:t>+17dB</w:t>
            </w:r>
          </w:p>
        </w:tc>
      </w:tr>
      <w:tr w:rsidR="00FE32DA" w:rsidRPr="00D0162F" w14:paraId="64912D7F" w14:textId="77777777" w:rsidTr="00543F9B">
        <w:trPr>
          <w:jc w:val="center"/>
        </w:trPr>
        <w:tc>
          <w:tcPr>
            <w:tcW w:w="2843" w:type="dxa"/>
            <w:gridSpan w:val="2"/>
          </w:tcPr>
          <w:p w14:paraId="2E02E2BA" w14:textId="77777777" w:rsidR="00AB67FA" w:rsidRPr="00D0162F" w:rsidRDefault="00AB67FA" w:rsidP="006E0A54">
            <w:pPr>
              <w:pStyle w:val="TAL"/>
              <w:rPr>
                <w:rFonts w:eastAsia="SimSun"/>
              </w:rPr>
            </w:pPr>
            <w:r w:rsidRPr="00D0162F">
              <w:rPr>
                <w:rFonts w:eastAsia="SimSun"/>
              </w:rPr>
              <w:t>6.5.3.2</w:t>
            </w:r>
          </w:p>
        </w:tc>
        <w:tc>
          <w:tcPr>
            <w:tcW w:w="3357" w:type="dxa"/>
          </w:tcPr>
          <w:p w14:paraId="3FC0BF07" w14:textId="2D953AD6" w:rsidR="00AB67FA" w:rsidRPr="00D0162F" w:rsidRDefault="00AB67FA" w:rsidP="006E0A54">
            <w:pPr>
              <w:pStyle w:val="TAL"/>
              <w:rPr>
                <w:rFonts w:eastAsia="SimSun"/>
              </w:rPr>
            </w:pPr>
            <w:r w:rsidRPr="00D0162F">
              <w:rPr>
                <w:rFonts w:eastAsia="SimSun"/>
              </w:rPr>
              <w:t>Same</w:t>
            </w:r>
            <w:r w:rsidR="006E0A54" w:rsidRPr="00D0162F">
              <w:rPr>
                <w:rFonts w:eastAsia="SimSun"/>
              </w:rPr>
              <w:t xml:space="preserve"> </w:t>
            </w:r>
            <w:r w:rsidRPr="00D0162F">
              <w:rPr>
                <w:rFonts w:eastAsia="SimSun"/>
              </w:rPr>
              <w:t>as</w:t>
            </w:r>
            <w:r w:rsidR="006E0A54" w:rsidRPr="00D0162F">
              <w:rPr>
                <w:rFonts w:eastAsia="SimSun"/>
              </w:rPr>
              <w:t xml:space="preserve"> </w:t>
            </w:r>
            <w:r w:rsidRPr="00D0162F">
              <w:rPr>
                <w:rFonts w:eastAsia="SimSun"/>
              </w:rPr>
              <w:t>6.5.3.1</w:t>
            </w:r>
          </w:p>
        </w:tc>
        <w:tc>
          <w:tcPr>
            <w:tcW w:w="1643" w:type="dxa"/>
          </w:tcPr>
          <w:p w14:paraId="606D57FE" w14:textId="2C9B49A6" w:rsidR="00AB67FA" w:rsidRPr="00D0162F" w:rsidRDefault="00AB67FA" w:rsidP="006E0A54">
            <w:pPr>
              <w:pStyle w:val="TAL"/>
            </w:pPr>
            <w:r w:rsidRPr="00D0162F">
              <w:rPr>
                <w:rFonts w:eastAsia="SimSun"/>
              </w:rPr>
              <w:t>Same</w:t>
            </w:r>
            <w:r w:rsidR="006E0A54" w:rsidRPr="00D0162F">
              <w:rPr>
                <w:rFonts w:eastAsia="SimSun"/>
              </w:rPr>
              <w:t xml:space="preserve"> </w:t>
            </w:r>
            <w:r w:rsidRPr="00D0162F">
              <w:rPr>
                <w:rFonts w:eastAsia="SimSun"/>
              </w:rPr>
              <w:t>as</w:t>
            </w:r>
            <w:r w:rsidR="006E0A54" w:rsidRPr="00D0162F">
              <w:rPr>
                <w:rFonts w:eastAsia="SimSun"/>
              </w:rPr>
              <w:t xml:space="preserve"> </w:t>
            </w:r>
            <w:r w:rsidRPr="00D0162F">
              <w:rPr>
                <w:rFonts w:eastAsia="SimSun"/>
              </w:rPr>
              <w:t>6.5.3.1</w:t>
            </w:r>
          </w:p>
        </w:tc>
        <w:tc>
          <w:tcPr>
            <w:tcW w:w="2756" w:type="dxa"/>
          </w:tcPr>
          <w:p w14:paraId="5DD58D0E" w14:textId="3F189328" w:rsidR="00AB67FA" w:rsidRPr="00D0162F" w:rsidRDefault="00AB67FA" w:rsidP="006E0A54">
            <w:pPr>
              <w:pStyle w:val="TAL"/>
            </w:pPr>
            <w:r w:rsidRPr="00D0162F">
              <w:rPr>
                <w:rFonts w:eastAsia="SimSun"/>
              </w:rPr>
              <w:t>Same</w:t>
            </w:r>
            <w:r w:rsidR="006E0A54" w:rsidRPr="00D0162F">
              <w:rPr>
                <w:rFonts w:eastAsia="SimSun"/>
              </w:rPr>
              <w:t xml:space="preserve"> </w:t>
            </w:r>
            <w:r w:rsidRPr="00D0162F">
              <w:rPr>
                <w:rFonts w:eastAsia="SimSun"/>
              </w:rPr>
              <w:t>as</w:t>
            </w:r>
            <w:r w:rsidR="006E0A54" w:rsidRPr="00D0162F">
              <w:rPr>
                <w:rFonts w:eastAsia="SimSun"/>
              </w:rPr>
              <w:t xml:space="preserve"> </w:t>
            </w:r>
            <w:r w:rsidRPr="00D0162F">
              <w:rPr>
                <w:rFonts w:eastAsia="SimSun"/>
              </w:rPr>
              <w:t>6.5.3.1</w:t>
            </w:r>
          </w:p>
        </w:tc>
      </w:tr>
      <w:tr w:rsidR="00FE32DA" w:rsidRPr="00D0162F" w14:paraId="0C800853" w14:textId="77777777" w:rsidTr="00543F9B">
        <w:trPr>
          <w:jc w:val="center"/>
        </w:trPr>
        <w:tc>
          <w:tcPr>
            <w:tcW w:w="2843" w:type="dxa"/>
            <w:gridSpan w:val="2"/>
          </w:tcPr>
          <w:p w14:paraId="308B520E" w14:textId="77777777" w:rsidR="00AB67FA" w:rsidRPr="00D0162F" w:rsidRDefault="00AB67FA" w:rsidP="006E0A54">
            <w:pPr>
              <w:pStyle w:val="TAL"/>
              <w:rPr>
                <w:rFonts w:eastAsia="SimSun"/>
              </w:rPr>
            </w:pPr>
            <w:r w:rsidRPr="00D0162F">
              <w:rPr>
                <w:rFonts w:eastAsia="SimSun"/>
              </w:rPr>
              <w:t>6.5.3.3</w:t>
            </w:r>
          </w:p>
        </w:tc>
        <w:tc>
          <w:tcPr>
            <w:tcW w:w="3357" w:type="dxa"/>
          </w:tcPr>
          <w:p w14:paraId="6BD7B2A8" w14:textId="148E3F0F" w:rsidR="00AB67FA" w:rsidRPr="00D0162F" w:rsidRDefault="00AB67FA" w:rsidP="006E0A54">
            <w:pPr>
              <w:pStyle w:val="TAL"/>
            </w:pPr>
            <w:r w:rsidRPr="00D0162F">
              <w:rPr>
                <w:rFonts w:eastAsia="SimSun"/>
              </w:rPr>
              <w:t>Same</w:t>
            </w:r>
            <w:r w:rsidR="006E0A54" w:rsidRPr="00D0162F">
              <w:rPr>
                <w:rFonts w:eastAsia="SimSun"/>
              </w:rPr>
              <w:t xml:space="preserve"> </w:t>
            </w:r>
            <w:r w:rsidRPr="00D0162F">
              <w:rPr>
                <w:rFonts w:eastAsia="SimSun"/>
              </w:rPr>
              <w:t>as</w:t>
            </w:r>
            <w:r w:rsidR="006E0A54" w:rsidRPr="00D0162F">
              <w:rPr>
                <w:rFonts w:eastAsia="SimSun"/>
              </w:rPr>
              <w:t xml:space="preserve"> </w:t>
            </w:r>
            <w:r w:rsidRPr="00D0162F">
              <w:rPr>
                <w:rFonts w:eastAsia="SimSun"/>
              </w:rPr>
              <w:t>6.5.3.1</w:t>
            </w:r>
          </w:p>
        </w:tc>
        <w:tc>
          <w:tcPr>
            <w:tcW w:w="1643" w:type="dxa"/>
          </w:tcPr>
          <w:p w14:paraId="4CEDD37D" w14:textId="6BA653A9" w:rsidR="00AB67FA" w:rsidRPr="00D0162F" w:rsidRDefault="00AB67FA" w:rsidP="006E0A54">
            <w:pPr>
              <w:pStyle w:val="TAL"/>
            </w:pPr>
            <w:r w:rsidRPr="00D0162F">
              <w:rPr>
                <w:rFonts w:eastAsia="SimSun"/>
              </w:rPr>
              <w:t>Same</w:t>
            </w:r>
            <w:r w:rsidR="006E0A54" w:rsidRPr="00D0162F">
              <w:rPr>
                <w:rFonts w:eastAsia="SimSun"/>
              </w:rPr>
              <w:t xml:space="preserve"> </w:t>
            </w:r>
            <w:r w:rsidRPr="00D0162F">
              <w:rPr>
                <w:rFonts w:eastAsia="SimSun"/>
              </w:rPr>
              <w:t>as</w:t>
            </w:r>
            <w:r w:rsidR="006E0A54" w:rsidRPr="00D0162F">
              <w:rPr>
                <w:rFonts w:eastAsia="SimSun"/>
              </w:rPr>
              <w:t xml:space="preserve"> </w:t>
            </w:r>
            <w:r w:rsidRPr="00D0162F">
              <w:rPr>
                <w:rFonts w:eastAsia="SimSun"/>
              </w:rPr>
              <w:t>6.5.3.1</w:t>
            </w:r>
          </w:p>
        </w:tc>
        <w:tc>
          <w:tcPr>
            <w:tcW w:w="2756" w:type="dxa"/>
          </w:tcPr>
          <w:p w14:paraId="5AD73102" w14:textId="674161D0" w:rsidR="00AB67FA" w:rsidRPr="00D0162F" w:rsidRDefault="00AB67FA" w:rsidP="006E0A54">
            <w:pPr>
              <w:pStyle w:val="TAL"/>
            </w:pPr>
            <w:r w:rsidRPr="00D0162F">
              <w:rPr>
                <w:rFonts w:eastAsia="SimSun"/>
              </w:rPr>
              <w:t>Same</w:t>
            </w:r>
            <w:r w:rsidR="006E0A54" w:rsidRPr="00D0162F">
              <w:rPr>
                <w:rFonts w:eastAsia="SimSun"/>
              </w:rPr>
              <w:t xml:space="preserve"> </w:t>
            </w:r>
            <w:r w:rsidRPr="00D0162F">
              <w:rPr>
                <w:rFonts w:eastAsia="SimSun"/>
              </w:rPr>
              <w:t>as</w:t>
            </w:r>
            <w:r w:rsidR="006E0A54" w:rsidRPr="00D0162F">
              <w:rPr>
                <w:rFonts w:eastAsia="SimSun"/>
              </w:rPr>
              <w:t xml:space="preserve"> </w:t>
            </w:r>
            <w:r w:rsidRPr="00D0162F">
              <w:rPr>
                <w:rFonts w:eastAsia="SimSun"/>
              </w:rPr>
              <w:t>6.5.3.1</w:t>
            </w:r>
          </w:p>
        </w:tc>
      </w:tr>
      <w:tr w:rsidR="00FE32DA" w:rsidRPr="00D0162F" w14:paraId="09795940" w14:textId="77777777" w:rsidTr="00543F9B">
        <w:trPr>
          <w:jc w:val="center"/>
        </w:trPr>
        <w:tc>
          <w:tcPr>
            <w:tcW w:w="2843" w:type="dxa"/>
            <w:gridSpan w:val="2"/>
          </w:tcPr>
          <w:p w14:paraId="02D4411D" w14:textId="31B2AA05" w:rsidR="00584CAB" w:rsidRPr="00D0162F" w:rsidRDefault="00584CAB" w:rsidP="00B977F6">
            <w:pPr>
              <w:pStyle w:val="TAL"/>
              <w:rPr>
                <w:rFonts w:eastAsia="SimSun"/>
              </w:rPr>
            </w:pPr>
            <w:r w:rsidRPr="00D0162F">
              <w:rPr>
                <w:rFonts w:eastAsia="SimSun"/>
              </w:rPr>
              <w:t>6.5.7.1 NR SA FR1 DL Interruptions at switching between two uplink carriers in FDD-TDD CA</w:t>
            </w:r>
          </w:p>
        </w:tc>
        <w:tc>
          <w:tcPr>
            <w:tcW w:w="3357" w:type="dxa"/>
          </w:tcPr>
          <w:p w14:paraId="23D29635" w14:textId="77777777" w:rsidR="00584CAB" w:rsidRPr="00D0162F" w:rsidRDefault="00584CAB" w:rsidP="00B977F6">
            <w:pPr>
              <w:pStyle w:val="TAL"/>
            </w:pPr>
            <w:r w:rsidRPr="00D0162F">
              <w:t>Noc1: -104dBm/15kHz</w:t>
            </w:r>
          </w:p>
          <w:p w14:paraId="60D92A39" w14:textId="77777777" w:rsidR="00584CAB" w:rsidRPr="00D0162F" w:rsidRDefault="00584CAB" w:rsidP="00B977F6">
            <w:pPr>
              <w:pStyle w:val="TAL"/>
            </w:pPr>
            <w:r w:rsidRPr="00D0162F">
              <w:t>Noc2: -104dBm/15kHz</w:t>
            </w:r>
          </w:p>
          <w:p w14:paraId="0635BBAE" w14:textId="77777777" w:rsidR="00584CAB" w:rsidRPr="00D0162F" w:rsidRDefault="00584CAB" w:rsidP="00B977F6">
            <w:pPr>
              <w:pStyle w:val="TAL"/>
            </w:pPr>
            <w:r w:rsidRPr="00D0162F">
              <w:t>Ês1 / Noc: +17dB</w:t>
            </w:r>
          </w:p>
          <w:p w14:paraId="566DB60F" w14:textId="77777777" w:rsidR="00584CAB" w:rsidRPr="00D0162F" w:rsidRDefault="00584CAB" w:rsidP="00B977F6">
            <w:pPr>
              <w:pStyle w:val="TAL"/>
            </w:pPr>
            <w:r w:rsidRPr="00D0162F">
              <w:t>Ês2 / Noc: +17dB</w:t>
            </w:r>
          </w:p>
          <w:p w14:paraId="49EE51F6" w14:textId="77777777" w:rsidR="00584CAB" w:rsidRPr="00D0162F" w:rsidRDefault="00584CAB" w:rsidP="00B977F6">
            <w:pPr>
              <w:pStyle w:val="TAL"/>
            </w:pPr>
          </w:p>
          <w:p w14:paraId="4CD0D90D" w14:textId="38333C23" w:rsidR="00584CAB" w:rsidRPr="00B76A52" w:rsidRDefault="00584CAB" w:rsidP="00B977F6">
            <w:pPr>
              <w:pStyle w:val="TAL"/>
            </w:pPr>
            <w:r w:rsidRPr="00D0162F">
              <w:t xml:space="preserve">Reported CSI-RSRP values </w:t>
            </w:r>
            <w:r w:rsidRPr="00D0162F">
              <w:rPr>
                <w:rFonts w:cs="Arial"/>
              </w:rPr>
              <w:t>±</w:t>
            </w:r>
            <w:r w:rsidRPr="00D0162F">
              <w:t xml:space="preserve"> 10dB</w:t>
            </w:r>
          </w:p>
        </w:tc>
        <w:tc>
          <w:tcPr>
            <w:tcW w:w="1643" w:type="dxa"/>
          </w:tcPr>
          <w:p w14:paraId="0323A83C" w14:textId="77777777" w:rsidR="00584CAB" w:rsidRPr="00D0162F" w:rsidRDefault="00584CAB" w:rsidP="00B977F6">
            <w:pPr>
              <w:pStyle w:val="TAL"/>
            </w:pPr>
            <w:r w:rsidRPr="00D0162F">
              <w:t>-1.10dB</w:t>
            </w:r>
          </w:p>
          <w:p w14:paraId="09F9B77A" w14:textId="77777777" w:rsidR="00584CAB" w:rsidRPr="00D0162F" w:rsidRDefault="00584CAB" w:rsidP="00B977F6">
            <w:pPr>
              <w:pStyle w:val="TAL"/>
            </w:pPr>
            <w:r w:rsidRPr="00D0162F">
              <w:t>-1.10dB</w:t>
            </w:r>
          </w:p>
          <w:p w14:paraId="4C008735" w14:textId="77777777" w:rsidR="00584CAB" w:rsidRPr="00D0162F" w:rsidRDefault="00584CAB" w:rsidP="00B977F6">
            <w:pPr>
              <w:pStyle w:val="TAL"/>
            </w:pPr>
            <w:r w:rsidRPr="00D0162F">
              <w:t>0dB</w:t>
            </w:r>
          </w:p>
          <w:p w14:paraId="4B4FDC74" w14:textId="77777777" w:rsidR="00584CAB" w:rsidRPr="00D0162F" w:rsidRDefault="00584CAB" w:rsidP="00B977F6">
            <w:pPr>
              <w:pStyle w:val="TAL"/>
            </w:pPr>
            <w:r w:rsidRPr="00D0162F">
              <w:t>0dB</w:t>
            </w:r>
          </w:p>
          <w:p w14:paraId="51C92163" w14:textId="77777777" w:rsidR="00584CAB" w:rsidRPr="00D0162F" w:rsidRDefault="00584CAB" w:rsidP="00B977F6">
            <w:pPr>
              <w:pStyle w:val="TAL"/>
            </w:pPr>
          </w:p>
          <w:p w14:paraId="2C12A53D" w14:textId="77777777" w:rsidR="00584CAB" w:rsidRPr="00D0162F" w:rsidRDefault="00584CAB" w:rsidP="00B977F6">
            <w:pPr>
              <w:pStyle w:val="TAL"/>
              <w:rPr>
                <w:rFonts w:eastAsia="SimSun"/>
              </w:rPr>
            </w:pPr>
            <w:r w:rsidRPr="00D0162F">
              <w:t>Via mapping</w:t>
            </w:r>
          </w:p>
        </w:tc>
        <w:tc>
          <w:tcPr>
            <w:tcW w:w="2756" w:type="dxa"/>
          </w:tcPr>
          <w:p w14:paraId="6259D991" w14:textId="77777777" w:rsidR="00584CAB" w:rsidRPr="00D0162F" w:rsidRDefault="00584CAB" w:rsidP="00B977F6">
            <w:pPr>
              <w:pStyle w:val="TAL"/>
            </w:pPr>
            <w:r w:rsidRPr="00D0162F">
              <w:t>Noc1: -105.10dBm/15kHz</w:t>
            </w:r>
          </w:p>
          <w:p w14:paraId="2BFC89A9" w14:textId="77777777" w:rsidR="00584CAB" w:rsidRPr="00D0162F" w:rsidRDefault="00584CAB" w:rsidP="00B977F6">
            <w:pPr>
              <w:pStyle w:val="TAL"/>
            </w:pPr>
            <w:r w:rsidRPr="00D0162F">
              <w:t>Noc2: -105.10dBm/15kHz</w:t>
            </w:r>
          </w:p>
          <w:p w14:paraId="1239E726" w14:textId="77777777" w:rsidR="00584CAB" w:rsidRPr="00D0162F" w:rsidRDefault="00584CAB" w:rsidP="00B977F6">
            <w:pPr>
              <w:pStyle w:val="TAL"/>
            </w:pPr>
            <w:r w:rsidRPr="00D0162F">
              <w:t>Ês1 / Noc: +17dB</w:t>
            </w:r>
          </w:p>
          <w:p w14:paraId="52654C9C" w14:textId="77777777" w:rsidR="00584CAB" w:rsidRPr="00D0162F" w:rsidRDefault="00584CAB" w:rsidP="00B977F6">
            <w:pPr>
              <w:pStyle w:val="TAL"/>
            </w:pPr>
            <w:r w:rsidRPr="00D0162F">
              <w:t>Ês2 / Noc: +17dB</w:t>
            </w:r>
          </w:p>
          <w:p w14:paraId="1338D22B" w14:textId="77777777" w:rsidR="00584CAB" w:rsidRPr="00D0162F" w:rsidRDefault="00584CAB" w:rsidP="00B977F6">
            <w:pPr>
              <w:pStyle w:val="TAL"/>
            </w:pPr>
          </w:p>
          <w:p w14:paraId="05E378C4" w14:textId="77777777" w:rsidR="00584CAB" w:rsidRPr="00D0162F" w:rsidRDefault="00584CAB" w:rsidP="00B977F6">
            <w:pPr>
              <w:pStyle w:val="TAL"/>
              <w:rPr>
                <w:rFonts w:cs="Arial"/>
                <w:szCs w:val="18"/>
              </w:rPr>
            </w:pPr>
            <w:r w:rsidRPr="00D0162F">
              <w:rPr>
                <w:rFonts w:cs="Arial"/>
                <w:szCs w:val="18"/>
              </w:rPr>
              <w:t>CSI-RS#0: RSRP_64 to RSRP_84</w:t>
            </w:r>
          </w:p>
          <w:p w14:paraId="029CB313" w14:textId="77777777" w:rsidR="00584CAB" w:rsidRPr="00D0162F" w:rsidRDefault="00584CAB" w:rsidP="00B977F6">
            <w:pPr>
              <w:pStyle w:val="TAL"/>
              <w:rPr>
                <w:rFonts w:cs="Arial"/>
                <w:szCs w:val="18"/>
              </w:rPr>
            </w:pPr>
          </w:p>
          <w:p w14:paraId="508E9866" w14:textId="77777777" w:rsidR="00584CAB" w:rsidRPr="00D0162F" w:rsidRDefault="00584CAB" w:rsidP="00B977F6">
            <w:pPr>
              <w:pStyle w:val="TAL"/>
              <w:rPr>
                <w:rFonts w:eastAsia="SimSun"/>
              </w:rPr>
            </w:pPr>
            <w:r w:rsidRPr="00D0162F">
              <w:rPr>
                <w:rFonts w:cs="Arial"/>
                <w:szCs w:val="18"/>
              </w:rPr>
              <w:t>CSI-RS#1: RSRP_67 to RSRP_87</w:t>
            </w:r>
          </w:p>
        </w:tc>
      </w:tr>
      <w:tr w:rsidR="00FE32DA" w:rsidRPr="00D0162F" w14:paraId="15E39EB1" w14:textId="77777777" w:rsidTr="00543F9B">
        <w:trPr>
          <w:jc w:val="center"/>
        </w:trPr>
        <w:tc>
          <w:tcPr>
            <w:tcW w:w="2843" w:type="dxa"/>
            <w:gridSpan w:val="2"/>
          </w:tcPr>
          <w:p w14:paraId="0F61AEB7" w14:textId="4EC025DB" w:rsidR="00584CAB" w:rsidRPr="00D0162F" w:rsidRDefault="00584CAB" w:rsidP="00B977F6">
            <w:pPr>
              <w:pStyle w:val="TAL"/>
              <w:rPr>
                <w:rFonts w:eastAsia="SimSun"/>
              </w:rPr>
            </w:pPr>
            <w:r w:rsidRPr="00D0162F">
              <w:rPr>
                <w:rFonts w:eastAsia="SimSun"/>
              </w:rPr>
              <w:t>6.5.7.2 NR SA FR1 DL Interruptions at switching between two uplink carriers in TDD-TDD CA</w:t>
            </w:r>
          </w:p>
        </w:tc>
        <w:tc>
          <w:tcPr>
            <w:tcW w:w="3357" w:type="dxa"/>
          </w:tcPr>
          <w:p w14:paraId="31785A61" w14:textId="77777777" w:rsidR="00584CAB" w:rsidRPr="00D0162F" w:rsidRDefault="00584CAB" w:rsidP="00B977F6">
            <w:pPr>
              <w:pStyle w:val="TAL"/>
              <w:rPr>
                <w:rFonts w:eastAsia="SimSun"/>
              </w:rPr>
            </w:pPr>
            <w:r w:rsidRPr="00D0162F">
              <w:rPr>
                <w:rFonts w:eastAsia="SimSun"/>
              </w:rPr>
              <w:t>Same as 6.5.7.1</w:t>
            </w:r>
          </w:p>
        </w:tc>
        <w:tc>
          <w:tcPr>
            <w:tcW w:w="1643" w:type="dxa"/>
          </w:tcPr>
          <w:p w14:paraId="7130020B" w14:textId="77777777" w:rsidR="00584CAB" w:rsidRPr="00D0162F" w:rsidRDefault="00584CAB" w:rsidP="00B977F6">
            <w:pPr>
              <w:pStyle w:val="TAL"/>
              <w:rPr>
                <w:rFonts w:eastAsia="SimSun"/>
              </w:rPr>
            </w:pPr>
            <w:r w:rsidRPr="00D0162F">
              <w:rPr>
                <w:rFonts w:eastAsia="SimSun"/>
              </w:rPr>
              <w:t>Same as 6.5.7.1</w:t>
            </w:r>
          </w:p>
        </w:tc>
        <w:tc>
          <w:tcPr>
            <w:tcW w:w="2756" w:type="dxa"/>
          </w:tcPr>
          <w:p w14:paraId="59CB52C9" w14:textId="77777777" w:rsidR="00584CAB" w:rsidRPr="00D0162F" w:rsidRDefault="00584CAB" w:rsidP="00B977F6">
            <w:pPr>
              <w:pStyle w:val="TAL"/>
            </w:pPr>
            <w:r w:rsidRPr="00D0162F">
              <w:t>Noc1: -105.10dBm/15kHz</w:t>
            </w:r>
          </w:p>
          <w:p w14:paraId="6833CD59" w14:textId="77777777" w:rsidR="00584CAB" w:rsidRPr="00D0162F" w:rsidRDefault="00584CAB" w:rsidP="00B977F6">
            <w:pPr>
              <w:pStyle w:val="TAL"/>
            </w:pPr>
            <w:r w:rsidRPr="00D0162F">
              <w:t>Noc2: -105.10dBm/15kHz</w:t>
            </w:r>
          </w:p>
          <w:p w14:paraId="2659B17D" w14:textId="77777777" w:rsidR="00584CAB" w:rsidRPr="00D0162F" w:rsidRDefault="00584CAB" w:rsidP="00B977F6">
            <w:pPr>
              <w:pStyle w:val="TAL"/>
            </w:pPr>
            <w:r w:rsidRPr="00D0162F">
              <w:t>Ês1 / Noc: +17dB</w:t>
            </w:r>
          </w:p>
          <w:p w14:paraId="59FAE04D" w14:textId="77777777" w:rsidR="00584CAB" w:rsidRPr="00D0162F" w:rsidRDefault="00584CAB" w:rsidP="00B977F6">
            <w:pPr>
              <w:pStyle w:val="TAL"/>
            </w:pPr>
            <w:r w:rsidRPr="00D0162F">
              <w:t>Ês2 / Noc: +17dB</w:t>
            </w:r>
          </w:p>
          <w:p w14:paraId="087BC64A" w14:textId="77777777" w:rsidR="00584CAB" w:rsidRPr="00D0162F" w:rsidRDefault="00584CAB" w:rsidP="00B977F6">
            <w:pPr>
              <w:pStyle w:val="TAL"/>
            </w:pPr>
          </w:p>
          <w:p w14:paraId="0F72AFF8" w14:textId="77777777" w:rsidR="00584CAB" w:rsidRPr="00D0162F" w:rsidRDefault="00584CAB" w:rsidP="00B977F6">
            <w:pPr>
              <w:pStyle w:val="TAL"/>
              <w:rPr>
                <w:rFonts w:cs="Arial"/>
                <w:szCs w:val="18"/>
              </w:rPr>
            </w:pPr>
            <w:r w:rsidRPr="00D0162F">
              <w:rPr>
                <w:rFonts w:cs="Arial"/>
                <w:szCs w:val="18"/>
              </w:rPr>
              <w:t>CSI-RS#0: RSRP_67 to RSRP_87</w:t>
            </w:r>
          </w:p>
          <w:p w14:paraId="3DD58194" w14:textId="77777777" w:rsidR="00584CAB" w:rsidRPr="00D0162F" w:rsidRDefault="00584CAB" w:rsidP="00B977F6">
            <w:pPr>
              <w:pStyle w:val="TAL"/>
              <w:rPr>
                <w:rFonts w:cs="Arial"/>
                <w:szCs w:val="18"/>
              </w:rPr>
            </w:pPr>
          </w:p>
          <w:p w14:paraId="42D8E55B" w14:textId="77777777" w:rsidR="00584CAB" w:rsidRPr="00D0162F" w:rsidRDefault="00584CAB" w:rsidP="00B977F6">
            <w:pPr>
              <w:pStyle w:val="TAL"/>
              <w:rPr>
                <w:rFonts w:eastAsia="SimSun"/>
              </w:rPr>
            </w:pPr>
            <w:r w:rsidRPr="00D0162F">
              <w:rPr>
                <w:rFonts w:cs="Arial"/>
                <w:szCs w:val="18"/>
              </w:rPr>
              <w:t>CSI-RS#1: RSRP_67 to RSRP_87</w:t>
            </w:r>
          </w:p>
        </w:tc>
      </w:tr>
      <w:tr w:rsidR="0028533A" w:rsidRPr="00D0162F" w14:paraId="65397A0A" w14:textId="77777777" w:rsidTr="00543F9B">
        <w:trPr>
          <w:jc w:val="center"/>
        </w:trPr>
        <w:tc>
          <w:tcPr>
            <w:tcW w:w="2843" w:type="dxa"/>
            <w:gridSpan w:val="2"/>
          </w:tcPr>
          <w:p w14:paraId="76FD1B0C" w14:textId="5C787F7F" w:rsidR="0028533A" w:rsidRPr="00D0162F" w:rsidRDefault="0028533A" w:rsidP="0028533A">
            <w:pPr>
              <w:pStyle w:val="TAL"/>
              <w:rPr>
                <w:rFonts w:eastAsia="SimSun"/>
              </w:rPr>
            </w:pPr>
            <w:r w:rsidRPr="000B4FFC">
              <w:rPr>
                <w:rFonts w:eastAsia="SimSun"/>
              </w:rPr>
              <w:t>6.5.7A.1 NR SA FR1 DL interruptions at switching between two uplink carriers in FDD-TDD CA</w:t>
            </w:r>
          </w:p>
        </w:tc>
        <w:tc>
          <w:tcPr>
            <w:tcW w:w="3357" w:type="dxa"/>
          </w:tcPr>
          <w:p w14:paraId="67039172" w14:textId="15C01264" w:rsidR="0028533A" w:rsidRPr="00D0162F" w:rsidRDefault="0028533A" w:rsidP="0028533A">
            <w:pPr>
              <w:pStyle w:val="TAL"/>
              <w:rPr>
                <w:rFonts w:eastAsia="SimSun"/>
              </w:rPr>
            </w:pPr>
            <w:r w:rsidRPr="000B4FFC">
              <w:rPr>
                <w:rFonts w:eastAsia="SimSun"/>
              </w:rPr>
              <w:t>Same as 6.5.7.1</w:t>
            </w:r>
          </w:p>
        </w:tc>
        <w:tc>
          <w:tcPr>
            <w:tcW w:w="1643" w:type="dxa"/>
          </w:tcPr>
          <w:p w14:paraId="0EEFA672" w14:textId="048E4559" w:rsidR="0028533A" w:rsidRPr="00D0162F" w:rsidRDefault="0028533A" w:rsidP="0028533A">
            <w:pPr>
              <w:pStyle w:val="TAL"/>
              <w:rPr>
                <w:rFonts w:eastAsia="SimSun"/>
              </w:rPr>
            </w:pPr>
            <w:r w:rsidRPr="000B4FFC">
              <w:rPr>
                <w:rFonts w:eastAsia="SimSun"/>
              </w:rPr>
              <w:t>Same as 6.5.7.1</w:t>
            </w:r>
          </w:p>
        </w:tc>
        <w:tc>
          <w:tcPr>
            <w:tcW w:w="2756" w:type="dxa"/>
          </w:tcPr>
          <w:p w14:paraId="1AD129B3" w14:textId="61071197" w:rsidR="0028533A" w:rsidRPr="00D0162F" w:rsidRDefault="0028533A" w:rsidP="0028533A">
            <w:pPr>
              <w:pStyle w:val="TAL"/>
            </w:pPr>
            <w:r w:rsidRPr="000B4FFC">
              <w:t>Same as 6.5.7.1</w:t>
            </w:r>
          </w:p>
        </w:tc>
      </w:tr>
      <w:tr w:rsidR="00B977F6" w:rsidRPr="00D0162F" w14:paraId="0872B4FE" w14:textId="77777777" w:rsidTr="00543F9B">
        <w:trPr>
          <w:jc w:val="center"/>
        </w:trPr>
        <w:tc>
          <w:tcPr>
            <w:tcW w:w="2843" w:type="dxa"/>
            <w:gridSpan w:val="2"/>
          </w:tcPr>
          <w:p w14:paraId="00E5DEC1" w14:textId="22EC3BE2" w:rsidR="00B977F6" w:rsidRPr="00D0162F" w:rsidRDefault="00B977F6" w:rsidP="00B977F6">
            <w:pPr>
              <w:pStyle w:val="TAL"/>
              <w:rPr>
                <w:rFonts w:eastAsia="SimSun"/>
              </w:rPr>
            </w:pPr>
            <w:r w:rsidRPr="00D0162F">
              <w:rPr>
                <w:rFonts w:eastAsia="SimSun"/>
              </w:rPr>
              <w:t xml:space="preserve">6.5.7A.2 NR SA FR1 DL </w:t>
            </w:r>
            <w:r w:rsidRPr="00D0162F">
              <w:rPr>
                <w:rFonts w:eastAsia="SimSun" w:hint="eastAsia"/>
              </w:rPr>
              <w:t>i</w:t>
            </w:r>
            <w:r w:rsidRPr="00D0162F">
              <w:rPr>
                <w:rFonts w:eastAsia="SimSun"/>
              </w:rPr>
              <w:t>nterruptions at switching between two uplink carriers</w:t>
            </w:r>
            <w:r w:rsidRPr="00D0162F">
              <w:rPr>
                <w:rFonts w:eastAsia="SimSun" w:hint="eastAsia"/>
              </w:rPr>
              <w:t xml:space="preserve"> in TDD-TDD CA</w:t>
            </w:r>
          </w:p>
        </w:tc>
        <w:tc>
          <w:tcPr>
            <w:tcW w:w="3357" w:type="dxa"/>
          </w:tcPr>
          <w:p w14:paraId="0D9F3D33" w14:textId="5BC21ED9" w:rsidR="00B977F6" w:rsidRPr="00D0162F" w:rsidRDefault="00B977F6" w:rsidP="00B977F6">
            <w:pPr>
              <w:pStyle w:val="TAL"/>
              <w:rPr>
                <w:rFonts w:eastAsia="SimSun"/>
              </w:rPr>
            </w:pPr>
            <w:r w:rsidRPr="00D0162F">
              <w:rPr>
                <w:rFonts w:eastAsia="SimSun"/>
              </w:rPr>
              <w:t>Same as 6.5.7.2</w:t>
            </w:r>
          </w:p>
        </w:tc>
        <w:tc>
          <w:tcPr>
            <w:tcW w:w="1643" w:type="dxa"/>
          </w:tcPr>
          <w:p w14:paraId="30FB9204" w14:textId="41264B31" w:rsidR="00B977F6" w:rsidRPr="00D0162F" w:rsidRDefault="00B977F6" w:rsidP="00B977F6">
            <w:pPr>
              <w:pStyle w:val="TAL"/>
              <w:rPr>
                <w:rFonts w:eastAsia="SimSun"/>
              </w:rPr>
            </w:pPr>
            <w:r w:rsidRPr="00D0162F">
              <w:rPr>
                <w:rFonts w:eastAsia="SimSun"/>
              </w:rPr>
              <w:t>Same as 6.5.7.2</w:t>
            </w:r>
          </w:p>
        </w:tc>
        <w:tc>
          <w:tcPr>
            <w:tcW w:w="2756" w:type="dxa"/>
          </w:tcPr>
          <w:p w14:paraId="3E1D632E" w14:textId="751F60E7" w:rsidR="00B977F6" w:rsidRPr="00D0162F" w:rsidRDefault="00B977F6" w:rsidP="00B977F6">
            <w:pPr>
              <w:pStyle w:val="TAL"/>
            </w:pPr>
            <w:r w:rsidRPr="00D0162F">
              <w:rPr>
                <w:rFonts w:eastAsia="SimSun"/>
              </w:rPr>
              <w:t>Same as 6.5.7.2</w:t>
            </w:r>
          </w:p>
        </w:tc>
      </w:tr>
      <w:tr w:rsidR="0028533A" w:rsidRPr="00D0162F" w14:paraId="5416E27E" w14:textId="77777777" w:rsidTr="00543F9B">
        <w:trPr>
          <w:jc w:val="center"/>
        </w:trPr>
        <w:tc>
          <w:tcPr>
            <w:tcW w:w="2843" w:type="dxa"/>
            <w:gridSpan w:val="2"/>
          </w:tcPr>
          <w:p w14:paraId="01223623" w14:textId="261F06DB" w:rsidR="0028533A" w:rsidRPr="00D0162F" w:rsidRDefault="0028533A" w:rsidP="0028533A">
            <w:pPr>
              <w:pStyle w:val="TAL"/>
              <w:rPr>
                <w:rFonts w:eastAsia="SimSun"/>
              </w:rPr>
            </w:pPr>
            <w:r w:rsidRPr="00F04420">
              <w:rPr>
                <w:rFonts w:eastAsia="SimSun"/>
              </w:rPr>
              <w:t>6.5.7B.1 NR SA FR1 DL interruptions at switching between two uplink bands in FDD-TDD CA</w:t>
            </w:r>
          </w:p>
        </w:tc>
        <w:tc>
          <w:tcPr>
            <w:tcW w:w="3357" w:type="dxa"/>
          </w:tcPr>
          <w:p w14:paraId="0F56D787" w14:textId="77777777" w:rsidR="0028533A" w:rsidRPr="000F17AC" w:rsidRDefault="0028533A" w:rsidP="0028533A">
            <w:pPr>
              <w:pStyle w:val="TAL"/>
              <w:rPr>
                <w:rFonts w:eastAsia="SimSun"/>
              </w:rPr>
            </w:pPr>
            <w:r w:rsidRPr="000F17AC">
              <w:rPr>
                <w:rFonts w:eastAsia="SimSun"/>
              </w:rPr>
              <w:t>Noc1: -104dBm/15kHz</w:t>
            </w:r>
          </w:p>
          <w:p w14:paraId="119712F6" w14:textId="77777777" w:rsidR="0028533A" w:rsidRPr="000F17AC" w:rsidRDefault="0028533A" w:rsidP="0028533A">
            <w:pPr>
              <w:pStyle w:val="TAL"/>
              <w:rPr>
                <w:rFonts w:eastAsia="SimSun"/>
              </w:rPr>
            </w:pPr>
            <w:r w:rsidRPr="000F17AC">
              <w:rPr>
                <w:rFonts w:eastAsia="SimSun"/>
              </w:rPr>
              <w:t>Noc2: -104dBm/15kHz</w:t>
            </w:r>
          </w:p>
          <w:p w14:paraId="6BBF34B1" w14:textId="77777777" w:rsidR="0028533A" w:rsidRPr="000F17AC" w:rsidRDefault="0028533A" w:rsidP="0028533A">
            <w:pPr>
              <w:pStyle w:val="TAL"/>
              <w:rPr>
                <w:rFonts w:eastAsia="SimSun"/>
              </w:rPr>
            </w:pPr>
            <w:r w:rsidRPr="000F17AC">
              <w:rPr>
                <w:rFonts w:eastAsia="SimSun"/>
              </w:rPr>
              <w:t>Noc2: -104dBm/15kHz</w:t>
            </w:r>
          </w:p>
          <w:p w14:paraId="21555586" w14:textId="77777777" w:rsidR="0028533A" w:rsidRPr="000F17AC" w:rsidRDefault="0028533A" w:rsidP="0028533A">
            <w:pPr>
              <w:pStyle w:val="TAL"/>
              <w:rPr>
                <w:rFonts w:eastAsia="SimSun"/>
              </w:rPr>
            </w:pPr>
            <w:r w:rsidRPr="000F17AC">
              <w:rPr>
                <w:rFonts w:eastAsia="SimSun" w:hint="eastAsia"/>
              </w:rPr>
              <w:t>Ê</w:t>
            </w:r>
            <w:r w:rsidRPr="000F17AC">
              <w:rPr>
                <w:rFonts w:eastAsia="SimSun"/>
              </w:rPr>
              <w:t>s1 / Noc: +17dB</w:t>
            </w:r>
          </w:p>
          <w:p w14:paraId="61BECCD2" w14:textId="77777777" w:rsidR="0028533A" w:rsidRPr="000F17AC" w:rsidRDefault="0028533A" w:rsidP="0028533A">
            <w:pPr>
              <w:pStyle w:val="TAL"/>
              <w:rPr>
                <w:rFonts w:eastAsia="SimSun"/>
              </w:rPr>
            </w:pPr>
            <w:r w:rsidRPr="000F17AC">
              <w:rPr>
                <w:rFonts w:eastAsia="SimSun" w:hint="eastAsia"/>
              </w:rPr>
              <w:t>Ê</w:t>
            </w:r>
            <w:r w:rsidRPr="000F17AC">
              <w:rPr>
                <w:rFonts w:eastAsia="SimSun"/>
              </w:rPr>
              <w:t>s2 / Noc: +14dB</w:t>
            </w:r>
          </w:p>
          <w:p w14:paraId="6FC477A4" w14:textId="77777777" w:rsidR="0028533A" w:rsidRPr="000F17AC" w:rsidRDefault="0028533A" w:rsidP="0028533A">
            <w:pPr>
              <w:pStyle w:val="TAL"/>
              <w:rPr>
                <w:rFonts w:eastAsia="SimSun"/>
              </w:rPr>
            </w:pPr>
            <w:r w:rsidRPr="000F17AC">
              <w:rPr>
                <w:rFonts w:eastAsia="SimSun" w:hint="eastAsia"/>
              </w:rPr>
              <w:t>Ê</w:t>
            </w:r>
            <w:r w:rsidRPr="000F17AC">
              <w:rPr>
                <w:rFonts w:eastAsia="SimSun"/>
              </w:rPr>
              <w:t>s3 / Noc: +14dB</w:t>
            </w:r>
          </w:p>
          <w:p w14:paraId="5F2EC93C" w14:textId="77777777" w:rsidR="0028533A" w:rsidRPr="000F17AC" w:rsidRDefault="0028533A" w:rsidP="0028533A">
            <w:pPr>
              <w:pStyle w:val="TAL"/>
              <w:rPr>
                <w:rFonts w:eastAsia="SimSun"/>
              </w:rPr>
            </w:pPr>
          </w:p>
          <w:p w14:paraId="18838507" w14:textId="20EAE9FA" w:rsidR="0028533A" w:rsidRPr="00D0162F" w:rsidRDefault="0028533A" w:rsidP="0028533A">
            <w:pPr>
              <w:pStyle w:val="TAL"/>
              <w:rPr>
                <w:rFonts w:eastAsia="SimSun"/>
              </w:rPr>
            </w:pPr>
            <w:r w:rsidRPr="000F17AC">
              <w:rPr>
                <w:rFonts w:eastAsia="SimSun"/>
              </w:rPr>
              <w:t>Reported CSI-RSRP values ± 10dB</w:t>
            </w:r>
          </w:p>
        </w:tc>
        <w:tc>
          <w:tcPr>
            <w:tcW w:w="1643" w:type="dxa"/>
          </w:tcPr>
          <w:p w14:paraId="6F1ED3DD" w14:textId="77777777" w:rsidR="0028533A" w:rsidRPr="00AF1DF4" w:rsidRDefault="0028533A" w:rsidP="0028533A">
            <w:pPr>
              <w:pStyle w:val="TAL"/>
              <w:rPr>
                <w:rFonts w:eastAsia="SimSun"/>
              </w:rPr>
            </w:pPr>
            <w:r w:rsidRPr="00AF1DF4">
              <w:rPr>
                <w:rFonts w:eastAsia="SimSun"/>
              </w:rPr>
              <w:t>0dB</w:t>
            </w:r>
          </w:p>
          <w:p w14:paraId="0CB2C065" w14:textId="77777777" w:rsidR="0028533A" w:rsidRPr="00AF1DF4" w:rsidRDefault="0028533A" w:rsidP="0028533A">
            <w:pPr>
              <w:pStyle w:val="TAL"/>
              <w:rPr>
                <w:rFonts w:eastAsia="SimSun"/>
              </w:rPr>
            </w:pPr>
            <w:r w:rsidRPr="00AF1DF4">
              <w:rPr>
                <w:rFonts w:eastAsia="SimSun"/>
              </w:rPr>
              <w:t>0dB</w:t>
            </w:r>
          </w:p>
          <w:p w14:paraId="408BA6F4" w14:textId="77777777" w:rsidR="0028533A" w:rsidRPr="00AF1DF4" w:rsidRDefault="0028533A" w:rsidP="0028533A">
            <w:pPr>
              <w:pStyle w:val="TAL"/>
              <w:rPr>
                <w:rFonts w:eastAsia="SimSun"/>
              </w:rPr>
            </w:pPr>
            <w:r w:rsidRPr="00AF1DF4">
              <w:rPr>
                <w:rFonts w:eastAsia="SimSun"/>
              </w:rPr>
              <w:t>0dB</w:t>
            </w:r>
          </w:p>
          <w:p w14:paraId="4890A453" w14:textId="77777777" w:rsidR="0028533A" w:rsidRPr="00AF1DF4" w:rsidRDefault="0028533A" w:rsidP="0028533A">
            <w:pPr>
              <w:pStyle w:val="TAL"/>
              <w:rPr>
                <w:rFonts w:eastAsia="SimSun"/>
              </w:rPr>
            </w:pPr>
            <w:r w:rsidRPr="00AF1DF4">
              <w:rPr>
                <w:rFonts w:eastAsia="SimSun"/>
              </w:rPr>
              <w:t>0dB</w:t>
            </w:r>
          </w:p>
          <w:p w14:paraId="6FFCDB24" w14:textId="77777777" w:rsidR="0028533A" w:rsidRPr="00AF1DF4" w:rsidRDefault="0028533A" w:rsidP="0028533A">
            <w:pPr>
              <w:pStyle w:val="TAL"/>
              <w:rPr>
                <w:rFonts w:eastAsia="SimSun"/>
              </w:rPr>
            </w:pPr>
            <w:r w:rsidRPr="00AF1DF4">
              <w:rPr>
                <w:rFonts w:eastAsia="SimSun"/>
              </w:rPr>
              <w:t>0dB</w:t>
            </w:r>
          </w:p>
          <w:p w14:paraId="526FEFDC" w14:textId="77777777" w:rsidR="0028533A" w:rsidRPr="00AF1DF4" w:rsidRDefault="0028533A" w:rsidP="0028533A">
            <w:pPr>
              <w:pStyle w:val="TAL"/>
              <w:rPr>
                <w:rFonts w:eastAsia="SimSun"/>
              </w:rPr>
            </w:pPr>
            <w:r w:rsidRPr="00AF1DF4">
              <w:rPr>
                <w:rFonts w:eastAsia="SimSun"/>
              </w:rPr>
              <w:t>0dB</w:t>
            </w:r>
          </w:p>
          <w:p w14:paraId="2B51A776" w14:textId="77777777" w:rsidR="0028533A" w:rsidRPr="00AF1DF4" w:rsidRDefault="0028533A" w:rsidP="0028533A">
            <w:pPr>
              <w:pStyle w:val="TAL"/>
              <w:rPr>
                <w:rFonts w:eastAsia="SimSun"/>
              </w:rPr>
            </w:pPr>
          </w:p>
          <w:p w14:paraId="08932CBF" w14:textId="769219DA" w:rsidR="0028533A" w:rsidRPr="00D0162F" w:rsidRDefault="0028533A" w:rsidP="0028533A">
            <w:pPr>
              <w:pStyle w:val="TAL"/>
              <w:rPr>
                <w:rFonts w:eastAsia="SimSun"/>
              </w:rPr>
            </w:pPr>
            <w:r>
              <w:rPr>
                <w:rFonts w:eastAsia="SimSun"/>
              </w:rPr>
              <w:t>Via mapping</w:t>
            </w:r>
          </w:p>
        </w:tc>
        <w:tc>
          <w:tcPr>
            <w:tcW w:w="2756" w:type="dxa"/>
          </w:tcPr>
          <w:p w14:paraId="5DF6C50B" w14:textId="77777777" w:rsidR="0028533A" w:rsidRPr="00AF1DF4" w:rsidRDefault="0028533A" w:rsidP="0028533A">
            <w:pPr>
              <w:pStyle w:val="TAL"/>
              <w:rPr>
                <w:rFonts w:eastAsia="SimSun"/>
              </w:rPr>
            </w:pPr>
            <w:r w:rsidRPr="00AF1DF4">
              <w:rPr>
                <w:rFonts w:eastAsia="SimSun"/>
              </w:rPr>
              <w:t>Noc1: -104dBm/15kHz</w:t>
            </w:r>
          </w:p>
          <w:p w14:paraId="5EF212C8" w14:textId="77777777" w:rsidR="0028533A" w:rsidRPr="00AF1DF4" w:rsidRDefault="0028533A" w:rsidP="0028533A">
            <w:pPr>
              <w:pStyle w:val="TAL"/>
              <w:rPr>
                <w:rFonts w:eastAsia="SimSun"/>
              </w:rPr>
            </w:pPr>
            <w:r w:rsidRPr="00AF1DF4">
              <w:rPr>
                <w:rFonts w:eastAsia="SimSun"/>
              </w:rPr>
              <w:t>Noc2: -104dBm/15kHz</w:t>
            </w:r>
          </w:p>
          <w:p w14:paraId="07C7700E" w14:textId="77777777" w:rsidR="0028533A" w:rsidRPr="00AF1DF4" w:rsidRDefault="0028533A" w:rsidP="0028533A">
            <w:pPr>
              <w:pStyle w:val="TAL"/>
              <w:rPr>
                <w:rFonts w:eastAsia="SimSun"/>
              </w:rPr>
            </w:pPr>
            <w:r w:rsidRPr="00AF1DF4">
              <w:rPr>
                <w:rFonts w:eastAsia="SimSun"/>
              </w:rPr>
              <w:t>Noc3: -104dBm/15kHz</w:t>
            </w:r>
          </w:p>
          <w:p w14:paraId="0922840F" w14:textId="77777777" w:rsidR="0028533A" w:rsidRPr="00AF1DF4" w:rsidRDefault="0028533A" w:rsidP="0028533A">
            <w:pPr>
              <w:pStyle w:val="TAL"/>
              <w:rPr>
                <w:rFonts w:eastAsia="SimSun"/>
              </w:rPr>
            </w:pPr>
            <w:r w:rsidRPr="00AF1DF4">
              <w:rPr>
                <w:rFonts w:eastAsia="SimSun" w:hint="eastAsia"/>
              </w:rPr>
              <w:t>Ê</w:t>
            </w:r>
            <w:r w:rsidRPr="00AF1DF4">
              <w:rPr>
                <w:rFonts w:eastAsia="SimSun"/>
              </w:rPr>
              <w:t>s1 / Noc: +17dB</w:t>
            </w:r>
          </w:p>
          <w:p w14:paraId="0C30E50E" w14:textId="77777777" w:rsidR="0028533A" w:rsidRPr="00AF1DF4" w:rsidRDefault="0028533A" w:rsidP="0028533A">
            <w:pPr>
              <w:pStyle w:val="TAL"/>
              <w:rPr>
                <w:rFonts w:eastAsia="SimSun"/>
              </w:rPr>
            </w:pPr>
            <w:r w:rsidRPr="00AF1DF4">
              <w:rPr>
                <w:rFonts w:eastAsia="SimSun" w:hint="eastAsia"/>
              </w:rPr>
              <w:t>Ê</w:t>
            </w:r>
            <w:r w:rsidRPr="00AF1DF4">
              <w:rPr>
                <w:rFonts w:eastAsia="SimSun"/>
              </w:rPr>
              <w:t>s2 / Noc: +14dB</w:t>
            </w:r>
          </w:p>
          <w:p w14:paraId="4AD00701" w14:textId="77777777" w:rsidR="0028533A" w:rsidRPr="00AF1DF4" w:rsidRDefault="0028533A" w:rsidP="0028533A">
            <w:pPr>
              <w:pStyle w:val="TAL"/>
              <w:rPr>
                <w:rFonts w:eastAsia="SimSun"/>
              </w:rPr>
            </w:pPr>
            <w:r w:rsidRPr="00AF1DF4">
              <w:rPr>
                <w:rFonts w:eastAsia="SimSun" w:hint="eastAsia"/>
              </w:rPr>
              <w:t>Ê</w:t>
            </w:r>
            <w:r w:rsidRPr="00AF1DF4">
              <w:rPr>
                <w:rFonts w:eastAsia="SimSun"/>
              </w:rPr>
              <w:t>s3 / Noc: +14dB</w:t>
            </w:r>
          </w:p>
          <w:p w14:paraId="29A97EB1" w14:textId="77777777" w:rsidR="0028533A" w:rsidRPr="00AF1DF4" w:rsidRDefault="0028533A" w:rsidP="0028533A">
            <w:pPr>
              <w:pStyle w:val="TAL"/>
              <w:rPr>
                <w:rFonts w:eastAsia="SimSun"/>
              </w:rPr>
            </w:pPr>
          </w:p>
          <w:p w14:paraId="666E1128" w14:textId="77777777" w:rsidR="0028533A" w:rsidRPr="00AF0B9A" w:rsidRDefault="0028533A" w:rsidP="0028533A">
            <w:pPr>
              <w:pStyle w:val="TAL"/>
              <w:rPr>
                <w:rFonts w:eastAsia="SimSun"/>
              </w:rPr>
            </w:pPr>
            <w:r w:rsidRPr="00AF1DF4">
              <w:rPr>
                <w:rFonts w:eastAsia="SimSun"/>
              </w:rPr>
              <w:t>CSI-RS#0: R</w:t>
            </w:r>
            <w:r w:rsidRPr="00AF0B9A">
              <w:rPr>
                <w:rFonts w:eastAsia="SimSun"/>
              </w:rPr>
              <w:t>SRP</w:t>
            </w:r>
            <w:r>
              <w:rPr>
                <w:rFonts w:eastAsia="SimSun"/>
              </w:rPr>
              <w:t xml:space="preserve"> 65</w:t>
            </w:r>
            <w:r w:rsidRPr="00AF0B9A">
              <w:rPr>
                <w:rFonts w:eastAsia="SimSun"/>
              </w:rPr>
              <w:t xml:space="preserve"> to RSRP_8</w:t>
            </w:r>
            <w:r>
              <w:rPr>
                <w:rFonts w:eastAsia="SimSun"/>
              </w:rPr>
              <w:t>6</w:t>
            </w:r>
          </w:p>
          <w:p w14:paraId="279528F7" w14:textId="77777777" w:rsidR="0028533A" w:rsidRPr="00AF0B9A" w:rsidRDefault="0028533A" w:rsidP="0028533A">
            <w:pPr>
              <w:pStyle w:val="TAL"/>
              <w:rPr>
                <w:rFonts w:eastAsia="SimSun"/>
              </w:rPr>
            </w:pPr>
          </w:p>
          <w:p w14:paraId="205141C2" w14:textId="77777777" w:rsidR="0028533A" w:rsidRPr="00AF0B9A" w:rsidRDefault="0028533A" w:rsidP="0028533A">
            <w:pPr>
              <w:pStyle w:val="TAL"/>
              <w:rPr>
                <w:rFonts w:eastAsia="SimSun"/>
              </w:rPr>
            </w:pPr>
            <w:r w:rsidRPr="00AF0B9A">
              <w:rPr>
                <w:rFonts w:eastAsia="SimSun"/>
              </w:rPr>
              <w:t>CSI-RS#1: RSRP_6</w:t>
            </w:r>
            <w:r>
              <w:rPr>
                <w:rFonts w:eastAsia="SimSun"/>
              </w:rPr>
              <w:t>5</w:t>
            </w:r>
            <w:r w:rsidRPr="00AF0B9A">
              <w:rPr>
                <w:rFonts w:eastAsia="SimSun"/>
              </w:rPr>
              <w:t xml:space="preserve"> to RSRP_8</w:t>
            </w:r>
            <w:r>
              <w:rPr>
                <w:rFonts w:eastAsia="SimSun"/>
              </w:rPr>
              <w:t>6</w:t>
            </w:r>
          </w:p>
          <w:p w14:paraId="68546187" w14:textId="77777777" w:rsidR="0028533A" w:rsidRPr="00AF0B9A" w:rsidRDefault="0028533A" w:rsidP="0028533A">
            <w:pPr>
              <w:pStyle w:val="TAL"/>
              <w:rPr>
                <w:rFonts w:eastAsia="SimSun"/>
              </w:rPr>
            </w:pPr>
          </w:p>
          <w:p w14:paraId="11285A24" w14:textId="082E5EC6" w:rsidR="0028533A" w:rsidRPr="00D0162F" w:rsidRDefault="0028533A" w:rsidP="0028533A">
            <w:pPr>
              <w:pStyle w:val="TAL"/>
              <w:rPr>
                <w:rFonts w:eastAsia="SimSun"/>
              </w:rPr>
            </w:pPr>
            <w:r w:rsidRPr="00AF0B9A">
              <w:rPr>
                <w:rFonts w:eastAsia="SimSun"/>
              </w:rPr>
              <w:t>CSI-RS#2: RSRP_6</w:t>
            </w:r>
            <w:r>
              <w:rPr>
                <w:rFonts w:eastAsia="SimSun"/>
              </w:rPr>
              <w:t>5</w:t>
            </w:r>
            <w:r w:rsidRPr="00AF0B9A">
              <w:rPr>
                <w:rFonts w:eastAsia="SimSun"/>
              </w:rPr>
              <w:t xml:space="preserve"> to RSRP_8</w:t>
            </w:r>
            <w:r>
              <w:rPr>
                <w:rFonts w:eastAsia="SimSun"/>
              </w:rPr>
              <w:t>6</w:t>
            </w:r>
          </w:p>
        </w:tc>
      </w:tr>
      <w:tr w:rsidR="00B977F6" w:rsidRPr="00D0162F" w14:paraId="5BA30338" w14:textId="77777777" w:rsidTr="00543F9B">
        <w:trPr>
          <w:jc w:val="center"/>
        </w:trPr>
        <w:tc>
          <w:tcPr>
            <w:tcW w:w="2843" w:type="dxa"/>
            <w:gridSpan w:val="2"/>
          </w:tcPr>
          <w:p w14:paraId="1B4E7CD0" w14:textId="4FD57068" w:rsidR="00B977F6" w:rsidRPr="00D0162F" w:rsidRDefault="00B977F6" w:rsidP="00B977F6">
            <w:pPr>
              <w:pStyle w:val="TAL"/>
              <w:rPr>
                <w:rFonts w:eastAsia="SimSun"/>
              </w:rPr>
            </w:pPr>
            <w:r w:rsidRPr="00D0162F">
              <w:rPr>
                <w:rFonts w:eastAsia="SimSun"/>
              </w:rPr>
              <w:t xml:space="preserve">6.5.7B.2 NR SA FR1 DL </w:t>
            </w:r>
            <w:r w:rsidRPr="00D0162F">
              <w:rPr>
                <w:rFonts w:eastAsia="SimSun" w:hint="eastAsia"/>
              </w:rPr>
              <w:t>i</w:t>
            </w:r>
            <w:r w:rsidRPr="00D0162F">
              <w:rPr>
                <w:rFonts w:eastAsia="SimSun"/>
              </w:rPr>
              <w:t>nterruptions at switching between two uplink bands</w:t>
            </w:r>
            <w:r w:rsidRPr="00D0162F">
              <w:rPr>
                <w:rFonts w:eastAsia="SimSun" w:hint="eastAsia"/>
              </w:rPr>
              <w:t xml:space="preserve"> in TDD-TDD CA</w:t>
            </w:r>
          </w:p>
        </w:tc>
        <w:tc>
          <w:tcPr>
            <w:tcW w:w="3357" w:type="dxa"/>
          </w:tcPr>
          <w:p w14:paraId="4A46349A" w14:textId="77777777" w:rsidR="00B977F6" w:rsidRPr="00D0162F" w:rsidRDefault="00B977F6" w:rsidP="00B977F6">
            <w:pPr>
              <w:keepNext/>
              <w:keepLines/>
              <w:spacing w:after="0"/>
              <w:rPr>
                <w:rFonts w:ascii="Arial" w:eastAsiaTheme="minorHAnsi" w:hAnsi="Arial"/>
                <w:sz w:val="18"/>
              </w:rPr>
            </w:pPr>
            <w:r w:rsidRPr="00D0162F">
              <w:rPr>
                <w:rFonts w:ascii="Arial" w:hAnsi="Arial"/>
                <w:sz w:val="18"/>
              </w:rPr>
              <w:t>Noc1: -104dBm/15kHz</w:t>
            </w:r>
          </w:p>
          <w:p w14:paraId="025CC43A" w14:textId="77777777" w:rsidR="00B977F6" w:rsidRPr="00D0162F" w:rsidRDefault="00B977F6" w:rsidP="00B977F6">
            <w:pPr>
              <w:keepNext/>
              <w:keepLines/>
              <w:spacing w:after="0"/>
              <w:rPr>
                <w:rFonts w:ascii="Arial" w:hAnsi="Arial"/>
                <w:sz w:val="18"/>
              </w:rPr>
            </w:pPr>
            <w:r w:rsidRPr="00D0162F">
              <w:rPr>
                <w:rFonts w:ascii="Arial" w:hAnsi="Arial"/>
                <w:sz w:val="18"/>
              </w:rPr>
              <w:t>Noc2: -104dBm/15kHz</w:t>
            </w:r>
          </w:p>
          <w:p w14:paraId="3BE0951A" w14:textId="77777777" w:rsidR="00B977F6" w:rsidRPr="00D0162F" w:rsidRDefault="00B977F6" w:rsidP="00B977F6">
            <w:pPr>
              <w:keepNext/>
              <w:keepLines/>
              <w:spacing w:after="0"/>
              <w:rPr>
                <w:rFonts w:ascii="Arial" w:hAnsi="Arial"/>
                <w:sz w:val="18"/>
              </w:rPr>
            </w:pPr>
            <w:r w:rsidRPr="00D0162F">
              <w:rPr>
                <w:rFonts w:ascii="Arial" w:hAnsi="Arial"/>
                <w:sz w:val="18"/>
              </w:rPr>
              <w:t>Noc2: -104dBm/15kHz</w:t>
            </w:r>
          </w:p>
          <w:p w14:paraId="31C4CA7C" w14:textId="77777777" w:rsidR="00B977F6" w:rsidRPr="00D0162F" w:rsidRDefault="00B977F6" w:rsidP="00B977F6">
            <w:pPr>
              <w:keepNext/>
              <w:keepLines/>
              <w:spacing w:after="0"/>
              <w:rPr>
                <w:rFonts w:ascii="Arial" w:hAnsi="Arial"/>
                <w:sz w:val="18"/>
              </w:rPr>
            </w:pPr>
            <w:r w:rsidRPr="00D0162F">
              <w:rPr>
                <w:rFonts w:ascii="Arial" w:hAnsi="Arial"/>
                <w:sz w:val="18"/>
              </w:rPr>
              <w:t>Ês1 / Noc: +17dB</w:t>
            </w:r>
          </w:p>
          <w:p w14:paraId="6598BED4" w14:textId="77777777" w:rsidR="00B977F6" w:rsidRPr="00D0162F" w:rsidRDefault="00B977F6" w:rsidP="00B977F6">
            <w:pPr>
              <w:keepNext/>
              <w:keepLines/>
              <w:spacing w:after="0"/>
              <w:rPr>
                <w:rFonts w:ascii="Arial" w:hAnsi="Arial"/>
                <w:sz w:val="18"/>
              </w:rPr>
            </w:pPr>
            <w:r w:rsidRPr="00D0162F">
              <w:rPr>
                <w:rFonts w:ascii="Arial" w:hAnsi="Arial"/>
                <w:sz w:val="18"/>
              </w:rPr>
              <w:t>Ês2 / Noc: +14dB</w:t>
            </w:r>
          </w:p>
          <w:p w14:paraId="2FDDA54E" w14:textId="77777777" w:rsidR="00B977F6" w:rsidRPr="00D0162F" w:rsidRDefault="00B977F6" w:rsidP="00B977F6">
            <w:pPr>
              <w:keepNext/>
              <w:keepLines/>
              <w:spacing w:after="0"/>
              <w:rPr>
                <w:rFonts w:ascii="Arial" w:hAnsi="Arial"/>
                <w:sz w:val="18"/>
              </w:rPr>
            </w:pPr>
            <w:r w:rsidRPr="00D0162F">
              <w:rPr>
                <w:rFonts w:ascii="Arial" w:hAnsi="Arial"/>
                <w:sz w:val="18"/>
              </w:rPr>
              <w:t>Ês3 / Noc: +14dB</w:t>
            </w:r>
          </w:p>
          <w:p w14:paraId="651B7674" w14:textId="77777777" w:rsidR="00B977F6" w:rsidRPr="00D0162F" w:rsidRDefault="00B977F6" w:rsidP="00B977F6">
            <w:pPr>
              <w:keepNext/>
              <w:keepLines/>
              <w:spacing w:after="0"/>
              <w:rPr>
                <w:rFonts w:ascii="Arial" w:hAnsi="Arial"/>
                <w:sz w:val="18"/>
              </w:rPr>
            </w:pPr>
          </w:p>
          <w:p w14:paraId="699C272A" w14:textId="77777777" w:rsidR="00B977F6" w:rsidRPr="00D0162F" w:rsidRDefault="00B977F6" w:rsidP="00B977F6">
            <w:pPr>
              <w:keepNext/>
              <w:keepLines/>
              <w:spacing w:after="0"/>
              <w:rPr>
                <w:rFonts w:ascii="Arial" w:hAnsi="Arial"/>
                <w:sz w:val="18"/>
              </w:rPr>
            </w:pPr>
            <w:r w:rsidRPr="00D0162F">
              <w:rPr>
                <w:rFonts w:ascii="Arial" w:hAnsi="Arial"/>
                <w:sz w:val="18"/>
              </w:rPr>
              <w:t xml:space="preserve">Reported CSI-RSRP values </w:t>
            </w:r>
            <w:r w:rsidRPr="00D0162F">
              <w:rPr>
                <w:rFonts w:ascii="Arial" w:hAnsi="Arial" w:cs="Arial"/>
                <w:sz w:val="18"/>
              </w:rPr>
              <w:t>±</w:t>
            </w:r>
            <w:r w:rsidRPr="00D0162F">
              <w:rPr>
                <w:rFonts w:ascii="Arial" w:hAnsi="Arial"/>
                <w:sz w:val="18"/>
              </w:rPr>
              <w:t xml:space="preserve"> 10dB</w:t>
            </w:r>
          </w:p>
          <w:p w14:paraId="2D16F11C" w14:textId="77777777" w:rsidR="00B977F6" w:rsidRPr="00D0162F" w:rsidRDefault="00B977F6" w:rsidP="00B977F6">
            <w:pPr>
              <w:pStyle w:val="TAL"/>
              <w:rPr>
                <w:rFonts w:eastAsia="SimSun"/>
              </w:rPr>
            </w:pPr>
          </w:p>
        </w:tc>
        <w:tc>
          <w:tcPr>
            <w:tcW w:w="1643" w:type="dxa"/>
          </w:tcPr>
          <w:p w14:paraId="26976D19" w14:textId="77777777" w:rsidR="00B977F6" w:rsidRPr="00D0162F" w:rsidRDefault="00B977F6" w:rsidP="00B977F6">
            <w:pPr>
              <w:keepNext/>
              <w:keepLines/>
              <w:spacing w:after="0"/>
              <w:rPr>
                <w:rFonts w:ascii="Arial" w:eastAsiaTheme="minorHAnsi" w:hAnsi="Arial"/>
                <w:sz w:val="18"/>
              </w:rPr>
            </w:pPr>
            <w:r w:rsidRPr="00D0162F">
              <w:rPr>
                <w:rFonts w:ascii="Arial" w:hAnsi="Arial"/>
                <w:sz w:val="18"/>
              </w:rPr>
              <w:t>-1.10dB</w:t>
            </w:r>
          </w:p>
          <w:p w14:paraId="1A410EB5" w14:textId="77777777" w:rsidR="00B977F6" w:rsidRPr="00D0162F" w:rsidRDefault="00B977F6" w:rsidP="00B977F6">
            <w:pPr>
              <w:keepNext/>
              <w:keepLines/>
              <w:spacing w:after="0"/>
              <w:rPr>
                <w:rFonts w:ascii="Arial" w:hAnsi="Arial"/>
                <w:sz w:val="18"/>
              </w:rPr>
            </w:pPr>
            <w:r w:rsidRPr="00D0162F">
              <w:rPr>
                <w:rFonts w:ascii="Arial" w:hAnsi="Arial"/>
                <w:sz w:val="18"/>
              </w:rPr>
              <w:t>-1.10dB</w:t>
            </w:r>
          </w:p>
          <w:p w14:paraId="4CDDF930" w14:textId="77777777" w:rsidR="00B977F6" w:rsidRPr="00D0162F" w:rsidRDefault="00B977F6" w:rsidP="00B977F6">
            <w:pPr>
              <w:keepNext/>
              <w:keepLines/>
              <w:spacing w:after="0"/>
              <w:rPr>
                <w:rFonts w:ascii="Arial" w:hAnsi="Arial"/>
                <w:sz w:val="18"/>
              </w:rPr>
            </w:pPr>
            <w:r w:rsidRPr="00D0162F">
              <w:rPr>
                <w:rFonts w:ascii="Arial" w:hAnsi="Arial"/>
                <w:sz w:val="18"/>
              </w:rPr>
              <w:t>-1.10dB</w:t>
            </w:r>
          </w:p>
          <w:p w14:paraId="7AAD928E" w14:textId="77777777" w:rsidR="00B977F6" w:rsidRPr="00D0162F" w:rsidRDefault="00B977F6" w:rsidP="00B977F6">
            <w:pPr>
              <w:keepNext/>
              <w:keepLines/>
              <w:spacing w:after="0"/>
              <w:rPr>
                <w:rFonts w:ascii="Arial" w:hAnsi="Arial"/>
                <w:sz w:val="18"/>
              </w:rPr>
            </w:pPr>
            <w:r w:rsidRPr="00D0162F">
              <w:rPr>
                <w:rFonts w:ascii="Arial" w:hAnsi="Arial"/>
                <w:sz w:val="18"/>
              </w:rPr>
              <w:t>0dB</w:t>
            </w:r>
          </w:p>
          <w:p w14:paraId="6FDC55E8" w14:textId="77777777" w:rsidR="00B977F6" w:rsidRPr="00D0162F" w:rsidRDefault="00B977F6" w:rsidP="00B977F6">
            <w:pPr>
              <w:keepNext/>
              <w:keepLines/>
              <w:spacing w:after="0"/>
              <w:rPr>
                <w:rFonts w:ascii="Arial" w:hAnsi="Arial"/>
                <w:sz w:val="18"/>
              </w:rPr>
            </w:pPr>
            <w:r w:rsidRPr="00D0162F">
              <w:rPr>
                <w:rFonts w:ascii="Arial" w:hAnsi="Arial"/>
                <w:sz w:val="18"/>
              </w:rPr>
              <w:t>0dB</w:t>
            </w:r>
          </w:p>
          <w:p w14:paraId="72D89D17" w14:textId="77777777" w:rsidR="00B977F6" w:rsidRPr="00D0162F" w:rsidRDefault="00B977F6" w:rsidP="00B977F6">
            <w:pPr>
              <w:keepNext/>
              <w:keepLines/>
              <w:spacing w:after="0"/>
              <w:rPr>
                <w:rFonts w:ascii="Arial" w:hAnsi="Arial"/>
                <w:sz w:val="18"/>
              </w:rPr>
            </w:pPr>
            <w:r w:rsidRPr="00D0162F">
              <w:rPr>
                <w:rFonts w:ascii="Arial" w:hAnsi="Arial"/>
                <w:sz w:val="18"/>
              </w:rPr>
              <w:t>0dB</w:t>
            </w:r>
          </w:p>
          <w:p w14:paraId="7B0F6646" w14:textId="77777777" w:rsidR="00B977F6" w:rsidRPr="00D0162F" w:rsidRDefault="00B977F6" w:rsidP="00B977F6">
            <w:pPr>
              <w:keepNext/>
              <w:keepLines/>
              <w:spacing w:after="0"/>
              <w:rPr>
                <w:rFonts w:ascii="Arial" w:hAnsi="Arial"/>
                <w:sz w:val="18"/>
              </w:rPr>
            </w:pPr>
          </w:p>
          <w:p w14:paraId="18D3936D" w14:textId="77777777" w:rsidR="00B977F6" w:rsidRPr="00D0162F" w:rsidRDefault="00B977F6" w:rsidP="00B977F6">
            <w:pPr>
              <w:keepNext/>
              <w:keepLines/>
              <w:spacing w:after="0"/>
              <w:rPr>
                <w:rFonts w:ascii="Arial" w:hAnsi="Arial"/>
                <w:sz w:val="18"/>
              </w:rPr>
            </w:pPr>
            <w:r w:rsidRPr="00D0162F">
              <w:rPr>
                <w:rFonts w:ascii="Arial" w:hAnsi="Arial"/>
                <w:sz w:val="18"/>
              </w:rPr>
              <w:t>Via mapping</w:t>
            </w:r>
          </w:p>
          <w:p w14:paraId="642C85D4" w14:textId="77777777" w:rsidR="00B977F6" w:rsidRPr="00D0162F" w:rsidRDefault="00B977F6" w:rsidP="00B977F6">
            <w:pPr>
              <w:pStyle w:val="TAL"/>
              <w:rPr>
                <w:rFonts w:eastAsia="SimSun"/>
              </w:rPr>
            </w:pPr>
          </w:p>
        </w:tc>
        <w:tc>
          <w:tcPr>
            <w:tcW w:w="2756" w:type="dxa"/>
          </w:tcPr>
          <w:p w14:paraId="07CB8A27" w14:textId="77777777" w:rsidR="00B977F6" w:rsidRPr="00D0162F" w:rsidRDefault="00B977F6" w:rsidP="00B977F6">
            <w:pPr>
              <w:keepNext/>
              <w:keepLines/>
              <w:spacing w:after="0"/>
              <w:rPr>
                <w:rFonts w:ascii="Arial" w:eastAsiaTheme="minorHAnsi" w:hAnsi="Arial"/>
                <w:sz w:val="18"/>
              </w:rPr>
            </w:pPr>
            <w:r w:rsidRPr="00D0162F">
              <w:rPr>
                <w:rFonts w:ascii="Arial" w:hAnsi="Arial"/>
                <w:sz w:val="18"/>
              </w:rPr>
              <w:t>Noc1: -105.10dBm/15kHz</w:t>
            </w:r>
          </w:p>
          <w:p w14:paraId="267FAD92" w14:textId="77777777" w:rsidR="00B977F6" w:rsidRPr="00D0162F" w:rsidRDefault="00B977F6" w:rsidP="00B977F6">
            <w:pPr>
              <w:keepNext/>
              <w:keepLines/>
              <w:spacing w:after="0"/>
              <w:rPr>
                <w:rFonts w:ascii="Arial" w:hAnsi="Arial"/>
                <w:sz w:val="18"/>
              </w:rPr>
            </w:pPr>
            <w:r w:rsidRPr="00D0162F">
              <w:rPr>
                <w:rFonts w:ascii="Arial" w:hAnsi="Arial"/>
                <w:sz w:val="18"/>
              </w:rPr>
              <w:t>Noc2: -105.10dBm/15kHz</w:t>
            </w:r>
          </w:p>
          <w:p w14:paraId="0B3284BF" w14:textId="77777777" w:rsidR="00B977F6" w:rsidRPr="00D0162F" w:rsidRDefault="00B977F6" w:rsidP="00B977F6">
            <w:pPr>
              <w:keepNext/>
              <w:keepLines/>
              <w:spacing w:after="0"/>
              <w:rPr>
                <w:rFonts w:ascii="Arial" w:hAnsi="Arial"/>
                <w:sz w:val="18"/>
              </w:rPr>
            </w:pPr>
            <w:r w:rsidRPr="00D0162F">
              <w:rPr>
                <w:rFonts w:ascii="Arial" w:hAnsi="Arial"/>
                <w:sz w:val="18"/>
              </w:rPr>
              <w:t>Noc3: -105.10dBm/15kHz</w:t>
            </w:r>
          </w:p>
          <w:p w14:paraId="2C1B4A89" w14:textId="77777777" w:rsidR="00B977F6" w:rsidRPr="00D0162F" w:rsidRDefault="00B977F6" w:rsidP="00B977F6">
            <w:pPr>
              <w:keepNext/>
              <w:keepLines/>
              <w:spacing w:after="0"/>
              <w:rPr>
                <w:rFonts w:ascii="Arial" w:hAnsi="Arial"/>
                <w:sz w:val="18"/>
              </w:rPr>
            </w:pPr>
            <w:r w:rsidRPr="00D0162F">
              <w:rPr>
                <w:rFonts w:ascii="Arial" w:hAnsi="Arial"/>
                <w:sz w:val="18"/>
              </w:rPr>
              <w:t>Ês1 / Noc: +17dB</w:t>
            </w:r>
          </w:p>
          <w:p w14:paraId="2E07379F" w14:textId="77777777" w:rsidR="00B977F6" w:rsidRPr="00D0162F" w:rsidRDefault="00B977F6" w:rsidP="00B977F6">
            <w:pPr>
              <w:keepNext/>
              <w:keepLines/>
              <w:spacing w:after="0"/>
              <w:rPr>
                <w:rFonts w:ascii="Arial" w:hAnsi="Arial"/>
                <w:sz w:val="18"/>
              </w:rPr>
            </w:pPr>
            <w:r w:rsidRPr="00D0162F">
              <w:rPr>
                <w:rFonts w:ascii="Arial" w:hAnsi="Arial"/>
                <w:sz w:val="18"/>
              </w:rPr>
              <w:t>Ês2 / Noc: +14dB</w:t>
            </w:r>
          </w:p>
          <w:p w14:paraId="65ED9E09" w14:textId="77777777" w:rsidR="00B977F6" w:rsidRPr="00D0162F" w:rsidRDefault="00B977F6" w:rsidP="00B977F6">
            <w:pPr>
              <w:keepNext/>
              <w:keepLines/>
              <w:spacing w:after="0"/>
              <w:rPr>
                <w:rFonts w:ascii="Arial" w:hAnsi="Arial"/>
                <w:sz w:val="18"/>
              </w:rPr>
            </w:pPr>
            <w:r w:rsidRPr="00D0162F">
              <w:rPr>
                <w:rFonts w:ascii="Arial" w:hAnsi="Arial"/>
                <w:sz w:val="18"/>
              </w:rPr>
              <w:t>Ês3 / Noc: +14dB</w:t>
            </w:r>
          </w:p>
          <w:p w14:paraId="67D49FDA" w14:textId="77777777" w:rsidR="00B977F6" w:rsidRPr="00D0162F" w:rsidRDefault="00B977F6" w:rsidP="00B977F6">
            <w:pPr>
              <w:keepNext/>
              <w:keepLines/>
              <w:spacing w:after="0"/>
              <w:rPr>
                <w:rFonts w:ascii="Arial" w:hAnsi="Arial"/>
                <w:sz w:val="18"/>
              </w:rPr>
            </w:pPr>
          </w:p>
          <w:p w14:paraId="63054D34" w14:textId="77777777" w:rsidR="00B977F6" w:rsidRPr="00D0162F" w:rsidRDefault="00B977F6" w:rsidP="00B977F6">
            <w:pPr>
              <w:keepNext/>
              <w:keepLines/>
              <w:spacing w:after="0"/>
              <w:rPr>
                <w:rFonts w:ascii="Arial" w:hAnsi="Arial" w:cs="Arial"/>
                <w:sz w:val="18"/>
                <w:szCs w:val="18"/>
              </w:rPr>
            </w:pPr>
            <w:r w:rsidRPr="00D0162F">
              <w:rPr>
                <w:rFonts w:ascii="Arial" w:hAnsi="Arial" w:cs="Arial"/>
                <w:sz w:val="18"/>
                <w:szCs w:val="18"/>
              </w:rPr>
              <w:t>CSI-RS#0: RSRP_67 to RSRP_87</w:t>
            </w:r>
          </w:p>
          <w:p w14:paraId="5D6FAA04" w14:textId="77777777" w:rsidR="00B977F6" w:rsidRPr="00D0162F" w:rsidRDefault="00B977F6" w:rsidP="00B977F6">
            <w:pPr>
              <w:keepNext/>
              <w:keepLines/>
              <w:spacing w:after="0"/>
              <w:rPr>
                <w:rFonts w:ascii="Arial" w:hAnsi="Arial" w:cs="Arial"/>
                <w:sz w:val="18"/>
                <w:szCs w:val="18"/>
              </w:rPr>
            </w:pPr>
          </w:p>
          <w:p w14:paraId="1FDA4B66" w14:textId="77777777" w:rsidR="00B977F6" w:rsidRPr="00D0162F" w:rsidRDefault="00B977F6" w:rsidP="00B977F6">
            <w:pPr>
              <w:keepNext/>
              <w:keepLines/>
              <w:spacing w:after="0"/>
              <w:rPr>
                <w:rFonts w:ascii="Arial" w:hAnsi="Arial" w:cs="Arial"/>
                <w:sz w:val="18"/>
                <w:szCs w:val="18"/>
              </w:rPr>
            </w:pPr>
            <w:r w:rsidRPr="00D0162F">
              <w:rPr>
                <w:rFonts w:ascii="Arial" w:hAnsi="Arial" w:cs="Arial"/>
                <w:sz w:val="18"/>
                <w:szCs w:val="18"/>
              </w:rPr>
              <w:t>CSI-RS#1: RSRP_67 to RSRP_87</w:t>
            </w:r>
          </w:p>
          <w:p w14:paraId="148B49C5" w14:textId="77777777" w:rsidR="00B977F6" w:rsidRPr="00D0162F" w:rsidRDefault="00B977F6" w:rsidP="00B977F6">
            <w:pPr>
              <w:keepNext/>
              <w:keepLines/>
              <w:spacing w:after="0"/>
              <w:rPr>
                <w:rFonts w:ascii="Arial" w:hAnsi="Arial" w:cs="Arial"/>
                <w:sz w:val="18"/>
                <w:szCs w:val="18"/>
              </w:rPr>
            </w:pPr>
          </w:p>
          <w:p w14:paraId="1B16FADF" w14:textId="3E99C982" w:rsidR="00B977F6" w:rsidRPr="00D0162F" w:rsidRDefault="00B977F6" w:rsidP="00B977F6">
            <w:pPr>
              <w:pStyle w:val="TAL"/>
            </w:pPr>
            <w:r w:rsidRPr="00D0162F">
              <w:rPr>
                <w:rFonts w:cs="Arial"/>
                <w:szCs w:val="18"/>
              </w:rPr>
              <w:t>CSI-RS#2: RSRP_67 to RSRP_87</w:t>
            </w:r>
          </w:p>
        </w:tc>
      </w:tr>
      <w:tr w:rsidR="0028533A" w:rsidRPr="00D0162F" w14:paraId="29E5E969" w14:textId="77777777" w:rsidTr="00543F9B">
        <w:trPr>
          <w:jc w:val="center"/>
        </w:trPr>
        <w:tc>
          <w:tcPr>
            <w:tcW w:w="2843" w:type="dxa"/>
            <w:gridSpan w:val="2"/>
          </w:tcPr>
          <w:p w14:paraId="23AAD800" w14:textId="2D31BDFB" w:rsidR="0028533A" w:rsidRPr="00D0162F" w:rsidRDefault="0028533A" w:rsidP="0028533A">
            <w:pPr>
              <w:pStyle w:val="TAL"/>
              <w:rPr>
                <w:rFonts w:eastAsia="SimSun"/>
              </w:rPr>
            </w:pPr>
            <w:r w:rsidRPr="004018FC">
              <w:rPr>
                <w:rFonts w:eastAsia="SimSun"/>
              </w:rPr>
              <w:t>6.5.7C.1 NR SA FR1 DL interruptions at switching between two uplink bands with two transmit antenna connectors in FDD-TDD CA</w:t>
            </w:r>
          </w:p>
        </w:tc>
        <w:tc>
          <w:tcPr>
            <w:tcW w:w="3357" w:type="dxa"/>
          </w:tcPr>
          <w:p w14:paraId="6C2D4AB8" w14:textId="68520FC3" w:rsidR="0028533A" w:rsidRPr="00D0162F" w:rsidRDefault="0028533A" w:rsidP="0028533A">
            <w:pPr>
              <w:pStyle w:val="TAL"/>
            </w:pPr>
            <w:r w:rsidRPr="004018FC">
              <w:rPr>
                <w:rFonts w:eastAsia="SimSun"/>
              </w:rPr>
              <w:t>Same as 6.5.7B.1</w:t>
            </w:r>
          </w:p>
        </w:tc>
        <w:tc>
          <w:tcPr>
            <w:tcW w:w="1643" w:type="dxa"/>
          </w:tcPr>
          <w:p w14:paraId="20986311" w14:textId="2F3393EB" w:rsidR="0028533A" w:rsidRPr="00D0162F" w:rsidRDefault="0028533A" w:rsidP="0028533A">
            <w:pPr>
              <w:pStyle w:val="TAL"/>
            </w:pPr>
            <w:r w:rsidRPr="004018FC">
              <w:rPr>
                <w:rFonts w:eastAsia="SimSun"/>
              </w:rPr>
              <w:t>Same as 6.5.7B.1</w:t>
            </w:r>
          </w:p>
        </w:tc>
        <w:tc>
          <w:tcPr>
            <w:tcW w:w="2756" w:type="dxa"/>
          </w:tcPr>
          <w:p w14:paraId="111D3E26" w14:textId="68BE5D4F" w:rsidR="0028533A" w:rsidRPr="00D0162F" w:rsidRDefault="0028533A" w:rsidP="0028533A">
            <w:pPr>
              <w:pStyle w:val="TAL"/>
            </w:pPr>
            <w:r w:rsidRPr="004018FC">
              <w:rPr>
                <w:rFonts w:eastAsia="SimSun"/>
              </w:rPr>
              <w:t>Same as 6.5.7B.1</w:t>
            </w:r>
          </w:p>
        </w:tc>
      </w:tr>
      <w:tr w:rsidR="00FE32DA" w:rsidRPr="00D0162F" w14:paraId="5139C53B" w14:textId="77777777" w:rsidTr="00543F9B">
        <w:trPr>
          <w:jc w:val="center"/>
        </w:trPr>
        <w:tc>
          <w:tcPr>
            <w:tcW w:w="2843" w:type="dxa"/>
            <w:gridSpan w:val="2"/>
          </w:tcPr>
          <w:p w14:paraId="69E69BC1" w14:textId="6E90679E" w:rsidR="005D1F03" w:rsidRPr="00D0162F" w:rsidRDefault="005D1F03" w:rsidP="00123772">
            <w:pPr>
              <w:pStyle w:val="TAL"/>
              <w:rPr>
                <w:rFonts w:eastAsia="SimSun"/>
              </w:rPr>
            </w:pPr>
            <w:r w:rsidRPr="00D0162F">
              <w:rPr>
                <w:lang w:eastAsia="zh-CN"/>
              </w:rPr>
              <w:t>6.5.8.1 UE specific CBW change on PCell in FR1 in non-DRX</w:t>
            </w:r>
          </w:p>
        </w:tc>
        <w:tc>
          <w:tcPr>
            <w:tcW w:w="3357" w:type="dxa"/>
          </w:tcPr>
          <w:p w14:paraId="34E401C0" w14:textId="77777777" w:rsidR="005D1F03" w:rsidRPr="00D0162F" w:rsidRDefault="005D1F03" w:rsidP="005D1F03">
            <w:pPr>
              <w:pStyle w:val="TAL"/>
            </w:pPr>
            <w:r w:rsidRPr="00D0162F">
              <w:t>During T1:</w:t>
            </w:r>
          </w:p>
          <w:p w14:paraId="2A23E537" w14:textId="77777777" w:rsidR="005D1F03" w:rsidRPr="00D0162F" w:rsidRDefault="005D1F03" w:rsidP="005D1F03">
            <w:pPr>
              <w:pStyle w:val="TAL"/>
            </w:pPr>
            <w:r w:rsidRPr="00D0162F">
              <w:t>Noc1: -104dBm/15kHz</w:t>
            </w:r>
          </w:p>
          <w:p w14:paraId="4EF22702" w14:textId="3E1D26E1" w:rsidR="005D1F03" w:rsidRPr="00D0162F" w:rsidRDefault="005D1F03" w:rsidP="00123772">
            <w:pPr>
              <w:pStyle w:val="TAL"/>
              <w:rPr>
                <w:rFonts w:eastAsia="SimSun"/>
              </w:rPr>
            </w:pPr>
            <w:r w:rsidRPr="00D0162F">
              <w:t>Ês1 / Noc1: +17dB</w:t>
            </w:r>
          </w:p>
        </w:tc>
        <w:tc>
          <w:tcPr>
            <w:tcW w:w="1643" w:type="dxa"/>
          </w:tcPr>
          <w:p w14:paraId="7F694C8B" w14:textId="77777777" w:rsidR="005D1F03" w:rsidRPr="00D0162F" w:rsidRDefault="005D1F03" w:rsidP="005D1F03">
            <w:pPr>
              <w:pStyle w:val="TAL"/>
            </w:pPr>
            <w:r w:rsidRPr="00D0162F">
              <w:t>During T1:</w:t>
            </w:r>
          </w:p>
          <w:p w14:paraId="05AA634A" w14:textId="77777777" w:rsidR="005D1F03" w:rsidRPr="00D0162F" w:rsidRDefault="005D1F03" w:rsidP="005D1F03">
            <w:pPr>
              <w:pStyle w:val="TAL"/>
            </w:pPr>
            <w:r w:rsidRPr="00D0162F">
              <w:t>0dB</w:t>
            </w:r>
          </w:p>
          <w:p w14:paraId="3ACF6725" w14:textId="74AFCBD8" w:rsidR="005D1F03" w:rsidRPr="00D0162F" w:rsidRDefault="005D1F03" w:rsidP="00123772">
            <w:pPr>
              <w:pStyle w:val="TAL"/>
              <w:rPr>
                <w:rFonts w:eastAsia="SimSun"/>
              </w:rPr>
            </w:pPr>
            <w:r w:rsidRPr="00D0162F">
              <w:t>0dB</w:t>
            </w:r>
          </w:p>
        </w:tc>
        <w:tc>
          <w:tcPr>
            <w:tcW w:w="2756" w:type="dxa"/>
          </w:tcPr>
          <w:p w14:paraId="172C25FE" w14:textId="77777777" w:rsidR="005D1F03" w:rsidRPr="00D0162F" w:rsidRDefault="005D1F03" w:rsidP="005D1F03">
            <w:pPr>
              <w:pStyle w:val="TAL"/>
            </w:pPr>
            <w:r w:rsidRPr="00D0162F">
              <w:t>During T1:</w:t>
            </w:r>
          </w:p>
          <w:p w14:paraId="13BA32F4" w14:textId="77777777" w:rsidR="005D1F03" w:rsidRPr="00D0162F" w:rsidRDefault="005D1F03" w:rsidP="005D1F03">
            <w:pPr>
              <w:pStyle w:val="TAL"/>
            </w:pPr>
            <w:r w:rsidRPr="00D0162F">
              <w:t>Noc1: -104dBm/15kHz</w:t>
            </w:r>
          </w:p>
          <w:p w14:paraId="41B4D41A" w14:textId="69417E86" w:rsidR="005D1F03" w:rsidRPr="00D0162F" w:rsidRDefault="005D1F03" w:rsidP="00123772">
            <w:pPr>
              <w:pStyle w:val="TAL"/>
            </w:pPr>
            <w:r w:rsidRPr="00D0162F">
              <w:t>Ês1 / Noc1: +17dB</w:t>
            </w:r>
          </w:p>
        </w:tc>
      </w:tr>
      <w:tr w:rsidR="00FE32DA" w:rsidRPr="00D0162F" w14:paraId="4255D70B" w14:textId="77777777" w:rsidTr="00543F9B">
        <w:trPr>
          <w:jc w:val="center"/>
        </w:trPr>
        <w:tc>
          <w:tcPr>
            <w:tcW w:w="2843" w:type="dxa"/>
            <w:gridSpan w:val="2"/>
          </w:tcPr>
          <w:p w14:paraId="1BF071FB" w14:textId="77777777" w:rsidR="00256FDC" w:rsidRPr="00D0162F" w:rsidRDefault="00256FDC" w:rsidP="004D1BDE">
            <w:pPr>
              <w:pStyle w:val="TAL"/>
              <w:rPr>
                <w:lang w:eastAsia="zh-CN"/>
              </w:rPr>
            </w:pPr>
            <w:r w:rsidRPr="00D0162F">
              <w:rPr>
                <w:lang w:eastAsia="zh-CN"/>
              </w:rPr>
              <w:t xml:space="preserve">6.6.1.8 </w:t>
            </w:r>
            <w:r w:rsidRPr="00D0162F">
              <w:rPr>
                <w:lang w:eastAsia="sv-SE"/>
              </w:rPr>
              <w:t>NR SA FR1 event triggered reporting without gap in DRX for UE configured with highSpeedMeasCA-Scell-r17</w:t>
            </w:r>
          </w:p>
        </w:tc>
        <w:tc>
          <w:tcPr>
            <w:tcW w:w="3357" w:type="dxa"/>
          </w:tcPr>
          <w:p w14:paraId="725179AE" w14:textId="77777777" w:rsidR="00256FDC" w:rsidRPr="00D0162F" w:rsidRDefault="00256FDC" w:rsidP="004D1BDE">
            <w:pPr>
              <w:pStyle w:val="TAL"/>
            </w:pPr>
            <w:r w:rsidRPr="00D0162F">
              <w:t>During T1:</w:t>
            </w:r>
          </w:p>
          <w:p w14:paraId="3AB5FDB3" w14:textId="77777777" w:rsidR="00256FDC" w:rsidRPr="00D0162F" w:rsidRDefault="00256FDC" w:rsidP="004D1BDE">
            <w:pPr>
              <w:pStyle w:val="TAL"/>
            </w:pPr>
            <w:r w:rsidRPr="00D0162F">
              <w:t>Freq 1 Noc: -98dBm/15kHz</w:t>
            </w:r>
          </w:p>
          <w:p w14:paraId="72D28EAC" w14:textId="77777777" w:rsidR="00256FDC" w:rsidRPr="00D0162F" w:rsidRDefault="00256FDC" w:rsidP="004D1BDE">
            <w:pPr>
              <w:pStyle w:val="TAL"/>
            </w:pPr>
            <w:r w:rsidRPr="00D0162F">
              <w:t>Freq 2 Noc: -98dBm/15kHz</w:t>
            </w:r>
          </w:p>
          <w:p w14:paraId="12B843BD" w14:textId="77777777" w:rsidR="00256FDC" w:rsidRPr="00D0162F" w:rsidRDefault="00256FDC" w:rsidP="004D1BDE">
            <w:pPr>
              <w:pStyle w:val="TAL"/>
            </w:pPr>
            <w:r w:rsidRPr="00D0162F">
              <w:t>Ês</w:t>
            </w:r>
            <w:r w:rsidRPr="00D0162F">
              <w:rPr>
                <w:vertAlign w:val="subscript"/>
              </w:rPr>
              <w:t>1</w:t>
            </w:r>
            <w:r w:rsidRPr="00D0162F">
              <w:t xml:space="preserve"> / Noc: +4.00dB</w:t>
            </w:r>
          </w:p>
          <w:p w14:paraId="420B68D3" w14:textId="77777777" w:rsidR="00256FDC" w:rsidRPr="00107D76" w:rsidRDefault="00256FDC" w:rsidP="004D1BDE">
            <w:pPr>
              <w:pStyle w:val="TAL"/>
              <w:rPr>
                <w:lang w:val="fr-FR"/>
              </w:rPr>
            </w:pPr>
            <w:r w:rsidRPr="00107D76">
              <w:rPr>
                <w:lang w:val="fr-FR"/>
              </w:rPr>
              <w:t>Ês</w:t>
            </w:r>
            <w:r w:rsidRPr="00107D76">
              <w:rPr>
                <w:vertAlign w:val="subscript"/>
                <w:lang w:val="fr-FR"/>
              </w:rPr>
              <w:t>2</w:t>
            </w:r>
            <w:r w:rsidRPr="00107D76">
              <w:rPr>
                <w:lang w:val="fr-FR"/>
              </w:rPr>
              <w:t xml:space="preserve"> / Noc: +4.00dB</w:t>
            </w:r>
          </w:p>
          <w:p w14:paraId="4AC14536" w14:textId="77777777" w:rsidR="00256FDC" w:rsidRPr="00107D76" w:rsidRDefault="00256FDC" w:rsidP="004D1BDE">
            <w:pPr>
              <w:pStyle w:val="TAL"/>
              <w:rPr>
                <w:lang w:val="fr-FR"/>
              </w:rPr>
            </w:pPr>
            <w:r w:rsidRPr="00107D76">
              <w:rPr>
                <w:lang w:val="fr-FR"/>
              </w:rPr>
              <w:t>Ês</w:t>
            </w:r>
            <w:r w:rsidRPr="00107D76">
              <w:rPr>
                <w:vertAlign w:val="subscript"/>
                <w:lang w:val="fr-FR"/>
              </w:rPr>
              <w:t>3</w:t>
            </w:r>
            <w:r w:rsidRPr="00107D76">
              <w:rPr>
                <w:lang w:val="fr-FR"/>
              </w:rPr>
              <w:t xml:space="preserve"> / Noc: -infinity</w:t>
            </w:r>
          </w:p>
          <w:p w14:paraId="73890B4C" w14:textId="77777777" w:rsidR="00256FDC" w:rsidRPr="00107D76" w:rsidRDefault="00256FDC" w:rsidP="004D1BDE">
            <w:pPr>
              <w:pStyle w:val="TAL"/>
              <w:rPr>
                <w:lang w:val="fr-FR"/>
              </w:rPr>
            </w:pPr>
          </w:p>
          <w:p w14:paraId="6B8344EA" w14:textId="77777777" w:rsidR="00256FDC" w:rsidRPr="00D0162F" w:rsidRDefault="00256FDC" w:rsidP="004D1BDE">
            <w:pPr>
              <w:pStyle w:val="TAL"/>
            </w:pPr>
            <w:r w:rsidRPr="00D0162F">
              <w:t>During T2:</w:t>
            </w:r>
          </w:p>
          <w:p w14:paraId="25F7AAD6" w14:textId="77777777" w:rsidR="00256FDC" w:rsidRPr="00D0162F" w:rsidRDefault="00256FDC" w:rsidP="004D1BDE">
            <w:pPr>
              <w:pStyle w:val="TAL"/>
            </w:pPr>
            <w:r w:rsidRPr="00D0162F">
              <w:t>Freq 1 Noc: -98dBm/15kHz</w:t>
            </w:r>
          </w:p>
          <w:p w14:paraId="2961A7E3" w14:textId="77777777" w:rsidR="00256FDC" w:rsidRPr="00D0162F" w:rsidRDefault="00256FDC" w:rsidP="004D1BDE">
            <w:pPr>
              <w:pStyle w:val="TAL"/>
            </w:pPr>
            <w:r w:rsidRPr="00D0162F">
              <w:t>Freq 2 Noc: -98dBm/15kHz</w:t>
            </w:r>
          </w:p>
          <w:p w14:paraId="227288A2" w14:textId="77777777" w:rsidR="00256FDC" w:rsidRPr="00D0162F" w:rsidRDefault="00256FDC" w:rsidP="004D1BDE">
            <w:pPr>
              <w:pStyle w:val="TAL"/>
            </w:pPr>
            <w:r w:rsidRPr="00D0162F">
              <w:t>Ês</w:t>
            </w:r>
            <w:r w:rsidRPr="00D0162F">
              <w:rPr>
                <w:vertAlign w:val="subscript"/>
              </w:rPr>
              <w:t>1</w:t>
            </w:r>
            <w:r w:rsidRPr="00D0162F">
              <w:t xml:space="preserve"> / Noc: +4.00dB</w:t>
            </w:r>
          </w:p>
          <w:p w14:paraId="1EF0682D" w14:textId="77777777" w:rsidR="00256FDC" w:rsidRPr="00D0162F" w:rsidRDefault="00256FDC" w:rsidP="004D1BDE">
            <w:pPr>
              <w:pStyle w:val="TAL"/>
            </w:pPr>
            <w:r w:rsidRPr="00D0162F">
              <w:t>Ês</w:t>
            </w:r>
            <w:r w:rsidRPr="00D0162F">
              <w:rPr>
                <w:vertAlign w:val="subscript"/>
              </w:rPr>
              <w:t>2</w:t>
            </w:r>
            <w:r w:rsidRPr="00D0162F">
              <w:t xml:space="preserve"> / Noc: +4.00dB</w:t>
            </w:r>
          </w:p>
          <w:p w14:paraId="07D9381B" w14:textId="77777777" w:rsidR="00256FDC" w:rsidRPr="00D0162F" w:rsidRDefault="00256FDC" w:rsidP="004D1BDE">
            <w:pPr>
              <w:pStyle w:val="TAL"/>
            </w:pPr>
            <w:r w:rsidRPr="00D0162F">
              <w:t>Ês</w:t>
            </w:r>
            <w:r w:rsidRPr="00D0162F">
              <w:rPr>
                <w:vertAlign w:val="subscript"/>
              </w:rPr>
              <w:t>2</w:t>
            </w:r>
            <w:r w:rsidRPr="00D0162F">
              <w:t xml:space="preserve"> / Noc: +4.00dB</w:t>
            </w:r>
          </w:p>
        </w:tc>
        <w:tc>
          <w:tcPr>
            <w:tcW w:w="1643" w:type="dxa"/>
          </w:tcPr>
          <w:p w14:paraId="334A084D" w14:textId="77777777" w:rsidR="00256FDC" w:rsidRPr="00D0162F" w:rsidRDefault="00256FDC" w:rsidP="004D1BDE">
            <w:pPr>
              <w:pStyle w:val="TAL"/>
            </w:pPr>
            <w:r w:rsidRPr="00D0162F">
              <w:t>During T1:</w:t>
            </w:r>
          </w:p>
          <w:p w14:paraId="3A2D370F" w14:textId="77777777" w:rsidR="00256FDC" w:rsidRPr="00D0162F" w:rsidRDefault="00256FDC" w:rsidP="004D1BDE">
            <w:pPr>
              <w:pStyle w:val="TAL"/>
            </w:pPr>
            <w:r w:rsidRPr="00D0162F">
              <w:t>0dB</w:t>
            </w:r>
          </w:p>
          <w:p w14:paraId="73A6000E" w14:textId="77777777" w:rsidR="00256FDC" w:rsidRPr="00D0162F" w:rsidRDefault="00256FDC" w:rsidP="004D1BDE">
            <w:pPr>
              <w:pStyle w:val="TAL"/>
            </w:pPr>
            <w:r w:rsidRPr="00D0162F">
              <w:t>0dB</w:t>
            </w:r>
          </w:p>
          <w:p w14:paraId="425D0F79" w14:textId="77777777" w:rsidR="00256FDC" w:rsidRPr="00D0162F" w:rsidRDefault="00256FDC" w:rsidP="004D1BDE">
            <w:pPr>
              <w:pStyle w:val="TAL"/>
            </w:pPr>
            <w:r w:rsidRPr="00D0162F">
              <w:t>0dB</w:t>
            </w:r>
          </w:p>
          <w:p w14:paraId="07276E80" w14:textId="77777777" w:rsidR="00256FDC" w:rsidRPr="00D0162F" w:rsidRDefault="00256FDC" w:rsidP="004D1BDE">
            <w:pPr>
              <w:pStyle w:val="TAL"/>
            </w:pPr>
            <w:r w:rsidRPr="00D0162F">
              <w:t>0dB</w:t>
            </w:r>
          </w:p>
          <w:p w14:paraId="0EC6DA4D" w14:textId="77777777" w:rsidR="00256FDC" w:rsidRPr="00D0162F" w:rsidRDefault="00256FDC" w:rsidP="004D1BDE">
            <w:pPr>
              <w:pStyle w:val="TAL"/>
            </w:pPr>
            <w:r w:rsidRPr="00D0162F">
              <w:t>0dB</w:t>
            </w:r>
          </w:p>
          <w:p w14:paraId="7DB17F7B" w14:textId="77777777" w:rsidR="00256FDC" w:rsidRPr="00D0162F" w:rsidRDefault="00256FDC" w:rsidP="004D1BDE">
            <w:pPr>
              <w:pStyle w:val="TAL"/>
            </w:pPr>
          </w:p>
          <w:p w14:paraId="1D7484C7" w14:textId="77777777" w:rsidR="00256FDC" w:rsidRPr="00D0162F" w:rsidRDefault="00256FDC" w:rsidP="004D1BDE">
            <w:pPr>
              <w:pStyle w:val="TAL"/>
            </w:pPr>
            <w:r w:rsidRPr="00D0162F">
              <w:t>During T2:</w:t>
            </w:r>
          </w:p>
          <w:p w14:paraId="1A1679C5" w14:textId="77777777" w:rsidR="00256FDC" w:rsidRPr="00D0162F" w:rsidRDefault="00256FDC" w:rsidP="004D1BDE">
            <w:pPr>
              <w:pStyle w:val="TAL"/>
            </w:pPr>
            <w:r w:rsidRPr="00D0162F">
              <w:t>0dB</w:t>
            </w:r>
          </w:p>
          <w:p w14:paraId="6B4A4C3C" w14:textId="77777777" w:rsidR="00256FDC" w:rsidRPr="00D0162F" w:rsidRDefault="00256FDC" w:rsidP="004D1BDE">
            <w:pPr>
              <w:pStyle w:val="TAL"/>
            </w:pPr>
            <w:r w:rsidRPr="00D0162F">
              <w:t>0dB</w:t>
            </w:r>
          </w:p>
          <w:p w14:paraId="1C5B998D" w14:textId="77777777" w:rsidR="00256FDC" w:rsidRPr="00D0162F" w:rsidRDefault="00256FDC" w:rsidP="004D1BDE">
            <w:pPr>
              <w:pStyle w:val="TAL"/>
            </w:pPr>
            <w:r w:rsidRPr="00D0162F">
              <w:t>0dB</w:t>
            </w:r>
          </w:p>
          <w:p w14:paraId="011E8487" w14:textId="77777777" w:rsidR="00256FDC" w:rsidRPr="00D0162F" w:rsidRDefault="00256FDC" w:rsidP="004D1BDE">
            <w:pPr>
              <w:pStyle w:val="TAL"/>
            </w:pPr>
            <w:r w:rsidRPr="00D0162F">
              <w:t>0dB</w:t>
            </w:r>
          </w:p>
          <w:p w14:paraId="0ACEDB67" w14:textId="77777777" w:rsidR="00256FDC" w:rsidRPr="00D0162F" w:rsidRDefault="00256FDC" w:rsidP="004D1BDE">
            <w:pPr>
              <w:pStyle w:val="TAL"/>
            </w:pPr>
            <w:r w:rsidRPr="00D0162F">
              <w:t>0dB</w:t>
            </w:r>
          </w:p>
        </w:tc>
        <w:tc>
          <w:tcPr>
            <w:tcW w:w="2756" w:type="dxa"/>
          </w:tcPr>
          <w:p w14:paraId="3CC3C647" w14:textId="77777777" w:rsidR="00256FDC" w:rsidRPr="00D0162F" w:rsidRDefault="00256FDC" w:rsidP="004D1BDE">
            <w:pPr>
              <w:pStyle w:val="TAL"/>
            </w:pPr>
            <w:r w:rsidRPr="00D0162F">
              <w:t>During T1:</w:t>
            </w:r>
          </w:p>
          <w:p w14:paraId="3D9A5830" w14:textId="77777777" w:rsidR="00256FDC" w:rsidRPr="00D0162F" w:rsidRDefault="00256FDC" w:rsidP="004D1BDE">
            <w:pPr>
              <w:pStyle w:val="TAL"/>
            </w:pPr>
            <w:r w:rsidRPr="00D0162F">
              <w:t>Freq 1 Noc: -98dBm/15kHz</w:t>
            </w:r>
          </w:p>
          <w:p w14:paraId="6536090B" w14:textId="77777777" w:rsidR="00256FDC" w:rsidRPr="00D0162F" w:rsidRDefault="00256FDC" w:rsidP="004D1BDE">
            <w:pPr>
              <w:pStyle w:val="TAL"/>
            </w:pPr>
            <w:r w:rsidRPr="00D0162F">
              <w:t>Freq 2 Noc: -98dBm/15kHz</w:t>
            </w:r>
          </w:p>
          <w:p w14:paraId="6505E281" w14:textId="77777777" w:rsidR="00256FDC" w:rsidRPr="00D0162F" w:rsidRDefault="00256FDC" w:rsidP="004D1BDE">
            <w:pPr>
              <w:pStyle w:val="TAL"/>
            </w:pPr>
            <w:r w:rsidRPr="00D0162F">
              <w:t>Ês</w:t>
            </w:r>
            <w:r w:rsidRPr="00D0162F">
              <w:rPr>
                <w:vertAlign w:val="subscript"/>
              </w:rPr>
              <w:t>1</w:t>
            </w:r>
            <w:r w:rsidRPr="00D0162F">
              <w:t xml:space="preserve"> / Noc: +4.00dB</w:t>
            </w:r>
          </w:p>
          <w:p w14:paraId="2DCF6434" w14:textId="77777777" w:rsidR="00256FDC" w:rsidRPr="00107D76" w:rsidRDefault="00256FDC" w:rsidP="004D1BDE">
            <w:pPr>
              <w:pStyle w:val="TAL"/>
              <w:rPr>
                <w:lang w:val="fr-FR"/>
              </w:rPr>
            </w:pPr>
            <w:r w:rsidRPr="00107D76">
              <w:rPr>
                <w:lang w:val="fr-FR"/>
              </w:rPr>
              <w:t>Ês</w:t>
            </w:r>
            <w:r w:rsidRPr="00107D76">
              <w:rPr>
                <w:vertAlign w:val="subscript"/>
                <w:lang w:val="fr-FR"/>
              </w:rPr>
              <w:t>2</w:t>
            </w:r>
            <w:r w:rsidRPr="00107D76">
              <w:rPr>
                <w:lang w:val="fr-FR"/>
              </w:rPr>
              <w:t xml:space="preserve"> / Noc: +4.00dB</w:t>
            </w:r>
          </w:p>
          <w:p w14:paraId="0843E39B" w14:textId="77777777" w:rsidR="00256FDC" w:rsidRPr="00107D76" w:rsidRDefault="00256FDC" w:rsidP="004D1BDE">
            <w:pPr>
              <w:pStyle w:val="TAL"/>
              <w:rPr>
                <w:lang w:val="fr-FR"/>
              </w:rPr>
            </w:pPr>
            <w:r w:rsidRPr="00107D76">
              <w:rPr>
                <w:lang w:val="fr-FR"/>
              </w:rPr>
              <w:t>Ês</w:t>
            </w:r>
            <w:r w:rsidRPr="00107D76">
              <w:rPr>
                <w:vertAlign w:val="subscript"/>
                <w:lang w:val="fr-FR"/>
              </w:rPr>
              <w:t>3</w:t>
            </w:r>
            <w:r w:rsidRPr="00107D76">
              <w:rPr>
                <w:lang w:val="fr-FR"/>
              </w:rPr>
              <w:t xml:space="preserve"> / Noc: -infinity</w:t>
            </w:r>
          </w:p>
          <w:p w14:paraId="2F7F5414" w14:textId="77777777" w:rsidR="00256FDC" w:rsidRPr="00107D76" w:rsidRDefault="00256FDC" w:rsidP="004D1BDE">
            <w:pPr>
              <w:pStyle w:val="TAL"/>
              <w:rPr>
                <w:lang w:val="fr-FR"/>
              </w:rPr>
            </w:pPr>
          </w:p>
          <w:p w14:paraId="42C94188" w14:textId="77777777" w:rsidR="00256FDC" w:rsidRPr="00D0162F" w:rsidRDefault="00256FDC" w:rsidP="004D1BDE">
            <w:pPr>
              <w:pStyle w:val="TAL"/>
            </w:pPr>
            <w:r w:rsidRPr="00D0162F">
              <w:t>During T2:</w:t>
            </w:r>
          </w:p>
          <w:p w14:paraId="3DE3D613" w14:textId="77777777" w:rsidR="00256FDC" w:rsidRPr="00D0162F" w:rsidRDefault="00256FDC" w:rsidP="004D1BDE">
            <w:pPr>
              <w:pStyle w:val="TAL"/>
            </w:pPr>
            <w:r w:rsidRPr="00D0162F">
              <w:t>Freq 1 Noc: -98dBm/15kHz</w:t>
            </w:r>
          </w:p>
          <w:p w14:paraId="68985E4F" w14:textId="77777777" w:rsidR="00256FDC" w:rsidRPr="00D0162F" w:rsidRDefault="00256FDC" w:rsidP="004D1BDE">
            <w:pPr>
              <w:pStyle w:val="TAL"/>
            </w:pPr>
            <w:r w:rsidRPr="00D0162F">
              <w:t>Freq 2 Noc: -98dBm/15kHz</w:t>
            </w:r>
          </w:p>
          <w:p w14:paraId="3866DA83" w14:textId="77777777" w:rsidR="00256FDC" w:rsidRPr="00D0162F" w:rsidRDefault="00256FDC" w:rsidP="004D1BDE">
            <w:pPr>
              <w:pStyle w:val="TAL"/>
            </w:pPr>
            <w:r w:rsidRPr="00D0162F">
              <w:t>Ês</w:t>
            </w:r>
            <w:r w:rsidRPr="00D0162F">
              <w:rPr>
                <w:vertAlign w:val="subscript"/>
              </w:rPr>
              <w:t>1</w:t>
            </w:r>
            <w:r w:rsidRPr="00D0162F">
              <w:t xml:space="preserve"> / Noc: +4.00dB</w:t>
            </w:r>
          </w:p>
          <w:p w14:paraId="5CD996F3" w14:textId="77777777" w:rsidR="00256FDC" w:rsidRPr="00D0162F" w:rsidRDefault="00256FDC" w:rsidP="004D1BDE">
            <w:pPr>
              <w:pStyle w:val="TAL"/>
            </w:pPr>
            <w:r w:rsidRPr="00D0162F">
              <w:t>Ês</w:t>
            </w:r>
            <w:r w:rsidRPr="00D0162F">
              <w:rPr>
                <w:vertAlign w:val="subscript"/>
              </w:rPr>
              <w:t>2</w:t>
            </w:r>
            <w:r w:rsidRPr="00D0162F">
              <w:t xml:space="preserve"> / Noc: +4.00dB</w:t>
            </w:r>
          </w:p>
          <w:p w14:paraId="2280CD6F" w14:textId="77777777" w:rsidR="00256FDC" w:rsidRPr="00D0162F" w:rsidRDefault="00256FDC" w:rsidP="004D1BDE">
            <w:pPr>
              <w:pStyle w:val="TAL"/>
            </w:pPr>
            <w:r w:rsidRPr="00D0162F">
              <w:t>Ês</w:t>
            </w:r>
            <w:r w:rsidRPr="00D0162F">
              <w:rPr>
                <w:vertAlign w:val="subscript"/>
              </w:rPr>
              <w:t>2</w:t>
            </w:r>
            <w:r w:rsidRPr="00D0162F">
              <w:t xml:space="preserve"> / Noc: +4.00dB</w:t>
            </w:r>
          </w:p>
        </w:tc>
      </w:tr>
      <w:tr w:rsidR="00FE32DA" w:rsidRPr="00D0162F" w14:paraId="7FC72DFD" w14:textId="77777777" w:rsidTr="00543F9B">
        <w:trPr>
          <w:jc w:val="center"/>
        </w:trPr>
        <w:tc>
          <w:tcPr>
            <w:tcW w:w="2843" w:type="dxa"/>
            <w:gridSpan w:val="2"/>
          </w:tcPr>
          <w:p w14:paraId="26CC0F87" w14:textId="6BBEEC00" w:rsidR="005D1F03" w:rsidRPr="00D0162F" w:rsidRDefault="005D1F03" w:rsidP="005D1F03">
            <w:pPr>
              <w:pStyle w:val="TAL"/>
            </w:pPr>
            <w:r w:rsidRPr="00D0162F">
              <w:t>6.6.2.1 NR SA FR1-FR1 event-triggered reporting in non-DRX</w:t>
            </w:r>
          </w:p>
        </w:tc>
        <w:tc>
          <w:tcPr>
            <w:tcW w:w="3357" w:type="dxa"/>
          </w:tcPr>
          <w:p w14:paraId="7D7C6A6F" w14:textId="7BF6FF65" w:rsidR="005D1F03" w:rsidRPr="00D0162F" w:rsidRDefault="005D1F03" w:rsidP="005D1F03">
            <w:pPr>
              <w:pStyle w:val="TAL"/>
            </w:pPr>
            <w:r w:rsidRPr="00D0162F">
              <w:t>During T1:</w:t>
            </w:r>
          </w:p>
          <w:p w14:paraId="290C0D9A" w14:textId="56D33619" w:rsidR="005D1F03" w:rsidRPr="00D0162F" w:rsidRDefault="005D1F03" w:rsidP="005D1F03">
            <w:pPr>
              <w:pStyle w:val="TAL"/>
            </w:pPr>
            <w:r w:rsidRPr="00D0162F">
              <w:t>Freq 1 Noc: -98dBm/15kHz</w:t>
            </w:r>
          </w:p>
          <w:p w14:paraId="4E72885D" w14:textId="1B07420A" w:rsidR="005D1F03" w:rsidRPr="00D0162F" w:rsidRDefault="005D1F03" w:rsidP="005D1F03">
            <w:pPr>
              <w:pStyle w:val="TAL"/>
            </w:pPr>
            <w:r w:rsidRPr="00D0162F">
              <w:t>Freq 2 Noc: -98dBm/15kHz</w:t>
            </w:r>
          </w:p>
          <w:p w14:paraId="1AE63333" w14:textId="342D7660" w:rsidR="005D1F03" w:rsidRPr="00D0162F" w:rsidRDefault="005D1F03" w:rsidP="005D1F03">
            <w:pPr>
              <w:pStyle w:val="TAL"/>
            </w:pPr>
            <w:r w:rsidRPr="00D0162F">
              <w:t>Ês</w:t>
            </w:r>
            <w:r w:rsidRPr="00D0162F">
              <w:rPr>
                <w:vertAlign w:val="subscript"/>
              </w:rPr>
              <w:t>1</w:t>
            </w:r>
            <w:r w:rsidRPr="00D0162F">
              <w:t xml:space="preserve"> / Noc: +4.00dB</w:t>
            </w:r>
          </w:p>
          <w:p w14:paraId="0C46F616" w14:textId="34C5B7E2" w:rsidR="005D1F03" w:rsidRPr="00D0162F" w:rsidRDefault="005D1F03" w:rsidP="005D1F03">
            <w:pPr>
              <w:pStyle w:val="TAL"/>
            </w:pPr>
            <w:r w:rsidRPr="00D0162F">
              <w:t>Ês</w:t>
            </w:r>
            <w:r w:rsidRPr="00D0162F">
              <w:rPr>
                <w:vertAlign w:val="subscript"/>
              </w:rPr>
              <w:t>2</w:t>
            </w:r>
            <w:r w:rsidRPr="00D0162F">
              <w:t xml:space="preserve"> / Noc: -infinity</w:t>
            </w:r>
          </w:p>
          <w:p w14:paraId="195B5335" w14:textId="77777777" w:rsidR="005D1F03" w:rsidRPr="00D0162F" w:rsidRDefault="005D1F03" w:rsidP="005D1F03">
            <w:pPr>
              <w:pStyle w:val="TAL"/>
            </w:pPr>
          </w:p>
          <w:p w14:paraId="5F93C7FB" w14:textId="5AD35769" w:rsidR="005D1F03" w:rsidRPr="00D0162F" w:rsidRDefault="005D1F03" w:rsidP="005D1F03">
            <w:pPr>
              <w:pStyle w:val="TAL"/>
            </w:pPr>
            <w:r w:rsidRPr="00D0162F">
              <w:t>During T2:</w:t>
            </w:r>
          </w:p>
          <w:p w14:paraId="436BDD12" w14:textId="42861944" w:rsidR="005D1F03" w:rsidRPr="00D0162F" w:rsidRDefault="005D1F03" w:rsidP="005D1F03">
            <w:pPr>
              <w:pStyle w:val="TAL"/>
            </w:pPr>
            <w:r w:rsidRPr="00D0162F">
              <w:t>Freq 1 Noc: -98dBm/15kHz</w:t>
            </w:r>
          </w:p>
          <w:p w14:paraId="1C0CE32B" w14:textId="75BC8DDE" w:rsidR="005D1F03" w:rsidRPr="00D0162F" w:rsidRDefault="005D1F03" w:rsidP="005D1F03">
            <w:pPr>
              <w:pStyle w:val="TAL"/>
            </w:pPr>
            <w:r w:rsidRPr="00D0162F">
              <w:t>Freq 2 Noc: -98dBm/15kHz</w:t>
            </w:r>
          </w:p>
          <w:p w14:paraId="3573A41D" w14:textId="3A8C7C6E" w:rsidR="005D1F03" w:rsidRPr="00D0162F" w:rsidRDefault="005D1F03" w:rsidP="005D1F03">
            <w:pPr>
              <w:pStyle w:val="TAL"/>
            </w:pPr>
            <w:r w:rsidRPr="00D0162F">
              <w:t>Ês</w:t>
            </w:r>
            <w:r w:rsidRPr="00D0162F">
              <w:rPr>
                <w:vertAlign w:val="subscript"/>
              </w:rPr>
              <w:t>1</w:t>
            </w:r>
            <w:r w:rsidRPr="00D0162F">
              <w:t xml:space="preserve"> / Noc: +4.00dB</w:t>
            </w:r>
          </w:p>
          <w:p w14:paraId="306BCEEB" w14:textId="1AE88BAD" w:rsidR="005D1F03" w:rsidRPr="00D0162F" w:rsidRDefault="005D1F03" w:rsidP="005D1F03">
            <w:pPr>
              <w:pStyle w:val="TAL"/>
            </w:pPr>
            <w:r w:rsidRPr="00D0162F">
              <w:t>Ês</w:t>
            </w:r>
            <w:r w:rsidRPr="00D0162F">
              <w:rPr>
                <w:vertAlign w:val="subscript"/>
              </w:rPr>
              <w:t>2</w:t>
            </w:r>
            <w:r w:rsidRPr="00D0162F">
              <w:t xml:space="preserve"> / Noc: +7.00dB</w:t>
            </w:r>
          </w:p>
        </w:tc>
        <w:tc>
          <w:tcPr>
            <w:tcW w:w="1643" w:type="dxa"/>
          </w:tcPr>
          <w:p w14:paraId="32EDD3CE" w14:textId="3BB76AFD" w:rsidR="005D1F03" w:rsidRPr="00D0162F" w:rsidRDefault="005D1F03" w:rsidP="005D1F03">
            <w:pPr>
              <w:pStyle w:val="TAL"/>
            </w:pPr>
            <w:r w:rsidRPr="00D0162F">
              <w:t>During T1:</w:t>
            </w:r>
          </w:p>
          <w:p w14:paraId="68E355C8" w14:textId="77777777" w:rsidR="005D1F03" w:rsidRPr="00D0162F" w:rsidRDefault="005D1F03" w:rsidP="005D1F03">
            <w:pPr>
              <w:pStyle w:val="TAL"/>
            </w:pPr>
            <w:r w:rsidRPr="00D0162F">
              <w:t>0dB</w:t>
            </w:r>
          </w:p>
          <w:p w14:paraId="745ED296" w14:textId="77777777" w:rsidR="005D1F03" w:rsidRPr="00D0162F" w:rsidRDefault="005D1F03" w:rsidP="005D1F03">
            <w:pPr>
              <w:pStyle w:val="TAL"/>
            </w:pPr>
            <w:r w:rsidRPr="00D0162F">
              <w:t>0dB</w:t>
            </w:r>
          </w:p>
          <w:p w14:paraId="74C1CB23" w14:textId="77777777" w:rsidR="005D1F03" w:rsidRPr="00D0162F" w:rsidRDefault="005D1F03" w:rsidP="005D1F03">
            <w:pPr>
              <w:pStyle w:val="TAL"/>
            </w:pPr>
            <w:r w:rsidRPr="00D0162F">
              <w:t>0dB</w:t>
            </w:r>
          </w:p>
          <w:p w14:paraId="499AE74A" w14:textId="77777777" w:rsidR="005D1F03" w:rsidRPr="00D0162F" w:rsidRDefault="005D1F03" w:rsidP="005D1F03">
            <w:pPr>
              <w:pStyle w:val="TAL"/>
            </w:pPr>
            <w:r w:rsidRPr="00D0162F">
              <w:t>0dB</w:t>
            </w:r>
          </w:p>
          <w:p w14:paraId="56A7D92C" w14:textId="77777777" w:rsidR="005D1F03" w:rsidRPr="00D0162F" w:rsidRDefault="005D1F03" w:rsidP="005D1F03">
            <w:pPr>
              <w:pStyle w:val="TAL"/>
            </w:pPr>
          </w:p>
          <w:p w14:paraId="00435E48" w14:textId="664C99E1" w:rsidR="005D1F03" w:rsidRPr="00D0162F" w:rsidRDefault="005D1F03" w:rsidP="005D1F03">
            <w:pPr>
              <w:pStyle w:val="TAL"/>
            </w:pPr>
            <w:r w:rsidRPr="00D0162F">
              <w:t>During T2:</w:t>
            </w:r>
          </w:p>
          <w:p w14:paraId="338495D9" w14:textId="77777777" w:rsidR="005D1F03" w:rsidRPr="00D0162F" w:rsidRDefault="005D1F03" w:rsidP="005D1F03">
            <w:pPr>
              <w:pStyle w:val="TAL"/>
            </w:pPr>
            <w:r w:rsidRPr="00D0162F">
              <w:t>0dB</w:t>
            </w:r>
          </w:p>
          <w:p w14:paraId="00756753" w14:textId="77777777" w:rsidR="005D1F03" w:rsidRPr="00D0162F" w:rsidRDefault="005D1F03" w:rsidP="005D1F03">
            <w:pPr>
              <w:pStyle w:val="TAL"/>
            </w:pPr>
            <w:r w:rsidRPr="00D0162F">
              <w:t>0dB</w:t>
            </w:r>
          </w:p>
          <w:p w14:paraId="33099393" w14:textId="77777777" w:rsidR="005D1F03" w:rsidRPr="00D0162F" w:rsidRDefault="005D1F03" w:rsidP="005D1F03">
            <w:pPr>
              <w:pStyle w:val="TAL"/>
            </w:pPr>
            <w:r w:rsidRPr="00D0162F">
              <w:t>0dB</w:t>
            </w:r>
          </w:p>
          <w:p w14:paraId="116F3FA1" w14:textId="77777777" w:rsidR="005D1F03" w:rsidRPr="00D0162F" w:rsidRDefault="005D1F03" w:rsidP="005D1F03">
            <w:pPr>
              <w:pStyle w:val="TAL"/>
            </w:pPr>
            <w:r w:rsidRPr="00D0162F">
              <w:t>0dB</w:t>
            </w:r>
          </w:p>
        </w:tc>
        <w:tc>
          <w:tcPr>
            <w:tcW w:w="2756" w:type="dxa"/>
          </w:tcPr>
          <w:p w14:paraId="73E8BE91" w14:textId="6D7E4CF9" w:rsidR="005D1F03" w:rsidRPr="00D0162F" w:rsidRDefault="005D1F03" w:rsidP="005D1F03">
            <w:pPr>
              <w:pStyle w:val="TAL"/>
            </w:pPr>
            <w:r w:rsidRPr="00D0162F">
              <w:t>During T1:</w:t>
            </w:r>
          </w:p>
          <w:p w14:paraId="42E3B647" w14:textId="32518F3F" w:rsidR="005D1F03" w:rsidRPr="00D0162F" w:rsidRDefault="005D1F03" w:rsidP="005D1F03">
            <w:pPr>
              <w:pStyle w:val="TAL"/>
            </w:pPr>
            <w:r w:rsidRPr="00D0162F">
              <w:t>Freq 1 Noc: -98dBm/15kHz</w:t>
            </w:r>
          </w:p>
          <w:p w14:paraId="34D48BC0" w14:textId="4F4B4736" w:rsidR="005D1F03" w:rsidRPr="00D0162F" w:rsidRDefault="005D1F03" w:rsidP="005D1F03">
            <w:pPr>
              <w:pStyle w:val="TAL"/>
            </w:pPr>
            <w:r w:rsidRPr="00D0162F">
              <w:t>Freq 2 Noc: -98dBm/15kHz</w:t>
            </w:r>
          </w:p>
          <w:p w14:paraId="590202F0" w14:textId="6C9E0473" w:rsidR="005D1F03" w:rsidRPr="00D0162F" w:rsidRDefault="005D1F03" w:rsidP="005D1F03">
            <w:pPr>
              <w:pStyle w:val="TAL"/>
            </w:pPr>
            <w:r w:rsidRPr="00D0162F">
              <w:t>Ês</w:t>
            </w:r>
            <w:r w:rsidRPr="00D0162F">
              <w:rPr>
                <w:vertAlign w:val="subscript"/>
              </w:rPr>
              <w:t>1</w:t>
            </w:r>
            <w:r w:rsidRPr="00D0162F">
              <w:t xml:space="preserve"> / Noc: +4.00dB</w:t>
            </w:r>
          </w:p>
          <w:p w14:paraId="3D37A840" w14:textId="06D1E66F" w:rsidR="005D1F03" w:rsidRPr="00D0162F" w:rsidRDefault="005D1F03" w:rsidP="005D1F03">
            <w:pPr>
              <w:pStyle w:val="TAL"/>
            </w:pPr>
            <w:r w:rsidRPr="00D0162F">
              <w:t>Ês</w:t>
            </w:r>
            <w:r w:rsidRPr="00D0162F">
              <w:rPr>
                <w:vertAlign w:val="subscript"/>
              </w:rPr>
              <w:t>2</w:t>
            </w:r>
            <w:r w:rsidRPr="00D0162F">
              <w:t xml:space="preserve"> / Noc: -infinity</w:t>
            </w:r>
          </w:p>
          <w:p w14:paraId="1B3E6AC8" w14:textId="77777777" w:rsidR="005D1F03" w:rsidRPr="00D0162F" w:rsidRDefault="005D1F03" w:rsidP="005D1F03">
            <w:pPr>
              <w:pStyle w:val="TAL"/>
            </w:pPr>
          </w:p>
          <w:p w14:paraId="449331BB" w14:textId="38F93912" w:rsidR="005D1F03" w:rsidRPr="00D0162F" w:rsidRDefault="005D1F03" w:rsidP="005D1F03">
            <w:pPr>
              <w:pStyle w:val="TAL"/>
            </w:pPr>
            <w:r w:rsidRPr="00D0162F">
              <w:t>During T2:</w:t>
            </w:r>
          </w:p>
          <w:p w14:paraId="5DE799D0" w14:textId="549CFD3B" w:rsidR="005D1F03" w:rsidRPr="00D0162F" w:rsidRDefault="005D1F03" w:rsidP="005D1F03">
            <w:pPr>
              <w:pStyle w:val="TAL"/>
            </w:pPr>
            <w:r w:rsidRPr="00D0162F">
              <w:t>Freq 1 Noc: -98dBm/15kHz</w:t>
            </w:r>
          </w:p>
          <w:p w14:paraId="1904BA53" w14:textId="7E922A58" w:rsidR="005D1F03" w:rsidRPr="00D0162F" w:rsidRDefault="005D1F03" w:rsidP="005D1F03">
            <w:pPr>
              <w:pStyle w:val="TAL"/>
            </w:pPr>
            <w:r w:rsidRPr="00D0162F">
              <w:t>Freq 2 Noc: -98dBm/15kHz</w:t>
            </w:r>
          </w:p>
          <w:p w14:paraId="656CBBFF" w14:textId="63F68C1A" w:rsidR="005D1F03" w:rsidRPr="00D0162F" w:rsidRDefault="005D1F03" w:rsidP="005D1F03">
            <w:pPr>
              <w:pStyle w:val="TAL"/>
            </w:pPr>
            <w:r w:rsidRPr="00D0162F">
              <w:t>Ês</w:t>
            </w:r>
            <w:r w:rsidRPr="00D0162F">
              <w:rPr>
                <w:vertAlign w:val="subscript"/>
              </w:rPr>
              <w:t>1</w:t>
            </w:r>
            <w:r w:rsidRPr="00D0162F">
              <w:t xml:space="preserve"> / Noc: +4.00dB</w:t>
            </w:r>
          </w:p>
          <w:p w14:paraId="1775082C" w14:textId="493189EF" w:rsidR="005D1F03" w:rsidRPr="00D0162F" w:rsidRDefault="005D1F03" w:rsidP="005D1F03">
            <w:pPr>
              <w:pStyle w:val="TAL"/>
            </w:pPr>
            <w:r w:rsidRPr="00D0162F">
              <w:t>Ês</w:t>
            </w:r>
            <w:r w:rsidRPr="00D0162F">
              <w:rPr>
                <w:vertAlign w:val="subscript"/>
              </w:rPr>
              <w:t>2</w:t>
            </w:r>
            <w:r w:rsidRPr="00D0162F">
              <w:t xml:space="preserve"> / Noc: +7.00dB</w:t>
            </w:r>
          </w:p>
        </w:tc>
      </w:tr>
      <w:tr w:rsidR="00FE32DA" w:rsidRPr="00D0162F" w14:paraId="40E87D5B" w14:textId="77777777" w:rsidTr="00543F9B">
        <w:trPr>
          <w:jc w:val="center"/>
        </w:trPr>
        <w:tc>
          <w:tcPr>
            <w:tcW w:w="2843" w:type="dxa"/>
            <w:gridSpan w:val="2"/>
          </w:tcPr>
          <w:p w14:paraId="173C30FC" w14:textId="39D82A5E" w:rsidR="005D1F03" w:rsidRPr="00D0162F" w:rsidRDefault="005D1F03" w:rsidP="005D1F03">
            <w:pPr>
              <w:pStyle w:val="TAL"/>
            </w:pPr>
            <w:r w:rsidRPr="00D0162F">
              <w:t>6.6.2.2 NR SA FR1-FR1 event-triggered reporting in DRX</w:t>
            </w:r>
          </w:p>
        </w:tc>
        <w:tc>
          <w:tcPr>
            <w:tcW w:w="3357" w:type="dxa"/>
          </w:tcPr>
          <w:p w14:paraId="7B2FE093" w14:textId="21873F8E" w:rsidR="005D1F03" w:rsidRPr="00D0162F" w:rsidRDefault="005D1F03" w:rsidP="005D1F03">
            <w:pPr>
              <w:pStyle w:val="TAL"/>
            </w:pPr>
            <w:r w:rsidRPr="00D0162F">
              <w:t>Same as 6.6.2.1</w:t>
            </w:r>
          </w:p>
        </w:tc>
        <w:tc>
          <w:tcPr>
            <w:tcW w:w="1643" w:type="dxa"/>
          </w:tcPr>
          <w:p w14:paraId="76C76DF8" w14:textId="09DDBE78" w:rsidR="005D1F03" w:rsidRPr="00D0162F" w:rsidRDefault="005D1F03" w:rsidP="005D1F03">
            <w:pPr>
              <w:pStyle w:val="TAL"/>
            </w:pPr>
            <w:r w:rsidRPr="00D0162F">
              <w:t>Same as 6.6.2.1</w:t>
            </w:r>
          </w:p>
        </w:tc>
        <w:tc>
          <w:tcPr>
            <w:tcW w:w="2756" w:type="dxa"/>
          </w:tcPr>
          <w:p w14:paraId="5BD2CBFD" w14:textId="465FD907" w:rsidR="005D1F03" w:rsidRPr="00D0162F" w:rsidRDefault="005D1F03" w:rsidP="005D1F03">
            <w:pPr>
              <w:pStyle w:val="TAL"/>
            </w:pPr>
            <w:r w:rsidRPr="00D0162F">
              <w:t>Same as 6.6.2.1</w:t>
            </w:r>
          </w:p>
        </w:tc>
      </w:tr>
      <w:tr w:rsidR="00FE32DA" w:rsidRPr="00D0162F" w14:paraId="765F2F7D" w14:textId="77777777" w:rsidTr="00543F9B">
        <w:trPr>
          <w:jc w:val="center"/>
        </w:trPr>
        <w:tc>
          <w:tcPr>
            <w:tcW w:w="2843" w:type="dxa"/>
            <w:gridSpan w:val="2"/>
          </w:tcPr>
          <w:p w14:paraId="321DDABC" w14:textId="34E864C1" w:rsidR="005D1F03" w:rsidRPr="00D0162F" w:rsidRDefault="005D1F03" w:rsidP="005D1F03">
            <w:pPr>
              <w:pStyle w:val="TAL"/>
            </w:pPr>
            <w:r w:rsidRPr="00D0162F">
              <w:t>6.6.2.5 NR SA FR1-FR1 event-triggered reporting in non-DRX with SSB time index detection</w:t>
            </w:r>
          </w:p>
        </w:tc>
        <w:tc>
          <w:tcPr>
            <w:tcW w:w="3357" w:type="dxa"/>
          </w:tcPr>
          <w:p w14:paraId="3E5D2D7F" w14:textId="1AD48B78" w:rsidR="005D1F03" w:rsidRPr="00D0162F" w:rsidRDefault="005D1F03" w:rsidP="005D1F03">
            <w:pPr>
              <w:pStyle w:val="TAL"/>
            </w:pPr>
            <w:r w:rsidRPr="00D0162F">
              <w:t>Same as 6.6.2.1</w:t>
            </w:r>
          </w:p>
        </w:tc>
        <w:tc>
          <w:tcPr>
            <w:tcW w:w="1643" w:type="dxa"/>
          </w:tcPr>
          <w:p w14:paraId="17A73AC1" w14:textId="5D60629D" w:rsidR="005D1F03" w:rsidRPr="00D0162F" w:rsidRDefault="005D1F03" w:rsidP="005D1F03">
            <w:pPr>
              <w:pStyle w:val="TAL"/>
            </w:pPr>
            <w:r w:rsidRPr="00D0162F">
              <w:t>Same as 6.6.2.1</w:t>
            </w:r>
          </w:p>
        </w:tc>
        <w:tc>
          <w:tcPr>
            <w:tcW w:w="2756" w:type="dxa"/>
          </w:tcPr>
          <w:p w14:paraId="0585BAE2" w14:textId="5D20A080" w:rsidR="005D1F03" w:rsidRPr="00D0162F" w:rsidRDefault="005D1F03" w:rsidP="005D1F03">
            <w:pPr>
              <w:pStyle w:val="TAL"/>
            </w:pPr>
            <w:r w:rsidRPr="00D0162F">
              <w:t>Same as 6.6.2.1</w:t>
            </w:r>
          </w:p>
        </w:tc>
      </w:tr>
      <w:tr w:rsidR="00FE32DA" w:rsidRPr="00D0162F" w14:paraId="0EF8735A" w14:textId="77777777" w:rsidTr="00543F9B">
        <w:trPr>
          <w:jc w:val="center"/>
        </w:trPr>
        <w:tc>
          <w:tcPr>
            <w:tcW w:w="2843" w:type="dxa"/>
            <w:gridSpan w:val="2"/>
          </w:tcPr>
          <w:p w14:paraId="3CADC1E0" w14:textId="3E70E978" w:rsidR="005D1F03" w:rsidRPr="00D0162F" w:rsidRDefault="005D1F03" w:rsidP="005D1F03">
            <w:pPr>
              <w:pStyle w:val="TAL"/>
            </w:pPr>
            <w:r w:rsidRPr="00D0162F">
              <w:t>6.6.2.6 NR SA FR1-FR1 event-triggered reporting  in DRX with SSB time index detection</w:t>
            </w:r>
          </w:p>
        </w:tc>
        <w:tc>
          <w:tcPr>
            <w:tcW w:w="3357" w:type="dxa"/>
          </w:tcPr>
          <w:p w14:paraId="70F384C4" w14:textId="1C30C796" w:rsidR="005D1F03" w:rsidRPr="00D0162F" w:rsidRDefault="005D1F03" w:rsidP="005D1F03">
            <w:pPr>
              <w:pStyle w:val="TAL"/>
            </w:pPr>
            <w:r w:rsidRPr="00D0162F">
              <w:t>Same as 6.6.2.1</w:t>
            </w:r>
          </w:p>
        </w:tc>
        <w:tc>
          <w:tcPr>
            <w:tcW w:w="1643" w:type="dxa"/>
          </w:tcPr>
          <w:p w14:paraId="49393D9A" w14:textId="7F362983" w:rsidR="005D1F03" w:rsidRPr="00D0162F" w:rsidRDefault="005D1F03" w:rsidP="005D1F03">
            <w:pPr>
              <w:pStyle w:val="TAL"/>
            </w:pPr>
            <w:r w:rsidRPr="00D0162F">
              <w:t>Same as 6.6.2.1</w:t>
            </w:r>
          </w:p>
        </w:tc>
        <w:tc>
          <w:tcPr>
            <w:tcW w:w="2756" w:type="dxa"/>
          </w:tcPr>
          <w:p w14:paraId="33FD1417" w14:textId="17AF8309" w:rsidR="005D1F03" w:rsidRPr="00D0162F" w:rsidRDefault="005D1F03" w:rsidP="005D1F03">
            <w:pPr>
              <w:pStyle w:val="TAL"/>
            </w:pPr>
            <w:r w:rsidRPr="00D0162F">
              <w:t>Same as 6.6.2.1</w:t>
            </w:r>
          </w:p>
        </w:tc>
      </w:tr>
      <w:tr w:rsidR="00FE32DA" w:rsidRPr="00D0162F" w14:paraId="4AF770DF" w14:textId="77777777" w:rsidTr="00543F9B">
        <w:trPr>
          <w:jc w:val="center"/>
        </w:trPr>
        <w:tc>
          <w:tcPr>
            <w:tcW w:w="2843" w:type="dxa"/>
            <w:gridSpan w:val="2"/>
          </w:tcPr>
          <w:p w14:paraId="73B7488D" w14:textId="77777777" w:rsidR="00294315" w:rsidRPr="00D0162F" w:rsidRDefault="00294315" w:rsidP="004D1BDE">
            <w:pPr>
              <w:pStyle w:val="TAL"/>
            </w:pPr>
            <w:r w:rsidRPr="00D0162F">
              <w:t xml:space="preserve">6.6.2.12 </w:t>
            </w:r>
            <w:r w:rsidRPr="00D0162F">
              <w:rPr>
                <w:lang w:eastAsia="sv-SE"/>
              </w:rPr>
              <w:t>NR SA FR1-FR1 event triggered reporting tests without SSB time index detection in DRX for UE configured with highSpeedMeasInterFreq-r17</w:t>
            </w:r>
          </w:p>
        </w:tc>
        <w:tc>
          <w:tcPr>
            <w:tcW w:w="3357" w:type="dxa"/>
          </w:tcPr>
          <w:p w14:paraId="59674E98" w14:textId="77777777" w:rsidR="00294315" w:rsidRPr="00D0162F" w:rsidRDefault="00294315" w:rsidP="004D1BDE">
            <w:pPr>
              <w:pStyle w:val="TAL"/>
            </w:pPr>
            <w:r w:rsidRPr="00D0162F">
              <w:t>Same as 6.6.2.1</w:t>
            </w:r>
          </w:p>
        </w:tc>
        <w:tc>
          <w:tcPr>
            <w:tcW w:w="1643" w:type="dxa"/>
          </w:tcPr>
          <w:p w14:paraId="6B3F0358" w14:textId="77777777" w:rsidR="00294315" w:rsidRPr="00D0162F" w:rsidRDefault="00294315" w:rsidP="004D1BDE">
            <w:pPr>
              <w:pStyle w:val="TAL"/>
            </w:pPr>
            <w:r w:rsidRPr="00D0162F">
              <w:t>Same as 6.6.2.1</w:t>
            </w:r>
          </w:p>
        </w:tc>
        <w:tc>
          <w:tcPr>
            <w:tcW w:w="2756" w:type="dxa"/>
          </w:tcPr>
          <w:p w14:paraId="6B7036E9" w14:textId="77777777" w:rsidR="00294315" w:rsidRPr="00D0162F" w:rsidRDefault="00294315" w:rsidP="004D1BDE">
            <w:pPr>
              <w:pStyle w:val="TAL"/>
            </w:pPr>
            <w:r w:rsidRPr="00D0162F">
              <w:t>Same as 6.6.2.1</w:t>
            </w:r>
          </w:p>
        </w:tc>
      </w:tr>
      <w:tr w:rsidR="00FE32DA" w:rsidRPr="00D0162F" w14:paraId="7EFF6844"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6C6DF1A0" w14:textId="5238A969" w:rsidR="005D1F03" w:rsidRPr="00D0162F" w:rsidRDefault="005D1F03" w:rsidP="005D1F03">
            <w:pPr>
              <w:pStyle w:val="TAL"/>
            </w:pPr>
            <w:r w:rsidRPr="00D0162F">
              <w:rPr>
                <w:rFonts w:cs="Arial"/>
                <w:szCs w:val="18"/>
              </w:rPr>
              <w:t>6.6.3.1 NR SA FR1 – E-UTRAN event-triggered reporting in non-DRX</w:t>
            </w:r>
          </w:p>
        </w:tc>
        <w:tc>
          <w:tcPr>
            <w:tcW w:w="3357" w:type="dxa"/>
            <w:tcBorders>
              <w:top w:val="single" w:sz="4" w:space="0" w:color="auto"/>
              <w:left w:val="single" w:sz="4" w:space="0" w:color="auto"/>
              <w:bottom w:val="single" w:sz="4" w:space="0" w:color="auto"/>
              <w:right w:val="single" w:sz="4" w:space="0" w:color="auto"/>
            </w:tcBorders>
          </w:tcPr>
          <w:p w14:paraId="50DB6E3A" w14:textId="2EC61245" w:rsidR="005D1F03" w:rsidRPr="00D0162F" w:rsidRDefault="005D1F03" w:rsidP="005D1F03">
            <w:pPr>
              <w:pStyle w:val="TAL"/>
            </w:pPr>
            <w:r w:rsidRPr="00D0162F">
              <w:t>During T1:</w:t>
            </w:r>
          </w:p>
          <w:p w14:paraId="0D207E84" w14:textId="53163C64" w:rsidR="005D1F03" w:rsidRPr="00D0162F" w:rsidRDefault="005D1F03" w:rsidP="005D1F03">
            <w:pPr>
              <w:pStyle w:val="TAL"/>
            </w:pPr>
            <w:r w:rsidRPr="00D0162F">
              <w:t>Freq 1 Noc: -10</w:t>
            </w:r>
            <w:r w:rsidR="00435B1A" w:rsidRPr="00D0162F">
              <w:t>4</w:t>
            </w:r>
            <w:r w:rsidRPr="00D0162F">
              <w:t>dBm/15kHz</w:t>
            </w:r>
          </w:p>
          <w:p w14:paraId="32A24075" w14:textId="1717A64B" w:rsidR="005D1F03" w:rsidRPr="00D0162F" w:rsidRDefault="005D1F03" w:rsidP="005D1F03">
            <w:pPr>
              <w:pStyle w:val="TAL"/>
            </w:pPr>
            <w:r w:rsidRPr="00D0162F">
              <w:t>Freq 2 Noc: -10</w:t>
            </w:r>
            <w:r w:rsidR="00435B1A" w:rsidRPr="00D0162F">
              <w:t>4</w:t>
            </w:r>
            <w:r w:rsidRPr="00D0162F">
              <w:t>dBm/15kHz</w:t>
            </w:r>
          </w:p>
          <w:p w14:paraId="158F8C51" w14:textId="0153362F" w:rsidR="005D1F03" w:rsidRPr="00D0162F" w:rsidRDefault="005D1F03" w:rsidP="005D1F03">
            <w:pPr>
              <w:pStyle w:val="TAL"/>
            </w:pPr>
            <w:r w:rsidRPr="00D0162F">
              <w:t>Ês1 / Noc: +1</w:t>
            </w:r>
            <w:r w:rsidR="00435B1A" w:rsidRPr="00D0162F">
              <w:t>6</w:t>
            </w:r>
            <w:r w:rsidRPr="00D0162F">
              <w:t>.00dB</w:t>
            </w:r>
          </w:p>
          <w:p w14:paraId="3F06C1AA" w14:textId="4498EC5B" w:rsidR="005D1F03" w:rsidRPr="00D0162F" w:rsidRDefault="005D1F03" w:rsidP="005D1F03">
            <w:pPr>
              <w:pStyle w:val="TAL"/>
            </w:pPr>
            <w:r w:rsidRPr="00D0162F">
              <w:t>Ês2 / Noc: -infinity</w:t>
            </w:r>
          </w:p>
          <w:p w14:paraId="0140601E" w14:textId="77777777" w:rsidR="005D1F03" w:rsidRPr="00D0162F" w:rsidRDefault="005D1F03" w:rsidP="005D1F03">
            <w:pPr>
              <w:pStyle w:val="TAL"/>
            </w:pPr>
          </w:p>
          <w:p w14:paraId="1DB40BB5" w14:textId="383604B8" w:rsidR="005D1F03" w:rsidRPr="00D0162F" w:rsidRDefault="005D1F03" w:rsidP="005D1F03">
            <w:pPr>
              <w:pStyle w:val="TAL"/>
            </w:pPr>
            <w:r w:rsidRPr="00D0162F">
              <w:t>During T2:</w:t>
            </w:r>
          </w:p>
          <w:p w14:paraId="1F31EA0F" w14:textId="70525F9F" w:rsidR="005D1F03" w:rsidRPr="00D0162F" w:rsidRDefault="005D1F03" w:rsidP="005D1F03">
            <w:pPr>
              <w:pStyle w:val="TAL"/>
            </w:pPr>
            <w:r w:rsidRPr="00D0162F">
              <w:t>Freq 1 Noc: -10</w:t>
            </w:r>
            <w:r w:rsidR="00435B1A" w:rsidRPr="00D0162F">
              <w:t>4</w:t>
            </w:r>
            <w:r w:rsidRPr="00D0162F">
              <w:t>dBm/15kHz</w:t>
            </w:r>
          </w:p>
          <w:p w14:paraId="58ED157B" w14:textId="232B3998" w:rsidR="005D1F03" w:rsidRPr="00D0162F" w:rsidRDefault="005D1F03" w:rsidP="005D1F03">
            <w:pPr>
              <w:pStyle w:val="TAL"/>
            </w:pPr>
            <w:r w:rsidRPr="00D0162F">
              <w:t>Freq 2 Noc: -10</w:t>
            </w:r>
            <w:r w:rsidR="00435B1A" w:rsidRPr="00D0162F">
              <w:t>4</w:t>
            </w:r>
            <w:r w:rsidRPr="00D0162F">
              <w:t>dBm/15kHz</w:t>
            </w:r>
          </w:p>
          <w:p w14:paraId="1A5DF194" w14:textId="4C4D51B6" w:rsidR="005D1F03" w:rsidRPr="00D0162F" w:rsidRDefault="005D1F03" w:rsidP="005D1F03">
            <w:pPr>
              <w:pStyle w:val="TAL"/>
            </w:pPr>
            <w:r w:rsidRPr="00D0162F">
              <w:t xml:space="preserve">Ês1 / Noc: </w:t>
            </w:r>
            <w:r w:rsidR="00435B1A" w:rsidRPr="00D0162F">
              <w:t>0</w:t>
            </w:r>
            <w:r w:rsidRPr="00D0162F">
              <w:t>dB</w:t>
            </w:r>
          </w:p>
          <w:p w14:paraId="21098D7D" w14:textId="4D44969F" w:rsidR="005D1F03" w:rsidRPr="00D0162F" w:rsidRDefault="005D1F03" w:rsidP="005D1F03">
            <w:pPr>
              <w:pStyle w:val="TAL"/>
            </w:pPr>
            <w:r w:rsidRPr="00D0162F">
              <w:t>Ês2 / Noc: +1</w:t>
            </w:r>
            <w:r w:rsidR="00435B1A" w:rsidRPr="00D0162F">
              <w:t>7</w:t>
            </w:r>
            <w:r w:rsidRPr="00D0162F">
              <w:t>.00dB</w:t>
            </w:r>
          </w:p>
        </w:tc>
        <w:tc>
          <w:tcPr>
            <w:tcW w:w="1643" w:type="dxa"/>
            <w:tcBorders>
              <w:top w:val="single" w:sz="4" w:space="0" w:color="auto"/>
              <w:left w:val="single" w:sz="4" w:space="0" w:color="auto"/>
              <w:bottom w:val="single" w:sz="4" w:space="0" w:color="auto"/>
              <w:right w:val="single" w:sz="4" w:space="0" w:color="auto"/>
            </w:tcBorders>
          </w:tcPr>
          <w:p w14:paraId="0685BC45" w14:textId="3C225CD9" w:rsidR="005D1F03" w:rsidRPr="00D0162F" w:rsidRDefault="005D1F03" w:rsidP="005D1F03">
            <w:pPr>
              <w:pStyle w:val="TAL"/>
            </w:pPr>
            <w:r w:rsidRPr="00D0162F">
              <w:t>During T1:</w:t>
            </w:r>
          </w:p>
          <w:p w14:paraId="53945DF6" w14:textId="43A84496" w:rsidR="005D1F03" w:rsidRPr="00D0162F" w:rsidRDefault="00664382" w:rsidP="005D1F03">
            <w:pPr>
              <w:pStyle w:val="TAL"/>
            </w:pPr>
            <w:r w:rsidRPr="00D0162F">
              <w:t>0</w:t>
            </w:r>
            <w:r w:rsidR="005D1F03" w:rsidRPr="00D0162F">
              <w:t>dB</w:t>
            </w:r>
          </w:p>
          <w:p w14:paraId="7DE5775C" w14:textId="295C03B0" w:rsidR="005D1F03" w:rsidRPr="00D0162F" w:rsidRDefault="00664382" w:rsidP="005D1F03">
            <w:pPr>
              <w:pStyle w:val="TAL"/>
            </w:pPr>
            <w:r w:rsidRPr="00D0162F">
              <w:t>0</w:t>
            </w:r>
            <w:r w:rsidR="005D1F03" w:rsidRPr="00D0162F">
              <w:t>dB</w:t>
            </w:r>
          </w:p>
          <w:p w14:paraId="6721122F" w14:textId="4A063E92" w:rsidR="005D1F03" w:rsidRPr="00D0162F" w:rsidRDefault="00664382" w:rsidP="005D1F03">
            <w:pPr>
              <w:pStyle w:val="TAL"/>
            </w:pPr>
            <w:r w:rsidRPr="00D0162F">
              <w:t>+1.55</w:t>
            </w:r>
            <w:r w:rsidR="005D1F03" w:rsidRPr="00D0162F">
              <w:t>dB</w:t>
            </w:r>
          </w:p>
          <w:p w14:paraId="7AC38863" w14:textId="6C9B3363" w:rsidR="005D1F03" w:rsidRPr="00D0162F" w:rsidRDefault="00664382" w:rsidP="005D1F03">
            <w:pPr>
              <w:pStyle w:val="TAL"/>
            </w:pPr>
            <w:r w:rsidRPr="00D0162F">
              <w:t>0</w:t>
            </w:r>
            <w:r w:rsidR="005D1F03" w:rsidRPr="00D0162F">
              <w:t>dB</w:t>
            </w:r>
          </w:p>
          <w:p w14:paraId="3A542CB6" w14:textId="77777777" w:rsidR="005D1F03" w:rsidRPr="00D0162F" w:rsidRDefault="005D1F03" w:rsidP="005D1F03">
            <w:pPr>
              <w:pStyle w:val="TAL"/>
            </w:pPr>
          </w:p>
          <w:p w14:paraId="4A440793" w14:textId="6DBB8E54" w:rsidR="005D1F03" w:rsidRPr="00D0162F" w:rsidRDefault="005D1F03" w:rsidP="005D1F03">
            <w:pPr>
              <w:pStyle w:val="TAL"/>
            </w:pPr>
            <w:r w:rsidRPr="00D0162F">
              <w:t>During T2:</w:t>
            </w:r>
          </w:p>
          <w:p w14:paraId="2EE37ADB" w14:textId="190F60B1" w:rsidR="005D1F03" w:rsidRPr="00D0162F" w:rsidRDefault="00664382" w:rsidP="005D1F03">
            <w:pPr>
              <w:pStyle w:val="TAL"/>
            </w:pPr>
            <w:r w:rsidRPr="00D0162F">
              <w:t>0</w:t>
            </w:r>
            <w:r w:rsidR="005D1F03" w:rsidRPr="00D0162F">
              <w:t>dB</w:t>
            </w:r>
          </w:p>
          <w:p w14:paraId="67ECDEFA" w14:textId="7DFD265C" w:rsidR="005D1F03" w:rsidRPr="00D0162F" w:rsidRDefault="00664382" w:rsidP="005D1F03">
            <w:pPr>
              <w:pStyle w:val="TAL"/>
            </w:pPr>
            <w:r w:rsidRPr="00D0162F">
              <w:t>0</w:t>
            </w:r>
            <w:r w:rsidR="005D1F03" w:rsidRPr="00D0162F">
              <w:t>dB</w:t>
            </w:r>
          </w:p>
          <w:p w14:paraId="0532F83D" w14:textId="73B5A33C" w:rsidR="005D1F03" w:rsidRPr="00D0162F" w:rsidRDefault="00664382" w:rsidP="005D1F03">
            <w:pPr>
              <w:pStyle w:val="TAL"/>
            </w:pPr>
            <w:r w:rsidRPr="00D0162F">
              <w:t>-1.55</w:t>
            </w:r>
            <w:r w:rsidR="005D1F03" w:rsidRPr="00D0162F">
              <w:t>dB</w:t>
            </w:r>
          </w:p>
          <w:p w14:paraId="0F69E05B" w14:textId="1A4432E7" w:rsidR="005D1F03" w:rsidRPr="00D0162F" w:rsidRDefault="00664382" w:rsidP="005D1F03">
            <w:pPr>
              <w:pStyle w:val="TAL"/>
            </w:pPr>
            <w:r w:rsidRPr="00D0162F">
              <w:t>+1.55</w:t>
            </w:r>
            <w:r w:rsidR="005D1F03" w:rsidRPr="00D0162F">
              <w:t>dB</w:t>
            </w:r>
          </w:p>
        </w:tc>
        <w:tc>
          <w:tcPr>
            <w:tcW w:w="2756" w:type="dxa"/>
            <w:tcBorders>
              <w:top w:val="single" w:sz="4" w:space="0" w:color="auto"/>
              <w:left w:val="single" w:sz="4" w:space="0" w:color="auto"/>
              <w:bottom w:val="single" w:sz="4" w:space="0" w:color="auto"/>
              <w:right w:val="single" w:sz="4" w:space="0" w:color="auto"/>
            </w:tcBorders>
          </w:tcPr>
          <w:p w14:paraId="6BD0AC44" w14:textId="505AB167" w:rsidR="005D1F03" w:rsidRPr="00D0162F" w:rsidRDefault="005D1F03" w:rsidP="005D1F03">
            <w:pPr>
              <w:pStyle w:val="TAL"/>
            </w:pPr>
            <w:r w:rsidRPr="00D0162F">
              <w:t>During T1:</w:t>
            </w:r>
          </w:p>
          <w:p w14:paraId="3F6DA929" w14:textId="4561965E" w:rsidR="005D1F03" w:rsidRPr="00D0162F" w:rsidRDefault="005D1F03" w:rsidP="005D1F03">
            <w:pPr>
              <w:pStyle w:val="TAL"/>
            </w:pPr>
            <w:r w:rsidRPr="00D0162F">
              <w:t>Freq 1 Noc: -10</w:t>
            </w:r>
            <w:r w:rsidR="00435B1A" w:rsidRPr="00D0162F">
              <w:t>4</w:t>
            </w:r>
            <w:r w:rsidRPr="00D0162F">
              <w:t>dBm/15kHz</w:t>
            </w:r>
          </w:p>
          <w:p w14:paraId="6CFF587E" w14:textId="4BD274CE" w:rsidR="005D1F03" w:rsidRPr="00D0162F" w:rsidRDefault="005D1F03" w:rsidP="005D1F03">
            <w:pPr>
              <w:pStyle w:val="TAL"/>
            </w:pPr>
            <w:r w:rsidRPr="00D0162F">
              <w:t>Freq 2 Noc: -10</w:t>
            </w:r>
            <w:r w:rsidR="00435B1A" w:rsidRPr="00D0162F">
              <w:t>4</w:t>
            </w:r>
            <w:r w:rsidRPr="00D0162F">
              <w:t>dBm/15kHz</w:t>
            </w:r>
          </w:p>
          <w:p w14:paraId="1AF2C85F" w14:textId="63D7E8D0" w:rsidR="005D1F03" w:rsidRPr="00D0162F" w:rsidRDefault="005D1F03" w:rsidP="005D1F03">
            <w:pPr>
              <w:pStyle w:val="TAL"/>
            </w:pPr>
            <w:r w:rsidRPr="00D0162F">
              <w:t>Ês1 / Noc: +1</w:t>
            </w:r>
            <w:r w:rsidR="00664382" w:rsidRPr="00D0162F">
              <w:t>7.55</w:t>
            </w:r>
            <w:r w:rsidRPr="00D0162F">
              <w:t>dB</w:t>
            </w:r>
          </w:p>
          <w:p w14:paraId="6EFD9BE2" w14:textId="13C6A947" w:rsidR="005D1F03" w:rsidRPr="00D0162F" w:rsidRDefault="005D1F03" w:rsidP="005D1F03">
            <w:pPr>
              <w:pStyle w:val="TAL"/>
            </w:pPr>
            <w:r w:rsidRPr="00D0162F">
              <w:t>Ês2 / Noc: -infinity</w:t>
            </w:r>
          </w:p>
          <w:p w14:paraId="12520FDC" w14:textId="77777777" w:rsidR="005D1F03" w:rsidRPr="00D0162F" w:rsidRDefault="005D1F03" w:rsidP="005D1F03">
            <w:pPr>
              <w:pStyle w:val="TAL"/>
            </w:pPr>
          </w:p>
          <w:p w14:paraId="71372DFB" w14:textId="354391D2" w:rsidR="005D1F03" w:rsidRPr="00D0162F" w:rsidRDefault="005D1F03" w:rsidP="005D1F03">
            <w:pPr>
              <w:pStyle w:val="TAL"/>
            </w:pPr>
            <w:r w:rsidRPr="00D0162F">
              <w:t>During T2:</w:t>
            </w:r>
          </w:p>
          <w:p w14:paraId="6CEBE5D3" w14:textId="7A068DA4" w:rsidR="005D1F03" w:rsidRPr="00D0162F" w:rsidRDefault="005D1F03" w:rsidP="005D1F03">
            <w:pPr>
              <w:pStyle w:val="TAL"/>
            </w:pPr>
            <w:r w:rsidRPr="00D0162F">
              <w:t>Freq 1 Noc: -10</w:t>
            </w:r>
            <w:r w:rsidR="00435B1A" w:rsidRPr="00D0162F">
              <w:t>4+TT</w:t>
            </w:r>
            <w:r w:rsidRPr="00D0162F">
              <w:t>dBm/15kHz</w:t>
            </w:r>
          </w:p>
          <w:p w14:paraId="30DCC25E" w14:textId="6874C7E8" w:rsidR="005D1F03" w:rsidRPr="00D0162F" w:rsidRDefault="005D1F03" w:rsidP="005D1F03">
            <w:pPr>
              <w:pStyle w:val="TAL"/>
            </w:pPr>
            <w:r w:rsidRPr="00D0162F">
              <w:t>Freq 2 Noc: -10</w:t>
            </w:r>
            <w:r w:rsidR="00435B1A" w:rsidRPr="00D0162F">
              <w:t>4+TT</w:t>
            </w:r>
            <w:r w:rsidRPr="00D0162F">
              <w:t>dBm/15kHz</w:t>
            </w:r>
          </w:p>
          <w:p w14:paraId="20196D96" w14:textId="6D0B5591" w:rsidR="005D1F03" w:rsidRPr="00D0162F" w:rsidRDefault="005D1F03" w:rsidP="005D1F03">
            <w:pPr>
              <w:pStyle w:val="TAL"/>
            </w:pPr>
            <w:r w:rsidRPr="00D0162F">
              <w:t xml:space="preserve">Ês1 / Noc: </w:t>
            </w:r>
            <w:r w:rsidR="00664382" w:rsidRPr="00D0162F">
              <w:t>-1.55</w:t>
            </w:r>
            <w:r w:rsidRPr="00D0162F">
              <w:t>dB</w:t>
            </w:r>
          </w:p>
          <w:p w14:paraId="0A8DDA61" w14:textId="66DE8BFE" w:rsidR="005D1F03" w:rsidRPr="00D0162F" w:rsidRDefault="005D1F03" w:rsidP="005D1F03">
            <w:pPr>
              <w:pStyle w:val="TAL"/>
            </w:pPr>
            <w:r w:rsidRPr="00D0162F">
              <w:t>Ês2 / Noc: +</w:t>
            </w:r>
            <w:r w:rsidR="00435B1A" w:rsidRPr="00D0162F">
              <w:t>1</w:t>
            </w:r>
            <w:r w:rsidR="00664382" w:rsidRPr="00D0162F">
              <w:t>8.55</w:t>
            </w:r>
            <w:r w:rsidRPr="00D0162F">
              <w:t>dB</w:t>
            </w:r>
          </w:p>
        </w:tc>
      </w:tr>
      <w:tr w:rsidR="00FE32DA" w:rsidRPr="00D0162F" w14:paraId="6A2B5E77"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274FFF47" w14:textId="4247E67D" w:rsidR="005D1F03" w:rsidRPr="00D0162F" w:rsidRDefault="005D1F03" w:rsidP="005D1F03">
            <w:pPr>
              <w:pStyle w:val="TAL"/>
            </w:pPr>
            <w:r w:rsidRPr="00D0162F">
              <w:rPr>
                <w:rFonts w:cs="Arial"/>
                <w:szCs w:val="18"/>
              </w:rPr>
              <w:t>6.6.3.2 NR SA FR1 – E-UTRAN event-triggered reporting in DRX</w:t>
            </w:r>
          </w:p>
        </w:tc>
        <w:tc>
          <w:tcPr>
            <w:tcW w:w="3357" w:type="dxa"/>
            <w:tcBorders>
              <w:top w:val="single" w:sz="4" w:space="0" w:color="auto"/>
              <w:left w:val="single" w:sz="4" w:space="0" w:color="auto"/>
              <w:bottom w:val="single" w:sz="4" w:space="0" w:color="auto"/>
              <w:right w:val="single" w:sz="4" w:space="0" w:color="auto"/>
            </w:tcBorders>
          </w:tcPr>
          <w:p w14:paraId="430102F6" w14:textId="5B830363" w:rsidR="005D1F03" w:rsidRPr="00D0162F" w:rsidRDefault="005D1F03" w:rsidP="005D1F03">
            <w:pPr>
              <w:pStyle w:val="TAL"/>
            </w:pPr>
            <w:r w:rsidRPr="00D0162F">
              <w:t>Same as 6.6.3.1</w:t>
            </w:r>
          </w:p>
        </w:tc>
        <w:tc>
          <w:tcPr>
            <w:tcW w:w="1643" w:type="dxa"/>
            <w:tcBorders>
              <w:top w:val="single" w:sz="4" w:space="0" w:color="auto"/>
              <w:left w:val="single" w:sz="4" w:space="0" w:color="auto"/>
              <w:bottom w:val="single" w:sz="4" w:space="0" w:color="auto"/>
              <w:right w:val="single" w:sz="4" w:space="0" w:color="auto"/>
            </w:tcBorders>
          </w:tcPr>
          <w:p w14:paraId="18DB6BBD" w14:textId="2ECE89AA" w:rsidR="005D1F03" w:rsidRPr="00D0162F" w:rsidRDefault="005D1F03" w:rsidP="005D1F03">
            <w:pPr>
              <w:pStyle w:val="TAL"/>
            </w:pPr>
            <w:r w:rsidRPr="00D0162F">
              <w:t>Same as 6.6.3.1</w:t>
            </w:r>
          </w:p>
        </w:tc>
        <w:tc>
          <w:tcPr>
            <w:tcW w:w="2756" w:type="dxa"/>
            <w:tcBorders>
              <w:top w:val="single" w:sz="4" w:space="0" w:color="auto"/>
              <w:left w:val="single" w:sz="4" w:space="0" w:color="auto"/>
              <w:bottom w:val="single" w:sz="4" w:space="0" w:color="auto"/>
              <w:right w:val="single" w:sz="4" w:space="0" w:color="auto"/>
            </w:tcBorders>
          </w:tcPr>
          <w:p w14:paraId="34C0F95E" w14:textId="1A595C78" w:rsidR="005D1F03" w:rsidRPr="00D0162F" w:rsidRDefault="005D1F03" w:rsidP="005D1F03">
            <w:pPr>
              <w:pStyle w:val="TAL"/>
            </w:pPr>
            <w:r w:rsidRPr="00D0162F">
              <w:t>Same as 6.6.3.1</w:t>
            </w:r>
          </w:p>
        </w:tc>
      </w:tr>
      <w:tr w:rsidR="00FE32DA" w:rsidRPr="00D0162F" w14:paraId="1F61210C"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73A1A37C" w14:textId="241071F1" w:rsidR="005D1F03" w:rsidRPr="00D0162F" w:rsidRDefault="005D1F03" w:rsidP="005D1F03">
            <w:pPr>
              <w:pStyle w:val="TAL"/>
              <w:rPr>
                <w:rFonts w:cs="Arial"/>
                <w:szCs w:val="18"/>
              </w:rPr>
            </w:pPr>
            <w:r w:rsidRPr="00D0162F">
              <w:rPr>
                <w:rFonts w:cs="Arial"/>
                <w:szCs w:val="18"/>
              </w:rPr>
              <w:t xml:space="preserve">6.6.3.3 </w:t>
            </w:r>
            <w:r w:rsidRPr="00D0162F">
              <w:rPr>
                <w:lang w:eastAsia="sv-SE"/>
              </w:rPr>
              <w:t xml:space="preserve">NR SA FR1 – E-UTRAN </w:t>
            </w:r>
            <w:r w:rsidRPr="00D0162F">
              <w:t xml:space="preserve">event-triggered reporting in DRX </w:t>
            </w:r>
            <w:r w:rsidRPr="00D0162F">
              <w:rPr>
                <w:snapToGrid w:val="0"/>
              </w:rPr>
              <w:t>for UE configured with highSpeedMeasFlag-r16</w:t>
            </w:r>
          </w:p>
        </w:tc>
        <w:tc>
          <w:tcPr>
            <w:tcW w:w="3357" w:type="dxa"/>
            <w:tcBorders>
              <w:top w:val="single" w:sz="4" w:space="0" w:color="auto"/>
              <w:left w:val="single" w:sz="4" w:space="0" w:color="auto"/>
              <w:bottom w:val="single" w:sz="4" w:space="0" w:color="auto"/>
              <w:right w:val="single" w:sz="4" w:space="0" w:color="auto"/>
            </w:tcBorders>
          </w:tcPr>
          <w:p w14:paraId="25EFE54C" w14:textId="77777777" w:rsidR="005D1F03" w:rsidRPr="00D0162F" w:rsidRDefault="005D1F03" w:rsidP="005D1F03">
            <w:pPr>
              <w:pStyle w:val="TAL"/>
            </w:pPr>
            <w:r w:rsidRPr="00D0162F">
              <w:t>During T1:</w:t>
            </w:r>
          </w:p>
          <w:p w14:paraId="7F3C57AB" w14:textId="77777777" w:rsidR="005D1F03" w:rsidRPr="00D0162F" w:rsidRDefault="005D1F03" w:rsidP="005D1F03">
            <w:pPr>
              <w:pStyle w:val="TAL"/>
            </w:pPr>
            <w:r w:rsidRPr="00D0162F">
              <w:t>Freq 1 Noc: -106dBm/15kHz</w:t>
            </w:r>
          </w:p>
          <w:p w14:paraId="48FC2AC4" w14:textId="77777777" w:rsidR="005D1F03" w:rsidRPr="00D0162F" w:rsidRDefault="005D1F03" w:rsidP="005D1F03">
            <w:pPr>
              <w:pStyle w:val="TAL"/>
            </w:pPr>
            <w:r w:rsidRPr="00D0162F">
              <w:t>Freq 2 Noc: -106dBm/15kHz</w:t>
            </w:r>
          </w:p>
          <w:p w14:paraId="0D016D8F" w14:textId="77777777" w:rsidR="005D1F03" w:rsidRPr="00D0162F" w:rsidRDefault="005D1F03" w:rsidP="005D1F03">
            <w:pPr>
              <w:pStyle w:val="TAL"/>
            </w:pPr>
            <w:r w:rsidRPr="00D0162F">
              <w:t>Ês1 / Noc: +18.00dB</w:t>
            </w:r>
          </w:p>
          <w:p w14:paraId="0AD4BDF3" w14:textId="77777777" w:rsidR="005D1F03" w:rsidRPr="00D0162F" w:rsidRDefault="005D1F03" w:rsidP="005D1F03">
            <w:pPr>
              <w:pStyle w:val="TAL"/>
            </w:pPr>
            <w:r w:rsidRPr="00D0162F">
              <w:t>Ês2 / Noc: -infinity</w:t>
            </w:r>
          </w:p>
          <w:p w14:paraId="1E87D332" w14:textId="77777777" w:rsidR="005D1F03" w:rsidRPr="00D0162F" w:rsidRDefault="005D1F03" w:rsidP="005D1F03">
            <w:pPr>
              <w:pStyle w:val="TAL"/>
            </w:pPr>
          </w:p>
          <w:p w14:paraId="5BBDD651" w14:textId="77777777" w:rsidR="005D1F03" w:rsidRPr="00D0162F" w:rsidRDefault="005D1F03" w:rsidP="005D1F03">
            <w:pPr>
              <w:pStyle w:val="TAL"/>
            </w:pPr>
            <w:r w:rsidRPr="00D0162F">
              <w:t>During T2:</w:t>
            </w:r>
          </w:p>
          <w:p w14:paraId="1CD3C143" w14:textId="77777777" w:rsidR="005D1F03" w:rsidRPr="00D0162F" w:rsidRDefault="005D1F03" w:rsidP="005D1F03">
            <w:pPr>
              <w:pStyle w:val="TAL"/>
            </w:pPr>
            <w:r w:rsidRPr="00D0162F">
              <w:t>Freq 1 Noc: -106dBm/15kHz</w:t>
            </w:r>
          </w:p>
          <w:p w14:paraId="02A9E708" w14:textId="77777777" w:rsidR="005D1F03" w:rsidRPr="00D0162F" w:rsidRDefault="005D1F03" w:rsidP="005D1F03">
            <w:pPr>
              <w:pStyle w:val="TAL"/>
            </w:pPr>
            <w:r w:rsidRPr="00D0162F">
              <w:t>Freq 2 Noc: -106dBm/15kHz</w:t>
            </w:r>
          </w:p>
          <w:p w14:paraId="4B10E084" w14:textId="77777777" w:rsidR="005D1F03" w:rsidRPr="00D0162F" w:rsidRDefault="005D1F03" w:rsidP="005D1F03">
            <w:pPr>
              <w:pStyle w:val="TAL"/>
            </w:pPr>
            <w:r w:rsidRPr="00D0162F">
              <w:t>Ês1 / Noc: -2dB</w:t>
            </w:r>
          </w:p>
          <w:p w14:paraId="1B09B3FA" w14:textId="61821426" w:rsidR="005D1F03" w:rsidRPr="00D0162F" w:rsidRDefault="005D1F03" w:rsidP="005D1F03">
            <w:pPr>
              <w:pStyle w:val="TAL"/>
            </w:pPr>
            <w:r w:rsidRPr="00D0162F">
              <w:t>Ês2 / Noc: +19.00dB</w:t>
            </w:r>
          </w:p>
        </w:tc>
        <w:tc>
          <w:tcPr>
            <w:tcW w:w="1643" w:type="dxa"/>
            <w:tcBorders>
              <w:top w:val="single" w:sz="4" w:space="0" w:color="auto"/>
              <w:left w:val="single" w:sz="4" w:space="0" w:color="auto"/>
              <w:bottom w:val="single" w:sz="4" w:space="0" w:color="auto"/>
              <w:right w:val="single" w:sz="4" w:space="0" w:color="auto"/>
            </w:tcBorders>
          </w:tcPr>
          <w:p w14:paraId="564BF1BC" w14:textId="77777777" w:rsidR="005D1F03" w:rsidRPr="00D0162F" w:rsidRDefault="005D1F03" w:rsidP="005D1F03">
            <w:pPr>
              <w:pStyle w:val="TAL"/>
            </w:pPr>
            <w:r w:rsidRPr="00D0162F">
              <w:t>During T1:</w:t>
            </w:r>
          </w:p>
          <w:p w14:paraId="3A85A3C5" w14:textId="77777777" w:rsidR="005D1F03" w:rsidRPr="00D0162F" w:rsidRDefault="005D1F03" w:rsidP="005D1F03">
            <w:pPr>
              <w:pStyle w:val="TAL"/>
            </w:pPr>
            <w:r w:rsidRPr="00D0162F">
              <w:t>0dB</w:t>
            </w:r>
          </w:p>
          <w:p w14:paraId="33E89AAD" w14:textId="77777777" w:rsidR="005D1F03" w:rsidRPr="00D0162F" w:rsidRDefault="005D1F03" w:rsidP="005D1F03">
            <w:pPr>
              <w:pStyle w:val="TAL"/>
            </w:pPr>
            <w:r w:rsidRPr="00D0162F">
              <w:t>0dB</w:t>
            </w:r>
          </w:p>
          <w:p w14:paraId="7D82BE14" w14:textId="77777777" w:rsidR="005D1F03" w:rsidRPr="00D0162F" w:rsidRDefault="005D1F03" w:rsidP="005D1F03">
            <w:pPr>
              <w:pStyle w:val="TAL"/>
            </w:pPr>
            <w:r w:rsidRPr="00D0162F">
              <w:t>0dB</w:t>
            </w:r>
          </w:p>
          <w:p w14:paraId="1BC3004D" w14:textId="77777777" w:rsidR="005D1F03" w:rsidRPr="00D0162F" w:rsidRDefault="005D1F03" w:rsidP="005D1F03">
            <w:pPr>
              <w:pStyle w:val="TAL"/>
            </w:pPr>
            <w:r w:rsidRPr="00D0162F">
              <w:t>0dB</w:t>
            </w:r>
          </w:p>
          <w:p w14:paraId="22EF4757" w14:textId="77777777" w:rsidR="005D1F03" w:rsidRPr="00D0162F" w:rsidRDefault="005D1F03" w:rsidP="005D1F03">
            <w:pPr>
              <w:pStyle w:val="TAL"/>
            </w:pPr>
          </w:p>
          <w:p w14:paraId="5090A561" w14:textId="77777777" w:rsidR="005D1F03" w:rsidRPr="00D0162F" w:rsidRDefault="005D1F03" w:rsidP="005D1F03">
            <w:pPr>
              <w:pStyle w:val="TAL"/>
            </w:pPr>
            <w:r w:rsidRPr="00D0162F">
              <w:t>During T2:</w:t>
            </w:r>
          </w:p>
          <w:p w14:paraId="58254CBC" w14:textId="77777777" w:rsidR="005D1F03" w:rsidRPr="00D0162F" w:rsidRDefault="005D1F03" w:rsidP="005D1F03">
            <w:pPr>
              <w:pStyle w:val="TAL"/>
            </w:pPr>
            <w:r w:rsidRPr="00D0162F">
              <w:t>0dB</w:t>
            </w:r>
          </w:p>
          <w:p w14:paraId="29FDA19D" w14:textId="77777777" w:rsidR="005D1F03" w:rsidRPr="00D0162F" w:rsidRDefault="005D1F03" w:rsidP="005D1F03">
            <w:pPr>
              <w:pStyle w:val="TAL"/>
            </w:pPr>
            <w:r w:rsidRPr="00D0162F">
              <w:t>0dB</w:t>
            </w:r>
          </w:p>
          <w:p w14:paraId="022DCB4C" w14:textId="77777777" w:rsidR="005D1F03" w:rsidRPr="00D0162F" w:rsidRDefault="005D1F03" w:rsidP="005D1F03">
            <w:pPr>
              <w:pStyle w:val="TAL"/>
            </w:pPr>
            <w:r w:rsidRPr="00D0162F">
              <w:t>0dB</w:t>
            </w:r>
          </w:p>
          <w:p w14:paraId="5E4A2EE6" w14:textId="31DCCC1F" w:rsidR="005D1F03" w:rsidRPr="00D0162F" w:rsidRDefault="005D1F03" w:rsidP="005D1F03">
            <w:pPr>
              <w:pStyle w:val="TAL"/>
            </w:pPr>
            <w:r w:rsidRPr="00D0162F">
              <w:t>0dB</w:t>
            </w:r>
          </w:p>
        </w:tc>
        <w:tc>
          <w:tcPr>
            <w:tcW w:w="2756" w:type="dxa"/>
            <w:tcBorders>
              <w:top w:val="single" w:sz="4" w:space="0" w:color="auto"/>
              <w:left w:val="single" w:sz="4" w:space="0" w:color="auto"/>
              <w:bottom w:val="single" w:sz="4" w:space="0" w:color="auto"/>
              <w:right w:val="single" w:sz="4" w:space="0" w:color="auto"/>
            </w:tcBorders>
          </w:tcPr>
          <w:p w14:paraId="7E8F8CDD" w14:textId="77777777" w:rsidR="005D1F03" w:rsidRPr="00D0162F" w:rsidRDefault="005D1F03" w:rsidP="005D1F03">
            <w:pPr>
              <w:pStyle w:val="TAL"/>
            </w:pPr>
            <w:r w:rsidRPr="00D0162F">
              <w:t>During T1:</w:t>
            </w:r>
          </w:p>
          <w:p w14:paraId="641BF5B1" w14:textId="77777777" w:rsidR="005D1F03" w:rsidRPr="00D0162F" w:rsidRDefault="005D1F03" w:rsidP="005D1F03">
            <w:pPr>
              <w:pStyle w:val="TAL"/>
            </w:pPr>
            <w:r w:rsidRPr="00D0162F">
              <w:t>Freq 1 Noc: -106dBm/15kHz</w:t>
            </w:r>
          </w:p>
          <w:p w14:paraId="1FAD6770" w14:textId="77777777" w:rsidR="005D1F03" w:rsidRPr="00D0162F" w:rsidRDefault="005D1F03" w:rsidP="005D1F03">
            <w:pPr>
              <w:pStyle w:val="TAL"/>
            </w:pPr>
            <w:r w:rsidRPr="00D0162F">
              <w:t>Freq 2 Noc: -106dBm/15kHz</w:t>
            </w:r>
          </w:p>
          <w:p w14:paraId="5A65E8E3" w14:textId="77777777" w:rsidR="005D1F03" w:rsidRPr="00D0162F" w:rsidRDefault="005D1F03" w:rsidP="005D1F03">
            <w:pPr>
              <w:pStyle w:val="TAL"/>
            </w:pPr>
            <w:r w:rsidRPr="00D0162F">
              <w:t>Ês1 / Noc: +18.00dB</w:t>
            </w:r>
          </w:p>
          <w:p w14:paraId="12A424F5" w14:textId="77777777" w:rsidR="005D1F03" w:rsidRPr="00D0162F" w:rsidRDefault="005D1F03" w:rsidP="005D1F03">
            <w:pPr>
              <w:pStyle w:val="TAL"/>
            </w:pPr>
            <w:r w:rsidRPr="00D0162F">
              <w:t>Ês2 / Noc: -infinity</w:t>
            </w:r>
          </w:p>
          <w:p w14:paraId="3E2A9256" w14:textId="77777777" w:rsidR="005D1F03" w:rsidRPr="00D0162F" w:rsidRDefault="005D1F03" w:rsidP="005D1F03">
            <w:pPr>
              <w:pStyle w:val="TAL"/>
            </w:pPr>
          </w:p>
          <w:p w14:paraId="023CC417" w14:textId="77777777" w:rsidR="005D1F03" w:rsidRPr="00D0162F" w:rsidRDefault="005D1F03" w:rsidP="005D1F03">
            <w:pPr>
              <w:pStyle w:val="TAL"/>
            </w:pPr>
            <w:r w:rsidRPr="00D0162F">
              <w:t>During T2:</w:t>
            </w:r>
          </w:p>
          <w:p w14:paraId="703B4779" w14:textId="77777777" w:rsidR="005D1F03" w:rsidRPr="00D0162F" w:rsidRDefault="005D1F03" w:rsidP="005D1F03">
            <w:pPr>
              <w:pStyle w:val="TAL"/>
            </w:pPr>
            <w:r w:rsidRPr="00D0162F">
              <w:t>Freq 1 Noc: -106dBm/15kHz</w:t>
            </w:r>
          </w:p>
          <w:p w14:paraId="2D31D1BD" w14:textId="77777777" w:rsidR="005D1F03" w:rsidRPr="00D0162F" w:rsidRDefault="005D1F03" w:rsidP="005D1F03">
            <w:pPr>
              <w:pStyle w:val="TAL"/>
            </w:pPr>
            <w:r w:rsidRPr="00D0162F">
              <w:t>Freq 2 Noc: -106dBm/15kHz</w:t>
            </w:r>
          </w:p>
          <w:p w14:paraId="6B4815E6" w14:textId="77777777" w:rsidR="005D1F03" w:rsidRPr="00D0162F" w:rsidRDefault="005D1F03" w:rsidP="005D1F03">
            <w:pPr>
              <w:pStyle w:val="TAL"/>
            </w:pPr>
            <w:r w:rsidRPr="00D0162F">
              <w:t>Ês1 / Noc: -2dB</w:t>
            </w:r>
          </w:p>
          <w:p w14:paraId="5EF6066B" w14:textId="477D1B61" w:rsidR="005D1F03" w:rsidRPr="00D0162F" w:rsidRDefault="005D1F03" w:rsidP="005D1F03">
            <w:pPr>
              <w:pStyle w:val="TAL"/>
            </w:pPr>
            <w:r w:rsidRPr="00D0162F">
              <w:t>Ês2 / Noc: +19.00dB</w:t>
            </w:r>
          </w:p>
        </w:tc>
      </w:tr>
      <w:tr w:rsidR="00FE32DA" w:rsidRPr="00D0162F" w14:paraId="1A13CCA8"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1CD3FAD6" w14:textId="039DF864" w:rsidR="005D1F03" w:rsidRPr="00D0162F" w:rsidRDefault="005D1F03" w:rsidP="005D1F03">
            <w:pPr>
              <w:pStyle w:val="TAL"/>
              <w:rPr>
                <w:rFonts w:cs="Arial"/>
                <w:szCs w:val="18"/>
              </w:rPr>
            </w:pPr>
            <w:r w:rsidRPr="00D0162F">
              <w:rPr>
                <w:rFonts w:cs="Arial"/>
                <w:szCs w:val="18"/>
              </w:rPr>
              <w:t>6.6.4.1 NR SA FR1 SSB-based L1-RSRP measurement in non-DRX</w:t>
            </w:r>
          </w:p>
        </w:tc>
        <w:tc>
          <w:tcPr>
            <w:tcW w:w="3357" w:type="dxa"/>
            <w:tcBorders>
              <w:top w:val="single" w:sz="4" w:space="0" w:color="auto"/>
              <w:left w:val="single" w:sz="4" w:space="0" w:color="auto"/>
              <w:bottom w:val="single" w:sz="4" w:space="0" w:color="auto"/>
              <w:right w:val="single" w:sz="4" w:space="0" w:color="auto"/>
            </w:tcBorders>
          </w:tcPr>
          <w:p w14:paraId="0B4AA409" w14:textId="0D76D0FB" w:rsidR="005D1F03" w:rsidRPr="00D0162F" w:rsidRDefault="005D1F03" w:rsidP="005D1F03">
            <w:pPr>
              <w:pStyle w:val="TAL"/>
            </w:pPr>
            <w:r w:rsidRPr="00D0162F">
              <w:t>During T1:</w:t>
            </w:r>
          </w:p>
          <w:p w14:paraId="49839AE7" w14:textId="6D1E10F6" w:rsidR="005D1F03" w:rsidRPr="00D0162F" w:rsidRDefault="005D1F03" w:rsidP="005D1F03">
            <w:pPr>
              <w:pStyle w:val="TAL"/>
            </w:pPr>
            <w:r w:rsidRPr="00D0162F">
              <w:t>Noc: -98dBm/15kHz</w:t>
            </w:r>
          </w:p>
          <w:p w14:paraId="58DA5B25" w14:textId="15AC74B7" w:rsidR="005D1F03" w:rsidRPr="00D0162F" w:rsidRDefault="005D1F03" w:rsidP="005D1F03">
            <w:pPr>
              <w:pStyle w:val="TAL"/>
            </w:pPr>
            <w:r w:rsidRPr="00D0162F">
              <w:t>Ês</w:t>
            </w:r>
            <w:r w:rsidRPr="00D0162F">
              <w:rPr>
                <w:vertAlign w:val="subscript"/>
              </w:rPr>
              <w:t>0</w:t>
            </w:r>
            <w:r w:rsidRPr="00D0162F">
              <w:t xml:space="preserve"> / Noc: +0.00dB</w:t>
            </w:r>
          </w:p>
          <w:p w14:paraId="4BE7825E" w14:textId="4535EFD1" w:rsidR="005D1F03" w:rsidRPr="00D0162F" w:rsidRDefault="005D1F03" w:rsidP="005D1F03">
            <w:pPr>
              <w:pStyle w:val="TAL"/>
            </w:pPr>
            <w:r w:rsidRPr="00D0162F">
              <w:t>Ês</w:t>
            </w:r>
            <w:r w:rsidRPr="00D0162F">
              <w:rPr>
                <w:vertAlign w:val="subscript"/>
              </w:rPr>
              <w:t>1</w:t>
            </w:r>
            <w:r w:rsidRPr="00D0162F">
              <w:t xml:space="preserve"> / Noc: -infinity </w:t>
            </w:r>
          </w:p>
          <w:p w14:paraId="0B812785" w14:textId="77777777" w:rsidR="005D1F03" w:rsidRPr="00D0162F" w:rsidRDefault="005D1F03" w:rsidP="005D1F03">
            <w:pPr>
              <w:pStyle w:val="TAL"/>
            </w:pPr>
          </w:p>
          <w:p w14:paraId="74D5C4D9" w14:textId="031E4E79" w:rsidR="005D1F03" w:rsidRPr="00D0162F" w:rsidRDefault="005D1F03" w:rsidP="005D1F03">
            <w:pPr>
              <w:pStyle w:val="TAL"/>
            </w:pPr>
            <w:r w:rsidRPr="00D0162F">
              <w:t>During T2:</w:t>
            </w:r>
          </w:p>
          <w:p w14:paraId="47EDA720" w14:textId="0D58B29D" w:rsidR="005D1F03" w:rsidRPr="00D0162F" w:rsidRDefault="005D1F03" w:rsidP="005D1F03">
            <w:pPr>
              <w:pStyle w:val="TAL"/>
            </w:pPr>
            <w:r w:rsidRPr="00D0162F">
              <w:t>Noc: -98dBm/15kHz</w:t>
            </w:r>
          </w:p>
          <w:p w14:paraId="03315EDB" w14:textId="6F85418E" w:rsidR="005D1F03" w:rsidRPr="00D0162F" w:rsidRDefault="005D1F03" w:rsidP="005D1F03">
            <w:pPr>
              <w:pStyle w:val="TAL"/>
            </w:pPr>
            <w:r w:rsidRPr="00D0162F">
              <w:t>Ês</w:t>
            </w:r>
            <w:r w:rsidRPr="00D0162F">
              <w:rPr>
                <w:vertAlign w:val="subscript"/>
              </w:rPr>
              <w:t>0</w:t>
            </w:r>
            <w:r w:rsidRPr="00D0162F">
              <w:t xml:space="preserve"> / Noc: 0.00dB</w:t>
            </w:r>
          </w:p>
          <w:p w14:paraId="18109E13" w14:textId="3E9D6DCD" w:rsidR="005D1F03" w:rsidRPr="00D0162F" w:rsidRDefault="005D1F03" w:rsidP="005D1F03">
            <w:pPr>
              <w:pStyle w:val="TAL"/>
            </w:pPr>
            <w:r w:rsidRPr="00D0162F">
              <w:t>Ês</w:t>
            </w:r>
            <w:r w:rsidRPr="00D0162F">
              <w:rPr>
                <w:vertAlign w:val="subscript"/>
              </w:rPr>
              <w:t>1</w:t>
            </w:r>
            <w:r w:rsidRPr="00D0162F">
              <w:t xml:space="preserve"> / Noc: +3.00dB</w:t>
            </w:r>
          </w:p>
          <w:p w14:paraId="508D0051" w14:textId="77777777" w:rsidR="005D1F03" w:rsidRPr="00D0162F" w:rsidRDefault="005D1F03" w:rsidP="005D1F03">
            <w:pPr>
              <w:pStyle w:val="TAL"/>
            </w:pPr>
          </w:p>
          <w:p w14:paraId="4C5203DC" w14:textId="0D7F0412" w:rsidR="005D1F03" w:rsidRPr="00D0162F" w:rsidRDefault="005D1F03" w:rsidP="005D1F03">
            <w:pPr>
              <w:pStyle w:val="TAL"/>
            </w:pPr>
            <w:r w:rsidRPr="00D0162F">
              <w:t xml:space="preserve">Reported SSB#0 SS-RSRP values </w:t>
            </w:r>
            <w:r w:rsidRPr="00D0162F">
              <w:rPr>
                <w:rFonts w:cs="Arial"/>
              </w:rPr>
              <w:t>±</w:t>
            </w:r>
            <w:r w:rsidRPr="00D0162F">
              <w:t xml:space="preserve"> 10dB</w:t>
            </w:r>
          </w:p>
          <w:p w14:paraId="016AE000" w14:textId="5E8AB2D9" w:rsidR="005D1F03" w:rsidRPr="00D0162F" w:rsidRDefault="005D1F03" w:rsidP="005D1F03">
            <w:pPr>
              <w:pStyle w:val="TAL"/>
            </w:pPr>
            <w:r w:rsidRPr="00D0162F">
              <w:t xml:space="preserve">Reported SSB#1 SS-RSRP values </w:t>
            </w:r>
            <w:r w:rsidRPr="00D0162F">
              <w:rPr>
                <w:rFonts w:cs="Arial"/>
              </w:rPr>
              <w:t>±</w:t>
            </w:r>
            <w:r w:rsidRPr="00D0162F">
              <w:t xml:space="preserve"> 10dB</w:t>
            </w:r>
          </w:p>
          <w:p w14:paraId="7C2001A4" w14:textId="3779F7E1" w:rsidR="005D1F03" w:rsidRPr="00D0162F" w:rsidRDefault="005D1F03" w:rsidP="005D1F03">
            <w:pPr>
              <w:pStyle w:val="TAL"/>
            </w:pPr>
            <w:r w:rsidRPr="00D0162F">
              <w:t xml:space="preserve">Reported Differential SS-RSRP values </w:t>
            </w:r>
            <w:r w:rsidRPr="00D0162F">
              <w:rPr>
                <w:rFonts w:cs="Arial"/>
              </w:rPr>
              <w:t>±</w:t>
            </w:r>
            <w:r w:rsidRPr="00D0162F">
              <w:t xml:space="preserve"> 3dB</w:t>
            </w:r>
          </w:p>
        </w:tc>
        <w:tc>
          <w:tcPr>
            <w:tcW w:w="1643" w:type="dxa"/>
            <w:tcBorders>
              <w:top w:val="single" w:sz="4" w:space="0" w:color="auto"/>
              <w:left w:val="single" w:sz="4" w:space="0" w:color="auto"/>
              <w:bottom w:val="single" w:sz="4" w:space="0" w:color="auto"/>
              <w:right w:val="single" w:sz="4" w:space="0" w:color="auto"/>
            </w:tcBorders>
          </w:tcPr>
          <w:p w14:paraId="72EBDFC5" w14:textId="47024354" w:rsidR="005D1F03" w:rsidRPr="00D0162F" w:rsidRDefault="005D1F03" w:rsidP="005D1F03">
            <w:pPr>
              <w:pStyle w:val="TAL"/>
            </w:pPr>
            <w:r w:rsidRPr="00D0162F">
              <w:t>During T1:</w:t>
            </w:r>
          </w:p>
          <w:p w14:paraId="5DF48339" w14:textId="77777777" w:rsidR="005D1F03" w:rsidRPr="00D0162F" w:rsidRDefault="005D1F03" w:rsidP="005D1F03">
            <w:pPr>
              <w:pStyle w:val="TAL"/>
            </w:pPr>
            <w:r w:rsidRPr="00D0162F">
              <w:t>0dB</w:t>
            </w:r>
          </w:p>
          <w:p w14:paraId="085B08E3" w14:textId="77777777" w:rsidR="005D1F03" w:rsidRPr="00D0162F" w:rsidRDefault="005D1F03" w:rsidP="005D1F03">
            <w:pPr>
              <w:pStyle w:val="TAL"/>
            </w:pPr>
            <w:r w:rsidRPr="00D0162F">
              <w:t>0dB</w:t>
            </w:r>
          </w:p>
          <w:p w14:paraId="2770A483" w14:textId="77777777" w:rsidR="005D1F03" w:rsidRPr="00D0162F" w:rsidRDefault="005D1F03" w:rsidP="005D1F03">
            <w:pPr>
              <w:pStyle w:val="TAL"/>
            </w:pPr>
            <w:r w:rsidRPr="00D0162F">
              <w:t>0dB</w:t>
            </w:r>
          </w:p>
          <w:p w14:paraId="27640A56" w14:textId="77777777" w:rsidR="005D1F03" w:rsidRPr="00D0162F" w:rsidRDefault="005D1F03" w:rsidP="005D1F03">
            <w:pPr>
              <w:pStyle w:val="TAL"/>
            </w:pPr>
          </w:p>
          <w:p w14:paraId="43ED496D" w14:textId="20923E20" w:rsidR="005D1F03" w:rsidRPr="00D0162F" w:rsidRDefault="005D1F03" w:rsidP="005D1F03">
            <w:pPr>
              <w:pStyle w:val="TAL"/>
            </w:pPr>
            <w:r w:rsidRPr="00D0162F">
              <w:t>During T2:</w:t>
            </w:r>
          </w:p>
          <w:p w14:paraId="0126BFAE" w14:textId="77777777" w:rsidR="005D1F03" w:rsidRPr="00D0162F" w:rsidRDefault="005D1F03" w:rsidP="005D1F03">
            <w:pPr>
              <w:pStyle w:val="TAL"/>
            </w:pPr>
            <w:r w:rsidRPr="00D0162F">
              <w:t>0dB</w:t>
            </w:r>
          </w:p>
          <w:p w14:paraId="46942AF6" w14:textId="77777777" w:rsidR="005D1F03" w:rsidRPr="00D0162F" w:rsidRDefault="005D1F03" w:rsidP="005D1F03">
            <w:pPr>
              <w:pStyle w:val="TAL"/>
            </w:pPr>
            <w:r w:rsidRPr="00D0162F">
              <w:t>0dB</w:t>
            </w:r>
          </w:p>
          <w:p w14:paraId="3D40F46A" w14:textId="77777777" w:rsidR="005D1F03" w:rsidRPr="00D0162F" w:rsidRDefault="005D1F03" w:rsidP="005D1F03">
            <w:pPr>
              <w:pStyle w:val="TAL"/>
            </w:pPr>
            <w:r w:rsidRPr="00D0162F">
              <w:t>0.5dB</w:t>
            </w:r>
          </w:p>
          <w:p w14:paraId="7FED4BAA" w14:textId="77777777" w:rsidR="005D1F03" w:rsidRPr="00D0162F" w:rsidRDefault="005D1F03" w:rsidP="005D1F03">
            <w:pPr>
              <w:pStyle w:val="TAL"/>
            </w:pPr>
          </w:p>
          <w:p w14:paraId="4D7CABB3" w14:textId="573498BA" w:rsidR="005D1F03" w:rsidRPr="00D0162F" w:rsidRDefault="005D1F03" w:rsidP="005D1F03">
            <w:pPr>
              <w:pStyle w:val="TAL"/>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42D3BE14" w14:textId="3A0EED3D" w:rsidR="005D1F03" w:rsidRPr="00D0162F" w:rsidRDefault="005D1F03" w:rsidP="005D1F03">
            <w:pPr>
              <w:pStyle w:val="TAL"/>
            </w:pPr>
            <w:r w:rsidRPr="00D0162F">
              <w:t>During T1:</w:t>
            </w:r>
          </w:p>
          <w:p w14:paraId="502FED1E" w14:textId="21C2DFF2" w:rsidR="005D1F03" w:rsidRPr="00D0162F" w:rsidRDefault="005D1F03" w:rsidP="005D1F03">
            <w:pPr>
              <w:pStyle w:val="TAL"/>
            </w:pPr>
            <w:r w:rsidRPr="00D0162F">
              <w:t>Noc: -94.65dBm/15kHz</w:t>
            </w:r>
          </w:p>
          <w:p w14:paraId="59A8684C" w14:textId="2FCDE329" w:rsidR="005D1F03" w:rsidRPr="00D0162F" w:rsidRDefault="005D1F03" w:rsidP="005D1F03">
            <w:pPr>
              <w:pStyle w:val="TAL"/>
            </w:pPr>
            <w:r w:rsidRPr="00D0162F">
              <w:t>Ês</w:t>
            </w:r>
            <w:r w:rsidRPr="00D0162F">
              <w:rPr>
                <w:vertAlign w:val="subscript"/>
              </w:rPr>
              <w:t>0</w:t>
            </w:r>
            <w:r w:rsidRPr="00D0162F">
              <w:t xml:space="preserve"> / Noc: +0.00dB</w:t>
            </w:r>
          </w:p>
          <w:p w14:paraId="2CB601A1" w14:textId="67F51D85" w:rsidR="005D1F03" w:rsidRPr="00D0162F" w:rsidRDefault="005D1F03" w:rsidP="005D1F03">
            <w:pPr>
              <w:pStyle w:val="TAL"/>
            </w:pPr>
            <w:r w:rsidRPr="00D0162F">
              <w:t>Ês</w:t>
            </w:r>
            <w:r w:rsidRPr="00D0162F">
              <w:rPr>
                <w:vertAlign w:val="subscript"/>
              </w:rPr>
              <w:t>1</w:t>
            </w:r>
            <w:r w:rsidRPr="00D0162F">
              <w:t xml:space="preserve"> / Noc: -infinity </w:t>
            </w:r>
          </w:p>
          <w:p w14:paraId="5D69450B" w14:textId="77777777" w:rsidR="005D1F03" w:rsidRPr="00D0162F" w:rsidRDefault="005D1F03" w:rsidP="005D1F03">
            <w:pPr>
              <w:pStyle w:val="TAL"/>
            </w:pPr>
          </w:p>
          <w:p w14:paraId="2A8AA2BF" w14:textId="0E6567BD" w:rsidR="005D1F03" w:rsidRPr="00D0162F" w:rsidRDefault="005D1F03" w:rsidP="005D1F03">
            <w:pPr>
              <w:pStyle w:val="TAL"/>
            </w:pPr>
            <w:r w:rsidRPr="00D0162F">
              <w:t>During T2:</w:t>
            </w:r>
          </w:p>
          <w:p w14:paraId="23923482" w14:textId="146C130B" w:rsidR="005D1F03" w:rsidRPr="00D0162F" w:rsidRDefault="005D1F03" w:rsidP="005D1F03">
            <w:pPr>
              <w:pStyle w:val="TAL"/>
            </w:pPr>
            <w:r w:rsidRPr="00D0162F">
              <w:t>Noc: -94.65dBm/15kHz</w:t>
            </w:r>
          </w:p>
          <w:p w14:paraId="3AF51EC4" w14:textId="4A464C20" w:rsidR="005D1F03" w:rsidRPr="00D0162F" w:rsidRDefault="005D1F03" w:rsidP="005D1F03">
            <w:pPr>
              <w:pStyle w:val="TAL"/>
            </w:pPr>
            <w:r w:rsidRPr="00D0162F">
              <w:t>Ês</w:t>
            </w:r>
            <w:r w:rsidRPr="00D0162F">
              <w:rPr>
                <w:vertAlign w:val="subscript"/>
              </w:rPr>
              <w:t>0</w:t>
            </w:r>
            <w:r w:rsidRPr="00D0162F">
              <w:t xml:space="preserve"> / Noc: 0.00dB</w:t>
            </w:r>
          </w:p>
          <w:p w14:paraId="68AA203D" w14:textId="2291A3D2" w:rsidR="005D1F03" w:rsidRPr="00D0162F" w:rsidRDefault="005D1F03" w:rsidP="005D1F03">
            <w:pPr>
              <w:pStyle w:val="TAL"/>
            </w:pPr>
            <w:r w:rsidRPr="00D0162F">
              <w:t>Ês</w:t>
            </w:r>
            <w:r w:rsidRPr="00D0162F">
              <w:rPr>
                <w:vertAlign w:val="subscript"/>
              </w:rPr>
              <w:t>1</w:t>
            </w:r>
            <w:r w:rsidRPr="00D0162F">
              <w:t xml:space="preserve"> / Noc: +3.50dB</w:t>
            </w:r>
          </w:p>
          <w:p w14:paraId="61A3B899" w14:textId="77777777" w:rsidR="005D1F03" w:rsidRPr="00D0162F" w:rsidRDefault="005D1F03" w:rsidP="005D1F03">
            <w:pPr>
              <w:pStyle w:val="TAL"/>
            </w:pPr>
          </w:p>
          <w:p w14:paraId="60EDA9C2" w14:textId="3D00DF59" w:rsidR="005D1F03" w:rsidRPr="00D0162F" w:rsidRDefault="005D1F03" w:rsidP="005D1F03">
            <w:pPr>
              <w:pStyle w:val="TAL"/>
              <w:rPr>
                <w:b/>
                <w:bCs/>
              </w:rPr>
            </w:pPr>
            <w:r w:rsidRPr="00D0162F">
              <w:rPr>
                <w:b/>
                <w:bCs/>
              </w:rPr>
              <w:t>For configuration 1,2,4,5</w:t>
            </w:r>
          </w:p>
          <w:p w14:paraId="18967210" w14:textId="6A1B4B47" w:rsidR="005D1F03" w:rsidRPr="00D0162F" w:rsidRDefault="005D1F03" w:rsidP="005D1F03">
            <w:pPr>
              <w:pStyle w:val="TAL"/>
              <w:rPr>
                <w:rFonts w:cs="Arial"/>
                <w:szCs w:val="18"/>
              </w:rPr>
            </w:pPr>
            <w:r w:rsidRPr="00D0162F">
              <w:rPr>
                <w:rFonts w:cs="Arial"/>
                <w:szCs w:val="18"/>
              </w:rPr>
              <w:t>SSB#1: RSRP_55 to RSRP_75</w:t>
            </w:r>
          </w:p>
          <w:p w14:paraId="5EA28995" w14:textId="4FA4C518" w:rsidR="005D1F03" w:rsidRPr="00D0162F" w:rsidRDefault="005D1F03" w:rsidP="005D1F03">
            <w:pPr>
              <w:pStyle w:val="TAL"/>
              <w:rPr>
                <w:lang w:eastAsia="zh-CN"/>
              </w:rPr>
            </w:pPr>
            <w:r w:rsidRPr="00D0162F">
              <w:rPr>
                <w:lang w:eastAsia="zh-CN"/>
              </w:rPr>
              <w:t>SSB#0: DIFFRSRP_0 to DIFFRSRP_3</w:t>
            </w:r>
          </w:p>
          <w:p w14:paraId="1C84F4B2" w14:textId="77777777" w:rsidR="005D1F03" w:rsidRPr="00D0162F" w:rsidRDefault="005D1F03" w:rsidP="005D1F03">
            <w:pPr>
              <w:pStyle w:val="TAL"/>
              <w:rPr>
                <w:rFonts w:cs="Arial"/>
                <w:szCs w:val="18"/>
              </w:rPr>
            </w:pPr>
          </w:p>
          <w:p w14:paraId="33AC02CB" w14:textId="3B8DBB7A" w:rsidR="005D1F03" w:rsidRPr="00D0162F" w:rsidRDefault="005D1F03" w:rsidP="005D1F03">
            <w:pPr>
              <w:pStyle w:val="TAL"/>
              <w:rPr>
                <w:b/>
                <w:bCs/>
              </w:rPr>
            </w:pPr>
            <w:r w:rsidRPr="00D0162F">
              <w:rPr>
                <w:b/>
                <w:bCs/>
              </w:rPr>
              <w:t>For configuration 3,6</w:t>
            </w:r>
          </w:p>
          <w:p w14:paraId="68F3ED13" w14:textId="6FA6AC84" w:rsidR="005D1F03" w:rsidRPr="00D0162F" w:rsidRDefault="005D1F03" w:rsidP="005D1F03">
            <w:pPr>
              <w:pStyle w:val="TAL"/>
              <w:rPr>
                <w:rFonts w:cs="Arial"/>
                <w:szCs w:val="18"/>
              </w:rPr>
            </w:pPr>
            <w:r w:rsidRPr="00D0162F">
              <w:rPr>
                <w:rFonts w:cs="Arial"/>
                <w:szCs w:val="18"/>
              </w:rPr>
              <w:t>SSB#1: RSRP_58 to RSRP_78</w:t>
            </w:r>
          </w:p>
          <w:p w14:paraId="70DAEF1B" w14:textId="7F7DB769" w:rsidR="005D1F03" w:rsidRPr="00D0162F" w:rsidRDefault="005D1F03" w:rsidP="005D1F03">
            <w:pPr>
              <w:pStyle w:val="TAL"/>
              <w:rPr>
                <w:lang w:eastAsia="zh-CN"/>
              </w:rPr>
            </w:pPr>
            <w:r w:rsidRPr="00D0162F">
              <w:rPr>
                <w:lang w:eastAsia="zh-CN"/>
              </w:rPr>
              <w:t>SSB#0: DIFFRSRP_0 to DIFFRSRP_3</w:t>
            </w:r>
          </w:p>
        </w:tc>
      </w:tr>
      <w:tr w:rsidR="00FE32DA" w:rsidRPr="00D0162F" w14:paraId="33F54571"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049F079A" w14:textId="5789D344" w:rsidR="005D1F03" w:rsidRPr="00D0162F" w:rsidRDefault="005D1F03" w:rsidP="005D1F03">
            <w:pPr>
              <w:pStyle w:val="TAL"/>
              <w:rPr>
                <w:rFonts w:cs="Arial"/>
                <w:szCs w:val="18"/>
              </w:rPr>
            </w:pPr>
            <w:r w:rsidRPr="00D0162F">
              <w:rPr>
                <w:rFonts w:cs="Arial"/>
                <w:szCs w:val="18"/>
              </w:rPr>
              <w:t>6.6.4.2 NR SA FR1 SSB-based L1-RSRP measurement in DRX</w:t>
            </w:r>
          </w:p>
        </w:tc>
        <w:tc>
          <w:tcPr>
            <w:tcW w:w="3357" w:type="dxa"/>
            <w:tcBorders>
              <w:top w:val="single" w:sz="4" w:space="0" w:color="auto"/>
              <w:left w:val="single" w:sz="4" w:space="0" w:color="auto"/>
              <w:bottom w:val="single" w:sz="4" w:space="0" w:color="auto"/>
              <w:right w:val="single" w:sz="4" w:space="0" w:color="auto"/>
            </w:tcBorders>
          </w:tcPr>
          <w:p w14:paraId="63F345C2" w14:textId="183F45BC" w:rsidR="005D1F03" w:rsidRPr="00D0162F" w:rsidRDefault="005D1F03" w:rsidP="005D1F03">
            <w:pPr>
              <w:pStyle w:val="TAL"/>
            </w:pPr>
            <w:r w:rsidRPr="00D0162F">
              <w:rPr>
                <w:rFonts w:cs="Arial"/>
                <w:szCs w:val="18"/>
              </w:rPr>
              <w:t>Same as 6.6.4.1</w:t>
            </w:r>
          </w:p>
        </w:tc>
        <w:tc>
          <w:tcPr>
            <w:tcW w:w="1643" w:type="dxa"/>
            <w:tcBorders>
              <w:top w:val="single" w:sz="4" w:space="0" w:color="auto"/>
              <w:left w:val="single" w:sz="4" w:space="0" w:color="auto"/>
              <w:bottom w:val="single" w:sz="4" w:space="0" w:color="auto"/>
              <w:right w:val="single" w:sz="4" w:space="0" w:color="auto"/>
            </w:tcBorders>
          </w:tcPr>
          <w:p w14:paraId="06C800C4" w14:textId="05C38997" w:rsidR="005D1F03" w:rsidRPr="00D0162F" w:rsidRDefault="005D1F03" w:rsidP="005D1F03">
            <w:pPr>
              <w:pStyle w:val="TAL"/>
            </w:pPr>
            <w:r w:rsidRPr="00D0162F">
              <w:rPr>
                <w:rFonts w:cs="Arial"/>
                <w:szCs w:val="18"/>
              </w:rPr>
              <w:t>Same as 6.6.4.1</w:t>
            </w:r>
          </w:p>
        </w:tc>
        <w:tc>
          <w:tcPr>
            <w:tcW w:w="2756" w:type="dxa"/>
            <w:tcBorders>
              <w:top w:val="single" w:sz="4" w:space="0" w:color="auto"/>
              <w:left w:val="single" w:sz="4" w:space="0" w:color="auto"/>
              <w:bottom w:val="single" w:sz="4" w:space="0" w:color="auto"/>
              <w:right w:val="single" w:sz="4" w:space="0" w:color="auto"/>
            </w:tcBorders>
          </w:tcPr>
          <w:p w14:paraId="41D21826" w14:textId="6BE0C114" w:rsidR="005D1F03" w:rsidRPr="00D0162F" w:rsidRDefault="005D1F03" w:rsidP="005D1F03">
            <w:pPr>
              <w:pStyle w:val="TAL"/>
            </w:pPr>
            <w:r w:rsidRPr="00D0162F">
              <w:rPr>
                <w:rFonts w:cs="Arial"/>
                <w:szCs w:val="18"/>
              </w:rPr>
              <w:t>Same as 6.6.4.1</w:t>
            </w:r>
          </w:p>
        </w:tc>
      </w:tr>
      <w:tr w:rsidR="00FE32DA" w:rsidRPr="00D0162F" w14:paraId="7EA2440D"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6375DF82" w14:textId="23D74EF6" w:rsidR="005D1F03" w:rsidRPr="00D0162F" w:rsidRDefault="005D1F03" w:rsidP="005D1F03">
            <w:pPr>
              <w:pStyle w:val="TAL"/>
              <w:rPr>
                <w:rFonts w:cs="Arial"/>
                <w:szCs w:val="18"/>
              </w:rPr>
            </w:pPr>
            <w:r w:rsidRPr="00D0162F">
              <w:rPr>
                <w:rFonts w:cs="Arial"/>
                <w:szCs w:val="18"/>
              </w:rPr>
              <w:t>6.6.4.3 NR SA FR1 CSI-RS-based L1-RSRP measurement in non-DRX</w:t>
            </w:r>
          </w:p>
        </w:tc>
        <w:tc>
          <w:tcPr>
            <w:tcW w:w="3357" w:type="dxa"/>
            <w:tcBorders>
              <w:top w:val="single" w:sz="4" w:space="0" w:color="auto"/>
              <w:left w:val="single" w:sz="4" w:space="0" w:color="auto"/>
              <w:bottom w:val="single" w:sz="4" w:space="0" w:color="auto"/>
              <w:right w:val="single" w:sz="4" w:space="0" w:color="auto"/>
            </w:tcBorders>
          </w:tcPr>
          <w:p w14:paraId="3C0C67CD" w14:textId="256C98E6" w:rsidR="005D1F03" w:rsidRPr="00D0162F" w:rsidRDefault="005D1F03" w:rsidP="005D1F03">
            <w:pPr>
              <w:pStyle w:val="TAL"/>
            </w:pPr>
            <w:r w:rsidRPr="00D0162F">
              <w:t>Noc: -98dBm/15kHz</w:t>
            </w:r>
          </w:p>
          <w:p w14:paraId="42F6FAB0" w14:textId="16D4B8DF" w:rsidR="005D1F03" w:rsidRPr="00D0162F" w:rsidRDefault="005D1F03" w:rsidP="005D1F03">
            <w:pPr>
              <w:pStyle w:val="TAL"/>
            </w:pPr>
            <w:r w:rsidRPr="00D0162F">
              <w:t>Ês</w:t>
            </w:r>
            <w:r w:rsidRPr="00D0162F">
              <w:rPr>
                <w:vertAlign w:val="subscript"/>
              </w:rPr>
              <w:t>0</w:t>
            </w:r>
            <w:r w:rsidRPr="00D0162F">
              <w:t xml:space="preserve"> / Noc: 0.00dB</w:t>
            </w:r>
          </w:p>
          <w:p w14:paraId="17FC1C43" w14:textId="0DA633C3" w:rsidR="005D1F03" w:rsidRPr="00D0162F" w:rsidRDefault="005D1F03" w:rsidP="005D1F03">
            <w:pPr>
              <w:pStyle w:val="TAL"/>
            </w:pPr>
            <w:r w:rsidRPr="00D0162F">
              <w:t>Ês</w:t>
            </w:r>
            <w:r w:rsidRPr="00D0162F">
              <w:rPr>
                <w:vertAlign w:val="subscript"/>
              </w:rPr>
              <w:t>1</w:t>
            </w:r>
            <w:r w:rsidRPr="00D0162F">
              <w:t xml:space="preserve"> / Noc: +3.00dB</w:t>
            </w:r>
          </w:p>
          <w:p w14:paraId="3DD50683" w14:textId="77777777" w:rsidR="005D1F03" w:rsidRPr="00D0162F" w:rsidRDefault="005D1F03" w:rsidP="005D1F03">
            <w:pPr>
              <w:pStyle w:val="TAL"/>
            </w:pPr>
          </w:p>
          <w:p w14:paraId="3067B711" w14:textId="42D37347" w:rsidR="005D1F03" w:rsidRPr="00D0162F" w:rsidRDefault="005D1F03" w:rsidP="005D1F03">
            <w:pPr>
              <w:pStyle w:val="TAL"/>
            </w:pPr>
            <w:r w:rsidRPr="00D0162F">
              <w:t xml:space="preserve">Reported CSI-RSRP values </w:t>
            </w:r>
            <w:r w:rsidRPr="00D0162F">
              <w:rPr>
                <w:rFonts w:cs="Arial"/>
              </w:rPr>
              <w:t>±</w:t>
            </w:r>
            <w:r w:rsidRPr="00D0162F">
              <w:t xml:space="preserve"> 10dB</w:t>
            </w:r>
          </w:p>
          <w:p w14:paraId="15E6DB19" w14:textId="71AC283C" w:rsidR="005D1F03" w:rsidRPr="00D0162F" w:rsidRDefault="005D1F03" w:rsidP="005D1F03">
            <w:pPr>
              <w:pStyle w:val="TAL"/>
            </w:pPr>
            <w:r w:rsidRPr="00D0162F">
              <w:t xml:space="preserve">Reported Differential CSI-RSRP values </w:t>
            </w:r>
            <w:r w:rsidRPr="00D0162F">
              <w:rPr>
                <w:rFonts w:cs="Arial"/>
              </w:rPr>
              <w:t>±</w:t>
            </w:r>
            <w:r w:rsidRPr="00D0162F">
              <w:t xml:space="preserve"> 3dB</w:t>
            </w:r>
          </w:p>
        </w:tc>
        <w:tc>
          <w:tcPr>
            <w:tcW w:w="1643" w:type="dxa"/>
            <w:tcBorders>
              <w:top w:val="single" w:sz="4" w:space="0" w:color="auto"/>
              <w:left w:val="single" w:sz="4" w:space="0" w:color="auto"/>
              <w:bottom w:val="single" w:sz="4" w:space="0" w:color="auto"/>
              <w:right w:val="single" w:sz="4" w:space="0" w:color="auto"/>
            </w:tcBorders>
          </w:tcPr>
          <w:p w14:paraId="54701257" w14:textId="77777777" w:rsidR="005D1F03" w:rsidRPr="00D0162F" w:rsidRDefault="005D1F03" w:rsidP="005D1F03">
            <w:pPr>
              <w:pStyle w:val="TAL"/>
            </w:pPr>
            <w:r w:rsidRPr="00D0162F">
              <w:t>0dB</w:t>
            </w:r>
          </w:p>
          <w:p w14:paraId="6A7C7FA6" w14:textId="77777777" w:rsidR="005D1F03" w:rsidRPr="00D0162F" w:rsidRDefault="005D1F03" w:rsidP="005D1F03">
            <w:pPr>
              <w:pStyle w:val="TAL"/>
            </w:pPr>
            <w:r w:rsidRPr="00D0162F">
              <w:t>0dB</w:t>
            </w:r>
          </w:p>
          <w:p w14:paraId="453A00A9" w14:textId="77777777" w:rsidR="005D1F03" w:rsidRPr="00D0162F" w:rsidRDefault="005D1F03" w:rsidP="005D1F03">
            <w:pPr>
              <w:pStyle w:val="TAL"/>
            </w:pPr>
            <w:r w:rsidRPr="00D0162F">
              <w:t>0.5dB</w:t>
            </w:r>
          </w:p>
          <w:p w14:paraId="5D3828D0" w14:textId="77777777" w:rsidR="005D1F03" w:rsidRPr="00D0162F" w:rsidRDefault="005D1F03" w:rsidP="005D1F03">
            <w:pPr>
              <w:pStyle w:val="TAL"/>
            </w:pPr>
          </w:p>
          <w:p w14:paraId="4E829019" w14:textId="6491A0DA" w:rsidR="005D1F03" w:rsidRPr="00D0162F" w:rsidRDefault="005D1F03" w:rsidP="005D1F03">
            <w:pPr>
              <w:pStyle w:val="TAL"/>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01DEF570" w14:textId="19A8EF75" w:rsidR="005D1F03" w:rsidRPr="00D0162F" w:rsidRDefault="005D1F03" w:rsidP="005D1F03">
            <w:pPr>
              <w:pStyle w:val="TAL"/>
            </w:pPr>
            <w:r w:rsidRPr="00D0162F">
              <w:t>Noc: -94.65dBm/15kHz</w:t>
            </w:r>
          </w:p>
          <w:p w14:paraId="617A81CF" w14:textId="5116E9F9" w:rsidR="005D1F03" w:rsidRPr="00D0162F" w:rsidRDefault="005D1F03" w:rsidP="005D1F03">
            <w:pPr>
              <w:pStyle w:val="TAL"/>
            </w:pPr>
            <w:r w:rsidRPr="00D0162F">
              <w:t>Ês</w:t>
            </w:r>
            <w:r w:rsidRPr="00D0162F">
              <w:rPr>
                <w:vertAlign w:val="subscript"/>
              </w:rPr>
              <w:t>0</w:t>
            </w:r>
            <w:r w:rsidRPr="00D0162F">
              <w:t xml:space="preserve"> / Noc: 0.00dB</w:t>
            </w:r>
          </w:p>
          <w:p w14:paraId="33D2BDEA" w14:textId="35EF6A0C" w:rsidR="005D1F03" w:rsidRPr="00D0162F" w:rsidRDefault="005D1F03" w:rsidP="005D1F03">
            <w:pPr>
              <w:pStyle w:val="TAL"/>
            </w:pPr>
            <w:r w:rsidRPr="00D0162F">
              <w:t>Ês</w:t>
            </w:r>
            <w:r w:rsidRPr="00D0162F">
              <w:rPr>
                <w:vertAlign w:val="subscript"/>
              </w:rPr>
              <w:t>1</w:t>
            </w:r>
            <w:r w:rsidRPr="00D0162F">
              <w:t xml:space="preserve"> / Noc: +3.50dB</w:t>
            </w:r>
          </w:p>
          <w:p w14:paraId="36CC9113" w14:textId="77777777" w:rsidR="005D1F03" w:rsidRPr="00D0162F" w:rsidRDefault="005D1F03" w:rsidP="005D1F03">
            <w:pPr>
              <w:pStyle w:val="TAL"/>
            </w:pPr>
          </w:p>
          <w:p w14:paraId="60E6624A" w14:textId="1D4679C3" w:rsidR="005D1F03" w:rsidRPr="00D0162F" w:rsidRDefault="005D1F03" w:rsidP="005D1F03">
            <w:pPr>
              <w:pStyle w:val="TAL"/>
              <w:rPr>
                <w:b/>
                <w:bCs/>
              </w:rPr>
            </w:pPr>
            <w:r w:rsidRPr="00D0162F">
              <w:rPr>
                <w:b/>
                <w:bCs/>
              </w:rPr>
              <w:t>For configuration 1,2,4,5</w:t>
            </w:r>
          </w:p>
          <w:p w14:paraId="0155894D" w14:textId="057678D1" w:rsidR="005D1F03" w:rsidRPr="00D0162F" w:rsidRDefault="005D1F03" w:rsidP="005D1F03">
            <w:pPr>
              <w:pStyle w:val="TAL"/>
              <w:rPr>
                <w:rFonts w:cs="Arial"/>
                <w:szCs w:val="18"/>
              </w:rPr>
            </w:pPr>
            <w:r w:rsidRPr="00D0162F">
              <w:rPr>
                <w:rFonts w:cs="Arial"/>
                <w:szCs w:val="18"/>
              </w:rPr>
              <w:t>CSI-RS#1: RSRP_55 to RSRP_75</w:t>
            </w:r>
          </w:p>
          <w:p w14:paraId="49810F56" w14:textId="3BB7A870" w:rsidR="005D1F03" w:rsidRPr="00D0162F" w:rsidRDefault="005D1F03" w:rsidP="005D1F03">
            <w:pPr>
              <w:pStyle w:val="TAL"/>
              <w:rPr>
                <w:lang w:eastAsia="zh-CN"/>
              </w:rPr>
            </w:pPr>
            <w:r w:rsidRPr="00D0162F">
              <w:rPr>
                <w:lang w:eastAsia="zh-CN"/>
              </w:rPr>
              <w:t>CSI-RS#0: DIFFRSRP_0 to DIFFRSRP_3</w:t>
            </w:r>
          </w:p>
          <w:p w14:paraId="77363134" w14:textId="77777777" w:rsidR="005D1F03" w:rsidRPr="00D0162F" w:rsidRDefault="005D1F03" w:rsidP="005D1F03">
            <w:pPr>
              <w:pStyle w:val="TAL"/>
              <w:rPr>
                <w:rFonts w:cs="Arial"/>
                <w:szCs w:val="18"/>
              </w:rPr>
            </w:pPr>
          </w:p>
          <w:p w14:paraId="750A90D2" w14:textId="1C877327" w:rsidR="005D1F03" w:rsidRPr="00D0162F" w:rsidRDefault="005D1F03" w:rsidP="005D1F03">
            <w:pPr>
              <w:pStyle w:val="TAL"/>
              <w:rPr>
                <w:b/>
                <w:bCs/>
              </w:rPr>
            </w:pPr>
            <w:r w:rsidRPr="00D0162F">
              <w:rPr>
                <w:b/>
                <w:bCs/>
              </w:rPr>
              <w:t>For configuration 3,6</w:t>
            </w:r>
          </w:p>
          <w:p w14:paraId="3162CF16" w14:textId="75A4AF26" w:rsidR="005D1F03" w:rsidRPr="00D0162F" w:rsidRDefault="005D1F03" w:rsidP="005D1F03">
            <w:pPr>
              <w:pStyle w:val="TAL"/>
              <w:rPr>
                <w:rFonts w:cs="Arial"/>
                <w:szCs w:val="18"/>
              </w:rPr>
            </w:pPr>
            <w:r w:rsidRPr="00D0162F">
              <w:rPr>
                <w:rFonts w:cs="Arial"/>
                <w:szCs w:val="18"/>
              </w:rPr>
              <w:t>CSI-RS#1: RSRP_58 to RSRP_78</w:t>
            </w:r>
          </w:p>
          <w:p w14:paraId="36AF5024" w14:textId="7259A4A0" w:rsidR="005D1F03" w:rsidRPr="00D0162F" w:rsidRDefault="005D1F03" w:rsidP="005D1F03">
            <w:pPr>
              <w:pStyle w:val="TAL"/>
              <w:rPr>
                <w:lang w:eastAsia="zh-CN"/>
              </w:rPr>
            </w:pPr>
            <w:r w:rsidRPr="00D0162F">
              <w:rPr>
                <w:lang w:eastAsia="zh-CN"/>
              </w:rPr>
              <w:t>CSI-RS#0: DIFFRSRP_0 to DIFFRSRP_3</w:t>
            </w:r>
          </w:p>
        </w:tc>
      </w:tr>
      <w:tr w:rsidR="00FE32DA" w:rsidRPr="00D0162F" w14:paraId="1BAE0356"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321991CC" w14:textId="371CF636" w:rsidR="005D1F03" w:rsidRPr="00D0162F" w:rsidRDefault="005D1F03" w:rsidP="005D1F03">
            <w:pPr>
              <w:pStyle w:val="TAL"/>
              <w:rPr>
                <w:rFonts w:cs="Arial"/>
                <w:szCs w:val="18"/>
              </w:rPr>
            </w:pPr>
            <w:r w:rsidRPr="00D0162F">
              <w:rPr>
                <w:rFonts w:cs="Arial"/>
                <w:szCs w:val="18"/>
              </w:rPr>
              <w:t>6.6.4.4 NR SA FR1 CSI-RS-based L1-RSRP measurement in DRX</w:t>
            </w:r>
          </w:p>
        </w:tc>
        <w:tc>
          <w:tcPr>
            <w:tcW w:w="3357" w:type="dxa"/>
            <w:tcBorders>
              <w:top w:val="single" w:sz="4" w:space="0" w:color="auto"/>
              <w:left w:val="single" w:sz="4" w:space="0" w:color="auto"/>
              <w:bottom w:val="single" w:sz="4" w:space="0" w:color="auto"/>
              <w:right w:val="single" w:sz="4" w:space="0" w:color="auto"/>
            </w:tcBorders>
          </w:tcPr>
          <w:p w14:paraId="19FB0851" w14:textId="6CBC268F" w:rsidR="005D1F03" w:rsidRPr="00D0162F" w:rsidRDefault="005D1F03" w:rsidP="005D1F03">
            <w:pPr>
              <w:pStyle w:val="TAL"/>
            </w:pPr>
            <w:r w:rsidRPr="00D0162F">
              <w:rPr>
                <w:rFonts w:cs="Arial"/>
                <w:szCs w:val="18"/>
              </w:rPr>
              <w:t>Same as 6.6.4.3</w:t>
            </w:r>
          </w:p>
        </w:tc>
        <w:tc>
          <w:tcPr>
            <w:tcW w:w="1643" w:type="dxa"/>
            <w:tcBorders>
              <w:top w:val="single" w:sz="4" w:space="0" w:color="auto"/>
              <w:left w:val="single" w:sz="4" w:space="0" w:color="auto"/>
              <w:bottom w:val="single" w:sz="4" w:space="0" w:color="auto"/>
              <w:right w:val="single" w:sz="4" w:space="0" w:color="auto"/>
            </w:tcBorders>
          </w:tcPr>
          <w:p w14:paraId="4E7AD0A9" w14:textId="2F8B9CDF" w:rsidR="005D1F03" w:rsidRPr="00D0162F" w:rsidRDefault="005D1F03" w:rsidP="005D1F03">
            <w:pPr>
              <w:pStyle w:val="TAL"/>
            </w:pPr>
            <w:r w:rsidRPr="00D0162F">
              <w:rPr>
                <w:rFonts w:cs="Arial"/>
                <w:szCs w:val="18"/>
              </w:rPr>
              <w:t>Same as 6.6.4.3</w:t>
            </w:r>
          </w:p>
        </w:tc>
        <w:tc>
          <w:tcPr>
            <w:tcW w:w="2756" w:type="dxa"/>
            <w:tcBorders>
              <w:top w:val="single" w:sz="4" w:space="0" w:color="auto"/>
              <w:left w:val="single" w:sz="4" w:space="0" w:color="auto"/>
              <w:bottom w:val="single" w:sz="4" w:space="0" w:color="auto"/>
              <w:right w:val="single" w:sz="4" w:space="0" w:color="auto"/>
            </w:tcBorders>
          </w:tcPr>
          <w:p w14:paraId="58A3B6F0" w14:textId="3E204D45" w:rsidR="005D1F03" w:rsidRPr="00D0162F" w:rsidRDefault="005D1F03" w:rsidP="005D1F03">
            <w:pPr>
              <w:pStyle w:val="TAL"/>
            </w:pPr>
            <w:r w:rsidRPr="00D0162F">
              <w:rPr>
                <w:rFonts w:cs="Arial"/>
                <w:szCs w:val="18"/>
              </w:rPr>
              <w:t>Same as 6.6.4.3</w:t>
            </w:r>
          </w:p>
        </w:tc>
      </w:tr>
      <w:tr w:rsidR="00FE32DA" w:rsidRPr="00D0162F" w14:paraId="2B93429F"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726F1F85" w14:textId="05664DF0" w:rsidR="005D1F03" w:rsidRPr="00D0162F" w:rsidRDefault="005D1F03" w:rsidP="005D1F03">
            <w:pPr>
              <w:pStyle w:val="TAL"/>
              <w:rPr>
                <w:rFonts w:cs="Arial"/>
                <w:szCs w:val="18"/>
              </w:rPr>
            </w:pPr>
            <w:r w:rsidRPr="00D0162F">
              <w:rPr>
                <w:rFonts w:cs="Arial"/>
                <w:szCs w:val="18"/>
                <w:lang w:eastAsia="zh-CN"/>
              </w:rPr>
              <w:t>6.6.4.5 NR SA FR1 SSB-based L1-RSRP measurement in DRX for UE configured with highSpeedMeasFlag-r16</w:t>
            </w:r>
          </w:p>
        </w:tc>
        <w:tc>
          <w:tcPr>
            <w:tcW w:w="3357" w:type="dxa"/>
            <w:tcBorders>
              <w:top w:val="single" w:sz="4" w:space="0" w:color="auto"/>
              <w:left w:val="single" w:sz="4" w:space="0" w:color="auto"/>
              <w:bottom w:val="single" w:sz="4" w:space="0" w:color="auto"/>
              <w:right w:val="single" w:sz="4" w:space="0" w:color="auto"/>
            </w:tcBorders>
          </w:tcPr>
          <w:p w14:paraId="2C1924C8" w14:textId="40C898F3" w:rsidR="005D1F03" w:rsidRPr="00D0162F" w:rsidRDefault="005D1F03" w:rsidP="005D1F03">
            <w:pPr>
              <w:pStyle w:val="TAL"/>
              <w:rPr>
                <w:rFonts w:cs="Arial"/>
                <w:szCs w:val="18"/>
              </w:rPr>
            </w:pPr>
            <w:r w:rsidRPr="00D0162F">
              <w:rPr>
                <w:rFonts w:cs="Arial"/>
                <w:szCs w:val="18"/>
              </w:rPr>
              <w:t>Same as 6.6.4.1</w:t>
            </w:r>
          </w:p>
        </w:tc>
        <w:tc>
          <w:tcPr>
            <w:tcW w:w="1643" w:type="dxa"/>
            <w:tcBorders>
              <w:top w:val="single" w:sz="4" w:space="0" w:color="auto"/>
              <w:left w:val="single" w:sz="4" w:space="0" w:color="auto"/>
              <w:bottom w:val="single" w:sz="4" w:space="0" w:color="auto"/>
              <w:right w:val="single" w:sz="4" w:space="0" w:color="auto"/>
            </w:tcBorders>
          </w:tcPr>
          <w:p w14:paraId="5BA4E30C" w14:textId="6AA074EC" w:rsidR="005D1F03" w:rsidRPr="00D0162F" w:rsidRDefault="005D1F03" w:rsidP="005D1F03">
            <w:pPr>
              <w:pStyle w:val="TAL"/>
              <w:rPr>
                <w:rFonts w:cs="Arial"/>
                <w:szCs w:val="18"/>
              </w:rPr>
            </w:pPr>
            <w:r w:rsidRPr="00D0162F">
              <w:rPr>
                <w:rFonts w:cs="Arial"/>
                <w:szCs w:val="18"/>
              </w:rPr>
              <w:t>Same as 6.6.4.1</w:t>
            </w:r>
          </w:p>
        </w:tc>
        <w:tc>
          <w:tcPr>
            <w:tcW w:w="2756" w:type="dxa"/>
            <w:tcBorders>
              <w:top w:val="single" w:sz="4" w:space="0" w:color="auto"/>
              <w:left w:val="single" w:sz="4" w:space="0" w:color="auto"/>
              <w:bottom w:val="single" w:sz="4" w:space="0" w:color="auto"/>
              <w:right w:val="single" w:sz="4" w:space="0" w:color="auto"/>
            </w:tcBorders>
          </w:tcPr>
          <w:p w14:paraId="5FA72DC2" w14:textId="28B268FD" w:rsidR="005D1F03" w:rsidRPr="00D0162F" w:rsidRDefault="005D1F03" w:rsidP="005D1F03">
            <w:pPr>
              <w:pStyle w:val="TAL"/>
              <w:rPr>
                <w:rFonts w:cs="Arial"/>
                <w:szCs w:val="18"/>
              </w:rPr>
            </w:pPr>
            <w:r w:rsidRPr="00D0162F">
              <w:rPr>
                <w:rFonts w:cs="Arial"/>
                <w:szCs w:val="18"/>
              </w:rPr>
              <w:t>Same as 6.6.4.1</w:t>
            </w:r>
          </w:p>
        </w:tc>
      </w:tr>
      <w:tr w:rsidR="00FE32DA" w:rsidRPr="00D0162F" w14:paraId="6BEDB1B0"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37B885B1" w14:textId="4B04A292" w:rsidR="005D1F03" w:rsidRPr="00D0162F" w:rsidRDefault="005D1F03" w:rsidP="005D1F03">
            <w:pPr>
              <w:pStyle w:val="TAL"/>
              <w:rPr>
                <w:rFonts w:cs="Arial"/>
                <w:szCs w:val="18"/>
              </w:rPr>
            </w:pPr>
            <w:r w:rsidRPr="00D0162F">
              <w:t>6.6.5.1 NR SA FR1 – UTRAN event-triggered reporting in non-DRX</w:t>
            </w:r>
          </w:p>
        </w:tc>
        <w:tc>
          <w:tcPr>
            <w:tcW w:w="3357" w:type="dxa"/>
            <w:tcBorders>
              <w:top w:val="single" w:sz="4" w:space="0" w:color="auto"/>
              <w:left w:val="single" w:sz="4" w:space="0" w:color="auto"/>
              <w:bottom w:val="single" w:sz="4" w:space="0" w:color="auto"/>
              <w:right w:val="single" w:sz="4" w:space="0" w:color="auto"/>
            </w:tcBorders>
          </w:tcPr>
          <w:p w14:paraId="0BDD945B" w14:textId="77777777" w:rsidR="005D1F03" w:rsidRPr="00D0162F" w:rsidRDefault="005D1F03" w:rsidP="005D1F03">
            <w:pPr>
              <w:pStyle w:val="TAL"/>
              <w:rPr>
                <w:lang w:eastAsia="zh-CN"/>
              </w:rPr>
            </w:pPr>
            <w:r w:rsidRPr="00D0162F">
              <w:rPr>
                <w:lang w:eastAsia="zh-CN"/>
              </w:rPr>
              <w:t>During T1:</w:t>
            </w:r>
          </w:p>
          <w:p w14:paraId="4E912E51" w14:textId="77777777" w:rsidR="005D1F03" w:rsidRPr="00D0162F" w:rsidRDefault="005D1F03" w:rsidP="005D1F03">
            <w:pPr>
              <w:pStyle w:val="TAL"/>
            </w:pPr>
            <w:r w:rsidRPr="00D0162F">
              <w:rPr>
                <w:lang w:eastAsia="zh-CN"/>
              </w:rPr>
              <w:t>Noc: -106dBm/15kHz</w:t>
            </w:r>
          </w:p>
          <w:p w14:paraId="32AAA94D" w14:textId="77777777" w:rsidR="005D1F03" w:rsidRPr="00D0162F" w:rsidRDefault="005D1F03" w:rsidP="005D1F03">
            <w:pPr>
              <w:pStyle w:val="TAL"/>
            </w:pPr>
            <w:r w:rsidRPr="00D0162F">
              <w:t>Ês / Noc: 18dB</w:t>
            </w:r>
          </w:p>
          <w:p w14:paraId="582DBA93" w14:textId="77777777" w:rsidR="005D1F03" w:rsidRPr="00D0162F" w:rsidRDefault="005D1F03" w:rsidP="005D1F03">
            <w:pPr>
              <w:pStyle w:val="TAL"/>
              <w:rPr>
                <w:rFonts w:cs="Arial"/>
              </w:rPr>
            </w:pPr>
            <w:r w:rsidRPr="00D0162F">
              <w:rPr>
                <w:lang w:eastAsia="zh-CN"/>
              </w:rPr>
              <w:t>Ioc</w:t>
            </w:r>
            <w:r w:rsidRPr="00D0162F">
              <w:rPr>
                <w:rFonts w:cs="Arial"/>
                <w:lang w:eastAsia="sv-SE"/>
              </w:rPr>
              <w:t>: -70dBm/3.84MHz</w:t>
            </w:r>
          </w:p>
          <w:p w14:paraId="6D5B7DCE" w14:textId="77777777" w:rsidR="005D1F03" w:rsidRPr="00D0162F" w:rsidRDefault="005D1F03" w:rsidP="005D1F03">
            <w:pPr>
              <w:pStyle w:val="TAL"/>
              <w:rPr>
                <w:lang w:eastAsia="zh-CN"/>
              </w:rPr>
            </w:pPr>
            <w:r w:rsidRPr="00D0162F">
              <w:rPr>
                <w:rFonts w:cs="Arial"/>
                <w:bCs/>
              </w:rPr>
              <w:t>Îor / Ioc: -infinity</w:t>
            </w:r>
          </w:p>
          <w:p w14:paraId="69F630F5" w14:textId="77777777" w:rsidR="005D1F03" w:rsidRPr="00D0162F" w:rsidRDefault="005D1F03" w:rsidP="005D1F03">
            <w:pPr>
              <w:pStyle w:val="TAL"/>
              <w:rPr>
                <w:rFonts w:cs="Arial"/>
                <w:bCs/>
              </w:rPr>
            </w:pPr>
            <w:r w:rsidRPr="00D0162F">
              <w:rPr>
                <w:rFonts w:cs="Arial"/>
                <w:bCs/>
              </w:rPr>
              <w:t>CPICH Ec / Ior: -10dB</w:t>
            </w:r>
          </w:p>
          <w:p w14:paraId="24C12137" w14:textId="77777777" w:rsidR="005D1F03" w:rsidRPr="00D0162F" w:rsidRDefault="005D1F03" w:rsidP="005D1F03">
            <w:pPr>
              <w:pStyle w:val="TAL"/>
              <w:rPr>
                <w:rFonts w:cs="Arial"/>
                <w:bCs/>
              </w:rPr>
            </w:pPr>
            <w:r w:rsidRPr="00D0162F">
              <w:rPr>
                <w:rFonts w:cs="Arial"/>
                <w:bCs/>
              </w:rPr>
              <w:t>SCH Ec / Ior: -12dB</w:t>
            </w:r>
          </w:p>
          <w:p w14:paraId="2023F846" w14:textId="77777777" w:rsidR="005D1F03" w:rsidRPr="00D0162F" w:rsidRDefault="005D1F03" w:rsidP="005D1F03">
            <w:pPr>
              <w:pStyle w:val="TAL"/>
              <w:rPr>
                <w:rFonts w:cs="Arial"/>
                <w:bCs/>
              </w:rPr>
            </w:pPr>
          </w:p>
          <w:p w14:paraId="1EF85F3D" w14:textId="77777777" w:rsidR="005D1F03" w:rsidRPr="00D0162F" w:rsidRDefault="005D1F03" w:rsidP="005D1F03">
            <w:pPr>
              <w:pStyle w:val="TAL"/>
              <w:rPr>
                <w:lang w:eastAsia="zh-CN"/>
              </w:rPr>
            </w:pPr>
            <w:r w:rsidRPr="00D0162F">
              <w:rPr>
                <w:lang w:eastAsia="zh-CN"/>
              </w:rPr>
              <w:t>During T2:</w:t>
            </w:r>
          </w:p>
          <w:p w14:paraId="396A576A" w14:textId="77777777" w:rsidR="005D1F03" w:rsidRPr="00D0162F" w:rsidRDefault="005D1F03" w:rsidP="005D1F03">
            <w:pPr>
              <w:pStyle w:val="TAL"/>
            </w:pPr>
            <w:r w:rsidRPr="00D0162F">
              <w:rPr>
                <w:lang w:eastAsia="zh-CN"/>
              </w:rPr>
              <w:t>Noc: -106dBm/15kHz</w:t>
            </w:r>
          </w:p>
          <w:p w14:paraId="3FA85673" w14:textId="77777777" w:rsidR="005D1F03" w:rsidRPr="00D0162F" w:rsidRDefault="005D1F03" w:rsidP="005D1F03">
            <w:pPr>
              <w:pStyle w:val="TAL"/>
            </w:pPr>
            <w:r w:rsidRPr="00D0162F">
              <w:t>Ês / Noc: -2dB</w:t>
            </w:r>
          </w:p>
          <w:p w14:paraId="3809448E" w14:textId="77777777" w:rsidR="005D1F03" w:rsidRPr="00D0162F" w:rsidRDefault="005D1F03" w:rsidP="005D1F03">
            <w:pPr>
              <w:pStyle w:val="TAL"/>
              <w:rPr>
                <w:rFonts w:cs="Arial"/>
              </w:rPr>
            </w:pPr>
            <w:r w:rsidRPr="00D0162F">
              <w:rPr>
                <w:lang w:eastAsia="zh-CN"/>
              </w:rPr>
              <w:t>Ioc</w:t>
            </w:r>
            <w:r w:rsidRPr="00D0162F">
              <w:rPr>
                <w:rFonts w:cs="Arial"/>
                <w:lang w:eastAsia="sv-SE"/>
              </w:rPr>
              <w:t>: -70dBm/3.84MHz</w:t>
            </w:r>
          </w:p>
          <w:p w14:paraId="5697E010" w14:textId="77777777" w:rsidR="005D1F03" w:rsidRPr="00D0162F" w:rsidRDefault="005D1F03" w:rsidP="005D1F03">
            <w:pPr>
              <w:pStyle w:val="TAL"/>
              <w:rPr>
                <w:lang w:eastAsia="zh-CN"/>
              </w:rPr>
            </w:pPr>
            <w:r w:rsidRPr="00D0162F">
              <w:rPr>
                <w:rFonts w:cs="Arial"/>
                <w:bCs/>
              </w:rPr>
              <w:t>Îor / Ioc: -1.8dB</w:t>
            </w:r>
          </w:p>
          <w:p w14:paraId="1B7BB5E8" w14:textId="77777777" w:rsidR="005D1F03" w:rsidRPr="00D0162F" w:rsidRDefault="005D1F03" w:rsidP="005D1F03">
            <w:pPr>
              <w:pStyle w:val="TAL"/>
              <w:rPr>
                <w:rFonts w:cs="Arial"/>
                <w:bCs/>
              </w:rPr>
            </w:pPr>
            <w:r w:rsidRPr="00D0162F">
              <w:rPr>
                <w:rFonts w:cs="Arial"/>
                <w:bCs/>
              </w:rPr>
              <w:t>CPICH Ec / Ior: -10dB</w:t>
            </w:r>
          </w:p>
          <w:p w14:paraId="3CEDAB5F" w14:textId="73FE54ED" w:rsidR="005D1F03" w:rsidRPr="00D0162F" w:rsidRDefault="005D1F03" w:rsidP="005D1F03">
            <w:pPr>
              <w:pStyle w:val="TAL"/>
              <w:rPr>
                <w:rFonts w:cs="Arial"/>
                <w:szCs w:val="18"/>
              </w:rPr>
            </w:pPr>
            <w:r w:rsidRPr="00D0162F">
              <w:rPr>
                <w:rFonts w:cs="Arial"/>
                <w:bCs/>
              </w:rPr>
              <w:t>SCH Ec / Ior: -12dB</w:t>
            </w:r>
          </w:p>
        </w:tc>
        <w:tc>
          <w:tcPr>
            <w:tcW w:w="1643" w:type="dxa"/>
            <w:tcBorders>
              <w:top w:val="single" w:sz="4" w:space="0" w:color="auto"/>
              <w:left w:val="single" w:sz="4" w:space="0" w:color="auto"/>
              <w:bottom w:val="single" w:sz="4" w:space="0" w:color="auto"/>
              <w:right w:val="single" w:sz="4" w:space="0" w:color="auto"/>
            </w:tcBorders>
          </w:tcPr>
          <w:p w14:paraId="7F0D0B85" w14:textId="77777777" w:rsidR="005D1F03" w:rsidRPr="00D0162F" w:rsidRDefault="005D1F03" w:rsidP="005D1F03">
            <w:pPr>
              <w:pStyle w:val="TAL"/>
              <w:rPr>
                <w:lang w:eastAsia="zh-CN"/>
              </w:rPr>
            </w:pPr>
            <w:r w:rsidRPr="00D0162F">
              <w:rPr>
                <w:lang w:eastAsia="zh-CN"/>
              </w:rPr>
              <w:t>During T1:</w:t>
            </w:r>
          </w:p>
          <w:p w14:paraId="327FDE3C" w14:textId="77777777" w:rsidR="005D1F03" w:rsidRPr="00D0162F" w:rsidRDefault="005D1F03" w:rsidP="005D1F03">
            <w:pPr>
              <w:pStyle w:val="TAL"/>
              <w:rPr>
                <w:lang w:eastAsia="zh-CN"/>
              </w:rPr>
            </w:pPr>
            <w:r w:rsidRPr="00D0162F">
              <w:rPr>
                <w:lang w:eastAsia="zh-CN"/>
              </w:rPr>
              <w:t>0dB</w:t>
            </w:r>
          </w:p>
          <w:p w14:paraId="6E7D7371" w14:textId="77777777" w:rsidR="005D1F03" w:rsidRPr="00D0162F" w:rsidRDefault="005D1F03" w:rsidP="005D1F03">
            <w:pPr>
              <w:pStyle w:val="TAL"/>
              <w:rPr>
                <w:lang w:eastAsia="zh-CN"/>
              </w:rPr>
            </w:pPr>
            <w:r w:rsidRPr="00D0162F">
              <w:rPr>
                <w:lang w:eastAsia="zh-CN"/>
              </w:rPr>
              <w:t>0dB</w:t>
            </w:r>
          </w:p>
          <w:p w14:paraId="5DC2B979" w14:textId="77777777" w:rsidR="005D1F03" w:rsidRPr="00D0162F" w:rsidRDefault="005D1F03" w:rsidP="005D1F03">
            <w:pPr>
              <w:pStyle w:val="TAL"/>
              <w:rPr>
                <w:lang w:eastAsia="zh-CN"/>
              </w:rPr>
            </w:pPr>
            <w:r w:rsidRPr="00D0162F">
              <w:rPr>
                <w:lang w:eastAsia="zh-CN"/>
              </w:rPr>
              <w:t>0dB</w:t>
            </w:r>
          </w:p>
          <w:p w14:paraId="125247E1" w14:textId="77777777" w:rsidR="005D1F03" w:rsidRPr="00D0162F" w:rsidRDefault="005D1F03" w:rsidP="005D1F03">
            <w:pPr>
              <w:pStyle w:val="TAL"/>
              <w:rPr>
                <w:lang w:eastAsia="zh-CN"/>
              </w:rPr>
            </w:pPr>
            <w:r w:rsidRPr="00D0162F">
              <w:rPr>
                <w:lang w:eastAsia="zh-CN"/>
              </w:rPr>
              <w:t>0dB</w:t>
            </w:r>
          </w:p>
          <w:p w14:paraId="799C2BF2" w14:textId="77777777" w:rsidR="005D1F03" w:rsidRPr="00D0162F" w:rsidRDefault="005D1F03" w:rsidP="005D1F03">
            <w:pPr>
              <w:pStyle w:val="TAL"/>
              <w:rPr>
                <w:lang w:eastAsia="zh-CN"/>
              </w:rPr>
            </w:pPr>
            <w:r w:rsidRPr="00D0162F">
              <w:rPr>
                <w:lang w:eastAsia="zh-CN"/>
              </w:rPr>
              <w:t>0dB</w:t>
            </w:r>
          </w:p>
          <w:p w14:paraId="774EDF5E" w14:textId="77777777" w:rsidR="005D1F03" w:rsidRPr="00D0162F" w:rsidRDefault="005D1F03" w:rsidP="005D1F03">
            <w:pPr>
              <w:pStyle w:val="TAL"/>
              <w:rPr>
                <w:rFonts w:cs="Arial"/>
                <w:bCs/>
              </w:rPr>
            </w:pPr>
            <w:r w:rsidRPr="00D0162F">
              <w:rPr>
                <w:lang w:eastAsia="zh-CN"/>
              </w:rPr>
              <w:t>0dB</w:t>
            </w:r>
          </w:p>
          <w:p w14:paraId="27DC0E1D" w14:textId="77777777" w:rsidR="005D1F03" w:rsidRPr="00D0162F" w:rsidRDefault="005D1F03" w:rsidP="005D1F03">
            <w:pPr>
              <w:pStyle w:val="TAL"/>
              <w:rPr>
                <w:rFonts w:cs="Arial"/>
                <w:bCs/>
              </w:rPr>
            </w:pPr>
          </w:p>
          <w:p w14:paraId="401636D7" w14:textId="77777777" w:rsidR="005D1F03" w:rsidRPr="00D0162F" w:rsidRDefault="005D1F03" w:rsidP="005D1F03">
            <w:pPr>
              <w:pStyle w:val="TAL"/>
              <w:rPr>
                <w:lang w:eastAsia="zh-CN"/>
              </w:rPr>
            </w:pPr>
            <w:r w:rsidRPr="00D0162F">
              <w:rPr>
                <w:lang w:eastAsia="zh-CN"/>
              </w:rPr>
              <w:t>During T2:</w:t>
            </w:r>
          </w:p>
          <w:p w14:paraId="2F42BACF" w14:textId="77777777" w:rsidR="005D1F03" w:rsidRPr="00D0162F" w:rsidRDefault="005D1F03" w:rsidP="005D1F03">
            <w:pPr>
              <w:pStyle w:val="TAL"/>
              <w:rPr>
                <w:lang w:eastAsia="zh-CN"/>
              </w:rPr>
            </w:pPr>
            <w:r w:rsidRPr="00D0162F">
              <w:rPr>
                <w:lang w:eastAsia="zh-CN"/>
              </w:rPr>
              <w:t>0dB</w:t>
            </w:r>
          </w:p>
          <w:p w14:paraId="2E0575D6" w14:textId="77777777" w:rsidR="005D1F03" w:rsidRPr="00D0162F" w:rsidRDefault="005D1F03" w:rsidP="005D1F03">
            <w:pPr>
              <w:pStyle w:val="TAL"/>
              <w:rPr>
                <w:lang w:eastAsia="zh-CN"/>
              </w:rPr>
            </w:pPr>
            <w:r w:rsidRPr="00D0162F">
              <w:rPr>
                <w:lang w:eastAsia="zh-CN"/>
              </w:rPr>
              <w:t>0dB</w:t>
            </w:r>
          </w:p>
          <w:p w14:paraId="22865608" w14:textId="77777777" w:rsidR="005D1F03" w:rsidRPr="00D0162F" w:rsidRDefault="005D1F03" w:rsidP="005D1F03">
            <w:pPr>
              <w:pStyle w:val="TAL"/>
              <w:rPr>
                <w:lang w:eastAsia="zh-CN"/>
              </w:rPr>
            </w:pPr>
            <w:r w:rsidRPr="00D0162F">
              <w:rPr>
                <w:lang w:eastAsia="zh-CN"/>
              </w:rPr>
              <w:t>0dB</w:t>
            </w:r>
          </w:p>
          <w:p w14:paraId="169F28BB" w14:textId="77777777" w:rsidR="005D1F03" w:rsidRPr="00D0162F" w:rsidRDefault="005D1F03" w:rsidP="005D1F03">
            <w:pPr>
              <w:pStyle w:val="TAL"/>
              <w:rPr>
                <w:lang w:eastAsia="zh-CN"/>
              </w:rPr>
            </w:pPr>
            <w:r w:rsidRPr="00D0162F">
              <w:rPr>
                <w:lang w:eastAsia="zh-CN"/>
              </w:rPr>
              <w:t>0dB</w:t>
            </w:r>
          </w:p>
          <w:p w14:paraId="72EA4DC5" w14:textId="77777777" w:rsidR="005D1F03" w:rsidRPr="00D0162F" w:rsidRDefault="005D1F03" w:rsidP="005D1F03">
            <w:pPr>
              <w:pStyle w:val="TAL"/>
              <w:rPr>
                <w:rFonts w:cs="Arial"/>
                <w:bCs/>
              </w:rPr>
            </w:pPr>
            <w:r w:rsidRPr="00D0162F">
              <w:rPr>
                <w:lang w:eastAsia="zh-CN"/>
              </w:rPr>
              <w:t>0dB</w:t>
            </w:r>
          </w:p>
          <w:p w14:paraId="04D42DB6" w14:textId="21B6757B" w:rsidR="005D1F03" w:rsidRPr="00D0162F" w:rsidRDefault="005D1F03" w:rsidP="005D1F03">
            <w:pPr>
              <w:pStyle w:val="TAL"/>
              <w:rPr>
                <w:rFonts w:cs="Arial"/>
                <w:szCs w:val="18"/>
              </w:rPr>
            </w:pPr>
            <w:r w:rsidRPr="00D0162F">
              <w:rPr>
                <w:lang w:eastAsia="zh-CN"/>
              </w:rPr>
              <w:t>0dB</w:t>
            </w:r>
          </w:p>
        </w:tc>
        <w:tc>
          <w:tcPr>
            <w:tcW w:w="2756" w:type="dxa"/>
            <w:tcBorders>
              <w:top w:val="single" w:sz="4" w:space="0" w:color="auto"/>
              <w:left w:val="single" w:sz="4" w:space="0" w:color="auto"/>
              <w:bottom w:val="single" w:sz="4" w:space="0" w:color="auto"/>
              <w:right w:val="single" w:sz="4" w:space="0" w:color="auto"/>
            </w:tcBorders>
          </w:tcPr>
          <w:p w14:paraId="6FC5AD59" w14:textId="77777777" w:rsidR="005D1F03" w:rsidRPr="00D0162F" w:rsidRDefault="005D1F03" w:rsidP="005D1F03">
            <w:pPr>
              <w:pStyle w:val="TAL"/>
              <w:rPr>
                <w:lang w:eastAsia="zh-CN"/>
              </w:rPr>
            </w:pPr>
            <w:r w:rsidRPr="00D0162F">
              <w:rPr>
                <w:lang w:eastAsia="zh-CN"/>
              </w:rPr>
              <w:t>During T1:</w:t>
            </w:r>
          </w:p>
          <w:p w14:paraId="0D981BFB" w14:textId="77777777" w:rsidR="005D1F03" w:rsidRPr="00D0162F" w:rsidRDefault="005D1F03" w:rsidP="005D1F03">
            <w:pPr>
              <w:pStyle w:val="TAL"/>
            </w:pPr>
            <w:r w:rsidRPr="00D0162F">
              <w:rPr>
                <w:lang w:eastAsia="zh-CN"/>
              </w:rPr>
              <w:t>Noc: -106dBm/15kHz</w:t>
            </w:r>
          </w:p>
          <w:p w14:paraId="1F762E59" w14:textId="77777777" w:rsidR="005D1F03" w:rsidRPr="00D0162F" w:rsidRDefault="005D1F03" w:rsidP="005D1F03">
            <w:pPr>
              <w:pStyle w:val="TAL"/>
            </w:pPr>
            <w:r w:rsidRPr="00D0162F">
              <w:t>Ês / Noc: 18dB</w:t>
            </w:r>
          </w:p>
          <w:p w14:paraId="13DCCEB9" w14:textId="77777777" w:rsidR="005D1F03" w:rsidRPr="00D0162F" w:rsidRDefault="005D1F03" w:rsidP="005D1F03">
            <w:pPr>
              <w:pStyle w:val="TAL"/>
              <w:rPr>
                <w:rFonts w:cs="Arial"/>
              </w:rPr>
            </w:pPr>
            <w:r w:rsidRPr="00D0162F">
              <w:rPr>
                <w:lang w:eastAsia="zh-CN"/>
              </w:rPr>
              <w:t>Ioc</w:t>
            </w:r>
            <w:r w:rsidRPr="00D0162F">
              <w:rPr>
                <w:rFonts w:cs="Arial"/>
                <w:lang w:eastAsia="sv-SE"/>
              </w:rPr>
              <w:t>: -70dBm/3.84MHz</w:t>
            </w:r>
          </w:p>
          <w:p w14:paraId="18F34023" w14:textId="77777777" w:rsidR="005D1F03" w:rsidRPr="00D0162F" w:rsidRDefault="005D1F03" w:rsidP="005D1F03">
            <w:pPr>
              <w:pStyle w:val="TAL"/>
              <w:rPr>
                <w:lang w:eastAsia="zh-CN"/>
              </w:rPr>
            </w:pPr>
            <w:r w:rsidRPr="00D0162F">
              <w:rPr>
                <w:rFonts w:cs="Arial"/>
                <w:bCs/>
              </w:rPr>
              <w:t>Îor / Ioc: -infinity</w:t>
            </w:r>
          </w:p>
          <w:p w14:paraId="46F049A5" w14:textId="77777777" w:rsidR="005D1F03" w:rsidRPr="00D0162F" w:rsidRDefault="005D1F03" w:rsidP="005D1F03">
            <w:pPr>
              <w:pStyle w:val="TAL"/>
              <w:rPr>
                <w:rFonts w:cs="Arial"/>
                <w:bCs/>
              </w:rPr>
            </w:pPr>
            <w:r w:rsidRPr="00D0162F">
              <w:rPr>
                <w:rFonts w:cs="Arial"/>
                <w:bCs/>
              </w:rPr>
              <w:t>CPICH Ec / Ior: -10dB</w:t>
            </w:r>
          </w:p>
          <w:p w14:paraId="0B460AFF" w14:textId="77777777" w:rsidR="005D1F03" w:rsidRPr="00D0162F" w:rsidRDefault="005D1F03" w:rsidP="005D1F03">
            <w:pPr>
              <w:pStyle w:val="TAL"/>
              <w:rPr>
                <w:rFonts w:cs="Arial"/>
                <w:bCs/>
              </w:rPr>
            </w:pPr>
            <w:r w:rsidRPr="00D0162F">
              <w:rPr>
                <w:rFonts w:cs="Arial"/>
                <w:bCs/>
              </w:rPr>
              <w:t>SCH Ec / Ior: -12dB</w:t>
            </w:r>
          </w:p>
          <w:p w14:paraId="19209A20" w14:textId="77777777" w:rsidR="005D1F03" w:rsidRPr="00D0162F" w:rsidRDefault="005D1F03" w:rsidP="005D1F03">
            <w:pPr>
              <w:pStyle w:val="TAL"/>
              <w:rPr>
                <w:rFonts w:cs="Arial"/>
                <w:bCs/>
              </w:rPr>
            </w:pPr>
          </w:p>
          <w:p w14:paraId="12C58E07" w14:textId="77777777" w:rsidR="005D1F03" w:rsidRPr="00D0162F" w:rsidRDefault="005D1F03" w:rsidP="005D1F03">
            <w:pPr>
              <w:pStyle w:val="TAL"/>
              <w:rPr>
                <w:lang w:eastAsia="zh-CN"/>
              </w:rPr>
            </w:pPr>
            <w:r w:rsidRPr="00D0162F">
              <w:rPr>
                <w:lang w:eastAsia="zh-CN"/>
              </w:rPr>
              <w:t>During T2:</w:t>
            </w:r>
          </w:p>
          <w:p w14:paraId="3FE65233" w14:textId="77777777" w:rsidR="005D1F03" w:rsidRPr="00D0162F" w:rsidRDefault="005D1F03" w:rsidP="005D1F03">
            <w:pPr>
              <w:pStyle w:val="TAL"/>
            </w:pPr>
            <w:r w:rsidRPr="00D0162F">
              <w:rPr>
                <w:lang w:eastAsia="zh-CN"/>
              </w:rPr>
              <w:t>Noc: -106dBm/15kHz</w:t>
            </w:r>
          </w:p>
          <w:p w14:paraId="01EC3617" w14:textId="77777777" w:rsidR="005D1F03" w:rsidRPr="00D0162F" w:rsidRDefault="005D1F03" w:rsidP="005D1F03">
            <w:pPr>
              <w:pStyle w:val="TAL"/>
            </w:pPr>
            <w:r w:rsidRPr="00D0162F">
              <w:t>Ês / Noc: -2dB</w:t>
            </w:r>
          </w:p>
          <w:p w14:paraId="5DE3AF60" w14:textId="77777777" w:rsidR="005D1F03" w:rsidRPr="00D0162F" w:rsidRDefault="005D1F03" w:rsidP="005D1F03">
            <w:pPr>
              <w:pStyle w:val="TAL"/>
              <w:rPr>
                <w:rFonts w:cs="Arial"/>
              </w:rPr>
            </w:pPr>
            <w:r w:rsidRPr="00D0162F">
              <w:rPr>
                <w:lang w:eastAsia="zh-CN"/>
              </w:rPr>
              <w:t>Ioc</w:t>
            </w:r>
            <w:r w:rsidRPr="00D0162F">
              <w:rPr>
                <w:rFonts w:cs="Arial"/>
                <w:lang w:eastAsia="sv-SE"/>
              </w:rPr>
              <w:t>: -70dBm/3.84MHz</w:t>
            </w:r>
          </w:p>
          <w:p w14:paraId="02CBD75D" w14:textId="77777777" w:rsidR="005D1F03" w:rsidRPr="00D0162F" w:rsidRDefault="005D1F03" w:rsidP="005D1F03">
            <w:pPr>
              <w:pStyle w:val="TAL"/>
              <w:rPr>
                <w:lang w:eastAsia="zh-CN"/>
              </w:rPr>
            </w:pPr>
            <w:r w:rsidRPr="00D0162F">
              <w:rPr>
                <w:rFonts w:cs="Arial"/>
                <w:bCs/>
              </w:rPr>
              <w:t>Îor / Ioc: -1.8dB</w:t>
            </w:r>
          </w:p>
          <w:p w14:paraId="6111BAF6" w14:textId="77777777" w:rsidR="005D1F03" w:rsidRPr="00D0162F" w:rsidRDefault="005D1F03" w:rsidP="005D1F03">
            <w:pPr>
              <w:pStyle w:val="TAL"/>
              <w:rPr>
                <w:rFonts w:cs="Arial"/>
                <w:bCs/>
              </w:rPr>
            </w:pPr>
            <w:r w:rsidRPr="00D0162F">
              <w:rPr>
                <w:rFonts w:cs="Arial"/>
                <w:bCs/>
              </w:rPr>
              <w:t>CPICH Ec / Ior: -10dB</w:t>
            </w:r>
          </w:p>
          <w:p w14:paraId="5AEA5C8F" w14:textId="003E67B5" w:rsidR="005D1F03" w:rsidRPr="00D0162F" w:rsidRDefault="005D1F03" w:rsidP="005D1F03">
            <w:pPr>
              <w:pStyle w:val="TAL"/>
              <w:rPr>
                <w:rFonts w:cs="Arial"/>
                <w:szCs w:val="18"/>
              </w:rPr>
            </w:pPr>
            <w:r w:rsidRPr="00D0162F">
              <w:rPr>
                <w:rFonts w:cs="Arial"/>
                <w:bCs/>
              </w:rPr>
              <w:t>SCH Ec / Ior: -12dB</w:t>
            </w:r>
          </w:p>
        </w:tc>
      </w:tr>
      <w:tr w:rsidR="00FE32DA" w:rsidRPr="00107D76" w14:paraId="2A309BF6"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10453C5D" w14:textId="77777777" w:rsidR="00AD6752" w:rsidRPr="00D0162F" w:rsidRDefault="00AD6752" w:rsidP="004D1BDE">
            <w:pPr>
              <w:pStyle w:val="TAL"/>
            </w:pPr>
            <w:r w:rsidRPr="00D0162F">
              <w:rPr>
                <w:lang w:eastAsia="zh-CN"/>
              </w:rPr>
              <w:t>6.6.6.1 NR SA FR1 SRS-RSRP measurement with non-DRX</w:t>
            </w:r>
          </w:p>
        </w:tc>
        <w:tc>
          <w:tcPr>
            <w:tcW w:w="3357" w:type="dxa"/>
            <w:tcBorders>
              <w:top w:val="single" w:sz="4" w:space="0" w:color="auto"/>
              <w:left w:val="single" w:sz="4" w:space="0" w:color="auto"/>
              <w:bottom w:val="single" w:sz="4" w:space="0" w:color="auto"/>
              <w:right w:val="single" w:sz="4" w:space="0" w:color="auto"/>
            </w:tcBorders>
          </w:tcPr>
          <w:p w14:paraId="4B2983A4" w14:textId="77777777" w:rsidR="00AD6752" w:rsidRPr="00D0162F" w:rsidRDefault="00AD6752" w:rsidP="004D1BDE">
            <w:pPr>
              <w:pStyle w:val="TAL"/>
              <w:rPr>
                <w:rFonts w:cs="Arial"/>
                <w:szCs w:val="18"/>
              </w:rPr>
            </w:pPr>
            <w:r w:rsidRPr="00D0162F">
              <w:rPr>
                <w:rFonts w:cs="Arial"/>
                <w:szCs w:val="18"/>
              </w:rPr>
              <w:t>Test Configuration 1:</w:t>
            </w:r>
          </w:p>
          <w:p w14:paraId="12AC0BD7" w14:textId="77777777" w:rsidR="00AD6752" w:rsidRPr="00D0162F" w:rsidRDefault="00AD6752" w:rsidP="004D1BDE">
            <w:pPr>
              <w:pStyle w:val="TAL"/>
              <w:rPr>
                <w:rFonts w:cs="Arial"/>
                <w:szCs w:val="18"/>
              </w:rPr>
            </w:pPr>
            <w:r w:rsidRPr="00D0162F">
              <w:rPr>
                <w:rFonts w:cs="Arial"/>
                <w:szCs w:val="18"/>
              </w:rPr>
              <w:t>T1:</w:t>
            </w:r>
          </w:p>
          <w:p w14:paraId="6D4EE1BD" w14:textId="77777777" w:rsidR="00AD6752" w:rsidRPr="00D0162F" w:rsidRDefault="00AD6752" w:rsidP="004D1BDE">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98dBm/15kHz</w:t>
            </w:r>
          </w:p>
          <w:p w14:paraId="0636F711" w14:textId="77777777" w:rsidR="00AD6752" w:rsidRPr="00D0162F" w:rsidRDefault="00AD6752" w:rsidP="004D1BDE">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infinity dB</w:t>
            </w:r>
          </w:p>
          <w:p w14:paraId="05B0EDC5" w14:textId="77777777" w:rsidR="00AD6752" w:rsidRPr="00D0162F" w:rsidRDefault="00AD6752" w:rsidP="004D1BDE">
            <w:pPr>
              <w:pStyle w:val="TAL"/>
              <w:rPr>
                <w:rFonts w:cs="Arial"/>
                <w:szCs w:val="18"/>
              </w:rPr>
            </w:pPr>
          </w:p>
          <w:p w14:paraId="6F9E4095" w14:textId="77777777" w:rsidR="00AD6752" w:rsidRPr="00D0162F" w:rsidRDefault="00AD6752" w:rsidP="004D1BDE">
            <w:pPr>
              <w:pStyle w:val="TAL"/>
              <w:rPr>
                <w:rFonts w:cs="Arial"/>
                <w:szCs w:val="18"/>
              </w:rPr>
            </w:pPr>
            <w:r w:rsidRPr="00D0162F">
              <w:rPr>
                <w:rFonts w:cs="Arial"/>
                <w:szCs w:val="18"/>
              </w:rPr>
              <w:t>T2:</w:t>
            </w:r>
          </w:p>
          <w:p w14:paraId="25207FCE" w14:textId="77777777" w:rsidR="00AD6752" w:rsidRPr="00D0162F" w:rsidRDefault="00AD6752" w:rsidP="004D1BDE">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98dBm/15kHz</w:t>
            </w:r>
          </w:p>
          <w:p w14:paraId="6AD3B60F" w14:textId="77777777" w:rsidR="00AD6752" w:rsidRPr="00D0162F" w:rsidRDefault="00AD6752" w:rsidP="004D1BDE">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4dB</w:t>
            </w:r>
          </w:p>
          <w:p w14:paraId="56FC4E71" w14:textId="77777777" w:rsidR="00AD6752" w:rsidRPr="00D0162F" w:rsidRDefault="00AD6752" w:rsidP="004D1BDE">
            <w:pPr>
              <w:pStyle w:val="TAL"/>
            </w:pPr>
          </w:p>
          <w:p w14:paraId="285A1B98" w14:textId="77777777" w:rsidR="00AD6752" w:rsidRPr="00D0162F" w:rsidRDefault="00AD6752" w:rsidP="004D1BDE">
            <w:pPr>
              <w:pStyle w:val="TAL"/>
              <w:rPr>
                <w:rFonts w:cs="Arial"/>
                <w:szCs w:val="18"/>
              </w:rPr>
            </w:pPr>
            <w:r w:rsidRPr="00D0162F">
              <w:rPr>
                <w:rFonts w:cs="Arial"/>
                <w:szCs w:val="18"/>
              </w:rPr>
              <w:t>Test Configuration 2:</w:t>
            </w:r>
          </w:p>
          <w:p w14:paraId="23E16831" w14:textId="77777777" w:rsidR="00AD6752" w:rsidRPr="00D0162F" w:rsidRDefault="00AD6752" w:rsidP="004D1BDE">
            <w:pPr>
              <w:pStyle w:val="TAL"/>
              <w:rPr>
                <w:rFonts w:cs="Arial"/>
                <w:szCs w:val="18"/>
              </w:rPr>
            </w:pPr>
            <w:r w:rsidRPr="00D0162F">
              <w:rPr>
                <w:rFonts w:cs="Arial"/>
                <w:szCs w:val="18"/>
              </w:rPr>
              <w:t>T1:</w:t>
            </w:r>
          </w:p>
          <w:p w14:paraId="1966EEB4" w14:textId="77777777" w:rsidR="00AD6752" w:rsidRPr="00D0162F" w:rsidRDefault="00AD6752" w:rsidP="004D1BDE">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98dBm/15kHz</w:t>
            </w:r>
          </w:p>
          <w:p w14:paraId="1CE02D22" w14:textId="77777777" w:rsidR="00AD6752" w:rsidRPr="00D0162F" w:rsidRDefault="00AD6752" w:rsidP="004D1BDE">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infinity dB</w:t>
            </w:r>
          </w:p>
          <w:p w14:paraId="5F303E9A" w14:textId="77777777" w:rsidR="00AD6752" w:rsidRPr="00D0162F" w:rsidRDefault="00AD6752" w:rsidP="004D1BDE">
            <w:pPr>
              <w:pStyle w:val="TAL"/>
              <w:rPr>
                <w:rFonts w:cs="Arial"/>
                <w:szCs w:val="18"/>
              </w:rPr>
            </w:pPr>
          </w:p>
          <w:p w14:paraId="58DE7E33" w14:textId="77777777" w:rsidR="00AD6752" w:rsidRPr="00107D76" w:rsidRDefault="00AD6752" w:rsidP="004D1BDE">
            <w:pPr>
              <w:pStyle w:val="TAL"/>
              <w:rPr>
                <w:rFonts w:cs="Arial"/>
                <w:szCs w:val="18"/>
                <w:lang w:val="fr-FR"/>
              </w:rPr>
            </w:pPr>
            <w:r w:rsidRPr="00107D76">
              <w:rPr>
                <w:rFonts w:cs="Arial"/>
                <w:szCs w:val="18"/>
                <w:lang w:val="fr-FR"/>
              </w:rPr>
              <w:t>T2:</w:t>
            </w:r>
          </w:p>
          <w:p w14:paraId="6A9C45B6" w14:textId="77777777" w:rsidR="00AD6752" w:rsidRPr="00107D76" w:rsidRDefault="00AD6752" w:rsidP="004D1BDE">
            <w:pPr>
              <w:pStyle w:val="TAL"/>
              <w:rPr>
                <w:rFonts w:cs="Arial"/>
                <w:szCs w:val="18"/>
                <w:lang w:val="fr-FR"/>
              </w:rPr>
            </w:pPr>
            <w:r w:rsidRPr="00107D76">
              <w:rPr>
                <w:rFonts w:cs="Arial"/>
                <w:szCs w:val="18"/>
                <w:lang w:val="fr-FR"/>
              </w:rPr>
              <w:t>N</w:t>
            </w:r>
            <w:r w:rsidRPr="00107D76">
              <w:rPr>
                <w:vertAlign w:val="subscript"/>
                <w:lang w:val="fr-FR"/>
              </w:rPr>
              <w:t>oc</w:t>
            </w:r>
            <w:r w:rsidRPr="00107D76">
              <w:rPr>
                <w:rFonts w:cs="Arial"/>
                <w:szCs w:val="18"/>
                <w:lang w:val="fr-FR"/>
              </w:rPr>
              <w:t xml:space="preserve"> = -98dBm/15kHz</w:t>
            </w:r>
          </w:p>
          <w:p w14:paraId="082B597F" w14:textId="77777777" w:rsidR="00AD6752" w:rsidRPr="00107D76" w:rsidRDefault="00AD6752" w:rsidP="004D1BDE">
            <w:pPr>
              <w:pStyle w:val="TAL"/>
              <w:rPr>
                <w:rFonts w:cs="Arial"/>
                <w:szCs w:val="18"/>
                <w:lang w:val="fr-FR" w:eastAsia="en-US"/>
              </w:rPr>
            </w:pPr>
            <w:r w:rsidRPr="00107D76">
              <w:rPr>
                <w:rFonts w:cs="Arial"/>
                <w:szCs w:val="18"/>
                <w:lang w:val="fr-FR"/>
              </w:rPr>
              <w:t>Ê</w:t>
            </w:r>
            <w:r w:rsidRPr="00107D76">
              <w:rPr>
                <w:vertAlign w:val="subscript"/>
                <w:lang w:val="fr-FR"/>
              </w:rPr>
              <w:t>s</w:t>
            </w:r>
            <w:r w:rsidRPr="00107D76">
              <w:rPr>
                <w:rFonts w:cs="Arial"/>
                <w:szCs w:val="18"/>
                <w:lang w:val="fr-FR"/>
              </w:rPr>
              <w:t xml:space="preserve"> / N</w:t>
            </w:r>
            <w:r w:rsidRPr="00107D76">
              <w:rPr>
                <w:vertAlign w:val="subscript"/>
                <w:lang w:val="fr-FR"/>
              </w:rPr>
              <w:t>oc</w:t>
            </w:r>
            <w:r w:rsidRPr="00107D76">
              <w:rPr>
                <w:rFonts w:cs="Arial"/>
                <w:szCs w:val="18"/>
                <w:lang w:val="fr-FR"/>
              </w:rPr>
              <w:t xml:space="preserve"> = +4dB</w:t>
            </w:r>
          </w:p>
        </w:tc>
        <w:tc>
          <w:tcPr>
            <w:tcW w:w="1643" w:type="dxa"/>
            <w:tcBorders>
              <w:top w:val="single" w:sz="4" w:space="0" w:color="auto"/>
              <w:left w:val="single" w:sz="4" w:space="0" w:color="auto"/>
              <w:bottom w:val="single" w:sz="4" w:space="0" w:color="auto"/>
              <w:right w:val="single" w:sz="4" w:space="0" w:color="auto"/>
            </w:tcBorders>
          </w:tcPr>
          <w:p w14:paraId="021512B7" w14:textId="77777777" w:rsidR="00AD6752" w:rsidRPr="00D0162F" w:rsidRDefault="00AD6752" w:rsidP="004D1BDE">
            <w:pPr>
              <w:pStyle w:val="TAL"/>
              <w:rPr>
                <w:rFonts w:cs="Arial"/>
                <w:szCs w:val="18"/>
              </w:rPr>
            </w:pPr>
            <w:r w:rsidRPr="00D0162F">
              <w:rPr>
                <w:rFonts w:cs="Arial"/>
                <w:szCs w:val="18"/>
              </w:rPr>
              <w:t>Test Config 1:</w:t>
            </w:r>
          </w:p>
          <w:p w14:paraId="7D7BA515" w14:textId="77777777" w:rsidR="00AD6752" w:rsidRPr="00D0162F" w:rsidRDefault="00AD6752" w:rsidP="004D1BDE">
            <w:pPr>
              <w:pStyle w:val="TAL"/>
              <w:rPr>
                <w:u w:val="single"/>
              </w:rPr>
            </w:pPr>
            <w:r w:rsidRPr="00D0162F">
              <w:rPr>
                <w:u w:val="single"/>
              </w:rPr>
              <w:t>T1:</w:t>
            </w:r>
          </w:p>
          <w:p w14:paraId="0B791616" w14:textId="77777777" w:rsidR="00AD6752" w:rsidRPr="00D0162F" w:rsidRDefault="00AD6752" w:rsidP="004D1BDE">
            <w:pPr>
              <w:pStyle w:val="TAL"/>
              <w:rPr>
                <w:u w:val="single"/>
              </w:rPr>
            </w:pPr>
            <w:r w:rsidRPr="00D0162F">
              <w:rPr>
                <w:u w:val="single"/>
              </w:rPr>
              <w:t>0dB</w:t>
            </w:r>
          </w:p>
          <w:p w14:paraId="3F511359" w14:textId="77777777" w:rsidR="00AD6752" w:rsidRPr="00D0162F" w:rsidRDefault="00AD6752" w:rsidP="004D1BDE">
            <w:pPr>
              <w:pStyle w:val="TAL"/>
              <w:rPr>
                <w:u w:val="single"/>
              </w:rPr>
            </w:pPr>
            <w:r w:rsidRPr="00D0162F">
              <w:rPr>
                <w:u w:val="single"/>
              </w:rPr>
              <w:t>0dB</w:t>
            </w:r>
          </w:p>
          <w:p w14:paraId="24601081" w14:textId="77777777" w:rsidR="00AD6752" w:rsidRPr="00D0162F" w:rsidRDefault="00AD6752" w:rsidP="004D1BDE">
            <w:pPr>
              <w:pStyle w:val="TAL"/>
            </w:pPr>
          </w:p>
          <w:p w14:paraId="1465F02B" w14:textId="77777777" w:rsidR="00AD6752" w:rsidRPr="00D0162F" w:rsidRDefault="00AD6752" w:rsidP="004D1BDE">
            <w:pPr>
              <w:pStyle w:val="TAL"/>
              <w:rPr>
                <w:u w:val="single"/>
              </w:rPr>
            </w:pPr>
            <w:r w:rsidRPr="00D0162F">
              <w:rPr>
                <w:u w:val="single"/>
              </w:rPr>
              <w:t>T2:</w:t>
            </w:r>
          </w:p>
          <w:p w14:paraId="25BB6A27" w14:textId="77777777" w:rsidR="00AD6752" w:rsidRPr="00D0162F" w:rsidRDefault="00AD6752" w:rsidP="004D1BDE">
            <w:pPr>
              <w:pStyle w:val="TAL"/>
              <w:rPr>
                <w:u w:val="single"/>
              </w:rPr>
            </w:pPr>
            <w:r w:rsidRPr="00D0162F">
              <w:rPr>
                <w:u w:val="single"/>
              </w:rPr>
              <w:t>0dB</w:t>
            </w:r>
          </w:p>
          <w:p w14:paraId="21E42D6A" w14:textId="77777777" w:rsidR="00AD6752" w:rsidRPr="00D0162F" w:rsidRDefault="00AD6752" w:rsidP="004D1BDE">
            <w:pPr>
              <w:pStyle w:val="TAL"/>
              <w:rPr>
                <w:u w:val="single"/>
              </w:rPr>
            </w:pPr>
            <w:r w:rsidRPr="00D0162F">
              <w:rPr>
                <w:u w:val="single"/>
              </w:rPr>
              <w:t>+5.25dB</w:t>
            </w:r>
          </w:p>
          <w:p w14:paraId="49AF0DC7" w14:textId="77777777" w:rsidR="00AD6752" w:rsidRPr="00D0162F" w:rsidRDefault="00AD6752" w:rsidP="004D1BDE">
            <w:pPr>
              <w:pStyle w:val="TAL"/>
            </w:pPr>
          </w:p>
          <w:p w14:paraId="5BB07610" w14:textId="77777777" w:rsidR="00AD6752" w:rsidRPr="00D0162F" w:rsidRDefault="00AD6752" w:rsidP="004D1BDE">
            <w:pPr>
              <w:pStyle w:val="TAL"/>
              <w:rPr>
                <w:rFonts w:cs="Arial"/>
                <w:szCs w:val="18"/>
              </w:rPr>
            </w:pPr>
            <w:r w:rsidRPr="00D0162F">
              <w:rPr>
                <w:rFonts w:cs="Arial"/>
                <w:szCs w:val="18"/>
              </w:rPr>
              <w:t>Test Config 2:</w:t>
            </w:r>
          </w:p>
          <w:p w14:paraId="1BAE3DCC" w14:textId="77777777" w:rsidR="00AD6752" w:rsidRPr="00107D76" w:rsidRDefault="00AD6752" w:rsidP="004D1BDE">
            <w:pPr>
              <w:pStyle w:val="TAL"/>
              <w:rPr>
                <w:u w:val="single"/>
                <w:lang w:val="fr-FR"/>
              </w:rPr>
            </w:pPr>
            <w:r w:rsidRPr="00107D76">
              <w:rPr>
                <w:u w:val="single"/>
                <w:lang w:val="fr-FR"/>
              </w:rPr>
              <w:t>T1:</w:t>
            </w:r>
          </w:p>
          <w:p w14:paraId="068589DD" w14:textId="77777777" w:rsidR="00AD6752" w:rsidRPr="00107D76" w:rsidRDefault="00AD6752" w:rsidP="004D1BDE">
            <w:pPr>
              <w:pStyle w:val="TAL"/>
              <w:rPr>
                <w:u w:val="single"/>
                <w:lang w:val="fr-FR"/>
              </w:rPr>
            </w:pPr>
            <w:r w:rsidRPr="00107D76">
              <w:rPr>
                <w:u w:val="single"/>
                <w:lang w:val="fr-FR"/>
              </w:rPr>
              <w:t>0dB</w:t>
            </w:r>
          </w:p>
          <w:p w14:paraId="4C069317" w14:textId="77777777" w:rsidR="00AD6752" w:rsidRPr="00107D76" w:rsidRDefault="00AD6752" w:rsidP="004D1BDE">
            <w:pPr>
              <w:pStyle w:val="TAL"/>
              <w:rPr>
                <w:u w:val="single"/>
                <w:lang w:val="fr-FR"/>
              </w:rPr>
            </w:pPr>
            <w:r w:rsidRPr="00107D76">
              <w:rPr>
                <w:u w:val="single"/>
                <w:lang w:val="fr-FR"/>
              </w:rPr>
              <w:t>0dB</w:t>
            </w:r>
          </w:p>
          <w:p w14:paraId="3345AEDA" w14:textId="77777777" w:rsidR="00AD6752" w:rsidRPr="00107D76" w:rsidRDefault="00AD6752" w:rsidP="004D1BDE">
            <w:pPr>
              <w:pStyle w:val="TAL"/>
              <w:rPr>
                <w:lang w:val="fr-FR"/>
              </w:rPr>
            </w:pPr>
          </w:p>
          <w:p w14:paraId="13519E57" w14:textId="77777777" w:rsidR="00AD6752" w:rsidRPr="00107D76" w:rsidRDefault="00AD6752" w:rsidP="004D1BDE">
            <w:pPr>
              <w:pStyle w:val="TAL"/>
              <w:rPr>
                <w:u w:val="single"/>
                <w:lang w:val="fr-FR"/>
              </w:rPr>
            </w:pPr>
            <w:r w:rsidRPr="00107D76">
              <w:rPr>
                <w:u w:val="single"/>
                <w:lang w:val="fr-FR"/>
              </w:rPr>
              <w:t>T2:</w:t>
            </w:r>
          </w:p>
          <w:p w14:paraId="3D342B79" w14:textId="77777777" w:rsidR="00AD6752" w:rsidRPr="00107D76" w:rsidRDefault="00AD6752" w:rsidP="004D1BDE">
            <w:pPr>
              <w:pStyle w:val="TAL"/>
              <w:rPr>
                <w:u w:val="single"/>
                <w:lang w:val="fr-FR"/>
              </w:rPr>
            </w:pPr>
            <w:r w:rsidRPr="00107D76">
              <w:rPr>
                <w:u w:val="single"/>
                <w:lang w:val="fr-FR"/>
              </w:rPr>
              <w:t>0dB</w:t>
            </w:r>
          </w:p>
          <w:p w14:paraId="15749FD2" w14:textId="77777777" w:rsidR="00AD6752" w:rsidRPr="00107D76" w:rsidRDefault="00AD6752" w:rsidP="004D1BDE">
            <w:pPr>
              <w:pStyle w:val="TAL"/>
              <w:rPr>
                <w:u w:val="single"/>
                <w:lang w:val="fr-FR" w:eastAsia="en-US"/>
              </w:rPr>
            </w:pPr>
            <w:r w:rsidRPr="00107D76">
              <w:rPr>
                <w:u w:val="single"/>
                <w:lang w:val="fr-FR"/>
              </w:rPr>
              <w:t>+4.75dB</w:t>
            </w:r>
          </w:p>
        </w:tc>
        <w:tc>
          <w:tcPr>
            <w:tcW w:w="2756" w:type="dxa"/>
            <w:tcBorders>
              <w:top w:val="single" w:sz="4" w:space="0" w:color="auto"/>
              <w:left w:val="single" w:sz="4" w:space="0" w:color="auto"/>
              <w:bottom w:val="single" w:sz="4" w:space="0" w:color="auto"/>
              <w:right w:val="single" w:sz="4" w:space="0" w:color="auto"/>
            </w:tcBorders>
          </w:tcPr>
          <w:p w14:paraId="3623ED1E" w14:textId="77777777" w:rsidR="00AD6752" w:rsidRPr="00107D76" w:rsidRDefault="00AD6752" w:rsidP="004D1BDE">
            <w:pPr>
              <w:pStyle w:val="TAL"/>
              <w:rPr>
                <w:rFonts w:cs="Arial"/>
                <w:szCs w:val="18"/>
                <w:lang w:val="fr-FR"/>
              </w:rPr>
            </w:pPr>
            <w:r w:rsidRPr="00107D76">
              <w:rPr>
                <w:rFonts w:cs="Arial"/>
                <w:szCs w:val="18"/>
                <w:lang w:val="fr-FR"/>
              </w:rPr>
              <w:t>Test Configuration 1:</w:t>
            </w:r>
          </w:p>
          <w:p w14:paraId="1B4C69B9" w14:textId="77777777" w:rsidR="00AD6752" w:rsidRPr="00107D76" w:rsidRDefault="00AD6752" w:rsidP="004D1BDE">
            <w:pPr>
              <w:pStyle w:val="TAL"/>
              <w:rPr>
                <w:rFonts w:cs="Arial"/>
                <w:szCs w:val="18"/>
                <w:lang w:val="fr-FR"/>
              </w:rPr>
            </w:pPr>
            <w:r w:rsidRPr="00107D76">
              <w:rPr>
                <w:rFonts w:cs="Arial"/>
                <w:szCs w:val="18"/>
                <w:lang w:val="fr-FR"/>
              </w:rPr>
              <w:t>T1:</w:t>
            </w:r>
          </w:p>
          <w:p w14:paraId="5D809F2B" w14:textId="77777777" w:rsidR="00AD6752" w:rsidRPr="00107D76" w:rsidRDefault="00AD6752" w:rsidP="004D1BDE">
            <w:pPr>
              <w:pStyle w:val="TAL"/>
              <w:rPr>
                <w:rFonts w:cs="Arial"/>
                <w:szCs w:val="18"/>
                <w:lang w:val="fr-FR"/>
              </w:rPr>
            </w:pPr>
            <w:r w:rsidRPr="00107D76">
              <w:rPr>
                <w:rFonts w:cs="Arial"/>
                <w:szCs w:val="18"/>
                <w:lang w:val="fr-FR"/>
              </w:rPr>
              <w:t>N</w:t>
            </w:r>
            <w:r w:rsidRPr="00107D76">
              <w:rPr>
                <w:vertAlign w:val="subscript"/>
                <w:lang w:val="fr-FR"/>
              </w:rPr>
              <w:t>oc</w:t>
            </w:r>
            <w:r w:rsidRPr="00107D76">
              <w:rPr>
                <w:rFonts w:cs="Arial"/>
                <w:szCs w:val="18"/>
                <w:lang w:val="fr-FR"/>
              </w:rPr>
              <w:t xml:space="preserve"> = -98dBm/15kHz</w:t>
            </w:r>
          </w:p>
          <w:p w14:paraId="2A6720F8" w14:textId="77777777" w:rsidR="00AD6752" w:rsidRPr="00107D76" w:rsidRDefault="00AD6752" w:rsidP="004D1BDE">
            <w:pPr>
              <w:pStyle w:val="TAL"/>
              <w:rPr>
                <w:rFonts w:cs="Arial"/>
                <w:szCs w:val="18"/>
                <w:lang w:val="fr-FR"/>
              </w:rPr>
            </w:pPr>
            <w:r w:rsidRPr="00107D76">
              <w:rPr>
                <w:rFonts w:cs="Arial"/>
                <w:szCs w:val="18"/>
                <w:lang w:val="fr-FR"/>
              </w:rPr>
              <w:t>Ê</w:t>
            </w:r>
            <w:r w:rsidRPr="00107D76">
              <w:rPr>
                <w:vertAlign w:val="subscript"/>
                <w:lang w:val="fr-FR"/>
              </w:rPr>
              <w:t>s</w:t>
            </w:r>
            <w:r w:rsidRPr="00107D76">
              <w:rPr>
                <w:rFonts w:cs="Arial"/>
                <w:szCs w:val="18"/>
                <w:lang w:val="fr-FR"/>
              </w:rPr>
              <w:t xml:space="preserve"> / N</w:t>
            </w:r>
            <w:r w:rsidRPr="00107D76">
              <w:rPr>
                <w:vertAlign w:val="subscript"/>
                <w:lang w:val="fr-FR"/>
              </w:rPr>
              <w:t>oc</w:t>
            </w:r>
            <w:r w:rsidRPr="00107D76">
              <w:rPr>
                <w:rFonts w:cs="Arial"/>
                <w:szCs w:val="18"/>
                <w:lang w:val="fr-FR"/>
              </w:rPr>
              <w:t xml:space="preserve"> = -infinity dB</w:t>
            </w:r>
          </w:p>
          <w:p w14:paraId="51689698" w14:textId="77777777" w:rsidR="00AD6752" w:rsidRPr="00107D76" w:rsidRDefault="00AD6752" w:rsidP="004D1BDE">
            <w:pPr>
              <w:pStyle w:val="TAL"/>
              <w:rPr>
                <w:rFonts w:cs="Arial"/>
                <w:szCs w:val="18"/>
                <w:lang w:val="fr-FR"/>
              </w:rPr>
            </w:pPr>
          </w:p>
          <w:p w14:paraId="34663084" w14:textId="77777777" w:rsidR="00AD6752" w:rsidRPr="00107D76" w:rsidRDefault="00AD6752" w:rsidP="004D1BDE">
            <w:pPr>
              <w:pStyle w:val="TAL"/>
              <w:rPr>
                <w:rFonts w:cs="Arial"/>
                <w:szCs w:val="18"/>
                <w:lang w:val="fr-FR"/>
              </w:rPr>
            </w:pPr>
            <w:r w:rsidRPr="00107D76">
              <w:rPr>
                <w:rFonts w:cs="Arial"/>
                <w:szCs w:val="18"/>
                <w:lang w:val="fr-FR"/>
              </w:rPr>
              <w:t>T2:</w:t>
            </w:r>
          </w:p>
          <w:p w14:paraId="4F6015FD" w14:textId="77777777" w:rsidR="00AD6752" w:rsidRPr="00107D76" w:rsidRDefault="00AD6752" w:rsidP="004D1BDE">
            <w:pPr>
              <w:pStyle w:val="TAL"/>
              <w:rPr>
                <w:rFonts w:cs="Arial"/>
                <w:szCs w:val="18"/>
                <w:lang w:val="fr-FR"/>
              </w:rPr>
            </w:pPr>
            <w:r w:rsidRPr="00107D76">
              <w:rPr>
                <w:rFonts w:cs="Arial"/>
                <w:szCs w:val="18"/>
                <w:lang w:val="fr-FR"/>
              </w:rPr>
              <w:t>N</w:t>
            </w:r>
            <w:r w:rsidRPr="00107D76">
              <w:rPr>
                <w:vertAlign w:val="subscript"/>
                <w:lang w:val="fr-FR"/>
              </w:rPr>
              <w:t>oc</w:t>
            </w:r>
            <w:r w:rsidRPr="00107D76">
              <w:rPr>
                <w:rFonts w:cs="Arial"/>
                <w:szCs w:val="18"/>
                <w:lang w:val="fr-FR"/>
              </w:rPr>
              <w:t xml:space="preserve"> = -98dBm/15kHz</w:t>
            </w:r>
          </w:p>
          <w:p w14:paraId="3438632D" w14:textId="77777777" w:rsidR="00AD6752" w:rsidRPr="00107D76" w:rsidRDefault="00AD6752" w:rsidP="004D1BDE">
            <w:pPr>
              <w:pStyle w:val="TAL"/>
              <w:rPr>
                <w:rFonts w:cs="Arial"/>
                <w:szCs w:val="18"/>
                <w:lang w:val="fr-FR"/>
              </w:rPr>
            </w:pPr>
            <w:r w:rsidRPr="00107D76">
              <w:rPr>
                <w:rFonts w:cs="Arial"/>
                <w:szCs w:val="18"/>
                <w:lang w:val="fr-FR"/>
              </w:rPr>
              <w:t>Ê</w:t>
            </w:r>
            <w:r w:rsidRPr="00107D76">
              <w:rPr>
                <w:vertAlign w:val="subscript"/>
                <w:lang w:val="fr-FR"/>
              </w:rPr>
              <w:t>s</w:t>
            </w:r>
            <w:r w:rsidRPr="00107D76">
              <w:rPr>
                <w:rFonts w:cs="Arial"/>
                <w:szCs w:val="18"/>
                <w:lang w:val="fr-FR"/>
              </w:rPr>
              <w:t xml:space="preserve"> / N</w:t>
            </w:r>
            <w:r w:rsidRPr="00107D76">
              <w:rPr>
                <w:vertAlign w:val="subscript"/>
                <w:lang w:val="fr-FR"/>
              </w:rPr>
              <w:t>oc</w:t>
            </w:r>
            <w:r w:rsidRPr="00107D76">
              <w:rPr>
                <w:rFonts w:cs="Arial"/>
                <w:szCs w:val="18"/>
                <w:lang w:val="fr-FR"/>
              </w:rPr>
              <w:t xml:space="preserve"> = +9.25dB</w:t>
            </w:r>
          </w:p>
          <w:p w14:paraId="72418E23" w14:textId="77777777" w:rsidR="00AD6752" w:rsidRPr="00107D76" w:rsidRDefault="00AD6752" w:rsidP="004D1BDE">
            <w:pPr>
              <w:pStyle w:val="TAL"/>
              <w:rPr>
                <w:lang w:val="fr-FR"/>
              </w:rPr>
            </w:pPr>
          </w:p>
          <w:p w14:paraId="57F6B7EB" w14:textId="77777777" w:rsidR="00AD6752" w:rsidRPr="00107D76" w:rsidRDefault="00AD6752" w:rsidP="004D1BDE">
            <w:pPr>
              <w:pStyle w:val="TAL"/>
              <w:rPr>
                <w:rFonts w:cs="Arial"/>
                <w:szCs w:val="18"/>
                <w:lang w:val="fr-FR"/>
              </w:rPr>
            </w:pPr>
            <w:r w:rsidRPr="00107D76">
              <w:rPr>
                <w:rFonts w:cs="Arial"/>
                <w:szCs w:val="18"/>
                <w:lang w:val="fr-FR"/>
              </w:rPr>
              <w:t>Test Configuration 2:</w:t>
            </w:r>
          </w:p>
          <w:p w14:paraId="2EFA9F18" w14:textId="77777777" w:rsidR="00AD6752" w:rsidRPr="00107D76" w:rsidRDefault="00AD6752" w:rsidP="004D1BDE">
            <w:pPr>
              <w:pStyle w:val="TAL"/>
              <w:rPr>
                <w:rFonts w:cs="Arial"/>
                <w:szCs w:val="18"/>
                <w:lang w:val="fr-FR"/>
              </w:rPr>
            </w:pPr>
            <w:r w:rsidRPr="00107D76">
              <w:rPr>
                <w:rFonts w:cs="Arial"/>
                <w:szCs w:val="18"/>
                <w:lang w:val="fr-FR"/>
              </w:rPr>
              <w:t>T1:</w:t>
            </w:r>
          </w:p>
          <w:p w14:paraId="5FB624B3" w14:textId="77777777" w:rsidR="00AD6752" w:rsidRPr="00D0162F" w:rsidRDefault="00AD6752" w:rsidP="004D1BDE">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98dBm/15kHz</w:t>
            </w:r>
          </w:p>
          <w:p w14:paraId="69AABDB8" w14:textId="77777777" w:rsidR="00AD6752" w:rsidRPr="00D0162F" w:rsidRDefault="00AD6752" w:rsidP="004D1BDE">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infinity dB</w:t>
            </w:r>
          </w:p>
          <w:p w14:paraId="563D1BC0" w14:textId="77777777" w:rsidR="00AD6752" w:rsidRPr="00D0162F" w:rsidRDefault="00AD6752" w:rsidP="004D1BDE">
            <w:pPr>
              <w:pStyle w:val="TAL"/>
              <w:rPr>
                <w:rFonts w:cs="Arial"/>
                <w:szCs w:val="18"/>
              </w:rPr>
            </w:pPr>
          </w:p>
          <w:p w14:paraId="015E81C6" w14:textId="77777777" w:rsidR="00AD6752" w:rsidRPr="00107D76" w:rsidRDefault="00AD6752" w:rsidP="004D1BDE">
            <w:pPr>
              <w:pStyle w:val="TAL"/>
              <w:rPr>
                <w:rFonts w:cs="Arial"/>
                <w:szCs w:val="18"/>
                <w:lang w:val="fr-FR"/>
              </w:rPr>
            </w:pPr>
            <w:r w:rsidRPr="00107D76">
              <w:rPr>
                <w:rFonts w:cs="Arial"/>
                <w:szCs w:val="18"/>
                <w:lang w:val="fr-FR"/>
              </w:rPr>
              <w:t>T2:</w:t>
            </w:r>
          </w:p>
          <w:p w14:paraId="21A5476C" w14:textId="77777777" w:rsidR="00AD6752" w:rsidRPr="00107D76" w:rsidRDefault="00AD6752" w:rsidP="004D1BDE">
            <w:pPr>
              <w:pStyle w:val="TAL"/>
              <w:rPr>
                <w:rFonts w:cs="Arial"/>
                <w:szCs w:val="18"/>
                <w:lang w:val="fr-FR"/>
              </w:rPr>
            </w:pPr>
            <w:r w:rsidRPr="00107D76">
              <w:rPr>
                <w:rFonts w:cs="Arial"/>
                <w:szCs w:val="18"/>
                <w:lang w:val="fr-FR"/>
              </w:rPr>
              <w:t>N</w:t>
            </w:r>
            <w:r w:rsidRPr="00107D76">
              <w:rPr>
                <w:vertAlign w:val="subscript"/>
                <w:lang w:val="fr-FR"/>
              </w:rPr>
              <w:t>oc</w:t>
            </w:r>
            <w:r w:rsidRPr="00107D76">
              <w:rPr>
                <w:rFonts w:cs="Arial"/>
                <w:szCs w:val="18"/>
                <w:lang w:val="fr-FR"/>
              </w:rPr>
              <w:t xml:space="preserve"> = -98dBm/15kHz</w:t>
            </w:r>
          </w:p>
          <w:p w14:paraId="5CB1C071" w14:textId="77777777" w:rsidR="00AD6752" w:rsidRPr="00107D76" w:rsidRDefault="00AD6752" w:rsidP="004D1BDE">
            <w:pPr>
              <w:pStyle w:val="TAL"/>
              <w:rPr>
                <w:rFonts w:cs="Arial"/>
                <w:szCs w:val="18"/>
                <w:lang w:val="fr-FR" w:eastAsia="en-US"/>
              </w:rPr>
            </w:pPr>
            <w:r w:rsidRPr="00107D76">
              <w:rPr>
                <w:rFonts w:cs="Arial"/>
                <w:szCs w:val="18"/>
                <w:lang w:val="fr-FR"/>
              </w:rPr>
              <w:t>Ê</w:t>
            </w:r>
            <w:r w:rsidRPr="00107D76">
              <w:rPr>
                <w:vertAlign w:val="subscript"/>
                <w:lang w:val="fr-FR"/>
              </w:rPr>
              <w:t>s</w:t>
            </w:r>
            <w:r w:rsidRPr="00107D76">
              <w:rPr>
                <w:rFonts w:cs="Arial"/>
                <w:szCs w:val="18"/>
                <w:lang w:val="fr-FR"/>
              </w:rPr>
              <w:t xml:space="preserve"> / N</w:t>
            </w:r>
            <w:r w:rsidRPr="00107D76">
              <w:rPr>
                <w:vertAlign w:val="subscript"/>
                <w:lang w:val="fr-FR"/>
              </w:rPr>
              <w:t>oc</w:t>
            </w:r>
            <w:r w:rsidRPr="00107D76">
              <w:rPr>
                <w:rFonts w:cs="Arial"/>
                <w:szCs w:val="18"/>
                <w:lang w:val="fr-FR"/>
              </w:rPr>
              <w:t xml:space="preserve"> = +8.75dB</w:t>
            </w:r>
          </w:p>
        </w:tc>
      </w:tr>
      <w:tr w:rsidR="00FE32DA" w:rsidRPr="00D0162F" w14:paraId="53B77C81"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0CFF9478" w14:textId="77777777" w:rsidR="005D1F03" w:rsidRPr="00D0162F" w:rsidRDefault="005D1F03" w:rsidP="005D1F03">
            <w:pPr>
              <w:pStyle w:val="TAL"/>
              <w:rPr>
                <w:lang w:eastAsia="zh-CN"/>
              </w:rPr>
            </w:pPr>
            <w:r w:rsidRPr="00D0162F">
              <w:rPr>
                <w:snapToGrid w:val="0"/>
              </w:rPr>
              <w:t xml:space="preserve">6.6.8.1 NR SA FR1 CSI-RS based CMR </w:t>
            </w:r>
            <w:r w:rsidRPr="00D0162F">
              <w:t>and no dedicated IMR</w:t>
            </w:r>
            <w:r w:rsidRPr="00D0162F">
              <w:rPr>
                <w:snapToGrid w:val="0"/>
              </w:rPr>
              <w:t xml:space="preserve"> L1-SINR measurement in DRX</w:t>
            </w:r>
          </w:p>
        </w:tc>
        <w:tc>
          <w:tcPr>
            <w:tcW w:w="3357" w:type="dxa"/>
            <w:tcBorders>
              <w:top w:val="single" w:sz="4" w:space="0" w:color="auto"/>
              <w:left w:val="single" w:sz="4" w:space="0" w:color="auto"/>
              <w:bottom w:val="single" w:sz="4" w:space="0" w:color="auto"/>
              <w:right w:val="single" w:sz="4" w:space="0" w:color="auto"/>
            </w:tcBorders>
          </w:tcPr>
          <w:p w14:paraId="43EF6BE0" w14:textId="77777777" w:rsidR="005D1F03" w:rsidRPr="00D0162F" w:rsidRDefault="005D1F03" w:rsidP="005D1F03">
            <w:pPr>
              <w:pStyle w:val="TAL"/>
            </w:pPr>
            <w:r w:rsidRPr="00D0162F">
              <w:t>Noc: -94.65dBm/15kHz</w:t>
            </w:r>
          </w:p>
          <w:p w14:paraId="530A57A0" w14:textId="77777777" w:rsidR="005D1F03" w:rsidRPr="00D0162F" w:rsidRDefault="005D1F03" w:rsidP="005D1F03">
            <w:pPr>
              <w:pStyle w:val="TAL"/>
            </w:pPr>
            <w:r w:rsidRPr="00D0162F">
              <w:t>Ês</w:t>
            </w:r>
            <w:r w:rsidRPr="00D0162F">
              <w:rPr>
                <w:vertAlign w:val="subscript"/>
              </w:rPr>
              <w:t>0</w:t>
            </w:r>
            <w:r w:rsidRPr="00D0162F">
              <w:t xml:space="preserve"> / Noc: 0.00dB</w:t>
            </w:r>
          </w:p>
          <w:p w14:paraId="4ED07A81" w14:textId="77777777" w:rsidR="005D1F03" w:rsidRPr="00D0162F" w:rsidRDefault="005D1F03" w:rsidP="005D1F03">
            <w:pPr>
              <w:pStyle w:val="TAL"/>
            </w:pPr>
            <w:r w:rsidRPr="00D0162F">
              <w:t>Ês</w:t>
            </w:r>
            <w:r w:rsidRPr="00D0162F">
              <w:rPr>
                <w:vertAlign w:val="subscript"/>
              </w:rPr>
              <w:t>1</w:t>
            </w:r>
            <w:r w:rsidRPr="00D0162F">
              <w:t xml:space="preserve"> / Noc: +3.00dB</w:t>
            </w:r>
          </w:p>
          <w:p w14:paraId="2EF8777D" w14:textId="77777777" w:rsidR="005D1F03" w:rsidRPr="00D0162F" w:rsidRDefault="005D1F03" w:rsidP="005D1F03">
            <w:pPr>
              <w:pStyle w:val="TAL"/>
            </w:pPr>
          </w:p>
          <w:p w14:paraId="0D0CBAF9" w14:textId="77777777" w:rsidR="005D1F03" w:rsidRPr="00D0162F" w:rsidRDefault="005D1F03" w:rsidP="005D1F03">
            <w:pPr>
              <w:pStyle w:val="TAL"/>
            </w:pPr>
            <w:r w:rsidRPr="00D0162F">
              <w:t xml:space="preserve">Reported CSI-SINR values </w:t>
            </w:r>
            <w:r w:rsidRPr="00D0162F">
              <w:rPr>
                <w:rFonts w:cs="Arial"/>
              </w:rPr>
              <w:t>±5.5</w:t>
            </w:r>
            <w:r w:rsidRPr="00D0162F">
              <w:t>dB</w:t>
            </w:r>
          </w:p>
          <w:p w14:paraId="3C6D9DA7" w14:textId="77777777" w:rsidR="005D1F03" w:rsidRPr="00D0162F" w:rsidRDefault="005D1F03" w:rsidP="005D1F03">
            <w:pPr>
              <w:pStyle w:val="TAL"/>
            </w:pPr>
            <w:r w:rsidRPr="00D0162F">
              <w:t xml:space="preserve">Reported Differential CSI-SINR values </w:t>
            </w:r>
            <w:r w:rsidRPr="00D0162F">
              <w:rPr>
                <w:rFonts w:cs="Arial"/>
              </w:rPr>
              <w:t>±</w:t>
            </w:r>
            <w:r w:rsidRPr="00D0162F">
              <w:t>4.5dB</w:t>
            </w:r>
          </w:p>
          <w:p w14:paraId="5445D62D" w14:textId="77777777" w:rsidR="005D1F03" w:rsidRPr="00D0162F" w:rsidRDefault="005D1F03" w:rsidP="005D1F03">
            <w:pPr>
              <w:pStyle w:val="TAL"/>
            </w:pPr>
          </w:p>
          <w:p w14:paraId="16365344" w14:textId="77777777" w:rsidR="005D1F03" w:rsidRPr="00D0162F" w:rsidRDefault="005D1F03" w:rsidP="005D1F03">
            <w:pPr>
              <w:pStyle w:val="TAL"/>
            </w:pPr>
          </w:p>
        </w:tc>
        <w:tc>
          <w:tcPr>
            <w:tcW w:w="1643" w:type="dxa"/>
            <w:tcBorders>
              <w:top w:val="single" w:sz="4" w:space="0" w:color="auto"/>
              <w:left w:val="single" w:sz="4" w:space="0" w:color="auto"/>
              <w:bottom w:val="single" w:sz="4" w:space="0" w:color="auto"/>
              <w:right w:val="single" w:sz="4" w:space="0" w:color="auto"/>
            </w:tcBorders>
          </w:tcPr>
          <w:p w14:paraId="3D252627" w14:textId="77777777" w:rsidR="005D1F03" w:rsidRPr="00D0162F" w:rsidRDefault="005D1F03" w:rsidP="005D1F03">
            <w:pPr>
              <w:pStyle w:val="TAL"/>
            </w:pPr>
            <w:r w:rsidRPr="00D0162F">
              <w:t>0dB</w:t>
            </w:r>
          </w:p>
          <w:p w14:paraId="553586D3" w14:textId="77777777" w:rsidR="005D1F03" w:rsidRPr="00D0162F" w:rsidRDefault="005D1F03" w:rsidP="005D1F03">
            <w:pPr>
              <w:pStyle w:val="TAL"/>
            </w:pPr>
            <w:r w:rsidRPr="00D0162F">
              <w:t>0dB</w:t>
            </w:r>
          </w:p>
          <w:p w14:paraId="018232A2" w14:textId="77777777" w:rsidR="005D1F03" w:rsidRPr="00D0162F" w:rsidRDefault="005D1F03" w:rsidP="005D1F03">
            <w:pPr>
              <w:pStyle w:val="TAL"/>
            </w:pPr>
            <w:r w:rsidRPr="00D0162F">
              <w:t>0dB</w:t>
            </w:r>
          </w:p>
          <w:p w14:paraId="7ADD2C7E" w14:textId="77777777" w:rsidR="005D1F03" w:rsidRPr="00D0162F" w:rsidRDefault="005D1F03" w:rsidP="005D1F03">
            <w:pPr>
              <w:pStyle w:val="TAL"/>
            </w:pPr>
          </w:p>
          <w:p w14:paraId="1200CE18" w14:textId="77777777" w:rsidR="005D1F03" w:rsidRPr="00D0162F" w:rsidRDefault="005D1F03" w:rsidP="005D1F03">
            <w:pPr>
              <w:pStyle w:val="TAL"/>
            </w:pPr>
            <w:r w:rsidRPr="00D0162F">
              <w:t>Via mapping</w:t>
            </w:r>
          </w:p>
          <w:p w14:paraId="43EF3886" w14:textId="77777777" w:rsidR="005D1F03" w:rsidRPr="00D0162F" w:rsidRDefault="005D1F03" w:rsidP="005D1F03">
            <w:pPr>
              <w:pStyle w:val="TAL"/>
              <w:jc w:val="center"/>
              <w:rPr>
                <w:rFonts w:cs="Arial"/>
                <w:szCs w:val="18"/>
              </w:rPr>
            </w:pPr>
          </w:p>
          <w:p w14:paraId="4B58434C" w14:textId="77777777" w:rsidR="005D1F03" w:rsidRPr="00D0162F" w:rsidRDefault="005D1F03" w:rsidP="005D1F03">
            <w:pPr>
              <w:pStyle w:val="TAL"/>
            </w:pPr>
          </w:p>
        </w:tc>
        <w:tc>
          <w:tcPr>
            <w:tcW w:w="2756" w:type="dxa"/>
            <w:tcBorders>
              <w:top w:val="single" w:sz="4" w:space="0" w:color="auto"/>
              <w:left w:val="single" w:sz="4" w:space="0" w:color="auto"/>
              <w:bottom w:val="single" w:sz="4" w:space="0" w:color="auto"/>
              <w:right w:val="single" w:sz="4" w:space="0" w:color="auto"/>
            </w:tcBorders>
          </w:tcPr>
          <w:p w14:paraId="141A938D" w14:textId="77777777" w:rsidR="005D1F03" w:rsidRPr="00D0162F" w:rsidRDefault="005D1F03" w:rsidP="005D1F03">
            <w:pPr>
              <w:pStyle w:val="TAL"/>
            </w:pPr>
            <w:r w:rsidRPr="00D0162F">
              <w:t>Noc: -94.65dBm/15kHz</w:t>
            </w:r>
          </w:p>
          <w:p w14:paraId="5A9B5300" w14:textId="77777777" w:rsidR="005D1F03" w:rsidRPr="00D0162F" w:rsidRDefault="005D1F03" w:rsidP="005D1F03">
            <w:pPr>
              <w:pStyle w:val="TAL"/>
            </w:pPr>
            <w:r w:rsidRPr="00D0162F">
              <w:t>Ês</w:t>
            </w:r>
            <w:r w:rsidRPr="00D0162F">
              <w:rPr>
                <w:vertAlign w:val="subscript"/>
              </w:rPr>
              <w:t>0</w:t>
            </w:r>
            <w:r w:rsidRPr="00D0162F">
              <w:t xml:space="preserve"> / Noc: 0.00dB</w:t>
            </w:r>
          </w:p>
          <w:p w14:paraId="13CC0B7B" w14:textId="77777777" w:rsidR="005D1F03" w:rsidRPr="00D0162F" w:rsidRDefault="005D1F03" w:rsidP="005D1F03">
            <w:pPr>
              <w:pStyle w:val="TAL"/>
            </w:pPr>
            <w:r w:rsidRPr="00D0162F">
              <w:t>Ês</w:t>
            </w:r>
            <w:r w:rsidRPr="00D0162F">
              <w:rPr>
                <w:vertAlign w:val="subscript"/>
              </w:rPr>
              <w:t>1</w:t>
            </w:r>
            <w:r w:rsidRPr="00D0162F">
              <w:t xml:space="preserve"> / Noc: +3.00dB</w:t>
            </w:r>
          </w:p>
          <w:p w14:paraId="15E1376A" w14:textId="77777777" w:rsidR="005D1F03" w:rsidRPr="00D0162F" w:rsidRDefault="005D1F03" w:rsidP="005D1F03">
            <w:pPr>
              <w:pStyle w:val="TAL"/>
            </w:pPr>
          </w:p>
          <w:p w14:paraId="7C17AD27" w14:textId="77777777" w:rsidR="005D1F03" w:rsidRPr="00D0162F" w:rsidRDefault="005D1F03" w:rsidP="005D1F03">
            <w:pPr>
              <w:pStyle w:val="TAL"/>
              <w:rPr>
                <w:b/>
                <w:bCs/>
              </w:rPr>
            </w:pPr>
            <w:r w:rsidRPr="00D0162F">
              <w:rPr>
                <w:b/>
                <w:bCs/>
              </w:rPr>
              <w:t>For configuration 1,2,3,4,5,6</w:t>
            </w:r>
          </w:p>
          <w:p w14:paraId="335AB498" w14:textId="77777777" w:rsidR="005D1F03" w:rsidRPr="00D0162F" w:rsidRDefault="005D1F03" w:rsidP="005D1F03">
            <w:pPr>
              <w:pStyle w:val="TAL"/>
              <w:rPr>
                <w:rFonts w:cs="Arial"/>
                <w:szCs w:val="18"/>
              </w:rPr>
            </w:pPr>
            <w:r w:rsidRPr="00D0162F">
              <w:rPr>
                <w:rFonts w:cs="Arial"/>
                <w:szCs w:val="18"/>
              </w:rPr>
              <w:t>CSI-RS#1: SINR_41 to SINR_64</w:t>
            </w:r>
          </w:p>
          <w:p w14:paraId="39CEF5C6" w14:textId="77777777" w:rsidR="005D1F03" w:rsidRPr="00D0162F" w:rsidRDefault="005D1F03" w:rsidP="005D1F03">
            <w:pPr>
              <w:pStyle w:val="TAL"/>
            </w:pPr>
            <w:r w:rsidRPr="00D0162F">
              <w:rPr>
                <w:lang w:eastAsia="zh-CN"/>
              </w:rPr>
              <w:t>CSI-RS#0: DIFFSINR_0 to DIFFSINR_7</w:t>
            </w:r>
          </w:p>
        </w:tc>
      </w:tr>
      <w:tr w:rsidR="00FE32DA" w:rsidRPr="00D0162F" w14:paraId="55A00446"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413036F5" w14:textId="77777777" w:rsidR="005D1F03" w:rsidRPr="00D0162F" w:rsidRDefault="005D1F03" w:rsidP="005D1F03">
            <w:pPr>
              <w:pStyle w:val="TAL"/>
              <w:rPr>
                <w:lang w:eastAsia="zh-CN"/>
              </w:rPr>
            </w:pPr>
            <w:r w:rsidRPr="00D0162F">
              <w:rPr>
                <w:lang w:eastAsia="zh-CN"/>
              </w:rPr>
              <w:t xml:space="preserve">6.6.8.2 </w:t>
            </w:r>
            <w:r w:rsidRPr="00D0162F">
              <w:rPr>
                <w:snapToGrid w:val="0"/>
              </w:rPr>
              <w:t>NR SA FR1 SSB based CMR and dedicated IMR L1-SINR measurement in non-DRX</w:t>
            </w:r>
          </w:p>
        </w:tc>
        <w:tc>
          <w:tcPr>
            <w:tcW w:w="3357" w:type="dxa"/>
            <w:tcBorders>
              <w:top w:val="single" w:sz="4" w:space="0" w:color="auto"/>
              <w:left w:val="single" w:sz="4" w:space="0" w:color="auto"/>
              <w:bottom w:val="single" w:sz="4" w:space="0" w:color="auto"/>
              <w:right w:val="single" w:sz="4" w:space="0" w:color="auto"/>
            </w:tcBorders>
          </w:tcPr>
          <w:p w14:paraId="71B92387" w14:textId="77777777" w:rsidR="005D1F03" w:rsidRPr="00D0162F" w:rsidRDefault="005D1F03" w:rsidP="005D1F03">
            <w:pPr>
              <w:pStyle w:val="TAL"/>
            </w:pPr>
            <w:r w:rsidRPr="00D0162F">
              <w:t>Noc: -94.65dBm/15kHz</w:t>
            </w:r>
          </w:p>
          <w:p w14:paraId="6694D9AB" w14:textId="77777777" w:rsidR="005D1F03" w:rsidRPr="00D0162F" w:rsidRDefault="005D1F03" w:rsidP="005D1F03">
            <w:pPr>
              <w:pStyle w:val="TAL"/>
            </w:pPr>
            <w:r w:rsidRPr="00D0162F">
              <w:t>Ês</w:t>
            </w:r>
            <w:r w:rsidRPr="00D0162F">
              <w:rPr>
                <w:vertAlign w:val="subscript"/>
              </w:rPr>
              <w:t>0</w:t>
            </w:r>
            <w:r w:rsidRPr="00D0162F">
              <w:t xml:space="preserve"> / Noc: 0.00dB</w:t>
            </w:r>
          </w:p>
          <w:p w14:paraId="776F570D" w14:textId="77777777" w:rsidR="005D1F03" w:rsidRPr="00D0162F" w:rsidRDefault="005D1F03" w:rsidP="005D1F03">
            <w:pPr>
              <w:pStyle w:val="TAL"/>
            </w:pPr>
            <w:r w:rsidRPr="00D0162F">
              <w:t>Ês</w:t>
            </w:r>
            <w:r w:rsidRPr="00D0162F">
              <w:rPr>
                <w:vertAlign w:val="subscript"/>
              </w:rPr>
              <w:t>1</w:t>
            </w:r>
            <w:r w:rsidRPr="00D0162F">
              <w:t xml:space="preserve"> / Noc: +3.00dB</w:t>
            </w:r>
          </w:p>
          <w:p w14:paraId="056B7713" w14:textId="77777777" w:rsidR="005D1F03" w:rsidRPr="00D0162F" w:rsidRDefault="005D1F03" w:rsidP="005D1F03">
            <w:pPr>
              <w:pStyle w:val="TAL"/>
            </w:pPr>
          </w:p>
          <w:p w14:paraId="06C3D65E" w14:textId="77777777" w:rsidR="005D1F03" w:rsidRPr="00D0162F" w:rsidRDefault="005D1F03" w:rsidP="005D1F03">
            <w:pPr>
              <w:pStyle w:val="TAL"/>
            </w:pPr>
            <w:r w:rsidRPr="00D0162F">
              <w:t xml:space="preserve">Reported SS-SINR values </w:t>
            </w:r>
            <w:r w:rsidRPr="00D0162F">
              <w:rPr>
                <w:rFonts w:cs="Arial"/>
              </w:rPr>
              <w:t>±</w:t>
            </w:r>
            <w:r w:rsidRPr="00D0162F">
              <w:t>4dB</w:t>
            </w:r>
          </w:p>
          <w:p w14:paraId="22038C0C" w14:textId="77777777" w:rsidR="005D1F03" w:rsidRPr="00D0162F" w:rsidRDefault="005D1F03" w:rsidP="005D1F03">
            <w:pPr>
              <w:pStyle w:val="TAL"/>
            </w:pPr>
            <w:r w:rsidRPr="00D0162F">
              <w:t xml:space="preserve">Reported Differential SS-SINR values </w:t>
            </w:r>
            <w:r w:rsidRPr="00D0162F">
              <w:rPr>
                <w:rFonts w:cs="Arial"/>
              </w:rPr>
              <w:t>±</w:t>
            </w:r>
            <w:r w:rsidRPr="00D0162F">
              <w:t>3dB</w:t>
            </w:r>
          </w:p>
          <w:p w14:paraId="7D206F2A" w14:textId="77777777" w:rsidR="005D1F03" w:rsidRPr="00D0162F" w:rsidRDefault="005D1F03" w:rsidP="005D1F03">
            <w:pPr>
              <w:pStyle w:val="TAL"/>
            </w:pPr>
          </w:p>
          <w:p w14:paraId="6055910C" w14:textId="77777777" w:rsidR="005D1F03" w:rsidRPr="00D0162F" w:rsidRDefault="005D1F03" w:rsidP="005D1F03">
            <w:pPr>
              <w:pStyle w:val="TAL"/>
              <w:rPr>
                <w:lang w:eastAsia="zh-CN"/>
              </w:rPr>
            </w:pPr>
          </w:p>
        </w:tc>
        <w:tc>
          <w:tcPr>
            <w:tcW w:w="1643" w:type="dxa"/>
            <w:tcBorders>
              <w:top w:val="single" w:sz="4" w:space="0" w:color="auto"/>
              <w:left w:val="single" w:sz="4" w:space="0" w:color="auto"/>
              <w:bottom w:val="single" w:sz="4" w:space="0" w:color="auto"/>
              <w:right w:val="single" w:sz="4" w:space="0" w:color="auto"/>
            </w:tcBorders>
          </w:tcPr>
          <w:p w14:paraId="4DAA5DB0" w14:textId="77777777" w:rsidR="005D1F03" w:rsidRPr="00D0162F" w:rsidRDefault="005D1F03" w:rsidP="005D1F03">
            <w:pPr>
              <w:pStyle w:val="TAL"/>
            </w:pPr>
            <w:r w:rsidRPr="00D0162F">
              <w:t>0dB</w:t>
            </w:r>
          </w:p>
          <w:p w14:paraId="1BD90B19" w14:textId="77777777" w:rsidR="005D1F03" w:rsidRPr="00D0162F" w:rsidRDefault="005D1F03" w:rsidP="005D1F03">
            <w:pPr>
              <w:pStyle w:val="TAL"/>
            </w:pPr>
            <w:r w:rsidRPr="00D0162F">
              <w:t>0.5dB</w:t>
            </w:r>
          </w:p>
          <w:p w14:paraId="708B6F9B" w14:textId="77777777" w:rsidR="005D1F03" w:rsidRPr="00D0162F" w:rsidRDefault="005D1F03" w:rsidP="005D1F03">
            <w:pPr>
              <w:pStyle w:val="TAL"/>
            </w:pPr>
            <w:r w:rsidRPr="00D0162F">
              <w:t>0dB</w:t>
            </w:r>
          </w:p>
          <w:p w14:paraId="30458FFC" w14:textId="77777777" w:rsidR="005D1F03" w:rsidRPr="00D0162F" w:rsidRDefault="005D1F03" w:rsidP="005D1F03">
            <w:pPr>
              <w:pStyle w:val="TAL"/>
            </w:pPr>
          </w:p>
          <w:p w14:paraId="77B187FE" w14:textId="77777777" w:rsidR="005D1F03" w:rsidRPr="00D0162F" w:rsidRDefault="005D1F03" w:rsidP="005D1F03">
            <w:pPr>
              <w:pStyle w:val="TAL"/>
            </w:pPr>
            <w:r w:rsidRPr="00D0162F">
              <w:t>Via mapping</w:t>
            </w:r>
          </w:p>
          <w:p w14:paraId="70BB061E" w14:textId="77777777" w:rsidR="005D1F03" w:rsidRPr="00D0162F" w:rsidRDefault="005D1F03" w:rsidP="005D1F03">
            <w:pPr>
              <w:pStyle w:val="TAL"/>
              <w:jc w:val="center"/>
              <w:rPr>
                <w:rFonts w:cs="Arial"/>
                <w:szCs w:val="18"/>
              </w:rPr>
            </w:pPr>
          </w:p>
          <w:p w14:paraId="51E6AE00" w14:textId="77777777" w:rsidR="005D1F03" w:rsidRPr="00D0162F" w:rsidRDefault="005D1F03" w:rsidP="005D1F03">
            <w:pPr>
              <w:pStyle w:val="TAL"/>
              <w:rPr>
                <w:lang w:eastAsia="zh-CN"/>
              </w:rPr>
            </w:pPr>
          </w:p>
        </w:tc>
        <w:tc>
          <w:tcPr>
            <w:tcW w:w="2756" w:type="dxa"/>
            <w:tcBorders>
              <w:top w:val="single" w:sz="4" w:space="0" w:color="auto"/>
              <w:left w:val="single" w:sz="4" w:space="0" w:color="auto"/>
              <w:bottom w:val="single" w:sz="4" w:space="0" w:color="auto"/>
              <w:right w:val="single" w:sz="4" w:space="0" w:color="auto"/>
            </w:tcBorders>
          </w:tcPr>
          <w:p w14:paraId="19AE0EA5" w14:textId="77777777" w:rsidR="005D1F03" w:rsidRPr="00D0162F" w:rsidRDefault="005D1F03" w:rsidP="005D1F03">
            <w:pPr>
              <w:pStyle w:val="TAL"/>
            </w:pPr>
            <w:r w:rsidRPr="00D0162F">
              <w:t>Noc: -94.65dBm/15kHz</w:t>
            </w:r>
          </w:p>
          <w:p w14:paraId="45747ED9" w14:textId="77777777" w:rsidR="005D1F03" w:rsidRPr="00D0162F" w:rsidRDefault="005D1F03" w:rsidP="005D1F03">
            <w:pPr>
              <w:pStyle w:val="TAL"/>
            </w:pPr>
            <w:r w:rsidRPr="00D0162F">
              <w:t>Ês</w:t>
            </w:r>
            <w:r w:rsidRPr="00D0162F">
              <w:rPr>
                <w:vertAlign w:val="subscript"/>
              </w:rPr>
              <w:t>0</w:t>
            </w:r>
            <w:r w:rsidRPr="00D0162F">
              <w:t xml:space="preserve"> / Noc: 0.50dB</w:t>
            </w:r>
          </w:p>
          <w:p w14:paraId="2133196F" w14:textId="77777777" w:rsidR="005D1F03" w:rsidRPr="00D0162F" w:rsidRDefault="005D1F03" w:rsidP="005D1F03">
            <w:pPr>
              <w:pStyle w:val="TAL"/>
            </w:pPr>
            <w:r w:rsidRPr="00D0162F">
              <w:t>Ês</w:t>
            </w:r>
            <w:r w:rsidRPr="00D0162F">
              <w:rPr>
                <w:vertAlign w:val="subscript"/>
              </w:rPr>
              <w:t>1</w:t>
            </w:r>
            <w:r w:rsidRPr="00D0162F">
              <w:t xml:space="preserve"> / Noc: +3.00dB</w:t>
            </w:r>
          </w:p>
          <w:p w14:paraId="40637F8E" w14:textId="77777777" w:rsidR="005D1F03" w:rsidRPr="00D0162F" w:rsidRDefault="005D1F03" w:rsidP="005D1F03">
            <w:pPr>
              <w:pStyle w:val="TAL"/>
            </w:pPr>
          </w:p>
          <w:p w14:paraId="44214852" w14:textId="77777777" w:rsidR="005D1F03" w:rsidRPr="00D0162F" w:rsidRDefault="005D1F03" w:rsidP="005D1F03">
            <w:pPr>
              <w:pStyle w:val="TAL"/>
              <w:rPr>
                <w:b/>
                <w:bCs/>
              </w:rPr>
            </w:pPr>
            <w:r w:rsidRPr="00D0162F">
              <w:rPr>
                <w:b/>
                <w:bCs/>
              </w:rPr>
              <w:t>For configuration 1,2,3,4,5,6</w:t>
            </w:r>
          </w:p>
          <w:p w14:paraId="4BE0548B" w14:textId="77777777" w:rsidR="005D1F03" w:rsidRPr="00D0162F" w:rsidRDefault="005D1F03" w:rsidP="005D1F03">
            <w:pPr>
              <w:pStyle w:val="TAL"/>
              <w:rPr>
                <w:rFonts w:cs="Arial"/>
                <w:szCs w:val="18"/>
              </w:rPr>
            </w:pPr>
            <w:r w:rsidRPr="00D0162F">
              <w:rPr>
                <w:rFonts w:cs="Arial"/>
                <w:szCs w:val="18"/>
              </w:rPr>
              <w:t>SSB#1: SINR_44 to SINR_61</w:t>
            </w:r>
          </w:p>
          <w:p w14:paraId="781841C4" w14:textId="77777777" w:rsidR="005D1F03" w:rsidRPr="00D0162F" w:rsidRDefault="005D1F03" w:rsidP="005D1F03">
            <w:pPr>
              <w:pStyle w:val="TAL"/>
              <w:rPr>
                <w:lang w:eastAsia="zh-CN"/>
              </w:rPr>
            </w:pPr>
            <w:r w:rsidRPr="00D0162F">
              <w:rPr>
                <w:lang w:eastAsia="zh-CN"/>
              </w:rPr>
              <w:t>SSB#0: DIFFSINR_0 to DIFFSINR_5</w:t>
            </w:r>
          </w:p>
        </w:tc>
      </w:tr>
      <w:tr w:rsidR="00FE32DA" w:rsidRPr="00D0162F" w14:paraId="6E0AE39E"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76D0C5DF" w14:textId="77777777" w:rsidR="005D1F03" w:rsidRPr="00D0162F" w:rsidRDefault="005D1F03" w:rsidP="005D1F03">
            <w:pPr>
              <w:pStyle w:val="TAL"/>
              <w:rPr>
                <w:lang w:eastAsia="zh-CN"/>
              </w:rPr>
            </w:pPr>
            <w:r w:rsidRPr="00D0162F">
              <w:rPr>
                <w:snapToGrid w:val="0"/>
              </w:rPr>
              <w:t xml:space="preserve">6.6.8.3 NR SA FR1 CSI-RS based CMR </w:t>
            </w:r>
            <w:r w:rsidRPr="00D0162F">
              <w:t>and dedicated IMR</w:t>
            </w:r>
            <w:r w:rsidRPr="00D0162F">
              <w:rPr>
                <w:snapToGrid w:val="0"/>
              </w:rPr>
              <w:t xml:space="preserve"> L1-SINR measurement in non-DRX</w:t>
            </w:r>
          </w:p>
        </w:tc>
        <w:tc>
          <w:tcPr>
            <w:tcW w:w="3357" w:type="dxa"/>
            <w:tcBorders>
              <w:top w:val="single" w:sz="4" w:space="0" w:color="auto"/>
              <w:left w:val="single" w:sz="4" w:space="0" w:color="auto"/>
              <w:bottom w:val="single" w:sz="4" w:space="0" w:color="auto"/>
              <w:right w:val="single" w:sz="4" w:space="0" w:color="auto"/>
            </w:tcBorders>
          </w:tcPr>
          <w:p w14:paraId="4243F10D" w14:textId="77777777" w:rsidR="005D1F03" w:rsidRPr="00D0162F" w:rsidRDefault="005D1F03" w:rsidP="005D1F03">
            <w:pPr>
              <w:pStyle w:val="TAL"/>
            </w:pPr>
            <w:r w:rsidRPr="00D0162F">
              <w:t>Noc: -94.65dBm/15kHz</w:t>
            </w:r>
          </w:p>
          <w:p w14:paraId="43834F12" w14:textId="77777777" w:rsidR="005D1F03" w:rsidRPr="00D0162F" w:rsidRDefault="005D1F03" w:rsidP="005D1F03">
            <w:pPr>
              <w:pStyle w:val="TAL"/>
            </w:pPr>
            <w:r w:rsidRPr="00D0162F">
              <w:t>Ês</w:t>
            </w:r>
            <w:r w:rsidRPr="00D0162F">
              <w:rPr>
                <w:vertAlign w:val="subscript"/>
              </w:rPr>
              <w:t>0</w:t>
            </w:r>
            <w:r w:rsidRPr="00D0162F">
              <w:t xml:space="preserve"> / Noc: 0.00dB</w:t>
            </w:r>
          </w:p>
          <w:p w14:paraId="1F7D4D18" w14:textId="77777777" w:rsidR="005D1F03" w:rsidRPr="00D0162F" w:rsidRDefault="005D1F03" w:rsidP="005D1F03">
            <w:pPr>
              <w:pStyle w:val="TAL"/>
            </w:pPr>
            <w:r w:rsidRPr="00D0162F">
              <w:t>Ês</w:t>
            </w:r>
            <w:r w:rsidRPr="00D0162F">
              <w:rPr>
                <w:vertAlign w:val="subscript"/>
              </w:rPr>
              <w:t>1</w:t>
            </w:r>
            <w:r w:rsidRPr="00D0162F">
              <w:t xml:space="preserve"> / Noc: +3.00dB</w:t>
            </w:r>
          </w:p>
          <w:p w14:paraId="2503463F" w14:textId="77777777" w:rsidR="005D1F03" w:rsidRPr="00D0162F" w:rsidRDefault="005D1F03" w:rsidP="005D1F03">
            <w:pPr>
              <w:pStyle w:val="TAL"/>
            </w:pPr>
          </w:p>
          <w:p w14:paraId="09AA9F07" w14:textId="77777777" w:rsidR="005D1F03" w:rsidRPr="00D0162F" w:rsidRDefault="005D1F03" w:rsidP="005D1F03">
            <w:pPr>
              <w:pStyle w:val="TAL"/>
            </w:pPr>
            <w:r w:rsidRPr="00D0162F">
              <w:t xml:space="preserve">Reported CSI-SINR values </w:t>
            </w:r>
            <w:r w:rsidRPr="00D0162F">
              <w:rPr>
                <w:rFonts w:cs="Arial"/>
              </w:rPr>
              <w:t>±</w:t>
            </w:r>
            <w:r w:rsidRPr="00D0162F">
              <w:t>4.5dB</w:t>
            </w:r>
          </w:p>
          <w:p w14:paraId="71A39599" w14:textId="77777777" w:rsidR="005D1F03" w:rsidRPr="00D0162F" w:rsidRDefault="005D1F03" w:rsidP="005D1F03">
            <w:pPr>
              <w:pStyle w:val="TAL"/>
            </w:pPr>
            <w:r w:rsidRPr="00D0162F">
              <w:t xml:space="preserve">Reported Differential CSI-SINR values </w:t>
            </w:r>
            <w:r w:rsidRPr="00D0162F">
              <w:rPr>
                <w:rFonts w:cs="Arial"/>
              </w:rPr>
              <w:t>±</w:t>
            </w:r>
            <w:r w:rsidRPr="00D0162F">
              <w:t>3.5dB</w:t>
            </w:r>
          </w:p>
          <w:p w14:paraId="2BAF086B" w14:textId="77777777" w:rsidR="005D1F03" w:rsidRPr="00D0162F" w:rsidRDefault="005D1F03" w:rsidP="005D1F03">
            <w:pPr>
              <w:pStyle w:val="TAL"/>
            </w:pPr>
          </w:p>
          <w:p w14:paraId="74E2B1D5" w14:textId="77777777" w:rsidR="005D1F03" w:rsidRPr="00D0162F" w:rsidRDefault="005D1F03" w:rsidP="005D1F03">
            <w:pPr>
              <w:pStyle w:val="TAL"/>
            </w:pPr>
          </w:p>
        </w:tc>
        <w:tc>
          <w:tcPr>
            <w:tcW w:w="1643" w:type="dxa"/>
            <w:tcBorders>
              <w:top w:val="single" w:sz="4" w:space="0" w:color="auto"/>
              <w:left w:val="single" w:sz="4" w:space="0" w:color="auto"/>
              <w:bottom w:val="single" w:sz="4" w:space="0" w:color="auto"/>
              <w:right w:val="single" w:sz="4" w:space="0" w:color="auto"/>
            </w:tcBorders>
          </w:tcPr>
          <w:p w14:paraId="37CD24BA" w14:textId="77777777" w:rsidR="005D1F03" w:rsidRPr="00D0162F" w:rsidRDefault="005D1F03" w:rsidP="005D1F03">
            <w:pPr>
              <w:pStyle w:val="TAL"/>
            </w:pPr>
            <w:r w:rsidRPr="00D0162F">
              <w:t>0dB</w:t>
            </w:r>
          </w:p>
          <w:p w14:paraId="5406C039" w14:textId="77777777" w:rsidR="005D1F03" w:rsidRPr="00D0162F" w:rsidRDefault="005D1F03" w:rsidP="005D1F03">
            <w:pPr>
              <w:pStyle w:val="TAL"/>
            </w:pPr>
            <w:r w:rsidRPr="00D0162F">
              <w:t>0dB</w:t>
            </w:r>
          </w:p>
          <w:p w14:paraId="22091D94" w14:textId="77777777" w:rsidR="005D1F03" w:rsidRPr="00D0162F" w:rsidRDefault="005D1F03" w:rsidP="005D1F03">
            <w:pPr>
              <w:pStyle w:val="TAL"/>
            </w:pPr>
            <w:r w:rsidRPr="00D0162F">
              <w:t>0dB</w:t>
            </w:r>
          </w:p>
          <w:p w14:paraId="52C08C8F" w14:textId="77777777" w:rsidR="005D1F03" w:rsidRPr="00D0162F" w:rsidRDefault="005D1F03" w:rsidP="005D1F03">
            <w:pPr>
              <w:pStyle w:val="TAL"/>
            </w:pPr>
          </w:p>
          <w:p w14:paraId="3FDD22F7" w14:textId="77777777" w:rsidR="005D1F03" w:rsidRPr="00D0162F" w:rsidRDefault="005D1F03" w:rsidP="005D1F03">
            <w:pPr>
              <w:pStyle w:val="TAL"/>
            </w:pPr>
            <w:r w:rsidRPr="00D0162F">
              <w:t>Via mapping</w:t>
            </w:r>
          </w:p>
          <w:p w14:paraId="21932F7B" w14:textId="77777777" w:rsidR="005D1F03" w:rsidRPr="00D0162F" w:rsidRDefault="005D1F03" w:rsidP="005D1F03">
            <w:pPr>
              <w:pStyle w:val="TAL"/>
              <w:jc w:val="center"/>
              <w:rPr>
                <w:rFonts w:cs="Arial"/>
                <w:szCs w:val="18"/>
              </w:rPr>
            </w:pPr>
          </w:p>
          <w:p w14:paraId="26913BAE" w14:textId="77777777" w:rsidR="005D1F03" w:rsidRPr="00D0162F" w:rsidRDefault="005D1F03" w:rsidP="005D1F03">
            <w:pPr>
              <w:pStyle w:val="TAL"/>
            </w:pPr>
          </w:p>
        </w:tc>
        <w:tc>
          <w:tcPr>
            <w:tcW w:w="2756" w:type="dxa"/>
            <w:tcBorders>
              <w:top w:val="single" w:sz="4" w:space="0" w:color="auto"/>
              <w:left w:val="single" w:sz="4" w:space="0" w:color="auto"/>
              <w:bottom w:val="single" w:sz="4" w:space="0" w:color="auto"/>
              <w:right w:val="single" w:sz="4" w:space="0" w:color="auto"/>
            </w:tcBorders>
          </w:tcPr>
          <w:p w14:paraId="2CAB4C51" w14:textId="77777777" w:rsidR="005D1F03" w:rsidRPr="00D0162F" w:rsidRDefault="005D1F03" w:rsidP="005D1F03">
            <w:pPr>
              <w:pStyle w:val="TAL"/>
            </w:pPr>
            <w:r w:rsidRPr="00D0162F">
              <w:t>Noc: -94.65dBm/15kHz</w:t>
            </w:r>
          </w:p>
          <w:p w14:paraId="429B8B8E" w14:textId="77777777" w:rsidR="005D1F03" w:rsidRPr="00D0162F" w:rsidRDefault="005D1F03" w:rsidP="005D1F03">
            <w:pPr>
              <w:pStyle w:val="TAL"/>
            </w:pPr>
            <w:r w:rsidRPr="00D0162F">
              <w:t>Ês</w:t>
            </w:r>
            <w:r w:rsidRPr="00D0162F">
              <w:rPr>
                <w:vertAlign w:val="subscript"/>
              </w:rPr>
              <w:t>0</w:t>
            </w:r>
            <w:r w:rsidRPr="00D0162F">
              <w:t xml:space="preserve"> / Noc: 0.00dB</w:t>
            </w:r>
          </w:p>
          <w:p w14:paraId="64458F0A" w14:textId="77777777" w:rsidR="005D1F03" w:rsidRPr="00D0162F" w:rsidRDefault="005D1F03" w:rsidP="005D1F03">
            <w:pPr>
              <w:pStyle w:val="TAL"/>
            </w:pPr>
            <w:r w:rsidRPr="00D0162F">
              <w:t>Ês</w:t>
            </w:r>
            <w:r w:rsidRPr="00D0162F">
              <w:rPr>
                <w:vertAlign w:val="subscript"/>
              </w:rPr>
              <w:t>1</w:t>
            </w:r>
            <w:r w:rsidRPr="00D0162F">
              <w:t xml:space="preserve"> / Noc: +3.00dB</w:t>
            </w:r>
          </w:p>
          <w:p w14:paraId="5B8D6546" w14:textId="77777777" w:rsidR="005D1F03" w:rsidRPr="00D0162F" w:rsidRDefault="005D1F03" w:rsidP="005D1F03">
            <w:pPr>
              <w:pStyle w:val="TAL"/>
            </w:pPr>
          </w:p>
          <w:p w14:paraId="5A7304D2" w14:textId="77777777" w:rsidR="005D1F03" w:rsidRPr="00D0162F" w:rsidRDefault="005D1F03" w:rsidP="005D1F03">
            <w:pPr>
              <w:pStyle w:val="TAL"/>
              <w:rPr>
                <w:b/>
                <w:bCs/>
              </w:rPr>
            </w:pPr>
            <w:r w:rsidRPr="00D0162F">
              <w:rPr>
                <w:b/>
                <w:bCs/>
              </w:rPr>
              <w:t>For configuration 1,2,3,4,5,6</w:t>
            </w:r>
          </w:p>
          <w:p w14:paraId="098CD6B1" w14:textId="77777777" w:rsidR="005D1F03" w:rsidRPr="00D0162F" w:rsidRDefault="005D1F03" w:rsidP="005D1F03">
            <w:pPr>
              <w:pStyle w:val="TAL"/>
              <w:rPr>
                <w:rFonts w:cs="Arial"/>
                <w:szCs w:val="18"/>
              </w:rPr>
            </w:pPr>
            <w:r w:rsidRPr="00D0162F">
              <w:rPr>
                <w:rFonts w:cs="Arial"/>
                <w:szCs w:val="18"/>
              </w:rPr>
              <w:t>CSI-RS#1: SINR_43 to SINR_62</w:t>
            </w:r>
          </w:p>
          <w:p w14:paraId="7B14F513" w14:textId="77777777" w:rsidR="005D1F03" w:rsidRPr="00D0162F" w:rsidRDefault="005D1F03" w:rsidP="005D1F03">
            <w:pPr>
              <w:pStyle w:val="TAL"/>
            </w:pPr>
            <w:r w:rsidRPr="00D0162F">
              <w:rPr>
                <w:lang w:eastAsia="zh-CN"/>
              </w:rPr>
              <w:t>CSI-RS#0: DIFFSINR_0 to DIFFSINR_6</w:t>
            </w:r>
          </w:p>
        </w:tc>
      </w:tr>
      <w:tr w:rsidR="00FE32DA" w:rsidRPr="00D0162F" w14:paraId="7349CD58"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02B1EC6F" w14:textId="77777777" w:rsidR="005D1F03" w:rsidRPr="00D0162F" w:rsidRDefault="005D1F03" w:rsidP="005D1F03">
            <w:pPr>
              <w:pStyle w:val="TAL"/>
              <w:rPr>
                <w:snapToGrid w:val="0"/>
              </w:rPr>
            </w:pPr>
            <w:r w:rsidRPr="00D0162F">
              <w:rPr>
                <w:snapToGrid w:val="0"/>
              </w:rPr>
              <w:t xml:space="preserve">6.6.9.1 </w:t>
            </w:r>
            <w:r w:rsidRPr="00D0162F">
              <w:t>NR SA FR1</w:t>
            </w:r>
            <w:r w:rsidRPr="00D0162F">
              <w:rPr>
                <w:rFonts w:eastAsia="SimSun"/>
              </w:rPr>
              <w:t xml:space="preserve"> Idle mode CA/DC measurement for FR1</w:t>
            </w:r>
          </w:p>
        </w:tc>
        <w:tc>
          <w:tcPr>
            <w:tcW w:w="3357" w:type="dxa"/>
            <w:tcBorders>
              <w:top w:val="single" w:sz="4" w:space="0" w:color="auto"/>
              <w:left w:val="single" w:sz="4" w:space="0" w:color="auto"/>
              <w:bottom w:val="single" w:sz="4" w:space="0" w:color="auto"/>
              <w:right w:val="single" w:sz="4" w:space="0" w:color="auto"/>
            </w:tcBorders>
          </w:tcPr>
          <w:p w14:paraId="7EC815EB" w14:textId="77777777" w:rsidR="005D1F03" w:rsidRPr="00D0162F" w:rsidRDefault="005D1F03" w:rsidP="005D1F03">
            <w:pPr>
              <w:pStyle w:val="TAL"/>
            </w:pPr>
            <w:r w:rsidRPr="00D0162F">
              <w:t>During T1:</w:t>
            </w:r>
          </w:p>
          <w:p w14:paraId="5CFDD008" w14:textId="77777777" w:rsidR="005D1F03" w:rsidRPr="00D0162F" w:rsidRDefault="005D1F03" w:rsidP="005D1F03">
            <w:pPr>
              <w:pStyle w:val="TAL"/>
            </w:pPr>
            <w:r w:rsidRPr="00D0162F">
              <w:t>Noc</w:t>
            </w:r>
            <w:r w:rsidRPr="00D0162F">
              <w:rPr>
                <w:vertAlign w:val="subscript"/>
              </w:rPr>
              <w:t>1</w:t>
            </w:r>
            <w:r w:rsidRPr="00D0162F">
              <w:t>: -98dBm/15kHz</w:t>
            </w:r>
          </w:p>
          <w:p w14:paraId="1022B6D3" w14:textId="77777777" w:rsidR="005D1F03" w:rsidRPr="00D0162F" w:rsidRDefault="005D1F03" w:rsidP="005D1F03">
            <w:pPr>
              <w:pStyle w:val="TAL"/>
            </w:pPr>
            <w:r w:rsidRPr="00D0162F">
              <w:t>Noc</w:t>
            </w:r>
            <w:r w:rsidRPr="00D0162F">
              <w:rPr>
                <w:vertAlign w:val="subscript"/>
              </w:rPr>
              <w:t>2</w:t>
            </w:r>
            <w:r w:rsidRPr="00D0162F">
              <w:t>: -98dBm/15kHz</w:t>
            </w:r>
          </w:p>
          <w:p w14:paraId="1ECC700E" w14:textId="77777777" w:rsidR="005D1F03" w:rsidRPr="00107D76" w:rsidRDefault="005D1F03" w:rsidP="005D1F03">
            <w:pPr>
              <w:pStyle w:val="TAL"/>
              <w:rPr>
                <w:lang w:val="fr-FR"/>
              </w:rPr>
            </w:pPr>
            <w:r w:rsidRPr="00107D76">
              <w:rPr>
                <w:lang w:val="fr-FR"/>
              </w:rPr>
              <w:t>Ês</w:t>
            </w:r>
            <w:r w:rsidRPr="00107D76">
              <w:rPr>
                <w:vertAlign w:val="subscript"/>
                <w:lang w:val="fr-FR"/>
              </w:rPr>
              <w:t>1</w:t>
            </w:r>
            <w:r w:rsidRPr="00107D76">
              <w:rPr>
                <w:lang w:val="fr-FR"/>
              </w:rPr>
              <w:t xml:space="preserve"> / Noc</w:t>
            </w:r>
            <w:r w:rsidRPr="00107D76">
              <w:rPr>
                <w:vertAlign w:val="subscript"/>
                <w:lang w:val="fr-FR"/>
              </w:rPr>
              <w:t>1</w:t>
            </w:r>
            <w:r w:rsidRPr="00107D76">
              <w:rPr>
                <w:lang w:val="fr-FR"/>
              </w:rPr>
              <w:t>: +7dB</w:t>
            </w:r>
          </w:p>
          <w:p w14:paraId="23F393CB" w14:textId="77777777" w:rsidR="005D1F03" w:rsidRPr="00107D76" w:rsidRDefault="005D1F03" w:rsidP="005D1F03">
            <w:pPr>
              <w:pStyle w:val="TAL"/>
              <w:rPr>
                <w:lang w:val="fr-FR"/>
              </w:rPr>
            </w:pPr>
            <w:r w:rsidRPr="00107D76">
              <w:rPr>
                <w:lang w:val="fr-FR"/>
              </w:rPr>
              <w:t>Ês</w:t>
            </w:r>
            <w:r w:rsidRPr="00107D76">
              <w:rPr>
                <w:vertAlign w:val="subscript"/>
                <w:lang w:val="fr-FR"/>
              </w:rPr>
              <w:t>2</w:t>
            </w:r>
            <w:r w:rsidRPr="00107D76">
              <w:rPr>
                <w:lang w:val="fr-FR"/>
              </w:rPr>
              <w:t xml:space="preserve"> / Noc</w:t>
            </w:r>
            <w:r w:rsidRPr="00107D76">
              <w:rPr>
                <w:vertAlign w:val="subscript"/>
                <w:lang w:val="fr-FR"/>
              </w:rPr>
              <w:t>2</w:t>
            </w:r>
            <w:r w:rsidRPr="00107D76">
              <w:rPr>
                <w:lang w:val="fr-FR"/>
              </w:rPr>
              <w:t>: -infinity</w:t>
            </w:r>
          </w:p>
          <w:p w14:paraId="527989E4" w14:textId="77777777" w:rsidR="005D1F03" w:rsidRPr="00107D76" w:rsidRDefault="005D1F03" w:rsidP="005D1F03">
            <w:pPr>
              <w:pStyle w:val="TAL"/>
              <w:rPr>
                <w:lang w:val="fr-FR"/>
              </w:rPr>
            </w:pPr>
          </w:p>
          <w:p w14:paraId="1BABE40B" w14:textId="77777777" w:rsidR="005D1F03" w:rsidRPr="00D0162F" w:rsidRDefault="005D1F03" w:rsidP="005D1F03">
            <w:pPr>
              <w:pStyle w:val="TAL"/>
            </w:pPr>
            <w:r w:rsidRPr="00D0162F">
              <w:t>During T2:</w:t>
            </w:r>
          </w:p>
          <w:p w14:paraId="2C584946" w14:textId="77777777" w:rsidR="005D1F03" w:rsidRPr="00D0162F" w:rsidRDefault="005D1F03" w:rsidP="005D1F03">
            <w:pPr>
              <w:pStyle w:val="TAL"/>
            </w:pPr>
            <w:r w:rsidRPr="00D0162F">
              <w:t>Noc</w:t>
            </w:r>
            <w:r w:rsidRPr="00D0162F">
              <w:rPr>
                <w:vertAlign w:val="subscript"/>
              </w:rPr>
              <w:t>1</w:t>
            </w:r>
            <w:r w:rsidRPr="00D0162F">
              <w:t>: -98dBm/15kHz</w:t>
            </w:r>
          </w:p>
          <w:p w14:paraId="51FFBCA6" w14:textId="77777777" w:rsidR="005D1F03" w:rsidRPr="00D0162F" w:rsidRDefault="005D1F03" w:rsidP="005D1F03">
            <w:pPr>
              <w:pStyle w:val="TAL"/>
            </w:pPr>
            <w:r w:rsidRPr="00D0162F">
              <w:t>Noc</w:t>
            </w:r>
            <w:r w:rsidRPr="00D0162F">
              <w:rPr>
                <w:vertAlign w:val="subscript"/>
              </w:rPr>
              <w:t>2</w:t>
            </w:r>
            <w:r w:rsidRPr="00D0162F">
              <w:t>: -98dBm/15kHz</w:t>
            </w:r>
          </w:p>
          <w:p w14:paraId="5AF50B50" w14:textId="77777777" w:rsidR="005D1F03" w:rsidRPr="00D0162F" w:rsidRDefault="005D1F03" w:rsidP="005D1F03">
            <w:pPr>
              <w:pStyle w:val="TAL"/>
            </w:pPr>
            <w:r w:rsidRPr="00D0162F">
              <w:t>Ês</w:t>
            </w:r>
            <w:r w:rsidRPr="00D0162F">
              <w:rPr>
                <w:vertAlign w:val="subscript"/>
              </w:rPr>
              <w:t>1</w:t>
            </w:r>
            <w:r w:rsidRPr="00D0162F">
              <w:t xml:space="preserve"> / Noc</w:t>
            </w:r>
            <w:r w:rsidRPr="00D0162F">
              <w:rPr>
                <w:vertAlign w:val="subscript"/>
              </w:rPr>
              <w:t>1</w:t>
            </w:r>
            <w:r w:rsidRPr="00D0162F">
              <w:t>: +7dB</w:t>
            </w:r>
          </w:p>
          <w:p w14:paraId="05BFE232" w14:textId="77777777" w:rsidR="005D1F03" w:rsidRPr="00D0162F" w:rsidRDefault="005D1F03" w:rsidP="005D1F03">
            <w:pPr>
              <w:pStyle w:val="TAL"/>
            </w:pPr>
            <w:r w:rsidRPr="00D0162F">
              <w:t>Ês</w:t>
            </w:r>
            <w:r w:rsidRPr="00D0162F">
              <w:rPr>
                <w:vertAlign w:val="subscript"/>
              </w:rPr>
              <w:t>2</w:t>
            </w:r>
            <w:r w:rsidRPr="00D0162F">
              <w:t xml:space="preserve"> / Noc</w:t>
            </w:r>
            <w:r w:rsidRPr="00D0162F">
              <w:rPr>
                <w:vertAlign w:val="subscript"/>
              </w:rPr>
              <w:t>2</w:t>
            </w:r>
            <w:r w:rsidRPr="00D0162F">
              <w:t>: 0dB</w:t>
            </w:r>
          </w:p>
          <w:p w14:paraId="2D553B62" w14:textId="77777777" w:rsidR="005D1F03" w:rsidRPr="00D0162F" w:rsidRDefault="005D1F03" w:rsidP="005D1F03">
            <w:pPr>
              <w:pStyle w:val="TAL"/>
            </w:pPr>
          </w:p>
          <w:p w14:paraId="39D3E050" w14:textId="77777777" w:rsidR="005D1F03" w:rsidRPr="00D0162F" w:rsidRDefault="005D1F03" w:rsidP="005D1F03">
            <w:pPr>
              <w:pStyle w:val="TAL"/>
            </w:pPr>
            <w:r w:rsidRPr="00D0162F">
              <w:t>During T3:</w:t>
            </w:r>
          </w:p>
          <w:p w14:paraId="1051425E" w14:textId="77777777" w:rsidR="005D1F03" w:rsidRPr="00D0162F" w:rsidRDefault="005D1F03" w:rsidP="005D1F03">
            <w:pPr>
              <w:pStyle w:val="TAL"/>
            </w:pPr>
            <w:r w:rsidRPr="00D0162F">
              <w:t>Noc</w:t>
            </w:r>
            <w:r w:rsidRPr="00D0162F">
              <w:rPr>
                <w:vertAlign w:val="subscript"/>
              </w:rPr>
              <w:t>1</w:t>
            </w:r>
            <w:r w:rsidRPr="00D0162F">
              <w:t>: -98dBm/15kHz</w:t>
            </w:r>
          </w:p>
          <w:p w14:paraId="186BD9CE" w14:textId="77777777" w:rsidR="005D1F03" w:rsidRPr="00D0162F" w:rsidRDefault="005D1F03" w:rsidP="005D1F03">
            <w:pPr>
              <w:pStyle w:val="TAL"/>
            </w:pPr>
            <w:r w:rsidRPr="00D0162F">
              <w:t>Noc</w:t>
            </w:r>
            <w:r w:rsidRPr="00D0162F">
              <w:rPr>
                <w:vertAlign w:val="subscript"/>
              </w:rPr>
              <w:t>2</w:t>
            </w:r>
            <w:r w:rsidRPr="00D0162F">
              <w:t>: -98dBm/15kHz</w:t>
            </w:r>
          </w:p>
          <w:p w14:paraId="7C8F7C83" w14:textId="77777777" w:rsidR="005D1F03" w:rsidRPr="00D0162F" w:rsidRDefault="005D1F03" w:rsidP="005D1F03">
            <w:pPr>
              <w:pStyle w:val="TAL"/>
            </w:pPr>
            <w:r w:rsidRPr="00D0162F">
              <w:t>Ês</w:t>
            </w:r>
            <w:r w:rsidRPr="00D0162F">
              <w:rPr>
                <w:vertAlign w:val="subscript"/>
              </w:rPr>
              <w:t>1</w:t>
            </w:r>
            <w:r w:rsidRPr="00D0162F">
              <w:t xml:space="preserve"> / Noc</w:t>
            </w:r>
            <w:r w:rsidRPr="00D0162F">
              <w:rPr>
                <w:vertAlign w:val="subscript"/>
              </w:rPr>
              <w:t>1</w:t>
            </w:r>
            <w:r w:rsidRPr="00D0162F">
              <w:t>: +7dB</w:t>
            </w:r>
          </w:p>
          <w:p w14:paraId="27A8B523" w14:textId="77777777" w:rsidR="005D1F03" w:rsidRPr="00D0162F" w:rsidRDefault="005D1F03" w:rsidP="005D1F03">
            <w:pPr>
              <w:pStyle w:val="TAL"/>
            </w:pPr>
            <w:r w:rsidRPr="00D0162F">
              <w:t>Ês</w:t>
            </w:r>
            <w:r w:rsidRPr="00D0162F">
              <w:rPr>
                <w:vertAlign w:val="subscript"/>
              </w:rPr>
              <w:t>2</w:t>
            </w:r>
            <w:r w:rsidRPr="00D0162F">
              <w:t xml:space="preserve"> / Noc</w:t>
            </w:r>
            <w:r w:rsidRPr="00D0162F">
              <w:rPr>
                <w:vertAlign w:val="subscript"/>
              </w:rPr>
              <w:t>2</w:t>
            </w:r>
            <w:r w:rsidRPr="00D0162F">
              <w:t>: 0dB</w:t>
            </w:r>
          </w:p>
          <w:p w14:paraId="0E39C9D3" w14:textId="77777777" w:rsidR="005D1F03" w:rsidRPr="00D0162F" w:rsidRDefault="005D1F03" w:rsidP="005D1F03">
            <w:pPr>
              <w:pStyle w:val="TAL"/>
            </w:pPr>
          </w:p>
          <w:p w14:paraId="5A00496A" w14:textId="77777777" w:rsidR="005D1F03" w:rsidRPr="00D0162F" w:rsidRDefault="005D1F03" w:rsidP="005D1F03">
            <w:pPr>
              <w:pStyle w:val="TAL"/>
            </w:pPr>
            <w:r w:rsidRPr="00D0162F">
              <w:t>Reported SS-RSRP and SS-RSRQ</w:t>
            </w:r>
          </w:p>
        </w:tc>
        <w:tc>
          <w:tcPr>
            <w:tcW w:w="1643" w:type="dxa"/>
            <w:tcBorders>
              <w:top w:val="single" w:sz="4" w:space="0" w:color="auto"/>
              <w:left w:val="single" w:sz="4" w:space="0" w:color="auto"/>
              <w:bottom w:val="single" w:sz="4" w:space="0" w:color="auto"/>
              <w:right w:val="single" w:sz="4" w:space="0" w:color="auto"/>
            </w:tcBorders>
          </w:tcPr>
          <w:p w14:paraId="580D5653" w14:textId="77777777" w:rsidR="005D1F03" w:rsidRPr="00D0162F" w:rsidRDefault="005D1F03" w:rsidP="005D1F03">
            <w:pPr>
              <w:pStyle w:val="TAL"/>
            </w:pPr>
            <w:r w:rsidRPr="00D0162F">
              <w:t>During T1:</w:t>
            </w:r>
          </w:p>
          <w:p w14:paraId="12B5A0CC" w14:textId="77777777" w:rsidR="005D1F03" w:rsidRPr="00D0162F" w:rsidRDefault="005D1F03" w:rsidP="005D1F03">
            <w:pPr>
              <w:pStyle w:val="TAL"/>
            </w:pPr>
            <w:r w:rsidRPr="00D0162F">
              <w:t>0dB</w:t>
            </w:r>
          </w:p>
          <w:p w14:paraId="5CE66223" w14:textId="77777777" w:rsidR="005D1F03" w:rsidRPr="00D0162F" w:rsidRDefault="005D1F03" w:rsidP="005D1F03">
            <w:pPr>
              <w:pStyle w:val="TAL"/>
            </w:pPr>
            <w:r w:rsidRPr="00D0162F">
              <w:t>0dB</w:t>
            </w:r>
          </w:p>
          <w:p w14:paraId="0D4FC31E" w14:textId="77777777" w:rsidR="005D1F03" w:rsidRPr="00D0162F" w:rsidRDefault="005D1F03" w:rsidP="005D1F03">
            <w:pPr>
              <w:pStyle w:val="TAL"/>
            </w:pPr>
            <w:r w:rsidRPr="00D0162F">
              <w:t>0dB</w:t>
            </w:r>
          </w:p>
          <w:p w14:paraId="47FD06AD" w14:textId="77777777" w:rsidR="005D1F03" w:rsidRPr="00D0162F" w:rsidRDefault="005D1F03" w:rsidP="005D1F03">
            <w:pPr>
              <w:pStyle w:val="TAL"/>
            </w:pPr>
            <w:r w:rsidRPr="00D0162F">
              <w:t>0dB</w:t>
            </w:r>
          </w:p>
          <w:p w14:paraId="50F5FE34" w14:textId="77777777" w:rsidR="005D1F03" w:rsidRPr="00D0162F" w:rsidRDefault="005D1F03" w:rsidP="005D1F03">
            <w:pPr>
              <w:pStyle w:val="TAL"/>
            </w:pPr>
          </w:p>
          <w:p w14:paraId="0825E530" w14:textId="77777777" w:rsidR="005D1F03" w:rsidRPr="00D0162F" w:rsidRDefault="005D1F03" w:rsidP="005D1F03">
            <w:pPr>
              <w:pStyle w:val="TAL"/>
            </w:pPr>
            <w:r w:rsidRPr="00D0162F">
              <w:t>During T2:</w:t>
            </w:r>
          </w:p>
          <w:p w14:paraId="30D6232D" w14:textId="77777777" w:rsidR="005D1F03" w:rsidRPr="00D0162F" w:rsidRDefault="005D1F03" w:rsidP="005D1F03">
            <w:pPr>
              <w:pStyle w:val="TAL"/>
            </w:pPr>
            <w:r w:rsidRPr="00D0162F">
              <w:t>0dB</w:t>
            </w:r>
          </w:p>
          <w:p w14:paraId="22104CCB" w14:textId="77777777" w:rsidR="005D1F03" w:rsidRPr="00D0162F" w:rsidRDefault="005D1F03" w:rsidP="005D1F03">
            <w:pPr>
              <w:pStyle w:val="TAL"/>
            </w:pPr>
            <w:r w:rsidRPr="00D0162F">
              <w:t>0dB</w:t>
            </w:r>
          </w:p>
          <w:p w14:paraId="665EBA3F" w14:textId="77777777" w:rsidR="005D1F03" w:rsidRPr="00D0162F" w:rsidRDefault="005D1F03" w:rsidP="005D1F03">
            <w:pPr>
              <w:pStyle w:val="TAL"/>
            </w:pPr>
            <w:r w:rsidRPr="00D0162F">
              <w:t>0dB</w:t>
            </w:r>
          </w:p>
          <w:p w14:paraId="5B1BED0F" w14:textId="77777777" w:rsidR="005D1F03" w:rsidRPr="00D0162F" w:rsidRDefault="005D1F03" w:rsidP="005D1F03">
            <w:pPr>
              <w:pStyle w:val="TAL"/>
            </w:pPr>
            <w:r w:rsidRPr="00D0162F">
              <w:t>0dB</w:t>
            </w:r>
          </w:p>
          <w:p w14:paraId="5962410C" w14:textId="77777777" w:rsidR="005D1F03" w:rsidRPr="00D0162F" w:rsidRDefault="005D1F03" w:rsidP="005D1F03">
            <w:pPr>
              <w:pStyle w:val="TAL"/>
            </w:pPr>
          </w:p>
          <w:p w14:paraId="29665914" w14:textId="77777777" w:rsidR="005D1F03" w:rsidRPr="00D0162F" w:rsidRDefault="005D1F03" w:rsidP="005D1F03">
            <w:pPr>
              <w:pStyle w:val="TAL"/>
            </w:pPr>
            <w:r w:rsidRPr="00D0162F">
              <w:t>During T3:</w:t>
            </w:r>
          </w:p>
          <w:p w14:paraId="5674276F" w14:textId="77777777" w:rsidR="005D1F03" w:rsidRPr="00D0162F" w:rsidRDefault="005D1F03" w:rsidP="005D1F03">
            <w:pPr>
              <w:pStyle w:val="TAL"/>
            </w:pPr>
            <w:r w:rsidRPr="00D0162F">
              <w:t>0dB</w:t>
            </w:r>
          </w:p>
          <w:p w14:paraId="4119BEFE" w14:textId="77777777" w:rsidR="005D1F03" w:rsidRPr="00D0162F" w:rsidRDefault="005D1F03" w:rsidP="005D1F03">
            <w:pPr>
              <w:pStyle w:val="TAL"/>
            </w:pPr>
            <w:r w:rsidRPr="00D0162F">
              <w:t>0dB</w:t>
            </w:r>
          </w:p>
          <w:p w14:paraId="13C0DECF" w14:textId="77777777" w:rsidR="005D1F03" w:rsidRPr="00D0162F" w:rsidRDefault="005D1F03" w:rsidP="005D1F03">
            <w:pPr>
              <w:pStyle w:val="TAL"/>
            </w:pPr>
            <w:r w:rsidRPr="00D0162F">
              <w:t>0dB</w:t>
            </w:r>
          </w:p>
          <w:p w14:paraId="69305814" w14:textId="77777777" w:rsidR="005D1F03" w:rsidRPr="00D0162F" w:rsidRDefault="005D1F03" w:rsidP="005D1F03">
            <w:pPr>
              <w:pStyle w:val="TAL"/>
            </w:pPr>
            <w:r w:rsidRPr="00D0162F">
              <w:t>0dB</w:t>
            </w:r>
          </w:p>
          <w:p w14:paraId="7EAFEFE6" w14:textId="77777777" w:rsidR="005D1F03" w:rsidRPr="00D0162F" w:rsidRDefault="005D1F03" w:rsidP="005D1F03">
            <w:pPr>
              <w:pStyle w:val="TAL"/>
            </w:pPr>
          </w:p>
          <w:p w14:paraId="3E933554" w14:textId="77777777" w:rsidR="005D1F03" w:rsidRPr="00D0162F" w:rsidRDefault="005D1F03" w:rsidP="005D1F03">
            <w:pPr>
              <w:pStyle w:val="TAL"/>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3071AB36" w14:textId="77777777" w:rsidR="005D1F03" w:rsidRPr="00D0162F" w:rsidRDefault="005D1F03" w:rsidP="005D1F03">
            <w:pPr>
              <w:pStyle w:val="TAL"/>
            </w:pPr>
            <w:r w:rsidRPr="00D0162F">
              <w:t>During T1:</w:t>
            </w:r>
          </w:p>
          <w:p w14:paraId="13C20C57" w14:textId="77777777" w:rsidR="005D1F03" w:rsidRPr="00D0162F" w:rsidRDefault="005D1F03" w:rsidP="005D1F03">
            <w:pPr>
              <w:pStyle w:val="TAL"/>
            </w:pPr>
            <w:r w:rsidRPr="00D0162F">
              <w:t>Noc</w:t>
            </w:r>
            <w:r w:rsidRPr="00D0162F">
              <w:rPr>
                <w:vertAlign w:val="subscript"/>
              </w:rPr>
              <w:t>1</w:t>
            </w:r>
            <w:r w:rsidRPr="00D0162F">
              <w:t>: -98dBm/15kHz</w:t>
            </w:r>
          </w:p>
          <w:p w14:paraId="1660114B" w14:textId="77777777" w:rsidR="005D1F03" w:rsidRPr="00D0162F" w:rsidRDefault="005D1F03" w:rsidP="005D1F03">
            <w:pPr>
              <w:pStyle w:val="TAL"/>
            </w:pPr>
            <w:r w:rsidRPr="00D0162F">
              <w:t>Noc</w:t>
            </w:r>
            <w:r w:rsidRPr="00D0162F">
              <w:rPr>
                <w:vertAlign w:val="subscript"/>
              </w:rPr>
              <w:t>2</w:t>
            </w:r>
            <w:r w:rsidRPr="00D0162F">
              <w:t>: -98dBm/15kHz</w:t>
            </w:r>
          </w:p>
          <w:p w14:paraId="7E8419BF" w14:textId="77777777" w:rsidR="005D1F03" w:rsidRPr="00107D76" w:rsidRDefault="005D1F03" w:rsidP="005D1F03">
            <w:pPr>
              <w:pStyle w:val="TAL"/>
              <w:rPr>
                <w:lang w:val="fr-FR"/>
              </w:rPr>
            </w:pPr>
            <w:r w:rsidRPr="00107D76">
              <w:rPr>
                <w:lang w:val="fr-FR"/>
              </w:rPr>
              <w:t>Ês</w:t>
            </w:r>
            <w:r w:rsidRPr="00107D76">
              <w:rPr>
                <w:vertAlign w:val="subscript"/>
                <w:lang w:val="fr-FR"/>
              </w:rPr>
              <w:t>1</w:t>
            </w:r>
            <w:r w:rsidRPr="00107D76">
              <w:rPr>
                <w:lang w:val="fr-FR"/>
              </w:rPr>
              <w:t xml:space="preserve"> / Noc</w:t>
            </w:r>
            <w:r w:rsidRPr="00107D76">
              <w:rPr>
                <w:vertAlign w:val="subscript"/>
                <w:lang w:val="fr-FR"/>
              </w:rPr>
              <w:t>1</w:t>
            </w:r>
            <w:r w:rsidRPr="00107D76">
              <w:rPr>
                <w:lang w:val="fr-FR"/>
              </w:rPr>
              <w:t>: +7dB</w:t>
            </w:r>
          </w:p>
          <w:p w14:paraId="2CDCBABC" w14:textId="77777777" w:rsidR="005D1F03" w:rsidRPr="00107D76" w:rsidRDefault="005D1F03" w:rsidP="005D1F03">
            <w:pPr>
              <w:pStyle w:val="TAL"/>
              <w:rPr>
                <w:lang w:val="fr-FR"/>
              </w:rPr>
            </w:pPr>
            <w:r w:rsidRPr="00107D76">
              <w:rPr>
                <w:lang w:val="fr-FR"/>
              </w:rPr>
              <w:t>Ês</w:t>
            </w:r>
            <w:r w:rsidRPr="00107D76">
              <w:rPr>
                <w:vertAlign w:val="subscript"/>
                <w:lang w:val="fr-FR"/>
              </w:rPr>
              <w:t>2</w:t>
            </w:r>
            <w:r w:rsidRPr="00107D76">
              <w:rPr>
                <w:lang w:val="fr-FR"/>
              </w:rPr>
              <w:t xml:space="preserve"> / Noc</w:t>
            </w:r>
            <w:r w:rsidRPr="00107D76">
              <w:rPr>
                <w:vertAlign w:val="subscript"/>
                <w:lang w:val="fr-FR"/>
              </w:rPr>
              <w:t>2</w:t>
            </w:r>
            <w:r w:rsidRPr="00107D76">
              <w:rPr>
                <w:lang w:val="fr-FR"/>
              </w:rPr>
              <w:t>: -infinity</w:t>
            </w:r>
          </w:p>
          <w:p w14:paraId="2AF48C00" w14:textId="77777777" w:rsidR="005D1F03" w:rsidRPr="00107D76" w:rsidRDefault="005D1F03" w:rsidP="005D1F03">
            <w:pPr>
              <w:pStyle w:val="TAL"/>
              <w:rPr>
                <w:lang w:val="fr-FR"/>
              </w:rPr>
            </w:pPr>
          </w:p>
          <w:p w14:paraId="02AB9D57" w14:textId="77777777" w:rsidR="005D1F03" w:rsidRPr="00D0162F" w:rsidRDefault="005D1F03" w:rsidP="005D1F03">
            <w:pPr>
              <w:pStyle w:val="TAL"/>
            </w:pPr>
            <w:r w:rsidRPr="00D0162F">
              <w:t>During T2:</w:t>
            </w:r>
          </w:p>
          <w:p w14:paraId="0CBFD512" w14:textId="77777777" w:rsidR="005D1F03" w:rsidRPr="00D0162F" w:rsidRDefault="005D1F03" w:rsidP="005D1F03">
            <w:pPr>
              <w:pStyle w:val="TAL"/>
            </w:pPr>
            <w:r w:rsidRPr="00D0162F">
              <w:t>Noc</w:t>
            </w:r>
            <w:r w:rsidRPr="00D0162F">
              <w:rPr>
                <w:vertAlign w:val="subscript"/>
              </w:rPr>
              <w:t>1</w:t>
            </w:r>
            <w:r w:rsidRPr="00D0162F">
              <w:t>: -98dBm/15kHz</w:t>
            </w:r>
          </w:p>
          <w:p w14:paraId="365DCB70" w14:textId="77777777" w:rsidR="005D1F03" w:rsidRPr="00D0162F" w:rsidRDefault="005D1F03" w:rsidP="005D1F03">
            <w:pPr>
              <w:pStyle w:val="TAL"/>
            </w:pPr>
            <w:r w:rsidRPr="00D0162F">
              <w:t>Noc</w:t>
            </w:r>
            <w:r w:rsidRPr="00D0162F">
              <w:rPr>
                <w:vertAlign w:val="subscript"/>
              </w:rPr>
              <w:t>2</w:t>
            </w:r>
            <w:r w:rsidRPr="00D0162F">
              <w:t>: -98dBm/15kHz</w:t>
            </w:r>
          </w:p>
          <w:p w14:paraId="4752657D" w14:textId="77777777" w:rsidR="005D1F03" w:rsidRPr="00D0162F" w:rsidRDefault="005D1F03" w:rsidP="005D1F03">
            <w:pPr>
              <w:pStyle w:val="TAL"/>
            </w:pPr>
            <w:r w:rsidRPr="00D0162F">
              <w:t>Ês</w:t>
            </w:r>
            <w:r w:rsidRPr="00D0162F">
              <w:rPr>
                <w:vertAlign w:val="subscript"/>
              </w:rPr>
              <w:t>1</w:t>
            </w:r>
            <w:r w:rsidRPr="00D0162F">
              <w:t xml:space="preserve"> / Noc</w:t>
            </w:r>
            <w:r w:rsidRPr="00D0162F">
              <w:rPr>
                <w:vertAlign w:val="subscript"/>
              </w:rPr>
              <w:t>1</w:t>
            </w:r>
            <w:r w:rsidRPr="00D0162F">
              <w:t>: +7dB</w:t>
            </w:r>
          </w:p>
          <w:p w14:paraId="3F0C46D9" w14:textId="77777777" w:rsidR="005D1F03" w:rsidRPr="00D0162F" w:rsidRDefault="005D1F03" w:rsidP="005D1F03">
            <w:pPr>
              <w:pStyle w:val="TAL"/>
            </w:pPr>
            <w:r w:rsidRPr="00D0162F">
              <w:t>Ês</w:t>
            </w:r>
            <w:r w:rsidRPr="00D0162F">
              <w:rPr>
                <w:vertAlign w:val="subscript"/>
              </w:rPr>
              <w:t>2</w:t>
            </w:r>
            <w:r w:rsidRPr="00D0162F">
              <w:t xml:space="preserve"> / Noc</w:t>
            </w:r>
            <w:r w:rsidRPr="00D0162F">
              <w:rPr>
                <w:vertAlign w:val="subscript"/>
              </w:rPr>
              <w:t>2</w:t>
            </w:r>
            <w:r w:rsidRPr="00D0162F">
              <w:t>: 0dB</w:t>
            </w:r>
          </w:p>
          <w:p w14:paraId="5506D5E3" w14:textId="77777777" w:rsidR="005D1F03" w:rsidRPr="00D0162F" w:rsidRDefault="005D1F03" w:rsidP="005D1F03">
            <w:pPr>
              <w:pStyle w:val="TAL"/>
            </w:pPr>
          </w:p>
          <w:p w14:paraId="02484441" w14:textId="77777777" w:rsidR="005D1F03" w:rsidRPr="00D0162F" w:rsidRDefault="005D1F03" w:rsidP="005D1F03">
            <w:pPr>
              <w:pStyle w:val="TAL"/>
            </w:pPr>
            <w:r w:rsidRPr="00D0162F">
              <w:t>During T3:</w:t>
            </w:r>
          </w:p>
          <w:p w14:paraId="296F1C79" w14:textId="77777777" w:rsidR="005D1F03" w:rsidRPr="00D0162F" w:rsidRDefault="005D1F03" w:rsidP="005D1F03">
            <w:pPr>
              <w:pStyle w:val="TAL"/>
            </w:pPr>
            <w:r w:rsidRPr="00D0162F">
              <w:t>Noc</w:t>
            </w:r>
            <w:r w:rsidRPr="00D0162F">
              <w:rPr>
                <w:vertAlign w:val="subscript"/>
              </w:rPr>
              <w:t>1</w:t>
            </w:r>
            <w:r w:rsidRPr="00D0162F">
              <w:t>: -98dBm/15kHz</w:t>
            </w:r>
          </w:p>
          <w:p w14:paraId="26A423E7" w14:textId="77777777" w:rsidR="005D1F03" w:rsidRPr="00D0162F" w:rsidRDefault="005D1F03" w:rsidP="005D1F03">
            <w:pPr>
              <w:pStyle w:val="TAL"/>
            </w:pPr>
            <w:r w:rsidRPr="00D0162F">
              <w:t>Noc</w:t>
            </w:r>
            <w:r w:rsidRPr="00D0162F">
              <w:rPr>
                <w:vertAlign w:val="subscript"/>
              </w:rPr>
              <w:t>2</w:t>
            </w:r>
            <w:r w:rsidRPr="00D0162F">
              <w:t>: -98dBm/15kHz</w:t>
            </w:r>
          </w:p>
          <w:p w14:paraId="02022C83" w14:textId="77777777" w:rsidR="005D1F03" w:rsidRPr="00D0162F" w:rsidRDefault="005D1F03" w:rsidP="005D1F03">
            <w:pPr>
              <w:pStyle w:val="TAL"/>
            </w:pPr>
            <w:r w:rsidRPr="00D0162F">
              <w:t>Ês</w:t>
            </w:r>
            <w:r w:rsidRPr="00D0162F">
              <w:rPr>
                <w:vertAlign w:val="subscript"/>
              </w:rPr>
              <w:t>1</w:t>
            </w:r>
            <w:r w:rsidRPr="00D0162F">
              <w:t xml:space="preserve"> / Noc</w:t>
            </w:r>
            <w:r w:rsidRPr="00D0162F">
              <w:rPr>
                <w:vertAlign w:val="subscript"/>
              </w:rPr>
              <w:t>1</w:t>
            </w:r>
            <w:r w:rsidRPr="00D0162F">
              <w:t>: +7dB</w:t>
            </w:r>
          </w:p>
          <w:p w14:paraId="28725E08" w14:textId="77777777" w:rsidR="005D1F03" w:rsidRPr="00D0162F" w:rsidRDefault="005D1F03" w:rsidP="005D1F03">
            <w:pPr>
              <w:pStyle w:val="TAL"/>
            </w:pPr>
            <w:r w:rsidRPr="00D0162F">
              <w:t>Ês</w:t>
            </w:r>
            <w:r w:rsidRPr="00D0162F">
              <w:rPr>
                <w:vertAlign w:val="subscript"/>
              </w:rPr>
              <w:t>2</w:t>
            </w:r>
            <w:r w:rsidRPr="00D0162F">
              <w:t xml:space="preserve"> / Noc</w:t>
            </w:r>
            <w:r w:rsidRPr="00D0162F">
              <w:rPr>
                <w:vertAlign w:val="subscript"/>
              </w:rPr>
              <w:t>2</w:t>
            </w:r>
            <w:r w:rsidRPr="00D0162F">
              <w:t>: 0dB</w:t>
            </w:r>
          </w:p>
          <w:p w14:paraId="468E147A" w14:textId="77777777" w:rsidR="005D1F03" w:rsidRPr="00D0162F" w:rsidRDefault="005D1F03" w:rsidP="005D1F03">
            <w:pPr>
              <w:pStyle w:val="TAL"/>
            </w:pPr>
          </w:p>
          <w:p w14:paraId="53B4664F" w14:textId="77777777" w:rsidR="005D1F03" w:rsidRPr="00D0162F" w:rsidRDefault="005D1F03" w:rsidP="005D1F03">
            <w:pPr>
              <w:pStyle w:val="TAL"/>
              <w:rPr>
                <w:b/>
                <w:bCs/>
              </w:rPr>
            </w:pPr>
            <w:r w:rsidRPr="00D0162F">
              <w:rPr>
                <w:b/>
                <w:bCs/>
              </w:rPr>
              <w:t>Configuration 1 and 2:</w:t>
            </w:r>
          </w:p>
          <w:p w14:paraId="4AC5C44F" w14:textId="77777777" w:rsidR="005D1F03" w:rsidRPr="00D0162F" w:rsidRDefault="005D1F03" w:rsidP="005D1F03">
            <w:pPr>
              <w:pStyle w:val="TAL"/>
            </w:pPr>
            <w:r w:rsidRPr="00D0162F">
              <w:t>Cell 1:</w:t>
            </w:r>
          </w:p>
          <w:p w14:paraId="2008DBD9" w14:textId="77777777" w:rsidR="005D1F03" w:rsidRPr="00D0162F" w:rsidRDefault="005D1F03" w:rsidP="005D1F03">
            <w:pPr>
              <w:pStyle w:val="TAL"/>
            </w:pPr>
            <w:r w:rsidRPr="00D0162F">
              <w:t>RSRP_54 to RSRP_77</w:t>
            </w:r>
          </w:p>
          <w:p w14:paraId="0EE6E2CF" w14:textId="77777777" w:rsidR="005D1F03" w:rsidRPr="00D0162F" w:rsidRDefault="005D1F03" w:rsidP="005D1F03">
            <w:pPr>
              <w:pStyle w:val="TAL"/>
            </w:pPr>
            <w:r w:rsidRPr="00D0162F">
              <w:t>RSRQ_55 to RSRQ_72</w:t>
            </w:r>
          </w:p>
          <w:p w14:paraId="4A97E3E8" w14:textId="77777777" w:rsidR="005D1F03" w:rsidRPr="00D0162F" w:rsidRDefault="005D1F03" w:rsidP="005D1F03">
            <w:pPr>
              <w:pStyle w:val="TAL"/>
            </w:pPr>
          </w:p>
          <w:p w14:paraId="400F2AC6" w14:textId="77777777" w:rsidR="005D1F03" w:rsidRPr="00D0162F" w:rsidRDefault="005D1F03" w:rsidP="005D1F03">
            <w:pPr>
              <w:pStyle w:val="TAL"/>
            </w:pPr>
            <w:r w:rsidRPr="00D0162F">
              <w:t>Cell 2:</w:t>
            </w:r>
          </w:p>
          <w:p w14:paraId="20E8D290" w14:textId="77777777" w:rsidR="005D1F03" w:rsidRPr="00D0162F" w:rsidRDefault="005D1F03" w:rsidP="005D1F03">
            <w:pPr>
              <w:pStyle w:val="TAL"/>
            </w:pPr>
            <w:r w:rsidRPr="00D0162F">
              <w:t>RSRP_47 to RSRP_70</w:t>
            </w:r>
          </w:p>
          <w:p w14:paraId="1EE28F9E" w14:textId="77777777" w:rsidR="005D1F03" w:rsidRPr="00D0162F" w:rsidRDefault="005D1F03" w:rsidP="005D1F03">
            <w:pPr>
              <w:pStyle w:val="TAL"/>
            </w:pPr>
            <w:r w:rsidRPr="00D0162F">
              <w:t>RSRQ_51 to RSRQ_67</w:t>
            </w:r>
          </w:p>
          <w:p w14:paraId="74AC67CD" w14:textId="77777777" w:rsidR="005D1F03" w:rsidRPr="00D0162F" w:rsidRDefault="005D1F03" w:rsidP="005D1F03">
            <w:pPr>
              <w:pStyle w:val="TAL"/>
            </w:pPr>
          </w:p>
          <w:p w14:paraId="151727A6" w14:textId="77777777" w:rsidR="005D1F03" w:rsidRPr="00D0162F" w:rsidRDefault="005D1F03" w:rsidP="005D1F03">
            <w:pPr>
              <w:pStyle w:val="TAL"/>
              <w:rPr>
                <w:b/>
                <w:bCs/>
              </w:rPr>
            </w:pPr>
            <w:r w:rsidRPr="00D0162F">
              <w:rPr>
                <w:b/>
                <w:bCs/>
              </w:rPr>
              <w:t>Configuration 3:</w:t>
            </w:r>
          </w:p>
          <w:p w14:paraId="3458CEAB" w14:textId="77777777" w:rsidR="005D1F03" w:rsidRPr="00D0162F" w:rsidRDefault="005D1F03" w:rsidP="005D1F03">
            <w:pPr>
              <w:pStyle w:val="TAL"/>
            </w:pPr>
            <w:r w:rsidRPr="00D0162F">
              <w:t>Cell 1:</w:t>
            </w:r>
          </w:p>
          <w:p w14:paraId="4DFD34E9" w14:textId="77777777" w:rsidR="005D1F03" w:rsidRPr="00D0162F" w:rsidRDefault="005D1F03" w:rsidP="005D1F03">
            <w:pPr>
              <w:pStyle w:val="TAL"/>
            </w:pPr>
            <w:r w:rsidRPr="00D0162F">
              <w:t>RSRP_57 to RSRP_80</w:t>
            </w:r>
          </w:p>
          <w:p w14:paraId="05E3B0BB" w14:textId="77777777" w:rsidR="005D1F03" w:rsidRPr="00D0162F" w:rsidRDefault="005D1F03" w:rsidP="005D1F03">
            <w:pPr>
              <w:pStyle w:val="TAL"/>
            </w:pPr>
            <w:r w:rsidRPr="00D0162F">
              <w:t>RSRQ_55 to RSRQ_72</w:t>
            </w:r>
          </w:p>
          <w:p w14:paraId="0AFFA07F" w14:textId="77777777" w:rsidR="005D1F03" w:rsidRPr="00D0162F" w:rsidRDefault="005D1F03" w:rsidP="005D1F03">
            <w:pPr>
              <w:pStyle w:val="TAL"/>
            </w:pPr>
          </w:p>
          <w:p w14:paraId="0BBCE236" w14:textId="77777777" w:rsidR="005D1F03" w:rsidRPr="00D0162F" w:rsidRDefault="005D1F03" w:rsidP="005D1F03">
            <w:pPr>
              <w:pStyle w:val="TAL"/>
            </w:pPr>
            <w:r w:rsidRPr="00D0162F">
              <w:t>Cell 2:</w:t>
            </w:r>
          </w:p>
          <w:p w14:paraId="683EDC53" w14:textId="77777777" w:rsidR="005D1F03" w:rsidRPr="00D0162F" w:rsidRDefault="005D1F03" w:rsidP="005D1F03">
            <w:pPr>
              <w:pStyle w:val="TAL"/>
            </w:pPr>
            <w:r w:rsidRPr="00D0162F">
              <w:t>RSRP_50 to RSRP_73</w:t>
            </w:r>
          </w:p>
          <w:p w14:paraId="4E974A85" w14:textId="77777777" w:rsidR="005D1F03" w:rsidRPr="00D0162F" w:rsidRDefault="005D1F03" w:rsidP="005D1F03">
            <w:pPr>
              <w:pStyle w:val="TAL"/>
            </w:pPr>
            <w:r w:rsidRPr="00D0162F">
              <w:t>RSRQ_51 to RSRQ_67</w:t>
            </w:r>
          </w:p>
          <w:p w14:paraId="1D12BF83" w14:textId="77777777" w:rsidR="005D1F03" w:rsidRPr="00D0162F" w:rsidRDefault="005D1F03" w:rsidP="005D1F03">
            <w:pPr>
              <w:pStyle w:val="TAL"/>
            </w:pPr>
          </w:p>
        </w:tc>
      </w:tr>
      <w:tr w:rsidR="00FE32DA" w:rsidRPr="00D0162F" w14:paraId="5CCE36E4"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7157911E" w14:textId="5E15F40C" w:rsidR="005D1F03" w:rsidRPr="00D0162F" w:rsidRDefault="005D1F03" w:rsidP="005D1F03">
            <w:pPr>
              <w:pStyle w:val="TAL"/>
              <w:rPr>
                <w:snapToGrid w:val="0"/>
              </w:rPr>
            </w:pPr>
            <w:r w:rsidRPr="00D0162F">
              <w:rPr>
                <w:snapToGrid w:val="0"/>
              </w:rPr>
              <w:t xml:space="preserve">6.6.15.1 </w:t>
            </w:r>
            <w:r w:rsidRPr="00D0162F">
              <w:t xml:space="preserve">NR SA FR1 </w:t>
            </w:r>
            <w:r w:rsidRPr="00D0162F">
              <w:rPr>
                <w:rFonts w:eastAsia="MS Mincho"/>
              </w:rPr>
              <w:t>Idle Mode measurements of inter-RAT CA candidate cells for early reporting</w:t>
            </w:r>
          </w:p>
        </w:tc>
        <w:tc>
          <w:tcPr>
            <w:tcW w:w="3357" w:type="dxa"/>
            <w:tcBorders>
              <w:top w:val="single" w:sz="4" w:space="0" w:color="auto"/>
              <w:left w:val="single" w:sz="4" w:space="0" w:color="auto"/>
              <w:bottom w:val="single" w:sz="4" w:space="0" w:color="auto"/>
              <w:right w:val="single" w:sz="4" w:space="0" w:color="auto"/>
            </w:tcBorders>
          </w:tcPr>
          <w:p w14:paraId="47671852" w14:textId="77777777" w:rsidR="005D1F03" w:rsidRPr="00D0162F" w:rsidRDefault="005D1F03" w:rsidP="005D1F03">
            <w:pPr>
              <w:pStyle w:val="TAL"/>
            </w:pPr>
            <w:r w:rsidRPr="00D0162F">
              <w:t>During T1:</w:t>
            </w:r>
          </w:p>
          <w:p w14:paraId="591CD555" w14:textId="77777777" w:rsidR="005D1F03" w:rsidRPr="00D0162F" w:rsidRDefault="005D1F03" w:rsidP="005D1F03">
            <w:pPr>
              <w:pStyle w:val="TAL"/>
            </w:pPr>
            <w:r w:rsidRPr="00D0162F">
              <w:t>Noc</w:t>
            </w:r>
            <w:r w:rsidRPr="00D0162F">
              <w:rPr>
                <w:vertAlign w:val="subscript"/>
              </w:rPr>
              <w:t>1</w:t>
            </w:r>
            <w:r w:rsidRPr="00D0162F">
              <w:t>: -98dBm/15kHz</w:t>
            </w:r>
          </w:p>
          <w:p w14:paraId="42310C06" w14:textId="77777777" w:rsidR="005D1F03" w:rsidRPr="00D0162F" w:rsidRDefault="005D1F03" w:rsidP="005D1F03">
            <w:pPr>
              <w:pStyle w:val="TAL"/>
            </w:pPr>
            <w:r w:rsidRPr="00D0162F">
              <w:t>Noc</w:t>
            </w:r>
            <w:r w:rsidRPr="00D0162F">
              <w:rPr>
                <w:vertAlign w:val="subscript"/>
              </w:rPr>
              <w:t>2</w:t>
            </w:r>
            <w:r w:rsidRPr="00D0162F">
              <w:t>: -98dBm/15kHz</w:t>
            </w:r>
          </w:p>
          <w:p w14:paraId="6EA71C77" w14:textId="77777777" w:rsidR="005D1F03" w:rsidRPr="00D0162F" w:rsidRDefault="005D1F03" w:rsidP="005D1F03">
            <w:pPr>
              <w:pStyle w:val="TAL"/>
            </w:pPr>
            <w:r w:rsidRPr="00D0162F">
              <w:t>Ês</w:t>
            </w:r>
            <w:r w:rsidRPr="00D0162F">
              <w:rPr>
                <w:vertAlign w:val="subscript"/>
              </w:rPr>
              <w:t>1</w:t>
            </w:r>
            <w:r w:rsidRPr="00D0162F">
              <w:t xml:space="preserve"> / Noc</w:t>
            </w:r>
            <w:r w:rsidRPr="00D0162F">
              <w:rPr>
                <w:vertAlign w:val="subscript"/>
              </w:rPr>
              <w:t>1</w:t>
            </w:r>
            <w:r w:rsidRPr="00D0162F">
              <w:t>: +5dB</w:t>
            </w:r>
          </w:p>
          <w:p w14:paraId="1BFBFCB7" w14:textId="77777777" w:rsidR="005D1F03" w:rsidRPr="00D0162F" w:rsidRDefault="005D1F03" w:rsidP="005D1F03">
            <w:pPr>
              <w:pStyle w:val="TAL"/>
            </w:pPr>
            <w:r w:rsidRPr="00D0162F">
              <w:t>Ês</w:t>
            </w:r>
            <w:r w:rsidRPr="00D0162F">
              <w:rPr>
                <w:vertAlign w:val="subscript"/>
              </w:rPr>
              <w:t>2</w:t>
            </w:r>
            <w:r w:rsidRPr="00D0162F">
              <w:t xml:space="preserve"> / Noc</w:t>
            </w:r>
            <w:r w:rsidRPr="00D0162F">
              <w:rPr>
                <w:vertAlign w:val="subscript"/>
              </w:rPr>
              <w:t>2</w:t>
            </w:r>
            <w:r w:rsidRPr="00D0162F">
              <w:t>: +5dB</w:t>
            </w:r>
          </w:p>
          <w:p w14:paraId="2D1AB925" w14:textId="77777777" w:rsidR="005D1F03" w:rsidRPr="00D0162F" w:rsidRDefault="005D1F03" w:rsidP="005D1F03">
            <w:pPr>
              <w:pStyle w:val="TAL"/>
            </w:pPr>
          </w:p>
          <w:p w14:paraId="753D90E9" w14:textId="77777777" w:rsidR="005D1F03" w:rsidRPr="00D0162F" w:rsidRDefault="005D1F03" w:rsidP="005D1F03">
            <w:pPr>
              <w:pStyle w:val="TAL"/>
            </w:pPr>
            <w:r w:rsidRPr="00D0162F">
              <w:t>During T2:</w:t>
            </w:r>
          </w:p>
          <w:p w14:paraId="55ED3DFE" w14:textId="77777777" w:rsidR="005D1F03" w:rsidRPr="00D0162F" w:rsidRDefault="005D1F03" w:rsidP="005D1F03">
            <w:pPr>
              <w:pStyle w:val="TAL"/>
            </w:pPr>
            <w:r w:rsidRPr="00D0162F">
              <w:t>Noc</w:t>
            </w:r>
            <w:r w:rsidRPr="00D0162F">
              <w:rPr>
                <w:vertAlign w:val="subscript"/>
              </w:rPr>
              <w:t>1</w:t>
            </w:r>
            <w:r w:rsidRPr="00D0162F">
              <w:t>: -98dBm/15kHz</w:t>
            </w:r>
          </w:p>
          <w:p w14:paraId="09702327" w14:textId="77777777" w:rsidR="005D1F03" w:rsidRPr="00D0162F" w:rsidRDefault="005D1F03" w:rsidP="005D1F03">
            <w:pPr>
              <w:pStyle w:val="TAL"/>
            </w:pPr>
            <w:r w:rsidRPr="00D0162F">
              <w:t>Noc</w:t>
            </w:r>
            <w:r w:rsidRPr="00D0162F">
              <w:rPr>
                <w:vertAlign w:val="subscript"/>
              </w:rPr>
              <w:t>2</w:t>
            </w:r>
            <w:r w:rsidRPr="00D0162F">
              <w:t>: -98dBm/15kHz</w:t>
            </w:r>
          </w:p>
          <w:p w14:paraId="2E013588" w14:textId="77777777" w:rsidR="005D1F03" w:rsidRPr="00D0162F" w:rsidRDefault="005D1F03" w:rsidP="005D1F03">
            <w:pPr>
              <w:pStyle w:val="TAL"/>
            </w:pPr>
            <w:r w:rsidRPr="00D0162F">
              <w:t>Ês</w:t>
            </w:r>
            <w:r w:rsidRPr="00D0162F">
              <w:rPr>
                <w:vertAlign w:val="subscript"/>
              </w:rPr>
              <w:t>1</w:t>
            </w:r>
            <w:r w:rsidRPr="00D0162F">
              <w:t xml:space="preserve"> / Noc</w:t>
            </w:r>
            <w:r w:rsidRPr="00D0162F">
              <w:rPr>
                <w:vertAlign w:val="subscript"/>
              </w:rPr>
              <w:t>1</w:t>
            </w:r>
            <w:r w:rsidRPr="00D0162F">
              <w:t>: +5dB</w:t>
            </w:r>
          </w:p>
          <w:p w14:paraId="7F6F7C3E" w14:textId="77777777" w:rsidR="005D1F03" w:rsidRPr="00D0162F" w:rsidRDefault="005D1F03" w:rsidP="005D1F03">
            <w:pPr>
              <w:pStyle w:val="TAL"/>
            </w:pPr>
            <w:r w:rsidRPr="00D0162F">
              <w:t>Ês</w:t>
            </w:r>
            <w:r w:rsidRPr="00D0162F">
              <w:rPr>
                <w:vertAlign w:val="subscript"/>
              </w:rPr>
              <w:t>2</w:t>
            </w:r>
            <w:r w:rsidRPr="00D0162F">
              <w:t xml:space="preserve"> / Noc</w:t>
            </w:r>
            <w:r w:rsidRPr="00D0162F">
              <w:rPr>
                <w:vertAlign w:val="subscript"/>
              </w:rPr>
              <w:t>2</w:t>
            </w:r>
            <w:r w:rsidRPr="00D0162F">
              <w:t>: +5dB</w:t>
            </w:r>
          </w:p>
          <w:p w14:paraId="72FE4E8E" w14:textId="77777777" w:rsidR="005D1F03" w:rsidRPr="00D0162F" w:rsidRDefault="005D1F03" w:rsidP="005D1F03">
            <w:pPr>
              <w:pStyle w:val="TAL"/>
            </w:pPr>
          </w:p>
          <w:p w14:paraId="21189D7E" w14:textId="77777777" w:rsidR="005D1F03" w:rsidRPr="00D0162F" w:rsidRDefault="005D1F03" w:rsidP="005D1F03">
            <w:pPr>
              <w:pStyle w:val="TAL"/>
            </w:pPr>
            <w:r w:rsidRPr="00D0162F">
              <w:t>During T3:</w:t>
            </w:r>
          </w:p>
          <w:p w14:paraId="485EA0A6" w14:textId="77777777" w:rsidR="005D1F03" w:rsidRPr="00D0162F" w:rsidRDefault="005D1F03" w:rsidP="005D1F03">
            <w:pPr>
              <w:pStyle w:val="TAL"/>
            </w:pPr>
            <w:r w:rsidRPr="00D0162F">
              <w:t>Noc</w:t>
            </w:r>
            <w:r w:rsidRPr="00D0162F">
              <w:rPr>
                <w:vertAlign w:val="subscript"/>
              </w:rPr>
              <w:t>1</w:t>
            </w:r>
            <w:r w:rsidRPr="00D0162F">
              <w:t>: -98dBm/15kHz</w:t>
            </w:r>
          </w:p>
          <w:p w14:paraId="7145CAC8" w14:textId="77777777" w:rsidR="005D1F03" w:rsidRPr="00D0162F" w:rsidRDefault="005D1F03" w:rsidP="005D1F03">
            <w:pPr>
              <w:pStyle w:val="TAL"/>
            </w:pPr>
            <w:r w:rsidRPr="00D0162F">
              <w:t>Noc</w:t>
            </w:r>
            <w:r w:rsidRPr="00D0162F">
              <w:rPr>
                <w:vertAlign w:val="subscript"/>
              </w:rPr>
              <w:t>2</w:t>
            </w:r>
            <w:r w:rsidRPr="00D0162F">
              <w:t>: -98dBm/15kHz</w:t>
            </w:r>
          </w:p>
          <w:p w14:paraId="1D8149A1" w14:textId="77777777" w:rsidR="005D1F03" w:rsidRPr="00D0162F" w:rsidRDefault="005D1F03" w:rsidP="005D1F03">
            <w:pPr>
              <w:pStyle w:val="TAL"/>
            </w:pPr>
            <w:r w:rsidRPr="00D0162F">
              <w:t>Ês</w:t>
            </w:r>
            <w:r w:rsidRPr="00D0162F">
              <w:rPr>
                <w:vertAlign w:val="subscript"/>
              </w:rPr>
              <w:t>1</w:t>
            </w:r>
            <w:r w:rsidRPr="00D0162F">
              <w:t xml:space="preserve"> / Noc</w:t>
            </w:r>
            <w:r w:rsidRPr="00D0162F">
              <w:rPr>
                <w:vertAlign w:val="subscript"/>
              </w:rPr>
              <w:t>1</w:t>
            </w:r>
            <w:r w:rsidRPr="00D0162F">
              <w:t>: +5dB</w:t>
            </w:r>
          </w:p>
          <w:p w14:paraId="03F2596B" w14:textId="77777777" w:rsidR="005D1F03" w:rsidRPr="00D0162F" w:rsidRDefault="005D1F03" w:rsidP="005D1F03">
            <w:pPr>
              <w:pStyle w:val="TAL"/>
            </w:pPr>
            <w:r w:rsidRPr="00D0162F">
              <w:t>Ês</w:t>
            </w:r>
            <w:r w:rsidRPr="00D0162F">
              <w:rPr>
                <w:vertAlign w:val="subscript"/>
              </w:rPr>
              <w:t>2</w:t>
            </w:r>
            <w:r w:rsidRPr="00D0162F">
              <w:t xml:space="preserve"> / Noc</w:t>
            </w:r>
            <w:r w:rsidRPr="00D0162F">
              <w:rPr>
                <w:vertAlign w:val="subscript"/>
              </w:rPr>
              <w:t>2</w:t>
            </w:r>
            <w:r w:rsidRPr="00D0162F">
              <w:t>: -3dB</w:t>
            </w:r>
          </w:p>
          <w:p w14:paraId="035D0CA1" w14:textId="77777777" w:rsidR="005D1F03" w:rsidRPr="00D0162F" w:rsidRDefault="005D1F03" w:rsidP="005D1F03">
            <w:pPr>
              <w:pStyle w:val="TAL"/>
            </w:pPr>
          </w:p>
          <w:p w14:paraId="23BA3D27" w14:textId="77777777" w:rsidR="005D1F03" w:rsidRPr="00D0162F" w:rsidRDefault="005D1F03" w:rsidP="005D1F03">
            <w:pPr>
              <w:pStyle w:val="TAL"/>
            </w:pPr>
            <w:r w:rsidRPr="00D0162F">
              <w:t>During T4:</w:t>
            </w:r>
          </w:p>
          <w:p w14:paraId="3AC8D1A4" w14:textId="77777777" w:rsidR="005D1F03" w:rsidRPr="00D0162F" w:rsidRDefault="005D1F03" w:rsidP="005D1F03">
            <w:pPr>
              <w:pStyle w:val="TAL"/>
            </w:pPr>
            <w:r w:rsidRPr="00D0162F">
              <w:t>Noc</w:t>
            </w:r>
            <w:r w:rsidRPr="00D0162F">
              <w:rPr>
                <w:vertAlign w:val="subscript"/>
              </w:rPr>
              <w:t>1</w:t>
            </w:r>
            <w:r w:rsidRPr="00D0162F">
              <w:t>: -98dBm/15kHz</w:t>
            </w:r>
          </w:p>
          <w:p w14:paraId="451F5D90" w14:textId="77777777" w:rsidR="005D1F03" w:rsidRPr="00D0162F" w:rsidRDefault="005D1F03" w:rsidP="005D1F03">
            <w:pPr>
              <w:pStyle w:val="TAL"/>
            </w:pPr>
            <w:r w:rsidRPr="00D0162F">
              <w:t>Noc</w:t>
            </w:r>
            <w:r w:rsidRPr="00D0162F">
              <w:rPr>
                <w:vertAlign w:val="subscript"/>
              </w:rPr>
              <w:t>2</w:t>
            </w:r>
            <w:r w:rsidRPr="00D0162F">
              <w:t>: -98dBm/15kHz</w:t>
            </w:r>
          </w:p>
          <w:p w14:paraId="5F55471C" w14:textId="77777777" w:rsidR="005D1F03" w:rsidRPr="00D0162F" w:rsidRDefault="005D1F03" w:rsidP="005D1F03">
            <w:pPr>
              <w:pStyle w:val="TAL"/>
            </w:pPr>
            <w:r w:rsidRPr="00D0162F">
              <w:t>Ês</w:t>
            </w:r>
            <w:r w:rsidRPr="00D0162F">
              <w:rPr>
                <w:vertAlign w:val="subscript"/>
              </w:rPr>
              <w:t>1</w:t>
            </w:r>
            <w:r w:rsidRPr="00D0162F">
              <w:t xml:space="preserve"> / Noc</w:t>
            </w:r>
            <w:r w:rsidRPr="00D0162F">
              <w:rPr>
                <w:vertAlign w:val="subscript"/>
              </w:rPr>
              <w:t>1</w:t>
            </w:r>
            <w:r w:rsidRPr="00D0162F">
              <w:t>: +5dB</w:t>
            </w:r>
          </w:p>
          <w:p w14:paraId="6595E94B" w14:textId="77777777" w:rsidR="005D1F03" w:rsidRPr="00D0162F" w:rsidRDefault="005D1F03" w:rsidP="005D1F03">
            <w:pPr>
              <w:pStyle w:val="TAL"/>
            </w:pPr>
            <w:r w:rsidRPr="00D0162F">
              <w:t>Ês</w:t>
            </w:r>
            <w:r w:rsidRPr="00D0162F">
              <w:rPr>
                <w:vertAlign w:val="subscript"/>
              </w:rPr>
              <w:t>2</w:t>
            </w:r>
            <w:r w:rsidRPr="00D0162F">
              <w:t xml:space="preserve"> / Noc</w:t>
            </w:r>
            <w:r w:rsidRPr="00D0162F">
              <w:rPr>
                <w:vertAlign w:val="subscript"/>
              </w:rPr>
              <w:t>2</w:t>
            </w:r>
            <w:r w:rsidRPr="00D0162F">
              <w:t>: +8dB</w:t>
            </w:r>
          </w:p>
          <w:p w14:paraId="4323C035" w14:textId="77777777" w:rsidR="005D1F03" w:rsidRPr="00D0162F" w:rsidRDefault="005D1F03" w:rsidP="005D1F03">
            <w:pPr>
              <w:pStyle w:val="TAL"/>
            </w:pPr>
          </w:p>
          <w:p w14:paraId="4D91828D" w14:textId="77777777" w:rsidR="005D1F03" w:rsidRPr="00D0162F" w:rsidRDefault="005D1F03" w:rsidP="005D1F03">
            <w:pPr>
              <w:pStyle w:val="TAL"/>
            </w:pPr>
            <w:r w:rsidRPr="00D0162F">
              <w:t>During T5:</w:t>
            </w:r>
          </w:p>
          <w:p w14:paraId="624A3822" w14:textId="77777777" w:rsidR="005D1F03" w:rsidRPr="00D0162F" w:rsidRDefault="005D1F03" w:rsidP="005D1F03">
            <w:pPr>
              <w:pStyle w:val="TAL"/>
            </w:pPr>
            <w:r w:rsidRPr="00D0162F">
              <w:t>Noc</w:t>
            </w:r>
            <w:r w:rsidRPr="00D0162F">
              <w:rPr>
                <w:vertAlign w:val="subscript"/>
              </w:rPr>
              <w:t>1</w:t>
            </w:r>
            <w:r w:rsidRPr="00D0162F">
              <w:t>: -98dBm/15kHz</w:t>
            </w:r>
          </w:p>
          <w:p w14:paraId="5458532E" w14:textId="77777777" w:rsidR="005D1F03" w:rsidRPr="00D0162F" w:rsidRDefault="005D1F03" w:rsidP="005D1F03">
            <w:pPr>
              <w:pStyle w:val="TAL"/>
            </w:pPr>
            <w:r w:rsidRPr="00D0162F">
              <w:t>Noc</w:t>
            </w:r>
            <w:r w:rsidRPr="00D0162F">
              <w:rPr>
                <w:vertAlign w:val="subscript"/>
              </w:rPr>
              <w:t>2</w:t>
            </w:r>
            <w:r w:rsidRPr="00D0162F">
              <w:t>: -98dBm/15kHz</w:t>
            </w:r>
          </w:p>
          <w:p w14:paraId="5B7BFBF4" w14:textId="77777777" w:rsidR="005D1F03" w:rsidRPr="00D0162F" w:rsidRDefault="005D1F03" w:rsidP="005D1F03">
            <w:pPr>
              <w:pStyle w:val="TAL"/>
            </w:pPr>
            <w:r w:rsidRPr="00D0162F">
              <w:t>Ês</w:t>
            </w:r>
            <w:r w:rsidRPr="00D0162F">
              <w:rPr>
                <w:vertAlign w:val="subscript"/>
              </w:rPr>
              <w:t>1</w:t>
            </w:r>
            <w:r w:rsidRPr="00D0162F">
              <w:t xml:space="preserve"> / Noc</w:t>
            </w:r>
            <w:r w:rsidRPr="00D0162F">
              <w:rPr>
                <w:vertAlign w:val="subscript"/>
              </w:rPr>
              <w:t>1</w:t>
            </w:r>
            <w:r w:rsidRPr="00D0162F">
              <w:t>: +5dB</w:t>
            </w:r>
          </w:p>
          <w:p w14:paraId="3E7D9D3A" w14:textId="77777777" w:rsidR="005D1F03" w:rsidRPr="00D0162F" w:rsidRDefault="005D1F03" w:rsidP="005D1F03">
            <w:pPr>
              <w:pStyle w:val="TAL"/>
            </w:pPr>
            <w:r w:rsidRPr="00D0162F">
              <w:t>Ês</w:t>
            </w:r>
            <w:r w:rsidRPr="00D0162F">
              <w:rPr>
                <w:vertAlign w:val="subscript"/>
              </w:rPr>
              <w:t>2</w:t>
            </w:r>
            <w:r w:rsidRPr="00D0162F">
              <w:t xml:space="preserve"> / Noc</w:t>
            </w:r>
            <w:r w:rsidRPr="00D0162F">
              <w:rPr>
                <w:vertAlign w:val="subscript"/>
              </w:rPr>
              <w:t>2</w:t>
            </w:r>
            <w:r w:rsidRPr="00D0162F">
              <w:t>: +5dB</w:t>
            </w:r>
          </w:p>
          <w:p w14:paraId="74058EE3" w14:textId="77777777" w:rsidR="005D1F03" w:rsidRPr="00D0162F" w:rsidRDefault="005D1F03" w:rsidP="005D1F03">
            <w:pPr>
              <w:pStyle w:val="TAL"/>
            </w:pPr>
          </w:p>
          <w:p w14:paraId="14478BFC" w14:textId="77777777" w:rsidR="005D1F03" w:rsidRPr="00D0162F" w:rsidRDefault="005D1F03" w:rsidP="005D1F03">
            <w:pPr>
              <w:pStyle w:val="TAL"/>
            </w:pPr>
            <w:r w:rsidRPr="00D0162F">
              <w:t>Thresh_X_HighP 48dB</w:t>
            </w:r>
          </w:p>
          <w:p w14:paraId="17D1FD38" w14:textId="77777777" w:rsidR="005D1F03" w:rsidRPr="00D0162F" w:rsidRDefault="005D1F03" w:rsidP="005D1F03">
            <w:pPr>
              <w:pStyle w:val="TAL"/>
            </w:pPr>
          </w:p>
          <w:p w14:paraId="6DEC096F" w14:textId="77777777" w:rsidR="005D1F03" w:rsidRPr="00D0162F" w:rsidRDefault="005D1F03" w:rsidP="005D1F03">
            <w:pPr>
              <w:pStyle w:val="TAL"/>
            </w:pPr>
            <w:r w:rsidRPr="00D0162F">
              <w:t>Reported SS-RSRP and SS-RSRQ</w:t>
            </w:r>
          </w:p>
        </w:tc>
        <w:tc>
          <w:tcPr>
            <w:tcW w:w="1643" w:type="dxa"/>
            <w:tcBorders>
              <w:top w:val="single" w:sz="4" w:space="0" w:color="auto"/>
              <w:left w:val="single" w:sz="4" w:space="0" w:color="auto"/>
              <w:bottom w:val="single" w:sz="4" w:space="0" w:color="auto"/>
              <w:right w:val="single" w:sz="4" w:space="0" w:color="auto"/>
            </w:tcBorders>
          </w:tcPr>
          <w:p w14:paraId="3D264006" w14:textId="77777777" w:rsidR="009529BF" w:rsidRPr="00D0162F" w:rsidRDefault="009529BF" w:rsidP="009529BF">
            <w:pPr>
              <w:pStyle w:val="TAL"/>
            </w:pPr>
            <w:r w:rsidRPr="00D0162F">
              <w:t>During T1:</w:t>
            </w:r>
          </w:p>
          <w:p w14:paraId="7F730BC7" w14:textId="77777777" w:rsidR="009529BF" w:rsidRPr="00D0162F" w:rsidRDefault="009529BF" w:rsidP="009529BF">
            <w:pPr>
              <w:pStyle w:val="TAL"/>
            </w:pPr>
            <w:r w:rsidRPr="00D0162F">
              <w:t>0dB</w:t>
            </w:r>
          </w:p>
          <w:p w14:paraId="7B97DD2E" w14:textId="77777777" w:rsidR="009529BF" w:rsidRPr="00D0162F" w:rsidRDefault="009529BF" w:rsidP="009529BF">
            <w:pPr>
              <w:pStyle w:val="TAL"/>
            </w:pPr>
            <w:r w:rsidRPr="00D0162F">
              <w:t>0dB</w:t>
            </w:r>
          </w:p>
          <w:p w14:paraId="0C0D32B6" w14:textId="77777777" w:rsidR="009529BF" w:rsidRPr="00D0162F" w:rsidRDefault="009529BF" w:rsidP="009529BF">
            <w:pPr>
              <w:pStyle w:val="TAL"/>
            </w:pPr>
            <w:r w:rsidRPr="00D0162F">
              <w:t>0dB</w:t>
            </w:r>
          </w:p>
          <w:p w14:paraId="715F337A" w14:textId="77777777" w:rsidR="009529BF" w:rsidRPr="00D0162F" w:rsidRDefault="009529BF" w:rsidP="009529BF">
            <w:pPr>
              <w:pStyle w:val="TAL"/>
            </w:pPr>
            <w:r w:rsidRPr="00D0162F">
              <w:t>0dB</w:t>
            </w:r>
          </w:p>
          <w:p w14:paraId="6C46B479" w14:textId="77777777" w:rsidR="009529BF" w:rsidRPr="00D0162F" w:rsidRDefault="009529BF" w:rsidP="009529BF">
            <w:pPr>
              <w:pStyle w:val="TAL"/>
            </w:pPr>
          </w:p>
          <w:p w14:paraId="6F86682F" w14:textId="77777777" w:rsidR="009529BF" w:rsidRPr="00D0162F" w:rsidRDefault="009529BF" w:rsidP="009529BF">
            <w:pPr>
              <w:pStyle w:val="TAL"/>
            </w:pPr>
            <w:r w:rsidRPr="00D0162F">
              <w:t>During T2:</w:t>
            </w:r>
          </w:p>
          <w:p w14:paraId="1257D860" w14:textId="77777777" w:rsidR="009529BF" w:rsidRPr="00D0162F" w:rsidRDefault="009529BF" w:rsidP="009529BF">
            <w:pPr>
              <w:pStyle w:val="TAL"/>
            </w:pPr>
            <w:r w:rsidRPr="00D0162F">
              <w:t>0dB</w:t>
            </w:r>
          </w:p>
          <w:p w14:paraId="4F1493BF" w14:textId="77777777" w:rsidR="009529BF" w:rsidRPr="00D0162F" w:rsidRDefault="009529BF" w:rsidP="009529BF">
            <w:pPr>
              <w:pStyle w:val="TAL"/>
            </w:pPr>
            <w:r w:rsidRPr="00D0162F">
              <w:t>0dB</w:t>
            </w:r>
          </w:p>
          <w:p w14:paraId="6374DB0E" w14:textId="77777777" w:rsidR="009529BF" w:rsidRPr="00D0162F" w:rsidRDefault="009529BF" w:rsidP="009529BF">
            <w:pPr>
              <w:pStyle w:val="TAL"/>
            </w:pPr>
            <w:r w:rsidRPr="00D0162F">
              <w:t>0dB</w:t>
            </w:r>
          </w:p>
          <w:p w14:paraId="15048BAB" w14:textId="77777777" w:rsidR="009529BF" w:rsidRPr="00D0162F" w:rsidRDefault="009529BF" w:rsidP="009529BF">
            <w:pPr>
              <w:pStyle w:val="TAL"/>
            </w:pPr>
            <w:r w:rsidRPr="00D0162F">
              <w:t>0dB</w:t>
            </w:r>
          </w:p>
          <w:p w14:paraId="6A6EE1F4" w14:textId="77777777" w:rsidR="009529BF" w:rsidRPr="00D0162F" w:rsidRDefault="009529BF" w:rsidP="009529BF">
            <w:pPr>
              <w:pStyle w:val="TAL"/>
            </w:pPr>
          </w:p>
          <w:p w14:paraId="3ADF4EBE" w14:textId="77777777" w:rsidR="009529BF" w:rsidRPr="00D0162F" w:rsidRDefault="009529BF" w:rsidP="009529BF">
            <w:pPr>
              <w:pStyle w:val="TAL"/>
            </w:pPr>
            <w:r w:rsidRPr="00D0162F">
              <w:t>During T3:</w:t>
            </w:r>
          </w:p>
          <w:p w14:paraId="23DCA797" w14:textId="77777777" w:rsidR="009529BF" w:rsidRPr="00D0162F" w:rsidRDefault="009529BF" w:rsidP="009529BF">
            <w:pPr>
              <w:pStyle w:val="TAL"/>
            </w:pPr>
            <w:r w:rsidRPr="00D0162F">
              <w:t>0dB</w:t>
            </w:r>
          </w:p>
          <w:p w14:paraId="63161A27" w14:textId="77777777" w:rsidR="009529BF" w:rsidRPr="00D0162F" w:rsidRDefault="009529BF" w:rsidP="009529BF">
            <w:pPr>
              <w:pStyle w:val="TAL"/>
            </w:pPr>
            <w:r w:rsidRPr="00D0162F">
              <w:t>0dB</w:t>
            </w:r>
          </w:p>
          <w:p w14:paraId="61F64340" w14:textId="77777777" w:rsidR="009529BF" w:rsidRPr="00D0162F" w:rsidRDefault="009529BF" w:rsidP="009529BF">
            <w:pPr>
              <w:pStyle w:val="TAL"/>
            </w:pPr>
            <w:r w:rsidRPr="00D0162F">
              <w:t>0dB</w:t>
            </w:r>
          </w:p>
          <w:p w14:paraId="3F7EDC78" w14:textId="77777777" w:rsidR="009529BF" w:rsidRPr="00D0162F" w:rsidRDefault="009529BF" w:rsidP="009529BF">
            <w:pPr>
              <w:pStyle w:val="TAL"/>
            </w:pPr>
            <w:r w:rsidRPr="00D0162F">
              <w:t>0dB</w:t>
            </w:r>
          </w:p>
          <w:p w14:paraId="00DCC8DB" w14:textId="77777777" w:rsidR="009529BF" w:rsidRPr="00D0162F" w:rsidRDefault="009529BF" w:rsidP="009529BF">
            <w:pPr>
              <w:pStyle w:val="TAL"/>
            </w:pPr>
          </w:p>
          <w:p w14:paraId="31122432" w14:textId="77777777" w:rsidR="009529BF" w:rsidRPr="00D0162F" w:rsidRDefault="009529BF" w:rsidP="009529BF">
            <w:pPr>
              <w:pStyle w:val="TAL"/>
            </w:pPr>
            <w:r w:rsidRPr="00D0162F">
              <w:t>During T4:</w:t>
            </w:r>
          </w:p>
          <w:p w14:paraId="20035335" w14:textId="77777777" w:rsidR="009529BF" w:rsidRPr="00D0162F" w:rsidRDefault="009529BF" w:rsidP="009529BF">
            <w:pPr>
              <w:pStyle w:val="TAL"/>
            </w:pPr>
            <w:r w:rsidRPr="00D0162F">
              <w:t>0dB</w:t>
            </w:r>
          </w:p>
          <w:p w14:paraId="3A9BCA58" w14:textId="77777777" w:rsidR="009529BF" w:rsidRPr="00D0162F" w:rsidRDefault="009529BF" w:rsidP="009529BF">
            <w:pPr>
              <w:pStyle w:val="TAL"/>
            </w:pPr>
            <w:r w:rsidRPr="00D0162F">
              <w:t>0dB</w:t>
            </w:r>
          </w:p>
          <w:p w14:paraId="05AE6900" w14:textId="77777777" w:rsidR="009529BF" w:rsidRPr="00D0162F" w:rsidRDefault="009529BF" w:rsidP="009529BF">
            <w:pPr>
              <w:pStyle w:val="TAL"/>
            </w:pPr>
            <w:r w:rsidRPr="00D0162F">
              <w:t>0dB</w:t>
            </w:r>
          </w:p>
          <w:p w14:paraId="0EFEEAB0" w14:textId="77777777" w:rsidR="009529BF" w:rsidRPr="00D0162F" w:rsidRDefault="009529BF" w:rsidP="009529BF">
            <w:pPr>
              <w:pStyle w:val="TAL"/>
            </w:pPr>
            <w:r w:rsidRPr="00D0162F">
              <w:t>0dB</w:t>
            </w:r>
          </w:p>
          <w:p w14:paraId="647E1290" w14:textId="77777777" w:rsidR="009529BF" w:rsidRPr="00D0162F" w:rsidRDefault="009529BF" w:rsidP="009529BF">
            <w:pPr>
              <w:pStyle w:val="TAL"/>
            </w:pPr>
          </w:p>
          <w:p w14:paraId="539B1A18" w14:textId="77777777" w:rsidR="009529BF" w:rsidRPr="00D0162F" w:rsidRDefault="009529BF" w:rsidP="009529BF">
            <w:pPr>
              <w:pStyle w:val="TAL"/>
            </w:pPr>
            <w:r w:rsidRPr="00D0162F">
              <w:t>During T5:</w:t>
            </w:r>
          </w:p>
          <w:p w14:paraId="0044E742" w14:textId="77777777" w:rsidR="009529BF" w:rsidRPr="00D0162F" w:rsidRDefault="009529BF" w:rsidP="009529BF">
            <w:pPr>
              <w:pStyle w:val="TAL"/>
            </w:pPr>
            <w:r w:rsidRPr="00D0162F">
              <w:t>0dB</w:t>
            </w:r>
          </w:p>
          <w:p w14:paraId="6E688EF6" w14:textId="77777777" w:rsidR="009529BF" w:rsidRPr="00D0162F" w:rsidRDefault="009529BF" w:rsidP="009529BF">
            <w:pPr>
              <w:pStyle w:val="TAL"/>
            </w:pPr>
            <w:r w:rsidRPr="00D0162F">
              <w:t>0dB</w:t>
            </w:r>
          </w:p>
          <w:p w14:paraId="3C417838" w14:textId="77777777" w:rsidR="009529BF" w:rsidRPr="00D0162F" w:rsidRDefault="009529BF" w:rsidP="009529BF">
            <w:pPr>
              <w:pStyle w:val="TAL"/>
            </w:pPr>
            <w:r w:rsidRPr="00D0162F">
              <w:t>0dB</w:t>
            </w:r>
          </w:p>
          <w:p w14:paraId="36ADC028" w14:textId="77777777" w:rsidR="009529BF" w:rsidRPr="00D0162F" w:rsidRDefault="009529BF" w:rsidP="009529BF">
            <w:pPr>
              <w:pStyle w:val="TAL"/>
            </w:pPr>
            <w:r w:rsidRPr="00D0162F">
              <w:t>0dB</w:t>
            </w:r>
          </w:p>
          <w:p w14:paraId="42B180C5" w14:textId="77777777" w:rsidR="009529BF" w:rsidRPr="00D0162F" w:rsidRDefault="009529BF" w:rsidP="009529BF">
            <w:pPr>
              <w:pStyle w:val="TAL"/>
            </w:pPr>
          </w:p>
          <w:p w14:paraId="2EA5CEEC" w14:textId="77777777" w:rsidR="009529BF" w:rsidRPr="00D0162F" w:rsidRDefault="009529BF" w:rsidP="009529BF">
            <w:pPr>
              <w:pStyle w:val="TAL"/>
            </w:pPr>
            <w:r w:rsidRPr="00D0162F">
              <w:t>+4dB</w:t>
            </w:r>
          </w:p>
          <w:p w14:paraId="2A0006E8" w14:textId="77777777" w:rsidR="009529BF" w:rsidRPr="00D0162F" w:rsidRDefault="009529BF" w:rsidP="009529BF">
            <w:pPr>
              <w:pStyle w:val="TAL"/>
            </w:pPr>
          </w:p>
          <w:p w14:paraId="1332DB17" w14:textId="4F75F21B" w:rsidR="005D1F03" w:rsidRPr="00D0162F" w:rsidRDefault="009529BF" w:rsidP="009529BF">
            <w:pPr>
              <w:pStyle w:val="TAL"/>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10B3A237" w14:textId="77777777" w:rsidR="009529BF" w:rsidRPr="00D0162F" w:rsidRDefault="009529BF" w:rsidP="009529BF">
            <w:pPr>
              <w:pStyle w:val="TAL"/>
            </w:pPr>
            <w:r w:rsidRPr="00D0162F">
              <w:t>During T1:</w:t>
            </w:r>
          </w:p>
          <w:p w14:paraId="5662CE01" w14:textId="77777777" w:rsidR="009529BF" w:rsidRPr="00D0162F" w:rsidRDefault="009529BF" w:rsidP="009529BF">
            <w:pPr>
              <w:pStyle w:val="TAL"/>
            </w:pPr>
            <w:r w:rsidRPr="00D0162F">
              <w:t>Noc</w:t>
            </w:r>
            <w:r w:rsidRPr="00D0162F">
              <w:rPr>
                <w:vertAlign w:val="subscript"/>
              </w:rPr>
              <w:t>1</w:t>
            </w:r>
            <w:r w:rsidRPr="00D0162F">
              <w:t>: -98dBm/15kHz</w:t>
            </w:r>
          </w:p>
          <w:p w14:paraId="2785D4C8" w14:textId="77777777" w:rsidR="009529BF" w:rsidRPr="00D0162F" w:rsidRDefault="009529BF" w:rsidP="009529BF">
            <w:pPr>
              <w:pStyle w:val="TAL"/>
            </w:pPr>
            <w:r w:rsidRPr="00D0162F">
              <w:t>Noc</w:t>
            </w:r>
            <w:r w:rsidRPr="00D0162F">
              <w:rPr>
                <w:vertAlign w:val="subscript"/>
              </w:rPr>
              <w:t>2</w:t>
            </w:r>
            <w:r w:rsidRPr="00D0162F">
              <w:t>: -98dBm/15kHz</w:t>
            </w:r>
          </w:p>
          <w:p w14:paraId="5440BD05" w14:textId="77777777" w:rsidR="009529BF" w:rsidRPr="00D0162F" w:rsidRDefault="009529BF" w:rsidP="009529BF">
            <w:pPr>
              <w:pStyle w:val="TAL"/>
            </w:pPr>
            <w:r w:rsidRPr="00D0162F">
              <w:t>Ês</w:t>
            </w:r>
            <w:r w:rsidRPr="00D0162F">
              <w:rPr>
                <w:vertAlign w:val="subscript"/>
              </w:rPr>
              <w:t>1</w:t>
            </w:r>
            <w:r w:rsidRPr="00D0162F">
              <w:t xml:space="preserve"> / Noc</w:t>
            </w:r>
            <w:r w:rsidRPr="00D0162F">
              <w:rPr>
                <w:vertAlign w:val="subscript"/>
              </w:rPr>
              <w:t>1</w:t>
            </w:r>
            <w:r w:rsidRPr="00D0162F">
              <w:t>: +5dB</w:t>
            </w:r>
          </w:p>
          <w:p w14:paraId="52A043C7" w14:textId="77777777" w:rsidR="009529BF" w:rsidRPr="00D0162F" w:rsidRDefault="009529BF" w:rsidP="009529BF">
            <w:pPr>
              <w:pStyle w:val="TAL"/>
            </w:pPr>
            <w:r w:rsidRPr="00D0162F">
              <w:t>Ês</w:t>
            </w:r>
            <w:r w:rsidRPr="00D0162F">
              <w:rPr>
                <w:vertAlign w:val="subscript"/>
              </w:rPr>
              <w:t>2</w:t>
            </w:r>
            <w:r w:rsidRPr="00D0162F">
              <w:t xml:space="preserve"> / Noc</w:t>
            </w:r>
            <w:r w:rsidRPr="00D0162F">
              <w:rPr>
                <w:vertAlign w:val="subscript"/>
              </w:rPr>
              <w:t>2</w:t>
            </w:r>
            <w:r w:rsidRPr="00D0162F">
              <w:t>: +5dB</w:t>
            </w:r>
          </w:p>
          <w:p w14:paraId="695516C3" w14:textId="77777777" w:rsidR="009529BF" w:rsidRPr="00D0162F" w:rsidRDefault="009529BF" w:rsidP="009529BF">
            <w:pPr>
              <w:pStyle w:val="TAL"/>
            </w:pPr>
          </w:p>
          <w:p w14:paraId="00571F25" w14:textId="77777777" w:rsidR="009529BF" w:rsidRPr="00D0162F" w:rsidRDefault="009529BF" w:rsidP="009529BF">
            <w:pPr>
              <w:pStyle w:val="TAL"/>
            </w:pPr>
            <w:r w:rsidRPr="00D0162F">
              <w:t>During T2:</w:t>
            </w:r>
          </w:p>
          <w:p w14:paraId="29527BED" w14:textId="77777777" w:rsidR="009529BF" w:rsidRPr="00D0162F" w:rsidRDefault="009529BF" w:rsidP="009529BF">
            <w:pPr>
              <w:pStyle w:val="TAL"/>
            </w:pPr>
            <w:r w:rsidRPr="00D0162F">
              <w:t>Noc</w:t>
            </w:r>
            <w:r w:rsidRPr="00D0162F">
              <w:rPr>
                <w:vertAlign w:val="subscript"/>
              </w:rPr>
              <w:t>1</w:t>
            </w:r>
            <w:r w:rsidRPr="00D0162F">
              <w:t>: -98dBm/15kHz</w:t>
            </w:r>
          </w:p>
          <w:p w14:paraId="5C68F064" w14:textId="77777777" w:rsidR="009529BF" w:rsidRPr="00D0162F" w:rsidRDefault="009529BF" w:rsidP="009529BF">
            <w:pPr>
              <w:pStyle w:val="TAL"/>
            </w:pPr>
            <w:r w:rsidRPr="00D0162F">
              <w:t>Noc</w:t>
            </w:r>
            <w:r w:rsidRPr="00D0162F">
              <w:rPr>
                <w:vertAlign w:val="subscript"/>
              </w:rPr>
              <w:t>2</w:t>
            </w:r>
            <w:r w:rsidRPr="00D0162F">
              <w:t>: -98dBm/15kHz</w:t>
            </w:r>
          </w:p>
          <w:p w14:paraId="40DB0485" w14:textId="77777777" w:rsidR="009529BF" w:rsidRPr="00D0162F" w:rsidRDefault="009529BF" w:rsidP="009529BF">
            <w:pPr>
              <w:pStyle w:val="TAL"/>
            </w:pPr>
            <w:r w:rsidRPr="00D0162F">
              <w:t>Ês</w:t>
            </w:r>
            <w:r w:rsidRPr="00D0162F">
              <w:rPr>
                <w:vertAlign w:val="subscript"/>
              </w:rPr>
              <w:t>1</w:t>
            </w:r>
            <w:r w:rsidRPr="00D0162F">
              <w:t xml:space="preserve"> / Noc</w:t>
            </w:r>
            <w:r w:rsidRPr="00D0162F">
              <w:rPr>
                <w:vertAlign w:val="subscript"/>
              </w:rPr>
              <w:t>1</w:t>
            </w:r>
            <w:r w:rsidRPr="00D0162F">
              <w:t>: +5dB</w:t>
            </w:r>
          </w:p>
          <w:p w14:paraId="2D493424" w14:textId="77777777" w:rsidR="009529BF" w:rsidRPr="00D0162F" w:rsidRDefault="009529BF" w:rsidP="009529BF">
            <w:pPr>
              <w:pStyle w:val="TAL"/>
            </w:pPr>
            <w:r w:rsidRPr="00D0162F">
              <w:t>Ês</w:t>
            </w:r>
            <w:r w:rsidRPr="00D0162F">
              <w:rPr>
                <w:vertAlign w:val="subscript"/>
              </w:rPr>
              <w:t>2</w:t>
            </w:r>
            <w:r w:rsidRPr="00D0162F">
              <w:t xml:space="preserve"> / Noc</w:t>
            </w:r>
            <w:r w:rsidRPr="00D0162F">
              <w:rPr>
                <w:vertAlign w:val="subscript"/>
              </w:rPr>
              <w:t>2</w:t>
            </w:r>
            <w:r w:rsidRPr="00D0162F">
              <w:t>: +5dB</w:t>
            </w:r>
          </w:p>
          <w:p w14:paraId="6C620A0A" w14:textId="77777777" w:rsidR="009529BF" w:rsidRPr="00D0162F" w:rsidRDefault="009529BF" w:rsidP="009529BF">
            <w:pPr>
              <w:pStyle w:val="TAL"/>
            </w:pPr>
          </w:p>
          <w:p w14:paraId="08280DFC" w14:textId="77777777" w:rsidR="009529BF" w:rsidRPr="00D0162F" w:rsidRDefault="009529BF" w:rsidP="009529BF">
            <w:pPr>
              <w:pStyle w:val="TAL"/>
            </w:pPr>
            <w:r w:rsidRPr="00D0162F">
              <w:t>During T3:</w:t>
            </w:r>
          </w:p>
          <w:p w14:paraId="03AD22D7" w14:textId="77777777" w:rsidR="009529BF" w:rsidRPr="00D0162F" w:rsidRDefault="009529BF" w:rsidP="009529BF">
            <w:pPr>
              <w:pStyle w:val="TAL"/>
            </w:pPr>
            <w:r w:rsidRPr="00D0162F">
              <w:t>Noc</w:t>
            </w:r>
            <w:r w:rsidRPr="00D0162F">
              <w:rPr>
                <w:vertAlign w:val="subscript"/>
              </w:rPr>
              <w:t>1</w:t>
            </w:r>
            <w:r w:rsidRPr="00D0162F">
              <w:t>: -98dBm/15kHz</w:t>
            </w:r>
          </w:p>
          <w:p w14:paraId="241E3E9D" w14:textId="77777777" w:rsidR="009529BF" w:rsidRPr="00D0162F" w:rsidRDefault="009529BF" w:rsidP="009529BF">
            <w:pPr>
              <w:pStyle w:val="TAL"/>
            </w:pPr>
            <w:r w:rsidRPr="00D0162F">
              <w:t>Noc</w:t>
            </w:r>
            <w:r w:rsidRPr="00D0162F">
              <w:rPr>
                <w:vertAlign w:val="subscript"/>
              </w:rPr>
              <w:t>2</w:t>
            </w:r>
            <w:r w:rsidRPr="00D0162F">
              <w:t>: -98dBm/15kHz</w:t>
            </w:r>
          </w:p>
          <w:p w14:paraId="3754E2D4" w14:textId="77777777" w:rsidR="009529BF" w:rsidRPr="00D0162F" w:rsidRDefault="009529BF" w:rsidP="009529BF">
            <w:pPr>
              <w:pStyle w:val="TAL"/>
            </w:pPr>
            <w:r w:rsidRPr="00D0162F">
              <w:t>Ês</w:t>
            </w:r>
            <w:r w:rsidRPr="00D0162F">
              <w:rPr>
                <w:vertAlign w:val="subscript"/>
              </w:rPr>
              <w:t>1</w:t>
            </w:r>
            <w:r w:rsidRPr="00D0162F">
              <w:t xml:space="preserve"> / Noc</w:t>
            </w:r>
            <w:r w:rsidRPr="00D0162F">
              <w:rPr>
                <w:vertAlign w:val="subscript"/>
              </w:rPr>
              <w:t>1</w:t>
            </w:r>
            <w:r w:rsidRPr="00D0162F">
              <w:t>: +5dB</w:t>
            </w:r>
          </w:p>
          <w:p w14:paraId="4E8EB808" w14:textId="77777777" w:rsidR="009529BF" w:rsidRPr="00D0162F" w:rsidRDefault="009529BF" w:rsidP="009529BF">
            <w:pPr>
              <w:pStyle w:val="TAL"/>
            </w:pPr>
            <w:r w:rsidRPr="00D0162F">
              <w:t>Ês</w:t>
            </w:r>
            <w:r w:rsidRPr="00D0162F">
              <w:rPr>
                <w:vertAlign w:val="subscript"/>
              </w:rPr>
              <w:t>2</w:t>
            </w:r>
            <w:r w:rsidRPr="00D0162F">
              <w:t xml:space="preserve"> / Noc</w:t>
            </w:r>
            <w:r w:rsidRPr="00D0162F">
              <w:rPr>
                <w:vertAlign w:val="subscript"/>
              </w:rPr>
              <w:t>2</w:t>
            </w:r>
            <w:r w:rsidRPr="00D0162F">
              <w:t>: -3dB</w:t>
            </w:r>
          </w:p>
          <w:p w14:paraId="5436DCA7" w14:textId="77777777" w:rsidR="009529BF" w:rsidRPr="00D0162F" w:rsidRDefault="009529BF" w:rsidP="009529BF">
            <w:pPr>
              <w:pStyle w:val="TAL"/>
            </w:pPr>
          </w:p>
          <w:p w14:paraId="57BBD306" w14:textId="77777777" w:rsidR="009529BF" w:rsidRPr="00D0162F" w:rsidRDefault="009529BF" w:rsidP="009529BF">
            <w:pPr>
              <w:pStyle w:val="TAL"/>
            </w:pPr>
            <w:r w:rsidRPr="00D0162F">
              <w:t>During T4:</w:t>
            </w:r>
          </w:p>
          <w:p w14:paraId="5B9B7DA5" w14:textId="77777777" w:rsidR="009529BF" w:rsidRPr="00D0162F" w:rsidRDefault="009529BF" w:rsidP="009529BF">
            <w:pPr>
              <w:pStyle w:val="TAL"/>
            </w:pPr>
            <w:r w:rsidRPr="00D0162F">
              <w:t>Noc</w:t>
            </w:r>
            <w:r w:rsidRPr="00D0162F">
              <w:rPr>
                <w:vertAlign w:val="subscript"/>
              </w:rPr>
              <w:t>1</w:t>
            </w:r>
            <w:r w:rsidRPr="00D0162F">
              <w:t>: -98dBm/15kHz</w:t>
            </w:r>
          </w:p>
          <w:p w14:paraId="7730156E" w14:textId="77777777" w:rsidR="009529BF" w:rsidRPr="00D0162F" w:rsidRDefault="009529BF" w:rsidP="009529BF">
            <w:pPr>
              <w:pStyle w:val="TAL"/>
            </w:pPr>
            <w:r w:rsidRPr="00D0162F">
              <w:t>Noc</w:t>
            </w:r>
            <w:r w:rsidRPr="00D0162F">
              <w:rPr>
                <w:vertAlign w:val="subscript"/>
              </w:rPr>
              <w:t>2</w:t>
            </w:r>
            <w:r w:rsidRPr="00D0162F">
              <w:t>: -98dBm/15kHz</w:t>
            </w:r>
          </w:p>
          <w:p w14:paraId="0AB30BC9" w14:textId="77777777" w:rsidR="009529BF" w:rsidRPr="00D0162F" w:rsidRDefault="009529BF" w:rsidP="009529BF">
            <w:pPr>
              <w:pStyle w:val="TAL"/>
            </w:pPr>
            <w:r w:rsidRPr="00D0162F">
              <w:t>Ês</w:t>
            </w:r>
            <w:r w:rsidRPr="00D0162F">
              <w:rPr>
                <w:vertAlign w:val="subscript"/>
              </w:rPr>
              <w:t>1</w:t>
            </w:r>
            <w:r w:rsidRPr="00D0162F">
              <w:t xml:space="preserve"> / Noc</w:t>
            </w:r>
            <w:r w:rsidRPr="00D0162F">
              <w:rPr>
                <w:vertAlign w:val="subscript"/>
              </w:rPr>
              <w:t>1</w:t>
            </w:r>
            <w:r w:rsidRPr="00D0162F">
              <w:t>: +5dB</w:t>
            </w:r>
          </w:p>
          <w:p w14:paraId="11D7C403" w14:textId="77777777" w:rsidR="009529BF" w:rsidRPr="00D0162F" w:rsidRDefault="009529BF" w:rsidP="009529BF">
            <w:pPr>
              <w:pStyle w:val="TAL"/>
            </w:pPr>
            <w:r w:rsidRPr="00D0162F">
              <w:t>Ês</w:t>
            </w:r>
            <w:r w:rsidRPr="00D0162F">
              <w:rPr>
                <w:vertAlign w:val="subscript"/>
              </w:rPr>
              <w:t>2</w:t>
            </w:r>
            <w:r w:rsidRPr="00D0162F">
              <w:t xml:space="preserve"> / Noc</w:t>
            </w:r>
            <w:r w:rsidRPr="00D0162F">
              <w:rPr>
                <w:vertAlign w:val="subscript"/>
              </w:rPr>
              <w:t>2</w:t>
            </w:r>
            <w:r w:rsidRPr="00D0162F">
              <w:t>: +8dB</w:t>
            </w:r>
          </w:p>
          <w:p w14:paraId="1D875E17" w14:textId="77777777" w:rsidR="009529BF" w:rsidRPr="00D0162F" w:rsidRDefault="009529BF" w:rsidP="009529BF">
            <w:pPr>
              <w:pStyle w:val="TAL"/>
            </w:pPr>
          </w:p>
          <w:p w14:paraId="6D315844" w14:textId="77777777" w:rsidR="009529BF" w:rsidRPr="00D0162F" w:rsidRDefault="009529BF" w:rsidP="009529BF">
            <w:pPr>
              <w:pStyle w:val="TAL"/>
            </w:pPr>
            <w:r w:rsidRPr="00D0162F">
              <w:t>During T5:</w:t>
            </w:r>
          </w:p>
          <w:p w14:paraId="19142696" w14:textId="77777777" w:rsidR="009529BF" w:rsidRPr="00D0162F" w:rsidRDefault="009529BF" w:rsidP="009529BF">
            <w:pPr>
              <w:pStyle w:val="TAL"/>
            </w:pPr>
            <w:r w:rsidRPr="00D0162F">
              <w:t>Noc</w:t>
            </w:r>
            <w:r w:rsidRPr="00D0162F">
              <w:rPr>
                <w:vertAlign w:val="subscript"/>
              </w:rPr>
              <w:t>1</w:t>
            </w:r>
            <w:r w:rsidRPr="00D0162F">
              <w:t>: -98dBm/15kHz</w:t>
            </w:r>
          </w:p>
          <w:p w14:paraId="351901F7" w14:textId="77777777" w:rsidR="009529BF" w:rsidRPr="00D0162F" w:rsidRDefault="009529BF" w:rsidP="009529BF">
            <w:pPr>
              <w:pStyle w:val="TAL"/>
            </w:pPr>
            <w:r w:rsidRPr="00D0162F">
              <w:t>Noc</w:t>
            </w:r>
            <w:r w:rsidRPr="00D0162F">
              <w:rPr>
                <w:vertAlign w:val="subscript"/>
              </w:rPr>
              <w:t>2</w:t>
            </w:r>
            <w:r w:rsidRPr="00D0162F">
              <w:t>: -98dBm/15kHz</w:t>
            </w:r>
          </w:p>
          <w:p w14:paraId="1B6D206C" w14:textId="77777777" w:rsidR="009529BF" w:rsidRPr="00D0162F" w:rsidRDefault="009529BF" w:rsidP="009529BF">
            <w:pPr>
              <w:pStyle w:val="TAL"/>
            </w:pPr>
            <w:r w:rsidRPr="00D0162F">
              <w:t>Ês</w:t>
            </w:r>
            <w:r w:rsidRPr="00D0162F">
              <w:rPr>
                <w:vertAlign w:val="subscript"/>
              </w:rPr>
              <w:t>1</w:t>
            </w:r>
            <w:r w:rsidRPr="00D0162F">
              <w:t xml:space="preserve"> / Noc</w:t>
            </w:r>
            <w:r w:rsidRPr="00D0162F">
              <w:rPr>
                <w:vertAlign w:val="subscript"/>
              </w:rPr>
              <w:t>1</w:t>
            </w:r>
            <w:r w:rsidRPr="00D0162F">
              <w:t>: +5dB</w:t>
            </w:r>
          </w:p>
          <w:p w14:paraId="448191D8" w14:textId="77777777" w:rsidR="009529BF" w:rsidRPr="00D0162F" w:rsidRDefault="009529BF" w:rsidP="009529BF">
            <w:pPr>
              <w:pStyle w:val="TAL"/>
            </w:pPr>
            <w:r w:rsidRPr="00D0162F">
              <w:t>Ês</w:t>
            </w:r>
            <w:r w:rsidRPr="00D0162F">
              <w:rPr>
                <w:vertAlign w:val="subscript"/>
              </w:rPr>
              <w:t>2</w:t>
            </w:r>
            <w:r w:rsidRPr="00D0162F">
              <w:t xml:space="preserve"> / Noc</w:t>
            </w:r>
            <w:r w:rsidRPr="00D0162F">
              <w:rPr>
                <w:vertAlign w:val="subscript"/>
              </w:rPr>
              <w:t>2</w:t>
            </w:r>
            <w:r w:rsidRPr="00D0162F">
              <w:t>: +5dB</w:t>
            </w:r>
          </w:p>
          <w:p w14:paraId="39C4F7AA" w14:textId="77777777" w:rsidR="009529BF" w:rsidRPr="00D0162F" w:rsidRDefault="009529BF" w:rsidP="009529BF">
            <w:pPr>
              <w:pStyle w:val="TAL"/>
            </w:pPr>
          </w:p>
          <w:p w14:paraId="545E19AF" w14:textId="77777777" w:rsidR="009529BF" w:rsidRPr="00D0162F" w:rsidRDefault="009529BF" w:rsidP="009529BF">
            <w:pPr>
              <w:pStyle w:val="TAL"/>
            </w:pPr>
            <w:r w:rsidRPr="00D0162F">
              <w:t>52dB</w:t>
            </w:r>
          </w:p>
          <w:p w14:paraId="390C421D" w14:textId="77777777" w:rsidR="009529BF" w:rsidRPr="00D0162F" w:rsidRDefault="009529BF" w:rsidP="009529BF">
            <w:pPr>
              <w:pStyle w:val="TAL"/>
              <w:rPr>
                <w:b/>
                <w:bCs/>
              </w:rPr>
            </w:pPr>
          </w:p>
          <w:p w14:paraId="26512FD3" w14:textId="77777777" w:rsidR="009529BF" w:rsidRPr="00D0162F" w:rsidRDefault="009529BF" w:rsidP="009529BF">
            <w:pPr>
              <w:pStyle w:val="TAL"/>
              <w:rPr>
                <w:b/>
                <w:bCs/>
              </w:rPr>
            </w:pPr>
            <w:r w:rsidRPr="00D0162F">
              <w:rPr>
                <w:b/>
                <w:bCs/>
              </w:rPr>
              <w:t>Configuration 1 and 2:</w:t>
            </w:r>
          </w:p>
          <w:p w14:paraId="13A46A9A" w14:textId="77777777" w:rsidR="009529BF" w:rsidRPr="00D0162F" w:rsidRDefault="009529BF" w:rsidP="009529BF">
            <w:pPr>
              <w:pStyle w:val="TAL"/>
            </w:pPr>
            <w:r w:rsidRPr="00D0162F">
              <w:t>Cell 1:</w:t>
            </w:r>
          </w:p>
          <w:p w14:paraId="259A4B39" w14:textId="77777777" w:rsidR="009529BF" w:rsidRPr="00D0162F" w:rsidRDefault="009529BF" w:rsidP="009529BF">
            <w:pPr>
              <w:pStyle w:val="TAL"/>
            </w:pPr>
            <w:r w:rsidRPr="00D0162F">
              <w:t>RSRP_52 to RSRP_75</w:t>
            </w:r>
          </w:p>
          <w:p w14:paraId="2B4482CE" w14:textId="77777777" w:rsidR="009529BF" w:rsidRPr="00D0162F" w:rsidRDefault="009529BF" w:rsidP="009529BF">
            <w:pPr>
              <w:pStyle w:val="TAL"/>
            </w:pPr>
            <w:r w:rsidRPr="00D0162F">
              <w:t>RSRQ_54 to RSRQ_71</w:t>
            </w:r>
          </w:p>
          <w:p w14:paraId="7E5ADC0B" w14:textId="77777777" w:rsidR="009529BF" w:rsidRPr="00D0162F" w:rsidRDefault="009529BF" w:rsidP="009529BF">
            <w:pPr>
              <w:pStyle w:val="TAL"/>
            </w:pPr>
          </w:p>
          <w:p w14:paraId="7EB88F93" w14:textId="77777777" w:rsidR="009529BF" w:rsidRPr="00D0162F" w:rsidRDefault="009529BF" w:rsidP="009529BF">
            <w:pPr>
              <w:pStyle w:val="TAL"/>
            </w:pPr>
            <w:r w:rsidRPr="00D0162F">
              <w:t>Cell 2:</w:t>
            </w:r>
          </w:p>
          <w:p w14:paraId="0968E4BB" w14:textId="77777777" w:rsidR="009529BF" w:rsidRPr="00D0162F" w:rsidRDefault="009529BF" w:rsidP="009529BF">
            <w:pPr>
              <w:pStyle w:val="TAL"/>
            </w:pPr>
            <w:r w:rsidRPr="00D0162F">
              <w:t>RSRP_39 to RSRP_62</w:t>
            </w:r>
          </w:p>
          <w:p w14:paraId="181B83D2" w14:textId="77777777" w:rsidR="009529BF" w:rsidRPr="00D0162F" w:rsidRDefault="009529BF" w:rsidP="009529BF">
            <w:pPr>
              <w:pStyle w:val="TAL"/>
            </w:pPr>
            <w:r w:rsidRPr="00D0162F">
              <w:t>RSRQ_6 to RSRQ_27</w:t>
            </w:r>
          </w:p>
          <w:p w14:paraId="729CD75E" w14:textId="77777777" w:rsidR="009529BF" w:rsidRPr="00D0162F" w:rsidRDefault="009529BF" w:rsidP="009529BF">
            <w:pPr>
              <w:pStyle w:val="TAL"/>
            </w:pPr>
          </w:p>
          <w:p w14:paraId="05FF2750" w14:textId="77777777" w:rsidR="009529BF" w:rsidRPr="00D0162F" w:rsidRDefault="009529BF" w:rsidP="009529BF">
            <w:pPr>
              <w:pStyle w:val="TAL"/>
              <w:rPr>
                <w:b/>
                <w:bCs/>
              </w:rPr>
            </w:pPr>
            <w:r w:rsidRPr="00D0162F">
              <w:rPr>
                <w:b/>
                <w:bCs/>
              </w:rPr>
              <w:t>Configuration 3:</w:t>
            </w:r>
          </w:p>
          <w:p w14:paraId="2893ECC6" w14:textId="77777777" w:rsidR="009529BF" w:rsidRPr="00D0162F" w:rsidRDefault="009529BF" w:rsidP="009529BF">
            <w:pPr>
              <w:pStyle w:val="TAL"/>
            </w:pPr>
            <w:r w:rsidRPr="00D0162F">
              <w:t>Cell 1:</w:t>
            </w:r>
          </w:p>
          <w:p w14:paraId="4DEF310F" w14:textId="77777777" w:rsidR="009529BF" w:rsidRPr="00D0162F" w:rsidRDefault="009529BF" w:rsidP="009529BF">
            <w:pPr>
              <w:pStyle w:val="TAL"/>
            </w:pPr>
            <w:r w:rsidRPr="00D0162F">
              <w:t>RSRP_55 to RSRP_78</w:t>
            </w:r>
          </w:p>
          <w:p w14:paraId="6C39F113" w14:textId="77777777" w:rsidR="009529BF" w:rsidRPr="00D0162F" w:rsidRDefault="009529BF" w:rsidP="009529BF">
            <w:pPr>
              <w:pStyle w:val="TAL"/>
            </w:pPr>
            <w:r w:rsidRPr="00D0162F">
              <w:t>RSRQ_54 to RSRQ_71</w:t>
            </w:r>
          </w:p>
          <w:p w14:paraId="05E263F0" w14:textId="77777777" w:rsidR="009529BF" w:rsidRPr="00D0162F" w:rsidRDefault="009529BF" w:rsidP="009529BF">
            <w:pPr>
              <w:pStyle w:val="TAL"/>
            </w:pPr>
          </w:p>
          <w:p w14:paraId="59208F61" w14:textId="77777777" w:rsidR="009529BF" w:rsidRPr="00D0162F" w:rsidRDefault="009529BF" w:rsidP="009529BF">
            <w:pPr>
              <w:pStyle w:val="TAL"/>
            </w:pPr>
            <w:r w:rsidRPr="00D0162F">
              <w:t>Cell 2:</w:t>
            </w:r>
          </w:p>
          <w:p w14:paraId="512967FC" w14:textId="77777777" w:rsidR="009529BF" w:rsidRPr="00D0162F" w:rsidRDefault="009529BF" w:rsidP="009529BF">
            <w:pPr>
              <w:pStyle w:val="TAL"/>
            </w:pPr>
            <w:r w:rsidRPr="00D0162F">
              <w:t>RSRP_39 to RSRP_62</w:t>
            </w:r>
          </w:p>
          <w:p w14:paraId="210BCD43" w14:textId="53443C95" w:rsidR="005D1F03" w:rsidRPr="00D0162F" w:rsidRDefault="009529BF" w:rsidP="005D1F03">
            <w:pPr>
              <w:pStyle w:val="TAL"/>
            </w:pPr>
            <w:r w:rsidRPr="00D0162F">
              <w:t>RSRQ_6 to RSRQ_27</w:t>
            </w:r>
          </w:p>
        </w:tc>
      </w:tr>
      <w:tr w:rsidR="0070667B" w:rsidRPr="00D0162F" w14:paraId="34A0538D" w14:textId="77777777" w:rsidTr="00D0162F">
        <w:trPr>
          <w:jc w:val="center"/>
        </w:trPr>
        <w:tc>
          <w:tcPr>
            <w:tcW w:w="2843" w:type="dxa"/>
            <w:gridSpan w:val="2"/>
          </w:tcPr>
          <w:p w14:paraId="4B6EB002" w14:textId="77777777" w:rsidR="0070667B" w:rsidRPr="00D0162F" w:rsidRDefault="0070667B" w:rsidP="00CB3B51">
            <w:pPr>
              <w:keepNext/>
              <w:keepLines/>
              <w:spacing w:after="0"/>
              <w:rPr>
                <w:rFonts w:ascii="Arial" w:hAnsi="Arial"/>
                <w:sz w:val="18"/>
              </w:rPr>
            </w:pPr>
            <w:r w:rsidRPr="00D0162F">
              <w:rPr>
                <w:rFonts w:ascii="Arial" w:hAnsi="Arial"/>
                <w:sz w:val="18"/>
              </w:rPr>
              <w:t>6.6.17.1 NR SA FR1 event triggered reporting tests with autonomous activation/deactivation Pre-MG</w:t>
            </w:r>
          </w:p>
        </w:tc>
        <w:tc>
          <w:tcPr>
            <w:tcW w:w="3357" w:type="dxa"/>
          </w:tcPr>
          <w:p w14:paraId="706315AA" w14:textId="77777777" w:rsidR="0070667B" w:rsidRPr="00D0162F" w:rsidRDefault="0070667B" w:rsidP="00CB3B51">
            <w:pPr>
              <w:pStyle w:val="TAL"/>
            </w:pPr>
            <w:r w:rsidRPr="00D0162F">
              <w:t>During T1, T2:</w:t>
            </w:r>
          </w:p>
          <w:p w14:paraId="24430BE7" w14:textId="77777777" w:rsidR="0070667B" w:rsidRPr="00D0162F" w:rsidRDefault="0070667B" w:rsidP="00CB3B51">
            <w:pPr>
              <w:pStyle w:val="TAL"/>
            </w:pPr>
            <w:r w:rsidRPr="00D0162F">
              <w:t>Noc: -98dBm/15kHz</w:t>
            </w:r>
          </w:p>
          <w:p w14:paraId="3B2C5B2F" w14:textId="77777777" w:rsidR="0070667B" w:rsidRPr="00D0162F" w:rsidRDefault="0070667B" w:rsidP="00CB3B51">
            <w:pPr>
              <w:pStyle w:val="TAL"/>
            </w:pPr>
            <w:r w:rsidRPr="00D0162F">
              <w:t>Ês1 / Noc: +4.00dB</w:t>
            </w:r>
          </w:p>
          <w:p w14:paraId="2FB2F1BE" w14:textId="77777777" w:rsidR="0070667B" w:rsidRPr="00D0162F" w:rsidRDefault="0070667B" w:rsidP="00CB3B51">
            <w:pPr>
              <w:pStyle w:val="TAL"/>
            </w:pPr>
            <w:r w:rsidRPr="00D0162F">
              <w:t>Ês2 / Noc: -infinity</w:t>
            </w:r>
          </w:p>
          <w:p w14:paraId="7EF0CD6D" w14:textId="77777777" w:rsidR="0070667B" w:rsidRPr="00D0162F" w:rsidRDefault="0070667B" w:rsidP="00CB3B51">
            <w:pPr>
              <w:pStyle w:val="TAL"/>
            </w:pPr>
          </w:p>
          <w:p w14:paraId="7705D2C5" w14:textId="77777777" w:rsidR="0070667B" w:rsidRPr="00D0162F" w:rsidRDefault="0070667B" w:rsidP="00CB3B51">
            <w:pPr>
              <w:pStyle w:val="TAL"/>
            </w:pPr>
            <w:r w:rsidRPr="00D0162F">
              <w:t>During T3:</w:t>
            </w:r>
          </w:p>
          <w:p w14:paraId="3573B94B" w14:textId="77777777" w:rsidR="0070667B" w:rsidRPr="00D0162F" w:rsidRDefault="0070667B" w:rsidP="00CB3B51">
            <w:pPr>
              <w:pStyle w:val="TAL"/>
            </w:pPr>
            <w:r w:rsidRPr="00D0162F">
              <w:t>Noc: -98dBm/15kHz</w:t>
            </w:r>
          </w:p>
          <w:p w14:paraId="3398311D" w14:textId="77777777" w:rsidR="0070667B" w:rsidRPr="00D0162F" w:rsidRDefault="0070667B" w:rsidP="00CB3B51">
            <w:pPr>
              <w:pStyle w:val="TAL"/>
            </w:pPr>
            <w:r w:rsidRPr="00D0162F">
              <w:t>Ês1 / Noc: +4.00dB</w:t>
            </w:r>
          </w:p>
          <w:p w14:paraId="70A0E838" w14:textId="77777777" w:rsidR="0070667B" w:rsidRPr="00D0162F" w:rsidRDefault="0070667B" w:rsidP="00CB3B51">
            <w:pPr>
              <w:keepNext/>
              <w:keepLines/>
              <w:spacing w:after="0"/>
              <w:rPr>
                <w:rFonts w:ascii="Arial" w:hAnsi="Arial"/>
                <w:sz w:val="18"/>
              </w:rPr>
            </w:pPr>
            <w:r w:rsidRPr="00D0162F">
              <w:rPr>
                <w:rFonts w:ascii="Arial" w:hAnsi="Arial"/>
                <w:sz w:val="18"/>
              </w:rPr>
              <w:t xml:space="preserve">Ês2 / </w:t>
            </w:r>
            <w:r w:rsidRPr="00B76A52">
              <w:rPr>
                <w:rFonts w:ascii="Arial" w:hAnsi="Arial"/>
                <w:sz w:val="18"/>
              </w:rPr>
              <w:t>Noc: +4.00dB</w:t>
            </w:r>
          </w:p>
        </w:tc>
        <w:tc>
          <w:tcPr>
            <w:tcW w:w="1643" w:type="dxa"/>
          </w:tcPr>
          <w:p w14:paraId="67F99F82" w14:textId="77777777" w:rsidR="0070667B" w:rsidRPr="00D0162F" w:rsidRDefault="0070667B" w:rsidP="00CB3B51">
            <w:pPr>
              <w:pStyle w:val="TAL"/>
            </w:pPr>
            <w:r w:rsidRPr="00D0162F">
              <w:t>During T1:</w:t>
            </w:r>
          </w:p>
          <w:p w14:paraId="6E691F1B" w14:textId="77777777" w:rsidR="0070667B" w:rsidRPr="00D0162F" w:rsidRDefault="0070667B" w:rsidP="00CB3B51">
            <w:pPr>
              <w:pStyle w:val="TAL"/>
            </w:pPr>
            <w:r w:rsidRPr="00D0162F">
              <w:t>0dB</w:t>
            </w:r>
          </w:p>
          <w:p w14:paraId="51DB49B1" w14:textId="77777777" w:rsidR="0070667B" w:rsidRPr="00D0162F" w:rsidRDefault="0070667B" w:rsidP="00CB3B51">
            <w:pPr>
              <w:pStyle w:val="TAL"/>
            </w:pPr>
            <w:r w:rsidRPr="00D0162F">
              <w:t>0dB</w:t>
            </w:r>
          </w:p>
          <w:p w14:paraId="64A6E0F1" w14:textId="77777777" w:rsidR="0070667B" w:rsidRPr="00D0162F" w:rsidRDefault="0070667B" w:rsidP="00CB3B51">
            <w:pPr>
              <w:pStyle w:val="TAL"/>
            </w:pPr>
            <w:r w:rsidRPr="00D0162F">
              <w:t>0dB</w:t>
            </w:r>
          </w:p>
          <w:p w14:paraId="71106EFD" w14:textId="77777777" w:rsidR="0070667B" w:rsidRPr="00D0162F" w:rsidRDefault="0070667B" w:rsidP="00CB3B51">
            <w:pPr>
              <w:pStyle w:val="TAL"/>
            </w:pPr>
          </w:p>
          <w:p w14:paraId="1E7EE044" w14:textId="77777777" w:rsidR="0070667B" w:rsidRPr="00D0162F" w:rsidRDefault="0070667B" w:rsidP="00CB3B51">
            <w:pPr>
              <w:pStyle w:val="TAL"/>
            </w:pPr>
            <w:r w:rsidRPr="00D0162F">
              <w:t>During T2:</w:t>
            </w:r>
          </w:p>
          <w:p w14:paraId="046E4A07" w14:textId="77777777" w:rsidR="0070667B" w:rsidRPr="00D0162F" w:rsidRDefault="0070667B" w:rsidP="00CB3B51">
            <w:pPr>
              <w:pStyle w:val="TAL"/>
            </w:pPr>
            <w:r w:rsidRPr="00D0162F">
              <w:t>0dB</w:t>
            </w:r>
          </w:p>
          <w:p w14:paraId="161AA04C" w14:textId="77777777" w:rsidR="0070667B" w:rsidRPr="00D0162F" w:rsidRDefault="0070667B" w:rsidP="00CB3B51">
            <w:pPr>
              <w:pStyle w:val="TAL"/>
            </w:pPr>
            <w:r w:rsidRPr="00D0162F">
              <w:t>0dB</w:t>
            </w:r>
          </w:p>
          <w:p w14:paraId="16844E77" w14:textId="77777777" w:rsidR="0070667B" w:rsidRPr="00D0162F" w:rsidRDefault="0070667B" w:rsidP="00CB3B51">
            <w:pPr>
              <w:keepNext/>
              <w:keepLines/>
              <w:spacing w:after="0"/>
              <w:rPr>
                <w:rFonts w:ascii="Arial" w:hAnsi="Arial"/>
                <w:sz w:val="18"/>
              </w:rPr>
            </w:pPr>
            <w:r w:rsidRPr="00D0162F">
              <w:rPr>
                <w:rFonts w:ascii="Arial" w:hAnsi="Arial"/>
                <w:sz w:val="18"/>
              </w:rPr>
              <w:t>0dB</w:t>
            </w:r>
          </w:p>
          <w:p w14:paraId="6CC2F050" w14:textId="77777777" w:rsidR="0070667B" w:rsidRPr="00D0162F" w:rsidRDefault="0070667B" w:rsidP="00CB3B51">
            <w:pPr>
              <w:keepNext/>
              <w:keepLines/>
              <w:spacing w:after="0"/>
              <w:rPr>
                <w:rFonts w:ascii="Arial" w:hAnsi="Arial"/>
                <w:sz w:val="18"/>
              </w:rPr>
            </w:pPr>
          </w:p>
          <w:p w14:paraId="0D8A190A" w14:textId="77777777" w:rsidR="0070667B" w:rsidRPr="00D0162F" w:rsidRDefault="0070667B" w:rsidP="00CB3B51">
            <w:pPr>
              <w:pStyle w:val="TAL"/>
            </w:pPr>
            <w:r w:rsidRPr="00D0162F">
              <w:t>During T3:</w:t>
            </w:r>
          </w:p>
          <w:p w14:paraId="05EF3E5F" w14:textId="77777777" w:rsidR="0070667B" w:rsidRPr="00D0162F" w:rsidRDefault="0070667B" w:rsidP="00CB3B51">
            <w:pPr>
              <w:pStyle w:val="TAL"/>
            </w:pPr>
            <w:r w:rsidRPr="00D0162F">
              <w:t>0dB</w:t>
            </w:r>
          </w:p>
          <w:p w14:paraId="46387CA8" w14:textId="77777777" w:rsidR="0070667B" w:rsidRPr="00D0162F" w:rsidRDefault="0070667B" w:rsidP="00CB3B51">
            <w:pPr>
              <w:pStyle w:val="TAL"/>
            </w:pPr>
            <w:r w:rsidRPr="00D0162F">
              <w:t>0dB</w:t>
            </w:r>
          </w:p>
          <w:p w14:paraId="00131114" w14:textId="77777777" w:rsidR="0070667B" w:rsidRPr="00D0162F" w:rsidRDefault="0070667B" w:rsidP="00CB3B51">
            <w:pPr>
              <w:keepNext/>
              <w:keepLines/>
              <w:spacing w:after="0"/>
              <w:rPr>
                <w:rFonts w:ascii="Arial" w:hAnsi="Arial"/>
                <w:sz w:val="18"/>
              </w:rPr>
            </w:pPr>
            <w:r w:rsidRPr="00D0162F">
              <w:rPr>
                <w:rFonts w:ascii="Arial" w:hAnsi="Arial"/>
                <w:sz w:val="18"/>
              </w:rPr>
              <w:t>0dB</w:t>
            </w:r>
          </w:p>
        </w:tc>
        <w:tc>
          <w:tcPr>
            <w:tcW w:w="2756" w:type="dxa"/>
          </w:tcPr>
          <w:p w14:paraId="7682C9C9" w14:textId="77777777" w:rsidR="0070667B" w:rsidRPr="00D0162F" w:rsidRDefault="0070667B" w:rsidP="00CB3B51">
            <w:pPr>
              <w:pStyle w:val="TAL"/>
            </w:pPr>
            <w:r w:rsidRPr="00D0162F">
              <w:t>During T1, T2:</w:t>
            </w:r>
          </w:p>
          <w:p w14:paraId="12841398" w14:textId="77777777" w:rsidR="0070667B" w:rsidRPr="00D0162F" w:rsidRDefault="0070667B" w:rsidP="00CB3B51">
            <w:pPr>
              <w:pStyle w:val="TAL"/>
            </w:pPr>
            <w:r w:rsidRPr="00D0162F">
              <w:t>Noc: -98dBm/15kHz</w:t>
            </w:r>
          </w:p>
          <w:p w14:paraId="6FF05ACC" w14:textId="77777777" w:rsidR="0070667B" w:rsidRPr="00D0162F" w:rsidRDefault="0070667B" w:rsidP="00CB3B51">
            <w:pPr>
              <w:pStyle w:val="TAL"/>
            </w:pPr>
            <w:r w:rsidRPr="00D0162F">
              <w:t>Ês1 / Noc: +4.00dB</w:t>
            </w:r>
          </w:p>
          <w:p w14:paraId="72D8473B" w14:textId="77777777" w:rsidR="0070667B" w:rsidRPr="00D0162F" w:rsidRDefault="0070667B" w:rsidP="00CB3B51">
            <w:pPr>
              <w:pStyle w:val="TAL"/>
            </w:pPr>
            <w:r w:rsidRPr="00D0162F">
              <w:t>Ês2 / Noc: -infinity</w:t>
            </w:r>
          </w:p>
          <w:p w14:paraId="6E319DD7" w14:textId="77777777" w:rsidR="0070667B" w:rsidRPr="00D0162F" w:rsidRDefault="0070667B" w:rsidP="00CB3B51">
            <w:pPr>
              <w:pStyle w:val="TAL"/>
            </w:pPr>
          </w:p>
          <w:p w14:paraId="0081213E" w14:textId="77777777" w:rsidR="0070667B" w:rsidRPr="00D0162F" w:rsidRDefault="0070667B" w:rsidP="00CB3B51">
            <w:pPr>
              <w:pStyle w:val="TAL"/>
            </w:pPr>
            <w:r w:rsidRPr="00D0162F">
              <w:t>During T3:</w:t>
            </w:r>
          </w:p>
          <w:p w14:paraId="74E4FCCB" w14:textId="77777777" w:rsidR="0070667B" w:rsidRPr="00D0162F" w:rsidRDefault="0070667B" w:rsidP="00CB3B51">
            <w:pPr>
              <w:pStyle w:val="TAL"/>
            </w:pPr>
            <w:r w:rsidRPr="00D0162F">
              <w:t>Noc: -98dBm/15kHz</w:t>
            </w:r>
          </w:p>
          <w:p w14:paraId="0FC2FD93" w14:textId="77777777" w:rsidR="0070667B" w:rsidRPr="00D0162F" w:rsidRDefault="0070667B" w:rsidP="00CB3B51">
            <w:pPr>
              <w:pStyle w:val="TAL"/>
            </w:pPr>
            <w:r w:rsidRPr="00D0162F">
              <w:t>Ês1 / Noc: +4.00dB</w:t>
            </w:r>
          </w:p>
          <w:p w14:paraId="468698CA" w14:textId="77777777" w:rsidR="0070667B" w:rsidRPr="00D0162F" w:rsidRDefault="0070667B" w:rsidP="00CB3B51">
            <w:pPr>
              <w:keepNext/>
              <w:keepLines/>
              <w:spacing w:after="0"/>
              <w:rPr>
                <w:rFonts w:ascii="Arial" w:hAnsi="Arial"/>
                <w:sz w:val="18"/>
              </w:rPr>
            </w:pPr>
            <w:r w:rsidRPr="00D0162F">
              <w:rPr>
                <w:rFonts w:ascii="Arial" w:hAnsi="Arial"/>
                <w:sz w:val="18"/>
              </w:rPr>
              <w:t xml:space="preserve">Ês2 / </w:t>
            </w:r>
            <w:r w:rsidRPr="00B76A52">
              <w:rPr>
                <w:rFonts w:ascii="Arial" w:hAnsi="Arial"/>
                <w:sz w:val="18"/>
              </w:rPr>
              <w:t>Noc: +4.00dB</w:t>
            </w:r>
          </w:p>
        </w:tc>
      </w:tr>
      <w:tr w:rsidR="0070667B" w:rsidRPr="00D0162F" w14:paraId="3C05C25C" w14:textId="77777777" w:rsidTr="00D0162F">
        <w:trPr>
          <w:jc w:val="center"/>
        </w:trPr>
        <w:tc>
          <w:tcPr>
            <w:tcW w:w="2843" w:type="dxa"/>
            <w:gridSpan w:val="2"/>
          </w:tcPr>
          <w:p w14:paraId="05B21DB8" w14:textId="77777777" w:rsidR="0070667B" w:rsidRPr="00D0162F" w:rsidRDefault="0070667B" w:rsidP="00CB3B51">
            <w:pPr>
              <w:keepNext/>
              <w:keepLines/>
              <w:spacing w:after="0"/>
              <w:rPr>
                <w:rFonts w:ascii="Arial" w:hAnsi="Arial"/>
                <w:sz w:val="18"/>
              </w:rPr>
            </w:pPr>
            <w:r w:rsidRPr="00D0162F">
              <w:rPr>
                <w:rFonts w:ascii="Arial" w:hAnsi="Arial"/>
                <w:sz w:val="18"/>
              </w:rPr>
              <w:t>6.6.17.2 NR SA FR1 event triggered reporting tests with pre-configured measurement gaps and network-controlled activation/deactivation</w:t>
            </w:r>
          </w:p>
        </w:tc>
        <w:tc>
          <w:tcPr>
            <w:tcW w:w="3357" w:type="dxa"/>
          </w:tcPr>
          <w:p w14:paraId="1D2AD8FD" w14:textId="77777777" w:rsidR="0070667B" w:rsidRPr="00D0162F" w:rsidRDefault="0070667B" w:rsidP="00CB3B51">
            <w:pPr>
              <w:keepNext/>
              <w:keepLines/>
              <w:spacing w:after="0"/>
              <w:rPr>
                <w:rFonts w:ascii="Arial" w:hAnsi="Arial"/>
                <w:sz w:val="18"/>
              </w:rPr>
            </w:pPr>
            <w:r w:rsidRPr="00D0162F">
              <w:rPr>
                <w:rFonts w:ascii="Arial" w:hAnsi="Arial"/>
                <w:sz w:val="18"/>
              </w:rPr>
              <w:t>Same as 6.6.17.1</w:t>
            </w:r>
          </w:p>
        </w:tc>
        <w:tc>
          <w:tcPr>
            <w:tcW w:w="1643" w:type="dxa"/>
          </w:tcPr>
          <w:p w14:paraId="0FD31DC8" w14:textId="77777777" w:rsidR="0070667B" w:rsidRPr="00D0162F" w:rsidRDefault="0070667B" w:rsidP="00CB3B51">
            <w:pPr>
              <w:keepNext/>
              <w:keepLines/>
              <w:spacing w:after="0"/>
              <w:rPr>
                <w:rFonts w:ascii="Arial" w:hAnsi="Arial"/>
                <w:sz w:val="18"/>
              </w:rPr>
            </w:pPr>
            <w:r w:rsidRPr="00D0162F">
              <w:rPr>
                <w:rFonts w:ascii="Arial" w:hAnsi="Arial"/>
                <w:sz w:val="18"/>
              </w:rPr>
              <w:t>Same as 6.6.17.1</w:t>
            </w:r>
          </w:p>
        </w:tc>
        <w:tc>
          <w:tcPr>
            <w:tcW w:w="2756" w:type="dxa"/>
          </w:tcPr>
          <w:p w14:paraId="312A3A27" w14:textId="77777777" w:rsidR="0070667B" w:rsidRPr="00D0162F" w:rsidRDefault="0070667B" w:rsidP="00CB3B51">
            <w:pPr>
              <w:keepNext/>
              <w:keepLines/>
              <w:spacing w:after="0"/>
              <w:rPr>
                <w:rFonts w:ascii="Arial" w:hAnsi="Arial"/>
                <w:sz w:val="18"/>
              </w:rPr>
            </w:pPr>
            <w:r w:rsidRPr="00D0162F">
              <w:rPr>
                <w:rFonts w:ascii="Arial" w:hAnsi="Arial"/>
                <w:sz w:val="18"/>
              </w:rPr>
              <w:t>Same as 6.6.17.1</w:t>
            </w:r>
          </w:p>
        </w:tc>
      </w:tr>
      <w:tr w:rsidR="00F9535D" w:rsidRPr="00D0162F" w14:paraId="717BD332"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0C6F824A" w14:textId="77777777" w:rsidR="00F9535D" w:rsidRPr="00D0162F" w:rsidRDefault="00F9535D" w:rsidP="00CB3B51">
            <w:pPr>
              <w:keepNext/>
              <w:keepLines/>
              <w:spacing w:after="0"/>
              <w:rPr>
                <w:rFonts w:ascii="Arial" w:hAnsi="Arial" w:cs="Arial"/>
                <w:snapToGrid w:val="0"/>
                <w:sz w:val="18"/>
                <w:szCs w:val="18"/>
              </w:rPr>
            </w:pPr>
            <w:r w:rsidRPr="00B76A52">
              <w:rPr>
                <w:rFonts w:ascii="Arial" w:hAnsi="Arial" w:cs="Arial"/>
                <w:snapToGrid w:val="0"/>
                <w:sz w:val="18"/>
                <w:szCs w:val="18"/>
              </w:rPr>
              <w:t xml:space="preserve">6.6.18.1 </w:t>
            </w:r>
            <w:r w:rsidRPr="00B76A52">
              <w:rPr>
                <w:rFonts w:ascii="Arial" w:hAnsi="Arial" w:cs="Arial"/>
                <w:sz w:val="18"/>
                <w:szCs w:val="18"/>
              </w:rPr>
              <w:t>NR SA FR1 event-triggered reporting for concurrent gaps non-overlap with SSB-based measurements in both inter-frequency layers</w:t>
            </w:r>
          </w:p>
        </w:tc>
        <w:tc>
          <w:tcPr>
            <w:tcW w:w="3357" w:type="dxa"/>
            <w:tcBorders>
              <w:top w:val="single" w:sz="4" w:space="0" w:color="auto"/>
              <w:left w:val="single" w:sz="4" w:space="0" w:color="auto"/>
              <w:bottom w:val="single" w:sz="4" w:space="0" w:color="auto"/>
              <w:right w:val="single" w:sz="4" w:space="0" w:color="auto"/>
            </w:tcBorders>
          </w:tcPr>
          <w:p w14:paraId="2CE5F8BF" w14:textId="77777777" w:rsidR="00F9535D" w:rsidRPr="00D0162F" w:rsidRDefault="00F9535D" w:rsidP="00CB3B51">
            <w:pPr>
              <w:pStyle w:val="TAL"/>
              <w:rPr>
                <w:rFonts w:cs="Arial"/>
                <w:szCs w:val="18"/>
              </w:rPr>
            </w:pPr>
            <w:r w:rsidRPr="00D0162F">
              <w:rPr>
                <w:rFonts w:cs="Arial"/>
                <w:szCs w:val="18"/>
              </w:rPr>
              <w:t>During T1:</w:t>
            </w:r>
          </w:p>
          <w:p w14:paraId="0D848325" w14:textId="77777777" w:rsidR="00F9535D" w:rsidRPr="00D0162F" w:rsidRDefault="00F9535D" w:rsidP="00CB3B51">
            <w:pPr>
              <w:pStyle w:val="TAL"/>
              <w:rPr>
                <w:rFonts w:cs="Arial"/>
                <w:szCs w:val="18"/>
              </w:rPr>
            </w:pPr>
            <w:r w:rsidRPr="00D0162F">
              <w:rPr>
                <w:rFonts w:cs="Arial"/>
                <w:szCs w:val="18"/>
              </w:rPr>
              <w:t>Freq 1 Noc</w:t>
            </w:r>
            <w:r w:rsidRPr="00D0162F">
              <w:rPr>
                <w:rFonts w:cs="Arial"/>
                <w:szCs w:val="18"/>
                <w:vertAlign w:val="subscript"/>
              </w:rPr>
              <w:t>1</w:t>
            </w:r>
            <w:r w:rsidRPr="00D0162F">
              <w:rPr>
                <w:rFonts w:cs="Arial"/>
                <w:szCs w:val="18"/>
              </w:rPr>
              <w:t>: -98dBm/15kHz</w:t>
            </w:r>
          </w:p>
          <w:p w14:paraId="2FA7C80F" w14:textId="77777777" w:rsidR="00F9535D" w:rsidRPr="00D0162F" w:rsidRDefault="00F9535D" w:rsidP="00CB3B51">
            <w:pPr>
              <w:pStyle w:val="TAL"/>
              <w:rPr>
                <w:rFonts w:cs="Arial"/>
                <w:szCs w:val="18"/>
              </w:rPr>
            </w:pPr>
            <w:r w:rsidRPr="00D0162F">
              <w:rPr>
                <w:rFonts w:cs="Arial"/>
                <w:szCs w:val="18"/>
              </w:rPr>
              <w:t>Freq 2 Noc</w:t>
            </w:r>
            <w:r w:rsidRPr="00D0162F">
              <w:rPr>
                <w:rFonts w:cs="Arial"/>
                <w:szCs w:val="18"/>
                <w:vertAlign w:val="subscript"/>
              </w:rPr>
              <w:t>2</w:t>
            </w:r>
            <w:r w:rsidRPr="00D0162F">
              <w:rPr>
                <w:rFonts w:cs="Arial"/>
                <w:szCs w:val="18"/>
              </w:rPr>
              <w:t>: -98dBm/15kHz</w:t>
            </w:r>
          </w:p>
          <w:p w14:paraId="52B2A1F8" w14:textId="77777777" w:rsidR="00F9535D" w:rsidRPr="00D0162F" w:rsidRDefault="00F9535D" w:rsidP="00CB3B51">
            <w:pPr>
              <w:pStyle w:val="TAL"/>
              <w:rPr>
                <w:rFonts w:cs="Arial"/>
                <w:szCs w:val="18"/>
              </w:rPr>
            </w:pPr>
            <w:r w:rsidRPr="00D0162F">
              <w:rPr>
                <w:rFonts w:cs="Arial"/>
                <w:szCs w:val="18"/>
              </w:rPr>
              <w:t>Freq 3 Noc</w:t>
            </w:r>
            <w:r w:rsidRPr="00D0162F">
              <w:rPr>
                <w:rFonts w:cs="Arial"/>
                <w:szCs w:val="18"/>
                <w:vertAlign w:val="subscript"/>
              </w:rPr>
              <w:t>3</w:t>
            </w:r>
            <w:r w:rsidRPr="00D0162F">
              <w:rPr>
                <w:rFonts w:cs="Arial"/>
                <w:szCs w:val="18"/>
              </w:rPr>
              <w:t>: -98dBm/15kHz</w:t>
            </w:r>
          </w:p>
          <w:p w14:paraId="29FC7B9D" w14:textId="77777777" w:rsidR="00F9535D" w:rsidRPr="00D0162F" w:rsidRDefault="00F9535D" w:rsidP="00CB3B51">
            <w:pPr>
              <w:pStyle w:val="TAL"/>
              <w:rPr>
                <w:rFonts w:cs="Arial"/>
                <w:szCs w:val="18"/>
              </w:rPr>
            </w:pPr>
            <w:r w:rsidRPr="00D0162F">
              <w:rPr>
                <w:rFonts w:cs="Arial"/>
                <w:szCs w:val="18"/>
              </w:rPr>
              <w:t>Freq 1 Ês</w:t>
            </w:r>
            <w:r w:rsidRPr="00D0162F">
              <w:rPr>
                <w:rFonts w:cs="Arial"/>
                <w:szCs w:val="18"/>
                <w:vertAlign w:val="subscript"/>
              </w:rPr>
              <w:t>1</w:t>
            </w:r>
            <w:r w:rsidRPr="00D0162F">
              <w:rPr>
                <w:rFonts w:cs="Arial"/>
                <w:szCs w:val="18"/>
              </w:rPr>
              <w:t xml:space="preserve"> / Noc</w:t>
            </w:r>
            <w:r w:rsidRPr="00D0162F">
              <w:rPr>
                <w:rFonts w:cs="Arial"/>
                <w:szCs w:val="18"/>
                <w:vertAlign w:val="subscript"/>
              </w:rPr>
              <w:t>1</w:t>
            </w:r>
            <w:r w:rsidRPr="00D0162F">
              <w:rPr>
                <w:rFonts w:cs="Arial"/>
                <w:szCs w:val="18"/>
              </w:rPr>
              <w:t>: +4.00dB</w:t>
            </w:r>
          </w:p>
          <w:p w14:paraId="561F0BAD" w14:textId="77777777" w:rsidR="00F9535D" w:rsidRPr="00D0162F" w:rsidRDefault="00F9535D" w:rsidP="00B76A52">
            <w:pPr>
              <w:keepNext/>
              <w:keepLines/>
              <w:spacing w:after="0"/>
              <w:rPr>
                <w:rFonts w:cs="Arial"/>
                <w:szCs w:val="18"/>
              </w:rPr>
            </w:pPr>
            <w:r w:rsidRPr="00B76A52">
              <w:rPr>
                <w:rFonts w:ascii="Arial" w:hAnsi="Arial" w:cs="Arial"/>
                <w:sz w:val="18"/>
                <w:szCs w:val="18"/>
              </w:rPr>
              <w:t>Freq 2 Ês</w:t>
            </w:r>
            <w:r w:rsidRPr="00B76A52">
              <w:rPr>
                <w:rFonts w:ascii="Arial" w:hAnsi="Arial" w:cs="Arial"/>
                <w:sz w:val="18"/>
                <w:szCs w:val="18"/>
                <w:vertAlign w:val="subscript"/>
              </w:rPr>
              <w:t>2</w:t>
            </w:r>
            <w:r w:rsidRPr="00B76A52">
              <w:rPr>
                <w:rFonts w:ascii="Arial" w:hAnsi="Arial" w:cs="Arial"/>
                <w:sz w:val="18"/>
                <w:szCs w:val="18"/>
              </w:rPr>
              <w:t xml:space="preserve"> / Noc</w:t>
            </w:r>
            <w:r w:rsidRPr="00B76A52">
              <w:rPr>
                <w:rFonts w:ascii="Arial" w:hAnsi="Arial" w:cs="Arial"/>
                <w:sz w:val="18"/>
                <w:szCs w:val="18"/>
                <w:vertAlign w:val="subscript"/>
              </w:rPr>
              <w:t>2</w:t>
            </w:r>
            <w:r w:rsidRPr="00B76A52">
              <w:rPr>
                <w:rFonts w:ascii="Arial" w:hAnsi="Arial" w:cs="Arial"/>
                <w:sz w:val="18"/>
                <w:szCs w:val="18"/>
              </w:rPr>
              <w:t>: -infinity</w:t>
            </w:r>
          </w:p>
          <w:p w14:paraId="000FDD4B" w14:textId="77777777" w:rsidR="00F9535D" w:rsidRPr="00D0162F" w:rsidRDefault="00F9535D" w:rsidP="00CB3B51">
            <w:pPr>
              <w:keepNext/>
              <w:keepLines/>
              <w:spacing w:after="0"/>
              <w:rPr>
                <w:rFonts w:ascii="Arial" w:hAnsi="Arial" w:cs="Arial"/>
                <w:sz w:val="18"/>
                <w:szCs w:val="18"/>
              </w:rPr>
            </w:pPr>
            <w:r w:rsidRPr="00D0162F">
              <w:rPr>
                <w:rFonts w:ascii="Arial" w:hAnsi="Arial" w:cs="Arial"/>
                <w:sz w:val="18"/>
                <w:szCs w:val="18"/>
              </w:rPr>
              <w:t>Freq 3</w:t>
            </w:r>
            <w:r w:rsidRPr="00B76A52">
              <w:rPr>
                <w:rFonts w:ascii="Arial" w:hAnsi="Arial" w:cs="Arial"/>
                <w:sz w:val="18"/>
                <w:szCs w:val="18"/>
              </w:rPr>
              <w:t xml:space="preserve"> </w:t>
            </w:r>
            <w:r w:rsidRPr="00D0162F">
              <w:rPr>
                <w:rFonts w:ascii="Arial" w:hAnsi="Arial" w:cs="Arial"/>
                <w:sz w:val="18"/>
                <w:szCs w:val="18"/>
              </w:rPr>
              <w:t>Ês</w:t>
            </w:r>
            <w:r w:rsidRPr="00D0162F">
              <w:rPr>
                <w:rFonts w:ascii="Arial" w:hAnsi="Arial" w:cs="Arial"/>
                <w:sz w:val="18"/>
                <w:szCs w:val="18"/>
                <w:vertAlign w:val="subscript"/>
              </w:rPr>
              <w:t>3</w:t>
            </w:r>
            <w:r w:rsidRPr="00D0162F">
              <w:rPr>
                <w:rFonts w:ascii="Arial" w:hAnsi="Arial" w:cs="Arial"/>
                <w:sz w:val="18"/>
                <w:szCs w:val="18"/>
              </w:rPr>
              <w:t xml:space="preserve"> / Noc</w:t>
            </w:r>
            <w:r w:rsidRPr="00D0162F">
              <w:rPr>
                <w:rFonts w:ascii="Arial" w:hAnsi="Arial" w:cs="Arial"/>
                <w:sz w:val="18"/>
                <w:szCs w:val="18"/>
                <w:vertAlign w:val="subscript"/>
              </w:rPr>
              <w:t>3</w:t>
            </w:r>
            <w:r w:rsidRPr="00D0162F">
              <w:rPr>
                <w:rFonts w:ascii="Arial" w:hAnsi="Arial" w:cs="Arial"/>
                <w:sz w:val="18"/>
                <w:szCs w:val="18"/>
              </w:rPr>
              <w:t xml:space="preserve">: </w:t>
            </w:r>
            <w:r w:rsidRPr="00B76A52">
              <w:rPr>
                <w:rFonts w:ascii="Arial" w:hAnsi="Arial" w:cs="Arial"/>
                <w:sz w:val="18"/>
                <w:szCs w:val="18"/>
              </w:rPr>
              <w:t>-infinity</w:t>
            </w:r>
          </w:p>
          <w:p w14:paraId="7BA939DE" w14:textId="77777777" w:rsidR="00F9535D" w:rsidRPr="00D0162F" w:rsidRDefault="00F9535D" w:rsidP="00CB3B51">
            <w:pPr>
              <w:pStyle w:val="TAL"/>
              <w:rPr>
                <w:rFonts w:cs="Arial"/>
                <w:szCs w:val="18"/>
              </w:rPr>
            </w:pPr>
          </w:p>
          <w:p w14:paraId="261DFFA0" w14:textId="77777777" w:rsidR="00F9535D" w:rsidRPr="00D0162F" w:rsidRDefault="00F9535D" w:rsidP="00CB3B51">
            <w:pPr>
              <w:pStyle w:val="TAL"/>
              <w:rPr>
                <w:rFonts w:cs="Arial"/>
                <w:szCs w:val="18"/>
              </w:rPr>
            </w:pPr>
            <w:r w:rsidRPr="00D0162F">
              <w:rPr>
                <w:rFonts w:cs="Arial"/>
                <w:szCs w:val="18"/>
              </w:rPr>
              <w:t>During T2:</w:t>
            </w:r>
          </w:p>
          <w:p w14:paraId="67E455B2" w14:textId="77777777" w:rsidR="00F9535D" w:rsidRPr="00D0162F" w:rsidRDefault="00F9535D" w:rsidP="00CB3B51">
            <w:pPr>
              <w:pStyle w:val="TAL"/>
              <w:rPr>
                <w:rFonts w:cs="Arial"/>
                <w:szCs w:val="18"/>
              </w:rPr>
            </w:pPr>
            <w:r w:rsidRPr="00D0162F">
              <w:rPr>
                <w:rFonts w:cs="Arial"/>
                <w:szCs w:val="18"/>
              </w:rPr>
              <w:t>Freq 1 Noc</w:t>
            </w:r>
            <w:r w:rsidRPr="00D0162F">
              <w:rPr>
                <w:rFonts w:cs="Arial"/>
                <w:szCs w:val="18"/>
                <w:vertAlign w:val="subscript"/>
              </w:rPr>
              <w:t>1</w:t>
            </w:r>
            <w:r w:rsidRPr="00D0162F">
              <w:rPr>
                <w:rFonts w:cs="Arial"/>
                <w:szCs w:val="18"/>
              </w:rPr>
              <w:t>: -98dBm/15kHz</w:t>
            </w:r>
          </w:p>
          <w:p w14:paraId="3DB86CD3" w14:textId="77777777" w:rsidR="00F9535D" w:rsidRPr="00D0162F" w:rsidRDefault="00F9535D" w:rsidP="00CB3B51">
            <w:pPr>
              <w:pStyle w:val="TAL"/>
              <w:rPr>
                <w:rFonts w:cs="Arial"/>
                <w:szCs w:val="18"/>
              </w:rPr>
            </w:pPr>
            <w:r w:rsidRPr="00D0162F">
              <w:rPr>
                <w:rFonts w:cs="Arial"/>
                <w:szCs w:val="18"/>
              </w:rPr>
              <w:t>Freq 2 Noc</w:t>
            </w:r>
            <w:r w:rsidRPr="00D0162F">
              <w:rPr>
                <w:rFonts w:cs="Arial"/>
                <w:szCs w:val="18"/>
                <w:vertAlign w:val="subscript"/>
              </w:rPr>
              <w:t>2</w:t>
            </w:r>
            <w:r w:rsidRPr="00D0162F">
              <w:rPr>
                <w:rFonts w:cs="Arial"/>
                <w:szCs w:val="18"/>
              </w:rPr>
              <w:t>: -98dBm/15kHz</w:t>
            </w:r>
          </w:p>
          <w:p w14:paraId="6733A85A" w14:textId="77777777" w:rsidR="00F9535D" w:rsidRPr="00D0162F" w:rsidRDefault="00F9535D" w:rsidP="00CB3B51">
            <w:pPr>
              <w:pStyle w:val="TAL"/>
              <w:rPr>
                <w:rFonts w:cs="Arial"/>
                <w:szCs w:val="18"/>
              </w:rPr>
            </w:pPr>
            <w:r w:rsidRPr="00D0162F">
              <w:rPr>
                <w:rFonts w:cs="Arial"/>
                <w:szCs w:val="18"/>
              </w:rPr>
              <w:t>Freq 3 Noc</w:t>
            </w:r>
            <w:r w:rsidRPr="00D0162F">
              <w:rPr>
                <w:rFonts w:cs="Arial"/>
                <w:szCs w:val="18"/>
                <w:vertAlign w:val="subscript"/>
              </w:rPr>
              <w:t>3</w:t>
            </w:r>
            <w:r w:rsidRPr="00D0162F">
              <w:rPr>
                <w:rFonts w:cs="Arial"/>
                <w:szCs w:val="18"/>
              </w:rPr>
              <w:t>: -98dBm/15kHz</w:t>
            </w:r>
          </w:p>
          <w:p w14:paraId="43CE6C65" w14:textId="77777777" w:rsidR="00F9535D" w:rsidRPr="00D0162F" w:rsidRDefault="00F9535D" w:rsidP="00CB3B51">
            <w:pPr>
              <w:pStyle w:val="TAL"/>
              <w:rPr>
                <w:rFonts w:cs="Arial"/>
                <w:szCs w:val="18"/>
              </w:rPr>
            </w:pPr>
            <w:r w:rsidRPr="00D0162F">
              <w:rPr>
                <w:rFonts w:cs="Arial"/>
                <w:szCs w:val="18"/>
              </w:rPr>
              <w:t>Freq 1 Ês</w:t>
            </w:r>
            <w:r w:rsidRPr="00D0162F">
              <w:rPr>
                <w:rFonts w:cs="Arial"/>
                <w:szCs w:val="18"/>
                <w:vertAlign w:val="subscript"/>
              </w:rPr>
              <w:t>1</w:t>
            </w:r>
            <w:r w:rsidRPr="00D0162F">
              <w:rPr>
                <w:rFonts w:cs="Arial"/>
                <w:szCs w:val="18"/>
              </w:rPr>
              <w:t xml:space="preserve"> / Noc</w:t>
            </w:r>
            <w:r w:rsidRPr="00D0162F">
              <w:rPr>
                <w:rFonts w:cs="Arial"/>
                <w:szCs w:val="18"/>
                <w:vertAlign w:val="subscript"/>
              </w:rPr>
              <w:t>1</w:t>
            </w:r>
            <w:r w:rsidRPr="00D0162F">
              <w:rPr>
                <w:rFonts w:cs="Arial"/>
                <w:szCs w:val="18"/>
              </w:rPr>
              <w:t>: +4.00dB</w:t>
            </w:r>
          </w:p>
          <w:p w14:paraId="61214784" w14:textId="77777777" w:rsidR="00F9535D" w:rsidRPr="00D0162F" w:rsidRDefault="00F9535D" w:rsidP="00CB3B51">
            <w:pPr>
              <w:keepNext/>
              <w:keepLines/>
              <w:spacing w:after="0"/>
              <w:rPr>
                <w:rFonts w:ascii="Arial" w:hAnsi="Arial" w:cs="Arial"/>
                <w:sz w:val="18"/>
                <w:szCs w:val="18"/>
              </w:rPr>
            </w:pPr>
            <w:r w:rsidRPr="00D0162F">
              <w:rPr>
                <w:rFonts w:ascii="Arial" w:hAnsi="Arial" w:cs="Arial"/>
                <w:sz w:val="18"/>
                <w:szCs w:val="18"/>
              </w:rPr>
              <w:t>Freq 2</w:t>
            </w:r>
            <w:r w:rsidRPr="00B76A52">
              <w:rPr>
                <w:rFonts w:ascii="Arial" w:hAnsi="Arial" w:cs="Arial"/>
                <w:sz w:val="18"/>
                <w:szCs w:val="18"/>
              </w:rPr>
              <w:t xml:space="preserve"> </w:t>
            </w:r>
            <w:r w:rsidRPr="00D0162F">
              <w:rPr>
                <w:rFonts w:ascii="Arial" w:hAnsi="Arial" w:cs="Arial"/>
                <w:sz w:val="18"/>
                <w:szCs w:val="18"/>
              </w:rPr>
              <w:t>Ês</w:t>
            </w:r>
            <w:r w:rsidRPr="00D0162F">
              <w:rPr>
                <w:rFonts w:ascii="Arial" w:hAnsi="Arial" w:cs="Arial"/>
                <w:sz w:val="18"/>
                <w:szCs w:val="18"/>
                <w:vertAlign w:val="subscript"/>
              </w:rPr>
              <w:t>2</w:t>
            </w:r>
            <w:r w:rsidRPr="00D0162F">
              <w:rPr>
                <w:rFonts w:ascii="Arial" w:hAnsi="Arial" w:cs="Arial"/>
                <w:sz w:val="18"/>
                <w:szCs w:val="18"/>
              </w:rPr>
              <w:t xml:space="preserve"> / Noc</w:t>
            </w:r>
            <w:r w:rsidRPr="00D0162F">
              <w:rPr>
                <w:rFonts w:ascii="Arial" w:hAnsi="Arial" w:cs="Arial"/>
                <w:sz w:val="18"/>
                <w:szCs w:val="18"/>
                <w:vertAlign w:val="subscript"/>
              </w:rPr>
              <w:t>2</w:t>
            </w:r>
            <w:r w:rsidRPr="00D0162F">
              <w:rPr>
                <w:rFonts w:ascii="Arial" w:hAnsi="Arial" w:cs="Arial"/>
                <w:sz w:val="18"/>
                <w:szCs w:val="18"/>
              </w:rPr>
              <w:t xml:space="preserve">: </w:t>
            </w:r>
            <w:r w:rsidRPr="00B76A52">
              <w:rPr>
                <w:rFonts w:ascii="Arial" w:hAnsi="Arial" w:cs="Arial"/>
                <w:sz w:val="18"/>
                <w:szCs w:val="18"/>
              </w:rPr>
              <w:t>+7.00dB</w:t>
            </w:r>
          </w:p>
          <w:p w14:paraId="54C17136" w14:textId="77777777" w:rsidR="00F9535D" w:rsidRPr="00D0162F" w:rsidRDefault="00F9535D" w:rsidP="00CB3B51">
            <w:pPr>
              <w:keepNext/>
              <w:keepLines/>
              <w:spacing w:after="0"/>
              <w:rPr>
                <w:rFonts w:ascii="Arial" w:hAnsi="Arial" w:cs="Arial"/>
                <w:sz w:val="18"/>
                <w:szCs w:val="18"/>
              </w:rPr>
            </w:pPr>
            <w:r w:rsidRPr="00D0162F">
              <w:rPr>
                <w:rFonts w:ascii="Arial" w:hAnsi="Arial" w:cs="Arial"/>
                <w:sz w:val="18"/>
                <w:szCs w:val="18"/>
              </w:rPr>
              <w:t>Freq 3</w:t>
            </w:r>
            <w:r w:rsidRPr="00B76A52">
              <w:rPr>
                <w:rFonts w:ascii="Arial" w:hAnsi="Arial" w:cs="Arial"/>
                <w:sz w:val="18"/>
                <w:szCs w:val="18"/>
              </w:rPr>
              <w:t xml:space="preserve"> </w:t>
            </w:r>
            <w:r w:rsidRPr="00D0162F">
              <w:rPr>
                <w:rFonts w:ascii="Arial" w:hAnsi="Arial" w:cs="Arial"/>
                <w:sz w:val="18"/>
                <w:szCs w:val="18"/>
              </w:rPr>
              <w:t>Ês</w:t>
            </w:r>
            <w:r w:rsidRPr="00D0162F">
              <w:rPr>
                <w:rFonts w:ascii="Arial" w:hAnsi="Arial" w:cs="Arial"/>
                <w:sz w:val="18"/>
                <w:szCs w:val="18"/>
                <w:vertAlign w:val="subscript"/>
              </w:rPr>
              <w:t>3</w:t>
            </w:r>
            <w:r w:rsidRPr="00D0162F">
              <w:rPr>
                <w:rFonts w:ascii="Arial" w:hAnsi="Arial" w:cs="Arial"/>
                <w:sz w:val="18"/>
                <w:szCs w:val="18"/>
              </w:rPr>
              <w:t xml:space="preserve"> / Noc</w:t>
            </w:r>
            <w:r w:rsidRPr="00D0162F">
              <w:rPr>
                <w:rFonts w:ascii="Arial" w:hAnsi="Arial" w:cs="Arial"/>
                <w:sz w:val="18"/>
                <w:szCs w:val="18"/>
                <w:vertAlign w:val="subscript"/>
              </w:rPr>
              <w:t>3</w:t>
            </w:r>
            <w:r w:rsidRPr="00D0162F">
              <w:rPr>
                <w:rFonts w:ascii="Arial" w:hAnsi="Arial" w:cs="Arial"/>
                <w:sz w:val="18"/>
                <w:szCs w:val="18"/>
              </w:rPr>
              <w:t>: +7.00dB</w:t>
            </w:r>
          </w:p>
        </w:tc>
        <w:tc>
          <w:tcPr>
            <w:tcW w:w="1643" w:type="dxa"/>
            <w:tcBorders>
              <w:top w:val="single" w:sz="4" w:space="0" w:color="auto"/>
              <w:left w:val="single" w:sz="4" w:space="0" w:color="auto"/>
              <w:bottom w:val="single" w:sz="4" w:space="0" w:color="auto"/>
              <w:right w:val="single" w:sz="4" w:space="0" w:color="auto"/>
            </w:tcBorders>
          </w:tcPr>
          <w:p w14:paraId="1C2111CA" w14:textId="77777777" w:rsidR="00F9535D" w:rsidRPr="00D0162F" w:rsidRDefault="00F9535D" w:rsidP="00CB3B51">
            <w:pPr>
              <w:pStyle w:val="TAL"/>
              <w:rPr>
                <w:rFonts w:cs="Arial"/>
                <w:szCs w:val="18"/>
              </w:rPr>
            </w:pPr>
            <w:r w:rsidRPr="00D0162F">
              <w:rPr>
                <w:rFonts w:cs="Arial"/>
                <w:szCs w:val="18"/>
              </w:rPr>
              <w:t>During T1:</w:t>
            </w:r>
          </w:p>
          <w:p w14:paraId="3BB43ECF" w14:textId="77777777" w:rsidR="00F9535D" w:rsidRPr="00D0162F" w:rsidRDefault="00F9535D" w:rsidP="00CB3B51">
            <w:pPr>
              <w:pStyle w:val="TAL"/>
              <w:rPr>
                <w:rFonts w:cs="Arial"/>
                <w:szCs w:val="18"/>
              </w:rPr>
            </w:pPr>
            <w:r w:rsidRPr="00D0162F">
              <w:rPr>
                <w:rFonts w:cs="Arial"/>
                <w:szCs w:val="18"/>
              </w:rPr>
              <w:t>0dB</w:t>
            </w:r>
          </w:p>
          <w:p w14:paraId="0CDA6F88" w14:textId="77777777" w:rsidR="00F9535D" w:rsidRPr="00D0162F" w:rsidRDefault="00F9535D" w:rsidP="00CB3B51">
            <w:pPr>
              <w:pStyle w:val="TAL"/>
              <w:rPr>
                <w:rFonts w:cs="Arial"/>
                <w:szCs w:val="18"/>
              </w:rPr>
            </w:pPr>
            <w:r w:rsidRPr="00D0162F">
              <w:rPr>
                <w:rFonts w:cs="Arial"/>
                <w:szCs w:val="18"/>
              </w:rPr>
              <w:t>0dB</w:t>
            </w:r>
          </w:p>
          <w:p w14:paraId="32F57033" w14:textId="77777777" w:rsidR="00F9535D" w:rsidRPr="00D0162F" w:rsidRDefault="00F9535D" w:rsidP="00CB3B51">
            <w:pPr>
              <w:pStyle w:val="TAL"/>
              <w:rPr>
                <w:rFonts w:cs="Arial"/>
                <w:szCs w:val="18"/>
              </w:rPr>
            </w:pPr>
            <w:r w:rsidRPr="00D0162F">
              <w:rPr>
                <w:rFonts w:cs="Arial"/>
                <w:szCs w:val="18"/>
              </w:rPr>
              <w:t>0dB</w:t>
            </w:r>
          </w:p>
          <w:p w14:paraId="0CDE2C6C" w14:textId="77777777" w:rsidR="00F9535D" w:rsidRPr="00D0162F" w:rsidRDefault="00F9535D" w:rsidP="00CB3B51">
            <w:pPr>
              <w:pStyle w:val="TAL"/>
              <w:rPr>
                <w:rFonts w:cs="Arial"/>
                <w:szCs w:val="18"/>
              </w:rPr>
            </w:pPr>
            <w:r w:rsidRPr="00D0162F">
              <w:rPr>
                <w:rFonts w:cs="Arial"/>
                <w:szCs w:val="18"/>
              </w:rPr>
              <w:t>0dB</w:t>
            </w:r>
          </w:p>
          <w:p w14:paraId="425AE12F" w14:textId="77777777" w:rsidR="00F9535D" w:rsidRPr="00D0162F" w:rsidRDefault="00F9535D" w:rsidP="00CB3B51">
            <w:pPr>
              <w:pStyle w:val="TAL"/>
              <w:rPr>
                <w:rFonts w:cs="Arial"/>
                <w:szCs w:val="18"/>
              </w:rPr>
            </w:pPr>
            <w:r w:rsidRPr="00D0162F">
              <w:rPr>
                <w:rFonts w:cs="Arial"/>
                <w:szCs w:val="18"/>
              </w:rPr>
              <w:t>0dB</w:t>
            </w:r>
          </w:p>
          <w:p w14:paraId="337D9986" w14:textId="77777777" w:rsidR="00F9535D" w:rsidRPr="00D0162F" w:rsidRDefault="00F9535D" w:rsidP="00CB3B51">
            <w:pPr>
              <w:pStyle w:val="TAL"/>
              <w:rPr>
                <w:rFonts w:cs="Arial"/>
                <w:szCs w:val="18"/>
              </w:rPr>
            </w:pPr>
            <w:r w:rsidRPr="00D0162F">
              <w:rPr>
                <w:rFonts w:cs="Arial"/>
                <w:szCs w:val="18"/>
              </w:rPr>
              <w:t>0dB</w:t>
            </w:r>
          </w:p>
          <w:p w14:paraId="74776E29" w14:textId="77777777" w:rsidR="00F9535D" w:rsidRPr="00D0162F" w:rsidRDefault="00F9535D" w:rsidP="00CB3B51">
            <w:pPr>
              <w:pStyle w:val="TAL"/>
              <w:rPr>
                <w:rFonts w:cs="Arial"/>
                <w:szCs w:val="18"/>
              </w:rPr>
            </w:pPr>
          </w:p>
          <w:p w14:paraId="24CA1BD9" w14:textId="77777777" w:rsidR="00F9535D" w:rsidRPr="00D0162F" w:rsidRDefault="00F9535D" w:rsidP="00CB3B51">
            <w:pPr>
              <w:pStyle w:val="TAL"/>
              <w:rPr>
                <w:rFonts w:cs="Arial"/>
                <w:szCs w:val="18"/>
              </w:rPr>
            </w:pPr>
            <w:r w:rsidRPr="00D0162F">
              <w:rPr>
                <w:rFonts w:cs="Arial"/>
                <w:szCs w:val="18"/>
              </w:rPr>
              <w:t>During T2:</w:t>
            </w:r>
          </w:p>
          <w:p w14:paraId="789B1E88" w14:textId="77777777" w:rsidR="00F9535D" w:rsidRPr="00D0162F" w:rsidRDefault="00F9535D" w:rsidP="00CB3B51">
            <w:pPr>
              <w:pStyle w:val="TAL"/>
              <w:rPr>
                <w:rFonts w:cs="Arial"/>
                <w:szCs w:val="18"/>
              </w:rPr>
            </w:pPr>
            <w:r w:rsidRPr="00D0162F">
              <w:rPr>
                <w:rFonts w:cs="Arial"/>
                <w:szCs w:val="18"/>
              </w:rPr>
              <w:t>0dB</w:t>
            </w:r>
          </w:p>
          <w:p w14:paraId="71EF4B47" w14:textId="77777777" w:rsidR="00F9535D" w:rsidRPr="00D0162F" w:rsidRDefault="00F9535D" w:rsidP="00CB3B51">
            <w:pPr>
              <w:pStyle w:val="TAL"/>
              <w:rPr>
                <w:rFonts w:cs="Arial"/>
                <w:szCs w:val="18"/>
              </w:rPr>
            </w:pPr>
            <w:r w:rsidRPr="00D0162F">
              <w:rPr>
                <w:rFonts w:cs="Arial"/>
                <w:szCs w:val="18"/>
              </w:rPr>
              <w:t>0dB</w:t>
            </w:r>
          </w:p>
          <w:p w14:paraId="0427D703" w14:textId="77777777" w:rsidR="00F9535D" w:rsidRPr="00D0162F" w:rsidRDefault="00F9535D" w:rsidP="00CB3B51">
            <w:pPr>
              <w:pStyle w:val="TAL"/>
              <w:rPr>
                <w:rFonts w:cs="Arial"/>
                <w:szCs w:val="18"/>
              </w:rPr>
            </w:pPr>
            <w:r w:rsidRPr="00D0162F">
              <w:rPr>
                <w:rFonts w:cs="Arial"/>
                <w:szCs w:val="18"/>
              </w:rPr>
              <w:t>0dB</w:t>
            </w:r>
          </w:p>
          <w:p w14:paraId="07703714" w14:textId="77777777" w:rsidR="00F9535D" w:rsidRPr="00B76A52" w:rsidRDefault="00F9535D" w:rsidP="00CB3B51">
            <w:pPr>
              <w:keepNext/>
              <w:keepLines/>
              <w:spacing w:after="0"/>
              <w:rPr>
                <w:rFonts w:ascii="Arial" w:hAnsi="Arial" w:cs="Arial"/>
                <w:sz w:val="18"/>
                <w:szCs w:val="18"/>
              </w:rPr>
            </w:pPr>
            <w:r w:rsidRPr="00B76A52">
              <w:rPr>
                <w:rFonts w:ascii="Arial" w:hAnsi="Arial" w:cs="Arial"/>
                <w:sz w:val="18"/>
                <w:szCs w:val="18"/>
              </w:rPr>
              <w:t>0dB</w:t>
            </w:r>
          </w:p>
          <w:p w14:paraId="76FDBB73" w14:textId="77777777" w:rsidR="00F9535D" w:rsidRPr="00D0162F" w:rsidRDefault="00F9535D" w:rsidP="00CB3B51">
            <w:pPr>
              <w:pStyle w:val="TAL"/>
              <w:rPr>
                <w:rFonts w:cs="Arial"/>
                <w:szCs w:val="18"/>
              </w:rPr>
            </w:pPr>
            <w:r w:rsidRPr="00D0162F">
              <w:rPr>
                <w:rFonts w:cs="Arial"/>
                <w:szCs w:val="18"/>
              </w:rPr>
              <w:t>0dB</w:t>
            </w:r>
          </w:p>
          <w:p w14:paraId="7F0D2C06" w14:textId="77777777" w:rsidR="00F9535D" w:rsidRPr="00D0162F" w:rsidRDefault="00F9535D" w:rsidP="00B76A52">
            <w:pPr>
              <w:pStyle w:val="TAL"/>
              <w:rPr>
                <w:rFonts w:cs="Arial"/>
                <w:szCs w:val="18"/>
              </w:rPr>
            </w:pPr>
            <w:r w:rsidRPr="00D0162F">
              <w:rPr>
                <w:rFonts w:cs="Arial"/>
                <w:szCs w:val="18"/>
              </w:rPr>
              <w:t>0dB</w:t>
            </w:r>
          </w:p>
        </w:tc>
        <w:tc>
          <w:tcPr>
            <w:tcW w:w="2756" w:type="dxa"/>
            <w:tcBorders>
              <w:top w:val="single" w:sz="4" w:space="0" w:color="auto"/>
              <w:left w:val="single" w:sz="4" w:space="0" w:color="auto"/>
              <w:bottom w:val="single" w:sz="4" w:space="0" w:color="auto"/>
              <w:right w:val="single" w:sz="4" w:space="0" w:color="auto"/>
            </w:tcBorders>
          </w:tcPr>
          <w:p w14:paraId="375EEF1F" w14:textId="77777777" w:rsidR="00F9535D" w:rsidRPr="00D0162F" w:rsidRDefault="00F9535D" w:rsidP="00CB3B51">
            <w:pPr>
              <w:pStyle w:val="TAL"/>
              <w:rPr>
                <w:rFonts w:cs="Arial"/>
                <w:szCs w:val="18"/>
              </w:rPr>
            </w:pPr>
            <w:r w:rsidRPr="00D0162F">
              <w:rPr>
                <w:rFonts w:cs="Arial"/>
                <w:szCs w:val="18"/>
              </w:rPr>
              <w:t>During T1:</w:t>
            </w:r>
          </w:p>
          <w:p w14:paraId="5008455D" w14:textId="77777777" w:rsidR="00F9535D" w:rsidRPr="00D0162F" w:rsidRDefault="00F9535D" w:rsidP="00CB3B51">
            <w:pPr>
              <w:pStyle w:val="TAL"/>
              <w:rPr>
                <w:rFonts w:cs="Arial"/>
                <w:szCs w:val="18"/>
              </w:rPr>
            </w:pPr>
            <w:r w:rsidRPr="00D0162F">
              <w:rPr>
                <w:rFonts w:cs="Arial"/>
                <w:szCs w:val="18"/>
              </w:rPr>
              <w:t>Freq 1 Noc</w:t>
            </w:r>
            <w:r w:rsidRPr="00D0162F">
              <w:rPr>
                <w:rFonts w:cs="Arial"/>
                <w:szCs w:val="18"/>
                <w:vertAlign w:val="subscript"/>
              </w:rPr>
              <w:t>1</w:t>
            </w:r>
            <w:r w:rsidRPr="00D0162F">
              <w:rPr>
                <w:rFonts w:cs="Arial"/>
                <w:szCs w:val="18"/>
              </w:rPr>
              <w:t>: -98dBm/15kHz</w:t>
            </w:r>
          </w:p>
          <w:p w14:paraId="6859D71A" w14:textId="77777777" w:rsidR="00F9535D" w:rsidRPr="00D0162F" w:rsidRDefault="00F9535D" w:rsidP="00CB3B51">
            <w:pPr>
              <w:pStyle w:val="TAL"/>
              <w:rPr>
                <w:rFonts w:cs="Arial"/>
                <w:szCs w:val="18"/>
              </w:rPr>
            </w:pPr>
            <w:r w:rsidRPr="00D0162F">
              <w:rPr>
                <w:rFonts w:cs="Arial"/>
                <w:szCs w:val="18"/>
              </w:rPr>
              <w:t>Freq 2 Noc</w:t>
            </w:r>
            <w:r w:rsidRPr="00D0162F">
              <w:rPr>
                <w:rFonts w:cs="Arial"/>
                <w:szCs w:val="18"/>
                <w:vertAlign w:val="subscript"/>
              </w:rPr>
              <w:t>2</w:t>
            </w:r>
            <w:r w:rsidRPr="00D0162F">
              <w:rPr>
                <w:rFonts w:cs="Arial"/>
                <w:szCs w:val="18"/>
              </w:rPr>
              <w:t>: -98dBm/15kHz</w:t>
            </w:r>
          </w:p>
          <w:p w14:paraId="599DE3E0" w14:textId="77777777" w:rsidR="00F9535D" w:rsidRPr="00D0162F" w:rsidRDefault="00F9535D" w:rsidP="00CB3B51">
            <w:pPr>
              <w:pStyle w:val="TAL"/>
              <w:rPr>
                <w:rFonts w:cs="Arial"/>
                <w:szCs w:val="18"/>
              </w:rPr>
            </w:pPr>
            <w:r w:rsidRPr="00D0162F">
              <w:rPr>
                <w:rFonts w:cs="Arial"/>
                <w:szCs w:val="18"/>
              </w:rPr>
              <w:t>Freq 3 Noc</w:t>
            </w:r>
            <w:r w:rsidRPr="00D0162F">
              <w:rPr>
                <w:rFonts w:cs="Arial"/>
                <w:szCs w:val="18"/>
                <w:vertAlign w:val="subscript"/>
              </w:rPr>
              <w:t>3</w:t>
            </w:r>
            <w:r w:rsidRPr="00D0162F">
              <w:rPr>
                <w:rFonts w:cs="Arial"/>
                <w:szCs w:val="18"/>
              </w:rPr>
              <w:t>: -98dBm/15kHz</w:t>
            </w:r>
          </w:p>
          <w:p w14:paraId="193BE3A4" w14:textId="77777777" w:rsidR="00F9535D" w:rsidRPr="00D0162F" w:rsidRDefault="00F9535D" w:rsidP="00CB3B51">
            <w:pPr>
              <w:pStyle w:val="TAL"/>
              <w:rPr>
                <w:rFonts w:cs="Arial"/>
                <w:szCs w:val="18"/>
              </w:rPr>
            </w:pPr>
            <w:r w:rsidRPr="00D0162F">
              <w:rPr>
                <w:rFonts w:cs="Arial"/>
                <w:szCs w:val="18"/>
              </w:rPr>
              <w:t>Freq 1 Ês</w:t>
            </w:r>
            <w:r w:rsidRPr="00D0162F">
              <w:rPr>
                <w:rFonts w:cs="Arial"/>
                <w:szCs w:val="18"/>
                <w:vertAlign w:val="subscript"/>
              </w:rPr>
              <w:t>1</w:t>
            </w:r>
            <w:r w:rsidRPr="00D0162F">
              <w:rPr>
                <w:rFonts w:cs="Arial"/>
                <w:szCs w:val="18"/>
              </w:rPr>
              <w:t xml:space="preserve"> / Noc</w:t>
            </w:r>
            <w:r w:rsidRPr="00D0162F">
              <w:rPr>
                <w:rFonts w:cs="Arial"/>
                <w:szCs w:val="18"/>
                <w:vertAlign w:val="subscript"/>
              </w:rPr>
              <w:t>1</w:t>
            </w:r>
            <w:r w:rsidRPr="00D0162F">
              <w:rPr>
                <w:rFonts w:cs="Arial"/>
                <w:szCs w:val="18"/>
              </w:rPr>
              <w:t>: +4.00dB</w:t>
            </w:r>
          </w:p>
          <w:p w14:paraId="2998C732" w14:textId="77777777" w:rsidR="00F9535D" w:rsidRPr="00D0162F" w:rsidRDefault="00F9535D" w:rsidP="00CB3B51">
            <w:pPr>
              <w:keepNext/>
              <w:keepLines/>
              <w:spacing w:after="0"/>
              <w:rPr>
                <w:rFonts w:ascii="Arial" w:hAnsi="Arial" w:cs="Arial"/>
                <w:sz w:val="18"/>
                <w:szCs w:val="18"/>
              </w:rPr>
            </w:pPr>
            <w:r w:rsidRPr="00D0162F">
              <w:rPr>
                <w:rFonts w:ascii="Arial" w:hAnsi="Arial" w:cs="Arial"/>
                <w:sz w:val="18"/>
                <w:szCs w:val="18"/>
              </w:rPr>
              <w:t>Freq 2 Ês</w:t>
            </w:r>
            <w:r w:rsidRPr="00D0162F">
              <w:rPr>
                <w:rFonts w:ascii="Arial" w:hAnsi="Arial" w:cs="Arial"/>
                <w:sz w:val="18"/>
                <w:szCs w:val="18"/>
                <w:vertAlign w:val="subscript"/>
              </w:rPr>
              <w:t>2</w:t>
            </w:r>
            <w:r w:rsidRPr="00D0162F">
              <w:rPr>
                <w:rFonts w:ascii="Arial" w:hAnsi="Arial" w:cs="Arial"/>
                <w:sz w:val="18"/>
                <w:szCs w:val="18"/>
              </w:rPr>
              <w:t xml:space="preserve"> / Noc</w:t>
            </w:r>
            <w:r w:rsidRPr="00D0162F">
              <w:rPr>
                <w:rFonts w:ascii="Arial" w:hAnsi="Arial" w:cs="Arial"/>
                <w:sz w:val="18"/>
                <w:szCs w:val="18"/>
                <w:vertAlign w:val="subscript"/>
              </w:rPr>
              <w:t>2</w:t>
            </w:r>
            <w:r w:rsidRPr="00D0162F">
              <w:rPr>
                <w:rFonts w:ascii="Arial" w:hAnsi="Arial" w:cs="Arial"/>
                <w:sz w:val="18"/>
                <w:szCs w:val="18"/>
              </w:rPr>
              <w:t>: -infinity</w:t>
            </w:r>
          </w:p>
          <w:p w14:paraId="651EA0FA" w14:textId="77777777" w:rsidR="00F9535D" w:rsidRPr="00D0162F" w:rsidRDefault="00F9535D" w:rsidP="00CB3B51">
            <w:pPr>
              <w:keepNext/>
              <w:keepLines/>
              <w:spacing w:after="0"/>
              <w:rPr>
                <w:rFonts w:ascii="Arial" w:hAnsi="Arial" w:cs="Arial"/>
                <w:sz w:val="18"/>
                <w:szCs w:val="18"/>
              </w:rPr>
            </w:pPr>
            <w:r w:rsidRPr="00D0162F">
              <w:rPr>
                <w:rFonts w:ascii="Arial" w:hAnsi="Arial" w:cs="Arial"/>
                <w:sz w:val="18"/>
                <w:szCs w:val="18"/>
              </w:rPr>
              <w:t>Freq 3 Ês</w:t>
            </w:r>
            <w:r w:rsidRPr="00D0162F">
              <w:rPr>
                <w:rFonts w:ascii="Arial" w:hAnsi="Arial" w:cs="Arial"/>
                <w:sz w:val="18"/>
                <w:szCs w:val="18"/>
                <w:vertAlign w:val="subscript"/>
              </w:rPr>
              <w:t>3</w:t>
            </w:r>
            <w:r w:rsidRPr="00D0162F">
              <w:rPr>
                <w:rFonts w:ascii="Arial" w:hAnsi="Arial" w:cs="Arial"/>
                <w:sz w:val="18"/>
                <w:szCs w:val="18"/>
              </w:rPr>
              <w:t xml:space="preserve"> / Noc</w:t>
            </w:r>
            <w:r w:rsidRPr="00D0162F">
              <w:rPr>
                <w:rFonts w:ascii="Arial" w:hAnsi="Arial" w:cs="Arial"/>
                <w:sz w:val="18"/>
                <w:szCs w:val="18"/>
                <w:vertAlign w:val="subscript"/>
              </w:rPr>
              <w:t>3</w:t>
            </w:r>
            <w:r w:rsidRPr="00D0162F">
              <w:rPr>
                <w:rFonts w:ascii="Arial" w:hAnsi="Arial" w:cs="Arial"/>
                <w:sz w:val="18"/>
                <w:szCs w:val="18"/>
              </w:rPr>
              <w:t>: -infinity</w:t>
            </w:r>
          </w:p>
          <w:p w14:paraId="63129286" w14:textId="77777777" w:rsidR="00F9535D" w:rsidRPr="00D0162F" w:rsidRDefault="00F9535D" w:rsidP="00CB3B51">
            <w:pPr>
              <w:pStyle w:val="TAL"/>
              <w:rPr>
                <w:rFonts w:cs="Arial"/>
                <w:szCs w:val="18"/>
              </w:rPr>
            </w:pPr>
          </w:p>
          <w:p w14:paraId="5A8C1A9C" w14:textId="77777777" w:rsidR="00F9535D" w:rsidRPr="00D0162F" w:rsidRDefault="00F9535D" w:rsidP="00CB3B51">
            <w:pPr>
              <w:pStyle w:val="TAL"/>
              <w:rPr>
                <w:rFonts w:cs="Arial"/>
                <w:szCs w:val="18"/>
              </w:rPr>
            </w:pPr>
            <w:r w:rsidRPr="00D0162F">
              <w:rPr>
                <w:rFonts w:cs="Arial"/>
                <w:szCs w:val="18"/>
              </w:rPr>
              <w:t>During T2:</w:t>
            </w:r>
          </w:p>
          <w:p w14:paraId="4BE5BD25" w14:textId="77777777" w:rsidR="00F9535D" w:rsidRPr="00D0162F" w:rsidRDefault="00F9535D" w:rsidP="00CB3B51">
            <w:pPr>
              <w:pStyle w:val="TAL"/>
              <w:rPr>
                <w:rFonts w:cs="Arial"/>
                <w:szCs w:val="18"/>
              </w:rPr>
            </w:pPr>
            <w:r w:rsidRPr="00D0162F">
              <w:rPr>
                <w:rFonts w:cs="Arial"/>
                <w:szCs w:val="18"/>
              </w:rPr>
              <w:t>Freq 1 Noc</w:t>
            </w:r>
            <w:r w:rsidRPr="00D0162F">
              <w:rPr>
                <w:rFonts w:cs="Arial"/>
                <w:szCs w:val="18"/>
                <w:vertAlign w:val="subscript"/>
              </w:rPr>
              <w:t>1</w:t>
            </w:r>
            <w:r w:rsidRPr="00D0162F">
              <w:rPr>
                <w:rFonts w:cs="Arial"/>
                <w:szCs w:val="18"/>
              </w:rPr>
              <w:t>: -98dBm/15kHz</w:t>
            </w:r>
          </w:p>
          <w:p w14:paraId="4796128D" w14:textId="77777777" w:rsidR="00F9535D" w:rsidRPr="00D0162F" w:rsidRDefault="00F9535D" w:rsidP="00CB3B51">
            <w:pPr>
              <w:pStyle w:val="TAL"/>
              <w:rPr>
                <w:rFonts w:cs="Arial"/>
                <w:szCs w:val="18"/>
              </w:rPr>
            </w:pPr>
            <w:r w:rsidRPr="00D0162F">
              <w:rPr>
                <w:rFonts w:cs="Arial"/>
                <w:szCs w:val="18"/>
              </w:rPr>
              <w:t>Freq 2 Noc</w:t>
            </w:r>
            <w:r w:rsidRPr="00D0162F">
              <w:rPr>
                <w:rFonts w:cs="Arial"/>
                <w:szCs w:val="18"/>
                <w:vertAlign w:val="subscript"/>
              </w:rPr>
              <w:t>2</w:t>
            </w:r>
            <w:r w:rsidRPr="00D0162F">
              <w:rPr>
                <w:rFonts w:cs="Arial"/>
                <w:szCs w:val="18"/>
              </w:rPr>
              <w:t>: -98dBm/15kHz</w:t>
            </w:r>
          </w:p>
          <w:p w14:paraId="63528A74" w14:textId="77777777" w:rsidR="00F9535D" w:rsidRPr="00D0162F" w:rsidRDefault="00F9535D" w:rsidP="00CB3B51">
            <w:pPr>
              <w:pStyle w:val="TAL"/>
              <w:rPr>
                <w:rFonts w:cs="Arial"/>
                <w:szCs w:val="18"/>
              </w:rPr>
            </w:pPr>
            <w:r w:rsidRPr="00D0162F">
              <w:rPr>
                <w:rFonts w:cs="Arial"/>
                <w:szCs w:val="18"/>
              </w:rPr>
              <w:t>Freq 3 Noc</w:t>
            </w:r>
            <w:r w:rsidRPr="00D0162F">
              <w:rPr>
                <w:rFonts w:cs="Arial"/>
                <w:szCs w:val="18"/>
                <w:vertAlign w:val="subscript"/>
              </w:rPr>
              <w:t>3</w:t>
            </w:r>
            <w:r w:rsidRPr="00D0162F">
              <w:rPr>
                <w:rFonts w:cs="Arial"/>
                <w:szCs w:val="18"/>
              </w:rPr>
              <w:t>: -98dBm/15kHz</w:t>
            </w:r>
          </w:p>
          <w:p w14:paraId="70967F2C" w14:textId="77777777" w:rsidR="00F9535D" w:rsidRPr="00D0162F" w:rsidRDefault="00F9535D" w:rsidP="00CB3B51">
            <w:pPr>
              <w:pStyle w:val="TAL"/>
              <w:rPr>
                <w:rFonts w:cs="Arial"/>
                <w:szCs w:val="18"/>
              </w:rPr>
            </w:pPr>
            <w:r w:rsidRPr="00D0162F">
              <w:rPr>
                <w:rFonts w:cs="Arial"/>
                <w:szCs w:val="18"/>
              </w:rPr>
              <w:t>Freq 1 Ês</w:t>
            </w:r>
            <w:r w:rsidRPr="00D0162F">
              <w:rPr>
                <w:rFonts w:cs="Arial"/>
                <w:szCs w:val="18"/>
                <w:vertAlign w:val="subscript"/>
              </w:rPr>
              <w:t>1</w:t>
            </w:r>
            <w:r w:rsidRPr="00D0162F">
              <w:rPr>
                <w:rFonts w:cs="Arial"/>
                <w:szCs w:val="18"/>
              </w:rPr>
              <w:t xml:space="preserve"> / Noc</w:t>
            </w:r>
            <w:r w:rsidRPr="00D0162F">
              <w:rPr>
                <w:rFonts w:cs="Arial"/>
                <w:szCs w:val="18"/>
                <w:vertAlign w:val="subscript"/>
              </w:rPr>
              <w:t>1</w:t>
            </w:r>
            <w:r w:rsidRPr="00D0162F">
              <w:rPr>
                <w:rFonts w:cs="Arial"/>
                <w:szCs w:val="18"/>
              </w:rPr>
              <w:t>: +4.00dB</w:t>
            </w:r>
          </w:p>
          <w:p w14:paraId="58999E90" w14:textId="77777777" w:rsidR="00F9535D" w:rsidRPr="00D0162F" w:rsidRDefault="00F9535D" w:rsidP="00CB3B51">
            <w:pPr>
              <w:keepNext/>
              <w:keepLines/>
              <w:spacing w:after="0"/>
              <w:rPr>
                <w:rFonts w:ascii="Arial" w:hAnsi="Arial" w:cs="Arial"/>
                <w:sz w:val="18"/>
                <w:szCs w:val="18"/>
              </w:rPr>
            </w:pPr>
            <w:r w:rsidRPr="00D0162F">
              <w:rPr>
                <w:rFonts w:ascii="Arial" w:hAnsi="Arial" w:cs="Arial"/>
                <w:sz w:val="18"/>
                <w:szCs w:val="18"/>
              </w:rPr>
              <w:t>Freq 2 Ês</w:t>
            </w:r>
            <w:r w:rsidRPr="00D0162F">
              <w:rPr>
                <w:rFonts w:ascii="Arial" w:hAnsi="Arial" w:cs="Arial"/>
                <w:sz w:val="18"/>
                <w:szCs w:val="18"/>
                <w:vertAlign w:val="subscript"/>
              </w:rPr>
              <w:t>2</w:t>
            </w:r>
            <w:r w:rsidRPr="00D0162F">
              <w:rPr>
                <w:rFonts w:ascii="Arial" w:hAnsi="Arial" w:cs="Arial"/>
                <w:sz w:val="18"/>
                <w:szCs w:val="18"/>
              </w:rPr>
              <w:t xml:space="preserve"> / Noc</w:t>
            </w:r>
            <w:r w:rsidRPr="00D0162F">
              <w:rPr>
                <w:rFonts w:ascii="Arial" w:hAnsi="Arial" w:cs="Arial"/>
                <w:sz w:val="18"/>
                <w:szCs w:val="18"/>
                <w:vertAlign w:val="subscript"/>
              </w:rPr>
              <w:t>2</w:t>
            </w:r>
            <w:r w:rsidRPr="00D0162F">
              <w:rPr>
                <w:rFonts w:ascii="Arial" w:hAnsi="Arial" w:cs="Arial"/>
                <w:sz w:val="18"/>
                <w:szCs w:val="18"/>
              </w:rPr>
              <w:t>: +7.00dB</w:t>
            </w:r>
          </w:p>
          <w:p w14:paraId="1864E397" w14:textId="77777777" w:rsidR="00F9535D" w:rsidRPr="00D0162F" w:rsidRDefault="00F9535D" w:rsidP="00CB3B51">
            <w:pPr>
              <w:keepNext/>
              <w:keepLines/>
              <w:spacing w:after="0"/>
              <w:rPr>
                <w:rFonts w:ascii="Arial" w:hAnsi="Arial" w:cs="Arial"/>
                <w:sz w:val="18"/>
                <w:szCs w:val="18"/>
              </w:rPr>
            </w:pPr>
            <w:r w:rsidRPr="00D0162F">
              <w:rPr>
                <w:rFonts w:ascii="Arial" w:hAnsi="Arial" w:cs="Arial"/>
                <w:sz w:val="18"/>
                <w:szCs w:val="18"/>
              </w:rPr>
              <w:t>Freq 3 Ês</w:t>
            </w:r>
            <w:r w:rsidRPr="00D0162F">
              <w:rPr>
                <w:rFonts w:ascii="Arial" w:hAnsi="Arial" w:cs="Arial"/>
                <w:sz w:val="18"/>
                <w:szCs w:val="18"/>
                <w:vertAlign w:val="subscript"/>
              </w:rPr>
              <w:t>3</w:t>
            </w:r>
            <w:r w:rsidRPr="00D0162F">
              <w:rPr>
                <w:rFonts w:ascii="Arial" w:hAnsi="Arial" w:cs="Arial"/>
                <w:sz w:val="18"/>
                <w:szCs w:val="18"/>
              </w:rPr>
              <w:t xml:space="preserve"> / Noc</w:t>
            </w:r>
            <w:r w:rsidRPr="00D0162F">
              <w:rPr>
                <w:rFonts w:ascii="Arial" w:hAnsi="Arial" w:cs="Arial"/>
                <w:sz w:val="18"/>
                <w:szCs w:val="18"/>
                <w:vertAlign w:val="subscript"/>
              </w:rPr>
              <w:t>3</w:t>
            </w:r>
            <w:r w:rsidRPr="00D0162F">
              <w:rPr>
                <w:rFonts w:ascii="Arial" w:hAnsi="Arial" w:cs="Arial"/>
                <w:sz w:val="18"/>
                <w:szCs w:val="18"/>
              </w:rPr>
              <w:t>: +7.00dB</w:t>
            </w:r>
          </w:p>
        </w:tc>
      </w:tr>
      <w:tr w:rsidR="00F9535D" w:rsidRPr="00D0162F" w14:paraId="54531FD1"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36621FF9" w14:textId="77777777" w:rsidR="00F9535D" w:rsidRPr="00D0162F" w:rsidRDefault="00F9535D" w:rsidP="00CB3B51">
            <w:pPr>
              <w:keepNext/>
              <w:keepLines/>
              <w:spacing w:after="0"/>
              <w:rPr>
                <w:rFonts w:ascii="Arial" w:hAnsi="Arial" w:cs="Arial"/>
                <w:snapToGrid w:val="0"/>
                <w:sz w:val="18"/>
                <w:szCs w:val="18"/>
              </w:rPr>
            </w:pPr>
            <w:r w:rsidRPr="00D0162F">
              <w:rPr>
                <w:rFonts w:ascii="Arial" w:hAnsi="Arial" w:cs="Arial"/>
                <w:snapToGrid w:val="0"/>
                <w:sz w:val="18"/>
                <w:szCs w:val="18"/>
              </w:rPr>
              <w:t xml:space="preserve">6.6.18.2 </w:t>
            </w:r>
            <w:r w:rsidRPr="00D0162F">
              <w:rPr>
                <w:rFonts w:ascii="Arial" w:hAnsi="Arial" w:cs="Arial"/>
                <w:sz w:val="18"/>
                <w:szCs w:val="18"/>
              </w:rPr>
              <w:t>NR SA FR1 event-triggered reporting for concurrent gaps partially-overlap with SSB-based measurements in both inter-frequency layers</w:t>
            </w:r>
          </w:p>
        </w:tc>
        <w:tc>
          <w:tcPr>
            <w:tcW w:w="3357" w:type="dxa"/>
            <w:tcBorders>
              <w:top w:val="single" w:sz="4" w:space="0" w:color="auto"/>
              <w:left w:val="single" w:sz="4" w:space="0" w:color="auto"/>
              <w:bottom w:val="single" w:sz="4" w:space="0" w:color="auto"/>
              <w:right w:val="single" w:sz="4" w:space="0" w:color="auto"/>
            </w:tcBorders>
          </w:tcPr>
          <w:p w14:paraId="6D716234" w14:textId="77777777" w:rsidR="00F9535D" w:rsidRPr="00D0162F" w:rsidRDefault="00F9535D" w:rsidP="00CB3B51">
            <w:pPr>
              <w:pStyle w:val="TAL"/>
              <w:rPr>
                <w:rFonts w:cs="Arial"/>
                <w:szCs w:val="18"/>
              </w:rPr>
            </w:pPr>
            <w:r w:rsidRPr="00D0162F">
              <w:rPr>
                <w:rFonts w:cs="Arial"/>
                <w:szCs w:val="18"/>
              </w:rPr>
              <w:t>Same as 6.6.18.1</w:t>
            </w:r>
          </w:p>
        </w:tc>
        <w:tc>
          <w:tcPr>
            <w:tcW w:w="1643" w:type="dxa"/>
            <w:tcBorders>
              <w:top w:val="single" w:sz="4" w:space="0" w:color="auto"/>
              <w:left w:val="single" w:sz="4" w:space="0" w:color="auto"/>
              <w:bottom w:val="single" w:sz="4" w:space="0" w:color="auto"/>
              <w:right w:val="single" w:sz="4" w:space="0" w:color="auto"/>
            </w:tcBorders>
          </w:tcPr>
          <w:p w14:paraId="31D1616C" w14:textId="77777777" w:rsidR="00F9535D" w:rsidRPr="00D0162F" w:rsidRDefault="00F9535D" w:rsidP="00CB3B51">
            <w:pPr>
              <w:pStyle w:val="TAL"/>
              <w:rPr>
                <w:rFonts w:cs="Arial"/>
                <w:szCs w:val="18"/>
              </w:rPr>
            </w:pPr>
            <w:r w:rsidRPr="00D0162F">
              <w:rPr>
                <w:rFonts w:cs="Arial"/>
                <w:szCs w:val="18"/>
              </w:rPr>
              <w:t>Same as 6.6.18.1</w:t>
            </w:r>
          </w:p>
        </w:tc>
        <w:tc>
          <w:tcPr>
            <w:tcW w:w="2756" w:type="dxa"/>
            <w:tcBorders>
              <w:top w:val="single" w:sz="4" w:space="0" w:color="auto"/>
              <w:left w:val="single" w:sz="4" w:space="0" w:color="auto"/>
              <w:bottom w:val="single" w:sz="4" w:space="0" w:color="auto"/>
              <w:right w:val="single" w:sz="4" w:space="0" w:color="auto"/>
            </w:tcBorders>
          </w:tcPr>
          <w:p w14:paraId="489341E1" w14:textId="77777777" w:rsidR="00F9535D" w:rsidRPr="00D0162F" w:rsidRDefault="00F9535D" w:rsidP="00CB3B51">
            <w:pPr>
              <w:pStyle w:val="TAL"/>
              <w:rPr>
                <w:rFonts w:cs="Arial"/>
                <w:szCs w:val="18"/>
              </w:rPr>
            </w:pPr>
            <w:r w:rsidRPr="00D0162F">
              <w:rPr>
                <w:rFonts w:cs="Arial"/>
                <w:szCs w:val="18"/>
              </w:rPr>
              <w:t>Same as 6.6.18.1</w:t>
            </w:r>
          </w:p>
        </w:tc>
      </w:tr>
      <w:tr w:rsidR="00D0162F" w:rsidRPr="00D0162F" w14:paraId="5225FB3F"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607CB64F" w14:textId="3E964D67" w:rsidR="00D0162F" w:rsidRPr="00D0162F" w:rsidRDefault="00D0162F" w:rsidP="00D0162F">
            <w:pPr>
              <w:pStyle w:val="TAL"/>
              <w:rPr>
                <w:rFonts w:cs="Arial"/>
                <w:snapToGrid w:val="0"/>
                <w:szCs w:val="18"/>
              </w:rPr>
            </w:pPr>
            <w:r w:rsidRPr="00D0162F">
              <w:rPr>
                <w:rFonts w:hint="eastAsia"/>
                <w:snapToGrid w:val="0"/>
              </w:rPr>
              <w:t>6</w:t>
            </w:r>
            <w:r w:rsidRPr="00D0162F">
              <w:rPr>
                <w:snapToGrid w:val="0"/>
              </w:rPr>
              <w:t xml:space="preserve">.6.19.1 </w:t>
            </w:r>
            <w:r w:rsidRPr="00D0162F">
              <w:t>NR SA FR1 event-triggered reporting tests with NCSG under non-DRX in FR1</w:t>
            </w:r>
          </w:p>
        </w:tc>
        <w:tc>
          <w:tcPr>
            <w:tcW w:w="3357" w:type="dxa"/>
            <w:tcBorders>
              <w:top w:val="single" w:sz="4" w:space="0" w:color="auto"/>
              <w:left w:val="single" w:sz="4" w:space="0" w:color="auto"/>
              <w:bottom w:val="single" w:sz="4" w:space="0" w:color="auto"/>
              <w:right w:val="single" w:sz="4" w:space="0" w:color="auto"/>
            </w:tcBorders>
          </w:tcPr>
          <w:p w14:paraId="2B6AE2D8" w14:textId="2724422F" w:rsidR="00D0162F" w:rsidRPr="00D0162F" w:rsidRDefault="00D0162F" w:rsidP="00D0162F">
            <w:pPr>
              <w:pStyle w:val="TAL"/>
              <w:rPr>
                <w:rFonts w:cs="Arial"/>
                <w:szCs w:val="18"/>
              </w:rPr>
            </w:pPr>
            <w:r w:rsidRPr="00D0162F">
              <w:rPr>
                <w:rFonts w:hint="eastAsia"/>
              </w:rPr>
              <w:t>S</w:t>
            </w:r>
            <w:r w:rsidRPr="00D0162F">
              <w:t>ame as 6.6.1.1</w:t>
            </w:r>
          </w:p>
        </w:tc>
        <w:tc>
          <w:tcPr>
            <w:tcW w:w="1643" w:type="dxa"/>
            <w:tcBorders>
              <w:top w:val="single" w:sz="4" w:space="0" w:color="auto"/>
              <w:left w:val="single" w:sz="4" w:space="0" w:color="auto"/>
              <w:bottom w:val="single" w:sz="4" w:space="0" w:color="auto"/>
              <w:right w:val="single" w:sz="4" w:space="0" w:color="auto"/>
            </w:tcBorders>
          </w:tcPr>
          <w:p w14:paraId="3E8D52C2" w14:textId="350BCFC7" w:rsidR="00D0162F" w:rsidRPr="00D0162F" w:rsidRDefault="00D0162F" w:rsidP="00D0162F">
            <w:pPr>
              <w:pStyle w:val="TAL"/>
              <w:rPr>
                <w:rFonts w:cs="Arial"/>
                <w:szCs w:val="18"/>
              </w:rPr>
            </w:pPr>
            <w:r w:rsidRPr="00D0162F">
              <w:rPr>
                <w:rFonts w:hint="eastAsia"/>
              </w:rPr>
              <w:t>S</w:t>
            </w:r>
            <w:r w:rsidRPr="00D0162F">
              <w:t>ame as 6.6.1.1</w:t>
            </w:r>
          </w:p>
        </w:tc>
        <w:tc>
          <w:tcPr>
            <w:tcW w:w="2756" w:type="dxa"/>
            <w:tcBorders>
              <w:top w:val="single" w:sz="4" w:space="0" w:color="auto"/>
              <w:left w:val="single" w:sz="4" w:space="0" w:color="auto"/>
              <w:bottom w:val="single" w:sz="4" w:space="0" w:color="auto"/>
              <w:right w:val="single" w:sz="4" w:space="0" w:color="auto"/>
            </w:tcBorders>
          </w:tcPr>
          <w:p w14:paraId="4EACB198" w14:textId="212EE2CE" w:rsidR="00D0162F" w:rsidRPr="00D0162F" w:rsidRDefault="00D0162F" w:rsidP="00D0162F">
            <w:pPr>
              <w:pStyle w:val="TAL"/>
              <w:rPr>
                <w:rFonts w:cs="Arial"/>
                <w:szCs w:val="18"/>
              </w:rPr>
            </w:pPr>
            <w:r w:rsidRPr="00D0162F">
              <w:rPr>
                <w:rFonts w:hint="eastAsia"/>
              </w:rPr>
              <w:t>S</w:t>
            </w:r>
            <w:r w:rsidRPr="00D0162F">
              <w:t>ame as 6.6.1.1</w:t>
            </w:r>
          </w:p>
        </w:tc>
      </w:tr>
      <w:tr w:rsidR="00D0162F" w:rsidRPr="00D0162F" w14:paraId="0ABA4D96"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522254A1" w14:textId="1EBFC6B0" w:rsidR="00D0162F" w:rsidRPr="00D0162F" w:rsidRDefault="00D0162F" w:rsidP="00D0162F">
            <w:pPr>
              <w:pStyle w:val="TAL"/>
              <w:rPr>
                <w:rFonts w:cs="Arial"/>
                <w:snapToGrid w:val="0"/>
                <w:szCs w:val="18"/>
              </w:rPr>
            </w:pPr>
            <w:r w:rsidRPr="00D0162F">
              <w:rPr>
                <w:snapToGrid w:val="0"/>
              </w:rPr>
              <w:t xml:space="preserve">6.6.19.2 </w:t>
            </w:r>
            <w:r w:rsidRPr="00D0162F">
              <w:t>NR SA FR1 event-triggered reporting tests for FR1 with NCSG for inter-frequency measurement</w:t>
            </w:r>
          </w:p>
        </w:tc>
        <w:tc>
          <w:tcPr>
            <w:tcW w:w="3357" w:type="dxa"/>
            <w:tcBorders>
              <w:top w:val="single" w:sz="4" w:space="0" w:color="auto"/>
              <w:left w:val="single" w:sz="4" w:space="0" w:color="auto"/>
              <w:bottom w:val="single" w:sz="4" w:space="0" w:color="auto"/>
              <w:right w:val="single" w:sz="4" w:space="0" w:color="auto"/>
            </w:tcBorders>
          </w:tcPr>
          <w:p w14:paraId="0A158227" w14:textId="3E361D36" w:rsidR="00D0162F" w:rsidRPr="00D0162F" w:rsidRDefault="00D0162F" w:rsidP="00D0162F">
            <w:pPr>
              <w:pStyle w:val="TAL"/>
              <w:rPr>
                <w:rFonts w:cs="Arial"/>
                <w:szCs w:val="18"/>
              </w:rPr>
            </w:pPr>
            <w:r w:rsidRPr="00D0162F">
              <w:rPr>
                <w:rFonts w:hint="eastAsia"/>
              </w:rPr>
              <w:t>S</w:t>
            </w:r>
            <w:r w:rsidRPr="00D0162F">
              <w:t>ame as 6.6.2.1</w:t>
            </w:r>
          </w:p>
        </w:tc>
        <w:tc>
          <w:tcPr>
            <w:tcW w:w="1643" w:type="dxa"/>
            <w:tcBorders>
              <w:top w:val="single" w:sz="4" w:space="0" w:color="auto"/>
              <w:left w:val="single" w:sz="4" w:space="0" w:color="auto"/>
              <w:bottom w:val="single" w:sz="4" w:space="0" w:color="auto"/>
              <w:right w:val="single" w:sz="4" w:space="0" w:color="auto"/>
            </w:tcBorders>
          </w:tcPr>
          <w:p w14:paraId="762EC797" w14:textId="3D0B8133" w:rsidR="00D0162F" w:rsidRPr="00D0162F" w:rsidRDefault="00D0162F" w:rsidP="00D0162F">
            <w:pPr>
              <w:pStyle w:val="TAL"/>
              <w:rPr>
                <w:rFonts w:cs="Arial"/>
                <w:szCs w:val="18"/>
              </w:rPr>
            </w:pPr>
            <w:r w:rsidRPr="00D0162F">
              <w:rPr>
                <w:rFonts w:hint="eastAsia"/>
              </w:rPr>
              <w:t>S</w:t>
            </w:r>
            <w:r w:rsidRPr="00D0162F">
              <w:t>ame as 6.6.2.1</w:t>
            </w:r>
          </w:p>
        </w:tc>
        <w:tc>
          <w:tcPr>
            <w:tcW w:w="2756" w:type="dxa"/>
            <w:tcBorders>
              <w:top w:val="single" w:sz="4" w:space="0" w:color="auto"/>
              <w:left w:val="single" w:sz="4" w:space="0" w:color="auto"/>
              <w:bottom w:val="single" w:sz="4" w:space="0" w:color="auto"/>
              <w:right w:val="single" w:sz="4" w:space="0" w:color="auto"/>
            </w:tcBorders>
          </w:tcPr>
          <w:p w14:paraId="7BABD93F" w14:textId="7D686088" w:rsidR="00D0162F" w:rsidRPr="00D0162F" w:rsidRDefault="00D0162F" w:rsidP="00D0162F">
            <w:pPr>
              <w:pStyle w:val="TAL"/>
              <w:rPr>
                <w:rFonts w:cs="Arial"/>
                <w:szCs w:val="18"/>
              </w:rPr>
            </w:pPr>
            <w:r w:rsidRPr="00D0162F">
              <w:rPr>
                <w:rFonts w:hint="eastAsia"/>
              </w:rPr>
              <w:t>S</w:t>
            </w:r>
            <w:r w:rsidRPr="00D0162F">
              <w:t>ame as 6.6.2.1</w:t>
            </w:r>
          </w:p>
        </w:tc>
      </w:tr>
      <w:tr w:rsidR="00D0162F" w:rsidRPr="00D0162F" w14:paraId="7E42C1F0"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2BA023FF" w14:textId="77777777" w:rsidR="00D0162F" w:rsidRPr="00D0162F" w:rsidRDefault="00D0162F" w:rsidP="00D0162F">
            <w:pPr>
              <w:pStyle w:val="TAL"/>
              <w:rPr>
                <w:snapToGrid w:val="0"/>
              </w:rPr>
            </w:pPr>
            <w:r w:rsidRPr="00D0162F">
              <w:rPr>
                <w:rFonts w:hint="eastAsia"/>
                <w:snapToGrid w:val="0"/>
              </w:rPr>
              <w:t>6</w:t>
            </w:r>
            <w:r w:rsidRPr="00D0162F">
              <w:rPr>
                <w:snapToGrid w:val="0"/>
              </w:rPr>
              <w:t xml:space="preserve">.6.19.3 </w:t>
            </w:r>
            <w:r w:rsidRPr="00D0162F">
              <w:t>NR SA FR1 NR - E-UTRAN event-triggered reporting in non-DRX in FR1 with NCSG</w:t>
            </w:r>
          </w:p>
        </w:tc>
        <w:tc>
          <w:tcPr>
            <w:tcW w:w="3357" w:type="dxa"/>
            <w:tcBorders>
              <w:top w:val="single" w:sz="4" w:space="0" w:color="auto"/>
              <w:left w:val="single" w:sz="4" w:space="0" w:color="auto"/>
              <w:bottom w:val="single" w:sz="4" w:space="0" w:color="auto"/>
              <w:right w:val="single" w:sz="4" w:space="0" w:color="auto"/>
            </w:tcBorders>
          </w:tcPr>
          <w:p w14:paraId="3991B618" w14:textId="77777777" w:rsidR="00D0162F" w:rsidRPr="00D0162F" w:rsidRDefault="00D0162F" w:rsidP="00D0162F">
            <w:pPr>
              <w:pStyle w:val="TAL"/>
            </w:pPr>
            <w:r w:rsidRPr="00D0162F">
              <w:t>Same as 6.6.3.1</w:t>
            </w:r>
          </w:p>
        </w:tc>
        <w:tc>
          <w:tcPr>
            <w:tcW w:w="1643" w:type="dxa"/>
            <w:tcBorders>
              <w:top w:val="single" w:sz="4" w:space="0" w:color="auto"/>
              <w:left w:val="single" w:sz="4" w:space="0" w:color="auto"/>
              <w:bottom w:val="single" w:sz="4" w:space="0" w:color="auto"/>
              <w:right w:val="single" w:sz="4" w:space="0" w:color="auto"/>
            </w:tcBorders>
          </w:tcPr>
          <w:p w14:paraId="260382FF" w14:textId="77777777" w:rsidR="00D0162F" w:rsidRPr="00D0162F" w:rsidRDefault="00D0162F" w:rsidP="00D0162F">
            <w:pPr>
              <w:pStyle w:val="TAL"/>
            </w:pPr>
            <w:r w:rsidRPr="00D0162F">
              <w:t>Same as 6.6.3.1</w:t>
            </w:r>
          </w:p>
        </w:tc>
        <w:tc>
          <w:tcPr>
            <w:tcW w:w="2756" w:type="dxa"/>
            <w:tcBorders>
              <w:top w:val="single" w:sz="4" w:space="0" w:color="auto"/>
              <w:left w:val="single" w:sz="4" w:space="0" w:color="auto"/>
              <w:bottom w:val="single" w:sz="4" w:space="0" w:color="auto"/>
              <w:right w:val="single" w:sz="4" w:space="0" w:color="auto"/>
            </w:tcBorders>
          </w:tcPr>
          <w:p w14:paraId="6FC54707" w14:textId="77777777" w:rsidR="00D0162F" w:rsidRPr="00D0162F" w:rsidRDefault="00D0162F" w:rsidP="00D0162F">
            <w:pPr>
              <w:pStyle w:val="TAL"/>
            </w:pPr>
            <w:r w:rsidRPr="00D0162F">
              <w:t>Same as 6.6.3.1</w:t>
            </w:r>
          </w:p>
        </w:tc>
      </w:tr>
      <w:tr w:rsidR="00D0162F" w:rsidRPr="00D0162F" w14:paraId="35D0DCEC"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1E3E63AA" w14:textId="77777777" w:rsidR="00D0162F" w:rsidRPr="00D0162F" w:rsidRDefault="00D0162F" w:rsidP="00D0162F">
            <w:pPr>
              <w:pStyle w:val="TAL"/>
              <w:rPr>
                <w:snapToGrid w:val="0"/>
              </w:rPr>
            </w:pPr>
            <w:r w:rsidRPr="00D0162F">
              <w:rPr>
                <w:rFonts w:hint="eastAsia"/>
                <w:snapToGrid w:val="0"/>
              </w:rPr>
              <w:t>6</w:t>
            </w:r>
            <w:r w:rsidRPr="00D0162F">
              <w:rPr>
                <w:snapToGrid w:val="0"/>
              </w:rPr>
              <w:t xml:space="preserve">.6.19.4 </w:t>
            </w:r>
            <w:r w:rsidRPr="00D0162F">
              <w:t>NR SA FR1 Event triggered reporting on SCC with deactivated SCell test with per-UE NCSG under non-DRX</w:t>
            </w:r>
          </w:p>
        </w:tc>
        <w:tc>
          <w:tcPr>
            <w:tcW w:w="3357" w:type="dxa"/>
            <w:tcBorders>
              <w:top w:val="single" w:sz="4" w:space="0" w:color="auto"/>
              <w:left w:val="single" w:sz="4" w:space="0" w:color="auto"/>
              <w:bottom w:val="single" w:sz="4" w:space="0" w:color="auto"/>
              <w:right w:val="single" w:sz="4" w:space="0" w:color="auto"/>
            </w:tcBorders>
          </w:tcPr>
          <w:p w14:paraId="5A8222CF" w14:textId="77777777" w:rsidR="00D0162F" w:rsidRPr="00D0162F" w:rsidRDefault="00D0162F" w:rsidP="00D0162F">
            <w:pPr>
              <w:pStyle w:val="TAL"/>
            </w:pPr>
            <w:r w:rsidRPr="00D0162F">
              <w:rPr>
                <w:rFonts w:hint="eastAsia"/>
              </w:rPr>
              <w:t>S</w:t>
            </w:r>
            <w:r w:rsidRPr="00D0162F">
              <w:t>ame as 6.6.1.8</w:t>
            </w:r>
          </w:p>
        </w:tc>
        <w:tc>
          <w:tcPr>
            <w:tcW w:w="1643" w:type="dxa"/>
            <w:tcBorders>
              <w:top w:val="single" w:sz="4" w:space="0" w:color="auto"/>
              <w:left w:val="single" w:sz="4" w:space="0" w:color="auto"/>
              <w:bottom w:val="single" w:sz="4" w:space="0" w:color="auto"/>
              <w:right w:val="single" w:sz="4" w:space="0" w:color="auto"/>
            </w:tcBorders>
          </w:tcPr>
          <w:p w14:paraId="4D7E45ED" w14:textId="77777777" w:rsidR="00D0162F" w:rsidRPr="00D0162F" w:rsidRDefault="00D0162F" w:rsidP="00D0162F">
            <w:pPr>
              <w:pStyle w:val="TAL"/>
            </w:pPr>
            <w:r w:rsidRPr="00D0162F">
              <w:rPr>
                <w:rFonts w:hint="eastAsia"/>
              </w:rPr>
              <w:t>S</w:t>
            </w:r>
            <w:r w:rsidRPr="00D0162F">
              <w:t>ame as 6.6.1.8</w:t>
            </w:r>
          </w:p>
        </w:tc>
        <w:tc>
          <w:tcPr>
            <w:tcW w:w="2756" w:type="dxa"/>
            <w:tcBorders>
              <w:top w:val="single" w:sz="4" w:space="0" w:color="auto"/>
              <w:left w:val="single" w:sz="4" w:space="0" w:color="auto"/>
              <w:bottom w:val="single" w:sz="4" w:space="0" w:color="auto"/>
              <w:right w:val="single" w:sz="4" w:space="0" w:color="auto"/>
            </w:tcBorders>
          </w:tcPr>
          <w:p w14:paraId="004D7011" w14:textId="77777777" w:rsidR="00D0162F" w:rsidRPr="00D0162F" w:rsidRDefault="00D0162F" w:rsidP="00D0162F">
            <w:pPr>
              <w:pStyle w:val="TAL"/>
            </w:pPr>
            <w:r w:rsidRPr="00D0162F">
              <w:rPr>
                <w:rFonts w:hint="eastAsia"/>
              </w:rPr>
              <w:t>S</w:t>
            </w:r>
            <w:r w:rsidRPr="00D0162F">
              <w:t>ame as 6.6.1.8</w:t>
            </w:r>
          </w:p>
        </w:tc>
      </w:tr>
      <w:tr w:rsidR="00D0162F" w:rsidRPr="00D0162F" w14:paraId="40B23FB4"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024379EE" w14:textId="221C52B9" w:rsidR="00D0162F" w:rsidRPr="00D0162F" w:rsidRDefault="00D0162F" w:rsidP="00D0162F">
            <w:pPr>
              <w:pStyle w:val="TAL"/>
              <w:rPr>
                <w:snapToGrid w:val="0"/>
              </w:rPr>
            </w:pPr>
            <w:r w:rsidRPr="00D0162F">
              <w:rPr>
                <w:snapToGrid w:val="0"/>
              </w:rPr>
              <w:t xml:space="preserve">6.6.20.1 </w:t>
            </w:r>
            <w:r w:rsidRPr="00D0162F">
              <w:t>UE Rx-Tx time difference measurement with PRS for RTT-based PDC in FR1 SA</w:t>
            </w:r>
          </w:p>
        </w:tc>
        <w:tc>
          <w:tcPr>
            <w:tcW w:w="3357" w:type="dxa"/>
            <w:tcBorders>
              <w:top w:val="single" w:sz="4" w:space="0" w:color="auto"/>
              <w:left w:val="single" w:sz="4" w:space="0" w:color="auto"/>
              <w:bottom w:val="single" w:sz="4" w:space="0" w:color="auto"/>
              <w:right w:val="single" w:sz="4" w:space="0" w:color="auto"/>
            </w:tcBorders>
          </w:tcPr>
          <w:p w14:paraId="71A9472C" w14:textId="339E48F7" w:rsidR="00D0162F" w:rsidRPr="00D0162F" w:rsidRDefault="00D0162F" w:rsidP="00D0162F">
            <w:pPr>
              <w:pStyle w:val="TAL"/>
            </w:pPr>
            <w:r w:rsidRPr="00D0162F">
              <w:t>TEST CONFIGURATION 1, 2</w:t>
            </w:r>
          </w:p>
        </w:tc>
        <w:tc>
          <w:tcPr>
            <w:tcW w:w="1643" w:type="dxa"/>
            <w:tcBorders>
              <w:top w:val="single" w:sz="4" w:space="0" w:color="auto"/>
              <w:left w:val="single" w:sz="4" w:space="0" w:color="auto"/>
              <w:bottom w:val="single" w:sz="4" w:space="0" w:color="auto"/>
              <w:right w:val="single" w:sz="4" w:space="0" w:color="auto"/>
            </w:tcBorders>
          </w:tcPr>
          <w:p w14:paraId="061C472B" w14:textId="77777777" w:rsidR="00D0162F" w:rsidRPr="00D0162F" w:rsidRDefault="00D0162F" w:rsidP="00D0162F">
            <w:pPr>
              <w:pStyle w:val="TAL"/>
            </w:pPr>
          </w:p>
        </w:tc>
        <w:tc>
          <w:tcPr>
            <w:tcW w:w="2756" w:type="dxa"/>
            <w:tcBorders>
              <w:top w:val="single" w:sz="4" w:space="0" w:color="auto"/>
              <w:left w:val="single" w:sz="4" w:space="0" w:color="auto"/>
              <w:bottom w:val="single" w:sz="4" w:space="0" w:color="auto"/>
              <w:right w:val="single" w:sz="4" w:space="0" w:color="auto"/>
            </w:tcBorders>
          </w:tcPr>
          <w:p w14:paraId="05E3017C" w14:textId="77777777" w:rsidR="00D0162F" w:rsidRPr="00D0162F" w:rsidRDefault="00D0162F" w:rsidP="00D0162F">
            <w:pPr>
              <w:pStyle w:val="TAL"/>
            </w:pPr>
          </w:p>
        </w:tc>
      </w:tr>
      <w:tr w:rsidR="00D0162F" w:rsidRPr="00D0162F" w14:paraId="6182E9EC"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735C9958" w14:textId="77777777" w:rsidR="00D0162F" w:rsidRPr="00D0162F" w:rsidRDefault="00D0162F" w:rsidP="00D0162F">
            <w:pPr>
              <w:pStyle w:val="TAL"/>
              <w:rPr>
                <w:snapToGrid w:val="0"/>
              </w:rPr>
            </w:pPr>
          </w:p>
        </w:tc>
        <w:tc>
          <w:tcPr>
            <w:tcW w:w="3357" w:type="dxa"/>
            <w:tcBorders>
              <w:top w:val="single" w:sz="4" w:space="0" w:color="auto"/>
              <w:left w:val="single" w:sz="4" w:space="0" w:color="auto"/>
              <w:bottom w:val="single" w:sz="4" w:space="0" w:color="auto"/>
              <w:right w:val="single" w:sz="4" w:space="0" w:color="auto"/>
            </w:tcBorders>
          </w:tcPr>
          <w:p w14:paraId="5A6209B0" w14:textId="77777777" w:rsidR="00D0162F" w:rsidRPr="00D0162F" w:rsidRDefault="00D0162F" w:rsidP="00D0162F">
            <w:pPr>
              <w:pStyle w:val="TAL"/>
              <w:spacing w:line="256" w:lineRule="auto"/>
            </w:pPr>
            <w:r w:rsidRPr="00D0162F">
              <w:t>During T1:</w:t>
            </w:r>
          </w:p>
          <w:p w14:paraId="7E1A9C98" w14:textId="77777777" w:rsidR="00D0162F" w:rsidRPr="00D0162F" w:rsidRDefault="00D0162F" w:rsidP="00D0162F">
            <w:pPr>
              <w:pStyle w:val="TAL"/>
              <w:spacing w:line="256" w:lineRule="auto"/>
            </w:pPr>
            <w:r w:rsidRPr="00D0162F">
              <w:t>Noc : -98dBm/15kHz</w:t>
            </w:r>
          </w:p>
          <w:p w14:paraId="5DF6767E" w14:textId="77777777" w:rsidR="00D0162F" w:rsidRPr="00D0162F" w:rsidRDefault="00D0162F" w:rsidP="00D0162F">
            <w:pPr>
              <w:pStyle w:val="TAL"/>
              <w:spacing w:line="256" w:lineRule="auto"/>
            </w:pPr>
            <w:r w:rsidRPr="00D0162F">
              <w:t>Ês / Noc: infinity</w:t>
            </w:r>
          </w:p>
          <w:p w14:paraId="532CA29A" w14:textId="77777777" w:rsidR="00D0162F" w:rsidRPr="00D0162F" w:rsidRDefault="00D0162F" w:rsidP="00D0162F">
            <w:pPr>
              <w:pStyle w:val="TAL"/>
              <w:spacing w:line="256" w:lineRule="auto"/>
            </w:pPr>
          </w:p>
          <w:p w14:paraId="7266DE2F" w14:textId="77777777" w:rsidR="00D0162F" w:rsidRPr="00D0162F" w:rsidRDefault="00D0162F" w:rsidP="00D0162F">
            <w:pPr>
              <w:pStyle w:val="TAL"/>
              <w:spacing w:line="256" w:lineRule="auto"/>
            </w:pPr>
            <w:r w:rsidRPr="00D0162F">
              <w:t>During T2:</w:t>
            </w:r>
          </w:p>
          <w:p w14:paraId="6F66B505" w14:textId="77777777" w:rsidR="00D0162F" w:rsidRPr="00D0162F" w:rsidRDefault="00D0162F" w:rsidP="00D0162F">
            <w:pPr>
              <w:pStyle w:val="TAL"/>
              <w:spacing w:line="256" w:lineRule="auto"/>
            </w:pPr>
            <w:r w:rsidRPr="00D0162F">
              <w:t>Noc: -98dBm/15kHz</w:t>
            </w:r>
          </w:p>
          <w:p w14:paraId="4273AE18" w14:textId="523B7C13" w:rsidR="00D0162F" w:rsidRPr="00D0162F" w:rsidRDefault="00D0162F" w:rsidP="00D0162F">
            <w:pPr>
              <w:pStyle w:val="TAL"/>
            </w:pPr>
            <w:r w:rsidRPr="00D0162F">
              <w:t>Ês / Noc: -2dB</w:t>
            </w:r>
          </w:p>
        </w:tc>
        <w:tc>
          <w:tcPr>
            <w:tcW w:w="1643" w:type="dxa"/>
            <w:tcBorders>
              <w:top w:val="single" w:sz="4" w:space="0" w:color="auto"/>
              <w:left w:val="single" w:sz="4" w:space="0" w:color="auto"/>
              <w:bottom w:val="single" w:sz="4" w:space="0" w:color="auto"/>
              <w:right w:val="single" w:sz="4" w:space="0" w:color="auto"/>
            </w:tcBorders>
          </w:tcPr>
          <w:p w14:paraId="4F13B719" w14:textId="77777777" w:rsidR="00D0162F" w:rsidRPr="00D0162F" w:rsidRDefault="00D0162F" w:rsidP="00D0162F">
            <w:pPr>
              <w:pStyle w:val="TAL"/>
              <w:spacing w:line="256" w:lineRule="auto"/>
            </w:pPr>
            <w:r w:rsidRPr="00D0162F">
              <w:t>During T1:</w:t>
            </w:r>
          </w:p>
          <w:p w14:paraId="42641DE3" w14:textId="77777777" w:rsidR="00D0162F" w:rsidRPr="00D0162F" w:rsidRDefault="00D0162F" w:rsidP="00D0162F">
            <w:pPr>
              <w:pStyle w:val="TAL"/>
              <w:spacing w:line="256" w:lineRule="auto"/>
            </w:pPr>
            <w:r w:rsidRPr="00D0162F">
              <w:t>0 dB</w:t>
            </w:r>
          </w:p>
          <w:p w14:paraId="15DB6535" w14:textId="77777777" w:rsidR="00D0162F" w:rsidRPr="00D0162F" w:rsidRDefault="00D0162F" w:rsidP="00D0162F">
            <w:pPr>
              <w:pStyle w:val="TAL"/>
              <w:spacing w:line="256" w:lineRule="auto"/>
            </w:pPr>
            <w:r w:rsidRPr="00D0162F">
              <w:t>0 dB</w:t>
            </w:r>
          </w:p>
          <w:p w14:paraId="1CC670A2" w14:textId="77777777" w:rsidR="00D0162F" w:rsidRPr="00D0162F" w:rsidRDefault="00D0162F" w:rsidP="00D0162F">
            <w:pPr>
              <w:pStyle w:val="TAL"/>
              <w:spacing w:line="256" w:lineRule="auto"/>
            </w:pPr>
          </w:p>
          <w:p w14:paraId="03DBAA2E" w14:textId="77777777" w:rsidR="00D0162F" w:rsidRPr="00D0162F" w:rsidRDefault="00D0162F" w:rsidP="00D0162F">
            <w:pPr>
              <w:pStyle w:val="TAL"/>
              <w:spacing w:line="256" w:lineRule="auto"/>
            </w:pPr>
            <w:r w:rsidRPr="00D0162F">
              <w:t>During T2:</w:t>
            </w:r>
          </w:p>
          <w:p w14:paraId="1D1C6A73" w14:textId="77777777" w:rsidR="00D0162F" w:rsidRPr="00D0162F" w:rsidRDefault="00D0162F" w:rsidP="00D0162F">
            <w:pPr>
              <w:pStyle w:val="TAL"/>
              <w:spacing w:line="256" w:lineRule="auto"/>
            </w:pPr>
            <w:r w:rsidRPr="00D0162F">
              <w:t>0 dB</w:t>
            </w:r>
          </w:p>
          <w:p w14:paraId="6AEAA290" w14:textId="662C790B" w:rsidR="00D0162F" w:rsidRPr="00D0162F" w:rsidRDefault="00D0162F" w:rsidP="00D0162F">
            <w:pPr>
              <w:pStyle w:val="TAL"/>
            </w:pPr>
            <w:r w:rsidRPr="00D0162F">
              <w:t>0 dB</w:t>
            </w:r>
          </w:p>
        </w:tc>
        <w:tc>
          <w:tcPr>
            <w:tcW w:w="2756" w:type="dxa"/>
            <w:tcBorders>
              <w:top w:val="single" w:sz="4" w:space="0" w:color="auto"/>
              <w:left w:val="single" w:sz="4" w:space="0" w:color="auto"/>
              <w:bottom w:val="single" w:sz="4" w:space="0" w:color="auto"/>
              <w:right w:val="single" w:sz="4" w:space="0" w:color="auto"/>
            </w:tcBorders>
          </w:tcPr>
          <w:p w14:paraId="532C8ED6" w14:textId="77777777" w:rsidR="00D0162F" w:rsidRPr="00D0162F" w:rsidRDefault="00D0162F" w:rsidP="00D0162F">
            <w:pPr>
              <w:pStyle w:val="TAL"/>
              <w:spacing w:line="256" w:lineRule="auto"/>
            </w:pPr>
            <w:r w:rsidRPr="00D0162F">
              <w:t>During T1:</w:t>
            </w:r>
          </w:p>
          <w:p w14:paraId="6F707A89" w14:textId="77777777" w:rsidR="00D0162F" w:rsidRPr="00D0162F" w:rsidRDefault="00D0162F" w:rsidP="00D0162F">
            <w:pPr>
              <w:pStyle w:val="TAL"/>
              <w:spacing w:line="256" w:lineRule="auto"/>
            </w:pPr>
            <w:r w:rsidRPr="00D0162F">
              <w:t>Noc : -98dBm/15kHz</w:t>
            </w:r>
          </w:p>
          <w:p w14:paraId="4919CEF5" w14:textId="77777777" w:rsidR="00D0162F" w:rsidRPr="00D0162F" w:rsidRDefault="00D0162F" w:rsidP="00D0162F">
            <w:pPr>
              <w:pStyle w:val="TAL"/>
              <w:spacing w:line="256" w:lineRule="auto"/>
            </w:pPr>
            <w:r w:rsidRPr="00D0162F">
              <w:t>Ês / Noc: infinity</w:t>
            </w:r>
          </w:p>
          <w:p w14:paraId="7E256A23" w14:textId="77777777" w:rsidR="00D0162F" w:rsidRPr="00D0162F" w:rsidRDefault="00D0162F" w:rsidP="00D0162F">
            <w:pPr>
              <w:pStyle w:val="TAL"/>
              <w:spacing w:line="256" w:lineRule="auto"/>
            </w:pPr>
          </w:p>
          <w:p w14:paraId="7C65B872" w14:textId="77777777" w:rsidR="00D0162F" w:rsidRPr="00D0162F" w:rsidRDefault="00D0162F" w:rsidP="00D0162F">
            <w:pPr>
              <w:pStyle w:val="TAL"/>
              <w:spacing w:line="256" w:lineRule="auto"/>
            </w:pPr>
            <w:r w:rsidRPr="00D0162F">
              <w:t>During T2:</w:t>
            </w:r>
          </w:p>
          <w:p w14:paraId="6561F7CE" w14:textId="77777777" w:rsidR="00D0162F" w:rsidRPr="00D0162F" w:rsidRDefault="00D0162F" w:rsidP="00D0162F">
            <w:pPr>
              <w:pStyle w:val="TAL"/>
              <w:spacing w:line="256" w:lineRule="auto"/>
            </w:pPr>
            <w:r w:rsidRPr="00D0162F">
              <w:t>Noc: -98dBm/15kHz</w:t>
            </w:r>
          </w:p>
          <w:p w14:paraId="466B51F8" w14:textId="7A6C868E" w:rsidR="00D0162F" w:rsidRPr="00D0162F" w:rsidRDefault="00D0162F" w:rsidP="00D0162F">
            <w:pPr>
              <w:pStyle w:val="TAL"/>
            </w:pPr>
            <w:r w:rsidRPr="00D0162F">
              <w:t>Ês / Noc: -2dB</w:t>
            </w:r>
          </w:p>
        </w:tc>
      </w:tr>
      <w:tr w:rsidR="00D0162F" w:rsidRPr="00D0162F" w14:paraId="1C23176F"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06D76202" w14:textId="77777777" w:rsidR="00D0162F" w:rsidRPr="00D0162F" w:rsidRDefault="00D0162F" w:rsidP="00D0162F">
            <w:pPr>
              <w:pStyle w:val="TAL"/>
              <w:rPr>
                <w:snapToGrid w:val="0"/>
              </w:rPr>
            </w:pPr>
          </w:p>
        </w:tc>
        <w:tc>
          <w:tcPr>
            <w:tcW w:w="3357" w:type="dxa"/>
            <w:tcBorders>
              <w:top w:val="single" w:sz="4" w:space="0" w:color="auto"/>
              <w:left w:val="single" w:sz="4" w:space="0" w:color="auto"/>
              <w:bottom w:val="single" w:sz="4" w:space="0" w:color="auto"/>
              <w:right w:val="single" w:sz="4" w:space="0" w:color="auto"/>
            </w:tcBorders>
          </w:tcPr>
          <w:p w14:paraId="0FD78CDE" w14:textId="3072E4EE" w:rsidR="00D0162F" w:rsidRPr="00D0162F" w:rsidRDefault="00D0162F" w:rsidP="00D0162F">
            <w:pPr>
              <w:pStyle w:val="TAL"/>
            </w:pPr>
            <w:r w:rsidRPr="00D0162F">
              <w:t>TEST CONFIGURATION 3</w:t>
            </w:r>
          </w:p>
        </w:tc>
        <w:tc>
          <w:tcPr>
            <w:tcW w:w="1643" w:type="dxa"/>
            <w:tcBorders>
              <w:top w:val="single" w:sz="4" w:space="0" w:color="auto"/>
              <w:left w:val="single" w:sz="4" w:space="0" w:color="auto"/>
              <w:bottom w:val="single" w:sz="4" w:space="0" w:color="auto"/>
              <w:right w:val="single" w:sz="4" w:space="0" w:color="auto"/>
            </w:tcBorders>
          </w:tcPr>
          <w:p w14:paraId="5B43E595" w14:textId="77777777" w:rsidR="00D0162F" w:rsidRPr="00D0162F" w:rsidRDefault="00D0162F" w:rsidP="00D0162F">
            <w:pPr>
              <w:pStyle w:val="TAL"/>
            </w:pPr>
          </w:p>
        </w:tc>
        <w:tc>
          <w:tcPr>
            <w:tcW w:w="2756" w:type="dxa"/>
            <w:tcBorders>
              <w:top w:val="single" w:sz="4" w:space="0" w:color="auto"/>
              <w:left w:val="single" w:sz="4" w:space="0" w:color="auto"/>
              <w:bottom w:val="single" w:sz="4" w:space="0" w:color="auto"/>
              <w:right w:val="single" w:sz="4" w:space="0" w:color="auto"/>
            </w:tcBorders>
          </w:tcPr>
          <w:p w14:paraId="56CB632A" w14:textId="77777777" w:rsidR="00D0162F" w:rsidRPr="00D0162F" w:rsidRDefault="00D0162F" w:rsidP="00D0162F">
            <w:pPr>
              <w:pStyle w:val="TAL"/>
            </w:pPr>
          </w:p>
        </w:tc>
      </w:tr>
      <w:tr w:rsidR="00D0162F" w:rsidRPr="00D0162F" w14:paraId="7DBD8437"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28D760C8" w14:textId="77777777" w:rsidR="00D0162F" w:rsidRPr="00D0162F" w:rsidRDefault="00D0162F" w:rsidP="00D0162F">
            <w:pPr>
              <w:pStyle w:val="TAL"/>
              <w:rPr>
                <w:snapToGrid w:val="0"/>
              </w:rPr>
            </w:pPr>
          </w:p>
        </w:tc>
        <w:tc>
          <w:tcPr>
            <w:tcW w:w="3357" w:type="dxa"/>
            <w:tcBorders>
              <w:top w:val="single" w:sz="4" w:space="0" w:color="auto"/>
              <w:left w:val="single" w:sz="4" w:space="0" w:color="auto"/>
              <w:bottom w:val="single" w:sz="4" w:space="0" w:color="auto"/>
              <w:right w:val="single" w:sz="4" w:space="0" w:color="auto"/>
            </w:tcBorders>
          </w:tcPr>
          <w:p w14:paraId="42C5554E" w14:textId="77777777" w:rsidR="00D0162F" w:rsidRPr="00D0162F" w:rsidRDefault="00D0162F" w:rsidP="00D0162F">
            <w:pPr>
              <w:pStyle w:val="TAL"/>
              <w:spacing w:line="256" w:lineRule="auto"/>
            </w:pPr>
            <w:r w:rsidRPr="00D0162F">
              <w:t>During T1:</w:t>
            </w:r>
          </w:p>
          <w:p w14:paraId="276658D2" w14:textId="77777777" w:rsidR="00D0162F" w:rsidRPr="00D0162F" w:rsidRDefault="00D0162F" w:rsidP="00D0162F">
            <w:pPr>
              <w:pStyle w:val="TAL"/>
              <w:spacing w:line="256" w:lineRule="auto"/>
            </w:pPr>
            <w:r w:rsidRPr="00D0162F">
              <w:t>Noc: -95dBm/30kHz</w:t>
            </w:r>
          </w:p>
          <w:p w14:paraId="1C6A2EB5" w14:textId="77777777" w:rsidR="00D0162F" w:rsidRPr="00D0162F" w:rsidRDefault="00D0162F" w:rsidP="00D0162F">
            <w:pPr>
              <w:pStyle w:val="TAL"/>
              <w:spacing w:line="256" w:lineRule="auto"/>
            </w:pPr>
            <w:r w:rsidRPr="00D0162F">
              <w:t>Ês / Noc: infinity</w:t>
            </w:r>
          </w:p>
          <w:p w14:paraId="308E94FF" w14:textId="77777777" w:rsidR="00D0162F" w:rsidRPr="00D0162F" w:rsidRDefault="00D0162F" w:rsidP="00D0162F">
            <w:pPr>
              <w:pStyle w:val="TAL"/>
              <w:spacing w:line="256" w:lineRule="auto"/>
            </w:pPr>
          </w:p>
          <w:p w14:paraId="68F6B9CD" w14:textId="77777777" w:rsidR="00D0162F" w:rsidRPr="00D0162F" w:rsidRDefault="00D0162F" w:rsidP="00D0162F">
            <w:pPr>
              <w:pStyle w:val="TAL"/>
              <w:spacing w:line="256" w:lineRule="auto"/>
            </w:pPr>
            <w:r w:rsidRPr="00D0162F">
              <w:t>During T2:</w:t>
            </w:r>
          </w:p>
          <w:p w14:paraId="5C42CC08" w14:textId="77777777" w:rsidR="00D0162F" w:rsidRPr="00D0162F" w:rsidRDefault="00D0162F" w:rsidP="00D0162F">
            <w:pPr>
              <w:pStyle w:val="TAL"/>
              <w:spacing w:line="256" w:lineRule="auto"/>
            </w:pPr>
            <w:r w:rsidRPr="00D0162F">
              <w:t>Noc</w:t>
            </w:r>
            <w:r w:rsidRPr="00D0162F">
              <w:rPr>
                <w:vertAlign w:val="subscript"/>
              </w:rPr>
              <w:t>1</w:t>
            </w:r>
            <w:r w:rsidRPr="00D0162F">
              <w:t>: -95dBm/30kHz</w:t>
            </w:r>
          </w:p>
          <w:p w14:paraId="69A8B125" w14:textId="099A3197" w:rsidR="00D0162F" w:rsidRPr="00D0162F" w:rsidRDefault="00D0162F" w:rsidP="00D0162F">
            <w:pPr>
              <w:pStyle w:val="TAL"/>
            </w:pPr>
            <w:r w:rsidRPr="00D0162F">
              <w:t>Ês</w:t>
            </w:r>
            <w:r w:rsidRPr="00D0162F">
              <w:rPr>
                <w:vertAlign w:val="subscript"/>
              </w:rPr>
              <w:t>1</w:t>
            </w:r>
            <w:r w:rsidRPr="00D0162F">
              <w:t xml:space="preserve"> / Noc</w:t>
            </w:r>
            <w:r w:rsidRPr="00D0162F">
              <w:rPr>
                <w:vertAlign w:val="subscript"/>
              </w:rPr>
              <w:t>1</w:t>
            </w:r>
            <w:r w:rsidRPr="00D0162F">
              <w:t>: -2dB</w:t>
            </w:r>
          </w:p>
        </w:tc>
        <w:tc>
          <w:tcPr>
            <w:tcW w:w="1643" w:type="dxa"/>
            <w:tcBorders>
              <w:top w:val="single" w:sz="4" w:space="0" w:color="auto"/>
              <w:left w:val="single" w:sz="4" w:space="0" w:color="auto"/>
              <w:bottom w:val="single" w:sz="4" w:space="0" w:color="auto"/>
              <w:right w:val="single" w:sz="4" w:space="0" w:color="auto"/>
            </w:tcBorders>
          </w:tcPr>
          <w:p w14:paraId="7B6D29CB" w14:textId="77777777" w:rsidR="00D0162F" w:rsidRPr="00D0162F" w:rsidRDefault="00D0162F" w:rsidP="00D0162F">
            <w:pPr>
              <w:pStyle w:val="TAL"/>
              <w:spacing w:line="256" w:lineRule="auto"/>
            </w:pPr>
            <w:r w:rsidRPr="00D0162F">
              <w:t>During T1:</w:t>
            </w:r>
          </w:p>
          <w:p w14:paraId="25E95CF0" w14:textId="77777777" w:rsidR="00D0162F" w:rsidRPr="00D0162F" w:rsidRDefault="00D0162F" w:rsidP="00D0162F">
            <w:pPr>
              <w:pStyle w:val="TAL"/>
              <w:spacing w:line="256" w:lineRule="auto"/>
            </w:pPr>
            <w:r w:rsidRPr="00D0162F">
              <w:t>0 dB</w:t>
            </w:r>
          </w:p>
          <w:p w14:paraId="049F3756" w14:textId="77777777" w:rsidR="00D0162F" w:rsidRPr="00D0162F" w:rsidRDefault="00D0162F" w:rsidP="00D0162F">
            <w:pPr>
              <w:pStyle w:val="TAL"/>
              <w:spacing w:line="256" w:lineRule="auto"/>
            </w:pPr>
            <w:r w:rsidRPr="00D0162F">
              <w:t>0 dB</w:t>
            </w:r>
          </w:p>
          <w:p w14:paraId="6B1A910B" w14:textId="77777777" w:rsidR="00D0162F" w:rsidRPr="00D0162F" w:rsidRDefault="00D0162F" w:rsidP="00D0162F">
            <w:pPr>
              <w:pStyle w:val="TAL"/>
              <w:spacing w:line="256" w:lineRule="auto"/>
            </w:pPr>
          </w:p>
          <w:p w14:paraId="753B32AD" w14:textId="77777777" w:rsidR="00D0162F" w:rsidRPr="00D0162F" w:rsidRDefault="00D0162F" w:rsidP="00D0162F">
            <w:pPr>
              <w:pStyle w:val="TAL"/>
              <w:spacing w:line="256" w:lineRule="auto"/>
            </w:pPr>
            <w:r w:rsidRPr="00D0162F">
              <w:t>During T2:</w:t>
            </w:r>
          </w:p>
          <w:p w14:paraId="7B141566" w14:textId="77777777" w:rsidR="00D0162F" w:rsidRPr="00D0162F" w:rsidRDefault="00D0162F" w:rsidP="00D0162F">
            <w:pPr>
              <w:pStyle w:val="TAL"/>
              <w:spacing w:line="256" w:lineRule="auto"/>
            </w:pPr>
            <w:r w:rsidRPr="00D0162F">
              <w:t>0 dB</w:t>
            </w:r>
          </w:p>
          <w:p w14:paraId="07A0C624" w14:textId="4C85E250" w:rsidR="00D0162F" w:rsidRPr="00D0162F" w:rsidRDefault="00D0162F" w:rsidP="00D0162F">
            <w:pPr>
              <w:pStyle w:val="TAL"/>
            </w:pPr>
            <w:r w:rsidRPr="00D0162F">
              <w:t>0 dB</w:t>
            </w:r>
          </w:p>
        </w:tc>
        <w:tc>
          <w:tcPr>
            <w:tcW w:w="2756" w:type="dxa"/>
            <w:tcBorders>
              <w:top w:val="single" w:sz="4" w:space="0" w:color="auto"/>
              <w:left w:val="single" w:sz="4" w:space="0" w:color="auto"/>
              <w:bottom w:val="single" w:sz="4" w:space="0" w:color="auto"/>
              <w:right w:val="single" w:sz="4" w:space="0" w:color="auto"/>
            </w:tcBorders>
          </w:tcPr>
          <w:p w14:paraId="4748056F" w14:textId="77777777" w:rsidR="00D0162F" w:rsidRPr="00D0162F" w:rsidRDefault="00D0162F" w:rsidP="00D0162F">
            <w:pPr>
              <w:pStyle w:val="TAL"/>
              <w:spacing w:line="256" w:lineRule="auto"/>
            </w:pPr>
            <w:r w:rsidRPr="00D0162F">
              <w:t>During T1:</w:t>
            </w:r>
          </w:p>
          <w:p w14:paraId="31053C28" w14:textId="77777777" w:rsidR="00D0162F" w:rsidRPr="00D0162F" w:rsidRDefault="00D0162F" w:rsidP="00D0162F">
            <w:pPr>
              <w:pStyle w:val="TAL"/>
              <w:spacing w:line="256" w:lineRule="auto"/>
            </w:pPr>
            <w:r w:rsidRPr="00D0162F">
              <w:t>Noc: -95dBm/30kHz</w:t>
            </w:r>
          </w:p>
          <w:p w14:paraId="30E1934A" w14:textId="77777777" w:rsidR="00D0162F" w:rsidRPr="00D0162F" w:rsidRDefault="00D0162F" w:rsidP="00D0162F">
            <w:pPr>
              <w:pStyle w:val="TAL"/>
              <w:spacing w:line="256" w:lineRule="auto"/>
            </w:pPr>
            <w:r w:rsidRPr="00D0162F">
              <w:t>Ês / Noc: infinity</w:t>
            </w:r>
          </w:p>
          <w:p w14:paraId="58DC3FAB" w14:textId="77777777" w:rsidR="00D0162F" w:rsidRPr="00D0162F" w:rsidRDefault="00D0162F" w:rsidP="00D0162F">
            <w:pPr>
              <w:pStyle w:val="TAL"/>
              <w:spacing w:line="256" w:lineRule="auto"/>
            </w:pPr>
          </w:p>
          <w:p w14:paraId="14836F65" w14:textId="77777777" w:rsidR="00D0162F" w:rsidRPr="00D0162F" w:rsidRDefault="00D0162F" w:rsidP="00D0162F">
            <w:pPr>
              <w:pStyle w:val="TAL"/>
              <w:spacing w:line="256" w:lineRule="auto"/>
            </w:pPr>
            <w:r w:rsidRPr="00D0162F">
              <w:t>During T2:</w:t>
            </w:r>
          </w:p>
          <w:p w14:paraId="11553B3A" w14:textId="77777777" w:rsidR="00D0162F" w:rsidRPr="00D0162F" w:rsidRDefault="00D0162F" w:rsidP="00D0162F">
            <w:pPr>
              <w:pStyle w:val="TAL"/>
              <w:spacing w:line="256" w:lineRule="auto"/>
            </w:pPr>
            <w:r w:rsidRPr="00D0162F">
              <w:t>Noc</w:t>
            </w:r>
            <w:r w:rsidRPr="00D0162F">
              <w:rPr>
                <w:vertAlign w:val="subscript"/>
              </w:rPr>
              <w:t>1</w:t>
            </w:r>
            <w:r w:rsidRPr="00D0162F">
              <w:t>: -95dBm/30kHz</w:t>
            </w:r>
          </w:p>
          <w:p w14:paraId="3DDE038F" w14:textId="0DCDE921" w:rsidR="00D0162F" w:rsidRPr="00D0162F" w:rsidRDefault="00D0162F" w:rsidP="00D0162F">
            <w:pPr>
              <w:pStyle w:val="TAL"/>
            </w:pPr>
            <w:r w:rsidRPr="00D0162F">
              <w:t>Ês</w:t>
            </w:r>
            <w:r w:rsidRPr="00D0162F">
              <w:rPr>
                <w:vertAlign w:val="subscript"/>
              </w:rPr>
              <w:t>1</w:t>
            </w:r>
            <w:r w:rsidRPr="00D0162F">
              <w:t xml:space="preserve"> / Noc</w:t>
            </w:r>
            <w:r w:rsidRPr="00D0162F">
              <w:rPr>
                <w:vertAlign w:val="subscript"/>
              </w:rPr>
              <w:t>1</w:t>
            </w:r>
            <w:r w:rsidRPr="00D0162F">
              <w:t>: -2dB</w:t>
            </w:r>
          </w:p>
        </w:tc>
      </w:tr>
      <w:tr w:rsidR="00D0162F" w:rsidRPr="00D0162F" w14:paraId="68BEA117"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7204D4E8" w14:textId="7BDC7E69" w:rsidR="00D0162F" w:rsidRPr="00D0162F" w:rsidRDefault="00D0162F" w:rsidP="00D0162F">
            <w:pPr>
              <w:pStyle w:val="TAL"/>
              <w:rPr>
                <w:snapToGrid w:val="0"/>
              </w:rPr>
            </w:pPr>
            <w:r w:rsidRPr="00D0162F">
              <w:rPr>
                <w:snapToGrid w:val="0"/>
              </w:rPr>
              <w:t xml:space="preserve">6.6.21.1 </w:t>
            </w:r>
            <w:r w:rsidRPr="00D0162F">
              <w:t>UE Rx-Tx time difference measurement with TRS for RTT-based PDC in FR1 SA</w:t>
            </w:r>
          </w:p>
        </w:tc>
        <w:tc>
          <w:tcPr>
            <w:tcW w:w="3357" w:type="dxa"/>
            <w:tcBorders>
              <w:top w:val="single" w:sz="4" w:space="0" w:color="auto"/>
              <w:left w:val="single" w:sz="4" w:space="0" w:color="auto"/>
              <w:bottom w:val="single" w:sz="4" w:space="0" w:color="auto"/>
              <w:right w:val="single" w:sz="4" w:space="0" w:color="auto"/>
            </w:tcBorders>
          </w:tcPr>
          <w:p w14:paraId="3E68C018" w14:textId="54EA74C9" w:rsidR="00D0162F" w:rsidRPr="00D0162F" w:rsidRDefault="00D0162F" w:rsidP="00D0162F">
            <w:pPr>
              <w:pStyle w:val="TAL"/>
              <w:spacing w:line="256" w:lineRule="auto"/>
            </w:pPr>
            <w:r w:rsidRPr="00D0162F">
              <w:t>TEST CONFIGURATION 1, 2</w:t>
            </w:r>
          </w:p>
        </w:tc>
        <w:tc>
          <w:tcPr>
            <w:tcW w:w="1643" w:type="dxa"/>
            <w:tcBorders>
              <w:top w:val="single" w:sz="4" w:space="0" w:color="auto"/>
              <w:left w:val="single" w:sz="4" w:space="0" w:color="auto"/>
              <w:bottom w:val="single" w:sz="4" w:space="0" w:color="auto"/>
              <w:right w:val="single" w:sz="4" w:space="0" w:color="auto"/>
            </w:tcBorders>
          </w:tcPr>
          <w:p w14:paraId="539E1D47" w14:textId="77777777" w:rsidR="00D0162F" w:rsidRPr="00D0162F" w:rsidRDefault="00D0162F" w:rsidP="00D0162F">
            <w:pPr>
              <w:pStyle w:val="TAL"/>
              <w:spacing w:line="256" w:lineRule="auto"/>
            </w:pPr>
          </w:p>
        </w:tc>
        <w:tc>
          <w:tcPr>
            <w:tcW w:w="2756" w:type="dxa"/>
            <w:tcBorders>
              <w:top w:val="single" w:sz="4" w:space="0" w:color="auto"/>
              <w:left w:val="single" w:sz="4" w:space="0" w:color="auto"/>
              <w:bottom w:val="single" w:sz="4" w:space="0" w:color="auto"/>
              <w:right w:val="single" w:sz="4" w:space="0" w:color="auto"/>
            </w:tcBorders>
          </w:tcPr>
          <w:p w14:paraId="73D60E59" w14:textId="77777777" w:rsidR="00D0162F" w:rsidRPr="00D0162F" w:rsidRDefault="00D0162F" w:rsidP="00D0162F">
            <w:pPr>
              <w:pStyle w:val="TAL"/>
              <w:spacing w:line="256" w:lineRule="auto"/>
            </w:pPr>
          </w:p>
        </w:tc>
      </w:tr>
      <w:tr w:rsidR="00D0162F" w:rsidRPr="00D0162F" w14:paraId="1161BC58"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3E630876" w14:textId="77777777" w:rsidR="00D0162F" w:rsidRPr="00D0162F" w:rsidRDefault="00D0162F" w:rsidP="00D0162F">
            <w:pPr>
              <w:pStyle w:val="TAL"/>
              <w:rPr>
                <w:snapToGrid w:val="0"/>
              </w:rPr>
            </w:pPr>
          </w:p>
        </w:tc>
        <w:tc>
          <w:tcPr>
            <w:tcW w:w="3357" w:type="dxa"/>
            <w:tcBorders>
              <w:top w:val="single" w:sz="4" w:space="0" w:color="auto"/>
              <w:left w:val="single" w:sz="4" w:space="0" w:color="auto"/>
              <w:bottom w:val="single" w:sz="4" w:space="0" w:color="auto"/>
              <w:right w:val="single" w:sz="4" w:space="0" w:color="auto"/>
            </w:tcBorders>
          </w:tcPr>
          <w:p w14:paraId="418F1990" w14:textId="77777777" w:rsidR="00D0162F" w:rsidRPr="00D0162F" w:rsidRDefault="00D0162F" w:rsidP="00D0162F">
            <w:pPr>
              <w:pStyle w:val="TAL"/>
              <w:spacing w:line="256" w:lineRule="auto"/>
            </w:pPr>
            <w:r w:rsidRPr="00D0162F">
              <w:t>During T1:</w:t>
            </w:r>
          </w:p>
          <w:p w14:paraId="29D47B49" w14:textId="77777777" w:rsidR="00D0162F" w:rsidRPr="00D0162F" w:rsidRDefault="00D0162F" w:rsidP="00D0162F">
            <w:pPr>
              <w:pStyle w:val="TAL"/>
              <w:spacing w:line="256" w:lineRule="auto"/>
            </w:pPr>
            <w:r w:rsidRPr="00D0162F">
              <w:t>Noc : -98 dBm/15kHz</w:t>
            </w:r>
          </w:p>
          <w:p w14:paraId="578A6E6B" w14:textId="77777777" w:rsidR="00D0162F" w:rsidRPr="00D0162F" w:rsidRDefault="00D0162F" w:rsidP="00D0162F">
            <w:pPr>
              <w:pStyle w:val="TAL"/>
              <w:spacing w:line="256" w:lineRule="auto"/>
            </w:pPr>
            <w:r w:rsidRPr="00D0162F">
              <w:t>Ês / Noc: infinity</w:t>
            </w:r>
          </w:p>
          <w:p w14:paraId="74BAE2F9" w14:textId="77777777" w:rsidR="00D0162F" w:rsidRPr="00D0162F" w:rsidRDefault="00D0162F" w:rsidP="00D0162F">
            <w:pPr>
              <w:pStyle w:val="TAL"/>
              <w:spacing w:line="256" w:lineRule="auto"/>
            </w:pPr>
          </w:p>
          <w:p w14:paraId="40A25E12" w14:textId="77777777" w:rsidR="00D0162F" w:rsidRPr="00D0162F" w:rsidRDefault="00D0162F" w:rsidP="00D0162F">
            <w:pPr>
              <w:pStyle w:val="TAL"/>
              <w:spacing w:line="256" w:lineRule="auto"/>
            </w:pPr>
            <w:r w:rsidRPr="00D0162F">
              <w:t>During T2:</w:t>
            </w:r>
          </w:p>
          <w:p w14:paraId="2FFFBCDF" w14:textId="77777777" w:rsidR="00D0162F" w:rsidRPr="00D0162F" w:rsidRDefault="00D0162F" w:rsidP="00D0162F">
            <w:pPr>
              <w:pStyle w:val="TAL"/>
              <w:spacing w:line="256" w:lineRule="auto"/>
            </w:pPr>
            <w:r w:rsidRPr="00D0162F">
              <w:t>Noc: -98 dBm/15kHz</w:t>
            </w:r>
          </w:p>
          <w:p w14:paraId="784861DE" w14:textId="00FD72CF" w:rsidR="00D0162F" w:rsidRPr="00D0162F" w:rsidRDefault="00D0162F" w:rsidP="00D0162F">
            <w:pPr>
              <w:pStyle w:val="TAL"/>
              <w:spacing w:line="256" w:lineRule="auto"/>
            </w:pPr>
            <w:r w:rsidRPr="00D0162F">
              <w:t>Ês / Noc: -3 dB</w:t>
            </w:r>
          </w:p>
        </w:tc>
        <w:tc>
          <w:tcPr>
            <w:tcW w:w="1643" w:type="dxa"/>
            <w:tcBorders>
              <w:top w:val="single" w:sz="4" w:space="0" w:color="auto"/>
              <w:left w:val="single" w:sz="4" w:space="0" w:color="auto"/>
              <w:bottom w:val="single" w:sz="4" w:space="0" w:color="auto"/>
              <w:right w:val="single" w:sz="4" w:space="0" w:color="auto"/>
            </w:tcBorders>
          </w:tcPr>
          <w:p w14:paraId="162A20BB" w14:textId="77777777" w:rsidR="00D0162F" w:rsidRPr="00D0162F" w:rsidRDefault="00D0162F" w:rsidP="00D0162F">
            <w:pPr>
              <w:pStyle w:val="TAL"/>
              <w:spacing w:line="256" w:lineRule="auto"/>
            </w:pPr>
            <w:r w:rsidRPr="00D0162F">
              <w:t>During T1:</w:t>
            </w:r>
          </w:p>
          <w:p w14:paraId="69365BE2" w14:textId="77777777" w:rsidR="00D0162F" w:rsidRPr="00D0162F" w:rsidRDefault="00D0162F" w:rsidP="00D0162F">
            <w:pPr>
              <w:pStyle w:val="TAL"/>
              <w:spacing w:line="256" w:lineRule="auto"/>
            </w:pPr>
            <w:r w:rsidRPr="00D0162F">
              <w:t>0 dB</w:t>
            </w:r>
          </w:p>
          <w:p w14:paraId="656FCA0C" w14:textId="77777777" w:rsidR="00D0162F" w:rsidRPr="00D0162F" w:rsidRDefault="00D0162F" w:rsidP="00D0162F">
            <w:pPr>
              <w:pStyle w:val="TAL"/>
              <w:spacing w:line="256" w:lineRule="auto"/>
            </w:pPr>
            <w:r w:rsidRPr="00D0162F">
              <w:t>0 dB</w:t>
            </w:r>
          </w:p>
          <w:p w14:paraId="0CA727E6" w14:textId="77777777" w:rsidR="00D0162F" w:rsidRPr="00D0162F" w:rsidRDefault="00D0162F" w:rsidP="00D0162F">
            <w:pPr>
              <w:pStyle w:val="TAL"/>
              <w:spacing w:line="256" w:lineRule="auto"/>
            </w:pPr>
          </w:p>
          <w:p w14:paraId="03B24780" w14:textId="77777777" w:rsidR="00D0162F" w:rsidRPr="00D0162F" w:rsidRDefault="00D0162F" w:rsidP="00D0162F">
            <w:pPr>
              <w:pStyle w:val="TAL"/>
              <w:spacing w:line="256" w:lineRule="auto"/>
            </w:pPr>
            <w:r w:rsidRPr="00D0162F">
              <w:t>During T2:</w:t>
            </w:r>
          </w:p>
          <w:p w14:paraId="696D9BAA" w14:textId="77777777" w:rsidR="00D0162F" w:rsidRPr="00D0162F" w:rsidRDefault="00D0162F" w:rsidP="00D0162F">
            <w:pPr>
              <w:pStyle w:val="TAL"/>
              <w:spacing w:line="256" w:lineRule="auto"/>
            </w:pPr>
            <w:r w:rsidRPr="00D0162F">
              <w:t>0 dB</w:t>
            </w:r>
          </w:p>
          <w:p w14:paraId="0BDF7B09" w14:textId="2CF9C25E" w:rsidR="00D0162F" w:rsidRPr="00D0162F" w:rsidRDefault="00D0162F" w:rsidP="00D0162F">
            <w:pPr>
              <w:pStyle w:val="TAL"/>
              <w:spacing w:line="256" w:lineRule="auto"/>
            </w:pPr>
            <w:r w:rsidRPr="00D0162F">
              <w:t>0 dB</w:t>
            </w:r>
          </w:p>
        </w:tc>
        <w:tc>
          <w:tcPr>
            <w:tcW w:w="2756" w:type="dxa"/>
            <w:tcBorders>
              <w:top w:val="single" w:sz="4" w:space="0" w:color="auto"/>
              <w:left w:val="single" w:sz="4" w:space="0" w:color="auto"/>
              <w:bottom w:val="single" w:sz="4" w:space="0" w:color="auto"/>
              <w:right w:val="single" w:sz="4" w:space="0" w:color="auto"/>
            </w:tcBorders>
          </w:tcPr>
          <w:p w14:paraId="04A2626C" w14:textId="77777777" w:rsidR="00D0162F" w:rsidRPr="00D0162F" w:rsidRDefault="00D0162F" w:rsidP="00D0162F">
            <w:pPr>
              <w:pStyle w:val="TAL"/>
              <w:spacing w:line="256" w:lineRule="auto"/>
            </w:pPr>
            <w:r w:rsidRPr="00D0162F">
              <w:t>During T1:</w:t>
            </w:r>
          </w:p>
          <w:p w14:paraId="64A68DA4" w14:textId="77777777" w:rsidR="00D0162F" w:rsidRPr="00D0162F" w:rsidRDefault="00D0162F" w:rsidP="00D0162F">
            <w:pPr>
              <w:pStyle w:val="TAL"/>
              <w:spacing w:line="256" w:lineRule="auto"/>
            </w:pPr>
            <w:r w:rsidRPr="00D0162F">
              <w:t>Noc : -98 dBm/15kHz</w:t>
            </w:r>
          </w:p>
          <w:p w14:paraId="6494C68F" w14:textId="77777777" w:rsidR="00D0162F" w:rsidRPr="00D0162F" w:rsidRDefault="00D0162F" w:rsidP="00D0162F">
            <w:pPr>
              <w:pStyle w:val="TAL"/>
              <w:spacing w:line="256" w:lineRule="auto"/>
            </w:pPr>
            <w:r w:rsidRPr="00D0162F">
              <w:t>Ês / Noc: infinity</w:t>
            </w:r>
          </w:p>
          <w:p w14:paraId="3A925110" w14:textId="77777777" w:rsidR="00D0162F" w:rsidRPr="00D0162F" w:rsidRDefault="00D0162F" w:rsidP="00D0162F">
            <w:pPr>
              <w:pStyle w:val="TAL"/>
              <w:spacing w:line="256" w:lineRule="auto"/>
            </w:pPr>
          </w:p>
          <w:p w14:paraId="1A3CA8FC" w14:textId="77777777" w:rsidR="00D0162F" w:rsidRPr="00D0162F" w:rsidRDefault="00D0162F" w:rsidP="00D0162F">
            <w:pPr>
              <w:pStyle w:val="TAL"/>
              <w:spacing w:line="256" w:lineRule="auto"/>
            </w:pPr>
            <w:r w:rsidRPr="00D0162F">
              <w:t>During T2:</w:t>
            </w:r>
          </w:p>
          <w:p w14:paraId="242B7AAE" w14:textId="77777777" w:rsidR="00D0162F" w:rsidRPr="00D0162F" w:rsidRDefault="00D0162F" w:rsidP="00D0162F">
            <w:pPr>
              <w:pStyle w:val="TAL"/>
              <w:spacing w:line="256" w:lineRule="auto"/>
            </w:pPr>
            <w:r w:rsidRPr="00D0162F">
              <w:t>Noc: -98 dBm/15kHz</w:t>
            </w:r>
          </w:p>
          <w:p w14:paraId="177FC5A3" w14:textId="330E225B" w:rsidR="00D0162F" w:rsidRPr="00D0162F" w:rsidRDefault="00D0162F" w:rsidP="00D0162F">
            <w:pPr>
              <w:pStyle w:val="TAL"/>
              <w:spacing w:line="256" w:lineRule="auto"/>
            </w:pPr>
            <w:r w:rsidRPr="00D0162F">
              <w:t>Ês / Noc: -3 dB</w:t>
            </w:r>
          </w:p>
        </w:tc>
      </w:tr>
      <w:tr w:rsidR="00D0162F" w:rsidRPr="00D0162F" w14:paraId="7977F131"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725C3A77" w14:textId="77777777" w:rsidR="00D0162F" w:rsidRPr="00D0162F" w:rsidRDefault="00D0162F" w:rsidP="00D0162F">
            <w:pPr>
              <w:pStyle w:val="TAL"/>
              <w:rPr>
                <w:snapToGrid w:val="0"/>
              </w:rPr>
            </w:pPr>
          </w:p>
        </w:tc>
        <w:tc>
          <w:tcPr>
            <w:tcW w:w="3357" w:type="dxa"/>
            <w:tcBorders>
              <w:top w:val="single" w:sz="4" w:space="0" w:color="auto"/>
              <w:left w:val="single" w:sz="4" w:space="0" w:color="auto"/>
              <w:bottom w:val="single" w:sz="4" w:space="0" w:color="auto"/>
              <w:right w:val="single" w:sz="4" w:space="0" w:color="auto"/>
            </w:tcBorders>
          </w:tcPr>
          <w:p w14:paraId="573BD633" w14:textId="4048B8ED" w:rsidR="00D0162F" w:rsidRPr="00D0162F" w:rsidRDefault="00D0162F" w:rsidP="00D0162F">
            <w:pPr>
              <w:pStyle w:val="TAL"/>
              <w:spacing w:line="256" w:lineRule="auto"/>
            </w:pPr>
            <w:r w:rsidRPr="00D0162F">
              <w:t>TEST CONFIGURATION 3</w:t>
            </w:r>
          </w:p>
        </w:tc>
        <w:tc>
          <w:tcPr>
            <w:tcW w:w="1643" w:type="dxa"/>
            <w:tcBorders>
              <w:top w:val="single" w:sz="4" w:space="0" w:color="auto"/>
              <w:left w:val="single" w:sz="4" w:space="0" w:color="auto"/>
              <w:bottom w:val="single" w:sz="4" w:space="0" w:color="auto"/>
              <w:right w:val="single" w:sz="4" w:space="0" w:color="auto"/>
            </w:tcBorders>
          </w:tcPr>
          <w:p w14:paraId="2D953CD1" w14:textId="77777777" w:rsidR="00D0162F" w:rsidRPr="00D0162F" w:rsidRDefault="00D0162F" w:rsidP="00D0162F">
            <w:pPr>
              <w:pStyle w:val="TAL"/>
              <w:spacing w:line="256" w:lineRule="auto"/>
            </w:pPr>
          </w:p>
        </w:tc>
        <w:tc>
          <w:tcPr>
            <w:tcW w:w="2756" w:type="dxa"/>
            <w:tcBorders>
              <w:top w:val="single" w:sz="4" w:space="0" w:color="auto"/>
              <w:left w:val="single" w:sz="4" w:space="0" w:color="auto"/>
              <w:bottom w:val="single" w:sz="4" w:space="0" w:color="auto"/>
              <w:right w:val="single" w:sz="4" w:space="0" w:color="auto"/>
            </w:tcBorders>
          </w:tcPr>
          <w:p w14:paraId="514AF30B" w14:textId="77777777" w:rsidR="00D0162F" w:rsidRPr="00D0162F" w:rsidRDefault="00D0162F" w:rsidP="00D0162F">
            <w:pPr>
              <w:pStyle w:val="TAL"/>
              <w:spacing w:line="256" w:lineRule="auto"/>
            </w:pPr>
          </w:p>
        </w:tc>
      </w:tr>
      <w:tr w:rsidR="00D0162F" w:rsidRPr="00D0162F" w14:paraId="4D427353"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1AF7F841" w14:textId="5E56AB74" w:rsidR="00D0162F" w:rsidRPr="00D0162F" w:rsidRDefault="00D0162F" w:rsidP="00D0162F">
            <w:pPr>
              <w:pStyle w:val="TAL"/>
              <w:rPr>
                <w:snapToGrid w:val="0"/>
              </w:rPr>
            </w:pPr>
          </w:p>
        </w:tc>
        <w:tc>
          <w:tcPr>
            <w:tcW w:w="3357" w:type="dxa"/>
            <w:tcBorders>
              <w:top w:val="single" w:sz="4" w:space="0" w:color="auto"/>
              <w:left w:val="single" w:sz="4" w:space="0" w:color="auto"/>
              <w:bottom w:val="single" w:sz="4" w:space="0" w:color="auto"/>
              <w:right w:val="single" w:sz="4" w:space="0" w:color="auto"/>
            </w:tcBorders>
          </w:tcPr>
          <w:p w14:paraId="40EB3AF5" w14:textId="77777777" w:rsidR="00D0162F" w:rsidRPr="00D0162F" w:rsidRDefault="00D0162F" w:rsidP="00D0162F">
            <w:pPr>
              <w:pStyle w:val="TAL"/>
              <w:spacing w:line="256" w:lineRule="auto"/>
            </w:pPr>
            <w:r w:rsidRPr="00D0162F">
              <w:t>During T1:</w:t>
            </w:r>
          </w:p>
          <w:p w14:paraId="1B41A132" w14:textId="77777777" w:rsidR="00D0162F" w:rsidRPr="00D0162F" w:rsidRDefault="00D0162F" w:rsidP="00D0162F">
            <w:pPr>
              <w:pStyle w:val="TAL"/>
              <w:spacing w:line="256" w:lineRule="auto"/>
            </w:pPr>
            <w:r w:rsidRPr="00D0162F">
              <w:t>Noc: -95 dBm/30kHz</w:t>
            </w:r>
          </w:p>
          <w:p w14:paraId="3FD1CCFC" w14:textId="77777777" w:rsidR="00D0162F" w:rsidRPr="00D0162F" w:rsidRDefault="00D0162F" w:rsidP="00D0162F">
            <w:pPr>
              <w:pStyle w:val="TAL"/>
              <w:spacing w:line="256" w:lineRule="auto"/>
            </w:pPr>
            <w:r w:rsidRPr="00D0162F">
              <w:t>Ês / Noc: infinity</w:t>
            </w:r>
          </w:p>
          <w:p w14:paraId="6EB1C6DF" w14:textId="77777777" w:rsidR="00D0162F" w:rsidRPr="00D0162F" w:rsidRDefault="00D0162F" w:rsidP="00D0162F">
            <w:pPr>
              <w:pStyle w:val="TAL"/>
              <w:spacing w:line="256" w:lineRule="auto"/>
            </w:pPr>
          </w:p>
          <w:p w14:paraId="3527455C" w14:textId="77777777" w:rsidR="00D0162F" w:rsidRPr="00D0162F" w:rsidRDefault="00D0162F" w:rsidP="00D0162F">
            <w:pPr>
              <w:pStyle w:val="TAL"/>
              <w:spacing w:line="256" w:lineRule="auto"/>
            </w:pPr>
            <w:r w:rsidRPr="00D0162F">
              <w:t>During T2:</w:t>
            </w:r>
          </w:p>
          <w:p w14:paraId="3E9CA713" w14:textId="77777777" w:rsidR="00D0162F" w:rsidRPr="00D0162F" w:rsidRDefault="00D0162F" w:rsidP="00D0162F">
            <w:pPr>
              <w:pStyle w:val="TAL"/>
              <w:spacing w:line="256" w:lineRule="auto"/>
            </w:pPr>
            <w:r w:rsidRPr="00D0162F">
              <w:t>Noc</w:t>
            </w:r>
            <w:r w:rsidRPr="00D0162F">
              <w:rPr>
                <w:vertAlign w:val="subscript"/>
              </w:rPr>
              <w:t>1</w:t>
            </w:r>
            <w:r w:rsidRPr="00D0162F">
              <w:t>: -95 dBm/30kHz</w:t>
            </w:r>
          </w:p>
          <w:p w14:paraId="35FB94DB" w14:textId="1AC256C7" w:rsidR="00D0162F" w:rsidRPr="00D0162F" w:rsidRDefault="00D0162F" w:rsidP="00D0162F">
            <w:pPr>
              <w:pStyle w:val="TAL"/>
              <w:spacing w:line="256" w:lineRule="auto"/>
            </w:pPr>
            <w:r w:rsidRPr="00D0162F">
              <w:t>Ês</w:t>
            </w:r>
            <w:r w:rsidRPr="00D0162F">
              <w:rPr>
                <w:vertAlign w:val="subscript"/>
              </w:rPr>
              <w:t>1</w:t>
            </w:r>
            <w:r w:rsidRPr="00D0162F">
              <w:t xml:space="preserve"> / Noc</w:t>
            </w:r>
            <w:r w:rsidRPr="00D0162F">
              <w:rPr>
                <w:vertAlign w:val="subscript"/>
              </w:rPr>
              <w:t>1</w:t>
            </w:r>
            <w:r w:rsidRPr="00D0162F">
              <w:t>: -3 dB</w:t>
            </w:r>
          </w:p>
        </w:tc>
        <w:tc>
          <w:tcPr>
            <w:tcW w:w="1643" w:type="dxa"/>
            <w:tcBorders>
              <w:top w:val="single" w:sz="4" w:space="0" w:color="auto"/>
              <w:left w:val="single" w:sz="4" w:space="0" w:color="auto"/>
              <w:bottom w:val="single" w:sz="4" w:space="0" w:color="auto"/>
              <w:right w:val="single" w:sz="4" w:space="0" w:color="auto"/>
            </w:tcBorders>
          </w:tcPr>
          <w:p w14:paraId="2C87BFB9" w14:textId="77777777" w:rsidR="00D0162F" w:rsidRPr="00D0162F" w:rsidRDefault="00D0162F" w:rsidP="00D0162F">
            <w:pPr>
              <w:pStyle w:val="TAL"/>
              <w:spacing w:line="256" w:lineRule="auto"/>
            </w:pPr>
            <w:r w:rsidRPr="00D0162F">
              <w:t>During T1:</w:t>
            </w:r>
          </w:p>
          <w:p w14:paraId="6ED2F538" w14:textId="77777777" w:rsidR="00D0162F" w:rsidRPr="00D0162F" w:rsidRDefault="00D0162F" w:rsidP="00D0162F">
            <w:pPr>
              <w:pStyle w:val="TAL"/>
              <w:spacing w:line="256" w:lineRule="auto"/>
            </w:pPr>
            <w:r w:rsidRPr="00D0162F">
              <w:t>0 dB</w:t>
            </w:r>
          </w:p>
          <w:p w14:paraId="2E165D75" w14:textId="77777777" w:rsidR="00D0162F" w:rsidRPr="00D0162F" w:rsidRDefault="00D0162F" w:rsidP="00D0162F">
            <w:pPr>
              <w:pStyle w:val="TAL"/>
              <w:spacing w:line="256" w:lineRule="auto"/>
            </w:pPr>
            <w:r w:rsidRPr="00D0162F">
              <w:t>0 dB</w:t>
            </w:r>
          </w:p>
          <w:p w14:paraId="2B0C0B93" w14:textId="77777777" w:rsidR="00D0162F" w:rsidRPr="00D0162F" w:rsidRDefault="00D0162F" w:rsidP="00D0162F">
            <w:pPr>
              <w:pStyle w:val="TAL"/>
              <w:spacing w:line="256" w:lineRule="auto"/>
            </w:pPr>
          </w:p>
          <w:p w14:paraId="0824D77A" w14:textId="77777777" w:rsidR="00D0162F" w:rsidRPr="00D0162F" w:rsidRDefault="00D0162F" w:rsidP="00D0162F">
            <w:pPr>
              <w:pStyle w:val="TAL"/>
              <w:spacing w:line="256" w:lineRule="auto"/>
            </w:pPr>
            <w:r w:rsidRPr="00D0162F">
              <w:t>During T2:</w:t>
            </w:r>
          </w:p>
          <w:p w14:paraId="086B2B55" w14:textId="77777777" w:rsidR="00D0162F" w:rsidRPr="00D0162F" w:rsidRDefault="00D0162F" w:rsidP="00D0162F">
            <w:pPr>
              <w:pStyle w:val="TAL"/>
              <w:spacing w:line="256" w:lineRule="auto"/>
            </w:pPr>
            <w:r w:rsidRPr="00D0162F">
              <w:t>0 dB</w:t>
            </w:r>
          </w:p>
          <w:p w14:paraId="0F8A54BA" w14:textId="1269FE59" w:rsidR="00D0162F" w:rsidRPr="00D0162F" w:rsidRDefault="00D0162F" w:rsidP="00D0162F">
            <w:pPr>
              <w:pStyle w:val="TAL"/>
              <w:spacing w:line="256" w:lineRule="auto"/>
            </w:pPr>
            <w:r w:rsidRPr="00D0162F">
              <w:t>0 dB</w:t>
            </w:r>
          </w:p>
        </w:tc>
        <w:tc>
          <w:tcPr>
            <w:tcW w:w="2756" w:type="dxa"/>
            <w:tcBorders>
              <w:top w:val="single" w:sz="4" w:space="0" w:color="auto"/>
              <w:left w:val="single" w:sz="4" w:space="0" w:color="auto"/>
              <w:bottom w:val="single" w:sz="4" w:space="0" w:color="auto"/>
              <w:right w:val="single" w:sz="4" w:space="0" w:color="auto"/>
            </w:tcBorders>
          </w:tcPr>
          <w:p w14:paraId="074F6517" w14:textId="77777777" w:rsidR="00D0162F" w:rsidRPr="00D0162F" w:rsidRDefault="00D0162F" w:rsidP="00D0162F">
            <w:pPr>
              <w:pStyle w:val="TAL"/>
              <w:spacing w:line="256" w:lineRule="auto"/>
            </w:pPr>
            <w:r w:rsidRPr="00D0162F">
              <w:t>During T1:</w:t>
            </w:r>
          </w:p>
          <w:p w14:paraId="0BE5E525" w14:textId="77777777" w:rsidR="00D0162F" w:rsidRPr="00D0162F" w:rsidRDefault="00D0162F" w:rsidP="00D0162F">
            <w:pPr>
              <w:pStyle w:val="TAL"/>
              <w:spacing w:line="256" w:lineRule="auto"/>
            </w:pPr>
            <w:r w:rsidRPr="00D0162F">
              <w:t>Noc: -95 dBm/30kHz</w:t>
            </w:r>
          </w:p>
          <w:p w14:paraId="0D94825A" w14:textId="77777777" w:rsidR="00D0162F" w:rsidRPr="00D0162F" w:rsidRDefault="00D0162F" w:rsidP="00D0162F">
            <w:pPr>
              <w:pStyle w:val="TAL"/>
              <w:spacing w:line="256" w:lineRule="auto"/>
            </w:pPr>
            <w:r w:rsidRPr="00D0162F">
              <w:t>Ês / Noc: infinity</w:t>
            </w:r>
          </w:p>
          <w:p w14:paraId="15597C3B" w14:textId="77777777" w:rsidR="00D0162F" w:rsidRPr="00D0162F" w:rsidRDefault="00D0162F" w:rsidP="00D0162F">
            <w:pPr>
              <w:pStyle w:val="TAL"/>
              <w:spacing w:line="256" w:lineRule="auto"/>
            </w:pPr>
          </w:p>
          <w:p w14:paraId="24FFAC7E" w14:textId="77777777" w:rsidR="00D0162F" w:rsidRPr="00D0162F" w:rsidRDefault="00D0162F" w:rsidP="00D0162F">
            <w:pPr>
              <w:pStyle w:val="TAL"/>
              <w:spacing w:line="256" w:lineRule="auto"/>
            </w:pPr>
            <w:r w:rsidRPr="00D0162F">
              <w:t>During T2:</w:t>
            </w:r>
          </w:p>
          <w:p w14:paraId="7F891511" w14:textId="77777777" w:rsidR="00D0162F" w:rsidRPr="00D0162F" w:rsidRDefault="00D0162F" w:rsidP="00D0162F">
            <w:pPr>
              <w:pStyle w:val="TAL"/>
              <w:spacing w:line="256" w:lineRule="auto"/>
            </w:pPr>
            <w:r w:rsidRPr="00D0162F">
              <w:t>Noc</w:t>
            </w:r>
            <w:r w:rsidRPr="00D0162F">
              <w:rPr>
                <w:vertAlign w:val="subscript"/>
              </w:rPr>
              <w:t>1</w:t>
            </w:r>
            <w:r w:rsidRPr="00D0162F">
              <w:t>: -95 dBm/30kHz</w:t>
            </w:r>
          </w:p>
          <w:p w14:paraId="48E11BC4" w14:textId="48FA2F53" w:rsidR="00D0162F" w:rsidRPr="00D0162F" w:rsidRDefault="00D0162F" w:rsidP="00D0162F">
            <w:pPr>
              <w:pStyle w:val="TAL"/>
              <w:spacing w:line="256" w:lineRule="auto"/>
            </w:pPr>
            <w:r w:rsidRPr="00D0162F">
              <w:t>Ês</w:t>
            </w:r>
            <w:r w:rsidRPr="00D0162F">
              <w:rPr>
                <w:vertAlign w:val="subscript"/>
              </w:rPr>
              <w:t>1</w:t>
            </w:r>
            <w:r w:rsidRPr="00D0162F">
              <w:t xml:space="preserve"> / Noc</w:t>
            </w:r>
            <w:r w:rsidRPr="00D0162F">
              <w:rPr>
                <w:vertAlign w:val="subscript"/>
              </w:rPr>
              <w:t>1</w:t>
            </w:r>
            <w:r w:rsidRPr="00D0162F">
              <w:t>: -3 dB</w:t>
            </w:r>
          </w:p>
        </w:tc>
      </w:tr>
      <w:tr w:rsidR="00D0162F" w:rsidRPr="00D0162F" w14:paraId="1AEE3622"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7DC2AE2A" w14:textId="1328CBEB" w:rsidR="00D0162F" w:rsidRPr="00D0162F" w:rsidRDefault="00D0162F" w:rsidP="00D0162F">
            <w:pPr>
              <w:pStyle w:val="TAL"/>
            </w:pPr>
            <w:r w:rsidRPr="00D0162F">
              <w:t>6.7.1.1.1 NR SA FR1 SS-RSRP absolute measurement accuracy</w:t>
            </w:r>
          </w:p>
        </w:tc>
        <w:tc>
          <w:tcPr>
            <w:tcW w:w="3357" w:type="dxa"/>
            <w:tcBorders>
              <w:top w:val="single" w:sz="4" w:space="0" w:color="auto"/>
              <w:left w:val="single" w:sz="4" w:space="0" w:color="auto"/>
              <w:bottom w:val="single" w:sz="4" w:space="0" w:color="auto"/>
              <w:right w:val="single" w:sz="4" w:space="0" w:color="auto"/>
            </w:tcBorders>
          </w:tcPr>
          <w:p w14:paraId="30A07CBE" w14:textId="5CFD0BEF" w:rsidR="00D0162F" w:rsidRPr="00D0162F" w:rsidRDefault="00D0162F" w:rsidP="00D0162F">
            <w:pPr>
              <w:pStyle w:val="TAL"/>
            </w:pPr>
            <w:r w:rsidRPr="00D0162F">
              <w:t>TEST CONFIGURATION 1, 2,</w:t>
            </w:r>
          </w:p>
        </w:tc>
        <w:tc>
          <w:tcPr>
            <w:tcW w:w="1643" w:type="dxa"/>
            <w:tcBorders>
              <w:top w:val="single" w:sz="4" w:space="0" w:color="auto"/>
              <w:left w:val="single" w:sz="4" w:space="0" w:color="auto"/>
              <w:bottom w:val="single" w:sz="4" w:space="0" w:color="auto"/>
              <w:right w:val="single" w:sz="4" w:space="0" w:color="auto"/>
            </w:tcBorders>
          </w:tcPr>
          <w:p w14:paraId="17DE45B0" w14:textId="77777777" w:rsidR="00D0162F" w:rsidRPr="00D0162F" w:rsidRDefault="00D0162F" w:rsidP="00D0162F">
            <w:pPr>
              <w:pStyle w:val="TAL"/>
            </w:pPr>
          </w:p>
        </w:tc>
        <w:tc>
          <w:tcPr>
            <w:tcW w:w="2756" w:type="dxa"/>
            <w:tcBorders>
              <w:top w:val="single" w:sz="4" w:space="0" w:color="auto"/>
              <w:left w:val="single" w:sz="4" w:space="0" w:color="auto"/>
              <w:bottom w:val="single" w:sz="4" w:space="0" w:color="auto"/>
              <w:right w:val="single" w:sz="4" w:space="0" w:color="auto"/>
            </w:tcBorders>
          </w:tcPr>
          <w:p w14:paraId="45244169" w14:textId="77777777" w:rsidR="00D0162F" w:rsidRPr="00D0162F" w:rsidRDefault="00D0162F" w:rsidP="00D0162F">
            <w:pPr>
              <w:pStyle w:val="TAL"/>
            </w:pPr>
          </w:p>
        </w:tc>
      </w:tr>
      <w:tr w:rsidR="00D0162F" w:rsidRPr="00D0162F" w14:paraId="75B04932"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3F9F79CA" w14:textId="77777777" w:rsidR="00D0162F" w:rsidRPr="00D0162F" w:rsidRDefault="00D0162F" w:rsidP="00D0162F">
            <w:pPr>
              <w:pStyle w:val="TAL"/>
            </w:pPr>
          </w:p>
        </w:tc>
        <w:tc>
          <w:tcPr>
            <w:tcW w:w="3357" w:type="dxa"/>
            <w:tcBorders>
              <w:top w:val="single" w:sz="4" w:space="0" w:color="auto"/>
              <w:left w:val="single" w:sz="4" w:space="0" w:color="auto"/>
              <w:bottom w:val="single" w:sz="4" w:space="0" w:color="auto"/>
              <w:right w:val="single" w:sz="4" w:space="0" w:color="auto"/>
            </w:tcBorders>
          </w:tcPr>
          <w:p w14:paraId="64100024" w14:textId="3F132276" w:rsidR="00D0162F" w:rsidRPr="00D0162F" w:rsidRDefault="00D0162F" w:rsidP="00D0162F">
            <w:pPr>
              <w:pStyle w:val="TAL"/>
            </w:pPr>
            <w:r w:rsidRPr="00D0162F">
              <w:t>Test 1:</w:t>
            </w:r>
          </w:p>
          <w:p w14:paraId="54E2430A" w14:textId="03CDF191" w:rsidR="00D0162F" w:rsidRPr="00D0162F" w:rsidRDefault="00D0162F" w:rsidP="00D0162F">
            <w:pPr>
              <w:pStyle w:val="TAL"/>
            </w:pPr>
            <w:r w:rsidRPr="00D0162F">
              <w:t>Noc: -106dBm/15kHz</w:t>
            </w:r>
          </w:p>
          <w:p w14:paraId="0732A7EF" w14:textId="1D18B9E0" w:rsidR="00D0162F" w:rsidRPr="00D0162F" w:rsidRDefault="00D0162F" w:rsidP="00D0162F">
            <w:pPr>
              <w:pStyle w:val="TAL"/>
            </w:pPr>
            <w:r w:rsidRPr="00D0162F">
              <w:t>Ês1 / Noc: +6.0dB</w:t>
            </w:r>
          </w:p>
          <w:p w14:paraId="3D61325F" w14:textId="40B6D04B" w:rsidR="00D0162F" w:rsidRPr="00D0162F" w:rsidRDefault="00D0162F" w:rsidP="00D0162F">
            <w:pPr>
              <w:pStyle w:val="TAL"/>
            </w:pPr>
            <w:r w:rsidRPr="00D0162F">
              <w:t>Ês2 / Noc: +1.0dB</w:t>
            </w:r>
          </w:p>
          <w:p w14:paraId="54D64957" w14:textId="7518F290" w:rsidR="00D0162F" w:rsidRPr="00D0162F" w:rsidRDefault="00D0162F" w:rsidP="00D0162F">
            <w:pPr>
              <w:pStyle w:val="TAL"/>
            </w:pPr>
            <w:r w:rsidRPr="00D0162F">
              <w:t>Reported RSRP values: ±4.5dB</w:t>
            </w:r>
          </w:p>
          <w:p w14:paraId="3BC87ED9" w14:textId="77777777" w:rsidR="00D0162F" w:rsidRPr="00D0162F" w:rsidRDefault="00D0162F" w:rsidP="00D0162F">
            <w:pPr>
              <w:pStyle w:val="TAL"/>
            </w:pPr>
          </w:p>
          <w:p w14:paraId="15B7286C" w14:textId="7DE06E0D" w:rsidR="00D0162F" w:rsidRPr="00D0162F" w:rsidRDefault="00D0162F" w:rsidP="00D0162F">
            <w:pPr>
              <w:pStyle w:val="TAL"/>
            </w:pPr>
            <w:r w:rsidRPr="00D0162F">
              <w:t>Test 2:</w:t>
            </w:r>
          </w:p>
          <w:p w14:paraId="2E9665B1" w14:textId="3D645B89" w:rsidR="00D0162F" w:rsidRPr="00D0162F" w:rsidRDefault="00D0162F" w:rsidP="00D0162F">
            <w:pPr>
              <w:pStyle w:val="TAL"/>
            </w:pPr>
            <w:r w:rsidRPr="00D0162F">
              <w:t>Noc: -88dBm/15kHz</w:t>
            </w:r>
          </w:p>
          <w:p w14:paraId="5AC80274" w14:textId="30BD1CA3" w:rsidR="00D0162F" w:rsidRPr="00D0162F" w:rsidRDefault="00D0162F" w:rsidP="00D0162F">
            <w:pPr>
              <w:pStyle w:val="TAL"/>
            </w:pPr>
            <w:r w:rsidRPr="00D0162F">
              <w:t>Ês1 / Noc: +6.0dB</w:t>
            </w:r>
          </w:p>
          <w:p w14:paraId="4612FD19" w14:textId="403969E4" w:rsidR="00D0162F" w:rsidRPr="00D0162F" w:rsidRDefault="00D0162F" w:rsidP="00D0162F">
            <w:pPr>
              <w:pStyle w:val="TAL"/>
            </w:pPr>
            <w:r w:rsidRPr="00D0162F">
              <w:t>Ês2 / Noc: +1.0dB</w:t>
            </w:r>
          </w:p>
          <w:p w14:paraId="61848391" w14:textId="6D2D3D4D" w:rsidR="00D0162F" w:rsidRPr="00D0162F" w:rsidRDefault="00D0162F" w:rsidP="00D0162F">
            <w:pPr>
              <w:pStyle w:val="TAL"/>
            </w:pPr>
            <w:r w:rsidRPr="00D0162F">
              <w:t>Reported RSRP values: ±8dB</w:t>
            </w:r>
          </w:p>
          <w:p w14:paraId="33B84990" w14:textId="77777777" w:rsidR="00D0162F" w:rsidRPr="00D0162F" w:rsidRDefault="00D0162F" w:rsidP="00D0162F">
            <w:pPr>
              <w:pStyle w:val="TAL"/>
            </w:pPr>
          </w:p>
          <w:p w14:paraId="3FEAE4C4" w14:textId="34C3483D" w:rsidR="00D0162F" w:rsidRPr="00D0162F" w:rsidRDefault="00D0162F" w:rsidP="00D0162F">
            <w:pPr>
              <w:pStyle w:val="TAL"/>
            </w:pPr>
            <w:r w:rsidRPr="00D0162F">
              <w:t>Test 3:</w:t>
            </w:r>
          </w:p>
          <w:p w14:paraId="315709AC" w14:textId="53391774" w:rsidR="00D0162F" w:rsidRPr="00D0162F" w:rsidRDefault="00D0162F" w:rsidP="00D0162F">
            <w:pPr>
              <w:pStyle w:val="TAL"/>
            </w:pPr>
            <w:r w:rsidRPr="00D0162F">
              <w:t>Noc: -116dBm/15kHz + ΔBG_offset</w:t>
            </w:r>
          </w:p>
          <w:p w14:paraId="731AD67C" w14:textId="056A0F25" w:rsidR="00D0162F" w:rsidRPr="00D0162F" w:rsidRDefault="00D0162F" w:rsidP="00D0162F">
            <w:pPr>
              <w:pStyle w:val="TAL"/>
            </w:pPr>
            <w:r w:rsidRPr="00D0162F">
              <w:t>Ês1 / Noc: +3.0dB</w:t>
            </w:r>
          </w:p>
          <w:p w14:paraId="67A34C6E" w14:textId="52FE8A8C" w:rsidR="00D0162F" w:rsidRPr="00D0162F" w:rsidRDefault="00D0162F" w:rsidP="00D0162F">
            <w:pPr>
              <w:pStyle w:val="TAL"/>
            </w:pPr>
            <w:r w:rsidRPr="00D0162F">
              <w:t>Ês2 / Noc: -1.0dB</w:t>
            </w:r>
          </w:p>
          <w:p w14:paraId="7EB7FBB0" w14:textId="77777777" w:rsidR="00D0162F" w:rsidRPr="00D0162F" w:rsidRDefault="00D0162F" w:rsidP="00D0162F">
            <w:pPr>
              <w:pStyle w:val="TAL"/>
            </w:pPr>
          </w:p>
          <w:p w14:paraId="733F8612" w14:textId="3D78EF5D" w:rsidR="00D0162F" w:rsidRPr="00D0162F" w:rsidRDefault="00D0162F" w:rsidP="00D0162F">
            <w:pPr>
              <w:pStyle w:val="TAL"/>
            </w:pPr>
            <w:r w:rsidRPr="00D0162F">
              <w:t>Reported RSRP values: ±6dB</w:t>
            </w:r>
          </w:p>
        </w:tc>
        <w:tc>
          <w:tcPr>
            <w:tcW w:w="1643" w:type="dxa"/>
            <w:tcBorders>
              <w:top w:val="single" w:sz="4" w:space="0" w:color="auto"/>
              <w:left w:val="single" w:sz="4" w:space="0" w:color="auto"/>
              <w:bottom w:val="single" w:sz="4" w:space="0" w:color="auto"/>
              <w:right w:val="single" w:sz="4" w:space="0" w:color="auto"/>
            </w:tcBorders>
          </w:tcPr>
          <w:p w14:paraId="6707598C" w14:textId="4B7E3366" w:rsidR="00D0162F" w:rsidRPr="00D0162F" w:rsidRDefault="00D0162F" w:rsidP="00D0162F">
            <w:pPr>
              <w:pStyle w:val="TAL"/>
            </w:pPr>
            <w:r w:rsidRPr="00D0162F">
              <w:t>Test 1:</w:t>
            </w:r>
          </w:p>
          <w:p w14:paraId="20033730" w14:textId="77777777" w:rsidR="00D0162F" w:rsidRPr="00D0162F" w:rsidRDefault="00D0162F" w:rsidP="00D0162F">
            <w:pPr>
              <w:pStyle w:val="TAL"/>
            </w:pPr>
            <w:r w:rsidRPr="00D0162F">
              <w:t>-1.5dB</w:t>
            </w:r>
          </w:p>
          <w:p w14:paraId="3668F26C" w14:textId="77777777" w:rsidR="00D0162F" w:rsidRPr="00D0162F" w:rsidRDefault="00D0162F" w:rsidP="00D0162F">
            <w:pPr>
              <w:pStyle w:val="TAL"/>
            </w:pPr>
            <w:r w:rsidRPr="00D0162F">
              <w:t>0dB</w:t>
            </w:r>
          </w:p>
          <w:p w14:paraId="7328E5BC" w14:textId="77777777" w:rsidR="00D0162F" w:rsidRPr="00D0162F" w:rsidRDefault="00D0162F" w:rsidP="00D0162F">
            <w:pPr>
              <w:pStyle w:val="TAL"/>
            </w:pPr>
            <w:r w:rsidRPr="00D0162F">
              <w:t>+0.4dB</w:t>
            </w:r>
          </w:p>
          <w:p w14:paraId="03024899" w14:textId="221EF19F" w:rsidR="00D0162F" w:rsidRPr="00D0162F" w:rsidRDefault="00D0162F" w:rsidP="00D0162F">
            <w:pPr>
              <w:pStyle w:val="TAL"/>
            </w:pPr>
            <w:r w:rsidRPr="00D0162F">
              <w:t>Via mapping</w:t>
            </w:r>
          </w:p>
          <w:p w14:paraId="09A7CD42" w14:textId="77777777" w:rsidR="00D0162F" w:rsidRPr="00D0162F" w:rsidRDefault="00D0162F" w:rsidP="00D0162F">
            <w:pPr>
              <w:pStyle w:val="TAL"/>
            </w:pPr>
          </w:p>
          <w:p w14:paraId="057A0EE3" w14:textId="578E57F3" w:rsidR="00D0162F" w:rsidRPr="00D0162F" w:rsidRDefault="00D0162F" w:rsidP="00D0162F">
            <w:pPr>
              <w:pStyle w:val="TAL"/>
            </w:pPr>
            <w:r w:rsidRPr="00D0162F">
              <w:t>Test 2:</w:t>
            </w:r>
          </w:p>
          <w:p w14:paraId="3699BD86" w14:textId="77777777" w:rsidR="00D0162F" w:rsidRPr="00D0162F" w:rsidRDefault="00D0162F" w:rsidP="00D0162F">
            <w:pPr>
              <w:pStyle w:val="TAL"/>
            </w:pPr>
            <w:r w:rsidRPr="00D0162F">
              <w:t>0dB</w:t>
            </w:r>
          </w:p>
          <w:p w14:paraId="43088890" w14:textId="77777777" w:rsidR="00D0162F" w:rsidRPr="00D0162F" w:rsidRDefault="00D0162F" w:rsidP="00D0162F">
            <w:pPr>
              <w:pStyle w:val="TAL"/>
            </w:pPr>
            <w:r w:rsidRPr="00D0162F">
              <w:t>0dB</w:t>
            </w:r>
          </w:p>
          <w:p w14:paraId="396BC8D1" w14:textId="77777777" w:rsidR="00D0162F" w:rsidRPr="00D0162F" w:rsidRDefault="00D0162F" w:rsidP="00D0162F">
            <w:pPr>
              <w:pStyle w:val="TAL"/>
            </w:pPr>
            <w:r w:rsidRPr="00D0162F">
              <w:t>+0.4dB</w:t>
            </w:r>
          </w:p>
          <w:p w14:paraId="7703BEDB" w14:textId="09265DEC" w:rsidR="00D0162F" w:rsidRPr="00D0162F" w:rsidRDefault="00D0162F" w:rsidP="00D0162F">
            <w:pPr>
              <w:pStyle w:val="TAL"/>
            </w:pPr>
            <w:r w:rsidRPr="00D0162F">
              <w:t>Via mapping</w:t>
            </w:r>
          </w:p>
          <w:p w14:paraId="65BDDBF4" w14:textId="77777777" w:rsidR="00D0162F" w:rsidRPr="00D0162F" w:rsidRDefault="00D0162F" w:rsidP="00D0162F">
            <w:pPr>
              <w:pStyle w:val="TAL"/>
            </w:pPr>
          </w:p>
          <w:p w14:paraId="3FAC1E58" w14:textId="0071F6F8" w:rsidR="00D0162F" w:rsidRPr="00D0162F" w:rsidRDefault="00D0162F" w:rsidP="00D0162F">
            <w:pPr>
              <w:pStyle w:val="TAL"/>
            </w:pPr>
            <w:r w:rsidRPr="00D0162F">
              <w:t>Test 3:</w:t>
            </w:r>
          </w:p>
          <w:p w14:paraId="4914F5BA" w14:textId="77777777" w:rsidR="00D0162F" w:rsidRPr="00D0162F" w:rsidRDefault="00D0162F" w:rsidP="00D0162F">
            <w:pPr>
              <w:pStyle w:val="TAL"/>
            </w:pPr>
            <w:r w:rsidRPr="00D0162F">
              <w:t>0dB</w:t>
            </w:r>
          </w:p>
          <w:p w14:paraId="4423BFA8" w14:textId="77777777" w:rsidR="00D0162F" w:rsidRPr="00D0162F" w:rsidRDefault="00D0162F" w:rsidP="00D0162F">
            <w:pPr>
              <w:pStyle w:val="TAL"/>
            </w:pPr>
            <w:r w:rsidRPr="00D0162F">
              <w:t>0dB</w:t>
            </w:r>
          </w:p>
          <w:p w14:paraId="2A7C56C4" w14:textId="77777777" w:rsidR="00D0162F" w:rsidRPr="00D0162F" w:rsidRDefault="00D0162F" w:rsidP="00D0162F">
            <w:pPr>
              <w:pStyle w:val="TAL"/>
            </w:pPr>
            <w:r w:rsidRPr="00D0162F">
              <w:t>+0.2dB</w:t>
            </w:r>
          </w:p>
          <w:p w14:paraId="7F1962A8" w14:textId="77777777" w:rsidR="00D0162F" w:rsidRPr="00D0162F" w:rsidRDefault="00D0162F" w:rsidP="00D0162F">
            <w:pPr>
              <w:pStyle w:val="TAL"/>
            </w:pPr>
          </w:p>
          <w:p w14:paraId="0BEAD5D9" w14:textId="6903A343" w:rsidR="00D0162F" w:rsidRPr="00D0162F" w:rsidRDefault="00D0162F" w:rsidP="00D0162F">
            <w:pPr>
              <w:pStyle w:val="TAL"/>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4B1AA166" w14:textId="1BBFEF35" w:rsidR="00D0162F" w:rsidRPr="00D0162F" w:rsidRDefault="00D0162F" w:rsidP="00D0162F">
            <w:pPr>
              <w:pStyle w:val="TAL"/>
            </w:pPr>
            <w:r w:rsidRPr="00D0162F">
              <w:t>Test 1:</w:t>
            </w:r>
          </w:p>
          <w:p w14:paraId="57AEAF67" w14:textId="52147C5C" w:rsidR="00D0162F" w:rsidRPr="00D0162F" w:rsidRDefault="00D0162F" w:rsidP="00D0162F">
            <w:pPr>
              <w:pStyle w:val="TAL"/>
            </w:pPr>
            <w:r w:rsidRPr="00D0162F">
              <w:t>Noc: -107.5dBm/15kHz</w:t>
            </w:r>
          </w:p>
          <w:p w14:paraId="638BEB17" w14:textId="2E961FAC" w:rsidR="00D0162F" w:rsidRPr="00D0162F" w:rsidRDefault="00D0162F" w:rsidP="00D0162F">
            <w:pPr>
              <w:pStyle w:val="TAL"/>
            </w:pPr>
            <w:r w:rsidRPr="00D0162F">
              <w:t>Ês1 / Noc: +6.0dB</w:t>
            </w:r>
          </w:p>
          <w:p w14:paraId="09C6C80C" w14:textId="156EF4AF" w:rsidR="00D0162F" w:rsidRPr="00D0162F" w:rsidRDefault="00D0162F" w:rsidP="00D0162F">
            <w:pPr>
              <w:pStyle w:val="TAL"/>
            </w:pPr>
            <w:r w:rsidRPr="00D0162F">
              <w:t>Ês2 / Noc: +1.4dB</w:t>
            </w:r>
          </w:p>
          <w:p w14:paraId="29F51D0C" w14:textId="4CF7476A" w:rsidR="00D0162F" w:rsidRPr="00D0162F" w:rsidRDefault="00D0162F" w:rsidP="00D0162F">
            <w:pPr>
              <w:pStyle w:val="TAL"/>
            </w:pPr>
            <w:r w:rsidRPr="00D0162F">
              <w:t>RSRP_44 to RSRP_56</w:t>
            </w:r>
          </w:p>
          <w:p w14:paraId="3B68210A" w14:textId="77777777" w:rsidR="00D0162F" w:rsidRPr="00D0162F" w:rsidRDefault="00D0162F" w:rsidP="00D0162F">
            <w:pPr>
              <w:pStyle w:val="TAL"/>
            </w:pPr>
          </w:p>
          <w:p w14:paraId="24C841A5" w14:textId="320C5016" w:rsidR="00D0162F" w:rsidRPr="00D0162F" w:rsidRDefault="00D0162F" w:rsidP="00D0162F">
            <w:pPr>
              <w:pStyle w:val="TAL"/>
            </w:pPr>
            <w:r w:rsidRPr="00D0162F">
              <w:t>Test 2:</w:t>
            </w:r>
          </w:p>
          <w:p w14:paraId="318B1595" w14:textId="682BFF15" w:rsidR="00D0162F" w:rsidRPr="00D0162F" w:rsidRDefault="00D0162F" w:rsidP="00D0162F">
            <w:pPr>
              <w:pStyle w:val="TAL"/>
            </w:pPr>
            <w:r w:rsidRPr="00D0162F">
              <w:t>Noc: -88dBm/15kHz</w:t>
            </w:r>
          </w:p>
          <w:p w14:paraId="3FC7C946" w14:textId="6A30EB7E" w:rsidR="00D0162F" w:rsidRPr="00D0162F" w:rsidRDefault="00D0162F" w:rsidP="00D0162F">
            <w:pPr>
              <w:pStyle w:val="TAL"/>
            </w:pPr>
            <w:r w:rsidRPr="00D0162F">
              <w:t>Ês1 / Noc: +6.0dB</w:t>
            </w:r>
          </w:p>
          <w:p w14:paraId="6E815B98" w14:textId="32F37F02" w:rsidR="00D0162F" w:rsidRPr="00D0162F" w:rsidRDefault="00D0162F" w:rsidP="00D0162F">
            <w:pPr>
              <w:pStyle w:val="TAL"/>
            </w:pPr>
            <w:r w:rsidRPr="00D0162F">
              <w:t>Ês2 / Noc: +1.4dB</w:t>
            </w:r>
          </w:p>
          <w:p w14:paraId="73A3B5E6" w14:textId="43B93D26" w:rsidR="00D0162F" w:rsidRPr="00D0162F" w:rsidRDefault="00D0162F" w:rsidP="00D0162F">
            <w:pPr>
              <w:pStyle w:val="TAL"/>
            </w:pPr>
            <w:r w:rsidRPr="00D0162F">
              <w:t>RSRP_60 to RSRP_79</w:t>
            </w:r>
          </w:p>
          <w:p w14:paraId="6A86371B" w14:textId="77777777" w:rsidR="00D0162F" w:rsidRPr="00D0162F" w:rsidRDefault="00D0162F" w:rsidP="00D0162F">
            <w:pPr>
              <w:pStyle w:val="TAL"/>
            </w:pPr>
          </w:p>
          <w:p w14:paraId="39FCFF12" w14:textId="20015204" w:rsidR="00D0162F" w:rsidRPr="00D0162F" w:rsidRDefault="00D0162F" w:rsidP="00D0162F">
            <w:pPr>
              <w:pStyle w:val="TAL"/>
            </w:pPr>
            <w:r w:rsidRPr="00D0162F">
              <w:t>Test 3:</w:t>
            </w:r>
          </w:p>
          <w:p w14:paraId="39D21D79" w14:textId="2B53DCE1" w:rsidR="00D0162F" w:rsidRPr="00D0162F" w:rsidRDefault="00D0162F" w:rsidP="00D0162F">
            <w:pPr>
              <w:pStyle w:val="TAL"/>
            </w:pPr>
            <w:r w:rsidRPr="00D0162F">
              <w:t>Noc: -116dBm/15kHz + ΔBG_offset</w:t>
            </w:r>
          </w:p>
          <w:p w14:paraId="4CC16CD2" w14:textId="54DF9602" w:rsidR="00D0162F" w:rsidRPr="00D0162F" w:rsidRDefault="00D0162F" w:rsidP="00D0162F">
            <w:pPr>
              <w:pStyle w:val="TAL"/>
            </w:pPr>
            <w:r w:rsidRPr="00D0162F">
              <w:t>Ês1 / Noc: +3.0dB</w:t>
            </w:r>
          </w:p>
          <w:p w14:paraId="3378812B" w14:textId="60D8B36C" w:rsidR="00D0162F" w:rsidRPr="00D0162F" w:rsidRDefault="00D0162F" w:rsidP="00D0162F">
            <w:pPr>
              <w:pStyle w:val="TAL"/>
            </w:pPr>
            <w:r w:rsidRPr="00D0162F">
              <w:t>Ês2 / Noc: -0.8dB</w:t>
            </w:r>
          </w:p>
          <w:p w14:paraId="31001009" w14:textId="77777777" w:rsidR="00D0162F" w:rsidRPr="00D0162F" w:rsidRDefault="00D0162F" w:rsidP="00D0162F">
            <w:pPr>
              <w:pStyle w:val="TAL"/>
            </w:pPr>
          </w:p>
          <w:p w14:paraId="6A73F2B2" w14:textId="71BA30C3" w:rsidR="00D0162F" w:rsidRPr="00D0162F" w:rsidRDefault="00D0162F" w:rsidP="00D0162F">
            <w:pPr>
              <w:pStyle w:val="TAL"/>
            </w:pPr>
            <w:r w:rsidRPr="00D0162F">
              <w:t>RSRP_34 to RSRP_46</w:t>
            </w:r>
          </w:p>
          <w:p w14:paraId="7D32972A" w14:textId="0246FA74" w:rsidR="00D0162F" w:rsidRPr="00D0162F" w:rsidRDefault="00D0162F" w:rsidP="00D0162F">
            <w:pPr>
              <w:pStyle w:val="TAL"/>
            </w:pPr>
            <w:r w:rsidRPr="00D0162F">
              <w:t>RSRP_34 to RSRP_46</w:t>
            </w:r>
          </w:p>
          <w:p w14:paraId="18DE13CE" w14:textId="690DE50F" w:rsidR="00D0162F" w:rsidRPr="00D0162F" w:rsidRDefault="00D0162F" w:rsidP="00D0162F">
            <w:pPr>
              <w:pStyle w:val="TAL"/>
            </w:pPr>
            <w:r w:rsidRPr="00D0162F">
              <w:t>RSRP_35 to RSRP_47</w:t>
            </w:r>
          </w:p>
          <w:p w14:paraId="1AAA8EE5" w14:textId="004DDEB8" w:rsidR="00D0162F" w:rsidRPr="00D0162F" w:rsidRDefault="00D0162F" w:rsidP="00D0162F">
            <w:pPr>
              <w:pStyle w:val="TAL"/>
            </w:pPr>
            <w:r w:rsidRPr="00D0162F">
              <w:t>RSRP_35 to RSRP_47</w:t>
            </w:r>
          </w:p>
          <w:p w14:paraId="1C389E7E" w14:textId="3BEABCE8" w:rsidR="00D0162F" w:rsidRPr="00D0162F" w:rsidRDefault="00D0162F" w:rsidP="00D0162F">
            <w:pPr>
              <w:pStyle w:val="TAL"/>
            </w:pPr>
            <w:r w:rsidRPr="00D0162F">
              <w:t>RSRP_36 to RSRP_48</w:t>
            </w:r>
          </w:p>
          <w:p w14:paraId="4324FD33" w14:textId="060B338E" w:rsidR="00D0162F" w:rsidRPr="00D0162F" w:rsidRDefault="00D0162F" w:rsidP="00D0162F">
            <w:pPr>
              <w:pStyle w:val="TAL"/>
            </w:pPr>
            <w:r w:rsidRPr="00D0162F">
              <w:t>RSRP_37 to RSRP_49</w:t>
            </w:r>
          </w:p>
          <w:p w14:paraId="7D12548E" w14:textId="6CC78DC3" w:rsidR="00D0162F" w:rsidRPr="00D0162F" w:rsidRDefault="00D0162F" w:rsidP="00D0162F">
            <w:pPr>
              <w:pStyle w:val="TAL"/>
            </w:pPr>
            <w:r w:rsidRPr="00D0162F">
              <w:t>RSRP_37 to RSRP_49</w:t>
            </w:r>
          </w:p>
          <w:p w14:paraId="4342D348" w14:textId="6C5D0088" w:rsidR="00D0162F" w:rsidRPr="00D0162F" w:rsidRDefault="00D0162F" w:rsidP="00D0162F">
            <w:pPr>
              <w:pStyle w:val="TAL"/>
            </w:pPr>
            <w:r w:rsidRPr="00D0162F">
              <w:t>depending on operating band</w:t>
            </w:r>
          </w:p>
        </w:tc>
      </w:tr>
      <w:tr w:rsidR="00D0162F" w:rsidRPr="00D0162F" w14:paraId="3DFEC179"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06F4ED6B" w14:textId="77777777" w:rsidR="00D0162F" w:rsidRPr="00D0162F" w:rsidRDefault="00D0162F" w:rsidP="00D0162F">
            <w:pPr>
              <w:pStyle w:val="TAL"/>
            </w:pPr>
          </w:p>
        </w:tc>
        <w:tc>
          <w:tcPr>
            <w:tcW w:w="3357" w:type="dxa"/>
            <w:tcBorders>
              <w:top w:val="single" w:sz="4" w:space="0" w:color="auto"/>
              <w:left w:val="single" w:sz="4" w:space="0" w:color="auto"/>
              <w:bottom w:val="single" w:sz="4" w:space="0" w:color="auto"/>
              <w:right w:val="single" w:sz="4" w:space="0" w:color="auto"/>
            </w:tcBorders>
          </w:tcPr>
          <w:p w14:paraId="7D44C4DC" w14:textId="7A0708C5" w:rsidR="00D0162F" w:rsidRPr="00D0162F" w:rsidRDefault="00D0162F" w:rsidP="00D0162F">
            <w:pPr>
              <w:pStyle w:val="TAL"/>
            </w:pPr>
            <w:r w:rsidRPr="00D0162F">
              <w:t>TEST CONFIGURATION 3</w:t>
            </w:r>
          </w:p>
        </w:tc>
        <w:tc>
          <w:tcPr>
            <w:tcW w:w="1643" w:type="dxa"/>
            <w:tcBorders>
              <w:top w:val="single" w:sz="4" w:space="0" w:color="auto"/>
              <w:left w:val="single" w:sz="4" w:space="0" w:color="auto"/>
              <w:bottom w:val="single" w:sz="4" w:space="0" w:color="auto"/>
              <w:right w:val="single" w:sz="4" w:space="0" w:color="auto"/>
            </w:tcBorders>
          </w:tcPr>
          <w:p w14:paraId="52412574" w14:textId="77777777" w:rsidR="00D0162F" w:rsidRPr="00D0162F" w:rsidRDefault="00D0162F" w:rsidP="00D0162F">
            <w:pPr>
              <w:pStyle w:val="TAL"/>
            </w:pPr>
          </w:p>
        </w:tc>
        <w:tc>
          <w:tcPr>
            <w:tcW w:w="2756" w:type="dxa"/>
            <w:tcBorders>
              <w:top w:val="single" w:sz="4" w:space="0" w:color="auto"/>
              <w:left w:val="single" w:sz="4" w:space="0" w:color="auto"/>
              <w:bottom w:val="single" w:sz="4" w:space="0" w:color="auto"/>
              <w:right w:val="single" w:sz="4" w:space="0" w:color="auto"/>
            </w:tcBorders>
          </w:tcPr>
          <w:p w14:paraId="2846C4F5" w14:textId="77777777" w:rsidR="00D0162F" w:rsidRPr="00D0162F" w:rsidRDefault="00D0162F" w:rsidP="00D0162F">
            <w:pPr>
              <w:pStyle w:val="TAL"/>
            </w:pPr>
          </w:p>
        </w:tc>
      </w:tr>
      <w:tr w:rsidR="00D0162F" w:rsidRPr="00D0162F" w14:paraId="3B0248B6"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715109F5" w14:textId="77777777" w:rsidR="00D0162F" w:rsidRPr="00D0162F" w:rsidRDefault="00D0162F" w:rsidP="00D0162F">
            <w:pPr>
              <w:pStyle w:val="TAL"/>
            </w:pPr>
          </w:p>
        </w:tc>
        <w:tc>
          <w:tcPr>
            <w:tcW w:w="3357" w:type="dxa"/>
            <w:tcBorders>
              <w:top w:val="single" w:sz="4" w:space="0" w:color="auto"/>
              <w:left w:val="single" w:sz="4" w:space="0" w:color="auto"/>
              <w:bottom w:val="single" w:sz="4" w:space="0" w:color="auto"/>
              <w:right w:val="single" w:sz="4" w:space="0" w:color="auto"/>
            </w:tcBorders>
          </w:tcPr>
          <w:p w14:paraId="4CF7F563" w14:textId="41E1CF13" w:rsidR="00D0162F" w:rsidRPr="00D0162F" w:rsidRDefault="00D0162F" w:rsidP="00D0162F">
            <w:pPr>
              <w:pStyle w:val="TAL"/>
            </w:pPr>
            <w:r w:rsidRPr="00D0162F">
              <w:t>Test 1:</w:t>
            </w:r>
          </w:p>
          <w:p w14:paraId="5F8DBAB1" w14:textId="2589FA25" w:rsidR="00D0162F" w:rsidRPr="00D0162F" w:rsidRDefault="00D0162F" w:rsidP="00D0162F">
            <w:pPr>
              <w:pStyle w:val="TAL"/>
            </w:pPr>
            <w:r w:rsidRPr="00D0162F">
              <w:t>Noc: -110dBm/30kHz</w:t>
            </w:r>
          </w:p>
          <w:p w14:paraId="5B400F6F" w14:textId="28C9C312" w:rsidR="00D0162F" w:rsidRPr="00D0162F" w:rsidRDefault="00D0162F" w:rsidP="00D0162F">
            <w:pPr>
              <w:pStyle w:val="TAL"/>
            </w:pPr>
            <w:r w:rsidRPr="00D0162F">
              <w:t>Ês1 / Noc: +6.0dB</w:t>
            </w:r>
          </w:p>
          <w:p w14:paraId="439D0E2F" w14:textId="75353DE5" w:rsidR="00D0162F" w:rsidRPr="00D0162F" w:rsidRDefault="00D0162F" w:rsidP="00D0162F">
            <w:pPr>
              <w:pStyle w:val="TAL"/>
            </w:pPr>
            <w:r w:rsidRPr="00D0162F">
              <w:t>Ês2 / Noc: +1.0dB</w:t>
            </w:r>
          </w:p>
          <w:p w14:paraId="7B35FA63" w14:textId="0F09882C" w:rsidR="00D0162F" w:rsidRPr="00D0162F" w:rsidRDefault="00D0162F" w:rsidP="00D0162F">
            <w:pPr>
              <w:pStyle w:val="TAL"/>
            </w:pPr>
            <w:r w:rsidRPr="00D0162F">
              <w:t>Reported RSRP values: ±4.5dB</w:t>
            </w:r>
          </w:p>
          <w:p w14:paraId="60D39595" w14:textId="77777777" w:rsidR="00D0162F" w:rsidRPr="00D0162F" w:rsidRDefault="00D0162F" w:rsidP="00D0162F">
            <w:pPr>
              <w:pStyle w:val="TAL"/>
            </w:pPr>
          </w:p>
          <w:p w14:paraId="301E6B71" w14:textId="1FBEB52D" w:rsidR="00D0162F" w:rsidRPr="00D0162F" w:rsidRDefault="00D0162F" w:rsidP="00D0162F">
            <w:pPr>
              <w:pStyle w:val="TAL"/>
            </w:pPr>
            <w:r w:rsidRPr="00D0162F">
              <w:t>Test 2:</w:t>
            </w:r>
          </w:p>
          <w:p w14:paraId="1A0CA0A0" w14:textId="1B9869B3" w:rsidR="00D0162F" w:rsidRPr="00D0162F" w:rsidRDefault="00D0162F" w:rsidP="00D0162F">
            <w:pPr>
              <w:pStyle w:val="TAL"/>
            </w:pPr>
            <w:r w:rsidRPr="00D0162F">
              <w:t>Noc: -91dBm/30kHz</w:t>
            </w:r>
          </w:p>
          <w:p w14:paraId="717AD40B" w14:textId="63A2F69D" w:rsidR="00D0162F" w:rsidRPr="00D0162F" w:rsidRDefault="00D0162F" w:rsidP="00D0162F">
            <w:pPr>
              <w:pStyle w:val="TAL"/>
            </w:pPr>
            <w:r w:rsidRPr="00D0162F">
              <w:t>Ês1 / Noc: +6.0dB</w:t>
            </w:r>
          </w:p>
          <w:p w14:paraId="10259380" w14:textId="0A085F9C" w:rsidR="00D0162F" w:rsidRPr="00D0162F" w:rsidRDefault="00D0162F" w:rsidP="00D0162F">
            <w:pPr>
              <w:pStyle w:val="TAL"/>
            </w:pPr>
            <w:r w:rsidRPr="00D0162F">
              <w:t>Ês2 / Noc: +1.0dB</w:t>
            </w:r>
          </w:p>
          <w:p w14:paraId="0C983F63" w14:textId="318DF5E5" w:rsidR="00D0162F" w:rsidRPr="00D0162F" w:rsidRDefault="00D0162F" w:rsidP="00D0162F">
            <w:pPr>
              <w:pStyle w:val="TAL"/>
            </w:pPr>
            <w:r w:rsidRPr="00D0162F">
              <w:t>Reported RSRP values: ±8dB</w:t>
            </w:r>
          </w:p>
          <w:p w14:paraId="47C4810C" w14:textId="77777777" w:rsidR="00D0162F" w:rsidRPr="00D0162F" w:rsidRDefault="00D0162F" w:rsidP="00D0162F">
            <w:pPr>
              <w:pStyle w:val="TAL"/>
            </w:pPr>
          </w:p>
          <w:p w14:paraId="58977928" w14:textId="7D677AE2" w:rsidR="00D0162F" w:rsidRPr="00D0162F" w:rsidRDefault="00D0162F" w:rsidP="00D0162F">
            <w:pPr>
              <w:pStyle w:val="TAL"/>
            </w:pPr>
            <w:r w:rsidRPr="00D0162F">
              <w:t>Test 3:</w:t>
            </w:r>
          </w:p>
          <w:p w14:paraId="460FDE87" w14:textId="7A67D20B" w:rsidR="00D0162F" w:rsidRPr="00D0162F" w:rsidRDefault="00D0162F" w:rsidP="00D0162F">
            <w:pPr>
              <w:pStyle w:val="TAL"/>
            </w:pPr>
            <w:r w:rsidRPr="00D0162F">
              <w:t>Noc: -113dBm/30kHz + ΔBG_offset</w:t>
            </w:r>
          </w:p>
          <w:p w14:paraId="69D8C991" w14:textId="3F798C9F" w:rsidR="00D0162F" w:rsidRPr="00D0162F" w:rsidRDefault="00D0162F" w:rsidP="00D0162F">
            <w:pPr>
              <w:pStyle w:val="TAL"/>
            </w:pPr>
            <w:r w:rsidRPr="00D0162F">
              <w:t>Ês1 / Noc: +3.0dB</w:t>
            </w:r>
          </w:p>
          <w:p w14:paraId="3CB9A86D" w14:textId="5AE0542F" w:rsidR="00D0162F" w:rsidRPr="00D0162F" w:rsidRDefault="00D0162F" w:rsidP="00D0162F">
            <w:pPr>
              <w:pStyle w:val="TAL"/>
            </w:pPr>
            <w:r w:rsidRPr="00D0162F">
              <w:t>Ês2 / Noc: -1.0dB</w:t>
            </w:r>
          </w:p>
          <w:p w14:paraId="397F34E4" w14:textId="77777777" w:rsidR="00D0162F" w:rsidRPr="00D0162F" w:rsidRDefault="00D0162F" w:rsidP="00D0162F">
            <w:pPr>
              <w:pStyle w:val="TAL"/>
            </w:pPr>
          </w:p>
          <w:p w14:paraId="601CD9C1" w14:textId="2C6B3F8F" w:rsidR="00D0162F" w:rsidRPr="00D0162F" w:rsidRDefault="00D0162F" w:rsidP="00D0162F">
            <w:pPr>
              <w:pStyle w:val="TAL"/>
            </w:pPr>
            <w:r w:rsidRPr="00D0162F">
              <w:t>Reported RSRP values: ±6dB</w:t>
            </w:r>
          </w:p>
        </w:tc>
        <w:tc>
          <w:tcPr>
            <w:tcW w:w="1643" w:type="dxa"/>
            <w:tcBorders>
              <w:top w:val="single" w:sz="4" w:space="0" w:color="auto"/>
              <w:left w:val="single" w:sz="4" w:space="0" w:color="auto"/>
              <w:bottom w:val="single" w:sz="4" w:space="0" w:color="auto"/>
              <w:right w:val="single" w:sz="4" w:space="0" w:color="auto"/>
            </w:tcBorders>
          </w:tcPr>
          <w:p w14:paraId="4DDAB387" w14:textId="16C753C5" w:rsidR="00D0162F" w:rsidRPr="00D0162F" w:rsidRDefault="00D0162F" w:rsidP="00D0162F">
            <w:pPr>
              <w:pStyle w:val="TAL"/>
            </w:pPr>
            <w:r w:rsidRPr="00D0162F">
              <w:t>Test 1:</w:t>
            </w:r>
          </w:p>
          <w:p w14:paraId="5A2629E4" w14:textId="77777777" w:rsidR="00D0162F" w:rsidRPr="00D0162F" w:rsidRDefault="00D0162F" w:rsidP="00D0162F">
            <w:pPr>
              <w:pStyle w:val="TAL"/>
            </w:pPr>
            <w:r w:rsidRPr="00D0162F">
              <w:t>-0.8dB</w:t>
            </w:r>
          </w:p>
          <w:p w14:paraId="05220698" w14:textId="77777777" w:rsidR="00D0162F" w:rsidRPr="00D0162F" w:rsidRDefault="00D0162F" w:rsidP="00D0162F">
            <w:pPr>
              <w:pStyle w:val="TAL"/>
            </w:pPr>
            <w:r w:rsidRPr="00D0162F">
              <w:t>0dB</w:t>
            </w:r>
          </w:p>
          <w:p w14:paraId="0563A4E1" w14:textId="77777777" w:rsidR="00D0162F" w:rsidRPr="00D0162F" w:rsidRDefault="00D0162F" w:rsidP="00D0162F">
            <w:pPr>
              <w:pStyle w:val="TAL"/>
            </w:pPr>
            <w:r w:rsidRPr="00D0162F">
              <w:t>+0.4dB</w:t>
            </w:r>
          </w:p>
          <w:p w14:paraId="5AB8ECEE" w14:textId="39FDA57D" w:rsidR="00D0162F" w:rsidRPr="00D0162F" w:rsidRDefault="00D0162F" w:rsidP="00D0162F">
            <w:pPr>
              <w:pStyle w:val="TAL"/>
            </w:pPr>
            <w:r w:rsidRPr="00D0162F">
              <w:t>Via mapping</w:t>
            </w:r>
          </w:p>
          <w:p w14:paraId="03665236" w14:textId="77777777" w:rsidR="00D0162F" w:rsidRPr="00D0162F" w:rsidRDefault="00D0162F" w:rsidP="00D0162F">
            <w:pPr>
              <w:pStyle w:val="TAL"/>
            </w:pPr>
          </w:p>
          <w:p w14:paraId="076C9CBD" w14:textId="0D71023C" w:rsidR="00D0162F" w:rsidRPr="00D0162F" w:rsidRDefault="00D0162F" w:rsidP="00D0162F">
            <w:pPr>
              <w:pStyle w:val="TAL"/>
            </w:pPr>
            <w:r w:rsidRPr="00D0162F">
              <w:t>Test 2:</w:t>
            </w:r>
          </w:p>
          <w:p w14:paraId="6CC5BE32" w14:textId="77777777" w:rsidR="00D0162F" w:rsidRPr="00D0162F" w:rsidRDefault="00D0162F" w:rsidP="00D0162F">
            <w:pPr>
              <w:pStyle w:val="TAL"/>
            </w:pPr>
            <w:r w:rsidRPr="00D0162F">
              <w:t>0dB</w:t>
            </w:r>
          </w:p>
          <w:p w14:paraId="791E8590" w14:textId="77777777" w:rsidR="00D0162F" w:rsidRPr="00D0162F" w:rsidRDefault="00D0162F" w:rsidP="00D0162F">
            <w:pPr>
              <w:pStyle w:val="TAL"/>
            </w:pPr>
            <w:r w:rsidRPr="00D0162F">
              <w:t>0dB</w:t>
            </w:r>
          </w:p>
          <w:p w14:paraId="22F6D9D4" w14:textId="77777777" w:rsidR="00D0162F" w:rsidRPr="00D0162F" w:rsidRDefault="00D0162F" w:rsidP="00D0162F">
            <w:pPr>
              <w:pStyle w:val="TAL"/>
            </w:pPr>
            <w:r w:rsidRPr="00D0162F">
              <w:t>+0.4dB</w:t>
            </w:r>
          </w:p>
          <w:p w14:paraId="730F5EDF" w14:textId="234DFB4B" w:rsidR="00D0162F" w:rsidRPr="00D0162F" w:rsidRDefault="00D0162F" w:rsidP="00D0162F">
            <w:pPr>
              <w:pStyle w:val="TAL"/>
            </w:pPr>
            <w:r w:rsidRPr="00D0162F">
              <w:t>Via mapping</w:t>
            </w:r>
          </w:p>
          <w:p w14:paraId="2FB78E71" w14:textId="77777777" w:rsidR="00D0162F" w:rsidRPr="00D0162F" w:rsidRDefault="00D0162F" w:rsidP="00D0162F">
            <w:pPr>
              <w:pStyle w:val="TAL"/>
            </w:pPr>
          </w:p>
          <w:p w14:paraId="2FE06197" w14:textId="15730F4A" w:rsidR="00D0162F" w:rsidRPr="00D0162F" w:rsidRDefault="00D0162F" w:rsidP="00D0162F">
            <w:pPr>
              <w:pStyle w:val="TAL"/>
            </w:pPr>
            <w:r w:rsidRPr="00D0162F">
              <w:t>Test 3:</w:t>
            </w:r>
          </w:p>
          <w:p w14:paraId="4E0C9DD8" w14:textId="77777777" w:rsidR="00D0162F" w:rsidRPr="00D0162F" w:rsidRDefault="00D0162F" w:rsidP="00D0162F">
            <w:pPr>
              <w:pStyle w:val="TAL"/>
            </w:pPr>
            <w:r w:rsidRPr="00D0162F">
              <w:t>0dB</w:t>
            </w:r>
          </w:p>
          <w:p w14:paraId="551045F4" w14:textId="77777777" w:rsidR="00D0162F" w:rsidRPr="00D0162F" w:rsidRDefault="00D0162F" w:rsidP="00D0162F">
            <w:pPr>
              <w:pStyle w:val="TAL"/>
            </w:pPr>
            <w:r w:rsidRPr="00D0162F">
              <w:t>0dB</w:t>
            </w:r>
          </w:p>
          <w:p w14:paraId="6C587D5A" w14:textId="77777777" w:rsidR="00D0162F" w:rsidRPr="00D0162F" w:rsidRDefault="00D0162F" w:rsidP="00D0162F">
            <w:pPr>
              <w:pStyle w:val="TAL"/>
            </w:pPr>
            <w:r w:rsidRPr="00D0162F">
              <w:t>+0.2dB</w:t>
            </w:r>
          </w:p>
          <w:p w14:paraId="19CDCC20" w14:textId="77777777" w:rsidR="00D0162F" w:rsidRPr="00D0162F" w:rsidRDefault="00D0162F" w:rsidP="00D0162F">
            <w:pPr>
              <w:pStyle w:val="TAL"/>
            </w:pPr>
          </w:p>
          <w:p w14:paraId="071CA6CB" w14:textId="751F1B5A" w:rsidR="00D0162F" w:rsidRPr="00D0162F" w:rsidRDefault="00D0162F" w:rsidP="00D0162F">
            <w:pPr>
              <w:pStyle w:val="TAL"/>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713771F1" w14:textId="73638A5E" w:rsidR="00D0162F" w:rsidRPr="00D0162F" w:rsidRDefault="00D0162F" w:rsidP="00D0162F">
            <w:pPr>
              <w:pStyle w:val="TAL"/>
            </w:pPr>
            <w:r w:rsidRPr="00D0162F">
              <w:t>Test 1:</w:t>
            </w:r>
          </w:p>
          <w:p w14:paraId="771B0D3A" w14:textId="049ACDE4" w:rsidR="00D0162F" w:rsidRPr="00D0162F" w:rsidRDefault="00D0162F" w:rsidP="00D0162F">
            <w:pPr>
              <w:pStyle w:val="TAL"/>
            </w:pPr>
            <w:r w:rsidRPr="00D0162F">
              <w:t>Noc: -110.8dBm/30kHz</w:t>
            </w:r>
          </w:p>
          <w:p w14:paraId="63D772D0" w14:textId="4DC4927B" w:rsidR="00D0162F" w:rsidRPr="00D0162F" w:rsidRDefault="00D0162F" w:rsidP="00D0162F">
            <w:pPr>
              <w:pStyle w:val="TAL"/>
            </w:pPr>
            <w:r w:rsidRPr="00D0162F">
              <w:t>Ês1 / Noc: +6.0dB</w:t>
            </w:r>
          </w:p>
          <w:p w14:paraId="5B5C826F" w14:textId="7718D291" w:rsidR="00D0162F" w:rsidRPr="00D0162F" w:rsidRDefault="00D0162F" w:rsidP="00D0162F">
            <w:pPr>
              <w:pStyle w:val="TAL"/>
            </w:pPr>
            <w:r w:rsidRPr="00D0162F">
              <w:t>Ês2 / Noc: +1.4dB</w:t>
            </w:r>
          </w:p>
          <w:p w14:paraId="0704B33F" w14:textId="3BA23B45" w:rsidR="00D0162F" w:rsidRPr="00D0162F" w:rsidRDefault="00D0162F" w:rsidP="00D0162F">
            <w:pPr>
              <w:pStyle w:val="TAL"/>
            </w:pPr>
            <w:r w:rsidRPr="00D0162F">
              <w:t>RSRP_41 to RSRP_53</w:t>
            </w:r>
          </w:p>
          <w:p w14:paraId="5A5D1FF9" w14:textId="77777777" w:rsidR="00D0162F" w:rsidRPr="00D0162F" w:rsidRDefault="00D0162F" w:rsidP="00D0162F">
            <w:pPr>
              <w:pStyle w:val="TAL"/>
            </w:pPr>
          </w:p>
          <w:p w14:paraId="41A0741D" w14:textId="7D5B5F1A" w:rsidR="00D0162F" w:rsidRPr="00D0162F" w:rsidRDefault="00D0162F" w:rsidP="00D0162F">
            <w:pPr>
              <w:pStyle w:val="TAL"/>
            </w:pPr>
            <w:r w:rsidRPr="00D0162F">
              <w:t>Test 2:</w:t>
            </w:r>
          </w:p>
          <w:p w14:paraId="43936283" w14:textId="334D2F77" w:rsidR="00D0162F" w:rsidRPr="00D0162F" w:rsidRDefault="00D0162F" w:rsidP="00D0162F">
            <w:pPr>
              <w:pStyle w:val="TAL"/>
            </w:pPr>
            <w:r w:rsidRPr="00D0162F">
              <w:t>Noc: -91dBm/30kHz</w:t>
            </w:r>
          </w:p>
          <w:p w14:paraId="08371D9A" w14:textId="3CDF0905" w:rsidR="00D0162F" w:rsidRPr="00D0162F" w:rsidRDefault="00D0162F" w:rsidP="00D0162F">
            <w:pPr>
              <w:pStyle w:val="TAL"/>
            </w:pPr>
            <w:r w:rsidRPr="00D0162F">
              <w:t>Ês1 / Noc: +6.0dB</w:t>
            </w:r>
          </w:p>
          <w:p w14:paraId="45774089" w14:textId="0E0C3954" w:rsidR="00D0162F" w:rsidRPr="00D0162F" w:rsidRDefault="00D0162F" w:rsidP="00D0162F">
            <w:pPr>
              <w:pStyle w:val="TAL"/>
            </w:pPr>
            <w:r w:rsidRPr="00D0162F">
              <w:t>Ês2 / Noc: +1.4dB</w:t>
            </w:r>
          </w:p>
          <w:p w14:paraId="0AF3AC54" w14:textId="09DEBE1B" w:rsidR="00D0162F" w:rsidRPr="00D0162F" w:rsidRDefault="00D0162F" w:rsidP="00D0162F">
            <w:pPr>
              <w:pStyle w:val="TAL"/>
            </w:pPr>
            <w:r w:rsidRPr="00D0162F">
              <w:t>RSRP_57 to RSRP_76</w:t>
            </w:r>
          </w:p>
          <w:p w14:paraId="4126BCDA" w14:textId="77777777" w:rsidR="00D0162F" w:rsidRPr="00D0162F" w:rsidRDefault="00D0162F" w:rsidP="00D0162F">
            <w:pPr>
              <w:pStyle w:val="TAL"/>
            </w:pPr>
          </w:p>
          <w:p w14:paraId="0627C2BA" w14:textId="5F2684E8" w:rsidR="00D0162F" w:rsidRPr="00D0162F" w:rsidRDefault="00D0162F" w:rsidP="00D0162F">
            <w:pPr>
              <w:pStyle w:val="TAL"/>
            </w:pPr>
            <w:r w:rsidRPr="00D0162F">
              <w:t>Test 3:</w:t>
            </w:r>
          </w:p>
          <w:p w14:paraId="3E6610A5" w14:textId="1AD958EE" w:rsidR="00D0162F" w:rsidRPr="00D0162F" w:rsidRDefault="00D0162F" w:rsidP="00D0162F">
            <w:pPr>
              <w:pStyle w:val="TAL"/>
            </w:pPr>
            <w:r w:rsidRPr="00D0162F">
              <w:t>Noc: -113dBm/30kHz + ΔBG_offset</w:t>
            </w:r>
          </w:p>
          <w:p w14:paraId="6C9950D2" w14:textId="23BF3A5E" w:rsidR="00D0162F" w:rsidRPr="00D0162F" w:rsidRDefault="00D0162F" w:rsidP="00D0162F">
            <w:pPr>
              <w:pStyle w:val="TAL"/>
            </w:pPr>
            <w:r w:rsidRPr="00D0162F">
              <w:t>Ês1 / Noc: +3.0dB</w:t>
            </w:r>
          </w:p>
          <w:p w14:paraId="50BE820C" w14:textId="7FD63BAA" w:rsidR="00D0162F" w:rsidRPr="00D0162F" w:rsidRDefault="00D0162F" w:rsidP="00D0162F">
            <w:pPr>
              <w:pStyle w:val="TAL"/>
            </w:pPr>
            <w:r w:rsidRPr="00D0162F">
              <w:t>Ês2 / Noc: -0.8dB</w:t>
            </w:r>
          </w:p>
          <w:p w14:paraId="378FE6A5" w14:textId="77777777" w:rsidR="00D0162F" w:rsidRPr="00D0162F" w:rsidRDefault="00D0162F" w:rsidP="00D0162F">
            <w:pPr>
              <w:pStyle w:val="TAL"/>
            </w:pPr>
          </w:p>
          <w:p w14:paraId="26900B14" w14:textId="01B5948C" w:rsidR="00D0162F" w:rsidRPr="00D0162F" w:rsidRDefault="00D0162F" w:rsidP="00D0162F">
            <w:pPr>
              <w:pStyle w:val="TAL"/>
            </w:pPr>
            <w:r w:rsidRPr="00D0162F">
              <w:t>RSRP_37 to RSRP_49</w:t>
            </w:r>
          </w:p>
          <w:p w14:paraId="7F05CE83" w14:textId="6148371D" w:rsidR="00D0162F" w:rsidRPr="00D0162F" w:rsidRDefault="00D0162F" w:rsidP="00D0162F">
            <w:pPr>
              <w:pStyle w:val="TAL"/>
            </w:pPr>
            <w:r w:rsidRPr="00D0162F">
              <w:t>RSRP_37 to RSRP_49</w:t>
            </w:r>
          </w:p>
          <w:p w14:paraId="1CD06609" w14:textId="25250CBF" w:rsidR="00D0162F" w:rsidRPr="00D0162F" w:rsidRDefault="00D0162F" w:rsidP="00D0162F">
            <w:pPr>
              <w:pStyle w:val="TAL"/>
            </w:pPr>
            <w:r w:rsidRPr="00D0162F">
              <w:t>RSRP_38 to RSRP_50</w:t>
            </w:r>
          </w:p>
          <w:p w14:paraId="01E73739" w14:textId="5A5A4299" w:rsidR="00D0162F" w:rsidRPr="00D0162F" w:rsidRDefault="00D0162F" w:rsidP="00D0162F">
            <w:pPr>
              <w:pStyle w:val="TAL"/>
            </w:pPr>
            <w:r w:rsidRPr="00D0162F">
              <w:t>RSRP_38 to RSRP_50</w:t>
            </w:r>
          </w:p>
          <w:p w14:paraId="1E3E31EB" w14:textId="5B119EB1" w:rsidR="00D0162F" w:rsidRPr="00D0162F" w:rsidRDefault="00D0162F" w:rsidP="00D0162F">
            <w:pPr>
              <w:pStyle w:val="TAL"/>
            </w:pPr>
            <w:r w:rsidRPr="00D0162F">
              <w:t>RSRP_39 to RSRP_51</w:t>
            </w:r>
          </w:p>
          <w:p w14:paraId="530DBE4B" w14:textId="035096A8" w:rsidR="00D0162F" w:rsidRPr="00D0162F" w:rsidRDefault="00D0162F" w:rsidP="00D0162F">
            <w:pPr>
              <w:pStyle w:val="TAL"/>
            </w:pPr>
            <w:r w:rsidRPr="00D0162F">
              <w:t>RSRP_40 to RSRP_52</w:t>
            </w:r>
          </w:p>
          <w:p w14:paraId="514A1D62" w14:textId="5E92DA0A" w:rsidR="00D0162F" w:rsidRPr="00D0162F" w:rsidRDefault="00D0162F" w:rsidP="00D0162F">
            <w:pPr>
              <w:pStyle w:val="TAL"/>
            </w:pPr>
            <w:r w:rsidRPr="00D0162F">
              <w:t>RSRP_40 to RSRP_52</w:t>
            </w:r>
          </w:p>
          <w:p w14:paraId="23562626" w14:textId="4796A6F4" w:rsidR="00D0162F" w:rsidRPr="00D0162F" w:rsidRDefault="00D0162F" w:rsidP="00D0162F">
            <w:pPr>
              <w:pStyle w:val="TAL"/>
            </w:pPr>
            <w:r w:rsidRPr="00D0162F">
              <w:t>depending on operating band</w:t>
            </w:r>
          </w:p>
        </w:tc>
      </w:tr>
      <w:tr w:rsidR="00D0162F" w:rsidRPr="00D0162F" w14:paraId="08E21600" w14:textId="77777777" w:rsidTr="00543F9B">
        <w:trPr>
          <w:jc w:val="center"/>
        </w:trPr>
        <w:tc>
          <w:tcPr>
            <w:tcW w:w="10599" w:type="dxa"/>
            <w:gridSpan w:val="5"/>
          </w:tcPr>
          <w:p w14:paraId="61AC3DD7" w14:textId="2C611EA4" w:rsidR="00D0162F" w:rsidRPr="00D0162F" w:rsidRDefault="00D0162F" w:rsidP="00D0162F">
            <w:pPr>
              <w:pStyle w:val="TAL"/>
            </w:pPr>
            <w:r w:rsidRPr="00D0162F">
              <w:t xml:space="preserve">The derivation of the RSRP values takes into account the uncertainty in Cell 2 SS-RSRP from </w:t>
            </w:r>
            <w:r w:rsidRPr="00D0162F">
              <w:rPr>
                <w:shd w:val="clear" w:color="auto" w:fill="FFFFFF"/>
              </w:rPr>
              <w:t>N</w:t>
            </w:r>
            <w:r w:rsidRPr="00D0162F">
              <w:rPr>
                <w:shd w:val="clear" w:color="auto" w:fill="FFFFFF"/>
                <w:vertAlign w:val="subscript"/>
              </w:rPr>
              <w:t>oc</w:t>
            </w:r>
            <w:r w:rsidRPr="00D0162F">
              <w:t xml:space="preserve"> and Ês</w:t>
            </w:r>
            <w:r w:rsidRPr="00D0162F">
              <w:rPr>
                <w:vertAlign w:val="subscript"/>
              </w:rPr>
              <w:t>2</w:t>
            </w:r>
            <w:r w:rsidRPr="00D0162F">
              <w:t xml:space="preserve">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27CD4523" w14:textId="37E0BB95" w:rsidR="00D0162F" w:rsidRPr="00D0162F" w:rsidRDefault="00D0162F" w:rsidP="00D0162F">
            <w:pPr>
              <w:pStyle w:val="TAL"/>
              <w:rPr>
                <w:rFonts w:cs="Arial"/>
                <w:szCs w:val="18"/>
                <w:u w:val="single"/>
              </w:rPr>
            </w:pPr>
            <w:r w:rsidRPr="00D0162F">
              <w:t>The SS-RSRP values given above are for normal conditions. In all cases the RSRP values are 4.5dB wider at each end for extreme conditions.</w:t>
            </w:r>
          </w:p>
        </w:tc>
      </w:tr>
      <w:tr w:rsidR="00D0162F" w:rsidRPr="00D0162F" w14:paraId="22F7E952" w14:textId="77777777" w:rsidTr="00543F9B">
        <w:trPr>
          <w:jc w:val="center"/>
        </w:trPr>
        <w:tc>
          <w:tcPr>
            <w:tcW w:w="2843" w:type="dxa"/>
            <w:gridSpan w:val="2"/>
            <w:tcBorders>
              <w:top w:val="single" w:sz="4" w:space="0" w:color="auto"/>
              <w:left w:val="single" w:sz="4" w:space="0" w:color="auto"/>
              <w:bottom w:val="single" w:sz="4" w:space="0" w:color="auto"/>
              <w:right w:val="single" w:sz="4" w:space="0" w:color="auto"/>
            </w:tcBorders>
          </w:tcPr>
          <w:p w14:paraId="6472C003" w14:textId="30ADE28F" w:rsidR="00D0162F" w:rsidRPr="00D0162F" w:rsidRDefault="00D0162F" w:rsidP="00D0162F">
            <w:pPr>
              <w:pStyle w:val="TAL"/>
            </w:pPr>
            <w:r w:rsidRPr="00D0162F">
              <w:t>6.7.1.1.2 NR SA FR1 SS-RSRP relative measurement accuracy</w:t>
            </w:r>
          </w:p>
        </w:tc>
        <w:tc>
          <w:tcPr>
            <w:tcW w:w="3357" w:type="dxa"/>
            <w:tcBorders>
              <w:top w:val="single" w:sz="4" w:space="0" w:color="auto"/>
              <w:left w:val="single" w:sz="4" w:space="0" w:color="auto"/>
              <w:bottom w:val="single" w:sz="4" w:space="0" w:color="auto"/>
              <w:right w:val="single" w:sz="4" w:space="0" w:color="auto"/>
            </w:tcBorders>
          </w:tcPr>
          <w:p w14:paraId="213D0DE8" w14:textId="401C9B80" w:rsidR="00D0162F" w:rsidRPr="00D0162F" w:rsidRDefault="00D0162F" w:rsidP="00D0162F">
            <w:pPr>
              <w:pStyle w:val="TAL"/>
              <w:rPr>
                <w:rFonts w:cs="Arial"/>
                <w:szCs w:val="18"/>
                <w:u w:val="single"/>
              </w:rPr>
            </w:pPr>
            <w:r w:rsidRPr="00D0162F">
              <w:rPr>
                <w:rFonts w:cs="Arial"/>
                <w:szCs w:val="18"/>
                <w:u w:val="single"/>
              </w:rPr>
              <w:t>Test 1:</w:t>
            </w:r>
          </w:p>
          <w:p w14:paraId="3E4B3674" w14:textId="4F6466B3" w:rsidR="00D0162F" w:rsidRPr="00D0162F" w:rsidRDefault="00D0162F" w:rsidP="00D0162F">
            <w:pPr>
              <w:pStyle w:val="TAL"/>
              <w:rPr>
                <w:rFonts w:cs="Arial"/>
                <w:szCs w:val="18"/>
                <w:u w:val="single"/>
              </w:rPr>
            </w:pPr>
            <w:r w:rsidRPr="00D0162F">
              <w:rPr>
                <w:rFonts w:cs="Arial"/>
                <w:szCs w:val="18"/>
                <w:u w:val="single"/>
              </w:rPr>
              <w:t xml:space="preserve">Noc: </w:t>
            </w:r>
          </w:p>
          <w:p w14:paraId="6674CA51" w14:textId="74E4A389" w:rsidR="00D0162F" w:rsidRPr="00D0162F" w:rsidRDefault="00D0162F" w:rsidP="00D0162F">
            <w:pPr>
              <w:pStyle w:val="TAL"/>
              <w:rPr>
                <w:rFonts w:cs="Arial"/>
                <w:szCs w:val="18"/>
                <w:u w:val="single"/>
              </w:rPr>
            </w:pPr>
            <w:r w:rsidRPr="00D0162F">
              <w:rPr>
                <w:rFonts w:cs="Arial"/>
                <w:szCs w:val="18"/>
                <w:u w:val="single"/>
              </w:rPr>
              <w:t xml:space="preserve">  Test configuration 1, 2:-106dBm/15kHz</w:t>
            </w:r>
          </w:p>
          <w:p w14:paraId="29827EE3" w14:textId="52117557" w:rsidR="00D0162F" w:rsidRPr="00D0162F" w:rsidRDefault="00D0162F" w:rsidP="00D0162F">
            <w:pPr>
              <w:pStyle w:val="TAL"/>
              <w:rPr>
                <w:rFonts w:cs="Arial"/>
                <w:szCs w:val="18"/>
                <w:u w:val="single"/>
              </w:rPr>
            </w:pPr>
            <w:r w:rsidRPr="00D0162F">
              <w:rPr>
                <w:rFonts w:cs="Arial"/>
                <w:szCs w:val="18"/>
                <w:u w:val="single"/>
              </w:rPr>
              <w:t xml:space="preserve">  Test configuration 3:-110dBm/30kHz</w:t>
            </w:r>
          </w:p>
          <w:p w14:paraId="0E4A8ECE" w14:textId="77777777" w:rsidR="00D0162F" w:rsidRPr="00D0162F" w:rsidRDefault="00D0162F" w:rsidP="00D0162F">
            <w:pPr>
              <w:pStyle w:val="TAL"/>
              <w:rPr>
                <w:rFonts w:cs="Arial"/>
                <w:szCs w:val="18"/>
                <w:u w:val="single"/>
              </w:rPr>
            </w:pPr>
          </w:p>
          <w:p w14:paraId="5D551B1F" w14:textId="3987476B" w:rsidR="00D0162F" w:rsidRPr="00D0162F" w:rsidRDefault="00D0162F" w:rsidP="00D0162F">
            <w:pPr>
              <w:pStyle w:val="TAL"/>
              <w:rPr>
                <w:rFonts w:cs="Arial"/>
                <w:szCs w:val="18"/>
                <w:u w:val="single"/>
              </w:rPr>
            </w:pPr>
            <w:r w:rsidRPr="00D0162F">
              <w:rPr>
                <w:rFonts w:cs="Arial"/>
                <w:szCs w:val="18"/>
                <w:u w:val="single"/>
              </w:rPr>
              <w:t>Ês1 / Noc: +6.0dB</w:t>
            </w:r>
          </w:p>
          <w:p w14:paraId="24FE6D7F" w14:textId="16AB1A81" w:rsidR="00D0162F" w:rsidRPr="00D0162F" w:rsidRDefault="00D0162F" w:rsidP="00D0162F">
            <w:pPr>
              <w:pStyle w:val="TAL"/>
              <w:rPr>
                <w:rFonts w:cs="Arial"/>
                <w:szCs w:val="18"/>
                <w:u w:val="single"/>
              </w:rPr>
            </w:pPr>
            <w:r w:rsidRPr="00D0162F">
              <w:rPr>
                <w:rFonts w:cs="Arial"/>
                <w:szCs w:val="18"/>
                <w:u w:val="single"/>
              </w:rPr>
              <w:t>Ês2 / Noc: +1.0dB</w:t>
            </w:r>
          </w:p>
          <w:p w14:paraId="4FBB76EE" w14:textId="3F9D2EEF" w:rsidR="00D0162F" w:rsidRPr="00D0162F" w:rsidRDefault="00D0162F" w:rsidP="00D0162F">
            <w:pPr>
              <w:pStyle w:val="TAL"/>
              <w:rPr>
                <w:rFonts w:cs="Arial"/>
                <w:szCs w:val="18"/>
                <w:u w:val="single"/>
              </w:rPr>
            </w:pPr>
            <w:r w:rsidRPr="00D0162F">
              <w:rPr>
                <w:rFonts w:cs="Arial"/>
                <w:szCs w:val="18"/>
                <w:u w:val="single"/>
              </w:rPr>
              <w:t>Reported rel. SS-RSRP values: ±3dB</w:t>
            </w:r>
          </w:p>
          <w:p w14:paraId="65CE6179" w14:textId="77777777" w:rsidR="00D0162F" w:rsidRPr="00D0162F" w:rsidRDefault="00D0162F" w:rsidP="00D0162F">
            <w:pPr>
              <w:pStyle w:val="TAL"/>
              <w:rPr>
                <w:rFonts w:cs="Arial"/>
                <w:szCs w:val="18"/>
                <w:u w:val="single"/>
              </w:rPr>
            </w:pPr>
          </w:p>
          <w:p w14:paraId="397E5711" w14:textId="02D9DDAB" w:rsidR="00D0162F" w:rsidRPr="00D0162F" w:rsidRDefault="00D0162F" w:rsidP="00D0162F">
            <w:pPr>
              <w:pStyle w:val="TAL"/>
              <w:rPr>
                <w:rFonts w:cs="Arial"/>
                <w:szCs w:val="18"/>
                <w:u w:val="single"/>
              </w:rPr>
            </w:pPr>
            <w:r w:rsidRPr="00D0162F">
              <w:rPr>
                <w:rFonts w:cs="Arial"/>
                <w:szCs w:val="18"/>
                <w:u w:val="single"/>
              </w:rPr>
              <w:t>Test 2:</w:t>
            </w:r>
          </w:p>
          <w:p w14:paraId="3EDF0789" w14:textId="215FC256" w:rsidR="00D0162F" w:rsidRPr="00D0162F" w:rsidRDefault="00D0162F" w:rsidP="00D0162F">
            <w:pPr>
              <w:pStyle w:val="TAL"/>
              <w:rPr>
                <w:rFonts w:cs="Arial"/>
                <w:szCs w:val="18"/>
                <w:u w:val="single"/>
              </w:rPr>
            </w:pPr>
            <w:r w:rsidRPr="00D0162F">
              <w:rPr>
                <w:rFonts w:cs="Arial"/>
                <w:szCs w:val="18"/>
                <w:u w:val="single"/>
              </w:rPr>
              <w:t>Noc: -88dBm/15kHz</w:t>
            </w:r>
          </w:p>
          <w:p w14:paraId="0D30DCE1" w14:textId="35B914EE" w:rsidR="00D0162F" w:rsidRPr="00D0162F" w:rsidRDefault="00D0162F" w:rsidP="00D0162F">
            <w:pPr>
              <w:pStyle w:val="TAL"/>
              <w:rPr>
                <w:rFonts w:cs="Arial"/>
                <w:szCs w:val="18"/>
                <w:u w:val="single"/>
              </w:rPr>
            </w:pPr>
            <w:r w:rsidRPr="00D0162F">
              <w:rPr>
                <w:rFonts w:cs="Arial"/>
                <w:szCs w:val="18"/>
                <w:u w:val="single"/>
              </w:rPr>
              <w:t>Ês1 / Noc: +6.0dB</w:t>
            </w:r>
          </w:p>
          <w:p w14:paraId="26964981" w14:textId="7F15E663" w:rsidR="00D0162F" w:rsidRPr="00D0162F" w:rsidRDefault="00D0162F" w:rsidP="00D0162F">
            <w:pPr>
              <w:pStyle w:val="TAL"/>
              <w:rPr>
                <w:rFonts w:cs="Arial"/>
                <w:szCs w:val="18"/>
                <w:u w:val="single"/>
              </w:rPr>
            </w:pPr>
            <w:r w:rsidRPr="00D0162F">
              <w:rPr>
                <w:rFonts w:cs="Arial"/>
                <w:szCs w:val="18"/>
                <w:u w:val="single"/>
              </w:rPr>
              <w:t>Ês2 / Noc: +1.0dB</w:t>
            </w:r>
          </w:p>
          <w:p w14:paraId="6E8EA251" w14:textId="554CA141" w:rsidR="00D0162F" w:rsidRPr="00D0162F" w:rsidRDefault="00D0162F" w:rsidP="00D0162F">
            <w:pPr>
              <w:pStyle w:val="TAL"/>
              <w:rPr>
                <w:rFonts w:cs="Arial"/>
                <w:szCs w:val="18"/>
                <w:u w:val="single"/>
              </w:rPr>
            </w:pPr>
            <w:r w:rsidRPr="00D0162F">
              <w:rPr>
                <w:rFonts w:cs="Arial"/>
                <w:szCs w:val="18"/>
                <w:u w:val="single"/>
              </w:rPr>
              <w:t>Reported rel. SS-RSRP values: ±3dB</w:t>
            </w:r>
          </w:p>
          <w:p w14:paraId="70F5F010" w14:textId="77777777" w:rsidR="00D0162F" w:rsidRPr="00D0162F" w:rsidRDefault="00D0162F" w:rsidP="00D0162F">
            <w:pPr>
              <w:pStyle w:val="TAL"/>
              <w:rPr>
                <w:rFonts w:cs="Arial"/>
                <w:szCs w:val="18"/>
                <w:u w:val="single"/>
              </w:rPr>
            </w:pPr>
          </w:p>
          <w:p w14:paraId="260792B8" w14:textId="779F197E" w:rsidR="00D0162F" w:rsidRPr="00D0162F" w:rsidRDefault="00D0162F" w:rsidP="00D0162F">
            <w:pPr>
              <w:pStyle w:val="TAL"/>
              <w:rPr>
                <w:rFonts w:cs="Arial"/>
                <w:szCs w:val="18"/>
                <w:u w:val="single"/>
              </w:rPr>
            </w:pPr>
            <w:r w:rsidRPr="00D0162F">
              <w:rPr>
                <w:rFonts w:cs="Arial"/>
                <w:szCs w:val="18"/>
                <w:u w:val="single"/>
              </w:rPr>
              <w:t>Test 3:</w:t>
            </w:r>
          </w:p>
          <w:p w14:paraId="0B946EE5" w14:textId="1ECBF959" w:rsidR="00D0162F" w:rsidRPr="00D0162F" w:rsidRDefault="00D0162F" w:rsidP="00D0162F">
            <w:pPr>
              <w:pStyle w:val="TAL"/>
              <w:rPr>
                <w:rFonts w:cs="Arial"/>
                <w:szCs w:val="18"/>
                <w:u w:val="single"/>
              </w:rPr>
            </w:pPr>
            <w:r w:rsidRPr="00D0162F">
              <w:rPr>
                <w:rFonts w:cs="Arial"/>
                <w:szCs w:val="18"/>
                <w:u w:val="single"/>
              </w:rPr>
              <w:t>Noc: -116dBm/15kHz + ΔBG_offset</w:t>
            </w:r>
          </w:p>
          <w:p w14:paraId="586EF6B2" w14:textId="77777777" w:rsidR="00D0162F" w:rsidRPr="00D0162F" w:rsidRDefault="00D0162F" w:rsidP="00D0162F">
            <w:pPr>
              <w:pStyle w:val="TAL"/>
              <w:rPr>
                <w:rFonts w:cs="Arial"/>
                <w:szCs w:val="18"/>
                <w:u w:val="single"/>
              </w:rPr>
            </w:pPr>
          </w:p>
          <w:p w14:paraId="33FAEAA6" w14:textId="09350F2E" w:rsidR="00D0162F" w:rsidRPr="00D0162F" w:rsidRDefault="00D0162F" w:rsidP="00D0162F">
            <w:pPr>
              <w:pStyle w:val="TAL"/>
              <w:rPr>
                <w:rFonts w:cs="Arial"/>
                <w:szCs w:val="18"/>
                <w:u w:val="single"/>
              </w:rPr>
            </w:pPr>
            <w:r w:rsidRPr="00D0162F">
              <w:rPr>
                <w:rFonts w:cs="Arial"/>
                <w:szCs w:val="18"/>
                <w:u w:val="single"/>
              </w:rPr>
              <w:t>Ês1 / Noc: +3.0dB</w:t>
            </w:r>
          </w:p>
          <w:p w14:paraId="3C08AFEE" w14:textId="7EC5614A" w:rsidR="00D0162F" w:rsidRPr="00D0162F" w:rsidRDefault="00D0162F" w:rsidP="00D0162F">
            <w:pPr>
              <w:pStyle w:val="TAL"/>
              <w:rPr>
                <w:rFonts w:cs="Arial"/>
                <w:szCs w:val="18"/>
                <w:u w:val="single"/>
              </w:rPr>
            </w:pPr>
            <w:r w:rsidRPr="00D0162F">
              <w:rPr>
                <w:rFonts w:cs="Arial"/>
                <w:szCs w:val="18"/>
                <w:u w:val="single"/>
              </w:rPr>
              <w:t>Ês2 / Noc: -1.0dB</w:t>
            </w:r>
          </w:p>
          <w:p w14:paraId="34521E32" w14:textId="3DB5338C" w:rsidR="00D0162F" w:rsidRPr="00D0162F" w:rsidRDefault="00D0162F" w:rsidP="00D0162F">
            <w:pPr>
              <w:pStyle w:val="TAL"/>
              <w:rPr>
                <w:rFonts w:cs="Arial"/>
                <w:szCs w:val="18"/>
                <w:u w:val="single"/>
              </w:rPr>
            </w:pPr>
            <w:r w:rsidRPr="00D0162F">
              <w:rPr>
                <w:rFonts w:cs="Arial"/>
                <w:szCs w:val="18"/>
                <w:u w:val="single"/>
              </w:rPr>
              <w:t>Reported re. SS-RSRP values: ±3dB</w:t>
            </w:r>
          </w:p>
        </w:tc>
        <w:tc>
          <w:tcPr>
            <w:tcW w:w="1643" w:type="dxa"/>
            <w:tcBorders>
              <w:top w:val="single" w:sz="4" w:space="0" w:color="auto"/>
              <w:left w:val="single" w:sz="4" w:space="0" w:color="auto"/>
              <w:bottom w:val="single" w:sz="4" w:space="0" w:color="auto"/>
              <w:right w:val="single" w:sz="4" w:space="0" w:color="auto"/>
            </w:tcBorders>
          </w:tcPr>
          <w:p w14:paraId="4D5D2ABF" w14:textId="41BC0060" w:rsidR="00D0162F" w:rsidRPr="00D0162F" w:rsidRDefault="00D0162F" w:rsidP="00D0162F">
            <w:pPr>
              <w:pStyle w:val="TAL"/>
              <w:rPr>
                <w:rFonts w:cs="Arial"/>
                <w:szCs w:val="18"/>
                <w:u w:val="single"/>
              </w:rPr>
            </w:pPr>
            <w:r w:rsidRPr="00D0162F">
              <w:rPr>
                <w:rFonts w:cs="Arial"/>
                <w:szCs w:val="18"/>
                <w:u w:val="single"/>
              </w:rPr>
              <w:t>Test 1:</w:t>
            </w:r>
          </w:p>
          <w:p w14:paraId="0A3DBF47" w14:textId="77777777" w:rsidR="00D0162F" w:rsidRPr="00D0162F" w:rsidRDefault="00D0162F" w:rsidP="00D0162F">
            <w:pPr>
              <w:pStyle w:val="TAL"/>
              <w:rPr>
                <w:rFonts w:cs="Arial"/>
                <w:szCs w:val="18"/>
                <w:u w:val="single"/>
              </w:rPr>
            </w:pPr>
          </w:p>
          <w:p w14:paraId="7DDFAAC1" w14:textId="64C82A39" w:rsidR="00D0162F" w:rsidRPr="00D0162F" w:rsidRDefault="00D0162F" w:rsidP="00D0162F">
            <w:pPr>
              <w:pStyle w:val="TAL"/>
              <w:rPr>
                <w:rFonts w:cs="Arial"/>
                <w:szCs w:val="18"/>
                <w:u w:val="single"/>
              </w:rPr>
            </w:pPr>
            <w:r w:rsidRPr="00D0162F">
              <w:rPr>
                <w:rFonts w:cs="Arial"/>
                <w:szCs w:val="18"/>
                <w:u w:val="single"/>
              </w:rPr>
              <w:t>0 dB</w:t>
            </w:r>
          </w:p>
          <w:p w14:paraId="08A6B583" w14:textId="6087B0E3" w:rsidR="00D0162F" w:rsidRPr="00D0162F" w:rsidRDefault="00D0162F" w:rsidP="00D0162F">
            <w:pPr>
              <w:pStyle w:val="TAL"/>
              <w:rPr>
                <w:rFonts w:cs="Arial"/>
                <w:szCs w:val="18"/>
                <w:u w:val="single"/>
              </w:rPr>
            </w:pPr>
            <w:r w:rsidRPr="00D0162F">
              <w:rPr>
                <w:rFonts w:cs="Arial"/>
                <w:szCs w:val="18"/>
                <w:u w:val="single"/>
              </w:rPr>
              <w:t>0 dB</w:t>
            </w:r>
          </w:p>
          <w:p w14:paraId="7E8E1EC1" w14:textId="77777777" w:rsidR="00D0162F" w:rsidRPr="00D0162F" w:rsidRDefault="00D0162F" w:rsidP="00D0162F">
            <w:pPr>
              <w:pStyle w:val="TAL"/>
              <w:rPr>
                <w:rFonts w:cs="Arial"/>
                <w:szCs w:val="18"/>
                <w:u w:val="single"/>
              </w:rPr>
            </w:pPr>
          </w:p>
          <w:p w14:paraId="2D3ECCD9" w14:textId="39D6BDA0" w:rsidR="00D0162F" w:rsidRPr="00D0162F" w:rsidRDefault="00D0162F" w:rsidP="00D0162F">
            <w:pPr>
              <w:pStyle w:val="TAL"/>
              <w:rPr>
                <w:rFonts w:cs="Arial"/>
                <w:szCs w:val="18"/>
                <w:u w:val="single"/>
              </w:rPr>
            </w:pPr>
            <w:r w:rsidRPr="00D0162F">
              <w:rPr>
                <w:rFonts w:cs="Arial"/>
                <w:szCs w:val="18"/>
                <w:u w:val="single"/>
              </w:rPr>
              <w:t>0 dB</w:t>
            </w:r>
          </w:p>
          <w:p w14:paraId="5D4568B0" w14:textId="77777777" w:rsidR="00D0162F" w:rsidRPr="00D0162F" w:rsidRDefault="00D0162F" w:rsidP="00D0162F">
            <w:pPr>
              <w:pStyle w:val="TAL"/>
              <w:rPr>
                <w:rFonts w:cs="Arial"/>
                <w:szCs w:val="18"/>
                <w:u w:val="single"/>
              </w:rPr>
            </w:pPr>
            <w:r w:rsidRPr="00D0162F">
              <w:rPr>
                <w:rFonts w:cs="Arial"/>
                <w:szCs w:val="18"/>
                <w:u w:val="single"/>
              </w:rPr>
              <w:t>+1.0dB</w:t>
            </w:r>
          </w:p>
          <w:p w14:paraId="4ACE0932" w14:textId="65751C7C" w:rsidR="00D0162F" w:rsidRPr="00D0162F" w:rsidRDefault="00D0162F" w:rsidP="00D0162F">
            <w:pPr>
              <w:pStyle w:val="TAL"/>
              <w:rPr>
                <w:rFonts w:cs="Arial"/>
                <w:szCs w:val="18"/>
                <w:u w:val="single"/>
              </w:rPr>
            </w:pPr>
            <w:r w:rsidRPr="00D0162F">
              <w:rPr>
                <w:rFonts w:cs="Arial"/>
                <w:szCs w:val="18"/>
                <w:u w:val="single"/>
              </w:rPr>
              <w:t>Via mapping</w:t>
            </w:r>
          </w:p>
          <w:p w14:paraId="5D439429" w14:textId="77777777" w:rsidR="00D0162F" w:rsidRPr="00D0162F" w:rsidRDefault="00D0162F" w:rsidP="00D0162F">
            <w:pPr>
              <w:pStyle w:val="TAL"/>
              <w:rPr>
                <w:rFonts w:cs="Arial"/>
                <w:szCs w:val="18"/>
                <w:u w:val="single"/>
              </w:rPr>
            </w:pPr>
          </w:p>
          <w:p w14:paraId="0497D04D" w14:textId="27C28C22" w:rsidR="00D0162F" w:rsidRPr="00D0162F" w:rsidRDefault="00D0162F" w:rsidP="00D0162F">
            <w:pPr>
              <w:pStyle w:val="TAL"/>
              <w:rPr>
                <w:rFonts w:cs="Arial"/>
                <w:szCs w:val="18"/>
                <w:u w:val="single"/>
              </w:rPr>
            </w:pPr>
            <w:r w:rsidRPr="00D0162F">
              <w:rPr>
                <w:rFonts w:cs="Arial"/>
                <w:szCs w:val="18"/>
                <w:u w:val="single"/>
              </w:rPr>
              <w:t>Test 2:</w:t>
            </w:r>
          </w:p>
          <w:p w14:paraId="4F1EC08F" w14:textId="77777777" w:rsidR="00D0162F" w:rsidRPr="00D0162F" w:rsidRDefault="00D0162F" w:rsidP="00D0162F">
            <w:pPr>
              <w:pStyle w:val="TAL"/>
              <w:rPr>
                <w:rFonts w:cs="Arial"/>
                <w:szCs w:val="18"/>
                <w:u w:val="single"/>
              </w:rPr>
            </w:pPr>
            <w:r w:rsidRPr="00D0162F">
              <w:rPr>
                <w:rFonts w:cs="Arial"/>
                <w:szCs w:val="18"/>
                <w:u w:val="single"/>
              </w:rPr>
              <w:t>0dB</w:t>
            </w:r>
          </w:p>
          <w:p w14:paraId="69CE1CB1" w14:textId="77777777" w:rsidR="00D0162F" w:rsidRPr="00D0162F" w:rsidRDefault="00D0162F" w:rsidP="00D0162F">
            <w:pPr>
              <w:pStyle w:val="TAL"/>
              <w:rPr>
                <w:rFonts w:cs="Arial"/>
                <w:szCs w:val="18"/>
                <w:u w:val="single"/>
              </w:rPr>
            </w:pPr>
            <w:r w:rsidRPr="00D0162F">
              <w:rPr>
                <w:rFonts w:cs="Arial"/>
                <w:szCs w:val="18"/>
                <w:u w:val="single"/>
              </w:rPr>
              <w:t>0dB</w:t>
            </w:r>
          </w:p>
          <w:p w14:paraId="232F9DFA" w14:textId="77777777" w:rsidR="00D0162F" w:rsidRPr="00D0162F" w:rsidRDefault="00D0162F" w:rsidP="00D0162F">
            <w:pPr>
              <w:pStyle w:val="TAL"/>
              <w:rPr>
                <w:rFonts w:cs="Arial"/>
                <w:szCs w:val="18"/>
                <w:u w:val="single"/>
              </w:rPr>
            </w:pPr>
            <w:r w:rsidRPr="00D0162F">
              <w:rPr>
                <w:rFonts w:cs="Arial"/>
                <w:szCs w:val="18"/>
                <w:u w:val="single"/>
              </w:rPr>
              <w:t>+1.0dB</w:t>
            </w:r>
          </w:p>
          <w:p w14:paraId="74CC33F8" w14:textId="62B5F81E" w:rsidR="00D0162F" w:rsidRPr="00D0162F" w:rsidRDefault="00D0162F" w:rsidP="00D0162F">
            <w:pPr>
              <w:pStyle w:val="TAL"/>
              <w:rPr>
                <w:rFonts w:cs="Arial"/>
                <w:szCs w:val="18"/>
                <w:u w:val="single"/>
              </w:rPr>
            </w:pPr>
            <w:r w:rsidRPr="00D0162F">
              <w:rPr>
                <w:rFonts w:cs="Arial"/>
                <w:szCs w:val="18"/>
                <w:u w:val="single"/>
              </w:rPr>
              <w:t>Via mapping</w:t>
            </w:r>
          </w:p>
          <w:p w14:paraId="58F29B1E" w14:textId="77777777" w:rsidR="00D0162F" w:rsidRPr="00D0162F" w:rsidRDefault="00D0162F" w:rsidP="00D0162F">
            <w:pPr>
              <w:pStyle w:val="TAL"/>
              <w:rPr>
                <w:rFonts w:cs="Arial"/>
                <w:szCs w:val="18"/>
                <w:u w:val="single"/>
              </w:rPr>
            </w:pPr>
          </w:p>
          <w:p w14:paraId="6E35A8A2" w14:textId="64B751BE" w:rsidR="00D0162F" w:rsidRPr="00D0162F" w:rsidRDefault="00D0162F" w:rsidP="00D0162F">
            <w:pPr>
              <w:pStyle w:val="TAL"/>
              <w:rPr>
                <w:rFonts w:cs="Arial"/>
                <w:szCs w:val="18"/>
                <w:u w:val="single"/>
              </w:rPr>
            </w:pPr>
            <w:r w:rsidRPr="00D0162F">
              <w:rPr>
                <w:rFonts w:cs="Arial"/>
                <w:szCs w:val="18"/>
                <w:u w:val="single"/>
              </w:rPr>
              <w:t>Test 3:</w:t>
            </w:r>
          </w:p>
          <w:p w14:paraId="1B934DC8" w14:textId="77777777" w:rsidR="00D0162F" w:rsidRPr="00D0162F" w:rsidRDefault="00D0162F" w:rsidP="00D0162F">
            <w:pPr>
              <w:pStyle w:val="TAL"/>
              <w:rPr>
                <w:rFonts w:cs="Arial"/>
                <w:szCs w:val="18"/>
                <w:u w:val="single"/>
              </w:rPr>
            </w:pPr>
            <w:r w:rsidRPr="00D0162F">
              <w:rPr>
                <w:rFonts w:cs="Arial"/>
                <w:szCs w:val="18"/>
                <w:u w:val="single"/>
              </w:rPr>
              <w:t>0dB</w:t>
            </w:r>
          </w:p>
          <w:p w14:paraId="7D1BC01A" w14:textId="77777777" w:rsidR="00D0162F" w:rsidRPr="00D0162F" w:rsidRDefault="00D0162F" w:rsidP="00D0162F">
            <w:pPr>
              <w:pStyle w:val="TAL"/>
              <w:rPr>
                <w:rFonts w:cs="Arial"/>
                <w:szCs w:val="18"/>
                <w:u w:val="single"/>
              </w:rPr>
            </w:pPr>
          </w:p>
          <w:p w14:paraId="2CA5AC78" w14:textId="77777777" w:rsidR="00D0162F" w:rsidRPr="00D0162F" w:rsidRDefault="00D0162F" w:rsidP="00D0162F">
            <w:pPr>
              <w:pStyle w:val="TAL"/>
              <w:rPr>
                <w:rFonts w:cs="Arial"/>
                <w:szCs w:val="18"/>
                <w:u w:val="single"/>
              </w:rPr>
            </w:pPr>
            <w:r w:rsidRPr="00D0162F">
              <w:rPr>
                <w:rFonts w:cs="Arial"/>
                <w:szCs w:val="18"/>
                <w:u w:val="single"/>
              </w:rPr>
              <w:t>0dB</w:t>
            </w:r>
          </w:p>
          <w:p w14:paraId="6AD6375B" w14:textId="77777777" w:rsidR="00D0162F" w:rsidRPr="00D0162F" w:rsidRDefault="00D0162F" w:rsidP="00D0162F">
            <w:pPr>
              <w:pStyle w:val="TAL"/>
              <w:rPr>
                <w:rFonts w:cs="Arial"/>
                <w:szCs w:val="18"/>
                <w:u w:val="single"/>
              </w:rPr>
            </w:pPr>
            <w:r w:rsidRPr="00D0162F">
              <w:rPr>
                <w:rFonts w:cs="Arial"/>
                <w:szCs w:val="18"/>
                <w:u w:val="single"/>
              </w:rPr>
              <w:t>+1.0dB</w:t>
            </w:r>
          </w:p>
          <w:p w14:paraId="37168E01" w14:textId="79F21B16" w:rsidR="00D0162F" w:rsidRPr="00D0162F" w:rsidRDefault="00D0162F" w:rsidP="00D0162F">
            <w:pPr>
              <w:pStyle w:val="TAL"/>
              <w:rPr>
                <w:rFonts w:cs="Arial"/>
                <w:szCs w:val="18"/>
                <w:u w:val="single"/>
              </w:rPr>
            </w:pPr>
            <w:r w:rsidRPr="00D0162F">
              <w:rPr>
                <w:rFonts w:cs="Arial"/>
                <w:szCs w:val="18"/>
                <w:u w:val="single"/>
              </w:rPr>
              <w:t>Via mapping</w:t>
            </w:r>
          </w:p>
        </w:tc>
        <w:tc>
          <w:tcPr>
            <w:tcW w:w="2756" w:type="dxa"/>
            <w:tcBorders>
              <w:top w:val="single" w:sz="4" w:space="0" w:color="auto"/>
              <w:left w:val="single" w:sz="4" w:space="0" w:color="auto"/>
              <w:bottom w:val="single" w:sz="4" w:space="0" w:color="auto"/>
              <w:right w:val="single" w:sz="4" w:space="0" w:color="auto"/>
            </w:tcBorders>
          </w:tcPr>
          <w:p w14:paraId="77527E39" w14:textId="7AE6FA95" w:rsidR="00D0162F" w:rsidRPr="00D0162F" w:rsidRDefault="00D0162F" w:rsidP="00D0162F">
            <w:pPr>
              <w:pStyle w:val="TAL"/>
              <w:rPr>
                <w:rFonts w:cs="Arial"/>
                <w:szCs w:val="18"/>
                <w:u w:val="single"/>
              </w:rPr>
            </w:pPr>
            <w:r w:rsidRPr="00D0162F">
              <w:rPr>
                <w:rFonts w:cs="Arial"/>
                <w:szCs w:val="18"/>
                <w:u w:val="single"/>
              </w:rPr>
              <w:t>Test 1:</w:t>
            </w:r>
          </w:p>
          <w:p w14:paraId="32C143F3" w14:textId="77777777" w:rsidR="00D0162F" w:rsidRPr="00D0162F" w:rsidRDefault="00D0162F" w:rsidP="00D0162F">
            <w:pPr>
              <w:pStyle w:val="TAL"/>
              <w:rPr>
                <w:rFonts w:cs="Arial"/>
                <w:szCs w:val="18"/>
                <w:u w:val="single"/>
              </w:rPr>
            </w:pPr>
          </w:p>
          <w:p w14:paraId="3B5882D7" w14:textId="061CC3B0" w:rsidR="00D0162F" w:rsidRPr="00D0162F" w:rsidRDefault="00D0162F" w:rsidP="00D0162F">
            <w:pPr>
              <w:pStyle w:val="TAL"/>
              <w:rPr>
                <w:rFonts w:cs="Arial"/>
                <w:szCs w:val="18"/>
                <w:u w:val="single"/>
              </w:rPr>
            </w:pPr>
            <w:r w:rsidRPr="00D0162F">
              <w:rPr>
                <w:rFonts w:cs="Arial"/>
                <w:szCs w:val="18"/>
                <w:u w:val="single"/>
              </w:rPr>
              <w:t>Noc: -106 dBm/15kHz</w:t>
            </w:r>
          </w:p>
          <w:p w14:paraId="4DA04979" w14:textId="1A854427" w:rsidR="00D0162F" w:rsidRPr="00D0162F" w:rsidRDefault="00D0162F" w:rsidP="00D0162F">
            <w:pPr>
              <w:pStyle w:val="TAL"/>
              <w:rPr>
                <w:rFonts w:cs="Arial"/>
                <w:szCs w:val="18"/>
                <w:u w:val="single"/>
              </w:rPr>
            </w:pPr>
            <w:r w:rsidRPr="00D0162F">
              <w:rPr>
                <w:rFonts w:cs="Arial"/>
                <w:szCs w:val="18"/>
                <w:u w:val="single"/>
              </w:rPr>
              <w:t>Noc: -110 dBm/30kHz</w:t>
            </w:r>
          </w:p>
          <w:p w14:paraId="192F78DB" w14:textId="77777777" w:rsidR="00D0162F" w:rsidRPr="00D0162F" w:rsidRDefault="00D0162F" w:rsidP="00D0162F">
            <w:pPr>
              <w:pStyle w:val="TAL"/>
              <w:rPr>
                <w:rFonts w:cs="Arial"/>
                <w:szCs w:val="18"/>
                <w:u w:val="single"/>
              </w:rPr>
            </w:pPr>
          </w:p>
          <w:p w14:paraId="4D3C317D" w14:textId="5F646673" w:rsidR="00D0162F" w:rsidRPr="00D0162F" w:rsidRDefault="00D0162F" w:rsidP="00D0162F">
            <w:pPr>
              <w:pStyle w:val="TAL"/>
              <w:rPr>
                <w:rFonts w:cs="Arial"/>
                <w:szCs w:val="18"/>
                <w:u w:val="single"/>
              </w:rPr>
            </w:pPr>
            <w:r w:rsidRPr="00D0162F">
              <w:rPr>
                <w:rFonts w:cs="Arial"/>
                <w:szCs w:val="18"/>
                <w:u w:val="single"/>
              </w:rPr>
              <w:t>Ês1 / Noc: +6.0dB</w:t>
            </w:r>
          </w:p>
          <w:p w14:paraId="194370A3" w14:textId="257EF8E5" w:rsidR="00D0162F" w:rsidRPr="00D0162F" w:rsidRDefault="00D0162F" w:rsidP="00D0162F">
            <w:pPr>
              <w:pStyle w:val="TAL"/>
              <w:rPr>
                <w:rFonts w:cs="Arial"/>
                <w:szCs w:val="18"/>
                <w:u w:val="single"/>
              </w:rPr>
            </w:pPr>
            <w:r w:rsidRPr="00D0162F">
              <w:rPr>
                <w:rFonts w:cs="Arial"/>
                <w:szCs w:val="18"/>
                <w:u w:val="single"/>
              </w:rPr>
              <w:t>Ês2 / Noc: +2.0dB</w:t>
            </w:r>
          </w:p>
          <w:p w14:paraId="4B44EA17" w14:textId="278881CD" w:rsidR="00D0162F" w:rsidRPr="00D0162F" w:rsidRDefault="00D0162F" w:rsidP="00D0162F">
            <w:pPr>
              <w:pStyle w:val="TAL"/>
              <w:rPr>
                <w:rFonts w:cs="Arial"/>
                <w:szCs w:val="18"/>
                <w:u w:val="single"/>
              </w:rPr>
            </w:pPr>
            <w:r w:rsidRPr="00D0162F">
              <w:rPr>
                <w:rFonts w:cs="Arial"/>
                <w:szCs w:val="18"/>
                <w:u w:val="single"/>
              </w:rPr>
              <w:t>RSRP_x-8 to RSRP_x-1</w:t>
            </w:r>
          </w:p>
          <w:p w14:paraId="2DD55C22" w14:textId="77777777" w:rsidR="00D0162F" w:rsidRPr="00D0162F" w:rsidRDefault="00D0162F" w:rsidP="00D0162F">
            <w:pPr>
              <w:pStyle w:val="TAL"/>
              <w:rPr>
                <w:rFonts w:cs="Arial"/>
                <w:szCs w:val="18"/>
                <w:u w:val="single"/>
              </w:rPr>
            </w:pPr>
          </w:p>
          <w:p w14:paraId="6D3C4DC7" w14:textId="7D46184E" w:rsidR="00D0162F" w:rsidRPr="00D0162F" w:rsidRDefault="00D0162F" w:rsidP="00D0162F">
            <w:pPr>
              <w:pStyle w:val="TAL"/>
              <w:rPr>
                <w:rFonts w:cs="Arial"/>
                <w:szCs w:val="18"/>
                <w:u w:val="single"/>
              </w:rPr>
            </w:pPr>
            <w:r w:rsidRPr="00D0162F">
              <w:rPr>
                <w:rFonts w:cs="Arial"/>
                <w:szCs w:val="18"/>
                <w:u w:val="single"/>
              </w:rPr>
              <w:t>Test 2:</w:t>
            </w:r>
          </w:p>
          <w:p w14:paraId="3D80CBCC" w14:textId="22D1B2AC" w:rsidR="00D0162F" w:rsidRPr="00D0162F" w:rsidRDefault="00D0162F" w:rsidP="00D0162F">
            <w:pPr>
              <w:pStyle w:val="TAL"/>
              <w:rPr>
                <w:rFonts w:cs="Arial"/>
                <w:szCs w:val="18"/>
                <w:u w:val="single"/>
              </w:rPr>
            </w:pPr>
            <w:r w:rsidRPr="00D0162F">
              <w:rPr>
                <w:rFonts w:cs="Arial"/>
                <w:szCs w:val="18"/>
                <w:u w:val="single"/>
              </w:rPr>
              <w:t>Noc: -88dBm/15kHz</w:t>
            </w:r>
          </w:p>
          <w:p w14:paraId="1117185F" w14:textId="66E8BE23" w:rsidR="00D0162F" w:rsidRPr="00D0162F" w:rsidRDefault="00D0162F" w:rsidP="00D0162F">
            <w:pPr>
              <w:pStyle w:val="TAL"/>
              <w:rPr>
                <w:rFonts w:cs="Arial"/>
                <w:szCs w:val="18"/>
                <w:u w:val="single"/>
              </w:rPr>
            </w:pPr>
            <w:r w:rsidRPr="00D0162F">
              <w:rPr>
                <w:rFonts w:cs="Arial"/>
                <w:szCs w:val="18"/>
                <w:u w:val="single"/>
              </w:rPr>
              <w:t>Ês1 / Noc: +6.0dB</w:t>
            </w:r>
          </w:p>
          <w:p w14:paraId="3E0E9E06" w14:textId="59B7399D" w:rsidR="00D0162F" w:rsidRPr="00D0162F" w:rsidRDefault="00D0162F" w:rsidP="00D0162F">
            <w:pPr>
              <w:pStyle w:val="TAL"/>
              <w:rPr>
                <w:rFonts w:cs="Arial"/>
                <w:szCs w:val="18"/>
                <w:u w:val="single"/>
              </w:rPr>
            </w:pPr>
            <w:r w:rsidRPr="00D0162F">
              <w:rPr>
                <w:rFonts w:cs="Arial"/>
                <w:szCs w:val="18"/>
                <w:u w:val="single"/>
              </w:rPr>
              <w:t>Ês2 / Noc: +2.0dB</w:t>
            </w:r>
          </w:p>
          <w:p w14:paraId="51D117C8" w14:textId="542E61C0" w:rsidR="00D0162F" w:rsidRPr="00D0162F" w:rsidRDefault="00D0162F" w:rsidP="00D0162F">
            <w:pPr>
              <w:pStyle w:val="TAL"/>
              <w:rPr>
                <w:rFonts w:cs="Arial"/>
                <w:szCs w:val="18"/>
                <w:u w:val="single"/>
              </w:rPr>
            </w:pPr>
            <w:r w:rsidRPr="00D0162F">
              <w:rPr>
                <w:rFonts w:cs="Arial"/>
                <w:szCs w:val="18"/>
                <w:u w:val="single"/>
              </w:rPr>
              <w:t>RSRP_x-8 to RSRP_x-1</w:t>
            </w:r>
          </w:p>
          <w:p w14:paraId="5D8A380F" w14:textId="77777777" w:rsidR="00D0162F" w:rsidRPr="00D0162F" w:rsidRDefault="00D0162F" w:rsidP="00D0162F">
            <w:pPr>
              <w:pStyle w:val="TAL"/>
              <w:rPr>
                <w:rFonts w:cs="Arial"/>
                <w:szCs w:val="18"/>
                <w:u w:val="single"/>
              </w:rPr>
            </w:pPr>
          </w:p>
          <w:p w14:paraId="1A958094" w14:textId="5B7BE32F" w:rsidR="00D0162F" w:rsidRPr="00D0162F" w:rsidRDefault="00D0162F" w:rsidP="00D0162F">
            <w:pPr>
              <w:pStyle w:val="TAL"/>
              <w:rPr>
                <w:rFonts w:cs="Arial"/>
                <w:szCs w:val="18"/>
                <w:u w:val="single"/>
              </w:rPr>
            </w:pPr>
            <w:r w:rsidRPr="00D0162F">
              <w:rPr>
                <w:rFonts w:cs="Arial"/>
                <w:szCs w:val="18"/>
                <w:u w:val="single"/>
              </w:rPr>
              <w:t>Test 3:</w:t>
            </w:r>
          </w:p>
          <w:p w14:paraId="74725B2B" w14:textId="24EE4D4E" w:rsidR="00D0162F" w:rsidRPr="00D0162F" w:rsidRDefault="00D0162F" w:rsidP="00D0162F">
            <w:pPr>
              <w:pStyle w:val="TAL"/>
              <w:rPr>
                <w:rFonts w:cs="Arial"/>
                <w:szCs w:val="18"/>
                <w:u w:val="single"/>
              </w:rPr>
            </w:pPr>
            <w:r w:rsidRPr="00D0162F">
              <w:rPr>
                <w:rFonts w:cs="Arial"/>
                <w:szCs w:val="18"/>
                <w:u w:val="single"/>
              </w:rPr>
              <w:t>Noc: -116dBm/15kHz + ΔBG_offset</w:t>
            </w:r>
          </w:p>
          <w:p w14:paraId="622083AB" w14:textId="66554299" w:rsidR="00D0162F" w:rsidRPr="00D0162F" w:rsidRDefault="00D0162F" w:rsidP="00D0162F">
            <w:pPr>
              <w:pStyle w:val="TAL"/>
              <w:rPr>
                <w:rFonts w:cs="Arial"/>
                <w:szCs w:val="18"/>
                <w:u w:val="single"/>
              </w:rPr>
            </w:pPr>
            <w:r w:rsidRPr="00D0162F">
              <w:rPr>
                <w:rFonts w:cs="Arial"/>
                <w:szCs w:val="18"/>
                <w:u w:val="single"/>
              </w:rPr>
              <w:t>Ês1 / Noc: +3.0dB</w:t>
            </w:r>
          </w:p>
          <w:p w14:paraId="14682B7D" w14:textId="64F75D5B" w:rsidR="00D0162F" w:rsidRPr="00D0162F" w:rsidRDefault="00D0162F" w:rsidP="00D0162F">
            <w:pPr>
              <w:pStyle w:val="TAL"/>
              <w:rPr>
                <w:rFonts w:cs="Arial"/>
                <w:szCs w:val="18"/>
                <w:u w:val="single"/>
              </w:rPr>
            </w:pPr>
            <w:r w:rsidRPr="00D0162F">
              <w:rPr>
                <w:rFonts w:cs="Arial"/>
                <w:szCs w:val="18"/>
                <w:u w:val="single"/>
              </w:rPr>
              <w:t>Ês2 / Noc: 0dB</w:t>
            </w:r>
          </w:p>
          <w:p w14:paraId="7B591141" w14:textId="7B845E53" w:rsidR="00D0162F" w:rsidRPr="00D0162F" w:rsidRDefault="00D0162F" w:rsidP="00D0162F">
            <w:pPr>
              <w:pStyle w:val="TAL"/>
              <w:rPr>
                <w:rFonts w:cs="Arial"/>
                <w:szCs w:val="18"/>
                <w:u w:val="single"/>
              </w:rPr>
            </w:pPr>
            <w:r w:rsidRPr="00D0162F">
              <w:rPr>
                <w:rFonts w:cs="Arial"/>
                <w:szCs w:val="18"/>
                <w:u w:val="single"/>
              </w:rPr>
              <w:t>RSRP_x-7 to RSRP_x+1</w:t>
            </w:r>
          </w:p>
        </w:tc>
      </w:tr>
      <w:tr w:rsidR="00D0162F" w:rsidRPr="00D0162F" w14:paraId="370B3F85" w14:textId="77777777" w:rsidTr="00543F9B">
        <w:tblPrEx>
          <w:tblLook w:val="04A0" w:firstRow="1" w:lastRow="0" w:firstColumn="1" w:lastColumn="0" w:noHBand="0" w:noVBand="1"/>
        </w:tblPrEx>
        <w:trPr>
          <w:jc w:val="center"/>
        </w:trPr>
        <w:tc>
          <w:tcPr>
            <w:tcW w:w="10599" w:type="dxa"/>
            <w:gridSpan w:val="5"/>
            <w:tcBorders>
              <w:top w:val="single" w:sz="4" w:space="0" w:color="auto"/>
              <w:left w:val="single" w:sz="4" w:space="0" w:color="auto"/>
              <w:bottom w:val="single" w:sz="4" w:space="0" w:color="auto"/>
              <w:right w:val="single" w:sz="4" w:space="0" w:color="auto"/>
            </w:tcBorders>
          </w:tcPr>
          <w:p w14:paraId="1BBEA843" w14:textId="137EDD9E" w:rsidR="00D0162F" w:rsidRPr="00D0162F" w:rsidRDefault="00D0162F" w:rsidP="00D0162F">
            <w:pPr>
              <w:pStyle w:val="TAL"/>
            </w:pPr>
            <w:r w:rsidRPr="00D0162F">
              <w:t xml:space="preserve">The derivation of the SS-RSRP values takes into account the uncertainty in Cell 1 and Cell 2 RSRP from </w:t>
            </w:r>
            <w:r w:rsidRPr="00D0162F">
              <w:rPr>
                <w:shd w:val="clear" w:color="auto" w:fill="FFFFFF"/>
              </w:rPr>
              <w:t>N</w:t>
            </w:r>
            <w:r w:rsidRPr="00D0162F">
              <w:rPr>
                <w:shd w:val="clear" w:color="auto" w:fill="FFFFFF"/>
                <w:vertAlign w:val="subscript"/>
              </w:rPr>
              <w:t>oc</w:t>
            </w:r>
            <w:r w:rsidRPr="00D0162F">
              <w:t>, Ês</w:t>
            </w:r>
            <w:r w:rsidRPr="00D0162F">
              <w:rPr>
                <w:vertAlign w:val="subscript"/>
              </w:rPr>
              <w:t>1</w:t>
            </w:r>
            <w:r w:rsidRPr="00D0162F">
              <w:t xml:space="preserve"> / </w:t>
            </w:r>
            <w:r w:rsidRPr="00D0162F">
              <w:rPr>
                <w:shd w:val="clear" w:color="auto" w:fill="FFFFFF"/>
              </w:rPr>
              <w:t>N</w:t>
            </w:r>
            <w:r w:rsidRPr="00D0162F">
              <w:rPr>
                <w:shd w:val="clear" w:color="auto" w:fill="FFFFFF"/>
                <w:vertAlign w:val="subscript"/>
              </w:rPr>
              <w:t>oc</w:t>
            </w:r>
            <w:r w:rsidRPr="00D0162F">
              <w:t xml:space="preserve"> and Ês</w:t>
            </w:r>
            <w:r w:rsidRPr="00D0162F">
              <w:rPr>
                <w:vertAlign w:val="subscript"/>
              </w:rPr>
              <w:t>2</w:t>
            </w:r>
            <w:r w:rsidRPr="00D0162F">
              <w:t xml:space="preserve">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7C49D207" w14:textId="547A9833" w:rsidR="00D0162F" w:rsidRPr="00D0162F" w:rsidRDefault="00D0162F" w:rsidP="00D0162F">
            <w:pPr>
              <w:pStyle w:val="TAL"/>
              <w:rPr>
                <w:u w:val="single"/>
              </w:rPr>
            </w:pPr>
            <w:r w:rsidRPr="00D0162F">
              <w:t>The RSRP values given above are for both normal and extreme conditions.</w:t>
            </w:r>
          </w:p>
        </w:tc>
      </w:tr>
      <w:tr w:rsidR="00D0162F" w:rsidRPr="00D0162F" w14:paraId="2875705E"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45909739" w14:textId="341B6802" w:rsidR="00D0162F" w:rsidRPr="00D0162F" w:rsidRDefault="00D0162F" w:rsidP="00D0162F">
            <w:pPr>
              <w:pStyle w:val="TAL"/>
            </w:pPr>
            <w:r w:rsidRPr="00D0162F">
              <w:t>6.7.1.2.1 NR SA FR1-FR1 SS-RSRP absolute measurement accuracy</w:t>
            </w:r>
          </w:p>
        </w:tc>
        <w:tc>
          <w:tcPr>
            <w:tcW w:w="8433" w:type="dxa"/>
            <w:gridSpan w:val="4"/>
            <w:tcBorders>
              <w:top w:val="single" w:sz="4" w:space="0" w:color="auto"/>
              <w:left w:val="single" w:sz="4" w:space="0" w:color="auto"/>
              <w:bottom w:val="single" w:sz="4" w:space="0" w:color="auto"/>
              <w:right w:val="single" w:sz="4" w:space="0" w:color="auto"/>
            </w:tcBorders>
          </w:tcPr>
          <w:p w14:paraId="5706519A" w14:textId="36DA2C81" w:rsidR="00D0162F" w:rsidRPr="00D0162F" w:rsidRDefault="00D0162F" w:rsidP="00D0162F">
            <w:pPr>
              <w:pStyle w:val="TAL"/>
              <w:rPr>
                <w:rFonts w:cs="Arial"/>
                <w:b/>
                <w:szCs w:val="18"/>
              </w:rPr>
            </w:pPr>
            <w:r w:rsidRPr="00D0162F">
              <w:rPr>
                <w:b/>
                <w:u w:val="single"/>
              </w:rPr>
              <w:t>TEST CONFIGURATION 1, 2, 4, 5</w:t>
            </w:r>
          </w:p>
        </w:tc>
      </w:tr>
      <w:tr w:rsidR="00D0162F" w:rsidRPr="00D0162F" w14:paraId="1206F9AA"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3C647D72" w14:textId="77777777" w:rsidR="00D0162F" w:rsidRPr="00D0162F" w:rsidRDefault="00D0162F" w:rsidP="00D0162F">
            <w:pPr>
              <w:pStyle w:val="TAL"/>
            </w:pPr>
          </w:p>
        </w:tc>
        <w:tc>
          <w:tcPr>
            <w:tcW w:w="4034" w:type="dxa"/>
            <w:gridSpan w:val="2"/>
            <w:tcBorders>
              <w:top w:val="single" w:sz="4" w:space="0" w:color="auto"/>
              <w:left w:val="single" w:sz="4" w:space="0" w:color="auto"/>
              <w:bottom w:val="single" w:sz="4" w:space="0" w:color="auto"/>
              <w:right w:val="single" w:sz="4" w:space="0" w:color="auto"/>
            </w:tcBorders>
          </w:tcPr>
          <w:p w14:paraId="762D5A33" w14:textId="31CBCBB7" w:rsidR="00D0162F" w:rsidRPr="00D0162F" w:rsidRDefault="00D0162F" w:rsidP="00D0162F">
            <w:pPr>
              <w:pStyle w:val="TAL"/>
              <w:rPr>
                <w:u w:val="single"/>
              </w:rPr>
            </w:pPr>
            <w:r w:rsidRPr="00D0162F">
              <w:rPr>
                <w:u w:val="single"/>
              </w:rPr>
              <w:t>Test 1:</w:t>
            </w:r>
          </w:p>
          <w:p w14:paraId="44EA43EC" w14:textId="067A0D1A" w:rsidR="00D0162F" w:rsidRPr="00D0162F" w:rsidRDefault="00D0162F" w:rsidP="00D0162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6A3C9610" w14:textId="7F0C9663"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94.65 dBm/15kHz</w:t>
            </w:r>
          </w:p>
          <w:p w14:paraId="3155E225" w14:textId="05B1C3E4"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0.0dB</w:t>
            </w:r>
          </w:p>
          <w:p w14:paraId="46D1625C" w14:textId="4C2A2D3C"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0.0dB</w:t>
            </w:r>
          </w:p>
          <w:p w14:paraId="69B730BF" w14:textId="5A0B7015" w:rsidR="00D0162F" w:rsidRPr="00D0162F" w:rsidRDefault="00D0162F" w:rsidP="00D0162F">
            <w:pPr>
              <w:pStyle w:val="TAL"/>
            </w:pPr>
            <w:r w:rsidRPr="00D0162F">
              <w:rPr>
                <w:u w:val="single"/>
              </w:rPr>
              <w:t xml:space="preserve">Reported RSRP values: </w:t>
            </w:r>
            <w:r w:rsidRPr="00D0162F">
              <w:rPr>
                <w:shd w:val="clear" w:color="auto" w:fill="FFFFFF"/>
                <w:lang w:eastAsia="sv-SE"/>
              </w:rPr>
              <w:t>±8dB</w:t>
            </w:r>
          </w:p>
          <w:p w14:paraId="33D5FA9C" w14:textId="77777777" w:rsidR="00D0162F" w:rsidRPr="00D0162F" w:rsidRDefault="00D0162F" w:rsidP="00D0162F">
            <w:pPr>
              <w:pStyle w:val="TAL"/>
              <w:rPr>
                <w:rFonts w:cs="v4.2.0"/>
              </w:rPr>
            </w:pPr>
          </w:p>
          <w:p w14:paraId="32FC09BD" w14:textId="0439E2DB" w:rsidR="00D0162F" w:rsidRPr="00D0162F" w:rsidRDefault="00D0162F" w:rsidP="00D0162F">
            <w:pPr>
              <w:pStyle w:val="TAL"/>
              <w:rPr>
                <w:u w:val="single"/>
              </w:rPr>
            </w:pPr>
            <w:r w:rsidRPr="00D0162F">
              <w:rPr>
                <w:u w:val="single"/>
              </w:rPr>
              <w:t>Test 2:</w:t>
            </w:r>
          </w:p>
          <w:p w14:paraId="0A0E740D" w14:textId="5093D787"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7dBm/15kHz + </w:t>
            </w:r>
            <w:r w:rsidRPr="00D0162F">
              <w:rPr>
                <w:rFonts w:cs="Arial"/>
              </w:rPr>
              <w:t>Δ</w:t>
            </w:r>
            <w:r w:rsidRPr="00D0162F">
              <w:rPr>
                <w:rFonts w:cs="Arial"/>
                <w:vertAlign w:val="subscript"/>
              </w:rPr>
              <w:t>BG_offset</w:t>
            </w:r>
          </w:p>
          <w:p w14:paraId="6786C8C6" w14:textId="19F28686"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8dBm/15kHz + </w:t>
            </w:r>
            <w:r w:rsidRPr="00D0162F">
              <w:rPr>
                <w:rFonts w:cs="Arial"/>
              </w:rPr>
              <w:t>Δ</w:t>
            </w:r>
            <w:r w:rsidRPr="00D0162F">
              <w:rPr>
                <w:rFonts w:cs="Arial"/>
                <w:vertAlign w:val="subscript"/>
              </w:rPr>
              <w:t>BG_offset</w:t>
            </w:r>
          </w:p>
          <w:p w14:paraId="38D13AA8" w14:textId="1A0EEC79"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3.0dB</w:t>
            </w:r>
          </w:p>
          <w:p w14:paraId="4DC419FE" w14:textId="006ACAEC"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3.0dB</w:t>
            </w:r>
          </w:p>
          <w:p w14:paraId="772612BE" w14:textId="77777777" w:rsidR="00D0162F" w:rsidRPr="00D0162F" w:rsidRDefault="00D0162F" w:rsidP="00D0162F">
            <w:pPr>
              <w:pStyle w:val="TAL"/>
            </w:pPr>
          </w:p>
          <w:p w14:paraId="0AA9EB54" w14:textId="1EA25B7F" w:rsidR="00D0162F" w:rsidRPr="00D0162F" w:rsidRDefault="00D0162F" w:rsidP="00D0162F">
            <w:pPr>
              <w:pStyle w:val="TAL"/>
              <w:rPr>
                <w:u w:val="single"/>
              </w:rPr>
            </w:pPr>
            <w:r w:rsidRPr="00D0162F">
              <w:rPr>
                <w:u w:val="single"/>
              </w:rPr>
              <w:t xml:space="preserve">Reported RSRP values: </w:t>
            </w:r>
            <w:r w:rsidRPr="00D0162F">
              <w:rPr>
                <w:shd w:val="clear" w:color="auto" w:fill="FFFFFF"/>
                <w:lang w:eastAsia="sv-SE"/>
              </w:rPr>
              <w:t>±4.5dB</w:t>
            </w:r>
          </w:p>
        </w:tc>
        <w:tc>
          <w:tcPr>
            <w:tcW w:w="1643" w:type="dxa"/>
            <w:tcBorders>
              <w:top w:val="single" w:sz="4" w:space="0" w:color="auto"/>
              <w:left w:val="single" w:sz="4" w:space="0" w:color="auto"/>
              <w:bottom w:val="single" w:sz="4" w:space="0" w:color="auto"/>
              <w:right w:val="single" w:sz="4" w:space="0" w:color="auto"/>
            </w:tcBorders>
          </w:tcPr>
          <w:p w14:paraId="33B5A300" w14:textId="7C85AA26" w:rsidR="00D0162F" w:rsidRPr="00D0162F" w:rsidRDefault="00D0162F" w:rsidP="00D0162F">
            <w:pPr>
              <w:pStyle w:val="TAL"/>
              <w:rPr>
                <w:u w:val="single"/>
              </w:rPr>
            </w:pPr>
            <w:r w:rsidRPr="00D0162F">
              <w:rPr>
                <w:u w:val="single"/>
              </w:rPr>
              <w:t>Test 1:</w:t>
            </w:r>
          </w:p>
          <w:p w14:paraId="5A3AF44A" w14:textId="77777777" w:rsidR="00D0162F" w:rsidRPr="00D0162F" w:rsidRDefault="00D0162F" w:rsidP="00D0162F">
            <w:pPr>
              <w:pStyle w:val="TAL"/>
            </w:pPr>
            <w:r w:rsidRPr="00D0162F">
              <w:rPr>
                <w:shd w:val="clear" w:color="auto" w:fill="FFFFFF"/>
                <w:lang w:eastAsia="sv-SE"/>
              </w:rPr>
              <w:t>0dB</w:t>
            </w:r>
          </w:p>
          <w:p w14:paraId="22BAAB0D" w14:textId="77777777" w:rsidR="00D0162F" w:rsidRPr="00D0162F" w:rsidRDefault="00D0162F" w:rsidP="00D0162F">
            <w:pPr>
              <w:pStyle w:val="TAL"/>
            </w:pPr>
            <w:r w:rsidRPr="00D0162F">
              <w:t>0dB</w:t>
            </w:r>
          </w:p>
          <w:p w14:paraId="6E40E856" w14:textId="77777777" w:rsidR="00D0162F" w:rsidRPr="00D0162F" w:rsidRDefault="00D0162F" w:rsidP="00D0162F">
            <w:pPr>
              <w:pStyle w:val="TAL"/>
            </w:pPr>
            <w:r w:rsidRPr="00D0162F">
              <w:t>0dB</w:t>
            </w:r>
          </w:p>
          <w:p w14:paraId="4B1E2A8C" w14:textId="77777777" w:rsidR="00D0162F" w:rsidRPr="00D0162F" w:rsidRDefault="00D0162F" w:rsidP="00D0162F">
            <w:pPr>
              <w:pStyle w:val="TAL"/>
            </w:pPr>
            <w:r w:rsidRPr="00D0162F">
              <w:t>0dB</w:t>
            </w:r>
          </w:p>
          <w:p w14:paraId="5F5307B6" w14:textId="0216F2B3" w:rsidR="00D0162F" w:rsidRPr="00D0162F" w:rsidRDefault="00D0162F" w:rsidP="00D0162F">
            <w:pPr>
              <w:pStyle w:val="TAL"/>
            </w:pPr>
            <w:r w:rsidRPr="00D0162F">
              <w:t>Via mapping</w:t>
            </w:r>
          </w:p>
          <w:p w14:paraId="0F5BBC91" w14:textId="77777777" w:rsidR="00D0162F" w:rsidRPr="00D0162F" w:rsidRDefault="00D0162F" w:rsidP="00D0162F">
            <w:pPr>
              <w:pStyle w:val="TAL"/>
              <w:rPr>
                <w:rFonts w:cs="v4.2.0"/>
              </w:rPr>
            </w:pPr>
          </w:p>
          <w:p w14:paraId="4D5DCC49" w14:textId="796CB244" w:rsidR="00D0162F" w:rsidRPr="00D0162F" w:rsidRDefault="00D0162F" w:rsidP="00D0162F">
            <w:pPr>
              <w:pStyle w:val="TAL"/>
              <w:rPr>
                <w:u w:val="single"/>
              </w:rPr>
            </w:pPr>
            <w:r w:rsidRPr="00D0162F">
              <w:rPr>
                <w:u w:val="single"/>
              </w:rPr>
              <w:t>Test 2:</w:t>
            </w:r>
          </w:p>
          <w:p w14:paraId="2272DC8C"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2B839A09" w14:textId="77777777" w:rsidR="00D0162F" w:rsidRPr="00D0162F" w:rsidRDefault="00D0162F" w:rsidP="00D0162F">
            <w:pPr>
              <w:pStyle w:val="TAL"/>
            </w:pPr>
            <w:r w:rsidRPr="00D0162F">
              <w:t>0dB</w:t>
            </w:r>
          </w:p>
          <w:p w14:paraId="72B9276E" w14:textId="77777777" w:rsidR="00D0162F" w:rsidRPr="00D0162F" w:rsidRDefault="00D0162F" w:rsidP="00D0162F">
            <w:pPr>
              <w:pStyle w:val="TAL"/>
            </w:pPr>
            <w:r w:rsidRPr="00D0162F">
              <w:t>0dB</w:t>
            </w:r>
          </w:p>
          <w:p w14:paraId="442A90D6" w14:textId="77777777" w:rsidR="00D0162F" w:rsidRPr="00D0162F" w:rsidRDefault="00D0162F" w:rsidP="00D0162F">
            <w:pPr>
              <w:pStyle w:val="TAL"/>
            </w:pPr>
            <w:r w:rsidRPr="00D0162F">
              <w:t>0dB</w:t>
            </w:r>
          </w:p>
          <w:p w14:paraId="30032E8C" w14:textId="77777777" w:rsidR="00D0162F" w:rsidRPr="00D0162F" w:rsidRDefault="00D0162F" w:rsidP="00D0162F">
            <w:pPr>
              <w:pStyle w:val="TAL"/>
            </w:pPr>
          </w:p>
          <w:p w14:paraId="051D6B4F" w14:textId="47BD052F"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54AA5CE3" w14:textId="7F3F107B" w:rsidR="00D0162F" w:rsidRPr="00D0162F" w:rsidRDefault="00D0162F" w:rsidP="00D0162F">
            <w:pPr>
              <w:pStyle w:val="TAL"/>
              <w:rPr>
                <w:u w:val="single"/>
              </w:rPr>
            </w:pPr>
            <w:r w:rsidRPr="00D0162F">
              <w:rPr>
                <w:u w:val="single"/>
              </w:rPr>
              <w:t>Test 1:</w:t>
            </w:r>
          </w:p>
          <w:p w14:paraId="26BA4A3B" w14:textId="05169540"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dBm/15kHz</w:t>
            </w:r>
          </w:p>
          <w:p w14:paraId="53BE8423" w14:textId="17752AAF"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94.65dBm/15kHz</w:t>
            </w:r>
          </w:p>
          <w:p w14:paraId="4EE0103A" w14:textId="47D391A4"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0.0dB</w:t>
            </w:r>
          </w:p>
          <w:p w14:paraId="04DB4EED" w14:textId="210EB1EA"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0.0dB</w:t>
            </w:r>
          </w:p>
          <w:p w14:paraId="6C6F8302" w14:textId="4C2FB73A" w:rsidR="00D0162F" w:rsidRPr="00D0162F" w:rsidRDefault="00D0162F" w:rsidP="00D0162F">
            <w:pPr>
              <w:pStyle w:val="TAL"/>
            </w:pPr>
            <w:r w:rsidRPr="00D0162F">
              <w:t>RSRP_62 to RSRP_81</w:t>
            </w:r>
          </w:p>
          <w:p w14:paraId="0D01C450" w14:textId="77777777" w:rsidR="00D0162F" w:rsidRPr="00D0162F" w:rsidRDefault="00D0162F" w:rsidP="00D0162F">
            <w:pPr>
              <w:pStyle w:val="TAL"/>
              <w:rPr>
                <w:rFonts w:cs="v4.2.0"/>
              </w:rPr>
            </w:pPr>
          </w:p>
          <w:p w14:paraId="17D4E9C9" w14:textId="38E56F42" w:rsidR="00D0162F" w:rsidRPr="00D0162F" w:rsidRDefault="00D0162F" w:rsidP="00D0162F">
            <w:pPr>
              <w:pStyle w:val="TAL"/>
              <w:rPr>
                <w:u w:val="single"/>
              </w:rPr>
            </w:pPr>
            <w:r w:rsidRPr="00D0162F">
              <w:rPr>
                <w:u w:val="single"/>
              </w:rPr>
              <w:t>Test 2:</w:t>
            </w:r>
          </w:p>
          <w:p w14:paraId="5E198AC0" w14:textId="63916EAC"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7dBm/15kHz + </w:t>
            </w:r>
            <w:r w:rsidRPr="00D0162F">
              <w:rPr>
                <w:rFonts w:cs="Arial"/>
              </w:rPr>
              <w:t>Δ</w:t>
            </w:r>
            <w:r w:rsidRPr="00D0162F">
              <w:rPr>
                <w:rFonts w:cs="Arial"/>
                <w:vertAlign w:val="subscript"/>
              </w:rPr>
              <w:t>BG_offset</w:t>
            </w:r>
          </w:p>
          <w:p w14:paraId="14ECD393" w14:textId="65CC996C"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8dBm/15kHz + </w:t>
            </w:r>
            <w:r w:rsidRPr="00D0162F">
              <w:rPr>
                <w:rFonts w:cs="Arial"/>
              </w:rPr>
              <w:t>Δ</w:t>
            </w:r>
            <w:r w:rsidRPr="00D0162F">
              <w:rPr>
                <w:rFonts w:cs="Arial"/>
                <w:vertAlign w:val="subscript"/>
              </w:rPr>
              <w:t>BG_offset</w:t>
            </w:r>
          </w:p>
          <w:p w14:paraId="5C7D707D" w14:textId="2EF23D4F"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3.0dB</w:t>
            </w:r>
          </w:p>
          <w:p w14:paraId="53514D31" w14:textId="0507840A"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3.0dB</w:t>
            </w:r>
          </w:p>
          <w:p w14:paraId="710B2C36" w14:textId="77777777" w:rsidR="00D0162F" w:rsidRPr="00D0162F" w:rsidRDefault="00D0162F" w:rsidP="00D0162F">
            <w:pPr>
              <w:pStyle w:val="TAL"/>
            </w:pPr>
          </w:p>
          <w:p w14:paraId="54AC0488" w14:textId="00E7AF51" w:rsidR="00D0162F" w:rsidRPr="00D0162F" w:rsidRDefault="00D0162F" w:rsidP="00D0162F">
            <w:pPr>
              <w:pStyle w:val="TAL"/>
            </w:pPr>
            <w:r w:rsidRPr="00D0162F">
              <w:t>RSRP_32 to RSRP_45</w:t>
            </w:r>
          </w:p>
          <w:p w14:paraId="6636CB6B" w14:textId="5C14C610" w:rsidR="00D0162F" w:rsidRPr="00D0162F" w:rsidRDefault="00D0162F" w:rsidP="00D0162F">
            <w:pPr>
              <w:pStyle w:val="TAL"/>
            </w:pPr>
            <w:r w:rsidRPr="00D0162F">
              <w:t>RSRP_33 to RSRP_45</w:t>
            </w:r>
          </w:p>
          <w:p w14:paraId="5F26A4EE" w14:textId="219BD3D9" w:rsidR="00D0162F" w:rsidRPr="00D0162F" w:rsidRDefault="00D0162F" w:rsidP="00D0162F">
            <w:pPr>
              <w:pStyle w:val="TAL"/>
            </w:pPr>
            <w:r w:rsidRPr="00D0162F">
              <w:t>RSRP_33 to RSRP_46</w:t>
            </w:r>
          </w:p>
          <w:p w14:paraId="68922F3A" w14:textId="15E8AC7F" w:rsidR="00D0162F" w:rsidRPr="00D0162F" w:rsidRDefault="00D0162F" w:rsidP="00D0162F">
            <w:pPr>
              <w:pStyle w:val="TAL"/>
            </w:pPr>
            <w:r w:rsidRPr="00D0162F">
              <w:t>RSRP_34 to RSRP_46</w:t>
            </w:r>
          </w:p>
          <w:p w14:paraId="4B2AAC12" w14:textId="0873B759" w:rsidR="00D0162F" w:rsidRPr="00D0162F" w:rsidRDefault="00D0162F" w:rsidP="00D0162F">
            <w:pPr>
              <w:pStyle w:val="TAL"/>
            </w:pPr>
            <w:r w:rsidRPr="00D0162F">
              <w:t>RSRP_34 to RSRP_47</w:t>
            </w:r>
          </w:p>
          <w:p w14:paraId="3F180CE0" w14:textId="0F41F6B5" w:rsidR="00D0162F" w:rsidRPr="00D0162F" w:rsidRDefault="00D0162F" w:rsidP="00D0162F">
            <w:pPr>
              <w:pStyle w:val="TAL"/>
            </w:pPr>
            <w:r w:rsidRPr="00D0162F">
              <w:t>RSRP_35 to RSRP_48</w:t>
            </w:r>
          </w:p>
          <w:p w14:paraId="18B2BB27" w14:textId="6FB04EA7" w:rsidR="00D0162F" w:rsidRPr="00D0162F" w:rsidRDefault="00D0162F" w:rsidP="00D0162F">
            <w:pPr>
              <w:pStyle w:val="TAL"/>
            </w:pPr>
            <w:r w:rsidRPr="00D0162F">
              <w:t>RSRP_36 to RSRP_48</w:t>
            </w:r>
          </w:p>
          <w:p w14:paraId="1BC28F7A" w14:textId="2C389C62" w:rsidR="00D0162F" w:rsidRPr="00D0162F" w:rsidRDefault="00D0162F" w:rsidP="00D0162F">
            <w:pPr>
              <w:pStyle w:val="TAL"/>
              <w:rPr>
                <w:u w:val="single"/>
              </w:rPr>
            </w:pPr>
            <w:r w:rsidRPr="00D0162F">
              <w:rPr>
                <w:shd w:val="clear" w:color="auto" w:fill="FFFFFF"/>
                <w:lang w:eastAsia="sv-SE"/>
              </w:rPr>
              <w:t>depending on operating band</w:t>
            </w:r>
          </w:p>
        </w:tc>
      </w:tr>
      <w:tr w:rsidR="00D0162F" w:rsidRPr="00D0162F" w14:paraId="5B3CB2FC"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30A4A708" w14:textId="77777777" w:rsidR="00D0162F" w:rsidRPr="00D0162F" w:rsidRDefault="00D0162F" w:rsidP="00D0162F">
            <w:pPr>
              <w:pStyle w:val="TAL"/>
            </w:pPr>
          </w:p>
        </w:tc>
        <w:tc>
          <w:tcPr>
            <w:tcW w:w="8433" w:type="dxa"/>
            <w:gridSpan w:val="4"/>
            <w:tcBorders>
              <w:top w:val="single" w:sz="4" w:space="0" w:color="auto"/>
              <w:left w:val="single" w:sz="4" w:space="0" w:color="auto"/>
              <w:bottom w:val="single" w:sz="4" w:space="0" w:color="auto"/>
              <w:right w:val="single" w:sz="4" w:space="0" w:color="auto"/>
            </w:tcBorders>
          </w:tcPr>
          <w:p w14:paraId="37A8A131" w14:textId="40DC8538" w:rsidR="00D0162F" w:rsidRPr="00D0162F" w:rsidRDefault="00D0162F" w:rsidP="00D0162F">
            <w:pPr>
              <w:pStyle w:val="TAL"/>
              <w:rPr>
                <w:u w:val="single"/>
              </w:rPr>
            </w:pPr>
            <w:r w:rsidRPr="00D0162F">
              <w:rPr>
                <w:b/>
                <w:u w:val="single"/>
              </w:rPr>
              <w:t>TEST CONFIGURATION 3, 6</w:t>
            </w:r>
          </w:p>
        </w:tc>
      </w:tr>
      <w:tr w:rsidR="00D0162F" w:rsidRPr="00D0162F" w14:paraId="2BCDD98B"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42AB53C0" w14:textId="77777777" w:rsidR="00D0162F" w:rsidRPr="00D0162F" w:rsidRDefault="00D0162F" w:rsidP="00D0162F">
            <w:pPr>
              <w:pStyle w:val="TAL"/>
            </w:pPr>
          </w:p>
        </w:tc>
        <w:tc>
          <w:tcPr>
            <w:tcW w:w="4034" w:type="dxa"/>
            <w:gridSpan w:val="2"/>
            <w:tcBorders>
              <w:top w:val="single" w:sz="4" w:space="0" w:color="auto"/>
              <w:left w:val="single" w:sz="4" w:space="0" w:color="auto"/>
              <w:bottom w:val="single" w:sz="4" w:space="0" w:color="auto"/>
              <w:right w:val="single" w:sz="4" w:space="0" w:color="auto"/>
            </w:tcBorders>
          </w:tcPr>
          <w:p w14:paraId="41B8BD4C" w14:textId="10BEFF74" w:rsidR="00D0162F" w:rsidRPr="00D0162F" w:rsidRDefault="00D0162F" w:rsidP="00D0162F">
            <w:pPr>
              <w:pStyle w:val="TAL"/>
              <w:rPr>
                <w:u w:val="single"/>
              </w:rPr>
            </w:pPr>
            <w:r w:rsidRPr="00D0162F">
              <w:rPr>
                <w:u w:val="single"/>
              </w:rPr>
              <w:t>Test 1:</w:t>
            </w:r>
          </w:p>
          <w:p w14:paraId="6742F090" w14:textId="7990F5BA" w:rsidR="00D0162F" w:rsidRPr="00D0162F" w:rsidRDefault="00D0162F" w:rsidP="00D0162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0E13A9FE" w14:textId="43D5346B"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94.65 dBm/15kHz</w:t>
            </w:r>
          </w:p>
          <w:p w14:paraId="236D3B69" w14:textId="2367F984"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0.0dB</w:t>
            </w:r>
          </w:p>
          <w:p w14:paraId="308CDF39" w14:textId="76F61B02"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0.0dB</w:t>
            </w:r>
          </w:p>
          <w:p w14:paraId="275C4A67" w14:textId="50139C02" w:rsidR="00D0162F" w:rsidRPr="00D0162F" w:rsidRDefault="00D0162F" w:rsidP="00D0162F">
            <w:pPr>
              <w:pStyle w:val="TAL"/>
            </w:pPr>
            <w:r w:rsidRPr="00D0162F">
              <w:rPr>
                <w:u w:val="single"/>
              </w:rPr>
              <w:t xml:space="preserve">Reported RSRP values: </w:t>
            </w:r>
            <w:r w:rsidRPr="00D0162F">
              <w:rPr>
                <w:shd w:val="clear" w:color="auto" w:fill="FFFFFF"/>
                <w:lang w:eastAsia="sv-SE"/>
              </w:rPr>
              <w:t>±8dB</w:t>
            </w:r>
          </w:p>
          <w:p w14:paraId="1A9F09D7" w14:textId="77777777" w:rsidR="00D0162F" w:rsidRPr="00D0162F" w:rsidRDefault="00D0162F" w:rsidP="00D0162F">
            <w:pPr>
              <w:pStyle w:val="TAL"/>
              <w:rPr>
                <w:rFonts w:cs="v4.2.0"/>
              </w:rPr>
            </w:pPr>
          </w:p>
          <w:p w14:paraId="62494E53" w14:textId="1E72899F" w:rsidR="00D0162F" w:rsidRPr="00D0162F" w:rsidRDefault="00D0162F" w:rsidP="00D0162F">
            <w:pPr>
              <w:pStyle w:val="TAL"/>
              <w:rPr>
                <w:u w:val="single"/>
              </w:rPr>
            </w:pPr>
            <w:r w:rsidRPr="00D0162F">
              <w:rPr>
                <w:u w:val="single"/>
              </w:rPr>
              <w:t>Test 2:</w:t>
            </w:r>
          </w:p>
          <w:p w14:paraId="314EC276" w14:textId="16408CC3"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7dBm/15kHz + </w:t>
            </w:r>
            <w:r w:rsidRPr="00D0162F">
              <w:rPr>
                <w:rFonts w:cs="Arial"/>
              </w:rPr>
              <w:t>Δ</w:t>
            </w:r>
            <w:r w:rsidRPr="00D0162F">
              <w:rPr>
                <w:rFonts w:cs="Arial"/>
                <w:vertAlign w:val="subscript"/>
              </w:rPr>
              <w:t>BG_offset</w:t>
            </w:r>
          </w:p>
          <w:p w14:paraId="3586E975" w14:textId="366CBB16"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8dBm/15kHz + </w:t>
            </w:r>
            <w:r w:rsidRPr="00D0162F">
              <w:rPr>
                <w:rFonts w:cs="Arial"/>
              </w:rPr>
              <w:t>Δ</w:t>
            </w:r>
            <w:r w:rsidRPr="00D0162F">
              <w:rPr>
                <w:rFonts w:cs="Arial"/>
                <w:vertAlign w:val="subscript"/>
              </w:rPr>
              <w:t>BG_offset</w:t>
            </w:r>
          </w:p>
          <w:p w14:paraId="13B6F703" w14:textId="73383002"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3.0dB</w:t>
            </w:r>
          </w:p>
          <w:p w14:paraId="6D2EE8D5" w14:textId="300C4F24"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3.0dB</w:t>
            </w:r>
          </w:p>
          <w:p w14:paraId="3BA71CCE" w14:textId="77777777" w:rsidR="00D0162F" w:rsidRPr="00D0162F" w:rsidRDefault="00D0162F" w:rsidP="00D0162F">
            <w:pPr>
              <w:pStyle w:val="TAL"/>
            </w:pPr>
          </w:p>
          <w:p w14:paraId="1508D432" w14:textId="1D0FA2FC" w:rsidR="00D0162F" w:rsidRPr="00D0162F" w:rsidRDefault="00D0162F" w:rsidP="00D0162F">
            <w:pPr>
              <w:pStyle w:val="TAL"/>
              <w:rPr>
                <w:u w:val="single"/>
              </w:rPr>
            </w:pPr>
            <w:r w:rsidRPr="00D0162F">
              <w:rPr>
                <w:u w:val="single"/>
              </w:rPr>
              <w:t xml:space="preserve">Reported RSRP values: </w:t>
            </w:r>
            <w:r w:rsidRPr="00D0162F">
              <w:rPr>
                <w:shd w:val="clear" w:color="auto" w:fill="FFFFFF"/>
                <w:lang w:eastAsia="sv-SE"/>
              </w:rPr>
              <w:t>±4.5dB</w:t>
            </w:r>
          </w:p>
        </w:tc>
        <w:tc>
          <w:tcPr>
            <w:tcW w:w="1643" w:type="dxa"/>
            <w:tcBorders>
              <w:top w:val="single" w:sz="4" w:space="0" w:color="auto"/>
              <w:left w:val="single" w:sz="4" w:space="0" w:color="auto"/>
              <w:bottom w:val="single" w:sz="4" w:space="0" w:color="auto"/>
              <w:right w:val="single" w:sz="4" w:space="0" w:color="auto"/>
            </w:tcBorders>
          </w:tcPr>
          <w:p w14:paraId="0EC12EF9" w14:textId="35FB2D30" w:rsidR="00D0162F" w:rsidRPr="00D0162F" w:rsidRDefault="00D0162F" w:rsidP="00D0162F">
            <w:pPr>
              <w:pStyle w:val="TAL"/>
              <w:rPr>
                <w:u w:val="single"/>
              </w:rPr>
            </w:pPr>
            <w:r w:rsidRPr="00D0162F">
              <w:rPr>
                <w:u w:val="single"/>
              </w:rPr>
              <w:t>Test 1:</w:t>
            </w:r>
          </w:p>
          <w:p w14:paraId="2433D1C3" w14:textId="77777777" w:rsidR="00D0162F" w:rsidRPr="00D0162F" w:rsidRDefault="00D0162F" w:rsidP="00D0162F">
            <w:pPr>
              <w:pStyle w:val="TAL"/>
            </w:pPr>
            <w:r w:rsidRPr="00D0162F">
              <w:rPr>
                <w:shd w:val="clear" w:color="auto" w:fill="FFFFFF"/>
                <w:lang w:eastAsia="sv-SE"/>
              </w:rPr>
              <w:t>-1.35dB</w:t>
            </w:r>
          </w:p>
          <w:p w14:paraId="7302EE5E" w14:textId="77777777" w:rsidR="00D0162F" w:rsidRPr="00D0162F" w:rsidRDefault="00D0162F" w:rsidP="00D0162F">
            <w:pPr>
              <w:pStyle w:val="TAL"/>
            </w:pPr>
            <w:r w:rsidRPr="00D0162F">
              <w:rPr>
                <w:shd w:val="clear" w:color="auto" w:fill="FFFFFF"/>
                <w:lang w:eastAsia="sv-SE"/>
              </w:rPr>
              <w:t>-1.35dB</w:t>
            </w:r>
          </w:p>
          <w:p w14:paraId="527F85C2" w14:textId="77777777" w:rsidR="00D0162F" w:rsidRPr="00D0162F" w:rsidRDefault="00D0162F" w:rsidP="00D0162F">
            <w:pPr>
              <w:pStyle w:val="TAL"/>
            </w:pPr>
            <w:r w:rsidRPr="00D0162F">
              <w:t>0dB</w:t>
            </w:r>
          </w:p>
          <w:p w14:paraId="013B35D4" w14:textId="77777777" w:rsidR="00D0162F" w:rsidRPr="00D0162F" w:rsidRDefault="00D0162F" w:rsidP="00D0162F">
            <w:pPr>
              <w:pStyle w:val="TAL"/>
            </w:pPr>
            <w:r w:rsidRPr="00D0162F">
              <w:t>0dB</w:t>
            </w:r>
          </w:p>
          <w:p w14:paraId="578CAB07" w14:textId="4C99B5B2" w:rsidR="00D0162F" w:rsidRPr="00D0162F" w:rsidRDefault="00D0162F" w:rsidP="00D0162F">
            <w:pPr>
              <w:pStyle w:val="TAL"/>
            </w:pPr>
            <w:r w:rsidRPr="00D0162F">
              <w:t>Via mapping</w:t>
            </w:r>
          </w:p>
          <w:p w14:paraId="4A8A2168" w14:textId="77777777" w:rsidR="00D0162F" w:rsidRPr="00D0162F" w:rsidRDefault="00D0162F" w:rsidP="00D0162F">
            <w:pPr>
              <w:pStyle w:val="TAL"/>
              <w:rPr>
                <w:rFonts w:cs="v4.2.0"/>
              </w:rPr>
            </w:pPr>
          </w:p>
          <w:p w14:paraId="30306D5F" w14:textId="7F1D9180" w:rsidR="00D0162F" w:rsidRPr="00D0162F" w:rsidRDefault="00D0162F" w:rsidP="00D0162F">
            <w:pPr>
              <w:pStyle w:val="TAL"/>
              <w:rPr>
                <w:u w:val="single"/>
              </w:rPr>
            </w:pPr>
            <w:r w:rsidRPr="00D0162F">
              <w:rPr>
                <w:u w:val="single"/>
              </w:rPr>
              <w:t>Test 2:</w:t>
            </w:r>
          </w:p>
          <w:p w14:paraId="4CE0A024"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606C5B9E" w14:textId="77777777" w:rsidR="00D0162F" w:rsidRPr="00D0162F" w:rsidRDefault="00D0162F" w:rsidP="00D0162F">
            <w:pPr>
              <w:pStyle w:val="TAL"/>
            </w:pPr>
            <w:r w:rsidRPr="00D0162F">
              <w:t>0dB</w:t>
            </w:r>
          </w:p>
          <w:p w14:paraId="3803B4BC" w14:textId="77777777" w:rsidR="00D0162F" w:rsidRPr="00D0162F" w:rsidRDefault="00D0162F" w:rsidP="00D0162F">
            <w:pPr>
              <w:pStyle w:val="TAL"/>
            </w:pPr>
            <w:r w:rsidRPr="00D0162F">
              <w:t>0dB</w:t>
            </w:r>
          </w:p>
          <w:p w14:paraId="01395F33" w14:textId="77777777" w:rsidR="00D0162F" w:rsidRPr="00D0162F" w:rsidRDefault="00D0162F" w:rsidP="00D0162F">
            <w:pPr>
              <w:pStyle w:val="TAL"/>
            </w:pPr>
            <w:r w:rsidRPr="00D0162F">
              <w:t>0dB</w:t>
            </w:r>
          </w:p>
          <w:p w14:paraId="1105E545" w14:textId="77777777" w:rsidR="00D0162F" w:rsidRPr="00D0162F" w:rsidRDefault="00D0162F" w:rsidP="00D0162F">
            <w:pPr>
              <w:pStyle w:val="TAL"/>
            </w:pPr>
          </w:p>
          <w:p w14:paraId="2A395552" w14:textId="0BD112A9"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748AF42E" w14:textId="2A56C393" w:rsidR="00D0162F" w:rsidRPr="00D0162F" w:rsidRDefault="00D0162F" w:rsidP="00D0162F">
            <w:pPr>
              <w:pStyle w:val="TAL"/>
              <w:rPr>
                <w:u w:val="single"/>
              </w:rPr>
            </w:pPr>
            <w:r w:rsidRPr="00D0162F">
              <w:rPr>
                <w:u w:val="single"/>
              </w:rPr>
              <w:t>Test 1:</w:t>
            </w:r>
          </w:p>
          <w:p w14:paraId="11C6728D" w14:textId="6D43B3EF"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6dBm/15kHz</w:t>
            </w:r>
          </w:p>
          <w:p w14:paraId="05254166" w14:textId="0BD0E54C"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96dBm/15kHz</w:t>
            </w:r>
          </w:p>
          <w:p w14:paraId="014AA60C" w14:textId="5188740E"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0.0dB</w:t>
            </w:r>
          </w:p>
          <w:p w14:paraId="27D0D27C" w14:textId="37A4F1A9"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0.0dB</w:t>
            </w:r>
          </w:p>
          <w:p w14:paraId="11279466" w14:textId="100F4C8B" w:rsidR="00D0162F" w:rsidRPr="00D0162F" w:rsidRDefault="00D0162F" w:rsidP="00D0162F">
            <w:pPr>
              <w:pStyle w:val="TAL"/>
            </w:pPr>
            <w:r w:rsidRPr="00D0162F">
              <w:t>RSRP_64 to RSRP_83</w:t>
            </w:r>
          </w:p>
          <w:p w14:paraId="3674D89F" w14:textId="77777777" w:rsidR="00D0162F" w:rsidRPr="00D0162F" w:rsidRDefault="00D0162F" w:rsidP="00D0162F">
            <w:pPr>
              <w:pStyle w:val="TAL"/>
              <w:rPr>
                <w:rFonts w:cs="v4.2.0"/>
              </w:rPr>
            </w:pPr>
          </w:p>
          <w:p w14:paraId="3BA71980" w14:textId="0F3A8E95" w:rsidR="00D0162F" w:rsidRPr="00D0162F" w:rsidRDefault="00D0162F" w:rsidP="00D0162F">
            <w:pPr>
              <w:pStyle w:val="TAL"/>
              <w:rPr>
                <w:u w:val="single"/>
              </w:rPr>
            </w:pPr>
            <w:r w:rsidRPr="00D0162F">
              <w:rPr>
                <w:u w:val="single"/>
              </w:rPr>
              <w:t>Test 2:</w:t>
            </w:r>
          </w:p>
          <w:p w14:paraId="148A1B78" w14:textId="2F0A3389"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07dBm/15kHz + </w:t>
            </w:r>
            <w:r w:rsidRPr="00D0162F">
              <w:rPr>
                <w:rFonts w:cs="Arial"/>
              </w:rPr>
              <w:t>Δ</w:t>
            </w:r>
            <w:r w:rsidRPr="00D0162F">
              <w:rPr>
                <w:rFonts w:cs="Arial"/>
                <w:vertAlign w:val="subscript"/>
              </w:rPr>
              <w:t>BG_offset</w:t>
            </w:r>
          </w:p>
          <w:p w14:paraId="114C8783" w14:textId="15974FC6"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8dBm/15kHz + </w:t>
            </w:r>
            <w:r w:rsidRPr="00D0162F">
              <w:rPr>
                <w:rFonts w:cs="Arial"/>
              </w:rPr>
              <w:t>Δ</w:t>
            </w:r>
            <w:r w:rsidRPr="00D0162F">
              <w:rPr>
                <w:rFonts w:cs="Arial"/>
                <w:vertAlign w:val="subscript"/>
              </w:rPr>
              <w:t>BG_offset</w:t>
            </w:r>
          </w:p>
          <w:p w14:paraId="3FF779EB" w14:textId="4DC01C9D"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3.0dB</w:t>
            </w:r>
          </w:p>
          <w:p w14:paraId="140CF13C" w14:textId="2EC92F25"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3.0dB</w:t>
            </w:r>
          </w:p>
          <w:p w14:paraId="4F8F3B80" w14:textId="77777777" w:rsidR="00D0162F" w:rsidRPr="00D0162F" w:rsidRDefault="00D0162F" w:rsidP="00D0162F">
            <w:pPr>
              <w:pStyle w:val="TAL"/>
            </w:pPr>
          </w:p>
          <w:p w14:paraId="44EA79E3" w14:textId="7825B276" w:rsidR="00D0162F" w:rsidRPr="00D0162F" w:rsidRDefault="00D0162F" w:rsidP="00D0162F">
            <w:pPr>
              <w:pStyle w:val="TAL"/>
            </w:pPr>
            <w:r w:rsidRPr="00D0162F">
              <w:t>RSRP_35 to RSRP_48</w:t>
            </w:r>
          </w:p>
          <w:p w14:paraId="7252D1E1" w14:textId="54FEB73D" w:rsidR="00D0162F" w:rsidRPr="00D0162F" w:rsidRDefault="00D0162F" w:rsidP="00D0162F">
            <w:pPr>
              <w:pStyle w:val="TAL"/>
            </w:pPr>
            <w:r w:rsidRPr="00D0162F">
              <w:t>RSRP_36 to RSRP_48</w:t>
            </w:r>
          </w:p>
          <w:p w14:paraId="6E4A8B76" w14:textId="4C67EA76" w:rsidR="00D0162F" w:rsidRPr="00D0162F" w:rsidRDefault="00D0162F" w:rsidP="00D0162F">
            <w:pPr>
              <w:pStyle w:val="TAL"/>
            </w:pPr>
            <w:r w:rsidRPr="00D0162F">
              <w:t>RSRP_36 to RSRP_49</w:t>
            </w:r>
          </w:p>
          <w:p w14:paraId="3CD52F45" w14:textId="50F2E890" w:rsidR="00D0162F" w:rsidRPr="00D0162F" w:rsidRDefault="00D0162F" w:rsidP="00D0162F">
            <w:pPr>
              <w:pStyle w:val="TAL"/>
            </w:pPr>
            <w:r w:rsidRPr="00D0162F">
              <w:t>RSRP_37 to RSRP_49</w:t>
            </w:r>
          </w:p>
          <w:p w14:paraId="59833837" w14:textId="1CDA18C5" w:rsidR="00D0162F" w:rsidRPr="00D0162F" w:rsidRDefault="00D0162F" w:rsidP="00D0162F">
            <w:pPr>
              <w:pStyle w:val="TAL"/>
            </w:pPr>
            <w:r w:rsidRPr="00D0162F">
              <w:t>RSRP_37 to RSRP_50</w:t>
            </w:r>
          </w:p>
          <w:p w14:paraId="1A108121" w14:textId="56546A1B" w:rsidR="00D0162F" w:rsidRPr="00D0162F" w:rsidRDefault="00D0162F" w:rsidP="00D0162F">
            <w:pPr>
              <w:pStyle w:val="TAL"/>
            </w:pPr>
            <w:r w:rsidRPr="00D0162F">
              <w:t>RSRP_38 to RSRP_51</w:t>
            </w:r>
          </w:p>
          <w:p w14:paraId="06369F17" w14:textId="4FA1D98C" w:rsidR="00D0162F" w:rsidRPr="00D0162F" w:rsidRDefault="00D0162F" w:rsidP="00D0162F">
            <w:pPr>
              <w:pStyle w:val="TAL"/>
            </w:pPr>
            <w:r w:rsidRPr="00D0162F">
              <w:t>RSRP_39 to RSRP_51</w:t>
            </w:r>
          </w:p>
          <w:p w14:paraId="7881EF7F" w14:textId="4A38DACC" w:rsidR="00D0162F" w:rsidRPr="00D0162F" w:rsidRDefault="00D0162F" w:rsidP="00D0162F">
            <w:pPr>
              <w:pStyle w:val="TAL"/>
              <w:rPr>
                <w:u w:val="single"/>
              </w:rPr>
            </w:pPr>
            <w:r w:rsidRPr="00D0162F">
              <w:rPr>
                <w:shd w:val="clear" w:color="auto" w:fill="FFFFFF"/>
                <w:lang w:eastAsia="sv-SE"/>
              </w:rPr>
              <w:t>depending on operating band</w:t>
            </w:r>
          </w:p>
        </w:tc>
      </w:tr>
      <w:tr w:rsidR="00D0162F" w:rsidRPr="00D0162F" w14:paraId="00626154" w14:textId="77777777" w:rsidTr="00543F9B">
        <w:tblPrEx>
          <w:tblLook w:val="04A0" w:firstRow="1" w:lastRow="0" w:firstColumn="1" w:lastColumn="0" w:noHBand="0" w:noVBand="1"/>
        </w:tblPrEx>
        <w:trPr>
          <w:jc w:val="center"/>
        </w:trPr>
        <w:tc>
          <w:tcPr>
            <w:tcW w:w="10599" w:type="dxa"/>
            <w:gridSpan w:val="5"/>
            <w:tcBorders>
              <w:top w:val="single" w:sz="4" w:space="0" w:color="auto"/>
              <w:left w:val="single" w:sz="4" w:space="0" w:color="auto"/>
              <w:bottom w:val="single" w:sz="4" w:space="0" w:color="auto"/>
              <w:right w:val="single" w:sz="4" w:space="0" w:color="auto"/>
            </w:tcBorders>
          </w:tcPr>
          <w:p w14:paraId="131F6D76" w14:textId="6B093DD0" w:rsidR="00D0162F" w:rsidRPr="00D0162F" w:rsidRDefault="00D0162F" w:rsidP="00D0162F">
            <w:pPr>
              <w:pStyle w:val="TAL"/>
            </w:pPr>
            <w:r w:rsidRPr="00D0162F">
              <w:t xml:space="preserve">The derivation of the RSRP values takes into account the uncertainty in Cell 2 SS-RSRP from </w:t>
            </w:r>
            <w:r w:rsidRPr="00D0162F">
              <w:rPr>
                <w:shd w:val="clear" w:color="auto" w:fill="FFFFFF"/>
              </w:rPr>
              <w:t>N</w:t>
            </w:r>
            <w:r w:rsidRPr="00D0162F">
              <w:rPr>
                <w:shd w:val="clear" w:color="auto" w:fill="FFFFFF"/>
                <w:vertAlign w:val="subscript"/>
              </w:rPr>
              <w:t>oc2</w:t>
            </w:r>
            <w:r w:rsidRPr="00D0162F">
              <w:t xml:space="preserve"> and Ês2 / </w:t>
            </w:r>
            <w:r w:rsidRPr="00D0162F">
              <w:rPr>
                <w:shd w:val="clear" w:color="auto" w:fill="FFFFFF"/>
              </w:rPr>
              <w:t>N</w:t>
            </w:r>
            <w:r w:rsidRPr="00D0162F">
              <w:rPr>
                <w:shd w:val="clear" w:color="auto" w:fill="FFFFFF"/>
                <w:vertAlign w:val="subscript"/>
              </w:rPr>
              <w:t>oc2</w:t>
            </w:r>
            <w:r w:rsidRPr="00D0162F">
              <w:t>, the allowed UE reporting accuracy, and the UE mapping function.</w:t>
            </w:r>
          </w:p>
          <w:p w14:paraId="37B6F1AE" w14:textId="7CA5F0F7" w:rsidR="00D0162F" w:rsidRPr="00D0162F" w:rsidRDefault="00D0162F" w:rsidP="00D0162F">
            <w:pPr>
              <w:pStyle w:val="TAL"/>
              <w:rPr>
                <w:u w:val="single"/>
              </w:rPr>
            </w:pPr>
            <w:r w:rsidRPr="00D0162F">
              <w:t>The SS-RSRP values given above are for normal conditions. For extreme conditions, the RSRP values are 3.0 dB wider at each end for Test 1, and 4.5 dB wider at each for Test 2.</w:t>
            </w:r>
          </w:p>
        </w:tc>
      </w:tr>
      <w:tr w:rsidR="00D0162F" w:rsidRPr="00D0162F" w14:paraId="45F9342D"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593C8112" w14:textId="76862491" w:rsidR="00D0162F" w:rsidRPr="00D0162F" w:rsidRDefault="00D0162F" w:rsidP="00D0162F">
            <w:pPr>
              <w:pStyle w:val="TAL"/>
            </w:pPr>
            <w:r w:rsidRPr="00D0162F">
              <w:t>6.7.1.2.2 NR SA FR1-FR1 SS-RSRP relative measurement accuracy</w:t>
            </w:r>
          </w:p>
        </w:tc>
        <w:tc>
          <w:tcPr>
            <w:tcW w:w="4034" w:type="dxa"/>
            <w:gridSpan w:val="2"/>
            <w:tcBorders>
              <w:top w:val="single" w:sz="4" w:space="0" w:color="auto"/>
              <w:left w:val="single" w:sz="4" w:space="0" w:color="auto"/>
              <w:bottom w:val="single" w:sz="4" w:space="0" w:color="auto"/>
              <w:right w:val="single" w:sz="4" w:space="0" w:color="auto"/>
            </w:tcBorders>
          </w:tcPr>
          <w:p w14:paraId="01307A2B" w14:textId="12EC7873" w:rsidR="00D0162F" w:rsidRPr="00D0162F" w:rsidRDefault="00D0162F" w:rsidP="00D0162F">
            <w:pPr>
              <w:pStyle w:val="TAL"/>
              <w:rPr>
                <w:u w:val="single"/>
              </w:rPr>
            </w:pPr>
            <w:r w:rsidRPr="00D0162F">
              <w:rPr>
                <w:u w:val="single"/>
              </w:rPr>
              <w:t>Test 1:</w:t>
            </w:r>
          </w:p>
          <w:p w14:paraId="3BCB7154" w14:textId="0341C5E7" w:rsidR="00D0162F" w:rsidRPr="00D0162F" w:rsidRDefault="00D0162F" w:rsidP="00D0162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06C775B8" w14:textId="1009C69C"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94.65 dBm/15kHz</w:t>
            </w:r>
          </w:p>
          <w:p w14:paraId="2CFBB663" w14:textId="19761D54"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0.0dB</w:t>
            </w:r>
          </w:p>
          <w:p w14:paraId="4F90C3B0" w14:textId="7EAA323D"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0.0dB</w:t>
            </w:r>
          </w:p>
          <w:p w14:paraId="7FB01AF7" w14:textId="6A4A5FDF" w:rsidR="00D0162F" w:rsidRPr="00D0162F" w:rsidRDefault="00D0162F" w:rsidP="00D0162F">
            <w:pPr>
              <w:pStyle w:val="TAL"/>
            </w:pPr>
            <w:r w:rsidRPr="00D0162F">
              <w:rPr>
                <w:u w:val="single"/>
              </w:rPr>
              <w:t xml:space="preserve">Reported relative RSRP values: </w:t>
            </w:r>
            <w:r w:rsidRPr="00D0162F">
              <w:rPr>
                <w:shd w:val="clear" w:color="auto" w:fill="FFFFFF"/>
                <w:lang w:eastAsia="sv-SE"/>
              </w:rPr>
              <w:t>±4.5dB</w:t>
            </w:r>
          </w:p>
          <w:p w14:paraId="22076261" w14:textId="77777777" w:rsidR="00D0162F" w:rsidRPr="00D0162F" w:rsidRDefault="00D0162F" w:rsidP="00D0162F">
            <w:pPr>
              <w:pStyle w:val="TAL"/>
              <w:rPr>
                <w:rFonts w:cs="v4.2.0"/>
              </w:rPr>
            </w:pPr>
          </w:p>
          <w:p w14:paraId="1055E567" w14:textId="1C83C3D8" w:rsidR="00D0162F" w:rsidRPr="00D0162F" w:rsidRDefault="00D0162F" w:rsidP="00D0162F">
            <w:pPr>
              <w:pStyle w:val="TAL"/>
              <w:rPr>
                <w:u w:val="single"/>
              </w:rPr>
            </w:pPr>
            <w:r w:rsidRPr="00D0162F">
              <w:rPr>
                <w:u w:val="single"/>
              </w:rPr>
              <w:t>Test 2:</w:t>
            </w:r>
          </w:p>
          <w:p w14:paraId="4A4E62CE" w14:textId="0D1E25D8"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7dBm/15kHz + </w:t>
            </w:r>
            <w:r w:rsidRPr="00D0162F">
              <w:rPr>
                <w:rFonts w:cs="Arial"/>
              </w:rPr>
              <w:t>Δ</w:t>
            </w:r>
            <w:r w:rsidRPr="00D0162F">
              <w:rPr>
                <w:rFonts w:cs="Arial"/>
                <w:vertAlign w:val="subscript"/>
              </w:rPr>
              <w:t>BG_offset</w:t>
            </w:r>
          </w:p>
          <w:p w14:paraId="3C315021" w14:textId="3F78A0D3"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8dBm/15kHz + </w:t>
            </w:r>
            <w:r w:rsidRPr="00D0162F">
              <w:rPr>
                <w:rFonts w:cs="Arial"/>
              </w:rPr>
              <w:t>Δ</w:t>
            </w:r>
            <w:r w:rsidRPr="00D0162F">
              <w:rPr>
                <w:rFonts w:cs="Arial"/>
                <w:vertAlign w:val="subscript"/>
              </w:rPr>
              <w:t>BG_offset</w:t>
            </w:r>
          </w:p>
          <w:p w14:paraId="4ADBCCEB" w14:textId="45BEDE8D"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3.0dB</w:t>
            </w:r>
          </w:p>
          <w:p w14:paraId="6D511F6C" w14:textId="4097AD79"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3.0dB</w:t>
            </w:r>
          </w:p>
          <w:p w14:paraId="5C2F5A15" w14:textId="77777777" w:rsidR="00D0162F" w:rsidRPr="00D0162F" w:rsidRDefault="00D0162F" w:rsidP="00D0162F">
            <w:pPr>
              <w:pStyle w:val="TAL"/>
            </w:pPr>
          </w:p>
          <w:p w14:paraId="1F9FCE8B" w14:textId="2F8AC89B" w:rsidR="00D0162F" w:rsidRPr="00D0162F" w:rsidRDefault="00D0162F" w:rsidP="00D0162F">
            <w:pPr>
              <w:pStyle w:val="TAL"/>
              <w:rPr>
                <w:rFonts w:cs="Arial"/>
                <w:szCs w:val="18"/>
              </w:rPr>
            </w:pPr>
            <w:r w:rsidRPr="00D0162F">
              <w:rPr>
                <w:u w:val="single"/>
              </w:rPr>
              <w:t xml:space="preserve">Reported relative RSRP values: </w:t>
            </w:r>
            <w:r w:rsidRPr="00D0162F">
              <w:rPr>
                <w:shd w:val="clear" w:color="auto" w:fill="FFFFFF"/>
                <w:lang w:eastAsia="sv-SE"/>
              </w:rPr>
              <w:t>±4.5dB</w:t>
            </w:r>
          </w:p>
        </w:tc>
        <w:tc>
          <w:tcPr>
            <w:tcW w:w="1643" w:type="dxa"/>
            <w:tcBorders>
              <w:top w:val="single" w:sz="4" w:space="0" w:color="auto"/>
              <w:left w:val="single" w:sz="4" w:space="0" w:color="auto"/>
              <w:bottom w:val="single" w:sz="4" w:space="0" w:color="auto"/>
              <w:right w:val="single" w:sz="4" w:space="0" w:color="auto"/>
            </w:tcBorders>
          </w:tcPr>
          <w:p w14:paraId="50C36816" w14:textId="5215A2E0" w:rsidR="00D0162F" w:rsidRPr="00D0162F" w:rsidRDefault="00D0162F" w:rsidP="00D0162F">
            <w:pPr>
              <w:pStyle w:val="TAL"/>
              <w:rPr>
                <w:u w:val="single"/>
              </w:rPr>
            </w:pPr>
            <w:r w:rsidRPr="00D0162F">
              <w:rPr>
                <w:u w:val="single"/>
              </w:rPr>
              <w:t>Test 1:</w:t>
            </w:r>
          </w:p>
          <w:p w14:paraId="737CF9AB" w14:textId="77777777" w:rsidR="00D0162F" w:rsidRPr="00D0162F" w:rsidRDefault="00D0162F" w:rsidP="00D0162F">
            <w:pPr>
              <w:pStyle w:val="TAL"/>
            </w:pPr>
            <w:r w:rsidRPr="00D0162F">
              <w:rPr>
                <w:shd w:val="clear" w:color="auto" w:fill="FFFFFF"/>
                <w:lang w:eastAsia="sv-SE"/>
              </w:rPr>
              <w:t>0dB</w:t>
            </w:r>
          </w:p>
          <w:p w14:paraId="1C83019F" w14:textId="77777777" w:rsidR="00D0162F" w:rsidRPr="00D0162F" w:rsidRDefault="00D0162F" w:rsidP="00D0162F">
            <w:pPr>
              <w:pStyle w:val="TAL"/>
            </w:pPr>
            <w:r w:rsidRPr="00D0162F">
              <w:t>0dB</w:t>
            </w:r>
          </w:p>
          <w:p w14:paraId="68E1E4D6" w14:textId="77777777" w:rsidR="00D0162F" w:rsidRPr="00D0162F" w:rsidRDefault="00D0162F" w:rsidP="00D0162F">
            <w:pPr>
              <w:pStyle w:val="TAL"/>
            </w:pPr>
            <w:r w:rsidRPr="00D0162F">
              <w:t>0dB</w:t>
            </w:r>
          </w:p>
          <w:p w14:paraId="3D14C8CC" w14:textId="77777777" w:rsidR="00D0162F" w:rsidRPr="00D0162F" w:rsidRDefault="00D0162F" w:rsidP="00D0162F">
            <w:pPr>
              <w:pStyle w:val="TAL"/>
            </w:pPr>
            <w:r w:rsidRPr="00D0162F">
              <w:t>0dB</w:t>
            </w:r>
          </w:p>
          <w:p w14:paraId="616818E4" w14:textId="28FF99EE" w:rsidR="00D0162F" w:rsidRPr="00D0162F" w:rsidRDefault="00D0162F" w:rsidP="00D0162F">
            <w:pPr>
              <w:pStyle w:val="TAL"/>
            </w:pPr>
            <w:r w:rsidRPr="00D0162F">
              <w:t>Via mapping</w:t>
            </w:r>
          </w:p>
          <w:p w14:paraId="718FDA69" w14:textId="77777777" w:rsidR="00D0162F" w:rsidRPr="00D0162F" w:rsidRDefault="00D0162F" w:rsidP="00D0162F">
            <w:pPr>
              <w:pStyle w:val="TAL"/>
              <w:rPr>
                <w:rFonts w:cs="v4.2.0"/>
              </w:rPr>
            </w:pPr>
          </w:p>
          <w:p w14:paraId="36BAEA74" w14:textId="3784D838" w:rsidR="00D0162F" w:rsidRPr="00D0162F" w:rsidRDefault="00D0162F" w:rsidP="00D0162F">
            <w:pPr>
              <w:pStyle w:val="TAL"/>
              <w:rPr>
                <w:u w:val="single"/>
              </w:rPr>
            </w:pPr>
            <w:r w:rsidRPr="00D0162F">
              <w:rPr>
                <w:u w:val="single"/>
              </w:rPr>
              <w:t>Test 2:</w:t>
            </w:r>
          </w:p>
          <w:p w14:paraId="3BC124CE"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7BADC34E" w14:textId="77777777" w:rsidR="00D0162F" w:rsidRPr="00D0162F" w:rsidRDefault="00D0162F" w:rsidP="00D0162F">
            <w:pPr>
              <w:pStyle w:val="TAL"/>
            </w:pPr>
            <w:r w:rsidRPr="00D0162F">
              <w:t>0dB</w:t>
            </w:r>
          </w:p>
          <w:p w14:paraId="542A8AAF" w14:textId="77777777" w:rsidR="00D0162F" w:rsidRPr="00D0162F" w:rsidRDefault="00D0162F" w:rsidP="00D0162F">
            <w:pPr>
              <w:pStyle w:val="TAL"/>
            </w:pPr>
            <w:r w:rsidRPr="00D0162F">
              <w:t>0dB</w:t>
            </w:r>
          </w:p>
          <w:p w14:paraId="7F174572" w14:textId="77777777" w:rsidR="00D0162F" w:rsidRPr="00D0162F" w:rsidRDefault="00D0162F" w:rsidP="00D0162F">
            <w:pPr>
              <w:pStyle w:val="TAL"/>
            </w:pPr>
            <w:r w:rsidRPr="00D0162F">
              <w:t>0dB</w:t>
            </w:r>
          </w:p>
          <w:p w14:paraId="3AD01981" w14:textId="77777777" w:rsidR="00D0162F" w:rsidRPr="00D0162F" w:rsidRDefault="00D0162F" w:rsidP="00D0162F">
            <w:pPr>
              <w:pStyle w:val="TAL"/>
            </w:pPr>
          </w:p>
          <w:p w14:paraId="5C6F43B3" w14:textId="6AF6040E" w:rsidR="00D0162F" w:rsidRPr="00D0162F" w:rsidRDefault="00D0162F" w:rsidP="00D0162F">
            <w:pPr>
              <w:pStyle w:val="TAL"/>
              <w:rPr>
                <w:rFonts w:cs="Arial"/>
                <w:szCs w:val="18"/>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33852210" w14:textId="43D4B3BC" w:rsidR="00D0162F" w:rsidRPr="00D0162F" w:rsidRDefault="00D0162F" w:rsidP="00D0162F">
            <w:pPr>
              <w:pStyle w:val="TAL"/>
              <w:rPr>
                <w:u w:val="single"/>
              </w:rPr>
            </w:pPr>
            <w:r w:rsidRPr="00D0162F">
              <w:rPr>
                <w:u w:val="single"/>
              </w:rPr>
              <w:t>Test 1:</w:t>
            </w:r>
          </w:p>
          <w:p w14:paraId="15789934" w14:textId="683B3B6B"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dBm/15kHz</w:t>
            </w:r>
          </w:p>
          <w:p w14:paraId="4E9A2E1D" w14:textId="567BAB2E"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94.65dBm/15kHz</w:t>
            </w:r>
          </w:p>
          <w:p w14:paraId="0BE800A8" w14:textId="166CCA30"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0.0dB</w:t>
            </w:r>
          </w:p>
          <w:p w14:paraId="5E6DD2A5" w14:textId="6EFD24A3"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0.0dB</w:t>
            </w:r>
          </w:p>
          <w:p w14:paraId="3636E4D3" w14:textId="307C85B2" w:rsidR="00D0162F" w:rsidRPr="00D0162F" w:rsidRDefault="00D0162F" w:rsidP="00D0162F">
            <w:pPr>
              <w:pStyle w:val="TAL"/>
            </w:pPr>
            <w:r w:rsidRPr="00D0162F">
              <w:t>RSRP_x-7 to RSRP_x+7</w:t>
            </w:r>
          </w:p>
          <w:p w14:paraId="72F5472B" w14:textId="77777777" w:rsidR="00D0162F" w:rsidRPr="00D0162F" w:rsidRDefault="00D0162F" w:rsidP="00D0162F">
            <w:pPr>
              <w:pStyle w:val="TAL"/>
              <w:rPr>
                <w:rFonts w:cs="v4.2.0"/>
              </w:rPr>
            </w:pPr>
          </w:p>
          <w:p w14:paraId="46B838A1" w14:textId="0DAC2BB3" w:rsidR="00D0162F" w:rsidRPr="00D0162F" w:rsidRDefault="00D0162F" w:rsidP="00D0162F">
            <w:pPr>
              <w:pStyle w:val="TAL"/>
              <w:rPr>
                <w:u w:val="single"/>
              </w:rPr>
            </w:pPr>
            <w:r w:rsidRPr="00D0162F">
              <w:rPr>
                <w:u w:val="single"/>
              </w:rPr>
              <w:t>Test 2:</w:t>
            </w:r>
          </w:p>
          <w:p w14:paraId="246143A5" w14:textId="65C1750E"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07dBm/15kHz + </w:t>
            </w:r>
            <w:r w:rsidRPr="00D0162F">
              <w:rPr>
                <w:rFonts w:cs="Arial"/>
              </w:rPr>
              <w:t>Δ</w:t>
            </w:r>
            <w:r w:rsidRPr="00D0162F">
              <w:rPr>
                <w:rFonts w:cs="Arial"/>
                <w:vertAlign w:val="subscript"/>
              </w:rPr>
              <w:t>BG_offset</w:t>
            </w:r>
          </w:p>
          <w:p w14:paraId="426CCB89" w14:textId="74220743"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8dBm/15kHz + </w:t>
            </w:r>
            <w:r w:rsidRPr="00D0162F">
              <w:rPr>
                <w:rFonts w:cs="Arial"/>
              </w:rPr>
              <w:t>Δ</w:t>
            </w:r>
            <w:r w:rsidRPr="00D0162F">
              <w:rPr>
                <w:rFonts w:cs="Arial"/>
                <w:vertAlign w:val="subscript"/>
              </w:rPr>
              <w:t>BG_offset</w:t>
            </w:r>
          </w:p>
          <w:p w14:paraId="62C92241" w14:textId="333E5E07"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3.0dB</w:t>
            </w:r>
          </w:p>
          <w:p w14:paraId="59340F7F" w14:textId="62582BF9"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3.0dB</w:t>
            </w:r>
          </w:p>
          <w:p w14:paraId="3D436CF4" w14:textId="77777777" w:rsidR="00D0162F" w:rsidRPr="00D0162F" w:rsidRDefault="00D0162F" w:rsidP="00D0162F">
            <w:pPr>
              <w:pStyle w:val="TAL"/>
            </w:pPr>
          </w:p>
          <w:p w14:paraId="5EB7A31B" w14:textId="7E24680E" w:rsidR="00D0162F" w:rsidRPr="00D0162F" w:rsidRDefault="00D0162F" w:rsidP="00D0162F">
            <w:pPr>
              <w:pStyle w:val="TAL"/>
              <w:rPr>
                <w:rFonts w:cs="Arial"/>
                <w:szCs w:val="18"/>
              </w:rPr>
            </w:pPr>
            <w:r w:rsidRPr="00D0162F">
              <w:t>RSRP_x-31 to RSRP_x-18</w:t>
            </w:r>
          </w:p>
        </w:tc>
      </w:tr>
      <w:tr w:rsidR="00D0162F" w:rsidRPr="00D0162F" w14:paraId="42D8DA83" w14:textId="77777777" w:rsidTr="00543F9B">
        <w:tblPrEx>
          <w:tblLook w:val="04A0" w:firstRow="1" w:lastRow="0" w:firstColumn="1" w:lastColumn="0" w:noHBand="0" w:noVBand="1"/>
        </w:tblPrEx>
        <w:trPr>
          <w:jc w:val="center"/>
        </w:trPr>
        <w:tc>
          <w:tcPr>
            <w:tcW w:w="10599" w:type="dxa"/>
            <w:gridSpan w:val="5"/>
            <w:tcBorders>
              <w:top w:val="single" w:sz="4" w:space="0" w:color="auto"/>
              <w:left w:val="single" w:sz="4" w:space="0" w:color="auto"/>
              <w:bottom w:val="single" w:sz="4" w:space="0" w:color="auto"/>
              <w:right w:val="single" w:sz="4" w:space="0" w:color="auto"/>
            </w:tcBorders>
          </w:tcPr>
          <w:p w14:paraId="0453755F" w14:textId="63E4B507" w:rsidR="00D0162F" w:rsidRPr="00D0162F" w:rsidRDefault="00D0162F" w:rsidP="00D0162F">
            <w:pPr>
              <w:pStyle w:val="TAL"/>
            </w:pPr>
            <w:r w:rsidRPr="00D0162F">
              <w:t xml:space="preserve">The derivation of the SS-RSRP values takes into account the uncertainty in Cell 1 and Cell 2 RSRP from </w:t>
            </w:r>
            <w:r w:rsidRPr="00D0162F">
              <w:rPr>
                <w:shd w:val="clear" w:color="auto" w:fill="FFFFFF"/>
              </w:rPr>
              <w:t>N</w:t>
            </w:r>
            <w:r w:rsidRPr="00D0162F">
              <w:rPr>
                <w:shd w:val="clear" w:color="auto" w:fill="FFFFFF"/>
                <w:vertAlign w:val="subscript"/>
              </w:rPr>
              <w:t>oc</w:t>
            </w:r>
            <w:r w:rsidRPr="00D0162F">
              <w:t xml:space="preserve">, Ês1 / </w:t>
            </w:r>
            <w:r w:rsidRPr="00D0162F">
              <w:rPr>
                <w:shd w:val="clear" w:color="auto" w:fill="FFFFFF"/>
              </w:rPr>
              <w:t>N</w:t>
            </w:r>
            <w:r w:rsidRPr="00D0162F">
              <w:rPr>
                <w:shd w:val="clear" w:color="auto" w:fill="FFFFFF"/>
                <w:vertAlign w:val="subscript"/>
              </w:rPr>
              <w:t>oc</w:t>
            </w:r>
            <w:r w:rsidRPr="00D0162F">
              <w:t xml:space="preserve"> and Ês2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10CA7AE2" w14:textId="5F65A0A5" w:rsidR="00D0162F" w:rsidRPr="00D0162F" w:rsidRDefault="00D0162F" w:rsidP="00D0162F">
            <w:pPr>
              <w:pStyle w:val="TAL"/>
              <w:rPr>
                <w:u w:val="single"/>
              </w:rPr>
            </w:pPr>
            <w:r w:rsidRPr="00D0162F">
              <w:t>The SS-RSRP values given above are for normal conditions. For extreme conditions, the RSRP values are 1.5dB wider at each end.</w:t>
            </w:r>
          </w:p>
        </w:tc>
      </w:tr>
      <w:tr w:rsidR="00D0162F" w:rsidRPr="00D0162F" w14:paraId="0A1F64F6"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1443A617" w14:textId="3250F189" w:rsidR="00D0162F" w:rsidRPr="00D0162F" w:rsidRDefault="00D0162F" w:rsidP="00D0162F">
            <w:pPr>
              <w:pStyle w:val="TAL"/>
            </w:pPr>
            <w:r w:rsidRPr="00D0162F">
              <w:t>6.7.2.1 NR SA FR1 SS-RSRQ measurement accuracy</w:t>
            </w:r>
          </w:p>
        </w:tc>
        <w:tc>
          <w:tcPr>
            <w:tcW w:w="8433" w:type="dxa"/>
            <w:gridSpan w:val="4"/>
            <w:tcBorders>
              <w:top w:val="single" w:sz="4" w:space="0" w:color="auto"/>
              <w:left w:val="single" w:sz="4" w:space="0" w:color="auto"/>
              <w:bottom w:val="single" w:sz="4" w:space="0" w:color="auto"/>
              <w:right w:val="single" w:sz="4" w:space="0" w:color="auto"/>
            </w:tcBorders>
          </w:tcPr>
          <w:p w14:paraId="02477350" w14:textId="3A2AF272" w:rsidR="00D0162F" w:rsidRPr="00D0162F" w:rsidRDefault="00D0162F" w:rsidP="00D0162F">
            <w:pPr>
              <w:pStyle w:val="TAL"/>
              <w:rPr>
                <w:rFonts w:cs="Arial"/>
                <w:b/>
                <w:szCs w:val="18"/>
              </w:rPr>
            </w:pPr>
            <w:r w:rsidRPr="00D0162F">
              <w:rPr>
                <w:b/>
                <w:u w:val="single"/>
              </w:rPr>
              <w:t>TEST CONFIGURATION 1, 2, 4, 5</w:t>
            </w:r>
          </w:p>
        </w:tc>
      </w:tr>
      <w:tr w:rsidR="00D0162F" w:rsidRPr="00D0162F" w14:paraId="78F7829D"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7170DAE1" w14:textId="77777777" w:rsidR="00D0162F" w:rsidRPr="00D0162F" w:rsidRDefault="00D0162F" w:rsidP="00D0162F">
            <w:pPr>
              <w:pStyle w:val="TAL"/>
            </w:pPr>
          </w:p>
        </w:tc>
        <w:tc>
          <w:tcPr>
            <w:tcW w:w="4034" w:type="dxa"/>
            <w:gridSpan w:val="2"/>
            <w:tcBorders>
              <w:top w:val="single" w:sz="4" w:space="0" w:color="auto"/>
              <w:left w:val="single" w:sz="4" w:space="0" w:color="auto"/>
              <w:bottom w:val="single" w:sz="4" w:space="0" w:color="auto"/>
              <w:right w:val="single" w:sz="4" w:space="0" w:color="auto"/>
            </w:tcBorders>
          </w:tcPr>
          <w:p w14:paraId="1189CC56" w14:textId="53C15092" w:rsidR="00D0162F" w:rsidRPr="00D0162F" w:rsidRDefault="00D0162F" w:rsidP="00D0162F">
            <w:pPr>
              <w:pStyle w:val="TAL"/>
              <w:rPr>
                <w:u w:val="single"/>
              </w:rPr>
            </w:pPr>
            <w:r w:rsidRPr="00D0162F">
              <w:rPr>
                <w:u w:val="single"/>
              </w:rPr>
              <w:t>Test 1:</w:t>
            </w:r>
          </w:p>
          <w:p w14:paraId="6E70CB71" w14:textId="4A5C7E9B"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85dBm/15kHz</w:t>
            </w:r>
          </w:p>
          <w:p w14:paraId="7839A3D6" w14:textId="678A989F"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3.0dB</w:t>
            </w:r>
          </w:p>
          <w:p w14:paraId="564F3743" w14:textId="3C72AAD1"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3.0dB</w:t>
            </w:r>
          </w:p>
          <w:p w14:paraId="3807DC2F" w14:textId="1756EBE1" w:rsidR="00D0162F" w:rsidRPr="00D0162F" w:rsidRDefault="00D0162F" w:rsidP="00D0162F">
            <w:pPr>
              <w:pStyle w:val="TAL"/>
            </w:pPr>
            <w:r w:rsidRPr="00D0162F">
              <w:rPr>
                <w:u w:val="single"/>
              </w:rPr>
              <w:t xml:space="preserve">Reported RSRQ values: </w:t>
            </w:r>
            <w:r w:rsidRPr="00D0162F">
              <w:rPr>
                <w:shd w:val="clear" w:color="auto" w:fill="FFFFFF"/>
                <w:lang w:eastAsia="sv-SE"/>
              </w:rPr>
              <w:t>±2.5dB</w:t>
            </w:r>
          </w:p>
          <w:p w14:paraId="2096BE8F" w14:textId="77777777" w:rsidR="00D0162F" w:rsidRPr="00D0162F" w:rsidRDefault="00D0162F" w:rsidP="00D0162F">
            <w:pPr>
              <w:pStyle w:val="TAL"/>
              <w:rPr>
                <w:rFonts w:cs="v4.2.0"/>
              </w:rPr>
            </w:pPr>
          </w:p>
          <w:p w14:paraId="5219325D" w14:textId="33914625" w:rsidR="00D0162F" w:rsidRPr="00D0162F" w:rsidRDefault="00D0162F" w:rsidP="00D0162F">
            <w:pPr>
              <w:pStyle w:val="TAL"/>
              <w:rPr>
                <w:u w:val="single"/>
              </w:rPr>
            </w:pPr>
            <w:r w:rsidRPr="00D0162F">
              <w:rPr>
                <w:u w:val="single"/>
              </w:rPr>
              <w:t>Test 2:</w:t>
            </w:r>
          </w:p>
          <w:p w14:paraId="2BADFF64" w14:textId="203AE898"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101dBm/15kHz</w:t>
            </w:r>
          </w:p>
          <w:p w14:paraId="4D2B5E7E" w14:textId="253F7CC5"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2.9dB</w:t>
            </w:r>
          </w:p>
          <w:p w14:paraId="13D4E656" w14:textId="68255CD1"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2.9dB</w:t>
            </w:r>
          </w:p>
          <w:p w14:paraId="69952D8F" w14:textId="1B921E1B" w:rsidR="00D0162F" w:rsidRPr="00D0162F" w:rsidRDefault="00D0162F" w:rsidP="00D0162F">
            <w:pPr>
              <w:pStyle w:val="TAL"/>
            </w:pPr>
            <w:r w:rsidRPr="00D0162F">
              <w:rPr>
                <w:u w:val="single"/>
              </w:rPr>
              <w:t xml:space="preserve">Reported RSRQ values: </w:t>
            </w:r>
            <w:r w:rsidRPr="00D0162F">
              <w:rPr>
                <w:shd w:val="clear" w:color="auto" w:fill="FFFFFF"/>
                <w:lang w:eastAsia="sv-SE"/>
              </w:rPr>
              <w:t>±3.5dB</w:t>
            </w:r>
          </w:p>
          <w:p w14:paraId="1B01A942" w14:textId="77777777" w:rsidR="00D0162F" w:rsidRPr="00D0162F" w:rsidRDefault="00D0162F" w:rsidP="00D0162F">
            <w:pPr>
              <w:pStyle w:val="TAL"/>
              <w:rPr>
                <w:rFonts w:cs="v4.2.0"/>
              </w:rPr>
            </w:pPr>
          </w:p>
          <w:p w14:paraId="29C70871" w14:textId="574C51D3" w:rsidR="00D0162F" w:rsidRPr="00D0162F" w:rsidRDefault="00D0162F" w:rsidP="00D0162F">
            <w:pPr>
              <w:pStyle w:val="TAL"/>
              <w:rPr>
                <w:u w:val="single"/>
              </w:rPr>
            </w:pPr>
            <w:r w:rsidRPr="00D0162F">
              <w:rPr>
                <w:u w:val="single"/>
              </w:rPr>
              <w:t>Test 3:</w:t>
            </w:r>
          </w:p>
          <w:p w14:paraId="539BAB1F" w14:textId="46D8898E"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4dBm/15kHz + </w:t>
            </w:r>
            <w:r w:rsidRPr="00D0162F">
              <w:rPr>
                <w:rFonts w:cs="Arial"/>
              </w:rPr>
              <w:t>Δ</w:t>
            </w:r>
            <w:r w:rsidRPr="00D0162F">
              <w:rPr>
                <w:rFonts w:cs="Arial"/>
                <w:vertAlign w:val="subscript"/>
              </w:rPr>
              <w:t>BG_offset</w:t>
            </w:r>
          </w:p>
          <w:p w14:paraId="16009676" w14:textId="4D0AF0FB"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4.0dB</w:t>
            </w:r>
          </w:p>
          <w:p w14:paraId="2F98EA4F" w14:textId="1C861548"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4.0dB</w:t>
            </w:r>
          </w:p>
          <w:p w14:paraId="1861B071" w14:textId="77777777" w:rsidR="00D0162F" w:rsidRPr="00D0162F" w:rsidRDefault="00D0162F" w:rsidP="00D0162F">
            <w:pPr>
              <w:pStyle w:val="TAL"/>
            </w:pPr>
          </w:p>
          <w:p w14:paraId="76BAAD6C" w14:textId="75EA15CE" w:rsidR="00D0162F" w:rsidRPr="00D0162F" w:rsidRDefault="00D0162F" w:rsidP="00D0162F">
            <w:pPr>
              <w:pStyle w:val="TAL"/>
              <w:rPr>
                <w:u w:val="single"/>
              </w:rPr>
            </w:pPr>
            <w:r w:rsidRPr="00D0162F">
              <w:rPr>
                <w:u w:val="single"/>
              </w:rPr>
              <w:t xml:space="preserve">Reported RSRQ values: </w:t>
            </w:r>
            <w:r w:rsidRPr="00D0162F">
              <w:rPr>
                <w:shd w:val="clear" w:color="auto" w:fill="FFFFFF"/>
                <w:lang w:eastAsia="sv-SE"/>
              </w:rPr>
              <w:t>±3.5dB</w:t>
            </w:r>
          </w:p>
        </w:tc>
        <w:tc>
          <w:tcPr>
            <w:tcW w:w="1643" w:type="dxa"/>
            <w:tcBorders>
              <w:top w:val="single" w:sz="4" w:space="0" w:color="auto"/>
              <w:left w:val="single" w:sz="4" w:space="0" w:color="auto"/>
              <w:bottom w:val="single" w:sz="4" w:space="0" w:color="auto"/>
              <w:right w:val="single" w:sz="4" w:space="0" w:color="auto"/>
            </w:tcBorders>
          </w:tcPr>
          <w:p w14:paraId="729C0849" w14:textId="0CB1C4D6" w:rsidR="00D0162F" w:rsidRPr="00D0162F" w:rsidRDefault="00D0162F" w:rsidP="00D0162F">
            <w:pPr>
              <w:pStyle w:val="TAL"/>
              <w:rPr>
                <w:u w:val="single"/>
              </w:rPr>
            </w:pPr>
            <w:r w:rsidRPr="00D0162F">
              <w:rPr>
                <w:u w:val="single"/>
              </w:rPr>
              <w:t>Test 1:</w:t>
            </w:r>
          </w:p>
          <w:p w14:paraId="66F6C2B1" w14:textId="77777777" w:rsidR="00D0162F" w:rsidRPr="00D0162F" w:rsidRDefault="00D0162F" w:rsidP="00D0162F">
            <w:pPr>
              <w:pStyle w:val="TAL"/>
            </w:pPr>
            <w:r w:rsidRPr="00D0162F">
              <w:rPr>
                <w:shd w:val="clear" w:color="auto" w:fill="FFFFFF"/>
                <w:lang w:eastAsia="sv-SE"/>
              </w:rPr>
              <w:t>-1.5dB</w:t>
            </w:r>
          </w:p>
          <w:p w14:paraId="2397E8FA" w14:textId="77777777" w:rsidR="00D0162F" w:rsidRPr="00D0162F" w:rsidRDefault="00D0162F" w:rsidP="00D0162F">
            <w:pPr>
              <w:pStyle w:val="TAL"/>
            </w:pPr>
            <w:r w:rsidRPr="00D0162F">
              <w:t>0dB</w:t>
            </w:r>
          </w:p>
          <w:p w14:paraId="15D18F25" w14:textId="77777777" w:rsidR="00D0162F" w:rsidRPr="00D0162F" w:rsidRDefault="00D0162F" w:rsidP="00D0162F">
            <w:pPr>
              <w:pStyle w:val="TAL"/>
            </w:pPr>
            <w:r w:rsidRPr="00D0162F">
              <w:t>0dB</w:t>
            </w:r>
          </w:p>
          <w:p w14:paraId="236D4D7E" w14:textId="12113D2E" w:rsidR="00D0162F" w:rsidRPr="00D0162F" w:rsidRDefault="00D0162F" w:rsidP="00D0162F">
            <w:pPr>
              <w:pStyle w:val="TAL"/>
            </w:pPr>
            <w:r w:rsidRPr="00D0162F">
              <w:t>Via mapping</w:t>
            </w:r>
          </w:p>
          <w:p w14:paraId="3342A674" w14:textId="77777777" w:rsidR="00D0162F" w:rsidRPr="00D0162F" w:rsidRDefault="00D0162F" w:rsidP="00D0162F">
            <w:pPr>
              <w:pStyle w:val="TAL"/>
              <w:rPr>
                <w:rFonts w:cs="v4.2.0"/>
              </w:rPr>
            </w:pPr>
          </w:p>
          <w:p w14:paraId="1EF87527" w14:textId="492B5F64" w:rsidR="00D0162F" w:rsidRPr="00D0162F" w:rsidRDefault="00D0162F" w:rsidP="00D0162F">
            <w:pPr>
              <w:pStyle w:val="TAL"/>
              <w:rPr>
                <w:u w:val="single"/>
              </w:rPr>
            </w:pPr>
            <w:r w:rsidRPr="00D0162F">
              <w:rPr>
                <w:u w:val="single"/>
              </w:rPr>
              <w:t>Test 2:</w:t>
            </w:r>
          </w:p>
          <w:p w14:paraId="3CB317CF" w14:textId="77777777" w:rsidR="00D0162F" w:rsidRPr="00D0162F" w:rsidRDefault="00D0162F" w:rsidP="00D0162F">
            <w:pPr>
              <w:pStyle w:val="TAL"/>
            </w:pPr>
            <w:r w:rsidRPr="00D0162F">
              <w:rPr>
                <w:shd w:val="clear" w:color="auto" w:fill="FFFFFF"/>
                <w:lang w:eastAsia="sv-SE"/>
              </w:rPr>
              <w:t>0dB</w:t>
            </w:r>
          </w:p>
          <w:p w14:paraId="3DA53458" w14:textId="77777777" w:rsidR="00D0162F" w:rsidRPr="00D0162F" w:rsidRDefault="00D0162F" w:rsidP="00D0162F">
            <w:pPr>
              <w:pStyle w:val="TAL"/>
            </w:pPr>
            <w:r w:rsidRPr="00D0162F">
              <w:t>0dB</w:t>
            </w:r>
          </w:p>
          <w:p w14:paraId="05D5ED23" w14:textId="77777777" w:rsidR="00D0162F" w:rsidRPr="00D0162F" w:rsidRDefault="00D0162F" w:rsidP="00D0162F">
            <w:pPr>
              <w:pStyle w:val="TAL"/>
            </w:pPr>
            <w:r w:rsidRPr="00D0162F">
              <w:t>0dB</w:t>
            </w:r>
          </w:p>
          <w:p w14:paraId="7AF71108" w14:textId="6E0DC4D6" w:rsidR="00D0162F" w:rsidRPr="00D0162F" w:rsidRDefault="00D0162F" w:rsidP="00D0162F">
            <w:pPr>
              <w:pStyle w:val="TAL"/>
            </w:pPr>
            <w:r w:rsidRPr="00D0162F">
              <w:t>Via mapping</w:t>
            </w:r>
          </w:p>
          <w:p w14:paraId="73555E62" w14:textId="77777777" w:rsidR="00D0162F" w:rsidRPr="00D0162F" w:rsidRDefault="00D0162F" w:rsidP="00D0162F">
            <w:pPr>
              <w:pStyle w:val="TAL"/>
              <w:rPr>
                <w:rFonts w:cs="v4.2.0"/>
              </w:rPr>
            </w:pPr>
          </w:p>
          <w:p w14:paraId="2D12C6D2" w14:textId="76322DC5" w:rsidR="00D0162F" w:rsidRPr="00D0162F" w:rsidRDefault="00D0162F" w:rsidP="00D0162F">
            <w:pPr>
              <w:pStyle w:val="TAL"/>
              <w:rPr>
                <w:u w:val="single"/>
              </w:rPr>
            </w:pPr>
            <w:r w:rsidRPr="00D0162F">
              <w:rPr>
                <w:u w:val="single"/>
              </w:rPr>
              <w:t>Test 3:</w:t>
            </w:r>
          </w:p>
          <w:p w14:paraId="44622B73"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0529A75C" w14:textId="77777777" w:rsidR="00D0162F" w:rsidRPr="00D0162F" w:rsidRDefault="00D0162F" w:rsidP="00D0162F">
            <w:pPr>
              <w:pStyle w:val="TAL"/>
            </w:pPr>
            <w:r w:rsidRPr="00D0162F">
              <w:t>0dB</w:t>
            </w:r>
          </w:p>
          <w:p w14:paraId="2A0619F6" w14:textId="77777777" w:rsidR="00D0162F" w:rsidRPr="00D0162F" w:rsidRDefault="00D0162F" w:rsidP="00D0162F">
            <w:pPr>
              <w:pStyle w:val="TAL"/>
            </w:pPr>
            <w:r w:rsidRPr="00D0162F">
              <w:t>0dB</w:t>
            </w:r>
          </w:p>
          <w:p w14:paraId="471ECC48" w14:textId="77777777" w:rsidR="00D0162F" w:rsidRPr="00D0162F" w:rsidRDefault="00D0162F" w:rsidP="00D0162F">
            <w:pPr>
              <w:pStyle w:val="TAL"/>
            </w:pPr>
          </w:p>
          <w:p w14:paraId="038FBECD" w14:textId="324FBC0A"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3C976D61" w14:textId="31DDF10C" w:rsidR="00D0162F" w:rsidRPr="00D0162F" w:rsidRDefault="00D0162F" w:rsidP="00D0162F">
            <w:pPr>
              <w:pStyle w:val="TAL"/>
              <w:rPr>
                <w:u w:val="single"/>
              </w:rPr>
            </w:pPr>
            <w:r w:rsidRPr="00D0162F">
              <w:rPr>
                <w:u w:val="single"/>
              </w:rPr>
              <w:t>Test 1:</w:t>
            </w:r>
          </w:p>
          <w:p w14:paraId="184BF0D7" w14:textId="6934EB7F"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86.5dBm/15kHz</w:t>
            </w:r>
          </w:p>
          <w:p w14:paraId="34633056" w14:textId="4CEE4B1E"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3.0dB</w:t>
            </w:r>
          </w:p>
          <w:p w14:paraId="5C4230FA" w14:textId="5EF791D2"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3.0dB</w:t>
            </w:r>
          </w:p>
          <w:p w14:paraId="725DC993" w14:textId="1D2B08FB" w:rsidR="00D0162F" w:rsidRPr="00D0162F" w:rsidRDefault="00D0162F" w:rsidP="00D0162F">
            <w:pPr>
              <w:pStyle w:val="TAL"/>
            </w:pPr>
            <w:r w:rsidRPr="00D0162F">
              <w:t>RSRQ_52 to RSRQ_62</w:t>
            </w:r>
          </w:p>
          <w:p w14:paraId="130AF5AE" w14:textId="77777777" w:rsidR="00D0162F" w:rsidRPr="00D0162F" w:rsidRDefault="00D0162F" w:rsidP="00D0162F">
            <w:pPr>
              <w:pStyle w:val="TAL"/>
              <w:rPr>
                <w:rFonts w:cs="v4.2.0"/>
              </w:rPr>
            </w:pPr>
          </w:p>
          <w:p w14:paraId="267FCFA2" w14:textId="194BEE11" w:rsidR="00D0162F" w:rsidRPr="00D0162F" w:rsidRDefault="00D0162F" w:rsidP="00D0162F">
            <w:pPr>
              <w:pStyle w:val="TAL"/>
              <w:rPr>
                <w:u w:val="single"/>
              </w:rPr>
            </w:pPr>
            <w:r w:rsidRPr="00D0162F">
              <w:rPr>
                <w:u w:val="single"/>
              </w:rPr>
              <w:t>Test 2:</w:t>
            </w:r>
          </w:p>
          <w:p w14:paraId="104D2EE7" w14:textId="3365B66C"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101dBm/15kHz</w:t>
            </w:r>
          </w:p>
          <w:p w14:paraId="7C0D1E78" w14:textId="3D7926E2"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2.9dB</w:t>
            </w:r>
          </w:p>
          <w:p w14:paraId="1E56D789" w14:textId="3EEF91D0"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2.9dB</w:t>
            </w:r>
          </w:p>
          <w:p w14:paraId="049752A7" w14:textId="6FDEA055" w:rsidR="00D0162F" w:rsidRPr="00D0162F" w:rsidRDefault="00D0162F" w:rsidP="00D0162F">
            <w:pPr>
              <w:pStyle w:val="TAL"/>
            </w:pPr>
            <w:r w:rsidRPr="00D0162F">
              <w:t>RSRQ_46 to RSRQ_60</w:t>
            </w:r>
          </w:p>
          <w:p w14:paraId="3C4A86C4" w14:textId="77777777" w:rsidR="00D0162F" w:rsidRPr="00D0162F" w:rsidRDefault="00D0162F" w:rsidP="00D0162F">
            <w:pPr>
              <w:pStyle w:val="TAL"/>
              <w:rPr>
                <w:rFonts w:cs="v4.2.0"/>
              </w:rPr>
            </w:pPr>
          </w:p>
          <w:p w14:paraId="1220EC97" w14:textId="52EE13CB" w:rsidR="00D0162F" w:rsidRPr="00D0162F" w:rsidRDefault="00D0162F" w:rsidP="00D0162F">
            <w:pPr>
              <w:pStyle w:val="TAL"/>
              <w:rPr>
                <w:u w:val="single"/>
              </w:rPr>
            </w:pPr>
            <w:r w:rsidRPr="00D0162F">
              <w:rPr>
                <w:u w:val="single"/>
              </w:rPr>
              <w:t>Test 3:</w:t>
            </w:r>
          </w:p>
          <w:p w14:paraId="1421191A" w14:textId="4CC320F7"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4dBm/15kHz + </w:t>
            </w:r>
            <w:r w:rsidRPr="00D0162F">
              <w:rPr>
                <w:rFonts w:cs="Arial"/>
              </w:rPr>
              <w:t>Δ</w:t>
            </w:r>
            <w:r w:rsidRPr="00D0162F">
              <w:rPr>
                <w:rFonts w:cs="Arial"/>
                <w:vertAlign w:val="subscript"/>
              </w:rPr>
              <w:t>BG_offset</w:t>
            </w:r>
          </w:p>
          <w:p w14:paraId="54CCAF6B" w14:textId="0463C5EB"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3.5dB</w:t>
            </w:r>
          </w:p>
          <w:p w14:paraId="4B7285D2" w14:textId="4532A367"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3.5dB</w:t>
            </w:r>
          </w:p>
          <w:p w14:paraId="03849CFD" w14:textId="77777777" w:rsidR="00D0162F" w:rsidRPr="00D0162F" w:rsidRDefault="00D0162F" w:rsidP="00D0162F">
            <w:pPr>
              <w:pStyle w:val="TAL"/>
            </w:pPr>
          </w:p>
          <w:p w14:paraId="11874545" w14:textId="21B743FD" w:rsidR="00D0162F" w:rsidRPr="00D0162F" w:rsidRDefault="00D0162F" w:rsidP="00D0162F">
            <w:pPr>
              <w:pStyle w:val="TAL"/>
            </w:pPr>
            <w:r w:rsidRPr="00D0162F">
              <w:t>RSRQ_44 to RSRQ_59</w:t>
            </w:r>
          </w:p>
          <w:p w14:paraId="0D7913C1" w14:textId="77777777" w:rsidR="00D0162F" w:rsidRPr="00D0162F" w:rsidRDefault="00D0162F" w:rsidP="00D0162F">
            <w:pPr>
              <w:pStyle w:val="TAL"/>
              <w:rPr>
                <w:u w:val="single"/>
              </w:rPr>
            </w:pPr>
          </w:p>
        </w:tc>
      </w:tr>
      <w:tr w:rsidR="00D0162F" w:rsidRPr="00D0162F" w14:paraId="67D419AC"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4A5AC762" w14:textId="77777777" w:rsidR="00D0162F" w:rsidRPr="00D0162F" w:rsidRDefault="00D0162F" w:rsidP="00D0162F">
            <w:pPr>
              <w:pStyle w:val="TAL"/>
            </w:pPr>
          </w:p>
        </w:tc>
        <w:tc>
          <w:tcPr>
            <w:tcW w:w="8433" w:type="dxa"/>
            <w:gridSpan w:val="4"/>
            <w:tcBorders>
              <w:top w:val="single" w:sz="4" w:space="0" w:color="auto"/>
              <w:left w:val="single" w:sz="4" w:space="0" w:color="auto"/>
              <w:bottom w:val="single" w:sz="4" w:space="0" w:color="auto"/>
              <w:right w:val="single" w:sz="4" w:space="0" w:color="auto"/>
            </w:tcBorders>
          </w:tcPr>
          <w:p w14:paraId="179FC84E" w14:textId="214E198B" w:rsidR="00D0162F" w:rsidRPr="00D0162F" w:rsidRDefault="00D0162F" w:rsidP="00D0162F">
            <w:pPr>
              <w:pStyle w:val="TAL"/>
              <w:rPr>
                <w:u w:val="single"/>
              </w:rPr>
            </w:pPr>
            <w:r w:rsidRPr="00D0162F">
              <w:rPr>
                <w:b/>
                <w:u w:val="single"/>
              </w:rPr>
              <w:t>TEST CONFIGURATION 3, 6</w:t>
            </w:r>
          </w:p>
        </w:tc>
      </w:tr>
      <w:tr w:rsidR="00D0162F" w:rsidRPr="00D0162F" w14:paraId="4CA0DD3E"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4EE9C44F" w14:textId="77777777" w:rsidR="00D0162F" w:rsidRPr="00D0162F" w:rsidRDefault="00D0162F" w:rsidP="00D0162F">
            <w:pPr>
              <w:pStyle w:val="TAL"/>
            </w:pPr>
          </w:p>
        </w:tc>
        <w:tc>
          <w:tcPr>
            <w:tcW w:w="4034" w:type="dxa"/>
            <w:gridSpan w:val="2"/>
            <w:tcBorders>
              <w:top w:val="single" w:sz="4" w:space="0" w:color="auto"/>
              <w:left w:val="single" w:sz="4" w:space="0" w:color="auto"/>
              <w:bottom w:val="single" w:sz="4" w:space="0" w:color="auto"/>
              <w:right w:val="single" w:sz="4" w:space="0" w:color="auto"/>
            </w:tcBorders>
          </w:tcPr>
          <w:p w14:paraId="791CE8F5" w14:textId="6A1C00FE" w:rsidR="00D0162F" w:rsidRPr="00D0162F" w:rsidRDefault="00D0162F" w:rsidP="00D0162F">
            <w:pPr>
              <w:pStyle w:val="TAL"/>
              <w:rPr>
                <w:u w:val="single"/>
              </w:rPr>
            </w:pPr>
            <w:r w:rsidRPr="00D0162F">
              <w:rPr>
                <w:u w:val="single"/>
              </w:rPr>
              <w:t>Test 1:</w:t>
            </w:r>
          </w:p>
          <w:p w14:paraId="6521EC2C" w14:textId="0A252B3C"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1dBm/15kHz</w:t>
            </w:r>
          </w:p>
          <w:p w14:paraId="616E46D9" w14:textId="1F15942E"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3.0dB</w:t>
            </w:r>
          </w:p>
          <w:p w14:paraId="5EA0DE21" w14:textId="6FD2BEF1"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3.0dB</w:t>
            </w:r>
          </w:p>
          <w:p w14:paraId="5C767606" w14:textId="470970C1" w:rsidR="00D0162F" w:rsidRPr="00D0162F" w:rsidRDefault="00D0162F" w:rsidP="00D0162F">
            <w:pPr>
              <w:pStyle w:val="TAL"/>
            </w:pPr>
            <w:r w:rsidRPr="00D0162F">
              <w:rPr>
                <w:u w:val="single"/>
              </w:rPr>
              <w:t xml:space="preserve">Reported RSRQ values: </w:t>
            </w:r>
            <w:r w:rsidRPr="00D0162F">
              <w:rPr>
                <w:shd w:val="clear" w:color="auto" w:fill="FFFFFF"/>
                <w:lang w:eastAsia="sv-SE"/>
              </w:rPr>
              <w:t>±2.5dB</w:t>
            </w:r>
          </w:p>
          <w:p w14:paraId="479A9C72" w14:textId="77777777" w:rsidR="00D0162F" w:rsidRPr="00D0162F" w:rsidRDefault="00D0162F" w:rsidP="00D0162F">
            <w:pPr>
              <w:pStyle w:val="TAL"/>
              <w:rPr>
                <w:rFonts w:cs="v4.2.0"/>
              </w:rPr>
            </w:pPr>
          </w:p>
          <w:p w14:paraId="11709A35" w14:textId="7B9AD8F7" w:rsidR="00D0162F" w:rsidRPr="00D0162F" w:rsidRDefault="00D0162F" w:rsidP="00D0162F">
            <w:pPr>
              <w:pStyle w:val="TAL"/>
              <w:rPr>
                <w:u w:val="single"/>
              </w:rPr>
            </w:pPr>
            <w:r w:rsidRPr="00D0162F">
              <w:rPr>
                <w:u w:val="single"/>
              </w:rPr>
              <w:t>Test 2:</w:t>
            </w:r>
          </w:p>
          <w:p w14:paraId="27D8A019" w14:textId="77777777" w:rsidR="00D0162F" w:rsidRPr="00D0162F" w:rsidRDefault="00D0162F" w:rsidP="00D0162F">
            <w:pPr>
              <w:pStyle w:val="TAL"/>
            </w:pPr>
            <w:r w:rsidRPr="00D0162F">
              <w:rPr>
                <w:shd w:val="clear" w:color="auto" w:fill="FFFFFF"/>
              </w:rPr>
              <w:t>N/A</w:t>
            </w:r>
          </w:p>
          <w:p w14:paraId="3C82A571" w14:textId="77777777" w:rsidR="00D0162F" w:rsidRPr="00D0162F" w:rsidRDefault="00D0162F" w:rsidP="00D0162F">
            <w:pPr>
              <w:pStyle w:val="TAL"/>
              <w:rPr>
                <w:rFonts w:cs="v4.2.0"/>
              </w:rPr>
            </w:pPr>
          </w:p>
          <w:p w14:paraId="7B11A907" w14:textId="6B5E39A9" w:rsidR="00D0162F" w:rsidRPr="00D0162F" w:rsidRDefault="00D0162F" w:rsidP="00D0162F">
            <w:pPr>
              <w:pStyle w:val="TAL"/>
              <w:rPr>
                <w:u w:val="single"/>
              </w:rPr>
            </w:pPr>
            <w:r w:rsidRPr="00D0162F">
              <w:rPr>
                <w:u w:val="single"/>
              </w:rPr>
              <w:t>Test 3:</w:t>
            </w:r>
          </w:p>
          <w:p w14:paraId="6F8E6E99" w14:textId="22838D48"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4dBm/15kHz + </w:t>
            </w:r>
            <w:r w:rsidRPr="00D0162F">
              <w:rPr>
                <w:rFonts w:cs="Arial"/>
              </w:rPr>
              <w:t>Δ</w:t>
            </w:r>
            <w:r w:rsidRPr="00D0162F">
              <w:rPr>
                <w:rFonts w:cs="Arial"/>
                <w:vertAlign w:val="subscript"/>
              </w:rPr>
              <w:t>BG_offset</w:t>
            </w:r>
          </w:p>
          <w:p w14:paraId="4635C391" w14:textId="418EF1CF"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4.0dB</w:t>
            </w:r>
          </w:p>
          <w:p w14:paraId="179C5F61" w14:textId="0DCDE9DE"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4.0dB</w:t>
            </w:r>
          </w:p>
          <w:p w14:paraId="6503CD93" w14:textId="77777777" w:rsidR="00D0162F" w:rsidRPr="00D0162F" w:rsidRDefault="00D0162F" w:rsidP="00D0162F">
            <w:pPr>
              <w:pStyle w:val="TAL"/>
            </w:pPr>
          </w:p>
          <w:p w14:paraId="5DF2693A" w14:textId="596EC1E4" w:rsidR="00D0162F" w:rsidRPr="00D0162F" w:rsidRDefault="00D0162F" w:rsidP="00D0162F">
            <w:pPr>
              <w:pStyle w:val="TAL"/>
              <w:rPr>
                <w:u w:val="single"/>
              </w:rPr>
            </w:pPr>
            <w:r w:rsidRPr="00D0162F">
              <w:rPr>
                <w:u w:val="single"/>
              </w:rPr>
              <w:t xml:space="preserve">Reported RSRQ values: </w:t>
            </w:r>
            <w:r w:rsidRPr="00D0162F">
              <w:rPr>
                <w:shd w:val="clear" w:color="auto" w:fill="FFFFFF"/>
                <w:lang w:eastAsia="sv-SE"/>
              </w:rPr>
              <w:t>±3.5dB</w:t>
            </w:r>
          </w:p>
        </w:tc>
        <w:tc>
          <w:tcPr>
            <w:tcW w:w="1643" w:type="dxa"/>
            <w:tcBorders>
              <w:top w:val="single" w:sz="4" w:space="0" w:color="auto"/>
              <w:left w:val="single" w:sz="4" w:space="0" w:color="auto"/>
              <w:bottom w:val="single" w:sz="4" w:space="0" w:color="auto"/>
              <w:right w:val="single" w:sz="4" w:space="0" w:color="auto"/>
            </w:tcBorders>
          </w:tcPr>
          <w:p w14:paraId="37BBB455" w14:textId="70D833B4" w:rsidR="00D0162F" w:rsidRPr="00D0162F" w:rsidRDefault="00D0162F" w:rsidP="00D0162F">
            <w:pPr>
              <w:pStyle w:val="TAL"/>
              <w:rPr>
                <w:u w:val="single"/>
              </w:rPr>
            </w:pPr>
            <w:r w:rsidRPr="00D0162F">
              <w:rPr>
                <w:u w:val="single"/>
              </w:rPr>
              <w:t>Test 1:</w:t>
            </w:r>
          </w:p>
          <w:p w14:paraId="3701E7B0" w14:textId="77777777" w:rsidR="00D0162F" w:rsidRPr="00D0162F" w:rsidRDefault="00D0162F" w:rsidP="00D0162F">
            <w:pPr>
              <w:pStyle w:val="TAL"/>
            </w:pPr>
            <w:r w:rsidRPr="00D0162F">
              <w:rPr>
                <w:shd w:val="clear" w:color="auto" w:fill="FFFFFF"/>
                <w:lang w:eastAsia="sv-SE"/>
              </w:rPr>
              <w:t>-1.6dB</w:t>
            </w:r>
          </w:p>
          <w:p w14:paraId="5F22175D" w14:textId="77777777" w:rsidR="00D0162F" w:rsidRPr="00D0162F" w:rsidRDefault="00D0162F" w:rsidP="00D0162F">
            <w:pPr>
              <w:pStyle w:val="TAL"/>
            </w:pPr>
            <w:r w:rsidRPr="00D0162F">
              <w:t>0dB</w:t>
            </w:r>
          </w:p>
          <w:p w14:paraId="39E72F1D" w14:textId="77777777" w:rsidR="00D0162F" w:rsidRPr="00D0162F" w:rsidRDefault="00D0162F" w:rsidP="00D0162F">
            <w:pPr>
              <w:pStyle w:val="TAL"/>
            </w:pPr>
            <w:r w:rsidRPr="00D0162F">
              <w:t>0dB</w:t>
            </w:r>
          </w:p>
          <w:p w14:paraId="75074DB0" w14:textId="2C6D9450" w:rsidR="00D0162F" w:rsidRPr="00D0162F" w:rsidRDefault="00D0162F" w:rsidP="00D0162F">
            <w:pPr>
              <w:pStyle w:val="TAL"/>
            </w:pPr>
            <w:r w:rsidRPr="00D0162F">
              <w:t>Via mapping</w:t>
            </w:r>
          </w:p>
          <w:p w14:paraId="343C5731" w14:textId="77777777" w:rsidR="00D0162F" w:rsidRPr="00D0162F" w:rsidRDefault="00D0162F" w:rsidP="00D0162F">
            <w:pPr>
              <w:pStyle w:val="TAL"/>
              <w:rPr>
                <w:rFonts w:cs="v4.2.0"/>
              </w:rPr>
            </w:pPr>
          </w:p>
          <w:p w14:paraId="09E9CF31" w14:textId="53442FC2" w:rsidR="00D0162F" w:rsidRPr="00D0162F" w:rsidRDefault="00D0162F" w:rsidP="00D0162F">
            <w:pPr>
              <w:pStyle w:val="TAL"/>
              <w:rPr>
                <w:u w:val="single"/>
              </w:rPr>
            </w:pPr>
            <w:r w:rsidRPr="00D0162F">
              <w:rPr>
                <w:u w:val="single"/>
              </w:rPr>
              <w:t>Test 2:</w:t>
            </w:r>
          </w:p>
          <w:p w14:paraId="69BE3CDA" w14:textId="77777777" w:rsidR="00D0162F" w:rsidRPr="00D0162F" w:rsidRDefault="00D0162F" w:rsidP="00D0162F">
            <w:pPr>
              <w:pStyle w:val="TAL"/>
            </w:pPr>
            <w:r w:rsidRPr="00D0162F">
              <w:rPr>
                <w:shd w:val="clear" w:color="auto" w:fill="FFFFFF"/>
                <w:lang w:eastAsia="sv-SE"/>
              </w:rPr>
              <w:t>N/A</w:t>
            </w:r>
          </w:p>
          <w:p w14:paraId="42315DEC" w14:textId="77777777" w:rsidR="00D0162F" w:rsidRPr="00D0162F" w:rsidRDefault="00D0162F" w:rsidP="00D0162F">
            <w:pPr>
              <w:pStyle w:val="TAL"/>
              <w:rPr>
                <w:rFonts w:cs="v4.2.0"/>
              </w:rPr>
            </w:pPr>
          </w:p>
          <w:p w14:paraId="7AED01B2" w14:textId="7C88F8B9" w:rsidR="00D0162F" w:rsidRPr="00D0162F" w:rsidRDefault="00D0162F" w:rsidP="00D0162F">
            <w:pPr>
              <w:pStyle w:val="TAL"/>
              <w:rPr>
                <w:u w:val="single"/>
              </w:rPr>
            </w:pPr>
            <w:r w:rsidRPr="00D0162F">
              <w:rPr>
                <w:u w:val="single"/>
              </w:rPr>
              <w:t>Test 3:</w:t>
            </w:r>
          </w:p>
          <w:p w14:paraId="7166F722"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1623BBBB" w14:textId="77777777" w:rsidR="00D0162F" w:rsidRPr="00D0162F" w:rsidRDefault="00D0162F" w:rsidP="00D0162F">
            <w:pPr>
              <w:pStyle w:val="TAL"/>
            </w:pPr>
            <w:r w:rsidRPr="00D0162F">
              <w:t>0dB</w:t>
            </w:r>
          </w:p>
          <w:p w14:paraId="73E5A975" w14:textId="77777777" w:rsidR="00D0162F" w:rsidRPr="00D0162F" w:rsidRDefault="00D0162F" w:rsidP="00D0162F">
            <w:pPr>
              <w:pStyle w:val="TAL"/>
            </w:pPr>
            <w:r w:rsidRPr="00D0162F">
              <w:t>0dB</w:t>
            </w:r>
          </w:p>
          <w:p w14:paraId="4CA2D401" w14:textId="77777777" w:rsidR="00D0162F" w:rsidRPr="00D0162F" w:rsidRDefault="00D0162F" w:rsidP="00D0162F">
            <w:pPr>
              <w:pStyle w:val="TAL"/>
            </w:pPr>
          </w:p>
          <w:p w14:paraId="1DAC16C9" w14:textId="73FD6F82"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6DF2F07D" w14:textId="447A5689" w:rsidR="00D0162F" w:rsidRPr="00D0162F" w:rsidRDefault="00D0162F" w:rsidP="00D0162F">
            <w:pPr>
              <w:pStyle w:val="TAL"/>
              <w:rPr>
                <w:u w:val="single"/>
              </w:rPr>
            </w:pPr>
            <w:r w:rsidRPr="00D0162F">
              <w:rPr>
                <w:u w:val="single"/>
              </w:rPr>
              <w:t>Test 1:</w:t>
            </w:r>
          </w:p>
          <w:p w14:paraId="1C00D297" w14:textId="29CB9A21"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2.6dBm/15kHz</w:t>
            </w:r>
          </w:p>
          <w:p w14:paraId="669BA2FA" w14:textId="3F79677B"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3.0dB</w:t>
            </w:r>
          </w:p>
          <w:p w14:paraId="7BC82C87" w14:textId="4F6AD3A8"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3.0dB</w:t>
            </w:r>
          </w:p>
          <w:p w14:paraId="496143D5" w14:textId="3E5F65F8" w:rsidR="00D0162F" w:rsidRPr="00D0162F" w:rsidRDefault="00D0162F" w:rsidP="00D0162F">
            <w:pPr>
              <w:pStyle w:val="TAL"/>
            </w:pPr>
            <w:r w:rsidRPr="00D0162F">
              <w:t>RSRQ_52 to RSRQ_62</w:t>
            </w:r>
          </w:p>
          <w:p w14:paraId="337427E8" w14:textId="77777777" w:rsidR="00D0162F" w:rsidRPr="00D0162F" w:rsidRDefault="00D0162F" w:rsidP="00D0162F">
            <w:pPr>
              <w:pStyle w:val="TAL"/>
              <w:rPr>
                <w:rFonts w:cs="v4.2.0"/>
              </w:rPr>
            </w:pPr>
          </w:p>
          <w:p w14:paraId="0A2BCDD8" w14:textId="2BBAB5AF" w:rsidR="00D0162F" w:rsidRPr="00D0162F" w:rsidRDefault="00D0162F" w:rsidP="00D0162F">
            <w:pPr>
              <w:pStyle w:val="TAL"/>
              <w:rPr>
                <w:u w:val="single"/>
              </w:rPr>
            </w:pPr>
            <w:r w:rsidRPr="00D0162F">
              <w:rPr>
                <w:u w:val="single"/>
              </w:rPr>
              <w:t>Test 2:</w:t>
            </w:r>
          </w:p>
          <w:p w14:paraId="4D8493C9" w14:textId="77777777" w:rsidR="00D0162F" w:rsidRPr="00D0162F" w:rsidRDefault="00D0162F" w:rsidP="00D0162F">
            <w:pPr>
              <w:pStyle w:val="TAL"/>
            </w:pPr>
            <w:r w:rsidRPr="00D0162F">
              <w:rPr>
                <w:shd w:val="clear" w:color="auto" w:fill="FFFFFF"/>
              </w:rPr>
              <w:t>N/A</w:t>
            </w:r>
          </w:p>
          <w:p w14:paraId="72266853" w14:textId="77777777" w:rsidR="00D0162F" w:rsidRPr="00D0162F" w:rsidRDefault="00D0162F" w:rsidP="00D0162F">
            <w:pPr>
              <w:pStyle w:val="TAL"/>
              <w:rPr>
                <w:rFonts w:cs="v4.2.0"/>
              </w:rPr>
            </w:pPr>
          </w:p>
          <w:p w14:paraId="467D1DFB" w14:textId="7D7C36A0" w:rsidR="00D0162F" w:rsidRPr="00D0162F" w:rsidRDefault="00D0162F" w:rsidP="00D0162F">
            <w:pPr>
              <w:pStyle w:val="TAL"/>
              <w:rPr>
                <w:u w:val="single"/>
              </w:rPr>
            </w:pPr>
            <w:r w:rsidRPr="00D0162F">
              <w:rPr>
                <w:u w:val="single"/>
              </w:rPr>
              <w:t>Test 3:</w:t>
            </w:r>
          </w:p>
          <w:p w14:paraId="48F3FA54" w14:textId="53A3428C"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4dBm/15kHz + </w:t>
            </w:r>
            <w:r w:rsidRPr="00D0162F">
              <w:rPr>
                <w:rFonts w:cs="Arial"/>
              </w:rPr>
              <w:t>Δ</w:t>
            </w:r>
            <w:r w:rsidRPr="00D0162F">
              <w:rPr>
                <w:rFonts w:cs="Arial"/>
                <w:vertAlign w:val="subscript"/>
              </w:rPr>
              <w:t>BG_offset</w:t>
            </w:r>
          </w:p>
          <w:p w14:paraId="52D741AE" w14:textId="31A0956C"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3.5dB</w:t>
            </w:r>
          </w:p>
          <w:p w14:paraId="26FF8FE5" w14:textId="01D20A1D"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3.5dB</w:t>
            </w:r>
          </w:p>
          <w:p w14:paraId="35401C4F" w14:textId="77777777" w:rsidR="00D0162F" w:rsidRPr="00D0162F" w:rsidRDefault="00D0162F" w:rsidP="00D0162F">
            <w:pPr>
              <w:pStyle w:val="TAL"/>
            </w:pPr>
          </w:p>
          <w:p w14:paraId="778ACD8D" w14:textId="11F48414" w:rsidR="00D0162F" w:rsidRPr="00D0162F" w:rsidRDefault="00D0162F" w:rsidP="00D0162F">
            <w:pPr>
              <w:pStyle w:val="TAL"/>
            </w:pPr>
            <w:r w:rsidRPr="00D0162F">
              <w:t>RSRQ_44 to RSRQ_59</w:t>
            </w:r>
          </w:p>
          <w:p w14:paraId="22FC85AC" w14:textId="77777777" w:rsidR="00D0162F" w:rsidRPr="00D0162F" w:rsidRDefault="00D0162F" w:rsidP="00D0162F">
            <w:pPr>
              <w:pStyle w:val="TAL"/>
              <w:rPr>
                <w:u w:val="single"/>
              </w:rPr>
            </w:pPr>
          </w:p>
        </w:tc>
      </w:tr>
      <w:tr w:rsidR="00D0162F" w:rsidRPr="00D0162F" w14:paraId="695FD3E1" w14:textId="77777777" w:rsidTr="00543F9B">
        <w:tblPrEx>
          <w:tblLook w:val="04A0" w:firstRow="1" w:lastRow="0" w:firstColumn="1" w:lastColumn="0" w:noHBand="0" w:noVBand="1"/>
        </w:tblPrEx>
        <w:trPr>
          <w:jc w:val="center"/>
        </w:trPr>
        <w:tc>
          <w:tcPr>
            <w:tcW w:w="10599" w:type="dxa"/>
            <w:gridSpan w:val="5"/>
            <w:tcBorders>
              <w:top w:val="single" w:sz="4" w:space="0" w:color="auto"/>
              <w:left w:val="single" w:sz="4" w:space="0" w:color="auto"/>
              <w:bottom w:val="single" w:sz="4" w:space="0" w:color="auto"/>
              <w:right w:val="single" w:sz="4" w:space="0" w:color="auto"/>
            </w:tcBorders>
          </w:tcPr>
          <w:p w14:paraId="5254717C" w14:textId="08E5A4A2" w:rsidR="00D0162F" w:rsidRPr="00D0162F" w:rsidRDefault="00D0162F" w:rsidP="00D0162F">
            <w:pPr>
              <w:pStyle w:val="TAL"/>
            </w:pPr>
            <w:r w:rsidRPr="00D0162F">
              <w:t xml:space="preserve">The derivation of the RSRQ values takes into account the uncertainty in Cell 2 SS-RSRQ from </w:t>
            </w:r>
            <w:r w:rsidRPr="00D0162F">
              <w:rPr>
                <w:shd w:val="clear" w:color="auto" w:fill="FFFFFF"/>
              </w:rPr>
              <w:t>N</w:t>
            </w:r>
            <w:r w:rsidRPr="00D0162F">
              <w:rPr>
                <w:shd w:val="clear" w:color="auto" w:fill="FFFFFF"/>
                <w:vertAlign w:val="subscript"/>
              </w:rPr>
              <w:t>oc</w:t>
            </w:r>
            <w:r w:rsidRPr="00D0162F">
              <w:t xml:space="preserve"> and Ês2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0C927359" w14:textId="2D196310" w:rsidR="00D0162F" w:rsidRPr="00D0162F" w:rsidRDefault="00D0162F" w:rsidP="00D0162F">
            <w:pPr>
              <w:pStyle w:val="TAL"/>
              <w:rPr>
                <w:u w:val="single"/>
              </w:rPr>
            </w:pPr>
            <w:r w:rsidRPr="00D0162F">
              <w:t>The SS-RSRQ values given above are for normal conditions. For extreme conditions, the SS-RSRQ values are 1.5dB wider at each end for Test 1, and 0.5 dB wider at each for Tests 2 and 3.</w:t>
            </w:r>
          </w:p>
        </w:tc>
      </w:tr>
      <w:tr w:rsidR="00D0162F" w:rsidRPr="00D0162F" w14:paraId="1603DFF6"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1C504192" w14:textId="6F86E2C3" w:rsidR="00D0162F" w:rsidRPr="00D0162F" w:rsidRDefault="00D0162F" w:rsidP="00D0162F">
            <w:pPr>
              <w:pStyle w:val="TAL"/>
            </w:pPr>
            <w:r w:rsidRPr="00D0162F">
              <w:t>6.7.2.2.1 NR SA FR1-FR1 SS-RSRQ absolute measurement accuracy</w:t>
            </w:r>
          </w:p>
        </w:tc>
        <w:tc>
          <w:tcPr>
            <w:tcW w:w="8433" w:type="dxa"/>
            <w:gridSpan w:val="4"/>
            <w:tcBorders>
              <w:top w:val="single" w:sz="4" w:space="0" w:color="auto"/>
              <w:left w:val="single" w:sz="4" w:space="0" w:color="auto"/>
              <w:bottom w:val="single" w:sz="4" w:space="0" w:color="auto"/>
              <w:right w:val="single" w:sz="4" w:space="0" w:color="auto"/>
            </w:tcBorders>
          </w:tcPr>
          <w:p w14:paraId="4DF047EB" w14:textId="52C898BA" w:rsidR="00D0162F" w:rsidRPr="00D0162F" w:rsidRDefault="00D0162F" w:rsidP="00D0162F">
            <w:pPr>
              <w:pStyle w:val="TAL"/>
              <w:rPr>
                <w:rFonts w:cs="Arial"/>
                <w:b/>
                <w:szCs w:val="18"/>
              </w:rPr>
            </w:pPr>
            <w:r w:rsidRPr="00D0162F">
              <w:rPr>
                <w:b/>
                <w:u w:val="single"/>
              </w:rPr>
              <w:t>TEST CONFIGURATION 1, 2, 4, 5</w:t>
            </w:r>
          </w:p>
        </w:tc>
      </w:tr>
      <w:tr w:rsidR="00D0162F" w:rsidRPr="00D0162F" w14:paraId="155A843F"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2DB38ED3" w14:textId="77777777" w:rsidR="00D0162F" w:rsidRPr="00D0162F" w:rsidRDefault="00D0162F" w:rsidP="00D0162F">
            <w:pPr>
              <w:pStyle w:val="TAL"/>
            </w:pPr>
          </w:p>
        </w:tc>
        <w:tc>
          <w:tcPr>
            <w:tcW w:w="4034" w:type="dxa"/>
            <w:gridSpan w:val="2"/>
            <w:tcBorders>
              <w:top w:val="single" w:sz="4" w:space="0" w:color="auto"/>
              <w:left w:val="single" w:sz="4" w:space="0" w:color="auto"/>
              <w:bottom w:val="single" w:sz="4" w:space="0" w:color="auto"/>
              <w:right w:val="single" w:sz="4" w:space="0" w:color="auto"/>
            </w:tcBorders>
          </w:tcPr>
          <w:p w14:paraId="5C7AFFCE" w14:textId="042C19C9" w:rsidR="00D0162F" w:rsidRPr="00D0162F" w:rsidRDefault="00D0162F" w:rsidP="00D0162F">
            <w:pPr>
              <w:pStyle w:val="TAL"/>
              <w:rPr>
                <w:u w:val="single"/>
              </w:rPr>
            </w:pPr>
            <w:r w:rsidRPr="00D0162F">
              <w:rPr>
                <w:u w:val="single"/>
              </w:rPr>
              <w:t>Test 1:</w:t>
            </w:r>
          </w:p>
          <w:p w14:paraId="75B462CA" w14:textId="6B7846DE" w:rsidR="00D0162F" w:rsidRPr="00D0162F" w:rsidRDefault="00D0162F" w:rsidP="00D0162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0.18 dBm/15kHz</w:t>
            </w:r>
          </w:p>
          <w:p w14:paraId="243EE13C" w14:textId="462CC2DF"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0.18 dBm/15kHz</w:t>
            </w:r>
          </w:p>
          <w:p w14:paraId="1B538C65" w14:textId="1247E840"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6F3DD11C" w14:textId="297A41C3"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318C17E2" w14:textId="05C4503D" w:rsidR="00D0162F" w:rsidRPr="00D0162F" w:rsidRDefault="00D0162F" w:rsidP="00D0162F">
            <w:pPr>
              <w:pStyle w:val="TAL"/>
            </w:pPr>
            <w:r w:rsidRPr="00D0162F">
              <w:rPr>
                <w:u w:val="single"/>
              </w:rPr>
              <w:t xml:space="preserve">Reported RSRQ values: </w:t>
            </w:r>
            <w:r w:rsidRPr="00D0162F">
              <w:rPr>
                <w:shd w:val="clear" w:color="auto" w:fill="FFFFFF"/>
                <w:lang w:eastAsia="sv-SE"/>
              </w:rPr>
              <w:t>±2.5dB</w:t>
            </w:r>
          </w:p>
          <w:p w14:paraId="667D048D" w14:textId="77777777" w:rsidR="00D0162F" w:rsidRPr="00D0162F" w:rsidRDefault="00D0162F" w:rsidP="00D0162F">
            <w:pPr>
              <w:pStyle w:val="TAL"/>
              <w:rPr>
                <w:rFonts w:cs="v4.2.0"/>
              </w:rPr>
            </w:pPr>
          </w:p>
          <w:p w14:paraId="6524920D" w14:textId="570BA00F" w:rsidR="00D0162F" w:rsidRPr="00D0162F" w:rsidRDefault="00D0162F" w:rsidP="00D0162F">
            <w:pPr>
              <w:pStyle w:val="TAL"/>
              <w:rPr>
                <w:u w:val="single"/>
              </w:rPr>
            </w:pPr>
            <w:r w:rsidRPr="00D0162F">
              <w:rPr>
                <w:u w:val="single"/>
              </w:rPr>
              <w:t>Test 2:</w:t>
            </w:r>
          </w:p>
          <w:p w14:paraId="4703EE17" w14:textId="0E41F7E0"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7CD1BB5F" w14:textId="0DB512F9"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150E359C" w14:textId="4EE9459E"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5D2B4C28" w14:textId="01BD22A8"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611573FE" w14:textId="77777777" w:rsidR="00D0162F" w:rsidRPr="00D0162F" w:rsidRDefault="00D0162F" w:rsidP="00D0162F">
            <w:pPr>
              <w:pStyle w:val="TAL"/>
            </w:pPr>
          </w:p>
          <w:p w14:paraId="0F0FD2D5" w14:textId="46119D91" w:rsidR="00D0162F" w:rsidRPr="00D0162F" w:rsidRDefault="00D0162F" w:rsidP="00D0162F">
            <w:pPr>
              <w:pStyle w:val="TAL"/>
              <w:rPr>
                <w:shd w:val="clear" w:color="auto" w:fill="FFFFFF"/>
                <w:lang w:eastAsia="sv-SE"/>
              </w:rPr>
            </w:pPr>
            <w:r w:rsidRPr="00D0162F">
              <w:rPr>
                <w:u w:val="single"/>
              </w:rPr>
              <w:t xml:space="preserve">Reported RSRQ values: </w:t>
            </w:r>
            <w:r w:rsidRPr="00D0162F">
              <w:rPr>
                <w:shd w:val="clear" w:color="auto" w:fill="FFFFFF"/>
                <w:lang w:eastAsia="sv-SE"/>
              </w:rPr>
              <w:t>±2.5dB</w:t>
            </w:r>
          </w:p>
          <w:p w14:paraId="6D17FD02" w14:textId="77777777" w:rsidR="00D0162F" w:rsidRPr="00D0162F" w:rsidRDefault="00D0162F" w:rsidP="00D0162F">
            <w:pPr>
              <w:pStyle w:val="TAL"/>
              <w:rPr>
                <w:shd w:val="clear" w:color="auto" w:fill="FFFFFF"/>
                <w:lang w:eastAsia="sv-SE"/>
              </w:rPr>
            </w:pPr>
          </w:p>
          <w:p w14:paraId="4C522871" w14:textId="3F886396" w:rsidR="00D0162F" w:rsidRPr="00D0162F" w:rsidRDefault="00D0162F" w:rsidP="00D0162F">
            <w:pPr>
              <w:pStyle w:val="TAL"/>
              <w:rPr>
                <w:u w:val="single"/>
              </w:rPr>
            </w:pPr>
            <w:r w:rsidRPr="00D0162F">
              <w:rPr>
                <w:u w:val="single"/>
              </w:rPr>
              <w:t>Test 3:</w:t>
            </w:r>
          </w:p>
          <w:p w14:paraId="06E6547D" w14:textId="34EAE1FB"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4D44064B" w14:textId="78A11E64"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45B23EA4" w14:textId="274C7927"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3dB</w:t>
            </w:r>
          </w:p>
          <w:p w14:paraId="6219F9C9" w14:textId="3ED11B9F"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1990768E" w14:textId="77777777" w:rsidR="00D0162F" w:rsidRPr="00D0162F" w:rsidRDefault="00D0162F" w:rsidP="00D0162F">
            <w:pPr>
              <w:pStyle w:val="TAL"/>
            </w:pPr>
          </w:p>
          <w:p w14:paraId="5620D397" w14:textId="648C8890" w:rsidR="00D0162F" w:rsidRPr="00D0162F" w:rsidRDefault="00D0162F" w:rsidP="00D0162F">
            <w:pPr>
              <w:pStyle w:val="TAL"/>
              <w:rPr>
                <w:u w:val="single"/>
              </w:rPr>
            </w:pPr>
            <w:r w:rsidRPr="00D0162F">
              <w:rPr>
                <w:u w:val="single"/>
              </w:rPr>
              <w:t xml:space="preserve">Reported RSRQ values: </w:t>
            </w:r>
            <w:r w:rsidRPr="00D0162F">
              <w:rPr>
                <w:shd w:val="clear" w:color="auto" w:fill="FFFFFF"/>
                <w:lang w:eastAsia="sv-SE"/>
              </w:rPr>
              <w:t>±2.5dB</w:t>
            </w:r>
          </w:p>
        </w:tc>
        <w:tc>
          <w:tcPr>
            <w:tcW w:w="1643" w:type="dxa"/>
            <w:tcBorders>
              <w:top w:val="single" w:sz="4" w:space="0" w:color="auto"/>
              <w:left w:val="single" w:sz="4" w:space="0" w:color="auto"/>
              <w:bottom w:val="single" w:sz="4" w:space="0" w:color="auto"/>
              <w:right w:val="single" w:sz="4" w:space="0" w:color="auto"/>
            </w:tcBorders>
          </w:tcPr>
          <w:p w14:paraId="446235ED" w14:textId="3F22D6C5" w:rsidR="00D0162F" w:rsidRPr="00D0162F" w:rsidRDefault="00D0162F" w:rsidP="00D0162F">
            <w:pPr>
              <w:pStyle w:val="TAL"/>
              <w:rPr>
                <w:u w:val="single"/>
              </w:rPr>
            </w:pPr>
            <w:r w:rsidRPr="00D0162F">
              <w:rPr>
                <w:u w:val="single"/>
              </w:rPr>
              <w:t>Test 1:</w:t>
            </w:r>
          </w:p>
          <w:p w14:paraId="06BB986C" w14:textId="77777777" w:rsidR="00D0162F" w:rsidRPr="00D0162F" w:rsidRDefault="00D0162F" w:rsidP="00D0162F">
            <w:pPr>
              <w:pStyle w:val="TAL"/>
            </w:pPr>
            <w:r w:rsidRPr="00D0162F">
              <w:rPr>
                <w:shd w:val="clear" w:color="auto" w:fill="FFFFFF"/>
                <w:lang w:eastAsia="sv-SE"/>
              </w:rPr>
              <w:t>-1.5dB</w:t>
            </w:r>
          </w:p>
          <w:p w14:paraId="65D31A1C" w14:textId="77777777" w:rsidR="00D0162F" w:rsidRPr="00D0162F" w:rsidRDefault="00D0162F" w:rsidP="00D0162F">
            <w:pPr>
              <w:pStyle w:val="TAL"/>
            </w:pPr>
            <w:r w:rsidRPr="00D0162F">
              <w:t>-1.5dB</w:t>
            </w:r>
          </w:p>
          <w:p w14:paraId="6E9D8AD2" w14:textId="77777777" w:rsidR="00D0162F" w:rsidRPr="00D0162F" w:rsidRDefault="00D0162F" w:rsidP="00D0162F">
            <w:pPr>
              <w:pStyle w:val="TAL"/>
            </w:pPr>
            <w:r w:rsidRPr="00D0162F">
              <w:t>0dB</w:t>
            </w:r>
          </w:p>
          <w:p w14:paraId="2CE394A6" w14:textId="77777777" w:rsidR="00D0162F" w:rsidRPr="00D0162F" w:rsidRDefault="00D0162F" w:rsidP="00D0162F">
            <w:pPr>
              <w:pStyle w:val="TAL"/>
            </w:pPr>
            <w:r w:rsidRPr="00D0162F">
              <w:t>0dB</w:t>
            </w:r>
          </w:p>
          <w:p w14:paraId="31CA6F9C" w14:textId="36DEFCDF" w:rsidR="00D0162F" w:rsidRPr="00D0162F" w:rsidRDefault="00D0162F" w:rsidP="00D0162F">
            <w:pPr>
              <w:pStyle w:val="TAL"/>
            </w:pPr>
            <w:r w:rsidRPr="00D0162F">
              <w:t>Via mapping</w:t>
            </w:r>
          </w:p>
          <w:p w14:paraId="3E287C34" w14:textId="77777777" w:rsidR="00D0162F" w:rsidRPr="00D0162F" w:rsidRDefault="00D0162F" w:rsidP="00D0162F">
            <w:pPr>
              <w:pStyle w:val="TAL"/>
              <w:rPr>
                <w:rFonts w:cs="v4.2.0"/>
              </w:rPr>
            </w:pPr>
          </w:p>
          <w:p w14:paraId="3231AA23" w14:textId="0E2EFB2B" w:rsidR="00D0162F" w:rsidRPr="00D0162F" w:rsidRDefault="00D0162F" w:rsidP="00D0162F">
            <w:pPr>
              <w:pStyle w:val="TAL"/>
              <w:rPr>
                <w:u w:val="single"/>
              </w:rPr>
            </w:pPr>
            <w:r w:rsidRPr="00D0162F">
              <w:rPr>
                <w:u w:val="single"/>
              </w:rPr>
              <w:t>Test 2:</w:t>
            </w:r>
          </w:p>
          <w:p w14:paraId="3658D2FD"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08A2F853" w14:textId="77777777" w:rsidR="00D0162F" w:rsidRPr="00D0162F" w:rsidRDefault="00D0162F" w:rsidP="00D0162F">
            <w:pPr>
              <w:pStyle w:val="TAL"/>
            </w:pPr>
            <w:r w:rsidRPr="00D0162F">
              <w:t>0dB</w:t>
            </w:r>
          </w:p>
          <w:p w14:paraId="6F1D3568" w14:textId="77777777" w:rsidR="00D0162F" w:rsidRPr="00D0162F" w:rsidRDefault="00D0162F" w:rsidP="00D0162F">
            <w:pPr>
              <w:pStyle w:val="TAL"/>
            </w:pPr>
            <w:r w:rsidRPr="00D0162F">
              <w:t>0dB</w:t>
            </w:r>
          </w:p>
          <w:p w14:paraId="4E96CBE5" w14:textId="77777777" w:rsidR="00D0162F" w:rsidRPr="00D0162F" w:rsidRDefault="00D0162F" w:rsidP="00D0162F">
            <w:pPr>
              <w:pStyle w:val="TAL"/>
            </w:pPr>
            <w:r w:rsidRPr="00D0162F">
              <w:t>0dB</w:t>
            </w:r>
          </w:p>
          <w:p w14:paraId="0A18E670" w14:textId="77777777" w:rsidR="00D0162F" w:rsidRPr="00D0162F" w:rsidRDefault="00D0162F" w:rsidP="00D0162F">
            <w:pPr>
              <w:pStyle w:val="TAL"/>
            </w:pPr>
          </w:p>
          <w:p w14:paraId="784D0CC8" w14:textId="62447744" w:rsidR="00D0162F" w:rsidRPr="00D0162F" w:rsidRDefault="00D0162F" w:rsidP="00D0162F">
            <w:pPr>
              <w:pStyle w:val="TAL"/>
            </w:pPr>
            <w:r w:rsidRPr="00D0162F">
              <w:t>Via mapping</w:t>
            </w:r>
          </w:p>
          <w:p w14:paraId="3EF05A67" w14:textId="77777777" w:rsidR="00D0162F" w:rsidRPr="00D0162F" w:rsidRDefault="00D0162F" w:rsidP="00D0162F">
            <w:pPr>
              <w:pStyle w:val="TAL"/>
            </w:pPr>
          </w:p>
          <w:p w14:paraId="25C9041A" w14:textId="5D72D651" w:rsidR="00D0162F" w:rsidRPr="00D0162F" w:rsidRDefault="00D0162F" w:rsidP="00D0162F">
            <w:pPr>
              <w:pStyle w:val="TAL"/>
              <w:rPr>
                <w:u w:val="single"/>
              </w:rPr>
            </w:pPr>
            <w:r w:rsidRPr="00D0162F">
              <w:rPr>
                <w:u w:val="single"/>
              </w:rPr>
              <w:t>Test 3:</w:t>
            </w:r>
          </w:p>
          <w:p w14:paraId="2BAF1564"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76D45CCA" w14:textId="77777777" w:rsidR="00D0162F" w:rsidRPr="00D0162F" w:rsidRDefault="00D0162F" w:rsidP="00D0162F">
            <w:pPr>
              <w:pStyle w:val="TAL"/>
            </w:pPr>
            <w:r w:rsidRPr="00D0162F">
              <w:t>0dB</w:t>
            </w:r>
          </w:p>
          <w:p w14:paraId="4BF8ABD1" w14:textId="77777777" w:rsidR="00D0162F" w:rsidRPr="00D0162F" w:rsidRDefault="00D0162F" w:rsidP="00D0162F">
            <w:pPr>
              <w:pStyle w:val="TAL"/>
            </w:pPr>
            <w:r w:rsidRPr="00D0162F">
              <w:t>0dB</w:t>
            </w:r>
          </w:p>
          <w:p w14:paraId="1DE44346" w14:textId="77777777" w:rsidR="00D0162F" w:rsidRPr="00D0162F" w:rsidRDefault="00D0162F" w:rsidP="00D0162F">
            <w:pPr>
              <w:pStyle w:val="TAL"/>
            </w:pPr>
            <w:r w:rsidRPr="00D0162F">
              <w:t>0dB</w:t>
            </w:r>
          </w:p>
          <w:p w14:paraId="58F59FCE" w14:textId="77777777" w:rsidR="00D0162F" w:rsidRPr="00D0162F" w:rsidRDefault="00D0162F" w:rsidP="00D0162F">
            <w:pPr>
              <w:pStyle w:val="TAL"/>
            </w:pPr>
          </w:p>
          <w:p w14:paraId="620097B2" w14:textId="7DEBC2D0"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4BC87D27" w14:textId="34BECD00" w:rsidR="00D0162F" w:rsidRPr="00D0162F" w:rsidRDefault="00D0162F" w:rsidP="00D0162F">
            <w:pPr>
              <w:pStyle w:val="TAL"/>
              <w:rPr>
                <w:u w:val="single"/>
              </w:rPr>
            </w:pPr>
            <w:r w:rsidRPr="00D0162F">
              <w:rPr>
                <w:u w:val="single"/>
              </w:rPr>
              <w:t>Test 1:</w:t>
            </w:r>
          </w:p>
          <w:p w14:paraId="657613D0" w14:textId="0FDFC32C"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1.68dBm/15kHz</w:t>
            </w:r>
          </w:p>
          <w:p w14:paraId="7DE2F9CF" w14:textId="739989AB"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1.68dBm/15kHz</w:t>
            </w:r>
          </w:p>
          <w:p w14:paraId="079685F2" w14:textId="6CE66314"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349D3F40" w14:textId="01E84512"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0F9045C8" w14:textId="2C32ED69" w:rsidR="00D0162F" w:rsidRPr="00D0162F" w:rsidRDefault="00D0162F" w:rsidP="00D0162F">
            <w:pPr>
              <w:pStyle w:val="TAL"/>
            </w:pPr>
            <w:r w:rsidRPr="00D0162F">
              <w:t>RSRQ_52 to RSRQ_62</w:t>
            </w:r>
          </w:p>
          <w:p w14:paraId="2CD1C0BB" w14:textId="77777777" w:rsidR="00D0162F" w:rsidRPr="00D0162F" w:rsidRDefault="00D0162F" w:rsidP="00D0162F">
            <w:pPr>
              <w:pStyle w:val="TAL"/>
              <w:rPr>
                <w:rFonts w:cs="v4.2.0"/>
              </w:rPr>
            </w:pPr>
          </w:p>
          <w:p w14:paraId="05DB8CD2" w14:textId="4F9FAE23" w:rsidR="00D0162F" w:rsidRPr="00D0162F" w:rsidRDefault="00D0162F" w:rsidP="00D0162F">
            <w:pPr>
              <w:pStyle w:val="TAL"/>
              <w:rPr>
                <w:u w:val="single"/>
              </w:rPr>
            </w:pPr>
            <w:r w:rsidRPr="00D0162F">
              <w:rPr>
                <w:u w:val="single"/>
              </w:rPr>
              <w:t>Test 2:</w:t>
            </w:r>
          </w:p>
          <w:p w14:paraId="52B60152" w14:textId="58EE7390"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2B5D8700" w14:textId="4CFDBD5D"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3E10C72B" w14:textId="003870B9"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24B590FE" w14:textId="14D53A2F"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648827FA" w14:textId="77777777" w:rsidR="00D0162F" w:rsidRPr="00D0162F" w:rsidRDefault="00D0162F" w:rsidP="00D0162F">
            <w:pPr>
              <w:pStyle w:val="TAL"/>
            </w:pPr>
          </w:p>
          <w:p w14:paraId="56729B81" w14:textId="0018CD46" w:rsidR="00D0162F" w:rsidRPr="00D0162F" w:rsidRDefault="00D0162F" w:rsidP="00D0162F">
            <w:pPr>
              <w:pStyle w:val="TAL"/>
            </w:pPr>
            <w:r w:rsidRPr="00D0162F">
              <w:t>RSRQ_52 to RSRQ_62</w:t>
            </w:r>
          </w:p>
          <w:p w14:paraId="05C47D1B" w14:textId="77777777" w:rsidR="00D0162F" w:rsidRPr="00D0162F" w:rsidRDefault="00D0162F" w:rsidP="00D0162F">
            <w:pPr>
              <w:pStyle w:val="TAL"/>
              <w:rPr>
                <w:shd w:val="clear" w:color="auto" w:fill="FFFFFF"/>
                <w:lang w:eastAsia="sv-SE"/>
              </w:rPr>
            </w:pPr>
          </w:p>
          <w:p w14:paraId="5E003518" w14:textId="39519DAC" w:rsidR="00D0162F" w:rsidRPr="00D0162F" w:rsidRDefault="00D0162F" w:rsidP="00D0162F">
            <w:pPr>
              <w:pStyle w:val="TAL"/>
              <w:rPr>
                <w:u w:val="single"/>
              </w:rPr>
            </w:pPr>
            <w:r w:rsidRPr="00D0162F">
              <w:rPr>
                <w:u w:val="single"/>
              </w:rPr>
              <w:t>Test 3:</w:t>
            </w:r>
          </w:p>
          <w:p w14:paraId="4901D414" w14:textId="68EA1706"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6631CE7E" w14:textId="5DE63795"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1FCB9FB4" w14:textId="5798AFB8"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3dB</w:t>
            </w:r>
          </w:p>
          <w:p w14:paraId="61BA6D64" w14:textId="32AEEB36"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48038D96" w14:textId="77777777" w:rsidR="00D0162F" w:rsidRPr="00D0162F" w:rsidRDefault="00D0162F" w:rsidP="00D0162F">
            <w:pPr>
              <w:pStyle w:val="TAL"/>
            </w:pPr>
          </w:p>
          <w:p w14:paraId="4B5BA1C9" w14:textId="033A101A" w:rsidR="00D0162F" w:rsidRPr="00D0162F" w:rsidRDefault="00D0162F" w:rsidP="00D0162F">
            <w:pPr>
              <w:pStyle w:val="TAL"/>
            </w:pPr>
            <w:r w:rsidRPr="00D0162F">
              <w:t>RSRQ_52 to RSRQ_62</w:t>
            </w:r>
          </w:p>
        </w:tc>
      </w:tr>
      <w:tr w:rsidR="00D0162F" w:rsidRPr="00D0162F" w14:paraId="5A958FD4"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4C9031C3" w14:textId="77777777" w:rsidR="00D0162F" w:rsidRPr="00D0162F" w:rsidRDefault="00D0162F" w:rsidP="00D0162F">
            <w:pPr>
              <w:pStyle w:val="TAL"/>
            </w:pPr>
          </w:p>
        </w:tc>
        <w:tc>
          <w:tcPr>
            <w:tcW w:w="8433" w:type="dxa"/>
            <w:gridSpan w:val="4"/>
            <w:tcBorders>
              <w:top w:val="single" w:sz="4" w:space="0" w:color="auto"/>
              <w:left w:val="single" w:sz="4" w:space="0" w:color="auto"/>
              <w:bottom w:val="single" w:sz="4" w:space="0" w:color="auto"/>
              <w:right w:val="single" w:sz="4" w:space="0" w:color="auto"/>
            </w:tcBorders>
          </w:tcPr>
          <w:p w14:paraId="52D1ED9D" w14:textId="1AA9AD3A" w:rsidR="00D0162F" w:rsidRPr="00D0162F" w:rsidRDefault="00D0162F" w:rsidP="00D0162F">
            <w:pPr>
              <w:pStyle w:val="TAL"/>
              <w:rPr>
                <w:u w:val="single"/>
              </w:rPr>
            </w:pPr>
            <w:r w:rsidRPr="00D0162F">
              <w:rPr>
                <w:b/>
                <w:u w:val="single"/>
              </w:rPr>
              <w:t>TEST CONFIGURATION 3, 6</w:t>
            </w:r>
          </w:p>
        </w:tc>
      </w:tr>
      <w:tr w:rsidR="00D0162F" w:rsidRPr="00D0162F" w14:paraId="68ED1F66"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36BB9228" w14:textId="77777777" w:rsidR="00D0162F" w:rsidRPr="00D0162F" w:rsidRDefault="00D0162F" w:rsidP="00D0162F">
            <w:pPr>
              <w:pStyle w:val="TAL"/>
            </w:pPr>
          </w:p>
        </w:tc>
        <w:tc>
          <w:tcPr>
            <w:tcW w:w="4034" w:type="dxa"/>
            <w:gridSpan w:val="2"/>
            <w:tcBorders>
              <w:top w:val="single" w:sz="4" w:space="0" w:color="auto"/>
              <w:left w:val="single" w:sz="4" w:space="0" w:color="auto"/>
              <w:bottom w:val="single" w:sz="4" w:space="0" w:color="auto"/>
              <w:right w:val="single" w:sz="4" w:space="0" w:color="auto"/>
            </w:tcBorders>
          </w:tcPr>
          <w:p w14:paraId="54E2CFB6" w14:textId="663DCF31" w:rsidR="00D0162F" w:rsidRPr="00D0162F" w:rsidRDefault="00D0162F" w:rsidP="00D0162F">
            <w:pPr>
              <w:pStyle w:val="TAL"/>
              <w:rPr>
                <w:u w:val="single"/>
              </w:rPr>
            </w:pPr>
            <w:r w:rsidRPr="00D0162F">
              <w:rPr>
                <w:u w:val="single"/>
              </w:rPr>
              <w:t>Test 1:</w:t>
            </w:r>
          </w:p>
          <w:p w14:paraId="1C476863" w14:textId="402F9DF9" w:rsidR="00D0162F" w:rsidRPr="00D0162F" w:rsidRDefault="00D0162F" w:rsidP="00D0162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6.27 dBm/15kHz</w:t>
            </w:r>
          </w:p>
          <w:p w14:paraId="7A7C6DAF" w14:textId="7204D810"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6.27 dBm/15kHz</w:t>
            </w:r>
          </w:p>
          <w:p w14:paraId="1288DCF8" w14:textId="4DAC71A2"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2791DC74" w14:textId="1D30C426"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21C3171F" w14:textId="6EF21BDF" w:rsidR="00D0162F" w:rsidRPr="00D0162F" w:rsidRDefault="00D0162F" w:rsidP="00D0162F">
            <w:pPr>
              <w:pStyle w:val="TAL"/>
            </w:pPr>
            <w:r w:rsidRPr="00D0162F">
              <w:rPr>
                <w:u w:val="single"/>
              </w:rPr>
              <w:t xml:space="preserve">Reported RSRQ values: </w:t>
            </w:r>
            <w:r w:rsidRPr="00D0162F">
              <w:rPr>
                <w:shd w:val="clear" w:color="auto" w:fill="FFFFFF"/>
                <w:lang w:eastAsia="sv-SE"/>
              </w:rPr>
              <w:t>±2.5dB</w:t>
            </w:r>
          </w:p>
          <w:p w14:paraId="545AD6F4" w14:textId="77777777" w:rsidR="00D0162F" w:rsidRPr="00D0162F" w:rsidRDefault="00D0162F" w:rsidP="00D0162F">
            <w:pPr>
              <w:pStyle w:val="TAL"/>
              <w:rPr>
                <w:rFonts w:cs="v4.2.0"/>
              </w:rPr>
            </w:pPr>
          </w:p>
          <w:p w14:paraId="3BF52E8D" w14:textId="5DB1E389" w:rsidR="00D0162F" w:rsidRPr="00D0162F" w:rsidRDefault="00D0162F" w:rsidP="00D0162F">
            <w:pPr>
              <w:pStyle w:val="TAL"/>
              <w:rPr>
                <w:u w:val="single"/>
              </w:rPr>
            </w:pPr>
            <w:r w:rsidRPr="00D0162F">
              <w:rPr>
                <w:u w:val="single"/>
              </w:rPr>
              <w:t>Test 2:</w:t>
            </w:r>
          </w:p>
          <w:p w14:paraId="48079DE1" w14:textId="18116C9B"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6740A597" w14:textId="4257008B"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361D7E6D" w14:textId="4E711986"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2487FD02" w14:textId="6BC28032"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1001EE4D" w14:textId="77777777" w:rsidR="00D0162F" w:rsidRPr="00D0162F" w:rsidRDefault="00D0162F" w:rsidP="00D0162F">
            <w:pPr>
              <w:pStyle w:val="TAL"/>
            </w:pPr>
          </w:p>
          <w:p w14:paraId="351FB8C5" w14:textId="4F89691D" w:rsidR="00D0162F" w:rsidRPr="00D0162F" w:rsidRDefault="00D0162F" w:rsidP="00D0162F">
            <w:pPr>
              <w:pStyle w:val="TAL"/>
              <w:rPr>
                <w:shd w:val="clear" w:color="auto" w:fill="FFFFFF"/>
                <w:lang w:eastAsia="sv-SE"/>
              </w:rPr>
            </w:pPr>
            <w:r w:rsidRPr="00D0162F">
              <w:rPr>
                <w:u w:val="single"/>
              </w:rPr>
              <w:t xml:space="preserve">Reported RSRQ values: </w:t>
            </w:r>
            <w:r w:rsidRPr="00D0162F">
              <w:rPr>
                <w:shd w:val="clear" w:color="auto" w:fill="FFFFFF"/>
                <w:lang w:eastAsia="sv-SE"/>
              </w:rPr>
              <w:t>±2.5dB</w:t>
            </w:r>
          </w:p>
          <w:p w14:paraId="1D002B45" w14:textId="77777777" w:rsidR="00D0162F" w:rsidRPr="00D0162F" w:rsidRDefault="00D0162F" w:rsidP="00D0162F">
            <w:pPr>
              <w:pStyle w:val="TAL"/>
              <w:rPr>
                <w:shd w:val="clear" w:color="auto" w:fill="FFFFFF"/>
                <w:lang w:eastAsia="sv-SE"/>
              </w:rPr>
            </w:pPr>
          </w:p>
          <w:p w14:paraId="2A88B768" w14:textId="3CBB5231" w:rsidR="00D0162F" w:rsidRPr="00D0162F" w:rsidRDefault="00D0162F" w:rsidP="00D0162F">
            <w:pPr>
              <w:pStyle w:val="TAL"/>
              <w:rPr>
                <w:u w:val="single"/>
              </w:rPr>
            </w:pPr>
            <w:r w:rsidRPr="00D0162F">
              <w:rPr>
                <w:u w:val="single"/>
              </w:rPr>
              <w:t>Test 3:</w:t>
            </w:r>
          </w:p>
          <w:p w14:paraId="59F0D33E" w14:textId="7A1A9E06"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06E4CFC9" w14:textId="4560867E"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130418D4" w14:textId="0EE395B7"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3dB</w:t>
            </w:r>
          </w:p>
          <w:p w14:paraId="1F394972" w14:textId="0D483B92"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73C35860" w14:textId="77777777" w:rsidR="00D0162F" w:rsidRPr="00D0162F" w:rsidRDefault="00D0162F" w:rsidP="00D0162F">
            <w:pPr>
              <w:pStyle w:val="TAL"/>
            </w:pPr>
          </w:p>
          <w:p w14:paraId="28226365" w14:textId="7539BCE0" w:rsidR="00D0162F" w:rsidRPr="00D0162F" w:rsidRDefault="00D0162F" w:rsidP="00D0162F">
            <w:pPr>
              <w:pStyle w:val="TAL"/>
              <w:rPr>
                <w:u w:val="single"/>
              </w:rPr>
            </w:pPr>
            <w:r w:rsidRPr="00D0162F">
              <w:rPr>
                <w:u w:val="single"/>
              </w:rPr>
              <w:t xml:space="preserve">Reported RSRQ values: </w:t>
            </w:r>
            <w:r w:rsidRPr="00D0162F">
              <w:rPr>
                <w:shd w:val="clear" w:color="auto" w:fill="FFFFFF"/>
                <w:lang w:eastAsia="sv-SE"/>
              </w:rPr>
              <w:t>±2.5dB</w:t>
            </w:r>
          </w:p>
        </w:tc>
        <w:tc>
          <w:tcPr>
            <w:tcW w:w="1643" w:type="dxa"/>
            <w:tcBorders>
              <w:top w:val="single" w:sz="4" w:space="0" w:color="auto"/>
              <w:left w:val="single" w:sz="4" w:space="0" w:color="auto"/>
              <w:bottom w:val="single" w:sz="4" w:space="0" w:color="auto"/>
              <w:right w:val="single" w:sz="4" w:space="0" w:color="auto"/>
            </w:tcBorders>
          </w:tcPr>
          <w:p w14:paraId="4A4BF1BB" w14:textId="4EC635C7" w:rsidR="00D0162F" w:rsidRPr="00D0162F" w:rsidRDefault="00D0162F" w:rsidP="00D0162F">
            <w:pPr>
              <w:pStyle w:val="TAL"/>
              <w:rPr>
                <w:u w:val="single"/>
              </w:rPr>
            </w:pPr>
            <w:r w:rsidRPr="00D0162F">
              <w:rPr>
                <w:u w:val="single"/>
              </w:rPr>
              <w:t>Test 1:</w:t>
            </w:r>
          </w:p>
          <w:p w14:paraId="5E857D2E" w14:textId="77777777" w:rsidR="00D0162F" w:rsidRPr="00D0162F" w:rsidRDefault="00D0162F" w:rsidP="00D0162F">
            <w:pPr>
              <w:pStyle w:val="TAL"/>
            </w:pPr>
            <w:r w:rsidRPr="00D0162F">
              <w:rPr>
                <w:shd w:val="clear" w:color="auto" w:fill="FFFFFF"/>
                <w:lang w:eastAsia="sv-SE"/>
              </w:rPr>
              <w:t>-1.53dB</w:t>
            </w:r>
          </w:p>
          <w:p w14:paraId="42203D48" w14:textId="77777777" w:rsidR="00D0162F" w:rsidRPr="00D0162F" w:rsidRDefault="00D0162F" w:rsidP="00D0162F">
            <w:pPr>
              <w:pStyle w:val="TAL"/>
            </w:pPr>
            <w:r w:rsidRPr="00D0162F">
              <w:t>-1.53dB</w:t>
            </w:r>
          </w:p>
          <w:p w14:paraId="69DBB863" w14:textId="77777777" w:rsidR="00D0162F" w:rsidRPr="00D0162F" w:rsidRDefault="00D0162F" w:rsidP="00D0162F">
            <w:pPr>
              <w:pStyle w:val="TAL"/>
            </w:pPr>
            <w:r w:rsidRPr="00D0162F">
              <w:t>0dB</w:t>
            </w:r>
          </w:p>
          <w:p w14:paraId="2D3DA7E0" w14:textId="77777777" w:rsidR="00D0162F" w:rsidRPr="00D0162F" w:rsidRDefault="00D0162F" w:rsidP="00D0162F">
            <w:pPr>
              <w:pStyle w:val="TAL"/>
            </w:pPr>
            <w:r w:rsidRPr="00D0162F">
              <w:t>0dB</w:t>
            </w:r>
          </w:p>
          <w:p w14:paraId="315E0428" w14:textId="0784F26B" w:rsidR="00D0162F" w:rsidRPr="00D0162F" w:rsidRDefault="00D0162F" w:rsidP="00D0162F">
            <w:pPr>
              <w:pStyle w:val="TAL"/>
            </w:pPr>
            <w:r w:rsidRPr="00D0162F">
              <w:t>Via mapping</w:t>
            </w:r>
          </w:p>
          <w:p w14:paraId="7ED24CD1" w14:textId="77777777" w:rsidR="00D0162F" w:rsidRPr="00D0162F" w:rsidRDefault="00D0162F" w:rsidP="00D0162F">
            <w:pPr>
              <w:pStyle w:val="TAL"/>
              <w:rPr>
                <w:rFonts w:cs="v4.2.0"/>
              </w:rPr>
            </w:pPr>
          </w:p>
          <w:p w14:paraId="64D9E968" w14:textId="532E2522" w:rsidR="00D0162F" w:rsidRPr="00D0162F" w:rsidRDefault="00D0162F" w:rsidP="00D0162F">
            <w:pPr>
              <w:pStyle w:val="TAL"/>
              <w:rPr>
                <w:u w:val="single"/>
              </w:rPr>
            </w:pPr>
            <w:r w:rsidRPr="00D0162F">
              <w:rPr>
                <w:u w:val="single"/>
              </w:rPr>
              <w:t>Test 2:</w:t>
            </w:r>
          </w:p>
          <w:p w14:paraId="16DC21CF"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1609D2AD" w14:textId="77777777" w:rsidR="00D0162F" w:rsidRPr="00D0162F" w:rsidRDefault="00D0162F" w:rsidP="00D0162F">
            <w:pPr>
              <w:pStyle w:val="TAL"/>
            </w:pPr>
            <w:r w:rsidRPr="00D0162F">
              <w:t>0dB</w:t>
            </w:r>
          </w:p>
          <w:p w14:paraId="11E3ED79" w14:textId="77777777" w:rsidR="00D0162F" w:rsidRPr="00D0162F" w:rsidRDefault="00D0162F" w:rsidP="00D0162F">
            <w:pPr>
              <w:pStyle w:val="TAL"/>
            </w:pPr>
            <w:r w:rsidRPr="00D0162F">
              <w:t>0dB</w:t>
            </w:r>
          </w:p>
          <w:p w14:paraId="7019FE64" w14:textId="77777777" w:rsidR="00D0162F" w:rsidRPr="00D0162F" w:rsidRDefault="00D0162F" w:rsidP="00D0162F">
            <w:pPr>
              <w:pStyle w:val="TAL"/>
            </w:pPr>
            <w:r w:rsidRPr="00D0162F">
              <w:t>0dB</w:t>
            </w:r>
          </w:p>
          <w:p w14:paraId="30412E73" w14:textId="77777777" w:rsidR="00D0162F" w:rsidRPr="00D0162F" w:rsidRDefault="00D0162F" w:rsidP="00D0162F">
            <w:pPr>
              <w:pStyle w:val="TAL"/>
            </w:pPr>
          </w:p>
          <w:p w14:paraId="4F9FCFD0" w14:textId="19445B9E" w:rsidR="00D0162F" w:rsidRPr="00D0162F" w:rsidRDefault="00D0162F" w:rsidP="00D0162F">
            <w:pPr>
              <w:pStyle w:val="TAL"/>
            </w:pPr>
            <w:r w:rsidRPr="00D0162F">
              <w:t>Via mapping</w:t>
            </w:r>
          </w:p>
          <w:p w14:paraId="40F436D4" w14:textId="77777777" w:rsidR="00D0162F" w:rsidRPr="00D0162F" w:rsidRDefault="00D0162F" w:rsidP="00D0162F">
            <w:pPr>
              <w:pStyle w:val="TAL"/>
            </w:pPr>
          </w:p>
          <w:p w14:paraId="73E83BCE" w14:textId="12A4BD59" w:rsidR="00D0162F" w:rsidRPr="00D0162F" w:rsidRDefault="00D0162F" w:rsidP="00D0162F">
            <w:pPr>
              <w:pStyle w:val="TAL"/>
              <w:rPr>
                <w:u w:val="single"/>
              </w:rPr>
            </w:pPr>
            <w:r w:rsidRPr="00D0162F">
              <w:rPr>
                <w:u w:val="single"/>
              </w:rPr>
              <w:t>Test 3:</w:t>
            </w:r>
          </w:p>
          <w:p w14:paraId="2F4B310B"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72A5395A" w14:textId="77777777" w:rsidR="00D0162F" w:rsidRPr="00D0162F" w:rsidRDefault="00D0162F" w:rsidP="00D0162F">
            <w:pPr>
              <w:pStyle w:val="TAL"/>
            </w:pPr>
            <w:r w:rsidRPr="00D0162F">
              <w:t>0dB</w:t>
            </w:r>
          </w:p>
          <w:p w14:paraId="4796210A" w14:textId="77777777" w:rsidR="00D0162F" w:rsidRPr="00D0162F" w:rsidRDefault="00D0162F" w:rsidP="00D0162F">
            <w:pPr>
              <w:pStyle w:val="TAL"/>
            </w:pPr>
            <w:r w:rsidRPr="00D0162F">
              <w:t>0dB</w:t>
            </w:r>
          </w:p>
          <w:p w14:paraId="657E5379" w14:textId="77777777" w:rsidR="00D0162F" w:rsidRPr="00D0162F" w:rsidRDefault="00D0162F" w:rsidP="00D0162F">
            <w:pPr>
              <w:pStyle w:val="TAL"/>
            </w:pPr>
            <w:r w:rsidRPr="00D0162F">
              <w:t>0dB</w:t>
            </w:r>
          </w:p>
          <w:p w14:paraId="3A5536CD" w14:textId="77777777" w:rsidR="00D0162F" w:rsidRPr="00D0162F" w:rsidRDefault="00D0162F" w:rsidP="00D0162F">
            <w:pPr>
              <w:pStyle w:val="TAL"/>
            </w:pPr>
          </w:p>
          <w:p w14:paraId="72243B40" w14:textId="19902194"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7301EBDA" w14:textId="3DA342B7" w:rsidR="00D0162F" w:rsidRPr="00D0162F" w:rsidRDefault="00D0162F" w:rsidP="00D0162F">
            <w:pPr>
              <w:pStyle w:val="TAL"/>
              <w:rPr>
                <w:u w:val="single"/>
              </w:rPr>
            </w:pPr>
            <w:r w:rsidRPr="00D0162F">
              <w:rPr>
                <w:u w:val="single"/>
              </w:rPr>
              <w:t>Test 1:</w:t>
            </w:r>
          </w:p>
          <w:p w14:paraId="2BC1EFBA" w14:textId="1AAEC201"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7.8dBm/15kHz</w:t>
            </w:r>
          </w:p>
          <w:p w14:paraId="4A166AD7" w14:textId="0D7E30C8"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7.8dBm/15kHz</w:t>
            </w:r>
          </w:p>
          <w:p w14:paraId="590DA3C1" w14:textId="114F670C"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7B50014B" w14:textId="2A2FE25D"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474EA6D0" w14:textId="4D0D548C" w:rsidR="00D0162F" w:rsidRPr="00D0162F" w:rsidRDefault="00D0162F" w:rsidP="00D0162F">
            <w:pPr>
              <w:pStyle w:val="TAL"/>
            </w:pPr>
            <w:r w:rsidRPr="00D0162F">
              <w:t>RSRQ_52 to RSRQ_62</w:t>
            </w:r>
          </w:p>
          <w:p w14:paraId="2F624A1D" w14:textId="77777777" w:rsidR="00D0162F" w:rsidRPr="00D0162F" w:rsidRDefault="00D0162F" w:rsidP="00D0162F">
            <w:pPr>
              <w:pStyle w:val="TAL"/>
              <w:rPr>
                <w:rFonts w:cs="v4.2.0"/>
              </w:rPr>
            </w:pPr>
          </w:p>
          <w:p w14:paraId="68C1F820" w14:textId="7F16D4AD" w:rsidR="00D0162F" w:rsidRPr="00D0162F" w:rsidRDefault="00D0162F" w:rsidP="00D0162F">
            <w:pPr>
              <w:pStyle w:val="TAL"/>
              <w:rPr>
                <w:u w:val="single"/>
              </w:rPr>
            </w:pPr>
            <w:r w:rsidRPr="00D0162F">
              <w:rPr>
                <w:u w:val="single"/>
              </w:rPr>
              <w:t>Test 2:</w:t>
            </w:r>
          </w:p>
          <w:p w14:paraId="7458C94D" w14:textId="4E2324CF"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0D2F7B79" w14:textId="57AE81E9"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71A08508" w14:textId="546FEE75"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361C66F6" w14:textId="4B1777FD"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7AA6CA4C" w14:textId="77777777" w:rsidR="00D0162F" w:rsidRPr="00D0162F" w:rsidRDefault="00D0162F" w:rsidP="00D0162F">
            <w:pPr>
              <w:pStyle w:val="TAL"/>
            </w:pPr>
          </w:p>
          <w:p w14:paraId="6BABCB21" w14:textId="6374B2F9" w:rsidR="00D0162F" w:rsidRPr="00D0162F" w:rsidRDefault="00D0162F" w:rsidP="00D0162F">
            <w:pPr>
              <w:pStyle w:val="TAL"/>
            </w:pPr>
            <w:r w:rsidRPr="00D0162F">
              <w:t>RSRQ_52 to RSRQ_62</w:t>
            </w:r>
          </w:p>
          <w:p w14:paraId="389CA534" w14:textId="77777777" w:rsidR="00D0162F" w:rsidRPr="00D0162F" w:rsidRDefault="00D0162F" w:rsidP="00D0162F">
            <w:pPr>
              <w:pStyle w:val="TAL"/>
              <w:rPr>
                <w:shd w:val="clear" w:color="auto" w:fill="FFFFFF"/>
                <w:lang w:eastAsia="sv-SE"/>
              </w:rPr>
            </w:pPr>
          </w:p>
          <w:p w14:paraId="6C7A8B3D" w14:textId="7A779AB3" w:rsidR="00D0162F" w:rsidRPr="00D0162F" w:rsidRDefault="00D0162F" w:rsidP="00D0162F">
            <w:pPr>
              <w:pStyle w:val="TAL"/>
              <w:rPr>
                <w:u w:val="single"/>
              </w:rPr>
            </w:pPr>
            <w:r w:rsidRPr="00D0162F">
              <w:rPr>
                <w:u w:val="single"/>
              </w:rPr>
              <w:t>Test 3:</w:t>
            </w:r>
          </w:p>
          <w:p w14:paraId="343C8AB6" w14:textId="1A444C3A"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11A24329" w14:textId="54B0FA5D"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18F7239C" w14:textId="70C82511"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3dB</w:t>
            </w:r>
          </w:p>
          <w:p w14:paraId="5C1DD57D" w14:textId="653FC9E9"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7F93F0A0" w14:textId="77777777" w:rsidR="00D0162F" w:rsidRPr="00D0162F" w:rsidRDefault="00D0162F" w:rsidP="00D0162F">
            <w:pPr>
              <w:pStyle w:val="TAL"/>
            </w:pPr>
          </w:p>
          <w:p w14:paraId="6983309E" w14:textId="450858CF" w:rsidR="00D0162F" w:rsidRPr="00D0162F" w:rsidRDefault="00D0162F" w:rsidP="00D0162F">
            <w:pPr>
              <w:pStyle w:val="TAL"/>
              <w:rPr>
                <w:u w:val="single"/>
              </w:rPr>
            </w:pPr>
            <w:r w:rsidRPr="00D0162F">
              <w:t>RSRQ_52 to RSRQ_62</w:t>
            </w:r>
          </w:p>
        </w:tc>
      </w:tr>
      <w:tr w:rsidR="00D0162F" w:rsidRPr="00D0162F" w14:paraId="0F04A48D" w14:textId="77777777" w:rsidTr="00543F9B">
        <w:tblPrEx>
          <w:tblLook w:val="04A0" w:firstRow="1" w:lastRow="0" w:firstColumn="1" w:lastColumn="0" w:noHBand="0" w:noVBand="1"/>
        </w:tblPrEx>
        <w:trPr>
          <w:jc w:val="center"/>
        </w:trPr>
        <w:tc>
          <w:tcPr>
            <w:tcW w:w="10599" w:type="dxa"/>
            <w:gridSpan w:val="5"/>
            <w:tcBorders>
              <w:top w:val="single" w:sz="4" w:space="0" w:color="auto"/>
              <w:left w:val="single" w:sz="4" w:space="0" w:color="auto"/>
              <w:bottom w:val="single" w:sz="4" w:space="0" w:color="auto"/>
              <w:right w:val="single" w:sz="4" w:space="0" w:color="auto"/>
            </w:tcBorders>
          </w:tcPr>
          <w:p w14:paraId="6BDA6B83" w14:textId="5882B9AE" w:rsidR="00D0162F" w:rsidRPr="00D0162F" w:rsidRDefault="00D0162F" w:rsidP="00D0162F">
            <w:pPr>
              <w:pStyle w:val="TAL"/>
            </w:pPr>
            <w:r w:rsidRPr="00D0162F">
              <w:t xml:space="preserve">The derivation of the RSRQ values takes into account the uncertainty in Cell 2 SS-RSRQ from </w:t>
            </w:r>
            <w:r w:rsidRPr="00D0162F">
              <w:rPr>
                <w:shd w:val="clear" w:color="auto" w:fill="FFFFFF"/>
              </w:rPr>
              <w:t>N</w:t>
            </w:r>
            <w:r w:rsidRPr="00D0162F">
              <w:rPr>
                <w:shd w:val="clear" w:color="auto" w:fill="FFFFFF"/>
                <w:vertAlign w:val="subscript"/>
              </w:rPr>
              <w:t>oc2</w:t>
            </w:r>
            <w:r w:rsidRPr="00D0162F">
              <w:t xml:space="preserve"> and Ês2 / </w:t>
            </w:r>
            <w:r w:rsidRPr="00D0162F">
              <w:rPr>
                <w:shd w:val="clear" w:color="auto" w:fill="FFFFFF"/>
              </w:rPr>
              <w:t>N</w:t>
            </w:r>
            <w:r w:rsidRPr="00D0162F">
              <w:rPr>
                <w:shd w:val="clear" w:color="auto" w:fill="FFFFFF"/>
                <w:vertAlign w:val="subscript"/>
              </w:rPr>
              <w:t>oc2</w:t>
            </w:r>
            <w:r w:rsidRPr="00D0162F">
              <w:t>, the allowed UE reporting accuracy, and the UE mapping function.</w:t>
            </w:r>
          </w:p>
          <w:p w14:paraId="355B6A2A" w14:textId="4E9B78C9" w:rsidR="00D0162F" w:rsidRPr="00D0162F" w:rsidRDefault="00D0162F" w:rsidP="00D0162F">
            <w:pPr>
              <w:pStyle w:val="TAL"/>
              <w:rPr>
                <w:u w:val="single"/>
              </w:rPr>
            </w:pPr>
            <w:r w:rsidRPr="00D0162F">
              <w:t>The SS-RSRQ values given above are for normal conditions. For extreme conditions, the RSRQ values are 1.5dB wider at each end.</w:t>
            </w:r>
          </w:p>
        </w:tc>
      </w:tr>
      <w:tr w:rsidR="00D0162F" w:rsidRPr="00D0162F" w14:paraId="39486032"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40298027" w14:textId="21E19279" w:rsidR="00D0162F" w:rsidRPr="00D0162F" w:rsidRDefault="00D0162F" w:rsidP="00D0162F">
            <w:pPr>
              <w:pStyle w:val="TAL"/>
            </w:pPr>
            <w:r w:rsidRPr="00D0162F">
              <w:t>6.7.2.2.2 NR SA FR1-FR1 SS-RSRQ relative measurement accuracy</w:t>
            </w:r>
          </w:p>
        </w:tc>
        <w:tc>
          <w:tcPr>
            <w:tcW w:w="8433" w:type="dxa"/>
            <w:gridSpan w:val="4"/>
            <w:tcBorders>
              <w:top w:val="single" w:sz="4" w:space="0" w:color="auto"/>
              <w:left w:val="single" w:sz="4" w:space="0" w:color="auto"/>
              <w:bottom w:val="single" w:sz="4" w:space="0" w:color="auto"/>
              <w:right w:val="single" w:sz="4" w:space="0" w:color="auto"/>
            </w:tcBorders>
          </w:tcPr>
          <w:p w14:paraId="13262439" w14:textId="70D10CBA" w:rsidR="00D0162F" w:rsidRPr="00D0162F" w:rsidRDefault="00D0162F" w:rsidP="00D0162F">
            <w:pPr>
              <w:pStyle w:val="TAL"/>
              <w:rPr>
                <w:rFonts w:cs="Arial"/>
                <w:b/>
                <w:szCs w:val="18"/>
              </w:rPr>
            </w:pPr>
            <w:r w:rsidRPr="00D0162F">
              <w:rPr>
                <w:b/>
                <w:u w:val="single"/>
              </w:rPr>
              <w:t>TEST CONFIGURATION 1, 2, 4, 5</w:t>
            </w:r>
          </w:p>
        </w:tc>
      </w:tr>
      <w:tr w:rsidR="00D0162F" w:rsidRPr="00D0162F" w14:paraId="60DED49A"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289F2E90" w14:textId="77777777" w:rsidR="00D0162F" w:rsidRPr="00D0162F" w:rsidRDefault="00D0162F" w:rsidP="00D0162F">
            <w:pPr>
              <w:pStyle w:val="TAL"/>
            </w:pPr>
          </w:p>
        </w:tc>
        <w:tc>
          <w:tcPr>
            <w:tcW w:w="4034" w:type="dxa"/>
            <w:gridSpan w:val="2"/>
            <w:tcBorders>
              <w:top w:val="single" w:sz="4" w:space="0" w:color="auto"/>
              <w:left w:val="single" w:sz="4" w:space="0" w:color="auto"/>
              <w:bottom w:val="single" w:sz="4" w:space="0" w:color="auto"/>
              <w:right w:val="single" w:sz="4" w:space="0" w:color="auto"/>
            </w:tcBorders>
          </w:tcPr>
          <w:p w14:paraId="7DCA2054" w14:textId="678BD721" w:rsidR="00D0162F" w:rsidRPr="00D0162F" w:rsidRDefault="00D0162F" w:rsidP="00D0162F">
            <w:pPr>
              <w:pStyle w:val="TAL"/>
              <w:rPr>
                <w:u w:val="single"/>
              </w:rPr>
            </w:pPr>
            <w:r w:rsidRPr="00D0162F">
              <w:rPr>
                <w:u w:val="single"/>
              </w:rPr>
              <w:t>Test 1:</w:t>
            </w:r>
          </w:p>
          <w:p w14:paraId="4E47246F" w14:textId="1668401A" w:rsidR="00D0162F" w:rsidRPr="00D0162F" w:rsidRDefault="00D0162F" w:rsidP="00D0162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0.18 dBm/15kHz</w:t>
            </w:r>
          </w:p>
          <w:p w14:paraId="1A4DA226" w14:textId="144BFD8F"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0.18 dBm/15kHz</w:t>
            </w:r>
          </w:p>
          <w:p w14:paraId="2F524DE5" w14:textId="2D1B1051"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0383059D" w14:textId="5CFFFBE1"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547B0D15" w14:textId="1FE7B8A8" w:rsidR="00D0162F" w:rsidRPr="00D0162F" w:rsidRDefault="00D0162F" w:rsidP="00D0162F">
            <w:pPr>
              <w:pStyle w:val="TAL"/>
            </w:pPr>
            <w:r w:rsidRPr="00D0162F">
              <w:rPr>
                <w:u w:val="single"/>
              </w:rPr>
              <w:t xml:space="preserve">Reported RSRQ values: </w:t>
            </w:r>
            <w:r w:rsidRPr="00D0162F">
              <w:rPr>
                <w:shd w:val="clear" w:color="auto" w:fill="FFFFFF"/>
                <w:lang w:eastAsia="sv-SE"/>
              </w:rPr>
              <w:t>±3dB</w:t>
            </w:r>
          </w:p>
          <w:p w14:paraId="0FB1CF8D" w14:textId="77777777" w:rsidR="00D0162F" w:rsidRPr="00D0162F" w:rsidRDefault="00D0162F" w:rsidP="00D0162F">
            <w:pPr>
              <w:pStyle w:val="TAL"/>
              <w:rPr>
                <w:rFonts w:cs="v4.2.0"/>
              </w:rPr>
            </w:pPr>
          </w:p>
          <w:p w14:paraId="3373FD6F" w14:textId="0298FA7C" w:rsidR="00D0162F" w:rsidRPr="00D0162F" w:rsidRDefault="00D0162F" w:rsidP="00D0162F">
            <w:pPr>
              <w:pStyle w:val="TAL"/>
              <w:rPr>
                <w:u w:val="single"/>
              </w:rPr>
            </w:pPr>
            <w:r w:rsidRPr="00D0162F">
              <w:rPr>
                <w:u w:val="single"/>
              </w:rPr>
              <w:t>Test 2:</w:t>
            </w:r>
          </w:p>
          <w:p w14:paraId="03CE616C" w14:textId="2C416EF8"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1F7C1466" w14:textId="73F2D45D"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76274E50" w14:textId="7B18AF1C"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5CF45B48" w14:textId="6479BE22"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255EBBB0" w14:textId="77777777" w:rsidR="00D0162F" w:rsidRPr="00D0162F" w:rsidRDefault="00D0162F" w:rsidP="00D0162F">
            <w:pPr>
              <w:pStyle w:val="TAL"/>
            </w:pPr>
          </w:p>
          <w:p w14:paraId="3E53234F" w14:textId="0E5DE0DC" w:rsidR="00D0162F" w:rsidRPr="00D0162F" w:rsidRDefault="00D0162F" w:rsidP="00D0162F">
            <w:pPr>
              <w:pStyle w:val="TAL"/>
              <w:rPr>
                <w:shd w:val="clear" w:color="auto" w:fill="FFFFFF"/>
                <w:lang w:eastAsia="sv-SE"/>
              </w:rPr>
            </w:pPr>
            <w:r w:rsidRPr="00D0162F">
              <w:rPr>
                <w:u w:val="single"/>
              </w:rPr>
              <w:t xml:space="preserve">Reported RSRQ values: </w:t>
            </w:r>
            <w:r w:rsidRPr="00D0162F">
              <w:rPr>
                <w:shd w:val="clear" w:color="auto" w:fill="FFFFFF"/>
                <w:lang w:eastAsia="sv-SE"/>
              </w:rPr>
              <w:t>±3dB</w:t>
            </w:r>
          </w:p>
          <w:p w14:paraId="167E5569" w14:textId="77777777" w:rsidR="00D0162F" w:rsidRPr="00D0162F" w:rsidRDefault="00D0162F" w:rsidP="00D0162F">
            <w:pPr>
              <w:pStyle w:val="TAL"/>
              <w:rPr>
                <w:shd w:val="clear" w:color="auto" w:fill="FFFFFF"/>
                <w:lang w:eastAsia="sv-SE"/>
              </w:rPr>
            </w:pPr>
          </w:p>
          <w:p w14:paraId="079F4A1B" w14:textId="7A0A2420" w:rsidR="00D0162F" w:rsidRPr="00D0162F" w:rsidRDefault="00D0162F" w:rsidP="00D0162F">
            <w:pPr>
              <w:pStyle w:val="TAL"/>
              <w:rPr>
                <w:u w:val="single"/>
              </w:rPr>
            </w:pPr>
            <w:r w:rsidRPr="00D0162F">
              <w:rPr>
                <w:u w:val="single"/>
              </w:rPr>
              <w:t>Test 3:</w:t>
            </w:r>
          </w:p>
          <w:p w14:paraId="04EAA0B0" w14:textId="4E23B522"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3823403A" w14:textId="1699A667"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3B63C511" w14:textId="35C31F32"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3dB</w:t>
            </w:r>
          </w:p>
          <w:p w14:paraId="7D8BE866" w14:textId="4751B0D0"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7B5F9F57" w14:textId="77777777" w:rsidR="00D0162F" w:rsidRPr="00D0162F" w:rsidRDefault="00D0162F" w:rsidP="00D0162F">
            <w:pPr>
              <w:pStyle w:val="TAL"/>
            </w:pPr>
          </w:p>
          <w:p w14:paraId="1E70CA6A" w14:textId="05F93775" w:rsidR="00D0162F" w:rsidRPr="00D0162F" w:rsidRDefault="00D0162F" w:rsidP="00D0162F">
            <w:pPr>
              <w:pStyle w:val="TAL"/>
              <w:rPr>
                <w:u w:val="single"/>
              </w:rPr>
            </w:pPr>
            <w:r w:rsidRPr="00D0162F">
              <w:rPr>
                <w:u w:val="single"/>
              </w:rPr>
              <w:t xml:space="preserve">Reported RSRQ values: </w:t>
            </w:r>
            <w:r w:rsidRPr="00D0162F">
              <w:rPr>
                <w:shd w:val="clear" w:color="auto" w:fill="FFFFFF"/>
                <w:lang w:eastAsia="sv-SE"/>
              </w:rPr>
              <w:t>±3dB</w:t>
            </w:r>
          </w:p>
        </w:tc>
        <w:tc>
          <w:tcPr>
            <w:tcW w:w="1643" w:type="dxa"/>
            <w:tcBorders>
              <w:top w:val="single" w:sz="4" w:space="0" w:color="auto"/>
              <w:left w:val="single" w:sz="4" w:space="0" w:color="auto"/>
              <w:bottom w:val="single" w:sz="4" w:space="0" w:color="auto"/>
              <w:right w:val="single" w:sz="4" w:space="0" w:color="auto"/>
            </w:tcBorders>
          </w:tcPr>
          <w:p w14:paraId="6811F715" w14:textId="2BFFECC9" w:rsidR="00D0162F" w:rsidRPr="00D0162F" w:rsidRDefault="00D0162F" w:rsidP="00D0162F">
            <w:pPr>
              <w:pStyle w:val="TAL"/>
              <w:rPr>
                <w:u w:val="single"/>
              </w:rPr>
            </w:pPr>
            <w:r w:rsidRPr="00D0162F">
              <w:rPr>
                <w:u w:val="single"/>
              </w:rPr>
              <w:t>Test 1:</w:t>
            </w:r>
          </w:p>
          <w:p w14:paraId="1440D1C6" w14:textId="77777777" w:rsidR="00D0162F" w:rsidRPr="00D0162F" w:rsidRDefault="00D0162F" w:rsidP="00D0162F">
            <w:pPr>
              <w:pStyle w:val="TAL"/>
            </w:pPr>
            <w:r w:rsidRPr="00D0162F">
              <w:rPr>
                <w:shd w:val="clear" w:color="auto" w:fill="FFFFFF"/>
                <w:lang w:eastAsia="sv-SE"/>
              </w:rPr>
              <w:t>-1.5dB</w:t>
            </w:r>
          </w:p>
          <w:p w14:paraId="15BC570C" w14:textId="77777777" w:rsidR="00D0162F" w:rsidRPr="00D0162F" w:rsidRDefault="00D0162F" w:rsidP="00D0162F">
            <w:pPr>
              <w:pStyle w:val="TAL"/>
            </w:pPr>
            <w:r w:rsidRPr="00D0162F">
              <w:t>-1.5dB</w:t>
            </w:r>
          </w:p>
          <w:p w14:paraId="75643116" w14:textId="77777777" w:rsidR="00D0162F" w:rsidRPr="00D0162F" w:rsidRDefault="00D0162F" w:rsidP="00D0162F">
            <w:pPr>
              <w:pStyle w:val="TAL"/>
            </w:pPr>
            <w:r w:rsidRPr="00D0162F">
              <w:t>0dB</w:t>
            </w:r>
          </w:p>
          <w:p w14:paraId="1FBC0F02" w14:textId="77777777" w:rsidR="00D0162F" w:rsidRPr="00D0162F" w:rsidRDefault="00D0162F" w:rsidP="00D0162F">
            <w:pPr>
              <w:pStyle w:val="TAL"/>
            </w:pPr>
            <w:r w:rsidRPr="00D0162F">
              <w:t>0dB</w:t>
            </w:r>
          </w:p>
          <w:p w14:paraId="0C987681" w14:textId="680618C9" w:rsidR="00D0162F" w:rsidRPr="00D0162F" w:rsidRDefault="00D0162F" w:rsidP="00D0162F">
            <w:pPr>
              <w:pStyle w:val="TAL"/>
            </w:pPr>
            <w:r w:rsidRPr="00D0162F">
              <w:t>Via mapping</w:t>
            </w:r>
          </w:p>
          <w:p w14:paraId="5006DDDF" w14:textId="77777777" w:rsidR="00D0162F" w:rsidRPr="00D0162F" w:rsidRDefault="00D0162F" w:rsidP="00D0162F">
            <w:pPr>
              <w:pStyle w:val="TAL"/>
              <w:rPr>
                <w:rFonts w:cs="v4.2.0"/>
              </w:rPr>
            </w:pPr>
          </w:p>
          <w:p w14:paraId="327A97E4" w14:textId="7417002C" w:rsidR="00D0162F" w:rsidRPr="00D0162F" w:rsidRDefault="00D0162F" w:rsidP="00D0162F">
            <w:pPr>
              <w:pStyle w:val="TAL"/>
              <w:rPr>
                <w:u w:val="single"/>
              </w:rPr>
            </w:pPr>
            <w:r w:rsidRPr="00D0162F">
              <w:rPr>
                <w:u w:val="single"/>
              </w:rPr>
              <w:t>Test 2:</w:t>
            </w:r>
          </w:p>
          <w:p w14:paraId="2421E48A"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43494C63" w14:textId="77777777" w:rsidR="00D0162F" w:rsidRPr="00D0162F" w:rsidRDefault="00D0162F" w:rsidP="00D0162F">
            <w:pPr>
              <w:pStyle w:val="TAL"/>
            </w:pPr>
            <w:r w:rsidRPr="00D0162F">
              <w:t>0dB</w:t>
            </w:r>
          </w:p>
          <w:p w14:paraId="6E044C07" w14:textId="77777777" w:rsidR="00D0162F" w:rsidRPr="00D0162F" w:rsidRDefault="00D0162F" w:rsidP="00D0162F">
            <w:pPr>
              <w:pStyle w:val="TAL"/>
            </w:pPr>
            <w:r w:rsidRPr="00D0162F">
              <w:t>0dB</w:t>
            </w:r>
          </w:p>
          <w:p w14:paraId="35E58F1F" w14:textId="77777777" w:rsidR="00D0162F" w:rsidRPr="00D0162F" w:rsidRDefault="00D0162F" w:rsidP="00D0162F">
            <w:pPr>
              <w:pStyle w:val="TAL"/>
            </w:pPr>
            <w:r w:rsidRPr="00D0162F">
              <w:t>0dB</w:t>
            </w:r>
          </w:p>
          <w:p w14:paraId="42B0655D" w14:textId="77777777" w:rsidR="00D0162F" w:rsidRPr="00D0162F" w:rsidRDefault="00D0162F" w:rsidP="00D0162F">
            <w:pPr>
              <w:pStyle w:val="TAL"/>
            </w:pPr>
          </w:p>
          <w:p w14:paraId="042D771B" w14:textId="76C0A9FF" w:rsidR="00D0162F" w:rsidRPr="00D0162F" w:rsidRDefault="00D0162F" w:rsidP="00D0162F">
            <w:pPr>
              <w:pStyle w:val="TAL"/>
            </w:pPr>
            <w:r w:rsidRPr="00D0162F">
              <w:t>Via mapping</w:t>
            </w:r>
          </w:p>
          <w:p w14:paraId="5F3F03E0" w14:textId="77777777" w:rsidR="00D0162F" w:rsidRPr="00D0162F" w:rsidRDefault="00D0162F" w:rsidP="00D0162F">
            <w:pPr>
              <w:pStyle w:val="TAL"/>
            </w:pPr>
          </w:p>
          <w:p w14:paraId="0F8483A4" w14:textId="2828B507" w:rsidR="00D0162F" w:rsidRPr="00D0162F" w:rsidRDefault="00D0162F" w:rsidP="00D0162F">
            <w:pPr>
              <w:pStyle w:val="TAL"/>
              <w:rPr>
                <w:u w:val="single"/>
              </w:rPr>
            </w:pPr>
            <w:r w:rsidRPr="00D0162F">
              <w:rPr>
                <w:u w:val="single"/>
              </w:rPr>
              <w:t>Test 3:</w:t>
            </w:r>
          </w:p>
          <w:p w14:paraId="69BAE731"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424440FB" w14:textId="77777777" w:rsidR="00D0162F" w:rsidRPr="00D0162F" w:rsidRDefault="00D0162F" w:rsidP="00D0162F">
            <w:pPr>
              <w:pStyle w:val="TAL"/>
            </w:pPr>
            <w:r w:rsidRPr="00D0162F">
              <w:t>0dB</w:t>
            </w:r>
          </w:p>
          <w:p w14:paraId="4F7DB287" w14:textId="77777777" w:rsidR="00D0162F" w:rsidRPr="00D0162F" w:rsidRDefault="00D0162F" w:rsidP="00D0162F">
            <w:pPr>
              <w:pStyle w:val="TAL"/>
            </w:pPr>
            <w:r w:rsidRPr="00D0162F">
              <w:t>0dB</w:t>
            </w:r>
          </w:p>
          <w:p w14:paraId="2436BA9D" w14:textId="77777777" w:rsidR="00D0162F" w:rsidRPr="00D0162F" w:rsidRDefault="00D0162F" w:rsidP="00D0162F">
            <w:pPr>
              <w:pStyle w:val="TAL"/>
            </w:pPr>
            <w:r w:rsidRPr="00D0162F">
              <w:t>0dB</w:t>
            </w:r>
          </w:p>
          <w:p w14:paraId="62A1DD25" w14:textId="77777777" w:rsidR="00D0162F" w:rsidRPr="00D0162F" w:rsidRDefault="00D0162F" w:rsidP="00D0162F">
            <w:pPr>
              <w:pStyle w:val="TAL"/>
            </w:pPr>
          </w:p>
          <w:p w14:paraId="76ADB28C" w14:textId="1F2854AF"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00A7AA76" w14:textId="27E3B356" w:rsidR="00D0162F" w:rsidRPr="00D0162F" w:rsidRDefault="00D0162F" w:rsidP="00D0162F">
            <w:pPr>
              <w:pStyle w:val="TAL"/>
              <w:rPr>
                <w:u w:val="single"/>
              </w:rPr>
            </w:pPr>
            <w:r w:rsidRPr="00D0162F">
              <w:rPr>
                <w:u w:val="single"/>
              </w:rPr>
              <w:t>Test 1:</w:t>
            </w:r>
          </w:p>
          <w:p w14:paraId="3B431F40" w14:textId="3D18E5D0"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1.68dBm/15kHz</w:t>
            </w:r>
          </w:p>
          <w:p w14:paraId="19129E70" w14:textId="37833E72"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1.68dBm/15kHz</w:t>
            </w:r>
          </w:p>
          <w:p w14:paraId="7A54F8DD" w14:textId="274C1061"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28DC2FBF" w14:textId="2BE801CD"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222076CC" w14:textId="7A0216B0" w:rsidR="00D0162F" w:rsidRPr="00D0162F" w:rsidRDefault="00D0162F" w:rsidP="00D0162F">
            <w:pPr>
              <w:pStyle w:val="TAL"/>
            </w:pPr>
            <w:r w:rsidRPr="00D0162F">
              <w:t>RSRQ_x-7 to RSRQ_x+7</w:t>
            </w:r>
          </w:p>
          <w:p w14:paraId="527A43BB" w14:textId="77777777" w:rsidR="00D0162F" w:rsidRPr="00D0162F" w:rsidRDefault="00D0162F" w:rsidP="00D0162F">
            <w:pPr>
              <w:pStyle w:val="TAL"/>
              <w:rPr>
                <w:rFonts w:cs="v4.2.0"/>
              </w:rPr>
            </w:pPr>
          </w:p>
          <w:p w14:paraId="37852BAF" w14:textId="0CC707C4" w:rsidR="00D0162F" w:rsidRPr="00D0162F" w:rsidRDefault="00D0162F" w:rsidP="00D0162F">
            <w:pPr>
              <w:pStyle w:val="TAL"/>
              <w:rPr>
                <w:u w:val="single"/>
              </w:rPr>
            </w:pPr>
            <w:r w:rsidRPr="00D0162F">
              <w:rPr>
                <w:u w:val="single"/>
              </w:rPr>
              <w:t>Test 2:</w:t>
            </w:r>
          </w:p>
          <w:p w14:paraId="0AE9AEBF" w14:textId="13F89EC4"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41E18484" w14:textId="57795FEA"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106dBm/15kHz</w:t>
            </w:r>
          </w:p>
          <w:p w14:paraId="03A59F76" w14:textId="358FD432"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03E32DBD" w14:textId="24C38C52"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3D5E6428" w14:textId="77777777" w:rsidR="00D0162F" w:rsidRPr="00D0162F" w:rsidRDefault="00D0162F" w:rsidP="00D0162F">
            <w:pPr>
              <w:pStyle w:val="TAL"/>
            </w:pPr>
          </w:p>
          <w:p w14:paraId="69352AB8" w14:textId="42D6C5B0" w:rsidR="00D0162F" w:rsidRPr="00D0162F" w:rsidRDefault="00D0162F" w:rsidP="00D0162F">
            <w:pPr>
              <w:pStyle w:val="TAL"/>
            </w:pPr>
            <w:r w:rsidRPr="00D0162F">
              <w:t>RSRQ_x-7 to RSRQ_x+7</w:t>
            </w:r>
          </w:p>
          <w:p w14:paraId="37B4CD08" w14:textId="77777777" w:rsidR="00D0162F" w:rsidRPr="00D0162F" w:rsidRDefault="00D0162F" w:rsidP="00D0162F">
            <w:pPr>
              <w:pStyle w:val="TAL"/>
              <w:rPr>
                <w:shd w:val="clear" w:color="auto" w:fill="FFFFFF"/>
                <w:lang w:eastAsia="sv-SE"/>
              </w:rPr>
            </w:pPr>
          </w:p>
          <w:p w14:paraId="2E2A6CDF" w14:textId="51B83188" w:rsidR="00D0162F" w:rsidRPr="00D0162F" w:rsidRDefault="00D0162F" w:rsidP="00D0162F">
            <w:pPr>
              <w:pStyle w:val="TAL"/>
              <w:rPr>
                <w:u w:val="single"/>
              </w:rPr>
            </w:pPr>
            <w:r w:rsidRPr="00D0162F">
              <w:rPr>
                <w:u w:val="single"/>
              </w:rPr>
              <w:t>Test 3:</w:t>
            </w:r>
          </w:p>
          <w:p w14:paraId="2C9F6CFF" w14:textId="0172F296"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7B253F23" w14:textId="2BBF53AD"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5EF40D03" w14:textId="541FBBF6"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3dB</w:t>
            </w:r>
          </w:p>
          <w:p w14:paraId="53A40A20" w14:textId="71EAB9E8"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572545E4" w14:textId="77777777" w:rsidR="00D0162F" w:rsidRPr="00D0162F" w:rsidRDefault="00D0162F" w:rsidP="00D0162F">
            <w:pPr>
              <w:pStyle w:val="TAL"/>
            </w:pPr>
          </w:p>
          <w:p w14:paraId="4BF7149E" w14:textId="599C343F" w:rsidR="00D0162F" w:rsidRPr="00D0162F" w:rsidRDefault="00D0162F" w:rsidP="00D0162F">
            <w:pPr>
              <w:pStyle w:val="TAL"/>
            </w:pPr>
            <w:r w:rsidRPr="00D0162F">
              <w:t>RSRQ_x-11 to RSRQ_x+2</w:t>
            </w:r>
          </w:p>
        </w:tc>
      </w:tr>
      <w:tr w:rsidR="00D0162F" w:rsidRPr="00D0162F" w14:paraId="44D90523"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5F8F04AA" w14:textId="77777777" w:rsidR="00D0162F" w:rsidRPr="00D0162F" w:rsidRDefault="00D0162F" w:rsidP="00D0162F">
            <w:pPr>
              <w:pStyle w:val="TAL"/>
            </w:pPr>
          </w:p>
        </w:tc>
        <w:tc>
          <w:tcPr>
            <w:tcW w:w="8433" w:type="dxa"/>
            <w:gridSpan w:val="4"/>
            <w:tcBorders>
              <w:top w:val="single" w:sz="4" w:space="0" w:color="auto"/>
              <w:left w:val="single" w:sz="4" w:space="0" w:color="auto"/>
              <w:bottom w:val="single" w:sz="4" w:space="0" w:color="auto"/>
              <w:right w:val="single" w:sz="4" w:space="0" w:color="auto"/>
            </w:tcBorders>
          </w:tcPr>
          <w:p w14:paraId="0CB2DD1B" w14:textId="149CF9ED" w:rsidR="00D0162F" w:rsidRPr="00D0162F" w:rsidRDefault="00D0162F" w:rsidP="00D0162F">
            <w:pPr>
              <w:pStyle w:val="TAL"/>
              <w:rPr>
                <w:u w:val="single"/>
              </w:rPr>
            </w:pPr>
            <w:r w:rsidRPr="00D0162F">
              <w:rPr>
                <w:b/>
                <w:u w:val="single"/>
              </w:rPr>
              <w:t>TEST CONFIGURATION 3, 6</w:t>
            </w:r>
          </w:p>
        </w:tc>
      </w:tr>
      <w:tr w:rsidR="00D0162F" w:rsidRPr="00D0162F" w14:paraId="67875655"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54A6EF9F" w14:textId="77777777" w:rsidR="00D0162F" w:rsidRPr="00D0162F" w:rsidRDefault="00D0162F" w:rsidP="00D0162F">
            <w:pPr>
              <w:pStyle w:val="TAL"/>
            </w:pPr>
          </w:p>
        </w:tc>
        <w:tc>
          <w:tcPr>
            <w:tcW w:w="4034" w:type="dxa"/>
            <w:gridSpan w:val="2"/>
            <w:tcBorders>
              <w:top w:val="single" w:sz="4" w:space="0" w:color="auto"/>
              <w:left w:val="single" w:sz="4" w:space="0" w:color="auto"/>
              <w:bottom w:val="single" w:sz="4" w:space="0" w:color="auto"/>
              <w:right w:val="single" w:sz="4" w:space="0" w:color="auto"/>
            </w:tcBorders>
          </w:tcPr>
          <w:p w14:paraId="234393C9" w14:textId="7E107321" w:rsidR="00D0162F" w:rsidRPr="00D0162F" w:rsidRDefault="00D0162F" w:rsidP="00D0162F">
            <w:pPr>
              <w:pStyle w:val="TAL"/>
              <w:rPr>
                <w:u w:val="single"/>
              </w:rPr>
            </w:pPr>
            <w:r w:rsidRPr="00D0162F">
              <w:rPr>
                <w:u w:val="single"/>
              </w:rPr>
              <w:t>Test 1:</w:t>
            </w:r>
          </w:p>
          <w:p w14:paraId="72894482" w14:textId="335B98B1" w:rsidR="00D0162F" w:rsidRPr="00D0162F" w:rsidRDefault="00D0162F" w:rsidP="00D0162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6.27 dBm/15kHz</w:t>
            </w:r>
          </w:p>
          <w:p w14:paraId="17161BCD" w14:textId="48D7DB96"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6.27 dBm/15kHz</w:t>
            </w:r>
          </w:p>
          <w:p w14:paraId="46354297" w14:textId="164DE8B8"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044880C3" w14:textId="0B5333BE"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6C806D83" w14:textId="4FD7BA33" w:rsidR="00D0162F" w:rsidRPr="00D0162F" w:rsidRDefault="00D0162F" w:rsidP="00D0162F">
            <w:pPr>
              <w:pStyle w:val="TAL"/>
            </w:pPr>
            <w:r w:rsidRPr="00D0162F">
              <w:rPr>
                <w:u w:val="single"/>
              </w:rPr>
              <w:t xml:space="preserve">Reported RSRQ values: </w:t>
            </w:r>
            <w:r w:rsidRPr="00D0162F">
              <w:rPr>
                <w:shd w:val="clear" w:color="auto" w:fill="FFFFFF"/>
                <w:lang w:eastAsia="sv-SE"/>
              </w:rPr>
              <w:t>±2.5dB</w:t>
            </w:r>
          </w:p>
          <w:p w14:paraId="15F62F08" w14:textId="77777777" w:rsidR="00D0162F" w:rsidRPr="00D0162F" w:rsidRDefault="00D0162F" w:rsidP="00D0162F">
            <w:pPr>
              <w:pStyle w:val="TAL"/>
              <w:rPr>
                <w:rFonts w:cs="v4.2.0"/>
              </w:rPr>
            </w:pPr>
          </w:p>
          <w:p w14:paraId="207703E0" w14:textId="362D60BF" w:rsidR="00D0162F" w:rsidRPr="00D0162F" w:rsidRDefault="00D0162F" w:rsidP="00D0162F">
            <w:pPr>
              <w:pStyle w:val="TAL"/>
              <w:rPr>
                <w:u w:val="single"/>
              </w:rPr>
            </w:pPr>
            <w:r w:rsidRPr="00D0162F">
              <w:rPr>
                <w:u w:val="single"/>
              </w:rPr>
              <w:t>Test 2:</w:t>
            </w:r>
          </w:p>
          <w:p w14:paraId="10DC642C" w14:textId="6FA71B7B"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71FB9D82" w14:textId="7F7FE5A3"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5CD686E6" w14:textId="049CD785"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2D021D5E" w14:textId="5A4085CB"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452D63A2" w14:textId="77777777" w:rsidR="00D0162F" w:rsidRPr="00D0162F" w:rsidRDefault="00D0162F" w:rsidP="00D0162F">
            <w:pPr>
              <w:pStyle w:val="TAL"/>
            </w:pPr>
          </w:p>
          <w:p w14:paraId="79541870" w14:textId="3327DDEC" w:rsidR="00D0162F" w:rsidRPr="00D0162F" w:rsidRDefault="00D0162F" w:rsidP="00D0162F">
            <w:pPr>
              <w:pStyle w:val="TAL"/>
              <w:rPr>
                <w:shd w:val="clear" w:color="auto" w:fill="FFFFFF"/>
                <w:lang w:eastAsia="sv-SE"/>
              </w:rPr>
            </w:pPr>
            <w:r w:rsidRPr="00D0162F">
              <w:rPr>
                <w:u w:val="single"/>
              </w:rPr>
              <w:t xml:space="preserve">Reported RSRQ values: </w:t>
            </w:r>
            <w:r w:rsidRPr="00D0162F">
              <w:rPr>
                <w:shd w:val="clear" w:color="auto" w:fill="FFFFFF"/>
                <w:lang w:eastAsia="sv-SE"/>
              </w:rPr>
              <w:t>±3dB</w:t>
            </w:r>
          </w:p>
          <w:p w14:paraId="2A3A71AE" w14:textId="77777777" w:rsidR="00D0162F" w:rsidRPr="00D0162F" w:rsidRDefault="00D0162F" w:rsidP="00D0162F">
            <w:pPr>
              <w:pStyle w:val="TAL"/>
              <w:rPr>
                <w:shd w:val="clear" w:color="auto" w:fill="FFFFFF"/>
                <w:lang w:eastAsia="sv-SE"/>
              </w:rPr>
            </w:pPr>
          </w:p>
          <w:p w14:paraId="1F27F6C1" w14:textId="1B8C0403" w:rsidR="00D0162F" w:rsidRPr="00D0162F" w:rsidRDefault="00D0162F" w:rsidP="00D0162F">
            <w:pPr>
              <w:pStyle w:val="TAL"/>
              <w:rPr>
                <w:u w:val="single"/>
              </w:rPr>
            </w:pPr>
            <w:r w:rsidRPr="00D0162F">
              <w:rPr>
                <w:u w:val="single"/>
              </w:rPr>
              <w:t>Test 3:</w:t>
            </w:r>
          </w:p>
          <w:p w14:paraId="5B321C15" w14:textId="15C693BD"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2C6C46E5" w14:textId="1F76392A"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50E87CEE" w14:textId="738F6A48"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3dB</w:t>
            </w:r>
          </w:p>
          <w:p w14:paraId="020DAA14" w14:textId="339FC1A1"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61427F28" w14:textId="77777777" w:rsidR="00D0162F" w:rsidRPr="00D0162F" w:rsidRDefault="00D0162F" w:rsidP="00D0162F">
            <w:pPr>
              <w:pStyle w:val="TAL"/>
            </w:pPr>
          </w:p>
          <w:p w14:paraId="4F14FCB9" w14:textId="5C224910" w:rsidR="00D0162F" w:rsidRPr="00D0162F" w:rsidRDefault="00D0162F" w:rsidP="00D0162F">
            <w:pPr>
              <w:pStyle w:val="TAL"/>
              <w:rPr>
                <w:u w:val="single"/>
              </w:rPr>
            </w:pPr>
            <w:r w:rsidRPr="00D0162F">
              <w:rPr>
                <w:u w:val="single"/>
              </w:rPr>
              <w:t xml:space="preserve">Reported RSRQ values: </w:t>
            </w:r>
            <w:r w:rsidRPr="00D0162F">
              <w:rPr>
                <w:shd w:val="clear" w:color="auto" w:fill="FFFFFF"/>
                <w:lang w:eastAsia="sv-SE"/>
              </w:rPr>
              <w:t>±3dB</w:t>
            </w:r>
          </w:p>
        </w:tc>
        <w:tc>
          <w:tcPr>
            <w:tcW w:w="1643" w:type="dxa"/>
            <w:tcBorders>
              <w:top w:val="single" w:sz="4" w:space="0" w:color="auto"/>
              <w:left w:val="single" w:sz="4" w:space="0" w:color="auto"/>
              <w:bottom w:val="single" w:sz="4" w:space="0" w:color="auto"/>
              <w:right w:val="single" w:sz="4" w:space="0" w:color="auto"/>
            </w:tcBorders>
          </w:tcPr>
          <w:p w14:paraId="733011DB" w14:textId="553B19E7" w:rsidR="00D0162F" w:rsidRPr="00D0162F" w:rsidRDefault="00D0162F" w:rsidP="00D0162F">
            <w:pPr>
              <w:pStyle w:val="TAL"/>
              <w:rPr>
                <w:u w:val="single"/>
              </w:rPr>
            </w:pPr>
            <w:r w:rsidRPr="00D0162F">
              <w:rPr>
                <w:u w:val="single"/>
              </w:rPr>
              <w:t>Test 1:</w:t>
            </w:r>
          </w:p>
          <w:p w14:paraId="1629F7CC" w14:textId="77777777" w:rsidR="00D0162F" w:rsidRPr="00D0162F" w:rsidRDefault="00D0162F" w:rsidP="00D0162F">
            <w:pPr>
              <w:pStyle w:val="TAL"/>
            </w:pPr>
            <w:r w:rsidRPr="00D0162F">
              <w:rPr>
                <w:shd w:val="clear" w:color="auto" w:fill="FFFFFF"/>
                <w:lang w:eastAsia="sv-SE"/>
              </w:rPr>
              <w:t>-1.53dB</w:t>
            </w:r>
          </w:p>
          <w:p w14:paraId="6313FCB0" w14:textId="77777777" w:rsidR="00D0162F" w:rsidRPr="00D0162F" w:rsidRDefault="00D0162F" w:rsidP="00D0162F">
            <w:pPr>
              <w:pStyle w:val="TAL"/>
            </w:pPr>
            <w:r w:rsidRPr="00D0162F">
              <w:t>-1.53dB</w:t>
            </w:r>
          </w:p>
          <w:p w14:paraId="10D1D2E4" w14:textId="77777777" w:rsidR="00D0162F" w:rsidRPr="00D0162F" w:rsidRDefault="00D0162F" w:rsidP="00D0162F">
            <w:pPr>
              <w:pStyle w:val="TAL"/>
            </w:pPr>
            <w:r w:rsidRPr="00D0162F">
              <w:t>0dB</w:t>
            </w:r>
          </w:p>
          <w:p w14:paraId="5C943E55" w14:textId="77777777" w:rsidR="00D0162F" w:rsidRPr="00D0162F" w:rsidRDefault="00D0162F" w:rsidP="00D0162F">
            <w:pPr>
              <w:pStyle w:val="TAL"/>
            </w:pPr>
            <w:r w:rsidRPr="00D0162F">
              <w:t>0dB</w:t>
            </w:r>
          </w:p>
          <w:p w14:paraId="3E2823FD" w14:textId="3B77B9F1" w:rsidR="00D0162F" w:rsidRPr="00D0162F" w:rsidRDefault="00D0162F" w:rsidP="00D0162F">
            <w:pPr>
              <w:pStyle w:val="TAL"/>
            </w:pPr>
            <w:r w:rsidRPr="00D0162F">
              <w:t>Via mapping</w:t>
            </w:r>
          </w:p>
          <w:p w14:paraId="24F963F9" w14:textId="77777777" w:rsidR="00D0162F" w:rsidRPr="00D0162F" w:rsidRDefault="00D0162F" w:rsidP="00D0162F">
            <w:pPr>
              <w:pStyle w:val="TAL"/>
              <w:rPr>
                <w:rFonts w:cs="v4.2.0"/>
              </w:rPr>
            </w:pPr>
          </w:p>
          <w:p w14:paraId="0E7D10BE" w14:textId="5B2D951F" w:rsidR="00D0162F" w:rsidRPr="00D0162F" w:rsidRDefault="00D0162F" w:rsidP="00D0162F">
            <w:pPr>
              <w:pStyle w:val="TAL"/>
              <w:rPr>
                <w:u w:val="single"/>
              </w:rPr>
            </w:pPr>
            <w:r w:rsidRPr="00D0162F">
              <w:rPr>
                <w:u w:val="single"/>
              </w:rPr>
              <w:t>Test 2:</w:t>
            </w:r>
          </w:p>
          <w:p w14:paraId="6EF7EEDC"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389363B6" w14:textId="77777777" w:rsidR="00D0162F" w:rsidRPr="00D0162F" w:rsidRDefault="00D0162F" w:rsidP="00D0162F">
            <w:pPr>
              <w:pStyle w:val="TAL"/>
            </w:pPr>
            <w:r w:rsidRPr="00D0162F">
              <w:t>0dB</w:t>
            </w:r>
          </w:p>
          <w:p w14:paraId="09650547" w14:textId="77777777" w:rsidR="00D0162F" w:rsidRPr="00D0162F" w:rsidRDefault="00D0162F" w:rsidP="00D0162F">
            <w:pPr>
              <w:pStyle w:val="TAL"/>
            </w:pPr>
            <w:r w:rsidRPr="00D0162F">
              <w:t>0dB</w:t>
            </w:r>
          </w:p>
          <w:p w14:paraId="03882533" w14:textId="77777777" w:rsidR="00D0162F" w:rsidRPr="00D0162F" w:rsidRDefault="00D0162F" w:rsidP="00D0162F">
            <w:pPr>
              <w:pStyle w:val="TAL"/>
            </w:pPr>
            <w:r w:rsidRPr="00D0162F">
              <w:t>0dB</w:t>
            </w:r>
          </w:p>
          <w:p w14:paraId="1907D60B" w14:textId="77777777" w:rsidR="00D0162F" w:rsidRPr="00D0162F" w:rsidRDefault="00D0162F" w:rsidP="00D0162F">
            <w:pPr>
              <w:pStyle w:val="TAL"/>
            </w:pPr>
          </w:p>
          <w:p w14:paraId="5CAB2688" w14:textId="735E481D" w:rsidR="00D0162F" w:rsidRPr="00D0162F" w:rsidRDefault="00D0162F" w:rsidP="00D0162F">
            <w:pPr>
              <w:pStyle w:val="TAL"/>
            </w:pPr>
            <w:r w:rsidRPr="00D0162F">
              <w:t>Via mapping</w:t>
            </w:r>
          </w:p>
          <w:p w14:paraId="2CF214A3" w14:textId="77777777" w:rsidR="00D0162F" w:rsidRPr="00D0162F" w:rsidRDefault="00D0162F" w:rsidP="00D0162F">
            <w:pPr>
              <w:pStyle w:val="TAL"/>
            </w:pPr>
          </w:p>
          <w:p w14:paraId="5E0E73E6" w14:textId="6902C371" w:rsidR="00D0162F" w:rsidRPr="00D0162F" w:rsidRDefault="00D0162F" w:rsidP="00D0162F">
            <w:pPr>
              <w:pStyle w:val="TAL"/>
              <w:rPr>
                <w:u w:val="single"/>
              </w:rPr>
            </w:pPr>
            <w:r w:rsidRPr="00D0162F">
              <w:rPr>
                <w:u w:val="single"/>
              </w:rPr>
              <w:t>Test 3:</w:t>
            </w:r>
          </w:p>
          <w:p w14:paraId="6B8131B8"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565D40A6" w14:textId="77777777" w:rsidR="00D0162F" w:rsidRPr="00D0162F" w:rsidRDefault="00D0162F" w:rsidP="00D0162F">
            <w:pPr>
              <w:pStyle w:val="TAL"/>
            </w:pPr>
            <w:r w:rsidRPr="00D0162F">
              <w:t>0dB</w:t>
            </w:r>
          </w:p>
          <w:p w14:paraId="52861438" w14:textId="77777777" w:rsidR="00D0162F" w:rsidRPr="00D0162F" w:rsidRDefault="00D0162F" w:rsidP="00D0162F">
            <w:pPr>
              <w:pStyle w:val="TAL"/>
            </w:pPr>
            <w:r w:rsidRPr="00D0162F">
              <w:t>0dB</w:t>
            </w:r>
          </w:p>
          <w:p w14:paraId="7CC2821B" w14:textId="77777777" w:rsidR="00D0162F" w:rsidRPr="00D0162F" w:rsidRDefault="00D0162F" w:rsidP="00D0162F">
            <w:pPr>
              <w:pStyle w:val="TAL"/>
            </w:pPr>
            <w:r w:rsidRPr="00D0162F">
              <w:t>0dB</w:t>
            </w:r>
          </w:p>
          <w:p w14:paraId="4D0636E0" w14:textId="77777777" w:rsidR="00D0162F" w:rsidRPr="00D0162F" w:rsidRDefault="00D0162F" w:rsidP="00D0162F">
            <w:pPr>
              <w:pStyle w:val="TAL"/>
            </w:pPr>
          </w:p>
          <w:p w14:paraId="02740CF7" w14:textId="604AB785"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39220E30" w14:textId="22F40A3C" w:rsidR="00D0162F" w:rsidRPr="00D0162F" w:rsidRDefault="00D0162F" w:rsidP="00D0162F">
            <w:pPr>
              <w:pStyle w:val="TAL"/>
              <w:rPr>
                <w:u w:val="single"/>
              </w:rPr>
            </w:pPr>
            <w:r w:rsidRPr="00D0162F">
              <w:rPr>
                <w:u w:val="single"/>
              </w:rPr>
              <w:t>Test 1:</w:t>
            </w:r>
          </w:p>
          <w:p w14:paraId="6A871297" w14:textId="428EF8CD"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7.8dBm/15kHz</w:t>
            </w:r>
          </w:p>
          <w:p w14:paraId="5AE122D0" w14:textId="49590C14"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7.8dBm/15kHz</w:t>
            </w:r>
          </w:p>
          <w:p w14:paraId="0A017E5A" w14:textId="3836BDAF"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7658EEAD" w14:textId="45158C49"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4CC95497" w14:textId="1E3AEB95" w:rsidR="00D0162F" w:rsidRPr="00D0162F" w:rsidRDefault="00D0162F" w:rsidP="00D0162F">
            <w:pPr>
              <w:pStyle w:val="TAL"/>
            </w:pPr>
            <w:r w:rsidRPr="00D0162F">
              <w:t>RSRQ_x-7 to RSRQ_x+7</w:t>
            </w:r>
          </w:p>
          <w:p w14:paraId="62BEF481" w14:textId="77777777" w:rsidR="00D0162F" w:rsidRPr="00D0162F" w:rsidRDefault="00D0162F" w:rsidP="00D0162F">
            <w:pPr>
              <w:pStyle w:val="TAL"/>
              <w:rPr>
                <w:rFonts w:cs="v4.2.0"/>
              </w:rPr>
            </w:pPr>
          </w:p>
          <w:p w14:paraId="52B6D5EC" w14:textId="3F3DE537" w:rsidR="00D0162F" w:rsidRPr="00D0162F" w:rsidRDefault="00D0162F" w:rsidP="00D0162F">
            <w:pPr>
              <w:pStyle w:val="TAL"/>
              <w:rPr>
                <w:u w:val="single"/>
              </w:rPr>
            </w:pPr>
            <w:r w:rsidRPr="00D0162F">
              <w:rPr>
                <w:u w:val="single"/>
              </w:rPr>
              <w:t>Test 2:</w:t>
            </w:r>
          </w:p>
          <w:p w14:paraId="4B39AF80" w14:textId="09656855"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7F0EA97F" w14:textId="472F5854"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06dBm/15kHz </w:t>
            </w:r>
          </w:p>
          <w:p w14:paraId="708971D5" w14:textId="4C1602C8"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63E0EC97" w14:textId="71A8BED6"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46E15291" w14:textId="77777777" w:rsidR="00D0162F" w:rsidRPr="00D0162F" w:rsidRDefault="00D0162F" w:rsidP="00D0162F">
            <w:pPr>
              <w:pStyle w:val="TAL"/>
            </w:pPr>
          </w:p>
          <w:p w14:paraId="4D296C3A" w14:textId="5A1611EB" w:rsidR="00D0162F" w:rsidRPr="00D0162F" w:rsidRDefault="00D0162F" w:rsidP="00D0162F">
            <w:pPr>
              <w:pStyle w:val="TAL"/>
            </w:pPr>
            <w:r w:rsidRPr="00D0162F">
              <w:t>RSRQ_x-7 to RSRQ_x+7</w:t>
            </w:r>
          </w:p>
          <w:p w14:paraId="4929C7F5" w14:textId="77777777" w:rsidR="00D0162F" w:rsidRPr="00D0162F" w:rsidRDefault="00D0162F" w:rsidP="00D0162F">
            <w:pPr>
              <w:pStyle w:val="TAL"/>
              <w:rPr>
                <w:shd w:val="clear" w:color="auto" w:fill="FFFFFF"/>
                <w:lang w:eastAsia="sv-SE"/>
              </w:rPr>
            </w:pPr>
          </w:p>
          <w:p w14:paraId="62E8E881" w14:textId="51FFFA27" w:rsidR="00D0162F" w:rsidRPr="00D0162F" w:rsidRDefault="00D0162F" w:rsidP="00D0162F">
            <w:pPr>
              <w:pStyle w:val="TAL"/>
              <w:rPr>
                <w:u w:val="single"/>
              </w:rPr>
            </w:pPr>
            <w:r w:rsidRPr="00D0162F">
              <w:rPr>
                <w:u w:val="single"/>
              </w:rPr>
              <w:t>Test 3:</w:t>
            </w:r>
          </w:p>
          <w:p w14:paraId="1C2C8949" w14:textId="394AF409"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739B88FD" w14:textId="582AAF63"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30E33916" w14:textId="07A9EF52"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3dB</w:t>
            </w:r>
          </w:p>
          <w:p w14:paraId="1811DF7B" w14:textId="6253F1DC"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00B72709" w14:textId="77777777" w:rsidR="00D0162F" w:rsidRPr="00D0162F" w:rsidRDefault="00D0162F" w:rsidP="00D0162F">
            <w:pPr>
              <w:pStyle w:val="TAL"/>
            </w:pPr>
          </w:p>
          <w:p w14:paraId="0D614456" w14:textId="1AC880E0" w:rsidR="00D0162F" w:rsidRPr="00D0162F" w:rsidRDefault="00D0162F" w:rsidP="00D0162F">
            <w:pPr>
              <w:pStyle w:val="TAL"/>
            </w:pPr>
            <w:r w:rsidRPr="00D0162F">
              <w:t>RSRQ_x-11 to RSRQ_x+2</w:t>
            </w:r>
          </w:p>
        </w:tc>
      </w:tr>
      <w:tr w:rsidR="00D0162F" w:rsidRPr="00D0162F" w14:paraId="6247EEC6" w14:textId="77777777" w:rsidTr="00543F9B">
        <w:tblPrEx>
          <w:tblLook w:val="04A0" w:firstRow="1" w:lastRow="0" w:firstColumn="1" w:lastColumn="0" w:noHBand="0" w:noVBand="1"/>
        </w:tblPrEx>
        <w:trPr>
          <w:jc w:val="center"/>
        </w:trPr>
        <w:tc>
          <w:tcPr>
            <w:tcW w:w="10599" w:type="dxa"/>
            <w:gridSpan w:val="5"/>
            <w:tcBorders>
              <w:top w:val="single" w:sz="4" w:space="0" w:color="auto"/>
              <w:left w:val="single" w:sz="4" w:space="0" w:color="auto"/>
              <w:bottom w:val="single" w:sz="4" w:space="0" w:color="auto"/>
              <w:right w:val="single" w:sz="4" w:space="0" w:color="auto"/>
            </w:tcBorders>
          </w:tcPr>
          <w:p w14:paraId="4E07DDF9" w14:textId="4A908865" w:rsidR="00D0162F" w:rsidRPr="00D0162F" w:rsidRDefault="00D0162F" w:rsidP="00D0162F">
            <w:pPr>
              <w:pStyle w:val="TAL"/>
            </w:pPr>
            <w:r w:rsidRPr="00D0162F">
              <w:t xml:space="preserve">The derivation of the RSRQ values takes into account the uncertainty in Cell 1 and Cell 2 SS-RSRQ from </w:t>
            </w:r>
            <w:r w:rsidRPr="00D0162F">
              <w:rPr>
                <w:shd w:val="clear" w:color="auto" w:fill="FFFFFF"/>
              </w:rPr>
              <w:t>N</w:t>
            </w:r>
            <w:r w:rsidRPr="00D0162F">
              <w:rPr>
                <w:shd w:val="clear" w:color="auto" w:fill="FFFFFF"/>
                <w:vertAlign w:val="subscript"/>
              </w:rPr>
              <w:t>oc2</w:t>
            </w:r>
            <w:r w:rsidRPr="00D0162F">
              <w:t xml:space="preserve"> and Ês2 / </w:t>
            </w:r>
            <w:r w:rsidRPr="00D0162F">
              <w:rPr>
                <w:shd w:val="clear" w:color="auto" w:fill="FFFFFF"/>
              </w:rPr>
              <w:t>N</w:t>
            </w:r>
            <w:r w:rsidRPr="00D0162F">
              <w:rPr>
                <w:shd w:val="clear" w:color="auto" w:fill="FFFFFF"/>
                <w:vertAlign w:val="subscript"/>
              </w:rPr>
              <w:t>oc2</w:t>
            </w:r>
            <w:r w:rsidRPr="00D0162F">
              <w:t>, the allowed UE reporting accuracy, and the UE mapping function.</w:t>
            </w:r>
          </w:p>
          <w:p w14:paraId="1EDB6895" w14:textId="1E0D7E1F" w:rsidR="00D0162F" w:rsidRPr="00D0162F" w:rsidRDefault="00D0162F" w:rsidP="00D0162F">
            <w:pPr>
              <w:pStyle w:val="TAL"/>
              <w:rPr>
                <w:u w:val="single"/>
              </w:rPr>
            </w:pPr>
            <w:r w:rsidRPr="00D0162F">
              <w:t>The SS-RSRQ values given above are for normal conditions. For extreme conditions, the RSRQ values are 1dB wider at each end.</w:t>
            </w:r>
          </w:p>
        </w:tc>
      </w:tr>
      <w:tr w:rsidR="00D0162F" w:rsidRPr="00D0162F" w14:paraId="1888B60E"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7CA0092D" w14:textId="71050DB8" w:rsidR="00D0162F" w:rsidRPr="00D0162F" w:rsidRDefault="00D0162F" w:rsidP="00D0162F">
            <w:pPr>
              <w:pStyle w:val="TAL"/>
            </w:pPr>
            <w:r w:rsidRPr="00D0162F">
              <w:t>6.7.3.1 NR SA FR1 SS-SINR measurement accuracy</w:t>
            </w:r>
          </w:p>
        </w:tc>
        <w:tc>
          <w:tcPr>
            <w:tcW w:w="8433" w:type="dxa"/>
            <w:gridSpan w:val="4"/>
            <w:tcBorders>
              <w:top w:val="single" w:sz="4" w:space="0" w:color="auto"/>
              <w:left w:val="single" w:sz="4" w:space="0" w:color="auto"/>
              <w:bottom w:val="single" w:sz="4" w:space="0" w:color="auto"/>
              <w:right w:val="single" w:sz="4" w:space="0" w:color="auto"/>
            </w:tcBorders>
          </w:tcPr>
          <w:p w14:paraId="228D0F17" w14:textId="453B4B98" w:rsidR="00D0162F" w:rsidRPr="00D0162F" w:rsidRDefault="00D0162F" w:rsidP="00D0162F">
            <w:pPr>
              <w:pStyle w:val="TAL"/>
              <w:rPr>
                <w:rFonts w:cs="Arial"/>
                <w:b/>
                <w:szCs w:val="18"/>
              </w:rPr>
            </w:pPr>
            <w:r w:rsidRPr="00D0162F">
              <w:rPr>
                <w:b/>
                <w:u w:val="single"/>
              </w:rPr>
              <w:t>TEST CONFIGURATION 1, 2, 4, 5</w:t>
            </w:r>
          </w:p>
        </w:tc>
      </w:tr>
      <w:tr w:rsidR="00D0162F" w:rsidRPr="00D0162F" w14:paraId="45848311"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4FBD029D" w14:textId="77777777" w:rsidR="00D0162F" w:rsidRPr="00D0162F" w:rsidRDefault="00D0162F" w:rsidP="00D0162F">
            <w:pPr>
              <w:pStyle w:val="TAL"/>
            </w:pPr>
          </w:p>
        </w:tc>
        <w:tc>
          <w:tcPr>
            <w:tcW w:w="4034" w:type="dxa"/>
            <w:gridSpan w:val="2"/>
            <w:tcBorders>
              <w:top w:val="single" w:sz="4" w:space="0" w:color="auto"/>
              <w:left w:val="single" w:sz="4" w:space="0" w:color="auto"/>
              <w:bottom w:val="single" w:sz="4" w:space="0" w:color="auto"/>
              <w:right w:val="single" w:sz="4" w:space="0" w:color="auto"/>
            </w:tcBorders>
          </w:tcPr>
          <w:p w14:paraId="211A1E79" w14:textId="58B686E7" w:rsidR="00D0162F" w:rsidRPr="00D0162F" w:rsidRDefault="00D0162F" w:rsidP="00D0162F">
            <w:pPr>
              <w:pStyle w:val="TAL"/>
              <w:rPr>
                <w:u w:val="single"/>
              </w:rPr>
            </w:pPr>
            <w:r w:rsidRPr="00D0162F">
              <w:rPr>
                <w:u w:val="single"/>
              </w:rPr>
              <w:t>Test 1:</w:t>
            </w:r>
          </w:p>
          <w:p w14:paraId="020FCED8" w14:textId="6C3213E9"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3dBm/15kHz</w:t>
            </w:r>
          </w:p>
          <w:p w14:paraId="337EE180" w14:textId="3967D7D5"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4.54dB</w:t>
            </w:r>
          </w:p>
          <w:p w14:paraId="259DCBB6" w14:textId="3BDEAB9D"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4.54dB</w:t>
            </w:r>
          </w:p>
          <w:p w14:paraId="319CD84A" w14:textId="395265F9" w:rsidR="00D0162F" w:rsidRPr="00D0162F" w:rsidRDefault="00D0162F" w:rsidP="00D0162F">
            <w:pPr>
              <w:pStyle w:val="TAL"/>
            </w:pPr>
            <w:r w:rsidRPr="00D0162F">
              <w:rPr>
                <w:u w:val="single"/>
              </w:rPr>
              <w:t xml:space="preserve">Reported SINR values: </w:t>
            </w:r>
            <w:r w:rsidRPr="00D0162F">
              <w:rPr>
                <w:shd w:val="clear" w:color="auto" w:fill="FFFFFF"/>
                <w:lang w:eastAsia="sv-SE"/>
              </w:rPr>
              <w:t>±3.5dB</w:t>
            </w:r>
          </w:p>
          <w:p w14:paraId="69225A2F" w14:textId="77777777" w:rsidR="00D0162F" w:rsidRPr="00D0162F" w:rsidRDefault="00D0162F" w:rsidP="00D0162F">
            <w:pPr>
              <w:pStyle w:val="TAL"/>
              <w:rPr>
                <w:rFonts w:cs="v4.2.0"/>
              </w:rPr>
            </w:pPr>
          </w:p>
          <w:p w14:paraId="65EAABF7" w14:textId="1C184F17" w:rsidR="00D0162F" w:rsidRPr="00D0162F" w:rsidRDefault="00D0162F" w:rsidP="00D0162F">
            <w:pPr>
              <w:pStyle w:val="TAL"/>
              <w:rPr>
                <w:u w:val="single"/>
              </w:rPr>
            </w:pPr>
            <w:r w:rsidRPr="00D0162F">
              <w:rPr>
                <w:u w:val="single"/>
              </w:rPr>
              <w:t>Test 2:</w:t>
            </w:r>
          </w:p>
          <w:p w14:paraId="76D41C56" w14:textId="556B2834"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6dBm/15kHz+ </w:t>
            </w:r>
            <w:r w:rsidRPr="00D0162F">
              <w:rPr>
                <w:rFonts w:cs="Arial"/>
              </w:rPr>
              <w:t>Δ</w:t>
            </w:r>
            <w:r w:rsidRPr="00D0162F">
              <w:rPr>
                <w:rFonts w:cs="Arial"/>
                <w:vertAlign w:val="subscript"/>
              </w:rPr>
              <w:t>BG_offset</w:t>
            </w:r>
          </w:p>
          <w:p w14:paraId="425007E0" w14:textId="48EF323E"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4dB</w:t>
            </w:r>
          </w:p>
          <w:p w14:paraId="134B074D" w14:textId="10F2816C"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4dB</w:t>
            </w:r>
          </w:p>
          <w:p w14:paraId="4063D02B" w14:textId="3D927581" w:rsidR="00D0162F" w:rsidRPr="00D0162F" w:rsidRDefault="00D0162F" w:rsidP="00D0162F">
            <w:pPr>
              <w:pStyle w:val="TAL"/>
            </w:pPr>
            <w:r w:rsidRPr="00D0162F">
              <w:rPr>
                <w:u w:val="single"/>
              </w:rPr>
              <w:t xml:space="preserve">Reported SINR values: </w:t>
            </w:r>
            <w:r w:rsidRPr="00D0162F">
              <w:rPr>
                <w:shd w:val="clear" w:color="auto" w:fill="FFFFFF"/>
                <w:lang w:eastAsia="sv-SE"/>
              </w:rPr>
              <w:t>±3.5dB</w:t>
            </w:r>
          </w:p>
        </w:tc>
        <w:tc>
          <w:tcPr>
            <w:tcW w:w="1643" w:type="dxa"/>
            <w:tcBorders>
              <w:top w:val="single" w:sz="4" w:space="0" w:color="auto"/>
              <w:left w:val="single" w:sz="4" w:space="0" w:color="auto"/>
              <w:bottom w:val="single" w:sz="4" w:space="0" w:color="auto"/>
              <w:right w:val="single" w:sz="4" w:space="0" w:color="auto"/>
            </w:tcBorders>
          </w:tcPr>
          <w:p w14:paraId="5035C821" w14:textId="7E9B6E9D" w:rsidR="00D0162F" w:rsidRPr="00D0162F" w:rsidRDefault="00D0162F" w:rsidP="00D0162F">
            <w:pPr>
              <w:pStyle w:val="TAL"/>
              <w:rPr>
                <w:u w:val="single"/>
              </w:rPr>
            </w:pPr>
            <w:r w:rsidRPr="00D0162F">
              <w:rPr>
                <w:u w:val="single"/>
              </w:rPr>
              <w:t>Test 1:</w:t>
            </w:r>
          </w:p>
          <w:p w14:paraId="3A4B70E8" w14:textId="77777777" w:rsidR="00D0162F" w:rsidRPr="00D0162F" w:rsidRDefault="00D0162F" w:rsidP="00D0162F">
            <w:pPr>
              <w:pStyle w:val="TAL"/>
            </w:pPr>
            <w:r w:rsidRPr="00D0162F">
              <w:rPr>
                <w:shd w:val="clear" w:color="auto" w:fill="FFFFFF"/>
                <w:lang w:eastAsia="sv-SE"/>
              </w:rPr>
              <w:t>0dB</w:t>
            </w:r>
          </w:p>
          <w:p w14:paraId="7B3742BA" w14:textId="77777777" w:rsidR="00D0162F" w:rsidRPr="00D0162F" w:rsidRDefault="00D0162F" w:rsidP="00D0162F">
            <w:pPr>
              <w:pStyle w:val="TAL"/>
            </w:pPr>
            <w:r w:rsidRPr="00D0162F">
              <w:t>0dB</w:t>
            </w:r>
          </w:p>
          <w:p w14:paraId="1207E098" w14:textId="77777777" w:rsidR="00D0162F" w:rsidRPr="00D0162F" w:rsidRDefault="00D0162F" w:rsidP="00D0162F">
            <w:pPr>
              <w:pStyle w:val="TAL"/>
            </w:pPr>
            <w:r w:rsidRPr="00D0162F">
              <w:t>0dB</w:t>
            </w:r>
          </w:p>
          <w:p w14:paraId="533FE6FB" w14:textId="1C23303D" w:rsidR="00D0162F" w:rsidRPr="00D0162F" w:rsidRDefault="00D0162F" w:rsidP="00D0162F">
            <w:pPr>
              <w:pStyle w:val="TAL"/>
            </w:pPr>
            <w:r w:rsidRPr="00D0162F">
              <w:t>Via mapping</w:t>
            </w:r>
          </w:p>
          <w:p w14:paraId="558D1B20" w14:textId="77777777" w:rsidR="00D0162F" w:rsidRPr="00D0162F" w:rsidRDefault="00D0162F" w:rsidP="00D0162F">
            <w:pPr>
              <w:pStyle w:val="TAL"/>
              <w:rPr>
                <w:rFonts w:cs="v4.2.0"/>
              </w:rPr>
            </w:pPr>
          </w:p>
          <w:p w14:paraId="215682B4" w14:textId="154DC484" w:rsidR="00D0162F" w:rsidRPr="00D0162F" w:rsidRDefault="00D0162F" w:rsidP="00D0162F">
            <w:pPr>
              <w:pStyle w:val="TAL"/>
              <w:rPr>
                <w:u w:val="single"/>
              </w:rPr>
            </w:pPr>
            <w:r w:rsidRPr="00D0162F">
              <w:rPr>
                <w:u w:val="single"/>
              </w:rPr>
              <w:t>Test 2:</w:t>
            </w:r>
          </w:p>
          <w:p w14:paraId="0EE0F255" w14:textId="77777777" w:rsidR="00D0162F" w:rsidRPr="00D0162F" w:rsidRDefault="00D0162F" w:rsidP="00D0162F">
            <w:pPr>
              <w:pStyle w:val="TAL"/>
            </w:pPr>
            <w:r w:rsidRPr="00D0162F">
              <w:rPr>
                <w:shd w:val="clear" w:color="auto" w:fill="FFFFFF"/>
                <w:lang w:eastAsia="sv-SE"/>
              </w:rPr>
              <w:t>0dB</w:t>
            </w:r>
          </w:p>
          <w:p w14:paraId="66BD7088" w14:textId="77777777" w:rsidR="00D0162F" w:rsidRPr="00D0162F" w:rsidRDefault="00D0162F" w:rsidP="00D0162F">
            <w:pPr>
              <w:pStyle w:val="TAL"/>
            </w:pPr>
            <w:r w:rsidRPr="00D0162F">
              <w:t>0.5dB</w:t>
            </w:r>
          </w:p>
          <w:p w14:paraId="0C930074" w14:textId="77777777" w:rsidR="00D0162F" w:rsidRPr="00D0162F" w:rsidRDefault="00D0162F" w:rsidP="00D0162F">
            <w:pPr>
              <w:pStyle w:val="TAL"/>
            </w:pPr>
            <w:r w:rsidRPr="00D0162F">
              <w:t>0.5dB</w:t>
            </w:r>
          </w:p>
          <w:p w14:paraId="7E851CF5" w14:textId="279B8463" w:rsidR="00D0162F" w:rsidRPr="00D0162F" w:rsidRDefault="00D0162F" w:rsidP="00D0162F">
            <w:pPr>
              <w:pStyle w:val="TAL"/>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53B4D365" w14:textId="709B82DE" w:rsidR="00D0162F" w:rsidRPr="00D0162F" w:rsidRDefault="00D0162F" w:rsidP="00D0162F">
            <w:pPr>
              <w:pStyle w:val="TAL"/>
              <w:rPr>
                <w:u w:val="single"/>
              </w:rPr>
            </w:pPr>
            <w:r w:rsidRPr="00D0162F">
              <w:rPr>
                <w:u w:val="single"/>
              </w:rPr>
              <w:t>Test 1:</w:t>
            </w:r>
          </w:p>
          <w:p w14:paraId="5B1EB536" w14:textId="0C1991B5"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3dBm/15kHz</w:t>
            </w:r>
          </w:p>
          <w:p w14:paraId="441ACB8F" w14:textId="09868283"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4.54dB</w:t>
            </w:r>
          </w:p>
          <w:p w14:paraId="52FFF8DA" w14:textId="4FED9598"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4.54dB</w:t>
            </w:r>
          </w:p>
          <w:p w14:paraId="40FA9D1C" w14:textId="28DEAE81" w:rsidR="00D0162F" w:rsidRPr="00D0162F" w:rsidRDefault="00D0162F" w:rsidP="00D0162F">
            <w:pPr>
              <w:pStyle w:val="TAL"/>
            </w:pPr>
            <w:r w:rsidRPr="00D0162F">
              <w:t>SINR_31 to SINR_49</w:t>
            </w:r>
          </w:p>
          <w:p w14:paraId="696A13CF" w14:textId="77777777" w:rsidR="00D0162F" w:rsidRPr="00D0162F" w:rsidRDefault="00D0162F" w:rsidP="00D0162F">
            <w:pPr>
              <w:pStyle w:val="TAL"/>
              <w:rPr>
                <w:rFonts w:cs="v4.2.0"/>
              </w:rPr>
            </w:pPr>
          </w:p>
          <w:p w14:paraId="2586E7D5" w14:textId="0847699D" w:rsidR="00D0162F" w:rsidRPr="00D0162F" w:rsidRDefault="00D0162F" w:rsidP="00D0162F">
            <w:pPr>
              <w:pStyle w:val="TAL"/>
              <w:rPr>
                <w:u w:val="single"/>
              </w:rPr>
            </w:pPr>
            <w:r w:rsidRPr="00D0162F">
              <w:rPr>
                <w:u w:val="single"/>
              </w:rPr>
              <w:t>Test 2:</w:t>
            </w:r>
          </w:p>
          <w:p w14:paraId="4378A4FB" w14:textId="05257EAD"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6dBm/15kHz+ </w:t>
            </w:r>
            <w:r w:rsidRPr="00D0162F">
              <w:rPr>
                <w:rFonts w:cs="Arial"/>
              </w:rPr>
              <w:t>Δ</w:t>
            </w:r>
            <w:r w:rsidRPr="00D0162F">
              <w:rPr>
                <w:rFonts w:cs="Arial"/>
                <w:vertAlign w:val="subscript"/>
              </w:rPr>
              <w:t>BG_offset</w:t>
            </w:r>
          </w:p>
          <w:p w14:paraId="065DF96B" w14:textId="4AF93C3D"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3.5dB</w:t>
            </w:r>
          </w:p>
          <w:p w14:paraId="5E36353E" w14:textId="0D259139"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3.5dB</w:t>
            </w:r>
          </w:p>
          <w:p w14:paraId="60A56E47" w14:textId="02B2745F" w:rsidR="00D0162F" w:rsidRPr="00D0162F" w:rsidRDefault="00D0162F" w:rsidP="00D0162F">
            <w:pPr>
              <w:pStyle w:val="TAL"/>
            </w:pPr>
            <w:r w:rsidRPr="00D0162F">
              <w:t>SINR_28 to SINR_45</w:t>
            </w:r>
          </w:p>
        </w:tc>
      </w:tr>
      <w:tr w:rsidR="00D0162F" w:rsidRPr="00D0162F" w14:paraId="3A089789"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07A504E3" w14:textId="77777777" w:rsidR="00D0162F" w:rsidRPr="00D0162F" w:rsidRDefault="00D0162F" w:rsidP="00D0162F">
            <w:pPr>
              <w:pStyle w:val="TAL"/>
            </w:pPr>
          </w:p>
        </w:tc>
        <w:tc>
          <w:tcPr>
            <w:tcW w:w="8433" w:type="dxa"/>
            <w:gridSpan w:val="4"/>
            <w:tcBorders>
              <w:top w:val="single" w:sz="4" w:space="0" w:color="auto"/>
              <w:left w:val="single" w:sz="4" w:space="0" w:color="auto"/>
              <w:bottom w:val="single" w:sz="4" w:space="0" w:color="auto"/>
              <w:right w:val="single" w:sz="4" w:space="0" w:color="auto"/>
            </w:tcBorders>
          </w:tcPr>
          <w:p w14:paraId="60B9268B" w14:textId="0B915F64" w:rsidR="00D0162F" w:rsidRPr="00D0162F" w:rsidRDefault="00D0162F" w:rsidP="00D0162F">
            <w:pPr>
              <w:pStyle w:val="TAL"/>
              <w:rPr>
                <w:u w:val="single"/>
              </w:rPr>
            </w:pPr>
            <w:r w:rsidRPr="00D0162F">
              <w:rPr>
                <w:b/>
                <w:u w:val="single"/>
              </w:rPr>
              <w:t>TEST CONFIGURATION 3, 6</w:t>
            </w:r>
          </w:p>
        </w:tc>
      </w:tr>
      <w:tr w:rsidR="00D0162F" w:rsidRPr="00D0162F" w14:paraId="1DDA0CD5"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76AA31F7" w14:textId="77777777" w:rsidR="00D0162F" w:rsidRPr="00D0162F" w:rsidRDefault="00D0162F" w:rsidP="00D0162F">
            <w:pPr>
              <w:pStyle w:val="TAL"/>
            </w:pPr>
          </w:p>
        </w:tc>
        <w:tc>
          <w:tcPr>
            <w:tcW w:w="4034" w:type="dxa"/>
            <w:gridSpan w:val="2"/>
            <w:tcBorders>
              <w:top w:val="single" w:sz="4" w:space="0" w:color="auto"/>
              <w:left w:val="single" w:sz="4" w:space="0" w:color="auto"/>
              <w:bottom w:val="single" w:sz="4" w:space="0" w:color="auto"/>
              <w:right w:val="single" w:sz="4" w:space="0" w:color="auto"/>
            </w:tcBorders>
          </w:tcPr>
          <w:p w14:paraId="7A4BD0B4" w14:textId="5AFEE90C" w:rsidR="00D0162F" w:rsidRPr="00D0162F" w:rsidRDefault="00D0162F" w:rsidP="00D0162F">
            <w:pPr>
              <w:pStyle w:val="TAL"/>
              <w:rPr>
                <w:u w:val="single"/>
              </w:rPr>
            </w:pPr>
            <w:r w:rsidRPr="00D0162F">
              <w:rPr>
                <w:u w:val="single"/>
              </w:rPr>
              <w:t>Test 1:</w:t>
            </w:r>
          </w:p>
          <w:p w14:paraId="499292E2" w14:textId="1A007500"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3dBm/15kHz</w:t>
            </w:r>
          </w:p>
          <w:p w14:paraId="1719CDEF" w14:textId="05E1AC80"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4.54dB</w:t>
            </w:r>
          </w:p>
          <w:p w14:paraId="53FDF788" w14:textId="786B0CDD"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4.54dB</w:t>
            </w:r>
          </w:p>
          <w:p w14:paraId="510DEE9A" w14:textId="1B11EF86" w:rsidR="00D0162F" w:rsidRPr="00D0162F" w:rsidRDefault="00D0162F" w:rsidP="00D0162F">
            <w:pPr>
              <w:pStyle w:val="TAL"/>
            </w:pPr>
            <w:r w:rsidRPr="00D0162F">
              <w:rPr>
                <w:u w:val="single"/>
              </w:rPr>
              <w:t xml:space="preserve">Reported SINR values: </w:t>
            </w:r>
            <w:r w:rsidRPr="00D0162F">
              <w:rPr>
                <w:shd w:val="clear" w:color="auto" w:fill="FFFFFF"/>
                <w:lang w:eastAsia="sv-SE"/>
              </w:rPr>
              <w:t>±3.5dB</w:t>
            </w:r>
          </w:p>
          <w:p w14:paraId="1E876DC1" w14:textId="77777777" w:rsidR="00D0162F" w:rsidRPr="00D0162F" w:rsidRDefault="00D0162F" w:rsidP="00D0162F">
            <w:pPr>
              <w:pStyle w:val="TAL"/>
              <w:rPr>
                <w:rFonts w:cs="v4.2.0"/>
              </w:rPr>
            </w:pPr>
          </w:p>
          <w:p w14:paraId="4C8A367E" w14:textId="2726F1AF" w:rsidR="00D0162F" w:rsidRPr="00D0162F" w:rsidRDefault="00D0162F" w:rsidP="00D0162F">
            <w:pPr>
              <w:pStyle w:val="TAL"/>
              <w:rPr>
                <w:u w:val="single"/>
              </w:rPr>
            </w:pPr>
            <w:r w:rsidRPr="00D0162F">
              <w:rPr>
                <w:u w:val="single"/>
              </w:rPr>
              <w:t>Test 2:</w:t>
            </w:r>
          </w:p>
          <w:p w14:paraId="6D594E25" w14:textId="2F6EF81B"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6dBm/15kHz+ </w:t>
            </w:r>
            <w:r w:rsidRPr="00D0162F">
              <w:rPr>
                <w:rFonts w:cs="Arial"/>
              </w:rPr>
              <w:t>Δ</w:t>
            </w:r>
            <w:r w:rsidRPr="00D0162F">
              <w:rPr>
                <w:rFonts w:cs="Arial"/>
                <w:vertAlign w:val="subscript"/>
              </w:rPr>
              <w:t>BG_offset</w:t>
            </w:r>
          </w:p>
          <w:p w14:paraId="1617E17F" w14:textId="2436478E"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4dB</w:t>
            </w:r>
          </w:p>
          <w:p w14:paraId="2D3288F3" w14:textId="3BA96A12"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4dB</w:t>
            </w:r>
          </w:p>
          <w:p w14:paraId="06BC9485" w14:textId="4C38E006" w:rsidR="00D0162F" w:rsidRPr="00D0162F" w:rsidRDefault="00D0162F" w:rsidP="00D0162F">
            <w:pPr>
              <w:pStyle w:val="TAL"/>
            </w:pPr>
            <w:r w:rsidRPr="00D0162F">
              <w:rPr>
                <w:u w:val="single"/>
              </w:rPr>
              <w:t xml:space="preserve">Reported SINR values: </w:t>
            </w:r>
            <w:r w:rsidRPr="00D0162F">
              <w:rPr>
                <w:shd w:val="clear" w:color="auto" w:fill="FFFFFF"/>
                <w:lang w:eastAsia="sv-SE"/>
              </w:rPr>
              <w:t>±3.5dB</w:t>
            </w:r>
          </w:p>
        </w:tc>
        <w:tc>
          <w:tcPr>
            <w:tcW w:w="1643" w:type="dxa"/>
            <w:tcBorders>
              <w:top w:val="single" w:sz="4" w:space="0" w:color="auto"/>
              <w:left w:val="single" w:sz="4" w:space="0" w:color="auto"/>
              <w:bottom w:val="single" w:sz="4" w:space="0" w:color="auto"/>
              <w:right w:val="single" w:sz="4" w:space="0" w:color="auto"/>
            </w:tcBorders>
          </w:tcPr>
          <w:p w14:paraId="0B9A5550" w14:textId="6F91519D" w:rsidR="00D0162F" w:rsidRPr="00D0162F" w:rsidRDefault="00D0162F" w:rsidP="00D0162F">
            <w:pPr>
              <w:pStyle w:val="TAL"/>
              <w:rPr>
                <w:u w:val="single"/>
              </w:rPr>
            </w:pPr>
            <w:r w:rsidRPr="00D0162F">
              <w:rPr>
                <w:u w:val="single"/>
              </w:rPr>
              <w:t>Test 1:</w:t>
            </w:r>
          </w:p>
          <w:p w14:paraId="3AC78ADF" w14:textId="77777777" w:rsidR="00D0162F" w:rsidRPr="00D0162F" w:rsidRDefault="00D0162F" w:rsidP="00D0162F">
            <w:pPr>
              <w:pStyle w:val="TAL"/>
            </w:pPr>
            <w:r w:rsidRPr="00D0162F">
              <w:rPr>
                <w:shd w:val="clear" w:color="auto" w:fill="FFFFFF"/>
                <w:lang w:eastAsia="sv-SE"/>
              </w:rPr>
              <w:t>-0.2dB</w:t>
            </w:r>
          </w:p>
          <w:p w14:paraId="14275851" w14:textId="77777777" w:rsidR="00D0162F" w:rsidRPr="00D0162F" w:rsidRDefault="00D0162F" w:rsidP="00D0162F">
            <w:pPr>
              <w:pStyle w:val="TAL"/>
            </w:pPr>
            <w:r w:rsidRPr="00D0162F">
              <w:t>0dB</w:t>
            </w:r>
          </w:p>
          <w:p w14:paraId="4473E3F5" w14:textId="77777777" w:rsidR="00D0162F" w:rsidRPr="00D0162F" w:rsidRDefault="00D0162F" w:rsidP="00D0162F">
            <w:pPr>
              <w:pStyle w:val="TAL"/>
            </w:pPr>
            <w:r w:rsidRPr="00D0162F">
              <w:t>0dB</w:t>
            </w:r>
          </w:p>
          <w:p w14:paraId="2CFD0140" w14:textId="34D7737F" w:rsidR="00D0162F" w:rsidRPr="00D0162F" w:rsidRDefault="00D0162F" w:rsidP="00D0162F">
            <w:pPr>
              <w:pStyle w:val="TAL"/>
            </w:pPr>
            <w:r w:rsidRPr="00D0162F">
              <w:t>Via mapping</w:t>
            </w:r>
          </w:p>
          <w:p w14:paraId="0125C687" w14:textId="77777777" w:rsidR="00D0162F" w:rsidRPr="00D0162F" w:rsidRDefault="00D0162F" w:rsidP="00D0162F">
            <w:pPr>
              <w:pStyle w:val="TAL"/>
              <w:rPr>
                <w:rFonts w:cs="v4.2.0"/>
              </w:rPr>
            </w:pPr>
          </w:p>
          <w:p w14:paraId="213DC717" w14:textId="09A802BB" w:rsidR="00D0162F" w:rsidRPr="00D0162F" w:rsidRDefault="00D0162F" w:rsidP="00D0162F">
            <w:pPr>
              <w:pStyle w:val="TAL"/>
              <w:rPr>
                <w:u w:val="single"/>
              </w:rPr>
            </w:pPr>
            <w:r w:rsidRPr="00D0162F">
              <w:rPr>
                <w:u w:val="single"/>
              </w:rPr>
              <w:t>Test 2:</w:t>
            </w:r>
          </w:p>
          <w:p w14:paraId="5A0B90FA" w14:textId="77777777" w:rsidR="00D0162F" w:rsidRPr="00D0162F" w:rsidRDefault="00D0162F" w:rsidP="00D0162F">
            <w:pPr>
              <w:pStyle w:val="TAL"/>
            </w:pPr>
            <w:r w:rsidRPr="00D0162F">
              <w:rPr>
                <w:shd w:val="clear" w:color="auto" w:fill="FFFFFF"/>
                <w:lang w:eastAsia="sv-SE"/>
              </w:rPr>
              <w:t>0dB</w:t>
            </w:r>
          </w:p>
          <w:p w14:paraId="08C5A113" w14:textId="77777777" w:rsidR="00D0162F" w:rsidRPr="00D0162F" w:rsidRDefault="00D0162F" w:rsidP="00D0162F">
            <w:pPr>
              <w:pStyle w:val="TAL"/>
            </w:pPr>
            <w:r w:rsidRPr="00D0162F">
              <w:t>0.5dB</w:t>
            </w:r>
          </w:p>
          <w:p w14:paraId="20C11465" w14:textId="77777777" w:rsidR="00D0162F" w:rsidRPr="00D0162F" w:rsidRDefault="00D0162F" w:rsidP="00D0162F">
            <w:pPr>
              <w:pStyle w:val="TAL"/>
            </w:pPr>
            <w:r w:rsidRPr="00D0162F">
              <w:t>0.5dB</w:t>
            </w:r>
          </w:p>
          <w:p w14:paraId="2A382CE7" w14:textId="2187ABE5" w:rsidR="00D0162F" w:rsidRPr="00D0162F" w:rsidRDefault="00D0162F" w:rsidP="00D0162F">
            <w:pPr>
              <w:pStyle w:val="TAL"/>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481F54F6" w14:textId="0AE722A5" w:rsidR="00D0162F" w:rsidRPr="00D0162F" w:rsidRDefault="00D0162F" w:rsidP="00D0162F">
            <w:pPr>
              <w:pStyle w:val="TAL"/>
              <w:rPr>
                <w:u w:val="single"/>
              </w:rPr>
            </w:pPr>
            <w:r w:rsidRPr="00D0162F">
              <w:rPr>
                <w:u w:val="single"/>
              </w:rPr>
              <w:t>Test 1:</w:t>
            </w:r>
          </w:p>
          <w:p w14:paraId="750B404C" w14:textId="1931D1A1"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93.2dBm/15kHz</w:t>
            </w:r>
          </w:p>
          <w:p w14:paraId="4BAEA922" w14:textId="4106FE3B"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4.54dB</w:t>
            </w:r>
          </w:p>
          <w:p w14:paraId="069B4B35" w14:textId="5AF8EE30"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4.54dB</w:t>
            </w:r>
          </w:p>
          <w:p w14:paraId="0EA0D92B" w14:textId="6958337F" w:rsidR="00D0162F" w:rsidRPr="00D0162F" w:rsidRDefault="00D0162F" w:rsidP="00D0162F">
            <w:pPr>
              <w:pStyle w:val="TAL"/>
            </w:pPr>
            <w:r w:rsidRPr="00D0162F">
              <w:t>SINR_31 to SINR_49</w:t>
            </w:r>
          </w:p>
          <w:p w14:paraId="4BB800D7" w14:textId="77777777" w:rsidR="00D0162F" w:rsidRPr="00D0162F" w:rsidRDefault="00D0162F" w:rsidP="00D0162F">
            <w:pPr>
              <w:pStyle w:val="TAL"/>
              <w:rPr>
                <w:rFonts w:cs="v4.2.0"/>
              </w:rPr>
            </w:pPr>
          </w:p>
          <w:p w14:paraId="6D05171D" w14:textId="155B6ABB" w:rsidR="00D0162F" w:rsidRPr="00D0162F" w:rsidRDefault="00D0162F" w:rsidP="00D0162F">
            <w:pPr>
              <w:pStyle w:val="TAL"/>
              <w:rPr>
                <w:u w:val="single"/>
              </w:rPr>
            </w:pPr>
            <w:r w:rsidRPr="00D0162F">
              <w:rPr>
                <w:u w:val="single"/>
              </w:rPr>
              <w:t>Test 2:</w:t>
            </w:r>
          </w:p>
          <w:p w14:paraId="775499A9" w14:textId="030F6D48" w:rsidR="00D0162F" w:rsidRPr="00D0162F" w:rsidRDefault="00D0162F" w:rsidP="00D0162F">
            <w:pPr>
              <w:pStyle w:val="TAL"/>
            </w:pPr>
            <w:r w:rsidRPr="00D0162F">
              <w:rPr>
                <w:shd w:val="clear" w:color="auto" w:fill="FFFFFF"/>
              </w:rPr>
              <w:t>N</w:t>
            </w:r>
            <w:r w:rsidRPr="00D0162F">
              <w:rPr>
                <w:shd w:val="clear" w:color="auto" w:fill="FFFFFF"/>
                <w:vertAlign w:val="subscript"/>
              </w:rPr>
              <w:t>oc</w:t>
            </w:r>
            <w:r w:rsidRPr="00D0162F">
              <w:rPr>
                <w:shd w:val="clear" w:color="auto" w:fill="FFFFFF"/>
              </w:rPr>
              <w:t xml:space="preserve">: </w:t>
            </w:r>
            <w:r w:rsidRPr="00D0162F">
              <w:rPr>
                <w:shd w:val="clear" w:color="auto" w:fill="FFFFFF"/>
                <w:lang w:eastAsia="sv-SE"/>
              </w:rPr>
              <w:t xml:space="preserve">-116dBm/15kHz+ </w:t>
            </w:r>
            <w:r w:rsidRPr="00D0162F">
              <w:rPr>
                <w:rFonts w:cs="Arial"/>
              </w:rPr>
              <w:t>Δ</w:t>
            </w:r>
            <w:r w:rsidRPr="00D0162F">
              <w:rPr>
                <w:rFonts w:cs="Arial"/>
                <w:vertAlign w:val="subscript"/>
              </w:rPr>
              <w:t>BG_offset</w:t>
            </w:r>
          </w:p>
          <w:p w14:paraId="0397D86B" w14:textId="7A88B8E2"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w:t>
            </w:r>
            <w:r w:rsidRPr="00D0162F">
              <w:t>: -3.5dB</w:t>
            </w:r>
          </w:p>
          <w:p w14:paraId="73562343" w14:textId="5806B27A"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w:t>
            </w:r>
            <w:r w:rsidRPr="00D0162F">
              <w:t>: -3.5dB</w:t>
            </w:r>
          </w:p>
          <w:p w14:paraId="4A93A97D" w14:textId="0808A778" w:rsidR="00D0162F" w:rsidRPr="00D0162F" w:rsidRDefault="00D0162F" w:rsidP="00D0162F">
            <w:pPr>
              <w:pStyle w:val="TAL"/>
            </w:pPr>
            <w:r w:rsidRPr="00D0162F">
              <w:t>SINR_28 to SINR_45</w:t>
            </w:r>
          </w:p>
        </w:tc>
      </w:tr>
      <w:tr w:rsidR="00D0162F" w:rsidRPr="00D0162F" w14:paraId="2B9ED123" w14:textId="77777777" w:rsidTr="00543F9B">
        <w:tblPrEx>
          <w:tblLook w:val="04A0" w:firstRow="1" w:lastRow="0" w:firstColumn="1" w:lastColumn="0" w:noHBand="0" w:noVBand="1"/>
        </w:tblPrEx>
        <w:trPr>
          <w:jc w:val="center"/>
        </w:trPr>
        <w:tc>
          <w:tcPr>
            <w:tcW w:w="10599" w:type="dxa"/>
            <w:gridSpan w:val="5"/>
            <w:tcBorders>
              <w:top w:val="single" w:sz="4" w:space="0" w:color="auto"/>
              <w:left w:val="single" w:sz="4" w:space="0" w:color="auto"/>
              <w:bottom w:val="single" w:sz="4" w:space="0" w:color="auto"/>
              <w:right w:val="single" w:sz="4" w:space="0" w:color="auto"/>
            </w:tcBorders>
          </w:tcPr>
          <w:p w14:paraId="512B1AD9" w14:textId="1DFEBF52" w:rsidR="00D0162F" w:rsidRPr="00D0162F" w:rsidRDefault="00D0162F" w:rsidP="00D0162F">
            <w:pPr>
              <w:pStyle w:val="TAL"/>
            </w:pPr>
            <w:r w:rsidRPr="00D0162F">
              <w:t xml:space="preserve">The derivation of the SINR values takes into account the uncertainty in Cell 2 SS- SINR from </w:t>
            </w:r>
            <w:r w:rsidRPr="00D0162F">
              <w:rPr>
                <w:shd w:val="clear" w:color="auto" w:fill="FFFFFF"/>
              </w:rPr>
              <w:t>N</w:t>
            </w:r>
            <w:r w:rsidRPr="00D0162F">
              <w:rPr>
                <w:shd w:val="clear" w:color="auto" w:fill="FFFFFF"/>
                <w:vertAlign w:val="subscript"/>
              </w:rPr>
              <w:t>oc</w:t>
            </w:r>
            <w:r w:rsidRPr="00D0162F">
              <w:t xml:space="preserve"> and Ês2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7DB1DE01" w14:textId="1A3D4FF3" w:rsidR="00D0162F" w:rsidRPr="00D0162F" w:rsidRDefault="00D0162F" w:rsidP="00D0162F">
            <w:pPr>
              <w:pStyle w:val="TAL"/>
              <w:rPr>
                <w:u w:val="single"/>
              </w:rPr>
            </w:pPr>
            <w:r w:rsidRPr="00D0162F">
              <w:t>The SS- SINR values given above are for normal conditions. For extreme conditions, the SS- SINR values are 0.5dB wider at each end.</w:t>
            </w:r>
          </w:p>
        </w:tc>
      </w:tr>
      <w:tr w:rsidR="00D0162F" w:rsidRPr="00D0162F" w14:paraId="70CA9ECC"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06CA0076" w14:textId="47929B2D" w:rsidR="00D0162F" w:rsidRPr="00D0162F" w:rsidRDefault="00D0162F" w:rsidP="00D0162F">
            <w:pPr>
              <w:pStyle w:val="TAL"/>
            </w:pPr>
            <w:r w:rsidRPr="00D0162F">
              <w:t>6.7.3.2.1 NR SA FR1-FR1 SS-SINR absolute measurement accuracy</w:t>
            </w:r>
          </w:p>
        </w:tc>
        <w:tc>
          <w:tcPr>
            <w:tcW w:w="8433" w:type="dxa"/>
            <w:gridSpan w:val="4"/>
            <w:tcBorders>
              <w:top w:val="single" w:sz="4" w:space="0" w:color="auto"/>
              <w:left w:val="single" w:sz="4" w:space="0" w:color="auto"/>
              <w:bottom w:val="single" w:sz="4" w:space="0" w:color="auto"/>
              <w:right w:val="single" w:sz="4" w:space="0" w:color="auto"/>
            </w:tcBorders>
          </w:tcPr>
          <w:p w14:paraId="0E80730E" w14:textId="7232E341" w:rsidR="00D0162F" w:rsidRPr="00D0162F" w:rsidRDefault="00D0162F" w:rsidP="00D0162F">
            <w:pPr>
              <w:pStyle w:val="TAL"/>
              <w:rPr>
                <w:rFonts w:cs="Arial"/>
                <w:b/>
                <w:szCs w:val="18"/>
              </w:rPr>
            </w:pPr>
            <w:r w:rsidRPr="00D0162F">
              <w:rPr>
                <w:b/>
                <w:u w:val="single"/>
              </w:rPr>
              <w:t>TEST CONFIGURATION 1, 2, 3, 4, 5, 6</w:t>
            </w:r>
          </w:p>
        </w:tc>
      </w:tr>
      <w:tr w:rsidR="00D0162F" w:rsidRPr="00D0162F" w14:paraId="6293C359"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283AF996" w14:textId="77777777" w:rsidR="00D0162F" w:rsidRPr="00D0162F" w:rsidRDefault="00D0162F" w:rsidP="00D0162F">
            <w:pPr>
              <w:pStyle w:val="TAL"/>
            </w:pPr>
          </w:p>
        </w:tc>
        <w:tc>
          <w:tcPr>
            <w:tcW w:w="4034" w:type="dxa"/>
            <w:gridSpan w:val="2"/>
            <w:tcBorders>
              <w:top w:val="single" w:sz="4" w:space="0" w:color="auto"/>
              <w:left w:val="single" w:sz="4" w:space="0" w:color="auto"/>
              <w:bottom w:val="single" w:sz="4" w:space="0" w:color="auto"/>
              <w:right w:val="single" w:sz="4" w:space="0" w:color="auto"/>
            </w:tcBorders>
          </w:tcPr>
          <w:p w14:paraId="7985C488" w14:textId="6B2A861E" w:rsidR="00D0162F" w:rsidRPr="00D0162F" w:rsidRDefault="00D0162F" w:rsidP="00D0162F">
            <w:pPr>
              <w:pStyle w:val="TAL"/>
              <w:rPr>
                <w:u w:val="single"/>
              </w:rPr>
            </w:pPr>
            <w:r w:rsidRPr="00D0162F">
              <w:rPr>
                <w:u w:val="single"/>
              </w:rPr>
              <w:t>Test 1:</w:t>
            </w:r>
          </w:p>
          <w:p w14:paraId="1BD19BD5" w14:textId="703E2485" w:rsidR="00D0162F" w:rsidRPr="00D0162F" w:rsidRDefault="00D0162F" w:rsidP="00D0162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8 dBm/15kHz</w:t>
            </w:r>
          </w:p>
          <w:p w14:paraId="5353E8C2" w14:textId="1FD4328A"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8 dBm/15kHz</w:t>
            </w:r>
          </w:p>
          <w:p w14:paraId="55154506" w14:textId="4380E071"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2C05DC42" w14:textId="159D4BB6"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77DFAB16" w14:textId="460B1777" w:rsidR="00D0162F" w:rsidRPr="00D0162F" w:rsidRDefault="00D0162F" w:rsidP="00D0162F">
            <w:pPr>
              <w:pStyle w:val="TAL"/>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3dB</w:t>
            </w:r>
          </w:p>
          <w:p w14:paraId="5AB36666" w14:textId="77777777" w:rsidR="00D0162F" w:rsidRPr="00D0162F" w:rsidRDefault="00D0162F" w:rsidP="00D0162F">
            <w:pPr>
              <w:pStyle w:val="TAL"/>
              <w:rPr>
                <w:rFonts w:cs="v4.2.0"/>
              </w:rPr>
            </w:pPr>
          </w:p>
          <w:p w14:paraId="2F6C3730" w14:textId="58F39C53" w:rsidR="00D0162F" w:rsidRPr="00D0162F" w:rsidRDefault="00D0162F" w:rsidP="00D0162F">
            <w:pPr>
              <w:pStyle w:val="TAL"/>
              <w:rPr>
                <w:u w:val="single"/>
              </w:rPr>
            </w:pPr>
            <w:r w:rsidRPr="00D0162F">
              <w:rPr>
                <w:u w:val="single"/>
              </w:rPr>
              <w:t>Test 2:</w:t>
            </w:r>
          </w:p>
          <w:p w14:paraId="658E07FF" w14:textId="4BB7EB47"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108.5dBm/15kHz</w:t>
            </w:r>
          </w:p>
          <w:p w14:paraId="14D5C07E" w14:textId="0207CEAC"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108.5dBm/15kHz</w:t>
            </w:r>
          </w:p>
          <w:p w14:paraId="6746691A" w14:textId="327B58F6"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20dB</w:t>
            </w:r>
          </w:p>
          <w:p w14:paraId="133B07A7" w14:textId="052C3B44"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20dB</w:t>
            </w:r>
          </w:p>
          <w:p w14:paraId="5AA15926" w14:textId="77777777" w:rsidR="00D0162F" w:rsidRPr="00D0162F" w:rsidRDefault="00D0162F" w:rsidP="00D0162F">
            <w:pPr>
              <w:pStyle w:val="TAL"/>
            </w:pPr>
          </w:p>
          <w:p w14:paraId="7AE5EB94" w14:textId="63C2BB46" w:rsidR="00D0162F" w:rsidRPr="00D0162F" w:rsidRDefault="00D0162F" w:rsidP="00D0162F">
            <w:pPr>
              <w:pStyle w:val="TAL"/>
              <w:rPr>
                <w:shd w:val="clear" w:color="auto" w:fill="FFFFFF"/>
                <w:lang w:eastAsia="sv-SE"/>
              </w:rPr>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3dB</w:t>
            </w:r>
          </w:p>
          <w:p w14:paraId="618B98BB" w14:textId="77777777" w:rsidR="00D0162F" w:rsidRPr="00D0162F" w:rsidRDefault="00D0162F" w:rsidP="00D0162F">
            <w:pPr>
              <w:pStyle w:val="TAL"/>
              <w:rPr>
                <w:shd w:val="clear" w:color="auto" w:fill="FFFFFF"/>
                <w:lang w:eastAsia="sv-SE"/>
              </w:rPr>
            </w:pPr>
          </w:p>
          <w:p w14:paraId="436F2376" w14:textId="0A328B6B" w:rsidR="00D0162F" w:rsidRPr="00D0162F" w:rsidRDefault="00D0162F" w:rsidP="00D0162F">
            <w:pPr>
              <w:pStyle w:val="TAL"/>
              <w:rPr>
                <w:u w:val="single"/>
              </w:rPr>
            </w:pPr>
            <w:r w:rsidRPr="00D0162F">
              <w:rPr>
                <w:u w:val="single"/>
              </w:rPr>
              <w:t>Test 3:</w:t>
            </w:r>
          </w:p>
          <w:p w14:paraId="19B0446E" w14:textId="3E0B854E" w:rsidR="00D0162F" w:rsidRPr="00D0162F" w:rsidRDefault="00D0162F" w:rsidP="00D0162F">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1A3DEC48" w14:textId="77777777" w:rsidR="00D0162F" w:rsidRPr="00D0162F" w:rsidRDefault="00D0162F" w:rsidP="00D0162F">
            <w:pPr>
              <w:pStyle w:val="TAL"/>
            </w:pPr>
          </w:p>
          <w:p w14:paraId="549E4219" w14:textId="44424683" w:rsidR="00D0162F" w:rsidRPr="00D0162F" w:rsidRDefault="00D0162F" w:rsidP="00D0162F">
            <w:pPr>
              <w:pStyle w:val="TAL"/>
              <w:rPr>
                <w:rFonts w:cs="Arial"/>
                <w:vertAlign w:val="subscript"/>
              </w:rPr>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565A9EE9" w14:textId="77777777" w:rsidR="00D0162F" w:rsidRPr="00D0162F" w:rsidRDefault="00D0162F" w:rsidP="00D0162F">
            <w:pPr>
              <w:pStyle w:val="TAL"/>
            </w:pPr>
          </w:p>
          <w:p w14:paraId="6D8F24B6" w14:textId="0F1FE616"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4dB</w:t>
            </w:r>
          </w:p>
          <w:p w14:paraId="278052AE" w14:textId="083021BD"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4dB</w:t>
            </w:r>
          </w:p>
          <w:p w14:paraId="00F09ABB" w14:textId="77777777" w:rsidR="00D0162F" w:rsidRPr="00D0162F" w:rsidRDefault="00D0162F" w:rsidP="00D0162F">
            <w:pPr>
              <w:pStyle w:val="TAL"/>
            </w:pPr>
          </w:p>
          <w:p w14:paraId="296CB048" w14:textId="15B43605" w:rsidR="00D0162F" w:rsidRPr="00D0162F" w:rsidRDefault="00D0162F" w:rsidP="00D0162F">
            <w:pPr>
              <w:pStyle w:val="TAL"/>
              <w:rPr>
                <w:u w:val="single"/>
              </w:rPr>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3.5dB</w:t>
            </w:r>
          </w:p>
        </w:tc>
        <w:tc>
          <w:tcPr>
            <w:tcW w:w="1643" w:type="dxa"/>
            <w:tcBorders>
              <w:top w:val="single" w:sz="4" w:space="0" w:color="auto"/>
              <w:left w:val="single" w:sz="4" w:space="0" w:color="auto"/>
              <w:bottom w:val="single" w:sz="4" w:space="0" w:color="auto"/>
              <w:right w:val="single" w:sz="4" w:space="0" w:color="auto"/>
            </w:tcBorders>
          </w:tcPr>
          <w:p w14:paraId="49B38469" w14:textId="4EA59934" w:rsidR="00D0162F" w:rsidRPr="00D0162F" w:rsidRDefault="00D0162F" w:rsidP="00D0162F">
            <w:pPr>
              <w:pStyle w:val="TAL"/>
              <w:rPr>
                <w:u w:val="single"/>
              </w:rPr>
            </w:pPr>
            <w:r w:rsidRPr="00D0162F">
              <w:rPr>
                <w:u w:val="single"/>
              </w:rPr>
              <w:t>Test 1:</w:t>
            </w:r>
          </w:p>
          <w:p w14:paraId="06EB95B7" w14:textId="77777777" w:rsidR="00D0162F" w:rsidRPr="00D0162F" w:rsidRDefault="00D0162F" w:rsidP="00D0162F">
            <w:pPr>
              <w:pStyle w:val="TAL"/>
            </w:pPr>
            <w:r w:rsidRPr="00D0162F">
              <w:rPr>
                <w:shd w:val="clear" w:color="auto" w:fill="FFFFFF"/>
                <w:lang w:eastAsia="sv-SE"/>
              </w:rPr>
              <w:t>0dB</w:t>
            </w:r>
          </w:p>
          <w:p w14:paraId="16DB35F2" w14:textId="77777777" w:rsidR="00D0162F" w:rsidRPr="00D0162F" w:rsidRDefault="00D0162F" w:rsidP="00D0162F">
            <w:pPr>
              <w:pStyle w:val="TAL"/>
            </w:pPr>
            <w:r w:rsidRPr="00D0162F">
              <w:t>0dB</w:t>
            </w:r>
          </w:p>
          <w:p w14:paraId="72B13BAF" w14:textId="77777777" w:rsidR="00D0162F" w:rsidRPr="00D0162F" w:rsidRDefault="00D0162F" w:rsidP="00D0162F">
            <w:pPr>
              <w:pStyle w:val="TAL"/>
            </w:pPr>
            <w:r w:rsidRPr="00D0162F">
              <w:t>0dB</w:t>
            </w:r>
          </w:p>
          <w:p w14:paraId="144BA050" w14:textId="77777777" w:rsidR="00D0162F" w:rsidRPr="00D0162F" w:rsidRDefault="00D0162F" w:rsidP="00D0162F">
            <w:pPr>
              <w:pStyle w:val="TAL"/>
            </w:pPr>
            <w:r w:rsidRPr="00D0162F">
              <w:t>0dB</w:t>
            </w:r>
          </w:p>
          <w:p w14:paraId="3451DABB" w14:textId="2970BE53" w:rsidR="00D0162F" w:rsidRPr="00D0162F" w:rsidRDefault="00D0162F" w:rsidP="00D0162F">
            <w:pPr>
              <w:pStyle w:val="TAL"/>
            </w:pPr>
            <w:r w:rsidRPr="00D0162F">
              <w:t>Via mapping</w:t>
            </w:r>
          </w:p>
          <w:p w14:paraId="4340FE37" w14:textId="77777777" w:rsidR="00D0162F" w:rsidRPr="00D0162F" w:rsidRDefault="00D0162F" w:rsidP="00D0162F">
            <w:pPr>
              <w:pStyle w:val="TAL"/>
              <w:rPr>
                <w:rFonts w:cs="v4.2.0"/>
              </w:rPr>
            </w:pPr>
          </w:p>
          <w:p w14:paraId="2F656C5B" w14:textId="3A518879" w:rsidR="00D0162F" w:rsidRPr="00D0162F" w:rsidRDefault="00D0162F" w:rsidP="00D0162F">
            <w:pPr>
              <w:pStyle w:val="TAL"/>
              <w:rPr>
                <w:u w:val="single"/>
              </w:rPr>
            </w:pPr>
            <w:r w:rsidRPr="00D0162F">
              <w:rPr>
                <w:u w:val="single"/>
              </w:rPr>
              <w:t>Test 2:</w:t>
            </w:r>
          </w:p>
          <w:p w14:paraId="60FAB9DF"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0DB97F8C" w14:textId="77777777" w:rsidR="00D0162F" w:rsidRPr="00D0162F" w:rsidRDefault="00D0162F" w:rsidP="00D0162F">
            <w:pPr>
              <w:pStyle w:val="TAL"/>
            </w:pPr>
            <w:r w:rsidRPr="00D0162F">
              <w:t>0dB</w:t>
            </w:r>
          </w:p>
          <w:p w14:paraId="205EE80A" w14:textId="77777777" w:rsidR="00D0162F" w:rsidRPr="00D0162F" w:rsidRDefault="00D0162F" w:rsidP="00D0162F">
            <w:pPr>
              <w:pStyle w:val="TAL"/>
            </w:pPr>
            <w:r w:rsidRPr="00D0162F">
              <w:t>0dB</w:t>
            </w:r>
          </w:p>
          <w:p w14:paraId="73F89ABA" w14:textId="77777777" w:rsidR="00D0162F" w:rsidRPr="00D0162F" w:rsidRDefault="00D0162F" w:rsidP="00D0162F">
            <w:pPr>
              <w:pStyle w:val="TAL"/>
            </w:pPr>
            <w:r w:rsidRPr="00D0162F">
              <w:t>0dB</w:t>
            </w:r>
          </w:p>
          <w:p w14:paraId="2354BC45" w14:textId="77777777" w:rsidR="00D0162F" w:rsidRPr="00D0162F" w:rsidRDefault="00D0162F" w:rsidP="00D0162F">
            <w:pPr>
              <w:pStyle w:val="TAL"/>
            </w:pPr>
          </w:p>
          <w:p w14:paraId="04C76FB9" w14:textId="034DECF3" w:rsidR="00D0162F" w:rsidRPr="00D0162F" w:rsidRDefault="00D0162F" w:rsidP="00D0162F">
            <w:pPr>
              <w:pStyle w:val="TAL"/>
            </w:pPr>
            <w:r w:rsidRPr="00D0162F">
              <w:t>Via mapping</w:t>
            </w:r>
          </w:p>
          <w:p w14:paraId="7215B8B6" w14:textId="77777777" w:rsidR="00D0162F" w:rsidRPr="00D0162F" w:rsidRDefault="00D0162F" w:rsidP="00D0162F">
            <w:pPr>
              <w:pStyle w:val="TAL"/>
            </w:pPr>
          </w:p>
          <w:p w14:paraId="465C1A46" w14:textId="76D11448" w:rsidR="00D0162F" w:rsidRPr="00D0162F" w:rsidRDefault="00D0162F" w:rsidP="00D0162F">
            <w:pPr>
              <w:pStyle w:val="TAL"/>
              <w:rPr>
                <w:u w:val="single"/>
              </w:rPr>
            </w:pPr>
            <w:r w:rsidRPr="00D0162F">
              <w:rPr>
                <w:u w:val="single"/>
              </w:rPr>
              <w:t>Test 3:</w:t>
            </w:r>
          </w:p>
          <w:p w14:paraId="5668C885"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0CE16F09" w14:textId="77777777" w:rsidR="00D0162F" w:rsidRPr="00D0162F" w:rsidRDefault="00D0162F" w:rsidP="00D0162F">
            <w:pPr>
              <w:pStyle w:val="TAL"/>
              <w:rPr>
                <w:shd w:val="clear" w:color="auto" w:fill="FFFFFF"/>
                <w:lang w:eastAsia="sv-SE"/>
              </w:rPr>
            </w:pPr>
          </w:p>
          <w:p w14:paraId="3F6D6225" w14:textId="77777777" w:rsidR="00D0162F" w:rsidRPr="00D0162F" w:rsidRDefault="00D0162F" w:rsidP="00D0162F">
            <w:pPr>
              <w:pStyle w:val="TAL"/>
            </w:pPr>
            <w:r w:rsidRPr="00D0162F">
              <w:t>0dB</w:t>
            </w:r>
          </w:p>
          <w:p w14:paraId="625AEFEB" w14:textId="77777777" w:rsidR="00D0162F" w:rsidRPr="00D0162F" w:rsidRDefault="00D0162F" w:rsidP="00D0162F">
            <w:pPr>
              <w:pStyle w:val="TAL"/>
            </w:pPr>
          </w:p>
          <w:p w14:paraId="55B2F957" w14:textId="77777777" w:rsidR="00D0162F" w:rsidRPr="00D0162F" w:rsidRDefault="00D0162F" w:rsidP="00D0162F">
            <w:pPr>
              <w:pStyle w:val="TAL"/>
            </w:pPr>
            <w:r w:rsidRPr="00D0162F">
              <w:t>0.8dB</w:t>
            </w:r>
          </w:p>
          <w:p w14:paraId="4E1458D2" w14:textId="77777777" w:rsidR="00D0162F" w:rsidRPr="00D0162F" w:rsidRDefault="00D0162F" w:rsidP="00D0162F">
            <w:pPr>
              <w:pStyle w:val="TAL"/>
            </w:pPr>
            <w:r w:rsidRPr="00D0162F">
              <w:t>0.8dB</w:t>
            </w:r>
          </w:p>
          <w:p w14:paraId="7DA03E70" w14:textId="77777777" w:rsidR="00D0162F" w:rsidRPr="00D0162F" w:rsidRDefault="00D0162F" w:rsidP="00D0162F">
            <w:pPr>
              <w:pStyle w:val="TAL"/>
            </w:pPr>
          </w:p>
          <w:p w14:paraId="078839D7" w14:textId="0943983B"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101F96FE" w14:textId="378D300E" w:rsidR="00D0162F" w:rsidRPr="00D0162F" w:rsidRDefault="00D0162F" w:rsidP="00D0162F">
            <w:pPr>
              <w:pStyle w:val="TAL"/>
              <w:rPr>
                <w:u w:val="single"/>
              </w:rPr>
            </w:pPr>
            <w:r w:rsidRPr="00D0162F">
              <w:rPr>
                <w:u w:val="single"/>
              </w:rPr>
              <w:t>Test 1:</w:t>
            </w:r>
          </w:p>
          <w:p w14:paraId="26F0565B" w14:textId="415FC99A" w:rsidR="00D0162F" w:rsidRPr="00D0162F" w:rsidRDefault="00D0162F" w:rsidP="00D0162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8 dBm/15kHz</w:t>
            </w:r>
          </w:p>
          <w:p w14:paraId="6D2DB0DB" w14:textId="1F6CBD79"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8 dBm/15kHz</w:t>
            </w:r>
          </w:p>
          <w:p w14:paraId="0CE6AC8F" w14:textId="5D965BA2"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0876AC1D" w14:textId="1E0D1006"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4BB596EC" w14:textId="3BF682B4" w:rsidR="00D0162F" w:rsidRPr="00D0162F" w:rsidRDefault="00D0162F" w:rsidP="00D0162F">
            <w:pPr>
              <w:pStyle w:val="TAL"/>
            </w:pPr>
            <w:r w:rsidRPr="00D0162F">
              <w:t>SINR_35 to SINR_51</w:t>
            </w:r>
          </w:p>
          <w:p w14:paraId="106BB307" w14:textId="77777777" w:rsidR="00D0162F" w:rsidRPr="00D0162F" w:rsidRDefault="00D0162F" w:rsidP="00D0162F">
            <w:pPr>
              <w:pStyle w:val="TAL"/>
              <w:rPr>
                <w:rFonts w:cs="v4.2.0"/>
              </w:rPr>
            </w:pPr>
          </w:p>
          <w:p w14:paraId="0EBFDE79" w14:textId="6F46460E" w:rsidR="00D0162F" w:rsidRPr="00D0162F" w:rsidRDefault="00D0162F" w:rsidP="00D0162F">
            <w:pPr>
              <w:pStyle w:val="TAL"/>
              <w:rPr>
                <w:u w:val="single"/>
              </w:rPr>
            </w:pPr>
            <w:r w:rsidRPr="00D0162F">
              <w:rPr>
                <w:u w:val="single"/>
              </w:rPr>
              <w:t>Test 2:</w:t>
            </w:r>
          </w:p>
          <w:p w14:paraId="71C69402" w14:textId="264A7D76"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108.5dBm/15kHz</w:t>
            </w:r>
          </w:p>
          <w:p w14:paraId="6A28F893" w14:textId="4B632A65"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108.5dBm/15kHz</w:t>
            </w:r>
          </w:p>
          <w:p w14:paraId="40D51650" w14:textId="09A03267"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20dB</w:t>
            </w:r>
          </w:p>
          <w:p w14:paraId="49C5DF04" w14:textId="2B282E22"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20dB</w:t>
            </w:r>
          </w:p>
          <w:p w14:paraId="47098221" w14:textId="77777777" w:rsidR="00D0162F" w:rsidRPr="00D0162F" w:rsidRDefault="00D0162F" w:rsidP="00D0162F">
            <w:pPr>
              <w:pStyle w:val="TAL"/>
            </w:pPr>
          </w:p>
          <w:p w14:paraId="52D2187C" w14:textId="4C0742DD" w:rsidR="00D0162F" w:rsidRPr="00D0162F" w:rsidRDefault="00D0162F" w:rsidP="00D0162F">
            <w:pPr>
              <w:pStyle w:val="TAL"/>
            </w:pPr>
            <w:r w:rsidRPr="00D0162F">
              <w:t>SINR_79 to SINR_94</w:t>
            </w:r>
          </w:p>
          <w:p w14:paraId="6102277C" w14:textId="77777777" w:rsidR="00D0162F" w:rsidRPr="00D0162F" w:rsidRDefault="00D0162F" w:rsidP="00D0162F">
            <w:pPr>
              <w:pStyle w:val="TAL"/>
              <w:rPr>
                <w:shd w:val="clear" w:color="auto" w:fill="FFFFFF"/>
                <w:lang w:eastAsia="sv-SE"/>
              </w:rPr>
            </w:pPr>
          </w:p>
          <w:p w14:paraId="2AB1A31B" w14:textId="176C3989" w:rsidR="00D0162F" w:rsidRPr="00D0162F" w:rsidRDefault="00D0162F" w:rsidP="00D0162F">
            <w:pPr>
              <w:pStyle w:val="TAL"/>
              <w:rPr>
                <w:u w:val="single"/>
              </w:rPr>
            </w:pPr>
            <w:r w:rsidRPr="00D0162F">
              <w:rPr>
                <w:u w:val="single"/>
              </w:rPr>
              <w:t>Test 3:</w:t>
            </w:r>
          </w:p>
          <w:p w14:paraId="7BCAFB3A" w14:textId="7EE5ABDF"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3514D7A8" w14:textId="14992317"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7BA21DF8" w14:textId="3A7A26CF"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3.2dB</w:t>
            </w:r>
          </w:p>
          <w:p w14:paraId="1564C069" w14:textId="66D076CC"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3.2dB</w:t>
            </w:r>
          </w:p>
          <w:p w14:paraId="553645CC" w14:textId="77777777" w:rsidR="00D0162F" w:rsidRPr="00D0162F" w:rsidRDefault="00D0162F" w:rsidP="00D0162F">
            <w:pPr>
              <w:pStyle w:val="TAL"/>
            </w:pPr>
          </w:p>
          <w:p w14:paraId="1E209228" w14:textId="3C51449C" w:rsidR="00D0162F" w:rsidRPr="00D0162F" w:rsidRDefault="00D0162F" w:rsidP="00D0162F">
            <w:pPr>
              <w:pStyle w:val="TAL"/>
            </w:pPr>
            <w:r w:rsidRPr="00D0162F">
              <w:t>SINR_32 to SINR_49</w:t>
            </w:r>
          </w:p>
        </w:tc>
      </w:tr>
      <w:tr w:rsidR="00D0162F" w:rsidRPr="00D0162F" w14:paraId="7ECE2B82" w14:textId="77777777" w:rsidTr="00543F9B">
        <w:tblPrEx>
          <w:tblLook w:val="04A0" w:firstRow="1" w:lastRow="0" w:firstColumn="1" w:lastColumn="0" w:noHBand="0" w:noVBand="1"/>
        </w:tblPrEx>
        <w:trPr>
          <w:jc w:val="center"/>
        </w:trPr>
        <w:tc>
          <w:tcPr>
            <w:tcW w:w="10599" w:type="dxa"/>
            <w:gridSpan w:val="5"/>
            <w:tcBorders>
              <w:top w:val="single" w:sz="4" w:space="0" w:color="auto"/>
              <w:left w:val="single" w:sz="4" w:space="0" w:color="auto"/>
              <w:bottom w:val="single" w:sz="4" w:space="0" w:color="auto"/>
              <w:right w:val="single" w:sz="4" w:space="0" w:color="auto"/>
            </w:tcBorders>
          </w:tcPr>
          <w:p w14:paraId="59BA1DB9" w14:textId="1531B867" w:rsidR="00D0162F" w:rsidRPr="00D0162F" w:rsidRDefault="00D0162F" w:rsidP="00D0162F">
            <w:pPr>
              <w:pStyle w:val="TAL"/>
            </w:pPr>
            <w:r w:rsidRPr="00D0162F">
              <w:t xml:space="preserve">The derivation of the SINR values takes into account the uncertainty in Cell 2 SS- SINR from </w:t>
            </w:r>
            <w:r w:rsidRPr="00D0162F">
              <w:rPr>
                <w:shd w:val="clear" w:color="auto" w:fill="FFFFFF"/>
              </w:rPr>
              <w:t>N</w:t>
            </w:r>
            <w:r w:rsidRPr="00D0162F">
              <w:rPr>
                <w:shd w:val="clear" w:color="auto" w:fill="FFFFFF"/>
                <w:vertAlign w:val="subscript"/>
              </w:rPr>
              <w:t>oc</w:t>
            </w:r>
            <w:r w:rsidRPr="00D0162F">
              <w:t xml:space="preserve"> and Ês2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54132DBA" w14:textId="20E85D55" w:rsidR="00D0162F" w:rsidRPr="00D0162F" w:rsidRDefault="00D0162F" w:rsidP="00D0162F">
            <w:pPr>
              <w:pStyle w:val="TAL"/>
              <w:rPr>
                <w:u w:val="single"/>
              </w:rPr>
            </w:pPr>
            <w:r w:rsidRPr="00D0162F">
              <w:t>The SS- SINR values given above are for normal conditions. For extreme conditions, the SS- SINR values are 1dB wider at each for Tests 1 and 2 and 0.5dB wider at each end for Test 3.</w:t>
            </w:r>
          </w:p>
        </w:tc>
      </w:tr>
      <w:tr w:rsidR="00D0162F" w:rsidRPr="00D0162F" w14:paraId="38007373"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46680C7E" w14:textId="19518DF7" w:rsidR="00D0162F" w:rsidRPr="00D0162F" w:rsidRDefault="00D0162F" w:rsidP="00D0162F">
            <w:pPr>
              <w:pStyle w:val="TAL"/>
            </w:pPr>
            <w:r w:rsidRPr="00D0162F">
              <w:t>6.7.3.2.2 NR SA FR1-FR1 SS-SINR relative measurement accuracy</w:t>
            </w:r>
          </w:p>
        </w:tc>
        <w:tc>
          <w:tcPr>
            <w:tcW w:w="8433" w:type="dxa"/>
            <w:gridSpan w:val="4"/>
            <w:tcBorders>
              <w:top w:val="single" w:sz="4" w:space="0" w:color="auto"/>
              <w:left w:val="single" w:sz="4" w:space="0" w:color="auto"/>
              <w:bottom w:val="single" w:sz="4" w:space="0" w:color="auto"/>
              <w:right w:val="single" w:sz="4" w:space="0" w:color="auto"/>
            </w:tcBorders>
          </w:tcPr>
          <w:p w14:paraId="20B417C4" w14:textId="4983F381" w:rsidR="00D0162F" w:rsidRPr="00D0162F" w:rsidRDefault="00D0162F" w:rsidP="00D0162F">
            <w:pPr>
              <w:pStyle w:val="TAL"/>
              <w:rPr>
                <w:rFonts w:cs="Arial"/>
                <w:b/>
                <w:szCs w:val="18"/>
              </w:rPr>
            </w:pPr>
            <w:r w:rsidRPr="00D0162F">
              <w:rPr>
                <w:b/>
                <w:u w:val="single"/>
              </w:rPr>
              <w:t>TEST CONFIGURATION 1, 2, 3, 4, 5, 6</w:t>
            </w:r>
          </w:p>
        </w:tc>
      </w:tr>
      <w:tr w:rsidR="00D0162F" w:rsidRPr="00D0162F" w14:paraId="26D4DEAA"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0459D3EE" w14:textId="77777777" w:rsidR="00D0162F" w:rsidRPr="00D0162F" w:rsidRDefault="00D0162F" w:rsidP="00D0162F">
            <w:pPr>
              <w:pStyle w:val="TAL"/>
            </w:pPr>
          </w:p>
        </w:tc>
        <w:tc>
          <w:tcPr>
            <w:tcW w:w="4034" w:type="dxa"/>
            <w:gridSpan w:val="2"/>
            <w:tcBorders>
              <w:top w:val="single" w:sz="4" w:space="0" w:color="auto"/>
              <w:left w:val="single" w:sz="4" w:space="0" w:color="auto"/>
              <w:bottom w:val="single" w:sz="4" w:space="0" w:color="auto"/>
              <w:right w:val="single" w:sz="4" w:space="0" w:color="auto"/>
            </w:tcBorders>
          </w:tcPr>
          <w:p w14:paraId="0523FA13" w14:textId="2A62E672" w:rsidR="00D0162F" w:rsidRPr="00D0162F" w:rsidRDefault="00D0162F" w:rsidP="00D0162F">
            <w:pPr>
              <w:pStyle w:val="TAL"/>
              <w:rPr>
                <w:u w:val="single"/>
              </w:rPr>
            </w:pPr>
            <w:r w:rsidRPr="00D0162F">
              <w:rPr>
                <w:u w:val="single"/>
              </w:rPr>
              <w:t>Test 1:</w:t>
            </w:r>
          </w:p>
          <w:p w14:paraId="503D6F9C" w14:textId="7FA0CBBA" w:rsidR="00D0162F" w:rsidRPr="00D0162F" w:rsidRDefault="00D0162F" w:rsidP="00D0162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8 dBm/15kHz</w:t>
            </w:r>
          </w:p>
          <w:p w14:paraId="5FEFA32A" w14:textId="2F33267A"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8 dBm/15kHz</w:t>
            </w:r>
          </w:p>
          <w:p w14:paraId="075366E4" w14:textId="4FD55F59"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259EEA22" w14:textId="42AFDD7D"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5C88E1C2" w14:textId="3966F6AE" w:rsidR="00D0162F" w:rsidRPr="00D0162F" w:rsidRDefault="00D0162F" w:rsidP="00D0162F">
            <w:pPr>
              <w:pStyle w:val="TAL"/>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3.5dB</w:t>
            </w:r>
          </w:p>
          <w:p w14:paraId="0A49AD4A" w14:textId="77777777" w:rsidR="00D0162F" w:rsidRPr="00D0162F" w:rsidRDefault="00D0162F" w:rsidP="00D0162F">
            <w:pPr>
              <w:pStyle w:val="TAL"/>
              <w:rPr>
                <w:rFonts w:cs="v4.2.0"/>
              </w:rPr>
            </w:pPr>
          </w:p>
          <w:p w14:paraId="4789B33E" w14:textId="5F79DC05" w:rsidR="00D0162F" w:rsidRPr="00D0162F" w:rsidRDefault="00D0162F" w:rsidP="00D0162F">
            <w:pPr>
              <w:pStyle w:val="TAL"/>
              <w:rPr>
                <w:u w:val="single"/>
              </w:rPr>
            </w:pPr>
            <w:r w:rsidRPr="00D0162F">
              <w:rPr>
                <w:u w:val="single"/>
              </w:rPr>
              <w:t>Test 2:</w:t>
            </w:r>
          </w:p>
          <w:p w14:paraId="08AE36AE" w14:textId="0ADFB66A"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108.5dBm/15kHz</w:t>
            </w:r>
          </w:p>
          <w:p w14:paraId="1E746CEE" w14:textId="3203E1B5"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108.5dBm/15kHz</w:t>
            </w:r>
          </w:p>
          <w:p w14:paraId="7383B761" w14:textId="39630E2F"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20dB</w:t>
            </w:r>
          </w:p>
          <w:p w14:paraId="1F1F0B09" w14:textId="0A55C598"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20dB</w:t>
            </w:r>
          </w:p>
          <w:p w14:paraId="04F7296C" w14:textId="77777777" w:rsidR="00D0162F" w:rsidRPr="00D0162F" w:rsidRDefault="00D0162F" w:rsidP="00D0162F">
            <w:pPr>
              <w:pStyle w:val="TAL"/>
            </w:pPr>
          </w:p>
          <w:p w14:paraId="18FCBCD9" w14:textId="367FB512" w:rsidR="00D0162F" w:rsidRPr="00D0162F" w:rsidRDefault="00D0162F" w:rsidP="00D0162F">
            <w:pPr>
              <w:pStyle w:val="TAL"/>
              <w:rPr>
                <w:shd w:val="clear" w:color="auto" w:fill="FFFFFF"/>
                <w:lang w:eastAsia="sv-SE"/>
              </w:rPr>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3.5dB</w:t>
            </w:r>
          </w:p>
          <w:p w14:paraId="32E5958B" w14:textId="77777777" w:rsidR="00D0162F" w:rsidRPr="00D0162F" w:rsidRDefault="00D0162F" w:rsidP="00D0162F">
            <w:pPr>
              <w:pStyle w:val="TAL"/>
              <w:rPr>
                <w:shd w:val="clear" w:color="auto" w:fill="FFFFFF"/>
                <w:lang w:eastAsia="sv-SE"/>
              </w:rPr>
            </w:pPr>
          </w:p>
          <w:p w14:paraId="2CA6BEA1" w14:textId="58F43C00" w:rsidR="00D0162F" w:rsidRPr="00D0162F" w:rsidRDefault="00D0162F" w:rsidP="00D0162F">
            <w:pPr>
              <w:pStyle w:val="TAL"/>
              <w:rPr>
                <w:u w:val="single"/>
              </w:rPr>
            </w:pPr>
            <w:r w:rsidRPr="00D0162F">
              <w:rPr>
                <w:u w:val="single"/>
              </w:rPr>
              <w:t>Test 3:</w:t>
            </w:r>
          </w:p>
          <w:p w14:paraId="13EBE4C2" w14:textId="27160F34" w:rsidR="00D0162F" w:rsidRPr="00D0162F" w:rsidRDefault="00D0162F" w:rsidP="00D0162F">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5BB397C7" w14:textId="77777777" w:rsidR="00D0162F" w:rsidRPr="00D0162F" w:rsidRDefault="00D0162F" w:rsidP="00D0162F">
            <w:pPr>
              <w:pStyle w:val="TAL"/>
            </w:pPr>
          </w:p>
          <w:p w14:paraId="13D29B11" w14:textId="1D2299AA" w:rsidR="00D0162F" w:rsidRPr="00D0162F" w:rsidRDefault="00D0162F" w:rsidP="00D0162F">
            <w:pPr>
              <w:pStyle w:val="TAL"/>
              <w:rPr>
                <w:rFonts w:cs="Arial"/>
                <w:vertAlign w:val="subscript"/>
              </w:rPr>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119392A0" w14:textId="77777777" w:rsidR="00D0162F" w:rsidRPr="00D0162F" w:rsidRDefault="00D0162F" w:rsidP="00D0162F">
            <w:pPr>
              <w:pStyle w:val="TAL"/>
            </w:pPr>
          </w:p>
          <w:p w14:paraId="656CC77C" w14:textId="5CD7C172"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4dB</w:t>
            </w:r>
          </w:p>
          <w:p w14:paraId="192DC534" w14:textId="02CFF98B"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4dB</w:t>
            </w:r>
          </w:p>
          <w:p w14:paraId="0BF3179D" w14:textId="77777777" w:rsidR="00D0162F" w:rsidRPr="00D0162F" w:rsidRDefault="00D0162F" w:rsidP="00D0162F">
            <w:pPr>
              <w:pStyle w:val="TAL"/>
            </w:pPr>
          </w:p>
          <w:p w14:paraId="07DD8C99" w14:textId="5F6A63EA" w:rsidR="00D0162F" w:rsidRPr="00D0162F" w:rsidRDefault="00D0162F" w:rsidP="00D0162F">
            <w:pPr>
              <w:pStyle w:val="TAL"/>
              <w:rPr>
                <w:u w:val="single"/>
              </w:rPr>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4dB</w:t>
            </w:r>
          </w:p>
        </w:tc>
        <w:tc>
          <w:tcPr>
            <w:tcW w:w="1643" w:type="dxa"/>
            <w:tcBorders>
              <w:top w:val="single" w:sz="4" w:space="0" w:color="auto"/>
              <w:left w:val="single" w:sz="4" w:space="0" w:color="auto"/>
              <w:bottom w:val="single" w:sz="4" w:space="0" w:color="auto"/>
              <w:right w:val="single" w:sz="4" w:space="0" w:color="auto"/>
            </w:tcBorders>
          </w:tcPr>
          <w:p w14:paraId="596783A6" w14:textId="6F42C1B6" w:rsidR="00D0162F" w:rsidRPr="00D0162F" w:rsidRDefault="00D0162F" w:rsidP="00D0162F">
            <w:pPr>
              <w:pStyle w:val="TAL"/>
              <w:rPr>
                <w:u w:val="single"/>
              </w:rPr>
            </w:pPr>
            <w:r w:rsidRPr="00D0162F">
              <w:rPr>
                <w:u w:val="single"/>
              </w:rPr>
              <w:t>Test 1:</w:t>
            </w:r>
          </w:p>
          <w:p w14:paraId="73326EBD" w14:textId="77777777" w:rsidR="00D0162F" w:rsidRPr="00D0162F" w:rsidRDefault="00D0162F" w:rsidP="00D0162F">
            <w:pPr>
              <w:pStyle w:val="TAL"/>
            </w:pPr>
            <w:r w:rsidRPr="00D0162F">
              <w:rPr>
                <w:shd w:val="clear" w:color="auto" w:fill="FFFFFF"/>
                <w:lang w:eastAsia="sv-SE"/>
              </w:rPr>
              <w:t>0dB</w:t>
            </w:r>
          </w:p>
          <w:p w14:paraId="70CF3707" w14:textId="77777777" w:rsidR="00D0162F" w:rsidRPr="00D0162F" w:rsidRDefault="00D0162F" w:rsidP="00D0162F">
            <w:pPr>
              <w:pStyle w:val="TAL"/>
            </w:pPr>
            <w:r w:rsidRPr="00D0162F">
              <w:t>0dB</w:t>
            </w:r>
          </w:p>
          <w:p w14:paraId="587EF6CF" w14:textId="77777777" w:rsidR="00D0162F" w:rsidRPr="00D0162F" w:rsidRDefault="00D0162F" w:rsidP="00D0162F">
            <w:pPr>
              <w:pStyle w:val="TAL"/>
            </w:pPr>
            <w:r w:rsidRPr="00D0162F">
              <w:t>0dB</w:t>
            </w:r>
          </w:p>
          <w:p w14:paraId="19CF595D" w14:textId="77777777" w:rsidR="00D0162F" w:rsidRPr="00D0162F" w:rsidRDefault="00D0162F" w:rsidP="00D0162F">
            <w:pPr>
              <w:pStyle w:val="TAL"/>
            </w:pPr>
            <w:r w:rsidRPr="00D0162F">
              <w:t>0dB</w:t>
            </w:r>
          </w:p>
          <w:p w14:paraId="42A4096B" w14:textId="13E5CB0E" w:rsidR="00D0162F" w:rsidRPr="00D0162F" w:rsidRDefault="00D0162F" w:rsidP="00D0162F">
            <w:pPr>
              <w:pStyle w:val="TAL"/>
            </w:pPr>
            <w:r w:rsidRPr="00D0162F">
              <w:t>Via mapping</w:t>
            </w:r>
          </w:p>
          <w:p w14:paraId="2A0A3666" w14:textId="77777777" w:rsidR="00D0162F" w:rsidRPr="00D0162F" w:rsidRDefault="00D0162F" w:rsidP="00D0162F">
            <w:pPr>
              <w:pStyle w:val="TAL"/>
              <w:rPr>
                <w:rFonts w:cs="v4.2.0"/>
              </w:rPr>
            </w:pPr>
          </w:p>
          <w:p w14:paraId="64D5A970" w14:textId="60DBB987" w:rsidR="00D0162F" w:rsidRPr="00D0162F" w:rsidRDefault="00D0162F" w:rsidP="00D0162F">
            <w:pPr>
              <w:pStyle w:val="TAL"/>
              <w:rPr>
                <w:u w:val="single"/>
              </w:rPr>
            </w:pPr>
            <w:r w:rsidRPr="00D0162F">
              <w:rPr>
                <w:u w:val="single"/>
              </w:rPr>
              <w:t>Test 2:</w:t>
            </w:r>
          </w:p>
          <w:p w14:paraId="73D22B57"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60D599E5" w14:textId="77777777" w:rsidR="00D0162F" w:rsidRPr="00D0162F" w:rsidRDefault="00D0162F" w:rsidP="00D0162F">
            <w:pPr>
              <w:pStyle w:val="TAL"/>
            </w:pPr>
            <w:r w:rsidRPr="00D0162F">
              <w:t>0dB</w:t>
            </w:r>
          </w:p>
          <w:p w14:paraId="7D7DD89A" w14:textId="77777777" w:rsidR="00D0162F" w:rsidRPr="00D0162F" w:rsidRDefault="00D0162F" w:rsidP="00D0162F">
            <w:pPr>
              <w:pStyle w:val="TAL"/>
            </w:pPr>
            <w:r w:rsidRPr="00D0162F">
              <w:t>0dB</w:t>
            </w:r>
          </w:p>
          <w:p w14:paraId="5FEB9A28" w14:textId="77777777" w:rsidR="00D0162F" w:rsidRPr="00D0162F" w:rsidRDefault="00D0162F" w:rsidP="00D0162F">
            <w:pPr>
              <w:pStyle w:val="TAL"/>
            </w:pPr>
            <w:r w:rsidRPr="00D0162F">
              <w:t>0dB</w:t>
            </w:r>
          </w:p>
          <w:p w14:paraId="6C85E771" w14:textId="77777777" w:rsidR="00D0162F" w:rsidRPr="00D0162F" w:rsidRDefault="00D0162F" w:rsidP="00D0162F">
            <w:pPr>
              <w:pStyle w:val="TAL"/>
            </w:pPr>
          </w:p>
          <w:p w14:paraId="680CBE01" w14:textId="2F6E7949" w:rsidR="00D0162F" w:rsidRPr="00D0162F" w:rsidRDefault="00D0162F" w:rsidP="00D0162F">
            <w:pPr>
              <w:pStyle w:val="TAL"/>
            </w:pPr>
            <w:r w:rsidRPr="00D0162F">
              <w:t>Via mapping</w:t>
            </w:r>
          </w:p>
          <w:p w14:paraId="4BE21231" w14:textId="77777777" w:rsidR="00D0162F" w:rsidRPr="00D0162F" w:rsidRDefault="00D0162F" w:rsidP="00D0162F">
            <w:pPr>
              <w:pStyle w:val="TAL"/>
            </w:pPr>
          </w:p>
          <w:p w14:paraId="3AE0B5DF" w14:textId="0C5A5A4A" w:rsidR="00D0162F" w:rsidRPr="00D0162F" w:rsidRDefault="00D0162F" w:rsidP="00D0162F">
            <w:pPr>
              <w:pStyle w:val="TAL"/>
              <w:rPr>
                <w:u w:val="single"/>
              </w:rPr>
            </w:pPr>
            <w:r w:rsidRPr="00D0162F">
              <w:rPr>
                <w:u w:val="single"/>
              </w:rPr>
              <w:t>Test 3:</w:t>
            </w:r>
          </w:p>
          <w:p w14:paraId="59ADFE35"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02FE1B10" w14:textId="77777777" w:rsidR="00D0162F" w:rsidRPr="00D0162F" w:rsidRDefault="00D0162F" w:rsidP="00D0162F">
            <w:pPr>
              <w:pStyle w:val="TAL"/>
              <w:rPr>
                <w:shd w:val="clear" w:color="auto" w:fill="FFFFFF"/>
                <w:lang w:eastAsia="sv-SE"/>
              </w:rPr>
            </w:pPr>
          </w:p>
          <w:p w14:paraId="6960E630" w14:textId="77777777" w:rsidR="00D0162F" w:rsidRPr="00D0162F" w:rsidRDefault="00D0162F" w:rsidP="00D0162F">
            <w:pPr>
              <w:pStyle w:val="TAL"/>
            </w:pPr>
            <w:r w:rsidRPr="00D0162F">
              <w:t>0dB</w:t>
            </w:r>
          </w:p>
          <w:p w14:paraId="456BB42E" w14:textId="77777777" w:rsidR="00D0162F" w:rsidRPr="00D0162F" w:rsidRDefault="00D0162F" w:rsidP="00D0162F">
            <w:pPr>
              <w:pStyle w:val="TAL"/>
            </w:pPr>
          </w:p>
          <w:p w14:paraId="4FEC130A" w14:textId="77777777" w:rsidR="00D0162F" w:rsidRPr="00D0162F" w:rsidRDefault="00D0162F" w:rsidP="00D0162F">
            <w:pPr>
              <w:pStyle w:val="TAL"/>
            </w:pPr>
            <w:r w:rsidRPr="00D0162F">
              <w:t>0.8dB</w:t>
            </w:r>
          </w:p>
          <w:p w14:paraId="2EA347AB" w14:textId="77777777" w:rsidR="00D0162F" w:rsidRPr="00D0162F" w:rsidRDefault="00D0162F" w:rsidP="00D0162F">
            <w:pPr>
              <w:pStyle w:val="TAL"/>
            </w:pPr>
            <w:r w:rsidRPr="00D0162F">
              <w:t>0.8dB</w:t>
            </w:r>
          </w:p>
          <w:p w14:paraId="49012737" w14:textId="77777777" w:rsidR="00D0162F" w:rsidRPr="00D0162F" w:rsidRDefault="00D0162F" w:rsidP="00D0162F">
            <w:pPr>
              <w:pStyle w:val="TAL"/>
            </w:pPr>
          </w:p>
          <w:p w14:paraId="4C4A3662" w14:textId="0A738C33"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5615196E" w14:textId="6B8ABF12" w:rsidR="00D0162F" w:rsidRPr="00D0162F" w:rsidRDefault="00D0162F" w:rsidP="00D0162F">
            <w:pPr>
              <w:pStyle w:val="TAL"/>
              <w:rPr>
                <w:u w:val="single"/>
              </w:rPr>
            </w:pPr>
            <w:r w:rsidRPr="00D0162F">
              <w:rPr>
                <w:u w:val="single"/>
              </w:rPr>
              <w:t>Test 1:</w:t>
            </w:r>
          </w:p>
          <w:p w14:paraId="027D63E9" w14:textId="3AB006F0" w:rsidR="00D0162F" w:rsidRPr="00D0162F" w:rsidRDefault="00D0162F" w:rsidP="00D0162F">
            <w:pPr>
              <w:pStyle w:val="TAL"/>
              <w:rPr>
                <w:shd w:val="clear" w:color="auto" w:fill="FFFFFF"/>
                <w:lang w:eastAsia="sv-SE"/>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8 dBm/15kHz</w:t>
            </w:r>
          </w:p>
          <w:p w14:paraId="1F6E980B" w14:textId="6A70DCD6"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88 dBm/15kHz</w:t>
            </w:r>
          </w:p>
          <w:p w14:paraId="70CBB2E4" w14:textId="3ADDAF7E"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519ABDF4" w14:textId="4E16F708"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1.75dB</w:t>
            </w:r>
          </w:p>
          <w:p w14:paraId="38760D7C" w14:textId="779CFF90" w:rsidR="00D0162F" w:rsidRPr="00D0162F" w:rsidRDefault="00D0162F" w:rsidP="00D0162F">
            <w:pPr>
              <w:pStyle w:val="TAL"/>
            </w:pPr>
            <w:r w:rsidRPr="00D0162F">
              <w:t>SINR_x-10 to SINR_x+10</w:t>
            </w:r>
          </w:p>
          <w:p w14:paraId="23F031B4" w14:textId="77777777" w:rsidR="00D0162F" w:rsidRPr="00D0162F" w:rsidRDefault="00D0162F" w:rsidP="00D0162F">
            <w:pPr>
              <w:pStyle w:val="TAL"/>
              <w:rPr>
                <w:rFonts w:cs="v4.2.0"/>
              </w:rPr>
            </w:pPr>
          </w:p>
          <w:p w14:paraId="50AF9032" w14:textId="2ABFA541" w:rsidR="00D0162F" w:rsidRPr="00D0162F" w:rsidRDefault="00D0162F" w:rsidP="00D0162F">
            <w:pPr>
              <w:pStyle w:val="TAL"/>
              <w:rPr>
                <w:u w:val="single"/>
              </w:rPr>
            </w:pPr>
            <w:r w:rsidRPr="00D0162F">
              <w:rPr>
                <w:u w:val="single"/>
              </w:rPr>
              <w:t>Test 2:</w:t>
            </w:r>
          </w:p>
          <w:p w14:paraId="7A3BA4C7" w14:textId="7490C11D"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108.5dBm/15kHz</w:t>
            </w:r>
          </w:p>
          <w:p w14:paraId="5D2D6598" w14:textId="632CAD8D"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108.5dBm/15kHz</w:t>
            </w:r>
          </w:p>
          <w:p w14:paraId="319F6970" w14:textId="21C1C2A0"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20dB</w:t>
            </w:r>
          </w:p>
          <w:p w14:paraId="4B9CB2C5" w14:textId="61945C2F"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20dB</w:t>
            </w:r>
          </w:p>
          <w:p w14:paraId="55831B89" w14:textId="77777777" w:rsidR="00D0162F" w:rsidRPr="00D0162F" w:rsidRDefault="00D0162F" w:rsidP="00D0162F">
            <w:pPr>
              <w:pStyle w:val="TAL"/>
            </w:pPr>
          </w:p>
          <w:p w14:paraId="21C44D29" w14:textId="30F784A2" w:rsidR="00D0162F" w:rsidRPr="00D0162F" w:rsidRDefault="00D0162F" w:rsidP="00D0162F">
            <w:pPr>
              <w:pStyle w:val="TAL"/>
            </w:pPr>
            <w:r w:rsidRPr="00D0162F">
              <w:t>SINR_x-10 to SINR_x+10</w:t>
            </w:r>
          </w:p>
          <w:p w14:paraId="02D0D113" w14:textId="77777777" w:rsidR="00D0162F" w:rsidRPr="00D0162F" w:rsidRDefault="00D0162F" w:rsidP="00D0162F">
            <w:pPr>
              <w:pStyle w:val="TAL"/>
              <w:rPr>
                <w:shd w:val="clear" w:color="auto" w:fill="FFFFFF"/>
                <w:lang w:eastAsia="sv-SE"/>
              </w:rPr>
            </w:pPr>
          </w:p>
          <w:p w14:paraId="1FF17BB4" w14:textId="22F57595" w:rsidR="00D0162F" w:rsidRPr="00D0162F" w:rsidRDefault="00D0162F" w:rsidP="00D0162F">
            <w:pPr>
              <w:pStyle w:val="TAL"/>
              <w:rPr>
                <w:u w:val="single"/>
              </w:rPr>
            </w:pPr>
            <w:r w:rsidRPr="00D0162F">
              <w:rPr>
                <w:u w:val="single"/>
              </w:rPr>
              <w:t>Test 3:</w:t>
            </w:r>
          </w:p>
          <w:p w14:paraId="0E236BE8" w14:textId="337CC027"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7FEF60A5" w14:textId="7D4FBA85" w:rsidR="00D0162F" w:rsidRPr="00D0162F" w:rsidRDefault="00D0162F" w:rsidP="00D0162F">
            <w:pPr>
              <w:pStyle w:val="TAL"/>
            </w:pPr>
            <w:r w:rsidRPr="00D0162F">
              <w:rPr>
                <w:shd w:val="clear" w:color="auto" w:fill="FFFFFF"/>
              </w:rPr>
              <w:t>N</w:t>
            </w:r>
            <w:r w:rsidRPr="00D0162F">
              <w:rPr>
                <w:shd w:val="clear" w:color="auto" w:fill="FFFFFF"/>
                <w:vertAlign w:val="subscript"/>
              </w:rPr>
              <w:t>oc2</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1D5B9114" w14:textId="0D70AF70" w:rsidR="00D0162F" w:rsidRPr="00D0162F" w:rsidRDefault="00D0162F" w:rsidP="00D0162F">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3.2dB</w:t>
            </w:r>
          </w:p>
          <w:p w14:paraId="5CD97EE9" w14:textId="22211990" w:rsidR="00D0162F" w:rsidRPr="00D0162F" w:rsidRDefault="00D0162F" w:rsidP="00D0162F">
            <w:pPr>
              <w:pStyle w:val="TAL"/>
            </w:pPr>
            <w:r w:rsidRPr="00D0162F">
              <w:t xml:space="preserve">Ês2 / </w:t>
            </w:r>
            <w:r w:rsidRPr="00D0162F">
              <w:rPr>
                <w:shd w:val="clear" w:color="auto" w:fill="FFFFFF"/>
              </w:rPr>
              <w:t>N</w:t>
            </w:r>
            <w:r w:rsidRPr="00D0162F">
              <w:rPr>
                <w:shd w:val="clear" w:color="auto" w:fill="FFFFFF"/>
                <w:vertAlign w:val="subscript"/>
              </w:rPr>
              <w:t>oc2</w:t>
            </w:r>
            <w:r w:rsidRPr="00D0162F">
              <w:t>: -3.2dB</w:t>
            </w:r>
          </w:p>
          <w:p w14:paraId="1EE697E6" w14:textId="77777777" w:rsidR="00D0162F" w:rsidRPr="00D0162F" w:rsidRDefault="00D0162F" w:rsidP="00D0162F">
            <w:pPr>
              <w:pStyle w:val="TAL"/>
            </w:pPr>
          </w:p>
          <w:p w14:paraId="0F5E1193" w14:textId="154CA272" w:rsidR="00D0162F" w:rsidRPr="00D0162F" w:rsidRDefault="00D0162F" w:rsidP="00D0162F">
            <w:pPr>
              <w:pStyle w:val="TAL"/>
            </w:pPr>
            <w:r w:rsidRPr="00D0162F">
              <w:t>SINR_x-11 to SINR_x+11</w:t>
            </w:r>
          </w:p>
        </w:tc>
      </w:tr>
      <w:tr w:rsidR="00D0162F" w:rsidRPr="00D0162F" w14:paraId="0246020F" w14:textId="77777777" w:rsidTr="00543F9B">
        <w:tblPrEx>
          <w:tblLook w:val="04A0" w:firstRow="1" w:lastRow="0" w:firstColumn="1" w:lastColumn="0" w:noHBand="0" w:noVBand="1"/>
        </w:tblPrEx>
        <w:trPr>
          <w:jc w:val="center"/>
        </w:trPr>
        <w:tc>
          <w:tcPr>
            <w:tcW w:w="10599" w:type="dxa"/>
            <w:gridSpan w:val="5"/>
            <w:tcBorders>
              <w:top w:val="single" w:sz="4" w:space="0" w:color="auto"/>
              <w:left w:val="single" w:sz="4" w:space="0" w:color="auto"/>
              <w:bottom w:val="single" w:sz="4" w:space="0" w:color="auto"/>
              <w:right w:val="single" w:sz="4" w:space="0" w:color="auto"/>
            </w:tcBorders>
          </w:tcPr>
          <w:p w14:paraId="4F6EE451" w14:textId="7A018492" w:rsidR="00D0162F" w:rsidRPr="00D0162F" w:rsidRDefault="00D0162F" w:rsidP="00D0162F">
            <w:pPr>
              <w:pStyle w:val="TAL"/>
            </w:pPr>
            <w:r w:rsidRPr="00D0162F">
              <w:t xml:space="preserve">The derivation of the SINR values takes into account the uncertainty in Cell 1 and Cell 2 SS- SINR from </w:t>
            </w:r>
            <w:r w:rsidRPr="00D0162F">
              <w:rPr>
                <w:shd w:val="clear" w:color="auto" w:fill="FFFFFF"/>
              </w:rPr>
              <w:t>N</w:t>
            </w:r>
            <w:r w:rsidRPr="00D0162F">
              <w:rPr>
                <w:shd w:val="clear" w:color="auto" w:fill="FFFFFF"/>
                <w:vertAlign w:val="subscript"/>
              </w:rPr>
              <w:t>oc</w:t>
            </w:r>
            <w:r w:rsidRPr="00D0162F">
              <w:t xml:space="preserve"> and Ês2 / </w:t>
            </w:r>
            <w:r w:rsidRPr="00D0162F">
              <w:rPr>
                <w:shd w:val="clear" w:color="auto" w:fill="FFFFFF"/>
              </w:rPr>
              <w:t>N</w:t>
            </w:r>
            <w:r w:rsidRPr="00D0162F">
              <w:rPr>
                <w:shd w:val="clear" w:color="auto" w:fill="FFFFFF"/>
                <w:vertAlign w:val="subscript"/>
              </w:rPr>
              <w:t>oc</w:t>
            </w:r>
            <w:r w:rsidRPr="00D0162F">
              <w:t>, the allowed UE reporting accuracy, and the UE mapping function.</w:t>
            </w:r>
          </w:p>
          <w:p w14:paraId="6C39D8FB" w14:textId="09CAC1D4" w:rsidR="00D0162F" w:rsidRPr="00D0162F" w:rsidRDefault="00D0162F" w:rsidP="00D0162F">
            <w:pPr>
              <w:pStyle w:val="TAL"/>
              <w:rPr>
                <w:u w:val="single"/>
              </w:rPr>
            </w:pPr>
            <w:r w:rsidRPr="00D0162F">
              <w:t>The SS- SINR values given above are for normal conditions. For extreme conditions, the SS- SINR values are 0.5dB wider at each for Tests 1 and 2 and 0dB wider at each end for Test 3.</w:t>
            </w:r>
          </w:p>
        </w:tc>
      </w:tr>
      <w:tr w:rsidR="00D0162F" w:rsidRPr="00D0162F" w14:paraId="1D8E96B0" w14:textId="77777777" w:rsidTr="00543F9B">
        <w:tblPrEx>
          <w:tblLook w:val="04A0" w:firstRow="1" w:lastRow="0" w:firstColumn="1" w:lastColumn="0" w:noHBand="0" w:noVBand="1"/>
        </w:tblPrEx>
        <w:trPr>
          <w:jc w:val="center"/>
        </w:trPr>
        <w:tc>
          <w:tcPr>
            <w:tcW w:w="10599" w:type="dxa"/>
            <w:gridSpan w:val="5"/>
            <w:tcBorders>
              <w:top w:val="single" w:sz="4" w:space="0" w:color="auto"/>
              <w:left w:val="single" w:sz="4" w:space="0" w:color="auto"/>
              <w:bottom w:val="single" w:sz="4" w:space="0" w:color="auto"/>
              <w:right w:val="single" w:sz="4" w:space="0" w:color="auto"/>
            </w:tcBorders>
          </w:tcPr>
          <w:p w14:paraId="52C9AA14" w14:textId="4582BA7A" w:rsidR="00D0162F" w:rsidRPr="00D0162F" w:rsidRDefault="00D0162F" w:rsidP="00D0162F">
            <w:pPr>
              <w:pStyle w:val="TAL"/>
            </w:pPr>
            <w:r w:rsidRPr="00D0162F">
              <w:t>6.7.4.1.1 NR SA FR1 SSB based L1-RSRP absolute measurement accuracy</w:t>
            </w:r>
          </w:p>
        </w:tc>
      </w:tr>
      <w:tr w:rsidR="00D0162F" w:rsidRPr="00D0162F" w14:paraId="391C33AC"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0237AB1E" w14:textId="36ABAE86" w:rsidR="00D0162F" w:rsidRPr="00D0162F" w:rsidRDefault="00D0162F" w:rsidP="00D0162F">
            <w:pPr>
              <w:pStyle w:val="TAL"/>
            </w:pPr>
            <w:r w:rsidRPr="00D0162F">
              <w:t>Test Configuration 1,2,4,5</w:t>
            </w:r>
          </w:p>
        </w:tc>
        <w:tc>
          <w:tcPr>
            <w:tcW w:w="4034" w:type="dxa"/>
            <w:gridSpan w:val="2"/>
            <w:tcBorders>
              <w:top w:val="single" w:sz="4" w:space="0" w:color="auto"/>
              <w:left w:val="single" w:sz="4" w:space="0" w:color="auto"/>
              <w:bottom w:val="single" w:sz="4" w:space="0" w:color="auto"/>
              <w:right w:val="single" w:sz="4" w:space="0" w:color="auto"/>
            </w:tcBorders>
          </w:tcPr>
          <w:p w14:paraId="2CAC54D3" w14:textId="552BD0D4" w:rsidR="00D0162F" w:rsidRPr="00D0162F" w:rsidRDefault="00D0162F" w:rsidP="00D0162F">
            <w:pPr>
              <w:pStyle w:val="TAL"/>
              <w:rPr>
                <w:u w:val="single"/>
              </w:rPr>
            </w:pPr>
            <w:r w:rsidRPr="00D0162F">
              <w:rPr>
                <w:u w:val="single"/>
              </w:rPr>
              <w:t>Test 1:</w:t>
            </w:r>
          </w:p>
          <w:p w14:paraId="6A3EDB99" w14:textId="39C47834"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087B6F3A" w14:textId="2028D404"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0266B41A" w14:textId="10C56696" w:rsidR="00D0162F" w:rsidRPr="00D0162F" w:rsidRDefault="00D0162F" w:rsidP="00D0162F">
            <w:pPr>
              <w:pStyle w:val="TAL"/>
              <w:rPr>
                <w:shd w:val="clear" w:color="auto" w:fill="FFFFFF"/>
                <w:lang w:eastAsia="sv-SE"/>
              </w:rPr>
            </w:pPr>
            <w:r w:rsidRPr="00D0162F">
              <w:rPr>
                <w:u w:val="single"/>
              </w:rPr>
              <w:t xml:space="preserve">Reported </w:t>
            </w:r>
            <w:r w:rsidRPr="00D0162F">
              <w:t>L1-RSRP</w:t>
            </w:r>
            <w:r w:rsidRPr="00D0162F">
              <w:rPr>
                <w:u w:val="single"/>
              </w:rPr>
              <w:t xml:space="preserve"> values: </w:t>
            </w:r>
            <w:r w:rsidRPr="00D0162F">
              <w:rPr>
                <w:shd w:val="clear" w:color="auto" w:fill="FFFFFF"/>
                <w:lang w:eastAsia="sv-SE"/>
              </w:rPr>
              <w:t>±8.5dB</w:t>
            </w:r>
          </w:p>
          <w:p w14:paraId="39180D7B" w14:textId="48246027" w:rsidR="00D0162F" w:rsidRPr="00D0162F" w:rsidRDefault="00D0162F" w:rsidP="00D0162F">
            <w:pPr>
              <w:pStyle w:val="TAL"/>
            </w:pPr>
            <w:r w:rsidRPr="00D0162F">
              <w:rPr>
                <w:shd w:val="clear" w:color="auto" w:fill="FFFFFF"/>
                <w:lang w:eastAsia="sv-SE"/>
              </w:rPr>
              <w:t>(±</w:t>
            </w:r>
            <w:r w:rsidR="00216471" w:rsidRPr="00216471">
              <w:rPr>
                <w:shd w:val="clear" w:color="auto" w:fill="FFFFFF"/>
                <w:lang w:eastAsia="sv-SE"/>
              </w:rPr>
              <w:t>3</w:t>
            </w:r>
            <w:r w:rsidRPr="00D0162F">
              <w:rPr>
                <w:shd w:val="clear" w:color="auto" w:fill="FFFFFF"/>
                <w:lang w:eastAsia="sv-SE"/>
              </w:rPr>
              <w:t>dB additionally for extreme conditions)</w:t>
            </w:r>
          </w:p>
          <w:p w14:paraId="6AC9FED3" w14:textId="77777777" w:rsidR="00D0162F" w:rsidRPr="00D0162F" w:rsidRDefault="00D0162F" w:rsidP="00D0162F">
            <w:pPr>
              <w:pStyle w:val="TAL"/>
              <w:rPr>
                <w:shd w:val="clear" w:color="auto" w:fill="FFFFFF"/>
                <w:lang w:eastAsia="sv-SE"/>
              </w:rPr>
            </w:pPr>
          </w:p>
          <w:p w14:paraId="6241DF02" w14:textId="510836EC" w:rsidR="00D0162F" w:rsidRPr="00D0162F" w:rsidRDefault="00D0162F" w:rsidP="00D0162F">
            <w:pPr>
              <w:pStyle w:val="TAL"/>
              <w:rPr>
                <w:u w:val="single"/>
              </w:rPr>
            </w:pPr>
            <w:r w:rsidRPr="00D0162F">
              <w:rPr>
                <w:u w:val="single"/>
              </w:rPr>
              <w:t>Test 2:</w:t>
            </w:r>
          </w:p>
          <w:p w14:paraId="14154165" w14:textId="3689A02B" w:rsidR="00D0162F" w:rsidRPr="00D0162F" w:rsidRDefault="00D0162F" w:rsidP="00D0162F">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00216471" w:rsidRPr="00216471">
              <w:rPr>
                <w:shd w:val="clear" w:color="auto" w:fill="FFFFFF"/>
                <w:lang w:eastAsia="sv-SE"/>
              </w:rPr>
              <w:t>-117</w:t>
            </w:r>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0E7A883A" w14:textId="77777777" w:rsidR="00D0162F" w:rsidRPr="00D0162F" w:rsidRDefault="00D0162F" w:rsidP="00D0162F">
            <w:pPr>
              <w:pStyle w:val="TAL"/>
            </w:pPr>
          </w:p>
          <w:p w14:paraId="0DC8C5F5" w14:textId="4F94C0E3"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6A5EF3E9" w14:textId="77777777" w:rsidR="00D0162F" w:rsidRPr="00D0162F" w:rsidRDefault="00D0162F" w:rsidP="00D0162F">
            <w:pPr>
              <w:pStyle w:val="TAL"/>
              <w:rPr>
                <w:u w:val="single"/>
              </w:rPr>
            </w:pPr>
          </w:p>
          <w:p w14:paraId="57C01C6B" w14:textId="4CB97C32" w:rsidR="00D0162F" w:rsidRPr="00D0162F" w:rsidRDefault="00D0162F" w:rsidP="00D0162F">
            <w:pPr>
              <w:pStyle w:val="TAL"/>
              <w:rPr>
                <w:shd w:val="clear" w:color="auto" w:fill="FFFFFF"/>
                <w:lang w:eastAsia="sv-SE"/>
              </w:rPr>
            </w:pPr>
            <w:r w:rsidRPr="00D0162F">
              <w:rPr>
                <w:u w:val="single"/>
              </w:rPr>
              <w:t xml:space="preserve">Reported </w:t>
            </w:r>
            <w:r w:rsidRPr="00D0162F">
              <w:t>L1-RSRP</w:t>
            </w:r>
            <w:r w:rsidRPr="00D0162F">
              <w:rPr>
                <w:u w:val="single"/>
              </w:rPr>
              <w:t xml:space="preserve"> values: </w:t>
            </w:r>
            <w:r w:rsidRPr="00D0162F">
              <w:rPr>
                <w:shd w:val="clear" w:color="auto" w:fill="FFFFFF"/>
                <w:lang w:eastAsia="sv-SE"/>
              </w:rPr>
              <w:t>±5dB</w:t>
            </w:r>
          </w:p>
          <w:p w14:paraId="000F087F" w14:textId="58D26FF4" w:rsidR="00D0162F" w:rsidRPr="00D0162F" w:rsidRDefault="00D0162F" w:rsidP="00D0162F">
            <w:pPr>
              <w:pStyle w:val="TAL"/>
            </w:pPr>
            <w:r w:rsidRPr="00D0162F">
              <w:rPr>
                <w:shd w:val="clear" w:color="auto" w:fill="FFFFFF"/>
                <w:lang w:eastAsia="sv-SE"/>
              </w:rPr>
              <w:t>(±</w:t>
            </w:r>
            <w:r w:rsidR="00216471" w:rsidRPr="00216471">
              <w:rPr>
                <w:shd w:val="clear" w:color="auto" w:fill="FFFFFF"/>
                <w:lang w:eastAsia="sv-SE"/>
              </w:rPr>
              <w:t xml:space="preserve">4.5dB </w:t>
            </w:r>
            <w:r w:rsidRPr="00D0162F">
              <w:rPr>
                <w:shd w:val="clear" w:color="auto" w:fill="FFFFFF"/>
                <w:lang w:eastAsia="sv-SE"/>
              </w:rPr>
              <w:t>additionally for extreme conditions)</w:t>
            </w:r>
          </w:p>
        </w:tc>
        <w:tc>
          <w:tcPr>
            <w:tcW w:w="1643" w:type="dxa"/>
            <w:tcBorders>
              <w:top w:val="single" w:sz="4" w:space="0" w:color="auto"/>
              <w:left w:val="single" w:sz="4" w:space="0" w:color="auto"/>
              <w:bottom w:val="single" w:sz="4" w:space="0" w:color="auto"/>
              <w:right w:val="single" w:sz="4" w:space="0" w:color="auto"/>
            </w:tcBorders>
          </w:tcPr>
          <w:p w14:paraId="5BC59886" w14:textId="53672FA6" w:rsidR="00D0162F" w:rsidRPr="00D0162F" w:rsidRDefault="00D0162F" w:rsidP="00D0162F">
            <w:pPr>
              <w:pStyle w:val="TAL"/>
              <w:rPr>
                <w:u w:val="single"/>
              </w:rPr>
            </w:pPr>
            <w:r w:rsidRPr="00D0162F">
              <w:rPr>
                <w:u w:val="single"/>
              </w:rPr>
              <w:t>Test 1:</w:t>
            </w:r>
          </w:p>
          <w:p w14:paraId="467922D9" w14:textId="77777777" w:rsidR="00D0162F" w:rsidRPr="00D0162F" w:rsidRDefault="00D0162F" w:rsidP="00D0162F">
            <w:pPr>
              <w:pStyle w:val="TAL"/>
            </w:pPr>
            <w:r w:rsidRPr="00D0162F">
              <w:rPr>
                <w:shd w:val="clear" w:color="auto" w:fill="FFFFFF"/>
                <w:lang w:eastAsia="sv-SE"/>
              </w:rPr>
              <w:t>0dB</w:t>
            </w:r>
          </w:p>
          <w:p w14:paraId="303AC1F7" w14:textId="77777777" w:rsidR="00D0162F" w:rsidRPr="00D0162F" w:rsidRDefault="00D0162F" w:rsidP="00D0162F">
            <w:pPr>
              <w:pStyle w:val="TAL"/>
            </w:pPr>
            <w:r w:rsidRPr="00D0162F">
              <w:t>0dB</w:t>
            </w:r>
          </w:p>
          <w:p w14:paraId="592FE01E" w14:textId="4BE8F850" w:rsidR="00D0162F" w:rsidRPr="00D0162F" w:rsidRDefault="00D0162F" w:rsidP="00D0162F">
            <w:pPr>
              <w:pStyle w:val="TAL"/>
            </w:pPr>
            <w:r w:rsidRPr="00D0162F">
              <w:t>Via mapping</w:t>
            </w:r>
          </w:p>
          <w:p w14:paraId="1CB5D25E" w14:textId="77777777" w:rsidR="00D0162F" w:rsidRPr="00D0162F" w:rsidRDefault="00D0162F" w:rsidP="00D0162F">
            <w:pPr>
              <w:pStyle w:val="TAL"/>
            </w:pPr>
          </w:p>
          <w:p w14:paraId="0654101B" w14:textId="77777777" w:rsidR="00D0162F" w:rsidRPr="00D0162F" w:rsidRDefault="00D0162F" w:rsidP="00D0162F">
            <w:pPr>
              <w:pStyle w:val="TAL"/>
            </w:pPr>
          </w:p>
          <w:p w14:paraId="61FA98E0" w14:textId="42EAD1E0" w:rsidR="00D0162F" w:rsidRPr="00D0162F" w:rsidRDefault="00D0162F" w:rsidP="00D0162F">
            <w:pPr>
              <w:pStyle w:val="TAL"/>
              <w:rPr>
                <w:u w:val="single"/>
              </w:rPr>
            </w:pPr>
            <w:r w:rsidRPr="00D0162F">
              <w:rPr>
                <w:u w:val="single"/>
              </w:rPr>
              <w:t>Test 2:</w:t>
            </w:r>
          </w:p>
          <w:p w14:paraId="65C7A4A3"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3703E432" w14:textId="77777777" w:rsidR="00D0162F" w:rsidRPr="00D0162F" w:rsidRDefault="00D0162F" w:rsidP="00D0162F">
            <w:pPr>
              <w:pStyle w:val="TAL"/>
            </w:pPr>
          </w:p>
          <w:p w14:paraId="2B5629FB" w14:textId="77777777" w:rsidR="00D0162F" w:rsidRPr="00D0162F" w:rsidRDefault="00D0162F" w:rsidP="00D0162F">
            <w:pPr>
              <w:pStyle w:val="TAL"/>
            </w:pPr>
            <w:r w:rsidRPr="00D0162F">
              <w:t>0.8dB</w:t>
            </w:r>
          </w:p>
          <w:p w14:paraId="23955787" w14:textId="77777777" w:rsidR="00D0162F" w:rsidRPr="00D0162F" w:rsidRDefault="00D0162F" w:rsidP="00D0162F">
            <w:pPr>
              <w:pStyle w:val="TAL"/>
            </w:pPr>
          </w:p>
          <w:p w14:paraId="334BAB9D" w14:textId="359B9ADA"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79036A24" w14:textId="167BF0C0" w:rsidR="00D0162F" w:rsidRPr="00D0162F" w:rsidRDefault="00D0162F" w:rsidP="00D0162F">
            <w:pPr>
              <w:pStyle w:val="TAL"/>
              <w:rPr>
                <w:u w:val="single"/>
              </w:rPr>
            </w:pPr>
            <w:r w:rsidRPr="00D0162F">
              <w:rPr>
                <w:u w:val="single"/>
              </w:rPr>
              <w:t>Test 1:</w:t>
            </w:r>
          </w:p>
          <w:p w14:paraId="130BEB8E" w14:textId="5BBDE3A9"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dBm/15kHz</w:t>
            </w:r>
          </w:p>
          <w:p w14:paraId="4B585F75" w14:textId="3C476AB6"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1852E02D" w14:textId="4293A674" w:rsidR="00D0162F" w:rsidRPr="00D0162F" w:rsidRDefault="00D0162F" w:rsidP="00D0162F">
            <w:pPr>
              <w:pStyle w:val="TAL"/>
            </w:pPr>
            <w:r w:rsidRPr="00D0162F">
              <w:t>RSRP_62 to RSRP_82</w:t>
            </w:r>
          </w:p>
          <w:p w14:paraId="3E6EDB91" w14:textId="77777777" w:rsidR="00D0162F" w:rsidRPr="00D0162F" w:rsidRDefault="00D0162F" w:rsidP="00D0162F">
            <w:pPr>
              <w:pStyle w:val="TAL"/>
              <w:rPr>
                <w:shd w:val="clear" w:color="auto" w:fill="FFFFFF"/>
                <w:lang w:eastAsia="sv-SE"/>
              </w:rPr>
            </w:pPr>
          </w:p>
          <w:p w14:paraId="3DEA0C83" w14:textId="77777777" w:rsidR="00D0162F" w:rsidRPr="00D0162F" w:rsidRDefault="00D0162F" w:rsidP="00D0162F">
            <w:pPr>
              <w:pStyle w:val="TAL"/>
              <w:rPr>
                <w:shd w:val="clear" w:color="auto" w:fill="FFFFFF"/>
                <w:lang w:eastAsia="sv-SE"/>
              </w:rPr>
            </w:pPr>
          </w:p>
          <w:p w14:paraId="56EED854" w14:textId="14E6A2CA" w:rsidR="00D0162F" w:rsidRPr="00D0162F" w:rsidRDefault="00D0162F" w:rsidP="00D0162F">
            <w:pPr>
              <w:pStyle w:val="TAL"/>
              <w:rPr>
                <w:u w:val="single"/>
              </w:rPr>
            </w:pPr>
            <w:r w:rsidRPr="00D0162F">
              <w:rPr>
                <w:u w:val="single"/>
              </w:rPr>
              <w:t>Test 2:</w:t>
            </w:r>
          </w:p>
          <w:p w14:paraId="23EDE715" w14:textId="1C1DD7C8"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00216471" w:rsidRPr="00216471">
              <w:rPr>
                <w:shd w:val="clear" w:color="auto" w:fill="FFFFFF"/>
                <w:lang w:eastAsia="sv-SE"/>
              </w:rPr>
              <w:t>-117</w:t>
            </w:r>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78C6DEED" w14:textId="48B4176D"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2.2dB</w:t>
            </w:r>
          </w:p>
          <w:p w14:paraId="00632330" w14:textId="77777777" w:rsidR="00D0162F" w:rsidRPr="00D0162F" w:rsidRDefault="00D0162F" w:rsidP="00D0162F">
            <w:pPr>
              <w:pStyle w:val="TAL"/>
            </w:pPr>
          </w:p>
          <w:p w14:paraId="764989ED" w14:textId="1D7B7709" w:rsidR="00D0162F" w:rsidRPr="00D0162F" w:rsidRDefault="00D0162F" w:rsidP="00D0162F">
            <w:pPr>
              <w:pStyle w:val="TAL"/>
            </w:pPr>
            <w:r w:rsidRPr="00D0162F">
              <w:t>RSRP_31 to RSRP_44</w:t>
            </w:r>
          </w:p>
          <w:p w14:paraId="7E3D50B7" w14:textId="7954530C" w:rsidR="00D0162F" w:rsidRPr="00D0162F" w:rsidRDefault="00D0162F" w:rsidP="00D0162F">
            <w:pPr>
              <w:pStyle w:val="TAL"/>
            </w:pPr>
            <w:r w:rsidRPr="00D0162F">
              <w:t>RSRP_31 to RSRP_45</w:t>
            </w:r>
          </w:p>
          <w:p w14:paraId="114E823B" w14:textId="6CC2E08C" w:rsidR="00D0162F" w:rsidRPr="00D0162F" w:rsidRDefault="00D0162F" w:rsidP="00D0162F">
            <w:pPr>
              <w:pStyle w:val="TAL"/>
            </w:pPr>
            <w:r w:rsidRPr="00D0162F">
              <w:t>RSRP_32 to RSRP_45</w:t>
            </w:r>
          </w:p>
          <w:p w14:paraId="0BE6CDC1" w14:textId="0BA557E9" w:rsidR="00D0162F" w:rsidRPr="00D0162F" w:rsidRDefault="00D0162F" w:rsidP="00D0162F">
            <w:pPr>
              <w:pStyle w:val="TAL"/>
            </w:pPr>
            <w:r w:rsidRPr="00D0162F">
              <w:t>RSRP_32 to RSRP_46</w:t>
            </w:r>
          </w:p>
          <w:p w14:paraId="3070210F" w14:textId="0C3D554D" w:rsidR="00D0162F" w:rsidRPr="00D0162F" w:rsidRDefault="00D0162F" w:rsidP="00D0162F">
            <w:pPr>
              <w:pStyle w:val="TAL"/>
            </w:pPr>
            <w:r w:rsidRPr="00D0162F">
              <w:t>RSRP_33 to RSRP_46</w:t>
            </w:r>
          </w:p>
          <w:p w14:paraId="58B0FBEA" w14:textId="116DAA44" w:rsidR="00D0162F" w:rsidRPr="00D0162F" w:rsidRDefault="00D0162F" w:rsidP="00D0162F">
            <w:pPr>
              <w:pStyle w:val="TAL"/>
            </w:pPr>
            <w:r w:rsidRPr="00D0162F">
              <w:t>RSRP_34 to RSRP_47</w:t>
            </w:r>
          </w:p>
          <w:p w14:paraId="18BD1415" w14:textId="33761CB6" w:rsidR="00D0162F" w:rsidRPr="00D0162F" w:rsidRDefault="00D0162F" w:rsidP="00D0162F">
            <w:pPr>
              <w:pStyle w:val="TAL"/>
            </w:pPr>
            <w:r w:rsidRPr="00D0162F">
              <w:t>RSRP_34 to RSRP_48</w:t>
            </w:r>
          </w:p>
          <w:p w14:paraId="28B81577" w14:textId="31349FCC" w:rsidR="00D0162F" w:rsidRPr="00D0162F" w:rsidRDefault="00D0162F" w:rsidP="00D0162F">
            <w:pPr>
              <w:pStyle w:val="TAL"/>
            </w:pPr>
            <w:r w:rsidRPr="00D0162F">
              <w:rPr>
                <w:shd w:val="clear" w:color="auto" w:fill="FFFFFF"/>
                <w:lang w:eastAsia="sv-SE"/>
              </w:rPr>
              <w:t>depending on operating band</w:t>
            </w:r>
            <w:r w:rsidRPr="00D0162F">
              <w:t xml:space="preserve"> </w:t>
            </w:r>
          </w:p>
        </w:tc>
      </w:tr>
      <w:tr w:rsidR="00D0162F" w:rsidRPr="00D0162F" w14:paraId="107C4507"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09F7253B" w14:textId="48D43E41" w:rsidR="00D0162F" w:rsidRPr="00D0162F" w:rsidRDefault="00D0162F" w:rsidP="00D0162F">
            <w:pPr>
              <w:pStyle w:val="TAL"/>
            </w:pPr>
            <w:r w:rsidRPr="00D0162F">
              <w:t>Test Configuration 3,6</w:t>
            </w:r>
          </w:p>
        </w:tc>
        <w:tc>
          <w:tcPr>
            <w:tcW w:w="4034" w:type="dxa"/>
            <w:gridSpan w:val="2"/>
            <w:tcBorders>
              <w:top w:val="single" w:sz="4" w:space="0" w:color="auto"/>
              <w:left w:val="single" w:sz="4" w:space="0" w:color="auto"/>
              <w:bottom w:val="single" w:sz="4" w:space="0" w:color="auto"/>
              <w:right w:val="single" w:sz="4" w:space="0" w:color="auto"/>
            </w:tcBorders>
          </w:tcPr>
          <w:p w14:paraId="695BF071" w14:textId="6E8C83CB" w:rsidR="00D0162F" w:rsidRPr="00D0162F" w:rsidRDefault="00D0162F" w:rsidP="00D0162F">
            <w:pPr>
              <w:pStyle w:val="TAL"/>
              <w:rPr>
                <w:u w:val="single"/>
              </w:rPr>
            </w:pPr>
            <w:r w:rsidRPr="00D0162F">
              <w:rPr>
                <w:u w:val="single"/>
              </w:rPr>
              <w:t>Test 1:</w:t>
            </w:r>
          </w:p>
          <w:p w14:paraId="07241F1B" w14:textId="5B25B656"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0FCA128C" w14:textId="43458390"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56364020" w14:textId="42C72356" w:rsidR="00D0162F" w:rsidRPr="00D0162F" w:rsidRDefault="00D0162F" w:rsidP="00D0162F">
            <w:pPr>
              <w:pStyle w:val="TAL"/>
            </w:pPr>
            <w:r w:rsidRPr="00D0162F">
              <w:rPr>
                <w:u w:val="single"/>
              </w:rPr>
              <w:t xml:space="preserve">Reported </w:t>
            </w:r>
            <w:r w:rsidRPr="00D0162F">
              <w:t>L1-RSRP</w:t>
            </w:r>
            <w:r w:rsidRPr="00D0162F">
              <w:rPr>
                <w:u w:val="single"/>
              </w:rPr>
              <w:t xml:space="preserve"> values: </w:t>
            </w:r>
            <w:r w:rsidRPr="00D0162F">
              <w:rPr>
                <w:shd w:val="clear" w:color="auto" w:fill="FFFFFF"/>
                <w:lang w:eastAsia="sv-SE"/>
              </w:rPr>
              <w:t>±8.5dB</w:t>
            </w:r>
          </w:p>
          <w:p w14:paraId="7A46FF76" w14:textId="3FEBDBF6" w:rsidR="00D0162F" w:rsidRPr="00D0162F" w:rsidRDefault="00D0162F" w:rsidP="00D0162F">
            <w:pPr>
              <w:pStyle w:val="TAL"/>
            </w:pPr>
            <w:r w:rsidRPr="00D0162F">
              <w:rPr>
                <w:shd w:val="clear" w:color="auto" w:fill="FFFFFF"/>
                <w:lang w:eastAsia="sv-SE"/>
              </w:rPr>
              <w:t>(±</w:t>
            </w:r>
            <w:r w:rsidR="00216471" w:rsidRPr="00216471">
              <w:rPr>
                <w:shd w:val="clear" w:color="auto" w:fill="FFFFFF"/>
                <w:lang w:eastAsia="sv-SE"/>
              </w:rPr>
              <w:t>3</w:t>
            </w:r>
            <w:r w:rsidRPr="00D0162F">
              <w:rPr>
                <w:shd w:val="clear" w:color="auto" w:fill="FFFFFF"/>
                <w:lang w:eastAsia="sv-SE"/>
              </w:rPr>
              <w:t>dB additionally for extreme conditions)</w:t>
            </w:r>
          </w:p>
          <w:p w14:paraId="10C34B08" w14:textId="77777777" w:rsidR="00D0162F" w:rsidRPr="00D0162F" w:rsidRDefault="00D0162F" w:rsidP="00D0162F">
            <w:pPr>
              <w:pStyle w:val="TAL"/>
              <w:rPr>
                <w:shd w:val="clear" w:color="auto" w:fill="FFFFFF"/>
                <w:lang w:eastAsia="sv-SE"/>
              </w:rPr>
            </w:pPr>
          </w:p>
          <w:p w14:paraId="2F221A72" w14:textId="1099565B" w:rsidR="00D0162F" w:rsidRPr="00D0162F" w:rsidRDefault="00D0162F" w:rsidP="00D0162F">
            <w:pPr>
              <w:pStyle w:val="TAL"/>
              <w:rPr>
                <w:u w:val="single"/>
              </w:rPr>
            </w:pPr>
            <w:r w:rsidRPr="00D0162F">
              <w:rPr>
                <w:u w:val="single"/>
              </w:rPr>
              <w:t>Test 2:</w:t>
            </w:r>
          </w:p>
          <w:p w14:paraId="4A5D4528" w14:textId="56625112" w:rsidR="00D0162F" w:rsidRPr="00D0162F" w:rsidRDefault="00D0162F" w:rsidP="00D0162F">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00216471" w:rsidRPr="00216471">
              <w:rPr>
                <w:shd w:val="clear" w:color="auto" w:fill="FFFFFF"/>
                <w:lang w:eastAsia="sv-SE"/>
              </w:rPr>
              <w:t>-117</w:t>
            </w:r>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7732DCC7" w14:textId="77777777" w:rsidR="00D0162F" w:rsidRPr="00D0162F" w:rsidRDefault="00D0162F" w:rsidP="00D0162F">
            <w:pPr>
              <w:pStyle w:val="TAL"/>
            </w:pPr>
          </w:p>
          <w:p w14:paraId="754CC8E8" w14:textId="1136C6A3"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1DC46DFC" w14:textId="77777777" w:rsidR="00D0162F" w:rsidRPr="00D0162F" w:rsidRDefault="00D0162F" w:rsidP="00D0162F">
            <w:pPr>
              <w:pStyle w:val="TAL"/>
              <w:rPr>
                <w:u w:val="single"/>
              </w:rPr>
            </w:pPr>
          </w:p>
          <w:p w14:paraId="13BC2036" w14:textId="2DC669AA" w:rsidR="00D0162F" w:rsidRPr="00D0162F" w:rsidRDefault="00D0162F" w:rsidP="00D0162F">
            <w:pPr>
              <w:pStyle w:val="TAL"/>
              <w:rPr>
                <w:shd w:val="clear" w:color="auto" w:fill="FFFFFF"/>
                <w:lang w:eastAsia="sv-SE"/>
              </w:rPr>
            </w:pPr>
            <w:r w:rsidRPr="00D0162F">
              <w:rPr>
                <w:u w:val="single"/>
              </w:rPr>
              <w:t xml:space="preserve">Reported </w:t>
            </w:r>
            <w:r w:rsidRPr="00D0162F">
              <w:t>L1-RSRP</w:t>
            </w:r>
            <w:r w:rsidRPr="00D0162F">
              <w:rPr>
                <w:u w:val="single"/>
              </w:rPr>
              <w:t xml:space="preserve"> values: </w:t>
            </w:r>
            <w:r w:rsidRPr="00D0162F">
              <w:rPr>
                <w:shd w:val="clear" w:color="auto" w:fill="FFFFFF"/>
                <w:lang w:eastAsia="sv-SE"/>
              </w:rPr>
              <w:t>±5dB</w:t>
            </w:r>
          </w:p>
          <w:p w14:paraId="332C6BEB" w14:textId="14CCFE2D" w:rsidR="00D0162F" w:rsidRPr="00D0162F" w:rsidRDefault="00D0162F" w:rsidP="00D0162F">
            <w:pPr>
              <w:pStyle w:val="TAL"/>
            </w:pPr>
            <w:r w:rsidRPr="00D0162F">
              <w:rPr>
                <w:shd w:val="clear" w:color="auto" w:fill="FFFFFF"/>
                <w:lang w:eastAsia="sv-SE"/>
              </w:rPr>
              <w:t>(±</w:t>
            </w:r>
            <w:r w:rsidR="00216471" w:rsidRPr="00216471">
              <w:rPr>
                <w:shd w:val="clear" w:color="auto" w:fill="FFFFFF"/>
                <w:lang w:eastAsia="sv-SE"/>
              </w:rPr>
              <w:t xml:space="preserve">4.5dB </w:t>
            </w:r>
            <w:r w:rsidRPr="00D0162F">
              <w:rPr>
                <w:shd w:val="clear" w:color="auto" w:fill="FFFFFF"/>
                <w:lang w:eastAsia="sv-SE"/>
              </w:rPr>
              <w:t>additionally for extreme conditions)</w:t>
            </w:r>
          </w:p>
        </w:tc>
        <w:tc>
          <w:tcPr>
            <w:tcW w:w="1643" w:type="dxa"/>
            <w:tcBorders>
              <w:top w:val="single" w:sz="4" w:space="0" w:color="auto"/>
              <w:left w:val="single" w:sz="4" w:space="0" w:color="auto"/>
              <w:bottom w:val="single" w:sz="4" w:space="0" w:color="auto"/>
              <w:right w:val="single" w:sz="4" w:space="0" w:color="auto"/>
            </w:tcBorders>
          </w:tcPr>
          <w:p w14:paraId="4A34E7F8" w14:textId="5602BCA1" w:rsidR="00D0162F" w:rsidRPr="00D0162F" w:rsidRDefault="00D0162F" w:rsidP="00D0162F">
            <w:pPr>
              <w:pStyle w:val="TAL"/>
              <w:rPr>
                <w:u w:val="single"/>
              </w:rPr>
            </w:pPr>
            <w:r w:rsidRPr="00D0162F">
              <w:rPr>
                <w:u w:val="single"/>
              </w:rPr>
              <w:t>Test 1:</w:t>
            </w:r>
          </w:p>
          <w:p w14:paraId="6AB3E783" w14:textId="77777777" w:rsidR="00D0162F" w:rsidRPr="00D0162F" w:rsidRDefault="00D0162F" w:rsidP="00D0162F">
            <w:pPr>
              <w:pStyle w:val="TAL"/>
            </w:pPr>
            <w:r w:rsidRPr="00D0162F">
              <w:rPr>
                <w:shd w:val="clear" w:color="auto" w:fill="FFFFFF"/>
                <w:lang w:eastAsia="sv-SE"/>
              </w:rPr>
              <w:t>-1.35dB</w:t>
            </w:r>
          </w:p>
          <w:p w14:paraId="12C5854D" w14:textId="77777777" w:rsidR="00D0162F" w:rsidRPr="00D0162F" w:rsidRDefault="00D0162F" w:rsidP="00D0162F">
            <w:pPr>
              <w:pStyle w:val="TAL"/>
            </w:pPr>
            <w:r w:rsidRPr="00D0162F">
              <w:t>0dB</w:t>
            </w:r>
          </w:p>
          <w:p w14:paraId="3E97A65A" w14:textId="44FA9D2C" w:rsidR="00D0162F" w:rsidRPr="00D0162F" w:rsidRDefault="00D0162F" w:rsidP="00D0162F">
            <w:pPr>
              <w:pStyle w:val="TAL"/>
            </w:pPr>
            <w:r w:rsidRPr="00D0162F">
              <w:t>Via mapping</w:t>
            </w:r>
          </w:p>
          <w:p w14:paraId="5AD59A31" w14:textId="77777777" w:rsidR="00D0162F" w:rsidRPr="00D0162F" w:rsidRDefault="00D0162F" w:rsidP="00D0162F">
            <w:pPr>
              <w:pStyle w:val="TAL"/>
            </w:pPr>
          </w:p>
          <w:p w14:paraId="4F893F4A" w14:textId="77777777" w:rsidR="00D0162F" w:rsidRPr="00D0162F" w:rsidRDefault="00D0162F" w:rsidP="00D0162F">
            <w:pPr>
              <w:pStyle w:val="TAL"/>
            </w:pPr>
          </w:p>
          <w:p w14:paraId="5F4DCC87" w14:textId="247A504B" w:rsidR="00D0162F" w:rsidRPr="00D0162F" w:rsidRDefault="00D0162F" w:rsidP="00D0162F">
            <w:pPr>
              <w:pStyle w:val="TAL"/>
              <w:rPr>
                <w:u w:val="single"/>
              </w:rPr>
            </w:pPr>
            <w:r w:rsidRPr="00D0162F">
              <w:rPr>
                <w:u w:val="single"/>
              </w:rPr>
              <w:t>Test 2:</w:t>
            </w:r>
          </w:p>
          <w:p w14:paraId="46AC3E4B"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58DEA89F" w14:textId="77777777" w:rsidR="00D0162F" w:rsidRPr="00D0162F" w:rsidRDefault="00D0162F" w:rsidP="00D0162F">
            <w:pPr>
              <w:pStyle w:val="TAL"/>
            </w:pPr>
          </w:p>
          <w:p w14:paraId="70F7D2BF" w14:textId="77777777" w:rsidR="00D0162F" w:rsidRPr="00D0162F" w:rsidRDefault="00D0162F" w:rsidP="00D0162F">
            <w:pPr>
              <w:pStyle w:val="TAL"/>
            </w:pPr>
            <w:r w:rsidRPr="00D0162F">
              <w:t>0.8dB</w:t>
            </w:r>
          </w:p>
          <w:p w14:paraId="6E5CD44F" w14:textId="77777777" w:rsidR="00D0162F" w:rsidRPr="00D0162F" w:rsidRDefault="00D0162F" w:rsidP="00D0162F">
            <w:pPr>
              <w:pStyle w:val="TAL"/>
            </w:pPr>
          </w:p>
          <w:p w14:paraId="7A49BC54" w14:textId="24F7A3D3"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79CAD66D" w14:textId="08426474" w:rsidR="00D0162F" w:rsidRPr="00D0162F" w:rsidRDefault="00D0162F" w:rsidP="00D0162F">
            <w:pPr>
              <w:pStyle w:val="TAL"/>
              <w:rPr>
                <w:u w:val="single"/>
              </w:rPr>
            </w:pPr>
            <w:r w:rsidRPr="00D0162F">
              <w:rPr>
                <w:u w:val="single"/>
              </w:rPr>
              <w:t>Test 1:</w:t>
            </w:r>
          </w:p>
          <w:p w14:paraId="759113CC" w14:textId="07A06A06"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6dBm/15kHz</w:t>
            </w:r>
          </w:p>
          <w:p w14:paraId="59B17138" w14:textId="64A9F0CB"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075151C8" w14:textId="0017E507" w:rsidR="00D0162F" w:rsidRPr="00D0162F" w:rsidRDefault="00D0162F" w:rsidP="00D0162F">
            <w:pPr>
              <w:pStyle w:val="TAL"/>
            </w:pPr>
            <w:r w:rsidRPr="00D0162F">
              <w:t>RSRP_63 to RSRP_84</w:t>
            </w:r>
          </w:p>
          <w:p w14:paraId="55BB105D" w14:textId="77777777" w:rsidR="00D0162F" w:rsidRPr="00D0162F" w:rsidRDefault="00D0162F" w:rsidP="00D0162F">
            <w:pPr>
              <w:pStyle w:val="TAL"/>
              <w:rPr>
                <w:shd w:val="clear" w:color="auto" w:fill="FFFFFF"/>
                <w:lang w:eastAsia="sv-SE"/>
              </w:rPr>
            </w:pPr>
          </w:p>
          <w:p w14:paraId="046FAE29" w14:textId="77777777" w:rsidR="00D0162F" w:rsidRPr="00D0162F" w:rsidRDefault="00D0162F" w:rsidP="00D0162F">
            <w:pPr>
              <w:pStyle w:val="TAL"/>
              <w:rPr>
                <w:shd w:val="clear" w:color="auto" w:fill="FFFFFF"/>
                <w:lang w:eastAsia="sv-SE"/>
              </w:rPr>
            </w:pPr>
          </w:p>
          <w:p w14:paraId="4B78FD5C" w14:textId="0CD5CDAE" w:rsidR="00D0162F" w:rsidRPr="00D0162F" w:rsidRDefault="00D0162F" w:rsidP="00D0162F">
            <w:pPr>
              <w:pStyle w:val="TAL"/>
              <w:rPr>
                <w:u w:val="single"/>
              </w:rPr>
            </w:pPr>
            <w:r w:rsidRPr="00D0162F">
              <w:rPr>
                <w:u w:val="single"/>
              </w:rPr>
              <w:t>Test 2:</w:t>
            </w:r>
          </w:p>
          <w:p w14:paraId="7B9CA18A" w14:textId="173FC7A3"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00216471" w:rsidRPr="00216471">
              <w:rPr>
                <w:shd w:val="clear" w:color="auto" w:fill="FFFFFF"/>
                <w:lang w:eastAsia="sv-SE"/>
              </w:rPr>
              <w:t>-117</w:t>
            </w:r>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42EE1349" w14:textId="6CF72AFE"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2.2dB</w:t>
            </w:r>
          </w:p>
          <w:p w14:paraId="42669D94" w14:textId="77777777" w:rsidR="00D0162F" w:rsidRPr="00D0162F" w:rsidRDefault="00D0162F" w:rsidP="00D0162F">
            <w:pPr>
              <w:pStyle w:val="TAL"/>
            </w:pPr>
          </w:p>
          <w:p w14:paraId="75B80A3C" w14:textId="45A52048" w:rsidR="00D0162F" w:rsidRPr="00D0162F" w:rsidRDefault="00D0162F" w:rsidP="00D0162F">
            <w:pPr>
              <w:pStyle w:val="TAL"/>
            </w:pPr>
            <w:r w:rsidRPr="00D0162F">
              <w:t>RSRP_34 to RSRP_47</w:t>
            </w:r>
          </w:p>
          <w:p w14:paraId="306D86F9" w14:textId="70AEB216" w:rsidR="00D0162F" w:rsidRPr="00D0162F" w:rsidRDefault="00D0162F" w:rsidP="00D0162F">
            <w:pPr>
              <w:pStyle w:val="TAL"/>
            </w:pPr>
            <w:r w:rsidRPr="00D0162F">
              <w:t>RSRP_34 to RSRP_48</w:t>
            </w:r>
          </w:p>
          <w:p w14:paraId="74DFDCF0" w14:textId="2CE4E966" w:rsidR="00D0162F" w:rsidRPr="00D0162F" w:rsidRDefault="00D0162F" w:rsidP="00D0162F">
            <w:pPr>
              <w:pStyle w:val="TAL"/>
            </w:pPr>
            <w:r w:rsidRPr="00D0162F">
              <w:t>RSRP_35 to RSRP_48</w:t>
            </w:r>
          </w:p>
          <w:p w14:paraId="4B2BE543" w14:textId="5842F5F2" w:rsidR="00D0162F" w:rsidRPr="00D0162F" w:rsidRDefault="00D0162F" w:rsidP="00D0162F">
            <w:pPr>
              <w:pStyle w:val="TAL"/>
            </w:pPr>
            <w:r w:rsidRPr="00D0162F">
              <w:t>RSRP_35 to RSRP_49</w:t>
            </w:r>
          </w:p>
          <w:p w14:paraId="6E0721C4" w14:textId="71074456" w:rsidR="00D0162F" w:rsidRPr="00D0162F" w:rsidRDefault="00D0162F" w:rsidP="00D0162F">
            <w:pPr>
              <w:pStyle w:val="TAL"/>
            </w:pPr>
            <w:r w:rsidRPr="00D0162F">
              <w:t>RSRP_36 to RSRP_49</w:t>
            </w:r>
          </w:p>
          <w:p w14:paraId="22A741A8" w14:textId="422F1737" w:rsidR="00D0162F" w:rsidRPr="00D0162F" w:rsidRDefault="00D0162F" w:rsidP="00D0162F">
            <w:pPr>
              <w:pStyle w:val="TAL"/>
            </w:pPr>
            <w:r w:rsidRPr="00D0162F">
              <w:t>RSRP_37 to RSRP_50</w:t>
            </w:r>
          </w:p>
          <w:p w14:paraId="058EA1C7" w14:textId="67B8F571" w:rsidR="00D0162F" w:rsidRPr="00D0162F" w:rsidRDefault="00D0162F" w:rsidP="00D0162F">
            <w:pPr>
              <w:pStyle w:val="TAL"/>
            </w:pPr>
            <w:r w:rsidRPr="00D0162F">
              <w:t>RSRP_37 to RSRP_51</w:t>
            </w:r>
          </w:p>
          <w:p w14:paraId="4BE0F74E" w14:textId="57FFD5E9" w:rsidR="00D0162F" w:rsidRPr="00D0162F" w:rsidRDefault="00D0162F" w:rsidP="00D0162F">
            <w:pPr>
              <w:pStyle w:val="TAL"/>
              <w:rPr>
                <w:u w:val="single"/>
              </w:rPr>
            </w:pPr>
            <w:r w:rsidRPr="00D0162F">
              <w:rPr>
                <w:shd w:val="clear" w:color="auto" w:fill="FFFFFF"/>
                <w:lang w:eastAsia="sv-SE"/>
              </w:rPr>
              <w:t>depending on operating band</w:t>
            </w:r>
            <w:r w:rsidRPr="00D0162F">
              <w:t xml:space="preserve"> </w:t>
            </w:r>
          </w:p>
        </w:tc>
      </w:tr>
      <w:tr w:rsidR="00D0162F" w:rsidRPr="00D0162F" w14:paraId="277F426D" w14:textId="77777777" w:rsidTr="00543F9B">
        <w:tblPrEx>
          <w:tblLook w:val="04A0" w:firstRow="1" w:lastRow="0" w:firstColumn="1" w:lastColumn="0" w:noHBand="0" w:noVBand="1"/>
        </w:tblPrEx>
        <w:trPr>
          <w:jc w:val="center"/>
        </w:trPr>
        <w:tc>
          <w:tcPr>
            <w:tcW w:w="10599" w:type="dxa"/>
            <w:gridSpan w:val="5"/>
            <w:tcBorders>
              <w:top w:val="single" w:sz="4" w:space="0" w:color="auto"/>
              <w:left w:val="single" w:sz="4" w:space="0" w:color="auto"/>
              <w:bottom w:val="single" w:sz="4" w:space="0" w:color="auto"/>
              <w:right w:val="single" w:sz="4" w:space="0" w:color="auto"/>
            </w:tcBorders>
          </w:tcPr>
          <w:p w14:paraId="0A70E148" w14:textId="2CB29026" w:rsidR="00D0162F" w:rsidRPr="00D0162F" w:rsidRDefault="00D0162F" w:rsidP="00D0162F">
            <w:pPr>
              <w:pStyle w:val="TAL"/>
            </w:pPr>
            <w:r w:rsidRPr="00D0162F">
              <w:rPr>
                <w:lang w:eastAsia="sv-SE"/>
              </w:rPr>
              <w:t>6.7.4.1.2 NR SA FR1 SSB based L1-RSRP relative measurement accuracy</w:t>
            </w:r>
          </w:p>
        </w:tc>
      </w:tr>
      <w:tr w:rsidR="00D0162F" w:rsidRPr="00D0162F" w14:paraId="4BD132A9"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58241D13" w14:textId="5938EB5F" w:rsidR="00D0162F" w:rsidRPr="00D0162F" w:rsidRDefault="00D0162F" w:rsidP="00D0162F">
            <w:pPr>
              <w:pStyle w:val="TAL"/>
            </w:pPr>
            <w:r w:rsidRPr="00D0162F">
              <w:t>Test Configuration 1,2,4,5</w:t>
            </w:r>
          </w:p>
        </w:tc>
        <w:tc>
          <w:tcPr>
            <w:tcW w:w="4034" w:type="dxa"/>
            <w:gridSpan w:val="2"/>
            <w:tcBorders>
              <w:top w:val="single" w:sz="4" w:space="0" w:color="auto"/>
              <w:left w:val="single" w:sz="4" w:space="0" w:color="auto"/>
              <w:bottom w:val="single" w:sz="4" w:space="0" w:color="auto"/>
              <w:right w:val="single" w:sz="4" w:space="0" w:color="auto"/>
            </w:tcBorders>
          </w:tcPr>
          <w:p w14:paraId="7C7C34B2" w14:textId="6150B045" w:rsidR="00D0162F" w:rsidRPr="00D0162F" w:rsidRDefault="00D0162F" w:rsidP="00D0162F">
            <w:pPr>
              <w:pStyle w:val="TAL"/>
              <w:rPr>
                <w:u w:val="single"/>
              </w:rPr>
            </w:pPr>
            <w:r w:rsidRPr="00D0162F">
              <w:rPr>
                <w:u w:val="single"/>
              </w:rPr>
              <w:t>Test 1:</w:t>
            </w:r>
          </w:p>
          <w:p w14:paraId="43FE85DA" w14:textId="7A0AECEC"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1661D956" w14:textId="066E4184"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64EF81DF" w14:textId="77777777" w:rsidR="00D0162F" w:rsidRPr="00D0162F" w:rsidRDefault="00D0162F" w:rsidP="00D0162F">
            <w:pPr>
              <w:pStyle w:val="TAL"/>
              <w:rPr>
                <w:u w:val="single"/>
              </w:rPr>
            </w:pPr>
            <w:r w:rsidRPr="00D0162F">
              <w:rPr>
                <w:u w:val="single"/>
              </w:rPr>
              <w:t>Reported differential L1-RSRP values for normal conditions: -4.6dB to 0dB</w:t>
            </w:r>
          </w:p>
          <w:p w14:paraId="1BD63AB3" w14:textId="5DDE6BF2" w:rsidR="00D0162F" w:rsidRPr="00D0162F" w:rsidRDefault="00D0162F" w:rsidP="00D0162F">
            <w:pPr>
              <w:pStyle w:val="TAL"/>
              <w:rPr>
                <w:shd w:val="clear" w:color="auto" w:fill="FFFFFF"/>
                <w:lang w:eastAsia="sv-SE"/>
              </w:rPr>
            </w:pPr>
            <w:r w:rsidRPr="00D0162F">
              <w:rPr>
                <w:u w:val="single"/>
              </w:rPr>
              <w:t>Reported differential L1-RSRP values for extreme conditions: -5.6dB to 0dB</w:t>
            </w:r>
          </w:p>
          <w:p w14:paraId="0496AF49" w14:textId="466127DE" w:rsidR="00D0162F" w:rsidRPr="00D0162F" w:rsidRDefault="00D0162F" w:rsidP="00D0162F">
            <w:pPr>
              <w:pStyle w:val="TAL"/>
              <w:rPr>
                <w:u w:val="single"/>
              </w:rPr>
            </w:pPr>
            <w:r w:rsidRPr="00D0162F">
              <w:rPr>
                <w:u w:val="single"/>
              </w:rPr>
              <w:t>Test 2:</w:t>
            </w:r>
          </w:p>
          <w:p w14:paraId="23CF3739" w14:textId="04DA700A" w:rsidR="00D0162F" w:rsidRPr="00D0162F" w:rsidRDefault="00D0162F" w:rsidP="00D0162F">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00216471" w:rsidRPr="00216471">
              <w:rPr>
                <w:shd w:val="clear" w:color="auto" w:fill="FFFFFF"/>
                <w:lang w:eastAsia="sv-SE"/>
              </w:rPr>
              <w:t>-117</w:t>
            </w:r>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5F8645EB" w14:textId="77777777" w:rsidR="00D0162F" w:rsidRPr="00D0162F" w:rsidRDefault="00D0162F" w:rsidP="00D0162F">
            <w:pPr>
              <w:pStyle w:val="TAL"/>
            </w:pPr>
          </w:p>
          <w:p w14:paraId="3D353BC3" w14:textId="792968A9"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3E427730" w14:textId="77777777" w:rsidR="00D0162F" w:rsidRPr="00D0162F" w:rsidRDefault="00D0162F" w:rsidP="00D0162F">
            <w:pPr>
              <w:pStyle w:val="TAL"/>
              <w:rPr>
                <w:u w:val="single"/>
              </w:rPr>
            </w:pPr>
          </w:p>
          <w:p w14:paraId="5E992E42" w14:textId="77777777" w:rsidR="00D0162F" w:rsidRPr="00D0162F" w:rsidRDefault="00D0162F" w:rsidP="00D0162F">
            <w:pPr>
              <w:pStyle w:val="TAL"/>
              <w:rPr>
                <w:u w:val="single"/>
              </w:rPr>
            </w:pPr>
            <w:r w:rsidRPr="00D0162F">
              <w:rPr>
                <w:u w:val="single"/>
              </w:rPr>
              <w:t>Reported differential L1-RSRP values for normal conditions: -4.6dB to 0dB</w:t>
            </w:r>
          </w:p>
          <w:p w14:paraId="2A19EBCD" w14:textId="360CA016" w:rsidR="00D0162F" w:rsidRPr="00D0162F" w:rsidRDefault="00D0162F" w:rsidP="00D0162F">
            <w:pPr>
              <w:pStyle w:val="TAL"/>
            </w:pPr>
            <w:r w:rsidRPr="00D0162F">
              <w:rPr>
                <w:u w:val="single"/>
              </w:rPr>
              <w:t>Reported differential L1-RSRP values for extreme conditions: -5.6dB to 0dB</w:t>
            </w:r>
          </w:p>
        </w:tc>
        <w:tc>
          <w:tcPr>
            <w:tcW w:w="1643" w:type="dxa"/>
            <w:tcBorders>
              <w:top w:val="single" w:sz="4" w:space="0" w:color="auto"/>
              <w:left w:val="single" w:sz="4" w:space="0" w:color="auto"/>
              <w:bottom w:val="single" w:sz="4" w:space="0" w:color="auto"/>
              <w:right w:val="single" w:sz="4" w:space="0" w:color="auto"/>
            </w:tcBorders>
          </w:tcPr>
          <w:p w14:paraId="3F77D79D" w14:textId="56351FDD" w:rsidR="00D0162F" w:rsidRPr="00D0162F" w:rsidRDefault="00D0162F" w:rsidP="00D0162F">
            <w:pPr>
              <w:pStyle w:val="TAL"/>
              <w:rPr>
                <w:u w:val="single"/>
              </w:rPr>
            </w:pPr>
            <w:r w:rsidRPr="00D0162F">
              <w:rPr>
                <w:u w:val="single"/>
              </w:rPr>
              <w:t>Test 1:</w:t>
            </w:r>
          </w:p>
          <w:p w14:paraId="73976817" w14:textId="77777777" w:rsidR="00D0162F" w:rsidRPr="00D0162F" w:rsidRDefault="00D0162F" w:rsidP="00D0162F">
            <w:pPr>
              <w:pStyle w:val="TAL"/>
            </w:pPr>
            <w:r w:rsidRPr="00D0162F">
              <w:rPr>
                <w:shd w:val="clear" w:color="auto" w:fill="FFFFFF"/>
                <w:lang w:eastAsia="sv-SE"/>
              </w:rPr>
              <w:t>0dB</w:t>
            </w:r>
          </w:p>
          <w:p w14:paraId="12813431" w14:textId="77777777" w:rsidR="00D0162F" w:rsidRPr="00D0162F" w:rsidRDefault="00D0162F" w:rsidP="00D0162F">
            <w:pPr>
              <w:pStyle w:val="TAL"/>
            </w:pPr>
            <w:r w:rsidRPr="00D0162F">
              <w:t>0dB</w:t>
            </w:r>
          </w:p>
          <w:p w14:paraId="01BBFCC5" w14:textId="5A20DEC6" w:rsidR="00D0162F" w:rsidRPr="00D0162F" w:rsidRDefault="00D0162F" w:rsidP="00D0162F">
            <w:pPr>
              <w:pStyle w:val="TAL"/>
            </w:pPr>
            <w:r w:rsidRPr="00D0162F">
              <w:t>Via mapping</w:t>
            </w:r>
          </w:p>
          <w:p w14:paraId="23DCB130" w14:textId="77777777" w:rsidR="00D0162F" w:rsidRPr="00D0162F" w:rsidRDefault="00D0162F" w:rsidP="00D0162F">
            <w:pPr>
              <w:pStyle w:val="TAL"/>
            </w:pPr>
          </w:p>
          <w:p w14:paraId="53560E73" w14:textId="77777777" w:rsidR="00D0162F" w:rsidRPr="00D0162F" w:rsidRDefault="00D0162F" w:rsidP="00D0162F">
            <w:pPr>
              <w:rPr>
                <w:rFonts w:ascii="Arial" w:hAnsi="Arial"/>
                <w:sz w:val="18"/>
              </w:rPr>
            </w:pPr>
          </w:p>
          <w:p w14:paraId="64864AF1" w14:textId="77777777" w:rsidR="00D0162F" w:rsidRPr="00D0162F" w:rsidRDefault="00D0162F" w:rsidP="00D0162F">
            <w:pPr>
              <w:pStyle w:val="TAL"/>
            </w:pPr>
          </w:p>
          <w:p w14:paraId="0EF5DB7E" w14:textId="7411AA99" w:rsidR="00D0162F" w:rsidRPr="00D0162F" w:rsidRDefault="00D0162F" w:rsidP="00D0162F">
            <w:pPr>
              <w:pStyle w:val="TAL"/>
              <w:rPr>
                <w:u w:val="single"/>
              </w:rPr>
            </w:pPr>
            <w:r w:rsidRPr="00D0162F">
              <w:rPr>
                <w:u w:val="single"/>
              </w:rPr>
              <w:t>Test 2:</w:t>
            </w:r>
          </w:p>
          <w:p w14:paraId="08F21F62"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4BAAA554" w14:textId="77777777" w:rsidR="00D0162F" w:rsidRPr="00D0162F" w:rsidRDefault="00D0162F" w:rsidP="00D0162F">
            <w:pPr>
              <w:pStyle w:val="TAL"/>
            </w:pPr>
          </w:p>
          <w:p w14:paraId="6C95603A" w14:textId="77777777" w:rsidR="00D0162F" w:rsidRPr="00D0162F" w:rsidRDefault="00D0162F" w:rsidP="00D0162F">
            <w:pPr>
              <w:pStyle w:val="TAL"/>
            </w:pPr>
            <w:r w:rsidRPr="00D0162F">
              <w:t>0.8dB</w:t>
            </w:r>
          </w:p>
          <w:p w14:paraId="399993AC" w14:textId="77777777" w:rsidR="00D0162F" w:rsidRPr="00D0162F" w:rsidRDefault="00D0162F" w:rsidP="00D0162F">
            <w:pPr>
              <w:pStyle w:val="TAL"/>
            </w:pPr>
          </w:p>
          <w:p w14:paraId="53C2F80A" w14:textId="4ADE30C5"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79B26734" w14:textId="68AC15DA" w:rsidR="00D0162F" w:rsidRPr="00D0162F" w:rsidRDefault="00D0162F" w:rsidP="00D0162F">
            <w:pPr>
              <w:pStyle w:val="TAL"/>
              <w:rPr>
                <w:u w:val="single"/>
              </w:rPr>
            </w:pPr>
            <w:r w:rsidRPr="00D0162F">
              <w:rPr>
                <w:u w:val="single"/>
              </w:rPr>
              <w:t>Test 1:</w:t>
            </w:r>
          </w:p>
          <w:p w14:paraId="4C2E3259" w14:textId="25543204"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dBm/15kHz</w:t>
            </w:r>
          </w:p>
          <w:p w14:paraId="234E4EEF" w14:textId="2A9C44DF"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0E36EF0F" w14:textId="1D66344D" w:rsidR="00D0162F" w:rsidRPr="00D0162F" w:rsidRDefault="00D0162F" w:rsidP="00D0162F">
            <w:pPr>
              <w:pStyle w:val="TAL"/>
            </w:pPr>
            <w:r w:rsidRPr="00D0162F">
              <w:t>DIFFRSRP_0 to DIFFRSRP_2</w:t>
            </w:r>
          </w:p>
          <w:p w14:paraId="6C7DC9D2" w14:textId="7038C586" w:rsidR="00D0162F" w:rsidRPr="00D0162F" w:rsidRDefault="00D0162F" w:rsidP="00D0162F">
            <w:pPr>
              <w:pStyle w:val="TAL"/>
              <w:rPr>
                <w:shd w:val="clear" w:color="auto" w:fill="FFFFFF"/>
                <w:lang w:eastAsia="sv-SE"/>
              </w:rPr>
            </w:pPr>
            <w:r w:rsidRPr="00D0162F">
              <w:rPr>
                <w:shd w:val="clear" w:color="auto" w:fill="FFFFFF"/>
                <w:lang w:eastAsia="sv-SE"/>
              </w:rPr>
              <w:t>DIFFRSRP_0 to DIFFRSRP_2</w:t>
            </w:r>
          </w:p>
          <w:p w14:paraId="30B4600C" w14:textId="77777777" w:rsidR="00D0162F" w:rsidRPr="00D0162F" w:rsidRDefault="00D0162F" w:rsidP="00D0162F">
            <w:pPr>
              <w:pStyle w:val="TAL"/>
              <w:rPr>
                <w:shd w:val="clear" w:color="auto" w:fill="FFFFFF"/>
                <w:lang w:eastAsia="sv-SE"/>
              </w:rPr>
            </w:pPr>
          </w:p>
          <w:p w14:paraId="12D56F6C" w14:textId="5063B5FD" w:rsidR="00D0162F" w:rsidRPr="00D0162F" w:rsidRDefault="00D0162F" w:rsidP="00D0162F">
            <w:pPr>
              <w:pStyle w:val="TAL"/>
              <w:rPr>
                <w:u w:val="single"/>
              </w:rPr>
            </w:pPr>
            <w:r w:rsidRPr="00D0162F">
              <w:rPr>
                <w:u w:val="single"/>
              </w:rPr>
              <w:t>Test 2:</w:t>
            </w:r>
          </w:p>
          <w:p w14:paraId="21204B84" w14:textId="4B08EF79"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00216471" w:rsidRPr="00216471">
              <w:rPr>
                <w:shd w:val="clear" w:color="auto" w:fill="FFFFFF"/>
                <w:lang w:eastAsia="sv-SE"/>
              </w:rPr>
              <w:t>-117</w:t>
            </w:r>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6EFDD327" w14:textId="6BA0CC71"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2.2dB</w:t>
            </w:r>
          </w:p>
          <w:p w14:paraId="1A9A74F5" w14:textId="77777777" w:rsidR="00D0162F" w:rsidRPr="00D0162F" w:rsidRDefault="00D0162F" w:rsidP="00D0162F">
            <w:pPr>
              <w:pStyle w:val="TAL"/>
            </w:pPr>
          </w:p>
          <w:p w14:paraId="7FC556EC" w14:textId="74F12C4F" w:rsidR="00D0162F" w:rsidRPr="00D0162F" w:rsidRDefault="00D0162F" w:rsidP="00D0162F">
            <w:pPr>
              <w:pStyle w:val="TAL"/>
            </w:pPr>
            <w:r w:rsidRPr="00D0162F">
              <w:t>DIFFRSRP_0 to DIFFRSRP_2</w:t>
            </w:r>
          </w:p>
          <w:p w14:paraId="3285A329" w14:textId="50A49F3C" w:rsidR="00D0162F" w:rsidRPr="00D0162F" w:rsidRDefault="00D0162F" w:rsidP="00D0162F">
            <w:pPr>
              <w:pStyle w:val="TAL"/>
            </w:pPr>
            <w:r w:rsidRPr="00D0162F">
              <w:t>DIFFRSRP_0 to DIFFRSRP_2</w:t>
            </w:r>
          </w:p>
        </w:tc>
      </w:tr>
      <w:tr w:rsidR="00D0162F" w:rsidRPr="00D0162F" w14:paraId="18029438"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33916446" w14:textId="75B57530" w:rsidR="00D0162F" w:rsidRPr="00D0162F" w:rsidRDefault="00D0162F" w:rsidP="00D0162F">
            <w:pPr>
              <w:pStyle w:val="TAL"/>
            </w:pPr>
            <w:r w:rsidRPr="00D0162F">
              <w:t>Test Configuration 3,6</w:t>
            </w:r>
          </w:p>
        </w:tc>
        <w:tc>
          <w:tcPr>
            <w:tcW w:w="4034" w:type="dxa"/>
            <w:gridSpan w:val="2"/>
            <w:tcBorders>
              <w:top w:val="single" w:sz="4" w:space="0" w:color="auto"/>
              <w:left w:val="single" w:sz="4" w:space="0" w:color="auto"/>
              <w:bottom w:val="single" w:sz="4" w:space="0" w:color="auto"/>
              <w:right w:val="single" w:sz="4" w:space="0" w:color="auto"/>
            </w:tcBorders>
          </w:tcPr>
          <w:p w14:paraId="6BC093F7" w14:textId="1EF9EAFC" w:rsidR="00D0162F" w:rsidRPr="00D0162F" w:rsidRDefault="00D0162F" w:rsidP="00D0162F">
            <w:pPr>
              <w:pStyle w:val="TAL"/>
              <w:rPr>
                <w:u w:val="single"/>
              </w:rPr>
            </w:pPr>
            <w:r w:rsidRPr="00D0162F">
              <w:rPr>
                <w:u w:val="single"/>
              </w:rPr>
              <w:t>Test 1:</w:t>
            </w:r>
          </w:p>
          <w:p w14:paraId="55F94FF5" w14:textId="30F4469E"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587D5321" w14:textId="18C4F973"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34795F29" w14:textId="77777777" w:rsidR="00D0162F" w:rsidRPr="00D0162F" w:rsidRDefault="00D0162F" w:rsidP="00D0162F">
            <w:pPr>
              <w:pStyle w:val="TAL"/>
              <w:rPr>
                <w:u w:val="single"/>
              </w:rPr>
            </w:pPr>
            <w:r w:rsidRPr="00D0162F">
              <w:rPr>
                <w:u w:val="single"/>
              </w:rPr>
              <w:t>Reported differential L1-RSRP values for normal conditions: -4.6dB to 0dB</w:t>
            </w:r>
          </w:p>
          <w:p w14:paraId="19783830" w14:textId="4BD19D98" w:rsidR="00D0162F" w:rsidRPr="00D0162F" w:rsidRDefault="00D0162F" w:rsidP="00D0162F">
            <w:pPr>
              <w:pStyle w:val="TAL"/>
              <w:rPr>
                <w:shd w:val="clear" w:color="auto" w:fill="FFFFFF"/>
                <w:lang w:eastAsia="sv-SE"/>
              </w:rPr>
            </w:pPr>
            <w:r w:rsidRPr="00D0162F">
              <w:rPr>
                <w:u w:val="single"/>
              </w:rPr>
              <w:t>Reported differential L1-RSRP values for extreme conditions: -5.6dB to 0dB</w:t>
            </w:r>
          </w:p>
          <w:p w14:paraId="34103952" w14:textId="16046147" w:rsidR="00D0162F" w:rsidRPr="00D0162F" w:rsidRDefault="00D0162F" w:rsidP="00D0162F">
            <w:pPr>
              <w:pStyle w:val="TAL"/>
              <w:rPr>
                <w:u w:val="single"/>
              </w:rPr>
            </w:pPr>
            <w:r w:rsidRPr="00D0162F">
              <w:rPr>
                <w:u w:val="single"/>
              </w:rPr>
              <w:t>Test 2:</w:t>
            </w:r>
          </w:p>
          <w:p w14:paraId="6D73C063" w14:textId="30D7C582" w:rsidR="00D0162F" w:rsidRPr="00D0162F" w:rsidRDefault="00D0162F" w:rsidP="00D0162F">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00216471" w:rsidRPr="00216471">
              <w:rPr>
                <w:shd w:val="clear" w:color="auto" w:fill="FFFFFF"/>
                <w:lang w:eastAsia="sv-SE"/>
              </w:rPr>
              <w:t>-117</w:t>
            </w:r>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0CA88400" w14:textId="77777777" w:rsidR="00D0162F" w:rsidRPr="00D0162F" w:rsidRDefault="00D0162F" w:rsidP="00D0162F">
            <w:pPr>
              <w:pStyle w:val="TAL"/>
            </w:pPr>
          </w:p>
          <w:p w14:paraId="37DCB0C5" w14:textId="66718370"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3dB</w:t>
            </w:r>
          </w:p>
          <w:p w14:paraId="287634F5" w14:textId="77777777" w:rsidR="00D0162F" w:rsidRPr="00D0162F" w:rsidRDefault="00D0162F" w:rsidP="00D0162F">
            <w:pPr>
              <w:pStyle w:val="TAL"/>
              <w:rPr>
                <w:u w:val="single"/>
              </w:rPr>
            </w:pPr>
          </w:p>
          <w:p w14:paraId="3B1C506C" w14:textId="77777777" w:rsidR="00D0162F" w:rsidRPr="00D0162F" w:rsidRDefault="00D0162F" w:rsidP="00D0162F">
            <w:pPr>
              <w:pStyle w:val="TAL"/>
              <w:rPr>
                <w:u w:val="single"/>
              </w:rPr>
            </w:pPr>
            <w:r w:rsidRPr="00D0162F">
              <w:rPr>
                <w:u w:val="single"/>
              </w:rPr>
              <w:t>Reported differential L1-RSRP values for normal conditions: -4.6dB to 0dB</w:t>
            </w:r>
          </w:p>
          <w:p w14:paraId="2AD8AA21" w14:textId="09CF7E09" w:rsidR="00D0162F" w:rsidRPr="00D0162F" w:rsidRDefault="00D0162F" w:rsidP="00D0162F">
            <w:pPr>
              <w:pStyle w:val="TAL"/>
            </w:pPr>
            <w:r w:rsidRPr="00D0162F">
              <w:rPr>
                <w:u w:val="single"/>
              </w:rPr>
              <w:t>Reported differential L1-RSRP values for extreme conditions: -5.6dB to 0dB</w:t>
            </w:r>
          </w:p>
        </w:tc>
        <w:tc>
          <w:tcPr>
            <w:tcW w:w="1643" w:type="dxa"/>
            <w:tcBorders>
              <w:top w:val="single" w:sz="4" w:space="0" w:color="auto"/>
              <w:left w:val="single" w:sz="4" w:space="0" w:color="auto"/>
              <w:bottom w:val="single" w:sz="4" w:space="0" w:color="auto"/>
              <w:right w:val="single" w:sz="4" w:space="0" w:color="auto"/>
            </w:tcBorders>
          </w:tcPr>
          <w:p w14:paraId="5503710E" w14:textId="0974DFB2" w:rsidR="00D0162F" w:rsidRPr="00D0162F" w:rsidRDefault="00D0162F" w:rsidP="00D0162F">
            <w:pPr>
              <w:pStyle w:val="TAL"/>
              <w:rPr>
                <w:u w:val="single"/>
              </w:rPr>
            </w:pPr>
            <w:r w:rsidRPr="00D0162F">
              <w:rPr>
                <w:u w:val="single"/>
              </w:rPr>
              <w:t>Test 1:</w:t>
            </w:r>
          </w:p>
          <w:p w14:paraId="0015015A" w14:textId="77777777" w:rsidR="00D0162F" w:rsidRPr="00D0162F" w:rsidRDefault="00D0162F" w:rsidP="00D0162F">
            <w:pPr>
              <w:pStyle w:val="TAL"/>
            </w:pPr>
            <w:r w:rsidRPr="00D0162F">
              <w:rPr>
                <w:shd w:val="clear" w:color="auto" w:fill="FFFFFF"/>
                <w:lang w:eastAsia="sv-SE"/>
              </w:rPr>
              <w:t>-1.35dB</w:t>
            </w:r>
          </w:p>
          <w:p w14:paraId="40E19650" w14:textId="77777777" w:rsidR="00D0162F" w:rsidRPr="00D0162F" w:rsidRDefault="00D0162F" w:rsidP="00D0162F">
            <w:pPr>
              <w:pStyle w:val="TAL"/>
            </w:pPr>
            <w:r w:rsidRPr="00D0162F">
              <w:t>0dB</w:t>
            </w:r>
          </w:p>
          <w:p w14:paraId="295052E2" w14:textId="65CFBBB7" w:rsidR="00D0162F" w:rsidRPr="00D0162F" w:rsidRDefault="00D0162F" w:rsidP="00D0162F">
            <w:pPr>
              <w:pStyle w:val="TAL"/>
            </w:pPr>
            <w:r w:rsidRPr="00D0162F">
              <w:t>Via mapping</w:t>
            </w:r>
          </w:p>
          <w:p w14:paraId="098864B9" w14:textId="77777777" w:rsidR="00D0162F" w:rsidRPr="00D0162F" w:rsidRDefault="00D0162F" w:rsidP="00D0162F">
            <w:pPr>
              <w:pStyle w:val="TAL"/>
            </w:pPr>
          </w:p>
          <w:p w14:paraId="55A35A17" w14:textId="77777777" w:rsidR="00D0162F" w:rsidRPr="00D0162F" w:rsidRDefault="00D0162F" w:rsidP="00D0162F">
            <w:pPr>
              <w:rPr>
                <w:rFonts w:ascii="Arial" w:hAnsi="Arial"/>
                <w:sz w:val="18"/>
              </w:rPr>
            </w:pPr>
          </w:p>
          <w:p w14:paraId="508CBEA9" w14:textId="77777777" w:rsidR="00D0162F" w:rsidRPr="00D0162F" w:rsidRDefault="00D0162F" w:rsidP="00D0162F">
            <w:pPr>
              <w:pStyle w:val="TAL"/>
            </w:pPr>
          </w:p>
          <w:p w14:paraId="427B2EBD" w14:textId="48AB7567" w:rsidR="00D0162F" w:rsidRPr="00D0162F" w:rsidRDefault="00D0162F" w:rsidP="00D0162F">
            <w:pPr>
              <w:pStyle w:val="TAL"/>
              <w:rPr>
                <w:u w:val="single"/>
              </w:rPr>
            </w:pPr>
            <w:r w:rsidRPr="00D0162F">
              <w:rPr>
                <w:u w:val="single"/>
              </w:rPr>
              <w:t>Test 2:</w:t>
            </w:r>
          </w:p>
          <w:p w14:paraId="0ABCDE3B" w14:textId="77777777" w:rsidR="00D0162F" w:rsidRPr="00D0162F" w:rsidRDefault="00D0162F" w:rsidP="00D0162F">
            <w:pPr>
              <w:pStyle w:val="TAL"/>
              <w:rPr>
                <w:shd w:val="clear" w:color="auto" w:fill="FFFFFF"/>
                <w:lang w:eastAsia="sv-SE"/>
              </w:rPr>
            </w:pPr>
            <w:r w:rsidRPr="00D0162F">
              <w:rPr>
                <w:shd w:val="clear" w:color="auto" w:fill="FFFFFF"/>
                <w:lang w:eastAsia="sv-SE"/>
              </w:rPr>
              <w:t>0dB</w:t>
            </w:r>
          </w:p>
          <w:p w14:paraId="0AA6418C" w14:textId="77777777" w:rsidR="00D0162F" w:rsidRPr="00D0162F" w:rsidRDefault="00D0162F" w:rsidP="00D0162F">
            <w:pPr>
              <w:pStyle w:val="TAL"/>
            </w:pPr>
          </w:p>
          <w:p w14:paraId="272D4F9C" w14:textId="77777777" w:rsidR="00D0162F" w:rsidRPr="00D0162F" w:rsidRDefault="00D0162F" w:rsidP="00D0162F">
            <w:pPr>
              <w:pStyle w:val="TAL"/>
            </w:pPr>
            <w:r w:rsidRPr="00D0162F">
              <w:t>0.8dB</w:t>
            </w:r>
          </w:p>
          <w:p w14:paraId="1053CC8C" w14:textId="77777777" w:rsidR="00D0162F" w:rsidRPr="00D0162F" w:rsidRDefault="00D0162F" w:rsidP="00D0162F">
            <w:pPr>
              <w:pStyle w:val="TAL"/>
            </w:pPr>
          </w:p>
          <w:p w14:paraId="79DAC529" w14:textId="1957F371" w:rsidR="00D0162F" w:rsidRPr="00D0162F" w:rsidRDefault="00D0162F" w:rsidP="00D0162F">
            <w:pPr>
              <w:pStyle w:val="TAL"/>
              <w:rPr>
                <w:u w:val="single"/>
              </w:rPr>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58CABFD6" w14:textId="7BE73767" w:rsidR="00D0162F" w:rsidRPr="00D0162F" w:rsidRDefault="00D0162F" w:rsidP="00D0162F">
            <w:pPr>
              <w:pStyle w:val="TAL"/>
              <w:rPr>
                <w:u w:val="single"/>
              </w:rPr>
            </w:pPr>
            <w:r w:rsidRPr="00D0162F">
              <w:rPr>
                <w:u w:val="single"/>
              </w:rPr>
              <w:t>Test 1:</w:t>
            </w:r>
          </w:p>
          <w:p w14:paraId="752E5E03" w14:textId="30747A64"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6dBm/15kHz</w:t>
            </w:r>
          </w:p>
          <w:p w14:paraId="0ED9A12A" w14:textId="3699217B"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10dB</w:t>
            </w:r>
          </w:p>
          <w:p w14:paraId="7D58AE87" w14:textId="7822D690" w:rsidR="00D0162F" w:rsidRPr="00D0162F" w:rsidRDefault="00D0162F" w:rsidP="00D0162F">
            <w:pPr>
              <w:pStyle w:val="TAL"/>
            </w:pPr>
            <w:r w:rsidRPr="00D0162F">
              <w:t>DIFFRSRP_0 to DIFFRSRP_2</w:t>
            </w:r>
          </w:p>
          <w:p w14:paraId="35B0B648" w14:textId="6B8E5476" w:rsidR="00D0162F" w:rsidRPr="00D0162F" w:rsidRDefault="00D0162F" w:rsidP="00D0162F">
            <w:pPr>
              <w:pStyle w:val="TAL"/>
              <w:rPr>
                <w:shd w:val="clear" w:color="auto" w:fill="FFFFFF"/>
                <w:lang w:eastAsia="sv-SE"/>
              </w:rPr>
            </w:pPr>
            <w:r w:rsidRPr="00D0162F">
              <w:t>DIFFRSRP_0 to DIFFRSRP_2</w:t>
            </w:r>
          </w:p>
          <w:p w14:paraId="574DB75B" w14:textId="77777777" w:rsidR="00D0162F" w:rsidRPr="00D0162F" w:rsidRDefault="00D0162F" w:rsidP="00D0162F">
            <w:pPr>
              <w:pStyle w:val="TAL"/>
              <w:rPr>
                <w:shd w:val="clear" w:color="auto" w:fill="FFFFFF"/>
                <w:lang w:eastAsia="sv-SE"/>
              </w:rPr>
            </w:pPr>
          </w:p>
          <w:p w14:paraId="5B7FF7AC" w14:textId="549A7B02" w:rsidR="00D0162F" w:rsidRPr="00D0162F" w:rsidRDefault="00D0162F" w:rsidP="00D0162F">
            <w:pPr>
              <w:pStyle w:val="TAL"/>
              <w:rPr>
                <w:u w:val="single"/>
              </w:rPr>
            </w:pPr>
            <w:r w:rsidRPr="00D0162F">
              <w:rPr>
                <w:u w:val="single"/>
              </w:rPr>
              <w:t>Test 2:</w:t>
            </w:r>
          </w:p>
          <w:p w14:paraId="574D649D" w14:textId="60C0C9D1" w:rsidR="00D0162F" w:rsidRPr="00D0162F" w:rsidRDefault="00D0162F" w:rsidP="00D0162F">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00216471" w:rsidRPr="00216471">
              <w:rPr>
                <w:shd w:val="clear" w:color="auto" w:fill="FFFFFF"/>
                <w:lang w:eastAsia="sv-SE"/>
              </w:rPr>
              <w:t>-117</w:t>
            </w:r>
            <w:r w:rsidRPr="00D0162F">
              <w:rPr>
                <w:shd w:val="clear" w:color="auto" w:fill="FFFFFF"/>
                <w:lang w:eastAsia="sv-SE"/>
              </w:rPr>
              <w:t xml:space="preserve">dBm/15kHz + </w:t>
            </w:r>
            <w:r w:rsidRPr="00D0162F">
              <w:rPr>
                <w:rFonts w:cs="Arial"/>
              </w:rPr>
              <w:t>Δ</w:t>
            </w:r>
            <w:r w:rsidRPr="00D0162F">
              <w:rPr>
                <w:rFonts w:cs="Arial"/>
                <w:vertAlign w:val="subscript"/>
              </w:rPr>
              <w:t>BG_offset</w:t>
            </w:r>
          </w:p>
          <w:p w14:paraId="4F19C0CA" w14:textId="62539E3C" w:rsidR="00D0162F" w:rsidRPr="00D0162F" w:rsidRDefault="00D0162F" w:rsidP="00D0162F">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1</w:t>
            </w:r>
            <w:r w:rsidRPr="00D0162F">
              <w:t>: -2.2dB</w:t>
            </w:r>
          </w:p>
          <w:p w14:paraId="2A05D27C" w14:textId="77777777" w:rsidR="00D0162F" w:rsidRPr="00D0162F" w:rsidRDefault="00D0162F" w:rsidP="00D0162F">
            <w:pPr>
              <w:pStyle w:val="TAL"/>
            </w:pPr>
          </w:p>
          <w:p w14:paraId="217681FD" w14:textId="4E4B2056" w:rsidR="00D0162F" w:rsidRPr="00D0162F" w:rsidRDefault="00D0162F" w:rsidP="00D0162F">
            <w:pPr>
              <w:pStyle w:val="TAL"/>
            </w:pPr>
            <w:r w:rsidRPr="00D0162F">
              <w:t>DIFFRSRP_0 to DIFFRSRP_2</w:t>
            </w:r>
          </w:p>
          <w:p w14:paraId="3C68B55D" w14:textId="5A6581BA" w:rsidR="00D0162F" w:rsidRPr="00D0162F" w:rsidRDefault="00D0162F" w:rsidP="00D0162F">
            <w:pPr>
              <w:pStyle w:val="TAL"/>
            </w:pPr>
            <w:r w:rsidRPr="00D0162F">
              <w:t>DIFFRSRP_0 to DIFFRSRP_2</w:t>
            </w:r>
          </w:p>
        </w:tc>
      </w:tr>
      <w:tr w:rsidR="00D0162F" w:rsidRPr="00D0162F" w14:paraId="01653F28"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vAlign w:val="center"/>
          </w:tcPr>
          <w:p w14:paraId="35FCDD3E" w14:textId="76A08C9E" w:rsidR="00D0162F" w:rsidRPr="00D0162F" w:rsidRDefault="00D0162F" w:rsidP="00D0162F">
            <w:pPr>
              <w:pStyle w:val="TAL"/>
            </w:pPr>
            <w:r w:rsidRPr="00D0162F">
              <w:rPr>
                <w:lang w:eastAsia="sv-SE"/>
              </w:rPr>
              <w:t>6.7.4.2.1 NR SA FR1 CSI-RS based L1-RSRP absolute measurement accuracy</w:t>
            </w:r>
          </w:p>
        </w:tc>
        <w:tc>
          <w:tcPr>
            <w:tcW w:w="4034" w:type="dxa"/>
            <w:gridSpan w:val="2"/>
            <w:tcBorders>
              <w:top w:val="single" w:sz="4" w:space="0" w:color="auto"/>
              <w:left w:val="single" w:sz="4" w:space="0" w:color="auto"/>
              <w:bottom w:val="single" w:sz="4" w:space="0" w:color="auto"/>
              <w:right w:val="single" w:sz="4" w:space="0" w:color="auto"/>
            </w:tcBorders>
          </w:tcPr>
          <w:p w14:paraId="40C07681" w14:textId="0D22C436" w:rsidR="00D0162F" w:rsidRPr="00D0162F" w:rsidRDefault="00D0162F" w:rsidP="00D0162F">
            <w:pPr>
              <w:pStyle w:val="TAL"/>
              <w:rPr>
                <w:u w:val="single"/>
              </w:rPr>
            </w:pPr>
            <w:r w:rsidRPr="00D0162F">
              <w:rPr>
                <w:rFonts w:cs="Arial"/>
                <w:szCs w:val="18"/>
              </w:rPr>
              <w:t>Same as 6.7.4.1.1</w:t>
            </w:r>
          </w:p>
        </w:tc>
        <w:tc>
          <w:tcPr>
            <w:tcW w:w="1643" w:type="dxa"/>
            <w:tcBorders>
              <w:top w:val="single" w:sz="4" w:space="0" w:color="auto"/>
              <w:left w:val="single" w:sz="4" w:space="0" w:color="auto"/>
              <w:bottom w:val="single" w:sz="4" w:space="0" w:color="auto"/>
              <w:right w:val="single" w:sz="4" w:space="0" w:color="auto"/>
            </w:tcBorders>
          </w:tcPr>
          <w:p w14:paraId="328F0AAE" w14:textId="2AFA3BF5" w:rsidR="00D0162F" w:rsidRPr="00D0162F" w:rsidRDefault="00D0162F" w:rsidP="00D0162F">
            <w:pPr>
              <w:pStyle w:val="TAL"/>
              <w:rPr>
                <w:u w:val="single"/>
              </w:rPr>
            </w:pPr>
            <w:r w:rsidRPr="00D0162F">
              <w:rPr>
                <w:rFonts w:cs="Arial"/>
                <w:szCs w:val="18"/>
              </w:rPr>
              <w:t>Same as 6.7.4.1.1</w:t>
            </w:r>
          </w:p>
        </w:tc>
        <w:tc>
          <w:tcPr>
            <w:tcW w:w="2756" w:type="dxa"/>
            <w:tcBorders>
              <w:top w:val="single" w:sz="4" w:space="0" w:color="auto"/>
              <w:left w:val="single" w:sz="4" w:space="0" w:color="auto"/>
              <w:bottom w:val="single" w:sz="4" w:space="0" w:color="auto"/>
              <w:right w:val="single" w:sz="4" w:space="0" w:color="auto"/>
            </w:tcBorders>
          </w:tcPr>
          <w:p w14:paraId="34998A8E" w14:textId="50DD1574" w:rsidR="00D0162F" w:rsidRPr="00D0162F" w:rsidRDefault="00D0162F" w:rsidP="00D0162F">
            <w:pPr>
              <w:pStyle w:val="TAL"/>
              <w:rPr>
                <w:u w:val="single"/>
              </w:rPr>
            </w:pPr>
            <w:r w:rsidRPr="00D0162F">
              <w:rPr>
                <w:rFonts w:cs="Arial"/>
                <w:szCs w:val="18"/>
              </w:rPr>
              <w:t>Same as 6.7.4.1.1</w:t>
            </w:r>
          </w:p>
        </w:tc>
      </w:tr>
      <w:tr w:rsidR="00D0162F" w:rsidRPr="00D0162F" w14:paraId="07290581"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vAlign w:val="center"/>
          </w:tcPr>
          <w:p w14:paraId="2434A5A5" w14:textId="4351A1EF" w:rsidR="00D0162F" w:rsidRPr="00D0162F" w:rsidRDefault="00D0162F" w:rsidP="00D0162F">
            <w:pPr>
              <w:pStyle w:val="TAL"/>
            </w:pPr>
            <w:r w:rsidRPr="00D0162F">
              <w:rPr>
                <w:lang w:eastAsia="sv-SE"/>
              </w:rPr>
              <w:t>6.7.4.2.2 NR SA FR1 CSI-RS based L1-RSRP relative measurement accuracy</w:t>
            </w:r>
          </w:p>
        </w:tc>
        <w:tc>
          <w:tcPr>
            <w:tcW w:w="4034" w:type="dxa"/>
            <w:gridSpan w:val="2"/>
            <w:tcBorders>
              <w:top w:val="single" w:sz="4" w:space="0" w:color="auto"/>
              <w:left w:val="single" w:sz="4" w:space="0" w:color="auto"/>
              <w:bottom w:val="single" w:sz="4" w:space="0" w:color="auto"/>
              <w:right w:val="single" w:sz="4" w:space="0" w:color="auto"/>
            </w:tcBorders>
          </w:tcPr>
          <w:p w14:paraId="12C362B1" w14:textId="63ECE962" w:rsidR="00D0162F" w:rsidRPr="00D0162F" w:rsidRDefault="00D0162F" w:rsidP="00D0162F">
            <w:pPr>
              <w:pStyle w:val="TAL"/>
              <w:rPr>
                <w:u w:val="single"/>
              </w:rPr>
            </w:pPr>
            <w:r w:rsidRPr="00D0162F">
              <w:rPr>
                <w:rFonts w:cs="Arial"/>
                <w:szCs w:val="18"/>
              </w:rPr>
              <w:t>Same as 6.7.4.1.2</w:t>
            </w:r>
          </w:p>
        </w:tc>
        <w:tc>
          <w:tcPr>
            <w:tcW w:w="1643" w:type="dxa"/>
            <w:tcBorders>
              <w:top w:val="single" w:sz="4" w:space="0" w:color="auto"/>
              <w:left w:val="single" w:sz="4" w:space="0" w:color="auto"/>
              <w:bottom w:val="single" w:sz="4" w:space="0" w:color="auto"/>
              <w:right w:val="single" w:sz="4" w:space="0" w:color="auto"/>
            </w:tcBorders>
          </w:tcPr>
          <w:p w14:paraId="6CADE4AC" w14:textId="60AA78DB" w:rsidR="00D0162F" w:rsidRPr="00D0162F" w:rsidRDefault="00D0162F" w:rsidP="00D0162F">
            <w:pPr>
              <w:pStyle w:val="TAL"/>
              <w:rPr>
                <w:u w:val="single"/>
              </w:rPr>
            </w:pPr>
            <w:r w:rsidRPr="00D0162F">
              <w:rPr>
                <w:rFonts w:cs="Arial"/>
                <w:szCs w:val="18"/>
              </w:rPr>
              <w:t>Same as 6.7.4.1.2</w:t>
            </w:r>
          </w:p>
        </w:tc>
        <w:tc>
          <w:tcPr>
            <w:tcW w:w="2756" w:type="dxa"/>
            <w:tcBorders>
              <w:top w:val="single" w:sz="4" w:space="0" w:color="auto"/>
              <w:left w:val="single" w:sz="4" w:space="0" w:color="auto"/>
              <w:bottom w:val="single" w:sz="4" w:space="0" w:color="auto"/>
              <w:right w:val="single" w:sz="4" w:space="0" w:color="auto"/>
            </w:tcBorders>
          </w:tcPr>
          <w:p w14:paraId="662A7DCD" w14:textId="0CF78A75" w:rsidR="00D0162F" w:rsidRPr="00D0162F" w:rsidRDefault="00D0162F" w:rsidP="00D0162F">
            <w:pPr>
              <w:pStyle w:val="TAL"/>
              <w:rPr>
                <w:u w:val="single"/>
              </w:rPr>
            </w:pPr>
            <w:r w:rsidRPr="00D0162F">
              <w:rPr>
                <w:rFonts w:cs="Arial"/>
                <w:szCs w:val="18"/>
              </w:rPr>
              <w:t>Same as 6.7.4.1.2</w:t>
            </w:r>
          </w:p>
        </w:tc>
      </w:tr>
      <w:tr w:rsidR="00D0162F" w:rsidRPr="00D0162F" w14:paraId="32648A9D"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4BC4EC25" w14:textId="621082CA" w:rsidR="00D0162F" w:rsidRPr="00D0162F" w:rsidRDefault="00D0162F" w:rsidP="00D0162F">
            <w:pPr>
              <w:pStyle w:val="TAL"/>
              <w:rPr>
                <w:lang w:eastAsia="sv-SE"/>
              </w:rPr>
            </w:pPr>
            <w:r w:rsidRPr="00D0162F">
              <w:rPr>
                <w:lang w:eastAsia="sv-SE"/>
              </w:rPr>
              <w:t>6.7.5.1 NR SA FR1 – E-UTRAN RSRP absolute measurement accuracy</w:t>
            </w:r>
          </w:p>
        </w:tc>
        <w:tc>
          <w:tcPr>
            <w:tcW w:w="4034" w:type="dxa"/>
            <w:gridSpan w:val="2"/>
            <w:tcBorders>
              <w:top w:val="single" w:sz="4" w:space="0" w:color="auto"/>
              <w:left w:val="single" w:sz="4" w:space="0" w:color="auto"/>
              <w:bottom w:val="single" w:sz="4" w:space="0" w:color="auto"/>
              <w:right w:val="single" w:sz="4" w:space="0" w:color="auto"/>
            </w:tcBorders>
          </w:tcPr>
          <w:p w14:paraId="5CA42FD1" w14:textId="0F4F1A1A" w:rsidR="00D0162F" w:rsidRPr="00D0162F" w:rsidRDefault="00D0162F" w:rsidP="00D0162F">
            <w:pPr>
              <w:pStyle w:val="TAL"/>
            </w:pPr>
            <w:r w:rsidRPr="00D0162F">
              <w:t>Test 1:</w:t>
            </w:r>
          </w:p>
          <w:p w14:paraId="21CB3FBE" w14:textId="3BD4E636" w:rsidR="00D0162F" w:rsidRPr="00D0162F" w:rsidRDefault="00D0162F" w:rsidP="00D0162F">
            <w:pPr>
              <w:pStyle w:val="TAL"/>
            </w:pPr>
            <w:r w:rsidRPr="00D0162F">
              <w:t>N</w:t>
            </w:r>
            <w:r w:rsidRPr="00D0162F">
              <w:rPr>
                <w:vertAlign w:val="subscript"/>
              </w:rPr>
              <w:t>oc</w:t>
            </w:r>
            <w:r w:rsidRPr="00D0162F">
              <w:t>: -91.65dBm/15kHz</w:t>
            </w:r>
          </w:p>
          <w:p w14:paraId="0D591532" w14:textId="5139237D" w:rsidR="00D0162F" w:rsidRPr="00D0162F" w:rsidRDefault="00D0162F" w:rsidP="00D0162F">
            <w:pPr>
              <w:pStyle w:val="TAL"/>
            </w:pPr>
            <w:r w:rsidRPr="00D0162F">
              <w:t>Ê</w:t>
            </w:r>
            <w:r w:rsidRPr="00D0162F">
              <w:rPr>
                <w:vertAlign w:val="subscript"/>
              </w:rPr>
              <w:t>s</w:t>
            </w:r>
            <w:r w:rsidRPr="00D0162F">
              <w:t xml:space="preserve"> / N</w:t>
            </w:r>
            <w:r w:rsidRPr="00D0162F">
              <w:rPr>
                <w:vertAlign w:val="subscript"/>
              </w:rPr>
              <w:t>oc</w:t>
            </w:r>
            <w:r w:rsidRPr="00D0162F">
              <w:t>: +10.0dB</w:t>
            </w:r>
          </w:p>
          <w:p w14:paraId="2D8EE958" w14:textId="5F0B3C9A" w:rsidR="00D0162F" w:rsidRPr="00D0162F" w:rsidRDefault="00D0162F" w:rsidP="00D0162F">
            <w:pPr>
              <w:pStyle w:val="TAL"/>
            </w:pPr>
            <w:r w:rsidRPr="00D0162F">
              <w:t>Reported RSRP values: ±</w:t>
            </w:r>
            <w:r w:rsidR="00216471" w:rsidRPr="00216471">
              <w:t>8dB</w:t>
            </w:r>
          </w:p>
          <w:p w14:paraId="5E9AA810" w14:textId="4D20CC71" w:rsidR="00D0162F" w:rsidRPr="00D0162F" w:rsidRDefault="00D0162F" w:rsidP="00D0162F">
            <w:pPr>
              <w:pStyle w:val="TAL"/>
            </w:pPr>
            <w:r w:rsidRPr="00D0162F">
              <w:rPr>
                <w:lang w:eastAsia="sv-SE"/>
              </w:rPr>
              <w:t>(±</w:t>
            </w:r>
            <w:r w:rsidR="00216471" w:rsidRPr="00216471">
              <w:rPr>
                <w:lang w:eastAsia="sv-SE"/>
              </w:rPr>
              <w:t xml:space="preserve">3dB </w:t>
            </w:r>
            <w:r w:rsidRPr="00D0162F">
              <w:rPr>
                <w:lang w:eastAsia="sv-SE"/>
              </w:rPr>
              <w:t>additionally for extreme conditions)</w:t>
            </w:r>
          </w:p>
          <w:p w14:paraId="6E2E5882" w14:textId="77777777" w:rsidR="00D0162F" w:rsidRPr="00D0162F" w:rsidRDefault="00D0162F" w:rsidP="00D0162F">
            <w:pPr>
              <w:pStyle w:val="TAL"/>
            </w:pPr>
          </w:p>
          <w:p w14:paraId="0306663F" w14:textId="70E47E58" w:rsidR="00D0162F" w:rsidRPr="00D0162F" w:rsidRDefault="00D0162F" w:rsidP="00D0162F">
            <w:pPr>
              <w:pStyle w:val="TAL"/>
            </w:pPr>
            <w:r w:rsidRPr="00D0162F">
              <w:t>Test 2:</w:t>
            </w:r>
          </w:p>
          <w:p w14:paraId="278D2B79" w14:textId="60857CD4" w:rsidR="00D0162F" w:rsidRPr="00D0162F" w:rsidRDefault="00D0162F" w:rsidP="00D0162F">
            <w:pPr>
              <w:pStyle w:val="TAL"/>
            </w:pPr>
            <w:r w:rsidRPr="00D0162F">
              <w:t>N</w:t>
            </w:r>
            <w:r w:rsidRPr="00D0162F">
              <w:rPr>
                <w:vertAlign w:val="subscript"/>
              </w:rPr>
              <w:t>oc</w:t>
            </w:r>
            <w:r w:rsidRPr="00D0162F">
              <w:t>: -117dBm/15kHz</w:t>
            </w:r>
            <w:r w:rsidRPr="00D0162F">
              <w:rPr>
                <w:lang w:eastAsia="sv-SE"/>
              </w:rPr>
              <w:t xml:space="preserve">+ </w:t>
            </w:r>
            <w:r w:rsidRPr="00D0162F">
              <w:rPr>
                <w:rFonts w:cs="Arial"/>
              </w:rPr>
              <w:t>Δ</w:t>
            </w:r>
            <w:r w:rsidRPr="00D0162F">
              <w:rPr>
                <w:rFonts w:cs="Arial"/>
                <w:vertAlign w:val="subscript"/>
              </w:rPr>
              <w:t>BG_offset</w:t>
            </w:r>
          </w:p>
          <w:p w14:paraId="6DC9775B" w14:textId="411180C6" w:rsidR="00D0162F" w:rsidRPr="00D0162F" w:rsidRDefault="00D0162F" w:rsidP="00D0162F">
            <w:pPr>
              <w:pStyle w:val="TAL"/>
            </w:pPr>
            <w:r w:rsidRPr="00D0162F">
              <w:t>Ê</w:t>
            </w:r>
            <w:r w:rsidRPr="00D0162F">
              <w:rPr>
                <w:vertAlign w:val="subscript"/>
              </w:rPr>
              <w:t>s</w:t>
            </w:r>
            <w:r w:rsidRPr="00D0162F">
              <w:t xml:space="preserve"> / N</w:t>
            </w:r>
            <w:r w:rsidRPr="00D0162F">
              <w:rPr>
                <w:vertAlign w:val="subscript"/>
              </w:rPr>
              <w:t>oc</w:t>
            </w:r>
            <w:r w:rsidRPr="00D0162F">
              <w:t>: -4.0dB</w:t>
            </w:r>
          </w:p>
          <w:p w14:paraId="64F4C9F4" w14:textId="48B20979" w:rsidR="00D0162F" w:rsidRPr="00D0162F" w:rsidRDefault="00D0162F" w:rsidP="00D0162F">
            <w:pPr>
              <w:pStyle w:val="TAL"/>
            </w:pPr>
            <w:r w:rsidRPr="00D0162F">
              <w:t>Reported RSRP values: ±4.5dB</w:t>
            </w:r>
          </w:p>
          <w:p w14:paraId="1DF48510" w14:textId="7E4FE57C" w:rsidR="00D0162F" w:rsidRPr="00D0162F" w:rsidRDefault="00D0162F" w:rsidP="00D0162F">
            <w:pPr>
              <w:pStyle w:val="TAL"/>
            </w:pPr>
            <w:r w:rsidRPr="00D0162F">
              <w:rPr>
                <w:lang w:eastAsia="sv-SE"/>
              </w:rPr>
              <w:t>(±</w:t>
            </w:r>
            <w:r w:rsidR="00216471" w:rsidRPr="00216471">
              <w:rPr>
                <w:lang w:eastAsia="sv-SE"/>
              </w:rPr>
              <w:t>4.5</w:t>
            </w:r>
            <w:r w:rsidRPr="00D0162F">
              <w:rPr>
                <w:lang w:eastAsia="sv-SE"/>
              </w:rPr>
              <w:t>dB additionally for extreme conditions)</w:t>
            </w:r>
          </w:p>
        </w:tc>
        <w:tc>
          <w:tcPr>
            <w:tcW w:w="1643" w:type="dxa"/>
            <w:tcBorders>
              <w:top w:val="single" w:sz="4" w:space="0" w:color="auto"/>
              <w:left w:val="single" w:sz="4" w:space="0" w:color="auto"/>
              <w:bottom w:val="single" w:sz="4" w:space="0" w:color="auto"/>
              <w:right w:val="single" w:sz="4" w:space="0" w:color="auto"/>
            </w:tcBorders>
          </w:tcPr>
          <w:p w14:paraId="48A16E1C" w14:textId="0BDC7F1E" w:rsidR="00D0162F" w:rsidRPr="00D0162F" w:rsidRDefault="00D0162F" w:rsidP="00D0162F">
            <w:pPr>
              <w:pStyle w:val="TAL"/>
              <w:rPr>
                <w:rFonts w:cs="Arial"/>
                <w:szCs w:val="18"/>
              </w:rPr>
            </w:pPr>
            <w:r w:rsidRPr="00D0162F">
              <w:rPr>
                <w:rFonts w:cs="Arial"/>
                <w:szCs w:val="18"/>
              </w:rPr>
              <w:t>Test 1:</w:t>
            </w:r>
          </w:p>
          <w:p w14:paraId="740A03F5" w14:textId="77777777" w:rsidR="00D0162F" w:rsidRPr="00D0162F" w:rsidRDefault="00D0162F" w:rsidP="00D0162F">
            <w:pPr>
              <w:pStyle w:val="TAL"/>
              <w:rPr>
                <w:rFonts w:cs="Arial"/>
                <w:szCs w:val="18"/>
              </w:rPr>
            </w:pPr>
            <w:r w:rsidRPr="00D0162F">
              <w:rPr>
                <w:rFonts w:cs="Arial"/>
                <w:szCs w:val="18"/>
              </w:rPr>
              <w:t>0dB</w:t>
            </w:r>
          </w:p>
          <w:p w14:paraId="3F46BB66" w14:textId="77777777" w:rsidR="00D0162F" w:rsidRPr="00D0162F" w:rsidRDefault="00D0162F" w:rsidP="00D0162F">
            <w:pPr>
              <w:pStyle w:val="TAL"/>
              <w:rPr>
                <w:rFonts w:cs="Arial"/>
                <w:szCs w:val="18"/>
              </w:rPr>
            </w:pPr>
            <w:r w:rsidRPr="00D0162F">
              <w:rPr>
                <w:rFonts w:cs="Arial"/>
                <w:szCs w:val="18"/>
              </w:rPr>
              <w:t>0dB</w:t>
            </w:r>
          </w:p>
          <w:p w14:paraId="17901964" w14:textId="5B217918" w:rsidR="00D0162F" w:rsidRPr="00D0162F" w:rsidRDefault="00D0162F" w:rsidP="00D0162F">
            <w:pPr>
              <w:pStyle w:val="TAL"/>
              <w:rPr>
                <w:rFonts w:cs="Arial"/>
                <w:szCs w:val="18"/>
              </w:rPr>
            </w:pPr>
            <w:r w:rsidRPr="00D0162F">
              <w:rPr>
                <w:rFonts w:cs="Arial"/>
                <w:szCs w:val="18"/>
              </w:rPr>
              <w:t>Via mapping</w:t>
            </w:r>
          </w:p>
          <w:p w14:paraId="0E2AC2EF" w14:textId="77777777" w:rsidR="00D0162F" w:rsidRPr="00D0162F" w:rsidRDefault="00D0162F" w:rsidP="00D0162F">
            <w:pPr>
              <w:pStyle w:val="TAL"/>
              <w:rPr>
                <w:rFonts w:cs="Arial"/>
                <w:szCs w:val="18"/>
              </w:rPr>
            </w:pPr>
          </w:p>
          <w:p w14:paraId="198507BE" w14:textId="77777777" w:rsidR="00D0162F" w:rsidRPr="00D0162F" w:rsidRDefault="00D0162F" w:rsidP="00D0162F">
            <w:pPr>
              <w:pStyle w:val="TAL"/>
              <w:rPr>
                <w:rFonts w:cs="Arial"/>
                <w:szCs w:val="18"/>
              </w:rPr>
            </w:pPr>
          </w:p>
          <w:p w14:paraId="1F86D15A" w14:textId="6DAFD315" w:rsidR="00D0162F" w:rsidRPr="00D0162F" w:rsidRDefault="00D0162F" w:rsidP="00D0162F">
            <w:pPr>
              <w:pStyle w:val="TAL"/>
              <w:rPr>
                <w:rFonts w:cs="Arial"/>
                <w:szCs w:val="18"/>
              </w:rPr>
            </w:pPr>
            <w:r w:rsidRPr="00D0162F">
              <w:rPr>
                <w:rFonts w:cs="Arial"/>
                <w:szCs w:val="18"/>
              </w:rPr>
              <w:t>Test 2:</w:t>
            </w:r>
          </w:p>
          <w:p w14:paraId="121A2E8F" w14:textId="77777777" w:rsidR="00D0162F" w:rsidRPr="00D0162F" w:rsidRDefault="00D0162F" w:rsidP="00D0162F">
            <w:pPr>
              <w:pStyle w:val="TAL"/>
              <w:rPr>
                <w:rFonts w:cs="Arial"/>
                <w:szCs w:val="18"/>
              </w:rPr>
            </w:pPr>
            <w:r w:rsidRPr="00D0162F">
              <w:rPr>
                <w:rFonts w:cs="Arial"/>
                <w:szCs w:val="18"/>
              </w:rPr>
              <w:t>0dB</w:t>
            </w:r>
          </w:p>
          <w:p w14:paraId="1178D4A8" w14:textId="77777777" w:rsidR="00D0162F" w:rsidRPr="00D0162F" w:rsidRDefault="00D0162F" w:rsidP="00D0162F">
            <w:pPr>
              <w:pStyle w:val="TAL"/>
              <w:rPr>
                <w:rFonts w:cs="Arial"/>
                <w:szCs w:val="18"/>
              </w:rPr>
            </w:pPr>
            <w:r w:rsidRPr="00D0162F">
              <w:rPr>
                <w:rFonts w:cs="Arial"/>
                <w:szCs w:val="18"/>
              </w:rPr>
              <w:t>0.8dB</w:t>
            </w:r>
          </w:p>
          <w:p w14:paraId="6382E70D" w14:textId="2D1FFE5F" w:rsidR="00D0162F" w:rsidRPr="00D0162F" w:rsidRDefault="00D0162F" w:rsidP="00D0162F">
            <w:pPr>
              <w:pStyle w:val="TAL"/>
              <w:rPr>
                <w:rFonts w:cs="Arial"/>
                <w:szCs w:val="18"/>
              </w:rPr>
            </w:pPr>
            <w:r w:rsidRPr="00D0162F">
              <w:rPr>
                <w:rFonts w:cs="Arial"/>
                <w:szCs w:val="18"/>
              </w:rPr>
              <w:t>Via mapping</w:t>
            </w:r>
          </w:p>
        </w:tc>
        <w:tc>
          <w:tcPr>
            <w:tcW w:w="2756" w:type="dxa"/>
            <w:tcBorders>
              <w:top w:val="single" w:sz="4" w:space="0" w:color="auto"/>
              <w:left w:val="single" w:sz="4" w:space="0" w:color="auto"/>
              <w:bottom w:val="single" w:sz="4" w:space="0" w:color="auto"/>
              <w:right w:val="single" w:sz="4" w:space="0" w:color="auto"/>
            </w:tcBorders>
          </w:tcPr>
          <w:p w14:paraId="2FE6DC81" w14:textId="0877D342" w:rsidR="00D0162F" w:rsidRPr="00D0162F" w:rsidRDefault="00D0162F" w:rsidP="00D0162F">
            <w:pPr>
              <w:pStyle w:val="TAL"/>
              <w:rPr>
                <w:u w:val="single"/>
              </w:rPr>
            </w:pPr>
            <w:r w:rsidRPr="00D0162F">
              <w:rPr>
                <w:u w:val="single"/>
              </w:rPr>
              <w:t>Test 1:</w:t>
            </w:r>
          </w:p>
          <w:p w14:paraId="46A6013A" w14:textId="570E9482" w:rsidR="00D0162F" w:rsidRPr="00D0162F" w:rsidRDefault="00D0162F" w:rsidP="00D0162F">
            <w:pPr>
              <w:pStyle w:val="TAL"/>
            </w:pPr>
            <w:r w:rsidRPr="00D0162F">
              <w:t>N</w:t>
            </w:r>
            <w:r w:rsidRPr="00D0162F">
              <w:rPr>
                <w:vertAlign w:val="subscript"/>
              </w:rPr>
              <w:t>oc</w:t>
            </w:r>
            <w:r w:rsidRPr="00D0162F">
              <w:t xml:space="preserve">: </w:t>
            </w:r>
            <w:r w:rsidRPr="00D0162F">
              <w:rPr>
                <w:lang w:eastAsia="sv-SE"/>
              </w:rPr>
              <w:t>-91.65dBm/15kHz</w:t>
            </w:r>
          </w:p>
          <w:p w14:paraId="6989E908" w14:textId="6FD40DAC" w:rsidR="00D0162F" w:rsidRPr="00D0162F" w:rsidRDefault="00D0162F" w:rsidP="00D0162F">
            <w:pPr>
              <w:pStyle w:val="TAL"/>
            </w:pPr>
            <w:r w:rsidRPr="00D0162F">
              <w:t>Ês / N</w:t>
            </w:r>
            <w:r w:rsidRPr="00D0162F">
              <w:rPr>
                <w:vertAlign w:val="subscript"/>
              </w:rPr>
              <w:t>oc</w:t>
            </w:r>
            <w:r w:rsidRPr="00D0162F">
              <w:t>: 10dB</w:t>
            </w:r>
          </w:p>
          <w:p w14:paraId="6ABDC560" w14:textId="2ADAE72B" w:rsidR="00D0162F" w:rsidRPr="00D0162F" w:rsidRDefault="00D0162F" w:rsidP="00D0162F">
            <w:pPr>
              <w:pStyle w:val="TAL"/>
            </w:pPr>
            <w:r w:rsidRPr="00D0162F">
              <w:t>RSRP_</w:t>
            </w:r>
            <w:r w:rsidR="00216471" w:rsidRPr="00216471">
              <w:t xml:space="preserve">49 </w:t>
            </w:r>
            <w:r w:rsidRPr="00D0162F">
              <w:t>to RSRP_</w:t>
            </w:r>
            <w:r w:rsidR="00216471" w:rsidRPr="00216471">
              <w:t>69</w:t>
            </w:r>
          </w:p>
          <w:p w14:paraId="0D49DC2E" w14:textId="77777777" w:rsidR="00D0162F" w:rsidRPr="00D0162F" w:rsidRDefault="00D0162F" w:rsidP="00D0162F">
            <w:pPr>
              <w:pStyle w:val="TAL"/>
              <w:rPr>
                <w:rFonts w:cs="Arial"/>
                <w:szCs w:val="18"/>
              </w:rPr>
            </w:pPr>
          </w:p>
          <w:p w14:paraId="65907E31" w14:textId="77777777" w:rsidR="00D0162F" w:rsidRPr="00D0162F" w:rsidRDefault="00D0162F" w:rsidP="00D0162F">
            <w:pPr>
              <w:pStyle w:val="TAL"/>
              <w:rPr>
                <w:rFonts w:cs="Arial"/>
                <w:szCs w:val="18"/>
              </w:rPr>
            </w:pPr>
          </w:p>
          <w:p w14:paraId="73460174" w14:textId="6159A83A" w:rsidR="00D0162F" w:rsidRPr="00D0162F" w:rsidRDefault="00D0162F" w:rsidP="00D0162F">
            <w:pPr>
              <w:pStyle w:val="TAL"/>
              <w:rPr>
                <w:u w:val="single"/>
              </w:rPr>
            </w:pPr>
            <w:r w:rsidRPr="00D0162F">
              <w:rPr>
                <w:u w:val="single"/>
              </w:rPr>
              <w:t>Test 2:</w:t>
            </w:r>
          </w:p>
          <w:p w14:paraId="5FB2AF4F" w14:textId="6D6B45D6" w:rsidR="00D0162F" w:rsidRPr="00D0162F" w:rsidRDefault="00D0162F" w:rsidP="00D0162F">
            <w:pPr>
              <w:pStyle w:val="TAL"/>
            </w:pPr>
            <w:r w:rsidRPr="00D0162F">
              <w:t>N</w:t>
            </w:r>
            <w:r w:rsidRPr="00D0162F">
              <w:rPr>
                <w:vertAlign w:val="subscript"/>
              </w:rPr>
              <w:t>oc</w:t>
            </w:r>
            <w:r w:rsidRPr="00D0162F">
              <w:t xml:space="preserve">: </w:t>
            </w:r>
            <w:r w:rsidRPr="00D0162F">
              <w:rPr>
                <w:lang w:eastAsia="sv-SE"/>
              </w:rPr>
              <w:t xml:space="preserve">-117dBm/15kHz+ </w:t>
            </w:r>
            <w:r w:rsidRPr="00D0162F">
              <w:rPr>
                <w:rFonts w:cs="Arial"/>
              </w:rPr>
              <w:t>Δ</w:t>
            </w:r>
            <w:r w:rsidRPr="00D0162F">
              <w:rPr>
                <w:rFonts w:cs="Arial"/>
                <w:vertAlign w:val="subscript"/>
              </w:rPr>
              <w:t>BG_offset</w:t>
            </w:r>
          </w:p>
          <w:p w14:paraId="64FC4064" w14:textId="2FDEB35C" w:rsidR="00D0162F" w:rsidRPr="00D0162F" w:rsidRDefault="00D0162F" w:rsidP="00D0162F">
            <w:pPr>
              <w:pStyle w:val="TAL"/>
            </w:pPr>
            <w:r w:rsidRPr="00D0162F">
              <w:t>Ês / N</w:t>
            </w:r>
            <w:r w:rsidRPr="00D0162F">
              <w:rPr>
                <w:vertAlign w:val="subscript"/>
              </w:rPr>
              <w:t>oc</w:t>
            </w:r>
            <w:r w:rsidRPr="00D0162F">
              <w:t>: -3.2dB</w:t>
            </w:r>
          </w:p>
          <w:p w14:paraId="3C3F1C3D" w14:textId="54D52E35" w:rsidR="00D0162F" w:rsidRPr="00D0162F" w:rsidRDefault="00D0162F" w:rsidP="00D0162F">
            <w:pPr>
              <w:pStyle w:val="TAL"/>
            </w:pPr>
            <w:r w:rsidRPr="00D0162F">
              <w:t>RSRP_14 to RSRP_27</w:t>
            </w:r>
          </w:p>
          <w:p w14:paraId="5C2B16D1" w14:textId="529386CD" w:rsidR="00D0162F" w:rsidRPr="00D0162F" w:rsidRDefault="00D0162F" w:rsidP="00D0162F">
            <w:pPr>
              <w:pStyle w:val="TAL"/>
            </w:pPr>
            <w:r w:rsidRPr="00D0162F">
              <w:t>RSRP_15 to RSRP_27</w:t>
            </w:r>
          </w:p>
          <w:p w14:paraId="7C1734C7" w14:textId="4B6D3880" w:rsidR="00D0162F" w:rsidRPr="00D0162F" w:rsidRDefault="00D0162F" w:rsidP="00D0162F">
            <w:pPr>
              <w:pStyle w:val="TAL"/>
            </w:pPr>
            <w:r w:rsidRPr="00D0162F">
              <w:t>RSRP_15 to RSRP_28</w:t>
            </w:r>
          </w:p>
          <w:p w14:paraId="2150A2DE" w14:textId="1DC7D241" w:rsidR="00D0162F" w:rsidRPr="00D0162F" w:rsidRDefault="00D0162F" w:rsidP="00D0162F">
            <w:pPr>
              <w:pStyle w:val="TAL"/>
            </w:pPr>
            <w:r w:rsidRPr="00D0162F">
              <w:t>RSRP_16 to RSRP_28</w:t>
            </w:r>
          </w:p>
          <w:p w14:paraId="2D84D9C5" w14:textId="40002BD6" w:rsidR="00D0162F" w:rsidRPr="00D0162F" w:rsidRDefault="00D0162F" w:rsidP="00D0162F">
            <w:pPr>
              <w:pStyle w:val="TAL"/>
            </w:pPr>
            <w:r w:rsidRPr="00D0162F">
              <w:t>RSRP_16 to RSRP_29</w:t>
            </w:r>
          </w:p>
          <w:p w14:paraId="5CA31A1B" w14:textId="26B05EED" w:rsidR="00D0162F" w:rsidRPr="00D0162F" w:rsidRDefault="00D0162F" w:rsidP="00D0162F">
            <w:pPr>
              <w:pStyle w:val="TAL"/>
            </w:pPr>
            <w:r w:rsidRPr="00D0162F">
              <w:t>RSRP_17 to RSRP_30</w:t>
            </w:r>
          </w:p>
          <w:p w14:paraId="782D58D8" w14:textId="2AD1B078" w:rsidR="00D0162F" w:rsidRPr="00D0162F" w:rsidRDefault="00D0162F" w:rsidP="00D0162F">
            <w:pPr>
              <w:pStyle w:val="TAL"/>
            </w:pPr>
            <w:r w:rsidRPr="00D0162F">
              <w:t>RSRP_18 to RSRP_30</w:t>
            </w:r>
          </w:p>
          <w:p w14:paraId="7EB64AE7" w14:textId="66E1D899" w:rsidR="00D0162F" w:rsidRPr="00D0162F" w:rsidRDefault="00D0162F" w:rsidP="00D0162F">
            <w:pPr>
              <w:pStyle w:val="TAL"/>
            </w:pPr>
            <w:r w:rsidRPr="00D0162F">
              <w:t>Depending on operating band</w:t>
            </w:r>
          </w:p>
        </w:tc>
      </w:tr>
      <w:tr w:rsidR="00D0162F" w:rsidRPr="00D0162F" w14:paraId="4F463F87"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562664E7" w14:textId="381DB603" w:rsidR="00D0162F" w:rsidRPr="00D0162F" w:rsidRDefault="00D0162F" w:rsidP="00D0162F">
            <w:pPr>
              <w:pStyle w:val="TAL"/>
              <w:rPr>
                <w:lang w:eastAsia="sv-SE"/>
              </w:rPr>
            </w:pPr>
            <w:r w:rsidRPr="00D0162F">
              <w:rPr>
                <w:lang w:eastAsia="sv-SE"/>
              </w:rPr>
              <w:t>6.7.6.1 NR SA FR1 – E-UTRAN RSRQ absolute measurement accuracy</w:t>
            </w:r>
          </w:p>
        </w:tc>
        <w:tc>
          <w:tcPr>
            <w:tcW w:w="4034" w:type="dxa"/>
            <w:gridSpan w:val="2"/>
            <w:tcBorders>
              <w:top w:val="single" w:sz="4" w:space="0" w:color="auto"/>
              <w:left w:val="single" w:sz="4" w:space="0" w:color="auto"/>
              <w:bottom w:val="single" w:sz="4" w:space="0" w:color="auto"/>
              <w:right w:val="single" w:sz="4" w:space="0" w:color="auto"/>
            </w:tcBorders>
          </w:tcPr>
          <w:p w14:paraId="19F9D0C8" w14:textId="2D1C6AE2" w:rsidR="00D0162F" w:rsidRPr="00D0162F" w:rsidRDefault="00D0162F" w:rsidP="00D0162F">
            <w:pPr>
              <w:pStyle w:val="TAL"/>
            </w:pPr>
            <w:r w:rsidRPr="00D0162F">
              <w:t>Test 1:</w:t>
            </w:r>
          </w:p>
          <w:p w14:paraId="1FCB3A7C" w14:textId="610ADC17" w:rsidR="00D0162F" w:rsidRPr="00D0162F" w:rsidRDefault="00D0162F" w:rsidP="00D0162F">
            <w:pPr>
              <w:pStyle w:val="TAL"/>
            </w:pPr>
            <w:r w:rsidRPr="00D0162F">
              <w:t>N</w:t>
            </w:r>
            <w:r w:rsidRPr="00D0162F">
              <w:rPr>
                <w:vertAlign w:val="subscript"/>
              </w:rPr>
              <w:t>oc</w:t>
            </w:r>
            <w:r w:rsidRPr="00D0162F">
              <w:t>: -83dBm/15kHz</w:t>
            </w:r>
          </w:p>
          <w:p w14:paraId="528F78DE" w14:textId="18E37E79" w:rsidR="00D0162F" w:rsidRPr="00D0162F" w:rsidRDefault="00D0162F" w:rsidP="00D0162F">
            <w:pPr>
              <w:pStyle w:val="TAL"/>
            </w:pPr>
            <w:r w:rsidRPr="00D0162F">
              <w:t>Ê</w:t>
            </w:r>
            <w:r w:rsidRPr="00D0162F">
              <w:rPr>
                <w:vertAlign w:val="subscript"/>
              </w:rPr>
              <w:t>s</w:t>
            </w:r>
            <w:r w:rsidRPr="00D0162F">
              <w:t xml:space="preserve"> / N</w:t>
            </w:r>
            <w:r w:rsidRPr="00D0162F">
              <w:rPr>
                <w:vertAlign w:val="subscript"/>
              </w:rPr>
              <w:t>oc</w:t>
            </w:r>
            <w:r w:rsidRPr="00D0162F">
              <w:t>: -1.75dB</w:t>
            </w:r>
          </w:p>
          <w:p w14:paraId="651CC3F9" w14:textId="2F6AF2D2" w:rsidR="00D0162F" w:rsidRPr="00D0162F" w:rsidRDefault="00D0162F" w:rsidP="00D0162F">
            <w:pPr>
              <w:pStyle w:val="TAL"/>
            </w:pPr>
            <w:r w:rsidRPr="00D0162F">
              <w:t>Reported RSRQ values: ±2.5dB</w:t>
            </w:r>
          </w:p>
          <w:p w14:paraId="1B9713CE" w14:textId="44EACE64" w:rsidR="00D0162F" w:rsidRPr="00D0162F" w:rsidRDefault="00D0162F" w:rsidP="00D0162F">
            <w:pPr>
              <w:pStyle w:val="TAL"/>
            </w:pPr>
            <w:r w:rsidRPr="00D0162F">
              <w:rPr>
                <w:lang w:eastAsia="sv-SE"/>
              </w:rPr>
              <w:t>(±1.5dB additionally for extreme conditions)</w:t>
            </w:r>
          </w:p>
          <w:p w14:paraId="0DDF9257" w14:textId="77777777" w:rsidR="00D0162F" w:rsidRPr="00D0162F" w:rsidRDefault="00D0162F" w:rsidP="00D0162F">
            <w:pPr>
              <w:pStyle w:val="TAL"/>
            </w:pPr>
          </w:p>
          <w:p w14:paraId="54FDD88A" w14:textId="3F293680" w:rsidR="00D0162F" w:rsidRPr="00D0162F" w:rsidRDefault="00D0162F" w:rsidP="00D0162F">
            <w:pPr>
              <w:pStyle w:val="TAL"/>
            </w:pPr>
            <w:r w:rsidRPr="00D0162F">
              <w:t>Test 2:</w:t>
            </w:r>
          </w:p>
          <w:p w14:paraId="2969042B" w14:textId="035A3DF9" w:rsidR="00D0162F" w:rsidRPr="00D0162F" w:rsidRDefault="00D0162F" w:rsidP="00D0162F">
            <w:pPr>
              <w:pStyle w:val="TAL"/>
            </w:pPr>
            <w:r w:rsidRPr="00D0162F">
              <w:t>N</w:t>
            </w:r>
            <w:r w:rsidRPr="00D0162F">
              <w:rPr>
                <w:vertAlign w:val="subscript"/>
              </w:rPr>
              <w:t>oc</w:t>
            </w:r>
            <w:r w:rsidRPr="00D0162F">
              <w:t>: -104.7dBm/15kHz</w:t>
            </w:r>
          </w:p>
          <w:p w14:paraId="3CD1BDE3" w14:textId="6B5297D8" w:rsidR="00D0162F" w:rsidRPr="00D0162F" w:rsidRDefault="00D0162F" w:rsidP="00D0162F">
            <w:pPr>
              <w:pStyle w:val="TAL"/>
            </w:pPr>
            <w:r w:rsidRPr="00D0162F">
              <w:t>Ê</w:t>
            </w:r>
            <w:r w:rsidRPr="00D0162F">
              <w:rPr>
                <w:vertAlign w:val="subscript"/>
              </w:rPr>
              <w:t>s</w:t>
            </w:r>
            <w:r w:rsidRPr="00D0162F">
              <w:t xml:space="preserve"> / N</w:t>
            </w:r>
            <w:r w:rsidRPr="00D0162F">
              <w:rPr>
                <w:vertAlign w:val="subscript"/>
              </w:rPr>
              <w:t>oc</w:t>
            </w:r>
            <w:r w:rsidRPr="00D0162F">
              <w:t>: -4.0dB</w:t>
            </w:r>
          </w:p>
          <w:p w14:paraId="556E8641" w14:textId="55E40CD1" w:rsidR="00D0162F" w:rsidRPr="00D0162F" w:rsidRDefault="00D0162F" w:rsidP="00D0162F">
            <w:pPr>
              <w:pStyle w:val="TAL"/>
            </w:pPr>
            <w:r w:rsidRPr="00D0162F">
              <w:t>Reported RSRQ values: ±3.5dB</w:t>
            </w:r>
          </w:p>
          <w:p w14:paraId="0C214ED2" w14:textId="55CBEC7C" w:rsidR="00D0162F" w:rsidRPr="00D0162F" w:rsidRDefault="00D0162F" w:rsidP="00D0162F">
            <w:pPr>
              <w:pStyle w:val="TAL"/>
            </w:pPr>
            <w:r w:rsidRPr="00D0162F">
              <w:rPr>
                <w:lang w:eastAsia="sv-SE"/>
              </w:rPr>
              <w:t>(±0.5dB additionally for extreme conditions)</w:t>
            </w:r>
          </w:p>
          <w:p w14:paraId="74D994A5" w14:textId="77777777" w:rsidR="00D0162F" w:rsidRPr="00D0162F" w:rsidRDefault="00D0162F" w:rsidP="00D0162F">
            <w:pPr>
              <w:pStyle w:val="TAL"/>
              <w:rPr>
                <w:rFonts w:cs="Arial"/>
                <w:szCs w:val="18"/>
              </w:rPr>
            </w:pPr>
          </w:p>
          <w:p w14:paraId="5A286D49" w14:textId="1FAA881A" w:rsidR="00D0162F" w:rsidRPr="00D0162F" w:rsidRDefault="00D0162F" w:rsidP="00D0162F">
            <w:pPr>
              <w:pStyle w:val="TAL"/>
            </w:pPr>
            <w:r w:rsidRPr="00D0162F">
              <w:t>Test 3:</w:t>
            </w:r>
          </w:p>
          <w:p w14:paraId="5BF5605C" w14:textId="4E60C58E" w:rsidR="00D0162F" w:rsidRPr="00D0162F" w:rsidRDefault="00D0162F" w:rsidP="00D0162F">
            <w:pPr>
              <w:pStyle w:val="TAL"/>
            </w:pPr>
            <w:r w:rsidRPr="00D0162F">
              <w:t>N</w:t>
            </w:r>
            <w:r w:rsidRPr="00D0162F">
              <w:rPr>
                <w:vertAlign w:val="subscript"/>
              </w:rPr>
              <w:t>oc</w:t>
            </w:r>
            <w:r w:rsidRPr="00D0162F">
              <w:t>: -119.5dBm/15kHz</w:t>
            </w:r>
            <w:r w:rsidRPr="00D0162F">
              <w:rPr>
                <w:lang w:eastAsia="sv-SE"/>
              </w:rPr>
              <w:t xml:space="preserve">+ </w:t>
            </w:r>
            <w:r w:rsidRPr="00D0162F">
              <w:rPr>
                <w:rFonts w:cs="Arial"/>
              </w:rPr>
              <w:t>Δ</w:t>
            </w:r>
            <w:r w:rsidRPr="00D0162F">
              <w:rPr>
                <w:rFonts w:cs="Arial"/>
                <w:vertAlign w:val="subscript"/>
              </w:rPr>
              <w:t>BG_offset</w:t>
            </w:r>
          </w:p>
          <w:p w14:paraId="6F7E9744" w14:textId="011F5C44" w:rsidR="00D0162F" w:rsidRPr="00D0162F" w:rsidRDefault="00D0162F" w:rsidP="00D0162F">
            <w:pPr>
              <w:pStyle w:val="TAL"/>
            </w:pPr>
            <w:r w:rsidRPr="00D0162F">
              <w:t>Ê</w:t>
            </w:r>
            <w:r w:rsidRPr="00D0162F">
              <w:rPr>
                <w:vertAlign w:val="subscript"/>
              </w:rPr>
              <w:t>s</w:t>
            </w:r>
            <w:r w:rsidRPr="00D0162F">
              <w:t xml:space="preserve"> / N</w:t>
            </w:r>
            <w:r w:rsidRPr="00D0162F">
              <w:rPr>
                <w:vertAlign w:val="subscript"/>
              </w:rPr>
              <w:t>oc</w:t>
            </w:r>
            <w:r w:rsidRPr="00D0162F">
              <w:t>: -4.0dB</w:t>
            </w:r>
          </w:p>
          <w:p w14:paraId="667DF07B" w14:textId="5C403E97" w:rsidR="00D0162F" w:rsidRPr="00D0162F" w:rsidRDefault="00D0162F" w:rsidP="00D0162F">
            <w:pPr>
              <w:pStyle w:val="TAL"/>
            </w:pPr>
            <w:r w:rsidRPr="00D0162F">
              <w:t>Reported RSRQ values: ±3.5dB</w:t>
            </w:r>
          </w:p>
          <w:p w14:paraId="087F845D" w14:textId="39A743DD" w:rsidR="00D0162F" w:rsidRPr="00D0162F" w:rsidRDefault="00D0162F" w:rsidP="00D0162F">
            <w:pPr>
              <w:pStyle w:val="TAL"/>
            </w:pPr>
            <w:r w:rsidRPr="00D0162F">
              <w:rPr>
                <w:lang w:eastAsia="sv-SE"/>
              </w:rPr>
              <w:t>(±0.5dB additionally for extreme conditions)</w:t>
            </w:r>
          </w:p>
        </w:tc>
        <w:tc>
          <w:tcPr>
            <w:tcW w:w="1643" w:type="dxa"/>
            <w:tcBorders>
              <w:top w:val="single" w:sz="4" w:space="0" w:color="auto"/>
              <w:left w:val="single" w:sz="4" w:space="0" w:color="auto"/>
              <w:bottom w:val="single" w:sz="4" w:space="0" w:color="auto"/>
              <w:right w:val="single" w:sz="4" w:space="0" w:color="auto"/>
            </w:tcBorders>
          </w:tcPr>
          <w:p w14:paraId="1F05A9EC" w14:textId="093D28DF" w:rsidR="00D0162F" w:rsidRPr="00D0162F" w:rsidRDefault="00D0162F" w:rsidP="00D0162F">
            <w:pPr>
              <w:pStyle w:val="TAL"/>
              <w:rPr>
                <w:rFonts w:cs="Arial"/>
                <w:szCs w:val="18"/>
              </w:rPr>
            </w:pPr>
            <w:r w:rsidRPr="00D0162F">
              <w:rPr>
                <w:rFonts w:cs="Arial"/>
                <w:szCs w:val="18"/>
              </w:rPr>
              <w:t>Test 1:</w:t>
            </w:r>
          </w:p>
          <w:p w14:paraId="375476CF" w14:textId="77777777" w:rsidR="00D0162F" w:rsidRPr="00D0162F" w:rsidRDefault="00D0162F" w:rsidP="00D0162F">
            <w:pPr>
              <w:pStyle w:val="TAL"/>
              <w:rPr>
                <w:rFonts w:cs="Arial"/>
                <w:szCs w:val="18"/>
              </w:rPr>
            </w:pPr>
            <w:r w:rsidRPr="00D0162F">
              <w:rPr>
                <w:rFonts w:cs="Arial"/>
                <w:szCs w:val="18"/>
              </w:rPr>
              <w:t>0dB</w:t>
            </w:r>
          </w:p>
          <w:p w14:paraId="3E5EC641" w14:textId="77777777" w:rsidR="00D0162F" w:rsidRPr="00D0162F" w:rsidRDefault="00D0162F" w:rsidP="00D0162F">
            <w:pPr>
              <w:pStyle w:val="TAL"/>
              <w:rPr>
                <w:rFonts w:cs="Arial"/>
                <w:szCs w:val="18"/>
              </w:rPr>
            </w:pPr>
            <w:r w:rsidRPr="00D0162F">
              <w:rPr>
                <w:rFonts w:cs="Arial"/>
                <w:szCs w:val="18"/>
              </w:rPr>
              <w:t>0dB</w:t>
            </w:r>
          </w:p>
          <w:p w14:paraId="54E88A66" w14:textId="152B40B4" w:rsidR="00D0162F" w:rsidRPr="00D0162F" w:rsidRDefault="00D0162F" w:rsidP="00D0162F">
            <w:pPr>
              <w:pStyle w:val="TAL"/>
              <w:rPr>
                <w:rFonts w:cs="Arial"/>
                <w:szCs w:val="18"/>
              </w:rPr>
            </w:pPr>
            <w:r w:rsidRPr="00D0162F">
              <w:rPr>
                <w:rFonts w:cs="Arial"/>
                <w:szCs w:val="18"/>
              </w:rPr>
              <w:t>Via mapping</w:t>
            </w:r>
          </w:p>
          <w:p w14:paraId="78123C46" w14:textId="77777777" w:rsidR="00D0162F" w:rsidRPr="00D0162F" w:rsidRDefault="00D0162F" w:rsidP="00D0162F">
            <w:pPr>
              <w:pStyle w:val="TAL"/>
              <w:rPr>
                <w:rFonts w:cs="Arial"/>
                <w:szCs w:val="18"/>
              </w:rPr>
            </w:pPr>
          </w:p>
          <w:p w14:paraId="6E9F45BC" w14:textId="77777777" w:rsidR="00D0162F" w:rsidRPr="00D0162F" w:rsidRDefault="00D0162F" w:rsidP="00D0162F">
            <w:pPr>
              <w:pStyle w:val="TAL"/>
              <w:rPr>
                <w:rFonts w:cs="Arial"/>
                <w:szCs w:val="18"/>
              </w:rPr>
            </w:pPr>
          </w:p>
          <w:p w14:paraId="6F432452" w14:textId="29C20D68" w:rsidR="00D0162F" w:rsidRPr="00D0162F" w:rsidRDefault="00D0162F" w:rsidP="00D0162F">
            <w:pPr>
              <w:pStyle w:val="TAL"/>
              <w:rPr>
                <w:rFonts w:cs="Arial"/>
                <w:szCs w:val="18"/>
              </w:rPr>
            </w:pPr>
            <w:r w:rsidRPr="00D0162F">
              <w:rPr>
                <w:rFonts w:cs="Arial"/>
                <w:szCs w:val="18"/>
              </w:rPr>
              <w:t>Test 2:</w:t>
            </w:r>
          </w:p>
          <w:p w14:paraId="7DD554B2" w14:textId="77777777" w:rsidR="00D0162F" w:rsidRPr="00D0162F" w:rsidRDefault="00D0162F" w:rsidP="00D0162F">
            <w:pPr>
              <w:pStyle w:val="TAL"/>
              <w:rPr>
                <w:rFonts w:cs="Arial"/>
                <w:szCs w:val="18"/>
              </w:rPr>
            </w:pPr>
            <w:r w:rsidRPr="00D0162F">
              <w:rPr>
                <w:rFonts w:cs="Arial"/>
                <w:szCs w:val="18"/>
              </w:rPr>
              <w:t>0dB</w:t>
            </w:r>
          </w:p>
          <w:p w14:paraId="7C1F3B0E" w14:textId="77777777" w:rsidR="00D0162F" w:rsidRPr="00D0162F" w:rsidRDefault="00D0162F" w:rsidP="00D0162F">
            <w:pPr>
              <w:pStyle w:val="TAL"/>
              <w:rPr>
                <w:rFonts w:cs="Arial"/>
                <w:szCs w:val="18"/>
              </w:rPr>
            </w:pPr>
            <w:r w:rsidRPr="00D0162F">
              <w:rPr>
                <w:rFonts w:cs="Arial"/>
                <w:szCs w:val="18"/>
              </w:rPr>
              <w:t>0.8dB</w:t>
            </w:r>
          </w:p>
          <w:p w14:paraId="552974CE" w14:textId="6C5E33A4" w:rsidR="00D0162F" w:rsidRPr="00D0162F" w:rsidRDefault="00D0162F" w:rsidP="00D0162F">
            <w:pPr>
              <w:pStyle w:val="TAL"/>
              <w:rPr>
                <w:rFonts w:cs="Arial"/>
                <w:szCs w:val="18"/>
              </w:rPr>
            </w:pPr>
            <w:r w:rsidRPr="00D0162F">
              <w:rPr>
                <w:rFonts w:cs="Arial"/>
                <w:szCs w:val="18"/>
              </w:rPr>
              <w:t>Via mapping</w:t>
            </w:r>
          </w:p>
          <w:p w14:paraId="3272F241" w14:textId="77777777" w:rsidR="00D0162F" w:rsidRPr="00D0162F" w:rsidRDefault="00D0162F" w:rsidP="00D0162F">
            <w:pPr>
              <w:pStyle w:val="TAL"/>
              <w:rPr>
                <w:rFonts w:cs="Arial"/>
                <w:szCs w:val="18"/>
              </w:rPr>
            </w:pPr>
          </w:p>
          <w:p w14:paraId="7EC48545" w14:textId="77777777" w:rsidR="00D0162F" w:rsidRPr="00D0162F" w:rsidRDefault="00D0162F" w:rsidP="00D0162F">
            <w:pPr>
              <w:pStyle w:val="TAL"/>
              <w:rPr>
                <w:rFonts w:cs="Arial"/>
                <w:szCs w:val="18"/>
              </w:rPr>
            </w:pPr>
          </w:p>
          <w:p w14:paraId="5439AA37" w14:textId="3555350C" w:rsidR="00D0162F" w:rsidRPr="00D0162F" w:rsidRDefault="00D0162F" w:rsidP="00D0162F">
            <w:pPr>
              <w:pStyle w:val="TAL"/>
              <w:rPr>
                <w:rFonts w:cs="Arial"/>
                <w:szCs w:val="18"/>
              </w:rPr>
            </w:pPr>
            <w:r w:rsidRPr="00D0162F">
              <w:rPr>
                <w:rFonts w:cs="Arial"/>
                <w:szCs w:val="18"/>
              </w:rPr>
              <w:t>Test 3:</w:t>
            </w:r>
          </w:p>
          <w:p w14:paraId="4343ED73" w14:textId="77777777" w:rsidR="00D0162F" w:rsidRPr="00D0162F" w:rsidRDefault="00D0162F" w:rsidP="00D0162F">
            <w:pPr>
              <w:pStyle w:val="TAL"/>
              <w:rPr>
                <w:rFonts w:cs="Arial"/>
                <w:szCs w:val="18"/>
              </w:rPr>
            </w:pPr>
            <w:r w:rsidRPr="00D0162F">
              <w:rPr>
                <w:rFonts w:cs="Arial"/>
                <w:szCs w:val="18"/>
              </w:rPr>
              <w:t>0dB</w:t>
            </w:r>
          </w:p>
          <w:p w14:paraId="1FF93D14" w14:textId="77777777" w:rsidR="00D0162F" w:rsidRPr="00D0162F" w:rsidRDefault="00D0162F" w:rsidP="00D0162F">
            <w:pPr>
              <w:pStyle w:val="TAL"/>
              <w:rPr>
                <w:rFonts w:cs="Arial"/>
                <w:szCs w:val="18"/>
              </w:rPr>
            </w:pPr>
            <w:r w:rsidRPr="00D0162F">
              <w:rPr>
                <w:rFonts w:cs="Arial"/>
                <w:szCs w:val="18"/>
              </w:rPr>
              <w:t>0.8dB</w:t>
            </w:r>
          </w:p>
          <w:p w14:paraId="37A8FC1C" w14:textId="705A1274" w:rsidR="00D0162F" w:rsidRPr="00D0162F" w:rsidRDefault="00D0162F" w:rsidP="00D0162F">
            <w:pPr>
              <w:pStyle w:val="TAL"/>
              <w:rPr>
                <w:rFonts w:cs="Arial"/>
                <w:szCs w:val="18"/>
              </w:rPr>
            </w:pPr>
            <w:r w:rsidRPr="00D0162F">
              <w:rPr>
                <w:rFonts w:cs="Arial"/>
                <w:szCs w:val="18"/>
              </w:rPr>
              <w:t>Via mapping</w:t>
            </w:r>
          </w:p>
        </w:tc>
        <w:tc>
          <w:tcPr>
            <w:tcW w:w="2756" w:type="dxa"/>
            <w:tcBorders>
              <w:top w:val="single" w:sz="4" w:space="0" w:color="auto"/>
              <w:left w:val="single" w:sz="4" w:space="0" w:color="auto"/>
              <w:bottom w:val="single" w:sz="4" w:space="0" w:color="auto"/>
              <w:right w:val="single" w:sz="4" w:space="0" w:color="auto"/>
            </w:tcBorders>
          </w:tcPr>
          <w:p w14:paraId="68DCA1D3" w14:textId="1A364ECA" w:rsidR="00D0162F" w:rsidRPr="00D0162F" w:rsidRDefault="00D0162F" w:rsidP="00D0162F">
            <w:pPr>
              <w:pStyle w:val="TAL"/>
              <w:rPr>
                <w:u w:val="single"/>
              </w:rPr>
            </w:pPr>
            <w:r w:rsidRPr="00D0162F">
              <w:rPr>
                <w:u w:val="single"/>
              </w:rPr>
              <w:t>Test 1:</w:t>
            </w:r>
          </w:p>
          <w:p w14:paraId="73390BD1" w14:textId="3AD5A872" w:rsidR="00D0162F" w:rsidRPr="00D0162F" w:rsidRDefault="00D0162F" w:rsidP="00D0162F">
            <w:pPr>
              <w:pStyle w:val="TAL"/>
            </w:pPr>
            <w:r w:rsidRPr="00D0162F">
              <w:t>N</w:t>
            </w:r>
            <w:r w:rsidRPr="00D0162F">
              <w:rPr>
                <w:vertAlign w:val="subscript"/>
              </w:rPr>
              <w:t>oc</w:t>
            </w:r>
            <w:r w:rsidRPr="00D0162F">
              <w:t xml:space="preserve">: </w:t>
            </w:r>
            <w:r w:rsidRPr="00D0162F">
              <w:rPr>
                <w:lang w:eastAsia="sv-SE"/>
              </w:rPr>
              <w:t>-83dBm/15kHz</w:t>
            </w:r>
          </w:p>
          <w:p w14:paraId="6E874DE7" w14:textId="692F72B0" w:rsidR="00D0162F" w:rsidRPr="00D0162F" w:rsidRDefault="00D0162F" w:rsidP="00D0162F">
            <w:pPr>
              <w:pStyle w:val="TAL"/>
            </w:pPr>
            <w:r w:rsidRPr="00D0162F">
              <w:t>Ês / N</w:t>
            </w:r>
            <w:r w:rsidRPr="00D0162F">
              <w:rPr>
                <w:vertAlign w:val="subscript"/>
              </w:rPr>
              <w:t>oc</w:t>
            </w:r>
            <w:r w:rsidRPr="00D0162F">
              <w:t>: -1.75dB</w:t>
            </w:r>
          </w:p>
          <w:p w14:paraId="57C49638" w14:textId="58D468F0" w:rsidR="00D0162F" w:rsidRPr="00D0162F" w:rsidRDefault="00D0162F" w:rsidP="00D0162F">
            <w:pPr>
              <w:pStyle w:val="TAL"/>
            </w:pPr>
            <w:r w:rsidRPr="00D0162F">
              <w:t>RSRQ_4 to RSRQ_16</w:t>
            </w:r>
          </w:p>
          <w:p w14:paraId="2BC3D390" w14:textId="77777777" w:rsidR="00D0162F" w:rsidRPr="00D0162F" w:rsidRDefault="00D0162F" w:rsidP="00D0162F">
            <w:pPr>
              <w:pStyle w:val="TAL"/>
              <w:rPr>
                <w:rFonts w:cs="Arial"/>
                <w:szCs w:val="18"/>
              </w:rPr>
            </w:pPr>
          </w:p>
          <w:p w14:paraId="12980066" w14:textId="77777777" w:rsidR="00D0162F" w:rsidRPr="00D0162F" w:rsidRDefault="00D0162F" w:rsidP="00D0162F">
            <w:pPr>
              <w:pStyle w:val="TAL"/>
              <w:rPr>
                <w:rFonts w:cs="Arial"/>
                <w:szCs w:val="18"/>
              </w:rPr>
            </w:pPr>
          </w:p>
          <w:p w14:paraId="6C540EA9" w14:textId="63F880B8" w:rsidR="00D0162F" w:rsidRPr="00D0162F" w:rsidRDefault="00D0162F" w:rsidP="00D0162F">
            <w:pPr>
              <w:pStyle w:val="TAL"/>
              <w:rPr>
                <w:u w:val="single"/>
              </w:rPr>
            </w:pPr>
            <w:r w:rsidRPr="00D0162F">
              <w:rPr>
                <w:u w:val="single"/>
              </w:rPr>
              <w:t>Test 2:</w:t>
            </w:r>
          </w:p>
          <w:p w14:paraId="6FC35FC7" w14:textId="71157DBB" w:rsidR="00D0162F" w:rsidRPr="00D0162F" w:rsidRDefault="00D0162F" w:rsidP="00D0162F">
            <w:pPr>
              <w:pStyle w:val="TAL"/>
            </w:pPr>
            <w:r w:rsidRPr="00D0162F">
              <w:t>N</w:t>
            </w:r>
            <w:r w:rsidRPr="00D0162F">
              <w:rPr>
                <w:vertAlign w:val="subscript"/>
              </w:rPr>
              <w:t>oc</w:t>
            </w:r>
            <w:r w:rsidRPr="00D0162F">
              <w:t xml:space="preserve">: </w:t>
            </w:r>
            <w:r w:rsidRPr="00D0162F">
              <w:rPr>
                <w:lang w:eastAsia="sv-SE"/>
              </w:rPr>
              <w:t>-104.7dBm/15kHz</w:t>
            </w:r>
          </w:p>
          <w:p w14:paraId="353E5532" w14:textId="0009EF9A" w:rsidR="00D0162F" w:rsidRPr="00D0162F" w:rsidRDefault="00D0162F" w:rsidP="00D0162F">
            <w:pPr>
              <w:pStyle w:val="TAL"/>
            </w:pPr>
            <w:r w:rsidRPr="00D0162F">
              <w:t>Ês / N</w:t>
            </w:r>
            <w:r w:rsidRPr="00D0162F">
              <w:rPr>
                <w:vertAlign w:val="subscript"/>
              </w:rPr>
              <w:t>oc</w:t>
            </w:r>
            <w:r w:rsidRPr="00D0162F">
              <w:t>: -3.2dB</w:t>
            </w:r>
          </w:p>
          <w:p w14:paraId="33573B67" w14:textId="2DB978E1" w:rsidR="00D0162F" w:rsidRPr="00D0162F" w:rsidRDefault="00D0162F" w:rsidP="00D0162F">
            <w:pPr>
              <w:pStyle w:val="TAL"/>
            </w:pPr>
            <w:r w:rsidRPr="00D0162F">
              <w:t>RSRQ_0 to RSRQ_16</w:t>
            </w:r>
          </w:p>
          <w:p w14:paraId="348EA8E6" w14:textId="77777777" w:rsidR="00D0162F" w:rsidRPr="00D0162F" w:rsidRDefault="00D0162F" w:rsidP="00D0162F">
            <w:pPr>
              <w:pStyle w:val="TAL"/>
              <w:rPr>
                <w:rFonts w:cs="Arial"/>
                <w:szCs w:val="18"/>
              </w:rPr>
            </w:pPr>
          </w:p>
          <w:p w14:paraId="5FF24829" w14:textId="77777777" w:rsidR="00D0162F" w:rsidRPr="00D0162F" w:rsidRDefault="00D0162F" w:rsidP="00D0162F">
            <w:pPr>
              <w:pStyle w:val="TAL"/>
              <w:rPr>
                <w:rFonts w:cs="Arial"/>
                <w:szCs w:val="18"/>
              </w:rPr>
            </w:pPr>
          </w:p>
          <w:p w14:paraId="6CC7271B" w14:textId="3F58151F" w:rsidR="00D0162F" w:rsidRPr="00D0162F" w:rsidRDefault="00D0162F" w:rsidP="00D0162F">
            <w:pPr>
              <w:pStyle w:val="TAL"/>
              <w:rPr>
                <w:u w:val="single"/>
              </w:rPr>
            </w:pPr>
            <w:r w:rsidRPr="00D0162F">
              <w:rPr>
                <w:u w:val="single"/>
              </w:rPr>
              <w:t>Test 3:</w:t>
            </w:r>
          </w:p>
          <w:p w14:paraId="2F342B53" w14:textId="460E6C3D" w:rsidR="00D0162F" w:rsidRPr="00D0162F" w:rsidRDefault="00D0162F" w:rsidP="00D0162F">
            <w:pPr>
              <w:pStyle w:val="TAL"/>
            </w:pPr>
            <w:r w:rsidRPr="00D0162F">
              <w:t>N</w:t>
            </w:r>
            <w:r w:rsidRPr="00D0162F">
              <w:rPr>
                <w:vertAlign w:val="subscript"/>
              </w:rPr>
              <w:t>oc</w:t>
            </w:r>
            <w:r w:rsidRPr="00D0162F">
              <w:t xml:space="preserve">: </w:t>
            </w:r>
            <w:r w:rsidRPr="00D0162F">
              <w:rPr>
                <w:lang w:eastAsia="sv-SE"/>
              </w:rPr>
              <w:t xml:space="preserve">-119.5dBm/15kHz+ </w:t>
            </w:r>
            <w:r w:rsidRPr="00D0162F">
              <w:rPr>
                <w:rFonts w:cs="Arial"/>
              </w:rPr>
              <w:t>Δ</w:t>
            </w:r>
            <w:r w:rsidRPr="00D0162F">
              <w:rPr>
                <w:rFonts w:cs="Arial"/>
                <w:vertAlign w:val="subscript"/>
              </w:rPr>
              <w:t>BG_offset</w:t>
            </w:r>
          </w:p>
          <w:p w14:paraId="7F6ED402" w14:textId="5123D81F" w:rsidR="00D0162F" w:rsidRPr="00D0162F" w:rsidRDefault="00D0162F" w:rsidP="00D0162F">
            <w:pPr>
              <w:pStyle w:val="TAL"/>
            </w:pPr>
            <w:r w:rsidRPr="00D0162F">
              <w:t>Ês / N</w:t>
            </w:r>
            <w:r w:rsidRPr="00D0162F">
              <w:rPr>
                <w:vertAlign w:val="subscript"/>
              </w:rPr>
              <w:t>oc</w:t>
            </w:r>
            <w:r w:rsidRPr="00D0162F">
              <w:t>: -3.2dB</w:t>
            </w:r>
          </w:p>
          <w:p w14:paraId="59C84E28" w14:textId="3A706742" w:rsidR="00D0162F" w:rsidRPr="00D0162F" w:rsidRDefault="00D0162F" w:rsidP="00D0162F">
            <w:pPr>
              <w:pStyle w:val="TAL"/>
            </w:pPr>
            <w:r w:rsidRPr="00D0162F">
              <w:t>RSRQ_0 to RSRQ_16</w:t>
            </w:r>
          </w:p>
          <w:p w14:paraId="746B3111" w14:textId="77777777" w:rsidR="00D0162F" w:rsidRPr="00D0162F" w:rsidRDefault="00D0162F" w:rsidP="00D0162F">
            <w:pPr>
              <w:pStyle w:val="TAL"/>
              <w:rPr>
                <w:rFonts w:cs="Arial"/>
                <w:szCs w:val="18"/>
              </w:rPr>
            </w:pPr>
          </w:p>
        </w:tc>
      </w:tr>
      <w:tr w:rsidR="00D0162F" w:rsidRPr="00D0162F" w14:paraId="400B2870"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54FFFCAD" w14:textId="65E62A2B" w:rsidR="00D0162F" w:rsidRPr="00D0162F" w:rsidRDefault="00D0162F" w:rsidP="00D0162F">
            <w:pPr>
              <w:pStyle w:val="TAL"/>
              <w:rPr>
                <w:lang w:eastAsia="sv-SE"/>
              </w:rPr>
            </w:pPr>
            <w:r w:rsidRPr="00D0162F">
              <w:rPr>
                <w:lang w:eastAsia="sv-SE"/>
              </w:rPr>
              <w:t>6.7.7.1 NR SA FR1 – E-UTRAN RS-SINR absolute measurement accuracy</w:t>
            </w:r>
          </w:p>
        </w:tc>
        <w:tc>
          <w:tcPr>
            <w:tcW w:w="4034" w:type="dxa"/>
            <w:gridSpan w:val="2"/>
            <w:tcBorders>
              <w:top w:val="single" w:sz="4" w:space="0" w:color="auto"/>
              <w:left w:val="single" w:sz="4" w:space="0" w:color="auto"/>
              <w:bottom w:val="single" w:sz="4" w:space="0" w:color="auto"/>
              <w:right w:val="single" w:sz="4" w:space="0" w:color="auto"/>
            </w:tcBorders>
          </w:tcPr>
          <w:p w14:paraId="7B8D627E" w14:textId="18459CA1" w:rsidR="00D0162F" w:rsidRPr="00D0162F" w:rsidRDefault="00D0162F" w:rsidP="00D0162F">
            <w:pPr>
              <w:pStyle w:val="TAL"/>
            </w:pPr>
            <w:r w:rsidRPr="00D0162F">
              <w:t>Test 1:</w:t>
            </w:r>
          </w:p>
          <w:p w14:paraId="7A088052" w14:textId="47F9BE68" w:rsidR="00D0162F" w:rsidRPr="00D0162F" w:rsidRDefault="00D0162F" w:rsidP="00D0162F">
            <w:pPr>
              <w:pStyle w:val="TAL"/>
            </w:pPr>
            <w:r w:rsidRPr="00D0162F">
              <w:t>N</w:t>
            </w:r>
            <w:r w:rsidRPr="00D0162F">
              <w:rPr>
                <w:vertAlign w:val="subscript"/>
              </w:rPr>
              <w:t>oc</w:t>
            </w:r>
            <w:r w:rsidRPr="00D0162F">
              <w:t>: -88dBm/15kHz</w:t>
            </w:r>
          </w:p>
          <w:p w14:paraId="332FB011" w14:textId="2694AB37" w:rsidR="00D0162F" w:rsidRPr="00D0162F" w:rsidRDefault="00D0162F" w:rsidP="00D0162F">
            <w:pPr>
              <w:pStyle w:val="TAL"/>
            </w:pPr>
            <w:r w:rsidRPr="00D0162F">
              <w:t>Ê</w:t>
            </w:r>
            <w:r w:rsidRPr="00D0162F">
              <w:rPr>
                <w:vertAlign w:val="subscript"/>
              </w:rPr>
              <w:t>s</w:t>
            </w:r>
            <w:r w:rsidRPr="00D0162F">
              <w:t xml:space="preserve"> / N</w:t>
            </w:r>
            <w:r w:rsidRPr="00D0162F">
              <w:rPr>
                <w:vertAlign w:val="subscript"/>
              </w:rPr>
              <w:t>oc</w:t>
            </w:r>
            <w:r w:rsidRPr="00D0162F">
              <w:t>: -1.75dB</w:t>
            </w:r>
          </w:p>
          <w:p w14:paraId="478253C4" w14:textId="65A1CB9B" w:rsidR="00D0162F" w:rsidRPr="00D0162F" w:rsidRDefault="00D0162F" w:rsidP="00D0162F">
            <w:pPr>
              <w:pStyle w:val="TAL"/>
            </w:pPr>
            <w:r w:rsidRPr="00D0162F">
              <w:t>Reported RS-SINR values: ±3.0dB</w:t>
            </w:r>
          </w:p>
          <w:p w14:paraId="6DD46D01" w14:textId="2D1EC0F6" w:rsidR="00D0162F" w:rsidRPr="00D0162F" w:rsidRDefault="00D0162F" w:rsidP="00D0162F">
            <w:pPr>
              <w:pStyle w:val="TAL"/>
            </w:pPr>
            <w:r w:rsidRPr="00D0162F">
              <w:rPr>
                <w:lang w:eastAsia="sv-SE"/>
              </w:rPr>
              <w:t>(±1.0dB additionally for extreme conditions)</w:t>
            </w:r>
          </w:p>
          <w:p w14:paraId="0966A14C" w14:textId="77777777" w:rsidR="00D0162F" w:rsidRPr="00D0162F" w:rsidRDefault="00D0162F" w:rsidP="00D0162F">
            <w:pPr>
              <w:pStyle w:val="TAL"/>
            </w:pPr>
          </w:p>
          <w:p w14:paraId="4146A3AC" w14:textId="3A9287B3" w:rsidR="00D0162F" w:rsidRPr="00D0162F" w:rsidRDefault="00D0162F" w:rsidP="00D0162F">
            <w:pPr>
              <w:pStyle w:val="TAL"/>
            </w:pPr>
            <w:r w:rsidRPr="00D0162F">
              <w:t>Test 2:</w:t>
            </w:r>
          </w:p>
          <w:p w14:paraId="4E01C6C4" w14:textId="3E07C624" w:rsidR="00D0162F" w:rsidRPr="00D0162F" w:rsidRDefault="00D0162F" w:rsidP="00D0162F">
            <w:pPr>
              <w:pStyle w:val="TAL"/>
            </w:pPr>
            <w:r w:rsidRPr="00D0162F">
              <w:t>N</w:t>
            </w:r>
            <w:r w:rsidRPr="00D0162F">
              <w:rPr>
                <w:vertAlign w:val="subscript"/>
              </w:rPr>
              <w:t>oc</w:t>
            </w:r>
            <w:r w:rsidRPr="00D0162F">
              <w:t>: -108.5dBm/15kHz</w:t>
            </w:r>
          </w:p>
          <w:p w14:paraId="35331968" w14:textId="01BD0400" w:rsidR="00D0162F" w:rsidRPr="00D0162F" w:rsidRDefault="00D0162F" w:rsidP="00D0162F">
            <w:pPr>
              <w:pStyle w:val="TAL"/>
            </w:pPr>
            <w:r w:rsidRPr="00D0162F">
              <w:t>Ê</w:t>
            </w:r>
            <w:r w:rsidRPr="00D0162F">
              <w:rPr>
                <w:vertAlign w:val="subscript"/>
              </w:rPr>
              <w:t>s</w:t>
            </w:r>
            <w:r w:rsidRPr="00D0162F">
              <w:t xml:space="preserve"> / N</w:t>
            </w:r>
            <w:r w:rsidRPr="00D0162F">
              <w:rPr>
                <w:vertAlign w:val="subscript"/>
              </w:rPr>
              <w:t>oc</w:t>
            </w:r>
            <w:r w:rsidRPr="00D0162F">
              <w:t>: 20.0dB</w:t>
            </w:r>
          </w:p>
          <w:p w14:paraId="04627A36" w14:textId="27FE8F92" w:rsidR="00D0162F" w:rsidRPr="00D0162F" w:rsidRDefault="00D0162F" w:rsidP="00D0162F">
            <w:pPr>
              <w:pStyle w:val="TAL"/>
            </w:pPr>
            <w:r w:rsidRPr="00D0162F">
              <w:t>Reported RS-SINR values: ±3.0dB</w:t>
            </w:r>
          </w:p>
          <w:p w14:paraId="50F70B69" w14:textId="7FC4E5AB" w:rsidR="00D0162F" w:rsidRPr="00D0162F" w:rsidRDefault="00D0162F" w:rsidP="00D0162F">
            <w:pPr>
              <w:pStyle w:val="TAL"/>
            </w:pPr>
            <w:r w:rsidRPr="00D0162F">
              <w:rPr>
                <w:lang w:eastAsia="sv-SE"/>
              </w:rPr>
              <w:t>(±1.0dB additionally for extreme conditions)</w:t>
            </w:r>
          </w:p>
          <w:p w14:paraId="307D91EA" w14:textId="77777777" w:rsidR="00D0162F" w:rsidRPr="00D0162F" w:rsidRDefault="00D0162F" w:rsidP="00D0162F">
            <w:pPr>
              <w:pStyle w:val="TAL"/>
              <w:rPr>
                <w:rFonts w:cs="Arial"/>
                <w:szCs w:val="18"/>
              </w:rPr>
            </w:pPr>
          </w:p>
          <w:p w14:paraId="5C537E85" w14:textId="3B230A93" w:rsidR="00D0162F" w:rsidRPr="00D0162F" w:rsidRDefault="00D0162F" w:rsidP="00D0162F">
            <w:pPr>
              <w:pStyle w:val="TAL"/>
            </w:pPr>
            <w:r w:rsidRPr="00D0162F">
              <w:t>Test 3:</w:t>
            </w:r>
          </w:p>
          <w:p w14:paraId="0A299D38" w14:textId="57B49C3C" w:rsidR="00D0162F" w:rsidRPr="00D0162F" w:rsidRDefault="00D0162F" w:rsidP="00D0162F">
            <w:pPr>
              <w:pStyle w:val="TAL"/>
            </w:pPr>
            <w:r w:rsidRPr="00D0162F">
              <w:t>N</w:t>
            </w:r>
            <w:r w:rsidRPr="00D0162F">
              <w:rPr>
                <w:vertAlign w:val="subscript"/>
              </w:rPr>
              <w:t>oc</w:t>
            </w:r>
            <w:r w:rsidRPr="00D0162F">
              <w:t>: -119.5dBm/15kHz</w:t>
            </w:r>
            <w:r w:rsidRPr="00D0162F">
              <w:rPr>
                <w:lang w:eastAsia="sv-SE"/>
              </w:rPr>
              <w:t xml:space="preserve">+ </w:t>
            </w:r>
            <w:r w:rsidRPr="00D0162F">
              <w:rPr>
                <w:rFonts w:cs="Arial"/>
              </w:rPr>
              <w:t>Δ</w:t>
            </w:r>
            <w:r w:rsidRPr="00D0162F">
              <w:rPr>
                <w:rFonts w:cs="Arial"/>
                <w:vertAlign w:val="subscript"/>
              </w:rPr>
              <w:t>BG_offset</w:t>
            </w:r>
          </w:p>
          <w:p w14:paraId="79812C35" w14:textId="5A75EC75" w:rsidR="00D0162F" w:rsidRPr="00D0162F" w:rsidRDefault="00D0162F" w:rsidP="00D0162F">
            <w:pPr>
              <w:pStyle w:val="TAL"/>
            </w:pPr>
            <w:r w:rsidRPr="00D0162F">
              <w:t>Ê</w:t>
            </w:r>
            <w:r w:rsidRPr="00D0162F">
              <w:rPr>
                <w:vertAlign w:val="subscript"/>
              </w:rPr>
              <w:t>s</w:t>
            </w:r>
            <w:r w:rsidRPr="00D0162F">
              <w:t xml:space="preserve"> / N</w:t>
            </w:r>
            <w:r w:rsidRPr="00D0162F">
              <w:rPr>
                <w:vertAlign w:val="subscript"/>
              </w:rPr>
              <w:t>oc</w:t>
            </w:r>
            <w:r w:rsidRPr="00D0162F">
              <w:t>: -4.0dB</w:t>
            </w:r>
          </w:p>
          <w:p w14:paraId="6B89D64D" w14:textId="6CA76827" w:rsidR="00D0162F" w:rsidRPr="00D0162F" w:rsidRDefault="00D0162F" w:rsidP="00D0162F">
            <w:pPr>
              <w:pStyle w:val="TAL"/>
            </w:pPr>
            <w:r w:rsidRPr="00D0162F">
              <w:t>Reported RS-SINR values: ±3.5dB</w:t>
            </w:r>
          </w:p>
          <w:p w14:paraId="21EF3B4A" w14:textId="2F693456" w:rsidR="00D0162F" w:rsidRPr="00D0162F" w:rsidRDefault="00D0162F" w:rsidP="00D0162F">
            <w:pPr>
              <w:pStyle w:val="TAL"/>
            </w:pPr>
            <w:r w:rsidRPr="00D0162F">
              <w:rPr>
                <w:lang w:eastAsia="sv-SE"/>
              </w:rPr>
              <w:t>(±0.5dB additionally for extreme conditions)</w:t>
            </w:r>
          </w:p>
        </w:tc>
        <w:tc>
          <w:tcPr>
            <w:tcW w:w="1643" w:type="dxa"/>
            <w:tcBorders>
              <w:top w:val="single" w:sz="4" w:space="0" w:color="auto"/>
              <w:left w:val="single" w:sz="4" w:space="0" w:color="auto"/>
              <w:bottom w:val="single" w:sz="4" w:space="0" w:color="auto"/>
              <w:right w:val="single" w:sz="4" w:space="0" w:color="auto"/>
            </w:tcBorders>
          </w:tcPr>
          <w:p w14:paraId="71C24E56" w14:textId="76E86F20" w:rsidR="00D0162F" w:rsidRPr="00D0162F" w:rsidRDefault="00D0162F" w:rsidP="00D0162F">
            <w:pPr>
              <w:pStyle w:val="TAL"/>
              <w:rPr>
                <w:rFonts w:cs="Arial"/>
                <w:szCs w:val="18"/>
              </w:rPr>
            </w:pPr>
            <w:r w:rsidRPr="00D0162F">
              <w:rPr>
                <w:rFonts w:cs="Arial"/>
                <w:szCs w:val="18"/>
              </w:rPr>
              <w:t>Test 1:</w:t>
            </w:r>
          </w:p>
          <w:p w14:paraId="46442BE2" w14:textId="77777777" w:rsidR="00D0162F" w:rsidRPr="00D0162F" w:rsidRDefault="00D0162F" w:rsidP="00D0162F">
            <w:pPr>
              <w:pStyle w:val="TAL"/>
              <w:rPr>
                <w:rFonts w:cs="Arial"/>
                <w:szCs w:val="18"/>
              </w:rPr>
            </w:pPr>
            <w:r w:rsidRPr="00D0162F">
              <w:rPr>
                <w:rFonts w:cs="Arial"/>
                <w:szCs w:val="18"/>
              </w:rPr>
              <w:t>0dB</w:t>
            </w:r>
          </w:p>
          <w:p w14:paraId="405453A5" w14:textId="77777777" w:rsidR="00D0162F" w:rsidRPr="00D0162F" w:rsidRDefault="00D0162F" w:rsidP="00D0162F">
            <w:pPr>
              <w:pStyle w:val="TAL"/>
              <w:rPr>
                <w:rFonts w:cs="Arial"/>
                <w:szCs w:val="18"/>
              </w:rPr>
            </w:pPr>
            <w:r w:rsidRPr="00D0162F">
              <w:rPr>
                <w:rFonts w:cs="Arial"/>
                <w:szCs w:val="18"/>
              </w:rPr>
              <w:t>0dB</w:t>
            </w:r>
          </w:p>
          <w:p w14:paraId="7E19B2E9" w14:textId="5A7710F0" w:rsidR="00D0162F" w:rsidRPr="00D0162F" w:rsidRDefault="00D0162F" w:rsidP="00D0162F">
            <w:pPr>
              <w:pStyle w:val="TAL"/>
              <w:rPr>
                <w:rFonts w:cs="Arial"/>
                <w:szCs w:val="18"/>
              </w:rPr>
            </w:pPr>
            <w:r w:rsidRPr="00D0162F">
              <w:rPr>
                <w:rFonts w:cs="Arial"/>
                <w:szCs w:val="18"/>
              </w:rPr>
              <w:t>Via mapping</w:t>
            </w:r>
          </w:p>
          <w:p w14:paraId="3AF189E8" w14:textId="77777777" w:rsidR="00D0162F" w:rsidRPr="00D0162F" w:rsidRDefault="00D0162F" w:rsidP="00D0162F">
            <w:pPr>
              <w:pStyle w:val="TAL"/>
              <w:rPr>
                <w:rFonts w:cs="Arial"/>
                <w:szCs w:val="18"/>
              </w:rPr>
            </w:pPr>
          </w:p>
          <w:p w14:paraId="5F446D75" w14:textId="77777777" w:rsidR="00D0162F" w:rsidRPr="00D0162F" w:rsidRDefault="00D0162F" w:rsidP="00D0162F">
            <w:pPr>
              <w:pStyle w:val="TAL"/>
              <w:rPr>
                <w:rFonts w:cs="Arial"/>
                <w:szCs w:val="18"/>
              </w:rPr>
            </w:pPr>
          </w:p>
          <w:p w14:paraId="5F281C16" w14:textId="18B10001" w:rsidR="00D0162F" w:rsidRPr="00D0162F" w:rsidRDefault="00D0162F" w:rsidP="00D0162F">
            <w:pPr>
              <w:pStyle w:val="TAL"/>
              <w:rPr>
                <w:rFonts w:cs="Arial"/>
                <w:szCs w:val="18"/>
              </w:rPr>
            </w:pPr>
            <w:r w:rsidRPr="00D0162F">
              <w:rPr>
                <w:rFonts w:cs="Arial"/>
                <w:szCs w:val="18"/>
              </w:rPr>
              <w:t>Test 2:</w:t>
            </w:r>
          </w:p>
          <w:p w14:paraId="20CA5821" w14:textId="77777777" w:rsidR="00D0162F" w:rsidRPr="00D0162F" w:rsidRDefault="00D0162F" w:rsidP="00D0162F">
            <w:pPr>
              <w:pStyle w:val="TAL"/>
              <w:rPr>
                <w:rFonts w:cs="Arial"/>
                <w:szCs w:val="18"/>
              </w:rPr>
            </w:pPr>
            <w:r w:rsidRPr="00D0162F">
              <w:rPr>
                <w:rFonts w:cs="Arial"/>
                <w:szCs w:val="18"/>
              </w:rPr>
              <w:t>0dB</w:t>
            </w:r>
          </w:p>
          <w:p w14:paraId="0DA39F31" w14:textId="77777777" w:rsidR="00D0162F" w:rsidRPr="00D0162F" w:rsidRDefault="00D0162F" w:rsidP="00D0162F">
            <w:pPr>
              <w:pStyle w:val="TAL"/>
              <w:rPr>
                <w:rFonts w:cs="Arial"/>
                <w:szCs w:val="18"/>
              </w:rPr>
            </w:pPr>
            <w:r w:rsidRPr="00D0162F">
              <w:rPr>
                <w:rFonts w:cs="Arial"/>
                <w:szCs w:val="18"/>
              </w:rPr>
              <w:t>0dB</w:t>
            </w:r>
          </w:p>
          <w:p w14:paraId="591ECCED" w14:textId="66D0413C" w:rsidR="00D0162F" w:rsidRPr="00D0162F" w:rsidRDefault="00D0162F" w:rsidP="00D0162F">
            <w:pPr>
              <w:pStyle w:val="TAL"/>
              <w:rPr>
                <w:rFonts w:cs="Arial"/>
                <w:szCs w:val="18"/>
              </w:rPr>
            </w:pPr>
            <w:r w:rsidRPr="00D0162F">
              <w:rPr>
                <w:rFonts w:cs="Arial"/>
                <w:szCs w:val="18"/>
              </w:rPr>
              <w:t>Via mapping</w:t>
            </w:r>
          </w:p>
          <w:p w14:paraId="0DA88DCC" w14:textId="77777777" w:rsidR="00D0162F" w:rsidRPr="00D0162F" w:rsidRDefault="00D0162F" w:rsidP="00D0162F">
            <w:pPr>
              <w:pStyle w:val="TAL"/>
              <w:rPr>
                <w:rFonts w:cs="Arial"/>
                <w:szCs w:val="18"/>
              </w:rPr>
            </w:pPr>
          </w:p>
          <w:p w14:paraId="16547B97" w14:textId="77777777" w:rsidR="00D0162F" w:rsidRPr="00D0162F" w:rsidRDefault="00D0162F" w:rsidP="00D0162F">
            <w:pPr>
              <w:pStyle w:val="TAL"/>
              <w:rPr>
                <w:rFonts w:cs="Arial"/>
                <w:szCs w:val="18"/>
              </w:rPr>
            </w:pPr>
          </w:p>
          <w:p w14:paraId="42161756" w14:textId="28A980F3" w:rsidR="00D0162F" w:rsidRPr="00D0162F" w:rsidRDefault="00D0162F" w:rsidP="00D0162F">
            <w:pPr>
              <w:pStyle w:val="TAL"/>
              <w:rPr>
                <w:rFonts w:cs="Arial"/>
                <w:szCs w:val="18"/>
              </w:rPr>
            </w:pPr>
            <w:r w:rsidRPr="00D0162F">
              <w:rPr>
                <w:rFonts w:cs="Arial"/>
                <w:szCs w:val="18"/>
              </w:rPr>
              <w:t>Test 3:</w:t>
            </w:r>
          </w:p>
          <w:p w14:paraId="648A2305" w14:textId="77777777" w:rsidR="00D0162F" w:rsidRPr="00D0162F" w:rsidRDefault="00D0162F" w:rsidP="00D0162F">
            <w:pPr>
              <w:pStyle w:val="TAL"/>
              <w:rPr>
                <w:rFonts w:cs="Arial"/>
                <w:szCs w:val="18"/>
              </w:rPr>
            </w:pPr>
            <w:r w:rsidRPr="00D0162F">
              <w:rPr>
                <w:rFonts w:cs="Arial"/>
                <w:szCs w:val="18"/>
              </w:rPr>
              <w:t>0dB</w:t>
            </w:r>
          </w:p>
          <w:p w14:paraId="226E5C6C" w14:textId="77777777" w:rsidR="00D0162F" w:rsidRPr="00D0162F" w:rsidRDefault="00D0162F" w:rsidP="00D0162F">
            <w:pPr>
              <w:pStyle w:val="TAL"/>
              <w:rPr>
                <w:rFonts w:cs="Arial"/>
                <w:szCs w:val="18"/>
              </w:rPr>
            </w:pPr>
            <w:r w:rsidRPr="00D0162F">
              <w:rPr>
                <w:rFonts w:cs="Arial"/>
                <w:szCs w:val="18"/>
              </w:rPr>
              <w:t>0.8dB</w:t>
            </w:r>
          </w:p>
          <w:p w14:paraId="7EDC5A65" w14:textId="590F8DD3" w:rsidR="00D0162F" w:rsidRPr="00D0162F" w:rsidRDefault="00D0162F" w:rsidP="00D0162F">
            <w:pPr>
              <w:pStyle w:val="TAL"/>
              <w:rPr>
                <w:rFonts w:cs="Arial"/>
                <w:szCs w:val="18"/>
              </w:rPr>
            </w:pPr>
            <w:r w:rsidRPr="00D0162F">
              <w:rPr>
                <w:rFonts w:cs="Arial"/>
                <w:szCs w:val="18"/>
              </w:rPr>
              <w:t>Via mapping</w:t>
            </w:r>
          </w:p>
        </w:tc>
        <w:tc>
          <w:tcPr>
            <w:tcW w:w="2756" w:type="dxa"/>
            <w:tcBorders>
              <w:top w:val="single" w:sz="4" w:space="0" w:color="auto"/>
              <w:left w:val="single" w:sz="4" w:space="0" w:color="auto"/>
              <w:bottom w:val="single" w:sz="4" w:space="0" w:color="auto"/>
              <w:right w:val="single" w:sz="4" w:space="0" w:color="auto"/>
            </w:tcBorders>
          </w:tcPr>
          <w:p w14:paraId="6684D99D" w14:textId="30DE8F81" w:rsidR="00D0162F" w:rsidRPr="00D0162F" w:rsidRDefault="00D0162F" w:rsidP="00D0162F">
            <w:pPr>
              <w:pStyle w:val="TAL"/>
              <w:rPr>
                <w:u w:val="single"/>
              </w:rPr>
            </w:pPr>
            <w:r w:rsidRPr="00D0162F">
              <w:rPr>
                <w:u w:val="single"/>
              </w:rPr>
              <w:t>Test 1:</w:t>
            </w:r>
          </w:p>
          <w:p w14:paraId="119D3EDE" w14:textId="1B822DA0" w:rsidR="00D0162F" w:rsidRPr="00D0162F" w:rsidRDefault="00D0162F" w:rsidP="00D0162F">
            <w:pPr>
              <w:pStyle w:val="TAL"/>
            </w:pPr>
            <w:r w:rsidRPr="00D0162F">
              <w:t>N</w:t>
            </w:r>
            <w:r w:rsidRPr="00D0162F">
              <w:rPr>
                <w:vertAlign w:val="subscript"/>
              </w:rPr>
              <w:t>oc</w:t>
            </w:r>
            <w:r w:rsidRPr="00D0162F">
              <w:t xml:space="preserve">: </w:t>
            </w:r>
            <w:r w:rsidRPr="00D0162F">
              <w:rPr>
                <w:lang w:eastAsia="sv-SE"/>
              </w:rPr>
              <w:t>-88dBm/15kHz</w:t>
            </w:r>
          </w:p>
          <w:p w14:paraId="58819487" w14:textId="5347C1AE" w:rsidR="00D0162F" w:rsidRPr="00D0162F" w:rsidRDefault="00D0162F" w:rsidP="00D0162F">
            <w:pPr>
              <w:pStyle w:val="TAL"/>
            </w:pPr>
            <w:r w:rsidRPr="00D0162F">
              <w:t>Ês / N</w:t>
            </w:r>
            <w:r w:rsidRPr="00D0162F">
              <w:rPr>
                <w:vertAlign w:val="subscript"/>
              </w:rPr>
              <w:t>oc</w:t>
            </w:r>
            <w:r w:rsidRPr="00D0162F">
              <w:t>: -1.75dB</w:t>
            </w:r>
          </w:p>
          <w:p w14:paraId="7E2BDCA0" w14:textId="156929A7" w:rsidR="00D0162F" w:rsidRPr="00D0162F" w:rsidRDefault="00D0162F" w:rsidP="00D0162F">
            <w:pPr>
              <w:pStyle w:val="TAL"/>
            </w:pPr>
            <w:r w:rsidRPr="00D0162F">
              <w:t>SINR_35 to SINR_51</w:t>
            </w:r>
          </w:p>
          <w:p w14:paraId="73BBE14E" w14:textId="77777777" w:rsidR="00D0162F" w:rsidRPr="00D0162F" w:rsidRDefault="00D0162F" w:rsidP="00D0162F">
            <w:pPr>
              <w:pStyle w:val="TAL"/>
              <w:rPr>
                <w:rFonts w:cs="Arial"/>
                <w:szCs w:val="18"/>
              </w:rPr>
            </w:pPr>
          </w:p>
          <w:p w14:paraId="09BF5EDB" w14:textId="77777777" w:rsidR="00D0162F" w:rsidRPr="00D0162F" w:rsidRDefault="00D0162F" w:rsidP="00D0162F">
            <w:pPr>
              <w:pStyle w:val="TAL"/>
              <w:rPr>
                <w:rFonts w:cs="Arial"/>
                <w:szCs w:val="18"/>
              </w:rPr>
            </w:pPr>
          </w:p>
          <w:p w14:paraId="0DA6B23B" w14:textId="1D4FC810" w:rsidR="00D0162F" w:rsidRPr="00D0162F" w:rsidRDefault="00D0162F" w:rsidP="00D0162F">
            <w:pPr>
              <w:pStyle w:val="TAL"/>
              <w:rPr>
                <w:u w:val="single"/>
              </w:rPr>
            </w:pPr>
            <w:r w:rsidRPr="00D0162F">
              <w:rPr>
                <w:u w:val="single"/>
              </w:rPr>
              <w:t>Test 2:</w:t>
            </w:r>
          </w:p>
          <w:p w14:paraId="4F103D87" w14:textId="4FA18509" w:rsidR="00D0162F" w:rsidRPr="00D0162F" w:rsidRDefault="00D0162F" w:rsidP="00D0162F">
            <w:pPr>
              <w:pStyle w:val="TAL"/>
            </w:pPr>
            <w:r w:rsidRPr="00D0162F">
              <w:t>N</w:t>
            </w:r>
            <w:r w:rsidRPr="00D0162F">
              <w:rPr>
                <w:vertAlign w:val="subscript"/>
              </w:rPr>
              <w:t>oc</w:t>
            </w:r>
            <w:r w:rsidRPr="00D0162F">
              <w:t xml:space="preserve">: </w:t>
            </w:r>
            <w:r w:rsidRPr="00D0162F">
              <w:rPr>
                <w:lang w:eastAsia="sv-SE"/>
              </w:rPr>
              <w:t>-108.5dBm/15kHz</w:t>
            </w:r>
          </w:p>
          <w:p w14:paraId="3D153172" w14:textId="6C978E9A" w:rsidR="00D0162F" w:rsidRPr="00D0162F" w:rsidRDefault="00D0162F" w:rsidP="00D0162F">
            <w:pPr>
              <w:pStyle w:val="TAL"/>
            </w:pPr>
            <w:r w:rsidRPr="00D0162F">
              <w:t>Ês / N</w:t>
            </w:r>
            <w:r w:rsidRPr="00D0162F">
              <w:rPr>
                <w:vertAlign w:val="subscript"/>
              </w:rPr>
              <w:t>oc</w:t>
            </w:r>
            <w:r w:rsidRPr="00D0162F">
              <w:t>: 20.0dB</w:t>
            </w:r>
          </w:p>
          <w:p w14:paraId="7116AE3D" w14:textId="0E162985" w:rsidR="00D0162F" w:rsidRPr="00D0162F" w:rsidRDefault="00D0162F" w:rsidP="00D0162F">
            <w:pPr>
              <w:pStyle w:val="TAL"/>
            </w:pPr>
            <w:r w:rsidRPr="00D0162F">
              <w:t>SINR_79 to SINR_94</w:t>
            </w:r>
          </w:p>
          <w:p w14:paraId="0E275379" w14:textId="77777777" w:rsidR="00D0162F" w:rsidRPr="00D0162F" w:rsidRDefault="00D0162F" w:rsidP="00D0162F">
            <w:pPr>
              <w:pStyle w:val="TAL"/>
            </w:pPr>
          </w:p>
          <w:p w14:paraId="15B9FF6F" w14:textId="77777777" w:rsidR="00D0162F" w:rsidRPr="00D0162F" w:rsidRDefault="00D0162F" w:rsidP="00D0162F">
            <w:pPr>
              <w:pStyle w:val="TAL"/>
              <w:rPr>
                <w:rFonts w:cs="Arial"/>
                <w:szCs w:val="18"/>
              </w:rPr>
            </w:pPr>
          </w:p>
          <w:p w14:paraId="1B88FAD3" w14:textId="77777777" w:rsidR="00D0162F" w:rsidRPr="00D0162F" w:rsidRDefault="00D0162F" w:rsidP="00D0162F">
            <w:pPr>
              <w:pStyle w:val="TAL"/>
              <w:rPr>
                <w:rFonts w:cs="Arial"/>
                <w:szCs w:val="18"/>
              </w:rPr>
            </w:pPr>
          </w:p>
          <w:p w14:paraId="710B3EA6" w14:textId="4F40DACF" w:rsidR="00D0162F" w:rsidRPr="00D0162F" w:rsidRDefault="00D0162F" w:rsidP="00D0162F">
            <w:pPr>
              <w:pStyle w:val="TAL"/>
              <w:rPr>
                <w:u w:val="single"/>
              </w:rPr>
            </w:pPr>
            <w:r w:rsidRPr="00D0162F">
              <w:rPr>
                <w:u w:val="single"/>
              </w:rPr>
              <w:t>Test 3:</w:t>
            </w:r>
          </w:p>
          <w:p w14:paraId="576F69E1" w14:textId="39BEB582" w:rsidR="00D0162F" w:rsidRPr="00D0162F" w:rsidRDefault="00D0162F" w:rsidP="00D0162F">
            <w:pPr>
              <w:pStyle w:val="TAL"/>
            </w:pPr>
            <w:r w:rsidRPr="00D0162F">
              <w:t>N</w:t>
            </w:r>
            <w:r w:rsidRPr="00D0162F">
              <w:rPr>
                <w:vertAlign w:val="subscript"/>
              </w:rPr>
              <w:t>oc</w:t>
            </w:r>
            <w:r w:rsidRPr="00D0162F">
              <w:t xml:space="preserve">: </w:t>
            </w:r>
            <w:r w:rsidRPr="00D0162F">
              <w:rPr>
                <w:lang w:eastAsia="sv-SE"/>
              </w:rPr>
              <w:t xml:space="preserve">-119.5dBm/15kHz+ </w:t>
            </w:r>
            <w:r w:rsidRPr="00D0162F">
              <w:rPr>
                <w:rFonts w:cs="Arial"/>
              </w:rPr>
              <w:t>Δ</w:t>
            </w:r>
            <w:r w:rsidRPr="00D0162F">
              <w:rPr>
                <w:rFonts w:cs="Arial"/>
                <w:vertAlign w:val="subscript"/>
              </w:rPr>
              <w:t>BG_offset</w:t>
            </w:r>
          </w:p>
          <w:p w14:paraId="683DB514" w14:textId="58A720C2" w:rsidR="00D0162F" w:rsidRPr="00D0162F" w:rsidRDefault="00D0162F" w:rsidP="00D0162F">
            <w:pPr>
              <w:pStyle w:val="TAL"/>
            </w:pPr>
            <w:r w:rsidRPr="00D0162F">
              <w:t>Ês / N</w:t>
            </w:r>
            <w:r w:rsidRPr="00D0162F">
              <w:rPr>
                <w:vertAlign w:val="subscript"/>
              </w:rPr>
              <w:t>oc</w:t>
            </w:r>
            <w:r w:rsidRPr="00D0162F">
              <w:t>: -3.2dB</w:t>
            </w:r>
          </w:p>
          <w:p w14:paraId="2258A007" w14:textId="6A89C20C" w:rsidR="00D0162F" w:rsidRPr="00D0162F" w:rsidRDefault="00D0162F" w:rsidP="00D0162F">
            <w:pPr>
              <w:pStyle w:val="TAL"/>
            </w:pPr>
            <w:r w:rsidRPr="00D0162F">
              <w:t>SINR_32 to SINR_49</w:t>
            </w:r>
          </w:p>
          <w:p w14:paraId="3CFFE544" w14:textId="77777777" w:rsidR="00D0162F" w:rsidRPr="00D0162F" w:rsidRDefault="00D0162F" w:rsidP="00D0162F">
            <w:pPr>
              <w:pStyle w:val="TAL"/>
              <w:rPr>
                <w:rFonts w:cs="Arial"/>
                <w:szCs w:val="18"/>
              </w:rPr>
            </w:pPr>
          </w:p>
        </w:tc>
      </w:tr>
      <w:tr w:rsidR="00D0162F" w:rsidRPr="00D0162F" w14:paraId="658B4F48" w14:textId="77777777" w:rsidTr="00543F9B">
        <w:tblPrEx>
          <w:tblLook w:val="04A0" w:firstRow="1" w:lastRow="0" w:firstColumn="1" w:lastColumn="0" w:noHBand="0" w:noVBand="1"/>
        </w:tblPrEx>
        <w:trPr>
          <w:jc w:val="center"/>
        </w:trPr>
        <w:tc>
          <w:tcPr>
            <w:tcW w:w="2166" w:type="dxa"/>
            <w:tcBorders>
              <w:top w:val="single" w:sz="4" w:space="0" w:color="auto"/>
              <w:left w:val="single" w:sz="4" w:space="0" w:color="auto"/>
              <w:bottom w:val="single" w:sz="4" w:space="0" w:color="auto"/>
              <w:right w:val="single" w:sz="4" w:space="0" w:color="auto"/>
            </w:tcBorders>
          </w:tcPr>
          <w:p w14:paraId="40C676C1" w14:textId="77777777" w:rsidR="00D0162F" w:rsidRPr="00D0162F" w:rsidRDefault="00D0162F" w:rsidP="00D0162F">
            <w:pPr>
              <w:pStyle w:val="TAL"/>
              <w:rPr>
                <w:lang w:eastAsia="sv-SE"/>
              </w:rPr>
            </w:pPr>
            <w:r w:rsidRPr="00D0162F">
              <w:rPr>
                <w:lang w:eastAsia="zh-CN"/>
              </w:rPr>
              <w:t xml:space="preserve">6.7.8.1 </w:t>
            </w:r>
            <w:r w:rsidRPr="00D0162F">
              <w:t>NR SA FR1 SRS-RSRP measurement accuracy</w:t>
            </w:r>
          </w:p>
        </w:tc>
        <w:tc>
          <w:tcPr>
            <w:tcW w:w="4034" w:type="dxa"/>
            <w:gridSpan w:val="2"/>
            <w:tcBorders>
              <w:top w:val="single" w:sz="4" w:space="0" w:color="auto"/>
              <w:left w:val="single" w:sz="4" w:space="0" w:color="auto"/>
              <w:bottom w:val="single" w:sz="4" w:space="0" w:color="auto"/>
              <w:right w:val="single" w:sz="4" w:space="0" w:color="auto"/>
            </w:tcBorders>
          </w:tcPr>
          <w:p w14:paraId="18C6A561" w14:textId="77777777" w:rsidR="00D0162F" w:rsidRPr="00D0162F" w:rsidRDefault="00D0162F" w:rsidP="00D0162F">
            <w:pPr>
              <w:pStyle w:val="TAL"/>
              <w:rPr>
                <w:rFonts w:cs="Arial"/>
                <w:szCs w:val="18"/>
              </w:rPr>
            </w:pPr>
            <w:r w:rsidRPr="00D0162F">
              <w:rPr>
                <w:rFonts w:cs="Arial"/>
                <w:szCs w:val="18"/>
              </w:rPr>
              <w:t>Test Configuration 1:</w:t>
            </w:r>
          </w:p>
          <w:p w14:paraId="17C336DC" w14:textId="77777777" w:rsidR="00D0162F" w:rsidRPr="00D0162F" w:rsidRDefault="00D0162F" w:rsidP="00D0162F">
            <w:pPr>
              <w:pStyle w:val="TAL"/>
              <w:rPr>
                <w:rFonts w:cs="Arial"/>
                <w:szCs w:val="18"/>
              </w:rPr>
            </w:pPr>
            <w:r w:rsidRPr="00D0162F">
              <w:rPr>
                <w:rFonts w:cs="Arial"/>
                <w:szCs w:val="18"/>
              </w:rPr>
              <w:t>Test 1:</w:t>
            </w:r>
          </w:p>
          <w:p w14:paraId="371C4760" w14:textId="77777777" w:rsidR="00D0162F" w:rsidRPr="00D0162F" w:rsidRDefault="00D0162F" w:rsidP="00D0162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106dBm/15kHz</w:t>
            </w:r>
          </w:p>
          <w:p w14:paraId="52EB0338" w14:textId="77777777" w:rsidR="00D0162F" w:rsidRPr="00D0162F" w:rsidRDefault="00D0162F" w:rsidP="00D0162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dB</w:t>
            </w:r>
          </w:p>
          <w:p w14:paraId="1CE750EA" w14:textId="77777777" w:rsidR="00D0162F" w:rsidRPr="00D0162F" w:rsidRDefault="00D0162F" w:rsidP="00D0162F">
            <w:pPr>
              <w:pStyle w:val="TAL"/>
              <w:rPr>
                <w:rFonts w:cs="Arial"/>
                <w:szCs w:val="18"/>
              </w:rPr>
            </w:pPr>
            <w:r w:rsidRPr="00D0162F">
              <w:rPr>
                <w:rFonts w:cs="Arial"/>
                <w:szCs w:val="18"/>
              </w:rPr>
              <w:t>Reported SRS-RSRP values: ±3dB</w:t>
            </w:r>
          </w:p>
          <w:p w14:paraId="7117E51D" w14:textId="77777777" w:rsidR="00D0162F" w:rsidRPr="00D0162F" w:rsidRDefault="00D0162F" w:rsidP="00D0162F">
            <w:pPr>
              <w:pStyle w:val="TAL"/>
              <w:rPr>
                <w:rFonts w:cs="Arial"/>
                <w:szCs w:val="18"/>
              </w:rPr>
            </w:pPr>
          </w:p>
          <w:p w14:paraId="3CBD8E02" w14:textId="77777777" w:rsidR="00D0162F" w:rsidRPr="00D0162F" w:rsidRDefault="00D0162F" w:rsidP="00D0162F">
            <w:pPr>
              <w:pStyle w:val="TAL"/>
              <w:rPr>
                <w:rFonts w:cs="Arial"/>
                <w:szCs w:val="18"/>
              </w:rPr>
            </w:pPr>
            <w:r w:rsidRPr="00D0162F">
              <w:rPr>
                <w:rFonts w:cs="Arial"/>
                <w:szCs w:val="18"/>
              </w:rPr>
              <w:t>Test 2:</w:t>
            </w:r>
          </w:p>
          <w:p w14:paraId="4EFDC1F6" w14:textId="77777777" w:rsidR="00D0162F" w:rsidRPr="00D0162F" w:rsidRDefault="00D0162F" w:rsidP="00D0162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88dBm/15kHz</w:t>
            </w:r>
          </w:p>
          <w:p w14:paraId="7806CF08" w14:textId="77777777" w:rsidR="00D0162F" w:rsidRPr="00D0162F" w:rsidRDefault="00D0162F" w:rsidP="00D0162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dB</w:t>
            </w:r>
          </w:p>
          <w:p w14:paraId="38416FDA" w14:textId="77777777" w:rsidR="00D0162F" w:rsidRPr="00D0162F" w:rsidRDefault="00D0162F" w:rsidP="00D0162F">
            <w:pPr>
              <w:pStyle w:val="TAL"/>
              <w:rPr>
                <w:rFonts w:cs="Arial"/>
                <w:szCs w:val="18"/>
              </w:rPr>
            </w:pPr>
            <w:r w:rsidRPr="00D0162F">
              <w:rPr>
                <w:rFonts w:cs="Arial"/>
                <w:szCs w:val="18"/>
              </w:rPr>
              <w:t>Reported SRS-RSRP values: ±6.5dB</w:t>
            </w:r>
          </w:p>
          <w:p w14:paraId="416CC11B" w14:textId="77777777" w:rsidR="00D0162F" w:rsidRPr="00D0162F" w:rsidRDefault="00D0162F" w:rsidP="00D0162F">
            <w:pPr>
              <w:pStyle w:val="TAL"/>
            </w:pPr>
          </w:p>
          <w:p w14:paraId="04390A85" w14:textId="77777777" w:rsidR="00D0162F" w:rsidRPr="00D0162F" w:rsidRDefault="00D0162F" w:rsidP="00D0162F">
            <w:pPr>
              <w:pStyle w:val="TAL"/>
              <w:rPr>
                <w:rFonts w:cs="Arial"/>
                <w:szCs w:val="18"/>
              </w:rPr>
            </w:pPr>
            <w:r w:rsidRPr="00D0162F">
              <w:rPr>
                <w:rFonts w:cs="Arial"/>
                <w:szCs w:val="18"/>
              </w:rPr>
              <w:t>Test 3:</w:t>
            </w:r>
          </w:p>
          <w:p w14:paraId="1B553E66" w14:textId="77777777" w:rsidR="00D0162F" w:rsidRPr="00D0162F" w:rsidRDefault="00D0162F" w:rsidP="00D0162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114+</w:t>
            </w:r>
            <w:r w:rsidRPr="00D0162F">
              <w:rPr>
                <w:rFonts w:cs="Arial"/>
              </w:rPr>
              <w:t>Δ</w:t>
            </w:r>
            <w:r w:rsidRPr="00D0162F">
              <w:rPr>
                <w:rFonts w:cs="Arial"/>
                <w:vertAlign w:val="subscript"/>
              </w:rPr>
              <w:t>BG_offset</w:t>
            </w:r>
            <w:r w:rsidRPr="00D0162F">
              <w:rPr>
                <w:rFonts w:cs="Arial"/>
                <w:szCs w:val="18"/>
              </w:rPr>
              <w:t xml:space="preserve"> dBm/15kHz</w:t>
            </w:r>
          </w:p>
          <w:p w14:paraId="30479DBB" w14:textId="77777777" w:rsidR="00D0162F" w:rsidRPr="00D0162F" w:rsidRDefault="00D0162F" w:rsidP="00D0162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dB</w:t>
            </w:r>
          </w:p>
          <w:p w14:paraId="467ADE22" w14:textId="77777777" w:rsidR="00D0162F" w:rsidRPr="00D0162F" w:rsidRDefault="00D0162F" w:rsidP="00D0162F">
            <w:pPr>
              <w:pStyle w:val="TAL"/>
              <w:rPr>
                <w:rFonts w:cs="Arial"/>
                <w:szCs w:val="18"/>
              </w:rPr>
            </w:pPr>
          </w:p>
          <w:p w14:paraId="72A897F7" w14:textId="77777777" w:rsidR="00D0162F" w:rsidRPr="00D0162F" w:rsidRDefault="00D0162F" w:rsidP="00D0162F">
            <w:pPr>
              <w:pStyle w:val="TAL"/>
              <w:rPr>
                <w:rFonts w:cs="Arial"/>
                <w:szCs w:val="18"/>
              </w:rPr>
            </w:pPr>
            <w:r w:rsidRPr="00D0162F">
              <w:rPr>
                <w:rFonts w:cs="Arial"/>
                <w:szCs w:val="18"/>
              </w:rPr>
              <w:t>Reported SRS-RSRP values: ±3dB</w:t>
            </w:r>
          </w:p>
          <w:p w14:paraId="48DAC1DC" w14:textId="77777777" w:rsidR="00D0162F" w:rsidRPr="00D0162F" w:rsidRDefault="00D0162F" w:rsidP="00D0162F">
            <w:pPr>
              <w:pStyle w:val="TAL"/>
            </w:pPr>
          </w:p>
          <w:p w14:paraId="0B4BFAC1" w14:textId="77777777" w:rsidR="00D0162F" w:rsidRPr="00D0162F" w:rsidRDefault="00D0162F" w:rsidP="00D0162F">
            <w:pPr>
              <w:pStyle w:val="TAL"/>
            </w:pPr>
          </w:p>
          <w:p w14:paraId="7CDF6BD1" w14:textId="77777777" w:rsidR="00D0162F" w:rsidRPr="00D0162F" w:rsidRDefault="00D0162F" w:rsidP="00D0162F">
            <w:pPr>
              <w:pStyle w:val="TAL"/>
            </w:pPr>
          </w:p>
          <w:p w14:paraId="2238297D" w14:textId="77777777" w:rsidR="00D0162F" w:rsidRPr="00D0162F" w:rsidRDefault="00D0162F" w:rsidP="00D0162F">
            <w:pPr>
              <w:pStyle w:val="TAL"/>
            </w:pPr>
          </w:p>
          <w:p w14:paraId="5F9C5DED" w14:textId="77777777" w:rsidR="00D0162F" w:rsidRPr="00D0162F" w:rsidRDefault="00D0162F" w:rsidP="00D0162F">
            <w:pPr>
              <w:pStyle w:val="TAL"/>
            </w:pPr>
          </w:p>
          <w:p w14:paraId="0CCC2BCF" w14:textId="77777777" w:rsidR="00D0162F" w:rsidRPr="00D0162F" w:rsidRDefault="00D0162F" w:rsidP="00D0162F">
            <w:pPr>
              <w:pStyle w:val="TAL"/>
              <w:rPr>
                <w:rFonts w:cs="Arial"/>
                <w:szCs w:val="18"/>
              </w:rPr>
            </w:pPr>
            <w:r w:rsidRPr="00D0162F">
              <w:rPr>
                <w:rFonts w:cs="Arial"/>
                <w:szCs w:val="18"/>
              </w:rPr>
              <w:t>Test Configuration 2:</w:t>
            </w:r>
          </w:p>
          <w:p w14:paraId="0FB96E75" w14:textId="77777777" w:rsidR="00D0162F" w:rsidRPr="00D0162F" w:rsidRDefault="00D0162F" w:rsidP="00D0162F">
            <w:pPr>
              <w:pStyle w:val="TAL"/>
              <w:rPr>
                <w:rFonts w:cs="Arial"/>
                <w:szCs w:val="18"/>
              </w:rPr>
            </w:pPr>
            <w:r w:rsidRPr="00D0162F">
              <w:rPr>
                <w:rFonts w:cs="Arial"/>
                <w:szCs w:val="18"/>
              </w:rPr>
              <w:t>Test 1:</w:t>
            </w:r>
          </w:p>
          <w:p w14:paraId="57CF3234" w14:textId="77777777" w:rsidR="00D0162F" w:rsidRPr="00D0162F" w:rsidRDefault="00D0162F" w:rsidP="00D0162F">
            <w:pPr>
              <w:pStyle w:val="TAL"/>
              <w:rPr>
                <w:rFonts w:cs="Arial"/>
                <w:szCs w:val="18"/>
              </w:rPr>
            </w:pPr>
            <w:r w:rsidRPr="00D0162F">
              <w:rPr>
                <w:rFonts w:cs="Arial"/>
                <w:szCs w:val="18"/>
              </w:rPr>
              <w:t>Test 1 is not used when configuring SCS 30kHz</w:t>
            </w:r>
          </w:p>
          <w:p w14:paraId="42C5DB78" w14:textId="77777777" w:rsidR="00D0162F" w:rsidRPr="00D0162F" w:rsidRDefault="00D0162F" w:rsidP="00D0162F">
            <w:pPr>
              <w:pStyle w:val="TAL"/>
              <w:rPr>
                <w:rFonts w:cs="Arial"/>
                <w:szCs w:val="18"/>
              </w:rPr>
            </w:pPr>
          </w:p>
          <w:p w14:paraId="3B81579F" w14:textId="77777777" w:rsidR="00D0162F" w:rsidRPr="00D0162F" w:rsidRDefault="00D0162F" w:rsidP="00D0162F">
            <w:pPr>
              <w:pStyle w:val="TAL"/>
              <w:rPr>
                <w:rFonts w:cs="Arial"/>
                <w:szCs w:val="18"/>
              </w:rPr>
            </w:pPr>
            <w:r w:rsidRPr="00D0162F">
              <w:rPr>
                <w:rFonts w:cs="Arial"/>
                <w:szCs w:val="18"/>
              </w:rPr>
              <w:t>Test 2:</w:t>
            </w:r>
          </w:p>
          <w:p w14:paraId="6C0B3E1C" w14:textId="77777777" w:rsidR="00D0162F" w:rsidRPr="00D0162F" w:rsidRDefault="00D0162F" w:rsidP="00D0162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91dBm/15kHz</w:t>
            </w:r>
          </w:p>
          <w:p w14:paraId="065A9FBA" w14:textId="77777777" w:rsidR="00D0162F" w:rsidRPr="00D0162F" w:rsidRDefault="00D0162F" w:rsidP="00D0162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dB</w:t>
            </w:r>
          </w:p>
          <w:p w14:paraId="5DAE573E" w14:textId="77777777" w:rsidR="00D0162F" w:rsidRPr="00D0162F" w:rsidRDefault="00D0162F" w:rsidP="00D0162F">
            <w:pPr>
              <w:pStyle w:val="TAL"/>
              <w:rPr>
                <w:rFonts w:cs="Arial"/>
                <w:szCs w:val="18"/>
              </w:rPr>
            </w:pPr>
            <w:r w:rsidRPr="00D0162F">
              <w:rPr>
                <w:rFonts w:cs="Arial"/>
                <w:szCs w:val="18"/>
              </w:rPr>
              <w:t>Reported SRS-RSRP values: ±7dB</w:t>
            </w:r>
          </w:p>
          <w:p w14:paraId="0455D9F7" w14:textId="77777777" w:rsidR="00D0162F" w:rsidRPr="00D0162F" w:rsidRDefault="00D0162F" w:rsidP="00D0162F">
            <w:pPr>
              <w:pStyle w:val="TAL"/>
            </w:pPr>
          </w:p>
          <w:p w14:paraId="6C97968B" w14:textId="77777777" w:rsidR="00D0162F" w:rsidRPr="00D0162F" w:rsidRDefault="00D0162F" w:rsidP="00D0162F">
            <w:pPr>
              <w:pStyle w:val="TAL"/>
              <w:rPr>
                <w:rFonts w:cs="Arial"/>
                <w:szCs w:val="18"/>
              </w:rPr>
            </w:pPr>
            <w:r w:rsidRPr="00D0162F">
              <w:rPr>
                <w:rFonts w:cs="Arial"/>
                <w:szCs w:val="18"/>
              </w:rPr>
              <w:t>Test 3:</w:t>
            </w:r>
          </w:p>
          <w:p w14:paraId="0E774D15" w14:textId="77777777" w:rsidR="00D0162F" w:rsidRPr="00D0162F" w:rsidRDefault="00D0162F" w:rsidP="00D0162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114+</w:t>
            </w:r>
            <w:r w:rsidRPr="00D0162F">
              <w:rPr>
                <w:rFonts w:cs="Arial"/>
              </w:rPr>
              <w:t xml:space="preserve"> Δ</w:t>
            </w:r>
            <w:r w:rsidRPr="00D0162F">
              <w:rPr>
                <w:rFonts w:cs="Arial"/>
                <w:vertAlign w:val="subscript"/>
              </w:rPr>
              <w:t>BG_offset</w:t>
            </w:r>
            <w:r w:rsidRPr="00D0162F">
              <w:rPr>
                <w:rFonts w:cs="Arial"/>
                <w:szCs w:val="18"/>
              </w:rPr>
              <w:t xml:space="preserve"> dBm/15kHz</w:t>
            </w:r>
          </w:p>
          <w:p w14:paraId="11D4D867" w14:textId="77777777" w:rsidR="00D0162F" w:rsidRPr="00D0162F" w:rsidRDefault="00D0162F" w:rsidP="00D0162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dB</w:t>
            </w:r>
          </w:p>
          <w:p w14:paraId="2D7E9C9E" w14:textId="77777777" w:rsidR="00D0162F" w:rsidRPr="00D0162F" w:rsidRDefault="00D0162F" w:rsidP="00D0162F">
            <w:pPr>
              <w:pStyle w:val="TAL"/>
              <w:rPr>
                <w:rFonts w:cs="Arial"/>
                <w:szCs w:val="18"/>
              </w:rPr>
            </w:pPr>
          </w:p>
          <w:p w14:paraId="78C5BF28" w14:textId="143F5D10" w:rsidR="00D0162F" w:rsidRPr="00D0162F" w:rsidRDefault="00D0162F" w:rsidP="00D0162F">
            <w:pPr>
              <w:pStyle w:val="TAL"/>
              <w:rPr>
                <w:rFonts w:cs="Arial"/>
                <w:szCs w:val="18"/>
              </w:rPr>
            </w:pPr>
            <w:r w:rsidRPr="00D0162F">
              <w:rPr>
                <w:rFonts w:cs="Arial"/>
                <w:szCs w:val="18"/>
              </w:rPr>
              <w:t>Reported SRS-RSRP values: ±3.5dB</w:t>
            </w:r>
          </w:p>
        </w:tc>
        <w:tc>
          <w:tcPr>
            <w:tcW w:w="1643" w:type="dxa"/>
            <w:tcBorders>
              <w:top w:val="single" w:sz="4" w:space="0" w:color="auto"/>
              <w:left w:val="single" w:sz="4" w:space="0" w:color="auto"/>
              <w:bottom w:val="single" w:sz="4" w:space="0" w:color="auto"/>
              <w:right w:val="single" w:sz="4" w:space="0" w:color="auto"/>
            </w:tcBorders>
          </w:tcPr>
          <w:p w14:paraId="55435EBC" w14:textId="77777777" w:rsidR="00D0162F" w:rsidRPr="00D0162F" w:rsidRDefault="00D0162F" w:rsidP="00D0162F">
            <w:pPr>
              <w:pStyle w:val="TAL"/>
              <w:rPr>
                <w:rFonts w:cs="Arial"/>
                <w:szCs w:val="18"/>
              </w:rPr>
            </w:pPr>
            <w:r w:rsidRPr="00D0162F">
              <w:rPr>
                <w:rFonts w:cs="Arial"/>
                <w:szCs w:val="18"/>
              </w:rPr>
              <w:t>Test Config 1:</w:t>
            </w:r>
          </w:p>
          <w:p w14:paraId="14964038" w14:textId="77777777" w:rsidR="00D0162F" w:rsidRPr="00D0162F" w:rsidRDefault="00D0162F" w:rsidP="00D0162F">
            <w:pPr>
              <w:pStyle w:val="TAL"/>
              <w:rPr>
                <w:u w:val="single"/>
              </w:rPr>
            </w:pPr>
            <w:r w:rsidRPr="00D0162F">
              <w:rPr>
                <w:u w:val="single"/>
              </w:rPr>
              <w:t>Test 1:</w:t>
            </w:r>
          </w:p>
          <w:p w14:paraId="632A69BA" w14:textId="77777777" w:rsidR="00D0162F" w:rsidRPr="00D0162F" w:rsidRDefault="00D0162F" w:rsidP="00D0162F">
            <w:pPr>
              <w:pStyle w:val="TAL"/>
              <w:rPr>
                <w:u w:val="single"/>
              </w:rPr>
            </w:pPr>
            <w:r w:rsidRPr="00D0162F">
              <w:rPr>
                <w:u w:val="single"/>
              </w:rPr>
              <w:t>0dB</w:t>
            </w:r>
          </w:p>
          <w:p w14:paraId="6D26E60D" w14:textId="77777777" w:rsidR="00D0162F" w:rsidRPr="00D0162F" w:rsidRDefault="00D0162F" w:rsidP="00D0162F">
            <w:pPr>
              <w:pStyle w:val="TAL"/>
              <w:rPr>
                <w:u w:val="single"/>
              </w:rPr>
            </w:pPr>
            <w:r w:rsidRPr="00D0162F">
              <w:rPr>
                <w:u w:val="single"/>
              </w:rPr>
              <w:t>+0.5dB</w:t>
            </w:r>
          </w:p>
          <w:p w14:paraId="085466A1" w14:textId="77777777" w:rsidR="00D0162F" w:rsidRPr="00D0162F" w:rsidRDefault="00D0162F" w:rsidP="00D0162F">
            <w:pPr>
              <w:pStyle w:val="TAL"/>
            </w:pPr>
            <w:r w:rsidRPr="00D0162F">
              <w:t>Via mapping</w:t>
            </w:r>
          </w:p>
          <w:p w14:paraId="28F1E32A" w14:textId="77777777" w:rsidR="00D0162F" w:rsidRPr="00D0162F" w:rsidRDefault="00D0162F" w:rsidP="00D0162F">
            <w:pPr>
              <w:pStyle w:val="TAL"/>
            </w:pPr>
          </w:p>
          <w:p w14:paraId="62A49055" w14:textId="77777777" w:rsidR="00D0162F" w:rsidRPr="00D0162F" w:rsidRDefault="00D0162F" w:rsidP="00D0162F">
            <w:pPr>
              <w:pStyle w:val="TAL"/>
              <w:rPr>
                <w:u w:val="single"/>
              </w:rPr>
            </w:pPr>
            <w:r w:rsidRPr="00D0162F">
              <w:rPr>
                <w:u w:val="single"/>
              </w:rPr>
              <w:t>Test 2:</w:t>
            </w:r>
          </w:p>
          <w:p w14:paraId="5E41F10E" w14:textId="77777777" w:rsidR="00D0162F" w:rsidRPr="00D0162F" w:rsidRDefault="00D0162F" w:rsidP="00D0162F">
            <w:pPr>
              <w:pStyle w:val="TAL"/>
              <w:rPr>
                <w:u w:val="single"/>
              </w:rPr>
            </w:pPr>
            <w:r w:rsidRPr="00D0162F">
              <w:rPr>
                <w:u w:val="single"/>
              </w:rPr>
              <w:t>0dB</w:t>
            </w:r>
          </w:p>
          <w:p w14:paraId="22C9A0AC" w14:textId="77777777" w:rsidR="00D0162F" w:rsidRPr="00D0162F" w:rsidRDefault="00D0162F" w:rsidP="00D0162F">
            <w:pPr>
              <w:pStyle w:val="TAL"/>
              <w:rPr>
                <w:u w:val="single"/>
              </w:rPr>
            </w:pPr>
            <w:r w:rsidRPr="00D0162F">
              <w:rPr>
                <w:u w:val="single"/>
              </w:rPr>
              <w:t>+0.5dB</w:t>
            </w:r>
          </w:p>
          <w:p w14:paraId="2C25A041" w14:textId="77777777" w:rsidR="00D0162F" w:rsidRPr="00D0162F" w:rsidRDefault="00D0162F" w:rsidP="00D0162F">
            <w:pPr>
              <w:pStyle w:val="TAL"/>
            </w:pPr>
            <w:r w:rsidRPr="00D0162F">
              <w:t>Via mapping</w:t>
            </w:r>
          </w:p>
          <w:p w14:paraId="3A81B92D" w14:textId="77777777" w:rsidR="00D0162F" w:rsidRPr="00D0162F" w:rsidRDefault="00D0162F" w:rsidP="00D0162F">
            <w:pPr>
              <w:pStyle w:val="TAL"/>
            </w:pPr>
          </w:p>
          <w:p w14:paraId="1DA9CBD7" w14:textId="77777777" w:rsidR="00D0162F" w:rsidRPr="00D0162F" w:rsidRDefault="00D0162F" w:rsidP="00D0162F">
            <w:pPr>
              <w:pStyle w:val="TAL"/>
              <w:rPr>
                <w:u w:val="single"/>
              </w:rPr>
            </w:pPr>
            <w:r w:rsidRPr="00D0162F">
              <w:rPr>
                <w:u w:val="single"/>
              </w:rPr>
              <w:t>Test 3:</w:t>
            </w:r>
          </w:p>
          <w:p w14:paraId="15FDBE71" w14:textId="77777777" w:rsidR="00D0162F" w:rsidRPr="00D0162F" w:rsidRDefault="00D0162F" w:rsidP="00D0162F">
            <w:pPr>
              <w:pStyle w:val="TAL"/>
              <w:rPr>
                <w:u w:val="single"/>
              </w:rPr>
            </w:pPr>
            <w:r w:rsidRPr="00D0162F">
              <w:rPr>
                <w:u w:val="single"/>
              </w:rPr>
              <w:t>0dB</w:t>
            </w:r>
          </w:p>
          <w:p w14:paraId="427FA588" w14:textId="77777777" w:rsidR="00D0162F" w:rsidRPr="00D0162F" w:rsidRDefault="00D0162F" w:rsidP="00D0162F">
            <w:pPr>
              <w:pStyle w:val="TAL"/>
              <w:rPr>
                <w:u w:val="single"/>
              </w:rPr>
            </w:pPr>
            <w:r w:rsidRPr="00D0162F">
              <w:rPr>
                <w:u w:val="single"/>
              </w:rPr>
              <w:t>+0.75dB for BG_A</w:t>
            </w:r>
          </w:p>
          <w:p w14:paraId="35FE19E4" w14:textId="77777777" w:rsidR="00D0162F" w:rsidRPr="00D0162F" w:rsidRDefault="00D0162F" w:rsidP="00D0162F">
            <w:pPr>
              <w:pStyle w:val="TAL"/>
              <w:rPr>
                <w:u w:val="single"/>
              </w:rPr>
            </w:pPr>
            <w:r w:rsidRPr="00D0162F">
              <w:rPr>
                <w:u w:val="single"/>
              </w:rPr>
              <w:t>+0.5dB otherwise</w:t>
            </w:r>
          </w:p>
          <w:p w14:paraId="7033FE3E" w14:textId="77777777" w:rsidR="00D0162F" w:rsidRPr="00D0162F" w:rsidRDefault="00D0162F" w:rsidP="00D0162F">
            <w:pPr>
              <w:pStyle w:val="TAL"/>
            </w:pPr>
            <w:r w:rsidRPr="00D0162F">
              <w:t>Via mapping</w:t>
            </w:r>
          </w:p>
          <w:p w14:paraId="15AD7621" w14:textId="77777777" w:rsidR="00D0162F" w:rsidRPr="00D0162F" w:rsidRDefault="00D0162F" w:rsidP="00D0162F">
            <w:pPr>
              <w:pStyle w:val="TAL"/>
            </w:pPr>
          </w:p>
          <w:p w14:paraId="3A998F27" w14:textId="77777777" w:rsidR="00D0162F" w:rsidRPr="00D0162F" w:rsidRDefault="00D0162F" w:rsidP="00D0162F">
            <w:pPr>
              <w:pStyle w:val="TAL"/>
            </w:pPr>
          </w:p>
          <w:p w14:paraId="3015A9BB" w14:textId="77777777" w:rsidR="00D0162F" w:rsidRPr="00D0162F" w:rsidRDefault="00D0162F" w:rsidP="00D0162F">
            <w:pPr>
              <w:pStyle w:val="TAL"/>
            </w:pPr>
          </w:p>
          <w:p w14:paraId="4A1D2740" w14:textId="77777777" w:rsidR="00D0162F" w:rsidRPr="00D0162F" w:rsidRDefault="00D0162F" w:rsidP="00D0162F">
            <w:pPr>
              <w:pStyle w:val="TAL"/>
            </w:pPr>
          </w:p>
          <w:p w14:paraId="5B77A48E" w14:textId="77777777" w:rsidR="00D0162F" w:rsidRPr="00D0162F" w:rsidRDefault="00D0162F" w:rsidP="00D0162F">
            <w:pPr>
              <w:pStyle w:val="TAL"/>
            </w:pPr>
          </w:p>
          <w:p w14:paraId="17F0C16B" w14:textId="77777777" w:rsidR="00D0162F" w:rsidRPr="00D0162F" w:rsidRDefault="00D0162F" w:rsidP="00D0162F">
            <w:pPr>
              <w:pStyle w:val="TAL"/>
              <w:rPr>
                <w:rFonts w:cs="Arial"/>
                <w:szCs w:val="18"/>
              </w:rPr>
            </w:pPr>
            <w:r w:rsidRPr="00D0162F">
              <w:rPr>
                <w:rFonts w:cs="Arial"/>
                <w:szCs w:val="18"/>
              </w:rPr>
              <w:t>Test Config 2:</w:t>
            </w:r>
          </w:p>
          <w:p w14:paraId="0A38D395" w14:textId="77777777" w:rsidR="00D0162F" w:rsidRPr="00D0162F" w:rsidRDefault="00D0162F" w:rsidP="00D0162F">
            <w:pPr>
              <w:pStyle w:val="TAL"/>
              <w:rPr>
                <w:u w:val="single"/>
              </w:rPr>
            </w:pPr>
            <w:r w:rsidRPr="00D0162F">
              <w:rPr>
                <w:u w:val="single"/>
              </w:rPr>
              <w:t>Test 1:</w:t>
            </w:r>
          </w:p>
          <w:p w14:paraId="4119A6F6" w14:textId="77777777" w:rsidR="00D0162F" w:rsidRPr="00D0162F" w:rsidRDefault="00D0162F" w:rsidP="00D0162F">
            <w:pPr>
              <w:pStyle w:val="TAL"/>
              <w:rPr>
                <w:u w:val="single"/>
              </w:rPr>
            </w:pPr>
            <w:r w:rsidRPr="00D0162F">
              <w:rPr>
                <w:u w:val="single"/>
              </w:rPr>
              <w:t>N/A</w:t>
            </w:r>
          </w:p>
          <w:p w14:paraId="10270F2D" w14:textId="77777777" w:rsidR="00D0162F" w:rsidRPr="00D0162F" w:rsidRDefault="00D0162F" w:rsidP="00D0162F">
            <w:pPr>
              <w:pStyle w:val="TAL"/>
            </w:pPr>
          </w:p>
          <w:p w14:paraId="457DE2BA" w14:textId="77777777" w:rsidR="00D0162F" w:rsidRPr="00D0162F" w:rsidRDefault="00D0162F" w:rsidP="00D0162F">
            <w:pPr>
              <w:pStyle w:val="TAL"/>
              <w:rPr>
                <w:u w:val="single"/>
              </w:rPr>
            </w:pPr>
            <w:r w:rsidRPr="00D0162F">
              <w:rPr>
                <w:u w:val="single"/>
              </w:rPr>
              <w:t>Test 2:</w:t>
            </w:r>
          </w:p>
          <w:p w14:paraId="096FC7F3" w14:textId="77777777" w:rsidR="00D0162F" w:rsidRPr="00D0162F" w:rsidRDefault="00D0162F" w:rsidP="00D0162F">
            <w:pPr>
              <w:pStyle w:val="TAL"/>
              <w:rPr>
                <w:u w:val="single"/>
              </w:rPr>
            </w:pPr>
            <w:r w:rsidRPr="00D0162F">
              <w:rPr>
                <w:u w:val="single"/>
              </w:rPr>
              <w:t>0dB</w:t>
            </w:r>
          </w:p>
          <w:p w14:paraId="2056689B" w14:textId="77777777" w:rsidR="00D0162F" w:rsidRPr="00D0162F" w:rsidRDefault="00D0162F" w:rsidP="00D0162F">
            <w:pPr>
              <w:pStyle w:val="TAL"/>
              <w:rPr>
                <w:u w:val="single"/>
              </w:rPr>
            </w:pPr>
            <w:r w:rsidRPr="00D0162F">
              <w:rPr>
                <w:u w:val="single"/>
              </w:rPr>
              <w:t>+0.5dB</w:t>
            </w:r>
          </w:p>
          <w:p w14:paraId="2DF7C60C" w14:textId="77777777" w:rsidR="00D0162F" w:rsidRPr="00D0162F" w:rsidRDefault="00D0162F" w:rsidP="00D0162F">
            <w:pPr>
              <w:pStyle w:val="TAL"/>
            </w:pPr>
            <w:r w:rsidRPr="00D0162F">
              <w:t>Via mapping</w:t>
            </w:r>
          </w:p>
          <w:p w14:paraId="157575A1" w14:textId="77777777" w:rsidR="00D0162F" w:rsidRPr="00D0162F" w:rsidRDefault="00D0162F" w:rsidP="00D0162F">
            <w:pPr>
              <w:pStyle w:val="TAL"/>
            </w:pPr>
          </w:p>
          <w:p w14:paraId="562E6EF7" w14:textId="77777777" w:rsidR="00D0162F" w:rsidRPr="00D0162F" w:rsidRDefault="00D0162F" w:rsidP="00D0162F">
            <w:pPr>
              <w:pStyle w:val="TAL"/>
              <w:rPr>
                <w:u w:val="single"/>
              </w:rPr>
            </w:pPr>
            <w:r w:rsidRPr="00D0162F">
              <w:rPr>
                <w:u w:val="single"/>
              </w:rPr>
              <w:t>Test 3:</w:t>
            </w:r>
          </w:p>
          <w:p w14:paraId="4E63CC87" w14:textId="77777777" w:rsidR="00D0162F" w:rsidRPr="00D0162F" w:rsidRDefault="00D0162F" w:rsidP="00D0162F">
            <w:pPr>
              <w:pStyle w:val="TAL"/>
              <w:rPr>
                <w:u w:val="single"/>
              </w:rPr>
            </w:pPr>
            <w:r w:rsidRPr="00D0162F">
              <w:rPr>
                <w:u w:val="single"/>
              </w:rPr>
              <w:t>0dB</w:t>
            </w:r>
          </w:p>
          <w:p w14:paraId="65AA25DE" w14:textId="77777777" w:rsidR="00D0162F" w:rsidRPr="00D0162F" w:rsidRDefault="00D0162F" w:rsidP="00D0162F">
            <w:pPr>
              <w:pStyle w:val="TAL"/>
              <w:rPr>
                <w:u w:val="single"/>
              </w:rPr>
            </w:pPr>
            <w:r w:rsidRPr="00D0162F">
              <w:rPr>
                <w:u w:val="single"/>
              </w:rPr>
              <w:t>+1.25dB for BG_A</w:t>
            </w:r>
          </w:p>
          <w:p w14:paraId="4B7B92C9" w14:textId="77777777" w:rsidR="00D0162F" w:rsidRPr="00D0162F" w:rsidRDefault="00D0162F" w:rsidP="00D0162F">
            <w:pPr>
              <w:pStyle w:val="TAL"/>
              <w:rPr>
                <w:u w:val="single"/>
              </w:rPr>
            </w:pPr>
            <w:r w:rsidRPr="00D0162F">
              <w:rPr>
                <w:u w:val="single"/>
              </w:rPr>
              <w:t>+0.5dB otherwise</w:t>
            </w:r>
          </w:p>
          <w:p w14:paraId="4624B235" w14:textId="5C6E7305" w:rsidR="00D0162F" w:rsidRPr="00D0162F" w:rsidRDefault="00D0162F" w:rsidP="00D0162F">
            <w:pPr>
              <w:pStyle w:val="TAL"/>
            </w:pPr>
            <w:r w:rsidRPr="00D0162F">
              <w:t>Via mapping</w:t>
            </w:r>
          </w:p>
        </w:tc>
        <w:tc>
          <w:tcPr>
            <w:tcW w:w="2756" w:type="dxa"/>
            <w:tcBorders>
              <w:top w:val="single" w:sz="4" w:space="0" w:color="auto"/>
              <w:left w:val="single" w:sz="4" w:space="0" w:color="auto"/>
              <w:bottom w:val="single" w:sz="4" w:space="0" w:color="auto"/>
              <w:right w:val="single" w:sz="4" w:space="0" w:color="auto"/>
            </w:tcBorders>
          </w:tcPr>
          <w:p w14:paraId="08D579F8" w14:textId="77777777" w:rsidR="00D0162F" w:rsidRPr="00D0162F" w:rsidRDefault="00D0162F" w:rsidP="00D0162F">
            <w:pPr>
              <w:pStyle w:val="TAL"/>
              <w:rPr>
                <w:rFonts w:cs="Arial"/>
                <w:szCs w:val="18"/>
              </w:rPr>
            </w:pPr>
            <w:r w:rsidRPr="00D0162F">
              <w:rPr>
                <w:rFonts w:cs="Arial"/>
                <w:szCs w:val="18"/>
              </w:rPr>
              <w:t>Test Config 1:</w:t>
            </w:r>
          </w:p>
          <w:p w14:paraId="00B4C2FD" w14:textId="77777777" w:rsidR="00D0162F" w:rsidRPr="00D0162F" w:rsidRDefault="00D0162F" w:rsidP="00D0162F">
            <w:pPr>
              <w:pStyle w:val="TAL"/>
              <w:rPr>
                <w:u w:val="single"/>
              </w:rPr>
            </w:pPr>
            <w:r w:rsidRPr="00D0162F">
              <w:rPr>
                <w:u w:val="single"/>
              </w:rPr>
              <w:t>Test 1:</w:t>
            </w:r>
          </w:p>
          <w:p w14:paraId="31A9179D" w14:textId="77777777" w:rsidR="00D0162F" w:rsidRPr="00D0162F" w:rsidRDefault="00D0162F" w:rsidP="00D0162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106dBm/15kHz</w:t>
            </w:r>
          </w:p>
          <w:p w14:paraId="3EFBA240" w14:textId="77777777" w:rsidR="00D0162F" w:rsidRPr="00D0162F" w:rsidRDefault="00D0162F" w:rsidP="00D0162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5dB</w:t>
            </w:r>
          </w:p>
          <w:p w14:paraId="568C49C7" w14:textId="77777777" w:rsidR="00D0162F" w:rsidRPr="00D0162F" w:rsidRDefault="00D0162F" w:rsidP="00D0162F">
            <w:pPr>
              <w:pStyle w:val="TAL"/>
            </w:pPr>
            <w:r w:rsidRPr="00D0162F">
              <w:t>Reported SRS-RSRP: 30 to 41</w:t>
            </w:r>
          </w:p>
          <w:p w14:paraId="5EF73540" w14:textId="77777777" w:rsidR="00D0162F" w:rsidRPr="00D0162F" w:rsidRDefault="00D0162F" w:rsidP="00D0162F">
            <w:pPr>
              <w:pStyle w:val="TAL"/>
            </w:pPr>
          </w:p>
          <w:p w14:paraId="4CC2CFE9" w14:textId="77777777" w:rsidR="00D0162F" w:rsidRPr="00D0162F" w:rsidRDefault="00D0162F" w:rsidP="00D0162F">
            <w:pPr>
              <w:pStyle w:val="TAL"/>
              <w:rPr>
                <w:u w:val="single"/>
              </w:rPr>
            </w:pPr>
            <w:r w:rsidRPr="00D0162F">
              <w:rPr>
                <w:u w:val="single"/>
              </w:rPr>
              <w:t>Test 2:</w:t>
            </w:r>
          </w:p>
          <w:p w14:paraId="68AEFA8E" w14:textId="77777777" w:rsidR="00D0162F" w:rsidRPr="00D0162F" w:rsidRDefault="00D0162F" w:rsidP="00D0162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88dBm/15kHz</w:t>
            </w:r>
          </w:p>
          <w:p w14:paraId="1BCEFC6B" w14:textId="77777777" w:rsidR="00D0162F" w:rsidRPr="00D0162F" w:rsidRDefault="00D0162F" w:rsidP="00D0162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5dB</w:t>
            </w:r>
          </w:p>
          <w:p w14:paraId="6EB65EBF" w14:textId="77777777" w:rsidR="00D0162F" w:rsidRPr="00D0162F" w:rsidRDefault="00D0162F" w:rsidP="00D0162F">
            <w:pPr>
              <w:pStyle w:val="TAL"/>
            </w:pPr>
            <w:r w:rsidRPr="00D0162F">
              <w:t>Reported SRS-RSRP: 45 to 62</w:t>
            </w:r>
          </w:p>
          <w:p w14:paraId="655DC955" w14:textId="77777777" w:rsidR="00D0162F" w:rsidRPr="00D0162F" w:rsidRDefault="00D0162F" w:rsidP="00D0162F">
            <w:pPr>
              <w:pStyle w:val="TAL"/>
            </w:pPr>
          </w:p>
          <w:p w14:paraId="5A01BD22" w14:textId="77777777" w:rsidR="00D0162F" w:rsidRPr="00D0162F" w:rsidRDefault="00D0162F" w:rsidP="00D0162F">
            <w:pPr>
              <w:pStyle w:val="TAL"/>
              <w:rPr>
                <w:u w:val="single"/>
              </w:rPr>
            </w:pPr>
            <w:r w:rsidRPr="00D0162F">
              <w:rPr>
                <w:u w:val="single"/>
              </w:rPr>
              <w:t>Test 3:</w:t>
            </w:r>
          </w:p>
          <w:p w14:paraId="0FC1B9D7" w14:textId="77777777" w:rsidR="00D0162F" w:rsidRPr="00D0162F" w:rsidRDefault="00D0162F" w:rsidP="00D0162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114+</w:t>
            </w:r>
            <w:r w:rsidRPr="00D0162F">
              <w:rPr>
                <w:rFonts w:cs="Arial"/>
              </w:rPr>
              <w:t>Δ</w:t>
            </w:r>
            <w:r w:rsidRPr="00D0162F">
              <w:rPr>
                <w:rFonts w:cs="Arial"/>
                <w:vertAlign w:val="subscript"/>
              </w:rPr>
              <w:t>BG_offset</w:t>
            </w:r>
            <w:r w:rsidRPr="00D0162F">
              <w:rPr>
                <w:rFonts w:cs="Arial"/>
                <w:szCs w:val="18"/>
              </w:rPr>
              <w:t xml:space="preserve"> dBm/15kHz</w:t>
            </w:r>
          </w:p>
          <w:p w14:paraId="16032395" w14:textId="77777777" w:rsidR="00D0162F" w:rsidRPr="00D0162F" w:rsidRDefault="00D0162F" w:rsidP="00D0162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75dB for BG_A</w:t>
            </w:r>
          </w:p>
          <w:p w14:paraId="1178C0A2" w14:textId="77777777" w:rsidR="00D0162F" w:rsidRPr="00D0162F" w:rsidRDefault="00D0162F" w:rsidP="00D0162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5dB otherwise</w:t>
            </w:r>
          </w:p>
          <w:p w14:paraId="6082AE7D" w14:textId="77777777" w:rsidR="00D0162F" w:rsidRPr="00D0162F" w:rsidRDefault="00D0162F" w:rsidP="00D0162F">
            <w:pPr>
              <w:pStyle w:val="TAL"/>
            </w:pPr>
            <w:r w:rsidRPr="00D0162F">
              <w:t>Reported SRS-RSRP:</w:t>
            </w:r>
          </w:p>
          <w:p w14:paraId="106CCEA0" w14:textId="77777777" w:rsidR="00D0162F" w:rsidRPr="00D0162F" w:rsidRDefault="00D0162F" w:rsidP="00D0162F">
            <w:pPr>
              <w:pStyle w:val="TAL"/>
            </w:pPr>
            <w:r w:rsidRPr="00D0162F">
              <w:t xml:space="preserve">  BG_A: 23 to 33</w:t>
            </w:r>
          </w:p>
          <w:p w14:paraId="393F821A" w14:textId="77777777" w:rsidR="00D0162F" w:rsidRPr="00D0162F" w:rsidRDefault="00D0162F" w:rsidP="00D0162F">
            <w:pPr>
              <w:pStyle w:val="TAL"/>
            </w:pPr>
            <w:r w:rsidRPr="00D0162F">
              <w:t xml:space="preserve">  BG_C: 23 to 34</w:t>
            </w:r>
          </w:p>
          <w:p w14:paraId="546EFF34" w14:textId="77777777" w:rsidR="00D0162F" w:rsidRPr="00D0162F" w:rsidRDefault="00D0162F" w:rsidP="00D0162F">
            <w:pPr>
              <w:pStyle w:val="TAL"/>
            </w:pPr>
            <w:r w:rsidRPr="00D0162F">
              <w:t xml:space="preserve">  BG_D: 24 to 34</w:t>
            </w:r>
          </w:p>
          <w:p w14:paraId="41414CFA" w14:textId="77777777" w:rsidR="00D0162F" w:rsidRPr="00D0162F" w:rsidRDefault="00D0162F" w:rsidP="00D0162F">
            <w:pPr>
              <w:pStyle w:val="TAL"/>
            </w:pPr>
            <w:r w:rsidRPr="00D0162F">
              <w:t xml:space="preserve">  BG_E: 24 to 35</w:t>
            </w:r>
          </w:p>
          <w:p w14:paraId="0132D98F" w14:textId="77777777" w:rsidR="00D0162F" w:rsidRPr="00D0162F" w:rsidRDefault="00D0162F" w:rsidP="00D0162F">
            <w:pPr>
              <w:pStyle w:val="TAL"/>
            </w:pPr>
          </w:p>
          <w:p w14:paraId="16D0E20C" w14:textId="77777777" w:rsidR="00D0162F" w:rsidRPr="00D0162F" w:rsidRDefault="00D0162F" w:rsidP="00D0162F">
            <w:pPr>
              <w:pStyle w:val="TAL"/>
              <w:rPr>
                <w:rFonts w:cs="Arial"/>
                <w:szCs w:val="18"/>
              </w:rPr>
            </w:pPr>
            <w:r w:rsidRPr="00D0162F">
              <w:rPr>
                <w:rFonts w:cs="Arial"/>
                <w:szCs w:val="18"/>
              </w:rPr>
              <w:t>Test Config 2:</w:t>
            </w:r>
          </w:p>
          <w:p w14:paraId="667CA872" w14:textId="77777777" w:rsidR="00D0162F" w:rsidRPr="00D0162F" w:rsidRDefault="00D0162F" w:rsidP="00D0162F">
            <w:pPr>
              <w:pStyle w:val="TAL"/>
              <w:rPr>
                <w:u w:val="single"/>
              </w:rPr>
            </w:pPr>
            <w:r w:rsidRPr="00D0162F">
              <w:rPr>
                <w:u w:val="single"/>
              </w:rPr>
              <w:t>Test 1:</w:t>
            </w:r>
          </w:p>
          <w:p w14:paraId="57570AB2" w14:textId="77777777" w:rsidR="00D0162F" w:rsidRPr="00D0162F" w:rsidRDefault="00D0162F" w:rsidP="00D0162F">
            <w:pPr>
              <w:pStyle w:val="TAL"/>
            </w:pPr>
            <w:r w:rsidRPr="00D0162F">
              <w:rPr>
                <w:rFonts w:cs="Arial"/>
                <w:szCs w:val="18"/>
              </w:rPr>
              <w:t>N/A</w:t>
            </w:r>
          </w:p>
          <w:p w14:paraId="414238C3" w14:textId="77777777" w:rsidR="00D0162F" w:rsidRPr="00D0162F" w:rsidRDefault="00D0162F" w:rsidP="00D0162F">
            <w:pPr>
              <w:pStyle w:val="TAL"/>
            </w:pPr>
          </w:p>
          <w:p w14:paraId="24887279" w14:textId="77777777" w:rsidR="00D0162F" w:rsidRPr="00D0162F" w:rsidRDefault="00D0162F" w:rsidP="00D0162F">
            <w:pPr>
              <w:pStyle w:val="TAL"/>
              <w:rPr>
                <w:u w:val="single"/>
              </w:rPr>
            </w:pPr>
            <w:r w:rsidRPr="00D0162F">
              <w:rPr>
                <w:u w:val="single"/>
              </w:rPr>
              <w:t>Test 2:</w:t>
            </w:r>
          </w:p>
          <w:p w14:paraId="219C596F" w14:textId="77777777" w:rsidR="00D0162F" w:rsidRPr="00D0162F" w:rsidRDefault="00D0162F" w:rsidP="00D0162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91dBm/15kHz</w:t>
            </w:r>
          </w:p>
          <w:p w14:paraId="061FCA20" w14:textId="77777777" w:rsidR="00D0162F" w:rsidRPr="00D0162F" w:rsidRDefault="00D0162F" w:rsidP="00D0162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5dB</w:t>
            </w:r>
          </w:p>
          <w:p w14:paraId="0C99D617" w14:textId="77777777" w:rsidR="00D0162F" w:rsidRPr="00D0162F" w:rsidRDefault="00D0162F" w:rsidP="00D0162F">
            <w:pPr>
              <w:pStyle w:val="TAL"/>
            </w:pPr>
            <w:r w:rsidRPr="00D0162F">
              <w:t>Reported SRS-RSRP: 44 to 63</w:t>
            </w:r>
          </w:p>
          <w:p w14:paraId="04B6E722" w14:textId="77777777" w:rsidR="00D0162F" w:rsidRPr="00D0162F" w:rsidRDefault="00D0162F" w:rsidP="00D0162F">
            <w:pPr>
              <w:pStyle w:val="TAL"/>
            </w:pPr>
          </w:p>
          <w:p w14:paraId="77CDAE5B" w14:textId="77777777" w:rsidR="00D0162F" w:rsidRPr="00D0162F" w:rsidRDefault="00D0162F" w:rsidP="00D0162F">
            <w:pPr>
              <w:pStyle w:val="TAL"/>
              <w:rPr>
                <w:u w:val="single"/>
              </w:rPr>
            </w:pPr>
            <w:r w:rsidRPr="00D0162F">
              <w:rPr>
                <w:u w:val="single"/>
              </w:rPr>
              <w:t>Test 3:</w:t>
            </w:r>
          </w:p>
          <w:p w14:paraId="28A6E34E" w14:textId="77777777" w:rsidR="00D0162F" w:rsidRPr="00D0162F" w:rsidRDefault="00D0162F" w:rsidP="00D0162F">
            <w:pPr>
              <w:pStyle w:val="TAL"/>
              <w:rPr>
                <w:rFonts w:cs="Arial"/>
                <w:szCs w:val="18"/>
              </w:rPr>
            </w:pPr>
            <w:r w:rsidRPr="00D0162F">
              <w:rPr>
                <w:rFonts w:cs="Arial"/>
                <w:szCs w:val="18"/>
              </w:rPr>
              <w:t>N</w:t>
            </w:r>
            <w:r w:rsidRPr="00D0162F">
              <w:rPr>
                <w:vertAlign w:val="subscript"/>
              </w:rPr>
              <w:t>oc</w:t>
            </w:r>
            <w:r w:rsidRPr="00D0162F">
              <w:rPr>
                <w:rFonts w:cs="Arial"/>
                <w:szCs w:val="18"/>
              </w:rPr>
              <w:t xml:space="preserve"> = -114+</w:t>
            </w:r>
            <w:r w:rsidRPr="00D0162F">
              <w:rPr>
                <w:rFonts w:cs="Arial"/>
              </w:rPr>
              <w:t>Δ</w:t>
            </w:r>
            <w:r w:rsidRPr="00D0162F">
              <w:rPr>
                <w:rFonts w:cs="Arial"/>
                <w:vertAlign w:val="subscript"/>
              </w:rPr>
              <w:t>BG_offset</w:t>
            </w:r>
            <w:r w:rsidRPr="00D0162F">
              <w:rPr>
                <w:rFonts w:cs="Arial"/>
                <w:szCs w:val="18"/>
              </w:rPr>
              <w:t xml:space="preserve"> dBm/15kHz</w:t>
            </w:r>
          </w:p>
          <w:p w14:paraId="256ADFC2" w14:textId="77777777" w:rsidR="00D0162F" w:rsidRPr="00D0162F" w:rsidRDefault="00D0162F" w:rsidP="00D0162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2.25dB for BG_A</w:t>
            </w:r>
          </w:p>
          <w:p w14:paraId="1016E6B4" w14:textId="77777777" w:rsidR="00D0162F" w:rsidRPr="00D0162F" w:rsidRDefault="00D0162F" w:rsidP="00D0162F">
            <w:pPr>
              <w:pStyle w:val="TAL"/>
              <w:rPr>
                <w:rFonts w:cs="Arial"/>
                <w:szCs w:val="18"/>
              </w:rPr>
            </w:pPr>
            <w:r w:rsidRPr="00D0162F">
              <w:rPr>
                <w:rFonts w:cs="Arial"/>
                <w:szCs w:val="18"/>
              </w:rPr>
              <w:t>Ê</w:t>
            </w:r>
            <w:r w:rsidRPr="00D0162F">
              <w:rPr>
                <w:vertAlign w:val="subscript"/>
              </w:rPr>
              <w:t>s</w:t>
            </w:r>
            <w:r w:rsidRPr="00D0162F">
              <w:rPr>
                <w:rFonts w:cs="Arial"/>
                <w:szCs w:val="18"/>
              </w:rPr>
              <w:t xml:space="preserve"> / N</w:t>
            </w:r>
            <w:r w:rsidRPr="00D0162F">
              <w:rPr>
                <w:vertAlign w:val="subscript"/>
              </w:rPr>
              <w:t>oc</w:t>
            </w:r>
            <w:r w:rsidRPr="00D0162F">
              <w:rPr>
                <w:rFonts w:cs="Arial"/>
                <w:szCs w:val="18"/>
              </w:rPr>
              <w:t xml:space="preserve"> = +1.5dB otherwise</w:t>
            </w:r>
          </w:p>
          <w:p w14:paraId="599D36F8" w14:textId="77777777" w:rsidR="00D0162F" w:rsidRPr="00D0162F" w:rsidRDefault="00D0162F" w:rsidP="00D0162F">
            <w:pPr>
              <w:pStyle w:val="TAL"/>
            </w:pPr>
            <w:r w:rsidRPr="00D0162F">
              <w:t>Reported SRS-RSRP:</w:t>
            </w:r>
          </w:p>
          <w:p w14:paraId="7F52AF0B" w14:textId="77777777" w:rsidR="00D0162F" w:rsidRPr="00D0162F" w:rsidRDefault="00D0162F" w:rsidP="00D0162F">
            <w:pPr>
              <w:pStyle w:val="TAL"/>
            </w:pPr>
            <w:r w:rsidRPr="00D0162F">
              <w:t xml:space="preserve">  BG_A: 26 to 37</w:t>
            </w:r>
          </w:p>
          <w:p w14:paraId="221228DE" w14:textId="77777777" w:rsidR="00D0162F" w:rsidRPr="00D0162F" w:rsidRDefault="00D0162F" w:rsidP="00D0162F">
            <w:pPr>
              <w:pStyle w:val="TAL"/>
            </w:pPr>
            <w:r w:rsidRPr="00D0162F">
              <w:t xml:space="preserve">  BG_C: 26 to 37</w:t>
            </w:r>
          </w:p>
          <w:p w14:paraId="2DB68778" w14:textId="77777777" w:rsidR="00D0162F" w:rsidRPr="00D0162F" w:rsidRDefault="00D0162F" w:rsidP="00D0162F">
            <w:pPr>
              <w:pStyle w:val="TAL"/>
            </w:pPr>
            <w:r w:rsidRPr="00D0162F">
              <w:t xml:space="preserve">  BG_D: 26 to 38</w:t>
            </w:r>
          </w:p>
          <w:p w14:paraId="4E77D09F" w14:textId="77777777" w:rsidR="00D0162F" w:rsidRPr="00D0162F" w:rsidRDefault="00D0162F" w:rsidP="00D0162F">
            <w:pPr>
              <w:pStyle w:val="TAL"/>
            </w:pPr>
            <w:r w:rsidRPr="00D0162F">
              <w:t xml:space="preserve">  BG_E: 27 to 38</w:t>
            </w:r>
          </w:p>
        </w:tc>
      </w:tr>
      <w:tr w:rsidR="00D0162F" w:rsidRPr="00D0162F" w14:paraId="5C6ABECA" w14:textId="77777777" w:rsidTr="00543F9B">
        <w:trPr>
          <w:jc w:val="center"/>
        </w:trPr>
        <w:tc>
          <w:tcPr>
            <w:tcW w:w="10599" w:type="dxa"/>
            <w:gridSpan w:val="5"/>
          </w:tcPr>
          <w:p w14:paraId="0DA3B531" w14:textId="77777777" w:rsidR="00D0162F" w:rsidRPr="00D0162F" w:rsidRDefault="00D0162F" w:rsidP="00D0162F">
            <w:pPr>
              <w:pStyle w:val="TAL"/>
              <w:rPr>
                <w:u w:val="single"/>
              </w:rPr>
            </w:pPr>
            <w:r w:rsidRPr="00D0162F">
              <w:rPr>
                <w:lang w:eastAsia="zh-TW"/>
              </w:rPr>
              <w:t xml:space="preserve">6.7.9.1.1 </w:t>
            </w:r>
            <w:r w:rsidRPr="00D0162F">
              <w:t>NR SA FR1 CSI-RS based CMR and no dedicated IMR configured and CSI-RS resource set with repetition off L1-SINR absolute measurement accuracy</w:t>
            </w:r>
          </w:p>
        </w:tc>
      </w:tr>
      <w:tr w:rsidR="00D0162F" w:rsidRPr="00D0162F" w14:paraId="519A3730" w14:textId="77777777" w:rsidTr="00543F9B">
        <w:trPr>
          <w:jc w:val="center"/>
        </w:trPr>
        <w:tc>
          <w:tcPr>
            <w:tcW w:w="2843" w:type="dxa"/>
            <w:gridSpan w:val="2"/>
          </w:tcPr>
          <w:p w14:paraId="062628BF" w14:textId="77777777" w:rsidR="00D0162F" w:rsidRPr="00D0162F" w:rsidRDefault="00D0162F" w:rsidP="00D0162F">
            <w:pPr>
              <w:pStyle w:val="TAL"/>
              <w:rPr>
                <w:lang w:eastAsia="sv-SE"/>
              </w:rPr>
            </w:pPr>
            <w:r w:rsidRPr="00D0162F">
              <w:t>Test Configuration 1,2,4,5</w:t>
            </w:r>
          </w:p>
        </w:tc>
        <w:tc>
          <w:tcPr>
            <w:tcW w:w="3357" w:type="dxa"/>
          </w:tcPr>
          <w:p w14:paraId="00F5E74E" w14:textId="77777777" w:rsidR="00D0162F" w:rsidRPr="00D0162F" w:rsidRDefault="00D0162F" w:rsidP="00D0162F">
            <w:pPr>
              <w:pStyle w:val="TAL"/>
            </w:pPr>
            <w:r w:rsidRPr="00D0162F">
              <w:rPr>
                <w:rFonts w:cs="Arial"/>
                <w:szCs w:val="18"/>
              </w:rPr>
              <w:t>Same as 4.7.</w:t>
            </w:r>
            <w:r w:rsidRPr="00D0162F">
              <w:rPr>
                <w:rFonts w:cs="Arial"/>
                <w:szCs w:val="18"/>
                <w:lang w:eastAsia="zh-TW"/>
              </w:rPr>
              <w:t>7</w:t>
            </w:r>
            <w:r w:rsidRPr="00D0162F">
              <w:rPr>
                <w:rFonts w:cs="Arial"/>
                <w:szCs w:val="18"/>
              </w:rPr>
              <w:t>.1</w:t>
            </w:r>
          </w:p>
        </w:tc>
        <w:tc>
          <w:tcPr>
            <w:tcW w:w="1643" w:type="dxa"/>
          </w:tcPr>
          <w:p w14:paraId="74B74C7C" w14:textId="77777777" w:rsidR="00D0162F" w:rsidRPr="00D0162F" w:rsidRDefault="00D0162F" w:rsidP="00D0162F">
            <w:pPr>
              <w:pStyle w:val="TAL"/>
              <w:rPr>
                <w:rFonts w:cs="Arial"/>
                <w:szCs w:val="18"/>
              </w:rPr>
            </w:pPr>
            <w:r w:rsidRPr="00D0162F">
              <w:rPr>
                <w:rFonts w:cs="Arial"/>
                <w:szCs w:val="18"/>
              </w:rPr>
              <w:t>Same as 4.7.</w:t>
            </w:r>
            <w:r w:rsidRPr="00D0162F">
              <w:rPr>
                <w:rFonts w:cs="Arial"/>
                <w:szCs w:val="18"/>
                <w:lang w:eastAsia="zh-TW"/>
              </w:rPr>
              <w:t>7</w:t>
            </w:r>
            <w:r w:rsidRPr="00D0162F">
              <w:rPr>
                <w:rFonts w:cs="Arial"/>
                <w:szCs w:val="18"/>
              </w:rPr>
              <w:t>.1</w:t>
            </w:r>
          </w:p>
        </w:tc>
        <w:tc>
          <w:tcPr>
            <w:tcW w:w="2756" w:type="dxa"/>
          </w:tcPr>
          <w:p w14:paraId="36FE373F" w14:textId="77777777" w:rsidR="00D0162F" w:rsidRPr="00D0162F" w:rsidRDefault="00D0162F" w:rsidP="00D0162F">
            <w:pPr>
              <w:pStyle w:val="TAL"/>
              <w:rPr>
                <w:u w:val="single"/>
              </w:rPr>
            </w:pPr>
            <w:r w:rsidRPr="00D0162F">
              <w:rPr>
                <w:rFonts w:cs="Arial"/>
                <w:szCs w:val="18"/>
              </w:rPr>
              <w:t>Same as 4.7.</w:t>
            </w:r>
            <w:r w:rsidRPr="00D0162F">
              <w:rPr>
                <w:rFonts w:cs="Arial"/>
                <w:szCs w:val="18"/>
                <w:lang w:eastAsia="zh-TW"/>
              </w:rPr>
              <w:t>7</w:t>
            </w:r>
            <w:r w:rsidRPr="00D0162F">
              <w:rPr>
                <w:rFonts w:cs="Arial"/>
                <w:szCs w:val="18"/>
              </w:rPr>
              <w:t>.1</w:t>
            </w:r>
          </w:p>
        </w:tc>
      </w:tr>
      <w:tr w:rsidR="00D0162F" w:rsidRPr="00D0162F" w14:paraId="75506659" w14:textId="77777777" w:rsidTr="00543F9B">
        <w:trPr>
          <w:jc w:val="center"/>
        </w:trPr>
        <w:tc>
          <w:tcPr>
            <w:tcW w:w="2843" w:type="dxa"/>
            <w:gridSpan w:val="2"/>
          </w:tcPr>
          <w:p w14:paraId="24441B55" w14:textId="77777777" w:rsidR="00D0162F" w:rsidRPr="00D0162F" w:rsidRDefault="00D0162F" w:rsidP="00D0162F">
            <w:pPr>
              <w:pStyle w:val="TAL"/>
              <w:rPr>
                <w:lang w:eastAsia="sv-SE"/>
              </w:rPr>
            </w:pPr>
            <w:r w:rsidRPr="00D0162F">
              <w:t>Test Configuration 3,6</w:t>
            </w:r>
          </w:p>
        </w:tc>
        <w:tc>
          <w:tcPr>
            <w:tcW w:w="3357" w:type="dxa"/>
          </w:tcPr>
          <w:p w14:paraId="63D95F1F" w14:textId="77777777" w:rsidR="00D0162F" w:rsidRPr="00D0162F" w:rsidRDefault="00D0162F" w:rsidP="00D0162F">
            <w:pPr>
              <w:pStyle w:val="TAL"/>
            </w:pPr>
            <w:r w:rsidRPr="00D0162F">
              <w:rPr>
                <w:rFonts w:cs="Arial"/>
                <w:szCs w:val="18"/>
              </w:rPr>
              <w:t>Same as 4.7.</w:t>
            </w:r>
            <w:r w:rsidRPr="00D0162F">
              <w:rPr>
                <w:rFonts w:cs="Arial"/>
                <w:szCs w:val="18"/>
                <w:lang w:eastAsia="zh-TW"/>
              </w:rPr>
              <w:t>7</w:t>
            </w:r>
            <w:r w:rsidRPr="00D0162F">
              <w:rPr>
                <w:rFonts w:cs="Arial"/>
                <w:szCs w:val="18"/>
              </w:rPr>
              <w:t>.1</w:t>
            </w:r>
          </w:p>
        </w:tc>
        <w:tc>
          <w:tcPr>
            <w:tcW w:w="1643" w:type="dxa"/>
          </w:tcPr>
          <w:p w14:paraId="252320E6" w14:textId="77777777" w:rsidR="00D0162F" w:rsidRPr="00D0162F" w:rsidRDefault="00D0162F" w:rsidP="00D0162F">
            <w:pPr>
              <w:pStyle w:val="TAL"/>
              <w:rPr>
                <w:rFonts w:cs="Arial"/>
                <w:szCs w:val="18"/>
              </w:rPr>
            </w:pPr>
            <w:r w:rsidRPr="00D0162F">
              <w:rPr>
                <w:rFonts w:cs="Arial"/>
                <w:szCs w:val="18"/>
              </w:rPr>
              <w:t>Same as 4.7.</w:t>
            </w:r>
            <w:r w:rsidRPr="00D0162F">
              <w:rPr>
                <w:rFonts w:cs="Arial"/>
                <w:szCs w:val="18"/>
                <w:lang w:eastAsia="zh-TW"/>
              </w:rPr>
              <w:t>7</w:t>
            </w:r>
            <w:r w:rsidRPr="00D0162F">
              <w:rPr>
                <w:rFonts w:cs="Arial"/>
                <w:szCs w:val="18"/>
              </w:rPr>
              <w:t>.1</w:t>
            </w:r>
          </w:p>
        </w:tc>
        <w:tc>
          <w:tcPr>
            <w:tcW w:w="2756" w:type="dxa"/>
          </w:tcPr>
          <w:p w14:paraId="4FB1DBF7" w14:textId="77777777" w:rsidR="00D0162F" w:rsidRPr="00D0162F" w:rsidRDefault="00D0162F" w:rsidP="00D0162F">
            <w:pPr>
              <w:pStyle w:val="TAL"/>
              <w:rPr>
                <w:u w:val="single"/>
              </w:rPr>
            </w:pPr>
            <w:r w:rsidRPr="00D0162F">
              <w:rPr>
                <w:rFonts w:cs="Arial"/>
                <w:szCs w:val="18"/>
              </w:rPr>
              <w:t>Same as 4.7.</w:t>
            </w:r>
            <w:r w:rsidRPr="00D0162F">
              <w:rPr>
                <w:rFonts w:cs="Arial"/>
                <w:szCs w:val="18"/>
                <w:lang w:eastAsia="zh-TW"/>
              </w:rPr>
              <w:t>7</w:t>
            </w:r>
            <w:r w:rsidRPr="00D0162F">
              <w:rPr>
                <w:rFonts w:cs="Arial"/>
                <w:szCs w:val="18"/>
              </w:rPr>
              <w:t>.1</w:t>
            </w:r>
          </w:p>
        </w:tc>
      </w:tr>
      <w:tr w:rsidR="00D0162F" w:rsidRPr="00D0162F" w14:paraId="6C3B40A7" w14:textId="77777777" w:rsidTr="00543F9B">
        <w:trPr>
          <w:jc w:val="center"/>
        </w:trPr>
        <w:tc>
          <w:tcPr>
            <w:tcW w:w="10599" w:type="dxa"/>
            <w:gridSpan w:val="5"/>
          </w:tcPr>
          <w:p w14:paraId="28735972" w14:textId="77777777" w:rsidR="00D0162F" w:rsidRPr="00D0162F" w:rsidRDefault="00D0162F" w:rsidP="00D0162F">
            <w:pPr>
              <w:pStyle w:val="TAL"/>
              <w:rPr>
                <w:u w:val="single"/>
              </w:rPr>
            </w:pPr>
            <w:r w:rsidRPr="00D0162F">
              <w:rPr>
                <w:u w:val="single"/>
                <w:lang w:eastAsia="zh-TW"/>
              </w:rPr>
              <w:t xml:space="preserve">6.7.9.2 </w:t>
            </w:r>
            <w:r w:rsidRPr="00D0162F">
              <w:t>NR SA FR1 SSB based CMR and dedicated IMR L1-SINR absolute measurement accuracy</w:t>
            </w:r>
          </w:p>
        </w:tc>
      </w:tr>
      <w:tr w:rsidR="00D0162F" w:rsidRPr="00D0162F" w14:paraId="6EF3F626" w14:textId="77777777" w:rsidTr="00543F9B">
        <w:trPr>
          <w:jc w:val="center"/>
        </w:trPr>
        <w:tc>
          <w:tcPr>
            <w:tcW w:w="2843" w:type="dxa"/>
            <w:gridSpan w:val="2"/>
          </w:tcPr>
          <w:p w14:paraId="382C497E" w14:textId="77777777" w:rsidR="00D0162F" w:rsidRPr="00D0162F" w:rsidRDefault="00D0162F" w:rsidP="00D0162F">
            <w:pPr>
              <w:pStyle w:val="TAL"/>
              <w:rPr>
                <w:lang w:eastAsia="sv-SE"/>
              </w:rPr>
            </w:pPr>
            <w:r w:rsidRPr="00D0162F">
              <w:t>Test Configuration 1,2,4,5</w:t>
            </w:r>
          </w:p>
        </w:tc>
        <w:tc>
          <w:tcPr>
            <w:tcW w:w="3357" w:type="dxa"/>
          </w:tcPr>
          <w:p w14:paraId="160C464F" w14:textId="77777777" w:rsidR="00D0162F" w:rsidRPr="00D0162F" w:rsidRDefault="00D0162F" w:rsidP="00D0162F">
            <w:pPr>
              <w:pStyle w:val="TAL"/>
            </w:pPr>
            <w:r w:rsidRPr="00D0162F">
              <w:rPr>
                <w:rFonts w:cs="Arial"/>
                <w:szCs w:val="18"/>
              </w:rPr>
              <w:t>Same as 4.7.</w:t>
            </w:r>
            <w:r w:rsidRPr="00D0162F">
              <w:rPr>
                <w:rFonts w:cs="Arial"/>
                <w:szCs w:val="18"/>
                <w:lang w:eastAsia="zh-TW"/>
              </w:rPr>
              <w:t>7</w:t>
            </w:r>
            <w:r w:rsidRPr="00D0162F">
              <w:rPr>
                <w:rFonts w:cs="Arial"/>
                <w:szCs w:val="18"/>
              </w:rPr>
              <w:t>.2</w:t>
            </w:r>
          </w:p>
        </w:tc>
        <w:tc>
          <w:tcPr>
            <w:tcW w:w="1643" w:type="dxa"/>
          </w:tcPr>
          <w:p w14:paraId="6FF20EE0" w14:textId="77777777" w:rsidR="00D0162F" w:rsidRPr="00D0162F" w:rsidRDefault="00D0162F" w:rsidP="00D0162F">
            <w:pPr>
              <w:pStyle w:val="TAL"/>
              <w:rPr>
                <w:rFonts w:cs="Arial"/>
                <w:szCs w:val="18"/>
              </w:rPr>
            </w:pPr>
            <w:r w:rsidRPr="00D0162F">
              <w:rPr>
                <w:rFonts w:cs="Arial"/>
                <w:szCs w:val="18"/>
              </w:rPr>
              <w:t>Same as 4.7.</w:t>
            </w:r>
            <w:r w:rsidRPr="00D0162F">
              <w:rPr>
                <w:rFonts w:cs="Arial"/>
                <w:szCs w:val="18"/>
                <w:lang w:eastAsia="zh-TW"/>
              </w:rPr>
              <w:t>7</w:t>
            </w:r>
            <w:r w:rsidRPr="00D0162F">
              <w:rPr>
                <w:rFonts w:cs="Arial"/>
                <w:szCs w:val="18"/>
              </w:rPr>
              <w:t>.2</w:t>
            </w:r>
          </w:p>
        </w:tc>
        <w:tc>
          <w:tcPr>
            <w:tcW w:w="2756" w:type="dxa"/>
          </w:tcPr>
          <w:p w14:paraId="3431A0D6" w14:textId="77777777" w:rsidR="00D0162F" w:rsidRPr="00D0162F" w:rsidRDefault="00D0162F" w:rsidP="00D0162F">
            <w:pPr>
              <w:pStyle w:val="TAL"/>
              <w:rPr>
                <w:u w:val="single"/>
              </w:rPr>
            </w:pPr>
            <w:r w:rsidRPr="00D0162F">
              <w:rPr>
                <w:rFonts w:cs="Arial"/>
                <w:szCs w:val="18"/>
              </w:rPr>
              <w:t>Same as 4.7.</w:t>
            </w:r>
            <w:r w:rsidRPr="00D0162F">
              <w:rPr>
                <w:rFonts w:cs="Arial"/>
                <w:szCs w:val="18"/>
                <w:lang w:eastAsia="zh-TW"/>
              </w:rPr>
              <w:t>7</w:t>
            </w:r>
            <w:r w:rsidRPr="00D0162F">
              <w:rPr>
                <w:rFonts w:cs="Arial"/>
                <w:szCs w:val="18"/>
              </w:rPr>
              <w:t>.2</w:t>
            </w:r>
          </w:p>
        </w:tc>
      </w:tr>
      <w:tr w:rsidR="00D0162F" w:rsidRPr="00D0162F" w14:paraId="1FD91A73" w14:textId="77777777" w:rsidTr="00543F9B">
        <w:trPr>
          <w:jc w:val="center"/>
        </w:trPr>
        <w:tc>
          <w:tcPr>
            <w:tcW w:w="2843" w:type="dxa"/>
            <w:gridSpan w:val="2"/>
          </w:tcPr>
          <w:p w14:paraId="203709CA" w14:textId="77777777" w:rsidR="00D0162F" w:rsidRPr="00D0162F" w:rsidRDefault="00D0162F" w:rsidP="00D0162F">
            <w:pPr>
              <w:pStyle w:val="TAL"/>
              <w:rPr>
                <w:lang w:eastAsia="sv-SE"/>
              </w:rPr>
            </w:pPr>
            <w:r w:rsidRPr="00D0162F">
              <w:t>Test Configuration 3,6</w:t>
            </w:r>
          </w:p>
        </w:tc>
        <w:tc>
          <w:tcPr>
            <w:tcW w:w="3357" w:type="dxa"/>
          </w:tcPr>
          <w:p w14:paraId="7A7F5921" w14:textId="77777777" w:rsidR="00D0162F" w:rsidRPr="00D0162F" w:rsidRDefault="00D0162F" w:rsidP="00D0162F">
            <w:pPr>
              <w:pStyle w:val="TAL"/>
            </w:pPr>
            <w:r w:rsidRPr="00D0162F">
              <w:rPr>
                <w:rFonts w:cs="Arial"/>
                <w:szCs w:val="18"/>
              </w:rPr>
              <w:t>Same as 4.7.</w:t>
            </w:r>
            <w:r w:rsidRPr="00D0162F">
              <w:rPr>
                <w:rFonts w:cs="Arial"/>
                <w:szCs w:val="18"/>
                <w:lang w:eastAsia="zh-TW"/>
              </w:rPr>
              <w:t>7</w:t>
            </w:r>
            <w:r w:rsidRPr="00D0162F">
              <w:rPr>
                <w:rFonts w:cs="Arial"/>
                <w:szCs w:val="18"/>
              </w:rPr>
              <w:t>.2</w:t>
            </w:r>
          </w:p>
        </w:tc>
        <w:tc>
          <w:tcPr>
            <w:tcW w:w="1643" w:type="dxa"/>
          </w:tcPr>
          <w:p w14:paraId="028B4386" w14:textId="77777777" w:rsidR="00D0162F" w:rsidRPr="00D0162F" w:rsidRDefault="00D0162F" w:rsidP="00D0162F">
            <w:pPr>
              <w:pStyle w:val="TAL"/>
              <w:rPr>
                <w:rFonts w:cs="Arial"/>
                <w:szCs w:val="18"/>
              </w:rPr>
            </w:pPr>
            <w:r w:rsidRPr="00D0162F">
              <w:rPr>
                <w:rFonts w:cs="Arial"/>
                <w:szCs w:val="18"/>
              </w:rPr>
              <w:t>Same as 4.7.</w:t>
            </w:r>
            <w:r w:rsidRPr="00D0162F">
              <w:rPr>
                <w:rFonts w:cs="Arial"/>
                <w:szCs w:val="18"/>
                <w:lang w:eastAsia="zh-TW"/>
              </w:rPr>
              <w:t>7</w:t>
            </w:r>
            <w:r w:rsidRPr="00D0162F">
              <w:rPr>
                <w:rFonts w:cs="Arial"/>
                <w:szCs w:val="18"/>
              </w:rPr>
              <w:t>.2</w:t>
            </w:r>
          </w:p>
        </w:tc>
        <w:tc>
          <w:tcPr>
            <w:tcW w:w="2756" w:type="dxa"/>
          </w:tcPr>
          <w:p w14:paraId="33AA1AF6" w14:textId="77777777" w:rsidR="00D0162F" w:rsidRPr="00D0162F" w:rsidRDefault="00D0162F" w:rsidP="00D0162F">
            <w:pPr>
              <w:pStyle w:val="TAL"/>
              <w:rPr>
                <w:u w:val="single"/>
              </w:rPr>
            </w:pPr>
            <w:r w:rsidRPr="00D0162F">
              <w:rPr>
                <w:rFonts w:cs="Arial"/>
                <w:szCs w:val="18"/>
              </w:rPr>
              <w:t>Same as 4.7.</w:t>
            </w:r>
            <w:r w:rsidRPr="00D0162F">
              <w:rPr>
                <w:rFonts w:cs="Arial"/>
                <w:szCs w:val="18"/>
                <w:lang w:eastAsia="zh-TW"/>
              </w:rPr>
              <w:t>7</w:t>
            </w:r>
            <w:r w:rsidRPr="00D0162F">
              <w:rPr>
                <w:rFonts w:cs="Arial"/>
                <w:szCs w:val="18"/>
              </w:rPr>
              <w:t>.2</w:t>
            </w:r>
          </w:p>
        </w:tc>
      </w:tr>
      <w:tr w:rsidR="00D0162F" w:rsidRPr="00D0162F" w14:paraId="19900453" w14:textId="77777777" w:rsidTr="00543F9B">
        <w:trPr>
          <w:jc w:val="center"/>
        </w:trPr>
        <w:tc>
          <w:tcPr>
            <w:tcW w:w="10599" w:type="dxa"/>
            <w:gridSpan w:val="5"/>
          </w:tcPr>
          <w:p w14:paraId="66D87867" w14:textId="77777777" w:rsidR="00D0162F" w:rsidRPr="00D0162F" w:rsidRDefault="00D0162F" w:rsidP="00D0162F">
            <w:pPr>
              <w:pStyle w:val="TAL"/>
              <w:rPr>
                <w:u w:val="single"/>
              </w:rPr>
            </w:pPr>
            <w:r w:rsidRPr="00D0162F">
              <w:rPr>
                <w:u w:val="single"/>
                <w:lang w:eastAsia="zh-TW"/>
              </w:rPr>
              <w:t xml:space="preserve">6.7.9.3 </w:t>
            </w:r>
            <w:r w:rsidRPr="00D0162F">
              <w:t>NR SA FR1 CSI-RS based CMR and dedicated IMR L1-SINR measurement accuracy</w:t>
            </w:r>
          </w:p>
        </w:tc>
      </w:tr>
      <w:tr w:rsidR="00D0162F" w:rsidRPr="00D0162F" w14:paraId="68CA4751" w14:textId="77777777" w:rsidTr="00543F9B">
        <w:trPr>
          <w:jc w:val="center"/>
        </w:trPr>
        <w:tc>
          <w:tcPr>
            <w:tcW w:w="2843" w:type="dxa"/>
            <w:gridSpan w:val="2"/>
          </w:tcPr>
          <w:p w14:paraId="4502B620" w14:textId="77777777" w:rsidR="00D0162F" w:rsidRPr="00D0162F" w:rsidRDefault="00D0162F" w:rsidP="00D0162F">
            <w:pPr>
              <w:pStyle w:val="TAL"/>
              <w:rPr>
                <w:lang w:eastAsia="sv-SE"/>
              </w:rPr>
            </w:pPr>
            <w:r w:rsidRPr="00D0162F">
              <w:t>Test Configuration 1,2,4,5</w:t>
            </w:r>
          </w:p>
        </w:tc>
        <w:tc>
          <w:tcPr>
            <w:tcW w:w="3357" w:type="dxa"/>
          </w:tcPr>
          <w:p w14:paraId="1411B887" w14:textId="77777777" w:rsidR="00D0162F" w:rsidRPr="00D0162F" w:rsidRDefault="00D0162F" w:rsidP="00D0162F">
            <w:pPr>
              <w:pStyle w:val="TAL"/>
            </w:pPr>
            <w:r w:rsidRPr="00D0162F">
              <w:rPr>
                <w:rFonts w:cs="Arial"/>
                <w:szCs w:val="18"/>
              </w:rPr>
              <w:t>Same as 4.7.</w:t>
            </w:r>
            <w:r w:rsidRPr="00D0162F">
              <w:rPr>
                <w:rFonts w:cs="Arial"/>
                <w:szCs w:val="18"/>
                <w:lang w:eastAsia="zh-TW"/>
              </w:rPr>
              <w:t>7</w:t>
            </w:r>
            <w:r w:rsidRPr="00D0162F">
              <w:rPr>
                <w:rFonts w:cs="Arial"/>
                <w:szCs w:val="18"/>
              </w:rPr>
              <w:t>.3</w:t>
            </w:r>
          </w:p>
        </w:tc>
        <w:tc>
          <w:tcPr>
            <w:tcW w:w="1643" w:type="dxa"/>
          </w:tcPr>
          <w:p w14:paraId="06E0D0CA" w14:textId="77777777" w:rsidR="00D0162F" w:rsidRPr="00D0162F" w:rsidRDefault="00D0162F" w:rsidP="00D0162F">
            <w:pPr>
              <w:pStyle w:val="TAL"/>
              <w:rPr>
                <w:rFonts w:cs="Arial"/>
                <w:szCs w:val="18"/>
              </w:rPr>
            </w:pPr>
            <w:r w:rsidRPr="00D0162F">
              <w:rPr>
                <w:rFonts w:cs="Arial"/>
                <w:szCs w:val="18"/>
              </w:rPr>
              <w:t>Same as 4.7.</w:t>
            </w:r>
            <w:r w:rsidRPr="00D0162F">
              <w:rPr>
                <w:rFonts w:cs="Arial"/>
                <w:szCs w:val="18"/>
                <w:lang w:eastAsia="zh-TW"/>
              </w:rPr>
              <w:t>7</w:t>
            </w:r>
            <w:r w:rsidRPr="00D0162F">
              <w:rPr>
                <w:rFonts w:cs="Arial"/>
                <w:szCs w:val="18"/>
              </w:rPr>
              <w:t>.3</w:t>
            </w:r>
          </w:p>
        </w:tc>
        <w:tc>
          <w:tcPr>
            <w:tcW w:w="2756" w:type="dxa"/>
          </w:tcPr>
          <w:p w14:paraId="79B67C44" w14:textId="77777777" w:rsidR="00D0162F" w:rsidRPr="00D0162F" w:rsidRDefault="00D0162F" w:rsidP="00D0162F">
            <w:pPr>
              <w:pStyle w:val="TAL"/>
              <w:rPr>
                <w:u w:val="single"/>
              </w:rPr>
            </w:pPr>
            <w:r w:rsidRPr="00D0162F">
              <w:rPr>
                <w:rFonts w:cs="Arial"/>
                <w:szCs w:val="18"/>
              </w:rPr>
              <w:t>Same as 4.7.</w:t>
            </w:r>
            <w:r w:rsidRPr="00D0162F">
              <w:rPr>
                <w:rFonts w:cs="Arial"/>
                <w:szCs w:val="18"/>
                <w:lang w:eastAsia="zh-TW"/>
              </w:rPr>
              <w:t>7</w:t>
            </w:r>
            <w:r w:rsidRPr="00D0162F">
              <w:rPr>
                <w:rFonts w:cs="Arial"/>
                <w:szCs w:val="18"/>
              </w:rPr>
              <w:t>.3</w:t>
            </w:r>
          </w:p>
        </w:tc>
      </w:tr>
      <w:tr w:rsidR="00D0162F" w:rsidRPr="00D0162F" w14:paraId="0FC8BA86" w14:textId="77777777" w:rsidTr="00543F9B">
        <w:trPr>
          <w:jc w:val="center"/>
        </w:trPr>
        <w:tc>
          <w:tcPr>
            <w:tcW w:w="2843" w:type="dxa"/>
            <w:gridSpan w:val="2"/>
          </w:tcPr>
          <w:p w14:paraId="331EF021" w14:textId="77777777" w:rsidR="00D0162F" w:rsidRPr="00D0162F" w:rsidRDefault="00D0162F" w:rsidP="00D0162F">
            <w:pPr>
              <w:pStyle w:val="TAL"/>
              <w:rPr>
                <w:lang w:eastAsia="sv-SE"/>
              </w:rPr>
            </w:pPr>
            <w:r w:rsidRPr="00D0162F">
              <w:t>Test Configuration 3,6</w:t>
            </w:r>
          </w:p>
        </w:tc>
        <w:tc>
          <w:tcPr>
            <w:tcW w:w="3357" w:type="dxa"/>
          </w:tcPr>
          <w:p w14:paraId="44EEE593" w14:textId="77777777" w:rsidR="00D0162F" w:rsidRPr="00D0162F" w:rsidRDefault="00D0162F" w:rsidP="00D0162F">
            <w:pPr>
              <w:pStyle w:val="TAL"/>
            </w:pPr>
            <w:r w:rsidRPr="00D0162F">
              <w:rPr>
                <w:rFonts w:cs="Arial"/>
                <w:szCs w:val="18"/>
              </w:rPr>
              <w:t>Same as 4.7.</w:t>
            </w:r>
            <w:r w:rsidRPr="00D0162F">
              <w:rPr>
                <w:rFonts w:cs="Arial"/>
                <w:szCs w:val="18"/>
                <w:lang w:eastAsia="zh-TW"/>
              </w:rPr>
              <w:t>7</w:t>
            </w:r>
            <w:r w:rsidRPr="00D0162F">
              <w:rPr>
                <w:rFonts w:cs="Arial"/>
                <w:szCs w:val="18"/>
              </w:rPr>
              <w:t>.3</w:t>
            </w:r>
          </w:p>
        </w:tc>
        <w:tc>
          <w:tcPr>
            <w:tcW w:w="1643" w:type="dxa"/>
          </w:tcPr>
          <w:p w14:paraId="1BEA0C1A" w14:textId="77777777" w:rsidR="00D0162F" w:rsidRPr="00D0162F" w:rsidRDefault="00D0162F" w:rsidP="00D0162F">
            <w:pPr>
              <w:pStyle w:val="TAL"/>
              <w:rPr>
                <w:rFonts w:cs="Arial"/>
                <w:szCs w:val="18"/>
              </w:rPr>
            </w:pPr>
            <w:r w:rsidRPr="00D0162F">
              <w:rPr>
                <w:rFonts w:cs="Arial"/>
                <w:szCs w:val="18"/>
              </w:rPr>
              <w:t>Same as 4.7.</w:t>
            </w:r>
            <w:r w:rsidRPr="00D0162F">
              <w:rPr>
                <w:rFonts w:cs="Arial"/>
                <w:szCs w:val="18"/>
                <w:lang w:eastAsia="zh-TW"/>
              </w:rPr>
              <w:t>7</w:t>
            </w:r>
            <w:r w:rsidRPr="00D0162F">
              <w:rPr>
                <w:rFonts w:cs="Arial"/>
                <w:szCs w:val="18"/>
              </w:rPr>
              <w:t>.3</w:t>
            </w:r>
          </w:p>
        </w:tc>
        <w:tc>
          <w:tcPr>
            <w:tcW w:w="2756" w:type="dxa"/>
          </w:tcPr>
          <w:p w14:paraId="7CDEF0CC" w14:textId="77777777" w:rsidR="00D0162F" w:rsidRPr="00D0162F" w:rsidRDefault="00D0162F" w:rsidP="00D0162F">
            <w:pPr>
              <w:pStyle w:val="TAL"/>
              <w:rPr>
                <w:u w:val="single"/>
              </w:rPr>
            </w:pPr>
            <w:r w:rsidRPr="00D0162F">
              <w:rPr>
                <w:rFonts w:cs="Arial"/>
                <w:szCs w:val="18"/>
              </w:rPr>
              <w:t>Same as 4.7.</w:t>
            </w:r>
            <w:r w:rsidRPr="00D0162F">
              <w:rPr>
                <w:rFonts w:cs="Arial"/>
                <w:szCs w:val="18"/>
                <w:lang w:eastAsia="zh-TW"/>
              </w:rPr>
              <w:t>7</w:t>
            </w:r>
            <w:r w:rsidRPr="00D0162F">
              <w:rPr>
                <w:rFonts w:cs="Arial"/>
                <w:szCs w:val="18"/>
              </w:rPr>
              <w:t>.3</w:t>
            </w:r>
          </w:p>
        </w:tc>
      </w:tr>
    </w:tbl>
    <w:p w14:paraId="071B1626" w14:textId="77777777" w:rsidR="00AB67FA" w:rsidRPr="00D0162F" w:rsidRDefault="00AB67FA" w:rsidP="00AB67FA"/>
    <w:p w14:paraId="352D71E4" w14:textId="35BCD0FD" w:rsidR="00AB67FA" w:rsidRPr="00D0162F" w:rsidRDefault="00AB67FA" w:rsidP="00AB67FA">
      <w:pPr>
        <w:pStyle w:val="TH"/>
      </w:pPr>
      <w:r w:rsidRPr="00D0162F">
        <w:t>Table F.1.3.2-</w:t>
      </w:r>
      <w:r w:rsidR="0090248B" w:rsidRPr="00D0162F">
        <w:t>3</w:t>
      </w:r>
      <w:r w:rsidRPr="00D0162F">
        <w:t>: Derivation of test requirements for EN-DC FR2 RRM tests</w:t>
      </w:r>
    </w:p>
    <w:tbl>
      <w:tblPr>
        <w:tblW w:w="10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80"/>
        <w:gridCol w:w="4012"/>
        <w:gridCol w:w="1640"/>
        <w:gridCol w:w="2772"/>
      </w:tblGrid>
      <w:tr w:rsidR="00AB67FA" w:rsidRPr="00D0162F" w14:paraId="561EB56A" w14:textId="77777777" w:rsidTr="001F0CC3">
        <w:trPr>
          <w:jc w:val="center"/>
        </w:trPr>
        <w:tc>
          <w:tcPr>
            <w:tcW w:w="2180" w:type="dxa"/>
          </w:tcPr>
          <w:p w14:paraId="2B77199C" w14:textId="77777777" w:rsidR="00AB67FA" w:rsidRPr="00D0162F" w:rsidRDefault="00AB67FA" w:rsidP="006E0A54">
            <w:pPr>
              <w:pStyle w:val="TAH"/>
            </w:pPr>
            <w:r w:rsidRPr="00D0162F">
              <w:t>Test</w:t>
            </w:r>
          </w:p>
        </w:tc>
        <w:tc>
          <w:tcPr>
            <w:tcW w:w="4012" w:type="dxa"/>
          </w:tcPr>
          <w:p w14:paraId="131E5116" w14:textId="150459E1" w:rsidR="00AB67FA" w:rsidRPr="00D0162F" w:rsidRDefault="00AB67FA" w:rsidP="006E0A54">
            <w:pPr>
              <w:pStyle w:val="TAH"/>
            </w:pPr>
            <w:r w:rsidRPr="00D0162F">
              <w:t>Minimum</w:t>
            </w:r>
            <w:r w:rsidR="006E0A54" w:rsidRPr="00D0162F">
              <w:t xml:space="preserve"> </w:t>
            </w:r>
            <w:r w:rsidRPr="00D0162F">
              <w:t>requirement</w:t>
            </w:r>
            <w:r w:rsidR="006E0A54" w:rsidRPr="00D0162F">
              <w:t xml:space="preserve"> </w:t>
            </w:r>
            <w:r w:rsidRPr="00D0162F">
              <w:t>in</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p>
        </w:tc>
        <w:tc>
          <w:tcPr>
            <w:tcW w:w="1640" w:type="dxa"/>
          </w:tcPr>
          <w:p w14:paraId="0D19838D" w14:textId="7EEF6D40" w:rsidR="00AB67FA" w:rsidRPr="00D0162F" w:rsidRDefault="00AB67FA" w:rsidP="006E0A54">
            <w:pPr>
              <w:pStyle w:val="TAH"/>
            </w:pPr>
            <w:r w:rsidRPr="00D0162F">
              <w:t>Test</w:t>
            </w:r>
            <w:r w:rsidR="006E0A54" w:rsidRPr="00D0162F">
              <w:t xml:space="preserve"> </w:t>
            </w:r>
            <w:r w:rsidRPr="00D0162F">
              <w:t>tolerance</w:t>
            </w:r>
            <w:r w:rsidRPr="00D0162F">
              <w:br/>
              <w:t>(TT)</w:t>
            </w:r>
          </w:p>
        </w:tc>
        <w:tc>
          <w:tcPr>
            <w:tcW w:w="2772" w:type="dxa"/>
          </w:tcPr>
          <w:p w14:paraId="26D8616F" w14:textId="1BC90E26" w:rsidR="00AB67FA" w:rsidRPr="00D0162F" w:rsidRDefault="00AB67FA" w:rsidP="006E0A54">
            <w:pPr>
              <w:pStyle w:val="TAH"/>
            </w:pPr>
            <w:r w:rsidRPr="00D0162F">
              <w:t>Test</w:t>
            </w:r>
            <w:r w:rsidR="006E0A54" w:rsidRPr="00D0162F">
              <w:t xml:space="preserve"> </w:t>
            </w:r>
            <w:r w:rsidRPr="00D0162F">
              <w:t>requirement</w:t>
            </w:r>
            <w:r w:rsidR="006E0A54" w:rsidRPr="00D0162F">
              <w:t xml:space="preserve"> </w:t>
            </w:r>
            <w:r w:rsidRPr="00D0162F">
              <w:t>in</w:t>
            </w:r>
            <w:r w:rsidR="006E0A54" w:rsidRPr="00D0162F">
              <w:t xml:space="preserve"> </w:t>
            </w:r>
            <w:r w:rsidRPr="00D0162F">
              <w:t>TS</w:t>
            </w:r>
            <w:r w:rsidR="006E0A54" w:rsidRPr="00D0162F">
              <w:t xml:space="preserve"> </w:t>
            </w:r>
            <w:r w:rsidRPr="00D0162F">
              <w:t>38.533</w:t>
            </w:r>
          </w:p>
        </w:tc>
      </w:tr>
      <w:tr w:rsidR="00AB67FA" w:rsidRPr="00D0162F" w14:paraId="0CCCCCEE" w14:textId="77777777" w:rsidTr="001F0CC3">
        <w:trPr>
          <w:jc w:val="center"/>
        </w:trPr>
        <w:tc>
          <w:tcPr>
            <w:tcW w:w="2180" w:type="dxa"/>
          </w:tcPr>
          <w:p w14:paraId="73229865" w14:textId="5D674D4D" w:rsidR="00AB67FA" w:rsidRPr="00D0162F" w:rsidRDefault="00AB67FA" w:rsidP="006E0A54">
            <w:pPr>
              <w:pStyle w:val="TAL"/>
            </w:pPr>
            <w:r w:rsidRPr="00D0162F">
              <w:t>5.3.2.2.1</w:t>
            </w:r>
            <w:r w:rsidR="006E0A54" w:rsidRPr="00D0162F">
              <w:t xml:space="preserve"> </w:t>
            </w:r>
            <w:r w:rsidRPr="00D0162F">
              <w:t>EN-DC</w:t>
            </w:r>
            <w:r w:rsidR="006E0A54" w:rsidRPr="00D0162F">
              <w:t xml:space="preserve"> </w:t>
            </w:r>
            <w:r w:rsidRPr="00D0162F">
              <w:t>FR2</w:t>
            </w:r>
            <w:r w:rsidR="006E0A54" w:rsidRPr="00D0162F">
              <w:t xml:space="preserve"> </w:t>
            </w:r>
            <w:r w:rsidRPr="00D0162F">
              <w:t>contention</w:t>
            </w:r>
            <w:r w:rsidR="006E0A54" w:rsidRPr="00D0162F">
              <w:t xml:space="preserve"> </w:t>
            </w:r>
            <w:r w:rsidRPr="00D0162F">
              <w:t>based</w:t>
            </w:r>
            <w:r w:rsidR="006E0A54" w:rsidRPr="00D0162F">
              <w:t xml:space="preserve"> </w:t>
            </w:r>
            <w:r w:rsidRPr="00D0162F">
              <w:t>random</w:t>
            </w:r>
            <w:r w:rsidR="006E0A54" w:rsidRPr="00D0162F">
              <w:t xml:space="preserve"> </w:t>
            </w:r>
            <w:r w:rsidRPr="00D0162F">
              <w:t>access</w:t>
            </w:r>
          </w:p>
        </w:tc>
        <w:tc>
          <w:tcPr>
            <w:tcW w:w="4012" w:type="dxa"/>
          </w:tcPr>
          <w:p w14:paraId="113D4252" w14:textId="421CD8B2" w:rsidR="00AB67FA" w:rsidRPr="00D0162F" w:rsidRDefault="00AB67FA" w:rsidP="006E0A54">
            <w:pPr>
              <w:pStyle w:val="TAL"/>
            </w:pPr>
            <w:r w:rsidRPr="00D0162F">
              <w:t>Absolute</w:t>
            </w:r>
            <w:r w:rsidR="006E0A54" w:rsidRPr="00D0162F">
              <w:t xml:space="preserve"> </w:t>
            </w:r>
            <w:r w:rsidRPr="00D0162F">
              <w:t>uplink</w:t>
            </w:r>
            <w:r w:rsidR="006E0A54" w:rsidRPr="00D0162F">
              <w:t xml:space="preserve"> </w:t>
            </w:r>
            <w:r w:rsidRPr="00D0162F">
              <w:t>power:</w:t>
            </w:r>
          </w:p>
          <w:p w14:paraId="7625FF5B" w14:textId="74B1410B" w:rsidR="00AB67FA" w:rsidRPr="00D0162F" w:rsidRDefault="00AB67FA" w:rsidP="006E0A54">
            <w:pPr>
              <w:pStyle w:val="TAL"/>
            </w:pPr>
            <w:r w:rsidRPr="00D0162F">
              <w:rPr>
                <w:bCs/>
              </w:rPr>
              <w:t>P</w:t>
            </w:r>
            <w:r w:rsidRPr="00D0162F">
              <w:rPr>
                <w:bCs/>
                <w:vertAlign w:val="subscript"/>
              </w:rPr>
              <w:t>int</w:t>
            </w:r>
            <w:r w:rsidR="006E0A54" w:rsidRPr="00D0162F">
              <w:rPr>
                <w:bCs/>
              </w:rPr>
              <w:t xml:space="preserve"> </w:t>
            </w:r>
            <w:r w:rsidRPr="00D0162F">
              <w:rPr>
                <w:bCs/>
              </w:rPr>
              <w:t>≥</w:t>
            </w:r>
            <w:r w:rsidR="006E0A54" w:rsidRPr="00D0162F">
              <w:rPr>
                <w:bCs/>
              </w:rPr>
              <w:t xml:space="preserve"> </w:t>
            </w:r>
            <w:r w:rsidRPr="00D0162F">
              <w:rPr>
                <w:bCs/>
              </w:rPr>
              <w:t>P</w:t>
            </w:r>
            <w:r w:rsidR="006E0A54" w:rsidRPr="00D0162F">
              <w:rPr>
                <w:bCs/>
              </w:rPr>
              <w:t xml:space="preserve"> </w:t>
            </w:r>
            <w:r w:rsidRPr="00D0162F">
              <w:rPr>
                <w:bCs/>
              </w:rPr>
              <w:t>≥</w:t>
            </w:r>
            <w:r w:rsidR="006E0A54" w:rsidRPr="00D0162F">
              <w:rPr>
                <w:bCs/>
              </w:rPr>
              <w:t xml:space="preserve"> </w:t>
            </w:r>
            <w:r w:rsidRPr="00D0162F">
              <w:rPr>
                <w:bCs/>
              </w:rPr>
              <w:t>P</w:t>
            </w:r>
            <w:r w:rsidRPr="00D0162F">
              <w:rPr>
                <w:bCs/>
                <w:vertAlign w:val="subscript"/>
              </w:rPr>
              <w:t>min</w:t>
            </w:r>
            <w:r w:rsidR="006E0A54" w:rsidRPr="00D0162F">
              <w:t xml:space="preserve"> </w:t>
            </w:r>
            <w:r w:rsidRPr="00D0162F">
              <w:t>±14.0dB</w:t>
            </w:r>
          </w:p>
          <w:p w14:paraId="2AC22F69" w14:textId="40912F33" w:rsidR="00AB67FA" w:rsidRPr="00D0162F" w:rsidRDefault="00AB67FA" w:rsidP="006E0A54">
            <w:pPr>
              <w:pStyle w:val="TAL"/>
            </w:pPr>
            <w:r w:rsidRPr="00D0162F">
              <w:t>P</w:t>
            </w:r>
            <w:r w:rsidRPr="00D0162F">
              <w:rPr>
                <w:vertAlign w:val="subscript"/>
              </w:rPr>
              <w:t>UMAX</w:t>
            </w:r>
            <w:r w:rsidR="006E0A54" w:rsidRPr="00D0162F">
              <w:t xml:space="preserve"> </w:t>
            </w:r>
            <w:r w:rsidRPr="00D0162F">
              <w:t>≥</w:t>
            </w:r>
            <w:r w:rsidR="006E0A54" w:rsidRPr="00D0162F">
              <w:t xml:space="preserve"> </w:t>
            </w:r>
            <w:r w:rsidRPr="00D0162F">
              <w:t>P</w:t>
            </w:r>
            <w:r w:rsidR="006E0A54" w:rsidRPr="00D0162F">
              <w:t xml:space="preserve"> </w:t>
            </w:r>
            <w:r w:rsidRPr="00D0162F">
              <w:t>&gt;</w:t>
            </w:r>
            <w:r w:rsidR="006E0A54" w:rsidRPr="00D0162F">
              <w:t xml:space="preserve"> </w:t>
            </w:r>
            <w:r w:rsidRPr="00D0162F">
              <w:t>P</w:t>
            </w:r>
            <w:r w:rsidRPr="00D0162F">
              <w:rPr>
                <w:vertAlign w:val="subscript"/>
              </w:rPr>
              <w:t>int</w:t>
            </w:r>
            <w:r w:rsidR="006E0A54" w:rsidRPr="00D0162F">
              <w:t xml:space="preserve"> </w:t>
            </w:r>
            <w:r w:rsidRPr="00D0162F">
              <w:t>±12.0dB</w:t>
            </w:r>
          </w:p>
          <w:p w14:paraId="76A1919A" w14:textId="77777777" w:rsidR="00AB67FA" w:rsidRPr="00D0162F" w:rsidRDefault="00AB67FA" w:rsidP="006E0A54">
            <w:pPr>
              <w:pStyle w:val="TAL"/>
            </w:pPr>
          </w:p>
          <w:p w14:paraId="2F5BC592" w14:textId="60D48BDA" w:rsidR="00AB67FA" w:rsidRPr="00D0162F" w:rsidRDefault="00AB67FA" w:rsidP="006E0A54">
            <w:pPr>
              <w:pStyle w:val="TAL"/>
            </w:pPr>
            <w:r w:rsidRPr="00D0162F">
              <w:t>Relative</w:t>
            </w:r>
            <w:r w:rsidR="006E0A54" w:rsidRPr="00D0162F">
              <w:t xml:space="preserve"> </w:t>
            </w:r>
            <w:r w:rsidRPr="00D0162F">
              <w:t>uplink</w:t>
            </w:r>
            <w:r w:rsidR="006E0A54" w:rsidRPr="00D0162F">
              <w:t xml:space="preserve"> </w:t>
            </w:r>
            <w:r w:rsidRPr="00D0162F">
              <w:t>power</w:t>
            </w:r>
            <w:r w:rsidR="006E0A54" w:rsidRPr="00D0162F">
              <w:t xml:space="preserve"> </w:t>
            </w:r>
            <w:r w:rsidRPr="00D0162F">
              <w:t>step:</w:t>
            </w:r>
          </w:p>
          <w:p w14:paraId="6EB738FE" w14:textId="5696B823" w:rsidR="00AB67FA" w:rsidRPr="00D0162F" w:rsidRDefault="00AB67FA" w:rsidP="006E0A54">
            <w:pPr>
              <w:pStyle w:val="TAL"/>
            </w:pPr>
            <w:r w:rsidRPr="00D0162F">
              <w:rPr>
                <w:bCs/>
              </w:rPr>
              <w:t>P</w:t>
            </w:r>
            <w:r w:rsidRPr="00D0162F">
              <w:rPr>
                <w:bCs/>
                <w:vertAlign w:val="subscript"/>
              </w:rPr>
              <w:t>int</w:t>
            </w:r>
            <w:r w:rsidR="006E0A54" w:rsidRPr="00D0162F">
              <w:rPr>
                <w:bCs/>
              </w:rPr>
              <w:t xml:space="preserve"> </w:t>
            </w:r>
            <w:r w:rsidRPr="00D0162F">
              <w:rPr>
                <w:bCs/>
              </w:rPr>
              <w:t>≥</w:t>
            </w:r>
            <w:r w:rsidR="006E0A54" w:rsidRPr="00D0162F">
              <w:rPr>
                <w:bCs/>
              </w:rPr>
              <w:t xml:space="preserve"> </w:t>
            </w:r>
            <w:r w:rsidRPr="00D0162F">
              <w:rPr>
                <w:bCs/>
              </w:rPr>
              <w:t>P</w:t>
            </w:r>
            <w:r w:rsidR="006E0A54" w:rsidRPr="00D0162F">
              <w:rPr>
                <w:bCs/>
              </w:rPr>
              <w:t xml:space="preserve"> </w:t>
            </w:r>
            <w:r w:rsidRPr="00D0162F">
              <w:rPr>
                <w:bCs/>
              </w:rPr>
              <w:t>≥</w:t>
            </w:r>
            <w:r w:rsidR="006E0A54" w:rsidRPr="00D0162F">
              <w:rPr>
                <w:bCs/>
              </w:rPr>
              <w:t xml:space="preserve"> </w:t>
            </w:r>
            <w:r w:rsidRPr="00D0162F">
              <w:rPr>
                <w:bCs/>
              </w:rPr>
              <w:t>P</w:t>
            </w:r>
            <w:r w:rsidRPr="00D0162F">
              <w:rPr>
                <w:bCs/>
                <w:vertAlign w:val="subscript"/>
              </w:rPr>
              <w:t>min</w:t>
            </w:r>
            <w:r w:rsidR="006E0A54" w:rsidRPr="00D0162F">
              <w:t xml:space="preserve"> </w:t>
            </w:r>
            <w:r w:rsidRPr="00D0162F">
              <w:t>±6.0dB</w:t>
            </w:r>
          </w:p>
          <w:p w14:paraId="06126901" w14:textId="77777777" w:rsidR="00AB67FA" w:rsidRPr="00D0162F" w:rsidRDefault="00AB67FA" w:rsidP="006E0A54">
            <w:pPr>
              <w:pStyle w:val="TAL"/>
            </w:pPr>
          </w:p>
          <w:p w14:paraId="0B53013E" w14:textId="05ABCB4C" w:rsidR="00AB67FA" w:rsidRPr="00D0162F" w:rsidRDefault="00AB67FA" w:rsidP="006E0A54">
            <w:pPr>
              <w:pStyle w:val="TAL"/>
            </w:pPr>
            <w:r w:rsidRPr="00D0162F">
              <w:t>P</w:t>
            </w:r>
            <w:r w:rsidRPr="00D0162F">
              <w:rPr>
                <w:vertAlign w:val="subscript"/>
              </w:rPr>
              <w:t>UMAX</w:t>
            </w:r>
            <w:r w:rsidR="006E0A54" w:rsidRPr="00D0162F">
              <w:t xml:space="preserve"> </w:t>
            </w:r>
            <w:r w:rsidRPr="00D0162F">
              <w:t>≥</w:t>
            </w:r>
            <w:r w:rsidR="006E0A54" w:rsidRPr="00D0162F">
              <w:t xml:space="preserve"> </w:t>
            </w:r>
            <w:r w:rsidRPr="00D0162F">
              <w:t>P</w:t>
            </w:r>
            <w:r w:rsidR="006E0A54" w:rsidRPr="00D0162F">
              <w:t xml:space="preserve"> </w:t>
            </w:r>
            <w:r w:rsidRPr="00D0162F">
              <w:t>&gt;</w:t>
            </w:r>
            <w:r w:rsidR="006E0A54" w:rsidRPr="00D0162F">
              <w:t xml:space="preserve"> </w:t>
            </w:r>
            <w:r w:rsidRPr="00D0162F">
              <w:t>P</w:t>
            </w:r>
            <w:r w:rsidRPr="00D0162F">
              <w:rPr>
                <w:vertAlign w:val="subscript"/>
              </w:rPr>
              <w:t>int</w:t>
            </w:r>
            <w:r w:rsidR="006E0A54" w:rsidRPr="00D0162F">
              <w:t xml:space="preserve"> </w:t>
            </w:r>
            <w:r w:rsidRPr="00D0162F">
              <w:t>±4.0dB</w:t>
            </w:r>
          </w:p>
          <w:p w14:paraId="0A634BA4" w14:textId="77777777" w:rsidR="00AB67FA" w:rsidRPr="00D0162F" w:rsidRDefault="00AB67FA" w:rsidP="006E0A54">
            <w:pPr>
              <w:pStyle w:val="TAL"/>
            </w:pPr>
          </w:p>
          <w:p w14:paraId="1E599B30" w14:textId="4609E3FF" w:rsidR="00AB67FA" w:rsidRPr="00D0162F" w:rsidRDefault="00AB67FA" w:rsidP="006E0A54">
            <w:pPr>
              <w:pStyle w:val="TAL"/>
            </w:pPr>
            <w:r w:rsidRPr="00D0162F">
              <w:t>Uplink</w:t>
            </w:r>
            <w:r w:rsidR="006E0A54" w:rsidRPr="00D0162F">
              <w:t xml:space="preserve"> </w:t>
            </w:r>
            <w:r w:rsidRPr="00D0162F">
              <w:t>timing:</w:t>
            </w:r>
          </w:p>
          <w:p w14:paraId="6EA33449" w14:textId="52912423" w:rsidR="00AB67FA" w:rsidRPr="00D0162F" w:rsidRDefault="00AB67FA" w:rsidP="006E0A54">
            <w:pPr>
              <w:pStyle w:val="TAL"/>
            </w:pPr>
            <w:r w:rsidRPr="00D0162F">
              <w:t>120kHz</w:t>
            </w:r>
            <w:r w:rsidR="006E0A54" w:rsidRPr="00D0162F">
              <w:t xml:space="preserve"> </w:t>
            </w:r>
            <w:r w:rsidRPr="00D0162F">
              <w:t>SCS</w:t>
            </w:r>
            <w:r w:rsidR="006E0A54" w:rsidRPr="00D0162F">
              <w:t xml:space="preserve"> </w:t>
            </w:r>
            <w:r w:rsidRPr="00D0162F">
              <w:t>T</w:t>
            </w:r>
            <w:r w:rsidRPr="00D0162F">
              <w:rPr>
                <w:vertAlign w:val="subscript"/>
              </w:rPr>
              <w:t>e</w:t>
            </w:r>
            <w:r w:rsidR="006E0A54" w:rsidRPr="00D0162F">
              <w:t xml:space="preserve"> </w:t>
            </w:r>
            <w:r w:rsidRPr="00D0162F">
              <w:t>±3.5*64*T</w:t>
            </w:r>
            <w:r w:rsidRPr="00D0162F">
              <w:rPr>
                <w:vertAlign w:val="subscript"/>
              </w:rPr>
              <w:t>c</w:t>
            </w:r>
          </w:p>
        </w:tc>
        <w:tc>
          <w:tcPr>
            <w:tcW w:w="1640" w:type="dxa"/>
          </w:tcPr>
          <w:p w14:paraId="0619C909" w14:textId="77777777" w:rsidR="00AB67FA" w:rsidRPr="00D0162F" w:rsidRDefault="00AB67FA" w:rsidP="006E0A54">
            <w:pPr>
              <w:pStyle w:val="TAL"/>
            </w:pPr>
          </w:p>
          <w:p w14:paraId="26422321" w14:textId="7D99D44D" w:rsidR="00AB67FA" w:rsidRPr="00D0162F" w:rsidRDefault="00AB67FA" w:rsidP="006E0A54">
            <w:pPr>
              <w:pStyle w:val="TAL"/>
            </w:pPr>
            <w:r w:rsidRPr="00D0162F">
              <w:t>Not</w:t>
            </w:r>
            <w:r w:rsidR="006E0A54" w:rsidRPr="00D0162F">
              <w:t xml:space="preserve"> </w:t>
            </w:r>
            <w:r w:rsidRPr="00D0162F">
              <w:t>applicable</w:t>
            </w:r>
            <w:r w:rsidR="006E0A54" w:rsidRPr="00D0162F">
              <w:t xml:space="preserve"> </w:t>
            </w:r>
            <w:r w:rsidRPr="00D0162F">
              <w:t>due</w:t>
            </w:r>
            <w:r w:rsidR="006E0A54" w:rsidRPr="00D0162F">
              <w:t xml:space="preserve"> </w:t>
            </w:r>
            <w:r w:rsidRPr="00D0162F">
              <w:t>to</w:t>
            </w:r>
            <w:r w:rsidR="006E0A54" w:rsidRPr="00D0162F">
              <w:t xml:space="preserve"> </w:t>
            </w:r>
            <w:r w:rsidRPr="00D0162F">
              <w:t>UL</w:t>
            </w:r>
            <w:r w:rsidR="006E0A54" w:rsidRPr="00D0162F">
              <w:t xml:space="preserve"> </w:t>
            </w:r>
            <w:r w:rsidRPr="00D0162F">
              <w:t>calibration</w:t>
            </w:r>
          </w:p>
          <w:p w14:paraId="524A800E" w14:textId="77777777" w:rsidR="00AB67FA" w:rsidRPr="00D0162F" w:rsidRDefault="00AB67FA" w:rsidP="006E0A54">
            <w:pPr>
              <w:pStyle w:val="TAL"/>
            </w:pPr>
          </w:p>
          <w:p w14:paraId="0F1F757A" w14:textId="77777777" w:rsidR="00AB67FA" w:rsidRPr="00D0162F" w:rsidRDefault="00AB67FA" w:rsidP="006E0A54">
            <w:pPr>
              <w:pStyle w:val="TAL"/>
            </w:pPr>
          </w:p>
          <w:p w14:paraId="44EA7B5F" w14:textId="74A53092" w:rsidR="00AB67FA" w:rsidRPr="00D0162F" w:rsidRDefault="00AB67FA" w:rsidP="006E0A54">
            <w:pPr>
              <w:pStyle w:val="TAL"/>
            </w:pPr>
            <w:r w:rsidRPr="00D0162F">
              <w:t>FFS</w:t>
            </w:r>
            <w:r w:rsidR="006E0A54" w:rsidRPr="00D0162F">
              <w:t xml:space="preserve"> </w:t>
            </w:r>
            <w:r w:rsidRPr="00D0162F">
              <w:t>dB</w:t>
            </w:r>
          </w:p>
          <w:p w14:paraId="728BD23C" w14:textId="77777777" w:rsidR="00AB67FA" w:rsidRPr="00D0162F" w:rsidRDefault="00AB67FA" w:rsidP="006E0A54">
            <w:pPr>
              <w:pStyle w:val="TAL"/>
            </w:pPr>
          </w:p>
          <w:p w14:paraId="790D491F" w14:textId="7AE95045" w:rsidR="00AB67FA" w:rsidRPr="00D0162F" w:rsidRDefault="00AB67FA" w:rsidP="006E0A54">
            <w:pPr>
              <w:pStyle w:val="TAL"/>
            </w:pPr>
            <w:r w:rsidRPr="00D0162F">
              <w:t>FFS</w:t>
            </w:r>
            <w:r w:rsidR="006E0A54" w:rsidRPr="00D0162F">
              <w:t xml:space="preserve"> </w:t>
            </w:r>
            <w:r w:rsidRPr="00D0162F">
              <w:t>dB</w:t>
            </w:r>
          </w:p>
          <w:p w14:paraId="0DBB17E3" w14:textId="77777777" w:rsidR="00AB67FA" w:rsidRPr="00D0162F" w:rsidRDefault="00AB67FA" w:rsidP="006E0A54">
            <w:pPr>
              <w:pStyle w:val="TAL"/>
            </w:pPr>
          </w:p>
          <w:p w14:paraId="5D90090C" w14:textId="77777777" w:rsidR="00AB67FA" w:rsidRPr="00D0162F" w:rsidRDefault="00AB67FA" w:rsidP="006E0A54">
            <w:pPr>
              <w:pStyle w:val="TAL"/>
            </w:pPr>
          </w:p>
          <w:p w14:paraId="79B80A4A" w14:textId="77777777" w:rsidR="00AB67FA" w:rsidRPr="00D0162F" w:rsidRDefault="00AB67FA" w:rsidP="006E0A54">
            <w:pPr>
              <w:pStyle w:val="TAL"/>
            </w:pPr>
            <w:r w:rsidRPr="00D0162F">
              <w:rPr>
                <w:rFonts w:cs="Arial"/>
                <w:lang w:eastAsia="zh-CN"/>
              </w:rPr>
              <w:t>[48]</w:t>
            </w:r>
            <w:r w:rsidRPr="00D0162F">
              <w:rPr>
                <w:lang w:eastAsia="zh-CN"/>
              </w:rPr>
              <w:t>T</w:t>
            </w:r>
            <w:r w:rsidRPr="00D0162F">
              <w:rPr>
                <w:vertAlign w:val="subscript"/>
                <w:lang w:eastAsia="zh-CN"/>
              </w:rPr>
              <w:t>c</w:t>
            </w:r>
          </w:p>
        </w:tc>
        <w:tc>
          <w:tcPr>
            <w:tcW w:w="2772" w:type="dxa"/>
          </w:tcPr>
          <w:p w14:paraId="246FBF88" w14:textId="1D2A2250" w:rsidR="00AB67FA" w:rsidRPr="00D0162F" w:rsidRDefault="00AB67FA" w:rsidP="006E0A54">
            <w:pPr>
              <w:pStyle w:val="TAL"/>
            </w:pPr>
            <w:r w:rsidRPr="00D0162F">
              <w:t>Absolute</w:t>
            </w:r>
            <w:r w:rsidR="006E0A54" w:rsidRPr="00D0162F">
              <w:t xml:space="preserve"> </w:t>
            </w:r>
            <w:r w:rsidRPr="00D0162F">
              <w:t>uplink</w:t>
            </w:r>
            <w:r w:rsidR="006E0A54" w:rsidRPr="00D0162F">
              <w:t xml:space="preserve"> </w:t>
            </w:r>
            <w:r w:rsidRPr="00D0162F">
              <w:t>power:</w:t>
            </w:r>
          </w:p>
          <w:p w14:paraId="6E13879D" w14:textId="77777777" w:rsidR="00AB67FA" w:rsidRPr="00D0162F" w:rsidRDefault="00AB67FA" w:rsidP="006E0A54">
            <w:pPr>
              <w:pStyle w:val="TAL"/>
            </w:pPr>
            <w:r w:rsidRPr="00D0162F">
              <w:t>±FFSdB</w:t>
            </w:r>
          </w:p>
          <w:p w14:paraId="7E468F9D" w14:textId="77777777" w:rsidR="00AB67FA" w:rsidRPr="00D0162F" w:rsidRDefault="00AB67FA" w:rsidP="006E0A54">
            <w:pPr>
              <w:pStyle w:val="TAL"/>
            </w:pPr>
          </w:p>
          <w:p w14:paraId="7400645B" w14:textId="77777777" w:rsidR="00AB67FA" w:rsidRPr="00D0162F" w:rsidRDefault="00AB67FA" w:rsidP="006E0A54">
            <w:pPr>
              <w:pStyle w:val="TAL"/>
            </w:pPr>
          </w:p>
          <w:p w14:paraId="4E16EDAB" w14:textId="5FB1341A" w:rsidR="00AB67FA" w:rsidRPr="00D0162F" w:rsidRDefault="00AB67FA" w:rsidP="006E0A54">
            <w:pPr>
              <w:pStyle w:val="TAL"/>
            </w:pPr>
            <w:r w:rsidRPr="00D0162F">
              <w:t>Relative</w:t>
            </w:r>
            <w:r w:rsidR="006E0A54" w:rsidRPr="00D0162F">
              <w:t xml:space="preserve"> </w:t>
            </w:r>
            <w:r w:rsidRPr="00D0162F">
              <w:t>uplink</w:t>
            </w:r>
            <w:r w:rsidR="006E0A54" w:rsidRPr="00D0162F">
              <w:t xml:space="preserve"> </w:t>
            </w:r>
            <w:r w:rsidRPr="00D0162F">
              <w:t>power</w:t>
            </w:r>
            <w:r w:rsidR="006E0A54" w:rsidRPr="00D0162F">
              <w:t xml:space="preserve"> </w:t>
            </w:r>
            <w:r w:rsidRPr="00D0162F">
              <w:t>step:</w:t>
            </w:r>
          </w:p>
          <w:p w14:paraId="60A8A7A3" w14:textId="21FCB6CE" w:rsidR="00AB67FA" w:rsidRPr="00D0162F" w:rsidRDefault="00AB67FA" w:rsidP="006E0A54">
            <w:pPr>
              <w:pStyle w:val="TAL"/>
            </w:pPr>
            <w:r w:rsidRPr="00D0162F">
              <w:t>±(6+FFS)dB,</w:t>
            </w:r>
            <w:r w:rsidR="006E0A54" w:rsidRPr="00D0162F">
              <w:t xml:space="preserve"> </w:t>
            </w:r>
            <w:r w:rsidRPr="00D0162F">
              <w:t>either</w:t>
            </w:r>
            <w:r w:rsidR="006E0A54" w:rsidRPr="00D0162F">
              <w:t xml:space="preserve"> </w:t>
            </w:r>
            <w:r w:rsidRPr="00D0162F">
              <w:t>PRACH</w:t>
            </w:r>
            <w:r w:rsidR="006E0A54" w:rsidRPr="00D0162F">
              <w:t xml:space="preserve"> </w:t>
            </w:r>
            <w:r w:rsidRPr="00D0162F">
              <w:t>being</w:t>
            </w:r>
            <w:r w:rsidR="006E0A54" w:rsidRPr="00D0162F">
              <w:t xml:space="preserve"> </w:t>
            </w:r>
            <w:r w:rsidRPr="00D0162F">
              <w:t>compared</w:t>
            </w:r>
            <w:r w:rsidR="006E0A54" w:rsidRPr="00D0162F">
              <w:t xml:space="preserve"> </w:t>
            </w:r>
            <w:r w:rsidRPr="00D0162F">
              <w:t>≤</w:t>
            </w:r>
            <w:r w:rsidR="006E0A54" w:rsidRPr="00D0162F">
              <w:t xml:space="preserve"> </w:t>
            </w:r>
            <w:r w:rsidRPr="00D0162F">
              <w:t>(P</w:t>
            </w:r>
            <w:r w:rsidRPr="00D0162F">
              <w:rPr>
                <w:vertAlign w:val="subscript"/>
              </w:rPr>
              <w:t>max</w:t>
            </w:r>
            <w:r w:rsidR="006E0A54" w:rsidRPr="00D0162F">
              <w:t xml:space="preserve"> </w:t>
            </w:r>
            <w:r w:rsidRPr="00D0162F">
              <w:t>–</w:t>
            </w:r>
            <w:r w:rsidR="006E0A54" w:rsidRPr="00D0162F">
              <w:t xml:space="preserve"> </w:t>
            </w:r>
            <w:r w:rsidRPr="00D0162F">
              <w:t>6dB)</w:t>
            </w:r>
          </w:p>
          <w:p w14:paraId="41341558" w14:textId="50C0AF4C" w:rsidR="00AB67FA" w:rsidRPr="00D0162F" w:rsidRDefault="00AB67FA" w:rsidP="006E0A54">
            <w:pPr>
              <w:pStyle w:val="TAL"/>
            </w:pPr>
            <w:r w:rsidRPr="00D0162F">
              <w:t>±(4+FFS)dB,</w:t>
            </w:r>
            <w:r w:rsidR="006E0A54" w:rsidRPr="00D0162F">
              <w:t xml:space="preserve"> </w:t>
            </w:r>
            <w:r w:rsidRPr="00D0162F">
              <w:t>both</w:t>
            </w:r>
            <w:r w:rsidR="006E0A54" w:rsidRPr="00D0162F">
              <w:t xml:space="preserve"> </w:t>
            </w:r>
            <w:r w:rsidRPr="00D0162F">
              <w:t>PRACHs</w:t>
            </w:r>
            <w:r w:rsidR="006E0A54" w:rsidRPr="00D0162F">
              <w:t xml:space="preserve"> </w:t>
            </w:r>
            <w:r w:rsidRPr="00D0162F">
              <w:t>being</w:t>
            </w:r>
            <w:r w:rsidR="006E0A54" w:rsidRPr="00D0162F">
              <w:t xml:space="preserve"> </w:t>
            </w:r>
            <w:r w:rsidRPr="00D0162F">
              <w:t>compared</w:t>
            </w:r>
            <w:r w:rsidR="006E0A54" w:rsidRPr="00D0162F">
              <w:t xml:space="preserve"> </w:t>
            </w:r>
            <w:r w:rsidRPr="00D0162F">
              <w:t>&gt;</w:t>
            </w:r>
            <w:r w:rsidR="006E0A54" w:rsidRPr="00D0162F">
              <w:t xml:space="preserve"> </w:t>
            </w:r>
            <w:r w:rsidRPr="00D0162F">
              <w:t>(P</w:t>
            </w:r>
            <w:r w:rsidRPr="00D0162F">
              <w:rPr>
                <w:vertAlign w:val="subscript"/>
              </w:rPr>
              <w:t>max</w:t>
            </w:r>
            <w:r w:rsidR="006E0A54" w:rsidRPr="00D0162F">
              <w:t xml:space="preserve"> </w:t>
            </w:r>
            <w:r w:rsidRPr="00D0162F">
              <w:t>–</w:t>
            </w:r>
            <w:r w:rsidR="006E0A54" w:rsidRPr="00D0162F">
              <w:t xml:space="preserve"> </w:t>
            </w:r>
            <w:r w:rsidRPr="00D0162F">
              <w:t>6dB)</w:t>
            </w:r>
          </w:p>
          <w:p w14:paraId="0623B7D9" w14:textId="77777777" w:rsidR="00AB67FA" w:rsidRPr="00D0162F" w:rsidRDefault="00AB67FA" w:rsidP="006E0A54">
            <w:pPr>
              <w:pStyle w:val="TAL"/>
            </w:pPr>
          </w:p>
          <w:p w14:paraId="2350C25F" w14:textId="47AA041A" w:rsidR="00AB67FA" w:rsidRPr="00D0162F" w:rsidRDefault="00AB67FA" w:rsidP="006E0A54">
            <w:pPr>
              <w:pStyle w:val="TAL"/>
            </w:pPr>
            <w:r w:rsidRPr="00D0162F">
              <w:t>Uplink</w:t>
            </w:r>
            <w:r w:rsidR="006E0A54" w:rsidRPr="00D0162F">
              <w:t xml:space="preserve"> </w:t>
            </w:r>
            <w:r w:rsidRPr="00D0162F">
              <w:t>timing:</w:t>
            </w:r>
          </w:p>
          <w:p w14:paraId="6C3D7560" w14:textId="5E3FE882" w:rsidR="00AB67FA" w:rsidRPr="00D0162F" w:rsidRDefault="00AB67FA" w:rsidP="006E0A54">
            <w:pPr>
              <w:pStyle w:val="TAL"/>
            </w:pPr>
            <w:r w:rsidRPr="00D0162F">
              <w:t>120kHz</w:t>
            </w:r>
            <w:r w:rsidR="006E0A54" w:rsidRPr="00D0162F">
              <w:t xml:space="preserve"> </w:t>
            </w:r>
            <w:r w:rsidRPr="00D0162F">
              <w:t>SCS</w:t>
            </w:r>
            <w:r w:rsidR="006E0A54" w:rsidRPr="00D0162F">
              <w:t xml:space="preserve"> </w:t>
            </w:r>
            <w:r w:rsidRPr="00D0162F">
              <w:rPr>
                <w:lang w:eastAsia="zh-CN"/>
              </w:rPr>
              <w:t>T</w:t>
            </w:r>
            <w:r w:rsidRPr="00D0162F">
              <w:rPr>
                <w:vertAlign w:val="subscript"/>
                <w:lang w:eastAsia="zh-CN"/>
              </w:rPr>
              <w:t>e</w:t>
            </w:r>
            <w:r w:rsidR="006E0A54" w:rsidRPr="00D0162F">
              <w:t xml:space="preserve"> </w:t>
            </w:r>
            <w:r w:rsidRPr="00D0162F">
              <w:t>±224±[48]*</w:t>
            </w:r>
            <w:r w:rsidRPr="00D0162F">
              <w:rPr>
                <w:lang w:eastAsia="zh-CN"/>
              </w:rPr>
              <w:t>T</w:t>
            </w:r>
            <w:r w:rsidRPr="00D0162F">
              <w:rPr>
                <w:vertAlign w:val="subscript"/>
                <w:lang w:eastAsia="zh-CN"/>
              </w:rPr>
              <w:t>c</w:t>
            </w:r>
          </w:p>
        </w:tc>
      </w:tr>
      <w:tr w:rsidR="00AB67FA" w:rsidRPr="00D0162F" w14:paraId="71F4B82A" w14:textId="77777777" w:rsidTr="001F0CC3">
        <w:trPr>
          <w:jc w:val="center"/>
        </w:trPr>
        <w:tc>
          <w:tcPr>
            <w:tcW w:w="2180" w:type="dxa"/>
          </w:tcPr>
          <w:p w14:paraId="27DE6D0D" w14:textId="33305DE8" w:rsidR="00AB67FA" w:rsidRPr="00D0162F" w:rsidRDefault="00AB67FA" w:rsidP="006E0A54">
            <w:pPr>
              <w:pStyle w:val="TAL"/>
            </w:pPr>
            <w:r w:rsidRPr="00D0162F">
              <w:t>5.3.2.2.2</w:t>
            </w:r>
            <w:r w:rsidR="006E0A54" w:rsidRPr="00D0162F">
              <w:t xml:space="preserve"> </w:t>
            </w:r>
            <w:r w:rsidRPr="00D0162F">
              <w:t>EN-DC</w:t>
            </w:r>
            <w:r w:rsidR="006E0A54" w:rsidRPr="00D0162F">
              <w:t xml:space="preserve"> </w:t>
            </w:r>
            <w:r w:rsidRPr="00D0162F">
              <w:t>FR2</w:t>
            </w:r>
            <w:r w:rsidR="006E0A54" w:rsidRPr="00D0162F">
              <w:t xml:space="preserve"> </w:t>
            </w:r>
            <w:r w:rsidRPr="00D0162F">
              <w:t>non-contention</w:t>
            </w:r>
            <w:r w:rsidR="006E0A54" w:rsidRPr="00D0162F">
              <w:t xml:space="preserve"> </w:t>
            </w:r>
            <w:r w:rsidRPr="00D0162F">
              <w:t>based</w:t>
            </w:r>
            <w:r w:rsidR="006E0A54" w:rsidRPr="00D0162F">
              <w:t xml:space="preserve"> </w:t>
            </w:r>
            <w:r w:rsidRPr="00D0162F">
              <w:t>random</w:t>
            </w:r>
            <w:r w:rsidR="006E0A54" w:rsidRPr="00D0162F">
              <w:t xml:space="preserve"> </w:t>
            </w:r>
            <w:r w:rsidRPr="00D0162F">
              <w:t>access</w:t>
            </w:r>
          </w:p>
        </w:tc>
        <w:tc>
          <w:tcPr>
            <w:tcW w:w="4012" w:type="dxa"/>
          </w:tcPr>
          <w:p w14:paraId="1B0A541B" w14:textId="05491D33" w:rsidR="00AB67FA" w:rsidRPr="00D0162F" w:rsidRDefault="00AB67FA" w:rsidP="006E0A54">
            <w:pPr>
              <w:pStyle w:val="TAL"/>
            </w:pPr>
            <w:r w:rsidRPr="00D0162F">
              <w:rPr>
                <w:rFonts w:cs="Arial"/>
                <w:lang w:eastAsia="zh-CN"/>
              </w:rPr>
              <w:t>Same</w:t>
            </w:r>
            <w:r w:rsidR="006E0A54" w:rsidRPr="00D0162F">
              <w:rPr>
                <w:rFonts w:cs="Arial"/>
                <w:lang w:eastAsia="zh-CN"/>
              </w:rPr>
              <w:t xml:space="preserve"> </w:t>
            </w:r>
            <w:r w:rsidRPr="00D0162F">
              <w:rPr>
                <w:rFonts w:cs="Arial"/>
                <w:lang w:eastAsia="zh-CN"/>
              </w:rPr>
              <w:t>as</w:t>
            </w:r>
            <w:r w:rsidR="006E0A54" w:rsidRPr="00D0162F">
              <w:rPr>
                <w:rFonts w:cs="Arial"/>
                <w:lang w:eastAsia="zh-CN"/>
              </w:rPr>
              <w:t xml:space="preserve"> </w:t>
            </w:r>
            <w:r w:rsidRPr="00D0162F">
              <w:rPr>
                <w:rFonts w:cs="Arial"/>
                <w:lang w:eastAsia="zh-CN"/>
              </w:rPr>
              <w:t>5.3.2.2.1</w:t>
            </w:r>
          </w:p>
        </w:tc>
        <w:tc>
          <w:tcPr>
            <w:tcW w:w="1640" w:type="dxa"/>
          </w:tcPr>
          <w:p w14:paraId="7649551D" w14:textId="1CACA705" w:rsidR="00AB67FA" w:rsidRPr="00D0162F" w:rsidRDefault="00AB67FA" w:rsidP="006E0A54">
            <w:pPr>
              <w:pStyle w:val="TAL"/>
            </w:pPr>
            <w:r w:rsidRPr="00D0162F">
              <w:rPr>
                <w:rFonts w:cs="Arial"/>
                <w:lang w:eastAsia="zh-CN"/>
              </w:rPr>
              <w:t>Same</w:t>
            </w:r>
            <w:r w:rsidR="006E0A54" w:rsidRPr="00D0162F">
              <w:rPr>
                <w:rFonts w:cs="Arial"/>
                <w:lang w:eastAsia="zh-CN"/>
              </w:rPr>
              <w:t xml:space="preserve"> </w:t>
            </w:r>
            <w:r w:rsidRPr="00D0162F">
              <w:rPr>
                <w:rFonts w:cs="Arial"/>
                <w:lang w:eastAsia="zh-CN"/>
              </w:rPr>
              <w:t>as</w:t>
            </w:r>
            <w:r w:rsidR="006E0A54" w:rsidRPr="00D0162F">
              <w:rPr>
                <w:rFonts w:cs="Arial"/>
                <w:lang w:eastAsia="zh-CN"/>
              </w:rPr>
              <w:t xml:space="preserve"> </w:t>
            </w:r>
            <w:r w:rsidRPr="00D0162F">
              <w:rPr>
                <w:rFonts w:cs="Arial"/>
                <w:lang w:eastAsia="zh-CN"/>
              </w:rPr>
              <w:t>5.3.2.2.1</w:t>
            </w:r>
          </w:p>
        </w:tc>
        <w:tc>
          <w:tcPr>
            <w:tcW w:w="2772" w:type="dxa"/>
          </w:tcPr>
          <w:p w14:paraId="76533A69" w14:textId="0C486540" w:rsidR="00AB67FA" w:rsidRPr="00D0162F" w:rsidRDefault="00AB67FA" w:rsidP="006E0A54">
            <w:pPr>
              <w:pStyle w:val="TAL"/>
            </w:pPr>
            <w:r w:rsidRPr="00D0162F">
              <w:rPr>
                <w:rFonts w:cs="Arial"/>
                <w:lang w:eastAsia="zh-CN"/>
              </w:rPr>
              <w:t>Same</w:t>
            </w:r>
            <w:r w:rsidR="006E0A54" w:rsidRPr="00D0162F">
              <w:rPr>
                <w:rFonts w:cs="Arial"/>
                <w:lang w:eastAsia="zh-CN"/>
              </w:rPr>
              <w:t xml:space="preserve"> </w:t>
            </w:r>
            <w:r w:rsidRPr="00D0162F">
              <w:rPr>
                <w:rFonts w:cs="Arial"/>
                <w:lang w:eastAsia="zh-CN"/>
              </w:rPr>
              <w:t>as</w:t>
            </w:r>
            <w:r w:rsidR="006E0A54" w:rsidRPr="00D0162F">
              <w:rPr>
                <w:rFonts w:cs="Arial"/>
                <w:lang w:eastAsia="zh-CN"/>
              </w:rPr>
              <w:t xml:space="preserve"> </w:t>
            </w:r>
            <w:r w:rsidRPr="00D0162F">
              <w:rPr>
                <w:rFonts w:cs="Arial"/>
                <w:lang w:eastAsia="zh-CN"/>
              </w:rPr>
              <w:t>5.3.2.2.1</w:t>
            </w:r>
          </w:p>
        </w:tc>
      </w:tr>
      <w:tr w:rsidR="00AB67FA" w:rsidRPr="00D0162F" w14:paraId="1B5DE4B7" w14:textId="77777777" w:rsidTr="001F0CC3">
        <w:trPr>
          <w:jc w:val="center"/>
        </w:trPr>
        <w:tc>
          <w:tcPr>
            <w:tcW w:w="2180" w:type="dxa"/>
          </w:tcPr>
          <w:p w14:paraId="544A245C" w14:textId="48C00C10" w:rsidR="00AB67FA" w:rsidRPr="00D0162F" w:rsidRDefault="00AB67FA" w:rsidP="006E0A54">
            <w:pPr>
              <w:pStyle w:val="TAL"/>
              <w:rPr>
                <w:shd w:val="clear" w:color="auto" w:fill="FFFFFF"/>
              </w:rPr>
            </w:pPr>
            <w:r w:rsidRPr="00D0162F">
              <w:t>5.4.1.1</w:t>
            </w:r>
            <w:r w:rsidR="006E0A54" w:rsidRPr="00D0162F">
              <w:t xml:space="preserve"> </w:t>
            </w:r>
            <w:r w:rsidRPr="00D0162F">
              <w:t>EN-DC</w:t>
            </w:r>
            <w:r w:rsidR="006E0A54" w:rsidRPr="00D0162F">
              <w:t xml:space="preserve"> </w:t>
            </w:r>
            <w:r w:rsidRPr="00D0162F">
              <w:t>FR2</w:t>
            </w:r>
            <w:r w:rsidR="006E0A54" w:rsidRPr="00D0162F">
              <w:t xml:space="preserve"> </w:t>
            </w:r>
            <w:r w:rsidRPr="00D0162F">
              <w:t>UE</w:t>
            </w:r>
            <w:r w:rsidR="006E0A54" w:rsidRPr="00D0162F">
              <w:t xml:space="preserve"> </w:t>
            </w:r>
            <w:r w:rsidRPr="00D0162F">
              <w:t>transmit</w:t>
            </w:r>
            <w:r w:rsidR="006E0A54" w:rsidRPr="00D0162F">
              <w:t xml:space="preserve"> </w:t>
            </w:r>
            <w:r w:rsidRPr="00D0162F">
              <w:t>timing</w:t>
            </w:r>
            <w:r w:rsidR="006E0A54" w:rsidRPr="00D0162F">
              <w:t xml:space="preserve"> </w:t>
            </w:r>
            <w:r w:rsidRPr="00D0162F">
              <w:t>accuracy</w:t>
            </w:r>
          </w:p>
        </w:tc>
        <w:tc>
          <w:tcPr>
            <w:tcW w:w="4012" w:type="dxa"/>
          </w:tcPr>
          <w:p w14:paraId="3B61B610" w14:textId="6EB61015"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r w:rsidR="006E0A54" w:rsidRPr="00D0162F">
              <w:rPr>
                <w:u w:val="single"/>
              </w:rPr>
              <w:t xml:space="preserve"> </w:t>
            </w:r>
            <w:r w:rsidRPr="00D0162F">
              <w:rPr>
                <w:u w:val="single"/>
              </w:rPr>
              <w:t>(no</w:t>
            </w:r>
            <w:r w:rsidR="006E0A54" w:rsidRPr="00D0162F">
              <w:rPr>
                <w:u w:val="single"/>
              </w:rPr>
              <w:t xml:space="preserve"> </w:t>
            </w:r>
            <w:r w:rsidRPr="00D0162F">
              <w:rPr>
                <w:u w:val="single"/>
              </w:rPr>
              <w:t>DRX):</w:t>
            </w:r>
          </w:p>
          <w:p w14:paraId="2E925915" w14:textId="51A67144" w:rsidR="00AB67FA" w:rsidRPr="00D0162F" w:rsidRDefault="00AB67FA" w:rsidP="006E0A54">
            <w:pPr>
              <w:pStyle w:val="TAL"/>
              <w:rPr>
                <w:shd w:val="clear" w:color="auto" w:fill="FFFFFF"/>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3*64*</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24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w:t>
            </w:r>
          </w:p>
          <w:p w14:paraId="3F70493B" w14:textId="2C8612EF" w:rsidR="00AB67FA" w:rsidRPr="00D0162F" w:rsidRDefault="00AB67FA" w:rsidP="006E0A54">
            <w:pPr>
              <w:pStyle w:val="TAL"/>
            </w:pPr>
            <w:r w:rsidRPr="00D0162F">
              <w:t>Max</w:t>
            </w:r>
            <w:r w:rsidR="006E0A54" w:rsidRPr="00D0162F">
              <w:t xml:space="preserve"> </w:t>
            </w:r>
            <w:r w:rsidRPr="00D0162F">
              <w:t>step</w:t>
            </w:r>
            <w:r w:rsidR="006E0A54" w:rsidRPr="00D0162F">
              <w:t xml:space="preserve"> </w:t>
            </w:r>
            <w:r w:rsidRPr="00D0162F">
              <w:t>size</w:t>
            </w:r>
            <w:r w:rsidR="006E0A54" w:rsidRPr="00D0162F">
              <w:t xml:space="preserve"> </w:t>
            </w:r>
            <w:r w:rsidRPr="00D0162F">
              <w:t>T</w:t>
            </w:r>
            <w:r w:rsidRPr="00D0162F">
              <w:rPr>
                <w:vertAlign w:val="subscript"/>
              </w:rPr>
              <w:t>q</w:t>
            </w:r>
            <w:r w:rsidRPr="00D0162F">
              <w:t>:</w:t>
            </w:r>
            <w:r w:rsidR="006E0A54" w:rsidRPr="00D0162F">
              <w:t xml:space="preserve"> </w:t>
            </w:r>
            <w:r w:rsidRPr="00D0162F">
              <w:t>2.5*64*T</w:t>
            </w:r>
            <w:r w:rsidRPr="00D0162F">
              <w:rPr>
                <w:vertAlign w:val="subscript"/>
              </w:rPr>
              <w:t>c</w:t>
            </w:r>
          </w:p>
          <w:p w14:paraId="51B624AA" w14:textId="187D2B3E" w:rsidR="00AB67FA" w:rsidRPr="00D0162F" w:rsidRDefault="00AB67FA" w:rsidP="006E0A54">
            <w:pPr>
              <w:pStyle w:val="TAL"/>
            </w:pPr>
            <w:r w:rsidRPr="00D0162F">
              <w:t>Min</w:t>
            </w:r>
            <w:r w:rsidR="006E0A54" w:rsidRPr="00D0162F">
              <w:t xml:space="preserve"> </w:t>
            </w:r>
            <w:r w:rsidRPr="00D0162F">
              <w:t>adjust</w:t>
            </w:r>
            <w:r w:rsidR="006E0A54" w:rsidRPr="00D0162F">
              <w:t xml:space="preserve"> </w:t>
            </w:r>
            <w:r w:rsidRPr="00D0162F">
              <w:t>rate</w:t>
            </w:r>
            <w:r w:rsidR="006E0A54" w:rsidRPr="00D0162F">
              <w:t xml:space="preserve"> </w:t>
            </w:r>
            <w:r w:rsidRPr="00D0162F">
              <w:t>T</w:t>
            </w:r>
            <w:r w:rsidRPr="00D0162F">
              <w:rPr>
                <w:vertAlign w:val="subscript"/>
              </w:rPr>
              <w:t>p</w:t>
            </w:r>
            <w:r w:rsidRPr="00D0162F">
              <w:t>:</w:t>
            </w:r>
            <w:r w:rsidR="006E0A54" w:rsidRPr="00D0162F">
              <w:t xml:space="preserve"> </w:t>
            </w:r>
            <w:r w:rsidRPr="00D0162F">
              <w:t>2.5*64*T</w:t>
            </w:r>
            <w:r w:rsidRPr="00D0162F">
              <w:rPr>
                <w:vertAlign w:val="subscript"/>
              </w:rPr>
              <w:t>c</w:t>
            </w:r>
          </w:p>
          <w:p w14:paraId="53A96B7E" w14:textId="7EDAE077" w:rsidR="00AB67FA" w:rsidRPr="00D0162F" w:rsidRDefault="00AB67FA" w:rsidP="006E0A54">
            <w:pPr>
              <w:pStyle w:val="TAL"/>
            </w:pPr>
            <w:r w:rsidRPr="00D0162F">
              <w:t>Max</w:t>
            </w:r>
            <w:r w:rsidR="006E0A54" w:rsidRPr="00D0162F">
              <w:t xml:space="preserve"> </w:t>
            </w:r>
            <w:r w:rsidRPr="00D0162F">
              <w:t>adjust</w:t>
            </w:r>
            <w:r w:rsidR="006E0A54" w:rsidRPr="00D0162F">
              <w:t xml:space="preserve"> </w:t>
            </w:r>
            <w:r w:rsidRPr="00D0162F">
              <w:t>rate:</w:t>
            </w:r>
            <w:r w:rsidR="006E0A54" w:rsidRPr="00D0162F">
              <w:t xml:space="preserve"> </w:t>
            </w:r>
            <w:r w:rsidRPr="00D0162F">
              <w:t>2</w:t>
            </w:r>
            <w:r w:rsidRPr="00D0162F">
              <w:rPr>
                <w:shd w:val="clear" w:color="auto" w:fill="FFFFFF"/>
                <w:lang w:eastAsia="sv-SE"/>
              </w:rPr>
              <w:t>.5*64*T</w:t>
            </w:r>
            <w:r w:rsidRPr="00D0162F">
              <w:rPr>
                <w:shd w:val="clear" w:color="auto" w:fill="FFFFFF"/>
                <w:vertAlign w:val="subscript"/>
                <w:lang w:eastAsia="sv-SE"/>
              </w:rPr>
              <w:t>c</w:t>
            </w:r>
          </w:p>
          <w:p w14:paraId="258DA388" w14:textId="6F170384" w:rsidR="00AB67FA" w:rsidRPr="00D0162F" w:rsidRDefault="00AB67FA" w:rsidP="006E0A54">
            <w:pPr>
              <w:pStyle w:val="TAL"/>
              <w:rPr>
                <w:rFonts w:cs="Arial"/>
                <w:szCs w:val="18"/>
              </w:rPr>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112</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p>
          <w:p w14:paraId="45C75B51" w14:textId="74A36D53"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Pr="00D0162F">
              <w:t>:</w:t>
            </w:r>
            <w:r w:rsidR="006E0A54" w:rsidRPr="00D0162F">
              <w:t xml:space="preserve"> </w:t>
            </w:r>
            <w:r w:rsidRPr="00D0162F">
              <w:t>+4.0dB</w:t>
            </w:r>
          </w:p>
          <w:p w14:paraId="0C071423" w14:textId="77777777" w:rsidR="00AB67FA" w:rsidRPr="00D0162F" w:rsidRDefault="00AB67FA" w:rsidP="006E0A54">
            <w:pPr>
              <w:pStyle w:val="TAL"/>
              <w:rPr>
                <w:rFonts w:cs="v4.2.0"/>
              </w:rPr>
            </w:pPr>
          </w:p>
          <w:p w14:paraId="069C30CD" w14:textId="3795E3A9"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r w:rsidR="006E0A54" w:rsidRPr="00D0162F">
              <w:rPr>
                <w:u w:val="single"/>
              </w:rPr>
              <w:t xml:space="preserve"> </w:t>
            </w:r>
            <w:r w:rsidRPr="00D0162F">
              <w:rPr>
                <w:u w:val="single"/>
              </w:rPr>
              <w:t>(with</w:t>
            </w:r>
            <w:r w:rsidR="006E0A54" w:rsidRPr="00D0162F">
              <w:rPr>
                <w:u w:val="single"/>
              </w:rPr>
              <w:t xml:space="preserve"> </w:t>
            </w:r>
            <w:r w:rsidRPr="00D0162F">
              <w:rPr>
                <w:u w:val="single"/>
              </w:rPr>
              <w:t>DRX):</w:t>
            </w:r>
          </w:p>
          <w:p w14:paraId="3108D0C9" w14:textId="3F13297B" w:rsidR="00AB67FA" w:rsidRPr="00D0162F" w:rsidRDefault="00AB67FA" w:rsidP="006E0A54">
            <w:pPr>
              <w:pStyle w:val="TAL"/>
              <w:rPr>
                <w:shd w:val="clear" w:color="auto" w:fill="FFFFFF"/>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3*64*</w:t>
            </w:r>
            <w:r w:rsidRPr="00D0162F">
              <w:t>T</w:t>
            </w:r>
            <w:r w:rsidRPr="00D0162F">
              <w:rPr>
                <w:vertAlign w:val="subscript"/>
              </w:rPr>
              <w:t>c</w:t>
            </w:r>
            <w:r w:rsidR="006E0A54" w:rsidRPr="00D0162F">
              <w:rPr>
                <w:vertAlign w:val="subscript"/>
              </w:rPr>
              <w:t xml:space="preserve">  </w:t>
            </w:r>
            <w:r w:rsidRPr="00D0162F">
              <w:rPr>
                <w:shd w:val="clear" w:color="auto" w:fill="FFFFFF"/>
              </w:rPr>
              <w:t>for</w:t>
            </w:r>
            <w:r w:rsidR="006E0A54" w:rsidRPr="00D0162F">
              <w:rPr>
                <w:shd w:val="clear" w:color="auto" w:fill="FFFFFF"/>
              </w:rPr>
              <w:t xml:space="preserve"> </w:t>
            </w:r>
            <w:r w:rsidRPr="00D0162F">
              <w:rPr>
                <w:shd w:val="clear" w:color="auto" w:fill="FFFFFF"/>
              </w:rPr>
              <w:t>240</w:t>
            </w:r>
            <w:r w:rsidR="006E0A54" w:rsidRPr="00D0162F">
              <w:rPr>
                <w:shd w:val="clear" w:color="auto" w:fill="FFFFFF"/>
              </w:rPr>
              <w:t xml:space="preserve"> </w:t>
            </w:r>
            <w:r w:rsidRPr="00D0162F">
              <w:rPr>
                <w:shd w:val="clear" w:color="auto" w:fill="FFFFFF"/>
              </w:rPr>
              <w:t>kHz</w:t>
            </w:r>
            <w:r w:rsidR="006E0A54" w:rsidRPr="00D0162F">
              <w:rPr>
                <w:shd w:val="clear" w:color="auto" w:fill="FFFFFF"/>
              </w:rPr>
              <w:t xml:space="preserve"> </w:t>
            </w:r>
            <w:r w:rsidRPr="00D0162F">
              <w:rPr>
                <w:shd w:val="clear" w:color="auto" w:fill="FFFFFF"/>
              </w:rPr>
              <w:t>SSB</w:t>
            </w:r>
            <w:r w:rsidR="006E0A54" w:rsidRPr="00D0162F">
              <w:rPr>
                <w:shd w:val="clear" w:color="auto" w:fill="FFFFFF"/>
              </w:rPr>
              <w:t xml:space="preserve"> </w:t>
            </w:r>
            <w:r w:rsidRPr="00D0162F">
              <w:rPr>
                <w:shd w:val="clear" w:color="auto" w:fill="FFFFFF"/>
              </w:rPr>
              <w:t>SCS</w:t>
            </w:r>
          </w:p>
          <w:p w14:paraId="3A3E7E38" w14:textId="2FB617DB" w:rsidR="00AB67FA" w:rsidRPr="00D0162F" w:rsidRDefault="00AB67FA" w:rsidP="006E0A54">
            <w:pPr>
              <w:pStyle w:val="TAL"/>
              <w:rPr>
                <w:rFonts w:cs="Arial"/>
                <w:szCs w:val="18"/>
              </w:rPr>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112</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p>
          <w:p w14:paraId="0A7D03F6" w14:textId="60FA404B" w:rsidR="00AB67FA" w:rsidRPr="00D0162F" w:rsidRDefault="00AB67FA" w:rsidP="006E0A54">
            <w:pPr>
              <w:pStyle w:val="TAL"/>
              <w:rPr>
                <w:shd w:val="clear" w:color="auto" w:fill="FFFFFF"/>
              </w:rPr>
            </w:pPr>
            <w:r w:rsidRPr="00D0162F">
              <w:t>Ês</w:t>
            </w:r>
            <w:r w:rsidRPr="00D0162F">
              <w:rPr>
                <w:vertAlign w:val="subscript"/>
              </w:rPr>
              <w:t>2</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Pr="00D0162F">
              <w:t>:</w:t>
            </w:r>
            <w:r w:rsidR="006E0A54" w:rsidRPr="00D0162F">
              <w:t xml:space="preserve"> </w:t>
            </w:r>
            <w:r w:rsidRPr="00D0162F">
              <w:t>+4.0dB</w:t>
            </w:r>
          </w:p>
        </w:tc>
        <w:tc>
          <w:tcPr>
            <w:tcW w:w="1640" w:type="dxa"/>
          </w:tcPr>
          <w:p w14:paraId="790DB122" w14:textId="77777777" w:rsidR="00AB67FA" w:rsidRPr="00D0162F" w:rsidRDefault="00AB67FA" w:rsidP="006E0A54">
            <w:pPr>
              <w:pStyle w:val="TAL"/>
              <w:rPr>
                <w:shd w:val="clear" w:color="auto" w:fill="FFFFFF"/>
              </w:rPr>
            </w:pPr>
          </w:p>
          <w:p w14:paraId="1D514B1B"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rPr>
              <w:t>±</w:t>
            </w:r>
            <w:r w:rsidRPr="00107D76">
              <w:rPr>
                <w:shd w:val="clear" w:color="auto" w:fill="FFFFFF"/>
                <w:lang w:val="fr-FR" w:eastAsia="sv-SE"/>
              </w:rPr>
              <w:t>0.75*64*T</w:t>
            </w:r>
            <w:r w:rsidRPr="00107D76">
              <w:rPr>
                <w:shd w:val="clear" w:color="auto" w:fill="FFFFFF"/>
                <w:vertAlign w:val="subscript"/>
                <w:lang w:val="fr-FR" w:eastAsia="sv-SE"/>
              </w:rPr>
              <w:t>c</w:t>
            </w:r>
          </w:p>
          <w:p w14:paraId="52BB180F" w14:textId="77777777" w:rsidR="00AB67FA" w:rsidRPr="00107D76" w:rsidRDefault="00AB67FA" w:rsidP="006E0A54">
            <w:pPr>
              <w:pStyle w:val="TAL"/>
              <w:rPr>
                <w:lang w:val="fr-FR"/>
              </w:rPr>
            </w:pPr>
            <w:r w:rsidRPr="00107D76">
              <w:rPr>
                <w:shd w:val="clear" w:color="auto" w:fill="FFFFFF"/>
                <w:lang w:val="fr-FR" w:eastAsia="sv-SE"/>
              </w:rPr>
              <w:t>+0.625*64T</w:t>
            </w:r>
            <w:r w:rsidRPr="00107D76">
              <w:rPr>
                <w:shd w:val="clear" w:color="auto" w:fill="FFFFFF"/>
                <w:vertAlign w:val="subscript"/>
                <w:lang w:val="fr-FR" w:eastAsia="sv-SE"/>
              </w:rPr>
              <w:t>c</w:t>
            </w:r>
          </w:p>
          <w:p w14:paraId="6E96DBB3" w14:textId="77777777" w:rsidR="00AB67FA" w:rsidRPr="00107D76" w:rsidRDefault="00AB67FA" w:rsidP="006E0A54">
            <w:pPr>
              <w:pStyle w:val="TAL"/>
              <w:rPr>
                <w:lang w:val="fr-FR"/>
              </w:rPr>
            </w:pPr>
            <w:r w:rsidRPr="00107D76">
              <w:rPr>
                <w:shd w:val="clear" w:color="auto" w:fill="FFFFFF"/>
                <w:lang w:val="fr-FR" w:eastAsia="sv-SE"/>
              </w:rPr>
              <w:t>-3.725*64*T</w:t>
            </w:r>
            <w:r w:rsidRPr="00107D76">
              <w:rPr>
                <w:shd w:val="clear" w:color="auto" w:fill="FFFFFF"/>
                <w:vertAlign w:val="subscript"/>
                <w:lang w:val="fr-FR" w:eastAsia="sv-SE"/>
              </w:rPr>
              <w:t>c</w:t>
            </w:r>
          </w:p>
          <w:p w14:paraId="2C776394" w14:textId="77777777" w:rsidR="00AB67FA" w:rsidRPr="00107D76" w:rsidRDefault="00AB67FA" w:rsidP="006E0A54">
            <w:pPr>
              <w:pStyle w:val="TAL"/>
              <w:rPr>
                <w:shd w:val="clear" w:color="auto" w:fill="FFFFFF"/>
                <w:vertAlign w:val="subscript"/>
                <w:lang w:val="fr-FR" w:eastAsia="sv-SE"/>
              </w:rPr>
            </w:pPr>
            <w:r w:rsidRPr="00107D76">
              <w:rPr>
                <w:shd w:val="clear" w:color="auto" w:fill="FFFFFF"/>
                <w:lang w:val="fr-FR" w:eastAsia="sv-SE"/>
              </w:rPr>
              <w:t>+1.225*64*T</w:t>
            </w:r>
            <w:r w:rsidRPr="00107D76">
              <w:rPr>
                <w:shd w:val="clear" w:color="auto" w:fill="FFFFFF"/>
                <w:vertAlign w:val="subscript"/>
                <w:lang w:val="fr-FR" w:eastAsia="sv-SE"/>
              </w:rPr>
              <w:t>c</w:t>
            </w:r>
          </w:p>
          <w:p w14:paraId="7B3400D9" w14:textId="77777777" w:rsidR="00AB67FA" w:rsidRPr="00107D76" w:rsidRDefault="00AB67FA" w:rsidP="006E0A54">
            <w:pPr>
              <w:pStyle w:val="TAL"/>
              <w:rPr>
                <w:lang w:val="fr-FR"/>
              </w:rPr>
            </w:pPr>
            <w:r w:rsidRPr="00107D76">
              <w:rPr>
                <w:lang w:val="fr-FR"/>
              </w:rPr>
              <w:t>0dB</w:t>
            </w:r>
          </w:p>
          <w:p w14:paraId="15118E1B" w14:textId="77777777" w:rsidR="00AB67FA" w:rsidRPr="00107D76" w:rsidRDefault="00AB67FA" w:rsidP="006E0A54">
            <w:pPr>
              <w:pStyle w:val="TAL"/>
              <w:rPr>
                <w:lang w:val="fr-FR"/>
              </w:rPr>
            </w:pPr>
            <w:r w:rsidRPr="00107D76">
              <w:rPr>
                <w:lang w:val="fr-FR"/>
              </w:rPr>
              <w:t>0dB</w:t>
            </w:r>
          </w:p>
          <w:p w14:paraId="5D854C4B" w14:textId="77777777" w:rsidR="00AB67FA" w:rsidRPr="00107D76" w:rsidRDefault="00AB67FA" w:rsidP="006E0A54">
            <w:pPr>
              <w:pStyle w:val="TAL"/>
              <w:rPr>
                <w:u w:val="single"/>
                <w:lang w:val="fr-FR"/>
              </w:rPr>
            </w:pPr>
          </w:p>
          <w:p w14:paraId="5DCCB2B5" w14:textId="77777777" w:rsidR="00AB67FA" w:rsidRPr="00107D76" w:rsidRDefault="00AB67FA" w:rsidP="006E0A54">
            <w:pPr>
              <w:pStyle w:val="TAL"/>
              <w:rPr>
                <w:shd w:val="clear" w:color="auto" w:fill="FFFFFF"/>
                <w:lang w:val="fr-FR"/>
              </w:rPr>
            </w:pPr>
          </w:p>
          <w:p w14:paraId="10F0C550" w14:textId="77777777" w:rsidR="00AB67FA" w:rsidRPr="00D0162F" w:rsidRDefault="00AB67FA" w:rsidP="006E0A54">
            <w:pPr>
              <w:pStyle w:val="TAL"/>
              <w:rPr>
                <w:shd w:val="clear" w:color="auto" w:fill="FFFFFF"/>
                <w:vertAlign w:val="subscript"/>
                <w:lang w:eastAsia="sv-SE"/>
              </w:rPr>
            </w:pPr>
            <w:r w:rsidRPr="00D0162F">
              <w:rPr>
                <w:shd w:val="clear" w:color="auto" w:fill="FFFFFF"/>
              </w:rPr>
              <w:t>±</w:t>
            </w:r>
            <w:r w:rsidRPr="00D0162F">
              <w:rPr>
                <w:shd w:val="clear" w:color="auto" w:fill="FFFFFF"/>
                <w:lang w:eastAsia="sv-SE"/>
              </w:rPr>
              <w:t>0.75*64*T</w:t>
            </w:r>
            <w:r w:rsidRPr="00D0162F">
              <w:rPr>
                <w:shd w:val="clear" w:color="auto" w:fill="FFFFFF"/>
                <w:vertAlign w:val="subscript"/>
                <w:lang w:eastAsia="sv-SE"/>
              </w:rPr>
              <w:t>c</w:t>
            </w:r>
          </w:p>
          <w:p w14:paraId="7FCE55B1" w14:textId="77777777" w:rsidR="00AB67FA" w:rsidRPr="00D0162F" w:rsidRDefault="00AB67FA" w:rsidP="006E0A54">
            <w:pPr>
              <w:pStyle w:val="TAL"/>
            </w:pPr>
            <w:r w:rsidRPr="00D0162F">
              <w:t>0dB</w:t>
            </w:r>
          </w:p>
          <w:p w14:paraId="29BA5A05" w14:textId="77777777" w:rsidR="00AB67FA" w:rsidRPr="00D0162F" w:rsidRDefault="00AB67FA" w:rsidP="006E0A54">
            <w:pPr>
              <w:pStyle w:val="TAL"/>
              <w:rPr>
                <w:shd w:val="clear" w:color="auto" w:fill="FFFFFF"/>
              </w:rPr>
            </w:pPr>
            <w:r w:rsidRPr="00D0162F">
              <w:t>0dB</w:t>
            </w:r>
          </w:p>
        </w:tc>
        <w:tc>
          <w:tcPr>
            <w:tcW w:w="2772" w:type="dxa"/>
          </w:tcPr>
          <w:p w14:paraId="6D1C28E3" w14:textId="44758CBC"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r w:rsidR="006E0A54" w:rsidRPr="00D0162F">
              <w:rPr>
                <w:u w:val="single"/>
              </w:rPr>
              <w:t xml:space="preserve"> </w:t>
            </w:r>
            <w:r w:rsidRPr="00D0162F">
              <w:rPr>
                <w:u w:val="single"/>
              </w:rPr>
              <w:t>(no</w:t>
            </w:r>
            <w:r w:rsidR="006E0A54" w:rsidRPr="00D0162F">
              <w:rPr>
                <w:u w:val="single"/>
              </w:rPr>
              <w:t xml:space="preserve"> </w:t>
            </w:r>
            <w:r w:rsidRPr="00D0162F">
              <w:rPr>
                <w:u w:val="single"/>
              </w:rPr>
              <w:t>DRX):</w:t>
            </w:r>
          </w:p>
          <w:p w14:paraId="6C5979B5" w14:textId="48D23D82"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w:t>
            </w:r>
            <w:r w:rsidRPr="00D0162F">
              <w:rPr>
                <w:shd w:val="clear" w:color="auto" w:fill="FFFFFF"/>
                <w:lang w:eastAsia="sv-SE"/>
              </w:rPr>
              <w:t>3.75*64*T</w:t>
            </w:r>
            <w:r w:rsidRPr="00D0162F">
              <w:rPr>
                <w:shd w:val="clear" w:color="auto" w:fill="FFFFFF"/>
                <w:vertAlign w:val="subscript"/>
                <w:lang w:eastAsia="sv-SE"/>
              </w:rPr>
              <w:t>c</w:t>
            </w:r>
          </w:p>
          <w:p w14:paraId="3F9F0EAA" w14:textId="1BDBC029" w:rsidR="00AB67FA" w:rsidRPr="00D0162F" w:rsidRDefault="00AB67FA" w:rsidP="006E0A54">
            <w:pPr>
              <w:pStyle w:val="TAL"/>
            </w:pPr>
            <w:r w:rsidRPr="00D0162F">
              <w:t>Max</w:t>
            </w:r>
            <w:r w:rsidR="006E0A54" w:rsidRPr="00D0162F">
              <w:t xml:space="preserve"> </w:t>
            </w:r>
            <w:r w:rsidRPr="00D0162F">
              <w:t>step</w:t>
            </w:r>
            <w:r w:rsidR="006E0A54" w:rsidRPr="00D0162F">
              <w:t xml:space="preserve"> </w:t>
            </w:r>
            <w:r w:rsidRPr="00D0162F">
              <w:t>size</w:t>
            </w:r>
            <w:r w:rsidR="006E0A54" w:rsidRPr="00D0162F">
              <w:t xml:space="preserve"> </w:t>
            </w:r>
            <w:r w:rsidRPr="00D0162F">
              <w:t>T</w:t>
            </w:r>
            <w:r w:rsidRPr="00D0162F">
              <w:rPr>
                <w:vertAlign w:val="subscript"/>
              </w:rPr>
              <w:t>q</w:t>
            </w:r>
            <w:r w:rsidRPr="00D0162F">
              <w:t>:</w:t>
            </w:r>
            <w:r w:rsidR="006E0A54" w:rsidRPr="00D0162F">
              <w:t xml:space="preserve"> </w:t>
            </w:r>
            <w:r w:rsidRPr="00D0162F">
              <w:t>3.125*64*</w:t>
            </w:r>
            <w:r w:rsidRPr="00D0162F">
              <w:rPr>
                <w:shd w:val="clear" w:color="auto" w:fill="FFFFFF"/>
                <w:lang w:eastAsia="sv-SE"/>
              </w:rPr>
              <w:t>T</w:t>
            </w:r>
            <w:r w:rsidRPr="00D0162F">
              <w:rPr>
                <w:shd w:val="clear" w:color="auto" w:fill="FFFFFF"/>
                <w:vertAlign w:val="subscript"/>
                <w:lang w:eastAsia="sv-SE"/>
              </w:rPr>
              <w:t>c</w:t>
            </w:r>
          </w:p>
          <w:p w14:paraId="5402579D" w14:textId="2E87E4DF" w:rsidR="00AB67FA" w:rsidRPr="00D0162F" w:rsidRDefault="00AB67FA" w:rsidP="006E0A54">
            <w:pPr>
              <w:pStyle w:val="TAL"/>
            </w:pPr>
            <w:r w:rsidRPr="00D0162F">
              <w:t>Min</w:t>
            </w:r>
            <w:r w:rsidR="006E0A54" w:rsidRPr="00D0162F">
              <w:t xml:space="preserve"> </w:t>
            </w:r>
            <w:r w:rsidRPr="00D0162F">
              <w:t>adjust</w:t>
            </w:r>
            <w:r w:rsidR="006E0A54" w:rsidRPr="00D0162F">
              <w:t xml:space="preserve"> </w:t>
            </w:r>
            <w:r w:rsidRPr="00D0162F">
              <w:t>rate:</w:t>
            </w:r>
            <w:r w:rsidR="006E0A54" w:rsidRPr="00D0162F">
              <w:t xml:space="preserve"> </w:t>
            </w:r>
            <w:r w:rsidRPr="00D0162F">
              <w:t>-1</w:t>
            </w:r>
            <w:r w:rsidRPr="00D0162F">
              <w:rPr>
                <w:shd w:val="clear" w:color="auto" w:fill="FFFFFF"/>
                <w:lang w:eastAsia="sv-SE"/>
              </w:rPr>
              <w:t>.225*64*T</w:t>
            </w:r>
            <w:r w:rsidRPr="00D0162F">
              <w:rPr>
                <w:shd w:val="clear" w:color="auto" w:fill="FFFFFF"/>
                <w:vertAlign w:val="subscript"/>
                <w:lang w:eastAsia="sv-SE"/>
              </w:rPr>
              <w:t>c</w:t>
            </w:r>
          </w:p>
          <w:p w14:paraId="78E8034A" w14:textId="5E39DB66" w:rsidR="00AB67FA" w:rsidRPr="00D0162F" w:rsidRDefault="00AB67FA" w:rsidP="006E0A54">
            <w:pPr>
              <w:pStyle w:val="TAL"/>
            </w:pPr>
            <w:r w:rsidRPr="00D0162F">
              <w:t>Max</w:t>
            </w:r>
            <w:r w:rsidR="006E0A54" w:rsidRPr="00D0162F">
              <w:t xml:space="preserve"> </w:t>
            </w:r>
            <w:r w:rsidRPr="00D0162F">
              <w:t>adjust</w:t>
            </w:r>
            <w:r w:rsidR="006E0A54" w:rsidRPr="00D0162F">
              <w:t xml:space="preserve"> </w:t>
            </w:r>
            <w:r w:rsidRPr="00D0162F">
              <w:t>rate:</w:t>
            </w:r>
            <w:r w:rsidR="006E0A54" w:rsidRPr="00D0162F">
              <w:t xml:space="preserve"> </w:t>
            </w:r>
            <w:r w:rsidRPr="00D0162F">
              <w:t>3</w:t>
            </w:r>
            <w:r w:rsidRPr="00D0162F">
              <w:rPr>
                <w:shd w:val="clear" w:color="auto" w:fill="FFFFFF"/>
                <w:lang w:eastAsia="sv-SE"/>
              </w:rPr>
              <w:t>.725*64*T</w:t>
            </w:r>
            <w:r w:rsidRPr="00D0162F">
              <w:rPr>
                <w:shd w:val="clear" w:color="auto" w:fill="FFFFFF"/>
                <w:vertAlign w:val="subscript"/>
                <w:lang w:eastAsia="sv-SE"/>
              </w:rPr>
              <w:t>c</w:t>
            </w:r>
          </w:p>
          <w:p w14:paraId="77D3253E" w14:textId="051A627E" w:rsidR="00AB67FA" w:rsidRPr="00D0162F" w:rsidRDefault="00AB67FA" w:rsidP="006E0A54">
            <w:pPr>
              <w:pStyle w:val="TAL"/>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112</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p>
          <w:p w14:paraId="7A48A2FF" w14:textId="2D93D66F" w:rsidR="00AB67FA" w:rsidRPr="00D0162F" w:rsidRDefault="00AB67FA" w:rsidP="006E0A54">
            <w:pPr>
              <w:pStyle w:val="TAL"/>
            </w:pPr>
            <w:r w:rsidRPr="00D0162F">
              <w:t>Ês</w:t>
            </w:r>
            <w:r w:rsidRPr="00D0162F">
              <w:rPr>
                <w:vertAlign w:val="subscript"/>
              </w:rPr>
              <w:t>2</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Pr="00D0162F">
              <w:t>:</w:t>
            </w:r>
            <w:r w:rsidR="006E0A54" w:rsidRPr="00D0162F">
              <w:t xml:space="preserve"> </w:t>
            </w:r>
            <w:r w:rsidRPr="00D0162F">
              <w:t>+4.0dB</w:t>
            </w:r>
          </w:p>
          <w:p w14:paraId="4FA20AFE" w14:textId="77777777" w:rsidR="00AB67FA" w:rsidRPr="00D0162F" w:rsidRDefault="00AB67FA" w:rsidP="006E0A54">
            <w:pPr>
              <w:pStyle w:val="TAL"/>
              <w:rPr>
                <w:rFonts w:cs="Arial"/>
                <w:szCs w:val="18"/>
              </w:rPr>
            </w:pPr>
          </w:p>
          <w:p w14:paraId="168CA3F1" w14:textId="6A84BDF2"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r w:rsidR="006E0A54" w:rsidRPr="00D0162F">
              <w:rPr>
                <w:u w:val="single"/>
              </w:rPr>
              <w:t xml:space="preserve"> </w:t>
            </w:r>
            <w:r w:rsidRPr="00D0162F">
              <w:rPr>
                <w:u w:val="single"/>
              </w:rPr>
              <w:t>(with</w:t>
            </w:r>
            <w:r w:rsidR="006E0A54" w:rsidRPr="00D0162F">
              <w:rPr>
                <w:u w:val="single"/>
              </w:rPr>
              <w:t xml:space="preserve"> </w:t>
            </w:r>
            <w:r w:rsidRPr="00D0162F">
              <w:rPr>
                <w:u w:val="single"/>
              </w:rPr>
              <w:t>DRX):</w:t>
            </w:r>
          </w:p>
          <w:p w14:paraId="2C7A1D15" w14:textId="257EBDE8" w:rsidR="00AB67FA" w:rsidRPr="00D0162F" w:rsidRDefault="00AB67FA" w:rsidP="006E0A54">
            <w:pPr>
              <w:pStyle w:val="TAL"/>
              <w:rPr>
                <w:shd w:val="clear" w:color="auto" w:fill="FFFFFF"/>
                <w:vertAlign w:val="subscript"/>
                <w:lang w:eastAsia="sv-SE"/>
              </w:rPr>
            </w:pPr>
            <w:r w:rsidRPr="00D0162F">
              <w:rPr>
                <w:shd w:val="clear" w:color="auto" w:fill="FFFFFF"/>
              </w:rPr>
              <w:t>Uplink</w:t>
            </w:r>
            <w:r w:rsidR="006E0A54" w:rsidRPr="00D0162F">
              <w:rPr>
                <w:shd w:val="clear" w:color="auto" w:fill="FFFFFF"/>
              </w:rPr>
              <w:t xml:space="preserve"> </w:t>
            </w:r>
            <w:r w:rsidRPr="00D0162F">
              <w:rPr>
                <w:shd w:val="clear" w:color="auto" w:fill="FFFFFF"/>
              </w:rPr>
              <w:t>timing:</w:t>
            </w:r>
            <w:r w:rsidR="006E0A54" w:rsidRPr="00D0162F">
              <w:rPr>
                <w:shd w:val="clear" w:color="auto" w:fill="FFFFFF"/>
              </w:rPr>
              <w:t xml:space="preserve"> </w:t>
            </w:r>
            <w:r w:rsidRPr="00D0162F">
              <w:rPr>
                <w:shd w:val="clear" w:color="auto" w:fill="FFFFFF"/>
              </w:rPr>
              <w:t>±</w:t>
            </w:r>
            <w:r w:rsidRPr="00D0162F">
              <w:rPr>
                <w:shd w:val="clear" w:color="auto" w:fill="FFFFFF"/>
                <w:lang w:eastAsia="sv-SE"/>
              </w:rPr>
              <w:t>3.75*64*T</w:t>
            </w:r>
            <w:r w:rsidRPr="00D0162F">
              <w:rPr>
                <w:shd w:val="clear" w:color="auto" w:fill="FFFFFF"/>
                <w:vertAlign w:val="subscript"/>
                <w:lang w:eastAsia="sv-SE"/>
              </w:rPr>
              <w:t>c</w:t>
            </w:r>
          </w:p>
          <w:p w14:paraId="63BA81DF" w14:textId="404389AF" w:rsidR="00AB67FA" w:rsidRPr="00D0162F" w:rsidRDefault="00AB67FA" w:rsidP="006E0A54">
            <w:pPr>
              <w:pStyle w:val="TAL"/>
            </w:pPr>
            <w:r w:rsidRPr="00D0162F">
              <w:t>N</w:t>
            </w:r>
            <w:r w:rsidRPr="00D0162F">
              <w:rPr>
                <w:vertAlign w:val="subscript"/>
              </w:rPr>
              <w:t>oc</w:t>
            </w:r>
            <w:r w:rsidR="006E0A54" w:rsidRPr="00D0162F">
              <w:rPr>
                <w:vertAlign w:val="subscript"/>
              </w:rPr>
              <w:t xml:space="preserve"> </w:t>
            </w:r>
            <w:r w:rsidRPr="00D0162F">
              <w:rPr>
                <w:rFonts w:cs="Arial"/>
                <w:szCs w:val="18"/>
              </w:rPr>
              <w:t>=</w:t>
            </w:r>
            <w:r w:rsidR="006E0A54" w:rsidRPr="00D0162F">
              <w:rPr>
                <w:rFonts w:cs="Arial"/>
                <w:szCs w:val="18"/>
              </w:rPr>
              <w:t xml:space="preserve"> </w:t>
            </w:r>
            <w:r w:rsidRPr="00D0162F">
              <w:rPr>
                <w:rFonts w:cs="Arial"/>
                <w:szCs w:val="18"/>
              </w:rPr>
              <w:t>-112</w:t>
            </w:r>
            <w:r w:rsidR="006E0A54" w:rsidRPr="00D0162F">
              <w:rPr>
                <w:rFonts w:cs="Arial"/>
                <w:szCs w:val="18"/>
              </w:rPr>
              <w:t xml:space="preserve"> </w:t>
            </w:r>
            <w:r w:rsidRPr="00D0162F">
              <w:rPr>
                <w:rFonts w:cs="Arial"/>
                <w:szCs w:val="18"/>
              </w:rPr>
              <w:t>dBm/15</w:t>
            </w:r>
            <w:r w:rsidR="006E0A54" w:rsidRPr="00D0162F">
              <w:rPr>
                <w:rFonts w:cs="Arial"/>
                <w:szCs w:val="18"/>
              </w:rPr>
              <w:t xml:space="preserve"> </w:t>
            </w:r>
            <w:r w:rsidRPr="00D0162F">
              <w:rPr>
                <w:rFonts w:cs="Arial"/>
                <w:szCs w:val="18"/>
              </w:rPr>
              <w:t>kHz</w:t>
            </w:r>
          </w:p>
          <w:p w14:paraId="051540A6" w14:textId="70FDB8CF" w:rsidR="00AB67FA" w:rsidRPr="00D0162F" w:rsidRDefault="00AB67FA" w:rsidP="006E0A54">
            <w:pPr>
              <w:pStyle w:val="TAL"/>
              <w:rPr>
                <w:shd w:val="clear" w:color="auto" w:fill="FFFFFF"/>
              </w:rPr>
            </w:pPr>
            <w:r w:rsidRPr="00D0162F">
              <w:t>Ês</w:t>
            </w:r>
            <w:r w:rsidRPr="00D0162F">
              <w:rPr>
                <w:vertAlign w:val="subscript"/>
              </w:rPr>
              <w:t>2</w:t>
            </w:r>
            <w:r w:rsidR="006E0A54" w:rsidRPr="00D0162F">
              <w:t xml:space="preserve"> </w:t>
            </w:r>
            <w:r w:rsidRPr="00D0162F">
              <w:t>/</w:t>
            </w:r>
            <w:r w:rsidR="006E0A54" w:rsidRPr="00D0162F">
              <w:rPr>
                <w:shd w:val="clear" w:color="auto" w:fill="FFFFFF"/>
              </w:rPr>
              <w:t xml:space="preserve"> </w:t>
            </w:r>
            <w:r w:rsidRPr="00D0162F">
              <w:rPr>
                <w:shd w:val="clear" w:color="auto" w:fill="FFFFFF"/>
              </w:rPr>
              <w:t>N</w:t>
            </w:r>
            <w:r w:rsidRPr="00D0162F">
              <w:rPr>
                <w:shd w:val="clear" w:color="auto" w:fill="FFFFFF"/>
                <w:vertAlign w:val="subscript"/>
              </w:rPr>
              <w:t>oc</w:t>
            </w:r>
            <w:r w:rsidRPr="00D0162F">
              <w:t>:</w:t>
            </w:r>
            <w:r w:rsidR="006E0A54" w:rsidRPr="00D0162F">
              <w:t xml:space="preserve"> </w:t>
            </w:r>
            <w:r w:rsidRPr="00D0162F">
              <w:t>+4.0dB</w:t>
            </w:r>
          </w:p>
        </w:tc>
      </w:tr>
      <w:tr w:rsidR="00AB67FA" w:rsidRPr="00D0162F" w14:paraId="704D10DF"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7C1C1419" w14:textId="136F2FD2" w:rsidR="00AB67FA" w:rsidRPr="00D0162F" w:rsidRDefault="00AB67FA" w:rsidP="006E0A54">
            <w:pPr>
              <w:pStyle w:val="TAL"/>
            </w:pPr>
            <w:r w:rsidRPr="00D0162F">
              <w:t>5.4.3.1</w:t>
            </w:r>
            <w:r w:rsidR="00F16018" w:rsidRPr="00D0162F">
              <w:t xml:space="preserve"> </w:t>
            </w:r>
            <w:r w:rsidRPr="00D0162F">
              <w:t>EN-DC</w:t>
            </w:r>
            <w:r w:rsidR="006E0A54" w:rsidRPr="00D0162F">
              <w:t xml:space="preserve"> </w:t>
            </w:r>
            <w:r w:rsidRPr="00D0162F">
              <w:t>FR2</w:t>
            </w:r>
            <w:r w:rsidR="006E0A54" w:rsidRPr="00D0162F">
              <w:t xml:space="preserve"> </w:t>
            </w:r>
            <w:r w:rsidRPr="00D0162F">
              <w:t>UE</w:t>
            </w:r>
            <w:r w:rsidR="006E0A54" w:rsidRPr="00D0162F">
              <w:t xml:space="preserve"> </w:t>
            </w:r>
            <w:r w:rsidRPr="00D0162F">
              <w:t>timing</w:t>
            </w:r>
            <w:r w:rsidR="006E0A54" w:rsidRPr="00D0162F">
              <w:t xml:space="preserve"> </w:t>
            </w:r>
            <w:r w:rsidRPr="00D0162F">
              <w:t>advance</w:t>
            </w:r>
            <w:r w:rsidR="006E0A54" w:rsidRPr="00D0162F">
              <w:t xml:space="preserve"> </w:t>
            </w:r>
            <w:r w:rsidRPr="00D0162F">
              <w:t>adjustment</w:t>
            </w:r>
            <w:r w:rsidR="006E0A54" w:rsidRPr="00D0162F">
              <w:t xml:space="preserve"> </w:t>
            </w:r>
            <w:r w:rsidRPr="00D0162F">
              <w:t>accuracy</w:t>
            </w:r>
          </w:p>
        </w:tc>
        <w:tc>
          <w:tcPr>
            <w:tcW w:w="4012" w:type="dxa"/>
            <w:tcBorders>
              <w:top w:val="single" w:sz="4" w:space="0" w:color="auto"/>
              <w:left w:val="single" w:sz="4" w:space="0" w:color="auto"/>
              <w:bottom w:val="single" w:sz="4" w:space="0" w:color="auto"/>
              <w:right w:val="single" w:sz="4" w:space="0" w:color="auto"/>
            </w:tcBorders>
          </w:tcPr>
          <w:p w14:paraId="5C3BF832" w14:textId="50C78E25"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w:t>
            </w:r>
            <w:r w:rsidR="006E0A54" w:rsidRPr="00D0162F">
              <w:rPr>
                <w:u w:val="single"/>
              </w:rPr>
              <w:t xml:space="preserve"> </w:t>
            </w:r>
            <w:r w:rsidRPr="00D0162F">
              <w:rPr>
                <w:u w:val="single"/>
              </w:rPr>
              <w:t>-112</w:t>
            </w:r>
            <w:r w:rsidR="006E0A54" w:rsidRPr="00D0162F">
              <w:rPr>
                <w:u w:val="single"/>
              </w:rPr>
              <w:t xml:space="preserve"> </w:t>
            </w:r>
            <w:r w:rsidRPr="00D0162F">
              <w:rPr>
                <w:u w:val="single"/>
              </w:rPr>
              <w:t>dBm/15</w:t>
            </w:r>
            <w:r w:rsidR="006E0A54" w:rsidRPr="00D0162F">
              <w:rPr>
                <w:u w:val="single"/>
              </w:rPr>
              <w:t xml:space="preserve"> </w:t>
            </w:r>
            <w:r w:rsidRPr="00D0162F">
              <w:rPr>
                <w:u w:val="single"/>
              </w:rPr>
              <w:t>kHz</w:t>
            </w:r>
          </w:p>
          <w:p w14:paraId="03AD6C69" w14:textId="77777777" w:rsidR="00AB67FA" w:rsidRPr="00D0162F" w:rsidRDefault="00AB67FA" w:rsidP="006E0A54">
            <w:pPr>
              <w:pStyle w:val="TAL"/>
              <w:rPr>
                <w:u w:val="single"/>
              </w:rPr>
            </w:pPr>
          </w:p>
          <w:p w14:paraId="2F24AE3E" w14:textId="1D52512E"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w:t>
            </w:r>
            <w:r w:rsidR="006E0A54" w:rsidRPr="00D0162F">
              <w:rPr>
                <w:u w:val="single"/>
              </w:rPr>
              <w:t xml:space="preserve"> </w:t>
            </w:r>
            <w:r w:rsidRPr="00D0162F">
              <w:rPr>
                <w:u w:val="single"/>
              </w:rPr>
              <w:t>4</w:t>
            </w:r>
            <w:r w:rsidR="006E0A54" w:rsidRPr="00D0162F">
              <w:rPr>
                <w:u w:val="single"/>
              </w:rPr>
              <w:t xml:space="preserve"> </w:t>
            </w:r>
            <w:r w:rsidRPr="00D0162F">
              <w:rPr>
                <w:u w:val="single"/>
              </w:rPr>
              <w:t>dB</w:t>
            </w:r>
          </w:p>
          <w:p w14:paraId="2D3D5FE9" w14:textId="77777777" w:rsidR="00AB67FA" w:rsidRPr="00D0162F" w:rsidRDefault="00AB67FA" w:rsidP="006E0A54">
            <w:pPr>
              <w:pStyle w:val="TAL"/>
              <w:rPr>
                <w:u w:val="single"/>
              </w:rPr>
            </w:pPr>
          </w:p>
          <w:p w14:paraId="269529E4" w14:textId="0E6C0518" w:rsidR="00AB67FA" w:rsidRPr="00D0162F" w:rsidRDefault="00AB67FA" w:rsidP="006E0A54">
            <w:pPr>
              <w:pStyle w:val="TAL"/>
              <w:rPr>
                <w:u w:val="single"/>
              </w:rPr>
            </w:pPr>
            <w:r w:rsidRPr="00D0162F">
              <w:rPr>
                <w:u w:val="single"/>
              </w:rPr>
              <w:t>UE</w:t>
            </w:r>
            <w:r w:rsidR="006E0A54" w:rsidRPr="00D0162F">
              <w:rPr>
                <w:u w:val="single"/>
              </w:rPr>
              <w:t xml:space="preserve"> </w:t>
            </w:r>
            <w:r w:rsidRPr="00D0162F">
              <w:rPr>
                <w:u w:val="single"/>
              </w:rPr>
              <w:t>Timing</w:t>
            </w:r>
            <w:r w:rsidR="006E0A54" w:rsidRPr="00D0162F">
              <w:rPr>
                <w:u w:val="single"/>
              </w:rPr>
              <w:t xml:space="preserve"> </w:t>
            </w:r>
            <w:r w:rsidRPr="00D0162F">
              <w:rPr>
                <w:u w:val="single"/>
              </w:rPr>
              <w:t>Advance</w:t>
            </w:r>
            <w:r w:rsidR="006E0A54" w:rsidRPr="00D0162F">
              <w:rPr>
                <w:u w:val="single"/>
              </w:rPr>
              <w:t xml:space="preserve"> </w:t>
            </w:r>
            <w:r w:rsidRPr="00D0162F">
              <w:rPr>
                <w:u w:val="single"/>
              </w:rPr>
              <w:t>Adjustment</w:t>
            </w:r>
            <w:r w:rsidR="006E0A54" w:rsidRPr="00D0162F">
              <w:rPr>
                <w:u w:val="single"/>
              </w:rPr>
              <w:t xml:space="preserve"> </w:t>
            </w:r>
            <w:r w:rsidRPr="00D0162F">
              <w:rPr>
                <w:u w:val="single"/>
              </w:rPr>
              <w:t>Accuracy</w:t>
            </w:r>
            <w:r w:rsidR="006E0A54" w:rsidRPr="00D0162F">
              <w:rPr>
                <w:u w:val="single"/>
              </w:rPr>
              <w:t xml:space="preserve"> </w:t>
            </w:r>
            <w:r w:rsidRPr="00D0162F">
              <w:rPr>
                <w:u w:val="single"/>
              </w:rPr>
              <w:t>for</w:t>
            </w:r>
            <w:r w:rsidR="006E0A54" w:rsidRPr="00D0162F">
              <w:rPr>
                <w:u w:val="single"/>
              </w:rPr>
              <w:t xml:space="preserve"> </w:t>
            </w:r>
            <w:r w:rsidRPr="00D0162F">
              <w:rPr>
                <w:u w:val="single"/>
              </w:rPr>
              <w:t>120kHz</w:t>
            </w:r>
            <w:r w:rsidR="006E0A54" w:rsidRPr="00D0162F">
              <w:rPr>
                <w:u w:val="single"/>
              </w:rPr>
              <w:t xml:space="preserve"> </w:t>
            </w:r>
            <w:r w:rsidRPr="00D0162F">
              <w:rPr>
                <w:u w:val="single"/>
              </w:rPr>
              <w:t>SCS</w:t>
            </w:r>
            <w:r w:rsidR="006E0A54" w:rsidRPr="00D0162F">
              <w:rPr>
                <w:u w:val="single"/>
              </w:rPr>
              <w:t xml:space="preserve"> </w:t>
            </w:r>
            <w:r w:rsidRPr="00D0162F">
              <w:rPr>
                <w:u w:val="single"/>
              </w:rPr>
              <w:t>=</w:t>
            </w:r>
            <w:r w:rsidR="006E0A54" w:rsidRPr="00D0162F">
              <w:rPr>
                <w:u w:val="single"/>
              </w:rPr>
              <w:t xml:space="preserve"> </w:t>
            </w:r>
            <w:r w:rsidRPr="00D0162F">
              <w:rPr>
                <w:u w:val="single"/>
              </w:rPr>
              <w:t>±32</w:t>
            </w:r>
            <w:r w:rsidR="006E0A54" w:rsidRPr="00D0162F">
              <w:rPr>
                <w:u w:val="single"/>
              </w:rPr>
              <w:t xml:space="preserve"> </w:t>
            </w:r>
            <w:r w:rsidRPr="00D0162F">
              <w:rPr>
                <w:u w:val="single"/>
              </w:rPr>
              <w:t>Tc</w:t>
            </w:r>
          </w:p>
        </w:tc>
        <w:tc>
          <w:tcPr>
            <w:tcW w:w="1640" w:type="dxa"/>
            <w:tcBorders>
              <w:top w:val="single" w:sz="4" w:space="0" w:color="auto"/>
              <w:left w:val="single" w:sz="4" w:space="0" w:color="auto"/>
              <w:bottom w:val="single" w:sz="4" w:space="0" w:color="auto"/>
              <w:right w:val="single" w:sz="4" w:space="0" w:color="auto"/>
            </w:tcBorders>
          </w:tcPr>
          <w:p w14:paraId="4374C4CD" w14:textId="77777777" w:rsidR="00AB67FA" w:rsidRPr="00D0162F" w:rsidRDefault="00AB67FA" w:rsidP="006E0A54">
            <w:pPr>
              <w:pStyle w:val="TAL"/>
              <w:rPr>
                <w:u w:val="single"/>
              </w:rPr>
            </w:pPr>
            <w:r w:rsidRPr="00D0162F">
              <w:rPr>
                <w:u w:val="single"/>
              </w:rPr>
              <w:t>0dB</w:t>
            </w:r>
          </w:p>
          <w:p w14:paraId="71AED66B" w14:textId="77777777" w:rsidR="00AB67FA" w:rsidRPr="00D0162F" w:rsidRDefault="00AB67FA" w:rsidP="006E0A54">
            <w:pPr>
              <w:pStyle w:val="TAL"/>
              <w:rPr>
                <w:u w:val="single"/>
              </w:rPr>
            </w:pPr>
          </w:p>
          <w:p w14:paraId="5B64C0EE" w14:textId="77777777" w:rsidR="00AB67FA" w:rsidRPr="00D0162F" w:rsidRDefault="00AB67FA" w:rsidP="006E0A54">
            <w:pPr>
              <w:pStyle w:val="TAL"/>
              <w:rPr>
                <w:u w:val="single"/>
              </w:rPr>
            </w:pPr>
            <w:r w:rsidRPr="00D0162F">
              <w:rPr>
                <w:u w:val="single"/>
              </w:rPr>
              <w:t>0dB</w:t>
            </w:r>
          </w:p>
          <w:p w14:paraId="434A4041" w14:textId="77777777" w:rsidR="00AB67FA" w:rsidRPr="00D0162F" w:rsidRDefault="00AB67FA" w:rsidP="006E0A54">
            <w:pPr>
              <w:pStyle w:val="TAL"/>
              <w:rPr>
                <w:u w:val="single"/>
              </w:rPr>
            </w:pPr>
          </w:p>
          <w:p w14:paraId="128FD6A2" w14:textId="2840564C" w:rsidR="00AB67FA" w:rsidRPr="00D0162F" w:rsidRDefault="00AB67FA" w:rsidP="006E0A54">
            <w:pPr>
              <w:pStyle w:val="TAL"/>
              <w:rPr>
                <w:u w:val="single"/>
              </w:rPr>
            </w:pPr>
            <w:r w:rsidRPr="00D0162F">
              <w:rPr>
                <w:u w:val="single"/>
              </w:rPr>
              <w:t>+/-</w:t>
            </w:r>
            <w:r w:rsidR="006E0A54" w:rsidRPr="00D0162F">
              <w:rPr>
                <w:u w:val="single"/>
              </w:rPr>
              <w:t xml:space="preserve"> </w:t>
            </w:r>
            <w:r w:rsidRPr="00D0162F">
              <w:rPr>
                <w:u w:val="single"/>
              </w:rPr>
              <w:t>40</w:t>
            </w:r>
            <w:r w:rsidR="006E0A54" w:rsidRPr="00D0162F">
              <w:rPr>
                <w:u w:val="single"/>
              </w:rPr>
              <w:t xml:space="preserve"> </w:t>
            </w:r>
            <w:r w:rsidRPr="00D0162F">
              <w:rPr>
                <w:u w:val="single"/>
              </w:rPr>
              <w:t>Tc</w:t>
            </w:r>
          </w:p>
        </w:tc>
        <w:tc>
          <w:tcPr>
            <w:tcW w:w="2772" w:type="dxa"/>
            <w:tcBorders>
              <w:top w:val="single" w:sz="4" w:space="0" w:color="auto"/>
              <w:left w:val="single" w:sz="4" w:space="0" w:color="auto"/>
              <w:bottom w:val="single" w:sz="4" w:space="0" w:color="auto"/>
              <w:right w:val="single" w:sz="4" w:space="0" w:color="auto"/>
            </w:tcBorders>
          </w:tcPr>
          <w:p w14:paraId="3329B03C" w14:textId="3CB79B91"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w:t>
            </w:r>
            <w:r w:rsidR="006E0A54" w:rsidRPr="00D0162F">
              <w:rPr>
                <w:u w:val="single"/>
              </w:rPr>
              <w:t xml:space="preserve"> </w:t>
            </w:r>
            <w:r w:rsidRPr="00D0162F">
              <w:rPr>
                <w:u w:val="single"/>
              </w:rPr>
              <w:t>-112</w:t>
            </w:r>
            <w:r w:rsidR="006E0A54" w:rsidRPr="00D0162F">
              <w:rPr>
                <w:u w:val="single"/>
              </w:rPr>
              <w:t xml:space="preserve"> </w:t>
            </w:r>
            <w:r w:rsidRPr="00D0162F">
              <w:rPr>
                <w:u w:val="single"/>
              </w:rPr>
              <w:t>dBm/15</w:t>
            </w:r>
            <w:r w:rsidR="006E0A54" w:rsidRPr="00D0162F">
              <w:rPr>
                <w:u w:val="single"/>
              </w:rPr>
              <w:t xml:space="preserve"> </w:t>
            </w:r>
            <w:r w:rsidRPr="00D0162F">
              <w:rPr>
                <w:u w:val="single"/>
              </w:rPr>
              <w:t>kHz</w:t>
            </w:r>
            <w:r w:rsidR="006E0A54" w:rsidRPr="00D0162F">
              <w:rPr>
                <w:u w:val="single"/>
              </w:rPr>
              <w:t xml:space="preserve"> </w:t>
            </w:r>
          </w:p>
          <w:p w14:paraId="615ACE27" w14:textId="77777777" w:rsidR="00AB67FA" w:rsidRPr="00D0162F" w:rsidRDefault="00AB67FA" w:rsidP="006E0A54">
            <w:pPr>
              <w:pStyle w:val="TAL"/>
              <w:rPr>
                <w:u w:val="single"/>
              </w:rPr>
            </w:pPr>
          </w:p>
          <w:p w14:paraId="73A39EA2" w14:textId="57EE3BD9"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w:t>
            </w:r>
            <w:r w:rsidR="006E0A54" w:rsidRPr="00D0162F">
              <w:rPr>
                <w:u w:val="single"/>
              </w:rPr>
              <w:t xml:space="preserve"> </w:t>
            </w:r>
            <w:r w:rsidRPr="00D0162F">
              <w:rPr>
                <w:u w:val="single"/>
              </w:rPr>
              <w:t>4</w:t>
            </w:r>
            <w:r w:rsidR="006E0A54" w:rsidRPr="00D0162F">
              <w:rPr>
                <w:u w:val="single"/>
              </w:rPr>
              <w:t xml:space="preserve"> </w:t>
            </w:r>
            <w:r w:rsidRPr="00D0162F">
              <w:rPr>
                <w:u w:val="single"/>
              </w:rPr>
              <w:t>dB</w:t>
            </w:r>
          </w:p>
          <w:p w14:paraId="67099F57" w14:textId="77777777" w:rsidR="00AB67FA" w:rsidRPr="00D0162F" w:rsidRDefault="00AB67FA" w:rsidP="003128BD">
            <w:pPr>
              <w:pStyle w:val="TAL"/>
              <w:ind w:firstLine="720"/>
              <w:rPr>
                <w:u w:val="single"/>
              </w:rPr>
            </w:pPr>
          </w:p>
          <w:p w14:paraId="7732BB6C" w14:textId="5991C35A" w:rsidR="00AB67FA" w:rsidRPr="00D0162F" w:rsidRDefault="00AB67FA" w:rsidP="006E0A54">
            <w:pPr>
              <w:pStyle w:val="TAL"/>
              <w:rPr>
                <w:u w:val="single"/>
              </w:rPr>
            </w:pPr>
            <w:r w:rsidRPr="00D0162F">
              <w:rPr>
                <w:u w:val="single"/>
              </w:rPr>
              <w:t>UE</w:t>
            </w:r>
            <w:r w:rsidR="006E0A54" w:rsidRPr="00D0162F">
              <w:rPr>
                <w:u w:val="single"/>
              </w:rPr>
              <w:t xml:space="preserve"> </w:t>
            </w:r>
            <w:r w:rsidRPr="00D0162F">
              <w:rPr>
                <w:u w:val="single"/>
              </w:rPr>
              <w:t>TAAA</w:t>
            </w:r>
            <w:r w:rsidR="006E0A54" w:rsidRPr="00D0162F">
              <w:rPr>
                <w:u w:val="single"/>
              </w:rPr>
              <w:t xml:space="preserve"> </w:t>
            </w:r>
            <w:r w:rsidRPr="00D0162F">
              <w:rPr>
                <w:u w:val="single"/>
              </w:rPr>
              <w:t>for</w:t>
            </w:r>
            <w:r w:rsidR="006E0A54" w:rsidRPr="00D0162F">
              <w:rPr>
                <w:u w:val="single"/>
              </w:rPr>
              <w:t xml:space="preserve"> </w:t>
            </w:r>
            <w:r w:rsidRPr="00D0162F">
              <w:rPr>
                <w:u w:val="single"/>
              </w:rPr>
              <w:t>120kHz</w:t>
            </w:r>
            <w:r w:rsidR="006E0A54" w:rsidRPr="00D0162F">
              <w:rPr>
                <w:u w:val="single"/>
              </w:rPr>
              <w:t xml:space="preserve"> </w:t>
            </w:r>
            <w:r w:rsidRPr="00D0162F">
              <w:rPr>
                <w:u w:val="single"/>
              </w:rPr>
              <w:t>SCS</w:t>
            </w:r>
            <w:r w:rsidR="006E0A54" w:rsidRPr="00D0162F">
              <w:rPr>
                <w:u w:val="single"/>
              </w:rPr>
              <w:t xml:space="preserve"> </w:t>
            </w:r>
            <w:r w:rsidRPr="00D0162F">
              <w:rPr>
                <w:u w:val="single"/>
              </w:rPr>
              <w:t>=</w:t>
            </w:r>
            <w:r w:rsidR="006E0A54" w:rsidRPr="00D0162F">
              <w:rPr>
                <w:u w:val="single"/>
              </w:rPr>
              <w:t xml:space="preserve"> </w:t>
            </w:r>
            <w:r w:rsidRPr="00D0162F">
              <w:rPr>
                <w:u w:val="single"/>
              </w:rPr>
              <w:t>±72</w:t>
            </w:r>
            <w:r w:rsidR="006E0A54" w:rsidRPr="00D0162F">
              <w:rPr>
                <w:u w:val="single"/>
              </w:rPr>
              <w:t xml:space="preserve"> </w:t>
            </w:r>
            <w:r w:rsidRPr="00D0162F">
              <w:rPr>
                <w:u w:val="single"/>
              </w:rPr>
              <w:t>Tc</w:t>
            </w:r>
          </w:p>
        </w:tc>
      </w:tr>
      <w:tr w:rsidR="00CD67C7" w:rsidRPr="00D0162F" w14:paraId="0D152C37"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7FB880D3" w14:textId="77777777" w:rsidR="00CD67C7" w:rsidRPr="00D0162F" w:rsidRDefault="00CD67C7" w:rsidP="00A81E02">
            <w:pPr>
              <w:pStyle w:val="TAL"/>
            </w:pPr>
            <w:r w:rsidRPr="00D0162F">
              <w:t>5.5.1.1 EN-DC FR2 radio link monitoring out-of-sync test for PSCell configured with SSB-based RLM RS in non-DRX mode</w:t>
            </w:r>
          </w:p>
        </w:tc>
        <w:tc>
          <w:tcPr>
            <w:tcW w:w="4012" w:type="dxa"/>
            <w:tcBorders>
              <w:top w:val="single" w:sz="4" w:space="0" w:color="auto"/>
              <w:left w:val="single" w:sz="4" w:space="0" w:color="auto"/>
              <w:bottom w:val="single" w:sz="4" w:space="0" w:color="auto"/>
              <w:right w:val="single" w:sz="4" w:space="0" w:color="auto"/>
            </w:tcBorders>
          </w:tcPr>
          <w:p w14:paraId="6433138A" w14:textId="77777777" w:rsidR="00CD67C7" w:rsidRPr="00D0162F" w:rsidRDefault="00CD67C7" w:rsidP="00A81E02">
            <w:pPr>
              <w:pStyle w:val="TAL"/>
              <w:rPr>
                <w:u w:val="single"/>
              </w:rPr>
            </w:pPr>
            <w:r w:rsidRPr="00D0162F">
              <w:rPr>
                <w:u w:val="single"/>
              </w:rPr>
              <w:t>During T1:</w:t>
            </w:r>
          </w:p>
          <w:p w14:paraId="16817CC3" w14:textId="77777777" w:rsidR="00CD67C7" w:rsidRPr="00D0162F" w:rsidRDefault="00CD67C7" w:rsidP="00A81E02">
            <w:pPr>
              <w:pStyle w:val="TAL"/>
            </w:pPr>
            <w:r w:rsidRPr="00D0162F">
              <w:t>Noc: -92.1 dBm/15kHz</w:t>
            </w:r>
          </w:p>
          <w:p w14:paraId="009C0056" w14:textId="77777777" w:rsidR="00CD67C7" w:rsidRPr="00D0162F" w:rsidRDefault="00CD67C7" w:rsidP="00A81E02">
            <w:pPr>
              <w:pStyle w:val="TAL"/>
            </w:pPr>
            <w:r w:rsidRPr="00D0162F">
              <w:t>Ês1 / Noc: +2 dB</w:t>
            </w:r>
          </w:p>
          <w:p w14:paraId="7BC59F42" w14:textId="77777777" w:rsidR="00CD67C7" w:rsidRPr="00D0162F" w:rsidRDefault="00CD67C7" w:rsidP="00A81E02">
            <w:pPr>
              <w:pStyle w:val="TAL"/>
            </w:pPr>
            <w:r w:rsidRPr="00D0162F">
              <w:t>Ês2 / Noc: +2 dB</w:t>
            </w:r>
          </w:p>
          <w:p w14:paraId="677B93C6" w14:textId="77777777" w:rsidR="00CD67C7" w:rsidRPr="00D0162F" w:rsidRDefault="00CD67C7" w:rsidP="00A81E02">
            <w:pPr>
              <w:pStyle w:val="TAL"/>
              <w:rPr>
                <w:u w:val="single"/>
              </w:rPr>
            </w:pPr>
          </w:p>
          <w:p w14:paraId="0AE0EE6C" w14:textId="77777777" w:rsidR="00CD67C7" w:rsidRPr="00D0162F" w:rsidRDefault="00CD67C7" w:rsidP="00A81E02">
            <w:pPr>
              <w:pStyle w:val="TAL"/>
              <w:rPr>
                <w:u w:val="single"/>
              </w:rPr>
            </w:pPr>
            <w:r w:rsidRPr="00D0162F">
              <w:rPr>
                <w:u w:val="single"/>
              </w:rPr>
              <w:t>During T2:</w:t>
            </w:r>
          </w:p>
          <w:p w14:paraId="72275064" w14:textId="77777777" w:rsidR="00CD67C7" w:rsidRPr="00D0162F" w:rsidRDefault="00CD67C7" w:rsidP="00A81E02">
            <w:pPr>
              <w:pStyle w:val="TAL"/>
            </w:pPr>
            <w:r w:rsidRPr="00D0162F">
              <w:t>Noc: -92.1dBm/15kHz</w:t>
            </w:r>
          </w:p>
          <w:p w14:paraId="6943FE24" w14:textId="77777777" w:rsidR="00CD67C7" w:rsidRPr="00D0162F" w:rsidRDefault="00CD67C7" w:rsidP="00A81E02">
            <w:pPr>
              <w:pStyle w:val="TAL"/>
            </w:pPr>
            <w:r w:rsidRPr="00D0162F">
              <w:t>Ês1 / Noc: -6 dB</w:t>
            </w:r>
          </w:p>
          <w:p w14:paraId="7079A7FB" w14:textId="77777777" w:rsidR="00CD67C7" w:rsidRPr="00D0162F" w:rsidRDefault="00CD67C7" w:rsidP="00A81E02">
            <w:pPr>
              <w:pStyle w:val="TAL"/>
            </w:pPr>
            <w:r w:rsidRPr="00D0162F">
              <w:t>Ês2 / Noc: -15 dB</w:t>
            </w:r>
          </w:p>
          <w:p w14:paraId="062E4086" w14:textId="77777777" w:rsidR="00CD67C7" w:rsidRPr="00D0162F" w:rsidRDefault="00CD67C7" w:rsidP="00A81E02">
            <w:pPr>
              <w:pStyle w:val="TAL"/>
              <w:rPr>
                <w:u w:val="single"/>
              </w:rPr>
            </w:pPr>
          </w:p>
          <w:p w14:paraId="376DFD5E" w14:textId="77777777" w:rsidR="00CD67C7" w:rsidRPr="00D0162F" w:rsidRDefault="00CD67C7" w:rsidP="00A81E02">
            <w:pPr>
              <w:pStyle w:val="TAL"/>
              <w:rPr>
                <w:u w:val="single"/>
              </w:rPr>
            </w:pPr>
            <w:r w:rsidRPr="00D0162F">
              <w:rPr>
                <w:u w:val="single"/>
              </w:rPr>
              <w:t>During T3:</w:t>
            </w:r>
          </w:p>
          <w:p w14:paraId="119DCAD4" w14:textId="77777777" w:rsidR="00CD67C7" w:rsidRPr="00D0162F" w:rsidRDefault="00CD67C7" w:rsidP="00A81E02">
            <w:pPr>
              <w:pStyle w:val="TAL"/>
            </w:pPr>
            <w:r w:rsidRPr="00D0162F">
              <w:t>Noc: -92.1dBm/15kHz</w:t>
            </w:r>
          </w:p>
          <w:p w14:paraId="6D7AEC06" w14:textId="77777777" w:rsidR="00CD67C7" w:rsidRPr="00D0162F" w:rsidRDefault="00CD67C7" w:rsidP="00A81E02">
            <w:pPr>
              <w:pStyle w:val="TAL"/>
            </w:pPr>
            <w:r w:rsidRPr="00D0162F">
              <w:t>Ês1 / Noc: -15 dB</w:t>
            </w:r>
          </w:p>
          <w:p w14:paraId="1FBD872F" w14:textId="77777777" w:rsidR="00CD67C7" w:rsidRPr="00D0162F" w:rsidRDefault="00CD67C7" w:rsidP="00A81E02">
            <w:pPr>
              <w:pStyle w:val="TAL"/>
              <w:rPr>
                <w:u w:val="single"/>
              </w:rPr>
            </w:pPr>
            <w:r w:rsidRPr="00D0162F">
              <w:t>Ês2 / Noc: -15 dB</w:t>
            </w:r>
          </w:p>
        </w:tc>
        <w:tc>
          <w:tcPr>
            <w:tcW w:w="1640" w:type="dxa"/>
            <w:tcBorders>
              <w:top w:val="single" w:sz="4" w:space="0" w:color="auto"/>
              <w:left w:val="single" w:sz="4" w:space="0" w:color="auto"/>
              <w:bottom w:val="single" w:sz="4" w:space="0" w:color="auto"/>
              <w:right w:val="single" w:sz="4" w:space="0" w:color="auto"/>
            </w:tcBorders>
          </w:tcPr>
          <w:p w14:paraId="44F7EA38" w14:textId="77777777" w:rsidR="00CD67C7" w:rsidRPr="00D0162F" w:rsidRDefault="00CD67C7" w:rsidP="00A81E02">
            <w:pPr>
              <w:pStyle w:val="TAL"/>
            </w:pPr>
            <w:r w:rsidRPr="00D0162F">
              <w:t>During T1:</w:t>
            </w:r>
          </w:p>
          <w:p w14:paraId="75E13F81" w14:textId="77777777" w:rsidR="00CD67C7" w:rsidRPr="00D0162F" w:rsidRDefault="00CD67C7" w:rsidP="00A81E02">
            <w:pPr>
              <w:pStyle w:val="TAL"/>
            </w:pPr>
            <w:r w:rsidRPr="00D0162F">
              <w:t>-2.7 dB</w:t>
            </w:r>
          </w:p>
          <w:p w14:paraId="5D4E3DE9" w14:textId="77777777" w:rsidR="00CD67C7" w:rsidRPr="00D0162F" w:rsidRDefault="00CD67C7" w:rsidP="00A81E02">
            <w:pPr>
              <w:pStyle w:val="TAL"/>
            </w:pPr>
            <w:r w:rsidRPr="00D0162F">
              <w:t>2.1 dB</w:t>
            </w:r>
          </w:p>
          <w:p w14:paraId="1DA9EBD6" w14:textId="77777777" w:rsidR="00CD67C7" w:rsidRPr="00D0162F" w:rsidRDefault="00CD67C7" w:rsidP="00A81E02">
            <w:pPr>
              <w:pStyle w:val="TAL"/>
            </w:pPr>
            <w:r w:rsidRPr="00D0162F">
              <w:t>2.1 dB</w:t>
            </w:r>
          </w:p>
          <w:p w14:paraId="1AC94291" w14:textId="77777777" w:rsidR="00CD67C7" w:rsidRPr="00D0162F" w:rsidRDefault="00CD67C7" w:rsidP="00A81E02">
            <w:pPr>
              <w:pStyle w:val="TAL"/>
            </w:pPr>
          </w:p>
          <w:p w14:paraId="360B75A4" w14:textId="77777777" w:rsidR="00CD67C7" w:rsidRPr="00D0162F" w:rsidRDefault="00CD67C7" w:rsidP="00A81E02">
            <w:pPr>
              <w:pStyle w:val="TAL"/>
            </w:pPr>
            <w:r w:rsidRPr="00D0162F">
              <w:t>During T2:</w:t>
            </w:r>
          </w:p>
          <w:p w14:paraId="70ACDA8F" w14:textId="77777777" w:rsidR="00CD67C7" w:rsidRPr="00D0162F" w:rsidRDefault="00CD67C7" w:rsidP="00A81E02">
            <w:pPr>
              <w:pStyle w:val="TAL"/>
            </w:pPr>
            <w:r w:rsidRPr="00D0162F">
              <w:t>-2.7 dB</w:t>
            </w:r>
          </w:p>
          <w:p w14:paraId="324992D1" w14:textId="77777777" w:rsidR="00CD67C7" w:rsidRPr="00D0162F" w:rsidRDefault="00CD67C7" w:rsidP="00A81E02">
            <w:pPr>
              <w:pStyle w:val="TAL"/>
            </w:pPr>
            <w:r w:rsidRPr="00D0162F">
              <w:t>2.1 dB</w:t>
            </w:r>
          </w:p>
          <w:p w14:paraId="4B9220EF" w14:textId="77777777" w:rsidR="00CD67C7" w:rsidRPr="00D0162F" w:rsidRDefault="00CD67C7" w:rsidP="00A81E02">
            <w:pPr>
              <w:pStyle w:val="TAL"/>
            </w:pPr>
            <w:r w:rsidRPr="00D0162F">
              <w:t>0 dB</w:t>
            </w:r>
          </w:p>
          <w:p w14:paraId="400655D4" w14:textId="77777777" w:rsidR="00CD67C7" w:rsidRPr="00D0162F" w:rsidRDefault="00CD67C7" w:rsidP="00A81E02">
            <w:pPr>
              <w:pStyle w:val="TAL"/>
            </w:pPr>
          </w:p>
          <w:p w14:paraId="4E177A29" w14:textId="77777777" w:rsidR="00CD67C7" w:rsidRPr="00D0162F" w:rsidRDefault="00CD67C7" w:rsidP="00A81E02">
            <w:pPr>
              <w:pStyle w:val="TAL"/>
            </w:pPr>
            <w:r w:rsidRPr="00D0162F">
              <w:t>During T3:</w:t>
            </w:r>
          </w:p>
          <w:p w14:paraId="75B6500E" w14:textId="77777777" w:rsidR="00CD67C7" w:rsidRPr="00D0162F" w:rsidRDefault="00CD67C7" w:rsidP="00A81E02">
            <w:pPr>
              <w:pStyle w:val="TAL"/>
            </w:pPr>
            <w:r w:rsidRPr="00D0162F">
              <w:t>-2.7 dB</w:t>
            </w:r>
          </w:p>
          <w:p w14:paraId="6E2A2F21" w14:textId="77777777" w:rsidR="00CD67C7" w:rsidRPr="00D0162F" w:rsidRDefault="00CD67C7" w:rsidP="00A81E02">
            <w:pPr>
              <w:pStyle w:val="TAL"/>
            </w:pPr>
            <w:r w:rsidRPr="00D0162F">
              <w:t>0 dB</w:t>
            </w:r>
          </w:p>
          <w:p w14:paraId="635F038A" w14:textId="77777777" w:rsidR="00CD67C7" w:rsidRPr="00D0162F" w:rsidRDefault="00CD67C7" w:rsidP="00A81E02">
            <w:pPr>
              <w:pStyle w:val="TAL"/>
              <w:rPr>
                <w:u w:val="single"/>
              </w:rPr>
            </w:pPr>
            <w:r w:rsidRPr="00D0162F">
              <w:t>0 dB</w:t>
            </w:r>
          </w:p>
        </w:tc>
        <w:tc>
          <w:tcPr>
            <w:tcW w:w="2772" w:type="dxa"/>
            <w:tcBorders>
              <w:top w:val="single" w:sz="4" w:space="0" w:color="auto"/>
              <w:left w:val="single" w:sz="4" w:space="0" w:color="auto"/>
              <w:bottom w:val="single" w:sz="4" w:space="0" w:color="auto"/>
              <w:right w:val="single" w:sz="4" w:space="0" w:color="auto"/>
            </w:tcBorders>
          </w:tcPr>
          <w:p w14:paraId="4F17BD64" w14:textId="77777777" w:rsidR="00CD67C7" w:rsidRPr="00D0162F" w:rsidRDefault="00CD67C7" w:rsidP="00A81E02">
            <w:pPr>
              <w:pStyle w:val="TAL"/>
              <w:rPr>
                <w:u w:val="single"/>
              </w:rPr>
            </w:pPr>
            <w:r w:rsidRPr="00D0162F">
              <w:rPr>
                <w:u w:val="single"/>
              </w:rPr>
              <w:t>During T1:</w:t>
            </w:r>
          </w:p>
          <w:p w14:paraId="5CC9939F" w14:textId="77777777" w:rsidR="00CD67C7" w:rsidRPr="00D0162F" w:rsidRDefault="00CD67C7" w:rsidP="00A81E02">
            <w:pPr>
              <w:pStyle w:val="TAL"/>
            </w:pPr>
            <w:r w:rsidRPr="00D0162F">
              <w:t>Noc: -94.8 dBm/15kHz</w:t>
            </w:r>
          </w:p>
          <w:p w14:paraId="3C3122FD" w14:textId="77777777" w:rsidR="00CD67C7" w:rsidRPr="00D0162F" w:rsidRDefault="00CD67C7" w:rsidP="00A81E02">
            <w:pPr>
              <w:pStyle w:val="TAL"/>
            </w:pPr>
            <w:r w:rsidRPr="00D0162F">
              <w:t>Ês1 / Noc: +4.1 dB</w:t>
            </w:r>
          </w:p>
          <w:p w14:paraId="441810C9" w14:textId="77777777" w:rsidR="00CD67C7" w:rsidRPr="00D0162F" w:rsidRDefault="00CD67C7" w:rsidP="00A81E02">
            <w:pPr>
              <w:pStyle w:val="TAL"/>
            </w:pPr>
            <w:r w:rsidRPr="00D0162F">
              <w:t>Ês2 / Noc: +4.1 dB</w:t>
            </w:r>
          </w:p>
          <w:p w14:paraId="6A48D6CB" w14:textId="77777777" w:rsidR="00CD67C7" w:rsidRPr="00D0162F" w:rsidRDefault="00CD67C7" w:rsidP="00A81E02">
            <w:pPr>
              <w:pStyle w:val="TAL"/>
              <w:rPr>
                <w:u w:val="single"/>
              </w:rPr>
            </w:pPr>
          </w:p>
          <w:p w14:paraId="0765198B" w14:textId="77777777" w:rsidR="00CD67C7" w:rsidRPr="00D0162F" w:rsidRDefault="00CD67C7" w:rsidP="00A81E02">
            <w:pPr>
              <w:pStyle w:val="TAL"/>
              <w:rPr>
                <w:u w:val="single"/>
              </w:rPr>
            </w:pPr>
            <w:r w:rsidRPr="00D0162F">
              <w:rPr>
                <w:u w:val="single"/>
              </w:rPr>
              <w:t>During T2:</w:t>
            </w:r>
          </w:p>
          <w:p w14:paraId="4C919D45" w14:textId="77777777" w:rsidR="00CD67C7" w:rsidRPr="00D0162F" w:rsidRDefault="00CD67C7" w:rsidP="00A81E02">
            <w:pPr>
              <w:pStyle w:val="TAL"/>
            </w:pPr>
            <w:r w:rsidRPr="00D0162F">
              <w:t>Noc: -94.8 dBm/15kHz</w:t>
            </w:r>
          </w:p>
          <w:p w14:paraId="094B4D9D" w14:textId="77777777" w:rsidR="00CD67C7" w:rsidRPr="00D0162F" w:rsidRDefault="00CD67C7" w:rsidP="00A81E02">
            <w:pPr>
              <w:pStyle w:val="TAL"/>
            </w:pPr>
            <w:r w:rsidRPr="00D0162F">
              <w:t>Ês1 / Noc: -3.9 dB</w:t>
            </w:r>
          </w:p>
          <w:p w14:paraId="28ED48F1" w14:textId="77777777" w:rsidR="00CD67C7" w:rsidRPr="00D0162F" w:rsidRDefault="00CD67C7" w:rsidP="00A81E02">
            <w:pPr>
              <w:pStyle w:val="TAL"/>
            </w:pPr>
            <w:r w:rsidRPr="00D0162F">
              <w:t>Ês2 / Noc: -15 dB</w:t>
            </w:r>
          </w:p>
          <w:p w14:paraId="32141547" w14:textId="77777777" w:rsidR="00CD67C7" w:rsidRPr="00D0162F" w:rsidRDefault="00CD67C7" w:rsidP="00A81E02">
            <w:pPr>
              <w:pStyle w:val="TAL"/>
              <w:rPr>
                <w:u w:val="single"/>
              </w:rPr>
            </w:pPr>
          </w:p>
          <w:p w14:paraId="47810275" w14:textId="77777777" w:rsidR="00CD67C7" w:rsidRPr="00D0162F" w:rsidRDefault="00CD67C7" w:rsidP="00A81E02">
            <w:pPr>
              <w:pStyle w:val="TAL"/>
              <w:rPr>
                <w:u w:val="single"/>
              </w:rPr>
            </w:pPr>
            <w:r w:rsidRPr="00D0162F">
              <w:rPr>
                <w:u w:val="single"/>
              </w:rPr>
              <w:t>During T3:</w:t>
            </w:r>
          </w:p>
          <w:p w14:paraId="3B482F27" w14:textId="77777777" w:rsidR="00CD67C7" w:rsidRPr="00D0162F" w:rsidRDefault="00CD67C7" w:rsidP="00A81E02">
            <w:pPr>
              <w:pStyle w:val="TAL"/>
            </w:pPr>
            <w:r w:rsidRPr="00D0162F">
              <w:t>Noc: -94.8 dBm/15kHz</w:t>
            </w:r>
          </w:p>
          <w:p w14:paraId="5B45AD2E" w14:textId="77777777" w:rsidR="00CD67C7" w:rsidRPr="00D0162F" w:rsidRDefault="00CD67C7" w:rsidP="00A81E02">
            <w:pPr>
              <w:pStyle w:val="TAL"/>
            </w:pPr>
            <w:r w:rsidRPr="00D0162F">
              <w:t>Ês1 / Noc: -15 dB</w:t>
            </w:r>
          </w:p>
          <w:p w14:paraId="1B119887" w14:textId="77777777" w:rsidR="00CD67C7" w:rsidRPr="00D0162F" w:rsidRDefault="00CD67C7" w:rsidP="00A81E02">
            <w:pPr>
              <w:pStyle w:val="TAL"/>
              <w:rPr>
                <w:u w:val="single"/>
              </w:rPr>
            </w:pPr>
            <w:r w:rsidRPr="00D0162F">
              <w:t>Ês2 / Noc: -15 dB</w:t>
            </w:r>
          </w:p>
        </w:tc>
      </w:tr>
      <w:tr w:rsidR="00CD67C7" w:rsidRPr="00D0162F" w14:paraId="7434AD79"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004E042A" w14:textId="77777777" w:rsidR="00CD67C7" w:rsidRPr="00D0162F" w:rsidRDefault="00CD67C7" w:rsidP="00A81E02">
            <w:pPr>
              <w:pStyle w:val="TAL"/>
            </w:pPr>
            <w:r w:rsidRPr="00D0162F">
              <w:t>5.5.1.2 EN-DC FR2 radio link monitoring in-sync test for PSCell configured with SSB-based RLM RS in non-DRX mode</w:t>
            </w:r>
          </w:p>
        </w:tc>
        <w:tc>
          <w:tcPr>
            <w:tcW w:w="4012" w:type="dxa"/>
            <w:tcBorders>
              <w:top w:val="single" w:sz="4" w:space="0" w:color="auto"/>
              <w:left w:val="single" w:sz="4" w:space="0" w:color="auto"/>
              <w:bottom w:val="single" w:sz="4" w:space="0" w:color="auto"/>
              <w:right w:val="single" w:sz="4" w:space="0" w:color="auto"/>
            </w:tcBorders>
          </w:tcPr>
          <w:p w14:paraId="4C026BFD" w14:textId="77777777" w:rsidR="00CD67C7" w:rsidRPr="00D0162F" w:rsidRDefault="00CD67C7" w:rsidP="00A81E02">
            <w:pPr>
              <w:pStyle w:val="TAL"/>
              <w:rPr>
                <w:u w:val="single"/>
              </w:rPr>
            </w:pPr>
            <w:r w:rsidRPr="00D0162F">
              <w:rPr>
                <w:u w:val="single"/>
              </w:rPr>
              <w:t>During T1:</w:t>
            </w:r>
          </w:p>
          <w:p w14:paraId="13F5B39D" w14:textId="77777777" w:rsidR="00CD67C7" w:rsidRPr="00D0162F" w:rsidRDefault="00CD67C7" w:rsidP="00A81E02">
            <w:pPr>
              <w:pStyle w:val="TAL"/>
            </w:pPr>
            <w:r w:rsidRPr="00D0162F">
              <w:t>Noc: -92.1 dBm/15kHz</w:t>
            </w:r>
          </w:p>
          <w:p w14:paraId="53F842B5" w14:textId="77777777" w:rsidR="00CD67C7" w:rsidRPr="00D0162F" w:rsidRDefault="00CD67C7" w:rsidP="00A81E02">
            <w:pPr>
              <w:pStyle w:val="TAL"/>
            </w:pPr>
            <w:r w:rsidRPr="00D0162F">
              <w:t>Ês1 / Noc: +2 dB</w:t>
            </w:r>
          </w:p>
          <w:p w14:paraId="76240E31" w14:textId="77777777" w:rsidR="00CD67C7" w:rsidRPr="00D0162F" w:rsidRDefault="00CD67C7" w:rsidP="00A81E02">
            <w:pPr>
              <w:pStyle w:val="TAL"/>
            </w:pPr>
            <w:r w:rsidRPr="00D0162F">
              <w:t>Ês2 / Noc: +2 dB</w:t>
            </w:r>
          </w:p>
          <w:p w14:paraId="604151FA" w14:textId="77777777" w:rsidR="00CD67C7" w:rsidRPr="00D0162F" w:rsidRDefault="00CD67C7" w:rsidP="00A81E02">
            <w:pPr>
              <w:pStyle w:val="TAL"/>
              <w:rPr>
                <w:u w:val="single"/>
              </w:rPr>
            </w:pPr>
          </w:p>
          <w:p w14:paraId="44F2DE7A" w14:textId="77777777" w:rsidR="00CD67C7" w:rsidRPr="00D0162F" w:rsidRDefault="00CD67C7" w:rsidP="00A81E02">
            <w:pPr>
              <w:pStyle w:val="TAL"/>
              <w:rPr>
                <w:u w:val="single"/>
              </w:rPr>
            </w:pPr>
            <w:r w:rsidRPr="00D0162F">
              <w:rPr>
                <w:u w:val="single"/>
              </w:rPr>
              <w:t>During T2:</w:t>
            </w:r>
          </w:p>
          <w:p w14:paraId="344DD56C" w14:textId="77777777" w:rsidR="00CD67C7" w:rsidRPr="00D0162F" w:rsidRDefault="00CD67C7" w:rsidP="00A81E02">
            <w:pPr>
              <w:pStyle w:val="TAL"/>
            </w:pPr>
            <w:r w:rsidRPr="00D0162F">
              <w:t>Noc: -92.1dBm/15kHz</w:t>
            </w:r>
          </w:p>
          <w:p w14:paraId="290167AD" w14:textId="77777777" w:rsidR="00CD67C7" w:rsidRPr="00D0162F" w:rsidRDefault="00CD67C7" w:rsidP="00A81E02">
            <w:pPr>
              <w:pStyle w:val="TAL"/>
            </w:pPr>
            <w:r w:rsidRPr="00D0162F">
              <w:t>Ês1 / Noc: -6 dB</w:t>
            </w:r>
          </w:p>
          <w:p w14:paraId="35F330B7" w14:textId="77777777" w:rsidR="00CD67C7" w:rsidRPr="00D0162F" w:rsidRDefault="00CD67C7" w:rsidP="00A81E02">
            <w:pPr>
              <w:pStyle w:val="TAL"/>
            </w:pPr>
            <w:r w:rsidRPr="00D0162F">
              <w:t>Ês2 / Noc: -15 dB</w:t>
            </w:r>
          </w:p>
          <w:p w14:paraId="4DA0A04A" w14:textId="77777777" w:rsidR="00CD67C7" w:rsidRPr="00D0162F" w:rsidRDefault="00CD67C7" w:rsidP="00A81E02">
            <w:pPr>
              <w:pStyle w:val="TAL"/>
              <w:rPr>
                <w:u w:val="single"/>
              </w:rPr>
            </w:pPr>
          </w:p>
          <w:p w14:paraId="26321F7C" w14:textId="77777777" w:rsidR="00CD67C7" w:rsidRPr="00D0162F" w:rsidRDefault="00CD67C7" w:rsidP="00A81E02">
            <w:pPr>
              <w:pStyle w:val="TAL"/>
              <w:rPr>
                <w:u w:val="single"/>
              </w:rPr>
            </w:pPr>
            <w:r w:rsidRPr="00D0162F">
              <w:rPr>
                <w:u w:val="single"/>
              </w:rPr>
              <w:t>During T3:</w:t>
            </w:r>
          </w:p>
          <w:p w14:paraId="6BEEA166" w14:textId="77777777" w:rsidR="00CD67C7" w:rsidRPr="00D0162F" w:rsidRDefault="00CD67C7" w:rsidP="00A81E02">
            <w:pPr>
              <w:pStyle w:val="TAL"/>
            </w:pPr>
            <w:r w:rsidRPr="00D0162F">
              <w:t>Noc: -92.1dBm/15kHz</w:t>
            </w:r>
          </w:p>
          <w:p w14:paraId="3CB2BF97" w14:textId="77777777" w:rsidR="00CD67C7" w:rsidRPr="00D0162F" w:rsidRDefault="00CD67C7" w:rsidP="00A81E02">
            <w:pPr>
              <w:pStyle w:val="TAL"/>
            </w:pPr>
            <w:r w:rsidRPr="00D0162F">
              <w:t>Ês1 / Noc: -15 dB</w:t>
            </w:r>
          </w:p>
          <w:p w14:paraId="306CCF4F" w14:textId="77777777" w:rsidR="00CD67C7" w:rsidRPr="00D0162F" w:rsidRDefault="00CD67C7" w:rsidP="00A81E02">
            <w:pPr>
              <w:pStyle w:val="TAL"/>
            </w:pPr>
            <w:r w:rsidRPr="00D0162F">
              <w:t>Ês2 / Noc: -15 dB</w:t>
            </w:r>
          </w:p>
          <w:p w14:paraId="5959E02A" w14:textId="77777777" w:rsidR="00CD67C7" w:rsidRPr="00D0162F" w:rsidRDefault="00CD67C7" w:rsidP="00A81E02">
            <w:pPr>
              <w:pStyle w:val="TAL"/>
            </w:pPr>
          </w:p>
          <w:p w14:paraId="67F99C9F" w14:textId="77777777" w:rsidR="00CD67C7" w:rsidRPr="00D0162F" w:rsidRDefault="00CD67C7" w:rsidP="00A81E02">
            <w:pPr>
              <w:pStyle w:val="TAL"/>
            </w:pPr>
            <w:r w:rsidRPr="00D0162F">
              <w:t>During T4:</w:t>
            </w:r>
          </w:p>
          <w:p w14:paraId="6DFA7925" w14:textId="77777777" w:rsidR="00CD67C7" w:rsidRPr="00D0162F" w:rsidRDefault="00CD67C7" w:rsidP="00A81E02">
            <w:pPr>
              <w:pStyle w:val="TAL"/>
            </w:pPr>
            <w:r w:rsidRPr="00D0162F">
              <w:t>Noc: -92.1dBm/15kHz</w:t>
            </w:r>
          </w:p>
          <w:p w14:paraId="3D06642C" w14:textId="33246B9E" w:rsidR="00CD67C7" w:rsidRPr="00D0162F" w:rsidRDefault="00CD67C7" w:rsidP="00A81E02">
            <w:pPr>
              <w:pStyle w:val="TAL"/>
            </w:pPr>
            <w:r w:rsidRPr="00D0162F">
              <w:t>Ês1 / Noc: -</w:t>
            </w:r>
            <w:r w:rsidR="001560B2" w:rsidRPr="00D0162F">
              <w:t>15</w:t>
            </w:r>
            <w:r w:rsidRPr="00D0162F">
              <w:t xml:space="preserve"> dB</w:t>
            </w:r>
          </w:p>
          <w:p w14:paraId="393DBCD5" w14:textId="17416737" w:rsidR="00CD67C7" w:rsidRPr="00D0162F" w:rsidRDefault="00CD67C7" w:rsidP="00A81E02">
            <w:pPr>
              <w:pStyle w:val="TAL"/>
            </w:pPr>
            <w:r w:rsidRPr="00D0162F">
              <w:t>Ês2 / Noc: -</w:t>
            </w:r>
            <w:r w:rsidR="001560B2" w:rsidRPr="00D0162F">
              <w:t>4.5</w:t>
            </w:r>
            <w:r w:rsidRPr="00D0162F">
              <w:t xml:space="preserve"> dB</w:t>
            </w:r>
          </w:p>
          <w:p w14:paraId="108210D9" w14:textId="77777777" w:rsidR="00CD67C7" w:rsidRPr="00D0162F" w:rsidRDefault="00CD67C7" w:rsidP="00A81E02">
            <w:pPr>
              <w:pStyle w:val="TAL"/>
            </w:pPr>
          </w:p>
          <w:p w14:paraId="68CD03A9" w14:textId="77777777" w:rsidR="00CD67C7" w:rsidRPr="00D0162F" w:rsidRDefault="00CD67C7" w:rsidP="00A81E02">
            <w:pPr>
              <w:pStyle w:val="TAL"/>
            </w:pPr>
            <w:r w:rsidRPr="00D0162F">
              <w:t>During T5:</w:t>
            </w:r>
          </w:p>
          <w:p w14:paraId="1C125864" w14:textId="77777777" w:rsidR="00CD67C7" w:rsidRPr="00D0162F" w:rsidRDefault="00CD67C7" w:rsidP="00A81E02">
            <w:pPr>
              <w:pStyle w:val="TAL"/>
            </w:pPr>
            <w:r w:rsidRPr="00D0162F">
              <w:t>Noc: -92.1dBm/15kHz</w:t>
            </w:r>
          </w:p>
          <w:p w14:paraId="06D5C0AF" w14:textId="43216227" w:rsidR="00CD67C7" w:rsidRPr="00D0162F" w:rsidRDefault="00CD67C7" w:rsidP="00A81E02">
            <w:pPr>
              <w:pStyle w:val="TAL"/>
            </w:pPr>
            <w:r w:rsidRPr="00D0162F">
              <w:t xml:space="preserve">Ês1 / Noc: </w:t>
            </w:r>
            <w:r w:rsidR="001560B2" w:rsidRPr="00D0162F">
              <w:t>-15</w:t>
            </w:r>
            <w:r w:rsidRPr="00D0162F">
              <w:t xml:space="preserve"> dB</w:t>
            </w:r>
          </w:p>
          <w:p w14:paraId="514DB092" w14:textId="72BF3C58" w:rsidR="00CD67C7" w:rsidRPr="00D0162F" w:rsidRDefault="00CD67C7" w:rsidP="00A81E02">
            <w:pPr>
              <w:pStyle w:val="TAL"/>
              <w:rPr>
                <w:u w:val="single"/>
              </w:rPr>
            </w:pPr>
            <w:r w:rsidRPr="00D0162F">
              <w:t xml:space="preserve">Ês2 / Noc: </w:t>
            </w:r>
            <w:r w:rsidR="001560B2" w:rsidRPr="00D0162F">
              <w:t>+2</w:t>
            </w:r>
            <w:r w:rsidRPr="00D0162F">
              <w:t xml:space="preserve"> dB</w:t>
            </w:r>
          </w:p>
        </w:tc>
        <w:tc>
          <w:tcPr>
            <w:tcW w:w="1640" w:type="dxa"/>
            <w:tcBorders>
              <w:top w:val="single" w:sz="4" w:space="0" w:color="auto"/>
              <w:left w:val="single" w:sz="4" w:space="0" w:color="auto"/>
              <w:bottom w:val="single" w:sz="4" w:space="0" w:color="auto"/>
              <w:right w:val="single" w:sz="4" w:space="0" w:color="auto"/>
            </w:tcBorders>
          </w:tcPr>
          <w:p w14:paraId="2C7BB751" w14:textId="77777777" w:rsidR="00CD67C7" w:rsidRPr="00D0162F" w:rsidRDefault="00CD67C7" w:rsidP="00A81E02">
            <w:pPr>
              <w:pStyle w:val="TAL"/>
            </w:pPr>
            <w:r w:rsidRPr="00D0162F">
              <w:t>During T1:</w:t>
            </w:r>
          </w:p>
          <w:p w14:paraId="213475F2" w14:textId="77777777" w:rsidR="00CD67C7" w:rsidRPr="00D0162F" w:rsidRDefault="00CD67C7" w:rsidP="00A81E02">
            <w:pPr>
              <w:pStyle w:val="TAL"/>
            </w:pPr>
            <w:r w:rsidRPr="00D0162F">
              <w:t>-2.7 dB</w:t>
            </w:r>
          </w:p>
          <w:p w14:paraId="749D7E62" w14:textId="77777777" w:rsidR="00CD67C7" w:rsidRPr="00D0162F" w:rsidRDefault="00CD67C7" w:rsidP="00A81E02">
            <w:pPr>
              <w:pStyle w:val="TAL"/>
            </w:pPr>
            <w:r w:rsidRPr="00D0162F">
              <w:t>2.1 dB</w:t>
            </w:r>
          </w:p>
          <w:p w14:paraId="59065BA7" w14:textId="77777777" w:rsidR="00CD67C7" w:rsidRPr="00D0162F" w:rsidRDefault="00CD67C7" w:rsidP="00A81E02">
            <w:pPr>
              <w:pStyle w:val="TAL"/>
            </w:pPr>
            <w:r w:rsidRPr="00D0162F">
              <w:t>2.1 dB</w:t>
            </w:r>
          </w:p>
          <w:p w14:paraId="63F6FECA" w14:textId="77777777" w:rsidR="00CD67C7" w:rsidRPr="00D0162F" w:rsidRDefault="00CD67C7" w:rsidP="00A81E02">
            <w:pPr>
              <w:pStyle w:val="TAL"/>
            </w:pPr>
          </w:p>
          <w:p w14:paraId="15998585" w14:textId="77777777" w:rsidR="00CD67C7" w:rsidRPr="00D0162F" w:rsidRDefault="00CD67C7" w:rsidP="00A81E02">
            <w:pPr>
              <w:pStyle w:val="TAL"/>
            </w:pPr>
            <w:r w:rsidRPr="00D0162F">
              <w:t>During T2:</w:t>
            </w:r>
          </w:p>
          <w:p w14:paraId="3DA3F5A4" w14:textId="77777777" w:rsidR="00CD67C7" w:rsidRPr="00D0162F" w:rsidRDefault="00CD67C7" w:rsidP="00A81E02">
            <w:pPr>
              <w:pStyle w:val="TAL"/>
            </w:pPr>
            <w:r w:rsidRPr="00D0162F">
              <w:t>-2.7 dB</w:t>
            </w:r>
          </w:p>
          <w:p w14:paraId="56136281" w14:textId="77777777" w:rsidR="00CD67C7" w:rsidRPr="00D0162F" w:rsidRDefault="00CD67C7" w:rsidP="00A81E02">
            <w:pPr>
              <w:pStyle w:val="TAL"/>
            </w:pPr>
            <w:r w:rsidRPr="00D0162F">
              <w:t>2.1 dB</w:t>
            </w:r>
          </w:p>
          <w:p w14:paraId="40B6C51B" w14:textId="77777777" w:rsidR="00CD67C7" w:rsidRPr="00D0162F" w:rsidRDefault="00CD67C7" w:rsidP="00A81E02">
            <w:pPr>
              <w:pStyle w:val="TAL"/>
            </w:pPr>
            <w:r w:rsidRPr="00D0162F">
              <w:t>0 dB</w:t>
            </w:r>
          </w:p>
          <w:p w14:paraId="3EB47945" w14:textId="77777777" w:rsidR="00CD67C7" w:rsidRPr="00D0162F" w:rsidRDefault="00CD67C7" w:rsidP="00A81E02">
            <w:pPr>
              <w:pStyle w:val="TAL"/>
            </w:pPr>
          </w:p>
          <w:p w14:paraId="2C9D2B74" w14:textId="77777777" w:rsidR="00CD67C7" w:rsidRPr="00D0162F" w:rsidRDefault="00CD67C7" w:rsidP="00A81E02">
            <w:pPr>
              <w:pStyle w:val="TAL"/>
            </w:pPr>
            <w:r w:rsidRPr="00D0162F">
              <w:t>During T3:</w:t>
            </w:r>
          </w:p>
          <w:p w14:paraId="2498BD63" w14:textId="77777777" w:rsidR="00CD67C7" w:rsidRPr="00D0162F" w:rsidRDefault="00CD67C7" w:rsidP="00A81E02">
            <w:pPr>
              <w:pStyle w:val="TAL"/>
            </w:pPr>
            <w:r w:rsidRPr="00D0162F">
              <w:t>-2.7 dB</w:t>
            </w:r>
          </w:p>
          <w:p w14:paraId="12A633F1" w14:textId="77777777" w:rsidR="00CD67C7" w:rsidRPr="00D0162F" w:rsidRDefault="00CD67C7" w:rsidP="00A81E02">
            <w:pPr>
              <w:pStyle w:val="TAL"/>
            </w:pPr>
            <w:r w:rsidRPr="00D0162F">
              <w:t>0 dB</w:t>
            </w:r>
          </w:p>
          <w:p w14:paraId="0D236824" w14:textId="77777777" w:rsidR="00CD67C7" w:rsidRPr="00D0162F" w:rsidRDefault="00CD67C7" w:rsidP="00A81E02">
            <w:pPr>
              <w:pStyle w:val="TAL"/>
            </w:pPr>
            <w:r w:rsidRPr="00D0162F">
              <w:t>0 dB</w:t>
            </w:r>
          </w:p>
          <w:p w14:paraId="225EDA69" w14:textId="77777777" w:rsidR="00CD67C7" w:rsidRPr="00D0162F" w:rsidRDefault="00CD67C7" w:rsidP="00A81E02">
            <w:pPr>
              <w:pStyle w:val="TAL"/>
            </w:pPr>
          </w:p>
          <w:p w14:paraId="2BEDC3DD" w14:textId="77777777" w:rsidR="00CD67C7" w:rsidRPr="00D0162F" w:rsidRDefault="00CD67C7" w:rsidP="00A81E02">
            <w:pPr>
              <w:pStyle w:val="TAL"/>
            </w:pPr>
            <w:r w:rsidRPr="00D0162F">
              <w:t>During T4:</w:t>
            </w:r>
          </w:p>
          <w:p w14:paraId="5B7FC755" w14:textId="77777777" w:rsidR="00CD67C7" w:rsidRPr="00D0162F" w:rsidRDefault="00CD67C7" w:rsidP="00A81E02">
            <w:pPr>
              <w:pStyle w:val="TAL"/>
            </w:pPr>
            <w:r w:rsidRPr="00D0162F">
              <w:t>-2.7 dB</w:t>
            </w:r>
          </w:p>
          <w:p w14:paraId="500EDDBF" w14:textId="77777777" w:rsidR="00CD67C7" w:rsidRPr="00D0162F" w:rsidRDefault="00CD67C7" w:rsidP="00A81E02">
            <w:pPr>
              <w:pStyle w:val="TAL"/>
            </w:pPr>
            <w:r w:rsidRPr="00D0162F">
              <w:t>0 dB</w:t>
            </w:r>
          </w:p>
          <w:p w14:paraId="655DC85E" w14:textId="77777777" w:rsidR="00CD67C7" w:rsidRPr="00D0162F" w:rsidRDefault="00CD67C7" w:rsidP="00A81E02">
            <w:pPr>
              <w:pStyle w:val="TAL"/>
            </w:pPr>
            <w:r w:rsidRPr="00D0162F">
              <w:t>0 dB</w:t>
            </w:r>
          </w:p>
          <w:p w14:paraId="59DCB223" w14:textId="77777777" w:rsidR="00CD67C7" w:rsidRPr="00D0162F" w:rsidRDefault="00CD67C7" w:rsidP="00A81E02">
            <w:pPr>
              <w:pStyle w:val="TAL"/>
            </w:pPr>
          </w:p>
          <w:p w14:paraId="02AAC974" w14:textId="77777777" w:rsidR="00CD67C7" w:rsidRPr="00D0162F" w:rsidRDefault="00CD67C7" w:rsidP="00A81E02">
            <w:pPr>
              <w:pStyle w:val="TAL"/>
            </w:pPr>
            <w:r w:rsidRPr="00D0162F">
              <w:t>During T5:</w:t>
            </w:r>
          </w:p>
          <w:p w14:paraId="6CFF075B" w14:textId="77777777" w:rsidR="00CD67C7" w:rsidRPr="00D0162F" w:rsidRDefault="00CD67C7" w:rsidP="00A81E02">
            <w:pPr>
              <w:pStyle w:val="TAL"/>
            </w:pPr>
            <w:r w:rsidRPr="00D0162F">
              <w:t>-2.7 dB</w:t>
            </w:r>
          </w:p>
          <w:p w14:paraId="0ECA3250" w14:textId="2D7AF56E" w:rsidR="00CD67C7" w:rsidRPr="00D0162F" w:rsidRDefault="001560B2" w:rsidP="00A81E02">
            <w:pPr>
              <w:pStyle w:val="TAL"/>
            </w:pPr>
            <w:r w:rsidRPr="00D0162F">
              <w:t>0</w:t>
            </w:r>
            <w:r w:rsidR="00CD67C7" w:rsidRPr="00D0162F">
              <w:t xml:space="preserve"> dB</w:t>
            </w:r>
          </w:p>
          <w:p w14:paraId="500424DF" w14:textId="1686B774" w:rsidR="00CD67C7" w:rsidRPr="00110874" w:rsidRDefault="001560B2" w:rsidP="00A81E02">
            <w:pPr>
              <w:pStyle w:val="TAL"/>
            </w:pPr>
            <w:r w:rsidRPr="00D0162F">
              <w:t>2.1</w:t>
            </w:r>
            <w:r w:rsidR="00CD67C7" w:rsidRPr="00D0162F">
              <w:t xml:space="preserve"> dB</w:t>
            </w:r>
          </w:p>
        </w:tc>
        <w:tc>
          <w:tcPr>
            <w:tcW w:w="2772" w:type="dxa"/>
            <w:tcBorders>
              <w:top w:val="single" w:sz="4" w:space="0" w:color="auto"/>
              <w:left w:val="single" w:sz="4" w:space="0" w:color="auto"/>
              <w:bottom w:val="single" w:sz="4" w:space="0" w:color="auto"/>
              <w:right w:val="single" w:sz="4" w:space="0" w:color="auto"/>
            </w:tcBorders>
          </w:tcPr>
          <w:p w14:paraId="4A076271" w14:textId="77777777" w:rsidR="00CD67C7" w:rsidRPr="00D0162F" w:rsidRDefault="00CD67C7" w:rsidP="00A81E02">
            <w:pPr>
              <w:pStyle w:val="TAL"/>
              <w:rPr>
                <w:u w:val="single"/>
              </w:rPr>
            </w:pPr>
            <w:r w:rsidRPr="00D0162F">
              <w:rPr>
                <w:u w:val="single"/>
              </w:rPr>
              <w:t>During T1:</w:t>
            </w:r>
          </w:p>
          <w:p w14:paraId="18586451" w14:textId="77777777" w:rsidR="00CD67C7" w:rsidRPr="00D0162F" w:rsidRDefault="00CD67C7" w:rsidP="00A81E02">
            <w:pPr>
              <w:pStyle w:val="TAL"/>
            </w:pPr>
            <w:r w:rsidRPr="00D0162F">
              <w:t>Noc: -94.8 dBm/15kHz</w:t>
            </w:r>
          </w:p>
          <w:p w14:paraId="120D340C" w14:textId="77777777" w:rsidR="00CD67C7" w:rsidRPr="00D0162F" w:rsidRDefault="00CD67C7" w:rsidP="00A81E02">
            <w:pPr>
              <w:pStyle w:val="TAL"/>
            </w:pPr>
            <w:r w:rsidRPr="00D0162F">
              <w:t>Ês1 / Noc: +4.1 dB</w:t>
            </w:r>
          </w:p>
          <w:p w14:paraId="1F9261D0" w14:textId="77777777" w:rsidR="00CD67C7" w:rsidRPr="00D0162F" w:rsidRDefault="00CD67C7" w:rsidP="00A81E02">
            <w:pPr>
              <w:pStyle w:val="TAL"/>
            </w:pPr>
            <w:r w:rsidRPr="00D0162F">
              <w:t>Ês2 / Noc: +4.1 dB</w:t>
            </w:r>
          </w:p>
          <w:p w14:paraId="4DBF3DE8" w14:textId="77777777" w:rsidR="00CD67C7" w:rsidRPr="00D0162F" w:rsidRDefault="00CD67C7" w:rsidP="00A81E02">
            <w:pPr>
              <w:pStyle w:val="TAL"/>
              <w:rPr>
                <w:u w:val="single"/>
              </w:rPr>
            </w:pPr>
          </w:p>
          <w:p w14:paraId="3CB6C2DA" w14:textId="77777777" w:rsidR="00CD67C7" w:rsidRPr="00D0162F" w:rsidRDefault="00CD67C7" w:rsidP="00A81E02">
            <w:pPr>
              <w:pStyle w:val="TAL"/>
              <w:rPr>
                <w:u w:val="single"/>
              </w:rPr>
            </w:pPr>
            <w:r w:rsidRPr="00D0162F">
              <w:rPr>
                <w:u w:val="single"/>
              </w:rPr>
              <w:t>During T2:</w:t>
            </w:r>
          </w:p>
          <w:p w14:paraId="4A5DE94E" w14:textId="77777777" w:rsidR="00CD67C7" w:rsidRPr="00D0162F" w:rsidRDefault="00CD67C7" w:rsidP="00A81E02">
            <w:pPr>
              <w:pStyle w:val="TAL"/>
            </w:pPr>
            <w:r w:rsidRPr="00D0162F">
              <w:t>Noc: -94.8 dBm/15kHz</w:t>
            </w:r>
          </w:p>
          <w:p w14:paraId="0FCC3373" w14:textId="77777777" w:rsidR="00CD67C7" w:rsidRPr="00D0162F" w:rsidRDefault="00CD67C7" w:rsidP="00A81E02">
            <w:pPr>
              <w:pStyle w:val="TAL"/>
            </w:pPr>
            <w:r w:rsidRPr="00D0162F">
              <w:t>Ês1 / Noc: -3.9 dB</w:t>
            </w:r>
          </w:p>
          <w:p w14:paraId="27DE7BA6" w14:textId="77777777" w:rsidR="00CD67C7" w:rsidRPr="00D0162F" w:rsidRDefault="00CD67C7" w:rsidP="00A81E02">
            <w:pPr>
              <w:pStyle w:val="TAL"/>
            </w:pPr>
            <w:r w:rsidRPr="00D0162F">
              <w:t>Ês2 / Noc: -15 dB</w:t>
            </w:r>
          </w:p>
          <w:p w14:paraId="1D3A63FA" w14:textId="77777777" w:rsidR="00CD67C7" w:rsidRPr="00D0162F" w:rsidRDefault="00CD67C7" w:rsidP="00A81E02">
            <w:pPr>
              <w:pStyle w:val="TAL"/>
              <w:rPr>
                <w:u w:val="single"/>
              </w:rPr>
            </w:pPr>
          </w:p>
          <w:p w14:paraId="641A2B09" w14:textId="77777777" w:rsidR="00CD67C7" w:rsidRPr="00D0162F" w:rsidRDefault="00CD67C7" w:rsidP="00A81E02">
            <w:pPr>
              <w:pStyle w:val="TAL"/>
              <w:rPr>
                <w:u w:val="single"/>
              </w:rPr>
            </w:pPr>
            <w:r w:rsidRPr="00D0162F">
              <w:rPr>
                <w:u w:val="single"/>
              </w:rPr>
              <w:t>During T3:</w:t>
            </w:r>
          </w:p>
          <w:p w14:paraId="5AF1E178" w14:textId="77777777" w:rsidR="00CD67C7" w:rsidRPr="00D0162F" w:rsidRDefault="00CD67C7" w:rsidP="00A81E02">
            <w:pPr>
              <w:pStyle w:val="TAL"/>
            </w:pPr>
            <w:r w:rsidRPr="00D0162F">
              <w:t>Noc: -94.8 dBm/15kHz</w:t>
            </w:r>
          </w:p>
          <w:p w14:paraId="0C639356" w14:textId="77777777" w:rsidR="00CD67C7" w:rsidRPr="00D0162F" w:rsidRDefault="00CD67C7" w:rsidP="00A81E02">
            <w:pPr>
              <w:pStyle w:val="TAL"/>
            </w:pPr>
            <w:r w:rsidRPr="00D0162F">
              <w:t>Ês1 / Noc: -15 dB</w:t>
            </w:r>
          </w:p>
          <w:p w14:paraId="6317FC71" w14:textId="77777777" w:rsidR="00CD67C7" w:rsidRPr="00D0162F" w:rsidRDefault="00CD67C7" w:rsidP="00A81E02">
            <w:pPr>
              <w:pStyle w:val="TAL"/>
            </w:pPr>
            <w:r w:rsidRPr="00D0162F">
              <w:t>Ês2 / Noc: -15 dB</w:t>
            </w:r>
          </w:p>
          <w:p w14:paraId="2A3C6FB7" w14:textId="77777777" w:rsidR="00CD67C7" w:rsidRPr="00D0162F" w:rsidRDefault="00CD67C7" w:rsidP="00A81E02">
            <w:pPr>
              <w:pStyle w:val="TAL"/>
            </w:pPr>
          </w:p>
          <w:p w14:paraId="6B969233" w14:textId="77777777" w:rsidR="00CD67C7" w:rsidRPr="00D0162F" w:rsidRDefault="00CD67C7" w:rsidP="00A81E02">
            <w:pPr>
              <w:pStyle w:val="TAL"/>
            </w:pPr>
            <w:r w:rsidRPr="00D0162F">
              <w:t>During T4:</w:t>
            </w:r>
          </w:p>
          <w:p w14:paraId="0A739CC0" w14:textId="77777777" w:rsidR="00CD67C7" w:rsidRPr="00D0162F" w:rsidRDefault="00CD67C7" w:rsidP="00A81E02">
            <w:pPr>
              <w:pStyle w:val="TAL"/>
            </w:pPr>
            <w:r w:rsidRPr="00D0162F">
              <w:t>Noc: -94.8 dBm/15kHz</w:t>
            </w:r>
          </w:p>
          <w:p w14:paraId="10512CB9" w14:textId="13A6AD22" w:rsidR="00CD67C7" w:rsidRPr="00D0162F" w:rsidRDefault="00CD67C7" w:rsidP="00A81E02">
            <w:pPr>
              <w:pStyle w:val="TAL"/>
            </w:pPr>
            <w:r w:rsidRPr="00D0162F">
              <w:t>Ês1 / Noc: -</w:t>
            </w:r>
            <w:r w:rsidR="001560B2" w:rsidRPr="00D0162F">
              <w:t>15</w:t>
            </w:r>
            <w:r w:rsidRPr="00D0162F">
              <w:t xml:space="preserve"> dB</w:t>
            </w:r>
          </w:p>
          <w:p w14:paraId="152D66D0" w14:textId="7C4CC019" w:rsidR="00CD67C7" w:rsidRPr="00D0162F" w:rsidRDefault="00CD67C7" w:rsidP="00A81E02">
            <w:pPr>
              <w:pStyle w:val="TAL"/>
            </w:pPr>
            <w:r w:rsidRPr="00D0162F">
              <w:t>Ês2 / Noc: -</w:t>
            </w:r>
            <w:r w:rsidR="001560B2" w:rsidRPr="00D0162F">
              <w:t>4.5</w:t>
            </w:r>
            <w:r w:rsidRPr="00D0162F">
              <w:t xml:space="preserve"> dB</w:t>
            </w:r>
          </w:p>
          <w:p w14:paraId="09CDF67C" w14:textId="77777777" w:rsidR="00CD67C7" w:rsidRPr="00D0162F" w:rsidRDefault="00CD67C7" w:rsidP="00A81E02">
            <w:pPr>
              <w:pStyle w:val="TAL"/>
            </w:pPr>
          </w:p>
          <w:p w14:paraId="3D759A03" w14:textId="77777777" w:rsidR="00CD67C7" w:rsidRPr="00D0162F" w:rsidRDefault="00CD67C7" w:rsidP="00A81E02">
            <w:pPr>
              <w:pStyle w:val="TAL"/>
            </w:pPr>
            <w:r w:rsidRPr="00D0162F">
              <w:t>During T5:</w:t>
            </w:r>
          </w:p>
          <w:p w14:paraId="63A229F2" w14:textId="77777777" w:rsidR="00CD67C7" w:rsidRPr="00D0162F" w:rsidRDefault="00CD67C7" w:rsidP="00A81E02">
            <w:pPr>
              <w:pStyle w:val="TAL"/>
            </w:pPr>
            <w:r w:rsidRPr="00D0162F">
              <w:t>Noc: -94.8 dBm/15kHz</w:t>
            </w:r>
          </w:p>
          <w:p w14:paraId="5F302658" w14:textId="27727B9D" w:rsidR="00CD67C7" w:rsidRPr="00D0162F" w:rsidRDefault="00CD67C7" w:rsidP="00A81E02">
            <w:pPr>
              <w:pStyle w:val="TAL"/>
            </w:pPr>
            <w:r w:rsidRPr="00D0162F">
              <w:t xml:space="preserve">Ês1 / Noc: </w:t>
            </w:r>
            <w:r w:rsidR="001560B2" w:rsidRPr="00D0162F">
              <w:t>-15</w:t>
            </w:r>
            <w:r w:rsidRPr="00D0162F">
              <w:t xml:space="preserve"> dB</w:t>
            </w:r>
          </w:p>
          <w:p w14:paraId="553BDA5B" w14:textId="6DFD0BAD" w:rsidR="00CD67C7" w:rsidRPr="00D0162F" w:rsidRDefault="00CD67C7" w:rsidP="00A81E02">
            <w:pPr>
              <w:pStyle w:val="TAL"/>
              <w:rPr>
                <w:u w:val="single"/>
              </w:rPr>
            </w:pPr>
            <w:r w:rsidRPr="00D0162F">
              <w:t xml:space="preserve">Ês2 / Noc: </w:t>
            </w:r>
            <w:r w:rsidR="001560B2" w:rsidRPr="00D0162F">
              <w:t>+4.1</w:t>
            </w:r>
            <w:r w:rsidRPr="00D0162F">
              <w:t xml:space="preserve"> dB</w:t>
            </w:r>
          </w:p>
        </w:tc>
      </w:tr>
      <w:tr w:rsidR="00CD67C7" w:rsidRPr="00D0162F" w14:paraId="54A501FC"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23EFE1B0" w14:textId="77777777" w:rsidR="00CD67C7" w:rsidRPr="00D0162F" w:rsidRDefault="00CD67C7" w:rsidP="00A81E02">
            <w:pPr>
              <w:pStyle w:val="TAL"/>
            </w:pPr>
            <w:r w:rsidRPr="00D0162F">
              <w:t>5.5.1.3 EN-DC FR2 radio link monitoring out-of-sync test for PSCell configured with SSB-based RLM RS in DRX mode</w:t>
            </w:r>
          </w:p>
        </w:tc>
        <w:tc>
          <w:tcPr>
            <w:tcW w:w="4012" w:type="dxa"/>
            <w:tcBorders>
              <w:top w:val="single" w:sz="4" w:space="0" w:color="auto"/>
              <w:left w:val="single" w:sz="4" w:space="0" w:color="auto"/>
              <w:bottom w:val="single" w:sz="4" w:space="0" w:color="auto"/>
              <w:right w:val="single" w:sz="4" w:space="0" w:color="auto"/>
            </w:tcBorders>
          </w:tcPr>
          <w:p w14:paraId="44B1D19D" w14:textId="77777777" w:rsidR="00CD67C7" w:rsidRPr="00D0162F" w:rsidRDefault="00CD67C7" w:rsidP="00A81E02">
            <w:pPr>
              <w:pStyle w:val="TAL"/>
              <w:rPr>
                <w:u w:val="single"/>
              </w:rPr>
            </w:pPr>
            <w:r w:rsidRPr="00D0162F">
              <w:rPr>
                <w:u w:val="single"/>
              </w:rPr>
              <w:t>During T1:</w:t>
            </w:r>
          </w:p>
          <w:p w14:paraId="74C3421C" w14:textId="77777777" w:rsidR="00CD67C7" w:rsidRPr="00D0162F" w:rsidRDefault="00CD67C7" w:rsidP="00A81E02">
            <w:pPr>
              <w:pStyle w:val="TAL"/>
            </w:pPr>
            <w:r w:rsidRPr="00D0162F">
              <w:t>Noc: -104.7 dBm/15kHz</w:t>
            </w:r>
          </w:p>
          <w:p w14:paraId="01CC105B" w14:textId="77777777" w:rsidR="00CD67C7" w:rsidRPr="00D0162F" w:rsidRDefault="00CD67C7" w:rsidP="00A81E02">
            <w:pPr>
              <w:pStyle w:val="TAL"/>
            </w:pPr>
            <w:r w:rsidRPr="00D0162F">
              <w:t>Ês1 / Noc: +2 dB</w:t>
            </w:r>
          </w:p>
          <w:p w14:paraId="0C9C20FE" w14:textId="77777777" w:rsidR="00CD67C7" w:rsidRPr="00D0162F" w:rsidRDefault="00CD67C7" w:rsidP="00A81E02">
            <w:pPr>
              <w:pStyle w:val="TAL"/>
            </w:pPr>
            <w:r w:rsidRPr="00D0162F">
              <w:t>Ês2 / Noc: +2 dB</w:t>
            </w:r>
          </w:p>
          <w:p w14:paraId="5CAA7103" w14:textId="77777777" w:rsidR="00CD67C7" w:rsidRPr="00D0162F" w:rsidRDefault="00CD67C7" w:rsidP="00A81E02">
            <w:pPr>
              <w:pStyle w:val="TAL"/>
              <w:rPr>
                <w:u w:val="single"/>
              </w:rPr>
            </w:pPr>
          </w:p>
          <w:p w14:paraId="11BE6E87" w14:textId="77777777" w:rsidR="00CD67C7" w:rsidRPr="00D0162F" w:rsidRDefault="00CD67C7" w:rsidP="00A81E02">
            <w:pPr>
              <w:pStyle w:val="TAL"/>
              <w:rPr>
                <w:u w:val="single"/>
              </w:rPr>
            </w:pPr>
            <w:r w:rsidRPr="00D0162F">
              <w:rPr>
                <w:u w:val="single"/>
              </w:rPr>
              <w:t>During T2:</w:t>
            </w:r>
          </w:p>
          <w:p w14:paraId="51A2F18E" w14:textId="77777777" w:rsidR="00CD67C7" w:rsidRPr="00D0162F" w:rsidRDefault="00CD67C7" w:rsidP="00A81E02">
            <w:pPr>
              <w:pStyle w:val="TAL"/>
            </w:pPr>
            <w:r w:rsidRPr="00D0162F">
              <w:t>Noc: -104.7 dBm/15kHz</w:t>
            </w:r>
          </w:p>
          <w:p w14:paraId="7319BD7C" w14:textId="77777777" w:rsidR="00CD67C7" w:rsidRPr="00D0162F" w:rsidRDefault="00CD67C7" w:rsidP="00A81E02">
            <w:pPr>
              <w:pStyle w:val="TAL"/>
            </w:pPr>
            <w:r w:rsidRPr="00D0162F">
              <w:t>Ês1 / Noc: -6 dB</w:t>
            </w:r>
          </w:p>
          <w:p w14:paraId="3D872347" w14:textId="77777777" w:rsidR="00CD67C7" w:rsidRPr="00D0162F" w:rsidRDefault="00CD67C7" w:rsidP="00A81E02">
            <w:pPr>
              <w:pStyle w:val="TAL"/>
            </w:pPr>
            <w:r w:rsidRPr="00D0162F">
              <w:t>Ês2 / Noc: -15 dB</w:t>
            </w:r>
          </w:p>
          <w:p w14:paraId="04611D8F" w14:textId="77777777" w:rsidR="00CD67C7" w:rsidRPr="00D0162F" w:rsidRDefault="00CD67C7" w:rsidP="00A81E02">
            <w:pPr>
              <w:pStyle w:val="TAL"/>
              <w:rPr>
                <w:u w:val="single"/>
              </w:rPr>
            </w:pPr>
          </w:p>
          <w:p w14:paraId="1CB7A45C" w14:textId="77777777" w:rsidR="00CD67C7" w:rsidRPr="00D0162F" w:rsidRDefault="00CD67C7" w:rsidP="00A81E02">
            <w:pPr>
              <w:pStyle w:val="TAL"/>
              <w:rPr>
                <w:u w:val="single"/>
              </w:rPr>
            </w:pPr>
            <w:r w:rsidRPr="00D0162F">
              <w:rPr>
                <w:u w:val="single"/>
              </w:rPr>
              <w:t>During T3:</w:t>
            </w:r>
          </w:p>
          <w:p w14:paraId="4C2913BF" w14:textId="77777777" w:rsidR="00CD67C7" w:rsidRPr="00D0162F" w:rsidRDefault="00CD67C7" w:rsidP="00A81E02">
            <w:pPr>
              <w:pStyle w:val="TAL"/>
            </w:pPr>
            <w:r w:rsidRPr="00D0162F">
              <w:t>Noc: -104.7 dBm/15kHz</w:t>
            </w:r>
          </w:p>
          <w:p w14:paraId="5EE75450" w14:textId="77777777" w:rsidR="00CD67C7" w:rsidRPr="00D0162F" w:rsidRDefault="00CD67C7" w:rsidP="00A81E02">
            <w:pPr>
              <w:pStyle w:val="TAL"/>
            </w:pPr>
            <w:r w:rsidRPr="00D0162F">
              <w:t>Ês1 / Noc: -15 dB</w:t>
            </w:r>
          </w:p>
          <w:p w14:paraId="6B9A574D" w14:textId="77777777" w:rsidR="00CD67C7" w:rsidRPr="00D0162F" w:rsidRDefault="00CD67C7" w:rsidP="00A81E02">
            <w:pPr>
              <w:pStyle w:val="TAL"/>
              <w:rPr>
                <w:u w:val="single"/>
              </w:rPr>
            </w:pPr>
            <w:r w:rsidRPr="00D0162F">
              <w:t>Ês2 / Noc: -15 dB</w:t>
            </w:r>
          </w:p>
        </w:tc>
        <w:tc>
          <w:tcPr>
            <w:tcW w:w="1640" w:type="dxa"/>
            <w:tcBorders>
              <w:top w:val="single" w:sz="4" w:space="0" w:color="auto"/>
              <w:left w:val="single" w:sz="4" w:space="0" w:color="auto"/>
              <w:bottom w:val="single" w:sz="4" w:space="0" w:color="auto"/>
              <w:right w:val="single" w:sz="4" w:space="0" w:color="auto"/>
            </w:tcBorders>
          </w:tcPr>
          <w:p w14:paraId="1B1427CD" w14:textId="77777777" w:rsidR="00CD67C7" w:rsidRPr="00D0162F" w:rsidRDefault="00CD67C7" w:rsidP="00A81E02">
            <w:pPr>
              <w:pStyle w:val="TAL"/>
            </w:pPr>
            <w:r w:rsidRPr="00D0162F">
              <w:t>During T1:</w:t>
            </w:r>
          </w:p>
          <w:p w14:paraId="6F479CA4" w14:textId="77777777" w:rsidR="00CD67C7" w:rsidRPr="00D0162F" w:rsidRDefault="00CD67C7" w:rsidP="00A81E02">
            <w:pPr>
              <w:pStyle w:val="TAL"/>
            </w:pPr>
            <w:r w:rsidRPr="00D0162F">
              <w:t>0 dB</w:t>
            </w:r>
          </w:p>
          <w:p w14:paraId="2951301F" w14:textId="77777777" w:rsidR="00CD67C7" w:rsidRPr="00D0162F" w:rsidRDefault="00CD67C7" w:rsidP="00A81E02">
            <w:pPr>
              <w:pStyle w:val="TAL"/>
            </w:pPr>
            <w:r w:rsidRPr="00D0162F">
              <w:t>1.3 dB</w:t>
            </w:r>
          </w:p>
          <w:p w14:paraId="2AAFE882" w14:textId="77777777" w:rsidR="00CD67C7" w:rsidRPr="00D0162F" w:rsidRDefault="00CD67C7" w:rsidP="00A81E02">
            <w:pPr>
              <w:pStyle w:val="TAL"/>
            </w:pPr>
            <w:r w:rsidRPr="00D0162F">
              <w:t>1.3 dB</w:t>
            </w:r>
          </w:p>
          <w:p w14:paraId="39779580" w14:textId="77777777" w:rsidR="00CD67C7" w:rsidRPr="00D0162F" w:rsidRDefault="00CD67C7" w:rsidP="00A81E02">
            <w:pPr>
              <w:pStyle w:val="TAL"/>
            </w:pPr>
          </w:p>
          <w:p w14:paraId="3BAF13E9" w14:textId="77777777" w:rsidR="00CD67C7" w:rsidRPr="00D0162F" w:rsidRDefault="00CD67C7" w:rsidP="00A81E02">
            <w:pPr>
              <w:pStyle w:val="TAL"/>
            </w:pPr>
            <w:r w:rsidRPr="00D0162F">
              <w:t>During T2:</w:t>
            </w:r>
          </w:p>
          <w:p w14:paraId="469BA544" w14:textId="77777777" w:rsidR="00CD67C7" w:rsidRPr="00D0162F" w:rsidRDefault="00CD67C7" w:rsidP="00A81E02">
            <w:pPr>
              <w:pStyle w:val="TAL"/>
            </w:pPr>
            <w:r w:rsidRPr="00D0162F">
              <w:t>0 dB</w:t>
            </w:r>
          </w:p>
          <w:p w14:paraId="5C1FF074" w14:textId="77777777" w:rsidR="00CD67C7" w:rsidRPr="00D0162F" w:rsidRDefault="00CD67C7" w:rsidP="00A81E02">
            <w:pPr>
              <w:pStyle w:val="TAL"/>
            </w:pPr>
            <w:r w:rsidRPr="00D0162F">
              <w:t>1.3 dB</w:t>
            </w:r>
          </w:p>
          <w:p w14:paraId="5058684F" w14:textId="77777777" w:rsidR="00CD67C7" w:rsidRPr="00D0162F" w:rsidRDefault="00CD67C7" w:rsidP="00A81E02">
            <w:pPr>
              <w:pStyle w:val="TAL"/>
            </w:pPr>
            <w:r w:rsidRPr="00D0162F">
              <w:t>-0.4 dB</w:t>
            </w:r>
          </w:p>
          <w:p w14:paraId="6AA67431" w14:textId="77777777" w:rsidR="00CD67C7" w:rsidRPr="00D0162F" w:rsidRDefault="00CD67C7" w:rsidP="00A81E02">
            <w:pPr>
              <w:pStyle w:val="TAL"/>
            </w:pPr>
          </w:p>
          <w:p w14:paraId="0EC45F4F" w14:textId="77777777" w:rsidR="00CD67C7" w:rsidRPr="00D0162F" w:rsidRDefault="00CD67C7" w:rsidP="00A81E02">
            <w:pPr>
              <w:pStyle w:val="TAL"/>
            </w:pPr>
            <w:r w:rsidRPr="00D0162F">
              <w:t>During T3:</w:t>
            </w:r>
          </w:p>
          <w:p w14:paraId="1E891592" w14:textId="77777777" w:rsidR="00CD67C7" w:rsidRPr="00D0162F" w:rsidRDefault="00CD67C7" w:rsidP="00A81E02">
            <w:pPr>
              <w:pStyle w:val="TAL"/>
            </w:pPr>
            <w:r w:rsidRPr="00D0162F">
              <w:t>0 dB</w:t>
            </w:r>
          </w:p>
          <w:p w14:paraId="0C0D3A8A" w14:textId="77777777" w:rsidR="00CD67C7" w:rsidRPr="00D0162F" w:rsidRDefault="00CD67C7" w:rsidP="00A81E02">
            <w:pPr>
              <w:pStyle w:val="TAL"/>
            </w:pPr>
            <w:r w:rsidRPr="00D0162F">
              <w:t>-0.4 dB</w:t>
            </w:r>
          </w:p>
          <w:p w14:paraId="728B71F5" w14:textId="77777777" w:rsidR="00CD67C7" w:rsidRPr="00D0162F" w:rsidRDefault="00CD67C7" w:rsidP="00A81E02">
            <w:pPr>
              <w:pStyle w:val="TAL"/>
              <w:rPr>
                <w:u w:val="single"/>
              </w:rPr>
            </w:pPr>
            <w:r w:rsidRPr="00D0162F">
              <w:t>-0.4 dB</w:t>
            </w:r>
          </w:p>
        </w:tc>
        <w:tc>
          <w:tcPr>
            <w:tcW w:w="2772" w:type="dxa"/>
            <w:tcBorders>
              <w:top w:val="single" w:sz="4" w:space="0" w:color="auto"/>
              <w:left w:val="single" w:sz="4" w:space="0" w:color="auto"/>
              <w:bottom w:val="single" w:sz="4" w:space="0" w:color="auto"/>
              <w:right w:val="single" w:sz="4" w:space="0" w:color="auto"/>
            </w:tcBorders>
          </w:tcPr>
          <w:p w14:paraId="6A9FBC30" w14:textId="77777777" w:rsidR="00CD67C7" w:rsidRPr="00D0162F" w:rsidRDefault="00CD67C7" w:rsidP="00A81E02">
            <w:pPr>
              <w:pStyle w:val="TAL"/>
              <w:rPr>
                <w:u w:val="single"/>
              </w:rPr>
            </w:pPr>
            <w:r w:rsidRPr="00D0162F">
              <w:rPr>
                <w:u w:val="single"/>
              </w:rPr>
              <w:t>During T1:</w:t>
            </w:r>
          </w:p>
          <w:p w14:paraId="0D0364C4" w14:textId="77777777" w:rsidR="00CD67C7" w:rsidRPr="00D0162F" w:rsidRDefault="00CD67C7" w:rsidP="00A81E02">
            <w:pPr>
              <w:pStyle w:val="TAL"/>
            </w:pPr>
            <w:r w:rsidRPr="00D0162F">
              <w:t>Noc: -104.7 dBm/15kHz</w:t>
            </w:r>
          </w:p>
          <w:p w14:paraId="563D792F" w14:textId="77777777" w:rsidR="00CD67C7" w:rsidRPr="00D0162F" w:rsidRDefault="00CD67C7" w:rsidP="00A81E02">
            <w:pPr>
              <w:pStyle w:val="TAL"/>
            </w:pPr>
            <w:r w:rsidRPr="00D0162F">
              <w:t>Ês1 / Noc: +3.3 dB</w:t>
            </w:r>
          </w:p>
          <w:p w14:paraId="0F5EF2F1" w14:textId="77777777" w:rsidR="00CD67C7" w:rsidRPr="00D0162F" w:rsidRDefault="00CD67C7" w:rsidP="00A81E02">
            <w:pPr>
              <w:pStyle w:val="TAL"/>
            </w:pPr>
            <w:r w:rsidRPr="00D0162F">
              <w:t>Ês2 / Noc: +3.3 dB</w:t>
            </w:r>
          </w:p>
          <w:p w14:paraId="489ACC7C" w14:textId="77777777" w:rsidR="00CD67C7" w:rsidRPr="00D0162F" w:rsidRDefault="00CD67C7" w:rsidP="00A81E02">
            <w:pPr>
              <w:pStyle w:val="TAL"/>
              <w:rPr>
                <w:u w:val="single"/>
              </w:rPr>
            </w:pPr>
          </w:p>
          <w:p w14:paraId="75A38F14" w14:textId="77777777" w:rsidR="00CD67C7" w:rsidRPr="00D0162F" w:rsidRDefault="00CD67C7" w:rsidP="00A81E02">
            <w:pPr>
              <w:pStyle w:val="TAL"/>
              <w:rPr>
                <w:u w:val="single"/>
              </w:rPr>
            </w:pPr>
            <w:r w:rsidRPr="00D0162F">
              <w:rPr>
                <w:u w:val="single"/>
              </w:rPr>
              <w:t>During T2:</w:t>
            </w:r>
          </w:p>
          <w:p w14:paraId="1EB4F0E6" w14:textId="77777777" w:rsidR="00CD67C7" w:rsidRPr="00D0162F" w:rsidRDefault="00CD67C7" w:rsidP="00A81E02">
            <w:pPr>
              <w:pStyle w:val="TAL"/>
            </w:pPr>
            <w:r w:rsidRPr="00D0162F">
              <w:t>Noc: -104.7 dBm/15kHz</w:t>
            </w:r>
          </w:p>
          <w:p w14:paraId="1E8A5A22" w14:textId="77777777" w:rsidR="00CD67C7" w:rsidRPr="00D0162F" w:rsidRDefault="00CD67C7" w:rsidP="00A81E02">
            <w:pPr>
              <w:pStyle w:val="TAL"/>
            </w:pPr>
            <w:r w:rsidRPr="00D0162F">
              <w:t>Ês1 / Noc: -4.7 dB</w:t>
            </w:r>
          </w:p>
          <w:p w14:paraId="3CB09521" w14:textId="77777777" w:rsidR="00CD67C7" w:rsidRPr="00D0162F" w:rsidRDefault="00CD67C7" w:rsidP="00A81E02">
            <w:pPr>
              <w:pStyle w:val="TAL"/>
            </w:pPr>
            <w:r w:rsidRPr="00D0162F">
              <w:t>Ês2 / Noc: -15.4 dB</w:t>
            </w:r>
          </w:p>
          <w:p w14:paraId="5D55F777" w14:textId="77777777" w:rsidR="00CD67C7" w:rsidRPr="00D0162F" w:rsidRDefault="00CD67C7" w:rsidP="00A81E02">
            <w:pPr>
              <w:pStyle w:val="TAL"/>
              <w:rPr>
                <w:u w:val="single"/>
              </w:rPr>
            </w:pPr>
          </w:p>
          <w:p w14:paraId="46038053" w14:textId="77777777" w:rsidR="00CD67C7" w:rsidRPr="00D0162F" w:rsidRDefault="00CD67C7" w:rsidP="00A81E02">
            <w:pPr>
              <w:pStyle w:val="TAL"/>
              <w:rPr>
                <w:u w:val="single"/>
              </w:rPr>
            </w:pPr>
            <w:r w:rsidRPr="00D0162F">
              <w:rPr>
                <w:u w:val="single"/>
              </w:rPr>
              <w:t>During T3:</w:t>
            </w:r>
          </w:p>
          <w:p w14:paraId="0F5EBFCE" w14:textId="77777777" w:rsidR="00CD67C7" w:rsidRPr="00D0162F" w:rsidRDefault="00CD67C7" w:rsidP="00A81E02">
            <w:pPr>
              <w:pStyle w:val="TAL"/>
            </w:pPr>
            <w:r w:rsidRPr="00D0162F">
              <w:t>Noc: -104.7 dBm/15kHz</w:t>
            </w:r>
          </w:p>
          <w:p w14:paraId="40F0F889" w14:textId="77777777" w:rsidR="00CD67C7" w:rsidRPr="00D0162F" w:rsidRDefault="00CD67C7" w:rsidP="00A81E02">
            <w:pPr>
              <w:pStyle w:val="TAL"/>
            </w:pPr>
            <w:r w:rsidRPr="00D0162F">
              <w:t>Ês1 / Noc: -15.4 dB</w:t>
            </w:r>
          </w:p>
          <w:p w14:paraId="777B6A2C" w14:textId="77777777" w:rsidR="00CD67C7" w:rsidRPr="00D0162F" w:rsidRDefault="00CD67C7" w:rsidP="00A81E02">
            <w:pPr>
              <w:pStyle w:val="TAL"/>
              <w:rPr>
                <w:u w:val="single"/>
              </w:rPr>
            </w:pPr>
            <w:r w:rsidRPr="00D0162F">
              <w:t>Ês2 / Noc: -15.4 dB</w:t>
            </w:r>
          </w:p>
        </w:tc>
      </w:tr>
      <w:tr w:rsidR="00CD67C7" w:rsidRPr="00D0162F" w14:paraId="00DD83F5"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5949FEE1" w14:textId="77777777" w:rsidR="00CD67C7" w:rsidRPr="00D0162F" w:rsidRDefault="00CD67C7" w:rsidP="00A81E02">
            <w:pPr>
              <w:pStyle w:val="TAL"/>
            </w:pPr>
            <w:r w:rsidRPr="00D0162F">
              <w:t>5.5.1.4 EN-DC FR2 radio link monitoring in-sync test for PSCell configured with SSB-based RLM RS in DRX mode</w:t>
            </w:r>
          </w:p>
        </w:tc>
        <w:tc>
          <w:tcPr>
            <w:tcW w:w="4012" w:type="dxa"/>
            <w:tcBorders>
              <w:top w:val="single" w:sz="4" w:space="0" w:color="auto"/>
              <w:left w:val="single" w:sz="4" w:space="0" w:color="auto"/>
              <w:bottom w:val="single" w:sz="4" w:space="0" w:color="auto"/>
              <w:right w:val="single" w:sz="4" w:space="0" w:color="auto"/>
            </w:tcBorders>
          </w:tcPr>
          <w:p w14:paraId="06C3F1E2" w14:textId="77777777" w:rsidR="00CD67C7" w:rsidRPr="00D0162F" w:rsidRDefault="00CD67C7" w:rsidP="00A81E02">
            <w:pPr>
              <w:pStyle w:val="TAL"/>
              <w:rPr>
                <w:u w:val="single"/>
              </w:rPr>
            </w:pPr>
            <w:r w:rsidRPr="00D0162F">
              <w:rPr>
                <w:u w:val="single"/>
              </w:rPr>
              <w:t>During T1:</w:t>
            </w:r>
          </w:p>
          <w:p w14:paraId="26230D0C" w14:textId="77777777" w:rsidR="00CD67C7" w:rsidRPr="00D0162F" w:rsidRDefault="00CD67C7" w:rsidP="00A81E02">
            <w:pPr>
              <w:pStyle w:val="TAL"/>
            </w:pPr>
            <w:r w:rsidRPr="00D0162F">
              <w:t>Noc: -104.7 dBm/15kHz</w:t>
            </w:r>
          </w:p>
          <w:p w14:paraId="29B843B4" w14:textId="77777777" w:rsidR="00CD67C7" w:rsidRPr="00D0162F" w:rsidRDefault="00CD67C7" w:rsidP="00A81E02">
            <w:pPr>
              <w:pStyle w:val="TAL"/>
            </w:pPr>
            <w:r w:rsidRPr="00D0162F">
              <w:t>Ês1 / Noc: +2 dB</w:t>
            </w:r>
          </w:p>
          <w:p w14:paraId="1D0A08AA" w14:textId="77777777" w:rsidR="00CD67C7" w:rsidRPr="00D0162F" w:rsidRDefault="00CD67C7" w:rsidP="00A81E02">
            <w:pPr>
              <w:pStyle w:val="TAL"/>
            </w:pPr>
            <w:r w:rsidRPr="00D0162F">
              <w:t>Ês2 / Noc: +2 dB</w:t>
            </w:r>
          </w:p>
          <w:p w14:paraId="24FB250C" w14:textId="77777777" w:rsidR="00CD67C7" w:rsidRPr="00D0162F" w:rsidRDefault="00CD67C7" w:rsidP="00A81E02">
            <w:pPr>
              <w:pStyle w:val="TAL"/>
              <w:rPr>
                <w:u w:val="single"/>
              </w:rPr>
            </w:pPr>
          </w:p>
          <w:p w14:paraId="51C8F52E" w14:textId="77777777" w:rsidR="00CD67C7" w:rsidRPr="00D0162F" w:rsidRDefault="00CD67C7" w:rsidP="00A81E02">
            <w:pPr>
              <w:pStyle w:val="TAL"/>
              <w:rPr>
                <w:u w:val="single"/>
              </w:rPr>
            </w:pPr>
            <w:r w:rsidRPr="00D0162F">
              <w:rPr>
                <w:u w:val="single"/>
              </w:rPr>
              <w:t>During T2:</w:t>
            </w:r>
          </w:p>
          <w:p w14:paraId="2572CBEA" w14:textId="77777777" w:rsidR="00CD67C7" w:rsidRPr="00D0162F" w:rsidRDefault="00CD67C7" w:rsidP="00A81E02">
            <w:pPr>
              <w:pStyle w:val="TAL"/>
            </w:pPr>
            <w:r w:rsidRPr="00D0162F">
              <w:t>Noc: -104.7 dBm/15kHz</w:t>
            </w:r>
          </w:p>
          <w:p w14:paraId="4005A08E" w14:textId="77777777" w:rsidR="00CD67C7" w:rsidRPr="00D0162F" w:rsidRDefault="00CD67C7" w:rsidP="00A81E02">
            <w:pPr>
              <w:pStyle w:val="TAL"/>
            </w:pPr>
            <w:r w:rsidRPr="00D0162F">
              <w:t>Ês1 / Noc: -6 dB</w:t>
            </w:r>
          </w:p>
          <w:p w14:paraId="32ED4B8B" w14:textId="77777777" w:rsidR="00CD67C7" w:rsidRPr="00D0162F" w:rsidRDefault="00CD67C7" w:rsidP="00A81E02">
            <w:pPr>
              <w:pStyle w:val="TAL"/>
            </w:pPr>
            <w:r w:rsidRPr="00D0162F">
              <w:t>Ês2 / Noc: -15 dB</w:t>
            </w:r>
          </w:p>
          <w:p w14:paraId="5477D2CF" w14:textId="77777777" w:rsidR="00CD67C7" w:rsidRPr="00D0162F" w:rsidRDefault="00CD67C7" w:rsidP="00A81E02">
            <w:pPr>
              <w:pStyle w:val="TAL"/>
              <w:rPr>
                <w:u w:val="single"/>
              </w:rPr>
            </w:pPr>
          </w:p>
          <w:p w14:paraId="13DF3BB3" w14:textId="77777777" w:rsidR="00CD67C7" w:rsidRPr="00D0162F" w:rsidRDefault="00CD67C7" w:rsidP="00A81E02">
            <w:pPr>
              <w:pStyle w:val="TAL"/>
              <w:rPr>
                <w:u w:val="single"/>
              </w:rPr>
            </w:pPr>
            <w:r w:rsidRPr="00D0162F">
              <w:rPr>
                <w:u w:val="single"/>
              </w:rPr>
              <w:t>During T3:</w:t>
            </w:r>
          </w:p>
          <w:p w14:paraId="7601F619" w14:textId="77777777" w:rsidR="00CD67C7" w:rsidRPr="00D0162F" w:rsidRDefault="00CD67C7" w:rsidP="00A81E02">
            <w:pPr>
              <w:pStyle w:val="TAL"/>
            </w:pPr>
            <w:r w:rsidRPr="00D0162F">
              <w:t>Noc: -104.7 dBm/15kHz</w:t>
            </w:r>
          </w:p>
          <w:p w14:paraId="444B2680" w14:textId="77777777" w:rsidR="00CD67C7" w:rsidRPr="00D0162F" w:rsidRDefault="00CD67C7" w:rsidP="00A81E02">
            <w:pPr>
              <w:pStyle w:val="TAL"/>
            </w:pPr>
            <w:r w:rsidRPr="00D0162F">
              <w:t>Ês1 / Noc: -15 dB</w:t>
            </w:r>
          </w:p>
          <w:p w14:paraId="1210DB70" w14:textId="77777777" w:rsidR="00CD67C7" w:rsidRPr="00D0162F" w:rsidRDefault="00CD67C7" w:rsidP="00A81E02">
            <w:pPr>
              <w:pStyle w:val="TAL"/>
            </w:pPr>
            <w:r w:rsidRPr="00D0162F">
              <w:t>Ês2 / Noc: -15 dB</w:t>
            </w:r>
          </w:p>
          <w:p w14:paraId="2BBF107C" w14:textId="77777777" w:rsidR="00CD67C7" w:rsidRPr="00D0162F" w:rsidRDefault="00CD67C7" w:rsidP="00A81E02">
            <w:pPr>
              <w:pStyle w:val="TAL"/>
            </w:pPr>
          </w:p>
          <w:p w14:paraId="5BE832BF" w14:textId="77777777" w:rsidR="00CD67C7" w:rsidRPr="00D0162F" w:rsidRDefault="00CD67C7" w:rsidP="00A81E02">
            <w:pPr>
              <w:pStyle w:val="TAL"/>
            </w:pPr>
            <w:r w:rsidRPr="00D0162F">
              <w:t>During T4:</w:t>
            </w:r>
          </w:p>
          <w:p w14:paraId="75EFB116" w14:textId="77777777" w:rsidR="00CD67C7" w:rsidRPr="00D0162F" w:rsidRDefault="00CD67C7" w:rsidP="00A81E02">
            <w:pPr>
              <w:pStyle w:val="TAL"/>
            </w:pPr>
            <w:r w:rsidRPr="00D0162F">
              <w:t>Noc: -104.7 dBm/15kHz</w:t>
            </w:r>
          </w:p>
          <w:p w14:paraId="076981D2" w14:textId="77777777" w:rsidR="00CD67C7" w:rsidRPr="00D0162F" w:rsidRDefault="00CD67C7" w:rsidP="00A81E02">
            <w:pPr>
              <w:pStyle w:val="TAL"/>
            </w:pPr>
            <w:r w:rsidRPr="00D0162F">
              <w:t>Ês1 / Noc: -4.5 dB</w:t>
            </w:r>
          </w:p>
          <w:p w14:paraId="75A60D42" w14:textId="77777777" w:rsidR="00CD67C7" w:rsidRPr="00D0162F" w:rsidRDefault="00CD67C7" w:rsidP="00A81E02">
            <w:pPr>
              <w:pStyle w:val="TAL"/>
            </w:pPr>
            <w:r w:rsidRPr="00D0162F">
              <w:t>Ês2 / Noc: -15 dB</w:t>
            </w:r>
          </w:p>
          <w:p w14:paraId="7E57911D" w14:textId="77777777" w:rsidR="00CD67C7" w:rsidRPr="00D0162F" w:rsidRDefault="00CD67C7" w:rsidP="00A81E02">
            <w:pPr>
              <w:pStyle w:val="TAL"/>
            </w:pPr>
          </w:p>
          <w:p w14:paraId="0066F45C" w14:textId="77777777" w:rsidR="00CD67C7" w:rsidRPr="00D0162F" w:rsidRDefault="00CD67C7" w:rsidP="00A81E02">
            <w:pPr>
              <w:pStyle w:val="TAL"/>
            </w:pPr>
            <w:r w:rsidRPr="00D0162F">
              <w:t>During T5:</w:t>
            </w:r>
          </w:p>
          <w:p w14:paraId="08B9136A" w14:textId="77777777" w:rsidR="00CD67C7" w:rsidRPr="00D0162F" w:rsidRDefault="00CD67C7" w:rsidP="00A81E02">
            <w:pPr>
              <w:pStyle w:val="TAL"/>
            </w:pPr>
            <w:r w:rsidRPr="00D0162F">
              <w:t>Noc: -104.7 dBm/15kHz</w:t>
            </w:r>
          </w:p>
          <w:p w14:paraId="3F2A8082" w14:textId="77777777" w:rsidR="00CD67C7" w:rsidRPr="00D0162F" w:rsidRDefault="00CD67C7" w:rsidP="00A81E02">
            <w:pPr>
              <w:pStyle w:val="TAL"/>
            </w:pPr>
            <w:r w:rsidRPr="00D0162F">
              <w:t>Ês1 / Noc: +2 dB</w:t>
            </w:r>
          </w:p>
          <w:p w14:paraId="5C90C984" w14:textId="77777777" w:rsidR="00CD67C7" w:rsidRPr="00D0162F" w:rsidRDefault="00CD67C7" w:rsidP="00A81E02">
            <w:pPr>
              <w:pStyle w:val="TAL"/>
              <w:rPr>
                <w:u w:val="single"/>
              </w:rPr>
            </w:pPr>
            <w:r w:rsidRPr="00D0162F">
              <w:t>Ês2 / Noc: -14 dB</w:t>
            </w:r>
          </w:p>
        </w:tc>
        <w:tc>
          <w:tcPr>
            <w:tcW w:w="1640" w:type="dxa"/>
            <w:tcBorders>
              <w:top w:val="single" w:sz="4" w:space="0" w:color="auto"/>
              <w:left w:val="single" w:sz="4" w:space="0" w:color="auto"/>
              <w:bottom w:val="single" w:sz="4" w:space="0" w:color="auto"/>
              <w:right w:val="single" w:sz="4" w:space="0" w:color="auto"/>
            </w:tcBorders>
          </w:tcPr>
          <w:p w14:paraId="398FB6C1" w14:textId="77777777" w:rsidR="00CD67C7" w:rsidRPr="00D0162F" w:rsidRDefault="00CD67C7" w:rsidP="00A81E02">
            <w:pPr>
              <w:pStyle w:val="TAL"/>
            </w:pPr>
            <w:r w:rsidRPr="00D0162F">
              <w:t>During T1:</w:t>
            </w:r>
          </w:p>
          <w:p w14:paraId="5962CFDF" w14:textId="77777777" w:rsidR="00CD67C7" w:rsidRPr="00D0162F" w:rsidRDefault="00CD67C7" w:rsidP="00A81E02">
            <w:pPr>
              <w:pStyle w:val="TAL"/>
            </w:pPr>
            <w:r w:rsidRPr="00D0162F">
              <w:t>0 dB</w:t>
            </w:r>
          </w:p>
          <w:p w14:paraId="3ECD7BF9" w14:textId="77777777" w:rsidR="00CD67C7" w:rsidRPr="00D0162F" w:rsidRDefault="00CD67C7" w:rsidP="00A81E02">
            <w:pPr>
              <w:pStyle w:val="TAL"/>
            </w:pPr>
            <w:r w:rsidRPr="00D0162F">
              <w:t>1.3 dB</w:t>
            </w:r>
          </w:p>
          <w:p w14:paraId="6C19D0C0" w14:textId="77777777" w:rsidR="00CD67C7" w:rsidRPr="00D0162F" w:rsidRDefault="00CD67C7" w:rsidP="00A81E02">
            <w:pPr>
              <w:pStyle w:val="TAL"/>
            </w:pPr>
            <w:r w:rsidRPr="00D0162F">
              <w:t>1.3 dB</w:t>
            </w:r>
          </w:p>
          <w:p w14:paraId="356A5906" w14:textId="77777777" w:rsidR="00CD67C7" w:rsidRPr="00D0162F" w:rsidRDefault="00CD67C7" w:rsidP="00A81E02">
            <w:pPr>
              <w:pStyle w:val="TAL"/>
            </w:pPr>
          </w:p>
          <w:p w14:paraId="4BE61E02" w14:textId="77777777" w:rsidR="00CD67C7" w:rsidRPr="00D0162F" w:rsidRDefault="00CD67C7" w:rsidP="00A81E02">
            <w:pPr>
              <w:pStyle w:val="TAL"/>
            </w:pPr>
            <w:r w:rsidRPr="00D0162F">
              <w:t>During T2:</w:t>
            </w:r>
          </w:p>
          <w:p w14:paraId="561A22F8" w14:textId="77777777" w:rsidR="00CD67C7" w:rsidRPr="00D0162F" w:rsidRDefault="00CD67C7" w:rsidP="00A81E02">
            <w:pPr>
              <w:pStyle w:val="TAL"/>
            </w:pPr>
            <w:r w:rsidRPr="00D0162F">
              <w:t>0 dB</w:t>
            </w:r>
          </w:p>
          <w:p w14:paraId="43BC61AE" w14:textId="77777777" w:rsidR="00CD67C7" w:rsidRPr="00D0162F" w:rsidRDefault="00CD67C7" w:rsidP="00A81E02">
            <w:pPr>
              <w:pStyle w:val="TAL"/>
            </w:pPr>
            <w:r w:rsidRPr="00D0162F">
              <w:t>1.3 dB</w:t>
            </w:r>
          </w:p>
          <w:p w14:paraId="2CFC2508" w14:textId="77777777" w:rsidR="00CD67C7" w:rsidRPr="00D0162F" w:rsidRDefault="00CD67C7" w:rsidP="00A81E02">
            <w:pPr>
              <w:pStyle w:val="TAL"/>
            </w:pPr>
            <w:r w:rsidRPr="00D0162F">
              <w:t>-0.4 dB</w:t>
            </w:r>
          </w:p>
          <w:p w14:paraId="60256F0F" w14:textId="77777777" w:rsidR="00CD67C7" w:rsidRPr="00D0162F" w:rsidRDefault="00CD67C7" w:rsidP="00A81E02">
            <w:pPr>
              <w:pStyle w:val="TAL"/>
            </w:pPr>
          </w:p>
          <w:p w14:paraId="17227369" w14:textId="77777777" w:rsidR="00CD67C7" w:rsidRPr="00D0162F" w:rsidRDefault="00CD67C7" w:rsidP="00A81E02">
            <w:pPr>
              <w:pStyle w:val="TAL"/>
            </w:pPr>
            <w:r w:rsidRPr="00D0162F">
              <w:t>During T3:</w:t>
            </w:r>
          </w:p>
          <w:p w14:paraId="1FB23845" w14:textId="77777777" w:rsidR="00CD67C7" w:rsidRPr="00D0162F" w:rsidRDefault="00CD67C7" w:rsidP="00A81E02">
            <w:pPr>
              <w:pStyle w:val="TAL"/>
            </w:pPr>
            <w:r w:rsidRPr="00D0162F">
              <w:t>0 dB</w:t>
            </w:r>
          </w:p>
          <w:p w14:paraId="13258097" w14:textId="77777777" w:rsidR="00CD67C7" w:rsidRPr="00D0162F" w:rsidRDefault="00CD67C7" w:rsidP="00A81E02">
            <w:pPr>
              <w:pStyle w:val="TAL"/>
            </w:pPr>
            <w:r w:rsidRPr="00D0162F">
              <w:t>-0.4 dB</w:t>
            </w:r>
          </w:p>
          <w:p w14:paraId="20C2EC4F" w14:textId="77777777" w:rsidR="00CD67C7" w:rsidRPr="00D0162F" w:rsidRDefault="00CD67C7" w:rsidP="00A81E02">
            <w:pPr>
              <w:pStyle w:val="TAL"/>
            </w:pPr>
            <w:r w:rsidRPr="00D0162F">
              <w:t>-0.4 dB</w:t>
            </w:r>
          </w:p>
          <w:p w14:paraId="70F0692A" w14:textId="77777777" w:rsidR="00CD67C7" w:rsidRPr="00D0162F" w:rsidRDefault="00CD67C7" w:rsidP="00A81E02">
            <w:pPr>
              <w:pStyle w:val="TAL"/>
            </w:pPr>
          </w:p>
          <w:p w14:paraId="51FF61A0" w14:textId="77777777" w:rsidR="00CD67C7" w:rsidRPr="00D0162F" w:rsidRDefault="00CD67C7" w:rsidP="00A81E02">
            <w:pPr>
              <w:pStyle w:val="TAL"/>
            </w:pPr>
            <w:r w:rsidRPr="00D0162F">
              <w:t>During T4:</w:t>
            </w:r>
          </w:p>
          <w:p w14:paraId="4D510A38" w14:textId="77777777" w:rsidR="00CD67C7" w:rsidRPr="00D0162F" w:rsidRDefault="00CD67C7" w:rsidP="00A81E02">
            <w:pPr>
              <w:pStyle w:val="TAL"/>
            </w:pPr>
            <w:r w:rsidRPr="00D0162F">
              <w:t>0 dB</w:t>
            </w:r>
          </w:p>
          <w:p w14:paraId="3901F10B" w14:textId="77777777" w:rsidR="00CD67C7" w:rsidRPr="00D0162F" w:rsidRDefault="00CD67C7" w:rsidP="00A81E02">
            <w:pPr>
              <w:pStyle w:val="TAL"/>
            </w:pPr>
            <w:r w:rsidRPr="00D0162F">
              <w:t>-0.4 dB</w:t>
            </w:r>
          </w:p>
          <w:p w14:paraId="1A88FFA6" w14:textId="77777777" w:rsidR="00CD67C7" w:rsidRPr="00D0162F" w:rsidRDefault="00CD67C7" w:rsidP="00A81E02">
            <w:pPr>
              <w:pStyle w:val="TAL"/>
            </w:pPr>
            <w:r w:rsidRPr="00D0162F">
              <w:t>-0.4 dB</w:t>
            </w:r>
          </w:p>
          <w:p w14:paraId="14C4562E" w14:textId="77777777" w:rsidR="00CD67C7" w:rsidRPr="00D0162F" w:rsidRDefault="00CD67C7" w:rsidP="00A81E02">
            <w:pPr>
              <w:pStyle w:val="TAL"/>
            </w:pPr>
          </w:p>
          <w:p w14:paraId="4B2AD224" w14:textId="77777777" w:rsidR="00CD67C7" w:rsidRPr="00D0162F" w:rsidRDefault="00CD67C7" w:rsidP="00A81E02">
            <w:pPr>
              <w:pStyle w:val="TAL"/>
            </w:pPr>
            <w:r w:rsidRPr="00D0162F">
              <w:t>During T5:</w:t>
            </w:r>
          </w:p>
          <w:p w14:paraId="44CC8818" w14:textId="77777777" w:rsidR="00CD67C7" w:rsidRPr="00D0162F" w:rsidRDefault="00CD67C7" w:rsidP="00A81E02">
            <w:pPr>
              <w:pStyle w:val="TAL"/>
            </w:pPr>
            <w:r w:rsidRPr="00D0162F">
              <w:t>0 dB</w:t>
            </w:r>
          </w:p>
          <w:p w14:paraId="758DD276" w14:textId="77777777" w:rsidR="00CD67C7" w:rsidRPr="00D0162F" w:rsidRDefault="00CD67C7" w:rsidP="00A81E02">
            <w:pPr>
              <w:pStyle w:val="TAL"/>
            </w:pPr>
            <w:r w:rsidRPr="00D0162F">
              <w:t>1.3 dB</w:t>
            </w:r>
          </w:p>
          <w:p w14:paraId="328D0E1C" w14:textId="359E5745" w:rsidR="00CD67C7" w:rsidRPr="00110874" w:rsidRDefault="00CD67C7" w:rsidP="00A81E02">
            <w:pPr>
              <w:pStyle w:val="TAL"/>
            </w:pPr>
            <w:r w:rsidRPr="00D0162F">
              <w:t>-0.4 dB</w:t>
            </w:r>
          </w:p>
        </w:tc>
        <w:tc>
          <w:tcPr>
            <w:tcW w:w="2772" w:type="dxa"/>
            <w:tcBorders>
              <w:top w:val="single" w:sz="4" w:space="0" w:color="auto"/>
              <w:left w:val="single" w:sz="4" w:space="0" w:color="auto"/>
              <w:bottom w:val="single" w:sz="4" w:space="0" w:color="auto"/>
              <w:right w:val="single" w:sz="4" w:space="0" w:color="auto"/>
            </w:tcBorders>
          </w:tcPr>
          <w:p w14:paraId="6863223C" w14:textId="77777777" w:rsidR="00CD67C7" w:rsidRPr="00D0162F" w:rsidRDefault="00CD67C7" w:rsidP="00A81E02">
            <w:pPr>
              <w:pStyle w:val="TAL"/>
              <w:rPr>
                <w:u w:val="single"/>
              </w:rPr>
            </w:pPr>
            <w:r w:rsidRPr="00D0162F">
              <w:rPr>
                <w:u w:val="single"/>
              </w:rPr>
              <w:t>During T1:</w:t>
            </w:r>
          </w:p>
          <w:p w14:paraId="3E253E60" w14:textId="77777777" w:rsidR="00CD67C7" w:rsidRPr="00D0162F" w:rsidRDefault="00CD67C7" w:rsidP="00A81E02">
            <w:pPr>
              <w:pStyle w:val="TAL"/>
            </w:pPr>
            <w:r w:rsidRPr="00D0162F">
              <w:t>Noc: -104.7 dBm/15kHz</w:t>
            </w:r>
          </w:p>
          <w:p w14:paraId="35D6B5E7" w14:textId="77777777" w:rsidR="00CD67C7" w:rsidRPr="00D0162F" w:rsidRDefault="00CD67C7" w:rsidP="00A81E02">
            <w:pPr>
              <w:pStyle w:val="TAL"/>
            </w:pPr>
            <w:r w:rsidRPr="00D0162F">
              <w:t>Ês1 / Noc: +3.3 dB</w:t>
            </w:r>
          </w:p>
          <w:p w14:paraId="090D2E45" w14:textId="77777777" w:rsidR="00CD67C7" w:rsidRPr="00D0162F" w:rsidRDefault="00CD67C7" w:rsidP="00A81E02">
            <w:pPr>
              <w:pStyle w:val="TAL"/>
            </w:pPr>
            <w:r w:rsidRPr="00D0162F">
              <w:t>Ês2 / Noc: +3.3 dB</w:t>
            </w:r>
          </w:p>
          <w:p w14:paraId="59B4CE41" w14:textId="77777777" w:rsidR="00CD67C7" w:rsidRPr="00D0162F" w:rsidRDefault="00CD67C7" w:rsidP="00A81E02">
            <w:pPr>
              <w:pStyle w:val="TAL"/>
              <w:rPr>
                <w:u w:val="single"/>
              </w:rPr>
            </w:pPr>
          </w:p>
          <w:p w14:paraId="08596E81" w14:textId="77777777" w:rsidR="00CD67C7" w:rsidRPr="00D0162F" w:rsidRDefault="00CD67C7" w:rsidP="00A81E02">
            <w:pPr>
              <w:pStyle w:val="TAL"/>
              <w:rPr>
                <w:u w:val="single"/>
              </w:rPr>
            </w:pPr>
            <w:r w:rsidRPr="00D0162F">
              <w:rPr>
                <w:u w:val="single"/>
              </w:rPr>
              <w:t>During T2:</w:t>
            </w:r>
          </w:p>
          <w:p w14:paraId="69F10B00" w14:textId="77777777" w:rsidR="00CD67C7" w:rsidRPr="00D0162F" w:rsidRDefault="00CD67C7" w:rsidP="00A81E02">
            <w:pPr>
              <w:pStyle w:val="TAL"/>
            </w:pPr>
            <w:r w:rsidRPr="00D0162F">
              <w:t>Noc: -104.7 dBm/15kHz</w:t>
            </w:r>
          </w:p>
          <w:p w14:paraId="5F3FEB6B" w14:textId="77777777" w:rsidR="00CD67C7" w:rsidRPr="00D0162F" w:rsidRDefault="00CD67C7" w:rsidP="00A81E02">
            <w:pPr>
              <w:pStyle w:val="TAL"/>
            </w:pPr>
            <w:r w:rsidRPr="00D0162F">
              <w:t>Ês1 / Noc: -4.7 dB</w:t>
            </w:r>
          </w:p>
          <w:p w14:paraId="323761B5" w14:textId="77777777" w:rsidR="00CD67C7" w:rsidRPr="00D0162F" w:rsidRDefault="00CD67C7" w:rsidP="00A81E02">
            <w:pPr>
              <w:pStyle w:val="TAL"/>
            </w:pPr>
            <w:r w:rsidRPr="00D0162F">
              <w:t>Ês2 / Noc: -15.4 dB</w:t>
            </w:r>
          </w:p>
          <w:p w14:paraId="11AC1D92" w14:textId="77777777" w:rsidR="00CD67C7" w:rsidRPr="00D0162F" w:rsidRDefault="00CD67C7" w:rsidP="00A81E02">
            <w:pPr>
              <w:pStyle w:val="TAL"/>
              <w:rPr>
                <w:u w:val="single"/>
              </w:rPr>
            </w:pPr>
          </w:p>
          <w:p w14:paraId="12F72217" w14:textId="77777777" w:rsidR="00CD67C7" w:rsidRPr="00D0162F" w:rsidRDefault="00CD67C7" w:rsidP="00A81E02">
            <w:pPr>
              <w:pStyle w:val="TAL"/>
              <w:rPr>
                <w:u w:val="single"/>
              </w:rPr>
            </w:pPr>
            <w:r w:rsidRPr="00D0162F">
              <w:rPr>
                <w:u w:val="single"/>
              </w:rPr>
              <w:t>During T3:</w:t>
            </w:r>
          </w:p>
          <w:p w14:paraId="2DE37ABD" w14:textId="77777777" w:rsidR="00CD67C7" w:rsidRPr="00D0162F" w:rsidRDefault="00CD67C7" w:rsidP="00A81E02">
            <w:pPr>
              <w:pStyle w:val="TAL"/>
            </w:pPr>
            <w:r w:rsidRPr="00D0162F">
              <w:t>Noc: -104.7 dBm/15kHz</w:t>
            </w:r>
          </w:p>
          <w:p w14:paraId="0AE868D9" w14:textId="77777777" w:rsidR="00CD67C7" w:rsidRPr="00D0162F" w:rsidRDefault="00CD67C7" w:rsidP="00A81E02">
            <w:pPr>
              <w:pStyle w:val="TAL"/>
            </w:pPr>
            <w:r w:rsidRPr="00D0162F">
              <w:t>Ês1 / Noc: -15.4 dB</w:t>
            </w:r>
          </w:p>
          <w:p w14:paraId="110B0B8D" w14:textId="77777777" w:rsidR="00CD67C7" w:rsidRPr="00D0162F" w:rsidRDefault="00CD67C7" w:rsidP="00A81E02">
            <w:pPr>
              <w:pStyle w:val="TAL"/>
            </w:pPr>
            <w:r w:rsidRPr="00D0162F">
              <w:t>Ês2 / Noc: -15.4 dB</w:t>
            </w:r>
          </w:p>
          <w:p w14:paraId="6FC6D4F8" w14:textId="77777777" w:rsidR="00CD67C7" w:rsidRPr="00D0162F" w:rsidRDefault="00CD67C7" w:rsidP="00A81E02">
            <w:pPr>
              <w:pStyle w:val="TAL"/>
            </w:pPr>
          </w:p>
          <w:p w14:paraId="39E52980" w14:textId="77777777" w:rsidR="00CD67C7" w:rsidRPr="00D0162F" w:rsidRDefault="00CD67C7" w:rsidP="00A81E02">
            <w:pPr>
              <w:pStyle w:val="TAL"/>
            </w:pPr>
            <w:r w:rsidRPr="00D0162F">
              <w:t>During T4:</w:t>
            </w:r>
          </w:p>
          <w:p w14:paraId="2775F3A3" w14:textId="77777777" w:rsidR="00CD67C7" w:rsidRPr="00D0162F" w:rsidRDefault="00CD67C7" w:rsidP="00A81E02">
            <w:pPr>
              <w:pStyle w:val="TAL"/>
            </w:pPr>
            <w:r w:rsidRPr="00D0162F">
              <w:t>Noc: -104.7 dBm/15kHz</w:t>
            </w:r>
          </w:p>
          <w:p w14:paraId="73106969" w14:textId="77777777" w:rsidR="00CD67C7" w:rsidRPr="00D0162F" w:rsidRDefault="00CD67C7" w:rsidP="00A81E02">
            <w:pPr>
              <w:pStyle w:val="TAL"/>
            </w:pPr>
            <w:r w:rsidRPr="00D0162F">
              <w:t>Ês1 / Noc: -4.9 dB</w:t>
            </w:r>
          </w:p>
          <w:p w14:paraId="57A8DFFF" w14:textId="77777777" w:rsidR="00CD67C7" w:rsidRPr="00D0162F" w:rsidRDefault="00CD67C7" w:rsidP="00A81E02">
            <w:pPr>
              <w:pStyle w:val="TAL"/>
            </w:pPr>
            <w:r w:rsidRPr="00D0162F">
              <w:t>Ês2 / Noc: -15.4 dB</w:t>
            </w:r>
          </w:p>
          <w:p w14:paraId="04A62769" w14:textId="77777777" w:rsidR="00CD67C7" w:rsidRPr="00D0162F" w:rsidRDefault="00CD67C7" w:rsidP="00A81E02">
            <w:pPr>
              <w:pStyle w:val="TAL"/>
            </w:pPr>
          </w:p>
          <w:p w14:paraId="75429E97" w14:textId="77777777" w:rsidR="00CD67C7" w:rsidRPr="00D0162F" w:rsidRDefault="00CD67C7" w:rsidP="00A81E02">
            <w:pPr>
              <w:pStyle w:val="TAL"/>
            </w:pPr>
            <w:r w:rsidRPr="00D0162F">
              <w:t>During T5:</w:t>
            </w:r>
          </w:p>
          <w:p w14:paraId="17CAF095" w14:textId="77777777" w:rsidR="00CD67C7" w:rsidRPr="00D0162F" w:rsidRDefault="00CD67C7" w:rsidP="00A81E02">
            <w:pPr>
              <w:pStyle w:val="TAL"/>
            </w:pPr>
            <w:r w:rsidRPr="00D0162F">
              <w:t>Noc: -104.7 dBm/15kHz</w:t>
            </w:r>
          </w:p>
          <w:p w14:paraId="5F7C42FE" w14:textId="77777777" w:rsidR="00CD67C7" w:rsidRPr="00D0162F" w:rsidRDefault="00CD67C7" w:rsidP="00A81E02">
            <w:pPr>
              <w:pStyle w:val="TAL"/>
            </w:pPr>
            <w:r w:rsidRPr="00D0162F">
              <w:t>Ês1 / Noc: 3.3 dB</w:t>
            </w:r>
          </w:p>
          <w:p w14:paraId="3D22F353" w14:textId="77777777" w:rsidR="00CD67C7" w:rsidRPr="00D0162F" w:rsidRDefault="00CD67C7" w:rsidP="00A81E02">
            <w:pPr>
              <w:pStyle w:val="TAL"/>
              <w:rPr>
                <w:u w:val="single"/>
              </w:rPr>
            </w:pPr>
            <w:r w:rsidRPr="00D0162F">
              <w:t>Ês2 / Noc: -15.4 dB</w:t>
            </w:r>
          </w:p>
        </w:tc>
      </w:tr>
      <w:tr w:rsidR="00E81418" w:rsidRPr="00D0162F" w14:paraId="179DC48D"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7A229C44" w14:textId="372900C6" w:rsidR="00E81418" w:rsidRPr="00D0162F" w:rsidRDefault="00E81418" w:rsidP="00E81418">
            <w:pPr>
              <w:pStyle w:val="TAL"/>
            </w:pPr>
            <w:r w:rsidRPr="00D0162F">
              <w:t>5.5.1.5 EN-DC FR2 radio link monitoring out-of-sync test for PSCell configured with CSI-RS-based RLM RS in non-DRX mode</w:t>
            </w:r>
          </w:p>
        </w:tc>
        <w:tc>
          <w:tcPr>
            <w:tcW w:w="4012" w:type="dxa"/>
            <w:tcBorders>
              <w:top w:val="single" w:sz="4" w:space="0" w:color="auto"/>
              <w:left w:val="single" w:sz="4" w:space="0" w:color="auto"/>
              <w:bottom w:val="single" w:sz="4" w:space="0" w:color="auto"/>
              <w:right w:val="single" w:sz="4" w:space="0" w:color="auto"/>
            </w:tcBorders>
          </w:tcPr>
          <w:p w14:paraId="3B0F810D" w14:textId="77777777" w:rsidR="00E81418" w:rsidRPr="00D0162F" w:rsidRDefault="00E81418" w:rsidP="00E81418">
            <w:pPr>
              <w:pStyle w:val="TAL"/>
              <w:rPr>
                <w:u w:val="single"/>
              </w:rPr>
            </w:pPr>
            <w:r w:rsidRPr="00D0162F">
              <w:rPr>
                <w:u w:val="single"/>
              </w:rPr>
              <w:t>During T1:</w:t>
            </w:r>
          </w:p>
          <w:p w14:paraId="5CD69062" w14:textId="77777777" w:rsidR="00E81418" w:rsidRPr="00D0162F" w:rsidRDefault="00E81418" w:rsidP="00E81418">
            <w:pPr>
              <w:pStyle w:val="TAL"/>
            </w:pPr>
            <w:r w:rsidRPr="00D0162F">
              <w:t>Noc: -92.1 dBm/15kHz</w:t>
            </w:r>
          </w:p>
          <w:p w14:paraId="2E6DF670" w14:textId="77777777" w:rsidR="00E81418" w:rsidRPr="00D0162F" w:rsidRDefault="00E81418" w:rsidP="00E81418">
            <w:pPr>
              <w:pStyle w:val="TAL"/>
            </w:pPr>
            <w:r w:rsidRPr="00D0162F">
              <w:t>Ês1 / Noc: +2 dB</w:t>
            </w:r>
          </w:p>
          <w:p w14:paraId="4B9403AC" w14:textId="77777777" w:rsidR="00E81418" w:rsidRPr="00D0162F" w:rsidRDefault="00E81418" w:rsidP="00E81418">
            <w:pPr>
              <w:pStyle w:val="TAL"/>
            </w:pPr>
            <w:r w:rsidRPr="00D0162F">
              <w:t>Ês2 / Noc: +2 dB</w:t>
            </w:r>
          </w:p>
          <w:p w14:paraId="085DC749" w14:textId="77777777" w:rsidR="00E81418" w:rsidRPr="00D0162F" w:rsidRDefault="00E81418" w:rsidP="00E81418">
            <w:pPr>
              <w:pStyle w:val="TAL"/>
              <w:rPr>
                <w:u w:val="single"/>
              </w:rPr>
            </w:pPr>
          </w:p>
          <w:p w14:paraId="10B30148" w14:textId="77777777" w:rsidR="00E81418" w:rsidRPr="00D0162F" w:rsidRDefault="00E81418" w:rsidP="00E81418">
            <w:pPr>
              <w:pStyle w:val="TAL"/>
              <w:rPr>
                <w:u w:val="single"/>
              </w:rPr>
            </w:pPr>
            <w:r w:rsidRPr="00D0162F">
              <w:rPr>
                <w:u w:val="single"/>
              </w:rPr>
              <w:t>During T2:</w:t>
            </w:r>
          </w:p>
          <w:p w14:paraId="3E44DEC1" w14:textId="77777777" w:rsidR="00E81418" w:rsidRPr="00D0162F" w:rsidRDefault="00E81418" w:rsidP="00E81418">
            <w:pPr>
              <w:pStyle w:val="TAL"/>
            </w:pPr>
            <w:r w:rsidRPr="00D0162F">
              <w:t>Noc: -92.1dBm/15kHz</w:t>
            </w:r>
          </w:p>
          <w:p w14:paraId="73226368" w14:textId="77777777" w:rsidR="00E81418" w:rsidRPr="00D0162F" w:rsidRDefault="00E81418" w:rsidP="00E81418">
            <w:pPr>
              <w:pStyle w:val="TAL"/>
            </w:pPr>
            <w:r w:rsidRPr="00D0162F">
              <w:t>Ês1 / Noc: -6 dB</w:t>
            </w:r>
          </w:p>
          <w:p w14:paraId="094C900F" w14:textId="7BD50DE6" w:rsidR="00E81418" w:rsidRPr="00D0162F" w:rsidRDefault="00E81418" w:rsidP="00E81418">
            <w:pPr>
              <w:pStyle w:val="TAL"/>
            </w:pPr>
            <w:r w:rsidRPr="00D0162F">
              <w:t>Ês2 / Noc: -1</w:t>
            </w:r>
            <w:r w:rsidR="00001CB2" w:rsidRPr="00D0162F">
              <w:t>5</w:t>
            </w:r>
            <w:r w:rsidRPr="00D0162F">
              <w:t xml:space="preserve"> dB</w:t>
            </w:r>
          </w:p>
          <w:p w14:paraId="593F4BEA" w14:textId="77777777" w:rsidR="00E81418" w:rsidRPr="00D0162F" w:rsidRDefault="00E81418" w:rsidP="00E81418">
            <w:pPr>
              <w:pStyle w:val="TAL"/>
              <w:rPr>
                <w:u w:val="single"/>
              </w:rPr>
            </w:pPr>
          </w:p>
          <w:p w14:paraId="6C50403F" w14:textId="77777777" w:rsidR="00E81418" w:rsidRPr="00D0162F" w:rsidRDefault="00E81418" w:rsidP="00E81418">
            <w:pPr>
              <w:pStyle w:val="TAL"/>
              <w:rPr>
                <w:u w:val="single"/>
              </w:rPr>
            </w:pPr>
            <w:r w:rsidRPr="00D0162F">
              <w:rPr>
                <w:u w:val="single"/>
              </w:rPr>
              <w:t>During T3:</w:t>
            </w:r>
          </w:p>
          <w:p w14:paraId="5DBDB4D5" w14:textId="77777777" w:rsidR="00E81418" w:rsidRPr="00D0162F" w:rsidRDefault="00E81418" w:rsidP="00E81418">
            <w:pPr>
              <w:pStyle w:val="TAL"/>
            </w:pPr>
            <w:r w:rsidRPr="00D0162F">
              <w:t>Noc: -92.1dBm/15kHz</w:t>
            </w:r>
          </w:p>
          <w:p w14:paraId="51CF4AA3" w14:textId="77777777" w:rsidR="00E81418" w:rsidRPr="00D0162F" w:rsidRDefault="00E81418" w:rsidP="00E81418">
            <w:pPr>
              <w:pStyle w:val="TAL"/>
            </w:pPr>
            <w:r w:rsidRPr="00D0162F">
              <w:t>Ês1 / Noc: -15 dB</w:t>
            </w:r>
          </w:p>
          <w:p w14:paraId="1CD1CAA0" w14:textId="186F2157" w:rsidR="00E81418" w:rsidRPr="00D0162F" w:rsidRDefault="00E81418" w:rsidP="00E81418">
            <w:pPr>
              <w:pStyle w:val="TAL"/>
              <w:rPr>
                <w:u w:val="single"/>
              </w:rPr>
            </w:pPr>
            <w:r w:rsidRPr="00D0162F">
              <w:t>Ês2 / Noc: -15 dB</w:t>
            </w:r>
          </w:p>
        </w:tc>
        <w:tc>
          <w:tcPr>
            <w:tcW w:w="1640" w:type="dxa"/>
            <w:tcBorders>
              <w:top w:val="single" w:sz="4" w:space="0" w:color="auto"/>
              <w:left w:val="single" w:sz="4" w:space="0" w:color="auto"/>
              <w:bottom w:val="single" w:sz="4" w:space="0" w:color="auto"/>
              <w:right w:val="single" w:sz="4" w:space="0" w:color="auto"/>
            </w:tcBorders>
          </w:tcPr>
          <w:p w14:paraId="7A5EBD13" w14:textId="77777777" w:rsidR="00E81418" w:rsidRPr="00D0162F" w:rsidRDefault="00E81418" w:rsidP="00E81418">
            <w:pPr>
              <w:pStyle w:val="TAL"/>
            </w:pPr>
            <w:r w:rsidRPr="00D0162F">
              <w:t>During T1:</w:t>
            </w:r>
          </w:p>
          <w:p w14:paraId="1F888421" w14:textId="77777777" w:rsidR="00E81418" w:rsidRPr="00D0162F" w:rsidRDefault="00E81418" w:rsidP="00E81418">
            <w:pPr>
              <w:pStyle w:val="TAL"/>
            </w:pPr>
            <w:r w:rsidRPr="00D0162F">
              <w:t>-2.7 dB</w:t>
            </w:r>
          </w:p>
          <w:p w14:paraId="5341B423" w14:textId="77777777" w:rsidR="00E81418" w:rsidRPr="00D0162F" w:rsidRDefault="00E81418" w:rsidP="00E81418">
            <w:pPr>
              <w:pStyle w:val="TAL"/>
            </w:pPr>
            <w:r w:rsidRPr="00D0162F">
              <w:t>2.1 dB</w:t>
            </w:r>
          </w:p>
          <w:p w14:paraId="1AA88DDD" w14:textId="77777777" w:rsidR="00E81418" w:rsidRPr="00D0162F" w:rsidRDefault="00E81418" w:rsidP="00E81418">
            <w:pPr>
              <w:pStyle w:val="TAL"/>
            </w:pPr>
            <w:r w:rsidRPr="00D0162F">
              <w:t>2.1 dB</w:t>
            </w:r>
          </w:p>
          <w:p w14:paraId="4F572762" w14:textId="77777777" w:rsidR="00E81418" w:rsidRPr="00D0162F" w:rsidRDefault="00E81418" w:rsidP="00E81418">
            <w:pPr>
              <w:pStyle w:val="TAL"/>
            </w:pPr>
          </w:p>
          <w:p w14:paraId="5D8EBB1C" w14:textId="77777777" w:rsidR="00E81418" w:rsidRPr="00D0162F" w:rsidRDefault="00E81418" w:rsidP="00E81418">
            <w:pPr>
              <w:pStyle w:val="TAL"/>
            </w:pPr>
            <w:r w:rsidRPr="00D0162F">
              <w:t>During T2:</w:t>
            </w:r>
          </w:p>
          <w:p w14:paraId="47ACF936" w14:textId="77777777" w:rsidR="00E81418" w:rsidRPr="00D0162F" w:rsidRDefault="00E81418" w:rsidP="00E81418">
            <w:pPr>
              <w:pStyle w:val="TAL"/>
            </w:pPr>
            <w:r w:rsidRPr="00D0162F">
              <w:t>-2.7 dB</w:t>
            </w:r>
          </w:p>
          <w:p w14:paraId="51E176DD" w14:textId="77777777" w:rsidR="00E81418" w:rsidRPr="00D0162F" w:rsidRDefault="00E81418" w:rsidP="00E81418">
            <w:pPr>
              <w:pStyle w:val="TAL"/>
            </w:pPr>
            <w:r w:rsidRPr="00D0162F">
              <w:t>2.1 dB</w:t>
            </w:r>
          </w:p>
          <w:p w14:paraId="5199EBDA" w14:textId="77777777" w:rsidR="00E81418" w:rsidRPr="00D0162F" w:rsidRDefault="00E81418" w:rsidP="00E81418">
            <w:pPr>
              <w:pStyle w:val="TAL"/>
            </w:pPr>
            <w:r w:rsidRPr="00D0162F">
              <w:t>0 dB</w:t>
            </w:r>
          </w:p>
          <w:p w14:paraId="18F9F5CC" w14:textId="77777777" w:rsidR="00E81418" w:rsidRPr="00D0162F" w:rsidRDefault="00E81418" w:rsidP="00E81418">
            <w:pPr>
              <w:pStyle w:val="TAL"/>
            </w:pPr>
          </w:p>
          <w:p w14:paraId="4857404A" w14:textId="77777777" w:rsidR="00E81418" w:rsidRPr="00D0162F" w:rsidRDefault="00E81418" w:rsidP="00E81418">
            <w:pPr>
              <w:pStyle w:val="TAL"/>
            </w:pPr>
            <w:r w:rsidRPr="00D0162F">
              <w:t>During T3:</w:t>
            </w:r>
          </w:p>
          <w:p w14:paraId="564A4507" w14:textId="77777777" w:rsidR="00E81418" w:rsidRPr="00D0162F" w:rsidRDefault="00E81418" w:rsidP="00E81418">
            <w:pPr>
              <w:pStyle w:val="TAL"/>
            </w:pPr>
            <w:r w:rsidRPr="00D0162F">
              <w:t>-2.7 dB</w:t>
            </w:r>
          </w:p>
          <w:p w14:paraId="7A46F7D4" w14:textId="77777777" w:rsidR="00E81418" w:rsidRPr="00D0162F" w:rsidRDefault="00E81418" w:rsidP="00E81418">
            <w:pPr>
              <w:pStyle w:val="TAL"/>
            </w:pPr>
            <w:r w:rsidRPr="00D0162F">
              <w:t>0 dB</w:t>
            </w:r>
          </w:p>
          <w:p w14:paraId="37572196" w14:textId="0F9E7B80" w:rsidR="00E81418" w:rsidRPr="00D0162F" w:rsidRDefault="00E81418" w:rsidP="00E81418">
            <w:pPr>
              <w:pStyle w:val="TAL"/>
              <w:rPr>
                <w:u w:val="single"/>
              </w:rPr>
            </w:pPr>
            <w:r w:rsidRPr="00D0162F">
              <w:t>0 dB</w:t>
            </w:r>
          </w:p>
        </w:tc>
        <w:tc>
          <w:tcPr>
            <w:tcW w:w="2772" w:type="dxa"/>
            <w:tcBorders>
              <w:top w:val="single" w:sz="4" w:space="0" w:color="auto"/>
              <w:left w:val="single" w:sz="4" w:space="0" w:color="auto"/>
              <w:bottom w:val="single" w:sz="4" w:space="0" w:color="auto"/>
              <w:right w:val="single" w:sz="4" w:space="0" w:color="auto"/>
            </w:tcBorders>
          </w:tcPr>
          <w:p w14:paraId="4DF49E2A" w14:textId="77777777" w:rsidR="00E81418" w:rsidRPr="00D0162F" w:rsidRDefault="00E81418" w:rsidP="00E81418">
            <w:pPr>
              <w:pStyle w:val="TAL"/>
              <w:rPr>
                <w:u w:val="single"/>
              </w:rPr>
            </w:pPr>
            <w:r w:rsidRPr="00D0162F">
              <w:rPr>
                <w:u w:val="single"/>
              </w:rPr>
              <w:t>During T1:</w:t>
            </w:r>
          </w:p>
          <w:p w14:paraId="3C6481BB" w14:textId="77777777" w:rsidR="00E81418" w:rsidRPr="00D0162F" w:rsidRDefault="00E81418" w:rsidP="00E81418">
            <w:pPr>
              <w:pStyle w:val="TAL"/>
            </w:pPr>
            <w:r w:rsidRPr="00D0162F">
              <w:t>Noc: -94.8 dBm/15kHz</w:t>
            </w:r>
          </w:p>
          <w:p w14:paraId="76D1BFEB" w14:textId="77777777" w:rsidR="00E81418" w:rsidRPr="00D0162F" w:rsidRDefault="00E81418" w:rsidP="00E81418">
            <w:pPr>
              <w:pStyle w:val="TAL"/>
            </w:pPr>
            <w:r w:rsidRPr="00D0162F">
              <w:t>Ês1 / Noc: +4.1 dB</w:t>
            </w:r>
          </w:p>
          <w:p w14:paraId="67BC842B" w14:textId="77777777" w:rsidR="00E81418" w:rsidRPr="00D0162F" w:rsidRDefault="00E81418" w:rsidP="00E81418">
            <w:pPr>
              <w:pStyle w:val="TAL"/>
            </w:pPr>
            <w:r w:rsidRPr="00D0162F">
              <w:t>Ês2 / Noc: +4.1 dB</w:t>
            </w:r>
          </w:p>
          <w:p w14:paraId="462751BE" w14:textId="77777777" w:rsidR="00E81418" w:rsidRPr="00D0162F" w:rsidRDefault="00E81418" w:rsidP="00E81418">
            <w:pPr>
              <w:pStyle w:val="TAL"/>
              <w:rPr>
                <w:u w:val="single"/>
              </w:rPr>
            </w:pPr>
          </w:p>
          <w:p w14:paraId="6D77C3FB" w14:textId="77777777" w:rsidR="00E81418" w:rsidRPr="00D0162F" w:rsidRDefault="00E81418" w:rsidP="00E81418">
            <w:pPr>
              <w:pStyle w:val="TAL"/>
              <w:rPr>
                <w:u w:val="single"/>
              </w:rPr>
            </w:pPr>
            <w:r w:rsidRPr="00D0162F">
              <w:rPr>
                <w:u w:val="single"/>
              </w:rPr>
              <w:t>During T2:</w:t>
            </w:r>
          </w:p>
          <w:p w14:paraId="26A66BD9" w14:textId="77777777" w:rsidR="00E81418" w:rsidRPr="00D0162F" w:rsidRDefault="00E81418" w:rsidP="00E81418">
            <w:pPr>
              <w:pStyle w:val="TAL"/>
            </w:pPr>
            <w:r w:rsidRPr="00D0162F">
              <w:t>Noc: -94.8 dBm/15kHz</w:t>
            </w:r>
          </w:p>
          <w:p w14:paraId="59841A74" w14:textId="77777777" w:rsidR="00E81418" w:rsidRPr="00D0162F" w:rsidRDefault="00E81418" w:rsidP="00E81418">
            <w:pPr>
              <w:pStyle w:val="TAL"/>
            </w:pPr>
            <w:r w:rsidRPr="00D0162F">
              <w:t>Ês1 / Noc: -3.9 dB</w:t>
            </w:r>
          </w:p>
          <w:p w14:paraId="3BF7BDF1" w14:textId="3783255E" w:rsidR="00E81418" w:rsidRPr="00D0162F" w:rsidRDefault="00E81418" w:rsidP="00E81418">
            <w:pPr>
              <w:pStyle w:val="TAL"/>
            </w:pPr>
            <w:r w:rsidRPr="00D0162F">
              <w:t>Ês2 / Noc: -1</w:t>
            </w:r>
            <w:r w:rsidR="00001CB2" w:rsidRPr="00D0162F">
              <w:t>5</w:t>
            </w:r>
            <w:r w:rsidRPr="00D0162F">
              <w:t xml:space="preserve"> dB</w:t>
            </w:r>
          </w:p>
          <w:p w14:paraId="2A3E8C50" w14:textId="77777777" w:rsidR="00E81418" w:rsidRPr="00D0162F" w:rsidRDefault="00E81418" w:rsidP="00E81418">
            <w:pPr>
              <w:pStyle w:val="TAL"/>
              <w:rPr>
                <w:u w:val="single"/>
              </w:rPr>
            </w:pPr>
          </w:p>
          <w:p w14:paraId="3C9990A9" w14:textId="77777777" w:rsidR="00E81418" w:rsidRPr="00D0162F" w:rsidRDefault="00E81418" w:rsidP="00E81418">
            <w:pPr>
              <w:pStyle w:val="TAL"/>
              <w:rPr>
                <w:u w:val="single"/>
              </w:rPr>
            </w:pPr>
            <w:r w:rsidRPr="00D0162F">
              <w:rPr>
                <w:u w:val="single"/>
              </w:rPr>
              <w:t>During T3:</w:t>
            </w:r>
          </w:p>
          <w:p w14:paraId="6A4F74B1" w14:textId="77777777" w:rsidR="00E81418" w:rsidRPr="00D0162F" w:rsidRDefault="00E81418" w:rsidP="00E81418">
            <w:pPr>
              <w:pStyle w:val="TAL"/>
            </w:pPr>
            <w:r w:rsidRPr="00D0162F">
              <w:t>Noc: -94.8 dBm/15kHz</w:t>
            </w:r>
          </w:p>
          <w:p w14:paraId="053C8737" w14:textId="77777777" w:rsidR="00E81418" w:rsidRPr="00D0162F" w:rsidRDefault="00E81418" w:rsidP="00E81418">
            <w:pPr>
              <w:pStyle w:val="TAL"/>
            </w:pPr>
            <w:r w:rsidRPr="00D0162F">
              <w:t>Ês1 / Noc: -15 dB</w:t>
            </w:r>
          </w:p>
          <w:p w14:paraId="24B03995" w14:textId="7E1C0572" w:rsidR="00E81418" w:rsidRPr="00D0162F" w:rsidRDefault="00E81418" w:rsidP="00E81418">
            <w:pPr>
              <w:pStyle w:val="TAL"/>
              <w:rPr>
                <w:u w:val="single"/>
              </w:rPr>
            </w:pPr>
            <w:r w:rsidRPr="00D0162F">
              <w:t>Ês2 / Noc: -15 dB</w:t>
            </w:r>
          </w:p>
        </w:tc>
      </w:tr>
      <w:tr w:rsidR="00E81418" w:rsidRPr="00D0162F" w14:paraId="33F9CE31"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05CFF537" w14:textId="1409D6A9" w:rsidR="00E81418" w:rsidRPr="00D0162F" w:rsidRDefault="00E81418" w:rsidP="00E81418">
            <w:pPr>
              <w:pStyle w:val="TAL"/>
            </w:pPr>
            <w:r w:rsidRPr="00D0162F">
              <w:t>5.5.1.6 EN-DC FR2 radio link monitoring in-sync test for PSCell configured with CSI-RS-based RLM RS in non-DRX mode</w:t>
            </w:r>
          </w:p>
        </w:tc>
        <w:tc>
          <w:tcPr>
            <w:tcW w:w="4012" w:type="dxa"/>
            <w:tcBorders>
              <w:top w:val="single" w:sz="4" w:space="0" w:color="auto"/>
              <w:left w:val="single" w:sz="4" w:space="0" w:color="auto"/>
              <w:bottom w:val="single" w:sz="4" w:space="0" w:color="auto"/>
              <w:right w:val="single" w:sz="4" w:space="0" w:color="auto"/>
            </w:tcBorders>
          </w:tcPr>
          <w:p w14:paraId="587CC8C4" w14:textId="77777777" w:rsidR="00E81418" w:rsidRPr="00D0162F" w:rsidRDefault="00E81418" w:rsidP="00E81418">
            <w:pPr>
              <w:pStyle w:val="TAL"/>
              <w:rPr>
                <w:u w:val="single"/>
              </w:rPr>
            </w:pPr>
            <w:r w:rsidRPr="00D0162F">
              <w:rPr>
                <w:u w:val="single"/>
              </w:rPr>
              <w:t>During T1:</w:t>
            </w:r>
          </w:p>
          <w:p w14:paraId="462EE9F5" w14:textId="77777777" w:rsidR="00E81418" w:rsidRPr="00D0162F" w:rsidRDefault="00E81418" w:rsidP="00E81418">
            <w:pPr>
              <w:pStyle w:val="TAL"/>
            </w:pPr>
            <w:r w:rsidRPr="00D0162F">
              <w:t>Noc: -92.1 dBm/15kHz</w:t>
            </w:r>
          </w:p>
          <w:p w14:paraId="10D24548" w14:textId="77777777" w:rsidR="00E81418" w:rsidRPr="00D0162F" w:rsidRDefault="00E81418" w:rsidP="00E81418">
            <w:pPr>
              <w:pStyle w:val="TAL"/>
            </w:pPr>
            <w:r w:rsidRPr="00D0162F">
              <w:t>Ês1 / Noc: +2 dB</w:t>
            </w:r>
          </w:p>
          <w:p w14:paraId="6DB8967F" w14:textId="77777777" w:rsidR="00E81418" w:rsidRPr="00D0162F" w:rsidRDefault="00E81418" w:rsidP="00E81418">
            <w:pPr>
              <w:pStyle w:val="TAL"/>
            </w:pPr>
            <w:r w:rsidRPr="00D0162F">
              <w:t>Ês2 / Noc: +2 dB</w:t>
            </w:r>
          </w:p>
          <w:p w14:paraId="5D7280F1" w14:textId="77777777" w:rsidR="00E81418" w:rsidRPr="00D0162F" w:rsidRDefault="00E81418" w:rsidP="00E81418">
            <w:pPr>
              <w:pStyle w:val="TAL"/>
              <w:rPr>
                <w:u w:val="single"/>
              </w:rPr>
            </w:pPr>
          </w:p>
          <w:p w14:paraId="0CC992AB" w14:textId="77777777" w:rsidR="00E81418" w:rsidRPr="00D0162F" w:rsidRDefault="00E81418" w:rsidP="00E81418">
            <w:pPr>
              <w:pStyle w:val="TAL"/>
              <w:rPr>
                <w:u w:val="single"/>
              </w:rPr>
            </w:pPr>
            <w:r w:rsidRPr="00D0162F">
              <w:rPr>
                <w:u w:val="single"/>
              </w:rPr>
              <w:t>During T2:</w:t>
            </w:r>
          </w:p>
          <w:p w14:paraId="2C0C59ED" w14:textId="77777777" w:rsidR="00E81418" w:rsidRPr="00D0162F" w:rsidRDefault="00E81418" w:rsidP="00E81418">
            <w:pPr>
              <w:pStyle w:val="TAL"/>
            </w:pPr>
            <w:r w:rsidRPr="00D0162F">
              <w:t>Noc: -92.1dBm/15kHz</w:t>
            </w:r>
          </w:p>
          <w:p w14:paraId="70E2AE97" w14:textId="77777777" w:rsidR="00E81418" w:rsidRPr="00D0162F" w:rsidRDefault="00E81418" w:rsidP="00E81418">
            <w:pPr>
              <w:pStyle w:val="TAL"/>
            </w:pPr>
            <w:r w:rsidRPr="00D0162F">
              <w:t>Ês1 / Noc: -6 dB</w:t>
            </w:r>
          </w:p>
          <w:p w14:paraId="4350BA5C" w14:textId="1FB5DD4B" w:rsidR="00E81418" w:rsidRPr="00D0162F" w:rsidRDefault="00E81418" w:rsidP="00E81418">
            <w:pPr>
              <w:pStyle w:val="TAL"/>
            </w:pPr>
            <w:r w:rsidRPr="00D0162F">
              <w:t>Ês2 / Noc: -</w:t>
            </w:r>
            <w:r w:rsidR="001D2336" w:rsidRPr="00D0162F">
              <w:t xml:space="preserve">15 </w:t>
            </w:r>
            <w:r w:rsidRPr="00D0162F">
              <w:t>dB</w:t>
            </w:r>
          </w:p>
          <w:p w14:paraId="0B0A3DA8" w14:textId="77777777" w:rsidR="00E81418" w:rsidRPr="00D0162F" w:rsidRDefault="00E81418" w:rsidP="00E81418">
            <w:pPr>
              <w:pStyle w:val="TAL"/>
              <w:rPr>
                <w:u w:val="single"/>
              </w:rPr>
            </w:pPr>
          </w:p>
          <w:p w14:paraId="22EC0E87" w14:textId="77777777" w:rsidR="00E81418" w:rsidRPr="00D0162F" w:rsidRDefault="00E81418" w:rsidP="00E81418">
            <w:pPr>
              <w:pStyle w:val="TAL"/>
              <w:rPr>
                <w:u w:val="single"/>
              </w:rPr>
            </w:pPr>
            <w:r w:rsidRPr="00D0162F">
              <w:rPr>
                <w:u w:val="single"/>
              </w:rPr>
              <w:t>During T3:</w:t>
            </w:r>
          </w:p>
          <w:p w14:paraId="54F6293C" w14:textId="77777777" w:rsidR="00E81418" w:rsidRPr="00D0162F" w:rsidRDefault="00E81418" w:rsidP="00E81418">
            <w:pPr>
              <w:pStyle w:val="TAL"/>
            </w:pPr>
            <w:r w:rsidRPr="00D0162F">
              <w:t>Noc: -92.1dBm/15kHz</w:t>
            </w:r>
          </w:p>
          <w:p w14:paraId="0298B49F" w14:textId="77777777" w:rsidR="00E81418" w:rsidRPr="00D0162F" w:rsidRDefault="00E81418" w:rsidP="00E81418">
            <w:pPr>
              <w:pStyle w:val="TAL"/>
            </w:pPr>
            <w:r w:rsidRPr="00D0162F">
              <w:t>Ês1 / Noc: -15 dB</w:t>
            </w:r>
          </w:p>
          <w:p w14:paraId="3755F8BA" w14:textId="77777777" w:rsidR="00E81418" w:rsidRPr="00D0162F" w:rsidRDefault="00E81418" w:rsidP="00E81418">
            <w:pPr>
              <w:pStyle w:val="TAL"/>
            </w:pPr>
            <w:r w:rsidRPr="00D0162F">
              <w:t>Ês2 / Noc: -15 dB</w:t>
            </w:r>
          </w:p>
          <w:p w14:paraId="7833BD8D" w14:textId="77777777" w:rsidR="00E81418" w:rsidRPr="00D0162F" w:rsidRDefault="00E81418" w:rsidP="00E81418">
            <w:pPr>
              <w:pStyle w:val="TAL"/>
            </w:pPr>
          </w:p>
          <w:p w14:paraId="73FBD416" w14:textId="77777777" w:rsidR="00E81418" w:rsidRPr="00D0162F" w:rsidRDefault="00E81418" w:rsidP="00E81418">
            <w:pPr>
              <w:pStyle w:val="TAL"/>
            </w:pPr>
            <w:r w:rsidRPr="00D0162F">
              <w:t>During T4:</w:t>
            </w:r>
          </w:p>
          <w:p w14:paraId="1F045897" w14:textId="77777777" w:rsidR="00E81418" w:rsidRPr="00D0162F" w:rsidRDefault="00E81418" w:rsidP="00E81418">
            <w:pPr>
              <w:pStyle w:val="TAL"/>
            </w:pPr>
            <w:r w:rsidRPr="00D0162F">
              <w:t>Noc: -92.1dBm/15kHz</w:t>
            </w:r>
          </w:p>
          <w:p w14:paraId="04C7516E" w14:textId="1EF73A06" w:rsidR="00E81418" w:rsidRPr="00D0162F" w:rsidRDefault="00E81418" w:rsidP="00E81418">
            <w:pPr>
              <w:pStyle w:val="TAL"/>
            </w:pPr>
            <w:r w:rsidRPr="00D0162F">
              <w:t>Ês1 / Noc: -</w:t>
            </w:r>
            <w:r w:rsidR="001D2336" w:rsidRPr="00D0162F">
              <w:t>15</w:t>
            </w:r>
            <w:r w:rsidRPr="00D0162F">
              <w:t xml:space="preserve"> dB</w:t>
            </w:r>
          </w:p>
          <w:p w14:paraId="6D8BA1C1" w14:textId="0D79BF5D" w:rsidR="00E81418" w:rsidRPr="00D0162F" w:rsidRDefault="00E81418" w:rsidP="00E81418">
            <w:pPr>
              <w:pStyle w:val="TAL"/>
            </w:pPr>
            <w:r w:rsidRPr="00D0162F">
              <w:t>Ês2 / Noc: -</w:t>
            </w:r>
            <w:r w:rsidR="001D2336" w:rsidRPr="00D0162F">
              <w:t>4.5</w:t>
            </w:r>
            <w:r w:rsidRPr="00D0162F">
              <w:t xml:space="preserve"> dB</w:t>
            </w:r>
          </w:p>
          <w:p w14:paraId="20C95D2E" w14:textId="77777777" w:rsidR="00E81418" w:rsidRPr="00D0162F" w:rsidRDefault="00E81418" w:rsidP="00E81418">
            <w:pPr>
              <w:pStyle w:val="TAL"/>
            </w:pPr>
          </w:p>
          <w:p w14:paraId="68086F1F" w14:textId="77777777" w:rsidR="00E81418" w:rsidRPr="00D0162F" w:rsidRDefault="00E81418" w:rsidP="00E81418">
            <w:pPr>
              <w:pStyle w:val="TAL"/>
            </w:pPr>
            <w:r w:rsidRPr="00D0162F">
              <w:t>During T5:</w:t>
            </w:r>
          </w:p>
          <w:p w14:paraId="269BE80E" w14:textId="77777777" w:rsidR="00E81418" w:rsidRPr="00D0162F" w:rsidRDefault="00E81418" w:rsidP="00E81418">
            <w:pPr>
              <w:pStyle w:val="TAL"/>
            </w:pPr>
            <w:r w:rsidRPr="00D0162F">
              <w:t>Noc: -92.1dBm/15kHz</w:t>
            </w:r>
          </w:p>
          <w:p w14:paraId="46223B3A" w14:textId="12AF1BB2" w:rsidR="00E81418" w:rsidRPr="00D0162F" w:rsidRDefault="00E81418" w:rsidP="00E81418">
            <w:pPr>
              <w:pStyle w:val="TAL"/>
            </w:pPr>
            <w:r w:rsidRPr="00D0162F">
              <w:t xml:space="preserve">Ês1 / Noc: </w:t>
            </w:r>
            <w:r w:rsidR="001D2336" w:rsidRPr="00D0162F">
              <w:t>-15</w:t>
            </w:r>
            <w:r w:rsidRPr="00D0162F">
              <w:t xml:space="preserve"> dB</w:t>
            </w:r>
          </w:p>
          <w:p w14:paraId="15FF038B" w14:textId="01015755" w:rsidR="00E81418" w:rsidRPr="00D0162F" w:rsidRDefault="00E81418" w:rsidP="00E81418">
            <w:pPr>
              <w:pStyle w:val="TAL"/>
              <w:rPr>
                <w:u w:val="single"/>
              </w:rPr>
            </w:pPr>
            <w:r w:rsidRPr="00D0162F">
              <w:t xml:space="preserve">Ês2 / Noc: </w:t>
            </w:r>
            <w:r w:rsidR="001D2336" w:rsidRPr="00D0162F">
              <w:t>+2</w:t>
            </w:r>
            <w:r w:rsidRPr="00D0162F">
              <w:t xml:space="preserve"> dB</w:t>
            </w:r>
          </w:p>
        </w:tc>
        <w:tc>
          <w:tcPr>
            <w:tcW w:w="1640" w:type="dxa"/>
            <w:tcBorders>
              <w:top w:val="single" w:sz="4" w:space="0" w:color="auto"/>
              <w:left w:val="single" w:sz="4" w:space="0" w:color="auto"/>
              <w:bottom w:val="single" w:sz="4" w:space="0" w:color="auto"/>
              <w:right w:val="single" w:sz="4" w:space="0" w:color="auto"/>
            </w:tcBorders>
          </w:tcPr>
          <w:p w14:paraId="7D227184" w14:textId="77777777" w:rsidR="00E81418" w:rsidRPr="00D0162F" w:rsidRDefault="00E81418" w:rsidP="00E81418">
            <w:pPr>
              <w:pStyle w:val="TAL"/>
            </w:pPr>
            <w:r w:rsidRPr="00D0162F">
              <w:t>During T1:</w:t>
            </w:r>
          </w:p>
          <w:p w14:paraId="2D69CB0B" w14:textId="77777777" w:rsidR="00E81418" w:rsidRPr="00D0162F" w:rsidRDefault="00E81418" w:rsidP="00E81418">
            <w:pPr>
              <w:pStyle w:val="TAL"/>
            </w:pPr>
            <w:r w:rsidRPr="00D0162F">
              <w:t>-2.7 dB</w:t>
            </w:r>
          </w:p>
          <w:p w14:paraId="4E9F22A9" w14:textId="77777777" w:rsidR="00E81418" w:rsidRPr="00D0162F" w:rsidRDefault="00E81418" w:rsidP="00E81418">
            <w:pPr>
              <w:pStyle w:val="TAL"/>
            </w:pPr>
            <w:r w:rsidRPr="00D0162F">
              <w:t>2.1 dB</w:t>
            </w:r>
          </w:p>
          <w:p w14:paraId="4A019A0A" w14:textId="77777777" w:rsidR="00E81418" w:rsidRPr="00D0162F" w:rsidRDefault="00E81418" w:rsidP="00E81418">
            <w:pPr>
              <w:pStyle w:val="TAL"/>
            </w:pPr>
            <w:r w:rsidRPr="00D0162F">
              <w:t>2.1 dB</w:t>
            </w:r>
          </w:p>
          <w:p w14:paraId="3A7F5A02" w14:textId="77777777" w:rsidR="00E81418" w:rsidRPr="00D0162F" w:rsidRDefault="00E81418" w:rsidP="00E81418">
            <w:pPr>
              <w:pStyle w:val="TAL"/>
            </w:pPr>
          </w:p>
          <w:p w14:paraId="42ACD98A" w14:textId="77777777" w:rsidR="00E81418" w:rsidRPr="00D0162F" w:rsidRDefault="00E81418" w:rsidP="00E81418">
            <w:pPr>
              <w:pStyle w:val="TAL"/>
            </w:pPr>
            <w:r w:rsidRPr="00D0162F">
              <w:t>During T2:</w:t>
            </w:r>
          </w:p>
          <w:p w14:paraId="7C2262AA" w14:textId="77777777" w:rsidR="00E81418" w:rsidRPr="00D0162F" w:rsidRDefault="00E81418" w:rsidP="00E81418">
            <w:pPr>
              <w:pStyle w:val="TAL"/>
            </w:pPr>
            <w:r w:rsidRPr="00D0162F">
              <w:t>-2.7 dB</w:t>
            </w:r>
          </w:p>
          <w:p w14:paraId="4E30044D" w14:textId="77777777" w:rsidR="00E81418" w:rsidRPr="00D0162F" w:rsidRDefault="00E81418" w:rsidP="00E81418">
            <w:pPr>
              <w:pStyle w:val="TAL"/>
            </w:pPr>
            <w:r w:rsidRPr="00D0162F">
              <w:t>2.1 dB</w:t>
            </w:r>
          </w:p>
          <w:p w14:paraId="2321D138" w14:textId="77777777" w:rsidR="00E81418" w:rsidRPr="00D0162F" w:rsidRDefault="00E81418" w:rsidP="00E81418">
            <w:pPr>
              <w:pStyle w:val="TAL"/>
            </w:pPr>
            <w:r w:rsidRPr="00D0162F">
              <w:t>0 dB</w:t>
            </w:r>
          </w:p>
          <w:p w14:paraId="6364239D" w14:textId="77777777" w:rsidR="00E81418" w:rsidRPr="00D0162F" w:rsidRDefault="00E81418" w:rsidP="00E81418">
            <w:pPr>
              <w:pStyle w:val="TAL"/>
            </w:pPr>
          </w:p>
          <w:p w14:paraId="13B728D0" w14:textId="77777777" w:rsidR="00E81418" w:rsidRPr="00D0162F" w:rsidRDefault="00E81418" w:rsidP="00E81418">
            <w:pPr>
              <w:pStyle w:val="TAL"/>
            </w:pPr>
            <w:r w:rsidRPr="00D0162F">
              <w:t>During T3:</w:t>
            </w:r>
          </w:p>
          <w:p w14:paraId="74A560D1" w14:textId="77777777" w:rsidR="00E81418" w:rsidRPr="00D0162F" w:rsidRDefault="00E81418" w:rsidP="00E81418">
            <w:pPr>
              <w:pStyle w:val="TAL"/>
            </w:pPr>
            <w:r w:rsidRPr="00D0162F">
              <w:t>-2.7 dB</w:t>
            </w:r>
          </w:p>
          <w:p w14:paraId="0780270B" w14:textId="77777777" w:rsidR="00E81418" w:rsidRPr="00D0162F" w:rsidRDefault="00E81418" w:rsidP="00E81418">
            <w:pPr>
              <w:pStyle w:val="TAL"/>
            </w:pPr>
            <w:r w:rsidRPr="00D0162F">
              <w:t>0 dB</w:t>
            </w:r>
          </w:p>
          <w:p w14:paraId="5A6680E0" w14:textId="77777777" w:rsidR="00E81418" w:rsidRPr="00D0162F" w:rsidRDefault="00E81418" w:rsidP="00E81418">
            <w:pPr>
              <w:pStyle w:val="TAL"/>
            </w:pPr>
            <w:r w:rsidRPr="00D0162F">
              <w:t>0 dB</w:t>
            </w:r>
          </w:p>
          <w:p w14:paraId="296AEDD7" w14:textId="77777777" w:rsidR="00E81418" w:rsidRPr="00D0162F" w:rsidRDefault="00E81418" w:rsidP="00E81418">
            <w:pPr>
              <w:pStyle w:val="TAL"/>
            </w:pPr>
          </w:p>
          <w:p w14:paraId="06330A21" w14:textId="77777777" w:rsidR="00E81418" w:rsidRPr="00D0162F" w:rsidRDefault="00E81418" w:rsidP="00E81418">
            <w:pPr>
              <w:pStyle w:val="TAL"/>
            </w:pPr>
            <w:r w:rsidRPr="00D0162F">
              <w:t>During T4:</w:t>
            </w:r>
          </w:p>
          <w:p w14:paraId="6F18503A" w14:textId="77777777" w:rsidR="00E81418" w:rsidRPr="00D0162F" w:rsidRDefault="00E81418" w:rsidP="00E81418">
            <w:pPr>
              <w:pStyle w:val="TAL"/>
            </w:pPr>
            <w:r w:rsidRPr="00D0162F">
              <w:t>-2.7 dB</w:t>
            </w:r>
          </w:p>
          <w:p w14:paraId="12CAC2C6" w14:textId="77777777" w:rsidR="00E81418" w:rsidRPr="00D0162F" w:rsidRDefault="00E81418" w:rsidP="00E81418">
            <w:pPr>
              <w:pStyle w:val="TAL"/>
            </w:pPr>
            <w:r w:rsidRPr="00D0162F">
              <w:t>0 dB</w:t>
            </w:r>
          </w:p>
          <w:p w14:paraId="079EE998" w14:textId="77777777" w:rsidR="00E81418" w:rsidRPr="00D0162F" w:rsidRDefault="00E81418" w:rsidP="00E81418">
            <w:pPr>
              <w:pStyle w:val="TAL"/>
            </w:pPr>
            <w:r w:rsidRPr="00D0162F">
              <w:t>0 dB</w:t>
            </w:r>
          </w:p>
          <w:p w14:paraId="76742084" w14:textId="77777777" w:rsidR="00E81418" w:rsidRPr="00D0162F" w:rsidRDefault="00E81418" w:rsidP="00E81418">
            <w:pPr>
              <w:pStyle w:val="TAL"/>
            </w:pPr>
          </w:p>
          <w:p w14:paraId="60105FE9" w14:textId="77777777" w:rsidR="00E81418" w:rsidRPr="00D0162F" w:rsidRDefault="00E81418" w:rsidP="00E81418">
            <w:pPr>
              <w:pStyle w:val="TAL"/>
            </w:pPr>
            <w:r w:rsidRPr="00D0162F">
              <w:t>During T5:</w:t>
            </w:r>
          </w:p>
          <w:p w14:paraId="6F3C6680" w14:textId="77777777" w:rsidR="00E81418" w:rsidRPr="00D0162F" w:rsidRDefault="00E81418" w:rsidP="00E81418">
            <w:pPr>
              <w:pStyle w:val="TAL"/>
            </w:pPr>
            <w:r w:rsidRPr="00D0162F">
              <w:t>-2.7 dB</w:t>
            </w:r>
          </w:p>
          <w:p w14:paraId="7B353C2D" w14:textId="66873B35" w:rsidR="00E81418" w:rsidRPr="00D0162F" w:rsidRDefault="001D2336" w:rsidP="00E81418">
            <w:pPr>
              <w:pStyle w:val="TAL"/>
            </w:pPr>
            <w:r w:rsidRPr="00D0162F">
              <w:t>0</w:t>
            </w:r>
            <w:r w:rsidR="00E81418" w:rsidRPr="00D0162F">
              <w:t xml:space="preserve"> dB</w:t>
            </w:r>
          </w:p>
          <w:p w14:paraId="7337A6B0" w14:textId="6754A72D" w:rsidR="00E81418" w:rsidRPr="00110874" w:rsidRDefault="001D2336" w:rsidP="00E81418">
            <w:pPr>
              <w:pStyle w:val="TAL"/>
            </w:pPr>
            <w:r w:rsidRPr="00D0162F">
              <w:t>2.1</w:t>
            </w:r>
            <w:r w:rsidR="00E81418" w:rsidRPr="00D0162F">
              <w:t xml:space="preserve"> dB</w:t>
            </w:r>
          </w:p>
        </w:tc>
        <w:tc>
          <w:tcPr>
            <w:tcW w:w="2772" w:type="dxa"/>
            <w:tcBorders>
              <w:top w:val="single" w:sz="4" w:space="0" w:color="auto"/>
              <w:left w:val="single" w:sz="4" w:space="0" w:color="auto"/>
              <w:bottom w:val="single" w:sz="4" w:space="0" w:color="auto"/>
              <w:right w:val="single" w:sz="4" w:space="0" w:color="auto"/>
            </w:tcBorders>
          </w:tcPr>
          <w:p w14:paraId="2AD1350B" w14:textId="77777777" w:rsidR="00E81418" w:rsidRPr="00D0162F" w:rsidRDefault="00E81418" w:rsidP="00E81418">
            <w:pPr>
              <w:pStyle w:val="TAL"/>
              <w:rPr>
                <w:u w:val="single"/>
              </w:rPr>
            </w:pPr>
            <w:r w:rsidRPr="00D0162F">
              <w:rPr>
                <w:u w:val="single"/>
              </w:rPr>
              <w:t>During T1:</w:t>
            </w:r>
          </w:p>
          <w:p w14:paraId="36ECB991" w14:textId="77777777" w:rsidR="00E81418" w:rsidRPr="00D0162F" w:rsidRDefault="00E81418" w:rsidP="00E81418">
            <w:pPr>
              <w:pStyle w:val="TAL"/>
            </w:pPr>
            <w:r w:rsidRPr="00D0162F">
              <w:t>Noc: -94.8 dBm/15kHz</w:t>
            </w:r>
          </w:p>
          <w:p w14:paraId="3297CFF6" w14:textId="77777777" w:rsidR="00E81418" w:rsidRPr="00D0162F" w:rsidRDefault="00E81418" w:rsidP="00E81418">
            <w:pPr>
              <w:pStyle w:val="TAL"/>
            </w:pPr>
            <w:r w:rsidRPr="00D0162F">
              <w:t>Ês1 / Noc: +4.1 dB</w:t>
            </w:r>
          </w:p>
          <w:p w14:paraId="0511D382" w14:textId="77777777" w:rsidR="00E81418" w:rsidRPr="00D0162F" w:rsidRDefault="00E81418" w:rsidP="00E81418">
            <w:pPr>
              <w:pStyle w:val="TAL"/>
            </w:pPr>
            <w:r w:rsidRPr="00D0162F">
              <w:t>Ês2 / Noc: +4.1 dB</w:t>
            </w:r>
          </w:p>
          <w:p w14:paraId="17EBCC1D" w14:textId="77777777" w:rsidR="00E81418" w:rsidRPr="00D0162F" w:rsidRDefault="00E81418" w:rsidP="00E81418">
            <w:pPr>
              <w:pStyle w:val="TAL"/>
              <w:rPr>
                <w:u w:val="single"/>
              </w:rPr>
            </w:pPr>
          </w:p>
          <w:p w14:paraId="4C023C9E" w14:textId="77777777" w:rsidR="00E81418" w:rsidRPr="00D0162F" w:rsidRDefault="00E81418" w:rsidP="00E81418">
            <w:pPr>
              <w:pStyle w:val="TAL"/>
              <w:rPr>
                <w:u w:val="single"/>
              </w:rPr>
            </w:pPr>
            <w:r w:rsidRPr="00D0162F">
              <w:rPr>
                <w:u w:val="single"/>
              </w:rPr>
              <w:t>During T2:</w:t>
            </w:r>
          </w:p>
          <w:p w14:paraId="0CDC4933" w14:textId="77777777" w:rsidR="00E81418" w:rsidRPr="00D0162F" w:rsidRDefault="00E81418" w:rsidP="00E81418">
            <w:pPr>
              <w:pStyle w:val="TAL"/>
            </w:pPr>
            <w:r w:rsidRPr="00D0162F">
              <w:t>Noc: -94.8 dBm/15kHz</w:t>
            </w:r>
          </w:p>
          <w:p w14:paraId="79F0EE29" w14:textId="77777777" w:rsidR="00E81418" w:rsidRPr="00D0162F" w:rsidRDefault="00E81418" w:rsidP="00E81418">
            <w:pPr>
              <w:pStyle w:val="TAL"/>
            </w:pPr>
            <w:r w:rsidRPr="00D0162F">
              <w:t>Ês1 / Noc: -3.9 dB</w:t>
            </w:r>
          </w:p>
          <w:p w14:paraId="2AED836C" w14:textId="664DFBEE" w:rsidR="00E81418" w:rsidRPr="00D0162F" w:rsidRDefault="00E81418" w:rsidP="00E81418">
            <w:pPr>
              <w:pStyle w:val="TAL"/>
            </w:pPr>
            <w:r w:rsidRPr="00D0162F">
              <w:t>Ês2 / Noc: -1</w:t>
            </w:r>
            <w:r w:rsidR="001D2336" w:rsidRPr="00D0162F">
              <w:t>5</w:t>
            </w:r>
            <w:r w:rsidRPr="00D0162F">
              <w:t xml:space="preserve"> dB</w:t>
            </w:r>
          </w:p>
          <w:p w14:paraId="74D788B1" w14:textId="77777777" w:rsidR="00E81418" w:rsidRPr="00D0162F" w:rsidRDefault="00E81418" w:rsidP="00E81418">
            <w:pPr>
              <w:pStyle w:val="TAL"/>
              <w:rPr>
                <w:u w:val="single"/>
              </w:rPr>
            </w:pPr>
          </w:p>
          <w:p w14:paraId="0BA3F2ED" w14:textId="77777777" w:rsidR="00E81418" w:rsidRPr="00D0162F" w:rsidRDefault="00E81418" w:rsidP="00E81418">
            <w:pPr>
              <w:pStyle w:val="TAL"/>
              <w:rPr>
                <w:u w:val="single"/>
              </w:rPr>
            </w:pPr>
            <w:r w:rsidRPr="00D0162F">
              <w:rPr>
                <w:u w:val="single"/>
              </w:rPr>
              <w:t>During T3:</w:t>
            </w:r>
          </w:p>
          <w:p w14:paraId="2BAB350E" w14:textId="77777777" w:rsidR="00E81418" w:rsidRPr="00D0162F" w:rsidRDefault="00E81418" w:rsidP="00E81418">
            <w:pPr>
              <w:pStyle w:val="TAL"/>
            </w:pPr>
            <w:r w:rsidRPr="00D0162F">
              <w:t>Noc: -94.8 dBm/15kHz</w:t>
            </w:r>
          </w:p>
          <w:p w14:paraId="621F3473" w14:textId="77777777" w:rsidR="00E81418" w:rsidRPr="00D0162F" w:rsidRDefault="00E81418" w:rsidP="00E81418">
            <w:pPr>
              <w:pStyle w:val="TAL"/>
            </w:pPr>
            <w:r w:rsidRPr="00D0162F">
              <w:t>Ês1 / Noc: -15 dB</w:t>
            </w:r>
          </w:p>
          <w:p w14:paraId="622BFBDD" w14:textId="77777777" w:rsidR="00E81418" w:rsidRPr="00D0162F" w:rsidRDefault="00E81418" w:rsidP="00E81418">
            <w:pPr>
              <w:pStyle w:val="TAL"/>
            </w:pPr>
            <w:r w:rsidRPr="00D0162F">
              <w:t>Ês2 / Noc: -15 dB</w:t>
            </w:r>
          </w:p>
          <w:p w14:paraId="4C6A3031" w14:textId="77777777" w:rsidR="00E81418" w:rsidRPr="00D0162F" w:rsidRDefault="00E81418" w:rsidP="00E81418">
            <w:pPr>
              <w:pStyle w:val="TAL"/>
            </w:pPr>
          </w:p>
          <w:p w14:paraId="20C798A7" w14:textId="77777777" w:rsidR="00E81418" w:rsidRPr="00D0162F" w:rsidRDefault="00E81418" w:rsidP="00E81418">
            <w:pPr>
              <w:pStyle w:val="TAL"/>
            </w:pPr>
            <w:r w:rsidRPr="00D0162F">
              <w:t>During T4:</w:t>
            </w:r>
          </w:p>
          <w:p w14:paraId="2437F1C5" w14:textId="77777777" w:rsidR="00E81418" w:rsidRPr="00D0162F" w:rsidRDefault="00E81418" w:rsidP="00E81418">
            <w:pPr>
              <w:pStyle w:val="TAL"/>
            </w:pPr>
            <w:r w:rsidRPr="00D0162F">
              <w:t>Noc: -94.8 dBm/15kHz</w:t>
            </w:r>
          </w:p>
          <w:p w14:paraId="1142E7C3" w14:textId="58C6B459" w:rsidR="00E81418" w:rsidRPr="00D0162F" w:rsidRDefault="00E81418" w:rsidP="00E81418">
            <w:pPr>
              <w:pStyle w:val="TAL"/>
            </w:pPr>
            <w:r w:rsidRPr="00D0162F">
              <w:t>Ês1 / Noc: -</w:t>
            </w:r>
            <w:r w:rsidR="001D2336" w:rsidRPr="00D0162F">
              <w:t>15</w:t>
            </w:r>
            <w:r w:rsidRPr="00D0162F">
              <w:t xml:space="preserve"> dB</w:t>
            </w:r>
          </w:p>
          <w:p w14:paraId="4EC1EB79" w14:textId="7D2AA04D" w:rsidR="00E81418" w:rsidRPr="00D0162F" w:rsidRDefault="00E81418" w:rsidP="00E81418">
            <w:pPr>
              <w:pStyle w:val="TAL"/>
            </w:pPr>
            <w:r w:rsidRPr="00D0162F">
              <w:t xml:space="preserve">Ês2 / Noc: </w:t>
            </w:r>
            <w:r w:rsidR="0041554C">
              <w:t>-</w:t>
            </w:r>
            <w:r w:rsidR="001D2336" w:rsidRPr="00D0162F">
              <w:t xml:space="preserve">4.5 </w:t>
            </w:r>
            <w:r w:rsidRPr="00D0162F">
              <w:t>dB</w:t>
            </w:r>
          </w:p>
          <w:p w14:paraId="00734D50" w14:textId="77777777" w:rsidR="00E81418" w:rsidRPr="00D0162F" w:rsidRDefault="00E81418" w:rsidP="00E81418">
            <w:pPr>
              <w:pStyle w:val="TAL"/>
            </w:pPr>
          </w:p>
          <w:p w14:paraId="6269AD0F" w14:textId="77777777" w:rsidR="00E81418" w:rsidRPr="00D0162F" w:rsidRDefault="00E81418" w:rsidP="00E81418">
            <w:pPr>
              <w:pStyle w:val="TAL"/>
            </w:pPr>
            <w:r w:rsidRPr="00D0162F">
              <w:t>During T5:</w:t>
            </w:r>
          </w:p>
          <w:p w14:paraId="0B20FEBB" w14:textId="77777777" w:rsidR="00E81418" w:rsidRPr="00D0162F" w:rsidRDefault="00E81418" w:rsidP="00E81418">
            <w:pPr>
              <w:pStyle w:val="TAL"/>
            </w:pPr>
            <w:r w:rsidRPr="00D0162F">
              <w:t>Noc: -94.8 dBm/15kHz</w:t>
            </w:r>
          </w:p>
          <w:p w14:paraId="0BD9088E" w14:textId="0B83F7CE" w:rsidR="00E81418" w:rsidRPr="00D0162F" w:rsidRDefault="00E81418" w:rsidP="00E81418">
            <w:pPr>
              <w:pStyle w:val="TAL"/>
            </w:pPr>
            <w:r w:rsidRPr="00D0162F">
              <w:t xml:space="preserve">Ês1 / Noc: </w:t>
            </w:r>
            <w:r w:rsidR="001D2336" w:rsidRPr="00D0162F">
              <w:t>-15</w:t>
            </w:r>
            <w:r w:rsidRPr="00D0162F">
              <w:t xml:space="preserve"> dB</w:t>
            </w:r>
          </w:p>
          <w:p w14:paraId="39029ACF" w14:textId="60C646F1" w:rsidR="00E81418" w:rsidRPr="00D0162F" w:rsidRDefault="00E81418" w:rsidP="00E81418">
            <w:pPr>
              <w:pStyle w:val="TAL"/>
              <w:rPr>
                <w:u w:val="single"/>
              </w:rPr>
            </w:pPr>
            <w:r w:rsidRPr="00D0162F">
              <w:t xml:space="preserve">Ês2 / Noc: </w:t>
            </w:r>
            <w:r w:rsidR="001D2336" w:rsidRPr="00D0162F">
              <w:t>+4.1</w:t>
            </w:r>
            <w:r w:rsidRPr="00D0162F">
              <w:t xml:space="preserve"> dB</w:t>
            </w:r>
          </w:p>
        </w:tc>
      </w:tr>
      <w:tr w:rsidR="00A1506F" w:rsidRPr="00D0162F" w14:paraId="7EAE76CE"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5A0F2C30" w14:textId="68EB2823" w:rsidR="00A1506F" w:rsidRPr="00D0162F" w:rsidRDefault="00A1506F" w:rsidP="00A81E02">
            <w:pPr>
              <w:keepNext/>
              <w:keepLines/>
              <w:spacing w:after="0"/>
              <w:rPr>
                <w:rFonts w:ascii="Arial" w:hAnsi="Arial"/>
                <w:sz w:val="18"/>
              </w:rPr>
            </w:pPr>
            <w:r w:rsidRPr="00D0162F">
              <w:rPr>
                <w:rFonts w:ascii="Arial" w:hAnsi="Arial"/>
                <w:sz w:val="18"/>
              </w:rPr>
              <w:t>5.5.1.7</w:t>
            </w:r>
            <w:r w:rsidR="00F16018" w:rsidRPr="00D0162F">
              <w:rPr>
                <w:rFonts w:ascii="Arial" w:hAnsi="Arial"/>
                <w:sz w:val="18"/>
              </w:rPr>
              <w:t xml:space="preserve"> </w:t>
            </w:r>
            <w:r w:rsidRPr="00D0162F">
              <w:rPr>
                <w:rFonts w:ascii="Arial" w:hAnsi="Arial"/>
                <w:sz w:val="18"/>
              </w:rPr>
              <w:t>EN-DC FR2 radio link monitoring out-of-sync test for PSCell configured with CSI-RS-based RLM RS in DRX mode</w:t>
            </w:r>
          </w:p>
        </w:tc>
        <w:tc>
          <w:tcPr>
            <w:tcW w:w="4012" w:type="dxa"/>
            <w:tcBorders>
              <w:top w:val="single" w:sz="4" w:space="0" w:color="auto"/>
              <w:left w:val="single" w:sz="4" w:space="0" w:color="auto"/>
              <w:bottom w:val="single" w:sz="4" w:space="0" w:color="auto"/>
              <w:right w:val="single" w:sz="4" w:space="0" w:color="auto"/>
            </w:tcBorders>
          </w:tcPr>
          <w:p w14:paraId="131F26AD" w14:textId="77777777" w:rsidR="00A1506F" w:rsidRPr="00D0162F" w:rsidRDefault="00A1506F" w:rsidP="00A81E02">
            <w:pPr>
              <w:keepNext/>
              <w:keepLines/>
              <w:spacing w:after="0"/>
              <w:rPr>
                <w:rFonts w:ascii="Arial" w:hAnsi="Arial"/>
                <w:sz w:val="18"/>
                <w:u w:val="single"/>
              </w:rPr>
            </w:pPr>
            <w:r w:rsidRPr="00D0162F">
              <w:rPr>
                <w:rFonts w:ascii="Arial" w:hAnsi="Arial"/>
                <w:sz w:val="18"/>
                <w:u w:val="single"/>
              </w:rPr>
              <w:t>During T1:</w:t>
            </w:r>
          </w:p>
          <w:p w14:paraId="2D1B6A47" w14:textId="77777777" w:rsidR="00A1506F" w:rsidRPr="00D0162F" w:rsidRDefault="00A1506F" w:rsidP="00A81E02">
            <w:pPr>
              <w:keepNext/>
              <w:keepLines/>
              <w:spacing w:after="0"/>
              <w:rPr>
                <w:rFonts w:ascii="Arial" w:hAnsi="Arial"/>
                <w:sz w:val="18"/>
              </w:rPr>
            </w:pPr>
            <w:r w:rsidRPr="00D0162F">
              <w:rPr>
                <w:rFonts w:ascii="Arial" w:hAnsi="Arial"/>
                <w:sz w:val="18"/>
              </w:rPr>
              <w:t>Noc: -104.7 dBm/15kHz</w:t>
            </w:r>
          </w:p>
          <w:p w14:paraId="0FC8FED0" w14:textId="77777777" w:rsidR="00A1506F" w:rsidRPr="00D0162F" w:rsidRDefault="00A1506F" w:rsidP="00A81E02">
            <w:pPr>
              <w:keepNext/>
              <w:keepLines/>
              <w:spacing w:after="0"/>
              <w:rPr>
                <w:rFonts w:ascii="Arial" w:hAnsi="Arial"/>
                <w:sz w:val="18"/>
              </w:rPr>
            </w:pPr>
            <w:r w:rsidRPr="00D0162F">
              <w:rPr>
                <w:rFonts w:ascii="Arial" w:hAnsi="Arial"/>
                <w:sz w:val="18"/>
              </w:rPr>
              <w:t>Ês1 / Noc: +2 dB</w:t>
            </w:r>
          </w:p>
          <w:p w14:paraId="2CE41CF3" w14:textId="77777777" w:rsidR="00A1506F" w:rsidRPr="00D0162F" w:rsidRDefault="00A1506F" w:rsidP="00A81E02">
            <w:pPr>
              <w:keepNext/>
              <w:keepLines/>
              <w:spacing w:after="0"/>
              <w:rPr>
                <w:rFonts w:ascii="Arial" w:hAnsi="Arial"/>
                <w:sz w:val="18"/>
              </w:rPr>
            </w:pPr>
            <w:r w:rsidRPr="00D0162F">
              <w:rPr>
                <w:rFonts w:ascii="Arial" w:hAnsi="Arial"/>
                <w:sz w:val="18"/>
              </w:rPr>
              <w:t>Ês2 / Noc: +2 dB</w:t>
            </w:r>
          </w:p>
          <w:p w14:paraId="46375046" w14:textId="77777777" w:rsidR="00A1506F" w:rsidRPr="00D0162F" w:rsidRDefault="00A1506F" w:rsidP="00A81E02">
            <w:pPr>
              <w:keepNext/>
              <w:keepLines/>
              <w:spacing w:after="0"/>
              <w:rPr>
                <w:rFonts w:ascii="Arial" w:hAnsi="Arial"/>
                <w:sz w:val="18"/>
                <w:u w:val="single"/>
              </w:rPr>
            </w:pPr>
          </w:p>
          <w:p w14:paraId="530F5788" w14:textId="77777777" w:rsidR="00A1506F" w:rsidRPr="00D0162F" w:rsidRDefault="00A1506F" w:rsidP="00A81E02">
            <w:pPr>
              <w:keepNext/>
              <w:keepLines/>
              <w:spacing w:after="0"/>
              <w:rPr>
                <w:rFonts w:ascii="Arial" w:hAnsi="Arial"/>
                <w:sz w:val="18"/>
                <w:u w:val="single"/>
              </w:rPr>
            </w:pPr>
            <w:r w:rsidRPr="00D0162F">
              <w:rPr>
                <w:rFonts w:ascii="Arial" w:hAnsi="Arial"/>
                <w:sz w:val="18"/>
                <w:u w:val="single"/>
              </w:rPr>
              <w:t>During T2:</w:t>
            </w:r>
          </w:p>
          <w:p w14:paraId="0E9DEEE6" w14:textId="77777777" w:rsidR="00A1506F" w:rsidRPr="00D0162F" w:rsidRDefault="00A1506F" w:rsidP="00A81E02">
            <w:pPr>
              <w:keepNext/>
              <w:keepLines/>
              <w:spacing w:after="0"/>
              <w:rPr>
                <w:rFonts w:ascii="Arial" w:hAnsi="Arial"/>
                <w:sz w:val="18"/>
              </w:rPr>
            </w:pPr>
            <w:r w:rsidRPr="00D0162F">
              <w:rPr>
                <w:rFonts w:ascii="Arial" w:hAnsi="Arial"/>
                <w:sz w:val="18"/>
              </w:rPr>
              <w:t>Noc: -104.7dBm/15kHz</w:t>
            </w:r>
          </w:p>
          <w:p w14:paraId="5BE2B602" w14:textId="77777777" w:rsidR="00A1506F" w:rsidRPr="00D0162F" w:rsidRDefault="00A1506F" w:rsidP="00A81E02">
            <w:pPr>
              <w:keepNext/>
              <w:keepLines/>
              <w:spacing w:after="0"/>
              <w:rPr>
                <w:rFonts w:ascii="Arial" w:hAnsi="Arial"/>
                <w:sz w:val="18"/>
              </w:rPr>
            </w:pPr>
            <w:r w:rsidRPr="00D0162F">
              <w:rPr>
                <w:rFonts w:ascii="Arial" w:hAnsi="Arial"/>
                <w:sz w:val="18"/>
              </w:rPr>
              <w:t>Ês1 / Noc: -6 dB</w:t>
            </w:r>
          </w:p>
          <w:p w14:paraId="236D5D5E" w14:textId="3D3D67E2" w:rsidR="00A1506F" w:rsidRPr="00D0162F" w:rsidRDefault="00A1506F" w:rsidP="00A81E02">
            <w:pPr>
              <w:keepNext/>
              <w:keepLines/>
              <w:spacing w:after="0"/>
              <w:rPr>
                <w:rFonts w:ascii="Arial" w:hAnsi="Arial"/>
                <w:sz w:val="18"/>
              </w:rPr>
            </w:pPr>
            <w:r w:rsidRPr="00D0162F">
              <w:rPr>
                <w:rFonts w:ascii="Arial" w:hAnsi="Arial"/>
                <w:sz w:val="18"/>
              </w:rPr>
              <w:t>Ês2 / Noc: -1</w:t>
            </w:r>
            <w:r w:rsidR="00001CB2" w:rsidRPr="00D0162F">
              <w:rPr>
                <w:rFonts w:ascii="Arial" w:hAnsi="Arial"/>
                <w:sz w:val="18"/>
              </w:rPr>
              <w:t>5</w:t>
            </w:r>
            <w:r w:rsidRPr="00D0162F">
              <w:rPr>
                <w:rFonts w:ascii="Arial" w:hAnsi="Arial"/>
                <w:sz w:val="18"/>
              </w:rPr>
              <w:t xml:space="preserve"> dB</w:t>
            </w:r>
          </w:p>
          <w:p w14:paraId="35A3B58B" w14:textId="77777777" w:rsidR="00A1506F" w:rsidRPr="00D0162F" w:rsidRDefault="00A1506F" w:rsidP="00A81E02">
            <w:pPr>
              <w:keepNext/>
              <w:keepLines/>
              <w:spacing w:after="0"/>
              <w:rPr>
                <w:rFonts w:ascii="Arial" w:hAnsi="Arial"/>
                <w:sz w:val="18"/>
                <w:u w:val="single"/>
              </w:rPr>
            </w:pPr>
          </w:p>
          <w:p w14:paraId="64785987" w14:textId="77777777" w:rsidR="00A1506F" w:rsidRPr="00D0162F" w:rsidRDefault="00A1506F" w:rsidP="00A81E02">
            <w:pPr>
              <w:keepNext/>
              <w:keepLines/>
              <w:spacing w:after="0"/>
              <w:rPr>
                <w:rFonts w:ascii="Arial" w:hAnsi="Arial"/>
                <w:sz w:val="18"/>
                <w:u w:val="single"/>
              </w:rPr>
            </w:pPr>
            <w:r w:rsidRPr="00D0162F">
              <w:rPr>
                <w:rFonts w:ascii="Arial" w:hAnsi="Arial"/>
                <w:sz w:val="18"/>
                <w:u w:val="single"/>
              </w:rPr>
              <w:t>During T3:</w:t>
            </w:r>
          </w:p>
          <w:p w14:paraId="780F8D8B" w14:textId="77777777" w:rsidR="00A1506F" w:rsidRPr="00D0162F" w:rsidRDefault="00A1506F" w:rsidP="00A81E02">
            <w:pPr>
              <w:keepNext/>
              <w:keepLines/>
              <w:spacing w:after="0"/>
              <w:rPr>
                <w:rFonts w:ascii="Arial" w:hAnsi="Arial"/>
                <w:sz w:val="18"/>
              </w:rPr>
            </w:pPr>
            <w:r w:rsidRPr="00D0162F">
              <w:rPr>
                <w:rFonts w:ascii="Arial" w:hAnsi="Arial"/>
                <w:sz w:val="18"/>
              </w:rPr>
              <w:t>Noc: -104.7dBm/15kHz</w:t>
            </w:r>
          </w:p>
          <w:p w14:paraId="07B61738" w14:textId="77777777" w:rsidR="00A1506F" w:rsidRPr="00D0162F" w:rsidRDefault="00A1506F" w:rsidP="00A81E02">
            <w:pPr>
              <w:keepNext/>
              <w:keepLines/>
              <w:spacing w:after="0"/>
              <w:rPr>
                <w:rFonts w:ascii="Arial" w:hAnsi="Arial"/>
                <w:sz w:val="18"/>
              </w:rPr>
            </w:pPr>
            <w:r w:rsidRPr="00D0162F">
              <w:rPr>
                <w:rFonts w:ascii="Arial" w:hAnsi="Arial"/>
                <w:sz w:val="18"/>
              </w:rPr>
              <w:t>Ês1 / Noc: -15 dB</w:t>
            </w:r>
          </w:p>
          <w:p w14:paraId="6FA56D6C" w14:textId="77777777" w:rsidR="00A1506F" w:rsidRPr="00D0162F" w:rsidRDefault="00A1506F" w:rsidP="00A81E02">
            <w:pPr>
              <w:keepNext/>
              <w:keepLines/>
              <w:spacing w:after="0"/>
              <w:rPr>
                <w:rFonts w:ascii="Arial" w:hAnsi="Arial"/>
                <w:sz w:val="18"/>
                <w:u w:val="single"/>
              </w:rPr>
            </w:pPr>
            <w:r w:rsidRPr="00D0162F">
              <w:rPr>
                <w:rFonts w:ascii="Arial" w:hAnsi="Arial"/>
                <w:sz w:val="18"/>
              </w:rPr>
              <w:t>Ês2 / Noc: -15 dB</w:t>
            </w:r>
          </w:p>
        </w:tc>
        <w:tc>
          <w:tcPr>
            <w:tcW w:w="1640" w:type="dxa"/>
            <w:tcBorders>
              <w:top w:val="single" w:sz="4" w:space="0" w:color="auto"/>
              <w:left w:val="single" w:sz="4" w:space="0" w:color="auto"/>
              <w:bottom w:val="single" w:sz="4" w:space="0" w:color="auto"/>
              <w:right w:val="single" w:sz="4" w:space="0" w:color="auto"/>
            </w:tcBorders>
          </w:tcPr>
          <w:p w14:paraId="3863BD46" w14:textId="77777777" w:rsidR="00A1506F" w:rsidRPr="00D0162F" w:rsidRDefault="00A1506F" w:rsidP="00A81E02">
            <w:pPr>
              <w:keepNext/>
              <w:keepLines/>
              <w:spacing w:after="0"/>
              <w:rPr>
                <w:rFonts w:ascii="Arial" w:hAnsi="Arial"/>
                <w:sz w:val="18"/>
              </w:rPr>
            </w:pPr>
            <w:r w:rsidRPr="00D0162F">
              <w:rPr>
                <w:rFonts w:ascii="Arial" w:hAnsi="Arial"/>
                <w:sz w:val="18"/>
              </w:rPr>
              <w:t>During T1:</w:t>
            </w:r>
          </w:p>
          <w:p w14:paraId="6560F5C7" w14:textId="77777777" w:rsidR="00A1506F" w:rsidRPr="00D0162F" w:rsidRDefault="00A1506F" w:rsidP="00A81E02">
            <w:pPr>
              <w:keepNext/>
              <w:keepLines/>
              <w:spacing w:after="0"/>
              <w:rPr>
                <w:rFonts w:ascii="Arial" w:hAnsi="Arial"/>
                <w:sz w:val="18"/>
              </w:rPr>
            </w:pPr>
            <w:r w:rsidRPr="00D0162F">
              <w:rPr>
                <w:rFonts w:ascii="Arial" w:hAnsi="Arial"/>
                <w:sz w:val="18"/>
              </w:rPr>
              <w:t>0 dB</w:t>
            </w:r>
          </w:p>
          <w:p w14:paraId="53C1BAD8" w14:textId="77777777" w:rsidR="00A1506F" w:rsidRPr="00D0162F" w:rsidRDefault="00A1506F" w:rsidP="00A81E02">
            <w:pPr>
              <w:keepNext/>
              <w:keepLines/>
              <w:spacing w:after="0"/>
              <w:rPr>
                <w:rFonts w:ascii="Arial" w:hAnsi="Arial"/>
                <w:sz w:val="18"/>
              </w:rPr>
            </w:pPr>
            <w:r w:rsidRPr="00D0162F">
              <w:rPr>
                <w:rFonts w:ascii="Arial" w:hAnsi="Arial"/>
                <w:sz w:val="18"/>
              </w:rPr>
              <w:t>1.3 dB</w:t>
            </w:r>
          </w:p>
          <w:p w14:paraId="4A29CB5B" w14:textId="77777777" w:rsidR="00A1506F" w:rsidRPr="00D0162F" w:rsidRDefault="00A1506F" w:rsidP="00A81E02">
            <w:pPr>
              <w:keepNext/>
              <w:keepLines/>
              <w:spacing w:after="0"/>
              <w:rPr>
                <w:rFonts w:ascii="Arial" w:hAnsi="Arial"/>
                <w:sz w:val="18"/>
              </w:rPr>
            </w:pPr>
            <w:r w:rsidRPr="00D0162F">
              <w:rPr>
                <w:rFonts w:ascii="Arial" w:hAnsi="Arial"/>
                <w:sz w:val="18"/>
              </w:rPr>
              <w:t>1.3 dB</w:t>
            </w:r>
          </w:p>
          <w:p w14:paraId="406B4890" w14:textId="77777777" w:rsidR="00A1506F" w:rsidRPr="00D0162F" w:rsidRDefault="00A1506F" w:rsidP="00A81E02">
            <w:pPr>
              <w:keepNext/>
              <w:keepLines/>
              <w:spacing w:after="0"/>
              <w:rPr>
                <w:rFonts w:ascii="Arial" w:hAnsi="Arial"/>
                <w:sz w:val="18"/>
              </w:rPr>
            </w:pPr>
          </w:p>
          <w:p w14:paraId="6ECB825E" w14:textId="77777777" w:rsidR="00A1506F" w:rsidRPr="00D0162F" w:rsidRDefault="00A1506F" w:rsidP="00A81E02">
            <w:pPr>
              <w:keepNext/>
              <w:keepLines/>
              <w:spacing w:after="0"/>
              <w:rPr>
                <w:rFonts w:ascii="Arial" w:hAnsi="Arial"/>
                <w:sz w:val="18"/>
              </w:rPr>
            </w:pPr>
            <w:r w:rsidRPr="00D0162F">
              <w:rPr>
                <w:rFonts w:ascii="Arial" w:hAnsi="Arial"/>
                <w:sz w:val="18"/>
              </w:rPr>
              <w:t>During T2:</w:t>
            </w:r>
          </w:p>
          <w:p w14:paraId="105549FC" w14:textId="77777777" w:rsidR="00A1506F" w:rsidRPr="00D0162F" w:rsidRDefault="00A1506F" w:rsidP="00A81E02">
            <w:pPr>
              <w:keepNext/>
              <w:keepLines/>
              <w:spacing w:after="0"/>
              <w:rPr>
                <w:rFonts w:ascii="Arial" w:hAnsi="Arial"/>
                <w:sz w:val="18"/>
              </w:rPr>
            </w:pPr>
            <w:r w:rsidRPr="00D0162F">
              <w:rPr>
                <w:rFonts w:ascii="Arial" w:hAnsi="Arial"/>
                <w:sz w:val="18"/>
              </w:rPr>
              <w:t>0 dB</w:t>
            </w:r>
          </w:p>
          <w:p w14:paraId="33040983" w14:textId="77777777" w:rsidR="00A1506F" w:rsidRPr="00D0162F" w:rsidRDefault="00A1506F" w:rsidP="00A81E02">
            <w:pPr>
              <w:keepNext/>
              <w:keepLines/>
              <w:spacing w:after="0"/>
              <w:rPr>
                <w:rFonts w:ascii="Arial" w:hAnsi="Arial"/>
                <w:sz w:val="18"/>
              </w:rPr>
            </w:pPr>
            <w:r w:rsidRPr="00D0162F">
              <w:rPr>
                <w:rFonts w:ascii="Arial" w:hAnsi="Arial"/>
                <w:sz w:val="18"/>
              </w:rPr>
              <w:t>1.3 dB</w:t>
            </w:r>
          </w:p>
          <w:p w14:paraId="3CEDAC93" w14:textId="77777777" w:rsidR="00A1506F" w:rsidRPr="00D0162F" w:rsidRDefault="00A1506F" w:rsidP="00A81E02">
            <w:pPr>
              <w:keepNext/>
              <w:keepLines/>
              <w:spacing w:after="0"/>
              <w:rPr>
                <w:rFonts w:ascii="Arial" w:hAnsi="Arial"/>
                <w:sz w:val="18"/>
              </w:rPr>
            </w:pPr>
            <w:r w:rsidRPr="00D0162F">
              <w:rPr>
                <w:rFonts w:ascii="Arial" w:hAnsi="Arial"/>
                <w:sz w:val="18"/>
              </w:rPr>
              <w:t>-0.4 dB</w:t>
            </w:r>
          </w:p>
          <w:p w14:paraId="05024FE8" w14:textId="77777777" w:rsidR="00A1506F" w:rsidRPr="00D0162F" w:rsidRDefault="00A1506F" w:rsidP="00A81E02">
            <w:pPr>
              <w:keepNext/>
              <w:keepLines/>
              <w:spacing w:after="0"/>
              <w:rPr>
                <w:rFonts w:ascii="Arial" w:hAnsi="Arial"/>
                <w:sz w:val="18"/>
              </w:rPr>
            </w:pPr>
          </w:p>
          <w:p w14:paraId="44C03C37" w14:textId="77777777" w:rsidR="00A1506F" w:rsidRPr="00D0162F" w:rsidRDefault="00A1506F" w:rsidP="00A81E02">
            <w:pPr>
              <w:keepNext/>
              <w:keepLines/>
              <w:spacing w:after="0"/>
              <w:rPr>
                <w:rFonts w:ascii="Arial" w:hAnsi="Arial"/>
                <w:sz w:val="18"/>
              </w:rPr>
            </w:pPr>
            <w:r w:rsidRPr="00D0162F">
              <w:rPr>
                <w:rFonts w:ascii="Arial" w:hAnsi="Arial"/>
                <w:sz w:val="18"/>
              </w:rPr>
              <w:t>During T3:</w:t>
            </w:r>
          </w:p>
          <w:p w14:paraId="1DD2E805" w14:textId="77777777" w:rsidR="00A1506F" w:rsidRPr="00D0162F" w:rsidRDefault="00A1506F" w:rsidP="00A81E02">
            <w:pPr>
              <w:keepNext/>
              <w:keepLines/>
              <w:spacing w:after="0"/>
              <w:rPr>
                <w:rFonts w:ascii="Arial" w:hAnsi="Arial"/>
                <w:sz w:val="18"/>
              </w:rPr>
            </w:pPr>
            <w:r w:rsidRPr="00D0162F">
              <w:rPr>
                <w:rFonts w:ascii="Arial" w:hAnsi="Arial"/>
                <w:sz w:val="18"/>
              </w:rPr>
              <w:t>0 dB</w:t>
            </w:r>
          </w:p>
          <w:p w14:paraId="3F1BB9B8" w14:textId="77777777" w:rsidR="00A1506F" w:rsidRPr="00D0162F" w:rsidRDefault="00A1506F" w:rsidP="00A81E02">
            <w:pPr>
              <w:keepNext/>
              <w:keepLines/>
              <w:spacing w:after="0"/>
              <w:rPr>
                <w:rFonts w:ascii="Arial" w:hAnsi="Arial"/>
                <w:sz w:val="18"/>
              </w:rPr>
            </w:pPr>
            <w:r w:rsidRPr="00D0162F">
              <w:rPr>
                <w:rFonts w:ascii="Arial" w:hAnsi="Arial"/>
                <w:sz w:val="18"/>
              </w:rPr>
              <w:t>-0.4 dB</w:t>
            </w:r>
          </w:p>
          <w:p w14:paraId="25B0A0A3" w14:textId="77777777" w:rsidR="00A1506F" w:rsidRPr="00D0162F" w:rsidRDefault="00A1506F" w:rsidP="00A81E02">
            <w:pPr>
              <w:keepNext/>
              <w:keepLines/>
              <w:spacing w:after="0"/>
              <w:rPr>
                <w:rFonts w:ascii="Arial" w:hAnsi="Arial"/>
                <w:sz w:val="18"/>
              </w:rPr>
            </w:pPr>
            <w:r w:rsidRPr="00D0162F">
              <w:rPr>
                <w:rFonts w:ascii="Arial" w:hAnsi="Arial"/>
                <w:sz w:val="18"/>
              </w:rPr>
              <w:t>-0.4 dB</w:t>
            </w:r>
          </w:p>
        </w:tc>
        <w:tc>
          <w:tcPr>
            <w:tcW w:w="2772" w:type="dxa"/>
            <w:tcBorders>
              <w:top w:val="single" w:sz="4" w:space="0" w:color="auto"/>
              <w:left w:val="single" w:sz="4" w:space="0" w:color="auto"/>
              <w:bottom w:val="single" w:sz="4" w:space="0" w:color="auto"/>
              <w:right w:val="single" w:sz="4" w:space="0" w:color="auto"/>
            </w:tcBorders>
          </w:tcPr>
          <w:p w14:paraId="040F4A10" w14:textId="77777777" w:rsidR="00A1506F" w:rsidRPr="00D0162F" w:rsidRDefault="00A1506F" w:rsidP="00A81E02">
            <w:pPr>
              <w:keepNext/>
              <w:keepLines/>
              <w:spacing w:after="0"/>
              <w:rPr>
                <w:rFonts w:ascii="Arial" w:hAnsi="Arial"/>
                <w:sz w:val="18"/>
                <w:u w:val="single"/>
              </w:rPr>
            </w:pPr>
            <w:r w:rsidRPr="00D0162F">
              <w:rPr>
                <w:rFonts w:ascii="Arial" w:hAnsi="Arial"/>
                <w:sz w:val="18"/>
                <w:u w:val="single"/>
              </w:rPr>
              <w:t>During T1:</w:t>
            </w:r>
          </w:p>
          <w:p w14:paraId="5998E7CE" w14:textId="77777777" w:rsidR="00A1506F" w:rsidRPr="00D0162F" w:rsidRDefault="00A1506F" w:rsidP="00A81E02">
            <w:pPr>
              <w:keepNext/>
              <w:keepLines/>
              <w:spacing w:after="0"/>
              <w:rPr>
                <w:rFonts w:ascii="Arial" w:hAnsi="Arial"/>
                <w:sz w:val="18"/>
              </w:rPr>
            </w:pPr>
            <w:r w:rsidRPr="00D0162F">
              <w:rPr>
                <w:rFonts w:ascii="Arial" w:hAnsi="Arial"/>
                <w:sz w:val="18"/>
              </w:rPr>
              <w:t>Noc: -104.7 dBm/15kHz</w:t>
            </w:r>
          </w:p>
          <w:p w14:paraId="5A01B92E" w14:textId="77777777" w:rsidR="00A1506F" w:rsidRPr="00D0162F" w:rsidRDefault="00A1506F" w:rsidP="00A81E02">
            <w:pPr>
              <w:keepNext/>
              <w:keepLines/>
              <w:spacing w:after="0"/>
              <w:rPr>
                <w:rFonts w:ascii="Arial" w:hAnsi="Arial"/>
                <w:sz w:val="18"/>
              </w:rPr>
            </w:pPr>
            <w:r w:rsidRPr="00D0162F">
              <w:rPr>
                <w:rFonts w:ascii="Arial" w:hAnsi="Arial"/>
                <w:sz w:val="18"/>
              </w:rPr>
              <w:t>Ês1 / Noc: +3.3 dB</w:t>
            </w:r>
          </w:p>
          <w:p w14:paraId="0F29F068" w14:textId="77777777" w:rsidR="00A1506F" w:rsidRPr="00D0162F" w:rsidRDefault="00A1506F" w:rsidP="00A81E02">
            <w:pPr>
              <w:keepNext/>
              <w:keepLines/>
              <w:spacing w:after="0"/>
              <w:rPr>
                <w:rFonts w:ascii="Arial" w:hAnsi="Arial"/>
                <w:sz w:val="18"/>
              </w:rPr>
            </w:pPr>
            <w:r w:rsidRPr="00D0162F">
              <w:rPr>
                <w:rFonts w:ascii="Arial" w:hAnsi="Arial"/>
                <w:sz w:val="18"/>
              </w:rPr>
              <w:t>Ês2 / Noc: +3.3 dB</w:t>
            </w:r>
          </w:p>
          <w:p w14:paraId="56F87F53" w14:textId="77777777" w:rsidR="00A1506F" w:rsidRPr="00D0162F" w:rsidRDefault="00A1506F" w:rsidP="00A81E02">
            <w:pPr>
              <w:keepNext/>
              <w:keepLines/>
              <w:spacing w:after="0"/>
              <w:rPr>
                <w:rFonts w:ascii="Arial" w:hAnsi="Arial"/>
                <w:sz w:val="18"/>
                <w:u w:val="single"/>
              </w:rPr>
            </w:pPr>
          </w:p>
          <w:p w14:paraId="1639802D" w14:textId="77777777" w:rsidR="00A1506F" w:rsidRPr="00D0162F" w:rsidRDefault="00A1506F" w:rsidP="00A81E02">
            <w:pPr>
              <w:keepNext/>
              <w:keepLines/>
              <w:spacing w:after="0"/>
              <w:rPr>
                <w:rFonts w:ascii="Arial" w:hAnsi="Arial"/>
                <w:sz w:val="18"/>
                <w:u w:val="single"/>
              </w:rPr>
            </w:pPr>
            <w:r w:rsidRPr="00D0162F">
              <w:rPr>
                <w:rFonts w:ascii="Arial" w:hAnsi="Arial"/>
                <w:sz w:val="18"/>
                <w:u w:val="single"/>
              </w:rPr>
              <w:t>During T2:</w:t>
            </w:r>
          </w:p>
          <w:p w14:paraId="36F6FCD7" w14:textId="77777777" w:rsidR="00A1506F" w:rsidRPr="00D0162F" w:rsidRDefault="00A1506F" w:rsidP="00A81E02">
            <w:pPr>
              <w:keepNext/>
              <w:keepLines/>
              <w:spacing w:after="0"/>
              <w:rPr>
                <w:rFonts w:ascii="Arial" w:hAnsi="Arial"/>
                <w:sz w:val="18"/>
              </w:rPr>
            </w:pPr>
            <w:r w:rsidRPr="00D0162F">
              <w:rPr>
                <w:rFonts w:ascii="Arial" w:hAnsi="Arial"/>
                <w:sz w:val="18"/>
              </w:rPr>
              <w:t>Noc: -104.7 dBm/15kHz</w:t>
            </w:r>
          </w:p>
          <w:p w14:paraId="3C4E8A50" w14:textId="77777777" w:rsidR="00A1506F" w:rsidRPr="00D0162F" w:rsidRDefault="00A1506F" w:rsidP="00A81E02">
            <w:pPr>
              <w:keepNext/>
              <w:keepLines/>
              <w:spacing w:after="0"/>
              <w:rPr>
                <w:rFonts w:ascii="Arial" w:hAnsi="Arial"/>
                <w:sz w:val="18"/>
              </w:rPr>
            </w:pPr>
            <w:r w:rsidRPr="00D0162F">
              <w:rPr>
                <w:rFonts w:ascii="Arial" w:hAnsi="Arial"/>
                <w:sz w:val="18"/>
              </w:rPr>
              <w:t>Ês1 / Noc: -4.7 dB</w:t>
            </w:r>
          </w:p>
          <w:p w14:paraId="2C1D0079" w14:textId="77C70FAE" w:rsidR="00A1506F" w:rsidRPr="00D0162F" w:rsidRDefault="00A1506F" w:rsidP="00A81E02">
            <w:pPr>
              <w:keepNext/>
              <w:keepLines/>
              <w:spacing w:after="0"/>
              <w:rPr>
                <w:rFonts w:ascii="Arial" w:hAnsi="Arial"/>
                <w:sz w:val="18"/>
              </w:rPr>
            </w:pPr>
            <w:r w:rsidRPr="00D0162F">
              <w:rPr>
                <w:rFonts w:ascii="Arial" w:hAnsi="Arial"/>
                <w:sz w:val="18"/>
              </w:rPr>
              <w:t>Ês2 / Noc: -1</w:t>
            </w:r>
            <w:r w:rsidR="00001CB2" w:rsidRPr="00D0162F">
              <w:rPr>
                <w:rFonts w:ascii="Arial" w:hAnsi="Arial"/>
                <w:sz w:val="18"/>
              </w:rPr>
              <w:t>5</w:t>
            </w:r>
            <w:r w:rsidRPr="00D0162F">
              <w:rPr>
                <w:rFonts w:ascii="Arial" w:hAnsi="Arial"/>
                <w:sz w:val="18"/>
              </w:rPr>
              <w:t>.4 dB</w:t>
            </w:r>
          </w:p>
          <w:p w14:paraId="6FA7DA86" w14:textId="77777777" w:rsidR="00A1506F" w:rsidRPr="00D0162F" w:rsidRDefault="00A1506F" w:rsidP="00A81E02">
            <w:pPr>
              <w:keepNext/>
              <w:keepLines/>
              <w:spacing w:after="0"/>
              <w:rPr>
                <w:rFonts w:ascii="Arial" w:hAnsi="Arial"/>
                <w:sz w:val="18"/>
                <w:u w:val="single"/>
              </w:rPr>
            </w:pPr>
          </w:p>
          <w:p w14:paraId="15774C34" w14:textId="77777777" w:rsidR="00A1506F" w:rsidRPr="00D0162F" w:rsidRDefault="00A1506F" w:rsidP="00A81E02">
            <w:pPr>
              <w:keepNext/>
              <w:keepLines/>
              <w:spacing w:after="0"/>
              <w:rPr>
                <w:rFonts w:ascii="Arial" w:hAnsi="Arial"/>
                <w:sz w:val="18"/>
                <w:u w:val="single"/>
              </w:rPr>
            </w:pPr>
            <w:r w:rsidRPr="00D0162F">
              <w:rPr>
                <w:rFonts w:ascii="Arial" w:hAnsi="Arial"/>
                <w:sz w:val="18"/>
                <w:u w:val="single"/>
              </w:rPr>
              <w:t>During T3:</w:t>
            </w:r>
          </w:p>
          <w:p w14:paraId="1CB334BE" w14:textId="77777777" w:rsidR="00A1506F" w:rsidRPr="00D0162F" w:rsidRDefault="00A1506F" w:rsidP="00A81E02">
            <w:pPr>
              <w:keepNext/>
              <w:keepLines/>
              <w:spacing w:after="0"/>
              <w:rPr>
                <w:rFonts w:ascii="Arial" w:hAnsi="Arial"/>
                <w:sz w:val="18"/>
              </w:rPr>
            </w:pPr>
            <w:r w:rsidRPr="00D0162F">
              <w:rPr>
                <w:rFonts w:ascii="Arial" w:hAnsi="Arial"/>
                <w:sz w:val="18"/>
              </w:rPr>
              <w:t>Noc: -104.7 dBm/15kHz</w:t>
            </w:r>
          </w:p>
          <w:p w14:paraId="21FB2C4D" w14:textId="77777777" w:rsidR="00A1506F" w:rsidRPr="00D0162F" w:rsidRDefault="00A1506F" w:rsidP="00A81E02">
            <w:pPr>
              <w:keepNext/>
              <w:keepLines/>
              <w:spacing w:after="0"/>
              <w:rPr>
                <w:rFonts w:ascii="Arial" w:hAnsi="Arial"/>
                <w:sz w:val="18"/>
              </w:rPr>
            </w:pPr>
            <w:r w:rsidRPr="00D0162F">
              <w:rPr>
                <w:rFonts w:ascii="Arial" w:hAnsi="Arial"/>
                <w:sz w:val="18"/>
              </w:rPr>
              <w:t>Ês1 / Noc: -15.4 dB</w:t>
            </w:r>
          </w:p>
          <w:p w14:paraId="3BDF4031" w14:textId="77777777" w:rsidR="00A1506F" w:rsidRPr="00D0162F" w:rsidRDefault="00A1506F" w:rsidP="00A81E02">
            <w:pPr>
              <w:keepNext/>
              <w:keepLines/>
              <w:spacing w:after="0"/>
              <w:rPr>
                <w:rFonts w:ascii="Arial" w:hAnsi="Arial"/>
                <w:sz w:val="18"/>
                <w:u w:val="single"/>
              </w:rPr>
            </w:pPr>
            <w:r w:rsidRPr="00D0162F">
              <w:rPr>
                <w:rFonts w:ascii="Arial" w:hAnsi="Arial"/>
                <w:sz w:val="18"/>
              </w:rPr>
              <w:t>Ês2 / Noc: -15.4 dB</w:t>
            </w:r>
          </w:p>
        </w:tc>
      </w:tr>
      <w:tr w:rsidR="00A1506F" w:rsidRPr="00D0162F" w14:paraId="43D57B44"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0610C955" w14:textId="4990D721" w:rsidR="00A1506F" w:rsidRPr="00D0162F" w:rsidRDefault="00A1506F" w:rsidP="00A81E02">
            <w:pPr>
              <w:keepNext/>
              <w:keepLines/>
              <w:spacing w:after="0"/>
              <w:rPr>
                <w:rFonts w:ascii="Arial" w:hAnsi="Arial"/>
                <w:sz w:val="18"/>
              </w:rPr>
            </w:pPr>
            <w:r w:rsidRPr="00D0162F">
              <w:rPr>
                <w:rFonts w:ascii="Arial" w:hAnsi="Arial"/>
                <w:sz w:val="18"/>
              </w:rPr>
              <w:t>5.5.1.8</w:t>
            </w:r>
            <w:r w:rsidR="00F16018" w:rsidRPr="00D0162F">
              <w:rPr>
                <w:rFonts w:ascii="Arial" w:hAnsi="Arial"/>
                <w:sz w:val="18"/>
              </w:rPr>
              <w:t xml:space="preserve"> </w:t>
            </w:r>
            <w:r w:rsidRPr="00D0162F">
              <w:rPr>
                <w:rFonts w:ascii="Arial" w:hAnsi="Arial"/>
                <w:sz w:val="18"/>
              </w:rPr>
              <w:t>EN-DC FR2 radio link monitoring in-sync test for PSCell configured with CSI-RS-based RLM RS in DRX mode</w:t>
            </w:r>
          </w:p>
        </w:tc>
        <w:tc>
          <w:tcPr>
            <w:tcW w:w="4012" w:type="dxa"/>
            <w:tcBorders>
              <w:top w:val="single" w:sz="4" w:space="0" w:color="auto"/>
              <w:left w:val="single" w:sz="4" w:space="0" w:color="auto"/>
              <w:bottom w:val="single" w:sz="4" w:space="0" w:color="auto"/>
              <w:right w:val="single" w:sz="4" w:space="0" w:color="auto"/>
            </w:tcBorders>
          </w:tcPr>
          <w:p w14:paraId="4D08652B" w14:textId="77777777" w:rsidR="00A1506F" w:rsidRPr="00D0162F" w:rsidRDefault="00A1506F" w:rsidP="00A81E02">
            <w:pPr>
              <w:keepNext/>
              <w:keepLines/>
              <w:spacing w:after="0"/>
              <w:rPr>
                <w:rFonts w:ascii="Arial" w:hAnsi="Arial"/>
                <w:sz w:val="18"/>
                <w:u w:val="single"/>
              </w:rPr>
            </w:pPr>
            <w:r w:rsidRPr="00D0162F">
              <w:rPr>
                <w:rFonts w:ascii="Arial" w:hAnsi="Arial"/>
                <w:sz w:val="18"/>
                <w:u w:val="single"/>
              </w:rPr>
              <w:t>During T1:</w:t>
            </w:r>
          </w:p>
          <w:p w14:paraId="561E11AA" w14:textId="77777777" w:rsidR="00A1506F" w:rsidRPr="00D0162F" w:rsidRDefault="00A1506F" w:rsidP="00A81E02">
            <w:pPr>
              <w:keepNext/>
              <w:keepLines/>
              <w:spacing w:after="0"/>
              <w:rPr>
                <w:rFonts w:ascii="Arial" w:hAnsi="Arial"/>
                <w:sz w:val="18"/>
              </w:rPr>
            </w:pPr>
            <w:r w:rsidRPr="00D0162F">
              <w:rPr>
                <w:rFonts w:ascii="Arial" w:hAnsi="Arial"/>
                <w:sz w:val="18"/>
              </w:rPr>
              <w:t>Noc: -104.7 dBm/15kHz</w:t>
            </w:r>
          </w:p>
          <w:p w14:paraId="5A9887F0" w14:textId="77777777" w:rsidR="00A1506F" w:rsidRPr="00D0162F" w:rsidRDefault="00A1506F" w:rsidP="00A81E02">
            <w:pPr>
              <w:keepNext/>
              <w:keepLines/>
              <w:spacing w:after="0"/>
              <w:rPr>
                <w:rFonts w:ascii="Arial" w:hAnsi="Arial"/>
                <w:sz w:val="18"/>
              </w:rPr>
            </w:pPr>
            <w:r w:rsidRPr="00D0162F">
              <w:rPr>
                <w:rFonts w:ascii="Arial" w:hAnsi="Arial"/>
                <w:sz w:val="18"/>
              </w:rPr>
              <w:t>Ês1 / Noc: +2 dB</w:t>
            </w:r>
          </w:p>
          <w:p w14:paraId="28A3F295" w14:textId="77777777" w:rsidR="00A1506F" w:rsidRPr="00D0162F" w:rsidRDefault="00A1506F" w:rsidP="00A81E02">
            <w:pPr>
              <w:keepNext/>
              <w:keepLines/>
              <w:spacing w:after="0"/>
              <w:rPr>
                <w:rFonts w:ascii="Arial" w:hAnsi="Arial"/>
                <w:sz w:val="18"/>
              </w:rPr>
            </w:pPr>
            <w:r w:rsidRPr="00D0162F">
              <w:rPr>
                <w:rFonts w:ascii="Arial" w:hAnsi="Arial"/>
                <w:sz w:val="18"/>
              </w:rPr>
              <w:t>Ês2 / Noc: +2 dB</w:t>
            </w:r>
          </w:p>
          <w:p w14:paraId="349E034A" w14:textId="77777777" w:rsidR="00A1506F" w:rsidRPr="00D0162F" w:rsidRDefault="00A1506F" w:rsidP="00A81E02">
            <w:pPr>
              <w:keepNext/>
              <w:keepLines/>
              <w:spacing w:after="0"/>
              <w:rPr>
                <w:rFonts w:ascii="Arial" w:hAnsi="Arial"/>
                <w:sz w:val="18"/>
                <w:u w:val="single"/>
              </w:rPr>
            </w:pPr>
          </w:p>
          <w:p w14:paraId="2CF0FA76" w14:textId="77777777" w:rsidR="00A1506F" w:rsidRPr="00D0162F" w:rsidRDefault="00A1506F" w:rsidP="00A81E02">
            <w:pPr>
              <w:keepNext/>
              <w:keepLines/>
              <w:spacing w:after="0"/>
              <w:rPr>
                <w:rFonts w:ascii="Arial" w:hAnsi="Arial"/>
                <w:sz w:val="18"/>
                <w:u w:val="single"/>
              </w:rPr>
            </w:pPr>
            <w:r w:rsidRPr="00D0162F">
              <w:rPr>
                <w:rFonts w:ascii="Arial" w:hAnsi="Arial"/>
                <w:sz w:val="18"/>
                <w:u w:val="single"/>
              </w:rPr>
              <w:t>During T2:</w:t>
            </w:r>
          </w:p>
          <w:p w14:paraId="33C54CC5" w14:textId="77777777" w:rsidR="00A1506F" w:rsidRPr="00D0162F" w:rsidRDefault="00A1506F" w:rsidP="00A81E02">
            <w:pPr>
              <w:keepNext/>
              <w:keepLines/>
              <w:spacing w:after="0"/>
              <w:rPr>
                <w:rFonts w:ascii="Arial" w:hAnsi="Arial"/>
                <w:sz w:val="18"/>
              </w:rPr>
            </w:pPr>
            <w:r w:rsidRPr="00D0162F">
              <w:rPr>
                <w:rFonts w:ascii="Arial" w:hAnsi="Arial"/>
                <w:sz w:val="18"/>
              </w:rPr>
              <w:t>Noc: -104.7dBm/15kHz</w:t>
            </w:r>
          </w:p>
          <w:p w14:paraId="331EFB7B" w14:textId="77777777" w:rsidR="00A1506F" w:rsidRPr="00D0162F" w:rsidRDefault="00A1506F" w:rsidP="00A81E02">
            <w:pPr>
              <w:keepNext/>
              <w:keepLines/>
              <w:spacing w:after="0"/>
              <w:rPr>
                <w:rFonts w:ascii="Arial" w:hAnsi="Arial"/>
                <w:sz w:val="18"/>
              </w:rPr>
            </w:pPr>
            <w:r w:rsidRPr="00D0162F">
              <w:rPr>
                <w:rFonts w:ascii="Arial" w:hAnsi="Arial"/>
                <w:sz w:val="18"/>
              </w:rPr>
              <w:t>Ês1 / Noc: -6 dB</w:t>
            </w:r>
          </w:p>
          <w:p w14:paraId="46A27653" w14:textId="2AB18A76" w:rsidR="00A1506F" w:rsidRPr="00D0162F" w:rsidRDefault="00A1506F" w:rsidP="00A81E02">
            <w:pPr>
              <w:keepNext/>
              <w:keepLines/>
              <w:spacing w:after="0"/>
              <w:rPr>
                <w:rFonts w:ascii="Arial" w:hAnsi="Arial"/>
                <w:sz w:val="18"/>
              </w:rPr>
            </w:pPr>
            <w:r w:rsidRPr="00D0162F">
              <w:rPr>
                <w:rFonts w:ascii="Arial" w:hAnsi="Arial"/>
                <w:sz w:val="18"/>
              </w:rPr>
              <w:t>Ês2 / Noc: -1</w:t>
            </w:r>
            <w:r w:rsidR="00001CB2" w:rsidRPr="00D0162F">
              <w:rPr>
                <w:rFonts w:ascii="Arial" w:hAnsi="Arial"/>
                <w:sz w:val="18"/>
              </w:rPr>
              <w:t>5</w:t>
            </w:r>
            <w:r w:rsidRPr="00D0162F">
              <w:rPr>
                <w:rFonts w:ascii="Arial" w:hAnsi="Arial"/>
                <w:sz w:val="18"/>
              </w:rPr>
              <w:t xml:space="preserve"> dB</w:t>
            </w:r>
          </w:p>
          <w:p w14:paraId="61A2236B" w14:textId="77777777" w:rsidR="00A1506F" w:rsidRPr="00D0162F" w:rsidRDefault="00A1506F" w:rsidP="00A81E02">
            <w:pPr>
              <w:keepNext/>
              <w:keepLines/>
              <w:spacing w:after="0"/>
              <w:rPr>
                <w:rFonts w:ascii="Arial" w:hAnsi="Arial"/>
                <w:sz w:val="18"/>
                <w:u w:val="single"/>
              </w:rPr>
            </w:pPr>
          </w:p>
          <w:p w14:paraId="2435B4D6" w14:textId="77777777" w:rsidR="00A1506F" w:rsidRPr="00D0162F" w:rsidRDefault="00A1506F" w:rsidP="00A81E02">
            <w:pPr>
              <w:keepNext/>
              <w:keepLines/>
              <w:spacing w:after="0"/>
              <w:rPr>
                <w:rFonts w:ascii="Arial" w:hAnsi="Arial"/>
                <w:sz w:val="18"/>
                <w:u w:val="single"/>
              </w:rPr>
            </w:pPr>
            <w:r w:rsidRPr="00D0162F">
              <w:rPr>
                <w:rFonts w:ascii="Arial" w:hAnsi="Arial"/>
                <w:sz w:val="18"/>
                <w:u w:val="single"/>
              </w:rPr>
              <w:t>During T3:</w:t>
            </w:r>
          </w:p>
          <w:p w14:paraId="3B673DF9" w14:textId="77777777" w:rsidR="00A1506F" w:rsidRPr="00D0162F" w:rsidRDefault="00A1506F" w:rsidP="00A81E02">
            <w:pPr>
              <w:keepNext/>
              <w:keepLines/>
              <w:spacing w:after="0"/>
              <w:rPr>
                <w:rFonts w:ascii="Arial" w:hAnsi="Arial"/>
                <w:sz w:val="18"/>
              </w:rPr>
            </w:pPr>
            <w:r w:rsidRPr="00D0162F">
              <w:rPr>
                <w:rFonts w:ascii="Arial" w:hAnsi="Arial"/>
                <w:sz w:val="18"/>
              </w:rPr>
              <w:t>Noc: -104.7dBm/15kHz</w:t>
            </w:r>
          </w:p>
          <w:p w14:paraId="02C15732" w14:textId="77777777" w:rsidR="00A1506F" w:rsidRPr="00D0162F" w:rsidRDefault="00A1506F" w:rsidP="00A81E02">
            <w:pPr>
              <w:keepNext/>
              <w:keepLines/>
              <w:spacing w:after="0"/>
              <w:rPr>
                <w:rFonts w:ascii="Arial" w:hAnsi="Arial"/>
                <w:sz w:val="18"/>
              </w:rPr>
            </w:pPr>
            <w:r w:rsidRPr="00D0162F">
              <w:rPr>
                <w:rFonts w:ascii="Arial" w:hAnsi="Arial"/>
                <w:sz w:val="18"/>
              </w:rPr>
              <w:t>Ês1 / Noc: -15 dB</w:t>
            </w:r>
          </w:p>
          <w:p w14:paraId="4E3AD58E" w14:textId="77777777" w:rsidR="00A1506F" w:rsidRPr="00D0162F" w:rsidRDefault="00A1506F" w:rsidP="00A81E02">
            <w:pPr>
              <w:keepNext/>
              <w:keepLines/>
              <w:spacing w:after="0"/>
              <w:rPr>
                <w:rFonts w:ascii="Arial" w:hAnsi="Arial"/>
                <w:sz w:val="18"/>
              </w:rPr>
            </w:pPr>
            <w:r w:rsidRPr="00D0162F">
              <w:rPr>
                <w:rFonts w:ascii="Arial" w:hAnsi="Arial"/>
                <w:sz w:val="18"/>
              </w:rPr>
              <w:t>Ês2 / Noc: -15 dB</w:t>
            </w:r>
          </w:p>
          <w:p w14:paraId="421F91DD" w14:textId="77777777" w:rsidR="00A1506F" w:rsidRPr="00D0162F" w:rsidRDefault="00A1506F" w:rsidP="00A81E02">
            <w:pPr>
              <w:keepNext/>
              <w:keepLines/>
              <w:spacing w:after="0"/>
              <w:rPr>
                <w:rFonts w:ascii="Arial" w:hAnsi="Arial"/>
                <w:sz w:val="18"/>
              </w:rPr>
            </w:pPr>
          </w:p>
          <w:p w14:paraId="502B9DA1" w14:textId="77777777" w:rsidR="00A1506F" w:rsidRPr="00D0162F" w:rsidRDefault="00A1506F" w:rsidP="00A81E02">
            <w:pPr>
              <w:keepNext/>
              <w:keepLines/>
              <w:spacing w:after="0"/>
              <w:rPr>
                <w:rFonts w:ascii="Arial" w:hAnsi="Arial"/>
                <w:sz w:val="18"/>
              </w:rPr>
            </w:pPr>
            <w:r w:rsidRPr="00D0162F">
              <w:rPr>
                <w:rFonts w:ascii="Arial" w:hAnsi="Arial"/>
                <w:sz w:val="18"/>
              </w:rPr>
              <w:t>During T4:</w:t>
            </w:r>
          </w:p>
          <w:p w14:paraId="344B1B3B" w14:textId="77777777" w:rsidR="00A1506F" w:rsidRPr="00D0162F" w:rsidRDefault="00A1506F" w:rsidP="00A81E02">
            <w:pPr>
              <w:keepNext/>
              <w:keepLines/>
              <w:spacing w:after="0"/>
              <w:rPr>
                <w:rFonts w:ascii="Arial" w:hAnsi="Arial"/>
                <w:sz w:val="18"/>
              </w:rPr>
            </w:pPr>
            <w:r w:rsidRPr="00D0162F">
              <w:rPr>
                <w:rFonts w:ascii="Arial" w:hAnsi="Arial"/>
                <w:sz w:val="18"/>
              </w:rPr>
              <w:t>Noc: -104.7dBm/15kHz</w:t>
            </w:r>
          </w:p>
          <w:p w14:paraId="406075EF" w14:textId="77777777" w:rsidR="00A1506F" w:rsidRPr="00D0162F" w:rsidRDefault="00A1506F" w:rsidP="00A81E02">
            <w:pPr>
              <w:keepNext/>
              <w:keepLines/>
              <w:spacing w:after="0"/>
              <w:rPr>
                <w:rFonts w:ascii="Arial" w:hAnsi="Arial"/>
                <w:sz w:val="18"/>
              </w:rPr>
            </w:pPr>
            <w:r w:rsidRPr="00D0162F">
              <w:rPr>
                <w:rFonts w:ascii="Arial" w:hAnsi="Arial"/>
                <w:sz w:val="18"/>
              </w:rPr>
              <w:t>Ês1 / Noc: -4.5 dB</w:t>
            </w:r>
          </w:p>
          <w:p w14:paraId="4F9920F3" w14:textId="77777777" w:rsidR="00A1506F" w:rsidRPr="00D0162F" w:rsidRDefault="00A1506F" w:rsidP="00A81E02">
            <w:pPr>
              <w:keepNext/>
              <w:keepLines/>
              <w:spacing w:after="0"/>
              <w:rPr>
                <w:rFonts w:ascii="Arial" w:hAnsi="Arial"/>
                <w:sz w:val="18"/>
              </w:rPr>
            </w:pPr>
            <w:r w:rsidRPr="00D0162F">
              <w:rPr>
                <w:rFonts w:ascii="Arial" w:hAnsi="Arial"/>
                <w:sz w:val="18"/>
              </w:rPr>
              <w:t>Ês2 / Noc: -15 dB</w:t>
            </w:r>
          </w:p>
          <w:p w14:paraId="4091DCEC" w14:textId="77777777" w:rsidR="00A1506F" w:rsidRPr="00D0162F" w:rsidRDefault="00A1506F" w:rsidP="00A81E02">
            <w:pPr>
              <w:keepNext/>
              <w:keepLines/>
              <w:spacing w:after="0"/>
              <w:rPr>
                <w:rFonts w:ascii="Arial" w:hAnsi="Arial"/>
                <w:sz w:val="18"/>
              </w:rPr>
            </w:pPr>
          </w:p>
          <w:p w14:paraId="36D530FD" w14:textId="77777777" w:rsidR="00A1506F" w:rsidRPr="00D0162F" w:rsidRDefault="00A1506F" w:rsidP="00A81E02">
            <w:pPr>
              <w:keepNext/>
              <w:keepLines/>
              <w:spacing w:after="0"/>
              <w:rPr>
                <w:rFonts w:ascii="Arial" w:hAnsi="Arial"/>
                <w:sz w:val="18"/>
              </w:rPr>
            </w:pPr>
            <w:r w:rsidRPr="00D0162F">
              <w:rPr>
                <w:rFonts w:ascii="Arial" w:hAnsi="Arial"/>
                <w:sz w:val="18"/>
              </w:rPr>
              <w:t>During T5:</w:t>
            </w:r>
          </w:p>
          <w:p w14:paraId="2BC518ED" w14:textId="77777777" w:rsidR="00A1506F" w:rsidRPr="00D0162F" w:rsidRDefault="00A1506F" w:rsidP="00A81E02">
            <w:pPr>
              <w:keepNext/>
              <w:keepLines/>
              <w:spacing w:after="0"/>
              <w:rPr>
                <w:rFonts w:ascii="Arial" w:hAnsi="Arial"/>
                <w:sz w:val="18"/>
              </w:rPr>
            </w:pPr>
            <w:r w:rsidRPr="00D0162F">
              <w:rPr>
                <w:rFonts w:ascii="Arial" w:hAnsi="Arial"/>
                <w:sz w:val="18"/>
              </w:rPr>
              <w:t>Noc: -104.7dBm/15kHz</w:t>
            </w:r>
          </w:p>
          <w:p w14:paraId="435A0CB8" w14:textId="77777777" w:rsidR="00A1506F" w:rsidRPr="00D0162F" w:rsidRDefault="00A1506F" w:rsidP="00A81E02">
            <w:pPr>
              <w:keepNext/>
              <w:keepLines/>
              <w:spacing w:after="0"/>
              <w:rPr>
                <w:rFonts w:ascii="Arial" w:hAnsi="Arial"/>
                <w:sz w:val="18"/>
              </w:rPr>
            </w:pPr>
            <w:r w:rsidRPr="00D0162F">
              <w:rPr>
                <w:rFonts w:ascii="Arial" w:hAnsi="Arial"/>
                <w:sz w:val="18"/>
              </w:rPr>
              <w:t>Ês1 / Noc: +2 dB</w:t>
            </w:r>
          </w:p>
          <w:p w14:paraId="70A6D9C4" w14:textId="78199B45" w:rsidR="00A1506F" w:rsidRPr="00D0162F" w:rsidRDefault="00A1506F" w:rsidP="00A81E02">
            <w:pPr>
              <w:keepNext/>
              <w:keepLines/>
              <w:spacing w:after="0"/>
              <w:rPr>
                <w:rFonts w:ascii="Arial" w:hAnsi="Arial"/>
                <w:sz w:val="18"/>
                <w:u w:val="single"/>
              </w:rPr>
            </w:pPr>
            <w:r w:rsidRPr="00D0162F">
              <w:rPr>
                <w:rFonts w:ascii="Arial" w:hAnsi="Arial"/>
                <w:sz w:val="18"/>
              </w:rPr>
              <w:t>Ês2 / Noc: -1</w:t>
            </w:r>
            <w:r w:rsidR="00001CB2" w:rsidRPr="00D0162F">
              <w:rPr>
                <w:rFonts w:ascii="Arial" w:hAnsi="Arial"/>
                <w:sz w:val="18"/>
              </w:rPr>
              <w:t>5</w:t>
            </w:r>
            <w:r w:rsidRPr="00D0162F">
              <w:rPr>
                <w:rFonts w:ascii="Arial" w:hAnsi="Arial"/>
                <w:sz w:val="18"/>
              </w:rPr>
              <w:t xml:space="preserve"> dB</w:t>
            </w:r>
          </w:p>
        </w:tc>
        <w:tc>
          <w:tcPr>
            <w:tcW w:w="1640" w:type="dxa"/>
            <w:tcBorders>
              <w:top w:val="single" w:sz="4" w:space="0" w:color="auto"/>
              <w:left w:val="single" w:sz="4" w:space="0" w:color="auto"/>
              <w:bottom w:val="single" w:sz="4" w:space="0" w:color="auto"/>
              <w:right w:val="single" w:sz="4" w:space="0" w:color="auto"/>
            </w:tcBorders>
          </w:tcPr>
          <w:p w14:paraId="4BFD15C2" w14:textId="77777777" w:rsidR="00A1506F" w:rsidRPr="00D0162F" w:rsidRDefault="00A1506F" w:rsidP="00A81E02">
            <w:pPr>
              <w:keepNext/>
              <w:keepLines/>
              <w:spacing w:after="0"/>
              <w:rPr>
                <w:rFonts w:ascii="Arial" w:hAnsi="Arial"/>
                <w:sz w:val="18"/>
              </w:rPr>
            </w:pPr>
            <w:r w:rsidRPr="00D0162F">
              <w:rPr>
                <w:rFonts w:ascii="Arial" w:hAnsi="Arial"/>
                <w:sz w:val="18"/>
              </w:rPr>
              <w:t>During T1:</w:t>
            </w:r>
          </w:p>
          <w:p w14:paraId="4738A07F" w14:textId="77777777" w:rsidR="00A1506F" w:rsidRPr="00D0162F" w:rsidRDefault="00A1506F" w:rsidP="00A81E02">
            <w:pPr>
              <w:keepNext/>
              <w:keepLines/>
              <w:spacing w:after="0"/>
              <w:rPr>
                <w:rFonts w:ascii="Arial" w:hAnsi="Arial"/>
                <w:sz w:val="18"/>
              </w:rPr>
            </w:pPr>
            <w:r w:rsidRPr="00D0162F">
              <w:rPr>
                <w:rFonts w:ascii="Arial" w:hAnsi="Arial"/>
                <w:sz w:val="18"/>
              </w:rPr>
              <w:t>0 dB</w:t>
            </w:r>
          </w:p>
          <w:p w14:paraId="62720CFD" w14:textId="77777777" w:rsidR="00A1506F" w:rsidRPr="00D0162F" w:rsidRDefault="00A1506F" w:rsidP="00A81E02">
            <w:pPr>
              <w:keepNext/>
              <w:keepLines/>
              <w:spacing w:after="0"/>
              <w:rPr>
                <w:rFonts w:ascii="Arial" w:hAnsi="Arial"/>
                <w:sz w:val="18"/>
              </w:rPr>
            </w:pPr>
            <w:r w:rsidRPr="00D0162F">
              <w:rPr>
                <w:rFonts w:ascii="Arial" w:hAnsi="Arial"/>
                <w:sz w:val="18"/>
              </w:rPr>
              <w:t>1.3 dB</w:t>
            </w:r>
          </w:p>
          <w:p w14:paraId="4C69327B" w14:textId="77777777" w:rsidR="00A1506F" w:rsidRPr="00D0162F" w:rsidRDefault="00A1506F" w:rsidP="00A81E02">
            <w:pPr>
              <w:keepNext/>
              <w:keepLines/>
              <w:spacing w:after="0"/>
              <w:rPr>
                <w:rFonts w:ascii="Arial" w:hAnsi="Arial"/>
                <w:sz w:val="18"/>
              </w:rPr>
            </w:pPr>
            <w:r w:rsidRPr="00D0162F">
              <w:rPr>
                <w:rFonts w:ascii="Arial" w:hAnsi="Arial"/>
                <w:sz w:val="18"/>
              </w:rPr>
              <w:t>1.3 dB</w:t>
            </w:r>
          </w:p>
          <w:p w14:paraId="7AC27A16" w14:textId="77777777" w:rsidR="00A1506F" w:rsidRPr="00D0162F" w:rsidRDefault="00A1506F" w:rsidP="00A81E02">
            <w:pPr>
              <w:keepNext/>
              <w:keepLines/>
              <w:spacing w:after="0"/>
              <w:rPr>
                <w:rFonts w:ascii="Arial" w:hAnsi="Arial"/>
                <w:sz w:val="18"/>
              </w:rPr>
            </w:pPr>
          </w:p>
          <w:p w14:paraId="11D2A34B" w14:textId="77777777" w:rsidR="00A1506F" w:rsidRPr="00D0162F" w:rsidRDefault="00A1506F" w:rsidP="00A81E02">
            <w:pPr>
              <w:keepNext/>
              <w:keepLines/>
              <w:spacing w:after="0"/>
              <w:rPr>
                <w:rFonts w:ascii="Arial" w:hAnsi="Arial"/>
                <w:sz w:val="18"/>
              </w:rPr>
            </w:pPr>
            <w:r w:rsidRPr="00D0162F">
              <w:rPr>
                <w:rFonts w:ascii="Arial" w:hAnsi="Arial"/>
                <w:sz w:val="18"/>
              </w:rPr>
              <w:t>During T2:</w:t>
            </w:r>
          </w:p>
          <w:p w14:paraId="58CF2D1E" w14:textId="77777777" w:rsidR="00A1506F" w:rsidRPr="00D0162F" w:rsidRDefault="00A1506F" w:rsidP="00A81E02">
            <w:pPr>
              <w:keepNext/>
              <w:keepLines/>
              <w:spacing w:after="0"/>
              <w:rPr>
                <w:rFonts w:ascii="Arial" w:hAnsi="Arial"/>
                <w:sz w:val="18"/>
              </w:rPr>
            </w:pPr>
            <w:r w:rsidRPr="00D0162F">
              <w:rPr>
                <w:rFonts w:ascii="Arial" w:hAnsi="Arial"/>
                <w:sz w:val="18"/>
              </w:rPr>
              <w:t>0 dB</w:t>
            </w:r>
          </w:p>
          <w:p w14:paraId="1F02AC92" w14:textId="77777777" w:rsidR="00A1506F" w:rsidRPr="00D0162F" w:rsidRDefault="00A1506F" w:rsidP="00A81E02">
            <w:pPr>
              <w:keepNext/>
              <w:keepLines/>
              <w:spacing w:after="0"/>
              <w:rPr>
                <w:rFonts w:ascii="Arial" w:hAnsi="Arial"/>
                <w:sz w:val="18"/>
              </w:rPr>
            </w:pPr>
            <w:r w:rsidRPr="00D0162F">
              <w:rPr>
                <w:rFonts w:ascii="Arial" w:hAnsi="Arial"/>
                <w:sz w:val="18"/>
              </w:rPr>
              <w:t>1.3 dB</w:t>
            </w:r>
          </w:p>
          <w:p w14:paraId="44A31A41" w14:textId="77777777" w:rsidR="00A1506F" w:rsidRPr="00D0162F" w:rsidRDefault="00A1506F" w:rsidP="00A81E02">
            <w:pPr>
              <w:keepNext/>
              <w:keepLines/>
              <w:spacing w:after="0"/>
              <w:rPr>
                <w:rFonts w:ascii="Arial" w:hAnsi="Arial"/>
                <w:sz w:val="18"/>
              </w:rPr>
            </w:pPr>
            <w:r w:rsidRPr="00D0162F">
              <w:rPr>
                <w:rFonts w:ascii="Arial" w:hAnsi="Arial"/>
                <w:sz w:val="18"/>
              </w:rPr>
              <w:t>-0.4 dB</w:t>
            </w:r>
          </w:p>
          <w:p w14:paraId="403318D0" w14:textId="77777777" w:rsidR="00A1506F" w:rsidRPr="00D0162F" w:rsidRDefault="00A1506F" w:rsidP="00A81E02">
            <w:pPr>
              <w:keepNext/>
              <w:keepLines/>
              <w:spacing w:after="0"/>
              <w:rPr>
                <w:rFonts w:ascii="Arial" w:hAnsi="Arial"/>
                <w:sz w:val="18"/>
              </w:rPr>
            </w:pPr>
          </w:p>
          <w:p w14:paraId="034BBE4E" w14:textId="77777777" w:rsidR="00A1506F" w:rsidRPr="00D0162F" w:rsidRDefault="00A1506F" w:rsidP="00A81E02">
            <w:pPr>
              <w:keepNext/>
              <w:keepLines/>
              <w:spacing w:after="0"/>
              <w:rPr>
                <w:rFonts w:ascii="Arial" w:hAnsi="Arial"/>
                <w:sz w:val="18"/>
              </w:rPr>
            </w:pPr>
            <w:r w:rsidRPr="00D0162F">
              <w:rPr>
                <w:rFonts w:ascii="Arial" w:hAnsi="Arial"/>
                <w:sz w:val="18"/>
              </w:rPr>
              <w:t>During T3:</w:t>
            </w:r>
          </w:p>
          <w:p w14:paraId="0BD0688B" w14:textId="77777777" w:rsidR="00A1506F" w:rsidRPr="00D0162F" w:rsidRDefault="00A1506F" w:rsidP="00A81E02">
            <w:pPr>
              <w:keepNext/>
              <w:keepLines/>
              <w:spacing w:after="0"/>
              <w:rPr>
                <w:rFonts w:ascii="Arial" w:hAnsi="Arial"/>
                <w:sz w:val="18"/>
              </w:rPr>
            </w:pPr>
            <w:r w:rsidRPr="00D0162F">
              <w:rPr>
                <w:rFonts w:ascii="Arial" w:hAnsi="Arial"/>
                <w:sz w:val="18"/>
              </w:rPr>
              <w:t>0 dB</w:t>
            </w:r>
          </w:p>
          <w:p w14:paraId="5547446F" w14:textId="77777777" w:rsidR="00A1506F" w:rsidRPr="00D0162F" w:rsidRDefault="00A1506F" w:rsidP="00A81E02">
            <w:pPr>
              <w:keepNext/>
              <w:keepLines/>
              <w:spacing w:after="0"/>
              <w:rPr>
                <w:rFonts w:ascii="Arial" w:hAnsi="Arial"/>
                <w:sz w:val="18"/>
              </w:rPr>
            </w:pPr>
            <w:r w:rsidRPr="00D0162F">
              <w:rPr>
                <w:rFonts w:ascii="Arial" w:hAnsi="Arial"/>
                <w:sz w:val="18"/>
              </w:rPr>
              <w:t>-0.4 dB</w:t>
            </w:r>
          </w:p>
          <w:p w14:paraId="2A19400A" w14:textId="77777777" w:rsidR="00A1506F" w:rsidRPr="00D0162F" w:rsidRDefault="00A1506F" w:rsidP="00A81E02">
            <w:pPr>
              <w:keepNext/>
              <w:keepLines/>
              <w:spacing w:after="0"/>
              <w:rPr>
                <w:rFonts w:ascii="Arial" w:hAnsi="Arial"/>
                <w:sz w:val="18"/>
              </w:rPr>
            </w:pPr>
            <w:r w:rsidRPr="00D0162F">
              <w:rPr>
                <w:rFonts w:ascii="Arial" w:hAnsi="Arial"/>
                <w:sz w:val="18"/>
              </w:rPr>
              <w:t>-0.4 dB</w:t>
            </w:r>
          </w:p>
          <w:p w14:paraId="25BA9581" w14:textId="77777777" w:rsidR="00A1506F" w:rsidRPr="00D0162F" w:rsidRDefault="00A1506F" w:rsidP="00A81E02">
            <w:pPr>
              <w:keepNext/>
              <w:keepLines/>
              <w:spacing w:after="0"/>
              <w:rPr>
                <w:rFonts w:ascii="Arial" w:hAnsi="Arial"/>
                <w:sz w:val="18"/>
              </w:rPr>
            </w:pPr>
          </w:p>
          <w:p w14:paraId="02062F7D" w14:textId="77777777" w:rsidR="00A1506F" w:rsidRPr="00D0162F" w:rsidRDefault="00A1506F" w:rsidP="00A81E02">
            <w:pPr>
              <w:keepNext/>
              <w:keepLines/>
              <w:spacing w:after="0"/>
              <w:rPr>
                <w:rFonts w:ascii="Arial" w:hAnsi="Arial"/>
                <w:sz w:val="18"/>
              </w:rPr>
            </w:pPr>
            <w:r w:rsidRPr="00D0162F">
              <w:rPr>
                <w:rFonts w:ascii="Arial" w:hAnsi="Arial"/>
                <w:sz w:val="18"/>
              </w:rPr>
              <w:t>During T4:</w:t>
            </w:r>
          </w:p>
          <w:p w14:paraId="425875AC" w14:textId="77777777" w:rsidR="00A1506F" w:rsidRPr="00D0162F" w:rsidRDefault="00A1506F" w:rsidP="00A81E02">
            <w:pPr>
              <w:keepNext/>
              <w:keepLines/>
              <w:spacing w:after="0"/>
              <w:rPr>
                <w:rFonts w:ascii="Arial" w:hAnsi="Arial"/>
                <w:sz w:val="18"/>
              </w:rPr>
            </w:pPr>
            <w:r w:rsidRPr="00D0162F">
              <w:rPr>
                <w:rFonts w:ascii="Arial" w:hAnsi="Arial"/>
                <w:sz w:val="18"/>
              </w:rPr>
              <w:t>0 dB</w:t>
            </w:r>
          </w:p>
          <w:p w14:paraId="56A72838" w14:textId="77777777" w:rsidR="00A1506F" w:rsidRPr="00D0162F" w:rsidRDefault="00A1506F" w:rsidP="00A81E02">
            <w:pPr>
              <w:keepNext/>
              <w:keepLines/>
              <w:spacing w:after="0"/>
              <w:rPr>
                <w:rFonts w:ascii="Arial" w:hAnsi="Arial"/>
                <w:sz w:val="18"/>
              </w:rPr>
            </w:pPr>
            <w:r w:rsidRPr="00D0162F">
              <w:rPr>
                <w:rFonts w:ascii="Arial" w:hAnsi="Arial"/>
                <w:sz w:val="18"/>
              </w:rPr>
              <w:t>-0.4 dB</w:t>
            </w:r>
          </w:p>
          <w:p w14:paraId="65BEC9ED" w14:textId="77777777" w:rsidR="00A1506F" w:rsidRPr="00D0162F" w:rsidRDefault="00A1506F" w:rsidP="00A81E02">
            <w:pPr>
              <w:keepNext/>
              <w:keepLines/>
              <w:spacing w:after="0"/>
              <w:rPr>
                <w:rFonts w:ascii="Arial" w:hAnsi="Arial"/>
                <w:sz w:val="18"/>
              </w:rPr>
            </w:pPr>
            <w:r w:rsidRPr="00D0162F">
              <w:rPr>
                <w:rFonts w:ascii="Arial" w:hAnsi="Arial"/>
                <w:sz w:val="18"/>
              </w:rPr>
              <w:t>-0.4 dB</w:t>
            </w:r>
          </w:p>
          <w:p w14:paraId="63558447" w14:textId="77777777" w:rsidR="00A1506F" w:rsidRPr="00D0162F" w:rsidRDefault="00A1506F" w:rsidP="00A81E02">
            <w:pPr>
              <w:keepNext/>
              <w:keepLines/>
              <w:spacing w:after="0"/>
              <w:rPr>
                <w:rFonts w:ascii="Arial" w:hAnsi="Arial"/>
                <w:sz w:val="18"/>
              </w:rPr>
            </w:pPr>
          </w:p>
          <w:p w14:paraId="62C0894F" w14:textId="77777777" w:rsidR="00A1506F" w:rsidRPr="00D0162F" w:rsidRDefault="00A1506F" w:rsidP="00A81E02">
            <w:pPr>
              <w:keepNext/>
              <w:keepLines/>
              <w:spacing w:after="0"/>
              <w:rPr>
                <w:rFonts w:ascii="Arial" w:hAnsi="Arial"/>
                <w:sz w:val="18"/>
              </w:rPr>
            </w:pPr>
            <w:r w:rsidRPr="00D0162F">
              <w:rPr>
                <w:rFonts w:ascii="Arial" w:hAnsi="Arial"/>
                <w:sz w:val="18"/>
              </w:rPr>
              <w:t>During T5:</w:t>
            </w:r>
          </w:p>
          <w:p w14:paraId="0F607CA9" w14:textId="77777777" w:rsidR="00A1506F" w:rsidRPr="00D0162F" w:rsidRDefault="00A1506F" w:rsidP="00A81E02">
            <w:pPr>
              <w:keepNext/>
              <w:keepLines/>
              <w:spacing w:after="0"/>
              <w:rPr>
                <w:rFonts w:ascii="Arial" w:hAnsi="Arial"/>
                <w:sz w:val="18"/>
              </w:rPr>
            </w:pPr>
            <w:r w:rsidRPr="00D0162F">
              <w:rPr>
                <w:rFonts w:ascii="Arial" w:hAnsi="Arial"/>
                <w:sz w:val="18"/>
              </w:rPr>
              <w:t>0 dB</w:t>
            </w:r>
          </w:p>
          <w:p w14:paraId="039B1486" w14:textId="77777777" w:rsidR="00A1506F" w:rsidRPr="00D0162F" w:rsidRDefault="00A1506F" w:rsidP="00A81E02">
            <w:pPr>
              <w:keepNext/>
              <w:keepLines/>
              <w:spacing w:after="0"/>
              <w:rPr>
                <w:rFonts w:ascii="Arial" w:hAnsi="Arial"/>
                <w:sz w:val="18"/>
              </w:rPr>
            </w:pPr>
            <w:r w:rsidRPr="00D0162F">
              <w:rPr>
                <w:rFonts w:ascii="Arial" w:hAnsi="Arial"/>
                <w:sz w:val="18"/>
              </w:rPr>
              <w:t>1.3 dB</w:t>
            </w:r>
          </w:p>
          <w:p w14:paraId="6F6F03D6" w14:textId="77777777" w:rsidR="00A1506F" w:rsidRPr="00D0162F" w:rsidRDefault="00A1506F" w:rsidP="00A81E02">
            <w:pPr>
              <w:keepNext/>
              <w:keepLines/>
              <w:spacing w:after="0"/>
              <w:rPr>
                <w:rFonts w:ascii="Arial" w:hAnsi="Arial"/>
                <w:sz w:val="18"/>
              </w:rPr>
            </w:pPr>
            <w:r w:rsidRPr="00D0162F">
              <w:rPr>
                <w:rFonts w:ascii="Arial" w:hAnsi="Arial"/>
                <w:sz w:val="18"/>
              </w:rPr>
              <w:t>-0.4 dB</w:t>
            </w:r>
          </w:p>
          <w:p w14:paraId="10F31A90" w14:textId="77777777" w:rsidR="00A1506F" w:rsidRPr="00D0162F" w:rsidRDefault="00A1506F" w:rsidP="00A81E02">
            <w:pPr>
              <w:keepNext/>
              <w:keepLines/>
              <w:spacing w:after="0"/>
              <w:rPr>
                <w:rFonts w:ascii="Arial" w:hAnsi="Arial"/>
                <w:sz w:val="18"/>
              </w:rPr>
            </w:pPr>
          </w:p>
        </w:tc>
        <w:tc>
          <w:tcPr>
            <w:tcW w:w="2772" w:type="dxa"/>
            <w:tcBorders>
              <w:top w:val="single" w:sz="4" w:space="0" w:color="auto"/>
              <w:left w:val="single" w:sz="4" w:space="0" w:color="auto"/>
              <w:bottom w:val="single" w:sz="4" w:space="0" w:color="auto"/>
              <w:right w:val="single" w:sz="4" w:space="0" w:color="auto"/>
            </w:tcBorders>
          </w:tcPr>
          <w:p w14:paraId="594EB67D" w14:textId="77777777" w:rsidR="00A1506F" w:rsidRPr="00D0162F" w:rsidRDefault="00A1506F" w:rsidP="00A81E02">
            <w:pPr>
              <w:keepNext/>
              <w:keepLines/>
              <w:spacing w:after="0"/>
              <w:rPr>
                <w:rFonts w:ascii="Arial" w:hAnsi="Arial"/>
                <w:sz w:val="18"/>
                <w:u w:val="single"/>
              </w:rPr>
            </w:pPr>
            <w:r w:rsidRPr="00D0162F">
              <w:rPr>
                <w:rFonts w:ascii="Arial" w:hAnsi="Arial"/>
                <w:sz w:val="18"/>
                <w:u w:val="single"/>
              </w:rPr>
              <w:t>During T1:</w:t>
            </w:r>
          </w:p>
          <w:p w14:paraId="3BBBD1BF" w14:textId="77777777" w:rsidR="00A1506F" w:rsidRPr="00D0162F" w:rsidRDefault="00A1506F" w:rsidP="00A81E02">
            <w:pPr>
              <w:keepNext/>
              <w:keepLines/>
              <w:spacing w:after="0"/>
              <w:rPr>
                <w:rFonts w:ascii="Arial" w:hAnsi="Arial"/>
                <w:sz w:val="18"/>
              </w:rPr>
            </w:pPr>
            <w:r w:rsidRPr="00D0162F">
              <w:rPr>
                <w:rFonts w:ascii="Arial" w:hAnsi="Arial"/>
                <w:sz w:val="18"/>
              </w:rPr>
              <w:t>Noc: -104.7 dBm/15kHz</w:t>
            </w:r>
          </w:p>
          <w:p w14:paraId="2F6A5B4A" w14:textId="77777777" w:rsidR="00A1506F" w:rsidRPr="00D0162F" w:rsidRDefault="00A1506F" w:rsidP="00A81E02">
            <w:pPr>
              <w:keepNext/>
              <w:keepLines/>
              <w:spacing w:after="0"/>
              <w:rPr>
                <w:rFonts w:ascii="Arial" w:hAnsi="Arial"/>
                <w:sz w:val="18"/>
              </w:rPr>
            </w:pPr>
            <w:r w:rsidRPr="00D0162F">
              <w:rPr>
                <w:rFonts w:ascii="Arial" w:hAnsi="Arial"/>
                <w:sz w:val="18"/>
              </w:rPr>
              <w:t>Ês1 / Noc: +3.3 dB</w:t>
            </w:r>
          </w:p>
          <w:p w14:paraId="1E3CE3A0" w14:textId="77777777" w:rsidR="00A1506F" w:rsidRPr="00D0162F" w:rsidRDefault="00A1506F" w:rsidP="00A81E02">
            <w:pPr>
              <w:keepNext/>
              <w:keepLines/>
              <w:spacing w:after="0"/>
              <w:rPr>
                <w:rFonts w:ascii="Arial" w:hAnsi="Arial"/>
                <w:sz w:val="18"/>
              </w:rPr>
            </w:pPr>
            <w:r w:rsidRPr="00D0162F">
              <w:rPr>
                <w:rFonts w:ascii="Arial" w:hAnsi="Arial"/>
                <w:sz w:val="18"/>
              </w:rPr>
              <w:t>Ês2 / Noc: +3.3 dB</w:t>
            </w:r>
          </w:p>
          <w:p w14:paraId="20F53E61" w14:textId="77777777" w:rsidR="00A1506F" w:rsidRPr="00D0162F" w:rsidRDefault="00A1506F" w:rsidP="00A81E02">
            <w:pPr>
              <w:keepNext/>
              <w:keepLines/>
              <w:spacing w:after="0"/>
              <w:rPr>
                <w:rFonts w:ascii="Arial" w:hAnsi="Arial"/>
                <w:sz w:val="18"/>
                <w:u w:val="single"/>
              </w:rPr>
            </w:pPr>
          </w:p>
          <w:p w14:paraId="7B66CD20" w14:textId="77777777" w:rsidR="00A1506F" w:rsidRPr="00D0162F" w:rsidRDefault="00A1506F" w:rsidP="00A81E02">
            <w:pPr>
              <w:keepNext/>
              <w:keepLines/>
              <w:spacing w:after="0"/>
              <w:rPr>
                <w:rFonts w:ascii="Arial" w:hAnsi="Arial"/>
                <w:sz w:val="18"/>
                <w:u w:val="single"/>
              </w:rPr>
            </w:pPr>
            <w:r w:rsidRPr="00D0162F">
              <w:rPr>
                <w:rFonts w:ascii="Arial" w:hAnsi="Arial"/>
                <w:sz w:val="18"/>
                <w:u w:val="single"/>
              </w:rPr>
              <w:t>During T2:</w:t>
            </w:r>
          </w:p>
          <w:p w14:paraId="31D8462D" w14:textId="77777777" w:rsidR="00A1506F" w:rsidRPr="00D0162F" w:rsidRDefault="00A1506F" w:rsidP="00A81E02">
            <w:pPr>
              <w:keepNext/>
              <w:keepLines/>
              <w:spacing w:after="0"/>
              <w:rPr>
                <w:rFonts w:ascii="Arial" w:hAnsi="Arial"/>
                <w:sz w:val="18"/>
              </w:rPr>
            </w:pPr>
            <w:r w:rsidRPr="00D0162F">
              <w:rPr>
                <w:rFonts w:ascii="Arial" w:hAnsi="Arial"/>
                <w:sz w:val="18"/>
              </w:rPr>
              <w:t>Noc: -104.7 dBm/15kHz</w:t>
            </w:r>
          </w:p>
          <w:p w14:paraId="5109086F" w14:textId="77777777" w:rsidR="00A1506F" w:rsidRPr="00D0162F" w:rsidRDefault="00A1506F" w:rsidP="00A81E02">
            <w:pPr>
              <w:keepNext/>
              <w:keepLines/>
              <w:spacing w:after="0"/>
              <w:rPr>
                <w:rFonts w:ascii="Arial" w:hAnsi="Arial"/>
                <w:sz w:val="18"/>
              </w:rPr>
            </w:pPr>
            <w:r w:rsidRPr="00D0162F">
              <w:rPr>
                <w:rFonts w:ascii="Arial" w:hAnsi="Arial"/>
                <w:sz w:val="18"/>
              </w:rPr>
              <w:t>Ês1 / Noc: -4.7 dB</w:t>
            </w:r>
          </w:p>
          <w:p w14:paraId="62956D3A" w14:textId="09668E12" w:rsidR="00A1506F" w:rsidRPr="00D0162F" w:rsidRDefault="00A1506F" w:rsidP="00A81E02">
            <w:pPr>
              <w:keepNext/>
              <w:keepLines/>
              <w:spacing w:after="0"/>
              <w:rPr>
                <w:rFonts w:ascii="Arial" w:hAnsi="Arial"/>
                <w:sz w:val="18"/>
              </w:rPr>
            </w:pPr>
            <w:r w:rsidRPr="00D0162F">
              <w:rPr>
                <w:rFonts w:ascii="Arial" w:hAnsi="Arial"/>
                <w:sz w:val="18"/>
              </w:rPr>
              <w:t>Ês2 / Noc: -1</w:t>
            </w:r>
            <w:r w:rsidR="00001CB2" w:rsidRPr="00D0162F">
              <w:rPr>
                <w:rFonts w:ascii="Arial" w:hAnsi="Arial"/>
                <w:sz w:val="18"/>
              </w:rPr>
              <w:t>5</w:t>
            </w:r>
            <w:r w:rsidRPr="00D0162F">
              <w:rPr>
                <w:rFonts w:ascii="Arial" w:hAnsi="Arial"/>
                <w:sz w:val="18"/>
              </w:rPr>
              <w:t>.4 dB</w:t>
            </w:r>
          </w:p>
          <w:p w14:paraId="198C4149" w14:textId="77777777" w:rsidR="00A1506F" w:rsidRPr="00D0162F" w:rsidRDefault="00A1506F" w:rsidP="00A81E02">
            <w:pPr>
              <w:keepNext/>
              <w:keepLines/>
              <w:spacing w:after="0"/>
              <w:rPr>
                <w:rFonts w:ascii="Arial" w:hAnsi="Arial"/>
                <w:sz w:val="18"/>
                <w:u w:val="single"/>
              </w:rPr>
            </w:pPr>
          </w:p>
          <w:p w14:paraId="34B1409F" w14:textId="77777777" w:rsidR="00A1506F" w:rsidRPr="00D0162F" w:rsidRDefault="00A1506F" w:rsidP="00A81E02">
            <w:pPr>
              <w:keepNext/>
              <w:keepLines/>
              <w:spacing w:after="0"/>
              <w:rPr>
                <w:rFonts w:ascii="Arial" w:hAnsi="Arial"/>
                <w:sz w:val="18"/>
                <w:u w:val="single"/>
              </w:rPr>
            </w:pPr>
            <w:r w:rsidRPr="00D0162F">
              <w:rPr>
                <w:rFonts w:ascii="Arial" w:hAnsi="Arial"/>
                <w:sz w:val="18"/>
                <w:u w:val="single"/>
              </w:rPr>
              <w:t>During T3:</w:t>
            </w:r>
          </w:p>
          <w:p w14:paraId="0F08E8F5" w14:textId="77777777" w:rsidR="00A1506F" w:rsidRPr="00D0162F" w:rsidRDefault="00A1506F" w:rsidP="00A81E02">
            <w:pPr>
              <w:keepNext/>
              <w:keepLines/>
              <w:spacing w:after="0"/>
              <w:rPr>
                <w:rFonts w:ascii="Arial" w:hAnsi="Arial"/>
                <w:sz w:val="18"/>
              </w:rPr>
            </w:pPr>
            <w:r w:rsidRPr="00D0162F">
              <w:rPr>
                <w:rFonts w:ascii="Arial" w:hAnsi="Arial"/>
                <w:sz w:val="18"/>
              </w:rPr>
              <w:t>Noc: -104.7 dBm/15kHz</w:t>
            </w:r>
          </w:p>
          <w:p w14:paraId="63DDC6A2" w14:textId="77777777" w:rsidR="00A1506F" w:rsidRPr="00D0162F" w:rsidRDefault="00A1506F" w:rsidP="00A81E02">
            <w:pPr>
              <w:keepNext/>
              <w:keepLines/>
              <w:spacing w:after="0"/>
              <w:rPr>
                <w:rFonts w:ascii="Arial" w:hAnsi="Arial"/>
                <w:sz w:val="18"/>
              </w:rPr>
            </w:pPr>
            <w:r w:rsidRPr="00D0162F">
              <w:rPr>
                <w:rFonts w:ascii="Arial" w:hAnsi="Arial"/>
                <w:sz w:val="18"/>
              </w:rPr>
              <w:t>Ês1 / Noc: -15.4 dB</w:t>
            </w:r>
          </w:p>
          <w:p w14:paraId="4E1A2791" w14:textId="77777777" w:rsidR="00A1506F" w:rsidRPr="00D0162F" w:rsidRDefault="00A1506F" w:rsidP="00A81E02">
            <w:pPr>
              <w:keepNext/>
              <w:keepLines/>
              <w:spacing w:after="0"/>
              <w:rPr>
                <w:rFonts w:ascii="Arial" w:hAnsi="Arial"/>
                <w:sz w:val="18"/>
              </w:rPr>
            </w:pPr>
            <w:r w:rsidRPr="00D0162F">
              <w:rPr>
                <w:rFonts w:ascii="Arial" w:hAnsi="Arial"/>
                <w:sz w:val="18"/>
              </w:rPr>
              <w:t>Ês2 / Noc: -15.4 dB</w:t>
            </w:r>
          </w:p>
          <w:p w14:paraId="5C6CC309" w14:textId="77777777" w:rsidR="00A1506F" w:rsidRPr="00D0162F" w:rsidRDefault="00A1506F" w:rsidP="00A81E02">
            <w:pPr>
              <w:keepNext/>
              <w:keepLines/>
              <w:spacing w:after="0"/>
              <w:rPr>
                <w:rFonts w:ascii="Arial" w:hAnsi="Arial"/>
                <w:sz w:val="18"/>
              </w:rPr>
            </w:pPr>
          </w:p>
          <w:p w14:paraId="5383168C" w14:textId="77777777" w:rsidR="00A1506F" w:rsidRPr="00D0162F" w:rsidRDefault="00A1506F" w:rsidP="00A81E02">
            <w:pPr>
              <w:keepNext/>
              <w:keepLines/>
              <w:spacing w:after="0"/>
              <w:rPr>
                <w:rFonts w:ascii="Arial" w:hAnsi="Arial"/>
                <w:sz w:val="18"/>
              </w:rPr>
            </w:pPr>
            <w:r w:rsidRPr="00D0162F">
              <w:rPr>
                <w:rFonts w:ascii="Arial" w:hAnsi="Arial"/>
                <w:sz w:val="18"/>
              </w:rPr>
              <w:t>During T4:</w:t>
            </w:r>
          </w:p>
          <w:p w14:paraId="6704D060" w14:textId="77777777" w:rsidR="00A1506F" w:rsidRPr="00D0162F" w:rsidRDefault="00A1506F" w:rsidP="00A81E02">
            <w:pPr>
              <w:keepNext/>
              <w:keepLines/>
              <w:spacing w:after="0"/>
              <w:rPr>
                <w:rFonts w:ascii="Arial" w:hAnsi="Arial"/>
                <w:sz w:val="18"/>
              </w:rPr>
            </w:pPr>
            <w:r w:rsidRPr="00D0162F">
              <w:rPr>
                <w:rFonts w:ascii="Arial" w:hAnsi="Arial"/>
                <w:sz w:val="18"/>
              </w:rPr>
              <w:t>Noc: -104.7 dBm/15kHz</w:t>
            </w:r>
          </w:p>
          <w:p w14:paraId="3EBAD2B5" w14:textId="77777777" w:rsidR="00A1506F" w:rsidRPr="00D0162F" w:rsidRDefault="00A1506F" w:rsidP="00A81E02">
            <w:pPr>
              <w:keepNext/>
              <w:keepLines/>
              <w:spacing w:after="0"/>
              <w:rPr>
                <w:rFonts w:ascii="Arial" w:hAnsi="Arial"/>
                <w:sz w:val="18"/>
              </w:rPr>
            </w:pPr>
            <w:r w:rsidRPr="00D0162F">
              <w:rPr>
                <w:rFonts w:ascii="Arial" w:hAnsi="Arial"/>
                <w:sz w:val="18"/>
              </w:rPr>
              <w:t>Ês1 / Noc: -4.9 dB</w:t>
            </w:r>
          </w:p>
          <w:p w14:paraId="20324FCF" w14:textId="77777777" w:rsidR="00A1506F" w:rsidRPr="00D0162F" w:rsidRDefault="00A1506F" w:rsidP="00A81E02">
            <w:pPr>
              <w:keepNext/>
              <w:keepLines/>
              <w:spacing w:after="0"/>
              <w:rPr>
                <w:rFonts w:ascii="Arial" w:hAnsi="Arial"/>
                <w:sz w:val="18"/>
              </w:rPr>
            </w:pPr>
            <w:r w:rsidRPr="00D0162F">
              <w:rPr>
                <w:rFonts w:ascii="Arial" w:hAnsi="Arial"/>
                <w:sz w:val="18"/>
              </w:rPr>
              <w:t>Ês2 / Noc: -15.4 dB</w:t>
            </w:r>
          </w:p>
          <w:p w14:paraId="452C7ACF" w14:textId="77777777" w:rsidR="00A1506F" w:rsidRPr="00D0162F" w:rsidRDefault="00A1506F" w:rsidP="00A81E02">
            <w:pPr>
              <w:keepNext/>
              <w:keepLines/>
              <w:spacing w:after="0"/>
              <w:rPr>
                <w:rFonts w:ascii="Arial" w:hAnsi="Arial"/>
                <w:sz w:val="18"/>
              </w:rPr>
            </w:pPr>
          </w:p>
          <w:p w14:paraId="56704365" w14:textId="77777777" w:rsidR="00A1506F" w:rsidRPr="00D0162F" w:rsidRDefault="00A1506F" w:rsidP="00A81E02">
            <w:pPr>
              <w:keepNext/>
              <w:keepLines/>
              <w:spacing w:after="0"/>
              <w:rPr>
                <w:rFonts w:ascii="Arial" w:hAnsi="Arial"/>
                <w:sz w:val="18"/>
              </w:rPr>
            </w:pPr>
            <w:r w:rsidRPr="00D0162F">
              <w:rPr>
                <w:rFonts w:ascii="Arial" w:hAnsi="Arial"/>
                <w:sz w:val="18"/>
              </w:rPr>
              <w:t>During T5:</w:t>
            </w:r>
          </w:p>
          <w:p w14:paraId="2BD65E9F" w14:textId="77777777" w:rsidR="00A1506F" w:rsidRPr="00D0162F" w:rsidRDefault="00A1506F" w:rsidP="00A81E02">
            <w:pPr>
              <w:keepNext/>
              <w:keepLines/>
              <w:spacing w:after="0"/>
              <w:rPr>
                <w:rFonts w:ascii="Arial" w:hAnsi="Arial"/>
                <w:sz w:val="18"/>
              </w:rPr>
            </w:pPr>
            <w:r w:rsidRPr="00D0162F">
              <w:rPr>
                <w:rFonts w:ascii="Arial" w:hAnsi="Arial"/>
                <w:sz w:val="18"/>
              </w:rPr>
              <w:t>Noc: -104.7 dBm/15kHz</w:t>
            </w:r>
          </w:p>
          <w:p w14:paraId="59F8C6F0" w14:textId="77777777" w:rsidR="00A1506F" w:rsidRPr="00D0162F" w:rsidRDefault="00A1506F" w:rsidP="00A81E02">
            <w:pPr>
              <w:keepNext/>
              <w:keepLines/>
              <w:spacing w:after="0"/>
              <w:rPr>
                <w:rFonts w:ascii="Arial" w:hAnsi="Arial"/>
                <w:sz w:val="18"/>
              </w:rPr>
            </w:pPr>
            <w:r w:rsidRPr="00D0162F">
              <w:rPr>
                <w:rFonts w:ascii="Arial" w:hAnsi="Arial"/>
                <w:sz w:val="18"/>
              </w:rPr>
              <w:t>Ês1 / Noc: 3.3 dB</w:t>
            </w:r>
          </w:p>
          <w:p w14:paraId="37F4C279" w14:textId="3E650083" w:rsidR="00A1506F" w:rsidRPr="00D0162F" w:rsidRDefault="00A1506F" w:rsidP="00A81E02">
            <w:pPr>
              <w:keepNext/>
              <w:keepLines/>
              <w:spacing w:after="0"/>
              <w:rPr>
                <w:rFonts w:ascii="Arial" w:hAnsi="Arial"/>
                <w:sz w:val="18"/>
                <w:u w:val="single"/>
              </w:rPr>
            </w:pPr>
            <w:r w:rsidRPr="00D0162F">
              <w:rPr>
                <w:rFonts w:ascii="Arial" w:hAnsi="Arial"/>
                <w:sz w:val="18"/>
              </w:rPr>
              <w:t>Ês2 / Noc: -1</w:t>
            </w:r>
            <w:r w:rsidR="00001CB2" w:rsidRPr="00D0162F">
              <w:rPr>
                <w:rFonts w:ascii="Arial" w:hAnsi="Arial"/>
                <w:sz w:val="18"/>
              </w:rPr>
              <w:t>5</w:t>
            </w:r>
            <w:r w:rsidRPr="00D0162F">
              <w:rPr>
                <w:rFonts w:ascii="Arial" w:hAnsi="Arial"/>
                <w:sz w:val="18"/>
              </w:rPr>
              <w:t>.4 dB</w:t>
            </w:r>
          </w:p>
        </w:tc>
      </w:tr>
      <w:tr w:rsidR="004C292B" w:rsidRPr="00D0162F" w14:paraId="6B5A67B1"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69B28512" w14:textId="46ACA4AE" w:rsidR="004C292B" w:rsidRPr="00D0162F" w:rsidRDefault="004C292B" w:rsidP="004C292B">
            <w:pPr>
              <w:keepNext/>
              <w:keepLines/>
              <w:spacing w:after="0"/>
              <w:rPr>
                <w:rFonts w:ascii="Arial" w:hAnsi="Arial"/>
                <w:sz w:val="18"/>
              </w:rPr>
            </w:pPr>
            <w:r w:rsidRPr="00D0162F">
              <w:rPr>
                <w:rFonts w:ascii="Arial" w:hAnsi="Arial" w:cs="Arial"/>
                <w:sz w:val="18"/>
                <w:szCs w:val="18"/>
              </w:rPr>
              <w:t>5.5.1.10</w:t>
            </w:r>
            <w:r w:rsidRPr="00D0162F">
              <w:rPr>
                <w:rFonts w:ascii="Arial" w:hAnsi="Arial" w:cs="Arial"/>
                <w:sz w:val="18"/>
                <w:szCs w:val="18"/>
              </w:rPr>
              <w:tab/>
              <w:t>EN-DC FR2 Radio Link Monitoring Out-of-sync Test for PSCell configured with SSB-based RLM RS for UE fulfilling relaxed measurement criterion</w:t>
            </w:r>
          </w:p>
        </w:tc>
        <w:tc>
          <w:tcPr>
            <w:tcW w:w="4012" w:type="dxa"/>
            <w:tcBorders>
              <w:top w:val="single" w:sz="4" w:space="0" w:color="auto"/>
              <w:left w:val="single" w:sz="4" w:space="0" w:color="auto"/>
              <w:bottom w:val="single" w:sz="4" w:space="0" w:color="auto"/>
              <w:right w:val="single" w:sz="4" w:space="0" w:color="auto"/>
            </w:tcBorders>
          </w:tcPr>
          <w:p w14:paraId="68367EBA" w14:textId="77777777" w:rsidR="004C292B" w:rsidRPr="00D0162F" w:rsidRDefault="004C292B" w:rsidP="004C292B">
            <w:pPr>
              <w:pStyle w:val="TAL"/>
              <w:rPr>
                <w:rFonts w:cs="Arial"/>
                <w:szCs w:val="18"/>
                <w:u w:val="single"/>
              </w:rPr>
            </w:pPr>
            <w:r w:rsidRPr="00D0162F">
              <w:rPr>
                <w:rFonts w:cs="Arial"/>
                <w:szCs w:val="18"/>
                <w:u w:val="single"/>
              </w:rPr>
              <w:t>During T1:</w:t>
            </w:r>
          </w:p>
          <w:p w14:paraId="0DA88568" w14:textId="77777777" w:rsidR="004C292B" w:rsidRPr="00D0162F" w:rsidRDefault="004C292B" w:rsidP="004C292B">
            <w:pPr>
              <w:pStyle w:val="TAL"/>
              <w:rPr>
                <w:rFonts w:cs="Arial"/>
                <w:szCs w:val="18"/>
              </w:rPr>
            </w:pPr>
            <w:r w:rsidRPr="00D0162F">
              <w:rPr>
                <w:rFonts w:cs="Arial"/>
                <w:szCs w:val="18"/>
              </w:rPr>
              <w:t>Noc: -104.7 dBm/15kHz</w:t>
            </w:r>
          </w:p>
          <w:p w14:paraId="1512A679" w14:textId="77777777" w:rsidR="004C292B" w:rsidRPr="00D0162F" w:rsidRDefault="004C292B" w:rsidP="004C292B">
            <w:pPr>
              <w:pStyle w:val="TAL"/>
              <w:rPr>
                <w:rFonts w:cs="Arial"/>
                <w:szCs w:val="18"/>
              </w:rPr>
            </w:pPr>
            <w:r w:rsidRPr="00D0162F">
              <w:rPr>
                <w:rFonts w:cs="Arial"/>
                <w:szCs w:val="18"/>
              </w:rPr>
              <w:t>Ês1 / Noc: +2 dB</w:t>
            </w:r>
          </w:p>
          <w:p w14:paraId="07893292" w14:textId="77777777" w:rsidR="004C292B" w:rsidRPr="00D0162F" w:rsidRDefault="004C292B" w:rsidP="004C292B">
            <w:pPr>
              <w:pStyle w:val="TAL"/>
              <w:rPr>
                <w:rFonts w:cs="Arial"/>
                <w:szCs w:val="18"/>
              </w:rPr>
            </w:pPr>
            <w:r w:rsidRPr="00D0162F">
              <w:rPr>
                <w:rFonts w:cs="Arial"/>
                <w:szCs w:val="18"/>
              </w:rPr>
              <w:t>Ês2 / Noc: +2 dB</w:t>
            </w:r>
          </w:p>
          <w:p w14:paraId="3565D0E0" w14:textId="77777777" w:rsidR="004C292B" w:rsidRPr="00D0162F" w:rsidRDefault="004C292B" w:rsidP="004C292B">
            <w:pPr>
              <w:pStyle w:val="TAL"/>
              <w:rPr>
                <w:rFonts w:cs="Arial"/>
                <w:szCs w:val="18"/>
                <w:u w:val="single"/>
              </w:rPr>
            </w:pPr>
          </w:p>
          <w:p w14:paraId="1E0ADFF1" w14:textId="77777777" w:rsidR="004C292B" w:rsidRPr="00D0162F" w:rsidRDefault="004C292B" w:rsidP="004C292B">
            <w:pPr>
              <w:pStyle w:val="TAL"/>
              <w:rPr>
                <w:rFonts w:cs="Arial"/>
                <w:szCs w:val="18"/>
                <w:u w:val="single"/>
              </w:rPr>
            </w:pPr>
            <w:r w:rsidRPr="00D0162F">
              <w:rPr>
                <w:rFonts w:cs="Arial"/>
                <w:szCs w:val="18"/>
                <w:u w:val="single"/>
              </w:rPr>
              <w:t>During T2:</w:t>
            </w:r>
          </w:p>
          <w:p w14:paraId="223DEDBB" w14:textId="77777777" w:rsidR="004C292B" w:rsidRPr="00D0162F" w:rsidRDefault="004C292B" w:rsidP="004C292B">
            <w:pPr>
              <w:pStyle w:val="TAL"/>
              <w:rPr>
                <w:rFonts w:cs="Arial"/>
                <w:szCs w:val="18"/>
              </w:rPr>
            </w:pPr>
            <w:r w:rsidRPr="00D0162F">
              <w:rPr>
                <w:rFonts w:cs="Arial"/>
                <w:szCs w:val="18"/>
              </w:rPr>
              <w:t>Noc: -104.7dBm/15kHz</w:t>
            </w:r>
          </w:p>
          <w:p w14:paraId="3CD5D5DB" w14:textId="77777777" w:rsidR="004C292B" w:rsidRPr="00D0162F" w:rsidRDefault="004C292B" w:rsidP="004C292B">
            <w:pPr>
              <w:pStyle w:val="TAL"/>
              <w:rPr>
                <w:rFonts w:cs="Arial"/>
                <w:szCs w:val="18"/>
              </w:rPr>
            </w:pPr>
            <w:r w:rsidRPr="00D0162F">
              <w:rPr>
                <w:rFonts w:cs="Arial"/>
                <w:szCs w:val="18"/>
              </w:rPr>
              <w:t>Ês1 / Noc: +2 dB</w:t>
            </w:r>
          </w:p>
          <w:p w14:paraId="727A11DD" w14:textId="77777777" w:rsidR="004C292B" w:rsidRPr="00D0162F" w:rsidRDefault="004C292B" w:rsidP="004C292B">
            <w:pPr>
              <w:pStyle w:val="TAL"/>
              <w:rPr>
                <w:rFonts w:cs="Arial"/>
                <w:szCs w:val="18"/>
              </w:rPr>
            </w:pPr>
            <w:r w:rsidRPr="00D0162F">
              <w:rPr>
                <w:rFonts w:cs="Arial"/>
                <w:szCs w:val="18"/>
              </w:rPr>
              <w:t>Ês2 / Noc: +2 dB</w:t>
            </w:r>
          </w:p>
          <w:p w14:paraId="500C4D49" w14:textId="77777777" w:rsidR="004C292B" w:rsidRPr="00D0162F" w:rsidRDefault="004C292B" w:rsidP="004C292B">
            <w:pPr>
              <w:pStyle w:val="TAL"/>
              <w:rPr>
                <w:rFonts w:cs="Arial"/>
                <w:szCs w:val="18"/>
                <w:u w:val="single"/>
              </w:rPr>
            </w:pPr>
          </w:p>
          <w:p w14:paraId="02FDC90F" w14:textId="77777777" w:rsidR="004C292B" w:rsidRPr="00D0162F" w:rsidRDefault="004C292B" w:rsidP="004C292B">
            <w:pPr>
              <w:pStyle w:val="TAL"/>
              <w:rPr>
                <w:rFonts w:cs="Arial"/>
                <w:szCs w:val="18"/>
                <w:u w:val="single"/>
              </w:rPr>
            </w:pPr>
            <w:r w:rsidRPr="00D0162F">
              <w:rPr>
                <w:rFonts w:cs="Arial"/>
                <w:szCs w:val="18"/>
                <w:u w:val="single"/>
              </w:rPr>
              <w:t>During T3:</w:t>
            </w:r>
          </w:p>
          <w:p w14:paraId="5D16E843" w14:textId="77777777" w:rsidR="004C292B" w:rsidRPr="00D0162F" w:rsidRDefault="004C292B" w:rsidP="004C292B">
            <w:pPr>
              <w:pStyle w:val="TAL"/>
              <w:rPr>
                <w:rFonts w:cs="Arial"/>
                <w:szCs w:val="18"/>
              </w:rPr>
            </w:pPr>
            <w:r w:rsidRPr="00D0162F">
              <w:rPr>
                <w:rFonts w:cs="Arial"/>
                <w:szCs w:val="18"/>
              </w:rPr>
              <w:t>Noc: -104.7dBm/15kHz</w:t>
            </w:r>
          </w:p>
          <w:p w14:paraId="52D94BCD" w14:textId="77777777" w:rsidR="004C292B" w:rsidRPr="00D0162F" w:rsidRDefault="004C292B" w:rsidP="004C292B">
            <w:pPr>
              <w:pStyle w:val="TAL"/>
              <w:rPr>
                <w:rFonts w:cs="Arial"/>
                <w:szCs w:val="18"/>
              </w:rPr>
            </w:pPr>
            <w:r w:rsidRPr="00D0162F">
              <w:rPr>
                <w:rFonts w:cs="Arial"/>
                <w:szCs w:val="18"/>
              </w:rPr>
              <w:t>Ês1 / Noc: -15 dB</w:t>
            </w:r>
          </w:p>
          <w:p w14:paraId="00A7F13D" w14:textId="753DD2CF" w:rsidR="004C292B" w:rsidRPr="00D0162F" w:rsidRDefault="004C292B" w:rsidP="004C292B">
            <w:pPr>
              <w:keepNext/>
              <w:keepLines/>
              <w:spacing w:after="0"/>
              <w:rPr>
                <w:rFonts w:ascii="Arial" w:hAnsi="Arial"/>
                <w:sz w:val="18"/>
                <w:u w:val="single"/>
              </w:rPr>
            </w:pPr>
            <w:r w:rsidRPr="00B76A52">
              <w:rPr>
                <w:rFonts w:ascii="Arial" w:hAnsi="Arial" w:cs="Arial"/>
                <w:sz w:val="18"/>
                <w:szCs w:val="18"/>
              </w:rPr>
              <w:t>Ês2 / Noc: -15 dB</w:t>
            </w:r>
          </w:p>
        </w:tc>
        <w:tc>
          <w:tcPr>
            <w:tcW w:w="1640" w:type="dxa"/>
            <w:tcBorders>
              <w:top w:val="single" w:sz="4" w:space="0" w:color="auto"/>
              <w:left w:val="single" w:sz="4" w:space="0" w:color="auto"/>
              <w:bottom w:val="single" w:sz="4" w:space="0" w:color="auto"/>
              <w:right w:val="single" w:sz="4" w:space="0" w:color="auto"/>
            </w:tcBorders>
          </w:tcPr>
          <w:p w14:paraId="5FCD3925" w14:textId="77777777" w:rsidR="004C292B" w:rsidRPr="00D0162F" w:rsidRDefault="004C292B" w:rsidP="004C292B">
            <w:pPr>
              <w:pStyle w:val="TAL"/>
              <w:rPr>
                <w:rFonts w:cs="Arial"/>
                <w:szCs w:val="18"/>
              </w:rPr>
            </w:pPr>
            <w:r w:rsidRPr="00D0162F">
              <w:rPr>
                <w:rFonts w:cs="Arial"/>
                <w:szCs w:val="18"/>
              </w:rPr>
              <w:t>During T1:</w:t>
            </w:r>
          </w:p>
          <w:p w14:paraId="5F163AA6" w14:textId="77777777" w:rsidR="004C292B" w:rsidRPr="00D0162F" w:rsidRDefault="004C292B" w:rsidP="004C292B">
            <w:pPr>
              <w:pStyle w:val="TAL"/>
              <w:rPr>
                <w:rFonts w:cs="Arial"/>
                <w:szCs w:val="18"/>
              </w:rPr>
            </w:pPr>
            <w:r w:rsidRPr="00D0162F">
              <w:rPr>
                <w:rFonts w:cs="Arial"/>
                <w:szCs w:val="18"/>
              </w:rPr>
              <w:t>0 dB</w:t>
            </w:r>
          </w:p>
          <w:p w14:paraId="72D4D5F5" w14:textId="77777777" w:rsidR="004C292B" w:rsidRPr="00D0162F" w:rsidRDefault="004C292B" w:rsidP="004C292B">
            <w:pPr>
              <w:pStyle w:val="TAL"/>
              <w:rPr>
                <w:rFonts w:cs="Arial"/>
                <w:szCs w:val="18"/>
              </w:rPr>
            </w:pPr>
            <w:r w:rsidRPr="00D0162F">
              <w:rPr>
                <w:rFonts w:cs="Arial"/>
                <w:szCs w:val="18"/>
              </w:rPr>
              <w:t>1.25 dB</w:t>
            </w:r>
          </w:p>
          <w:p w14:paraId="6A21082B" w14:textId="77777777" w:rsidR="004C292B" w:rsidRPr="00D0162F" w:rsidRDefault="004C292B" w:rsidP="004C292B">
            <w:pPr>
              <w:pStyle w:val="TAL"/>
              <w:rPr>
                <w:rFonts w:cs="Arial"/>
                <w:szCs w:val="18"/>
              </w:rPr>
            </w:pPr>
            <w:r w:rsidRPr="00D0162F">
              <w:rPr>
                <w:rFonts w:cs="Arial"/>
                <w:szCs w:val="18"/>
              </w:rPr>
              <w:t>1.25 dB</w:t>
            </w:r>
          </w:p>
          <w:p w14:paraId="104356AE" w14:textId="77777777" w:rsidR="004C292B" w:rsidRPr="00D0162F" w:rsidRDefault="004C292B" w:rsidP="004C292B">
            <w:pPr>
              <w:pStyle w:val="TAL"/>
              <w:rPr>
                <w:rFonts w:cs="Arial"/>
                <w:szCs w:val="18"/>
              </w:rPr>
            </w:pPr>
          </w:p>
          <w:p w14:paraId="02610AC3" w14:textId="77777777" w:rsidR="004C292B" w:rsidRPr="00D0162F" w:rsidRDefault="004C292B" w:rsidP="004C292B">
            <w:pPr>
              <w:pStyle w:val="TAL"/>
              <w:rPr>
                <w:rFonts w:cs="Arial"/>
                <w:szCs w:val="18"/>
              </w:rPr>
            </w:pPr>
            <w:r w:rsidRPr="00D0162F">
              <w:rPr>
                <w:rFonts w:cs="Arial"/>
                <w:szCs w:val="18"/>
              </w:rPr>
              <w:t>During T2:</w:t>
            </w:r>
          </w:p>
          <w:p w14:paraId="5FE67B22" w14:textId="77777777" w:rsidR="004C292B" w:rsidRPr="00D0162F" w:rsidRDefault="004C292B" w:rsidP="004C292B">
            <w:pPr>
              <w:pStyle w:val="TAL"/>
              <w:rPr>
                <w:rFonts w:cs="Arial"/>
                <w:szCs w:val="18"/>
              </w:rPr>
            </w:pPr>
            <w:r w:rsidRPr="00D0162F">
              <w:rPr>
                <w:rFonts w:cs="Arial"/>
                <w:szCs w:val="18"/>
              </w:rPr>
              <w:t>0 dB</w:t>
            </w:r>
          </w:p>
          <w:p w14:paraId="280EAC36" w14:textId="77777777" w:rsidR="004C292B" w:rsidRPr="00D0162F" w:rsidRDefault="004C292B" w:rsidP="004C292B">
            <w:pPr>
              <w:pStyle w:val="TAL"/>
              <w:rPr>
                <w:rFonts w:cs="Arial"/>
                <w:szCs w:val="18"/>
              </w:rPr>
            </w:pPr>
            <w:r w:rsidRPr="00D0162F">
              <w:rPr>
                <w:rFonts w:cs="Arial"/>
                <w:szCs w:val="18"/>
              </w:rPr>
              <w:t>1.25 dB</w:t>
            </w:r>
          </w:p>
          <w:p w14:paraId="55F14A77" w14:textId="77777777" w:rsidR="004C292B" w:rsidRPr="00D0162F" w:rsidRDefault="004C292B" w:rsidP="004C292B">
            <w:pPr>
              <w:pStyle w:val="TAL"/>
              <w:rPr>
                <w:rFonts w:cs="Arial"/>
                <w:szCs w:val="18"/>
              </w:rPr>
            </w:pPr>
            <w:r w:rsidRPr="00D0162F">
              <w:rPr>
                <w:rFonts w:cs="Arial"/>
                <w:szCs w:val="18"/>
              </w:rPr>
              <w:t>1.25 dB</w:t>
            </w:r>
          </w:p>
          <w:p w14:paraId="24C28F93" w14:textId="77777777" w:rsidR="004C292B" w:rsidRPr="00D0162F" w:rsidRDefault="004C292B" w:rsidP="004C292B">
            <w:pPr>
              <w:pStyle w:val="TAL"/>
              <w:rPr>
                <w:rFonts w:cs="Arial"/>
                <w:szCs w:val="18"/>
              </w:rPr>
            </w:pPr>
          </w:p>
          <w:p w14:paraId="570AB3CC" w14:textId="77777777" w:rsidR="004C292B" w:rsidRPr="00D0162F" w:rsidRDefault="004C292B" w:rsidP="004C292B">
            <w:pPr>
              <w:pStyle w:val="TAL"/>
              <w:rPr>
                <w:rFonts w:cs="Arial"/>
                <w:szCs w:val="18"/>
              </w:rPr>
            </w:pPr>
            <w:r w:rsidRPr="00D0162F">
              <w:rPr>
                <w:rFonts w:cs="Arial"/>
                <w:szCs w:val="18"/>
              </w:rPr>
              <w:t>During T3:</w:t>
            </w:r>
          </w:p>
          <w:p w14:paraId="50A07831" w14:textId="77777777" w:rsidR="004C292B" w:rsidRPr="00D0162F" w:rsidRDefault="004C292B" w:rsidP="004C292B">
            <w:pPr>
              <w:pStyle w:val="TAL"/>
              <w:rPr>
                <w:rFonts w:cs="Arial"/>
                <w:szCs w:val="18"/>
              </w:rPr>
            </w:pPr>
            <w:r w:rsidRPr="00D0162F">
              <w:rPr>
                <w:rFonts w:cs="Arial"/>
                <w:szCs w:val="18"/>
              </w:rPr>
              <w:t>0 dB</w:t>
            </w:r>
          </w:p>
          <w:p w14:paraId="372FDCE6" w14:textId="77777777" w:rsidR="004C292B" w:rsidRPr="00D0162F" w:rsidRDefault="004C292B" w:rsidP="004C292B">
            <w:pPr>
              <w:pStyle w:val="TAL"/>
              <w:rPr>
                <w:rFonts w:cs="Arial"/>
                <w:szCs w:val="18"/>
              </w:rPr>
            </w:pPr>
            <w:r w:rsidRPr="00D0162F">
              <w:rPr>
                <w:rFonts w:cs="Arial"/>
                <w:szCs w:val="18"/>
              </w:rPr>
              <w:t>-0.5 dB</w:t>
            </w:r>
          </w:p>
          <w:p w14:paraId="45DE61A4" w14:textId="423A2903" w:rsidR="004C292B" w:rsidRPr="00D0162F" w:rsidRDefault="004C292B" w:rsidP="004C292B">
            <w:pPr>
              <w:keepNext/>
              <w:keepLines/>
              <w:spacing w:after="0"/>
              <w:rPr>
                <w:rFonts w:ascii="Arial" w:hAnsi="Arial"/>
                <w:sz w:val="18"/>
              </w:rPr>
            </w:pPr>
            <w:r w:rsidRPr="00D0162F">
              <w:rPr>
                <w:rFonts w:ascii="Arial" w:hAnsi="Arial" w:cs="Arial"/>
                <w:sz w:val="18"/>
                <w:szCs w:val="18"/>
              </w:rPr>
              <w:t>-0.5</w:t>
            </w:r>
            <w:r w:rsidRPr="00B76A52">
              <w:rPr>
                <w:rFonts w:ascii="Arial" w:hAnsi="Arial" w:cs="Arial"/>
                <w:sz w:val="18"/>
                <w:szCs w:val="18"/>
              </w:rPr>
              <w:t xml:space="preserve"> dB</w:t>
            </w:r>
          </w:p>
        </w:tc>
        <w:tc>
          <w:tcPr>
            <w:tcW w:w="2772" w:type="dxa"/>
            <w:tcBorders>
              <w:top w:val="single" w:sz="4" w:space="0" w:color="auto"/>
              <w:left w:val="single" w:sz="4" w:space="0" w:color="auto"/>
              <w:bottom w:val="single" w:sz="4" w:space="0" w:color="auto"/>
              <w:right w:val="single" w:sz="4" w:space="0" w:color="auto"/>
            </w:tcBorders>
          </w:tcPr>
          <w:p w14:paraId="4C44408A" w14:textId="77777777" w:rsidR="004C292B" w:rsidRPr="00D0162F" w:rsidRDefault="004C292B" w:rsidP="004C292B">
            <w:pPr>
              <w:pStyle w:val="TAL"/>
              <w:rPr>
                <w:rFonts w:cs="Arial"/>
                <w:szCs w:val="18"/>
                <w:u w:val="single"/>
              </w:rPr>
            </w:pPr>
            <w:r w:rsidRPr="00D0162F">
              <w:rPr>
                <w:rFonts w:cs="Arial"/>
                <w:szCs w:val="18"/>
                <w:u w:val="single"/>
              </w:rPr>
              <w:t>During T1:</w:t>
            </w:r>
          </w:p>
          <w:p w14:paraId="716CCFE9" w14:textId="77777777" w:rsidR="004C292B" w:rsidRPr="00D0162F" w:rsidRDefault="004C292B" w:rsidP="004C292B">
            <w:pPr>
              <w:pStyle w:val="TAL"/>
              <w:rPr>
                <w:rFonts w:cs="Arial"/>
                <w:szCs w:val="18"/>
              </w:rPr>
            </w:pPr>
            <w:r w:rsidRPr="00D0162F">
              <w:rPr>
                <w:rFonts w:cs="Arial"/>
                <w:szCs w:val="18"/>
              </w:rPr>
              <w:t>Noc: -104.7 dBm/15kHz</w:t>
            </w:r>
          </w:p>
          <w:p w14:paraId="76711F6B" w14:textId="77777777" w:rsidR="004C292B" w:rsidRPr="00D0162F" w:rsidRDefault="004C292B" w:rsidP="004C292B">
            <w:pPr>
              <w:pStyle w:val="TAL"/>
              <w:rPr>
                <w:rFonts w:cs="Arial"/>
                <w:szCs w:val="18"/>
              </w:rPr>
            </w:pPr>
            <w:r w:rsidRPr="00D0162F">
              <w:rPr>
                <w:rFonts w:cs="Arial"/>
                <w:szCs w:val="18"/>
              </w:rPr>
              <w:t>Ês1 / Noc: +3.25 dB</w:t>
            </w:r>
          </w:p>
          <w:p w14:paraId="6CCF3CC9" w14:textId="77777777" w:rsidR="004C292B" w:rsidRPr="00D0162F" w:rsidRDefault="004C292B" w:rsidP="004C292B">
            <w:pPr>
              <w:pStyle w:val="TAL"/>
              <w:rPr>
                <w:rFonts w:cs="Arial"/>
                <w:szCs w:val="18"/>
              </w:rPr>
            </w:pPr>
            <w:r w:rsidRPr="00D0162F">
              <w:rPr>
                <w:rFonts w:cs="Arial"/>
                <w:szCs w:val="18"/>
              </w:rPr>
              <w:t>Ês2 / Noc: +3.25 dB</w:t>
            </w:r>
          </w:p>
          <w:p w14:paraId="655BE108" w14:textId="77777777" w:rsidR="004C292B" w:rsidRPr="00D0162F" w:rsidRDefault="004C292B" w:rsidP="004C292B">
            <w:pPr>
              <w:pStyle w:val="TAL"/>
              <w:rPr>
                <w:rFonts w:cs="Arial"/>
                <w:szCs w:val="18"/>
                <w:u w:val="single"/>
              </w:rPr>
            </w:pPr>
          </w:p>
          <w:p w14:paraId="10D4CD0C" w14:textId="77777777" w:rsidR="004C292B" w:rsidRPr="00D0162F" w:rsidRDefault="004C292B" w:rsidP="004C292B">
            <w:pPr>
              <w:pStyle w:val="TAL"/>
              <w:rPr>
                <w:rFonts w:cs="Arial"/>
                <w:szCs w:val="18"/>
                <w:u w:val="single"/>
              </w:rPr>
            </w:pPr>
            <w:r w:rsidRPr="00D0162F">
              <w:rPr>
                <w:rFonts w:cs="Arial"/>
                <w:szCs w:val="18"/>
                <w:u w:val="single"/>
              </w:rPr>
              <w:t>During T2:</w:t>
            </w:r>
          </w:p>
          <w:p w14:paraId="4ECAF05E" w14:textId="77777777" w:rsidR="004C292B" w:rsidRPr="00D0162F" w:rsidRDefault="004C292B" w:rsidP="004C292B">
            <w:pPr>
              <w:pStyle w:val="TAL"/>
              <w:rPr>
                <w:rFonts w:cs="Arial"/>
                <w:szCs w:val="18"/>
              </w:rPr>
            </w:pPr>
            <w:r w:rsidRPr="00D0162F">
              <w:rPr>
                <w:rFonts w:cs="Arial"/>
                <w:szCs w:val="18"/>
              </w:rPr>
              <w:t>Noc: -104.7 dBm/15kHz</w:t>
            </w:r>
          </w:p>
          <w:p w14:paraId="5A742A07" w14:textId="77777777" w:rsidR="004C292B" w:rsidRPr="00D0162F" w:rsidRDefault="004C292B" w:rsidP="004C292B">
            <w:pPr>
              <w:pStyle w:val="TAL"/>
              <w:rPr>
                <w:rFonts w:cs="Arial"/>
                <w:szCs w:val="18"/>
              </w:rPr>
            </w:pPr>
            <w:r w:rsidRPr="00D0162F">
              <w:rPr>
                <w:rFonts w:cs="Arial"/>
                <w:szCs w:val="18"/>
              </w:rPr>
              <w:t>Ês1 / Noc: +3.25 dB</w:t>
            </w:r>
          </w:p>
          <w:p w14:paraId="357D2D41" w14:textId="77777777" w:rsidR="004C292B" w:rsidRPr="00D0162F" w:rsidRDefault="004C292B" w:rsidP="004C292B">
            <w:pPr>
              <w:pStyle w:val="TAL"/>
              <w:rPr>
                <w:rFonts w:cs="Arial"/>
                <w:szCs w:val="18"/>
              </w:rPr>
            </w:pPr>
            <w:r w:rsidRPr="00D0162F">
              <w:rPr>
                <w:rFonts w:cs="Arial"/>
                <w:szCs w:val="18"/>
              </w:rPr>
              <w:t>Ês2 / Noc: +3.25 dB</w:t>
            </w:r>
          </w:p>
          <w:p w14:paraId="1E3DE0DF" w14:textId="77777777" w:rsidR="004C292B" w:rsidRPr="00D0162F" w:rsidRDefault="004C292B" w:rsidP="004C292B">
            <w:pPr>
              <w:pStyle w:val="TAL"/>
              <w:rPr>
                <w:rFonts w:cs="Arial"/>
                <w:szCs w:val="18"/>
                <w:u w:val="single"/>
              </w:rPr>
            </w:pPr>
          </w:p>
          <w:p w14:paraId="46E87EB6" w14:textId="77777777" w:rsidR="004C292B" w:rsidRPr="00D0162F" w:rsidRDefault="004C292B" w:rsidP="004C292B">
            <w:pPr>
              <w:pStyle w:val="TAL"/>
              <w:rPr>
                <w:rFonts w:cs="Arial"/>
                <w:szCs w:val="18"/>
                <w:u w:val="single"/>
              </w:rPr>
            </w:pPr>
            <w:r w:rsidRPr="00D0162F">
              <w:rPr>
                <w:rFonts w:cs="Arial"/>
                <w:szCs w:val="18"/>
                <w:u w:val="single"/>
              </w:rPr>
              <w:t>During T3:</w:t>
            </w:r>
          </w:p>
          <w:p w14:paraId="6051F2B1" w14:textId="77777777" w:rsidR="004C292B" w:rsidRPr="00D0162F" w:rsidRDefault="004C292B" w:rsidP="004C292B">
            <w:pPr>
              <w:pStyle w:val="TAL"/>
              <w:rPr>
                <w:rFonts w:cs="Arial"/>
                <w:szCs w:val="18"/>
              </w:rPr>
            </w:pPr>
            <w:r w:rsidRPr="00D0162F">
              <w:rPr>
                <w:rFonts w:cs="Arial"/>
                <w:szCs w:val="18"/>
              </w:rPr>
              <w:t>Noc: -104.7 dBm/15kHz</w:t>
            </w:r>
          </w:p>
          <w:p w14:paraId="42D863B1" w14:textId="77777777" w:rsidR="004C292B" w:rsidRPr="00D0162F" w:rsidRDefault="004C292B" w:rsidP="004C292B">
            <w:pPr>
              <w:pStyle w:val="TAL"/>
              <w:rPr>
                <w:rFonts w:cs="Arial"/>
                <w:szCs w:val="18"/>
              </w:rPr>
            </w:pPr>
            <w:r w:rsidRPr="00D0162F">
              <w:rPr>
                <w:rFonts w:cs="Arial"/>
                <w:szCs w:val="18"/>
              </w:rPr>
              <w:t>Ês1 / Noc: -15.5 dB</w:t>
            </w:r>
          </w:p>
          <w:p w14:paraId="7F54980F" w14:textId="02754CA7" w:rsidR="004C292B" w:rsidRPr="00D0162F" w:rsidRDefault="004C292B" w:rsidP="004C292B">
            <w:pPr>
              <w:keepNext/>
              <w:keepLines/>
              <w:spacing w:after="0"/>
              <w:rPr>
                <w:rFonts w:ascii="Arial" w:hAnsi="Arial"/>
                <w:sz w:val="18"/>
                <w:u w:val="single"/>
              </w:rPr>
            </w:pPr>
            <w:r w:rsidRPr="00B76A52">
              <w:rPr>
                <w:rFonts w:ascii="Arial" w:hAnsi="Arial" w:cs="Arial"/>
                <w:sz w:val="18"/>
                <w:szCs w:val="18"/>
              </w:rPr>
              <w:t>Ês2 / Noc: -15</w:t>
            </w:r>
            <w:r w:rsidRPr="00D0162F">
              <w:rPr>
                <w:rFonts w:ascii="Arial" w:hAnsi="Arial" w:cs="Arial"/>
                <w:sz w:val="18"/>
                <w:szCs w:val="18"/>
              </w:rPr>
              <w:t>.5</w:t>
            </w:r>
            <w:r w:rsidRPr="00B76A52">
              <w:rPr>
                <w:rFonts w:ascii="Arial" w:hAnsi="Arial" w:cs="Arial"/>
                <w:sz w:val="18"/>
                <w:szCs w:val="18"/>
              </w:rPr>
              <w:t xml:space="preserve"> dB</w:t>
            </w:r>
          </w:p>
        </w:tc>
      </w:tr>
      <w:tr w:rsidR="00D94FD1" w:rsidRPr="00D0162F" w14:paraId="424C117F"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2E50306F" w14:textId="77777777" w:rsidR="00D94FD1" w:rsidRPr="00D0162F" w:rsidRDefault="00D94FD1" w:rsidP="00A81E02">
            <w:pPr>
              <w:keepNext/>
              <w:keepLines/>
              <w:spacing w:after="0"/>
              <w:rPr>
                <w:rFonts w:ascii="Arial" w:hAnsi="Arial"/>
                <w:sz w:val="18"/>
              </w:rPr>
            </w:pPr>
            <w:r w:rsidRPr="00D0162F">
              <w:rPr>
                <w:rFonts w:ascii="Arial" w:hAnsi="Arial"/>
                <w:sz w:val="18"/>
              </w:rPr>
              <w:t>5.5.2.3 EN-DC FR2 interruptions during measurements on deactivated NR SCC in synchronous EN-DC</w:t>
            </w:r>
          </w:p>
        </w:tc>
        <w:tc>
          <w:tcPr>
            <w:tcW w:w="4012" w:type="dxa"/>
            <w:tcBorders>
              <w:top w:val="single" w:sz="4" w:space="0" w:color="auto"/>
              <w:left w:val="single" w:sz="4" w:space="0" w:color="auto"/>
              <w:bottom w:val="single" w:sz="4" w:space="0" w:color="auto"/>
              <w:right w:val="single" w:sz="4" w:space="0" w:color="auto"/>
            </w:tcBorders>
          </w:tcPr>
          <w:p w14:paraId="555ED3D0" w14:textId="77777777" w:rsidR="00D94FD1" w:rsidRPr="00D0162F" w:rsidRDefault="00D94FD1" w:rsidP="00A81E02">
            <w:pPr>
              <w:keepNext/>
              <w:keepLines/>
              <w:spacing w:after="0"/>
              <w:rPr>
                <w:rFonts w:ascii="Arial" w:hAnsi="Arial"/>
                <w:sz w:val="18"/>
                <w:u w:val="single"/>
              </w:rPr>
            </w:pPr>
            <w:r w:rsidRPr="00D0162F">
              <w:rPr>
                <w:rFonts w:ascii="Arial" w:hAnsi="Arial"/>
                <w:sz w:val="18"/>
                <w:u w:val="single"/>
              </w:rPr>
              <w:t>During T1:</w:t>
            </w:r>
          </w:p>
          <w:p w14:paraId="31F0A2F6" w14:textId="77777777" w:rsidR="00D94FD1" w:rsidRPr="00D0162F" w:rsidRDefault="00D94FD1" w:rsidP="00A81E02">
            <w:pPr>
              <w:keepNext/>
              <w:keepLines/>
              <w:spacing w:after="0"/>
              <w:rPr>
                <w:rFonts w:ascii="Arial" w:hAnsi="Arial"/>
                <w:sz w:val="18"/>
              </w:rPr>
            </w:pPr>
            <w:r w:rsidRPr="00D0162F">
              <w:rPr>
                <w:rFonts w:ascii="Arial" w:hAnsi="Arial"/>
                <w:sz w:val="18"/>
              </w:rPr>
              <w:t>Noc1: -111.7 dBm/15kHz</w:t>
            </w:r>
          </w:p>
          <w:p w14:paraId="77A88D62" w14:textId="77777777" w:rsidR="00D94FD1" w:rsidRPr="00D0162F" w:rsidRDefault="00D94FD1" w:rsidP="00A81E02">
            <w:pPr>
              <w:keepNext/>
              <w:keepLines/>
              <w:spacing w:after="0"/>
              <w:rPr>
                <w:rFonts w:ascii="Arial" w:hAnsi="Arial"/>
                <w:sz w:val="18"/>
              </w:rPr>
            </w:pPr>
            <w:r w:rsidRPr="00D0162F">
              <w:rPr>
                <w:rFonts w:ascii="Arial" w:hAnsi="Arial"/>
                <w:sz w:val="18"/>
              </w:rPr>
              <w:t>Noc2: -104.7 dBm/15kHz</w:t>
            </w:r>
          </w:p>
          <w:p w14:paraId="1844D686" w14:textId="77777777" w:rsidR="00D94FD1" w:rsidRPr="00D0162F" w:rsidRDefault="00D94FD1" w:rsidP="00A81E02">
            <w:pPr>
              <w:keepNext/>
              <w:keepLines/>
              <w:spacing w:after="0"/>
              <w:rPr>
                <w:rFonts w:ascii="Arial" w:hAnsi="Arial"/>
                <w:sz w:val="18"/>
              </w:rPr>
            </w:pPr>
            <w:r w:rsidRPr="00D0162F">
              <w:rPr>
                <w:rFonts w:ascii="Arial" w:hAnsi="Arial"/>
                <w:sz w:val="18"/>
              </w:rPr>
              <w:t>Ês1 / Noc: +12 dB</w:t>
            </w:r>
          </w:p>
          <w:p w14:paraId="23E69824" w14:textId="77777777" w:rsidR="00D94FD1" w:rsidRPr="00D0162F" w:rsidRDefault="00D94FD1" w:rsidP="00A81E02">
            <w:pPr>
              <w:keepNext/>
              <w:keepLines/>
              <w:spacing w:after="0"/>
              <w:rPr>
                <w:rFonts w:ascii="Arial" w:hAnsi="Arial"/>
                <w:sz w:val="18"/>
                <w:u w:val="single"/>
              </w:rPr>
            </w:pPr>
            <w:r w:rsidRPr="00D0162F">
              <w:rPr>
                <w:rFonts w:ascii="Arial" w:hAnsi="Arial"/>
                <w:sz w:val="18"/>
              </w:rPr>
              <w:t>Ês2 / Noc: +5 dB</w:t>
            </w:r>
          </w:p>
        </w:tc>
        <w:tc>
          <w:tcPr>
            <w:tcW w:w="1640" w:type="dxa"/>
            <w:tcBorders>
              <w:top w:val="single" w:sz="4" w:space="0" w:color="auto"/>
              <w:left w:val="single" w:sz="4" w:space="0" w:color="auto"/>
              <w:bottom w:val="single" w:sz="4" w:space="0" w:color="auto"/>
              <w:right w:val="single" w:sz="4" w:space="0" w:color="auto"/>
            </w:tcBorders>
          </w:tcPr>
          <w:p w14:paraId="60675F2A" w14:textId="77777777" w:rsidR="00D94FD1" w:rsidRPr="00D0162F" w:rsidRDefault="00D94FD1" w:rsidP="00A81E02">
            <w:pPr>
              <w:keepNext/>
              <w:keepLines/>
              <w:spacing w:after="0"/>
              <w:rPr>
                <w:rFonts w:ascii="Arial" w:hAnsi="Arial"/>
                <w:sz w:val="18"/>
              </w:rPr>
            </w:pPr>
            <w:r w:rsidRPr="00D0162F">
              <w:rPr>
                <w:rFonts w:ascii="Arial" w:hAnsi="Arial"/>
                <w:sz w:val="18"/>
              </w:rPr>
              <w:t>During T1:</w:t>
            </w:r>
          </w:p>
          <w:p w14:paraId="78BAB009" w14:textId="77777777" w:rsidR="00D94FD1" w:rsidRPr="00D0162F" w:rsidRDefault="00D94FD1" w:rsidP="00A81E02">
            <w:pPr>
              <w:keepNext/>
              <w:keepLines/>
              <w:spacing w:after="0"/>
              <w:rPr>
                <w:rFonts w:ascii="Arial" w:hAnsi="Arial"/>
                <w:sz w:val="18"/>
              </w:rPr>
            </w:pPr>
            <w:r w:rsidRPr="00D0162F">
              <w:rPr>
                <w:rFonts w:ascii="Arial" w:hAnsi="Arial"/>
                <w:sz w:val="18"/>
              </w:rPr>
              <w:t>0 dB</w:t>
            </w:r>
          </w:p>
          <w:p w14:paraId="2D004B0C" w14:textId="77777777" w:rsidR="00D94FD1" w:rsidRPr="00D0162F" w:rsidRDefault="00D94FD1" w:rsidP="00A81E02">
            <w:pPr>
              <w:keepNext/>
              <w:keepLines/>
              <w:spacing w:after="0"/>
              <w:rPr>
                <w:rFonts w:ascii="Arial" w:hAnsi="Arial"/>
                <w:sz w:val="18"/>
              </w:rPr>
            </w:pPr>
            <w:r w:rsidRPr="00D0162F">
              <w:rPr>
                <w:rFonts w:ascii="Arial" w:hAnsi="Arial"/>
                <w:sz w:val="18"/>
              </w:rPr>
              <w:t>0 dB</w:t>
            </w:r>
          </w:p>
          <w:p w14:paraId="7F4BD5E9" w14:textId="77777777" w:rsidR="00D94FD1" w:rsidRPr="00D0162F" w:rsidRDefault="00D94FD1" w:rsidP="00A81E02">
            <w:pPr>
              <w:keepNext/>
              <w:keepLines/>
              <w:spacing w:after="0"/>
              <w:rPr>
                <w:rFonts w:ascii="Arial" w:hAnsi="Arial"/>
                <w:sz w:val="18"/>
              </w:rPr>
            </w:pPr>
            <w:r w:rsidRPr="00D0162F">
              <w:rPr>
                <w:rFonts w:ascii="Arial" w:hAnsi="Arial"/>
                <w:sz w:val="18"/>
              </w:rPr>
              <w:t>0 dB</w:t>
            </w:r>
          </w:p>
          <w:p w14:paraId="1B5A4196" w14:textId="77777777" w:rsidR="00D94FD1" w:rsidRPr="00D0162F" w:rsidRDefault="00D94FD1" w:rsidP="00A81E02">
            <w:pPr>
              <w:keepNext/>
              <w:keepLines/>
              <w:spacing w:after="0"/>
              <w:rPr>
                <w:rFonts w:ascii="Arial" w:hAnsi="Arial"/>
                <w:sz w:val="18"/>
              </w:rPr>
            </w:pPr>
            <w:r w:rsidRPr="00D0162F">
              <w:rPr>
                <w:rFonts w:ascii="Arial" w:hAnsi="Arial"/>
                <w:sz w:val="18"/>
              </w:rPr>
              <w:t>0 dB</w:t>
            </w:r>
          </w:p>
        </w:tc>
        <w:tc>
          <w:tcPr>
            <w:tcW w:w="2772" w:type="dxa"/>
            <w:tcBorders>
              <w:top w:val="single" w:sz="4" w:space="0" w:color="auto"/>
              <w:left w:val="single" w:sz="4" w:space="0" w:color="auto"/>
              <w:bottom w:val="single" w:sz="4" w:space="0" w:color="auto"/>
              <w:right w:val="single" w:sz="4" w:space="0" w:color="auto"/>
            </w:tcBorders>
          </w:tcPr>
          <w:p w14:paraId="7092C75E" w14:textId="77777777" w:rsidR="00D94FD1" w:rsidRPr="00D0162F" w:rsidRDefault="00D94FD1" w:rsidP="00A81E02">
            <w:pPr>
              <w:keepNext/>
              <w:keepLines/>
              <w:spacing w:after="0"/>
              <w:rPr>
                <w:rFonts w:ascii="Arial" w:hAnsi="Arial"/>
                <w:sz w:val="18"/>
                <w:u w:val="single"/>
              </w:rPr>
            </w:pPr>
            <w:r w:rsidRPr="00D0162F">
              <w:rPr>
                <w:rFonts w:ascii="Arial" w:hAnsi="Arial"/>
                <w:sz w:val="18"/>
                <w:u w:val="single"/>
              </w:rPr>
              <w:t>During T1:</w:t>
            </w:r>
          </w:p>
          <w:p w14:paraId="49F763F9" w14:textId="77777777" w:rsidR="00D94FD1" w:rsidRPr="00D0162F" w:rsidRDefault="00D94FD1" w:rsidP="00A81E02">
            <w:pPr>
              <w:keepNext/>
              <w:keepLines/>
              <w:spacing w:after="0"/>
              <w:rPr>
                <w:rFonts w:ascii="Arial" w:hAnsi="Arial"/>
                <w:sz w:val="18"/>
              </w:rPr>
            </w:pPr>
            <w:r w:rsidRPr="00D0162F">
              <w:rPr>
                <w:rFonts w:ascii="Arial" w:hAnsi="Arial"/>
                <w:sz w:val="18"/>
              </w:rPr>
              <w:t>Noc1: -111.7 dBm/15kHz</w:t>
            </w:r>
          </w:p>
          <w:p w14:paraId="32C326FE" w14:textId="77777777" w:rsidR="00D94FD1" w:rsidRPr="00D0162F" w:rsidRDefault="00D94FD1" w:rsidP="00A81E02">
            <w:pPr>
              <w:keepNext/>
              <w:keepLines/>
              <w:spacing w:after="0"/>
              <w:rPr>
                <w:rFonts w:ascii="Arial" w:hAnsi="Arial"/>
                <w:sz w:val="18"/>
              </w:rPr>
            </w:pPr>
            <w:r w:rsidRPr="00D0162F">
              <w:rPr>
                <w:rFonts w:ascii="Arial" w:hAnsi="Arial"/>
                <w:sz w:val="18"/>
              </w:rPr>
              <w:t>Noc2: -104.7 dBm/15kHz</w:t>
            </w:r>
          </w:p>
          <w:p w14:paraId="03BBA875" w14:textId="77777777" w:rsidR="00D94FD1" w:rsidRPr="00D0162F" w:rsidRDefault="00D94FD1" w:rsidP="00A81E02">
            <w:pPr>
              <w:keepNext/>
              <w:keepLines/>
              <w:spacing w:after="0"/>
              <w:rPr>
                <w:rFonts w:ascii="Arial" w:hAnsi="Arial"/>
                <w:sz w:val="18"/>
              </w:rPr>
            </w:pPr>
            <w:r w:rsidRPr="00D0162F">
              <w:rPr>
                <w:rFonts w:ascii="Arial" w:hAnsi="Arial"/>
                <w:sz w:val="18"/>
              </w:rPr>
              <w:t>Ês1 / Noc: +12 dB</w:t>
            </w:r>
          </w:p>
          <w:p w14:paraId="513A3D3C" w14:textId="77777777" w:rsidR="00D94FD1" w:rsidRPr="00D0162F" w:rsidRDefault="00D94FD1" w:rsidP="00A81E02">
            <w:pPr>
              <w:keepNext/>
              <w:keepLines/>
              <w:spacing w:after="0"/>
              <w:rPr>
                <w:rFonts w:ascii="Arial" w:hAnsi="Arial"/>
                <w:sz w:val="18"/>
                <w:u w:val="single"/>
              </w:rPr>
            </w:pPr>
            <w:r w:rsidRPr="00D0162F">
              <w:rPr>
                <w:rFonts w:ascii="Arial" w:hAnsi="Arial"/>
                <w:sz w:val="18"/>
              </w:rPr>
              <w:t>Ês2 / Noc: +5 dB</w:t>
            </w:r>
          </w:p>
        </w:tc>
      </w:tr>
      <w:tr w:rsidR="00D94FD1" w:rsidRPr="00D0162F" w14:paraId="519FA326"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7B4801C9" w14:textId="77777777" w:rsidR="00D94FD1" w:rsidRPr="00D0162F" w:rsidRDefault="00D94FD1" w:rsidP="00A81E02">
            <w:pPr>
              <w:keepNext/>
              <w:keepLines/>
              <w:spacing w:after="0"/>
              <w:rPr>
                <w:rFonts w:ascii="Arial" w:hAnsi="Arial"/>
                <w:sz w:val="18"/>
              </w:rPr>
            </w:pPr>
            <w:r w:rsidRPr="00D0162F">
              <w:rPr>
                <w:rFonts w:ascii="Arial" w:hAnsi="Arial"/>
                <w:sz w:val="18"/>
              </w:rPr>
              <w:t>5.5.2.3 EN-DC FR2 interruptions during measurements on deactivated NR SCC in asynchronous EN-DC</w:t>
            </w:r>
          </w:p>
        </w:tc>
        <w:tc>
          <w:tcPr>
            <w:tcW w:w="4012" w:type="dxa"/>
            <w:tcBorders>
              <w:top w:val="single" w:sz="4" w:space="0" w:color="auto"/>
              <w:left w:val="single" w:sz="4" w:space="0" w:color="auto"/>
              <w:bottom w:val="single" w:sz="4" w:space="0" w:color="auto"/>
              <w:right w:val="single" w:sz="4" w:space="0" w:color="auto"/>
            </w:tcBorders>
          </w:tcPr>
          <w:p w14:paraId="14797542" w14:textId="77777777" w:rsidR="00D94FD1" w:rsidRPr="00D0162F" w:rsidRDefault="00D94FD1" w:rsidP="00A81E02">
            <w:pPr>
              <w:keepNext/>
              <w:keepLines/>
              <w:spacing w:after="0"/>
              <w:rPr>
                <w:rFonts w:ascii="Arial" w:hAnsi="Arial"/>
                <w:sz w:val="18"/>
                <w:u w:val="single"/>
              </w:rPr>
            </w:pPr>
            <w:r w:rsidRPr="00D0162F">
              <w:rPr>
                <w:rFonts w:ascii="Arial" w:hAnsi="Arial"/>
                <w:sz w:val="18"/>
                <w:u w:val="single"/>
              </w:rPr>
              <w:t>During T1:</w:t>
            </w:r>
          </w:p>
          <w:p w14:paraId="1294148F" w14:textId="77777777" w:rsidR="00D94FD1" w:rsidRPr="00D0162F" w:rsidRDefault="00D94FD1" w:rsidP="00A81E02">
            <w:pPr>
              <w:keepNext/>
              <w:keepLines/>
              <w:spacing w:after="0"/>
              <w:rPr>
                <w:rFonts w:ascii="Arial" w:hAnsi="Arial"/>
                <w:sz w:val="18"/>
              </w:rPr>
            </w:pPr>
            <w:r w:rsidRPr="00D0162F">
              <w:rPr>
                <w:rFonts w:ascii="Arial" w:hAnsi="Arial"/>
                <w:sz w:val="18"/>
              </w:rPr>
              <w:t>Noc1: -111.7 dBm/15kHz</w:t>
            </w:r>
          </w:p>
          <w:p w14:paraId="55E57289" w14:textId="77777777" w:rsidR="00D94FD1" w:rsidRPr="00D0162F" w:rsidRDefault="00D94FD1" w:rsidP="00A81E02">
            <w:pPr>
              <w:keepNext/>
              <w:keepLines/>
              <w:spacing w:after="0"/>
              <w:rPr>
                <w:rFonts w:ascii="Arial" w:hAnsi="Arial"/>
                <w:sz w:val="18"/>
              </w:rPr>
            </w:pPr>
            <w:r w:rsidRPr="00D0162F">
              <w:rPr>
                <w:rFonts w:ascii="Arial" w:hAnsi="Arial"/>
                <w:sz w:val="18"/>
              </w:rPr>
              <w:t>Noc2: -104.7 dBm/15kHz</w:t>
            </w:r>
          </w:p>
          <w:p w14:paraId="5E67E1A3" w14:textId="77777777" w:rsidR="00D94FD1" w:rsidRPr="00D0162F" w:rsidRDefault="00D94FD1" w:rsidP="00A81E02">
            <w:pPr>
              <w:keepNext/>
              <w:keepLines/>
              <w:spacing w:after="0"/>
              <w:rPr>
                <w:rFonts w:ascii="Arial" w:hAnsi="Arial"/>
                <w:sz w:val="18"/>
              </w:rPr>
            </w:pPr>
            <w:r w:rsidRPr="00D0162F">
              <w:rPr>
                <w:rFonts w:ascii="Arial" w:hAnsi="Arial"/>
                <w:sz w:val="18"/>
              </w:rPr>
              <w:t>Ês1 / Noc: +12 dB</w:t>
            </w:r>
          </w:p>
          <w:p w14:paraId="52480B52" w14:textId="77777777" w:rsidR="00D94FD1" w:rsidRPr="00D0162F" w:rsidRDefault="00D94FD1" w:rsidP="00A81E02">
            <w:pPr>
              <w:keepNext/>
              <w:keepLines/>
              <w:spacing w:after="0"/>
              <w:rPr>
                <w:rFonts w:ascii="Arial" w:hAnsi="Arial"/>
                <w:sz w:val="18"/>
                <w:u w:val="single"/>
              </w:rPr>
            </w:pPr>
            <w:r w:rsidRPr="00D0162F">
              <w:rPr>
                <w:rFonts w:ascii="Arial" w:hAnsi="Arial"/>
                <w:sz w:val="18"/>
              </w:rPr>
              <w:t>Ês2 / Noc: +5 dB</w:t>
            </w:r>
          </w:p>
        </w:tc>
        <w:tc>
          <w:tcPr>
            <w:tcW w:w="1640" w:type="dxa"/>
            <w:tcBorders>
              <w:top w:val="single" w:sz="4" w:space="0" w:color="auto"/>
              <w:left w:val="single" w:sz="4" w:space="0" w:color="auto"/>
              <w:bottom w:val="single" w:sz="4" w:space="0" w:color="auto"/>
              <w:right w:val="single" w:sz="4" w:space="0" w:color="auto"/>
            </w:tcBorders>
          </w:tcPr>
          <w:p w14:paraId="30E73237" w14:textId="77777777" w:rsidR="00D94FD1" w:rsidRPr="00D0162F" w:rsidRDefault="00D94FD1" w:rsidP="00A81E02">
            <w:pPr>
              <w:keepNext/>
              <w:keepLines/>
              <w:spacing w:after="0"/>
              <w:rPr>
                <w:rFonts w:ascii="Arial" w:hAnsi="Arial"/>
                <w:sz w:val="18"/>
              </w:rPr>
            </w:pPr>
            <w:r w:rsidRPr="00D0162F">
              <w:rPr>
                <w:rFonts w:ascii="Arial" w:hAnsi="Arial"/>
                <w:sz w:val="18"/>
              </w:rPr>
              <w:t>During T1:</w:t>
            </w:r>
          </w:p>
          <w:p w14:paraId="307E3143" w14:textId="77777777" w:rsidR="00D94FD1" w:rsidRPr="00D0162F" w:rsidRDefault="00D94FD1" w:rsidP="00A81E02">
            <w:pPr>
              <w:keepNext/>
              <w:keepLines/>
              <w:spacing w:after="0"/>
              <w:rPr>
                <w:rFonts w:ascii="Arial" w:hAnsi="Arial"/>
                <w:sz w:val="18"/>
              </w:rPr>
            </w:pPr>
            <w:r w:rsidRPr="00D0162F">
              <w:rPr>
                <w:rFonts w:ascii="Arial" w:hAnsi="Arial"/>
                <w:sz w:val="18"/>
              </w:rPr>
              <w:t>0 dB</w:t>
            </w:r>
          </w:p>
          <w:p w14:paraId="7434A38A" w14:textId="77777777" w:rsidR="00D94FD1" w:rsidRPr="00D0162F" w:rsidRDefault="00D94FD1" w:rsidP="00A81E02">
            <w:pPr>
              <w:keepNext/>
              <w:keepLines/>
              <w:spacing w:after="0"/>
              <w:rPr>
                <w:rFonts w:ascii="Arial" w:hAnsi="Arial"/>
                <w:sz w:val="18"/>
              </w:rPr>
            </w:pPr>
            <w:r w:rsidRPr="00D0162F">
              <w:rPr>
                <w:rFonts w:ascii="Arial" w:hAnsi="Arial"/>
                <w:sz w:val="18"/>
              </w:rPr>
              <w:t>0 dB</w:t>
            </w:r>
          </w:p>
          <w:p w14:paraId="2272DAEC" w14:textId="77777777" w:rsidR="00D94FD1" w:rsidRPr="00D0162F" w:rsidRDefault="00D94FD1" w:rsidP="00A81E02">
            <w:pPr>
              <w:keepNext/>
              <w:keepLines/>
              <w:spacing w:after="0"/>
              <w:rPr>
                <w:rFonts w:ascii="Arial" w:hAnsi="Arial"/>
                <w:sz w:val="18"/>
              </w:rPr>
            </w:pPr>
            <w:r w:rsidRPr="00D0162F">
              <w:rPr>
                <w:rFonts w:ascii="Arial" w:hAnsi="Arial"/>
                <w:sz w:val="18"/>
              </w:rPr>
              <w:t>0 dB</w:t>
            </w:r>
          </w:p>
          <w:p w14:paraId="2B4557E4" w14:textId="77777777" w:rsidR="00D94FD1" w:rsidRPr="00D0162F" w:rsidRDefault="00D94FD1" w:rsidP="00A81E02">
            <w:pPr>
              <w:keepNext/>
              <w:keepLines/>
              <w:spacing w:after="0"/>
              <w:rPr>
                <w:rFonts w:ascii="Arial" w:hAnsi="Arial"/>
                <w:sz w:val="18"/>
              </w:rPr>
            </w:pPr>
            <w:r w:rsidRPr="00D0162F">
              <w:rPr>
                <w:rFonts w:ascii="Arial" w:hAnsi="Arial"/>
                <w:sz w:val="18"/>
              </w:rPr>
              <w:t>0 dB</w:t>
            </w:r>
          </w:p>
        </w:tc>
        <w:tc>
          <w:tcPr>
            <w:tcW w:w="2772" w:type="dxa"/>
            <w:tcBorders>
              <w:top w:val="single" w:sz="4" w:space="0" w:color="auto"/>
              <w:left w:val="single" w:sz="4" w:space="0" w:color="auto"/>
              <w:bottom w:val="single" w:sz="4" w:space="0" w:color="auto"/>
              <w:right w:val="single" w:sz="4" w:space="0" w:color="auto"/>
            </w:tcBorders>
          </w:tcPr>
          <w:p w14:paraId="1E499C99" w14:textId="77777777" w:rsidR="00D94FD1" w:rsidRPr="00D0162F" w:rsidRDefault="00D94FD1" w:rsidP="00A81E02">
            <w:pPr>
              <w:keepNext/>
              <w:keepLines/>
              <w:spacing w:after="0"/>
              <w:rPr>
                <w:rFonts w:ascii="Arial" w:hAnsi="Arial"/>
                <w:sz w:val="18"/>
                <w:u w:val="single"/>
              </w:rPr>
            </w:pPr>
            <w:r w:rsidRPr="00D0162F">
              <w:rPr>
                <w:rFonts w:ascii="Arial" w:hAnsi="Arial"/>
                <w:sz w:val="18"/>
                <w:u w:val="single"/>
              </w:rPr>
              <w:t>During T1:</w:t>
            </w:r>
          </w:p>
          <w:p w14:paraId="09095A19" w14:textId="77777777" w:rsidR="00D94FD1" w:rsidRPr="00D0162F" w:rsidRDefault="00D94FD1" w:rsidP="00A81E02">
            <w:pPr>
              <w:keepNext/>
              <w:keepLines/>
              <w:spacing w:after="0"/>
              <w:rPr>
                <w:rFonts w:ascii="Arial" w:hAnsi="Arial"/>
                <w:sz w:val="18"/>
              </w:rPr>
            </w:pPr>
            <w:r w:rsidRPr="00D0162F">
              <w:rPr>
                <w:rFonts w:ascii="Arial" w:hAnsi="Arial"/>
                <w:sz w:val="18"/>
              </w:rPr>
              <w:t>Noc1: -111.7 dBm/15kHz</w:t>
            </w:r>
          </w:p>
          <w:p w14:paraId="46D2339E" w14:textId="77777777" w:rsidR="00D94FD1" w:rsidRPr="00D0162F" w:rsidRDefault="00D94FD1" w:rsidP="00A81E02">
            <w:pPr>
              <w:keepNext/>
              <w:keepLines/>
              <w:spacing w:after="0"/>
              <w:rPr>
                <w:rFonts w:ascii="Arial" w:hAnsi="Arial"/>
                <w:sz w:val="18"/>
              </w:rPr>
            </w:pPr>
            <w:r w:rsidRPr="00D0162F">
              <w:rPr>
                <w:rFonts w:ascii="Arial" w:hAnsi="Arial"/>
                <w:sz w:val="18"/>
              </w:rPr>
              <w:t>Noc2: -104.7 dBm/15kHz</w:t>
            </w:r>
          </w:p>
          <w:p w14:paraId="091319A1" w14:textId="77777777" w:rsidR="00D94FD1" w:rsidRPr="00D0162F" w:rsidRDefault="00D94FD1" w:rsidP="00A81E02">
            <w:pPr>
              <w:keepNext/>
              <w:keepLines/>
              <w:spacing w:after="0"/>
              <w:rPr>
                <w:rFonts w:ascii="Arial" w:hAnsi="Arial"/>
                <w:sz w:val="18"/>
              </w:rPr>
            </w:pPr>
            <w:r w:rsidRPr="00D0162F">
              <w:rPr>
                <w:rFonts w:ascii="Arial" w:hAnsi="Arial"/>
                <w:sz w:val="18"/>
              </w:rPr>
              <w:t>Ês1 / Noc: +12 dB</w:t>
            </w:r>
          </w:p>
          <w:p w14:paraId="3CCAF82D" w14:textId="77777777" w:rsidR="00D94FD1" w:rsidRPr="00D0162F" w:rsidRDefault="00D94FD1" w:rsidP="00A81E02">
            <w:pPr>
              <w:keepNext/>
              <w:keepLines/>
              <w:spacing w:after="0"/>
              <w:rPr>
                <w:rFonts w:ascii="Arial" w:hAnsi="Arial"/>
                <w:sz w:val="18"/>
                <w:u w:val="single"/>
              </w:rPr>
            </w:pPr>
            <w:r w:rsidRPr="00D0162F">
              <w:rPr>
                <w:rFonts w:ascii="Arial" w:hAnsi="Arial"/>
                <w:sz w:val="18"/>
              </w:rPr>
              <w:t>Ês2 / Noc: +5 dB</w:t>
            </w:r>
          </w:p>
        </w:tc>
      </w:tr>
      <w:tr w:rsidR="00DF32EF" w:rsidRPr="00D0162F" w14:paraId="6EC0C8D6"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68084A71" w14:textId="0803C640" w:rsidR="00106D48" w:rsidRPr="00D0162F" w:rsidRDefault="00106D48" w:rsidP="00106D48">
            <w:pPr>
              <w:keepNext/>
              <w:keepLines/>
              <w:spacing w:after="0"/>
              <w:rPr>
                <w:rFonts w:ascii="Arial" w:hAnsi="Arial"/>
                <w:sz w:val="18"/>
              </w:rPr>
            </w:pPr>
            <w:r w:rsidRPr="00D0162F">
              <w:rPr>
                <w:rFonts w:ascii="Arial" w:hAnsi="Arial"/>
                <w:sz w:val="18"/>
              </w:rPr>
              <w:t>5.5.3.1 EN-DC FR2 SCell activation and deactivation intra-band in non-DRX</w:t>
            </w:r>
          </w:p>
        </w:tc>
        <w:tc>
          <w:tcPr>
            <w:tcW w:w="4012" w:type="dxa"/>
            <w:tcBorders>
              <w:top w:val="single" w:sz="4" w:space="0" w:color="auto"/>
              <w:left w:val="single" w:sz="4" w:space="0" w:color="auto"/>
              <w:bottom w:val="single" w:sz="4" w:space="0" w:color="auto"/>
              <w:right w:val="single" w:sz="4" w:space="0" w:color="auto"/>
            </w:tcBorders>
          </w:tcPr>
          <w:p w14:paraId="13D9495D" w14:textId="77777777" w:rsidR="00106D48" w:rsidRPr="00D0162F" w:rsidRDefault="00106D48" w:rsidP="00106D48">
            <w:pPr>
              <w:pStyle w:val="TAL"/>
              <w:rPr>
                <w:lang w:eastAsia="en-US"/>
              </w:rPr>
            </w:pPr>
            <w:r w:rsidRPr="00D0162F">
              <w:t>During T1:</w:t>
            </w:r>
          </w:p>
          <w:p w14:paraId="11E02C89" w14:textId="77777777" w:rsidR="00106D48" w:rsidRPr="00D0162F" w:rsidRDefault="00106D48" w:rsidP="00106D48">
            <w:pPr>
              <w:pStyle w:val="TAL"/>
            </w:pPr>
            <w:r w:rsidRPr="00D0162F">
              <w:t>Noc</w:t>
            </w:r>
            <w:r w:rsidRPr="00D0162F">
              <w:rPr>
                <w:vertAlign w:val="subscript"/>
              </w:rPr>
              <w:t>2</w:t>
            </w:r>
            <w:r w:rsidRPr="00D0162F">
              <w:t>: -104.7dBm/15kHz</w:t>
            </w:r>
          </w:p>
          <w:p w14:paraId="60193CA3" w14:textId="77777777" w:rsidR="00106D48" w:rsidRPr="00D0162F" w:rsidRDefault="00106D48" w:rsidP="00106D48">
            <w:pPr>
              <w:pStyle w:val="TAL"/>
            </w:pPr>
            <w:r w:rsidRPr="00D0162F">
              <w:t>Noc</w:t>
            </w:r>
            <w:r w:rsidRPr="00D0162F">
              <w:rPr>
                <w:vertAlign w:val="subscript"/>
              </w:rPr>
              <w:t>3</w:t>
            </w:r>
            <w:r w:rsidRPr="00D0162F">
              <w:t>: -104.7dBm/15kHz</w:t>
            </w:r>
          </w:p>
          <w:p w14:paraId="4338343F" w14:textId="77777777" w:rsidR="00106D48" w:rsidRPr="00D0162F" w:rsidRDefault="00106D48" w:rsidP="00106D48">
            <w:pPr>
              <w:pStyle w:val="TAL"/>
            </w:pPr>
            <w:r w:rsidRPr="00D0162F">
              <w:t>Ês</w:t>
            </w:r>
            <w:r w:rsidRPr="00D0162F">
              <w:rPr>
                <w:vertAlign w:val="subscript"/>
              </w:rPr>
              <w:t>2</w:t>
            </w:r>
            <w:r w:rsidRPr="00D0162F">
              <w:t xml:space="preserve"> / Noc</w:t>
            </w:r>
            <w:r w:rsidRPr="00D0162F">
              <w:rPr>
                <w:vertAlign w:val="subscript"/>
              </w:rPr>
              <w:t>2</w:t>
            </w:r>
            <w:r w:rsidRPr="00D0162F">
              <w:t>: +7dB</w:t>
            </w:r>
          </w:p>
          <w:p w14:paraId="5E393877" w14:textId="77777777" w:rsidR="00106D48" w:rsidRPr="00D0162F" w:rsidRDefault="00106D48" w:rsidP="00106D48">
            <w:pPr>
              <w:pStyle w:val="TAL"/>
            </w:pPr>
            <w:r w:rsidRPr="00D0162F">
              <w:t>Ês</w:t>
            </w:r>
            <w:r w:rsidRPr="00D0162F">
              <w:rPr>
                <w:vertAlign w:val="subscript"/>
              </w:rPr>
              <w:t>3</w:t>
            </w:r>
            <w:r w:rsidRPr="00D0162F">
              <w:t xml:space="preserve"> / Noc</w:t>
            </w:r>
            <w:r w:rsidRPr="00D0162F">
              <w:rPr>
                <w:vertAlign w:val="subscript"/>
              </w:rPr>
              <w:t>3</w:t>
            </w:r>
            <w:r w:rsidRPr="00D0162F">
              <w:t>: +7dB</w:t>
            </w:r>
          </w:p>
          <w:p w14:paraId="5438166E" w14:textId="77777777" w:rsidR="00106D48" w:rsidRPr="00D0162F" w:rsidRDefault="00106D48" w:rsidP="00106D48">
            <w:pPr>
              <w:pStyle w:val="TAL"/>
            </w:pPr>
          </w:p>
          <w:p w14:paraId="06C154B4" w14:textId="77777777" w:rsidR="00106D48" w:rsidRPr="00D0162F" w:rsidRDefault="00106D48" w:rsidP="00106D48">
            <w:pPr>
              <w:pStyle w:val="TAL"/>
            </w:pPr>
            <w:r w:rsidRPr="00D0162F">
              <w:t>During T2:</w:t>
            </w:r>
          </w:p>
          <w:p w14:paraId="41DB2F98" w14:textId="77777777" w:rsidR="00106D48" w:rsidRPr="00D0162F" w:rsidRDefault="00106D48" w:rsidP="00106D48">
            <w:pPr>
              <w:pStyle w:val="TAL"/>
            </w:pPr>
            <w:r w:rsidRPr="00D0162F">
              <w:t>Noc</w:t>
            </w:r>
            <w:r w:rsidRPr="00D0162F">
              <w:rPr>
                <w:vertAlign w:val="subscript"/>
              </w:rPr>
              <w:t>2</w:t>
            </w:r>
            <w:r w:rsidRPr="00D0162F">
              <w:t>: -104.7dBm/15kHz</w:t>
            </w:r>
          </w:p>
          <w:p w14:paraId="10BDA886" w14:textId="77777777" w:rsidR="00106D48" w:rsidRPr="00D0162F" w:rsidRDefault="00106D48" w:rsidP="00106D48">
            <w:pPr>
              <w:pStyle w:val="TAL"/>
            </w:pPr>
            <w:r w:rsidRPr="00D0162F">
              <w:t>Noc</w:t>
            </w:r>
            <w:r w:rsidRPr="00D0162F">
              <w:rPr>
                <w:vertAlign w:val="subscript"/>
              </w:rPr>
              <w:t>3</w:t>
            </w:r>
            <w:r w:rsidRPr="00D0162F">
              <w:t>: -104.7dBm/15kHz</w:t>
            </w:r>
          </w:p>
          <w:p w14:paraId="56F6C909" w14:textId="77777777" w:rsidR="00106D48" w:rsidRPr="00D0162F" w:rsidRDefault="00106D48" w:rsidP="00106D48">
            <w:pPr>
              <w:pStyle w:val="TAL"/>
            </w:pPr>
            <w:r w:rsidRPr="00D0162F">
              <w:t>Ês</w:t>
            </w:r>
            <w:r w:rsidRPr="00D0162F">
              <w:rPr>
                <w:vertAlign w:val="subscript"/>
              </w:rPr>
              <w:t>2</w:t>
            </w:r>
            <w:r w:rsidRPr="00D0162F">
              <w:t xml:space="preserve"> / Noc</w:t>
            </w:r>
            <w:r w:rsidRPr="00D0162F">
              <w:rPr>
                <w:vertAlign w:val="subscript"/>
              </w:rPr>
              <w:t>2</w:t>
            </w:r>
            <w:r w:rsidRPr="00D0162F">
              <w:t>: +7dB</w:t>
            </w:r>
          </w:p>
          <w:p w14:paraId="548B4C7D" w14:textId="77777777" w:rsidR="00106D48" w:rsidRPr="00D0162F" w:rsidRDefault="00106D48" w:rsidP="00106D48">
            <w:pPr>
              <w:pStyle w:val="TAL"/>
            </w:pPr>
            <w:r w:rsidRPr="00D0162F">
              <w:t>Ês</w:t>
            </w:r>
            <w:r w:rsidRPr="00D0162F">
              <w:rPr>
                <w:vertAlign w:val="subscript"/>
              </w:rPr>
              <w:t>3</w:t>
            </w:r>
            <w:r w:rsidRPr="00D0162F">
              <w:t xml:space="preserve"> / Noc</w:t>
            </w:r>
            <w:r w:rsidRPr="00D0162F">
              <w:rPr>
                <w:vertAlign w:val="subscript"/>
              </w:rPr>
              <w:t>3</w:t>
            </w:r>
            <w:r w:rsidRPr="00D0162F">
              <w:t>: +7dB</w:t>
            </w:r>
          </w:p>
          <w:p w14:paraId="7F0238AA" w14:textId="77777777" w:rsidR="00106D48" w:rsidRPr="00D0162F" w:rsidRDefault="00106D48" w:rsidP="00106D48">
            <w:pPr>
              <w:pStyle w:val="TAL"/>
            </w:pPr>
          </w:p>
          <w:p w14:paraId="1344C91F" w14:textId="77777777" w:rsidR="00106D48" w:rsidRPr="00D0162F" w:rsidRDefault="00106D48" w:rsidP="00106D48">
            <w:pPr>
              <w:pStyle w:val="TAL"/>
            </w:pPr>
            <w:r w:rsidRPr="00D0162F">
              <w:t>During T3:</w:t>
            </w:r>
          </w:p>
          <w:p w14:paraId="50E46B60" w14:textId="77777777" w:rsidR="00106D48" w:rsidRPr="00D0162F" w:rsidRDefault="00106D48" w:rsidP="00106D48">
            <w:pPr>
              <w:pStyle w:val="TAL"/>
            </w:pPr>
            <w:r w:rsidRPr="00D0162F">
              <w:t>Noc</w:t>
            </w:r>
            <w:r w:rsidRPr="00D0162F">
              <w:rPr>
                <w:vertAlign w:val="subscript"/>
              </w:rPr>
              <w:t>2</w:t>
            </w:r>
            <w:r w:rsidRPr="00D0162F">
              <w:t>: -104.7dBm/15kHz</w:t>
            </w:r>
          </w:p>
          <w:p w14:paraId="65F815CB" w14:textId="77777777" w:rsidR="00106D48" w:rsidRPr="00D0162F" w:rsidRDefault="00106D48" w:rsidP="00106D48">
            <w:pPr>
              <w:pStyle w:val="TAL"/>
            </w:pPr>
            <w:r w:rsidRPr="00D0162F">
              <w:t>Noc</w:t>
            </w:r>
            <w:r w:rsidRPr="00D0162F">
              <w:rPr>
                <w:vertAlign w:val="subscript"/>
              </w:rPr>
              <w:t>3</w:t>
            </w:r>
            <w:r w:rsidRPr="00D0162F">
              <w:t>: -104.7dBm/15kHz</w:t>
            </w:r>
          </w:p>
          <w:p w14:paraId="7968F75E" w14:textId="77777777" w:rsidR="00106D48" w:rsidRPr="00D0162F" w:rsidRDefault="00106D48" w:rsidP="00106D48">
            <w:pPr>
              <w:pStyle w:val="TAL"/>
            </w:pPr>
            <w:r w:rsidRPr="00D0162F">
              <w:t>Ês</w:t>
            </w:r>
            <w:r w:rsidRPr="00D0162F">
              <w:rPr>
                <w:vertAlign w:val="subscript"/>
              </w:rPr>
              <w:t>2</w:t>
            </w:r>
            <w:r w:rsidRPr="00D0162F">
              <w:t xml:space="preserve"> / Noc</w:t>
            </w:r>
            <w:r w:rsidRPr="00D0162F">
              <w:rPr>
                <w:vertAlign w:val="subscript"/>
              </w:rPr>
              <w:t>2</w:t>
            </w:r>
            <w:r w:rsidRPr="00D0162F">
              <w:t>: +7dB</w:t>
            </w:r>
          </w:p>
          <w:p w14:paraId="211CCAF6" w14:textId="4AE6BD32" w:rsidR="00106D48" w:rsidRPr="00D0162F" w:rsidRDefault="00106D48" w:rsidP="00106D48">
            <w:pPr>
              <w:keepNext/>
              <w:keepLines/>
              <w:spacing w:after="0"/>
              <w:rPr>
                <w:rFonts w:ascii="Arial" w:hAnsi="Arial"/>
                <w:sz w:val="18"/>
                <w:u w:val="single"/>
              </w:rPr>
            </w:pPr>
            <w:r w:rsidRPr="00D0162F">
              <w:t>Ês</w:t>
            </w:r>
            <w:r w:rsidRPr="00D0162F">
              <w:rPr>
                <w:vertAlign w:val="subscript"/>
              </w:rPr>
              <w:t>3</w:t>
            </w:r>
            <w:r w:rsidRPr="00D0162F">
              <w:t xml:space="preserve"> / Noc</w:t>
            </w:r>
            <w:r w:rsidRPr="00D0162F">
              <w:rPr>
                <w:vertAlign w:val="subscript"/>
              </w:rPr>
              <w:t>3</w:t>
            </w:r>
            <w:r w:rsidRPr="00D0162F">
              <w:t xml:space="preserve">: </w:t>
            </w:r>
            <w:r w:rsidRPr="00D0162F">
              <w:rPr>
                <w:rFonts w:ascii="Arial" w:hAnsi="Arial"/>
                <w:sz w:val="18"/>
              </w:rPr>
              <w:t>+7dB</w:t>
            </w:r>
          </w:p>
        </w:tc>
        <w:tc>
          <w:tcPr>
            <w:tcW w:w="1640" w:type="dxa"/>
            <w:tcBorders>
              <w:top w:val="single" w:sz="4" w:space="0" w:color="auto"/>
              <w:left w:val="single" w:sz="4" w:space="0" w:color="auto"/>
              <w:bottom w:val="single" w:sz="4" w:space="0" w:color="auto"/>
              <w:right w:val="single" w:sz="4" w:space="0" w:color="auto"/>
            </w:tcBorders>
          </w:tcPr>
          <w:p w14:paraId="10F4FE4F" w14:textId="77777777" w:rsidR="00106D48" w:rsidRPr="00D0162F" w:rsidRDefault="00106D48" w:rsidP="00106D48">
            <w:pPr>
              <w:pStyle w:val="TAL"/>
              <w:rPr>
                <w:lang w:eastAsia="en-US"/>
              </w:rPr>
            </w:pPr>
            <w:r w:rsidRPr="00D0162F">
              <w:t>During T1:</w:t>
            </w:r>
          </w:p>
          <w:p w14:paraId="21CCD9B1" w14:textId="77777777" w:rsidR="00106D48" w:rsidRPr="00D0162F" w:rsidRDefault="00106D48" w:rsidP="00106D48">
            <w:pPr>
              <w:pStyle w:val="TAL"/>
            </w:pPr>
            <w:r w:rsidRPr="00D0162F">
              <w:t>0dB</w:t>
            </w:r>
          </w:p>
          <w:p w14:paraId="4AC82F98" w14:textId="77777777" w:rsidR="00106D48" w:rsidRPr="00D0162F" w:rsidRDefault="00106D48" w:rsidP="00106D48">
            <w:pPr>
              <w:pStyle w:val="TAL"/>
            </w:pPr>
            <w:r w:rsidRPr="00D0162F">
              <w:t>0dB</w:t>
            </w:r>
          </w:p>
          <w:p w14:paraId="7CD6C151" w14:textId="77777777" w:rsidR="00106D48" w:rsidRPr="00D0162F" w:rsidRDefault="00106D48" w:rsidP="00106D48">
            <w:pPr>
              <w:pStyle w:val="TAL"/>
            </w:pPr>
            <w:r w:rsidRPr="00D0162F">
              <w:t>0dB</w:t>
            </w:r>
          </w:p>
          <w:p w14:paraId="55C33E3B" w14:textId="77777777" w:rsidR="00106D48" w:rsidRPr="00D0162F" w:rsidRDefault="00106D48" w:rsidP="00106D48">
            <w:pPr>
              <w:pStyle w:val="TAL"/>
            </w:pPr>
            <w:r w:rsidRPr="00D0162F">
              <w:t>0dB</w:t>
            </w:r>
          </w:p>
          <w:p w14:paraId="3E373660" w14:textId="77777777" w:rsidR="00106D48" w:rsidRPr="00D0162F" w:rsidRDefault="00106D48" w:rsidP="00106D48">
            <w:pPr>
              <w:pStyle w:val="TAL"/>
            </w:pPr>
          </w:p>
          <w:p w14:paraId="672DCBA7" w14:textId="77777777" w:rsidR="00106D48" w:rsidRPr="00D0162F" w:rsidRDefault="00106D48" w:rsidP="00106D48">
            <w:pPr>
              <w:pStyle w:val="TAL"/>
            </w:pPr>
            <w:r w:rsidRPr="00D0162F">
              <w:t>During T2:</w:t>
            </w:r>
          </w:p>
          <w:p w14:paraId="62EAAA25" w14:textId="77777777" w:rsidR="00106D48" w:rsidRPr="00D0162F" w:rsidRDefault="00106D48" w:rsidP="00106D48">
            <w:pPr>
              <w:pStyle w:val="TAL"/>
            </w:pPr>
            <w:r w:rsidRPr="00D0162F">
              <w:t>0dB</w:t>
            </w:r>
          </w:p>
          <w:p w14:paraId="5F8E3D88" w14:textId="77777777" w:rsidR="00106D48" w:rsidRPr="00D0162F" w:rsidRDefault="00106D48" w:rsidP="00106D48">
            <w:pPr>
              <w:pStyle w:val="TAL"/>
            </w:pPr>
            <w:r w:rsidRPr="00D0162F">
              <w:t>0dB</w:t>
            </w:r>
          </w:p>
          <w:p w14:paraId="6EDB806A" w14:textId="77777777" w:rsidR="00106D48" w:rsidRPr="00D0162F" w:rsidRDefault="00106D48" w:rsidP="00106D48">
            <w:pPr>
              <w:pStyle w:val="TAL"/>
            </w:pPr>
            <w:r w:rsidRPr="00D0162F">
              <w:t>0dB</w:t>
            </w:r>
          </w:p>
          <w:p w14:paraId="75DA65EE" w14:textId="77777777" w:rsidR="00106D48" w:rsidRPr="00D0162F" w:rsidRDefault="00106D48" w:rsidP="00106D48">
            <w:pPr>
              <w:pStyle w:val="TAL"/>
            </w:pPr>
            <w:r w:rsidRPr="00D0162F">
              <w:t>0dB</w:t>
            </w:r>
          </w:p>
          <w:p w14:paraId="56854C60" w14:textId="77777777" w:rsidR="00106D48" w:rsidRPr="00D0162F" w:rsidRDefault="00106D48" w:rsidP="00106D48">
            <w:pPr>
              <w:pStyle w:val="TAL"/>
            </w:pPr>
          </w:p>
          <w:p w14:paraId="52CFF4E3" w14:textId="77777777" w:rsidR="00106D48" w:rsidRPr="00D0162F" w:rsidRDefault="00106D48" w:rsidP="00106D48">
            <w:pPr>
              <w:pStyle w:val="TAL"/>
            </w:pPr>
            <w:r w:rsidRPr="00D0162F">
              <w:t>During T3:</w:t>
            </w:r>
          </w:p>
          <w:p w14:paraId="0EF28587" w14:textId="77777777" w:rsidR="00106D48" w:rsidRPr="00D0162F" w:rsidRDefault="00106D48" w:rsidP="00106D48">
            <w:pPr>
              <w:pStyle w:val="TAL"/>
            </w:pPr>
            <w:r w:rsidRPr="00D0162F">
              <w:t>0dB</w:t>
            </w:r>
          </w:p>
          <w:p w14:paraId="08F95673" w14:textId="77777777" w:rsidR="00106D48" w:rsidRPr="00D0162F" w:rsidRDefault="00106D48" w:rsidP="00106D48">
            <w:pPr>
              <w:pStyle w:val="TAL"/>
            </w:pPr>
            <w:r w:rsidRPr="00D0162F">
              <w:t>0dB</w:t>
            </w:r>
          </w:p>
          <w:p w14:paraId="60763B6A" w14:textId="77777777" w:rsidR="00106D48" w:rsidRPr="00D0162F" w:rsidRDefault="00106D48" w:rsidP="00106D48">
            <w:pPr>
              <w:pStyle w:val="TAL"/>
            </w:pPr>
            <w:r w:rsidRPr="00D0162F">
              <w:t>0dB</w:t>
            </w:r>
          </w:p>
          <w:p w14:paraId="68A30725" w14:textId="32D22FD8" w:rsidR="00106D48" w:rsidRPr="00D0162F" w:rsidRDefault="00106D48" w:rsidP="00106D48">
            <w:pPr>
              <w:keepNext/>
              <w:keepLines/>
              <w:spacing w:after="0"/>
              <w:rPr>
                <w:rFonts w:ascii="Arial" w:hAnsi="Arial"/>
                <w:sz w:val="18"/>
              </w:rPr>
            </w:pPr>
            <w:r w:rsidRPr="00D0162F">
              <w:t>0dB</w:t>
            </w:r>
          </w:p>
        </w:tc>
        <w:tc>
          <w:tcPr>
            <w:tcW w:w="2772" w:type="dxa"/>
            <w:tcBorders>
              <w:top w:val="single" w:sz="4" w:space="0" w:color="auto"/>
              <w:left w:val="single" w:sz="4" w:space="0" w:color="auto"/>
              <w:bottom w:val="single" w:sz="4" w:space="0" w:color="auto"/>
              <w:right w:val="single" w:sz="4" w:space="0" w:color="auto"/>
            </w:tcBorders>
          </w:tcPr>
          <w:p w14:paraId="44823F3F" w14:textId="77777777" w:rsidR="00106D48" w:rsidRPr="00D0162F" w:rsidRDefault="00106D48" w:rsidP="00106D48">
            <w:pPr>
              <w:pStyle w:val="TAL"/>
            </w:pPr>
            <w:r w:rsidRPr="00D0162F">
              <w:t>During T1:</w:t>
            </w:r>
          </w:p>
          <w:p w14:paraId="53C11C31" w14:textId="77777777" w:rsidR="00106D48" w:rsidRPr="00D0162F" w:rsidRDefault="00106D48" w:rsidP="00106D48">
            <w:pPr>
              <w:pStyle w:val="TAL"/>
            </w:pPr>
            <w:r w:rsidRPr="00D0162F">
              <w:t>Noc</w:t>
            </w:r>
            <w:r w:rsidRPr="00D0162F">
              <w:rPr>
                <w:vertAlign w:val="subscript"/>
              </w:rPr>
              <w:t>2</w:t>
            </w:r>
            <w:r w:rsidRPr="00D0162F">
              <w:t>: -104.7dBm/15kHz</w:t>
            </w:r>
          </w:p>
          <w:p w14:paraId="32636881" w14:textId="77777777" w:rsidR="00106D48" w:rsidRPr="00D0162F" w:rsidRDefault="00106D48" w:rsidP="00106D48">
            <w:pPr>
              <w:pStyle w:val="TAL"/>
            </w:pPr>
            <w:r w:rsidRPr="00D0162F">
              <w:t>Noc</w:t>
            </w:r>
            <w:r w:rsidRPr="00D0162F">
              <w:rPr>
                <w:vertAlign w:val="subscript"/>
              </w:rPr>
              <w:t>3</w:t>
            </w:r>
            <w:r w:rsidRPr="00D0162F">
              <w:t>: -104.7dBm/15kHz</w:t>
            </w:r>
          </w:p>
          <w:p w14:paraId="2AACFB80" w14:textId="77777777" w:rsidR="00106D48" w:rsidRPr="00D0162F" w:rsidRDefault="00106D48" w:rsidP="00106D48">
            <w:pPr>
              <w:pStyle w:val="TAL"/>
            </w:pPr>
            <w:r w:rsidRPr="00D0162F">
              <w:t>Ês</w:t>
            </w:r>
            <w:r w:rsidRPr="00D0162F">
              <w:rPr>
                <w:vertAlign w:val="subscript"/>
              </w:rPr>
              <w:t>2</w:t>
            </w:r>
            <w:r w:rsidRPr="00D0162F">
              <w:t xml:space="preserve"> / Noc</w:t>
            </w:r>
            <w:r w:rsidRPr="00D0162F">
              <w:rPr>
                <w:vertAlign w:val="subscript"/>
              </w:rPr>
              <w:t>2</w:t>
            </w:r>
            <w:r w:rsidRPr="00D0162F">
              <w:t>: +7dB</w:t>
            </w:r>
          </w:p>
          <w:p w14:paraId="493920C9" w14:textId="77777777" w:rsidR="00106D48" w:rsidRPr="00D0162F" w:rsidRDefault="00106D48" w:rsidP="00106D48">
            <w:pPr>
              <w:pStyle w:val="TAL"/>
            </w:pPr>
            <w:r w:rsidRPr="00D0162F">
              <w:t>Ês</w:t>
            </w:r>
            <w:r w:rsidRPr="00D0162F">
              <w:rPr>
                <w:vertAlign w:val="subscript"/>
              </w:rPr>
              <w:t>3</w:t>
            </w:r>
            <w:r w:rsidRPr="00D0162F">
              <w:t xml:space="preserve"> / Noc</w:t>
            </w:r>
            <w:r w:rsidRPr="00D0162F">
              <w:rPr>
                <w:vertAlign w:val="subscript"/>
              </w:rPr>
              <w:t>3</w:t>
            </w:r>
            <w:r w:rsidRPr="00D0162F">
              <w:t>: +7dB</w:t>
            </w:r>
          </w:p>
          <w:p w14:paraId="2FAB9D35" w14:textId="77777777" w:rsidR="00106D48" w:rsidRPr="00D0162F" w:rsidRDefault="00106D48" w:rsidP="00106D48">
            <w:pPr>
              <w:pStyle w:val="TAL"/>
            </w:pPr>
          </w:p>
          <w:p w14:paraId="65BABA17" w14:textId="77777777" w:rsidR="00106D48" w:rsidRPr="00D0162F" w:rsidRDefault="00106D48" w:rsidP="00106D48">
            <w:pPr>
              <w:pStyle w:val="TAL"/>
            </w:pPr>
            <w:r w:rsidRPr="00D0162F">
              <w:t>During T2:</w:t>
            </w:r>
          </w:p>
          <w:p w14:paraId="4781FB44" w14:textId="77777777" w:rsidR="00106D48" w:rsidRPr="00D0162F" w:rsidRDefault="00106D48" w:rsidP="00106D48">
            <w:pPr>
              <w:pStyle w:val="TAL"/>
            </w:pPr>
            <w:r w:rsidRPr="00D0162F">
              <w:t>Noc</w:t>
            </w:r>
            <w:r w:rsidRPr="00D0162F">
              <w:rPr>
                <w:vertAlign w:val="subscript"/>
              </w:rPr>
              <w:t>2</w:t>
            </w:r>
            <w:r w:rsidRPr="00D0162F">
              <w:t>: -104.7dBm/15kHz</w:t>
            </w:r>
          </w:p>
          <w:p w14:paraId="609143A8" w14:textId="77777777" w:rsidR="00106D48" w:rsidRPr="00D0162F" w:rsidRDefault="00106D48" w:rsidP="00106D48">
            <w:pPr>
              <w:pStyle w:val="TAL"/>
            </w:pPr>
            <w:r w:rsidRPr="00D0162F">
              <w:t>Noc</w:t>
            </w:r>
            <w:r w:rsidRPr="00D0162F">
              <w:rPr>
                <w:vertAlign w:val="subscript"/>
              </w:rPr>
              <w:t>3</w:t>
            </w:r>
            <w:r w:rsidRPr="00D0162F">
              <w:t>: -104.7dBm/15kHz</w:t>
            </w:r>
          </w:p>
          <w:p w14:paraId="3FDD69B6" w14:textId="77777777" w:rsidR="00106D48" w:rsidRPr="00D0162F" w:rsidRDefault="00106D48" w:rsidP="00106D48">
            <w:pPr>
              <w:pStyle w:val="TAL"/>
            </w:pPr>
            <w:r w:rsidRPr="00D0162F">
              <w:t>Ês</w:t>
            </w:r>
            <w:r w:rsidRPr="00D0162F">
              <w:rPr>
                <w:vertAlign w:val="subscript"/>
              </w:rPr>
              <w:t>2</w:t>
            </w:r>
            <w:r w:rsidRPr="00D0162F">
              <w:t xml:space="preserve"> / Noc</w:t>
            </w:r>
            <w:r w:rsidRPr="00D0162F">
              <w:rPr>
                <w:vertAlign w:val="subscript"/>
              </w:rPr>
              <w:t>2</w:t>
            </w:r>
            <w:r w:rsidRPr="00D0162F">
              <w:t>: +7dB</w:t>
            </w:r>
          </w:p>
          <w:p w14:paraId="2C2D3140" w14:textId="77777777" w:rsidR="00106D48" w:rsidRPr="00D0162F" w:rsidRDefault="00106D48" w:rsidP="00106D48">
            <w:pPr>
              <w:pStyle w:val="TAL"/>
            </w:pPr>
            <w:r w:rsidRPr="00D0162F">
              <w:t>Ês</w:t>
            </w:r>
            <w:r w:rsidRPr="00D0162F">
              <w:rPr>
                <w:vertAlign w:val="subscript"/>
              </w:rPr>
              <w:t>3</w:t>
            </w:r>
            <w:r w:rsidRPr="00D0162F">
              <w:t xml:space="preserve"> / Noc</w:t>
            </w:r>
            <w:r w:rsidRPr="00D0162F">
              <w:rPr>
                <w:vertAlign w:val="subscript"/>
              </w:rPr>
              <w:t>3</w:t>
            </w:r>
            <w:r w:rsidRPr="00D0162F">
              <w:t>: +7dB</w:t>
            </w:r>
          </w:p>
          <w:p w14:paraId="5CC73EB0" w14:textId="77777777" w:rsidR="00106D48" w:rsidRPr="00D0162F" w:rsidRDefault="00106D48" w:rsidP="00106D48">
            <w:pPr>
              <w:pStyle w:val="TAL"/>
            </w:pPr>
          </w:p>
          <w:p w14:paraId="62BCC8FE" w14:textId="77777777" w:rsidR="00106D48" w:rsidRPr="00D0162F" w:rsidRDefault="00106D48" w:rsidP="00106D48">
            <w:pPr>
              <w:pStyle w:val="TAL"/>
            </w:pPr>
            <w:r w:rsidRPr="00D0162F">
              <w:t>During T3:</w:t>
            </w:r>
          </w:p>
          <w:p w14:paraId="7F77970E" w14:textId="77777777" w:rsidR="00106D48" w:rsidRPr="00D0162F" w:rsidRDefault="00106D48" w:rsidP="00106D48">
            <w:pPr>
              <w:pStyle w:val="TAL"/>
            </w:pPr>
            <w:r w:rsidRPr="00D0162F">
              <w:t>Noc</w:t>
            </w:r>
            <w:r w:rsidRPr="00D0162F">
              <w:rPr>
                <w:vertAlign w:val="subscript"/>
              </w:rPr>
              <w:t>2</w:t>
            </w:r>
            <w:r w:rsidRPr="00D0162F">
              <w:t>: -104.7dBm/15kHz</w:t>
            </w:r>
          </w:p>
          <w:p w14:paraId="29EAEBAC" w14:textId="77777777" w:rsidR="00106D48" w:rsidRPr="00D0162F" w:rsidRDefault="00106D48" w:rsidP="00106D48">
            <w:pPr>
              <w:pStyle w:val="TAL"/>
            </w:pPr>
            <w:r w:rsidRPr="00D0162F">
              <w:t>Noc</w:t>
            </w:r>
            <w:r w:rsidRPr="00D0162F">
              <w:rPr>
                <w:vertAlign w:val="subscript"/>
              </w:rPr>
              <w:t>3</w:t>
            </w:r>
            <w:r w:rsidRPr="00D0162F">
              <w:t>: -104.7dBm/15kHz</w:t>
            </w:r>
          </w:p>
          <w:p w14:paraId="345FFB6E" w14:textId="77777777" w:rsidR="00106D48" w:rsidRPr="00D0162F" w:rsidRDefault="00106D48" w:rsidP="00106D48">
            <w:pPr>
              <w:pStyle w:val="TAL"/>
            </w:pPr>
            <w:r w:rsidRPr="00D0162F">
              <w:t>Ês</w:t>
            </w:r>
            <w:r w:rsidRPr="00D0162F">
              <w:rPr>
                <w:vertAlign w:val="subscript"/>
              </w:rPr>
              <w:t>2</w:t>
            </w:r>
            <w:r w:rsidRPr="00D0162F">
              <w:t xml:space="preserve"> / Noc</w:t>
            </w:r>
            <w:r w:rsidRPr="00D0162F">
              <w:rPr>
                <w:vertAlign w:val="subscript"/>
              </w:rPr>
              <w:t>2</w:t>
            </w:r>
            <w:r w:rsidRPr="00D0162F">
              <w:t>: +7dB</w:t>
            </w:r>
          </w:p>
          <w:p w14:paraId="51561718" w14:textId="613D6B8C" w:rsidR="00106D48" w:rsidRPr="00D0162F" w:rsidRDefault="00106D48" w:rsidP="00106D48">
            <w:pPr>
              <w:keepNext/>
              <w:keepLines/>
              <w:spacing w:after="0"/>
              <w:rPr>
                <w:rFonts w:ascii="Arial" w:hAnsi="Arial"/>
                <w:sz w:val="18"/>
                <w:u w:val="single"/>
              </w:rPr>
            </w:pPr>
            <w:r w:rsidRPr="00D0162F">
              <w:t>Ês</w:t>
            </w:r>
            <w:r w:rsidRPr="00D0162F">
              <w:rPr>
                <w:vertAlign w:val="subscript"/>
              </w:rPr>
              <w:t>3</w:t>
            </w:r>
            <w:r w:rsidRPr="00D0162F">
              <w:t xml:space="preserve"> / Noc</w:t>
            </w:r>
            <w:r w:rsidRPr="00D0162F">
              <w:rPr>
                <w:vertAlign w:val="subscript"/>
              </w:rPr>
              <w:t>3</w:t>
            </w:r>
            <w:r w:rsidRPr="00D0162F">
              <w:t xml:space="preserve">: </w:t>
            </w:r>
            <w:r w:rsidRPr="00D0162F">
              <w:rPr>
                <w:rFonts w:ascii="Arial" w:hAnsi="Arial"/>
                <w:sz w:val="18"/>
              </w:rPr>
              <w:t>+7dB</w:t>
            </w:r>
          </w:p>
        </w:tc>
      </w:tr>
      <w:tr w:rsidR="00DF32EF" w:rsidRPr="00D0162F" w14:paraId="5335F2BF"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736F728A" w14:textId="59EA27FB" w:rsidR="00106D48" w:rsidRPr="00D0162F" w:rsidRDefault="00106D48" w:rsidP="00106D48">
            <w:pPr>
              <w:keepNext/>
              <w:keepLines/>
              <w:spacing w:after="0"/>
              <w:rPr>
                <w:rFonts w:ascii="Arial" w:hAnsi="Arial"/>
                <w:sz w:val="18"/>
              </w:rPr>
            </w:pPr>
            <w:r w:rsidRPr="00D0162F">
              <w:rPr>
                <w:rFonts w:ascii="Arial" w:hAnsi="Arial"/>
                <w:sz w:val="18"/>
              </w:rPr>
              <w:t xml:space="preserve">5.5.3.7 </w:t>
            </w:r>
            <w:r w:rsidR="00FA6059" w:rsidRPr="00D0162F">
              <w:rPr>
                <w:rFonts w:ascii="Arial" w:hAnsi="Arial" w:cs="Arial"/>
                <w:sz w:val="18"/>
                <w:szCs w:val="18"/>
              </w:rPr>
              <w:t xml:space="preserve">EN-DC FR2 </w:t>
            </w:r>
            <w:r w:rsidR="00FA6059" w:rsidRPr="00D0162F">
              <w:rPr>
                <w:rFonts w:ascii="Arial" w:hAnsi="Arial"/>
                <w:sz w:val="18"/>
              </w:rPr>
              <w:t>d</w:t>
            </w:r>
            <w:r w:rsidRPr="00D0162F">
              <w:rPr>
                <w:rFonts w:ascii="Arial" w:hAnsi="Arial"/>
                <w:sz w:val="18"/>
              </w:rPr>
              <w:t>irect SCell activation at SCell addition of known SCell</w:t>
            </w:r>
          </w:p>
        </w:tc>
        <w:tc>
          <w:tcPr>
            <w:tcW w:w="4012" w:type="dxa"/>
            <w:tcBorders>
              <w:top w:val="single" w:sz="4" w:space="0" w:color="auto"/>
              <w:left w:val="single" w:sz="4" w:space="0" w:color="auto"/>
              <w:bottom w:val="single" w:sz="4" w:space="0" w:color="auto"/>
              <w:right w:val="single" w:sz="4" w:space="0" w:color="auto"/>
            </w:tcBorders>
          </w:tcPr>
          <w:p w14:paraId="158A0202" w14:textId="3828F8AE" w:rsidR="00106D48" w:rsidRPr="00D0162F" w:rsidRDefault="00106D48" w:rsidP="00106D48">
            <w:pPr>
              <w:pStyle w:val="TAL"/>
            </w:pPr>
            <w:r w:rsidRPr="00D0162F">
              <w:t>Same as 5.5.3.1</w:t>
            </w:r>
          </w:p>
        </w:tc>
        <w:tc>
          <w:tcPr>
            <w:tcW w:w="1640" w:type="dxa"/>
            <w:tcBorders>
              <w:top w:val="single" w:sz="4" w:space="0" w:color="auto"/>
              <w:left w:val="single" w:sz="4" w:space="0" w:color="auto"/>
              <w:bottom w:val="single" w:sz="4" w:space="0" w:color="auto"/>
              <w:right w:val="single" w:sz="4" w:space="0" w:color="auto"/>
            </w:tcBorders>
          </w:tcPr>
          <w:p w14:paraId="6A7BD387" w14:textId="16D90CEC" w:rsidR="00106D48" w:rsidRPr="00D0162F" w:rsidRDefault="00106D48" w:rsidP="00106D48">
            <w:pPr>
              <w:pStyle w:val="TAL"/>
            </w:pPr>
            <w:r w:rsidRPr="00D0162F">
              <w:t>Same as 5.5.3.1</w:t>
            </w:r>
          </w:p>
        </w:tc>
        <w:tc>
          <w:tcPr>
            <w:tcW w:w="2772" w:type="dxa"/>
            <w:tcBorders>
              <w:top w:val="single" w:sz="4" w:space="0" w:color="auto"/>
              <w:left w:val="single" w:sz="4" w:space="0" w:color="auto"/>
              <w:bottom w:val="single" w:sz="4" w:space="0" w:color="auto"/>
              <w:right w:val="single" w:sz="4" w:space="0" w:color="auto"/>
            </w:tcBorders>
          </w:tcPr>
          <w:p w14:paraId="2B6EC2DA" w14:textId="1FD167D1" w:rsidR="00106D48" w:rsidRPr="00D0162F" w:rsidRDefault="00106D48" w:rsidP="00106D48">
            <w:pPr>
              <w:pStyle w:val="TAL"/>
            </w:pPr>
            <w:r w:rsidRPr="00D0162F">
              <w:t>Same as 5.5.3.1</w:t>
            </w:r>
          </w:p>
        </w:tc>
      </w:tr>
      <w:tr w:rsidR="001F0CC3" w:rsidRPr="00D0162F" w14:paraId="2172AB93"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03B82D03" w14:textId="2FED6D43" w:rsidR="001F0CC3" w:rsidRPr="001F0CC3" w:rsidRDefault="001F0CC3" w:rsidP="001F0CC3">
            <w:pPr>
              <w:keepNext/>
              <w:keepLines/>
              <w:spacing w:after="0"/>
              <w:rPr>
                <w:rFonts w:ascii="Arial" w:hAnsi="Arial" w:cs="Arial"/>
                <w:sz w:val="18"/>
                <w:szCs w:val="18"/>
              </w:rPr>
            </w:pPr>
            <w:r w:rsidRPr="001F0CC3">
              <w:rPr>
                <w:rFonts w:ascii="Arial" w:hAnsi="Arial" w:cs="Arial"/>
                <w:sz w:val="18"/>
                <w:szCs w:val="18"/>
              </w:rPr>
              <w:t>5.5.3.8 EN-DC FR2 fast SCell Activation for SCell in FR2 intra-band</w:t>
            </w:r>
          </w:p>
        </w:tc>
        <w:tc>
          <w:tcPr>
            <w:tcW w:w="4012" w:type="dxa"/>
            <w:tcBorders>
              <w:top w:val="single" w:sz="4" w:space="0" w:color="auto"/>
              <w:left w:val="single" w:sz="4" w:space="0" w:color="auto"/>
              <w:bottom w:val="single" w:sz="4" w:space="0" w:color="auto"/>
              <w:right w:val="single" w:sz="4" w:space="0" w:color="auto"/>
            </w:tcBorders>
          </w:tcPr>
          <w:p w14:paraId="30354DFB" w14:textId="77777777" w:rsidR="001F0CC3" w:rsidRPr="001F0CC3" w:rsidRDefault="001F0CC3" w:rsidP="001F0CC3">
            <w:pPr>
              <w:pStyle w:val="TAL"/>
              <w:rPr>
                <w:rFonts w:cs="Arial"/>
                <w:szCs w:val="18"/>
                <w:lang w:eastAsia="fr-FR"/>
              </w:rPr>
            </w:pPr>
            <w:r w:rsidRPr="001F0CC3">
              <w:rPr>
                <w:rFonts w:cs="Arial"/>
                <w:szCs w:val="18"/>
                <w:lang w:eastAsia="fr-FR"/>
              </w:rPr>
              <w:t>During T1:</w:t>
            </w:r>
          </w:p>
          <w:p w14:paraId="07FD5A72" w14:textId="77777777" w:rsidR="001F0CC3" w:rsidRPr="001F0CC3" w:rsidRDefault="001F0CC3" w:rsidP="001F0CC3">
            <w:pPr>
              <w:pStyle w:val="TAL"/>
              <w:rPr>
                <w:rFonts w:cs="Arial"/>
                <w:szCs w:val="18"/>
                <w:lang w:eastAsia="fr-FR"/>
              </w:rPr>
            </w:pPr>
            <w:r w:rsidRPr="001F0CC3">
              <w:rPr>
                <w:rFonts w:cs="Arial"/>
                <w:szCs w:val="18"/>
                <w:lang w:eastAsia="fr-FR"/>
              </w:rPr>
              <w:t>Noc</w:t>
            </w:r>
            <w:r w:rsidRPr="001F0CC3">
              <w:rPr>
                <w:rFonts w:cs="Arial"/>
                <w:szCs w:val="18"/>
                <w:vertAlign w:val="subscript"/>
                <w:lang w:eastAsia="fr-FR"/>
              </w:rPr>
              <w:t>2</w:t>
            </w:r>
            <w:r w:rsidRPr="001F0CC3">
              <w:rPr>
                <w:rFonts w:cs="Arial"/>
                <w:szCs w:val="18"/>
                <w:lang w:eastAsia="fr-FR"/>
              </w:rPr>
              <w:t xml:space="preserve">: </w:t>
            </w:r>
            <w:r w:rsidRPr="001F0CC3">
              <w:rPr>
                <w:rFonts w:cs="Arial"/>
                <w:szCs w:val="18"/>
              </w:rPr>
              <w:t>-104.7 dBm/15kHz</w:t>
            </w:r>
          </w:p>
          <w:p w14:paraId="1D838D1A" w14:textId="77777777" w:rsidR="001F0CC3" w:rsidRPr="001F0CC3" w:rsidRDefault="001F0CC3" w:rsidP="001F0CC3">
            <w:pPr>
              <w:pStyle w:val="TAL"/>
              <w:rPr>
                <w:rFonts w:cs="Arial"/>
                <w:szCs w:val="18"/>
                <w:lang w:eastAsia="fr-FR"/>
              </w:rPr>
            </w:pPr>
            <w:r w:rsidRPr="001F0CC3">
              <w:rPr>
                <w:rFonts w:cs="Arial"/>
                <w:szCs w:val="18"/>
                <w:lang w:eastAsia="fr-FR"/>
              </w:rPr>
              <w:t>Noc</w:t>
            </w:r>
            <w:r w:rsidRPr="001F0CC3">
              <w:rPr>
                <w:rFonts w:cs="Arial"/>
                <w:szCs w:val="18"/>
                <w:vertAlign w:val="subscript"/>
                <w:lang w:eastAsia="fr-FR"/>
              </w:rPr>
              <w:t>3</w:t>
            </w:r>
            <w:r w:rsidRPr="001F0CC3">
              <w:rPr>
                <w:rFonts w:cs="Arial"/>
                <w:szCs w:val="18"/>
                <w:lang w:eastAsia="fr-FR"/>
              </w:rPr>
              <w:t xml:space="preserve">: </w:t>
            </w:r>
            <w:r w:rsidRPr="001F0CC3">
              <w:rPr>
                <w:rFonts w:cs="Arial"/>
                <w:szCs w:val="18"/>
              </w:rPr>
              <w:t>-104.7 dBm/15kHz</w:t>
            </w:r>
          </w:p>
          <w:p w14:paraId="5AC8CF13" w14:textId="77777777" w:rsidR="001F0CC3" w:rsidRPr="001F0CC3" w:rsidRDefault="001F0CC3" w:rsidP="001F0CC3">
            <w:pPr>
              <w:pStyle w:val="TAL"/>
              <w:rPr>
                <w:rFonts w:cs="Arial"/>
                <w:szCs w:val="18"/>
                <w:lang w:eastAsia="fr-FR"/>
              </w:rPr>
            </w:pPr>
            <w:r w:rsidRPr="001F0CC3">
              <w:rPr>
                <w:rFonts w:cs="Arial"/>
                <w:szCs w:val="18"/>
                <w:lang w:eastAsia="fr-FR"/>
              </w:rPr>
              <w:t>Ês</w:t>
            </w:r>
            <w:r w:rsidRPr="001F0CC3">
              <w:rPr>
                <w:rFonts w:cs="Arial"/>
                <w:szCs w:val="18"/>
                <w:vertAlign w:val="subscript"/>
                <w:lang w:eastAsia="fr-FR"/>
              </w:rPr>
              <w:t>2</w:t>
            </w:r>
            <w:r w:rsidRPr="001F0CC3">
              <w:rPr>
                <w:rFonts w:cs="Arial"/>
                <w:szCs w:val="18"/>
                <w:lang w:eastAsia="fr-FR"/>
              </w:rPr>
              <w:t xml:space="preserve"> / Noc</w:t>
            </w:r>
            <w:r w:rsidRPr="001F0CC3">
              <w:rPr>
                <w:rFonts w:cs="Arial"/>
                <w:szCs w:val="18"/>
                <w:vertAlign w:val="subscript"/>
                <w:lang w:eastAsia="fr-FR"/>
              </w:rPr>
              <w:t>2</w:t>
            </w:r>
            <w:r w:rsidRPr="001F0CC3">
              <w:rPr>
                <w:rFonts w:cs="Arial"/>
                <w:szCs w:val="18"/>
                <w:lang w:eastAsia="fr-FR"/>
              </w:rPr>
              <w:t>: +7 dB</w:t>
            </w:r>
          </w:p>
          <w:p w14:paraId="64BCE152" w14:textId="77777777" w:rsidR="001F0CC3" w:rsidRPr="001F0CC3" w:rsidRDefault="001F0CC3" w:rsidP="001F0CC3">
            <w:pPr>
              <w:pStyle w:val="TAL"/>
              <w:rPr>
                <w:rFonts w:cs="Arial"/>
                <w:szCs w:val="18"/>
                <w:lang w:eastAsia="fr-FR"/>
              </w:rPr>
            </w:pPr>
            <w:r w:rsidRPr="001F0CC3">
              <w:rPr>
                <w:rFonts w:cs="Arial"/>
                <w:szCs w:val="18"/>
                <w:lang w:eastAsia="fr-FR"/>
              </w:rPr>
              <w:t>Ês</w:t>
            </w:r>
            <w:r w:rsidRPr="001F0CC3">
              <w:rPr>
                <w:rFonts w:cs="Arial"/>
                <w:szCs w:val="18"/>
                <w:vertAlign w:val="subscript"/>
                <w:lang w:eastAsia="fr-FR"/>
              </w:rPr>
              <w:t>3</w:t>
            </w:r>
            <w:r w:rsidRPr="001F0CC3">
              <w:rPr>
                <w:rFonts w:cs="Arial"/>
                <w:szCs w:val="18"/>
                <w:lang w:eastAsia="fr-FR"/>
              </w:rPr>
              <w:t xml:space="preserve"> / Noc</w:t>
            </w:r>
            <w:r w:rsidRPr="001F0CC3">
              <w:rPr>
                <w:rFonts w:cs="Arial"/>
                <w:szCs w:val="18"/>
                <w:vertAlign w:val="subscript"/>
                <w:lang w:eastAsia="fr-FR"/>
              </w:rPr>
              <w:t>3</w:t>
            </w:r>
            <w:r w:rsidRPr="001F0CC3">
              <w:rPr>
                <w:rFonts w:cs="Arial"/>
                <w:szCs w:val="18"/>
                <w:lang w:eastAsia="fr-FR"/>
              </w:rPr>
              <w:t>: +7 dB</w:t>
            </w:r>
          </w:p>
          <w:p w14:paraId="3D1CE353" w14:textId="77777777" w:rsidR="001F0CC3" w:rsidRPr="001F0CC3" w:rsidRDefault="001F0CC3" w:rsidP="001F0CC3">
            <w:pPr>
              <w:pStyle w:val="TAL"/>
              <w:rPr>
                <w:rFonts w:cs="Arial"/>
                <w:szCs w:val="18"/>
                <w:lang w:eastAsia="fr-FR"/>
              </w:rPr>
            </w:pPr>
          </w:p>
          <w:p w14:paraId="1849CD82" w14:textId="77777777" w:rsidR="001F0CC3" w:rsidRPr="001F0CC3" w:rsidRDefault="001F0CC3" w:rsidP="001F0CC3">
            <w:pPr>
              <w:pStyle w:val="TAL"/>
              <w:rPr>
                <w:rFonts w:cs="Arial"/>
                <w:szCs w:val="18"/>
                <w:lang w:eastAsia="fr-FR"/>
              </w:rPr>
            </w:pPr>
            <w:r w:rsidRPr="001F0CC3">
              <w:rPr>
                <w:rFonts w:cs="Arial"/>
                <w:szCs w:val="18"/>
                <w:lang w:eastAsia="fr-FR"/>
              </w:rPr>
              <w:t>During T2:</w:t>
            </w:r>
          </w:p>
          <w:p w14:paraId="625DAC59" w14:textId="77777777" w:rsidR="001F0CC3" w:rsidRPr="001F0CC3" w:rsidRDefault="001F0CC3" w:rsidP="001F0CC3">
            <w:pPr>
              <w:pStyle w:val="TAL"/>
              <w:rPr>
                <w:rFonts w:cs="Arial"/>
                <w:szCs w:val="18"/>
                <w:lang w:eastAsia="fr-FR"/>
              </w:rPr>
            </w:pPr>
            <w:r w:rsidRPr="001F0CC3">
              <w:rPr>
                <w:rFonts w:cs="Arial"/>
                <w:szCs w:val="18"/>
                <w:lang w:eastAsia="fr-FR"/>
              </w:rPr>
              <w:t>Noc</w:t>
            </w:r>
            <w:r w:rsidRPr="001F0CC3">
              <w:rPr>
                <w:rFonts w:cs="Arial"/>
                <w:szCs w:val="18"/>
                <w:vertAlign w:val="subscript"/>
                <w:lang w:eastAsia="fr-FR"/>
              </w:rPr>
              <w:t>2</w:t>
            </w:r>
            <w:r w:rsidRPr="001F0CC3">
              <w:rPr>
                <w:rFonts w:cs="Arial"/>
                <w:szCs w:val="18"/>
                <w:lang w:eastAsia="fr-FR"/>
              </w:rPr>
              <w:t xml:space="preserve">: </w:t>
            </w:r>
            <w:r w:rsidRPr="001F0CC3">
              <w:rPr>
                <w:rFonts w:cs="Arial"/>
                <w:szCs w:val="18"/>
              </w:rPr>
              <w:t>-104.7 dBm/15kHz</w:t>
            </w:r>
          </w:p>
          <w:p w14:paraId="3EA9AE0B" w14:textId="77777777" w:rsidR="001F0CC3" w:rsidRPr="001F0CC3" w:rsidRDefault="001F0CC3" w:rsidP="001F0CC3">
            <w:pPr>
              <w:pStyle w:val="TAL"/>
              <w:rPr>
                <w:rFonts w:cs="Arial"/>
                <w:szCs w:val="18"/>
                <w:lang w:eastAsia="fr-FR"/>
              </w:rPr>
            </w:pPr>
            <w:r w:rsidRPr="001F0CC3">
              <w:rPr>
                <w:rFonts w:cs="Arial"/>
                <w:szCs w:val="18"/>
                <w:lang w:eastAsia="fr-FR"/>
              </w:rPr>
              <w:t>Noc</w:t>
            </w:r>
            <w:r w:rsidRPr="001F0CC3">
              <w:rPr>
                <w:rFonts w:cs="Arial"/>
                <w:szCs w:val="18"/>
                <w:vertAlign w:val="subscript"/>
                <w:lang w:eastAsia="fr-FR"/>
              </w:rPr>
              <w:t>3</w:t>
            </w:r>
            <w:r w:rsidRPr="001F0CC3">
              <w:rPr>
                <w:rFonts w:cs="Arial"/>
                <w:szCs w:val="18"/>
                <w:lang w:eastAsia="fr-FR"/>
              </w:rPr>
              <w:t xml:space="preserve">: </w:t>
            </w:r>
            <w:r w:rsidRPr="001F0CC3">
              <w:rPr>
                <w:rFonts w:cs="Arial"/>
                <w:szCs w:val="18"/>
              </w:rPr>
              <w:t>-104.7 dBm/15kHz</w:t>
            </w:r>
          </w:p>
          <w:p w14:paraId="0E86C26D" w14:textId="77777777" w:rsidR="001F0CC3" w:rsidRPr="001F0CC3" w:rsidRDefault="001F0CC3" w:rsidP="001F0CC3">
            <w:pPr>
              <w:pStyle w:val="TAL"/>
              <w:rPr>
                <w:rFonts w:cs="Arial"/>
                <w:szCs w:val="18"/>
                <w:lang w:eastAsia="fr-FR"/>
              </w:rPr>
            </w:pPr>
            <w:r w:rsidRPr="001F0CC3">
              <w:rPr>
                <w:rFonts w:cs="Arial"/>
                <w:szCs w:val="18"/>
                <w:lang w:eastAsia="fr-FR"/>
              </w:rPr>
              <w:t>Ês</w:t>
            </w:r>
            <w:r w:rsidRPr="001F0CC3">
              <w:rPr>
                <w:rFonts w:cs="Arial"/>
                <w:szCs w:val="18"/>
                <w:vertAlign w:val="subscript"/>
                <w:lang w:eastAsia="fr-FR"/>
              </w:rPr>
              <w:t>2</w:t>
            </w:r>
            <w:r w:rsidRPr="001F0CC3">
              <w:rPr>
                <w:rFonts w:cs="Arial"/>
                <w:szCs w:val="18"/>
                <w:lang w:eastAsia="fr-FR"/>
              </w:rPr>
              <w:t>/ Noc</w:t>
            </w:r>
            <w:r w:rsidRPr="001F0CC3">
              <w:rPr>
                <w:rFonts w:cs="Arial"/>
                <w:szCs w:val="18"/>
                <w:vertAlign w:val="subscript"/>
                <w:lang w:eastAsia="fr-FR"/>
              </w:rPr>
              <w:t>2</w:t>
            </w:r>
            <w:r w:rsidRPr="001F0CC3">
              <w:rPr>
                <w:rFonts w:cs="Arial"/>
                <w:szCs w:val="18"/>
                <w:lang w:eastAsia="fr-FR"/>
              </w:rPr>
              <w:t>: +7 dB</w:t>
            </w:r>
          </w:p>
          <w:p w14:paraId="62DD8EAF" w14:textId="77777777" w:rsidR="001F0CC3" w:rsidRPr="001F0CC3" w:rsidRDefault="001F0CC3" w:rsidP="001F0CC3">
            <w:pPr>
              <w:pStyle w:val="TAL"/>
              <w:rPr>
                <w:rFonts w:cs="Arial"/>
                <w:szCs w:val="18"/>
                <w:lang w:eastAsia="fr-FR"/>
              </w:rPr>
            </w:pPr>
            <w:r w:rsidRPr="001F0CC3">
              <w:rPr>
                <w:rFonts w:cs="Arial"/>
                <w:szCs w:val="18"/>
                <w:lang w:eastAsia="fr-FR"/>
              </w:rPr>
              <w:t>Ês</w:t>
            </w:r>
            <w:r w:rsidRPr="001F0CC3">
              <w:rPr>
                <w:rFonts w:cs="Arial"/>
                <w:szCs w:val="18"/>
                <w:vertAlign w:val="subscript"/>
                <w:lang w:eastAsia="fr-FR"/>
              </w:rPr>
              <w:t>3</w:t>
            </w:r>
            <w:r w:rsidRPr="001F0CC3">
              <w:rPr>
                <w:rFonts w:cs="Arial"/>
                <w:szCs w:val="18"/>
                <w:lang w:eastAsia="fr-FR"/>
              </w:rPr>
              <w:t>/ Noc</w:t>
            </w:r>
            <w:r w:rsidRPr="001F0CC3">
              <w:rPr>
                <w:rFonts w:cs="Arial"/>
                <w:szCs w:val="18"/>
                <w:vertAlign w:val="subscript"/>
                <w:lang w:eastAsia="fr-FR"/>
              </w:rPr>
              <w:t>3</w:t>
            </w:r>
            <w:r w:rsidRPr="001F0CC3">
              <w:rPr>
                <w:rFonts w:cs="Arial"/>
                <w:szCs w:val="18"/>
                <w:lang w:eastAsia="fr-FR"/>
              </w:rPr>
              <w:t>: +7 dB</w:t>
            </w:r>
          </w:p>
          <w:p w14:paraId="68B7CD87" w14:textId="2869ADCD" w:rsidR="001F0CC3" w:rsidRPr="001F0CC3" w:rsidRDefault="001F0CC3" w:rsidP="001F0CC3">
            <w:pPr>
              <w:pStyle w:val="TAL"/>
              <w:rPr>
                <w:rFonts w:cs="Arial"/>
                <w:szCs w:val="18"/>
              </w:rPr>
            </w:pPr>
            <w:r w:rsidRPr="001F0CC3">
              <w:rPr>
                <w:rFonts w:cs="Arial"/>
                <w:szCs w:val="18"/>
              </w:rPr>
              <w:t>In signalling:</w:t>
            </w:r>
          </w:p>
          <w:p w14:paraId="4BA38350" w14:textId="6E549AD8" w:rsidR="001F0CC3" w:rsidRPr="001F0CC3" w:rsidRDefault="001F0CC3" w:rsidP="001F0CC3">
            <w:pPr>
              <w:pStyle w:val="TAL"/>
              <w:rPr>
                <w:rFonts w:cs="Arial"/>
                <w:szCs w:val="18"/>
              </w:rPr>
            </w:pPr>
            <w:r w:rsidRPr="001F0CC3">
              <w:rPr>
                <w:rFonts w:cs="Arial"/>
                <w:szCs w:val="18"/>
              </w:rPr>
              <w:t>A3-offset = -15dB</w:t>
            </w:r>
          </w:p>
        </w:tc>
        <w:tc>
          <w:tcPr>
            <w:tcW w:w="1640" w:type="dxa"/>
            <w:tcBorders>
              <w:top w:val="single" w:sz="4" w:space="0" w:color="auto"/>
              <w:left w:val="single" w:sz="4" w:space="0" w:color="auto"/>
              <w:bottom w:val="single" w:sz="4" w:space="0" w:color="auto"/>
              <w:right w:val="single" w:sz="4" w:space="0" w:color="auto"/>
            </w:tcBorders>
          </w:tcPr>
          <w:p w14:paraId="3EC53267" w14:textId="77777777" w:rsidR="001F0CC3" w:rsidRPr="001F0CC3" w:rsidRDefault="001F0CC3" w:rsidP="001F0CC3">
            <w:pPr>
              <w:pStyle w:val="TAL"/>
              <w:rPr>
                <w:rFonts w:cs="Arial"/>
                <w:szCs w:val="18"/>
                <w:lang w:eastAsia="fr-FR"/>
              </w:rPr>
            </w:pPr>
            <w:r w:rsidRPr="001F0CC3">
              <w:rPr>
                <w:rFonts w:cs="Arial"/>
                <w:szCs w:val="18"/>
                <w:lang w:eastAsia="fr-FR"/>
              </w:rPr>
              <w:t>During T1:</w:t>
            </w:r>
          </w:p>
          <w:p w14:paraId="2E2B5C7B" w14:textId="77777777" w:rsidR="001F0CC3" w:rsidRPr="001F0CC3" w:rsidRDefault="001F0CC3" w:rsidP="001F0CC3">
            <w:pPr>
              <w:pStyle w:val="TAL"/>
              <w:rPr>
                <w:rFonts w:cs="Arial"/>
                <w:szCs w:val="18"/>
                <w:lang w:eastAsia="fr-FR"/>
              </w:rPr>
            </w:pPr>
            <w:r w:rsidRPr="001F0CC3">
              <w:rPr>
                <w:rFonts w:cs="Arial"/>
                <w:szCs w:val="18"/>
                <w:lang w:eastAsia="fr-FR"/>
              </w:rPr>
              <w:t>0dB</w:t>
            </w:r>
          </w:p>
          <w:p w14:paraId="5087A3F6" w14:textId="77777777" w:rsidR="001F0CC3" w:rsidRPr="001F0CC3" w:rsidRDefault="001F0CC3" w:rsidP="001F0CC3">
            <w:pPr>
              <w:pStyle w:val="TAL"/>
              <w:rPr>
                <w:rFonts w:cs="Arial"/>
                <w:szCs w:val="18"/>
                <w:lang w:eastAsia="fr-FR"/>
              </w:rPr>
            </w:pPr>
            <w:r w:rsidRPr="001F0CC3">
              <w:rPr>
                <w:rFonts w:cs="Arial"/>
                <w:szCs w:val="18"/>
                <w:lang w:eastAsia="fr-FR"/>
              </w:rPr>
              <w:t>0dB</w:t>
            </w:r>
          </w:p>
          <w:p w14:paraId="7EAA06EE" w14:textId="77777777" w:rsidR="001F0CC3" w:rsidRPr="001F0CC3" w:rsidRDefault="001F0CC3" w:rsidP="001F0CC3">
            <w:pPr>
              <w:pStyle w:val="TAL"/>
              <w:rPr>
                <w:rFonts w:cs="Arial"/>
                <w:szCs w:val="18"/>
                <w:lang w:eastAsia="fr-FR"/>
              </w:rPr>
            </w:pPr>
            <w:r w:rsidRPr="001F0CC3">
              <w:rPr>
                <w:rFonts w:cs="Arial"/>
                <w:szCs w:val="18"/>
                <w:lang w:eastAsia="fr-FR"/>
              </w:rPr>
              <w:t>0dB</w:t>
            </w:r>
          </w:p>
          <w:p w14:paraId="5BD8CE3F" w14:textId="77777777" w:rsidR="001F0CC3" w:rsidRPr="001F0CC3" w:rsidRDefault="001F0CC3" w:rsidP="001F0CC3">
            <w:pPr>
              <w:pStyle w:val="TAL"/>
              <w:rPr>
                <w:rFonts w:cs="Arial"/>
                <w:szCs w:val="18"/>
                <w:lang w:eastAsia="fr-FR"/>
              </w:rPr>
            </w:pPr>
            <w:r w:rsidRPr="001F0CC3">
              <w:rPr>
                <w:rFonts w:cs="Arial"/>
                <w:szCs w:val="18"/>
                <w:lang w:eastAsia="fr-FR"/>
              </w:rPr>
              <w:t>0dB</w:t>
            </w:r>
          </w:p>
          <w:p w14:paraId="276D3568" w14:textId="77777777" w:rsidR="001F0CC3" w:rsidRPr="001F0CC3" w:rsidRDefault="001F0CC3" w:rsidP="001F0CC3">
            <w:pPr>
              <w:pStyle w:val="TAL"/>
              <w:rPr>
                <w:rFonts w:cs="Arial"/>
                <w:szCs w:val="18"/>
                <w:lang w:eastAsia="fr-FR"/>
              </w:rPr>
            </w:pPr>
          </w:p>
          <w:p w14:paraId="23A6AD8D" w14:textId="77777777" w:rsidR="001F0CC3" w:rsidRPr="001F0CC3" w:rsidRDefault="001F0CC3" w:rsidP="001F0CC3">
            <w:pPr>
              <w:pStyle w:val="TAL"/>
              <w:rPr>
                <w:rFonts w:cs="Arial"/>
                <w:szCs w:val="18"/>
                <w:lang w:eastAsia="fr-FR"/>
              </w:rPr>
            </w:pPr>
            <w:r w:rsidRPr="001F0CC3">
              <w:rPr>
                <w:rFonts w:cs="Arial"/>
                <w:szCs w:val="18"/>
                <w:lang w:eastAsia="fr-FR"/>
              </w:rPr>
              <w:t>During T2:</w:t>
            </w:r>
          </w:p>
          <w:p w14:paraId="4C5CBABC" w14:textId="77777777" w:rsidR="001F0CC3" w:rsidRPr="001F0CC3" w:rsidRDefault="001F0CC3" w:rsidP="001F0CC3">
            <w:pPr>
              <w:pStyle w:val="TAL"/>
              <w:rPr>
                <w:rFonts w:cs="Arial"/>
                <w:szCs w:val="18"/>
                <w:lang w:eastAsia="fr-FR"/>
              </w:rPr>
            </w:pPr>
            <w:r w:rsidRPr="001F0CC3">
              <w:rPr>
                <w:rFonts w:cs="Arial"/>
                <w:szCs w:val="18"/>
                <w:lang w:eastAsia="fr-FR"/>
              </w:rPr>
              <w:t>0dB</w:t>
            </w:r>
          </w:p>
          <w:p w14:paraId="1C74A733" w14:textId="77777777" w:rsidR="001F0CC3" w:rsidRPr="001F0CC3" w:rsidRDefault="001F0CC3" w:rsidP="001F0CC3">
            <w:pPr>
              <w:pStyle w:val="TAL"/>
              <w:rPr>
                <w:rFonts w:cs="Arial"/>
                <w:szCs w:val="18"/>
                <w:lang w:eastAsia="fr-FR"/>
              </w:rPr>
            </w:pPr>
            <w:r w:rsidRPr="001F0CC3">
              <w:rPr>
                <w:rFonts w:cs="Arial"/>
                <w:szCs w:val="18"/>
                <w:lang w:eastAsia="fr-FR"/>
              </w:rPr>
              <w:t>0dB</w:t>
            </w:r>
          </w:p>
          <w:p w14:paraId="423F0E64" w14:textId="77777777" w:rsidR="001F0CC3" w:rsidRPr="001F0CC3" w:rsidRDefault="001F0CC3" w:rsidP="001F0CC3">
            <w:pPr>
              <w:pStyle w:val="TAL"/>
              <w:rPr>
                <w:rFonts w:cs="Arial"/>
                <w:szCs w:val="18"/>
                <w:lang w:eastAsia="fr-FR"/>
              </w:rPr>
            </w:pPr>
            <w:r w:rsidRPr="001F0CC3">
              <w:rPr>
                <w:rFonts w:cs="Arial"/>
                <w:szCs w:val="18"/>
                <w:lang w:eastAsia="fr-FR"/>
              </w:rPr>
              <w:t>0dB</w:t>
            </w:r>
          </w:p>
          <w:p w14:paraId="0817FB62" w14:textId="77777777" w:rsidR="001F0CC3" w:rsidRPr="001F0CC3" w:rsidRDefault="001F0CC3" w:rsidP="001F0CC3">
            <w:pPr>
              <w:pStyle w:val="TAL"/>
              <w:rPr>
                <w:rFonts w:cs="Arial"/>
                <w:szCs w:val="18"/>
                <w:lang w:eastAsia="fr-FR"/>
              </w:rPr>
            </w:pPr>
            <w:r w:rsidRPr="001F0CC3">
              <w:rPr>
                <w:rFonts w:cs="Arial"/>
                <w:szCs w:val="18"/>
                <w:lang w:eastAsia="fr-FR"/>
              </w:rPr>
              <w:t>0dB</w:t>
            </w:r>
          </w:p>
          <w:p w14:paraId="1B13850B" w14:textId="4F837B1F" w:rsidR="001F0CC3" w:rsidRPr="001F0CC3" w:rsidRDefault="001F0CC3" w:rsidP="001F0CC3">
            <w:pPr>
              <w:pStyle w:val="TAL"/>
              <w:rPr>
                <w:rFonts w:cs="Arial"/>
                <w:szCs w:val="18"/>
              </w:rPr>
            </w:pPr>
            <w:r w:rsidRPr="001F0CC3">
              <w:rPr>
                <w:rFonts w:cs="Arial"/>
                <w:szCs w:val="18"/>
              </w:rPr>
              <w:t>In signalling:</w:t>
            </w:r>
          </w:p>
          <w:p w14:paraId="5AF168E1" w14:textId="56E3B170" w:rsidR="001F0CC3" w:rsidRPr="001F0CC3" w:rsidRDefault="001F0CC3" w:rsidP="001F0CC3">
            <w:pPr>
              <w:pStyle w:val="TAL"/>
              <w:rPr>
                <w:rFonts w:cs="Arial"/>
                <w:szCs w:val="18"/>
              </w:rPr>
            </w:pPr>
            <w:r w:rsidRPr="001F0CC3">
              <w:rPr>
                <w:rFonts w:cs="Arial"/>
                <w:szCs w:val="18"/>
                <w:lang w:eastAsia="fr-FR"/>
              </w:rPr>
              <w:t>0dB</w:t>
            </w:r>
          </w:p>
        </w:tc>
        <w:tc>
          <w:tcPr>
            <w:tcW w:w="2772" w:type="dxa"/>
            <w:tcBorders>
              <w:top w:val="single" w:sz="4" w:space="0" w:color="auto"/>
              <w:left w:val="single" w:sz="4" w:space="0" w:color="auto"/>
              <w:bottom w:val="single" w:sz="4" w:space="0" w:color="auto"/>
              <w:right w:val="single" w:sz="4" w:space="0" w:color="auto"/>
            </w:tcBorders>
          </w:tcPr>
          <w:p w14:paraId="781B0999" w14:textId="77777777" w:rsidR="001F0CC3" w:rsidRPr="001F0CC3" w:rsidRDefault="001F0CC3" w:rsidP="001F0CC3">
            <w:pPr>
              <w:pStyle w:val="TAL"/>
              <w:rPr>
                <w:rFonts w:cs="Arial"/>
                <w:szCs w:val="18"/>
                <w:lang w:eastAsia="fr-FR"/>
              </w:rPr>
            </w:pPr>
            <w:r w:rsidRPr="001F0CC3">
              <w:rPr>
                <w:rFonts w:cs="Arial"/>
                <w:szCs w:val="18"/>
                <w:lang w:eastAsia="fr-FR"/>
              </w:rPr>
              <w:t>During T1:</w:t>
            </w:r>
          </w:p>
          <w:p w14:paraId="404C32B6" w14:textId="77777777" w:rsidR="001F0CC3" w:rsidRPr="001F0CC3" w:rsidRDefault="001F0CC3" w:rsidP="001F0CC3">
            <w:pPr>
              <w:pStyle w:val="TAL"/>
              <w:rPr>
                <w:rFonts w:cs="Arial"/>
                <w:szCs w:val="18"/>
                <w:lang w:eastAsia="fr-FR"/>
              </w:rPr>
            </w:pPr>
            <w:r w:rsidRPr="001F0CC3">
              <w:rPr>
                <w:rFonts w:cs="Arial"/>
                <w:szCs w:val="18"/>
                <w:lang w:eastAsia="fr-FR"/>
              </w:rPr>
              <w:t>Noc</w:t>
            </w:r>
            <w:r w:rsidRPr="001F0CC3">
              <w:rPr>
                <w:rFonts w:cs="Arial"/>
                <w:szCs w:val="18"/>
                <w:vertAlign w:val="subscript"/>
                <w:lang w:eastAsia="fr-FR"/>
              </w:rPr>
              <w:t>2</w:t>
            </w:r>
            <w:r w:rsidRPr="001F0CC3">
              <w:rPr>
                <w:rFonts w:cs="Arial"/>
                <w:szCs w:val="18"/>
                <w:lang w:eastAsia="fr-FR"/>
              </w:rPr>
              <w:t xml:space="preserve">: </w:t>
            </w:r>
            <w:r w:rsidRPr="001F0CC3">
              <w:rPr>
                <w:rFonts w:cs="Arial"/>
                <w:szCs w:val="18"/>
              </w:rPr>
              <w:t>-104.7 dBm/15kHz</w:t>
            </w:r>
          </w:p>
          <w:p w14:paraId="46423AF8" w14:textId="77777777" w:rsidR="001F0CC3" w:rsidRPr="001F0CC3" w:rsidRDefault="001F0CC3" w:rsidP="001F0CC3">
            <w:pPr>
              <w:pStyle w:val="TAL"/>
              <w:rPr>
                <w:rFonts w:cs="Arial"/>
                <w:szCs w:val="18"/>
                <w:lang w:eastAsia="fr-FR"/>
              </w:rPr>
            </w:pPr>
            <w:r w:rsidRPr="001F0CC3">
              <w:rPr>
                <w:rFonts w:cs="Arial"/>
                <w:szCs w:val="18"/>
                <w:lang w:eastAsia="fr-FR"/>
              </w:rPr>
              <w:t>Noc</w:t>
            </w:r>
            <w:r w:rsidRPr="001F0CC3">
              <w:rPr>
                <w:rFonts w:cs="Arial"/>
                <w:szCs w:val="18"/>
                <w:vertAlign w:val="subscript"/>
                <w:lang w:eastAsia="fr-FR"/>
              </w:rPr>
              <w:t>3</w:t>
            </w:r>
            <w:r w:rsidRPr="001F0CC3">
              <w:rPr>
                <w:rFonts w:cs="Arial"/>
                <w:szCs w:val="18"/>
                <w:lang w:eastAsia="fr-FR"/>
              </w:rPr>
              <w:t xml:space="preserve">: </w:t>
            </w:r>
            <w:r w:rsidRPr="001F0CC3">
              <w:rPr>
                <w:rFonts w:cs="Arial"/>
                <w:szCs w:val="18"/>
              </w:rPr>
              <w:t>-104.7 dBm/15kHz</w:t>
            </w:r>
          </w:p>
          <w:p w14:paraId="75DD278A" w14:textId="77777777" w:rsidR="001F0CC3" w:rsidRPr="001F0CC3" w:rsidRDefault="001F0CC3" w:rsidP="001F0CC3">
            <w:pPr>
              <w:pStyle w:val="TAL"/>
              <w:rPr>
                <w:rFonts w:cs="Arial"/>
                <w:szCs w:val="18"/>
                <w:lang w:eastAsia="fr-FR"/>
              </w:rPr>
            </w:pPr>
            <w:r w:rsidRPr="001F0CC3">
              <w:rPr>
                <w:rFonts w:cs="Arial"/>
                <w:szCs w:val="18"/>
                <w:lang w:eastAsia="fr-FR"/>
              </w:rPr>
              <w:t>Ês</w:t>
            </w:r>
            <w:r w:rsidRPr="001F0CC3">
              <w:rPr>
                <w:rFonts w:cs="Arial"/>
                <w:szCs w:val="18"/>
                <w:vertAlign w:val="subscript"/>
                <w:lang w:eastAsia="fr-FR"/>
              </w:rPr>
              <w:t>2</w:t>
            </w:r>
            <w:r w:rsidRPr="001F0CC3">
              <w:rPr>
                <w:rFonts w:cs="Arial"/>
                <w:szCs w:val="18"/>
                <w:lang w:eastAsia="fr-FR"/>
              </w:rPr>
              <w:t xml:space="preserve"> / Noc</w:t>
            </w:r>
            <w:r w:rsidRPr="001F0CC3">
              <w:rPr>
                <w:rFonts w:cs="Arial"/>
                <w:szCs w:val="18"/>
                <w:vertAlign w:val="subscript"/>
                <w:lang w:eastAsia="fr-FR"/>
              </w:rPr>
              <w:t>2</w:t>
            </w:r>
            <w:r w:rsidRPr="001F0CC3">
              <w:rPr>
                <w:rFonts w:cs="Arial"/>
                <w:szCs w:val="18"/>
                <w:lang w:eastAsia="fr-FR"/>
              </w:rPr>
              <w:t>: +7 dB</w:t>
            </w:r>
          </w:p>
          <w:p w14:paraId="4042C51B" w14:textId="77777777" w:rsidR="001F0CC3" w:rsidRPr="001F0CC3" w:rsidRDefault="001F0CC3" w:rsidP="001F0CC3">
            <w:pPr>
              <w:pStyle w:val="TAL"/>
              <w:rPr>
                <w:rFonts w:cs="Arial"/>
                <w:szCs w:val="18"/>
                <w:lang w:eastAsia="fr-FR"/>
              </w:rPr>
            </w:pPr>
            <w:r w:rsidRPr="001F0CC3">
              <w:rPr>
                <w:rFonts w:cs="Arial"/>
                <w:szCs w:val="18"/>
                <w:lang w:eastAsia="fr-FR"/>
              </w:rPr>
              <w:t>Ês</w:t>
            </w:r>
            <w:r w:rsidRPr="001F0CC3">
              <w:rPr>
                <w:rFonts w:cs="Arial"/>
                <w:szCs w:val="18"/>
                <w:vertAlign w:val="subscript"/>
                <w:lang w:eastAsia="fr-FR"/>
              </w:rPr>
              <w:t>3</w:t>
            </w:r>
            <w:r w:rsidRPr="001F0CC3">
              <w:rPr>
                <w:rFonts w:cs="Arial"/>
                <w:szCs w:val="18"/>
                <w:lang w:eastAsia="fr-FR"/>
              </w:rPr>
              <w:t xml:space="preserve"> / Noc</w:t>
            </w:r>
            <w:r w:rsidRPr="001F0CC3">
              <w:rPr>
                <w:rFonts w:cs="Arial"/>
                <w:szCs w:val="18"/>
                <w:vertAlign w:val="subscript"/>
                <w:lang w:eastAsia="fr-FR"/>
              </w:rPr>
              <w:t>3</w:t>
            </w:r>
            <w:r w:rsidRPr="001F0CC3">
              <w:rPr>
                <w:rFonts w:cs="Arial"/>
                <w:szCs w:val="18"/>
                <w:lang w:eastAsia="fr-FR"/>
              </w:rPr>
              <w:t>: +7 dB</w:t>
            </w:r>
          </w:p>
          <w:p w14:paraId="5C906CE8" w14:textId="77777777" w:rsidR="001F0CC3" w:rsidRPr="001F0CC3" w:rsidRDefault="001F0CC3" w:rsidP="001F0CC3">
            <w:pPr>
              <w:pStyle w:val="TAL"/>
              <w:rPr>
                <w:rFonts w:cs="Arial"/>
                <w:szCs w:val="18"/>
                <w:lang w:eastAsia="fr-FR"/>
              </w:rPr>
            </w:pPr>
          </w:p>
          <w:p w14:paraId="2BAEE0CA" w14:textId="77777777" w:rsidR="001F0CC3" w:rsidRPr="001F0CC3" w:rsidRDefault="001F0CC3" w:rsidP="001F0CC3">
            <w:pPr>
              <w:pStyle w:val="TAL"/>
              <w:rPr>
                <w:rFonts w:cs="Arial"/>
                <w:szCs w:val="18"/>
                <w:lang w:eastAsia="fr-FR"/>
              </w:rPr>
            </w:pPr>
            <w:r w:rsidRPr="001F0CC3">
              <w:rPr>
                <w:rFonts w:cs="Arial"/>
                <w:szCs w:val="18"/>
                <w:lang w:eastAsia="fr-FR"/>
              </w:rPr>
              <w:t>During T2:</w:t>
            </w:r>
          </w:p>
          <w:p w14:paraId="6EF27D6C" w14:textId="77777777" w:rsidR="001F0CC3" w:rsidRPr="001F0CC3" w:rsidRDefault="001F0CC3" w:rsidP="001F0CC3">
            <w:pPr>
              <w:pStyle w:val="TAL"/>
              <w:rPr>
                <w:rFonts w:cs="Arial"/>
                <w:szCs w:val="18"/>
                <w:lang w:eastAsia="fr-FR"/>
              </w:rPr>
            </w:pPr>
            <w:r w:rsidRPr="001F0CC3">
              <w:rPr>
                <w:rFonts w:cs="Arial"/>
                <w:szCs w:val="18"/>
                <w:lang w:eastAsia="fr-FR"/>
              </w:rPr>
              <w:t>Noc</w:t>
            </w:r>
            <w:r w:rsidRPr="001F0CC3">
              <w:rPr>
                <w:rFonts w:cs="Arial"/>
                <w:szCs w:val="18"/>
                <w:vertAlign w:val="subscript"/>
                <w:lang w:eastAsia="fr-FR"/>
              </w:rPr>
              <w:t>2</w:t>
            </w:r>
            <w:r w:rsidRPr="001F0CC3">
              <w:rPr>
                <w:rFonts w:cs="Arial"/>
                <w:szCs w:val="18"/>
                <w:lang w:eastAsia="fr-FR"/>
              </w:rPr>
              <w:t xml:space="preserve">: </w:t>
            </w:r>
            <w:r w:rsidRPr="001F0CC3">
              <w:rPr>
                <w:rFonts w:cs="Arial"/>
                <w:szCs w:val="18"/>
              </w:rPr>
              <w:t>-104.7 dBm/15kHz</w:t>
            </w:r>
          </w:p>
          <w:p w14:paraId="67C2827B" w14:textId="77777777" w:rsidR="001F0CC3" w:rsidRPr="001F0CC3" w:rsidRDefault="001F0CC3" w:rsidP="001F0CC3">
            <w:pPr>
              <w:pStyle w:val="TAL"/>
              <w:rPr>
                <w:rFonts w:cs="Arial"/>
                <w:szCs w:val="18"/>
                <w:lang w:eastAsia="fr-FR"/>
              </w:rPr>
            </w:pPr>
            <w:r w:rsidRPr="001F0CC3">
              <w:rPr>
                <w:rFonts w:cs="Arial"/>
                <w:szCs w:val="18"/>
                <w:lang w:eastAsia="fr-FR"/>
              </w:rPr>
              <w:t>Noc</w:t>
            </w:r>
            <w:r w:rsidRPr="001F0CC3">
              <w:rPr>
                <w:rFonts w:cs="Arial"/>
                <w:szCs w:val="18"/>
                <w:vertAlign w:val="subscript"/>
                <w:lang w:eastAsia="fr-FR"/>
              </w:rPr>
              <w:t>3</w:t>
            </w:r>
            <w:r w:rsidRPr="001F0CC3">
              <w:rPr>
                <w:rFonts w:cs="Arial"/>
                <w:szCs w:val="18"/>
                <w:lang w:eastAsia="fr-FR"/>
              </w:rPr>
              <w:t xml:space="preserve">: </w:t>
            </w:r>
            <w:r w:rsidRPr="001F0CC3">
              <w:rPr>
                <w:rFonts w:cs="Arial"/>
                <w:szCs w:val="18"/>
              </w:rPr>
              <w:t>-104.7 dBm/15kHz</w:t>
            </w:r>
          </w:p>
          <w:p w14:paraId="2C149867" w14:textId="77777777" w:rsidR="001F0CC3" w:rsidRPr="001F0CC3" w:rsidRDefault="001F0CC3" w:rsidP="001F0CC3">
            <w:pPr>
              <w:pStyle w:val="TAL"/>
              <w:rPr>
                <w:rFonts w:cs="Arial"/>
                <w:szCs w:val="18"/>
                <w:lang w:eastAsia="fr-FR"/>
              </w:rPr>
            </w:pPr>
            <w:r w:rsidRPr="001F0CC3">
              <w:rPr>
                <w:rFonts w:cs="Arial"/>
                <w:szCs w:val="18"/>
                <w:lang w:eastAsia="fr-FR"/>
              </w:rPr>
              <w:t>Ês</w:t>
            </w:r>
            <w:r w:rsidRPr="001F0CC3">
              <w:rPr>
                <w:rFonts w:cs="Arial"/>
                <w:szCs w:val="18"/>
                <w:vertAlign w:val="subscript"/>
                <w:lang w:eastAsia="fr-FR"/>
              </w:rPr>
              <w:t>2</w:t>
            </w:r>
            <w:r w:rsidRPr="001F0CC3">
              <w:rPr>
                <w:rFonts w:cs="Arial"/>
                <w:szCs w:val="18"/>
                <w:lang w:eastAsia="fr-FR"/>
              </w:rPr>
              <w:t>/ Noc</w:t>
            </w:r>
            <w:r w:rsidRPr="001F0CC3">
              <w:rPr>
                <w:rFonts w:cs="Arial"/>
                <w:szCs w:val="18"/>
                <w:vertAlign w:val="subscript"/>
                <w:lang w:eastAsia="fr-FR"/>
              </w:rPr>
              <w:t>2</w:t>
            </w:r>
            <w:r w:rsidRPr="001F0CC3">
              <w:rPr>
                <w:rFonts w:cs="Arial"/>
                <w:szCs w:val="18"/>
                <w:lang w:eastAsia="fr-FR"/>
              </w:rPr>
              <w:t>: +7 dB</w:t>
            </w:r>
          </w:p>
          <w:p w14:paraId="2D277A97" w14:textId="77777777" w:rsidR="001F0CC3" w:rsidRPr="001F0CC3" w:rsidRDefault="001F0CC3" w:rsidP="001F0CC3">
            <w:pPr>
              <w:pStyle w:val="TAL"/>
              <w:rPr>
                <w:rFonts w:cs="Arial"/>
                <w:szCs w:val="18"/>
                <w:lang w:eastAsia="fr-FR"/>
              </w:rPr>
            </w:pPr>
            <w:r w:rsidRPr="001F0CC3">
              <w:rPr>
                <w:rFonts w:cs="Arial"/>
                <w:szCs w:val="18"/>
                <w:lang w:eastAsia="fr-FR"/>
              </w:rPr>
              <w:t>Ês</w:t>
            </w:r>
            <w:r w:rsidRPr="001F0CC3">
              <w:rPr>
                <w:rFonts w:cs="Arial"/>
                <w:szCs w:val="18"/>
                <w:vertAlign w:val="subscript"/>
                <w:lang w:eastAsia="fr-FR"/>
              </w:rPr>
              <w:t>3</w:t>
            </w:r>
            <w:r w:rsidRPr="001F0CC3">
              <w:rPr>
                <w:rFonts w:cs="Arial"/>
                <w:szCs w:val="18"/>
                <w:lang w:eastAsia="fr-FR"/>
              </w:rPr>
              <w:t>/ Noc</w:t>
            </w:r>
            <w:r w:rsidRPr="001F0CC3">
              <w:rPr>
                <w:rFonts w:cs="Arial"/>
                <w:szCs w:val="18"/>
                <w:vertAlign w:val="subscript"/>
                <w:lang w:eastAsia="fr-FR"/>
              </w:rPr>
              <w:t>3</w:t>
            </w:r>
            <w:r w:rsidRPr="001F0CC3">
              <w:rPr>
                <w:rFonts w:cs="Arial"/>
                <w:szCs w:val="18"/>
                <w:lang w:eastAsia="fr-FR"/>
              </w:rPr>
              <w:t>: +7 dB</w:t>
            </w:r>
          </w:p>
          <w:p w14:paraId="5E96BE28" w14:textId="09331B88" w:rsidR="001F0CC3" w:rsidRPr="001F0CC3" w:rsidRDefault="001F0CC3" w:rsidP="001F0CC3">
            <w:pPr>
              <w:pStyle w:val="TAL"/>
              <w:rPr>
                <w:rFonts w:cs="Arial"/>
                <w:szCs w:val="18"/>
              </w:rPr>
            </w:pPr>
            <w:r w:rsidRPr="001F0CC3">
              <w:rPr>
                <w:rFonts w:cs="Arial"/>
                <w:szCs w:val="18"/>
              </w:rPr>
              <w:t>In signalling:</w:t>
            </w:r>
          </w:p>
          <w:p w14:paraId="7A517140" w14:textId="5809F36D" w:rsidR="001F0CC3" w:rsidRPr="001F0CC3" w:rsidRDefault="001F0CC3" w:rsidP="001F0CC3">
            <w:pPr>
              <w:pStyle w:val="TAL"/>
              <w:rPr>
                <w:rFonts w:cs="Arial"/>
                <w:szCs w:val="18"/>
              </w:rPr>
            </w:pPr>
            <w:r w:rsidRPr="001F0CC3">
              <w:rPr>
                <w:rFonts w:cs="Arial"/>
                <w:szCs w:val="18"/>
              </w:rPr>
              <w:t>A3-offset = -15dB</w:t>
            </w:r>
          </w:p>
        </w:tc>
      </w:tr>
      <w:tr w:rsidR="002258F7" w:rsidRPr="00D0162F" w14:paraId="1CAED984"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4B71DB63" w14:textId="5FE3CD90" w:rsidR="002258F7" w:rsidRPr="00D0162F" w:rsidRDefault="002258F7" w:rsidP="002258F7">
            <w:pPr>
              <w:pStyle w:val="TAL"/>
            </w:pPr>
            <w:r w:rsidRPr="00D0162F">
              <w:t>5.5.5.1 EN-DC FR2 SSB-based beam failure detection and link recovery in non-DRX</w:t>
            </w:r>
          </w:p>
        </w:tc>
        <w:tc>
          <w:tcPr>
            <w:tcW w:w="4012" w:type="dxa"/>
            <w:tcBorders>
              <w:top w:val="single" w:sz="4" w:space="0" w:color="auto"/>
              <w:left w:val="single" w:sz="4" w:space="0" w:color="auto"/>
              <w:bottom w:val="single" w:sz="4" w:space="0" w:color="auto"/>
              <w:right w:val="single" w:sz="4" w:space="0" w:color="auto"/>
            </w:tcBorders>
          </w:tcPr>
          <w:p w14:paraId="4151F251" w14:textId="77777777" w:rsidR="002258F7" w:rsidRPr="00D0162F" w:rsidRDefault="002258F7" w:rsidP="002258F7">
            <w:pPr>
              <w:pStyle w:val="TAL"/>
              <w:rPr>
                <w:u w:val="single"/>
              </w:rPr>
            </w:pPr>
            <w:r w:rsidRPr="00D0162F">
              <w:rPr>
                <w:u w:val="single"/>
              </w:rPr>
              <w:t>During T1:</w:t>
            </w:r>
          </w:p>
          <w:p w14:paraId="7FC9E191" w14:textId="77777777" w:rsidR="002258F7" w:rsidRPr="00D0162F" w:rsidRDefault="002258F7" w:rsidP="002258F7">
            <w:pPr>
              <w:pStyle w:val="TAL"/>
              <w:rPr>
                <w:u w:val="single"/>
              </w:rPr>
            </w:pPr>
            <w:r w:rsidRPr="00D0162F">
              <w:rPr>
                <w:u w:val="single"/>
              </w:rPr>
              <w:t>SNR_SSB q</w:t>
            </w:r>
            <w:r w:rsidRPr="00D0162F">
              <w:rPr>
                <w:u w:val="single"/>
                <w:vertAlign w:val="subscript"/>
              </w:rPr>
              <w:t>0</w:t>
            </w:r>
            <w:r w:rsidRPr="00D0162F">
              <w:rPr>
                <w:u w:val="single"/>
              </w:rPr>
              <w:t>: 5 dB</w:t>
            </w:r>
          </w:p>
          <w:p w14:paraId="7EDF7733" w14:textId="77777777" w:rsidR="002258F7" w:rsidRPr="00D0162F" w:rsidRDefault="002258F7" w:rsidP="002258F7">
            <w:pPr>
              <w:pStyle w:val="TAL"/>
              <w:rPr>
                <w:u w:val="single"/>
              </w:rPr>
            </w:pPr>
            <w:r w:rsidRPr="00D0162F">
              <w:rPr>
                <w:u w:val="single"/>
              </w:rPr>
              <w:t>SNR_SSB q</w:t>
            </w:r>
            <w:r w:rsidRPr="00D0162F">
              <w:rPr>
                <w:u w:val="single"/>
                <w:vertAlign w:val="subscript"/>
              </w:rPr>
              <w:t>1</w:t>
            </w:r>
            <w:r w:rsidRPr="00D0162F">
              <w:rPr>
                <w:u w:val="single"/>
              </w:rPr>
              <w:t>: 0.2 dB</w:t>
            </w:r>
          </w:p>
          <w:p w14:paraId="5DECE5B9" w14:textId="77777777" w:rsidR="002258F7" w:rsidRPr="00D0162F" w:rsidRDefault="002258F7" w:rsidP="002258F7">
            <w:pPr>
              <w:pStyle w:val="TAL"/>
              <w:rPr>
                <w:u w:val="single"/>
              </w:rPr>
            </w:pPr>
          </w:p>
          <w:p w14:paraId="6435D055" w14:textId="77777777" w:rsidR="002258F7" w:rsidRPr="00D0162F" w:rsidRDefault="002258F7" w:rsidP="002258F7">
            <w:pPr>
              <w:pStyle w:val="TAL"/>
              <w:rPr>
                <w:u w:val="single"/>
              </w:rPr>
            </w:pPr>
            <w:r w:rsidRPr="00D0162F">
              <w:rPr>
                <w:u w:val="single"/>
              </w:rPr>
              <w:t>During T2:</w:t>
            </w:r>
          </w:p>
          <w:p w14:paraId="7F863CD1" w14:textId="77777777" w:rsidR="002258F7" w:rsidRPr="00D0162F" w:rsidRDefault="002258F7" w:rsidP="002258F7">
            <w:pPr>
              <w:pStyle w:val="TAL"/>
              <w:rPr>
                <w:u w:val="single"/>
              </w:rPr>
            </w:pPr>
            <w:r w:rsidRPr="00D0162F">
              <w:rPr>
                <w:u w:val="single"/>
              </w:rPr>
              <w:t>SNR_SSB q</w:t>
            </w:r>
            <w:r w:rsidRPr="00D0162F">
              <w:rPr>
                <w:u w:val="single"/>
                <w:vertAlign w:val="subscript"/>
              </w:rPr>
              <w:t>0</w:t>
            </w:r>
            <w:r w:rsidRPr="00D0162F">
              <w:rPr>
                <w:u w:val="single"/>
              </w:rPr>
              <w:t>: -3 dB</w:t>
            </w:r>
          </w:p>
          <w:p w14:paraId="5BD82C5D" w14:textId="77777777" w:rsidR="002258F7" w:rsidRPr="00D0162F" w:rsidRDefault="002258F7" w:rsidP="002258F7">
            <w:pPr>
              <w:pStyle w:val="TAL"/>
              <w:rPr>
                <w:u w:val="single"/>
              </w:rPr>
            </w:pPr>
            <w:r w:rsidRPr="00D0162F">
              <w:rPr>
                <w:u w:val="single"/>
              </w:rPr>
              <w:t>SNR_SSB q</w:t>
            </w:r>
            <w:r w:rsidRPr="00D0162F">
              <w:rPr>
                <w:u w:val="single"/>
                <w:vertAlign w:val="subscript"/>
              </w:rPr>
              <w:t>1</w:t>
            </w:r>
            <w:r w:rsidRPr="00D0162F">
              <w:rPr>
                <w:u w:val="single"/>
              </w:rPr>
              <w:t>: 0.2 dB</w:t>
            </w:r>
          </w:p>
          <w:p w14:paraId="0F2AD12B" w14:textId="77777777" w:rsidR="002258F7" w:rsidRPr="00D0162F" w:rsidRDefault="002258F7" w:rsidP="002258F7">
            <w:pPr>
              <w:pStyle w:val="TAL"/>
              <w:rPr>
                <w:u w:val="single"/>
              </w:rPr>
            </w:pPr>
          </w:p>
          <w:p w14:paraId="78A708E1" w14:textId="77777777" w:rsidR="002258F7" w:rsidRPr="00D0162F" w:rsidRDefault="002258F7" w:rsidP="002258F7">
            <w:pPr>
              <w:pStyle w:val="TAL"/>
              <w:rPr>
                <w:u w:val="single"/>
              </w:rPr>
            </w:pPr>
            <w:r w:rsidRPr="00D0162F">
              <w:rPr>
                <w:u w:val="single"/>
              </w:rPr>
              <w:t>During T3-T5:</w:t>
            </w:r>
          </w:p>
          <w:p w14:paraId="3B0C8AA9" w14:textId="77777777" w:rsidR="002258F7" w:rsidRPr="00D0162F" w:rsidRDefault="002258F7" w:rsidP="002258F7">
            <w:pPr>
              <w:pStyle w:val="TAL"/>
              <w:rPr>
                <w:u w:val="single"/>
              </w:rPr>
            </w:pPr>
            <w:r w:rsidRPr="00D0162F">
              <w:rPr>
                <w:u w:val="single"/>
              </w:rPr>
              <w:t>SNR_SSB q</w:t>
            </w:r>
            <w:r w:rsidRPr="00D0162F">
              <w:rPr>
                <w:u w:val="single"/>
                <w:vertAlign w:val="subscript"/>
              </w:rPr>
              <w:t>0</w:t>
            </w:r>
            <w:r w:rsidRPr="00D0162F">
              <w:rPr>
                <w:u w:val="single"/>
              </w:rPr>
              <w:t>: -12 dB</w:t>
            </w:r>
          </w:p>
          <w:p w14:paraId="6B305706" w14:textId="77777777" w:rsidR="002258F7" w:rsidRPr="00D0162F" w:rsidRDefault="002258F7" w:rsidP="002258F7">
            <w:pPr>
              <w:pStyle w:val="TAL"/>
              <w:rPr>
                <w:u w:val="single"/>
              </w:rPr>
            </w:pPr>
            <w:r w:rsidRPr="00D0162F">
              <w:rPr>
                <w:u w:val="single"/>
              </w:rPr>
              <w:t>SNR_SSB q</w:t>
            </w:r>
            <w:r w:rsidRPr="00D0162F">
              <w:rPr>
                <w:u w:val="single"/>
                <w:vertAlign w:val="subscript"/>
              </w:rPr>
              <w:t>1</w:t>
            </w:r>
            <w:r w:rsidRPr="00D0162F">
              <w:rPr>
                <w:u w:val="single"/>
              </w:rPr>
              <w:t>: 20.2 dB</w:t>
            </w:r>
          </w:p>
          <w:p w14:paraId="38877505" w14:textId="77777777" w:rsidR="002258F7" w:rsidRPr="00D0162F" w:rsidRDefault="002258F7" w:rsidP="002258F7">
            <w:pPr>
              <w:pStyle w:val="TAL"/>
              <w:rPr>
                <w:rFonts w:eastAsia="MS Mincho"/>
                <w:u w:val="single"/>
              </w:rPr>
            </w:pPr>
          </w:p>
          <w:p w14:paraId="3FA113C3" w14:textId="77777777" w:rsidR="002258F7" w:rsidRPr="00D0162F" w:rsidRDefault="002258F7" w:rsidP="002258F7">
            <w:pPr>
              <w:pStyle w:val="TAL"/>
              <w:rPr>
                <w:rFonts w:eastAsiaTheme="minorEastAsia"/>
                <w:u w:val="single"/>
                <w:lang w:eastAsia="zh-CN"/>
              </w:rPr>
            </w:pPr>
            <w:r w:rsidRPr="00D0162F">
              <w:rPr>
                <w:rFonts w:eastAsiaTheme="minorEastAsia"/>
                <w:u w:val="single"/>
                <w:lang w:eastAsia="zh-CN"/>
              </w:rPr>
              <w:t>In signaling:</w:t>
            </w:r>
          </w:p>
          <w:p w14:paraId="217FFC9A" w14:textId="77777777" w:rsidR="002258F7" w:rsidRPr="00D0162F" w:rsidRDefault="002258F7" w:rsidP="002258F7">
            <w:pPr>
              <w:pStyle w:val="TAL"/>
              <w:rPr>
                <w:rFonts w:eastAsiaTheme="minorEastAsia"/>
                <w:u w:val="single"/>
                <w:lang w:eastAsia="zh-CN"/>
              </w:rPr>
            </w:pPr>
            <w:r w:rsidRPr="00D0162F">
              <w:rPr>
                <w:rFonts w:eastAsiaTheme="minorEastAsia"/>
                <w:u w:val="single"/>
                <w:lang w:eastAsia="zh-CN"/>
              </w:rPr>
              <w:t>rsrp-ThresholdSSB: -95 dBm/120kHz for Config 1,2</w:t>
            </w:r>
          </w:p>
          <w:p w14:paraId="460A74D7" w14:textId="77777777" w:rsidR="002258F7" w:rsidRPr="00D0162F" w:rsidRDefault="002258F7" w:rsidP="002258F7">
            <w:pPr>
              <w:pStyle w:val="TAL"/>
              <w:rPr>
                <w:rFonts w:eastAsiaTheme="minorEastAsia"/>
                <w:u w:val="single"/>
                <w:lang w:eastAsia="zh-CN"/>
              </w:rPr>
            </w:pPr>
            <w:r w:rsidRPr="00D0162F">
              <w:rPr>
                <w:rFonts w:eastAsiaTheme="minorEastAsia"/>
                <w:u w:val="single"/>
                <w:lang w:eastAsia="zh-CN"/>
              </w:rPr>
              <w:t>rsrp-ThresholdSSB: -92 dBm/240kHz for Config 3,4</w:t>
            </w:r>
          </w:p>
          <w:p w14:paraId="69FA4C10" w14:textId="77777777" w:rsidR="002258F7" w:rsidRPr="00D0162F" w:rsidRDefault="002258F7" w:rsidP="002258F7">
            <w:pPr>
              <w:pStyle w:val="TAL"/>
              <w:rPr>
                <w:u w:val="single"/>
              </w:rPr>
            </w:pPr>
          </w:p>
        </w:tc>
        <w:tc>
          <w:tcPr>
            <w:tcW w:w="1640" w:type="dxa"/>
            <w:tcBorders>
              <w:top w:val="single" w:sz="4" w:space="0" w:color="auto"/>
              <w:left w:val="single" w:sz="4" w:space="0" w:color="auto"/>
              <w:bottom w:val="single" w:sz="4" w:space="0" w:color="auto"/>
              <w:right w:val="single" w:sz="4" w:space="0" w:color="auto"/>
            </w:tcBorders>
          </w:tcPr>
          <w:p w14:paraId="1A312E3B" w14:textId="77777777" w:rsidR="002258F7" w:rsidRPr="00D0162F" w:rsidRDefault="002258F7" w:rsidP="002258F7">
            <w:pPr>
              <w:pStyle w:val="TAL"/>
              <w:rPr>
                <w:rFonts w:eastAsia="MS Mincho"/>
                <w:u w:val="single"/>
              </w:rPr>
            </w:pPr>
          </w:p>
          <w:p w14:paraId="6BC743E7" w14:textId="77777777" w:rsidR="002258F7" w:rsidRPr="00D0162F" w:rsidRDefault="002258F7" w:rsidP="002258F7">
            <w:pPr>
              <w:pStyle w:val="TAL"/>
              <w:rPr>
                <w:rFonts w:eastAsiaTheme="minorEastAsia"/>
                <w:u w:val="single"/>
                <w:lang w:eastAsia="zh-CN"/>
              </w:rPr>
            </w:pPr>
            <w:r w:rsidRPr="00D0162F">
              <w:rPr>
                <w:rFonts w:eastAsiaTheme="minorEastAsia"/>
                <w:u w:val="single"/>
                <w:lang w:eastAsia="zh-CN"/>
              </w:rPr>
              <w:t>+8.70 dB</w:t>
            </w:r>
          </w:p>
          <w:p w14:paraId="5684F724" w14:textId="77777777" w:rsidR="002258F7" w:rsidRPr="00D0162F" w:rsidRDefault="002258F7" w:rsidP="002258F7">
            <w:pPr>
              <w:pStyle w:val="TAL"/>
              <w:rPr>
                <w:rFonts w:eastAsiaTheme="minorEastAsia"/>
                <w:u w:val="single"/>
                <w:lang w:eastAsia="zh-CN"/>
              </w:rPr>
            </w:pPr>
            <w:r w:rsidRPr="00D0162F">
              <w:rPr>
                <w:rFonts w:eastAsiaTheme="minorEastAsia"/>
                <w:u w:val="single"/>
                <w:lang w:eastAsia="zh-CN"/>
              </w:rPr>
              <w:t>0 dB</w:t>
            </w:r>
          </w:p>
          <w:p w14:paraId="460A1497" w14:textId="77777777" w:rsidR="002258F7" w:rsidRPr="00D0162F" w:rsidRDefault="002258F7" w:rsidP="002258F7">
            <w:pPr>
              <w:pStyle w:val="TAL"/>
              <w:rPr>
                <w:rFonts w:eastAsiaTheme="minorEastAsia"/>
                <w:u w:val="single"/>
                <w:lang w:eastAsia="zh-CN"/>
              </w:rPr>
            </w:pPr>
          </w:p>
          <w:p w14:paraId="0BC4D002" w14:textId="77777777" w:rsidR="002258F7" w:rsidRPr="00D0162F" w:rsidRDefault="002258F7" w:rsidP="002258F7">
            <w:pPr>
              <w:pStyle w:val="TAL"/>
              <w:rPr>
                <w:rFonts w:eastAsiaTheme="minorEastAsia"/>
                <w:u w:val="single"/>
                <w:lang w:eastAsia="zh-CN"/>
              </w:rPr>
            </w:pPr>
          </w:p>
          <w:p w14:paraId="186C8677" w14:textId="77777777" w:rsidR="002258F7" w:rsidRPr="00D0162F" w:rsidRDefault="002258F7" w:rsidP="002258F7">
            <w:pPr>
              <w:pStyle w:val="TAL"/>
              <w:rPr>
                <w:rFonts w:eastAsiaTheme="minorEastAsia"/>
                <w:u w:val="single"/>
                <w:lang w:eastAsia="zh-CN"/>
              </w:rPr>
            </w:pPr>
            <w:r w:rsidRPr="00D0162F">
              <w:rPr>
                <w:rFonts w:eastAsiaTheme="minorEastAsia"/>
                <w:u w:val="single"/>
                <w:lang w:eastAsia="zh-CN"/>
              </w:rPr>
              <w:t>+8.70 dB</w:t>
            </w:r>
          </w:p>
          <w:p w14:paraId="166F3D61" w14:textId="77777777" w:rsidR="002258F7" w:rsidRPr="00D0162F" w:rsidRDefault="002258F7" w:rsidP="002258F7">
            <w:pPr>
              <w:pStyle w:val="TAL"/>
              <w:rPr>
                <w:rFonts w:eastAsiaTheme="minorEastAsia"/>
                <w:u w:val="single"/>
                <w:lang w:eastAsia="zh-CN"/>
              </w:rPr>
            </w:pPr>
            <w:r w:rsidRPr="00D0162F">
              <w:rPr>
                <w:rFonts w:eastAsiaTheme="minorEastAsia"/>
                <w:u w:val="single"/>
                <w:lang w:eastAsia="zh-CN"/>
              </w:rPr>
              <w:t>0 dB</w:t>
            </w:r>
          </w:p>
          <w:p w14:paraId="449263EA" w14:textId="77777777" w:rsidR="002258F7" w:rsidRPr="00D0162F" w:rsidRDefault="002258F7" w:rsidP="002258F7">
            <w:pPr>
              <w:pStyle w:val="TAL"/>
              <w:rPr>
                <w:rFonts w:eastAsiaTheme="minorEastAsia"/>
                <w:u w:val="single"/>
                <w:lang w:eastAsia="zh-CN"/>
              </w:rPr>
            </w:pPr>
          </w:p>
          <w:p w14:paraId="3F0FF242" w14:textId="77777777" w:rsidR="002258F7" w:rsidRPr="00D0162F" w:rsidRDefault="002258F7" w:rsidP="002258F7">
            <w:pPr>
              <w:pStyle w:val="TAL"/>
              <w:rPr>
                <w:rFonts w:eastAsiaTheme="minorEastAsia"/>
                <w:u w:val="single"/>
                <w:lang w:eastAsia="zh-CN"/>
              </w:rPr>
            </w:pPr>
          </w:p>
          <w:p w14:paraId="61CD972E" w14:textId="77777777" w:rsidR="002258F7" w:rsidRPr="00D0162F" w:rsidRDefault="002258F7" w:rsidP="002258F7">
            <w:pPr>
              <w:pStyle w:val="TAL"/>
              <w:rPr>
                <w:rFonts w:eastAsiaTheme="minorEastAsia"/>
                <w:u w:val="single"/>
                <w:lang w:eastAsia="zh-CN"/>
              </w:rPr>
            </w:pPr>
            <w:r w:rsidRPr="00D0162F">
              <w:rPr>
                <w:rFonts w:eastAsiaTheme="minorEastAsia"/>
                <w:u w:val="single"/>
                <w:lang w:eastAsia="zh-CN"/>
              </w:rPr>
              <w:t>0 dB</w:t>
            </w:r>
          </w:p>
          <w:p w14:paraId="272DAB4F" w14:textId="77777777" w:rsidR="002258F7" w:rsidRPr="00D0162F" w:rsidRDefault="002258F7" w:rsidP="002258F7">
            <w:pPr>
              <w:pStyle w:val="TAL"/>
              <w:rPr>
                <w:rFonts w:eastAsiaTheme="minorEastAsia"/>
                <w:u w:val="single"/>
                <w:lang w:eastAsia="zh-CN"/>
              </w:rPr>
            </w:pPr>
            <w:r w:rsidRPr="00D0162F">
              <w:rPr>
                <w:rFonts w:eastAsiaTheme="minorEastAsia"/>
                <w:u w:val="single"/>
                <w:lang w:eastAsia="zh-CN"/>
              </w:rPr>
              <w:t>-0.2 dB</w:t>
            </w:r>
          </w:p>
          <w:p w14:paraId="1E11C93F" w14:textId="77777777" w:rsidR="002258F7" w:rsidRPr="00D0162F" w:rsidRDefault="002258F7" w:rsidP="002258F7">
            <w:pPr>
              <w:pStyle w:val="TAL"/>
              <w:rPr>
                <w:rFonts w:eastAsiaTheme="minorEastAsia"/>
                <w:u w:val="single"/>
                <w:lang w:eastAsia="zh-CN"/>
              </w:rPr>
            </w:pPr>
          </w:p>
          <w:p w14:paraId="2B623DAB" w14:textId="77777777" w:rsidR="002258F7" w:rsidRPr="00D0162F" w:rsidRDefault="002258F7" w:rsidP="002258F7">
            <w:pPr>
              <w:pStyle w:val="TAL"/>
              <w:rPr>
                <w:rFonts w:eastAsiaTheme="minorEastAsia"/>
                <w:u w:val="single"/>
                <w:lang w:eastAsia="zh-CN"/>
              </w:rPr>
            </w:pPr>
          </w:p>
          <w:p w14:paraId="72E4A368" w14:textId="77777777" w:rsidR="002258F7" w:rsidRPr="00D0162F" w:rsidRDefault="002258F7" w:rsidP="002258F7">
            <w:pPr>
              <w:pStyle w:val="TAL"/>
              <w:rPr>
                <w:rFonts w:eastAsiaTheme="minorEastAsia"/>
                <w:u w:val="single"/>
                <w:lang w:eastAsia="zh-CN"/>
              </w:rPr>
            </w:pPr>
            <w:r w:rsidRPr="00D0162F">
              <w:rPr>
                <w:rFonts w:eastAsiaTheme="minorEastAsia"/>
                <w:u w:val="single"/>
                <w:lang w:eastAsia="zh-CN"/>
              </w:rPr>
              <w:t>-14 dB</w:t>
            </w:r>
          </w:p>
          <w:p w14:paraId="485DC843" w14:textId="77777777" w:rsidR="002258F7" w:rsidRPr="00D0162F" w:rsidRDefault="002258F7" w:rsidP="002258F7">
            <w:pPr>
              <w:pStyle w:val="TAL"/>
              <w:rPr>
                <w:rFonts w:eastAsiaTheme="minorEastAsia"/>
                <w:u w:val="single"/>
                <w:lang w:eastAsia="zh-CN"/>
              </w:rPr>
            </w:pPr>
          </w:p>
          <w:p w14:paraId="4244FF9E" w14:textId="50D8995E" w:rsidR="002258F7" w:rsidRPr="00D0162F" w:rsidRDefault="002258F7" w:rsidP="002258F7">
            <w:pPr>
              <w:pStyle w:val="TAL"/>
              <w:rPr>
                <w:u w:val="single"/>
              </w:rPr>
            </w:pPr>
            <w:r w:rsidRPr="00D0162F">
              <w:rPr>
                <w:rFonts w:eastAsiaTheme="minorEastAsia"/>
                <w:u w:val="single"/>
                <w:lang w:eastAsia="zh-CN"/>
              </w:rPr>
              <w:t>-14 dB</w:t>
            </w:r>
          </w:p>
        </w:tc>
        <w:tc>
          <w:tcPr>
            <w:tcW w:w="2772" w:type="dxa"/>
            <w:tcBorders>
              <w:top w:val="single" w:sz="4" w:space="0" w:color="auto"/>
              <w:left w:val="single" w:sz="4" w:space="0" w:color="auto"/>
              <w:bottom w:val="single" w:sz="4" w:space="0" w:color="auto"/>
              <w:right w:val="single" w:sz="4" w:space="0" w:color="auto"/>
            </w:tcBorders>
          </w:tcPr>
          <w:p w14:paraId="20807BA0" w14:textId="77777777" w:rsidR="002258F7" w:rsidRPr="00D0162F" w:rsidRDefault="002258F7" w:rsidP="002258F7">
            <w:pPr>
              <w:pStyle w:val="TAL"/>
              <w:rPr>
                <w:u w:val="single"/>
              </w:rPr>
            </w:pPr>
            <w:r w:rsidRPr="00D0162F">
              <w:rPr>
                <w:u w:val="single"/>
              </w:rPr>
              <w:t>During T1:</w:t>
            </w:r>
          </w:p>
          <w:p w14:paraId="7C135FBF" w14:textId="77777777" w:rsidR="002258F7" w:rsidRPr="00D0162F" w:rsidRDefault="002258F7" w:rsidP="002258F7">
            <w:pPr>
              <w:pStyle w:val="TAL"/>
              <w:rPr>
                <w:u w:val="single"/>
              </w:rPr>
            </w:pPr>
            <w:r w:rsidRPr="00D0162F">
              <w:rPr>
                <w:u w:val="single"/>
              </w:rPr>
              <w:t>SNR_SSB q</w:t>
            </w:r>
            <w:r w:rsidRPr="00D0162F">
              <w:rPr>
                <w:u w:val="single"/>
                <w:vertAlign w:val="subscript"/>
              </w:rPr>
              <w:t>0</w:t>
            </w:r>
            <w:r w:rsidRPr="00D0162F">
              <w:rPr>
                <w:u w:val="single"/>
              </w:rPr>
              <w:t>: 13.7 dB</w:t>
            </w:r>
          </w:p>
          <w:p w14:paraId="0E4D0C30" w14:textId="77777777" w:rsidR="002258F7" w:rsidRPr="00D0162F" w:rsidRDefault="002258F7" w:rsidP="002258F7">
            <w:pPr>
              <w:pStyle w:val="TAL"/>
              <w:rPr>
                <w:u w:val="single"/>
              </w:rPr>
            </w:pPr>
            <w:r w:rsidRPr="00D0162F">
              <w:rPr>
                <w:u w:val="single"/>
              </w:rPr>
              <w:t>SNR_SSB q</w:t>
            </w:r>
            <w:r w:rsidRPr="00D0162F">
              <w:rPr>
                <w:u w:val="single"/>
                <w:vertAlign w:val="subscript"/>
              </w:rPr>
              <w:t>1</w:t>
            </w:r>
            <w:r w:rsidRPr="00D0162F">
              <w:rPr>
                <w:u w:val="single"/>
              </w:rPr>
              <w:t>: 0.2 dB</w:t>
            </w:r>
          </w:p>
          <w:p w14:paraId="3CD95332" w14:textId="77777777" w:rsidR="002258F7" w:rsidRPr="00D0162F" w:rsidRDefault="002258F7" w:rsidP="002258F7">
            <w:pPr>
              <w:pStyle w:val="TAL"/>
              <w:rPr>
                <w:u w:val="single"/>
              </w:rPr>
            </w:pPr>
          </w:p>
          <w:p w14:paraId="7859831F" w14:textId="77777777" w:rsidR="002258F7" w:rsidRPr="00D0162F" w:rsidRDefault="002258F7" w:rsidP="002258F7">
            <w:pPr>
              <w:pStyle w:val="TAL"/>
              <w:rPr>
                <w:u w:val="single"/>
              </w:rPr>
            </w:pPr>
            <w:r w:rsidRPr="00D0162F">
              <w:rPr>
                <w:u w:val="single"/>
              </w:rPr>
              <w:t>During T2:</w:t>
            </w:r>
          </w:p>
          <w:p w14:paraId="1D0833ED" w14:textId="77777777" w:rsidR="002258F7" w:rsidRPr="00D0162F" w:rsidRDefault="002258F7" w:rsidP="002258F7">
            <w:pPr>
              <w:pStyle w:val="TAL"/>
              <w:rPr>
                <w:u w:val="single"/>
              </w:rPr>
            </w:pPr>
            <w:r w:rsidRPr="00D0162F">
              <w:rPr>
                <w:u w:val="single"/>
              </w:rPr>
              <w:t>SNR_SSB q</w:t>
            </w:r>
            <w:r w:rsidRPr="00D0162F">
              <w:rPr>
                <w:u w:val="single"/>
                <w:vertAlign w:val="subscript"/>
              </w:rPr>
              <w:t>0</w:t>
            </w:r>
            <w:r w:rsidRPr="00D0162F">
              <w:rPr>
                <w:u w:val="single"/>
              </w:rPr>
              <w:t>: 5.7 dB</w:t>
            </w:r>
          </w:p>
          <w:p w14:paraId="5EBCC1B8" w14:textId="77777777" w:rsidR="002258F7" w:rsidRPr="00D0162F" w:rsidRDefault="002258F7" w:rsidP="002258F7">
            <w:pPr>
              <w:pStyle w:val="TAL"/>
              <w:rPr>
                <w:u w:val="single"/>
              </w:rPr>
            </w:pPr>
            <w:r w:rsidRPr="00D0162F">
              <w:rPr>
                <w:u w:val="single"/>
              </w:rPr>
              <w:t>SNR_SSB q</w:t>
            </w:r>
            <w:r w:rsidRPr="00D0162F">
              <w:rPr>
                <w:u w:val="single"/>
                <w:vertAlign w:val="subscript"/>
              </w:rPr>
              <w:t>1</w:t>
            </w:r>
            <w:r w:rsidRPr="00D0162F">
              <w:rPr>
                <w:u w:val="single"/>
              </w:rPr>
              <w:t>: 0.2 dB</w:t>
            </w:r>
          </w:p>
          <w:p w14:paraId="0A6099A5" w14:textId="77777777" w:rsidR="002258F7" w:rsidRPr="00D0162F" w:rsidRDefault="002258F7" w:rsidP="002258F7">
            <w:pPr>
              <w:pStyle w:val="TAL"/>
              <w:rPr>
                <w:u w:val="single"/>
              </w:rPr>
            </w:pPr>
          </w:p>
          <w:p w14:paraId="36F314B3" w14:textId="77777777" w:rsidR="002258F7" w:rsidRPr="00D0162F" w:rsidRDefault="002258F7" w:rsidP="002258F7">
            <w:pPr>
              <w:pStyle w:val="TAL"/>
              <w:rPr>
                <w:u w:val="single"/>
              </w:rPr>
            </w:pPr>
            <w:r w:rsidRPr="00D0162F">
              <w:rPr>
                <w:u w:val="single"/>
              </w:rPr>
              <w:t>During T3-T5:</w:t>
            </w:r>
          </w:p>
          <w:p w14:paraId="266DF4FD" w14:textId="77777777" w:rsidR="002258F7" w:rsidRPr="00D0162F" w:rsidRDefault="002258F7" w:rsidP="002258F7">
            <w:pPr>
              <w:pStyle w:val="TAL"/>
              <w:rPr>
                <w:u w:val="single"/>
              </w:rPr>
            </w:pPr>
            <w:r w:rsidRPr="00D0162F">
              <w:rPr>
                <w:u w:val="single"/>
              </w:rPr>
              <w:t>SNR_SSB q</w:t>
            </w:r>
            <w:r w:rsidRPr="00D0162F">
              <w:rPr>
                <w:u w:val="single"/>
                <w:vertAlign w:val="subscript"/>
              </w:rPr>
              <w:t>0</w:t>
            </w:r>
            <w:r w:rsidRPr="00D0162F">
              <w:rPr>
                <w:u w:val="single"/>
              </w:rPr>
              <w:t>: -12 dB</w:t>
            </w:r>
          </w:p>
          <w:p w14:paraId="635C5F35" w14:textId="77777777" w:rsidR="002258F7" w:rsidRPr="00D0162F" w:rsidRDefault="002258F7" w:rsidP="002258F7">
            <w:pPr>
              <w:pStyle w:val="TAL"/>
              <w:rPr>
                <w:u w:val="single"/>
              </w:rPr>
            </w:pPr>
            <w:r w:rsidRPr="00D0162F">
              <w:rPr>
                <w:u w:val="single"/>
              </w:rPr>
              <w:t>SNR_SSB q</w:t>
            </w:r>
            <w:r w:rsidRPr="00D0162F">
              <w:rPr>
                <w:u w:val="single"/>
                <w:vertAlign w:val="subscript"/>
              </w:rPr>
              <w:t>1</w:t>
            </w:r>
            <w:r w:rsidRPr="00D0162F">
              <w:rPr>
                <w:u w:val="single"/>
              </w:rPr>
              <w:t>: 20 dB</w:t>
            </w:r>
          </w:p>
          <w:p w14:paraId="69BD512A" w14:textId="77777777" w:rsidR="002258F7" w:rsidRPr="00D0162F" w:rsidRDefault="002258F7" w:rsidP="002258F7">
            <w:pPr>
              <w:pStyle w:val="TAL"/>
              <w:rPr>
                <w:rFonts w:eastAsia="MS Mincho"/>
                <w:u w:val="single"/>
              </w:rPr>
            </w:pPr>
          </w:p>
          <w:p w14:paraId="1EDF9B17" w14:textId="77777777" w:rsidR="002258F7" w:rsidRPr="00D0162F" w:rsidRDefault="002258F7" w:rsidP="002258F7">
            <w:pPr>
              <w:pStyle w:val="TAL"/>
              <w:rPr>
                <w:rFonts w:eastAsiaTheme="minorEastAsia"/>
                <w:u w:val="single"/>
                <w:lang w:eastAsia="zh-CN"/>
              </w:rPr>
            </w:pPr>
            <w:r w:rsidRPr="00D0162F">
              <w:rPr>
                <w:rFonts w:eastAsiaTheme="minorEastAsia"/>
                <w:u w:val="single"/>
                <w:lang w:eastAsia="zh-CN"/>
              </w:rPr>
              <w:t>In signaling:</w:t>
            </w:r>
          </w:p>
          <w:p w14:paraId="034D8B3D" w14:textId="77777777" w:rsidR="002258F7" w:rsidRPr="00D0162F" w:rsidRDefault="002258F7" w:rsidP="002258F7">
            <w:pPr>
              <w:pStyle w:val="TAL"/>
              <w:rPr>
                <w:rFonts w:eastAsiaTheme="minorEastAsia"/>
                <w:u w:val="single"/>
                <w:lang w:eastAsia="zh-CN"/>
              </w:rPr>
            </w:pPr>
            <w:r w:rsidRPr="00D0162F">
              <w:rPr>
                <w:rFonts w:eastAsiaTheme="minorEastAsia"/>
                <w:u w:val="single"/>
                <w:lang w:eastAsia="zh-CN"/>
              </w:rPr>
              <w:t>rsrp-ThresholdSSB: -109 dBm/120kHz for Config 1,2</w:t>
            </w:r>
          </w:p>
          <w:p w14:paraId="6C0F2943" w14:textId="50E35A62" w:rsidR="002258F7" w:rsidRPr="00D0162F" w:rsidRDefault="002258F7" w:rsidP="002258F7">
            <w:pPr>
              <w:pStyle w:val="TAL"/>
              <w:rPr>
                <w:u w:val="single"/>
              </w:rPr>
            </w:pPr>
            <w:r w:rsidRPr="00D0162F">
              <w:rPr>
                <w:rFonts w:eastAsiaTheme="minorEastAsia"/>
                <w:u w:val="single"/>
                <w:lang w:eastAsia="zh-CN"/>
              </w:rPr>
              <w:t>srp-ThresholdSSB: -106 dBm/240kHz for Config 3,4</w:t>
            </w:r>
          </w:p>
        </w:tc>
      </w:tr>
      <w:tr w:rsidR="002258F7" w:rsidRPr="00D0162F" w14:paraId="016D51A6"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0FAB8285" w14:textId="3D0F366C" w:rsidR="002258F7" w:rsidRPr="00D0162F" w:rsidRDefault="002258F7" w:rsidP="002258F7">
            <w:pPr>
              <w:pStyle w:val="TAL"/>
            </w:pPr>
            <w:r w:rsidRPr="00D0162F">
              <w:t>5.5.5.2 EN-DC FR2 SSB-based beam failure detection and link recovery in DRX</w:t>
            </w:r>
          </w:p>
        </w:tc>
        <w:tc>
          <w:tcPr>
            <w:tcW w:w="4012" w:type="dxa"/>
            <w:tcBorders>
              <w:top w:val="single" w:sz="4" w:space="0" w:color="auto"/>
              <w:left w:val="single" w:sz="4" w:space="0" w:color="auto"/>
              <w:bottom w:val="single" w:sz="4" w:space="0" w:color="auto"/>
              <w:right w:val="single" w:sz="4" w:space="0" w:color="auto"/>
            </w:tcBorders>
          </w:tcPr>
          <w:p w14:paraId="41BAE8C1" w14:textId="0BA7AF65" w:rsidR="002258F7" w:rsidRPr="00D0162F" w:rsidRDefault="002258F7" w:rsidP="002258F7">
            <w:pPr>
              <w:pStyle w:val="TAL"/>
              <w:rPr>
                <w:u w:val="single"/>
              </w:rPr>
            </w:pPr>
            <w:r w:rsidRPr="00D0162F">
              <w:rPr>
                <w:u w:val="single"/>
                <w:lang w:eastAsia="zh-CN"/>
              </w:rPr>
              <w:t>Same as 5.5.5.1</w:t>
            </w:r>
          </w:p>
        </w:tc>
        <w:tc>
          <w:tcPr>
            <w:tcW w:w="1640" w:type="dxa"/>
            <w:tcBorders>
              <w:top w:val="single" w:sz="4" w:space="0" w:color="auto"/>
              <w:left w:val="single" w:sz="4" w:space="0" w:color="auto"/>
              <w:bottom w:val="single" w:sz="4" w:space="0" w:color="auto"/>
              <w:right w:val="single" w:sz="4" w:space="0" w:color="auto"/>
            </w:tcBorders>
          </w:tcPr>
          <w:p w14:paraId="3A80160C" w14:textId="3B006738" w:rsidR="002258F7" w:rsidRPr="00D0162F" w:rsidRDefault="002258F7" w:rsidP="002258F7">
            <w:pPr>
              <w:pStyle w:val="TAL"/>
              <w:rPr>
                <w:u w:val="single"/>
              </w:rPr>
            </w:pPr>
            <w:r w:rsidRPr="00D0162F">
              <w:rPr>
                <w:u w:val="single"/>
                <w:lang w:eastAsia="zh-CN"/>
              </w:rPr>
              <w:t>Same as 5.5.5.1</w:t>
            </w:r>
          </w:p>
        </w:tc>
        <w:tc>
          <w:tcPr>
            <w:tcW w:w="2772" w:type="dxa"/>
            <w:tcBorders>
              <w:top w:val="single" w:sz="4" w:space="0" w:color="auto"/>
              <w:left w:val="single" w:sz="4" w:space="0" w:color="auto"/>
              <w:bottom w:val="single" w:sz="4" w:space="0" w:color="auto"/>
              <w:right w:val="single" w:sz="4" w:space="0" w:color="auto"/>
            </w:tcBorders>
          </w:tcPr>
          <w:p w14:paraId="5EDA8D58" w14:textId="1984ABA8" w:rsidR="002258F7" w:rsidRPr="00D0162F" w:rsidRDefault="002258F7" w:rsidP="002258F7">
            <w:pPr>
              <w:pStyle w:val="TAL"/>
              <w:rPr>
                <w:u w:val="single"/>
              </w:rPr>
            </w:pPr>
            <w:r w:rsidRPr="00D0162F">
              <w:rPr>
                <w:u w:val="single"/>
                <w:lang w:eastAsia="zh-CN"/>
              </w:rPr>
              <w:t>Same as 5.5.5.1</w:t>
            </w:r>
          </w:p>
        </w:tc>
      </w:tr>
      <w:tr w:rsidR="007F2B6E" w:rsidRPr="00D0162F" w14:paraId="43A58F48"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300573AC" w14:textId="59FE3643" w:rsidR="007F2B6E" w:rsidRPr="00D0162F" w:rsidRDefault="007F2B6E" w:rsidP="007F2B6E">
            <w:pPr>
              <w:pStyle w:val="TAL"/>
            </w:pPr>
            <w:r w:rsidRPr="00D0162F">
              <w:t>5.5.5.3</w:t>
            </w:r>
            <w:r w:rsidR="003128BD" w:rsidRPr="00D0162F">
              <w:t xml:space="preserve"> </w:t>
            </w:r>
            <w:r w:rsidRPr="00D0162F">
              <w:t>EN-DC FR2 CSI-RS-based beam failure detection and link recovery in non-DRX</w:t>
            </w:r>
          </w:p>
        </w:tc>
        <w:tc>
          <w:tcPr>
            <w:tcW w:w="4012" w:type="dxa"/>
            <w:tcBorders>
              <w:top w:val="single" w:sz="4" w:space="0" w:color="auto"/>
              <w:left w:val="single" w:sz="4" w:space="0" w:color="auto"/>
              <w:bottom w:val="single" w:sz="4" w:space="0" w:color="auto"/>
              <w:right w:val="single" w:sz="4" w:space="0" w:color="auto"/>
            </w:tcBorders>
          </w:tcPr>
          <w:p w14:paraId="4453A582" w14:textId="77777777" w:rsidR="007F2B6E" w:rsidRPr="00D0162F" w:rsidRDefault="007F2B6E" w:rsidP="007F2B6E">
            <w:pPr>
              <w:pStyle w:val="TAL"/>
              <w:rPr>
                <w:u w:val="single"/>
              </w:rPr>
            </w:pPr>
            <w:r w:rsidRPr="00D0162F">
              <w:rPr>
                <w:u w:val="single"/>
              </w:rPr>
              <w:t>Noc = -104.7 dBm/120 kHz</w:t>
            </w:r>
          </w:p>
          <w:p w14:paraId="58015187" w14:textId="77777777" w:rsidR="007F2B6E" w:rsidRPr="00D0162F" w:rsidRDefault="007F2B6E" w:rsidP="007F2B6E">
            <w:pPr>
              <w:pStyle w:val="TAL"/>
              <w:rPr>
                <w:u w:val="single"/>
              </w:rPr>
            </w:pPr>
          </w:p>
          <w:p w14:paraId="45A19810" w14:textId="77777777" w:rsidR="007F2B6E" w:rsidRPr="00D0162F" w:rsidRDefault="007F2B6E" w:rsidP="007F2B6E">
            <w:pPr>
              <w:pStyle w:val="TAL"/>
              <w:rPr>
                <w:rFonts w:cs="Arial"/>
                <w:vertAlign w:val="subscript"/>
              </w:rPr>
            </w:pPr>
            <w:r w:rsidRPr="00D0162F">
              <w:rPr>
                <w:rFonts w:cs="Arial"/>
              </w:rPr>
              <w:t>Ês</w:t>
            </w:r>
            <w:r w:rsidRPr="00D0162F">
              <w:rPr>
                <w:rFonts w:cs="Arial"/>
                <w:vertAlign w:val="subscript"/>
              </w:rPr>
              <w:t>2</w:t>
            </w:r>
            <w:r w:rsidRPr="00D0162F">
              <w:rPr>
                <w:rFonts w:cs="Arial"/>
              </w:rPr>
              <w:t xml:space="preserve"> / N</w:t>
            </w:r>
            <w:r w:rsidRPr="00D0162F">
              <w:rPr>
                <w:rFonts w:cs="Arial"/>
                <w:vertAlign w:val="subscript"/>
              </w:rPr>
              <w:t>oc</w:t>
            </w:r>
            <w:r w:rsidRPr="00D0162F">
              <w:rPr>
                <w:u w:val="single"/>
              </w:rPr>
              <w:t xml:space="preserve"> for CSI-RS set q0</w:t>
            </w:r>
          </w:p>
          <w:p w14:paraId="6353667E" w14:textId="77777777" w:rsidR="007F2B6E" w:rsidRPr="00107D76" w:rsidRDefault="007F2B6E" w:rsidP="007F2B6E">
            <w:pPr>
              <w:pStyle w:val="TAL"/>
              <w:rPr>
                <w:u w:val="single"/>
                <w:lang w:val="fr-FR" w:eastAsia="zh-CN"/>
              </w:rPr>
            </w:pPr>
            <w:r w:rsidRPr="00107D76">
              <w:rPr>
                <w:u w:val="single"/>
                <w:lang w:val="fr-FR" w:eastAsia="zh-CN"/>
              </w:rPr>
              <w:t>T1: 5 dB</w:t>
            </w:r>
          </w:p>
          <w:p w14:paraId="118FD0F5" w14:textId="77777777" w:rsidR="007F2B6E" w:rsidRPr="00107D76" w:rsidRDefault="007F2B6E" w:rsidP="007F2B6E">
            <w:pPr>
              <w:pStyle w:val="TAL"/>
              <w:rPr>
                <w:u w:val="single"/>
                <w:lang w:val="fr-FR" w:eastAsia="zh-CN"/>
              </w:rPr>
            </w:pPr>
            <w:r w:rsidRPr="00107D76">
              <w:rPr>
                <w:u w:val="single"/>
                <w:lang w:val="fr-FR" w:eastAsia="zh-CN"/>
              </w:rPr>
              <w:t>T2: -3 dB</w:t>
            </w:r>
          </w:p>
          <w:p w14:paraId="55501108" w14:textId="77777777" w:rsidR="007F2B6E" w:rsidRPr="00107D76" w:rsidRDefault="007F2B6E" w:rsidP="007F2B6E">
            <w:pPr>
              <w:pStyle w:val="TAL"/>
              <w:rPr>
                <w:u w:val="single"/>
                <w:lang w:val="fr-FR" w:eastAsia="zh-CN"/>
              </w:rPr>
            </w:pPr>
            <w:r w:rsidRPr="00107D76">
              <w:rPr>
                <w:u w:val="single"/>
                <w:lang w:val="fr-FR" w:eastAsia="zh-CN"/>
              </w:rPr>
              <w:t>T3: -12 dB</w:t>
            </w:r>
          </w:p>
          <w:p w14:paraId="7BAA4B6D" w14:textId="77777777" w:rsidR="007F2B6E" w:rsidRPr="00107D76" w:rsidRDefault="007F2B6E" w:rsidP="007F2B6E">
            <w:pPr>
              <w:pStyle w:val="TAL"/>
              <w:rPr>
                <w:u w:val="single"/>
                <w:lang w:val="fr-FR" w:eastAsia="zh-CN"/>
              </w:rPr>
            </w:pPr>
            <w:r w:rsidRPr="00107D76">
              <w:rPr>
                <w:u w:val="single"/>
                <w:lang w:val="fr-FR" w:eastAsia="zh-CN"/>
              </w:rPr>
              <w:t>T4: -12 dB</w:t>
            </w:r>
          </w:p>
          <w:p w14:paraId="4F1C8789" w14:textId="77777777" w:rsidR="007F2B6E" w:rsidRPr="00D0162F" w:rsidRDefault="007F2B6E" w:rsidP="007F2B6E">
            <w:pPr>
              <w:pStyle w:val="TAL"/>
              <w:rPr>
                <w:u w:val="single"/>
                <w:lang w:eastAsia="zh-CN"/>
              </w:rPr>
            </w:pPr>
            <w:r w:rsidRPr="00D0162F">
              <w:rPr>
                <w:u w:val="single"/>
                <w:lang w:eastAsia="zh-CN"/>
              </w:rPr>
              <w:t>T5: -12 dB</w:t>
            </w:r>
          </w:p>
          <w:p w14:paraId="14888530" w14:textId="77777777" w:rsidR="007F2B6E" w:rsidRPr="00D0162F" w:rsidRDefault="007F2B6E" w:rsidP="007F2B6E">
            <w:pPr>
              <w:pStyle w:val="TAL"/>
              <w:rPr>
                <w:u w:val="single"/>
                <w:lang w:eastAsia="zh-CN"/>
              </w:rPr>
            </w:pPr>
          </w:p>
          <w:p w14:paraId="546A43ED" w14:textId="77777777" w:rsidR="007F2B6E" w:rsidRPr="00D0162F" w:rsidRDefault="007F2B6E" w:rsidP="007F2B6E">
            <w:pPr>
              <w:pStyle w:val="TAL"/>
              <w:rPr>
                <w:rFonts w:cs="Arial"/>
                <w:vertAlign w:val="subscript"/>
              </w:rPr>
            </w:pPr>
            <w:r w:rsidRPr="00D0162F">
              <w:rPr>
                <w:rFonts w:cs="Arial"/>
              </w:rPr>
              <w:t>Ês</w:t>
            </w:r>
            <w:r w:rsidRPr="00D0162F">
              <w:rPr>
                <w:rFonts w:cs="Arial"/>
                <w:vertAlign w:val="subscript"/>
              </w:rPr>
              <w:t>2</w:t>
            </w:r>
            <w:r w:rsidRPr="00D0162F">
              <w:rPr>
                <w:rFonts w:cs="Arial"/>
              </w:rPr>
              <w:t xml:space="preserve"> / N</w:t>
            </w:r>
            <w:r w:rsidRPr="00D0162F">
              <w:rPr>
                <w:rFonts w:cs="Arial"/>
                <w:vertAlign w:val="subscript"/>
              </w:rPr>
              <w:t>oc</w:t>
            </w:r>
            <w:r w:rsidRPr="00D0162F">
              <w:rPr>
                <w:u w:val="single"/>
              </w:rPr>
              <w:t xml:space="preserve"> for CSI-RS set q1</w:t>
            </w:r>
          </w:p>
          <w:p w14:paraId="0BBCAB80" w14:textId="77777777" w:rsidR="007F2B6E" w:rsidRPr="00107D76" w:rsidRDefault="007F2B6E" w:rsidP="007F2B6E">
            <w:pPr>
              <w:pStyle w:val="TAL"/>
              <w:rPr>
                <w:u w:val="single"/>
                <w:lang w:val="fr-FR" w:eastAsia="zh-CN"/>
              </w:rPr>
            </w:pPr>
            <w:r w:rsidRPr="00107D76">
              <w:rPr>
                <w:u w:val="single"/>
                <w:lang w:val="fr-FR" w:eastAsia="zh-CN"/>
              </w:rPr>
              <w:t>T1: 0.2 dB</w:t>
            </w:r>
          </w:p>
          <w:p w14:paraId="600BFD27" w14:textId="77777777" w:rsidR="007F2B6E" w:rsidRPr="00107D76" w:rsidRDefault="007F2B6E" w:rsidP="007F2B6E">
            <w:pPr>
              <w:pStyle w:val="TAL"/>
              <w:rPr>
                <w:u w:val="single"/>
                <w:lang w:val="fr-FR" w:eastAsia="zh-CN"/>
              </w:rPr>
            </w:pPr>
            <w:r w:rsidRPr="00107D76">
              <w:rPr>
                <w:u w:val="single"/>
                <w:lang w:val="fr-FR" w:eastAsia="zh-CN"/>
              </w:rPr>
              <w:t>T2: 0.2 dB</w:t>
            </w:r>
          </w:p>
          <w:p w14:paraId="46FBAF16" w14:textId="77777777" w:rsidR="007F2B6E" w:rsidRPr="00107D76" w:rsidRDefault="007F2B6E" w:rsidP="007F2B6E">
            <w:pPr>
              <w:pStyle w:val="TAL"/>
              <w:rPr>
                <w:u w:val="single"/>
                <w:lang w:val="fr-FR" w:eastAsia="zh-CN"/>
              </w:rPr>
            </w:pPr>
            <w:r w:rsidRPr="00107D76">
              <w:rPr>
                <w:u w:val="single"/>
                <w:lang w:val="fr-FR" w:eastAsia="zh-CN"/>
              </w:rPr>
              <w:t>T3: 20.2 dB</w:t>
            </w:r>
          </w:p>
          <w:p w14:paraId="4078CABD" w14:textId="77777777" w:rsidR="007F2B6E" w:rsidRPr="00107D76" w:rsidRDefault="007F2B6E" w:rsidP="007F2B6E">
            <w:pPr>
              <w:pStyle w:val="TAL"/>
              <w:rPr>
                <w:u w:val="single"/>
                <w:lang w:val="fr-FR" w:eastAsia="zh-CN"/>
              </w:rPr>
            </w:pPr>
            <w:r w:rsidRPr="00107D76">
              <w:rPr>
                <w:u w:val="single"/>
                <w:lang w:val="fr-FR" w:eastAsia="zh-CN"/>
              </w:rPr>
              <w:t>T4: 20.2 dB</w:t>
            </w:r>
          </w:p>
          <w:p w14:paraId="75069624" w14:textId="77777777" w:rsidR="007F2B6E" w:rsidRPr="00D0162F" w:rsidRDefault="007F2B6E" w:rsidP="007F2B6E">
            <w:pPr>
              <w:pStyle w:val="TAL"/>
              <w:rPr>
                <w:u w:val="single"/>
                <w:lang w:eastAsia="zh-CN"/>
              </w:rPr>
            </w:pPr>
            <w:r w:rsidRPr="00D0162F">
              <w:rPr>
                <w:u w:val="single"/>
                <w:lang w:eastAsia="zh-CN"/>
              </w:rPr>
              <w:t>T5: 20.2 dB</w:t>
            </w:r>
          </w:p>
          <w:p w14:paraId="18BAC8FC" w14:textId="77777777" w:rsidR="007F2B6E" w:rsidRPr="00D0162F" w:rsidRDefault="007F2B6E" w:rsidP="007F2B6E">
            <w:pPr>
              <w:pStyle w:val="TAL"/>
              <w:rPr>
                <w:u w:val="single"/>
                <w:lang w:eastAsia="zh-CN"/>
              </w:rPr>
            </w:pPr>
          </w:p>
          <w:p w14:paraId="5C335E1B" w14:textId="50BD2039" w:rsidR="007F2B6E" w:rsidRPr="00D0162F" w:rsidRDefault="007F2B6E" w:rsidP="007F2B6E">
            <w:pPr>
              <w:pStyle w:val="TAL"/>
              <w:rPr>
                <w:u w:val="single"/>
                <w:lang w:eastAsia="zh-CN"/>
              </w:rPr>
            </w:pPr>
            <w:bookmarkStart w:id="34" w:name="OLE_LINK19"/>
            <w:r w:rsidRPr="00D0162F">
              <w:t>rsrp-ThresholdSSB</w:t>
            </w:r>
            <w:bookmarkEnd w:id="34"/>
            <w:r w:rsidRPr="00D0162F">
              <w:t xml:space="preserve">: </w:t>
            </w:r>
            <w:r w:rsidRPr="00D0162F">
              <w:rPr>
                <w:iCs/>
                <w:lang w:eastAsia="zh-CN"/>
              </w:rPr>
              <w:t>-95 dBm/SCS kHz</w:t>
            </w:r>
          </w:p>
        </w:tc>
        <w:tc>
          <w:tcPr>
            <w:tcW w:w="1640" w:type="dxa"/>
            <w:tcBorders>
              <w:top w:val="single" w:sz="4" w:space="0" w:color="auto"/>
              <w:left w:val="single" w:sz="4" w:space="0" w:color="auto"/>
              <w:bottom w:val="single" w:sz="4" w:space="0" w:color="auto"/>
              <w:right w:val="single" w:sz="4" w:space="0" w:color="auto"/>
            </w:tcBorders>
          </w:tcPr>
          <w:p w14:paraId="0289F8C9" w14:textId="77777777" w:rsidR="007F2B6E" w:rsidRPr="00D0162F" w:rsidRDefault="007F2B6E" w:rsidP="007F2B6E">
            <w:pPr>
              <w:pStyle w:val="TAL"/>
              <w:rPr>
                <w:u w:val="single"/>
              </w:rPr>
            </w:pPr>
            <w:r w:rsidRPr="00D0162F">
              <w:rPr>
                <w:u w:val="single"/>
              </w:rPr>
              <w:t>0 dB</w:t>
            </w:r>
          </w:p>
          <w:p w14:paraId="0219F4D7" w14:textId="77777777" w:rsidR="007F2B6E" w:rsidRPr="00D0162F" w:rsidRDefault="007F2B6E" w:rsidP="007F2B6E">
            <w:pPr>
              <w:pStyle w:val="TAL"/>
              <w:rPr>
                <w:u w:val="single"/>
              </w:rPr>
            </w:pPr>
          </w:p>
          <w:p w14:paraId="38D289F7" w14:textId="77777777" w:rsidR="007F2B6E" w:rsidRPr="00D0162F" w:rsidRDefault="007F2B6E" w:rsidP="007F2B6E">
            <w:pPr>
              <w:pStyle w:val="TAL"/>
              <w:rPr>
                <w:u w:val="single"/>
              </w:rPr>
            </w:pPr>
          </w:p>
          <w:p w14:paraId="00039981" w14:textId="77777777" w:rsidR="007F2B6E" w:rsidRPr="00D0162F" w:rsidRDefault="007F2B6E" w:rsidP="007F2B6E">
            <w:pPr>
              <w:pStyle w:val="TAL"/>
              <w:rPr>
                <w:u w:val="single"/>
              </w:rPr>
            </w:pPr>
            <w:r w:rsidRPr="00D0162F">
              <w:rPr>
                <w:u w:val="single"/>
              </w:rPr>
              <w:t>8.7 dB</w:t>
            </w:r>
          </w:p>
          <w:p w14:paraId="25248E5B" w14:textId="77777777" w:rsidR="007F2B6E" w:rsidRPr="00D0162F" w:rsidRDefault="007F2B6E" w:rsidP="007F2B6E">
            <w:pPr>
              <w:pStyle w:val="TAL"/>
              <w:rPr>
                <w:u w:val="single"/>
              </w:rPr>
            </w:pPr>
            <w:r w:rsidRPr="00D0162F">
              <w:rPr>
                <w:u w:val="single"/>
              </w:rPr>
              <w:t>8.7 dB</w:t>
            </w:r>
          </w:p>
          <w:p w14:paraId="0675FE26" w14:textId="77777777" w:rsidR="007F2B6E" w:rsidRPr="00D0162F" w:rsidRDefault="007F2B6E" w:rsidP="007F2B6E">
            <w:pPr>
              <w:pStyle w:val="TAL"/>
              <w:rPr>
                <w:u w:val="single"/>
              </w:rPr>
            </w:pPr>
            <w:r w:rsidRPr="00D0162F">
              <w:rPr>
                <w:u w:val="single"/>
              </w:rPr>
              <w:t>0 dB</w:t>
            </w:r>
          </w:p>
          <w:p w14:paraId="77A3A4DF" w14:textId="77777777" w:rsidR="007F2B6E" w:rsidRPr="00D0162F" w:rsidRDefault="007F2B6E" w:rsidP="007F2B6E">
            <w:pPr>
              <w:pStyle w:val="TAL"/>
              <w:rPr>
                <w:u w:val="single"/>
              </w:rPr>
            </w:pPr>
            <w:r w:rsidRPr="00D0162F">
              <w:rPr>
                <w:u w:val="single"/>
              </w:rPr>
              <w:t>0 dB</w:t>
            </w:r>
          </w:p>
          <w:p w14:paraId="5BF8F5E2" w14:textId="77777777" w:rsidR="007F2B6E" w:rsidRPr="00D0162F" w:rsidRDefault="007F2B6E" w:rsidP="007F2B6E">
            <w:pPr>
              <w:pStyle w:val="TAL"/>
              <w:rPr>
                <w:u w:val="single"/>
              </w:rPr>
            </w:pPr>
            <w:r w:rsidRPr="00D0162F">
              <w:rPr>
                <w:u w:val="single"/>
              </w:rPr>
              <w:t>0 dB</w:t>
            </w:r>
          </w:p>
          <w:p w14:paraId="78FDD2DD" w14:textId="77777777" w:rsidR="007F2B6E" w:rsidRPr="00D0162F" w:rsidRDefault="007F2B6E" w:rsidP="007F2B6E">
            <w:pPr>
              <w:pStyle w:val="TAL"/>
              <w:rPr>
                <w:u w:val="single"/>
              </w:rPr>
            </w:pPr>
          </w:p>
          <w:p w14:paraId="3C8F5A7A" w14:textId="77777777" w:rsidR="007F2B6E" w:rsidRPr="00D0162F" w:rsidRDefault="007F2B6E" w:rsidP="007F2B6E">
            <w:pPr>
              <w:pStyle w:val="TAL"/>
              <w:rPr>
                <w:u w:val="single"/>
              </w:rPr>
            </w:pPr>
          </w:p>
          <w:p w14:paraId="628ECD44" w14:textId="77777777" w:rsidR="007F2B6E" w:rsidRPr="00D0162F" w:rsidRDefault="007F2B6E" w:rsidP="007F2B6E">
            <w:pPr>
              <w:pStyle w:val="TAL"/>
              <w:rPr>
                <w:u w:val="single"/>
              </w:rPr>
            </w:pPr>
            <w:r w:rsidRPr="00D0162F">
              <w:rPr>
                <w:u w:val="single"/>
              </w:rPr>
              <w:t>0 dB</w:t>
            </w:r>
          </w:p>
          <w:p w14:paraId="1B658678" w14:textId="77777777" w:rsidR="007F2B6E" w:rsidRPr="00D0162F" w:rsidRDefault="007F2B6E" w:rsidP="007F2B6E">
            <w:pPr>
              <w:pStyle w:val="TAL"/>
              <w:rPr>
                <w:u w:val="single"/>
              </w:rPr>
            </w:pPr>
            <w:r w:rsidRPr="00D0162F">
              <w:rPr>
                <w:u w:val="single"/>
              </w:rPr>
              <w:t>0 dB</w:t>
            </w:r>
          </w:p>
          <w:p w14:paraId="20E45820" w14:textId="77777777" w:rsidR="007F2B6E" w:rsidRPr="00D0162F" w:rsidRDefault="007F2B6E" w:rsidP="007F2B6E">
            <w:pPr>
              <w:pStyle w:val="TAL"/>
              <w:rPr>
                <w:u w:val="single"/>
              </w:rPr>
            </w:pPr>
            <w:r w:rsidRPr="00D0162F">
              <w:rPr>
                <w:u w:val="single"/>
              </w:rPr>
              <w:t>-0.2 dB</w:t>
            </w:r>
          </w:p>
          <w:p w14:paraId="731595BE" w14:textId="77777777" w:rsidR="007F2B6E" w:rsidRPr="00D0162F" w:rsidRDefault="007F2B6E" w:rsidP="007F2B6E">
            <w:pPr>
              <w:pStyle w:val="TAL"/>
              <w:rPr>
                <w:u w:val="single"/>
              </w:rPr>
            </w:pPr>
            <w:r w:rsidRPr="00D0162F">
              <w:rPr>
                <w:u w:val="single"/>
              </w:rPr>
              <w:t>-0.2 dB</w:t>
            </w:r>
          </w:p>
          <w:p w14:paraId="1E1E9D3A" w14:textId="77777777" w:rsidR="007F2B6E" w:rsidRPr="00D0162F" w:rsidRDefault="007F2B6E" w:rsidP="007F2B6E">
            <w:pPr>
              <w:pStyle w:val="TAL"/>
              <w:rPr>
                <w:u w:val="single"/>
              </w:rPr>
            </w:pPr>
            <w:r w:rsidRPr="00D0162F">
              <w:rPr>
                <w:u w:val="single"/>
              </w:rPr>
              <w:t>-0.2 dB</w:t>
            </w:r>
          </w:p>
          <w:p w14:paraId="17826FA6" w14:textId="77777777" w:rsidR="007F2B6E" w:rsidRPr="00D0162F" w:rsidRDefault="007F2B6E" w:rsidP="007F2B6E">
            <w:pPr>
              <w:pStyle w:val="TAL"/>
              <w:rPr>
                <w:u w:val="single"/>
              </w:rPr>
            </w:pPr>
          </w:p>
          <w:p w14:paraId="39AE1CBB" w14:textId="0201E1EA" w:rsidR="007F2B6E" w:rsidRPr="00D0162F" w:rsidRDefault="007F2B6E" w:rsidP="007F2B6E">
            <w:pPr>
              <w:pStyle w:val="TAL"/>
              <w:rPr>
                <w:u w:val="single"/>
                <w:lang w:eastAsia="zh-CN"/>
              </w:rPr>
            </w:pPr>
            <w:r w:rsidRPr="00D0162F">
              <w:rPr>
                <w:u w:val="single"/>
              </w:rPr>
              <w:t>-14 dB</w:t>
            </w:r>
          </w:p>
        </w:tc>
        <w:tc>
          <w:tcPr>
            <w:tcW w:w="2772" w:type="dxa"/>
            <w:tcBorders>
              <w:top w:val="single" w:sz="4" w:space="0" w:color="auto"/>
              <w:left w:val="single" w:sz="4" w:space="0" w:color="auto"/>
              <w:bottom w:val="single" w:sz="4" w:space="0" w:color="auto"/>
              <w:right w:val="single" w:sz="4" w:space="0" w:color="auto"/>
            </w:tcBorders>
          </w:tcPr>
          <w:p w14:paraId="1D4480BD" w14:textId="77777777" w:rsidR="007F2B6E" w:rsidRPr="00D0162F" w:rsidRDefault="007F2B6E" w:rsidP="007F2B6E">
            <w:pPr>
              <w:pStyle w:val="TAL"/>
              <w:rPr>
                <w:u w:val="single"/>
              </w:rPr>
            </w:pPr>
            <w:r w:rsidRPr="00D0162F">
              <w:rPr>
                <w:u w:val="single"/>
              </w:rPr>
              <w:t>Noc = -104.7 dBm/120 kHz</w:t>
            </w:r>
          </w:p>
          <w:p w14:paraId="680B8503" w14:textId="77777777" w:rsidR="007F2B6E" w:rsidRPr="00D0162F" w:rsidRDefault="007F2B6E" w:rsidP="007F2B6E">
            <w:pPr>
              <w:pStyle w:val="TAL"/>
              <w:rPr>
                <w:u w:val="single"/>
              </w:rPr>
            </w:pPr>
          </w:p>
          <w:p w14:paraId="1CFAB755" w14:textId="77777777" w:rsidR="007F2B6E" w:rsidRPr="00D0162F" w:rsidRDefault="007F2B6E" w:rsidP="007F2B6E">
            <w:pPr>
              <w:pStyle w:val="TAL"/>
              <w:rPr>
                <w:rFonts w:cs="Arial"/>
                <w:vertAlign w:val="subscript"/>
              </w:rPr>
            </w:pPr>
            <w:r w:rsidRPr="00D0162F">
              <w:rPr>
                <w:rFonts w:cs="Arial"/>
              </w:rPr>
              <w:t>Ês</w:t>
            </w:r>
            <w:r w:rsidRPr="00D0162F">
              <w:rPr>
                <w:rFonts w:cs="Arial"/>
                <w:vertAlign w:val="subscript"/>
              </w:rPr>
              <w:t>2</w:t>
            </w:r>
            <w:r w:rsidRPr="00D0162F">
              <w:rPr>
                <w:rFonts w:cs="Arial"/>
              </w:rPr>
              <w:t xml:space="preserve"> / N</w:t>
            </w:r>
            <w:r w:rsidRPr="00D0162F">
              <w:rPr>
                <w:rFonts w:cs="Arial"/>
                <w:vertAlign w:val="subscript"/>
              </w:rPr>
              <w:t>oc</w:t>
            </w:r>
            <w:r w:rsidRPr="00D0162F">
              <w:rPr>
                <w:u w:val="single"/>
              </w:rPr>
              <w:t xml:space="preserve"> for CSI-RS set q0</w:t>
            </w:r>
          </w:p>
          <w:p w14:paraId="5957F94A" w14:textId="77777777" w:rsidR="007F2B6E" w:rsidRPr="00107D76" w:rsidRDefault="007F2B6E" w:rsidP="007F2B6E">
            <w:pPr>
              <w:pStyle w:val="TAL"/>
              <w:rPr>
                <w:u w:val="single"/>
                <w:lang w:val="fr-FR" w:eastAsia="zh-CN"/>
              </w:rPr>
            </w:pPr>
            <w:r w:rsidRPr="00107D76">
              <w:rPr>
                <w:u w:val="single"/>
                <w:lang w:val="fr-FR" w:eastAsia="zh-CN"/>
              </w:rPr>
              <w:t>T1: 13.7 dB</w:t>
            </w:r>
          </w:p>
          <w:p w14:paraId="1F037BAE" w14:textId="77777777" w:rsidR="007F2B6E" w:rsidRPr="00107D76" w:rsidRDefault="007F2B6E" w:rsidP="007F2B6E">
            <w:pPr>
              <w:pStyle w:val="TAL"/>
              <w:rPr>
                <w:u w:val="single"/>
                <w:lang w:val="fr-FR" w:eastAsia="zh-CN"/>
              </w:rPr>
            </w:pPr>
            <w:r w:rsidRPr="00107D76">
              <w:rPr>
                <w:u w:val="single"/>
                <w:lang w:val="fr-FR" w:eastAsia="zh-CN"/>
              </w:rPr>
              <w:t>T2: 5.7 dB</w:t>
            </w:r>
          </w:p>
          <w:p w14:paraId="63AC75FC" w14:textId="77777777" w:rsidR="007F2B6E" w:rsidRPr="00107D76" w:rsidRDefault="007F2B6E" w:rsidP="007F2B6E">
            <w:pPr>
              <w:pStyle w:val="TAL"/>
              <w:rPr>
                <w:u w:val="single"/>
                <w:lang w:val="fr-FR" w:eastAsia="zh-CN"/>
              </w:rPr>
            </w:pPr>
            <w:r w:rsidRPr="00107D76">
              <w:rPr>
                <w:u w:val="single"/>
                <w:lang w:val="fr-FR" w:eastAsia="zh-CN"/>
              </w:rPr>
              <w:t>T3: -12 dB</w:t>
            </w:r>
          </w:p>
          <w:p w14:paraId="6A373217" w14:textId="77777777" w:rsidR="007F2B6E" w:rsidRPr="00107D76" w:rsidRDefault="007F2B6E" w:rsidP="007F2B6E">
            <w:pPr>
              <w:pStyle w:val="TAL"/>
              <w:rPr>
                <w:u w:val="single"/>
                <w:lang w:val="fr-FR" w:eastAsia="zh-CN"/>
              </w:rPr>
            </w:pPr>
            <w:r w:rsidRPr="00107D76">
              <w:rPr>
                <w:u w:val="single"/>
                <w:lang w:val="fr-FR" w:eastAsia="zh-CN"/>
              </w:rPr>
              <w:t>T4: -12 dB</w:t>
            </w:r>
          </w:p>
          <w:p w14:paraId="62898B9F" w14:textId="77777777" w:rsidR="007F2B6E" w:rsidRPr="00D0162F" w:rsidRDefault="007F2B6E" w:rsidP="007F2B6E">
            <w:pPr>
              <w:pStyle w:val="TAL"/>
              <w:rPr>
                <w:u w:val="single"/>
                <w:lang w:eastAsia="zh-CN"/>
              </w:rPr>
            </w:pPr>
            <w:r w:rsidRPr="00D0162F">
              <w:rPr>
                <w:u w:val="single"/>
                <w:lang w:eastAsia="zh-CN"/>
              </w:rPr>
              <w:t>T5: -12 dB</w:t>
            </w:r>
          </w:p>
          <w:p w14:paraId="51BE48D9" w14:textId="77777777" w:rsidR="007F2B6E" w:rsidRPr="00D0162F" w:rsidRDefault="007F2B6E" w:rsidP="007F2B6E">
            <w:pPr>
              <w:pStyle w:val="TAL"/>
              <w:rPr>
                <w:u w:val="single"/>
                <w:lang w:eastAsia="zh-CN"/>
              </w:rPr>
            </w:pPr>
          </w:p>
          <w:p w14:paraId="0BFD90DD" w14:textId="77777777" w:rsidR="007F2B6E" w:rsidRPr="00D0162F" w:rsidRDefault="007F2B6E" w:rsidP="007F2B6E">
            <w:pPr>
              <w:pStyle w:val="TAL"/>
              <w:rPr>
                <w:rFonts w:cs="Arial"/>
                <w:vertAlign w:val="subscript"/>
              </w:rPr>
            </w:pPr>
            <w:r w:rsidRPr="00D0162F">
              <w:rPr>
                <w:rFonts w:cs="Arial"/>
              </w:rPr>
              <w:t>Ês</w:t>
            </w:r>
            <w:r w:rsidRPr="00D0162F">
              <w:rPr>
                <w:rFonts w:cs="Arial"/>
                <w:vertAlign w:val="subscript"/>
              </w:rPr>
              <w:t>2</w:t>
            </w:r>
            <w:r w:rsidRPr="00D0162F">
              <w:rPr>
                <w:rFonts w:cs="Arial"/>
              </w:rPr>
              <w:t xml:space="preserve"> / N</w:t>
            </w:r>
            <w:r w:rsidRPr="00D0162F">
              <w:rPr>
                <w:rFonts w:cs="Arial"/>
                <w:vertAlign w:val="subscript"/>
              </w:rPr>
              <w:t>oc</w:t>
            </w:r>
            <w:r w:rsidRPr="00D0162F">
              <w:rPr>
                <w:u w:val="single"/>
              </w:rPr>
              <w:t xml:space="preserve"> for CSI-RS set q1</w:t>
            </w:r>
          </w:p>
          <w:p w14:paraId="19AB3492" w14:textId="77777777" w:rsidR="007F2B6E" w:rsidRPr="00107D76" w:rsidRDefault="007F2B6E" w:rsidP="007F2B6E">
            <w:pPr>
              <w:pStyle w:val="TAL"/>
              <w:rPr>
                <w:u w:val="single"/>
                <w:lang w:val="fr-FR" w:eastAsia="zh-CN"/>
              </w:rPr>
            </w:pPr>
            <w:r w:rsidRPr="00107D76">
              <w:rPr>
                <w:u w:val="single"/>
                <w:lang w:val="fr-FR" w:eastAsia="zh-CN"/>
              </w:rPr>
              <w:t>T1: 0.2 dB</w:t>
            </w:r>
          </w:p>
          <w:p w14:paraId="580C870D" w14:textId="77777777" w:rsidR="007F2B6E" w:rsidRPr="00107D76" w:rsidRDefault="007F2B6E" w:rsidP="007F2B6E">
            <w:pPr>
              <w:pStyle w:val="TAL"/>
              <w:rPr>
                <w:u w:val="single"/>
                <w:lang w:val="fr-FR" w:eastAsia="zh-CN"/>
              </w:rPr>
            </w:pPr>
            <w:r w:rsidRPr="00107D76">
              <w:rPr>
                <w:u w:val="single"/>
                <w:lang w:val="fr-FR" w:eastAsia="zh-CN"/>
              </w:rPr>
              <w:t>T2: 0.2 dB</w:t>
            </w:r>
          </w:p>
          <w:p w14:paraId="73A5D888" w14:textId="77777777" w:rsidR="007F2B6E" w:rsidRPr="00107D76" w:rsidRDefault="007F2B6E" w:rsidP="007F2B6E">
            <w:pPr>
              <w:pStyle w:val="TAL"/>
              <w:rPr>
                <w:u w:val="single"/>
                <w:lang w:val="fr-FR" w:eastAsia="zh-CN"/>
              </w:rPr>
            </w:pPr>
            <w:r w:rsidRPr="00107D76">
              <w:rPr>
                <w:u w:val="single"/>
                <w:lang w:val="fr-FR" w:eastAsia="zh-CN"/>
              </w:rPr>
              <w:t>T3: 20 dB</w:t>
            </w:r>
          </w:p>
          <w:p w14:paraId="3C70DF4E" w14:textId="77777777" w:rsidR="007F2B6E" w:rsidRPr="00107D76" w:rsidRDefault="007F2B6E" w:rsidP="007F2B6E">
            <w:pPr>
              <w:pStyle w:val="TAL"/>
              <w:rPr>
                <w:u w:val="single"/>
                <w:lang w:val="fr-FR" w:eastAsia="zh-CN"/>
              </w:rPr>
            </w:pPr>
            <w:r w:rsidRPr="00107D76">
              <w:rPr>
                <w:u w:val="single"/>
                <w:lang w:val="fr-FR" w:eastAsia="zh-CN"/>
              </w:rPr>
              <w:t>T4: 20 dB</w:t>
            </w:r>
          </w:p>
          <w:p w14:paraId="51337D97" w14:textId="77777777" w:rsidR="007F2B6E" w:rsidRPr="00D0162F" w:rsidRDefault="007F2B6E" w:rsidP="007F2B6E">
            <w:pPr>
              <w:pStyle w:val="TAL"/>
              <w:rPr>
                <w:u w:val="single"/>
                <w:lang w:eastAsia="zh-CN"/>
              </w:rPr>
            </w:pPr>
            <w:r w:rsidRPr="00D0162F">
              <w:rPr>
                <w:u w:val="single"/>
                <w:lang w:eastAsia="zh-CN"/>
              </w:rPr>
              <w:t>T5: 20 dB</w:t>
            </w:r>
          </w:p>
          <w:p w14:paraId="3F65E3EB" w14:textId="77777777" w:rsidR="007F2B6E" w:rsidRPr="00D0162F" w:rsidRDefault="007F2B6E" w:rsidP="007F2B6E">
            <w:pPr>
              <w:pStyle w:val="TAL"/>
              <w:rPr>
                <w:u w:val="single"/>
                <w:lang w:eastAsia="zh-CN"/>
              </w:rPr>
            </w:pPr>
          </w:p>
          <w:p w14:paraId="6791137D" w14:textId="42E594F3" w:rsidR="007F2B6E" w:rsidRPr="00D0162F" w:rsidRDefault="007F2B6E" w:rsidP="007F2B6E">
            <w:pPr>
              <w:pStyle w:val="TAL"/>
              <w:rPr>
                <w:u w:val="single"/>
                <w:lang w:eastAsia="zh-CN"/>
              </w:rPr>
            </w:pPr>
            <w:r w:rsidRPr="00D0162F">
              <w:t xml:space="preserve">rsrp-ThresholdSSB: </w:t>
            </w:r>
            <w:r w:rsidRPr="00D0162F">
              <w:rPr>
                <w:iCs/>
                <w:lang w:eastAsia="zh-CN"/>
              </w:rPr>
              <w:t>-109.0 dBm/SCS kHz</w:t>
            </w:r>
          </w:p>
        </w:tc>
      </w:tr>
      <w:tr w:rsidR="007F2B6E" w:rsidRPr="00D0162F" w14:paraId="0F474817"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582ADCE6" w14:textId="7B2B53EE" w:rsidR="007F2B6E" w:rsidRPr="00D0162F" w:rsidRDefault="007F2B6E" w:rsidP="007F2B6E">
            <w:pPr>
              <w:pStyle w:val="TAL"/>
            </w:pPr>
            <w:r w:rsidRPr="00D0162F">
              <w:t>5.5.5.4</w:t>
            </w:r>
            <w:r w:rsidR="003128BD" w:rsidRPr="00D0162F">
              <w:t xml:space="preserve"> </w:t>
            </w:r>
            <w:r w:rsidRPr="00D0162F">
              <w:t>EN-DC FR2 CSI-RS-based beam failure detection and link recovery in DRX</w:t>
            </w:r>
          </w:p>
        </w:tc>
        <w:tc>
          <w:tcPr>
            <w:tcW w:w="4012" w:type="dxa"/>
            <w:tcBorders>
              <w:top w:val="single" w:sz="4" w:space="0" w:color="auto"/>
              <w:left w:val="single" w:sz="4" w:space="0" w:color="auto"/>
              <w:bottom w:val="single" w:sz="4" w:space="0" w:color="auto"/>
              <w:right w:val="single" w:sz="4" w:space="0" w:color="auto"/>
            </w:tcBorders>
          </w:tcPr>
          <w:p w14:paraId="7F695B83" w14:textId="3AA8AEB0" w:rsidR="007F2B6E" w:rsidRPr="00D0162F" w:rsidRDefault="007F2B6E" w:rsidP="007F2B6E">
            <w:pPr>
              <w:pStyle w:val="TAL"/>
              <w:rPr>
                <w:u w:val="single"/>
                <w:lang w:eastAsia="zh-CN"/>
              </w:rPr>
            </w:pPr>
            <w:r w:rsidRPr="00D0162F">
              <w:rPr>
                <w:rFonts w:cs="Arial"/>
                <w:lang w:eastAsia="zh-CN"/>
              </w:rPr>
              <w:t>Same as 5.5.5.3</w:t>
            </w:r>
          </w:p>
        </w:tc>
        <w:tc>
          <w:tcPr>
            <w:tcW w:w="1640" w:type="dxa"/>
            <w:tcBorders>
              <w:top w:val="single" w:sz="4" w:space="0" w:color="auto"/>
              <w:left w:val="single" w:sz="4" w:space="0" w:color="auto"/>
              <w:bottom w:val="single" w:sz="4" w:space="0" w:color="auto"/>
              <w:right w:val="single" w:sz="4" w:space="0" w:color="auto"/>
            </w:tcBorders>
          </w:tcPr>
          <w:p w14:paraId="07E8A961" w14:textId="74425732" w:rsidR="007F2B6E" w:rsidRPr="00D0162F" w:rsidRDefault="007F2B6E" w:rsidP="007F2B6E">
            <w:pPr>
              <w:pStyle w:val="TAL"/>
              <w:rPr>
                <w:u w:val="single"/>
                <w:lang w:eastAsia="zh-CN"/>
              </w:rPr>
            </w:pPr>
            <w:r w:rsidRPr="00D0162F">
              <w:rPr>
                <w:rFonts w:cs="Arial"/>
                <w:lang w:eastAsia="zh-CN"/>
              </w:rPr>
              <w:t>Same as 5.5.5.3</w:t>
            </w:r>
          </w:p>
        </w:tc>
        <w:tc>
          <w:tcPr>
            <w:tcW w:w="2772" w:type="dxa"/>
            <w:tcBorders>
              <w:top w:val="single" w:sz="4" w:space="0" w:color="auto"/>
              <w:left w:val="single" w:sz="4" w:space="0" w:color="auto"/>
              <w:bottom w:val="single" w:sz="4" w:space="0" w:color="auto"/>
              <w:right w:val="single" w:sz="4" w:space="0" w:color="auto"/>
            </w:tcBorders>
          </w:tcPr>
          <w:p w14:paraId="03B69A3A" w14:textId="30182163" w:rsidR="007F2B6E" w:rsidRPr="00D0162F" w:rsidRDefault="007F2B6E" w:rsidP="007F2B6E">
            <w:pPr>
              <w:pStyle w:val="TAL"/>
              <w:rPr>
                <w:u w:val="single"/>
                <w:lang w:eastAsia="zh-CN"/>
              </w:rPr>
            </w:pPr>
            <w:r w:rsidRPr="00D0162F">
              <w:rPr>
                <w:rFonts w:cs="Arial"/>
                <w:lang w:eastAsia="zh-CN"/>
              </w:rPr>
              <w:t>Same as 5.5.5.3</w:t>
            </w:r>
          </w:p>
        </w:tc>
      </w:tr>
      <w:tr w:rsidR="002258F7" w:rsidRPr="00D0162F" w14:paraId="4C4BB3D2"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2FB3439A" w14:textId="11BA1D7B" w:rsidR="002258F7" w:rsidRPr="00D0162F" w:rsidRDefault="002258F7" w:rsidP="002258F7">
            <w:pPr>
              <w:pStyle w:val="TAL"/>
            </w:pPr>
            <w:r w:rsidRPr="00D0162F">
              <w:t>5.5.5.5 EN-DC FR2 scheduling available restriction during SSB-based beam failure detection and link recovery in non-DRX</w:t>
            </w:r>
          </w:p>
        </w:tc>
        <w:tc>
          <w:tcPr>
            <w:tcW w:w="4012" w:type="dxa"/>
            <w:tcBorders>
              <w:top w:val="single" w:sz="4" w:space="0" w:color="auto"/>
              <w:left w:val="single" w:sz="4" w:space="0" w:color="auto"/>
              <w:bottom w:val="single" w:sz="4" w:space="0" w:color="auto"/>
              <w:right w:val="single" w:sz="4" w:space="0" w:color="auto"/>
            </w:tcBorders>
          </w:tcPr>
          <w:p w14:paraId="0B3541F1" w14:textId="2C09BC2B" w:rsidR="002258F7" w:rsidRPr="00D0162F" w:rsidRDefault="002258F7" w:rsidP="002258F7">
            <w:pPr>
              <w:pStyle w:val="TAL"/>
              <w:rPr>
                <w:u w:val="single"/>
              </w:rPr>
            </w:pPr>
            <w:r w:rsidRPr="00D0162F">
              <w:rPr>
                <w:u w:val="single"/>
                <w:lang w:eastAsia="zh-CN"/>
              </w:rPr>
              <w:t>Same as 5.5.5.1</w:t>
            </w:r>
          </w:p>
        </w:tc>
        <w:tc>
          <w:tcPr>
            <w:tcW w:w="1640" w:type="dxa"/>
            <w:tcBorders>
              <w:top w:val="single" w:sz="4" w:space="0" w:color="auto"/>
              <w:left w:val="single" w:sz="4" w:space="0" w:color="auto"/>
              <w:bottom w:val="single" w:sz="4" w:space="0" w:color="auto"/>
              <w:right w:val="single" w:sz="4" w:space="0" w:color="auto"/>
            </w:tcBorders>
          </w:tcPr>
          <w:p w14:paraId="152F699C" w14:textId="0C849836" w:rsidR="002258F7" w:rsidRPr="00D0162F" w:rsidRDefault="002258F7" w:rsidP="002258F7">
            <w:pPr>
              <w:pStyle w:val="TAL"/>
              <w:rPr>
                <w:u w:val="single"/>
              </w:rPr>
            </w:pPr>
            <w:r w:rsidRPr="00D0162F">
              <w:rPr>
                <w:u w:val="single"/>
                <w:lang w:eastAsia="zh-CN"/>
              </w:rPr>
              <w:t>Same as 5.5.5.1</w:t>
            </w:r>
          </w:p>
        </w:tc>
        <w:tc>
          <w:tcPr>
            <w:tcW w:w="2772" w:type="dxa"/>
            <w:tcBorders>
              <w:top w:val="single" w:sz="4" w:space="0" w:color="auto"/>
              <w:left w:val="single" w:sz="4" w:space="0" w:color="auto"/>
              <w:bottom w:val="single" w:sz="4" w:space="0" w:color="auto"/>
              <w:right w:val="single" w:sz="4" w:space="0" w:color="auto"/>
            </w:tcBorders>
          </w:tcPr>
          <w:p w14:paraId="56F33BD8" w14:textId="55D01A3F" w:rsidR="002258F7" w:rsidRPr="00D0162F" w:rsidRDefault="002258F7" w:rsidP="002258F7">
            <w:pPr>
              <w:pStyle w:val="TAL"/>
              <w:rPr>
                <w:u w:val="single"/>
              </w:rPr>
            </w:pPr>
            <w:r w:rsidRPr="00D0162F">
              <w:rPr>
                <w:u w:val="single"/>
                <w:lang w:eastAsia="zh-CN"/>
              </w:rPr>
              <w:t>Same as 5.5.5.1</w:t>
            </w:r>
          </w:p>
        </w:tc>
      </w:tr>
      <w:tr w:rsidR="002F1AA8" w:rsidRPr="00D0162F" w14:paraId="3B41DDB7"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2366B683" w14:textId="4FA6A32E" w:rsidR="002F1AA8" w:rsidRPr="00D0162F" w:rsidRDefault="002F1AA8" w:rsidP="002F1AA8">
            <w:pPr>
              <w:pStyle w:val="TAL"/>
            </w:pPr>
            <w:r w:rsidRPr="00D0162F">
              <w:t>5.5.5.6</w:t>
            </w:r>
            <w:r w:rsidR="003128BD" w:rsidRPr="00D0162F">
              <w:t xml:space="preserve"> </w:t>
            </w:r>
            <w:r w:rsidRPr="00D0162F">
              <w:t>EN-DC FR2 SCell CSI-RS-based beam failure detection and link recovery in non-DRX</w:t>
            </w:r>
          </w:p>
        </w:tc>
        <w:tc>
          <w:tcPr>
            <w:tcW w:w="4012" w:type="dxa"/>
            <w:tcBorders>
              <w:top w:val="single" w:sz="4" w:space="0" w:color="auto"/>
              <w:left w:val="single" w:sz="4" w:space="0" w:color="auto"/>
              <w:bottom w:val="single" w:sz="4" w:space="0" w:color="auto"/>
              <w:right w:val="single" w:sz="4" w:space="0" w:color="auto"/>
            </w:tcBorders>
          </w:tcPr>
          <w:p w14:paraId="7EF12449" w14:textId="77777777" w:rsidR="002F1AA8" w:rsidRPr="00D0162F" w:rsidRDefault="002F1AA8" w:rsidP="002F1AA8">
            <w:pPr>
              <w:pStyle w:val="TAL"/>
              <w:rPr>
                <w:u w:val="single"/>
              </w:rPr>
            </w:pPr>
            <w:r w:rsidRPr="00D0162F">
              <w:rPr>
                <w:u w:val="single"/>
              </w:rPr>
              <w:t>Noc = -104.7 dBm/120 kHz</w:t>
            </w:r>
          </w:p>
          <w:p w14:paraId="0409FC1C" w14:textId="77777777" w:rsidR="002F1AA8" w:rsidRPr="00D0162F" w:rsidRDefault="002F1AA8" w:rsidP="002F1AA8">
            <w:pPr>
              <w:pStyle w:val="TAL"/>
              <w:rPr>
                <w:u w:val="single"/>
              </w:rPr>
            </w:pPr>
          </w:p>
          <w:p w14:paraId="0E196DC1" w14:textId="77777777" w:rsidR="002F1AA8" w:rsidRPr="00D0162F" w:rsidRDefault="002F1AA8" w:rsidP="002F1AA8">
            <w:pPr>
              <w:pStyle w:val="TAL"/>
              <w:rPr>
                <w:rFonts w:cs="Arial"/>
                <w:vertAlign w:val="subscript"/>
              </w:rPr>
            </w:pPr>
            <w:r w:rsidRPr="00D0162F">
              <w:rPr>
                <w:rFonts w:cs="Arial"/>
              </w:rPr>
              <w:t>Ês</w:t>
            </w:r>
            <w:r w:rsidRPr="00D0162F">
              <w:rPr>
                <w:rFonts w:cs="Arial"/>
                <w:vertAlign w:val="subscript"/>
              </w:rPr>
              <w:t>3</w:t>
            </w:r>
            <w:r w:rsidRPr="00D0162F">
              <w:rPr>
                <w:rFonts w:cs="Arial"/>
              </w:rPr>
              <w:t xml:space="preserve"> / N</w:t>
            </w:r>
            <w:r w:rsidRPr="00D0162F">
              <w:rPr>
                <w:rFonts w:cs="Arial"/>
                <w:vertAlign w:val="subscript"/>
              </w:rPr>
              <w:t>oc</w:t>
            </w:r>
            <w:r w:rsidRPr="00D0162F">
              <w:rPr>
                <w:u w:val="single"/>
              </w:rPr>
              <w:t xml:space="preserve"> for CSI-RS set q0</w:t>
            </w:r>
          </w:p>
          <w:p w14:paraId="009445B5" w14:textId="77777777" w:rsidR="002F1AA8" w:rsidRPr="00107D76" w:rsidRDefault="002F1AA8" w:rsidP="002F1AA8">
            <w:pPr>
              <w:pStyle w:val="TAL"/>
              <w:rPr>
                <w:u w:val="single"/>
                <w:lang w:val="fr-FR" w:eastAsia="zh-CN"/>
              </w:rPr>
            </w:pPr>
            <w:r w:rsidRPr="00107D76">
              <w:rPr>
                <w:u w:val="single"/>
                <w:lang w:val="fr-FR" w:eastAsia="zh-CN"/>
              </w:rPr>
              <w:t>T1: 5 dB</w:t>
            </w:r>
          </w:p>
          <w:p w14:paraId="5342D3E5" w14:textId="77777777" w:rsidR="002F1AA8" w:rsidRPr="00107D76" w:rsidRDefault="002F1AA8" w:rsidP="002F1AA8">
            <w:pPr>
              <w:pStyle w:val="TAL"/>
              <w:rPr>
                <w:u w:val="single"/>
                <w:lang w:val="fr-FR" w:eastAsia="zh-CN"/>
              </w:rPr>
            </w:pPr>
            <w:r w:rsidRPr="00107D76">
              <w:rPr>
                <w:u w:val="single"/>
                <w:lang w:val="fr-FR" w:eastAsia="zh-CN"/>
              </w:rPr>
              <w:t>T2: -3 dB</w:t>
            </w:r>
          </w:p>
          <w:p w14:paraId="45C7D94D" w14:textId="77777777" w:rsidR="002F1AA8" w:rsidRPr="00107D76" w:rsidRDefault="002F1AA8" w:rsidP="002F1AA8">
            <w:pPr>
              <w:pStyle w:val="TAL"/>
              <w:rPr>
                <w:u w:val="single"/>
                <w:lang w:val="fr-FR" w:eastAsia="zh-CN"/>
              </w:rPr>
            </w:pPr>
            <w:r w:rsidRPr="00107D76">
              <w:rPr>
                <w:u w:val="single"/>
                <w:lang w:val="fr-FR" w:eastAsia="zh-CN"/>
              </w:rPr>
              <w:t>T3: -12 dB</w:t>
            </w:r>
          </w:p>
          <w:p w14:paraId="1EE82D80" w14:textId="77777777" w:rsidR="002F1AA8" w:rsidRPr="00107D76" w:rsidRDefault="002F1AA8" w:rsidP="002F1AA8">
            <w:pPr>
              <w:pStyle w:val="TAL"/>
              <w:rPr>
                <w:u w:val="single"/>
                <w:lang w:val="fr-FR" w:eastAsia="zh-CN"/>
              </w:rPr>
            </w:pPr>
            <w:r w:rsidRPr="00107D76">
              <w:rPr>
                <w:u w:val="single"/>
                <w:lang w:val="fr-FR" w:eastAsia="zh-CN"/>
              </w:rPr>
              <w:t>T4: -12 dB</w:t>
            </w:r>
          </w:p>
          <w:p w14:paraId="4C2648C3" w14:textId="77777777" w:rsidR="002F1AA8" w:rsidRPr="00D0162F" w:rsidRDefault="002F1AA8" w:rsidP="002F1AA8">
            <w:pPr>
              <w:pStyle w:val="TAL"/>
              <w:rPr>
                <w:u w:val="single"/>
                <w:lang w:eastAsia="zh-CN"/>
              </w:rPr>
            </w:pPr>
            <w:r w:rsidRPr="00D0162F">
              <w:rPr>
                <w:u w:val="single"/>
                <w:lang w:eastAsia="zh-CN"/>
              </w:rPr>
              <w:t>T5: -12 dB</w:t>
            </w:r>
          </w:p>
          <w:p w14:paraId="73C242B1" w14:textId="77777777" w:rsidR="002F1AA8" w:rsidRPr="00D0162F" w:rsidRDefault="002F1AA8" w:rsidP="002F1AA8">
            <w:pPr>
              <w:pStyle w:val="TAL"/>
              <w:rPr>
                <w:u w:val="single"/>
                <w:lang w:eastAsia="zh-CN"/>
              </w:rPr>
            </w:pPr>
          </w:p>
          <w:p w14:paraId="7E85890B" w14:textId="77777777" w:rsidR="002F1AA8" w:rsidRPr="00D0162F" w:rsidRDefault="002F1AA8" w:rsidP="002F1AA8">
            <w:pPr>
              <w:pStyle w:val="TAL"/>
              <w:rPr>
                <w:rFonts w:cs="Arial"/>
                <w:vertAlign w:val="subscript"/>
              </w:rPr>
            </w:pPr>
            <w:r w:rsidRPr="00D0162F">
              <w:rPr>
                <w:rFonts w:cs="Arial"/>
              </w:rPr>
              <w:t>Ês</w:t>
            </w:r>
            <w:r w:rsidRPr="00D0162F">
              <w:rPr>
                <w:rFonts w:cs="Arial"/>
                <w:vertAlign w:val="subscript"/>
              </w:rPr>
              <w:t>3</w:t>
            </w:r>
            <w:r w:rsidRPr="00D0162F">
              <w:rPr>
                <w:rFonts w:cs="Arial"/>
              </w:rPr>
              <w:t xml:space="preserve"> / N</w:t>
            </w:r>
            <w:r w:rsidRPr="00D0162F">
              <w:rPr>
                <w:rFonts w:cs="Arial"/>
                <w:vertAlign w:val="subscript"/>
              </w:rPr>
              <w:t>oc</w:t>
            </w:r>
            <w:r w:rsidRPr="00D0162F">
              <w:rPr>
                <w:u w:val="single"/>
              </w:rPr>
              <w:t xml:space="preserve"> for CSI-RS set q1</w:t>
            </w:r>
          </w:p>
          <w:p w14:paraId="63E757DD" w14:textId="77777777" w:rsidR="002F1AA8" w:rsidRPr="00107D76" w:rsidRDefault="002F1AA8" w:rsidP="002F1AA8">
            <w:pPr>
              <w:pStyle w:val="TAL"/>
              <w:rPr>
                <w:u w:val="single"/>
                <w:lang w:val="fr-FR" w:eastAsia="zh-CN"/>
              </w:rPr>
            </w:pPr>
            <w:r w:rsidRPr="00107D76">
              <w:rPr>
                <w:u w:val="single"/>
                <w:lang w:val="fr-FR" w:eastAsia="zh-CN"/>
              </w:rPr>
              <w:t>T1: 0.2 dB</w:t>
            </w:r>
          </w:p>
          <w:p w14:paraId="3D22B6A4" w14:textId="77777777" w:rsidR="002F1AA8" w:rsidRPr="00107D76" w:rsidRDefault="002F1AA8" w:rsidP="002F1AA8">
            <w:pPr>
              <w:pStyle w:val="TAL"/>
              <w:rPr>
                <w:u w:val="single"/>
                <w:lang w:val="fr-FR" w:eastAsia="zh-CN"/>
              </w:rPr>
            </w:pPr>
            <w:r w:rsidRPr="00107D76">
              <w:rPr>
                <w:u w:val="single"/>
                <w:lang w:val="fr-FR" w:eastAsia="zh-CN"/>
              </w:rPr>
              <w:t>T2: 0.2 dB</w:t>
            </w:r>
          </w:p>
          <w:p w14:paraId="77C586FE" w14:textId="77777777" w:rsidR="002F1AA8" w:rsidRPr="00107D76" w:rsidRDefault="002F1AA8" w:rsidP="002F1AA8">
            <w:pPr>
              <w:pStyle w:val="TAL"/>
              <w:rPr>
                <w:u w:val="single"/>
                <w:lang w:val="fr-FR" w:eastAsia="zh-CN"/>
              </w:rPr>
            </w:pPr>
            <w:r w:rsidRPr="00107D76">
              <w:rPr>
                <w:u w:val="single"/>
                <w:lang w:val="fr-FR" w:eastAsia="zh-CN"/>
              </w:rPr>
              <w:t>T3: 20.2 dB</w:t>
            </w:r>
          </w:p>
          <w:p w14:paraId="6FD8C12C" w14:textId="77777777" w:rsidR="002F1AA8" w:rsidRPr="00107D76" w:rsidRDefault="002F1AA8" w:rsidP="002F1AA8">
            <w:pPr>
              <w:pStyle w:val="TAL"/>
              <w:rPr>
                <w:u w:val="single"/>
                <w:lang w:val="fr-FR" w:eastAsia="zh-CN"/>
              </w:rPr>
            </w:pPr>
            <w:r w:rsidRPr="00107D76">
              <w:rPr>
                <w:u w:val="single"/>
                <w:lang w:val="fr-FR" w:eastAsia="zh-CN"/>
              </w:rPr>
              <w:t>T4: 20.2 dB</w:t>
            </w:r>
          </w:p>
          <w:p w14:paraId="69779B69" w14:textId="77777777" w:rsidR="002F1AA8" w:rsidRPr="00D0162F" w:rsidRDefault="002F1AA8" w:rsidP="002F1AA8">
            <w:pPr>
              <w:pStyle w:val="TAL"/>
              <w:rPr>
                <w:u w:val="single"/>
                <w:lang w:eastAsia="zh-CN"/>
              </w:rPr>
            </w:pPr>
            <w:r w:rsidRPr="00D0162F">
              <w:rPr>
                <w:u w:val="single"/>
                <w:lang w:eastAsia="zh-CN"/>
              </w:rPr>
              <w:t>T5: 20.2 dB</w:t>
            </w:r>
          </w:p>
          <w:p w14:paraId="2C91F0AD" w14:textId="77777777" w:rsidR="002F1AA8" w:rsidRPr="00D0162F" w:rsidRDefault="002F1AA8" w:rsidP="002F1AA8">
            <w:pPr>
              <w:pStyle w:val="TAL"/>
              <w:rPr>
                <w:u w:val="single"/>
                <w:lang w:eastAsia="zh-CN"/>
              </w:rPr>
            </w:pPr>
          </w:p>
          <w:p w14:paraId="367482E0" w14:textId="75CAD50A" w:rsidR="002F1AA8" w:rsidRPr="00D0162F" w:rsidRDefault="002F1AA8" w:rsidP="002F1AA8">
            <w:pPr>
              <w:pStyle w:val="TAL"/>
              <w:rPr>
                <w:u w:val="single"/>
                <w:lang w:eastAsia="zh-CN"/>
              </w:rPr>
            </w:pPr>
            <w:r w:rsidRPr="00D0162F">
              <w:t xml:space="preserve">rsrp-ThresholdBFR: </w:t>
            </w:r>
            <w:r w:rsidRPr="00D0162F">
              <w:rPr>
                <w:iCs/>
                <w:lang w:eastAsia="zh-CN"/>
              </w:rPr>
              <w:t>-95 dBm/SCS kHz</w:t>
            </w:r>
          </w:p>
        </w:tc>
        <w:tc>
          <w:tcPr>
            <w:tcW w:w="1640" w:type="dxa"/>
            <w:tcBorders>
              <w:top w:val="single" w:sz="4" w:space="0" w:color="auto"/>
              <w:left w:val="single" w:sz="4" w:space="0" w:color="auto"/>
              <w:bottom w:val="single" w:sz="4" w:space="0" w:color="auto"/>
              <w:right w:val="single" w:sz="4" w:space="0" w:color="auto"/>
            </w:tcBorders>
          </w:tcPr>
          <w:p w14:paraId="015BE9AE" w14:textId="77777777" w:rsidR="002F1AA8" w:rsidRPr="00D0162F" w:rsidRDefault="002F1AA8" w:rsidP="002F1AA8">
            <w:pPr>
              <w:pStyle w:val="TAL"/>
              <w:rPr>
                <w:u w:val="single"/>
              </w:rPr>
            </w:pPr>
            <w:r w:rsidRPr="00D0162F">
              <w:rPr>
                <w:u w:val="single"/>
              </w:rPr>
              <w:t>0 dB</w:t>
            </w:r>
          </w:p>
          <w:p w14:paraId="3E20743B" w14:textId="77777777" w:rsidR="002F1AA8" w:rsidRPr="00D0162F" w:rsidRDefault="002F1AA8" w:rsidP="002F1AA8">
            <w:pPr>
              <w:pStyle w:val="TAL"/>
              <w:rPr>
                <w:u w:val="single"/>
              </w:rPr>
            </w:pPr>
          </w:p>
          <w:p w14:paraId="7E17C1DD" w14:textId="77777777" w:rsidR="002F1AA8" w:rsidRPr="00D0162F" w:rsidRDefault="002F1AA8" w:rsidP="002F1AA8">
            <w:pPr>
              <w:pStyle w:val="TAL"/>
              <w:rPr>
                <w:u w:val="single"/>
              </w:rPr>
            </w:pPr>
          </w:p>
          <w:p w14:paraId="70753D0F" w14:textId="77777777" w:rsidR="002F1AA8" w:rsidRPr="00D0162F" w:rsidRDefault="002F1AA8" w:rsidP="002F1AA8">
            <w:pPr>
              <w:pStyle w:val="TAL"/>
              <w:rPr>
                <w:u w:val="single"/>
              </w:rPr>
            </w:pPr>
            <w:r w:rsidRPr="00D0162F">
              <w:rPr>
                <w:u w:val="single"/>
              </w:rPr>
              <w:t>8.7 dB</w:t>
            </w:r>
          </w:p>
          <w:p w14:paraId="5CB4595D" w14:textId="77777777" w:rsidR="002F1AA8" w:rsidRPr="00D0162F" w:rsidRDefault="002F1AA8" w:rsidP="002F1AA8">
            <w:pPr>
              <w:pStyle w:val="TAL"/>
              <w:rPr>
                <w:u w:val="single"/>
              </w:rPr>
            </w:pPr>
            <w:r w:rsidRPr="00D0162F">
              <w:rPr>
                <w:u w:val="single"/>
              </w:rPr>
              <w:t>8.7 dB</w:t>
            </w:r>
          </w:p>
          <w:p w14:paraId="0DD53ACD" w14:textId="77777777" w:rsidR="002F1AA8" w:rsidRPr="00D0162F" w:rsidRDefault="002F1AA8" w:rsidP="002F1AA8">
            <w:pPr>
              <w:pStyle w:val="TAL"/>
              <w:rPr>
                <w:u w:val="single"/>
              </w:rPr>
            </w:pPr>
            <w:r w:rsidRPr="00D0162F">
              <w:rPr>
                <w:u w:val="single"/>
              </w:rPr>
              <w:t>0 dB</w:t>
            </w:r>
          </w:p>
          <w:p w14:paraId="483D812C" w14:textId="77777777" w:rsidR="002F1AA8" w:rsidRPr="00D0162F" w:rsidRDefault="002F1AA8" w:rsidP="002F1AA8">
            <w:pPr>
              <w:pStyle w:val="TAL"/>
              <w:rPr>
                <w:u w:val="single"/>
              </w:rPr>
            </w:pPr>
            <w:r w:rsidRPr="00D0162F">
              <w:rPr>
                <w:u w:val="single"/>
              </w:rPr>
              <w:t>0 dB</w:t>
            </w:r>
          </w:p>
          <w:p w14:paraId="7A913F63" w14:textId="77777777" w:rsidR="002F1AA8" w:rsidRPr="00D0162F" w:rsidRDefault="002F1AA8" w:rsidP="002F1AA8">
            <w:pPr>
              <w:pStyle w:val="TAL"/>
              <w:rPr>
                <w:u w:val="single"/>
              </w:rPr>
            </w:pPr>
            <w:r w:rsidRPr="00D0162F">
              <w:rPr>
                <w:u w:val="single"/>
              </w:rPr>
              <w:t>0 dB</w:t>
            </w:r>
          </w:p>
          <w:p w14:paraId="3139A0F7" w14:textId="77777777" w:rsidR="002F1AA8" w:rsidRPr="00D0162F" w:rsidRDefault="002F1AA8" w:rsidP="002F1AA8">
            <w:pPr>
              <w:pStyle w:val="TAL"/>
              <w:rPr>
                <w:u w:val="single"/>
              </w:rPr>
            </w:pPr>
          </w:p>
          <w:p w14:paraId="0AE10212" w14:textId="77777777" w:rsidR="002F1AA8" w:rsidRPr="00D0162F" w:rsidRDefault="002F1AA8" w:rsidP="002F1AA8">
            <w:pPr>
              <w:pStyle w:val="TAL"/>
              <w:rPr>
                <w:u w:val="single"/>
              </w:rPr>
            </w:pPr>
          </w:p>
          <w:p w14:paraId="751913F3" w14:textId="77777777" w:rsidR="002F1AA8" w:rsidRPr="00D0162F" w:rsidRDefault="002F1AA8" w:rsidP="002F1AA8">
            <w:pPr>
              <w:pStyle w:val="TAL"/>
              <w:rPr>
                <w:u w:val="single"/>
              </w:rPr>
            </w:pPr>
            <w:r w:rsidRPr="00D0162F">
              <w:rPr>
                <w:u w:val="single"/>
              </w:rPr>
              <w:t>0 dB</w:t>
            </w:r>
          </w:p>
          <w:p w14:paraId="5E1F3FF2" w14:textId="77777777" w:rsidR="002F1AA8" w:rsidRPr="00D0162F" w:rsidRDefault="002F1AA8" w:rsidP="002F1AA8">
            <w:pPr>
              <w:pStyle w:val="TAL"/>
              <w:rPr>
                <w:u w:val="single"/>
              </w:rPr>
            </w:pPr>
            <w:r w:rsidRPr="00D0162F">
              <w:rPr>
                <w:u w:val="single"/>
              </w:rPr>
              <w:t>0 dB</w:t>
            </w:r>
          </w:p>
          <w:p w14:paraId="6FE50BB1" w14:textId="77777777" w:rsidR="002F1AA8" w:rsidRPr="00D0162F" w:rsidRDefault="002F1AA8" w:rsidP="002F1AA8">
            <w:pPr>
              <w:pStyle w:val="TAL"/>
              <w:rPr>
                <w:u w:val="single"/>
              </w:rPr>
            </w:pPr>
            <w:r w:rsidRPr="00D0162F">
              <w:rPr>
                <w:u w:val="single"/>
              </w:rPr>
              <w:t>-0.2 dB</w:t>
            </w:r>
          </w:p>
          <w:p w14:paraId="40FE6AE7" w14:textId="77777777" w:rsidR="002F1AA8" w:rsidRPr="00D0162F" w:rsidRDefault="002F1AA8" w:rsidP="002F1AA8">
            <w:pPr>
              <w:pStyle w:val="TAL"/>
              <w:rPr>
                <w:u w:val="single"/>
              </w:rPr>
            </w:pPr>
            <w:r w:rsidRPr="00D0162F">
              <w:rPr>
                <w:u w:val="single"/>
              </w:rPr>
              <w:t>-0.2 dB</w:t>
            </w:r>
          </w:p>
          <w:p w14:paraId="7B580571" w14:textId="77777777" w:rsidR="002F1AA8" w:rsidRPr="00D0162F" w:rsidRDefault="002F1AA8" w:rsidP="002F1AA8">
            <w:pPr>
              <w:pStyle w:val="TAL"/>
              <w:rPr>
                <w:u w:val="single"/>
              </w:rPr>
            </w:pPr>
            <w:r w:rsidRPr="00D0162F">
              <w:rPr>
                <w:u w:val="single"/>
              </w:rPr>
              <w:t>-0.2 dB</w:t>
            </w:r>
          </w:p>
          <w:p w14:paraId="7AD5C4F8" w14:textId="77777777" w:rsidR="002F1AA8" w:rsidRPr="00D0162F" w:rsidRDefault="002F1AA8" w:rsidP="002F1AA8">
            <w:pPr>
              <w:pStyle w:val="TAL"/>
              <w:rPr>
                <w:u w:val="single"/>
              </w:rPr>
            </w:pPr>
          </w:p>
          <w:p w14:paraId="2ECDA990" w14:textId="75F26749" w:rsidR="002F1AA8" w:rsidRPr="00D0162F" w:rsidRDefault="002F1AA8" w:rsidP="002F1AA8">
            <w:pPr>
              <w:pStyle w:val="TAL"/>
              <w:rPr>
                <w:u w:val="single"/>
                <w:lang w:eastAsia="zh-CN"/>
              </w:rPr>
            </w:pPr>
            <w:r w:rsidRPr="00D0162F">
              <w:rPr>
                <w:u w:val="single"/>
              </w:rPr>
              <w:t>-14 dB</w:t>
            </w:r>
          </w:p>
        </w:tc>
        <w:tc>
          <w:tcPr>
            <w:tcW w:w="2772" w:type="dxa"/>
            <w:tcBorders>
              <w:top w:val="single" w:sz="4" w:space="0" w:color="auto"/>
              <w:left w:val="single" w:sz="4" w:space="0" w:color="auto"/>
              <w:bottom w:val="single" w:sz="4" w:space="0" w:color="auto"/>
              <w:right w:val="single" w:sz="4" w:space="0" w:color="auto"/>
            </w:tcBorders>
          </w:tcPr>
          <w:p w14:paraId="6F714BD6" w14:textId="77777777" w:rsidR="002F1AA8" w:rsidRPr="00D0162F" w:rsidRDefault="002F1AA8" w:rsidP="002F1AA8">
            <w:pPr>
              <w:pStyle w:val="TAL"/>
              <w:rPr>
                <w:u w:val="single"/>
              </w:rPr>
            </w:pPr>
            <w:r w:rsidRPr="00D0162F">
              <w:rPr>
                <w:u w:val="single"/>
              </w:rPr>
              <w:t>Noc = -104.7 dBm/120 kHz</w:t>
            </w:r>
          </w:p>
          <w:p w14:paraId="6877355E" w14:textId="77777777" w:rsidR="002F1AA8" w:rsidRPr="00D0162F" w:rsidRDefault="002F1AA8" w:rsidP="002F1AA8">
            <w:pPr>
              <w:pStyle w:val="TAL"/>
              <w:rPr>
                <w:u w:val="single"/>
              </w:rPr>
            </w:pPr>
          </w:p>
          <w:p w14:paraId="40475541" w14:textId="77777777" w:rsidR="002F1AA8" w:rsidRPr="00D0162F" w:rsidRDefault="002F1AA8" w:rsidP="002F1AA8">
            <w:pPr>
              <w:pStyle w:val="TAL"/>
              <w:rPr>
                <w:rFonts w:cs="Arial"/>
                <w:vertAlign w:val="subscript"/>
              </w:rPr>
            </w:pPr>
            <w:r w:rsidRPr="00D0162F">
              <w:rPr>
                <w:rFonts w:cs="Arial"/>
              </w:rPr>
              <w:t>Ês</w:t>
            </w:r>
            <w:r w:rsidRPr="00D0162F">
              <w:rPr>
                <w:rFonts w:cs="Arial"/>
                <w:vertAlign w:val="subscript"/>
              </w:rPr>
              <w:t>3</w:t>
            </w:r>
            <w:r w:rsidRPr="00D0162F">
              <w:rPr>
                <w:rFonts w:cs="Arial"/>
              </w:rPr>
              <w:t xml:space="preserve"> / N</w:t>
            </w:r>
            <w:r w:rsidRPr="00D0162F">
              <w:rPr>
                <w:rFonts w:cs="Arial"/>
                <w:vertAlign w:val="subscript"/>
              </w:rPr>
              <w:t>oc</w:t>
            </w:r>
            <w:r w:rsidRPr="00D0162F">
              <w:rPr>
                <w:u w:val="single"/>
              </w:rPr>
              <w:t xml:space="preserve"> for CSI-RS set q0</w:t>
            </w:r>
          </w:p>
          <w:p w14:paraId="0B9E6CFE" w14:textId="77777777" w:rsidR="002F1AA8" w:rsidRPr="00107D76" w:rsidRDefault="002F1AA8" w:rsidP="002F1AA8">
            <w:pPr>
              <w:pStyle w:val="TAL"/>
              <w:rPr>
                <w:u w:val="single"/>
                <w:lang w:val="fr-FR" w:eastAsia="zh-CN"/>
              </w:rPr>
            </w:pPr>
            <w:r w:rsidRPr="00107D76">
              <w:rPr>
                <w:u w:val="single"/>
                <w:lang w:val="fr-FR" w:eastAsia="zh-CN"/>
              </w:rPr>
              <w:t>T1: 13.7 dB</w:t>
            </w:r>
          </w:p>
          <w:p w14:paraId="57C7FF99" w14:textId="77777777" w:rsidR="002F1AA8" w:rsidRPr="00107D76" w:rsidRDefault="002F1AA8" w:rsidP="002F1AA8">
            <w:pPr>
              <w:pStyle w:val="TAL"/>
              <w:rPr>
                <w:u w:val="single"/>
                <w:lang w:val="fr-FR" w:eastAsia="zh-CN"/>
              </w:rPr>
            </w:pPr>
            <w:r w:rsidRPr="00107D76">
              <w:rPr>
                <w:u w:val="single"/>
                <w:lang w:val="fr-FR" w:eastAsia="zh-CN"/>
              </w:rPr>
              <w:t>T2: 5.7 dB</w:t>
            </w:r>
          </w:p>
          <w:p w14:paraId="2EA57AAF" w14:textId="77777777" w:rsidR="002F1AA8" w:rsidRPr="00107D76" w:rsidRDefault="002F1AA8" w:rsidP="002F1AA8">
            <w:pPr>
              <w:pStyle w:val="TAL"/>
              <w:rPr>
                <w:u w:val="single"/>
                <w:lang w:val="fr-FR" w:eastAsia="zh-CN"/>
              </w:rPr>
            </w:pPr>
            <w:r w:rsidRPr="00107D76">
              <w:rPr>
                <w:u w:val="single"/>
                <w:lang w:val="fr-FR" w:eastAsia="zh-CN"/>
              </w:rPr>
              <w:t>T3: -12 dB</w:t>
            </w:r>
          </w:p>
          <w:p w14:paraId="1D6046D8" w14:textId="77777777" w:rsidR="002F1AA8" w:rsidRPr="00107D76" w:rsidRDefault="002F1AA8" w:rsidP="002F1AA8">
            <w:pPr>
              <w:pStyle w:val="TAL"/>
              <w:rPr>
                <w:u w:val="single"/>
                <w:lang w:val="fr-FR" w:eastAsia="zh-CN"/>
              </w:rPr>
            </w:pPr>
            <w:r w:rsidRPr="00107D76">
              <w:rPr>
                <w:u w:val="single"/>
                <w:lang w:val="fr-FR" w:eastAsia="zh-CN"/>
              </w:rPr>
              <w:t>T4: -12 dB</w:t>
            </w:r>
          </w:p>
          <w:p w14:paraId="118A99F3" w14:textId="77777777" w:rsidR="002F1AA8" w:rsidRPr="00D0162F" w:rsidRDefault="002F1AA8" w:rsidP="002F1AA8">
            <w:pPr>
              <w:pStyle w:val="TAL"/>
              <w:rPr>
                <w:u w:val="single"/>
                <w:lang w:eastAsia="zh-CN"/>
              </w:rPr>
            </w:pPr>
            <w:r w:rsidRPr="00D0162F">
              <w:rPr>
                <w:u w:val="single"/>
                <w:lang w:eastAsia="zh-CN"/>
              </w:rPr>
              <w:t>T5: -12 dB</w:t>
            </w:r>
          </w:p>
          <w:p w14:paraId="0D40ABB7" w14:textId="77777777" w:rsidR="002F1AA8" w:rsidRPr="00D0162F" w:rsidRDefault="002F1AA8" w:rsidP="002F1AA8">
            <w:pPr>
              <w:pStyle w:val="TAL"/>
              <w:rPr>
                <w:u w:val="single"/>
                <w:lang w:eastAsia="zh-CN"/>
              </w:rPr>
            </w:pPr>
          </w:p>
          <w:p w14:paraId="050833F2" w14:textId="77777777" w:rsidR="002F1AA8" w:rsidRPr="00D0162F" w:rsidRDefault="002F1AA8" w:rsidP="002F1AA8">
            <w:pPr>
              <w:pStyle w:val="TAL"/>
              <w:rPr>
                <w:rFonts w:cs="Arial"/>
                <w:vertAlign w:val="subscript"/>
              </w:rPr>
            </w:pPr>
            <w:r w:rsidRPr="00D0162F">
              <w:rPr>
                <w:rFonts w:cs="Arial"/>
              </w:rPr>
              <w:t>Ês</w:t>
            </w:r>
            <w:r w:rsidRPr="00D0162F">
              <w:rPr>
                <w:rFonts w:cs="Arial"/>
                <w:vertAlign w:val="subscript"/>
              </w:rPr>
              <w:t>3</w:t>
            </w:r>
            <w:r w:rsidRPr="00D0162F">
              <w:rPr>
                <w:rFonts w:cs="Arial"/>
              </w:rPr>
              <w:t xml:space="preserve"> / N</w:t>
            </w:r>
            <w:r w:rsidRPr="00D0162F">
              <w:rPr>
                <w:rFonts w:cs="Arial"/>
                <w:vertAlign w:val="subscript"/>
              </w:rPr>
              <w:t>oc</w:t>
            </w:r>
            <w:r w:rsidRPr="00D0162F">
              <w:rPr>
                <w:u w:val="single"/>
              </w:rPr>
              <w:t xml:space="preserve"> for CSI-RS set q1</w:t>
            </w:r>
          </w:p>
          <w:p w14:paraId="26BD81B0" w14:textId="77777777" w:rsidR="002F1AA8" w:rsidRPr="00107D76" w:rsidRDefault="002F1AA8" w:rsidP="002F1AA8">
            <w:pPr>
              <w:pStyle w:val="TAL"/>
              <w:rPr>
                <w:u w:val="single"/>
                <w:lang w:val="fr-FR" w:eastAsia="zh-CN"/>
              </w:rPr>
            </w:pPr>
            <w:r w:rsidRPr="00107D76">
              <w:rPr>
                <w:u w:val="single"/>
                <w:lang w:val="fr-FR" w:eastAsia="zh-CN"/>
              </w:rPr>
              <w:t>T1: 0.2 dB</w:t>
            </w:r>
          </w:p>
          <w:p w14:paraId="4F250E4F" w14:textId="77777777" w:rsidR="002F1AA8" w:rsidRPr="00107D76" w:rsidRDefault="002F1AA8" w:rsidP="002F1AA8">
            <w:pPr>
              <w:pStyle w:val="TAL"/>
              <w:rPr>
                <w:u w:val="single"/>
                <w:lang w:val="fr-FR" w:eastAsia="zh-CN"/>
              </w:rPr>
            </w:pPr>
            <w:r w:rsidRPr="00107D76">
              <w:rPr>
                <w:u w:val="single"/>
                <w:lang w:val="fr-FR" w:eastAsia="zh-CN"/>
              </w:rPr>
              <w:t>T2: 0.2 dB</w:t>
            </w:r>
          </w:p>
          <w:p w14:paraId="5BA2D094" w14:textId="77777777" w:rsidR="002F1AA8" w:rsidRPr="00107D76" w:rsidRDefault="002F1AA8" w:rsidP="002F1AA8">
            <w:pPr>
              <w:pStyle w:val="TAL"/>
              <w:rPr>
                <w:u w:val="single"/>
                <w:lang w:val="fr-FR" w:eastAsia="zh-CN"/>
              </w:rPr>
            </w:pPr>
            <w:r w:rsidRPr="00107D76">
              <w:rPr>
                <w:u w:val="single"/>
                <w:lang w:val="fr-FR" w:eastAsia="zh-CN"/>
              </w:rPr>
              <w:t>T3: 20 dB</w:t>
            </w:r>
          </w:p>
          <w:p w14:paraId="10289C7A" w14:textId="77777777" w:rsidR="002F1AA8" w:rsidRPr="00107D76" w:rsidRDefault="002F1AA8" w:rsidP="002F1AA8">
            <w:pPr>
              <w:pStyle w:val="TAL"/>
              <w:rPr>
                <w:u w:val="single"/>
                <w:lang w:val="fr-FR" w:eastAsia="zh-CN"/>
              </w:rPr>
            </w:pPr>
            <w:r w:rsidRPr="00107D76">
              <w:rPr>
                <w:u w:val="single"/>
                <w:lang w:val="fr-FR" w:eastAsia="zh-CN"/>
              </w:rPr>
              <w:t>T4: 20 dB</w:t>
            </w:r>
          </w:p>
          <w:p w14:paraId="0107BE94" w14:textId="77777777" w:rsidR="002F1AA8" w:rsidRPr="00D0162F" w:rsidRDefault="002F1AA8" w:rsidP="002F1AA8">
            <w:pPr>
              <w:pStyle w:val="TAL"/>
              <w:rPr>
                <w:u w:val="single"/>
                <w:lang w:eastAsia="zh-CN"/>
              </w:rPr>
            </w:pPr>
            <w:r w:rsidRPr="00D0162F">
              <w:rPr>
                <w:u w:val="single"/>
                <w:lang w:eastAsia="zh-CN"/>
              </w:rPr>
              <w:t>T5: 20 dB</w:t>
            </w:r>
          </w:p>
          <w:p w14:paraId="2126E778" w14:textId="77777777" w:rsidR="002F1AA8" w:rsidRPr="00D0162F" w:rsidRDefault="002F1AA8" w:rsidP="002F1AA8">
            <w:pPr>
              <w:pStyle w:val="TAL"/>
              <w:rPr>
                <w:u w:val="single"/>
                <w:lang w:eastAsia="zh-CN"/>
              </w:rPr>
            </w:pPr>
          </w:p>
          <w:p w14:paraId="22EEB927" w14:textId="6C8AA6CE" w:rsidR="002F1AA8" w:rsidRPr="00D0162F" w:rsidRDefault="002F1AA8" w:rsidP="002F1AA8">
            <w:pPr>
              <w:pStyle w:val="TAL"/>
              <w:rPr>
                <w:u w:val="single"/>
                <w:lang w:eastAsia="zh-CN"/>
              </w:rPr>
            </w:pPr>
            <w:r w:rsidRPr="00D0162F">
              <w:t xml:space="preserve">rsrp-ThresholdBFR: </w:t>
            </w:r>
            <w:r w:rsidRPr="00D0162F">
              <w:rPr>
                <w:iCs/>
                <w:lang w:eastAsia="zh-CN"/>
              </w:rPr>
              <w:t>-109.0 dBm/SCS kHz</w:t>
            </w:r>
          </w:p>
        </w:tc>
      </w:tr>
      <w:tr w:rsidR="002F1AA8" w:rsidRPr="00D0162F" w14:paraId="32998519"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59234437" w14:textId="103E2AE7" w:rsidR="002F1AA8" w:rsidRPr="00D0162F" w:rsidRDefault="002F1AA8" w:rsidP="002F1AA8">
            <w:pPr>
              <w:pStyle w:val="TAL"/>
            </w:pPr>
            <w:r w:rsidRPr="00D0162F">
              <w:t>5.5.5.7</w:t>
            </w:r>
            <w:r w:rsidR="003128BD" w:rsidRPr="00D0162F">
              <w:t xml:space="preserve"> </w:t>
            </w:r>
            <w:r w:rsidRPr="00D0162F">
              <w:t>EN-DC FR2 SCell CSI-RS-based beam failure detection and link recovery in DRX</w:t>
            </w:r>
          </w:p>
        </w:tc>
        <w:tc>
          <w:tcPr>
            <w:tcW w:w="4012" w:type="dxa"/>
            <w:tcBorders>
              <w:top w:val="single" w:sz="4" w:space="0" w:color="auto"/>
              <w:left w:val="single" w:sz="4" w:space="0" w:color="auto"/>
              <w:bottom w:val="single" w:sz="4" w:space="0" w:color="auto"/>
              <w:right w:val="single" w:sz="4" w:space="0" w:color="auto"/>
            </w:tcBorders>
          </w:tcPr>
          <w:p w14:paraId="38FCD124" w14:textId="6C505C9A" w:rsidR="002F1AA8" w:rsidRPr="00D0162F" w:rsidRDefault="002F1AA8" w:rsidP="002F1AA8">
            <w:pPr>
              <w:pStyle w:val="TAL"/>
              <w:rPr>
                <w:u w:val="single"/>
                <w:lang w:eastAsia="zh-CN"/>
              </w:rPr>
            </w:pPr>
            <w:r w:rsidRPr="00D0162F">
              <w:rPr>
                <w:rFonts w:cs="Arial"/>
                <w:lang w:eastAsia="zh-CN"/>
              </w:rPr>
              <w:t>Same as 5.5.5.6</w:t>
            </w:r>
          </w:p>
        </w:tc>
        <w:tc>
          <w:tcPr>
            <w:tcW w:w="1640" w:type="dxa"/>
            <w:tcBorders>
              <w:top w:val="single" w:sz="4" w:space="0" w:color="auto"/>
              <w:left w:val="single" w:sz="4" w:space="0" w:color="auto"/>
              <w:bottom w:val="single" w:sz="4" w:space="0" w:color="auto"/>
              <w:right w:val="single" w:sz="4" w:space="0" w:color="auto"/>
            </w:tcBorders>
          </w:tcPr>
          <w:p w14:paraId="55F01FC7" w14:textId="61FD7E93" w:rsidR="002F1AA8" w:rsidRPr="00D0162F" w:rsidRDefault="002F1AA8" w:rsidP="002F1AA8">
            <w:pPr>
              <w:pStyle w:val="TAL"/>
              <w:rPr>
                <w:u w:val="single"/>
                <w:lang w:eastAsia="zh-CN"/>
              </w:rPr>
            </w:pPr>
            <w:r w:rsidRPr="00D0162F">
              <w:rPr>
                <w:rFonts w:cs="Arial"/>
                <w:lang w:eastAsia="zh-CN"/>
              </w:rPr>
              <w:t>Same as 5.5.5.6</w:t>
            </w:r>
          </w:p>
        </w:tc>
        <w:tc>
          <w:tcPr>
            <w:tcW w:w="2772" w:type="dxa"/>
            <w:tcBorders>
              <w:top w:val="single" w:sz="4" w:space="0" w:color="auto"/>
              <w:left w:val="single" w:sz="4" w:space="0" w:color="auto"/>
              <w:bottom w:val="single" w:sz="4" w:space="0" w:color="auto"/>
              <w:right w:val="single" w:sz="4" w:space="0" w:color="auto"/>
            </w:tcBorders>
          </w:tcPr>
          <w:p w14:paraId="77FFFCFE" w14:textId="54EDA657" w:rsidR="002F1AA8" w:rsidRPr="00D0162F" w:rsidRDefault="002F1AA8" w:rsidP="002F1AA8">
            <w:pPr>
              <w:pStyle w:val="TAL"/>
              <w:rPr>
                <w:u w:val="single"/>
                <w:lang w:eastAsia="zh-CN"/>
              </w:rPr>
            </w:pPr>
            <w:r w:rsidRPr="00D0162F">
              <w:rPr>
                <w:rFonts w:cs="Arial"/>
                <w:lang w:eastAsia="zh-CN"/>
              </w:rPr>
              <w:t>Same as 5.5.5.6</w:t>
            </w:r>
          </w:p>
        </w:tc>
      </w:tr>
      <w:tr w:rsidR="00846D40" w:rsidRPr="00107D76" w14:paraId="703A7CD0"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3480D367" w14:textId="070C9CEE" w:rsidR="00846D40" w:rsidRPr="00D0162F" w:rsidRDefault="00846D40" w:rsidP="00846D40">
            <w:pPr>
              <w:pStyle w:val="TAL"/>
            </w:pPr>
            <w:r w:rsidRPr="00D0162F">
              <w:t>5.5.5.8 EN-DC FR2 PSCell CSI-RS-based TRP specific Beam Failure Detection and Link Recovery in DRX mode</w:t>
            </w:r>
          </w:p>
        </w:tc>
        <w:tc>
          <w:tcPr>
            <w:tcW w:w="4012" w:type="dxa"/>
            <w:tcBorders>
              <w:top w:val="single" w:sz="4" w:space="0" w:color="auto"/>
              <w:left w:val="single" w:sz="4" w:space="0" w:color="auto"/>
              <w:bottom w:val="single" w:sz="4" w:space="0" w:color="auto"/>
              <w:right w:val="single" w:sz="4" w:space="0" w:color="auto"/>
            </w:tcBorders>
          </w:tcPr>
          <w:p w14:paraId="5949FAE2" w14:textId="77777777" w:rsidR="00846D40" w:rsidRPr="00D0162F" w:rsidRDefault="00846D40" w:rsidP="00846D40">
            <w:pPr>
              <w:pStyle w:val="TAL"/>
              <w:rPr>
                <w:u w:val="single"/>
              </w:rPr>
            </w:pPr>
            <w:r w:rsidRPr="00D0162F">
              <w:rPr>
                <w:u w:val="single"/>
              </w:rPr>
              <w:t>Noc = -104.7 dBm/120 kHz</w:t>
            </w:r>
          </w:p>
          <w:p w14:paraId="062A87EC" w14:textId="77777777" w:rsidR="00846D40" w:rsidRPr="00D0162F" w:rsidRDefault="00846D40" w:rsidP="00846D40">
            <w:pPr>
              <w:pStyle w:val="TAL"/>
              <w:rPr>
                <w:u w:val="single"/>
              </w:rPr>
            </w:pPr>
          </w:p>
          <w:p w14:paraId="28AD17B7" w14:textId="77777777" w:rsidR="00846D40" w:rsidRPr="00D0162F" w:rsidRDefault="00846D40" w:rsidP="00846D40">
            <w:pPr>
              <w:pStyle w:val="TAL"/>
              <w:rPr>
                <w:rFonts w:cs="Arial"/>
                <w:vertAlign w:val="subscript"/>
              </w:rPr>
            </w:pPr>
            <w:r w:rsidRPr="00D0162F">
              <w:rPr>
                <w:rFonts w:cs="Arial"/>
              </w:rPr>
              <w:t>Ês</w:t>
            </w:r>
            <w:r w:rsidRPr="00D0162F">
              <w:rPr>
                <w:rFonts w:cs="Arial"/>
                <w:vertAlign w:val="subscript"/>
              </w:rPr>
              <w:t>3</w:t>
            </w:r>
            <w:r w:rsidRPr="00D0162F">
              <w:rPr>
                <w:rFonts w:cs="Arial"/>
              </w:rPr>
              <w:t xml:space="preserve"> / N</w:t>
            </w:r>
            <w:r w:rsidRPr="00D0162F">
              <w:rPr>
                <w:rFonts w:cs="Arial"/>
                <w:vertAlign w:val="subscript"/>
              </w:rPr>
              <w:t>oc</w:t>
            </w:r>
            <w:r w:rsidRPr="00D0162F">
              <w:rPr>
                <w:u w:val="single"/>
              </w:rPr>
              <w:t xml:space="preserve"> for CSI-RS set q0,0</w:t>
            </w:r>
          </w:p>
          <w:p w14:paraId="13739D0D" w14:textId="77777777" w:rsidR="00846D40" w:rsidRPr="00107D76" w:rsidRDefault="00846D40" w:rsidP="00846D40">
            <w:pPr>
              <w:pStyle w:val="TAL"/>
              <w:rPr>
                <w:u w:val="single"/>
                <w:lang w:val="fr-FR" w:eastAsia="zh-CN"/>
              </w:rPr>
            </w:pPr>
            <w:r w:rsidRPr="00107D76">
              <w:rPr>
                <w:u w:val="single"/>
                <w:lang w:val="fr-FR" w:eastAsia="zh-CN"/>
              </w:rPr>
              <w:t>T1: 5 dB</w:t>
            </w:r>
          </w:p>
          <w:p w14:paraId="555CBFD5" w14:textId="77777777" w:rsidR="00846D40" w:rsidRPr="00107D76" w:rsidRDefault="00846D40" w:rsidP="00846D40">
            <w:pPr>
              <w:pStyle w:val="TAL"/>
              <w:rPr>
                <w:u w:val="single"/>
                <w:lang w:val="fr-FR" w:eastAsia="zh-CN"/>
              </w:rPr>
            </w:pPr>
            <w:r w:rsidRPr="00107D76">
              <w:rPr>
                <w:u w:val="single"/>
                <w:lang w:val="fr-FR" w:eastAsia="zh-CN"/>
              </w:rPr>
              <w:t>T2: -3 dB</w:t>
            </w:r>
          </w:p>
          <w:p w14:paraId="62382C7D" w14:textId="77777777" w:rsidR="00846D40" w:rsidRPr="00107D76" w:rsidRDefault="00846D40" w:rsidP="00846D40">
            <w:pPr>
              <w:pStyle w:val="TAL"/>
              <w:rPr>
                <w:u w:val="single"/>
                <w:lang w:val="fr-FR" w:eastAsia="zh-CN"/>
              </w:rPr>
            </w:pPr>
            <w:r w:rsidRPr="00107D76">
              <w:rPr>
                <w:u w:val="single"/>
                <w:lang w:val="fr-FR" w:eastAsia="zh-CN"/>
              </w:rPr>
              <w:t>T3: -12 dB</w:t>
            </w:r>
          </w:p>
          <w:p w14:paraId="200F96A5" w14:textId="77777777" w:rsidR="00846D40" w:rsidRPr="00107D76" w:rsidRDefault="00846D40" w:rsidP="00846D40">
            <w:pPr>
              <w:pStyle w:val="TAL"/>
              <w:rPr>
                <w:u w:val="single"/>
                <w:lang w:val="fr-FR" w:eastAsia="zh-CN"/>
              </w:rPr>
            </w:pPr>
            <w:r w:rsidRPr="00107D76">
              <w:rPr>
                <w:u w:val="single"/>
                <w:lang w:val="fr-FR" w:eastAsia="zh-CN"/>
              </w:rPr>
              <w:t>T4: -12 dB</w:t>
            </w:r>
          </w:p>
          <w:p w14:paraId="11130C9D" w14:textId="77777777" w:rsidR="00846D40" w:rsidRPr="00D0162F" w:rsidRDefault="00846D40" w:rsidP="00846D40">
            <w:pPr>
              <w:pStyle w:val="TAL"/>
              <w:rPr>
                <w:u w:val="single"/>
                <w:lang w:eastAsia="zh-CN"/>
              </w:rPr>
            </w:pPr>
            <w:r w:rsidRPr="00D0162F">
              <w:rPr>
                <w:u w:val="single"/>
                <w:lang w:eastAsia="zh-CN"/>
              </w:rPr>
              <w:t>T5: -12 dB</w:t>
            </w:r>
          </w:p>
          <w:p w14:paraId="22D7A041" w14:textId="77777777" w:rsidR="00846D40" w:rsidRPr="00D0162F" w:rsidRDefault="00846D40" w:rsidP="00846D40">
            <w:pPr>
              <w:pStyle w:val="TAL"/>
              <w:rPr>
                <w:u w:val="single"/>
                <w:lang w:eastAsia="zh-CN"/>
              </w:rPr>
            </w:pPr>
          </w:p>
          <w:p w14:paraId="452BA073" w14:textId="77777777" w:rsidR="00846D40" w:rsidRPr="00D0162F" w:rsidRDefault="00846D40" w:rsidP="00846D40">
            <w:pPr>
              <w:pStyle w:val="TAL"/>
              <w:rPr>
                <w:u w:val="single"/>
                <w:lang w:eastAsia="zh-CN"/>
              </w:rPr>
            </w:pPr>
          </w:p>
          <w:p w14:paraId="35B73684" w14:textId="77777777" w:rsidR="00846D40" w:rsidRPr="00D0162F" w:rsidRDefault="00846D40" w:rsidP="00846D40">
            <w:pPr>
              <w:pStyle w:val="TAL"/>
              <w:rPr>
                <w:rFonts w:cs="Arial"/>
                <w:vertAlign w:val="subscript"/>
              </w:rPr>
            </w:pPr>
            <w:r w:rsidRPr="00D0162F">
              <w:rPr>
                <w:rFonts w:cs="Arial"/>
              </w:rPr>
              <w:t>Ês</w:t>
            </w:r>
            <w:r w:rsidRPr="00D0162F">
              <w:rPr>
                <w:rFonts w:cs="Arial"/>
                <w:vertAlign w:val="subscript"/>
              </w:rPr>
              <w:t>3</w:t>
            </w:r>
            <w:r w:rsidRPr="00D0162F">
              <w:rPr>
                <w:rFonts w:cs="Arial"/>
              </w:rPr>
              <w:t xml:space="preserve"> / N</w:t>
            </w:r>
            <w:r w:rsidRPr="00D0162F">
              <w:rPr>
                <w:rFonts w:cs="Arial"/>
                <w:vertAlign w:val="subscript"/>
              </w:rPr>
              <w:t>oc</w:t>
            </w:r>
            <w:r w:rsidRPr="00D0162F">
              <w:rPr>
                <w:u w:val="single"/>
              </w:rPr>
              <w:t xml:space="preserve"> for CSI-RS set q0,1:</w:t>
            </w:r>
          </w:p>
          <w:p w14:paraId="50B33E85" w14:textId="77777777" w:rsidR="00846D40" w:rsidRPr="00107D76" w:rsidRDefault="00846D40" w:rsidP="00846D40">
            <w:pPr>
              <w:pStyle w:val="TAL"/>
              <w:rPr>
                <w:u w:val="single"/>
                <w:lang w:val="fr-FR" w:eastAsia="zh-CN"/>
              </w:rPr>
            </w:pPr>
            <w:r w:rsidRPr="00107D76">
              <w:rPr>
                <w:u w:val="single"/>
                <w:lang w:val="fr-FR" w:eastAsia="zh-CN"/>
              </w:rPr>
              <w:t>T1-T5: 5 dB</w:t>
            </w:r>
          </w:p>
          <w:p w14:paraId="0772429F" w14:textId="77777777" w:rsidR="00846D40" w:rsidRPr="00107D76" w:rsidRDefault="00846D40" w:rsidP="00846D40">
            <w:pPr>
              <w:pStyle w:val="TAL"/>
              <w:rPr>
                <w:u w:val="single"/>
                <w:lang w:val="fr-FR" w:eastAsia="zh-CN"/>
              </w:rPr>
            </w:pPr>
          </w:p>
          <w:p w14:paraId="45727A1F" w14:textId="77777777" w:rsidR="00846D40" w:rsidRPr="00107D76" w:rsidRDefault="00846D40" w:rsidP="00846D40">
            <w:pPr>
              <w:pStyle w:val="TAL"/>
              <w:rPr>
                <w:u w:val="single"/>
                <w:lang w:val="fr-FR" w:eastAsia="zh-CN"/>
              </w:rPr>
            </w:pPr>
          </w:p>
          <w:p w14:paraId="53C3BF1E" w14:textId="77777777" w:rsidR="00846D40" w:rsidRPr="00107D76" w:rsidRDefault="00846D40" w:rsidP="00846D40">
            <w:pPr>
              <w:pStyle w:val="TAL"/>
              <w:rPr>
                <w:rFonts w:cs="Arial"/>
                <w:vertAlign w:val="subscript"/>
                <w:lang w:val="fr-FR"/>
              </w:rPr>
            </w:pPr>
            <w:r w:rsidRPr="00107D76">
              <w:rPr>
                <w:rFonts w:cs="Arial"/>
                <w:lang w:val="fr-FR"/>
              </w:rPr>
              <w:t>Ês</w:t>
            </w:r>
            <w:r w:rsidRPr="00107D76">
              <w:rPr>
                <w:rFonts w:cs="Arial"/>
                <w:vertAlign w:val="subscript"/>
                <w:lang w:val="fr-FR"/>
              </w:rPr>
              <w:t>3</w:t>
            </w:r>
            <w:r w:rsidRPr="00107D76">
              <w:rPr>
                <w:rFonts w:cs="Arial"/>
                <w:lang w:val="fr-FR"/>
              </w:rPr>
              <w:t xml:space="preserve"> / N</w:t>
            </w:r>
            <w:r w:rsidRPr="00107D76">
              <w:rPr>
                <w:rFonts w:cs="Arial"/>
                <w:vertAlign w:val="subscript"/>
                <w:lang w:val="fr-FR"/>
              </w:rPr>
              <w:t>oc</w:t>
            </w:r>
            <w:r w:rsidRPr="00107D76">
              <w:rPr>
                <w:u w:val="single"/>
                <w:lang w:val="fr-FR"/>
              </w:rPr>
              <w:t xml:space="preserve"> for CSI-RS set q1,0 and q1,1</w:t>
            </w:r>
          </w:p>
          <w:p w14:paraId="1787C328" w14:textId="77777777" w:rsidR="00846D40" w:rsidRPr="00107D76" w:rsidRDefault="00846D40" w:rsidP="00846D40">
            <w:pPr>
              <w:pStyle w:val="TAL"/>
              <w:rPr>
                <w:u w:val="single"/>
                <w:lang w:val="fr-FR" w:eastAsia="zh-CN"/>
              </w:rPr>
            </w:pPr>
            <w:r w:rsidRPr="00107D76">
              <w:rPr>
                <w:u w:val="single"/>
                <w:lang w:val="fr-FR" w:eastAsia="zh-CN"/>
              </w:rPr>
              <w:t>T1: 0.2 dB</w:t>
            </w:r>
          </w:p>
          <w:p w14:paraId="4E56A687" w14:textId="77777777" w:rsidR="00846D40" w:rsidRPr="00107D76" w:rsidRDefault="00846D40" w:rsidP="00846D40">
            <w:pPr>
              <w:pStyle w:val="TAL"/>
              <w:rPr>
                <w:u w:val="single"/>
                <w:lang w:val="fr-FR" w:eastAsia="zh-CN"/>
              </w:rPr>
            </w:pPr>
            <w:r w:rsidRPr="00107D76">
              <w:rPr>
                <w:u w:val="single"/>
                <w:lang w:val="fr-FR" w:eastAsia="zh-CN"/>
              </w:rPr>
              <w:t>T2: 0.2 dB</w:t>
            </w:r>
          </w:p>
          <w:p w14:paraId="6D3F7071" w14:textId="77777777" w:rsidR="00846D40" w:rsidRPr="00107D76" w:rsidRDefault="00846D40" w:rsidP="00846D40">
            <w:pPr>
              <w:pStyle w:val="TAL"/>
              <w:rPr>
                <w:u w:val="single"/>
                <w:lang w:val="fr-FR" w:eastAsia="zh-CN"/>
              </w:rPr>
            </w:pPr>
            <w:r w:rsidRPr="00107D76">
              <w:rPr>
                <w:u w:val="single"/>
                <w:lang w:val="fr-FR" w:eastAsia="zh-CN"/>
              </w:rPr>
              <w:t>T3: 20.2 dB</w:t>
            </w:r>
          </w:p>
          <w:p w14:paraId="35C9925E" w14:textId="77777777" w:rsidR="00846D40" w:rsidRPr="00107D76" w:rsidRDefault="00846D40" w:rsidP="00846D40">
            <w:pPr>
              <w:pStyle w:val="TAL"/>
              <w:rPr>
                <w:u w:val="single"/>
                <w:lang w:val="fr-FR" w:eastAsia="zh-CN"/>
              </w:rPr>
            </w:pPr>
            <w:r w:rsidRPr="00107D76">
              <w:rPr>
                <w:u w:val="single"/>
                <w:lang w:val="fr-FR" w:eastAsia="zh-CN"/>
              </w:rPr>
              <w:t>T4: 20.2 dB</w:t>
            </w:r>
          </w:p>
          <w:p w14:paraId="1100E89B" w14:textId="77777777" w:rsidR="00846D40" w:rsidRPr="00107D76" w:rsidRDefault="00846D40" w:rsidP="00846D40">
            <w:pPr>
              <w:pStyle w:val="TAL"/>
              <w:rPr>
                <w:u w:val="single"/>
                <w:lang w:val="fr-FR" w:eastAsia="zh-CN"/>
              </w:rPr>
            </w:pPr>
            <w:r w:rsidRPr="00107D76">
              <w:rPr>
                <w:u w:val="single"/>
                <w:lang w:val="fr-FR" w:eastAsia="zh-CN"/>
              </w:rPr>
              <w:t>T5: 20.2 dB</w:t>
            </w:r>
          </w:p>
          <w:p w14:paraId="6AE84E95" w14:textId="77777777" w:rsidR="00846D40" w:rsidRPr="00107D76" w:rsidRDefault="00846D40" w:rsidP="00846D40">
            <w:pPr>
              <w:pStyle w:val="TAL"/>
              <w:rPr>
                <w:u w:val="single"/>
                <w:lang w:val="fr-FR" w:eastAsia="zh-CN"/>
              </w:rPr>
            </w:pPr>
          </w:p>
          <w:p w14:paraId="4D3AD894" w14:textId="6D1BA6E2" w:rsidR="00846D40" w:rsidRPr="00107D76" w:rsidRDefault="00846D40" w:rsidP="00846D40">
            <w:pPr>
              <w:pStyle w:val="TAL"/>
              <w:rPr>
                <w:rFonts w:cs="Arial"/>
                <w:lang w:val="fr-FR" w:eastAsia="zh-CN"/>
              </w:rPr>
            </w:pPr>
            <w:r w:rsidRPr="00107D76">
              <w:rPr>
                <w:lang w:val="fr-FR"/>
              </w:rPr>
              <w:t xml:space="preserve">rsrp-ThresholdBFR: </w:t>
            </w:r>
            <w:r w:rsidRPr="00107D76">
              <w:rPr>
                <w:iCs/>
                <w:lang w:val="fr-FR" w:eastAsia="zh-CN"/>
              </w:rPr>
              <w:t>-95 dBm/SCS kHz</w:t>
            </w:r>
          </w:p>
        </w:tc>
        <w:tc>
          <w:tcPr>
            <w:tcW w:w="1640" w:type="dxa"/>
            <w:tcBorders>
              <w:top w:val="single" w:sz="4" w:space="0" w:color="auto"/>
              <w:left w:val="single" w:sz="4" w:space="0" w:color="auto"/>
              <w:bottom w:val="single" w:sz="4" w:space="0" w:color="auto"/>
              <w:right w:val="single" w:sz="4" w:space="0" w:color="auto"/>
            </w:tcBorders>
          </w:tcPr>
          <w:p w14:paraId="58DE1693" w14:textId="77777777" w:rsidR="00846D40" w:rsidRPr="00D0162F" w:rsidRDefault="00846D40" w:rsidP="00846D40">
            <w:pPr>
              <w:pStyle w:val="TAL"/>
              <w:rPr>
                <w:u w:val="single"/>
              </w:rPr>
            </w:pPr>
            <w:r w:rsidRPr="00D0162F">
              <w:rPr>
                <w:u w:val="single"/>
              </w:rPr>
              <w:t>0 dB</w:t>
            </w:r>
          </w:p>
          <w:p w14:paraId="5B14E396" w14:textId="77777777" w:rsidR="00846D40" w:rsidRPr="00D0162F" w:rsidRDefault="00846D40" w:rsidP="00846D40">
            <w:pPr>
              <w:pStyle w:val="TAL"/>
              <w:rPr>
                <w:u w:val="single"/>
              </w:rPr>
            </w:pPr>
          </w:p>
          <w:p w14:paraId="4B6BD7B2" w14:textId="77777777" w:rsidR="00846D40" w:rsidRPr="00D0162F" w:rsidRDefault="00846D40" w:rsidP="00846D40">
            <w:pPr>
              <w:pStyle w:val="TAL"/>
              <w:rPr>
                <w:u w:val="single"/>
              </w:rPr>
            </w:pPr>
            <w:r w:rsidRPr="00D0162F">
              <w:rPr>
                <w:u w:val="single"/>
              </w:rPr>
              <w:t>q0,0:</w:t>
            </w:r>
          </w:p>
          <w:p w14:paraId="033E9837" w14:textId="77777777" w:rsidR="00846D40" w:rsidRPr="00D0162F" w:rsidRDefault="00846D40" w:rsidP="00846D40">
            <w:pPr>
              <w:pStyle w:val="TAL"/>
              <w:rPr>
                <w:u w:val="single"/>
              </w:rPr>
            </w:pPr>
            <w:r w:rsidRPr="00D0162F">
              <w:rPr>
                <w:u w:val="single"/>
              </w:rPr>
              <w:t>8.7 dB</w:t>
            </w:r>
          </w:p>
          <w:p w14:paraId="13623393" w14:textId="77777777" w:rsidR="00846D40" w:rsidRPr="00D0162F" w:rsidRDefault="00846D40" w:rsidP="00846D40">
            <w:pPr>
              <w:pStyle w:val="TAL"/>
              <w:rPr>
                <w:u w:val="single"/>
              </w:rPr>
            </w:pPr>
            <w:r w:rsidRPr="00D0162F">
              <w:rPr>
                <w:u w:val="single"/>
              </w:rPr>
              <w:t>8.7 dB</w:t>
            </w:r>
          </w:p>
          <w:p w14:paraId="39614DB8" w14:textId="77777777" w:rsidR="00846D40" w:rsidRPr="00D0162F" w:rsidRDefault="00846D40" w:rsidP="00846D40">
            <w:pPr>
              <w:pStyle w:val="TAL"/>
              <w:rPr>
                <w:u w:val="single"/>
              </w:rPr>
            </w:pPr>
            <w:r w:rsidRPr="00D0162F">
              <w:rPr>
                <w:u w:val="single"/>
              </w:rPr>
              <w:t>0 dB</w:t>
            </w:r>
          </w:p>
          <w:p w14:paraId="64EF68FA" w14:textId="77777777" w:rsidR="00846D40" w:rsidRPr="00D0162F" w:rsidRDefault="00846D40" w:rsidP="00846D40">
            <w:pPr>
              <w:pStyle w:val="TAL"/>
              <w:rPr>
                <w:u w:val="single"/>
              </w:rPr>
            </w:pPr>
            <w:r w:rsidRPr="00D0162F">
              <w:rPr>
                <w:u w:val="single"/>
              </w:rPr>
              <w:t>0 dB</w:t>
            </w:r>
          </w:p>
          <w:p w14:paraId="4F9B368E" w14:textId="77777777" w:rsidR="00846D40" w:rsidRPr="00D0162F" w:rsidRDefault="00846D40" w:rsidP="00846D40">
            <w:pPr>
              <w:pStyle w:val="TAL"/>
              <w:rPr>
                <w:u w:val="single"/>
              </w:rPr>
            </w:pPr>
            <w:r w:rsidRPr="00D0162F">
              <w:rPr>
                <w:u w:val="single"/>
              </w:rPr>
              <w:t>0 dB</w:t>
            </w:r>
          </w:p>
          <w:p w14:paraId="1088C978" w14:textId="77777777" w:rsidR="00846D40" w:rsidRPr="00D0162F" w:rsidRDefault="00846D40" w:rsidP="00846D40">
            <w:pPr>
              <w:pStyle w:val="TAL"/>
              <w:rPr>
                <w:u w:val="single"/>
              </w:rPr>
            </w:pPr>
          </w:p>
          <w:p w14:paraId="6AA5B8F0" w14:textId="77777777" w:rsidR="00846D40" w:rsidRPr="00D0162F" w:rsidRDefault="00846D40" w:rsidP="00846D40">
            <w:pPr>
              <w:pStyle w:val="TAL"/>
              <w:rPr>
                <w:u w:val="single"/>
              </w:rPr>
            </w:pPr>
          </w:p>
          <w:p w14:paraId="72B4BFCD" w14:textId="77777777" w:rsidR="00846D40" w:rsidRPr="00D0162F" w:rsidRDefault="00846D40" w:rsidP="00846D40">
            <w:pPr>
              <w:pStyle w:val="TAL"/>
              <w:rPr>
                <w:rFonts w:eastAsia="MS Mincho"/>
                <w:u w:val="single"/>
              </w:rPr>
            </w:pPr>
            <w:r w:rsidRPr="00D0162F">
              <w:rPr>
                <w:u w:val="single"/>
              </w:rPr>
              <w:t>q0,1:</w:t>
            </w:r>
          </w:p>
          <w:p w14:paraId="1B2F1BE7" w14:textId="77777777" w:rsidR="00846D40" w:rsidRPr="00D0162F" w:rsidRDefault="00846D40" w:rsidP="00846D40">
            <w:pPr>
              <w:pStyle w:val="TAL"/>
              <w:rPr>
                <w:u w:val="single"/>
              </w:rPr>
            </w:pPr>
            <w:r w:rsidRPr="00D0162F">
              <w:rPr>
                <w:u w:val="single"/>
              </w:rPr>
              <w:t>8.7 dB</w:t>
            </w:r>
          </w:p>
          <w:p w14:paraId="794E2D47" w14:textId="77777777" w:rsidR="00846D40" w:rsidRPr="00D0162F" w:rsidRDefault="00846D40" w:rsidP="00846D40">
            <w:pPr>
              <w:pStyle w:val="TAL"/>
              <w:rPr>
                <w:rFonts w:eastAsia="MS Mincho"/>
                <w:u w:val="single"/>
              </w:rPr>
            </w:pPr>
          </w:p>
          <w:p w14:paraId="472BFE1E" w14:textId="77777777" w:rsidR="00846D40" w:rsidRPr="00B76A52" w:rsidRDefault="00846D40" w:rsidP="00846D40">
            <w:pPr>
              <w:pStyle w:val="TAL"/>
              <w:rPr>
                <w:rFonts w:eastAsia="MS Mincho"/>
                <w:u w:val="single"/>
              </w:rPr>
            </w:pPr>
          </w:p>
          <w:p w14:paraId="7DC0B284" w14:textId="77777777" w:rsidR="00846D40" w:rsidRPr="00D0162F" w:rsidRDefault="00846D40" w:rsidP="00846D40">
            <w:pPr>
              <w:pStyle w:val="TAL"/>
              <w:rPr>
                <w:u w:val="single"/>
              </w:rPr>
            </w:pPr>
            <w:r w:rsidRPr="00D0162F">
              <w:rPr>
                <w:u w:val="single"/>
              </w:rPr>
              <w:t>0 dB</w:t>
            </w:r>
          </w:p>
          <w:p w14:paraId="648D6830" w14:textId="77777777" w:rsidR="00846D40" w:rsidRPr="00D0162F" w:rsidRDefault="00846D40" w:rsidP="00846D40">
            <w:pPr>
              <w:pStyle w:val="TAL"/>
              <w:rPr>
                <w:u w:val="single"/>
              </w:rPr>
            </w:pPr>
            <w:r w:rsidRPr="00D0162F">
              <w:rPr>
                <w:u w:val="single"/>
              </w:rPr>
              <w:t>0 dB</w:t>
            </w:r>
          </w:p>
          <w:p w14:paraId="1FE2EB8E" w14:textId="77777777" w:rsidR="00846D40" w:rsidRPr="00D0162F" w:rsidRDefault="00846D40" w:rsidP="00846D40">
            <w:pPr>
              <w:pStyle w:val="TAL"/>
              <w:rPr>
                <w:u w:val="single"/>
              </w:rPr>
            </w:pPr>
            <w:r w:rsidRPr="00D0162F">
              <w:rPr>
                <w:u w:val="single"/>
              </w:rPr>
              <w:t>-0.2 dB</w:t>
            </w:r>
          </w:p>
          <w:p w14:paraId="5F737290" w14:textId="77777777" w:rsidR="00846D40" w:rsidRPr="00D0162F" w:rsidRDefault="00846D40" w:rsidP="00846D40">
            <w:pPr>
              <w:pStyle w:val="TAL"/>
              <w:rPr>
                <w:u w:val="single"/>
              </w:rPr>
            </w:pPr>
            <w:r w:rsidRPr="00D0162F">
              <w:rPr>
                <w:u w:val="single"/>
              </w:rPr>
              <w:t>-0.2 dB</w:t>
            </w:r>
          </w:p>
          <w:p w14:paraId="6AFEDF31" w14:textId="77777777" w:rsidR="00846D40" w:rsidRPr="00D0162F" w:rsidRDefault="00846D40" w:rsidP="00846D40">
            <w:pPr>
              <w:pStyle w:val="TAL"/>
              <w:rPr>
                <w:u w:val="single"/>
              </w:rPr>
            </w:pPr>
            <w:r w:rsidRPr="00D0162F">
              <w:rPr>
                <w:u w:val="single"/>
              </w:rPr>
              <w:t>-0.2 dB</w:t>
            </w:r>
          </w:p>
          <w:p w14:paraId="4EC555AF" w14:textId="77777777" w:rsidR="00846D40" w:rsidRPr="00D0162F" w:rsidRDefault="00846D40" w:rsidP="00846D40">
            <w:pPr>
              <w:pStyle w:val="TAL"/>
              <w:rPr>
                <w:u w:val="single"/>
              </w:rPr>
            </w:pPr>
          </w:p>
          <w:p w14:paraId="65938E83" w14:textId="0374F039" w:rsidR="00846D40" w:rsidRPr="00D0162F" w:rsidRDefault="00846D40" w:rsidP="00846D40">
            <w:pPr>
              <w:pStyle w:val="TAL"/>
              <w:rPr>
                <w:rFonts w:cs="Arial"/>
                <w:lang w:eastAsia="zh-CN"/>
              </w:rPr>
            </w:pPr>
            <w:r w:rsidRPr="00D0162F">
              <w:rPr>
                <w:u w:val="single"/>
              </w:rPr>
              <w:t>-14 dB</w:t>
            </w:r>
          </w:p>
        </w:tc>
        <w:tc>
          <w:tcPr>
            <w:tcW w:w="2772" w:type="dxa"/>
            <w:tcBorders>
              <w:top w:val="single" w:sz="4" w:space="0" w:color="auto"/>
              <w:left w:val="single" w:sz="4" w:space="0" w:color="auto"/>
              <w:bottom w:val="single" w:sz="4" w:space="0" w:color="auto"/>
              <w:right w:val="single" w:sz="4" w:space="0" w:color="auto"/>
            </w:tcBorders>
          </w:tcPr>
          <w:p w14:paraId="38305F6C" w14:textId="77777777" w:rsidR="00846D40" w:rsidRPr="00D0162F" w:rsidRDefault="00846D40" w:rsidP="00846D40">
            <w:pPr>
              <w:pStyle w:val="TAL"/>
              <w:rPr>
                <w:u w:val="single"/>
              </w:rPr>
            </w:pPr>
            <w:r w:rsidRPr="00D0162F">
              <w:rPr>
                <w:u w:val="single"/>
              </w:rPr>
              <w:t>Noc = -104.7 dBm/120 kHz</w:t>
            </w:r>
          </w:p>
          <w:p w14:paraId="32C98C39" w14:textId="77777777" w:rsidR="00846D40" w:rsidRPr="00D0162F" w:rsidRDefault="00846D40" w:rsidP="00846D40">
            <w:pPr>
              <w:pStyle w:val="TAL"/>
              <w:rPr>
                <w:rFonts w:eastAsia="MS Mincho"/>
                <w:u w:val="single"/>
              </w:rPr>
            </w:pPr>
          </w:p>
          <w:p w14:paraId="79154650" w14:textId="77777777" w:rsidR="00846D40" w:rsidRPr="00B76A52" w:rsidRDefault="00846D40" w:rsidP="00846D40">
            <w:pPr>
              <w:pStyle w:val="TAL"/>
              <w:rPr>
                <w:rFonts w:eastAsia="MS Mincho"/>
                <w:u w:val="single"/>
              </w:rPr>
            </w:pPr>
            <w:r w:rsidRPr="00D0162F">
              <w:rPr>
                <w:u w:val="single"/>
              </w:rPr>
              <w:t>q0,0:</w:t>
            </w:r>
          </w:p>
          <w:p w14:paraId="40376293" w14:textId="77777777" w:rsidR="00846D40" w:rsidRPr="00D0162F" w:rsidRDefault="00846D40" w:rsidP="00846D40">
            <w:pPr>
              <w:pStyle w:val="TAL"/>
              <w:rPr>
                <w:rFonts w:cs="Arial"/>
                <w:vertAlign w:val="subscript"/>
              </w:rPr>
            </w:pPr>
            <w:r w:rsidRPr="00D0162F">
              <w:rPr>
                <w:rFonts w:cs="Arial"/>
              </w:rPr>
              <w:t>Ês</w:t>
            </w:r>
            <w:r w:rsidRPr="00D0162F">
              <w:rPr>
                <w:rFonts w:cs="Arial"/>
                <w:vertAlign w:val="subscript"/>
              </w:rPr>
              <w:t>3</w:t>
            </w:r>
            <w:r w:rsidRPr="00D0162F">
              <w:rPr>
                <w:rFonts w:cs="Arial"/>
              </w:rPr>
              <w:t xml:space="preserve"> / N</w:t>
            </w:r>
            <w:r w:rsidRPr="00D0162F">
              <w:rPr>
                <w:rFonts w:cs="Arial"/>
                <w:vertAlign w:val="subscript"/>
              </w:rPr>
              <w:t>oc</w:t>
            </w:r>
            <w:r w:rsidRPr="00D0162F">
              <w:rPr>
                <w:u w:val="single"/>
              </w:rPr>
              <w:t xml:space="preserve"> for CSI-RS set q0,0</w:t>
            </w:r>
          </w:p>
          <w:p w14:paraId="27CD7074" w14:textId="77777777" w:rsidR="00846D40" w:rsidRPr="00107D76" w:rsidRDefault="00846D40" w:rsidP="00846D40">
            <w:pPr>
              <w:pStyle w:val="TAL"/>
              <w:rPr>
                <w:u w:val="single"/>
                <w:lang w:val="fr-FR" w:eastAsia="zh-CN"/>
              </w:rPr>
            </w:pPr>
            <w:r w:rsidRPr="00107D76">
              <w:rPr>
                <w:u w:val="single"/>
                <w:lang w:val="fr-FR" w:eastAsia="zh-CN"/>
              </w:rPr>
              <w:t>T1: 13.7 dB</w:t>
            </w:r>
          </w:p>
          <w:p w14:paraId="0F5FDDD2" w14:textId="77777777" w:rsidR="00846D40" w:rsidRPr="00107D76" w:rsidRDefault="00846D40" w:rsidP="00846D40">
            <w:pPr>
              <w:pStyle w:val="TAL"/>
              <w:rPr>
                <w:u w:val="single"/>
                <w:lang w:val="fr-FR" w:eastAsia="zh-CN"/>
              </w:rPr>
            </w:pPr>
            <w:r w:rsidRPr="00107D76">
              <w:rPr>
                <w:u w:val="single"/>
                <w:lang w:val="fr-FR" w:eastAsia="zh-CN"/>
              </w:rPr>
              <w:t>T2: 5.7 dB</w:t>
            </w:r>
          </w:p>
          <w:p w14:paraId="6BCD864C" w14:textId="77777777" w:rsidR="00846D40" w:rsidRPr="00107D76" w:rsidRDefault="00846D40" w:rsidP="00846D40">
            <w:pPr>
              <w:pStyle w:val="TAL"/>
              <w:rPr>
                <w:u w:val="single"/>
                <w:lang w:val="fr-FR" w:eastAsia="zh-CN"/>
              </w:rPr>
            </w:pPr>
            <w:r w:rsidRPr="00107D76">
              <w:rPr>
                <w:u w:val="single"/>
                <w:lang w:val="fr-FR" w:eastAsia="zh-CN"/>
              </w:rPr>
              <w:t>T3: -12 dB</w:t>
            </w:r>
          </w:p>
          <w:p w14:paraId="46A5F69D" w14:textId="77777777" w:rsidR="00846D40" w:rsidRPr="00107D76" w:rsidRDefault="00846D40" w:rsidP="00846D40">
            <w:pPr>
              <w:pStyle w:val="TAL"/>
              <w:rPr>
                <w:u w:val="single"/>
                <w:lang w:val="fr-FR" w:eastAsia="zh-CN"/>
              </w:rPr>
            </w:pPr>
            <w:r w:rsidRPr="00107D76">
              <w:rPr>
                <w:u w:val="single"/>
                <w:lang w:val="fr-FR" w:eastAsia="zh-CN"/>
              </w:rPr>
              <w:t>T4: -12 dB</w:t>
            </w:r>
          </w:p>
          <w:p w14:paraId="67F2B92D" w14:textId="77777777" w:rsidR="00846D40" w:rsidRPr="00D0162F" w:rsidRDefault="00846D40" w:rsidP="00846D40">
            <w:pPr>
              <w:pStyle w:val="TAL"/>
              <w:rPr>
                <w:u w:val="single"/>
                <w:lang w:eastAsia="zh-CN"/>
              </w:rPr>
            </w:pPr>
            <w:r w:rsidRPr="00D0162F">
              <w:rPr>
                <w:u w:val="single"/>
                <w:lang w:eastAsia="zh-CN"/>
              </w:rPr>
              <w:t>T5: -12 dB</w:t>
            </w:r>
          </w:p>
          <w:p w14:paraId="65B6F2E0" w14:textId="77777777" w:rsidR="00846D40" w:rsidRPr="00D0162F" w:rsidRDefault="00846D40" w:rsidP="00846D40">
            <w:pPr>
              <w:pStyle w:val="TAL"/>
              <w:rPr>
                <w:u w:val="single"/>
                <w:lang w:eastAsia="zh-CN"/>
              </w:rPr>
            </w:pPr>
          </w:p>
          <w:p w14:paraId="36905B0F" w14:textId="77777777" w:rsidR="00846D40" w:rsidRPr="00D0162F" w:rsidRDefault="00846D40" w:rsidP="00846D40">
            <w:pPr>
              <w:pStyle w:val="TAL"/>
              <w:rPr>
                <w:rFonts w:cs="Arial"/>
                <w:vertAlign w:val="subscript"/>
              </w:rPr>
            </w:pPr>
            <w:r w:rsidRPr="00D0162F">
              <w:rPr>
                <w:rFonts w:cs="Arial"/>
              </w:rPr>
              <w:t>Ês</w:t>
            </w:r>
            <w:r w:rsidRPr="00D0162F">
              <w:rPr>
                <w:rFonts w:cs="Arial"/>
                <w:vertAlign w:val="subscript"/>
              </w:rPr>
              <w:t>3</w:t>
            </w:r>
            <w:r w:rsidRPr="00D0162F">
              <w:rPr>
                <w:rFonts w:cs="Arial"/>
              </w:rPr>
              <w:t xml:space="preserve"> / N</w:t>
            </w:r>
            <w:r w:rsidRPr="00D0162F">
              <w:rPr>
                <w:rFonts w:cs="Arial"/>
                <w:vertAlign w:val="subscript"/>
              </w:rPr>
              <w:t>oc</w:t>
            </w:r>
            <w:r w:rsidRPr="00D0162F">
              <w:rPr>
                <w:u w:val="single"/>
              </w:rPr>
              <w:t xml:space="preserve"> for CSI-RS set q0,1</w:t>
            </w:r>
          </w:p>
          <w:p w14:paraId="5B022690" w14:textId="77777777" w:rsidR="00846D40" w:rsidRPr="00107D76" w:rsidRDefault="00846D40" w:rsidP="00846D40">
            <w:pPr>
              <w:pStyle w:val="TAL"/>
              <w:rPr>
                <w:u w:val="single"/>
                <w:lang w:val="fr-FR" w:eastAsia="zh-CN"/>
              </w:rPr>
            </w:pPr>
            <w:r w:rsidRPr="00107D76">
              <w:rPr>
                <w:u w:val="single"/>
                <w:lang w:val="fr-FR" w:eastAsia="zh-CN"/>
              </w:rPr>
              <w:t>T1-T5: 13.7 dB</w:t>
            </w:r>
          </w:p>
          <w:p w14:paraId="7C8E5387" w14:textId="77777777" w:rsidR="00846D40" w:rsidRPr="00107D76" w:rsidRDefault="00846D40" w:rsidP="00846D40">
            <w:pPr>
              <w:pStyle w:val="TAL"/>
              <w:rPr>
                <w:u w:val="single"/>
                <w:lang w:val="fr-FR" w:eastAsia="zh-CN"/>
              </w:rPr>
            </w:pPr>
          </w:p>
          <w:p w14:paraId="7B274D7D" w14:textId="77777777" w:rsidR="00846D40" w:rsidRPr="00107D76" w:rsidRDefault="00846D40" w:rsidP="00846D40">
            <w:pPr>
              <w:pStyle w:val="TAL"/>
              <w:rPr>
                <w:u w:val="single"/>
                <w:lang w:val="fr-FR" w:eastAsia="zh-CN"/>
              </w:rPr>
            </w:pPr>
          </w:p>
          <w:p w14:paraId="2DD4A088" w14:textId="77777777" w:rsidR="00846D40" w:rsidRPr="00107D76" w:rsidRDefault="00846D40" w:rsidP="00846D40">
            <w:pPr>
              <w:pStyle w:val="TAL"/>
              <w:rPr>
                <w:rFonts w:cs="Arial"/>
                <w:vertAlign w:val="subscript"/>
                <w:lang w:val="fr-FR"/>
              </w:rPr>
            </w:pPr>
            <w:r w:rsidRPr="00107D76">
              <w:rPr>
                <w:rFonts w:cs="Arial"/>
                <w:lang w:val="fr-FR"/>
              </w:rPr>
              <w:t>Ês</w:t>
            </w:r>
            <w:r w:rsidRPr="00107D76">
              <w:rPr>
                <w:rFonts w:cs="Arial"/>
                <w:vertAlign w:val="subscript"/>
                <w:lang w:val="fr-FR"/>
              </w:rPr>
              <w:t>3</w:t>
            </w:r>
            <w:r w:rsidRPr="00107D76">
              <w:rPr>
                <w:rFonts w:cs="Arial"/>
                <w:lang w:val="fr-FR"/>
              </w:rPr>
              <w:t xml:space="preserve"> / N</w:t>
            </w:r>
            <w:r w:rsidRPr="00107D76">
              <w:rPr>
                <w:rFonts w:cs="Arial"/>
                <w:vertAlign w:val="subscript"/>
                <w:lang w:val="fr-FR"/>
              </w:rPr>
              <w:t>oc</w:t>
            </w:r>
            <w:r w:rsidRPr="00107D76">
              <w:rPr>
                <w:u w:val="single"/>
                <w:lang w:val="fr-FR"/>
              </w:rPr>
              <w:t xml:space="preserve"> for CSI-RS set q1,0 and q1,1</w:t>
            </w:r>
          </w:p>
          <w:p w14:paraId="511F5F71" w14:textId="77777777" w:rsidR="00846D40" w:rsidRPr="00107D76" w:rsidRDefault="00846D40" w:rsidP="00846D40">
            <w:pPr>
              <w:pStyle w:val="TAL"/>
              <w:rPr>
                <w:u w:val="single"/>
                <w:lang w:val="fr-FR" w:eastAsia="zh-CN"/>
              </w:rPr>
            </w:pPr>
            <w:r w:rsidRPr="00107D76">
              <w:rPr>
                <w:u w:val="single"/>
                <w:lang w:val="fr-FR" w:eastAsia="zh-CN"/>
              </w:rPr>
              <w:t>T1: 0.2 dB</w:t>
            </w:r>
          </w:p>
          <w:p w14:paraId="3B9D4A51" w14:textId="77777777" w:rsidR="00846D40" w:rsidRPr="00107D76" w:rsidRDefault="00846D40" w:rsidP="00846D40">
            <w:pPr>
              <w:pStyle w:val="TAL"/>
              <w:rPr>
                <w:u w:val="single"/>
                <w:lang w:val="fr-FR" w:eastAsia="zh-CN"/>
              </w:rPr>
            </w:pPr>
            <w:r w:rsidRPr="00107D76">
              <w:rPr>
                <w:u w:val="single"/>
                <w:lang w:val="fr-FR" w:eastAsia="zh-CN"/>
              </w:rPr>
              <w:t>T2: 0.2 dB</w:t>
            </w:r>
          </w:p>
          <w:p w14:paraId="1C38DE38" w14:textId="77777777" w:rsidR="00846D40" w:rsidRPr="00107D76" w:rsidRDefault="00846D40" w:rsidP="00846D40">
            <w:pPr>
              <w:pStyle w:val="TAL"/>
              <w:rPr>
                <w:u w:val="single"/>
                <w:lang w:val="fr-FR" w:eastAsia="zh-CN"/>
              </w:rPr>
            </w:pPr>
            <w:r w:rsidRPr="00107D76">
              <w:rPr>
                <w:u w:val="single"/>
                <w:lang w:val="fr-FR" w:eastAsia="zh-CN"/>
              </w:rPr>
              <w:t>T3: 20 dB</w:t>
            </w:r>
          </w:p>
          <w:p w14:paraId="4CB1C72F" w14:textId="77777777" w:rsidR="00846D40" w:rsidRPr="00107D76" w:rsidRDefault="00846D40" w:rsidP="00846D40">
            <w:pPr>
              <w:pStyle w:val="TAL"/>
              <w:rPr>
                <w:u w:val="single"/>
                <w:lang w:val="fr-FR" w:eastAsia="zh-CN"/>
              </w:rPr>
            </w:pPr>
            <w:r w:rsidRPr="00107D76">
              <w:rPr>
                <w:u w:val="single"/>
                <w:lang w:val="fr-FR" w:eastAsia="zh-CN"/>
              </w:rPr>
              <w:t>T4: 20 dB</w:t>
            </w:r>
          </w:p>
          <w:p w14:paraId="5B3342CB" w14:textId="77777777" w:rsidR="00846D40" w:rsidRPr="00107D76" w:rsidRDefault="00846D40" w:rsidP="00846D40">
            <w:pPr>
              <w:pStyle w:val="TAL"/>
              <w:rPr>
                <w:u w:val="single"/>
                <w:lang w:val="fr-FR" w:eastAsia="zh-CN"/>
              </w:rPr>
            </w:pPr>
            <w:r w:rsidRPr="00107D76">
              <w:rPr>
                <w:u w:val="single"/>
                <w:lang w:val="fr-FR" w:eastAsia="zh-CN"/>
              </w:rPr>
              <w:t>T5: 20 dB</w:t>
            </w:r>
          </w:p>
          <w:p w14:paraId="58965517" w14:textId="77777777" w:rsidR="00846D40" w:rsidRPr="00107D76" w:rsidRDefault="00846D40" w:rsidP="00846D40">
            <w:pPr>
              <w:pStyle w:val="TAL"/>
              <w:rPr>
                <w:u w:val="single"/>
                <w:lang w:val="fr-FR" w:eastAsia="zh-CN"/>
              </w:rPr>
            </w:pPr>
          </w:p>
          <w:p w14:paraId="68CF353E" w14:textId="1A4B2A0D" w:rsidR="00846D40" w:rsidRPr="00107D76" w:rsidRDefault="00846D40" w:rsidP="00846D40">
            <w:pPr>
              <w:pStyle w:val="TAL"/>
              <w:rPr>
                <w:rFonts w:cs="Arial"/>
                <w:lang w:val="fr-FR" w:eastAsia="zh-CN"/>
              </w:rPr>
            </w:pPr>
            <w:r w:rsidRPr="00107D76">
              <w:rPr>
                <w:lang w:val="fr-FR"/>
              </w:rPr>
              <w:t xml:space="preserve">rsrp-ThresholdBFR: </w:t>
            </w:r>
            <w:r w:rsidRPr="00107D76">
              <w:rPr>
                <w:iCs/>
                <w:lang w:val="fr-FR" w:eastAsia="zh-CN"/>
              </w:rPr>
              <w:t>-109.0 dBm/SCS kHz</w:t>
            </w:r>
          </w:p>
        </w:tc>
      </w:tr>
      <w:tr w:rsidR="00032601" w:rsidRPr="00D0162F" w14:paraId="7DB8EE66"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093722AC" w14:textId="77777777" w:rsidR="00032601" w:rsidRPr="00D0162F" w:rsidRDefault="00032601" w:rsidP="00CB3B51">
            <w:pPr>
              <w:pStyle w:val="TAL"/>
            </w:pPr>
            <w:r w:rsidRPr="00D0162F">
              <w:t xml:space="preserve">5.5.5.9 </w:t>
            </w:r>
            <w:r w:rsidRPr="00D0162F">
              <w:rPr>
                <w:lang w:eastAsia="zh-TW"/>
              </w:rPr>
              <w:t>EN-DC FR2 SSB-based beam failure detection and link recovery in DRX mode for UE fulfilling relaxed measurement criterion</w:t>
            </w:r>
          </w:p>
        </w:tc>
        <w:tc>
          <w:tcPr>
            <w:tcW w:w="4012" w:type="dxa"/>
            <w:tcBorders>
              <w:top w:val="single" w:sz="4" w:space="0" w:color="auto"/>
              <w:left w:val="single" w:sz="4" w:space="0" w:color="auto"/>
              <w:bottom w:val="single" w:sz="4" w:space="0" w:color="auto"/>
              <w:right w:val="single" w:sz="4" w:space="0" w:color="auto"/>
            </w:tcBorders>
          </w:tcPr>
          <w:p w14:paraId="2339DA2E" w14:textId="77777777" w:rsidR="00032601" w:rsidRPr="00D0162F" w:rsidRDefault="00032601" w:rsidP="00CB3B51">
            <w:pPr>
              <w:pStyle w:val="TAL"/>
              <w:rPr>
                <w:u w:val="single"/>
                <w:lang w:eastAsia="ja-JP"/>
              </w:rPr>
            </w:pPr>
            <w:r w:rsidRPr="00D0162F">
              <w:rPr>
                <w:u w:val="single"/>
                <w:lang w:eastAsia="ja-JP"/>
              </w:rPr>
              <w:t>During T1:</w:t>
            </w:r>
          </w:p>
          <w:p w14:paraId="7D73EB4D" w14:textId="77777777" w:rsidR="00032601" w:rsidRPr="00D0162F" w:rsidRDefault="00032601" w:rsidP="00CB3B51">
            <w:pPr>
              <w:pStyle w:val="TAL"/>
              <w:rPr>
                <w:u w:val="single"/>
                <w:lang w:eastAsia="ja-JP"/>
              </w:rPr>
            </w:pPr>
            <w:r w:rsidRPr="00D0162F">
              <w:rPr>
                <w:u w:val="single"/>
                <w:lang w:eastAsia="ja-JP"/>
              </w:rPr>
              <w:t>SNR_SSB q</w:t>
            </w:r>
            <w:r w:rsidRPr="00D0162F">
              <w:rPr>
                <w:u w:val="single"/>
                <w:vertAlign w:val="subscript"/>
                <w:lang w:eastAsia="ja-JP"/>
              </w:rPr>
              <w:t>0</w:t>
            </w:r>
            <w:r w:rsidRPr="00D0162F">
              <w:rPr>
                <w:u w:val="single"/>
                <w:lang w:eastAsia="ja-JP"/>
              </w:rPr>
              <w:t>: 6 dB</w:t>
            </w:r>
          </w:p>
          <w:p w14:paraId="6316EBF2" w14:textId="77777777" w:rsidR="00032601" w:rsidRPr="00D0162F" w:rsidRDefault="00032601" w:rsidP="00CB3B51">
            <w:pPr>
              <w:pStyle w:val="TAL"/>
              <w:rPr>
                <w:u w:val="single"/>
                <w:lang w:eastAsia="ja-JP"/>
              </w:rPr>
            </w:pPr>
            <w:r w:rsidRPr="00D0162F">
              <w:rPr>
                <w:u w:val="single"/>
                <w:lang w:eastAsia="ja-JP"/>
              </w:rPr>
              <w:t>SNR_SSB q</w:t>
            </w:r>
            <w:r w:rsidRPr="00D0162F">
              <w:rPr>
                <w:u w:val="single"/>
                <w:vertAlign w:val="subscript"/>
                <w:lang w:eastAsia="ja-JP"/>
              </w:rPr>
              <w:t>1</w:t>
            </w:r>
            <w:r w:rsidRPr="00D0162F">
              <w:rPr>
                <w:u w:val="single"/>
                <w:lang w:eastAsia="ja-JP"/>
              </w:rPr>
              <w:t>: 0.2 dB</w:t>
            </w:r>
          </w:p>
          <w:p w14:paraId="0166903D" w14:textId="77777777" w:rsidR="00032601" w:rsidRPr="00D0162F" w:rsidRDefault="00032601" w:rsidP="00CB3B51">
            <w:pPr>
              <w:pStyle w:val="TAL"/>
              <w:rPr>
                <w:u w:val="single"/>
                <w:lang w:eastAsia="ja-JP"/>
              </w:rPr>
            </w:pPr>
          </w:p>
          <w:p w14:paraId="56B82829" w14:textId="77777777" w:rsidR="00032601" w:rsidRPr="00D0162F" w:rsidRDefault="00032601" w:rsidP="00CB3B51">
            <w:pPr>
              <w:pStyle w:val="TAL"/>
              <w:rPr>
                <w:u w:val="single"/>
                <w:lang w:eastAsia="ja-JP"/>
              </w:rPr>
            </w:pPr>
            <w:r w:rsidRPr="00D0162F">
              <w:rPr>
                <w:u w:val="single"/>
                <w:lang w:eastAsia="ja-JP"/>
              </w:rPr>
              <w:t>During T2:</w:t>
            </w:r>
          </w:p>
          <w:p w14:paraId="71E988FB" w14:textId="77777777" w:rsidR="00032601" w:rsidRPr="00D0162F" w:rsidRDefault="00032601" w:rsidP="00CB3B51">
            <w:pPr>
              <w:pStyle w:val="TAL"/>
              <w:rPr>
                <w:u w:val="single"/>
                <w:lang w:eastAsia="ja-JP"/>
              </w:rPr>
            </w:pPr>
            <w:r w:rsidRPr="00D0162F">
              <w:rPr>
                <w:u w:val="single"/>
                <w:lang w:eastAsia="ja-JP"/>
              </w:rPr>
              <w:t>SNR_SSB q</w:t>
            </w:r>
            <w:r w:rsidRPr="00D0162F">
              <w:rPr>
                <w:u w:val="single"/>
                <w:vertAlign w:val="subscript"/>
                <w:lang w:eastAsia="ja-JP"/>
              </w:rPr>
              <w:t>0</w:t>
            </w:r>
            <w:r w:rsidRPr="00D0162F">
              <w:rPr>
                <w:u w:val="single"/>
                <w:lang w:eastAsia="ja-JP"/>
              </w:rPr>
              <w:t>: 6 dB</w:t>
            </w:r>
          </w:p>
          <w:p w14:paraId="2738F38E" w14:textId="77777777" w:rsidR="00032601" w:rsidRPr="00D0162F" w:rsidRDefault="00032601" w:rsidP="00CB3B51">
            <w:pPr>
              <w:pStyle w:val="TAL"/>
              <w:rPr>
                <w:u w:val="single"/>
                <w:lang w:eastAsia="ja-JP"/>
              </w:rPr>
            </w:pPr>
            <w:r w:rsidRPr="00D0162F">
              <w:rPr>
                <w:u w:val="single"/>
                <w:lang w:eastAsia="ja-JP"/>
              </w:rPr>
              <w:t>SNR_SSB q</w:t>
            </w:r>
            <w:r w:rsidRPr="00D0162F">
              <w:rPr>
                <w:u w:val="single"/>
                <w:vertAlign w:val="subscript"/>
                <w:lang w:eastAsia="ja-JP"/>
              </w:rPr>
              <w:t>1</w:t>
            </w:r>
            <w:r w:rsidRPr="00D0162F">
              <w:rPr>
                <w:u w:val="single"/>
                <w:lang w:eastAsia="ja-JP"/>
              </w:rPr>
              <w:t>: 0.2 dB</w:t>
            </w:r>
          </w:p>
          <w:p w14:paraId="4EE4577E" w14:textId="77777777" w:rsidR="00032601" w:rsidRPr="00D0162F" w:rsidRDefault="00032601" w:rsidP="00CB3B51">
            <w:pPr>
              <w:pStyle w:val="TAL"/>
              <w:rPr>
                <w:u w:val="single"/>
                <w:lang w:eastAsia="ja-JP"/>
              </w:rPr>
            </w:pPr>
          </w:p>
          <w:p w14:paraId="28FD4C80" w14:textId="77777777" w:rsidR="00032601" w:rsidRPr="00D0162F" w:rsidRDefault="00032601" w:rsidP="00CB3B51">
            <w:pPr>
              <w:pStyle w:val="TAL"/>
              <w:rPr>
                <w:u w:val="single"/>
                <w:lang w:eastAsia="ja-JP"/>
              </w:rPr>
            </w:pPr>
            <w:r w:rsidRPr="00D0162F">
              <w:rPr>
                <w:u w:val="single"/>
                <w:lang w:eastAsia="ja-JP"/>
              </w:rPr>
              <w:t>During T3-T5:</w:t>
            </w:r>
          </w:p>
          <w:p w14:paraId="186C882B" w14:textId="77777777" w:rsidR="00032601" w:rsidRPr="00D0162F" w:rsidRDefault="00032601" w:rsidP="00CB3B51">
            <w:pPr>
              <w:pStyle w:val="TAL"/>
              <w:rPr>
                <w:u w:val="single"/>
                <w:lang w:eastAsia="ja-JP"/>
              </w:rPr>
            </w:pPr>
            <w:r w:rsidRPr="00D0162F">
              <w:rPr>
                <w:u w:val="single"/>
                <w:lang w:eastAsia="ja-JP"/>
              </w:rPr>
              <w:t>SNR_SSB q</w:t>
            </w:r>
            <w:r w:rsidRPr="00D0162F">
              <w:rPr>
                <w:u w:val="single"/>
                <w:vertAlign w:val="subscript"/>
                <w:lang w:eastAsia="ja-JP"/>
              </w:rPr>
              <w:t>0</w:t>
            </w:r>
            <w:r w:rsidRPr="00D0162F">
              <w:rPr>
                <w:u w:val="single"/>
                <w:lang w:eastAsia="ja-JP"/>
              </w:rPr>
              <w:t>: -12 dB</w:t>
            </w:r>
          </w:p>
          <w:p w14:paraId="16B09FE8" w14:textId="77777777" w:rsidR="00032601" w:rsidRPr="00D0162F" w:rsidRDefault="00032601" w:rsidP="00CB3B51">
            <w:pPr>
              <w:pStyle w:val="TAL"/>
              <w:rPr>
                <w:u w:val="single"/>
                <w:lang w:eastAsia="ja-JP"/>
              </w:rPr>
            </w:pPr>
            <w:r w:rsidRPr="00D0162F">
              <w:rPr>
                <w:u w:val="single"/>
                <w:lang w:eastAsia="ja-JP"/>
              </w:rPr>
              <w:t>SNR_SSB q</w:t>
            </w:r>
            <w:r w:rsidRPr="00D0162F">
              <w:rPr>
                <w:u w:val="single"/>
                <w:vertAlign w:val="subscript"/>
                <w:lang w:eastAsia="ja-JP"/>
              </w:rPr>
              <w:t>1</w:t>
            </w:r>
            <w:r w:rsidRPr="00D0162F">
              <w:rPr>
                <w:u w:val="single"/>
                <w:lang w:eastAsia="ja-JP"/>
              </w:rPr>
              <w:t>: 20.2 dB</w:t>
            </w:r>
          </w:p>
          <w:p w14:paraId="10F3494C" w14:textId="77777777" w:rsidR="00032601" w:rsidRPr="00D0162F" w:rsidRDefault="00032601" w:rsidP="00CB3B51">
            <w:pPr>
              <w:pStyle w:val="TAL"/>
              <w:rPr>
                <w:rFonts w:eastAsia="MS Mincho"/>
                <w:u w:val="single"/>
                <w:lang w:eastAsia="ja-JP"/>
              </w:rPr>
            </w:pPr>
          </w:p>
          <w:p w14:paraId="604F9D0F" w14:textId="77777777" w:rsidR="00032601" w:rsidRPr="00D0162F" w:rsidRDefault="00032601" w:rsidP="00CB3B51">
            <w:pPr>
              <w:pStyle w:val="TAL"/>
              <w:rPr>
                <w:rFonts w:eastAsiaTheme="minorEastAsia"/>
                <w:u w:val="single"/>
                <w:lang w:eastAsia="zh-CN"/>
              </w:rPr>
            </w:pPr>
            <w:r w:rsidRPr="00D0162F">
              <w:rPr>
                <w:rFonts w:eastAsiaTheme="minorEastAsia"/>
                <w:u w:val="single"/>
                <w:lang w:eastAsia="zh-CN"/>
              </w:rPr>
              <w:t>In signaling:</w:t>
            </w:r>
          </w:p>
          <w:p w14:paraId="694927FB" w14:textId="77777777" w:rsidR="00032601" w:rsidRPr="00D0162F" w:rsidRDefault="00032601" w:rsidP="00CB3B51">
            <w:pPr>
              <w:pStyle w:val="TAL"/>
              <w:rPr>
                <w:rFonts w:eastAsiaTheme="minorEastAsia"/>
                <w:u w:val="single"/>
                <w:lang w:eastAsia="zh-CN"/>
              </w:rPr>
            </w:pPr>
            <w:r w:rsidRPr="00D0162F">
              <w:rPr>
                <w:rFonts w:eastAsiaTheme="minorEastAsia"/>
                <w:u w:val="single"/>
                <w:lang w:eastAsia="zh-CN"/>
              </w:rPr>
              <w:t>rsrp-ThresholdSSB: -95 dBm/120kHz for Config 1,2</w:t>
            </w:r>
          </w:p>
          <w:p w14:paraId="368FB8BA" w14:textId="77777777" w:rsidR="00032601" w:rsidRPr="00D0162F" w:rsidRDefault="00032601" w:rsidP="00CB3B51">
            <w:pPr>
              <w:pStyle w:val="TAL"/>
              <w:rPr>
                <w:rFonts w:eastAsiaTheme="minorEastAsia"/>
                <w:u w:val="single"/>
                <w:lang w:eastAsia="zh-CN"/>
              </w:rPr>
            </w:pPr>
            <w:r w:rsidRPr="00D0162F">
              <w:rPr>
                <w:rFonts w:eastAsiaTheme="minorEastAsia"/>
                <w:u w:val="single"/>
                <w:lang w:eastAsia="zh-CN"/>
              </w:rPr>
              <w:t>rsrp-ThresholdSSB: -92 dBm/240kHz for Config 3,4</w:t>
            </w:r>
          </w:p>
          <w:p w14:paraId="42AE8AAA" w14:textId="77777777" w:rsidR="00032601" w:rsidRPr="00D0162F" w:rsidRDefault="00032601" w:rsidP="00CB3B51">
            <w:pPr>
              <w:pStyle w:val="TAL"/>
            </w:pPr>
          </w:p>
        </w:tc>
        <w:tc>
          <w:tcPr>
            <w:tcW w:w="1640" w:type="dxa"/>
            <w:tcBorders>
              <w:top w:val="single" w:sz="4" w:space="0" w:color="auto"/>
              <w:left w:val="single" w:sz="4" w:space="0" w:color="auto"/>
              <w:bottom w:val="single" w:sz="4" w:space="0" w:color="auto"/>
              <w:right w:val="single" w:sz="4" w:space="0" w:color="auto"/>
            </w:tcBorders>
          </w:tcPr>
          <w:p w14:paraId="3D0A8675" w14:textId="77777777" w:rsidR="00032601" w:rsidRPr="00D0162F" w:rsidRDefault="00032601" w:rsidP="00CB3B51">
            <w:pPr>
              <w:pStyle w:val="TAL"/>
              <w:rPr>
                <w:rFonts w:eastAsia="MS Mincho"/>
                <w:u w:val="single"/>
                <w:lang w:eastAsia="ja-JP"/>
              </w:rPr>
            </w:pPr>
          </w:p>
          <w:p w14:paraId="57D50328" w14:textId="77777777" w:rsidR="00032601" w:rsidRPr="00D0162F" w:rsidRDefault="00032601" w:rsidP="00CB3B51">
            <w:pPr>
              <w:pStyle w:val="TAL"/>
              <w:rPr>
                <w:rFonts w:eastAsiaTheme="minorEastAsia"/>
                <w:u w:val="single"/>
                <w:lang w:eastAsia="zh-CN"/>
              </w:rPr>
            </w:pPr>
            <w:r w:rsidRPr="00D0162F">
              <w:rPr>
                <w:rFonts w:eastAsiaTheme="minorEastAsia"/>
                <w:u w:val="single"/>
                <w:lang w:eastAsia="zh-CN"/>
              </w:rPr>
              <w:t>+8.70 dB</w:t>
            </w:r>
          </w:p>
          <w:p w14:paraId="21E6E867" w14:textId="77777777" w:rsidR="00032601" w:rsidRPr="00D0162F" w:rsidRDefault="00032601" w:rsidP="00CB3B51">
            <w:pPr>
              <w:pStyle w:val="TAL"/>
              <w:rPr>
                <w:rFonts w:eastAsiaTheme="minorEastAsia"/>
                <w:u w:val="single"/>
                <w:lang w:eastAsia="zh-CN"/>
              </w:rPr>
            </w:pPr>
            <w:r w:rsidRPr="00D0162F">
              <w:rPr>
                <w:rFonts w:eastAsiaTheme="minorEastAsia"/>
                <w:u w:val="single"/>
                <w:lang w:eastAsia="zh-CN"/>
              </w:rPr>
              <w:t>0 dB</w:t>
            </w:r>
          </w:p>
          <w:p w14:paraId="326E8D36" w14:textId="77777777" w:rsidR="00032601" w:rsidRPr="00D0162F" w:rsidRDefault="00032601" w:rsidP="00CB3B51">
            <w:pPr>
              <w:pStyle w:val="TAL"/>
              <w:rPr>
                <w:rFonts w:eastAsiaTheme="minorEastAsia"/>
                <w:u w:val="single"/>
                <w:lang w:eastAsia="zh-CN"/>
              </w:rPr>
            </w:pPr>
          </w:p>
          <w:p w14:paraId="562C29A2" w14:textId="77777777" w:rsidR="00032601" w:rsidRPr="00D0162F" w:rsidRDefault="00032601" w:rsidP="00CB3B51">
            <w:pPr>
              <w:pStyle w:val="TAL"/>
              <w:rPr>
                <w:rFonts w:eastAsiaTheme="minorEastAsia"/>
                <w:u w:val="single"/>
                <w:lang w:eastAsia="zh-CN"/>
              </w:rPr>
            </w:pPr>
          </w:p>
          <w:p w14:paraId="7745FD98" w14:textId="77777777" w:rsidR="00032601" w:rsidRPr="00D0162F" w:rsidRDefault="00032601" w:rsidP="00CB3B51">
            <w:pPr>
              <w:pStyle w:val="TAL"/>
              <w:rPr>
                <w:rFonts w:eastAsiaTheme="minorEastAsia"/>
                <w:u w:val="single"/>
                <w:lang w:eastAsia="zh-CN"/>
              </w:rPr>
            </w:pPr>
            <w:r w:rsidRPr="00D0162F">
              <w:rPr>
                <w:rFonts w:eastAsiaTheme="minorEastAsia"/>
                <w:u w:val="single"/>
                <w:lang w:eastAsia="zh-CN"/>
              </w:rPr>
              <w:t>+8.70 dB</w:t>
            </w:r>
          </w:p>
          <w:p w14:paraId="531EB6F0" w14:textId="77777777" w:rsidR="00032601" w:rsidRPr="00D0162F" w:rsidRDefault="00032601" w:rsidP="00CB3B51">
            <w:pPr>
              <w:pStyle w:val="TAL"/>
              <w:rPr>
                <w:rFonts w:eastAsiaTheme="minorEastAsia"/>
                <w:u w:val="single"/>
                <w:lang w:eastAsia="zh-CN"/>
              </w:rPr>
            </w:pPr>
            <w:r w:rsidRPr="00D0162F">
              <w:rPr>
                <w:rFonts w:eastAsiaTheme="minorEastAsia"/>
                <w:u w:val="single"/>
                <w:lang w:eastAsia="zh-CN"/>
              </w:rPr>
              <w:t>0 dB</w:t>
            </w:r>
          </w:p>
          <w:p w14:paraId="5C5D05CE" w14:textId="77777777" w:rsidR="00032601" w:rsidRPr="00D0162F" w:rsidRDefault="00032601" w:rsidP="00CB3B51">
            <w:pPr>
              <w:pStyle w:val="TAL"/>
              <w:rPr>
                <w:rFonts w:eastAsiaTheme="minorEastAsia"/>
                <w:u w:val="single"/>
                <w:lang w:eastAsia="zh-CN"/>
              </w:rPr>
            </w:pPr>
          </w:p>
          <w:p w14:paraId="77B489E6" w14:textId="77777777" w:rsidR="00032601" w:rsidRPr="00D0162F" w:rsidRDefault="00032601" w:rsidP="00CB3B51">
            <w:pPr>
              <w:pStyle w:val="TAL"/>
              <w:rPr>
                <w:rFonts w:eastAsiaTheme="minorEastAsia"/>
                <w:u w:val="single"/>
                <w:lang w:eastAsia="zh-CN"/>
              </w:rPr>
            </w:pPr>
          </w:p>
          <w:p w14:paraId="641B2321" w14:textId="77777777" w:rsidR="00032601" w:rsidRPr="00D0162F" w:rsidRDefault="00032601" w:rsidP="00CB3B51">
            <w:pPr>
              <w:pStyle w:val="TAL"/>
              <w:rPr>
                <w:rFonts w:eastAsiaTheme="minorEastAsia"/>
                <w:u w:val="single"/>
                <w:lang w:eastAsia="zh-CN"/>
              </w:rPr>
            </w:pPr>
            <w:r w:rsidRPr="00D0162F">
              <w:rPr>
                <w:rFonts w:eastAsiaTheme="minorEastAsia"/>
                <w:u w:val="single"/>
                <w:lang w:eastAsia="zh-CN"/>
              </w:rPr>
              <w:t>0 dB</w:t>
            </w:r>
          </w:p>
          <w:p w14:paraId="001F9C75" w14:textId="77777777" w:rsidR="00032601" w:rsidRPr="00D0162F" w:rsidRDefault="00032601" w:rsidP="00CB3B51">
            <w:pPr>
              <w:pStyle w:val="TAL"/>
              <w:rPr>
                <w:rFonts w:eastAsiaTheme="minorEastAsia"/>
                <w:u w:val="single"/>
                <w:lang w:eastAsia="zh-CN"/>
              </w:rPr>
            </w:pPr>
            <w:r w:rsidRPr="00D0162F">
              <w:rPr>
                <w:rFonts w:eastAsiaTheme="minorEastAsia"/>
                <w:u w:val="single"/>
                <w:lang w:eastAsia="zh-CN"/>
              </w:rPr>
              <w:t>-0.2 dB</w:t>
            </w:r>
          </w:p>
          <w:p w14:paraId="57C1E475" w14:textId="77777777" w:rsidR="00032601" w:rsidRPr="00D0162F" w:rsidRDefault="00032601" w:rsidP="00CB3B51">
            <w:pPr>
              <w:pStyle w:val="TAL"/>
              <w:rPr>
                <w:rFonts w:eastAsiaTheme="minorEastAsia"/>
                <w:u w:val="single"/>
                <w:lang w:eastAsia="zh-CN"/>
              </w:rPr>
            </w:pPr>
          </w:p>
          <w:p w14:paraId="44663FEF" w14:textId="77777777" w:rsidR="00032601" w:rsidRPr="00D0162F" w:rsidRDefault="00032601" w:rsidP="00CB3B51">
            <w:pPr>
              <w:pStyle w:val="TAL"/>
              <w:rPr>
                <w:rFonts w:eastAsiaTheme="minorEastAsia"/>
                <w:u w:val="single"/>
                <w:lang w:eastAsia="zh-CN"/>
              </w:rPr>
            </w:pPr>
          </w:p>
          <w:p w14:paraId="21AF9D7A" w14:textId="77777777" w:rsidR="00032601" w:rsidRPr="00D0162F" w:rsidRDefault="00032601" w:rsidP="00CB3B51">
            <w:pPr>
              <w:pStyle w:val="TAL"/>
              <w:rPr>
                <w:rFonts w:eastAsiaTheme="minorEastAsia"/>
                <w:u w:val="single"/>
                <w:lang w:eastAsia="zh-CN"/>
              </w:rPr>
            </w:pPr>
            <w:r w:rsidRPr="00D0162F">
              <w:rPr>
                <w:rFonts w:eastAsiaTheme="minorEastAsia"/>
                <w:u w:val="single"/>
                <w:lang w:eastAsia="zh-CN"/>
              </w:rPr>
              <w:t>-14 dB</w:t>
            </w:r>
          </w:p>
          <w:p w14:paraId="69390924" w14:textId="77777777" w:rsidR="00032601" w:rsidRPr="00D0162F" w:rsidRDefault="00032601" w:rsidP="00CB3B51">
            <w:pPr>
              <w:pStyle w:val="TAL"/>
              <w:rPr>
                <w:rFonts w:eastAsiaTheme="minorEastAsia"/>
                <w:u w:val="single"/>
                <w:lang w:eastAsia="zh-CN"/>
              </w:rPr>
            </w:pPr>
          </w:p>
          <w:p w14:paraId="4C209048" w14:textId="77777777" w:rsidR="00032601" w:rsidRPr="00D0162F" w:rsidRDefault="00032601" w:rsidP="00CB3B51">
            <w:pPr>
              <w:pStyle w:val="TAL"/>
            </w:pPr>
            <w:r w:rsidRPr="00D0162F">
              <w:rPr>
                <w:rFonts w:eastAsiaTheme="minorEastAsia"/>
                <w:u w:val="single"/>
                <w:lang w:eastAsia="zh-CN"/>
              </w:rPr>
              <w:t>-14 dB</w:t>
            </w:r>
          </w:p>
        </w:tc>
        <w:tc>
          <w:tcPr>
            <w:tcW w:w="2772" w:type="dxa"/>
            <w:tcBorders>
              <w:top w:val="single" w:sz="4" w:space="0" w:color="auto"/>
              <w:left w:val="single" w:sz="4" w:space="0" w:color="auto"/>
              <w:bottom w:val="single" w:sz="4" w:space="0" w:color="auto"/>
              <w:right w:val="single" w:sz="4" w:space="0" w:color="auto"/>
            </w:tcBorders>
          </w:tcPr>
          <w:p w14:paraId="184BEAB5" w14:textId="77777777" w:rsidR="00032601" w:rsidRPr="00D0162F" w:rsidRDefault="00032601" w:rsidP="00CB3B51">
            <w:pPr>
              <w:pStyle w:val="TAL"/>
              <w:rPr>
                <w:u w:val="single"/>
                <w:lang w:eastAsia="ja-JP"/>
              </w:rPr>
            </w:pPr>
            <w:r w:rsidRPr="00D0162F">
              <w:rPr>
                <w:u w:val="single"/>
                <w:lang w:eastAsia="ja-JP"/>
              </w:rPr>
              <w:t>During T1:</w:t>
            </w:r>
          </w:p>
          <w:p w14:paraId="3377DF59" w14:textId="77777777" w:rsidR="00032601" w:rsidRPr="00D0162F" w:rsidRDefault="00032601" w:rsidP="00CB3B51">
            <w:pPr>
              <w:pStyle w:val="TAL"/>
              <w:rPr>
                <w:u w:val="single"/>
                <w:lang w:eastAsia="ja-JP"/>
              </w:rPr>
            </w:pPr>
            <w:r w:rsidRPr="00D0162F">
              <w:rPr>
                <w:u w:val="single"/>
                <w:lang w:eastAsia="ja-JP"/>
              </w:rPr>
              <w:t>SNR_SSB q</w:t>
            </w:r>
            <w:r w:rsidRPr="00D0162F">
              <w:rPr>
                <w:u w:val="single"/>
                <w:vertAlign w:val="subscript"/>
                <w:lang w:eastAsia="ja-JP"/>
              </w:rPr>
              <w:t>0</w:t>
            </w:r>
            <w:r w:rsidRPr="00D0162F">
              <w:rPr>
                <w:u w:val="single"/>
                <w:lang w:eastAsia="ja-JP"/>
              </w:rPr>
              <w:t>: 14.70 dB</w:t>
            </w:r>
          </w:p>
          <w:p w14:paraId="18C018A6" w14:textId="77777777" w:rsidR="00032601" w:rsidRPr="00D0162F" w:rsidRDefault="00032601" w:rsidP="00CB3B51">
            <w:pPr>
              <w:pStyle w:val="TAL"/>
              <w:rPr>
                <w:u w:val="single"/>
                <w:lang w:eastAsia="ja-JP"/>
              </w:rPr>
            </w:pPr>
            <w:r w:rsidRPr="00D0162F">
              <w:rPr>
                <w:u w:val="single"/>
                <w:lang w:eastAsia="ja-JP"/>
              </w:rPr>
              <w:t>SNR_SSB q</w:t>
            </w:r>
            <w:r w:rsidRPr="00D0162F">
              <w:rPr>
                <w:u w:val="single"/>
                <w:vertAlign w:val="subscript"/>
                <w:lang w:eastAsia="ja-JP"/>
              </w:rPr>
              <w:t>1</w:t>
            </w:r>
            <w:r w:rsidRPr="00D0162F">
              <w:rPr>
                <w:u w:val="single"/>
                <w:lang w:eastAsia="ja-JP"/>
              </w:rPr>
              <w:t>: 0.2 dB</w:t>
            </w:r>
          </w:p>
          <w:p w14:paraId="1C7E5E71" w14:textId="77777777" w:rsidR="00032601" w:rsidRPr="00D0162F" w:rsidRDefault="00032601" w:rsidP="00CB3B51">
            <w:pPr>
              <w:pStyle w:val="TAL"/>
              <w:rPr>
                <w:u w:val="single"/>
                <w:lang w:eastAsia="ja-JP"/>
              </w:rPr>
            </w:pPr>
          </w:p>
          <w:p w14:paraId="36F9C920" w14:textId="77777777" w:rsidR="00032601" w:rsidRPr="00D0162F" w:rsidRDefault="00032601" w:rsidP="00CB3B51">
            <w:pPr>
              <w:pStyle w:val="TAL"/>
              <w:rPr>
                <w:u w:val="single"/>
                <w:lang w:eastAsia="ja-JP"/>
              </w:rPr>
            </w:pPr>
            <w:r w:rsidRPr="00D0162F">
              <w:rPr>
                <w:u w:val="single"/>
                <w:lang w:eastAsia="ja-JP"/>
              </w:rPr>
              <w:t>During T2:</w:t>
            </w:r>
          </w:p>
          <w:p w14:paraId="27A5B3AF" w14:textId="77777777" w:rsidR="00032601" w:rsidRPr="00D0162F" w:rsidRDefault="00032601" w:rsidP="00CB3B51">
            <w:pPr>
              <w:pStyle w:val="TAL"/>
              <w:rPr>
                <w:u w:val="single"/>
                <w:lang w:eastAsia="ja-JP"/>
              </w:rPr>
            </w:pPr>
            <w:r w:rsidRPr="00D0162F">
              <w:rPr>
                <w:u w:val="single"/>
                <w:lang w:eastAsia="ja-JP"/>
              </w:rPr>
              <w:t>SNR_SSB q</w:t>
            </w:r>
            <w:r w:rsidRPr="00D0162F">
              <w:rPr>
                <w:u w:val="single"/>
                <w:vertAlign w:val="subscript"/>
                <w:lang w:eastAsia="ja-JP"/>
              </w:rPr>
              <w:t>0</w:t>
            </w:r>
            <w:r w:rsidRPr="00D0162F">
              <w:rPr>
                <w:u w:val="single"/>
                <w:lang w:eastAsia="ja-JP"/>
              </w:rPr>
              <w:t>: 14.70 dB</w:t>
            </w:r>
          </w:p>
          <w:p w14:paraId="1AEAF8FF" w14:textId="77777777" w:rsidR="00032601" w:rsidRPr="00D0162F" w:rsidRDefault="00032601" w:rsidP="00CB3B51">
            <w:pPr>
              <w:pStyle w:val="TAL"/>
              <w:rPr>
                <w:u w:val="single"/>
                <w:lang w:eastAsia="ja-JP"/>
              </w:rPr>
            </w:pPr>
            <w:r w:rsidRPr="00D0162F">
              <w:rPr>
                <w:u w:val="single"/>
                <w:lang w:eastAsia="ja-JP"/>
              </w:rPr>
              <w:t>SNR_SSB q</w:t>
            </w:r>
            <w:r w:rsidRPr="00D0162F">
              <w:rPr>
                <w:u w:val="single"/>
                <w:vertAlign w:val="subscript"/>
                <w:lang w:eastAsia="ja-JP"/>
              </w:rPr>
              <w:t>1</w:t>
            </w:r>
            <w:r w:rsidRPr="00D0162F">
              <w:rPr>
                <w:u w:val="single"/>
                <w:lang w:eastAsia="ja-JP"/>
              </w:rPr>
              <w:t>: 0.2 dB</w:t>
            </w:r>
          </w:p>
          <w:p w14:paraId="435F1FDC" w14:textId="77777777" w:rsidR="00032601" w:rsidRPr="00D0162F" w:rsidRDefault="00032601" w:rsidP="00CB3B51">
            <w:pPr>
              <w:pStyle w:val="TAL"/>
              <w:rPr>
                <w:u w:val="single"/>
                <w:lang w:eastAsia="ja-JP"/>
              </w:rPr>
            </w:pPr>
          </w:p>
          <w:p w14:paraId="335610DE" w14:textId="77777777" w:rsidR="00032601" w:rsidRPr="00D0162F" w:rsidRDefault="00032601" w:rsidP="00CB3B51">
            <w:pPr>
              <w:pStyle w:val="TAL"/>
              <w:rPr>
                <w:u w:val="single"/>
                <w:lang w:eastAsia="ja-JP"/>
              </w:rPr>
            </w:pPr>
            <w:r w:rsidRPr="00D0162F">
              <w:rPr>
                <w:u w:val="single"/>
                <w:lang w:eastAsia="ja-JP"/>
              </w:rPr>
              <w:t>During T3-T5:</w:t>
            </w:r>
          </w:p>
          <w:p w14:paraId="07D1D53E" w14:textId="77777777" w:rsidR="00032601" w:rsidRPr="00D0162F" w:rsidRDefault="00032601" w:rsidP="00CB3B51">
            <w:pPr>
              <w:pStyle w:val="TAL"/>
              <w:rPr>
                <w:u w:val="single"/>
                <w:lang w:eastAsia="ja-JP"/>
              </w:rPr>
            </w:pPr>
            <w:r w:rsidRPr="00D0162F">
              <w:rPr>
                <w:u w:val="single"/>
                <w:lang w:eastAsia="ja-JP"/>
              </w:rPr>
              <w:t>SNR_SSB q</w:t>
            </w:r>
            <w:r w:rsidRPr="00D0162F">
              <w:rPr>
                <w:u w:val="single"/>
                <w:vertAlign w:val="subscript"/>
                <w:lang w:eastAsia="ja-JP"/>
              </w:rPr>
              <w:t>0</w:t>
            </w:r>
            <w:r w:rsidRPr="00D0162F">
              <w:rPr>
                <w:u w:val="single"/>
                <w:lang w:eastAsia="ja-JP"/>
              </w:rPr>
              <w:t>: -12 dB</w:t>
            </w:r>
          </w:p>
          <w:p w14:paraId="17EE4EAB" w14:textId="77777777" w:rsidR="00032601" w:rsidRPr="00D0162F" w:rsidRDefault="00032601" w:rsidP="00CB3B51">
            <w:pPr>
              <w:pStyle w:val="TAL"/>
              <w:rPr>
                <w:u w:val="single"/>
                <w:lang w:eastAsia="ja-JP"/>
              </w:rPr>
            </w:pPr>
            <w:r w:rsidRPr="00D0162F">
              <w:rPr>
                <w:u w:val="single"/>
                <w:lang w:eastAsia="ja-JP"/>
              </w:rPr>
              <w:t>SNR_SSB q</w:t>
            </w:r>
            <w:r w:rsidRPr="00D0162F">
              <w:rPr>
                <w:u w:val="single"/>
                <w:vertAlign w:val="subscript"/>
                <w:lang w:eastAsia="ja-JP"/>
              </w:rPr>
              <w:t>1</w:t>
            </w:r>
            <w:r w:rsidRPr="00D0162F">
              <w:rPr>
                <w:u w:val="single"/>
                <w:lang w:eastAsia="ja-JP"/>
              </w:rPr>
              <w:t>: 20 dB</w:t>
            </w:r>
          </w:p>
          <w:p w14:paraId="2C4CB0DE" w14:textId="77777777" w:rsidR="00032601" w:rsidRPr="00D0162F" w:rsidRDefault="00032601" w:rsidP="00CB3B51">
            <w:pPr>
              <w:pStyle w:val="TAL"/>
              <w:rPr>
                <w:rFonts w:eastAsia="MS Mincho"/>
                <w:u w:val="single"/>
                <w:lang w:eastAsia="ja-JP"/>
              </w:rPr>
            </w:pPr>
          </w:p>
          <w:p w14:paraId="1529F7B6" w14:textId="77777777" w:rsidR="00032601" w:rsidRPr="00D0162F" w:rsidRDefault="00032601" w:rsidP="00CB3B51">
            <w:pPr>
              <w:pStyle w:val="TAL"/>
              <w:rPr>
                <w:rFonts w:eastAsiaTheme="minorEastAsia"/>
                <w:u w:val="single"/>
                <w:lang w:eastAsia="zh-CN"/>
              </w:rPr>
            </w:pPr>
            <w:r w:rsidRPr="00D0162F">
              <w:rPr>
                <w:rFonts w:eastAsiaTheme="minorEastAsia"/>
                <w:u w:val="single"/>
                <w:lang w:eastAsia="zh-CN"/>
              </w:rPr>
              <w:t>In signaling:</w:t>
            </w:r>
          </w:p>
          <w:p w14:paraId="0610CA67" w14:textId="77777777" w:rsidR="00032601" w:rsidRPr="00D0162F" w:rsidRDefault="00032601" w:rsidP="00CB3B51">
            <w:pPr>
              <w:pStyle w:val="TAL"/>
              <w:rPr>
                <w:rFonts w:eastAsiaTheme="minorEastAsia"/>
                <w:u w:val="single"/>
                <w:lang w:eastAsia="zh-CN"/>
              </w:rPr>
            </w:pPr>
            <w:r w:rsidRPr="00D0162F">
              <w:rPr>
                <w:rFonts w:eastAsiaTheme="minorEastAsia"/>
                <w:u w:val="single"/>
                <w:lang w:eastAsia="zh-CN"/>
              </w:rPr>
              <w:t>rsrp-ThresholdSSB: -109 dBm/120kHz for Config 1,2</w:t>
            </w:r>
          </w:p>
          <w:p w14:paraId="4D317742" w14:textId="77777777" w:rsidR="00032601" w:rsidRPr="00D0162F" w:rsidRDefault="00032601" w:rsidP="00CB3B51">
            <w:pPr>
              <w:pStyle w:val="TAL"/>
            </w:pPr>
            <w:r w:rsidRPr="00D0162F">
              <w:rPr>
                <w:rFonts w:eastAsiaTheme="minorEastAsia"/>
                <w:u w:val="single"/>
                <w:lang w:eastAsia="zh-CN"/>
              </w:rPr>
              <w:t>srp-ThresholdSSB: -106 dBm/240kHz for Config 3,4</w:t>
            </w:r>
          </w:p>
        </w:tc>
      </w:tr>
      <w:tr w:rsidR="00C9132A" w:rsidRPr="00D0162F" w14:paraId="40AD0250"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4FFA94C9" w14:textId="77777777" w:rsidR="00C9132A" w:rsidRPr="00D0162F" w:rsidRDefault="00C9132A" w:rsidP="00A81E02">
            <w:pPr>
              <w:pStyle w:val="TAL"/>
            </w:pPr>
            <w:r w:rsidRPr="00D0162F">
              <w:t>5.5.6.2.1 EN-DC FR2 RRC-based DL active BWP switch in non-DRX in synchronous EN-DC</w:t>
            </w:r>
          </w:p>
        </w:tc>
        <w:tc>
          <w:tcPr>
            <w:tcW w:w="4012" w:type="dxa"/>
            <w:tcBorders>
              <w:top w:val="single" w:sz="4" w:space="0" w:color="auto"/>
              <w:left w:val="single" w:sz="4" w:space="0" w:color="auto"/>
              <w:bottom w:val="single" w:sz="4" w:space="0" w:color="auto"/>
              <w:right w:val="single" w:sz="4" w:space="0" w:color="auto"/>
            </w:tcBorders>
          </w:tcPr>
          <w:p w14:paraId="5B2ABAAF" w14:textId="77777777" w:rsidR="00C9132A" w:rsidRPr="00D0162F" w:rsidRDefault="00C9132A" w:rsidP="00A81E02">
            <w:pPr>
              <w:pStyle w:val="TAL"/>
            </w:pPr>
            <w:r w:rsidRPr="00D0162F">
              <w:t>During T1:</w:t>
            </w:r>
          </w:p>
          <w:p w14:paraId="1148B959" w14:textId="77777777" w:rsidR="00C9132A" w:rsidRPr="00D0162F" w:rsidRDefault="00C9132A" w:rsidP="00A81E02">
            <w:pPr>
              <w:pStyle w:val="TAL"/>
            </w:pPr>
            <w:r w:rsidRPr="00D0162F">
              <w:t>Noc2: -112dBm/15kHz</w:t>
            </w:r>
          </w:p>
          <w:p w14:paraId="2DFB42C8" w14:textId="77777777" w:rsidR="00C9132A" w:rsidRPr="00D0162F" w:rsidRDefault="00C9132A" w:rsidP="00A81E02">
            <w:pPr>
              <w:pStyle w:val="TAL"/>
              <w:rPr>
                <w:rFonts w:cs="Arial"/>
                <w:lang w:eastAsia="zh-CN"/>
              </w:rPr>
            </w:pPr>
            <w:r w:rsidRPr="00D0162F">
              <w:t>Ês2 / Iot2: +18dB</w:t>
            </w:r>
          </w:p>
        </w:tc>
        <w:tc>
          <w:tcPr>
            <w:tcW w:w="1640" w:type="dxa"/>
            <w:tcBorders>
              <w:top w:val="single" w:sz="4" w:space="0" w:color="auto"/>
              <w:left w:val="single" w:sz="4" w:space="0" w:color="auto"/>
              <w:bottom w:val="single" w:sz="4" w:space="0" w:color="auto"/>
              <w:right w:val="single" w:sz="4" w:space="0" w:color="auto"/>
            </w:tcBorders>
          </w:tcPr>
          <w:p w14:paraId="1B3DB605" w14:textId="77777777" w:rsidR="00C9132A" w:rsidRPr="00D0162F" w:rsidRDefault="00C9132A" w:rsidP="00A81E02">
            <w:pPr>
              <w:pStyle w:val="TAL"/>
            </w:pPr>
            <w:r w:rsidRPr="00D0162F">
              <w:t>During T1:</w:t>
            </w:r>
          </w:p>
          <w:p w14:paraId="297C9C9C" w14:textId="77777777" w:rsidR="00C9132A" w:rsidRPr="00D0162F" w:rsidRDefault="00C9132A" w:rsidP="00A81E02">
            <w:pPr>
              <w:pStyle w:val="TAL"/>
            </w:pPr>
            <w:r w:rsidRPr="00D0162F">
              <w:t>0dB</w:t>
            </w:r>
          </w:p>
          <w:p w14:paraId="2C90C864" w14:textId="77777777" w:rsidR="00C9132A" w:rsidRPr="00D0162F" w:rsidRDefault="00C9132A" w:rsidP="00A81E02">
            <w:pPr>
              <w:pStyle w:val="TAL"/>
              <w:rPr>
                <w:rFonts w:cs="Arial"/>
                <w:lang w:eastAsia="zh-CN"/>
              </w:rPr>
            </w:pPr>
            <w:r w:rsidRPr="00D0162F">
              <w:t>0dB</w:t>
            </w:r>
          </w:p>
        </w:tc>
        <w:tc>
          <w:tcPr>
            <w:tcW w:w="2772" w:type="dxa"/>
            <w:tcBorders>
              <w:top w:val="single" w:sz="4" w:space="0" w:color="auto"/>
              <w:left w:val="single" w:sz="4" w:space="0" w:color="auto"/>
              <w:bottom w:val="single" w:sz="4" w:space="0" w:color="auto"/>
              <w:right w:val="single" w:sz="4" w:space="0" w:color="auto"/>
            </w:tcBorders>
          </w:tcPr>
          <w:p w14:paraId="49647540" w14:textId="77777777" w:rsidR="00C9132A" w:rsidRPr="00D0162F" w:rsidRDefault="00C9132A" w:rsidP="00A81E02">
            <w:pPr>
              <w:pStyle w:val="TAL"/>
            </w:pPr>
            <w:r w:rsidRPr="00D0162F">
              <w:t>During T1:</w:t>
            </w:r>
          </w:p>
          <w:p w14:paraId="2DF2F8AF" w14:textId="77777777" w:rsidR="00C9132A" w:rsidRPr="00D0162F" w:rsidRDefault="00C9132A" w:rsidP="00A81E02">
            <w:pPr>
              <w:pStyle w:val="TAL"/>
            </w:pPr>
            <w:r w:rsidRPr="00D0162F">
              <w:t>Noc2: -112dBm/15kHz</w:t>
            </w:r>
          </w:p>
          <w:p w14:paraId="5D3B22A5" w14:textId="77777777" w:rsidR="00C9132A" w:rsidRPr="00D0162F" w:rsidRDefault="00C9132A" w:rsidP="00A81E02">
            <w:pPr>
              <w:pStyle w:val="TAL"/>
              <w:rPr>
                <w:rFonts w:cs="Arial"/>
                <w:lang w:eastAsia="zh-CN"/>
              </w:rPr>
            </w:pPr>
            <w:r w:rsidRPr="00D0162F">
              <w:t>Ês2 / Iot2: +18dB</w:t>
            </w:r>
          </w:p>
        </w:tc>
      </w:tr>
      <w:tr w:rsidR="000640D5" w:rsidRPr="00D0162F" w14:paraId="52AF9865"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5D6A3033" w14:textId="072F6477" w:rsidR="000640D5" w:rsidRPr="00D0162F" w:rsidRDefault="000640D5" w:rsidP="000640D5">
            <w:pPr>
              <w:pStyle w:val="TAL"/>
            </w:pPr>
            <w:r w:rsidRPr="00447AEF">
              <w:rPr>
                <w:rFonts w:cs="Arial"/>
              </w:rPr>
              <w:t>5.5.6.3.1 E-UTRAN - NR PSCell FR2 and NR SCell FR2 DL active BWP switch on multiple CCs in synchronous EN-DC</w:t>
            </w:r>
          </w:p>
        </w:tc>
        <w:tc>
          <w:tcPr>
            <w:tcW w:w="4012" w:type="dxa"/>
            <w:tcBorders>
              <w:top w:val="single" w:sz="4" w:space="0" w:color="auto"/>
              <w:left w:val="single" w:sz="4" w:space="0" w:color="auto"/>
              <w:bottom w:val="single" w:sz="4" w:space="0" w:color="auto"/>
              <w:right w:val="single" w:sz="4" w:space="0" w:color="auto"/>
            </w:tcBorders>
          </w:tcPr>
          <w:p w14:paraId="4DC80DC3" w14:textId="402DCAB9" w:rsidR="000640D5" w:rsidRPr="00D0162F" w:rsidRDefault="000640D5" w:rsidP="000640D5">
            <w:pPr>
              <w:pStyle w:val="TAL"/>
            </w:pPr>
            <w:r w:rsidRPr="00447AEF">
              <w:rPr>
                <w:rFonts w:cs="Arial"/>
              </w:rPr>
              <w:t>Same as 5.5.6.2.1</w:t>
            </w:r>
          </w:p>
        </w:tc>
        <w:tc>
          <w:tcPr>
            <w:tcW w:w="1640" w:type="dxa"/>
            <w:tcBorders>
              <w:top w:val="single" w:sz="4" w:space="0" w:color="auto"/>
              <w:left w:val="single" w:sz="4" w:space="0" w:color="auto"/>
              <w:bottom w:val="single" w:sz="4" w:space="0" w:color="auto"/>
              <w:right w:val="single" w:sz="4" w:space="0" w:color="auto"/>
            </w:tcBorders>
          </w:tcPr>
          <w:p w14:paraId="0EC4C7A3" w14:textId="37C6FC77" w:rsidR="000640D5" w:rsidRPr="00D0162F" w:rsidRDefault="000640D5" w:rsidP="000640D5">
            <w:pPr>
              <w:pStyle w:val="TAL"/>
            </w:pPr>
            <w:r w:rsidRPr="00447AEF">
              <w:rPr>
                <w:rFonts w:cs="Arial"/>
              </w:rPr>
              <w:t>Same as 5.5.6.2.1</w:t>
            </w:r>
          </w:p>
        </w:tc>
        <w:tc>
          <w:tcPr>
            <w:tcW w:w="2772" w:type="dxa"/>
            <w:tcBorders>
              <w:top w:val="single" w:sz="4" w:space="0" w:color="auto"/>
              <w:left w:val="single" w:sz="4" w:space="0" w:color="auto"/>
              <w:bottom w:val="single" w:sz="4" w:space="0" w:color="auto"/>
              <w:right w:val="single" w:sz="4" w:space="0" w:color="auto"/>
            </w:tcBorders>
          </w:tcPr>
          <w:p w14:paraId="2E2B6ADE" w14:textId="67D0323A" w:rsidR="000640D5" w:rsidRPr="00D0162F" w:rsidRDefault="000640D5" w:rsidP="000640D5">
            <w:pPr>
              <w:pStyle w:val="TAL"/>
            </w:pPr>
            <w:r w:rsidRPr="00447AEF">
              <w:rPr>
                <w:rFonts w:cs="Arial"/>
              </w:rPr>
              <w:t>Same as 5.5.6.2.1</w:t>
            </w:r>
          </w:p>
        </w:tc>
      </w:tr>
      <w:tr w:rsidR="00265AB2" w:rsidRPr="00D0162F" w14:paraId="333342EB" w14:textId="77777777" w:rsidTr="001F0CC3">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0D3FDAE4" w14:textId="77777777" w:rsidR="00265AB2" w:rsidRPr="00D0162F" w:rsidRDefault="00265AB2" w:rsidP="00096385">
            <w:pPr>
              <w:pStyle w:val="TAL"/>
            </w:pPr>
            <w:r w:rsidRPr="00D0162F">
              <w:t>5.5.9.1.1 EN-DC PSCell FR2 uplink spatial relation switch for a known spatial relation</w:t>
            </w:r>
          </w:p>
        </w:tc>
        <w:tc>
          <w:tcPr>
            <w:tcW w:w="4012" w:type="dxa"/>
            <w:tcBorders>
              <w:top w:val="single" w:sz="4" w:space="0" w:color="auto"/>
              <w:left w:val="nil"/>
              <w:bottom w:val="single" w:sz="4" w:space="0" w:color="auto"/>
              <w:right w:val="single" w:sz="4" w:space="0" w:color="auto"/>
            </w:tcBorders>
          </w:tcPr>
          <w:p w14:paraId="65BD1B04" w14:textId="77777777" w:rsidR="00265AB2" w:rsidRPr="00D0162F" w:rsidRDefault="00265AB2" w:rsidP="00096385">
            <w:pPr>
              <w:pStyle w:val="TAL"/>
              <w:rPr>
                <w:rFonts w:cs="Arial"/>
              </w:rPr>
            </w:pPr>
            <w:r w:rsidRPr="00D0162F">
              <w:rPr>
                <w:rFonts w:cs="Arial"/>
              </w:rPr>
              <w:t>During T1:</w:t>
            </w:r>
          </w:p>
          <w:p w14:paraId="22C25F84" w14:textId="77777777" w:rsidR="00265AB2" w:rsidRPr="00D0162F" w:rsidRDefault="00265AB2"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15D7167C" w14:textId="77777777" w:rsidR="00265AB2" w:rsidRPr="00D0162F" w:rsidRDefault="00265AB2" w:rsidP="00096385">
            <w:pPr>
              <w:pStyle w:val="TAL"/>
              <w:rPr>
                <w:u w:val="single"/>
              </w:rPr>
            </w:pPr>
          </w:p>
          <w:p w14:paraId="77864A1E" w14:textId="77777777" w:rsidR="00265AB2" w:rsidRPr="00D0162F" w:rsidRDefault="00265AB2" w:rsidP="00096385">
            <w:pPr>
              <w:pStyle w:val="TAL"/>
              <w:rPr>
                <w:rFonts w:cs="Arial"/>
              </w:rPr>
            </w:pPr>
            <w:r w:rsidRPr="00D0162F">
              <w:rPr>
                <w:rFonts w:cs="Arial"/>
              </w:rPr>
              <w:t>During T2:</w:t>
            </w:r>
          </w:p>
          <w:p w14:paraId="75D64E24" w14:textId="77777777" w:rsidR="00265AB2" w:rsidRPr="00D0162F" w:rsidRDefault="00265AB2"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3980B4FD" w14:textId="77777777" w:rsidR="00265AB2" w:rsidRPr="00D0162F" w:rsidRDefault="00265AB2" w:rsidP="00096385">
            <w:pPr>
              <w:pStyle w:val="TAL"/>
              <w:rPr>
                <w:u w:val="single"/>
              </w:rPr>
            </w:pPr>
          </w:p>
          <w:p w14:paraId="19AC15C5" w14:textId="77777777" w:rsidR="00265AB2" w:rsidRPr="00D0162F" w:rsidRDefault="00265AB2" w:rsidP="00096385">
            <w:pPr>
              <w:pStyle w:val="TAL"/>
              <w:rPr>
                <w:rFonts w:cs="Arial"/>
              </w:rPr>
            </w:pPr>
            <w:r w:rsidRPr="00D0162F">
              <w:rPr>
                <w:rFonts w:cs="Arial"/>
              </w:rPr>
              <w:t>During T3:</w:t>
            </w:r>
          </w:p>
          <w:p w14:paraId="79CBE175" w14:textId="77777777" w:rsidR="00265AB2" w:rsidRPr="00D0162F" w:rsidRDefault="00265AB2"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infinity dB</w:t>
            </w:r>
          </w:p>
          <w:p w14:paraId="1D953CDE" w14:textId="77777777" w:rsidR="00265AB2" w:rsidRPr="00D0162F" w:rsidRDefault="00265AB2" w:rsidP="00096385">
            <w:pPr>
              <w:pStyle w:val="TAL"/>
              <w:rPr>
                <w:u w:val="single"/>
              </w:rPr>
            </w:pPr>
          </w:p>
          <w:p w14:paraId="014CD1C4" w14:textId="77777777" w:rsidR="00265AB2" w:rsidRPr="00D0162F" w:rsidRDefault="00265AB2" w:rsidP="00096385">
            <w:pPr>
              <w:pStyle w:val="TAL"/>
              <w:rPr>
                <w:rFonts w:cs="Arial"/>
              </w:rPr>
            </w:pPr>
            <w:r w:rsidRPr="00D0162F">
              <w:rPr>
                <w:rFonts w:cs="Arial"/>
              </w:rPr>
              <w:t>During T4:</w:t>
            </w:r>
          </w:p>
          <w:p w14:paraId="7B17F9C2" w14:textId="77777777" w:rsidR="00265AB2" w:rsidRPr="00D0162F" w:rsidRDefault="00265AB2"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tc>
        <w:tc>
          <w:tcPr>
            <w:tcW w:w="1640" w:type="dxa"/>
            <w:tcBorders>
              <w:top w:val="single" w:sz="4" w:space="0" w:color="auto"/>
              <w:left w:val="nil"/>
              <w:bottom w:val="single" w:sz="4" w:space="0" w:color="auto"/>
              <w:right w:val="single" w:sz="4" w:space="0" w:color="auto"/>
            </w:tcBorders>
          </w:tcPr>
          <w:p w14:paraId="61D57219" w14:textId="77777777" w:rsidR="00265AB2" w:rsidRPr="00D0162F" w:rsidRDefault="00265AB2" w:rsidP="00096385">
            <w:pPr>
              <w:pStyle w:val="TAL"/>
              <w:rPr>
                <w:rFonts w:cs="Arial"/>
              </w:rPr>
            </w:pPr>
            <w:r w:rsidRPr="00D0162F">
              <w:rPr>
                <w:rFonts w:cs="Arial"/>
              </w:rPr>
              <w:t>During T1:</w:t>
            </w:r>
          </w:p>
          <w:p w14:paraId="548720BE" w14:textId="77777777" w:rsidR="00265AB2" w:rsidRPr="00D0162F" w:rsidRDefault="00265AB2" w:rsidP="00096385">
            <w:pPr>
              <w:pStyle w:val="TAL"/>
              <w:rPr>
                <w:rFonts w:cs="Arial"/>
                <w:vertAlign w:val="subscript"/>
              </w:rPr>
            </w:pPr>
            <w:r w:rsidRPr="00D0162F">
              <w:rPr>
                <w:rFonts w:cs="Arial"/>
              </w:rPr>
              <w:t>0</w:t>
            </w:r>
            <w:r w:rsidRPr="00D0162F">
              <w:rPr>
                <w:u w:val="single"/>
              </w:rPr>
              <w:t xml:space="preserve"> dB</w:t>
            </w:r>
          </w:p>
          <w:p w14:paraId="5EFFF5EF" w14:textId="77777777" w:rsidR="00265AB2" w:rsidRPr="00D0162F" w:rsidRDefault="00265AB2" w:rsidP="00096385">
            <w:pPr>
              <w:pStyle w:val="TAL"/>
              <w:rPr>
                <w:u w:val="single"/>
              </w:rPr>
            </w:pPr>
          </w:p>
          <w:p w14:paraId="1C8AB4A8" w14:textId="77777777" w:rsidR="00265AB2" w:rsidRPr="00D0162F" w:rsidRDefault="00265AB2" w:rsidP="00096385">
            <w:pPr>
              <w:pStyle w:val="TAL"/>
              <w:rPr>
                <w:rFonts w:cs="Arial"/>
              </w:rPr>
            </w:pPr>
            <w:r w:rsidRPr="00D0162F">
              <w:rPr>
                <w:rFonts w:cs="Arial"/>
              </w:rPr>
              <w:t>During T2:</w:t>
            </w:r>
          </w:p>
          <w:p w14:paraId="10415AEA" w14:textId="77777777" w:rsidR="00265AB2" w:rsidRPr="00D0162F" w:rsidRDefault="00265AB2" w:rsidP="00096385">
            <w:pPr>
              <w:pStyle w:val="TAL"/>
              <w:rPr>
                <w:rFonts w:cs="Arial"/>
                <w:vertAlign w:val="subscript"/>
              </w:rPr>
            </w:pPr>
            <w:r w:rsidRPr="00D0162F">
              <w:rPr>
                <w:rFonts w:cs="Arial"/>
              </w:rPr>
              <w:t>0</w:t>
            </w:r>
            <w:r w:rsidRPr="00D0162F">
              <w:rPr>
                <w:u w:val="single"/>
              </w:rPr>
              <w:t xml:space="preserve"> dB</w:t>
            </w:r>
          </w:p>
          <w:p w14:paraId="36497A3B" w14:textId="77777777" w:rsidR="00265AB2" w:rsidRPr="00D0162F" w:rsidRDefault="00265AB2" w:rsidP="00096385">
            <w:pPr>
              <w:pStyle w:val="TAL"/>
              <w:rPr>
                <w:u w:val="single"/>
              </w:rPr>
            </w:pPr>
          </w:p>
          <w:p w14:paraId="3BE2FE41" w14:textId="77777777" w:rsidR="00265AB2" w:rsidRPr="00D0162F" w:rsidRDefault="00265AB2" w:rsidP="00096385">
            <w:pPr>
              <w:pStyle w:val="TAL"/>
              <w:rPr>
                <w:rFonts w:cs="Arial"/>
              </w:rPr>
            </w:pPr>
            <w:r w:rsidRPr="00D0162F">
              <w:rPr>
                <w:rFonts w:cs="Arial"/>
              </w:rPr>
              <w:t>During T3:</w:t>
            </w:r>
          </w:p>
          <w:p w14:paraId="0E40CEC5" w14:textId="77777777" w:rsidR="00265AB2" w:rsidRPr="00D0162F" w:rsidRDefault="00265AB2" w:rsidP="00096385">
            <w:pPr>
              <w:pStyle w:val="TAL"/>
              <w:rPr>
                <w:rFonts w:cs="Arial"/>
                <w:vertAlign w:val="subscript"/>
              </w:rPr>
            </w:pPr>
            <w:r w:rsidRPr="00D0162F">
              <w:rPr>
                <w:rFonts w:cs="Arial"/>
              </w:rPr>
              <w:t>0</w:t>
            </w:r>
            <w:r w:rsidRPr="00D0162F">
              <w:rPr>
                <w:u w:val="single"/>
              </w:rPr>
              <w:t xml:space="preserve"> dB</w:t>
            </w:r>
          </w:p>
          <w:p w14:paraId="67491629" w14:textId="77777777" w:rsidR="00265AB2" w:rsidRPr="00D0162F" w:rsidRDefault="00265AB2" w:rsidP="00096385">
            <w:pPr>
              <w:pStyle w:val="TAL"/>
              <w:rPr>
                <w:u w:val="single"/>
              </w:rPr>
            </w:pPr>
          </w:p>
          <w:p w14:paraId="79E3FE61" w14:textId="77777777" w:rsidR="00265AB2" w:rsidRPr="00D0162F" w:rsidRDefault="00265AB2" w:rsidP="00096385">
            <w:pPr>
              <w:pStyle w:val="TAL"/>
              <w:rPr>
                <w:rFonts w:cs="Arial"/>
              </w:rPr>
            </w:pPr>
            <w:r w:rsidRPr="00D0162F">
              <w:rPr>
                <w:rFonts w:cs="Arial"/>
              </w:rPr>
              <w:t>During T4:</w:t>
            </w:r>
          </w:p>
          <w:p w14:paraId="3AA2C720" w14:textId="77777777" w:rsidR="00265AB2" w:rsidRPr="00D0162F" w:rsidRDefault="00265AB2" w:rsidP="00096385">
            <w:pPr>
              <w:pStyle w:val="TAL"/>
              <w:rPr>
                <w:rFonts w:cs="Arial"/>
                <w:vertAlign w:val="subscript"/>
              </w:rPr>
            </w:pPr>
            <w:r w:rsidRPr="00D0162F">
              <w:rPr>
                <w:rFonts w:cs="Arial"/>
              </w:rPr>
              <w:t>0</w:t>
            </w:r>
            <w:r w:rsidRPr="00D0162F">
              <w:rPr>
                <w:u w:val="single"/>
              </w:rPr>
              <w:t xml:space="preserve"> dB</w:t>
            </w:r>
          </w:p>
        </w:tc>
        <w:tc>
          <w:tcPr>
            <w:tcW w:w="2772" w:type="dxa"/>
            <w:tcBorders>
              <w:top w:val="single" w:sz="4" w:space="0" w:color="auto"/>
              <w:left w:val="nil"/>
              <w:bottom w:val="single" w:sz="4" w:space="0" w:color="auto"/>
              <w:right w:val="single" w:sz="4" w:space="0" w:color="auto"/>
            </w:tcBorders>
          </w:tcPr>
          <w:p w14:paraId="11BDE215" w14:textId="77777777" w:rsidR="00265AB2" w:rsidRPr="00D0162F" w:rsidRDefault="00265AB2" w:rsidP="00096385">
            <w:pPr>
              <w:pStyle w:val="TAL"/>
              <w:rPr>
                <w:rFonts w:cs="Arial"/>
                <w:vertAlign w:val="subscript"/>
              </w:rPr>
            </w:pPr>
            <w:r w:rsidRPr="00D0162F">
              <w:rPr>
                <w:rFonts w:cs="Arial"/>
              </w:rPr>
              <w:t>During T1:</w:t>
            </w:r>
          </w:p>
          <w:p w14:paraId="3C96EFBC" w14:textId="77777777" w:rsidR="00265AB2" w:rsidRPr="00D0162F" w:rsidRDefault="00265AB2"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0577CA4E" w14:textId="77777777" w:rsidR="00265AB2" w:rsidRPr="00D0162F" w:rsidRDefault="00265AB2" w:rsidP="00096385">
            <w:pPr>
              <w:pStyle w:val="TAL"/>
              <w:rPr>
                <w:u w:val="single"/>
              </w:rPr>
            </w:pPr>
          </w:p>
          <w:p w14:paraId="5F98BEFE" w14:textId="77777777" w:rsidR="00265AB2" w:rsidRPr="00D0162F" w:rsidRDefault="00265AB2" w:rsidP="00096385">
            <w:pPr>
              <w:pStyle w:val="TAL"/>
              <w:rPr>
                <w:rFonts w:cs="Arial"/>
              </w:rPr>
            </w:pPr>
            <w:r w:rsidRPr="00D0162F">
              <w:rPr>
                <w:rFonts w:cs="Arial"/>
              </w:rPr>
              <w:t>During T2:</w:t>
            </w:r>
          </w:p>
          <w:p w14:paraId="01E3FA02" w14:textId="77777777" w:rsidR="00265AB2" w:rsidRPr="00D0162F" w:rsidRDefault="00265AB2"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21FAC923" w14:textId="77777777" w:rsidR="00265AB2" w:rsidRPr="00D0162F" w:rsidRDefault="00265AB2" w:rsidP="00096385">
            <w:pPr>
              <w:pStyle w:val="TAL"/>
              <w:rPr>
                <w:u w:val="single"/>
              </w:rPr>
            </w:pPr>
          </w:p>
          <w:p w14:paraId="2D031637" w14:textId="77777777" w:rsidR="00265AB2" w:rsidRPr="00D0162F" w:rsidRDefault="00265AB2" w:rsidP="00096385">
            <w:pPr>
              <w:pStyle w:val="TAL"/>
              <w:rPr>
                <w:rFonts w:cs="Arial"/>
              </w:rPr>
            </w:pPr>
            <w:r w:rsidRPr="00D0162F">
              <w:rPr>
                <w:rFonts w:cs="Arial"/>
              </w:rPr>
              <w:t>During T3:</w:t>
            </w:r>
          </w:p>
          <w:p w14:paraId="6A7805EF" w14:textId="77777777" w:rsidR="00265AB2" w:rsidRPr="00D0162F" w:rsidRDefault="00265AB2"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infinity dB</w:t>
            </w:r>
          </w:p>
          <w:p w14:paraId="19888661" w14:textId="77777777" w:rsidR="00265AB2" w:rsidRPr="00D0162F" w:rsidRDefault="00265AB2" w:rsidP="00096385">
            <w:pPr>
              <w:pStyle w:val="TAL"/>
              <w:rPr>
                <w:u w:val="single"/>
              </w:rPr>
            </w:pPr>
          </w:p>
          <w:p w14:paraId="259807F0" w14:textId="77777777" w:rsidR="00265AB2" w:rsidRPr="00D0162F" w:rsidRDefault="00265AB2" w:rsidP="00096385">
            <w:pPr>
              <w:pStyle w:val="TAL"/>
              <w:rPr>
                <w:rFonts w:cs="Arial"/>
              </w:rPr>
            </w:pPr>
            <w:r w:rsidRPr="00D0162F">
              <w:rPr>
                <w:rFonts w:cs="Arial"/>
              </w:rPr>
              <w:t>During T4:</w:t>
            </w:r>
          </w:p>
          <w:p w14:paraId="54754DB7" w14:textId="77777777" w:rsidR="00265AB2" w:rsidRPr="00D0162F" w:rsidRDefault="00265AB2" w:rsidP="00096385">
            <w:pPr>
              <w:pStyle w:val="TAL"/>
              <w:rPr>
                <w:u w:val="single"/>
              </w:rPr>
            </w:pPr>
            <w:r w:rsidRPr="00D0162F">
              <w:rPr>
                <w:rFonts w:cs="Arial"/>
              </w:rPr>
              <w:t>Ês / N</w:t>
            </w:r>
            <w:r w:rsidRPr="00D0162F">
              <w:rPr>
                <w:rFonts w:cs="Arial"/>
                <w:vertAlign w:val="subscript"/>
              </w:rPr>
              <w:t>oc</w:t>
            </w:r>
            <w:r w:rsidRPr="00D0162F">
              <w:rPr>
                <w:u w:val="single"/>
              </w:rPr>
              <w:t>: 1 dB</w:t>
            </w:r>
          </w:p>
        </w:tc>
      </w:tr>
      <w:tr w:rsidR="00265AB2" w:rsidRPr="00D0162F" w14:paraId="0F15B14E" w14:textId="77777777" w:rsidTr="001F0CC3">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509AF841" w14:textId="77777777" w:rsidR="00265AB2" w:rsidRPr="00D0162F" w:rsidRDefault="00265AB2" w:rsidP="00096385">
            <w:pPr>
              <w:pStyle w:val="TAL"/>
            </w:pPr>
            <w:r w:rsidRPr="00D0162F">
              <w:t>5.5.9.2.1 EN-DC PSCell FR2 uplink spatial relation switch associated with a known DL-RS</w:t>
            </w:r>
          </w:p>
        </w:tc>
        <w:tc>
          <w:tcPr>
            <w:tcW w:w="4012" w:type="dxa"/>
            <w:tcBorders>
              <w:top w:val="single" w:sz="4" w:space="0" w:color="auto"/>
              <w:left w:val="nil"/>
              <w:bottom w:val="single" w:sz="4" w:space="0" w:color="auto"/>
              <w:right w:val="single" w:sz="4" w:space="0" w:color="auto"/>
            </w:tcBorders>
          </w:tcPr>
          <w:p w14:paraId="6432A902" w14:textId="77777777" w:rsidR="00265AB2" w:rsidRPr="00D0162F" w:rsidRDefault="00265AB2" w:rsidP="00096385">
            <w:pPr>
              <w:pStyle w:val="TAL"/>
              <w:rPr>
                <w:rFonts w:cs="Arial"/>
              </w:rPr>
            </w:pPr>
            <w:r w:rsidRPr="00D0162F">
              <w:rPr>
                <w:rFonts w:cs="Arial"/>
              </w:rPr>
              <w:t>During T1:</w:t>
            </w:r>
          </w:p>
          <w:p w14:paraId="068A91F0" w14:textId="77777777" w:rsidR="00265AB2" w:rsidRPr="00D0162F" w:rsidRDefault="00265AB2"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0D0D605C" w14:textId="77777777" w:rsidR="00265AB2" w:rsidRPr="00D0162F" w:rsidRDefault="00265AB2" w:rsidP="00096385">
            <w:pPr>
              <w:pStyle w:val="TAL"/>
              <w:rPr>
                <w:u w:val="single"/>
              </w:rPr>
            </w:pPr>
          </w:p>
          <w:p w14:paraId="5536576D" w14:textId="77777777" w:rsidR="00265AB2" w:rsidRPr="00D0162F" w:rsidRDefault="00265AB2" w:rsidP="00096385">
            <w:pPr>
              <w:pStyle w:val="TAL"/>
              <w:rPr>
                <w:rFonts w:cs="Arial"/>
              </w:rPr>
            </w:pPr>
            <w:r w:rsidRPr="00D0162F">
              <w:rPr>
                <w:rFonts w:cs="Arial"/>
              </w:rPr>
              <w:t>During T2:</w:t>
            </w:r>
          </w:p>
          <w:p w14:paraId="20C4DEAB" w14:textId="77777777" w:rsidR="00265AB2" w:rsidRPr="00D0162F" w:rsidRDefault="00265AB2"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3B9F1971" w14:textId="77777777" w:rsidR="00265AB2" w:rsidRPr="00D0162F" w:rsidRDefault="00265AB2" w:rsidP="00096385">
            <w:pPr>
              <w:pStyle w:val="TAL"/>
              <w:rPr>
                <w:u w:val="single"/>
              </w:rPr>
            </w:pPr>
          </w:p>
          <w:p w14:paraId="619FDD4A" w14:textId="77777777" w:rsidR="00265AB2" w:rsidRPr="00D0162F" w:rsidRDefault="00265AB2" w:rsidP="00096385">
            <w:pPr>
              <w:pStyle w:val="TAL"/>
              <w:rPr>
                <w:rFonts w:cs="Arial"/>
              </w:rPr>
            </w:pPr>
            <w:r w:rsidRPr="00D0162F">
              <w:rPr>
                <w:rFonts w:cs="Arial"/>
              </w:rPr>
              <w:t>During T3:</w:t>
            </w:r>
          </w:p>
          <w:p w14:paraId="4CF94689" w14:textId="77777777" w:rsidR="00265AB2" w:rsidRPr="00D0162F" w:rsidRDefault="00265AB2"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infinity dB</w:t>
            </w:r>
          </w:p>
          <w:p w14:paraId="1213C9C4" w14:textId="77777777" w:rsidR="00265AB2" w:rsidRPr="00D0162F" w:rsidRDefault="00265AB2" w:rsidP="00096385">
            <w:pPr>
              <w:pStyle w:val="TAL"/>
              <w:rPr>
                <w:u w:val="single"/>
              </w:rPr>
            </w:pPr>
          </w:p>
          <w:p w14:paraId="1C302F6F" w14:textId="77777777" w:rsidR="00265AB2" w:rsidRPr="00D0162F" w:rsidRDefault="00265AB2" w:rsidP="00096385">
            <w:pPr>
              <w:pStyle w:val="TAL"/>
              <w:rPr>
                <w:rFonts w:cs="Arial"/>
              </w:rPr>
            </w:pPr>
            <w:r w:rsidRPr="00D0162F">
              <w:rPr>
                <w:rFonts w:cs="Arial"/>
              </w:rPr>
              <w:t>During T4:</w:t>
            </w:r>
          </w:p>
          <w:p w14:paraId="7F9876E2" w14:textId="77777777" w:rsidR="00265AB2" w:rsidRPr="00D0162F" w:rsidRDefault="00265AB2" w:rsidP="00096385">
            <w:pPr>
              <w:pStyle w:val="TAL"/>
              <w:rPr>
                <w:b/>
                <w:bCs/>
              </w:rPr>
            </w:pPr>
            <w:r w:rsidRPr="00D0162F">
              <w:rPr>
                <w:rFonts w:cs="Arial"/>
              </w:rPr>
              <w:t>Ês / N</w:t>
            </w:r>
            <w:r w:rsidRPr="00D0162F">
              <w:rPr>
                <w:rFonts w:cs="Arial"/>
                <w:vertAlign w:val="subscript"/>
              </w:rPr>
              <w:t>oc</w:t>
            </w:r>
            <w:r w:rsidRPr="00D0162F">
              <w:rPr>
                <w:u w:val="single"/>
              </w:rPr>
              <w:t>: 1 dB</w:t>
            </w:r>
          </w:p>
        </w:tc>
        <w:tc>
          <w:tcPr>
            <w:tcW w:w="1640" w:type="dxa"/>
            <w:tcBorders>
              <w:top w:val="single" w:sz="4" w:space="0" w:color="auto"/>
              <w:left w:val="nil"/>
              <w:bottom w:val="single" w:sz="4" w:space="0" w:color="auto"/>
              <w:right w:val="single" w:sz="4" w:space="0" w:color="auto"/>
            </w:tcBorders>
          </w:tcPr>
          <w:p w14:paraId="1715B9D6" w14:textId="77777777" w:rsidR="00265AB2" w:rsidRPr="00D0162F" w:rsidRDefault="00265AB2" w:rsidP="00096385">
            <w:pPr>
              <w:pStyle w:val="TAL"/>
              <w:rPr>
                <w:rFonts w:cs="Arial"/>
              </w:rPr>
            </w:pPr>
            <w:r w:rsidRPr="00D0162F">
              <w:rPr>
                <w:rFonts w:cs="Arial"/>
              </w:rPr>
              <w:t>During T1:</w:t>
            </w:r>
          </w:p>
          <w:p w14:paraId="3786F26D" w14:textId="77777777" w:rsidR="00265AB2" w:rsidRPr="00D0162F" w:rsidRDefault="00265AB2" w:rsidP="00096385">
            <w:pPr>
              <w:pStyle w:val="TAL"/>
              <w:rPr>
                <w:rFonts w:cs="Arial"/>
                <w:vertAlign w:val="subscript"/>
              </w:rPr>
            </w:pPr>
            <w:r w:rsidRPr="00D0162F">
              <w:rPr>
                <w:rFonts w:cs="Arial"/>
              </w:rPr>
              <w:t>0</w:t>
            </w:r>
            <w:r w:rsidRPr="00D0162F">
              <w:rPr>
                <w:u w:val="single"/>
              </w:rPr>
              <w:t xml:space="preserve"> dB</w:t>
            </w:r>
          </w:p>
          <w:p w14:paraId="4F0F1577" w14:textId="77777777" w:rsidR="00265AB2" w:rsidRPr="00D0162F" w:rsidRDefault="00265AB2" w:rsidP="00096385">
            <w:pPr>
              <w:pStyle w:val="TAL"/>
              <w:rPr>
                <w:u w:val="single"/>
              </w:rPr>
            </w:pPr>
          </w:p>
          <w:p w14:paraId="10B75638" w14:textId="77777777" w:rsidR="00265AB2" w:rsidRPr="00D0162F" w:rsidRDefault="00265AB2" w:rsidP="00096385">
            <w:pPr>
              <w:pStyle w:val="TAL"/>
              <w:rPr>
                <w:rFonts w:cs="Arial"/>
              </w:rPr>
            </w:pPr>
            <w:r w:rsidRPr="00D0162F">
              <w:rPr>
                <w:rFonts w:cs="Arial"/>
              </w:rPr>
              <w:t>During T2:</w:t>
            </w:r>
          </w:p>
          <w:p w14:paraId="6473499B" w14:textId="77777777" w:rsidR="00265AB2" w:rsidRPr="00D0162F" w:rsidRDefault="00265AB2" w:rsidP="00096385">
            <w:pPr>
              <w:pStyle w:val="TAL"/>
              <w:rPr>
                <w:rFonts w:cs="Arial"/>
                <w:vertAlign w:val="subscript"/>
              </w:rPr>
            </w:pPr>
            <w:r w:rsidRPr="00D0162F">
              <w:rPr>
                <w:rFonts w:cs="Arial"/>
              </w:rPr>
              <w:t>0</w:t>
            </w:r>
            <w:r w:rsidRPr="00D0162F">
              <w:rPr>
                <w:u w:val="single"/>
              </w:rPr>
              <w:t xml:space="preserve"> dB</w:t>
            </w:r>
          </w:p>
          <w:p w14:paraId="35DBA00B" w14:textId="77777777" w:rsidR="00265AB2" w:rsidRPr="00D0162F" w:rsidRDefault="00265AB2" w:rsidP="00096385">
            <w:pPr>
              <w:pStyle w:val="TAL"/>
              <w:rPr>
                <w:u w:val="single"/>
              </w:rPr>
            </w:pPr>
          </w:p>
          <w:p w14:paraId="45978C94" w14:textId="77777777" w:rsidR="00265AB2" w:rsidRPr="00D0162F" w:rsidRDefault="00265AB2" w:rsidP="00096385">
            <w:pPr>
              <w:pStyle w:val="TAL"/>
              <w:rPr>
                <w:rFonts w:cs="Arial"/>
              </w:rPr>
            </w:pPr>
            <w:r w:rsidRPr="00D0162F">
              <w:rPr>
                <w:rFonts w:cs="Arial"/>
              </w:rPr>
              <w:t>During T3:</w:t>
            </w:r>
          </w:p>
          <w:p w14:paraId="61F8E7A6" w14:textId="77777777" w:rsidR="00265AB2" w:rsidRPr="00D0162F" w:rsidRDefault="00265AB2" w:rsidP="00096385">
            <w:pPr>
              <w:pStyle w:val="TAL"/>
              <w:rPr>
                <w:rFonts w:cs="Arial"/>
                <w:vertAlign w:val="subscript"/>
              </w:rPr>
            </w:pPr>
            <w:r w:rsidRPr="00D0162F">
              <w:rPr>
                <w:rFonts w:cs="Arial"/>
              </w:rPr>
              <w:t>0</w:t>
            </w:r>
            <w:r w:rsidRPr="00D0162F">
              <w:rPr>
                <w:u w:val="single"/>
              </w:rPr>
              <w:t xml:space="preserve"> dB</w:t>
            </w:r>
          </w:p>
          <w:p w14:paraId="24DBBC00" w14:textId="77777777" w:rsidR="00265AB2" w:rsidRPr="00D0162F" w:rsidRDefault="00265AB2" w:rsidP="00096385">
            <w:pPr>
              <w:pStyle w:val="TAL"/>
              <w:rPr>
                <w:u w:val="single"/>
              </w:rPr>
            </w:pPr>
          </w:p>
          <w:p w14:paraId="1CC806AC" w14:textId="77777777" w:rsidR="00265AB2" w:rsidRPr="00D0162F" w:rsidRDefault="00265AB2" w:rsidP="00096385">
            <w:pPr>
              <w:pStyle w:val="TAL"/>
              <w:rPr>
                <w:rFonts w:cs="Arial"/>
              </w:rPr>
            </w:pPr>
            <w:r w:rsidRPr="00D0162F">
              <w:rPr>
                <w:rFonts w:cs="Arial"/>
              </w:rPr>
              <w:t>During T4:</w:t>
            </w:r>
          </w:p>
          <w:p w14:paraId="40B4B094" w14:textId="77777777" w:rsidR="00265AB2" w:rsidRPr="00D0162F" w:rsidRDefault="00265AB2" w:rsidP="00096385">
            <w:pPr>
              <w:pStyle w:val="TAL"/>
            </w:pPr>
            <w:r w:rsidRPr="00D0162F">
              <w:rPr>
                <w:rFonts w:cs="Arial"/>
              </w:rPr>
              <w:t>0</w:t>
            </w:r>
            <w:r w:rsidRPr="00D0162F">
              <w:rPr>
                <w:u w:val="single"/>
              </w:rPr>
              <w:t xml:space="preserve"> dB</w:t>
            </w:r>
          </w:p>
        </w:tc>
        <w:tc>
          <w:tcPr>
            <w:tcW w:w="2772" w:type="dxa"/>
            <w:tcBorders>
              <w:top w:val="single" w:sz="4" w:space="0" w:color="auto"/>
              <w:left w:val="nil"/>
              <w:bottom w:val="single" w:sz="4" w:space="0" w:color="auto"/>
              <w:right w:val="single" w:sz="4" w:space="0" w:color="auto"/>
            </w:tcBorders>
          </w:tcPr>
          <w:p w14:paraId="6EE6EB2A" w14:textId="77777777" w:rsidR="00265AB2" w:rsidRPr="00D0162F" w:rsidRDefault="00265AB2" w:rsidP="00096385">
            <w:pPr>
              <w:pStyle w:val="TAL"/>
              <w:rPr>
                <w:rFonts w:cs="Arial"/>
              </w:rPr>
            </w:pPr>
            <w:r w:rsidRPr="00D0162F">
              <w:rPr>
                <w:rFonts w:cs="Arial"/>
              </w:rPr>
              <w:t>During T1:</w:t>
            </w:r>
          </w:p>
          <w:p w14:paraId="2BD89C73" w14:textId="77777777" w:rsidR="00265AB2" w:rsidRPr="00D0162F" w:rsidRDefault="00265AB2"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2FF6BAB9" w14:textId="77777777" w:rsidR="00265AB2" w:rsidRPr="00D0162F" w:rsidRDefault="00265AB2" w:rsidP="00096385">
            <w:pPr>
              <w:pStyle w:val="TAL"/>
              <w:rPr>
                <w:u w:val="single"/>
              </w:rPr>
            </w:pPr>
          </w:p>
          <w:p w14:paraId="276627F8" w14:textId="77777777" w:rsidR="00265AB2" w:rsidRPr="00D0162F" w:rsidRDefault="00265AB2" w:rsidP="00096385">
            <w:pPr>
              <w:pStyle w:val="TAL"/>
              <w:rPr>
                <w:rFonts w:cs="Arial"/>
              </w:rPr>
            </w:pPr>
            <w:r w:rsidRPr="00D0162F">
              <w:rPr>
                <w:rFonts w:cs="Arial"/>
              </w:rPr>
              <w:t>During T2:</w:t>
            </w:r>
          </w:p>
          <w:p w14:paraId="151829FE" w14:textId="77777777" w:rsidR="00265AB2" w:rsidRPr="00D0162F" w:rsidRDefault="00265AB2"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5B0FA108" w14:textId="77777777" w:rsidR="00265AB2" w:rsidRPr="00D0162F" w:rsidRDefault="00265AB2" w:rsidP="00096385">
            <w:pPr>
              <w:pStyle w:val="TAL"/>
              <w:rPr>
                <w:u w:val="single"/>
              </w:rPr>
            </w:pPr>
          </w:p>
          <w:p w14:paraId="01A18CBF" w14:textId="77777777" w:rsidR="00265AB2" w:rsidRPr="00D0162F" w:rsidRDefault="00265AB2" w:rsidP="00096385">
            <w:pPr>
              <w:pStyle w:val="TAL"/>
              <w:rPr>
                <w:rFonts w:cs="Arial"/>
              </w:rPr>
            </w:pPr>
            <w:r w:rsidRPr="00D0162F">
              <w:rPr>
                <w:rFonts w:cs="Arial"/>
              </w:rPr>
              <w:t>During T3:</w:t>
            </w:r>
          </w:p>
          <w:p w14:paraId="2DA130E3" w14:textId="77777777" w:rsidR="00265AB2" w:rsidRPr="00D0162F" w:rsidRDefault="00265AB2"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infinity dB</w:t>
            </w:r>
          </w:p>
          <w:p w14:paraId="1BDD4278" w14:textId="77777777" w:rsidR="00265AB2" w:rsidRPr="00D0162F" w:rsidRDefault="00265AB2" w:rsidP="00096385">
            <w:pPr>
              <w:pStyle w:val="TAL"/>
              <w:rPr>
                <w:u w:val="single"/>
              </w:rPr>
            </w:pPr>
          </w:p>
          <w:p w14:paraId="124BB7F2" w14:textId="77777777" w:rsidR="00265AB2" w:rsidRPr="00D0162F" w:rsidRDefault="00265AB2" w:rsidP="00096385">
            <w:pPr>
              <w:pStyle w:val="TAL"/>
              <w:rPr>
                <w:rFonts w:cs="Arial"/>
              </w:rPr>
            </w:pPr>
            <w:r w:rsidRPr="00D0162F">
              <w:rPr>
                <w:rFonts w:cs="Arial"/>
              </w:rPr>
              <w:t>During T4:</w:t>
            </w:r>
          </w:p>
          <w:p w14:paraId="7DDC7F89" w14:textId="77777777" w:rsidR="00265AB2" w:rsidRPr="00D0162F" w:rsidRDefault="00265AB2" w:rsidP="00096385">
            <w:pPr>
              <w:pStyle w:val="TAL"/>
            </w:pPr>
            <w:r w:rsidRPr="00D0162F">
              <w:rPr>
                <w:rFonts w:cs="Arial"/>
              </w:rPr>
              <w:t>Ês / N</w:t>
            </w:r>
            <w:r w:rsidRPr="00D0162F">
              <w:rPr>
                <w:rFonts w:cs="Arial"/>
                <w:vertAlign w:val="subscript"/>
              </w:rPr>
              <w:t>oc</w:t>
            </w:r>
            <w:r w:rsidRPr="00D0162F">
              <w:rPr>
                <w:u w:val="single"/>
              </w:rPr>
              <w:t>: 1 dB</w:t>
            </w:r>
          </w:p>
        </w:tc>
      </w:tr>
      <w:tr w:rsidR="00FA6167" w:rsidRPr="00D0162F" w14:paraId="61E8D9F0" w14:textId="77777777" w:rsidTr="001F0CC3">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348A3141" w14:textId="2B0B5153" w:rsidR="00FA6167" w:rsidRPr="00D0162F" w:rsidRDefault="00FA6167" w:rsidP="00FA6167">
            <w:pPr>
              <w:pStyle w:val="TAL"/>
            </w:pPr>
            <w:r w:rsidRPr="005F0DAF">
              <w:rPr>
                <w:rFonts w:hint="eastAsia"/>
                <w:lang w:eastAsia="zh-TW"/>
              </w:rPr>
              <w:t>5</w:t>
            </w:r>
            <w:r w:rsidRPr="005F0DAF">
              <w:rPr>
                <w:lang w:eastAsia="zh-TW"/>
              </w:rPr>
              <w:t xml:space="preserve">.5.12.1 </w:t>
            </w:r>
            <w:r w:rsidRPr="005F0DAF">
              <w:t>EN-DC FR2 PSCell activation and deactivation delay</w:t>
            </w:r>
          </w:p>
        </w:tc>
        <w:tc>
          <w:tcPr>
            <w:tcW w:w="4012" w:type="dxa"/>
            <w:tcBorders>
              <w:top w:val="single" w:sz="4" w:space="0" w:color="auto"/>
              <w:left w:val="nil"/>
              <w:bottom w:val="single" w:sz="4" w:space="0" w:color="auto"/>
              <w:right w:val="single" w:sz="4" w:space="0" w:color="auto"/>
            </w:tcBorders>
          </w:tcPr>
          <w:p w14:paraId="6C3BB7D0" w14:textId="77777777" w:rsidR="00FA6167" w:rsidRPr="005F0DAF" w:rsidRDefault="00FA6167" w:rsidP="00FA6167">
            <w:pPr>
              <w:pStyle w:val="TAL"/>
              <w:rPr>
                <w:u w:val="single"/>
              </w:rPr>
            </w:pPr>
            <w:r w:rsidRPr="005F0DAF">
              <w:rPr>
                <w:u w:val="single"/>
              </w:rPr>
              <w:t>During T1:</w:t>
            </w:r>
          </w:p>
          <w:p w14:paraId="4A079E86" w14:textId="77777777" w:rsidR="00FA6167" w:rsidRPr="005F0DAF" w:rsidRDefault="00FA6167" w:rsidP="00FA6167">
            <w:pPr>
              <w:pStyle w:val="TAL"/>
              <w:rPr>
                <w:u w:val="single"/>
              </w:rPr>
            </w:pPr>
            <w:r w:rsidRPr="005F0DAF">
              <w:rPr>
                <w:u w:val="single"/>
              </w:rPr>
              <w:t>Ês2: - Infinity</w:t>
            </w:r>
          </w:p>
          <w:p w14:paraId="21594D2E" w14:textId="77777777" w:rsidR="00FA6167" w:rsidRPr="005F0DAF" w:rsidRDefault="00FA6167" w:rsidP="00FA6167">
            <w:pPr>
              <w:pStyle w:val="TAL"/>
              <w:rPr>
                <w:u w:val="single"/>
              </w:rPr>
            </w:pPr>
          </w:p>
          <w:p w14:paraId="79F290A9" w14:textId="77777777" w:rsidR="00FA6167" w:rsidRPr="005F0DAF" w:rsidRDefault="00FA6167" w:rsidP="00FA6167">
            <w:pPr>
              <w:pStyle w:val="TAL"/>
              <w:rPr>
                <w:u w:val="single"/>
              </w:rPr>
            </w:pPr>
            <w:r w:rsidRPr="005F0DAF">
              <w:rPr>
                <w:u w:val="single"/>
              </w:rPr>
              <w:t>During T2-T4:</w:t>
            </w:r>
          </w:p>
          <w:p w14:paraId="34905B9D" w14:textId="69A49103" w:rsidR="00FA6167" w:rsidRPr="00D0162F" w:rsidRDefault="00FA6167" w:rsidP="00FA6167">
            <w:pPr>
              <w:pStyle w:val="TAL"/>
              <w:rPr>
                <w:rFonts w:cs="Arial"/>
              </w:rPr>
            </w:pPr>
            <w:r w:rsidRPr="005F0DAF">
              <w:rPr>
                <w:u w:val="single"/>
              </w:rPr>
              <w:t>Ês2: -81 dBm/120kHz</w:t>
            </w:r>
          </w:p>
        </w:tc>
        <w:tc>
          <w:tcPr>
            <w:tcW w:w="1640" w:type="dxa"/>
            <w:tcBorders>
              <w:top w:val="single" w:sz="4" w:space="0" w:color="auto"/>
              <w:left w:val="nil"/>
              <w:bottom w:val="single" w:sz="4" w:space="0" w:color="auto"/>
              <w:right w:val="single" w:sz="4" w:space="0" w:color="auto"/>
            </w:tcBorders>
          </w:tcPr>
          <w:p w14:paraId="695C1666" w14:textId="77777777" w:rsidR="00FA6167" w:rsidRPr="005F0DAF" w:rsidRDefault="00FA6167" w:rsidP="00FA6167">
            <w:pPr>
              <w:pStyle w:val="TAL"/>
              <w:rPr>
                <w:u w:val="single"/>
              </w:rPr>
            </w:pPr>
            <w:r w:rsidRPr="005F0DAF">
              <w:rPr>
                <w:u w:val="single"/>
              </w:rPr>
              <w:t>During T1:</w:t>
            </w:r>
          </w:p>
          <w:p w14:paraId="0CD43FFE" w14:textId="77777777" w:rsidR="00FA6167" w:rsidRPr="005F0DAF" w:rsidRDefault="00FA6167" w:rsidP="00FA6167">
            <w:pPr>
              <w:pStyle w:val="TAL"/>
              <w:rPr>
                <w:u w:val="single"/>
              </w:rPr>
            </w:pPr>
            <w:r w:rsidRPr="005F0DAF">
              <w:rPr>
                <w:u w:val="single"/>
              </w:rPr>
              <w:t>0dB</w:t>
            </w:r>
          </w:p>
          <w:p w14:paraId="45A7AD31" w14:textId="77777777" w:rsidR="00FA6167" w:rsidRPr="005F0DAF" w:rsidRDefault="00FA6167" w:rsidP="00FA6167">
            <w:pPr>
              <w:pStyle w:val="TAL"/>
              <w:rPr>
                <w:u w:val="single"/>
              </w:rPr>
            </w:pPr>
          </w:p>
          <w:p w14:paraId="4CAC1A4D" w14:textId="77777777" w:rsidR="00FA6167" w:rsidRPr="005F0DAF" w:rsidRDefault="00FA6167" w:rsidP="00FA6167">
            <w:pPr>
              <w:pStyle w:val="TAL"/>
              <w:rPr>
                <w:u w:val="single"/>
              </w:rPr>
            </w:pPr>
            <w:r w:rsidRPr="005F0DAF">
              <w:rPr>
                <w:u w:val="single"/>
              </w:rPr>
              <w:t>During T2-T4:</w:t>
            </w:r>
          </w:p>
          <w:p w14:paraId="21175713" w14:textId="0179CC3A" w:rsidR="00FA6167" w:rsidRPr="00D0162F" w:rsidRDefault="00FA6167" w:rsidP="00FA6167">
            <w:pPr>
              <w:pStyle w:val="TAL"/>
              <w:rPr>
                <w:rFonts w:cs="Arial"/>
              </w:rPr>
            </w:pPr>
            <w:r w:rsidRPr="005F0DAF">
              <w:rPr>
                <w:u w:val="single"/>
              </w:rPr>
              <w:t>0dB</w:t>
            </w:r>
          </w:p>
        </w:tc>
        <w:tc>
          <w:tcPr>
            <w:tcW w:w="2772" w:type="dxa"/>
            <w:tcBorders>
              <w:top w:val="single" w:sz="4" w:space="0" w:color="auto"/>
              <w:left w:val="nil"/>
              <w:bottom w:val="single" w:sz="4" w:space="0" w:color="auto"/>
              <w:right w:val="single" w:sz="4" w:space="0" w:color="auto"/>
            </w:tcBorders>
          </w:tcPr>
          <w:p w14:paraId="389C6ECA" w14:textId="77777777" w:rsidR="00FA6167" w:rsidRPr="005F0DAF" w:rsidRDefault="00FA6167" w:rsidP="00FA6167">
            <w:pPr>
              <w:pStyle w:val="TAL"/>
              <w:rPr>
                <w:u w:val="single"/>
              </w:rPr>
            </w:pPr>
            <w:r w:rsidRPr="005F0DAF">
              <w:rPr>
                <w:u w:val="single"/>
              </w:rPr>
              <w:t>During T1:</w:t>
            </w:r>
          </w:p>
          <w:p w14:paraId="64530B2E" w14:textId="77777777" w:rsidR="00FA6167" w:rsidRPr="005F0DAF" w:rsidRDefault="00FA6167" w:rsidP="00FA6167">
            <w:pPr>
              <w:pStyle w:val="TAL"/>
              <w:rPr>
                <w:u w:val="single"/>
              </w:rPr>
            </w:pPr>
            <w:r w:rsidRPr="005F0DAF">
              <w:rPr>
                <w:u w:val="single"/>
              </w:rPr>
              <w:t>Ês2: - Infinity</w:t>
            </w:r>
          </w:p>
          <w:p w14:paraId="60E0DA2C" w14:textId="77777777" w:rsidR="00FA6167" w:rsidRPr="005F0DAF" w:rsidRDefault="00FA6167" w:rsidP="00FA6167">
            <w:pPr>
              <w:pStyle w:val="TAL"/>
              <w:rPr>
                <w:u w:val="single"/>
              </w:rPr>
            </w:pPr>
          </w:p>
          <w:p w14:paraId="2D1EAA7E" w14:textId="77777777" w:rsidR="00FA6167" w:rsidRPr="005F0DAF" w:rsidRDefault="00FA6167" w:rsidP="00FA6167">
            <w:pPr>
              <w:pStyle w:val="TAL"/>
              <w:rPr>
                <w:u w:val="single"/>
              </w:rPr>
            </w:pPr>
            <w:r w:rsidRPr="005F0DAF">
              <w:rPr>
                <w:u w:val="single"/>
              </w:rPr>
              <w:t>During T2-T4:</w:t>
            </w:r>
          </w:p>
          <w:p w14:paraId="177440DB" w14:textId="0C7F7BD1" w:rsidR="00FA6167" w:rsidRPr="00D0162F" w:rsidRDefault="00FA6167" w:rsidP="00FA6167">
            <w:pPr>
              <w:pStyle w:val="TAL"/>
              <w:rPr>
                <w:rFonts w:cs="Arial"/>
              </w:rPr>
            </w:pPr>
            <w:r w:rsidRPr="005F0DAF">
              <w:rPr>
                <w:u w:val="single"/>
              </w:rPr>
              <w:t>Ês2: -81 dBm/120kHz</w:t>
            </w:r>
          </w:p>
        </w:tc>
      </w:tr>
      <w:tr w:rsidR="006A4209" w:rsidRPr="00D0162F" w14:paraId="308E2739" w14:textId="77777777" w:rsidTr="001F0CC3">
        <w:tblPrEx>
          <w:tblLook w:val="04A0" w:firstRow="1" w:lastRow="0" w:firstColumn="1" w:lastColumn="0" w:noHBand="0" w:noVBand="1"/>
        </w:tblPrEx>
        <w:trPr>
          <w:jc w:val="center"/>
        </w:trPr>
        <w:tc>
          <w:tcPr>
            <w:tcW w:w="2180" w:type="dxa"/>
            <w:tcBorders>
              <w:top w:val="single" w:sz="4" w:space="0" w:color="auto"/>
              <w:left w:val="single" w:sz="4" w:space="0" w:color="auto"/>
              <w:bottom w:val="single" w:sz="4" w:space="0" w:color="auto"/>
              <w:right w:val="single" w:sz="4" w:space="0" w:color="auto"/>
            </w:tcBorders>
          </w:tcPr>
          <w:p w14:paraId="3E911054" w14:textId="0B31B236" w:rsidR="006A4209" w:rsidRPr="00D0162F" w:rsidRDefault="006A4209" w:rsidP="006A4209">
            <w:pPr>
              <w:pStyle w:val="TAL"/>
            </w:pPr>
            <w:r w:rsidRPr="004E64CD">
              <w:t>5.5.13.1 EN-DC FR2 Addition and Release Delay of NR PSCell</w:t>
            </w:r>
          </w:p>
        </w:tc>
        <w:tc>
          <w:tcPr>
            <w:tcW w:w="4012" w:type="dxa"/>
            <w:tcBorders>
              <w:top w:val="single" w:sz="4" w:space="0" w:color="auto"/>
              <w:left w:val="nil"/>
              <w:bottom w:val="single" w:sz="4" w:space="0" w:color="auto"/>
              <w:right w:val="single" w:sz="4" w:space="0" w:color="auto"/>
            </w:tcBorders>
          </w:tcPr>
          <w:p w14:paraId="0C8E8B33" w14:textId="77777777" w:rsidR="006A4209" w:rsidRPr="004E64CD" w:rsidRDefault="006A4209" w:rsidP="006A4209">
            <w:pPr>
              <w:pStyle w:val="TAL"/>
            </w:pPr>
            <w:r w:rsidRPr="004E64CD">
              <w:t>During T1:</w:t>
            </w:r>
          </w:p>
          <w:p w14:paraId="537EE53D" w14:textId="77777777" w:rsidR="006A4209" w:rsidRPr="004E64CD" w:rsidRDefault="006A4209" w:rsidP="006A4209">
            <w:pPr>
              <w:pStyle w:val="TAL"/>
            </w:pPr>
            <w:r w:rsidRPr="004E64CD">
              <w:t>Ês: -infinity</w:t>
            </w:r>
          </w:p>
          <w:p w14:paraId="462D3A77" w14:textId="77777777" w:rsidR="006A4209" w:rsidRPr="004E64CD" w:rsidRDefault="006A4209" w:rsidP="006A4209">
            <w:pPr>
              <w:pStyle w:val="TAL"/>
            </w:pPr>
          </w:p>
          <w:p w14:paraId="5028B0E2" w14:textId="77777777" w:rsidR="006A4209" w:rsidRPr="004E64CD" w:rsidRDefault="006A4209" w:rsidP="006A4209">
            <w:pPr>
              <w:pStyle w:val="TAL"/>
            </w:pPr>
            <w:r w:rsidRPr="004E64CD">
              <w:t>During T2~T4:</w:t>
            </w:r>
          </w:p>
          <w:p w14:paraId="5E2C46F2" w14:textId="09CD10DC" w:rsidR="006A4209" w:rsidRPr="00761D12" w:rsidRDefault="006A4209" w:rsidP="006A4209">
            <w:pPr>
              <w:pStyle w:val="TAL"/>
            </w:pPr>
            <w:r w:rsidRPr="004E64CD">
              <w:t>Ês: -81dBm/SCS</w:t>
            </w:r>
          </w:p>
        </w:tc>
        <w:tc>
          <w:tcPr>
            <w:tcW w:w="1640" w:type="dxa"/>
            <w:tcBorders>
              <w:top w:val="single" w:sz="4" w:space="0" w:color="auto"/>
              <w:left w:val="nil"/>
              <w:bottom w:val="single" w:sz="4" w:space="0" w:color="auto"/>
              <w:right w:val="single" w:sz="4" w:space="0" w:color="auto"/>
            </w:tcBorders>
          </w:tcPr>
          <w:p w14:paraId="376315A0" w14:textId="77777777" w:rsidR="006A4209" w:rsidRPr="004E64CD" w:rsidRDefault="006A4209" w:rsidP="006A4209">
            <w:pPr>
              <w:pStyle w:val="TAL"/>
            </w:pPr>
            <w:r w:rsidRPr="004E64CD">
              <w:t>During T1:</w:t>
            </w:r>
          </w:p>
          <w:p w14:paraId="6F416527" w14:textId="77777777" w:rsidR="006A4209" w:rsidRPr="004E64CD" w:rsidRDefault="006A4209" w:rsidP="006A4209">
            <w:pPr>
              <w:pStyle w:val="TAL"/>
              <w:rPr>
                <w:u w:val="single"/>
                <w:lang w:eastAsia="zh-CN"/>
              </w:rPr>
            </w:pPr>
            <w:r w:rsidRPr="004E64CD">
              <w:rPr>
                <w:u w:val="single"/>
                <w:lang w:eastAsia="zh-CN"/>
              </w:rPr>
              <w:t>0dB</w:t>
            </w:r>
          </w:p>
          <w:p w14:paraId="3AD274B1" w14:textId="77777777" w:rsidR="006A4209" w:rsidRPr="004E64CD" w:rsidRDefault="006A4209" w:rsidP="006A4209">
            <w:pPr>
              <w:pStyle w:val="TAL"/>
              <w:rPr>
                <w:u w:val="single"/>
                <w:lang w:eastAsia="zh-CN"/>
              </w:rPr>
            </w:pPr>
          </w:p>
          <w:p w14:paraId="36D376F4" w14:textId="77777777" w:rsidR="006A4209" w:rsidRPr="004E64CD" w:rsidRDefault="006A4209" w:rsidP="006A4209">
            <w:pPr>
              <w:pStyle w:val="TAL"/>
              <w:rPr>
                <w:u w:val="single"/>
                <w:lang w:eastAsia="zh-CN"/>
              </w:rPr>
            </w:pPr>
            <w:r w:rsidRPr="004E64CD">
              <w:rPr>
                <w:u w:val="single"/>
                <w:lang w:eastAsia="zh-CN"/>
              </w:rPr>
              <w:t>During T2~T4:</w:t>
            </w:r>
          </w:p>
          <w:p w14:paraId="63AAA959" w14:textId="69874182" w:rsidR="006A4209" w:rsidRPr="00D0162F" w:rsidRDefault="006A4209" w:rsidP="006A4209">
            <w:pPr>
              <w:pStyle w:val="TAL"/>
              <w:rPr>
                <w:rFonts w:cs="Arial"/>
              </w:rPr>
            </w:pPr>
            <w:r w:rsidRPr="004E64CD">
              <w:rPr>
                <w:u w:val="single"/>
                <w:lang w:eastAsia="zh-CN"/>
              </w:rPr>
              <w:t>0dB</w:t>
            </w:r>
          </w:p>
        </w:tc>
        <w:tc>
          <w:tcPr>
            <w:tcW w:w="2772" w:type="dxa"/>
            <w:tcBorders>
              <w:top w:val="single" w:sz="4" w:space="0" w:color="auto"/>
              <w:left w:val="nil"/>
              <w:bottom w:val="single" w:sz="4" w:space="0" w:color="auto"/>
              <w:right w:val="single" w:sz="4" w:space="0" w:color="auto"/>
            </w:tcBorders>
          </w:tcPr>
          <w:p w14:paraId="04E91463" w14:textId="77777777" w:rsidR="006A4209" w:rsidRPr="004E64CD" w:rsidRDefault="006A4209" w:rsidP="006A4209">
            <w:pPr>
              <w:pStyle w:val="TAL"/>
            </w:pPr>
            <w:r w:rsidRPr="004E64CD">
              <w:t>During T1:</w:t>
            </w:r>
          </w:p>
          <w:p w14:paraId="7CBFCC9D" w14:textId="77777777" w:rsidR="006A4209" w:rsidRPr="004E64CD" w:rsidRDefault="006A4209" w:rsidP="006A4209">
            <w:pPr>
              <w:pStyle w:val="TAL"/>
            </w:pPr>
            <w:r w:rsidRPr="004E64CD">
              <w:t>Ês: -infinity</w:t>
            </w:r>
          </w:p>
          <w:p w14:paraId="65199B25" w14:textId="77777777" w:rsidR="006A4209" w:rsidRPr="004E64CD" w:rsidRDefault="006A4209" w:rsidP="006A4209">
            <w:pPr>
              <w:pStyle w:val="TAL"/>
            </w:pPr>
          </w:p>
          <w:p w14:paraId="2261BAE0" w14:textId="77777777" w:rsidR="006A4209" w:rsidRPr="004E64CD" w:rsidRDefault="006A4209" w:rsidP="006A4209">
            <w:pPr>
              <w:pStyle w:val="TAL"/>
            </w:pPr>
            <w:r w:rsidRPr="004E64CD">
              <w:t>During T2~T4:</w:t>
            </w:r>
          </w:p>
          <w:p w14:paraId="252FA9B4" w14:textId="6557F7A2" w:rsidR="006A4209" w:rsidRPr="00761D12" w:rsidRDefault="006A4209" w:rsidP="006A4209">
            <w:pPr>
              <w:pStyle w:val="TAL"/>
            </w:pPr>
            <w:r w:rsidRPr="004E64CD">
              <w:t>Ês: -81dBm/SCS</w:t>
            </w:r>
          </w:p>
        </w:tc>
      </w:tr>
      <w:tr w:rsidR="0071141E" w:rsidRPr="00D0162F" w14:paraId="61B85661"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3D67FA1D" w14:textId="54BC0991" w:rsidR="0071141E" w:rsidRPr="00D0162F" w:rsidRDefault="0071141E" w:rsidP="0071141E">
            <w:pPr>
              <w:pStyle w:val="TAL"/>
            </w:pPr>
            <w:r w:rsidRPr="00D0162F">
              <w:t xml:space="preserve">5.6.1.1 </w:t>
            </w:r>
            <w:r w:rsidRPr="00D0162F">
              <w:rPr>
                <w:lang w:eastAsia="sv-SE"/>
              </w:rPr>
              <w:t>EN-DC FR2 event-triggered reporting without gap in non-DRX</w:t>
            </w:r>
          </w:p>
        </w:tc>
        <w:tc>
          <w:tcPr>
            <w:tcW w:w="4012" w:type="dxa"/>
            <w:tcBorders>
              <w:top w:val="single" w:sz="4" w:space="0" w:color="auto"/>
              <w:left w:val="single" w:sz="4" w:space="0" w:color="auto"/>
              <w:bottom w:val="single" w:sz="4" w:space="0" w:color="auto"/>
              <w:right w:val="single" w:sz="4" w:space="0" w:color="auto"/>
            </w:tcBorders>
          </w:tcPr>
          <w:p w14:paraId="4CC7DDA3" w14:textId="77777777" w:rsidR="0071141E" w:rsidRPr="00D0162F" w:rsidRDefault="0071141E" w:rsidP="0071141E">
            <w:pPr>
              <w:pStyle w:val="TAL"/>
            </w:pPr>
            <w:r w:rsidRPr="00D0162F">
              <w:t>During T1:</w:t>
            </w:r>
          </w:p>
          <w:p w14:paraId="2A8E8784" w14:textId="77777777" w:rsidR="0071141E" w:rsidRPr="00D0162F" w:rsidRDefault="0071141E" w:rsidP="0071141E">
            <w:pPr>
              <w:pStyle w:val="TAL"/>
            </w:pPr>
            <w:r w:rsidRPr="00D0162F">
              <w:t>Ês2: -86dBm/120kHz</w:t>
            </w:r>
          </w:p>
          <w:p w14:paraId="38F18980" w14:textId="77777777" w:rsidR="0071141E" w:rsidRPr="00D0162F" w:rsidRDefault="0071141E" w:rsidP="0071141E">
            <w:pPr>
              <w:pStyle w:val="TAL"/>
            </w:pPr>
            <w:r w:rsidRPr="00D0162F">
              <w:t>Ês3: -infinity</w:t>
            </w:r>
          </w:p>
          <w:p w14:paraId="2534D655" w14:textId="77777777" w:rsidR="0071141E" w:rsidRPr="00D0162F" w:rsidRDefault="0071141E" w:rsidP="0071141E">
            <w:pPr>
              <w:pStyle w:val="TAL"/>
            </w:pPr>
          </w:p>
          <w:p w14:paraId="770F44C1" w14:textId="77777777" w:rsidR="0071141E" w:rsidRPr="00D0162F" w:rsidRDefault="0071141E" w:rsidP="0071141E">
            <w:pPr>
              <w:pStyle w:val="TAL"/>
            </w:pPr>
            <w:r w:rsidRPr="00D0162F">
              <w:t>During T2:</w:t>
            </w:r>
          </w:p>
          <w:p w14:paraId="1FCDA410" w14:textId="77777777" w:rsidR="0071141E" w:rsidRPr="00D0162F" w:rsidRDefault="0071141E" w:rsidP="0071141E">
            <w:pPr>
              <w:pStyle w:val="TAL"/>
            </w:pPr>
            <w:r w:rsidRPr="00D0162F">
              <w:t>Ês2: -86dBm/120kHz</w:t>
            </w:r>
          </w:p>
          <w:p w14:paraId="58F31203" w14:textId="2F1BCEB5" w:rsidR="0071141E" w:rsidRPr="00D0162F" w:rsidRDefault="0071141E" w:rsidP="0071141E">
            <w:pPr>
              <w:pStyle w:val="TAL"/>
              <w:rPr>
                <w:u w:val="single"/>
                <w:lang w:eastAsia="zh-CN"/>
              </w:rPr>
            </w:pPr>
            <w:r w:rsidRPr="00D0162F">
              <w:t>Ês3: -86dBm/120kHz</w:t>
            </w:r>
          </w:p>
        </w:tc>
        <w:tc>
          <w:tcPr>
            <w:tcW w:w="1640" w:type="dxa"/>
            <w:tcBorders>
              <w:top w:val="single" w:sz="4" w:space="0" w:color="auto"/>
              <w:left w:val="single" w:sz="4" w:space="0" w:color="auto"/>
              <w:bottom w:val="single" w:sz="4" w:space="0" w:color="auto"/>
              <w:right w:val="single" w:sz="4" w:space="0" w:color="auto"/>
            </w:tcBorders>
          </w:tcPr>
          <w:p w14:paraId="58D5C7E0" w14:textId="77777777" w:rsidR="0071141E" w:rsidRPr="00D0162F" w:rsidRDefault="0071141E" w:rsidP="0071141E">
            <w:pPr>
              <w:pStyle w:val="TAL"/>
            </w:pPr>
            <w:r w:rsidRPr="00D0162F">
              <w:t>During T1:</w:t>
            </w:r>
          </w:p>
          <w:p w14:paraId="1C61B937" w14:textId="77777777" w:rsidR="0071141E" w:rsidRPr="00D0162F" w:rsidRDefault="0071141E" w:rsidP="0071141E">
            <w:pPr>
              <w:pStyle w:val="TAL"/>
              <w:rPr>
                <w:u w:val="single"/>
                <w:lang w:eastAsia="zh-CN"/>
              </w:rPr>
            </w:pPr>
            <w:r w:rsidRPr="00D0162F">
              <w:rPr>
                <w:u w:val="single"/>
                <w:lang w:eastAsia="zh-CN"/>
              </w:rPr>
              <w:t>0dB</w:t>
            </w:r>
          </w:p>
          <w:p w14:paraId="6C0B287A" w14:textId="77777777" w:rsidR="0071141E" w:rsidRPr="00D0162F" w:rsidRDefault="0071141E" w:rsidP="0071141E">
            <w:pPr>
              <w:pStyle w:val="TAL"/>
              <w:rPr>
                <w:u w:val="single"/>
                <w:lang w:eastAsia="zh-CN"/>
              </w:rPr>
            </w:pPr>
            <w:r w:rsidRPr="00D0162F">
              <w:rPr>
                <w:u w:val="single"/>
                <w:lang w:eastAsia="zh-CN"/>
              </w:rPr>
              <w:t>0dB</w:t>
            </w:r>
          </w:p>
          <w:p w14:paraId="031CC4B0" w14:textId="77777777" w:rsidR="0071141E" w:rsidRPr="00D0162F" w:rsidRDefault="0071141E" w:rsidP="0071141E">
            <w:pPr>
              <w:pStyle w:val="TAL"/>
              <w:rPr>
                <w:u w:val="single"/>
                <w:lang w:eastAsia="zh-CN"/>
              </w:rPr>
            </w:pPr>
          </w:p>
          <w:p w14:paraId="01B24ADD" w14:textId="77777777" w:rsidR="0071141E" w:rsidRPr="00D0162F" w:rsidRDefault="0071141E" w:rsidP="0071141E">
            <w:pPr>
              <w:pStyle w:val="TAL"/>
              <w:rPr>
                <w:u w:val="single"/>
                <w:lang w:eastAsia="zh-CN"/>
              </w:rPr>
            </w:pPr>
            <w:r w:rsidRPr="00D0162F">
              <w:rPr>
                <w:u w:val="single"/>
                <w:lang w:eastAsia="zh-CN"/>
              </w:rPr>
              <w:t>During T2:</w:t>
            </w:r>
          </w:p>
          <w:p w14:paraId="2FEEB93C" w14:textId="77777777" w:rsidR="0071141E" w:rsidRPr="00D0162F" w:rsidRDefault="0071141E" w:rsidP="0071141E">
            <w:pPr>
              <w:pStyle w:val="TAL"/>
              <w:rPr>
                <w:u w:val="single"/>
                <w:lang w:eastAsia="zh-CN"/>
              </w:rPr>
            </w:pPr>
            <w:r w:rsidRPr="00D0162F">
              <w:rPr>
                <w:u w:val="single"/>
                <w:lang w:eastAsia="zh-CN"/>
              </w:rPr>
              <w:t>0dB</w:t>
            </w:r>
          </w:p>
          <w:p w14:paraId="0006D104" w14:textId="7444FF11" w:rsidR="0071141E" w:rsidRPr="00D0162F" w:rsidRDefault="0071141E" w:rsidP="0071141E">
            <w:pPr>
              <w:pStyle w:val="TAL"/>
              <w:rPr>
                <w:u w:val="single"/>
                <w:lang w:eastAsia="zh-CN"/>
              </w:rPr>
            </w:pPr>
            <w:r w:rsidRPr="00D0162F">
              <w:rPr>
                <w:u w:val="single"/>
                <w:lang w:eastAsia="zh-CN"/>
              </w:rPr>
              <w:t>0dB</w:t>
            </w:r>
          </w:p>
        </w:tc>
        <w:tc>
          <w:tcPr>
            <w:tcW w:w="2772" w:type="dxa"/>
            <w:tcBorders>
              <w:top w:val="single" w:sz="4" w:space="0" w:color="auto"/>
              <w:left w:val="single" w:sz="4" w:space="0" w:color="auto"/>
              <w:bottom w:val="single" w:sz="4" w:space="0" w:color="auto"/>
              <w:right w:val="single" w:sz="4" w:space="0" w:color="auto"/>
            </w:tcBorders>
          </w:tcPr>
          <w:p w14:paraId="15FA244B" w14:textId="77777777" w:rsidR="0071141E" w:rsidRPr="00D0162F" w:rsidRDefault="0071141E" w:rsidP="0071141E">
            <w:pPr>
              <w:pStyle w:val="TAL"/>
            </w:pPr>
            <w:r w:rsidRPr="00D0162F">
              <w:t>During T1:</w:t>
            </w:r>
          </w:p>
          <w:p w14:paraId="384F0120" w14:textId="77777777" w:rsidR="0071141E" w:rsidRPr="00D0162F" w:rsidRDefault="0071141E" w:rsidP="0071141E">
            <w:pPr>
              <w:pStyle w:val="TAL"/>
            </w:pPr>
            <w:r w:rsidRPr="00D0162F">
              <w:t>Ês2: -86dBm/120kHz</w:t>
            </w:r>
          </w:p>
          <w:p w14:paraId="49EB0516" w14:textId="77777777" w:rsidR="0071141E" w:rsidRPr="00D0162F" w:rsidRDefault="0071141E" w:rsidP="0071141E">
            <w:pPr>
              <w:pStyle w:val="TAL"/>
            </w:pPr>
            <w:r w:rsidRPr="00D0162F">
              <w:t>Ês3: -infinity</w:t>
            </w:r>
          </w:p>
          <w:p w14:paraId="582EFC60" w14:textId="77777777" w:rsidR="0071141E" w:rsidRPr="00D0162F" w:rsidRDefault="0071141E" w:rsidP="0071141E">
            <w:pPr>
              <w:pStyle w:val="TAL"/>
            </w:pPr>
          </w:p>
          <w:p w14:paraId="1D94D17C" w14:textId="77777777" w:rsidR="0071141E" w:rsidRPr="00D0162F" w:rsidRDefault="0071141E" w:rsidP="0071141E">
            <w:pPr>
              <w:pStyle w:val="TAL"/>
            </w:pPr>
            <w:r w:rsidRPr="00D0162F">
              <w:t>During T2:</w:t>
            </w:r>
          </w:p>
          <w:p w14:paraId="71353705" w14:textId="77777777" w:rsidR="0071141E" w:rsidRPr="00D0162F" w:rsidRDefault="0071141E" w:rsidP="0071141E">
            <w:pPr>
              <w:pStyle w:val="TAL"/>
            </w:pPr>
            <w:r w:rsidRPr="00D0162F">
              <w:t>Ês2: -86dBm/120kHz</w:t>
            </w:r>
          </w:p>
          <w:p w14:paraId="208D245A" w14:textId="218CA4C4" w:rsidR="0071141E" w:rsidRPr="00D0162F" w:rsidRDefault="0071141E" w:rsidP="0071141E">
            <w:pPr>
              <w:pStyle w:val="TAL"/>
              <w:rPr>
                <w:u w:val="single"/>
                <w:lang w:eastAsia="zh-CN"/>
              </w:rPr>
            </w:pPr>
            <w:r w:rsidRPr="00D0162F">
              <w:t>Ês3: -86dBm/120kHz</w:t>
            </w:r>
          </w:p>
        </w:tc>
      </w:tr>
      <w:tr w:rsidR="00AB67FA" w:rsidRPr="00D0162F" w14:paraId="51E2A59D"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578D37EB" w14:textId="6C01F9E3" w:rsidR="00AB67FA" w:rsidRPr="00D0162F" w:rsidRDefault="00AB67FA" w:rsidP="006E0A54">
            <w:pPr>
              <w:pStyle w:val="TAL"/>
            </w:pPr>
            <w:r w:rsidRPr="00D0162F">
              <w:t>5.6.1.2</w:t>
            </w:r>
            <w:r w:rsidR="006E0A54" w:rsidRPr="00D0162F">
              <w:t xml:space="preserve"> </w:t>
            </w:r>
            <w:r w:rsidRPr="00D0162F">
              <w:rPr>
                <w:lang w:eastAsia="sv-SE"/>
              </w:rPr>
              <w:t>EN-DC</w:t>
            </w:r>
            <w:r w:rsidR="006E0A54" w:rsidRPr="00D0162F">
              <w:rPr>
                <w:lang w:eastAsia="sv-SE"/>
              </w:rPr>
              <w:t xml:space="preserve"> </w:t>
            </w:r>
            <w:r w:rsidRPr="00D0162F">
              <w:rPr>
                <w:lang w:eastAsia="sv-SE"/>
              </w:rPr>
              <w:t>FR2</w:t>
            </w:r>
            <w:r w:rsidR="006E0A54" w:rsidRPr="00D0162F">
              <w:rPr>
                <w:lang w:eastAsia="sv-SE"/>
              </w:rPr>
              <w:t xml:space="preserve"> </w:t>
            </w:r>
            <w:r w:rsidRPr="00D0162F">
              <w:rPr>
                <w:lang w:eastAsia="sv-SE"/>
              </w:rPr>
              <w:t>event-triggered</w:t>
            </w:r>
            <w:r w:rsidR="006E0A54" w:rsidRPr="00D0162F">
              <w:rPr>
                <w:lang w:eastAsia="sv-SE"/>
              </w:rPr>
              <w:t xml:space="preserve"> </w:t>
            </w:r>
            <w:r w:rsidRPr="00D0162F">
              <w:rPr>
                <w:lang w:eastAsia="sv-SE"/>
              </w:rPr>
              <w:t>reporting</w:t>
            </w:r>
            <w:r w:rsidR="006E0A54" w:rsidRPr="00D0162F">
              <w:rPr>
                <w:lang w:eastAsia="sv-SE"/>
              </w:rPr>
              <w:t xml:space="preserve"> </w:t>
            </w:r>
            <w:r w:rsidRPr="00D0162F">
              <w:rPr>
                <w:lang w:eastAsia="sv-SE"/>
              </w:rPr>
              <w:t>without</w:t>
            </w:r>
            <w:r w:rsidR="006E0A54" w:rsidRPr="00D0162F">
              <w:rPr>
                <w:lang w:eastAsia="sv-SE"/>
              </w:rPr>
              <w:t xml:space="preserve"> </w:t>
            </w:r>
            <w:r w:rsidRPr="00D0162F">
              <w:rPr>
                <w:lang w:eastAsia="sv-SE"/>
              </w:rPr>
              <w:t>gap</w:t>
            </w:r>
            <w:r w:rsidR="006E0A54" w:rsidRPr="00D0162F">
              <w:rPr>
                <w:lang w:eastAsia="sv-SE"/>
              </w:rPr>
              <w:t xml:space="preserve"> </w:t>
            </w:r>
            <w:r w:rsidRPr="00D0162F">
              <w:rPr>
                <w:lang w:eastAsia="sv-SE"/>
              </w:rPr>
              <w:t>in</w:t>
            </w:r>
            <w:r w:rsidR="006E0A54" w:rsidRPr="00D0162F">
              <w:rPr>
                <w:lang w:eastAsia="sv-SE"/>
              </w:rPr>
              <w:t xml:space="preserve"> </w:t>
            </w:r>
            <w:r w:rsidRPr="00D0162F">
              <w:rPr>
                <w:lang w:eastAsia="sv-SE"/>
              </w:rPr>
              <w:t>DRX</w:t>
            </w:r>
          </w:p>
        </w:tc>
        <w:tc>
          <w:tcPr>
            <w:tcW w:w="4012" w:type="dxa"/>
            <w:tcBorders>
              <w:top w:val="single" w:sz="4" w:space="0" w:color="auto"/>
              <w:left w:val="single" w:sz="4" w:space="0" w:color="auto"/>
              <w:bottom w:val="single" w:sz="4" w:space="0" w:color="auto"/>
              <w:right w:val="single" w:sz="4" w:space="0" w:color="auto"/>
            </w:tcBorders>
          </w:tcPr>
          <w:p w14:paraId="5FA7046A" w14:textId="7BFE4BDA" w:rsidR="00AB67FA" w:rsidRPr="00D0162F" w:rsidRDefault="00AB67FA" w:rsidP="006E0A54">
            <w:pPr>
              <w:pStyle w:val="TAL"/>
            </w:pPr>
            <w:r w:rsidRPr="00D0162F">
              <w:t>During</w:t>
            </w:r>
            <w:r w:rsidR="006E0A54" w:rsidRPr="00D0162F">
              <w:t xml:space="preserve"> </w:t>
            </w:r>
            <w:r w:rsidRPr="00D0162F">
              <w:t>T1:</w:t>
            </w:r>
          </w:p>
          <w:p w14:paraId="256152BE" w14:textId="4E7F03D7" w:rsidR="00AB67FA" w:rsidRPr="00D0162F" w:rsidRDefault="00AB67FA" w:rsidP="006E0A54">
            <w:pPr>
              <w:pStyle w:val="TAL"/>
            </w:pPr>
            <w:r w:rsidRPr="00D0162F">
              <w:t>Noc:</w:t>
            </w:r>
            <w:r w:rsidR="006E0A54" w:rsidRPr="00D0162F">
              <w:t xml:space="preserve"> </w:t>
            </w:r>
            <w:r w:rsidRPr="00D0162F">
              <w:t>-98dBm/15kHz</w:t>
            </w:r>
          </w:p>
          <w:p w14:paraId="21AFFCA5" w14:textId="633D2223" w:rsidR="00AB67FA" w:rsidRPr="00D0162F" w:rsidRDefault="00944679" w:rsidP="006E0A54">
            <w:pPr>
              <w:pStyle w:val="TAL"/>
            </w:pPr>
            <w:r w:rsidRPr="00D0162F">
              <w:t xml:space="preserve">Ês2 </w:t>
            </w:r>
            <w:r w:rsidR="00AB67FA" w:rsidRPr="00D0162F">
              <w:t>/</w:t>
            </w:r>
            <w:r w:rsidR="006E0A54" w:rsidRPr="00D0162F">
              <w:t xml:space="preserve"> </w:t>
            </w:r>
            <w:r w:rsidR="00AB67FA" w:rsidRPr="00D0162F">
              <w:t>Noc:</w:t>
            </w:r>
            <w:r w:rsidR="006E0A54" w:rsidRPr="00D0162F">
              <w:t xml:space="preserve"> </w:t>
            </w:r>
            <w:r w:rsidR="00AB67FA" w:rsidRPr="00D0162F">
              <w:t>+4.00dB</w:t>
            </w:r>
          </w:p>
          <w:p w14:paraId="777C1390" w14:textId="0E55611E" w:rsidR="00AB67FA" w:rsidRPr="00D0162F" w:rsidRDefault="00944679" w:rsidP="006E0A54">
            <w:pPr>
              <w:pStyle w:val="TAL"/>
            </w:pPr>
            <w:r w:rsidRPr="00D0162F">
              <w:t xml:space="preserve">Ês3 </w:t>
            </w:r>
            <w:r w:rsidR="00AB67FA" w:rsidRPr="00D0162F">
              <w:t>/</w:t>
            </w:r>
            <w:r w:rsidR="006E0A54" w:rsidRPr="00D0162F">
              <w:t xml:space="preserve"> </w:t>
            </w:r>
            <w:r w:rsidR="00AB67FA" w:rsidRPr="00D0162F">
              <w:t>Noc:</w:t>
            </w:r>
            <w:r w:rsidR="006E0A54" w:rsidRPr="00D0162F">
              <w:t xml:space="preserve"> </w:t>
            </w:r>
            <w:r w:rsidR="00AB67FA" w:rsidRPr="00D0162F">
              <w:t>-infinity</w:t>
            </w:r>
          </w:p>
          <w:p w14:paraId="6E078268" w14:textId="77777777" w:rsidR="00AB67FA" w:rsidRPr="00D0162F" w:rsidRDefault="00AB67FA" w:rsidP="006E0A54">
            <w:pPr>
              <w:pStyle w:val="TAL"/>
            </w:pPr>
          </w:p>
          <w:p w14:paraId="3122BCCE" w14:textId="742996E7" w:rsidR="00AB67FA" w:rsidRPr="00D0162F" w:rsidRDefault="00AB67FA" w:rsidP="006E0A54">
            <w:pPr>
              <w:pStyle w:val="TAL"/>
            </w:pPr>
            <w:r w:rsidRPr="00D0162F">
              <w:t>During</w:t>
            </w:r>
            <w:r w:rsidR="006E0A54" w:rsidRPr="00D0162F">
              <w:t xml:space="preserve"> </w:t>
            </w:r>
            <w:r w:rsidRPr="00D0162F">
              <w:t>T2:</w:t>
            </w:r>
          </w:p>
          <w:p w14:paraId="1CB1E967" w14:textId="5F5361B7" w:rsidR="00AB67FA" w:rsidRPr="00D0162F" w:rsidRDefault="00AB67FA" w:rsidP="006E0A54">
            <w:pPr>
              <w:pStyle w:val="TAL"/>
            </w:pPr>
            <w:r w:rsidRPr="00D0162F">
              <w:t>Noc:</w:t>
            </w:r>
            <w:r w:rsidR="006E0A54" w:rsidRPr="00D0162F">
              <w:t xml:space="preserve"> </w:t>
            </w:r>
            <w:r w:rsidRPr="00D0162F">
              <w:t>-98dBm/15kHz</w:t>
            </w:r>
          </w:p>
          <w:p w14:paraId="7053E197" w14:textId="2A0A1DE8" w:rsidR="00AB67FA" w:rsidRPr="00D0162F" w:rsidRDefault="00944679" w:rsidP="006E0A54">
            <w:pPr>
              <w:pStyle w:val="TAL"/>
            </w:pPr>
            <w:r w:rsidRPr="00D0162F">
              <w:t xml:space="preserve">Ês2 </w:t>
            </w:r>
            <w:r w:rsidR="00AB67FA" w:rsidRPr="00D0162F">
              <w:t>/</w:t>
            </w:r>
            <w:r w:rsidR="006E0A54" w:rsidRPr="00D0162F">
              <w:t xml:space="preserve"> </w:t>
            </w:r>
            <w:r w:rsidR="00AB67FA" w:rsidRPr="00D0162F">
              <w:t>Noc:</w:t>
            </w:r>
            <w:r w:rsidR="006E0A54" w:rsidRPr="00D0162F">
              <w:t xml:space="preserve"> </w:t>
            </w:r>
            <w:r w:rsidR="00AB67FA" w:rsidRPr="00D0162F">
              <w:t>+4.00dB</w:t>
            </w:r>
          </w:p>
          <w:p w14:paraId="5D026181" w14:textId="25B649C5" w:rsidR="00AB67FA" w:rsidRPr="00D0162F" w:rsidRDefault="00944679" w:rsidP="006E0A54">
            <w:pPr>
              <w:pStyle w:val="TAL"/>
            </w:pPr>
            <w:r w:rsidRPr="00D0162F">
              <w:t xml:space="preserve">Ês3 </w:t>
            </w:r>
            <w:r w:rsidR="00AB67FA" w:rsidRPr="00D0162F">
              <w:t>/</w:t>
            </w:r>
            <w:r w:rsidR="006E0A54" w:rsidRPr="00D0162F">
              <w:t xml:space="preserve"> </w:t>
            </w:r>
            <w:r w:rsidR="00AB67FA" w:rsidRPr="00D0162F">
              <w:t>Noc:</w:t>
            </w:r>
            <w:r w:rsidR="006E0A54" w:rsidRPr="00D0162F">
              <w:t xml:space="preserve"> </w:t>
            </w:r>
            <w:r w:rsidR="00AB67FA" w:rsidRPr="00D0162F">
              <w:t>+4.00dB</w:t>
            </w:r>
          </w:p>
          <w:p w14:paraId="3F63713F" w14:textId="77777777" w:rsidR="00AB67FA" w:rsidRPr="00D0162F" w:rsidRDefault="00AB67FA" w:rsidP="006E0A54">
            <w:pPr>
              <w:pStyle w:val="TAL"/>
            </w:pPr>
          </w:p>
          <w:p w14:paraId="64FC607E" w14:textId="770442F1" w:rsidR="00AB67FA" w:rsidRPr="00D0162F" w:rsidRDefault="00AB67FA" w:rsidP="006E0A54">
            <w:pPr>
              <w:pStyle w:val="TAL"/>
            </w:pPr>
            <w:r w:rsidRPr="00D0162F">
              <w:t>Signalled</w:t>
            </w:r>
            <w:r w:rsidR="006E0A54" w:rsidRPr="00D0162F">
              <w:t xml:space="preserve"> </w:t>
            </w:r>
            <w:r w:rsidRPr="00D0162F">
              <w:t>A3-offset:</w:t>
            </w:r>
          </w:p>
          <w:p w14:paraId="410E9D1C" w14:textId="77777777" w:rsidR="00AB67FA" w:rsidRPr="00D0162F" w:rsidRDefault="00AB67FA" w:rsidP="006E0A54">
            <w:pPr>
              <w:pStyle w:val="TAL"/>
              <w:rPr>
                <w:u w:val="single"/>
              </w:rPr>
            </w:pPr>
            <w:r w:rsidRPr="00D0162F">
              <w:t>-6.0</w:t>
            </w:r>
          </w:p>
        </w:tc>
        <w:tc>
          <w:tcPr>
            <w:tcW w:w="1640" w:type="dxa"/>
            <w:tcBorders>
              <w:top w:val="single" w:sz="4" w:space="0" w:color="auto"/>
              <w:left w:val="single" w:sz="4" w:space="0" w:color="auto"/>
              <w:bottom w:val="single" w:sz="4" w:space="0" w:color="auto"/>
              <w:right w:val="single" w:sz="4" w:space="0" w:color="auto"/>
            </w:tcBorders>
          </w:tcPr>
          <w:p w14:paraId="68AE251E" w14:textId="1A58A4C3" w:rsidR="00AB67FA" w:rsidRPr="00D0162F" w:rsidRDefault="00AB67FA" w:rsidP="006E0A54">
            <w:pPr>
              <w:pStyle w:val="TAL"/>
            </w:pPr>
            <w:r w:rsidRPr="00D0162F">
              <w:t>During</w:t>
            </w:r>
            <w:r w:rsidR="006E0A54" w:rsidRPr="00D0162F">
              <w:t xml:space="preserve"> </w:t>
            </w:r>
            <w:r w:rsidRPr="00D0162F">
              <w:t>T1:</w:t>
            </w:r>
          </w:p>
          <w:p w14:paraId="7BD2E9F4" w14:textId="77777777" w:rsidR="00AB67FA" w:rsidRPr="00D0162F" w:rsidRDefault="00AB67FA" w:rsidP="006E0A54">
            <w:pPr>
              <w:pStyle w:val="TAL"/>
            </w:pPr>
            <w:r w:rsidRPr="00D0162F">
              <w:t>-3.5dB</w:t>
            </w:r>
          </w:p>
          <w:p w14:paraId="656631B8" w14:textId="77777777" w:rsidR="00AB67FA" w:rsidRPr="00D0162F" w:rsidRDefault="00AB67FA" w:rsidP="006E0A54">
            <w:pPr>
              <w:pStyle w:val="TAL"/>
            </w:pPr>
            <w:r w:rsidRPr="00D0162F">
              <w:t>0dB</w:t>
            </w:r>
          </w:p>
          <w:p w14:paraId="1C8E5842" w14:textId="77777777" w:rsidR="00AB67FA" w:rsidRPr="00D0162F" w:rsidRDefault="00AB67FA" w:rsidP="006E0A54">
            <w:pPr>
              <w:pStyle w:val="TAL"/>
            </w:pPr>
            <w:r w:rsidRPr="00D0162F">
              <w:t>0dB</w:t>
            </w:r>
          </w:p>
          <w:p w14:paraId="1BDC8B7C" w14:textId="77777777" w:rsidR="00AB67FA" w:rsidRPr="00D0162F" w:rsidRDefault="00AB67FA" w:rsidP="006E0A54">
            <w:pPr>
              <w:pStyle w:val="TAL"/>
            </w:pPr>
          </w:p>
          <w:p w14:paraId="76DFCDAA" w14:textId="2F58F17A" w:rsidR="00AB67FA" w:rsidRPr="00D0162F" w:rsidRDefault="00AB67FA" w:rsidP="006E0A54">
            <w:pPr>
              <w:pStyle w:val="TAL"/>
            </w:pPr>
            <w:r w:rsidRPr="00D0162F">
              <w:t>During</w:t>
            </w:r>
            <w:r w:rsidR="006E0A54" w:rsidRPr="00D0162F">
              <w:t xml:space="preserve"> </w:t>
            </w:r>
            <w:r w:rsidRPr="00D0162F">
              <w:t>T2:</w:t>
            </w:r>
          </w:p>
          <w:p w14:paraId="02E1E6C0" w14:textId="77777777" w:rsidR="00AB67FA" w:rsidRPr="00D0162F" w:rsidRDefault="00AB67FA" w:rsidP="006E0A54">
            <w:pPr>
              <w:pStyle w:val="TAL"/>
            </w:pPr>
            <w:r w:rsidRPr="00D0162F">
              <w:t>-3.5dB</w:t>
            </w:r>
          </w:p>
          <w:p w14:paraId="2F5E0E1F" w14:textId="77777777" w:rsidR="00AB67FA" w:rsidRPr="00D0162F" w:rsidRDefault="00AB67FA" w:rsidP="006E0A54">
            <w:pPr>
              <w:pStyle w:val="TAL"/>
            </w:pPr>
            <w:r w:rsidRPr="00D0162F">
              <w:t>0dB</w:t>
            </w:r>
          </w:p>
          <w:p w14:paraId="465081D9" w14:textId="77777777" w:rsidR="00AB67FA" w:rsidRPr="00D0162F" w:rsidRDefault="00AB67FA" w:rsidP="006E0A54">
            <w:pPr>
              <w:pStyle w:val="TAL"/>
            </w:pPr>
            <w:r w:rsidRPr="00D0162F">
              <w:t>0dB</w:t>
            </w:r>
          </w:p>
          <w:p w14:paraId="1992305C" w14:textId="77777777" w:rsidR="00AB67FA" w:rsidRPr="00D0162F" w:rsidRDefault="00AB67FA" w:rsidP="006E0A54">
            <w:pPr>
              <w:pStyle w:val="TAL"/>
            </w:pPr>
          </w:p>
          <w:p w14:paraId="1855FAB0" w14:textId="33DCA461" w:rsidR="00AB67FA" w:rsidRPr="00D0162F" w:rsidRDefault="00AB67FA" w:rsidP="006E0A54">
            <w:pPr>
              <w:pStyle w:val="TAL"/>
            </w:pPr>
            <w:r w:rsidRPr="00D0162F">
              <w:t>Signalled</w:t>
            </w:r>
            <w:r w:rsidR="006E0A54" w:rsidRPr="00D0162F">
              <w:t xml:space="preserve"> </w:t>
            </w:r>
            <w:r w:rsidRPr="00D0162F">
              <w:t>A3-offset:</w:t>
            </w:r>
            <w:r w:rsidR="006E0A54" w:rsidRPr="00D0162F">
              <w:t xml:space="preserve"> </w:t>
            </w:r>
          </w:p>
          <w:p w14:paraId="357EED6E" w14:textId="77777777" w:rsidR="00AB67FA" w:rsidRPr="00D0162F" w:rsidRDefault="00AB67FA" w:rsidP="006E0A54">
            <w:pPr>
              <w:pStyle w:val="TAL"/>
              <w:rPr>
                <w:u w:val="single"/>
              </w:rPr>
            </w:pPr>
            <w:r w:rsidRPr="00D0162F">
              <w:t>-1.0</w:t>
            </w:r>
          </w:p>
        </w:tc>
        <w:tc>
          <w:tcPr>
            <w:tcW w:w="2772" w:type="dxa"/>
            <w:tcBorders>
              <w:top w:val="single" w:sz="4" w:space="0" w:color="auto"/>
              <w:left w:val="single" w:sz="4" w:space="0" w:color="auto"/>
              <w:bottom w:val="single" w:sz="4" w:space="0" w:color="auto"/>
              <w:right w:val="single" w:sz="4" w:space="0" w:color="auto"/>
            </w:tcBorders>
          </w:tcPr>
          <w:p w14:paraId="61677757" w14:textId="7A149954" w:rsidR="00AB67FA" w:rsidRPr="00D0162F" w:rsidRDefault="00AB67FA" w:rsidP="006E0A54">
            <w:pPr>
              <w:pStyle w:val="TAL"/>
            </w:pPr>
            <w:r w:rsidRPr="00D0162F">
              <w:t>During</w:t>
            </w:r>
            <w:r w:rsidR="006E0A54" w:rsidRPr="00D0162F">
              <w:t xml:space="preserve"> </w:t>
            </w:r>
            <w:r w:rsidRPr="00D0162F">
              <w:t>T1:</w:t>
            </w:r>
          </w:p>
          <w:p w14:paraId="595A3166" w14:textId="7415B7F7" w:rsidR="00AB67FA" w:rsidRPr="00D0162F" w:rsidRDefault="00AB67FA" w:rsidP="006E0A54">
            <w:pPr>
              <w:pStyle w:val="TAL"/>
            </w:pPr>
            <w:r w:rsidRPr="00D0162F">
              <w:t>Noc:</w:t>
            </w:r>
            <w:r w:rsidR="006E0A54" w:rsidRPr="00D0162F">
              <w:t xml:space="preserve"> </w:t>
            </w:r>
            <w:r w:rsidRPr="00D0162F">
              <w:t>-101.5dBm/15kHz</w:t>
            </w:r>
          </w:p>
          <w:p w14:paraId="74260C5D" w14:textId="654CB8C0" w:rsidR="00AB67FA" w:rsidRPr="00D0162F" w:rsidRDefault="00352C11" w:rsidP="006E0A54">
            <w:pPr>
              <w:pStyle w:val="TAL"/>
            </w:pPr>
            <w:r w:rsidRPr="00D0162F">
              <w:t xml:space="preserve">Ês2 </w:t>
            </w:r>
            <w:r w:rsidR="00AB67FA" w:rsidRPr="00D0162F">
              <w:t>/</w:t>
            </w:r>
            <w:r w:rsidR="006E0A54" w:rsidRPr="00D0162F">
              <w:t xml:space="preserve"> </w:t>
            </w:r>
            <w:r w:rsidR="00AB67FA" w:rsidRPr="00D0162F">
              <w:t>Noc:</w:t>
            </w:r>
            <w:r w:rsidR="006E0A54" w:rsidRPr="00D0162F">
              <w:t xml:space="preserve"> </w:t>
            </w:r>
            <w:r w:rsidR="00AB67FA" w:rsidRPr="00D0162F">
              <w:t>+4.00dB</w:t>
            </w:r>
          </w:p>
          <w:p w14:paraId="72B544B7" w14:textId="21267186" w:rsidR="00AB67FA" w:rsidRPr="00D0162F" w:rsidRDefault="00352C11" w:rsidP="006E0A54">
            <w:pPr>
              <w:pStyle w:val="TAL"/>
            </w:pPr>
            <w:r w:rsidRPr="00D0162F">
              <w:t xml:space="preserve">Ês3 </w:t>
            </w:r>
            <w:r w:rsidR="00AB67FA" w:rsidRPr="00D0162F">
              <w:t>/</w:t>
            </w:r>
            <w:r w:rsidR="006E0A54" w:rsidRPr="00D0162F">
              <w:t xml:space="preserve"> </w:t>
            </w:r>
            <w:r w:rsidR="00AB67FA" w:rsidRPr="00D0162F">
              <w:t>Noc:</w:t>
            </w:r>
            <w:r w:rsidR="006E0A54" w:rsidRPr="00D0162F">
              <w:t xml:space="preserve"> </w:t>
            </w:r>
            <w:r w:rsidR="00AB67FA" w:rsidRPr="00D0162F">
              <w:t>-infinity</w:t>
            </w:r>
          </w:p>
          <w:p w14:paraId="2F1A2747" w14:textId="77777777" w:rsidR="00AB67FA" w:rsidRPr="00D0162F" w:rsidRDefault="00AB67FA" w:rsidP="006E0A54">
            <w:pPr>
              <w:pStyle w:val="TAL"/>
            </w:pPr>
          </w:p>
          <w:p w14:paraId="19619FF1" w14:textId="5ED1A2D5" w:rsidR="00AB67FA" w:rsidRPr="00D0162F" w:rsidRDefault="00AB67FA" w:rsidP="006E0A54">
            <w:pPr>
              <w:pStyle w:val="TAL"/>
            </w:pPr>
            <w:r w:rsidRPr="00D0162F">
              <w:t>During</w:t>
            </w:r>
            <w:r w:rsidR="006E0A54" w:rsidRPr="00D0162F">
              <w:t xml:space="preserve"> </w:t>
            </w:r>
            <w:r w:rsidRPr="00D0162F">
              <w:t>T2:</w:t>
            </w:r>
          </w:p>
          <w:p w14:paraId="5141AF86" w14:textId="352AB49F" w:rsidR="00AB67FA" w:rsidRPr="00D0162F" w:rsidRDefault="00AB67FA" w:rsidP="006E0A54">
            <w:pPr>
              <w:pStyle w:val="TAL"/>
            </w:pPr>
            <w:r w:rsidRPr="00D0162F">
              <w:t>Noc:</w:t>
            </w:r>
            <w:r w:rsidR="006E0A54" w:rsidRPr="00D0162F">
              <w:t xml:space="preserve"> </w:t>
            </w:r>
            <w:r w:rsidRPr="00D0162F">
              <w:t>-101.5dBm/15kHz</w:t>
            </w:r>
          </w:p>
          <w:p w14:paraId="5FF792C0" w14:textId="0C1BE7A3" w:rsidR="00AB67FA" w:rsidRPr="00D0162F" w:rsidRDefault="00352C11" w:rsidP="006E0A54">
            <w:pPr>
              <w:pStyle w:val="TAL"/>
            </w:pPr>
            <w:r w:rsidRPr="00D0162F">
              <w:t xml:space="preserve">Ês2 </w:t>
            </w:r>
            <w:r w:rsidR="00AB67FA" w:rsidRPr="00D0162F">
              <w:t>/</w:t>
            </w:r>
            <w:r w:rsidR="006E0A54" w:rsidRPr="00D0162F">
              <w:t xml:space="preserve"> </w:t>
            </w:r>
            <w:r w:rsidR="00AB67FA" w:rsidRPr="00D0162F">
              <w:t>Noc:</w:t>
            </w:r>
            <w:r w:rsidR="006E0A54" w:rsidRPr="00D0162F">
              <w:t xml:space="preserve"> </w:t>
            </w:r>
            <w:r w:rsidR="00AB67FA" w:rsidRPr="00D0162F">
              <w:t>+4.00dB</w:t>
            </w:r>
          </w:p>
          <w:p w14:paraId="37C5BF3E" w14:textId="6F10D462" w:rsidR="00AB67FA" w:rsidRPr="00D0162F" w:rsidRDefault="00352C11" w:rsidP="006E0A54">
            <w:pPr>
              <w:pStyle w:val="TAL"/>
            </w:pPr>
            <w:r w:rsidRPr="00D0162F">
              <w:t xml:space="preserve">Ês3 </w:t>
            </w:r>
            <w:r w:rsidR="00AB67FA" w:rsidRPr="00D0162F">
              <w:t>/</w:t>
            </w:r>
            <w:r w:rsidR="006E0A54" w:rsidRPr="00D0162F">
              <w:t xml:space="preserve"> </w:t>
            </w:r>
            <w:r w:rsidR="00AB67FA" w:rsidRPr="00D0162F">
              <w:t>Noc:</w:t>
            </w:r>
            <w:r w:rsidR="006E0A54" w:rsidRPr="00D0162F">
              <w:t xml:space="preserve"> </w:t>
            </w:r>
            <w:r w:rsidR="00AB67FA" w:rsidRPr="00D0162F">
              <w:t>+4.00dB</w:t>
            </w:r>
          </w:p>
          <w:p w14:paraId="38469227" w14:textId="77777777" w:rsidR="00AB67FA" w:rsidRPr="00D0162F" w:rsidRDefault="00AB67FA" w:rsidP="006E0A54">
            <w:pPr>
              <w:pStyle w:val="TAL"/>
            </w:pPr>
          </w:p>
          <w:p w14:paraId="0661B9D7" w14:textId="60338652" w:rsidR="00AB67FA" w:rsidRPr="00D0162F" w:rsidRDefault="00AB67FA" w:rsidP="006E0A54">
            <w:pPr>
              <w:pStyle w:val="TAL"/>
            </w:pPr>
            <w:r w:rsidRPr="00D0162F">
              <w:t>Signalled</w:t>
            </w:r>
            <w:r w:rsidR="006E0A54" w:rsidRPr="00D0162F">
              <w:t xml:space="preserve"> </w:t>
            </w:r>
            <w:r w:rsidRPr="00D0162F">
              <w:t>A3-offset:</w:t>
            </w:r>
            <w:r w:rsidR="006E0A54" w:rsidRPr="00D0162F">
              <w:t xml:space="preserve"> </w:t>
            </w:r>
          </w:p>
          <w:p w14:paraId="6E230E25" w14:textId="77777777" w:rsidR="00AB67FA" w:rsidRPr="00D0162F" w:rsidRDefault="00AB67FA" w:rsidP="006E0A54">
            <w:pPr>
              <w:pStyle w:val="TAL"/>
              <w:rPr>
                <w:u w:val="single"/>
              </w:rPr>
            </w:pPr>
            <w:r w:rsidRPr="00D0162F">
              <w:t>-7.0</w:t>
            </w:r>
          </w:p>
        </w:tc>
      </w:tr>
      <w:tr w:rsidR="00EE16A9" w:rsidRPr="00D0162F" w14:paraId="1F74404A"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7A6A3B69" w14:textId="49A7625A" w:rsidR="00EE16A9" w:rsidRPr="00D0162F" w:rsidRDefault="00EE16A9" w:rsidP="00EE16A9">
            <w:pPr>
              <w:pStyle w:val="TAL"/>
            </w:pPr>
            <w:r w:rsidRPr="00D0162F">
              <w:t xml:space="preserve">5.6.1.3 </w:t>
            </w:r>
            <w:r w:rsidRPr="00D0162F">
              <w:rPr>
                <w:lang w:eastAsia="sv-SE"/>
              </w:rPr>
              <w:t>EN-DC FR2 event-triggered reporting with gap in non-DRX</w:t>
            </w:r>
          </w:p>
        </w:tc>
        <w:tc>
          <w:tcPr>
            <w:tcW w:w="4012" w:type="dxa"/>
            <w:tcBorders>
              <w:top w:val="single" w:sz="4" w:space="0" w:color="auto"/>
              <w:left w:val="single" w:sz="4" w:space="0" w:color="auto"/>
              <w:bottom w:val="single" w:sz="4" w:space="0" w:color="auto"/>
              <w:right w:val="single" w:sz="4" w:space="0" w:color="auto"/>
            </w:tcBorders>
          </w:tcPr>
          <w:p w14:paraId="58761F95" w14:textId="3574FF12" w:rsidR="00EE16A9" w:rsidRPr="00D0162F" w:rsidRDefault="00EE16A9" w:rsidP="00EE16A9">
            <w:pPr>
              <w:pStyle w:val="TAL"/>
            </w:pPr>
            <w:r w:rsidRPr="00D0162F">
              <w:rPr>
                <w:lang w:eastAsia="zh-CN"/>
              </w:rPr>
              <w:t>Same as 5.6.1.1</w:t>
            </w:r>
          </w:p>
        </w:tc>
        <w:tc>
          <w:tcPr>
            <w:tcW w:w="1640" w:type="dxa"/>
            <w:tcBorders>
              <w:top w:val="single" w:sz="4" w:space="0" w:color="auto"/>
              <w:left w:val="single" w:sz="4" w:space="0" w:color="auto"/>
              <w:bottom w:val="single" w:sz="4" w:space="0" w:color="auto"/>
              <w:right w:val="single" w:sz="4" w:space="0" w:color="auto"/>
            </w:tcBorders>
          </w:tcPr>
          <w:p w14:paraId="46A67B75" w14:textId="646A305A" w:rsidR="00EE16A9" w:rsidRPr="00D0162F" w:rsidRDefault="00EE16A9" w:rsidP="00EE16A9">
            <w:pPr>
              <w:pStyle w:val="TAL"/>
            </w:pPr>
            <w:r w:rsidRPr="00D0162F">
              <w:rPr>
                <w:lang w:eastAsia="zh-CN"/>
              </w:rPr>
              <w:t>Same as 5.6.1.1</w:t>
            </w:r>
          </w:p>
        </w:tc>
        <w:tc>
          <w:tcPr>
            <w:tcW w:w="2772" w:type="dxa"/>
            <w:tcBorders>
              <w:top w:val="single" w:sz="4" w:space="0" w:color="auto"/>
              <w:left w:val="single" w:sz="4" w:space="0" w:color="auto"/>
              <w:bottom w:val="single" w:sz="4" w:space="0" w:color="auto"/>
              <w:right w:val="single" w:sz="4" w:space="0" w:color="auto"/>
            </w:tcBorders>
          </w:tcPr>
          <w:p w14:paraId="7BDB19A8" w14:textId="58CDCC3A" w:rsidR="00EE16A9" w:rsidRPr="00D0162F" w:rsidRDefault="00EE16A9" w:rsidP="00EE16A9">
            <w:pPr>
              <w:pStyle w:val="TAL"/>
            </w:pPr>
            <w:r w:rsidRPr="00D0162F">
              <w:rPr>
                <w:lang w:eastAsia="zh-CN"/>
              </w:rPr>
              <w:t>Same as 5.6.1.1</w:t>
            </w:r>
          </w:p>
        </w:tc>
      </w:tr>
      <w:tr w:rsidR="00AB67FA" w:rsidRPr="00D0162F" w14:paraId="37BF7495"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7EF861C1" w14:textId="6B8D3204" w:rsidR="00AB67FA" w:rsidRPr="00D0162F" w:rsidRDefault="00AB67FA" w:rsidP="006E0A54">
            <w:pPr>
              <w:pStyle w:val="TAL"/>
            </w:pPr>
            <w:r w:rsidRPr="00D0162F">
              <w:t>5.6.1.4</w:t>
            </w:r>
            <w:r w:rsidR="006E0A54" w:rsidRPr="00D0162F">
              <w:t xml:space="preserve"> </w:t>
            </w:r>
            <w:r w:rsidRPr="00D0162F">
              <w:rPr>
                <w:lang w:eastAsia="sv-SE"/>
              </w:rPr>
              <w:t>EN-DC</w:t>
            </w:r>
            <w:r w:rsidR="006E0A54" w:rsidRPr="00D0162F">
              <w:rPr>
                <w:lang w:eastAsia="sv-SE"/>
              </w:rPr>
              <w:t xml:space="preserve"> </w:t>
            </w:r>
            <w:r w:rsidRPr="00D0162F">
              <w:rPr>
                <w:lang w:eastAsia="sv-SE"/>
              </w:rPr>
              <w:t>FR2</w:t>
            </w:r>
            <w:r w:rsidR="006E0A54" w:rsidRPr="00D0162F">
              <w:rPr>
                <w:lang w:eastAsia="sv-SE"/>
              </w:rPr>
              <w:t xml:space="preserve"> </w:t>
            </w:r>
            <w:r w:rsidRPr="00D0162F">
              <w:rPr>
                <w:lang w:eastAsia="sv-SE"/>
              </w:rPr>
              <w:t>event-triggered</w:t>
            </w:r>
            <w:r w:rsidR="006E0A54" w:rsidRPr="00D0162F">
              <w:rPr>
                <w:lang w:eastAsia="sv-SE"/>
              </w:rPr>
              <w:t xml:space="preserve"> </w:t>
            </w:r>
            <w:r w:rsidRPr="00D0162F">
              <w:rPr>
                <w:lang w:eastAsia="sv-SE"/>
              </w:rPr>
              <w:t>reporting</w:t>
            </w:r>
            <w:r w:rsidR="006E0A54" w:rsidRPr="00D0162F">
              <w:rPr>
                <w:lang w:eastAsia="sv-SE"/>
              </w:rPr>
              <w:t xml:space="preserve"> </w:t>
            </w:r>
            <w:r w:rsidRPr="00D0162F">
              <w:rPr>
                <w:lang w:eastAsia="sv-SE"/>
              </w:rPr>
              <w:t>with</w:t>
            </w:r>
            <w:r w:rsidR="006E0A54" w:rsidRPr="00D0162F">
              <w:rPr>
                <w:lang w:eastAsia="sv-SE"/>
              </w:rPr>
              <w:t xml:space="preserve"> </w:t>
            </w:r>
            <w:r w:rsidRPr="00D0162F">
              <w:rPr>
                <w:lang w:eastAsia="sv-SE"/>
              </w:rPr>
              <w:t>gap</w:t>
            </w:r>
            <w:r w:rsidR="006E0A54" w:rsidRPr="00D0162F">
              <w:rPr>
                <w:lang w:eastAsia="sv-SE"/>
              </w:rPr>
              <w:t xml:space="preserve"> </w:t>
            </w:r>
            <w:r w:rsidRPr="00D0162F">
              <w:rPr>
                <w:lang w:eastAsia="sv-SE"/>
              </w:rPr>
              <w:t>in</w:t>
            </w:r>
            <w:r w:rsidR="006E0A54" w:rsidRPr="00D0162F">
              <w:rPr>
                <w:lang w:eastAsia="sv-SE"/>
              </w:rPr>
              <w:t xml:space="preserve"> </w:t>
            </w:r>
            <w:r w:rsidRPr="00D0162F">
              <w:rPr>
                <w:lang w:eastAsia="sv-SE"/>
              </w:rPr>
              <w:t>DRX</w:t>
            </w:r>
          </w:p>
        </w:tc>
        <w:tc>
          <w:tcPr>
            <w:tcW w:w="4012" w:type="dxa"/>
            <w:tcBorders>
              <w:top w:val="single" w:sz="4" w:space="0" w:color="auto"/>
              <w:left w:val="single" w:sz="4" w:space="0" w:color="auto"/>
              <w:bottom w:val="single" w:sz="4" w:space="0" w:color="auto"/>
              <w:right w:val="single" w:sz="4" w:space="0" w:color="auto"/>
            </w:tcBorders>
          </w:tcPr>
          <w:p w14:paraId="19CB34A2" w14:textId="6BDCF538" w:rsidR="00AB67FA" w:rsidRPr="00D0162F" w:rsidRDefault="00AB67FA" w:rsidP="006E0A54">
            <w:pPr>
              <w:pStyle w:val="TAL"/>
              <w:rPr>
                <w:u w:val="single"/>
              </w:rPr>
            </w:pPr>
            <w:r w:rsidRPr="00D0162F">
              <w:t>Same</w:t>
            </w:r>
            <w:r w:rsidR="006E0A54" w:rsidRPr="00D0162F">
              <w:t xml:space="preserve"> </w:t>
            </w:r>
            <w:r w:rsidRPr="00D0162F">
              <w:t>as</w:t>
            </w:r>
            <w:r w:rsidR="006E0A54" w:rsidRPr="00D0162F">
              <w:t xml:space="preserve"> </w:t>
            </w:r>
            <w:r w:rsidRPr="00D0162F">
              <w:t>5.6.1.2</w:t>
            </w:r>
          </w:p>
        </w:tc>
        <w:tc>
          <w:tcPr>
            <w:tcW w:w="1640" w:type="dxa"/>
            <w:tcBorders>
              <w:top w:val="single" w:sz="4" w:space="0" w:color="auto"/>
              <w:left w:val="single" w:sz="4" w:space="0" w:color="auto"/>
              <w:bottom w:val="single" w:sz="4" w:space="0" w:color="auto"/>
              <w:right w:val="single" w:sz="4" w:space="0" w:color="auto"/>
            </w:tcBorders>
          </w:tcPr>
          <w:p w14:paraId="23AEE6B9" w14:textId="45D0BD2B" w:rsidR="00AB67FA" w:rsidRPr="00D0162F" w:rsidRDefault="00AB67FA" w:rsidP="006E0A54">
            <w:pPr>
              <w:pStyle w:val="TAL"/>
              <w:rPr>
                <w:u w:val="single"/>
              </w:rPr>
            </w:pPr>
            <w:r w:rsidRPr="00D0162F">
              <w:t>Same</w:t>
            </w:r>
            <w:r w:rsidR="006E0A54" w:rsidRPr="00D0162F">
              <w:t xml:space="preserve"> </w:t>
            </w:r>
            <w:r w:rsidRPr="00D0162F">
              <w:t>as</w:t>
            </w:r>
            <w:r w:rsidR="006E0A54" w:rsidRPr="00D0162F">
              <w:t xml:space="preserve"> </w:t>
            </w:r>
            <w:r w:rsidRPr="00D0162F">
              <w:t>5.6.1.2</w:t>
            </w:r>
          </w:p>
        </w:tc>
        <w:tc>
          <w:tcPr>
            <w:tcW w:w="2772" w:type="dxa"/>
            <w:tcBorders>
              <w:top w:val="single" w:sz="4" w:space="0" w:color="auto"/>
              <w:left w:val="single" w:sz="4" w:space="0" w:color="auto"/>
              <w:bottom w:val="single" w:sz="4" w:space="0" w:color="auto"/>
              <w:right w:val="single" w:sz="4" w:space="0" w:color="auto"/>
            </w:tcBorders>
          </w:tcPr>
          <w:p w14:paraId="07D5FFB5" w14:textId="6E44D373" w:rsidR="00AB67FA" w:rsidRPr="00D0162F" w:rsidRDefault="00AB67FA" w:rsidP="006E0A54">
            <w:pPr>
              <w:pStyle w:val="TAL"/>
              <w:rPr>
                <w:u w:val="single"/>
              </w:rPr>
            </w:pPr>
            <w:r w:rsidRPr="00D0162F">
              <w:t>Same</w:t>
            </w:r>
            <w:r w:rsidR="006E0A54" w:rsidRPr="00D0162F">
              <w:t xml:space="preserve"> </w:t>
            </w:r>
            <w:r w:rsidRPr="00D0162F">
              <w:t>as</w:t>
            </w:r>
            <w:r w:rsidR="006E0A54" w:rsidRPr="00D0162F">
              <w:t xml:space="preserve"> </w:t>
            </w:r>
            <w:r w:rsidRPr="00D0162F">
              <w:t>5.6.1.2</w:t>
            </w:r>
          </w:p>
        </w:tc>
      </w:tr>
      <w:tr w:rsidR="00AB67FA" w:rsidRPr="00D0162F" w14:paraId="533085DA"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5869D69A" w14:textId="5499F598" w:rsidR="00AB67FA" w:rsidRPr="00D0162F" w:rsidRDefault="00AB67FA" w:rsidP="006E0A54">
            <w:pPr>
              <w:pStyle w:val="TAL"/>
            </w:pPr>
            <w:r w:rsidRPr="00D0162F">
              <w:t>5.6.2.1</w:t>
            </w:r>
            <w:r w:rsidR="006E0A54" w:rsidRPr="00D0162F">
              <w:t xml:space="preserve"> </w:t>
            </w:r>
            <w:r w:rsidRPr="00D0162F">
              <w:t>EN-DC</w:t>
            </w:r>
            <w:r w:rsidR="006E0A54" w:rsidRPr="00D0162F">
              <w:t xml:space="preserve"> </w:t>
            </w:r>
            <w:r w:rsidRPr="00D0162F">
              <w:t>FR2-FR2</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in</w:t>
            </w:r>
            <w:r w:rsidR="006E0A54" w:rsidRPr="00D0162F">
              <w:t xml:space="preserve"> </w:t>
            </w:r>
            <w:r w:rsidRPr="00D0162F">
              <w:t>non-DRX</w:t>
            </w:r>
          </w:p>
        </w:tc>
        <w:tc>
          <w:tcPr>
            <w:tcW w:w="4012" w:type="dxa"/>
            <w:tcBorders>
              <w:top w:val="single" w:sz="4" w:space="0" w:color="auto"/>
              <w:left w:val="single" w:sz="4" w:space="0" w:color="auto"/>
              <w:bottom w:val="single" w:sz="4" w:space="0" w:color="auto"/>
              <w:right w:val="single" w:sz="4" w:space="0" w:color="auto"/>
            </w:tcBorders>
          </w:tcPr>
          <w:p w14:paraId="6F5ABE4A" w14:textId="187A71AE"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1:</w:t>
            </w:r>
          </w:p>
          <w:p w14:paraId="07430FC0" w14:textId="74393B4A"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87</w:t>
            </w:r>
            <w:r w:rsidR="006E0A54" w:rsidRPr="00D0162F">
              <w:rPr>
                <w:u w:val="single"/>
              </w:rPr>
              <w:t xml:space="preserve"> </w:t>
            </w:r>
            <w:r w:rsidRPr="00D0162F">
              <w:rPr>
                <w:u w:val="single"/>
              </w:rPr>
              <w:t>dBm/120kHz</w:t>
            </w:r>
          </w:p>
          <w:p w14:paraId="32BFFDC3" w14:textId="471C368C"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infinity</w:t>
            </w:r>
          </w:p>
          <w:p w14:paraId="0A76E07C" w14:textId="77777777" w:rsidR="00AB67FA" w:rsidRPr="00D0162F" w:rsidRDefault="00AB67FA" w:rsidP="006E0A54">
            <w:pPr>
              <w:pStyle w:val="TAL"/>
              <w:rPr>
                <w:u w:val="single"/>
              </w:rPr>
            </w:pPr>
          </w:p>
          <w:p w14:paraId="0D8EA2D5" w14:textId="6D3082BE"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2:</w:t>
            </w:r>
          </w:p>
          <w:p w14:paraId="3409782E" w14:textId="4AD1C9DF"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87</w:t>
            </w:r>
            <w:r w:rsidR="006E0A54" w:rsidRPr="00D0162F">
              <w:rPr>
                <w:u w:val="single"/>
              </w:rPr>
              <w:t xml:space="preserve"> </w:t>
            </w:r>
            <w:r w:rsidRPr="00D0162F">
              <w:rPr>
                <w:u w:val="single"/>
              </w:rPr>
              <w:t>dBm/120kHz</w:t>
            </w:r>
          </w:p>
          <w:p w14:paraId="6A545C64" w14:textId="132D93AF"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87</w:t>
            </w:r>
            <w:r w:rsidR="006E0A54" w:rsidRPr="00D0162F">
              <w:rPr>
                <w:u w:val="single"/>
              </w:rPr>
              <w:t xml:space="preserve"> </w:t>
            </w:r>
            <w:r w:rsidRPr="00D0162F">
              <w:rPr>
                <w:u w:val="single"/>
              </w:rPr>
              <w:t>dBm/120kHz</w:t>
            </w:r>
          </w:p>
        </w:tc>
        <w:tc>
          <w:tcPr>
            <w:tcW w:w="1640" w:type="dxa"/>
            <w:tcBorders>
              <w:top w:val="single" w:sz="4" w:space="0" w:color="auto"/>
              <w:left w:val="single" w:sz="4" w:space="0" w:color="auto"/>
              <w:bottom w:val="single" w:sz="4" w:space="0" w:color="auto"/>
              <w:right w:val="single" w:sz="4" w:space="0" w:color="auto"/>
            </w:tcBorders>
          </w:tcPr>
          <w:p w14:paraId="416966CF" w14:textId="20DB6675"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1:</w:t>
            </w:r>
          </w:p>
          <w:p w14:paraId="0399DE0E" w14:textId="77777777" w:rsidR="00AB67FA" w:rsidRPr="00D0162F" w:rsidRDefault="00AB67FA" w:rsidP="006E0A54">
            <w:pPr>
              <w:pStyle w:val="TAL"/>
              <w:rPr>
                <w:u w:val="single"/>
              </w:rPr>
            </w:pPr>
            <w:r w:rsidRPr="00D0162F">
              <w:rPr>
                <w:u w:val="single"/>
              </w:rPr>
              <w:t>0dB</w:t>
            </w:r>
          </w:p>
          <w:p w14:paraId="40E8842C" w14:textId="77777777" w:rsidR="00AB67FA" w:rsidRPr="00D0162F" w:rsidRDefault="00AB67FA" w:rsidP="006E0A54">
            <w:pPr>
              <w:pStyle w:val="TAL"/>
              <w:rPr>
                <w:u w:val="single"/>
              </w:rPr>
            </w:pPr>
            <w:r w:rsidRPr="00D0162F">
              <w:rPr>
                <w:u w:val="single"/>
              </w:rPr>
              <w:t>0dB</w:t>
            </w:r>
          </w:p>
          <w:p w14:paraId="33235198" w14:textId="77777777" w:rsidR="00AB67FA" w:rsidRPr="00D0162F" w:rsidRDefault="00AB67FA" w:rsidP="006E0A54">
            <w:pPr>
              <w:pStyle w:val="TAL"/>
              <w:rPr>
                <w:u w:val="single"/>
              </w:rPr>
            </w:pPr>
          </w:p>
          <w:p w14:paraId="6CFE043D" w14:textId="54ABBAE5"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2:</w:t>
            </w:r>
          </w:p>
          <w:p w14:paraId="67F59810" w14:textId="77777777" w:rsidR="00AB67FA" w:rsidRPr="00D0162F" w:rsidRDefault="00AB67FA" w:rsidP="006E0A54">
            <w:pPr>
              <w:pStyle w:val="TAL"/>
              <w:rPr>
                <w:u w:val="single"/>
              </w:rPr>
            </w:pPr>
            <w:r w:rsidRPr="00D0162F">
              <w:rPr>
                <w:u w:val="single"/>
              </w:rPr>
              <w:t>0dB</w:t>
            </w:r>
          </w:p>
          <w:p w14:paraId="53D77A0C" w14:textId="77777777" w:rsidR="00AB67FA" w:rsidRPr="00D0162F" w:rsidRDefault="00AB67FA" w:rsidP="006E0A54">
            <w:pPr>
              <w:pStyle w:val="TAL"/>
              <w:rPr>
                <w:u w:val="single"/>
              </w:rPr>
            </w:pPr>
            <w:r w:rsidRPr="00D0162F">
              <w:rPr>
                <w:u w:val="single"/>
              </w:rPr>
              <w:t>0dB</w:t>
            </w:r>
          </w:p>
        </w:tc>
        <w:tc>
          <w:tcPr>
            <w:tcW w:w="2772" w:type="dxa"/>
            <w:tcBorders>
              <w:top w:val="single" w:sz="4" w:space="0" w:color="auto"/>
              <w:left w:val="single" w:sz="4" w:space="0" w:color="auto"/>
              <w:bottom w:val="single" w:sz="4" w:space="0" w:color="auto"/>
              <w:right w:val="single" w:sz="4" w:space="0" w:color="auto"/>
            </w:tcBorders>
          </w:tcPr>
          <w:p w14:paraId="0C720F34" w14:textId="06323CA4"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1:</w:t>
            </w:r>
          </w:p>
          <w:p w14:paraId="0EBE0680" w14:textId="6D4A1227"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87</w:t>
            </w:r>
            <w:r w:rsidR="006E0A54" w:rsidRPr="00D0162F">
              <w:rPr>
                <w:u w:val="single"/>
              </w:rPr>
              <w:t xml:space="preserve"> </w:t>
            </w:r>
            <w:r w:rsidRPr="00D0162F">
              <w:rPr>
                <w:u w:val="single"/>
              </w:rPr>
              <w:t>dBm/120kHz</w:t>
            </w:r>
          </w:p>
          <w:p w14:paraId="2B0C105A" w14:textId="628203DC"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infinity</w:t>
            </w:r>
          </w:p>
          <w:p w14:paraId="08DC1AD9" w14:textId="77777777" w:rsidR="00AB67FA" w:rsidRPr="00D0162F" w:rsidRDefault="00AB67FA" w:rsidP="006E0A54">
            <w:pPr>
              <w:pStyle w:val="TAL"/>
              <w:rPr>
                <w:u w:val="single"/>
              </w:rPr>
            </w:pPr>
          </w:p>
          <w:p w14:paraId="7EFEBB9D" w14:textId="5B3F9A11"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2:</w:t>
            </w:r>
          </w:p>
          <w:p w14:paraId="0D706C80" w14:textId="05FE0ADA"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87</w:t>
            </w:r>
            <w:r w:rsidR="006E0A54" w:rsidRPr="00D0162F">
              <w:rPr>
                <w:u w:val="single"/>
              </w:rPr>
              <w:t xml:space="preserve"> </w:t>
            </w:r>
            <w:r w:rsidRPr="00D0162F">
              <w:rPr>
                <w:u w:val="single"/>
              </w:rPr>
              <w:t>dBm/120kHz</w:t>
            </w:r>
          </w:p>
          <w:p w14:paraId="2CFF24B9" w14:textId="7A1F99B0"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87</w:t>
            </w:r>
            <w:r w:rsidR="006E0A54" w:rsidRPr="00D0162F">
              <w:rPr>
                <w:u w:val="single"/>
              </w:rPr>
              <w:t xml:space="preserve"> </w:t>
            </w:r>
            <w:r w:rsidRPr="00D0162F">
              <w:rPr>
                <w:u w:val="single"/>
              </w:rPr>
              <w:t>dBm/120kHz</w:t>
            </w:r>
          </w:p>
        </w:tc>
      </w:tr>
      <w:tr w:rsidR="00AB67FA" w:rsidRPr="00D0162F" w14:paraId="4F0BF393"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078BE254" w14:textId="147E83FB" w:rsidR="00AB67FA" w:rsidRPr="00D0162F" w:rsidRDefault="00AB67FA" w:rsidP="006E0A54">
            <w:pPr>
              <w:pStyle w:val="TAL"/>
            </w:pPr>
            <w:r w:rsidRPr="00D0162F">
              <w:t>5.6.2.2</w:t>
            </w:r>
            <w:r w:rsidR="006E0A54" w:rsidRPr="00D0162F">
              <w:t xml:space="preserve"> </w:t>
            </w:r>
            <w:r w:rsidRPr="00D0162F">
              <w:t>EN-DC</w:t>
            </w:r>
            <w:r w:rsidR="006E0A54" w:rsidRPr="00D0162F">
              <w:t xml:space="preserve"> </w:t>
            </w:r>
            <w:r w:rsidRPr="00D0162F">
              <w:t>FR2-FR2</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in</w:t>
            </w:r>
            <w:r w:rsidR="006E0A54" w:rsidRPr="00D0162F">
              <w:t xml:space="preserve"> </w:t>
            </w:r>
            <w:r w:rsidRPr="00D0162F">
              <w:t>DRX</w:t>
            </w:r>
          </w:p>
        </w:tc>
        <w:tc>
          <w:tcPr>
            <w:tcW w:w="4012" w:type="dxa"/>
            <w:tcBorders>
              <w:top w:val="single" w:sz="4" w:space="0" w:color="auto"/>
              <w:left w:val="single" w:sz="4" w:space="0" w:color="auto"/>
              <w:bottom w:val="single" w:sz="4" w:space="0" w:color="auto"/>
              <w:right w:val="single" w:sz="4" w:space="0" w:color="auto"/>
            </w:tcBorders>
          </w:tcPr>
          <w:p w14:paraId="1C7653BC" w14:textId="27380141" w:rsidR="00AB67FA" w:rsidRPr="00D0162F" w:rsidRDefault="00AB67FA" w:rsidP="006E0A54">
            <w:pPr>
              <w:pStyle w:val="TAL"/>
            </w:pPr>
            <w:r w:rsidRPr="00D0162F">
              <w:t>During</w:t>
            </w:r>
            <w:r w:rsidR="006E0A54" w:rsidRPr="00D0162F">
              <w:t xml:space="preserve"> </w:t>
            </w:r>
            <w:r w:rsidRPr="00D0162F">
              <w:t>T1:</w:t>
            </w:r>
          </w:p>
          <w:p w14:paraId="02771503" w14:textId="2BEF204B" w:rsidR="00AB67FA" w:rsidRPr="00D0162F" w:rsidRDefault="00AB67FA" w:rsidP="006E0A54">
            <w:pPr>
              <w:pStyle w:val="TAL"/>
            </w:pPr>
            <w:r w:rsidRPr="00D0162F">
              <w:t>Noc:</w:t>
            </w:r>
            <w:r w:rsidR="006E0A54" w:rsidRPr="00D0162F">
              <w:t xml:space="preserve"> </w:t>
            </w:r>
            <w:r w:rsidRPr="00D0162F">
              <w:t>-104.70dBm/15kHz</w:t>
            </w:r>
          </w:p>
          <w:p w14:paraId="2D6DD308" w14:textId="33FA6DC6"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6.00dB</w:t>
            </w:r>
          </w:p>
          <w:p w14:paraId="6945A390" w14:textId="7AD540DC"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2FA0AAFF" w14:textId="77777777" w:rsidR="00AB67FA" w:rsidRPr="00D0162F" w:rsidRDefault="00AB67FA" w:rsidP="006E0A54">
            <w:pPr>
              <w:pStyle w:val="TAL"/>
            </w:pPr>
          </w:p>
          <w:p w14:paraId="41CCD0C1" w14:textId="6E4FA070" w:rsidR="00AB67FA" w:rsidRPr="00D0162F" w:rsidRDefault="00AB67FA" w:rsidP="006E0A54">
            <w:pPr>
              <w:pStyle w:val="TAL"/>
            </w:pPr>
            <w:r w:rsidRPr="00D0162F">
              <w:t>During</w:t>
            </w:r>
            <w:r w:rsidR="006E0A54" w:rsidRPr="00D0162F">
              <w:t xml:space="preserve"> </w:t>
            </w:r>
            <w:r w:rsidRPr="00D0162F">
              <w:t>T2:</w:t>
            </w:r>
          </w:p>
          <w:p w14:paraId="697146F7" w14:textId="235B86EC" w:rsidR="00AB67FA" w:rsidRPr="00D0162F" w:rsidRDefault="00AB67FA" w:rsidP="006E0A54">
            <w:pPr>
              <w:pStyle w:val="TAL"/>
            </w:pPr>
            <w:r w:rsidRPr="00D0162F">
              <w:t>Noc:</w:t>
            </w:r>
            <w:r w:rsidR="006E0A54" w:rsidRPr="00D0162F">
              <w:t xml:space="preserve"> </w:t>
            </w:r>
            <w:r w:rsidRPr="00D0162F">
              <w:t>-104.70dBm/15kHz</w:t>
            </w:r>
          </w:p>
          <w:p w14:paraId="39BC5D2E" w14:textId="630FD097"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6.00dB</w:t>
            </w:r>
          </w:p>
          <w:p w14:paraId="0A4F7353" w14:textId="428AB77C"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9.00dB</w:t>
            </w:r>
          </w:p>
          <w:p w14:paraId="2507E0D0" w14:textId="77777777" w:rsidR="00AB67FA" w:rsidRPr="00D0162F" w:rsidRDefault="00AB67FA" w:rsidP="006E0A54">
            <w:pPr>
              <w:pStyle w:val="TAL"/>
            </w:pPr>
          </w:p>
          <w:p w14:paraId="3A48651A" w14:textId="4FD02833" w:rsidR="00AB67FA" w:rsidRPr="00D0162F" w:rsidRDefault="00AB67FA" w:rsidP="006E0A54">
            <w:pPr>
              <w:pStyle w:val="TAL"/>
            </w:pPr>
            <w:r w:rsidRPr="00D0162F">
              <w:t>Signalled</w:t>
            </w:r>
            <w:r w:rsidR="006E0A54" w:rsidRPr="00D0162F">
              <w:t xml:space="preserve"> </w:t>
            </w:r>
            <w:r w:rsidRPr="00D0162F">
              <w:t>A3-offset:</w:t>
            </w:r>
          </w:p>
          <w:p w14:paraId="065B729C" w14:textId="77777777" w:rsidR="00AB67FA" w:rsidRPr="00D0162F" w:rsidRDefault="00AB67FA" w:rsidP="006E0A54">
            <w:pPr>
              <w:pStyle w:val="TAL"/>
              <w:rPr>
                <w:u w:val="single"/>
              </w:rPr>
            </w:pPr>
            <w:r w:rsidRPr="00D0162F">
              <w:t>-6.0</w:t>
            </w:r>
          </w:p>
        </w:tc>
        <w:tc>
          <w:tcPr>
            <w:tcW w:w="1640" w:type="dxa"/>
            <w:tcBorders>
              <w:top w:val="single" w:sz="4" w:space="0" w:color="auto"/>
              <w:left w:val="single" w:sz="4" w:space="0" w:color="auto"/>
              <w:bottom w:val="single" w:sz="4" w:space="0" w:color="auto"/>
              <w:right w:val="single" w:sz="4" w:space="0" w:color="auto"/>
            </w:tcBorders>
          </w:tcPr>
          <w:p w14:paraId="7D488E2E" w14:textId="2B49808E" w:rsidR="00AB67FA" w:rsidRPr="00D0162F" w:rsidRDefault="00AB67FA" w:rsidP="006E0A54">
            <w:pPr>
              <w:pStyle w:val="TAL"/>
            </w:pPr>
            <w:r w:rsidRPr="00D0162F">
              <w:t>During</w:t>
            </w:r>
            <w:r w:rsidR="006E0A54" w:rsidRPr="00D0162F">
              <w:t xml:space="preserve"> </w:t>
            </w:r>
            <w:r w:rsidRPr="00D0162F">
              <w:t>T1:</w:t>
            </w:r>
          </w:p>
          <w:p w14:paraId="63836DCD" w14:textId="77777777" w:rsidR="00AB67FA" w:rsidRPr="00D0162F" w:rsidRDefault="00AB67FA" w:rsidP="006E0A54">
            <w:pPr>
              <w:pStyle w:val="TAL"/>
            </w:pPr>
            <w:r w:rsidRPr="00D0162F">
              <w:t>0dB</w:t>
            </w:r>
          </w:p>
          <w:p w14:paraId="44182B50" w14:textId="77777777" w:rsidR="00AB67FA" w:rsidRPr="00D0162F" w:rsidRDefault="00AB67FA" w:rsidP="006E0A54">
            <w:pPr>
              <w:pStyle w:val="TAL"/>
            </w:pPr>
            <w:r w:rsidRPr="00D0162F">
              <w:t>0dB</w:t>
            </w:r>
          </w:p>
          <w:p w14:paraId="6E426DBB" w14:textId="77777777" w:rsidR="00AB67FA" w:rsidRPr="00D0162F" w:rsidRDefault="00AB67FA" w:rsidP="006E0A54">
            <w:pPr>
              <w:pStyle w:val="TAL"/>
            </w:pPr>
            <w:r w:rsidRPr="00D0162F">
              <w:t>0dB</w:t>
            </w:r>
          </w:p>
          <w:p w14:paraId="05789EB1" w14:textId="77777777" w:rsidR="00AB67FA" w:rsidRPr="00D0162F" w:rsidRDefault="00AB67FA" w:rsidP="006E0A54">
            <w:pPr>
              <w:pStyle w:val="TAL"/>
            </w:pPr>
          </w:p>
          <w:p w14:paraId="7F6C943C" w14:textId="4714AA7A" w:rsidR="00AB67FA" w:rsidRPr="00D0162F" w:rsidRDefault="00AB67FA" w:rsidP="006E0A54">
            <w:pPr>
              <w:pStyle w:val="TAL"/>
            </w:pPr>
            <w:r w:rsidRPr="00D0162F">
              <w:t>During</w:t>
            </w:r>
            <w:r w:rsidR="006E0A54" w:rsidRPr="00D0162F">
              <w:t xml:space="preserve"> </w:t>
            </w:r>
            <w:r w:rsidRPr="00D0162F">
              <w:t>T2:</w:t>
            </w:r>
          </w:p>
          <w:p w14:paraId="037FBAE3" w14:textId="77777777" w:rsidR="00AB67FA" w:rsidRPr="00D0162F" w:rsidRDefault="00AB67FA" w:rsidP="006E0A54">
            <w:pPr>
              <w:pStyle w:val="TAL"/>
            </w:pPr>
            <w:r w:rsidRPr="00D0162F">
              <w:t>0dB</w:t>
            </w:r>
          </w:p>
          <w:p w14:paraId="563137F5" w14:textId="77777777" w:rsidR="00AB67FA" w:rsidRPr="00D0162F" w:rsidRDefault="00AB67FA" w:rsidP="006E0A54">
            <w:pPr>
              <w:pStyle w:val="TAL"/>
            </w:pPr>
            <w:r w:rsidRPr="00D0162F">
              <w:t>0dB</w:t>
            </w:r>
          </w:p>
          <w:p w14:paraId="393C9343" w14:textId="77777777" w:rsidR="00AB67FA" w:rsidRPr="00D0162F" w:rsidRDefault="00AB67FA" w:rsidP="006E0A54">
            <w:pPr>
              <w:pStyle w:val="TAL"/>
            </w:pPr>
            <w:r w:rsidRPr="00D0162F">
              <w:t>0dB</w:t>
            </w:r>
          </w:p>
          <w:p w14:paraId="63EA4256" w14:textId="77777777" w:rsidR="00AB67FA" w:rsidRPr="00D0162F" w:rsidRDefault="00AB67FA" w:rsidP="006E0A54">
            <w:pPr>
              <w:pStyle w:val="TAL"/>
            </w:pPr>
          </w:p>
          <w:p w14:paraId="2CFFC4A5" w14:textId="5097E77B" w:rsidR="00AB67FA" w:rsidRPr="00D0162F" w:rsidRDefault="00AB67FA" w:rsidP="006E0A54">
            <w:pPr>
              <w:pStyle w:val="TAL"/>
            </w:pPr>
            <w:r w:rsidRPr="00D0162F">
              <w:t>Signalled</w:t>
            </w:r>
            <w:r w:rsidR="006E0A54" w:rsidRPr="00D0162F">
              <w:t xml:space="preserve"> </w:t>
            </w:r>
            <w:r w:rsidRPr="00D0162F">
              <w:t>A3-offset:</w:t>
            </w:r>
            <w:r w:rsidR="006E0A54" w:rsidRPr="00D0162F">
              <w:t xml:space="preserve"> </w:t>
            </w:r>
          </w:p>
          <w:p w14:paraId="6B27BAE4" w14:textId="77777777" w:rsidR="00AB67FA" w:rsidRPr="00D0162F" w:rsidRDefault="00AB67FA" w:rsidP="006E0A54">
            <w:pPr>
              <w:pStyle w:val="TAL"/>
              <w:rPr>
                <w:u w:val="single"/>
              </w:rPr>
            </w:pPr>
            <w:r w:rsidRPr="00D0162F">
              <w:t>-6.0</w:t>
            </w:r>
          </w:p>
        </w:tc>
        <w:tc>
          <w:tcPr>
            <w:tcW w:w="2772" w:type="dxa"/>
            <w:tcBorders>
              <w:top w:val="single" w:sz="4" w:space="0" w:color="auto"/>
              <w:left w:val="single" w:sz="4" w:space="0" w:color="auto"/>
              <w:bottom w:val="single" w:sz="4" w:space="0" w:color="auto"/>
              <w:right w:val="single" w:sz="4" w:space="0" w:color="auto"/>
            </w:tcBorders>
          </w:tcPr>
          <w:p w14:paraId="6E39AB92" w14:textId="601FEBCC" w:rsidR="00AB67FA" w:rsidRPr="00D0162F" w:rsidRDefault="00AB67FA" w:rsidP="006E0A54">
            <w:pPr>
              <w:pStyle w:val="TAL"/>
            </w:pPr>
            <w:r w:rsidRPr="00D0162F">
              <w:t>During</w:t>
            </w:r>
            <w:r w:rsidR="006E0A54" w:rsidRPr="00D0162F">
              <w:t xml:space="preserve"> </w:t>
            </w:r>
            <w:r w:rsidRPr="00D0162F">
              <w:t>T1:</w:t>
            </w:r>
          </w:p>
          <w:p w14:paraId="3577EBDD" w14:textId="4E726F64" w:rsidR="00AB67FA" w:rsidRPr="00D0162F" w:rsidRDefault="00AB67FA" w:rsidP="006E0A54">
            <w:pPr>
              <w:pStyle w:val="TAL"/>
            </w:pPr>
            <w:r w:rsidRPr="00D0162F">
              <w:t>Noc:</w:t>
            </w:r>
            <w:r w:rsidR="006E0A54" w:rsidRPr="00D0162F">
              <w:t xml:space="preserve"> </w:t>
            </w:r>
            <w:r w:rsidRPr="00D0162F">
              <w:t>-104.70dBm/15kHz</w:t>
            </w:r>
          </w:p>
          <w:p w14:paraId="54A03F72" w14:textId="70FC720C"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6.00dB</w:t>
            </w:r>
          </w:p>
          <w:p w14:paraId="22AEE12A" w14:textId="3F7EC628"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2A00DF8D" w14:textId="77777777" w:rsidR="00AB67FA" w:rsidRPr="00D0162F" w:rsidRDefault="00AB67FA" w:rsidP="006E0A54">
            <w:pPr>
              <w:pStyle w:val="TAL"/>
            </w:pPr>
          </w:p>
          <w:p w14:paraId="7E8CEF26" w14:textId="6725D9ED" w:rsidR="00AB67FA" w:rsidRPr="00D0162F" w:rsidRDefault="00AB67FA" w:rsidP="006E0A54">
            <w:pPr>
              <w:pStyle w:val="TAL"/>
            </w:pPr>
            <w:r w:rsidRPr="00D0162F">
              <w:t>During</w:t>
            </w:r>
            <w:r w:rsidR="006E0A54" w:rsidRPr="00D0162F">
              <w:t xml:space="preserve"> </w:t>
            </w:r>
            <w:r w:rsidRPr="00D0162F">
              <w:t>T2:</w:t>
            </w:r>
          </w:p>
          <w:p w14:paraId="7FBF7737" w14:textId="027C44D3" w:rsidR="00AB67FA" w:rsidRPr="00D0162F" w:rsidRDefault="00AB67FA" w:rsidP="006E0A54">
            <w:pPr>
              <w:pStyle w:val="TAL"/>
            </w:pPr>
            <w:r w:rsidRPr="00D0162F">
              <w:t>Noc:</w:t>
            </w:r>
            <w:r w:rsidR="006E0A54" w:rsidRPr="00D0162F">
              <w:t xml:space="preserve"> </w:t>
            </w:r>
            <w:r w:rsidRPr="00D0162F">
              <w:t>-104.70dBm/15kHz</w:t>
            </w:r>
          </w:p>
          <w:p w14:paraId="6F4D8744" w14:textId="70B0ABEE"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6.00dB</w:t>
            </w:r>
          </w:p>
          <w:p w14:paraId="0C4B3983" w14:textId="5CA8BA64"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w:t>
            </w:r>
            <w:r w:rsidR="006E0A54" w:rsidRPr="00D0162F">
              <w:t xml:space="preserve"> </w:t>
            </w:r>
            <w:r w:rsidRPr="00D0162F">
              <w:t>+9.00dB</w:t>
            </w:r>
          </w:p>
          <w:p w14:paraId="3CEA092B" w14:textId="77777777" w:rsidR="00AB67FA" w:rsidRPr="00D0162F" w:rsidRDefault="00AB67FA" w:rsidP="006E0A54">
            <w:pPr>
              <w:pStyle w:val="TAL"/>
            </w:pPr>
          </w:p>
          <w:p w14:paraId="796E8165" w14:textId="2F49D994" w:rsidR="00AB67FA" w:rsidRPr="00D0162F" w:rsidRDefault="00AB67FA" w:rsidP="006E0A54">
            <w:pPr>
              <w:pStyle w:val="TAL"/>
            </w:pPr>
            <w:r w:rsidRPr="00D0162F">
              <w:t>Signalled</w:t>
            </w:r>
            <w:r w:rsidR="006E0A54" w:rsidRPr="00D0162F">
              <w:t xml:space="preserve"> </w:t>
            </w:r>
            <w:r w:rsidRPr="00D0162F">
              <w:t>A3-offset:</w:t>
            </w:r>
          </w:p>
          <w:p w14:paraId="1F670A89" w14:textId="77777777" w:rsidR="00AB67FA" w:rsidRPr="00D0162F" w:rsidRDefault="00AB67FA" w:rsidP="006E0A54">
            <w:pPr>
              <w:pStyle w:val="TAL"/>
              <w:rPr>
                <w:u w:val="single"/>
              </w:rPr>
            </w:pPr>
            <w:r w:rsidRPr="00D0162F">
              <w:t>-12.0</w:t>
            </w:r>
          </w:p>
        </w:tc>
      </w:tr>
      <w:tr w:rsidR="00AB67FA" w:rsidRPr="00D0162F" w14:paraId="73A1816C"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537509C1" w14:textId="3C0090EC" w:rsidR="00AB67FA" w:rsidRPr="00D0162F" w:rsidRDefault="00AB67FA" w:rsidP="006E0A54">
            <w:pPr>
              <w:pStyle w:val="TAL"/>
            </w:pPr>
            <w:r w:rsidRPr="00D0162F">
              <w:t>5.6.2.3</w:t>
            </w:r>
            <w:r w:rsidR="006E0A54" w:rsidRPr="00D0162F">
              <w:t xml:space="preserve"> </w:t>
            </w:r>
            <w:r w:rsidRPr="00D0162F">
              <w:t>EN-DC</w:t>
            </w:r>
            <w:r w:rsidR="006E0A54" w:rsidRPr="00D0162F">
              <w:t xml:space="preserve"> </w:t>
            </w:r>
            <w:r w:rsidRPr="00D0162F">
              <w:t>FR2-FR2</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in</w:t>
            </w:r>
            <w:r w:rsidR="006E0A54" w:rsidRPr="00D0162F">
              <w:t xml:space="preserve"> </w:t>
            </w:r>
            <w:r w:rsidRPr="00D0162F">
              <w:t>non-DRX</w:t>
            </w:r>
            <w:r w:rsidR="006E0A54" w:rsidRPr="00D0162F">
              <w:t xml:space="preserve"> </w:t>
            </w:r>
            <w:r w:rsidRPr="00D0162F">
              <w:t>with</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p>
        </w:tc>
        <w:tc>
          <w:tcPr>
            <w:tcW w:w="4012" w:type="dxa"/>
            <w:tcBorders>
              <w:top w:val="single" w:sz="4" w:space="0" w:color="auto"/>
              <w:left w:val="single" w:sz="4" w:space="0" w:color="auto"/>
              <w:bottom w:val="single" w:sz="4" w:space="0" w:color="auto"/>
              <w:right w:val="single" w:sz="4" w:space="0" w:color="auto"/>
            </w:tcBorders>
          </w:tcPr>
          <w:p w14:paraId="4C042241" w14:textId="51938041"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2.1</w:t>
            </w:r>
          </w:p>
        </w:tc>
        <w:tc>
          <w:tcPr>
            <w:tcW w:w="1640" w:type="dxa"/>
            <w:tcBorders>
              <w:top w:val="single" w:sz="4" w:space="0" w:color="auto"/>
              <w:left w:val="single" w:sz="4" w:space="0" w:color="auto"/>
              <w:bottom w:val="single" w:sz="4" w:space="0" w:color="auto"/>
              <w:right w:val="single" w:sz="4" w:space="0" w:color="auto"/>
            </w:tcBorders>
          </w:tcPr>
          <w:p w14:paraId="55A2FC17" w14:textId="0266FD6C"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2.1</w:t>
            </w:r>
          </w:p>
        </w:tc>
        <w:tc>
          <w:tcPr>
            <w:tcW w:w="2772" w:type="dxa"/>
            <w:tcBorders>
              <w:top w:val="single" w:sz="4" w:space="0" w:color="auto"/>
              <w:left w:val="single" w:sz="4" w:space="0" w:color="auto"/>
              <w:bottom w:val="single" w:sz="4" w:space="0" w:color="auto"/>
              <w:right w:val="single" w:sz="4" w:space="0" w:color="auto"/>
            </w:tcBorders>
          </w:tcPr>
          <w:p w14:paraId="68ADEE72" w14:textId="22B2E29A"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2.1</w:t>
            </w:r>
          </w:p>
        </w:tc>
      </w:tr>
      <w:tr w:rsidR="00AB67FA" w:rsidRPr="00D0162F" w14:paraId="201B5369"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15EF0FA9" w14:textId="7CC47FA1" w:rsidR="00AB67FA" w:rsidRPr="00D0162F" w:rsidRDefault="00AB67FA" w:rsidP="006E0A54">
            <w:pPr>
              <w:pStyle w:val="TAL"/>
            </w:pPr>
            <w:r w:rsidRPr="00D0162F">
              <w:t>5.6.2.4</w:t>
            </w:r>
            <w:r w:rsidR="006E0A54" w:rsidRPr="00D0162F">
              <w:t xml:space="preserve"> </w:t>
            </w:r>
            <w:r w:rsidRPr="00D0162F">
              <w:t>EN-DC</w:t>
            </w:r>
            <w:r w:rsidR="006E0A54" w:rsidRPr="00D0162F">
              <w:t xml:space="preserve"> </w:t>
            </w:r>
            <w:r w:rsidRPr="00D0162F">
              <w:t>FR2-FR2</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in</w:t>
            </w:r>
            <w:r w:rsidR="006E0A54" w:rsidRPr="00D0162F">
              <w:t xml:space="preserve"> </w:t>
            </w:r>
            <w:r w:rsidRPr="00D0162F">
              <w:t>DRX</w:t>
            </w:r>
            <w:r w:rsidR="006E0A54" w:rsidRPr="00D0162F">
              <w:t xml:space="preserve"> </w:t>
            </w:r>
            <w:r w:rsidRPr="00D0162F">
              <w:t>with</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p>
        </w:tc>
        <w:tc>
          <w:tcPr>
            <w:tcW w:w="4012" w:type="dxa"/>
            <w:tcBorders>
              <w:top w:val="single" w:sz="4" w:space="0" w:color="auto"/>
              <w:left w:val="single" w:sz="4" w:space="0" w:color="auto"/>
              <w:bottom w:val="single" w:sz="4" w:space="0" w:color="auto"/>
              <w:right w:val="single" w:sz="4" w:space="0" w:color="auto"/>
            </w:tcBorders>
          </w:tcPr>
          <w:p w14:paraId="0F3890F4" w14:textId="3CB0B608"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2.2</w:t>
            </w:r>
          </w:p>
        </w:tc>
        <w:tc>
          <w:tcPr>
            <w:tcW w:w="1640" w:type="dxa"/>
            <w:tcBorders>
              <w:top w:val="single" w:sz="4" w:space="0" w:color="auto"/>
              <w:left w:val="single" w:sz="4" w:space="0" w:color="auto"/>
              <w:bottom w:val="single" w:sz="4" w:space="0" w:color="auto"/>
              <w:right w:val="single" w:sz="4" w:space="0" w:color="auto"/>
            </w:tcBorders>
          </w:tcPr>
          <w:p w14:paraId="081D89DB" w14:textId="4EEDE401"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2.2</w:t>
            </w:r>
          </w:p>
        </w:tc>
        <w:tc>
          <w:tcPr>
            <w:tcW w:w="2772" w:type="dxa"/>
            <w:tcBorders>
              <w:top w:val="single" w:sz="4" w:space="0" w:color="auto"/>
              <w:left w:val="single" w:sz="4" w:space="0" w:color="auto"/>
              <w:bottom w:val="single" w:sz="4" w:space="0" w:color="auto"/>
              <w:right w:val="single" w:sz="4" w:space="0" w:color="auto"/>
            </w:tcBorders>
          </w:tcPr>
          <w:p w14:paraId="703E4649" w14:textId="4C1DF94C"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2.2</w:t>
            </w:r>
          </w:p>
        </w:tc>
      </w:tr>
      <w:tr w:rsidR="00AB67FA" w:rsidRPr="00D0162F" w14:paraId="701658EE"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535BA468" w14:textId="196131C9" w:rsidR="00AB67FA" w:rsidRPr="00D0162F" w:rsidRDefault="00AB67FA" w:rsidP="006E0A54">
            <w:pPr>
              <w:pStyle w:val="TAL"/>
            </w:pPr>
            <w:r w:rsidRPr="00D0162F">
              <w:t>5.6.2.5</w:t>
            </w:r>
            <w:r w:rsidR="006E0A54" w:rsidRPr="00D0162F">
              <w:t xml:space="preserve"> </w:t>
            </w:r>
            <w:r w:rsidRPr="00D0162F">
              <w:t>EN-DC</w:t>
            </w:r>
            <w:r w:rsidR="006E0A54" w:rsidRPr="00D0162F">
              <w:t xml:space="preserve"> </w:t>
            </w:r>
            <w:r w:rsidRPr="00D0162F">
              <w:t>FR1-FR2</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in</w:t>
            </w:r>
            <w:r w:rsidR="006E0A54" w:rsidRPr="00D0162F">
              <w:t xml:space="preserve"> </w:t>
            </w:r>
            <w:r w:rsidRPr="00D0162F">
              <w:t>non-DRX</w:t>
            </w:r>
          </w:p>
        </w:tc>
        <w:tc>
          <w:tcPr>
            <w:tcW w:w="4012" w:type="dxa"/>
            <w:tcBorders>
              <w:top w:val="single" w:sz="4" w:space="0" w:color="auto"/>
              <w:left w:val="single" w:sz="4" w:space="0" w:color="auto"/>
              <w:bottom w:val="single" w:sz="4" w:space="0" w:color="auto"/>
              <w:right w:val="single" w:sz="4" w:space="0" w:color="auto"/>
            </w:tcBorders>
          </w:tcPr>
          <w:p w14:paraId="7DBF0BA2" w14:textId="17AD2EA4"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1:</w:t>
            </w:r>
          </w:p>
          <w:p w14:paraId="252E4E99" w14:textId="078B3D52"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Infinity</w:t>
            </w:r>
          </w:p>
          <w:p w14:paraId="7C8A0A16" w14:textId="77777777" w:rsidR="00AB67FA" w:rsidRPr="00D0162F" w:rsidRDefault="00AB67FA" w:rsidP="006E0A54">
            <w:pPr>
              <w:pStyle w:val="TAL"/>
              <w:rPr>
                <w:u w:val="single"/>
              </w:rPr>
            </w:pPr>
          </w:p>
          <w:p w14:paraId="56B1EB45" w14:textId="63C453FF"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2:</w:t>
            </w:r>
          </w:p>
          <w:p w14:paraId="029BAAE2" w14:textId="59AE0094"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87</w:t>
            </w:r>
            <w:r w:rsidR="006E0A54" w:rsidRPr="00D0162F">
              <w:rPr>
                <w:u w:val="single"/>
              </w:rPr>
              <w:t xml:space="preserve"> </w:t>
            </w:r>
            <w:r w:rsidRPr="00D0162F">
              <w:rPr>
                <w:u w:val="single"/>
              </w:rPr>
              <w:t>dBm/120kHz</w:t>
            </w:r>
          </w:p>
        </w:tc>
        <w:tc>
          <w:tcPr>
            <w:tcW w:w="1640" w:type="dxa"/>
            <w:tcBorders>
              <w:top w:val="single" w:sz="4" w:space="0" w:color="auto"/>
              <w:left w:val="single" w:sz="4" w:space="0" w:color="auto"/>
              <w:bottom w:val="single" w:sz="4" w:space="0" w:color="auto"/>
              <w:right w:val="single" w:sz="4" w:space="0" w:color="auto"/>
            </w:tcBorders>
          </w:tcPr>
          <w:p w14:paraId="28F75A66" w14:textId="087D22E2"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1:</w:t>
            </w:r>
          </w:p>
          <w:p w14:paraId="3453BAAC" w14:textId="77777777" w:rsidR="00AB67FA" w:rsidRPr="00D0162F" w:rsidRDefault="00AB67FA" w:rsidP="006E0A54">
            <w:pPr>
              <w:pStyle w:val="TAL"/>
              <w:rPr>
                <w:u w:val="single"/>
              </w:rPr>
            </w:pPr>
            <w:r w:rsidRPr="00D0162F">
              <w:rPr>
                <w:u w:val="single"/>
              </w:rPr>
              <w:t>0dB</w:t>
            </w:r>
          </w:p>
          <w:p w14:paraId="0B2D2B22" w14:textId="77777777" w:rsidR="00AB67FA" w:rsidRPr="00D0162F" w:rsidRDefault="00AB67FA" w:rsidP="006E0A54">
            <w:pPr>
              <w:pStyle w:val="TAL"/>
              <w:rPr>
                <w:u w:val="single"/>
              </w:rPr>
            </w:pPr>
          </w:p>
          <w:p w14:paraId="5EDC783D" w14:textId="4E2FA6F9"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2:</w:t>
            </w:r>
          </w:p>
          <w:p w14:paraId="4AFDA18A" w14:textId="77777777" w:rsidR="00AB67FA" w:rsidRPr="00D0162F" w:rsidRDefault="00AB67FA" w:rsidP="006E0A54">
            <w:pPr>
              <w:pStyle w:val="TAL"/>
              <w:rPr>
                <w:u w:val="single"/>
              </w:rPr>
            </w:pPr>
            <w:r w:rsidRPr="00D0162F">
              <w:rPr>
                <w:u w:val="single"/>
              </w:rPr>
              <w:t>0dB</w:t>
            </w:r>
          </w:p>
        </w:tc>
        <w:tc>
          <w:tcPr>
            <w:tcW w:w="2772" w:type="dxa"/>
            <w:tcBorders>
              <w:top w:val="single" w:sz="4" w:space="0" w:color="auto"/>
              <w:left w:val="single" w:sz="4" w:space="0" w:color="auto"/>
              <w:bottom w:val="single" w:sz="4" w:space="0" w:color="auto"/>
              <w:right w:val="single" w:sz="4" w:space="0" w:color="auto"/>
            </w:tcBorders>
          </w:tcPr>
          <w:p w14:paraId="7F2AFBC1" w14:textId="59F7C81B"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1:</w:t>
            </w:r>
          </w:p>
          <w:p w14:paraId="2F09060A" w14:textId="5506979F"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Infinity</w:t>
            </w:r>
          </w:p>
          <w:p w14:paraId="083968E8" w14:textId="77777777" w:rsidR="00AB67FA" w:rsidRPr="00D0162F" w:rsidRDefault="00AB67FA" w:rsidP="006E0A54">
            <w:pPr>
              <w:pStyle w:val="TAL"/>
              <w:rPr>
                <w:u w:val="single"/>
              </w:rPr>
            </w:pPr>
          </w:p>
          <w:p w14:paraId="1D7A3365" w14:textId="32958491"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2:</w:t>
            </w:r>
          </w:p>
          <w:p w14:paraId="74127C7C" w14:textId="6DC4CF06"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87</w:t>
            </w:r>
            <w:r w:rsidR="006E0A54" w:rsidRPr="00D0162F">
              <w:rPr>
                <w:u w:val="single"/>
              </w:rPr>
              <w:t xml:space="preserve"> </w:t>
            </w:r>
            <w:r w:rsidRPr="00D0162F">
              <w:rPr>
                <w:u w:val="single"/>
              </w:rPr>
              <w:t>dBm/120kHz</w:t>
            </w:r>
          </w:p>
          <w:p w14:paraId="043E963D" w14:textId="77777777" w:rsidR="00AB67FA" w:rsidRPr="00D0162F" w:rsidRDefault="00AB67FA" w:rsidP="006E0A54">
            <w:pPr>
              <w:pStyle w:val="TAL"/>
              <w:rPr>
                <w:u w:val="single"/>
              </w:rPr>
            </w:pPr>
          </w:p>
        </w:tc>
      </w:tr>
      <w:tr w:rsidR="00AB67FA" w:rsidRPr="00D0162F" w14:paraId="5F5E5600"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245E9A33" w14:textId="71D530CC" w:rsidR="00AB67FA" w:rsidRPr="00D0162F" w:rsidRDefault="00AB67FA" w:rsidP="006E0A54">
            <w:pPr>
              <w:pStyle w:val="TAL"/>
            </w:pPr>
            <w:r w:rsidRPr="00D0162F">
              <w:t>5.6.2.6</w:t>
            </w:r>
            <w:r w:rsidR="006E0A54" w:rsidRPr="00D0162F">
              <w:t xml:space="preserve"> </w:t>
            </w:r>
            <w:r w:rsidRPr="00D0162F">
              <w:t>EN-DC</w:t>
            </w:r>
            <w:r w:rsidR="006E0A54" w:rsidRPr="00D0162F">
              <w:t xml:space="preserve"> </w:t>
            </w:r>
            <w:r w:rsidRPr="00D0162F">
              <w:t>FR1-FR2</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in</w:t>
            </w:r>
            <w:r w:rsidR="006E0A54" w:rsidRPr="00D0162F">
              <w:t xml:space="preserve"> </w:t>
            </w:r>
            <w:r w:rsidRPr="00D0162F">
              <w:t>DRX</w:t>
            </w:r>
          </w:p>
        </w:tc>
        <w:tc>
          <w:tcPr>
            <w:tcW w:w="4012" w:type="dxa"/>
            <w:tcBorders>
              <w:top w:val="single" w:sz="4" w:space="0" w:color="auto"/>
              <w:left w:val="single" w:sz="4" w:space="0" w:color="auto"/>
              <w:bottom w:val="single" w:sz="4" w:space="0" w:color="auto"/>
              <w:right w:val="single" w:sz="4" w:space="0" w:color="auto"/>
            </w:tcBorders>
          </w:tcPr>
          <w:p w14:paraId="5C4E5431" w14:textId="0286238D"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1:</w:t>
            </w:r>
          </w:p>
          <w:p w14:paraId="4400C872" w14:textId="1EE7FF72"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w:t>
            </w:r>
            <w:r w:rsidR="006E0A54" w:rsidRPr="00D0162F">
              <w:rPr>
                <w:u w:val="single"/>
              </w:rPr>
              <w:t xml:space="preserve"> </w:t>
            </w:r>
            <w:r w:rsidRPr="00D0162F">
              <w:rPr>
                <w:u w:val="single"/>
              </w:rPr>
              <w:t>-104.7</w:t>
            </w:r>
            <w:r w:rsidR="006E0A54" w:rsidRPr="00D0162F">
              <w:rPr>
                <w:u w:val="single"/>
              </w:rPr>
              <w:t xml:space="preserve"> </w:t>
            </w:r>
            <w:r w:rsidRPr="00D0162F">
              <w:rPr>
                <w:u w:val="single"/>
              </w:rPr>
              <w:t>dBm/15</w:t>
            </w:r>
            <w:r w:rsidR="006E0A54" w:rsidRPr="00D0162F">
              <w:rPr>
                <w:u w:val="single"/>
              </w:rPr>
              <w:t xml:space="preserve"> </w:t>
            </w:r>
            <w:r w:rsidRPr="00D0162F">
              <w:rPr>
                <w:u w:val="single"/>
              </w:rPr>
              <w:t>kHz</w:t>
            </w:r>
          </w:p>
          <w:p w14:paraId="6D16A5C9" w14:textId="3234E7BC"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w:t>
            </w:r>
            <w:r w:rsidR="006E0A54" w:rsidRPr="00D0162F">
              <w:rPr>
                <w:u w:val="single"/>
              </w:rPr>
              <w:t xml:space="preserve"> </w:t>
            </w:r>
            <w:r w:rsidRPr="00D0162F">
              <w:rPr>
                <w:u w:val="single"/>
              </w:rPr>
              <w:t>-</w:t>
            </w:r>
            <w:r w:rsidR="006E0A54" w:rsidRPr="00D0162F">
              <w:rPr>
                <w:u w:val="single"/>
              </w:rPr>
              <w:t xml:space="preserve"> </w:t>
            </w:r>
            <w:r w:rsidRPr="00D0162F">
              <w:rPr>
                <w:u w:val="single"/>
              </w:rPr>
              <w:t>Infinity</w:t>
            </w:r>
          </w:p>
          <w:p w14:paraId="18E31133" w14:textId="77777777" w:rsidR="00AB67FA" w:rsidRPr="00D0162F" w:rsidRDefault="00AB67FA" w:rsidP="006E0A54">
            <w:pPr>
              <w:pStyle w:val="TAL"/>
              <w:rPr>
                <w:u w:val="single"/>
              </w:rPr>
            </w:pPr>
          </w:p>
          <w:p w14:paraId="5A178AB2" w14:textId="639B35C1"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2:</w:t>
            </w:r>
          </w:p>
          <w:p w14:paraId="5430BF35" w14:textId="302BFAD1"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w:t>
            </w:r>
            <w:r w:rsidR="006E0A54" w:rsidRPr="00D0162F">
              <w:rPr>
                <w:u w:val="single"/>
              </w:rPr>
              <w:t xml:space="preserve"> </w:t>
            </w:r>
            <w:r w:rsidRPr="00D0162F">
              <w:rPr>
                <w:u w:val="single"/>
              </w:rPr>
              <w:t>-104.7</w:t>
            </w:r>
            <w:r w:rsidR="006E0A54" w:rsidRPr="00D0162F">
              <w:rPr>
                <w:u w:val="single"/>
              </w:rPr>
              <w:t xml:space="preserve"> </w:t>
            </w:r>
            <w:r w:rsidRPr="00D0162F">
              <w:rPr>
                <w:u w:val="single"/>
              </w:rPr>
              <w:t>dBm/15</w:t>
            </w:r>
            <w:r w:rsidR="006E0A54" w:rsidRPr="00D0162F">
              <w:rPr>
                <w:u w:val="single"/>
              </w:rPr>
              <w:t xml:space="preserve"> </w:t>
            </w:r>
            <w:r w:rsidRPr="00D0162F">
              <w:rPr>
                <w:u w:val="single"/>
              </w:rPr>
              <w:t>kHz</w:t>
            </w:r>
          </w:p>
          <w:p w14:paraId="6D242759" w14:textId="062478E0"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w:t>
            </w:r>
            <w:r w:rsidR="006E0A54" w:rsidRPr="00D0162F">
              <w:rPr>
                <w:u w:val="single"/>
              </w:rPr>
              <w:t xml:space="preserve"> </w:t>
            </w:r>
            <w:r w:rsidRPr="00D0162F">
              <w:rPr>
                <w:u w:val="single"/>
              </w:rPr>
              <w:t>9</w:t>
            </w:r>
            <w:r w:rsidR="006E0A54" w:rsidRPr="00D0162F">
              <w:rPr>
                <w:u w:val="single"/>
              </w:rPr>
              <w:t xml:space="preserve"> </w:t>
            </w:r>
            <w:r w:rsidRPr="00D0162F">
              <w:rPr>
                <w:u w:val="single"/>
              </w:rPr>
              <w:t>dB</w:t>
            </w:r>
          </w:p>
        </w:tc>
        <w:tc>
          <w:tcPr>
            <w:tcW w:w="1640" w:type="dxa"/>
            <w:tcBorders>
              <w:top w:val="single" w:sz="4" w:space="0" w:color="auto"/>
              <w:left w:val="single" w:sz="4" w:space="0" w:color="auto"/>
              <w:bottom w:val="single" w:sz="4" w:space="0" w:color="auto"/>
              <w:right w:val="single" w:sz="4" w:space="0" w:color="auto"/>
            </w:tcBorders>
          </w:tcPr>
          <w:p w14:paraId="1F066C08" w14:textId="1F939147"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1:</w:t>
            </w:r>
          </w:p>
          <w:p w14:paraId="546B3B8F" w14:textId="77777777" w:rsidR="00AB67FA" w:rsidRPr="00D0162F" w:rsidRDefault="00AB67FA" w:rsidP="006E0A54">
            <w:pPr>
              <w:pStyle w:val="TAL"/>
              <w:rPr>
                <w:u w:val="single"/>
              </w:rPr>
            </w:pPr>
            <w:r w:rsidRPr="00D0162F">
              <w:rPr>
                <w:u w:val="single"/>
              </w:rPr>
              <w:t>0dB</w:t>
            </w:r>
          </w:p>
          <w:p w14:paraId="30D8AFD2" w14:textId="77777777" w:rsidR="00AB67FA" w:rsidRPr="00D0162F" w:rsidRDefault="00AB67FA" w:rsidP="006E0A54">
            <w:pPr>
              <w:pStyle w:val="TAL"/>
              <w:rPr>
                <w:u w:val="single"/>
              </w:rPr>
            </w:pPr>
            <w:r w:rsidRPr="00D0162F">
              <w:rPr>
                <w:u w:val="single"/>
              </w:rPr>
              <w:t>0dB</w:t>
            </w:r>
          </w:p>
          <w:p w14:paraId="03DDE116" w14:textId="77777777" w:rsidR="00AB67FA" w:rsidRPr="00D0162F" w:rsidRDefault="00AB67FA" w:rsidP="006E0A54">
            <w:pPr>
              <w:pStyle w:val="TAL"/>
              <w:rPr>
                <w:u w:val="single"/>
              </w:rPr>
            </w:pPr>
          </w:p>
          <w:p w14:paraId="7210BBA4" w14:textId="553A7EAD"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2:</w:t>
            </w:r>
          </w:p>
          <w:p w14:paraId="06FB7AB1" w14:textId="77777777" w:rsidR="00AB67FA" w:rsidRPr="00D0162F" w:rsidRDefault="00AB67FA" w:rsidP="006E0A54">
            <w:pPr>
              <w:pStyle w:val="TAL"/>
              <w:rPr>
                <w:u w:val="single"/>
              </w:rPr>
            </w:pPr>
            <w:r w:rsidRPr="00D0162F">
              <w:rPr>
                <w:u w:val="single"/>
              </w:rPr>
              <w:t>0dB</w:t>
            </w:r>
          </w:p>
          <w:p w14:paraId="789E925E" w14:textId="77777777" w:rsidR="00AB67FA" w:rsidRPr="00D0162F" w:rsidRDefault="00AB67FA" w:rsidP="006E0A54">
            <w:pPr>
              <w:pStyle w:val="TAL"/>
              <w:rPr>
                <w:u w:val="single"/>
              </w:rPr>
            </w:pPr>
            <w:r w:rsidRPr="00D0162F">
              <w:rPr>
                <w:u w:val="single"/>
              </w:rPr>
              <w:t>0dB</w:t>
            </w:r>
          </w:p>
        </w:tc>
        <w:tc>
          <w:tcPr>
            <w:tcW w:w="2772" w:type="dxa"/>
            <w:tcBorders>
              <w:top w:val="single" w:sz="4" w:space="0" w:color="auto"/>
              <w:left w:val="single" w:sz="4" w:space="0" w:color="auto"/>
              <w:bottom w:val="single" w:sz="4" w:space="0" w:color="auto"/>
              <w:right w:val="single" w:sz="4" w:space="0" w:color="auto"/>
            </w:tcBorders>
          </w:tcPr>
          <w:p w14:paraId="76621795" w14:textId="590965C7"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1:</w:t>
            </w:r>
          </w:p>
          <w:p w14:paraId="2C2F9DA6" w14:textId="5CE31019"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w:t>
            </w:r>
            <w:r w:rsidR="006E0A54" w:rsidRPr="00D0162F">
              <w:rPr>
                <w:u w:val="single"/>
              </w:rPr>
              <w:t xml:space="preserve"> </w:t>
            </w:r>
            <w:r w:rsidRPr="00D0162F">
              <w:rPr>
                <w:u w:val="single"/>
              </w:rPr>
              <w:t>-104.7</w:t>
            </w:r>
            <w:r w:rsidR="006E0A54" w:rsidRPr="00D0162F">
              <w:rPr>
                <w:u w:val="single"/>
              </w:rPr>
              <w:t xml:space="preserve"> </w:t>
            </w:r>
            <w:r w:rsidRPr="00D0162F">
              <w:rPr>
                <w:u w:val="single"/>
              </w:rPr>
              <w:t>dBm/15</w:t>
            </w:r>
            <w:r w:rsidR="006E0A54" w:rsidRPr="00D0162F">
              <w:rPr>
                <w:u w:val="single"/>
              </w:rPr>
              <w:t xml:space="preserve"> </w:t>
            </w:r>
            <w:r w:rsidRPr="00D0162F">
              <w:rPr>
                <w:u w:val="single"/>
              </w:rPr>
              <w:t>kHz</w:t>
            </w:r>
          </w:p>
          <w:p w14:paraId="39BFC026" w14:textId="35A97F7A"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w:t>
            </w:r>
            <w:r w:rsidR="006E0A54" w:rsidRPr="00D0162F">
              <w:rPr>
                <w:u w:val="single"/>
              </w:rPr>
              <w:t xml:space="preserve"> </w:t>
            </w:r>
            <w:r w:rsidRPr="00D0162F">
              <w:rPr>
                <w:u w:val="single"/>
              </w:rPr>
              <w:t>-</w:t>
            </w:r>
            <w:r w:rsidR="006E0A54" w:rsidRPr="00D0162F">
              <w:rPr>
                <w:u w:val="single"/>
              </w:rPr>
              <w:t xml:space="preserve"> </w:t>
            </w:r>
            <w:r w:rsidRPr="00D0162F">
              <w:rPr>
                <w:u w:val="single"/>
              </w:rPr>
              <w:t>Infinity</w:t>
            </w:r>
          </w:p>
          <w:p w14:paraId="0C3B394A" w14:textId="77777777" w:rsidR="00AB67FA" w:rsidRPr="00D0162F" w:rsidRDefault="00AB67FA" w:rsidP="006E0A54">
            <w:pPr>
              <w:pStyle w:val="TAL"/>
              <w:rPr>
                <w:u w:val="single"/>
              </w:rPr>
            </w:pPr>
          </w:p>
          <w:p w14:paraId="57118A4C" w14:textId="176EC84A" w:rsidR="00AB67FA" w:rsidRPr="00D0162F" w:rsidRDefault="00AB67FA" w:rsidP="006E0A54">
            <w:pPr>
              <w:pStyle w:val="TAL"/>
              <w:rPr>
                <w:u w:val="single"/>
              </w:rPr>
            </w:pPr>
            <w:r w:rsidRPr="00D0162F">
              <w:rPr>
                <w:u w:val="single"/>
              </w:rPr>
              <w:t>During</w:t>
            </w:r>
            <w:r w:rsidR="006E0A54" w:rsidRPr="00D0162F">
              <w:rPr>
                <w:u w:val="single"/>
              </w:rPr>
              <w:t xml:space="preserve"> </w:t>
            </w:r>
            <w:r w:rsidRPr="00D0162F">
              <w:rPr>
                <w:u w:val="single"/>
              </w:rPr>
              <w:t>T2:</w:t>
            </w:r>
          </w:p>
          <w:p w14:paraId="56F36B36" w14:textId="7DF65D6A"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w:t>
            </w:r>
            <w:r w:rsidR="006E0A54" w:rsidRPr="00D0162F">
              <w:rPr>
                <w:u w:val="single"/>
              </w:rPr>
              <w:t xml:space="preserve"> </w:t>
            </w:r>
            <w:r w:rsidRPr="00D0162F">
              <w:rPr>
                <w:u w:val="single"/>
              </w:rPr>
              <w:t>-104.7</w:t>
            </w:r>
            <w:r w:rsidR="006E0A54" w:rsidRPr="00D0162F">
              <w:rPr>
                <w:u w:val="single"/>
              </w:rPr>
              <w:t xml:space="preserve"> </w:t>
            </w:r>
            <w:r w:rsidRPr="00D0162F">
              <w:rPr>
                <w:u w:val="single"/>
              </w:rPr>
              <w:t>dBm/15</w:t>
            </w:r>
            <w:r w:rsidR="006E0A54" w:rsidRPr="00D0162F">
              <w:rPr>
                <w:u w:val="single"/>
              </w:rPr>
              <w:t xml:space="preserve"> </w:t>
            </w:r>
            <w:r w:rsidRPr="00D0162F">
              <w:rPr>
                <w:u w:val="single"/>
              </w:rPr>
              <w:t>kHz</w:t>
            </w:r>
          </w:p>
          <w:p w14:paraId="5364DC25" w14:textId="151D28C4"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w:t>
            </w:r>
            <w:r w:rsidR="006E0A54" w:rsidRPr="00D0162F">
              <w:rPr>
                <w:u w:val="single"/>
              </w:rPr>
              <w:t xml:space="preserve"> </w:t>
            </w:r>
            <w:r w:rsidRPr="00D0162F">
              <w:rPr>
                <w:u w:val="single"/>
              </w:rPr>
              <w:t>9</w:t>
            </w:r>
            <w:r w:rsidR="006E0A54" w:rsidRPr="00D0162F">
              <w:rPr>
                <w:u w:val="single"/>
              </w:rPr>
              <w:t xml:space="preserve"> </w:t>
            </w:r>
            <w:r w:rsidRPr="00D0162F">
              <w:rPr>
                <w:u w:val="single"/>
              </w:rPr>
              <w:t>dB</w:t>
            </w:r>
          </w:p>
        </w:tc>
      </w:tr>
      <w:tr w:rsidR="00AB67FA" w:rsidRPr="00D0162F" w14:paraId="43788BC4"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411620AE" w14:textId="136B91C3" w:rsidR="00AB67FA" w:rsidRPr="00D0162F" w:rsidRDefault="00AB67FA" w:rsidP="006E0A54">
            <w:pPr>
              <w:pStyle w:val="TAL"/>
            </w:pPr>
            <w:r w:rsidRPr="00D0162F">
              <w:t>5.6.2.7</w:t>
            </w:r>
            <w:r w:rsidR="006E0A54" w:rsidRPr="00D0162F">
              <w:t xml:space="preserve"> </w:t>
            </w:r>
            <w:r w:rsidRPr="00D0162F">
              <w:t>EN-DC</w:t>
            </w:r>
            <w:r w:rsidR="006E0A54" w:rsidRPr="00D0162F">
              <w:t xml:space="preserve"> </w:t>
            </w:r>
            <w:r w:rsidRPr="00D0162F">
              <w:t>FR1-FR2</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in</w:t>
            </w:r>
            <w:r w:rsidR="006E0A54" w:rsidRPr="00D0162F">
              <w:t xml:space="preserve"> </w:t>
            </w:r>
            <w:r w:rsidRPr="00D0162F">
              <w:t>non-DRX</w:t>
            </w:r>
            <w:r w:rsidR="006E0A54" w:rsidRPr="00D0162F">
              <w:t xml:space="preserve"> </w:t>
            </w:r>
            <w:r w:rsidRPr="00D0162F">
              <w:t>with</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p>
        </w:tc>
        <w:tc>
          <w:tcPr>
            <w:tcW w:w="4012" w:type="dxa"/>
            <w:tcBorders>
              <w:top w:val="single" w:sz="4" w:space="0" w:color="auto"/>
              <w:left w:val="single" w:sz="4" w:space="0" w:color="auto"/>
              <w:bottom w:val="single" w:sz="4" w:space="0" w:color="auto"/>
              <w:right w:val="single" w:sz="4" w:space="0" w:color="auto"/>
            </w:tcBorders>
          </w:tcPr>
          <w:p w14:paraId="08F09585" w14:textId="4768FFBB"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2.5</w:t>
            </w:r>
          </w:p>
        </w:tc>
        <w:tc>
          <w:tcPr>
            <w:tcW w:w="1640" w:type="dxa"/>
            <w:tcBorders>
              <w:top w:val="single" w:sz="4" w:space="0" w:color="auto"/>
              <w:left w:val="single" w:sz="4" w:space="0" w:color="auto"/>
              <w:bottom w:val="single" w:sz="4" w:space="0" w:color="auto"/>
              <w:right w:val="single" w:sz="4" w:space="0" w:color="auto"/>
            </w:tcBorders>
          </w:tcPr>
          <w:p w14:paraId="10A4CEC9" w14:textId="5939480C"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2.5</w:t>
            </w:r>
          </w:p>
        </w:tc>
        <w:tc>
          <w:tcPr>
            <w:tcW w:w="2772" w:type="dxa"/>
            <w:tcBorders>
              <w:top w:val="single" w:sz="4" w:space="0" w:color="auto"/>
              <w:left w:val="single" w:sz="4" w:space="0" w:color="auto"/>
              <w:bottom w:val="single" w:sz="4" w:space="0" w:color="auto"/>
              <w:right w:val="single" w:sz="4" w:space="0" w:color="auto"/>
            </w:tcBorders>
          </w:tcPr>
          <w:p w14:paraId="1D9DA2BA" w14:textId="641B472F"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2.5</w:t>
            </w:r>
          </w:p>
        </w:tc>
      </w:tr>
      <w:tr w:rsidR="00AB67FA" w:rsidRPr="00D0162F" w14:paraId="655238FF"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0296C203" w14:textId="17095D93" w:rsidR="00AB67FA" w:rsidRPr="00D0162F" w:rsidRDefault="00AB67FA" w:rsidP="006E0A54">
            <w:pPr>
              <w:pStyle w:val="TAL"/>
            </w:pPr>
            <w:r w:rsidRPr="00D0162F">
              <w:t>5.6.2.8</w:t>
            </w:r>
            <w:r w:rsidR="006E0A54" w:rsidRPr="00D0162F">
              <w:t xml:space="preserve"> </w:t>
            </w:r>
            <w:r w:rsidRPr="00D0162F">
              <w:rPr>
                <w:lang w:eastAsia="sv-SE"/>
              </w:rPr>
              <w:t>EN-DC</w:t>
            </w:r>
            <w:r w:rsidR="006E0A54" w:rsidRPr="00D0162F">
              <w:rPr>
                <w:lang w:eastAsia="sv-SE"/>
              </w:rPr>
              <w:t xml:space="preserve"> </w:t>
            </w:r>
            <w:r w:rsidRPr="00D0162F">
              <w:rPr>
                <w:lang w:eastAsia="sv-SE"/>
              </w:rPr>
              <w:t>FR1-FR2</w:t>
            </w:r>
            <w:r w:rsidR="006E0A54" w:rsidRPr="00D0162F">
              <w:rPr>
                <w:lang w:eastAsia="sv-SE"/>
              </w:rPr>
              <w:t xml:space="preserve"> </w:t>
            </w:r>
            <w:r w:rsidRPr="00D0162F">
              <w:rPr>
                <w:lang w:eastAsia="sv-SE"/>
              </w:rPr>
              <w:t>event-triggered</w:t>
            </w:r>
            <w:r w:rsidR="006E0A54" w:rsidRPr="00D0162F">
              <w:rPr>
                <w:lang w:eastAsia="sv-SE"/>
              </w:rPr>
              <w:t xml:space="preserve"> </w:t>
            </w:r>
            <w:r w:rsidRPr="00D0162F">
              <w:rPr>
                <w:lang w:eastAsia="sv-SE"/>
              </w:rPr>
              <w:t>reporting</w:t>
            </w:r>
            <w:r w:rsidR="006E0A54" w:rsidRPr="00D0162F">
              <w:rPr>
                <w:lang w:eastAsia="sv-SE"/>
              </w:rPr>
              <w:t xml:space="preserve"> </w:t>
            </w:r>
            <w:r w:rsidRPr="00D0162F">
              <w:rPr>
                <w:lang w:eastAsia="sv-SE"/>
              </w:rPr>
              <w:t>in</w:t>
            </w:r>
            <w:r w:rsidR="006E0A54" w:rsidRPr="00D0162F">
              <w:rPr>
                <w:lang w:eastAsia="sv-SE"/>
              </w:rPr>
              <w:t xml:space="preserve"> </w:t>
            </w:r>
            <w:r w:rsidRPr="00D0162F">
              <w:rPr>
                <w:lang w:eastAsia="sv-SE"/>
              </w:rPr>
              <w:t>DRX</w:t>
            </w:r>
            <w:r w:rsidR="006E0A54" w:rsidRPr="00D0162F">
              <w:rPr>
                <w:lang w:eastAsia="sv-SE"/>
              </w:rPr>
              <w:t xml:space="preserve"> </w:t>
            </w:r>
            <w:r w:rsidRPr="00D0162F">
              <w:rPr>
                <w:lang w:eastAsia="sv-SE"/>
              </w:rPr>
              <w:t>with</w:t>
            </w:r>
            <w:r w:rsidR="006E0A54" w:rsidRPr="00D0162F">
              <w:rPr>
                <w:lang w:eastAsia="sv-SE"/>
              </w:rPr>
              <w:t xml:space="preserve"> </w:t>
            </w:r>
            <w:r w:rsidRPr="00D0162F">
              <w:rPr>
                <w:lang w:eastAsia="sv-SE"/>
              </w:rPr>
              <w:t>SSB</w:t>
            </w:r>
            <w:r w:rsidR="006E0A54" w:rsidRPr="00D0162F">
              <w:rPr>
                <w:lang w:eastAsia="sv-SE"/>
              </w:rPr>
              <w:t xml:space="preserve"> </w:t>
            </w:r>
            <w:r w:rsidRPr="00D0162F">
              <w:rPr>
                <w:lang w:eastAsia="sv-SE"/>
              </w:rPr>
              <w:t>time</w:t>
            </w:r>
            <w:r w:rsidR="006E0A54" w:rsidRPr="00D0162F">
              <w:rPr>
                <w:lang w:eastAsia="sv-SE"/>
              </w:rPr>
              <w:t xml:space="preserve"> </w:t>
            </w:r>
            <w:r w:rsidRPr="00D0162F">
              <w:rPr>
                <w:lang w:eastAsia="sv-SE"/>
              </w:rPr>
              <w:t>index</w:t>
            </w:r>
            <w:r w:rsidR="006E0A54" w:rsidRPr="00D0162F">
              <w:rPr>
                <w:lang w:eastAsia="sv-SE"/>
              </w:rPr>
              <w:t xml:space="preserve"> </w:t>
            </w:r>
            <w:r w:rsidRPr="00D0162F">
              <w:rPr>
                <w:lang w:eastAsia="sv-SE"/>
              </w:rPr>
              <w:t>detection</w:t>
            </w:r>
          </w:p>
        </w:tc>
        <w:tc>
          <w:tcPr>
            <w:tcW w:w="4012" w:type="dxa"/>
            <w:tcBorders>
              <w:top w:val="single" w:sz="4" w:space="0" w:color="auto"/>
              <w:left w:val="single" w:sz="4" w:space="0" w:color="auto"/>
              <w:bottom w:val="single" w:sz="4" w:space="0" w:color="auto"/>
              <w:right w:val="single" w:sz="4" w:space="0" w:color="auto"/>
            </w:tcBorders>
          </w:tcPr>
          <w:p w14:paraId="6C9D9E77" w14:textId="1D5E2C16"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2.6</w:t>
            </w:r>
          </w:p>
        </w:tc>
        <w:tc>
          <w:tcPr>
            <w:tcW w:w="1640" w:type="dxa"/>
            <w:tcBorders>
              <w:top w:val="single" w:sz="4" w:space="0" w:color="auto"/>
              <w:left w:val="single" w:sz="4" w:space="0" w:color="auto"/>
              <w:bottom w:val="single" w:sz="4" w:space="0" w:color="auto"/>
              <w:right w:val="single" w:sz="4" w:space="0" w:color="auto"/>
            </w:tcBorders>
          </w:tcPr>
          <w:p w14:paraId="75D52FF8" w14:textId="7032DC1D"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2.6</w:t>
            </w:r>
          </w:p>
        </w:tc>
        <w:tc>
          <w:tcPr>
            <w:tcW w:w="2772" w:type="dxa"/>
            <w:tcBorders>
              <w:top w:val="single" w:sz="4" w:space="0" w:color="auto"/>
              <w:left w:val="single" w:sz="4" w:space="0" w:color="auto"/>
              <w:bottom w:val="single" w:sz="4" w:space="0" w:color="auto"/>
              <w:right w:val="single" w:sz="4" w:space="0" w:color="auto"/>
            </w:tcBorders>
          </w:tcPr>
          <w:p w14:paraId="0E9E2DDD" w14:textId="0B80A85B"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2.6</w:t>
            </w:r>
          </w:p>
        </w:tc>
      </w:tr>
      <w:tr w:rsidR="00AB67FA" w:rsidRPr="00D0162F" w14:paraId="7666E315"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1E6173F1" w14:textId="40BFADE2" w:rsidR="00AB67FA" w:rsidRPr="00D0162F" w:rsidRDefault="00AB67FA" w:rsidP="006E0A54">
            <w:pPr>
              <w:pStyle w:val="TAL"/>
            </w:pPr>
            <w:r w:rsidRPr="00D0162F">
              <w:t>5.6.3.1</w:t>
            </w:r>
            <w:r w:rsidR="006E0A54" w:rsidRPr="00D0162F">
              <w:t xml:space="preserve"> </w:t>
            </w:r>
            <w:r w:rsidRPr="00D0162F">
              <w:t>EN-DC</w:t>
            </w:r>
            <w:r w:rsidR="006E0A54" w:rsidRPr="00D0162F">
              <w:t xml:space="preserve"> </w:t>
            </w:r>
            <w:r w:rsidRPr="00D0162F">
              <w:t>FR2</w:t>
            </w:r>
            <w:r w:rsidR="006E0A54" w:rsidRPr="00D0162F">
              <w:t xml:space="preserve"> </w:t>
            </w:r>
            <w:r w:rsidRPr="00D0162F">
              <w:t>SSB-based</w:t>
            </w:r>
            <w:r w:rsidR="006E0A54" w:rsidRPr="00D0162F">
              <w:t xml:space="preserve"> </w:t>
            </w:r>
            <w:r w:rsidRPr="00D0162F">
              <w:t>L1-RSRP</w:t>
            </w:r>
            <w:r w:rsidR="006E0A54" w:rsidRPr="00D0162F">
              <w:t xml:space="preserve"> </w:t>
            </w:r>
            <w:r w:rsidRPr="00D0162F">
              <w:t>measurement</w:t>
            </w:r>
            <w:r w:rsidR="006E0A54" w:rsidRPr="00D0162F">
              <w:t xml:space="preserve"> </w:t>
            </w:r>
            <w:r w:rsidRPr="00D0162F">
              <w:t>in</w:t>
            </w:r>
            <w:r w:rsidR="006E0A54" w:rsidRPr="00D0162F">
              <w:t xml:space="preserve"> </w:t>
            </w:r>
            <w:r w:rsidRPr="00D0162F">
              <w:t>non-DRX</w:t>
            </w:r>
          </w:p>
        </w:tc>
        <w:tc>
          <w:tcPr>
            <w:tcW w:w="4012" w:type="dxa"/>
            <w:tcBorders>
              <w:top w:val="single" w:sz="4" w:space="0" w:color="auto"/>
              <w:left w:val="single" w:sz="4" w:space="0" w:color="auto"/>
              <w:bottom w:val="single" w:sz="4" w:space="0" w:color="auto"/>
              <w:right w:val="single" w:sz="4" w:space="0" w:color="auto"/>
            </w:tcBorders>
          </w:tcPr>
          <w:p w14:paraId="1BA9AE35" w14:textId="218870DF" w:rsidR="00AB67FA" w:rsidRPr="00D0162F" w:rsidRDefault="00AB67FA" w:rsidP="006E0A54">
            <w:pPr>
              <w:pStyle w:val="TAL"/>
            </w:pPr>
            <w:r w:rsidRPr="00D0162F">
              <w:t>During</w:t>
            </w:r>
            <w:r w:rsidR="006E0A54" w:rsidRPr="00D0162F">
              <w:t xml:space="preserve"> </w:t>
            </w:r>
            <w:r w:rsidRPr="00D0162F">
              <w:t>T1:</w:t>
            </w:r>
          </w:p>
          <w:p w14:paraId="578CEFEF" w14:textId="73D94F6C" w:rsidR="00AB67FA" w:rsidRPr="00D0162F" w:rsidRDefault="00AB67FA" w:rsidP="006E0A54">
            <w:pPr>
              <w:pStyle w:val="TAL"/>
            </w:pPr>
            <w:r w:rsidRPr="00D0162F">
              <w:t>Noc:</w:t>
            </w:r>
            <w:r w:rsidR="006E0A54" w:rsidRPr="00D0162F">
              <w:t xml:space="preserve"> </w:t>
            </w:r>
            <w:r w:rsidRPr="00D0162F">
              <w:t>-105dBm/15kHz</w:t>
            </w:r>
          </w:p>
          <w:p w14:paraId="54DD8501" w14:textId="542B848B" w:rsidR="00AB67FA" w:rsidRPr="00D0162F" w:rsidRDefault="00AB67FA" w:rsidP="006E0A54">
            <w:pPr>
              <w:pStyle w:val="TAL"/>
            </w:pPr>
            <w:r w:rsidRPr="00D0162F">
              <w:t>Ês0</w:t>
            </w:r>
            <w:r w:rsidR="006E0A54" w:rsidRPr="00D0162F">
              <w:t xml:space="preserve"> </w:t>
            </w:r>
            <w:r w:rsidRPr="00D0162F">
              <w:t>/</w:t>
            </w:r>
            <w:r w:rsidR="006E0A54" w:rsidRPr="00D0162F">
              <w:t xml:space="preserve"> </w:t>
            </w:r>
            <w:r w:rsidRPr="00D0162F">
              <w:t>Noc:</w:t>
            </w:r>
            <w:r w:rsidR="006E0A54" w:rsidRPr="00D0162F">
              <w:t xml:space="preserve"> </w:t>
            </w:r>
            <w:r w:rsidRPr="00D0162F">
              <w:t>0.00dB</w:t>
            </w:r>
          </w:p>
          <w:p w14:paraId="514467C1" w14:textId="2F813DD1"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484D42A3" w14:textId="77777777" w:rsidR="00AB67FA" w:rsidRPr="00D0162F" w:rsidRDefault="00AB67FA" w:rsidP="006E0A54">
            <w:pPr>
              <w:pStyle w:val="TAL"/>
            </w:pPr>
          </w:p>
          <w:p w14:paraId="570233CA" w14:textId="40144C27" w:rsidR="00AB67FA" w:rsidRPr="00D0162F" w:rsidRDefault="00AB67FA" w:rsidP="006E0A54">
            <w:pPr>
              <w:pStyle w:val="TAL"/>
            </w:pPr>
            <w:r w:rsidRPr="00D0162F">
              <w:t>During</w:t>
            </w:r>
            <w:r w:rsidR="006E0A54" w:rsidRPr="00D0162F">
              <w:t xml:space="preserve"> </w:t>
            </w:r>
            <w:r w:rsidRPr="00D0162F">
              <w:t>T2:</w:t>
            </w:r>
          </w:p>
          <w:p w14:paraId="0A89BEA7" w14:textId="392C9EEE" w:rsidR="00AB67FA" w:rsidRPr="00D0162F" w:rsidRDefault="00AB67FA" w:rsidP="006E0A54">
            <w:pPr>
              <w:pStyle w:val="TAL"/>
            </w:pPr>
            <w:r w:rsidRPr="00D0162F">
              <w:t>Noc:</w:t>
            </w:r>
            <w:r w:rsidR="006E0A54" w:rsidRPr="00D0162F">
              <w:t xml:space="preserve"> </w:t>
            </w:r>
            <w:r w:rsidRPr="00D0162F">
              <w:t>-105dBm/15kHz</w:t>
            </w:r>
          </w:p>
          <w:p w14:paraId="6163C038" w14:textId="360DF336" w:rsidR="00AB67FA" w:rsidRPr="00D0162F" w:rsidRDefault="00AB67FA" w:rsidP="006E0A54">
            <w:pPr>
              <w:pStyle w:val="TAL"/>
            </w:pPr>
            <w:r w:rsidRPr="00D0162F">
              <w:t>Ês0</w:t>
            </w:r>
            <w:r w:rsidR="006E0A54" w:rsidRPr="00D0162F">
              <w:t xml:space="preserve"> </w:t>
            </w:r>
            <w:r w:rsidRPr="00D0162F">
              <w:t>/</w:t>
            </w:r>
            <w:r w:rsidR="006E0A54" w:rsidRPr="00D0162F">
              <w:t xml:space="preserve"> </w:t>
            </w:r>
            <w:r w:rsidRPr="00D0162F">
              <w:t>Noc:</w:t>
            </w:r>
            <w:r w:rsidR="006E0A54" w:rsidRPr="00D0162F">
              <w:t xml:space="preserve"> </w:t>
            </w:r>
            <w:r w:rsidRPr="00D0162F">
              <w:t>0.00dB</w:t>
            </w:r>
          </w:p>
          <w:p w14:paraId="4AD1FCFC" w14:textId="6C3799CF"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9.00dB</w:t>
            </w:r>
          </w:p>
        </w:tc>
        <w:tc>
          <w:tcPr>
            <w:tcW w:w="1640" w:type="dxa"/>
            <w:tcBorders>
              <w:top w:val="single" w:sz="4" w:space="0" w:color="auto"/>
              <w:left w:val="single" w:sz="4" w:space="0" w:color="auto"/>
              <w:bottom w:val="single" w:sz="4" w:space="0" w:color="auto"/>
              <w:right w:val="single" w:sz="4" w:space="0" w:color="auto"/>
            </w:tcBorders>
          </w:tcPr>
          <w:p w14:paraId="74E324D0" w14:textId="2C887DC5" w:rsidR="00AB67FA" w:rsidRPr="00D0162F" w:rsidRDefault="00AB67FA" w:rsidP="006E0A54">
            <w:pPr>
              <w:pStyle w:val="TAL"/>
            </w:pPr>
            <w:r w:rsidRPr="00D0162F">
              <w:t>During</w:t>
            </w:r>
            <w:r w:rsidR="006E0A54" w:rsidRPr="00D0162F">
              <w:t xml:space="preserve"> </w:t>
            </w:r>
            <w:r w:rsidRPr="00D0162F">
              <w:t>T1:</w:t>
            </w:r>
          </w:p>
          <w:p w14:paraId="49083486" w14:textId="77777777" w:rsidR="00AB67FA" w:rsidRPr="00D0162F" w:rsidRDefault="00AB67FA" w:rsidP="006E0A54">
            <w:pPr>
              <w:pStyle w:val="TAL"/>
            </w:pPr>
            <w:r w:rsidRPr="00D0162F">
              <w:t>0dB</w:t>
            </w:r>
          </w:p>
          <w:p w14:paraId="5AD3E759" w14:textId="77777777" w:rsidR="00AB67FA" w:rsidRPr="00D0162F" w:rsidRDefault="00AB67FA" w:rsidP="006E0A54">
            <w:pPr>
              <w:pStyle w:val="TAL"/>
            </w:pPr>
            <w:r w:rsidRPr="00D0162F">
              <w:t>0dB</w:t>
            </w:r>
          </w:p>
          <w:p w14:paraId="0E5F260A" w14:textId="77777777" w:rsidR="00AB67FA" w:rsidRPr="00D0162F" w:rsidRDefault="00AB67FA" w:rsidP="006E0A54">
            <w:pPr>
              <w:pStyle w:val="TAL"/>
            </w:pPr>
            <w:r w:rsidRPr="00D0162F">
              <w:t>0dB</w:t>
            </w:r>
          </w:p>
          <w:p w14:paraId="734305E7" w14:textId="77777777" w:rsidR="00AB67FA" w:rsidRPr="00D0162F" w:rsidRDefault="00AB67FA" w:rsidP="006E0A54">
            <w:pPr>
              <w:pStyle w:val="TAL"/>
            </w:pPr>
          </w:p>
          <w:p w14:paraId="6D465890" w14:textId="41EE70E0" w:rsidR="00AB67FA" w:rsidRPr="00D0162F" w:rsidRDefault="00AB67FA" w:rsidP="006E0A54">
            <w:pPr>
              <w:pStyle w:val="TAL"/>
            </w:pPr>
            <w:r w:rsidRPr="00D0162F">
              <w:t>During</w:t>
            </w:r>
            <w:r w:rsidR="006E0A54" w:rsidRPr="00D0162F">
              <w:t xml:space="preserve"> </w:t>
            </w:r>
            <w:r w:rsidRPr="00D0162F">
              <w:t>T2:</w:t>
            </w:r>
          </w:p>
          <w:p w14:paraId="3EC09103" w14:textId="77777777" w:rsidR="00AB67FA" w:rsidRPr="00D0162F" w:rsidRDefault="00AB67FA" w:rsidP="006E0A54">
            <w:pPr>
              <w:pStyle w:val="TAL"/>
            </w:pPr>
            <w:r w:rsidRPr="00D0162F">
              <w:t>0dB</w:t>
            </w:r>
          </w:p>
          <w:p w14:paraId="7C87EDF0" w14:textId="77777777" w:rsidR="00AB67FA" w:rsidRPr="00D0162F" w:rsidRDefault="00AB67FA" w:rsidP="006E0A54">
            <w:pPr>
              <w:pStyle w:val="TAL"/>
            </w:pPr>
            <w:r w:rsidRPr="00D0162F">
              <w:t>0dB</w:t>
            </w:r>
          </w:p>
          <w:p w14:paraId="05C005D4" w14:textId="77777777" w:rsidR="00AB67FA" w:rsidRPr="00D0162F" w:rsidRDefault="00AB67FA" w:rsidP="006E0A54">
            <w:pPr>
              <w:pStyle w:val="TAL"/>
            </w:pPr>
            <w:r w:rsidRPr="00D0162F">
              <w:t>0dB</w:t>
            </w:r>
          </w:p>
        </w:tc>
        <w:tc>
          <w:tcPr>
            <w:tcW w:w="2772" w:type="dxa"/>
            <w:tcBorders>
              <w:top w:val="single" w:sz="4" w:space="0" w:color="auto"/>
              <w:left w:val="single" w:sz="4" w:space="0" w:color="auto"/>
              <w:bottom w:val="single" w:sz="4" w:space="0" w:color="auto"/>
              <w:right w:val="single" w:sz="4" w:space="0" w:color="auto"/>
            </w:tcBorders>
          </w:tcPr>
          <w:p w14:paraId="32AC5063" w14:textId="3CB3F367" w:rsidR="00AB67FA" w:rsidRPr="00D0162F" w:rsidRDefault="00AB67FA" w:rsidP="006E0A54">
            <w:pPr>
              <w:pStyle w:val="TAL"/>
            </w:pPr>
            <w:r w:rsidRPr="00D0162F">
              <w:t>During</w:t>
            </w:r>
            <w:r w:rsidR="006E0A54" w:rsidRPr="00D0162F">
              <w:t xml:space="preserve"> </w:t>
            </w:r>
            <w:r w:rsidRPr="00D0162F">
              <w:t>T1:</w:t>
            </w:r>
          </w:p>
          <w:p w14:paraId="1794AC8D" w14:textId="75D8DD2F" w:rsidR="00AB67FA" w:rsidRPr="00D0162F" w:rsidRDefault="00AB67FA" w:rsidP="006E0A54">
            <w:pPr>
              <w:pStyle w:val="TAL"/>
            </w:pPr>
            <w:r w:rsidRPr="00D0162F">
              <w:t>Noc:</w:t>
            </w:r>
            <w:r w:rsidR="006E0A54" w:rsidRPr="00D0162F">
              <w:t xml:space="preserve"> </w:t>
            </w:r>
            <w:r w:rsidRPr="00D0162F">
              <w:t>-105dBm/15kHz</w:t>
            </w:r>
          </w:p>
          <w:p w14:paraId="3DAC54BF" w14:textId="041A1BF8" w:rsidR="00AB67FA" w:rsidRPr="00D0162F" w:rsidRDefault="00AB67FA" w:rsidP="006E0A54">
            <w:pPr>
              <w:pStyle w:val="TAL"/>
            </w:pPr>
            <w:r w:rsidRPr="00D0162F">
              <w:t>Ês0</w:t>
            </w:r>
            <w:r w:rsidR="006E0A54" w:rsidRPr="00D0162F">
              <w:t xml:space="preserve"> </w:t>
            </w:r>
            <w:r w:rsidRPr="00D0162F">
              <w:t>/</w:t>
            </w:r>
            <w:r w:rsidR="006E0A54" w:rsidRPr="00D0162F">
              <w:t xml:space="preserve"> </w:t>
            </w:r>
            <w:r w:rsidRPr="00D0162F">
              <w:t>Noc:</w:t>
            </w:r>
            <w:r w:rsidR="006E0A54" w:rsidRPr="00D0162F">
              <w:t xml:space="preserve"> </w:t>
            </w:r>
            <w:r w:rsidRPr="00D0162F">
              <w:t>0.00dB</w:t>
            </w:r>
          </w:p>
          <w:p w14:paraId="173BEDB8" w14:textId="65854751"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infinity</w:t>
            </w:r>
          </w:p>
          <w:p w14:paraId="711B6683" w14:textId="77777777" w:rsidR="00AB67FA" w:rsidRPr="00D0162F" w:rsidRDefault="00AB67FA" w:rsidP="006E0A54">
            <w:pPr>
              <w:pStyle w:val="TAL"/>
            </w:pPr>
          </w:p>
          <w:p w14:paraId="4338920C" w14:textId="4268C995" w:rsidR="00AB67FA" w:rsidRPr="00D0162F" w:rsidRDefault="00AB67FA" w:rsidP="006E0A54">
            <w:pPr>
              <w:pStyle w:val="TAL"/>
            </w:pPr>
            <w:r w:rsidRPr="00D0162F">
              <w:t>During</w:t>
            </w:r>
            <w:r w:rsidR="006E0A54" w:rsidRPr="00D0162F">
              <w:t xml:space="preserve"> </w:t>
            </w:r>
            <w:r w:rsidRPr="00D0162F">
              <w:t>T2:</w:t>
            </w:r>
          </w:p>
          <w:p w14:paraId="6C47A3E8" w14:textId="284C3A84" w:rsidR="00AB67FA" w:rsidRPr="00D0162F" w:rsidRDefault="00AB67FA" w:rsidP="006E0A54">
            <w:pPr>
              <w:pStyle w:val="TAL"/>
            </w:pPr>
            <w:r w:rsidRPr="00D0162F">
              <w:t>Noc:</w:t>
            </w:r>
            <w:r w:rsidR="006E0A54" w:rsidRPr="00D0162F">
              <w:t xml:space="preserve"> </w:t>
            </w:r>
            <w:r w:rsidRPr="00D0162F">
              <w:t>-105dBm/15kHz</w:t>
            </w:r>
          </w:p>
          <w:p w14:paraId="1367FB69" w14:textId="10617BD8" w:rsidR="00AB67FA" w:rsidRPr="00D0162F" w:rsidRDefault="00AB67FA" w:rsidP="006E0A54">
            <w:pPr>
              <w:pStyle w:val="TAL"/>
            </w:pPr>
            <w:r w:rsidRPr="00D0162F">
              <w:t>Ês0</w:t>
            </w:r>
            <w:r w:rsidR="006E0A54" w:rsidRPr="00D0162F">
              <w:t xml:space="preserve"> </w:t>
            </w:r>
            <w:r w:rsidRPr="00D0162F">
              <w:t>/</w:t>
            </w:r>
            <w:r w:rsidR="006E0A54" w:rsidRPr="00D0162F">
              <w:t xml:space="preserve"> </w:t>
            </w:r>
            <w:r w:rsidRPr="00D0162F">
              <w:t>Noc:</w:t>
            </w:r>
            <w:r w:rsidR="006E0A54" w:rsidRPr="00D0162F">
              <w:t xml:space="preserve"> </w:t>
            </w:r>
            <w:r w:rsidRPr="00D0162F">
              <w:t>0.00dB</w:t>
            </w:r>
          </w:p>
          <w:p w14:paraId="1724B600" w14:textId="36F0FB2C"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w:t>
            </w:r>
            <w:r w:rsidR="006E0A54" w:rsidRPr="00D0162F">
              <w:t xml:space="preserve"> </w:t>
            </w:r>
            <w:r w:rsidRPr="00D0162F">
              <w:t>+9.00dB</w:t>
            </w:r>
          </w:p>
        </w:tc>
      </w:tr>
      <w:tr w:rsidR="00AB67FA" w:rsidRPr="00D0162F" w14:paraId="5079362A"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64228899" w14:textId="00DE095D" w:rsidR="00AB67FA" w:rsidRPr="00D0162F" w:rsidRDefault="00AB67FA" w:rsidP="006E0A54">
            <w:pPr>
              <w:pStyle w:val="TAL"/>
            </w:pPr>
            <w:r w:rsidRPr="00D0162F">
              <w:t>5.6.3.2</w:t>
            </w:r>
            <w:r w:rsidR="006E0A54" w:rsidRPr="00D0162F">
              <w:t xml:space="preserve"> </w:t>
            </w:r>
            <w:r w:rsidRPr="00D0162F">
              <w:t>EN-DC</w:t>
            </w:r>
            <w:r w:rsidR="006E0A54" w:rsidRPr="00D0162F">
              <w:t xml:space="preserve"> </w:t>
            </w:r>
            <w:r w:rsidRPr="00D0162F">
              <w:t>FR2</w:t>
            </w:r>
            <w:r w:rsidR="006E0A54" w:rsidRPr="00D0162F">
              <w:t xml:space="preserve"> </w:t>
            </w:r>
            <w:r w:rsidRPr="00D0162F">
              <w:t>SSB-based</w:t>
            </w:r>
            <w:r w:rsidR="006E0A54" w:rsidRPr="00D0162F">
              <w:t xml:space="preserve"> </w:t>
            </w:r>
            <w:r w:rsidRPr="00D0162F">
              <w:t>L1-RSRP</w:t>
            </w:r>
            <w:r w:rsidR="006E0A54" w:rsidRPr="00D0162F">
              <w:t xml:space="preserve"> </w:t>
            </w:r>
            <w:r w:rsidRPr="00D0162F">
              <w:t>measurement</w:t>
            </w:r>
            <w:r w:rsidR="006E0A54" w:rsidRPr="00D0162F">
              <w:t xml:space="preserve"> </w:t>
            </w:r>
            <w:r w:rsidRPr="00D0162F">
              <w:t>in</w:t>
            </w:r>
            <w:r w:rsidR="006E0A54" w:rsidRPr="00D0162F">
              <w:t xml:space="preserve"> </w:t>
            </w:r>
            <w:r w:rsidRPr="00D0162F">
              <w:t>DRX</w:t>
            </w:r>
          </w:p>
        </w:tc>
        <w:tc>
          <w:tcPr>
            <w:tcW w:w="4012" w:type="dxa"/>
            <w:tcBorders>
              <w:top w:val="single" w:sz="4" w:space="0" w:color="auto"/>
              <w:left w:val="single" w:sz="4" w:space="0" w:color="auto"/>
              <w:bottom w:val="single" w:sz="4" w:space="0" w:color="auto"/>
              <w:right w:val="single" w:sz="4" w:space="0" w:color="auto"/>
            </w:tcBorders>
          </w:tcPr>
          <w:p w14:paraId="1BDF4C0C" w14:textId="1DF1423B"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3.1</w:t>
            </w:r>
          </w:p>
        </w:tc>
        <w:tc>
          <w:tcPr>
            <w:tcW w:w="1640" w:type="dxa"/>
            <w:tcBorders>
              <w:top w:val="single" w:sz="4" w:space="0" w:color="auto"/>
              <w:left w:val="single" w:sz="4" w:space="0" w:color="auto"/>
              <w:bottom w:val="single" w:sz="4" w:space="0" w:color="auto"/>
              <w:right w:val="single" w:sz="4" w:space="0" w:color="auto"/>
            </w:tcBorders>
          </w:tcPr>
          <w:p w14:paraId="60752281" w14:textId="7945ED33"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3.1</w:t>
            </w:r>
          </w:p>
        </w:tc>
        <w:tc>
          <w:tcPr>
            <w:tcW w:w="2772" w:type="dxa"/>
            <w:tcBorders>
              <w:top w:val="single" w:sz="4" w:space="0" w:color="auto"/>
              <w:left w:val="single" w:sz="4" w:space="0" w:color="auto"/>
              <w:bottom w:val="single" w:sz="4" w:space="0" w:color="auto"/>
              <w:right w:val="single" w:sz="4" w:space="0" w:color="auto"/>
            </w:tcBorders>
          </w:tcPr>
          <w:p w14:paraId="08B986E8" w14:textId="7C04E9C3" w:rsidR="00AB67FA" w:rsidRPr="00D0162F" w:rsidRDefault="00AB67FA" w:rsidP="006E0A54">
            <w:pPr>
              <w:pStyle w:val="TAL"/>
              <w:rPr>
                <w:u w:val="single"/>
              </w:rPr>
            </w:pPr>
            <w:r w:rsidRPr="00D0162F">
              <w:rPr>
                <w:u w:val="single"/>
              </w:rPr>
              <w:t>Same</w:t>
            </w:r>
            <w:r w:rsidR="006E0A54" w:rsidRPr="00D0162F">
              <w:rPr>
                <w:u w:val="single"/>
              </w:rPr>
              <w:t xml:space="preserve"> </w:t>
            </w:r>
            <w:r w:rsidRPr="00D0162F">
              <w:rPr>
                <w:u w:val="single"/>
              </w:rPr>
              <w:t>as</w:t>
            </w:r>
            <w:r w:rsidR="006E0A54" w:rsidRPr="00D0162F">
              <w:rPr>
                <w:u w:val="single"/>
              </w:rPr>
              <w:t xml:space="preserve"> </w:t>
            </w:r>
            <w:r w:rsidRPr="00D0162F">
              <w:rPr>
                <w:u w:val="single"/>
              </w:rPr>
              <w:t>5.6.3.1</w:t>
            </w:r>
          </w:p>
        </w:tc>
      </w:tr>
      <w:tr w:rsidR="00077E54" w:rsidRPr="00D0162F" w14:paraId="2DB430E4"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063C1512" w14:textId="1C797D25" w:rsidR="00077E54" w:rsidRPr="00D0162F" w:rsidRDefault="00077E54" w:rsidP="00077E54">
            <w:pPr>
              <w:pStyle w:val="TAL"/>
            </w:pPr>
            <w:r w:rsidRPr="00D0162F">
              <w:t xml:space="preserve">5.6.3.3 </w:t>
            </w:r>
            <w:r w:rsidRPr="00D0162F">
              <w:rPr>
                <w:snapToGrid w:val="0"/>
              </w:rPr>
              <w:t>EN-DC FR2 CSI-RS-based L1-RSRP measurement in non-DRX</w:t>
            </w:r>
          </w:p>
        </w:tc>
        <w:tc>
          <w:tcPr>
            <w:tcW w:w="4012" w:type="dxa"/>
            <w:tcBorders>
              <w:top w:val="single" w:sz="4" w:space="0" w:color="auto"/>
              <w:left w:val="single" w:sz="4" w:space="0" w:color="auto"/>
              <w:bottom w:val="single" w:sz="4" w:space="0" w:color="auto"/>
              <w:right w:val="single" w:sz="4" w:space="0" w:color="auto"/>
            </w:tcBorders>
          </w:tcPr>
          <w:p w14:paraId="7BC2B5DA" w14:textId="77777777" w:rsidR="00077E54" w:rsidRPr="00D0162F" w:rsidRDefault="00077E54" w:rsidP="00077E54">
            <w:pPr>
              <w:pStyle w:val="TAL"/>
            </w:pPr>
            <w:r w:rsidRPr="00D0162F">
              <w:t>Noc: -105dBm/15kHz</w:t>
            </w:r>
          </w:p>
          <w:p w14:paraId="77C75BFC" w14:textId="77777777" w:rsidR="00077E54" w:rsidRPr="00D0162F" w:rsidRDefault="00077E54" w:rsidP="00077E54">
            <w:pPr>
              <w:pStyle w:val="TAL"/>
            </w:pPr>
            <w:r w:rsidRPr="00D0162F">
              <w:t>Ês</w:t>
            </w:r>
            <w:r w:rsidRPr="00D0162F">
              <w:rPr>
                <w:vertAlign w:val="subscript"/>
              </w:rPr>
              <w:t>0</w:t>
            </w:r>
            <w:r w:rsidRPr="00D0162F">
              <w:t xml:space="preserve"> / Noc: 0.00dB</w:t>
            </w:r>
          </w:p>
          <w:p w14:paraId="3620D30D" w14:textId="77777777" w:rsidR="00077E54" w:rsidRPr="00D0162F" w:rsidRDefault="00077E54" w:rsidP="00077E54">
            <w:pPr>
              <w:pStyle w:val="TAL"/>
            </w:pPr>
            <w:r w:rsidRPr="00D0162F">
              <w:t>Ês</w:t>
            </w:r>
            <w:r w:rsidRPr="00D0162F">
              <w:rPr>
                <w:vertAlign w:val="subscript"/>
              </w:rPr>
              <w:t>1</w:t>
            </w:r>
            <w:r w:rsidRPr="00D0162F">
              <w:t xml:space="preserve"> / Noc: +9.00dB</w:t>
            </w:r>
          </w:p>
          <w:p w14:paraId="244D60FB" w14:textId="77777777" w:rsidR="00077E54" w:rsidRPr="00D0162F" w:rsidRDefault="00077E54" w:rsidP="00077E54">
            <w:pPr>
              <w:pStyle w:val="TAL"/>
            </w:pPr>
          </w:p>
          <w:p w14:paraId="478E4D0F" w14:textId="77777777" w:rsidR="00077E54" w:rsidRPr="00D0162F" w:rsidRDefault="00077E54" w:rsidP="00077E54">
            <w:pPr>
              <w:pStyle w:val="TAL"/>
            </w:pPr>
            <w:r w:rsidRPr="00D0162F">
              <w:t xml:space="preserve">Reported CSI-RSRP values </w:t>
            </w:r>
            <w:r w:rsidRPr="00D0162F">
              <w:rPr>
                <w:rFonts w:cs="Arial"/>
              </w:rPr>
              <w:t>±</w:t>
            </w:r>
            <w:r w:rsidRPr="00D0162F">
              <w:t xml:space="preserve"> 29dB</w:t>
            </w:r>
          </w:p>
          <w:p w14:paraId="4A0101EB" w14:textId="316FB803" w:rsidR="00077E54" w:rsidRPr="00D0162F" w:rsidRDefault="00077E54" w:rsidP="00077E54">
            <w:pPr>
              <w:pStyle w:val="TAL"/>
            </w:pPr>
            <w:r w:rsidRPr="00D0162F">
              <w:t xml:space="preserve">Reported Differential CSI-RSRP values </w:t>
            </w:r>
            <w:r w:rsidRPr="00D0162F">
              <w:rPr>
                <w:rFonts w:cs="Arial"/>
              </w:rPr>
              <w:t>±</w:t>
            </w:r>
            <w:r w:rsidRPr="00D0162F">
              <w:t xml:space="preserve"> 7dB</w:t>
            </w:r>
          </w:p>
        </w:tc>
        <w:tc>
          <w:tcPr>
            <w:tcW w:w="1640" w:type="dxa"/>
            <w:tcBorders>
              <w:top w:val="single" w:sz="4" w:space="0" w:color="auto"/>
              <w:left w:val="single" w:sz="4" w:space="0" w:color="auto"/>
              <w:bottom w:val="single" w:sz="4" w:space="0" w:color="auto"/>
              <w:right w:val="single" w:sz="4" w:space="0" w:color="auto"/>
            </w:tcBorders>
          </w:tcPr>
          <w:p w14:paraId="5BBB4B20" w14:textId="77777777" w:rsidR="00077E54" w:rsidRPr="00D0162F" w:rsidRDefault="00077E54" w:rsidP="00077E54">
            <w:pPr>
              <w:pStyle w:val="TAL"/>
              <w:rPr>
                <w:u w:val="single"/>
              </w:rPr>
            </w:pPr>
            <w:r w:rsidRPr="00D0162F">
              <w:rPr>
                <w:u w:val="single"/>
              </w:rPr>
              <w:t>0dB</w:t>
            </w:r>
          </w:p>
          <w:p w14:paraId="3B3DF3C0" w14:textId="77777777" w:rsidR="00077E54" w:rsidRPr="00D0162F" w:rsidRDefault="00077E54" w:rsidP="00077E54">
            <w:pPr>
              <w:pStyle w:val="TAL"/>
              <w:rPr>
                <w:u w:val="single"/>
              </w:rPr>
            </w:pPr>
            <w:r w:rsidRPr="00D0162F">
              <w:rPr>
                <w:u w:val="single"/>
              </w:rPr>
              <w:t>0dB</w:t>
            </w:r>
          </w:p>
          <w:p w14:paraId="52BCE085" w14:textId="77777777" w:rsidR="00077E54" w:rsidRPr="00D0162F" w:rsidRDefault="00077E54" w:rsidP="00077E54">
            <w:pPr>
              <w:pStyle w:val="TAL"/>
              <w:rPr>
                <w:u w:val="single"/>
              </w:rPr>
            </w:pPr>
            <w:r w:rsidRPr="00D0162F">
              <w:rPr>
                <w:u w:val="single"/>
              </w:rPr>
              <w:t>0dB</w:t>
            </w:r>
          </w:p>
          <w:p w14:paraId="32FE2B01" w14:textId="77777777" w:rsidR="00077E54" w:rsidRPr="00D0162F" w:rsidRDefault="00077E54" w:rsidP="00077E54">
            <w:pPr>
              <w:pStyle w:val="TAL"/>
              <w:rPr>
                <w:u w:val="single"/>
              </w:rPr>
            </w:pPr>
          </w:p>
          <w:p w14:paraId="23B37EEC" w14:textId="5BC4934A" w:rsidR="00077E54" w:rsidRPr="00D0162F" w:rsidRDefault="00077E54" w:rsidP="00077E54">
            <w:pPr>
              <w:pStyle w:val="TAL"/>
              <w:rPr>
                <w:u w:val="single"/>
              </w:rPr>
            </w:pPr>
            <w:r w:rsidRPr="00D0162F">
              <w:t>Via mapping</w:t>
            </w:r>
          </w:p>
        </w:tc>
        <w:tc>
          <w:tcPr>
            <w:tcW w:w="2772" w:type="dxa"/>
            <w:tcBorders>
              <w:top w:val="single" w:sz="4" w:space="0" w:color="auto"/>
              <w:left w:val="single" w:sz="4" w:space="0" w:color="auto"/>
              <w:bottom w:val="single" w:sz="4" w:space="0" w:color="auto"/>
              <w:right w:val="single" w:sz="4" w:space="0" w:color="auto"/>
            </w:tcBorders>
          </w:tcPr>
          <w:p w14:paraId="1F535421" w14:textId="77777777" w:rsidR="00077E54" w:rsidRPr="00D0162F" w:rsidRDefault="00077E54" w:rsidP="00077E54">
            <w:pPr>
              <w:pStyle w:val="TAL"/>
            </w:pPr>
            <w:r w:rsidRPr="00D0162F">
              <w:t>Noc: -105dBm/15kHz</w:t>
            </w:r>
          </w:p>
          <w:p w14:paraId="5ACF2C16" w14:textId="77777777" w:rsidR="00077E54" w:rsidRPr="00D0162F" w:rsidRDefault="00077E54" w:rsidP="00077E54">
            <w:pPr>
              <w:pStyle w:val="TAL"/>
            </w:pPr>
            <w:r w:rsidRPr="00D0162F">
              <w:t>Ês</w:t>
            </w:r>
            <w:r w:rsidRPr="00D0162F">
              <w:rPr>
                <w:vertAlign w:val="subscript"/>
              </w:rPr>
              <w:t>0</w:t>
            </w:r>
            <w:r w:rsidRPr="00D0162F">
              <w:t xml:space="preserve"> / Noc: 0.00dB</w:t>
            </w:r>
          </w:p>
          <w:p w14:paraId="58DB2760" w14:textId="77777777" w:rsidR="00077E54" w:rsidRPr="00D0162F" w:rsidRDefault="00077E54" w:rsidP="00077E54">
            <w:pPr>
              <w:pStyle w:val="TAL"/>
            </w:pPr>
            <w:r w:rsidRPr="00D0162F">
              <w:t>Ês</w:t>
            </w:r>
            <w:r w:rsidRPr="00D0162F">
              <w:rPr>
                <w:vertAlign w:val="subscript"/>
              </w:rPr>
              <w:t>1</w:t>
            </w:r>
            <w:r w:rsidRPr="00D0162F">
              <w:t xml:space="preserve"> / Noc: +9.00dB</w:t>
            </w:r>
          </w:p>
          <w:p w14:paraId="6A82707A" w14:textId="77777777" w:rsidR="00077E54" w:rsidRPr="00D0162F" w:rsidRDefault="00077E54" w:rsidP="00077E54">
            <w:pPr>
              <w:pStyle w:val="TAL"/>
              <w:rPr>
                <w:u w:val="single"/>
              </w:rPr>
            </w:pPr>
          </w:p>
          <w:p w14:paraId="2921FA06" w14:textId="77777777" w:rsidR="00077E54" w:rsidRPr="00D0162F" w:rsidRDefault="00077E54" w:rsidP="00077E54">
            <w:pPr>
              <w:pStyle w:val="TAL"/>
              <w:rPr>
                <w:rFonts w:cs="Arial"/>
                <w:szCs w:val="18"/>
              </w:rPr>
            </w:pPr>
            <w:r w:rsidRPr="00D0162F">
              <w:rPr>
                <w:rFonts w:cs="Arial"/>
                <w:szCs w:val="18"/>
              </w:rPr>
              <w:t>CSI-RS#1: RSRP_40 to RSRP_99</w:t>
            </w:r>
          </w:p>
          <w:p w14:paraId="3818E273" w14:textId="17817BC5" w:rsidR="00077E54" w:rsidRPr="00D0162F" w:rsidRDefault="00077E54" w:rsidP="00077E54">
            <w:pPr>
              <w:pStyle w:val="TAL"/>
              <w:rPr>
                <w:u w:val="single"/>
              </w:rPr>
            </w:pPr>
            <w:r w:rsidRPr="00D0162F">
              <w:rPr>
                <w:lang w:eastAsia="zh-CN"/>
              </w:rPr>
              <w:t>CSI-RS#0: DIFFRSRP_1 to DIFFRSRP_7</w:t>
            </w:r>
          </w:p>
        </w:tc>
      </w:tr>
      <w:tr w:rsidR="00077E54" w:rsidRPr="00D0162F" w14:paraId="13ACFC75"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00D4766A" w14:textId="5D75E1E6" w:rsidR="00077E54" w:rsidRPr="00D0162F" w:rsidRDefault="00077E54" w:rsidP="00077E54">
            <w:pPr>
              <w:pStyle w:val="TAL"/>
            </w:pPr>
            <w:r w:rsidRPr="00D0162F">
              <w:t xml:space="preserve">5.6.3.4 </w:t>
            </w:r>
            <w:r w:rsidRPr="00D0162F">
              <w:rPr>
                <w:snapToGrid w:val="0"/>
              </w:rPr>
              <w:t>EN-DC FR2 CSI-RS-based L1-RSRP measurement in DRX</w:t>
            </w:r>
          </w:p>
        </w:tc>
        <w:tc>
          <w:tcPr>
            <w:tcW w:w="4012" w:type="dxa"/>
            <w:tcBorders>
              <w:top w:val="single" w:sz="4" w:space="0" w:color="auto"/>
              <w:left w:val="single" w:sz="4" w:space="0" w:color="auto"/>
              <w:bottom w:val="single" w:sz="4" w:space="0" w:color="auto"/>
              <w:right w:val="single" w:sz="4" w:space="0" w:color="auto"/>
            </w:tcBorders>
          </w:tcPr>
          <w:p w14:paraId="71CF6884" w14:textId="0E680A47" w:rsidR="00077E54" w:rsidRPr="00D0162F" w:rsidRDefault="00077E54" w:rsidP="00077E54">
            <w:pPr>
              <w:pStyle w:val="TAL"/>
              <w:rPr>
                <w:u w:val="single"/>
              </w:rPr>
            </w:pPr>
            <w:r w:rsidRPr="00D0162F">
              <w:rPr>
                <w:u w:val="single"/>
              </w:rPr>
              <w:t>Same as 5.6.3.3</w:t>
            </w:r>
          </w:p>
        </w:tc>
        <w:tc>
          <w:tcPr>
            <w:tcW w:w="1640" w:type="dxa"/>
            <w:tcBorders>
              <w:top w:val="single" w:sz="4" w:space="0" w:color="auto"/>
              <w:left w:val="single" w:sz="4" w:space="0" w:color="auto"/>
              <w:bottom w:val="single" w:sz="4" w:space="0" w:color="auto"/>
              <w:right w:val="single" w:sz="4" w:space="0" w:color="auto"/>
            </w:tcBorders>
          </w:tcPr>
          <w:p w14:paraId="3CE99002" w14:textId="485EF17A" w:rsidR="00077E54" w:rsidRPr="00D0162F" w:rsidRDefault="00077E54" w:rsidP="00077E54">
            <w:pPr>
              <w:pStyle w:val="TAL"/>
              <w:rPr>
                <w:u w:val="single"/>
              </w:rPr>
            </w:pPr>
            <w:r w:rsidRPr="00D0162F">
              <w:rPr>
                <w:u w:val="single"/>
              </w:rPr>
              <w:t>Same as 5.6.3.3</w:t>
            </w:r>
          </w:p>
        </w:tc>
        <w:tc>
          <w:tcPr>
            <w:tcW w:w="2772" w:type="dxa"/>
            <w:tcBorders>
              <w:top w:val="single" w:sz="4" w:space="0" w:color="auto"/>
              <w:left w:val="single" w:sz="4" w:space="0" w:color="auto"/>
              <w:bottom w:val="single" w:sz="4" w:space="0" w:color="auto"/>
              <w:right w:val="single" w:sz="4" w:space="0" w:color="auto"/>
            </w:tcBorders>
          </w:tcPr>
          <w:p w14:paraId="67466C13" w14:textId="7D62AB2F" w:rsidR="00077E54" w:rsidRPr="00D0162F" w:rsidRDefault="00077E54" w:rsidP="00077E54">
            <w:pPr>
              <w:pStyle w:val="TAL"/>
              <w:rPr>
                <w:u w:val="single"/>
              </w:rPr>
            </w:pPr>
            <w:r w:rsidRPr="00D0162F">
              <w:rPr>
                <w:u w:val="single"/>
              </w:rPr>
              <w:t>Same as 5.6.3.3</w:t>
            </w:r>
          </w:p>
        </w:tc>
      </w:tr>
      <w:tr w:rsidR="00EB5D81" w:rsidRPr="00D0162F" w14:paraId="4AADAC7D"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4F6BF2A7" w14:textId="77777777" w:rsidR="00EB5D81" w:rsidRPr="00D0162F" w:rsidRDefault="00EB5D81" w:rsidP="00A81E02">
            <w:pPr>
              <w:pStyle w:val="TAL"/>
            </w:pPr>
            <w:r w:rsidRPr="00D0162F">
              <w:t>5.6.4.1 EN-DC FR2 SRS-RSRP measurement in non-DRX</w:t>
            </w:r>
          </w:p>
        </w:tc>
        <w:tc>
          <w:tcPr>
            <w:tcW w:w="4012" w:type="dxa"/>
            <w:tcBorders>
              <w:top w:val="single" w:sz="4" w:space="0" w:color="auto"/>
              <w:left w:val="single" w:sz="4" w:space="0" w:color="auto"/>
              <w:bottom w:val="single" w:sz="4" w:space="0" w:color="auto"/>
              <w:right w:val="single" w:sz="4" w:space="0" w:color="auto"/>
            </w:tcBorders>
          </w:tcPr>
          <w:p w14:paraId="7B48E195" w14:textId="77777777" w:rsidR="00EB5D81" w:rsidRPr="00D0162F" w:rsidRDefault="00EB5D81" w:rsidP="00A81E02">
            <w:pPr>
              <w:pStyle w:val="TAL"/>
            </w:pPr>
            <w:r w:rsidRPr="00D0162F">
              <w:t>During T1:</w:t>
            </w:r>
          </w:p>
          <w:p w14:paraId="36030711" w14:textId="77777777" w:rsidR="00EB5D81" w:rsidRPr="00D0162F" w:rsidRDefault="00EB5D81" w:rsidP="00A81E02">
            <w:pPr>
              <w:pStyle w:val="TAL"/>
            </w:pPr>
            <w:r w:rsidRPr="00D0162F">
              <w:t>Noc: -98 dBm/15kHz</w:t>
            </w:r>
          </w:p>
          <w:p w14:paraId="2D32ED6B" w14:textId="77777777" w:rsidR="00EB5D81" w:rsidRPr="00D0162F" w:rsidRDefault="00EB5D81" w:rsidP="00A81E02">
            <w:pPr>
              <w:pStyle w:val="TAL"/>
              <w:rPr>
                <w:lang w:eastAsia="zh-CN"/>
              </w:rPr>
            </w:pPr>
            <w:r w:rsidRPr="00D0162F">
              <w:rPr>
                <w:lang w:eastAsia="zh-CN"/>
              </w:rPr>
              <w:t>Neighbour cell UE Es/Noc: -infinity</w:t>
            </w:r>
          </w:p>
          <w:p w14:paraId="278BE244" w14:textId="77777777" w:rsidR="00EB5D81" w:rsidRPr="00D0162F" w:rsidRDefault="00EB5D81" w:rsidP="00A81E02">
            <w:pPr>
              <w:pStyle w:val="TAL"/>
            </w:pPr>
          </w:p>
          <w:p w14:paraId="3C7406F2" w14:textId="77777777" w:rsidR="00EB5D81" w:rsidRPr="00D0162F" w:rsidRDefault="00EB5D81" w:rsidP="00A81E02">
            <w:pPr>
              <w:pStyle w:val="TAL"/>
            </w:pPr>
          </w:p>
          <w:p w14:paraId="4A3B4D40" w14:textId="77777777" w:rsidR="00EB5D81" w:rsidRPr="00D0162F" w:rsidRDefault="00EB5D81" w:rsidP="00A81E02">
            <w:pPr>
              <w:pStyle w:val="TAL"/>
            </w:pPr>
            <w:r w:rsidRPr="00D0162F">
              <w:t>During T2:</w:t>
            </w:r>
          </w:p>
          <w:p w14:paraId="600F7A32" w14:textId="77777777" w:rsidR="00EB5D81" w:rsidRPr="00D0162F" w:rsidRDefault="00EB5D81" w:rsidP="00A81E02">
            <w:pPr>
              <w:pStyle w:val="TAL"/>
            </w:pPr>
            <w:r w:rsidRPr="00D0162F">
              <w:t>Noc: -98 dBm/15kHz</w:t>
            </w:r>
          </w:p>
          <w:p w14:paraId="4CCFCA39" w14:textId="77777777" w:rsidR="00EB5D81" w:rsidRPr="00D0162F" w:rsidRDefault="00EB5D81" w:rsidP="00A81E02">
            <w:pPr>
              <w:pStyle w:val="TAL"/>
              <w:rPr>
                <w:lang w:eastAsia="zh-CN"/>
              </w:rPr>
            </w:pPr>
            <w:r w:rsidRPr="00D0162F">
              <w:rPr>
                <w:lang w:eastAsia="zh-CN"/>
              </w:rPr>
              <w:t>Neighbour cell UE Es/Noc: 4dB</w:t>
            </w:r>
          </w:p>
          <w:p w14:paraId="0B68A1A6" w14:textId="77777777" w:rsidR="00EB5D81" w:rsidRPr="00D0162F" w:rsidRDefault="00EB5D81" w:rsidP="00A81E02">
            <w:pPr>
              <w:pStyle w:val="TAL"/>
            </w:pPr>
          </w:p>
          <w:p w14:paraId="480E0CCF" w14:textId="77777777" w:rsidR="00EB5D81" w:rsidRPr="00D0162F" w:rsidRDefault="00EB5D81" w:rsidP="00A81E02">
            <w:pPr>
              <w:pStyle w:val="TAL"/>
              <w:rPr>
                <w:lang w:eastAsia="zh-CN"/>
              </w:rPr>
            </w:pPr>
            <w:r w:rsidRPr="00D0162F">
              <w:rPr>
                <w:lang w:eastAsia="zh-CN"/>
              </w:rPr>
              <w:t>In signalling:</w:t>
            </w:r>
          </w:p>
          <w:p w14:paraId="5E0E412E" w14:textId="77777777" w:rsidR="00EB5D81" w:rsidRPr="00D0162F" w:rsidRDefault="00EB5D81" w:rsidP="00A81E02">
            <w:pPr>
              <w:pStyle w:val="TAL"/>
              <w:rPr>
                <w:lang w:eastAsia="zh-CN"/>
              </w:rPr>
            </w:pPr>
            <w:r w:rsidRPr="00D0162F">
              <w:rPr>
                <w:lang w:eastAsia="zh-CN"/>
              </w:rPr>
              <w:t>i1-threshold: -103dBm/SCS</w:t>
            </w:r>
          </w:p>
        </w:tc>
        <w:tc>
          <w:tcPr>
            <w:tcW w:w="1640" w:type="dxa"/>
            <w:tcBorders>
              <w:top w:val="single" w:sz="4" w:space="0" w:color="auto"/>
              <w:left w:val="single" w:sz="4" w:space="0" w:color="auto"/>
              <w:bottom w:val="single" w:sz="4" w:space="0" w:color="auto"/>
              <w:right w:val="single" w:sz="4" w:space="0" w:color="auto"/>
            </w:tcBorders>
          </w:tcPr>
          <w:p w14:paraId="63E775B3" w14:textId="77777777" w:rsidR="00EB5D81" w:rsidRPr="00D0162F" w:rsidRDefault="00EB5D81" w:rsidP="00A81E02">
            <w:pPr>
              <w:pStyle w:val="TAL"/>
            </w:pPr>
            <w:r w:rsidRPr="00D0162F">
              <w:t>During T1:</w:t>
            </w:r>
          </w:p>
          <w:p w14:paraId="419B34C3" w14:textId="77777777" w:rsidR="00EB5D81" w:rsidRPr="00D0162F" w:rsidRDefault="00EB5D81" w:rsidP="00A81E02">
            <w:pPr>
              <w:pStyle w:val="TAL"/>
            </w:pPr>
            <w:r w:rsidRPr="00D0162F">
              <w:t>-2.5dB</w:t>
            </w:r>
          </w:p>
          <w:p w14:paraId="7A43E36B" w14:textId="77777777" w:rsidR="00EB5D81" w:rsidRPr="00D0162F" w:rsidRDefault="00EB5D81" w:rsidP="00A81E02">
            <w:pPr>
              <w:pStyle w:val="TAL"/>
              <w:rPr>
                <w:lang w:eastAsia="zh-CN"/>
              </w:rPr>
            </w:pPr>
            <w:r w:rsidRPr="00D0162F">
              <w:rPr>
                <w:lang w:eastAsia="zh-CN"/>
              </w:rPr>
              <w:t>3dB</w:t>
            </w:r>
          </w:p>
          <w:p w14:paraId="3F7163AA" w14:textId="77777777" w:rsidR="00EB5D81" w:rsidRPr="00D0162F" w:rsidRDefault="00EB5D81" w:rsidP="00A81E02">
            <w:pPr>
              <w:pStyle w:val="TAL"/>
            </w:pPr>
          </w:p>
          <w:p w14:paraId="7C0958C1" w14:textId="77777777" w:rsidR="00EB5D81" w:rsidRPr="00D0162F" w:rsidRDefault="00EB5D81" w:rsidP="00A81E02">
            <w:pPr>
              <w:pStyle w:val="TAL"/>
            </w:pPr>
          </w:p>
          <w:p w14:paraId="0D9EE8D1" w14:textId="77777777" w:rsidR="00EB5D81" w:rsidRPr="00D0162F" w:rsidRDefault="00EB5D81" w:rsidP="00A81E02">
            <w:pPr>
              <w:pStyle w:val="TAL"/>
            </w:pPr>
            <w:r w:rsidRPr="00D0162F">
              <w:t>During T2:</w:t>
            </w:r>
          </w:p>
          <w:p w14:paraId="2456416A" w14:textId="77777777" w:rsidR="00EB5D81" w:rsidRPr="00D0162F" w:rsidRDefault="00EB5D81" w:rsidP="00A81E02">
            <w:pPr>
              <w:pStyle w:val="TAL"/>
            </w:pPr>
            <w:r w:rsidRPr="00D0162F">
              <w:t>-2.5dB</w:t>
            </w:r>
          </w:p>
          <w:p w14:paraId="1C184EC9" w14:textId="77777777" w:rsidR="00EB5D81" w:rsidRPr="00D0162F" w:rsidRDefault="00EB5D81" w:rsidP="00A81E02">
            <w:pPr>
              <w:pStyle w:val="TAL"/>
              <w:rPr>
                <w:lang w:eastAsia="zh-CN"/>
              </w:rPr>
            </w:pPr>
            <w:r w:rsidRPr="00D0162F">
              <w:rPr>
                <w:lang w:eastAsia="zh-CN"/>
              </w:rPr>
              <w:t>3dB</w:t>
            </w:r>
          </w:p>
          <w:p w14:paraId="0888162C" w14:textId="77777777" w:rsidR="00EB5D81" w:rsidRPr="00D0162F" w:rsidRDefault="00EB5D81" w:rsidP="00A81E02">
            <w:pPr>
              <w:pStyle w:val="TAL"/>
              <w:rPr>
                <w:rFonts w:eastAsia="MS Mincho"/>
                <w:u w:val="single"/>
              </w:rPr>
            </w:pPr>
          </w:p>
          <w:p w14:paraId="67C755BF" w14:textId="77777777" w:rsidR="00EB5D81" w:rsidRPr="00D0162F" w:rsidRDefault="00EB5D81" w:rsidP="00A81E02">
            <w:pPr>
              <w:pStyle w:val="TAL"/>
              <w:rPr>
                <w:rFonts w:eastAsia="MS Mincho"/>
                <w:u w:val="single"/>
              </w:rPr>
            </w:pPr>
          </w:p>
          <w:p w14:paraId="65317054" w14:textId="77777777" w:rsidR="00EB5D81" w:rsidRPr="00D0162F" w:rsidRDefault="00EB5D81" w:rsidP="00A81E02">
            <w:pPr>
              <w:pStyle w:val="TAL"/>
              <w:rPr>
                <w:u w:val="single"/>
                <w:lang w:eastAsia="zh-CN"/>
              </w:rPr>
            </w:pPr>
            <w:r w:rsidRPr="00D0162F">
              <w:rPr>
                <w:u w:val="single"/>
                <w:lang w:eastAsia="zh-CN"/>
              </w:rPr>
              <w:t>-9dB</w:t>
            </w:r>
          </w:p>
        </w:tc>
        <w:tc>
          <w:tcPr>
            <w:tcW w:w="2772" w:type="dxa"/>
            <w:tcBorders>
              <w:top w:val="single" w:sz="4" w:space="0" w:color="auto"/>
              <w:left w:val="single" w:sz="4" w:space="0" w:color="auto"/>
              <w:bottom w:val="single" w:sz="4" w:space="0" w:color="auto"/>
              <w:right w:val="single" w:sz="4" w:space="0" w:color="auto"/>
            </w:tcBorders>
          </w:tcPr>
          <w:p w14:paraId="34AF2E98" w14:textId="77777777" w:rsidR="00EB5D81" w:rsidRPr="00D0162F" w:rsidRDefault="00EB5D81" w:rsidP="00A81E02">
            <w:pPr>
              <w:pStyle w:val="TAL"/>
            </w:pPr>
            <w:r w:rsidRPr="00D0162F">
              <w:t>During T1:</w:t>
            </w:r>
          </w:p>
          <w:p w14:paraId="3F9B3C29" w14:textId="77777777" w:rsidR="00EB5D81" w:rsidRPr="00D0162F" w:rsidRDefault="00EB5D81" w:rsidP="00A81E02">
            <w:pPr>
              <w:pStyle w:val="TAL"/>
            </w:pPr>
            <w:r w:rsidRPr="00D0162F">
              <w:t>Noc: -100.5 dBm/15kHz</w:t>
            </w:r>
          </w:p>
          <w:p w14:paraId="415FBA8D" w14:textId="77777777" w:rsidR="00EB5D81" w:rsidRPr="00D0162F" w:rsidRDefault="00EB5D81" w:rsidP="00A81E02">
            <w:pPr>
              <w:pStyle w:val="TAL"/>
              <w:rPr>
                <w:lang w:eastAsia="zh-CN"/>
              </w:rPr>
            </w:pPr>
            <w:r w:rsidRPr="00D0162F">
              <w:rPr>
                <w:lang w:eastAsia="zh-CN"/>
              </w:rPr>
              <w:t>Neighbour cell UE Es/Noc: -infinity</w:t>
            </w:r>
          </w:p>
          <w:p w14:paraId="45922E1A" w14:textId="77777777" w:rsidR="00EB5D81" w:rsidRPr="00D0162F" w:rsidRDefault="00EB5D81" w:rsidP="00A81E02">
            <w:pPr>
              <w:pStyle w:val="TAL"/>
            </w:pPr>
          </w:p>
          <w:p w14:paraId="13FF657A" w14:textId="77777777" w:rsidR="00EB5D81" w:rsidRPr="00D0162F" w:rsidRDefault="00EB5D81" w:rsidP="00A81E02">
            <w:pPr>
              <w:pStyle w:val="TAL"/>
            </w:pPr>
            <w:r w:rsidRPr="00D0162F">
              <w:t>During T2:</w:t>
            </w:r>
          </w:p>
          <w:p w14:paraId="47E4BE7B" w14:textId="77777777" w:rsidR="00EB5D81" w:rsidRPr="00D0162F" w:rsidRDefault="00EB5D81" w:rsidP="00A81E02">
            <w:pPr>
              <w:pStyle w:val="TAL"/>
            </w:pPr>
            <w:r w:rsidRPr="00D0162F">
              <w:t>Noc: -100.5 dBm/15kHz</w:t>
            </w:r>
          </w:p>
          <w:p w14:paraId="2D6C4143" w14:textId="77777777" w:rsidR="00EB5D81" w:rsidRPr="00D0162F" w:rsidRDefault="00EB5D81" w:rsidP="00A81E02">
            <w:pPr>
              <w:pStyle w:val="TAL"/>
              <w:rPr>
                <w:lang w:eastAsia="zh-CN"/>
              </w:rPr>
            </w:pPr>
            <w:r w:rsidRPr="00D0162F">
              <w:rPr>
                <w:lang w:eastAsia="zh-CN"/>
              </w:rPr>
              <w:t>Neighbour cell UE Es/Noc: 7dB</w:t>
            </w:r>
          </w:p>
          <w:p w14:paraId="6B21EB6F" w14:textId="77777777" w:rsidR="00EB5D81" w:rsidRPr="00D0162F" w:rsidRDefault="00EB5D81" w:rsidP="00A81E02">
            <w:pPr>
              <w:pStyle w:val="TAL"/>
            </w:pPr>
          </w:p>
          <w:p w14:paraId="0F520055" w14:textId="77777777" w:rsidR="00EB5D81" w:rsidRPr="00D0162F" w:rsidRDefault="00EB5D81" w:rsidP="00A81E02">
            <w:pPr>
              <w:pStyle w:val="TAL"/>
            </w:pPr>
          </w:p>
          <w:p w14:paraId="57E36BDC" w14:textId="77777777" w:rsidR="00EB5D81" w:rsidRPr="00D0162F" w:rsidRDefault="00EB5D81" w:rsidP="00A81E02">
            <w:pPr>
              <w:pStyle w:val="TAL"/>
            </w:pPr>
            <w:r w:rsidRPr="00D0162F">
              <w:rPr>
                <w:lang w:eastAsia="zh-CN"/>
              </w:rPr>
              <w:t>i1-threshold: -112dBm/SCS</w:t>
            </w:r>
          </w:p>
        </w:tc>
      </w:tr>
      <w:tr w:rsidR="00827216" w:rsidRPr="00D0162F" w14:paraId="397FAFA0"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77450B3F" w14:textId="77777777" w:rsidR="00827216" w:rsidRPr="00D0162F" w:rsidRDefault="00827216" w:rsidP="00A81E02">
            <w:pPr>
              <w:pStyle w:val="TAL"/>
            </w:pPr>
            <w:r w:rsidRPr="00D0162F">
              <w:t>5.6.6.1 EN-DC FR2 CSI-RS based CMR and no dedicated IMR L1-SINR measurement in DRX</w:t>
            </w:r>
          </w:p>
        </w:tc>
        <w:tc>
          <w:tcPr>
            <w:tcW w:w="4012" w:type="dxa"/>
            <w:tcBorders>
              <w:top w:val="single" w:sz="4" w:space="0" w:color="auto"/>
              <w:left w:val="single" w:sz="4" w:space="0" w:color="auto"/>
              <w:bottom w:val="single" w:sz="4" w:space="0" w:color="auto"/>
              <w:right w:val="single" w:sz="4" w:space="0" w:color="auto"/>
            </w:tcBorders>
          </w:tcPr>
          <w:p w14:paraId="2ECD5D0F" w14:textId="77777777" w:rsidR="00827216" w:rsidRPr="00D0162F" w:rsidRDefault="00827216" w:rsidP="00A81E02">
            <w:pPr>
              <w:pStyle w:val="TAL"/>
            </w:pPr>
            <w:r w:rsidRPr="00D0162F">
              <w:t>Noc: -105dBm/15kHz</w:t>
            </w:r>
          </w:p>
          <w:p w14:paraId="1777D4F4" w14:textId="77777777" w:rsidR="00827216" w:rsidRPr="00D0162F" w:rsidRDefault="00827216" w:rsidP="00A81E02">
            <w:pPr>
              <w:pStyle w:val="TAL"/>
            </w:pPr>
            <w:r w:rsidRPr="00D0162F">
              <w:t>Ês</w:t>
            </w:r>
            <w:r w:rsidRPr="00D0162F">
              <w:rPr>
                <w:vertAlign w:val="subscript"/>
              </w:rPr>
              <w:t>0</w:t>
            </w:r>
            <w:r w:rsidRPr="00D0162F">
              <w:t xml:space="preserve"> / Noc: 0.00dB</w:t>
            </w:r>
          </w:p>
          <w:p w14:paraId="6B315993" w14:textId="77777777" w:rsidR="00827216" w:rsidRPr="00D0162F" w:rsidRDefault="00827216" w:rsidP="00A81E02">
            <w:pPr>
              <w:pStyle w:val="TAL"/>
            </w:pPr>
            <w:r w:rsidRPr="00D0162F">
              <w:t>Ês</w:t>
            </w:r>
            <w:r w:rsidRPr="00D0162F">
              <w:rPr>
                <w:vertAlign w:val="subscript"/>
              </w:rPr>
              <w:t>1</w:t>
            </w:r>
            <w:r w:rsidRPr="00D0162F">
              <w:t xml:space="preserve"> / Noc: +9.00dB</w:t>
            </w:r>
          </w:p>
          <w:p w14:paraId="5F463A70" w14:textId="77777777" w:rsidR="00827216" w:rsidRPr="00D0162F" w:rsidRDefault="00827216" w:rsidP="00A81E02">
            <w:pPr>
              <w:pStyle w:val="TAL"/>
            </w:pPr>
          </w:p>
          <w:p w14:paraId="243CB308" w14:textId="77777777" w:rsidR="00827216" w:rsidRPr="00D0162F" w:rsidRDefault="00827216" w:rsidP="00A81E02">
            <w:pPr>
              <w:pStyle w:val="TAL"/>
            </w:pPr>
            <w:r w:rsidRPr="00D0162F">
              <w:t xml:space="preserve">Reported CSI-SINR values </w:t>
            </w:r>
            <w:r w:rsidRPr="00D0162F">
              <w:rPr>
                <w:rFonts w:cs="Arial"/>
              </w:rPr>
              <w:t>±</w:t>
            </w:r>
            <w:r w:rsidRPr="00D0162F">
              <w:t xml:space="preserve"> 5.5dB</w:t>
            </w:r>
          </w:p>
          <w:p w14:paraId="47ACF34D" w14:textId="77777777" w:rsidR="00827216" w:rsidRPr="00D0162F" w:rsidRDefault="00827216" w:rsidP="00A81E02">
            <w:pPr>
              <w:pStyle w:val="TAL"/>
              <w:rPr>
                <w:u w:val="single"/>
              </w:rPr>
            </w:pPr>
            <w:r w:rsidRPr="00D0162F">
              <w:t xml:space="preserve">Reported Differential CSI-SINR values </w:t>
            </w:r>
            <w:r w:rsidRPr="00D0162F">
              <w:rPr>
                <w:rFonts w:cs="Arial"/>
              </w:rPr>
              <w:t>±</w:t>
            </w:r>
            <w:r w:rsidRPr="00D0162F">
              <w:t xml:space="preserve"> 4.5dB</w:t>
            </w:r>
          </w:p>
        </w:tc>
        <w:tc>
          <w:tcPr>
            <w:tcW w:w="1640" w:type="dxa"/>
            <w:tcBorders>
              <w:top w:val="single" w:sz="4" w:space="0" w:color="auto"/>
              <w:left w:val="single" w:sz="4" w:space="0" w:color="auto"/>
              <w:bottom w:val="single" w:sz="4" w:space="0" w:color="auto"/>
              <w:right w:val="single" w:sz="4" w:space="0" w:color="auto"/>
            </w:tcBorders>
          </w:tcPr>
          <w:p w14:paraId="50FEB00E" w14:textId="77777777" w:rsidR="00827216" w:rsidRPr="00D0162F" w:rsidRDefault="00827216" w:rsidP="00A81E02">
            <w:pPr>
              <w:pStyle w:val="TAL"/>
              <w:rPr>
                <w:u w:val="single"/>
              </w:rPr>
            </w:pPr>
            <w:r w:rsidRPr="00D0162F">
              <w:rPr>
                <w:u w:val="single"/>
              </w:rPr>
              <w:t>0dB</w:t>
            </w:r>
          </w:p>
          <w:p w14:paraId="55B4F62E" w14:textId="77777777" w:rsidR="00827216" w:rsidRPr="00D0162F" w:rsidRDefault="00827216" w:rsidP="00A81E02">
            <w:pPr>
              <w:pStyle w:val="TAL"/>
              <w:rPr>
                <w:u w:val="single"/>
              </w:rPr>
            </w:pPr>
            <w:r w:rsidRPr="00D0162F">
              <w:rPr>
                <w:u w:val="single"/>
              </w:rPr>
              <w:t>0dB</w:t>
            </w:r>
          </w:p>
          <w:p w14:paraId="1A552E89" w14:textId="77777777" w:rsidR="00827216" w:rsidRPr="00D0162F" w:rsidRDefault="00827216" w:rsidP="00A81E02">
            <w:pPr>
              <w:pStyle w:val="TAL"/>
              <w:rPr>
                <w:u w:val="single"/>
              </w:rPr>
            </w:pPr>
            <w:r w:rsidRPr="00D0162F">
              <w:rPr>
                <w:u w:val="single"/>
              </w:rPr>
              <w:t>0dB</w:t>
            </w:r>
          </w:p>
          <w:p w14:paraId="50E6FFDB" w14:textId="77777777" w:rsidR="00827216" w:rsidRPr="00D0162F" w:rsidRDefault="00827216" w:rsidP="00A81E02">
            <w:pPr>
              <w:pStyle w:val="TAL"/>
              <w:rPr>
                <w:u w:val="single"/>
              </w:rPr>
            </w:pPr>
          </w:p>
          <w:p w14:paraId="48F25657" w14:textId="77777777" w:rsidR="00827216" w:rsidRPr="00D0162F" w:rsidRDefault="00827216" w:rsidP="00A81E02">
            <w:pPr>
              <w:pStyle w:val="TAL"/>
              <w:rPr>
                <w:u w:val="single"/>
              </w:rPr>
            </w:pPr>
            <w:r w:rsidRPr="00D0162F">
              <w:t>Via mapping</w:t>
            </w:r>
          </w:p>
        </w:tc>
        <w:tc>
          <w:tcPr>
            <w:tcW w:w="2772" w:type="dxa"/>
            <w:tcBorders>
              <w:top w:val="single" w:sz="4" w:space="0" w:color="auto"/>
              <w:left w:val="single" w:sz="4" w:space="0" w:color="auto"/>
              <w:bottom w:val="single" w:sz="4" w:space="0" w:color="auto"/>
              <w:right w:val="single" w:sz="4" w:space="0" w:color="auto"/>
            </w:tcBorders>
          </w:tcPr>
          <w:p w14:paraId="13E72305" w14:textId="77777777" w:rsidR="00827216" w:rsidRPr="00D0162F" w:rsidRDefault="00827216" w:rsidP="00A81E02">
            <w:pPr>
              <w:pStyle w:val="TAL"/>
            </w:pPr>
            <w:r w:rsidRPr="00D0162F">
              <w:t>Noc: -105dBm/15kHz</w:t>
            </w:r>
          </w:p>
          <w:p w14:paraId="2537415F" w14:textId="77777777" w:rsidR="00827216" w:rsidRPr="00D0162F" w:rsidRDefault="00827216" w:rsidP="00A81E02">
            <w:pPr>
              <w:pStyle w:val="TAL"/>
            </w:pPr>
            <w:r w:rsidRPr="00D0162F">
              <w:t>Ês</w:t>
            </w:r>
            <w:r w:rsidRPr="00D0162F">
              <w:rPr>
                <w:vertAlign w:val="subscript"/>
              </w:rPr>
              <w:t>0</w:t>
            </w:r>
            <w:r w:rsidRPr="00D0162F">
              <w:t xml:space="preserve"> / Noc: 0.00dB</w:t>
            </w:r>
          </w:p>
          <w:p w14:paraId="53D3A916" w14:textId="77777777" w:rsidR="00827216" w:rsidRPr="00D0162F" w:rsidRDefault="00827216" w:rsidP="00A81E02">
            <w:pPr>
              <w:pStyle w:val="TAL"/>
            </w:pPr>
            <w:r w:rsidRPr="00D0162F">
              <w:t>Ês</w:t>
            </w:r>
            <w:r w:rsidRPr="00D0162F">
              <w:rPr>
                <w:vertAlign w:val="subscript"/>
              </w:rPr>
              <w:t>1</w:t>
            </w:r>
            <w:r w:rsidRPr="00D0162F">
              <w:t xml:space="preserve"> / Noc: +9.00dB</w:t>
            </w:r>
          </w:p>
          <w:p w14:paraId="7A0A8715" w14:textId="77777777" w:rsidR="00827216" w:rsidRPr="00D0162F" w:rsidRDefault="00827216" w:rsidP="00A81E02">
            <w:pPr>
              <w:pStyle w:val="TAL"/>
              <w:rPr>
                <w:u w:val="single"/>
              </w:rPr>
            </w:pPr>
          </w:p>
          <w:p w14:paraId="00ED2585" w14:textId="77777777" w:rsidR="00827216" w:rsidRPr="00D0162F" w:rsidRDefault="00827216" w:rsidP="00A81E02">
            <w:pPr>
              <w:pStyle w:val="TAL"/>
              <w:rPr>
                <w:rFonts w:cs="Arial"/>
                <w:szCs w:val="18"/>
              </w:rPr>
            </w:pPr>
            <w:r w:rsidRPr="00D0162F">
              <w:rPr>
                <w:rFonts w:cs="Arial"/>
                <w:szCs w:val="18"/>
              </w:rPr>
              <w:t>CSI-RS#1: SINR_51 to SINR_74</w:t>
            </w:r>
          </w:p>
          <w:p w14:paraId="24C52095" w14:textId="77777777" w:rsidR="00827216" w:rsidRPr="00D0162F" w:rsidRDefault="00827216" w:rsidP="00A81E02">
            <w:pPr>
              <w:pStyle w:val="TAL"/>
              <w:rPr>
                <w:u w:val="single"/>
              </w:rPr>
            </w:pPr>
            <w:r w:rsidRPr="00D0162F">
              <w:rPr>
                <w:lang w:eastAsia="zh-CN"/>
              </w:rPr>
              <w:t>CSI-RS#0: DIFFSINR_4 to DIFFSINR_13</w:t>
            </w:r>
          </w:p>
        </w:tc>
      </w:tr>
      <w:tr w:rsidR="00827216" w:rsidRPr="00D0162F" w14:paraId="08E6B608"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728154A4" w14:textId="77777777" w:rsidR="00827216" w:rsidRPr="00D0162F" w:rsidRDefault="00827216" w:rsidP="00A81E02">
            <w:pPr>
              <w:pStyle w:val="TAL"/>
            </w:pPr>
            <w:r w:rsidRPr="00D0162F">
              <w:t>5.6.6.2 EN-DC FR2 SSB based CMR and dedicated IMR L1-SINR measurement in non-DRX</w:t>
            </w:r>
          </w:p>
        </w:tc>
        <w:tc>
          <w:tcPr>
            <w:tcW w:w="4012" w:type="dxa"/>
            <w:tcBorders>
              <w:top w:val="single" w:sz="4" w:space="0" w:color="auto"/>
              <w:left w:val="single" w:sz="4" w:space="0" w:color="auto"/>
              <w:bottom w:val="single" w:sz="4" w:space="0" w:color="auto"/>
              <w:right w:val="single" w:sz="4" w:space="0" w:color="auto"/>
            </w:tcBorders>
          </w:tcPr>
          <w:p w14:paraId="6699130F" w14:textId="77777777" w:rsidR="00827216" w:rsidRPr="00D0162F" w:rsidRDefault="00827216" w:rsidP="00A81E02">
            <w:pPr>
              <w:pStyle w:val="TAL"/>
            </w:pPr>
            <w:r w:rsidRPr="00D0162F">
              <w:t>During T1:</w:t>
            </w:r>
          </w:p>
          <w:p w14:paraId="197D0D7A" w14:textId="77777777" w:rsidR="00827216" w:rsidRPr="00D0162F" w:rsidRDefault="00827216" w:rsidP="00A81E02">
            <w:pPr>
              <w:pStyle w:val="TAL"/>
            </w:pPr>
            <w:r w:rsidRPr="00D0162F">
              <w:t>Noc: -105dBm/15kHz</w:t>
            </w:r>
          </w:p>
          <w:p w14:paraId="6D7AD1CA" w14:textId="77777777" w:rsidR="00827216" w:rsidRPr="00D0162F" w:rsidRDefault="00827216" w:rsidP="00A81E02">
            <w:pPr>
              <w:pStyle w:val="TAL"/>
            </w:pPr>
            <w:r w:rsidRPr="00D0162F">
              <w:t>Ês0 / Noc: 0.00dB</w:t>
            </w:r>
          </w:p>
          <w:p w14:paraId="1BCF35BC" w14:textId="77777777" w:rsidR="00827216" w:rsidRPr="00D0162F" w:rsidRDefault="00827216" w:rsidP="00A81E02">
            <w:pPr>
              <w:pStyle w:val="TAL"/>
            </w:pPr>
            <w:r w:rsidRPr="00D0162F">
              <w:t>Ês1 / Noc: -infinity</w:t>
            </w:r>
          </w:p>
          <w:p w14:paraId="774D30CE" w14:textId="77777777" w:rsidR="00827216" w:rsidRPr="00D0162F" w:rsidRDefault="00827216" w:rsidP="00A81E02">
            <w:pPr>
              <w:pStyle w:val="TAL"/>
            </w:pPr>
          </w:p>
          <w:p w14:paraId="675641EC" w14:textId="77777777" w:rsidR="00827216" w:rsidRPr="00D0162F" w:rsidRDefault="00827216" w:rsidP="00A81E02">
            <w:pPr>
              <w:pStyle w:val="TAL"/>
            </w:pPr>
            <w:r w:rsidRPr="00D0162F">
              <w:t>During T2:</w:t>
            </w:r>
          </w:p>
          <w:p w14:paraId="732BFAEF" w14:textId="77777777" w:rsidR="00827216" w:rsidRPr="00D0162F" w:rsidRDefault="00827216" w:rsidP="00A81E02">
            <w:pPr>
              <w:pStyle w:val="TAL"/>
            </w:pPr>
            <w:r w:rsidRPr="00D0162F">
              <w:t>Noc: -105dBm/15kHz</w:t>
            </w:r>
          </w:p>
          <w:p w14:paraId="79469ADB" w14:textId="77777777" w:rsidR="00827216" w:rsidRPr="00D0162F" w:rsidRDefault="00827216" w:rsidP="00A81E02">
            <w:pPr>
              <w:pStyle w:val="TAL"/>
            </w:pPr>
            <w:r w:rsidRPr="00D0162F">
              <w:t>Ês0 / Noc: 0.00dB</w:t>
            </w:r>
          </w:p>
          <w:p w14:paraId="24AFC377" w14:textId="77777777" w:rsidR="00827216" w:rsidRPr="00D0162F" w:rsidRDefault="00827216" w:rsidP="00A81E02">
            <w:pPr>
              <w:pStyle w:val="TAL"/>
            </w:pPr>
            <w:r w:rsidRPr="00D0162F">
              <w:t>Ês1 / Noc: +9.00dB</w:t>
            </w:r>
          </w:p>
          <w:p w14:paraId="05EA621C" w14:textId="77777777" w:rsidR="00827216" w:rsidRPr="00D0162F" w:rsidRDefault="00827216" w:rsidP="00A81E02">
            <w:pPr>
              <w:pStyle w:val="TAL"/>
            </w:pPr>
          </w:p>
          <w:p w14:paraId="0BC2704A" w14:textId="77777777" w:rsidR="00827216" w:rsidRPr="00D0162F" w:rsidRDefault="00827216" w:rsidP="00A81E02">
            <w:pPr>
              <w:pStyle w:val="TAL"/>
            </w:pPr>
            <w:r w:rsidRPr="00D0162F">
              <w:t xml:space="preserve">Reported SS-SINR values </w:t>
            </w:r>
            <w:r w:rsidRPr="00D0162F">
              <w:rPr>
                <w:rFonts w:cs="Arial"/>
              </w:rPr>
              <w:t>±</w:t>
            </w:r>
            <w:r w:rsidRPr="00D0162F">
              <w:t xml:space="preserve"> 4.0dB</w:t>
            </w:r>
          </w:p>
          <w:p w14:paraId="3D5A8F7D" w14:textId="77777777" w:rsidR="00827216" w:rsidRPr="00D0162F" w:rsidRDefault="00827216" w:rsidP="00A81E02">
            <w:pPr>
              <w:pStyle w:val="TAL"/>
              <w:rPr>
                <w:u w:val="single"/>
              </w:rPr>
            </w:pPr>
            <w:r w:rsidRPr="00D0162F">
              <w:t xml:space="preserve">Reported Differential SS-SINR values </w:t>
            </w:r>
            <w:r w:rsidRPr="00D0162F">
              <w:rPr>
                <w:rFonts w:cs="Arial"/>
              </w:rPr>
              <w:t>±</w:t>
            </w:r>
            <w:r w:rsidRPr="00D0162F">
              <w:t xml:space="preserve"> 3.0dB</w:t>
            </w:r>
          </w:p>
        </w:tc>
        <w:tc>
          <w:tcPr>
            <w:tcW w:w="1640" w:type="dxa"/>
            <w:tcBorders>
              <w:top w:val="single" w:sz="4" w:space="0" w:color="auto"/>
              <w:left w:val="single" w:sz="4" w:space="0" w:color="auto"/>
              <w:bottom w:val="single" w:sz="4" w:space="0" w:color="auto"/>
              <w:right w:val="single" w:sz="4" w:space="0" w:color="auto"/>
            </w:tcBorders>
          </w:tcPr>
          <w:p w14:paraId="563F889F" w14:textId="77777777" w:rsidR="00827216" w:rsidRPr="00D0162F" w:rsidRDefault="00827216" w:rsidP="00A81E02">
            <w:pPr>
              <w:pStyle w:val="TAL"/>
            </w:pPr>
            <w:r w:rsidRPr="00D0162F">
              <w:t>During T1:</w:t>
            </w:r>
          </w:p>
          <w:p w14:paraId="5E693046" w14:textId="77777777" w:rsidR="00827216" w:rsidRPr="00D0162F" w:rsidRDefault="00827216" w:rsidP="00A81E02">
            <w:pPr>
              <w:pStyle w:val="TAL"/>
            </w:pPr>
            <w:r w:rsidRPr="00D0162F">
              <w:t>0dB</w:t>
            </w:r>
          </w:p>
          <w:p w14:paraId="046DD895" w14:textId="77777777" w:rsidR="00827216" w:rsidRPr="00D0162F" w:rsidRDefault="00827216" w:rsidP="00A81E02">
            <w:pPr>
              <w:pStyle w:val="TAL"/>
            </w:pPr>
            <w:r w:rsidRPr="00D0162F">
              <w:t>1.5dB</w:t>
            </w:r>
          </w:p>
          <w:p w14:paraId="051A75DE" w14:textId="77777777" w:rsidR="00827216" w:rsidRPr="00D0162F" w:rsidRDefault="00827216" w:rsidP="00A81E02">
            <w:pPr>
              <w:pStyle w:val="TAL"/>
            </w:pPr>
            <w:r w:rsidRPr="00D0162F">
              <w:t>0dB</w:t>
            </w:r>
          </w:p>
          <w:p w14:paraId="63287FCA" w14:textId="77777777" w:rsidR="00827216" w:rsidRPr="00D0162F" w:rsidRDefault="00827216" w:rsidP="00A81E02">
            <w:pPr>
              <w:pStyle w:val="TAL"/>
            </w:pPr>
          </w:p>
          <w:p w14:paraId="23BB66CA" w14:textId="77777777" w:rsidR="00827216" w:rsidRPr="00D0162F" w:rsidRDefault="00827216" w:rsidP="00A81E02">
            <w:pPr>
              <w:pStyle w:val="TAL"/>
            </w:pPr>
            <w:r w:rsidRPr="00D0162F">
              <w:t>During T2:</w:t>
            </w:r>
          </w:p>
          <w:p w14:paraId="67631744" w14:textId="77777777" w:rsidR="00827216" w:rsidRPr="00D0162F" w:rsidRDefault="00827216" w:rsidP="00A81E02">
            <w:pPr>
              <w:pStyle w:val="TAL"/>
            </w:pPr>
            <w:r w:rsidRPr="00D0162F">
              <w:t>0dB</w:t>
            </w:r>
          </w:p>
          <w:p w14:paraId="5F807B45" w14:textId="77777777" w:rsidR="00827216" w:rsidRPr="00D0162F" w:rsidRDefault="00827216" w:rsidP="00A81E02">
            <w:pPr>
              <w:pStyle w:val="TAL"/>
            </w:pPr>
            <w:r w:rsidRPr="00D0162F">
              <w:t>1.5dB</w:t>
            </w:r>
          </w:p>
          <w:p w14:paraId="5F05F1A9" w14:textId="77777777" w:rsidR="00827216" w:rsidRPr="00D0162F" w:rsidRDefault="00827216" w:rsidP="00A81E02">
            <w:pPr>
              <w:pStyle w:val="TAL"/>
            </w:pPr>
            <w:r w:rsidRPr="00D0162F">
              <w:t>0dB</w:t>
            </w:r>
          </w:p>
          <w:p w14:paraId="0214DA4F" w14:textId="77777777" w:rsidR="00827216" w:rsidRPr="00D0162F" w:rsidRDefault="00827216" w:rsidP="00A81E02">
            <w:pPr>
              <w:pStyle w:val="TAL"/>
            </w:pPr>
          </w:p>
          <w:p w14:paraId="7507AA1D" w14:textId="77777777" w:rsidR="00827216" w:rsidRPr="00D0162F" w:rsidRDefault="00827216" w:rsidP="00A81E02">
            <w:pPr>
              <w:pStyle w:val="TAL"/>
              <w:rPr>
                <w:u w:val="single"/>
              </w:rPr>
            </w:pPr>
            <w:r w:rsidRPr="00D0162F">
              <w:t>Via mapping</w:t>
            </w:r>
          </w:p>
        </w:tc>
        <w:tc>
          <w:tcPr>
            <w:tcW w:w="2772" w:type="dxa"/>
            <w:tcBorders>
              <w:top w:val="single" w:sz="4" w:space="0" w:color="auto"/>
              <w:left w:val="single" w:sz="4" w:space="0" w:color="auto"/>
              <w:bottom w:val="single" w:sz="4" w:space="0" w:color="auto"/>
              <w:right w:val="single" w:sz="4" w:space="0" w:color="auto"/>
            </w:tcBorders>
          </w:tcPr>
          <w:p w14:paraId="42161B31" w14:textId="77777777" w:rsidR="00827216" w:rsidRPr="00D0162F" w:rsidRDefault="00827216" w:rsidP="00A81E02">
            <w:pPr>
              <w:pStyle w:val="TAL"/>
            </w:pPr>
            <w:r w:rsidRPr="00D0162F">
              <w:t>During T1:</w:t>
            </w:r>
          </w:p>
          <w:p w14:paraId="651DEC8F" w14:textId="77777777" w:rsidR="00827216" w:rsidRPr="00D0162F" w:rsidRDefault="00827216" w:rsidP="00A81E02">
            <w:pPr>
              <w:pStyle w:val="TAL"/>
            </w:pPr>
            <w:r w:rsidRPr="00D0162F">
              <w:t>Noc: -105dBm/15kHz</w:t>
            </w:r>
          </w:p>
          <w:p w14:paraId="480907E9" w14:textId="77777777" w:rsidR="00827216" w:rsidRPr="00D0162F" w:rsidRDefault="00827216" w:rsidP="00A81E02">
            <w:pPr>
              <w:pStyle w:val="TAL"/>
            </w:pPr>
            <w:r w:rsidRPr="00D0162F">
              <w:t>Ês0 / Noc: +1.50dB</w:t>
            </w:r>
          </w:p>
          <w:p w14:paraId="1D8146F2" w14:textId="77777777" w:rsidR="00827216" w:rsidRPr="00D0162F" w:rsidRDefault="00827216" w:rsidP="00A81E02">
            <w:pPr>
              <w:pStyle w:val="TAL"/>
            </w:pPr>
            <w:r w:rsidRPr="00D0162F">
              <w:t>Ês1 / Noc: -infinity</w:t>
            </w:r>
          </w:p>
          <w:p w14:paraId="038B6877" w14:textId="77777777" w:rsidR="00827216" w:rsidRPr="00D0162F" w:rsidRDefault="00827216" w:rsidP="00A81E02">
            <w:pPr>
              <w:pStyle w:val="TAL"/>
            </w:pPr>
          </w:p>
          <w:p w14:paraId="163359B3" w14:textId="77777777" w:rsidR="00827216" w:rsidRPr="00D0162F" w:rsidRDefault="00827216" w:rsidP="00A81E02">
            <w:pPr>
              <w:pStyle w:val="TAL"/>
            </w:pPr>
            <w:r w:rsidRPr="00D0162F">
              <w:t>During T2:</w:t>
            </w:r>
          </w:p>
          <w:p w14:paraId="4B04F1E8" w14:textId="77777777" w:rsidR="00827216" w:rsidRPr="00D0162F" w:rsidRDefault="00827216" w:rsidP="00A81E02">
            <w:pPr>
              <w:pStyle w:val="TAL"/>
            </w:pPr>
            <w:r w:rsidRPr="00D0162F">
              <w:t>Noc: -105dBm/15kHz</w:t>
            </w:r>
          </w:p>
          <w:p w14:paraId="17C12EDF" w14:textId="77777777" w:rsidR="00827216" w:rsidRPr="00D0162F" w:rsidRDefault="00827216" w:rsidP="00A81E02">
            <w:pPr>
              <w:pStyle w:val="TAL"/>
            </w:pPr>
            <w:r w:rsidRPr="00D0162F">
              <w:t>Ês0 / Noc: +1.50dB</w:t>
            </w:r>
          </w:p>
          <w:p w14:paraId="692FCF77" w14:textId="77777777" w:rsidR="00827216" w:rsidRPr="00D0162F" w:rsidRDefault="00827216" w:rsidP="00A81E02">
            <w:pPr>
              <w:pStyle w:val="TAL"/>
            </w:pPr>
            <w:r w:rsidRPr="00D0162F">
              <w:t>Ês1 / Noc: +9.00dB</w:t>
            </w:r>
          </w:p>
          <w:p w14:paraId="6A36F9BF" w14:textId="77777777" w:rsidR="00827216" w:rsidRPr="00D0162F" w:rsidRDefault="00827216" w:rsidP="00A81E02">
            <w:pPr>
              <w:pStyle w:val="TAL"/>
            </w:pPr>
          </w:p>
          <w:p w14:paraId="5A17F558" w14:textId="77777777" w:rsidR="00827216" w:rsidRPr="00D0162F" w:rsidRDefault="00827216" w:rsidP="00A81E02">
            <w:pPr>
              <w:pStyle w:val="TAL"/>
              <w:rPr>
                <w:rFonts w:cs="Arial"/>
                <w:szCs w:val="18"/>
              </w:rPr>
            </w:pPr>
            <w:r w:rsidRPr="00D0162F">
              <w:rPr>
                <w:rFonts w:cs="Arial"/>
                <w:szCs w:val="18"/>
              </w:rPr>
              <w:t>SSB#1: SINR_54 to SINR_71</w:t>
            </w:r>
          </w:p>
          <w:p w14:paraId="642C0C74" w14:textId="77777777" w:rsidR="00827216" w:rsidRPr="00D0162F" w:rsidRDefault="00827216" w:rsidP="00A81E02">
            <w:pPr>
              <w:pStyle w:val="TAL"/>
              <w:rPr>
                <w:u w:val="single"/>
              </w:rPr>
            </w:pPr>
            <w:r w:rsidRPr="00D0162F">
              <w:rPr>
                <w:lang w:eastAsia="zh-CN"/>
              </w:rPr>
              <w:t>SSB#0: DIFFSINR_4 to DIFFSINR_10</w:t>
            </w:r>
          </w:p>
        </w:tc>
      </w:tr>
      <w:tr w:rsidR="00827216" w:rsidRPr="00D0162F" w14:paraId="3B0A0DC1"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15E1F600" w14:textId="77777777" w:rsidR="00827216" w:rsidRPr="00D0162F" w:rsidRDefault="00827216" w:rsidP="00A81E02">
            <w:pPr>
              <w:pStyle w:val="TAL"/>
            </w:pPr>
            <w:r w:rsidRPr="00D0162F">
              <w:t>5.6.6.3 EN-DC FR2 CSI-RS based CMR and dedicated IMR L1-SINR measurement in non-DRX</w:t>
            </w:r>
          </w:p>
        </w:tc>
        <w:tc>
          <w:tcPr>
            <w:tcW w:w="4012" w:type="dxa"/>
            <w:tcBorders>
              <w:top w:val="single" w:sz="4" w:space="0" w:color="auto"/>
              <w:left w:val="single" w:sz="4" w:space="0" w:color="auto"/>
              <w:bottom w:val="single" w:sz="4" w:space="0" w:color="auto"/>
              <w:right w:val="single" w:sz="4" w:space="0" w:color="auto"/>
            </w:tcBorders>
          </w:tcPr>
          <w:p w14:paraId="18A70E1B" w14:textId="77777777" w:rsidR="00827216" w:rsidRPr="00D0162F" w:rsidRDefault="00827216" w:rsidP="00A81E02">
            <w:pPr>
              <w:pStyle w:val="TAL"/>
            </w:pPr>
            <w:r w:rsidRPr="00D0162F">
              <w:t>Noc: -105dBm/15kHz</w:t>
            </w:r>
          </w:p>
          <w:p w14:paraId="5BD4ECCF" w14:textId="77777777" w:rsidR="00827216" w:rsidRPr="00D0162F" w:rsidRDefault="00827216" w:rsidP="00A81E02">
            <w:pPr>
              <w:pStyle w:val="TAL"/>
            </w:pPr>
            <w:r w:rsidRPr="00D0162F">
              <w:t>Ês</w:t>
            </w:r>
            <w:r w:rsidRPr="00D0162F">
              <w:rPr>
                <w:vertAlign w:val="subscript"/>
              </w:rPr>
              <w:t>0</w:t>
            </w:r>
            <w:r w:rsidRPr="00D0162F">
              <w:t xml:space="preserve"> / Noc: 0.00dB</w:t>
            </w:r>
          </w:p>
          <w:p w14:paraId="128DBA96" w14:textId="77777777" w:rsidR="00827216" w:rsidRPr="00D0162F" w:rsidRDefault="00827216" w:rsidP="00A81E02">
            <w:pPr>
              <w:pStyle w:val="TAL"/>
            </w:pPr>
            <w:r w:rsidRPr="00D0162F">
              <w:t>Ês</w:t>
            </w:r>
            <w:r w:rsidRPr="00D0162F">
              <w:rPr>
                <w:vertAlign w:val="subscript"/>
              </w:rPr>
              <w:t>1</w:t>
            </w:r>
            <w:r w:rsidRPr="00D0162F">
              <w:t xml:space="preserve"> / Noc: +9.00dB</w:t>
            </w:r>
          </w:p>
          <w:p w14:paraId="623BC9DB" w14:textId="77777777" w:rsidR="00827216" w:rsidRPr="00D0162F" w:rsidRDefault="00827216" w:rsidP="00A81E02">
            <w:pPr>
              <w:pStyle w:val="TAL"/>
            </w:pPr>
          </w:p>
          <w:p w14:paraId="2ABBCDB2" w14:textId="77777777" w:rsidR="00827216" w:rsidRPr="00D0162F" w:rsidRDefault="00827216" w:rsidP="00A81E02">
            <w:pPr>
              <w:pStyle w:val="TAL"/>
            </w:pPr>
            <w:r w:rsidRPr="00D0162F">
              <w:t xml:space="preserve">Reported CSI-SINR values </w:t>
            </w:r>
            <w:r w:rsidRPr="00D0162F">
              <w:rPr>
                <w:rFonts w:cs="Arial"/>
              </w:rPr>
              <w:t>±</w:t>
            </w:r>
            <w:r w:rsidRPr="00D0162F">
              <w:t xml:space="preserve"> 4.5dB</w:t>
            </w:r>
          </w:p>
          <w:p w14:paraId="01CEF82A" w14:textId="77777777" w:rsidR="00827216" w:rsidRPr="00D0162F" w:rsidRDefault="00827216" w:rsidP="00A81E02">
            <w:pPr>
              <w:pStyle w:val="TAL"/>
              <w:rPr>
                <w:u w:val="single"/>
              </w:rPr>
            </w:pPr>
            <w:r w:rsidRPr="00D0162F">
              <w:t xml:space="preserve">Reported Differential CSI-SINR values </w:t>
            </w:r>
            <w:r w:rsidRPr="00D0162F">
              <w:rPr>
                <w:rFonts w:cs="Arial"/>
              </w:rPr>
              <w:t>±</w:t>
            </w:r>
            <w:r w:rsidRPr="00D0162F">
              <w:t xml:space="preserve"> 3.5dB</w:t>
            </w:r>
          </w:p>
        </w:tc>
        <w:tc>
          <w:tcPr>
            <w:tcW w:w="1640" w:type="dxa"/>
            <w:tcBorders>
              <w:top w:val="single" w:sz="4" w:space="0" w:color="auto"/>
              <w:left w:val="single" w:sz="4" w:space="0" w:color="auto"/>
              <w:bottom w:val="single" w:sz="4" w:space="0" w:color="auto"/>
              <w:right w:val="single" w:sz="4" w:space="0" w:color="auto"/>
            </w:tcBorders>
          </w:tcPr>
          <w:p w14:paraId="7C131635" w14:textId="77777777" w:rsidR="00827216" w:rsidRPr="00D0162F" w:rsidRDefault="00827216" w:rsidP="00A81E02">
            <w:pPr>
              <w:pStyle w:val="TAL"/>
              <w:rPr>
                <w:u w:val="single"/>
              </w:rPr>
            </w:pPr>
            <w:r w:rsidRPr="00D0162F">
              <w:rPr>
                <w:u w:val="single"/>
              </w:rPr>
              <w:t>0dB</w:t>
            </w:r>
          </w:p>
          <w:p w14:paraId="0347DCE1" w14:textId="77777777" w:rsidR="00827216" w:rsidRPr="00D0162F" w:rsidRDefault="00827216" w:rsidP="00A81E02">
            <w:pPr>
              <w:pStyle w:val="TAL"/>
              <w:rPr>
                <w:u w:val="single"/>
              </w:rPr>
            </w:pPr>
            <w:r w:rsidRPr="00D0162F">
              <w:rPr>
                <w:u w:val="single"/>
              </w:rPr>
              <w:t>0dB</w:t>
            </w:r>
          </w:p>
          <w:p w14:paraId="76F16440" w14:textId="77777777" w:rsidR="00827216" w:rsidRPr="00D0162F" w:rsidRDefault="00827216" w:rsidP="00A81E02">
            <w:pPr>
              <w:pStyle w:val="TAL"/>
              <w:rPr>
                <w:u w:val="single"/>
              </w:rPr>
            </w:pPr>
            <w:r w:rsidRPr="00D0162F">
              <w:rPr>
                <w:u w:val="single"/>
              </w:rPr>
              <w:t>0dB</w:t>
            </w:r>
          </w:p>
          <w:p w14:paraId="259FD427" w14:textId="77777777" w:rsidR="00827216" w:rsidRPr="00D0162F" w:rsidRDefault="00827216" w:rsidP="00A81E02">
            <w:pPr>
              <w:pStyle w:val="TAL"/>
              <w:rPr>
                <w:u w:val="single"/>
              </w:rPr>
            </w:pPr>
          </w:p>
          <w:p w14:paraId="7F9AB21B" w14:textId="77777777" w:rsidR="00827216" w:rsidRPr="00D0162F" w:rsidRDefault="00827216" w:rsidP="00A81E02">
            <w:pPr>
              <w:pStyle w:val="TAL"/>
              <w:rPr>
                <w:u w:val="single"/>
              </w:rPr>
            </w:pPr>
            <w:r w:rsidRPr="00D0162F">
              <w:t>Via mapping</w:t>
            </w:r>
          </w:p>
        </w:tc>
        <w:tc>
          <w:tcPr>
            <w:tcW w:w="2772" w:type="dxa"/>
            <w:tcBorders>
              <w:top w:val="single" w:sz="4" w:space="0" w:color="auto"/>
              <w:left w:val="single" w:sz="4" w:space="0" w:color="auto"/>
              <w:bottom w:val="single" w:sz="4" w:space="0" w:color="auto"/>
              <w:right w:val="single" w:sz="4" w:space="0" w:color="auto"/>
            </w:tcBorders>
          </w:tcPr>
          <w:p w14:paraId="6CAFC31F" w14:textId="77777777" w:rsidR="00827216" w:rsidRPr="00D0162F" w:rsidRDefault="00827216" w:rsidP="00A81E02">
            <w:pPr>
              <w:pStyle w:val="TAL"/>
            </w:pPr>
            <w:r w:rsidRPr="00D0162F">
              <w:t>Noc: -105dBm/15kHz</w:t>
            </w:r>
          </w:p>
          <w:p w14:paraId="2DDD6C48" w14:textId="77777777" w:rsidR="00827216" w:rsidRPr="00D0162F" w:rsidRDefault="00827216" w:rsidP="00A81E02">
            <w:pPr>
              <w:pStyle w:val="TAL"/>
            </w:pPr>
            <w:r w:rsidRPr="00D0162F">
              <w:t>Ês</w:t>
            </w:r>
            <w:r w:rsidRPr="00D0162F">
              <w:rPr>
                <w:vertAlign w:val="subscript"/>
              </w:rPr>
              <w:t>0</w:t>
            </w:r>
            <w:r w:rsidRPr="00D0162F">
              <w:t xml:space="preserve"> / Noc: 0.00dB</w:t>
            </w:r>
          </w:p>
          <w:p w14:paraId="228FCEEA" w14:textId="77777777" w:rsidR="00827216" w:rsidRPr="00D0162F" w:rsidRDefault="00827216" w:rsidP="00A81E02">
            <w:pPr>
              <w:pStyle w:val="TAL"/>
            </w:pPr>
            <w:r w:rsidRPr="00D0162F">
              <w:t>Ês</w:t>
            </w:r>
            <w:r w:rsidRPr="00D0162F">
              <w:rPr>
                <w:vertAlign w:val="subscript"/>
              </w:rPr>
              <w:t>1</w:t>
            </w:r>
            <w:r w:rsidRPr="00D0162F">
              <w:t xml:space="preserve"> / Noc: +9.00dB</w:t>
            </w:r>
          </w:p>
          <w:p w14:paraId="0201A8CD" w14:textId="77777777" w:rsidR="00827216" w:rsidRPr="00D0162F" w:rsidRDefault="00827216" w:rsidP="00A81E02">
            <w:pPr>
              <w:pStyle w:val="TAL"/>
              <w:rPr>
                <w:u w:val="single"/>
              </w:rPr>
            </w:pPr>
          </w:p>
          <w:p w14:paraId="14B56005" w14:textId="77777777" w:rsidR="00827216" w:rsidRPr="00D0162F" w:rsidRDefault="00827216" w:rsidP="00A81E02">
            <w:pPr>
              <w:pStyle w:val="TAL"/>
              <w:rPr>
                <w:rFonts w:cs="Arial"/>
                <w:szCs w:val="18"/>
              </w:rPr>
            </w:pPr>
            <w:r w:rsidRPr="00D0162F">
              <w:rPr>
                <w:rFonts w:cs="Arial"/>
                <w:szCs w:val="18"/>
              </w:rPr>
              <w:t>CSI-RS#1: SINR_53 to SINR_72</w:t>
            </w:r>
          </w:p>
          <w:p w14:paraId="0D31655B" w14:textId="77777777" w:rsidR="00827216" w:rsidRPr="00D0162F" w:rsidRDefault="00827216" w:rsidP="00A81E02">
            <w:pPr>
              <w:pStyle w:val="TAL"/>
              <w:rPr>
                <w:u w:val="single"/>
              </w:rPr>
            </w:pPr>
            <w:r w:rsidRPr="00D0162F">
              <w:rPr>
                <w:lang w:eastAsia="zh-CN"/>
              </w:rPr>
              <w:t>CSI-RS#0: DIFFSINR_5 to DIFFSINR_12</w:t>
            </w:r>
          </w:p>
        </w:tc>
      </w:tr>
      <w:tr w:rsidR="00AB67FA" w:rsidRPr="00D0162F" w14:paraId="046F6F6B"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551FD8D3" w14:textId="1D532FEC" w:rsidR="00AB67FA" w:rsidRPr="00D0162F" w:rsidRDefault="00AB67FA" w:rsidP="006E0A54">
            <w:pPr>
              <w:pStyle w:val="TAL"/>
            </w:pPr>
            <w:r w:rsidRPr="00D0162F">
              <w:t>5.7.1.1</w:t>
            </w:r>
            <w:r w:rsidR="006E0A54" w:rsidRPr="00D0162F">
              <w:t xml:space="preserve"> </w:t>
            </w:r>
            <w:r w:rsidRPr="00D0162F">
              <w:t>EN-DC</w:t>
            </w:r>
            <w:r w:rsidR="006E0A54" w:rsidRPr="00D0162F">
              <w:t xml:space="preserve"> </w:t>
            </w:r>
            <w:r w:rsidRPr="00D0162F">
              <w:t>FR2</w:t>
            </w:r>
            <w:r w:rsidR="006E0A54" w:rsidRPr="00D0162F">
              <w:t xml:space="preserve"> </w:t>
            </w:r>
            <w:r w:rsidRPr="00D0162F">
              <w:t>SS-RSRP</w:t>
            </w:r>
            <w:r w:rsidR="006E0A54" w:rsidRPr="00D0162F">
              <w:t xml:space="preserve"> </w:t>
            </w:r>
            <w:r w:rsidRPr="00D0162F">
              <w:t>measurement</w:t>
            </w:r>
            <w:r w:rsidR="006E0A54" w:rsidRPr="00D0162F">
              <w:t xml:space="preserve"> </w:t>
            </w:r>
            <w:r w:rsidRPr="00D0162F">
              <w:t>accuracy</w:t>
            </w:r>
          </w:p>
        </w:tc>
        <w:tc>
          <w:tcPr>
            <w:tcW w:w="4012" w:type="dxa"/>
            <w:tcBorders>
              <w:top w:val="single" w:sz="4" w:space="0" w:color="auto"/>
              <w:left w:val="single" w:sz="4" w:space="0" w:color="auto"/>
              <w:bottom w:val="single" w:sz="4" w:space="0" w:color="auto"/>
              <w:right w:val="single" w:sz="4" w:space="0" w:color="auto"/>
            </w:tcBorders>
          </w:tcPr>
          <w:p w14:paraId="41CE0240" w14:textId="1EFFDE32"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p>
          <w:p w14:paraId="173924CC" w14:textId="54CDEF3C"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91.60dBm/15kHz</w:t>
            </w:r>
          </w:p>
          <w:p w14:paraId="06456DE5" w14:textId="17A5CBEC"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6.0dB</w:t>
            </w:r>
          </w:p>
          <w:p w14:paraId="30959E1E" w14:textId="54893C1E" w:rsidR="00AB67FA" w:rsidRPr="00D0162F" w:rsidRDefault="00AB67FA" w:rsidP="006E0A54">
            <w:pPr>
              <w:pStyle w:val="TAL"/>
              <w:rPr>
                <w:u w:val="single"/>
              </w:rPr>
            </w:pPr>
            <w:r w:rsidRPr="00D0162F">
              <w:rPr>
                <w:u w:val="single"/>
              </w:rPr>
              <w:t>Ês3</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1.0dB</w:t>
            </w:r>
          </w:p>
          <w:p w14:paraId="76DFBA04" w14:textId="23D75DF4"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absolute</w:t>
            </w:r>
            <w:r w:rsidR="006E0A54" w:rsidRPr="00D0162F">
              <w:rPr>
                <w:u w:val="single"/>
              </w:rPr>
              <w:t xml:space="preserve"> </w:t>
            </w:r>
            <w:r w:rsidRPr="00D0162F">
              <w:rPr>
                <w:u w:val="single"/>
              </w:rPr>
              <w:t>RSRP</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8dB</w:t>
            </w:r>
          </w:p>
          <w:p w14:paraId="7FF0127A" w14:textId="7319134C"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relative</w:t>
            </w:r>
            <w:r w:rsidR="006E0A54" w:rsidRPr="00D0162F">
              <w:rPr>
                <w:u w:val="single"/>
              </w:rPr>
              <w:t xml:space="preserve"> </w:t>
            </w:r>
            <w:r w:rsidRPr="00D0162F">
              <w:rPr>
                <w:u w:val="single"/>
              </w:rPr>
              <w:t>RSRP</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6dB</w:t>
            </w:r>
          </w:p>
          <w:p w14:paraId="3801C93B" w14:textId="31724C4D"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3dB</w:t>
            </w:r>
            <w:r w:rsidR="006E0A54" w:rsidRPr="00D0162F">
              <w:rPr>
                <w:u w:val="single"/>
              </w:rPr>
              <w:t xml:space="preserve"> </w:t>
            </w:r>
            <w:r w:rsidRPr="00D0162F">
              <w:rPr>
                <w:u w:val="single"/>
              </w:rPr>
              <w:t>+</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p w14:paraId="3791C077" w14:textId="77777777" w:rsidR="00AB67FA" w:rsidRPr="00D0162F" w:rsidRDefault="00AB67FA" w:rsidP="006E0A54">
            <w:pPr>
              <w:pStyle w:val="TAL"/>
              <w:rPr>
                <w:u w:val="single"/>
              </w:rPr>
            </w:pPr>
          </w:p>
          <w:p w14:paraId="6D915B83" w14:textId="77777777" w:rsidR="00AB67FA" w:rsidRPr="00D0162F" w:rsidRDefault="00AB67FA" w:rsidP="006E0A54">
            <w:pPr>
              <w:pStyle w:val="TAL"/>
              <w:rPr>
                <w:u w:val="single"/>
              </w:rPr>
            </w:pPr>
          </w:p>
          <w:p w14:paraId="7C7098F6" w14:textId="795A4E54"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p>
          <w:p w14:paraId="06A9169F" w14:textId="5DFC0BC3"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Ês2:</w:t>
            </w:r>
            <w:r w:rsidR="006E0A54" w:rsidRPr="00D0162F">
              <w:rPr>
                <w:u w:val="single"/>
              </w:rPr>
              <w:t xml:space="preserve"> </w:t>
            </w:r>
            <w:r w:rsidRPr="00D0162F">
              <w:rPr>
                <w:u w:val="single"/>
              </w:rPr>
              <w:t>-110.0dBm/120kHz</w:t>
            </w:r>
          </w:p>
          <w:p w14:paraId="1FD591FA" w14:textId="7EF5FD9E"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Ês3:</w:t>
            </w:r>
            <w:r w:rsidR="006E0A54" w:rsidRPr="00D0162F">
              <w:rPr>
                <w:u w:val="single"/>
              </w:rPr>
              <w:t xml:space="preserve"> </w:t>
            </w:r>
            <w:r w:rsidRPr="00D0162F">
              <w:rPr>
                <w:u w:val="single"/>
              </w:rPr>
              <w:t>-110.0dBm/120kHz</w:t>
            </w:r>
          </w:p>
          <w:p w14:paraId="5F4DF0D8" w14:textId="64494C94"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Ês2:</w:t>
            </w:r>
            <w:r w:rsidR="006E0A54" w:rsidRPr="00D0162F">
              <w:rPr>
                <w:u w:val="single"/>
              </w:rPr>
              <w:t xml:space="preserve"> </w:t>
            </w:r>
            <w:r w:rsidRPr="00D0162F">
              <w:rPr>
                <w:u w:val="single"/>
              </w:rPr>
              <w:t>-107.4dBm/120kHz</w:t>
            </w:r>
          </w:p>
          <w:p w14:paraId="4C1D842E" w14:textId="7E9EF1C1"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Ês3:</w:t>
            </w:r>
            <w:r w:rsidR="006E0A54" w:rsidRPr="00D0162F">
              <w:rPr>
                <w:u w:val="single"/>
              </w:rPr>
              <w:t xml:space="preserve"> </w:t>
            </w:r>
            <w:r w:rsidRPr="00D0162F">
              <w:rPr>
                <w:u w:val="single"/>
              </w:rPr>
              <w:t>-107.4dBm/120kHz</w:t>
            </w:r>
          </w:p>
          <w:p w14:paraId="2364C044" w14:textId="77777777" w:rsidR="00AB67FA" w:rsidRPr="00D0162F" w:rsidRDefault="00AB67FA" w:rsidP="006E0A54">
            <w:pPr>
              <w:pStyle w:val="TAL"/>
              <w:rPr>
                <w:u w:val="single"/>
              </w:rPr>
            </w:pPr>
          </w:p>
          <w:p w14:paraId="6B30A53A" w14:textId="4B981DBD"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absolute</w:t>
            </w:r>
            <w:r w:rsidR="006E0A54" w:rsidRPr="00D0162F">
              <w:rPr>
                <w:u w:val="single"/>
              </w:rPr>
              <w:t xml:space="preserve"> </w:t>
            </w:r>
            <w:r w:rsidRPr="00D0162F">
              <w:rPr>
                <w:u w:val="single"/>
              </w:rPr>
              <w:t>RSRP</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8dB</w:t>
            </w:r>
          </w:p>
          <w:p w14:paraId="443F8893" w14:textId="79F58C9A"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relative</w:t>
            </w:r>
            <w:r w:rsidR="006E0A54" w:rsidRPr="00D0162F">
              <w:rPr>
                <w:u w:val="single"/>
              </w:rPr>
              <w:t xml:space="preserve"> </w:t>
            </w:r>
            <w:r w:rsidRPr="00D0162F">
              <w:rPr>
                <w:u w:val="single"/>
              </w:rPr>
              <w:t>RSRP</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6dB</w:t>
            </w:r>
          </w:p>
          <w:p w14:paraId="54673576" w14:textId="7EE75B9B"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3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tc>
        <w:tc>
          <w:tcPr>
            <w:tcW w:w="1640" w:type="dxa"/>
            <w:tcBorders>
              <w:top w:val="single" w:sz="4" w:space="0" w:color="auto"/>
              <w:left w:val="single" w:sz="4" w:space="0" w:color="auto"/>
              <w:bottom w:val="single" w:sz="4" w:space="0" w:color="auto"/>
              <w:right w:val="single" w:sz="4" w:space="0" w:color="auto"/>
            </w:tcBorders>
          </w:tcPr>
          <w:p w14:paraId="167AC357" w14:textId="2E3F5DD3"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p>
          <w:p w14:paraId="7EA4A16A" w14:textId="77777777" w:rsidR="00AB67FA" w:rsidRPr="00D0162F" w:rsidRDefault="00AB67FA" w:rsidP="006E0A54">
            <w:pPr>
              <w:pStyle w:val="TAL"/>
              <w:rPr>
                <w:u w:val="single"/>
              </w:rPr>
            </w:pPr>
            <w:r w:rsidRPr="00D0162F">
              <w:rPr>
                <w:u w:val="single"/>
              </w:rPr>
              <w:t>-5.80dB</w:t>
            </w:r>
          </w:p>
          <w:p w14:paraId="0CD16449" w14:textId="77777777" w:rsidR="00AB67FA" w:rsidRPr="00D0162F" w:rsidRDefault="00AB67FA" w:rsidP="006E0A54">
            <w:pPr>
              <w:pStyle w:val="TAL"/>
              <w:rPr>
                <w:u w:val="single"/>
              </w:rPr>
            </w:pPr>
            <w:r w:rsidRPr="00D0162F">
              <w:rPr>
                <w:u w:val="single"/>
              </w:rPr>
              <w:t>0dB</w:t>
            </w:r>
          </w:p>
          <w:p w14:paraId="5800F2E6" w14:textId="77777777" w:rsidR="00AB67FA" w:rsidRPr="00D0162F" w:rsidRDefault="00AB67FA" w:rsidP="006E0A54">
            <w:pPr>
              <w:pStyle w:val="TAL"/>
              <w:rPr>
                <w:u w:val="single"/>
              </w:rPr>
            </w:pPr>
            <w:r w:rsidRPr="00D0162F">
              <w:rPr>
                <w:u w:val="single"/>
              </w:rPr>
              <w:t>0.4dB</w:t>
            </w:r>
          </w:p>
          <w:p w14:paraId="37734C1B" w14:textId="0C3E8A71"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p w14:paraId="5D3B6686" w14:textId="77777777" w:rsidR="00AB67FA" w:rsidRPr="00D0162F" w:rsidRDefault="00AB67FA" w:rsidP="006E0A54">
            <w:pPr>
              <w:pStyle w:val="TAL"/>
              <w:rPr>
                <w:u w:val="single"/>
              </w:rPr>
            </w:pPr>
          </w:p>
          <w:p w14:paraId="4AD8FDCB" w14:textId="77777777" w:rsidR="00AB67FA" w:rsidRPr="00D0162F" w:rsidRDefault="00AB67FA" w:rsidP="006E0A54">
            <w:pPr>
              <w:pStyle w:val="TAL"/>
              <w:rPr>
                <w:u w:val="single"/>
              </w:rPr>
            </w:pPr>
          </w:p>
          <w:p w14:paraId="018D29CB" w14:textId="77777777" w:rsidR="00AB67FA" w:rsidRPr="00D0162F" w:rsidRDefault="00AB67FA" w:rsidP="006E0A54">
            <w:pPr>
              <w:pStyle w:val="TAL"/>
              <w:rPr>
                <w:u w:val="single"/>
              </w:rPr>
            </w:pPr>
          </w:p>
          <w:p w14:paraId="1F890A71" w14:textId="77777777" w:rsidR="00AB67FA" w:rsidRPr="00D0162F" w:rsidRDefault="00AB67FA" w:rsidP="006E0A54">
            <w:pPr>
              <w:pStyle w:val="TAL"/>
              <w:rPr>
                <w:u w:val="single"/>
              </w:rPr>
            </w:pPr>
          </w:p>
          <w:p w14:paraId="676265A5" w14:textId="1D42FA4F"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p>
          <w:p w14:paraId="44E2530E" w14:textId="77777777" w:rsidR="00AB67FA" w:rsidRPr="00D0162F" w:rsidRDefault="00AB67FA" w:rsidP="006E0A54">
            <w:pPr>
              <w:pStyle w:val="TAL"/>
              <w:rPr>
                <w:u w:val="single"/>
              </w:rPr>
            </w:pPr>
            <w:r w:rsidRPr="00D0162F">
              <w:rPr>
                <w:u w:val="single"/>
              </w:rPr>
              <w:t>7.70dB</w:t>
            </w:r>
          </w:p>
          <w:p w14:paraId="399915A8" w14:textId="77777777" w:rsidR="00AB67FA" w:rsidRPr="00D0162F" w:rsidRDefault="00AB67FA" w:rsidP="006E0A54">
            <w:pPr>
              <w:pStyle w:val="TAL"/>
              <w:rPr>
                <w:u w:val="single"/>
              </w:rPr>
            </w:pPr>
            <w:r w:rsidRPr="00D0162F">
              <w:rPr>
                <w:u w:val="single"/>
              </w:rPr>
              <w:t>7.70dB</w:t>
            </w:r>
          </w:p>
          <w:p w14:paraId="40E09224" w14:textId="77777777" w:rsidR="00AB67FA" w:rsidRPr="00D0162F" w:rsidRDefault="00AB67FA" w:rsidP="006E0A54">
            <w:pPr>
              <w:pStyle w:val="TAL"/>
              <w:rPr>
                <w:u w:val="single"/>
              </w:rPr>
            </w:pPr>
            <w:r w:rsidRPr="00D0162F">
              <w:rPr>
                <w:u w:val="single"/>
              </w:rPr>
              <w:t>7.70dB</w:t>
            </w:r>
          </w:p>
          <w:p w14:paraId="02534D31" w14:textId="77777777" w:rsidR="00AB67FA" w:rsidRPr="00D0162F" w:rsidRDefault="00AB67FA" w:rsidP="006E0A54">
            <w:pPr>
              <w:pStyle w:val="TAL"/>
              <w:rPr>
                <w:u w:val="single"/>
              </w:rPr>
            </w:pPr>
            <w:r w:rsidRPr="00D0162F">
              <w:rPr>
                <w:u w:val="single"/>
              </w:rPr>
              <w:t>7.70dB</w:t>
            </w:r>
          </w:p>
          <w:p w14:paraId="50C509AC" w14:textId="77777777" w:rsidR="00AB67FA" w:rsidRPr="00D0162F" w:rsidRDefault="00AB67FA" w:rsidP="006E0A54">
            <w:pPr>
              <w:pStyle w:val="TAL"/>
              <w:rPr>
                <w:u w:val="single"/>
              </w:rPr>
            </w:pPr>
          </w:p>
          <w:p w14:paraId="3210E028" w14:textId="0A1D9676"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tc>
        <w:tc>
          <w:tcPr>
            <w:tcW w:w="2772" w:type="dxa"/>
            <w:tcBorders>
              <w:top w:val="single" w:sz="4" w:space="0" w:color="auto"/>
              <w:left w:val="single" w:sz="4" w:space="0" w:color="auto"/>
              <w:bottom w:val="single" w:sz="4" w:space="0" w:color="auto"/>
              <w:right w:val="single" w:sz="4" w:space="0" w:color="auto"/>
            </w:tcBorders>
          </w:tcPr>
          <w:p w14:paraId="4C7432C0" w14:textId="2CC7A933"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p>
          <w:p w14:paraId="20CBCFE3" w14:textId="21FA93A5"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97.40dBm/15kHz</w:t>
            </w:r>
          </w:p>
          <w:p w14:paraId="45F2ECAA" w14:textId="41CD5BC7"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6.0dB</w:t>
            </w:r>
          </w:p>
          <w:p w14:paraId="136E0E40" w14:textId="338C3D99" w:rsidR="00AB67FA" w:rsidRPr="00D0162F" w:rsidRDefault="00AB67FA" w:rsidP="006E0A54">
            <w:pPr>
              <w:pStyle w:val="TAL"/>
              <w:rPr>
                <w:u w:val="single"/>
              </w:rPr>
            </w:pPr>
            <w:r w:rsidRPr="00D0162F">
              <w:rPr>
                <w:u w:val="single"/>
              </w:rPr>
              <w:t>Ês3</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1.4dB</w:t>
            </w:r>
          </w:p>
          <w:p w14:paraId="00257496" w14:textId="1E7C2C1B"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2:</w:t>
            </w:r>
            <w:r w:rsidR="006E0A54" w:rsidRPr="00D0162F">
              <w:rPr>
                <w:u w:val="single"/>
              </w:rPr>
              <w:t xml:space="preserve"> </w:t>
            </w:r>
            <w:r w:rsidRPr="00D0162F">
              <w:rPr>
                <w:u w:val="single"/>
              </w:rPr>
              <w:t>RSRP_50</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108</w:t>
            </w:r>
          </w:p>
          <w:p w14:paraId="37F64EF9" w14:textId="782F1BDD"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r w:rsidRPr="00D0162F">
              <w:rPr>
                <w:u w:val="single"/>
              </w:rPr>
              <w:t>RSRP_46</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103</w:t>
            </w:r>
          </w:p>
          <w:p w14:paraId="7F406DF0" w14:textId="4280C131"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r w:rsidRPr="00D0162F">
              <w:rPr>
                <w:u w:val="single"/>
              </w:rPr>
              <w:t>RSRP_x-12</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X+2</w:t>
            </w:r>
          </w:p>
          <w:p w14:paraId="65C6835A" w14:textId="77777777" w:rsidR="00AB67FA" w:rsidRPr="00D0162F" w:rsidRDefault="00AB67FA" w:rsidP="006E0A54">
            <w:pPr>
              <w:pStyle w:val="TAL"/>
              <w:rPr>
                <w:u w:val="single"/>
              </w:rPr>
            </w:pPr>
          </w:p>
          <w:p w14:paraId="0BA9F495" w14:textId="32EBB70E"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p>
          <w:p w14:paraId="1218A64A" w14:textId="377B01F3"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Ês2:</w:t>
            </w:r>
            <w:r w:rsidR="006E0A54" w:rsidRPr="00D0162F">
              <w:rPr>
                <w:u w:val="single"/>
              </w:rPr>
              <w:t xml:space="preserve"> </w:t>
            </w:r>
            <w:r w:rsidRPr="00D0162F">
              <w:rPr>
                <w:u w:val="single"/>
              </w:rPr>
              <w:t>-102.3dBm/120kHz</w:t>
            </w:r>
          </w:p>
          <w:p w14:paraId="56B01429" w14:textId="4135B0BE"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Ês3:</w:t>
            </w:r>
            <w:r w:rsidR="006E0A54" w:rsidRPr="00D0162F">
              <w:rPr>
                <w:u w:val="single"/>
              </w:rPr>
              <w:t xml:space="preserve"> </w:t>
            </w:r>
            <w:r w:rsidRPr="00D0162F">
              <w:rPr>
                <w:u w:val="single"/>
              </w:rPr>
              <w:t>-102.3dBm/120kHz</w:t>
            </w:r>
          </w:p>
          <w:p w14:paraId="3C025A56" w14:textId="4267932C"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Ês2:</w:t>
            </w:r>
            <w:r w:rsidR="006E0A54" w:rsidRPr="00D0162F">
              <w:rPr>
                <w:u w:val="single"/>
              </w:rPr>
              <w:t xml:space="preserve"> </w:t>
            </w:r>
            <w:r w:rsidRPr="00D0162F">
              <w:rPr>
                <w:u w:val="single"/>
              </w:rPr>
              <w:t>-99.7dBm/120kHz</w:t>
            </w:r>
          </w:p>
          <w:p w14:paraId="41506F3B" w14:textId="3DB4A3ED"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Ês3:</w:t>
            </w:r>
            <w:r w:rsidR="006E0A54" w:rsidRPr="00D0162F">
              <w:rPr>
                <w:u w:val="single"/>
              </w:rPr>
              <w:t xml:space="preserve"> </w:t>
            </w:r>
            <w:r w:rsidRPr="00D0162F">
              <w:rPr>
                <w:u w:val="single"/>
              </w:rPr>
              <w:t>-99.7dBm/120kHz</w:t>
            </w:r>
          </w:p>
          <w:p w14:paraId="45C80A0B" w14:textId="77777777" w:rsidR="00AB67FA" w:rsidRPr="00D0162F" w:rsidRDefault="00AB67FA" w:rsidP="006E0A54">
            <w:pPr>
              <w:pStyle w:val="TAL"/>
              <w:rPr>
                <w:u w:val="single"/>
              </w:rPr>
            </w:pPr>
          </w:p>
          <w:p w14:paraId="26361925" w14:textId="44790F57" w:rsidR="00AB67FA" w:rsidRPr="00D0162F" w:rsidRDefault="00AB67FA" w:rsidP="006E0A54">
            <w:pPr>
              <w:pStyle w:val="TAL"/>
              <w:rPr>
                <w:u w:val="single"/>
              </w:rPr>
            </w:pPr>
            <w:r w:rsidRPr="00D0162F">
              <w:rPr>
                <w:u w:val="single"/>
              </w:rPr>
              <w:t>Band</w:t>
            </w:r>
            <w:r w:rsidR="006E0A54" w:rsidRPr="00D0162F">
              <w:rPr>
                <w:u w:val="single"/>
              </w:rPr>
              <w:t xml:space="preserve"> </w:t>
            </w:r>
            <w:r w:rsidRPr="00D0162F">
              <w:rPr>
                <w:u w:val="single"/>
              </w:rPr>
              <w:t>dependent.</w:t>
            </w:r>
            <w:r w:rsidR="006E0A54" w:rsidRPr="00D0162F">
              <w:rPr>
                <w:u w:val="single"/>
              </w:rPr>
              <w:t xml:space="preserve"> </w:t>
            </w:r>
            <w:r w:rsidRPr="00D0162F">
              <w:rPr>
                <w:u w:val="single"/>
              </w:rPr>
              <w:t>See</w:t>
            </w:r>
            <w:r w:rsidR="006E0A54" w:rsidRPr="00D0162F">
              <w:rPr>
                <w:u w:val="single"/>
              </w:rPr>
              <w:t xml:space="preserve"> </w:t>
            </w:r>
            <w:r w:rsidRPr="00D0162F">
              <w:rPr>
                <w:u w:val="single"/>
              </w:rPr>
              <w:t>test</w:t>
            </w:r>
            <w:r w:rsidR="006E0A54" w:rsidRPr="00D0162F">
              <w:rPr>
                <w:u w:val="single"/>
              </w:rPr>
              <w:t xml:space="preserve"> </w:t>
            </w:r>
            <w:r w:rsidRPr="00D0162F">
              <w:rPr>
                <w:u w:val="single"/>
              </w:rPr>
              <w:t>case</w:t>
            </w:r>
            <w:r w:rsidR="006E0A54" w:rsidRPr="00D0162F">
              <w:rPr>
                <w:u w:val="single"/>
              </w:rPr>
              <w:t xml:space="preserve"> </w:t>
            </w:r>
            <w:r w:rsidRPr="00D0162F">
              <w:rPr>
                <w:u w:val="single"/>
              </w:rPr>
              <w:t>tables</w:t>
            </w:r>
            <w:r w:rsidR="006E0A54" w:rsidRPr="00D0162F">
              <w:rPr>
                <w:u w:val="single"/>
              </w:rPr>
              <w:t xml:space="preserve"> </w:t>
            </w:r>
            <w:r w:rsidRPr="00D0162F">
              <w:rPr>
                <w:u w:val="single"/>
              </w:rPr>
              <w:t>in</w:t>
            </w:r>
            <w:r w:rsidR="006E0A54" w:rsidRPr="00D0162F">
              <w:rPr>
                <w:u w:val="single"/>
              </w:rPr>
              <w:t xml:space="preserve"> </w:t>
            </w:r>
            <w:r w:rsidRPr="00D0162F">
              <w:rPr>
                <w:u w:val="single"/>
              </w:rPr>
              <w:t>clause</w:t>
            </w:r>
            <w:r w:rsidR="006E0A54" w:rsidRPr="00D0162F">
              <w:rPr>
                <w:u w:val="single"/>
              </w:rPr>
              <w:t xml:space="preserve"> </w:t>
            </w:r>
            <w:r w:rsidRPr="00D0162F">
              <w:rPr>
                <w:u w:val="single"/>
              </w:rPr>
              <w:t>5.7.1.1.5</w:t>
            </w:r>
          </w:p>
        </w:tc>
      </w:tr>
      <w:tr w:rsidR="00AB67FA" w:rsidRPr="00D0162F" w14:paraId="5CD41DEC"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42122095" w14:textId="27E81DA8" w:rsidR="00AB67FA" w:rsidRPr="00D0162F" w:rsidRDefault="00AB67FA" w:rsidP="006E0A54">
            <w:pPr>
              <w:pStyle w:val="TAL"/>
            </w:pPr>
            <w:r w:rsidRPr="00D0162F">
              <w:rPr>
                <w:shd w:val="clear" w:color="auto" w:fill="FFFFFF"/>
              </w:rPr>
              <w:t>5.7.1.2</w:t>
            </w:r>
            <w:r w:rsidR="006E0A54" w:rsidRPr="00D0162F">
              <w:rPr>
                <w:shd w:val="clear" w:color="auto" w:fill="FFFFFF"/>
              </w:rPr>
              <w:t xml:space="preserve"> </w:t>
            </w:r>
            <w:r w:rsidRPr="00D0162F">
              <w:rPr>
                <w:shd w:val="clear" w:color="auto" w:fill="FFFFFF"/>
              </w:rPr>
              <w:t>EN-DC</w:t>
            </w:r>
            <w:r w:rsidR="006E0A54" w:rsidRPr="00D0162F">
              <w:rPr>
                <w:shd w:val="clear" w:color="auto" w:fill="FFFFFF"/>
              </w:rPr>
              <w:t xml:space="preserve"> </w:t>
            </w:r>
            <w:r w:rsidRPr="00D0162F">
              <w:rPr>
                <w:shd w:val="clear" w:color="auto" w:fill="FFFFFF"/>
              </w:rPr>
              <w:t>FR2-FR2</w:t>
            </w:r>
            <w:r w:rsidR="006E0A54" w:rsidRPr="00D0162F">
              <w:rPr>
                <w:shd w:val="clear" w:color="auto" w:fill="FFFFFF"/>
              </w:rPr>
              <w:t xml:space="preserve"> </w:t>
            </w:r>
            <w:r w:rsidRPr="00D0162F">
              <w:rPr>
                <w:shd w:val="clear" w:color="auto" w:fill="FFFFFF"/>
              </w:rPr>
              <w:t>SS-RSRP</w:t>
            </w:r>
            <w:r w:rsidR="006E0A54" w:rsidRPr="00D0162F">
              <w:rPr>
                <w:shd w:val="clear" w:color="auto" w:fill="FFFFFF"/>
              </w:rPr>
              <w:t xml:space="preserve"> </w:t>
            </w:r>
            <w:r w:rsidRPr="00D0162F">
              <w:rPr>
                <w:shd w:val="clear" w:color="auto" w:fill="FFFFFF"/>
              </w:rPr>
              <w:t>measurement</w:t>
            </w:r>
            <w:r w:rsidR="006E0A54" w:rsidRPr="00D0162F">
              <w:rPr>
                <w:shd w:val="clear" w:color="auto" w:fill="FFFFFF"/>
              </w:rPr>
              <w:t xml:space="preserve"> </w:t>
            </w:r>
            <w:r w:rsidRPr="00D0162F">
              <w:rPr>
                <w:shd w:val="clear" w:color="auto" w:fill="FFFFFF"/>
              </w:rPr>
              <w:t>accuracy</w:t>
            </w:r>
          </w:p>
        </w:tc>
        <w:tc>
          <w:tcPr>
            <w:tcW w:w="4012" w:type="dxa"/>
            <w:tcBorders>
              <w:top w:val="single" w:sz="4" w:space="0" w:color="auto"/>
              <w:left w:val="single" w:sz="4" w:space="0" w:color="auto"/>
              <w:bottom w:val="single" w:sz="4" w:space="0" w:color="auto"/>
              <w:right w:val="single" w:sz="4" w:space="0" w:color="auto"/>
            </w:tcBorders>
          </w:tcPr>
          <w:p w14:paraId="4C78BD42" w14:textId="5DC00213"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r w:rsidR="006E0A54" w:rsidRPr="00D0162F">
              <w:rPr>
                <w:u w:val="single"/>
              </w:rPr>
              <w:t xml:space="preserve"> </w:t>
            </w:r>
            <w:r w:rsidRPr="00D0162F">
              <w:rPr>
                <w:u w:val="single"/>
              </w:rPr>
              <w:t>Config</w:t>
            </w:r>
            <w:r w:rsidR="006E0A54" w:rsidRPr="00D0162F">
              <w:rPr>
                <w:u w:val="single"/>
              </w:rPr>
              <w:t xml:space="preserve"> </w:t>
            </w:r>
            <w:r w:rsidRPr="00D0162F">
              <w:rPr>
                <w:u w:val="single"/>
              </w:rPr>
              <w:t>1:</w:t>
            </w:r>
          </w:p>
          <w:p w14:paraId="4F01719B" w14:textId="1FE3626E" w:rsidR="00AB67FA" w:rsidRPr="00D0162F" w:rsidRDefault="00AB67FA" w:rsidP="006E0A54">
            <w:pPr>
              <w:pStyle w:val="TAL"/>
              <w:rPr>
                <w:u w:val="single"/>
              </w:rPr>
            </w:pPr>
            <w:r w:rsidRPr="00D0162F">
              <w:rPr>
                <w:u w:val="single"/>
              </w:rPr>
              <w:t>Noc1:</w:t>
            </w:r>
            <w:r w:rsidR="006E0A54" w:rsidRPr="00D0162F">
              <w:rPr>
                <w:u w:val="single"/>
              </w:rPr>
              <w:t xml:space="preserve"> </w:t>
            </w:r>
            <w:r w:rsidRPr="00D0162F">
              <w:rPr>
                <w:u w:val="single"/>
              </w:rPr>
              <w:t>-90.60dBm/15kHz</w:t>
            </w:r>
          </w:p>
          <w:p w14:paraId="05701EFB" w14:textId="53202200" w:rsidR="00AB67FA" w:rsidRPr="00D0162F" w:rsidRDefault="00AB67FA" w:rsidP="006E0A54">
            <w:pPr>
              <w:pStyle w:val="TAL"/>
              <w:rPr>
                <w:u w:val="single"/>
              </w:rPr>
            </w:pPr>
            <w:r w:rsidRPr="00D0162F">
              <w:rPr>
                <w:u w:val="single"/>
              </w:rPr>
              <w:t>Noc2:</w:t>
            </w:r>
            <w:r w:rsidR="006E0A54" w:rsidRPr="00D0162F">
              <w:rPr>
                <w:u w:val="single"/>
              </w:rPr>
              <w:t xml:space="preserve"> </w:t>
            </w:r>
            <w:r w:rsidRPr="00D0162F">
              <w:rPr>
                <w:u w:val="single"/>
              </w:rPr>
              <w:t>-90.60dBm/15kHz</w:t>
            </w:r>
          </w:p>
          <w:p w14:paraId="3961243A" w14:textId="0EF5DC0C"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1:</w:t>
            </w:r>
            <w:r w:rsidR="006E0A54" w:rsidRPr="00D0162F">
              <w:rPr>
                <w:u w:val="single"/>
              </w:rPr>
              <w:t xml:space="preserve"> </w:t>
            </w:r>
            <w:r w:rsidRPr="00D0162F">
              <w:rPr>
                <w:u w:val="single"/>
              </w:rPr>
              <w:t>+6.0dB</w:t>
            </w:r>
          </w:p>
          <w:p w14:paraId="5EB7A2E1" w14:textId="1DA938AC"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2:</w:t>
            </w:r>
            <w:r w:rsidR="006E0A54" w:rsidRPr="00D0162F">
              <w:rPr>
                <w:u w:val="single"/>
              </w:rPr>
              <w:t xml:space="preserve"> </w:t>
            </w:r>
            <w:r w:rsidRPr="00D0162F">
              <w:rPr>
                <w:u w:val="single"/>
              </w:rPr>
              <w:t>+6.0dB</w:t>
            </w:r>
          </w:p>
          <w:p w14:paraId="45F07B76" w14:textId="3721E650"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absolute</w:t>
            </w:r>
            <w:r w:rsidR="006E0A54" w:rsidRPr="00D0162F">
              <w:rPr>
                <w:u w:val="single"/>
              </w:rPr>
              <w:t xml:space="preserve"> </w:t>
            </w:r>
            <w:r w:rsidRPr="00D0162F">
              <w:rPr>
                <w:u w:val="single"/>
              </w:rPr>
              <w:t>RSRP</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8.0dB</w:t>
            </w:r>
          </w:p>
          <w:p w14:paraId="35BD4305" w14:textId="7B597C8C"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3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p w14:paraId="38C0F8E6" w14:textId="77777777" w:rsidR="00AB67FA" w:rsidRPr="00D0162F" w:rsidRDefault="00AB67FA" w:rsidP="006E0A54">
            <w:pPr>
              <w:pStyle w:val="TAL"/>
              <w:rPr>
                <w:u w:val="single"/>
              </w:rPr>
            </w:pPr>
          </w:p>
          <w:p w14:paraId="5E19607A" w14:textId="77777777" w:rsidR="00AB67FA" w:rsidRPr="00D0162F" w:rsidRDefault="00AB67FA" w:rsidP="006E0A54">
            <w:pPr>
              <w:pStyle w:val="TAL"/>
              <w:rPr>
                <w:u w:val="single"/>
              </w:rPr>
            </w:pPr>
          </w:p>
          <w:p w14:paraId="0E9708C2" w14:textId="77777777" w:rsidR="00AB67FA" w:rsidRPr="00D0162F" w:rsidRDefault="00AB67FA" w:rsidP="006E0A54">
            <w:pPr>
              <w:pStyle w:val="TAL"/>
              <w:rPr>
                <w:u w:val="single"/>
              </w:rPr>
            </w:pPr>
          </w:p>
          <w:p w14:paraId="5337A52F" w14:textId="5ABF49FE"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relative</w:t>
            </w:r>
            <w:r w:rsidR="006E0A54" w:rsidRPr="00D0162F">
              <w:rPr>
                <w:u w:val="single"/>
              </w:rPr>
              <w:t xml:space="preserve"> </w:t>
            </w:r>
            <w:r w:rsidRPr="00D0162F">
              <w:rPr>
                <w:u w:val="single"/>
              </w:rPr>
              <w:t>RSRP</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6.0dB</w:t>
            </w:r>
          </w:p>
          <w:p w14:paraId="18C8EA72" w14:textId="5386F04B"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3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p w14:paraId="6ED6E03E" w14:textId="77777777" w:rsidR="00AB67FA" w:rsidRPr="00D0162F" w:rsidRDefault="00AB67FA" w:rsidP="006E0A54">
            <w:pPr>
              <w:pStyle w:val="TAL"/>
              <w:rPr>
                <w:u w:val="single"/>
              </w:rPr>
            </w:pPr>
          </w:p>
          <w:p w14:paraId="446599A4" w14:textId="77777777" w:rsidR="00AB67FA" w:rsidRPr="00D0162F" w:rsidRDefault="00AB67FA" w:rsidP="006E0A54">
            <w:pPr>
              <w:pStyle w:val="TAL"/>
              <w:rPr>
                <w:u w:val="single"/>
              </w:rPr>
            </w:pPr>
          </w:p>
          <w:p w14:paraId="08C410CF" w14:textId="77777777" w:rsidR="00AB67FA" w:rsidRPr="00D0162F" w:rsidRDefault="00AB67FA" w:rsidP="006E0A54">
            <w:pPr>
              <w:pStyle w:val="TAL"/>
              <w:rPr>
                <w:u w:val="single"/>
              </w:rPr>
            </w:pPr>
          </w:p>
          <w:p w14:paraId="64C57BB6" w14:textId="41C5DB0D"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r w:rsidR="006E0A54" w:rsidRPr="00D0162F">
              <w:rPr>
                <w:u w:val="single"/>
              </w:rPr>
              <w:t xml:space="preserve"> </w:t>
            </w:r>
            <w:r w:rsidRPr="00D0162F">
              <w:rPr>
                <w:u w:val="single"/>
              </w:rPr>
              <w:t>Config</w:t>
            </w:r>
            <w:r w:rsidR="006E0A54" w:rsidRPr="00D0162F">
              <w:rPr>
                <w:u w:val="single"/>
              </w:rPr>
              <w:t xml:space="preserve"> </w:t>
            </w:r>
            <w:r w:rsidRPr="00D0162F">
              <w:rPr>
                <w:u w:val="single"/>
              </w:rPr>
              <w:t>1:</w:t>
            </w:r>
          </w:p>
          <w:p w14:paraId="0727DCE6" w14:textId="42432AA6"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Noc1:</w:t>
            </w:r>
            <w:r w:rsidR="006E0A54" w:rsidRPr="00D0162F">
              <w:rPr>
                <w:u w:val="single"/>
              </w:rPr>
              <w:t xml:space="preserve"> </w:t>
            </w:r>
            <w:r w:rsidRPr="00D0162F">
              <w:rPr>
                <w:u w:val="single"/>
              </w:rPr>
              <w:t>-108.13dBm/15kHz</w:t>
            </w:r>
          </w:p>
          <w:p w14:paraId="1F5206A0" w14:textId="3868F65F"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Noc2:</w:t>
            </w:r>
            <w:r w:rsidR="006E0A54" w:rsidRPr="00D0162F">
              <w:rPr>
                <w:u w:val="single"/>
              </w:rPr>
              <w:t xml:space="preserve"> </w:t>
            </w:r>
            <w:r w:rsidRPr="00D0162F">
              <w:rPr>
                <w:u w:val="single"/>
              </w:rPr>
              <w:t>-113.13dBm/15kHz</w:t>
            </w:r>
          </w:p>
          <w:p w14:paraId="28D4DBE7" w14:textId="1654FF89"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Noc1:</w:t>
            </w:r>
            <w:r w:rsidR="006E0A54" w:rsidRPr="00D0162F">
              <w:rPr>
                <w:u w:val="single"/>
              </w:rPr>
              <w:t xml:space="preserve"> </w:t>
            </w:r>
            <w:r w:rsidRPr="00D0162F">
              <w:rPr>
                <w:u w:val="single"/>
              </w:rPr>
              <w:t>-105.53dBm/15kHz</w:t>
            </w:r>
          </w:p>
          <w:p w14:paraId="0904F41B" w14:textId="72146A7A"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Noc2:</w:t>
            </w:r>
            <w:r w:rsidR="006E0A54" w:rsidRPr="00D0162F">
              <w:rPr>
                <w:u w:val="single"/>
              </w:rPr>
              <w:t xml:space="preserve"> </w:t>
            </w:r>
            <w:r w:rsidRPr="00D0162F">
              <w:rPr>
                <w:u w:val="single"/>
              </w:rPr>
              <w:t>-110.53dBm/15kHz</w:t>
            </w:r>
          </w:p>
          <w:p w14:paraId="1E15525A" w14:textId="616AA3E5"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1:</w:t>
            </w:r>
            <w:r w:rsidR="006E0A54" w:rsidRPr="00D0162F">
              <w:rPr>
                <w:u w:val="single"/>
              </w:rPr>
              <w:t xml:space="preserve"> </w:t>
            </w:r>
            <w:r w:rsidRPr="00D0162F">
              <w:rPr>
                <w:u w:val="single"/>
              </w:rPr>
              <w:t>17.0dB</w:t>
            </w:r>
          </w:p>
          <w:p w14:paraId="3305166C" w14:textId="0157F5B8"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2:</w:t>
            </w:r>
            <w:r w:rsidR="006E0A54" w:rsidRPr="00D0162F">
              <w:rPr>
                <w:u w:val="single"/>
              </w:rPr>
              <w:t xml:space="preserve"> </w:t>
            </w:r>
            <w:r w:rsidRPr="00D0162F">
              <w:rPr>
                <w:u w:val="single"/>
              </w:rPr>
              <w:t>-1.0dB</w:t>
            </w:r>
          </w:p>
          <w:p w14:paraId="6539EAE6" w14:textId="39871A09"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absolute</w:t>
            </w:r>
            <w:r w:rsidR="006E0A54" w:rsidRPr="00D0162F">
              <w:rPr>
                <w:u w:val="single"/>
              </w:rPr>
              <w:t xml:space="preserve"> </w:t>
            </w:r>
            <w:r w:rsidRPr="00D0162F">
              <w:rPr>
                <w:u w:val="single"/>
              </w:rPr>
              <w:t>RSRP</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8.0dB</w:t>
            </w:r>
          </w:p>
          <w:p w14:paraId="79F56633" w14:textId="5C8FFD92"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3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p w14:paraId="565E9AE7" w14:textId="77777777" w:rsidR="00AB67FA" w:rsidRPr="00D0162F" w:rsidRDefault="00AB67FA" w:rsidP="006E0A54">
            <w:pPr>
              <w:pStyle w:val="TAL"/>
              <w:rPr>
                <w:u w:val="single"/>
              </w:rPr>
            </w:pPr>
          </w:p>
          <w:p w14:paraId="06696ACF" w14:textId="77777777" w:rsidR="00AB67FA" w:rsidRPr="00D0162F" w:rsidRDefault="00AB67FA" w:rsidP="006E0A54">
            <w:pPr>
              <w:pStyle w:val="TAL"/>
              <w:rPr>
                <w:u w:val="single"/>
              </w:rPr>
            </w:pPr>
          </w:p>
          <w:p w14:paraId="15334757" w14:textId="77777777" w:rsidR="00AB67FA" w:rsidRPr="00D0162F" w:rsidRDefault="00AB67FA" w:rsidP="006E0A54">
            <w:pPr>
              <w:pStyle w:val="TAL"/>
              <w:rPr>
                <w:u w:val="single"/>
              </w:rPr>
            </w:pPr>
          </w:p>
          <w:p w14:paraId="6B449AA9" w14:textId="77777777" w:rsidR="00AB67FA" w:rsidRPr="00D0162F" w:rsidRDefault="00AB67FA" w:rsidP="006E0A54">
            <w:pPr>
              <w:pStyle w:val="TAL"/>
              <w:rPr>
                <w:u w:val="single"/>
              </w:rPr>
            </w:pPr>
          </w:p>
          <w:p w14:paraId="41EE3F3A" w14:textId="396E0B06"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relative</w:t>
            </w:r>
            <w:r w:rsidR="006E0A54" w:rsidRPr="00D0162F">
              <w:rPr>
                <w:u w:val="single"/>
              </w:rPr>
              <w:t xml:space="preserve"> </w:t>
            </w:r>
            <w:r w:rsidRPr="00D0162F">
              <w:rPr>
                <w:u w:val="single"/>
              </w:rPr>
              <w:t>RSRP</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6.0dB</w:t>
            </w:r>
          </w:p>
          <w:p w14:paraId="6BFC7B65" w14:textId="291E1741"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3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p w14:paraId="5016BE09" w14:textId="77777777" w:rsidR="00AB67FA" w:rsidRPr="00D0162F" w:rsidRDefault="00AB67FA" w:rsidP="006E0A54">
            <w:pPr>
              <w:pStyle w:val="TAL"/>
              <w:rPr>
                <w:u w:val="single"/>
              </w:rPr>
            </w:pPr>
          </w:p>
          <w:p w14:paraId="1385524A" w14:textId="77777777" w:rsidR="00AB67FA" w:rsidRPr="00D0162F" w:rsidRDefault="00AB67FA" w:rsidP="006E0A54">
            <w:pPr>
              <w:pStyle w:val="TAL"/>
              <w:rPr>
                <w:u w:val="single"/>
              </w:rPr>
            </w:pPr>
          </w:p>
          <w:p w14:paraId="7CB28D63" w14:textId="77777777" w:rsidR="00AB67FA" w:rsidRPr="00D0162F" w:rsidRDefault="00AB67FA" w:rsidP="006E0A54">
            <w:pPr>
              <w:pStyle w:val="TAL"/>
              <w:rPr>
                <w:u w:val="single"/>
              </w:rPr>
            </w:pPr>
          </w:p>
          <w:p w14:paraId="68E70B1E" w14:textId="540700A0"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r w:rsidR="006E0A54" w:rsidRPr="00D0162F">
              <w:rPr>
                <w:u w:val="single"/>
              </w:rPr>
              <w:t xml:space="preserve"> </w:t>
            </w:r>
            <w:r w:rsidRPr="00D0162F">
              <w:rPr>
                <w:u w:val="single"/>
              </w:rPr>
              <w:t>Config</w:t>
            </w:r>
            <w:r w:rsidR="006E0A54" w:rsidRPr="00D0162F">
              <w:rPr>
                <w:u w:val="single"/>
              </w:rPr>
              <w:t xml:space="preserve"> </w:t>
            </w:r>
            <w:r w:rsidRPr="00D0162F">
              <w:rPr>
                <w:u w:val="single"/>
              </w:rPr>
              <w:t>2:</w:t>
            </w:r>
          </w:p>
          <w:p w14:paraId="02A27D5B" w14:textId="16013E46" w:rsidR="00AB67FA" w:rsidRPr="00D0162F" w:rsidRDefault="00AB67FA" w:rsidP="006E0A54">
            <w:pPr>
              <w:pStyle w:val="TAL"/>
              <w:rPr>
                <w:u w:val="single"/>
              </w:rPr>
            </w:pPr>
            <w:r w:rsidRPr="00D0162F">
              <w:rPr>
                <w:u w:val="single"/>
              </w:rPr>
              <w:t>Noc1:</w:t>
            </w:r>
            <w:r w:rsidR="006E0A54" w:rsidRPr="00D0162F">
              <w:rPr>
                <w:u w:val="single"/>
              </w:rPr>
              <w:t xml:space="preserve"> </w:t>
            </w:r>
            <w:r w:rsidRPr="00D0162F">
              <w:rPr>
                <w:u w:val="single"/>
              </w:rPr>
              <w:t>-93.70dBm/15kHz</w:t>
            </w:r>
          </w:p>
          <w:p w14:paraId="2EAFBE69" w14:textId="573F56AB" w:rsidR="00AB67FA" w:rsidRPr="00D0162F" w:rsidRDefault="00AB67FA" w:rsidP="006E0A54">
            <w:pPr>
              <w:pStyle w:val="TAL"/>
              <w:rPr>
                <w:u w:val="single"/>
              </w:rPr>
            </w:pPr>
            <w:r w:rsidRPr="00D0162F">
              <w:rPr>
                <w:u w:val="single"/>
              </w:rPr>
              <w:t>Noc2:</w:t>
            </w:r>
            <w:r w:rsidR="006E0A54" w:rsidRPr="00D0162F">
              <w:rPr>
                <w:u w:val="single"/>
              </w:rPr>
              <w:t xml:space="preserve"> </w:t>
            </w:r>
            <w:r w:rsidRPr="00D0162F">
              <w:rPr>
                <w:u w:val="single"/>
              </w:rPr>
              <w:t>-93.70dBm/15kHz</w:t>
            </w:r>
          </w:p>
          <w:p w14:paraId="27289E63" w14:textId="1FBD970E"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1:</w:t>
            </w:r>
            <w:r w:rsidR="006E0A54" w:rsidRPr="00D0162F">
              <w:rPr>
                <w:u w:val="single"/>
              </w:rPr>
              <w:t xml:space="preserve"> </w:t>
            </w:r>
            <w:r w:rsidRPr="00D0162F">
              <w:rPr>
                <w:u w:val="single"/>
              </w:rPr>
              <w:t>+6.0dB</w:t>
            </w:r>
          </w:p>
          <w:p w14:paraId="5C50F715" w14:textId="0C182070"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2:</w:t>
            </w:r>
            <w:r w:rsidR="006E0A54" w:rsidRPr="00D0162F">
              <w:rPr>
                <w:u w:val="single"/>
              </w:rPr>
              <w:t xml:space="preserve"> </w:t>
            </w:r>
            <w:r w:rsidRPr="00D0162F">
              <w:rPr>
                <w:u w:val="single"/>
              </w:rPr>
              <w:t>+6.0dB</w:t>
            </w:r>
          </w:p>
          <w:p w14:paraId="2923C688" w14:textId="1E14ACBF"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absolute</w:t>
            </w:r>
            <w:r w:rsidR="006E0A54" w:rsidRPr="00D0162F">
              <w:rPr>
                <w:u w:val="single"/>
              </w:rPr>
              <w:t xml:space="preserve"> </w:t>
            </w:r>
            <w:r w:rsidRPr="00D0162F">
              <w:rPr>
                <w:u w:val="single"/>
              </w:rPr>
              <w:t>RSRP</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8.0dB</w:t>
            </w:r>
          </w:p>
          <w:p w14:paraId="5C842A71" w14:textId="46140A37"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3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p w14:paraId="555D257D" w14:textId="77777777" w:rsidR="00AB67FA" w:rsidRPr="00D0162F" w:rsidRDefault="00AB67FA" w:rsidP="006E0A54">
            <w:pPr>
              <w:pStyle w:val="TAL"/>
              <w:rPr>
                <w:u w:val="single"/>
              </w:rPr>
            </w:pPr>
          </w:p>
          <w:p w14:paraId="71741096" w14:textId="77777777" w:rsidR="00AB67FA" w:rsidRPr="00D0162F" w:rsidRDefault="00AB67FA" w:rsidP="006E0A54">
            <w:pPr>
              <w:pStyle w:val="TAL"/>
              <w:rPr>
                <w:u w:val="single"/>
              </w:rPr>
            </w:pPr>
          </w:p>
          <w:p w14:paraId="0CAD4514" w14:textId="77777777" w:rsidR="00AB67FA" w:rsidRPr="00D0162F" w:rsidRDefault="00AB67FA" w:rsidP="006E0A54">
            <w:pPr>
              <w:pStyle w:val="TAL"/>
              <w:rPr>
                <w:u w:val="single"/>
              </w:rPr>
            </w:pPr>
          </w:p>
          <w:p w14:paraId="6E3FCA08" w14:textId="77CB6DF1"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relative</w:t>
            </w:r>
            <w:r w:rsidR="006E0A54" w:rsidRPr="00D0162F">
              <w:rPr>
                <w:u w:val="single"/>
              </w:rPr>
              <w:t xml:space="preserve"> </w:t>
            </w:r>
            <w:r w:rsidRPr="00D0162F">
              <w:rPr>
                <w:u w:val="single"/>
              </w:rPr>
              <w:t>RSRP</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6.0dB</w:t>
            </w:r>
          </w:p>
          <w:p w14:paraId="203696D6" w14:textId="5021E650"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3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p w14:paraId="69454204" w14:textId="77777777" w:rsidR="00AB67FA" w:rsidRPr="00D0162F" w:rsidRDefault="00AB67FA" w:rsidP="006E0A54">
            <w:pPr>
              <w:pStyle w:val="TAL"/>
              <w:rPr>
                <w:u w:val="single"/>
              </w:rPr>
            </w:pPr>
          </w:p>
          <w:p w14:paraId="21028F16" w14:textId="77777777" w:rsidR="00AB67FA" w:rsidRPr="00D0162F" w:rsidRDefault="00AB67FA" w:rsidP="006E0A54">
            <w:pPr>
              <w:pStyle w:val="TAL"/>
              <w:rPr>
                <w:u w:val="single"/>
              </w:rPr>
            </w:pPr>
          </w:p>
          <w:p w14:paraId="7A380D97" w14:textId="77777777" w:rsidR="00AB67FA" w:rsidRPr="00D0162F" w:rsidRDefault="00AB67FA" w:rsidP="006E0A54">
            <w:pPr>
              <w:pStyle w:val="TAL"/>
              <w:rPr>
                <w:u w:val="single"/>
              </w:rPr>
            </w:pPr>
          </w:p>
          <w:p w14:paraId="536E4873" w14:textId="4374FD4C"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r w:rsidR="006E0A54" w:rsidRPr="00D0162F">
              <w:rPr>
                <w:u w:val="single"/>
              </w:rPr>
              <w:t xml:space="preserve"> </w:t>
            </w:r>
            <w:r w:rsidRPr="00D0162F">
              <w:rPr>
                <w:u w:val="single"/>
              </w:rPr>
              <w:t>Config</w:t>
            </w:r>
            <w:r w:rsidR="006E0A54" w:rsidRPr="00D0162F">
              <w:rPr>
                <w:u w:val="single"/>
              </w:rPr>
              <w:t xml:space="preserve"> </w:t>
            </w:r>
            <w:r w:rsidRPr="00D0162F">
              <w:rPr>
                <w:u w:val="single"/>
              </w:rPr>
              <w:t>2:</w:t>
            </w:r>
          </w:p>
          <w:p w14:paraId="48DE4183" w14:textId="15263372"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Noc1:</w:t>
            </w:r>
            <w:r w:rsidR="006E0A54" w:rsidRPr="00D0162F">
              <w:rPr>
                <w:u w:val="single"/>
              </w:rPr>
              <w:t xml:space="preserve"> </w:t>
            </w:r>
            <w:r w:rsidRPr="00D0162F">
              <w:rPr>
                <w:u w:val="single"/>
              </w:rPr>
              <w:t>-108.13dBm/15kHz</w:t>
            </w:r>
          </w:p>
          <w:p w14:paraId="11842159" w14:textId="39EDD824"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Noc2:</w:t>
            </w:r>
            <w:r w:rsidR="006E0A54" w:rsidRPr="00D0162F">
              <w:rPr>
                <w:u w:val="single"/>
              </w:rPr>
              <w:t xml:space="preserve"> </w:t>
            </w:r>
            <w:r w:rsidRPr="00D0162F">
              <w:rPr>
                <w:u w:val="single"/>
              </w:rPr>
              <w:t>-113.13dBm/15kHz</w:t>
            </w:r>
          </w:p>
          <w:p w14:paraId="1500163F" w14:textId="14987800"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Noc1:</w:t>
            </w:r>
            <w:r w:rsidR="006E0A54" w:rsidRPr="00D0162F">
              <w:rPr>
                <w:u w:val="single"/>
              </w:rPr>
              <w:t xml:space="preserve"> </w:t>
            </w:r>
            <w:r w:rsidRPr="00D0162F">
              <w:rPr>
                <w:u w:val="single"/>
              </w:rPr>
              <w:t>-105.53dBm/15kHz</w:t>
            </w:r>
          </w:p>
          <w:p w14:paraId="3F622A3B" w14:textId="017E0B7A"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Noc2:</w:t>
            </w:r>
            <w:r w:rsidR="006E0A54" w:rsidRPr="00D0162F">
              <w:rPr>
                <w:u w:val="single"/>
              </w:rPr>
              <w:t xml:space="preserve"> </w:t>
            </w:r>
            <w:r w:rsidRPr="00D0162F">
              <w:rPr>
                <w:u w:val="single"/>
              </w:rPr>
              <w:t>-110.53dBm/15kHz</w:t>
            </w:r>
          </w:p>
          <w:p w14:paraId="33FAEDE1" w14:textId="26B3F16A"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1:</w:t>
            </w:r>
            <w:r w:rsidR="006E0A54" w:rsidRPr="00D0162F">
              <w:rPr>
                <w:u w:val="single"/>
              </w:rPr>
              <w:t xml:space="preserve"> </w:t>
            </w:r>
            <w:r w:rsidRPr="00D0162F">
              <w:rPr>
                <w:u w:val="single"/>
              </w:rPr>
              <w:t>17.0dB</w:t>
            </w:r>
          </w:p>
          <w:p w14:paraId="3C849F6A" w14:textId="039849DC"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2:</w:t>
            </w:r>
            <w:r w:rsidR="006E0A54" w:rsidRPr="00D0162F">
              <w:rPr>
                <w:u w:val="single"/>
              </w:rPr>
              <w:t xml:space="preserve"> </w:t>
            </w:r>
            <w:r w:rsidRPr="00D0162F">
              <w:rPr>
                <w:u w:val="single"/>
              </w:rPr>
              <w:t>-1.0dB</w:t>
            </w:r>
          </w:p>
          <w:p w14:paraId="46E474B5" w14:textId="5DA9E978"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absolute</w:t>
            </w:r>
            <w:r w:rsidR="006E0A54" w:rsidRPr="00D0162F">
              <w:rPr>
                <w:u w:val="single"/>
              </w:rPr>
              <w:t xml:space="preserve"> </w:t>
            </w:r>
            <w:r w:rsidRPr="00D0162F">
              <w:rPr>
                <w:u w:val="single"/>
              </w:rPr>
              <w:t>RSRP</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8.0dB</w:t>
            </w:r>
          </w:p>
          <w:p w14:paraId="455E1D5E" w14:textId="735FB18E"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3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p w14:paraId="46998247" w14:textId="77777777" w:rsidR="00AB67FA" w:rsidRPr="00D0162F" w:rsidRDefault="00AB67FA" w:rsidP="006E0A54">
            <w:pPr>
              <w:pStyle w:val="TAL"/>
              <w:rPr>
                <w:u w:val="single"/>
              </w:rPr>
            </w:pPr>
          </w:p>
          <w:p w14:paraId="0A27C38D" w14:textId="77777777" w:rsidR="00AB67FA" w:rsidRPr="00D0162F" w:rsidRDefault="00AB67FA" w:rsidP="006E0A54">
            <w:pPr>
              <w:pStyle w:val="TAL"/>
              <w:rPr>
                <w:u w:val="single"/>
              </w:rPr>
            </w:pPr>
          </w:p>
          <w:p w14:paraId="32859EF6" w14:textId="77777777" w:rsidR="00AB67FA" w:rsidRPr="00D0162F" w:rsidRDefault="00AB67FA" w:rsidP="006E0A54">
            <w:pPr>
              <w:pStyle w:val="TAL"/>
              <w:rPr>
                <w:u w:val="single"/>
              </w:rPr>
            </w:pPr>
          </w:p>
          <w:p w14:paraId="4B3019AF" w14:textId="77777777" w:rsidR="00AB67FA" w:rsidRPr="00D0162F" w:rsidRDefault="00AB67FA" w:rsidP="006E0A54">
            <w:pPr>
              <w:pStyle w:val="TAL"/>
              <w:rPr>
                <w:u w:val="single"/>
              </w:rPr>
            </w:pPr>
          </w:p>
          <w:p w14:paraId="0F563202" w14:textId="27C0F95C"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relative</w:t>
            </w:r>
            <w:r w:rsidR="006E0A54" w:rsidRPr="00D0162F">
              <w:rPr>
                <w:u w:val="single"/>
              </w:rPr>
              <w:t xml:space="preserve"> </w:t>
            </w:r>
            <w:r w:rsidRPr="00D0162F">
              <w:rPr>
                <w:u w:val="single"/>
              </w:rPr>
              <w:t>RSRP</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6.0dB</w:t>
            </w:r>
          </w:p>
          <w:p w14:paraId="78C92B9F" w14:textId="564FE0A2"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3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tc>
        <w:tc>
          <w:tcPr>
            <w:tcW w:w="1640" w:type="dxa"/>
            <w:tcBorders>
              <w:top w:val="single" w:sz="4" w:space="0" w:color="auto"/>
              <w:left w:val="single" w:sz="4" w:space="0" w:color="auto"/>
              <w:bottom w:val="single" w:sz="4" w:space="0" w:color="auto"/>
              <w:right w:val="single" w:sz="4" w:space="0" w:color="auto"/>
            </w:tcBorders>
          </w:tcPr>
          <w:p w14:paraId="589B7C1B" w14:textId="6756173F"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r w:rsidR="006E0A54" w:rsidRPr="00D0162F">
              <w:rPr>
                <w:u w:val="single"/>
              </w:rPr>
              <w:t xml:space="preserve"> </w:t>
            </w:r>
            <w:r w:rsidRPr="00D0162F">
              <w:rPr>
                <w:u w:val="single"/>
              </w:rPr>
              <w:t>Config</w:t>
            </w:r>
            <w:r w:rsidR="006E0A54" w:rsidRPr="00D0162F">
              <w:rPr>
                <w:u w:val="single"/>
              </w:rPr>
              <w:t xml:space="preserve"> </w:t>
            </w:r>
            <w:r w:rsidRPr="00D0162F">
              <w:rPr>
                <w:u w:val="single"/>
              </w:rPr>
              <w:t>1:</w:t>
            </w:r>
          </w:p>
          <w:p w14:paraId="5FF4EFB3" w14:textId="77777777" w:rsidR="00AB67FA" w:rsidRPr="00D0162F" w:rsidRDefault="00AB67FA" w:rsidP="006E0A54">
            <w:pPr>
              <w:pStyle w:val="TAL"/>
              <w:rPr>
                <w:u w:val="single"/>
              </w:rPr>
            </w:pPr>
            <w:r w:rsidRPr="00D0162F">
              <w:rPr>
                <w:u w:val="single"/>
              </w:rPr>
              <w:t>-5.70dB</w:t>
            </w:r>
          </w:p>
          <w:p w14:paraId="529C8257" w14:textId="77777777" w:rsidR="00AB67FA" w:rsidRPr="00D0162F" w:rsidRDefault="00AB67FA" w:rsidP="006E0A54">
            <w:pPr>
              <w:pStyle w:val="TAL"/>
              <w:rPr>
                <w:u w:val="single"/>
              </w:rPr>
            </w:pPr>
            <w:r w:rsidRPr="00D0162F">
              <w:rPr>
                <w:u w:val="single"/>
              </w:rPr>
              <w:t>-5.70dB</w:t>
            </w:r>
          </w:p>
          <w:p w14:paraId="5941150D" w14:textId="77777777" w:rsidR="00AB67FA" w:rsidRPr="00D0162F" w:rsidRDefault="00AB67FA" w:rsidP="006E0A54">
            <w:pPr>
              <w:pStyle w:val="TAL"/>
              <w:rPr>
                <w:u w:val="single"/>
              </w:rPr>
            </w:pPr>
            <w:r w:rsidRPr="00D0162F">
              <w:rPr>
                <w:u w:val="single"/>
              </w:rPr>
              <w:t>0dB</w:t>
            </w:r>
          </w:p>
          <w:p w14:paraId="30D17E92" w14:textId="77777777" w:rsidR="00AB67FA" w:rsidRPr="00D0162F" w:rsidRDefault="00AB67FA" w:rsidP="006E0A54">
            <w:pPr>
              <w:pStyle w:val="TAL"/>
              <w:rPr>
                <w:u w:val="single"/>
              </w:rPr>
            </w:pPr>
            <w:r w:rsidRPr="00D0162F">
              <w:rPr>
                <w:u w:val="single"/>
              </w:rPr>
              <w:t>0dB</w:t>
            </w:r>
          </w:p>
          <w:p w14:paraId="6FF181A0" w14:textId="20FDC6A0"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p w14:paraId="1F06C81F" w14:textId="77777777" w:rsidR="00AB67FA" w:rsidRPr="00D0162F" w:rsidRDefault="00AB67FA" w:rsidP="006E0A54">
            <w:pPr>
              <w:pStyle w:val="TAL"/>
              <w:rPr>
                <w:u w:val="single"/>
              </w:rPr>
            </w:pPr>
          </w:p>
          <w:p w14:paraId="6237FD70" w14:textId="77777777" w:rsidR="00AB67FA" w:rsidRPr="00D0162F" w:rsidRDefault="00AB67FA" w:rsidP="006E0A54">
            <w:pPr>
              <w:pStyle w:val="TAL"/>
              <w:rPr>
                <w:u w:val="single"/>
              </w:rPr>
            </w:pPr>
          </w:p>
          <w:p w14:paraId="1902AA06" w14:textId="77777777" w:rsidR="00AB67FA" w:rsidRPr="00D0162F" w:rsidRDefault="00AB67FA" w:rsidP="006E0A54">
            <w:pPr>
              <w:pStyle w:val="TAL"/>
              <w:rPr>
                <w:u w:val="single"/>
              </w:rPr>
            </w:pPr>
          </w:p>
          <w:p w14:paraId="16417715" w14:textId="77777777" w:rsidR="00AB67FA" w:rsidRPr="00D0162F" w:rsidRDefault="00AB67FA" w:rsidP="006E0A54">
            <w:pPr>
              <w:pStyle w:val="TAL"/>
              <w:rPr>
                <w:u w:val="single"/>
              </w:rPr>
            </w:pPr>
          </w:p>
          <w:p w14:paraId="68821E5E" w14:textId="77777777" w:rsidR="00AB67FA" w:rsidRPr="00D0162F" w:rsidRDefault="00AB67FA" w:rsidP="006E0A54">
            <w:pPr>
              <w:pStyle w:val="TAL"/>
              <w:rPr>
                <w:u w:val="single"/>
              </w:rPr>
            </w:pPr>
          </w:p>
          <w:p w14:paraId="62D3EFC3" w14:textId="68451594"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p w14:paraId="77A1F017" w14:textId="77777777" w:rsidR="00AB67FA" w:rsidRPr="00D0162F" w:rsidRDefault="00AB67FA" w:rsidP="006E0A54">
            <w:pPr>
              <w:pStyle w:val="TAL"/>
              <w:rPr>
                <w:u w:val="single"/>
              </w:rPr>
            </w:pPr>
          </w:p>
          <w:p w14:paraId="1A84A3E9" w14:textId="77777777" w:rsidR="00AB67FA" w:rsidRPr="00D0162F" w:rsidRDefault="00AB67FA" w:rsidP="006E0A54">
            <w:pPr>
              <w:pStyle w:val="TAL"/>
              <w:rPr>
                <w:u w:val="single"/>
              </w:rPr>
            </w:pPr>
          </w:p>
          <w:p w14:paraId="6D90D75E" w14:textId="77777777" w:rsidR="00AB67FA" w:rsidRPr="00D0162F" w:rsidRDefault="00AB67FA" w:rsidP="006E0A54">
            <w:pPr>
              <w:pStyle w:val="TAL"/>
              <w:rPr>
                <w:u w:val="single"/>
              </w:rPr>
            </w:pPr>
          </w:p>
          <w:p w14:paraId="68A3140D" w14:textId="77777777" w:rsidR="00AB67FA" w:rsidRPr="00D0162F" w:rsidRDefault="00AB67FA" w:rsidP="006E0A54">
            <w:pPr>
              <w:pStyle w:val="TAL"/>
              <w:rPr>
                <w:u w:val="single"/>
              </w:rPr>
            </w:pPr>
          </w:p>
          <w:p w14:paraId="53452DEF" w14:textId="77777777" w:rsidR="00AB67FA" w:rsidRPr="00D0162F" w:rsidRDefault="00AB67FA" w:rsidP="006E0A54">
            <w:pPr>
              <w:pStyle w:val="TAL"/>
              <w:rPr>
                <w:u w:val="single"/>
              </w:rPr>
            </w:pPr>
          </w:p>
          <w:p w14:paraId="2000034A" w14:textId="6FE09495"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r w:rsidR="006E0A54" w:rsidRPr="00D0162F">
              <w:rPr>
                <w:u w:val="single"/>
              </w:rPr>
              <w:t xml:space="preserve"> </w:t>
            </w:r>
            <w:r w:rsidRPr="00D0162F">
              <w:rPr>
                <w:u w:val="single"/>
              </w:rPr>
              <w:t>Config</w:t>
            </w:r>
            <w:r w:rsidR="006E0A54" w:rsidRPr="00D0162F">
              <w:rPr>
                <w:u w:val="single"/>
              </w:rPr>
              <w:t xml:space="preserve"> </w:t>
            </w:r>
            <w:r w:rsidRPr="00D0162F">
              <w:rPr>
                <w:u w:val="single"/>
              </w:rPr>
              <w:t>1:</w:t>
            </w:r>
          </w:p>
          <w:p w14:paraId="3B8B0314" w14:textId="77777777" w:rsidR="00AB67FA" w:rsidRPr="00D0162F" w:rsidRDefault="00AB67FA" w:rsidP="006E0A54">
            <w:pPr>
              <w:pStyle w:val="TAL"/>
              <w:rPr>
                <w:u w:val="single"/>
              </w:rPr>
            </w:pPr>
            <w:r w:rsidRPr="00D0162F">
              <w:rPr>
                <w:u w:val="single"/>
              </w:rPr>
              <w:t>-6.60dB</w:t>
            </w:r>
          </w:p>
          <w:p w14:paraId="5F01DDE5" w14:textId="77777777" w:rsidR="00AB67FA" w:rsidRPr="00D0162F" w:rsidRDefault="00AB67FA" w:rsidP="006E0A54">
            <w:pPr>
              <w:pStyle w:val="TAL"/>
              <w:rPr>
                <w:u w:val="single"/>
              </w:rPr>
            </w:pPr>
            <w:r w:rsidRPr="00D0162F">
              <w:rPr>
                <w:u w:val="single"/>
              </w:rPr>
              <w:t>0dB</w:t>
            </w:r>
          </w:p>
          <w:p w14:paraId="65AA8CE8" w14:textId="77777777" w:rsidR="00AB67FA" w:rsidRPr="00D0162F" w:rsidRDefault="00AB67FA" w:rsidP="006E0A54">
            <w:pPr>
              <w:pStyle w:val="TAL"/>
              <w:rPr>
                <w:u w:val="single"/>
              </w:rPr>
            </w:pPr>
            <w:r w:rsidRPr="00D0162F">
              <w:rPr>
                <w:u w:val="single"/>
              </w:rPr>
              <w:t>-6.60dB</w:t>
            </w:r>
          </w:p>
          <w:p w14:paraId="5AEC7DA4" w14:textId="77777777" w:rsidR="00AB67FA" w:rsidRPr="00D0162F" w:rsidRDefault="00AB67FA" w:rsidP="006E0A54">
            <w:pPr>
              <w:pStyle w:val="TAL"/>
              <w:rPr>
                <w:u w:val="single"/>
              </w:rPr>
            </w:pPr>
            <w:r w:rsidRPr="00D0162F">
              <w:rPr>
                <w:u w:val="single"/>
              </w:rPr>
              <w:t>0dB</w:t>
            </w:r>
          </w:p>
          <w:p w14:paraId="3D9CE2DB" w14:textId="77777777" w:rsidR="00AB67FA" w:rsidRPr="00D0162F" w:rsidRDefault="00AB67FA" w:rsidP="006E0A54">
            <w:pPr>
              <w:pStyle w:val="TAL"/>
              <w:rPr>
                <w:u w:val="single"/>
              </w:rPr>
            </w:pPr>
            <w:r w:rsidRPr="00D0162F">
              <w:rPr>
                <w:u w:val="single"/>
              </w:rPr>
              <w:t>0dB</w:t>
            </w:r>
          </w:p>
          <w:p w14:paraId="46B7C313" w14:textId="77777777" w:rsidR="00AB67FA" w:rsidRPr="00D0162F" w:rsidRDefault="00AB67FA" w:rsidP="006E0A54">
            <w:pPr>
              <w:pStyle w:val="TAL"/>
              <w:rPr>
                <w:u w:val="single"/>
              </w:rPr>
            </w:pPr>
            <w:r w:rsidRPr="00D0162F">
              <w:rPr>
                <w:u w:val="single"/>
              </w:rPr>
              <w:t>2dB</w:t>
            </w:r>
          </w:p>
          <w:p w14:paraId="12C38FBD" w14:textId="4250710B"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p w14:paraId="736E0559" w14:textId="77777777" w:rsidR="00AB67FA" w:rsidRPr="00D0162F" w:rsidRDefault="00AB67FA" w:rsidP="006E0A54">
            <w:pPr>
              <w:pStyle w:val="TAL"/>
              <w:rPr>
                <w:u w:val="single"/>
              </w:rPr>
            </w:pPr>
          </w:p>
          <w:p w14:paraId="5ED0104E" w14:textId="77777777" w:rsidR="00AB67FA" w:rsidRPr="00D0162F" w:rsidRDefault="00AB67FA" w:rsidP="006E0A54">
            <w:pPr>
              <w:pStyle w:val="TAL"/>
              <w:rPr>
                <w:u w:val="single"/>
              </w:rPr>
            </w:pPr>
          </w:p>
          <w:p w14:paraId="6F0E6C9B" w14:textId="77777777" w:rsidR="00AB67FA" w:rsidRPr="00D0162F" w:rsidRDefault="00AB67FA" w:rsidP="006E0A54">
            <w:pPr>
              <w:pStyle w:val="TAL"/>
              <w:rPr>
                <w:u w:val="single"/>
              </w:rPr>
            </w:pPr>
          </w:p>
          <w:p w14:paraId="17696235" w14:textId="77777777" w:rsidR="00AB67FA" w:rsidRPr="00D0162F" w:rsidRDefault="00AB67FA" w:rsidP="006E0A54">
            <w:pPr>
              <w:pStyle w:val="TAL"/>
              <w:rPr>
                <w:u w:val="single"/>
              </w:rPr>
            </w:pPr>
          </w:p>
          <w:p w14:paraId="40E9544F" w14:textId="77777777" w:rsidR="00AB67FA" w:rsidRPr="00D0162F" w:rsidRDefault="00AB67FA" w:rsidP="006E0A54">
            <w:pPr>
              <w:pStyle w:val="TAL"/>
              <w:rPr>
                <w:u w:val="single"/>
              </w:rPr>
            </w:pPr>
          </w:p>
          <w:p w14:paraId="5254385C" w14:textId="77777777" w:rsidR="00AB67FA" w:rsidRPr="00D0162F" w:rsidRDefault="00AB67FA" w:rsidP="006E0A54">
            <w:pPr>
              <w:pStyle w:val="TAL"/>
              <w:rPr>
                <w:u w:val="single"/>
              </w:rPr>
            </w:pPr>
          </w:p>
          <w:p w14:paraId="0402FD37" w14:textId="5C33C4A4"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p w14:paraId="01B8C7A7" w14:textId="77777777" w:rsidR="00AB67FA" w:rsidRPr="00D0162F" w:rsidRDefault="00AB67FA" w:rsidP="006E0A54">
            <w:pPr>
              <w:pStyle w:val="TAL"/>
              <w:rPr>
                <w:u w:val="single"/>
              </w:rPr>
            </w:pPr>
          </w:p>
          <w:p w14:paraId="28D00CA3" w14:textId="77777777" w:rsidR="00AB67FA" w:rsidRPr="00D0162F" w:rsidRDefault="00AB67FA" w:rsidP="006E0A54">
            <w:pPr>
              <w:pStyle w:val="TAL"/>
              <w:rPr>
                <w:u w:val="single"/>
              </w:rPr>
            </w:pPr>
          </w:p>
          <w:p w14:paraId="5081A12F" w14:textId="77777777" w:rsidR="00AB67FA" w:rsidRPr="00D0162F" w:rsidRDefault="00AB67FA" w:rsidP="006E0A54">
            <w:pPr>
              <w:pStyle w:val="TAL"/>
              <w:rPr>
                <w:u w:val="single"/>
              </w:rPr>
            </w:pPr>
          </w:p>
          <w:p w14:paraId="18115BFF" w14:textId="77777777" w:rsidR="00AB67FA" w:rsidRPr="00D0162F" w:rsidRDefault="00AB67FA" w:rsidP="006E0A54">
            <w:pPr>
              <w:pStyle w:val="TAL"/>
              <w:rPr>
                <w:u w:val="single"/>
              </w:rPr>
            </w:pPr>
          </w:p>
          <w:p w14:paraId="6D0309E5" w14:textId="77777777" w:rsidR="00AB67FA" w:rsidRPr="00D0162F" w:rsidRDefault="00AB67FA" w:rsidP="006E0A54">
            <w:pPr>
              <w:pStyle w:val="TAL"/>
              <w:rPr>
                <w:u w:val="single"/>
              </w:rPr>
            </w:pPr>
          </w:p>
          <w:p w14:paraId="289F823D" w14:textId="4B2F980B"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r w:rsidR="006E0A54" w:rsidRPr="00D0162F">
              <w:rPr>
                <w:u w:val="single"/>
              </w:rPr>
              <w:t xml:space="preserve"> </w:t>
            </w:r>
            <w:r w:rsidRPr="00D0162F">
              <w:rPr>
                <w:u w:val="single"/>
              </w:rPr>
              <w:t>Config</w:t>
            </w:r>
            <w:r w:rsidR="006E0A54" w:rsidRPr="00D0162F">
              <w:rPr>
                <w:u w:val="single"/>
              </w:rPr>
              <w:t xml:space="preserve"> </w:t>
            </w:r>
            <w:r w:rsidRPr="00D0162F">
              <w:rPr>
                <w:u w:val="single"/>
              </w:rPr>
              <w:t>2:</w:t>
            </w:r>
          </w:p>
          <w:p w14:paraId="0A54354E" w14:textId="77777777" w:rsidR="00AB67FA" w:rsidRPr="00D0162F" w:rsidRDefault="00AB67FA" w:rsidP="006E0A54">
            <w:pPr>
              <w:pStyle w:val="TAL"/>
              <w:rPr>
                <w:u w:val="single"/>
              </w:rPr>
            </w:pPr>
            <w:r w:rsidRPr="00D0162F">
              <w:rPr>
                <w:u w:val="single"/>
              </w:rPr>
              <w:t>-5.60dB</w:t>
            </w:r>
          </w:p>
          <w:p w14:paraId="5B8DAE54" w14:textId="77777777" w:rsidR="00AB67FA" w:rsidRPr="00D0162F" w:rsidRDefault="00AB67FA" w:rsidP="006E0A54">
            <w:pPr>
              <w:pStyle w:val="TAL"/>
              <w:rPr>
                <w:u w:val="single"/>
              </w:rPr>
            </w:pPr>
            <w:r w:rsidRPr="00D0162F">
              <w:rPr>
                <w:u w:val="single"/>
              </w:rPr>
              <w:t>-5.60dB</w:t>
            </w:r>
          </w:p>
          <w:p w14:paraId="6565A0CF" w14:textId="77777777" w:rsidR="00AB67FA" w:rsidRPr="00D0162F" w:rsidRDefault="00AB67FA" w:rsidP="006E0A54">
            <w:pPr>
              <w:pStyle w:val="TAL"/>
              <w:rPr>
                <w:u w:val="single"/>
              </w:rPr>
            </w:pPr>
            <w:r w:rsidRPr="00D0162F">
              <w:rPr>
                <w:u w:val="single"/>
              </w:rPr>
              <w:t>0dB</w:t>
            </w:r>
          </w:p>
          <w:p w14:paraId="06D70C4E" w14:textId="77777777" w:rsidR="00AB67FA" w:rsidRPr="00D0162F" w:rsidRDefault="00AB67FA" w:rsidP="006E0A54">
            <w:pPr>
              <w:pStyle w:val="TAL"/>
              <w:rPr>
                <w:u w:val="single"/>
              </w:rPr>
            </w:pPr>
            <w:r w:rsidRPr="00D0162F">
              <w:rPr>
                <w:u w:val="single"/>
              </w:rPr>
              <w:t>0dB</w:t>
            </w:r>
          </w:p>
          <w:p w14:paraId="02FFBD6B" w14:textId="29C77F94"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p w14:paraId="28126460" w14:textId="77777777" w:rsidR="00AB67FA" w:rsidRPr="00D0162F" w:rsidRDefault="00AB67FA" w:rsidP="006E0A54">
            <w:pPr>
              <w:pStyle w:val="TAL"/>
              <w:rPr>
                <w:u w:val="single"/>
              </w:rPr>
            </w:pPr>
          </w:p>
          <w:p w14:paraId="64A17AAF" w14:textId="77777777" w:rsidR="00AB67FA" w:rsidRPr="00D0162F" w:rsidRDefault="00AB67FA" w:rsidP="006E0A54">
            <w:pPr>
              <w:pStyle w:val="TAL"/>
              <w:rPr>
                <w:u w:val="single"/>
              </w:rPr>
            </w:pPr>
          </w:p>
          <w:p w14:paraId="21EC8B2E" w14:textId="77777777" w:rsidR="00AB67FA" w:rsidRPr="00D0162F" w:rsidRDefault="00AB67FA" w:rsidP="006E0A54">
            <w:pPr>
              <w:pStyle w:val="TAL"/>
              <w:rPr>
                <w:u w:val="single"/>
              </w:rPr>
            </w:pPr>
          </w:p>
          <w:p w14:paraId="0AA42401" w14:textId="77777777" w:rsidR="00AB67FA" w:rsidRPr="00D0162F" w:rsidRDefault="00AB67FA" w:rsidP="006E0A54">
            <w:pPr>
              <w:pStyle w:val="TAL"/>
              <w:rPr>
                <w:u w:val="single"/>
              </w:rPr>
            </w:pPr>
          </w:p>
          <w:p w14:paraId="5605E7FE" w14:textId="77777777" w:rsidR="00AB67FA" w:rsidRPr="00D0162F" w:rsidRDefault="00AB67FA" w:rsidP="006E0A54">
            <w:pPr>
              <w:pStyle w:val="TAL"/>
              <w:rPr>
                <w:u w:val="single"/>
              </w:rPr>
            </w:pPr>
          </w:p>
          <w:p w14:paraId="3BA1ECDE" w14:textId="010E10D4"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p w14:paraId="4E08C236" w14:textId="77777777" w:rsidR="00AB67FA" w:rsidRPr="00D0162F" w:rsidRDefault="00AB67FA" w:rsidP="006E0A54">
            <w:pPr>
              <w:pStyle w:val="TAL"/>
              <w:rPr>
                <w:u w:val="single"/>
              </w:rPr>
            </w:pPr>
          </w:p>
          <w:p w14:paraId="410F68FC" w14:textId="77777777" w:rsidR="00AB67FA" w:rsidRPr="00D0162F" w:rsidRDefault="00AB67FA" w:rsidP="006E0A54">
            <w:pPr>
              <w:pStyle w:val="TAL"/>
              <w:rPr>
                <w:u w:val="single"/>
              </w:rPr>
            </w:pPr>
          </w:p>
          <w:p w14:paraId="073B5D73" w14:textId="77777777" w:rsidR="00AB67FA" w:rsidRPr="00D0162F" w:rsidRDefault="00AB67FA" w:rsidP="006E0A54">
            <w:pPr>
              <w:pStyle w:val="TAL"/>
              <w:rPr>
                <w:u w:val="single"/>
              </w:rPr>
            </w:pPr>
          </w:p>
          <w:p w14:paraId="0B7CA659" w14:textId="77777777" w:rsidR="00AB67FA" w:rsidRPr="00D0162F" w:rsidRDefault="00AB67FA" w:rsidP="006E0A54">
            <w:pPr>
              <w:pStyle w:val="TAL"/>
              <w:rPr>
                <w:u w:val="single"/>
              </w:rPr>
            </w:pPr>
          </w:p>
          <w:p w14:paraId="48066632" w14:textId="77777777" w:rsidR="00AB67FA" w:rsidRPr="00D0162F" w:rsidRDefault="00AB67FA" w:rsidP="006E0A54">
            <w:pPr>
              <w:pStyle w:val="TAL"/>
              <w:rPr>
                <w:u w:val="single"/>
              </w:rPr>
            </w:pPr>
          </w:p>
          <w:p w14:paraId="388B590B" w14:textId="4253F0E2"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r w:rsidR="006E0A54" w:rsidRPr="00D0162F">
              <w:rPr>
                <w:u w:val="single"/>
              </w:rPr>
              <w:t xml:space="preserve"> </w:t>
            </w:r>
            <w:r w:rsidRPr="00D0162F">
              <w:rPr>
                <w:u w:val="single"/>
              </w:rPr>
              <w:t>Config</w:t>
            </w:r>
            <w:r w:rsidR="006E0A54" w:rsidRPr="00D0162F">
              <w:rPr>
                <w:u w:val="single"/>
              </w:rPr>
              <w:t xml:space="preserve"> </w:t>
            </w:r>
            <w:r w:rsidRPr="00D0162F">
              <w:rPr>
                <w:u w:val="single"/>
              </w:rPr>
              <w:t>2:</w:t>
            </w:r>
          </w:p>
          <w:p w14:paraId="54E3BC68" w14:textId="77777777" w:rsidR="00AB67FA" w:rsidRPr="00D0162F" w:rsidRDefault="00AB67FA" w:rsidP="006E0A54">
            <w:pPr>
              <w:pStyle w:val="TAL"/>
              <w:rPr>
                <w:u w:val="single"/>
              </w:rPr>
            </w:pPr>
            <w:r w:rsidRPr="00D0162F">
              <w:rPr>
                <w:u w:val="single"/>
              </w:rPr>
              <w:t>-6.60dB</w:t>
            </w:r>
          </w:p>
          <w:p w14:paraId="3FBFD193" w14:textId="77777777" w:rsidR="00AB67FA" w:rsidRPr="00D0162F" w:rsidRDefault="00AB67FA" w:rsidP="006E0A54">
            <w:pPr>
              <w:pStyle w:val="TAL"/>
              <w:rPr>
                <w:u w:val="single"/>
              </w:rPr>
            </w:pPr>
            <w:r w:rsidRPr="00D0162F">
              <w:rPr>
                <w:u w:val="single"/>
              </w:rPr>
              <w:t>0dB</w:t>
            </w:r>
          </w:p>
          <w:p w14:paraId="3CD7CE8B" w14:textId="77777777" w:rsidR="00AB67FA" w:rsidRPr="00D0162F" w:rsidRDefault="00AB67FA" w:rsidP="006E0A54">
            <w:pPr>
              <w:pStyle w:val="TAL"/>
              <w:rPr>
                <w:u w:val="single"/>
              </w:rPr>
            </w:pPr>
            <w:r w:rsidRPr="00D0162F">
              <w:rPr>
                <w:u w:val="single"/>
              </w:rPr>
              <w:t>-6.60dB</w:t>
            </w:r>
          </w:p>
          <w:p w14:paraId="3E1B71AE" w14:textId="77777777" w:rsidR="00AB67FA" w:rsidRPr="00D0162F" w:rsidRDefault="00AB67FA" w:rsidP="006E0A54">
            <w:pPr>
              <w:pStyle w:val="TAL"/>
              <w:rPr>
                <w:u w:val="single"/>
              </w:rPr>
            </w:pPr>
            <w:r w:rsidRPr="00D0162F">
              <w:rPr>
                <w:u w:val="single"/>
              </w:rPr>
              <w:t>0dB</w:t>
            </w:r>
          </w:p>
          <w:p w14:paraId="3DE4E91E" w14:textId="77777777" w:rsidR="00AB67FA" w:rsidRPr="00D0162F" w:rsidRDefault="00AB67FA" w:rsidP="006E0A54">
            <w:pPr>
              <w:pStyle w:val="TAL"/>
              <w:rPr>
                <w:u w:val="single"/>
              </w:rPr>
            </w:pPr>
            <w:r w:rsidRPr="00D0162F">
              <w:rPr>
                <w:u w:val="single"/>
              </w:rPr>
              <w:t>0dB</w:t>
            </w:r>
          </w:p>
          <w:p w14:paraId="11CFF3A0" w14:textId="77777777" w:rsidR="00AB67FA" w:rsidRPr="00D0162F" w:rsidRDefault="00AB67FA" w:rsidP="006E0A54">
            <w:pPr>
              <w:pStyle w:val="TAL"/>
              <w:rPr>
                <w:u w:val="single"/>
              </w:rPr>
            </w:pPr>
            <w:r w:rsidRPr="00D0162F">
              <w:rPr>
                <w:u w:val="single"/>
              </w:rPr>
              <w:t>2dB</w:t>
            </w:r>
          </w:p>
          <w:p w14:paraId="71C1FECA" w14:textId="05C421BA"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p w14:paraId="3A587808" w14:textId="77777777" w:rsidR="00AB67FA" w:rsidRPr="00D0162F" w:rsidRDefault="00AB67FA" w:rsidP="006E0A54">
            <w:pPr>
              <w:pStyle w:val="TAL"/>
              <w:rPr>
                <w:u w:val="single"/>
              </w:rPr>
            </w:pPr>
          </w:p>
          <w:p w14:paraId="6F018D11" w14:textId="77777777" w:rsidR="00AB67FA" w:rsidRPr="00D0162F" w:rsidRDefault="00AB67FA" w:rsidP="006E0A54">
            <w:pPr>
              <w:pStyle w:val="TAL"/>
              <w:rPr>
                <w:u w:val="single"/>
              </w:rPr>
            </w:pPr>
          </w:p>
          <w:p w14:paraId="298DADED" w14:textId="77777777" w:rsidR="00AB67FA" w:rsidRPr="00D0162F" w:rsidRDefault="00AB67FA" w:rsidP="006E0A54">
            <w:pPr>
              <w:pStyle w:val="TAL"/>
              <w:rPr>
                <w:u w:val="single"/>
              </w:rPr>
            </w:pPr>
          </w:p>
          <w:p w14:paraId="3B56348A" w14:textId="77777777" w:rsidR="00AB67FA" w:rsidRPr="00D0162F" w:rsidRDefault="00AB67FA" w:rsidP="006E0A54">
            <w:pPr>
              <w:pStyle w:val="TAL"/>
              <w:rPr>
                <w:u w:val="single"/>
              </w:rPr>
            </w:pPr>
          </w:p>
          <w:p w14:paraId="752A6AFF" w14:textId="77777777" w:rsidR="00AB67FA" w:rsidRPr="00D0162F" w:rsidRDefault="00AB67FA" w:rsidP="006E0A54">
            <w:pPr>
              <w:pStyle w:val="TAL"/>
              <w:rPr>
                <w:u w:val="single"/>
              </w:rPr>
            </w:pPr>
          </w:p>
          <w:p w14:paraId="7757A2CF" w14:textId="77777777" w:rsidR="00AB67FA" w:rsidRPr="00D0162F" w:rsidRDefault="00AB67FA" w:rsidP="006E0A54">
            <w:pPr>
              <w:pStyle w:val="TAL"/>
              <w:rPr>
                <w:u w:val="single"/>
              </w:rPr>
            </w:pPr>
          </w:p>
          <w:p w14:paraId="780DC7DF" w14:textId="723ADF8B"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tc>
        <w:tc>
          <w:tcPr>
            <w:tcW w:w="2772" w:type="dxa"/>
            <w:tcBorders>
              <w:top w:val="single" w:sz="4" w:space="0" w:color="auto"/>
              <w:left w:val="single" w:sz="4" w:space="0" w:color="auto"/>
              <w:bottom w:val="single" w:sz="4" w:space="0" w:color="auto"/>
              <w:right w:val="single" w:sz="4" w:space="0" w:color="auto"/>
            </w:tcBorders>
          </w:tcPr>
          <w:p w14:paraId="43B9ACC6" w14:textId="7E52314B"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r w:rsidR="006E0A54" w:rsidRPr="00D0162F">
              <w:rPr>
                <w:u w:val="single"/>
              </w:rPr>
              <w:t xml:space="preserve"> </w:t>
            </w:r>
            <w:r w:rsidRPr="00D0162F">
              <w:rPr>
                <w:u w:val="single"/>
              </w:rPr>
              <w:t>Config</w:t>
            </w:r>
            <w:r w:rsidR="006E0A54" w:rsidRPr="00D0162F">
              <w:rPr>
                <w:u w:val="single"/>
              </w:rPr>
              <w:t xml:space="preserve"> </w:t>
            </w:r>
            <w:r w:rsidRPr="00D0162F">
              <w:rPr>
                <w:u w:val="single"/>
              </w:rPr>
              <w:t>1:</w:t>
            </w:r>
          </w:p>
          <w:p w14:paraId="4525FE06" w14:textId="7750D3DD" w:rsidR="00AB67FA" w:rsidRPr="00D0162F" w:rsidRDefault="00AB67FA" w:rsidP="006E0A54">
            <w:pPr>
              <w:pStyle w:val="TAL"/>
              <w:rPr>
                <w:u w:val="single"/>
              </w:rPr>
            </w:pPr>
            <w:r w:rsidRPr="00D0162F">
              <w:rPr>
                <w:u w:val="single"/>
              </w:rPr>
              <w:t>Noc1:</w:t>
            </w:r>
            <w:r w:rsidR="006E0A54" w:rsidRPr="00D0162F">
              <w:rPr>
                <w:u w:val="single"/>
              </w:rPr>
              <w:t xml:space="preserve"> </w:t>
            </w:r>
            <w:r w:rsidRPr="00D0162F">
              <w:rPr>
                <w:u w:val="single"/>
              </w:rPr>
              <w:t>-96.30dBm/15kHz</w:t>
            </w:r>
          </w:p>
          <w:p w14:paraId="5D8EFAB4" w14:textId="5E90D7F2" w:rsidR="00AB67FA" w:rsidRPr="00D0162F" w:rsidRDefault="00AB67FA" w:rsidP="006E0A54">
            <w:pPr>
              <w:pStyle w:val="TAL"/>
              <w:rPr>
                <w:u w:val="single"/>
              </w:rPr>
            </w:pPr>
            <w:r w:rsidRPr="00D0162F">
              <w:rPr>
                <w:u w:val="single"/>
              </w:rPr>
              <w:t>Noc2:</w:t>
            </w:r>
            <w:r w:rsidR="006E0A54" w:rsidRPr="00D0162F">
              <w:rPr>
                <w:u w:val="single"/>
              </w:rPr>
              <w:t xml:space="preserve"> </w:t>
            </w:r>
            <w:r w:rsidRPr="00D0162F">
              <w:rPr>
                <w:u w:val="single"/>
              </w:rPr>
              <w:t>-96.30dBm</w:t>
            </w:r>
            <w:r w:rsidR="006E0A54" w:rsidRPr="00D0162F">
              <w:rPr>
                <w:u w:val="single"/>
              </w:rPr>
              <w:t xml:space="preserve"> </w:t>
            </w:r>
            <w:r w:rsidRPr="00D0162F">
              <w:rPr>
                <w:u w:val="single"/>
              </w:rPr>
              <w:t>/15kHz</w:t>
            </w:r>
          </w:p>
          <w:p w14:paraId="5134B304" w14:textId="6EFF03FD"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1:</w:t>
            </w:r>
            <w:r w:rsidR="006E0A54" w:rsidRPr="00D0162F">
              <w:rPr>
                <w:u w:val="single"/>
              </w:rPr>
              <w:t xml:space="preserve"> </w:t>
            </w:r>
            <w:r w:rsidRPr="00D0162F">
              <w:rPr>
                <w:u w:val="single"/>
              </w:rPr>
              <w:t>+6.0dB</w:t>
            </w:r>
          </w:p>
          <w:p w14:paraId="6DC4824F" w14:textId="57106BAC"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2:</w:t>
            </w:r>
            <w:r w:rsidR="006E0A54" w:rsidRPr="00D0162F">
              <w:rPr>
                <w:u w:val="single"/>
              </w:rPr>
              <w:t xml:space="preserve"> </w:t>
            </w:r>
            <w:r w:rsidRPr="00D0162F">
              <w:rPr>
                <w:u w:val="single"/>
              </w:rPr>
              <w:t>+6.0dB</w:t>
            </w:r>
          </w:p>
          <w:p w14:paraId="26C7F315" w14:textId="0FE2E6EA"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2</w:t>
            </w:r>
            <w:r w:rsidR="006E0A54" w:rsidRPr="00D0162F">
              <w:rPr>
                <w:u w:val="single"/>
              </w:rPr>
              <w:t xml:space="preserve"> </w:t>
            </w:r>
          </w:p>
          <w:p w14:paraId="5FC53323" w14:textId="6E9F23E4"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RSRP_41</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109</w:t>
            </w:r>
          </w:p>
          <w:p w14:paraId="2B479CA2" w14:textId="28DCFCB3"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RSRP_39</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109</w:t>
            </w:r>
          </w:p>
          <w:p w14:paraId="7550C14C" w14:textId="42921411"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p>
          <w:p w14:paraId="361487A2" w14:textId="57242727" w:rsidR="00AB67FA" w:rsidRPr="00D0162F" w:rsidRDefault="00AB67FA" w:rsidP="006E0A54">
            <w:pPr>
              <w:pStyle w:val="TAL"/>
              <w:rPr>
                <w:u w:val="single"/>
              </w:rPr>
            </w:pPr>
            <w:r w:rsidRPr="00D0162F">
              <w:rPr>
                <w:u w:val="single"/>
              </w:rPr>
              <w:t>RSRP_52</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109</w:t>
            </w:r>
          </w:p>
          <w:p w14:paraId="4CA4119D" w14:textId="77777777" w:rsidR="00AB67FA" w:rsidRPr="00D0162F" w:rsidRDefault="00AB67FA" w:rsidP="006E0A54">
            <w:pPr>
              <w:pStyle w:val="TAL"/>
              <w:rPr>
                <w:u w:val="single"/>
              </w:rPr>
            </w:pPr>
          </w:p>
          <w:p w14:paraId="4D44A3FA" w14:textId="55CB046B"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p>
          <w:p w14:paraId="5D5395E5" w14:textId="5D0A69B1"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RSRP_x-</w:t>
            </w:r>
            <w:r w:rsidR="006A5EA8">
              <w:rPr>
                <w:u w:val="single"/>
              </w:rPr>
              <w:t>23</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x+2</w:t>
            </w:r>
            <w:r w:rsidR="006A5EA8">
              <w:rPr>
                <w:u w:val="single"/>
              </w:rPr>
              <w:t>6</w:t>
            </w:r>
          </w:p>
          <w:p w14:paraId="6AAA577E" w14:textId="73858057"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RSRP_x-</w:t>
            </w:r>
            <w:r w:rsidR="006A5EA8">
              <w:rPr>
                <w:u w:val="single"/>
              </w:rPr>
              <w:t>23</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x+27</w:t>
            </w:r>
          </w:p>
          <w:p w14:paraId="23EB6CCB" w14:textId="77777777" w:rsidR="00AB67FA" w:rsidRPr="00D0162F" w:rsidRDefault="00AB67FA" w:rsidP="006E0A54">
            <w:pPr>
              <w:pStyle w:val="TAL"/>
              <w:rPr>
                <w:u w:val="single"/>
              </w:rPr>
            </w:pPr>
          </w:p>
          <w:p w14:paraId="19B9706E" w14:textId="4A6890BF"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r w:rsidR="006E0A54" w:rsidRPr="00D0162F">
              <w:rPr>
                <w:u w:val="single"/>
              </w:rPr>
              <w:t xml:space="preserve"> </w:t>
            </w:r>
            <w:r w:rsidRPr="00D0162F">
              <w:rPr>
                <w:u w:val="single"/>
              </w:rPr>
              <w:t>Config</w:t>
            </w:r>
            <w:r w:rsidR="006E0A54" w:rsidRPr="00D0162F">
              <w:rPr>
                <w:u w:val="single"/>
              </w:rPr>
              <w:t xml:space="preserve"> </w:t>
            </w:r>
            <w:r w:rsidRPr="00D0162F">
              <w:rPr>
                <w:u w:val="single"/>
              </w:rPr>
              <w:t>1:</w:t>
            </w:r>
          </w:p>
          <w:p w14:paraId="7A1AE6C7" w14:textId="77777777" w:rsidR="00AB67FA" w:rsidRPr="00D0162F" w:rsidRDefault="00AB67FA" w:rsidP="006E0A54">
            <w:pPr>
              <w:pStyle w:val="TAL"/>
              <w:rPr>
                <w:u w:val="single"/>
              </w:rPr>
            </w:pPr>
            <w:r w:rsidRPr="00D0162F">
              <w:rPr>
                <w:u w:val="single"/>
              </w:rPr>
              <w:t>-114.73dBm/15kHz</w:t>
            </w:r>
          </w:p>
          <w:p w14:paraId="751450AF" w14:textId="77777777" w:rsidR="00AB67FA" w:rsidRPr="00D0162F" w:rsidRDefault="00AB67FA" w:rsidP="006E0A54">
            <w:pPr>
              <w:pStyle w:val="TAL"/>
              <w:rPr>
                <w:u w:val="single"/>
              </w:rPr>
            </w:pPr>
            <w:r w:rsidRPr="00D0162F">
              <w:rPr>
                <w:u w:val="single"/>
              </w:rPr>
              <w:t>-113.13dBm/15kHz</w:t>
            </w:r>
          </w:p>
          <w:p w14:paraId="27683519" w14:textId="77777777" w:rsidR="00AB67FA" w:rsidRPr="00D0162F" w:rsidRDefault="00AB67FA" w:rsidP="006E0A54">
            <w:pPr>
              <w:pStyle w:val="TAL"/>
              <w:rPr>
                <w:u w:val="single"/>
              </w:rPr>
            </w:pPr>
            <w:r w:rsidRPr="00D0162F">
              <w:rPr>
                <w:u w:val="single"/>
              </w:rPr>
              <w:t>-112.13dBm/15kHz</w:t>
            </w:r>
          </w:p>
          <w:p w14:paraId="63C9CCBB" w14:textId="77777777" w:rsidR="00AB67FA" w:rsidRPr="00D0162F" w:rsidRDefault="00AB67FA" w:rsidP="006E0A54">
            <w:pPr>
              <w:pStyle w:val="TAL"/>
              <w:rPr>
                <w:u w:val="single"/>
              </w:rPr>
            </w:pPr>
            <w:r w:rsidRPr="00D0162F">
              <w:rPr>
                <w:u w:val="single"/>
              </w:rPr>
              <w:t>-110.53dBm/15kHz</w:t>
            </w:r>
          </w:p>
          <w:p w14:paraId="4FC01B2B" w14:textId="1F39D4DB"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1:</w:t>
            </w:r>
            <w:r w:rsidR="006E0A54" w:rsidRPr="00D0162F">
              <w:rPr>
                <w:u w:val="single"/>
              </w:rPr>
              <w:t xml:space="preserve"> </w:t>
            </w:r>
            <w:r w:rsidRPr="00D0162F">
              <w:rPr>
                <w:u w:val="single"/>
              </w:rPr>
              <w:t>17.0dB</w:t>
            </w:r>
          </w:p>
          <w:p w14:paraId="17DF166B" w14:textId="1A988870"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2:</w:t>
            </w:r>
            <w:r w:rsidR="006E0A54" w:rsidRPr="00D0162F">
              <w:rPr>
                <w:u w:val="single"/>
              </w:rPr>
              <w:t xml:space="preserve"> </w:t>
            </w:r>
            <w:r w:rsidRPr="00D0162F">
              <w:rPr>
                <w:u w:val="single"/>
              </w:rPr>
              <w:t>1.0dB</w:t>
            </w:r>
          </w:p>
          <w:p w14:paraId="646BB985" w14:textId="640A58CE"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2</w:t>
            </w:r>
            <w:r w:rsidR="006E0A54" w:rsidRPr="00D0162F">
              <w:rPr>
                <w:u w:val="single"/>
              </w:rPr>
              <w:t xml:space="preserve"> </w:t>
            </w:r>
          </w:p>
          <w:p w14:paraId="13B91B6E" w14:textId="3303231C"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RSRP_33</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101</w:t>
            </w:r>
          </w:p>
          <w:p w14:paraId="3F5E04F5" w14:textId="3652EEA3"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RSRP_34</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104</w:t>
            </w:r>
          </w:p>
          <w:p w14:paraId="14F0F51C" w14:textId="7AB1BA03"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p>
          <w:p w14:paraId="7AF7FF4C" w14:textId="5DF25B09"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RSRP_32</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87</w:t>
            </w:r>
          </w:p>
          <w:p w14:paraId="1709F56E" w14:textId="4EC68CCE"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RSRP_34</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90</w:t>
            </w:r>
          </w:p>
          <w:p w14:paraId="7419494F" w14:textId="77777777" w:rsidR="00AB67FA" w:rsidRPr="00D0162F" w:rsidRDefault="00AB67FA" w:rsidP="006E0A54">
            <w:pPr>
              <w:pStyle w:val="TAL"/>
              <w:rPr>
                <w:u w:val="single"/>
              </w:rPr>
            </w:pPr>
          </w:p>
          <w:p w14:paraId="091E5F6D" w14:textId="54816759"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p>
          <w:p w14:paraId="6D3F98A9" w14:textId="1537314A"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RSRP_x-</w:t>
            </w:r>
            <w:r w:rsidR="006A5EA8">
              <w:rPr>
                <w:u w:val="single"/>
              </w:rPr>
              <w:t>37</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x+1</w:t>
            </w:r>
            <w:r w:rsidR="006A5EA8">
              <w:rPr>
                <w:u w:val="single"/>
              </w:rPr>
              <w:t>7</w:t>
            </w:r>
          </w:p>
          <w:p w14:paraId="3BD070D9" w14:textId="73BE7940"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RSRP_x-</w:t>
            </w:r>
            <w:r w:rsidR="006A5EA8">
              <w:rPr>
                <w:u w:val="single"/>
              </w:rPr>
              <w:t>37</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x+1</w:t>
            </w:r>
            <w:r w:rsidR="006A5EA8">
              <w:rPr>
                <w:u w:val="single"/>
              </w:rPr>
              <w:t>9</w:t>
            </w:r>
          </w:p>
          <w:p w14:paraId="46860C93" w14:textId="77777777" w:rsidR="00AB67FA" w:rsidRPr="00D0162F" w:rsidRDefault="00AB67FA" w:rsidP="006E0A54">
            <w:pPr>
              <w:pStyle w:val="TAL"/>
              <w:rPr>
                <w:u w:val="single"/>
              </w:rPr>
            </w:pPr>
          </w:p>
          <w:p w14:paraId="1F9D31C8" w14:textId="31F47792"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r w:rsidR="006E0A54" w:rsidRPr="00D0162F">
              <w:rPr>
                <w:u w:val="single"/>
              </w:rPr>
              <w:t xml:space="preserve"> </w:t>
            </w:r>
            <w:r w:rsidRPr="00D0162F">
              <w:rPr>
                <w:u w:val="single"/>
              </w:rPr>
              <w:t>Config</w:t>
            </w:r>
            <w:r w:rsidR="006E0A54" w:rsidRPr="00D0162F">
              <w:rPr>
                <w:u w:val="single"/>
              </w:rPr>
              <w:t xml:space="preserve"> </w:t>
            </w:r>
            <w:r w:rsidRPr="00D0162F">
              <w:rPr>
                <w:u w:val="single"/>
              </w:rPr>
              <w:t>2:</w:t>
            </w:r>
          </w:p>
          <w:p w14:paraId="6C8B78FB" w14:textId="1BD88E8D" w:rsidR="00AB67FA" w:rsidRPr="00D0162F" w:rsidRDefault="00AB67FA" w:rsidP="006E0A54">
            <w:pPr>
              <w:pStyle w:val="TAL"/>
              <w:rPr>
                <w:u w:val="single"/>
              </w:rPr>
            </w:pPr>
            <w:r w:rsidRPr="00D0162F">
              <w:rPr>
                <w:u w:val="single"/>
              </w:rPr>
              <w:t>Noc1:</w:t>
            </w:r>
            <w:r w:rsidR="006E0A54" w:rsidRPr="00D0162F">
              <w:rPr>
                <w:u w:val="single"/>
              </w:rPr>
              <w:t xml:space="preserve"> </w:t>
            </w:r>
            <w:r w:rsidRPr="00D0162F">
              <w:rPr>
                <w:u w:val="single"/>
              </w:rPr>
              <w:t>-99.30dBm/15kHz</w:t>
            </w:r>
          </w:p>
          <w:p w14:paraId="3DAD1F48" w14:textId="6B75754C" w:rsidR="00AB67FA" w:rsidRPr="00D0162F" w:rsidRDefault="00AB67FA" w:rsidP="006E0A54">
            <w:pPr>
              <w:pStyle w:val="TAL"/>
              <w:rPr>
                <w:u w:val="single"/>
              </w:rPr>
            </w:pPr>
            <w:r w:rsidRPr="00D0162F">
              <w:rPr>
                <w:u w:val="single"/>
              </w:rPr>
              <w:t>Noc2:</w:t>
            </w:r>
            <w:r w:rsidR="006E0A54" w:rsidRPr="00D0162F">
              <w:rPr>
                <w:u w:val="single"/>
              </w:rPr>
              <w:t xml:space="preserve"> </w:t>
            </w:r>
            <w:r w:rsidRPr="00D0162F">
              <w:rPr>
                <w:u w:val="single"/>
              </w:rPr>
              <w:t>-99.30dBm</w:t>
            </w:r>
            <w:r w:rsidR="006E0A54" w:rsidRPr="00D0162F">
              <w:rPr>
                <w:u w:val="single"/>
              </w:rPr>
              <w:t xml:space="preserve"> </w:t>
            </w:r>
            <w:r w:rsidRPr="00D0162F">
              <w:rPr>
                <w:u w:val="single"/>
              </w:rPr>
              <w:t>/15kHz</w:t>
            </w:r>
          </w:p>
          <w:p w14:paraId="3595EECA" w14:textId="50A106AF"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1:</w:t>
            </w:r>
            <w:r w:rsidR="006E0A54" w:rsidRPr="00D0162F">
              <w:rPr>
                <w:u w:val="single"/>
              </w:rPr>
              <w:t xml:space="preserve"> </w:t>
            </w:r>
            <w:r w:rsidRPr="00D0162F">
              <w:rPr>
                <w:u w:val="single"/>
              </w:rPr>
              <w:t>+6.0dB</w:t>
            </w:r>
          </w:p>
          <w:p w14:paraId="53F688DC" w14:textId="39582345"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2:</w:t>
            </w:r>
            <w:r w:rsidR="006E0A54" w:rsidRPr="00D0162F">
              <w:rPr>
                <w:u w:val="single"/>
              </w:rPr>
              <w:t xml:space="preserve"> </w:t>
            </w:r>
            <w:r w:rsidRPr="00D0162F">
              <w:rPr>
                <w:u w:val="single"/>
              </w:rPr>
              <w:t>+6.0dB</w:t>
            </w:r>
          </w:p>
          <w:p w14:paraId="33ED32B8" w14:textId="43A41D25"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12</w:t>
            </w:r>
            <w:r w:rsidR="006E0A54" w:rsidRPr="00D0162F">
              <w:rPr>
                <w:u w:val="single"/>
              </w:rPr>
              <w:t xml:space="preserve"> </w:t>
            </w:r>
          </w:p>
          <w:p w14:paraId="2DBF8BAB" w14:textId="7B1AB957"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RSRP_41</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109</w:t>
            </w:r>
          </w:p>
          <w:p w14:paraId="285DFC42" w14:textId="4B3ABB6A"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RSRP_39</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109</w:t>
            </w:r>
          </w:p>
          <w:p w14:paraId="38A34159" w14:textId="63AB67B6"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p>
          <w:p w14:paraId="6A0ED736" w14:textId="54E6E353" w:rsidR="00AB67FA" w:rsidRPr="00D0162F" w:rsidRDefault="00AB67FA" w:rsidP="006E0A54">
            <w:pPr>
              <w:pStyle w:val="TAL"/>
              <w:rPr>
                <w:u w:val="single"/>
              </w:rPr>
            </w:pPr>
            <w:r w:rsidRPr="00D0162F">
              <w:rPr>
                <w:u w:val="single"/>
              </w:rPr>
              <w:t>RSRP_52</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109</w:t>
            </w:r>
          </w:p>
          <w:p w14:paraId="56631153" w14:textId="77777777" w:rsidR="00AB67FA" w:rsidRPr="00D0162F" w:rsidRDefault="00AB67FA" w:rsidP="006E0A54">
            <w:pPr>
              <w:pStyle w:val="TAL"/>
              <w:rPr>
                <w:u w:val="single"/>
              </w:rPr>
            </w:pPr>
          </w:p>
          <w:p w14:paraId="319C8DC5" w14:textId="5AD3440B"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p>
          <w:p w14:paraId="5DF798A1" w14:textId="13CFF928"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RSRP_x-</w:t>
            </w:r>
            <w:r w:rsidR="006A5EA8">
              <w:rPr>
                <w:u w:val="single"/>
              </w:rPr>
              <w:t>23</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x+2</w:t>
            </w:r>
            <w:r w:rsidR="006A5EA8">
              <w:rPr>
                <w:u w:val="single"/>
              </w:rPr>
              <w:t>6</w:t>
            </w:r>
          </w:p>
          <w:p w14:paraId="7EA73F10" w14:textId="2C962C41"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RSRP_x-</w:t>
            </w:r>
            <w:r w:rsidR="006A5EA8">
              <w:rPr>
                <w:u w:val="single"/>
              </w:rPr>
              <w:t>23</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x+27</w:t>
            </w:r>
          </w:p>
          <w:p w14:paraId="712B3C33" w14:textId="77777777" w:rsidR="00AB67FA" w:rsidRPr="00D0162F" w:rsidRDefault="00AB67FA" w:rsidP="006E0A54">
            <w:pPr>
              <w:pStyle w:val="TAL"/>
              <w:rPr>
                <w:u w:val="single"/>
              </w:rPr>
            </w:pPr>
          </w:p>
          <w:p w14:paraId="22B1663E" w14:textId="45DEE568"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r w:rsidR="006E0A54" w:rsidRPr="00D0162F">
              <w:rPr>
                <w:u w:val="single"/>
              </w:rPr>
              <w:t xml:space="preserve"> </w:t>
            </w:r>
            <w:r w:rsidRPr="00D0162F">
              <w:rPr>
                <w:u w:val="single"/>
              </w:rPr>
              <w:t>Config</w:t>
            </w:r>
            <w:r w:rsidR="006E0A54" w:rsidRPr="00D0162F">
              <w:rPr>
                <w:u w:val="single"/>
              </w:rPr>
              <w:t xml:space="preserve"> </w:t>
            </w:r>
            <w:r w:rsidRPr="00D0162F">
              <w:rPr>
                <w:u w:val="single"/>
              </w:rPr>
              <w:t>2:</w:t>
            </w:r>
          </w:p>
          <w:p w14:paraId="0AAC19CA" w14:textId="77777777" w:rsidR="00AB67FA" w:rsidRPr="00D0162F" w:rsidRDefault="00AB67FA" w:rsidP="006E0A54">
            <w:pPr>
              <w:pStyle w:val="TAL"/>
              <w:rPr>
                <w:u w:val="single"/>
              </w:rPr>
            </w:pPr>
            <w:r w:rsidRPr="00D0162F">
              <w:rPr>
                <w:u w:val="single"/>
              </w:rPr>
              <w:t>-114.73dBm/15kHz</w:t>
            </w:r>
          </w:p>
          <w:p w14:paraId="076615E1" w14:textId="77777777" w:rsidR="00AB67FA" w:rsidRPr="00D0162F" w:rsidRDefault="00AB67FA" w:rsidP="006E0A54">
            <w:pPr>
              <w:pStyle w:val="TAL"/>
              <w:rPr>
                <w:u w:val="single"/>
              </w:rPr>
            </w:pPr>
            <w:r w:rsidRPr="00D0162F">
              <w:rPr>
                <w:u w:val="single"/>
              </w:rPr>
              <w:t>-113.13dBm/15kHz</w:t>
            </w:r>
          </w:p>
          <w:p w14:paraId="726214C1" w14:textId="77777777" w:rsidR="00AB67FA" w:rsidRPr="00D0162F" w:rsidRDefault="00AB67FA" w:rsidP="006E0A54">
            <w:pPr>
              <w:pStyle w:val="TAL"/>
              <w:rPr>
                <w:u w:val="single"/>
              </w:rPr>
            </w:pPr>
            <w:r w:rsidRPr="00D0162F">
              <w:rPr>
                <w:u w:val="single"/>
              </w:rPr>
              <w:t>-112.13dBm/15kHz</w:t>
            </w:r>
          </w:p>
          <w:p w14:paraId="37C31CE9" w14:textId="77777777" w:rsidR="00AB67FA" w:rsidRPr="00D0162F" w:rsidRDefault="00AB67FA" w:rsidP="006E0A54">
            <w:pPr>
              <w:pStyle w:val="TAL"/>
              <w:rPr>
                <w:u w:val="single"/>
              </w:rPr>
            </w:pPr>
            <w:r w:rsidRPr="00D0162F">
              <w:rPr>
                <w:u w:val="single"/>
              </w:rPr>
              <w:t>-110.53dBm/15kHz</w:t>
            </w:r>
          </w:p>
          <w:p w14:paraId="5338E698" w14:textId="34535C60"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1:</w:t>
            </w:r>
            <w:r w:rsidR="006E0A54" w:rsidRPr="00D0162F">
              <w:rPr>
                <w:u w:val="single"/>
              </w:rPr>
              <w:t xml:space="preserve"> </w:t>
            </w:r>
            <w:r w:rsidRPr="00D0162F">
              <w:rPr>
                <w:u w:val="single"/>
              </w:rPr>
              <w:t>17.0dB</w:t>
            </w:r>
          </w:p>
          <w:p w14:paraId="48F327CA" w14:textId="01D15822"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2:</w:t>
            </w:r>
            <w:r w:rsidR="006E0A54" w:rsidRPr="00D0162F">
              <w:rPr>
                <w:u w:val="single"/>
              </w:rPr>
              <w:t xml:space="preserve"> </w:t>
            </w:r>
            <w:r w:rsidRPr="00D0162F">
              <w:rPr>
                <w:u w:val="single"/>
              </w:rPr>
              <w:t>1.0dB</w:t>
            </w:r>
          </w:p>
          <w:p w14:paraId="334A50AB" w14:textId="4986B590"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2</w:t>
            </w:r>
            <w:r w:rsidR="006E0A54" w:rsidRPr="00D0162F">
              <w:rPr>
                <w:u w:val="single"/>
              </w:rPr>
              <w:t xml:space="preserve"> </w:t>
            </w:r>
          </w:p>
          <w:p w14:paraId="45057342" w14:textId="2009917E"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RSRP_36</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104</w:t>
            </w:r>
          </w:p>
          <w:p w14:paraId="7D237B39" w14:textId="5918FDDF"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RSRP_37</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107</w:t>
            </w:r>
          </w:p>
          <w:p w14:paraId="553B2826" w14:textId="1796EBFF"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p>
          <w:p w14:paraId="5980301D" w14:textId="00E338FE"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RSRP_35</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90</w:t>
            </w:r>
          </w:p>
          <w:p w14:paraId="25C2C179" w14:textId="6533338C"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RSRP_37</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93</w:t>
            </w:r>
          </w:p>
          <w:p w14:paraId="3B84F8E1" w14:textId="77777777" w:rsidR="00AB67FA" w:rsidRPr="00D0162F" w:rsidRDefault="00AB67FA" w:rsidP="006E0A54">
            <w:pPr>
              <w:pStyle w:val="TAL"/>
              <w:rPr>
                <w:u w:val="single"/>
              </w:rPr>
            </w:pPr>
          </w:p>
          <w:p w14:paraId="774C92DF" w14:textId="1BCF25F3"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p>
          <w:p w14:paraId="4FAB6B9F" w14:textId="7E449BC9"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RSRP_x-</w:t>
            </w:r>
            <w:r w:rsidR="006A5EA8">
              <w:rPr>
                <w:u w:val="single"/>
              </w:rPr>
              <w:t>37</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x+1</w:t>
            </w:r>
            <w:r w:rsidR="006A5EA8">
              <w:rPr>
                <w:u w:val="single"/>
              </w:rPr>
              <w:t>7</w:t>
            </w:r>
          </w:p>
          <w:p w14:paraId="7E4CA147" w14:textId="51D6D94F"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RSRP_x-</w:t>
            </w:r>
            <w:r w:rsidR="006A5EA8">
              <w:rPr>
                <w:u w:val="single"/>
              </w:rPr>
              <w:t>37</w:t>
            </w:r>
            <w:r w:rsidR="006E0A54" w:rsidRPr="00D0162F">
              <w:rPr>
                <w:u w:val="single"/>
              </w:rPr>
              <w:t xml:space="preserve"> </w:t>
            </w:r>
            <w:r w:rsidRPr="00D0162F">
              <w:rPr>
                <w:u w:val="single"/>
              </w:rPr>
              <w:t>to</w:t>
            </w:r>
            <w:r w:rsidR="006E0A54" w:rsidRPr="00D0162F">
              <w:rPr>
                <w:u w:val="single"/>
              </w:rPr>
              <w:t xml:space="preserve"> </w:t>
            </w:r>
            <w:r w:rsidRPr="00D0162F">
              <w:rPr>
                <w:u w:val="single"/>
              </w:rPr>
              <w:t>RSRP_x+1</w:t>
            </w:r>
            <w:r w:rsidR="006A5EA8">
              <w:rPr>
                <w:u w:val="single"/>
              </w:rPr>
              <w:t>9</w:t>
            </w:r>
          </w:p>
        </w:tc>
      </w:tr>
      <w:tr w:rsidR="003A6395" w:rsidRPr="00D0162F" w14:paraId="791A0779"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4417299E" w14:textId="77777777" w:rsidR="003A6395" w:rsidRPr="00D0162F" w:rsidRDefault="003A6395" w:rsidP="003A6395">
            <w:pPr>
              <w:keepNext/>
              <w:keepLines/>
              <w:overflowPunct/>
              <w:autoSpaceDE/>
              <w:autoSpaceDN/>
              <w:adjustRightInd/>
              <w:spacing w:after="0"/>
              <w:textAlignment w:val="auto"/>
              <w:rPr>
                <w:rFonts w:ascii="Arial" w:hAnsi="Arial"/>
                <w:sz w:val="18"/>
              </w:rPr>
            </w:pPr>
            <w:r w:rsidRPr="00D0162F">
              <w:rPr>
                <w:rFonts w:ascii="Arial" w:hAnsi="Arial"/>
                <w:sz w:val="18"/>
              </w:rPr>
              <w:t>5.7.1.3 EN-DC FR1-FR2 SS-RSRP measurement accuracy</w:t>
            </w:r>
          </w:p>
        </w:tc>
        <w:tc>
          <w:tcPr>
            <w:tcW w:w="4012" w:type="dxa"/>
            <w:tcBorders>
              <w:top w:val="single" w:sz="4" w:space="0" w:color="auto"/>
              <w:left w:val="single" w:sz="4" w:space="0" w:color="auto"/>
              <w:bottom w:val="single" w:sz="4" w:space="0" w:color="auto"/>
              <w:right w:val="single" w:sz="4" w:space="0" w:color="auto"/>
            </w:tcBorders>
          </w:tcPr>
          <w:p w14:paraId="47A4650B"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Test 1:</w:t>
            </w:r>
          </w:p>
          <w:p w14:paraId="08C53E40"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Noc: -90dBm/15kHz</w:t>
            </w:r>
          </w:p>
          <w:p w14:paraId="11F1DC45"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Ês3 / Noc: +5.0dB</w:t>
            </w:r>
          </w:p>
          <w:p w14:paraId="069BED54"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Reported absolute RSRP values: ±8dB</w:t>
            </w:r>
          </w:p>
          <w:p w14:paraId="26EC7414"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For extreme conditions allow ±3dB + FFS MU additionally</w:t>
            </w:r>
          </w:p>
          <w:p w14:paraId="582DDE75"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p>
          <w:p w14:paraId="72BC1B5F"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Test 2:</w:t>
            </w:r>
          </w:p>
          <w:p w14:paraId="357308CB"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n257 Ês3: -98.2dBm/120kHz</w:t>
            </w:r>
          </w:p>
          <w:p w14:paraId="19252233"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n260 Ês3: -93.9dBm/120kHz</w:t>
            </w:r>
          </w:p>
          <w:p w14:paraId="409DB8D2"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p>
          <w:p w14:paraId="7DC83643"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Reported absolute RSRP values: ±8dBFor extreme conditions allow ±3dB+ FFS MU additionally</w:t>
            </w:r>
          </w:p>
        </w:tc>
        <w:tc>
          <w:tcPr>
            <w:tcW w:w="1640" w:type="dxa"/>
            <w:tcBorders>
              <w:top w:val="single" w:sz="4" w:space="0" w:color="auto"/>
              <w:left w:val="single" w:sz="4" w:space="0" w:color="auto"/>
              <w:bottom w:val="single" w:sz="4" w:space="0" w:color="auto"/>
              <w:right w:val="single" w:sz="4" w:space="0" w:color="auto"/>
            </w:tcBorders>
          </w:tcPr>
          <w:p w14:paraId="04D6B0B7"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Test 1:</w:t>
            </w:r>
          </w:p>
          <w:p w14:paraId="3B460012"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5.50dB</w:t>
            </w:r>
          </w:p>
          <w:p w14:paraId="077D9719"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0dB</w:t>
            </w:r>
          </w:p>
          <w:p w14:paraId="781A446A"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Via Mapping</w:t>
            </w:r>
          </w:p>
          <w:p w14:paraId="22BF8867"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p>
          <w:p w14:paraId="28E08E7E"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p>
          <w:p w14:paraId="49C73EA8"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p>
          <w:p w14:paraId="7BBB866C"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Test 2:</w:t>
            </w:r>
          </w:p>
          <w:p w14:paraId="6420E3CE"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5.50dB</w:t>
            </w:r>
          </w:p>
          <w:p w14:paraId="5CD0385D"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5.50dB</w:t>
            </w:r>
          </w:p>
          <w:p w14:paraId="3B0F4285"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p>
          <w:p w14:paraId="5377B006"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Via Mapping</w:t>
            </w:r>
          </w:p>
        </w:tc>
        <w:tc>
          <w:tcPr>
            <w:tcW w:w="2772" w:type="dxa"/>
            <w:tcBorders>
              <w:top w:val="single" w:sz="4" w:space="0" w:color="auto"/>
              <w:left w:val="single" w:sz="4" w:space="0" w:color="auto"/>
              <w:bottom w:val="single" w:sz="4" w:space="0" w:color="auto"/>
              <w:right w:val="single" w:sz="4" w:space="0" w:color="auto"/>
            </w:tcBorders>
          </w:tcPr>
          <w:p w14:paraId="31A8A980"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Test 1:</w:t>
            </w:r>
          </w:p>
          <w:p w14:paraId="2E7B6CBE"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Noc: -95.50dBm/15kHz</w:t>
            </w:r>
          </w:p>
          <w:p w14:paraId="50077550"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Ês3 / Noc: +5dB</w:t>
            </w:r>
          </w:p>
          <w:p w14:paraId="492C520F"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Band dependent. See test case tables in clause 5.7.1.3.5</w:t>
            </w:r>
          </w:p>
          <w:p w14:paraId="4454D4AD"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p>
          <w:p w14:paraId="056FD8C7"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p>
          <w:p w14:paraId="2EDBFB4C"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Test 2:</w:t>
            </w:r>
          </w:p>
          <w:p w14:paraId="48446481"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n257 Ês3: -92.7dBm/120kHz</w:t>
            </w:r>
          </w:p>
          <w:p w14:paraId="02D09729"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n260 Ês3: -88.4dBm/120kHz</w:t>
            </w:r>
          </w:p>
          <w:p w14:paraId="1743C1C2"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p>
          <w:p w14:paraId="1D6CFC5C" w14:textId="77777777" w:rsidR="003A6395" w:rsidRPr="00D0162F" w:rsidRDefault="003A6395" w:rsidP="003A6395">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Band dependent. See test case tables in clause 5.7.1.3.5</w:t>
            </w:r>
          </w:p>
        </w:tc>
      </w:tr>
      <w:tr w:rsidR="00AB67FA" w:rsidRPr="00D0162F" w14:paraId="2D78A04D"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508CCDC3" w14:textId="77CA5D96" w:rsidR="00AB67FA" w:rsidRPr="00D0162F" w:rsidRDefault="00AB67FA" w:rsidP="006E0A54">
            <w:pPr>
              <w:pStyle w:val="TAL"/>
            </w:pPr>
            <w:r w:rsidRPr="00D0162F">
              <w:t>5.7.2.1</w:t>
            </w:r>
            <w:r w:rsidR="006E0A54" w:rsidRPr="00D0162F">
              <w:t xml:space="preserve"> </w:t>
            </w:r>
            <w:r w:rsidRPr="00D0162F">
              <w:t>EN-DC</w:t>
            </w:r>
            <w:r w:rsidR="006E0A54" w:rsidRPr="00D0162F">
              <w:t xml:space="preserve"> </w:t>
            </w:r>
            <w:r w:rsidRPr="00D0162F">
              <w:t>FR2</w:t>
            </w:r>
            <w:r w:rsidR="006E0A54" w:rsidRPr="00D0162F">
              <w:t xml:space="preserve"> </w:t>
            </w:r>
            <w:r w:rsidRPr="00D0162F">
              <w:t>SS-RSRQ</w:t>
            </w:r>
            <w:r w:rsidR="006E0A54" w:rsidRPr="00D0162F">
              <w:t xml:space="preserve"> </w:t>
            </w:r>
            <w:r w:rsidRPr="00D0162F">
              <w:t>measurement</w:t>
            </w:r>
            <w:r w:rsidR="006E0A54" w:rsidRPr="00D0162F">
              <w:t xml:space="preserve"> </w:t>
            </w:r>
            <w:r w:rsidRPr="00D0162F">
              <w:t>accuracy</w:t>
            </w:r>
          </w:p>
        </w:tc>
        <w:tc>
          <w:tcPr>
            <w:tcW w:w="4012" w:type="dxa"/>
            <w:tcBorders>
              <w:top w:val="single" w:sz="4" w:space="0" w:color="auto"/>
              <w:left w:val="single" w:sz="4" w:space="0" w:color="auto"/>
              <w:bottom w:val="single" w:sz="4" w:space="0" w:color="auto"/>
              <w:right w:val="single" w:sz="4" w:space="0" w:color="auto"/>
            </w:tcBorders>
          </w:tcPr>
          <w:p w14:paraId="44BE8250" w14:textId="13A44A8D"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p>
          <w:p w14:paraId="5B9A140C" w14:textId="696158FF"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95.0dBm/15kHz</w:t>
            </w:r>
          </w:p>
          <w:p w14:paraId="40FFFA29" w14:textId="39341053"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3.0dB</w:t>
            </w:r>
          </w:p>
          <w:p w14:paraId="372CBCA7" w14:textId="6E613F51" w:rsidR="00AB67FA" w:rsidRPr="00D0162F" w:rsidRDefault="00AB67FA" w:rsidP="006E0A54">
            <w:pPr>
              <w:pStyle w:val="TAL"/>
              <w:rPr>
                <w:u w:val="single"/>
              </w:rPr>
            </w:pPr>
            <w:r w:rsidRPr="00D0162F">
              <w:rPr>
                <w:u w:val="single"/>
              </w:rPr>
              <w:t>Ês3</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3.0dB</w:t>
            </w:r>
          </w:p>
          <w:p w14:paraId="4A4E30A1" w14:textId="22574AB1"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absolute</w:t>
            </w:r>
            <w:r w:rsidR="006E0A54" w:rsidRPr="00D0162F">
              <w:rPr>
                <w:u w:val="single"/>
              </w:rPr>
              <w:t xml:space="preserve"> </w:t>
            </w:r>
            <w:r w:rsidRPr="00D0162F">
              <w:rPr>
                <w:u w:val="single"/>
              </w:rPr>
              <w:t>RSRQ</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2.5dB</w:t>
            </w:r>
          </w:p>
          <w:p w14:paraId="34AC61C9" w14:textId="575A285C"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1.5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p w14:paraId="543038EE" w14:textId="77777777" w:rsidR="00AB67FA" w:rsidRPr="00D0162F" w:rsidRDefault="00AB67FA" w:rsidP="006E0A54">
            <w:pPr>
              <w:pStyle w:val="TAL"/>
              <w:rPr>
                <w:u w:val="single"/>
              </w:rPr>
            </w:pPr>
          </w:p>
          <w:p w14:paraId="5904E54A" w14:textId="6844189C"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p>
          <w:p w14:paraId="2BDD3820" w14:textId="6575C1D8"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95.0dBm/15kHz</w:t>
            </w:r>
          </w:p>
          <w:p w14:paraId="60BF0135" w14:textId="0685B2DB"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3.0dB</w:t>
            </w:r>
          </w:p>
          <w:p w14:paraId="1A9E4970" w14:textId="6BEB85BE" w:rsidR="00AB67FA" w:rsidRPr="00D0162F" w:rsidRDefault="00AB67FA" w:rsidP="006E0A54">
            <w:pPr>
              <w:pStyle w:val="TAL"/>
              <w:rPr>
                <w:u w:val="single"/>
              </w:rPr>
            </w:pPr>
            <w:r w:rsidRPr="00D0162F">
              <w:rPr>
                <w:u w:val="single"/>
              </w:rPr>
              <w:t>Ês3</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3.0dB</w:t>
            </w:r>
          </w:p>
          <w:p w14:paraId="457418D7" w14:textId="346C4F33"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absolute</w:t>
            </w:r>
            <w:r w:rsidR="006E0A54" w:rsidRPr="00D0162F">
              <w:rPr>
                <w:u w:val="single"/>
              </w:rPr>
              <w:t xml:space="preserve"> </w:t>
            </w:r>
            <w:r w:rsidRPr="00D0162F">
              <w:rPr>
                <w:u w:val="single"/>
              </w:rPr>
              <w:t>RSRQ</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3.5dB</w:t>
            </w:r>
          </w:p>
          <w:p w14:paraId="11E9D111" w14:textId="4A95F59B"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0.5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tc>
        <w:tc>
          <w:tcPr>
            <w:tcW w:w="1640" w:type="dxa"/>
            <w:tcBorders>
              <w:top w:val="single" w:sz="4" w:space="0" w:color="auto"/>
              <w:left w:val="single" w:sz="4" w:space="0" w:color="auto"/>
              <w:bottom w:val="single" w:sz="4" w:space="0" w:color="auto"/>
              <w:right w:val="single" w:sz="4" w:space="0" w:color="auto"/>
            </w:tcBorders>
          </w:tcPr>
          <w:p w14:paraId="52062E4D" w14:textId="6270C83A"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p>
          <w:p w14:paraId="522B117E" w14:textId="77777777" w:rsidR="00AB67FA" w:rsidRPr="00D0162F" w:rsidRDefault="00AB67FA" w:rsidP="006E0A54">
            <w:pPr>
              <w:pStyle w:val="TAL"/>
              <w:rPr>
                <w:u w:val="single"/>
              </w:rPr>
            </w:pPr>
            <w:r w:rsidRPr="00D0162F">
              <w:rPr>
                <w:u w:val="single"/>
              </w:rPr>
              <w:t>-5.70dB</w:t>
            </w:r>
          </w:p>
          <w:p w14:paraId="594B0097" w14:textId="77777777" w:rsidR="00AB67FA" w:rsidRPr="00D0162F" w:rsidRDefault="00AB67FA" w:rsidP="006E0A54">
            <w:pPr>
              <w:pStyle w:val="TAL"/>
              <w:rPr>
                <w:u w:val="single"/>
              </w:rPr>
            </w:pPr>
            <w:r w:rsidRPr="00D0162F">
              <w:rPr>
                <w:u w:val="single"/>
              </w:rPr>
              <w:t>0dB</w:t>
            </w:r>
          </w:p>
          <w:p w14:paraId="2D627753" w14:textId="77777777" w:rsidR="00AB67FA" w:rsidRPr="00D0162F" w:rsidRDefault="00AB67FA" w:rsidP="006E0A54">
            <w:pPr>
              <w:pStyle w:val="TAL"/>
              <w:rPr>
                <w:u w:val="single"/>
              </w:rPr>
            </w:pPr>
            <w:r w:rsidRPr="00D0162F">
              <w:rPr>
                <w:u w:val="single"/>
              </w:rPr>
              <w:t>0dB</w:t>
            </w:r>
          </w:p>
          <w:p w14:paraId="35887628" w14:textId="6B4F1F55"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p w14:paraId="4F29AF8D" w14:textId="77777777" w:rsidR="00AB67FA" w:rsidRPr="00D0162F" w:rsidRDefault="00AB67FA" w:rsidP="006E0A54">
            <w:pPr>
              <w:pStyle w:val="TAL"/>
              <w:rPr>
                <w:u w:val="single"/>
              </w:rPr>
            </w:pPr>
          </w:p>
          <w:p w14:paraId="0D4097F5" w14:textId="77777777" w:rsidR="00AB67FA" w:rsidRPr="00D0162F" w:rsidRDefault="00AB67FA" w:rsidP="006E0A54">
            <w:pPr>
              <w:pStyle w:val="TAL"/>
              <w:rPr>
                <w:u w:val="single"/>
              </w:rPr>
            </w:pPr>
          </w:p>
          <w:p w14:paraId="02123C6B" w14:textId="0CCE2D2E"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p>
          <w:p w14:paraId="10A48102" w14:textId="77777777" w:rsidR="00AB67FA" w:rsidRPr="00D0162F" w:rsidRDefault="00AB67FA" w:rsidP="006E0A54">
            <w:pPr>
              <w:pStyle w:val="TAL"/>
              <w:rPr>
                <w:u w:val="single"/>
              </w:rPr>
            </w:pPr>
            <w:r w:rsidRPr="00D0162F">
              <w:rPr>
                <w:u w:val="single"/>
              </w:rPr>
              <w:t>-1.70dB</w:t>
            </w:r>
          </w:p>
          <w:p w14:paraId="11F5DCAF" w14:textId="77777777" w:rsidR="00AB67FA" w:rsidRPr="00D0162F" w:rsidRDefault="00AB67FA" w:rsidP="006E0A54">
            <w:pPr>
              <w:pStyle w:val="TAL"/>
              <w:rPr>
                <w:u w:val="single"/>
              </w:rPr>
            </w:pPr>
            <w:r w:rsidRPr="00D0162F">
              <w:rPr>
                <w:u w:val="single"/>
              </w:rPr>
              <w:t>0dB</w:t>
            </w:r>
          </w:p>
          <w:p w14:paraId="201FDD79" w14:textId="77777777" w:rsidR="00AB67FA" w:rsidRPr="00D0162F" w:rsidRDefault="00AB67FA" w:rsidP="006E0A54">
            <w:pPr>
              <w:pStyle w:val="TAL"/>
              <w:rPr>
                <w:u w:val="single"/>
              </w:rPr>
            </w:pPr>
            <w:r w:rsidRPr="00D0162F">
              <w:rPr>
                <w:u w:val="single"/>
              </w:rPr>
              <w:t>0dB</w:t>
            </w:r>
          </w:p>
          <w:p w14:paraId="018031C5" w14:textId="310AB98D"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tc>
        <w:tc>
          <w:tcPr>
            <w:tcW w:w="2772" w:type="dxa"/>
            <w:tcBorders>
              <w:top w:val="single" w:sz="4" w:space="0" w:color="auto"/>
              <w:left w:val="single" w:sz="4" w:space="0" w:color="auto"/>
              <w:bottom w:val="single" w:sz="4" w:space="0" w:color="auto"/>
              <w:right w:val="single" w:sz="4" w:space="0" w:color="auto"/>
            </w:tcBorders>
          </w:tcPr>
          <w:p w14:paraId="2E01F8A2" w14:textId="73AF92BC"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p>
          <w:p w14:paraId="1CAC1CD2" w14:textId="736C6A6B"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100.70dBm/15kHz</w:t>
            </w:r>
          </w:p>
          <w:p w14:paraId="11DA6B96" w14:textId="3730FE2D"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3.0dB</w:t>
            </w:r>
          </w:p>
          <w:p w14:paraId="035E19AC" w14:textId="52D60C75" w:rsidR="00AB67FA" w:rsidRPr="00D0162F" w:rsidRDefault="00AB67FA" w:rsidP="006E0A54">
            <w:pPr>
              <w:pStyle w:val="TAL"/>
              <w:rPr>
                <w:u w:val="single"/>
              </w:rPr>
            </w:pPr>
            <w:r w:rsidRPr="00D0162F">
              <w:rPr>
                <w:u w:val="single"/>
              </w:rPr>
              <w:t>Ês3</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3.0dB</w:t>
            </w:r>
          </w:p>
          <w:p w14:paraId="4C0B91D8" w14:textId="625C2BE8"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p>
          <w:p w14:paraId="72E6F00F" w14:textId="4EC7B535" w:rsidR="00AB67FA" w:rsidRPr="00D0162F" w:rsidRDefault="00AB67FA" w:rsidP="006E0A54">
            <w:pPr>
              <w:pStyle w:val="TAL"/>
              <w:rPr>
                <w:u w:val="single"/>
              </w:rPr>
            </w:pPr>
            <w:r w:rsidRPr="00D0162F">
              <w:rPr>
                <w:u w:val="single"/>
              </w:rPr>
              <w:t>All</w:t>
            </w:r>
            <w:r w:rsidR="006E0A54" w:rsidRPr="00D0162F">
              <w:rPr>
                <w:u w:val="single"/>
              </w:rPr>
              <w:t xml:space="preserve"> </w:t>
            </w:r>
            <w:r w:rsidRPr="00D0162F">
              <w:rPr>
                <w:u w:val="single"/>
              </w:rPr>
              <w:t>bands:</w:t>
            </w:r>
            <w:r w:rsidR="006E0A54" w:rsidRPr="00D0162F">
              <w:rPr>
                <w:u w:val="single"/>
              </w:rPr>
              <w:t xml:space="preserve"> </w:t>
            </w:r>
            <w:r w:rsidRPr="00D0162F">
              <w:rPr>
                <w:u w:val="single"/>
              </w:rPr>
              <w:t>RSRQ_41</w:t>
            </w:r>
            <w:r w:rsidR="006E0A54" w:rsidRPr="00D0162F">
              <w:rPr>
                <w:u w:val="single"/>
              </w:rPr>
              <w:t xml:space="preserve"> </w:t>
            </w:r>
            <w:r w:rsidRPr="00D0162F">
              <w:rPr>
                <w:u w:val="single"/>
              </w:rPr>
              <w:t>to</w:t>
            </w:r>
            <w:r w:rsidR="006E0A54" w:rsidRPr="00D0162F">
              <w:rPr>
                <w:u w:val="single"/>
              </w:rPr>
              <w:t xml:space="preserve"> </w:t>
            </w:r>
            <w:r w:rsidRPr="00D0162F">
              <w:rPr>
                <w:u w:val="single"/>
              </w:rPr>
              <w:t>RSRQ_73</w:t>
            </w:r>
          </w:p>
          <w:p w14:paraId="209456DA" w14:textId="77777777" w:rsidR="00AB67FA" w:rsidRPr="00D0162F" w:rsidRDefault="00AB67FA" w:rsidP="006E0A54">
            <w:pPr>
              <w:pStyle w:val="TAL"/>
              <w:rPr>
                <w:u w:val="single"/>
              </w:rPr>
            </w:pPr>
          </w:p>
          <w:p w14:paraId="75D4B625" w14:textId="77777777" w:rsidR="00AB67FA" w:rsidRPr="00D0162F" w:rsidRDefault="00AB67FA" w:rsidP="006E0A54">
            <w:pPr>
              <w:pStyle w:val="TAL"/>
              <w:rPr>
                <w:u w:val="single"/>
              </w:rPr>
            </w:pPr>
          </w:p>
          <w:p w14:paraId="7C5C982F" w14:textId="5E45455B"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p>
          <w:p w14:paraId="07472EE6" w14:textId="064839B2"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96.70dBm/15kHz</w:t>
            </w:r>
          </w:p>
          <w:p w14:paraId="50DEEFB7" w14:textId="1B7A6033"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3.0dB</w:t>
            </w:r>
          </w:p>
          <w:p w14:paraId="139F283C" w14:textId="4245C90E" w:rsidR="00AB67FA" w:rsidRPr="00D0162F" w:rsidRDefault="00AB67FA" w:rsidP="006E0A54">
            <w:pPr>
              <w:pStyle w:val="TAL"/>
              <w:rPr>
                <w:u w:val="single"/>
              </w:rPr>
            </w:pPr>
            <w:r w:rsidRPr="00D0162F">
              <w:rPr>
                <w:u w:val="single"/>
              </w:rPr>
              <w:t>Ês3</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3.0dB</w:t>
            </w:r>
          </w:p>
          <w:p w14:paraId="5BD736B9" w14:textId="24BFDA0D"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p>
          <w:p w14:paraId="6A5B487F" w14:textId="411B2411"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n258,</w:t>
            </w:r>
            <w:r w:rsidR="006E0A54" w:rsidRPr="00D0162F">
              <w:rPr>
                <w:u w:val="single"/>
              </w:rPr>
              <w:t xml:space="preserve"> </w:t>
            </w:r>
            <w:r w:rsidRPr="00D0162F">
              <w:rPr>
                <w:u w:val="single"/>
              </w:rPr>
              <w:t>n261:</w:t>
            </w:r>
            <w:r w:rsidR="006E0A54" w:rsidRPr="00D0162F">
              <w:rPr>
                <w:u w:val="single"/>
              </w:rPr>
              <w:t xml:space="preserve"> </w:t>
            </w:r>
          </w:p>
          <w:p w14:paraId="4AF9228D" w14:textId="2FEC7CDE" w:rsidR="00AB67FA" w:rsidRPr="00D0162F" w:rsidRDefault="00AB67FA" w:rsidP="006E0A54">
            <w:pPr>
              <w:pStyle w:val="TAL"/>
              <w:rPr>
                <w:u w:val="single"/>
              </w:rPr>
            </w:pPr>
            <w:r w:rsidRPr="00D0162F">
              <w:rPr>
                <w:u w:val="single"/>
              </w:rPr>
              <w:t>RSRQ_35</w:t>
            </w:r>
            <w:r w:rsidR="006E0A54" w:rsidRPr="00D0162F">
              <w:rPr>
                <w:u w:val="single"/>
              </w:rPr>
              <w:t xml:space="preserve"> </w:t>
            </w:r>
            <w:r w:rsidRPr="00D0162F">
              <w:rPr>
                <w:u w:val="single"/>
              </w:rPr>
              <w:t>to</w:t>
            </w:r>
            <w:r w:rsidR="006E0A54" w:rsidRPr="00D0162F">
              <w:rPr>
                <w:u w:val="single"/>
              </w:rPr>
              <w:t xml:space="preserve"> </w:t>
            </w:r>
            <w:r w:rsidRPr="00D0162F">
              <w:rPr>
                <w:u w:val="single"/>
              </w:rPr>
              <w:t>RSRQ_71</w:t>
            </w:r>
          </w:p>
          <w:p w14:paraId="52AF6313" w14:textId="1A4016BB"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RSRQ_34</w:t>
            </w:r>
            <w:r w:rsidR="006E0A54" w:rsidRPr="00D0162F">
              <w:rPr>
                <w:u w:val="single"/>
              </w:rPr>
              <w:t xml:space="preserve"> </w:t>
            </w:r>
            <w:r w:rsidRPr="00D0162F">
              <w:rPr>
                <w:u w:val="single"/>
              </w:rPr>
              <w:t>to</w:t>
            </w:r>
            <w:r w:rsidR="006E0A54" w:rsidRPr="00D0162F">
              <w:rPr>
                <w:u w:val="single"/>
              </w:rPr>
              <w:t xml:space="preserve"> </w:t>
            </w:r>
            <w:r w:rsidRPr="00D0162F">
              <w:rPr>
                <w:u w:val="single"/>
              </w:rPr>
              <w:t>RSRQ_71</w:t>
            </w:r>
          </w:p>
        </w:tc>
      </w:tr>
      <w:tr w:rsidR="00AB67FA" w:rsidRPr="00D0162F" w14:paraId="0CFCB7AC"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07AA7FFE" w14:textId="21F1E896" w:rsidR="00AB67FA" w:rsidRPr="00D0162F" w:rsidRDefault="00AB67FA" w:rsidP="006E0A54">
            <w:pPr>
              <w:pStyle w:val="TAL"/>
            </w:pPr>
            <w:r w:rsidRPr="00D0162F">
              <w:t>5.7.2.2</w:t>
            </w:r>
            <w:r w:rsidR="006E0A54" w:rsidRPr="00D0162F">
              <w:t xml:space="preserve"> </w:t>
            </w:r>
            <w:r w:rsidRPr="00D0162F">
              <w:t>EN-DC</w:t>
            </w:r>
            <w:r w:rsidR="006E0A54" w:rsidRPr="00D0162F">
              <w:t xml:space="preserve"> </w:t>
            </w:r>
            <w:r w:rsidRPr="00D0162F">
              <w:t>FR2-FR2</w:t>
            </w:r>
            <w:r w:rsidR="006E0A54" w:rsidRPr="00D0162F">
              <w:t xml:space="preserve"> </w:t>
            </w:r>
            <w:r w:rsidRPr="00D0162F">
              <w:t>SS-RSRQ</w:t>
            </w:r>
            <w:r w:rsidR="006E0A54" w:rsidRPr="00D0162F">
              <w:t xml:space="preserve"> </w:t>
            </w:r>
            <w:r w:rsidRPr="00D0162F">
              <w:t>measurement</w:t>
            </w:r>
            <w:r w:rsidR="006E0A54" w:rsidRPr="00D0162F">
              <w:t xml:space="preserve"> </w:t>
            </w:r>
            <w:r w:rsidRPr="00D0162F">
              <w:t>accuracy</w:t>
            </w:r>
          </w:p>
        </w:tc>
        <w:tc>
          <w:tcPr>
            <w:tcW w:w="4012" w:type="dxa"/>
            <w:tcBorders>
              <w:top w:val="single" w:sz="4" w:space="0" w:color="auto"/>
              <w:left w:val="single" w:sz="4" w:space="0" w:color="auto"/>
              <w:bottom w:val="single" w:sz="4" w:space="0" w:color="auto"/>
              <w:right w:val="single" w:sz="4" w:space="0" w:color="auto"/>
            </w:tcBorders>
          </w:tcPr>
          <w:p w14:paraId="32FCFAD5" w14:textId="0ADDCEBB"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p>
          <w:p w14:paraId="2E2F82C4" w14:textId="7E24D1A0" w:rsidR="00AB67FA" w:rsidRPr="00D0162F" w:rsidRDefault="00AB67FA" w:rsidP="006E0A54">
            <w:pPr>
              <w:pStyle w:val="TAL"/>
              <w:rPr>
                <w:u w:val="single"/>
              </w:rPr>
            </w:pPr>
            <w:r w:rsidRPr="00D0162F">
              <w:rPr>
                <w:u w:val="single"/>
              </w:rPr>
              <w:t>Noc1:</w:t>
            </w:r>
            <w:r w:rsidR="006E0A54" w:rsidRPr="00D0162F">
              <w:rPr>
                <w:u w:val="single"/>
              </w:rPr>
              <w:t xml:space="preserve"> </w:t>
            </w:r>
            <w:r w:rsidRPr="00D0162F">
              <w:rPr>
                <w:u w:val="single"/>
              </w:rPr>
              <w:t>-94.03dBm/15kHz</w:t>
            </w:r>
          </w:p>
          <w:p w14:paraId="6FB85452" w14:textId="1C94565E" w:rsidR="00AB67FA" w:rsidRPr="00D0162F" w:rsidRDefault="00AB67FA" w:rsidP="006E0A54">
            <w:pPr>
              <w:pStyle w:val="TAL"/>
              <w:rPr>
                <w:u w:val="single"/>
              </w:rPr>
            </w:pPr>
            <w:r w:rsidRPr="00D0162F">
              <w:rPr>
                <w:u w:val="single"/>
              </w:rPr>
              <w:t>Noc2:</w:t>
            </w:r>
            <w:r w:rsidR="006E0A54" w:rsidRPr="00D0162F">
              <w:rPr>
                <w:u w:val="single"/>
              </w:rPr>
              <w:t xml:space="preserve"> </w:t>
            </w:r>
            <w:r w:rsidRPr="00D0162F">
              <w:rPr>
                <w:u w:val="single"/>
              </w:rPr>
              <w:t>-94.03dBm/15kHz</w:t>
            </w:r>
          </w:p>
          <w:p w14:paraId="0D87B3B2" w14:textId="59C599BB"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1:</w:t>
            </w:r>
            <w:r w:rsidR="006E0A54" w:rsidRPr="00D0162F">
              <w:rPr>
                <w:u w:val="single"/>
              </w:rPr>
              <w:t xml:space="preserve"> </w:t>
            </w:r>
            <w:r w:rsidRPr="00D0162F">
              <w:rPr>
                <w:u w:val="single"/>
              </w:rPr>
              <w:t>-1.75dB</w:t>
            </w:r>
          </w:p>
          <w:p w14:paraId="2A056857" w14:textId="3AC0C9EC"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2:</w:t>
            </w:r>
            <w:r w:rsidR="006E0A54" w:rsidRPr="00D0162F">
              <w:rPr>
                <w:u w:val="single"/>
              </w:rPr>
              <w:t xml:space="preserve"> </w:t>
            </w:r>
            <w:r w:rsidRPr="00D0162F">
              <w:rPr>
                <w:u w:val="single"/>
              </w:rPr>
              <w:t>-1.75dB</w:t>
            </w:r>
          </w:p>
          <w:p w14:paraId="2C809FAF" w14:textId="66575277"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absolute</w:t>
            </w:r>
            <w:r w:rsidR="006E0A54" w:rsidRPr="00D0162F">
              <w:rPr>
                <w:u w:val="single"/>
              </w:rPr>
              <w:t xml:space="preserve"> </w:t>
            </w:r>
            <w:r w:rsidRPr="00D0162F">
              <w:rPr>
                <w:u w:val="single"/>
              </w:rPr>
              <w:t>RSRQ</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2.5dB</w:t>
            </w:r>
          </w:p>
          <w:p w14:paraId="5D7ABA63" w14:textId="70C44D85"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1.5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p w14:paraId="484D628C" w14:textId="70C7A250"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relative</w:t>
            </w:r>
            <w:r w:rsidR="006E0A54" w:rsidRPr="00D0162F">
              <w:rPr>
                <w:u w:val="single"/>
              </w:rPr>
              <w:t xml:space="preserve"> </w:t>
            </w:r>
            <w:r w:rsidRPr="00D0162F">
              <w:rPr>
                <w:u w:val="single"/>
              </w:rPr>
              <w:t>RSRQ</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3.0dB</w:t>
            </w:r>
          </w:p>
          <w:p w14:paraId="5BCA74FE" w14:textId="07970193"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1.0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p w14:paraId="00F70FD7" w14:textId="77777777" w:rsidR="00AB67FA" w:rsidRPr="00D0162F" w:rsidRDefault="00AB67FA" w:rsidP="006E0A54">
            <w:pPr>
              <w:pStyle w:val="TAL"/>
              <w:rPr>
                <w:u w:val="single"/>
              </w:rPr>
            </w:pPr>
          </w:p>
          <w:p w14:paraId="21275D3C" w14:textId="4C959CDA"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p>
          <w:p w14:paraId="7E308E20" w14:textId="37A544AC" w:rsidR="00AB67FA" w:rsidRPr="00D0162F" w:rsidRDefault="00AB67FA" w:rsidP="006E0A54">
            <w:pPr>
              <w:pStyle w:val="TAL"/>
              <w:rPr>
                <w:u w:val="single"/>
              </w:rPr>
            </w:pPr>
            <w:r w:rsidRPr="00D0162F">
              <w:rPr>
                <w:u w:val="single"/>
              </w:rPr>
              <w:t>Noc1:</w:t>
            </w:r>
            <w:r w:rsidR="006E0A54" w:rsidRPr="00D0162F">
              <w:rPr>
                <w:u w:val="single"/>
              </w:rPr>
              <w:t xml:space="preserve"> </w:t>
            </w:r>
            <w:r w:rsidRPr="00D0162F">
              <w:rPr>
                <w:u w:val="single"/>
              </w:rPr>
              <w:t>-94.03dBm/15kHz</w:t>
            </w:r>
          </w:p>
          <w:p w14:paraId="27C96A55" w14:textId="23BDE6FD" w:rsidR="00AB67FA" w:rsidRPr="00D0162F" w:rsidRDefault="00AB67FA" w:rsidP="006E0A54">
            <w:pPr>
              <w:pStyle w:val="TAL"/>
              <w:rPr>
                <w:u w:val="single"/>
              </w:rPr>
            </w:pPr>
            <w:r w:rsidRPr="00D0162F">
              <w:rPr>
                <w:u w:val="single"/>
              </w:rPr>
              <w:t>Noc2:</w:t>
            </w:r>
            <w:r w:rsidR="006E0A54" w:rsidRPr="00D0162F">
              <w:rPr>
                <w:u w:val="single"/>
              </w:rPr>
              <w:t xml:space="preserve"> </w:t>
            </w:r>
            <w:r w:rsidRPr="00D0162F">
              <w:rPr>
                <w:u w:val="single"/>
              </w:rPr>
              <w:t>-94.03dBm/15kHz</w:t>
            </w:r>
          </w:p>
          <w:p w14:paraId="7501151E" w14:textId="64D7A0E8"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1:</w:t>
            </w:r>
            <w:r w:rsidR="006E0A54" w:rsidRPr="00D0162F">
              <w:rPr>
                <w:u w:val="single"/>
              </w:rPr>
              <w:t xml:space="preserve"> </w:t>
            </w:r>
            <w:r w:rsidRPr="00D0162F">
              <w:rPr>
                <w:u w:val="single"/>
              </w:rPr>
              <w:t>-3.0dB</w:t>
            </w:r>
          </w:p>
          <w:p w14:paraId="459422B9" w14:textId="4812D5CE"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2:</w:t>
            </w:r>
            <w:r w:rsidR="006E0A54" w:rsidRPr="00D0162F">
              <w:rPr>
                <w:u w:val="single"/>
              </w:rPr>
              <w:t xml:space="preserve"> </w:t>
            </w:r>
            <w:r w:rsidRPr="00D0162F">
              <w:rPr>
                <w:u w:val="single"/>
              </w:rPr>
              <w:t>-3.0dB</w:t>
            </w:r>
          </w:p>
          <w:p w14:paraId="5F04F2BD" w14:textId="41BE45D8"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absolute</w:t>
            </w:r>
            <w:r w:rsidR="006E0A54" w:rsidRPr="00D0162F">
              <w:rPr>
                <w:u w:val="single"/>
              </w:rPr>
              <w:t xml:space="preserve"> </w:t>
            </w:r>
            <w:r w:rsidRPr="00D0162F">
              <w:rPr>
                <w:u w:val="single"/>
              </w:rPr>
              <w:t>RSRQ</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3.5dB</w:t>
            </w:r>
          </w:p>
          <w:p w14:paraId="5BE12D33" w14:textId="674B567E"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0.5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p w14:paraId="688FF6FC" w14:textId="2889C8CF"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relative</w:t>
            </w:r>
            <w:r w:rsidR="006E0A54" w:rsidRPr="00D0162F">
              <w:rPr>
                <w:u w:val="single"/>
              </w:rPr>
              <w:t xml:space="preserve"> </w:t>
            </w:r>
            <w:r w:rsidRPr="00D0162F">
              <w:rPr>
                <w:u w:val="single"/>
              </w:rPr>
              <w:t>RSRQ</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4.0dB</w:t>
            </w:r>
          </w:p>
          <w:p w14:paraId="76030C3E" w14:textId="216B9AC0"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0.0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tc>
        <w:tc>
          <w:tcPr>
            <w:tcW w:w="1640" w:type="dxa"/>
            <w:tcBorders>
              <w:top w:val="single" w:sz="4" w:space="0" w:color="auto"/>
              <w:left w:val="single" w:sz="4" w:space="0" w:color="auto"/>
              <w:bottom w:val="single" w:sz="4" w:space="0" w:color="auto"/>
              <w:right w:val="single" w:sz="4" w:space="0" w:color="auto"/>
            </w:tcBorders>
          </w:tcPr>
          <w:p w14:paraId="6DF99989" w14:textId="38CE1944"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p>
          <w:p w14:paraId="1B841615" w14:textId="77777777" w:rsidR="00AB67FA" w:rsidRPr="00D0162F" w:rsidRDefault="00AB67FA" w:rsidP="006E0A54">
            <w:pPr>
              <w:pStyle w:val="TAL"/>
              <w:rPr>
                <w:u w:val="single"/>
              </w:rPr>
            </w:pPr>
            <w:r w:rsidRPr="00D0162F">
              <w:rPr>
                <w:u w:val="single"/>
              </w:rPr>
              <w:t>-1.90dB</w:t>
            </w:r>
          </w:p>
          <w:p w14:paraId="354FDA1A" w14:textId="77777777" w:rsidR="00AB67FA" w:rsidRPr="00D0162F" w:rsidRDefault="00AB67FA" w:rsidP="006E0A54">
            <w:pPr>
              <w:pStyle w:val="TAL"/>
              <w:rPr>
                <w:u w:val="single"/>
              </w:rPr>
            </w:pPr>
            <w:r w:rsidRPr="00D0162F">
              <w:rPr>
                <w:u w:val="single"/>
              </w:rPr>
              <w:t>-1.90dB</w:t>
            </w:r>
          </w:p>
          <w:p w14:paraId="536EF34E" w14:textId="77777777" w:rsidR="00AB67FA" w:rsidRPr="00D0162F" w:rsidRDefault="00AB67FA" w:rsidP="006E0A54">
            <w:pPr>
              <w:pStyle w:val="TAL"/>
              <w:rPr>
                <w:u w:val="single"/>
              </w:rPr>
            </w:pPr>
            <w:r w:rsidRPr="00D0162F">
              <w:rPr>
                <w:u w:val="single"/>
              </w:rPr>
              <w:t>0dB</w:t>
            </w:r>
          </w:p>
          <w:p w14:paraId="6278EBB3" w14:textId="77777777" w:rsidR="00AB67FA" w:rsidRPr="00D0162F" w:rsidRDefault="00AB67FA" w:rsidP="006E0A54">
            <w:pPr>
              <w:pStyle w:val="TAL"/>
              <w:rPr>
                <w:u w:val="single"/>
              </w:rPr>
            </w:pPr>
            <w:r w:rsidRPr="00D0162F">
              <w:rPr>
                <w:u w:val="single"/>
              </w:rPr>
              <w:t>0dB</w:t>
            </w:r>
          </w:p>
          <w:p w14:paraId="53F70F3D" w14:textId="439CB333"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p w14:paraId="48106F80" w14:textId="77777777" w:rsidR="00AB67FA" w:rsidRPr="00D0162F" w:rsidRDefault="00AB67FA" w:rsidP="006E0A54">
            <w:pPr>
              <w:pStyle w:val="TAL"/>
              <w:rPr>
                <w:u w:val="single"/>
              </w:rPr>
            </w:pPr>
          </w:p>
          <w:p w14:paraId="39926142" w14:textId="77777777" w:rsidR="00AB67FA" w:rsidRPr="00D0162F" w:rsidRDefault="00AB67FA" w:rsidP="006E0A54">
            <w:pPr>
              <w:pStyle w:val="TAL"/>
              <w:rPr>
                <w:u w:val="single"/>
              </w:rPr>
            </w:pPr>
          </w:p>
          <w:p w14:paraId="3FAA0010" w14:textId="4EDD9F6A"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p w14:paraId="77D12C8B" w14:textId="77777777" w:rsidR="00AB67FA" w:rsidRPr="00D0162F" w:rsidRDefault="00AB67FA" w:rsidP="006E0A54">
            <w:pPr>
              <w:pStyle w:val="TAL"/>
              <w:rPr>
                <w:u w:val="single"/>
              </w:rPr>
            </w:pPr>
          </w:p>
          <w:p w14:paraId="2EA6BC52" w14:textId="77777777" w:rsidR="00AB67FA" w:rsidRPr="00D0162F" w:rsidRDefault="00AB67FA" w:rsidP="006E0A54">
            <w:pPr>
              <w:pStyle w:val="TAL"/>
              <w:rPr>
                <w:u w:val="single"/>
              </w:rPr>
            </w:pPr>
          </w:p>
          <w:p w14:paraId="4D9357F3" w14:textId="77777777" w:rsidR="00AB67FA" w:rsidRPr="00D0162F" w:rsidRDefault="00AB67FA" w:rsidP="006E0A54">
            <w:pPr>
              <w:pStyle w:val="TAL"/>
              <w:rPr>
                <w:u w:val="single"/>
              </w:rPr>
            </w:pPr>
          </w:p>
          <w:p w14:paraId="28A1EE07" w14:textId="66892BF7"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p>
          <w:p w14:paraId="673559D5" w14:textId="77777777" w:rsidR="00AB67FA" w:rsidRPr="00D0162F" w:rsidRDefault="00AB67FA" w:rsidP="006E0A54">
            <w:pPr>
              <w:pStyle w:val="TAL"/>
              <w:rPr>
                <w:u w:val="single"/>
              </w:rPr>
            </w:pPr>
            <w:r w:rsidRPr="00D0162F">
              <w:rPr>
                <w:u w:val="single"/>
              </w:rPr>
              <w:t>-1.41dB</w:t>
            </w:r>
          </w:p>
          <w:p w14:paraId="04C431AD" w14:textId="77777777" w:rsidR="00AB67FA" w:rsidRPr="00D0162F" w:rsidRDefault="00AB67FA" w:rsidP="006E0A54">
            <w:pPr>
              <w:pStyle w:val="TAL"/>
              <w:rPr>
                <w:u w:val="single"/>
              </w:rPr>
            </w:pPr>
            <w:r w:rsidRPr="00D0162F">
              <w:rPr>
                <w:u w:val="single"/>
              </w:rPr>
              <w:t>-1.41dB</w:t>
            </w:r>
          </w:p>
          <w:p w14:paraId="75B25F89" w14:textId="77777777" w:rsidR="00AB67FA" w:rsidRPr="00D0162F" w:rsidRDefault="00AB67FA" w:rsidP="006E0A54">
            <w:pPr>
              <w:pStyle w:val="TAL"/>
              <w:rPr>
                <w:u w:val="single"/>
              </w:rPr>
            </w:pPr>
            <w:r w:rsidRPr="00D0162F">
              <w:rPr>
                <w:u w:val="single"/>
              </w:rPr>
              <w:t>0dB</w:t>
            </w:r>
          </w:p>
          <w:p w14:paraId="5707F29E" w14:textId="77777777" w:rsidR="00AB67FA" w:rsidRPr="00D0162F" w:rsidRDefault="00AB67FA" w:rsidP="006E0A54">
            <w:pPr>
              <w:pStyle w:val="TAL"/>
              <w:rPr>
                <w:u w:val="single"/>
              </w:rPr>
            </w:pPr>
            <w:r w:rsidRPr="00D0162F">
              <w:rPr>
                <w:u w:val="single"/>
              </w:rPr>
              <w:t>0dB</w:t>
            </w:r>
          </w:p>
          <w:p w14:paraId="66F38E4F" w14:textId="3FB07101"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p w14:paraId="28A750A8" w14:textId="77777777" w:rsidR="00AB67FA" w:rsidRPr="00D0162F" w:rsidRDefault="00AB67FA" w:rsidP="006E0A54">
            <w:pPr>
              <w:pStyle w:val="TAL"/>
              <w:rPr>
                <w:u w:val="single"/>
              </w:rPr>
            </w:pPr>
          </w:p>
          <w:p w14:paraId="35CDFC59" w14:textId="77777777" w:rsidR="00AB67FA" w:rsidRPr="00D0162F" w:rsidRDefault="00AB67FA" w:rsidP="006E0A54">
            <w:pPr>
              <w:pStyle w:val="TAL"/>
              <w:rPr>
                <w:u w:val="single"/>
              </w:rPr>
            </w:pPr>
          </w:p>
          <w:p w14:paraId="2989B7AC" w14:textId="43D16F5E"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tc>
        <w:tc>
          <w:tcPr>
            <w:tcW w:w="2772" w:type="dxa"/>
            <w:tcBorders>
              <w:top w:val="single" w:sz="4" w:space="0" w:color="auto"/>
              <w:left w:val="single" w:sz="4" w:space="0" w:color="auto"/>
              <w:bottom w:val="single" w:sz="4" w:space="0" w:color="auto"/>
              <w:right w:val="single" w:sz="4" w:space="0" w:color="auto"/>
            </w:tcBorders>
          </w:tcPr>
          <w:p w14:paraId="2357FE2E" w14:textId="1C2BF412"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p>
          <w:p w14:paraId="01BEE323" w14:textId="58501787" w:rsidR="00AB67FA" w:rsidRPr="00D0162F" w:rsidRDefault="00AB67FA" w:rsidP="006E0A54">
            <w:pPr>
              <w:pStyle w:val="TAL"/>
              <w:rPr>
                <w:u w:val="single"/>
              </w:rPr>
            </w:pPr>
            <w:r w:rsidRPr="00D0162F">
              <w:rPr>
                <w:u w:val="single"/>
              </w:rPr>
              <w:t>Noc1:</w:t>
            </w:r>
            <w:r w:rsidR="006E0A54" w:rsidRPr="00D0162F">
              <w:rPr>
                <w:u w:val="single"/>
              </w:rPr>
              <w:t xml:space="preserve"> </w:t>
            </w:r>
            <w:r w:rsidRPr="00D0162F">
              <w:rPr>
                <w:u w:val="single"/>
              </w:rPr>
              <w:t>-95.93dBm/15kHz</w:t>
            </w:r>
          </w:p>
          <w:p w14:paraId="131C6094" w14:textId="0980D017" w:rsidR="00AB67FA" w:rsidRPr="00D0162F" w:rsidRDefault="00AB67FA" w:rsidP="006E0A54">
            <w:pPr>
              <w:pStyle w:val="TAL"/>
              <w:rPr>
                <w:u w:val="single"/>
              </w:rPr>
            </w:pPr>
            <w:r w:rsidRPr="00D0162F">
              <w:rPr>
                <w:u w:val="single"/>
              </w:rPr>
              <w:t>Noc2:</w:t>
            </w:r>
            <w:r w:rsidR="006E0A54" w:rsidRPr="00D0162F">
              <w:rPr>
                <w:u w:val="single"/>
              </w:rPr>
              <w:t xml:space="preserve"> </w:t>
            </w:r>
            <w:r w:rsidRPr="00D0162F">
              <w:rPr>
                <w:u w:val="single"/>
              </w:rPr>
              <w:t>-95.93dBm</w:t>
            </w:r>
            <w:r w:rsidR="006E0A54" w:rsidRPr="00D0162F">
              <w:rPr>
                <w:u w:val="single"/>
              </w:rPr>
              <w:t xml:space="preserve"> </w:t>
            </w:r>
            <w:r w:rsidRPr="00D0162F">
              <w:rPr>
                <w:u w:val="single"/>
              </w:rPr>
              <w:t>/15kHz</w:t>
            </w:r>
          </w:p>
          <w:p w14:paraId="42B1BD59" w14:textId="7572CF45"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1:</w:t>
            </w:r>
            <w:r w:rsidR="006E0A54" w:rsidRPr="00D0162F">
              <w:rPr>
                <w:u w:val="single"/>
              </w:rPr>
              <w:t xml:space="preserve"> </w:t>
            </w:r>
            <w:r w:rsidRPr="00D0162F">
              <w:rPr>
                <w:u w:val="single"/>
              </w:rPr>
              <w:t>-1.75dB</w:t>
            </w:r>
          </w:p>
          <w:p w14:paraId="37B9D6ED" w14:textId="795F9728"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2:</w:t>
            </w:r>
            <w:r w:rsidR="006E0A54" w:rsidRPr="00D0162F">
              <w:rPr>
                <w:u w:val="single"/>
              </w:rPr>
              <w:t xml:space="preserve"> </w:t>
            </w:r>
            <w:r w:rsidRPr="00D0162F">
              <w:rPr>
                <w:u w:val="single"/>
              </w:rPr>
              <w:t>-1.75dB</w:t>
            </w:r>
          </w:p>
          <w:p w14:paraId="6F770289" w14:textId="35BEBA8F"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2</w:t>
            </w:r>
            <w:r w:rsidR="006E0A54" w:rsidRPr="00D0162F">
              <w:rPr>
                <w:u w:val="single"/>
              </w:rPr>
              <w:t xml:space="preserve"> </w:t>
            </w:r>
            <w:r w:rsidRPr="00D0162F">
              <w:rPr>
                <w:u w:val="single"/>
              </w:rPr>
              <w:t>and</w:t>
            </w:r>
            <w:r w:rsidR="006E0A54" w:rsidRPr="00D0162F">
              <w:rPr>
                <w:u w:val="single"/>
              </w:rPr>
              <w:t xml:space="preserve"> </w:t>
            </w: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p>
          <w:p w14:paraId="43A923B3" w14:textId="03AD434B" w:rsidR="00AB67FA" w:rsidRPr="00D0162F" w:rsidRDefault="00AB67FA" w:rsidP="006E0A54">
            <w:pPr>
              <w:pStyle w:val="TAL"/>
              <w:rPr>
                <w:u w:val="single"/>
              </w:rPr>
            </w:pPr>
            <w:r w:rsidRPr="00D0162F">
              <w:rPr>
                <w:u w:val="single"/>
              </w:rPr>
              <w:t>RSRQ_41</w:t>
            </w:r>
            <w:r w:rsidR="006E0A54" w:rsidRPr="00D0162F">
              <w:rPr>
                <w:u w:val="single"/>
              </w:rPr>
              <w:t xml:space="preserve"> </w:t>
            </w:r>
            <w:r w:rsidRPr="00D0162F">
              <w:rPr>
                <w:u w:val="single"/>
              </w:rPr>
              <w:t>to</w:t>
            </w:r>
            <w:r w:rsidR="006E0A54" w:rsidRPr="00D0162F">
              <w:rPr>
                <w:u w:val="single"/>
              </w:rPr>
              <w:t xml:space="preserve"> </w:t>
            </w:r>
            <w:r w:rsidRPr="00D0162F">
              <w:rPr>
                <w:u w:val="single"/>
              </w:rPr>
              <w:t>RSRQ_73</w:t>
            </w:r>
          </w:p>
          <w:p w14:paraId="4ACB7373" w14:textId="77777777" w:rsidR="00AB67FA" w:rsidRPr="00D0162F" w:rsidRDefault="00AB67FA" w:rsidP="006E0A54">
            <w:pPr>
              <w:pStyle w:val="TAL"/>
              <w:rPr>
                <w:u w:val="single"/>
              </w:rPr>
            </w:pPr>
          </w:p>
          <w:p w14:paraId="7A18F26B" w14:textId="07C1EA49"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r w:rsidRPr="00D0162F">
              <w:rPr>
                <w:u w:val="single"/>
              </w:rPr>
              <w:t>RSRQ_x-7</w:t>
            </w:r>
            <w:r w:rsidR="006E0A54" w:rsidRPr="00D0162F">
              <w:rPr>
                <w:u w:val="single"/>
              </w:rPr>
              <w:t xml:space="preserve"> </w:t>
            </w:r>
            <w:r w:rsidRPr="00D0162F">
              <w:rPr>
                <w:u w:val="single"/>
              </w:rPr>
              <w:t>to</w:t>
            </w:r>
            <w:r w:rsidR="006E0A54" w:rsidRPr="00D0162F">
              <w:rPr>
                <w:u w:val="single"/>
              </w:rPr>
              <w:t xml:space="preserve"> </w:t>
            </w:r>
            <w:r w:rsidRPr="00D0162F">
              <w:rPr>
                <w:u w:val="single"/>
              </w:rPr>
              <w:t>RSRQ_x+7</w:t>
            </w:r>
          </w:p>
          <w:p w14:paraId="2A18E570" w14:textId="77777777" w:rsidR="00AB67FA" w:rsidRPr="00D0162F" w:rsidRDefault="00AB67FA" w:rsidP="006E0A54">
            <w:pPr>
              <w:pStyle w:val="TAL"/>
              <w:rPr>
                <w:u w:val="single"/>
              </w:rPr>
            </w:pPr>
          </w:p>
          <w:p w14:paraId="1826C930" w14:textId="77777777" w:rsidR="00AB67FA" w:rsidRPr="00D0162F" w:rsidRDefault="00AB67FA" w:rsidP="006E0A54">
            <w:pPr>
              <w:pStyle w:val="TAL"/>
              <w:rPr>
                <w:u w:val="single"/>
              </w:rPr>
            </w:pPr>
          </w:p>
          <w:p w14:paraId="23010590" w14:textId="4A770AE6"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p>
          <w:p w14:paraId="793F37F5" w14:textId="4EDB1601" w:rsidR="00AB67FA" w:rsidRPr="00D0162F" w:rsidRDefault="00AB67FA" w:rsidP="006E0A54">
            <w:pPr>
              <w:pStyle w:val="TAL"/>
              <w:rPr>
                <w:u w:val="single"/>
              </w:rPr>
            </w:pPr>
            <w:r w:rsidRPr="00D0162F">
              <w:rPr>
                <w:u w:val="single"/>
              </w:rPr>
              <w:t>Noc1:</w:t>
            </w:r>
            <w:r w:rsidR="006E0A54" w:rsidRPr="00D0162F">
              <w:rPr>
                <w:u w:val="single"/>
              </w:rPr>
              <w:t xml:space="preserve"> </w:t>
            </w:r>
            <w:r w:rsidRPr="00D0162F">
              <w:rPr>
                <w:u w:val="single"/>
              </w:rPr>
              <w:t>-95.44dBm/15kHz</w:t>
            </w:r>
          </w:p>
          <w:p w14:paraId="09529942" w14:textId="2D0C9EDC" w:rsidR="00AB67FA" w:rsidRPr="00D0162F" w:rsidRDefault="00AB67FA" w:rsidP="006E0A54">
            <w:pPr>
              <w:pStyle w:val="TAL"/>
              <w:rPr>
                <w:u w:val="single"/>
              </w:rPr>
            </w:pPr>
            <w:r w:rsidRPr="00D0162F">
              <w:rPr>
                <w:u w:val="single"/>
              </w:rPr>
              <w:t>Noc2:</w:t>
            </w:r>
            <w:r w:rsidR="006E0A54" w:rsidRPr="00D0162F">
              <w:rPr>
                <w:u w:val="single"/>
              </w:rPr>
              <w:t xml:space="preserve"> </w:t>
            </w:r>
            <w:r w:rsidRPr="00D0162F">
              <w:rPr>
                <w:u w:val="single"/>
              </w:rPr>
              <w:t>-95.44dBm</w:t>
            </w:r>
            <w:r w:rsidR="006E0A54" w:rsidRPr="00D0162F">
              <w:rPr>
                <w:u w:val="single"/>
              </w:rPr>
              <w:t xml:space="preserve"> </w:t>
            </w:r>
            <w:r w:rsidRPr="00D0162F">
              <w:rPr>
                <w:u w:val="single"/>
              </w:rPr>
              <w:t>/15kHz</w:t>
            </w:r>
          </w:p>
          <w:p w14:paraId="40CE3824" w14:textId="192900C0" w:rsidR="00AB67FA" w:rsidRPr="00D0162F" w:rsidRDefault="00AB67FA" w:rsidP="006E0A54">
            <w:pPr>
              <w:pStyle w:val="TAL"/>
              <w:rPr>
                <w:u w:val="single"/>
              </w:rPr>
            </w:pPr>
            <w:r w:rsidRPr="00D0162F">
              <w:rPr>
                <w:u w:val="single"/>
              </w:rPr>
              <w:t>Ês1</w:t>
            </w:r>
            <w:r w:rsidR="006E0A54" w:rsidRPr="00D0162F">
              <w:rPr>
                <w:u w:val="single"/>
              </w:rPr>
              <w:t xml:space="preserve"> </w:t>
            </w:r>
            <w:r w:rsidRPr="00D0162F">
              <w:rPr>
                <w:u w:val="single"/>
              </w:rPr>
              <w:t>/</w:t>
            </w:r>
            <w:r w:rsidR="006E0A54" w:rsidRPr="00D0162F">
              <w:rPr>
                <w:u w:val="single"/>
              </w:rPr>
              <w:t xml:space="preserve"> </w:t>
            </w:r>
            <w:r w:rsidRPr="00D0162F">
              <w:rPr>
                <w:u w:val="single"/>
              </w:rPr>
              <w:t>Noc1:</w:t>
            </w:r>
            <w:r w:rsidR="006E0A54" w:rsidRPr="00D0162F">
              <w:rPr>
                <w:u w:val="single"/>
              </w:rPr>
              <w:t xml:space="preserve"> </w:t>
            </w:r>
            <w:r w:rsidRPr="00D0162F">
              <w:rPr>
                <w:u w:val="single"/>
              </w:rPr>
              <w:t>-3.0dB</w:t>
            </w:r>
          </w:p>
          <w:p w14:paraId="424C9BA3" w14:textId="1572A80F"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2:</w:t>
            </w:r>
            <w:r w:rsidR="006E0A54" w:rsidRPr="00D0162F">
              <w:rPr>
                <w:u w:val="single"/>
              </w:rPr>
              <w:t xml:space="preserve"> </w:t>
            </w:r>
            <w:r w:rsidRPr="00D0162F">
              <w:rPr>
                <w:u w:val="single"/>
              </w:rPr>
              <w:t>-3.0dB</w:t>
            </w:r>
          </w:p>
          <w:p w14:paraId="0FFB9EE6" w14:textId="41210993"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2</w:t>
            </w:r>
            <w:r w:rsidR="006E0A54" w:rsidRPr="00D0162F">
              <w:rPr>
                <w:u w:val="single"/>
              </w:rPr>
              <w:t xml:space="preserve"> </w:t>
            </w:r>
            <w:r w:rsidRPr="00D0162F">
              <w:rPr>
                <w:u w:val="single"/>
              </w:rPr>
              <w:t>and</w:t>
            </w:r>
            <w:r w:rsidR="006E0A54" w:rsidRPr="00D0162F">
              <w:rPr>
                <w:u w:val="single"/>
              </w:rPr>
              <w:t xml:space="preserve"> </w:t>
            </w: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p>
          <w:p w14:paraId="430B997F" w14:textId="52D7C329" w:rsidR="00AB67FA" w:rsidRPr="00D0162F" w:rsidRDefault="00AB67FA" w:rsidP="006E0A54">
            <w:pPr>
              <w:pStyle w:val="TAL"/>
              <w:rPr>
                <w:u w:val="single"/>
              </w:rPr>
            </w:pPr>
            <w:r w:rsidRPr="00D0162F">
              <w:rPr>
                <w:u w:val="single"/>
              </w:rPr>
              <w:t>RSRQ_37</w:t>
            </w:r>
            <w:r w:rsidR="006E0A54" w:rsidRPr="00D0162F">
              <w:rPr>
                <w:u w:val="single"/>
              </w:rPr>
              <w:t xml:space="preserve"> </w:t>
            </w:r>
            <w:r w:rsidRPr="00D0162F">
              <w:rPr>
                <w:u w:val="single"/>
              </w:rPr>
              <w:t>to</w:t>
            </w:r>
            <w:r w:rsidR="006E0A54" w:rsidRPr="00D0162F">
              <w:rPr>
                <w:u w:val="single"/>
              </w:rPr>
              <w:t xml:space="preserve"> </w:t>
            </w:r>
            <w:r w:rsidRPr="00D0162F">
              <w:rPr>
                <w:u w:val="single"/>
              </w:rPr>
              <w:t>RSRQ_74</w:t>
            </w:r>
          </w:p>
          <w:p w14:paraId="2F0C82F7" w14:textId="77777777" w:rsidR="00AB67FA" w:rsidRPr="00D0162F" w:rsidRDefault="00AB67FA" w:rsidP="006E0A54">
            <w:pPr>
              <w:pStyle w:val="TAL"/>
              <w:rPr>
                <w:u w:val="single"/>
              </w:rPr>
            </w:pPr>
          </w:p>
          <w:p w14:paraId="0E0911CE" w14:textId="2EC80A73"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r w:rsidRPr="00D0162F">
              <w:rPr>
                <w:u w:val="single"/>
              </w:rPr>
              <w:t>RSRQ_x-9</w:t>
            </w:r>
            <w:r w:rsidR="006E0A54" w:rsidRPr="00D0162F">
              <w:rPr>
                <w:u w:val="single"/>
              </w:rPr>
              <w:t xml:space="preserve"> </w:t>
            </w:r>
            <w:r w:rsidRPr="00D0162F">
              <w:rPr>
                <w:u w:val="single"/>
              </w:rPr>
              <w:t>to</w:t>
            </w:r>
            <w:r w:rsidR="006E0A54" w:rsidRPr="00D0162F">
              <w:rPr>
                <w:u w:val="single"/>
              </w:rPr>
              <w:t xml:space="preserve"> </w:t>
            </w:r>
            <w:r w:rsidRPr="00D0162F">
              <w:rPr>
                <w:u w:val="single"/>
              </w:rPr>
              <w:t>RSRQ_x+9</w:t>
            </w:r>
          </w:p>
        </w:tc>
      </w:tr>
      <w:tr w:rsidR="00AB67FA" w:rsidRPr="00D0162F" w14:paraId="3D208713"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561EFEED" w14:textId="2BF0F4DF" w:rsidR="00AB67FA" w:rsidRPr="00D0162F" w:rsidRDefault="00AB67FA" w:rsidP="006E0A54">
            <w:pPr>
              <w:pStyle w:val="TAL"/>
            </w:pPr>
            <w:r w:rsidRPr="00D0162F">
              <w:t>5.7.3.1</w:t>
            </w:r>
            <w:r w:rsidR="006E0A54" w:rsidRPr="00D0162F">
              <w:t xml:space="preserve"> </w:t>
            </w:r>
            <w:r w:rsidRPr="00D0162F">
              <w:t>EN-DC</w:t>
            </w:r>
            <w:r w:rsidR="006E0A54" w:rsidRPr="00D0162F">
              <w:t xml:space="preserve"> </w:t>
            </w:r>
            <w:r w:rsidRPr="00D0162F">
              <w:t>FR2</w:t>
            </w:r>
            <w:r w:rsidR="006E0A54" w:rsidRPr="00D0162F">
              <w:t xml:space="preserve"> </w:t>
            </w:r>
            <w:r w:rsidRPr="00D0162F">
              <w:t>SS-SINR</w:t>
            </w:r>
            <w:r w:rsidR="006E0A54" w:rsidRPr="00D0162F">
              <w:t xml:space="preserve"> </w:t>
            </w:r>
            <w:r w:rsidRPr="00D0162F">
              <w:t>measurement</w:t>
            </w:r>
            <w:r w:rsidR="006E0A54" w:rsidRPr="00D0162F">
              <w:t xml:space="preserve"> </w:t>
            </w:r>
            <w:r w:rsidRPr="00D0162F">
              <w:t>accuracy</w:t>
            </w:r>
          </w:p>
        </w:tc>
        <w:tc>
          <w:tcPr>
            <w:tcW w:w="4012" w:type="dxa"/>
            <w:tcBorders>
              <w:top w:val="single" w:sz="4" w:space="0" w:color="auto"/>
              <w:left w:val="single" w:sz="4" w:space="0" w:color="auto"/>
              <w:bottom w:val="single" w:sz="4" w:space="0" w:color="auto"/>
              <w:right w:val="single" w:sz="4" w:space="0" w:color="auto"/>
            </w:tcBorders>
          </w:tcPr>
          <w:p w14:paraId="7E26A1D6" w14:textId="456B52C7"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p>
          <w:p w14:paraId="2B1B837B" w14:textId="3A9CDFE0"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105.0dBm/15kHz</w:t>
            </w:r>
          </w:p>
          <w:p w14:paraId="598FDF85" w14:textId="7318EA59"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4.54dB</w:t>
            </w:r>
          </w:p>
          <w:p w14:paraId="7F7EE959" w14:textId="3C1E19C3" w:rsidR="00AB67FA" w:rsidRPr="00D0162F" w:rsidRDefault="00AB67FA" w:rsidP="006E0A54">
            <w:pPr>
              <w:pStyle w:val="TAL"/>
              <w:rPr>
                <w:u w:val="single"/>
              </w:rPr>
            </w:pPr>
            <w:r w:rsidRPr="00D0162F">
              <w:rPr>
                <w:u w:val="single"/>
              </w:rPr>
              <w:t>Ês3</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2.66dB</w:t>
            </w:r>
          </w:p>
          <w:p w14:paraId="42CAFB16" w14:textId="4EED7B6E"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absolute</w:t>
            </w:r>
            <w:r w:rsidR="006E0A54" w:rsidRPr="00D0162F">
              <w:rPr>
                <w:u w:val="single"/>
              </w:rPr>
              <w:t xml:space="preserve"> </w:t>
            </w:r>
            <w:r w:rsidRPr="00D0162F">
              <w:rPr>
                <w:u w:val="single"/>
              </w:rPr>
              <w:t>SINR</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3.5dB</w:t>
            </w:r>
          </w:p>
          <w:p w14:paraId="000F494C" w14:textId="63C48917"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0.5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p w14:paraId="657B94F7" w14:textId="77777777" w:rsidR="00AB67FA" w:rsidRPr="00D0162F" w:rsidRDefault="00AB67FA" w:rsidP="006E0A54">
            <w:pPr>
              <w:pStyle w:val="TAL"/>
              <w:rPr>
                <w:u w:val="single"/>
              </w:rPr>
            </w:pPr>
          </w:p>
          <w:p w14:paraId="510EB5F3" w14:textId="77777777" w:rsidR="00AB67FA" w:rsidRPr="00D0162F" w:rsidRDefault="00AB67FA" w:rsidP="006E0A54">
            <w:pPr>
              <w:pStyle w:val="TAL"/>
              <w:rPr>
                <w:u w:val="single"/>
              </w:rPr>
            </w:pPr>
          </w:p>
          <w:p w14:paraId="3C671A2C" w14:textId="77777777" w:rsidR="00AB67FA" w:rsidRPr="00D0162F" w:rsidRDefault="00AB67FA" w:rsidP="006E0A54">
            <w:pPr>
              <w:pStyle w:val="TAL"/>
              <w:rPr>
                <w:u w:val="single"/>
              </w:rPr>
            </w:pPr>
          </w:p>
          <w:p w14:paraId="5A63DD3A" w14:textId="00D93B8C"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p>
          <w:p w14:paraId="442AF2B4" w14:textId="05C9C39C"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105.0dBm/15kHz</w:t>
            </w:r>
          </w:p>
          <w:p w14:paraId="3EADCE2A" w14:textId="78A8B9ED"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3.0dB</w:t>
            </w:r>
          </w:p>
          <w:p w14:paraId="2CCAF4E1" w14:textId="3021DA75" w:rsidR="00AB67FA" w:rsidRPr="00D0162F" w:rsidRDefault="00AB67FA" w:rsidP="006E0A54">
            <w:pPr>
              <w:pStyle w:val="TAL"/>
              <w:rPr>
                <w:u w:val="single"/>
              </w:rPr>
            </w:pPr>
            <w:r w:rsidRPr="00D0162F">
              <w:rPr>
                <w:u w:val="single"/>
              </w:rPr>
              <w:t>Ês3</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3.0dB</w:t>
            </w:r>
          </w:p>
          <w:p w14:paraId="01212A7E" w14:textId="011594ED" w:rsidR="00AB67FA" w:rsidRPr="00D0162F" w:rsidRDefault="00AB67FA" w:rsidP="006E0A54">
            <w:pPr>
              <w:pStyle w:val="TAL"/>
              <w:rPr>
                <w:u w:val="single"/>
              </w:rPr>
            </w:pPr>
            <w:r w:rsidRPr="00D0162F">
              <w:rPr>
                <w:u w:val="single"/>
              </w:rPr>
              <w:t>Reported</w:t>
            </w:r>
            <w:r w:rsidR="006E0A54" w:rsidRPr="00D0162F">
              <w:rPr>
                <w:u w:val="single"/>
              </w:rPr>
              <w:t xml:space="preserve"> </w:t>
            </w:r>
            <w:r w:rsidRPr="00D0162F">
              <w:rPr>
                <w:u w:val="single"/>
              </w:rPr>
              <w:t>absolute</w:t>
            </w:r>
            <w:r w:rsidR="006E0A54" w:rsidRPr="00D0162F">
              <w:rPr>
                <w:u w:val="single"/>
              </w:rPr>
              <w:t xml:space="preserve"> </w:t>
            </w:r>
            <w:r w:rsidRPr="00D0162F">
              <w:rPr>
                <w:u w:val="single"/>
              </w:rPr>
              <w:t>SINR</w:t>
            </w:r>
            <w:r w:rsidR="006E0A54" w:rsidRPr="00D0162F">
              <w:rPr>
                <w:u w:val="single"/>
              </w:rPr>
              <w:t xml:space="preserve"> </w:t>
            </w:r>
            <w:r w:rsidRPr="00D0162F">
              <w:rPr>
                <w:u w:val="single"/>
              </w:rPr>
              <w:t>values:</w:t>
            </w:r>
            <w:r w:rsidR="006E0A54" w:rsidRPr="00D0162F">
              <w:rPr>
                <w:u w:val="single"/>
              </w:rPr>
              <w:t xml:space="preserve"> </w:t>
            </w:r>
            <w:r w:rsidRPr="00D0162F">
              <w:rPr>
                <w:u w:val="single"/>
              </w:rPr>
              <w:t>±3.5dB</w:t>
            </w:r>
          </w:p>
          <w:p w14:paraId="7067D393" w14:textId="6C436D0A" w:rsidR="00AB67FA" w:rsidRPr="00D0162F" w:rsidRDefault="00AB67FA" w:rsidP="006E0A54">
            <w:pPr>
              <w:pStyle w:val="TAL"/>
              <w:rPr>
                <w:u w:val="single"/>
              </w:rPr>
            </w:pPr>
            <w:r w:rsidRPr="00D0162F">
              <w:rPr>
                <w:u w:val="single"/>
              </w:rPr>
              <w:t>For</w:t>
            </w:r>
            <w:r w:rsidR="006E0A54" w:rsidRPr="00D0162F">
              <w:rPr>
                <w:u w:val="single"/>
              </w:rPr>
              <w:t xml:space="preserve"> </w:t>
            </w:r>
            <w:r w:rsidRPr="00D0162F">
              <w:rPr>
                <w:u w:val="single"/>
              </w:rPr>
              <w:t>extreme</w:t>
            </w:r>
            <w:r w:rsidR="006E0A54" w:rsidRPr="00D0162F">
              <w:rPr>
                <w:u w:val="single"/>
              </w:rPr>
              <w:t xml:space="preserve"> </w:t>
            </w:r>
            <w:r w:rsidRPr="00D0162F">
              <w:rPr>
                <w:u w:val="single"/>
              </w:rPr>
              <w:t>conditions</w:t>
            </w:r>
            <w:r w:rsidR="006E0A54" w:rsidRPr="00D0162F">
              <w:rPr>
                <w:u w:val="single"/>
              </w:rPr>
              <w:t xml:space="preserve"> </w:t>
            </w:r>
            <w:r w:rsidRPr="00D0162F">
              <w:rPr>
                <w:u w:val="single"/>
              </w:rPr>
              <w:t>allow</w:t>
            </w:r>
            <w:r w:rsidR="006E0A54" w:rsidRPr="00D0162F">
              <w:rPr>
                <w:u w:val="single"/>
              </w:rPr>
              <w:t xml:space="preserve"> </w:t>
            </w:r>
            <w:r w:rsidRPr="00D0162F">
              <w:rPr>
                <w:u w:val="single"/>
              </w:rPr>
              <w:t>±0.5dB+</w:t>
            </w:r>
            <w:r w:rsidR="006E0A54" w:rsidRPr="00D0162F">
              <w:rPr>
                <w:u w:val="single"/>
              </w:rPr>
              <w:t xml:space="preserve"> </w:t>
            </w:r>
            <w:r w:rsidRPr="00D0162F">
              <w:rPr>
                <w:u w:val="single"/>
              </w:rPr>
              <w:t>FFS</w:t>
            </w:r>
            <w:r w:rsidR="006E0A54" w:rsidRPr="00D0162F">
              <w:rPr>
                <w:u w:val="single"/>
              </w:rPr>
              <w:t xml:space="preserve"> </w:t>
            </w:r>
            <w:r w:rsidRPr="00D0162F">
              <w:rPr>
                <w:u w:val="single"/>
              </w:rPr>
              <w:t>MU</w:t>
            </w:r>
            <w:r w:rsidR="006E0A54" w:rsidRPr="00D0162F">
              <w:rPr>
                <w:u w:val="single"/>
              </w:rPr>
              <w:t xml:space="preserve"> </w:t>
            </w:r>
            <w:r w:rsidRPr="00D0162F">
              <w:rPr>
                <w:u w:val="single"/>
              </w:rPr>
              <w:t>additionally</w:t>
            </w:r>
          </w:p>
        </w:tc>
        <w:tc>
          <w:tcPr>
            <w:tcW w:w="1640" w:type="dxa"/>
            <w:tcBorders>
              <w:top w:val="single" w:sz="4" w:space="0" w:color="auto"/>
              <w:left w:val="single" w:sz="4" w:space="0" w:color="auto"/>
              <w:bottom w:val="single" w:sz="4" w:space="0" w:color="auto"/>
              <w:right w:val="single" w:sz="4" w:space="0" w:color="auto"/>
            </w:tcBorders>
          </w:tcPr>
          <w:p w14:paraId="5A2CAA42" w14:textId="2E9E1EFB"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p>
          <w:p w14:paraId="7E8C9517" w14:textId="77777777" w:rsidR="00AB67FA" w:rsidRPr="00D0162F" w:rsidRDefault="00AB67FA" w:rsidP="006E0A54">
            <w:pPr>
              <w:pStyle w:val="TAL"/>
              <w:rPr>
                <w:u w:val="single"/>
              </w:rPr>
            </w:pPr>
            <w:r w:rsidRPr="00D0162F">
              <w:rPr>
                <w:u w:val="single"/>
              </w:rPr>
              <w:t>0dB</w:t>
            </w:r>
          </w:p>
          <w:p w14:paraId="7240A1DE" w14:textId="77777777" w:rsidR="00AB67FA" w:rsidRPr="00D0162F" w:rsidRDefault="00AB67FA" w:rsidP="006E0A54">
            <w:pPr>
              <w:pStyle w:val="TAL"/>
              <w:rPr>
                <w:u w:val="single"/>
              </w:rPr>
            </w:pPr>
            <w:r w:rsidRPr="00D0162F">
              <w:rPr>
                <w:u w:val="single"/>
              </w:rPr>
              <w:t>0dB</w:t>
            </w:r>
          </w:p>
          <w:p w14:paraId="348EAE12" w14:textId="77777777" w:rsidR="00AB67FA" w:rsidRPr="00D0162F" w:rsidRDefault="00AB67FA" w:rsidP="006E0A54">
            <w:pPr>
              <w:pStyle w:val="TAL"/>
              <w:rPr>
                <w:u w:val="single"/>
              </w:rPr>
            </w:pPr>
            <w:r w:rsidRPr="00D0162F">
              <w:rPr>
                <w:u w:val="single"/>
              </w:rPr>
              <w:t>0dB</w:t>
            </w:r>
          </w:p>
          <w:p w14:paraId="60B8BC15" w14:textId="2FA69FE4"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p w14:paraId="2A145FC6" w14:textId="77777777" w:rsidR="00AB67FA" w:rsidRPr="00D0162F" w:rsidRDefault="00AB67FA" w:rsidP="006E0A54">
            <w:pPr>
              <w:pStyle w:val="TAL"/>
              <w:rPr>
                <w:u w:val="single"/>
              </w:rPr>
            </w:pPr>
          </w:p>
          <w:p w14:paraId="6AAB0937" w14:textId="77777777" w:rsidR="00AB67FA" w:rsidRPr="00D0162F" w:rsidRDefault="00AB67FA" w:rsidP="006E0A54">
            <w:pPr>
              <w:pStyle w:val="TAL"/>
              <w:rPr>
                <w:u w:val="single"/>
              </w:rPr>
            </w:pPr>
          </w:p>
          <w:p w14:paraId="3E8D7E76" w14:textId="77777777" w:rsidR="00AB67FA" w:rsidRPr="00D0162F" w:rsidRDefault="00AB67FA" w:rsidP="006E0A54">
            <w:pPr>
              <w:pStyle w:val="TAL"/>
              <w:rPr>
                <w:u w:val="single"/>
              </w:rPr>
            </w:pPr>
          </w:p>
          <w:p w14:paraId="55395BE5" w14:textId="77777777" w:rsidR="00AB67FA" w:rsidRPr="00D0162F" w:rsidRDefault="00AB67FA" w:rsidP="006E0A54">
            <w:pPr>
              <w:pStyle w:val="TAL"/>
              <w:rPr>
                <w:u w:val="single"/>
              </w:rPr>
            </w:pPr>
          </w:p>
          <w:p w14:paraId="148730AB" w14:textId="02B5A30F"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p>
          <w:p w14:paraId="2162C6BF" w14:textId="77777777" w:rsidR="00AB67FA" w:rsidRPr="00D0162F" w:rsidRDefault="00AB67FA" w:rsidP="006E0A54">
            <w:pPr>
              <w:pStyle w:val="TAL"/>
              <w:rPr>
                <w:u w:val="single"/>
              </w:rPr>
            </w:pPr>
            <w:r w:rsidRPr="00D0162F">
              <w:rPr>
                <w:u w:val="single"/>
              </w:rPr>
              <w:t>0dB</w:t>
            </w:r>
          </w:p>
          <w:p w14:paraId="656F50D2" w14:textId="77777777" w:rsidR="00AB67FA" w:rsidRPr="00D0162F" w:rsidRDefault="00AB67FA" w:rsidP="006E0A54">
            <w:pPr>
              <w:pStyle w:val="TAL"/>
              <w:rPr>
                <w:u w:val="single"/>
              </w:rPr>
            </w:pPr>
            <w:r w:rsidRPr="00D0162F">
              <w:rPr>
                <w:u w:val="single"/>
              </w:rPr>
              <w:t>0.2dB</w:t>
            </w:r>
          </w:p>
          <w:p w14:paraId="7A7C7468" w14:textId="77777777" w:rsidR="00AB67FA" w:rsidRPr="00D0162F" w:rsidRDefault="00AB67FA" w:rsidP="006E0A54">
            <w:pPr>
              <w:pStyle w:val="TAL"/>
              <w:rPr>
                <w:u w:val="single"/>
              </w:rPr>
            </w:pPr>
            <w:r w:rsidRPr="00D0162F">
              <w:rPr>
                <w:u w:val="single"/>
              </w:rPr>
              <w:t>0.2dB</w:t>
            </w:r>
          </w:p>
          <w:p w14:paraId="138ABE1C" w14:textId="00F3BE74" w:rsidR="00AB67FA" w:rsidRPr="00D0162F" w:rsidRDefault="00AB67FA" w:rsidP="006E0A54">
            <w:pPr>
              <w:pStyle w:val="TAL"/>
              <w:rPr>
                <w:u w:val="single"/>
              </w:rPr>
            </w:pPr>
            <w:r w:rsidRPr="00D0162F">
              <w:rPr>
                <w:u w:val="single"/>
              </w:rPr>
              <w:t>Via</w:t>
            </w:r>
            <w:r w:rsidR="006E0A54" w:rsidRPr="00D0162F">
              <w:rPr>
                <w:u w:val="single"/>
              </w:rPr>
              <w:t xml:space="preserve"> </w:t>
            </w:r>
            <w:r w:rsidRPr="00D0162F">
              <w:rPr>
                <w:u w:val="single"/>
              </w:rPr>
              <w:t>Mapping</w:t>
            </w:r>
          </w:p>
        </w:tc>
        <w:tc>
          <w:tcPr>
            <w:tcW w:w="2772" w:type="dxa"/>
            <w:tcBorders>
              <w:top w:val="single" w:sz="4" w:space="0" w:color="auto"/>
              <w:left w:val="single" w:sz="4" w:space="0" w:color="auto"/>
              <w:bottom w:val="single" w:sz="4" w:space="0" w:color="auto"/>
              <w:right w:val="single" w:sz="4" w:space="0" w:color="auto"/>
            </w:tcBorders>
          </w:tcPr>
          <w:p w14:paraId="4CABE341" w14:textId="6131EDF3"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1:</w:t>
            </w:r>
          </w:p>
          <w:p w14:paraId="793A1F75" w14:textId="4B2B4A3E"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105.0dBm/15kHz</w:t>
            </w:r>
          </w:p>
          <w:p w14:paraId="45D5CC75" w14:textId="1F43E59B"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4.54dB</w:t>
            </w:r>
          </w:p>
          <w:p w14:paraId="36116F35" w14:textId="3271A4E8" w:rsidR="00AB67FA" w:rsidRPr="00D0162F" w:rsidRDefault="00AB67FA" w:rsidP="006E0A54">
            <w:pPr>
              <w:pStyle w:val="TAL"/>
              <w:rPr>
                <w:u w:val="single"/>
              </w:rPr>
            </w:pPr>
            <w:r w:rsidRPr="00D0162F">
              <w:rPr>
                <w:u w:val="single"/>
              </w:rPr>
              <w:t>Ês3</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2.66dB</w:t>
            </w:r>
          </w:p>
          <w:p w14:paraId="55E421C3" w14:textId="0AC2C290"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p>
          <w:p w14:paraId="2BF02A0E" w14:textId="3875186A"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n258,</w:t>
            </w:r>
            <w:r w:rsidR="006E0A54" w:rsidRPr="00D0162F">
              <w:rPr>
                <w:u w:val="single"/>
              </w:rPr>
              <w:t xml:space="preserve"> </w:t>
            </w:r>
            <w:r w:rsidRPr="00D0162F">
              <w:rPr>
                <w:u w:val="single"/>
              </w:rPr>
              <w:t>n261:</w:t>
            </w:r>
            <w:r w:rsidR="006E0A54" w:rsidRPr="00D0162F">
              <w:rPr>
                <w:u w:val="single"/>
              </w:rPr>
              <w:t xml:space="preserve"> </w:t>
            </w:r>
          </w:p>
          <w:p w14:paraId="378A2A5C" w14:textId="1A0413A0" w:rsidR="00AB67FA" w:rsidRPr="00D0162F" w:rsidRDefault="00AB67FA" w:rsidP="006E0A54">
            <w:pPr>
              <w:pStyle w:val="TAL"/>
              <w:rPr>
                <w:u w:val="single"/>
              </w:rPr>
            </w:pPr>
            <w:r w:rsidRPr="00D0162F">
              <w:rPr>
                <w:u w:val="single"/>
              </w:rPr>
              <w:t>SINR_22</w:t>
            </w:r>
            <w:r w:rsidR="006E0A54" w:rsidRPr="00D0162F">
              <w:rPr>
                <w:u w:val="single"/>
              </w:rPr>
              <w:t xml:space="preserve"> </w:t>
            </w:r>
            <w:r w:rsidRPr="00D0162F">
              <w:rPr>
                <w:u w:val="single"/>
              </w:rPr>
              <w:t>to</w:t>
            </w:r>
            <w:r w:rsidR="006E0A54" w:rsidRPr="00D0162F">
              <w:rPr>
                <w:u w:val="single"/>
              </w:rPr>
              <w:t xml:space="preserve"> </w:t>
            </w:r>
            <w:r w:rsidRPr="00D0162F">
              <w:rPr>
                <w:u w:val="single"/>
              </w:rPr>
              <w:t>RSRQ_58</w:t>
            </w:r>
          </w:p>
          <w:p w14:paraId="4A87EC01" w14:textId="1321DEB4"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SINR_21</w:t>
            </w:r>
            <w:r w:rsidR="006E0A54" w:rsidRPr="00D0162F">
              <w:rPr>
                <w:u w:val="single"/>
              </w:rPr>
              <w:t xml:space="preserve"> </w:t>
            </w:r>
            <w:r w:rsidRPr="00D0162F">
              <w:rPr>
                <w:u w:val="single"/>
              </w:rPr>
              <w:t>to</w:t>
            </w:r>
            <w:r w:rsidR="006E0A54" w:rsidRPr="00D0162F">
              <w:rPr>
                <w:u w:val="single"/>
              </w:rPr>
              <w:t xml:space="preserve"> </w:t>
            </w:r>
            <w:r w:rsidRPr="00D0162F">
              <w:rPr>
                <w:u w:val="single"/>
              </w:rPr>
              <w:t>RSRQ_58</w:t>
            </w:r>
          </w:p>
          <w:p w14:paraId="5B75C15F" w14:textId="77777777" w:rsidR="00AB67FA" w:rsidRPr="00D0162F" w:rsidRDefault="00AB67FA" w:rsidP="006E0A54">
            <w:pPr>
              <w:pStyle w:val="TAL"/>
              <w:rPr>
                <w:u w:val="single"/>
              </w:rPr>
            </w:pPr>
          </w:p>
          <w:p w14:paraId="4F883FA3" w14:textId="0651CCAB" w:rsidR="00AB67FA" w:rsidRPr="00D0162F" w:rsidRDefault="00AB67FA" w:rsidP="006E0A54">
            <w:pPr>
              <w:pStyle w:val="TAL"/>
              <w:rPr>
                <w:u w:val="single"/>
              </w:rPr>
            </w:pPr>
            <w:r w:rsidRPr="00D0162F">
              <w:rPr>
                <w:u w:val="single"/>
              </w:rPr>
              <w:t>Test</w:t>
            </w:r>
            <w:r w:rsidR="006E0A54" w:rsidRPr="00D0162F">
              <w:rPr>
                <w:u w:val="single"/>
              </w:rPr>
              <w:t xml:space="preserve"> </w:t>
            </w:r>
            <w:r w:rsidRPr="00D0162F">
              <w:rPr>
                <w:u w:val="single"/>
              </w:rPr>
              <w:t>2:</w:t>
            </w:r>
          </w:p>
          <w:p w14:paraId="38FE4029" w14:textId="3442E8C2" w:rsidR="00AB67FA" w:rsidRPr="00D0162F" w:rsidRDefault="00AB67FA" w:rsidP="006E0A54">
            <w:pPr>
              <w:pStyle w:val="TAL"/>
              <w:rPr>
                <w:u w:val="single"/>
              </w:rPr>
            </w:pPr>
            <w:r w:rsidRPr="00D0162F">
              <w:rPr>
                <w:u w:val="single"/>
              </w:rPr>
              <w:t>Noc:</w:t>
            </w:r>
            <w:r w:rsidR="006E0A54" w:rsidRPr="00D0162F">
              <w:rPr>
                <w:u w:val="single"/>
              </w:rPr>
              <w:t xml:space="preserve"> </w:t>
            </w:r>
            <w:r w:rsidRPr="00D0162F">
              <w:rPr>
                <w:u w:val="single"/>
              </w:rPr>
              <w:t>-105.0dBm/15kHz</w:t>
            </w:r>
          </w:p>
          <w:p w14:paraId="0CF0269C" w14:textId="1A4B0357" w:rsidR="00AB67FA" w:rsidRPr="00D0162F" w:rsidRDefault="00AB67FA" w:rsidP="006E0A54">
            <w:pPr>
              <w:pStyle w:val="TAL"/>
              <w:rPr>
                <w:u w:val="single"/>
              </w:rPr>
            </w:pPr>
            <w:r w:rsidRPr="00D0162F">
              <w:rPr>
                <w:u w:val="single"/>
              </w:rPr>
              <w:t>Ês2</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2.8dB</w:t>
            </w:r>
          </w:p>
          <w:p w14:paraId="7405ED9C" w14:textId="4BD4C3D7" w:rsidR="00AB67FA" w:rsidRPr="00D0162F" w:rsidRDefault="00AB67FA" w:rsidP="006E0A54">
            <w:pPr>
              <w:pStyle w:val="TAL"/>
              <w:rPr>
                <w:u w:val="single"/>
              </w:rPr>
            </w:pPr>
            <w:r w:rsidRPr="00D0162F">
              <w:rPr>
                <w:u w:val="single"/>
              </w:rPr>
              <w:t>Ês3</w:t>
            </w:r>
            <w:r w:rsidR="006E0A54" w:rsidRPr="00D0162F">
              <w:rPr>
                <w:u w:val="single"/>
              </w:rPr>
              <w:t xml:space="preserve"> </w:t>
            </w:r>
            <w:r w:rsidRPr="00D0162F">
              <w:rPr>
                <w:u w:val="single"/>
              </w:rPr>
              <w:t>/</w:t>
            </w:r>
            <w:r w:rsidR="006E0A54" w:rsidRPr="00D0162F">
              <w:rPr>
                <w:u w:val="single"/>
              </w:rPr>
              <w:t xml:space="preserve"> </w:t>
            </w:r>
            <w:r w:rsidRPr="00D0162F">
              <w:rPr>
                <w:u w:val="single"/>
              </w:rPr>
              <w:t>Noc:</w:t>
            </w:r>
            <w:r w:rsidR="006E0A54" w:rsidRPr="00D0162F">
              <w:rPr>
                <w:u w:val="single"/>
              </w:rPr>
              <w:t xml:space="preserve"> </w:t>
            </w:r>
            <w:r w:rsidRPr="00D0162F">
              <w:rPr>
                <w:u w:val="single"/>
              </w:rPr>
              <w:t>-2.8dB</w:t>
            </w:r>
          </w:p>
          <w:p w14:paraId="227969B1" w14:textId="6ABA04EA" w:rsidR="00AB67FA" w:rsidRPr="00D0162F" w:rsidRDefault="00AB67FA" w:rsidP="006E0A54">
            <w:pPr>
              <w:pStyle w:val="TAL"/>
              <w:rPr>
                <w:u w:val="single"/>
              </w:rPr>
            </w:pPr>
            <w:r w:rsidRPr="00D0162F">
              <w:rPr>
                <w:u w:val="single"/>
              </w:rPr>
              <w:t>Cell</w:t>
            </w:r>
            <w:r w:rsidR="006E0A54" w:rsidRPr="00D0162F">
              <w:rPr>
                <w:u w:val="single"/>
              </w:rPr>
              <w:t xml:space="preserve"> </w:t>
            </w:r>
            <w:r w:rsidRPr="00D0162F">
              <w:rPr>
                <w:u w:val="single"/>
              </w:rPr>
              <w:t>3:</w:t>
            </w:r>
            <w:r w:rsidR="006E0A54" w:rsidRPr="00D0162F">
              <w:rPr>
                <w:u w:val="single"/>
              </w:rPr>
              <w:t xml:space="preserve"> </w:t>
            </w:r>
          </w:p>
          <w:p w14:paraId="26D8740F" w14:textId="6D66B213" w:rsidR="00AB67FA" w:rsidRPr="00D0162F" w:rsidRDefault="00AB67FA" w:rsidP="006E0A54">
            <w:pPr>
              <w:pStyle w:val="TAL"/>
              <w:rPr>
                <w:u w:val="single"/>
              </w:rPr>
            </w:pPr>
            <w:r w:rsidRPr="00D0162F">
              <w:rPr>
                <w:u w:val="single"/>
              </w:rPr>
              <w:t>n257,</w:t>
            </w:r>
            <w:r w:rsidR="006E0A54" w:rsidRPr="00D0162F">
              <w:rPr>
                <w:u w:val="single"/>
              </w:rPr>
              <w:t xml:space="preserve"> </w:t>
            </w:r>
            <w:r w:rsidRPr="00D0162F">
              <w:rPr>
                <w:u w:val="single"/>
              </w:rPr>
              <w:t>n258,</w:t>
            </w:r>
            <w:r w:rsidR="006E0A54" w:rsidRPr="00D0162F">
              <w:rPr>
                <w:u w:val="single"/>
              </w:rPr>
              <w:t xml:space="preserve"> </w:t>
            </w:r>
            <w:r w:rsidRPr="00D0162F">
              <w:rPr>
                <w:u w:val="single"/>
              </w:rPr>
              <w:t>n261:</w:t>
            </w:r>
            <w:r w:rsidR="006E0A54" w:rsidRPr="00D0162F">
              <w:rPr>
                <w:u w:val="single"/>
              </w:rPr>
              <w:t xml:space="preserve"> </w:t>
            </w:r>
          </w:p>
          <w:p w14:paraId="58E9253C" w14:textId="568A8744" w:rsidR="00AB67FA" w:rsidRPr="00D0162F" w:rsidRDefault="00AB67FA" w:rsidP="006E0A54">
            <w:pPr>
              <w:pStyle w:val="TAL"/>
              <w:rPr>
                <w:u w:val="single"/>
              </w:rPr>
            </w:pPr>
            <w:r w:rsidRPr="00D0162F">
              <w:rPr>
                <w:u w:val="single"/>
              </w:rPr>
              <w:t>SINR_18</w:t>
            </w:r>
            <w:r w:rsidR="006E0A54" w:rsidRPr="00D0162F">
              <w:rPr>
                <w:u w:val="single"/>
              </w:rPr>
              <w:t xml:space="preserve"> </w:t>
            </w:r>
            <w:r w:rsidRPr="00D0162F">
              <w:rPr>
                <w:u w:val="single"/>
              </w:rPr>
              <w:t>to</w:t>
            </w:r>
            <w:r w:rsidR="006E0A54" w:rsidRPr="00D0162F">
              <w:rPr>
                <w:u w:val="single"/>
              </w:rPr>
              <w:t xml:space="preserve"> </w:t>
            </w:r>
            <w:r w:rsidRPr="00D0162F">
              <w:rPr>
                <w:u w:val="single"/>
              </w:rPr>
              <w:t>RSRQ_55</w:t>
            </w:r>
          </w:p>
          <w:p w14:paraId="03465B13" w14:textId="6C43831D" w:rsidR="00AB67FA" w:rsidRPr="00D0162F" w:rsidRDefault="00AB67FA" w:rsidP="006E0A54">
            <w:pPr>
              <w:pStyle w:val="TAL"/>
              <w:rPr>
                <w:u w:val="single"/>
              </w:rPr>
            </w:pPr>
            <w:r w:rsidRPr="00D0162F">
              <w:rPr>
                <w:u w:val="single"/>
              </w:rPr>
              <w:t>n260:</w:t>
            </w:r>
            <w:r w:rsidR="006E0A54" w:rsidRPr="00D0162F">
              <w:rPr>
                <w:u w:val="single"/>
              </w:rPr>
              <w:t xml:space="preserve"> </w:t>
            </w:r>
            <w:r w:rsidRPr="00D0162F">
              <w:rPr>
                <w:u w:val="single"/>
              </w:rPr>
              <w:t>SINR_18</w:t>
            </w:r>
            <w:r w:rsidR="006E0A54" w:rsidRPr="00D0162F">
              <w:rPr>
                <w:u w:val="single"/>
              </w:rPr>
              <w:t xml:space="preserve"> </w:t>
            </w:r>
            <w:r w:rsidRPr="00D0162F">
              <w:rPr>
                <w:u w:val="single"/>
              </w:rPr>
              <w:t>to</w:t>
            </w:r>
            <w:r w:rsidR="006E0A54" w:rsidRPr="00D0162F">
              <w:rPr>
                <w:u w:val="single"/>
              </w:rPr>
              <w:t xml:space="preserve"> </w:t>
            </w:r>
            <w:r w:rsidRPr="00D0162F">
              <w:rPr>
                <w:u w:val="single"/>
              </w:rPr>
              <w:t>RSRQ_54</w:t>
            </w:r>
          </w:p>
        </w:tc>
      </w:tr>
      <w:tr w:rsidR="00ED1A99" w:rsidRPr="00D0162F" w14:paraId="2894A92F"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23EAACF6" w14:textId="779BDFBD" w:rsidR="00ED1A99" w:rsidRPr="00D0162F" w:rsidRDefault="00ED1A99" w:rsidP="00ED1A99">
            <w:pPr>
              <w:pStyle w:val="TAL"/>
            </w:pPr>
            <w:r w:rsidRPr="00D0162F">
              <w:t>5.7.3.2 EN-DC FR2-FR2 SS-SINR measurement accuracy</w:t>
            </w:r>
          </w:p>
        </w:tc>
        <w:tc>
          <w:tcPr>
            <w:tcW w:w="4012" w:type="dxa"/>
            <w:tcBorders>
              <w:top w:val="single" w:sz="4" w:space="0" w:color="auto"/>
              <w:left w:val="single" w:sz="4" w:space="0" w:color="auto"/>
              <w:bottom w:val="single" w:sz="4" w:space="0" w:color="auto"/>
              <w:right w:val="single" w:sz="4" w:space="0" w:color="auto"/>
            </w:tcBorders>
          </w:tcPr>
          <w:p w14:paraId="0DC2F888" w14:textId="77777777" w:rsidR="00ED1A99" w:rsidRPr="00D0162F" w:rsidRDefault="00ED1A99" w:rsidP="00ED1A99">
            <w:pPr>
              <w:pStyle w:val="TAL"/>
              <w:rPr>
                <w:u w:val="single"/>
              </w:rPr>
            </w:pPr>
            <w:r w:rsidRPr="00D0162F">
              <w:rPr>
                <w:u w:val="single"/>
              </w:rPr>
              <w:t>Test 1:</w:t>
            </w:r>
          </w:p>
          <w:p w14:paraId="0BC53B7F" w14:textId="77777777" w:rsidR="00ED1A99" w:rsidRPr="00D0162F" w:rsidRDefault="00ED1A99" w:rsidP="00ED1A99">
            <w:pPr>
              <w:pStyle w:val="TAL"/>
              <w:rPr>
                <w:u w:val="single"/>
              </w:rPr>
            </w:pPr>
            <w:r w:rsidRPr="00D0162F">
              <w:rPr>
                <w:u w:val="single"/>
              </w:rPr>
              <w:t>Noc1: -105.0dBm/15kHz</w:t>
            </w:r>
          </w:p>
          <w:p w14:paraId="2888328E" w14:textId="77777777" w:rsidR="00ED1A99" w:rsidRPr="00D0162F" w:rsidRDefault="00ED1A99" w:rsidP="00ED1A99">
            <w:pPr>
              <w:pStyle w:val="TAL"/>
              <w:rPr>
                <w:u w:val="single"/>
              </w:rPr>
            </w:pPr>
            <w:r w:rsidRPr="00D0162F">
              <w:rPr>
                <w:u w:val="single"/>
              </w:rPr>
              <w:t>Noc2: -105.0dBm/15kHz</w:t>
            </w:r>
          </w:p>
          <w:p w14:paraId="0C084D00" w14:textId="77777777" w:rsidR="00ED1A99" w:rsidRPr="00D0162F" w:rsidRDefault="00ED1A99" w:rsidP="00ED1A99">
            <w:pPr>
              <w:pStyle w:val="TAL"/>
              <w:rPr>
                <w:u w:val="single"/>
              </w:rPr>
            </w:pPr>
            <w:r w:rsidRPr="00D0162F">
              <w:rPr>
                <w:u w:val="single"/>
              </w:rPr>
              <w:t>Ês1 / Noc1: -0.5dB</w:t>
            </w:r>
          </w:p>
          <w:p w14:paraId="357EC38E" w14:textId="77777777" w:rsidR="00ED1A99" w:rsidRPr="00D0162F" w:rsidRDefault="00ED1A99" w:rsidP="00ED1A99">
            <w:pPr>
              <w:pStyle w:val="TAL"/>
              <w:rPr>
                <w:u w:val="single"/>
              </w:rPr>
            </w:pPr>
            <w:r w:rsidRPr="00D0162F">
              <w:rPr>
                <w:u w:val="single"/>
              </w:rPr>
              <w:t>Ês2 / Noc2: -0.5dB</w:t>
            </w:r>
          </w:p>
          <w:p w14:paraId="5B20EE29" w14:textId="77777777" w:rsidR="00ED1A99" w:rsidRPr="00D0162F" w:rsidRDefault="00ED1A99" w:rsidP="00ED1A99">
            <w:pPr>
              <w:pStyle w:val="TAL"/>
              <w:rPr>
                <w:u w:val="single"/>
              </w:rPr>
            </w:pPr>
            <w:r w:rsidRPr="00D0162F">
              <w:rPr>
                <w:u w:val="single"/>
              </w:rPr>
              <w:t>Reported absolute SINR values: ±3.0dB</w:t>
            </w:r>
          </w:p>
          <w:p w14:paraId="195D70FD" w14:textId="77777777" w:rsidR="00ED1A99" w:rsidRPr="00D0162F" w:rsidRDefault="00ED1A99" w:rsidP="00ED1A99">
            <w:pPr>
              <w:pStyle w:val="TAL"/>
              <w:rPr>
                <w:u w:val="single"/>
              </w:rPr>
            </w:pPr>
            <w:r w:rsidRPr="00D0162F">
              <w:rPr>
                <w:u w:val="single"/>
              </w:rPr>
              <w:t>For extreme conditions allow ±1.0dB+ FFS MU additionally</w:t>
            </w:r>
          </w:p>
          <w:p w14:paraId="30C46870" w14:textId="77777777" w:rsidR="00ED1A99" w:rsidRPr="00D0162F" w:rsidRDefault="00ED1A99" w:rsidP="00ED1A99">
            <w:pPr>
              <w:pStyle w:val="TAL"/>
              <w:rPr>
                <w:u w:val="single"/>
              </w:rPr>
            </w:pPr>
          </w:p>
          <w:p w14:paraId="79E751F2" w14:textId="77777777" w:rsidR="00ED1A99" w:rsidRPr="00D0162F" w:rsidRDefault="00ED1A99" w:rsidP="00ED1A99">
            <w:pPr>
              <w:pStyle w:val="TAL"/>
              <w:rPr>
                <w:u w:val="single"/>
              </w:rPr>
            </w:pPr>
          </w:p>
          <w:p w14:paraId="3A3FB922" w14:textId="77777777" w:rsidR="00ED1A99" w:rsidRPr="00D0162F" w:rsidRDefault="00ED1A99" w:rsidP="00ED1A99">
            <w:pPr>
              <w:pStyle w:val="TAL"/>
              <w:rPr>
                <w:u w:val="single"/>
              </w:rPr>
            </w:pPr>
            <w:r w:rsidRPr="00D0162F">
              <w:rPr>
                <w:u w:val="single"/>
              </w:rPr>
              <w:t>Reported absolute SINR values: ±3.5dB</w:t>
            </w:r>
          </w:p>
          <w:p w14:paraId="39AE2FE2" w14:textId="77777777" w:rsidR="00ED1A99" w:rsidRPr="00D0162F" w:rsidRDefault="00ED1A99" w:rsidP="00ED1A99">
            <w:pPr>
              <w:pStyle w:val="TAL"/>
              <w:rPr>
                <w:u w:val="single"/>
              </w:rPr>
            </w:pPr>
            <w:r w:rsidRPr="00D0162F">
              <w:rPr>
                <w:u w:val="single"/>
              </w:rPr>
              <w:t>For extreme conditions allow ±0.5dB+ FFS MU additionally</w:t>
            </w:r>
          </w:p>
          <w:p w14:paraId="6A6FC578" w14:textId="77777777" w:rsidR="00ED1A99" w:rsidRPr="00D0162F" w:rsidRDefault="00ED1A99" w:rsidP="00ED1A99">
            <w:pPr>
              <w:pStyle w:val="TAL"/>
              <w:rPr>
                <w:u w:val="single"/>
              </w:rPr>
            </w:pPr>
          </w:p>
          <w:p w14:paraId="5CF77AA9" w14:textId="77777777" w:rsidR="00ED1A99" w:rsidRPr="00D0162F" w:rsidRDefault="00ED1A99" w:rsidP="00ED1A99">
            <w:pPr>
              <w:pStyle w:val="TAL"/>
              <w:rPr>
                <w:u w:val="single"/>
              </w:rPr>
            </w:pPr>
          </w:p>
          <w:p w14:paraId="1D299F15" w14:textId="77777777" w:rsidR="00ED1A99" w:rsidRPr="00D0162F" w:rsidRDefault="00ED1A99" w:rsidP="00ED1A99">
            <w:pPr>
              <w:pStyle w:val="TAL"/>
              <w:rPr>
                <w:u w:val="single"/>
              </w:rPr>
            </w:pPr>
            <w:r w:rsidRPr="00D0162F">
              <w:rPr>
                <w:u w:val="single"/>
              </w:rPr>
              <w:t>Test 2:</w:t>
            </w:r>
          </w:p>
          <w:p w14:paraId="60C89B81" w14:textId="77777777" w:rsidR="00ED1A99" w:rsidRPr="00D0162F" w:rsidRDefault="00ED1A99" w:rsidP="00ED1A99">
            <w:pPr>
              <w:pStyle w:val="TAL"/>
              <w:rPr>
                <w:u w:val="single"/>
              </w:rPr>
            </w:pPr>
            <w:r w:rsidRPr="00D0162F">
              <w:rPr>
                <w:u w:val="single"/>
              </w:rPr>
              <w:t>Noc1: -105.0dBm/15kHz</w:t>
            </w:r>
          </w:p>
          <w:p w14:paraId="0B028A85" w14:textId="77777777" w:rsidR="00ED1A99" w:rsidRPr="00D0162F" w:rsidRDefault="00ED1A99" w:rsidP="00ED1A99">
            <w:pPr>
              <w:pStyle w:val="TAL"/>
              <w:rPr>
                <w:u w:val="single"/>
              </w:rPr>
            </w:pPr>
            <w:r w:rsidRPr="00D0162F">
              <w:rPr>
                <w:u w:val="single"/>
              </w:rPr>
              <w:t>Noc2: -105.0dBm/15kHz</w:t>
            </w:r>
          </w:p>
          <w:p w14:paraId="7B88BDF2" w14:textId="77777777" w:rsidR="00ED1A99" w:rsidRPr="00D0162F" w:rsidRDefault="00ED1A99" w:rsidP="00ED1A99">
            <w:pPr>
              <w:pStyle w:val="TAL"/>
              <w:rPr>
                <w:u w:val="single"/>
              </w:rPr>
            </w:pPr>
            <w:r w:rsidRPr="00D0162F">
              <w:rPr>
                <w:u w:val="single"/>
              </w:rPr>
              <w:t>Ês1 / Noc1: +11.0dB</w:t>
            </w:r>
          </w:p>
          <w:p w14:paraId="47EBDE81" w14:textId="77777777" w:rsidR="00ED1A99" w:rsidRPr="00D0162F" w:rsidRDefault="00ED1A99" w:rsidP="00ED1A99">
            <w:pPr>
              <w:pStyle w:val="TAL"/>
              <w:rPr>
                <w:u w:val="single"/>
              </w:rPr>
            </w:pPr>
            <w:r w:rsidRPr="00D0162F">
              <w:rPr>
                <w:u w:val="single"/>
              </w:rPr>
              <w:t>Ês2 / Noc2: +11.0dB</w:t>
            </w:r>
          </w:p>
          <w:p w14:paraId="3EC3E2CA" w14:textId="77777777" w:rsidR="00ED1A99" w:rsidRPr="00D0162F" w:rsidRDefault="00ED1A99" w:rsidP="00ED1A99">
            <w:pPr>
              <w:pStyle w:val="TAL"/>
              <w:rPr>
                <w:u w:val="single"/>
              </w:rPr>
            </w:pPr>
            <w:r w:rsidRPr="00D0162F">
              <w:rPr>
                <w:u w:val="single"/>
              </w:rPr>
              <w:t>Reported absolute SINR values: ±3.0dB</w:t>
            </w:r>
          </w:p>
          <w:p w14:paraId="7BE036BF" w14:textId="77777777" w:rsidR="00ED1A99" w:rsidRPr="00D0162F" w:rsidRDefault="00ED1A99" w:rsidP="00ED1A99">
            <w:pPr>
              <w:pStyle w:val="TAL"/>
              <w:rPr>
                <w:u w:val="single"/>
              </w:rPr>
            </w:pPr>
            <w:r w:rsidRPr="00D0162F">
              <w:rPr>
                <w:u w:val="single"/>
              </w:rPr>
              <w:t>For extreme conditions allow ±1.0dB+ FFS MU additionally</w:t>
            </w:r>
          </w:p>
          <w:p w14:paraId="63A135A5" w14:textId="77777777" w:rsidR="00ED1A99" w:rsidRPr="00D0162F" w:rsidRDefault="00ED1A99" w:rsidP="00ED1A99">
            <w:pPr>
              <w:pStyle w:val="TAL"/>
              <w:rPr>
                <w:u w:val="single"/>
              </w:rPr>
            </w:pPr>
          </w:p>
          <w:p w14:paraId="3A93E950" w14:textId="77777777" w:rsidR="00ED1A99" w:rsidRPr="00D0162F" w:rsidRDefault="00ED1A99" w:rsidP="00ED1A99">
            <w:pPr>
              <w:pStyle w:val="TAL"/>
              <w:rPr>
                <w:u w:val="single"/>
              </w:rPr>
            </w:pPr>
          </w:p>
          <w:p w14:paraId="576A6AE4" w14:textId="77777777" w:rsidR="00ED1A99" w:rsidRPr="00D0162F" w:rsidRDefault="00ED1A99" w:rsidP="00ED1A99">
            <w:pPr>
              <w:pStyle w:val="TAL"/>
              <w:rPr>
                <w:u w:val="single"/>
              </w:rPr>
            </w:pPr>
            <w:r w:rsidRPr="00D0162F">
              <w:rPr>
                <w:u w:val="single"/>
              </w:rPr>
              <w:t>Reported absolute SINR values: ±3.5dB</w:t>
            </w:r>
          </w:p>
          <w:p w14:paraId="28939BF3" w14:textId="77777777" w:rsidR="00ED1A99" w:rsidRPr="00D0162F" w:rsidRDefault="00ED1A99" w:rsidP="00ED1A99">
            <w:pPr>
              <w:pStyle w:val="TAL"/>
              <w:rPr>
                <w:u w:val="single"/>
              </w:rPr>
            </w:pPr>
            <w:r w:rsidRPr="00D0162F">
              <w:rPr>
                <w:u w:val="single"/>
              </w:rPr>
              <w:t>For extreme conditions allow ±0.5dB+ FFS MU additionally</w:t>
            </w:r>
          </w:p>
          <w:p w14:paraId="41D27B11" w14:textId="77777777" w:rsidR="00ED1A99" w:rsidRPr="00D0162F" w:rsidRDefault="00ED1A99" w:rsidP="00ED1A99">
            <w:pPr>
              <w:pStyle w:val="TAL"/>
              <w:rPr>
                <w:u w:val="single"/>
              </w:rPr>
            </w:pPr>
          </w:p>
          <w:p w14:paraId="42C80116" w14:textId="77777777" w:rsidR="00ED1A99" w:rsidRPr="00D0162F" w:rsidRDefault="00ED1A99" w:rsidP="00ED1A99">
            <w:pPr>
              <w:pStyle w:val="TAL"/>
              <w:rPr>
                <w:u w:val="single"/>
              </w:rPr>
            </w:pPr>
            <w:r w:rsidRPr="00D0162F">
              <w:rPr>
                <w:u w:val="single"/>
              </w:rPr>
              <w:t>Test 3:</w:t>
            </w:r>
          </w:p>
          <w:p w14:paraId="0DDE6E87" w14:textId="77777777" w:rsidR="00ED1A99" w:rsidRPr="00D0162F" w:rsidRDefault="00ED1A99" w:rsidP="00ED1A99">
            <w:pPr>
              <w:pStyle w:val="TAL"/>
              <w:rPr>
                <w:u w:val="single"/>
              </w:rPr>
            </w:pPr>
            <w:r w:rsidRPr="00D0162F">
              <w:rPr>
                <w:u w:val="single"/>
              </w:rPr>
              <w:t>Noc1: -105.0dBm/15kHz</w:t>
            </w:r>
          </w:p>
          <w:p w14:paraId="2942FA1A" w14:textId="77777777" w:rsidR="00ED1A99" w:rsidRPr="00D0162F" w:rsidRDefault="00ED1A99" w:rsidP="00ED1A99">
            <w:pPr>
              <w:pStyle w:val="TAL"/>
              <w:rPr>
                <w:u w:val="single"/>
              </w:rPr>
            </w:pPr>
            <w:r w:rsidRPr="00D0162F">
              <w:rPr>
                <w:u w:val="single"/>
              </w:rPr>
              <w:t>Noc2: -105.0dBm/15kHz</w:t>
            </w:r>
          </w:p>
          <w:p w14:paraId="09816EBF" w14:textId="77777777" w:rsidR="00ED1A99" w:rsidRPr="00D0162F" w:rsidRDefault="00ED1A99" w:rsidP="00ED1A99">
            <w:pPr>
              <w:pStyle w:val="TAL"/>
              <w:rPr>
                <w:u w:val="single"/>
              </w:rPr>
            </w:pPr>
            <w:r w:rsidRPr="00D0162F">
              <w:rPr>
                <w:u w:val="single"/>
              </w:rPr>
              <w:t>Ês1 / Noc1: -3.0dB</w:t>
            </w:r>
          </w:p>
          <w:p w14:paraId="45824AD0" w14:textId="77777777" w:rsidR="00ED1A99" w:rsidRPr="00D0162F" w:rsidRDefault="00ED1A99" w:rsidP="00ED1A99">
            <w:pPr>
              <w:pStyle w:val="TAL"/>
              <w:rPr>
                <w:u w:val="single"/>
              </w:rPr>
            </w:pPr>
            <w:r w:rsidRPr="00D0162F">
              <w:rPr>
                <w:u w:val="single"/>
              </w:rPr>
              <w:t>Ês2 / Noc2: -3.0dB</w:t>
            </w:r>
          </w:p>
          <w:p w14:paraId="327CD498" w14:textId="77777777" w:rsidR="00ED1A99" w:rsidRPr="00D0162F" w:rsidRDefault="00ED1A99" w:rsidP="00ED1A99">
            <w:pPr>
              <w:pStyle w:val="TAL"/>
              <w:rPr>
                <w:u w:val="single"/>
              </w:rPr>
            </w:pPr>
            <w:r w:rsidRPr="00D0162F">
              <w:rPr>
                <w:u w:val="single"/>
              </w:rPr>
              <w:t>Reported absolute SINR values: ±3.5dB</w:t>
            </w:r>
          </w:p>
          <w:p w14:paraId="79F4AC8C" w14:textId="77777777" w:rsidR="00ED1A99" w:rsidRPr="00D0162F" w:rsidRDefault="00ED1A99" w:rsidP="00ED1A99">
            <w:pPr>
              <w:pStyle w:val="TAL"/>
              <w:rPr>
                <w:u w:val="single"/>
              </w:rPr>
            </w:pPr>
            <w:r w:rsidRPr="00D0162F">
              <w:rPr>
                <w:u w:val="single"/>
              </w:rPr>
              <w:t>For extreme conditions allow ±0.5dB+ FFS MU additionally</w:t>
            </w:r>
          </w:p>
          <w:p w14:paraId="3A8C7530" w14:textId="77777777" w:rsidR="00ED1A99" w:rsidRPr="00D0162F" w:rsidRDefault="00ED1A99" w:rsidP="00ED1A99">
            <w:pPr>
              <w:pStyle w:val="TAL"/>
              <w:rPr>
                <w:u w:val="single"/>
              </w:rPr>
            </w:pPr>
          </w:p>
          <w:p w14:paraId="397895DE" w14:textId="77777777" w:rsidR="00ED1A99" w:rsidRPr="00D0162F" w:rsidRDefault="00ED1A99" w:rsidP="00ED1A99">
            <w:pPr>
              <w:pStyle w:val="TAL"/>
              <w:rPr>
                <w:u w:val="single"/>
              </w:rPr>
            </w:pPr>
          </w:p>
          <w:p w14:paraId="621A40E9" w14:textId="77777777" w:rsidR="00ED1A99" w:rsidRPr="00D0162F" w:rsidRDefault="00ED1A99" w:rsidP="00ED1A99">
            <w:pPr>
              <w:pStyle w:val="TAL"/>
              <w:rPr>
                <w:u w:val="single"/>
              </w:rPr>
            </w:pPr>
            <w:r w:rsidRPr="00D0162F">
              <w:rPr>
                <w:u w:val="single"/>
              </w:rPr>
              <w:t>Reported absolute SINR values: ±4.0dB</w:t>
            </w:r>
          </w:p>
          <w:p w14:paraId="1FCACDED" w14:textId="53B51771" w:rsidR="00ED1A99" w:rsidRPr="00D0162F" w:rsidRDefault="00ED1A99" w:rsidP="00ED1A99">
            <w:pPr>
              <w:pStyle w:val="TAL"/>
              <w:rPr>
                <w:u w:val="single"/>
              </w:rPr>
            </w:pPr>
            <w:r w:rsidRPr="00D0162F">
              <w:rPr>
                <w:u w:val="single"/>
              </w:rPr>
              <w:t>For extreme conditions allow ±0.0dB+ FFS MU additionally</w:t>
            </w:r>
          </w:p>
        </w:tc>
        <w:tc>
          <w:tcPr>
            <w:tcW w:w="1640" w:type="dxa"/>
            <w:tcBorders>
              <w:top w:val="single" w:sz="4" w:space="0" w:color="auto"/>
              <w:left w:val="single" w:sz="4" w:space="0" w:color="auto"/>
              <w:bottom w:val="single" w:sz="4" w:space="0" w:color="auto"/>
              <w:right w:val="single" w:sz="4" w:space="0" w:color="auto"/>
            </w:tcBorders>
          </w:tcPr>
          <w:p w14:paraId="3BCC8AF1" w14:textId="77777777" w:rsidR="00ED1A99" w:rsidRPr="00D0162F" w:rsidRDefault="00ED1A99" w:rsidP="00ED1A99">
            <w:pPr>
              <w:pStyle w:val="TAL"/>
              <w:rPr>
                <w:u w:val="single"/>
              </w:rPr>
            </w:pPr>
            <w:r w:rsidRPr="00D0162F">
              <w:rPr>
                <w:u w:val="single"/>
              </w:rPr>
              <w:t>Test 1:</w:t>
            </w:r>
          </w:p>
          <w:p w14:paraId="30FB14E5" w14:textId="77777777" w:rsidR="00ED1A99" w:rsidRPr="00D0162F" w:rsidRDefault="00ED1A99" w:rsidP="00ED1A99">
            <w:pPr>
              <w:pStyle w:val="TAL"/>
              <w:rPr>
                <w:u w:val="single"/>
              </w:rPr>
            </w:pPr>
            <w:r w:rsidRPr="00D0162F">
              <w:rPr>
                <w:u w:val="single"/>
              </w:rPr>
              <w:t>0dB</w:t>
            </w:r>
          </w:p>
          <w:p w14:paraId="2B5D6AC3" w14:textId="77777777" w:rsidR="00ED1A99" w:rsidRPr="00D0162F" w:rsidRDefault="00ED1A99" w:rsidP="00ED1A99">
            <w:pPr>
              <w:pStyle w:val="TAL"/>
              <w:rPr>
                <w:u w:val="single"/>
              </w:rPr>
            </w:pPr>
            <w:r w:rsidRPr="00D0162F">
              <w:rPr>
                <w:u w:val="single"/>
              </w:rPr>
              <w:t>0dB</w:t>
            </w:r>
          </w:p>
          <w:p w14:paraId="39D57EF3" w14:textId="77777777" w:rsidR="00ED1A99" w:rsidRPr="00D0162F" w:rsidRDefault="00ED1A99" w:rsidP="00ED1A99">
            <w:pPr>
              <w:pStyle w:val="TAL"/>
              <w:rPr>
                <w:u w:val="single"/>
              </w:rPr>
            </w:pPr>
            <w:r w:rsidRPr="00D0162F">
              <w:rPr>
                <w:u w:val="single"/>
              </w:rPr>
              <w:t>0dB</w:t>
            </w:r>
          </w:p>
          <w:p w14:paraId="4E740E63" w14:textId="77777777" w:rsidR="00ED1A99" w:rsidRPr="00D0162F" w:rsidRDefault="00ED1A99" w:rsidP="00ED1A99">
            <w:pPr>
              <w:pStyle w:val="TAL"/>
              <w:rPr>
                <w:u w:val="single"/>
              </w:rPr>
            </w:pPr>
            <w:r w:rsidRPr="00D0162F">
              <w:rPr>
                <w:u w:val="single"/>
              </w:rPr>
              <w:t>0dB</w:t>
            </w:r>
          </w:p>
          <w:p w14:paraId="5558CB33" w14:textId="77777777" w:rsidR="00ED1A99" w:rsidRPr="00D0162F" w:rsidRDefault="00ED1A99" w:rsidP="00ED1A99">
            <w:pPr>
              <w:pStyle w:val="TAL"/>
              <w:rPr>
                <w:u w:val="single"/>
              </w:rPr>
            </w:pPr>
            <w:r w:rsidRPr="00D0162F">
              <w:rPr>
                <w:u w:val="single"/>
              </w:rPr>
              <w:t>Via Mapping</w:t>
            </w:r>
          </w:p>
          <w:p w14:paraId="4A783832" w14:textId="77777777" w:rsidR="00ED1A99" w:rsidRPr="00D0162F" w:rsidRDefault="00ED1A99" w:rsidP="00ED1A99">
            <w:pPr>
              <w:pStyle w:val="TAL"/>
              <w:rPr>
                <w:u w:val="single"/>
              </w:rPr>
            </w:pPr>
          </w:p>
          <w:p w14:paraId="0110B9BF" w14:textId="77777777" w:rsidR="00ED1A99" w:rsidRPr="00D0162F" w:rsidRDefault="00ED1A99" w:rsidP="00ED1A99">
            <w:pPr>
              <w:pStyle w:val="TAL"/>
              <w:rPr>
                <w:u w:val="single"/>
              </w:rPr>
            </w:pPr>
          </w:p>
          <w:p w14:paraId="79B29738" w14:textId="77777777" w:rsidR="00ED1A99" w:rsidRPr="00D0162F" w:rsidRDefault="00ED1A99" w:rsidP="00ED1A99">
            <w:pPr>
              <w:pStyle w:val="TAL"/>
              <w:rPr>
                <w:u w:val="single"/>
              </w:rPr>
            </w:pPr>
          </w:p>
          <w:p w14:paraId="53604072" w14:textId="77777777" w:rsidR="00ED1A99" w:rsidRPr="00D0162F" w:rsidRDefault="00ED1A99" w:rsidP="00ED1A99">
            <w:pPr>
              <w:pStyle w:val="TAL"/>
              <w:rPr>
                <w:u w:val="single"/>
              </w:rPr>
            </w:pPr>
          </w:p>
          <w:p w14:paraId="2E953998" w14:textId="77777777" w:rsidR="00ED1A99" w:rsidRPr="00D0162F" w:rsidRDefault="00ED1A99" w:rsidP="00ED1A99">
            <w:pPr>
              <w:pStyle w:val="TAL"/>
              <w:rPr>
                <w:u w:val="single"/>
              </w:rPr>
            </w:pPr>
            <w:r w:rsidRPr="00D0162F">
              <w:rPr>
                <w:u w:val="single"/>
              </w:rPr>
              <w:t>Via Mapping</w:t>
            </w:r>
          </w:p>
          <w:p w14:paraId="2DCF5071" w14:textId="77777777" w:rsidR="00ED1A99" w:rsidRPr="00D0162F" w:rsidRDefault="00ED1A99" w:rsidP="00ED1A99">
            <w:pPr>
              <w:pStyle w:val="TAL"/>
              <w:rPr>
                <w:u w:val="single"/>
              </w:rPr>
            </w:pPr>
          </w:p>
          <w:p w14:paraId="054DB8D3" w14:textId="77777777" w:rsidR="00ED1A99" w:rsidRPr="00D0162F" w:rsidRDefault="00ED1A99" w:rsidP="00ED1A99">
            <w:pPr>
              <w:pStyle w:val="TAL"/>
              <w:rPr>
                <w:u w:val="single"/>
              </w:rPr>
            </w:pPr>
          </w:p>
          <w:p w14:paraId="11B82BDB" w14:textId="77777777" w:rsidR="00ED1A99" w:rsidRPr="00D0162F" w:rsidRDefault="00ED1A99" w:rsidP="00ED1A99">
            <w:pPr>
              <w:pStyle w:val="TAL"/>
              <w:rPr>
                <w:u w:val="single"/>
              </w:rPr>
            </w:pPr>
          </w:p>
          <w:p w14:paraId="617722AF" w14:textId="77777777" w:rsidR="00ED1A99" w:rsidRPr="00D0162F" w:rsidRDefault="00ED1A99" w:rsidP="00ED1A99">
            <w:pPr>
              <w:pStyle w:val="TAL"/>
              <w:rPr>
                <w:u w:val="single"/>
              </w:rPr>
            </w:pPr>
          </w:p>
          <w:p w14:paraId="327A8145" w14:textId="77777777" w:rsidR="00ED1A99" w:rsidRPr="00D0162F" w:rsidRDefault="00ED1A99" w:rsidP="00ED1A99">
            <w:pPr>
              <w:pStyle w:val="TAL"/>
              <w:rPr>
                <w:u w:val="single"/>
              </w:rPr>
            </w:pPr>
            <w:r w:rsidRPr="00D0162F">
              <w:rPr>
                <w:u w:val="single"/>
              </w:rPr>
              <w:t>Test 2:</w:t>
            </w:r>
          </w:p>
          <w:p w14:paraId="20BE0AE9" w14:textId="77777777" w:rsidR="00ED1A99" w:rsidRPr="00D0162F" w:rsidRDefault="00ED1A99" w:rsidP="00ED1A99">
            <w:pPr>
              <w:pStyle w:val="TAL"/>
              <w:rPr>
                <w:u w:val="single"/>
              </w:rPr>
            </w:pPr>
            <w:r w:rsidRPr="00D0162F">
              <w:rPr>
                <w:u w:val="single"/>
              </w:rPr>
              <w:t>-0.1dB</w:t>
            </w:r>
          </w:p>
          <w:p w14:paraId="35B55421" w14:textId="77777777" w:rsidR="00ED1A99" w:rsidRPr="00D0162F" w:rsidRDefault="00ED1A99" w:rsidP="00ED1A99">
            <w:pPr>
              <w:pStyle w:val="TAL"/>
              <w:rPr>
                <w:u w:val="single"/>
              </w:rPr>
            </w:pPr>
            <w:r w:rsidRPr="00D0162F">
              <w:rPr>
                <w:u w:val="single"/>
              </w:rPr>
              <w:t>-0.1dB</w:t>
            </w:r>
          </w:p>
          <w:p w14:paraId="08693468" w14:textId="77777777" w:rsidR="00ED1A99" w:rsidRPr="00D0162F" w:rsidRDefault="00ED1A99" w:rsidP="00ED1A99">
            <w:pPr>
              <w:pStyle w:val="TAL"/>
              <w:rPr>
                <w:u w:val="single"/>
              </w:rPr>
            </w:pPr>
            <w:r w:rsidRPr="00D0162F">
              <w:rPr>
                <w:u w:val="single"/>
              </w:rPr>
              <w:t>0dB</w:t>
            </w:r>
          </w:p>
          <w:p w14:paraId="470C3905" w14:textId="77777777" w:rsidR="00ED1A99" w:rsidRPr="00D0162F" w:rsidRDefault="00ED1A99" w:rsidP="00ED1A99">
            <w:pPr>
              <w:pStyle w:val="TAL"/>
              <w:rPr>
                <w:u w:val="single"/>
              </w:rPr>
            </w:pPr>
            <w:r w:rsidRPr="00D0162F">
              <w:rPr>
                <w:u w:val="single"/>
              </w:rPr>
              <w:t>0dB</w:t>
            </w:r>
          </w:p>
          <w:p w14:paraId="3AF45A58" w14:textId="77777777" w:rsidR="00ED1A99" w:rsidRPr="00D0162F" w:rsidRDefault="00ED1A99" w:rsidP="00ED1A99">
            <w:pPr>
              <w:pStyle w:val="TAL"/>
              <w:rPr>
                <w:u w:val="single"/>
              </w:rPr>
            </w:pPr>
            <w:r w:rsidRPr="00D0162F">
              <w:rPr>
                <w:u w:val="single"/>
              </w:rPr>
              <w:t>Via Mapping</w:t>
            </w:r>
          </w:p>
          <w:p w14:paraId="4B3AC087" w14:textId="77777777" w:rsidR="00ED1A99" w:rsidRPr="00D0162F" w:rsidRDefault="00ED1A99" w:rsidP="00ED1A99">
            <w:pPr>
              <w:pStyle w:val="TAL"/>
              <w:rPr>
                <w:u w:val="single"/>
              </w:rPr>
            </w:pPr>
          </w:p>
          <w:p w14:paraId="27F8DDBA" w14:textId="77777777" w:rsidR="00ED1A99" w:rsidRPr="00D0162F" w:rsidRDefault="00ED1A99" w:rsidP="00ED1A99">
            <w:pPr>
              <w:pStyle w:val="TAL"/>
              <w:rPr>
                <w:u w:val="single"/>
              </w:rPr>
            </w:pPr>
          </w:p>
          <w:p w14:paraId="115EE484" w14:textId="77777777" w:rsidR="00ED1A99" w:rsidRPr="00D0162F" w:rsidRDefault="00ED1A99" w:rsidP="00ED1A99">
            <w:pPr>
              <w:pStyle w:val="TAL"/>
              <w:rPr>
                <w:u w:val="single"/>
              </w:rPr>
            </w:pPr>
          </w:p>
          <w:p w14:paraId="00715B6C" w14:textId="77777777" w:rsidR="00ED1A99" w:rsidRPr="00D0162F" w:rsidRDefault="00ED1A99" w:rsidP="00ED1A99">
            <w:pPr>
              <w:pStyle w:val="TAL"/>
              <w:rPr>
                <w:u w:val="single"/>
              </w:rPr>
            </w:pPr>
          </w:p>
          <w:p w14:paraId="17CCEBF2" w14:textId="77777777" w:rsidR="00ED1A99" w:rsidRPr="00D0162F" w:rsidRDefault="00ED1A99" w:rsidP="00ED1A99">
            <w:pPr>
              <w:pStyle w:val="TAL"/>
              <w:rPr>
                <w:u w:val="single"/>
              </w:rPr>
            </w:pPr>
            <w:r w:rsidRPr="00D0162F">
              <w:rPr>
                <w:u w:val="single"/>
              </w:rPr>
              <w:t>Via Mapping</w:t>
            </w:r>
          </w:p>
          <w:p w14:paraId="2B844EC0" w14:textId="77777777" w:rsidR="00ED1A99" w:rsidRPr="00D0162F" w:rsidRDefault="00ED1A99" w:rsidP="00ED1A99">
            <w:pPr>
              <w:pStyle w:val="TAL"/>
              <w:rPr>
                <w:u w:val="single"/>
              </w:rPr>
            </w:pPr>
          </w:p>
          <w:p w14:paraId="0DCDE4B2" w14:textId="77777777" w:rsidR="00ED1A99" w:rsidRPr="00D0162F" w:rsidRDefault="00ED1A99" w:rsidP="00ED1A99">
            <w:pPr>
              <w:pStyle w:val="TAL"/>
              <w:rPr>
                <w:u w:val="single"/>
              </w:rPr>
            </w:pPr>
          </w:p>
          <w:p w14:paraId="2ECB40B1" w14:textId="77777777" w:rsidR="00ED1A99" w:rsidRPr="00D0162F" w:rsidRDefault="00ED1A99" w:rsidP="00ED1A99">
            <w:pPr>
              <w:pStyle w:val="TAL"/>
              <w:rPr>
                <w:u w:val="single"/>
              </w:rPr>
            </w:pPr>
          </w:p>
          <w:p w14:paraId="467D9516" w14:textId="77777777" w:rsidR="00ED1A99" w:rsidRPr="00D0162F" w:rsidRDefault="00ED1A99" w:rsidP="00ED1A99">
            <w:pPr>
              <w:pStyle w:val="TAL"/>
              <w:rPr>
                <w:u w:val="single"/>
              </w:rPr>
            </w:pPr>
            <w:r w:rsidRPr="00D0162F">
              <w:rPr>
                <w:u w:val="single"/>
              </w:rPr>
              <w:t>Test 3:</w:t>
            </w:r>
          </w:p>
          <w:p w14:paraId="5ACD59D3" w14:textId="77777777" w:rsidR="00ED1A99" w:rsidRPr="00D0162F" w:rsidRDefault="00ED1A99" w:rsidP="00ED1A99">
            <w:pPr>
              <w:pStyle w:val="TAL"/>
              <w:rPr>
                <w:u w:val="single"/>
              </w:rPr>
            </w:pPr>
            <w:r w:rsidRPr="00D0162F">
              <w:rPr>
                <w:u w:val="single"/>
              </w:rPr>
              <w:t>0dB</w:t>
            </w:r>
          </w:p>
          <w:p w14:paraId="12FBDA4F" w14:textId="77777777" w:rsidR="00ED1A99" w:rsidRPr="00D0162F" w:rsidRDefault="00ED1A99" w:rsidP="00ED1A99">
            <w:pPr>
              <w:pStyle w:val="TAL"/>
              <w:rPr>
                <w:u w:val="single"/>
              </w:rPr>
            </w:pPr>
            <w:r w:rsidRPr="00D0162F">
              <w:rPr>
                <w:u w:val="single"/>
              </w:rPr>
              <w:t>0dB</w:t>
            </w:r>
          </w:p>
          <w:p w14:paraId="62F2B654" w14:textId="77777777" w:rsidR="00ED1A99" w:rsidRPr="00D0162F" w:rsidRDefault="00ED1A99" w:rsidP="00ED1A99">
            <w:pPr>
              <w:pStyle w:val="TAL"/>
              <w:rPr>
                <w:u w:val="single"/>
              </w:rPr>
            </w:pPr>
            <w:r w:rsidRPr="00D0162F">
              <w:rPr>
                <w:u w:val="single"/>
              </w:rPr>
              <w:t>0.9dB</w:t>
            </w:r>
          </w:p>
          <w:p w14:paraId="1449A61C" w14:textId="77777777" w:rsidR="00ED1A99" w:rsidRPr="00D0162F" w:rsidRDefault="00ED1A99" w:rsidP="00ED1A99">
            <w:pPr>
              <w:pStyle w:val="TAL"/>
              <w:rPr>
                <w:u w:val="single"/>
              </w:rPr>
            </w:pPr>
            <w:r w:rsidRPr="00D0162F">
              <w:rPr>
                <w:u w:val="single"/>
              </w:rPr>
              <w:t>0.9dB</w:t>
            </w:r>
          </w:p>
          <w:p w14:paraId="687641BB" w14:textId="77777777" w:rsidR="00ED1A99" w:rsidRPr="00D0162F" w:rsidRDefault="00ED1A99" w:rsidP="00ED1A99">
            <w:pPr>
              <w:pStyle w:val="TAL"/>
              <w:rPr>
                <w:u w:val="single"/>
              </w:rPr>
            </w:pPr>
            <w:r w:rsidRPr="00D0162F">
              <w:rPr>
                <w:u w:val="single"/>
              </w:rPr>
              <w:t>Via Mapping</w:t>
            </w:r>
          </w:p>
          <w:p w14:paraId="1BC4A0AA" w14:textId="77777777" w:rsidR="00ED1A99" w:rsidRPr="00D0162F" w:rsidRDefault="00ED1A99" w:rsidP="00ED1A99">
            <w:pPr>
              <w:pStyle w:val="TAL"/>
              <w:rPr>
                <w:u w:val="single"/>
              </w:rPr>
            </w:pPr>
          </w:p>
          <w:p w14:paraId="61546BA7" w14:textId="77777777" w:rsidR="00ED1A99" w:rsidRPr="00D0162F" w:rsidRDefault="00ED1A99" w:rsidP="00ED1A99">
            <w:pPr>
              <w:pStyle w:val="TAL"/>
              <w:rPr>
                <w:u w:val="single"/>
              </w:rPr>
            </w:pPr>
          </w:p>
          <w:p w14:paraId="7EB2D3F5" w14:textId="77777777" w:rsidR="00ED1A99" w:rsidRPr="00D0162F" w:rsidRDefault="00ED1A99" w:rsidP="00ED1A99">
            <w:pPr>
              <w:pStyle w:val="TAL"/>
              <w:rPr>
                <w:u w:val="single"/>
              </w:rPr>
            </w:pPr>
          </w:p>
          <w:p w14:paraId="2D7A6C98" w14:textId="77777777" w:rsidR="00ED1A99" w:rsidRPr="00D0162F" w:rsidRDefault="00ED1A99" w:rsidP="00ED1A99">
            <w:pPr>
              <w:pStyle w:val="TAL"/>
              <w:rPr>
                <w:u w:val="single"/>
              </w:rPr>
            </w:pPr>
          </w:p>
          <w:p w14:paraId="4126C8A1" w14:textId="6BA977C0" w:rsidR="00ED1A99" w:rsidRPr="00D0162F" w:rsidRDefault="00ED1A99" w:rsidP="00ED1A99">
            <w:pPr>
              <w:pStyle w:val="TAL"/>
              <w:rPr>
                <w:u w:val="single"/>
              </w:rPr>
            </w:pPr>
            <w:r w:rsidRPr="00D0162F">
              <w:rPr>
                <w:u w:val="single"/>
              </w:rPr>
              <w:t>Via Mapping</w:t>
            </w:r>
          </w:p>
        </w:tc>
        <w:tc>
          <w:tcPr>
            <w:tcW w:w="2772" w:type="dxa"/>
            <w:tcBorders>
              <w:top w:val="single" w:sz="4" w:space="0" w:color="auto"/>
              <w:left w:val="single" w:sz="4" w:space="0" w:color="auto"/>
              <w:bottom w:val="single" w:sz="4" w:space="0" w:color="auto"/>
              <w:right w:val="single" w:sz="4" w:space="0" w:color="auto"/>
            </w:tcBorders>
          </w:tcPr>
          <w:p w14:paraId="69D2F05D" w14:textId="77777777" w:rsidR="00ED1A99" w:rsidRPr="00D0162F" w:rsidRDefault="00ED1A99" w:rsidP="00ED1A99">
            <w:pPr>
              <w:pStyle w:val="TAL"/>
              <w:rPr>
                <w:u w:val="single"/>
              </w:rPr>
            </w:pPr>
            <w:r w:rsidRPr="00D0162F">
              <w:rPr>
                <w:u w:val="single"/>
              </w:rPr>
              <w:t>Test 1:</w:t>
            </w:r>
          </w:p>
          <w:p w14:paraId="5C5C0B75" w14:textId="77777777" w:rsidR="00ED1A99" w:rsidRPr="00D0162F" w:rsidRDefault="00ED1A99" w:rsidP="00ED1A99">
            <w:pPr>
              <w:pStyle w:val="TAL"/>
              <w:rPr>
                <w:u w:val="single"/>
              </w:rPr>
            </w:pPr>
            <w:r w:rsidRPr="00D0162F">
              <w:rPr>
                <w:u w:val="single"/>
              </w:rPr>
              <w:t>Noc1: -105.0dBm/15kHz</w:t>
            </w:r>
          </w:p>
          <w:p w14:paraId="52306204" w14:textId="77777777" w:rsidR="00ED1A99" w:rsidRPr="00D0162F" w:rsidRDefault="00ED1A99" w:rsidP="00ED1A99">
            <w:pPr>
              <w:pStyle w:val="TAL"/>
              <w:rPr>
                <w:u w:val="single"/>
              </w:rPr>
            </w:pPr>
            <w:r w:rsidRPr="00D0162F">
              <w:rPr>
                <w:u w:val="single"/>
              </w:rPr>
              <w:t>Noc2: -105.0dBm/15kHz</w:t>
            </w:r>
          </w:p>
          <w:p w14:paraId="252D1D7B" w14:textId="77777777" w:rsidR="00ED1A99" w:rsidRPr="00D0162F" w:rsidRDefault="00ED1A99" w:rsidP="00ED1A99">
            <w:pPr>
              <w:pStyle w:val="TAL"/>
              <w:rPr>
                <w:u w:val="single"/>
              </w:rPr>
            </w:pPr>
            <w:r w:rsidRPr="00D0162F">
              <w:rPr>
                <w:u w:val="single"/>
              </w:rPr>
              <w:t>Ês1 / Noc1: -0.5dB</w:t>
            </w:r>
          </w:p>
          <w:p w14:paraId="4ED0ABFC" w14:textId="77777777" w:rsidR="00ED1A99" w:rsidRPr="00D0162F" w:rsidRDefault="00ED1A99" w:rsidP="00ED1A99">
            <w:pPr>
              <w:pStyle w:val="TAL"/>
              <w:rPr>
                <w:u w:val="single"/>
              </w:rPr>
            </w:pPr>
            <w:r w:rsidRPr="00D0162F">
              <w:rPr>
                <w:u w:val="single"/>
              </w:rPr>
              <w:t>Ês2 / Noc2: -0.5dB</w:t>
            </w:r>
          </w:p>
          <w:p w14:paraId="3662B425" w14:textId="77777777" w:rsidR="00ED1A99" w:rsidRPr="00D0162F" w:rsidRDefault="00ED1A99" w:rsidP="00ED1A99">
            <w:pPr>
              <w:pStyle w:val="TAL"/>
              <w:rPr>
                <w:u w:val="single"/>
              </w:rPr>
            </w:pPr>
            <w:r w:rsidRPr="00D0162F">
              <w:rPr>
                <w:u w:val="single"/>
              </w:rPr>
              <w:t xml:space="preserve">Cell 2 and Cell 3: </w:t>
            </w:r>
          </w:p>
          <w:p w14:paraId="03A5C1DE" w14:textId="77777777" w:rsidR="00ED1A99" w:rsidRPr="00D0162F" w:rsidRDefault="00ED1A99" w:rsidP="00ED1A99">
            <w:pPr>
              <w:pStyle w:val="TAL"/>
              <w:rPr>
                <w:u w:val="single"/>
              </w:rPr>
            </w:pPr>
            <w:r w:rsidRPr="00D0162F">
              <w:rPr>
                <w:u w:val="single"/>
              </w:rPr>
              <w:t xml:space="preserve">n257, n258, n261: </w:t>
            </w:r>
          </w:p>
          <w:p w14:paraId="090B0DA3" w14:textId="77777777" w:rsidR="00ED1A99" w:rsidRPr="00D0162F" w:rsidRDefault="00ED1A99" w:rsidP="00ED1A99">
            <w:pPr>
              <w:pStyle w:val="TAL"/>
              <w:rPr>
                <w:u w:val="single"/>
              </w:rPr>
            </w:pPr>
            <w:r w:rsidRPr="00D0162F">
              <w:rPr>
                <w:u w:val="single"/>
              </w:rPr>
              <w:t>SINR_27 to SINR_62</w:t>
            </w:r>
          </w:p>
          <w:p w14:paraId="0816CB3C" w14:textId="77777777" w:rsidR="00ED1A99" w:rsidRPr="00D0162F" w:rsidRDefault="00ED1A99" w:rsidP="00ED1A99">
            <w:pPr>
              <w:pStyle w:val="TAL"/>
              <w:rPr>
                <w:u w:val="single"/>
              </w:rPr>
            </w:pPr>
            <w:r w:rsidRPr="00D0162F">
              <w:rPr>
                <w:u w:val="single"/>
              </w:rPr>
              <w:t>n260: SINR_27 to SINR_61</w:t>
            </w:r>
          </w:p>
          <w:p w14:paraId="6D7F65EE" w14:textId="77777777" w:rsidR="00ED1A99" w:rsidRPr="00D0162F" w:rsidRDefault="00ED1A99" w:rsidP="00ED1A99">
            <w:pPr>
              <w:pStyle w:val="TAL"/>
              <w:rPr>
                <w:u w:val="single"/>
              </w:rPr>
            </w:pPr>
          </w:p>
          <w:p w14:paraId="4B7650F3" w14:textId="77777777" w:rsidR="00ED1A99" w:rsidRPr="00D0162F" w:rsidRDefault="00ED1A99" w:rsidP="00ED1A99">
            <w:pPr>
              <w:pStyle w:val="TAL"/>
              <w:rPr>
                <w:u w:val="single"/>
              </w:rPr>
            </w:pPr>
            <w:r w:rsidRPr="00D0162F">
              <w:rPr>
                <w:u w:val="single"/>
              </w:rPr>
              <w:t>Cell 3: SINR_x-8 to SINR_x+8</w:t>
            </w:r>
          </w:p>
          <w:p w14:paraId="150C4CED" w14:textId="77777777" w:rsidR="00ED1A99" w:rsidRPr="00D0162F" w:rsidRDefault="00ED1A99" w:rsidP="00ED1A99">
            <w:pPr>
              <w:pStyle w:val="TAL"/>
              <w:rPr>
                <w:u w:val="single"/>
              </w:rPr>
            </w:pPr>
          </w:p>
          <w:p w14:paraId="13EFE0FD" w14:textId="77777777" w:rsidR="00ED1A99" w:rsidRPr="00D0162F" w:rsidRDefault="00ED1A99" w:rsidP="00ED1A99">
            <w:pPr>
              <w:pStyle w:val="TAL"/>
              <w:rPr>
                <w:u w:val="single"/>
              </w:rPr>
            </w:pPr>
          </w:p>
          <w:p w14:paraId="749708EC" w14:textId="77777777" w:rsidR="00ED1A99" w:rsidRPr="00D0162F" w:rsidRDefault="00ED1A99" w:rsidP="00ED1A99">
            <w:pPr>
              <w:pStyle w:val="TAL"/>
              <w:rPr>
                <w:u w:val="single"/>
              </w:rPr>
            </w:pPr>
          </w:p>
          <w:p w14:paraId="613E3CB8" w14:textId="77777777" w:rsidR="00ED1A99" w:rsidRPr="00D0162F" w:rsidRDefault="00ED1A99" w:rsidP="00ED1A99">
            <w:pPr>
              <w:pStyle w:val="TAL"/>
              <w:rPr>
                <w:u w:val="single"/>
              </w:rPr>
            </w:pPr>
          </w:p>
          <w:p w14:paraId="2BAC49C5" w14:textId="77777777" w:rsidR="00ED1A99" w:rsidRPr="00D0162F" w:rsidRDefault="00ED1A99" w:rsidP="00ED1A99">
            <w:pPr>
              <w:pStyle w:val="TAL"/>
              <w:rPr>
                <w:u w:val="single"/>
              </w:rPr>
            </w:pPr>
            <w:r w:rsidRPr="00D0162F">
              <w:rPr>
                <w:u w:val="single"/>
              </w:rPr>
              <w:t>Test 2:</w:t>
            </w:r>
          </w:p>
          <w:p w14:paraId="0B96C5C3" w14:textId="77777777" w:rsidR="00ED1A99" w:rsidRPr="00D0162F" w:rsidRDefault="00ED1A99" w:rsidP="00ED1A99">
            <w:pPr>
              <w:pStyle w:val="TAL"/>
              <w:rPr>
                <w:u w:val="single"/>
              </w:rPr>
            </w:pPr>
            <w:r w:rsidRPr="00D0162F">
              <w:rPr>
                <w:u w:val="single"/>
              </w:rPr>
              <w:t>Noc1: -105.1dBm/15kHz</w:t>
            </w:r>
          </w:p>
          <w:p w14:paraId="322D9059" w14:textId="77777777" w:rsidR="00ED1A99" w:rsidRPr="00D0162F" w:rsidRDefault="00ED1A99" w:rsidP="00ED1A99">
            <w:pPr>
              <w:pStyle w:val="TAL"/>
              <w:rPr>
                <w:u w:val="single"/>
              </w:rPr>
            </w:pPr>
            <w:r w:rsidRPr="00D0162F">
              <w:rPr>
                <w:u w:val="single"/>
              </w:rPr>
              <w:t>Noc2: -105.1dBm/15kHz</w:t>
            </w:r>
          </w:p>
          <w:p w14:paraId="19077D40" w14:textId="77777777" w:rsidR="00ED1A99" w:rsidRPr="00D0162F" w:rsidRDefault="00ED1A99" w:rsidP="00ED1A99">
            <w:pPr>
              <w:pStyle w:val="TAL"/>
              <w:rPr>
                <w:u w:val="single"/>
              </w:rPr>
            </w:pPr>
            <w:r w:rsidRPr="00D0162F">
              <w:rPr>
                <w:u w:val="single"/>
              </w:rPr>
              <w:t>Ês1 / Noc1: +11.0dB</w:t>
            </w:r>
          </w:p>
          <w:p w14:paraId="4F5CCEB3" w14:textId="77777777" w:rsidR="00ED1A99" w:rsidRPr="00D0162F" w:rsidRDefault="00ED1A99" w:rsidP="00ED1A99">
            <w:pPr>
              <w:pStyle w:val="TAL"/>
              <w:rPr>
                <w:u w:val="single"/>
              </w:rPr>
            </w:pPr>
            <w:r w:rsidRPr="00D0162F">
              <w:rPr>
                <w:u w:val="single"/>
              </w:rPr>
              <w:t>Ês2 / Noc2: +11.0dB</w:t>
            </w:r>
          </w:p>
          <w:p w14:paraId="367289B0" w14:textId="77777777" w:rsidR="00ED1A99" w:rsidRPr="00D0162F" w:rsidRDefault="00ED1A99" w:rsidP="00ED1A99">
            <w:pPr>
              <w:pStyle w:val="TAL"/>
              <w:rPr>
                <w:u w:val="single"/>
              </w:rPr>
            </w:pPr>
            <w:r w:rsidRPr="00D0162F">
              <w:rPr>
                <w:u w:val="single"/>
              </w:rPr>
              <w:t xml:space="preserve">Cell 2 and Cell 3: </w:t>
            </w:r>
          </w:p>
          <w:p w14:paraId="6318E48D" w14:textId="77777777" w:rsidR="00ED1A99" w:rsidRPr="00D0162F" w:rsidRDefault="00ED1A99" w:rsidP="00ED1A99">
            <w:pPr>
              <w:pStyle w:val="TAL"/>
              <w:rPr>
                <w:u w:val="single"/>
              </w:rPr>
            </w:pPr>
            <w:r w:rsidRPr="00D0162F">
              <w:rPr>
                <w:u w:val="single"/>
              </w:rPr>
              <w:t xml:space="preserve">n257, n258, n261: </w:t>
            </w:r>
          </w:p>
          <w:p w14:paraId="4D04D73A" w14:textId="77777777" w:rsidR="00ED1A99" w:rsidRPr="00D0162F" w:rsidRDefault="00ED1A99" w:rsidP="00ED1A99">
            <w:pPr>
              <w:pStyle w:val="TAL"/>
              <w:rPr>
                <w:u w:val="single"/>
              </w:rPr>
            </w:pPr>
            <w:r w:rsidRPr="00D0162F">
              <w:rPr>
                <w:u w:val="single"/>
              </w:rPr>
              <w:t>SINR_48 to SINR_87</w:t>
            </w:r>
          </w:p>
          <w:p w14:paraId="4DC1BC63" w14:textId="77777777" w:rsidR="00ED1A99" w:rsidRPr="00D0162F" w:rsidRDefault="00ED1A99" w:rsidP="00ED1A99">
            <w:pPr>
              <w:pStyle w:val="TAL"/>
              <w:rPr>
                <w:u w:val="single"/>
              </w:rPr>
            </w:pPr>
            <w:r w:rsidRPr="00D0162F">
              <w:rPr>
                <w:u w:val="single"/>
              </w:rPr>
              <w:t>n260: SINR_48 to SINR_86</w:t>
            </w:r>
          </w:p>
          <w:p w14:paraId="1C650685" w14:textId="77777777" w:rsidR="00ED1A99" w:rsidRPr="00D0162F" w:rsidRDefault="00ED1A99" w:rsidP="00ED1A99">
            <w:pPr>
              <w:pStyle w:val="TAL"/>
              <w:rPr>
                <w:u w:val="single"/>
              </w:rPr>
            </w:pPr>
          </w:p>
          <w:p w14:paraId="6AB7ED03" w14:textId="77777777" w:rsidR="00ED1A99" w:rsidRPr="00D0162F" w:rsidRDefault="00ED1A99" w:rsidP="00ED1A99">
            <w:pPr>
              <w:pStyle w:val="TAL"/>
              <w:rPr>
                <w:u w:val="single"/>
              </w:rPr>
            </w:pPr>
          </w:p>
          <w:p w14:paraId="2D0C7DFB" w14:textId="77777777" w:rsidR="00ED1A99" w:rsidRPr="00D0162F" w:rsidRDefault="00ED1A99" w:rsidP="00ED1A99">
            <w:pPr>
              <w:pStyle w:val="TAL"/>
              <w:rPr>
                <w:u w:val="single"/>
              </w:rPr>
            </w:pPr>
            <w:r w:rsidRPr="00D0162F">
              <w:rPr>
                <w:u w:val="single"/>
              </w:rPr>
              <w:t>Cell 3: SINR_x-17 to SINR_x+17</w:t>
            </w:r>
          </w:p>
          <w:p w14:paraId="5349E39E" w14:textId="77777777" w:rsidR="00ED1A99" w:rsidRPr="00D0162F" w:rsidRDefault="00ED1A99" w:rsidP="00ED1A99">
            <w:pPr>
              <w:pStyle w:val="TAL"/>
              <w:rPr>
                <w:u w:val="single"/>
              </w:rPr>
            </w:pPr>
          </w:p>
          <w:p w14:paraId="54AE11A5" w14:textId="77777777" w:rsidR="00ED1A99" w:rsidRPr="00D0162F" w:rsidRDefault="00ED1A99" w:rsidP="00ED1A99">
            <w:pPr>
              <w:pStyle w:val="TAL"/>
              <w:rPr>
                <w:u w:val="single"/>
              </w:rPr>
            </w:pPr>
          </w:p>
          <w:p w14:paraId="34E7BA56" w14:textId="77777777" w:rsidR="00ED1A99" w:rsidRPr="00D0162F" w:rsidRDefault="00ED1A99" w:rsidP="00ED1A99">
            <w:pPr>
              <w:pStyle w:val="TAL"/>
              <w:rPr>
                <w:u w:val="single"/>
              </w:rPr>
            </w:pPr>
            <w:r w:rsidRPr="00D0162F">
              <w:rPr>
                <w:u w:val="single"/>
              </w:rPr>
              <w:t>Test 3:</w:t>
            </w:r>
          </w:p>
          <w:p w14:paraId="38E45573" w14:textId="77777777" w:rsidR="00ED1A99" w:rsidRPr="00D0162F" w:rsidRDefault="00ED1A99" w:rsidP="00ED1A99">
            <w:pPr>
              <w:pStyle w:val="TAL"/>
              <w:rPr>
                <w:u w:val="single"/>
              </w:rPr>
            </w:pPr>
            <w:r w:rsidRPr="00D0162F">
              <w:rPr>
                <w:u w:val="single"/>
              </w:rPr>
              <w:t>Noc1: -105.0dBm/15kHz</w:t>
            </w:r>
          </w:p>
          <w:p w14:paraId="2AAEFF4F" w14:textId="77777777" w:rsidR="00ED1A99" w:rsidRPr="00D0162F" w:rsidRDefault="00ED1A99" w:rsidP="00ED1A99">
            <w:pPr>
              <w:pStyle w:val="TAL"/>
              <w:rPr>
                <w:u w:val="single"/>
              </w:rPr>
            </w:pPr>
            <w:r w:rsidRPr="00D0162F">
              <w:rPr>
                <w:u w:val="single"/>
              </w:rPr>
              <w:t>Noc2: -105.0dBm/15kHz</w:t>
            </w:r>
          </w:p>
          <w:p w14:paraId="16854E12" w14:textId="77777777" w:rsidR="00ED1A99" w:rsidRPr="00D0162F" w:rsidRDefault="00ED1A99" w:rsidP="00ED1A99">
            <w:pPr>
              <w:pStyle w:val="TAL"/>
              <w:rPr>
                <w:u w:val="single"/>
              </w:rPr>
            </w:pPr>
            <w:r w:rsidRPr="00D0162F">
              <w:rPr>
                <w:u w:val="single"/>
              </w:rPr>
              <w:t>Ês1 / Noc1: -2.1dB</w:t>
            </w:r>
          </w:p>
          <w:p w14:paraId="1310D040" w14:textId="77777777" w:rsidR="00ED1A99" w:rsidRPr="00D0162F" w:rsidRDefault="00ED1A99" w:rsidP="00ED1A99">
            <w:pPr>
              <w:pStyle w:val="TAL"/>
              <w:rPr>
                <w:u w:val="single"/>
              </w:rPr>
            </w:pPr>
            <w:r w:rsidRPr="00D0162F">
              <w:rPr>
                <w:u w:val="single"/>
              </w:rPr>
              <w:t>Ês2 / Noc2: -2.1dB</w:t>
            </w:r>
          </w:p>
          <w:p w14:paraId="0711D436" w14:textId="77777777" w:rsidR="00ED1A99" w:rsidRPr="00D0162F" w:rsidRDefault="00ED1A99" w:rsidP="00ED1A99">
            <w:pPr>
              <w:pStyle w:val="TAL"/>
              <w:rPr>
                <w:u w:val="single"/>
              </w:rPr>
            </w:pPr>
            <w:r w:rsidRPr="00D0162F">
              <w:rPr>
                <w:u w:val="single"/>
              </w:rPr>
              <w:t xml:space="preserve">Cell 2 and Cell 3: </w:t>
            </w:r>
          </w:p>
          <w:p w14:paraId="5206CE7E" w14:textId="77777777" w:rsidR="00ED1A99" w:rsidRPr="00D0162F" w:rsidRDefault="00ED1A99" w:rsidP="00ED1A99">
            <w:pPr>
              <w:pStyle w:val="TAL"/>
              <w:rPr>
                <w:u w:val="single"/>
              </w:rPr>
            </w:pPr>
            <w:r w:rsidRPr="00D0162F">
              <w:rPr>
                <w:u w:val="single"/>
              </w:rPr>
              <w:t xml:space="preserve">n257, n258, n261: </w:t>
            </w:r>
          </w:p>
          <w:p w14:paraId="6A2C9E6C" w14:textId="77777777" w:rsidR="00ED1A99" w:rsidRPr="00D0162F" w:rsidRDefault="00ED1A99" w:rsidP="00ED1A99">
            <w:pPr>
              <w:pStyle w:val="TAL"/>
              <w:rPr>
                <w:u w:val="single"/>
              </w:rPr>
            </w:pPr>
            <w:r w:rsidRPr="00D0162F">
              <w:rPr>
                <w:u w:val="single"/>
              </w:rPr>
              <w:t>SINR_23 to SINR_60</w:t>
            </w:r>
          </w:p>
          <w:p w14:paraId="4CC68F98" w14:textId="77777777" w:rsidR="00ED1A99" w:rsidRPr="00D0162F" w:rsidRDefault="00ED1A99" w:rsidP="00ED1A99">
            <w:pPr>
              <w:pStyle w:val="TAL"/>
              <w:rPr>
                <w:u w:val="single"/>
              </w:rPr>
            </w:pPr>
            <w:r w:rsidRPr="00D0162F">
              <w:rPr>
                <w:u w:val="single"/>
              </w:rPr>
              <w:t>n260: SINR_22 to SINR_59</w:t>
            </w:r>
          </w:p>
          <w:p w14:paraId="787F8572" w14:textId="77777777" w:rsidR="00ED1A99" w:rsidRPr="00D0162F" w:rsidRDefault="00ED1A99" w:rsidP="00ED1A99">
            <w:pPr>
              <w:pStyle w:val="TAL"/>
              <w:rPr>
                <w:u w:val="single"/>
              </w:rPr>
            </w:pPr>
          </w:p>
          <w:p w14:paraId="1A1B68EA" w14:textId="10705D89" w:rsidR="00ED1A99" w:rsidRPr="00D0162F" w:rsidRDefault="00ED1A99" w:rsidP="00ED1A99">
            <w:pPr>
              <w:pStyle w:val="TAL"/>
              <w:rPr>
                <w:u w:val="single"/>
              </w:rPr>
            </w:pPr>
            <w:r w:rsidRPr="00D0162F">
              <w:rPr>
                <w:u w:val="single"/>
              </w:rPr>
              <w:t>Cell 3: SINR_x-9 to SINR_x+9</w:t>
            </w:r>
          </w:p>
        </w:tc>
      </w:tr>
      <w:tr w:rsidR="00AA024B" w:rsidRPr="00D0162F" w14:paraId="390045BF"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29BAE4D2" w14:textId="40C6D2CF" w:rsidR="00AA024B" w:rsidRPr="00D0162F" w:rsidRDefault="00AA024B" w:rsidP="00AA024B">
            <w:pPr>
              <w:pStyle w:val="TAL"/>
            </w:pPr>
            <w:r w:rsidRPr="00D0162F">
              <w:t xml:space="preserve">5.7.4.1 </w:t>
            </w:r>
            <w:r w:rsidRPr="00D0162F">
              <w:rPr>
                <w:lang w:eastAsia="sv-SE"/>
              </w:rPr>
              <w:t>EN-DC FR2 SSB based L1-RSRP measurement accuracy</w:t>
            </w:r>
          </w:p>
        </w:tc>
        <w:tc>
          <w:tcPr>
            <w:tcW w:w="4012" w:type="dxa"/>
            <w:tcBorders>
              <w:top w:val="single" w:sz="4" w:space="0" w:color="auto"/>
              <w:left w:val="single" w:sz="4" w:space="0" w:color="auto"/>
              <w:bottom w:val="single" w:sz="4" w:space="0" w:color="auto"/>
              <w:right w:val="single" w:sz="4" w:space="0" w:color="auto"/>
            </w:tcBorders>
          </w:tcPr>
          <w:p w14:paraId="26921974" w14:textId="77777777" w:rsidR="00AA024B" w:rsidRPr="00D0162F" w:rsidRDefault="00AA024B" w:rsidP="00AA024B">
            <w:pPr>
              <w:pStyle w:val="TAL"/>
              <w:rPr>
                <w:u w:val="single"/>
              </w:rPr>
            </w:pPr>
            <w:r w:rsidRPr="00D0162F">
              <w:rPr>
                <w:u w:val="single"/>
              </w:rPr>
              <w:t>Test 1:</w:t>
            </w:r>
          </w:p>
          <w:p w14:paraId="4DE75134" w14:textId="77777777" w:rsidR="00AA024B" w:rsidRPr="00D0162F" w:rsidRDefault="00AA024B" w:rsidP="00AA024B">
            <w:pPr>
              <w:pStyle w:val="TAL"/>
              <w:rPr>
                <w:u w:val="single"/>
              </w:rPr>
            </w:pPr>
            <w:r w:rsidRPr="00D0162F">
              <w:rPr>
                <w:u w:val="single"/>
              </w:rPr>
              <w:t>Noc: -100dBm/15kHz</w:t>
            </w:r>
          </w:p>
          <w:p w14:paraId="3E231E78" w14:textId="77777777" w:rsidR="00AA024B" w:rsidRPr="00D0162F" w:rsidRDefault="00AA024B" w:rsidP="00AA024B">
            <w:pPr>
              <w:pStyle w:val="TAL"/>
              <w:rPr>
                <w:u w:val="single"/>
              </w:rPr>
            </w:pPr>
            <w:r w:rsidRPr="00D0162F">
              <w:rPr>
                <w:u w:val="single"/>
              </w:rPr>
              <w:t>SSB#0 Ês / Noc: +10.0dB</w:t>
            </w:r>
          </w:p>
          <w:p w14:paraId="6454AE9E" w14:textId="77777777" w:rsidR="00AA024B" w:rsidRPr="00D0162F" w:rsidRDefault="00AA024B" w:rsidP="00AA024B">
            <w:pPr>
              <w:pStyle w:val="TAL"/>
              <w:rPr>
                <w:u w:val="single"/>
              </w:rPr>
            </w:pPr>
            <w:r w:rsidRPr="00D0162F">
              <w:rPr>
                <w:u w:val="single"/>
              </w:rPr>
              <w:t>SSB#1 Ês / Noc: -2.0dB</w:t>
            </w:r>
          </w:p>
          <w:p w14:paraId="1FBBD91D" w14:textId="77777777" w:rsidR="00AA024B" w:rsidRPr="00D0162F" w:rsidRDefault="00AA024B" w:rsidP="00AA024B">
            <w:pPr>
              <w:pStyle w:val="TAL"/>
              <w:rPr>
                <w:u w:val="single"/>
              </w:rPr>
            </w:pPr>
            <w:r w:rsidRPr="00D0162F">
              <w:rPr>
                <w:u w:val="single"/>
              </w:rPr>
              <w:t>Reported absolute RSRP values: ±8.5dB</w:t>
            </w:r>
          </w:p>
          <w:p w14:paraId="0484EEBA" w14:textId="77777777" w:rsidR="00AA024B" w:rsidRPr="00D0162F" w:rsidRDefault="00AA024B" w:rsidP="00AA024B">
            <w:pPr>
              <w:pStyle w:val="TAL"/>
              <w:rPr>
                <w:u w:val="single"/>
              </w:rPr>
            </w:pPr>
            <w:r w:rsidRPr="00D0162F">
              <w:rPr>
                <w:u w:val="single"/>
              </w:rPr>
              <w:t>Reported relative RSRP values: ±6.5dB</w:t>
            </w:r>
          </w:p>
          <w:p w14:paraId="7AC70A17" w14:textId="77777777" w:rsidR="00AA024B" w:rsidRPr="00D0162F" w:rsidRDefault="00AA024B" w:rsidP="00AA024B">
            <w:pPr>
              <w:pStyle w:val="TAL"/>
              <w:rPr>
                <w:u w:val="single"/>
              </w:rPr>
            </w:pPr>
            <w:r w:rsidRPr="00D0162F">
              <w:rPr>
                <w:u w:val="single"/>
              </w:rPr>
              <w:t>For extreme conditions allow ±3dB + FFS MU additionally</w:t>
            </w:r>
          </w:p>
          <w:p w14:paraId="40DB2139" w14:textId="77777777" w:rsidR="00AA024B" w:rsidRPr="00D0162F" w:rsidRDefault="00AA024B" w:rsidP="00AA024B">
            <w:pPr>
              <w:pStyle w:val="TAL"/>
              <w:rPr>
                <w:u w:val="single"/>
              </w:rPr>
            </w:pPr>
          </w:p>
          <w:p w14:paraId="31964DC4" w14:textId="77777777" w:rsidR="00AA024B" w:rsidRPr="00D0162F" w:rsidRDefault="00AA024B" w:rsidP="00AA024B">
            <w:pPr>
              <w:pStyle w:val="TAL"/>
              <w:rPr>
                <w:u w:val="single"/>
              </w:rPr>
            </w:pPr>
            <w:r w:rsidRPr="00D0162F">
              <w:rPr>
                <w:u w:val="single"/>
              </w:rPr>
              <w:t>Test 2:</w:t>
            </w:r>
          </w:p>
          <w:p w14:paraId="6E322BAC" w14:textId="77777777" w:rsidR="00AA024B" w:rsidRPr="00D0162F" w:rsidRDefault="00AA024B" w:rsidP="00AA024B">
            <w:pPr>
              <w:pStyle w:val="TAL"/>
              <w:rPr>
                <w:u w:val="single"/>
              </w:rPr>
            </w:pPr>
            <w:r w:rsidRPr="00D0162F">
              <w:rPr>
                <w:u w:val="single"/>
              </w:rPr>
              <w:t>n257 SSB#0 Ês: -108.1dBm/120kHz</w:t>
            </w:r>
          </w:p>
          <w:p w14:paraId="15C24CAA" w14:textId="77777777" w:rsidR="00AA024B" w:rsidRPr="00D0162F" w:rsidRDefault="00AA024B" w:rsidP="00AA024B">
            <w:pPr>
              <w:pStyle w:val="TAL"/>
              <w:rPr>
                <w:u w:val="single"/>
              </w:rPr>
            </w:pPr>
          </w:p>
          <w:p w14:paraId="5A03CDE1" w14:textId="77777777" w:rsidR="00AA024B" w:rsidRPr="00D0162F" w:rsidRDefault="00AA024B" w:rsidP="00AA024B">
            <w:pPr>
              <w:pStyle w:val="TAL"/>
              <w:rPr>
                <w:u w:val="single"/>
              </w:rPr>
            </w:pPr>
            <w:r w:rsidRPr="00D0162F">
              <w:rPr>
                <w:u w:val="single"/>
              </w:rPr>
              <w:t>n257 SSB#1 Ês: -105.5dBm/120kHz</w:t>
            </w:r>
          </w:p>
          <w:p w14:paraId="5EFE0C73" w14:textId="77777777" w:rsidR="00AA024B" w:rsidRPr="00D0162F" w:rsidRDefault="00AA024B" w:rsidP="00AA024B">
            <w:pPr>
              <w:pStyle w:val="TAL"/>
              <w:rPr>
                <w:u w:val="single"/>
              </w:rPr>
            </w:pPr>
          </w:p>
          <w:p w14:paraId="53307E34" w14:textId="77777777" w:rsidR="00AA024B" w:rsidRPr="00D0162F" w:rsidRDefault="00AA024B" w:rsidP="00AA024B">
            <w:pPr>
              <w:pStyle w:val="TAL"/>
              <w:rPr>
                <w:u w:val="single"/>
              </w:rPr>
            </w:pPr>
            <w:r w:rsidRPr="00D0162F">
              <w:rPr>
                <w:u w:val="single"/>
              </w:rPr>
              <w:t>n260 SSB#0 Ês: -108.1dBm/120kHz</w:t>
            </w:r>
          </w:p>
          <w:p w14:paraId="06667659" w14:textId="77777777" w:rsidR="00AA024B" w:rsidRPr="00D0162F" w:rsidRDefault="00AA024B" w:rsidP="00AA024B">
            <w:pPr>
              <w:pStyle w:val="TAL"/>
              <w:rPr>
                <w:u w:val="single"/>
              </w:rPr>
            </w:pPr>
          </w:p>
          <w:p w14:paraId="23D6E590" w14:textId="77777777" w:rsidR="00AA024B" w:rsidRPr="00D0162F" w:rsidRDefault="00AA024B" w:rsidP="00AA024B">
            <w:pPr>
              <w:pStyle w:val="TAL"/>
              <w:rPr>
                <w:u w:val="single"/>
              </w:rPr>
            </w:pPr>
            <w:r w:rsidRPr="00D0162F">
              <w:rPr>
                <w:u w:val="single"/>
              </w:rPr>
              <w:t>n260 SSB#1 Ês: -105.5dBm/120kHz</w:t>
            </w:r>
          </w:p>
          <w:p w14:paraId="063185C1" w14:textId="77777777" w:rsidR="00AA024B" w:rsidRPr="00D0162F" w:rsidRDefault="00AA024B" w:rsidP="00AA024B">
            <w:pPr>
              <w:pStyle w:val="TAL"/>
              <w:rPr>
                <w:u w:val="single"/>
              </w:rPr>
            </w:pPr>
          </w:p>
          <w:p w14:paraId="34E4F8AF" w14:textId="77777777" w:rsidR="00AA024B" w:rsidRPr="00D0162F" w:rsidRDefault="00AA024B" w:rsidP="00AA024B">
            <w:pPr>
              <w:pStyle w:val="TAL"/>
              <w:rPr>
                <w:u w:val="single"/>
              </w:rPr>
            </w:pPr>
          </w:p>
          <w:p w14:paraId="4F25148F" w14:textId="77777777" w:rsidR="00AA024B" w:rsidRPr="00D0162F" w:rsidRDefault="00AA024B" w:rsidP="00AA024B">
            <w:pPr>
              <w:pStyle w:val="TAL"/>
              <w:rPr>
                <w:u w:val="single"/>
              </w:rPr>
            </w:pPr>
            <w:r w:rsidRPr="00D0162F">
              <w:rPr>
                <w:u w:val="single"/>
              </w:rPr>
              <w:t>Reported absolute RSRP values: -6.5 +8.5dB</w:t>
            </w:r>
          </w:p>
          <w:p w14:paraId="5C929A9F" w14:textId="77777777" w:rsidR="00AA024B" w:rsidRPr="00D0162F" w:rsidRDefault="00AA024B" w:rsidP="00AA024B">
            <w:pPr>
              <w:pStyle w:val="TAL"/>
              <w:rPr>
                <w:u w:val="single"/>
              </w:rPr>
            </w:pPr>
            <w:r w:rsidRPr="00D0162F">
              <w:rPr>
                <w:u w:val="single"/>
              </w:rPr>
              <w:t>Reported relative RSRP values: ±6.5dB</w:t>
            </w:r>
          </w:p>
          <w:p w14:paraId="01E9131A" w14:textId="7F42BC72" w:rsidR="00AA024B" w:rsidRPr="00D0162F" w:rsidRDefault="00AA024B" w:rsidP="00AA024B">
            <w:pPr>
              <w:pStyle w:val="TAL"/>
              <w:rPr>
                <w:u w:val="single"/>
              </w:rPr>
            </w:pPr>
            <w:r w:rsidRPr="00D0162F">
              <w:rPr>
                <w:u w:val="single"/>
              </w:rPr>
              <w:t>For extreme conditions allow ±3dB+ FFS MU additionally</w:t>
            </w:r>
          </w:p>
        </w:tc>
        <w:tc>
          <w:tcPr>
            <w:tcW w:w="1640" w:type="dxa"/>
            <w:tcBorders>
              <w:top w:val="single" w:sz="4" w:space="0" w:color="auto"/>
              <w:left w:val="single" w:sz="4" w:space="0" w:color="auto"/>
              <w:bottom w:val="single" w:sz="4" w:space="0" w:color="auto"/>
              <w:right w:val="single" w:sz="4" w:space="0" w:color="auto"/>
            </w:tcBorders>
          </w:tcPr>
          <w:p w14:paraId="3E4456D4" w14:textId="77777777" w:rsidR="00AA024B" w:rsidRPr="00D0162F" w:rsidRDefault="00AA024B" w:rsidP="00AA024B">
            <w:pPr>
              <w:pStyle w:val="TAL"/>
              <w:rPr>
                <w:u w:val="single"/>
              </w:rPr>
            </w:pPr>
            <w:r w:rsidRPr="00D0162F">
              <w:rPr>
                <w:u w:val="single"/>
              </w:rPr>
              <w:t>Test 1:</w:t>
            </w:r>
          </w:p>
          <w:p w14:paraId="5EC3CEC4" w14:textId="77777777" w:rsidR="00AA024B" w:rsidRPr="00D0162F" w:rsidRDefault="00AA024B" w:rsidP="00AA024B">
            <w:pPr>
              <w:pStyle w:val="TAL"/>
              <w:rPr>
                <w:u w:val="single"/>
              </w:rPr>
            </w:pPr>
            <w:r w:rsidRPr="00D0162F">
              <w:rPr>
                <w:u w:val="single"/>
              </w:rPr>
              <w:t>-4.1dB</w:t>
            </w:r>
          </w:p>
          <w:p w14:paraId="18E0278C" w14:textId="77777777" w:rsidR="00AA024B" w:rsidRPr="00D0162F" w:rsidRDefault="00AA024B" w:rsidP="00AA024B">
            <w:pPr>
              <w:pStyle w:val="TAL"/>
              <w:rPr>
                <w:u w:val="single"/>
              </w:rPr>
            </w:pPr>
            <w:r w:rsidRPr="00D0162F">
              <w:rPr>
                <w:u w:val="single"/>
              </w:rPr>
              <w:t>0dB</w:t>
            </w:r>
          </w:p>
          <w:p w14:paraId="6A59E060" w14:textId="77777777" w:rsidR="00AA024B" w:rsidRPr="00D0162F" w:rsidRDefault="00AA024B" w:rsidP="00AA024B">
            <w:pPr>
              <w:pStyle w:val="TAL"/>
              <w:rPr>
                <w:u w:val="single"/>
              </w:rPr>
            </w:pPr>
            <w:r w:rsidRPr="00D0162F">
              <w:rPr>
                <w:u w:val="single"/>
              </w:rPr>
              <w:t>0.4dB</w:t>
            </w:r>
          </w:p>
          <w:p w14:paraId="1501BDC3" w14:textId="77777777" w:rsidR="00AA024B" w:rsidRPr="00D0162F" w:rsidRDefault="00AA024B" w:rsidP="00AA024B">
            <w:pPr>
              <w:pStyle w:val="TAL"/>
              <w:rPr>
                <w:u w:val="single"/>
              </w:rPr>
            </w:pPr>
          </w:p>
          <w:p w14:paraId="7ED9911E" w14:textId="77777777" w:rsidR="00AA024B" w:rsidRPr="00D0162F" w:rsidRDefault="00AA024B" w:rsidP="00AA024B">
            <w:pPr>
              <w:pStyle w:val="TAL"/>
              <w:rPr>
                <w:u w:val="single"/>
              </w:rPr>
            </w:pPr>
          </w:p>
          <w:p w14:paraId="7BA11D56" w14:textId="77777777" w:rsidR="00AA024B" w:rsidRPr="00D0162F" w:rsidRDefault="00AA024B" w:rsidP="00AA024B">
            <w:pPr>
              <w:pStyle w:val="TAL"/>
              <w:rPr>
                <w:u w:val="single"/>
              </w:rPr>
            </w:pPr>
          </w:p>
          <w:p w14:paraId="6EEF6CBE" w14:textId="77777777" w:rsidR="00AA024B" w:rsidRPr="00D0162F" w:rsidRDefault="00AA024B" w:rsidP="00AA024B">
            <w:pPr>
              <w:pStyle w:val="TAL"/>
              <w:rPr>
                <w:u w:val="single"/>
              </w:rPr>
            </w:pPr>
          </w:p>
          <w:p w14:paraId="722BA2A4" w14:textId="77777777" w:rsidR="00AA024B" w:rsidRPr="00D0162F" w:rsidRDefault="00AA024B" w:rsidP="00AA024B">
            <w:pPr>
              <w:pStyle w:val="TAL"/>
              <w:rPr>
                <w:u w:val="single"/>
              </w:rPr>
            </w:pPr>
          </w:p>
          <w:p w14:paraId="0F0B63E5" w14:textId="77777777" w:rsidR="00AA024B" w:rsidRPr="00D0162F" w:rsidRDefault="00AA024B" w:rsidP="00AA024B">
            <w:pPr>
              <w:pStyle w:val="TAL"/>
              <w:rPr>
                <w:u w:val="single"/>
              </w:rPr>
            </w:pPr>
            <w:r w:rsidRPr="00D0162F">
              <w:rPr>
                <w:u w:val="single"/>
              </w:rPr>
              <w:t>Test 2:</w:t>
            </w:r>
          </w:p>
          <w:p w14:paraId="658E7282" w14:textId="4303F479" w:rsidR="00AA024B" w:rsidRPr="00D0162F" w:rsidRDefault="00AA024B" w:rsidP="00AA024B">
            <w:pPr>
              <w:pStyle w:val="TAL"/>
              <w:rPr>
                <w:u w:val="single"/>
              </w:rPr>
            </w:pPr>
            <w:r w:rsidRPr="00D0162F">
              <w:rPr>
                <w:u w:val="single"/>
              </w:rPr>
              <w:t>5.7dB</w:t>
            </w:r>
          </w:p>
        </w:tc>
        <w:tc>
          <w:tcPr>
            <w:tcW w:w="2772" w:type="dxa"/>
            <w:tcBorders>
              <w:top w:val="single" w:sz="4" w:space="0" w:color="auto"/>
              <w:left w:val="single" w:sz="4" w:space="0" w:color="auto"/>
              <w:bottom w:val="single" w:sz="4" w:space="0" w:color="auto"/>
              <w:right w:val="single" w:sz="4" w:space="0" w:color="auto"/>
            </w:tcBorders>
          </w:tcPr>
          <w:p w14:paraId="09C6AD36" w14:textId="77777777" w:rsidR="00AA024B" w:rsidRPr="00D0162F" w:rsidRDefault="00AA024B" w:rsidP="00AA024B">
            <w:pPr>
              <w:pStyle w:val="TAL"/>
              <w:rPr>
                <w:u w:val="single"/>
              </w:rPr>
            </w:pPr>
            <w:r w:rsidRPr="00D0162F">
              <w:rPr>
                <w:u w:val="single"/>
              </w:rPr>
              <w:t>Test 1:</w:t>
            </w:r>
          </w:p>
          <w:p w14:paraId="25EFAFA2" w14:textId="77777777" w:rsidR="00AA024B" w:rsidRPr="00D0162F" w:rsidRDefault="00AA024B" w:rsidP="00AA024B">
            <w:pPr>
              <w:pStyle w:val="TAL"/>
              <w:rPr>
                <w:u w:val="single"/>
              </w:rPr>
            </w:pPr>
            <w:r w:rsidRPr="00D0162F">
              <w:rPr>
                <w:u w:val="single"/>
              </w:rPr>
              <w:t>Noc: -104.1dBm/15kHz</w:t>
            </w:r>
          </w:p>
          <w:p w14:paraId="7731AA79" w14:textId="77777777" w:rsidR="00AA024B" w:rsidRPr="00D0162F" w:rsidRDefault="00AA024B" w:rsidP="00AA024B">
            <w:pPr>
              <w:pStyle w:val="TAL"/>
              <w:rPr>
                <w:u w:val="single"/>
              </w:rPr>
            </w:pPr>
            <w:r w:rsidRPr="00D0162F">
              <w:rPr>
                <w:u w:val="single"/>
              </w:rPr>
              <w:t>SSB#0 Ês / Noc: +10.0dB</w:t>
            </w:r>
          </w:p>
          <w:p w14:paraId="4765CEE1" w14:textId="77777777" w:rsidR="00AA024B" w:rsidRPr="00D0162F" w:rsidRDefault="00AA024B" w:rsidP="00AA024B">
            <w:pPr>
              <w:pStyle w:val="TAL"/>
              <w:rPr>
                <w:u w:val="single"/>
              </w:rPr>
            </w:pPr>
            <w:r w:rsidRPr="00D0162F">
              <w:rPr>
                <w:u w:val="single"/>
              </w:rPr>
              <w:t>SSB#1 Ês / Noc: -1.6dB</w:t>
            </w:r>
          </w:p>
          <w:p w14:paraId="27BE6F5F" w14:textId="77777777" w:rsidR="00AA024B" w:rsidRPr="00D0162F" w:rsidRDefault="00AA024B" w:rsidP="00AA024B">
            <w:pPr>
              <w:pStyle w:val="TAL"/>
              <w:rPr>
                <w:u w:val="single"/>
              </w:rPr>
            </w:pPr>
            <w:r w:rsidRPr="00D0162F">
              <w:rPr>
                <w:u w:val="single"/>
              </w:rPr>
              <w:t>SSB#0: RSRP_42 to RSRP_101</w:t>
            </w:r>
          </w:p>
          <w:p w14:paraId="4FC35CFD" w14:textId="77777777" w:rsidR="00AA024B" w:rsidRPr="00D0162F" w:rsidRDefault="00AA024B" w:rsidP="00AA024B">
            <w:pPr>
              <w:pStyle w:val="TAL"/>
              <w:rPr>
                <w:u w:val="single"/>
              </w:rPr>
            </w:pPr>
            <w:r w:rsidRPr="00D0162F">
              <w:rPr>
                <w:u w:val="single"/>
              </w:rPr>
              <w:t>SSB#1: RSRP_31 to RSRP_89</w:t>
            </w:r>
          </w:p>
          <w:p w14:paraId="14D328B5" w14:textId="77777777" w:rsidR="00AA024B" w:rsidRPr="00D0162F" w:rsidRDefault="00AA024B" w:rsidP="00AA024B">
            <w:pPr>
              <w:pStyle w:val="TAL"/>
              <w:rPr>
                <w:u w:val="single"/>
              </w:rPr>
            </w:pPr>
            <w:r w:rsidRPr="00D0162F">
              <w:rPr>
                <w:u w:val="single"/>
              </w:rPr>
              <w:t>SSB#1-SSB#0: -9 to -2</w:t>
            </w:r>
          </w:p>
          <w:p w14:paraId="03CD7695" w14:textId="77777777" w:rsidR="00AA024B" w:rsidRPr="00D0162F" w:rsidRDefault="00AA024B" w:rsidP="00AA024B">
            <w:pPr>
              <w:pStyle w:val="TAL"/>
              <w:rPr>
                <w:u w:val="single"/>
              </w:rPr>
            </w:pPr>
          </w:p>
          <w:p w14:paraId="7C4AE8E6" w14:textId="77777777" w:rsidR="00AA024B" w:rsidRPr="00D0162F" w:rsidRDefault="00AA024B" w:rsidP="00AA024B">
            <w:pPr>
              <w:pStyle w:val="TAL"/>
              <w:rPr>
                <w:u w:val="single"/>
              </w:rPr>
            </w:pPr>
          </w:p>
          <w:p w14:paraId="60D5B74A" w14:textId="77777777" w:rsidR="00AA024B" w:rsidRPr="00D0162F" w:rsidRDefault="00AA024B" w:rsidP="00AA024B">
            <w:pPr>
              <w:pStyle w:val="TAL"/>
              <w:rPr>
                <w:u w:val="single"/>
              </w:rPr>
            </w:pPr>
            <w:r w:rsidRPr="00D0162F">
              <w:rPr>
                <w:u w:val="single"/>
              </w:rPr>
              <w:t>Test 2:</w:t>
            </w:r>
          </w:p>
          <w:p w14:paraId="01E575EB" w14:textId="77777777" w:rsidR="00AA024B" w:rsidRPr="00D0162F" w:rsidRDefault="00AA024B" w:rsidP="00AA024B">
            <w:pPr>
              <w:pStyle w:val="TAL"/>
              <w:rPr>
                <w:u w:val="single"/>
              </w:rPr>
            </w:pPr>
            <w:r w:rsidRPr="00D0162F">
              <w:rPr>
                <w:u w:val="single"/>
              </w:rPr>
              <w:t>n257 SSB#0 Ês: -102.4dBm/120kHz</w:t>
            </w:r>
          </w:p>
          <w:p w14:paraId="5AE9584A" w14:textId="77777777" w:rsidR="00AA024B" w:rsidRPr="00D0162F" w:rsidRDefault="00AA024B" w:rsidP="00AA024B">
            <w:pPr>
              <w:pStyle w:val="TAL"/>
              <w:rPr>
                <w:u w:val="single"/>
              </w:rPr>
            </w:pPr>
            <w:r w:rsidRPr="00D0162F">
              <w:rPr>
                <w:u w:val="single"/>
              </w:rPr>
              <w:t>n257 SSB#1 Ês: -99.8dBm/120kHz</w:t>
            </w:r>
          </w:p>
          <w:p w14:paraId="44ECF743" w14:textId="77777777" w:rsidR="00AA024B" w:rsidRPr="00D0162F" w:rsidRDefault="00AA024B" w:rsidP="00AA024B">
            <w:pPr>
              <w:pStyle w:val="TAL"/>
              <w:rPr>
                <w:u w:val="single"/>
              </w:rPr>
            </w:pPr>
            <w:r w:rsidRPr="00D0162F">
              <w:rPr>
                <w:u w:val="single"/>
              </w:rPr>
              <w:t>n260 SSB#0 Ês: -102.4dBm/120kHz</w:t>
            </w:r>
          </w:p>
          <w:p w14:paraId="51D690CB" w14:textId="77777777" w:rsidR="00AA024B" w:rsidRPr="00D0162F" w:rsidRDefault="00AA024B" w:rsidP="00AA024B">
            <w:pPr>
              <w:pStyle w:val="TAL"/>
              <w:rPr>
                <w:u w:val="single"/>
              </w:rPr>
            </w:pPr>
            <w:r w:rsidRPr="00D0162F">
              <w:rPr>
                <w:u w:val="single"/>
              </w:rPr>
              <w:t>n260 SSB#1 Ês: -99.8dBm/120kHz</w:t>
            </w:r>
          </w:p>
          <w:p w14:paraId="2F7D9237" w14:textId="77777777" w:rsidR="00AA024B" w:rsidRPr="00D0162F" w:rsidRDefault="00AA024B" w:rsidP="00AA024B">
            <w:pPr>
              <w:pStyle w:val="TAL"/>
              <w:rPr>
                <w:u w:val="single"/>
              </w:rPr>
            </w:pPr>
          </w:p>
          <w:p w14:paraId="7F5F12FB" w14:textId="77777777" w:rsidR="00AA024B" w:rsidRPr="00D0162F" w:rsidRDefault="00AA024B" w:rsidP="00AA024B">
            <w:pPr>
              <w:pStyle w:val="TAL"/>
              <w:rPr>
                <w:u w:val="single"/>
              </w:rPr>
            </w:pPr>
            <w:r w:rsidRPr="00D0162F">
              <w:rPr>
                <w:u w:val="single"/>
              </w:rPr>
              <w:t>SSB#0 and SSB#1</w:t>
            </w:r>
          </w:p>
          <w:p w14:paraId="7D682090" w14:textId="77777777" w:rsidR="00AA024B" w:rsidRPr="00D0162F" w:rsidRDefault="00AA024B" w:rsidP="00AA024B">
            <w:pPr>
              <w:pStyle w:val="TAL"/>
              <w:rPr>
                <w:u w:val="single"/>
              </w:rPr>
            </w:pPr>
            <w:r w:rsidRPr="00D0162F">
              <w:rPr>
                <w:u w:val="single"/>
              </w:rPr>
              <w:t>n257: RSRP_27 to RSRP_83</w:t>
            </w:r>
          </w:p>
          <w:p w14:paraId="1EB63E68" w14:textId="77777777" w:rsidR="00AA024B" w:rsidRPr="00D0162F" w:rsidRDefault="00AA024B" w:rsidP="00AA024B">
            <w:pPr>
              <w:pStyle w:val="TAL"/>
              <w:rPr>
                <w:u w:val="single"/>
              </w:rPr>
            </w:pPr>
            <w:r w:rsidRPr="00D0162F">
              <w:rPr>
                <w:u w:val="single"/>
              </w:rPr>
              <w:t>n260: RSRP_30 to RSRP_86</w:t>
            </w:r>
          </w:p>
          <w:p w14:paraId="24CBC98F" w14:textId="54AA3174" w:rsidR="00AA024B" w:rsidRPr="00D0162F" w:rsidRDefault="00AA024B" w:rsidP="00AA024B">
            <w:pPr>
              <w:pStyle w:val="TAL"/>
              <w:rPr>
                <w:u w:val="single"/>
              </w:rPr>
            </w:pPr>
            <w:r w:rsidRPr="00D0162F">
              <w:rPr>
                <w:u w:val="single"/>
              </w:rPr>
              <w:t>SSB#1-SSB#0: -4 to +4</w:t>
            </w:r>
          </w:p>
        </w:tc>
      </w:tr>
      <w:tr w:rsidR="00AA024B" w:rsidRPr="00D0162F" w14:paraId="697FBF59"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3868BE5E" w14:textId="1676B5F5" w:rsidR="00AA024B" w:rsidRPr="00D0162F" w:rsidRDefault="00AA024B" w:rsidP="00AA024B">
            <w:pPr>
              <w:pStyle w:val="TAL"/>
            </w:pPr>
            <w:r w:rsidRPr="00D0162F">
              <w:t xml:space="preserve">5.7.4.2 </w:t>
            </w:r>
            <w:r w:rsidRPr="00D0162F">
              <w:rPr>
                <w:lang w:eastAsia="sv-SE"/>
              </w:rPr>
              <w:t>EN-DC FR2 CSI-RS based L1-RSRP measurement accuracy</w:t>
            </w:r>
          </w:p>
        </w:tc>
        <w:tc>
          <w:tcPr>
            <w:tcW w:w="4012" w:type="dxa"/>
            <w:tcBorders>
              <w:top w:val="single" w:sz="4" w:space="0" w:color="auto"/>
              <w:left w:val="single" w:sz="4" w:space="0" w:color="auto"/>
              <w:bottom w:val="single" w:sz="4" w:space="0" w:color="auto"/>
              <w:right w:val="single" w:sz="4" w:space="0" w:color="auto"/>
            </w:tcBorders>
          </w:tcPr>
          <w:p w14:paraId="632F26D5" w14:textId="77777777" w:rsidR="00AA024B" w:rsidRPr="00D0162F" w:rsidRDefault="00AA024B" w:rsidP="00AA024B">
            <w:pPr>
              <w:pStyle w:val="TAL"/>
              <w:rPr>
                <w:u w:val="single"/>
              </w:rPr>
            </w:pPr>
            <w:r w:rsidRPr="00D0162F">
              <w:rPr>
                <w:u w:val="single"/>
              </w:rPr>
              <w:t>Test 1:</w:t>
            </w:r>
          </w:p>
          <w:p w14:paraId="22F1A760" w14:textId="77777777" w:rsidR="00AA024B" w:rsidRPr="00D0162F" w:rsidRDefault="00AA024B" w:rsidP="00AA024B">
            <w:pPr>
              <w:pStyle w:val="TAL"/>
              <w:rPr>
                <w:u w:val="single"/>
              </w:rPr>
            </w:pPr>
            <w:r w:rsidRPr="00D0162F">
              <w:rPr>
                <w:u w:val="single"/>
              </w:rPr>
              <w:t>Noc: -100dBm/15kHz</w:t>
            </w:r>
          </w:p>
          <w:p w14:paraId="2BAEDA3A" w14:textId="77777777" w:rsidR="00AA024B" w:rsidRPr="00D0162F" w:rsidRDefault="00AA024B" w:rsidP="00AA024B">
            <w:pPr>
              <w:pStyle w:val="TAL"/>
              <w:rPr>
                <w:u w:val="single"/>
              </w:rPr>
            </w:pPr>
            <w:r w:rsidRPr="00D0162F">
              <w:rPr>
                <w:u w:val="single"/>
              </w:rPr>
              <w:t>CSI-RS#0 Ês / Noc: +10.0dB</w:t>
            </w:r>
          </w:p>
          <w:p w14:paraId="6DF6C06E" w14:textId="77777777" w:rsidR="00AA024B" w:rsidRPr="00D0162F" w:rsidRDefault="00AA024B" w:rsidP="00AA024B">
            <w:pPr>
              <w:pStyle w:val="TAL"/>
              <w:rPr>
                <w:u w:val="single"/>
              </w:rPr>
            </w:pPr>
            <w:r w:rsidRPr="00D0162F">
              <w:rPr>
                <w:u w:val="single"/>
              </w:rPr>
              <w:t>CSI-RS#1 Ês / Noc: -2.0dB</w:t>
            </w:r>
          </w:p>
          <w:p w14:paraId="2E41223D" w14:textId="77777777" w:rsidR="00AA024B" w:rsidRPr="00D0162F" w:rsidRDefault="00AA024B" w:rsidP="00AA024B">
            <w:pPr>
              <w:pStyle w:val="TAL"/>
              <w:rPr>
                <w:u w:val="single"/>
              </w:rPr>
            </w:pPr>
            <w:r w:rsidRPr="00D0162F">
              <w:rPr>
                <w:u w:val="single"/>
              </w:rPr>
              <w:t>Reported absolute RSRP values: ±8.5dB</w:t>
            </w:r>
          </w:p>
          <w:p w14:paraId="13CB55C1" w14:textId="77777777" w:rsidR="00AA024B" w:rsidRPr="00D0162F" w:rsidRDefault="00AA024B" w:rsidP="00AA024B">
            <w:pPr>
              <w:pStyle w:val="TAL"/>
              <w:rPr>
                <w:u w:val="single"/>
              </w:rPr>
            </w:pPr>
            <w:r w:rsidRPr="00D0162F">
              <w:rPr>
                <w:u w:val="single"/>
              </w:rPr>
              <w:t>Reported relative RSRP values: ±6.5dB</w:t>
            </w:r>
          </w:p>
          <w:p w14:paraId="7AA58D8C" w14:textId="77777777" w:rsidR="00AA024B" w:rsidRPr="00D0162F" w:rsidRDefault="00AA024B" w:rsidP="00AA024B">
            <w:pPr>
              <w:pStyle w:val="TAL"/>
              <w:rPr>
                <w:u w:val="single"/>
              </w:rPr>
            </w:pPr>
            <w:r w:rsidRPr="00D0162F">
              <w:rPr>
                <w:u w:val="single"/>
              </w:rPr>
              <w:t>For extreme conditions allow ±3dB + FFS MU additionally</w:t>
            </w:r>
          </w:p>
          <w:p w14:paraId="3C343C28" w14:textId="77777777" w:rsidR="00AA024B" w:rsidRPr="00D0162F" w:rsidRDefault="00AA024B" w:rsidP="00AA024B">
            <w:pPr>
              <w:pStyle w:val="TAL"/>
              <w:rPr>
                <w:u w:val="single"/>
              </w:rPr>
            </w:pPr>
          </w:p>
          <w:p w14:paraId="3AF48D98" w14:textId="77777777" w:rsidR="00AA024B" w:rsidRPr="00D0162F" w:rsidRDefault="00AA024B" w:rsidP="00AA024B">
            <w:pPr>
              <w:pStyle w:val="TAL"/>
              <w:rPr>
                <w:u w:val="single"/>
              </w:rPr>
            </w:pPr>
            <w:r w:rsidRPr="00D0162F">
              <w:rPr>
                <w:u w:val="single"/>
              </w:rPr>
              <w:t>Test 2:</w:t>
            </w:r>
          </w:p>
          <w:p w14:paraId="52E8C97F" w14:textId="77777777" w:rsidR="00AA024B" w:rsidRPr="00D0162F" w:rsidRDefault="00AA024B" w:rsidP="00AA024B">
            <w:pPr>
              <w:pStyle w:val="TAL"/>
              <w:rPr>
                <w:u w:val="single"/>
              </w:rPr>
            </w:pPr>
            <w:r w:rsidRPr="00D0162F">
              <w:rPr>
                <w:u w:val="single"/>
              </w:rPr>
              <w:t>n257 CSI-RS#0 Ês: -108.1dBm/120kHz</w:t>
            </w:r>
          </w:p>
          <w:p w14:paraId="4786FFB4" w14:textId="77777777" w:rsidR="00AA024B" w:rsidRPr="00D0162F" w:rsidRDefault="00AA024B" w:rsidP="00AA024B">
            <w:pPr>
              <w:pStyle w:val="TAL"/>
              <w:rPr>
                <w:u w:val="single"/>
              </w:rPr>
            </w:pPr>
          </w:p>
          <w:p w14:paraId="210C6BD1" w14:textId="77777777" w:rsidR="00AA024B" w:rsidRPr="00D0162F" w:rsidRDefault="00AA024B" w:rsidP="00AA024B">
            <w:pPr>
              <w:pStyle w:val="TAL"/>
              <w:rPr>
                <w:u w:val="single"/>
              </w:rPr>
            </w:pPr>
            <w:r w:rsidRPr="00D0162F">
              <w:rPr>
                <w:u w:val="single"/>
              </w:rPr>
              <w:t>n257 CSI-RS#1 Ês: -105.5dBm/120kHz</w:t>
            </w:r>
          </w:p>
          <w:p w14:paraId="7490F914" w14:textId="77777777" w:rsidR="00AA024B" w:rsidRPr="00D0162F" w:rsidRDefault="00AA024B" w:rsidP="00AA024B">
            <w:pPr>
              <w:pStyle w:val="TAL"/>
              <w:rPr>
                <w:u w:val="single"/>
              </w:rPr>
            </w:pPr>
          </w:p>
          <w:p w14:paraId="78B07165" w14:textId="77777777" w:rsidR="00AA024B" w:rsidRPr="00D0162F" w:rsidRDefault="00AA024B" w:rsidP="00AA024B">
            <w:pPr>
              <w:pStyle w:val="TAL"/>
              <w:rPr>
                <w:u w:val="single"/>
              </w:rPr>
            </w:pPr>
            <w:r w:rsidRPr="00D0162F">
              <w:rPr>
                <w:u w:val="single"/>
              </w:rPr>
              <w:t>n260 CSI-RS#0 Ês: -108.1dBm/120kHz</w:t>
            </w:r>
          </w:p>
          <w:p w14:paraId="23FB16B8" w14:textId="77777777" w:rsidR="00AA024B" w:rsidRPr="00D0162F" w:rsidRDefault="00AA024B" w:rsidP="00AA024B">
            <w:pPr>
              <w:pStyle w:val="TAL"/>
              <w:rPr>
                <w:u w:val="single"/>
              </w:rPr>
            </w:pPr>
          </w:p>
          <w:p w14:paraId="72A36164" w14:textId="77777777" w:rsidR="00AA024B" w:rsidRPr="00D0162F" w:rsidRDefault="00AA024B" w:rsidP="00AA024B">
            <w:pPr>
              <w:pStyle w:val="TAL"/>
              <w:rPr>
                <w:u w:val="single"/>
              </w:rPr>
            </w:pPr>
            <w:r w:rsidRPr="00D0162F">
              <w:rPr>
                <w:u w:val="single"/>
              </w:rPr>
              <w:t>n260 CSI-RS#1 Ês: -105.5dBm/120kHz</w:t>
            </w:r>
          </w:p>
          <w:p w14:paraId="00DC1D49" w14:textId="77777777" w:rsidR="00AA024B" w:rsidRPr="00D0162F" w:rsidRDefault="00AA024B" w:rsidP="00AA024B">
            <w:pPr>
              <w:pStyle w:val="TAL"/>
              <w:rPr>
                <w:u w:val="single"/>
              </w:rPr>
            </w:pPr>
          </w:p>
          <w:p w14:paraId="175C38FD" w14:textId="77777777" w:rsidR="00AA024B" w:rsidRPr="00D0162F" w:rsidRDefault="00AA024B" w:rsidP="00AA024B">
            <w:pPr>
              <w:pStyle w:val="TAL"/>
              <w:rPr>
                <w:u w:val="single"/>
              </w:rPr>
            </w:pPr>
          </w:p>
          <w:p w14:paraId="4802EF9E" w14:textId="77777777" w:rsidR="00AA024B" w:rsidRPr="00D0162F" w:rsidRDefault="00AA024B" w:rsidP="00AA024B">
            <w:pPr>
              <w:pStyle w:val="TAL"/>
              <w:rPr>
                <w:u w:val="single"/>
              </w:rPr>
            </w:pPr>
            <w:r w:rsidRPr="00D0162F">
              <w:rPr>
                <w:u w:val="single"/>
              </w:rPr>
              <w:t>Reported absolute RSRP values: -6.5 +8.5dB</w:t>
            </w:r>
          </w:p>
          <w:p w14:paraId="33AF5E19" w14:textId="77777777" w:rsidR="00AA024B" w:rsidRPr="00D0162F" w:rsidRDefault="00AA024B" w:rsidP="00AA024B">
            <w:pPr>
              <w:pStyle w:val="TAL"/>
              <w:rPr>
                <w:u w:val="single"/>
              </w:rPr>
            </w:pPr>
            <w:r w:rsidRPr="00D0162F">
              <w:rPr>
                <w:u w:val="single"/>
              </w:rPr>
              <w:t>Reported relative RSRP values: ±6.5dB</w:t>
            </w:r>
          </w:p>
          <w:p w14:paraId="255C0101" w14:textId="69B9B135" w:rsidR="00AA024B" w:rsidRPr="00D0162F" w:rsidRDefault="00AA024B" w:rsidP="00AA024B">
            <w:pPr>
              <w:pStyle w:val="TAL"/>
              <w:rPr>
                <w:u w:val="single"/>
              </w:rPr>
            </w:pPr>
            <w:r w:rsidRPr="00D0162F">
              <w:rPr>
                <w:u w:val="single"/>
              </w:rPr>
              <w:t>For extreme conditions allow ±3dB+ FFS MU additionally</w:t>
            </w:r>
          </w:p>
        </w:tc>
        <w:tc>
          <w:tcPr>
            <w:tcW w:w="1640" w:type="dxa"/>
            <w:tcBorders>
              <w:top w:val="single" w:sz="4" w:space="0" w:color="auto"/>
              <w:left w:val="single" w:sz="4" w:space="0" w:color="auto"/>
              <w:bottom w:val="single" w:sz="4" w:space="0" w:color="auto"/>
              <w:right w:val="single" w:sz="4" w:space="0" w:color="auto"/>
            </w:tcBorders>
          </w:tcPr>
          <w:p w14:paraId="13D02D13" w14:textId="77777777" w:rsidR="00AA024B" w:rsidRPr="00D0162F" w:rsidRDefault="00AA024B" w:rsidP="00AA024B">
            <w:pPr>
              <w:pStyle w:val="TAL"/>
              <w:rPr>
                <w:u w:val="single"/>
              </w:rPr>
            </w:pPr>
            <w:r w:rsidRPr="00D0162F">
              <w:rPr>
                <w:u w:val="single"/>
              </w:rPr>
              <w:t>Test 1:</w:t>
            </w:r>
          </w:p>
          <w:p w14:paraId="345DFE2E" w14:textId="77777777" w:rsidR="00AA024B" w:rsidRPr="00D0162F" w:rsidRDefault="00AA024B" w:rsidP="00AA024B">
            <w:pPr>
              <w:pStyle w:val="TAL"/>
              <w:rPr>
                <w:u w:val="single"/>
              </w:rPr>
            </w:pPr>
            <w:r w:rsidRPr="00D0162F">
              <w:rPr>
                <w:u w:val="single"/>
              </w:rPr>
              <w:t>-4.1dB</w:t>
            </w:r>
          </w:p>
          <w:p w14:paraId="14ED011B" w14:textId="77777777" w:rsidR="00AA024B" w:rsidRPr="00D0162F" w:rsidRDefault="00AA024B" w:rsidP="00AA024B">
            <w:pPr>
              <w:pStyle w:val="TAL"/>
              <w:rPr>
                <w:u w:val="single"/>
              </w:rPr>
            </w:pPr>
            <w:r w:rsidRPr="00D0162F">
              <w:rPr>
                <w:u w:val="single"/>
              </w:rPr>
              <w:t>0dB</w:t>
            </w:r>
          </w:p>
          <w:p w14:paraId="63502CD7" w14:textId="77777777" w:rsidR="00AA024B" w:rsidRPr="00D0162F" w:rsidRDefault="00AA024B" w:rsidP="00AA024B">
            <w:pPr>
              <w:pStyle w:val="TAL"/>
              <w:rPr>
                <w:u w:val="single"/>
              </w:rPr>
            </w:pPr>
            <w:r w:rsidRPr="00D0162F">
              <w:rPr>
                <w:u w:val="single"/>
              </w:rPr>
              <w:t>0.2dB</w:t>
            </w:r>
          </w:p>
          <w:p w14:paraId="15D5319D" w14:textId="77777777" w:rsidR="00AA024B" w:rsidRPr="00D0162F" w:rsidRDefault="00AA024B" w:rsidP="00AA024B">
            <w:pPr>
              <w:pStyle w:val="TAL"/>
              <w:rPr>
                <w:u w:val="single"/>
              </w:rPr>
            </w:pPr>
          </w:p>
          <w:p w14:paraId="2EDD1107" w14:textId="77777777" w:rsidR="00AA024B" w:rsidRPr="00D0162F" w:rsidRDefault="00AA024B" w:rsidP="00AA024B">
            <w:pPr>
              <w:pStyle w:val="TAL"/>
              <w:rPr>
                <w:u w:val="single"/>
              </w:rPr>
            </w:pPr>
          </w:p>
          <w:p w14:paraId="71E30DD6" w14:textId="77777777" w:rsidR="00AA024B" w:rsidRPr="00D0162F" w:rsidRDefault="00AA024B" w:rsidP="00AA024B">
            <w:pPr>
              <w:pStyle w:val="TAL"/>
              <w:rPr>
                <w:u w:val="single"/>
              </w:rPr>
            </w:pPr>
          </w:p>
          <w:p w14:paraId="2E96B1D8" w14:textId="77777777" w:rsidR="00AA024B" w:rsidRPr="00D0162F" w:rsidRDefault="00AA024B" w:rsidP="00AA024B">
            <w:pPr>
              <w:pStyle w:val="TAL"/>
              <w:rPr>
                <w:u w:val="single"/>
              </w:rPr>
            </w:pPr>
          </w:p>
          <w:p w14:paraId="663182E8" w14:textId="77777777" w:rsidR="00AA024B" w:rsidRPr="00D0162F" w:rsidRDefault="00AA024B" w:rsidP="00AA024B">
            <w:pPr>
              <w:pStyle w:val="TAL"/>
              <w:rPr>
                <w:u w:val="single"/>
              </w:rPr>
            </w:pPr>
          </w:p>
          <w:p w14:paraId="1477FD83" w14:textId="77777777" w:rsidR="00AA024B" w:rsidRPr="00D0162F" w:rsidRDefault="00AA024B" w:rsidP="00AA024B">
            <w:pPr>
              <w:pStyle w:val="TAL"/>
              <w:rPr>
                <w:u w:val="single"/>
              </w:rPr>
            </w:pPr>
            <w:r w:rsidRPr="00D0162F">
              <w:rPr>
                <w:u w:val="single"/>
              </w:rPr>
              <w:t>Test 2:</w:t>
            </w:r>
          </w:p>
          <w:p w14:paraId="559F4992" w14:textId="5A454E66" w:rsidR="00AA024B" w:rsidRPr="00D0162F" w:rsidRDefault="00AA024B" w:rsidP="00AA024B">
            <w:pPr>
              <w:pStyle w:val="TAL"/>
              <w:rPr>
                <w:u w:val="single"/>
              </w:rPr>
            </w:pPr>
            <w:r w:rsidRPr="00D0162F">
              <w:rPr>
                <w:u w:val="single"/>
              </w:rPr>
              <w:t>5.7dB</w:t>
            </w:r>
          </w:p>
        </w:tc>
        <w:tc>
          <w:tcPr>
            <w:tcW w:w="2772" w:type="dxa"/>
            <w:tcBorders>
              <w:top w:val="single" w:sz="4" w:space="0" w:color="auto"/>
              <w:left w:val="single" w:sz="4" w:space="0" w:color="auto"/>
              <w:bottom w:val="single" w:sz="4" w:space="0" w:color="auto"/>
              <w:right w:val="single" w:sz="4" w:space="0" w:color="auto"/>
            </w:tcBorders>
          </w:tcPr>
          <w:p w14:paraId="2FDD87A8" w14:textId="77777777" w:rsidR="00AA024B" w:rsidRPr="00D0162F" w:rsidRDefault="00AA024B" w:rsidP="00AA024B">
            <w:pPr>
              <w:pStyle w:val="TAL"/>
              <w:rPr>
                <w:u w:val="single"/>
              </w:rPr>
            </w:pPr>
            <w:r w:rsidRPr="00D0162F">
              <w:rPr>
                <w:u w:val="single"/>
              </w:rPr>
              <w:t>Test 1:</w:t>
            </w:r>
          </w:p>
          <w:p w14:paraId="60AA0162" w14:textId="77777777" w:rsidR="00AA024B" w:rsidRPr="00D0162F" w:rsidRDefault="00AA024B" w:rsidP="00AA024B">
            <w:pPr>
              <w:pStyle w:val="TAL"/>
              <w:rPr>
                <w:u w:val="single"/>
              </w:rPr>
            </w:pPr>
            <w:r w:rsidRPr="00D0162F">
              <w:rPr>
                <w:u w:val="single"/>
              </w:rPr>
              <w:t>Noc: -104.1dBm/15kHz</w:t>
            </w:r>
          </w:p>
          <w:p w14:paraId="75040622" w14:textId="77777777" w:rsidR="00AA024B" w:rsidRPr="00D0162F" w:rsidRDefault="00AA024B" w:rsidP="00AA024B">
            <w:pPr>
              <w:pStyle w:val="TAL"/>
              <w:rPr>
                <w:u w:val="single"/>
              </w:rPr>
            </w:pPr>
            <w:r w:rsidRPr="00D0162F">
              <w:rPr>
                <w:u w:val="single"/>
              </w:rPr>
              <w:t>CSI-RS#0 Ês / Noc: +10.0dB</w:t>
            </w:r>
          </w:p>
          <w:p w14:paraId="366C3805" w14:textId="77777777" w:rsidR="00AA024B" w:rsidRPr="00D0162F" w:rsidRDefault="00AA024B" w:rsidP="00AA024B">
            <w:pPr>
              <w:pStyle w:val="TAL"/>
              <w:rPr>
                <w:u w:val="single"/>
              </w:rPr>
            </w:pPr>
            <w:r w:rsidRPr="00D0162F">
              <w:rPr>
                <w:u w:val="single"/>
              </w:rPr>
              <w:t>CSI-RS#1 Ês / Noc: -1.8dB</w:t>
            </w:r>
          </w:p>
          <w:p w14:paraId="70ADE06B" w14:textId="1BCCC536" w:rsidR="00AA024B" w:rsidRPr="00D0162F" w:rsidRDefault="00AA024B" w:rsidP="00AA024B">
            <w:pPr>
              <w:pStyle w:val="TAL"/>
              <w:rPr>
                <w:u w:val="single"/>
              </w:rPr>
            </w:pPr>
            <w:r w:rsidRPr="00D0162F">
              <w:rPr>
                <w:u w:val="single"/>
              </w:rPr>
              <w:t>CSI-RS#0: RSRP_</w:t>
            </w:r>
            <w:r w:rsidR="005D7719" w:rsidRPr="00D0162F">
              <w:rPr>
                <w:u w:val="single"/>
              </w:rPr>
              <w:t xml:space="preserve">42 </w:t>
            </w:r>
            <w:r w:rsidRPr="00D0162F">
              <w:rPr>
                <w:u w:val="single"/>
              </w:rPr>
              <w:t>to RSRP_</w:t>
            </w:r>
            <w:r w:rsidR="003C2391" w:rsidRPr="00D0162F">
              <w:rPr>
                <w:u w:val="single"/>
              </w:rPr>
              <w:t>101</w:t>
            </w:r>
          </w:p>
          <w:p w14:paraId="59876972" w14:textId="77777777" w:rsidR="00AA024B" w:rsidRPr="00D0162F" w:rsidRDefault="00AA024B" w:rsidP="00AA024B">
            <w:pPr>
              <w:pStyle w:val="TAL"/>
              <w:rPr>
                <w:u w:val="single"/>
              </w:rPr>
            </w:pPr>
            <w:r w:rsidRPr="00D0162F">
              <w:rPr>
                <w:u w:val="single"/>
              </w:rPr>
              <w:t>CSI-RS#1: RSRP_30 to RSRP_89</w:t>
            </w:r>
          </w:p>
          <w:p w14:paraId="3AE52EEE" w14:textId="77777777" w:rsidR="00AA024B" w:rsidRPr="00D0162F" w:rsidRDefault="00AA024B" w:rsidP="00AA024B">
            <w:pPr>
              <w:pStyle w:val="TAL"/>
              <w:rPr>
                <w:u w:val="single"/>
              </w:rPr>
            </w:pPr>
            <w:r w:rsidRPr="00D0162F">
              <w:rPr>
                <w:u w:val="single"/>
              </w:rPr>
              <w:t>CSI-RS#1-CSI-RS#0: -9 to -2</w:t>
            </w:r>
          </w:p>
          <w:p w14:paraId="05462540" w14:textId="77777777" w:rsidR="00AA024B" w:rsidRPr="00D0162F" w:rsidRDefault="00AA024B" w:rsidP="00AA024B">
            <w:pPr>
              <w:pStyle w:val="TAL"/>
              <w:rPr>
                <w:u w:val="single"/>
              </w:rPr>
            </w:pPr>
          </w:p>
          <w:p w14:paraId="6F0FB1FC" w14:textId="77777777" w:rsidR="00AA024B" w:rsidRPr="00D0162F" w:rsidRDefault="00AA024B" w:rsidP="00AA024B">
            <w:pPr>
              <w:pStyle w:val="TAL"/>
              <w:rPr>
                <w:u w:val="single"/>
              </w:rPr>
            </w:pPr>
          </w:p>
          <w:p w14:paraId="482BF10E" w14:textId="77777777" w:rsidR="00AA024B" w:rsidRPr="00D0162F" w:rsidRDefault="00AA024B" w:rsidP="00AA024B">
            <w:pPr>
              <w:pStyle w:val="TAL"/>
              <w:rPr>
                <w:u w:val="single"/>
              </w:rPr>
            </w:pPr>
            <w:r w:rsidRPr="00D0162F">
              <w:rPr>
                <w:u w:val="single"/>
              </w:rPr>
              <w:t>Test 2:</w:t>
            </w:r>
          </w:p>
          <w:p w14:paraId="58CB7E20" w14:textId="77777777" w:rsidR="00AA024B" w:rsidRPr="00D0162F" w:rsidRDefault="00AA024B" w:rsidP="00AA024B">
            <w:pPr>
              <w:pStyle w:val="TAL"/>
              <w:rPr>
                <w:u w:val="single"/>
              </w:rPr>
            </w:pPr>
            <w:r w:rsidRPr="00D0162F">
              <w:rPr>
                <w:u w:val="single"/>
              </w:rPr>
              <w:t>n257 CSI-RS#0 Ês: -102.4dBm/120kHz</w:t>
            </w:r>
          </w:p>
          <w:p w14:paraId="11B27BE0" w14:textId="77777777" w:rsidR="00AA024B" w:rsidRPr="00D0162F" w:rsidRDefault="00AA024B" w:rsidP="00AA024B">
            <w:pPr>
              <w:pStyle w:val="TAL"/>
              <w:rPr>
                <w:u w:val="single"/>
              </w:rPr>
            </w:pPr>
            <w:r w:rsidRPr="00D0162F">
              <w:rPr>
                <w:u w:val="single"/>
              </w:rPr>
              <w:t>n257 CSI-RS#1 Ês: -99.8dBm/120kHz</w:t>
            </w:r>
          </w:p>
          <w:p w14:paraId="07470995" w14:textId="77777777" w:rsidR="00AA024B" w:rsidRPr="00D0162F" w:rsidRDefault="00AA024B" w:rsidP="00AA024B">
            <w:pPr>
              <w:pStyle w:val="TAL"/>
              <w:rPr>
                <w:u w:val="single"/>
              </w:rPr>
            </w:pPr>
            <w:r w:rsidRPr="00D0162F">
              <w:rPr>
                <w:u w:val="single"/>
              </w:rPr>
              <w:t>n260 CSI-RS#0 Ês: -102.4dBm/120kHz</w:t>
            </w:r>
          </w:p>
          <w:p w14:paraId="4B475E5D" w14:textId="77777777" w:rsidR="00AA024B" w:rsidRPr="00D0162F" w:rsidRDefault="00AA024B" w:rsidP="00AA024B">
            <w:pPr>
              <w:pStyle w:val="TAL"/>
              <w:rPr>
                <w:u w:val="single"/>
              </w:rPr>
            </w:pPr>
            <w:r w:rsidRPr="00D0162F">
              <w:rPr>
                <w:u w:val="single"/>
              </w:rPr>
              <w:t>n260 CSI-RS#1 Ês: -99.8dBm/120kHz</w:t>
            </w:r>
          </w:p>
          <w:p w14:paraId="0BFBE955" w14:textId="77777777" w:rsidR="00AA024B" w:rsidRPr="00D0162F" w:rsidRDefault="00AA024B" w:rsidP="00AA024B">
            <w:pPr>
              <w:pStyle w:val="TAL"/>
              <w:rPr>
                <w:u w:val="single"/>
              </w:rPr>
            </w:pPr>
          </w:p>
          <w:p w14:paraId="5A3329A9" w14:textId="77777777" w:rsidR="00AA024B" w:rsidRPr="00D0162F" w:rsidRDefault="00AA024B" w:rsidP="00AA024B">
            <w:pPr>
              <w:pStyle w:val="TAL"/>
              <w:rPr>
                <w:u w:val="single"/>
              </w:rPr>
            </w:pPr>
            <w:r w:rsidRPr="00D0162F">
              <w:rPr>
                <w:u w:val="single"/>
              </w:rPr>
              <w:t>CSI-RS#0 and CSI-RS#1</w:t>
            </w:r>
          </w:p>
          <w:p w14:paraId="77D212AE" w14:textId="77777777" w:rsidR="00AA024B" w:rsidRPr="00D0162F" w:rsidRDefault="00AA024B" w:rsidP="00AA024B">
            <w:pPr>
              <w:pStyle w:val="TAL"/>
              <w:rPr>
                <w:u w:val="single"/>
              </w:rPr>
            </w:pPr>
            <w:r w:rsidRPr="00D0162F">
              <w:rPr>
                <w:u w:val="single"/>
              </w:rPr>
              <w:t>n257: RSRP_27 to RSRP_83</w:t>
            </w:r>
          </w:p>
          <w:p w14:paraId="512398B1" w14:textId="77777777" w:rsidR="00AA024B" w:rsidRPr="00D0162F" w:rsidRDefault="00AA024B" w:rsidP="00AA024B">
            <w:pPr>
              <w:pStyle w:val="TAL"/>
              <w:rPr>
                <w:u w:val="single"/>
              </w:rPr>
            </w:pPr>
            <w:r w:rsidRPr="00D0162F">
              <w:rPr>
                <w:u w:val="single"/>
              </w:rPr>
              <w:t>n260: RSRP_30 to RSRP_86</w:t>
            </w:r>
          </w:p>
          <w:p w14:paraId="5AD64772" w14:textId="611EBDB8" w:rsidR="00AA024B" w:rsidRPr="00D0162F" w:rsidRDefault="00AA024B" w:rsidP="00AA024B">
            <w:pPr>
              <w:pStyle w:val="TAL"/>
              <w:rPr>
                <w:u w:val="single"/>
              </w:rPr>
            </w:pPr>
            <w:r w:rsidRPr="00D0162F">
              <w:rPr>
                <w:u w:val="single"/>
              </w:rPr>
              <w:t>CSI-RS#1-CSI-RS#0: -4 to +4</w:t>
            </w:r>
          </w:p>
        </w:tc>
      </w:tr>
      <w:tr w:rsidR="00EB5D81" w:rsidRPr="00D0162F" w14:paraId="6D22806E"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0CD71628" w14:textId="77777777" w:rsidR="00EB5D81" w:rsidRPr="00D0162F" w:rsidRDefault="00EB5D81" w:rsidP="00A81E02">
            <w:pPr>
              <w:pStyle w:val="TAL"/>
            </w:pPr>
            <w:r w:rsidRPr="00D0162F">
              <w:t>5.7.5.1 EN-DC FR2 SRS-RSRP measurement accuracy</w:t>
            </w:r>
          </w:p>
        </w:tc>
        <w:tc>
          <w:tcPr>
            <w:tcW w:w="4012" w:type="dxa"/>
            <w:tcBorders>
              <w:top w:val="single" w:sz="4" w:space="0" w:color="auto"/>
              <w:left w:val="single" w:sz="4" w:space="0" w:color="auto"/>
              <w:bottom w:val="single" w:sz="4" w:space="0" w:color="auto"/>
              <w:right w:val="single" w:sz="4" w:space="0" w:color="auto"/>
            </w:tcBorders>
          </w:tcPr>
          <w:p w14:paraId="3279A54B" w14:textId="77777777" w:rsidR="00EB5D81" w:rsidRPr="00D0162F" w:rsidRDefault="00EB5D81" w:rsidP="00A81E02">
            <w:pPr>
              <w:pStyle w:val="TAL"/>
            </w:pPr>
            <w:r w:rsidRPr="00D0162F">
              <w:t>During T1:</w:t>
            </w:r>
          </w:p>
          <w:p w14:paraId="7FC700E3" w14:textId="77777777" w:rsidR="00EB5D81" w:rsidRPr="00D0162F" w:rsidRDefault="00EB5D81" w:rsidP="00A81E02">
            <w:pPr>
              <w:pStyle w:val="TAL"/>
            </w:pPr>
            <w:r w:rsidRPr="00D0162F">
              <w:t>Noc: -100 dBm/15kHz</w:t>
            </w:r>
          </w:p>
          <w:p w14:paraId="107A1215" w14:textId="77777777" w:rsidR="00EB5D81" w:rsidRPr="00D0162F" w:rsidRDefault="00EB5D81" w:rsidP="00A81E02">
            <w:pPr>
              <w:pStyle w:val="TAL"/>
              <w:rPr>
                <w:lang w:eastAsia="zh-CN"/>
              </w:rPr>
            </w:pPr>
            <w:r w:rsidRPr="00D0162F">
              <w:rPr>
                <w:lang w:eastAsia="zh-CN"/>
              </w:rPr>
              <w:t>SRS Es/Noc: 2dB</w:t>
            </w:r>
          </w:p>
          <w:p w14:paraId="48EB404E" w14:textId="77777777" w:rsidR="00EB5D81" w:rsidRPr="00D0162F" w:rsidRDefault="00EB5D81" w:rsidP="00A81E02">
            <w:pPr>
              <w:pStyle w:val="TAL"/>
            </w:pPr>
          </w:p>
          <w:p w14:paraId="040ED305" w14:textId="77777777" w:rsidR="00EB5D81" w:rsidRPr="00D0162F" w:rsidRDefault="00EB5D81" w:rsidP="00A81E02">
            <w:pPr>
              <w:pStyle w:val="TAL"/>
            </w:pPr>
          </w:p>
          <w:p w14:paraId="47C222C2" w14:textId="77777777" w:rsidR="00EB5D81" w:rsidRPr="00D0162F" w:rsidRDefault="00EB5D81" w:rsidP="00A81E02">
            <w:pPr>
              <w:pStyle w:val="TAL"/>
            </w:pPr>
            <w:r w:rsidRPr="00D0162F">
              <w:t>During T2:</w:t>
            </w:r>
          </w:p>
          <w:p w14:paraId="7DBC524D" w14:textId="77777777" w:rsidR="00EB5D81" w:rsidRPr="00D0162F" w:rsidRDefault="00EB5D81" w:rsidP="00A81E02">
            <w:pPr>
              <w:pStyle w:val="TAL"/>
            </w:pPr>
            <w:r w:rsidRPr="00D0162F">
              <w:t>Noc: -100 dBm/15kHz</w:t>
            </w:r>
          </w:p>
          <w:p w14:paraId="0602BE22" w14:textId="77777777" w:rsidR="00EB5D81" w:rsidRPr="00D0162F" w:rsidRDefault="00EB5D81" w:rsidP="00A81E02">
            <w:pPr>
              <w:pStyle w:val="TAL"/>
            </w:pPr>
          </w:p>
          <w:p w14:paraId="3244C35E" w14:textId="203813D9" w:rsidR="00EB5D81" w:rsidRPr="00D0162F" w:rsidRDefault="00EB5D81" w:rsidP="00A81E02">
            <w:pPr>
              <w:pStyle w:val="TAL"/>
              <w:rPr>
                <w:u w:val="single"/>
              </w:rPr>
            </w:pPr>
            <w:r w:rsidRPr="00D0162F">
              <w:rPr>
                <w:u w:val="single"/>
              </w:rPr>
              <w:t>Reported absolute SRS-RSRP values:</w:t>
            </w:r>
          </w:p>
          <w:p w14:paraId="602D8A8F" w14:textId="5FAA9D1E" w:rsidR="00EB5D81" w:rsidRPr="00D0162F" w:rsidRDefault="00EB5D81" w:rsidP="00A81E02">
            <w:pPr>
              <w:pStyle w:val="TAL"/>
              <w:rPr>
                <w:u w:val="single"/>
              </w:rPr>
            </w:pPr>
            <w:r w:rsidRPr="00D0162F">
              <w:rPr>
                <w:lang w:eastAsia="zh-CN"/>
              </w:rPr>
              <w:t xml:space="preserve">-89 </w:t>
            </w:r>
            <w:r w:rsidRPr="00D0162F">
              <w:rPr>
                <w:u w:val="single"/>
              </w:rPr>
              <w:t>± 11.5dB</w:t>
            </w:r>
          </w:p>
        </w:tc>
        <w:tc>
          <w:tcPr>
            <w:tcW w:w="1640" w:type="dxa"/>
            <w:tcBorders>
              <w:top w:val="single" w:sz="4" w:space="0" w:color="auto"/>
              <w:left w:val="single" w:sz="4" w:space="0" w:color="auto"/>
              <w:bottom w:val="single" w:sz="4" w:space="0" w:color="auto"/>
              <w:right w:val="single" w:sz="4" w:space="0" w:color="auto"/>
            </w:tcBorders>
          </w:tcPr>
          <w:p w14:paraId="4E29757A" w14:textId="77777777" w:rsidR="00EB5D81" w:rsidRPr="00D0162F" w:rsidRDefault="00EB5D81" w:rsidP="00A81E02">
            <w:pPr>
              <w:pStyle w:val="TAL"/>
            </w:pPr>
            <w:r w:rsidRPr="00D0162F">
              <w:t>During T1:</w:t>
            </w:r>
          </w:p>
          <w:p w14:paraId="278CA7E2" w14:textId="77777777" w:rsidR="00EB5D81" w:rsidRPr="00D0162F" w:rsidRDefault="00EB5D81" w:rsidP="00A81E02">
            <w:pPr>
              <w:pStyle w:val="TAL"/>
            </w:pPr>
            <w:r w:rsidRPr="00D0162F">
              <w:t>0dB</w:t>
            </w:r>
          </w:p>
          <w:p w14:paraId="5A11456B" w14:textId="77777777" w:rsidR="00EB5D81" w:rsidRPr="00D0162F" w:rsidRDefault="00EB5D81" w:rsidP="00A81E02">
            <w:pPr>
              <w:pStyle w:val="TAL"/>
            </w:pPr>
            <w:r w:rsidRPr="00D0162F">
              <w:t>0dB</w:t>
            </w:r>
          </w:p>
          <w:p w14:paraId="63A0FC2D" w14:textId="77777777" w:rsidR="00EB5D81" w:rsidRPr="00D0162F" w:rsidRDefault="00EB5D81" w:rsidP="00A81E02">
            <w:pPr>
              <w:pStyle w:val="TAL"/>
            </w:pPr>
          </w:p>
          <w:p w14:paraId="31F7302D" w14:textId="77777777" w:rsidR="00EB5D81" w:rsidRPr="00D0162F" w:rsidRDefault="00EB5D81" w:rsidP="00A81E02">
            <w:pPr>
              <w:pStyle w:val="TAL"/>
            </w:pPr>
          </w:p>
          <w:p w14:paraId="7300026A" w14:textId="77777777" w:rsidR="00EB5D81" w:rsidRPr="00D0162F" w:rsidRDefault="00EB5D81" w:rsidP="00A81E02">
            <w:pPr>
              <w:pStyle w:val="TAL"/>
            </w:pPr>
          </w:p>
          <w:p w14:paraId="62699511" w14:textId="77777777" w:rsidR="00EB5D81" w:rsidRPr="00D0162F" w:rsidRDefault="00EB5D81" w:rsidP="00A81E02">
            <w:pPr>
              <w:pStyle w:val="TAL"/>
            </w:pPr>
            <w:r w:rsidRPr="00D0162F">
              <w:t>During T2:</w:t>
            </w:r>
          </w:p>
          <w:p w14:paraId="0788910F" w14:textId="77777777" w:rsidR="00EB5D81" w:rsidRPr="00D0162F" w:rsidRDefault="00EB5D81" w:rsidP="00A81E02">
            <w:pPr>
              <w:pStyle w:val="TAL"/>
            </w:pPr>
            <w:r w:rsidRPr="00D0162F">
              <w:t>0dB</w:t>
            </w:r>
          </w:p>
          <w:p w14:paraId="1D31A4CC" w14:textId="77777777" w:rsidR="00EB5D81" w:rsidRPr="00D0162F" w:rsidRDefault="00EB5D81" w:rsidP="00A81E02">
            <w:pPr>
              <w:pStyle w:val="TAL"/>
              <w:rPr>
                <w:rFonts w:eastAsia="MS Mincho"/>
                <w:u w:val="single"/>
              </w:rPr>
            </w:pPr>
          </w:p>
          <w:p w14:paraId="148BF05E" w14:textId="77777777" w:rsidR="00EB5D81" w:rsidRPr="00D0162F" w:rsidRDefault="00EB5D81" w:rsidP="00A81E02">
            <w:pPr>
              <w:pStyle w:val="TAL"/>
              <w:rPr>
                <w:u w:val="single"/>
                <w:lang w:eastAsia="zh-CN"/>
              </w:rPr>
            </w:pPr>
          </w:p>
          <w:p w14:paraId="5790F9D9" w14:textId="77777777" w:rsidR="00EB5D81" w:rsidRPr="00D0162F" w:rsidRDefault="00EB5D81" w:rsidP="00A81E02">
            <w:pPr>
              <w:pStyle w:val="TAL"/>
              <w:rPr>
                <w:u w:val="single"/>
                <w:lang w:eastAsia="zh-CN"/>
              </w:rPr>
            </w:pPr>
            <w:r w:rsidRPr="00D0162F">
              <w:rPr>
                <w:u w:val="single"/>
                <w:lang w:eastAsia="zh-CN"/>
              </w:rPr>
              <w:t>Via mapping</w:t>
            </w:r>
          </w:p>
        </w:tc>
        <w:tc>
          <w:tcPr>
            <w:tcW w:w="2772" w:type="dxa"/>
            <w:tcBorders>
              <w:top w:val="single" w:sz="4" w:space="0" w:color="auto"/>
              <w:left w:val="single" w:sz="4" w:space="0" w:color="auto"/>
              <w:bottom w:val="single" w:sz="4" w:space="0" w:color="auto"/>
              <w:right w:val="single" w:sz="4" w:space="0" w:color="auto"/>
            </w:tcBorders>
          </w:tcPr>
          <w:p w14:paraId="6FCDE068" w14:textId="77777777" w:rsidR="00EB5D81" w:rsidRPr="00D0162F" w:rsidRDefault="00EB5D81" w:rsidP="00A81E02">
            <w:pPr>
              <w:pStyle w:val="TAL"/>
            </w:pPr>
            <w:r w:rsidRPr="00D0162F">
              <w:t>During T1:</w:t>
            </w:r>
          </w:p>
          <w:p w14:paraId="4826E92C" w14:textId="77777777" w:rsidR="00EB5D81" w:rsidRPr="00D0162F" w:rsidRDefault="00EB5D81" w:rsidP="00A81E02">
            <w:pPr>
              <w:pStyle w:val="TAL"/>
            </w:pPr>
            <w:r w:rsidRPr="00D0162F">
              <w:t>Noc: -100 dBm/15kHz</w:t>
            </w:r>
          </w:p>
          <w:p w14:paraId="17CC0C56" w14:textId="77777777" w:rsidR="00EB5D81" w:rsidRPr="00D0162F" w:rsidRDefault="00EB5D81" w:rsidP="00A81E02">
            <w:pPr>
              <w:pStyle w:val="TAL"/>
              <w:rPr>
                <w:lang w:eastAsia="zh-CN"/>
              </w:rPr>
            </w:pPr>
            <w:r w:rsidRPr="00D0162F">
              <w:rPr>
                <w:lang w:eastAsia="zh-CN"/>
              </w:rPr>
              <w:t>SRS Es/Noc: 2dB</w:t>
            </w:r>
          </w:p>
          <w:p w14:paraId="09D756DA" w14:textId="77777777" w:rsidR="00EB5D81" w:rsidRPr="00D0162F" w:rsidRDefault="00EB5D81" w:rsidP="00A81E02">
            <w:pPr>
              <w:pStyle w:val="TAL"/>
            </w:pPr>
          </w:p>
          <w:p w14:paraId="252BA956" w14:textId="77777777" w:rsidR="00EB5D81" w:rsidRPr="00D0162F" w:rsidRDefault="00EB5D81" w:rsidP="00A81E02">
            <w:pPr>
              <w:pStyle w:val="TAL"/>
            </w:pPr>
          </w:p>
          <w:p w14:paraId="170C0E4E" w14:textId="77777777" w:rsidR="00EB5D81" w:rsidRPr="00D0162F" w:rsidRDefault="00EB5D81" w:rsidP="00A81E02">
            <w:pPr>
              <w:pStyle w:val="TAL"/>
            </w:pPr>
            <w:r w:rsidRPr="00D0162F">
              <w:t>During T2:</w:t>
            </w:r>
          </w:p>
          <w:p w14:paraId="448D7371" w14:textId="77777777" w:rsidR="00EB5D81" w:rsidRPr="00D0162F" w:rsidRDefault="00EB5D81" w:rsidP="00A81E02">
            <w:pPr>
              <w:pStyle w:val="TAL"/>
            </w:pPr>
            <w:r w:rsidRPr="00D0162F">
              <w:t>Noc: -100 dBm/15kHz</w:t>
            </w:r>
          </w:p>
          <w:p w14:paraId="01929D3B" w14:textId="559C67DA" w:rsidR="00EB5D81" w:rsidRPr="00D0162F" w:rsidRDefault="00EB5D81" w:rsidP="00A81E02">
            <w:pPr>
              <w:pStyle w:val="TAL"/>
            </w:pPr>
            <w:r w:rsidRPr="00D0162F">
              <w:rPr>
                <w:strike/>
                <w:color w:val="FF0000"/>
              </w:rPr>
              <w:br/>
            </w:r>
          </w:p>
          <w:p w14:paraId="70A6987A" w14:textId="77777777" w:rsidR="00EB5D81" w:rsidRPr="00D0162F" w:rsidRDefault="00EB5D81" w:rsidP="00A81E02">
            <w:pPr>
              <w:pStyle w:val="TAL"/>
            </w:pPr>
            <w:r w:rsidRPr="00D0162F">
              <w:t>Reported SRS-RSRP range</w:t>
            </w:r>
          </w:p>
          <w:p w14:paraId="42347B6E" w14:textId="77777777" w:rsidR="00EB5D81" w:rsidRPr="00D0162F" w:rsidRDefault="00EB5D81" w:rsidP="00A81E02">
            <w:pPr>
              <w:pStyle w:val="TAL"/>
            </w:pPr>
            <w:r w:rsidRPr="00D0162F">
              <w:t>n257: SRS_RSRP_50 to SRS_RSRP_85</w:t>
            </w:r>
          </w:p>
          <w:p w14:paraId="406B3D7B" w14:textId="3DBFAF27" w:rsidR="00EB5D81" w:rsidRPr="00D0162F" w:rsidRDefault="00EB5D81" w:rsidP="00A81E02">
            <w:pPr>
              <w:pStyle w:val="TAL"/>
              <w:rPr>
                <w:u w:val="single"/>
              </w:rPr>
            </w:pPr>
            <w:r w:rsidRPr="00D0162F">
              <w:t>n260: SRS_RSRP_50 to SRS_RSRP_85</w:t>
            </w:r>
          </w:p>
        </w:tc>
      </w:tr>
      <w:tr w:rsidR="005A79F8" w:rsidRPr="00D0162F" w14:paraId="7BC71E1A"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6EAE3850" w14:textId="6B149961" w:rsidR="005A79F8" w:rsidRPr="00D0162F" w:rsidRDefault="005A79F8" w:rsidP="00A81E02">
            <w:pPr>
              <w:pStyle w:val="TAL"/>
            </w:pPr>
            <w:r w:rsidRPr="00D0162F">
              <w:t>5.7.6.1</w:t>
            </w:r>
            <w:r w:rsidR="00F16018" w:rsidRPr="00D0162F">
              <w:t xml:space="preserve"> </w:t>
            </w:r>
            <w:r w:rsidRPr="00D0162F">
              <w:t>EN-DC FR2 CSI-RS based CMR and no dedicated IMR configured and CSI-RS resource set with repetition off L1-SINR measurement accuracy</w:t>
            </w:r>
          </w:p>
        </w:tc>
        <w:tc>
          <w:tcPr>
            <w:tcW w:w="4012" w:type="dxa"/>
            <w:tcBorders>
              <w:top w:val="single" w:sz="4" w:space="0" w:color="auto"/>
              <w:left w:val="single" w:sz="4" w:space="0" w:color="auto"/>
              <w:bottom w:val="single" w:sz="4" w:space="0" w:color="auto"/>
              <w:right w:val="single" w:sz="4" w:space="0" w:color="auto"/>
            </w:tcBorders>
          </w:tcPr>
          <w:p w14:paraId="2CB3592A" w14:textId="77777777" w:rsidR="005A79F8" w:rsidRPr="00D0162F" w:rsidRDefault="005A79F8" w:rsidP="00A81E02">
            <w:pPr>
              <w:pStyle w:val="TAL"/>
              <w:rPr>
                <w:u w:val="single"/>
              </w:rPr>
            </w:pPr>
            <w:r w:rsidRPr="00D0162F">
              <w:rPr>
                <w:u w:val="single"/>
              </w:rPr>
              <w:t>Test 1:</w:t>
            </w:r>
          </w:p>
          <w:p w14:paraId="77705CB9" w14:textId="77777777" w:rsidR="005A79F8" w:rsidRPr="00D0162F" w:rsidRDefault="005A79F8" w:rsidP="00A81E02">
            <w:pPr>
              <w:pStyle w:val="TAL"/>
              <w:rPr>
                <w:u w:val="single"/>
              </w:rPr>
            </w:pPr>
            <w:r w:rsidRPr="00D0162F">
              <w:rPr>
                <w:u w:val="single"/>
              </w:rPr>
              <w:t>Noc: -100dBm/15kHz</w:t>
            </w:r>
          </w:p>
          <w:p w14:paraId="2CA21573" w14:textId="77777777" w:rsidR="005A79F8" w:rsidRPr="00D0162F" w:rsidRDefault="005A79F8" w:rsidP="00A81E02">
            <w:pPr>
              <w:pStyle w:val="TAL"/>
              <w:rPr>
                <w:u w:val="single"/>
              </w:rPr>
            </w:pPr>
            <w:r w:rsidRPr="00D0162F">
              <w:rPr>
                <w:u w:val="single"/>
              </w:rPr>
              <w:t>CSI-RS#0 Ês / Noc: +10.0dB</w:t>
            </w:r>
          </w:p>
          <w:p w14:paraId="611DBA83" w14:textId="77777777" w:rsidR="005A79F8" w:rsidRPr="00D0162F" w:rsidRDefault="005A79F8" w:rsidP="00A81E02">
            <w:pPr>
              <w:pStyle w:val="TAL"/>
              <w:rPr>
                <w:u w:val="single"/>
              </w:rPr>
            </w:pPr>
            <w:r w:rsidRPr="00D0162F">
              <w:rPr>
                <w:u w:val="single"/>
              </w:rPr>
              <w:t>CSI-RS#1 Ês / Noc: -2.0dB</w:t>
            </w:r>
          </w:p>
          <w:p w14:paraId="4C891658" w14:textId="77777777" w:rsidR="005A79F8" w:rsidRPr="00D0162F" w:rsidRDefault="005A79F8" w:rsidP="00A81E02">
            <w:pPr>
              <w:pStyle w:val="TAL"/>
              <w:rPr>
                <w:u w:val="single"/>
              </w:rPr>
            </w:pPr>
            <w:r w:rsidRPr="00D0162F">
              <w:rPr>
                <w:u w:val="single"/>
              </w:rPr>
              <w:t>Reported absolute SINR values: ±5.5dB</w:t>
            </w:r>
          </w:p>
          <w:p w14:paraId="422B173E" w14:textId="77777777" w:rsidR="005A79F8" w:rsidRPr="00D0162F" w:rsidRDefault="005A79F8" w:rsidP="00A81E02">
            <w:pPr>
              <w:pStyle w:val="TAL"/>
              <w:rPr>
                <w:u w:val="single"/>
              </w:rPr>
            </w:pPr>
            <w:r w:rsidRPr="00D0162F">
              <w:rPr>
                <w:u w:val="single"/>
              </w:rPr>
              <w:t>Reported relative SINR values: ±4.5dB</w:t>
            </w:r>
          </w:p>
          <w:p w14:paraId="0A27873C" w14:textId="77777777" w:rsidR="005A79F8" w:rsidRPr="00D0162F" w:rsidRDefault="005A79F8" w:rsidP="00A81E02">
            <w:pPr>
              <w:pStyle w:val="TAL"/>
              <w:rPr>
                <w:u w:val="single"/>
              </w:rPr>
            </w:pPr>
            <w:r w:rsidRPr="00D0162F">
              <w:rPr>
                <w:u w:val="single"/>
              </w:rPr>
              <w:t>For extreme conditions allow ±1dB + FFS MU additionally</w:t>
            </w:r>
          </w:p>
        </w:tc>
        <w:tc>
          <w:tcPr>
            <w:tcW w:w="1640" w:type="dxa"/>
            <w:tcBorders>
              <w:top w:val="single" w:sz="4" w:space="0" w:color="auto"/>
              <w:left w:val="single" w:sz="4" w:space="0" w:color="auto"/>
              <w:bottom w:val="single" w:sz="4" w:space="0" w:color="auto"/>
              <w:right w:val="single" w:sz="4" w:space="0" w:color="auto"/>
            </w:tcBorders>
          </w:tcPr>
          <w:p w14:paraId="297BB6E1" w14:textId="77777777" w:rsidR="005A79F8" w:rsidRPr="00D0162F" w:rsidRDefault="005A79F8" w:rsidP="00A81E02">
            <w:pPr>
              <w:pStyle w:val="TAL"/>
              <w:rPr>
                <w:u w:val="single"/>
              </w:rPr>
            </w:pPr>
            <w:r w:rsidRPr="00D0162F">
              <w:rPr>
                <w:u w:val="single"/>
              </w:rPr>
              <w:t>Test 1:</w:t>
            </w:r>
          </w:p>
          <w:p w14:paraId="0A23A46B" w14:textId="77777777" w:rsidR="005A79F8" w:rsidRPr="00D0162F" w:rsidRDefault="005A79F8" w:rsidP="00A81E02">
            <w:pPr>
              <w:pStyle w:val="TAL"/>
              <w:rPr>
                <w:u w:val="single"/>
              </w:rPr>
            </w:pPr>
            <w:r w:rsidRPr="00D0162F">
              <w:rPr>
                <w:u w:val="single"/>
              </w:rPr>
              <w:t>-4.1dB</w:t>
            </w:r>
          </w:p>
          <w:p w14:paraId="146745B6" w14:textId="77777777" w:rsidR="005A79F8" w:rsidRPr="00D0162F" w:rsidRDefault="005A79F8" w:rsidP="00A81E02">
            <w:pPr>
              <w:pStyle w:val="TAL"/>
              <w:rPr>
                <w:u w:val="single"/>
              </w:rPr>
            </w:pPr>
            <w:r w:rsidRPr="00D0162F">
              <w:rPr>
                <w:u w:val="single"/>
              </w:rPr>
              <w:t>0dB</w:t>
            </w:r>
          </w:p>
          <w:p w14:paraId="2CC796B0" w14:textId="3A42A4AD" w:rsidR="005A79F8" w:rsidRPr="00D0162F" w:rsidRDefault="005A79F8" w:rsidP="00A81E02">
            <w:pPr>
              <w:pStyle w:val="TAL"/>
              <w:rPr>
                <w:u w:val="single"/>
              </w:rPr>
            </w:pPr>
            <w:r w:rsidRPr="00D0162F">
              <w:rPr>
                <w:u w:val="single"/>
              </w:rPr>
              <w:t>0.2dB</w:t>
            </w:r>
          </w:p>
        </w:tc>
        <w:tc>
          <w:tcPr>
            <w:tcW w:w="2772" w:type="dxa"/>
            <w:tcBorders>
              <w:top w:val="single" w:sz="4" w:space="0" w:color="auto"/>
              <w:left w:val="single" w:sz="4" w:space="0" w:color="auto"/>
              <w:bottom w:val="single" w:sz="4" w:space="0" w:color="auto"/>
              <w:right w:val="single" w:sz="4" w:space="0" w:color="auto"/>
            </w:tcBorders>
          </w:tcPr>
          <w:p w14:paraId="7FEC9B00" w14:textId="77777777" w:rsidR="005A79F8" w:rsidRPr="00D0162F" w:rsidRDefault="005A79F8" w:rsidP="00A81E02">
            <w:pPr>
              <w:pStyle w:val="TAL"/>
              <w:rPr>
                <w:u w:val="single"/>
              </w:rPr>
            </w:pPr>
            <w:r w:rsidRPr="00D0162F">
              <w:rPr>
                <w:u w:val="single"/>
              </w:rPr>
              <w:t>Test 1:</w:t>
            </w:r>
          </w:p>
          <w:p w14:paraId="330350A1" w14:textId="77777777" w:rsidR="005A79F8" w:rsidRPr="00D0162F" w:rsidRDefault="005A79F8" w:rsidP="00A81E02">
            <w:pPr>
              <w:pStyle w:val="TAL"/>
              <w:rPr>
                <w:u w:val="single"/>
              </w:rPr>
            </w:pPr>
            <w:r w:rsidRPr="00D0162F">
              <w:rPr>
                <w:u w:val="single"/>
              </w:rPr>
              <w:t>Noc: -104.1dBm/15kHz</w:t>
            </w:r>
          </w:p>
          <w:p w14:paraId="2138ED42" w14:textId="77777777" w:rsidR="005A79F8" w:rsidRPr="00D0162F" w:rsidRDefault="005A79F8" w:rsidP="00A81E02">
            <w:pPr>
              <w:pStyle w:val="TAL"/>
              <w:rPr>
                <w:u w:val="single"/>
              </w:rPr>
            </w:pPr>
            <w:r w:rsidRPr="00D0162F">
              <w:rPr>
                <w:u w:val="single"/>
              </w:rPr>
              <w:t>CSI-RS#0 Ês / Noc: +10.0dB</w:t>
            </w:r>
          </w:p>
          <w:p w14:paraId="1FF2BC5E" w14:textId="77777777" w:rsidR="005A79F8" w:rsidRPr="00D0162F" w:rsidRDefault="005A79F8" w:rsidP="00A81E02">
            <w:pPr>
              <w:pStyle w:val="TAL"/>
              <w:rPr>
                <w:u w:val="single"/>
              </w:rPr>
            </w:pPr>
            <w:r w:rsidRPr="00D0162F">
              <w:rPr>
                <w:u w:val="single"/>
              </w:rPr>
              <w:t>CSI-RS#1 Ês / Noc: -1.8dB</w:t>
            </w:r>
          </w:p>
          <w:p w14:paraId="3E312F40" w14:textId="77777777" w:rsidR="005A79F8" w:rsidRPr="00D0162F" w:rsidRDefault="005A79F8" w:rsidP="00A81E02">
            <w:pPr>
              <w:pStyle w:val="TAL"/>
              <w:rPr>
                <w:u w:val="single"/>
              </w:rPr>
            </w:pPr>
            <w:r w:rsidRPr="00D0162F">
              <w:rPr>
                <w:u w:val="single"/>
              </w:rPr>
              <w:t>CSI-RS#0: SINR_53 to SINR_76</w:t>
            </w:r>
          </w:p>
          <w:p w14:paraId="7FEE8090" w14:textId="77777777" w:rsidR="005A79F8" w:rsidRPr="00D0162F" w:rsidRDefault="005A79F8" w:rsidP="00A81E02">
            <w:pPr>
              <w:pStyle w:val="TAL"/>
              <w:rPr>
                <w:u w:val="single"/>
              </w:rPr>
            </w:pPr>
            <w:r w:rsidRPr="00D0162F">
              <w:rPr>
                <w:u w:val="single"/>
              </w:rPr>
              <w:t>CSI-RS#1-CSI-RS#0: 6 to 15</w:t>
            </w:r>
          </w:p>
        </w:tc>
      </w:tr>
      <w:tr w:rsidR="005A79F8" w:rsidRPr="00D0162F" w14:paraId="18230168"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20DACD26" w14:textId="69AA3B8F" w:rsidR="005A79F8" w:rsidRPr="00D0162F" w:rsidRDefault="005A79F8" w:rsidP="00A81E02">
            <w:pPr>
              <w:pStyle w:val="TAL"/>
            </w:pPr>
            <w:r w:rsidRPr="00D0162F">
              <w:t>5.7.6.2</w:t>
            </w:r>
            <w:r w:rsidR="00F16018" w:rsidRPr="00D0162F">
              <w:t xml:space="preserve"> </w:t>
            </w:r>
            <w:r w:rsidRPr="00D0162F">
              <w:t>EN-DC FR2 SSB based CMR and dedicated IMR L1-SINR absolute measurement accuracy</w:t>
            </w:r>
          </w:p>
        </w:tc>
        <w:tc>
          <w:tcPr>
            <w:tcW w:w="4012" w:type="dxa"/>
            <w:tcBorders>
              <w:top w:val="single" w:sz="4" w:space="0" w:color="auto"/>
              <w:left w:val="single" w:sz="4" w:space="0" w:color="auto"/>
              <w:bottom w:val="single" w:sz="4" w:space="0" w:color="auto"/>
              <w:right w:val="single" w:sz="4" w:space="0" w:color="auto"/>
            </w:tcBorders>
          </w:tcPr>
          <w:p w14:paraId="04FCEE78" w14:textId="77777777" w:rsidR="005A79F8" w:rsidRPr="00D0162F" w:rsidRDefault="005A79F8" w:rsidP="00A81E02">
            <w:pPr>
              <w:pStyle w:val="TAL"/>
              <w:rPr>
                <w:u w:val="single"/>
              </w:rPr>
            </w:pPr>
            <w:r w:rsidRPr="00D0162F">
              <w:rPr>
                <w:u w:val="single"/>
              </w:rPr>
              <w:t>Test 1:</w:t>
            </w:r>
          </w:p>
          <w:p w14:paraId="765525E4" w14:textId="77777777" w:rsidR="005A79F8" w:rsidRPr="00D0162F" w:rsidRDefault="005A79F8" w:rsidP="00A81E02">
            <w:pPr>
              <w:pStyle w:val="TAL"/>
              <w:rPr>
                <w:u w:val="single"/>
              </w:rPr>
            </w:pPr>
            <w:r w:rsidRPr="00D0162F">
              <w:rPr>
                <w:u w:val="single"/>
              </w:rPr>
              <w:t>Noc: -100dBm/15kHz</w:t>
            </w:r>
          </w:p>
          <w:p w14:paraId="3B9B93CA" w14:textId="77777777" w:rsidR="005A79F8" w:rsidRPr="00D0162F" w:rsidRDefault="005A79F8" w:rsidP="00A81E02">
            <w:pPr>
              <w:pStyle w:val="TAL"/>
              <w:rPr>
                <w:u w:val="single"/>
              </w:rPr>
            </w:pPr>
            <w:r w:rsidRPr="00D0162F">
              <w:rPr>
                <w:u w:val="single"/>
              </w:rPr>
              <w:t>SSB#0 Ês / Noc: +10.0dB</w:t>
            </w:r>
          </w:p>
          <w:p w14:paraId="5A817EE1" w14:textId="77777777" w:rsidR="005A79F8" w:rsidRPr="00D0162F" w:rsidRDefault="005A79F8" w:rsidP="00A81E02">
            <w:pPr>
              <w:pStyle w:val="TAL"/>
              <w:rPr>
                <w:u w:val="single"/>
              </w:rPr>
            </w:pPr>
            <w:r w:rsidRPr="00D0162F">
              <w:rPr>
                <w:u w:val="single"/>
              </w:rPr>
              <w:t>SSB#1 Ês / Noc: 0.0dB</w:t>
            </w:r>
          </w:p>
          <w:p w14:paraId="34ED570E" w14:textId="77777777" w:rsidR="005A79F8" w:rsidRPr="00D0162F" w:rsidRDefault="005A79F8" w:rsidP="00A81E02">
            <w:pPr>
              <w:pStyle w:val="TAL"/>
              <w:rPr>
                <w:u w:val="single"/>
              </w:rPr>
            </w:pPr>
            <w:r w:rsidRPr="00D0162F">
              <w:rPr>
                <w:u w:val="single"/>
              </w:rPr>
              <w:t>CSI-RS#0 Ês / Noc: +10.0dB</w:t>
            </w:r>
          </w:p>
          <w:p w14:paraId="10317B59" w14:textId="77777777" w:rsidR="005A79F8" w:rsidRPr="00D0162F" w:rsidRDefault="005A79F8" w:rsidP="00A81E02">
            <w:pPr>
              <w:pStyle w:val="TAL"/>
              <w:rPr>
                <w:u w:val="single"/>
              </w:rPr>
            </w:pPr>
            <w:r w:rsidRPr="00D0162F">
              <w:rPr>
                <w:u w:val="single"/>
              </w:rPr>
              <w:t>CSI-RS#1 Ês / Noc: 0.0dB</w:t>
            </w:r>
          </w:p>
          <w:p w14:paraId="5555AED7" w14:textId="77777777" w:rsidR="005A79F8" w:rsidRPr="00D0162F" w:rsidRDefault="005A79F8" w:rsidP="00A81E02">
            <w:pPr>
              <w:pStyle w:val="TAL"/>
              <w:rPr>
                <w:u w:val="single"/>
              </w:rPr>
            </w:pPr>
            <w:r w:rsidRPr="00D0162F">
              <w:rPr>
                <w:u w:val="single"/>
              </w:rPr>
              <w:t>Reported absolute SINR values: ±4dB</w:t>
            </w:r>
          </w:p>
          <w:p w14:paraId="53216012" w14:textId="77777777" w:rsidR="005A79F8" w:rsidRPr="00D0162F" w:rsidRDefault="005A79F8" w:rsidP="00A81E02">
            <w:pPr>
              <w:pStyle w:val="TAL"/>
              <w:rPr>
                <w:u w:val="single"/>
              </w:rPr>
            </w:pPr>
            <w:r w:rsidRPr="00D0162F">
              <w:rPr>
                <w:u w:val="single"/>
              </w:rPr>
              <w:t>Reported relative SINR values: ±3dB</w:t>
            </w:r>
          </w:p>
          <w:p w14:paraId="426F76F1" w14:textId="77777777" w:rsidR="005A79F8" w:rsidRPr="00D0162F" w:rsidRDefault="005A79F8" w:rsidP="00A81E02">
            <w:pPr>
              <w:pStyle w:val="TAL"/>
              <w:rPr>
                <w:u w:val="single"/>
              </w:rPr>
            </w:pPr>
            <w:r w:rsidRPr="00D0162F">
              <w:rPr>
                <w:u w:val="single"/>
              </w:rPr>
              <w:t>For extreme conditions allow ±1dB + FFS MU additionally</w:t>
            </w:r>
          </w:p>
        </w:tc>
        <w:tc>
          <w:tcPr>
            <w:tcW w:w="1640" w:type="dxa"/>
            <w:tcBorders>
              <w:top w:val="single" w:sz="4" w:space="0" w:color="auto"/>
              <w:left w:val="single" w:sz="4" w:space="0" w:color="auto"/>
              <w:bottom w:val="single" w:sz="4" w:space="0" w:color="auto"/>
              <w:right w:val="single" w:sz="4" w:space="0" w:color="auto"/>
            </w:tcBorders>
          </w:tcPr>
          <w:p w14:paraId="4932E4AD" w14:textId="77777777" w:rsidR="005A79F8" w:rsidRPr="00D0162F" w:rsidRDefault="005A79F8" w:rsidP="00A81E02">
            <w:pPr>
              <w:pStyle w:val="TAL"/>
              <w:rPr>
                <w:u w:val="single"/>
              </w:rPr>
            </w:pPr>
            <w:r w:rsidRPr="00D0162F">
              <w:rPr>
                <w:u w:val="single"/>
              </w:rPr>
              <w:t>Test 1:</w:t>
            </w:r>
          </w:p>
          <w:p w14:paraId="407B949E" w14:textId="77777777" w:rsidR="005A79F8" w:rsidRPr="00D0162F" w:rsidRDefault="005A79F8" w:rsidP="00A81E02">
            <w:pPr>
              <w:pStyle w:val="TAL"/>
              <w:rPr>
                <w:u w:val="single"/>
              </w:rPr>
            </w:pPr>
            <w:r w:rsidRPr="00D0162F">
              <w:rPr>
                <w:u w:val="single"/>
              </w:rPr>
              <w:t>-4.1dB</w:t>
            </w:r>
          </w:p>
          <w:p w14:paraId="60014E15" w14:textId="77777777" w:rsidR="005A79F8" w:rsidRPr="00D0162F" w:rsidRDefault="005A79F8" w:rsidP="00A81E02">
            <w:pPr>
              <w:pStyle w:val="TAL"/>
              <w:rPr>
                <w:u w:val="single"/>
              </w:rPr>
            </w:pPr>
            <w:r w:rsidRPr="00D0162F">
              <w:rPr>
                <w:u w:val="single"/>
              </w:rPr>
              <w:t>0dB</w:t>
            </w:r>
          </w:p>
          <w:p w14:paraId="2D1D6FEB" w14:textId="77777777" w:rsidR="005A79F8" w:rsidRPr="00D0162F" w:rsidRDefault="005A79F8" w:rsidP="00A81E02">
            <w:pPr>
              <w:pStyle w:val="TAL"/>
              <w:rPr>
                <w:u w:val="single"/>
              </w:rPr>
            </w:pPr>
            <w:r w:rsidRPr="00D0162F">
              <w:rPr>
                <w:u w:val="single"/>
              </w:rPr>
              <w:t>0.2dB</w:t>
            </w:r>
          </w:p>
          <w:p w14:paraId="5D5B609D" w14:textId="77777777" w:rsidR="005A79F8" w:rsidRPr="00D0162F" w:rsidRDefault="005A79F8" w:rsidP="00A81E02">
            <w:pPr>
              <w:pStyle w:val="TAL"/>
              <w:rPr>
                <w:u w:val="single"/>
              </w:rPr>
            </w:pPr>
            <w:r w:rsidRPr="00D0162F">
              <w:rPr>
                <w:u w:val="single"/>
              </w:rPr>
              <w:t>0dB</w:t>
            </w:r>
          </w:p>
          <w:p w14:paraId="2816D77D" w14:textId="1B18996E" w:rsidR="005A79F8" w:rsidRPr="00D0162F" w:rsidRDefault="005A79F8" w:rsidP="00A81E02">
            <w:pPr>
              <w:pStyle w:val="TAL"/>
              <w:rPr>
                <w:u w:val="single"/>
              </w:rPr>
            </w:pPr>
            <w:r w:rsidRPr="00D0162F">
              <w:rPr>
                <w:u w:val="single"/>
              </w:rPr>
              <w:t>0.2dB</w:t>
            </w:r>
          </w:p>
        </w:tc>
        <w:tc>
          <w:tcPr>
            <w:tcW w:w="2772" w:type="dxa"/>
            <w:tcBorders>
              <w:top w:val="single" w:sz="4" w:space="0" w:color="auto"/>
              <w:left w:val="single" w:sz="4" w:space="0" w:color="auto"/>
              <w:bottom w:val="single" w:sz="4" w:space="0" w:color="auto"/>
              <w:right w:val="single" w:sz="4" w:space="0" w:color="auto"/>
            </w:tcBorders>
          </w:tcPr>
          <w:p w14:paraId="0F55AA1C" w14:textId="77777777" w:rsidR="005A79F8" w:rsidRPr="00D0162F" w:rsidRDefault="005A79F8" w:rsidP="00A81E02">
            <w:pPr>
              <w:pStyle w:val="TAL"/>
              <w:rPr>
                <w:u w:val="single"/>
              </w:rPr>
            </w:pPr>
            <w:r w:rsidRPr="00D0162F">
              <w:rPr>
                <w:u w:val="single"/>
              </w:rPr>
              <w:t>Test 1:</w:t>
            </w:r>
          </w:p>
          <w:p w14:paraId="646BA386" w14:textId="77777777" w:rsidR="005A79F8" w:rsidRPr="00D0162F" w:rsidRDefault="005A79F8" w:rsidP="00A81E02">
            <w:pPr>
              <w:pStyle w:val="TAL"/>
              <w:rPr>
                <w:u w:val="single"/>
              </w:rPr>
            </w:pPr>
            <w:r w:rsidRPr="00D0162F">
              <w:rPr>
                <w:u w:val="single"/>
              </w:rPr>
              <w:t>Noc: -104.1dBm/15kHz</w:t>
            </w:r>
          </w:p>
          <w:p w14:paraId="106D4418" w14:textId="77777777" w:rsidR="005A79F8" w:rsidRPr="00D0162F" w:rsidRDefault="005A79F8" w:rsidP="00A81E02">
            <w:pPr>
              <w:pStyle w:val="TAL"/>
              <w:rPr>
                <w:u w:val="single"/>
              </w:rPr>
            </w:pPr>
            <w:r w:rsidRPr="00D0162F">
              <w:rPr>
                <w:u w:val="single"/>
              </w:rPr>
              <w:t>SSB#0 Ês / Noc: +10.0dB</w:t>
            </w:r>
          </w:p>
          <w:p w14:paraId="4AD9FC39" w14:textId="77777777" w:rsidR="005A79F8" w:rsidRPr="00D0162F" w:rsidRDefault="005A79F8" w:rsidP="00A81E02">
            <w:pPr>
              <w:pStyle w:val="TAL"/>
              <w:rPr>
                <w:u w:val="single"/>
              </w:rPr>
            </w:pPr>
            <w:r w:rsidRPr="00D0162F">
              <w:rPr>
                <w:u w:val="single"/>
              </w:rPr>
              <w:t xml:space="preserve">SSB#1 Ês / Noc: 1.2dB </w:t>
            </w:r>
          </w:p>
          <w:p w14:paraId="27ADF6B1" w14:textId="77777777" w:rsidR="005A79F8" w:rsidRPr="00D0162F" w:rsidRDefault="005A79F8" w:rsidP="00A81E02">
            <w:pPr>
              <w:pStyle w:val="TAL"/>
              <w:rPr>
                <w:u w:val="single"/>
              </w:rPr>
            </w:pPr>
            <w:r w:rsidRPr="00D0162F">
              <w:rPr>
                <w:u w:val="single"/>
              </w:rPr>
              <w:t>CSI-RS#0 Ês / Noc: +10.0dB</w:t>
            </w:r>
          </w:p>
          <w:p w14:paraId="57DDB1ED" w14:textId="77777777" w:rsidR="005A79F8" w:rsidRPr="00D0162F" w:rsidRDefault="005A79F8" w:rsidP="00A81E02">
            <w:pPr>
              <w:pStyle w:val="TAL"/>
              <w:rPr>
                <w:u w:val="single"/>
              </w:rPr>
            </w:pPr>
            <w:r w:rsidRPr="00D0162F">
              <w:rPr>
                <w:u w:val="single"/>
              </w:rPr>
              <w:t>CSI-RS#1 Ês / Noc: 1.2dB</w:t>
            </w:r>
          </w:p>
          <w:p w14:paraId="6EFFB1D4" w14:textId="77777777" w:rsidR="005A79F8" w:rsidRPr="00D0162F" w:rsidRDefault="005A79F8" w:rsidP="00A81E02">
            <w:pPr>
              <w:pStyle w:val="TAL"/>
              <w:rPr>
                <w:u w:val="single"/>
              </w:rPr>
            </w:pPr>
            <w:r w:rsidRPr="00D0162F">
              <w:rPr>
                <w:u w:val="single"/>
              </w:rPr>
              <w:t>SSB#0: SINR_56 to SINR_73</w:t>
            </w:r>
          </w:p>
          <w:p w14:paraId="6255FEF6" w14:textId="77777777" w:rsidR="005A79F8" w:rsidRPr="00D0162F" w:rsidRDefault="005A79F8" w:rsidP="00A81E02">
            <w:pPr>
              <w:pStyle w:val="TAL"/>
              <w:rPr>
                <w:u w:val="single"/>
              </w:rPr>
            </w:pPr>
            <w:r w:rsidRPr="00D0162F">
              <w:rPr>
                <w:u w:val="single"/>
              </w:rPr>
              <w:t>SSB#1-SSB#0: 5 to 12</w:t>
            </w:r>
          </w:p>
        </w:tc>
      </w:tr>
      <w:tr w:rsidR="005A79F8" w:rsidRPr="00D0162F" w14:paraId="72A99199" w14:textId="77777777" w:rsidTr="001F0CC3">
        <w:trPr>
          <w:jc w:val="center"/>
        </w:trPr>
        <w:tc>
          <w:tcPr>
            <w:tcW w:w="2180" w:type="dxa"/>
            <w:tcBorders>
              <w:top w:val="single" w:sz="4" w:space="0" w:color="auto"/>
              <w:left w:val="single" w:sz="4" w:space="0" w:color="auto"/>
              <w:bottom w:val="single" w:sz="4" w:space="0" w:color="auto"/>
              <w:right w:val="single" w:sz="4" w:space="0" w:color="auto"/>
            </w:tcBorders>
          </w:tcPr>
          <w:p w14:paraId="11F9A4B0" w14:textId="77777777" w:rsidR="005A79F8" w:rsidRPr="00D0162F" w:rsidRDefault="005A79F8" w:rsidP="00A81E02">
            <w:pPr>
              <w:pStyle w:val="TAL"/>
            </w:pPr>
            <w:r w:rsidRPr="00D0162F">
              <w:t>5.7.6.3</w:t>
            </w:r>
            <w:r w:rsidRPr="00D0162F">
              <w:tab/>
              <w:t>EN-DC FR2 CSI-RS based CMR and dedicated IMR L1-SINR measurement accuracy</w:t>
            </w:r>
          </w:p>
        </w:tc>
        <w:tc>
          <w:tcPr>
            <w:tcW w:w="4012" w:type="dxa"/>
            <w:tcBorders>
              <w:top w:val="single" w:sz="4" w:space="0" w:color="auto"/>
              <w:left w:val="single" w:sz="4" w:space="0" w:color="auto"/>
              <w:bottom w:val="single" w:sz="4" w:space="0" w:color="auto"/>
              <w:right w:val="single" w:sz="4" w:space="0" w:color="auto"/>
            </w:tcBorders>
          </w:tcPr>
          <w:p w14:paraId="312FA65E" w14:textId="77777777" w:rsidR="005A79F8" w:rsidRPr="00D0162F" w:rsidRDefault="005A79F8" w:rsidP="00A81E02">
            <w:pPr>
              <w:pStyle w:val="TAL"/>
              <w:rPr>
                <w:u w:val="single"/>
              </w:rPr>
            </w:pPr>
            <w:r w:rsidRPr="00D0162F">
              <w:rPr>
                <w:u w:val="single"/>
              </w:rPr>
              <w:t>Test 1:</w:t>
            </w:r>
          </w:p>
          <w:p w14:paraId="0C0E20FE" w14:textId="77777777" w:rsidR="005A79F8" w:rsidRPr="00D0162F" w:rsidRDefault="005A79F8" w:rsidP="00A81E02">
            <w:pPr>
              <w:pStyle w:val="TAL"/>
              <w:rPr>
                <w:u w:val="single"/>
              </w:rPr>
            </w:pPr>
            <w:r w:rsidRPr="00D0162F">
              <w:rPr>
                <w:u w:val="single"/>
              </w:rPr>
              <w:t>Noc: -100dBm/15kHz</w:t>
            </w:r>
          </w:p>
          <w:p w14:paraId="151476A2" w14:textId="77777777" w:rsidR="005A79F8" w:rsidRPr="00D0162F" w:rsidRDefault="005A79F8" w:rsidP="00A81E02">
            <w:pPr>
              <w:pStyle w:val="TAL"/>
              <w:rPr>
                <w:u w:val="single"/>
              </w:rPr>
            </w:pPr>
            <w:r w:rsidRPr="00D0162F">
              <w:rPr>
                <w:u w:val="single"/>
              </w:rPr>
              <w:t>CSI-RS#0 Ês / Noc: +10.0dB</w:t>
            </w:r>
          </w:p>
          <w:p w14:paraId="4D17EDD5" w14:textId="77777777" w:rsidR="005A79F8" w:rsidRPr="00D0162F" w:rsidRDefault="005A79F8" w:rsidP="00A81E02">
            <w:pPr>
              <w:pStyle w:val="TAL"/>
              <w:rPr>
                <w:u w:val="single"/>
              </w:rPr>
            </w:pPr>
            <w:r w:rsidRPr="00D0162F">
              <w:rPr>
                <w:u w:val="single"/>
              </w:rPr>
              <w:t>CSI-RS#1 Ês / Noc: -2.0dB</w:t>
            </w:r>
          </w:p>
          <w:p w14:paraId="2A0BDB13" w14:textId="77777777" w:rsidR="005A79F8" w:rsidRPr="00D0162F" w:rsidRDefault="005A79F8" w:rsidP="00A81E02">
            <w:pPr>
              <w:pStyle w:val="TAL"/>
              <w:rPr>
                <w:u w:val="single"/>
              </w:rPr>
            </w:pPr>
            <w:r w:rsidRPr="00D0162F">
              <w:rPr>
                <w:u w:val="single"/>
              </w:rPr>
              <w:t>Reported absolute SINR values: ±4.5dB</w:t>
            </w:r>
          </w:p>
          <w:p w14:paraId="23E02173" w14:textId="77777777" w:rsidR="005A79F8" w:rsidRPr="00D0162F" w:rsidRDefault="005A79F8" w:rsidP="00A81E02">
            <w:pPr>
              <w:pStyle w:val="TAL"/>
              <w:rPr>
                <w:u w:val="single"/>
              </w:rPr>
            </w:pPr>
            <w:r w:rsidRPr="00D0162F">
              <w:rPr>
                <w:u w:val="single"/>
              </w:rPr>
              <w:t>Reported relative SINR values: ±3.5dB</w:t>
            </w:r>
          </w:p>
          <w:p w14:paraId="686FFF6F" w14:textId="77777777" w:rsidR="005A79F8" w:rsidRPr="00D0162F" w:rsidRDefault="005A79F8" w:rsidP="00A81E02">
            <w:pPr>
              <w:pStyle w:val="TAL"/>
              <w:rPr>
                <w:u w:val="single"/>
              </w:rPr>
            </w:pPr>
            <w:r w:rsidRPr="00D0162F">
              <w:rPr>
                <w:u w:val="single"/>
              </w:rPr>
              <w:t>For extreme conditions allow ±1dB + FFS MU additionally</w:t>
            </w:r>
          </w:p>
        </w:tc>
        <w:tc>
          <w:tcPr>
            <w:tcW w:w="1640" w:type="dxa"/>
            <w:tcBorders>
              <w:top w:val="single" w:sz="4" w:space="0" w:color="auto"/>
              <w:left w:val="single" w:sz="4" w:space="0" w:color="auto"/>
              <w:bottom w:val="single" w:sz="4" w:space="0" w:color="auto"/>
              <w:right w:val="single" w:sz="4" w:space="0" w:color="auto"/>
            </w:tcBorders>
          </w:tcPr>
          <w:p w14:paraId="2BA72A2E" w14:textId="77777777" w:rsidR="005A79F8" w:rsidRPr="00D0162F" w:rsidRDefault="005A79F8" w:rsidP="00A81E02">
            <w:pPr>
              <w:pStyle w:val="TAL"/>
              <w:rPr>
                <w:u w:val="single"/>
              </w:rPr>
            </w:pPr>
            <w:r w:rsidRPr="00D0162F">
              <w:rPr>
                <w:u w:val="single"/>
              </w:rPr>
              <w:t>Test 1:</w:t>
            </w:r>
          </w:p>
          <w:p w14:paraId="4709ECEB" w14:textId="77777777" w:rsidR="005A79F8" w:rsidRPr="00D0162F" w:rsidRDefault="005A79F8" w:rsidP="00A81E02">
            <w:pPr>
              <w:pStyle w:val="TAL"/>
              <w:rPr>
                <w:u w:val="single"/>
              </w:rPr>
            </w:pPr>
            <w:r w:rsidRPr="00D0162F">
              <w:rPr>
                <w:u w:val="single"/>
              </w:rPr>
              <w:t>-4.1dB</w:t>
            </w:r>
          </w:p>
          <w:p w14:paraId="62D2D4C7" w14:textId="77777777" w:rsidR="005A79F8" w:rsidRPr="00D0162F" w:rsidRDefault="005A79F8" w:rsidP="00A81E02">
            <w:pPr>
              <w:pStyle w:val="TAL"/>
              <w:rPr>
                <w:u w:val="single"/>
              </w:rPr>
            </w:pPr>
            <w:r w:rsidRPr="00D0162F">
              <w:rPr>
                <w:u w:val="single"/>
              </w:rPr>
              <w:t>0dB</w:t>
            </w:r>
          </w:p>
          <w:p w14:paraId="6A43FD8C" w14:textId="1F52A06D" w:rsidR="005A79F8" w:rsidRPr="00D0162F" w:rsidRDefault="005A79F8" w:rsidP="00A81E02">
            <w:pPr>
              <w:pStyle w:val="TAL"/>
              <w:rPr>
                <w:u w:val="single"/>
              </w:rPr>
            </w:pPr>
            <w:r w:rsidRPr="00D0162F">
              <w:rPr>
                <w:u w:val="single"/>
              </w:rPr>
              <w:t>0.2dB</w:t>
            </w:r>
          </w:p>
        </w:tc>
        <w:tc>
          <w:tcPr>
            <w:tcW w:w="2772" w:type="dxa"/>
            <w:tcBorders>
              <w:top w:val="single" w:sz="4" w:space="0" w:color="auto"/>
              <w:left w:val="single" w:sz="4" w:space="0" w:color="auto"/>
              <w:bottom w:val="single" w:sz="4" w:space="0" w:color="auto"/>
              <w:right w:val="single" w:sz="4" w:space="0" w:color="auto"/>
            </w:tcBorders>
          </w:tcPr>
          <w:p w14:paraId="4D62C21E" w14:textId="77777777" w:rsidR="005A79F8" w:rsidRPr="00D0162F" w:rsidRDefault="005A79F8" w:rsidP="00A81E02">
            <w:pPr>
              <w:pStyle w:val="TAL"/>
              <w:rPr>
                <w:u w:val="single"/>
              </w:rPr>
            </w:pPr>
            <w:r w:rsidRPr="00D0162F">
              <w:rPr>
                <w:u w:val="single"/>
              </w:rPr>
              <w:t>Test 1:</w:t>
            </w:r>
          </w:p>
          <w:p w14:paraId="60BDE611" w14:textId="77777777" w:rsidR="005A79F8" w:rsidRPr="00D0162F" w:rsidRDefault="005A79F8" w:rsidP="00A81E02">
            <w:pPr>
              <w:pStyle w:val="TAL"/>
              <w:rPr>
                <w:u w:val="single"/>
              </w:rPr>
            </w:pPr>
            <w:r w:rsidRPr="00D0162F">
              <w:rPr>
                <w:u w:val="single"/>
              </w:rPr>
              <w:t>Noc: -104.1dBm/15kHz</w:t>
            </w:r>
          </w:p>
          <w:p w14:paraId="70300CF7" w14:textId="77777777" w:rsidR="005A79F8" w:rsidRPr="00D0162F" w:rsidRDefault="005A79F8" w:rsidP="00A81E02">
            <w:pPr>
              <w:pStyle w:val="TAL"/>
              <w:rPr>
                <w:u w:val="single"/>
              </w:rPr>
            </w:pPr>
            <w:r w:rsidRPr="00D0162F">
              <w:rPr>
                <w:u w:val="single"/>
              </w:rPr>
              <w:t>CSI-RS#0 Ês / Noc: +10.0dB</w:t>
            </w:r>
          </w:p>
          <w:p w14:paraId="7E6E440E" w14:textId="77777777" w:rsidR="005A79F8" w:rsidRPr="00D0162F" w:rsidRDefault="005A79F8" w:rsidP="00A81E02">
            <w:pPr>
              <w:pStyle w:val="TAL"/>
              <w:rPr>
                <w:u w:val="single"/>
              </w:rPr>
            </w:pPr>
            <w:r w:rsidRPr="00D0162F">
              <w:rPr>
                <w:u w:val="single"/>
              </w:rPr>
              <w:t>CSI-RS#1 Ês / Noc: -1.8dB</w:t>
            </w:r>
          </w:p>
          <w:p w14:paraId="6735D5AE" w14:textId="77777777" w:rsidR="005A79F8" w:rsidRPr="00D0162F" w:rsidRDefault="005A79F8" w:rsidP="00A81E02">
            <w:pPr>
              <w:pStyle w:val="TAL"/>
              <w:rPr>
                <w:u w:val="single"/>
              </w:rPr>
            </w:pPr>
            <w:r w:rsidRPr="00D0162F">
              <w:rPr>
                <w:u w:val="single"/>
              </w:rPr>
              <w:t>CSI-RS#0: SINR_55 to SINR_74</w:t>
            </w:r>
          </w:p>
          <w:p w14:paraId="17535326" w14:textId="77777777" w:rsidR="005A79F8" w:rsidRPr="00D0162F" w:rsidRDefault="005A79F8" w:rsidP="00A81E02">
            <w:pPr>
              <w:pStyle w:val="TAL"/>
              <w:rPr>
                <w:u w:val="single"/>
              </w:rPr>
            </w:pPr>
            <w:r w:rsidRPr="00D0162F">
              <w:rPr>
                <w:u w:val="single"/>
              </w:rPr>
              <w:t>CSI-RS#1-CSI-RS#0: 7 to 15</w:t>
            </w:r>
          </w:p>
        </w:tc>
      </w:tr>
    </w:tbl>
    <w:p w14:paraId="6A2B312F" w14:textId="77777777" w:rsidR="00AB67FA" w:rsidRPr="00D0162F" w:rsidRDefault="00AB67FA" w:rsidP="00AB67FA"/>
    <w:p w14:paraId="160AD25C" w14:textId="27AA4D15" w:rsidR="00AB67FA" w:rsidRPr="00D0162F" w:rsidRDefault="00AB67FA" w:rsidP="00AB67FA">
      <w:pPr>
        <w:pStyle w:val="TH"/>
      </w:pPr>
      <w:r w:rsidRPr="00D0162F">
        <w:t>Table F.1.3.2-</w:t>
      </w:r>
      <w:r w:rsidR="00827216" w:rsidRPr="00D0162F">
        <w:t>4</w:t>
      </w:r>
      <w:r w:rsidRPr="00D0162F">
        <w:t>: Derivation of test requirements for NR SA FR2 RRM tests</w:t>
      </w:r>
    </w:p>
    <w:tbl>
      <w:tblPr>
        <w:tblW w:w="104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2"/>
        <w:gridCol w:w="56"/>
        <w:gridCol w:w="4022"/>
        <w:gridCol w:w="1643"/>
        <w:gridCol w:w="2573"/>
      </w:tblGrid>
      <w:tr w:rsidR="00AB67FA" w:rsidRPr="00D0162F" w14:paraId="6BEDAD20" w14:textId="77777777" w:rsidTr="00EC187F">
        <w:trPr>
          <w:jc w:val="center"/>
        </w:trPr>
        <w:tc>
          <w:tcPr>
            <w:tcW w:w="2122" w:type="dxa"/>
          </w:tcPr>
          <w:p w14:paraId="3834D7AF" w14:textId="77777777" w:rsidR="00AB67FA" w:rsidRPr="00D0162F" w:rsidRDefault="00AB67FA" w:rsidP="006E0A54">
            <w:pPr>
              <w:pStyle w:val="TAH"/>
            </w:pPr>
            <w:r w:rsidRPr="00D0162F">
              <w:t>Test</w:t>
            </w:r>
          </w:p>
        </w:tc>
        <w:tc>
          <w:tcPr>
            <w:tcW w:w="4078" w:type="dxa"/>
            <w:gridSpan w:val="2"/>
          </w:tcPr>
          <w:p w14:paraId="5E431A42" w14:textId="6AC206DD" w:rsidR="00AB67FA" w:rsidRPr="00D0162F" w:rsidRDefault="00AB67FA" w:rsidP="006E0A54">
            <w:pPr>
              <w:pStyle w:val="TAH"/>
            </w:pPr>
            <w:r w:rsidRPr="00D0162F">
              <w:t>Minimum</w:t>
            </w:r>
            <w:r w:rsidR="006E0A54" w:rsidRPr="00D0162F">
              <w:t xml:space="preserve"> </w:t>
            </w:r>
            <w:r w:rsidRPr="00D0162F">
              <w:t>requirement</w:t>
            </w:r>
            <w:r w:rsidR="006E0A54" w:rsidRPr="00D0162F">
              <w:t xml:space="preserve"> </w:t>
            </w:r>
            <w:r w:rsidRPr="00D0162F">
              <w:t>in</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p>
        </w:tc>
        <w:tc>
          <w:tcPr>
            <w:tcW w:w="1643" w:type="dxa"/>
          </w:tcPr>
          <w:p w14:paraId="4F532CF8" w14:textId="5C58BD41" w:rsidR="00AB67FA" w:rsidRPr="00D0162F" w:rsidRDefault="00AB67FA" w:rsidP="006E0A54">
            <w:pPr>
              <w:pStyle w:val="TAH"/>
            </w:pPr>
            <w:r w:rsidRPr="00D0162F">
              <w:t>Test</w:t>
            </w:r>
            <w:r w:rsidR="006E0A54" w:rsidRPr="00D0162F">
              <w:t xml:space="preserve"> </w:t>
            </w:r>
            <w:r w:rsidRPr="00D0162F">
              <w:t>tolerance</w:t>
            </w:r>
            <w:r w:rsidRPr="00D0162F">
              <w:br/>
              <w:t>(TT)</w:t>
            </w:r>
          </w:p>
        </w:tc>
        <w:tc>
          <w:tcPr>
            <w:tcW w:w="2573" w:type="dxa"/>
          </w:tcPr>
          <w:p w14:paraId="44F0FB83" w14:textId="47D46899" w:rsidR="00AB67FA" w:rsidRPr="00D0162F" w:rsidRDefault="00AB67FA" w:rsidP="006E0A54">
            <w:pPr>
              <w:pStyle w:val="TAH"/>
            </w:pPr>
            <w:r w:rsidRPr="00D0162F">
              <w:t>Test</w:t>
            </w:r>
            <w:r w:rsidR="006E0A54" w:rsidRPr="00D0162F">
              <w:t xml:space="preserve"> </w:t>
            </w:r>
            <w:r w:rsidRPr="00D0162F">
              <w:t>requirement</w:t>
            </w:r>
            <w:r w:rsidR="006E0A54" w:rsidRPr="00D0162F">
              <w:t xml:space="preserve"> </w:t>
            </w:r>
            <w:r w:rsidRPr="00D0162F">
              <w:t>in</w:t>
            </w:r>
            <w:r w:rsidR="006E0A54" w:rsidRPr="00D0162F">
              <w:t xml:space="preserve"> </w:t>
            </w:r>
            <w:r w:rsidRPr="00D0162F">
              <w:t>TS</w:t>
            </w:r>
            <w:r w:rsidR="006E0A54" w:rsidRPr="00D0162F">
              <w:t xml:space="preserve"> </w:t>
            </w:r>
            <w:r w:rsidRPr="00D0162F">
              <w:t>38.533</w:t>
            </w:r>
          </w:p>
        </w:tc>
      </w:tr>
      <w:tr w:rsidR="00530239" w:rsidRPr="00D0162F" w14:paraId="11A23C18" w14:textId="77777777" w:rsidTr="00EC187F">
        <w:trPr>
          <w:jc w:val="center"/>
        </w:trPr>
        <w:tc>
          <w:tcPr>
            <w:tcW w:w="2122" w:type="dxa"/>
          </w:tcPr>
          <w:p w14:paraId="51EC6597" w14:textId="64F531B4" w:rsidR="00530239" w:rsidRPr="003663A8" w:rsidRDefault="00530239" w:rsidP="00A81E02">
            <w:pPr>
              <w:pStyle w:val="TAL"/>
              <w:rPr>
                <w:lang w:val="fr-FR"/>
              </w:rPr>
            </w:pPr>
            <w:r w:rsidRPr="003663A8">
              <w:rPr>
                <w:lang w:val="fr-FR"/>
              </w:rPr>
              <w:t>7.1.1.1 NR SA FR2 cell re-selection</w:t>
            </w:r>
          </w:p>
        </w:tc>
        <w:tc>
          <w:tcPr>
            <w:tcW w:w="4078" w:type="dxa"/>
            <w:gridSpan w:val="2"/>
          </w:tcPr>
          <w:p w14:paraId="75023488" w14:textId="77777777" w:rsidR="00530239" w:rsidRPr="00D0162F" w:rsidRDefault="00530239" w:rsidP="00A81E02">
            <w:pPr>
              <w:pStyle w:val="TAL"/>
              <w:rPr>
                <w:lang w:eastAsia="zh-CN"/>
              </w:rPr>
            </w:pPr>
            <w:r w:rsidRPr="00D0162F">
              <w:rPr>
                <w:lang w:eastAsia="zh-CN"/>
              </w:rPr>
              <w:t>During T1:</w:t>
            </w:r>
          </w:p>
          <w:p w14:paraId="70A64E13" w14:textId="77777777" w:rsidR="00530239" w:rsidRPr="00D0162F" w:rsidRDefault="00530239" w:rsidP="00A81E02">
            <w:pPr>
              <w:pStyle w:val="TAL"/>
            </w:pPr>
            <w:r w:rsidRPr="00D0162F">
              <w:t>Noc = -102 dBm/15kHz</w:t>
            </w:r>
          </w:p>
          <w:p w14:paraId="370E14BB"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1</w:t>
            </w:r>
            <w:r w:rsidRPr="00D0162F">
              <w:rPr>
                <w:lang w:eastAsia="zh-CN"/>
              </w:rPr>
              <w:t>/Noc = 8dB</w:t>
            </w:r>
          </w:p>
          <w:p w14:paraId="323E1E14"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2</w:t>
            </w:r>
            <w:r w:rsidRPr="00D0162F">
              <w:rPr>
                <w:lang w:eastAsia="zh-CN"/>
              </w:rPr>
              <w:t>/Noc = -infinity</w:t>
            </w:r>
          </w:p>
          <w:p w14:paraId="1414BE6F" w14:textId="77777777" w:rsidR="00530239" w:rsidRPr="00D0162F" w:rsidRDefault="00530239" w:rsidP="00A81E02">
            <w:pPr>
              <w:pStyle w:val="TAL"/>
              <w:rPr>
                <w:lang w:eastAsia="zh-CN"/>
              </w:rPr>
            </w:pPr>
          </w:p>
          <w:p w14:paraId="7ADA61A4" w14:textId="77777777" w:rsidR="00530239" w:rsidRPr="00D0162F" w:rsidRDefault="00530239" w:rsidP="00A81E02">
            <w:pPr>
              <w:pStyle w:val="TAL"/>
              <w:rPr>
                <w:lang w:eastAsia="zh-CN"/>
              </w:rPr>
            </w:pPr>
            <w:r w:rsidRPr="00D0162F">
              <w:rPr>
                <w:lang w:eastAsia="zh-CN"/>
              </w:rPr>
              <w:t>During T2:</w:t>
            </w:r>
          </w:p>
          <w:p w14:paraId="26E0CF0F" w14:textId="77777777" w:rsidR="00530239" w:rsidRPr="00D0162F" w:rsidRDefault="00530239" w:rsidP="00A81E02">
            <w:pPr>
              <w:pStyle w:val="TAL"/>
            </w:pPr>
            <w:r w:rsidRPr="00D0162F">
              <w:t>Noc = -102 dBm/15kHz</w:t>
            </w:r>
          </w:p>
          <w:p w14:paraId="19743D4E"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1</w:t>
            </w:r>
            <w:r w:rsidRPr="00D0162F">
              <w:rPr>
                <w:lang w:eastAsia="zh-CN"/>
              </w:rPr>
              <w:t>/Noc = -3dB</w:t>
            </w:r>
          </w:p>
          <w:p w14:paraId="1B609E6C"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2</w:t>
            </w:r>
            <w:r w:rsidRPr="00D0162F">
              <w:rPr>
                <w:lang w:eastAsia="zh-CN"/>
              </w:rPr>
              <w:t>/Noc = 1.5dB</w:t>
            </w:r>
          </w:p>
          <w:p w14:paraId="64AA5AD7" w14:textId="77777777" w:rsidR="00530239" w:rsidRPr="00D0162F" w:rsidRDefault="00530239" w:rsidP="00A81E02">
            <w:pPr>
              <w:pStyle w:val="TAL"/>
              <w:rPr>
                <w:lang w:eastAsia="zh-CN"/>
              </w:rPr>
            </w:pPr>
          </w:p>
          <w:p w14:paraId="766BE07D" w14:textId="77777777" w:rsidR="00530239" w:rsidRPr="00D0162F" w:rsidRDefault="00530239" w:rsidP="00A81E02">
            <w:pPr>
              <w:pStyle w:val="TAL"/>
              <w:rPr>
                <w:lang w:eastAsia="zh-CN"/>
              </w:rPr>
            </w:pPr>
            <w:r w:rsidRPr="00D0162F">
              <w:rPr>
                <w:lang w:eastAsia="zh-CN"/>
              </w:rPr>
              <w:t>During T3:</w:t>
            </w:r>
          </w:p>
          <w:p w14:paraId="23901B51" w14:textId="77777777" w:rsidR="00530239" w:rsidRPr="00D0162F" w:rsidRDefault="00530239" w:rsidP="00A81E02">
            <w:pPr>
              <w:pStyle w:val="TAL"/>
            </w:pPr>
            <w:r w:rsidRPr="00D0162F">
              <w:t>Noc = -102 dBm/15kHz</w:t>
            </w:r>
          </w:p>
          <w:p w14:paraId="6A74A84C"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1</w:t>
            </w:r>
            <w:r w:rsidRPr="00D0162F">
              <w:rPr>
                <w:lang w:eastAsia="zh-CN"/>
              </w:rPr>
              <w:t>/Noc = 1.5dB</w:t>
            </w:r>
          </w:p>
          <w:p w14:paraId="18695C74"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2</w:t>
            </w:r>
            <w:r w:rsidRPr="00D0162F">
              <w:rPr>
                <w:lang w:eastAsia="zh-CN"/>
              </w:rPr>
              <w:t>/Noc = -3dB</w:t>
            </w:r>
          </w:p>
          <w:p w14:paraId="1D0C96C0" w14:textId="77777777" w:rsidR="00530239" w:rsidRPr="00D0162F" w:rsidRDefault="00530239" w:rsidP="00A81E02">
            <w:pPr>
              <w:pStyle w:val="TAL"/>
              <w:rPr>
                <w:lang w:eastAsia="zh-CN"/>
              </w:rPr>
            </w:pPr>
          </w:p>
          <w:p w14:paraId="06FFF79B" w14:textId="77777777" w:rsidR="00530239" w:rsidRPr="00D0162F" w:rsidRDefault="00530239" w:rsidP="00A81E02">
            <w:pPr>
              <w:pStyle w:val="TAL"/>
              <w:rPr>
                <w:lang w:eastAsia="zh-CN"/>
              </w:rPr>
            </w:pPr>
            <w:r w:rsidRPr="00D0162F">
              <w:rPr>
                <w:lang w:eastAsia="zh-CN"/>
              </w:rPr>
              <w:t>In signalling:</w:t>
            </w:r>
          </w:p>
          <w:p w14:paraId="24CA9D19" w14:textId="77777777" w:rsidR="00530239" w:rsidRPr="00D0162F" w:rsidRDefault="00530239" w:rsidP="00A81E02">
            <w:pPr>
              <w:pStyle w:val="TAL"/>
              <w:rPr>
                <w:lang w:eastAsia="zh-CN"/>
              </w:rPr>
            </w:pPr>
            <w:r w:rsidRPr="00D0162F">
              <w:rPr>
                <w:lang w:eastAsia="zh-CN"/>
              </w:rPr>
              <w:t>Qrxlevmin = -138dBm/SCS for config. 1</w:t>
            </w:r>
          </w:p>
          <w:p w14:paraId="0BF98CDF" w14:textId="77777777" w:rsidR="00530239" w:rsidRPr="00D0162F" w:rsidRDefault="00530239" w:rsidP="00A81E02">
            <w:pPr>
              <w:pStyle w:val="TAL"/>
              <w:rPr>
                <w:lang w:eastAsia="zh-CN"/>
              </w:rPr>
            </w:pPr>
          </w:p>
          <w:p w14:paraId="7F9DF0BE" w14:textId="77777777" w:rsidR="00530239" w:rsidRPr="00D0162F" w:rsidRDefault="00530239" w:rsidP="00A81E02">
            <w:pPr>
              <w:pStyle w:val="TAL"/>
              <w:rPr>
                <w:lang w:eastAsia="zh-CN"/>
              </w:rPr>
            </w:pPr>
            <w:r w:rsidRPr="00D0162F">
              <w:rPr>
                <w:lang w:eastAsia="zh-CN"/>
              </w:rPr>
              <w:t>Qrxlevmin = -135dBm/SCS for config. 2</w:t>
            </w:r>
          </w:p>
        </w:tc>
        <w:tc>
          <w:tcPr>
            <w:tcW w:w="1643" w:type="dxa"/>
          </w:tcPr>
          <w:p w14:paraId="6929AFE4" w14:textId="77777777" w:rsidR="00530239" w:rsidRPr="00D0162F" w:rsidRDefault="00530239" w:rsidP="00A81E02">
            <w:pPr>
              <w:pStyle w:val="TAL"/>
              <w:rPr>
                <w:lang w:eastAsia="zh-CN"/>
              </w:rPr>
            </w:pPr>
            <w:r w:rsidRPr="00D0162F">
              <w:rPr>
                <w:lang w:eastAsia="zh-CN"/>
              </w:rPr>
              <w:t>During T1:</w:t>
            </w:r>
          </w:p>
          <w:p w14:paraId="7F4DBC3B" w14:textId="77777777" w:rsidR="00530239" w:rsidRPr="00D0162F" w:rsidRDefault="00530239" w:rsidP="00A81E02">
            <w:pPr>
              <w:pStyle w:val="TAL"/>
              <w:rPr>
                <w:lang w:eastAsia="zh-CN"/>
              </w:rPr>
            </w:pPr>
            <w:r w:rsidRPr="00D0162F">
              <w:rPr>
                <w:lang w:eastAsia="zh-CN"/>
              </w:rPr>
              <w:t>0dB</w:t>
            </w:r>
          </w:p>
          <w:p w14:paraId="643B0DAE" w14:textId="77777777" w:rsidR="00530239" w:rsidRPr="00D0162F" w:rsidRDefault="00530239" w:rsidP="00A81E02">
            <w:pPr>
              <w:pStyle w:val="TAL"/>
              <w:rPr>
                <w:lang w:eastAsia="zh-CN"/>
              </w:rPr>
            </w:pPr>
            <w:r w:rsidRPr="00D0162F">
              <w:rPr>
                <w:lang w:eastAsia="zh-CN"/>
              </w:rPr>
              <w:t>0dB</w:t>
            </w:r>
          </w:p>
          <w:p w14:paraId="4888BBEE" w14:textId="77777777" w:rsidR="00530239" w:rsidRPr="00D0162F" w:rsidRDefault="00530239" w:rsidP="00A81E02">
            <w:pPr>
              <w:pStyle w:val="TAL"/>
              <w:rPr>
                <w:lang w:eastAsia="zh-CN"/>
              </w:rPr>
            </w:pPr>
            <w:r w:rsidRPr="00D0162F">
              <w:rPr>
                <w:lang w:eastAsia="zh-CN"/>
              </w:rPr>
              <w:t>N/A</w:t>
            </w:r>
          </w:p>
          <w:p w14:paraId="409E6CA2" w14:textId="77777777" w:rsidR="00530239" w:rsidRPr="00D0162F" w:rsidRDefault="00530239" w:rsidP="00A81E02">
            <w:pPr>
              <w:pStyle w:val="TAL"/>
              <w:rPr>
                <w:lang w:eastAsia="zh-CN"/>
              </w:rPr>
            </w:pPr>
          </w:p>
          <w:p w14:paraId="18BA4E28" w14:textId="77777777" w:rsidR="00530239" w:rsidRPr="00D0162F" w:rsidRDefault="00530239" w:rsidP="00A81E02">
            <w:pPr>
              <w:pStyle w:val="TAL"/>
              <w:rPr>
                <w:lang w:eastAsia="zh-CN"/>
              </w:rPr>
            </w:pPr>
            <w:r w:rsidRPr="00D0162F">
              <w:rPr>
                <w:lang w:eastAsia="zh-CN"/>
              </w:rPr>
              <w:t>During T2:</w:t>
            </w:r>
          </w:p>
          <w:p w14:paraId="3E551D10" w14:textId="77777777" w:rsidR="00530239" w:rsidRPr="00D0162F" w:rsidRDefault="00530239" w:rsidP="00A81E02">
            <w:pPr>
              <w:pStyle w:val="TAL"/>
              <w:rPr>
                <w:lang w:eastAsia="zh-CN"/>
              </w:rPr>
            </w:pPr>
            <w:r w:rsidRPr="00D0162F">
              <w:rPr>
                <w:lang w:eastAsia="zh-CN"/>
              </w:rPr>
              <w:t>0dB</w:t>
            </w:r>
          </w:p>
          <w:p w14:paraId="6248C20E" w14:textId="77777777" w:rsidR="00530239" w:rsidRPr="00D0162F" w:rsidRDefault="00530239" w:rsidP="00A81E02">
            <w:pPr>
              <w:pStyle w:val="TAL"/>
              <w:rPr>
                <w:lang w:eastAsia="zh-CN"/>
              </w:rPr>
            </w:pPr>
            <w:r w:rsidRPr="00D0162F">
              <w:rPr>
                <w:lang w:eastAsia="zh-CN"/>
              </w:rPr>
              <w:t>0.1dB</w:t>
            </w:r>
          </w:p>
          <w:p w14:paraId="1C498BB9" w14:textId="77777777" w:rsidR="00530239" w:rsidRPr="00D0162F" w:rsidRDefault="00530239" w:rsidP="00A81E02">
            <w:pPr>
              <w:pStyle w:val="TAL"/>
              <w:rPr>
                <w:lang w:eastAsia="zh-CN"/>
              </w:rPr>
            </w:pPr>
            <w:r w:rsidRPr="00D0162F">
              <w:rPr>
                <w:lang w:eastAsia="zh-CN"/>
              </w:rPr>
              <w:t>0.55dB</w:t>
            </w:r>
          </w:p>
          <w:p w14:paraId="4C81FC9E" w14:textId="77777777" w:rsidR="00530239" w:rsidRPr="00D0162F" w:rsidRDefault="00530239" w:rsidP="00A81E02">
            <w:pPr>
              <w:pStyle w:val="TAL"/>
              <w:rPr>
                <w:lang w:eastAsia="zh-CN"/>
              </w:rPr>
            </w:pPr>
          </w:p>
          <w:p w14:paraId="31C50D05" w14:textId="77777777" w:rsidR="00530239" w:rsidRPr="00D0162F" w:rsidRDefault="00530239" w:rsidP="00A81E02">
            <w:pPr>
              <w:pStyle w:val="TAL"/>
              <w:rPr>
                <w:lang w:eastAsia="zh-CN"/>
              </w:rPr>
            </w:pPr>
            <w:r w:rsidRPr="00D0162F">
              <w:rPr>
                <w:lang w:eastAsia="zh-CN"/>
              </w:rPr>
              <w:t>During T3:</w:t>
            </w:r>
          </w:p>
          <w:p w14:paraId="6F914790" w14:textId="77777777" w:rsidR="00530239" w:rsidRPr="00D0162F" w:rsidRDefault="00530239" w:rsidP="00A81E02">
            <w:pPr>
              <w:pStyle w:val="TAL"/>
              <w:rPr>
                <w:lang w:eastAsia="zh-CN"/>
              </w:rPr>
            </w:pPr>
            <w:r w:rsidRPr="00D0162F">
              <w:rPr>
                <w:lang w:eastAsia="zh-CN"/>
              </w:rPr>
              <w:t>0dB</w:t>
            </w:r>
          </w:p>
          <w:p w14:paraId="33735BD8" w14:textId="77777777" w:rsidR="00530239" w:rsidRPr="00D0162F" w:rsidRDefault="00530239" w:rsidP="00A81E02">
            <w:pPr>
              <w:pStyle w:val="TAL"/>
              <w:rPr>
                <w:lang w:eastAsia="zh-CN"/>
              </w:rPr>
            </w:pPr>
            <w:r w:rsidRPr="00D0162F">
              <w:rPr>
                <w:lang w:eastAsia="zh-CN"/>
              </w:rPr>
              <w:t>0.55dB</w:t>
            </w:r>
          </w:p>
          <w:p w14:paraId="6B97431C" w14:textId="77777777" w:rsidR="00530239" w:rsidRPr="00D0162F" w:rsidRDefault="00530239" w:rsidP="00A81E02">
            <w:pPr>
              <w:pStyle w:val="TAL"/>
              <w:rPr>
                <w:lang w:eastAsia="zh-CN"/>
              </w:rPr>
            </w:pPr>
            <w:r w:rsidRPr="00D0162F">
              <w:rPr>
                <w:lang w:eastAsia="zh-CN"/>
              </w:rPr>
              <w:t>0.1dB</w:t>
            </w:r>
          </w:p>
          <w:p w14:paraId="24F67A9E" w14:textId="77777777" w:rsidR="00530239" w:rsidRPr="00D0162F" w:rsidRDefault="00530239" w:rsidP="00A81E02">
            <w:pPr>
              <w:pStyle w:val="TAL"/>
              <w:rPr>
                <w:lang w:eastAsia="zh-CN"/>
              </w:rPr>
            </w:pPr>
          </w:p>
          <w:p w14:paraId="1ECAB32D" w14:textId="77777777" w:rsidR="00530239" w:rsidRPr="00D0162F" w:rsidRDefault="00530239" w:rsidP="00A81E02">
            <w:pPr>
              <w:pStyle w:val="TAL"/>
              <w:rPr>
                <w:lang w:eastAsia="zh-CN"/>
              </w:rPr>
            </w:pPr>
            <w:r w:rsidRPr="00D0162F">
              <w:rPr>
                <w:lang w:eastAsia="zh-CN"/>
              </w:rPr>
              <w:t>In signalling:</w:t>
            </w:r>
          </w:p>
          <w:p w14:paraId="61488C87" w14:textId="77777777" w:rsidR="00530239" w:rsidRPr="00D0162F" w:rsidRDefault="00530239" w:rsidP="00A81E02">
            <w:pPr>
              <w:pStyle w:val="TAL"/>
              <w:rPr>
                <w:lang w:eastAsia="zh-CN"/>
              </w:rPr>
            </w:pPr>
            <w:r w:rsidRPr="00D0162F">
              <w:rPr>
                <w:lang w:eastAsia="zh-CN"/>
              </w:rPr>
              <w:t>18 dB</w:t>
            </w:r>
          </w:p>
          <w:p w14:paraId="37440650" w14:textId="77777777" w:rsidR="00530239" w:rsidRPr="00D0162F" w:rsidRDefault="00530239" w:rsidP="00A81E02">
            <w:pPr>
              <w:pStyle w:val="TAL"/>
              <w:rPr>
                <w:lang w:eastAsia="zh-CN"/>
              </w:rPr>
            </w:pPr>
          </w:p>
          <w:p w14:paraId="47B2FAC9" w14:textId="77777777" w:rsidR="00530239" w:rsidRPr="00D0162F" w:rsidRDefault="00530239" w:rsidP="00A81E02">
            <w:pPr>
              <w:pStyle w:val="TAL"/>
              <w:rPr>
                <w:lang w:eastAsia="zh-CN"/>
              </w:rPr>
            </w:pPr>
            <w:r w:rsidRPr="00D0162F">
              <w:rPr>
                <w:lang w:eastAsia="zh-CN"/>
              </w:rPr>
              <w:t>18 dB</w:t>
            </w:r>
          </w:p>
        </w:tc>
        <w:tc>
          <w:tcPr>
            <w:tcW w:w="2573" w:type="dxa"/>
          </w:tcPr>
          <w:p w14:paraId="384BD50D" w14:textId="77777777" w:rsidR="00530239" w:rsidRPr="00D0162F" w:rsidRDefault="00530239" w:rsidP="00A81E02">
            <w:pPr>
              <w:pStyle w:val="TAL"/>
              <w:rPr>
                <w:lang w:eastAsia="zh-CN"/>
              </w:rPr>
            </w:pPr>
            <w:r w:rsidRPr="00D0162F">
              <w:rPr>
                <w:lang w:eastAsia="zh-CN"/>
              </w:rPr>
              <w:t>During T1:</w:t>
            </w:r>
          </w:p>
          <w:p w14:paraId="50391A01" w14:textId="77777777" w:rsidR="00530239" w:rsidRPr="00D0162F" w:rsidRDefault="00530239" w:rsidP="00A81E02">
            <w:pPr>
              <w:pStyle w:val="TAL"/>
            </w:pPr>
            <w:r w:rsidRPr="00D0162F">
              <w:t>Noc = -102 dBm/15kHz</w:t>
            </w:r>
          </w:p>
          <w:p w14:paraId="39A780BD"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1</w:t>
            </w:r>
            <w:r w:rsidRPr="00D0162F">
              <w:rPr>
                <w:lang w:eastAsia="zh-CN"/>
              </w:rPr>
              <w:t>/Noc = 8dB</w:t>
            </w:r>
          </w:p>
          <w:p w14:paraId="6A02AD79"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2</w:t>
            </w:r>
            <w:r w:rsidRPr="00D0162F">
              <w:rPr>
                <w:lang w:eastAsia="zh-CN"/>
              </w:rPr>
              <w:t>/Noc = -infinity</w:t>
            </w:r>
          </w:p>
          <w:p w14:paraId="03C5DA7F" w14:textId="77777777" w:rsidR="00530239" w:rsidRPr="00D0162F" w:rsidRDefault="00530239" w:rsidP="00A81E02">
            <w:pPr>
              <w:pStyle w:val="TAL"/>
              <w:rPr>
                <w:lang w:eastAsia="zh-CN"/>
              </w:rPr>
            </w:pPr>
          </w:p>
          <w:p w14:paraId="585BDDF4" w14:textId="77777777" w:rsidR="00530239" w:rsidRPr="00D0162F" w:rsidRDefault="00530239" w:rsidP="00A81E02">
            <w:pPr>
              <w:pStyle w:val="TAL"/>
              <w:rPr>
                <w:lang w:eastAsia="zh-CN"/>
              </w:rPr>
            </w:pPr>
            <w:r w:rsidRPr="00D0162F">
              <w:rPr>
                <w:lang w:eastAsia="zh-CN"/>
              </w:rPr>
              <w:t>During T2:</w:t>
            </w:r>
          </w:p>
          <w:p w14:paraId="575EACBC" w14:textId="77777777" w:rsidR="00530239" w:rsidRPr="00D0162F" w:rsidRDefault="00530239" w:rsidP="00A81E02">
            <w:pPr>
              <w:pStyle w:val="TAL"/>
            </w:pPr>
            <w:r w:rsidRPr="00D0162F">
              <w:t>Noc = -102 dBm/15kHz</w:t>
            </w:r>
          </w:p>
          <w:p w14:paraId="661592FE"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1</w:t>
            </w:r>
            <w:r w:rsidRPr="00D0162F">
              <w:rPr>
                <w:lang w:eastAsia="zh-CN"/>
              </w:rPr>
              <w:t>/Noc = -2.90dB</w:t>
            </w:r>
          </w:p>
          <w:p w14:paraId="64B50D49"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2</w:t>
            </w:r>
            <w:r w:rsidRPr="00D0162F">
              <w:rPr>
                <w:lang w:eastAsia="zh-CN"/>
              </w:rPr>
              <w:t>/Noc = 2.05dB</w:t>
            </w:r>
          </w:p>
          <w:p w14:paraId="10CBA2C2" w14:textId="77777777" w:rsidR="00530239" w:rsidRPr="00D0162F" w:rsidRDefault="00530239" w:rsidP="00A81E02">
            <w:pPr>
              <w:pStyle w:val="TAL"/>
              <w:rPr>
                <w:lang w:eastAsia="zh-CN"/>
              </w:rPr>
            </w:pPr>
          </w:p>
          <w:p w14:paraId="6F2F9BE7" w14:textId="77777777" w:rsidR="00530239" w:rsidRPr="00D0162F" w:rsidRDefault="00530239" w:rsidP="00A81E02">
            <w:pPr>
              <w:pStyle w:val="TAL"/>
              <w:rPr>
                <w:lang w:eastAsia="zh-CN"/>
              </w:rPr>
            </w:pPr>
            <w:r w:rsidRPr="00D0162F">
              <w:rPr>
                <w:lang w:eastAsia="zh-CN"/>
              </w:rPr>
              <w:t>During T3:</w:t>
            </w:r>
          </w:p>
          <w:p w14:paraId="107CEC4D" w14:textId="77777777" w:rsidR="00530239" w:rsidRPr="00D0162F" w:rsidRDefault="00530239" w:rsidP="00A81E02">
            <w:pPr>
              <w:pStyle w:val="TAL"/>
            </w:pPr>
            <w:r w:rsidRPr="00D0162F">
              <w:t>Noc = -102 dBm/15kHz</w:t>
            </w:r>
          </w:p>
          <w:p w14:paraId="2381F15C"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1</w:t>
            </w:r>
            <w:r w:rsidRPr="00D0162F">
              <w:rPr>
                <w:lang w:eastAsia="zh-CN"/>
              </w:rPr>
              <w:t>/Noc = 2.05dB</w:t>
            </w:r>
          </w:p>
          <w:p w14:paraId="4B15106B"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2</w:t>
            </w:r>
            <w:r w:rsidRPr="00D0162F">
              <w:rPr>
                <w:lang w:eastAsia="zh-CN"/>
              </w:rPr>
              <w:t>/Noc = -2.90dB</w:t>
            </w:r>
          </w:p>
          <w:p w14:paraId="0223A2FB" w14:textId="77777777" w:rsidR="00530239" w:rsidRPr="00D0162F" w:rsidRDefault="00530239" w:rsidP="00A81E02">
            <w:pPr>
              <w:pStyle w:val="TAL"/>
              <w:rPr>
                <w:lang w:eastAsia="zh-CN"/>
              </w:rPr>
            </w:pPr>
          </w:p>
          <w:p w14:paraId="2C301CF3" w14:textId="77777777" w:rsidR="00530239" w:rsidRPr="00D0162F" w:rsidRDefault="00530239" w:rsidP="00A81E02">
            <w:pPr>
              <w:pStyle w:val="TAL"/>
              <w:rPr>
                <w:lang w:eastAsia="zh-CN"/>
              </w:rPr>
            </w:pPr>
            <w:r w:rsidRPr="00D0162F">
              <w:rPr>
                <w:lang w:eastAsia="zh-CN"/>
              </w:rPr>
              <w:t>In signalling:</w:t>
            </w:r>
          </w:p>
          <w:p w14:paraId="4CD35EBC" w14:textId="77777777" w:rsidR="00530239" w:rsidRPr="00D0162F" w:rsidRDefault="00530239" w:rsidP="00A81E02">
            <w:pPr>
              <w:pStyle w:val="TAL"/>
              <w:rPr>
                <w:lang w:eastAsia="zh-CN"/>
              </w:rPr>
            </w:pPr>
            <w:r w:rsidRPr="00D0162F">
              <w:rPr>
                <w:lang w:eastAsia="zh-CN"/>
              </w:rPr>
              <w:t>Qrxlevmin = -120dBm/SCS for config. 1</w:t>
            </w:r>
          </w:p>
          <w:p w14:paraId="63E63593" w14:textId="77777777" w:rsidR="00530239" w:rsidRPr="00D0162F" w:rsidRDefault="00530239" w:rsidP="00A81E02">
            <w:pPr>
              <w:pStyle w:val="TAL"/>
              <w:rPr>
                <w:lang w:eastAsia="zh-CN"/>
              </w:rPr>
            </w:pPr>
            <w:r w:rsidRPr="00D0162F">
              <w:rPr>
                <w:lang w:eastAsia="zh-CN"/>
              </w:rPr>
              <w:t>Qrxlevmin = -117dBm/SCS for config. 2</w:t>
            </w:r>
          </w:p>
        </w:tc>
      </w:tr>
      <w:tr w:rsidR="00530239" w:rsidRPr="00D0162F" w14:paraId="623680FB" w14:textId="77777777" w:rsidTr="00EC187F">
        <w:trPr>
          <w:jc w:val="center"/>
        </w:trPr>
        <w:tc>
          <w:tcPr>
            <w:tcW w:w="2122" w:type="dxa"/>
          </w:tcPr>
          <w:p w14:paraId="17E82995" w14:textId="6AEDED11" w:rsidR="00530239" w:rsidRPr="003663A8" w:rsidRDefault="00530239" w:rsidP="00A81E02">
            <w:pPr>
              <w:pStyle w:val="TAL"/>
              <w:rPr>
                <w:lang w:val="fr-FR"/>
              </w:rPr>
            </w:pPr>
            <w:r w:rsidRPr="003663A8">
              <w:rPr>
                <w:lang w:val="fr-FR"/>
              </w:rPr>
              <w:t>7.1.1.2 NR SA FR2-FR2 cell re-selection</w:t>
            </w:r>
          </w:p>
        </w:tc>
        <w:tc>
          <w:tcPr>
            <w:tcW w:w="4078" w:type="dxa"/>
            <w:gridSpan w:val="2"/>
          </w:tcPr>
          <w:p w14:paraId="408FE9D5" w14:textId="77777777" w:rsidR="00530239" w:rsidRPr="00D0162F" w:rsidRDefault="00530239" w:rsidP="00A81E02">
            <w:pPr>
              <w:pStyle w:val="TAL"/>
              <w:rPr>
                <w:lang w:eastAsia="zh-CN"/>
              </w:rPr>
            </w:pPr>
            <w:r w:rsidRPr="00D0162F">
              <w:rPr>
                <w:lang w:eastAsia="zh-CN"/>
              </w:rPr>
              <w:t>During T1:</w:t>
            </w:r>
          </w:p>
          <w:p w14:paraId="6C0A6CC3" w14:textId="77777777" w:rsidR="00530239" w:rsidRPr="00D0162F" w:rsidRDefault="00530239" w:rsidP="00A81E02">
            <w:pPr>
              <w:pStyle w:val="TAL"/>
            </w:pPr>
            <w:r w:rsidRPr="00D0162F">
              <w:t>Noc</w:t>
            </w:r>
            <w:r w:rsidRPr="00D0162F">
              <w:rPr>
                <w:vertAlign w:val="subscript"/>
                <w:lang w:eastAsia="zh-CN"/>
              </w:rPr>
              <w:t>1</w:t>
            </w:r>
            <w:r w:rsidRPr="00D0162F">
              <w:t xml:space="preserve"> = -102 dBm/15kHz</w:t>
            </w:r>
          </w:p>
          <w:p w14:paraId="66FB739E" w14:textId="77777777" w:rsidR="00530239" w:rsidRPr="00D0162F" w:rsidRDefault="00530239" w:rsidP="00A81E02">
            <w:pPr>
              <w:pStyle w:val="TAL"/>
            </w:pPr>
            <w:r w:rsidRPr="00D0162F">
              <w:t>Noc</w:t>
            </w:r>
            <w:r w:rsidRPr="00D0162F">
              <w:rPr>
                <w:vertAlign w:val="subscript"/>
                <w:lang w:eastAsia="zh-CN"/>
              </w:rPr>
              <w:t>2</w:t>
            </w:r>
            <w:r w:rsidRPr="00D0162F">
              <w:t xml:space="preserve"> = -102 dBm/15kHz</w:t>
            </w:r>
          </w:p>
          <w:p w14:paraId="578F5B20"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1</w:t>
            </w:r>
            <w:r w:rsidRPr="00D0162F">
              <w:rPr>
                <w:lang w:eastAsia="zh-CN"/>
              </w:rPr>
              <w:t>/Noc</w:t>
            </w:r>
            <w:r w:rsidRPr="00D0162F">
              <w:rPr>
                <w:vertAlign w:val="subscript"/>
                <w:lang w:eastAsia="zh-CN"/>
              </w:rPr>
              <w:t>1</w:t>
            </w:r>
            <w:r w:rsidRPr="00D0162F">
              <w:rPr>
                <w:lang w:eastAsia="zh-CN"/>
              </w:rPr>
              <w:t xml:space="preserve"> = 10.5dB</w:t>
            </w:r>
          </w:p>
          <w:p w14:paraId="31A7B597"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2</w:t>
            </w:r>
            <w:r w:rsidRPr="00D0162F">
              <w:rPr>
                <w:lang w:eastAsia="zh-CN"/>
              </w:rPr>
              <w:t>/Noc</w:t>
            </w:r>
            <w:r w:rsidRPr="00D0162F">
              <w:rPr>
                <w:vertAlign w:val="subscript"/>
                <w:lang w:eastAsia="zh-CN"/>
              </w:rPr>
              <w:t>2</w:t>
            </w:r>
            <w:r w:rsidRPr="00D0162F">
              <w:rPr>
                <w:lang w:eastAsia="zh-CN"/>
              </w:rPr>
              <w:t xml:space="preserve"> = -10.5dB</w:t>
            </w:r>
          </w:p>
          <w:p w14:paraId="09EE28F7" w14:textId="77777777" w:rsidR="00530239" w:rsidRPr="00D0162F" w:rsidRDefault="00530239" w:rsidP="00A81E02">
            <w:pPr>
              <w:pStyle w:val="TAL"/>
              <w:rPr>
                <w:lang w:eastAsia="zh-CN"/>
              </w:rPr>
            </w:pPr>
          </w:p>
          <w:p w14:paraId="10A64DAC" w14:textId="77777777" w:rsidR="00530239" w:rsidRPr="00D0162F" w:rsidRDefault="00530239" w:rsidP="00A81E02">
            <w:pPr>
              <w:pStyle w:val="TAL"/>
              <w:rPr>
                <w:lang w:eastAsia="zh-CN"/>
              </w:rPr>
            </w:pPr>
            <w:r w:rsidRPr="00D0162F">
              <w:rPr>
                <w:lang w:eastAsia="zh-CN"/>
              </w:rPr>
              <w:t>During T2:</w:t>
            </w:r>
          </w:p>
          <w:p w14:paraId="56FE6CF7" w14:textId="77777777" w:rsidR="00530239" w:rsidRPr="00D0162F" w:rsidRDefault="00530239" w:rsidP="00A81E02">
            <w:pPr>
              <w:pStyle w:val="TAL"/>
            </w:pPr>
            <w:r w:rsidRPr="00D0162F">
              <w:t>Noc</w:t>
            </w:r>
            <w:r w:rsidRPr="00D0162F">
              <w:rPr>
                <w:vertAlign w:val="subscript"/>
                <w:lang w:eastAsia="zh-CN"/>
              </w:rPr>
              <w:t>1</w:t>
            </w:r>
            <w:r w:rsidRPr="00D0162F">
              <w:t xml:space="preserve"> = -102 dBm/15kHz</w:t>
            </w:r>
          </w:p>
          <w:p w14:paraId="79A72362" w14:textId="77777777" w:rsidR="00530239" w:rsidRPr="00D0162F" w:rsidRDefault="00530239" w:rsidP="00A81E02">
            <w:pPr>
              <w:pStyle w:val="TAL"/>
            </w:pPr>
            <w:r w:rsidRPr="00D0162F">
              <w:t>Noc</w:t>
            </w:r>
            <w:r w:rsidRPr="00D0162F">
              <w:rPr>
                <w:vertAlign w:val="subscript"/>
                <w:lang w:eastAsia="zh-CN"/>
              </w:rPr>
              <w:t>2</w:t>
            </w:r>
            <w:r w:rsidRPr="00D0162F">
              <w:t xml:space="preserve"> = -102 dBm/15kHz</w:t>
            </w:r>
          </w:p>
          <w:p w14:paraId="1C0556C6" w14:textId="77777777" w:rsidR="00530239" w:rsidRPr="007F73CA" w:rsidRDefault="00530239" w:rsidP="00A81E02">
            <w:pPr>
              <w:pStyle w:val="TAL"/>
              <w:rPr>
                <w:lang w:val="fr-FR" w:eastAsia="zh-CN"/>
              </w:rPr>
            </w:pPr>
            <w:r w:rsidRPr="007F73CA">
              <w:rPr>
                <w:lang w:val="fr-FR" w:eastAsia="zh-CN"/>
              </w:rPr>
              <w:t>Es</w:t>
            </w:r>
            <w:r w:rsidRPr="007F73CA">
              <w:rPr>
                <w:vertAlign w:val="subscript"/>
                <w:lang w:val="fr-FR" w:eastAsia="zh-CN"/>
              </w:rPr>
              <w:t>1</w:t>
            </w:r>
            <w:r w:rsidRPr="007F73CA">
              <w:rPr>
                <w:lang w:val="fr-FR" w:eastAsia="zh-CN"/>
              </w:rPr>
              <w:t>/Noc</w:t>
            </w:r>
            <w:r w:rsidRPr="007F73CA">
              <w:rPr>
                <w:vertAlign w:val="subscript"/>
                <w:lang w:val="fr-FR" w:eastAsia="zh-CN"/>
              </w:rPr>
              <w:t>1</w:t>
            </w:r>
            <w:r w:rsidRPr="007F73CA">
              <w:rPr>
                <w:lang w:val="fr-FR" w:eastAsia="zh-CN"/>
              </w:rPr>
              <w:t xml:space="preserve"> = 10.5dB</w:t>
            </w:r>
          </w:p>
          <w:p w14:paraId="13DE9A43" w14:textId="77777777" w:rsidR="00530239" w:rsidRPr="007F73CA" w:rsidRDefault="00530239" w:rsidP="00A81E02">
            <w:pPr>
              <w:pStyle w:val="TAL"/>
              <w:rPr>
                <w:lang w:val="fr-FR" w:eastAsia="zh-CN"/>
              </w:rPr>
            </w:pPr>
            <w:r w:rsidRPr="007F73CA">
              <w:rPr>
                <w:lang w:val="fr-FR" w:eastAsia="zh-CN"/>
              </w:rPr>
              <w:t>Es</w:t>
            </w:r>
            <w:r w:rsidRPr="007F73CA">
              <w:rPr>
                <w:vertAlign w:val="subscript"/>
                <w:lang w:val="fr-FR" w:eastAsia="zh-CN"/>
              </w:rPr>
              <w:t>2</w:t>
            </w:r>
            <w:r w:rsidRPr="007F73CA">
              <w:rPr>
                <w:lang w:val="fr-FR" w:eastAsia="zh-CN"/>
              </w:rPr>
              <w:t>/Noc</w:t>
            </w:r>
            <w:r w:rsidRPr="007F73CA">
              <w:rPr>
                <w:vertAlign w:val="subscript"/>
                <w:lang w:val="fr-FR" w:eastAsia="zh-CN"/>
              </w:rPr>
              <w:t>2</w:t>
            </w:r>
            <w:r w:rsidRPr="007F73CA">
              <w:rPr>
                <w:lang w:val="fr-FR" w:eastAsia="zh-CN"/>
              </w:rPr>
              <w:t xml:space="preserve"> = -infinity</w:t>
            </w:r>
          </w:p>
          <w:p w14:paraId="5DD0B5E2" w14:textId="77777777" w:rsidR="00530239" w:rsidRPr="007F73CA" w:rsidRDefault="00530239" w:rsidP="00A81E02">
            <w:pPr>
              <w:pStyle w:val="TAL"/>
              <w:rPr>
                <w:lang w:val="fr-FR" w:eastAsia="zh-CN"/>
              </w:rPr>
            </w:pPr>
          </w:p>
          <w:p w14:paraId="2ADE8C20" w14:textId="77777777" w:rsidR="00530239" w:rsidRPr="00D0162F" w:rsidRDefault="00530239" w:rsidP="00A81E02">
            <w:pPr>
              <w:pStyle w:val="TAL"/>
              <w:rPr>
                <w:lang w:eastAsia="zh-CN"/>
              </w:rPr>
            </w:pPr>
            <w:r w:rsidRPr="00D0162F">
              <w:rPr>
                <w:lang w:eastAsia="zh-CN"/>
              </w:rPr>
              <w:t>During T3:</w:t>
            </w:r>
          </w:p>
          <w:p w14:paraId="36B2661E" w14:textId="77777777" w:rsidR="00530239" w:rsidRPr="00D0162F" w:rsidRDefault="00530239" w:rsidP="00A81E02">
            <w:pPr>
              <w:pStyle w:val="TAL"/>
            </w:pPr>
            <w:r w:rsidRPr="00D0162F">
              <w:t>Noc</w:t>
            </w:r>
            <w:r w:rsidRPr="00D0162F">
              <w:rPr>
                <w:vertAlign w:val="subscript"/>
                <w:lang w:eastAsia="zh-CN"/>
              </w:rPr>
              <w:t>1</w:t>
            </w:r>
            <w:r w:rsidRPr="00D0162F">
              <w:t xml:space="preserve"> = -102 dBm/15kHz</w:t>
            </w:r>
          </w:p>
          <w:p w14:paraId="7504531A" w14:textId="77777777" w:rsidR="00530239" w:rsidRPr="00D0162F" w:rsidRDefault="00530239" w:rsidP="00A81E02">
            <w:pPr>
              <w:pStyle w:val="TAL"/>
            </w:pPr>
            <w:r w:rsidRPr="00D0162F">
              <w:t>Noc</w:t>
            </w:r>
            <w:r w:rsidRPr="00D0162F">
              <w:rPr>
                <w:vertAlign w:val="subscript"/>
                <w:lang w:eastAsia="zh-CN"/>
              </w:rPr>
              <w:t>2</w:t>
            </w:r>
            <w:r w:rsidRPr="00D0162F">
              <w:t xml:space="preserve"> = -102 dBm/15kHz</w:t>
            </w:r>
          </w:p>
          <w:p w14:paraId="41F51437"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1</w:t>
            </w:r>
            <w:r w:rsidRPr="00D0162F">
              <w:rPr>
                <w:lang w:eastAsia="zh-CN"/>
              </w:rPr>
              <w:t>/Noc</w:t>
            </w:r>
            <w:r w:rsidRPr="00D0162F">
              <w:rPr>
                <w:vertAlign w:val="subscript"/>
                <w:lang w:eastAsia="zh-CN"/>
              </w:rPr>
              <w:t>1</w:t>
            </w:r>
            <w:r w:rsidRPr="00D0162F">
              <w:rPr>
                <w:lang w:eastAsia="zh-CN"/>
              </w:rPr>
              <w:t xml:space="preserve"> = 8dB</w:t>
            </w:r>
          </w:p>
          <w:p w14:paraId="721560E9"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2</w:t>
            </w:r>
            <w:r w:rsidRPr="00D0162F">
              <w:rPr>
                <w:lang w:eastAsia="zh-CN"/>
              </w:rPr>
              <w:t>/Noc</w:t>
            </w:r>
            <w:r w:rsidRPr="00D0162F">
              <w:rPr>
                <w:vertAlign w:val="subscript"/>
                <w:lang w:eastAsia="zh-CN"/>
              </w:rPr>
              <w:t>2</w:t>
            </w:r>
            <w:r w:rsidRPr="00D0162F">
              <w:rPr>
                <w:lang w:eastAsia="zh-CN"/>
              </w:rPr>
              <w:t xml:space="preserve"> = 8.5dB</w:t>
            </w:r>
          </w:p>
          <w:p w14:paraId="3933D02B" w14:textId="77777777" w:rsidR="00530239" w:rsidRPr="00D0162F" w:rsidRDefault="00530239" w:rsidP="00A81E02">
            <w:pPr>
              <w:pStyle w:val="TAL"/>
              <w:rPr>
                <w:lang w:eastAsia="zh-CN"/>
              </w:rPr>
            </w:pPr>
          </w:p>
          <w:p w14:paraId="13C5CF7A" w14:textId="77777777" w:rsidR="00530239" w:rsidRPr="00D0162F" w:rsidRDefault="00530239" w:rsidP="00A81E02">
            <w:pPr>
              <w:pStyle w:val="TAL"/>
              <w:rPr>
                <w:lang w:eastAsia="zh-CN"/>
              </w:rPr>
            </w:pPr>
            <w:r w:rsidRPr="00D0162F">
              <w:rPr>
                <w:lang w:eastAsia="zh-CN"/>
              </w:rPr>
              <w:t>In signalling:</w:t>
            </w:r>
          </w:p>
          <w:p w14:paraId="26B5243C" w14:textId="77777777" w:rsidR="00530239" w:rsidRPr="00D0162F" w:rsidRDefault="00530239" w:rsidP="00A81E02">
            <w:pPr>
              <w:pStyle w:val="TAL"/>
              <w:rPr>
                <w:lang w:eastAsia="zh-CN"/>
              </w:rPr>
            </w:pPr>
            <w:r w:rsidRPr="00D0162F">
              <w:rPr>
                <w:lang w:eastAsia="zh-CN"/>
              </w:rPr>
              <w:t>Cell 2 Qrxlevmin = -138dBm/SCS for config. 1</w:t>
            </w:r>
          </w:p>
          <w:p w14:paraId="0E3BCC05" w14:textId="77777777" w:rsidR="00530239" w:rsidRPr="00D0162F" w:rsidRDefault="00530239" w:rsidP="00A81E02">
            <w:pPr>
              <w:pStyle w:val="TAL"/>
              <w:rPr>
                <w:lang w:eastAsia="zh-CN"/>
              </w:rPr>
            </w:pPr>
          </w:p>
          <w:p w14:paraId="270E9477" w14:textId="77777777" w:rsidR="00530239" w:rsidRPr="00D0162F" w:rsidRDefault="00530239" w:rsidP="00A81E02">
            <w:pPr>
              <w:pStyle w:val="TAL"/>
              <w:rPr>
                <w:lang w:eastAsia="zh-CN"/>
              </w:rPr>
            </w:pPr>
            <w:r w:rsidRPr="00D0162F">
              <w:rPr>
                <w:lang w:eastAsia="zh-CN"/>
              </w:rPr>
              <w:t>Cell 2 Qrxlevmin = -135dBm/SCS for config. 2</w:t>
            </w:r>
          </w:p>
          <w:p w14:paraId="756258FE" w14:textId="77777777" w:rsidR="00530239" w:rsidRPr="00D0162F" w:rsidRDefault="00530239" w:rsidP="00A81E02">
            <w:pPr>
              <w:pStyle w:val="TAL"/>
              <w:rPr>
                <w:lang w:eastAsia="zh-CN"/>
              </w:rPr>
            </w:pPr>
          </w:p>
          <w:p w14:paraId="58FCF837" w14:textId="77777777" w:rsidR="00530239" w:rsidRPr="00D0162F" w:rsidRDefault="00530239" w:rsidP="00A81E02">
            <w:pPr>
              <w:pStyle w:val="TAL"/>
              <w:rPr>
                <w:lang w:eastAsia="zh-CN"/>
              </w:rPr>
            </w:pPr>
            <w:r w:rsidRPr="00D0162F">
              <w:rPr>
                <w:lang w:eastAsia="zh-CN"/>
              </w:rPr>
              <w:t>Cell 2 SnonintraSearchP = 50dB</w:t>
            </w:r>
          </w:p>
          <w:p w14:paraId="7BCB3E34" w14:textId="77777777" w:rsidR="00530239" w:rsidRPr="00D0162F" w:rsidRDefault="00530239" w:rsidP="00A81E02">
            <w:pPr>
              <w:pStyle w:val="TAL"/>
              <w:rPr>
                <w:lang w:eastAsia="zh-CN"/>
              </w:rPr>
            </w:pPr>
          </w:p>
          <w:p w14:paraId="3F1E4421" w14:textId="77777777" w:rsidR="00530239" w:rsidRPr="00D0162F" w:rsidRDefault="00530239" w:rsidP="00A81E02">
            <w:pPr>
              <w:pStyle w:val="TAL"/>
              <w:rPr>
                <w:lang w:eastAsia="zh-CN"/>
              </w:rPr>
            </w:pPr>
            <w:r w:rsidRPr="00D0162F">
              <w:rPr>
                <w:lang w:eastAsia="zh-CN"/>
              </w:rPr>
              <w:t>Cell 1 Threshx, highP = 48dB</w:t>
            </w:r>
          </w:p>
          <w:p w14:paraId="07288DEB" w14:textId="77777777" w:rsidR="00530239" w:rsidRPr="00D0162F" w:rsidRDefault="00530239" w:rsidP="00A81E02">
            <w:pPr>
              <w:pStyle w:val="TAL"/>
              <w:rPr>
                <w:lang w:eastAsia="zh-CN"/>
              </w:rPr>
            </w:pPr>
            <w:r w:rsidRPr="00D0162F">
              <w:rPr>
                <w:lang w:eastAsia="zh-CN"/>
              </w:rPr>
              <w:t>Cell 2 Threshserving, lowP = 44dB</w:t>
            </w:r>
          </w:p>
          <w:p w14:paraId="39D92160" w14:textId="77777777" w:rsidR="00530239" w:rsidRPr="00D0162F" w:rsidRDefault="00530239" w:rsidP="00A81E02">
            <w:pPr>
              <w:pStyle w:val="TAL"/>
              <w:rPr>
                <w:lang w:eastAsia="zh-CN"/>
              </w:rPr>
            </w:pPr>
          </w:p>
          <w:p w14:paraId="59E231C5" w14:textId="77777777" w:rsidR="00530239" w:rsidRPr="00D0162F" w:rsidRDefault="00530239" w:rsidP="00A81E02">
            <w:pPr>
              <w:pStyle w:val="TAL"/>
              <w:rPr>
                <w:lang w:eastAsia="zh-CN"/>
              </w:rPr>
            </w:pPr>
            <w:r w:rsidRPr="00D0162F">
              <w:rPr>
                <w:lang w:eastAsia="zh-CN"/>
              </w:rPr>
              <w:t>Cell 2 Threshx, lowP = 50dB</w:t>
            </w:r>
          </w:p>
        </w:tc>
        <w:tc>
          <w:tcPr>
            <w:tcW w:w="1643" w:type="dxa"/>
          </w:tcPr>
          <w:p w14:paraId="559C40DC" w14:textId="77777777" w:rsidR="00530239" w:rsidRPr="00D0162F" w:rsidRDefault="00530239" w:rsidP="00A81E02">
            <w:pPr>
              <w:pStyle w:val="TAL"/>
              <w:rPr>
                <w:lang w:eastAsia="zh-CN"/>
              </w:rPr>
            </w:pPr>
            <w:r w:rsidRPr="00D0162F">
              <w:rPr>
                <w:lang w:eastAsia="zh-CN"/>
              </w:rPr>
              <w:t>During T1:</w:t>
            </w:r>
          </w:p>
          <w:p w14:paraId="66712025" w14:textId="77777777" w:rsidR="00530239" w:rsidRPr="00D0162F" w:rsidRDefault="00530239" w:rsidP="00A81E02">
            <w:pPr>
              <w:pStyle w:val="TAL"/>
              <w:rPr>
                <w:lang w:eastAsia="zh-CN"/>
              </w:rPr>
            </w:pPr>
            <w:r w:rsidRPr="00D0162F">
              <w:rPr>
                <w:lang w:eastAsia="zh-CN"/>
              </w:rPr>
              <w:t>0dB</w:t>
            </w:r>
          </w:p>
          <w:p w14:paraId="1CEB1EAF" w14:textId="77777777" w:rsidR="00530239" w:rsidRPr="00D0162F" w:rsidRDefault="00530239" w:rsidP="00A81E02">
            <w:pPr>
              <w:pStyle w:val="TAL"/>
              <w:rPr>
                <w:lang w:eastAsia="zh-CN"/>
              </w:rPr>
            </w:pPr>
            <w:r w:rsidRPr="00D0162F">
              <w:rPr>
                <w:lang w:eastAsia="zh-CN"/>
              </w:rPr>
              <w:t>0dB</w:t>
            </w:r>
          </w:p>
          <w:p w14:paraId="0304E0FE" w14:textId="77777777" w:rsidR="00530239" w:rsidRPr="00D0162F" w:rsidRDefault="00530239" w:rsidP="00A81E02">
            <w:pPr>
              <w:pStyle w:val="TAL"/>
              <w:rPr>
                <w:lang w:eastAsia="zh-CN"/>
              </w:rPr>
            </w:pPr>
            <w:r w:rsidRPr="00D0162F">
              <w:rPr>
                <w:lang w:eastAsia="zh-CN"/>
              </w:rPr>
              <w:t>0dB</w:t>
            </w:r>
          </w:p>
          <w:p w14:paraId="6D381356" w14:textId="77777777" w:rsidR="00530239" w:rsidRPr="00D0162F" w:rsidRDefault="00530239" w:rsidP="00A81E02">
            <w:pPr>
              <w:pStyle w:val="TAL"/>
              <w:rPr>
                <w:lang w:eastAsia="zh-CN"/>
              </w:rPr>
            </w:pPr>
            <w:r w:rsidRPr="00D0162F">
              <w:rPr>
                <w:lang w:eastAsia="zh-CN"/>
              </w:rPr>
              <w:t>7.6dB</w:t>
            </w:r>
          </w:p>
          <w:p w14:paraId="1B4ACAC0" w14:textId="77777777" w:rsidR="00530239" w:rsidRPr="00D0162F" w:rsidRDefault="00530239" w:rsidP="00A81E02">
            <w:pPr>
              <w:pStyle w:val="TAL"/>
              <w:rPr>
                <w:lang w:eastAsia="zh-CN"/>
              </w:rPr>
            </w:pPr>
          </w:p>
          <w:p w14:paraId="1F50DF93" w14:textId="77777777" w:rsidR="00530239" w:rsidRPr="00D0162F" w:rsidRDefault="00530239" w:rsidP="00A81E02">
            <w:pPr>
              <w:pStyle w:val="TAL"/>
              <w:rPr>
                <w:lang w:eastAsia="zh-CN"/>
              </w:rPr>
            </w:pPr>
            <w:r w:rsidRPr="00D0162F">
              <w:rPr>
                <w:lang w:eastAsia="zh-CN"/>
              </w:rPr>
              <w:t>During T2:</w:t>
            </w:r>
          </w:p>
          <w:p w14:paraId="7C9DCA3D" w14:textId="77777777" w:rsidR="00530239" w:rsidRPr="00D0162F" w:rsidRDefault="00530239" w:rsidP="00A81E02">
            <w:pPr>
              <w:pStyle w:val="TAL"/>
              <w:rPr>
                <w:lang w:eastAsia="zh-CN"/>
              </w:rPr>
            </w:pPr>
            <w:r w:rsidRPr="00D0162F">
              <w:rPr>
                <w:lang w:eastAsia="zh-CN"/>
              </w:rPr>
              <w:t>0dB</w:t>
            </w:r>
          </w:p>
          <w:p w14:paraId="4C647D12" w14:textId="77777777" w:rsidR="00530239" w:rsidRPr="00D0162F" w:rsidRDefault="00530239" w:rsidP="00A81E02">
            <w:pPr>
              <w:pStyle w:val="TAL"/>
              <w:rPr>
                <w:lang w:eastAsia="zh-CN"/>
              </w:rPr>
            </w:pPr>
            <w:r w:rsidRPr="00D0162F">
              <w:rPr>
                <w:lang w:eastAsia="zh-CN"/>
              </w:rPr>
              <w:t>0dB</w:t>
            </w:r>
          </w:p>
          <w:p w14:paraId="461EFF91" w14:textId="77777777" w:rsidR="00530239" w:rsidRPr="00D0162F" w:rsidRDefault="00530239" w:rsidP="00A81E02">
            <w:pPr>
              <w:pStyle w:val="TAL"/>
              <w:rPr>
                <w:lang w:eastAsia="zh-CN"/>
              </w:rPr>
            </w:pPr>
            <w:r w:rsidRPr="00D0162F">
              <w:rPr>
                <w:lang w:eastAsia="zh-CN"/>
              </w:rPr>
              <w:t>0dB</w:t>
            </w:r>
          </w:p>
          <w:p w14:paraId="2E3F4A53" w14:textId="77777777" w:rsidR="00530239" w:rsidRPr="00D0162F" w:rsidRDefault="00530239" w:rsidP="00A81E02">
            <w:pPr>
              <w:pStyle w:val="TAL"/>
              <w:rPr>
                <w:lang w:eastAsia="zh-CN"/>
              </w:rPr>
            </w:pPr>
            <w:r w:rsidRPr="00D0162F">
              <w:rPr>
                <w:lang w:eastAsia="zh-CN"/>
              </w:rPr>
              <w:t>N/A</w:t>
            </w:r>
          </w:p>
          <w:p w14:paraId="4D13142A" w14:textId="77777777" w:rsidR="00530239" w:rsidRPr="00D0162F" w:rsidRDefault="00530239" w:rsidP="00A81E02">
            <w:pPr>
              <w:pStyle w:val="TAL"/>
              <w:rPr>
                <w:lang w:eastAsia="zh-CN"/>
              </w:rPr>
            </w:pPr>
          </w:p>
          <w:p w14:paraId="6FF96A11" w14:textId="77777777" w:rsidR="00530239" w:rsidRPr="00D0162F" w:rsidRDefault="00530239" w:rsidP="00A81E02">
            <w:pPr>
              <w:pStyle w:val="TAL"/>
              <w:rPr>
                <w:lang w:eastAsia="zh-CN"/>
              </w:rPr>
            </w:pPr>
            <w:r w:rsidRPr="00D0162F">
              <w:rPr>
                <w:lang w:eastAsia="zh-CN"/>
              </w:rPr>
              <w:t>During T3:</w:t>
            </w:r>
          </w:p>
          <w:p w14:paraId="4E671412" w14:textId="77777777" w:rsidR="00530239" w:rsidRPr="00D0162F" w:rsidRDefault="00530239" w:rsidP="00A81E02">
            <w:pPr>
              <w:pStyle w:val="TAL"/>
              <w:rPr>
                <w:lang w:eastAsia="zh-CN"/>
              </w:rPr>
            </w:pPr>
            <w:r w:rsidRPr="00D0162F">
              <w:rPr>
                <w:lang w:eastAsia="zh-CN"/>
              </w:rPr>
              <w:t>0dB</w:t>
            </w:r>
          </w:p>
          <w:p w14:paraId="6379E728" w14:textId="77777777" w:rsidR="00530239" w:rsidRPr="00D0162F" w:rsidRDefault="00530239" w:rsidP="00A81E02">
            <w:pPr>
              <w:pStyle w:val="TAL"/>
              <w:rPr>
                <w:lang w:eastAsia="zh-CN"/>
              </w:rPr>
            </w:pPr>
            <w:r w:rsidRPr="00D0162F">
              <w:rPr>
                <w:lang w:eastAsia="zh-CN"/>
              </w:rPr>
              <w:t>0dB</w:t>
            </w:r>
          </w:p>
          <w:p w14:paraId="56A5C398" w14:textId="77777777" w:rsidR="00530239" w:rsidRPr="00D0162F" w:rsidRDefault="00530239" w:rsidP="00A81E02">
            <w:pPr>
              <w:pStyle w:val="TAL"/>
              <w:rPr>
                <w:lang w:eastAsia="zh-CN"/>
              </w:rPr>
            </w:pPr>
            <w:r w:rsidRPr="00D0162F">
              <w:rPr>
                <w:lang w:eastAsia="zh-CN"/>
              </w:rPr>
              <w:t>0dB</w:t>
            </w:r>
          </w:p>
          <w:p w14:paraId="304D84CC" w14:textId="77777777" w:rsidR="00530239" w:rsidRPr="00D0162F" w:rsidRDefault="00530239" w:rsidP="00A81E02">
            <w:pPr>
              <w:pStyle w:val="TAL"/>
              <w:rPr>
                <w:lang w:eastAsia="zh-CN"/>
              </w:rPr>
            </w:pPr>
            <w:r w:rsidRPr="00D0162F">
              <w:rPr>
                <w:lang w:eastAsia="zh-CN"/>
              </w:rPr>
              <w:t>0dB</w:t>
            </w:r>
          </w:p>
          <w:p w14:paraId="28EC5323" w14:textId="77777777" w:rsidR="00530239" w:rsidRPr="00D0162F" w:rsidRDefault="00530239" w:rsidP="00A81E02">
            <w:pPr>
              <w:pStyle w:val="TAL"/>
              <w:rPr>
                <w:lang w:eastAsia="zh-CN"/>
              </w:rPr>
            </w:pPr>
          </w:p>
          <w:p w14:paraId="0D3E3511" w14:textId="77777777" w:rsidR="00530239" w:rsidRPr="00D0162F" w:rsidRDefault="00530239" w:rsidP="00A81E02">
            <w:pPr>
              <w:pStyle w:val="TAL"/>
              <w:rPr>
                <w:lang w:eastAsia="zh-CN"/>
              </w:rPr>
            </w:pPr>
            <w:r w:rsidRPr="00D0162F">
              <w:rPr>
                <w:lang w:eastAsia="zh-CN"/>
              </w:rPr>
              <w:t>In signalling:</w:t>
            </w:r>
          </w:p>
          <w:p w14:paraId="26868E5E" w14:textId="77777777" w:rsidR="00530239" w:rsidRPr="00D0162F" w:rsidRDefault="00530239" w:rsidP="00A81E02">
            <w:pPr>
              <w:pStyle w:val="TAL"/>
              <w:rPr>
                <w:lang w:eastAsia="zh-CN"/>
              </w:rPr>
            </w:pPr>
            <w:r w:rsidRPr="00D0162F">
              <w:rPr>
                <w:lang w:eastAsia="zh-CN"/>
              </w:rPr>
              <w:t>16 dB</w:t>
            </w:r>
          </w:p>
          <w:p w14:paraId="131060AD" w14:textId="77777777" w:rsidR="00530239" w:rsidRPr="00D0162F" w:rsidRDefault="00530239" w:rsidP="00A81E02">
            <w:pPr>
              <w:pStyle w:val="TAL"/>
              <w:rPr>
                <w:lang w:eastAsia="zh-CN"/>
              </w:rPr>
            </w:pPr>
          </w:p>
          <w:p w14:paraId="76598CFC" w14:textId="77777777" w:rsidR="00530239" w:rsidRPr="00D0162F" w:rsidRDefault="00530239" w:rsidP="00A81E02">
            <w:pPr>
              <w:pStyle w:val="TAL"/>
              <w:rPr>
                <w:lang w:eastAsia="zh-CN"/>
              </w:rPr>
            </w:pPr>
            <w:r w:rsidRPr="00D0162F">
              <w:rPr>
                <w:lang w:eastAsia="zh-CN"/>
              </w:rPr>
              <w:t>16 dB</w:t>
            </w:r>
          </w:p>
          <w:p w14:paraId="64828BF7" w14:textId="77777777" w:rsidR="00530239" w:rsidRPr="00D0162F" w:rsidRDefault="00530239" w:rsidP="00A81E02">
            <w:pPr>
              <w:pStyle w:val="TAL"/>
              <w:rPr>
                <w:lang w:eastAsia="zh-CN"/>
              </w:rPr>
            </w:pPr>
          </w:p>
          <w:p w14:paraId="7F407CA3" w14:textId="77777777" w:rsidR="00530239" w:rsidRPr="00D0162F" w:rsidRDefault="00530239" w:rsidP="00A81E02">
            <w:pPr>
              <w:pStyle w:val="TAL"/>
              <w:rPr>
                <w:lang w:eastAsia="zh-CN"/>
              </w:rPr>
            </w:pPr>
            <w:r w:rsidRPr="00D0162F">
              <w:rPr>
                <w:lang w:eastAsia="zh-CN"/>
              </w:rPr>
              <w:t>12dB</w:t>
            </w:r>
          </w:p>
          <w:p w14:paraId="67FA675B" w14:textId="77777777" w:rsidR="00530239" w:rsidRPr="00D0162F" w:rsidRDefault="00530239" w:rsidP="00A81E02">
            <w:pPr>
              <w:pStyle w:val="TAL"/>
              <w:rPr>
                <w:lang w:eastAsia="zh-CN"/>
              </w:rPr>
            </w:pPr>
          </w:p>
          <w:p w14:paraId="0C5C0EDD" w14:textId="77777777" w:rsidR="00530239" w:rsidRPr="00D0162F" w:rsidRDefault="00530239" w:rsidP="00A81E02">
            <w:pPr>
              <w:pStyle w:val="TAL"/>
              <w:rPr>
                <w:lang w:eastAsia="zh-CN"/>
              </w:rPr>
            </w:pPr>
            <w:r w:rsidRPr="00D0162F">
              <w:rPr>
                <w:lang w:eastAsia="zh-CN"/>
              </w:rPr>
              <w:t>-16dB</w:t>
            </w:r>
          </w:p>
          <w:p w14:paraId="42B2F0FA" w14:textId="77777777" w:rsidR="00530239" w:rsidRPr="00D0162F" w:rsidRDefault="00530239" w:rsidP="00A81E02">
            <w:pPr>
              <w:pStyle w:val="TAL"/>
              <w:rPr>
                <w:lang w:eastAsia="zh-CN"/>
              </w:rPr>
            </w:pPr>
            <w:r w:rsidRPr="00D0162F">
              <w:rPr>
                <w:lang w:eastAsia="zh-CN"/>
              </w:rPr>
              <w:t>18dB</w:t>
            </w:r>
          </w:p>
          <w:p w14:paraId="65D3859A" w14:textId="77777777" w:rsidR="00530239" w:rsidRPr="00D0162F" w:rsidRDefault="00530239" w:rsidP="00A81E02">
            <w:pPr>
              <w:pStyle w:val="TAL"/>
              <w:rPr>
                <w:lang w:eastAsia="zh-CN"/>
              </w:rPr>
            </w:pPr>
          </w:p>
          <w:p w14:paraId="7EB95C87" w14:textId="77777777" w:rsidR="00530239" w:rsidRPr="00D0162F" w:rsidRDefault="00530239" w:rsidP="00A81E02">
            <w:pPr>
              <w:pStyle w:val="TAL"/>
              <w:rPr>
                <w:lang w:eastAsia="zh-CN"/>
              </w:rPr>
            </w:pPr>
            <w:r w:rsidRPr="00D0162F">
              <w:rPr>
                <w:lang w:eastAsia="zh-CN"/>
              </w:rPr>
              <w:t>-32dB</w:t>
            </w:r>
          </w:p>
        </w:tc>
        <w:tc>
          <w:tcPr>
            <w:tcW w:w="2573" w:type="dxa"/>
          </w:tcPr>
          <w:p w14:paraId="281FA35A" w14:textId="77777777" w:rsidR="00530239" w:rsidRPr="00D0162F" w:rsidRDefault="00530239" w:rsidP="00A81E02">
            <w:pPr>
              <w:pStyle w:val="TAL"/>
              <w:rPr>
                <w:lang w:eastAsia="zh-CN"/>
              </w:rPr>
            </w:pPr>
            <w:r w:rsidRPr="00D0162F">
              <w:rPr>
                <w:lang w:eastAsia="zh-CN"/>
              </w:rPr>
              <w:t>During T1:</w:t>
            </w:r>
          </w:p>
          <w:p w14:paraId="60CA745B" w14:textId="77777777" w:rsidR="00530239" w:rsidRPr="00D0162F" w:rsidRDefault="00530239" w:rsidP="00A81E02">
            <w:pPr>
              <w:pStyle w:val="TAL"/>
            </w:pPr>
            <w:r w:rsidRPr="00D0162F">
              <w:t>Noc</w:t>
            </w:r>
            <w:r w:rsidRPr="00D0162F">
              <w:rPr>
                <w:vertAlign w:val="subscript"/>
                <w:lang w:eastAsia="zh-CN"/>
              </w:rPr>
              <w:t>1</w:t>
            </w:r>
            <w:r w:rsidRPr="00D0162F">
              <w:t xml:space="preserve"> = -102 dBm/15kHz</w:t>
            </w:r>
          </w:p>
          <w:p w14:paraId="51DEBDE5" w14:textId="77777777" w:rsidR="00530239" w:rsidRPr="00D0162F" w:rsidRDefault="00530239" w:rsidP="00A81E02">
            <w:pPr>
              <w:pStyle w:val="TAL"/>
            </w:pPr>
            <w:r w:rsidRPr="00D0162F">
              <w:t>Noc</w:t>
            </w:r>
            <w:r w:rsidRPr="00D0162F">
              <w:rPr>
                <w:vertAlign w:val="subscript"/>
                <w:lang w:eastAsia="zh-CN"/>
              </w:rPr>
              <w:t>2</w:t>
            </w:r>
            <w:r w:rsidRPr="00D0162F">
              <w:t xml:space="preserve"> = -102 dBm/15kHz</w:t>
            </w:r>
          </w:p>
          <w:p w14:paraId="6927D72D"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1</w:t>
            </w:r>
            <w:r w:rsidRPr="00D0162F">
              <w:rPr>
                <w:lang w:eastAsia="zh-CN"/>
              </w:rPr>
              <w:t>/Noc</w:t>
            </w:r>
            <w:r w:rsidRPr="00D0162F">
              <w:rPr>
                <w:vertAlign w:val="subscript"/>
                <w:lang w:eastAsia="zh-CN"/>
              </w:rPr>
              <w:t>1</w:t>
            </w:r>
            <w:r w:rsidRPr="00D0162F">
              <w:rPr>
                <w:lang w:eastAsia="zh-CN"/>
              </w:rPr>
              <w:t xml:space="preserve"> = 10.5dB</w:t>
            </w:r>
          </w:p>
          <w:p w14:paraId="3876C326"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2</w:t>
            </w:r>
            <w:r w:rsidRPr="00D0162F">
              <w:rPr>
                <w:lang w:eastAsia="zh-CN"/>
              </w:rPr>
              <w:t>/Noc</w:t>
            </w:r>
            <w:r w:rsidRPr="00D0162F">
              <w:rPr>
                <w:vertAlign w:val="subscript"/>
                <w:lang w:eastAsia="zh-CN"/>
              </w:rPr>
              <w:t>2</w:t>
            </w:r>
            <w:r w:rsidRPr="00D0162F">
              <w:rPr>
                <w:lang w:eastAsia="zh-CN"/>
              </w:rPr>
              <w:t xml:space="preserve"> = -2.9dB</w:t>
            </w:r>
          </w:p>
          <w:p w14:paraId="3F294E90" w14:textId="77777777" w:rsidR="00530239" w:rsidRPr="00D0162F" w:rsidRDefault="00530239" w:rsidP="00A81E02">
            <w:pPr>
              <w:pStyle w:val="TAL"/>
              <w:rPr>
                <w:lang w:eastAsia="zh-CN"/>
              </w:rPr>
            </w:pPr>
          </w:p>
          <w:p w14:paraId="2EB7C846" w14:textId="77777777" w:rsidR="00530239" w:rsidRPr="00D0162F" w:rsidRDefault="00530239" w:rsidP="00A81E02">
            <w:pPr>
              <w:pStyle w:val="TAL"/>
              <w:rPr>
                <w:lang w:eastAsia="zh-CN"/>
              </w:rPr>
            </w:pPr>
            <w:r w:rsidRPr="00D0162F">
              <w:rPr>
                <w:lang w:eastAsia="zh-CN"/>
              </w:rPr>
              <w:t>During T2:</w:t>
            </w:r>
          </w:p>
          <w:p w14:paraId="5B8AF6BA" w14:textId="77777777" w:rsidR="00530239" w:rsidRPr="00D0162F" w:rsidRDefault="00530239" w:rsidP="00A81E02">
            <w:pPr>
              <w:pStyle w:val="TAL"/>
            </w:pPr>
            <w:r w:rsidRPr="00D0162F">
              <w:t>Noc</w:t>
            </w:r>
            <w:r w:rsidRPr="00D0162F">
              <w:rPr>
                <w:vertAlign w:val="subscript"/>
                <w:lang w:eastAsia="zh-CN"/>
              </w:rPr>
              <w:t>1</w:t>
            </w:r>
            <w:r w:rsidRPr="00D0162F">
              <w:t xml:space="preserve"> = -102 dBm/15kHz</w:t>
            </w:r>
          </w:p>
          <w:p w14:paraId="7D281A7A" w14:textId="77777777" w:rsidR="00530239" w:rsidRPr="00D0162F" w:rsidRDefault="00530239" w:rsidP="00A81E02">
            <w:pPr>
              <w:pStyle w:val="TAL"/>
            </w:pPr>
            <w:r w:rsidRPr="00D0162F">
              <w:t>Noc</w:t>
            </w:r>
            <w:r w:rsidRPr="00D0162F">
              <w:rPr>
                <w:vertAlign w:val="subscript"/>
                <w:lang w:eastAsia="zh-CN"/>
              </w:rPr>
              <w:t>2</w:t>
            </w:r>
            <w:r w:rsidRPr="00D0162F">
              <w:t xml:space="preserve"> = -102 dBm/15kHz</w:t>
            </w:r>
          </w:p>
          <w:p w14:paraId="068CC385" w14:textId="77777777" w:rsidR="00530239" w:rsidRPr="00A91ADE" w:rsidRDefault="00530239" w:rsidP="00A81E02">
            <w:pPr>
              <w:pStyle w:val="TAL"/>
              <w:rPr>
                <w:lang w:val="fr-FR" w:eastAsia="zh-CN"/>
              </w:rPr>
            </w:pPr>
            <w:r w:rsidRPr="00A91ADE">
              <w:rPr>
                <w:lang w:val="fr-FR" w:eastAsia="zh-CN"/>
              </w:rPr>
              <w:t>Es</w:t>
            </w:r>
            <w:r w:rsidRPr="00A91ADE">
              <w:rPr>
                <w:vertAlign w:val="subscript"/>
                <w:lang w:val="fr-FR" w:eastAsia="zh-CN"/>
              </w:rPr>
              <w:t>1</w:t>
            </w:r>
            <w:r w:rsidRPr="00A91ADE">
              <w:rPr>
                <w:lang w:val="fr-FR" w:eastAsia="zh-CN"/>
              </w:rPr>
              <w:t>/Noc</w:t>
            </w:r>
            <w:r w:rsidRPr="00A91ADE">
              <w:rPr>
                <w:vertAlign w:val="subscript"/>
                <w:lang w:val="fr-FR" w:eastAsia="zh-CN"/>
              </w:rPr>
              <w:t>1</w:t>
            </w:r>
            <w:r w:rsidRPr="00A91ADE">
              <w:rPr>
                <w:lang w:val="fr-FR" w:eastAsia="zh-CN"/>
              </w:rPr>
              <w:t xml:space="preserve"> = 10.5dB</w:t>
            </w:r>
          </w:p>
          <w:p w14:paraId="613568E8" w14:textId="77777777" w:rsidR="00530239" w:rsidRPr="00A91ADE" w:rsidRDefault="00530239" w:rsidP="00A81E02">
            <w:pPr>
              <w:pStyle w:val="TAL"/>
              <w:rPr>
                <w:lang w:val="fr-FR" w:eastAsia="zh-CN"/>
              </w:rPr>
            </w:pPr>
            <w:r w:rsidRPr="00A91ADE">
              <w:rPr>
                <w:lang w:val="fr-FR" w:eastAsia="zh-CN"/>
              </w:rPr>
              <w:t>Es</w:t>
            </w:r>
            <w:r w:rsidRPr="00A91ADE">
              <w:rPr>
                <w:vertAlign w:val="subscript"/>
                <w:lang w:val="fr-FR" w:eastAsia="zh-CN"/>
              </w:rPr>
              <w:t>2</w:t>
            </w:r>
            <w:r w:rsidRPr="00A91ADE">
              <w:rPr>
                <w:lang w:val="fr-FR" w:eastAsia="zh-CN"/>
              </w:rPr>
              <w:t>/Noc</w:t>
            </w:r>
            <w:r w:rsidRPr="00A91ADE">
              <w:rPr>
                <w:vertAlign w:val="subscript"/>
                <w:lang w:val="fr-FR" w:eastAsia="zh-CN"/>
              </w:rPr>
              <w:t>2</w:t>
            </w:r>
            <w:r w:rsidRPr="00A91ADE">
              <w:rPr>
                <w:lang w:val="fr-FR" w:eastAsia="zh-CN"/>
              </w:rPr>
              <w:t xml:space="preserve"> = -infinity</w:t>
            </w:r>
          </w:p>
          <w:p w14:paraId="590670D5" w14:textId="77777777" w:rsidR="00530239" w:rsidRPr="00A91ADE" w:rsidRDefault="00530239" w:rsidP="00A81E02">
            <w:pPr>
              <w:pStyle w:val="TAL"/>
              <w:rPr>
                <w:lang w:val="fr-FR" w:eastAsia="zh-CN"/>
              </w:rPr>
            </w:pPr>
          </w:p>
          <w:p w14:paraId="67239270" w14:textId="77777777" w:rsidR="00530239" w:rsidRPr="00D0162F" w:rsidRDefault="00530239" w:rsidP="00A81E02">
            <w:pPr>
              <w:pStyle w:val="TAL"/>
              <w:rPr>
                <w:lang w:eastAsia="zh-CN"/>
              </w:rPr>
            </w:pPr>
            <w:r w:rsidRPr="00D0162F">
              <w:rPr>
                <w:lang w:eastAsia="zh-CN"/>
              </w:rPr>
              <w:t>During T3:</w:t>
            </w:r>
          </w:p>
          <w:p w14:paraId="5AB5C494" w14:textId="77777777" w:rsidR="00530239" w:rsidRPr="00D0162F" w:rsidRDefault="00530239" w:rsidP="00A81E02">
            <w:pPr>
              <w:pStyle w:val="TAL"/>
            </w:pPr>
            <w:r w:rsidRPr="00D0162F">
              <w:t>Noc</w:t>
            </w:r>
            <w:r w:rsidRPr="00D0162F">
              <w:rPr>
                <w:vertAlign w:val="subscript"/>
                <w:lang w:eastAsia="zh-CN"/>
              </w:rPr>
              <w:t>1</w:t>
            </w:r>
            <w:r w:rsidRPr="00D0162F">
              <w:t xml:space="preserve"> = -102 dBm/15kHz</w:t>
            </w:r>
          </w:p>
          <w:p w14:paraId="0A433F34" w14:textId="77777777" w:rsidR="00530239" w:rsidRPr="00D0162F" w:rsidRDefault="00530239" w:rsidP="00A81E02">
            <w:pPr>
              <w:pStyle w:val="TAL"/>
            </w:pPr>
            <w:r w:rsidRPr="00D0162F">
              <w:t>Noc</w:t>
            </w:r>
            <w:r w:rsidRPr="00D0162F">
              <w:rPr>
                <w:vertAlign w:val="subscript"/>
                <w:lang w:eastAsia="zh-CN"/>
              </w:rPr>
              <w:t>2</w:t>
            </w:r>
            <w:r w:rsidRPr="00D0162F">
              <w:t xml:space="preserve"> = -102 dBm/15kHz</w:t>
            </w:r>
          </w:p>
          <w:p w14:paraId="50DC74C6"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1</w:t>
            </w:r>
            <w:r w:rsidRPr="00D0162F">
              <w:rPr>
                <w:lang w:eastAsia="zh-CN"/>
              </w:rPr>
              <w:t>/Noc</w:t>
            </w:r>
            <w:r w:rsidRPr="00D0162F">
              <w:rPr>
                <w:vertAlign w:val="subscript"/>
                <w:lang w:eastAsia="zh-CN"/>
              </w:rPr>
              <w:t>1</w:t>
            </w:r>
            <w:r w:rsidRPr="00D0162F">
              <w:rPr>
                <w:lang w:eastAsia="zh-CN"/>
              </w:rPr>
              <w:t xml:space="preserve"> = 8dB</w:t>
            </w:r>
          </w:p>
          <w:p w14:paraId="3478A353" w14:textId="77777777" w:rsidR="00530239" w:rsidRPr="00D0162F" w:rsidRDefault="00530239" w:rsidP="00A81E02">
            <w:pPr>
              <w:pStyle w:val="TAL"/>
              <w:rPr>
                <w:lang w:eastAsia="zh-CN"/>
              </w:rPr>
            </w:pPr>
            <w:r w:rsidRPr="00D0162F">
              <w:rPr>
                <w:lang w:eastAsia="zh-CN"/>
              </w:rPr>
              <w:t>Es</w:t>
            </w:r>
            <w:r w:rsidRPr="00D0162F">
              <w:rPr>
                <w:vertAlign w:val="subscript"/>
                <w:lang w:eastAsia="zh-CN"/>
              </w:rPr>
              <w:t>2</w:t>
            </w:r>
            <w:r w:rsidRPr="00D0162F">
              <w:rPr>
                <w:lang w:eastAsia="zh-CN"/>
              </w:rPr>
              <w:t>/Noc</w:t>
            </w:r>
            <w:r w:rsidRPr="00D0162F">
              <w:rPr>
                <w:vertAlign w:val="subscript"/>
                <w:lang w:eastAsia="zh-CN"/>
              </w:rPr>
              <w:t>2</w:t>
            </w:r>
            <w:r w:rsidRPr="00D0162F">
              <w:rPr>
                <w:lang w:eastAsia="zh-CN"/>
              </w:rPr>
              <w:t xml:space="preserve"> = 8.5dB</w:t>
            </w:r>
          </w:p>
          <w:p w14:paraId="131E875D" w14:textId="77777777" w:rsidR="00530239" w:rsidRPr="00D0162F" w:rsidRDefault="00530239" w:rsidP="00A81E02">
            <w:pPr>
              <w:pStyle w:val="TAL"/>
              <w:rPr>
                <w:lang w:eastAsia="zh-CN"/>
              </w:rPr>
            </w:pPr>
          </w:p>
          <w:p w14:paraId="153BB6F5" w14:textId="77777777" w:rsidR="00530239" w:rsidRPr="00D0162F" w:rsidRDefault="00530239" w:rsidP="00A81E02">
            <w:pPr>
              <w:pStyle w:val="TAL"/>
              <w:rPr>
                <w:lang w:eastAsia="zh-CN"/>
              </w:rPr>
            </w:pPr>
            <w:r w:rsidRPr="00D0162F">
              <w:rPr>
                <w:lang w:eastAsia="zh-CN"/>
              </w:rPr>
              <w:t>In signalling:</w:t>
            </w:r>
          </w:p>
          <w:p w14:paraId="2EE68303" w14:textId="77777777" w:rsidR="00530239" w:rsidRPr="00D0162F" w:rsidRDefault="00530239" w:rsidP="00A81E02">
            <w:pPr>
              <w:pStyle w:val="TAL"/>
              <w:rPr>
                <w:lang w:eastAsia="zh-CN"/>
              </w:rPr>
            </w:pPr>
            <w:r w:rsidRPr="00D0162F">
              <w:rPr>
                <w:lang w:eastAsia="zh-CN"/>
              </w:rPr>
              <w:t>Qrxlevmin = -124dBm/SCS for config. 1</w:t>
            </w:r>
          </w:p>
          <w:p w14:paraId="5C3CD1CB" w14:textId="77777777" w:rsidR="00530239" w:rsidRPr="00D0162F" w:rsidRDefault="00530239" w:rsidP="00A81E02">
            <w:pPr>
              <w:pStyle w:val="TAL"/>
              <w:rPr>
                <w:lang w:eastAsia="zh-CN"/>
              </w:rPr>
            </w:pPr>
            <w:r w:rsidRPr="00D0162F">
              <w:rPr>
                <w:lang w:eastAsia="zh-CN"/>
              </w:rPr>
              <w:t>Qrxlevmin = -121dBm/SCS for config. 2</w:t>
            </w:r>
          </w:p>
          <w:p w14:paraId="2449526F" w14:textId="77777777" w:rsidR="00530239" w:rsidRPr="00D0162F" w:rsidRDefault="00530239" w:rsidP="00A81E02">
            <w:pPr>
              <w:pStyle w:val="TAL"/>
              <w:rPr>
                <w:lang w:eastAsia="zh-CN"/>
              </w:rPr>
            </w:pPr>
            <w:r w:rsidRPr="00D0162F">
              <w:rPr>
                <w:lang w:eastAsia="zh-CN"/>
              </w:rPr>
              <w:t>Cell 2 SnonintraSearchP = 62dB</w:t>
            </w:r>
          </w:p>
          <w:p w14:paraId="2BEC1F34" w14:textId="77777777" w:rsidR="00530239" w:rsidRPr="00D0162F" w:rsidRDefault="00530239" w:rsidP="00A81E02">
            <w:pPr>
              <w:pStyle w:val="TAL"/>
              <w:rPr>
                <w:lang w:eastAsia="zh-CN"/>
              </w:rPr>
            </w:pPr>
            <w:r w:rsidRPr="00D0162F">
              <w:rPr>
                <w:lang w:eastAsia="zh-CN"/>
              </w:rPr>
              <w:t>Cell 1 Threshx, highP = 32dB</w:t>
            </w:r>
          </w:p>
          <w:p w14:paraId="1C75CE2E" w14:textId="77777777" w:rsidR="00530239" w:rsidRPr="00D0162F" w:rsidRDefault="00530239" w:rsidP="00A81E02">
            <w:pPr>
              <w:pStyle w:val="TAL"/>
              <w:rPr>
                <w:lang w:eastAsia="zh-CN"/>
              </w:rPr>
            </w:pPr>
            <w:r w:rsidRPr="00D0162F">
              <w:rPr>
                <w:lang w:eastAsia="zh-CN"/>
              </w:rPr>
              <w:t>Cell 2 Threshserving, lowP = 62dB</w:t>
            </w:r>
          </w:p>
          <w:p w14:paraId="6E738EB4" w14:textId="77777777" w:rsidR="00530239" w:rsidRPr="00D0162F" w:rsidRDefault="00530239" w:rsidP="00A81E02">
            <w:pPr>
              <w:pStyle w:val="TAL"/>
              <w:rPr>
                <w:lang w:eastAsia="zh-CN"/>
              </w:rPr>
            </w:pPr>
            <w:r w:rsidRPr="00D0162F">
              <w:rPr>
                <w:lang w:eastAsia="zh-CN"/>
              </w:rPr>
              <w:t>Cell 2 Threshx, lowP = 18dB</w:t>
            </w:r>
          </w:p>
        </w:tc>
      </w:tr>
      <w:tr w:rsidR="00901854" w:rsidRPr="00D0162F" w14:paraId="2209B0AF" w14:textId="77777777" w:rsidTr="00EC187F">
        <w:trPr>
          <w:jc w:val="center"/>
        </w:trPr>
        <w:tc>
          <w:tcPr>
            <w:tcW w:w="2122" w:type="dxa"/>
          </w:tcPr>
          <w:p w14:paraId="35E94444" w14:textId="19D30D42" w:rsidR="00901854" w:rsidRPr="00D0162F" w:rsidRDefault="00901854" w:rsidP="00901854">
            <w:pPr>
              <w:pStyle w:val="TAL"/>
            </w:pPr>
            <w:r w:rsidRPr="00D0162F">
              <w:t>7.1.1.3 NR SA FR2 cell re-selection for UE fulfilling low mobility relaxed measurement criterion</w:t>
            </w:r>
          </w:p>
        </w:tc>
        <w:tc>
          <w:tcPr>
            <w:tcW w:w="4078" w:type="dxa"/>
            <w:gridSpan w:val="2"/>
          </w:tcPr>
          <w:p w14:paraId="5EDC1C2A" w14:textId="77777777" w:rsidR="00901854" w:rsidRPr="00D0162F" w:rsidRDefault="00901854" w:rsidP="00901854">
            <w:pPr>
              <w:pStyle w:val="TAL"/>
              <w:rPr>
                <w:lang w:eastAsia="zh-CN"/>
              </w:rPr>
            </w:pPr>
            <w:r w:rsidRPr="00D0162F">
              <w:rPr>
                <w:lang w:eastAsia="zh-CN"/>
              </w:rPr>
              <w:t>During T1:</w:t>
            </w:r>
          </w:p>
          <w:p w14:paraId="3D314D5A" w14:textId="77777777" w:rsidR="00901854" w:rsidRPr="00D0162F" w:rsidRDefault="00901854" w:rsidP="00901854">
            <w:pPr>
              <w:pStyle w:val="TAL"/>
            </w:pPr>
            <w:r w:rsidRPr="00D0162F">
              <w:t>Noc = -102 dBm/15kHz</w:t>
            </w:r>
          </w:p>
          <w:p w14:paraId="27714439"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 = -3dB</w:t>
            </w:r>
          </w:p>
          <w:p w14:paraId="3F52FFF8"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 = 1.5dB</w:t>
            </w:r>
          </w:p>
          <w:p w14:paraId="6E32AEF3" w14:textId="77777777" w:rsidR="00901854" w:rsidRPr="00D0162F" w:rsidRDefault="00901854" w:rsidP="00901854">
            <w:pPr>
              <w:pStyle w:val="TAL"/>
              <w:rPr>
                <w:lang w:eastAsia="zh-CN"/>
              </w:rPr>
            </w:pPr>
          </w:p>
          <w:p w14:paraId="296E82A9" w14:textId="77777777" w:rsidR="00901854" w:rsidRPr="00D0162F" w:rsidRDefault="00901854" w:rsidP="00901854">
            <w:pPr>
              <w:pStyle w:val="TAL"/>
              <w:rPr>
                <w:lang w:eastAsia="zh-CN"/>
              </w:rPr>
            </w:pPr>
            <w:r w:rsidRPr="00D0162F">
              <w:rPr>
                <w:lang w:eastAsia="zh-CN"/>
              </w:rPr>
              <w:t>During T2:</w:t>
            </w:r>
          </w:p>
          <w:p w14:paraId="0F9753E8" w14:textId="77777777" w:rsidR="00901854" w:rsidRPr="00D0162F" w:rsidRDefault="00901854" w:rsidP="00901854">
            <w:pPr>
              <w:pStyle w:val="TAL"/>
            </w:pPr>
            <w:r w:rsidRPr="00D0162F">
              <w:t>Noc = -102 dBm/15kHz</w:t>
            </w:r>
          </w:p>
          <w:p w14:paraId="3B7A9BD6"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 = 1.5dB</w:t>
            </w:r>
          </w:p>
          <w:p w14:paraId="69B92F31"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 = -3dB</w:t>
            </w:r>
          </w:p>
          <w:p w14:paraId="00544B76" w14:textId="77777777" w:rsidR="00901854" w:rsidRPr="00D0162F" w:rsidRDefault="00901854" w:rsidP="00901854">
            <w:pPr>
              <w:pStyle w:val="TAL"/>
              <w:rPr>
                <w:lang w:eastAsia="zh-CN"/>
              </w:rPr>
            </w:pPr>
          </w:p>
          <w:p w14:paraId="3CDFAD7B" w14:textId="77777777" w:rsidR="00901854" w:rsidRPr="00D0162F" w:rsidRDefault="00901854" w:rsidP="00901854">
            <w:pPr>
              <w:pStyle w:val="TAL"/>
              <w:rPr>
                <w:lang w:eastAsia="zh-CN"/>
              </w:rPr>
            </w:pPr>
            <w:r w:rsidRPr="00D0162F">
              <w:rPr>
                <w:lang w:eastAsia="zh-CN"/>
              </w:rPr>
              <w:t>In signalling:</w:t>
            </w:r>
          </w:p>
          <w:p w14:paraId="6C0F29B0" w14:textId="77777777" w:rsidR="00901854" w:rsidRPr="00D0162F" w:rsidRDefault="00901854" w:rsidP="00901854">
            <w:pPr>
              <w:pStyle w:val="TAL"/>
              <w:rPr>
                <w:lang w:eastAsia="zh-CN"/>
              </w:rPr>
            </w:pPr>
            <w:r w:rsidRPr="00D0162F">
              <w:rPr>
                <w:lang w:eastAsia="zh-CN"/>
              </w:rPr>
              <w:t>Qrxlevmin = -140dBm/SCS for config. 1</w:t>
            </w:r>
          </w:p>
          <w:p w14:paraId="1CBF43A5" w14:textId="77777777" w:rsidR="00901854" w:rsidRPr="00D0162F" w:rsidRDefault="00901854" w:rsidP="00901854">
            <w:pPr>
              <w:pStyle w:val="TAL"/>
              <w:rPr>
                <w:lang w:eastAsia="zh-CN"/>
              </w:rPr>
            </w:pPr>
          </w:p>
          <w:p w14:paraId="50ECA298" w14:textId="7092CA69" w:rsidR="00901854" w:rsidRPr="00D0162F" w:rsidRDefault="00901854" w:rsidP="00901854">
            <w:pPr>
              <w:pStyle w:val="TAL"/>
              <w:rPr>
                <w:lang w:eastAsia="zh-CN"/>
              </w:rPr>
            </w:pPr>
            <w:r w:rsidRPr="00D0162F">
              <w:rPr>
                <w:lang w:eastAsia="zh-CN"/>
              </w:rPr>
              <w:t>Qrxlevmin = -137dBm/SCS for config. 2</w:t>
            </w:r>
          </w:p>
        </w:tc>
        <w:tc>
          <w:tcPr>
            <w:tcW w:w="1643" w:type="dxa"/>
          </w:tcPr>
          <w:p w14:paraId="4A6C0432" w14:textId="77777777" w:rsidR="00901854" w:rsidRPr="00D0162F" w:rsidRDefault="00901854" w:rsidP="00901854">
            <w:pPr>
              <w:pStyle w:val="TAL"/>
              <w:rPr>
                <w:lang w:eastAsia="zh-CN"/>
              </w:rPr>
            </w:pPr>
            <w:r w:rsidRPr="00D0162F">
              <w:rPr>
                <w:lang w:eastAsia="zh-CN"/>
              </w:rPr>
              <w:t>During T1:</w:t>
            </w:r>
          </w:p>
          <w:p w14:paraId="2CE9DB4A" w14:textId="77777777" w:rsidR="00901854" w:rsidRPr="00D0162F" w:rsidRDefault="00901854" w:rsidP="00901854">
            <w:pPr>
              <w:pStyle w:val="TAL"/>
              <w:rPr>
                <w:lang w:eastAsia="zh-CN"/>
              </w:rPr>
            </w:pPr>
            <w:r w:rsidRPr="00D0162F">
              <w:rPr>
                <w:lang w:eastAsia="zh-CN"/>
              </w:rPr>
              <w:t>0dB</w:t>
            </w:r>
          </w:p>
          <w:p w14:paraId="228E79A8" w14:textId="77777777" w:rsidR="00901854" w:rsidRPr="00D0162F" w:rsidRDefault="00901854" w:rsidP="00901854">
            <w:pPr>
              <w:pStyle w:val="TAL"/>
              <w:rPr>
                <w:lang w:eastAsia="zh-CN"/>
              </w:rPr>
            </w:pPr>
            <w:r w:rsidRPr="00D0162F">
              <w:rPr>
                <w:lang w:eastAsia="zh-CN"/>
              </w:rPr>
              <w:t>0.1dB</w:t>
            </w:r>
          </w:p>
          <w:p w14:paraId="4EDDD85B" w14:textId="77777777" w:rsidR="00901854" w:rsidRPr="00D0162F" w:rsidRDefault="00901854" w:rsidP="00901854">
            <w:pPr>
              <w:pStyle w:val="TAL"/>
              <w:rPr>
                <w:lang w:eastAsia="zh-CN"/>
              </w:rPr>
            </w:pPr>
            <w:r w:rsidRPr="00D0162F">
              <w:rPr>
                <w:lang w:eastAsia="zh-CN"/>
              </w:rPr>
              <w:t>0.55dB</w:t>
            </w:r>
          </w:p>
          <w:p w14:paraId="2FC1E8FC" w14:textId="77777777" w:rsidR="00901854" w:rsidRPr="00D0162F" w:rsidRDefault="00901854" w:rsidP="00901854">
            <w:pPr>
              <w:pStyle w:val="TAL"/>
              <w:rPr>
                <w:lang w:eastAsia="zh-CN"/>
              </w:rPr>
            </w:pPr>
          </w:p>
          <w:p w14:paraId="3D13E1CA" w14:textId="77777777" w:rsidR="00901854" w:rsidRPr="00D0162F" w:rsidRDefault="00901854" w:rsidP="00901854">
            <w:pPr>
              <w:pStyle w:val="TAL"/>
              <w:rPr>
                <w:lang w:eastAsia="zh-CN"/>
              </w:rPr>
            </w:pPr>
            <w:r w:rsidRPr="00D0162F">
              <w:rPr>
                <w:lang w:eastAsia="zh-CN"/>
              </w:rPr>
              <w:t>During T2:</w:t>
            </w:r>
          </w:p>
          <w:p w14:paraId="3EC9DED8" w14:textId="77777777" w:rsidR="00901854" w:rsidRPr="00D0162F" w:rsidRDefault="00901854" w:rsidP="00901854">
            <w:pPr>
              <w:pStyle w:val="TAL"/>
              <w:rPr>
                <w:lang w:eastAsia="zh-CN"/>
              </w:rPr>
            </w:pPr>
            <w:r w:rsidRPr="00D0162F">
              <w:rPr>
                <w:lang w:eastAsia="zh-CN"/>
              </w:rPr>
              <w:t>0dB</w:t>
            </w:r>
          </w:p>
          <w:p w14:paraId="6176E3DA" w14:textId="77777777" w:rsidR="00901854" w:rsidRPr="00D0162F" w:rsidRDefault="00901854" w:rsidP="00901854">
            <w:pPr>
              <w:pStyle w:val="TAL"/>
              <w:rPr>
                <w:lang w:eastAsia="zh-CN"/>
              </w:rPr>
            </w:pPr>
            <w:r w:rsidRPr="00D0162F">
              <w:rPr>
                <w:lang w:eastAsia="zh-CN"/>
              </w:rPr>
              <w:t>0.55dB</w:t>
            </w:r>
          </w:p>
          <w:p w14:paraId="291004CD" w14:textId="77777777" w:rsidR="00901854" w:rsidRPr="00D0162F" w:rsidRDefault="00901854" w:rsidP="00901854">
            <w:pPr>
              <w:pStyle w:val="TAL"/>
              <w:rPr>
                <w:lang w:eastAsia="zh-CN"/>
              </w:rPr>
            </w:pPr>
            <w:r w:rsidRPr="00D0162F">
              <w:rPr>
                <w:lang w:eastAsia="zh-CN"/>
              </w:rPr>
              <w:t>0.1dB</w:t>
            </w:r>
          </w:p>
          <w:p w14:paraId="669507CF" w14:textId="77777777" w:rsidR="00901854" w:rsidRPr="00D0162F" w:rsidRDefault="00901854" w:rsidP="00901854">
            <w:pPr>
              <w:pStyle w:val="TAL"/>
              <w:rPr>
                <w:lang w:eastAsia="zh-CN"/>
              </w:rPr>
            </w:pPr>
          </w:p>
          <w:p w14:paraId="7E597A25" w14:textId="77777777" w:rsidR="00901854" w:rsidRPr="00D0162F" w:rsidRDefault="00901854" w:rsidP="00901854">
            <w:pPr>
              <w:pStyle w:val="TAL"/>
              <w:rPr>
                <w:lang w:eastAsia="zh-CN"/>
              </w:rPr>
            </w:pPr>
            <w:r w:rsidRPr="00D0162F">
              <w:rPr>
                <w:lang w:eastAsia="zh-CN"/>
              </w:rPr>
              <w:t>In signalling:</w:t>
            </w:r>
          </w:p>
          <w:p w14:paraId="49AFD780" w14:textId="77777777" w:rsidR="00901854" w:rsidRPr="00D0162F" w:rsidRDefault="00901854" w:rsidP="00901854">
            <w:pPr>
              <w:pStyle w:val="TAL"/>
              <w:rPr>
                <w:lang w:eastAsia="zh-CN"/>
              </w:rPr>
            </w:pPr>
            <w:r w:rsidRPr="00D0162F">
              <w:rPr>
                <w:lang w:eastAsia="zh-CN"/>
              </w:rPr>
              <w:t>20dB</w:t>
            </w:r>
          </w:p>
          <w:p w14:paraId="79EB1F4A" w14:textId="77777777" w:rsidR="00901854" w:rsidRPr="00D0162F" w:rsidRDefault="00901854" w:rsidP="00901854">
            <w:pPr>
              <w:pStyle w:val="TAL"/>
              <w:rPr>
                <w:lang w:eastAsia="zh-CN"/>
              </w:rPr>
            </w:pPr>
          </w:p>
          <w:p w14:paraId="21267C69" w14:textId="4C1C5943" w:rsidR="00901854" w:rsidRPr="00D0162F" w:rsidRDefault="00901854" w:rsidP="00901854">
            <w:pPr>
              <w:pStyle w:val="TAL"/>
              <w:rPr>
                <w:lang w:eastAsia="zh-CN"/>
              </w:rPr>
            </w:pPr>
            <w:r w:rsidRPr="00D0162F">
              <w:rPr>
                <w:lang w:eastAsia="zh-CN"/>
              </w:rPr>
              <w:t>20dB</w:t>
            </w:r>
          </w:p>
        </w:tc>
        <w:tc>
          <w:tcPr>
            <w:tcW w:w="2573" w:type="dxa"/>
          </w:tcPr>
          <w:p w14:paraId="76993115" w14:textId="77777777" w:rsidR="00901854" w:rsidRPr="00D0162F" w:rsidRDefault="00901854" w:rsidP="00901854">
            <w:pPr>
              <w:pStyle w:val="TAL"/>
              <w:rPr>
                <w:lang w:eastAsia="zh-CN"/>
              </w:rPr>
            </w:pPr>
            <w:r w:rsidRPr="00D0162F">
              <w:rPr>
                <w:lang w:eastAsia="zh-CN"/>
              </w:rPr>
              <w:t>During T1:</w:t>
            </w:r>
          </w:p>
          <w:p w14:paraId="6DFCF959" w14:textId="77777777" w:rsidR="00901854" w:rsidRPr="00D0162F" w:rsidRDefault="00901854" w:rsidP="00901854">
            <w:pPr>
              <w:pStyle w:val="TAL"/>
            </w:pPr>
            <w:r w:rsidRPr="00D0162F">
              <w:t>Noc = -102 dBm/15kHz</w:t>
            </w:r>
          </w:p>
          <w:p w14:paraId="1CF6BBF4"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 = -2.90dB</w:t>
            </w:r>
          </w:p>
          <w:p w14:paraId="4095336B"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 = 2.05dB</w:t>
            </w:r>
          </w:p>
          <w:p w14:paraId="36E2570E" w14:textId="77777777" w:rsidR="00901854" w:rsidRPr="00D0162F" w:rsidRDefault="00901854" w:rsidP="00901854">
            <w:pPr>
              <w:pStyle w:val="TAL"/>
              <w:rPr>
                <w:lang w:eastAsia="zh-CN"/>
              </w:rPr>
            </w:pPr>
          </w:p>
          <w:p w14:paraId="24327CFE" w14:textId="77777777" w:rsidR="00901854" w:rsidRPr="00D0162F" w:rsidRDefault="00901854" w:rsidP="00901854">
            <w:pPr>
              <w:pStyle w:val="TAL"/>
              <w:rPr>
                <w:lang w:eastAsia="zh-CN"/>
              </w:rPr>
            </w:pPr>
            <w:r w:rsidRPr="00D0162F">
              <w:rPr>
                <w:lang w:eastAsia="zh-CN"/>
              </w:rPr>
              <w:t>During T2:</w:t>
            </w:r>
          </w:p>
          <w:p w14:paraId="3FF1EBFF" w14:textId="77777777" w:rsidR="00901854" w:rsidRPr="00D0162F" w:rsidRDefault="00901854" w:rsidP="00901854">
            <w:pPr>
              <w:pStyle w:val="TAL"/>
            </w:pPr>
            <w:r w:rsidRPr="00D0162F">
              <w:t>Noc = -102 dBm/15kHz</w:t>
            </w:r>
          </w:p>
          <w:p w14:paraId="3EF779AB"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 = 2.05dB</w:t>
            </w:r>
          </w:p>
          <w:p w14:paraId="37035B68"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 = -2.90dB</w:t>
            </w:r>
          </w:p>
          <w:p w14:paraId="16D666CC" w14:textId="77777777" w:rsidR="00901854" w:rsidRPr="00D0162F" w:rsidRDefault="00901854" w:rsidP="00901854">
            <w:pPr>
              <w:pStyle w:val="TAL"/>
              <w:rPr>
                <w:lang w:eastAsia="zh-CN"/>
              </w:rPr>
            </w:pPr>
          </w:p>
          <w:p w14:paraId="3A32548F" w14:textId="77777777" w:rsidR="00901854" w:rsidRPr="00D0162F" w:rsidRDefault="00901854" w:rsidP="00901854">
            <w:pPr>
              <w:pStyle w:val="TAL"/>
              <w:rPr>
                <w:lang w:eastAsia="zh-CN"/>
              </w:rPr>
            </w:pPr>
            <w:r w:rsidRPr="00D0162F">
              <w:rPr>
                <w:lang w:eastAsia="zh-CN"/>
              </w:rPr>
              <w:t>In signalling:</w:t>
            </w:r>
          </w:p>
          <w:p w14:paraId="37E2D17C" w14:textId="77777777" w:rsidR="00901854" w:rsidRPr="00D0162F" w:rsidRDefault="00901854" w:rsidP="00901854">
            <w:pPr>
              <w:pStyle w:val="TAL"/>
              <w:rPr>
                <w:lang w:eastAsia="zh-CN"/>
              </w:rPr>
            </w:pPr>
            <w:r w:rsidRPr="00D0162F">
              <w:rPr>
                <w:lang w:eastAsia="zh-CN"/>
              </w:rPr>
              <w:t>Qrxlevmin = -120dBm/SCS for config. 1</w:t>
            </w:r>
          </w:p>
          <w:p w14:paraId="5C7F7DCB" w14:textId="138B4C3B" w:rsidR="00901854" w:rsidRPr="00D0162F" w:rsidRDefault="00901854" w:rsidP="00901854">
            <w:pPr>
              <w:pStyle w:val="TAL"/>
              <w:rPr>
                <w:lang w:eastAsia="zh-CN"/>
              </w:rPr>
            </w:pPr>
            <w:r w:rsidRPr="00D0162F">
              <w:rPr>
                <w:lang w:eastAsia="zh-CN"/>
              </w:rPr>
              <w:t>Qrxlevmin = -117dBm/SCS for config. 2</w:t>
            </w:r>
          </w:p>
        </w:tc>
      </w:tr>
      <w:tr w:rsidR="00901854" w:rsidRPr="00D0162F" w14:paraId="41C811F2" w14:textId="77777777" w:rsidTr="00EC187F">
        <w:trPr>
          <w:jc w:val="center"/>
        </w:trPr>
        <w:tc>
          <w:tcPr>
            <w:tcW w:w="2122" w:type="dxa"/>
          </w:tcPr>
          <w:p w14:paraId="00BDE869" w14:textId="122000CA" w:rsidR="00901854" w:rsidRPr="00D0162F" w:rsidRDefault="00901854" w:rsidP="00901854">
            <w:pPr>
              <w:pStyle w:val="TAL"/>
            </w:pPr>
            <w:r w:rsidRPr="00D0162F">
              <w:t>7.1.1.4 NR SA FR2 cell re-selection for UE fulfilling not-at-cell edge relaxed measurement criterion</w:t>
            </w:r>
          </w:p>
        </w:tc>
        <w:tc>
          <w:tcPr>
            <w:tcW w:w="4078" w:type="dxa"/>
            <w:gridSpan w:val="2"/>
          </w:tcPr>
          <w:p w14:paraId="06F6D5F6" w14:textId="77777777" w:rsidR="00901854" w:rsidRPr="00D0162F" w:rsidRDefault="00901854" w:rsidP="00901854">
            <w:pPr>
              <w:pStyle w:val="TAL"/>
              <w:rPr>
                <w:lang w:eastAsia="zh-CN"/>
              </w:rPr>
            </w:pPr>
            <w:r w:rsidRPr="00D0162F">
              <w:rPr>
                <w:lang w:eastAsia="zh-CN"/>
              </w:rPr>
              <w:t>During T1:</w:t>
            </w:r>
          </w:p>
          <w:p w14:paraId="467AE4A8" w14:textId="77777777" w:rsidR="00901854" w:rsidRPr="00D0162F" w:rsidRDefault="00901854" w:rsidP="00901854">
            <w:pPr>
              <w:pStyle w:val="TAL"/>
            </w:pPr>
            <w:r w:rsidRPr="00D0162F">
              <w:t>Noc = -102 dBm/15kHz</w:t>
            </w:r>
          </w:p>
          <w:p w14:paraId="73A2D3E6"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 = -3dB</w:t>
            </w:r>
          </w:p>
          <w:p w14:paraId="48A81AB6"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 = 1.5dB</w:t>
            </w:r>
          </w:p>
          <w:p w14:paraId="74159134" w14:textId="77777777" w:rsidR="00901854" w:rsidRPr="00D0162F" w:rsidRDefault="00901854" w:rsidP="00901854">
            <w:pPr>
              <w:pStyle w:val="TAL"/>
              <w:rPr>
                <w:lang w:eastAsia="zh-CN"/>
              </w:rPr>
            </w:pPr>
          </w:p>
          <w:p w14:paraId="7A7076F7" w14:textId="77777777" w:rsidR="00901854" w:rsidRPr="00D0162F" w:rsidRDefault="00901854" w:rsidP="00901854">
            <w:pPr>
              <w:pStyle w:val="TAL"/>
              <w:rPr>
                <w:lang w:eastAsia="zh-CN"/>
              </w:rPr>
            </w:pPr>
            <w:r w:rsidRPr="00D0162F">
              <w:rPr>
                <w:lang w:eastAsia="zh-CN"/>
              </w:rPr>
              <w:t>During T2:</w:t>
            </w:r>
          </w:p>
          <w:p w14:paraId="4790E455" w14:textId="77777777" w:rsidR="00901854" w:rsidRPr="00D0162F" w:rsidRDefault="00901854" w:rsidP="00901854">
            <w:pPr>
              <w:pStyle w:val="TAL"/>
            </w:pPr>
            <w:r w:rsidRPr="00D0162F">
              <w:t>Noc = -102 dBm/15kHz</w:t>
            </w:r>
          </w:p>
          <w:p w14:paraId="1C945B6F"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 = 1.5dB</w:t>
            </w:r>
          </w:p>
          <w:p w14:paraId="028480E7"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 = -3dB</w:t>
            </w:r>
          </w:p>
          <w:p w14:paraId="3051CDA6" w14:textId="77777777" w:rsidR="00901854" w:rsidRPr="00D0162F" w:rsidRDefault="00901854" w:rsidP="00901854">
            <w:pPr>
              <w:pStyle w:val="TAL"/>
              <w:rPr>
                <w:lang w:eastAsia="zh-CN"/>
              </w:rPr>
            </w:pPr>
          </w:p>
          <w:p w14:paraId="4D4B27D5" w14:textId="77777777" w:rsidR="00901854" w:rsidRPr="00D0162F" w:rsidRDefault="00901854" w:rsidP="00901854">
            <w:pPr>
              <w:pStyle w:val="TAL"/>
              <w:rPr>
                <w:lang w:eastAsia="zh-CN"/>
              </w:rPr>
            </w:pPr>
            <w:r w:rsidRPr="00D0162F">
              <w:rPr>
                <w:lang w:eastAsia="zh-CN"/>
              </w:rPr>
              <w:t>In signalling:</w:t>
            </w:r>
          </w:p>
          <w:p w14:paraId="5743EEA5" w14:textId="77777777" w:rsidR="00901854" w:rsidRPr="00D0162F" w:rsidRDefault="00901854" w:rsidP="00901854">
            <w:pPr>
              <w:pStyle w:val="TAL"/>
              <w:rPr>
                <w:lang w:eastAsia="zh-CN"/>
              </w:rPr>
            </w:pPr>
            <w:r w:rsidRPr="00D0162F">
              <w:rPr>
                <w:lang w:eastAsia="zh-CN"/>
              </w:rPr>
              <w:t>Qrxlevmin = -140dBm/SCS for config. 1</w:t>
            </w:r>
          </w:p>
          <w:p w14:paraId="642708BB" w14:textId="77777777" w:rsidR="00901854" w:rsidRPr="00D0162F" w:rsidRDefault="00901854" w:rsidP="00901854">
            <w:pPr>
              <w:pStyle w:val="TAL"/>
              <w:rPr>
                <w:lang w:eastAsia="zh-CN"/>
              </w:rPr>
            </w:pPr>
          </w:p>
          <w:p w14:paraId="4886D123" w14:textId="77777777" w:rsidR="00901854" w:rsidRPr="00D0162F" w:rsidRDefault="00901854" w:rsidP="00901854">
            <w:pPr>
              <w:pStyle w:val="TAL"/>
              <w:rPr>
                <w:lang w:eastAsia="zh-CN"/>
              </w:rPr>
            </w:pPr>
            <w:r w:rsidRPr="00D0162F">
              <w:rPr>
                <w:lang w:eastAsia="zh-CN"/>
              </w:rPr>
              <w:t>Qrxlevmin = -137dBm/SCS for config. 2</w:t>
            </w:r>
          </w:p>
          <w:p w14:paraId="7712186F" w14:textId="77777777" w:rsidR="00901854" w:rsidRPr="00D0162F" w:rsidRDefault="00901854" w:rsidP="00901854">
            <w:pPr>
              <w:pStyle w:val="TAL"/>
              <w:rPr>
                <w:lang w:eastAsia="zh-CN"/>
              </w:rPr>
            </w:pPr>
          </w:p>
          <w:p w14:paraId="1089A471" w14:textId="0C4049AC" w:rsidR="00901854" w:rsidRPr="00D0162F" w:rsidRDefault="00901854" w:rsidP="00901854">
            <w:pPr>
              <w:pStyle w:val="TAL"/>
              <w:rPr>
                <w:lang w:eastAsia="zh-CN"/>
              </w:rPr>
            </w:pPr>
            <w:r w:rsidRPr="00D0162F">
              <w:rPr>
                <w:lang w:eastAsia="zh-CN"/>
              </w:rPr>
              <w:t>SsearchThresholdP = 35dB</w:t>
            </w:r>
          </w:p>
        </w:tc>
        <w:tc>
          <w:tcPr>
            <w:tcW w:w="1643" w:type="dxa"/>
          </w:tcPr>
          <w:p w14:paraId="1956FBF7" w14:textId="77777777" w:rsidR="00901854" w:rsidRPr="00D0162F" w:rsidRDefault="00901854" w:rsidP="00901854">
            <w:pPr>
              <w:pStyle w:val="TAL"/>
              <w:rPr>
                <w:lang w:eastAsia="zh-CN"/>
              </w:rPr>
            </w:pPr>
            <w:r w:rsidRPr="00D0162F">
              <w:rPr>
                <w:lang w:eastAsia="zh-CN"/>
              </w:rPr>
              <w:t>During T1:</w:t>
            </w:r>
          </w:p>
          <w:p w14:paraId="390CFA36" w14:textId="77777777" w:rsidR="00901854" w:rsidRPr="00D0162F" w:rsidRDefault="00901854" w:rsidP="00901854">
            <w:pPr>
              <w:pStyle w:val="TAL"/>
              <w:rPr>
                <w:lang w:eastAsia="zh-CN"/>
              </w:rPr>
            </w:pPr>
            <w:r w:rsidRPr="00D0162F">
              <w:rPr>
                <w:lang w:eastAsia="zh-CN"/>
              </w:rPr>
              <w:t>0dB</w:t>
            </w:r>
          </w:p>
          <w:p w14:paraId="41E7CE65" w14:textId="77777777" w:rsidR="00901854" w:rsidRPr="00D0162F" w:rsidRDefault="00901854" w:rsidP="00901854">
            <w:pPr>
              <w:pStyle w:val="TAL"/>
              <w:rPr>
                <w:lang w:eastAsia="zh-CN"/>
              </w:rPr>
            </w:pPr>
            <w:r w:rsidRPr="00D0162F">
              <w:rPr>
                <w:lang w:eastAsia="zh-CN"/>
              </w:rPr>
              <w:t>0.1dB</w:t>
            </w:r>
          </w:p>
          <w:p w14:paraId="74E5DE4B" w14:textId="77777777" w:rsidR="00901854" w:rsidRPr="00D0162F" w:rsidRDefault="00901854" w:rsidP="00901854">
            <w:pPr>
              <w:pStyle w:val="TAL"/>
              <w:rPr>
                <w:lang w:eastAsia="zh-CN"/>
              </w:rPr>
            </w:pPr>
            <w:r w:rsidRPr="00D0162F">
              <w:rPr>
                <w:lang w:eastAsia="zh-CN"/>
              </w:rPr>
              <w:t>0.55dB</w:t>
            </w:r>
          </w:p>
          <w:p w14:paraId="318DC8C6" w14:textId="77777777" w:rsidR="00901854" w:rsidRPr="00D0162F" w:rsidRDefault="00901854" w:rsidP="00901854">
            <w:pPr>
              <w:pStyle w:val="TAL"/>
              <w:rPr>
                <w:lang w:eastAsia="zh-CN"/>
              </w:rPr>
            </w:pPr>
          </w:p>
          <w:p w14:paraId="275C3291" w14:textId="77777777" w:rsidR="00901854" w:rsidRPr="00D0162F" w:rsidRDefault="00901854" w:rsidP="00901854">
            <w:pPr>
              <w:pStyle w:val="TAL"/>
              <w:rPr>
                <w:lang w:eastAsia="zh-CN"/>
              </w:rPr>
            </w:pPr>
            <w:r w:rsidRPr="00D0162F">
              <w:rPr>
                <w:lang w:eastAsia="zh-CN"/>
              </w:rPr>
              <w:t>During T2:</w:t>
            </w:r>
          </w:p>
          <w:p w14:paraId="170CA7F7" w14:textId="77777777" w:rsidR="00901854" w:rsidRPr="00D0162F" w:rsidRDefault="00901854" w:rsidP="00901854">
            <w:pPr>
              <w:pStyle w:val="TAL"/>
              <w:rPr>
                <w:lang w:eastAsia="zh-CN"/>
              </w:rPr>
            </w:pPr>
            <w:r w:rsidRPr="00D0162F">
              <w:rPr>
                <w:lang w:eastAsia="zh-CN"/>
              </w:rPr>
              <w:t>0dB</w:t>
            </w:r>
          </w:p>
          <w:p w14:paraId="5B94668D" w14:textId="77777777" w:rsidR="00901854" w:rsidRPr="00D0162F" w:rsidRDefault="00901854" w:rsidP="00901854">
            <w:pPr>
              <w:pStyle w:val="TAL"/>
              <w:rPr>
                <w:lang w:eastAsia="zh-CN"/>
              </w:rPr>
            </w:pPr>
            <w:r w:rsidRPr="00D0162F">
              <w:rPr>
                <w:lang w:eastAsia="zh-CN"/>
              </w:rPr>
              <w:t>0.55dB</w:t>
            </w:r>
          </w:p>
          <w:p w14:paraId="672F156C" w14:textId="77777777" w:rsidR="00901854" w:rsidRPr="00D0162F" w:rsidRDefault="00901854" w:rsidP="00901854">
            <w:pPr>
              <w:pStyle w:val="TAL"/>
              <w:rPr>
                <w:lang w:eastAsia="zh-CN"/>
              </w:rPr>
            </w:pPr>
            <w:r w:rsidRPr="00D0162F">
              <w:rPr>
                <w:lang w:eastAsia="zh-CN"/>
              </w:rPr>
              <w:t>0.1dB</w:t>
            </w:r>
          </w:p>
          <w:p w14:paraId="1455C726" w14:textId="77777777" w:rsidR="00901854" w:rsidRPr="00D0162F" w:rsidRDefault="00901854" w:rsidP="00901854">
            <w:pPr>
              <w:pStyle w:val="TAL"/>
              <w:rPr>
                <w:lang w:eastAsia="zh-CN"/>
              </w:rPr>
            </w:pPr>
          </w:p>
          <w:p w14:paraId="39C5BA65" w14:textId="77777777" w:rsidR="00901854" w:rsidRPr="00D0162F" w:rsidRDefault="00901854" w:rsidP="00901854">
            <w:pPr>
              <w:pStyle w:val="TAL"/>
              <w:rPr>
                <w:lang w:eastAsia="zh-CN"/>
              </w:rPr>
            </w:pPr>
            <w:r w:rsidRPr="00D0162F">
              <w:rPr>
                <w:lang w:eastAsia="zh-CN"/>
              </w:rPr>
              <w:t>In signalling:</w:t>
            </w:r>
          </w:p>
          <w:p w14:paraId="718C9A5E" w14:textId="77777777" w:rsidR="00901854" w:rsidRPr="00D0162F" w:rsidRDefault="00901854" w:rsidP="00901854">
            <w:pPr>
              <w:pStyle w:val="TAL"/>
              <w:rPr>
                <w:lang w:eastAsia="zh-CN"/>
              </w:rPr>
            </w:pPr>
            <w:r w:rsidRPr="00D0162F">
              <w:rPr>
                <w:lang w:eastAsia="zh-CN"/>
              </w:rPr>
              <w:t>20dB</w:t>
            </w:r>
          </w:p>
          <w:p w14:paraId="3A0AF4A5" w14:textId="77777777" w:rsidR="00901854" w:rsidRPr="00D0162F" w:rsidRDefault="00901854" w:rsidP="00901854">
            <w:pPr>
              <w:pStyle w:val="TAL"/>
              <w:rPr>
                <w:lang w:eastAsia="zh-CN"/>
              </w:rPr>
            </w:pPr>
          </w:p>
          <w:p w14:paraId="51583861" w14:textId="77777777" w:rsidR="00901854" w:rsidRPr="00D0162F" w:rsidRDefault="00901854" w:rsidP="00901854">
            <w:pPr>
              <w:pStyle w:val="TAL"/>
              <w:rPr>
                <w:lang w:eastAsia="zh-CN"/>
              </w:rPr>
            </w:pPr>
            <w:r w:rsidRPr="00D0162F">
              <w:rPr>
                <w:lang w:eastAsia="zh-CN"/>
              </w:rPr>
              <w:t>20dB</w:t>
            </w:r>
          </w:p>
          <w:p w14:paraId="4077C44B" w14:textId="77777777" w:rsidR="00901854" w:rsidRPr="00D0162F" w:rsidRDefault="00901854" w:rsidP="00901854">
            <w:pPr>
              <w:pStyle w:val="TAL"/>
              <w:rPr>
                <w:lang w:eastAsia="zh-CN"/>
              </w:rPr>
            </w:pPr>
          </w:p>
          <w:p w14:paraId="0B76418C" w14:textId="4DB25008" w:rsidR="00901854" w:rsidRPr="00D0162F" w:rsidRDefault="00901854" w:rsidP="00901854">
            <w:pPr>
              <w:pStyle w:val="TAL"/>
              <w:rPr>
                <w:lang w:eastAsia="zh-CN"/>
              </w:rPr>
            </w:pPr>
            <w:r w:rsidRPr="00D0162F">
              <w:rPr>
                <w:lang w:eastAsia="zh-CN"/>
              </w:rPr>
              <w:t>-27dB</w:t>
            </w:r>
          </w:p>
        </w:tc>
        <w:tc>
          <w:tcPr>
            <w:tcW w:w="2573" w:type="dxa"/>
          </w:tcPr>
          <w:p w14:paraId="4CB51421" w14:textId="77777777" w:rsidR="00901854" w:rsidRPr="00D0162F" w:rsidRDefault="00901854" w:rsidP="00901854">
            <w:pPr>
              <w:pStyle w:val="TAL"/>
              <w:rPr>
                <w:lang w:eastAsia="zh-CN"/>
              </w:rPr>
            </w:pPr>
            <w:r w:rsidRPr="00D0162F">
              <w:rPr>
                <w:lang w:eastAsia="zh-CN"/>
              </w:rPr>
              <w:t>During T1:</w:t>
            </w:r>
          </w:p>
          <w:p w14:paraId="59D20BEE" w14:textId="77777777" w:rsidR="00901854" w:rsidRPr="00D0162F" w:rsidRDefault="00901854" w:rsidP="00901854">
            <w:pPr>
              <w:pStyle w:val="TAL"/>
            </w:pPr>
            <w:r w:rsidRPr="00D0162F">
              <w:t>Noc = -102 dBm/15kHz</w:t>
            </w:r>
          </w:p>
          <w:p w14:paraId="6A209069"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 = -2.90dB</w:t>
            </w:r>
          </w:p>
          <w:p w14:paraId="7E50FC02"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 = 2.05dB</w:t>
            </w:r>
          </w:p>
          <w:p w14:paraId="03E0E033" w14:textId="77777777" w:rsidR="00901854" w:rsidRPr="00D0162F" w:rsidRDefault="00901854" w:rsidP="00901854">
            <w:pPr>
              <w:pStyle w:val="TAL"/>
              <w:rPr>
                <w:lang w:eastAsia="zh-CN"/>
              </w:rPr>
            </w:pPr>
          </w:p>
          <w:p w14:paraId="6505C796" w14:textId="77777777" w:rsidR="00901854" w:rsidRPr="00D0162F" w:rsidRDefault="00901854" w:rsidP="00901854">
            <w:pPr>
              <w:pStyle w:val="TAL"/>
              <w:rPr>
                <w:lang w:eastAsia="zh-CN"/>
              </w:rPr>
            </w:pPr>
            <w:r w:rsidRPr="00D0162F">
              <w:rPr>
                <w:lang w:eastAsia="zh-CN"/>
              </w:rPr>
              <w:t>During T2:</w:t>
            </w:r>
          </w:p>
          <w:p w14:paraId="29C6B523" w14:textId="77777777" w:rsidR="00901854" w:rsidRPr="00D0162F" w:rsidRDefault="00901854" w:rsidP="00901854">
            <w:pPr>
              <w:pStyle w:val="TAL"/>
            </w:pPr>
            <w:r w:rsidRPr="00D0162F">
              <w:t>Noc = -102 dBm/15kHz</w:t>
            </w:r>
          </w:p>
          <w:p w14:paraId="471FCBEB"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 = 2.05dB</w:t>
            </w:r>
          </w:p>
          <w:p w14:paraId="29DEC5CC"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 = -2.90dB</w:t>
            </w:r>
          </w:p>
          <w:p w14:paraId="6256EB43" w14:textId="77777777" w:rsidR="00901854" w:rsidRPr="00D0162F" w:rsidRDefault="00901854" w:rsidP="00901854">
            <w:pPr>
              <w:pStyle w:val="TAL"/>
              <w:rPr>
                <w:lang w:eastAsia="zh-CN"/>
              </w:rPr>
            </w:pPr>
          </w:p>
          <w:p w14:paraId="3B8C6678" w14:textId="77777777" w:rsidR="00901854" w:rsidRPr="00D0162F" w:rsidRDefault="00901854" w:rsidP="00901854">
            <w:pPr>
              <w:pStyle w:val="TAL"/>
              <w:rPr>
                <w:lang w:eastAsia="zh-CN"/>
              </w:rPr>
            </w:pPr>
            <w:r w:rsidRPr="00D0162F">
              <w:rPr>
                <w:lang w:eastAsia="zh-CN"/>
              </w:rPr>
              <w:t>In signalling:</w:t>
            </w:r>
          </w:p>
          <w:p w14:paraId="1443F079" w14:textId="77777777" w:rsidR="00901854" w:rsidRPr="00D0162F" w:rsidRDefault="00901854" w:rsidP="00901854">
            <w:pPr>
              <w:pStyle w:val="TAL"/>
              <w:rPr>
                <w:lang w:eastAsia="zh-CN"/>
              </w:rPr>
            </w:pPr>
            <w:r w:rsidRPr="00D0162F">
              <w:rPr>
                <w:lang w:eastAsia="zh-CN"/>
              </w:rPr>
              <w:t>Qrxlevmin = -120dBm/SCS for config. 1</w:t>
            </w:r>
          </w:p>
          <w:p w14:paraId="0D6D147F" w14:textId="77777777" w:rsidR="00901854" w:rsidRPr="00D0162F" w:rsidRDefault="00901854" w:rsidP="00901854">
            <w:pPr>
              <w:pStyle w:val="TAL"/>
              <w:rPr>
                <w:lang w:eastAsia="zh-CN"/>
              </w:rPr>
            </w:pPr>
            <w:r w:rsidRPr="00D0162F">
              <w:rPr>
                <w:lang w:eastAsia="zh-CN"/>
              </w:rPr>
              <w:t>Qrxlevmin = -117dBm/SCS for config. 2</w:t>
            </w:r>
          </w:p>
          <w:p w14:paraId="52BD4334" w14:textId="2CB80B01" w:rsidR="00901854" w:rsidRPr="00D0162F" w:rsidRDefault="00901854" w:rsidP="00901854">
            <w:pPr>
              <w:pStyle w:val="TAL"/>
              <w:rPr>
                <w:lang w:eastAsia="zh-CN"/>
              </w:rPr>
            </w:pPr>
            <w:r w:rsidRPr="00D0162F">
              <w:rPr>
                <w:lang w:eastAsia="zh-CN"/>
              </w:rPr>
              <w:t>SsearchThresholdP = 8dB</w:t>
            </w:r>
          </w:p>
        </w:tc>
      </w:tr>
      <w:tr w:rsidR="00901854" w:rsidRPr="00D0162F" w14:paraId="5CBF1A51" w14:textId="77777777" w:rsidTr="00EC187F">
        <w:trPr>
          <w:jc w:val="center"/>
        </w:trPr>
        <w:tc>
          <w:tcPr>
            <w:tcW w:w="2122" w:type="dxa"/>
          </w:tcPr>
          <w:p w14:paraId="74F9CEDA" w14:textId="1AE2D558" w:rsidR="00901854" w:rsidRPr="00D0162F" w:rsidRDefault="00901854" w:rsidP="00901854">
            <w:pPr>
              <w:pStyle w:val="TAL"/>
            </w:pPr>
            <w:r w:rsidRPr="00D0162F">
              <w:t>7.1.1.5 NR SA FR2-FR2 cell re-selection for UE fulfilling low mobility relaxed measurement criterion</w:t>
            </w:r>
          </w:p>
        </w:tc>
        <w:tc>
          <w:tcPr>
            <w:tcW w:w="4078" w:type="dxa"/>
            <w:gridSpan w:val="2"/>
          </w:tcPr>
          <w:p w14:paraId="0AF50787" w14:textId="77777777" w:rsidR="00901854" w:rsidRPr="00D0162F" w:rsidRDefault="00901854" w:rsidP="00901854">
            <w:pPr>
              <w:pStyle w:val="TAL"/>
              <w:rPr>
                <w:lang w:eastAsia="zh-CN"/>
              </w:rPr>
            </w:pPr>
            <w:r w:rsidRPr="00D0162F">
              <w:rPr>
                <w:lang w:eastAsia="zh-CN"/>
              </w:rPr>
              <w:t>During T1:</w:t>
            </w:r>
          </w:p>
          <w:p w14:paraId="752E807C" w14:textId="77777777" w:rsidR="00901854" w:rsidRPr="00D0162F" w:rsidRDefault="00901854" w:rsidP="00901854">
            <w:pPr>
              <w:pStyle w:val="TAL"/>
            </w:pPr>
            <w:r w:rsidRPr="00D0162F">
              <w:t>Noc</w:t>
            </w:r>
            <w:r w:rsidRPr="00D0162F">
              <w:rPr>
                <w:vertAlign w:val="subscript"/>
                <w:lang w:eastAsia="zh-CN"/>
              </w:rPr>
              <w:t>1</w:t>
            </w:r>
            <w:r w:rsidRPr="00D0162F">
              <w:t xml:space="preserve"> = -102 dBm/15kHz</w:t>
            </w:r>
          </w:p>
          <w:p w14:paraId="140408F7" w14:textId="77777777" w:rsidR="00901854" w:rsidRPr="00D0162F" w:rsidRDefault="00901854" w:rsidP="00901854">
            <w:pPr>
              <w:pStyle w:val="TAL"/>
            </w:pPr>
            <w:r w:rsidRPr="00D0162F">
              <w:t>Noc</w:t>
            </w:r>
            <w:r w:rsidRPr="00D0162F">
              <w:rPr>
                <w:vertAlign w:val="subscript"/>
                <w:lang w:eastAsia="zh-CN"/>
              </w:rPr>
              <w:t>2</w:t>
            </w:r>
            <w:r w:rsidRPr="00D0162F">
              <w:t xml:space="preserve"> = -102 dBm/15kHz</w:t>
            </w:r>
          </w:p>
          <w:p w14:paraId="79D89F34"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w:t>
            </w:r>
            <w:r w:rsidRPr="00D0162F">
              <w:rPr>
                <w:vertAlign w:val="subscript"/>
                <w:lang w:eastAsia="zh-CN"/>
              </w:rPr>
              <w:t>1</w:t>
            </w:r>
            <w:r w:rsidRPr="00D0162F">
              <w:rPr>
                <w:lang w:eastAsia="zh-CN"/>
              </w:rPr>
              <w:t xml:space="preserve"> = 10.5dB</w:t>
            </w:r>
          </w:p>
          <w:p w14:paraId="066085EE"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w:t>
            </w:r>
            <w:r w:rsidRPr="00D0162F">
              <w:rPr>
                <w:vertAlign w:val="subscript"/>
                <w:lang w:eastAsia="zh-CN"/>
              </w:rPr>
              <w:t>2</w:t>
            </w:r>
            <w:r w:rsidRPr="00D0162F">
              <w:rPr>
                <w:lang w:eastAsia="zh-CN"/>
              </w:rPr>
              <w:t xml:space="preserve"> = -10.5dB</w:t>
            </w:r>
          </w:p>
          <w:p w14:paraId="3FFEAEA3" w14:textId="77777777" w:rsidR="00901854" w:rsidRPr="00D0162F" w:rsidRDefault="00901854" w:rsidP="00901854">
            <w:pPr>
              <w:pStyle w:val="TAL"/>
              <w:rPr>
                <w:lang w:eastAsia="zh-CN"/>
              </w:rPr>
            </w:pPr>
          </w:p>
          <w:p w14:paraId="287E7F61" w14:textId="77777777" w:rsidR="00901854" w:rsidRPr="00D0162F" w:rsidRDefault="00901854" w:rsidP="00901854">
            <w:pPr>
              <w:pStyle w:val="TAL"/>
              <w:rPr>
                <w:lang w:eastAsia="zh-CN"/>
              </w:rPr>
            </w:pPr>
            <w:r w:rsidRPr="00D0162F">
              <w:rPr>
                <w:lang w:eastAsia="zh-CN"/>
              </w:rPr>
              <w:t>During T2:</w:t>
            </w:r>
          </w:p>
          <w:p w14:paraId="17E96FC0" w14:textId="77777777" w:rsidR="00901854" w:rsidRPr="00D0162F" w:rsidRDefault="00901854" w:rsidP="00901854">
            <w:pPr>
              <w:pStyle w:val="TAL"/>
            </w:pPr>
            <w:r w:rsidRPr="00D0162F">
              <w:t>Noc</w:t>
            </w:r>
            <w:r w:rsidRPr="00D0162F">
              <w:rPr>
                <w:vertAlign w:val="subscript"/>
                <w:lang w:eastAsia="zh-CN"/>
              </w:rPr>
              <w:t>1</w:t>
            </w:r>
            <w:r w:rsidRPr="00D0162F">
              <w:t xml:space="preserve"> = -102 dBm/15kHz</w:t>
            </w:r>
          </w:p>
          <w:p w14:paraId="7170E579" w14:textId="77777777" w:rsidR="00901854" w:rsidRPr="00D0162F" w:rsidRDefault="00901854" w:rsidP="00901854">
            <w:pPr>
              <w:pStyle w:val="TAL"/>
            </w:pPr>
            <w:r w:rsidRPr="00D0162F">
              <w:t>Noc</w:t>
            </w:r>
            <w:r w:rsidRPr="00D0162F">
              <w:rPr>
                <w:vertAlign w:val="subscript"/>
                <w:lang w:eastAsia="zh-CN"/>
              </w:rPr>
              <w:t>2</w:t>
            </w:r>
            <w:r w:rsidRPr="00D0162F">
              <w:t xml:space="preserve"> = -102 dBm/15kHz</w:t>
            </w:r>
          </w:p>
          <w:p w14:paraId="1320532A"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w:t>
            </w:r>
            <w:r w:rsidRPr="00D0162F">
              <w:rPr>
                <w:vertAlign w:val="subscript"/>
                <w:lang w:eastAsia="zh-CN"/>
              </w:rPr>
              <w:t>1</w:t>
            </w:r>
            <w:r w:rsidRPr="00D0162F">
              <w:rPr>
                <w:lang w:eastAsia="zh-CN"/>
              </w:rPr>
              <w:t xml:space="preserve"> = 8dB</w:t>
            </w:r>
          </w:p>
          <w:p w14:paraId="5A231DA4"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w:t>
            </w:r>
            <w:r w:rsidRPr="00D0162F">
              <w:rPr>
                <w:vertAlign w:val="subscript"/>
                <w:lang w:eastAsia="zh-CN"/>
              </w:rPr>
              <w:t>2</w:t>
            </w:r>
            <w:r w:rsidRPr="00D0162F">
              <w:rPr>
                <w:lang w:eastAsia="zh-CN"/>
              </w:rPr>
              <w:t xml:space="preserve"> = 8.5dB</w:t>
            </w:r>
          </w:p>
          <w:p w14:paraId="1034FCF0" w14:textId="77777777" w:rsidR="00901854" w:rsidRPr="00D0162F" w:rsidRDefault="00901854" w:rsidP="00901854">
            <w:pPr>
              <w:pStyle w:val="TAL"/>
              <w:rPr>
                <w:lang w:eastAsia="zh-CN"/>
              </w:rPr>
            </w:pPr>
          </w:p>
          <w:p w14:paraId="5BD84D4A" w14:textId="77777777" w:rsidR="00901854" w:rsidRPr="00D0162F" w:rsidRDefault="00901854" w:rsidP="00901854">
            <w:pPr>
              <w:pStyle w:val="TAL"/>
              <w:rPr>
                <w:lang w:eastAsia="zh-CN"/>
              </w:rPr>
            </w:pPr>
            <w:r w:rsidRPr="00D0162F">
              <w:rPr>
                <w:lang w:eastAsia="zh-CN"/>
              </w:rPr>
              <w:t>In signalling:</w:t>
            </w:r>
          </w:p>
          <w:p w14:paraId="141A0260" w14:textId="77777777" w:rsidR="00901854" w:rsidRPr="00D0162F" w:rsidRDefault="00901854" w:rsidP="00901854">
            <w:pPr>
              <w:pStyle w:val="TAL"/>
              <w:rPr>
                <w:lang w:eastAsia="zh-CN"/>
              </w:rPr>
            </w:pPr>
            <w:r w:rsidRPr="00D0162F">
              <w:rPr>
                <w:lang w:eastAsia="zh-CN"/>
              </w:rPr>
              <w:t>Cell 2 Qrxlevmin = -138dBm/SCS for config. 1</w:t>
            </w:r>
          </w:p>
          <w:p w14:paraId="44D9E555" w14:textId="77777777" w:rsidR="00901854" w:rsidRPr="00D0162F" w:rsidRDefault="00901854" w:rsidP="00901854">
            <w:pPr>
              <w:pStyle w:val="TAL"/>
              <w:rPr>
                <w:lang w:eastAsia="zh-CN"/>
              </w:rPr>
            </w:pPr>
          </w:p>
          <w:p w14:paraId="763FBA27" w14:textId="77777777" w:rsidR="00901854" w:rsidRPr="00D0162F" w:rsidRDefault="00901854" w:rsidP="00901854">
            <w:pPr>
              <w:pStyle w:val="TAL"/>
              <w:rPr>
                <w:lang w:eastAsia="zh-CN"/>
              </w:rPr>
            </w:pPr>
            <w:r w:rsidRPr="00D0162F">
              <w:rPr>
                <w:lang w:eastAsia="zh-CN"/>
              </w:rPr>
              <w:t>Cell 2 Qrxlevmin = -135dBm/SCS for config. 2</w:t>
            </w:r>
          </w:p>
          <w:p w14:paraId="05D566ED" w14:textId="77777777" w:rsidR="00901854" w:rsidRPr="00D0162F" w:rsidRDefault="00901854" w:rsidP="00901854">
            <w:pPr>
              <w:pStyle w:val="TAL"/>
              <w:rPr>
                <w:lang w:eastAsia="zh-CN"/>
              </w:rPr>
            </w:pPr>
          </w:p>
          <w:p w14:paraId="66DA5635" w14:textId="77777777" w:rsidR="00901854" w:rsidRPr="00D0162F" w:rsidRDefault="00901854" w:rsidP="00901854">
            <w:pPr>
              <w:pStyle w:val="TAL"/>
              <w:rPr>
                <w:lang w:eastAsia="zh-CN"/>
              </w:rPr>
            </w:pPr>
            <w:r w:rsidRPr="00D0162F">
              <w:rPr>
                <w:lang w:eastAsia="zh-CN"/>
              </w:rPr>
              <w:t>Cell 2 SnonintraSearchP = 50dB</w:t>
            </w:r>
          </w:p>
          <w:p w14:paraId="612A0D5D" w14:textId="77777777" w:rsidR="00901854" w:rsidRPr="00D0162F" w:rsidRDefault="00901854" w:rsidP="00901854">
            <w:pPr>
              <w:pStyle w:val="TAL"/>
              <w:rPr>
                <w:lang w:eastAsia="zh-CN"/>
              </w:rPr>
            </w:pPr>
          </w:p>
          <w:p w14:paraId="254F8805" w14:textId="77777777" w:rsidR="00901854" w:rsidRPr="00D0162F" w:rsidRDefault="00901854" w:rsidP="00901854">
            <w:pPr>
              <w:pStyle w:val="TAL"/>
              <w:rPr>
                <w:lang w:eastAsia="zh-CN"/>
              </w:rPr>
            </w:pPr>
            <w:r w:rsidRPr="00D0162F">
              <w:rPr>
                <w:lang w:eastAsia="zh-CN"/>
              </w:rPr>
              <w:t>Cell 1 Threshx, highP = 48dB</w:t>
            </w:r>
          </w:p>
          <w:p w14:paraId="7721FC7B" w14:textId="77777777" w:rsidR="00901854" w:rsidRPr="00D0162F" w:rsidRDefault="00901854" w:rsidP="00901854">
            <w:pPr>
              <w:pStyle w:val="TAL"/>
              <w:rPr>
                <w:lang w:eastAsia="zh-CN"/>
              </w:rPr>
            </w:pPr>
            <w:r w:rsidRPr="00D0162F">
              <w:rPr>
                <w:lang w:eastAsia="zh-CN"/>
              </w:rPr>
              <w:t>Cell 2 Threshserving, lowP = 44dB</w:t>
            </w:r>
          </w:p>
          <w:p w14:paraId="6DE004A0" w14:textId="77777777" w:rsidR="00901854" w:rsidRPr="00D0162F" w:rsidRDefault="00901854" w:rsidP="00901854">
            <w:pPr>
              <w:pStyle w:val="TAL"/>
              <w:rPr>
                <w:lang w:eastAsia="zh-CN"/>
              </w:rPr>
            </w:pPr>
          </w:p>
          <w:p w14:paraId="461E5766" w14:textId="77777777" w:rsidR="00901854" w:rsidRPr="00D0162F" w:rsidRDefault="00901854" w:rsidP="00901854">
            <w:pPr>
              <w:pStyle w:val="TAL"/>
              <w:rPr>
                <w:lang w:eastAsia="zh-CN"/>
              </w:rPr>
            </w:pPr>
            <w:r w:rsidRPr="00D0162F">
              <w:rPr>
                <w:lang w:eastAsia="zh-CN"/>
              </w:rPr>
              <w:t>Cell 2 Threshx, lowP = 50dB</w:t>
            </w:r>
          </w:p>
          <w:p w14:paraId="2E818A2A" w14:textId="150BC5D7" w:rsidR="00901854" w:rsidRPr="00D0162F" w:rsidRDefault="00901854" w:rsidP="00901854">
            <w:pPr>
              <w:pStyle w:val="TAL"/>
              <w:rPr>
                <w:lang w:eastAsia="zh-CN"/>
              </w:rPr>
            </w:pPr>
            <w:r w:rsidRPr="00D0162F">
              <w:rPr>
                <w:lang w:eastAsia="zh-CN"/>
              </w:rPr>
              <w:t>SSearchDeltaP = 6dB</w:t>
            </w:r>
          </w:p>
        </w:tc>
        <w:tc>
          <w:tcPr>
            <w:tcW w:w="1643" w:type="dxa"/>
          </w:tcPr>
          <w:p w14:paraId="7FB17E27" w14:textId="77777777" w:rsidR="00901854" w:rsidRPr="00D0162F" w:rsidRDefault="00901854" w:rsidP="00901854">
            <w:pPr>
              <w:pStyle w:val="TAL"/>
              <w:rPr>
                <w:lang w:eastAsia="zh-CN"/>
              </w:rPr>
            </w:pPr>
            <w:r w:rsidRPr="00D0162F">
              <w:rPr>
                <w:lang w:eastAsia="zh-CN"/>
              </w:rPr>
              <w:t>During T1:</w:t>
            </w:r>
          </w:p>
          <w:p w14:paraId="57418F15" w14:textId="77777777" w:rsidR="00901854" w:rsidRPr="00D0162F" w:rsidRDefault="00901854" w:rsidP="00901854">
            <w:pPr>
              <w:pStyle w:val="TAL"/>
              <w:rPr>
                <w:lang w:eastAsia="zh-CN"/>
              </w:rPr>
            </w:pPr>
            <w:r w:rsidRPr="00D0162F">
              <w:rPr>
                <w:lang w:eastAsia="zh-CN"/>
              </w:rPr>
              <w:t>0dB</w:t>
            </w:r>
          </w:p>
          <w:p w14:paraId="091B0EA5" w14:textId="77777777" w:rsidR="00901854" w:rsidRPr="00D0162F" w:rsidRDefault="00901854" w:rsidP="00901854">
            <w:pPr>
              <w:pStyle w:val="TAL"/>
              <w:rPr>
                <w:lang w:eastAsia="zh-CN"/>
              </w:rPr>
            </w:pPr>
            <w:r w:rsidRPr="00D0162F">
              <w:rPr>
                <w:lang w:eastAsia="zh-CN"/>
              </w:rPr>
              <w:t>0dB</w:t>
            </w:r>
          </w:p>
          <w:p w14:paraId="6E0D86A3" w14:textId="77777777" w:rsidR="00901854" w:rsidRPr="00D0162F" w:rsidRDefault="00901854" w:rsidP="00901854">
            <w:pPr>
              <w:pStyle w:val="TAL"/>
              <w:rPr>
                <w:lang w:eastAsia="zh-CN"/>
              </w:rPr>
            </w:pPr>
            <w:r w:rsidRPr="00D0162F">
              <w:rPr>
                <w:lang w:eastAsia="zh-CN"/>
              </w:rPr>
              <w:t>0dB</w:t>
            </w:r>
          </w:p>
          <w:p w14:paraId="17F30BFC" w14:textId="77777777" w:rsidR="00901854" w:rsidRPr="00D0162F" w:rsidRDefault="00901854" w:rsidP="00901854">
            <w:pPr>
              <w:pStyle w:val="TAL"/>
              <w:rPr>
                <w:lang w:eastAsia="zh-CN"/>
              </w:rPr>
            </w:pPr>
            <w:r w:rsidRPr="00D0162F">
              <w:rPr>
                <w:lang w:eastAsia="zh-CN"/>
              </w:rPr>
              <w:t>7.6dB</w:t>
            </w:r>
          </w:p>
          <w:p w14:paraId="621F8442" w14:textId="77777777" w:rsidR="00901854" w:rsidRPr="00D0162F" w:rsidRDefault="00901854" w:rsidP="00901854">
            <w:pPr>
              <w:pStyle w:val="TAL"/>
              <w:rPr>
                <w:lang w:eastAsia="zh-CN"/>
              </w:rPr>
            </w:pPr>
          </w:p>
          <w:p w14:paraId="6E21BD47" w14:textId="77777777" w:rsidR="00901854" w:rsidRPr="00D0162F" w:rsidRDefault="00901854" w:rsidP="00901854">
            <w:pPr>
              <w:pStyle w:val="TAL"/>
              <w:rPr>
                <w:lang w:eastAsia="zh-CN"/>
              </w:rPr>
            </w:pPr>
            <w:r w:rsidRPr="00D0162F">
              <w:rPr>
                <w:lang w:eastAsia="zh-CN"/>
              </w:rPr>
              <w:t>During T2:</w:t>
            </w:r>
          </w:p>
          <w:p w14:paraId="1F673CD0" w14:textId="77777777" w:rsidR="00901854" w:rsidRPr="00D0162F" w:rsidRDefault="00901854" w:rsidP="00901854">
            <w:pPr>
              <w:pStyle w:val="TAL"/>
              <w:rPr>
                <w:lang w:eastAsia="zh-CN"/>
              </w:rPr>
            </w:pPr>
            <w:r w:rsidRPr="00D0162F">
              <w:rPr>
                <w:lang w:eastAsia="zh-CN"/>
              </w:rPr>
              <w:t>0dB</w:t>
            </w:r>
          </w:p>
          <w:p w14:paraId="5694C051" w14:textId="77777777" w:rsidR="00901854" w:rsidRPr="00D0162F" w:rsidRDefault="00901854" w:rsidP="00901854">
            <w:pPr>
              <w:pStyle w:val="TAL"/>
              <w:rPr>
                <w:lang w:eastAsia="zh-CN"/>
              </w:rPr>
            </w:pPr>
            <w:r w:rsidRPr="00D0162F">
              <w:rPr>
                <w:lang w:eastAsia="zh-CN"/>
              </w:rPr>
              <w:t>0dB</w:t>
            </w:r>
          </w:p>
          <w:p w14:paraId="23A2CB94" w14:textId="77777777" w:rsidR="00901854" w:rsidRPr="00D0162F" w:rsidRDefault="00901854" w:rsidP="00901854">
            <w:pPr>
              <w:pStyle w:val="TAL"/>
              <w:rPr>
                <w:lang w:eastAsia="zh-CN"/>
              </w:rPr>
            </w:pPr>
            <w:r w:rsidRPr="00D0162F">
              <w:rPr>
                <w:lang w:eastAsia="zh-CN"/>
              </w:rPr>
              <w:t>0dB</w:t>
            </w:r>
          </w:p>
          <w:p w14:paraId="3768B2AD" w14:textId="77777777" w:rsidR="00901854" w:rsidRPr="00D0162F" w:rsidRDefault="00901854" w:rsidP="00901854">
            <w:pPr>
              <w:pStyle w:val="TAL"/>
              <w:rPr>
                <w:lang w:eastAsia="zh-CN"/>
              </w:rPr>
            </w:pPr>
            <w:r w:rsidRPr="00D0162F">
              <w:rPr>
                <w:lang w:eastAsia="zh-CN"/>
              </w:rPr>
              <w:t>0dB</w:t>
            </w:r>
          </w:p>
          <w:p w14:paraId="469B5C62" w14:textId="77777777" w:rsidR="00901854" w:rsidRPr="00D0162F" w:rsidRDefault="00901854" w:rsidP="00901854">
            <w:pPr>
              <w:pStyle w:val="TAL"/>
              <w:rPr>
                <w:lang w:eastAsia="zh-CN"/>
              </w:rPr>
            </w:pPr>
          </w:p>
          <w:p w14:paraId="5133E4A8" w14:textId="77777777" w:rsidR="00901854" w:rsidRPr="00D0162F" w:rsidRDefault="00901854" w:rsidP="00901854">
            <w:pPr>
              <w:pStyle w:val="TAL"/>
              <w:rPr>
                <w:lang w:eastAsia="zh-CN"/>
              </w:rPr>
            </w:pPr>
            <w:r w:rsidRPr="00D0162F">
              <w:rPr>
                <w:lang w:eastAsia="zh-CN"/>
              </w:rPr>
              <w:t>In signalling:</w:t>
            </w:r>
          </w:p>
          <w:p w14:paraId="4ED7DEB1" w14:textId="77777777" w:rsidR="00901854" w:rsidRPr="00D0162F" w:rsidRDefault="00901854" w:rsidP="00901854">
            <w:pPr>
              <w:pStyle w:val="TAL"/>
              <w:rPr>
                <w:lang w:eastAsia="zh-CN"/>
              </w:rPr>
            </w:pPr>
            <w:r w:rsidRPr="00D0162F">
              <w:rPr>
                <w:lang w:eastAsia="zh-CN"/>
              </w:rPr>
              <w:t>16 dB</w:t>
            </w:r>
          </w:p>
          <w:p w14:paraId="4A870816" w14:textId="77777777" w:rsidR="00901854" w:rsidRPr="00D0162F" w:rsidRDefault="00901854" w:rsidP="00901854">
            <w:pPr>
              <w:pStyle w:val="TAL"/>
              <w:rPr>
                <w:lang w:eastAsia="zh-CN"/>
              </w:rPr>
            </w:pPr>
          </w:p>
          <w:p w14:paraId="394E2163" w14:textId="77777777" w:rsidR="00901854" w:rsidRPr="00D0162F" w:rsidRDefault="00901854" w:rsidP="00901854">
            <w:pPr>
              <w:pStyle w:val="TAL"/>
              <w:rPr>
                <w:lang w:eastAsia="zh-CN"/>
              </w:rPr>
            </w:pPr>
            <w:r w:rsidRPr="00D0162F">
              <w:rPr>
                <w:lang w:eastAsia="zh-CN"/>
              </w:rPr>
              <w:t>16 dB</w:t>
            </w:r>
          </w:p>
          <w:p w14:paraId="0563B44D" w14:textId="77777777" w:rsidR="00901854" w:rsidRPr="00D0162F" w:rsidRDefault="00901854" w:rsidP="00901854">
            <w:pPr>
              <w:pStyle w:val="TAL"/>
              <w:rPr>
                <w:lang w:eastAsia="zh-CN"/>
              </w:rPr>
            </w:pPr>
          </w:p>
          <w:p w14:paraId="5D089F93" w14:textId="77777777" w:rsidR="00901854" w:rsidRPr="00D0162F" w:rsidRDefault="00901854" w:rsidP="00901854">
            <w:pPr>
              <w:pStyle w:val="TAL"/>
              <w:rPr>
                <w:lang w:eastAsia="zh-CN"/>
              </w:rPr>
            </w:pPr>
            <w:r w:rsidRPr="00D0162F">
              <w:rPr>
                <w:lang w:eastAsia="zh-CN"/>
              </w:rPr>
              <w:t>12dB</w:t>
            </w:r>
          </w:p>
          <w:p w14:paraId="2EDEADAF" w14:textId="77777777" w:rsidR="00901854" w:rsidRPr="00D0162F" w:rsidRDefault="00901854" w:rsidP="00901854">
            <w:pPr>
              <w:pStyle w:val="TAL"/>
              <w:rPr>
                <w:lang w:eastAsia="zh-CN"/>
              </w:rPr>
            </w:pPr>
          </w:p>
          <w:p w14:paraId="2FB9DFE7" w14:textId="77777777" w:rsidR="00901854" w:rsidRPr="00D0162F" w:rsidRDefault="00901854" w:rsidP="00901854">
            <w:pPr>
              <w:pStyle w:val="TAL"/>
              <w:rPr>
                <w:lang w:eastAsia="zh-CN"/>
              </w:rPr>
            </w:pPr>
            <w:r w:rsidRPr="00D0162F">
              <w:rPr>
                <w:lang w:eastAsia="zh-CN"/>
              </w:rPr>
              <w:t>-16dB</w:t>
            </w:r>
          </w:p>
          <w:p w14:paraId="08CF65C8" w14:textId="77777777" w:rsidR="00901854" w:rsidRPr="00D0162F" w:rsidRDefault="00901854" w:rsidP="00901854">
            <w:pPr>
              <w:pStyle w:val="TAL"/>
              <w:rPr>
                <w:lang w:eastAsia="zh-CN"/>
              </w:rPr>
            </w:pPr>
            <w:r w:rsidRPr="00D0162F">
              <w:rPr>
                <w:lang w:eastAsia="zh-CN"/>
              </w:rPr>
              <w:t>18dB</w:t>
            </w:r>
          </w:p>
          <w:p w14:paraId="17805A5D" w14:textId="77777777" w:rsidR="00901854" w:rsidRPr="00D0162F" w:rsidRDefault="00901854" w:rsidP="00901854">
            <w:pPr>
              <w:pStyle w:val="TAL"/>
              <w:rPr>
                <w:lang w:eastAsia="zh-CN"/>
              </w:rPr>
            </w:pPr>
          </w:p>
          <w:p w14:paraId="321757CF" w14:textId="77777777" w:rsidR="00901854" w:rsidRPr="00D0162F" w:rsidRDefault="00901854" w:rsidP="00901854">
            <w:pPr>
              <w:pStyle w:val="TAL"/>
              <w:rPr>
                <w:lang w:eastAsia="zh-CN"/>
              </w:rPr>
            </w:pPr>
            <w:r w:rsidRPr="00D0162F">
              <w:rPr>
                <w:lang w:eastAsia="zh-CN"/>
              </w:rPr>
              <w:t>-32dB</w:t>
            </w:r>
          </w:p>
          <w:p w14:paraId="3A9E4899" w14:textId="4490789D" w:rsidR="00901854" w:rsidRPr="00D0162F" w:rsidRDefault="00901854" w:rsidP="00901854">
            <w:pPr>
              <w:pStyle w:val="TAL"/>
              <w:rPr>
                <w:lang w:eastAsia="zh-CN"/>
              </w:rPr>
            </w:pPr>
            <w:r w:rsidRPr="00D0162F">
              <w:rPr>
                <w:lang w:eastAsia="zh-CN"/>
              </w:rPr>
              <w:t>6dB</w:t>
            </w:r>
          </w:p>
        </w:tc>
        <w:tc>
          <w:tcPr>
            <w:tcW w:w="2573" w:type="dxa"/>
          </w:tcPr>
          <w:p w14:paraId="757005C2" w14:textId="77777777" w:rsidR="00901854" w:rsidRPr="00D0162F" w:rsidRDefault="00901854" w:rsidP="00901854">
            <w:pPr>
              <w:pStyle w:val="TAL"/>
              <w:rPr>
                <w:lang w:eastAsia="zh-CN"/>
              </w:rPr>
            </w:pPr>
            <w:r w:rsidRPr="00D0162F">
              <w:rPr>
                <w:lang w:eastAsia="zh-CN"/>
              </w:rPr>
              <w:t>During T1:</w:t>
            </w:r>
          </w:p>
          <w:p w14:paraId="6599E4CD" w14:textId="77777777" w:rsidR="00901854" w:rsidRPr="00D0162F" w:rsidRDefault="00901854" w:rsidP="00901854">
            <w:pPr>
              <w:pStyle w:val="TAL"/>
            </w:pPr>
            <w:r w:rsidRPr="00D0162F">
              <w:t>Noc</w:t>
            </w:r>
            <w:r w:rsidRPr="00D0162F">
              <w:rPr>
                <w:vertAlign w:val="subscript"/>
                <w:lang w:eastAsia="zh-CN"/>
              </w:rPr>
              <w:t>1</w:t>
            </w:r>
            <w:r w:rsidRPr="00D0162F">
              <w:t xml:space="preserve"> = -102 dBm/15kHz</w:t>
            </w:r>
          </w:p>
          <w:p w14:paraId="5BEB7A17" w14:textId="77777777" w:rsidR="00901854" w:rsidRPr="00D0162F" w:rsidRDefault="00901854" w:rsidP="00901854">
            <w:pPr>
              <w:pStyle w:val="TAL"/>
            </w:pPr>
            <w:r w:rsidRPr="00D0162F">
              <w:t>Noc</w:t>
            </w:r>
            <w:r w:rsidRPr="00D0162F">
              <w:rPr>
                <w:vertAlign w:val="subscript"/>
                <w:lang w:eastAsia="zh-CN"/>
              </w:rPr>
              <w:t>2</w:t>
            </w:r>
            <w:r w:rsidRPr="00D0162F">
              <w:t xml:space="preserve"> = -102 dBm/15kHz</w:t>
            </w:r>
          </w:p>
          <w:p w14:paraId="73B7BA97"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w:t>
            </w:r>
            <w:r w:rsidRPr="00D0162F">
              <w:rPr>
                <w:vertAlign w:val="subscript"/>
                <w:lang w:eastAsia="zh-CN"/>
              </w:rPr>
              <w:t>1</w:t>
            </w:r>
            <w:r w:rsidRPr="00D0162F">
              <w:rPr>
                <w:lang w:eastAsia="zh-CN"/>
              </w:rPr>
              <w:t xml:space="preserve"> = 10.5dB</w:t>
            </w:r>
          </w:p>
          <w:p w14:paraId="6A7E24D2"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w:t>
            </w:r>
            <w:r w:rsidRPr="00D0162F">
              <w:rPr>
                <w:vertAlign w:val="subscript"/>
                <w:lang w:eastAsia="zh-CN"/>
              </w:rPr>
              <w:t>2</w:t>
            </w:r>
            <w:r w:rsidRPr="00D0162F">
              <w:rPr>
                <w:lang w:eastAsia="zh-CN"/>
              </w:rPr>
              <w:t xml:space="preserve"> = -2.9dB</w:t>
            </w:r>
          </w:p>
          <w:p w14:paraId="045770C6" w14:textId="77777777" w:rsidR="00901854" w:rsidRPr="00D0162F" w:rsidRDefault="00901854" w:rsidP="00901854">
            <w:pPr>
              <w:pStyle w:val="TAL"/>
              <w:rPr>
                <w:lang w:eastAsia="zh-CN"/>
              </w:rPr>
            </w:pPr>
          </w:p>
          <w:p w14:paraId="298DFF4C" w14:textId="77777777" w:rsidR="00901854" w:rsidRPr="00D0162F" w:rsidRDefault="00901854" w:rsidP="00901854">
            <w:pPr>
              <w:pStyle w:val="TAL"/>
              <w:rPr>
                <w:lang w:eastAsia="zh-CN"/>
              </w:rPr>
            </w:pPr>
            <w:r w:rsidRPr="00D0162F">
              <w:rPr>
                <w:lang w:eastAsia="zh-CN"/>
              </w:rPr>
              <w:t>During T2:</w:t>
            </w:r>
          </w:p>
          <w:p w14:paraId="4787D642" w14:textId="77777777" w:rsidR="00901854" w:rsidRPr="00D0162F" w:rsidRDefault="00901854" w:rsidP="00901854">
            <w:pPr>
              <w:pStyle w:val="TAL"/>
            </w:pPr>
            <w:r w:rsidRPr="00D0162F">
              <w:t>Noc</w:t>
            </w:r>
            <w:r w:rsidRPr="00D0162F">
              <w:rPr>
                <w:vertAlign w:val="subscript"/>
                <w:lang w:eastAsia="zh-CN"/>
              </w:rPr>
              <w:t>1</w:t>
            </w:r>
            <w:r w:rsidRPr="00D0162F">
              <w:t xml:space="preserve"> = -102 dBm/15kHz</w:t>
            </w:r>
          </w:p>
          <w:p w14:paraId="41337F0A" w14:textId="77777777" w:rsidR="00901854" w:rsidRPr="00D0162F" w:rsidRDefault="00901854" w:rsidP="00901854">
            <w:pPr>
              <w:pStyle w:val="TAL"/>
            </w:pPr>
            <w:r w:rsidRPr="00D0162F">
              <w:t>Noc</w:t>
            </w:r>
            <w:r w:rsidRPr="00D0162F">
              <w:rPr>
                <w:vertAlign w:val="subscript"/>
                <w:lang w:eastAsia="zh-CN"/>
              </w:rPr>
              <w:t>2</w:t>
            </w:r>
            <w:r w:rsidRPr="00D0162F">
              <w:t xml:space="preserve"> = -102 dBm/15kHz</w:t>
            </w:r>
          </w:p>
          <w:p w14:paraId="6F9D6D09"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w:t>
            </w:r>
            <w:r w:rsidRPr="00D0162F">
              <w:rPr>
                <w:vertAlign w:val="subscript"/>
                <w:lang w:eastAsia="zh-CN"/>
              </w:rPr>
              <w:t>1</w:t>
            </w:r>
            <w:r w:rsidRPr="00D0162F">
              <w:rPr>
                <w:lang w:eastAsia="zh-CN"/>
              </w:rPr>
              <w:t xml:space="preserve"> = 8dB</w:t>
            </w:r>
          </w:p>
          <w:p w14:paraId="056CDA46"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w:t>
            </w:r>
            <w:r w:rsidRPr="00D0162F">
              <w:rPr>
                <w:vertAlign w:val="subscript"/>
                <w:lang w:eastAsia="zh-CN"/>
              </w:rPr>
              <w:t>2</w:t>
            </w:r>
            <w:r w:rsidRPr="00D0162F">
              <w:rPr>
                <w:lang w:eastAsia="zh-CN"/>
              </w:rPr>
              <w:t xml:space="preserve"> = 8.5dB</w:t>
            </w:r>
          </w:p>
          <w:p w14:paraId="3BFE6767" w14:textId="77777777" w:rsidR="00901854" w:rsidRPr="00D0162F" w:rsidRDefault="00901854" w:rsidP="00901854">
            <w:pPr>
              <w:pStyle w:val="TAL"/>
              <w:rPr>
                <w:lang w:eastAsia="zh-CN"/>
              </w:rPr>
            </w:pPr>
          </w:p>
          <w:p w14:paraId="29D1A832" w14:textId="77777777" w:rsidR="00901854" w:rsidRPr="00D0162F" w:rsidRDefault="00901854" w:rsidP="00901854">
            <w:pPr>
              <w:pStyle w:val="TAL"/>
              <w:rPr>
                <w:lang w:eastAsia="zh-CN"/>
              </w:rPr>
            </w:pPr>
            <w:r w:rsidRPr="00D0162F">
              <w:rPr>
                <w:lang w:eastAsia="zh-CN"/>
              </w:rPr>
              <w:t>In signalling:</w:t>
            </w:r>
          </w:p>
          <w:p w14:paraId="6B2E4E78" w14:textId="77777777" w:rsidR="00901854" w:rsidRPr="00D0162F" w:rsidRDefault="00901854" w:rsidP="00901854">
            <w:pPr>
              <w:pStyle w:val="TAL"/>
              <w:rPr>
                <w:lang w:eastAsia="zh-CN"/>
              </w:rPr>
            </w:pPr>
            <w:r w:rsidRPr="00D0162F">
              <w:rPr>
                <w:lang w:eastAsia="zh-CN"/>
              </w:rPr>
              <w:t>Qrxlevmin = -124dBm/SCS for config. 1</w:t>
            </w:r>
          </w:p>
          <w:p w14:paraId="6A85364C" w14:textId="77777777" w:rsidR="00901854" w:rsidRPr="00D0162F" w:rsidRDefault="00901854" w:rsidP="00901854">
            <w:pPr>
              <w:pStyle w:val="TAL"/>
              <w:rPr>
                <w:lang w:eastAsia="zh-CN"/>
              </w:rPr>
            </w:pPr>
            <w:r w:rsidRPr="00D0162F">
              <w:rPr>
                <w:lang w:eastAsia="zh-CN"/>
              </w:rPr>
              <w:t>Qrxlevmin = -121dBm/SCS for config. 2</w:t>
            </w:r>
          </w:p>
          <w:p w14:paraId="1380E03F" w14:textId="77777777" w:rsidR="00901854" w:rsidRPr="00D0162F" w:rsidRDefault="00901854" w:rsidP="00901854">
            <w:pPr>
              <w:pStyle w:val="TAL"/>
              <w:rPr>
                <w:lang w:eastAsia="zh-CN"/>
              </w:rPr>
            </w:pPr>
            <w:r w:rsidRPr="00D0162F">
              <w:rPr>
                <w:lang w:eastAsia="zh-CN"/>
              </w:rPr>
              <w:t>Cell 2 SnonintraSearchP = 62dB</w:t>
            </w:r>
          </w:p>
          <w:p w14:paraId="5227942C" w14:textId="77777777" w:rsidR="00901854" w:rsidRPr="00D0162F" w:rsidRDefault="00901854" w:rsidP="00901854">
            <w:pPr>
              <w:pStyle w:val="TAL"/>
              <w:rPr>
                <w:lang w:eastAsia="zh-CN"/>
              </w:rPr>
            </w:pPr>
            <w:r w:rsidRPr="00D0162F">
              <w:rPr>
                <w:lang w:eastAsia="zh-CN"/>
              </w:rPr>
              <w:t>Cell 1 Threshx, highP = 32dB</w:t>
            </w:r>
          </w:p>
          <w:p w14:paraId="536C3A2B" w14:textId="77777777" w:rsidR="00901854" w:rsidRPr="00D0162F" w:rsidRDefault="00901854" w:rsidP="00901854">
            <w:pPr>
              <w:pStyle w:val="TAL"/>
              <w:rPr>
                <w:lang w:eastAsia="zh-CN"/>
              </w:rPr>
            </w:pPr>
            <w:r w:rsidRPr="00D0162F">
              <w:rPr>
                <w:lang w:eastAsia="zh-CN"/>
              </w:rPr>
              <w:t>Cell 2 Threshserving, lowP = 62dB</w:t>
            </w:r>
          </w:p>
          <w:p w14:paraId="7A0069D2" w14:textId="77777777" w:rsidR="00901854" w:rsidRPr="00D0162F" w:rsidRDefault="00901854" w:rsidP="00901854">
            <w:pPr>
              <w:pStyle w:val="TAL"/>
              <w:rPr>
                <w:lang w:eastAsia="zh-CN"/>
              </w:rPr>
            </w:pPr>
            <w:r w:rsidRPr="00D0162F">
              <w:rPr>
                <w:lang w:eastAsia="zh-CN"/>
              </w:rPr>
              <w:t>Cell 2 Threshx, lowP = 18dB</w:t>
            </w:r>
          </w:p>
          <w:p w14:paraId="6553D92A" w14:textId="7CE89432" w:rsidR="00901854" w:rsidRPr="00D0162F" w:rsidRDefault="00901854" w:rsidP="00901854">
            <w:pPr>
              <w:pStyle w:val="TAL"/>
              <w:rPr>
                <w:lang w:eastAsia="zh-CN"/>
              </w:rPr>
            </w:pPr>
            <w:r w:rsidRPr="00D0162F">
              <w:rPr>
                <w:lang w:eastAsia="zh-CN"/>
              </w:rPr>
              <w:t>SSearchDeltaP = 12dB</w:t>
            </w:r>
          </w:p>
        </w:tc>
      </w:tr>
      <w:tr w:rsidR="00901854" w:rsidRPr="00D0162F" w14:paraId="3C6EDE9D" w14:textId="77777777" w:rsidTr="00EC187F">
        <w:trPr>
          <w:jc w:val="center"/>
        </w:trPr>
        <w:tc>
          <w:tcPr>
            <w:tcW w:w="2122" w:type="dxa"/>
          </w:tcPr>
          <w:p w14:paraId="3B5D991B" w14:textId="180EFBB9" w:rsidR="00901854" w:rsidRPr="00D0162F" w:rsidRDefault="00901854" w:rsidP="00901854">
            <w:pPr>
              <w:pStyle w:val="TAL"/>
            </w:pPr>
            <w:r w:rsidRPr="00D0162F">
              <w:t>7.1.1.6 NR SA FR2-FR2 cell re-selection for UE fulfilling not-at-cell edge relaxed measurement criterion</w:t>
            </w:r>
          </w:p>
        </w:tc>
        <w:tc>
          <w:tcPr>
            <w:tcW w:w="4078" w:type="dxa"/>
            <w:gridSpan w:val="2"/>
          </w:tcPr>
          <w:p w14:paraId="31A7D04F" w14:textId="77777777" w:rsidR="00901854" w:rsidRPr="00D0162F" w:rsidRDefault="00901854" w:rsidP="00901854">
            <w:pPr>
              <w:pStyle w:val="TAL"/>
              <w:rPr>
                <w:lang w:eastAsia="zh-CN"/>
              </w:rPr>
            </w:pPr>
            <w:r w:rsidRPr="00D0162F">
              <w:rPr>
                <w:lang w:eastAsia="zh-CN"/>
              </w:rPr>
              <w:t>During T1:</w:t>
            </w:r>
          </w:p>
          <w:p w14:paraId="0DEF2FAF" w14:textId="77777777" w:rsidR="00901854" w:rsidRPr="00D0162F" w:rsidRDefault="00901854" w:rsidP="00901854">
            <w:pPr>
              <w:pStyle w:val="TAL"/>
            </w:pPr>
            <w:r w:rsidRPr="00D0162F">
              <w:t>Noc</w:t>
            </w:r>
            <w:r w:rsidRPr="00D0162F">
              <w:rPr>
                <w:vertAlign w:val="subscript"/>
                <w:lang w:eastAsia="zh-CN"/>
              </w:rPr>
              <w:t>1</w:t>
            </w:r>
            <w:r w:rsidRPr="00D0162F">
              <w:t xml:space="preserve"> = -102 dBm/15kHz</w:t>
            </w:r>
          </w:p>
          <w:p w14:paraId="2C050868" w14:textId="77777777" w:rsidR="00901854" w:rsidRPr="00D0162F" w:rsidRDefault="00901854" w:rsidP="00901854">
            <w:pPr>
              <w:pStyle w:val="TAL"/>
            </w:pPr>
            <w:r w:rsidRPr="00D0162F">
              <w:t>Noc</w:t>
            </w:r>
            <w:r w:rsidRPr="00D0162F">
              <w:rPr>
                <w:vertAlign w:val="subscript"/>
                <w:lang w:eastAsia="zh-CN"/>
              </w:rPr>
              <w:t>2</w:t>
            </w:r>
            <w:r w:rsidRPr="00D0162F">
              <w:t xml:space="preserve"> = -102 dBm/15kHz</w:t>
            </w:r>
          </w:p>
          <w:p w14:paraId="582045F9"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w:t>
            </w:r>
            <w:r w:rsidRPr="00D0162F">
              <w:rPr>
                <w:vertAlign w:val="subscript"/>
                <w:lang w:eastAsia="zh-CN"/>
              </w:rPr>
              <w:t>1</w:t>
            </w:r>
            <w:r w:rsidRPr="00D0162F">
              <w:rPr>
                <w:lang w:eastAsia="zh-CN"/>
              </w:rPr>
              <w:t xml:space="preserve"> = 10.5dB</w:t>
            </w:r>
          </w:p>
          <w:p w14:paraId="69294EE3"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w:t>
            </w:r>
            <w:r w:rsidRPr="00D0162F">
              <w:rPr>
                <w:vertAlign w:val="subscript"/>
                <w:lang w:eastAsia="zh-CN"/>
              </w:rPr>
              <w:t>2</w:t>
            </w:r>
            <w:r w:rsidRPr="00D0162F">
              <w:rPr>
                <w:lang w:eastAsia="zh-CN"/>
              </w:rPr>
              <w:t xml:space="preserve"> = -10.5dB</w:t>
            </w:r>
          </w:p>
          <w:p w14:paraId="70C4527F" w14:textId="77777777" w:rsidR="00901854" w:rsidRPr="00D0162F" w:rsidRDefault="00901854" w:rsidP="00901854">
            <w:pPr>
              <w:pStyle w:val="TAL"/>
              <w:rPr>
                <w:lang w:eastAsia="zh-CN"/>
              </w:rPr>
            </w:pPr>
          </w:p>
          <w:p w14:paraId="369DD1E4" w14:textId="77777777" w:rsidR="00901854" w:rsidRPr="00D0162F" w:rsidRDefault="00901854" w:rsidP="00901854">
            <w:pPr>
              <w:pStyle w:val="TAL"/>
              <w:rPr>
                <w:lang w:eastAsia="zh-CN"/>
              </w:rPr>
            </w:pPr>
            <w:r w:rsidRPr="00D0162F">
              <w:rPr>
                <w:lang w:eastAsia="zh-CN"/>
              </w:rPr>
              <w:t>During T2:</w:t>
            </w:r>
          </w:p>
          <w:p w14:paraId="5F89E620" w14:textId="77777777" w:rsidR="00901854" w:rsidRPr="00D0162F" w:rsidRDefault="00901854" w:rsidP="00901854">
            <w:pPr>
              <w:pStyle w:val="TAL"/>
            </w:pPr>
            <w:r w:rsidRPr="00D0162F">
              <w:t>Noc</w:t>
            </w:r>
            <w:r w:rsidRPr="00D0162F">
              <w:rPr>
                <w:vertAlign w:val="subscript"/>
                <w:lang w:eastAsia="zh-CN"/>
              </w:rPr>
              <w:t>1</w:t>
            </w:r>
            <w:r w:rsidRPr="00D0162F">
              <w:t xml:space="preserve"> = -102 dBm/15kHz</w:t>
            </w:r>
          </w:p>
          <w:p w14:paraId="484E52B5" w14:textId="77777777" w:rsidR="00901854" w:rsidRPr="00D0162F" w:rsidRDefault="00901854" w:rsidP="00901854">
            <w:pPr>
              <w:pStyle w:val="TAL"/>
            </w:pPr>
            <w:r w:rsidRPr="00D0162F">
              <w:t>Noc</w:t>
            </w:r>
            <w:r w:rsidRPr="00D0162F">
              <w:rPr>
                <w:vertAlign w:val="subscript"/>
                <w:lang w:eastAsia="zh-CN"/>
              </w:rPr>
              <w:t>2</w:t>
            </w:r>
            <w:r w:rsidRPr="00D0162F">
              <w:t xml:space="preserve"> = -102 dBm/15kHz</w:t>
            </w:r>
          </w:p>
          <w:p w14:paraId="7FC7D7F8"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w:t>
            </w:r>
            <w:r w:rsidRPr="00D0162F">
              <w:rPr>
                <w:vertAlign w:val="subscript"/>
                <w:lang w:eastAsia="zh-CN"/>
              </w:rPr>
              <w:t>1</w:t>
            </w:r>
            <w:r w:rsidRPr="00D0162F">
              <w:rPr>
                <w:lang w:eastAsia="zh-CN"/>
              </w:rPr>
              <w:t xml:space="preserve"> = 8dB</w:t>
            </w:r>
          </w:p>
          <w:p w14:paraId="30B54CB7"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w:t>
            </w:r>
            <w:r w:rsidRPr="00D0162F">
              <w:rPr>
                <w:vertAlign w:val="subscript"/>
                <w:lang w:eastAsia="zh-CN"/>
              </w:rPr>
              <w:t>2</w:t>
            </w:r>
            <w:r w:rsidRPr="00D0162F">
              <w:rPr>
                <w:lang w:eastAsia="zh-CN"/>
              </w:rPr>
              <w:t xml:space="preserve"> = 8.5dB</w:t>
            </w:r>
          </w:p>
          <w:p w14:paraId="364CD9A1" w14:textId="77777777" w:rsidR="00901854" w:rsidRPr="00D0162F" w:rsidRDefault="00901854" w:rsidP="00901854">
            <w:pPr>
              <w:pStyle w:val="TAL"/>
              <w:rPr>
                <w:lang w:eastAsia="zh-CN"/>
              </w:rPr>
            </w:pPr>
          </w:p>
          <w:p w14:paraId="3D45C477" w14:textId="77777777" w:rsidR="00901854" w:rsidRPr="00D0162F" w:rsidRDefault="00901854" w:rsidP="00901854">
            <w:pPr>
              <w:pStyle w:val="TAL"/>
              <w:rPr>
                <w:lang w:eastAsia="zh-CN"/>
              </w:rPr>
            </w:pPr>
            <w:r w:rsidRPr="00D0162F">
              <w:rPr>
                <w:lang w:eastAsia="zh-CN"/>
              </w:rPr>
              <w:t>In signalling:</w:t>
            </w:r>
          </w:p>
          <w:p w14:paraId="388ECDF1" w14:textId="77777777" w:rsidR="00901854" w:rsidRPr="00D0162F" w:rsidRDefault="00901854" w:rsidP="00901854">
            <w:pPr>
              <w:pStyle w:val="TAL"/>
              <w:rPr>
                <w:lang w:eastAsia="zh-CN"/>
              </w:rPr>
            </w:pPr>
            <w:r w:rsidRPr="00D0162F">
              <w:rPr>
                <w:lang w:eastAsia="zh-CN"/>
              </w:rPr>
              <w:t>Cell 2 Qrxlevmin = -138dBm/SCS for config. 1</w:t>
            </w:r>
          </w:p>
          <w:p w14:paraId="597F5FAE" w14:textId="77777777" w:rsidR="00901854" w:rsidRPr="00D0162F" w:rsidRDefault="00901854" w:rsidP="00901854">
            <w:pPr>
              <w:pStyle w:val="TAL"/>
              <w:rPr>
                <w:lang w:eastAsia="zh-CN"/>
              </w:rPr>
            </w:pPr>
          </w:p>
          <w:p w14:paraId="06867AD8" w14:textId="77777777" w:rsidR="00901854" w:rsidRPr="00D0162F" w:rsidRDefault="00901854" w:rsidP="00901854">
            <w:pPr>
              <w:pStyle w:val="TAL"/>
              <w:rPr>
                <w:lang w:eastAsia="zh-CN"/>
              </w:rPr>
            </w:pPr>
            <w:r w:rsidRPr="00D0162F">
              <w:rPr>
                <w:lang w:eastAsia="zh-CN"/>
              </w:rPr>
              <w:t>Cell 2 Qrxlevmin = -135dBm/SCS for config. 2</w:t>
            </w:r>
          </w:p>
          <w:p w14:paraId="702361C5" w14:textId="77777777" w:rsidR="00901854" w:rsidRPr="00D0162F" w:rsidRDefault="00901854" w:rsidP="00901854">
            <w:pPr>
              <w:pStyle w:val="TAL"/>
              <w:rPr>
                <w:lang w:eastAsia="zh-CN"/>
              </w:rPr>
            </w:pPr>
          </w:p>
          <w:p w14:paraId="186AB057" w14:textId="77777777" w:rsidR="00901854" w:rsidRPr="00D0162F" w:rsidRDefault="00901854" w:rsidP="00901854">
            <w:pPr>
              <w:pStyle w:val="TAL"/>
              <w:rPr>
                <w:lang w:eastAsia="zh-CN"/>
              </w:rPr>
            </w:pPr>
            <w:r w:rsidRPr="00D0162F">
              <w:rPr>
                <w:lang w:eastAsia="zh-CN"/>
              </w:rPr>
              <w:t>Cell 2 SnonintraSearchP = 50dB</w:t>
            </w:r>
          </w:p>
          <w:p w14:paraId="4FFBB120" w14:textId="77777777" w:rsidR="00901854" w:rsidRPr="00D0162F" w:rsidRDefault="00901854" w:rsidP="00901854">
            <w:pPr>
              <w:pStyle w:val="TAL"/>
              <w:rPr>
                <w:lang w:eastAsia="zh-CN"/>
              </w:rPr>
            </w:pPr>
          </w:p>
          <w:p w14:paraId="05C70952" w14:textId="77777777" w:rsidR="00901854" w:rsidRPr="00D0162F" w:rsidRDefault="00901854" w:rsidP="00901854">
            <w:pPr>
              <w:pStyle w:val="TAL"/>
              <w:rPr>
                <w:lang w:eastAsia="zh-CN"/>
              </w:rPr>
            </w:pPr>
            <w:r w:rsidRPr="00D0162F">
              <w:rPr>
                <w:lang w:eastAsia="zh-CN"/>
              </w:rPr>
              <w:t>Cell 1 Threshx, highP = 48dB</w:t>
            </w:r>
          </w:p>
          <w:p w14:paraId="3FBD4975" w14:textId="77777777" w:rsidR="00901854" w:rsidRPr="00D0162F" w:rsidRDefault="00901854" w:rsidP="00901854">
            <w:pPr>
              <w:pStyle w:val="TAL"/>
              <w:rPr>
                <w:lang w:eastAsia="zh-CN"/>
              </w:rPr>
            </w:pPr>
            <w:r w:rsidRPr="00D0162F">
              <w:rPr>
                <w:lang w:eastAsia="zh-CN"/>
              </w:rPr>
              <w:t>Cell 2 Threshserving, lowP = 44dB</w:t>
            </w:r>
          </w:p>
          <w:p w14:paraId="5BB7EFF5" w14:textId="77777777" w:rsidR="00901854" w:rsidRPr="00D0162F" w:rsidRDefault="00901854" w:rsidP="00901854">
            <w:pPr>
              <w:pStyle w:val="TAL"/>
              <w:rPr>
                <w:lang w:eastAsia="zh-CN"/>
              </w:rPr>
            </w:pPr>
          </w:p>
          <w:p w14:paraId="3A7D7DC5" w14:textId="77777777" w:rsidR="00901854" w:rsidRPr="00D0162F" w:rsidRDefault="00901854" w:rsidP="00901854">
            <w:pPr>
              <w:pStyle w:val="TAL"/>
              <w:rPr>
                <w:lang w:eastAsia="zh-CN"/>
              </w:rPr>
            </w:pPr>
            <w:r w:rsidRPr="00D0162F">
              <w:rPr>
                <w:lang w:eastAsia="zh-CN"/>
              </w:rPr>
              <w:t>Cell 2 Threshx, lowP = 50dB</w:t>
            </w:r>
          </w:p>
          <w:p w14:paraId="10C779D4" w14:textId="7B4EBA64" w:rsidR="00901854" w:rsidRPr="00D0162F" w:rsidRDefault="00901854" w:rsidP="00901854">
            <w:pPr>
              <w:pStyle w:val="TAL"/>
              <w:rPr>
                <w:lang w:eastAsia="zh-CN"/>
              </w:rPr>
            </w:pPr>
            <w:r w:rsidRPr="00D0162F">
              <w:rPr>
                <w:lang w:eastAsia="zh-CN"/>
              </w:rPr>
              <w:t>Cell 2 SsearchThresholdP = 29dB</w:t>
            </w:r>
          </w:p>
        </w:tc>
        <w:tc>
          <w:tcPr>
            <w:tcW w:w="1643" w:type="dxa"/>
          </w:tcPr>
          <w:p w14:paraId="165187A4" w14:textId="77777777" w:rsidR="00901854" w:rsidRPr="00D0162F" w:rsidRDefault="00901854" w:rsidP="00901854">
            <w:pPr>
              <w:pStyle w:val="TAL"/>
              <w:rPr>
                <w:lang w:eastAsia="zh-CN"/>
              </w:rPr>
            </w:pPr>
            <w:r w:rsidRPr="00D0162F">
              <w:rPr>
                <w:lang w:eastAsia="zh-CN"/>
              </w:rPr>
              <w:t>During T1:</w:t>
            </w:r>
          </w:p>
          <w:p w14:paraId="50CD550D" w14:textId="77777777" w:rsidR="00901854" w:rsidRPr="00D0162F" w:rsidRDefault="00901854" w:rsidP="00901854">
            <w:pPr>
              <w:pStyle w:val="TAL"/>
              <w:rPr>
                <w:lang w:eastAsia="zh-CN"/>
              </w:rPr>
            </w:pPr>
            <w:r w:rsidRPr="00D0162F">
              <w:rPr>
                <w:lang w:eastAsia="zh-CN"/>
              </w:rPr>
              <w:t>0dB</w:t>
            </w:r>
          </w:p>
          <w:p w14:paraId="7044AF95" w14:textId="77777777" w:rsidR="00901854" w:rsidRPr="00D0162F" w:rsidRDefault="00901854" w:rsidP="00901854">
            <w:pPr>
              <w:pStyle w:val="TAL"/>
              <w:rPr>
                <w:lang w:eastAsia="zh-CN"/>
              </w:rPr>
            </w:pPr>
            <w:r w:rsidRPr="00D0162F">
              <w:rPr>
                <w:lang w:eastAsia="zh-CN"/>
              </w:rPr>
              <w:t>0dB</w:t>
            </w:r>
          </w:p>
          <w:p w14:paraId="1610DB7F" w14:textId="77777777" w:rsidR="00901854" w:rsidRPr="00D0162F" w:rsidRDefault="00901854" w:rsidP="00901854">
            <w:pPr>
              <w:pStyle w:val="TAL"/>
              <w:rPr>
                <w:lang w:eastAsia="zh-CN"/>
              </w:rPr>
            </w:pPr>
            <w:r w:rsidRPr="00D0162F">
              <w:rPr>
                <w:lang w:eastAsia="zh-CN"/>
              </w:rPr>
              <w:t>0dB</w:t>
            </w:r>
          </w:p>
          <w:p w14:paraId="1FC14E10" w14:textId="77777777" w:rsidR="00901854" w:rsidRPr="00D0162F" w:rsidRDefault="00901854" w:rsidP="00901854">
            <w:pPr>
              <w:pStyle w:val="TAL"/>
              <w:rPr>
                <w:lang w:eastAsia="zh-CN"/>
              </w:rPr>
            </w:pPr>
            <w:r w:rsidRPr="00D0162F">
              <w:rPr>
                <w:lang w:eastAsia="zh-CN"/>
              </w:rPr>
              <w:t>7.6dB</w:t>
            </w:r>
          </w:p>
          <w:p w14:paraId="55DC74C2" w14:textId="77777777" w:rsidR="00901854" w:rsidRPr="00D0162F" w:rsidRDefault="00901854" w:rsidP="00901854">
            <w:pPr>
              <w:pStyle w:val="TAL"/>
              <w:rPr>
                <w:lang w:eastAsia="zh-CN"/>
              </w:rPr>
            </w:pPr>
          </w:p>
          <w:p w14:paraId="0578121E" w14:textId="77777777" w:rsidR="00901854" w:rsidRPr="00D0162F" w:rsidRDefault="00901854" w:rsidP="00901854">
            <w:pPr>
              <w:pStyle w:val="TAL"/>
              <w:rPr>
                <w:lang w:eastAsia="zh-CN"/>
              </w:rPr>
            </w:pPr>
            <w:r w:rsidRPr="00D0162F">
              <w:rPr>
                <w:lang w:eastAsia="zh-CN"/>
              </w:rPr>
              <w:t>During T2:</w:t>
            </w:r>
          </w:p>
          <w:p w14:paraId="6A5BC1FE" w14:textId="77777777" w:rsidR="00901854" w:rsidRPr="00D0162F" w:rsidRDefault="00901854" w:rsidP="00901854">
            <w:pPr>
              <w:pStyle w:val="TAL"/>
              <w:rPr>
                <w:lang w:eastAsia="zh-CN"/>
              </w:rPr>
            </w:pPr>
            <w:r w:rsidRPr="00D0162F">
              <w:rPr>
                <w:lang w:eastAsia="zh-CN"/>
              </w:rPr>
              <w:t>0dB</w:t>
            </w:r>
          </w:p>
          <w:p w14:paraId="5D2E16D9" w14:textId="77777777" w:rsidR="00901854" w:rsidRPr="00D0162F" w:rsidRDefault="00901854" w:rsidP="00901854">
            <w:pPr>
              <w:pStyle w:val="TAL"/>
              <w:rPr>
                <w:lang w:eastAsia="zh-CN"/>
              </w:rPr>
            </w:pPr>
            <w:r w:rsidRPr="00D0162F">
              <w:rPr>
                <w:lang w:eastAsia="zh-CN"/>
              </w:rPr>
              <w:t>0dB</w:t>
            </w:r>
          </w:p>
          <w:p w14:paraId="4C2F5A0C" w14:textId="77777777" w:rsidR="00901854" w:rsidRPr="00D0162F" w:rsidRDefault="00901854" w:rsidP="00901854">
            <w:pPr>
              <w:pStyle w:val="TAL"/>
              <w:rPr>
                <w:lang w:eastAsia="zh-CN"/>
              </w:rPr>
            </w:pPr>
            <w:r w:rsidRPr="00D0162F">
              <w:rPr>
                <w:lang w:eastAsia="zh-CN"/>
              </w:rPr>
              <w:t>0dB</w:t>
            </w:r>
          </w:p>
          <w:p w14:paraId="4F9E68AF" w14:textId="77777777" w:rsidR="00901854" w:rsidRPr="00D0162F" w:rsidRDefault="00901854" w:rsidP="00901854">
            <w:pPr>
              <w:pStyle w:val="TAL"/>
              <w:rPr>
                <w:lang w:eastAsia="zh-CN"/>
              </w:rPr>
            </w:pPr>
            <w:r w:rsidRPr="00D0162F">
              <w:rPr>
                <w:lang w:eastAsia="zh-CN"/>
              </w:rPr>
              <w:t>0dB</w:t>
            </w:r>
          </w:p>
          <w:p w14:paraId="0B22D1C0" w14:textId="77777777" w:rsidR="00901854" w:rsidRPr="00D0162F" w:rsidRDefault="00901854" w:rsidP="00901854">
            <w:pPr>
              <w:pStyle w:val="TAL"/>
              <w:rPr>
                <w:lang w:eastAsia="zh-CN"/>
              </w:rPr>
            </w:pPr>
          </w:p>
          <w:p w14:paraId="51D573DD" w14:textId="77777777" w:rsidR="00901854" w:rsidRPr="00D0162F" w:rsidRDefault="00901854" w:rsidP="00901854">
            <w:pPr>
              <w:pStyle w:val="TAL"/>
              <w:rPr>
                <w:lang w:eastAsia="zh-CN"/>
              </w:rPr>
            </w:pPr>
            <w:r w:rsidRPr="00D0162F">
              <w:rPr>
                <w:lang w:eastAsia="zh-CN"/>
              </w:rPr>
              <w:t>In signalling:</w:t>
            </w:r>
          </w:p>
          <w:p w14:paraId="04CAB935" w14:textId="77777777" w:rsidR="00901854" w:rsidRPr="00D0162F" w:rsidRDefault="00901854" w:rsidP="00901854">
            <w:pPr>
              <w:pStyle w:val="TAL"/>
              <w:rPr>
                <w:lang w:eastAsia="zh-CN"/>
              </w:rPr>
            </w:pPr>
            <w:r w:rsidRPr="00D0162F">
              <w:rPr>
                <w:lang w:eastAsia="zh-CN"/>
              </w:rPr>
              <w:t>16 dB</w:t>
            </w:r>
          </w:p>
          <w:p w14:paraId="702FEA83" w14:textId="77777777" w:rsidR="00901854" w:rsidRPr="00D0162F" w:rsidRDefault="00901854" w:rsidP="00901854">
            <w:pPr>
              <w:pStyle w:val="TAL"/>
              <w:rPr>
                <w:lang w:eastAsia="zh-CN"/>
              </w:rPr>
            </w:pPr>
          </w:p>
          <w:p w14:paraId="79448FA2" w14:textId="77777777" w:rsidR="00901854" w:rsidRPr="00D0162F" w:rsidRDefault="00901854" w:rsidP="00901854">
            <w:pPr>
              <w:pStyle w:val="TAL"/>
              <w:rPr>
                <w:lang w:eastAsia="zh-CN"/>
              </w:rPr>
            </w:pPr>
            <w:r w:rsidRPr="00D0162F">
              <w:rPr>
                <w:lang w:eastAsia="zh-CN"/>
              </w:rPr>
              <w:t>16 dB</w:t>
            </w:r>
          </w:p>
          <w:p w14:paraId="5647375B" w14:textId="77777777" w:rsidR="00901854" w:rsidRPr="00D0162F" w:rsidRDefault="00901854" w:rsidP="00901854">
            <w:pPr>
              <w:pStyle w:val="TAL"/>
              <w:rPr>
                <w:lang w:eastAsia="zh-CN"/>
              </w:rPr>
            </w:pPr>
          </w:p>
          <w:p w14:paraId="0523817E" w14:textId="77777777" w:rsidR="00901854" w:rsidRPr="00D0162F" w:rsidRDefault="00901854" w:rsidP="00901854">
            <w:pPr>
              <w:pStyle w:val="TAL"/>
              <w:rPr>
                <w:lang w:eastAsia="zh-CN"/>
              </w:rPr>
            </w:pPr>
            <w:r w:rsidRPr="00D0162F">
              <w:rPr>
                <w:lang w:eastAsia="zh-CN"/>
              </w:rPr>
              <w:t>12dB</w:t>
            </w:r>
          </w:p>
          <w:p w14:paraId="3E2B73AC" w14:textId="77777777" w:rsidR="00901854" w:rsidRPr="00D0162F" w:rsidRDefault="00901854" w:rsidP="00901854">
            <w:pPr>
              <w:pStyle w:val="TAL"/>
              <w:rPr>
                <w:lang w:eastAsia="zh-CN"/>
              </w:rPr>
            </w:pPr>
          </w:p>
          <w:p w14:paraId="24017077" w14:textId="77777777" w:rsidR="00901854" w:rsidRPr="00D0162F" w:rsidRDefault="00901854" w:rsidP="00901854">
            <w:pPr>
              <w:pStyle w:val="TAL"/>
              <w:rPr>
                <w:lang w:eastAsia="zh-CN"/>
              </w:rPr>
            </w:pPr>
            <w:r w:rsidRPr="00D0162F">
              <w:rPr>
                <w:lang w:eastAsia="zh-CN"/>
              </w:rPr>
              <w:t>-16dB</w:t>
            </w:r>
          </w:p>
          <w:p w14:paraId="66445D0B" w14:textId="77777777" w:rsidR="00901854" w:rsidRPr="00D0162F" w:rsidRDefault="00901854" w:rsidP="00901854">
            <w:pPr>
              <w:pStyle w:val="TAL"/>
              <w:rPr>
                <w:lang w:eastAsia="zh-CN"/>
              </w:rPr>
            </w:pPr>
            <w:r w:rsidRPr="00D0162F">
              <w:rPr>
                <w:lang w:eastAsia="zh-CN"/>
              </w:rPr>
              <w:t>18dB</w:t>
            </w:r>
          </w:p>
          <w:p w14:paraId="67B26AB3" w14:textId="77777777" w:rsidR="00901854" w:rsidRPr="00D0162F" w:rsidRDefault="00901854" w:rsidP="00901854">
            <w:pPr>
              <w:pStyle w:val="TAL"/>
              <w:rPr>
                <w:lang w:eastAsia="zh-CN"/>
              </w:rPr>
            </w:pPr>
          </w:p>
          <w:p w14:paraId="42B450F5" w14:textId="77777777" w:rsidR="00901854" w:rsidRPr="00D0162F" w:rsidRDefault="00901854" w:rsidP="00901854">
            <w:pPr>
              <w:pStyle w:val="TAL"/>
              <w:rPr>
                <w:lang w:eastAsia="zh-CN"/>
              </w:rPr>
            </w:pPr>
            <w:r w:rsidRPr="00D0162F">
              <w:rPr>
                <w:lang w:eastAsia="zh-CN"/>
              </w:rPr>
              <w:t>-32dB</w:t>
            </w:r>
          </w:p>
          <w:p w14:paraId="4F996566" w14:textId="1A92B17B" w:rsidR="00901854" w:rsidRPr="00D0162F" w:rsidRDefault="00901854" w:rsidP="00901854">
            <w:pPr>
              <w:pStyle w:val="TAL"/>
              <w:rPr>
                <w:lang w:eastAsia="zh-CN"/>
              </w:rPr>
            </w:pPr>
            <w:r w:rsidRPr="00D0162F">
              <w:rPr>
                <w:lang w:eastAsia="zh-CN"/>
              </w:rPr>
              <w:t>-17dB</w:t>
            </w:r>
          </w:p>
        </w:tc>
        <w:tc>
          <w:tcPr>
            <w:tcW w:w="2573" w:type="dxa"/>
          </w:tcPr>
          <w:p w14:paraId="08AF736F" w14:textId="77777777" w:rsidR="00901854" w:rsidRPr="00D0162F" w:rsidRDefault="00901854" w:rsidP="00901854">
            <w:pPr>
              <w:pStyle w:val="TAL"/>
              <w:rPr>
                <w:lang w:eastAsia="zh-CN"/>
              </w:rPr>
            </w:pPr>
            <w:r w:rsidRPr="00D0162F">
              <w:rPr>
                <w:lang w:eastAsia="zh-CN"/>
              </w:rPr>
              <w:t>During T1:</w:t>
            </w:r>
          </w:p>
          <w:p w14:paraId="4DEC2232" w14:textId="77777777" w:rsidR="00901854" w:rsidRPr="00D0162F" w:rsidRDefault="00901854" w:rsidP="00901854">
            <w:pPr>
              <w:pStyle w:val="TAL"/>
            </w:pPr>
            <w:r w:rsidRPr="00D0162F">
              <w:t>Noc</w:t>
            </w:r>
            <w:r w:rsidRPr="00D0162F">
              <w:rPr>
                <w:vertAlign w:val="subscript"/>
                <w:lang w:eastAsia="zh-CN"/>
              </w:rPr>
              <w:t>1</w:t>
            </w:r>
            <w:r w:rsidRPr="00D0162F">
              <w:t xml:space="preserve"> = -102 dBm/15kHz</w:t>
            </w:r>
          </w:p>
          <w:p w14:paraId="76E8ACD4" w14:textId="77777777" w:rsidR="00901854" w:rsidRPr="00D0162F" w:rsidRDefault="00901854" w:rsidP="00901854">
            <w:pPr>
              <w:pStyle w:val="TAL"/>
            </w:pPr>
            <w:r w:rsidRPr="00D0162F">
              <w:t>Noc</w:t>
            </w:r>
            <w:r w:rsidRPr="00D0162F">
              <w:rPr>
                <w:vertAlign w:val="subscript"/>
                <w:lang w:eastAsia="zh-CN"/>
              </w:rPr>
              <w:t>2</w:t>
            </w:r>
            <w:r w:rsidRPr="00D0162F">
              <w:t xml:space="preserve"> = -102 dBm/15kHz</w:t>
            </w:r>
          </w:p>
          <w:p w14:paraId="573B4AF5"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w:t>
            </w:r>
            <w:r w:rsidRPr="00D0162F">
              <w:rPr>
                <w:vertAlign w:val="subscript"/>
                <w:lang w:eastAsia="zh-CN"/>
              </w:rPr>
              <w:t>1</w:t>
            </w:r>
            <w:r w:rsidRPr="00D0162F">
              <w:rPr>
                <w:lang w:eastAsia="zh-CN"/>
              </w:rPr>
              <w:t xml:space="preserve"> = 10.5dB</w:t>
            </w:r>
          </w:p>
          <w:p w14:paraId="18B78248"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w:t>
            </w:r>
            <w:r w:rsidRPr="00D0162F">
              <w:rPr>
                <w:vertAlign w:val="subscript"/>
                <w:lang w:eastAsia="zh-CN"/>
              </w:rPr>
              <w:t>2</w:t>
            </w:r>
            <w:r w:rsidRPr="00D0162F">
              <w:rPr>
                <w:lang w:eastAsia="zh-CN"/>
              </w:rPr>
              <w:t xml:space="preserve"> = -2.9dB</w:t>
            </w:r>
          </w:p>
          <w:p w14:paraId="530DBF80" w14:textId="77777777" w:rsidR="00901854" w:rsidRPr="00D0162F" w:rsidRDefault="00901854" w:rsidP="00901854">
            <w:pPr>
              <w:pStyle w:val="TAL"/>
              <w:rPr>
                <w:lang w:eastAsia="zh-CN"/>
              </w:rPr>
            </w:pPr>
          </w:p>
          <w:p w14:paraId="517865F2" w14:textId="77777777" w:rsidR="00901854" w:rsidRPr="00D0162F" w:rsidRDefault="00901854" w:rsidP="00901854">
            <w:pPr>
              <w:pStyle w:val="TAL"/>
              <w:rPr>
                <w:lang w:eastAsia="zh-CN"/>
              </w:rPr>
            </w:pPr>
            <w:r w:rsidRPr="00D0162F">
              <w:rPr>
                <w:lang w:eastAsia="zh-CN"/>
              </w:rPr>
              <w:t>During T2:</w:t>
            </w:r>
          </w:p>
          <w:p w14:paraId="12EBC398" w14:textId="77777777" w:rsidR="00901854" w:rsidRPr="00D0162F" w:rsidRDefault="00901854" w:rsidP="00901854">
            <w:pPr>
              <w:pStyle w:val="TAL"/>
            </w:pPr>
            <w:r w:rsidRPr="00D0162F">
              <w:t>Noc</w:t>
            </w:r>
            <w:r w:rsidRPr="00D0162F">
              <w:rPr>
                <w:vertAlign w:val="subscript"/>
                <w:lang w:eastAsia="zh-CN"/>
              </w:rPr>
              <w:t>1</w:t>
            </w:r>
            <w:r w:rsidRPr="00D0162F">
              <w:t xml:space="preserve"> = -102 dBm/15kHz</w:t>
            </w:r>
          </w:p>
          <w:p w14:paraId="79BB470D" w14:textId="77777777" w:rsidR="00901854" w:rsidRPr="00D0162F" w:rsidRDefault="00901854" w:rsidP="00901854">
            <w:pPr>
              <w:pStyle w:val="TAL"/>
            </w:pPr>
            <w:r w:rsidRPr="00D0162F">
              <w:t>Noc</w:t>
            </w:r>
            <w:r w:rsidRPr="00D0162F">
              <w:rPr>
                <w:vertAlign w:val="subscript"/>
                <w:lang w:eastAsia="zh-CN"/>
              </w:rPr>
              <w:t>2</w:t>
            </w:r>
            <w:r w:rsidRPr="00D0162F">
              <w:t xml:space="preserve"> = -102 dBm/15kHz</w:t>
            </w:r>
          </w:p>
          <w:p w14:paraId="20A1BDB4"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1</w:t>
            </w:r>
            <w:r w:rsidRPr="00D0162F">
              <w:rPr>
                <w:lang w:eastAsia="zh-CN"/>
              </w:rPr>
              <w:t>/Noc</w:t>
            </w:r>
            <w:r w:rsidRPr="00D0162F">
              <w:rPr>
                <w:vertAlign w:val="subscript"/>
                <w:lang w:eastAsia="zh-CN"/>
              </w:rPr>
              <w:t>1</w:t>
            </w:r>
            <w:r w:rsidRPr="00D0162F">
              <w:rPr>
                <w:lang w:eastAsia="zh-CN"/>
              </w:rPr>
              <w:t xml:space="preserve"> = 8dB</w:t>
            </w:r>
          </w:p>
          <w:p w14:paraId="77F75F28" w14:textId="77777777" w:rsidR="00901854" w:rsidRPr="00D0162F" w:rsidRDefault="00901854" w:rsidP="00901854">
            <w:pPr>
              <w:pStyle w:val="TAL"/>
              <w:rPr>
                <w:lang w:eastAsia="zh-CN"/>
              </w:rPr>
            </w:pPr>
            <w:r w:rsidRPr="00D0162F">
              <w:rPr>
                <w:lang w:eastAsia="zh-CN"/>
              </w:rPr>
              <w:t>Es</w:t>
            </w:r>
            <w:r w:rsidRPr="00D0162F">
              <w:rPr>
                <w:vertAlign w:val="subscript"/>
                <w:lang w:eastAsia="zh-CN"/>
              </w:rPr>
              <w:t>2</w:t>
            </w:r>
            <w:r w:rsidRPr="00D0162F">
              <w:rPr>
                <w:lang w:eastAsia="zh-CN"/>
              </w:rPr>
              <w:t>/Noc</w:t>
            </w:r>
            <w:r w:rsidRPr="00D0162F">
              <w:rPr>
                <w:vertAlign w:val="subscript"/>
                <w:lang w:eastAsia="zh-CN"/>
              </w:rPr>
              <w:t>2</w:t>
            </w:r>
            <w:r w:rsidRPr="00D0162F">
              <w:rPr>
                <w:lang w:eastAsia="zh-CN"/>
              </w:rPr>
              <w:t xml:space="preserve"> = 8.5dB</w:t>
            </w:r>
          </w:p>
          <w:p w14:paraId="680A6748" w14:textId="77777777" w:rsidR="00901854" w:rsidRPr="00D0162F" w:rsidRDefault="00901854" w:rsidP="00901854">
            <w:pPr>
              <w:pStyle w:val="TAL"/>
              <w:rPr>
                <w:lang w:eastAsia="zh-CN"/>
              </w:rPr>
            </w:pPr>
          </w:p>
          <w:p w14:paraId="722928C5" w14:textId="77777777" w:rsidR="00901854" w:rsidRPr="00D0162F" w:rsidRDefault="00901854" w:rsidP="00901854">
            <w:pPr>
              <w:pStyle w:val="TAL"/>
              <w:rPr>
                <w:lang w:eastAsia="zh-CN"/>
              </w:rPr>
            </w:pPr>
            <w:r w:rsidRPr="00D0162F">
              <w:rPr>
                <w:lang w:eastAsia="zh-CN"/>
              </w:rPr>
              <w:t>In signalling:</w:t>
            </w:r>
          </w:p>
          <w:p w14:paraId="300DF1D2" w14:textId="77777777" w:rsidR="00901854" w:rsidRPr="00D0162F" w:rsidRDefault="00901854" w:rsidP="00901854">
            <w:pPr>
              <w:pStyle w:val="TAL"/>
              <w:rPr>
                <w:lang w:eastAsia="zh-CN"/>
              </w:rPr>
            </w:pPr>
            <w:r w:rsidRPr="00D0162F">
              <w:rPr>
                <w:lang w:eastAsia="zh-CN"/>
              </w:rPr>
              <w:t>Qrxlevmin = -124dBm/SCS for config. 1</w:t>
            </w:r>
          </w:p>
          <w:p w14:paraId="2202E0A1" w14:textId="77777777" w:rsidR="00901854" w:rsidRPr="00D0162F" w:rsidRDefault="00901854" w:rsidP="00901854">
            <w:pPr>
              <w:pStyle w:val="TAL"/>
              <w:rPr>
                <w:lang w:eastAsia="zh-CN"/>
              </w:rPr>
            </w:pPr>
            <w:r w:rsidRPr="00D0162F">
              <w:rPr>
                <w:lang w:eastAsia="zh-CN"/>
              </w:rPr>
              <w:t>Qrxlevmin = -121dBm/SCS for config. 2</w:t>
            </w:r>
          </w:p>
          <w:p w14:paraId="63704412" w14:textId="77777777" w:rsidR="00901854" w:rsidRPr="00D0162F" w:rsidRDefault="00901854" w:rsidP="00901854">
            <w:pPr>
              <w:pStyle w:val="TAL"/>
              <w:rPr>
                <w:lang w:eastAsia="zh-CN"/>
              </w:rPr>
            </w:pPr>
            <w:r w:rsidRPr="00D0162F">
              <w:rPr>
                <w:lang w:eastAsia="zh-CN"/>
              </w:rPr>
              <w:t>Cell 2 SnonintraSearchP = 62dB</w:t>
            </w:r>
          </w:p>
          <w:p w14:paraId="64F06098" w14:textId="77777777" w:rsidR="00901854" w:rsidRPr="00D0162F" w:rsidRDefault="00901854" w:rsidP="00901854">
            <w:pPr>
              <w:pStyle w:val="TAL"/>
              <w:rPr>
                <w:lang w:eastAsia="zh-CN"/>
              </w:rPr>
            </w:pPr>
            <w:r w:rsidRPr="00D0162F">
              <w:rPr>
                <w:lang w:eastAsia="zh-CN"/>
              </w:rPr>
              <w:t>Cell 1 Threshx, highP = 32dB</w:t>
            </w:r>
          </w:p>
          <w:p w14:paraId="74B6A34C" w14:textId="77777777" w:rsidR="00901854" w:rsidRPr="00D0162F" w:rsidRDefault="00901854" w:rsidP="00901854">
            <w:pPr>
              <w:pStyle w:val="TAL"/>
              <w:rPr>
                <w:lang w:eastAsia="zh-CN"/>
              </w:rPr>
            </w:pPr>
            <w:r w:rsidRPr="00D0162F">
              <w:rPr>
                <w:lang w:eastAsia="zh-CN"/>
              </w:rPr>
              <w:t>Cell 2 Threshserving, lowP = 62dB</w:t>
            </w:r>
          </w:p>
          <w:p w14:paraId="1DA39306" w14:textId="77777777" w:rsidR="00901854" w:rsidRPr="00D0162F" w:rsidRDefault="00901854" w:rsidP="00901854">
            <w:pPr>
              <w:pStyle w:val="TAL"/>
              <w:rPr>
                <w:lang w:eastAsia="zh-CN"/>
              </w:rPr>
            </w:pPr>
            <w:r w:rsidRPr="00D0162F">
              <w:rPr>
                <w:lang w:eastAsia="zh-CN"/>
              </w:rPr>
              <w:t>Cell 2 Threshx, lowP = 18dB</w:t>
            </w:r>
          </w:p>
          <w:p w14:paraId="4AD3DA6A" w14:textId="274BFCC3" w:rsidR="00901854" w:rsidRPr="00D0162F" w:rsidRDefault="00901854" w:rsidP="00901854">
            <w:pPr>
              <w:pStyle w:val="TAL"/>
              <w:rPr>
                <w:lang w:eastAsia="zh-CN"/>
              </w:rPr>
            </w:pPr>
            <w:r w:rsidRPr="00D0162F">
              <w:rPr>
                <w:lang w:eastAsia="zh-CN"/>
              </w:rPr>
              <w:t>Cell 2 SsearchThresholdP = 12dB</w:t>
            </w:r>
          </w:p>
        </w:tc>
      </w:tr>
      <w:tr w:rsidR="00441560" w:rsidRPr="00D0162F" w14:paraId="33C1355E" w14:textId="77777777" w:rsidTr="00EC187F">
        <w:trPr>
          <w:jc w:val="center"/>
        </w:trPr>
        <w:tc>
          <w:tcPr>
            <w:tcW w:w="2122" w:type="dxa"/>
          </w:tcPr>
          <w:p w14:paraId="17C0FF64" w14:textId="3DB0141E" w:rsidR="00441560" w:rsidRPr="00D0162F" w:rsidRDefault="00441560" w:rsidP="00441560">
            <w:pPr>
              <w:pStyle w:val="TAL"/>
            </w:pPr>
            <w:r w:rsidRPr="00D0162F">
              <w:t>7.3.1.2 NR SA FR2 Intra-frequency handover; unknown target cell</w:t>
            </w:r>
          </w:p>
        </w:tc>
        <w:tc>
          <w:tcPr>
            <w:tcW w:w="4078" w:type="dxa"/>
            <w:gridSpan w:val="2"/>
          </w:tcPr>
          <w:p w14:paraId="27009AB7" w14:textId="77777777" w:rsidR="00441560" w:rsidRPr="00D0162F" w:rsidRDefault="00441560" w:rsidP="00441560">
            <w:pPr>
              <w:pStyle w:val="TAL"/>
            </w:pPr>
            <w:r w:rsidRPr="00D0162F">
              <w:t>During T1:</w:t>
            </w:r>
          </w:p>
          <w:p w14:paraId="5D3C33D3" w14:textId="77777777" w:rsidR="00441560" w:rsidRPr="00D0162F" w:rsidRDefault="00441560" w:rsidP="00441560">
            <w:pPr>
              <w:pStyle w:val="TAL"/>
            </w:pPr>
            <w:r w:rsidRPr="00D0162F">
              <w:t>Noc: -104.7dBm/15kHz</w:t>
            </w:r>
          </w:p>
          <w:p w14:paraId="699CFB38" w14:textId="77777777" w:rsidR="00441560" w:rsidRPr="00D0162F" w:rsidRDefault="00441560" w:rsidP="00441560">
            <w:pPr>
              <w:pStyle w:val="TAL"/>
            </w:pPr>
            <w:r w:rsidRPr="00D0162F">
              <w:t>Ês1 / Noc: +6.00dB</w:t>
            </w:r>
          </w:p>
          <w:p w14:paraId="465E7DD1" w14:textId="77777777" w:rsidR="00441560" w:rsidRPr="00D0162F" w:rsidRDefault="00441560" w:rsidP="00441560">
            <w:pPr>
              <w:pStyle w:val="TAL"/>
            </w:pPr>
            <w:r w:rsidRPr="00D0162F">
              <w:t>Ês2 / Noc: -infinity</w:t>
            </w:r>
          </w:p>
          <w:p w14:paraId="320D9909" w14:textId="77777777" w:rsidR="00441560" w:rsidRPr="00D0162F" w:rsidRDefault="00441560" w:rsidP="00441560">
            <w:pPr>
              <w:pStyle w:val="TAL"/>
            </w:pPr>
          </w:p>
          <w:p w14:paraId="4EB4CD81" w14:textId="77777777" w:rsidR="00441560" w:rsidRPr="00D0162F" w:rsidRDefault="00441560" w:rsidP="00441560">
            <w:pPr>
              <w:pStyle w:val="TAL"/>
            </w:pPr>
            <w:r w:rsidRPr="00D0162F">
              <w:t>During T2:</w:t>
            </w:r>
          </w:p>
          <w:p w14:paraId="093CA289" w14:textId="77777777" w:rsidR="00441560" w:rsidRPr="00D0162F" w:rsidRDefault="00441560" w:rsidP="00441560">
            <w:pPr>
              <w:pStyle w:val="TAL"/>
            </w:pPr>
            <w:r w:rsidRPr="00D0162F">
              <w:t>Noc: -104.7dBm/15kHz</w:t>
            </w:r>
          </w:p>
          <w:p w14:paraId="76341EFC" w14:textId="77777777" w:rsidR="00441560" w:rsidRPr="00D0162F" w:rsidRDefault="00441560" w:rsidP="00441560">
            <w:pPr>
              <w:pStyle w:val="TAL"/>
            </w:pPr>
            <w:r w:rsidRPr="00D0162F">
              <w:t>Ês1 / Noc: +6.00dB</w:t>
            </w:r>
          </w:p>
          <w:p w14:paraId="6212513B" w14:textId="489592BF" w:rsidR="00441560" w:rsidRPr="00D0162F" w:rsidRDefault="00441560" w:rsidP="00441560">
            <w:pPr>
              <w:pStyle w:val="TAL"/>
              <w:rPr>
                <w:lang w:eastAsia="zh-CN"/>
              </w:rPr>
            </w:pPr>
            <w:r w:rsidRPr="00D0162F">
              <w:t>Ês2 / Noc: +7.00dB</w:t>
            </w:r>
          </w:p>
        </w:tc>
        <w:tc>
          <w:tcPr>
            <w:tcW w:w="1643" w:type="dxa"/>
          </w:tcPr>
          <w:p w14:paraId="2D2B8420" w14:textId="77777777" w:rsidR="00441560" w:rsidRPr="00D0162F" w:rsidRDefault="00441560" w:rsidP="00441560">
            <w:pPr>
              <w:pStyle w:val="TAL"/>
            </w:pPr>
            <w:r w:rsidRPr="00D0162F">
              <w:t>During T1:</w:t>
            </w:r>
          </w:p>
          <w:p w14:paraId="79789830" w14:textId="77777777" w:rsidR="00441560" w:rsidRPr="00D0162F" w:rsidRDefault="00441560" w:rsidP="00441560">
            <w:pPr>
              <w:pStyle w:val="TAL"/>
            </w:pPr>
            <w:r w:rsidRPr="00D0162F">
              <w:t>0dB</w:t>
            </w:r>
          </w:p>
          <w:p w14:paraId="22735E1A" w14:textId="77777777" w:rsidR="00441560" w:rsidRPr="00D0162F" w:rsidRDefault="00441560" w:rsidP="00441560">
            <w:pPr>
              <w:pStyle w:val="TAL"/>
            </w:pPr>
            <w:r w:rsidRPr="00D0162F">
              <w:t>0dB</w:t>
            </w:r>
          </w:p>
          <w:p w14:paraId="3EEDDE3E" w14:textId="77777777" w:rsidR="00441560" w:rsidRPr="00D0162F" w:rsidRDefault="00441560" w:rsidP="00441560">
            <w:pPr>
              <w:pStyle w:val="TAL"/>
            </w:pPr>
            <w:r w:rsidRPr="00D0162F">
              <w:t>0dB</w:t>
            </w:r>
          </w:p>
          <w:p w14:paraId="4673BF59" w14:textId="77777777" w:rsidR="00441560" w:rsidRPr="00D0162F" w:rsidRDefault="00441560" w:rsidP="00441560">
            <w:pPr>
              <w:pStyle w:val="TAL"/>
            </w:pPr>
          </w:p>
          <w:p w14:paraId="61809677" w14:textId="77777777" w:rsidR="00441560" w:rsidRPr="00D0162F" w:rsidRDefault="00441560" w:rsidP="00441560">
            <w:pPr>
              <w:pStyle w:val="TAL"/>
            </w:pPr>
            <w:r w:rsidRPr="00D0162F">
              <w:t>During T2:</w:t>
            </w:r>
          </w:p>
          <w:p w14:paraId="1D194AF8" w14:textId="77777777" w:rsidR="00441560" w:rsidRPr="00D0162F" w:rsidRDefault="00441560" w:rsidP="00441560">
            <w:pPr>
              <w:pStyle w:val="TAL"/>
            </w:pPr>
            <w:r w:rsidRPr="00D0162F">
              <w:t>0dB</w:t>
            </w:r>
          </w:p>
          <w:p w14:paraId="6E5DC99B" w14:textId="77777777" w:rsidR="00441560" w:rsidRPr="00D0162F" w:rsidRDefault="00441560" w:rsidP="00441560">
            <w:pPr>
              <w:pStyle w:val="TAL"/>
            </w:pPr>
            <w:r w:rsidRPr="00D0162F">
              <w:t>0dB</w:t>
            </w:r>
          </w:p>
          <w:p w14:paraId="73C31D39" w14:textId="1F0C4462" w:rsidR="00441560" w:rsidRPr="00D0162F" w:rsidRDefault="00441560" w:rsidP="00441560">
            <w:pPr>
              <w:pStyle w:val="TAL"/>
              <w:rPr>
                <w:lang w:eastAsia="zh-CN"/>
              </w:rPr>
            </w:pPr>
            <w:r w:rsidRPr="00D0162F">
              <w:t>0dB</w:t>
            </w:r>
          </w:p>
        </w:tc>
        <w:tc>
          <w:tcPr>
            <w:tcW w:w="2573" w:type="dxa"/>
          </w:tcPr>
          <w:p w14:paraId="34A82DDB" w14:textId="77777777" w:rsidR="00441560" w:rsidRPr="00D0162F" w:rsidRDefault="00441560" w:rsidP="00441560">
            <w:pPr>
              <w:pStyle w:val="TAL"/>
            </w:pPr>
            <w:r w:rsidRPr="00D0162F">
              <w:t>During T1:</w:t>
            </w:r>
          </w:p>
          <w:p w14:paraId="32F404A0" w14:textId="77777777" w:rsidR="00441560" w:rsidRPr="00D0162F" w:rsidRDefault="00441560" w:rsidP="00441560">
            <w:pPr>
              <w:pStyle w:val="TAL"/>
            </w:pPr>
            <w:r w:rsidRPr="00D0162F">
              <w:t>Noc: -104.7dBm/15kHz</w:t>
            </w:r>
          </w:p>
          <w:p w14:paraId="56622E56" w14:textId="77777777" w:rsidR="00441560" w:rsidRPr="00D0162F" w:rsidRDefault="00441560" w:rsidP="00441560">
            <w:pPr>
              <w:pStyle w:val="TAL"/>
            </w:pPr>
            <w:r w:rsidRPr="00D0162F">
              <w:t>Ês1 / Noc: +6.00dB</w:t>
            </w:r>
          </w:p>
          <w:p w14:paraId="0F988CA3" w14:textId="77777777" w:rsidR="00441560" w:rsidRPr="00D0162F" w:rsidRDefault="00441560" w:rsidP="00441560">
            <w:pPr>
              <w:pStyle w:val="TAL"/>
            </w:pPr>
            <w:r w:rsidRPr="00D0162F">
              <w:t>Ês2 / Noc: -infinity</w:t>
            </w:r>
          </w:p>
          <w:p w14:paraId="6A57F233" w14:textId="77777777" w:rsidR="00441560" w:rsidRPr="00D0162F" w:rsidRDefault="00441560" w:rsidP="00441560">
            <w:pPr>
              <w:pStyle w:val="TAL"/>
            </w:pPr>
          </w:p>
          <w:p w14:paraId="4AF37614" w14:textId="77777777" w:rsidR="00441560" w:rsidRPr="00D0162F" w:rsidRDefault="00441560" w:rsidP="00441560">
            <w:pPr>
              <w:pStyle w:val="TAL"/>
            </w:pPr>
            <w:r w:rsidRPr="00D0162F">
              <w:t>During T2:</w:t>
            </w:r>
          </w:p>
          <w:p w14:paraId="7905B827" w14:textId="77777777" w:rsidR="00441560" w:rsidRPr="00D0162F" w:rsidRDefault="00441560" w:rsidP="00441560">
            <w:pPr>
              <w:pStyle w:val="TAL"/>
            </w:pPr>
            <w:r w:rsidRPr="00D0162F">
              <w:t>Noc: -104.7dBm/15kHz</w:t>
            </w:r>
          </w:p>
          <w:p w14:paraId="6B7696AB" w14:textId="77777777" w:rsidR="00441560" w:rsidRPr="00D0162F" w:rsidRDefault="00441560" w:rsidP="00441560">
            <w:pPr>
              <w:pStyle w:val="TAL"/>
            </w:pPr>
            <w:r w:rsidRPr="00D0162F">
              <w:t>Ês1 / Noc: +6.00dB</w:t>
            </w:r>
          </w:p>
          <w:p w14:paraId="1F44F6EA" w14:textId="3F7F0A8B" w:rsidR="00441560" w:rsidRPr="00D0162F" w:rsidRDefault="00441560" w:rsidP="00441560">
            <w:pPr>
              <w:pStyle w:val="TAL"/>
              <w:rPr>
                <w:lang w:eastAsia="zh-CN"/>
              </w:rPr>
            </w:pPr>
            <w:r w:rsidRPr="00D0162F">
              <w:t>Ês2 / Noc: +7.00dB</w:t>
            </w:r>
          </w:p>
        </w:tc>
      </w:tr>
      <w:tr w:rsidR="00441560" w:rsidRPr="00D0162F" w14:paraId="38F0317D" w14:textId="77777777" w:rsidTr="00EC187F">
        <w:trPr>
          <w:jc w:val="center"/>
        </w:trPr>
        <w:tc>
          <w:tcPr>
            <w:tcW w:w="2122" w:type="dxa"/>
          </w:tcPr>
          <w:p w14:paraId="6254D618" w14:textId="07C44A0B" w:rsidR="00441560" w:rsidRPr="00D0162F" w:rsidRDefault="00441560" w:rsidP="00441560">
            <w:pPr>
              <w:pStyle w:val="TAL"/>
            </w:pPr>
            <w:r w:rsidRPr="00D0162F">
              <w:t>7.3.1.3 NR SA FR2-FR2 Inter-frequency handover; unknown target cell</w:t>
            </w:r>
          </w:p>
        </w:tc>
        <w:tc>
          <w:tcPr>
            <w:tcW w:w="4078" w:type="dxa"/>
            <w:gridSpan w:val="2"/>
          </w:tcPr>
          <w:p w14:paraId="10594FC8" w14:textId="77777777" w:rsidR="00441560" w:rsidRPr="00D0162F" w:rsidRDefault="00441560" w:rsidP="00441560">
            <w:pPr>
              <w:pStyle w:val="TAL"/>
            </w:pPr>
            <w:r w:rsidRPr="00D0162F">
              <w:t>During T1:</w:t>
            </w:r>
          </w:p>
          <w:p w14:paraId="4D565F95" w14:textId="77777777" w:rsidR="00441560" w:rsidRPr="00D0162F" w:rsidRDefault="00441560" w:rsidP="00441560">
            <w:pPr>
              <w:pStyle w:val="TAL"/>
            </w:pPr>
            <w:r w:rsidRPr="00D0162F">
              <w:t>Noc1: -104.7dBm/15kHz</w:t>
            </w:r>
          </w:p>
          <w:p w14:paraId="059DAC40" w14:textId="77777777" w:rsidR="00441560" w:rsidRPr="00D0162F" w:rsidRDefault="00441560" w:rsidP="00441560">
            <w:pPr>
              <w:pStyle w:val="TAL"/>
            </w:pPr>
            <w:r w:rsidRPr="00D0162F">
              <w:t>Noc2: -104.7dBm/15kHz</w:t>
            </w:r>
          </w:p>
          <w:p w14:paraId="0CE5D3EB" w14:textId="77777777" w:rsidR="00441560" w:rsidRPr="00A91ADE" w:rsidRDefault="00441560" w:rsidP="00441560">
            <w:pPr>
              <w:pStyle w:val="TAL"/>
              <w:rPr>
                <w:lang w:val="fr-FR"/>
              </w:rPr>
            </w:pPr>
            <w:r w:rsidRPr="00A91ADE">
              <w:rPr>
                <w:lang w:val="fr-FR"/>
              </w:rPr>
              <w:t>Ês1 / Noc1: +5.00dB</w:t>
            </w:r>
          </w:p>
          <w:p w14:paraId="67FF887B" w14:textId="77777777" w:rsidR="00441560" w:rsidRPr="00A91ADE" w:rsidRDefault="00441560" w:rsidP="00441560">
            <w:pPr>
              <w:pStyle w:val="TAL"/>
              <w:rPr>
                <w:lang w:val="fr-FR"/>
              </w:rPr>
            </w:pPr>
            <w:r w:rsidRPr="00A91ADE">
              <w:rPr>
                <w:lang w:val="fr-FR"/>
              </w:rPr>
              <w:t>Ês2 / Noc2: -infinity</w:t>
            </w:r>
          </w:p>
          <w:p w14:paraId="5123B3AB" w14:textId="77777777" w:rsidR="00441560" w:rsidRPr="00A91ADE" w:rsidRDefault="00441560" w:rsidP="00441560">
            <w:pPr>
              <w:pStyle w:val="TAL"/>
              <w:rPr>
                <w:lang w:val="fr-FR"/>
              </w:rPr>
            </w:pPr>
          </w:p>
          <w:p w14:paraId="61B090EB" w14:textId="77777777" w:rsidR="00441560" w:rsidRPr="00D0162F" w:rsidRDefault="00441560" w:rsidP="00441560">
            <w:pPr>
              <w:pStyle w:val="TAL"/>
            </w:pPr>
            <w:r w:rsidRPr="00D0162F">
              <w:t>During T2:</w:t>
            </w:r>
          </w:p>
          <w:p w14:paraId="4DB4737E" w14:textId="77777777" w:rsidR="00441560" w:rsidRPr="00D0162F" w:rsidRDefault="00441560" w:rsidP="00441560">
            <w:pPr>
              <w:pStyle w:val="TAL"/>
            </w:pPr>
            <w:r w:rsidRPr="00D0162F">
              <w:t>Noc1: -104.7dBm/15kHz</w:t>
            </w:r>
          </w:p>
          <w:p w14:paraId="1EBF86BC" w14:textId="77777777" w:rsidR="00441560" w:rsidRPr="00D0162F" w:rsidRDefault="00441560" w:rsidP="00441560">
            <w:pPr>
              <w:pStyle w:val="TAL"/>
            </w:pPr>
            <w:r w:rsidRPr="00D0162F">
              <w:t>Noc2: -104.7dBm/15kHz</w:t>
            </w:r>
          </w:p>
          <w:p w14:paraId="34A0AB98" w14:textId="77777777" w:rsidR="00441560" w:rsidRPr="00D0162F" w:rsidRDefault="00441560" w:rsidP="00441560">
            <w:pPr>
              <w:pStyle w:val="TAL"/>
            </w:pPr>
            <w:r w:rsidRPr="00D0162F">
              <w:t>Ês1 / Noc1: +5.00dB</w:t>
            </w:r>
          </w:p>
          <w:p w14:paraId="6BA634C0" w14:textId="12E3C322" w:rsidR="00441560" w:rsidRPr="00D0162F" w:rsidRDefault="00441560" w:rsidP="00441560">
            <w:pPr>
              <w:pStyle w:val="TAL"/>
              <w:rPr>
                <w:lang w:eastAsia="zh-CN"/>
              </w:rPr>
            </w:pPr>
            <w:r w:rsidRPr="00D0162F">
              <w:t>Ês2 / Noc2: +5.00dB</w:t>
            </w:r>
          </w:p>
        </w:tc>
        <w:tc>
          <w:tcPr>
            <w:tcW w:w="1643" w:type="dxa"/>
          </w:tcPr>
          <w:p w14:paraId="46C1ABD2" w14:textId="77777777" w:rsidR="00441560" w:rsidRPr="00D0162F" w:rsidRDefault="00441560" w:rsidP="00441560">
            <w:pPr>
              <w:pStyle w:val="TAL"/>
            </w:pPr>
            <w:r w:rsidRPr="00D0162F">
              <w:t>During T1:</w:t>
            </w:r>
          </w:p>
          <w:p w14:paraId="0EE9612C" w14:textId="77777777" w:rsidR="00441560" w:rsidRPr="00D0162F" w:rsidRDefault="00441560" w:rsidP="00441560">
            <w:pPr>
              <w:pStyle w:val="TAL"/>
            </w:pPr>
            <w:r w:rsidRPr="00D0162F">
              <w:t>0dB</w:t>
            </w:r>
          </w:p>
          <w:p w14:paraId="2A418C35" w14:textId="77777777" w:rsidR="00441560" w:rsidRPr="00D0162F" w:rsidRDefault="00441560" w:rsidP="00441560">
            <w:pPr>
              <w:pStyle w:val="TAL"/>
            </w:pPr>
            <w:r w:rsidRPr="00D0162F">
              <w:t>0dB</w:t>
            </w:r>
          </w:p>
          <w:p w14:paraId="2FACA213" w14:textId="77777777" w:rsidR="00441560" w:rsidRPr="00D0162F" w:rsidRDefault="00441560" w:rsidP="00441560">
            <w:pPr>
              <w:pStyle w:val="TAL"/>
            </w:pPr>
            <w:r w:rsidRPr="00D0162F">
              <w:t>0dB</w:t>
            </w:r>
          </w:p>
          <w:p w14:paraId="0CD27E0F" w14:textId="77777777" w:rsidR="00441560" w:rsidRPr="00D0162F" w:rsidRDefault="00441560" w:rsidP="00441560">
            <w:pPr>
              <w:pStyle w:val="TAL"/>
            </w:pPr>
            <w:r w:rsidRPr="00D0162F">
              <w:t>0dB</w:t>
            </w:r>
          </w:p>
          <w:p w14:paraId="023AC00C" w14:textId="77777777" w:rsidR="00441560" w:rsidRPr="00D0162F" w:rsidRDefault="00441560" w:rsidP="00441560">
            <w:pPr>
              <w:pStyle w:val="TAL"/>
            </w:pPr>
          </w:p>
          <w:p w14:paraId="22E6417C" w14:textId="77777777" w:rsidR="00441560" w:rsidRPr="00D0162F" w:rsidRDefault="00441560" w:rsidP="00441560">
            <w:pPr>
              <w:pStyle w:val="TAL"/>
            </w:pPr>
            <w:r w:rsidRPr="00D0162F">
              <w:t>During T2:</w:t>
            </w:r>
          </w:p>
          <w:p w14:paraId="766B0391" w14:textId="77777777" w:rsidR="00441560" w:rsidRPr="00D0162F" w:rsidRDefault="00441560" w:rsidP="00441560">
            <w:pPr>
              <w:pStyle w:val="TAL"/>
            </w:pPr>
            <w:r w:rsidRPr="00D0162F">
              <w:t>0dB</w:t>
            </w:r>
          </w:p>
          <w:p w14:paraId="0274DA80" w14:textId="77777777" w:rsidR="00441560" w:rsidRPr="00D0162F" w:rsidRDefault="00441560" w:rsidP="00441560">
            <w:pPr>
              <w:pStyle w:val="TAL"/>
            </w:pPr>
            <w:r w:rsidRPr="00D0162F">
              <w:t>0dB</w:t>
            </w:r>
          </w:p>
          <w:p w14:paraId="57EF07B0" w14:textId="77777777" w:rsidR="00441560" w:rsidRPr="00D0162F" w:rsidRDefault="00441560" w:rsidP="00441560">
            <w:pPr>
              <w:pStyle w:val="TAL"/>
            </w:pPr>
            <w:r w:rsidRPr="00D0162F">
              <w:t>0dB</w:t>
            </w:r>
          </w:p>
          <w:p w14:paraId="6242A861" w14:textId="0806C4B5" w:rsidR="00441560" w:rsidRPr="00D0162F" w:rsidRDefault="00441560" w:rsidP="00441560">
            <w:pPr>
              <w:pStyle w:val="TAL"/>
              <w:rPr>
                <w:lang w:eastAsia="zh-CN"/>
              </w:rPr>
            </w:pPr>
            <w:r w:rsidRPr="00D0162F">
              <w:t>0dB</w:t>
            </w:r>
          </w:p>
        </w:tc>
        <w:tc>
          <w:tcPr>
            <w:tcW w:w="2573" w:type="dxa"/>
          </w:tcPr>
          <w:p w14:paraId="06B50F1A" w14:textId="77777777" w:rsidR="00441560" w:rsidRPr="00D0162F" w:rsidRDefault="00441560" w:rsidP="00441560">
            <w:pPr>
              <w:pStyle w:val="TAL"/>
            </w:pPr>
            <w:r w:rsidRPr="00D0162F">
              <w:t>During T1:</w:t>
            </w:r>
          </w:p>
          <w:p w14:paraId="6B110686" w14:textId="77777777" w:rsidR="00441560" w:rsidRPr="00D0162F" w:rsidRDefault="00441560" w:rsidP="00441560">
            <w:pPr>
              <w:pStyle w:val="TAL"/>
            </w:pPr>
            <w:r w:rsidRPr="00D0162F">
              <w:t>Noc1: -104.7dBm/15kHz</w:t>
            </w:r>
          </w:p>
          <w:p w14:paraId="073437B9" w14:textId="77777777" w:rsidR="00441560" w:rsidRPr="00D0162F" w:rsidRDefault="00441560" w:rsidP="00441560">
            <w:pPr>
              <w:pStyle w:val="TAL"/>
            </w:pPr>
            <w:r w:rsidRPr="00D0162F">
              <w:t>Noc2: -104.7dBm/15kHz</w:t>
            </w:r>
          </w:p>
          <w:p w14:paraId="794A5D31" w14:textId="77777777" w:rsidR="00441560" w:rsidRPr="00A91ADE" w:rsidRDefault="00441560" w:rsidP="00441560">
            <w:pPr>
              <w:pStyle w:val="TAL"/>
              <w:rPr>
                <w:lang w:val="fr-FR"/>
              </w:rPr>
            </w:pPr>
            <w:r w:rsidRPr="00A91ADE">
              <w:rPr>
                <w:lang w:val="fr-FR"/>
              </w:rPr>
              <w:t>Ês1 / Noc1: +5.00dB</w:t>
            </w:r>
          </w:p>
          <w:p w14:paraId="34E6085A" w14:textId="77777777" w:rsidR="00441560" w:rsidRPr="00A91ADE" w:rsidRDefault="00441560" w:rsidP="00441560">
            <w:pPr>
              <w:pStyle w:val="TAL"/>
              <w:rPr>
                <w:lang w:val="fr-FR"/>
              </w:rPr>
            </w:pPr>
            <w:r w:rsidRPr="00A91ADE">
              <w:rPr>
                <w:lang w:val="fr-FR"/>
              </w:rPr>
              <w:t>Ês2 / Noc2: -infinity</w:t>
            </w:r>
          </w:p>
          <w:p w14:paraId="77DB3FBB" w14:textId="77777777" w:rsidR="00441560" w:rsidRPr="00A91ADE" w:rsidRDefault="00441560" w:rsidP="00441560">
            <w:pPr>
              <w:pStyle w:val="TAL"/>
              <w:rPr>
                <w:lang w:val="fr-FR"/>
              </w:rPr>
            </w:pPr>
          </w:p>
          <w:p w14:paraId="3128DD60" w14:textId="77777777" w:rsidR="00441560" w:rsidRPr="00D0162F" w:rsidRDefault="00441560" w:rsidP="00441560">
            <w:pPr>
              <w:pStyle w:val="TAL"/>
            </w:pPr>
            <w:r w:rsidRPr="00D0162F">
              <w:t>During T2:</w:t>
            </w:r>
          </w:p>
          <w:p w14:paraId="07C169D8" w14:textId="77777777" w:rsidR="00441560" w:rsidRPr="00D0162F" w:rsidRDefault="00441560" w:rsidP="00441560">
            <w:pPr>
              <w:pStyle w:val="TAL"/>
            </w:pPr>
            <w:r w:rsidRPr="00D0162F">
              <w:t>Noc1: -104.7dBm/15kHz</w:t>
            </w:r>
          </w:p>
          <w:p w14:paraId="22063F44" w14:textId="77777777" w:rsidR="00441560" w:rsidRPr="00D0162F" w:rsidRDefault="00441560" w:rsidP="00441560">
            <w:pPr>
              <w:pStyle w:val="TAL"/>
            </w:pPr>
            <w:r w:rsidRPr="00D0162F">
              <w:t>Noc2: -104.7dBm/15kHz</w:t>
            </w:r>
          </w:p>
          <w:p w14:paraId="64B5C53B" w14:textId="77777777" w:rsidR="00441560" w:rsidRPr="00D0162F" w:rsidRDefault="00441560" w:rsidP="00441560">
            <w:pPr>
              <w:pStyle w:val="TAL"/>
            </w:pPr>
            <w:r w:rsidRPr="00D0162F">
              <w:t>Ês1 / Noc1: +5.00dB</w:t>
            </w:r>
          </w:p>
          <w:p w14:paraId="32426A2E" w14:textId="2C5C44BF" w:rsidR="00441560" w:rsidRPr="00D0162F" w:rsidRDefault="00441560" w:rsidP="00441560">
            <w:pPr>
              <w:pStyle w:val="TAL"/>
              <w:rPr>
                <w:lang w:eastAsia="zh-CN"/>
              </w:rPr>
            </w:pPr>
            <w:r w:rsidRPr="00D0162F">
              <w:t>Ês2 / Noc2: +5.00dB</w:t>
            </w:r>
          </w:p>
        </w:tc>
      </w:tr>
      <w:tr w:rsidR="00441560" w:rsidRPr="00D0162F" w14:paraId="0EAE6A7B" w14:textId="77777777" w:rsidTr="00EC187F">
        <w:trPr>
          <w:jc w:val="center"/>
        </w:trPr>
        <w:tc>
          <w:tcPr>
            <w:tcW w:w="2122" w:type="dxa"/>
          </w:tcPr>
          <w:p w14:paraId="6D779B04" w14:textId="37A20019" w:rsidR="00441560" w:rsidRPr="00A91ADE" w:rsidRDefault="00441560" w:rsidP="00441560">
            <w:pPr>
              <w:pStyle w:val="TAL"/>
              <w:rPr>
                <w:lang w:val="fr-FR"/>
              </w:rPr>
            </w:pPr>
            <w:r w:rsidRPr="00A91ADE">
              <w:rPr>
                <w:lang w:val="fr-FR"/>
              </w:rPr>
              <w:t>7.3.1.4 NR SA FR1-FR2 synchronous DAPS handover</w:t>
            </w:r>
          </w:p>
        </w:tc>
        <w:tc>
          <w:tcPr>
            <w:tcW w:w="4078" w:type="dxa"/>
            <w:gridSpan w:val="2"/>
          </w:tcPr>
          <w:p w14:paraId="5CEA9686" w14:textId="77777777" w:rsidR="00441560" w:rsidRPr="00D0162F" w:rsidRDefault="00441560" w:rsidP="00441560">
            <w:pPr>
              <w:pStyle w:val="TAL"/>
              <w:rPr>
                <w:lang w:eastAsia="zh-CN"/>
              </w:rPr>
            </w:pPr>
            <w:r w:rsidRPr="00D0162F">
              <w:rPr>
                <w:lang w:eastAsia="zh-CN"/>
              </w:rPr>
              <w:t xml:space="preserve">During T1: </w:t>
            </w:r>
          </w:p>
          <w:p w14:paraId="2E9D6B8C" w14:textId="77777777" w:rsidR="00441560" w:rsidRPr="00D0162F" w:rsidRDefault="00441560" w:rsidP="00441560">
            <w:pPr>
              <w:pStyle w:val="TAL"/>
            </w:pPr>
            <w:r w:rsidRPr="00D0162F">
              <w:t xml:space="preserve">Noc </w:t>
            </w:r>
            <w:r w:rsidRPr="00D0162F">
              <w:rPr>
                <w:lang w:eastAsia="sv-SE"/>
              </w:rPr>
              <w:t>-104.7dBm/15kHz</w:t>
            </w:r>
          </w:p>
          <w:p w14:paraId="68339DAB" w14:textId="77777777" w:rsidR="00441560" w:rsidRPr="00D0162F" w:rsidRDefault="00441560" w:rsidP="00441560">
            <w:pPr>
              <w:pStyle w:val="TAL"/>
            </w:pPr>
            <w:r w:rsidRPr="00D0162F">
              <w:t>Es</w:t>
            </w:r>
            <w:r w:rsidRPr="00D0162F">
              <w:rPr>
                <w:vertAlign w:val="subscript"/>
              </w:rPr>
              <w:t>2</w:t>
            </w:r>
            <w:r w:rsidRPr="00D0162F">
              <w:t xml:space="preserve">/Noc </w:t>
            </w:r>
            <w:r w:rsidRPr="00D0162F">
              <w:rPr>
                <w:lang w:eastAsia="sv-SE"/>
              </w:rPr>
              <w:t>-infinity</w:t>
            </w:r>
          </w:p>
          <w:p w14:paraId="1F3491B9" w14:textId="77777777" w:rsidR="00441560" w:rsidRPr="00D0162F" w:rsidRDefault="00441560" w:rsidP="00441560">
            <w:pPr>
              <w:pStyle w:val="TAL"/>
            </w:pPr>
          </w:p>
          <w:p w14:paraId="3EC72F90" w14:textId="77777777" w:rsidR="00441560" w:rsidRPr="00D0162F" w:rsidRDefault="00441560" w:rsidP="00441560">
            <w:pPr>
              <w:pStyle w:val="TAL"/>
              <w:rPr>
                <w:lang w:eastAsia="zh-CN"/>
              </w:rPr>
            </w:pPr>
            <w:r w:rsidRPr="00D0162F">
              <w:rPr>
                <w:lang w:eastAsia="zh-CN"/>
              </w:rPr>
              <w:t xml:space="preserve">During T2-T5: </w:t>
            </w:r>
          </w:p>
          <w:p w14:paraId="7A787A7B" w14:textId="77777777" w:rsidR="00441560" w:rsidRPr="00D0162F" w:rsidRDefault="00441560" w:rsidP="00441560">
            <w:pPr>
              <w:pStyle w:val="TAL"/>
            </w:pPr>
            <w:r w:rsidRPr="00D0162F">
              <w:t xml:space="preserve">Noc </w:t>
            </w:r>
            <w:r w:rsidRPr="00D0162F">
              <w:rPr>
                <w:lang w:eastAsia="sv-SE"/>
              </w:rPr>
              <w:t>-104.7 dBm/15kHz</w:t>
            </w:r>
          </w:p>
          <w:p w14:paraId="2082D840" w14:textId="7AFFB259" w:rsidR="00441560" w:rsidRPr="00D0162F" w:rsidRDefault="00441560" w:rsidP="00441560">
            <w:pPr>
              <w:pStyle w:val="TAL"/>
              <w:rPr>
                <w:u w:val="single"/>
              </w:rPr>
            </w:pPr>
            <w:r w:rsidRPr="00D0162F">
              <w:t>Es</w:t>
            </w:r>
            <w:r w:rsidRPr="00D0162F">
              <w:rPr>
                <w:vertAlign w:val="subscript"/>
              </w:rPr>
              <w:t>2</w:t>
            </w:r>
            <w:r w:rsidRPr="00D0162F">
              <w:t xml:space="preserve">/Noc </w:t>
            </w:r>
            <w:r w:rsidRPr="00D0162F">
              <w:rPr>
                <w:lang w:eastAsia="sv-SE"/>
              </w:rPr>
              <w:t>10 dB</w:t>
            </w:r>
          </w:p>
        </w:tc>
        <w:tc>
          <w:tcPr>
            <w:tcW w:w="1643" w:type="dxa"/>
          </w:tcPr>
          <w:p w14:paraId="3E69EF4D" w14:textId="77777777" w:rsidR="00441560" w:rsidRPr="00D0162F" w:rsidRDefault="00441560" w:rsidP="00441560">
            <w:pPr>
              <w:pStyle w:val="TAL"/>
              <w:rPr>
                <w:lang w:eastAsia="zh-CN"/>
              </w:rPr>
            </w:pPr>
            <w:r w:rsidRPr="00D0162F">
              <w:rPr>
                <w:lang w:eastAsia="zh-CN"/>
              </w:rPr>
              <w:t xml:space="preserve">During T1: </w:t>
            </w:r>
          </w:p>
          <w:p w14:paraId="010E3744" w14:textId="77777777" w:rsidR="00441560" w:rsidRPr="00D0162F" w:rsidRDefault="00441560" w:rsidP="00441560">
            <w:pPr>
              <w:pStyle w:val="TAL"/>
              <w:rPr>
                <w:lang w:eastAsia="zh-CN"/>
              </w:rPr>
            </w:pPr>
            <w:r w:rsidRPr="00D0162F">
              <w:rPr>
                <w:lang w:eastAsia="zh-CN"/>
              </w:rPr>
              <w:t>0 dB</w:t>
            </w:r>
          </w:p>
          <w:p w14:paraId="196ADA76" w14:textId="77777777" w:rsidR="00441560" w:rsidRPr="00D0162F" w:rsidRDefault="00441560" w:rsidP="00441560">
            <w:pPr>
              <w:pStyle w:val="TAL"/>
              <w:rPr>
                <w:lang w:eastAsia="zh-CN"/>
              </w:rPr>
            </w:pPr>
            <w:r w:rsidRPr="00D0162F">
              <w:rPr>
                <w:lang w:eastAsia="zh-CN"/>
              </w:rPr>
              <w:t>0 dB</w:t>
            </w:r>
          </w:p>
          <w:p w14:paraId="334BA188" w14:textId="77777777" w:rsidR="00441560" w:rsidRPr="00D0162F" w:rsidRDefault="00441560" w:rsidP="00441560">
            <w:pPr>
              <w:pStyle w:val="TAL"/>
              <w:rPr>
                <w:lang w:eastAsia="zh-CN"/>
              </w:rPr>
            </w:pPr>
          </w:p>
          <w:p w14:paraId="7780BA61" w14:textId="77777777" w:rsidR="00441560" w:rsidRPr="00D0162F" w:rsidRDefault="00441560" w:rsidP="00441560">
            <w:pPr>
              <w:pStyle w:val="TAL"/>
              <w:rPr>
                <w:lang w:eastAsia="zh-CN"/>
              </w:rPr>
            </w:pPr>
            <w:r w:rsidRPr="00D0162F">
              <w:rPr>
                <w:lang w:eastAsia="zh-CN"/>
              </w:rPr>
              <w:t xml:space="preserve">During T2-T5: </w:t>
            </w:r>
          </w:p>
          <w:p w14:paraId="207B06E0" w14:textId="77777777" w:rsidR="00441560" w:rsidRPr="00D0162F" w:rsidRDefault="00441560" w:rsidP="00441560">
            <w:pPr>
              <w:pStyle w:val="TAL"/>
              <w:rPr>
                <w:lang w:eastAsia="zh-CN"/>
              </w:rPr>
            </w:pPr>
            <w:r w:rsidRPr="00D0162F">
              <w:rPr>
                <w:lang w:eastAsia="zh-CN"/>
              </w:rPr>
              <w:t>0 dB</w:t>
            </w:r>
          </w:p>
          <w:p w14:paraId="56AEC306" w14:textId="2AC38356" w:rsidR="00441560" w:rsidRPr="00D0162F" w:rsidRDefault="00441560" w:rsidP="00441560">
            <w:pPr>
              <w:pStyle w:val="TAL"/>
              <w:rPr>
                <w:u w:val="single"/>
              </w:rPr>
            </w:pPr>
            <w:r w:rsidRPr="00D0162F">
              <w:rPr>
                <w:lang w:eastAsia="zh-CN"/>
              </w:rPr>
              <w:t>0 dB</w:t>
            </w:r>
          </w:p>
        </w:tc>
        <w:tc>
          <w:tcPr>
            <w:tcW w:w="2573" w:type="dxa"/>
          </w:tcPr>
          <w:p w14:paraId="29924A6B" w14:textId="77777777" w:rsidR="00441560" w:rsidRPr="00D0162F" w:rsidRDefault="00441560" w:rsidP="00441560">
            <w:pPr>
              <w:pStyle w:val="TAL"/>
              <w:rPr>
                <w:lang w:eastAsia="zh-CN"/>
              </w:rPr>
            </w:pPr>
            <w:r w:rsidRPr="00D0162F">
              <w:rPr>
                <w:lang w:eastAsia="zh-CN"/>
              </w:rPr>
              <w:t xml:space="preserve">During T1: </w:t>
            </w:r>
          </w:p>
          <w:p w14:paraId="6C3DABFB" w14:textId="77777777" w:rsidR="00441560" w:rsidRPr="00D0162F" w:rsidRDefault="00441560" w:rsidP="00441560">
            <w:pPr>
              <w:pStyle w:val="TAL"/>
            </w:pPr>
            <w:r w:rsidRPr="00D0162F">
              <w:t xml:space="preserve">Noc </w:t>
            </w:r>
            <w:r w:rsidRPr="00D0162F">
              <w:rPr>
                <w:lang w:eastAsia="sv-SE"/>
              </w:rPr>
              <w:t>-104.7dBm/15kHz</w:t>
            </w:r>
          </w:p>
          <w:p w14:paraId="14FBB678" w14:textId="77777777" w:rsidR="00441560" w:rsidRPr="00D0162F" w:rsidRDefault="00441560" w:rsidP="00441560">
            <w:pPr>
              <w:pStyle w:val="TAL"/>
            </w:pPr>
            <w:r w:rsidRPr="00D0162F">
              <w:t>Es</w:t>
            </w:r>
            <w:r w:rsidRPr="00D0162F">
              <w:rPr>
                <w:vertAlign w:val="subscript"/>
              </w:rPr>
              <w:t>2</w:t>
            </w:r>
            <w:r w:rsidRPr="00D0162F">
              <w:t xml:space="preserve">/Noc </w:t>
            </w:r>
            <w:r w:rsidRPr="00D0162F">
              <w:rPr>
                <w:lang w:eastAsia="sv-SE"/>
              </w:rPr>
              <w:t>-infinity</w:t>
            </w:r>
          </w:p>
          <w:p w14:paraId="1793DDDB" w14:textId="77777777" w:rsidR="00441560" w:rsidRPr="00D0162F" w:rsidRDefault="00441560" w:rsidP="00441560">
            <w:pPr>
              <w:pStyle w:val="TAL"/>
            </w:pPr>
          </w:p>
          <w:p w14:paraId="1EB2E03F" w14:textId="77777777" w:rsidR="00441560" w:rsidRPr="00D0162F" w:rsidRDefault="00441560" w:rsidP="00441560">
            <w:pPr>
              <w:pStyle w:val="TAL"/>
              <w:rPr>
                <w:lang w:eastAsia="zh-CN"/>
              </w:rPr>
            </w:pPr>
            <w:r w:rsidRPr="00D0162F">
              <w:rPr>
                <w:lang w:eastAsia="zh-CN"/>
              </w:rPr>
              <w:t xml:space="preserve">During T2-T5: </w:t>
            </w:r>
          </w:p>
          <w:p w14:paraId="4F518184" w14:textId="77777777" w:rsidR="00441560" w:rsidRPr="00D0162F" w:rsidRDefault="00441560" w:rsidP="00441560">
            <w:pPr>
              <w:pStyle w:val="TAL"/>
            </w:pPr>
            <w:r w:rsidRPr="00D0162F">
              <w:t xml:space="preserve">Noc </w:t>
            </w:r>
            <w:r w:rsidRPr="00D0162F">
              <w:rPr>
                <w:lang w:eastAsia="sv-SE"/>
              </w:rPr>
              <w:t>-104.7 dBm/15kHz</w:t>
            </w:r>
          </w:p>
          <w:p w14:paraId="097CAABA" w14:textId="04E27A60" w:rsidR="00441560" w:rsidRPr="00D0162F" w:rsidRDefault="00441560" w:rsidP="00441560">
            <w:pPr>
              <w:pStyle w:val="TAL"/>
              <w:rPr>
                <w:u w:val="single"/>
              </w:rPr>
            </w:pPr>
            <w:r w:rsidRPr="00D0162F">
              <w:t>Es</w:t>
            </w:r>
            <w:r w:rsidRPr="00D0162F">
              <w:rPr>
                <w:vertAlign w:val="subscript"/>
              </w:rPr>
              <w:t>2</w:t>
            </w:r>
            <w:r w:rsidRPr="00D0162F">
              <w:t xml:space="preserve">/Noc </w:t>
            </w:r>
            <w:r w:rsidRPr="00D0162F">
              <w:rPr>
                <w:lang w:eastAsia="sv-SE"/>
              </w:rPr>
              <w:t>10 dB</w:t>
            </w:r>
          </w:p>
        </w:tc>
      </w:tr>
      <w:tr w:rsidR="00441560" w:rsidRPr="00D0162F" w14:paraId="69E94511" w14:textId="77777777" w:rsidTr="00EC187F">
        <w:trPr>
          <w:jc w:val="center"/>
        </w:trPr>
        <w:tc>
          <w:tcPr>
            <w:tcW w:w="2122" w:type="dxa"/>
          </w:tcPr>
          <w:p w14:paraId="52C8C00E" w14:textId="7F7D6B0B" w:rsidR="00441560" w:rsidRPr="00A91ADE" w:rsidRDefault="00441560" w:rsidP="00441560">
            <w:pPr>
              <w:pStyle w:val="TAL"/>
              <w:rPr>
                <w:lang w:val="fr-FR"/>
              </w:rPr>
            </w:pPr>
            <w:r w:rsidRPr="00A91ADE">
              <w:rPr>
                <w:lang w:val="fr-FR" w:eastAsia="zh-CN"/>
              </w:rPr>
              <w:t xml:space="preserve">7.3.1.5 </w:t>
            </w:r>
            <w:r w:rsidRPr="00A91ADE">
              <w:rPr>
                <w:lang w:val="fr-FR"/>
              </w:rPr>
              <w:t>NR SA FR1-FR2 asynchronous DAPS handover</w:t>
            </w:r>
          </w:p>
        </w:tc>
        <w:tc>
          <w:tcPr>
            <w:tcW w:w="4078" w:type="dxa"/>
            <w:gridSpan w:val="2"/>
          </w:tcPr>
          <w:p w14:paraId="7A7CB3F9" w14:textId="098091B7" w:rsidR="00441560" w:rsidRPr="00D0162F" w:rsidRDefault="00441560" w:rsidP="00441560">
            <w:pPr>
              <w:pStyle w:val="TAL"/>
              <w:rPr>
                <w:u w:val="single"/>
              </w:rPr>
            </w:pPr>
            <w:r w:rsidRPr="00D0162F">
              <w:t>Same as 7.3.1.4</w:t>
            </w:r>
          </w:p>
        </w:tc>
        <w:tc>
          <w:tcPr>
            <w:tcW w:w="1643" w:type="dxa"/>
          </w:tcPr>
          <w:p w14:paraId="1D113DF6" w14:textId="2462D1C1" w:rsidR="00441560" w:rsidRPr="00D0162F" w:rsidRDefault="00441560" w:rsidP="00441560">
            <w:pPr>
              <w:pStyle w:val="TAL"/>
              <w:rPr>
                <w:u w:val="single"/>
              </w:rPr>
            </w:pPr>
            <w:r w:rsidRPr="00D0162F">
              <w:t>Same as 7.3.1.4</w:t>
            </w:r>
          </w:p>
        </w:tc>
        <w:tc>
          <w:tcPr>
            <w:tcW w:w="2573" w:type="dxa"/>
          </w:tcPr>
          <w:p w14:paraId="3982CC6D" w14:textId="7E159C65" w:rsidR="00441560" w:rsidRPr="00D0162F" w:rsidRDefault="00441560" w:rsidP="00441560">
            <w:pPr>
              <w:pStyle w:val="TAL"/>
              <w:rPr>
                <w:u w:val="single"/>
              </w:rPr>
            </w:pPr>
            <w:r w:rsidRPr="00D0162F">
              <w:t>Same as 7.3.1.4</w:t>
            </w:r>
          </w:p>
        </w:tc>
      </w:tr>
      <w:tr w:rsidR="00441560" w:rsidRPr="00D0162F" w14:paraId="5F394B2F" w14:textId="77777777" w:rsidTr="00EC187F">
        <w:trPr>
          <w:jc w:val="center"/>
        </w:trPr>
        <w:tc>
          <w:tcPr>
            <w:tcW w:w="2122" w:type="dxa"/>
          </w:tcPr>
          <w:p w14:paraId="491546C2" w14:textId="11898CE1" w:rsidR="00441560" w:rsidRPr="00A91ADE" w:rsidRDefault="00441560" w:rsidP="00441560">
            <w:pPr>
              <w:pStyle w:val="TAL"/>
              <w:rPr>
                <w:lang w:val="fr-FR"/>
              </w:rPr>
            </w:pPr>
            <w:r w:rsidRPr="00A91ADE">
              <w:rPr>
                <w:lang w:val="fr-FR"/>
              </w:rPr>
              <w:t>7.3.2.1.1 NR SA FR2 RRC re-establishment</w:t>
            </w:r>
          </w:p>
        </w:tc>
        <w:tc>
          <w:tcPr>
            <w:tcW w:w="4078" w:type="dxa"/>
            <w:gridSpan w:val="2"/>
          </w:tcPr>
          <w:p w14:paraId="64EE4A22" w14:textId="77777777" w:rsidR="00441560" w:rsidRPr="00D0162F" w:rsidRDefault="00441560" w:rsidP="00441560">
            <w:pPr>
              <w:pStyle w:val="TAL"/>
              <w:rPr>
                <w:u w:val="single"/>
              </w:rPr>
            </w:pPr>
            <w:r w:rsidRPr="00D0162F">
              <w:rPr>
                <w:u w:val="single"/>
              </w:rPr>
              <w:t>During T1:</w:t>
            </w:r>
          </w:p>
          <w:p w14:paraId="249EF59C" w14:textId="77777777" w:rsidR="00441560" w:rsidRPr="00D0162F" w:rsidRDefault="00441560" w:rsidP="00441560">
            <w:pPr>
              <w:pStyle w:val="TAL"/>
              <w:rPr>
                <w:u w:val="single"/>
              </w:rPr>
            </w:pPr>
            <w:r w:rsidRPr="00D0162F">
              <w:rPr>
                <w:u w:val="single"/>
              </w:rPr>
              <w:t>Noc = -104.7 dBm/15 kHz</w:t>
            </w:r>
          </w:p>
          <w:p w14:paraId="014133CC" w14:textId="77777777" w:rsidR="00441560" w:rsidRPr="00D0162F" w:rsidRDefault="00441560" w:rsidP="00441560">
            <w:pPr>
              <w:pStyle w:val="TAL"/>
              <w:rPr>
                <w:u w:val="single"/>
              </w:rPr>
            </w:pPr>
            <w:r w:rsidRPr="00D0162F">
              <w:rPr>
                <w:u w:val="single"/>
              </w:rPr>
              <w:t>Ês1 / Noc = 4 dB</w:t>
            </w:r>
          </w:p>
          <w:p w14:paraId="3D6CCF95" w14:textId="77777777" w:rsidR="00441560" w:rsidRPr="00D0162F" w:rsidRDefault="00441560" w:rsidP="00441560">
            <w:pPr>
              <w:pStyle w:val="TAL"/>
              <w:rPr>
                <w:u w:val="single"/>
              </w:rPr>
            </w:pPr>
            <w:r w:rsidRPr="00D0162F">
              <w:rPr>
                <w:u w:val="single"/>
              </w:rPr>
              <w:t>Ês2 / Noc = 2 dB</w:t>
            </w:r>
          </w:p>
          <w:p w14:paraId="126462FF" w14:textId="77777777" w:rsidR="00441560" w:rsidRPr="00D0162F" w:rsidRDefault="00441560" w:rsidP="00441560">
            <w:pPr>
              <w:pStyle w:val="TAL"/>
              <w:rPr>
                <w:u w:val="single"/>
              </w:rPr>
            </w:pPr>
          </w:p>
          <w:p w14:paraId="303683BD" w14:textId="77777777" w:rsidR="00441560" w:rsidRPr="00D0162F" w:rsidRDefault="00441560" w:rsidP="00441560">
            <w:pPr>
              <w:pStyle w:val="TAL"/>
              <w:rPr>
                <w:u w:val="single"/>
              </w:rPr>
            </w:pPr>
            <w:r w:rsidRPr="00D0162F">
              <w:rPr>
                <w:u w:val="single"/>
              </w:rPr>
              <w:t>During T2:</w:t>
            </w:r>
          </w:p>
          <w:p w14:paraId="3668BEDB" w14:textId="77777777" w:rsidR="00441560" w:rsidRPr="00D0162F" w:rsidRDefault="00441560" w:rsidP="00441560">
            <w:pPr>
              <w:pStyle w:val="TAL"/>
              <w:rPr>
                <w:u w:val="single"/>
              </w:rPr>
            </w:pPr>
            <w:r w:rsidRPr="00D0162F">
              <w:rPr>
                <w:u w:val="single"/>
              </w:rPr>
              <w:t>Noc = -104.7 dBm/15 kHz</w:t>
            </w:r>
          </w:p>
          <w:p w14:paraId="6B6E9F30" w14:textId="77777777" w:rsidR="00441560" w:rsidRPr="00D0162F" w:rsidRDefault="00441560" w:rsidP="00441560">
            <w:pPr>
              <w:pStyle w:val="TAL"/>
              <w:rPr>
                <w:u w:val="single"/>
              </w:rPr>
            </w:pPr>
            <w:r w:rsidRPr="00D0162F">
              <w:rPr>
                <w:u w:val="single"/>
              </w:rPr>
              <w:t>Ês1 / Noc = - Infinity</w:t>
            </w:r>
          </w:p>
          <w:p w14:paraId="0DDDE728" w14:textId="77777777" w:rsidR="00441560" w:rsidRPr="00D0162F" w:rsidRDefault="00441560" w:rsidP="00441560">
            <w:pPr>
              <w:pStyle w:val="TAL"/>
              <w:rPr>
                <w:u w:val="single"/>
              </w:rPr>
            </w:pPr>
            <w:r w:rsidRPr="00D0162F">
              <w:rPr>
                <w:u w:val="single"/>
              </w:rPr>
              <w:t>Ês2 / Noc = 2 dB</w:t>
            </w:r>
          </w:p>
          <w:p w14:paraId="14F9A09B" w14:textId="77777777" w:rsidR="00441560" w:rsidRPr="00D0162F" w:rsidRDefault="00441560" w:rsidP="00441560">
            <w:pPr>
              <w:pStyle w:val="TAL"/>
              <w:rPr>
                <w:u w:val="single"/>
              </w:rPr>
            </w:pPr>
          </w:p>
          <w:p w14:paraId="47932131" w14:textId="77777777" w:rsidR="00441560" w:rsidRPr="00D0162F" w:rsidRDefault="00441560" w:rsidP="00441560">
            <w:pPr>
              <w:pStyle w:val="TAL"/>
              <w:rPr>
                <w:u w:val="single"/>
              </w:rPr>
            </w:pPr>
            <w:r w:rsidRPr="00D0162F">
              <w:rPr>
                <w:u w:val="single"/>
              </w:rPr>
              <w:t>During T3:</w:t>
            </w:r>
          </w:p>
          <w:p w14:paraId="726D2831" w14:textId="77777777" w:rsidR="00441560" w:rsidRPr="00D0162F" w:rsidRDefault="00441560" w:rsidP="00441560">
            <w:pPr>
              <w:pStyle w:val="TAL"/>
              <w:rPr>
                <w:u w:val="single"/>
              </w:rPr>
            </w:pPr>
            <w:r w:rsidRPr="00D0162F">
              <w:rPr>
                <w:u w:val="single"/>
              </w:rPr>
              <w:t>Noc = -104.7 dBm/15 kHz</w:t>
            </w:r>
          </w:p>
          <w:p w14:paraId="60ABE65F" w14:textId="77777777" w:rsidR="00441560" w:rsidRPr="00D0162F" w:rsidRDefault="00441560" w:rsidP="00441560">
            <w:pPr>
              <w:pStyle w:val="TAL"/>
              <w:rPr>
                <w:u w:val="single"/>
              </w:rPr>
            </w:pPr>
            <w:r w:rsidRPr="00D0162F">
              <w:rPr>
                <w:u w:val="single"/>
              </w:rPr>
              <w:t>Ês1 / Noc = - Infinity</w:t>
            </w:r>
          </w:p>
          <w:p w14:paraId="50484A0E" w14:textId="4E8A933F" w:rsidR="00441560" w:rsidRPr="00D0162F" w:rsidRDefault="00441560" w:rsidP="00441560">
            <w:pPr>
              <w:pStyle w:val="TAL"/>
              <w:rPr>
                <w:u w:val="single"/>
              </w:rPr>
            </w:pPr>
            <w:r w:rsidRPr="00D0162F">
              <w:rPr>
                <w:u w:val="single"/>
              </w:rPr>
              <w:t>Ês2 / Noc = 2 dB</w:t>
            </w:r>
          </w:p>
        </w:tc>
        <w:tc>
          <w:tcPr>
            <w:tcW w:w="1643" w:type="dxa"/>
          </w:tcPr>
          <w:p w14:paraId="45B304DB" w14:textId="77777777" w:rsidR="00441560" w:rsidRPr="00D0162F" w:rsidRDefault="00441560" w:rsidP="00441560">
            <w:pPr>
              <w:pStyle w:val="TAL"/>
              <w:rPr>
                <w:u w:val="single"/>
              </w:rPr>
            </w:pPr>
            <w:r w:rsidRPr="00D0162F">
              <w:rPr>
                <w:u w:val="single"/>
              </w:rPr>
              <w:t>During T1:</w:t>
            </w:r>
          </w:p>
          <w:p w14:paraId="7FCE18E0" w14:textId="77777777" w:rsidR="00441560" w:rsidRPr="00D0162F" w:rsidRDefault="00441560" w:rsidP="00441560">
            <w:pPr>
              <w:pStyle w:val="TAL"/>
              <w:rPr>
                <w:u w:val="single"/>
              </w:rPr>
            </w:pPr>
            <w:r w:rsidRPr="00D0162F">
              <w:rPr>
                <w:u w:val="single"/>
              </w:rPr>
              <w:t>0dB</w:t>
            </w:r>
          </w:p>
          <w:p w14:paraId="209D48FB" w14:textId="77777777" w:rsidR="00441560" w:rsidRPr="00D0162F" w:rsidRDefault="00441560" w:rsidP="00441560">
            <w:pPr>
              <w:pStyle w:val="TAL"/>
              <w:rPr>
                <w:u w:val="single"/>
              </w:rPr>
            </w:pPr>
            <w:r w:rsidRPr="00D0162F">
              <w:rPr>
                <w:u w:val="single"/>
              </w:rPr>
              <w:t>0dB</w:t>
            </w:r>
          </w:p>
          <w:p w14:paraId="4D05858C" w14:textId="77777777" w:rsidR="00441560" w:rsidRPr="00D0162F" w:rsidRDefault="00441560" w:rsidP="00441560">
            <w:pPr>
              <w:pStyle w:val="TAL"/>
              <w:rPr>
                <w:u w:val="single"/>
              </w:rPr>
            </w:pPr>
            <w:r w:rsidRPr="00D0162F">
              <w:rPr>
                <w:u w:val="single"/>
              </w:rPr>
              <w:t>0dB</w:t>
            </w:r>
          </w:p>
          <w:p w14:paraId="67E126D2" w14:textId="77777777" w:rsidR="00441560" w:rsidRPr="00D0162F" w:rsidRDefault="00441560" w:rsidP="00441560">
            <w:pPr>
              <w:pStyle w:val="TAL"/>
              <w:rPr>
                <w:u w:val="single"/>
              </w:rPr>
            </w:pPr>
          </w:p>
          <w:p w14:paraId="439B33C2" w14:textId="77777777" w:rsidR="00441560" w:rsidRPr="00D0162F" w:rsidRDefault="00441560" w:rsidP="00441560">
            <w:pPr>
              <w:pStyle w:val="TAL"/>
              <w:rPr>
                <w:u w:val="single"/>
              </w:rPr>
            </w:pPr>
            <w:r w:rsidRPr="00D0162F">
              <w:rPr>
                <w:u w:val="single"/>
              </w:rPr>
              <w:t>During T2:</w:t>
            </w:r>
          </w:p>
          <w:p w14:paraId="341D81C7" w14:textId="77777777" w:rsidR="00441560" w:rsidRPr="00D0162F" w:rsidRDefault="00441560" w:rsidP="00441560">
            <w:pPr>
              <w:pStyle w:val="TAL"/>
              <w:rPr>
                <w:u w:val="single"/>
              </w:rPr>
            </w:pPr>
            <w:r w:rsidRPr="00D0162F">
              <w:rPr>
                <w:u w:val="single"/>
              </w:rPr>
              <w:t>0dB</w:t>
            </w:r>
          </w:p>
          <w:p w14:paraId="6B088323" w14:textId="77777777" w:rsidR="00441560" w:rsidRPr="00D0162F" w:rsidRDefault="00441560" w:rsidP="00441560">
            <w:pPr>
              <w:pStyle w:val="TAL"/>
              <w:rPr>
                <w:u w:val="single"/>
              </w:rPr>
            </w:pPr>
            <w:r w:rsidRPr="00D0162F">
              <w:rPr>
                <w:u w:val="single"/>
              </w:rPr>
              <w:t>0dB</w:t>
            </w:r>
          </w:p>
          <w:p w14:paraId="409BB95F" w14:textId="77777777" w:rsidR="00441560" w:rsidRPr="00D0162F" w:rsidRDefault="00441560" w:rsidP="00441560">
            <w:pPr>
              <w:pStyle w:val="TAL"/>
              <w:rPr>
                <w:u w:val="single"/>
              </w:rPr>
            </w:pPr>
            <w:r w:rsidRPr="00D0162F">
              <w:rPr>
                <w:u w:val="single"/>
              </w:rPr>
              <w:t>0dB</w:t>
            </w:r>
          </w:p>
          <w:p w14:paraId="31233B78" w14:textId="77777777" w:rsidR="00441560" w:rsidRPr="00D0162F" w:rsidRDefault="00441560" w:rsidP="00441560">
            <w:pPr>
              <w:pStyle w:val="TAL"/>
              <w:rPr>
                <w:u w:val="single"/>
              </w:rPr>
            </w:pPr>
          </w:p>
          <w:p w14:paraId="2FAD28C9" w14:textId="77777777" w:rsidR="00441560" w:rsidRPr="00D0162F" w:rsidRDefault="00441560" w:rsidP="00441560">
            <w:pPr>
              <w:pStyle w:val="TAL"/>
              <w:rPr>
                <w:u w:val="single"/>
              </w:rPr>
            </w:pPr>
            <w:r w:rsidRPr="00D0162F">
              <w:rPr>
                <w:u w:val="single"/>
              </w:rPr>
              <w:t>During T3:</w:t>
            </w:r>
          </w:p>
          <w:p w14:paraId="210277B8" w14:textId="77777777" w:rsidR="00441560" w:rsidRPr="00D0162F" w:rsidRDefault="00441560" w:rsidP="00441560">
            <w:pPr>
              <w:pStyle w:val="TAL"/>
              <w:rPr>
                <w:u w:val="single"/>
              </w:rPr>
            </w:pPr>
            <w:r w:rsidRPr="00D0162F">
              <w:rPr>
                <w:u w:val="single"/>
              </w:rPr>
              <w:t>0dB</w:t>
            </w:r>
          </w:p>
          <w:p w14:paraId="76B7995E" w14:textId="77777777" w:rsidR="00441560" w:rsidRPr="00D0162F" w:rsidRDefault="00441560" w:rsidP="00441560">
            <w:pPr>
              <w:pStyle w:val="TAL"/>
              <w:rPr>
                <w:u w:val="single"/>
              </w:rPr>
            </w:pPr>
            <w:r w:rsidRPr="00D0162F">
              <w:rPr>
                <w:u w:val="single"/>
              </w:rPr>
              <w:t>0dB</w:t>
            </w:r>
          </w:p>
          <w:p w14:paraId="004DE32A" w14:textId="353FA9A2" w:rsidR="00441560" w:rsidRPr="00D0162F" w:rsidRDefault="00441560" w:rsidP="00441560">
            <w:pPr>
              <w:pStyle w:val="TAL"/>
              <w:rPr>
                <w:u w:val="single"/>
              </w:rPr>
            </w:pPr>
            <w:r w:rsidRPr="00D0162F">
              <w:rPr>
                <w:u w:val="single"/>
              </w:rPr>
              <w:t>0dB</w:t>
            </w:r>
          </w:p>
        </w:tc>
        <w:tc>
          <w:tcPr>
            <w:tcW w:w="2573" w:type="dxa"/>
          </w:tcPr>
          <w:p w14:paraId="62DB673C" w14:textId="77777777" w:rsidR="00441560" w:rsidRPr="00D0162F" w:rsidRDefault="00441560" w:rsidP="00441560">
            <w:pPr>
              <w:pStyle w:val="TAL"/>
              <w:rPr>
                <w:u w:val="single"/>
              </w:rPr>
            </w:pPr>
            <w:r w:rsidRPr="00D0162F">
              <w:rPr>
                <w:u w:val="single"/>
              </w:rPr>
              <w:t>During T1:</w:t>
            </w:r>
          </w:p>
          <w:p w14:paraId="1614433D" w14:textId="77777777" w:rsidR="00441560" w:rsidRPr="00D0162F" w:rsidRDefault="00441560" w:rsidP="00441560">
            <w:pPr>
              <w:pStyle w:val="TAL"/>
              <w:rPr>
                <w:u w:val="single"/>
              </w:rPr>
            </w:pPr>
            <w:r w:rsidRPr="00D0162F">
              <w:rPr>
                <w:u w:val="single"/>
              </w:rPr>
              <w:t>Noc = -104.7 dBm/15 kHz</w:t>
            </w:r>
          </w:p>
          <w:p w14:paraId="226437DB" w14:textId="77777777" w:rsidR="00441560" w:rsidRPr="00D0162F" w:rsidRDefault="00441560" w:rsidP="00441560">
            <w:pPr>
              <w:pStyle w:val="TAL"/>
              <w:rPr>
                <w:u w:val="single"/>
              </w:rPr>
            </w:pPr>
            <w:r w:rsidRPr="00D0162F">
              <w:rPr>
                <w:u w:val="single"/>
              </w:rPr>
              <w:t>Ês1 / Noc = 4 dB</w:t>
            </w:r>
          </w:p>
          <w:p w14:paraId="79BF84FA" w14:textId="77777777" w:rsidR="00441560" w:rsidRPr="00D0162F" w:rsidRDefault="00441560" w:rsidP="00441560">
            <w:pPr>
              <w:pStyle w:val="TAL"/>
              <w:rPr>
                <w:u w:val="single"/>
              </w:rPr>
            </w:pPr>
            <w:r w:rsidRPr="00D0162F">
              <w:rPr>
                <w:u w:val="single"/>
              </w:rPr>
              <w:t>Ês2 / Noc = 2 dB</w:t>
            </w:r>
          </w:p>
          <w:p w14:paraId="435D6268" w14:textId="77777777" w:rsidR="00441560" w:rsidRPr="00D0162F" w:rsidRDefault="00441560" w:rsidP="00441560">
            <w:pPr>
              <w:pStyle w:val="TAL"/>
              <w:rPr>
                <w:u w:val="single"/>
              </w:rPr>
            </w:pPr>
          </w:p>
          <w:p w14:paraId="709505B9" w14:textId="77777777" w:rsidR="00441560" w:rsidRPr="00D0162F" w:rsidRDefault="00441560" w:rsidP="00441560">
            <w:pPr>
              <w:pStyle w:val="TAL"/>
              <w:rPr>
                <w:u w:val="single"/>
              </w:rPr>
            </w:pPr>
            <w:r w:rsidRPr="00D0162F">
              <w:rPr>
                <w:u w:val="single"/>
              </w:rPr>
              <w:t>During T2:</w:t>
            </w:r>
          </w:p>
          <w:p w14:paraId="20097129" w14:textId="77777777" w:rsidR="00441560" w:rsidRPr="00D0162F" w:rsidRDefault="00441560" w:rsidP="00441560">
            <w:pPr>
              <w:pStyle w:val="TAL"/>
              <w:rPr>
                <w:u w:val="single"/>
              </w:rPr>
            </w:pPr>
            <w:r w:rsidRPr="00D0162F">
              <w:rPr>
                <w:u w:val="single"/>
              </w:rPr>
              <w:t>Noc = -104.7 dBm/15 kHz</w:t>
            </w:r>
          </w:p>
          <w:p w14:paraId="2546FB8D" w14:textId="77777777" w:rsidR="00441560" w:rsidRPr="00D0162F" w:rsidRDefault="00441560" w:rsidP="00441560">
            <w:pPr>
              <w:pStyle w:val="TAL"/>
              <w:rPr>
                <w:u w:val="single"/>
              </w:rPr>
            </w:pPr>
            <w:r w:rsidRPr="00D0162F">
              <w:rPr>
                <w:u w:val="single"/>
              </w:rPr>
              <w:t>Ês1 / Noc = - Infinity</w:t>
            </w:r>
          </w:p>
          <w:p w14:paraId="2F2D18E8" w14:textId="77777777" w:rsidR="00441560" w:rsidRPr="00D0162F" w:rsidRDefault="00441560" w:rsidP="00441560">
            <w:pPr>
              <w:pStyle w:val="TAL"/>
              <w:rPr>
                <w:u w:val="single"/>
              </w:rPr>
            </w:pPr>
            <w:r w:rsidRPr="00D0162F">
              <w:rPr>
                <w:u w:val="single"/>
              </w:rPr>
              <w:t>Ês2 / Noc = 2 dB</w:t>
            </w:r>
          </w:p>
          <w:p w14:paraId="70213719" w14:textId="77777777" w:rsidR="00441560" w:rsidRPr="00D0162F" w:rsidRDefault="00441560" w:rsidP="00441560">
            <w:pPr>
              <w:pStyle w:val="TAL"/>
              <w:rPr>
                <w:u w:val="single"/>
              </w:rPr>
            </w:pPr>
          </w:p>
          <w:p w14:paraId="454BAA79" w14:textId="77777777" w:rsidR="00441560" w:rsidRPr="00D0162F" w:rsidRDefault="00441560" w:rsidP="00441560">
            <w:pPr>
              <w:pStyle w:val="TAL"/>
              <w:rPr>
                <w:u w:val="single"/>
              </w:rPr>
            </w:pPr>
            <w:r w:rsidRPr="00D0162F">
              <w:rPr>
                <w:u w:val="single"/>
              </w:rPr>
              <w:t>During T3:</w:t>
            </w:r>
          </w:p>
          <w:p w14:paraId="02D7CF7C" w14:textId="77777777" w:rsidR="00441560" w:rsidRPr="00D0162F" w:rsidRDefault="00441560" w:rsidP="00441560">
            <w:pPr>
              <w:pStyle w:val="TAL"/>
              <w:rPr>
                <w:u w:val="single"/>
              </w:rPr>
            </w:pPr>
            <w:r w:rsidRPr="00D0162F">
              <w:rPr>
                <w:u w:val="single"/>
              </w:rPr>
              <w:t>Noc = -104.7 dBm/15 kHz</w:t>
            </w:r>
          </w:p>
          <w:p w14:paraId="2C3F6E43" w14:textId="77777777" w:rsidR="00441560" w:rsidRPr="00D0162F" w:rsidRDefault="00441560" w:rsidP="00441560">
            <w:pPr>
              <w:pStyle w:val="TAL"/>
              <w:rPr>
                <w:u w:val="single"/>
              </w:rPr>
            </w:pPr>
            <w:r w:rsidRPr="00D0162F">
              <w:rPr>
                <w:u w:val="single"/>
              </w:rPr>
              <w:t>Ês1 / Noc = - Infinity</w:t>
            </w:r>
          </w:p>
          <w:p w14:paraId="47108133" w14:textId="665B8C35" w:rsidR="00441560" w:rsidRPr="00D0162F" w:rsidRDefault="00441560" w:rsidP="00441560">
            <w:pPr>
              <w:pStyle w:val="TAL"/>
              <w:rPr>
                <w:u w:val="single"/>
              </w:rPr>
            </w:pPr>
            <w:r w:rsidRPr="00D0162F">
              <w:rPr>
                <w:u w:val="single"/>
              </w:rPr>
              <w:t>Ês2 / Noc = 2 dB</w:t>
            </w:r>
          </w:p>
        </w:tc>
      </w:tr>
      <w:tr w:rsidR="00441560" w:rsidRPr="00A91ADE" w14:paraId="0F67FDF6" w14:textId="77777777" w:rsidTr="00EC187F">
        <w:trPr>
          <w:jc w:val="center"/>
        </w:trPr>
        <w:tc>
          <w:tcPr>
            <w:tcW w:w="2122" w:type="dxa"/>
          </w:tcPr>
          <w:p w14:paraId="7ECBA615" w14:textId="7A295770" w:rsidR="00441560" w:rsidRPr="00A91ADE" w:rsidRDefault="00441560" w:rsidP="00441560">
            <w:pPr>
              <w:pStyle w:val="TAL"/>
              <w:rPr>
                <w:lang w:val="fr-FR"/>
              </w:rPr>
            </w:pPr>
            <w:r w:rsidRPr="00A91ADE">
              <w:rPr>
                <w:lang w:val="fr-FR"/>
              </w:rPr>
              <w:t>7.3.2.1.2 NR SA FR2 - FR2 RRC re-establishment</w:t>
            </w:r>
          </w:p>
        </w:tc>
        <w:tc>
          <w:tcPr>
            <w:tcW w:w="4078" w:type="dxa"/>
            <w:gridSpan w:val="2"/>
          </w:tcPr>
          <w:p w14:paraId="1F0C59A1" w14:textId="77777777" w:rsidR="00441560" w:rsidRPr="00D0162F" w:rsidRDefault="00441560" w:rsidP="00441560">
            <w:pPr>
              <w:pStyle w:val="TAL"/>
              <w:rPr>
                <w:u w:val="single"/>
              </w:rPr>
            </w:pPr>
            <w:r w:rsidRPr="00D0162F">
              <w:rPr>
                <w:u w:val="single"/>
              </w:rPr>
              <w:t>During T1:</w:t>
            </w:r>
          </w:p>
          <w:p w14:paraId="37D7255E" w14:textId="77777777" w:rsidR="00441560" w:rsidRPr="00D0162F" w:rsidRDefault="00441560" w:rsidP="00441560">
            <w:pPr>
              <w:pStyle w:val="TAL"/>
              <w:rPr>
                <w:u w:val="single"/>
              </w:rPr>
            </w:pPr>
            <w:r w:rsidRPr="00D0162F">
              <w:rPr>
                <w:u w:val="single"/>
              </w:rPr>
              <w:t>Noc1 = -92.1 dBm/15 kHz</w:t>
            </w:r>
          </w:p>
          <w:p w14:paraId="53C1639C" w14:textId="77777777" w:rsidR="00441560" w:rsidRPr="00D0162F" w:rsidRDefault="00441560" w:rsidP="00441560">
            <w:pPr>
              <w:pStyle w:val="TAL"/>
              <w:rPr>
                <w:u w:val="single"/>
              </w:rPr>
            </w:pPr>
            <w:r w:rsidRPr="00D0162F">
              <w:rPr>
                <w:u w:val="single"/>
              </w:rPr>
              <w:t>Noc2 = -92.1 dBm/15 kHz</w:t>
            </w:r>
          </w:p>
          <w:p w14:paraId="3D17370E" w14:textId="77777777" w:rsidR="00441560" w:rsidRPr="00A91ADE" w:rsidRDefault="00441560" w:rsidP="00441560">
            <w:pPr>
              <w:pStyle w:val="TAL"/>
              <w:rPr>
                <w:u w:val="single"/>
                <w:lang w:val="fr-FR"/>
              </w:rPr>
            </w:pPr>
            <w:r w:rsidRPr="00A91ADE">
              <w:rPr>
                <w:u w:val="single"/>
                <w:lang w:val="fr-FR"/>
              </w:rPr>
              <w:t>Ês1 / Noc1 = 0 dB</w:t>
            </w:r>
          </w:p>
          <w:p w14:paraId="3EA7F6B1" w14:textId="77777777" w:rsidR="00441560" w:rsidRPr="00A91ADE" w:rsidRDefault="00441560" w:rsidP="00441560">
            <w:pPr>
              <w:pStyle w:val="TAL"/>
              <w:rPr>
                <w:u w:val="single"/>
                <w:lang w:val="fr-FR"/>
              </w:rPr>
            </w:pPr>
            <w:r w:rsidRPr="00A91ADE">
              <w:rPr>
                <w:u w:val="single"/>
                <w:lang w:val="fr-FR"/>
              </w:rPr>
              <w:t>Ês2 / Noc 2= - Infinity</w:t>
            </w:r>
          </w:p>
          <w:p w14:paraId="4CAFBFA3" w14:textId="77777777" w:rsidR="00441560" w:rsidRPr="00A91ADE" w:rsidRDefault="00441560" w:rsidP="00441560">
            <w:pPr>
              <w:pStyle w:val="TAL"/>
              <w:rPr>
                <w:u w:val="single"/>
                <w:lang w:val="fr-FR"/>
              </w:rPr>
            </w:pPr>
          </w:p>
          <w:p w14:paraId="0D57BA2B" w14:textId="77777777" w:rsidR="00441560" w:rsidRPr="00D0162F" w:rsidRDefault="00441560" w:rsidP="00441560">
            <w:pPr>
              <w:pStyle w:val="TAL"/>
              <w:rPr>
                <w:u w:val="single"/>
              </w:rPr>
            </w:pPr>
            <w:r w:rsidRPr="00D0162F">
              <w:rPr>
                <w:u w:val="single"/>
              </w:rPr>
              <w:t>During T2:</w:t>
            </w:r>
          </w:p>
          <w:p w14:paraId="798DB0F3" w14:textId="77777777" w:rsidR="00441560" w:rsidRPr="00D0162F" w:rsidRDefault="00441560" w:rsidP="00441560">
            <w:pPr>
              <w:pStyle w:val="TAL"/>
              <w:rPr>
                <w:u w:val="single"/>
              </w:rPr>
            </w:pPr>
            <w:r w:rsidRPr="00D0162F">
              <w:rPr>
                <w:u w:val="single"/>
              </w:rPr>
              <w:t>Noc1 = -92.1 dBm/15 kHz</w:t>
            </w:r>
          </w:p>
          <w:p w14:paraId="4BCA565C" w14:textId="77777777" w:rsidR="00441560" w:rsidRPr="00D0162F" w:rsidRDefault="00441560" w:rsidP="00441560">
            <w:pPr>
              <w:pStyle w:val="TAL"/>
              <w:rPr>
                <w:u w:val="single"/>
              </w:rPr>
            </w:pPr>
            <w:r w:rsidRPr="00D0162F">
              <w:rPr>
                <w:u w:val="single"/>
              </w:rPr>
              <w:t>Noc2 = -92.1 dBm/15 kHz</w:t>
            </w:r>
          </w:p>
          <w:p w14:paraId="2C5FD978" w14:textId="77777777" w:rsidR="00441560" w:rsidRPr="00A91ADE" w:rsidRDefault="00441560" w:rsidP="00441560">
            <w:pPr>
              <w:pStyle w:val="TAL"/>
              <w:rPr>
                <w:u w:val="single"/>
                <w:lang w:val="fr-FR"/>
              </w:rPr>
            </w:pPr>
            <w:r w:rsidRPr="00A91ADE">
              <w:rPr>
                <w:u w:val="single"/>
                <w:lang w:val="fr-FR"/>
              </w:rPr>
              <w:t>Ês1 / Noc1 = - Infinity</w:t>
            </w:r>
          </w:p>
          <w:p w14:paraId="7426A675" w14:textId="77777777" w:rsidR="00441560" w:rsidRPr="00A91ADE" w:rsidRDefault="00441560" w:rsidP="00441560">
            <w:pPr>
              <w:pStyle w:val="TAL"/>
              <w:rPr>
                <w:u w:val="single"/>
                <w:lang w:val="fr-FR"/>
              </w:rPr>
            </w:pPr>
            <w:r w:rsidRPr="00A91ADE">
              <w:rPr>
                <w:u w:val="single"/>
                <w:lang w:val="fr-FR"/>
              </w:rPr>
              <w:t>Ês2 / Noc2 = - Infinity</w:t>
            </w:r>
          </w:p>
          <w:p w14:paraId="09CCDCDB" w14:textId="77777777" w:rsidR="00441560" w:rsidRPr="00A91ADE" w:rsidRDefault="00441560" w:rsidP="00441560">
            <w:pPr>
              <w:pStyle w:val="TAL"/>
              <w:rPr>
                <w:u w:val="single"/>
                <w:lang w:val="fr-FR"/>
              </w:rPr>
            </w:pPr>
          </w:p>
          <w:p w14:paraId="134164E6" w14:textId="77777777" w:rsidR="00441560" w:rsidRPr="00D0162F" w:rsidRDefault="00441560" w:rsidP="00441560">
            <w:pPr>
              <w:pStyle w:val="TAL"/>
              <w:rPr>
                <w:u w:val="single"/>
              </w:rPr>
            </w:pPr>
            <w:r w:rsidRPr="00D0162F">
              <w:rPr>
                <w:u w:val="single"/>
              </w:rPr>
              <w:t>During T3:</w:t>
            </w:r>
          </w:p>
          <w:p w14:paraId="4EC88CE4" w14:textId="77777777" w:rsidR="00441560" w:rsidRPr="00D0162F" w:rsidRDefault="00441560" w:rsidP="00441560">
            <w:pPr>
              <w:pStyle w:val="TAL"/>
              <w:rPr>
                <w:u w:val="single"/>
              </w:rPr>
            </w:pPr>
            <w:r w:rsidRPr="00D0162F">
              <w:rPr>
                <w:u w:val="single"/>
              </w:rPr>
              <w:t>Noc1 = -92.1 dBm/15 kHz</w:t>
            </w:r>
          </w:p>
          <w:p w14:paraId="7ED1EFA6" w14:textId="77777777" w:rsidR="00441560" w:rsidRPr="00D0162F" w:rsidRDefault="00441560" w:rsidP="00441560">
            <w:pPr>
              <w:pStyle w:val="TAL"/>
              <w:rPr>
                <w:u w:val="single"/>
              </w:rPr>
            </w:pPr>
            <w:r w:rsidRPr="00D0162F">
              <w:rPr>
                <w:u w:val="single"/>
              </w:rPr>
              <w:t>Noc2 = -92.1 dBm/15 kHz</w:t>
            </w:r>
          </w:p>
          <w:p w14:paraId="56E3B7ED" w14:textId="77777777" w:rsidR="00441560" w:rsidRPr="00A91ADE" w:rsidRDefault="00441560" w:rsidP="00441560">
            <w:pPr>
              <w:pStyle w:val="TAL"/>
              <w:rPr>
                <w:u w:val="single"/>
                <w:lang w:val="fr-FR"/>
              </w:rPr>
            </w:pPr>
            <w:r w:rsidRPr="00A91ADE">
              <w:rPr>
                <w:u w:val="single"/>
                <w:lang w:val="fr-FR"/>
              </w:rPr>
              <w:t>Ês1 / Noc1 = - Infinity</w:t>
            </w:r>
          </w:p>
          <w:p w14:paraId="65AF6119" w14:textId="433AA8FE" w:rsidR="00441560" w:rsidRPr="00A91ADE" w:rsidRDefault="00441560" w:rsidP="00441560">
            <w:pPr>
              <w:pStyle w:val="TAL"/>
              <w:rPr>
                <w:u w:val="single"/>
                <w:lang w:val="fr-FR"/>
              </w:rPr>
            </w:pPr>
            <w:r w:rsidRPr="00A91ADE">
              <w:rPr>
                <w:u w:val="single"/>
                <w:lang w:val="fr-FR"/>
              </w:rPr>
              <w:t>Ês2 / Noc2 = 0 dB</w:t>
            </w:r>
          </w:p>
        </w:tc>
        <w:tc>
          <w:tcPr>
            <w:tcW w:w="1643" w:type="dxa"/>
          </w:tcPr>
          <w:p w14:paraId="0C619F3D" w14:textId="77777777" w:rsidR="00441560" w:rsidRPr="00D0162F" w:rsidRDefault="00441560" w:rsidP="00441560">
            <w:pPr>
              <w:pStyle w:val="TAL"/>
              <w:rPr>
                <w:u w:val="single"/>
              </w:rPr>
            </w:pPr>
            <w:r w:rsidRPr="00D0162F">
              <w:rPr>
                <w:u w:val="single"/>
              </w:rPr>
              <w:t>During T1:</w:t>
            </w:r>
          </w:p>
          <w:p w14:paraId="18269D09" w14:textId="77777777" w:rsidR="00441560" w:rsidRPr="00D0162F" w:rsidRDefault="00441560" w:rsidP="00441560">
            <w:pPr>
              <w:pStyle w:val="TAL"/>
              <w:rPr>
                <w:u w:val="single"/>
              </w:rPr>
            </w:pPr>
            <w:r w:rsidRPr="00D0162F">
              <w:rPr>
                <w:u w:val="single"/>
              </w:rPr>
              <w:t>-0.2dB</w:t>
            </w:r>
          </w:p>
          <w:p w14:paraId="1C632CC0" w14:textId="77777777" w:rsidR="00441560" w:rsidRPr="00D0162F" w:rsidRDefault="00441560" w:rsidP="00441560">
            <w:pPr>
              <w:pStyle w:val="TAL"/>
              <w:rPr>
                <w:u w:val="single"/>
              </w:rPr>
            </w:pPr>
            <w:r w:rsidRPr="00D0162F">
              <w:rPr>
                <w:u w:val="single"/>
              </w:rPr>
              <w:t>-0.2dB</w:t>
            </w:r>
          </w:p>
          <w:p w14:paraId="23B88A5C" w14:textId="77777777" w:rsidR="00441560" w:rsidRPr="00D0162F" w:rsidRDefault="00441560" w:rsidP="00441560">
            <w:pPr>
              <w:pStyle w:val="TAL"/>
              <w:rPr>
                <w:u w:val="single"/>
              </w:rPr>
            </w:pPr>
            <w:r w:rsidRPr="00D0162F">
              <w:rPr>
                <w:u w:val="single"/>
              </w:rPr>
              <w:t>0dB</w:t>
            </w:r>
          </w:p>
          <w:p w14:paraId="79A09F45" w14:textId="77777777" w:rsidR="00441560" w:rsidRPr="00D0162F" w:rsidRDefault="00441560" w:rsidP="00441560">
            <w:pPr>
              <w:pStyle w:val="TAL"/>
              <w:rPr>
                <w:u w:val="single"/>
              </w:rPr>
            </w:pPr>
            <w:r w:rsidRPr="00D0162F">
              <w:rPr>
                <w:u w:val="single"/>
              </w:rPr>
              <w:t>0dB</w:t>
            </w:r>
          </w:p>
          <w:p w14:paraId="220B0E95" w14:textId="77777777" w:rsidR="00441560" w:rsidRPr="00D0162F" w:rsidRDefault="00441560" w:rsidP="00441560">
            <w:pPr>
              <w:pStyle w:val="TAL"/>
              <w:rPr>
                <w:u w:val="single"/>
              </w:rPr>
            </w:pPr>
          </w:p>
          <w:p w14:paraId="1D3B2EFE" w14:textId="77777777" w:rsidR="00441560" w:rsidRPr="00D0162F" w:rsidRDefault="00441560" w:rsidP="00441560">
            <w:pPr>
              <w:pStyle w:val="TAL"/>
              <w:rPr>
                <w:u w:val="single"/>
              </w:rPr>
            </w:pPr>
            <w:r w:rsidRPr="00D0162F">
              <w:rPr>
                <w:u w:val="single"/>
              </w:rPr>
              <w:t>During T2:</w:t>
            </w:r>
          </w:p>
          <w:p w14:paraId="028676FB" w14:textId="77777777" w:rsidR="00441560" w:rsidRPr="00D0162F" w:rsidRDefault="00441560" w:rsidP="00441560">
            <w:pPr>
              <w:pStyle w:val="TAL"/>
              <w:rPr>
                <w:u w:val="single"/>
              </w:rPr>
            </w:pPr>
            <w:r w:rsidRPr="00D0162F">
              <w:rPr>
                <w:u w:val="single"/>
              </w:rPr>
              <w:t>-0.2dB</w:t>
            </w:r>
          </w:p>
          <w:p w14:paraId="7B8F3134" w14:textId="77777777" w:rsidR="00441560" w:rsidRPr="00D0162F" w:rsidRDefault="00441560" w:rsidP="00441560">
            <w:pPr>
              <w:pStyle w:val="TAL"/>
              <w:rPr>
                <w:u w:val="single"/>
              </w:rPr>
            </w:pPr>
            <w:r w:rsidRPr="00D0162F">
              <w:rPr>
                <w:u w:val="single"/>
              </w:rPr>
              <w:t>-0.2dB</w:t>
            </w:r>
          </w:p>
          <w:p w14:paraId="3F5F96AC" w14:textId="77777777" w:rsidR="00441560" w:rsidRPr="00D0162F" w:rsidRDefault="00441560" w:rsidP="00441560">
            <w:pPr>
              <w:pStyle w:val="TAL"/>
              <w:rPr>
                <w:u w:val="single"/>
              </w:rPr>
            </w:pPr>
            <w:r w:rsidRPr="00D0162F">
              <w:rPr>
                <w:u w:val="single"/>
              </w:rPr>
              <w:t>0dB</w:t>
            </w:r>
          </w:p>
          <w:p w14:paraId="51241BED" w14:textId="77777777" w:rsidR="00441560" w:rsidRPr="00D0162F" w:rsidRDefault="00441560" w:rsidP="00441560">
            <w:pPr>
              <w:pStyle w:val="TAL"/>
              <w:rPr>
                <w:u w:val="single"/>
              </w:rPr>
            </w:pPr>
            <w:r w:rsidRPr="00D0162F">
              <w:rPr>
                <w:u w:val="single"/>
              </w:rPr>
              <w:t>0dB</w:t>
            </w:r>
          </w:p>
          <w:p w14:paraId="71502BF6" w14:textId="77777777" w:rsidR="00441560" w:rsidRPr="00D0162F" w:rsidRDefault="00441560" w:rsidP="00441560">
            <w:pPr>
              <w:pStyle w:val="TAL"/>
              <w:rPr>
                <w:u w:val="single"/>
              </w:rPr>
            </w:pPr>
          </w:p>
          <w:p w14:paraId="2BB3668B" w14:textId="77777777" w:rsidR="00441560" w:rsidRPr="00D0162F" w:rsidRDefault="00441560" w:rsidP="00441560">
            <w:pPr>
              <w:pStyle w:val="TAL"/>
              <w:rPr>
                <w:u w:val="single"/>
              </w:rPr>
            </w:pPr>
            <w:r w:rsidRPr="00D0162F">
              <w:rPr>
                <w:u w:val="single"/>
              </w:rPr>
              <w:t>During T3:</w:t>
            </w:r>
          </w:p>
          <w:p w14:paraId="1C71A4CF" w14:textId="77777777" w:rsidR="00441560" w:rsidRPr="00D0162F" w:rsidRDefault="00441560" w:rsidP="00441560">
            <w:pPr>
              <w:pStyle w:val="TAL"/>
              <w:rPr>
                <w:u w:val="single"/>
              </w:rPr>
            </w:pPr>
            <w:r w:rsidRPr="00D0162F">
              <w:rPr>
                <w:u w:val="single"/>
              </w:rPr>
              <w:t>-0.2dB</w:t>
            </w:r>
          </w:p>
          <w:p w14:paraId="4ECC6986" w14:textId="77777777" w:rsidR="00441560" w:rsidRPr="00D0162F" w:rsidRDefault="00441560" w:rsidP="00441560">
            <w:pPr>
              <w:pStyle w:val="TAL"/>
              <w:rPr>
                <w:u w:val="single"/>
              </w:rPr>
            </w:pPr>
            <w:r w:rsidRPr="00D0162F">
              <w:rPr>
                <w:u w:val="single"/>
              </w:rPr>
              <w:t>-0.2dB</w:t>
            </w:r>
          </w:p>
          <w:p w14:paraId="12F908BB" w14:textId="77777777" w:rsidR="00441560" w:rsidRPr="00D0162F" w:rsidRDefault="00441560" w:rsidP="00441560">
            <w:pPr>
              <w:pStyle w:val="TAL"/>
              <w:rPr>
                <w:u w:val="single"/>
              </w:rPr>
            </w:pPr>
            <w:r w:rsidRPr="00D0162F">
              <w:rPr>
                <w:u w:val="single"/>
              </w:rPr>
              <w:t>0dB</w:t>
            </w:r>
          </w:p>
          <w:p w14:paraId="142CE476" w14:textId="3C720226" w:rsidR="00441560" w:rsidRPr="00D0162F" w:rsidRDefault="00441560" w:rsidP="00441560">
            <w:pPr>
              <w:pStyle w:val="TAL"/>
              <w:rPr>
                <w:u w:val="single"/>
              </w:rPr>
            </w:pPr>
            <w:r w:rsidRPr="00D0162F">
              <w:rPr>
                <w:u w:val="single"/>
              </w:rPr>
              <w:t>0dB</w:t>
            </w:r>
          </w:p>
        </w:tc>
        <w:tc>
          <w:tcPr>
            <w:tcW w:w="2573" w:type="dxa"/>
          </w:tcPr>
          <w:p w14:paraId="406D810B" w14:textId="77777777" w:rsidR="00441560" w:rsidRPr="00D0162F" w:rsidRDefault="00441560" w:rsidP="00441560">
            <w:pPr>
              <w:pStyle w:val="TAL"/>
              <w:rPr>
                <w:u w:val="single"/>
              </w:rPr>
            </w:pPr>
            <w:r w:rsidRPr="00D0162F">
              <w:rPr>
                <w:u w:val="single"/>
              </w:rPr>
              <w:t>During T1:</w:t>
            </w:r>
          </w:p>
          <w:p w14:paraId="43FC6813" w14:textId="77777777" w:rsidR="00441560" w:rsidRPr="00D0162F" w:rsidRDefault="00441560" w:rsidP="00441560">
            <w:pPr>
              <w:pStyle w:val="TAL"/>
              <w:rPr>
                <w:u w:val="single"/>
              </w:rPr>
            </w:pPr>
            <w:r w:rsidRPr="00D0162F">
              <w:rPr>
                <w:u w:val="single"/>
              </w:rPr>
              <w:t>Noc1 = -92.3 dBm/15 kHz</w:t>
            </w:r>
          </w:p>
          <w:p w14:paraId="45317C04" w14:textId="77777777" w:rsidR="00441560" w:rsidRPr="00D0162F" w:rsidRDefault="00441560" w:rsidP="00441560">
            <w:pPr>
              <w:pStyle w:val="TAL"/>
              <w:rPr>
                <w:u w:val="single"/>
              </w:rPr>
            </w:pPr>
            <w:r w:rsidRPr="00D0162F">
              <w:rPr>
                <w:u w:val="single"/>
              </w:rPr>
              <w:t>Noc2 = -92.3 dBm/15 kHz</w:t>
            </w:r>
          </w:p>
          <w:p w14:paraId="166F7A80" w14:textId="77777777" w:rsidR="00441560" w:rsidRPr="00A91ADE" w:rsidRDefault="00441560" w:rsidP="00441560">
            <w:pPr>
              <w:pStyle w:val="TAL"/>
              <w:rPr>
                <w:u w:val="single"/>
                <w:lang w:val="fr-FR"/>
              </w:rPr>
            </w:pPr>
            <w:r w:rsidRPr="00A91ADE">
              <w:rPr>
                <w:u w:val="single"/>
                <w:lang w:val="fr-FR"/>
              </w:rPr>
              <w:t>Ês1 / Noc1 = 0 dB</w:t>
            </w:r>
          </w:p>
          <w:p w14:paraId="4DBB3A32" w14:textId="77777777" w:rsidR="00441560" w:rsidRPr="00A91ADE" w:rsidRDefault="00441560" w:rsidP="00441560">
            <w:pPr>
              <w:pStyle w:val="TAL"/>
              <w:rPr>
                <w:u w:val="single"/>
                <w:lang w:val="fr-FR"/>
              </w:rPr>
            </w:pPr>
            <w:r w:rsidRPr="00A91ADE">
              <w:rPr>
                <w:u w:val="single"/>
                <w:lang w:val="fr-FR"/>
              </w:rPr>
              <w:t>Ês2 / Noc 2= - Infinity</w:t>
            </w:r>
          </w:p>
          <w:p w14:paraId="22B464C3" w14:textId="77777777" w:rsidR="00441560" w:rsidRPr="00A91ADE" w:rsidRDefault="00441560" w:rsidP="00441560">
            <w:pPr>
              <w:pStyle w:val="TAL"/>
              <w:rPr>
                <w:u w:val="single"/>
                <w:lang w:val="fr-FR"/>
              </w:rPr>
            </w:pPr>
          </w:p>
          <w:p w14:paraId="7D8A4316" w14:textId="77777777" w:rsidR="00441560" w:rsidRPr="00D0162F" w:rsidRDefault="00441560" w:rsidP="00441560">
            <w:pPr>
              <w:pStyle w:val="TAL"/>
              <w:rPr>
                <w:u w:val="single"/>
              </w:rPr>
            </w:pPr>
            <w:r w:rsidRPr="00D0162F">
              <w:rPr>
                <w:u w:val="single"/>
              </w:rPr>
              <w:t>During T2:</w:t>
            </w:r>
          </w:p>
          <w:p w14:paraId="3C3C9050" w14:textId="77777777" w:rsidR="00441560" w:rsidRPr="00D0162F" w:rsidRDefault="00441560" w:rsidP="00441560">
            <w:pPr>
              <w:pStyle w:val="TAL"/>
              <w:rPr>
                <w:u w:val="single"/>
              </w:rPr>
            </w:pPr>
            <w:r w:rsidRPr="00D0162F">
              <w:rPr>
                <w:u w:val="single"/>
              </w:rPr>
              <w:t>Noc1 = -92.3 dBm/15 kHz</w:t>
            </w:r>
          </w:p>
          <w:p w14:paraId="7A79277F" w14:textId="77777777" w:rsidR="00441560" w:rsidRPr="00D0162F" w:rsidRDefault="00441560" w:rsidP="00441560">
            <w:pPr>
              <w:pStyle w:val="TAL"/>
              <w:rPr>
                <w:u w:val="single"/>
              </w:rPr>
            </w:pPr>
            <w:r w:rsidRPr="00D0162F">
              <w:rPr>
                <w:u w:val="single"/>
              </w:rPr>
              <w:t>Noc2 = -92.3 dBm/15 kHz</w:t>
            </w:r>
          </w:p>
          <w:p w14:paraId="14ED3C8F" w14:textId="77777777" w:rsidR="00441560" w:rsidRPr="00A91ADE" w:rsidRDefault="00441560" w:rsidP="00441560">
            <w:pPr>
              <w:pStyle w:val="TAL"/>
              <w:rPr>
                <w:u w:val="single"/>
                <w:lang w:val="fr-FR"/>
              </w:rPr>
            </w:pPr>
            <w:r w:rsidRPr="00A91ADE">
              <w:rPr>
                <w:u w:val="single"/>
                <w:lang w:val="fr-FR"/>
              </w:rPr>
              <w:t>Ês1 / Noc1 = - Infinity</w:t>
            </w:r>
          </w:p>
          <w:p w14:paraId="6C38F285" w14:textId="77777777" w:rsidR="00441560" w:rsidRPr="00A91ADE" w:rsidRDefault="00441560" w:rsidP="00441560">
            <w:pPr>
              <w:pStyle w:val="TAL"/>
              <w:rPr>
                <w:u w:val="single"/>
                <w:lang w:val="fr-FR"/>
              </w:rPr>
            </w:pPr>
            <w:r w:rsidRPr="00A91ADE">
              <w:rPr>
                <w:u w:val="single"/>
                <w:lang w:val="fr-FR"/>
              </w:rPr>
              <w:t>Ês2 / Noc2 = - Infinity</w:t>
            </w:r>
          </w:p>
          <w:p w14:paraId="5FBCB779" w14:textId="77777777" w:rsidR="00441560" w:rsidRPr="00A91ADE" w:rsidRDefault="00441560" w:rsidP="00441560">
            <w:pPr>
              <w:pStyle w:val="TAL"/>
              <w:rPr>
                <w:u w:val="single"/>
                <w:lang w:val="fr-FR"/>
              </w:rPr>
            </w:pPr>
          </w:p>
          <w:p w14:paraId="65D7912B" w14:textId="77777777" w:rsidR="00441560" w:rsidRPr="00D0162F" w:rsidRDefault="00441560" w:rsidP="00441560">
            <w:pPr>
              <w:pStyle w:val="TAL"/>
              <w:rPr>
                <w:u w:val="single"/>
              </w:rPr>
            </w:pPr>
            <w:r w:rsidRPr="00D0162F">
              <w:rPr>
                <w:u w:val="single"/>
              </w:rPr>
              <w:t>During T3:</w:t>
            </w:r>
          </w:p>
          <w:p w14:paraId="19E91443" w14:textId="77777777" w:rsidR="00441560" w:rsidRPr="00D0162F" w:rsidRDefault="00441560" w:rsidP="00441560">
            <w:pPr>
              <w:pStyle w:val="TAL"/>
              <w:rPr>
                <w:u w:val="single"/>
              </w:rPr>
            </w:pPr>
            <w:r w:rsidRPr="00D0162F">
              <w:rPr>
                <w:u w:val="single"/>
              </w:rPr>
              <w:t>Noc1 = -92.3 dBm/15 kHz</w:t>
            </w:r>
          </w:p>
          <w:p w14:paraId="1DBB0890" w14:textId="77777777" w:rsidR="00441560" w:rsidRPr="00D0162F" w:rsidRDefault="00441560" w:rsidP="00441560">
            <w:pPr>
              <w:pStyle w:val="TAL"/>
              <w:rPr>
                <w:u w:val="single"/>
              </w:rPr>
            </w:pPr>
            <w:r w:rsidRPr="00D0162F">
              <w:rPr>
                <w:u w:val="single"/>
              </w:rPr>
              <w:t>Noc2 = -92.3 dBm/15 kHz</w:t>
            </w:r>
          </w:p>
          <w:p w14:paraId="2B4434F6" w14:textId="77777777" w:rsidR="00441560" w:rsidRPr="00A91ADE" w:rsidRDefault="00441560" w:rsidP="00441560">
            <w:pPr>
              <w:pStyle w:val="TAL"/>
              <w:rPr>
                <w:u w:val="single"/>
                <w:lang w:val="fr-FR"/>
              </w:rPr>
            </w:pPr>
            <w:r w:rsidRPr="00A91ADE">
              <w:rPr>
                <w:u w:val="single"/>
                <w:lang w:val="fr-FR"/>
              </w:rPr>
              <w:t>Ês1 / Noc1 = - Infinity</w:t>
            </w:r>
          </w:p>
          <w:p w14:paraId="19453752" w14:textId="7CC93887" w:rsidR="00441560" w:rsidRPr="00A91ADE" w:rsidRDefault="00441560" w:rsidP="00441560">
            <w:pPr>
              <w:pStyle w:val="TAL"/>
              <w:rPr>
                <w:u w:val="single"/>
                <w:lang w:val="fr-FR"/>
              </w:rPr>
            </w:pPr>
            <w:r w:rsidRPr="00A91ADE">
              <w:rPr>
                <w:u w:val="single"/>
                <w:lang w:val="fr-FR"/>
              </w:rPr>
              <w:t>Ês2 / Noc2 = 0 dB</w:t>
            </w:r>
          </w:p>
        </w:tc>
      </w:tr>
      <w:tr w:rsidR="00441560" w:rsidRPr="00D0162F" w14:paraId="6FEB5DC6" w14:textId="77777777" w:rsidTr="00EC187F">
        <w:trPr>
          <w:jc w:val="center"/>
        </w:trPr>
        <w:tc>
          <w:tcPr>
            <w:tcW w:w="2122" w:type="dxa"/>
          </w:tcPr>
          <w:p w14:paraId="18178AFB" w14:textId="12C55BDD" w:rsidR="00441560" w:rsidRPr="00D0162F" w:rsidRDefault="00441560" w:rsidP="00441560">
            <w:pPr>
              <w:pStyle w:val="TAL"/>
            </w:pPr>
            <w:r w:rsidRPr="00D0162F">
              <w:t>7.3.2.2.1 NR SA FR2 contention based random access</w:t>
            </w:r>
          </w:p>
        </w:tc>
        <w:tc>
          <w:tcPr>
            <w:tcW w:w="4078" w:type="dxa"/>
            <w:gridSpan w:val="2"/>
          </w:tcPr>
          <w:p w14:paraId="5A3B7774" w14:textId="7DE0AA72" w:rsidR="00441560" w:rsidRPr="00D0162F" w:rsidRDefault="00441560" w:rsidP="00441560">
            <w:pPr>
              <w:pStyle w:val="TAL"/>
            </w:pPr>
            <w:r w:rsidRPr="00D0162F">
              <w:t>Absolute uplink power:</w:t>
            </w:r>
          </w:p>
          <w:p w14:paraId="366286CA" w14:textId="6DCF5B01" w:rsidR="00441560" w:rsidRPr="00D0162F" w:rsidRDefault="00441560" w:rsidP="00441560">
            <w:pPr>
              <w:pStyle w:val="TAL"/>
            </w:pPr>
            <w:r w:rsidRPr="00D0162F">
              <w:rPr>
                <w:bCs/>
              </w:rPr>
              <w:t>P</w:t>
            </w:r>
            <w:r w:rsidRPr="00D0162F">
              <w:rPr>
                <w:bCs/>
                <w:vertAlign w:val="subscript"/>
              </w:rPr>
              <w:t>int</w:t>
            </w:r>
            <w:r w:rsidRPr="00D0162F">
              <w:rPr>
                <w:bCs/>
              </w:rPr>
              <w:t xml:space="preserve"> ≥ P ≥ P</w:t>
            </w:r>
            <w:r w:rsidRPr="00D0162F">
              <w:rPr>
                <w:bCs/>
                <w:vertAlign w:val="subscript"/>
              </w:rPr>
              <w:t>min</w:t>
            </w:r>
            <w:r w:rsidRPr="00D0162F">
              <w:t xml:space="preserve"> ±14.0dB</w:t>
            </w:r>
          </w:p>
          <w:p w14:paraId="7CD9D190" w14:textId="1E3AD1BE" w:rsidR="00441560" w:rsidRPr="00D0162F" w:rsidRDefault="00441560" w:rsidP="00441560">
            <w:pPr>
              <w:pStyle w:val="TAL"/>
            </w:pPr>
            <w:r w:rsidRPr="00D0162F">
              <w:t>P</w:t>
            </w:r>
            <w:r w:rsidRPr="00D0162F">
              <w:rPr>
                <w:vertAlign w:val="subscript"/>
              </w:rPr>
              <w:t>UMAX</w:t>
            </w:r>
            <w:r w:rsidRPr="00D0162F">
              <w:t xml:space="preserve"> ≥ P &gt; P</w:t>
            </w:r>
            <w:r w:rsidRPr="00D0162F">
              <w:rPr>
                <w:vertAlign w:val="subscript"/>
              </w:rPr>
              <w:t>int</w:t>
            </w:r>
            <w:r w:rsidRPr="00D0162F">
              <w:t xml:space="preserve"> ±12.0dB</w:t>
            </w:r>
          </w:p>
          <w:p w14:paraId="4B498DE1" w14:textId="77777777" w:rsidR="00441560" w:rsidRPr="00D0162F" w:rsidRDefault="00441560" w:rsidP="00441560">
            <w:pPr>
              <w:pStyle w:val="TAL"/>
            </w:pPr>
          </w:p>
          <w:p w14:paraId="5FD4C149" w14:textId="4F126D65" w:rsidR="00441560" w:rsidRPr="00D0162F" w:rsidRDefault="00441560" w:rsidP="00441560">
            <w:pPr>
              <w:pStyle w:val="TAL"/>
            </w:pPr>
            <w:r w:rsidRPr="00D0162F">
              <w:t>Relative uplink power step:</w:t>
            </w:r>
          </w:p>
          <w:p w14:paraId="0007F17A" w14:textId="2439F669" w:rsidR="00441560" w:rsidRPr="00D0162F" w:rsidRDefault="00441560" w:rsidP="00441560">
            <w:pPr>
              <w:pStyle w:val="TAL"/>
            </w:pPr>
            <w:r w:rsidRPr="00D0162F">
              <w:rPr>
                <w:bCs/>
              </w:rPr>
              <w:t>P</w:t>
            </w:r>
            <w:r w:rsidRPr="00D0162F">
              <w:rPr>
                <w:bCs/>
                <w:vertAlign w:val="subscript"/>
              </w:rPr>
              <w:t>int</w:t>
            </w:r>
            <w:r w:rsidRPr="00D0162F">
              <w:rPr>
                <w:bCs/>
              </w:rPr>
              <w:t xml:space="preserve"> ≥ P ≥ P</w:t>
            </w:r>
            <w:r w:rsidRPr="00D0162F">
              <w:rPr>
                <w:bCs/>
                <w:vertAlign w:val="subscript"/>
              </w:rPr>
              <w:t>min</w:t>
            </w:r>
            <w:r w:rsidRPr="00D0162F">
              <w:t xml:space="preserve"> ±6.0dB</w:t>
            </w:r>
          </w:p>
          <w:p w14:paraId="4BC794A2" w14:textId="77777777" w:rsidR="00441560" w:rsidRPr="00D0162F" w:rsidRDefault="00441560" w:rsidP="00441560">
            <w:pPr>
              <w:pStyle w:val="TAL"/>
            </w:pPr>
          </w:p>
          <w:p w14:paraId="429DF759" w14:textId="68A79E56" w:rsidR="00441560" w:rsidRPr="00D0162F" w:rsidRDefault="00441560" w:rsidP="00441560">
            <w:pPr>
              <w:pStyle w:val="TAL"/>
            </w:pPr>
            <w:r w:rsidRPr="00D0162F">
              <w:t>P</w:t>
            </w:r>
            <w:r w:rsidRPr="00D0162F">
              <w:rPr>
                <w:vertAlign w:val="subscript"/>
              </w:rPr>
              <w:t>UMAX</w:t>
            </w:r>
            <w:r w:rsidRPr="00D0162F">
              <w:t xml:space="preserve"> ≥ P &gt; P</w:t>
            </w:r>
            <w:r w:rsidRPr="00D0162F">
              <w:rPr>
                <w:vertAlign w:val="subscript"/>
              </w:rPr>
              <w:t>int</w:t>
            </w:r>
            <w:r w:rsidRPr="00D0162F">
              <w:t xml:space="preserve"> ±4.0dB</w:t>
            </w:r>
          </w:p>
          <w:p w14:paraId="4126F968" w14:textId="77777777" w:rsidR="00441560" w:rsidRPr="00D0162F" w:rsidRDefault="00441560" w:rsidP="00441560">
            <w:pPr>
              <w:pStyle w:val="TAL"/>
            </w:pPr>
          </w:p>
          <w:p w14:paraId="0F3AF016" w14:textId="181F5019" w:rsidR="00441560" w:rsidRPr="00D0162F" w:rsidRDefault="00441560" w:rsidP="00441560">
            <w:pPr>
              <w:pStyle w:val="TAL"/>
            </w:pPr>
            <w:r w:rsidRPr="00D0162F">
              <w:t>Uplink timing:</w:t>
            </w:r>
          </w:p>
          <w:p w14:paraId="631945A5" w14:textId="1A85943F" w:rsidR="00441560" w:rsidRPr="00D0162F" w:rsidRDefault="00441560" w:rsidP="00441560">
            <w:pPr>
              <w:pStyle w:val="TAL"/>
            </w:pPr>
            <w:r w:rsidRPr="00D0162F">
              <w:t>120kHz SCS T</w:t>
            </w:r>
            <w:r w:rsidRPr="00D0162F">
              <w:rPr>
                <w:vertAlign w:val="subscript"/>
              </w:rPr>
              <w:t>e</w:t>
            </w:r>
            <w:r w:rsidRPr="00D0162F">
              <w:t xml:space="preserve"> ±3.5*64*T</w:t>
            </w:r>
            <w:r w:rsidRPr="00D0162F">
              <w:rPr>
                <w:vertAlign w:val="subscript"/>
              </w:rPr>
              <w:t>c</w:t>
            </w:r>
          </w:p>
        </w:tc>
        <w:tc>
          <w:tcPr>
            <w:tcW w:w="1643" w:type="dxa"/>
          </w:tcPr>
          <w:p w14:paraId="5B91B9FC" w14:textId="77777777" w:rsidR="00441560" w:rsidRPr="00D0162F" w:rsidRDefault="00441560" w:rsidP="00441560">
            <w:pPr>
              <w:pStyle w:val="TAL"/>
            </w:pPr>
          </w:p>
          <w:p w14:paraId="0098D9BC" w14:textId="586B366A" w:rsidR="00441560" w:rsidRPr="00D0162F" w:rsidRDefault="00441560" w:rsidP="00441560">
            <w:pPr>
              <w:pStyle w:val="TAL"/>
            </w:pPr>
            <w:r w:rsidRPr="00D0162F">
              <w:t>Not applicable due to UL calibration</w:t>
            </w:r>
          </w:p>
          <w:p w14:paraId="02E5A4F8" w14:textId="77777777" w:rsidR="00441560" w:rsidRPr="00D0162F" w:rsidRDefault="00441560" w:rsidP="00441560">
            <w:pPr>
              <w:pStyle w:val="TAL"/>
            </w:pPr>
          </w:p>
          <w:p w14:paraId="3EF65CE4" w14:textId="77777777" w:rsidR="00441560" w:rsidRPr="00D0162F" w:rsidRDefault="00441560" w:rsidP="00441560">
            <w:pPr>
              <w:pStyle w:val="TAL"/>
            </w:pPr>
          </w:p>
          <w:p w14:paraId="0C566EE8" w14:textId="156C9AC8" w:rsidR="00441560" w:rsidRPr="00D0162F" w:rsidRDefault="00441560" w:rsidP="00441560">
            <w:pPr>
              <w:pStyle w:val="TAL"/>
            </w:pPr>
            <w:r w:rsidRPr="00D0162F">
              <w:t>FFS dB</w:t>
            </w:r>
          </w:p>
          <w:p w14:paraId="6AE97DDD" w14:textId="77777777" w:rsidR="00441560" w:rsidRPr="00D0162F" w:rsidRDefault="00441560" w:rsidP="00441560">
            <w:pPr>
              <w:pStyle w:val="TAL"/>
            </w:pPr>
          </w:p>
          <w:p w14:paraId="1A8E8159" w14:textId="38B4A61F" w:rsidR="00441560" w:rsidRPr="00D0162F" w:rsidRDefault="00441560" w:rsidP="00441560">
            <w:pPr>
              <w:pStyle w:val="TAL"/>
            </w:pPr>
            <w:r w:rsidRPr="00D0162F">
              <w:t>FFS dB</w:t>
            </w:r>
          </w:p>
          <w:p w14:paraId="6804E2C2" w14:textId="77777777" w:rsidR="00441560" w:rsidRPr="00D0162F" w:rsidRDefault="00441560" w:rsidP="00441560">
            <w:pPr>
              <w:pStyle w:val="TAL"/>
            </w:pPr>
          </w:p>
          <w:p w14:paraId="1E7C2BDB" w14:textId="77777777" w:rsidR="00441560" w:rsidRPr="00D0162F" w:rsidRDefault="00441560" w:rsidP="00441560">
            <w:pPr>
              <w:pStyle w:val="TAL"/>
            </w:pPr>
          </w:p>
          <w:p w14:paraId="1CAB424F" w14:textId="77777777" w:rsidR="00441560" w:rsidRPr="00D0162F" w:rsidRDefault="00441560" w:rsidP="00441560">
            <w:pPr>
              <w:pStyle w:val="TAL"/>
            </w:pPr>
            <w:r w:rsidRPr="00D0162F">
              <w:rPr>
                <w:rFonts w:cs="Arial"/>
                <w:lang w:eastAsia="zh-CN"/>
              </w:rPr>
              <w:t>[48]</w:t>
            </w:r>
            <w:r w:rsidRPr="00D0162F">
              <w:rPr>
                <w:lang w:eastAsia="zh-CN"/>
              </w:rPr>
              <w:t>T</w:t>
            </w:r>
            <w:r w:rsidRPr="00D0162F">
              <w:rPr>
                <w:vertAlign w:val="subscript"/>
                <w:lang w:eastAsia="zh-CN"/>
              </w:rPr>
              <w:t>c</w:t>
            </w:r>
          </w:p>
        </w:tc>
        <w:tc>
          <w:tcPr>
            <w:tcW w:w="2573" w:type="dxa"/>
          </w:tcPr>
          <w:p w14:paraId="711B8AB1" w14:textId="31FAFC9A" w:rsidR="00441560" w:rsidRPr="00D0162F" w:rsidRDefault="00441560" w:rsidP="00441560">
            <w:pPr>
              <w:pStyle w:val="TAL"/>
            </w:pPr>
            <w:r w:rsidRPr="00D0162F">
              <w:t>Absolute uplink power:</w:t>
            </w:r>
          </w:p>
          <w:p w14:paraId="48A498C5" w14:textId="77777777" w:rsidR="00441560" w:rsidRPr="00D0162F" w:rsidRDefault="00441560" w:rsidP="00441560">
            <w:pPr>
              <w:pStyle w:val="TAL"/>
            </w:pPr>
            <w:r w:rsidRPr="00D0162F">
              <w:t>±FFSdB</w:t>
            </w:r>
          </w:p>
          <w:p w14:paraId="6D8589C4" w14:textId="77777777" w:rsidR="00441560" w:rsidRPr="00D0162F" w:rsidRDefault="00441560" w:rsidP="00441560">
            <w:pPr>
              <w:pStyle w:val="TAL"/>
            </w:pPr>
          </w:p>
          <w:p w14:paraId="370319FE" w14:textId="77777777" w:rsidR="00441560" w:rsidRPr="00D0162F" w:rsidRDefault="00441560" w:rsidP="00441560">
            <w:pPr>
              <w:pStyle w:val="TAL"/>
            </w:pPr>
          </w:p>
          <w:p w14:paraId="0D08ED6F" w14:textId="0A8592FF" w:rsidR="00441560" w:rsidRPr="00D0162F" w:rsidRDefault="00441560" w:rsidP="00441560">
            <w:pPr>
              <w:pStyle w:val="TAL"/>
            </w:pPr>
            <w:r w:rsidRPr="00D0162F">
              <w:t>Relative uplink power step:</w:t>
            </w:r>
          </w:p>
          <w:p w14:paraId="2A896BBB" w14:textId="00C2E98D" w:rsidR="00441560" w:rsidRPr="00D0162F" w:rsidRDefault="00441560" w:rsidP="00441560">
            <w:pPr>
              <w:pStyle w:val="TAL"/>
            </w:pPr>
            <w:r w:rsidRPr="00D0162F">
              <w:t>±(6+FFS)dB, either PRACH being compared ≤ (P</w:t>
            </w:r>
            <w:r w:rsidRPr="00D0162F">
              <w:rPr>
                <w:vertAlign w:val="subscript"/>
              </w:rPr>
              <w:t>max</w:t>
            </w:r>
            <w:r w:rsidRPr="00D0162F">
              <w:t xml:space="preserve"> – 6dB)</w:t>
            </w:r>
          </w:p>
          <w:p w14:paraId="74F6A572" w14:textId="7D2CEC45" w:rsidR="00441560" w:rsidRPr="00D0162F" w:rsidRDefault="00441560" w:rsidP="00441560">
            <w:pPr>
              <w:pStyle w:val="TAL"/>
            </w:pPr>
            <w:r w:rsidRPr="00D0162F">
              <w:t>±(4+FFS)dB, both PRACHs being compared &gt; (P</w:t>
            </w:r>
            <w:r w:rsidRPr="00D0162F">
              <w:rPr>
                <w:vertAlign w:val="subscript"/>
              </w:rPr>
              <w:t>max</w:t>
            </w:r>
            <w:r w:rsidRPr="00D0162F">
              <w:t xml:space="preserve"> – 6dB)</w:t>
            </w:r>
          </w:p>
          <w:p w14:paraId="3535EF51" w14:textId="77777777" w:rsidR="00441560" w:rsidRPr="00D0162F" w:rsidRDefault="00441560" w:rsidP="00441560">
            <w:pPr>
              <w:pStyle w:val="TAL"/>
            </w:pPr>
          </w:p>
          <w:p w14:paraId="712AB54A" w14:textId="6D7EEC85" w:rsidR="00441560" w:rsidRPr="00D0162F" w:rsidRDefault="00441560" w:rsidP="00441560">
            <w:pPr>
              <w:pStyle w:val="TAL"/>
            </w:pPr>
            <w:r w:rsidRPr="00D0162F">
              <w:t>Uplink timing:</w:t>
            </w:r>
          </w:p>
          <w:p w14:paraId="0E79C0F0" w14:textId="0625D84C" w:rsidR="00441560" w:rsidRPr="00D0162F" w:rsidRDefault="00441560" w:rsidP="00441560">
            <w:pPr>
              <w:pStyle w:val="TAL"/>
            </w:pPr>
            <w:r w:rsidRPr="00D0162F">
              <w:t xml:space="preserve">120kHz SCS </w:t>
            </w:r>
            <w:r w:rsidRPr="00D0162F">
              <w:rPr>
                <w:lang w:eastAsia="zh-CN"/>
              </w:rPr>
              <w:t>T</w:t>
            </w:r>
            <w:r w:rsidRPr="00D0162F">
              <w:rPr>
                <w:vertAlign w:val="subscript"/>
                <w:lang w:eastAsia="zh-CN"/>
              </w:rPr>
              <w:t>e</w:t>
            </w:r>
            <w:r w:rsidRPr="00D0162F">
              <w:t xml:space="preserve"> ±224±[48]*</w:t>
            </w:r>
            <w:r w:rsidRPr="00D0162F">
              <w:rPr>
                <w:lang w:eastAsia="zh-CN"/>
              </w:rPr>
              <w:t>T</w:t>
            </w:r>
            <w:r w:rsidRPr="00D0162F">
              <w:rPr>
                <w:vertAlign w:val="subscript"/>
                <w:lang w:eastAsia="zh-CN"/>
              </w:rPr>
              <w:t>c</w:t>
            </w:r>
          </w:p>
        </w:tc>
      </w:tr>
      <w:tr w:rsidR="00441560" w:rsidRPr="00D0162F" w14:paraId="681238E2" w14:textId="77777777" w:rsidTr="00EC187F">
        <w:trPr>
          <w:jc w:val="center"/>
        </w:trPr>
        <w:tc>
          <w:tcPr>
            <w:tcW w:w="2122" w:type="dxa"/>
          </w:tcPr>
          <w:p w14:paraId="337963AD" w14:textId="766021B2" w:rsidR="00441560" w:rsidRPr="00A91ADE" w:rsidRDefault="00441560" w:rsidP="00441560">
            <w:pPr>
              <w:pStyle w:val="TAL"/>
              <w:rPr>
                <w:lang w:val="fr-FR"/>
              </w:rPr>
            </w:pPr>
            <w:r w:rsidRPr="00A91ADE">
              <w:rPr>
                <w:lang w:val="fr-FR"/>
              </w:rPr>
              <w:t>7.3.2.2.2 NR SA FR2 non-contention based random access</w:t>
            </w:r>
          </w:p>
        </w:tc>
        <w:tc>
          <w:tcPr>
            <w:tcW w:w="4078" w:type="dxa"/>
            <w:gridSpan w:val="2"/>
          </w:tcPr>
          <w:p w14:paraId="52F1A94E" w14:textId="7B4B6012" w:rsidR="00441560" w:rsidRPr="00D0162F" w:rsidRDefault="00441560" w:rsidP="00441560">
            <w:pPr>
              <w:pStyle w:val="TAL"/>
            </w:pPr>
            <w:r w:rsidRPr="00D0162F">
              <w:rPr>
                <w:rFonts w:cs="Arial"/>
                <w:lang w:eastAsia="zh-CN"/>
              </w:rPr>
              <w:t>Same as 7.3.2.2.1</w:t>
            </w:r>
          </w:p>
        </w:tc>
        <w:tc>
          <w:tcPr>
            <w:tcW w:w="1643" w:type="dxa"/>
          </w:tcPr>
          <w:p w14:paraId="1BF8FDCA" w14:textId="18245E4F" w:rsidR="00441560" w:rsidRPr="00D0162F" w:rsidRDefault="00441560" w:rsidP="00441560">
            <w:pPr>
              <w:pStyle w:val="TAL"/>
            </w:pPr>
            <w:r w:rsidRPr="00D0162F">
              <w:rPr>
                <w:rFonts w:cs="Arial"/>
                <w:lang w:eastAsia="zh-CN"/>
              </w:rPr>
              <w:t>Same as 7.3.2.2.1</w:t>
            </w:r>
          </w:p>
        </w:tc>
        <w:tc>
          <w:tcPr>
            <w:tcW w:w="2573" w:type="dxa"/>
          </w:tcPr>
          <w:p w14:paraId="3A2CE9CD" w14:textId="67F8485E" w:rsidR="00441560" w:rsidRPr="00D0162F" w:rsidRDefault="00441560" w:rsidP="00441560">
            <w:pPr>
              <w:pStyle w:val="TAL"/>
            </w:pPr>
            <w:r w:rsidRPr="00D0162F">
              <w:rPr>
                <w:rFonts w:cs="Arial"/>
                <w:lang w:eastAsia="zh-CN"/>
              </w:rPr>
              <w:t>Same as 7.3.2.2.1</w:t>
            </w:r>
          </w:p>
        </w:tc>
      </w:tr>
      <w:tr w:rsidR="00441560" w:rsidRPr="00D0162F" w14:paraId="18685B10" w14:textId="77777777" w:rsidTr="00EC187F">
        <w:trPr>
          <w:jc w:val="center"/>
        </w:trPr>
        <w:tc>
          <w:tcPr>
            <w:tcW w:w="2122" w:type="dxa"/>
          </w:tcPr>
          <w:p w14:paraId="3BDFC509" w14:textId="77777777" w:rsidR="00441560" w:rsidRPr="00D0162F" w:rsidRDefault="00441560" w:rsidP="00441560">
            <w:pPr>
              <w:pStyle w:val="TAL"/>
            </w:pPr>
            <w:r w:rsidRPr="00D0162F">
              <w:t>7.3.2.3.1 NR SA FR2-FR2 RRC connection release with redirection</w:t>
            </w:r>
          </w:p>
        </w:tc>
        <w:tc>
          <w:tcPr>
            <w:tcW w:w="4078" w:type="dxa"/>
            <w:gridSpan w:val="2"/>
          </w:tcPr>
          <w:p w14:paraId="1296BC52" w14:textId="77777777" w:rsidR="00441560" w:rsidRPr="00D0162F" w:rsidRDefault="00441560" w:rsidP="00441560">
            <w:pPr>
              <w:pStyle w:val="TAL"/>
              <w:rPr>
                <w:rFonts w:cs="Arial"/>
                <w:lang w:eastAsia="zh-CN"/>
              </w:rPr>
            </w:pPr>
            <w:r w:rsidRPr="00D0162F">
              <w:rPr>
                <w:rFonts w:cs="Arial"/>
                <w:lang w:eastAsia="zh-CN"/>
              </w:rPr>
              <w:t>Same as 7.3.1.3</w:t>
            </w:r>
          </w:p>
        </w:tc>
        <w:tc>
          <w:tcPr>
            <w:tcW w:w="1643" w:type="dxa"/>
          </w:tcPr>
          <w:p w14:paraId="3BC3454B" w14:textId="77777777" w:rsidR="00441560" w:rsidRPr="00D0162F" w:rsidRDefault="00441560" w:rsidP="00441560">
            <w:pPr>
              <w:pStyle w:val="TAL"/>
              <w:rPr>
                <w:rFonts w:cs="Arial"/>
                <w:lang w:eastAsia="zh-CN"/>
              </w:rPr>
            </w:pPr>
            <w:r w:rsidRPr="00D0162F">
              <w:rPr>
                <w:rFonts w:cs="Arial"/>
                <w:lang w:eastAsia="zh-CN"/>
              </w:rPr>
              <w:t>Same as 7.3.1.3</w:t>
            </w:r>
          </w:p>
        </w:tc>
        <w:tc>
          <w:tcPr>
            <w:tcW w:w="2573" w:type="dxa"/>
          </w:tcPr>
          <w:p w14:paraId="4D462E3B" w14:textId="77777777" w:rsidR="00441560" w:rsidRPr="00D0162F" w:rsidRDefault="00441560" w:rsidP="00441560">
            <w:pPr>
              <w:pStyle w:val="TAL"/>
              <w:rPr>
                <w:rFonts w:cs="Arial"/>
                <w:lang w:eastAsia="zh-CN"/>
              </w:rPr>
            </w:pPr>
            <w:r w:rsidRPr="00D0162F">
              <w:rPr>
                <w:rFonts w:cs="Arial"/>
                <w:lang w:eastAsia="zh-CN"/>
              </w:rPr>
              <w:t>Same as 7.3.1.3</w:t>
            </w:r>
          </w:p>
        </w:tc>
      </w:tr>
      <w:tr w:rsidR="00441560" w:rsidRPr="00D0162F" w14:paraId="7130871F" w14:textId="77777777" w:rsidTr="00EC187F">
        <w:trPr>
          <w:jc w:val="center"/>
        </w:trPr>
        <w:tc>
          <w:tcPr>
            <w:tcW w:w="2122" w:type="dxa"/>
          </w:tcPr>
          <w:p w14:paraId="02D696F0" w14:textId="0235D2D7" w:rsidR="00441560" w:rsidRPr="00A91ADE" w:rsidRDefault="00441560" w:rsidP="00441560">
            <w:pPr>
              <w:pStyle w:val="TAL"/>
              <w:rPr>
                <w:lang w:val="fr-FR"/>
              </w:rPr>
            </w:pPr>
            <w:r w:rsidRPr="00A91ADE">
              <w:rPr>
                <w:lang w:val="fr-FR" w:eastAsia="zh-CN"/>
              </w:rPr>
              <w:t xml:space="preserve">7.3.3.1 </w:t>
            </w:r>
            <w:r w:rsidRPr="00A91ADE">
              <w:rPr>
                <w:lang w:val="fr-FR"/>
              </w:rPr>
              <w:t>NR SA FR2 conditional handover</w:t>
            </w:r>
          </w:p>
        </w:tc>
        <w:tc>
          <w:tcPr>
            <w:tcW w:w="4078" w:type="dxa"/>
            <w:gridSpan w:val="2"/>
          </w:tcPr>
          <w:p w14:paraId="65E63714" w14:textId="77777777" w:rsidR="00441560" w:rsidRPr="00D0162F" w:rsidRDefault="00441560" w:rsidP="00441560">
            <w:pPr>
              <w:pStyle w:val="TAL"/>
              <w:rPr>
                <w:lang w:eastAsia="zh-CN"/>
              </w:rPr>
            </w:pPr>
            <w:r w:rsidRPr="00D0162F">
              <w:rPr>
                <w:lang w:eastAsia="zh-CN"/>
              </w:rPr>
              <w:t xml:space="preserve">During T1: </w:t>
            </w:r>
          </w:p>
          <w:p w14:paraId="4BDBE437" w14:textId="77777777" w:rsidR="00441560" w:rsidRPr="00D0162F" w:rsidRDefault="00441560" w:rsidP="00441560">
            <w:pPr>
              <w:pStyle w:val="TAL"/>
              <w:rPr>
                <w:lang w:eastAsia="sv-SE"/>
              </w:rPr>
            </w:pPr>
            <w:r w:rsidRPr="00D0162F">
              <w:t xml:space="preserve">Noc </w:t>
            </w:r>
            <w:r w:rsidRPr="00D0162F">
              <w:rPr>
                <w:lang w:eastAsia="sv-SE"/>
              </w:rPr>
              <w:t>-104.7dBm/15kHz</w:t>
            </w:r>
          </w:p>
          <w:p w14:paraId="4DCEFCAE" w14:textId="77777777" w:rsidR="00441560" w:rsidRPr="00D0162F" w:rsidRDefault="00441560" w:rsidP="00441560">
            <w:pPr>
              <w:pStyle w:val="TAL"/>
            </w:pPr>
            <w:r w:rsidRPr="00D0162F">
              <w:t>Es</w:t>
            </w:r>
            <w:r w:rsidRPr="00D0162F">
              <w:rPr>
                <w:vertAlign w:val="subscript"/>
              </w:rPr>
              <w:t>1</w:t>
            </w:r>
            <w:r w:rsidRPr="00D0162F">
              <w:t xml:space="preserve">/Noc </w:t>
            </w:r>
            <w:r w:rsidRPr="00D0162F">
              <w:rPr>
                <w:lang w:eastAsia="sv-SE"/>
              </w:rPr>
              <w:t>6 dB</w:t>
            </w:r>
          </w:p>
          <w:p w14:paraId="18C06BDE" w14:textId="77777777" w:rsidR="00441560" w:rsidRPr="00D0162F" w:rsidRDefault="00441560" w:rsidP="00441560">
            <w:pPr>
              <w:pStyle w:val="TAL"/>
            </w:pPr>
            <w:r w:rsidRPr="00D0162F">
              <w:t>Es</w:t>
            </w:r>
            <w:r w:rsidRPr="00D0162F">
              <w:rPr>
                <w:vertAlign w:val="subscript"/>
              </w:rPr>
              <w:t>2</w:t>
            </w:r>
            <w:r w:rsidRPr="00D0162F">
              <w:t xml:space="preserve">/Noc </w:t>
            </w:r>
            <w:r w:rsidRPr="00D0162F">
              <w:rPr>
                <w:lang w:eastAsia="sv-SE"/>
              </w:rPr>
              <w:t>-infinity</w:t>
            </w:r>
          </w:p>
          <w:p w14:paraId="28F6D028" w14:textId="77777777" w:rsidR="00441560" w:rsidRPr="00D0162F" w:rsidRDefault="00441560" w:rsidP="00441560">
            <w:pPr>
              <w:pStyle w:val="TAL"/>
            </w:pPr>
          </w:p>
          <w:p w14:paraId="1F9C6454" w14:textId="77777777" w:rsidR="00441560" w:rsidRPr="00D0162F" w:rsidRDefault="00441560" w:rsidP="00441560">
            <w:pPr>
              <w:pStyle w:val="TAL"/>
              <w:rPr>
                <w:lang w:eastAsia="zh-CN"/>
              </w:rPr>
            </w:pPr>
            <w:r w:rsidRPr="00D0162F">
              <w:rPr>
                <w:lang w:eastAsia="zh-CN"/>
              </w:rPr>
              <w:t xml:space="preserve">During T2: </w:t>
            </w:r>
          </w:p>
          <w:p w14:paraId="4DC19D2B" w14:textId="77777777" w:rsidR="00441560" w:rsidRPr="00D0162F" w:rsidRDefault="00441560" w:rsidP="00441560">
            <w:pPr>
              <w:pStyle w:val="TAL"/>
              <w:rPr>
                <w:lang w:eastAsia="sv-SE"/>
              </w:rPr>
            </w:pPr>
            <w:r w:rsidRPr="00D0162F">
              <w:t xml:space="preserve">Noc </w:t>
            </w:r>
            <w:r w:rsidRPr="00D0162F">
              <w:rPr>
                <w:lang w:eastAsia="sv-SE"/>
              </w:rPr>
              <w:t>-104.7dBm/15kHz</w:t>
            </w:r>
          </w:p>
          <w:p w14:paraId="17B74C5F" w14:textId="77777777" w:rsidR="00441560" w:rsidRPr="00D0162F" w:rsidRDefault="00441560" w:rsidP="00441560">
            <w:pPr>
              <w:pStyle w:val="TAL"/>
            </w:pPr>
            <w:r w:rsidRPr="00D0162F">
              <w:t>Es</w:t>
            </w:r>
            <w:r w:rsidRPr="00D0162F">
              <w:rPr>
                <w:vertAlign w:val="subscript"/>
              </w:rPr>
              <w:t>1</w:t>
            </w:r>
            <w:r w:rsidRPr="00D0162F">
              <w:t xml:space="preserve">/Noc </w:t>
            </w:r>
            <w:r w:rsidRPr="00D0162F">
              <w:rPr>
                <w:lang w:eastAsia="sv-SE"/>
              </w:rPr>
              <w:t>6 dB</w:t>
            </w:r>
          </w:p>
          <w:p w14:paraId="6DF99281" w14:textId="77777777" w:rsidR="00441560" w:rsidRPr="00D0162F" w:rsidRDefault="00441560" w:rsidP="00441560">
            <w:pPr>
              <w:pStyle w:val="TAL"/>
            </w:pPr>
            <w:r w:rsidRPr="00D0162F">
              <w:t>Es</w:t>
            </w:r>
            <w:r w:rsidRPr="00D0162F">
              <w:rPr>
                <w:vertAlign w:val="subscript"/>
              </w:rPr>
              <w:t>2</w:t>
            </w:r>
            <w:r w:rsidRPr="00D0162F">
              <w:t xml:space="preserve">/Noc </w:t>
            </w:r>
            <w:r w:rsidRPr="00D0162F">
              <w:rPr>
                <w:lang w:eastAsia="sv-SE"/>
              </w:rPr>
              <w:t>11dB</w:t>
            </w:r>
          </w:p>
          <w:p w14:paraId="1A764F55" w14:textId="77777777" w:rsidR="00441560" w:rsidRPr="00D0162F" w:rsidRDefault="00441560" w:rsidP="00441560">
            <w:pPr>
              <w:pStyle w:val="TAL"/>
              <w:rPr>
                <w:rFonts w:cs="Arial"/>
                <w:lang w:eastAsia="zh-CN"/>
              </w:rPr>
            </w:pPr>
          </w:p>
          <w:p w14:paraId="47CE3C15" w14:textId="77777777" w:rsidR="00441560" w:rsidRPr="00D0162F" w:rsidRDefault="00441560" w:rsidP="00441560">
            <w:pPr>
              <w:pStyle w:val="TAL"/>
              <w:rPr>
                <w:rFonts w:cs="Arial"/>
                <w:lang w:eastAsia="zh-CN"/>
              </w:rPr>
            </w:pPr>
            <w:r w:rsidRPr="00D0162F">
              <w:rPr>
                <w:rFonts w:cs="Arial"/>
                <w:lang w:eastAsia="zh-CN"/>
              </w:rPr>
              <w:t>In signaling:</w:t>
            </w:r>
          </w:p>
          <w:p w14:paraId="7D692B95" w14:textId="4DE3C10D" w:rsidR="00441560" w:rsidRPr="00D0162F" w:rsidRDefault="00441560" w:rsidP="00441560">
            <w:pPr>
              <w:pStyle w:val="TAL"/>
              <w:rPr>
                <w:rFonts w:cs="Arial"/>
                <w:lang w:eastAsia="zh-CN"/>
              </w:rPr>
            </w:pPr>
            <w:r w:rsidRPr="00D0162F">
              <w:rPr>
                <w:rFonts w:cs="Arial"/>
                <w:lang w:eastAsia="zh-CN"/>
              </w:rPr>
              <w:t>A3-offset = -1dB</w:t>
            </w:r>
          </w:p>
        </w:tc>
        <w:tc>
          <w:tcPr>
            <w:tcW w:w="1643" w:type="dxa"/>
          </w:tcPr>
          <w:p w14:paraId="3571FE3E" w14:textId="77777777" w:rsidR="00441560" w:rsidRPr="00D0162F" w:rsidRDefault="00441560" w:rsidP="00441560">
            <w:pPr>
              <w:pStyle w:val="TAL"/>
              <w:rPr>
                <w:rFonts w:cs="Arial"/>
                <w:lang w:eastAsia="zh-CN"/>
              </w:rPr>
            </w:pPr>
            <w:r w:rsidRPr="00D0162F">
              <w:rPr>
                <w:rFonts w:cs="Arial"/>
                <w:lang w:eastAsia="zh-CN"/>
              </w:rPr>
              <w:t>During T1</w:t>
            </w:r>
          </w:p>
          <w:p w14:paraId="7133674A" w14:textId="77777777" w:rsidR="00441560" w:rsidRPr="00D0162F" w:rsidRDefault="00441560" w:rsidP="00441560">
            <w:pPr>
              <w:pStyle w:val="TAL"/>
            </w:pPr>
            <w:r w:rsidRPr="00D0162F">
              <w:t>-1.5dB</w:t>
            </w:r>
          </w:p>
          <w:p w14:paraId="5C0E68C2" w14:textId="77777777" w:rsidR="00441560" w:rsidRPr="00D0162F" w:rsidRDefault="00441560" w:rsidP="00441560">
            <w:pPr>
              <w:pStyle w:val="TAL"/>
            </w:pPr>
            <w:r w:rsidRPr="00D0162F">
              <w:t>0dB</w:t>
            </w:r>
          </w:p>
          <w:p w14:paraId="2FD5C374" w14:textId="77777777" w:rsidR="00441560" w:rsidRPr="00D0162F" w:rsidRDefault="00441560" w:rsidP="00441560">
            <w:pPr>
              <w:pStyle w:val="TAL"/>
            </w:pPr>
            <w:r w:rsidRPr="00D0162F">
              <w:t>0dB</w:t>
            </w:r>
          </w:p>
          <w:p w14:paraId="36B7FEFA" w14:textId="77777777" w:rsidR="00441560" w:rsidRPr="00D0162F" w:rsidRDefault="00441560" w:rsidP="00441560">
            <w:pPr>
              <w:pStyle w:val="TAL"/>
              <w:rPr>
                <w:rFonts w:cs="Arial"/>
                <w:lang w:eastAsia="zh-CN"/>
              </w:rPr>
            </w:pPr>
          </w:p>
          <w:p w14:paraId="4BBD7B63" w14:textId="77777777" w:rsidR="00441560" w:rsidRPr="00D0162F" w:rsidRDefault="00441560" w:rsidP="00441560">
            <w:pPr>
              <w:pStyle w:val="TAL"/>
              <w:rPr>
                <w:rFonts w:cs="Arial"/>
                <w:lang w:eastAsia="zh-CN"/>
              </w:rPr>
            </w:pPr>
            <w:r w:rsidRPr="00D0162F">
              <w:rPr>
                <w:rFonts w:cs="Arial"/>
                <w:lang w:eastAsia="zh-CN"/>
              </w:rPr>
              <w:t>During T2</w:t>
            </w:r>
          </w:p>
          <w:p w14:paraId="3F335224" w14:textId="77777777" w:rsidR="00441560" w:rsidRPr="00D0162F" w:rsidRDefault="00441560" w:rsidP="00441560">
            <w:pPr>
              <w:pStyle w:val="TAL"/>
            </w:pPr>
            <w:r w:rsidRPr="00D0162F">
              <w:t>-1.5dB</w:t>
            </w:r>
          </w:p>
          <w:p w14:paraId="2EE30C5D" w14:textId="77777777" w:rsidR="00441560" w:rsidRPr="00D0162F" w:rsidRDefault="00441560" w:rsidP="00441560">
            <w:pPr>
              <w:pStyle w:val="TAL"/>
            </w:pPr>
            <w:r w:rsidRPr="00D0162F">
              <w:t>0dB</w:t>
            </w:r>
          </w:p>
          <w:p w14:paraId="575E2B18" w14:textId="77777777" w:rsidR="00441560" w:rsidRPr="00D0162F" w:rsidRDefault="00441560" w:rsidP="00441560">
            <w:pPr>
              <w:pStyle w:val="TAL"/>
            </w:pPr>
            <w:r w:rsidRPr="00D0162F">
              <w:t>0dB</w:t>
            </w:r>
          </w:p>
          <w:p w14:paraId="52A8135B" w14:textId="77777777" w:rsidR="00441560" w:rsidRPr="00D0162F" w:rsidRDefault="00441560" w:rsidP="00441560">
            <w:pPr>
              <w:pStyle w:val="TAL"/>
              <w:rPr>
                <w:rFonts w:cs="Arial"/>
                <w:lang w:eastAsia="zh-CN"/>
              </w:rPr>
            </w:pPr>
          </w:p>
          <w:p w14:paraId="14FB6985" w14:textId="77777777" w:rsidR="00441560" w:rsidRPr="00D0162F" w:rsidRDefault="00441560" w:rsidP="00441560">
            <w:pPr>
              <w:pStyle w:val="TAL"/>
              <w:rPr>
                <w:rFonts w:cs="Arial"/>
                <w:lang w:eastAsia="zh-CN"/>
              </w:rPr>
            </w:pPr>
            <w:r w:rsidRPr="00D0162F">
              <w:rPr>
                <w:rFonts w:cs="Arial"/>
                <w:lang w:eastAsia="zh-CN"/>
              </w:rPr>
              <w:t>In signaling:</w:t>
            </w:r>
          </w:p>
          <w:p w14:paraId="46B9EE63" w14:textId="0C0BD688" w:rsidR="00441560" w:rsidRPr="00D0162F" w:rsidRDefault="00441560" w:rsidP="00441560">
            <w:pPr>
              <w:pStyle w:val="TAL"/>
              <w:rPr>
                <w:rFonts w:cs="Arial"/>
                <w:lang w:eastAsia="zh-CN"/>
              </w:rPr>
            </w:pPr>
            <w:r w:rsidRPr="00D0162F">
              <w:rPr>
                <w:rFonts w:cs="Arial"/>
                <w:lang w:eastAsia="zh-CN"/>
              </w:rPr>
              <w:t>-1dB</w:t>
            </w:r>
          </w:p>
        </w:tc>
        <w:tc>
          <w:tcPr>
            <w:tcW w:w="2573" w:type="dxa"/>
          </w:tcPr>
          <w:p w14:paraId="3D31D043" w14:textId="77777777" w:rsidR="00441560" w:rsidRPr="00D0162F" w:rsidRDefault="00441560" w:rsidP="00441560">
            <w:pPr>
              <w:pStyle w:val="TAL"/>
              <w:rPr>
                <w:lang w:eastAsia="zh-CN"/>
              </w:rPr>
            </w:pPr>
            <w:r w:rsidRPr="00D0162F">
              <w:rPr>
                <w:lang w:eastAsia="zh-CN"/>
              </w:rPr>
              <w:t xml:space="preserve">During T1: </w:t>
            </w:r>
          </w:p>
          <w:p w14:paraId="3B0F5E4D" w14:textId="77777777" w:rsidR="00441560" w:rsidRPr="00D0162F" w:rsidRDefault="00441560" w:rsidP="00441560">
            <w:pPr>
              <w:pStyle w:val="TAL"/>
              <w:rPr>
                <w:lang w:eastAsia="sv-SE"/>
              </w:rPr>
            </w:pPr>
            <w:r w:rsidRPr="00D0162F">
              <w:t xml:space="preserve">Noc </w:t>
            </w:r>
            <w:r w:rsidRPr="00D0162F">
              <w:rPr>
                <w:lang w:eastAsia="sv-SE"/>
              </w:rPr>
              <w:t>-106.2 dBm/15kHz</w:t>
            </w:r>
          </w:p>
          <w:p w14:paraId="57A18025" w14:textId="77777777" w:rsidR="00441560" w:rsidRPr="00D0162F" w:rsidRDefault="00441560" w:rsidP="00441560">
            <w:pPr>
              <w:pStyle w:val="TAL"/>
            </w:pPr>
            <w:r w:rsidRPr="00D0162F">
              <w:t>Es</w:t>
            </w:r>
            <w:r w:rsidRPr="00D0162F">
              <w:rPr>
                <w:vertAlign w:val="subscript"/>
              </w:rPr>
              <w:t>1</w:t>
            </w:r>
            <w:r w:rsidRPr="00D0162F">
              <w:t xml:space="preserve">/Noc </w:t>
            </w:r>
            <w:r w:rsidRPr="00D0162F">
              <w:rPr>
                <w:lang w:eastAsia="sv-SE"/>
              </w:rPr>
              <w:t>6 dB</w:t>
            </w:r>
          </w:p>
          <w:p w14:paraId="69BDF2EA" w14:textId="77777777" w:rsidR="00441560" w:rsidRPr="00D0162F" w:rsidRDefault="00441560" w:rsidP="00441560">
            <w:pPr>
              <w:pStyle w:val="TAL"/>
            </w:pPr>
            <w:r w:rsidRPr="00D0162F">
              <w:t>Es</w:t>
            </w:r>
            <w:r w:rsidRPr="00D0162F">
              <w:rPr>
                <w:vertAlign w:val="subscript"/>
              </w:rPr>
              <w:t>2</w:t>
            </w:r>
            <w:r w:rsidRPr="00D0162F">
              <w:t xml:space="preserve">/Noc </w:t>
            </w:r>
            <w:r w:rsidRPr="00D0162F">
              <w:rPr>
                <w:lang w:eastAsia="sv-SE"/>
              </w:rPr>
              <w:t>-infinity</w:t>
            </w:r>
          </w:p>
          <w:p w14:paraId="371CF54B" w14:textId="77777777" w:rsidR="00441560" w:rsidRPr="00D0162F" w:rsidRDefault="00441560" w:rsidP="00441560">
            <w:pPr>
              <w:pStyle w:val="TAL"/>
            </w:pPr>
          </w:p>
          <w:p w14:paraId="6CFB0281" w14:textId="77777777" w:rsidR="00441560" w:rsidRPr="00D0162F" w:rsidRDefault="00441560" w:rsidP="00441560">
            <w:pPr>
              <w:pStyle w:val="TAL"/>
              <w:rPr>
                <w:lang w:eastAsia="zh-CN"/>
              </w:rPr>
            </w:pPr>
            <w:r w:rsidRPr="00D0162F">
              <w:rPr>
                <w:lang w:eastAsia="zh-CN"/>
              </w:rPr>
              <w:t xml:space="preserve">During T2: </w:t>
            </w:r>
          </w:p>
          <w:p w14:paraId="749BFAE8" w14:textId="77777777" w:rsidR="00441560" w:rsidRPr="00D0162F" w:rsidRDefault="00441560" w:rsidP="00441560">
            <w:pPr>
              <w:pStyle w:val="TAL"/>
              <w:rPr>
                <w:lang w:eastAsia="sv-SE"/>
              </w:rPr>
            </w:pPr>
            <w:r w:rsidRPr="00D0162F">
              <w:t xml:space="preserve">Noc </w:t>
            </w:r>
            <w:r w:rsidRPr="00D0162F">
              <w:rPr>
                <w:lang w:eastAsia="sv-SE"/>
              </w:rPr>
              <w:t>-106.2 dBm/15kHz</w:t>
            </w:r>
          </w:p>
          <w:p w14:paraId="1EF593CA" w14:textId="77777777" w:rsidR="00441560" w:rsidRPr="00D0162F" w:rsidRDefault="00441560" w:rsidP="00441560">
            <w:pPr>
              <w:pStyle w:val="TAL"/>
            </w:pPr>
            <w:r w:rsidRPr="00D0162F">
              <w:t>Es</w:t>
            </w:r>
            <w:r w:rsidRPr="00D0162F">
              <w:rPr>
                <w:vertAlign w:val="subscript"/>
              </w:rPr>
              <w:t>1</w:t>
            </w:r>
            <w:r w:rsidRPr="00D0162F">
              <w:t xml:space="preserve">/Noc </w:t>
            </w:r>
            <w:r w:rsidRPr="00D0162F">
              <w:rPr>
                <w:lang w:eastAsia="sv-SE"/>
              </w:rPr>
              <w:t>6 dB</w:t>
            </w:r>
          </w:p>
          <w:p w14:paraId="4E336973" w14:textId="77777777" w:rsidR="00441560" w:rsidRPr="00D0162F" w:rsidRDefault="00441560" w:rsidP="00441560">
            <w:pPr>
              <w:pStyle w:val="TAL"/>
            </w:pPr>
            <w:r w:rsidRPr="00D0162F">
              <w:t>Es</w:t>
            </w:r>
            <w:r w:rsidRPr="00D0162F">
              <w:rPr>
                <w:vertAlign w:val="subscript"/>
              </w:rPr>
              <w:t>2</w:t>
            </w:r>
            <w:r w:rsidRPr="00D0162F">
              <w:t xml:space="preserve">/Noc </w:t>
            </w:r>
            <w:r w:rsidRPr="00D0162F">
              <w:rPr>
                <w:lang w:eastAsia="sv-SE"/>
              </w:rPr>
              <w:t>11dB</w:t>
            </w:r>
          </w:p>
          <w:p w14:paraId="25613C0B" w14:textId="77777777" w:rsidR="00441560" w:rsidRPr="00D0162F" w:rsidRDefault="00441560" w:rsidP="00441560">
            <w:pPr>
              <w:pStyle w:val="TAL"/>
              <w:rPr>
                <w:rFonts w:cs="Arial"/>
                <w:lang w:eastAsia="zh-CN"/>
              </w:rPr>
            </w:pPr>
          </w:p>
          <w:p w14:paraId="1E492E9E" w14:textId="77777777" w:rsidR="00441560" w:rsidRPr="00D0162F" w:rsidRDefault="00441560" w:rsidP="00441560">
            <w:pPr>
              <w:pStyle w:val="TAL"/>
              <w:rPr>
                <w:rFonts w:cs="Arial"/>
                <w:lang w:eastAsia="zh-CN"/>
              </w:rPr>
            </w:pPr>
            <w:r w:rsidRPr="00D0162F">
              <w:rPr>
                <w:rFonts w:cs="Arial"/>
                <w:lang w:eastAsia="zh-CN"/>
              </w:rPr>
              <w:t>In signaling:</w:t>
            </w:r>
          </w:p>
          <w:p w14:paraId="65FB3516" w14:textId="788E14D9" w:rsidR="00441560" w:rsidRPr="00D0162F" w:rsidRDefault="00441560" w:rsidP="00441560">
            <w:pPr>
              <w:pStyle w:val="TAL"/>
              <w:rPr>
                <w:rFonts w:cs="Arial"/>
                <w:lang w:eastAsia="zh-CN"/>
              </w:rPr>
            </w:pPr>
            <w:r w:rsidRPr="00D0162F">
              <w:rPr>
                <w:rFonts w:cs="Arial"/>
                <w:lang w:eastAsia="zh-CN"/>
              </w:rPr>
              <w:t>A3-offset = -2dB</w:t>
            </w:r>
          </w:p>
        </w:tc>
      </w:tr>
      <w:tr w:rsidR="00441560" w:rsidRPr="00D0162F" w14:paraId="284F7962" w14:textId="77777777" w:rsidTr="00EC187F">
        <w:trPr>
          <w:jc w:val="center"/>
        </w:trPr>
        <w:tc>
          <w:tcPr>
            <w:tcW w:w="2122" w:type="dxa"/>
          </w:tcPr>
          <w:p w14:paraId="1E1D2705" w14:textId="38285854" w:rsidR="00441560" w:rsidRPr="00D0162F" w:rsidRDefault="00441560" w:rsidP="00441560">
            <w:pPr>
              <w:pStyle w:val="TAL"/>
              <w:rPr>
                <w:shd w:val="clear" w:color="auto" w:fill="FFFFFF"/>
              </w:rPr>
            </w:pPr>
            <w:r w:rsidRPr="00D0162F">
              <w:rPr>
                <w:shd w:val="clear" w:color="auto" w:fill="FFFFFF"/>
              </w:rPr>
              <w:t>7.4.1.1 SA FR2 UE transmit timing accuracy</w:t>
            </w:r>
          </w:p>
        </w:tc>
        <w:tc>
          <w:tcPr>
            <w:tcW w:w="4078" w:type="dxa"/>
            <w:gridSpan w:val="2"/>
          </w:tcPr>
          <w:p w14:paraId="5F6EBA63" w14:textId="57BA947C" w:rsidR="00441560" w:rsidRPr="00D0162F" w:rsidRDefault="00441560" w:rsidP="00441560">
            <w:pPr>
              <w:pStyle w:val="TAL"/>
              <w:rPr>
                <w:u w:val="single"/>
              </w:rPr>
            </w:pPr>
            <w:r w:rsidRPr="00D0162F">
              <w:rPr>
                <w:u w:val="single"/>
              </w:rPr>
              <w:t>Test 1 (no DRX):</w:t>
            </w:r>
          </w:p>
          <w:p w14:paraId="35F1646C" w14:textId="113C997D" w:rsidR="00441560" w:rsidRPr="00D0162F" w:rsidRDefault="00441560" w:rsidP="00441560">
            <w:pPr>
              <w:pStyle w:val="TAL"/>
              <w:rPr>
                <w:shd w:val="clear" w:color="auto" w:fill="FFFFFF"/>
              </w:rPr>
            </w:pPr>
            <w:r w:rsidRPr="00D0162F">
              <w:rPr>
                <w:shd w:val="clear" w:color="auto" w:fill="FFFFFF"/>
              </w:rPr>
              <w:t>Uplink timing: ±3*64*</w:t>
            </w:r>
            <w:r w:rsidRPr="00D0162F">
              <w:t>T</w:t>
            </w:r>
            <w:r w:rsidRPr="00D0162F">
              <w:rPr>
                <w:vertAlign w:val="subscript"/>
              </w:rPr>
              <w:t xml:space="preserve">c  </w:t>
            </w:r>
            <w:r w:rsidRPr="00D0162F">
              <w:rPr>
                <w:shd w:val="clear" w:color="auto" w:fill="FFFFFF"/>
              </w:rPr>
              <w:t>for 240 kHz SSB SCS</w:t>
            </w:r>
          </w:p>
          <w:p w14:paraId="08A651C3" w14:textId="1B22A993" w:rsidR="00441560" w:rsidRPr="00D0162F" w:rsidRDefault="00441560" w:rsidP="00441560">
            <w:pPr>
              <w:pStyle w:val="TAL"/>
            </w:pPr>
            <w:r w:rsidRPr="00D0162F">
              <w:t>Max step size T</w:t>
            </w:r>
            <w:r w:rsidRPr="00D0162F">
              <w:rPr>
                <w:vertAlign w:val="subscript"/>
              </w:rPr>
              <w:t>q</w:t>
            </w:r>
            <w:r w:rsidRPr="00D0162F">
              <w:t>: 2.5*64*T</w:t>
            </w:r>
            <w:r w:rsidRPr="00D0162F">
              <w:rPr>
                <w:vertAlign w:val="subscript"/>
              </w:rPr>
              <w:t>c</w:t>
            </w:r>
          </w:p>
          <w:p w14:paraId="6F9B671A" w14:textId="489D83B7" w:rsidR="00441560" w:rsidRPr="00D0162F" w:rsidRDefault="00441560" w:rsidP="00441560">
            <w:pPr>
              <w:pStyle w:val="TAL"/>
            </w:pPr>
            <w:r w:rsidRPr="00D0162F">
              <w:t>Min adjust rate T</w:t>
            </w:r>
            <w:r w:rsidRPr="00D0162F">
              <w:rPr>
                <w:vertAlign w:val="subscript"/>
              </w:rPr>
              <w:t>p</w:t>
            </w:r>
            <w:r w:rsidRPr="00D0162F">
              <w:t>: 2.5*64*T</w:t>
            </w:r>
            <w:r w:rsidRPr="00D0162F">
              <w:rPr>
                <w:vertAlign w:val="subscript"/>
              </w:rPr>
              <w:t>c</w:t>
            </w:r>
          </w:p>
          <w:p w14:paraId="37CF324D" w14:textId="0EFC07CA" w:rsidR="00441560" w:rsidRPr="00D0162F" w:rsidRDefault="00441560" w:rsidP="00441560">
            <w:pPr>
              <w:pStyle w:val="TAL"/>
            </w:pPr>
            <w:r w:rsidRPr="00D0162F">
              <w:t>Max adjust rate: 2</w:t>
            </w:r>
            <w:r w:rsidRPr="00D0162F">
              <w:rPr>
                <w:shd w:val="clear" w:color="auto" w:fill="FFFFFF"/>
                <w:lang w:eastAsia="sv-SE"/>
              </w:rPr>
              <w:t>.5*64*T</w:t>
            </w:r>
            <w:r w:rsidRPr="00D0162F">
              <w:rPr>
                <w:shd w:val="clear" w:color="auto" w:fill="FFFFFF"/>
                <w:vertAlign w:val="subscript"/>
                <w:lang w:eastAsia="sv-SE"/>
              </w:rPr>
              <w:t>c</w:t>
            </w:r>
          </w:p>
          <w:p w14:paraId="22C99681" w14:textId="4C03CAC6" w:rsidR="00441560" w:rsidRPr="00D0162F" w:rsidRDefault="00441560" w:rsidP="00441560">
            <w:pPr>
              <w:pStyle w:val="TAL"/>
              <w:rPr>
                <w:rFonts w:cs="Arial"/>
                <w:szCs w:val="18"/>
              </w:rPr>
            </w:pPr>
            <w:r w:rsidRPr="00D0162F">
              <w:t>N</w:t>
            </w:r>
            <w:r w:rsidRPr="00D0162F">
              <w:rPr>
                <w:vertAlign w:val="subscript"/>
              </w:rPr>
              <w:t xml:space="preserve">oc </w:t>
            </w:r>
            <w:r w:rsidRPr="00D0162F">
              <w:rPr>
                <w:rFonts w:cs="Arial"/>
                <w:szCs w:val="18"/>
              </w:rPr>
              <w:t>= -112 dBm/15 kHz</w:t>
            </w:r>
          </w:p>
          <w:p w14:paraId="2A9FA73C" w14:textId="25EA1011" w:rsidR="00441560" w:rsidRPr="00D0162F" w:rsidRDefault="00441560" w:rsidP="00441560">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w:t>
            </w:r>
            <w:r w:rsidRPr="00D0162F">
              <w:t>: +4.0dB</w:t>
            </w:r>
          </w:p>
          <w:p w14:paraId="49DF7081" w14:textId="77777777" w:rsidR="00441560" w:rsidRPr="00D0162F" w:rsidRDefault="00441560" w:rsidP="00441560">
            <w:pPr>
              <w:pStyle w:val="TAL"/>
              <w:rPr>
                <w:rFonts w:cs="v4.2.0"/>
              </w:rPr>
            </w:pPr>
          </w:p>
          <w:p w14:paraId="1BEBD830" w14:textId="27FB2427" w:rsidR="00441560" w:rsidRPr="00D0162F" w:rsidRDefault="00441560" w:rsidP="00441560">
            <w:pPr>
              <w:pStyle w:val="TAL"/>
              <w:rPr>
                <w:u w:val="single"/>
              </w:rPr>
            </w:pPr>
            <w:r w:rsidRPr="00D0162F">
              <w:rPr>
                <w:u w:val="single"/>
              </w:rPr>
              <w:t>Test 2 (with DRX):</w:t>
            </w:r>
          </w:p>
          <w:p w14:paraId="41D15C50" w14:textId="2F61BA9E" w:rsidR="00441560" w:rsidRPr="00D0162F" w:rsidRDefault="00441560" w:rsidP="00441560">
            <w:pPr>
              <w:pStyle w:val="TAL"/>
              <w:rPr>
                <w:shd w:val="clear" w:color="auto" w:fill="FFFFFF"/>
              </w:rPr>
            </w:pPr>
            <w:r w:rsidRPr="00D0162F">
              <w:rPr>
                <w:shd w:val="clear" w:color="auto" w:fill="FFFFFF"/>
              </w:rPr>
              <w:t>Uplink timing: ±3*64*</w:t>
            </w:r>
            <w:r w:rsidRPr="00D0162F">
              <w:t>T</w:t>
            </w:r>
            <w:r w:rsidRPr="00D0162F">
              <w:rPr>
                <w:vertAlign w:val="subscript"/>
              </w:rPr>
              <w:t xml:space="preserve">c  </w:t>
            </w:r>
            <w:r w:rsidRPr="00D0162F">
              <w:rPr>
                <w:shd w:val="clear" w:color="auto" w:fill="FFFFFF"/>
              </w:rPr>
              <w:t>for 240 kHz SSB SCS</w:t>
            </w:r>
          </w:p>
          <w:p w14:paraId="17CF4FB8" w14:textId="53A753BB" w:rsidR="00441560" w:rsidRPr="00D0162F" w:rsidRDefault="00441560" w:rsidP="00441560">
            <w:pPr>
              <w:pStyle w:val="TAL"/>
              <w:rPr>
                <w:rFonts w:cs="Arial"/>
                <w:szCs w:val="18"/>
              </w:rPr>
            </w:pPr>
            <w:r w:rsidRPr="00D0162F">
              <w:t>N</w:t>
            </w:r>
            <w:r w:rsidRPr="00D0162F">
              <w:rPr>
                <w:vertAlign w:val="subscript"/>
              </w:rPr>
              <w:t xml:space="preserve">oc </w:t>
            </w:r>
            <w:r w:rsidRPr="00D0162F">
              <w:rPr>
                <w:rFonts w:cs="Arial"/>
                <w:szCs w:val="18"/>
              </w:rPr>
              <w:t>= -112 dBm/15 kHz</w:t>
            </w:r>
          </w:p>
          <w:p w14:paraId="0731F37B" w14:textId="404C2731" w:rsidR="00441560" w:rsidRPr="00D0162F" w:rsidRDefault="00441560" w:rsidP="00441560">
            <w:pPr>
              <w:pStyle w:val="TAL"/>
              <w:rPr>
                <w:shd w:val="clear" w:color="auto" w:fill="FFFFFF"/>
              </w:rPr>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w:t>
            </w:r>
            <w:r w:rsidRPr="00D0162F">
              <w:t>: +4.0dB</w:t>
            </w:r>
          </w:p>
        </w:tc>
        <w:tc>
          <w:tcPr>
            <w:tcW w:w="1643" w:type="dxa"/>
          </w:tcPr>
          <w:p w14:paraId="22565A8D" w14:textId="77777777" w:rsidR="00441560" w:rsidRPr="00D0162F" w:rsidRDefault="00441560" w:rsidP="00441560">
            <w:pPr>
              <w:pStyle w:val="TAL"/>
              <w:rPr>
                <w:shd w:val="clear" w:color="auto" w:fill="FFFFFF"/>
              </w:rPr>
            </w:pPr>
          </w:p>
          <w:p w14:paraId="65DC94C8" w14:textId="77777777" w:rsidR="00441560" w:rsidRPr="00A91ADE" w:rsidRDefault="00441560" w:rsidP="00441560">
            <w:pPr>
              <w:pStyle w:val="TAL"/>
              <w:rPr>
                <w:shd w:val="clear" w:color="auto" w:fill="FFFFFF"/>
                <w:vertAlign w:val="subscript"/>
                <w:lang w:val="fr-FR" w:eastAsia="sv-SE"/>
              </w:rPr>
            </w:pPr>
            <w:r w:rsidRPr="00A91ADE">
              <w:rPr>
                <w:shd w:val="clear" w:color="auto" w:fill="FFFFFF"/>
                <w:lang w:val="fr-FR"/>
              </w:rPr>
              <w:t>±</w:t>
            </w:r>
            <w:r w:rsidRPr="00A91ADE">
              <w:rPr>
                <w:shd w:val="clear" w:color="auto" w:fill="FFFFFF"/>
                <w:lang w:val="fr-FR" w:eastAsia="sv-SE"/>
              </w:rPr>
              <w:t>0.75*64*T</w:t>
            </w:r>
            <w:r w:rsidRPr="00A91ADE">
              <w:rPr>
                <w:shd w:val="clear" w:color="auto" w:fill="FFFFFF"/>
                <w:vertAlign w:val="subscript"/>
                <w:lang w:val="fr-FR" w:eastAsia="sv-SE"/>
              </w:rPr>
              <w:t>c</w:t>
            </w:r>
          </w:p>
          <w:p w14:paraId="5A44BA62" w14:textId="77777777" w:rsidR="00441560" w:rsidRPr="00A91ADE" w:rsidRDefault="00441560" w:rsidP="00441560">
            <w:pPr>
              <w:pStyle w:val="TAL"/>
              <w:rPr>
                <w:lang w:val="fr-FR"/>
              </w:rPr>
            </w:pPr>
            <w:r w:rsidRPr="00A91ADE">
              <w:rPr>
                <w:shd w:val="clear" w:color="auto" w:fill="FFFFFF"/>
                <w:lang w:val="fr-FR" w:eastAsia="sv-SE"/>
              </w:rPr>
              <w:t>+0.625*64T</w:t>
            </w:r>
            <w:r w:rsidRPr="00A91ADE">
              <w:rPr>
                <w:shd w:val="clear" w:color="auto" w:fill="FFFFFF"/>
                <w:vertAlign w:val="subscript"/>
                <w:lang w:val="fr-FR" w:eastAsia="sv-SE"/>
              </w:rPr>
              <w:t>c</w:t>
            </w:r>
          </w:p>
          <w:p w14:paraId="19AF39DD" w14:textId="77777777" w:rsidR="00441560" w:rsidRPr="00A91ADE" w:rsidRDefault="00441560" w:rsidP="00441560">
            <w:pPr>
              <w:pStyle w:val="TAL"/>
              <w:rPr>
                <w:lang w:val="fr-FR"/>
              </w:rPr>
            </w:pPr>
            <w:r w:rsidRPr="00A91ADE">
              <w:rPr>
                <w:shd w:val="clear" w:color="auto" w:fill="FFFFFF"/>
                <w:lang w:val="fr-FR" w:eastAsia="sv-SE"/>
              </w:rPr>
              <w:t>-3.725*64*T</w:t>
            </w:r>
            <w:r w:rsidRPr="00A91ADE">
              <w:rPr>
                <w:shd w:val="clear" w:color="auto" w:fill="FFFFFF"/>
                <w:vertAlign w:val="subscript"/>
                <w:lang w:val="fr-FR" w:eastAsia="sv-SE"/>
              </w:rPr>
              <w:t>c</w:t>
            </w:r>
          </w:p>
          <w:p w14:paraId="724B9B37" w14:textId="77777777" w:rsidR="00441560" w:rsidRPr="00A91ADE" w:rsidRDefault="00441560" w:rsidP="00441560">
            <w:pPr>
              <w:pStyle w:val="TAL"/>
              <w:rPr>
                <w:shd w:val="clear" w:color="auto" w:fill="FFFFFF"/>
                <w:vertAlign w:val="subscript"/>
                <w:lang w:val="fr-FR" w:eastAsia="sv-SE"/>
              </w:rPr>
            </w:pPr>
            <w:r w:rsidRPr="00A91ADE">
              <w:rPr>
                <w:shd w:val="clear" w:color="auto" w:fill="FFFFFF"/>
                <w:lang w:val="fr-FR" w:eastAsia="sv-SE"/>
              </w:rPr>
              <w:t>+1.225*64*T</w:t>
            </w:r>
            <w:r w:rsidRPr="00A91ADE">
              <w:rPr>
                <w:shd w:val="clear" w:color="auto" w:fill="FFFFFF"/>
                <w:vertAlign w:val="subscript"/>
                <w:lang w:val="fr-FR" w:eastAsia="sv-SE"/>
              </w:rPr>
              <w:t>c</w:t>
            </w:r>
          </w:p>
          <w:p w14:paraId="598E7534" w14:textId="77777777" w:rsidR="00441560" w:rsidRPr="00A91ADE" w:rsidRDefault="00441560" w:rsidP="00441560">
            <w:pPr>
              <w:pStyle w:val="TAL"/>
              <w:rPr>
                <w:lang w:val="fr-FR"/>
              </w:rPr>
            </w:pPr>
            <w:r w:rsidRPr="00A91ADE">
              <w:rPr>
                <w:lang w:val="fr-FR"/>
              </w:rPr>
              <w:t>0dB</w:t>
            </w:r>
          </w:p>
          <w:p w14:paraId="49333F34" w14:textId="77777777" w:rsidR="00441560" w:rsidRPr="00A91ADE" w:rsidRDefault="00441560" w:rsidP="00441560">
            <w:pPr>
              <w:pStyle w:val="TAL"/>
              <w:rPr>
                <w:lang w:val="fr-FR"/>
              </w:rPr>
            </w:pPr>
            <w:r w:rsidRPr="00A91ADE">
              <w:rPr>
                <w:lang w:val="fr-FR"/>
              </w:rPr>
              <w:t>0dB</w:t>
            </w:r>
          </w:p>
          <w:p w14:paraId="4E0C9CA2" w14:textId="77777777" w:rsidR="00441560" w:rsidRPr="00A91ADE" w:rsidRDefault="00441560" w:rsidP="00441560">
            <w:pPr>
              <w:pStyle w:val="TAL"/>
              <w:rPr>
                <w:u w:val="single"/>
                <w:lang w:val="fr-FR"/>
              </w:rPr>
            </w:pPr>
          </w:p>
          <w:p w14:paraId="54E1DE86" w14:textId="77777777" w:rsidR="00441560" w:rsidRPr="00A91ADE" w:rsidRDefault="00441560" w:rsidP="00441560">
            <w:pPr>
              <w:pStyle w:val="TAL"/>
              <w:rPr>
                <w:shd w:val="clear" w:color="auto" w:fill="FFFFFF"/>
                <w:lang w:val="fr-FR"/>
              </w:rPr>
            </w:pPr>
          </w:p>
          <w:p w14:paraId="78229531" w14:textId="77777777" w:rsidR="00441560" w:rsidRPr="00D0162F" w:rsidRDefault="00441560" w:rsidP="00441560">
            <w:pPr>
              <w:pStyle w:val="TAL"/>
              <w:rPr>
                <w:shd w:val="clear" w:color="auto" w:fill="FFFFFF"/>
                <w:vertAlign w:val="subscript"/>
                <w:lang w:eastAsia="sv-SE"/>
              </w:rPr>
            </w:pPr>
            <w:r w:rsidRPr="00D0162F">
              <w:rPr>
                <w:shd w:val="clear" w:color="auto" w:fill="FFFFFF"/>
              </w:rPr>
              <w:t>±</w:t>
            </w:r>
            <w:r w:rsidRPr="00D0162F">
              <w:rPr>
                <w:shd w:val="clear" w:color="auto" w:fill="FFFFFF"/>
                <w:lang w:eastAsia="sv-SE"/>
              </w:rPr>
              <w:t>0.75*64*T</w:t>
            </w:r>
            <w:r w:rsidRPr="00D0162F">
              <w:rPr>
                <w:shd w:val="clear" w:color="auto" w:fill="FFFFFF"/>
                <w:vertAlign w:val="subscript"/>
                <w:lang w:eastAsia="sv-SE"/>
              </w:rPr>
              <w:t>c</w:t>
            </w:r>
          </w:p>
          <w:p w14:paraId="61C262D3" w14:textId="77777777" w:rsidR="00441560" w:rsidRPr="00D0162F" w:rsidRDefault="00441560" w:rsidP="00441560">
            <w:pPr>
              <w:pStyle w:val="TAL"/>
            </w:pPr>
            <w:r w:rsidRPr="00D0162F">
              <w:t>0dB</w:t>
            </w:r>
          </w:p>
          <w:p w14:paraId="79561363" w14:textId="77777777" w:rsidR="00441560" w:rsidRPr="00D0162F" w:rsidRDefault="00441560" w:rsidP="00441560">
            <w:pPr>
              <w:pStyle w:val="TAL"/>
              <w:rPr>
                <w:shd w:val="clear" w:color="auto" w:fill="FFFFFF"/>
              </w:rPr>
            </w:pPr>
            <w:r w:rsidRPr="00D0162F">
              <w:t>0dB</w:t>
            </w:r>
          </w:p>
        </w:tc>
        <w:tc>
          <w:tcPr>
            <w:tcW w:w="2573" w:type="dxa"/>
          </w:tcPr>
          <w:p w14:paraId="7632BBE4" w14:textId="22731248" w:rsidR="00441560" w:rsidRPr="00D0162F" w:rsidRDefault="00441560" w:rsidP="00441560">
            <w:pPr>
              <w:pStyle w:val="TAL"/>
              <w:rPr>
                <w:u w:val="single"/>
              </w:rPr>
            </w:pPr>
            <w:r w:rsidRPr="00D0162F">
              <w:rPr>
                <w:u w:val="single"/>
              </w:rPr>
              <w:t>Test 1 (no DRX):</w:t>
            </w:r>
          </w:p>
          <w:p w14:paraId="135F0EA5" w14:textId="7C37AF70" w:rsidR="00441560" w:rsidRPr="00D0162F" w:rsidRDefault="00441560" w:rsidP="00441560">
            <w:pPr>
              <w:pStyle w:val="TAL"/>
              <w:rPr>
                <w:shd w:val="clear" w:color="auto" w:fill="FFFFFF"/>
                <w:vertAlign w:val="subscript"/>
                <w:lang w:eastAsia="sv-SE"/>
              </w:rPr>
            </w:pPr>
            <w:r w:rsidRPr="00D0162F">
              <w:rPr>
                <w:shd w:val="clear" w:color="auto" w:fill="FFFFFF"/>
              </w:rPr>
              <w:t>Uplink timing: ±</w:t>
            </w:r>
            <w:r w:rsidRPr="00D0162F">
              <w:rPr>
                <w:shd w:val="clear" w:color="auto" w:fill="FFFFFF"/>
                <w:lang w:eastAsia="sv-SE"/>
              </w:rPr>
              <w:t>3.75*64*T</w:t>
            </w:r>
            <w:r w:rsidRPr="00D0162F">
              <w:rPr>
                <w:shd w:val="clear" w:color="auto" w:fill="FFFFFF"/>
                <w:vertAlign w:val="subscript"/>
                <w:lang w:eastAsia="sv-SE"/>
              </w:rPr>
              <w:t>c</w:t>
            </w:r>
          </w:p>
          <w:p w14:paraId="40C18A50" w14:textId="4AC9814B" w:rsidR="00441560" w:rsidRPr="00D0162F" w:rsidRDefault="00441560" w:rsidP="00441560">
            <w:pPr>
              <w:pStyle w:val="TAL"/>
            </w:pPr>
            <w:r w:rsidRPr="00D0162F">
              <w:t>Max step size T</w:t>
            </w:r>
            <w:r w:rsidRPr="00D0162F">
              <w:rPr>
                <w:vertAlign w:val="subscript"/>
              </w:rPr>
              <w:t>q</w:t>
            </w:r>
            <w:r w:rsidRPr="00D0162F">
              <w:t>: 3.125*64*</w:t>
            </w:r>
            <w:r w:rsidRPr="00D0162F">
              <w:rPr>
                <w:shd w:val="clear" w:color="auto" w:fill="FFFFFF"/>
                <w:lang w:eastAsia="sv-SE"/>
              </w:rPr>
              <w:t>T</w:t>
            </w:r>
            <w:r w:rsidRPr="00D0162F">
              <w:rPr>
                <w:shd w:val="clear" w:color="auto" w:fill="FFFFFF"/>
                <w:vertAlign w:val="subscript"/>
                <w:lang w:eastAsia="sv-SE"/>
              </w:rPr>
              <w:t>c</w:t>
            </w:r>
          </w:p>
          <w:p w14:paraId="5BE3E5A5" w14:textId="632A4C2F" w:rsidR="00441560" w:rsidRPr="00D0162F" w:rsidRDefault="00441560" w:rsidP="00441560">
            <w:pPr>
              <w:pStyle w:val="TAL"/>
            </w:pPr>
            <w:r w:rsidRPr="00D0162F">
              <w:t>Min adjust rate: -1</w:t>
            </w:r>
            <w:r w:rsidRPr="00D0162F">
              <w:rPr>
                <w:shd w:val="clear" w:color="auto" w:fill="FFFFFF"/>
                <w:lang w:eastAsia="sv-SE"/>
              </w:rPr>
              <w:t>.225*64*T</w:t>
            </w:r>
            <w:r w:rsidRPr="00D0162F">
              <w:rPr>
                <w:shd w:val="clear" w:color="auto" w:fill="FFFFFF"/>
                <w:vertAlign w:val="subscript"/>
                <w:lang w:eastAsia="sv-SE"/>
              </w:rPr>
              <w:t>c</w:t>
            </w:r>
          </w:p>
          <w:p w14:paraId="50EDC8D3" w14:textId="6DD6906A" w:rsidR="00441560" w:rsidRPr="00D0162F" w:rsidRDefault="00441560" w:rsidP="00441560">
            <w:pPr>
              <w:pStyle w:val="TAL"/>
            </w:pPr>
            <w:r w:rsidRPr="00D0162F">
              <w:t>Max adjust rate: 3</w:t>
            </w:r>
            <w:r w:rsidRPr="00D0162F">
              <w:rPr>
                <w:shd w:val="clear" w:color="auto" w:fill="FFFFFF"/>
                <w:lang w:eastAsia="sv-SE"/>
              </w:rPr>
              <w:t>.725*64*T</w:t>
            </w:r>
            <w:r w:rsidRPr="00D0162F">
              <w:rPr>
                <w:shd w:val="clear" w:color="auto" w:fill="FFFFFF"/>
                <w:vertAlign w:val="subscript"/>
                <w:lang w:eastAsia="sv-SE"/>
              </w:rPr>
              <w:t>c</w:t>
            </w:r>
          </w:p>
          <w:p w14:paraId="4D3E3758" w14:textId="6D4CF71A" w:rsidR="00441560" w:rsidRPr="00D0162F" w:rsidRDefault="00441560" w:rsidP="00441560">
            <w:pPr>
              <w:pStyle w:val="TAL"/>
            </w:pPr>
            <w:r w:rsidRPr="00D0162F">
              <w:t>N</w:t>
            </w:r>
            <w:r w:rsidRPr="00D0162F">
              <w:rPr>
                <w:vertAlign w:val="subscript"/>
              </w:rPr>
              <w:t xml:space="preserve">oc </w:t>
            </w:r>
            <w:r w:rsidRPr="00D0162F">
              <w:rPr>
                <w:rFonts w:cs="Arial"/>
                <w:szCs w:val="18"/>
              </w:rPr>
              <w:t>= -112 dBm/15 kHz</w:t>
            </w:r>
          </w:p>
          <w:p w14:paraId="66DE0C00" w14:textId="1BC6DA0F" w:rsidR="00441560" w:rsidRPr="00D0162F" w:rsidRDefault="00441560" w:rsidP="00441560">
            <w:pPr>
              <w:pStyle w:val="TAL"/>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w:t>
            </w:r>
            <w:r w:rsidRPr="00D0162F">
              <w:t>: +4.0dB</w:t>
            </w:r>
          </w:p>
          <w:p w14:paraId="6F7F3E74" w14:textId="77777777" w:rsidR="00441560" w:rsidRPr="00D0162F" w:rsidRDefault="00441560" w:rsidP="00441560">
            <w:pPr>
              <w:pStyle w:val="TAL"/>
              <w:rPr>
                <w:rFonts w:cs="Arial"/>
                <w:szCs w:val="18"/>
              </w:rPr>
            </w:pPr>
          </w:p>
          <w:p w14:paraId="7F8BDBE7" w14:textId="32DC86B1" w:rsidR="00441560" w:rsidRPr="00D0162F" w:rsidRDefault="00441560" w:rsidP="00441560">
            <w:pPr>
              <w:pStyle w:val="TAL"/>
              <w:rPr>
                <w:u w:val="single"/>
              </w:rPr>
            </w:pPr>
            <w:r w:rsidRPr="00D0162F">
              <w:rPr>
                <w:u w:val="single"/>
              </w:rPr>
              <w:t>Test 2 (with DRX):</w:t>
            </w:r>
          </w:p>
          <w:p w14:paraId="33801F2F" w14:textId="573C86C3" w:rsidR="00441560" w:rsidRPr="00D0162F" w:rsidRDefault="00441560" w:rsidP="00441560">
            <w:pPr>
              <w:pStyle w:val="TAL"/>
              <w:rPr>
                <w:shd w:val="clear" w:color="auto" w:fill="FFFFFF"/>
                <w:vertAlign w:val="subscript"/>
                <w:lang w:eastAsia="sv-SE"/>
              </w:rPr>
            </w:pPr>
            <w:r w:rsidRPr="00D0162F">
              <w:rPr>
                <w:shd w:val="clear" w:color="auto" w:fill="FFFFFF"/>
              </w:rPr>
              <w:t>Uplink timing: ±</w:t>
            </w:r>
            <w:r w:rsidRPr="00D0162F">
              <w:rPr>
                <w:shd w:val="clear" w:color="auto" w:fill="FFFFFF"/>
                <w:lang w:eastAsia="sv-SE"/>
              </w:rPr>
              <w:t>3.75*64*T</w:t>
            </w:r>
            <w:r w:rsidRPr="00D0162F">
              <w:rPr>
                <w:shd w:val="clear" w:color="auto" w:fill="FFFFFF"/>
                <w:vertAlign w:val="subscript"/>
                <w:lang w:eastAsia="sv-SE"/>
              </w:rPr>
              <w:t>c</w:t>
            </w:r>
          </w:p>
          <w:p w14:paraId="55392810" w14:textId="5A81C788" w:rsidR="00441560" w:rsidRPr="00D0162F" w:rsidRDefault="00441560" w:rsidP="00441560">
            <w:pPr>
              <w:pStyle w:val="TAL"/>
            </w:pPr>
            <w:r w:rsidRPr="00D0162F">
              <w:t>N</w:t>
            </w:r>
            <w:r w:rsidRPr="00D0162F">
              <w:rPr>
                <w:vertAlign w:val="subscript"/>
              </w:rPr>
              <w:t xml:space="preserve">oc </w:t>
            </w:r>
            <w:r w:rsidRPr="00D0162F">
              <w:rPr>
                <w:rFonts w:cs="Arial"/>
                <w:szCs w:val="18"/>
              </w:rPr>
              <w:t>= -112 dBm/15 kHz</w:t>
            </w:r>
          </w:p>
          <w:p w14:paraId="0CC2CD6D" w14:textId="627668F1" w:rsidR="00441560" w:rsidRPr="00D0162F" w:rsidRDefault="00441560" w:rsidP="00441560">
            <w:pPr>
              <w:pStyle w:val="TAL"/>
              <w:rPr>
                <w:shd w:val="clear" w:color="auto" w:fill="FFFFFF"/>
              </w:rPr>
            </w:pPr>
            <w:r w:rsidRPr="00D0162F">
              <w:t>Ês</w:t>
            </w:r>
            <w:r w:rsidRPr="00D0162F">
              <w:rPr>
                <w:vertAlign w:val="subscript"/>
              </w:rPr>
              <w:t>1</w:t>
            </w:r>
            <w:r w:rsidRPr="00D0162F">
              <w:t xml:space="preserve"> /</w:t>
            </w:r>
            <w:r w:rsidRPr="00D0162F">
              <w:rPr>
                <w:shd w:val="clear" w:color="auto" w:fill="FFFFFF"/>
              </w:rPr>
              <w:t xml:space="preserve"> N</w:t>
            </w:r>
            <w:r w:rsidRPr="00D0162F">
              <w:rPr>
                <w:shd w:val="clear" w:color="auto" w:fill="FFFFFF"/>
                <w:vertAlign w:val="subscript"/>
              </w:rPr>
              <w:t>oc</w:t>
            </w:r>
            <w:r w:rsidRPr="00D0162F">
              <w:t>: +4.0dB</w:t>
            </w:r>
          </w:p>
        </w:tc>
      </w:tr>
      <w:tr w:rsidR="00441560" w:rsidRPr="00D0162F" w14:paraId="09E5C28E"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0BF07394" w14:textId="7BE80F9D" w:rsidR="00441560" w:rsidRPr="00D0162F" w:rsidRDefault="00441560" w:rsidP="00441560">
            <w:pPr>
              <w:pStyle w:val="TAL"/>
              <w:rPr>
                <w:shd w:val="clear" w:color="auto" w:fill="FFFFFF"/>
              </w:rPr>
            </w:pPr>
            <w:r w:rsidRPr="00D0162F">
              <w:rPr>
                <w:shd w:val="clear" w:color="auto" w:fill="FFFFFF"/>
              </w:rPr>
              <w:t>7.4.3.1 NR SA FR2 UE timing advance adjustment accuracy</w:t>
            </w:r>
          </w:p>
        </w:tc>
        <w:tc>
          <w:tcPr>
            <w:tcW w:w="4078" w:type="dxa"/>
            <w:gridSpan w:val="2"/>
            <w:tcBorders>
              <w:top w:val="single" w:sz="4" w:space="0" w:color="auto"/>
              <w:left w:val="single" w:sz="4" w:space="0" w:color="auto"/>
              <w:bottom w:val="single" w:sz="4" w:space="0" w:color="auto"/>
              <w:right w:val="single" w:sz="4" w:space="0" w:color="auto"/>
            </w:tcBorders>
          </w:tcPr>
          <w:p w14:paraId="228EB97A" w14:textId="609A43A7" w:rsidR="00441560" w:rsidRPr="00D0162F" w:rsidRDefault="00441560" w:rsidP="00441560">
            <w:pPr>
              <w:pStyle w:val="TAL"/>
              <w:rPr>
                <w:u w:val="single"/>
              </w:rPr>
            </w:pPr>
            <w:r w:rsidRPr="00D0162F">
              <w:rPr>
                <w:u w:val="single"/>
              </w:rPr>
              <w:t>Noc = -112 dBm/15 kHz</w:t>
            </w:r>
          </w:p>
          <w:p w14:paraId="586E4673" w14:textId="77777777" w:rsidR="00441560" w:rsidRPr="00D0162F" w:rsidRDefault="00441560" w:rsidP="00441560">
            <w:pPr>
              <w:pStyle w:val="TAL"/>
              <w:rPr>
                <w:u w:val="single"/>
              </w:rPr>
            </w:pPr>
          </w:p>
          <w:p w14:paraId="19918E69" w14:textId="047217B9" w:rsidR="00441560" w:rsidRPr="00D0162F" w:rsidRDefault="00441560" w:rsidP="00441560">
            <w:pPr>
              <w:pStyle w:val="TAL"/>
              <w:rPr>
                <w:u w:val="single"/>
              </w:rPr>
            </w:pPr>
            <w:r w:rsidRPr="00D0162F">
              <w:rPr>
                <w:u w:val="single"/>
              </w:rPr>
              <w:t>Ês1 / Noc = 4 dB</w:t>
            </w:r>
          </w:p>
          <w:p w14:paraId="00110374" w14:textId="77777777" w:rsidR="00441560" w:rsidRPr="00D0162F" w:rsidRDefault="00441560" w:rsidP="00441560">
            <w:pPr>
              <w:pStyle w:val="TAL"/>
              <w:rPr>
                <w:u w:val="single"/>
              </w:rPr>
            </w:pPr>
          </w:p>
          <w:p w14:paraId="42FF5AE3" w14:textId="19B67798" w:rsidR="00441560" w:rsidRPr="00D0162F" w:rsidRDefault="00441560" w:rsidP="00441560">
            <w:pPr>
              <w:pStyle w:val="TAL"/>
              <w:rPr>
                <w:u w:val="single"/>
              </w:rPr>
            </w:pPr>
            <w:r w:rsidRPr="00D0162F">
              <w:rPr>
                <w:u w:val="single"/>
              </w:rPr>
              <w:t>UE Timing Advance Adjustment Accuracy for 120kHz SCS = ±32 Tc</w:t>
            </w:r>
          </w:p>
        </w:tc>
        <w:tc>
          <w:tcPr>
            <w:tcW w:w="1643" w:type="dxa"/>
            <w:tcBorders>
              <w:top w:val="single" w:sz="4" w:space="0" w:color="auto"/>
              <w:left w:val="single" w:sz="4" w:space="0" w:color="auto"/>
              <w:bottom w:val="single" w:sz="4" w:space="0" w:color="auto"/>
              <w:right w:val="single" w:sz="4" w:space="0" w:color="auto"/>
            </w:tcBorders>
          </w:tcPr>
          <w:p w14:paraId="594E8776" w14:textId="77777777" w:rsidR="00441560" w:rsidRPr="00D0162F" w:rsidRDefault="00441560" w:rsidP="00441560">
            <w:pPr>
              <w:pStyle w:val="TAL"/>
              <w:rPr>
                <w:u w:val="single"/>
              </w:rPr>
            </w:pPr>
            <w:r w:rsidRPr="00D0162F">
              <w:rPr>
                <w:u w:val="single"/>
              </w:rPr>
              <w:t>0dB</w:t>
            </w:r>
          </w:p>
          <w:p w14:paraId="34AFA145" w14:textId="77777777" w:rsidR="00441560" w:rsidRPr="00D0162F" w:rsidRDefault="00441560" w:rsidP="00441560">
            <w:pPr>
              <w:pStyle w:val="TAL"/>
              <w:rPr>
                <w:u w:val="single"/>
              </w:rPr>
            </w:pPr>
          </w:p>
          <w:p w14:paraId="50CAA104" w14:textId="77777777" w:rsidR="00441560" w:rsidRPr="00D0162F" w:rsidRDefault="00441560" w:rsidP="00441560">
            <w:pPr>
              <w:pStyle w:val="TAL"/>
              <w:rPr>
                <w:u w:val="single"/>
              </w:rPr>
            </w:pPr>
            <w:r w:rsidRPr="00D0162F">
              <w:rPr>
                <w:u w:val="single"/>
              </w:rPr>
              <w:t>0dB</w:t>
            </w:r>
          </w:p>
          <w:p w14:paraId="08900533" w14:textId="77777777" w:rsidR="00441560" w:rsidRPr="00D0162F" w:rsidRDefault="00441560" w:rsidP="00441560">
            <w:pPr>
              <w:pStyle w:val="TAL"/>
              <w:rPr>
                <w:u w:val="single"/>
              </w:rPr>
            </w:pPr>
          </w:p>
          <w:p w14:paraId="1EB3EDA4" w14:textId="6CDA6197" w:rsidR="00441560" w:rsidRPr="00D0162F" w:rsidRDefault="00441560" w:rsidP="00441560">
            <w:pPr>
              <w:pStyle w:val="TAL"/>
              <w:rPr>
                <w:u w:val="single"/>
              </w:rPr>
            </w:pPr>
            <w:r w:rsidRPr="00D0162F">
              <w:rPr>
                <w:u w:val="single"/>
              </w:rPr>
              <w:t>+/- 40 Tc</w:t>
            </w:r>
          </w:p>
        </w:tc>
        <w:tc>
          <w:tcPr>
            <w:tcW w:w="2573" w:type="dxa"/>
            <w:tcBorders>
              <w:top w:val="single" w:sz="4" w:space="0" w:color="auto"/>
              <w:left w:val="single" w:sz="4" w:space="0" w:color="auto"/>
              <w:bottom w:val="single" w:sz="4" w:space="0" w:color="auto"/>
              <w:right w:val="single" w:sz="4" w:space="0" w:color="auto"/>
            </w:tcBorders>
          </w:tcPr>
          <w:p w14:paraId="77B060E0" w14:textId="10DEC27D" w:rsidR="00441560" w:rsidRPr="00D0162F" w:rsidRDefault="00441560" w:rsidP="00441560">
            <w:pPr>
              <w:pStyle w:val="TAL"/>
              <w:rPr>
                <w:u w:val="single"/>
              </w:rPr>
            </w:pPr>
            <w:r w:rsidRPr="00D0162F">
              <w:rPr>
                <w:u w:val="single"/>
              </w:rPr>
              <w:t>Noc = -112 dBm/15 kHz</w:t>
            </w:r>
          </w:p>
          <w:p w14:paraId="44816956" w14:textId="77777777" w:rsidR="00441560" w:rsidRPr="00D0162F" w:rsidRDefault="00441560" w:rsidP="00441560">
            <w:pPr>
              <w:pStyle w:val="TAL"/>
              <w:rPr>
                <w:u w:val="single"/>
              </w:rPr>
            </w:pPr>
          </w:p>
          <w:p w14:paraId="33B2DABD" w14:textId="1B047F55" w:rsidR="00441560" w:rsidRPr="00D0162F" w:rsidRDefault="00441560" w:rsidP="00441560">
            <w:pPr>
              <w:pStyle w:val="TAL"/>
              <w:rPr>
                <w:u w:val="single"/>
              </w:rPr>
            </w:pPr>
            <w:r w:rsidRPr="00D0162F">
              <w:rPr>
                <w:u w:val="single"/>
              </w:rPr>
              <w:t>Ês1 / Noc = 4 dB</w:t>
            </w:r>
          </w:p>
          <w:p w14:paraId="6F7E5DF9" w14:textId="77777777" w:rsidR="00441560" w:rsidRPr="00D0162F" w:rsidRDefault="00441560" w:rsidP="00441560">
            <w:pPr>
              <w:pStyle w:val="TAL"/>
              <w:rPr>
                <w:u w:val="single"/>
              </w:rPr>
            </w:pPr>
          </w:p>
          <w:p w14:paraId="29645A37" w14:textId="4CD7E6CA" w:rsidR="00441560" w:rsidRPr="00D0162F" w:rsidRDefault="00441560" w:rsidP="00441560">
            <w:pPr>
              <w:pStyle w:val="TAL"/>
              <w:rPr>
                <w:u w:val="single"/>
              </w:rPr>
            </w:pPr>
            <w:r w:rsidRPr="00D0162F">
              <w:rPr>
                <w:u w:val="single"/>
              </w:rPr>
              <w:t>UE TAAA for 120kHz SCS = ±72 Tc</w:t>
            </w:r>
          </w:p>
        </w:tc>
      </w:tr>
      <w:tr w:rsidR="00441560" w:rsidRPr="00D0162F" w14:paraId="3E257D3D"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6B9B9A6B" w14:textId="77777777" w:rsidR="00441560" w:rsidRPr="00D0162F" w:rsidRDefault="00441560" w:rsidP="00441560">
            <w:pPr>
              <w:keepNext/>
              <w:keepLines/>
              <w:overflowPunct/>
              <w:autoSpaceDE/>
              <w:autoSpaceDN/>
              <w:adjustRightInd/>
              <w:spacing w:after="0"/>
              <w:textAlignment w:val="auto"/>
              <w:rPr>
                <w:rFonts w:ascii="Arial" w:hAnsi="Arial"/>
                <w:sz w:val="18"/>
                <w:shd w:val="clear" w:color="auto" w:fill="FFFFFF"/>
              </w:rPr>
            </w:pPr>
            <w:r w:rsidRPr="00D0162F">
              <w:rPr>
                <w:rFonts w:ascii="Arial" w:hAnsi="Arial"/>
                <w:sz w:val="18"/>
              </w:rPr>
              <w:t>7.5.1.1 Radio Link Monitoring Out-of-sync Test for FR2 PCell configured with SSB-based RLM RS in non-DRX mode</w:t>
            </w:r>
          </w:p>
        </w:tc>
        <w:tc>
          <w:tcPr>
            <w:tcW w:w="4078" w:type="dxa"/>
            <w:gridSpan w:val="2"/>
            <w:tcBorders>
              <w:top w:val="single" w:sz="4" w:space="0" w:color="auto"/>
              <w:left w:val="single" w:sz="4" w:space="0" w:color="auto"/>
              <w:bottom w:val="single" w:sz="4" w:space="0" w:color="auto"/>
              <w:right w:val="single" w:sz="4" w:space="0" w:color="auto"/>
            </w:tcBorders>
          </w:tcPr>
          <w:p w14:paraId="4B7FDE60"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1:</w:t>
            </w:r>
          </w:p>
          <w:p w14:paraId="0382EB1C"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2.1 dBm/15kHz</w:t>
            </w:r>
          </w:p>
          <w:p w14:paraId="508249AB"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2 dB</w:t>
            </w:r>
          </w:p>
          <w:p w14:paraId="3150FD50"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2 dB</w:t>
            </w:r>
          </w:p>
          <w:p w14:paraId="0B12B7E3"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6825406D"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2:</w:t>
            </w:r>
          </w:p>
          <w:p w14:paraId="782581F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2.1dBm/15kHz</w:t>
            </w:r>
          </w:p>
          <w:p w14:paraId="51F6ED6A"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6 dB</w:t>
            </w:r>
          </w:p>
          <w:p w14:paraId="08FEE6E2"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 dB</w:t>
            </w:r>
          </w:p>
          <w:p w14:paraId="35EC2ABE"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40308F2B"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3:</w:t>
            </w:r>
          </w:p>
          <w:p w14:paraId="21F13DCA"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2.1dBm/15kHz</w:t>
            </w:r>
          </w:p>
          <w:p w14:paraId="3EDC27B4"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15 dB</w:t>
            </w:r>
          </w:p>
          <w:p w14:paraId="1EEBFC82"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rPr>
              <w:t>Ês2 / Noc: -15 dB</w:t>
            </w:r>
          </w:p>
        </w:tc>
        <w:tc>
          <w:tcPr>
            <w:tcW w:w="1643" w:type="dxa"/>
            <w:tcBorders>
              <w:top w:val="single" w:sz="4" w:space="0" w:color="auto"/>
              <w:left w:val="single" w:sz="4" w:space="0" w:color="auto"/>
              <w:bottom w:val="single" w:sz="4" w:space="0" w:color="auto"/>
              <w:right w:val="single" w:sz="4" w:space="0" w:color="auto"/>
            </w:tcBorders>
          </w:tcPr>
          <w:p w14:paraId="5E42D214"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1:</w:t>
            </w:r>
          </w:p>
          <w:p w14:paraId="448234B6"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7 dB</w:t>
            </w:r>
          </w:p>
          <w:p w14:paraId="522D1617"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1 dB</w:t>
            </w:r>
          </w:p>
          <w:p w14:paraId="26B5406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1 dB</w:t>
            </w:r>
          </w:p>
          <w:p w14:paraId="1273A2C8"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79388874"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2:</w:t>
            </w:r>
          </w:p>
          <w:p w14:paraId="08D7B405"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7 dB</w:t>
            </w:r>
          </w:p>
          <w:p w14:paraId="5621CA4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1 dB</w:t>
            </w:r>
          </w:p>
          <w:p w14:paraId="6959006B"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1671FCCA"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2DFB84C9"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3:</w:t>
            </w:r>
          </w:p>
          <w:p w14:paraId="2521DDBA"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7 dB</w:t>
            </w:r>
          </w:p>
          <w:p w14:paraId="1F43DFB8"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09EA63B3"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rPr>
              <w:t>0 dB</w:t>
            </w:r>
          </w:p>
        </w:tc>
        <w:tc>
          <w:tcPr>
            <w:tcW w:w="2573" w:type="dxa"/>
            <w:tcBorders>
              <w:top w:val="single" w:sz="4" w:space="0" w:color="auto"/>
              <w:left w:val="single" w:sz="4" w:space="0" w:color="auto"/>
              <w:bottom w:val="single" w:sz="4" w:space="0" w:color="auto"/>
              <w:right w:val="single" w:sz="4" w:space="0" w:color="auto"/>
            </w:tcBorders>
          </w:tcPr>
          <w:p w14:paraId="7FFF72EF"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1:</w:t>
            </w:r>
          </w:p>
          <w:p w14:paraId="05E941C6"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4.8 dBm/15kHz</w:t>
            </w:r>
          </w:p>
          <w:p w14:paraId="608D01A6"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4.1 dB</w:t>
            </w:r>
          </w:p>
          <w:p w14:paraId="1C852A67"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4.1 dB</w:t>
            </w:r>
          </w:p>
          <w:p w14:paraId="3BB876E1"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2EB557D4"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2:</w:t>
            </w:r>
          </w:p>
          <w:p w14:paraId="7DF71B6E"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4.8 dBm/15kHz</w:t>
            </w:r>
          </w:p>
          <w:p w14:paraId="0BE44CBE"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3.9 dB</w:t>
            </w:r>
          </w:p>
          <w:p w14:paraId="5060B937"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 dB</w:t>
            </w:r>
          </w:p>
          <w:p w14:paraId="29AE428E"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1D3C17AE"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3:</w:t>
            </w:r>
          </w:p>
          <w:p w14:paraId="25653CBD"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4.8 dBm/15kHz</w:t>
            </w:r>
          </w:p>
          <w:p w14:paraId="37D7DFEC"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15 dB</w:t>
            </w:r>
          </w:p>
          <w:p w14:paraId="6FB64297"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rPr>
              <w:t>Ês2 / Noc: -15 dB</w:t>
            </w:r>
          </w:p>
        </w:tc>
      </w:tr>
      <w:tr w:rsidR="00441560" w:rsidRPr="00D0162F" w14:paraId="417A7C78"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3F4253AB" w14:textId="77777777" w:rsidR="00441560" w:rsidRPr="00D0162F" w:rsidRDefault="00441560" w:rsidP="00441560">
            <w:pPr>
              <w:keepNext/>
              <w:keepLines/>
              <w:overflowPunct/>
              <w:autoSpaceDE/>
              <w:autoSpaceDN/>
              <w:adjustRightInd/>
              <w:spacing w:after="0"/>
              <w:textAlignment w:val="auto"/>
              <w:rPr>
                <w:rFonts w:ascii="Arial" w:hAnsi="Arial"/>
                <w:sz w:val="18"/>
                <w:shd w:val="clear" w:color="auto" w:fill="FFFFFF"/>
              </w:rPr>
            </w:pPr>
            <w:r w:rsidRPr="00D0162F">
              <w:rPr>
                <w:rFonts w:ascii="Arial" w:hAnsi="Arial"/>
                <w:sz w:val="18"/>
              </w:rPr>
              <w:t>7.5.1.2 Radio Link Monitoring In-sync Test for FR2 PCell configured with SSB-based RLM RS in non-DRX mode</w:t>
            </w:r>
          </w:p>
        </w:tc>
        <w:tc>
          <w:tcPr>
            <w:tcW w:w="4078" w:type="dxa"/>
            <w:gridSpan w:val="2"/>
            <w:tcBorders>
              <w:top w:val="single" w:sz="4" w:space="0" w:color="auto"/>
              <w:left w:val="single" w:sz="4" w:space="0" w:color="auto"/>
              <w:bottom w:val="single" w:sz="4" w:space="0" w:color="auto"/>
              <w:right w:val="single" w:sz="4" w:space="0" w:color="auto"/>
            </w:tcBorders>
          </w:tcPr>
          <w:p w14:paraId="6E909E09"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1:</w:t>
            </w:r>
          </w:p>
          <w:p w14:paraId="3D0BB415"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2.1 dBm/15kHz</w:t>
            </w:r>
          </w:p>
          <w:p w14:paraId="05086A5E"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2 dB</w:t>
            </w:r>
          </w:p>
          <w:p w14:paraId="2EE5385E"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2 dB</w:t>
            </w:r>
          </w:p>
          <w:p w14:paraId="2AB04C09"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4861BF99"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2:</w:t>
            </w:r>
          </w:p>
          <w:p w14:paraId="6900319D"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2.1dBm/15kHz</w:t>
            </w:r>
          </w:p>
          <w:p w14:paraId="477C367E"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6 dB</w:t>
            </w:r>
          </w:p>
          <w:p w14:paraId="03434D2E"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 dB</w:t>
            </w:r>
          </w:p>
          <w:p w14:paraId="47F4832D"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0A59284D"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3:</w:t>
            </w:r>
          </w:p>
          <w:p w14:paraId="196BB903"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2.1dBm/15kHz</w:t>
            </w:r>
          </w:p>
          <w:p w14:paraId="54A573EB"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15 dB</w:t>
            </w:r>
          </w:p>
          <w:p w14:paraId="6A5CD15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 dB</w:t>
            </w:r>
          </w:p>
          <w:p w14:paraId="05D6ED31"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21561F55"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4:</w:t>
            </w:r>
          </w:p>
          <w:p w14:paraId="7FFCD1FF"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2.1dBm/15kHz</w:t>
            </w:r>
          </w:p>
          <w:p w14:paraId="211126D7" w14:textId="09ED1AA6"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w:t>
            </w:r>
            <w:r w:rsidR="001560B2" w:rsidRPr="00D0162F">
              <w:rPr>
                <w:rFonts w:ascii="Arial" w:hAnsi="Arial"/>
                <w:sz w:val="18"/>
              </w:rPr>
              <w:t>15</w:t>
            </w:r>
            <w:r w:rsidRPr="00D0162F">
              <w:rPr>
                <w:rFonts w:ascii="Arial" w:hAnsi="Arial"/>
                <w:sz w:val="18"/>
              </w:rPr>
              <w:t xml:space="preserve"> dB</w:t>
            </w:r>
          </w:p>
          <w:p w14:paraId="2A0BBBAE" w14:textId="68241104"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w:t>
            </w:r>
            <w:r w:rsidR="001560B2" w:rsidRPr="00D0162F">
              <w:rPr>
                <w:rFonts w:ascii="Arial" w:hAnsi="Arial"/>
                <w:sz w:val="18"/>
              </w:rPr>
              <w:t>4.5</w:t>
            </w:r>
            <w:r w:rsidRPr="00D0162F">
              <w:rPr>
                <w:rFonts w:ascii="Arial" w:hAnsi="Arial"/>
                <w:sz w:val="18"/>
              </w:rPr>
              <w:t xml:space="preserve"> dB</w:t>
            </w:r>
          </w:p>
          <w:p w14:paraId="1F2BD72F"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6FEAD8CC"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5:</w:t>
            </w:r>
          </w:p>
          <w:p w14:paraId="1F8C093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2.1dBm/15kHz</w:t>
            </w:r>
          </w:p>
          <w:p w14:paraId="5A4952AC" w14:textId="4AADC7EE"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 xml:space="preserve">Ês1 / Noc: </w:t>
            </w:r>
            <w:r w:rsidR="001560B2" w:rsidRPr="00D0162F">
              <w:rPr>
                <w:rFonts w:ascii="Arial" w:hAnsi="Arial"/>
                <w:sz w:val="18"/>
              </w:rPr>
              <w:t>-15</w:t>
            </w:r>
            <w:r w:rsidRPr="00D0162F">
              <w:rPr>
                <w:rFonts w:ascii="Arial" w:hAnsi="Arial"/>
                <w:sz w:val="18"/>
              </w:rPr>
              <w:t xml:space="preserve"> dB</w:t>
            </w:r>
          </w:p>
          <w:p w14:paraId="49F58153" w14:textId="07DBCA82"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rPr>
              <w:t xml:space="preserve">Ês2 / Noc: </w:t>
            </w:r>
            <w:r w:rsidR="001560B2" w:rsidRPr="00D0162F">
              <w:rPr>
                <w:rFonts w:ascii="Arial" w:hAnsi="Arial"/>
                <w:sz w:val="18"/>
              </w:rPr>
              <w:t>+2</w:t>
            </w:r>
            <w:r w:rsidRPr="00D0162F">
              <w:rPr>
                <w:rFonts w:ascii="Arial" w:hAnsi="Arial"/>
                <w:sz w:val="18"/>
              </w:rPr>
              <w:t xml:space="preserve"> dB</w:t>
            </w:r>
          </w:p>
        </w:tc>
        <w:tc>
          <w:tcPr>
            <w:tcW w:w="1643" w:type="dxa"/>
            <w:tcBorders>
              <w:top w:val="single" w:sz="4" w:space="0" w:color="auto"/>
              <w:left w:val="single" w:sz="4" w:space="0" w:color="auto"/>
              <w:bottom w:val="single" w:sz="4" w:space="0" w:color="auto"/>
              <w:right w:val="single" w:sz="4" w:space="0" w:color="auto"/>
            </w:tcBorders>
          </w:tcPr>
          <w:p w14:paraId="6A6F3C1E"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1:</w:t>
            </w:r>
          </w:p>
          <w:p w14:paraId="48624B7A"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7 dB</w:t>
            </w:r>
          </w:p>
          <w:p w14:paraId="7DF65578"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1 dB</w:t>
            </w:r>
          </w:p>
          <w:p w14:paraId="6E39C7BD"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1 dB</w:t>
            </w:r>
          </w:p>
          <w:p w14:paraId="39B09446"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46350996"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2:</w:t>
            </w:r>
          </w:p>
          <w:p w14:paraId="7BBD964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7 dB</w:t>
            </w:r>
          </w:p>
          <w:p w14:paraId="333A48DB"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1 dB</w:t>
            </w:r>
          </w:p>
          <w:p w14:paraId="5E09BC2B"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3684A9D2"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1A739BDB"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3:</w:t>
            </w:r>
          </w:p>
          <w:p w14:paraId="602EEDBC"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7 dB</w:t>
            </w:r>
          </w:p>
          <w:p w14:paraId="03632296"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0D328D7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6768DD53"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3CFF989D"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4:</w:t>
            </w:r>
          </w:p>
          <w:p w14:paraId="348E823F"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7 dB</w:t>
            </w:r>
          </w:p>
          <w:p w14:paraId="5A27821A"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38B709C5"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60FE9ABD"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22832C23"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5:</w:t>
            </w:r>
          </w:p>
          <w:p w14:paraId="1D410EA3"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2.7 dB</w:t>
            </w:r>
          </w:p>
          <w:p w14:paraId="63DB4779" w14:textId="15F496ED" w:rsidR="00441560" w:rsidRPr="00D0162F" w:rsidRDefault="001560B2" w:rsidP="00441560">
            <w:pPr>
              <w:keepNext/>
              <w:keepLines/>
              <w:overflowPunct/>
              <w:autoSpaceDE/>
              <w:autoSpaceDN/>
              <w:adjustRightInd/>
              <w:spacing w:after="0"/>
              <w:textAlignment w:val="auto"/>
              <w:rPr>
                <w:rFonts w:ascii="Arial" w:hAnsi="Arial"/>
                <w:sz w:val="18"/>
              </w:rPr>
            </w:pPr>
            <w:r w:rsidRPr="00D0162F">
              <w:rPr>
                <w:rFonts w:ascii="Arial" w:hAnsi="Arial"/>
                <w:sz w:val="18"/>
              </w:rPr>
              <w:t>0</w:t>
            </w:r>
            <w:r w:rsidR="00441560" w:rsidRPr="00D0162F">
              <w:rPr>
                <w:rFonts w:ascii="Arial" w:hAnsi="Arial"/>
                <w:sz w:val="18"/>
              </w:rPr>
              <w:t xml:space="preserve"> dB</w:t>
            </w:r>
          </w:p>
          <w:p w14:paraId="6E51D900" w14:textId="634EB054" w:rsidR="00441560" w:rsidRPr="00D0162F" w:rsidRDefault="001560B2" w:rsidP="00441560">
            <w:pPr>
              <w:keepNext/>
              <w:keepLines/>
              <w:overflowPunct/>
              <w:autoSpaceDE/>
              <w:autoSpaceDN/>
              <w:adjustRightInd/>
              <w:spacing w:after="0"/>
              <w:textAlignment w:val="auto"/>
              <w:rPr>
                <w:rFonts w:ascii="Arial" w:hAnsi="Arial"/>
                <w:sz w:val="18"/>
              </w:rPr>
            </w:pPr>
            <w:r w:rsidRPr="00D0162F">
              <w:rPr>
                <w:rFonts w:ascii="Arial" w:hAnsi="Arial"/>
                <w:sz w:val="18"/>
              </w:rPr>
              <w:t>2.1</w:t>
            </w:r>
            <w:r w:rsidR="00441560" w:rsidRPr="00D0162F">
              <w:rPr>
                <w:rFonts w:ascii="Arial" w:hAnsi="Arial"/>
                <w:sz w:val="18"/>
              </w:rPr>
              <w:t xml:space="preserve"> dB</w:t>
            </w:r>
          </w:p>
          <w:p w14:paraId="54FED25B"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tc>
        <w:tc>
          <w:tcPr>
            <w:tcW w:w="2573" w:type="dxa"/>
            <w:tcBorders>
              <w:top w:val="single" w:sz="4" w:space="0" w:color="auto"/>
              <w:left w:val="single" w:sz="4" w:space="0" w:color="auto"/>
              <w:bottom w:val="single" w:sz="4" w:space="0" w:color="auto"/>
              <w:right w:val="single" w:sz="4" w:space="0" w:color="auto"/>
            </w:tcBorders>
          </w:tcPr>
          <w:p w14:paraId="4ED8C28D"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1:</w:t>
            </w:r>
          </w:p>
          <w:p w14:paraId="6CAC7EBA"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4.8 dBm/15kHz</w:t>
            </w:r>
          </w:p>
          <w:p w14:paraId="308687CD"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4.1 dB</w:t>
            </w:r>
          </w:p>
          <w:p w14:paraId="3414A268"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4.1 dB</w:t>
            </w:r>
          </w:p>
          <w:p w14:paraId="16A74EF1"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2B8C4141"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2:</w:t>
            </w:r>
          </w:p>
          <w:p w14:paraId="3EB01BF3"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4.8 dBm/15kHz</w:t>
            </w:r>
          </w:p>
          <w:p w14:paraId="052D221B"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3.9 dB</w:t>
            </w:r>
          </w:p>
          <w:p w14:paraId="2F821DB5"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 dB</w:t>
            </w:r>
          </w:p>
          <w:p w14:paraId="2DBA6F90"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6456B3BD"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3:</w:t>
            </w:r>
          </w:p>
          <w:p w14:paraId="6D3A3DFD"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4.8 dBm/15kHz</w:t>
            </w:r>
          </w:p>
          <w:p w14:paraId="6E68F510"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15 dB</w:t>
            </w:r>
          </w:p>
          <w:p w14:paraId="4B8E6537"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 dB</w:t>
            </w:r>
          </w:p>
          <w:p w14:paraId="30CDD94E"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64165582"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4:</w:t>
            </w:r>
          </w:p>
          <w:p w14:paraId="47DB43B4"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4.8 dBm/15kHz</w:t>
            </w:r>
          </w:p>
          <w:p w14:paraId="41C1244F" w14:textId="5CCF6320"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w:t>
            </w:r>
            <w:r w:rsidR="001560B2" w:rsidRPr="00D0162F">
              <w:rPr>
                <w:rFonts w:ascii="Arial" w:hAnsi="Arial"/>
                <w:sz w:val="18"/>
              </w:rPr>
              <w:t>15</w:t>
            </w:r>
            <w:r w:rsidRPr="00D0162F">
              <w:rPr>
                <w:rFonts w:ascii="Arial" w:hAnsi="Arial"/>
                <w:sz w:val="18"/>
              </w:rPr>
              <w:t xml:space="preserve"> dB</w:t>
            </w:r>
          </w:p>
          <w:p w14:paraId="299AD553" w14:textId="1B1AAFF3"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w:t>
            </w:r>
            <w:r w:rsidR="001560B2" w:rsidRPr="00D0162F">
              <w:rPr>
                <w:rFonts w:ascii="Arial" w:hAnsi="Arial"/>
                <w:sz w:val="18"/>
              </w:rPr>
              <w:t>4.5</w:t>
            </w:r>
            <w:r w:rsidRPr="00D0162F">
              <w:rPr>
                <w:rFonts w:ascii="Arial" w:hAnsi="Arial"/>
                <w:sz w:val="18"/>
              </w:rPr>
              <w:t xml:space="preserve"> dB</w:t>
            </w:r>
          </w:p>
          <w:p w14:paraId="33F696D6"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160566BD"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5:</w:t>
            </w:r>
          </w:p>
          <w:p w14:paraId="68430FB7"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94.8 dBm/15kHz</w:t>
            </w:r>
          </w:p>
          <w:p w14:paraId="6FBEBC04" w14:textId="69DCB146"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 xml:space="preserve">Ês1 / Noc: </w:t>
            </w:r>
            <w:r w:rsidR="001560B2" w:rsidRPr="00D0162F">
              <w:rPr>
                <w:rFonts w:ascii="Arial" w:hAnsi="Arial"/>
                <w:sz w:val="18"/>
              </w:rPr>
              <w:t>-15</w:t>
            </w:r>
            <w:r w:rsidRPr="00D0162F">
              <w:rPr>
                <w:rFonts w:ascii="Arial" w:hAnsi="Arial"/>
                <w:sz w:val="18"/>
              </w:rPr>
              <w:t xml:space="preserve"> dB</w:t>
            </w:r>
          </w:p>
          <w:p w14:paraId="033FCBCF" w14:textId="5289CCE1"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rPr>
              <w:t>Ês2 / Noc:</w:t>
            </w:r>
            <w:r w:rsidR="001560B2" w:rsidRPr="00D0162F">
              <w:rPr>
                <w:rFonts w:ascii="Arial" w:hAnsi="Arial"/>
                <w:sz w:val="18"/>
              </w:rPr>
              <w:t xml:space="preserve"> +4.1</w:t>
            </w:r>
            <w:r w:rsidRPr="00D0162F">
              <w:rPr>
                <w:rFonts w:ascii="Arial" w:hAnsi="Arial"/>
                <w:sz w:val="18"/>
              </w:rPr>
              <w:t xml:space="preserve"> dB</w:t>
            </w:r>
          </w:p>
        </w:tc>
      </w:tr>
      <w:tr w:rsidR="00441560" w:rsidRPr="00D0162F" w14:paraId="4D34C17F"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1305F140" w14:textId="77777777" w:rsidR="00441560" w:rsidRPr="00D0162F" w:rsidRDefault="00441560" w:rsidP="00441560">
            <w:pPr>
              <w:keepNext/>
              <w:keepLines/>
              <w:overflowPunct/>
              <w:autoSpaceDE/>
              <w:autoSpaceDN/>
              <w:adjustRightInd/>
              <w:spacing w:after="0"/>
              <w:textAlignment w:val="auto"/>
              <w:rPr>
                <w:rFonts w:ascii="Arial" w:hAnsi="Arial"/>
                <w:sz w:val="18"/>
                <w:shd w:val="clear" w:color="auto" w:fill="FFFFFF"/>
              </w:rPr>
            </w:pPr>
            <w:r w:rsidRPr="00D0162F">
              <w:rPr>
                <w:rFonts w:ascii="Arial" w:hAnsi="Arial"/>
                <w:sz w:val="18"/>
              </w:rPr>
              <w:t>7.5.1.3 Radio Link Monitoring Out-of-sync Test for FR2 PCell configured with SSB-based RLM RS in DRX mode</w:t>
            </w:r>
          </w:p>
        </w:tc>
        <w:tc>
          <w:tcPr>
            <w:tcW w:w="4078" w:type="dxa"/>
            <w:gridSpan w:val="2"/>
            <w:tcBorders>
              <w:top w:val="single" w:sz="4" w:space="0" w:color="auto"/>
              <w:left w:val="single" w:sz="4" w:space="0" w:color="auto"/>
              <w:bottom w:val="single" w:sz="4" w:space="0" w:color="auto"/>
              <w:right w:val="single" w:sz="4" w:space="0" w:color="auto"/>
            </w:tcBorders>
          </w:tcPr>
          <w:p w14:paraId="6604CCB6"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1:</w:t>
            </w:r>
          </w:p>
          <w:p w14:paraId="612E3F40"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463D71FC"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2 dB</w:t>
            </w:r>
          </w:p>
          <w:p w14:paraId="3E4AB46D"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2 dB</w:t>
            </w:r>
          </w:p>
          <w:p w14:paraId="52F8984E"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25F7D8F4"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2:</w:t>
            </w:r>
          </w:p>
          <w:p w14:paraId="304AE2B5"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43E7F9F8"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6 dB</w:t>
            </w:r>
          </w:p>
          <w:p w14:paraId="356D6C1F"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 dB</w:t>
            </w:r>
          </w:p>
          <w:p w14:paraId="41D9B09C"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57593839"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3:</w:t>
            </w:r>
          </w:p>
          <w:p w14:paraId="14CEBD99"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5A4C56B8"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15 dB</w:t>
            </w:r>
          </w:p>
          <w:p w14:paraId="3DA7BD44"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rPr>
              <w:t>Ês2 / Noc: -15 dB</w:t>
            </w:r>
          </w:p>
        </w:tc>
        <w:tc>
          <w:tcPr>
            <w:tcW w:w="1643" w:type="dxa"/>
            <w:tcBorders>
              <w:top w:val="single" w:sz="4" w:space="0" w:color="auto"/>
              <w:left w:val="single" w:sz="4" w:space="0" w:color="auto"/>
              <w:bottom w:val="single" w:sz="4" w:space="0" w:color="auto"/>
              <w:right w:val="single" w:sz="4" w:space="0" w:color="auto"/>
            </w:tcBorders>
          </w:tcPr>
          <w:p w14:paraId="6714AD2C"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1:</w:t>
            </w:r>
          </w:p>
          <w:p w14:paraId="1F44582A"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1BF6FB4F"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1.3 dB</w:t>
            </w:r>
          </w:p>
          <w:p w14:paraId="6D13B414"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1.3 dB</w:t>
            </w:r>
          </w:p>
          <w:p w14:paraId="27F04DD1"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48E609CA"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2:</w:t>
            </w:r>
          </w:p>
          <w:p w14:paraId="3C12736F"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2AE3362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1.3 dB</w:t>
            </w:r>
          </w:p>
          <w:p w14:paraId="69A04A6E"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4 dB</w:t>
            </w:r>
          </w:p>
          <w:p w14:paraId="455451E0"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4ED5D823"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3:</w:t>
            </w:r>
          </w:p>
          <w:p w14:paraId="7CD1A7C7"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121E812B"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4 dB</w:t>
            </w:r>
          </w:p>
          <w:p w14:paraId="374E1C79"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rPr>
              <w:t>-0.4 dB</w:t>
            </w:r>
          </w:p>
        </w:tc>
        <w:tc>
          <w:tcPr>
            <w:tcW w:w="2573" w:type="dxa"/>
            <w:tcBorders>
              <w:top w:val="single" w:sz="4" w:space="0" w:color="auto"/>
              <w:left w:val="single" w:sz="4" w:space="0" w:color="auto"/>
              <w:bottom w:val="single" w:sz="4" w:space="0" w:color="auto"/>
              <w:right w:val="single" w:sz="4" w:space="0" w:color="auto"/>
            </w:tcBorders>
          </w:tcPr>
          <w:p w14:paraId="4AA71D3B"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1:</w:t>
            </w:r>
          </w:p>
          <w:p w14:paraId="08194105"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4BE01576"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3.3 dB</w:t>
            </w:r>
          </w:p>
          <w:p w14:paraId="6EA435FE"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3.3 dB</w:t>
            </w:r>
          </w:p>
          <w:p w14:paraId="2CB84138"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33AAC335"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2:</w:t>
            </w:r>
          </w:p>
          <w:p w14:paraId="390F9522"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25D8FAC4"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4.7 dB</w:t>
            </w:r>
          </w:p>
          <w:p w14:paraId="1018FAA3"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4 dB</w:t>
            </w:r>
          </w:p>
          <w:p w14:paraId="2953F2FE"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149DC175"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3:</w:t>
            </w:r>
          </w:p>
          <w:p w14:paraId="03136E6A"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1B7F81DF"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15.4 dB</w:t>
            </w:r>
          </w:p>
          <w:p w14:paraId="05A605AF"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rPr>
              <w:t>Ês2 / Noc: -15.4 dB</w:t>
            </w:r>
          </w:p>
        </w:tc>
      </w:tr>
      <w:tr w:rsidR="00441560" w:rsidRPr="00D0162F" w14:paraId="76682ED7"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7BF00471" w14:textId="77777777" w:rsidR="00441560" w:rsidRPr="00D0162F" w:rsidRDefault="00441560" w:rsidP="00441560">
            <w:pPr>
              <w:keepNext/>
              <w:keepLines/>
              <w:overflowPunct/>
              <w:autoSpaceDE/>
              <w:autoSpaceDN/>
              <w:adjustRightInd/>
              <w:spacing w:after="0"/>
              <w:textAlignment w:val="auto"/>
              <w:rPr>
                <w:rFonts w:ascii="Arial" w:hAnsi="Arial"/>
                <w:sz w:val="18"/>
                <w:shd w:val="clear" w:color="auto" w:fill="FFFFFF"/>
              </w:rPr>
            </w:pPr>
            <w:r w:rsidRPr="00D0162F">
              <w:rPr>
                <w:rFonts w:ascii="Arial" w:hAnsi="Arial"/>
                <w:sz w:val="18"/>
              </w:rPr>
              <w:t>7.5.1.4 Radio Link Monitoring In-sync Test for FR2 PCell configured with SSB-based RLM RS in DRX mode</w:t>
            </w:r>
          </w:p>
        </w:tc>
        <w:tc>
          <w:tcPr>
            <w:tcW w:w="4078" w:type="dxa"/>
            <w:gridSpan w:val="2"/>
            <w:tcBorders>
              <w:top w:val="single" w:sz="4" w:space="0" w:color="auto"/>
              <w:left w:val="single" w:sz="4" w:space="0" w:color="auto"/>
              <w:bottom w:val="single" w:sz="4" w:space="0" w:color="auto"/>
              <w:right w:val="single" w:sz="4" w:space="0" w:color="auto"/>
            </w:tcBorders>
          </w:tcPr>
          <w:p w14:paraId="41E7650D"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1:</w:t>
            </w:r>
          </w:p>
          <w:p w14:paraId="651C834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11E44529"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2 dB</w:t>
            </w:r>
          </w:p>
          <w:p w14:paraId="7D3DE2A0"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2 dB</w:t>
            </w:r>
          </w:p>
          <w:p w14:paraId="4A2BFED3"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14DBB14F"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2:</w:t>
            </w:r>
          </w:p>
          <w:p w14:paraId="4B2DD035"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3799570C"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6 dB</w:t>
            </w:r>
          </w:p>
          <w:p w14:paraId="10AD406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 dB</w:t>
            </w:r>
          </w:p>
          <w:p w14:paraId="618B749F"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3E05D81F"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3:</w:t>
            </w:r>
          </w:p>
          <w:p w14:paraId="0140E75F"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31F8CD47"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15 dB</w:t>
            </w:r>
          </w:p>
          <w:p w14:paraId="30E7E540"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 dB</w:t>
            </w:r>
          </w:p>
          <w:p w14:paraId="4B52A007"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3BD21196"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4:</w:t>
            </w:r>
          </w:p>
          <w:p w14:paraId="04F96BFB"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6FB03068"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4.5 dB</w:t>
            </w:r>
          </w:p>
          <w:p w14:paraId="553DF6C6"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 dB</w:t>
            </w:r>
          </w:p>
          <w:p w14:paraId="4530E079"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7F2053ED"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5:</w:t>
            </w:r>
          </w:p>
          <w:p w14:paraId="1640A05D"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4854CD9A"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2 dB</w:t>
            </w:r>
          </w:p>
          <w:p w14:paraId="78606129"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rPr>
              <w:t>Ês2 / Noc: -14 dB</w:t>
            </w:r>
          </w:p>
        </w:tc>
        <w:tc>
          <w:tcPr>
            <w:tcW w:w="1643" w:type="dxa"/>
            <w:tcBorders>
              <w:top w:val="single" w:sz="4" w:space="0" w:color="auto"/>
              <w:left w:val="single" w:sz="4" w:space="0" w:color="auto"/>
              <w:bottom w:val="single" w:sz="4" w:space="0" w:color="auto"/>
              <w:right w:val="single" w:sz="4" w:space="0" w:color="auto"/>
            </w:tcBorders>
          </w:tcPr>
          <w:p w14:paraId="247C6865"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1:</w:t>
            </w:r>
          </w:p>
          <w:p w14:paraId="53BD9FF7"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2CAEA63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1.3 dB</w:t>
            </w:r>
          </w:p>
          <w:p w14:paraId="432A6903"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1.3 dB</w:t>
            </w:r>
          </w:p>
          <w:p w14:paraId="4D0B6F4E"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4AB9EDA9"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2:</w:t>
            </w:r>
          </w:p>
          <w:p w14:paraId="59DF3C9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64236E26"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1.3 dB</w:t>
            </w:r>
          </w:p>
          <w:p w14:paraId="3E45A217"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4 dB</w:t>
            </w:r>
          </w:p>
          <w:p w14:paraId="1068109E"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03524316"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3:</w:t>
            </w:r>
          </w:p>
          <w:p w14:paraId="05E453A0"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2368D02F"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4 dB</w:t>
            </w:r>
          </w:p>
          <w:p w14:paraId="0707683F"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4 dB</w:t>
            </w:r>
          </w:p>
          <w:p w14:paraId="4236E090"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4E51C1D3"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4:</w:t>
            </w:r>
          </w:p>
          <w:p w14:paraId="3185A527"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6F1D996A"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4 dB</w:t>
            </w:r>
          </w:p>
          <w:p w14:paraId="5D9365F3"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4 dB</w:t>
            </w:r>
          </w:p>
          <w:p w14:paraId="7ABB1196"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759EA06C"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5:</w:t>
            </w:r>
          </w:p>
          <w:p w14:paraId="617D5607"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 dB</w:t>
            </w:r>
          </w:p>
          <w:p w14:paraId="205A420E"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1.3 dB</w:t>
            </w:r>
          </w:p>
          <w:p w14:paraId="41A4E210"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0.4 dB</w:t>
            </w:r>
          </w:p>
          <w:p w14:paraId="6D814485"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tc>
        <w:tc>
          <w:tcPr>
            <w:tcW w:w="2573" w:type="dxa"/>
            <w:tcBorders>
              <w:top w:val="single" w:sz="4" w:space="0" w:color="auto"/>
              <w:left w:val="single" w:sz="4" w:space="0" w:color="auto"/>
              <w:bottom w:val="single" w:sz="4" w:space="0" w:color="auto"/>
              <w:right w:val="single" w:sz="4" w:space="0" w:color="auto"/>
            </w:tcBorders>
          </w:tcPr>
          <w:p w14:paraId="132E91D0"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1:</w:t>
            </w:r>
          </w:p>
          <w:p w14:paraId="7C9C96D3"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1E531AAF"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3.3 dB</w:t>
            </w:r>
          </w:p>
          <w:p w14:paraId="7533732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3.3 dB</w:t>
            </w:r>
          </w:p>
          <w:p w14:paraId="51D4A4BC"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65C0A1ED"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2:</w:t>
            </w:r>
          </w:p>
          <w:p w14:paraId="2A10F4F0"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67916DFB"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4.7 dB</w:t>
            </w:r>
          </w:p>
          <w:p w14:paraId="51352B5F"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4 dB</w:t>
            </w:r>
          </w:p>
          <w:p w14:paraId="7FCDB8A5"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p>
          <w:p w14:paraId="123189AE"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During T3:</w:t>
            </w:r>
          </w:p>
          <w:p w14:paraId="117B95E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4D319F05"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15.4 dB</w:t>
            </w:r>
          </w:p>
          <w:p w14:paraId="03AE6B32"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4 dB</w:t>
            </w:r>
          </w:p>
          <w:p w14:paraId="5553119D"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6ED7939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4:</w:t>
            </w:r>
          </w:p>
          <w:p w14:paraId="5F451237"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77D8C196"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4.9 dB</w:t>
            </w:r>
          </w:p>
          <w:p w14:paraId="51879020"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2 / Noc: -15.4 dB</w:t>
            </w:r>
          </w:p>
          <w:p w14:paraId="58B1068C" w14:textId="77777777" w:rsidR="00441560" w:rsidRPr="00D0162F" w:rsidRDefault="00441560" w:rsidP="00441560">
            <w:pPr>
              <w:keepNext/>
              <w:keepLines/>
              <w:overflowPunct/>
              <w:autoSpaceDE/>
              <w:autoSpaceDN/>
              <w:adjustRightInd/>
              <w:spacing w:after="0"/>
              <w:textAlignment w:val="auto"/>
              <w:rPr>
                <w:rFonts w:ascii="Arial" w:hAnsi="Arial"/>
                <w:sz w:val="18"/>
              </w:rPr>
            </w:pPr>
          </w:p>
          <w:p w14:paraId="1A550A6B"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During T5:</w:t>
            </w:r>
          </w:p>
          <w:p w14:paraId="4B7D7161"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Noc: -104.7 dBm/15kHz</w:t>
            </w:r>
          </w:p>
          <w:p w14:paraId="26736D28" w14:textId="77777777" w:rsidR="00441560" w:rsidRPr="00D0162F" w:rsidRDefault="00441560" w:rsidP="00441560">
            <w:pPr>
              <w:keepNext/>
              <w:keepLines/>
              <w:overflowPunct/>
              <w:autoSpaceDE/>
              <w:autoSpaceDN/>
              <w:adjustRightInd/>
              <w:spacing w:after="0"/>
              <w:textAlignment w:val="auto"/>
              <w:rPr>
                <w:rFonts w:ascii="Arial" w:hAnsi="Arial"/>
                <w:sz w:val="18"/>
              </w:rPr>
            </w:pPr>
            <w:r w:rsidRPr="00D0162F">
              <w:rPr>
                <w:rFonts w:ascii="Arial" w:hAnsi="Arial"/>
                <w:sz w:val="18"/>
              </w:rPr>
              <w:t>Ês1 / Noc: 3.3 dB</w:t>
            </w:r>
          </w:p>
          <w:p w14:paraId="352F65FB" w14:textId="77777777" w:rsidR="00441560" w:rsidRPr="00D0162F" w:rsidRDefault="00441560" w:rsidP="00441560">
            <w:pPr>
              <w:keepNext/>
              <w:keepLines/>
              <w:overflowPunct/>
              <w:autoSpaceDE/>
              <w:autoSpaceDN/>
              <w:adjustRightInd/>
              <w:spacing w:after="0"/>
              <w:textAlignment w:val="auto"/>
              <w:rPr>
                <w:rFonts w:ascii="Arial" w:hAnsi="Arial"/>
                <w:sz w:val="18"/>
                <w:u w:val="single"/>
              </w:rPr>
            </w:pPr>
            <w:r w:rsidRPr="00D0162F">
              <w:rPr>
                <w:rFonts w:ascii="Arial" w:hAnsi="Arial"/>
                <w:sz w:val="18"/>
              </w:rPr>
              <w:t>Ês2 / Noc: -15.4 dB</w:t>
            </w:r>
          </w:p>
        </w:tc>
      </w:tr>
      <w:tr w:rsidR="00C10DA2" w:rsidRPr="00D0162F" w14:paraId="165E5A41" w14:textId="77777777" w:rsidTr="00D45124">
        <w:tblPrEx>
          <w:tblLook w:val="04A0" w:firstRow="1" w:lastRow="0" w:firstColumn="1" w:lastColumn="0" w:noHBand="0" w:noVBand="1"/>
        </w:tblPrEx>
        <w:trPr>
          <w:jc w:val="center"/>
        </w:trPr>
        <w:tc>
          <w:tcPr>
            <w:tcW w:w="2178" w:type="dxa"/>
            <w:gridSpan w:val="2"/>
            <w:tcBorders>
              <w:top w:val="single" w:sz="4" w:space="0" w:color="auto"/>
              <w:left w:val="single" w:sz="4" w:space="0" w:color="auto"/>
              <w:bottom w:val="single" w:sz="4" w:space="0" w:color="auto"/>
              <w:right w:val="single" w:sz="4" w:space="0" w:color="auto"/>
            </w:tcBorders>
            <w:hideMark/>
          </w:tcPr>
          <w:p w14:paraId="0EB0C230" w14:textId="77777777" w:rsidR="00C10DA2" w:rsidRPr="00D0162F" w:rsidRDefault="00C10DA2" w:rsidP="00EF0046">
            <w:pPr>
              <w:keepNext/>
              <w:keepLines/>
              <w:spacing w:after="0"/>
              <w:rPr>
                <w:rFonts w:ascii="Arial" w:hAnsi="Arial" w:cs="Arial"/>
                <w:sz w:val="18"/>
                <w:szCs w:val="18"/>
                <w:lang w:eastAsia="ja-JP"/>
              </w:rPr>
            </w:pPr>
            <w:r w:rsidRPr="00D0162F">
              <w:rPr>
                <w:rFonts w:ascii="Arial" w:hAnsi="Arial" w:cs="Arial"/>
                <w:sz w:val="18"/>
                <w:szCs w:val="18"/>
                <w:lang w:eastAsia="ja-JP"/>
              </w:rPr>
              <w:t>7.5.3.4 NR SA FR2 direct</w:t>
            </w:r>
            <w:r w:rsidRPr="00D0162F">
              <w:rPr>
                <w:rFonts w:ascii="Arial" w:hAnsi="Arial" w:cs="Arial"/>
                <w:sz w:val="18"/>
                <w:szCs w:val="18"/>
                <w:lang w:eastAsia="fr-FR"/>
              </w:rPr>
              <w:t xml:space="preserve"> SCell activation at SCell addition of known SCell</w:t>
            </w:r>
          </w:p>
        </w:tc>
        <w:tc>
          <w:tcPr>
            <w:tcW w:w="4022" w:type="dxa"/>
            <w:tcBorders>
              <w:top w:val="single" w:sz="4" w:space="0" w:color="auto"/>
              <w:left w:val="single" w:sz="4" w:space="0" w:color="auto"/>
              <w:bottom w:val="single" w:sz="4" w:space="0" w:color="auto"/>
              <w:right w:val="single" w:sz="4" w:space="0" w:color="auto"/>
            </w:tcBorders>
          </w:tcPr>
          <w:p w14:paraId="2E165390" w14:textId="77777777" w:rsidR="00C10DA2" w:rsidRPr="00D0162F" w:rsidRDefault="00C10DA2" w:rsidP="00EF0046">
            <w:pPr>
              <w:pStyle w:val="TAL"/>
              <w:rPr>
                <w:lang w:eastAsia="fr-FR"/>
              </w:rPr>
            </w:pPr>
            <w:r w:rsidRPr="00D0162F">
              <w:rPr>
                <w:lang w:eastAsia="fr-FR"/>
              </w:rPr>
              <w:t>During T1:</w:t>
            </w:r>
          </w:p>
          <w:p w14:paraId="29908C46"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1</w:t>
            </w:r>
            <w:r w:rsidRPr="00D0162F">
              <w:rPr>
                <w:lang w:eastAsia="fr-FR"/>
              </w:rPr>
              <w:t>: -112 dBm/15kHz</w:t>
            </w:r>
          </w:p>
          <w:p w14:paraId="29622A2B"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2</w:t>
            </w:r>
            <w:r w:rsidRPr="00D0162F">
              <w:rPr>
                <w:lang w:eastAsia="fr-FR"/>
              </w:rPr>
              <w:t>: -112 dBm/15kHz</w:t>
            </w:r>
          </w:p>
          <w:p w14:paraId="35F86F74"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1</w:t>
            </w:r>
            <w:r w:rsidRPr="00D0162F">
              <w:rPr>
                <w:lang w:eastAsia="fr-FR"/>
              </w:rPr>
              <w:t xml:space="preserve"> / Noc</w:t>
            </w:r>
            <w:r w:rsidRPr="00D0162F">
              <w:rPr>
                <w:vertAlign w:val="subscript"/>
                <w:lang w:eastAsia="fr-FR"/>
              </w:rPr>
              <w:t>1</w:t>
            </w:r>
            <w:r w:rsidRPr="00D0162F">
              <w:rPr>
                <w:lang w:eastAsia="fr-FR"/>
              </w:rPr>
              <w:t>: +14 dB</w:t>
            </w:r>
          </w:p>
          <w:p w14:paraId="16D87D56"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2</w:t>
            </w:r>
            <w:r w:rsidRPr="00D0162F">
              <w:rPr>
                <w:lang w:eastAsia="fr-FR"/>
              </w:rPr>
              <w:t xml:space="preserve"> / Noc</w:t>
            </w:r>
            <w:r w:rsidRPr="00D0162F">
              <w:rPr>
                <w:vertAlign w:val="subscript"/>
                <w:lang w:eastAsia="fr-FR"/>
              </w:rPr>
              <w:t>2</w:t>
            </w:r>
            <w:r w:rsidRPr="00D0162F">
              <w:rPr>
                <w:lang w:eastAsia="fr-FR"/>
              </w:rPr>
              <w:t>: +14 dB</w:t>
            </w:r>
          </w:p>
          <w:p w14:paraId="0A4D1347" w14:textId="77777777" w:rsidR="00C10DA2" w:rsidRPr="00D0162F" w:rsidRDefault="00C10DA2" w:rsidP="00EF0046">
            <w:pPr>
              <w:pStyle w:val="TAL"/>
              <w:rPr>
                <w:lang w:eastAsia="fr-FR"/>
              </w:rPr>
            </w:pPr>
          </w:p>
          <w:p w14:paraId="49E945C3" w14:textId="77777777" w:rsidR="00C10DA2" w:rsidRPr="00D0162F" w:rsidRDefault="00C10DA2" w:rsidP="00EF0046">
            <w:pPr>
              <w:pStyle w:val="TAL"/>
              <w:rPr>
                <w:lang w:eastAsia="fr-FR"/>
              </w:rPr>
            </w:pPr>
            <w:r w:rsidRPr="00D0162F">
              <w:rPr>
                <w:lang w:eastAsia="fr-FR"/>
              </w:rPr>
              <w:t>During T2:</w:t>
            </w:r>
          </w:p>
          <w:p w14:paraId="152621CF"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1</w:t>
            </w:r>
            <w:r w:rsidRPr="00D0162F">
              <w:rPr>
                <w:lang w:eastAsia="fr-FR"/>
              </w:rPr>
              <w:t>: -112 dBm/15kHz</w:t>
            </w:r>
          </w:p>
          <w:p w14:paraId="72EBBF1D"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2</w:t>
            </w:r>
            <w:r w:rsidRPr="00D0162F">
              <w:rPr>
                <w:lang w:eastAsia="fr-FR"/>
              </w:rPr>
              <w:t>: -112 dBm/15kHz</w:t>
            </w:r>
          </w:p>
          <w:p w14:paraId="590FAF39"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1</w:t>
            </w:r>
            <w:r w:rsidRPr="00D0162F">
              <w:rPr>
                <w:lang w:eastAsia="fr-FR"/>
              </w:rPr>
              <w:t xml:space="preserve"> / Noc</w:t>
            </w:r>
            <w:r w:rsidRPr="00D0162F">
              <w:rPr>
                <w:vertAlign w:val="subscript"/>
                <w:lang w:eastAsia="fr-FR"/>
              </w:rPr>
              <w:t>1</w:t>
            </w:r>
            <w:r w:rsidRPr="00D0162F">
              <w:rPr>
                <w:lang w:eastAsia="fr-FR"/>
              </w:rPr>
              <w:t>: +14 dB</w:t>
            </w:r>
          </w:p>
          <w:p w14:paraId="49C208EE"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2</w:t>
            </w:r>
            <w:r w:rsidRPr="00D0162F">
              <w:rPr>
                <w:lang w:eastAsia="fr-FR"/>
              </w:rPr>
              <w:t xml:space="preserve"> / Noc</w:t>
            </w:r>
            <w:r w:rsidRPr="00D0162F">
              <w:rPr>
                <w:vertAlign w:val="subscript"/>
                <w:lang w:eastAsia="fr-FR"/>
              </w:rPr>
              <w:t>2</w:t>
            </w:r>
            <w:r w:rsidRPr="00D0162F">
              <w:rPr>
                <w:lang w:eastAsia="fr-FR"/>
              </w:rPr>
              <w:t>: +14 dB</w:t>
            </w:r>
          </w:p>
          <w:p w14:paraId="33DD6987" w14:textId="77777777" w:rsidR="00C10DA2" w:rsidRPr="00D0162F" w:rsidRDefault="00C10DA2" w:rsidP="00EF0046">
            <w:pPr>
              <w:pStyle w:val="TAL"/>
              <w:rPr>
                <w:lang w:eastAsia="fr-FR"/>
              </w:rPr>
            </w:pPr>
          </w:p>
          <w:p w14:paraId="50263C6E" w14:textId="77777777" w:rsidR="00C10DA2" w:rsidRPr="00D0162F" w:rsidRDefault="00C10DA2" w:rsidP="00EF0046">
            <w:pPr>
              <w:pStyle w:val="TAL"/>
              <w:rPr>
                <w:lang w:eastAsia="fr-FR"/>
              </w:rPr>
            </w:pPr>
            <w:r w:rsidRPr="00D0162F">
              <w:rPr>
                <w:lang w:eastAsia="fr-FR"/>
              </w:rPr>
              <w:t>During T3:</w:t>
            </w:r>
          </w:p>
          <w:p w14:paraId="65E92060"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1</w:t>
            </w:r>
            <w:r w:rsidRPr="00D0162F">
              <w:rPr>
                <w:lang w:eastAsia="fr-FR"/>
              </w:rPr>
              <w:t>: -112 dBm/15kHz</w:t>
            </w:r>
          </w:p>
          <w:p w14:paraId="3B8BE99A"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2</w:t>
            </w:r>
            <w:r w:rsidRPr="00D0162F">
              <w:rPr>
                <w:lang w:eastAsia="fr-FR"/>
              </w:rPr>
              <w:t>: -112 dBm/15kHz</w:t>
            </w:r>
          </w:p>
          <w:p w14:paraId="018D93EA"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1</w:t>
            </w:r>
            <w:r w:rsidRPr="00D0162F">
              <w:rPr>
                <w:lang w:eastAsia="fr-FR"/>
              </w:rPr>
              <w:t xml:space="preserve"> / Noc</w:t>
            </w:r>
            <w:r w:rsidRPr="00D0162F">
              <w:rPr>
                <w:vertAlign w:val="subscript"/>
                <w:lang w:eastAsia="fr-FR"/>
              </w:rPr>
              <w:t>1</w:t>
            </w:r>
            <w:r w:rsidRPr="00D0162F">
              <w:rPr>
                <w:lang w:eastAsia="fr-FR"/>
              </w:rPr>
              <w:t>: +14 dB</w:t>
            </w:r>
          </w:p>
          <w:p w14:paraId="2F7018C1" w14:textId="77777777" w:rsidR="00C10DA2" w:rsidRPr="00D0162F" w:rsidRDefault="00C10DA2" w:rsidP="00EF0046">
            <w:pPr>
              <w:keepNext/>
              <w:keepLines/>
              <w:spacing w:after="0"/>
              <w:rPr>
                <w:rFonts w:ascii="Arial" w:hAnsi="Arial"/>
                <w:sz w:val="18"/>
                <w:lang w:eastAsia="fr-FR"/>
              </w:rPr>
            </w:pPr>
            <w:r w:rsidRPr="00D0162F">
              <w:rPr>
                <w:lang w:eastAsia="fr-FR"/>
              </w:rPr>
              <w:t>Ês</w:t>
            </w:r>
            <w:r w:rsidRPr="00D0162F">
              <w:rPr>
                <w:vertAlign w:val="subscript"/>
                <w:lang w:eastAsia="fr-FR"/>
              </w:rPr>
              <w:t>2</w:t>
            </w:r>
            <w:r w:rsidRPr="00D0162F">
              <w:rPr>
                <w:lang w:eastAsia="fr-FR"/>
              </w:rPr>
              <w:t xml:space="preserve"> / Noc</w:t>
            </w:r>
            <w:r w:rsidRPr="00D0162F">
              <w:rPr>
                <w:vertAlign w:val="subscript"/>
                <w:lang w:eastAsia="fr-FR"/>
              </w:rPr>
              <w:t>2</w:t>
            </w:r>
            <w:r w:rsidRPr="00D0162F">
              <w:rPr>
                <w:lang w:eastAsia="fr-FR"/>
              </w:rPr>
              <w:t xml:space="preserve">: </w:t>
            </w:r>
            <w:r w:rsidRPr="00D0162F">
              <w:rPr>
                <w:rFonts w:ascii="Arial" w:hAnsi="Arial"/>
                <w:sz w:val="18"/>
                <w:lang w:eastAsia="fr-FR"/>
              </w:rPr>
              <w:t>+14 dB</w:t>
            </w:r>
          </w:p>
          <w:p w14:paraId="7A72660C" w14:textId="2ADF908A" w:rsidR="00C10DA2" w:rsidRPr="00D0162F" w:rsidRDefault="00C10DA2" w:rsidP="00EF0046">
            <w:pPr>
              <w:pStyle w:val="TAL"/>
              <w:rPr>
                <w:rFonts w:cs="Arial"/>
                <w:lang w:eastAsia="zh-CN"/>
              </w:rPr>
            </w:pPr>
            <w:r w:rsidRPr="00D0162F">
              <w:rPr>
                <w:rFonts w:cs="Arial"/>
                <w:lang w:eastAsia="zh-CN"/>
              </w:rPr>
              <w:t xml:space="preserve">In </w:t>
            </w:r>
            <w:r w:rsidR="00AE4493" w:rsidRPr="00D0162F">
              <w:rPr>
                <w:rFonts w:cs="Arial"/>
                <w:lang w:eastAsia="zh-CN"/>
              </w:rPr>
              <w:t>signalling</w:t>
            </w:r>
            <w:r w:rsidRPr="00D0162F">
              <w:rPr>
                <w:rFonts w:cs="Arial"/>
                <w:lang w:eastAsia="zh-CN"/>
              </w:rPr>
              <w:t>:</w:t>
            </w:r>
          </w:p>
          <w:p w14:paraId="11C1E012" w14:textId="77777777" w:rsidR="00C10DA2" w:rsidRPr="00D0162F" w:rsidRDefault="00C10DA2" w:rsidP="00EF0046">
            <w:pPr>
              <w:keepNext/>
              <w:keepLines/>
              <w:spacing w:after="0"/>
              <w:rPr>
                <w:rFonts w:ascii="Arial" w:hAnsi="Arial"/>
                <w:sz w:val="18"/>
                <w:u w:val="single"/>
                <w:lang w:eastAsia="ja-JP"/>
              </w:rPr>
            </w:pPr>
            <w:r w:rsidRPr="00D0162F">
              <w:rPr>
                <w:rFonts w:cs="Arial"/>
                <w:lang w:eastAsia="zh-CN"/>
              </w:rPr>
              <w:t>A3-offset = -15dB</w:t>
            </w:r>
          </w:p>
        </w:tc>
        <w:tc>
          <w:tcPr>
            <w:tcW w:w="1643" w:type="dxa"/>
            <w:tcBorders>
              <w:top w:val="single" w:sz="4" w:space="0" w:color="auto"/>
              <w:left w:val="single" w:sz="4" w:space="0" w:color="auto"/>
              <w:bottom w:val="single" w:sz="4" w:space="0" w:color="auto"/>
              <w:right w:val="single" w:sz="4" w:space="0" w:color="auto"/>
            </w:tcBorders>
          </w:tcPr>
          <w:p w14:paraId="55BDDE97" w14:textId="77777777" w:rsidR="00C10DA2" w:rsidRPr="00D0162F" w:rsidRDefault="00C10DA2" w:rsidP="00EF0046">
            <w:pPr>
              <w:pStyle w:val="TAL"/>
              <w:rPr>
                <w:lang w:eastAsia="fr-FR"/>
              </w:rPr>
            </w:pPr>
            <w:r w:rsidRPr="00D0162F">
              <w:rPr>
                <w:lang w:eastAsia="fr-FR"/>
              </w:rPr>
              <w:t>During T1:</w:t>
            </w:r>
          </w:p>
          <w:p w14:paraId="70112EB4" w14:textId="77777777" w:rsidR="00C10DA2" w:rsidRPr="00D0162F" w:rsidRDefault="00C10DA2" w:rsidP="00EF0046">
            <w:pPr>
              <w:pStyle w:val="TAL"/>
              <w:rPr>
                <w:lang w:eastAsia="fr-FR"/>
              </w:rPr>
            </w:pPr>
            <w:r w:rsidRPr="00D0162F">
              <w:rPr>
                <w:lang w:eastAsia="fr-FR"/>
              </w:rPr>
              <w:t>0dB</w:t>
            </w:r>
          </w:p>
          <w:p w14:paraId="5E39A627" w14:textId="77777777" w:rsidR="00C10DA2" w:rsidRPr="00D0162F" w:rsidRDefault="00C10DA2" w:rsidP="00EF0046">
            <w:pPr>
              <w:pStyle w:val="TAL"/>
              <w:rPr>
                <w:lang w:eastAsia="fr-FR"/>
              </w:rPr>
            </w:pPr>
            <w:r w:rsidRPr="00D0162F">
              <w:rPr>
                <w:lang w:eastAsia="fr-FR"/>
              </w:rPr>
              <w:t>0dB</w:t>
            </w:r>
          </w:p>
          <w:p w14:paraId="64A7FC42" w14:textId="77777777" w:rsidR="00C10DA2" w:rsidRPr="00D0162F" w:rsidRDefault="00C10DA2" w:rsidP="00EF0046">
            <w:pPr>
              <w:pStyle w:val="TAL"/>
              <w:rPr>
                <w:lang w:eastAsia="fr-FR"/>
              </w:rPr>
            </w:pPr>
            <w:r w:rsidRPr="00D0162F">
              <w:rPr>
                <w:lang w:eastAsia="fr-FR"/>
              </w:rPr>
              <w:t>0dB</w:t>
            </w:r>
          </w:p>
          <w:p w14:paraId="1B8564DE" w14:textId="77777777" w:rsidR="00C10DA2" w:rsidRPr="00D0162F" w:rsidRDefault="00C10DA2" w:rsidP="00EF0046">
            <w:pPr>
              <w:pStyle w:val="TAL"/>
              <w:rPr>
                <w:lang w:eastAsia="fr-FR"/>
              </w:rPr>
            </w:pPr>
            <w:r w:rsidRPr="00D0162F">
              <w:rPr>
                <w:lang w:eastAsia="fr-FR"/>
              </w:rPr>
              <w:t>0dB</w:t>
            </w:r>
          </w:p>
          <w:p w14:paraId="677B59E9" w14:textId="77777777" w:rsidR="00C10DA2" w:rsidRPr="00D0162F" w:rsidRDefault="00C10DA2" w:rsidP="00EF0046">
            <w:pPr>
              <w:pStyle w:val="TAL"/>
              <w:rPr>
                <w:lang w:eastAsia="fr-FR"/>
              </w:rPr>
            </w:pPr>
          </w:p>
          <w:p w14:paraId="02352181" w14:textId="77777777" w:rsidR="00C10DA2" w:rsidRPr="00D0162F" w:rsidRDefault="00C10DA2" w:rsidP="00EF0046">
            <w:pPr>
              <w:pStyle w:val="TAL"/>
              <w:rPr>
                <w:lang w:eastAsia="fr-FR"/>
              </w:rPr>
            </w:pPr>
            <w:r w:rsidRPr="00D0162F">
              <w:rPr>
                <w:lang w:eastAsia="fr-FR"/>
              </w:rPr>
              <w:t>During T2:</w:t>
            </w:r>
          </w:p>
          <w:p w14:paraId="4B530DE1" w14:textId="77777777" w:rsidR="00C10DA2" w:rsidRPr="00D0162F" w:rsidRDefault="00C10DA2" w:rsidP="00EF0046">
            <w:pPr>
              <w:pStyle w:val="TAL"/>
              <w:rPr>
                <w:lang w:eastAsia="fr-FR"/>
              </w:rPr>
            </w:pPr>
            <w:r w:rsidRPr="00D0162F">
              <w:rPr>
                <w:lang w:eastAsia="fr-FR"/>
              </w:rPr>
              <w:t>0dB</w:t>
            </w:r>
          </w:p>
          <w:p w14:paraId="4C485D89" w14:textId="77777777" w:rsidR="00C10DA2" w:rsidRPr="00D0162F" w:rsidRDefault="00C10DA2" w:rsidP="00EF0046">
            <w:pPr>
              <w:pStyle w:val="TAL"/>
              <w:rPr>
                <w:lang w:eastAsia="fr-FR"/>
              </w:rPr>
            </w:pPr>
            <w:r w:rsidRPr="00D0162F">
              <w:rPr>
                <w:lang w:eastAsia="fr-FR"/>
              </w:rPr>
              <w:t>0dB</w:t>
            </w:r>
          </w:p>
          <w:p w14:paraId="0F3937B9" w14:textId="77777777" w:rsidR="00C10DA2" w:rsidRPr="00D0162F" w:rsidRDefault="00C10DA2" w:rsidP="00EF0046">
            <w:pPr>
              <w:pStyle w:val="TAL"/>
              <w:rPr>
                <w:lang w:eastAsia="fr-FR"/>
              </w:rPr>
            </w:pPr>
            <w:r w:rsidRPr="00D0162F">
              <w:rPr>
                <w:lang w:eastAsia="fr-FR"/>
              </w:rPr>
              <w:t>0dB</w:t>
            </w:r>
          </w:p>
          <w:p w14:paraId="211B7DB7" w14:textId="77777777" w:rsidR="00C10DA2" w:rsidRPr="00D0162F" w:rsidRDefault="00C10DA2" w:rsidP="00EF0046">
            <w:pPr>
              <w:pStyle w:val="TAL"/>
              <w:rPr>
                <w:lang w:eastAsia="fr-FR"/>
              </w:rPr>
            </w:pPr>
            <w:r w:rsidRPr="00D0162F">
              <w:rPr>
                <w:lang w:eastAsia="fr-FR"/>
              </w:rPr>
              <w:t>0dB</w:t>
            </w:r>
          </w:p>
          <w:p w14:paraId="36B2903A" w14:textId="77777777" w:rsidR="00C10DA2" w:rsidRPr="00D0162F" w:rsidRDefault="00C10DA2" w:rsidP="00EF0046">
            <w:pPr>
              <w:pStyle w:val="TAL"/>
              <w:rPr>
                <w:lang w:eastAsia="fr-FR"/>
              </w:rPr>
            </w:pPr>
          </w:p>
          <w:p w14:paraId="7B53C421" w14:textId="77777777" w:rsidR="00C10DA2" w:rsidRPr="00D0162F" w:rsidRDefault="00C10DA2" w:rsidP="00EF0046">
            <w:pPr>
              <w:pStyle w:val="TAL"/>
              <w:rPr>
                <w:lang w:eastAsia="fr-FR"/>
              </w:rPr>
            </w:pPr>
            <w:r w:rsidRPr="00D0162F">
              <w:rPr>
                <w:lang w:eastAsia="fr-FR"/>
              </w:rPr>
              <w:t>During T3:</w:t>
            </w:r>
          </w:p>
          <w:p w14:paraId="579815A1" w14:textId="77777777" w:rsidR="00C10DA2" w:rsidRPr="00D0162F" w:rsidRDefault="00C10DA2" w:rsidP="00EF0046">
            <w:pPr>
              <w:pStyle w:val="TAL"/>
              <w:rPr>
                <w:lang w:eastAsia="fr-FR"/>
              </w:rPr>
            </w:pPr>
            <w:r w:rsidRPr="00D0162F">
              <w:rPr>
                <w:lang w:eastAsia="fr-FR"/>
              </w:rPr>
              <w:t>0dB</w:t>
            </w:r>
          </w:p>
          <w:p w14:paraId="0082B435" w14:textId="77777777" w:rsidR="00C10DA2" w:rsidRPr="00D0162F" w:rsidRDefault="00C10DA2" w:rsidP="00EF0046">
            <w:pPr>
              <w:pStyle w:val="TAL"/>
              <w:rPr>
                <w:lang w:eastAsia="fr-FR"/>
              </w:rPr>
            </w:pPr>
            <w:r w:rsidRPr="00D0162F">
              <w:rPr>
                <w:lang w:eastAsia="fr-FR"/>
              </w:rPr>
              <w:t>0dB</w:t>
            </w:r>
          </w:p>
          <w:p w14:paraId="31480C41" w14:textId="77777777" w:rsidR="00C10DA2" w:rsidRPr="00D0162F" w:rsidRDefault="00C10DA2" w:rsidP="00EF0046">
            <w:pPr>
              <w:pStyle w:val="TAL"/>
              <w:rPr>
                <w:lang w:eastAsia="fr-FR"/>
              </w:rPr>
            </w:pPr>
            <w:r w:rsidRPr="00D0162F">
              <w:rPr>
                <w:lang w:eastAsia="fr-FR"/>
              </w:rPr>
              <w:t>0dB</w:t>
            </w:r>
          </w:p>
          <w:p w14:paraId="340AD988" w14:textId="77777777" w:rsidR="00C10DA2" w:rsidRPr="00D0162F" w:rsidRDefault="00C10DA2" w:rsidP="00EF0046">
            <w:pPr>
              <w:keepNext/>
              <w:keepLines/>
              <w:spacing w:after="0"/>
              <w:rPr>
                <w:lang w:eastAsia="fr-FR"/>
              </w:rPr>
            </w:pPr>
            <w:r w:rsidRPr="00D0162F">
              <w:rPr>
                <w:lang w:eastAsia="fr-FR"/>
              </w:rPr>
              <w:t>0dB</w:t>
            </w:r>
          </w:p>
          <w:p w14:paraId="1F47F310" w14:textId="56CFE694" w:rsidR="00C10DA2" w:rsidRPr="00D0162F" w:rsidRDefault="00C10DA2" w:rsidP="00EF0046">
            <w:pPr>
              <w:pStyle w:val="TAL"/>
              <w:rPr>
                <w:rFonts w:cs="Arial"/>
                <w:lang w:eastAsia="zh-CN"/>
              </w:rPr>
            </w:pPr>
            <w:r w:rsidRPr="00D0162F">
              <w:rPr>
                <w:rFonts w:cs="Arial"/>
                <w:lang w:eastAsia="zh-CN"/>
              </w:rPr>
              <w:t xml:space="preserve">In </w:t>
            </w:r>
            <w:r w:rsidR="00AE4493" w:rsidRPr="00D0162F">
              <w:rPr>
                <w:rFonts w:cs="Arial"/>
                <w:lang w:eastAsia="zh-CN"/>
              </w:rPr>
              <w:t>signalling</w:t>
            </w:r>
            <w:r w:rsidRPr="00D0162F">
              <w:rPr>
                <w:rFonts w:cs="Arial"/>
                <w:lang w:eastAsia="zh-CN"/>
              </w:rPr>
              <w:t>:</w:t>
            </w:r>
          </w:p>
          <w:p w14:paraId="264474EF" w14:textId="77777777" w:rsidR="00C10DA2" w:rsidRPr="00D0162F" w:rsidRDefault="00C10DA2" w:rsidP="00EF0046">
            <w:pPr>
              <w:keepNext/>
              <w:keepLines/>
              <w:spacing w:after="0"/>
              <w:rPr>
                <w:rFonts w:ascii="Arial" w:hAnsi="Arial"/>
                <w:sz w:val="18"/>
                <w:lang w:eastAsia="fr-FR"/>
              </w:rPr>
            </w:pPr>
            <w:r w:rsidRPr="00D0162F">
              <w:rPr>
                <w:rFonts w:ascii="Arial" w:hAnsi="Arial"/>
                <w:sz w:val="18"/>
                <w:lang w:eastAsia="fr-FR"/>
              </w:rPr>
              <w:t>0dB</w:t>
            </w:r>
          </w:p>
        </w:tc>
        <w:tc>
          <w:tcPr>
            <w:tcW w:w="2573" w:type="dxa"/>
            <w:tcBorders>
              <w:top w:val="single" w:sz="4" w:space="0" w:color="auto"/>
              <w:left w:val="single" w:sz="4" w:space="0" w:color="auto"/>
              <w:bottom w:val="single" w:sz="4" w:space="0" w:color="auto"/>
              <w:right w:val="single" w:sz="4" w:space="0" w:color="auto"/>
            </w:tcBorders>
          </w:tcPr>
          <w:p w14:paraId="2B46B4ED" w14:textId="77777777" w:rsidR="00C10DA2" w:rsidRPr="00D0162F" w:rsidRDefault="00C10DA2" w:rsidP="00EF0046">
            <w:pPr>
              <w:pStyle w:val="TAL"/>
              <w:rPr>
                <w:lang w:eastAsia="fr-FR"/>
              </w:rPr>
            </w:pPr>
            <w:r w:rsidRPr="00D0162F">
              <w:rPr>
                <w:lang w:eastAsia="fr-FR"/>
              </w:rPr>
              <w:t>During T1:</w:t>
            </w:r>
          </w:p>
          <w:p w14:paraId="5297BDDA"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1</w:t>
            </w:r>
            <w:r w:rsidRPr="00D0162F">
              <w:rPr>
                <w:lang w:eastAsia="fr-FR"/>
              </w:rPr>
              <w:t>: -112 dBm/15kHz</w:t>
            </w:r>
          </w:p>
          <w:p w14:paraId="225B3CE9"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2</w:t>
            </w:r>
            <w:r w:rsidRPr="00D0162F">
              <w:rPr>
                <w:lang w:eastAsia="fr-FR"/>
              </w:rPr>
              <w:t>: -112 dBm/15kHz</w:t>
            </w:r>
          </w:p>
          <w:p w14:paraId="213C773C"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1</w:t>
            </w:r>
            <w:r w:rsidRPr="00D0162F">
              <w:rPr>
                <w:lang w:eastAsia="fr-FR"/>
              </w:rPr>
              <w:t xml:space="preserve"> / Noc</w:t>
            </w:r>
            <w:r w:rsidRPr="00D0162F">
              <w:rPr>
                <w:vertAlign w:val="subscript"/>
                <w:lang w:eastAsia="fr-FR"/>
              </w:rPr>
              <w:t>1</w:t>
            </w:r>
            <w:r w:rsidRPr="00D0162F">
              <w:rPr>
                <w:lang w:eastAsia="fr-FR"/>
              </w:rPr>
              <w:t>: +14 dB</w:t>
            </w:r>
          </w:p>
          <w:p w14:paraId="27B7024E"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2</w:t>
            </w:r>
            <w:r w:rsidRPr="00D0162F">
              <w:rPr>
                <w:lang w:eastAsia="fr-FR"/>
              </w:rPr>
              <w:t xml:space="preserve"> / Noc</w:t>
            </w:r>
            <w:r w:rsidRPr="00D0162F">
              <w:rPr>
                <w:vertAlign w:val="subscript"/>
                <w:lang w:eastAsia="fr-FR"/>
              </w:rPr>
              <w:t>2</w:t>
            </w:r>
            <w:r w:rsidRPr="00D0162F">
              <w:rPr>
                <w:lang w:eastAsia="fr-FR"/>
              </w:rPr>
              <w:t>: +14 dB</w:t>
            </w:r>
          </w:p>
          <w:p w14:paraId="32E02515" w14:textId="77777777" w:rsidR="00C10DA2" w:rsidRPr="00D0162F" w:rsidRDefault="00C10DA2" w:rsidP="00EF0046">
            <w:pPr>
              <w:pStyle w:val="TAL"/>
              <w:rPr>
                <w:lang w:eastAsia="fr-FR"/>
              </w:rPr>
            </w:pPr>
          </w:p>
          <w:p w14:paraId="5BFB59B0" w14:textId="77777777" w:rsidR="00C10DA2" w:rsidRPr="00D0162F" w:rsidRDefault="00C10DA2" w:rsidP="00EF0046">
            <w:pPr>
              <w:pStyle w:val="TAL"/>
              <w:rPr>
                <w:lang w:eastAsia="fr-FR"/>
              </w:rPr>
            </w:pPr>
            <w:r w:rsidRPr="00D0162F">
              <w:rPr>
                <w:lang w:eastAsia="fr-FR"/>
              </w:rPr>
              <w:t>During T2:</w:t>
            </w:r>
          </w:p>
          <w:p w14:paraId="54ACA494"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1</w:t>
            </w:r>
            <w:r w:rsidRPr="00D0162F">
              <w:rPr>
                <w:lang w:eastAsia="fr-FR"/>
              </w:rPr>
              <w:t>: -112 dBm/15kHz</w:t>
            </w:r>
          </w:p>
          <w:p w14:paraId="7E32B454"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2</w:t>
            </w:r>
            <w:r w:rsidRPr="00D0162F">
              <w:rPr>
                <w:lang w:eastAsia="fr-FR"/>
              </w:rPr>
              <w:t>: -112 dBm/15kHz</w:t>
            </w:r>
          </w:p>
          <w:p w14:paraId="7A3CF04D"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1</w:t>
            </w:r>
            <w:r w:rsidRPr="00D0162F">
              <w:rPr>
                <w:lang w:eastAsia="fr-FR"/>
              </w:rPr>
              <w:t xml:space="preserve"> / Noc</w:t>
            </w:r>
            <w:r w:rsidRPr="00D0162F">
              <w:rPr>
                <w:vertAlign w:val="subscript"/>
                <w:lang w:eastAsia="fr-FR"/>
              </w:rPr>
              <w:t>1</w:t>
            </w:r>
            <w:r w:rsidRPr="00D0162F">
              <w:rPr>
                <w:lang w:eastAsia="fr-FR"/>
              </w:rPr>
              <w:t>: +14 dB</w:t>
            </w:r>
          </w:p>
          <w:p w14:paraId="0EDBA87F"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2</w:t>
            </w:r>
            <w:r w:rsidRPr="00D0162F">
              <w:rPr>
                <w:lang w:eastAsia="fr-FR"/>
              </w:rPr>
              <w:t xml:space="preserve"> / Noc</w:t>
            </w:r>
            <w:r w:rsidRPr="00D0162F">
              <w:rPr>
                <w:vertAlign w:val="subscript"/>
                <w:lang w:eastAsia="fr-FR"/>
              </w:rPr>
              <w:t>2</w:t>
            </w:r>
            <w:r w:rsidRPr="00D0162F">
              <w:rPr>
                <w:lang w:eastAsia="fr-FR"/>
              </w:rPr>
              <w:t>: +14 dB</w:t>
            </w:r>
          </w:p>
          <w:p w14:paraId="1BDBC09E" w14:textId="77777777" w:rsidR="00C10DA2" w:rsidRPr="00D0162F" w:rsidRDefault="00C10DA2" w:rsidP="00EF0046">
            <w:pPr>
              <w:pStyle w:val="TAL"/>
              <w:rPr>
                <w:lang w:eastAsia="fr-FR"/>
              </w:rPr>
            </w:pPr>
          </w:p>
          <w:p w14:paraId="587934E1" w14:textId="77777777" w:rsidR="00C10DA2" w:rsidRPr="00D0162F" w:rsidRDefault="00C10DA2" w:rsidP="00EF0046">
            <w:pPr>
              <w:pStyle w:val="TAL"/>
              <w:rPr>
                <w:lang w:eastAsia="fr-FR"/>
              </w:rPr>
            </w:pPr>
            <w:r w:rsidRPr="00D0162F">
              <w:rPr>
                <w:lang w:eastAsia="fr-FR"/>
              </w:rPr>
              <w:t>During T3:</w:t>
            </w:r>
          </w:p>
          <w:p w14:paraId="3CEE8084"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1</w:t>
            </w:r>
            <w:r w:rsidRPr="00D0162F">
              <w:rPr>
                <w:lang w:eastAsia="fr-FR"/>
              </w:rPr>
              <w:t>: -112 dBm/15kHz</w:t>
            </w:r>
          </w:p>
          <w:p w14:paraId="24C52D8F"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2</w:t>
            </w:r>
            <w:r w:rsidRPr="00D0162F">
              <w:rPr>
                <w:lang w:eastAsia="fr-FR"/>
              </w:rPr>
              <w:t>: -112 dBm/15kHz</w:t>
            </w:r>
          </w:p>
          <w:p w14:paraId="3B71861D"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1</w:t>
            </w:r>
            <w:r w:rsidRPr="00D0162F">
              <w:rPr>
                <w:lang w:eastAsia="fr-FR"/>
              </w:rPr>
              <w:t xml:space="preserve"> / Noc</w:t>
            </w:r>
            <w:r w:rsidRPr="00D0162F">
              <w:rPr>
                <w:vertAlign w:val="subscript"/>
                <w:lang w:eastAsia="fr-FR"/>
              </w:rPr>
              <w:t>1</w:t>
            </w:r>
            <w:r w:rsidRPr="00D0162F">
              <w:rPr>
                <w:lang w:eastAsia="fr-FR"/>
              </w:rPr>
              <w:t>: +14 dB</w:t>
            </w:r>
          </w:p>
          <w:p w14:paraId="0D32E519" w14:textId="77777777" w:rsidR="00C10DA2" w:rsidRPr="00D0162F" w:rsidRDefault="00C10DA2" w:rsidP="00EF0046">
            <w:pPr>
              <w:keepNext/>
              <w:keepLines/>
              <w:spacing w:after="0"/>
              <w:rPr>
                <w:rFonts w:ascii="Arial" w:hAnsi="Arial"/>
                <w:sz w:val="18"/>
                <w:lang w:eastAsia="fr-FR"/>
              </w:rPr>
            </w:pPr>
            <w:r w:rsidRPr="00D0162F">
              <w:rPr>
                <w:lang w:eastAsia="fr-FR"/>
              </w:rPr>
              <w:t>Ês</w:t>
            </w:r>
            <w:r w:rsidRPr="00D0162F">
              <w:rPr>
                <w:vertAlign w:val="subscript"/>
                <w:lang w:eastAsia="fr-FR"/>
              </w:rPr>
              <w:t>2</w:t>
            </w:r>
            <w:r w:rsidRPr="00D0162F">
              <w:rPr>
                <w:lang w:eastAsia="fr-FR"/>
              </w:rPr>
              <w:t xml:space="preserve"> / Noc</w:t>
            </w:r>
            <w:r w:rsidRPr="00D0162F">
              <w:rPr>
                <w:vertAlign w:val="subscript"/>
                <w:lang w:eastAsia="fr-FR"/>
              </w:rPr>
              <w:t>2</w:t>
            </w:r>
            <w:r w:rsidRPr="00D0162F">
              <w:rPr>
                <w:lang w:eastAsia="fr-FR"/>
              </w:rPr>
              <w:t xml:space="preserve">: </w:t>
            </w:r>
            <w:r w:rsidRPr="00D0162F">
              <w:rPr>
                <w:rFonts w:ascii="Arial" w:hAnsi="Arial"/>
                <w:sz w:val="18"/>
                <w:lang w:eastAsia="fr-FR"/>
              </w:rPr>
              <w:t>+14 dB</w:t>
            </w:r>
          </w:p>
          <w:p w14:paraId="748BAC65" w14:textId="610C9811" w:rsidR="00C10DA2" w:rsidRPr="00D0162F" w:rsidRDefault="00C10DA2" w:rsidP="00EF0046">
            <w:pPr>
              <w:pStyle w:val="TAL"/>
              <w:rPr>
                <w:rFonts w:cs="Arial"/>
                <w:lang w:eastAsia="zh-CN"/>
              </w:rPr>
            </w:pPr>
            <w:r w:rsidRPr="00D0162F">
              <w:rPr>
                <w:rFonts w:cs="Arial"/>
                <w:lang w:eastAsia="zh-CN"/>
              </w:rPr>
              <w:t xml:space="preserve">In </w:t>
            </w:r>
            <w:r w:rsidR="00AE4493" w:rsidRPr="00D0162F">
              <w:rPr>
                <w:rFonts w:cs="Arial"/>
                <w:lang w:eastAsia="zh-CN"/>
              </w:rPr>
              <w:t>signalling</w:t>
            </w:r>
            <w:r w:rsidRPr="00D0162F">
              <w:rPr>
                <w:rFonts w:cs="Arial"/>
                <w:lang w:eastAsia="zh-CN"/>
              </w:rPr>
              <w:t>:</w:t>
            </w:r>
          </w:p>
          <w:p w14:paraId="2D61A75D" w14:textId="77777777" w:rsidR="00C10DA2" w:rsidRPr="00D0162F" w:rsidRDefault="00C10DA2" w:rsidP="00EF0046">
            <w:pPr>
              <w:keepNext/>
              <w:keepLines/>
              <w:spacing w:after="0"/>
              <w:rPr>
                <w:rFonts w:ascii="Arial" w:hAnsi="Arial"/>
                <w:sz w:val="18"/>
                <w:u w:val="single"/>
                <w:lang w:eastAsia="ja-JP"/>
              </w:rPr>
            </w:pPr>
            <w:r w:rsidRPr="00D0162F">
              <w:rPr>
                <w:rFonts w:cs="Arial"/>
                <w:lang w:eastAsia="zh-CN"/>
              </w:rPr>
              <w:t>A3-offset = -15dB</w:t>
            </w:r>
          </w:p>
        </w:tc>
      </w:tr>
      <w:tr w:rsidR="00C10DA2" w:rsidRPr="00D0162F" w14:paraId="5D25C56A" w14:textId="77777777" w:rsidTr="00D45124">
        <w:tblPrEx>
          <w:tblLook w:val="04A0" w:firstRow="1" w:lastRow="0" w:firstColumn="1" w:lastColumn="0" w:noHBand="0" w:noVBand="1"/>
        </w:tblPrEx>
        <w:trPr>
          <w:jc w:val="center"/>
        </w:trPr>
        <w:tc>
          <w:tcPr>
            <w:tcW w:w="2178" w:type="dxa"/>
            <w:gridSpan w:val="2"/>
            <w:tcBorders>
              <w:top w:val="single" w:sz="4" w:space="0" w:color="auto"/>
              <w:left w:val="single" w:sz="4" w:space="0" w:color="auto"/>
              <w:bottom w:val="single" w:sz="4" w:space="0" w:color="auto"/>
              <w:right w:val="single" w:sz="4" w:space="0" w:color="auto"/>
            </w:tcBorders>
            <w:hideMark/>
          </w:tcPr>
          <w:p w14:paraId="3CB91D52" w14:textId="77777777" w:rsidR="00C10DA2" w:rsidRPr="00D0162F" w:rsidRDefault="00C10DA2" w:rsidP="00EF0046">
            <w:pPr>
              <w:keepNext/>
              <w:keepLines/>
              <w:spacing w:after="0"/>
              <w:rPr>
                <w:rFonts w:ascii="Arial" w:hAnsi="Arial"/>
                <w:sz w:val="18"/>
                <w:lang w:eastAsia="ja-JP"/>
              </w:rPr>
            </w:pPr>
            <w:r w:rsidRPr="00D0162F">
              <w:rPr>
                <w:rFonts w:ascii="Arial" w:hAnsi="Arial" w:cs="Arial"/>
                <w:sz w:val="18"/>
                <w:szCs w:val="18"/>
                <w:lang w:eastAsia="ja-JP"/>
              </w:rPr>
              <w:t>7.5.3.5 NR SA FR2 direct SCell activation at SCell addition of known SCell</w:t>
            </w:r>
          </w:p>
        </w:tc>
        <w:tc>
          <w:tcPr>
            <w:tcW w:w="4022" w:type="dxa"/>
            <w:tcBorders>
              <w:top w:val="single" w:sz="4" w:space="0" w:color="auto"/>
              <w:left w:val="single" w:sz="4" w:space="0" w:color="auto"/>
              <w:bottom w:val="single" w:sz="4" w:space="0" w:color="auto"/>
              <w:right w:val="single" w:sz="4" w:space="0" w:color="auto"/>
            </w:tcBorders>
          </w:tcPr>
          <w:p w14:paraId="24A6A4FD" w14:textId="77777777" w:rsidR="00C10DA2" w:rsidRPr="00D0162F" w:rsidRDefault="00C10DA2" w:rsidP="00EF0046">
            <w:pPr>
              <w:pStyle w:val="TAL"/>
              <w:rPr>
                <w:lang w:eastAsia="fr-FR"/>
              </w:rPr>
            </w:pPr>
            <w:r w:rsidRPr="00D0162F">
              <w:rPr>
                <w:lang w:eastAsia="fr-FR"/>
              </w:rPr>
              <w:t>During T1:</w:t>
            </w:r>
          </w:p>
          <w:p w14:paraId="28143B5A"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1</w:t>
            </w:r>
            <w:r w:rsidRPr="00D0162F">
              <w:rPr>
                <w:lang w:eastAsia="fr-FR"/>
              </w:rPr>
              <w:t>: -112 dBm/15kHz</w:t>
            </w:r>
          </w:p>
          <w:p w14:paraId="2B35C370"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2</w:t>
            </w:r>
            <w:r w:rsidRPr="00D0162F">
              <w:rPr>
                <w:lang w:eastAsia="fr-FR"/>
              </w:rPr>
              <w:t>: -112 dBm/15kHz</w:t>
            </w:r>
          </w:p>
          <w:p w14:paraId="48976E10"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1</w:t>
            </w:r>
            <w:r w:rsidRPr="00D0162F">
              <w:rPr>
                <w:lang w:eastAsia="fr-FR"/>
              </w:rPr>
              <w:t xml:space="preserve"> / Noc</w:t>
            </w:r>
            <w:r w:rsidRPr="00D0162F">
              <w:rPr>
                <w:vertAlign w:val="subscript"/>
                <w:lang w:eastAsia="fr-FR"/>
              </w:rPr>
              <w:t>1</w:t>
            </w:r>
            <w:r w:rsidRPr="00D0162F">
              <w:rPr>
                <w:lang w:eastAsia="fr-FR"/>
              </w:rPr>
              <w:t>: +14 dB</w:t>
            </w:r>
          </w:p>
          <w:p w14:paraId="74663580"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2</w:t>
            </w:r>
            <w:r w:rsidRPr="00D0162F">
              <w:rPr>
                <w:lang w:eastAsia="fr-FR"/>
              </w:rPr>
              <w:t xml:space="preserve"> / Noc</w:t>
            </w:r>
            <w:r w:rsidRPr="00D0162F">
              <w:rPr>
                <w:vertAlign w:val="subscript"/>
                <w:lang w:eastAsia="fr-FR"/>
              </w:rPr>
              <w:t>1</w:t>
            </w:r>
            <w:r w:rsidRPr="00D0162F">
              <w:rPr>
                <w:lang w:eastAsia="fr-FR"/>
              </w:rPr>
              <w:t>: +14 dB</w:t>
            </w:r>
          </w:p>
          <w:p w14:paraId="101F599A"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3</w:t>
            </w:r>
            <w:r w:rsidRPr="00D0162F">
              <w:rPr>
                <w:lang w:eastAsia="fr-FR"/>
              </w:rPr>
              <w:t xml:space="preserve"> / Noc</w:t>
            </w:r>
            <w:r w:rsidRPr="00D0162F">
              <w:rPr>
                <w:vertAlign w:val="subscript"/>
                <w:lang w:eastAsia="fr-FR"/>
              </w:rPr>
              <w:t>2</w:t>
            </w:r>
            <w:r w:rsidRPr="00D0162F">
              <w:rPr>
                <w:lang w:eastAsia="fr-FR"/>
              </w:rPr>
              <w:t>: +14 dB</w:t>
            </w:r>
          </w:p>
          <w:p w14:paraId="1DBD2437" w14:textId="77777777" w:rsidR="00C10DA2" w:rsidRPr="00D0162F" w:rsidRDefault="00C10DA2" w:rsidP="00EF0046">
            <w:pPr>
              <w:pStyle w:val="TAL"/>
              <w:rPr>
                <w:lang w:eastAsia="fr-FR"/>
              </w:rPr>
            </w:pPr>
          </w:p>
          <w:p w14:paraId="7C231F74" w14:textId="77777777" w:rsidR="00C10DA2" w:rsidRPr="00D0162F" w:rsidRDefault="00C10DA2" w:rsidP="00EF0046">
            <w:pPr>
              <w:pStyle w:val="TAL"/>
              <w:rPr>
                <w:lang w:eastAsia="fr-FR"/>
              </w:rPr>
            </w:pPr>
            <w:r w:rsidRPr="00D0162F">
              <w:rPr>
                <w:lang w:eastAsia="fr-FR"/>
              </w:rPr>
              <w:t>During T2:</w:t>
            </w:r>
          </w:p>
          <w:p w14:paraId="6A7A9E4C"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1</w:t>
            </w:r>
            <w:r w:rsidRPr="00D0162F">
              <w:rPr>
                <w:lang w:eastAsia="fr-FR"/>
              </w:rPr>
              <w:t>: -112 dBm/15kHz</w:t>
            </w:r>
          </w:p>
          <w:p w14:paraId="7D17BEDE"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2</w:t>
            </w:r>
            <w:r w:rsidRPr="00D0162F">
              <w:rPr>
                <w:lang w:eastAsia="fr-FR"/>
              </w:rPr>
              <w:t>: -112 dBm/15kHz</w:t>
            </w:r>
          </w:p>
          <w:p w14:paraId="1302551E"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1</w:t>
            </w:r>
            <w:r w:rsidRPr="00D0162F">
              <w:rPr>
                <w:lang w:eastAsia="fr-FR"/>
              </w:rPr>
              <w:t xml:space="preserve"> / Noc</w:t>
            </w:r>
            <w:r w:rsidRPr="00D0162F">
              <w:rPr>
                <w:vertAlign w:val="subscript"/>
                <w:lang w:eastAsia="fr-FR"/>
              </w:rPr>
              <w:t>1</w:t>
            </w:r>
            <w:r w:rsidRPr="00D0162F">
              <w:rPr>
                <w:lang w:eastAsia="fr-FR"/>
              </w:rPr>
              <w:t>: +14 dB</w:t>
            </w:r>
          </w:p>
          <w:p w14:paraId="5B882D26"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2</w:t>
            </w:r>
            <w:r w:rsidRPr="00D0162F">
              <w:rPr>
                <w:lang w:eastAsia="fr-FR"/>
              </w:rPr>
              <w:t xml:space="preserve"> / Noc</w:t>
            </w:r>
            <w:r w:rsidRPr="00D0162F">
              <w:rPr>
                <w:vertAlign w:val="subscript"/>
                <w:lang w:eastAsia="fr-FR"/>
              </w:rPr>
              <w:t>1</w:t>
            </w:r>
            <w:r w:rsidRPr="00D0162F">
              <w:rPr>
                <w:lang w:eastAsia="fr-FR"/>
              </w:rPr>
              <w:t>: +14 dB</w:t>
            </w:r>
          </w:p>
          <w:p w14:paraId="1238EF10"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3</w:t>
            </w:r>
            <w:r w:rsidRPr="00D0162F">
              <w:rPr>
                <w:lang w:eastAsia="fr-FR"/>
              </w:rPr>
              <w:t xml:space="preserve"> / Noc</w:t>
            </w:r>
            <w:r w:rsidRPr="00D0162F">
              <w:rPr>
                <w:vertAlign w:val="subscript"/>
                <w:lang w:eastAsia="fr-FR"/>
              </w:rPr>
              <w:t>2</w:t>
            </w:r>
            <w:r w:rsidRPr="00D0162F">
              <w:rPr>
                <w:lang w:eastAsia="fr-FR"/>
              </w:rPr>
              <w:t>: +14 dB</w:t>
            </w:r>
          </w:p>
          <w:p w14:paraId="2D37EDA3" w14:textId="77777777" w:rsidR="00C10DA2" w:rsidRPr="00D0162F" w:rsidRDefault="00C10DA2" w:rsidP="00EF0046">
            <w:pPr>
              <w:pStyle w:val="TAL"/>
              <w:rPr>
                <w:lang w:eastAsia="fr-FR"/>
              </w:rPr>
            </w:pPr>
          </w:p>
          <w:p w14:paraId="55A4623A" w14:textId="77777777" w:rsidR="00C10DA2" w:rsidRPr="00D0162F" w:rsidRDefault="00C10DA2" w:rsidP="00EF0046">
            <w:pPr>
              <w:pStyle w:val="TAL"/>
              <w:rPr>
                <w:lang w:eastAsia="fr-FR"/>
              </w:rPr>
            </w:pPr>
            <w:r w:rsidRPr="00D0162F">
              <w:rPr>
                <w:lang w:eastAsia="fr-FR"/>
              </w:rPr>
              <w:t>During T3:</w:t>
            </w:r>
          </w:p>
          <w:p w14:paraId="1E592702"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1</w:t>
            </w:r>
            <w:r w:rsidRPr="00D0162F">
              <w:rPr>
                <w:lang w:eastAsia="fr-FR"/>
              </w:rPr>
              <w:t>: -112 dBm/15kHz</w:t>
            </w:r>
          </w:p>
          <w:p w14:paraId="5D3A4CB2"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2</w:t>
            </w:r>
            <w:r w:rsidRPr="00D0162F">
              <w:rPr>
                <w:lang w:eastAsia="fr-FR"/>
              </w:rPr>
              <w:t>: -112 dBm/15kHz</w:t>
            </w:r>
          </w:p>
          <w:p w14:paraId="209D21C2"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1</w:t>
            </w:r>
            <w:r w:rsidRPr="00D0162F">
              <w:rPr>
                <w:lang w:eastAsia="fr-FR"/>
              </w:rPr>
              <w:t xml:space="preserve"> / Noc</w:t>
            </w:r>
            <w:r w:rsidRPr="00D0162F">
              <w:rPr>
                <w:vertAlign w:val="subscript"/>
                <w:lang w:eastAsia="fr-FR"/>
              </w:rPr>
              <w:t>1</w:t>
            </w:r>
            <w:r w:rsidRPr="00D0162F">
              <w:rPr>
                <w:lang w:eastAsia="fr-FR"/>
              </w:rPr>
              <w:t>: +14 dB</w:t>
            </w:r>
          </w:p>
          <w:p w14:paraId="4724C1D4" w14:textId="77777777" w:rsidR="00C10DA2" w:rsidRPr="00D0162F" w:rsidRDefault="00C10DA2" w:rsidP="00EF0046">
            <w:pPr>
              <w:keepNext/>
              <w:keepLines/>
              <w:spacing w:after="0"/>
              <w:rPr>
                <w:rFonts w:ascii="Arial" w:hAnsi="Arial"/>
                <w:sz w:val="18"/>
                <w:lang w:eastAsia="fr-FR"/>
              </w:rPr>
            </w:pPr>
            <w:r w:rsidRPr="00D0162F">
              <w:rPr>
                <w:lang w:eastAsia="fr-FR"/>
              </w:rPr>
              <w:t>Ês</w:t>
            </w:r>
            <w:r w:rsidRPr="00D0162F">
              <w:rPr>
                <w:vertAlign w:val="subscript"/>
                <w:lang w:eastAsia="fr-FR"/>
              </w:rPr>
              <w:t>2</w:t>
            </w:r>
            <w:r w:rsidRPr="00D0162F">
              <w:rPr>
                <w:lang w:eastAsia="fr-FR"/>
              </w:rPr>
              <w:t xml:space="preserve"> / Noc</w:t>
            </w:r>
            <w:r w:rsidRPr="00D0162F">
              <w:rPr>
                <w:vertAlign w:val="subscript"/>
                <w:lang w:eastAsia="fr-FR"/>
              </w:rPr>
              <w:t>1</w:t>
            </w:r>
            <w:r w:rsidRPr="00D0162F">
              <w:rPr>
                <w:lang w:eastAsia="fr-FR"/>
              </w:rPr>
              <w:t xml:space="preserve">: </w:t>
            </w:r>
            <w:r w:rsidRPr="00D0162F">
              <w:rPr>
                <w:rFonts w:ascii="Arial" w:hAnsi="Arial"/>
                <w:sz w:val="18"/>
                <w:lang w:eastAsia="fr-FR"/>
              </w:rPr>
              <w:t>+14 dB</w:t>
            </w:r>
          </w:p>
          <w:p w14:paraId="682CBE40"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3</w:t>
            </w:r>
            <w:r w:rsidRPr="00D0162F">
              <w:rPr>
                <w:lang w:eastAsia="fr-FR"/>
              </w:rPr>
              <w:t xml:space="preserve"> / Noc</w:t>
            </w:r>
            <w:r w:rsidRPr="00D0162F">
              <w:rPr>
                <w:vertAlign w:val="subscript"/>
                <w:lang w:eastAsia="fr-FR"/>
              </w:rPr>
              <w:t>2</w:t>
            </w:r>
            <w:r w:rsidRPr="00D0162F">
              <w:rPr>
                <w:lang w:eastAsia="fr-FR"/>
              </w:rPr>
              <w:t>: +14 dB</w:t>
            </w:r>
          </w:p>
          <w:p w14:paraId="178B8E18" w14:textId="069E94C0" w:rsidR="00C10DA2" w:rsidRPr="00D0162F" w:rsidRDefault="00C10DA2" w:rsidP="00EF0046">
            <w:pPr>
              <w:pStyle w:val="TAL"/>
              <w:rPr>
                <w:rFonts w:cs="Arial"/>
                <w:lang w:eastAsia="zh-CN"/>
              </w:rPr>
            </w:pPr>
            <w:r w:rsidRPr="00D0162F">
              <w:rPr>
                <w:rFonts w:cs="Arial"/>
                <w:lang w:eastAsia="zh-CN"/>
              </w:rPr>
              <w:t xml:space="preserve">In </w:t>
            </w:r>
            <w:r w:rsidR="00AE4493" w:rsidRPr="00D0162F">
              <w:rPr>
                <w:rFonts w:cs="Arial"/>
                <w:lang w:eastAsia="zh-CN"/>
              </w:rPr>
              <w:t>signalling</w:t>
            </w:r>
            <w:r w:rsidRPr="00D0162F">
              <w:rPr>
                <w:rFonts w:cs="Arial"/>
                <w:lang w:eastAsia="zh-CN"/>
              </w:rPr>
              <w:t>:</w:t>
            </w:r>
          </w:p>
          <w:p w14:paraId="5FD6F753" w14:textId="77777777" w:rsidR="00C10DA2" w:rsidRPr="00D0162F" w:rsidRDefault="00C10DA2" w:rsidP="00EF0046">
            <w:pPr>
              <w:pStyle w:val="TAL"/>
              <w:rPr>
                <w:lang w:eastAsia="fr-FR"/>
              </w:rPr>
            </w:pPr>
            <w:r w:rsidRPr="00D0162F">
              <w:rPr>
                <w:rFonts w:cs="Arial"/>
                <w:lang w:eastAsia="zh-CN"/>
              </w:rPr>
              <w:t>A3-offset = -15dB</w:t>
            </w:r>
          </w:p>
        </w:tc>
        <w:tc>
          <w:tcPr>
            <w:tcW w:w="1643" w:type="dxa"/>
            <w:tcBorders>
              <w:top w:val="single" w:sz="4" w:space="0" w:color="auto"/>
              <w:left w:val="single" w:sz="4" w:space="0" w:color="auto"/>
              <w:bottom w:val="single" w:sz="4" w:space="0" w:color="auto"/>
              <w:right w:val="single" w:sz="4" w:space="0" w:color="auto"/>
            </w:tcBorders>
          </w:tcPr>
          <w:p w14:paraId="54DB055D" w14:textId="77777777" w:rsidR="00C10DA2" w:rsidRPr="00D0162F" w:rsidRDefault="00C10DA2" w:rsidP="00EF0046">
            <w:pPr>
              <w:pStyle w:val="TAL"/>
              <w:rPr>
                <w:lang w:eastAsia="fr-FR"/>
              </w:rPr>
            </w:pPr>
            <w:r w:rsidRPr="00D0162F">
              <w:rPr>
                <w:lang w:eastAsia="fr-FR"/>
              </w:rPr>
              <w:t>During T1:</w:t>
            </w:r>
          </w:p>
          <w:p w14:paraId="7169B54C" w14:textId="77777777" w:rsidR="00C10DA2" w:rsidRPr="00D0162F" w:rsidRDefault="00C10DA2" w:rsidP="00EF0046">
            <w:pPr>
              <w:pStyle w:val="TAL"/>
              <w:rPr>
                <w:lang w:eastAsia="fr-FR"/>
              </w:rPr>
            </w:pPr>
            <w:r w:rsidRPr="00D0162F">
              <w:rPr>
                <w:lang w:eastAsia="fr-FR"/>
              </w:rPr>
              <w:t>0dB</w:t>
            </w:r>
          </w:p>
          <w:p w14:paraId="7F5D0FC1" w14:textId="77777777" w:rsidR="00C10DA2" w:rsidRPr="00D0162F" w:rsidRDefault="00C10DA2" w:rsidP="00EF0046">
            <w:pPr>
              <w:pStyle w:val="TAL"/>
              <w:rPr>
                <w:lang w:eastAsia="fr-FR"/>
              </w:rPr>
            </w:pPr>
            <w:r w:rsidRPr="00D0162F">
              <w:rPr>
                <w:lang w:eastAsia="fr-FR"/>
              </w:rPr>
              <w:t>0dB</w:t>
            </w:r>
          </w:p>
          <w:p w14:paraId="303255BA" w14:textId="77777777" w:rsidR="00C10DA2" w:rsidRPr="00D0162F" w:rsidRDefault="00C10DA2" w:rsidP="00EF0046">
            <w:pPr>
              <w:pStyle w:val="TAL"/>
              <w:rPr>
                <w:lang w:eastAsia="fr-FR"/>
              </w:rPr>
            </w:pPr>
            <w:r w:rsidRPr="00D0162F">
              <w:rPr>
                <w:lang w:eastAsia="fr-FR"/>
              </w:rPr>
              <w:t>0dB</w:t>
            </w:r>
          </w:p>
          <w:p w14:paraId="160F88BB" w14:textId="77777777" w:rsidR="00C10DA2" w:rsidRPr="00D0162F" w:rsidRDefault="00C10DA2" w:rsidP="00EF0046">
            <w:pPr>
              <w:pStyle w:val="TAL"/>
              <w:rPr>
                <w:lang w:eastAsia="fr-FR"/>
              </w:rPr>
            </w:pPr>
            <w:r w:rsidRPr="00D0162F">
              <w:rPr>
                <w:lang w:eastAsia="fr-FR"/>
              </w:rPr>
              <w:t>0dB</w:t>
            </w:r>
          </w:p>
          <w:p w14:paraId="6CFD1E56" w14:textId="77777777" w:rsidR="00C10DA2" w:rsidRPr="00D0162F" w:rsidRDefault="00C10DA2" w:rsidP="00EF0046">
            <w:pPr>
              <w:pStyle w:val="TAL"/>
              <w:rPr>
                <w:lang w:eastAsia="fr-FR"/>
              </w:rPr>
            </w:pPr>
            <w:r w:rsidRPr="00D0162F">
              <w:rPr>
                <w:lang w:eastAsia="fr-FR"/>
              </w:rPr>
              <w:t>0dB</w:t>
            </w:r>
          </w:p>
          <w:p w14:paraId="4581B01E" w14:textId="77777777" w:rsidR="00C10DA2" w:rsidRPr="00D0162F" w:rsidRDefault="00C10DA2" w:rsidP="00EF0046">
            <w:pPr>
              <w:pStyle w:val="TAL"/>
              <w:rPr>
                <w:lang w:eastAsia="fr-FR"/>
              </w:rPr>
            </w:pPr>
          </w:p>
          <w:p w14:paraId="1B4E57E0" w14:textId="77777777" w:rsidR="00C10DA2" w:rsidRPr="00D0162F" w:rsidRDefault="00C10DA2" w:rsidP="00EF0046">
            <w:pPr>
              <w:pStyle w:val="TAL"/>
              <w:rPr>
                <w:lang w:eastAsia="fr-FR"/>
              </w:rPr>
            </w:pPr>
            <w:r w:rsidRPr="00D0162F">
              <w:rPr>
                <w:lang w:eastAsia="fr-FR"/>
              </w:rPr>
              <w:t>During T2:</w:t>
            </w:r>
          </w:p>
          <w:p w14:paraId="278DF236" w14:textId="77777777" w:rsidR="00C10DA2" w:rsidRPr="00D0162F" w:rsidRDefault="00C10DA2" w:rsidP="00EF0046">
            <w:pPr>
              <w:pStyle w:val="TAL"/>
              <w:rPr>
                <w:lang w:eastAsia="fr-FR"/>
              </w:rPr>
            </w:pPr>
            <w:r w:rsidRPr="00D0162F">
              <w:rPr>
                <w:lang w:eastAsia="fr-FR"/>
              </w:rPr>
              <w:t>0dB</w:t>
            </w:r>
          </w:p>
          <w:p w14:paraId="0B91C030" w14:textId="77777777" w:rsidR="00C10DA2" w:rsidRPr="00D0162F" w:rsidRDefault="00C10DA2" w:rsidP="00EF0046">
            <w:pPr>
              <w:pStyle w:val="TAL"/>
              <w:rPr>
                <w:lang w:eastAsia="fr-FR"/>
              </w:rPr>
            </w:pPr>
            <w:r w:rsidRPr="00D0162F">
              <w:rPr>
                <w:lang w:eastAsia="fr-FR"/>
              </w:rPr>
              <w:t>0dB</w:t>
            </w:r>
          </w:p>
          <w:p w14:paraId="7186983F" w14:textId="77777777" w:rsidR="00C10DA2" w:rsidRPr="00D0162F" w:rsidRDefault="00C10DA2" w:rsidP="00EF0046">
            <w:pPr>
              <w:pStyle w:val="TAL"/>
              <w:rPr>
                <w:lang w:eastAsia="fr-FR"/>
              </w:rPr>
            </w:pPr>
            <w:r w:rsidRPr="00D0162F">
              <w:rPr>
                <w:lang w:eastAsia="fr-FR"/>
              </w:rPr>
              <w:t>0dB</w:t>
            </w:r>
          </w:p>
          <w:p w14:paraId="538BAC89" w14:textId="77777777" w:rsidR="00C10DA2" w:rsidRPr="00D0162F" w:rsidRDefault="00C10DA2" w:rsidP="00EF0046">
            <w:pPr>
              <w:pStyle w:val="TAL"/>
              <w:rPr>
                <w:lang w:eastAsia="fr-FR"/>
              </w:rPr>
            </w:pPr>
            <w:r w:rsidRPr="00D0162F">
              <w:rPr>
                <w:lang w:eastAsia="fr-FR"/>
              </w:rPr>
              <w:t>0dB</w:t>
            </w:r>
          </w:p>
          <w:p w14:paraId="3066E328" w14:textId="77777777" w:rsidR="00C10DA2" w:rsidRPr="00D0162F" w:rsidRDefault="00C10DA2" w:rsidP="00EF0046">
            <w:pPr>
              <w:pStyle w:val="TAL"/>
              <w:rPr>
                <w:lang w:eastAsia="fr-FR"/>
              </w:rPr>
            </w:pPr>
            <w:r w:rsidRPr="00D0162F">
              <w:rPr>
                <w:lang w:eastAsia="fr-FR"/>
              </w:rPr>
              <w:t>0dB</w:t>
            </w:r>
          </w:p>
          <w:p w14:paraId="762531C5" w14:textId="77777777" w:rsidR="00C10DA2" w:rsidRPr="00D0162F" w:rsidRDefault="00C10DA2" w:rsidP="00EF0046">
            <w:pPr>
              <w:pStyle w:val="TAL"/>
              <w:rPr>
                <w:lang w:eastAsia="fr-FR"/>
              </w:rPr>
            </w:pPr>
          </w:p>
          <w:p w14:paraId="0BF35445" w14:textId="77777777" w:rsidR="00C10DA2" w:rsidRPr="00D0162F" w:rsidRDefault="00C10DA2" w:rsidP="00EF0046">
            <w:pPr>
              <w:pStyle w:val="TAL"/>
              <w:rPr>
                <w:lang w:eastAsia="fr-FR"/>
              </w:rPr>
            </w:pPr>
            <w:r w:rsidRPr="00D0162F">
              <w:rPr>
                <w:lang w:eastAsia="fr-FR"/>
              </w:rPr>
              <w:t>During T3:</w:t>
            </w:r>
          </w:p>
          <w:p w14:paraId="10F49EBB" w14:textId="77777777" w:rsidR="00C10DA2" w:rsidRPr="00D0162F" w:rsidRDefault="00C10DA2" w:rsidP="00EF0046">
            <w:pPr>
              <w:pStyle w:val="TAL"/>
              <w:rPr>
                <w:lang w:eastAsia="fr-FR"/>
              </w:rPr>
            </w:pPr>
            <w:r w:rsidRPr="00D0162F">
              <w:rPr>
                <w:lang w:eastAsia="fr-FR"/>
              </w:rPr>
              <w:t>0dB</w:t>
            </w:r>
          </w:p>
          <w:p w14:paraId="137A203D" w14:textId="77777777" w:rsidR="00C10DA2" w:rsidRPr="00D0162F" w:rsidRDefault="00C10DA2" w:rsidP="00EF0046">
            <w:pPr>
              <w:pStyle w:val="TAL"/>
              <w:rPr>
                <w:lang w:eastAsia="fr-FR"/>
              </w:rPr>
            </w:pPr>
            <w:r w:rsidRPr="00D0162F">
              <w:rPr>
                <w:lang w:eastAsia="fr-FR"/>
              </w:rPr>
              <w:t>0dB</w:t>
            </w:r>
          </w:p>
          <w:p w14:paraId="4F336F65" w14:textId="77777777" w:rsidR="00C10DA2" w:rsidRPr="00D0162F" w:rsidRDefault="00C10DA2" w:rsidP="00EF0046">
            <w:pPr>
              <w:pStyle w:val="TAL"/>
              <w:rPr>
                <w:lang w:eastAsia="fr-FR"/>
              </w:rPr>
            </w:pPr>
            <w:r w:rsidRPr="00D0162F">
              <w:rPr>
                <w:lang w:eastAsia="fr-FR"/>
              </w:rPr>
              <w:t>0dB</w:t>
            </w:r>
          </w:p>
          <w:p w14:paraId="0345481E" w14:textId="77777777" w:rsidR="00C10DA2" w:rsidRPr="00D0162F" w:rsidRDefault="00C10DA2" w:rsidP="00EF0046">
            <w:pPr>
              <w:keepNext/>
              <w:keepLines/>
              <w:spacing w:after="0"/>
              <w:rPr>
                <w:lang w:eastAsia="fr-FR"/>
              </w:rPr>
            </w:pPr>
            <w:r w:rsidRPr="00D0162F">
              <w:rPr>
                <w:lang w:eastAsia="fr-FR"/>
              </w:rPr>
              <w:t>0dB</w:t>
            </w:r>
          </w:p>
          <w:p w14:paraId="13EC52E2" w14:textId="77777777" w:rsidR="00C10DA2" w:rsidRPr="00D0162F" w:rsidRDefault="00C10DA2" w:rsidP="00EF0046">
            <w:pPr>
              <w:pStyle w:val="TAL"/>
              <w:rPr>
                <w:lang w:eastAsia="fr-FR"/>
              </w:rPr>
            </w:pPr>
            <w:r w:rsidRPr="00D0162F">
              <w:rPr>
                <w:lang w:eastAsia="fr-FR"/>
              </w:rPr>
              <w:t>0dB</w:t>
            </w:r>
          </w:p>
          <w:p w14:paraId="6C34737B" w14:textId="1EFF060E" w:rsidR="00C10DA2" w:rsidRPr="00D0162F" w:rsidRDefault="00C10DA2" w:rsidP="00EF0046">
            <w:pPr>
              <w:pStyle w:val="TAL"/>
              <w:rPr>
                <w:rFonts w:cs="Arial"/>
                <w:lang w:eastAsia="zh-CN"/>
              </w:rPr>
            </w:pPr>
            <w:r w:rsidRPr="00D0162F">
              <w:rPr>
                <w:rFonts w:cs="Arial"/>
                <w:lang w:eastAsia="zh-CN"/>
              </w:rPr>
              <w:t xml:space="preserve">In </w:t>
            </w:r>
            <w:r w:rsidR="00AE4493" w:rsidRPr="00D0162F">
              <w:rPr>
                <w:rFonts w:cs="Arial"/>
                <w:lang w:eastAsia="zh-CN"/>
              </w:rPr>
              <w:t>signalling</w:t>
            </w:r>
            <w:r w:rsidRPr="00D0162F">
              <w:rPr>
                <w:rFonts w:cs="Arial"/>
                <w:lang w:eastAsia="zh-CN"/>
              </w:rPr>
              <w:t>:</w:t>
            </w:r>
          </w:p>
          <w:p w14:paraId="333F1C30" w14:textId="77777777" w:rsidR="00C10DA2" w:rsidRPr="00D0162F" w:rsidRDefault="00C10DA2" w:rsidP="00EF0046">
            <w:pPr>
              <w:pStyle w:val="TAL"/>
              <w:rPr>
                <w:lang w:eastAsia="fr-FR"/>
              </w:rPr>
            </w:pPr>
            <w:r w:rsidRPr="00D0162F">
              <w:rPr>
                <w:lang w:eastAsia="fr-FR"/>
              </w:rPr>
              <w:t>0dB</w:t>
            </w:r>
          </w:p>
        </w:tc>
        <w:tc>
          <w:tcPr>
            <w:tcW w:w="2573" w:type="dxa"/>
            <w:tcBorders>
              <w:top w:val="single" w:sz="4" w:space="0" w:color="auto"/>
              <w:left w:val="single" w:sz="4" w:space="0" w:color="auto"/>
              <w:bottom w:val="single" w:sz="4" w:space="0" w:color="auto"/>
              <w:right w:val="single" w:sz="4" w:space="0" w:color="auto"/>
            </w:tcBorders>
          </w:tcPr>
          <w:p w14:paraId="17292380" w14:textId="77777777" w:rsidR="00C10DA2" w:rsidRPr="00D0162F" w:rsidRDefault="00C10DA2" w:rsidP="00EF0046">
            <w:pPr>
              <w:pStyle w:val="TAL"/>
              <w:rPr>
                <w:lang w:eastAsia="fr-FR"/>
              </w:rPr>
            </w:pPr>
            <w:r w:rsidRPr="00D0162F">
              <w:rPr>
                <w:lang w:eastAsia="fr-FR"/>
              </w:rPr>
              <w:t>During T1:</w:t>
            </w:r>
          </w:p>
          <w:p w14:paraId="2043929C"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1</w:t>
            </w:r>
            <w:r w:rsidRPr="00D0162F">
              <w:rPr>
                <w:lang w:eastAsia="fr-FR"/>
              </w:rPr>
              <w:t>: -112 dBm/15kHz</w:t>
            </w:r>
          </w:p>
          <w:p w14:paraId="5B5C2B7C"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2</w:t>
            </w:r>
            <w:r w:rsidRPr="00D0162F">
              <w:rPr>
                <w:lang w:eastAsia="fr-FR"/>
              </w:rPr>
              <w:t>: -112 dBm/15kHz</w:t>
            </w:r>
          </w:p>
          <w:p w14:paraId="79FD1274"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1</w:t>
            </w:r>
            <w:r w:rsidRPr="00D0162F">
              <w:rPr>
                <w:lang w:eastAsia="fr-FR"/>
              </w:rPr>
              <w:t xml:space="preserve"> / Noc</w:t>
            </w:r>
            <w:r w:rsidRPr="00D0162F">
              <w:rPr>
                <w:vertAlign w:val="subscript"/>
                <w:lang w:eastAsia="fr-FR"/>
              </w:rPr>
              <w:t>1</w:t>
            </w:r>
            <w:r w:rsidRPr="00D0162F">
              <w:rPr>
                <w:lang w:eastAsia="fr-FR"/>
              </w:rPr>
              <w:t>: +14 dB</w:t>
            </w:r>
          </w:p>
          <w:p w14:paraId="7CB9E73F"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2</w:t>
            </w:r>
            <w:r w:rsidRPr="00D0162F">
              <w:rPr>
                <w:lang w:eastAsia="fr-FR"/>
              </w:rPr>
              <w:t xml:space="preserve"> / Noc</w:t>
            </w:r>
            <w:r w:rsidRPr="00D0162F">
              <w:rPr>
                <w:vertAlign w:val="subscript"/>
                <w:lang w:eastAsia="fr-FR"/>
              </w:rPr>
              <w:t>1</w:t>
            </w:r>
            <w:r w:rsidRPr="00D0162F">
              <w:rPr>
                <w:lang w:eastAsia="fr-FR"/>
              </w:rPr>
              <w:t>: +14 dB</w:t>
            </w:r>
          </w:p>
          <w:p w14:paraId="02E94684"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3</w:t>
            </w:r>
            <w:r w:rsidRPr="00D0162F">
              <w:rPr>
                <w:lang w:eastAsia="fr-FR"/>
              </w:rPr>
              <w:t xml:space="preserve"> / Noc</w:t>
            </w:r>
            <w:r w:rsidRPr="00D0162F">
              <w:rPr>
                <w:vertAlign w:val="subscript"/>
                <w:lang w:eastAsia="fr-FR"/>
              </w:rPr>
              <w:t>2</w:t>
            </w:r>
            <w:r w:rsidRPr="00D0162F">
              <w:rPr>
                <w:lang w:eastAsia="fr-FR"/>
              </w:rPr>
              <w:t>: +14 dB</w:t>
            </w:r>
          </w:p>
          <w:p w14:paraId="4A42D559" w14:textId="77777777" w:rsidR="00C10DA2" w:rsidRPr="00D0162F" w:rsidRDefault="00C10DA2" w:rsidP="00EF0046">
            <w:pPr>
              <w:pStyle w:val="TAL"/>
              <w:rPr>
                <w:lang w:eastAsia="fr-FR"/>
              </w:rPr>
            </w:pPr>
          </w:p>
          <w:p w14:paraId="00FF954C" w14:textId="77777777" w:rsidR="00C10DA2" w:rsidRPr="00D0162F" w:rsidRDefault="00C10DA2" w:rsidP="00EF0046">
            <w:pPr>
              <w:pStyle w:val="TAL"/>
              <w:rPr>
                <w:lang w:eastAsia="fr-FR"/>
              </w:rPr>
            </w:pPr>
            <w:r w:rsidRPr="00D0162F">
              <w:rPr>
                <w:lang w:eastAsia="fr-FR"/>
              </w:rPr>
              <w:t>During T2:</w:t>
            </w:r>
          </w:p>
          <w:p w14:paraId="680F468B"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1</w:t>
            </w:r>
            <w:r w:rsidRPr="00D0162F">
              <w:rPr>
                <w:lang w:eastAsia="fr-FR"/>
              </w:rPr>
              <w:t>: -112 dBm/15kHz</w:t>
            </w:r>
          </w:p>
          <w:p w14:paraId="2D123CB5"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2</w:t>
            </w:r>
            <w:r w:rsidRPr="00D0162F">
              <w:rPr>
                <w:lang w:eastAsia="fr-FR"/>
              </w:rPr>
              <w:t>: -112 dBm/15kHz</w:t>
            </w:r>
          </w:p>
          <w:p w14:paraId="2FAFB483"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1</w:t>
            </w:r>
            <w:r w:rsidRPr="00D0162F">
              <w:rPr>
                <w:lang w:eastAsia="fr-FR"/>
              </w:rPr>
              <w:t xml:space="preserve"> / Noc</w:t>
            </w:r>
            <w:r w:rsidRPr="00D0162F">
              <w:rPr>
                <w:vertAlign w:val="subscript"/>
                <w:lang w:eastAsia="fr-FR"/>
              </w:rPr>
              <w:t>1</w:t>
            </w:r>
            <w:r w:rsidRPr="00D0162F">
              <w:rPr>
                <w:lang w:eastAsia="fr-FR"/>
              </w:rPr>
              <w:t>: +14 dB</w:t>
            </w:r>
          </w:p>
          <w:p w14:paraId="02ACC762"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2</w:t>
            </w:r>
            <w:r w:rsidRPr="00D0162F">
              <w:rPr>
                <w:lang w:eastAsia="fr-FR"/>
              </w:rPr>
              <w:t xml:space="preserve"> / Noc</w:t>
            </w:r>
            <w:r w:rsidRPr="00D0162F">
              <w:rPr>
                <w:vertAlign w:val="subscript"/>
                <w:lang w:eastAsia="fr-FR"/>
              </w:rPr>
              <w:t>1</w:t>
            </w:r>
            <w:r w:rsidRPr="00D0162F">
              <w:rPr>
                <w:lang w:eastAsia="fr-FR"/>
              </w:rPr>
              <w:t>: +14 dB</w:t>
            </w:r>
          </w:p>
          <w:p w14:paraId="39699A26"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3</w:t>
            </w:r>
            <w:r w:rsidRPr="00D0162F">
              <w:rPr>
                <w:lang w:eastAsia="fr-FR"/>
              </w:rPr>
              <w:t xml:space="preserve"> / Noc</w:t>
            </w:r>
            <w:r w:rsidRPr="00D0162F">
              <w:rPr>
                <w:vertAlign w:val="subscript"/>
                <w:lang w:eastAsia="fr-FR"/>
              </w:rPr>
              <w:t>2</w:t>
            </w:r>
            <w:r w:rsidRPr="00D0162F">
              <w:rPr>
                <w:lang w:eastAsia="fr-FR"/>
              </w:rPr>
              <w:t>: +14 dB</w:t>
            </w:r>
          </w:p>
          <w:p w14:paraId="234B6958" w14:textId="77777777" w:rsidR="00C10DA2" w:rsidRPr="00D0162F" w:rsidRDefault="00C10DA2" w:rsidP="00EF0046">
            <w:pPr>
              <w:pStyle w:val="TAL"/>
              <w:rPr>
                <w:lang w:eastAsia="fr-FR"/>
              </w:rPr>
            </w:pPr>
          </w:p>
          <w:p w14:paraId="1F150EAA" w14:textId="77777777" w:rsidR="00C10DA2" w:rsidRPr="00D0162F" w:rsidRDefault="00C10DA2" w:rsidP="00EF0046">
            <w:pPr>
              <w:pStyle w:val="TAL"/>
              <w:rPr>
                <w:lang w:eastAsia="fr-FR"/>
              </w:rPr>
            </w:pPr>
            <w:r w:rsidRPr="00D0162F">
              <w:rPr>
                <w:lang w:eastAsia="fr-FR"/>
              </w:rPr>
              <w:t>During T3:</w:t>
            </w:r>
          </w:p>
          <w:p w14:paraId="05E0645B"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1</w:t>
            </w:r>
            <w:r w:rsidRPr="00D0162F">
              <w:rPr>
                <w:lang w:eastAsia="fr-FR"/>
              </w:rPr>
              <w:t>: -112 dBm/15kHz</w:t>
            </w:r>
          </w:p>
          <w:p w14:paraId="0C76AD4F" w14:textId="77777777" w:rsidR="00C10DA2" w:rsidRPr="00D0162F" w:rsidRDefault="00C10DA2" w:rsidP="00EF0046">
            <w:pPr>
              <w:pStyle w:val="TAL"/>
              <w:rPr>
                <w:lang w:eastAsia="fr-FR"/>
              </w:rPr>
            </w:pPr>
            <w:r w:rsidRPr="00D0162F">
              <w:rPr>
                <w:lang w:eastAsia="fr-FR"/>
              </w:rPr>
              <w:t>Noc</w:t>
            </w:r>
            <w:r w:rsidRPr="00D0162F">
              <w:rPr>
                <w:vertAlign w:val="subscript"/>
                <w:lang w:eastAsia="fr-FR"/>
              </w:rPr>
              <w:t>2</w:t>
            </w:r>
            <w:r w:rsidRPr="00D0162F">
              <w:rPr>
                <w:lang w:eastAsia="fr-FR"/>
              </w:rPr>
              <w:t>: -112 dBm/15kHz</w:t>
            </w:r>
          </w:p>
          <w:p w14:paraId="3FE376A8"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1</w:t>
            </w:r>
            <w:r w:rsidRPr="00D0162F">
              <w:rPr>
                <w:lang w:eastAsia="fr-FR"/>
              </w:rPr>
              <w:t xml:space="preserve"> / Noc</w:t>
            </w:r>
            <w:r w:rsidRPr="00D0162F">
              <w:rPr>
                <w:vertAlign w:val="subscript"/>
                <w:lang w:eastAsia="fr-FR"/>
              </w:rPr>
              <w:t>1</w:t>
            </w:r>
            <w:r w:rsidRPr="00D0162F">
              <w:rPr>
                <w:lang w:eastAsia="fr-FR"/>
              </w:rPr>
              <w:t>: +14 dB</w:t>
            </w:r>
          </w:p>
          <w:p w14:paraId="144BE566" w14:textId="77777777" w:rsidR="00C10DA2" w:rsidRPr="00D0162F" w:rsidRDefault="00C10DA2" w:rsidP="00EF0046">
            <w:pPr>
              <w:keepNext/>
              <w:keepLines/>
              <w:spacing w:after="0"/>
              <w:rPr>
                <w:rFonts w:ascii="Arial" w:hAnsi="Arial"/>
                <w:sz w:val="18"/>
                <w:lang w:eastAsia="fr-FR"/>
              </w:rPr>
            </w:pPr>
            <w:r w:rsidRPr="00D0162F">
              <w:rPr>
                <w:lang w:eastAsia="fr-FR"/>
              </w:rPr>
              <w:t>Ês</w:t>
            </w:r>
            <w:r w:rsidRPr="00D0162F">
              <w:rPr>
                <w:vertAlign w:val="subscript"/>
                <w:lang w:eastAsia="fr-FR"/>
              </w:rPr>
              <w:t>2</w:t>
            </w:r>
            <w:r w:rsidRPr="00D0162F">
              <w:rPr>
                <w:lang w:eastAsia="fr-FR"/>
              </w:rPr>
              <w:t xml:space="preserve"> / Noc</w:t>
            </w:r>
            <w:r w:rsidRPr="00D0162F">
              <w:rPr>
                <w:vertAlign w:val="subscript"/>
                <w:lang w:eastAsia="fr-FR"/>
              </w:rPr>
              <w:t>1</w:t>
            </w:r>
            <w:r w:rsidRPr="00D0162F">
              <w:rPr>
                <w:lang w:eastAsia="fr-FR"/>
              </w:rPr>
              <w:t xml:space="preserve">: </w:t>
            </w:r>
            <w:r w:rsidRPr="00D0162F">
              <w:rPr>
                <w:rFonts w:ascii="Arial" w:hAnsi="Arial"/>
                <w:sz w:val="18"/>
                <w:lang w:eastAsia="fr-FR"/>
              </w:rPr>
              <w:t>+14 dB</w:t>
            </w:r>
          </w:p>
          <w:p w14:paraId="3EAC2FC7" w14:textId="77777777" w:rsidR="00C10DA2" w:rsidRPr="00D0162F" w:rsidRDefault="00C10DA2" w:rsidP="00EF0046">
            <w:pPr>
              <w:pStyle w:val="TAL"/>
              <w:rPr>
                <w:lang w:eastAsia="fr-FR"/>
              </w:rPr>
            </w:pPr>
            <w:r w:rsidRPr="00D0162F">
              <w:rPr>
                <w:lang w:eastAsia="fr-FR"/>
              </w:rPr>
              <w:t>Ês</w:t>
            </w:r>
            <w:r w:rsidRPr="00D0162F">
              <w:rPr>
                <w:vertAlign w:val="subscript"/>
                <w:lang w:eastAsia="fr-FR"/>
              </w:rPr>
              <w:t>3</w:t>
            </w:r>
            <w:r w:rsidRPr="00D0162F">
              <w:rPr>
                <w:lang w:eastAsia="fr-FR"/>
              </w:rPr>
              <w:t xml:space="preserve"> / Noc</w:t>
            </w:r>
            <w:r w:rsidRPr="00D0162F">
              <w:rPr>
                <w:vertAlign w:val="subscript"/>
                <w:lang w:eastAsia="fr-FR"/>
              </w:rPr>
              <w:t>2</w:t>
            </w:r>
            <w:r w:rsidRPr="00D0162F">
              <w:rPr>
                <w:lang w:eastAsia="fr-FR"/>
              </w:rPr>
              <w:t>: +14 dB</w:t>
            </w:r>
          </w:p>
          <w:p w14:paraId="6EB1C832" w14:textId="3CB32D6C" w:rsidR="00C10DA2" w:rsidRPr="00D0162F" w:rsidRDefault="00C10DA2" w:rsidP="00EF0046">
            <w:pPr>
              <w:pStyle w:val="TAL"/>
              <w:rPr>
                <w:rFonts w:cs="Arial"/>
                <w:lang w:eastAsia="zh-CN"/>
              </w:rPr>
            </w:pPr>
            <w:r w:rsidRPr="00D0162F">
              <w:rPr>
                <w:rFonts w:cs="Arial"/>
                <w:lang w:eastAsia="zh-CN"/>
              </w:rPr>
              <w:t xml:space="preserve">In </w:t>
            </w:r>
            <w:r w:rsidR="00AE4493" w:rsidRPr="00D0162F">
              <w:rPr>
                <w:rFonts w:cs="Arial"/>
                <w:lang w:eastAsia="zh-CN"/>
              </w:rPr>
              <w:t>signalling</w:t>
            </w:r>
            <w:r w:rsidRPr="00D0162F">
              <w:rPr>
                <w:rFonts w:cs="Arial"/>
                <w:lang w:eastAsia="zh-CN"/>
              </w:rPr>
              <w:t>:</w:t>
            </w:r>
          </w:p>
          <w:p w14:paraId="355A1D60" w14:textId="77777777" w:rsidR="00C10DA2" w:rsidRPr="00D0162F" w:rsidRDefault="00C10DA2" w:rsidP="00EF0046">
            <w:pPr>
              <w:pStyle w:val="TAL"/>
              <w:rPr>
                <w:lang w:eastAsia="fr-FR"/>
              </w:rPr>
            </w:pPr>
            <w:r w:rsidRPr="00D0162F">
              <w:rPr>
                <w:rFonts w:cs="Arial"/>
                <w:lang w:eastAsia="zh-CN"/>
              </w:rPr>
              <w:t>A3-offset = -15dB</w:t>
            </w:r>
          </w:p>
        </w:tc>
      </w:tr>
      <w:tr w:rsidR="00D45124" w:rsidRPr="00D0162F" w14:paraId="75FAE038" w14:textId="77777777" w:rsidTr="00D45124">
        <w:tblPrEx>
          <w:tblLook w:val="04A0" w:firstRow="1" w:lastRow="0" w:firstColumn="1" w:lastColumn="0" w:noHBand="0" w:noVBand="1"/>
        </w:tblPrEx>
        <w:trPr>
          <w:jc w:val="center"/>
        </w:trPr>
        <w:tc>
          <w:tcPr>
            <w:tcW w:w="2178" w:type="dxa"/>
            <w:gridSpan w:val="2"/>
            <w:tcBorders>
              <w:top w:val="single" w:sz="4" w:space="0" w:color="auto"/>
              <w:left w:val="single" w:sz="4" w:space="0" w:color="auto"/>
              <w:bottom w:val="single" w:sz="4" w:space="0" w:color="auto"/>
              <w:right w:val="single" w:sz="4" w:space="0" w:color="auto"/>
            </w:tcBorders>
          </w:tcPr>
          <w:p w14:paraId="11B9D7D9" w14:textId="001C6063" w:rsidR="00D45124" w:rsidRPr="00D0162F" w:rsidRDefault="00D45124" w:rsidP="00D45124">
            <w:pPr>
              <w:keepNext/>
              <w:keepLines/>
              <w:spacing w:after="0"/>
              <w:rPr>
                <w:rFonts w:ascii="Arial" w:hAnsi="Arial" w:cs="Arial"/>
                <w:sz w:val="18"/>
                <w:szCs w:val="18"/>
                <w:lang w:eastAsia="ja-JP"/>
              </w:rPr>
            </w:pPr>
            <w:r w:rsidRPr="00540539">
              <w:rPr>
                <w:rFonts w:ascii="Arial" w:hAnsi="Arial"/>
                <w:sz w:val="18"/>
                <w:lang w:eastAsia="fr-FR"/>
              </w:rPr>
              <w:t>7.5.3.13 NR SA FR2 SCell Activation for SCell in FR2 intra-band in non-DRX</w:t>
            </w:r>
          </w:p>
        </w:tc>
        <w:tc>
          <w:tcPr>
            <w:tcW w:w="4022" w:type="dxa"/>
            <w:tcBorders>
              <w:top w:val="single" w:sz="4" w:space="0" w:color="auto"/>
              <w:left w:val="single" w:sz="4" w:space="0" w:color="auto"/>
              <w:bottom w:val="single" w:sz="4" w:space="0" w:color="auto"/>
              <w:right w:val="single" w:sz="4" w:space="0" w:color="auto"/>
            </w:tcBorders>
          </w:tcPr>
          <w:p w14:paraId="5BAA623F" w14:textId="77777777" w:rsidR="00D45124" w:rsidRDefault="00D45124" w:rsidP="00D45124">
            <w:pPr>
              <w:pStyle w:val="TAL"/>
              <w:rPr>
                <w:lang w:eastAsia="fr-FR"/>
              </w:rPr>
            </w:pPr>
            <w:r>
              <w:rPr>
                <w:lang w:eastAsia="fr-FR"/>
              </w:rPr>
              <w:t>During T1:</w:t>
            </w:r>
          </w:p>
          <w:p w14:paraId="3287F224" w14:textId="77777777" w:rsidR="00D45124" w:rsidRDefault="00D45124" w:rsidP="00D45124">
            <w:pPr>
              <w:pStyle w:val="TAL"/>
              <w:rPr>
                <w:lang w:eastAsia="fr-FR"/>
              </w:rPr>
            </w:pPr>
            <w:r>
              <w:rPr>
                <w:lang w:eastAsia="fr-FR"/>
              </w:rPr>
              <w:t>Noc</w:t>
            </w:r>
            <w:r>
              <w:rPr>
                <w:vertAlign w:val="subscript"/>
                <w:lang w:eastAsia="fr-FR"/>
              </w:rPr>
              <w:t>1</w:t>
            </w:r>
            <w:r>
              <w:rPr>
                <w:lang w:eastAsia="fr-FR"/>
              </w:rPr>
              <w:t xml:space="preserve">: </w:t>
            </w:r>
            <w:r>
              <w:t>-104.7 dBm/15kHz</w:t>
            </w:r>
          </w:p>
          <w:p w14:paraId="24611C7B" w14:textId="77777777" w:rsidR="00D45124" w:rsidRDefault="00D45124" w:rsidP="00D45124">
            <w:pPr>
              <w:pStyle w:val="TAL"/>
              <w:rPr>
                <w:lang w:eastAsia="fr-FR"/>
              </w:rPr>
            </w:pPr>
            <w:r>
              <w:rPr>
                <w:lang w:eastAsia="fr-FR"/>
              </w:rPr>
              <w:t>Noc</w:t>
            </w:r>
            <w:r>
              <w:rPr>
                <w:vertAlign w:val="subscript"/>
                <w:lang w:eastAsia="fr-FR"/>
              </w:rPr>
              <w:t>2</w:t>
            </w:r>
            <w:r>
              <w:rPr>
                <w:lang w:eastAsia="fr-FR"/>
              </w:rPr>
              <w:t xml:space="preserve">: </w:t>
            </w:r>
            <w:r>
              <w:t>-104.7 dBm/15kHz</w:t>
            </w:r>
          </w:p>
          <w:p w14:paraId="3C8E6683" w14:textId="77777777" w:rsidR="00D45124" w:rsidRDefault="00D45124" w:rsidP="00D45124">
            <w:pPr>
              <w:pStyle w:val="TAL"/>
              <w:rPr>
                <w:lang w:eastAsia="fr-FR"/>
              </w:rPr>
            </w:pPr>
            <w:r>
              <w:rPr>
                <w:lang w:eastAsia="fr-FR"/>
              </w:rPr>
              <w:t>Ês</w:t>
            </w:r>
            <w:r>
              <w:rPr>
                <w:vertAlign w:val="subscript"/>
                <w:lang w:eastAsia="fr-FR"/>
              </w:rPr>
              <w:t>1</w:t>
            </w:r>
            <w:r>
              <w:rPr>
                <w:lang w:eastAsia="fr-FR"/>
              </w:rPr>
              <w:t xml:space="preserve"> / Noc</w:t>
            </w:r>
            <w:r>
              <w:rPr>
                <w:vertAlign w:val="subscript"/>
                <w:lang w:eastAsia="fr-FR"/>
              </w:rPr>
              <w:t>1</w:t>
            </w:r>
            <w:r>
              <w:rPr>
                <w:lang w:eastAsia="fr-FR"/>
              </w:rPr>
              <w:t>: +7 dB</w:t>
            </w:r>
          </w:p>
          <w:p w14:paraId="3DFF8289" w14:textId="77777777" w:rsidR="00D45124" w:rsidRDefault="00D45124" w:rsidP="00D45124">
            <w:pPr>
              <w:pStyle w:val="TAL"/>
              <w:rPr>
                <w:lang w:eastAsia="fr-FR"/>
              </w:rPr>
            </w:pPr>
            <w:r>
              <w:rPr>
                <w:lang w:eastAsia="fr-FR"/>
              </w:rPr>
              <w:t>Ês</w:t>
            </w:r>
            <w:r>
              <w:rPr>
                <w:vertAlign w:val="subscript"/>
                <w:lang w:eastAsia="fr-FR"/>
              </w:rPr>
              <w:t>2</w:t>
            </w:r>
            <w:r>
              <w:rPr>
                <w:lang w:eastAsia="fr-FR"/>
              </w:rPr>
              <w:t xml:space="preserve"> / Noc</w:t>
            </w:r>
            <w:r>
              <w:rPr>
                <w:vertAlign w:val="subscript"/>
                <w:lang w:eastAsia="fr-FR"/>
              </w:rPr>
              <w:t>2</w:t>
            </w:r>
            <w:r>
              <w:rPr>
                <w:lang w:eastAsia="fr-FR"/>
              </w:rPr>
              <w:t>: +7 dB</w:t>
            </w:r>
          </w:p>
          <w:p w14:paraId="0E3F9E89" w14:textId="77777777" w:rsidR="00D45124" w:rsidRDefault="00D45124" w:rsidP="00D45124">
            <w:pPr>
              <w:pStyle w:val="TAL"/>
              <w:rPr>
                <w:lang w:eastAsia="fr-FR"/>
              </w:rPr>
            </w:pPr>
          </w:p>
          <w:p w14:paraId="39B19C4D" w14:textId="77777777" w:rsidR="00D45124" w:rsidRDefault="00D45124" w:rsidP="00D45124">
            <w:pPr>
              <w:pStyle w:val="TAL"/>
              <w:rPr>
                <w:lang w:eastAsia="fr-FR"/>
              </w:rPr>
            </w:pPr>
            <w:r>
              <w:rPr>
                <w:lang w:eastAsia="fr-FR"/>
              </w:rPr>
              <w:t>During T2:</w:t>
            </w:r>
          </w:p>
          <w:p w14:paraId="6DC60817" w14:textId="77777777" w:rsidR="00D45124" w:rsidRDefault="00D45124" w:rsidP="00D45124">
            <w:pPr>
              <w:pStyle w:val="TAL"/>
              <w:rPr>
                <w:lang w:eastAsia="fr-FR"/>
              </w:rPr>
            </w:pPr>
            <w:r>
              <w:rPr>
                <w:lang w:eastAsia="fr-FR"/>
              </w:rPr>
              <w:t>Noc</w:t>
            </w:r>
            <w:r>
              <w:rPr>
                <w:vertAlign w:val="subscript"/>
                <w:lang w:eastAsia="fr-FR"/>
              </w:rPr>
              <w:t>1</w:t>
            </w:r>
            <w:r>
              <w:rPr>
                <w:lang w:eastAsia="fr-FR"/>
              </w:rPr>
              <w:t xml:space="preserve">: </w:t>
            </w:r>
            <w:r>
              <w:t>-104.7 dBm/15kHz</w:t>
            </w:r>
          </w:p>
          <w:p w14:paraId="61315D8E" w14:textId="77777777" w:rsidR="00D45124" w:rsidRDefault="00D45124" w:rsidP="00D45124">
            <w:pPr>
              <w:pStyle w:val="TAL"/>
              <w:rPr>
                <w:lang w:eastAsia="fr-FR"/>
              </w:rPr>
            </w:pPr>
            <w:r>
              <w:rPr>
                <w:lang w:eastAsia="fr-FR"/>
              </w:rPr>
              <w:t>Noc</w:t>
            </w:r>
            <w:r>
              <w:rPr>
                <w:vertAlign w:val="subscript"/>
                <w:lang w:eastAsia="fr-FR"/>
              </w:rPr>
              <w:t>2</w:t>
            </w:r>
            <w:r>
              <w:rPr>
                <w:lang w:eastAsia="fr-FR"/>
              </w:rPr>
              <w:t xml:space="preserve">: </w:t>
            </w:r>
            <w:r>
              <w:t>-104.7 dBm/15kHz</w:t>
            </w:r>
          </w:p>
          <w:p w14:paraId="3DDEEC86" w14:textId="77777777" w:rsidR="00D45124" w:rsidRDefault="00D45124" w:rsidP="00D45124">
            <w:pPr>
              <w:pStyle w:val="TAL"/>
              <w:rPr>
                <w:lang w:eastAsia="fr-FR"/>
              </w:rPr>
            </w:pPr>
            <w:r>
              <w:rPr>
                <w:lang w:eastAsia="fr-FR"/>
              </w:rPr>
              <w:t>Ês</w:t>
            </w:r>
            <w:r>
              <w:rPr>
                <w:vertAlign w:val="subscript"/>
                <w:lang w:eastAsia="fr-FR"/>
              </w:rPr>
              <w:t>1</w:t>
            </w:r>
            <w:r>
              <w:rPr>
                <w:lang w:eastAsia="fr-FR"/>
              </w:rPr>
              <w:t xml:space="preserve"> / Noc</w:t>
            </w:r>
            <w:r>
              <w:rPr>
                <w:vertAlign w:val="subscript"/>
                <w:lang w:eastAsia="fr-FR"/>
              </w:rPr>
              <w:t>1</w:t>
            </w:r>
            <w:r>
              <w:rPr>
                <w:lang w:eastAsia="fr-FR"/>
              </w:rPr>
              <w:t>: +7 dB</w:t>
            </w:r>
          </w:p>
          <w:p w14:paraId="2C24A5A6" w14:textId="77777777" w:rsidR="00D45124" w:rsidRDefault="00D45124" w:rsidP="00D45124">
            <w:pPr>
              <w:pStyle w:val="TAL"/>
              <w:rPr>
                <w:lang w:eastAsia="fr-FR"/>
              </w:rPr>
            </w:pPr>
            <w:r>
              <w:rPr>
                <w:lang w:eastAsia="fr-FR"/>
              </w:rPr>
              <w:t>Ês</w:t>
            </w:r>
            <w:r>
              <w:rPr>
                <w:vertAlign w:val="subscript"/>
                <w:lang w:eastAsia="fr-FR"/>
              </w:rPr>
              <w:t>2</w:t>
            </w:r>
            <w:r>
              <w:rPr>
                <w:lang w:eastAsia="fr-FR"/>
              </w:rPr>
              <w:t xml:space="preserve"> / Noc</w:t>
            </w:r>
            <w:r>
              <w:rPr>
                <w:vertAlign w:val="subscript"/>
                <w:lang w:eastAsia="fr-FR"/>
              </w:rPr>
              <w:t>2</w:t>
            </w:r>
            <w:r>
              <w:rPr>
                <w:lang w:eastAsia="fr-FR"/>
              </w:rPr>
              <w:t>: +7 dB</w:t>
            </w:r>
          </w:p>
          <w:p w14:paraId="14F3AA66" w14:textId="77777777" w:rsidR="00D45124" w:rsidRPr="00190D52" w:rsidRDefault="00D45124" w:rsidP="00D45124">
            <w:pPr>
              <w:pStyle w:val="TAL"/>
            </w:pPr>
            <w:r w:rsidRPr="00190D52">
              <w:t>In signaling:</w:t>
            </w:r>
          </w:p>
          <w:p w14:paraId="219A643F" w14:textId="62DCBD68" w:rsidR="00D45124" w:rsidRPr="00D0162F" w:rsidRDefault="00D45124" w:rsidP="00D45124">
            <w:pPr>
              <w:pStyle w:val="TAL"/>
              <w:rPr>
                <w:lang w:eastAsia="fr-FR"/>
              </w:rPr>
            </w:pPr>
            <w:r w:rsidRPr="00190D52">
              <w:t>A3-offset = -15dB</w:t>
            </w:r>
          </w:p>
        </w:tc>
        <w:tc>
          <w:tcPr>
            <w:tcW w:w="1643" w:type="dxa"/>
            <w:tcBorders>
              <w:top w:val="single" w:sz="4" w:space="0" w:color="auto"/>
              <w:left w:val="single" w:sz="4" w:space="0" w:color="auto"/>
              <w:bottom w:val="single" w:sz="4" w:space="0" w:color="auto"/>
              <w:right w:val="single" w:sz="4" w:space="0" w:color="auto"/>
            </w:tcBorders>
          </w:tcPr>
          <w:p w14:paraId="495B1B05" w14:textId="77777777" w:rsidR="00D45124" w:rsidRDefault="00D45124" w:rsidP="00D45124">
            <w:pPr>
              <w:pStyle w:val="TAL"/>
              <w:rPr>
                <w:lang w:eastAsia="fr-FR"/>
              </w:rPr>
            </w:pPr>
            <w:r>
              <w:rPr>
                <w:lang w:eastAsia="fr-FR"/>
              </w:rPr>
              <w:t>During T1:</w:t>
            </w:r>
          </w:p>
          <w:p w14:paraId="4728594C" w14:textId="77777777" w:rsidR="00D45124" w:rsidRDefault="00D45124" w:rsidP="00D45124">
            <w:pPr>
              <w:pStyle w:val="TAL"/>
              <w:rPr>
                <w:lang w:eastAsia="fr-FR"/>
              </w:rPr>
            </w:pPr>
            <w:r>
              <w:rPr>
                <w:lang w:eastAsia="fr-FR"/>
              </w:rPr>
              <w:t>0dB</w:t>
            </w:r>
          </w:p>
          <w:p w14:paraId="71F68136" w14:textId="77777777" w:rsidR="00D45124" w:rsidRDefault="00D45124" w:rsidP="00D45124">
            <w:pPr>
              <w:pStyle w:val="TAL"/>
              <w:rPr>
                <w:lang w:eastAsia="fr-FR"/>
              </w:rPr>
            </w:pPr>
            <w:r>
              <w:rPr>
                <w:lang w:eastAsia="fr-FR"/>
              </w:rPr>
              <w:t>0dB</w:t>
            </w:r>
          </w:p>
          <w:p w14:paraId="18C7F532" w14:textId="77777777" w:rsidR="00D45124" w:rsidRDefault="00D45124" w:rsidP="00D45124">
            <w:pPr>
              <w:pStyle w:val="TAL"/>
              <w:rPr>
                <w:lang w:eastAsia="fr-FR"/>
              </w:rPr>
            </w:pPr>
            <w:r>
              <w:rPr>
                <w:lang w:eastAsia="fr-FR"/>
              </w:rPr>
              <w:t>0dB</w:t>
            </w:r>
          </w:p>
          <w:p w14:paraId="4A164D50" w14:textId="77777777" w:rsidR="00D45124" w:rsidRDefault="00D45124" w:rsidP="00D45124">
            <w:pPr>
              <w:pStyle w:val="TAL"/>
              <w:rPr>
                <w:lang w:eastAsia="fr-FR"/>
              </w:rPr>
            </w:pPr>
            <w:r>
              <w:rPr>
                <w:lang w:eastAsia="fr-FR"/>
              </w:rPr>
              <w:t>0dB</w:t>
            </w:r>
          </w:p>
          <w:p w14:paraId="54A0E136" w14:textId="77777777" w:rsidR="00D45124" w:rsidRDefault="00D45124" w:rsidP="00D45124">
            <w:pPr>
              <w:pStyle w:val="TAL"/>
              <w:rPr>
                <w:lang w:eastAsia="fr-FR"/>
              </w:rPr>
            </w:pPr>
          </w:p>
          <w:p w14:paraId="3AECA4B7" w14:textId="77777777" w:rsidR="00D45124" w:rsidRDefault="00D45124" w:rsidP="00D45124">
            <w:pPr>
              <w:pStyle w:val="TAL"/>
              <w:rPr>
                <w:lang w:eastAsia="fr-FR"/>
              </w:rPr>
            </w:pPr>
            <w:r>
              <w:rPr>
                <w:lang w:eastAsia="fr-FR"/>
              </w:rPr>
              <w:t>During T2:</w:t>
            </w:r>
          </w:p>
          <w:p w14:paraId="2377E0FD" w14:textId="77777777" w:rsidR="00D45124" w:rsidRDefault="00D45124" w:rsidP="00D45124">
            <w:pPr>
              <w:pStyle w:val="TAL"/>
              <w:rPr>
                <w:lang w:eastAsia="fr-FR"/>
              </w:rPr>
            </w:pPr>
            <w:r>
              <w:rPr>
                <w:lang w:eastAsia="fr-FR"/>
              </w:rPr>
              <w:t>0dB</w:t>
            </w:r>
          </w:p>
          <w:p w14:paraId="48FF21F3" w14:textId="77777777" w:rsidR="00D45124" w:rsidRDefault="00D45124" w:rsidP="00D45124">
            <w:pPr>
              <w:pStyle w:val="TAL"/>
              <w:rPr>
                <w:lang w:eastAsia="fr-FR"/>
              </w:rPr>
            </w:pPr>
            <w:r>
              <w:rPr>
                <w:lang w:eastAsia="fr-FR"/>
              </w:rPr>
              <w:t>0dB</w:t>
            </w:r>
          </w:p>
          <w:p w14:paraId="7EC65186" w14:textId="77777777" w:rsidR="00D45124" w:rsidRDefault="00D45124" w:rsidP="00D45124">
            <w:pPr>
              <w:pStyle w:val="TAL"/>
              <w:rPr>
                <w:lang w:eastAsia="fr-FR"/>
              </w:rPr>
            </w:pPr>
            <w:r>
              <w:rPr>
                <w:lang w:eastAsia="fr-FR"/>
              </w:rPr>
              <w:t>0dB</w:t>
            </w:r>
          </w:p>
          <w:p w14:paraId="19327140" w14:textId="77777777" w:rsidR="00D45124" w:rsidRDefault="00D45124" w:rsidP="00D45124">
            <w:pPr>
              <w:pStyle w:val="TAL"/>
              <w:rPr>
                <w:lang w:eastAsia="fr-FR"/>
              </w:rPr>
            </w:pPr>
            <w:r>
              <w:rPr>
                <w:lang w:eastAsia="fr-FR"/>
              </w:rPr>
              <w:t>0dB</w:t>
            </w:r>
          </w:p>
          <w:p w14:paraId="3F2F698F" w14:textId="77777777" w:rsidR="00D45124" w:rsidRDefault="00D45124" w:rsidP="00D45124">
            <w:pPr>
              <w:pStyle w:val="TAL"/>
            </w:pPr>
            <w:r w:rsidRPr="00190D52">
              <w:t>In signaling:</w:t>
            </w:r>
          </w:p>
          <w:p w14:paraId="3B047DA5" w14:textId="18F16D77" w:rsidR="00D45124" w:rsidRPr="00D0162F" w:rsidRDefault="00D45124" w:rsidP="00D45124">
            <w:pPr>
              <w:pStyle w:val="TAL"/>
              <w:rPr>
                <w:lang w:eastAsia="fr-FR"/>
              </w:rPr>
            </w:pPr>
            <w:r>
              <w:rPr>
                <w:lang w:eastAsia="fr-FR"/>
              </w:rPr>
              <w:t>0dB</w:t>
            </w:r>
          </w:p>
        </w:tc>
        <w:tc>
          <w:tcPr>
            <w:tcW w:w="2573" w:type="dxa"/>
            <w:tcBorders>
              <w:top w:val="single" w:sz="4" w:space="0" w:color="auto"/>
              <w:left w:val="single" w:sz="4" w:space="0" w:color="auto"/>
              <w:bottom w:val="single" w:sz="4" w:space="0" w:color="auto"/>
              <w:right w:val="single" w:sz="4" w:space="0" w:color="auto"/>
            </w:tcBorders>
          </w:tcPr>
          <w:p w14:paraId="010131E5" w14:textId="77777777" w:rsidR="00D45124" w:rsidRDefault="00D45124" w:rsidP="00D45124">
            <w:pPr>
              <w:pStyle w:val="TAL"/>
              <w:rPr>
                <w:lang w:eastAsia="fr-FR"/>
              </w:rPr>
            </w:pPr>
            <w:r>
              <w:rPr>
                <w:lang w:eastAsia="fr-FR"/>
              </w:rPr>
              <w:t>During T1:</w:t>
            </w:r>
          </w:p>
          <w:p w14:paraId="25E3D27E" w14:textId="77777777" w:rsidR="00D45124" w:rsidRDefault="00D45124" w:rsidP="00D45124">
            <w:pPr>
              <w:pStyle w:val="TAL"/>
              <w:rPr>
                <w:lang w:eastAsia="fr-FR"/>
              </w:rPr>
            </w:pPr>
            <w:r>
              <w:rPr>
                <w:lang w:eastAsia="fr-FR"/>
              </w:rPr>
              <w:t>Noc</w:t>
            </w:r>
            <w:r>
              <w:rPr>
                <w:vertAlign w:val="subscript"/>
                <w:lang w:eastAsia="fr-FR"/>
              </w:rPr>
              <w:t>1</w:t>
            </w:r>
            <w:r>
              <w:rPr>
                <w:lang w:eastAsia="fr-FR"/>
              </w:rPr>
              <w:t xml:space="preserve">: </w:t>
            </w:r>
            <w:r>
              <w:t>-104.7 dBm/15kHz</w:t>
            </w:r>
          </w:p>
          <w:p w14:paraId="300EFD5F" w14:textId="77777777" w:rsidR="00D45124" w:rsidRDefault="00D45124" w:rsidP="00D45124">
            <w:pPr>
              <w:pStyle w:val="TAL"/>
              <w:rPr>
                <w:lang w:eastAsia="fr-FR"/>
              </w:rPr>
            </w:pPr>
            <w:r>
              <w:rPr>
                <w:lang w:eastAsia="fr-FR"/>
              </w:rPr>
              <w:t>Noc</w:t>
            </w:r>
            <w:r>
              <w:rPr>
                <w:vertAlign w:val="subscript"/>
                <w:lang w:eastAsia="fr-FR"/>
              </w:rPr>
              <w:t>2</w:t>
            </w:r>
            <w:r>
              <w:rPr>
                <w:lang w:eastAsia="fr-FR"/>
              </w:rPr>
              <w:t xml:space="preserve">: </w:t>
            </w:r>
            <w:r>
              <w:t>-104.7 dBm/15kHz</w:t>
            </w:r>
          </w:p>
          <w:p w14:paraId="4A1B036F" w14:textId="77777777" w:rsidR="00D45124" w:rsidRDefault="00D45124" w:rsidP="00D45124">
            <w:pPr>
              <w:pStyle w:val="TAL"/>
              <w:rPr>
                <w:lang w:eastAsia="fr-FR"/>
              </w:rPr>
            </w:pPr>
            <w:r>
              <w:rPr>
                <w:lang w:eastAsia="fr-FR"/>
              </w:rPr>
              <w:t>Ês</w:t>
            </w:r>
            <w:r>
              <w:rPr>
                <w:vertAlign w:val="subscript"/>
                <w:lang w:eastAsia="fr-FR"/>
              </w:rPr>
              <w:t>1</w:t>
            </w:r>
            <w:r>
              <w:rPr>
                <w:lang w:eastAsia="fr-FR"/>
              </w:rPr>
              <w:t xml:space="preserve"> / Noc</w:t>
            </w:r>
            <w:r>
              <w:rPr>
                <w:vertAlign w:val="subscript"/>
                <w:lang w:eastAsia="fr-FR"/>
              </w:rPr>
              <w:t>1</w:t>
            </w:r>
            <w:r>
              <w:rPr>
                <w:lang w:eastAsia="fr-FR"/>
              </w:rPr>
              <w:t>: +7 dB</w:t>
            </w:r>
          </w:p>
          <w:p w14:paraId="095F9A53" w14:textId="77777777" w:rsidR="00D45124" w:rsidRDefault="00D45124" w:rsidP="00D45124">
            <w:pPr>
              <w:pStyle w:val="TAL"/>
              <w:rPr>
                <w:lang w:eastAsia="fr-FR"/>
              </w:rPr>
            </w:pPr>
            <w:r>
              <w:rPr>
                <w:lang w:eastAsia="fr-FR"/>
              </w:rPr>
              <w:t>Ês</w:t>
            </w:r>
            <w:r>
              <w:rPr>
                <w:vertAlign w:val="subscript"/>
                <w:lang w:eastAsia="fr-FR"/>
              </w:rPr>
              <w:t>2</w:t>
            </w:r>
            <w:r>
              <w:rPr>
                <w:lang w:eastAsia="fr-FR"/>
              </w:rPr>
              <w:t xml:space="preserve"> / Noc</w:t>
            </w:r>
            <w:r>
              <w:rPr>
                <w:vertAlign w:val="subscript"/>
                <w:lang w:eastAsia="fr-FR"/>
              </w:rPr>
              <w:t>2</w:t>
            </w:r>
            <w:r>
              <w:rPr>
                <w:lang w:eastAsia="fr-FR"/>
              </w:rPr>
              <w:t>: +7 dB</w:t>
            </w:r>
          </w:p>
          <w:p w14:paraId="33B0079E" w14:textId="77777777" w:rsidR="00D45124" w:rsidRDefault="00D45124" w:rsidP="00D45124">
            <w:pPr>
              <w:pStyle w:val="TAL"/>
              <w:rPr>
                <w:lang w:eastAsia="fr-FR"/>
              </w:rPr>
            </w:pPr>
          </w:p>
          <w:p w14:paraId="03210B59" w14:textId="77777777" w:rsidR="00D45124" w:rsidRDefault="00D45124" w:rsidP="00D45124">
            <w:pPr>
              <w:pStyle w:val="TAL"/>
              <w:rPr>
                <w:lang w:eastAsia="fr-FR"/>
              </w:rPr>
            </w:pPr>
            <w:r>
              <w:rPr>
                <w:lang w:eastAsia="fr-FR"/>
              </w:rPr>
              <w:t>During T2:</w:t>
            </w:r>
          </w:p>
          <w:p w14:paraId="25BD0BBB" w14:textId="77777777" w:rsidR="00D45124" w:rsidRDefault="00D45124" w:rsidP="00D45124">
            <w:pPr>
              <w:pStyle w:val="TAL"/>
              <w:rPr>
                <w:lang w:eastAsia="fr-FR"/>
              </w:rPr>
            </w:pPr>
            <w:r>
              <w:rPr>
                <w:lang w:eastAsia="fr-FR"/>
              </w:rPr>
              <w:t>Noc</w:t>
            </w:r>
            <w:r>
              <w:rPr>
                <w:vertAlign w:val="subscript"/>
                <w:lang w:eastAsia="fr-FR"/>
              </w:rPr>
              <w:t>1</w:t>
            </w:r>
            <w:r>
              <w:rPr>
                <w:lang w:eastAsia="fr-FR"/>
              </w:rPr>
              <w:t xml:space="preserve">: </w:t>
            </w:r>
            <w:r>
              <w:t>-104.7 dBm/15kHz</w:t>
            </w:r>
          </w:p>
          <w:p w14:paraId="6077D9D4" w14:textId="77777777" w:rsidR="00D45124" w:rsidRDefault="00D45124" w:rsidP="00D45124">
            <w:pPr>
              <w:pStyle w:val="TAL"/>
              <w:rPr>
                <w:lang w:eastAsia="fr-FR"/>
              </w:rPr>
            </w:pPr>
            <w:r>
              <w:rPr>
                <w:lang w:eastAsia="fr-FR"/>
              </w:rPr>
              <w:t>Noc</w:t>
            </w:r>
            <w:r>
              <w:rPr>
                <w:vertAlign w:val="subscript"/>
                <w:lang w:eastAsia="fr-FR"/>
              </w:rPr>
              <w:t>2</w:t>
            </w:r>
            <w:r>
              <w:rPr>
                <w:lang w:eastAsia="fr-FR"/>
              </w:rPr>
              <w:t xml:space="preserve">: </w:t>
            </w:r>
            <w:r>
              <w:t>-104.7 dBm/15kHz</w:t>
            </w:r>
          </w:p>
          <w:p w14:paraId="70EC8323" w14:textId="77777777" w:rsidR="00D45124" w:rsidRDefault="00D45124" w:rsidP="00D45124">
            <w:pPr>
              <w:pStyle w:val="TAL"/>
              <w:rPr>
                <w:lang w:eastAsia="fr-FR"/>
              </w:rPr>
            </w:pPr>
            <w:r>
              <w:rPr>
                <w:lang w:eastAsia="fr-FR"/>
              </w:rPr>
              <w:t>Ês</w:t>
            </w:r>
            <w:r>
              <w:rPr>
                <w:vertAlign w:val="subscript"/>
                <w:lang w:eastAsia="fr-FR"/>
              </w:rPr>
              <w:t>1</w:t>
            </w:r>
            <w:r>
              <w:rPr>
                <w:lang w:eastAsia="fr-FR"/>
              </w:rPr>
              <w:t xml:space="preserve"> / Noc</w:t>
            </w:r>
            <w:r>
              <w:rPr>
                <w:vertAlign w:val="subscript"/>
                <w:lang w:eastAsia="fr-FR"/>
              </w:rPr>
              <w:t>1</w:t>
            </w:r>
            <w:r>
              <w:rPr>
                <w:lang w:eastAsia="fr-FR"/>
              </w:rPr>
              <w:t>: +7 dB</w:t>
            </w:r>
          </w:p>
          <w:p w14:paraId="3C6FCFD9" w14:textId="77777777" w:rsidR="00D45124" w:rsidRDefault="00D45124" w:rsidP="00D45124">
            <w:pPr>
              <w:pStyle w:val="TAL"/>
              <w:rPr>
                <w:lang w:eastAsia="fr-FR"/>
              </w:rPr>
            </w:pPr>
            <w:r>
              <w:rPr>
                <w:lang w:eastAsia="fr-FR"/>
              </w:rPr>
              <w:t>Ês</w:t>
            </w:r>
            <w:r>
              <w:rPr>
                <w:vertAlign w:val="subscript"/>
                <w:lang w:eastAsia="fr-FR"/>
              </w:rPr>
              <w:t>2</w:t>
            </w:r>
            <w:r>
              <w:rPr>
                <w:lang w:eastAsia="fr-FR"/>
              </w:rPr>
              <w:t xml:space="preserve"> / Noc</w:t>
            </w:r>
            <w:r>
              <w:rPr>
                <w:vertAlign w:val="subscript"/>
                <w:lang w:eastAsia="fr-FR"/>
              </w:rPr>
              <w:t>2</w:t>
            </w:r>
            <w:r>
              <w:rPr>
                <w:lang w:eastAsia="fr-FR"/>
              </w:rPr>
              <w:t>: +7 dB</w:t>
            </w:r>
          </w:p>
          <w:p w14:paraId="288594AC" w14:textId="77777777" w:rsidR="00D45124" w:rsidRPr="00190D52" w:rsidRDefault="00D45124" w:rsidP="00D45124">
            <w:pPr>
              <w:pStyle w:val="TAL"/>
            </w:pPr>
            <w:r w:rsidRPr="00190D52">
              <w:t>In signaling:</w:t>
            </w:r>
          </w:p>
          <w:p w14:paraId="36550057" w14:textId="27A53FFC" w:rsidR="00D45124" w:rsidRPr="00D0162F" w:rsidRDefault="00D45124" w:rsidP="00D45124">
            <w:pPr>
              <w:pStyle w:val="TAL"/>
              <w:rPr>
                <w:lang w:eastAsia="fr-FR"/>
              </w:rPr>
            </w:pPr>
            <w:r w:rsidRPr="00190D52">
              <w:t>A3-offset = -15dB</w:t>
            </w:r>
          </w:p>
        </w:tc>
      </w:tr>
      <w:tr w:rsidR="00EC187F" w:rsidRPr="00D0162F" w14:paraId="1C210311"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6113382B" w14:textId="6281FF18" w:rsidR="00EC187F" w:rsidRPr="00D0162F" w:rsidRDefault="00EC187F" w:rsidP="00EC187F">
            <w:pPr>
              <w:pStyle w:val="TAL"/>
            </w:pPr>
            <w:r w:rsidRPr="004E64CD">
              <w:rPr>
                <w:rFonts w:cs="Arial"/>
                <w:szCs w:val="18"/>
                <w:lang w:eastAsia="ja-JP"/>
              </w:rPr>
              <w:t>7.5.3.14 NR SA FR2 SCell Activation for known SCell in FR2 inter-band</w:t>
            </w:r>
          </w:p>
        </w:tc>
        <w:tc>
          <w:tcPr>
            <w:tcW w:w="4078" w:type="dxa"/>
            <w:gridSpan w:val="2"/>
            <w:tcBorders>
              <w:top w:val="single" w:sz="4" w:space="0" w:color="auto"/>
              <w:left w:val="single" w:sz="4" w:space="0" w:color="auto"/>
              <w:bottom w:val="single" w:sz="4" w:space="0" w:color="auto"/>
              <w:right w:val="single" w:sz="4" w:space="0" w:color="auto"/>
            </w:tcBorders>
          </w:tcPr>
          <w:p w14:paraId="3024290A" w14:textId="77777777" w:rsidR="00EC187F" w:rsidRPr="004E64CD" w:rsidRDefault="00EC187F" w:rsidP="00EC187F">
            <w:pPr>
              <w:pStyle w:val="TAL"/>
              <w:rPr>
                <w:lang w:eastAsia="fr-FR"/>
              </w:rPr>
            </w:pPr>
            <w:r w:rsidRPr="004E64CD">
              <w:rPr>
                <w:lang w:eastAsia="fr-FR"/>
              </w:rPr>
              <w:t>During T1:</w:t>
            </w:r>
          </w:p>
          <w:p w14:paraId="76473EFE" w14:textId="77777777" w:rsidR="00EC187F" w:rsidRPr="004E64CD" w:rsidRDefault="00EC187F" w:rsidP="00EC187F">
            <w:pPr>
              <w:pStyle w:val="TAL"/>
              <w:rPr>
                <w:lang w:eastAsia="fr-FR"/>
              </w:rPr>
            </w:pPr>
            <w:r w:rsidRPr="004E64CD">
              <w:rPr>
                <w:lang w:eastAsia="fr-FR"/>
              </w:rPr>
              <w:t>Noc</w:t>
            </w:r>
            <w:r w:rsidRPr="004E64CD">
              <w:rPr>
                <w:vertAlign w:val="subscript"/>
                <w:lang w:eastAsia="fr-FR"/>
              </w:rPr>
              <w:t>1</w:t>
            </w:r>
            <w:r w:rsidRPr="004E64CD">
              <w:rPr>
                <w:lang w:eastAsia="fr-FR"/>
              </w:rPr>
              <w:t>: -92.1 dBm/15kHz</w:t>
            </w:r>
          </w:p>
          <w:p w14:paraId="264898BA" w14:textId="77777777" w:rsidR="00EC187F" w:rsidRPr="004E64CD" w:rsidRDefault="00EC187F" w:rsidP="00EC187F">
            <w:pPr>
              <w:pStyle w:val="TAL"/>
              <w:rPr>
                <w:lang w:eastAsia="fr-FR"/>
              </w:rPr>
            </w:pPr>
            <w:r w:rsidRPr="004E64CD">
              <w:rPr>
                <w:lang w:eastAsia="fr-FR"/>
              </w:rPr>
              <w:t>Noc</w:t>
            </w:r>
            <w:r w:rsidRPr="004E64CD">
              <w:rPr>
                <w:vertAlign w:val="subscript"/>
                <w:lang w:eastAsia="fr-FR"/>
              </w:rPr>
              <w:t>2</w:t>
            </w:r>
            <w:r w:rsidRPr="004E64CD">
              <w:rPr>
                <w:lang w:eastAsia="fr-FR"/>
              </w:rPr>
              <w:t>: -92.1 dBm/15kHz</w:t>
            </w:r>
          </w:p>
          <w:p w14:paraId="4A17D430" w14:textId="77777777" w:rsidR="00EC187F" w:rsidRPr="004E64CD" w:rsidRDefault="00EC187F" w:rsidP="00EC187F">
            <w:pPr>
              <w:pStyle w:val="TAL"/>
              <w:rPr>
                <w:lang w:eastAsia="fr-FR"/>
              </w:rPr>
            </w:pPr>
            <w:r w:rsidRPr="004E64CD">
              <w:rPr>
                <w:lang w:eastAsia="fr-FR"/>
              </w:rPr>
              <w:t>Ês</w:t>
            </w:r>
            <w:r w:rsidRPr="004E64CD">
              <w:rPr>
                <w:vertAlign w:val="subscript"/>
                <w:lang w:eastAsia="fr-FR"/>
              </w:rPr>
              <w:t>1</w:t>
            </w:r>
            <w:r w:rsidRPr="004E64CD">
              <w:rPr>
                <w:lang w:eastAsia="fr-FR"/>
              </w:rPr>
              <w:t xml:space="preserve"> / Noc</w:t>
            </w:r>
            <w:r w:rsidRPr="004E64CD">
              <w:rPr>
                <w:vertAlign w:val="subscript"/>
                <w:lang w:eastAsia="fr-FR"/>
              </w:rPr>
              <w:t>1</w:t>
            </w:r>
            <w:r w:rsidRPr="004E64CD">
              <w:rPr>
                <w:lang w:eastAsia="fr-FR"/>
              </w:rPr>
              <w:t>: 0 dB</w:t>
            </w:r>
          </w:p>
          <w:p w14:paraId="0F340D42" w14:textId="77777777" w:rsidR="00EC187F" w:rsidRPr="004E64CD" w:rsidRDefault="00EC187F" w:rsidP="00EC187F">
            <w:pPr>
              <w:pStyle w:val="TAL"/>
              <w:rPr>
                <w:lang w:eastAsia="fr-FR"/>
              </w:rPr>
            </w:pPr>
            <w:r w:rsidRPr="004E64CD">
              <w:rPr>
                <w:lang w:eastAsia="fr-FR"/>
              </w:rPr>
              <w:t>Ês</w:t>
            </w:r>
            <w:r w:rsidRPr="004E64CD">
              <w:rPr>
                <w:vertAlign w:val="subscript"/>
                <w:lang w:eastAsia="fr-FR"/>
              </w:rPr>
              <w:t>2</w:t>
            </w:r>
            <w:r w:rsidRPr="004E64CD">
              <w:rPr>
                <w:lang w:eastAsia="fr-FR"/>
              </w:rPr>
              <w:t xml:space="preserve"> / Noc</w:t>
            </w:r>
            <w:r w:rsidRPr="004E64CD">
              <w:rPr>
                <w:vertAlign w:val="subscript"/>
                <w:lang w:eastAsia="fr-FR"/>
              </w:rPr>
              <w:t>2</w:t>
            </w:r>
            <w:r w:rsidRPr="004E64CD">
              <w:rPr>
                <w:lang w:eastAsia="fr-FR"/>
              </w:rPr>
              <w:t>: 0 B</w:t>
            </w:r>
          </w:p>
          <w:p w14:paraId="5AED4BF5" w14:textId="77777777" w:rsidR="00EC187F" w:rsidRPr="004E64CD" w:rsidRDefault="00EC187F" w:rsidP="00EC187F">
            <w:pPr>
              <w:pStyle w:val="TAL"/>
              <w:rPr>
                <w:lang w:eastAsia="fr-FR"/>
              </w:rPr>
            </w:pPr>
          </w:p>
          <w:p w14:paraId="5C87CB92" w14:textId="77777777" w:rsidR="00EC187F" w:rsidRPr="004E64CD" w:rsidRDefault="00EC187F" w:rsidP="00EC187F">
            <w:pPr>
              <w:pStyle w:val="TAL"/>
              <w:rPr>
                <w:lang w:eastAsia="fr-FR"/>
              </w:rPr>
            </w:pPr>
            <w:r w:rsidRPr="004E64CD">
              <w:rPr>
                <w:lang w:eastAsia="fr-FR"/>
              </w:rPr>
              <w:t>During T2:</w:t>
            </w:r>
          </w:p>
          <w:p w14:paraId="60998A83" w14:textId="77777777" w:rsidR="00EC187F" w:rsidRPr="004E64CD" w:rsidRDefault="00EC187F" w:rsidP="00EC187F">
            <w:pPr>
              <w:pStyle w:val="TAL"/>
              <w:rPr>
                <w:lang w:eastAsia="fr-FR"/>
              </w:rPr>
            </w:pPr>
            <w:r w:rsidRPr="004E64CD">
              <w:rPr>
                <w:lang w:eastAsia="fr-FR"/>
              </w:rPr>
              <w:t>Noc</w:t>
            </w:r>
            <w:r w:rsidRPr="004E64CD">
              <w:rPr>
                <w:vertAlign w:val="subscript"/>
                <w:lang w:eastAsia="fr-FR"/>
              </w:rPr>
              <w:t>1</w:t>
            </w:r>
            <w:r w:rsidRPr="004E64CD">
              <w:rPr>
                <w:lang w:eastAsia="fr-FR"/>
              </w:rPr>
              <w:t>: -92.1 dBm/15kHz</w:t>
            </w:r>
          </w:p>
          <w:p w14:paraId="7D63A1B2" w14:textId="77777777" w:rsidR="00EC187F" w:rsidRPr="004E64CD" w:rsidRDefault="00EC187F" w:rsidP="00EC187F">
            <w:pPr>
              <w:pStyle w:val="TAL"/>
              <w:rPr>
                <w:lang w:eastAsia="fr-FR"/>
              </w:rPr>
            </w:pPr>
            <w:r w:rsidRPr="004E64CD">
              <w:rPr>
                <w:lang w:eastAsia="fr-FR"/>
              </w:rPr>
              <w:t>Noc</w:t>
            </w:r>
            <w:r w:rsidRPr="004E64CD">
              <w:rPr>
                <w:vertAlign w:val="subscript"/>
                <w:lang w:eastAsia="fr-FR"/>
              </w:rPr>
              <w:t>2</w:t>
            </w:r>
            <w:r w:rsidRPr="004E64CD">
              <w:rPr>
                <w:lang w:eastAsia="fr-FR"/>
              </w:rPr>
              <w:t>: -92.1 dBm/15kHz</w:t>
            </w:r>
          </w:p>
          <w:p w14:paraId="723F2F42" w14:textId="77777777" w:rsidR="00EC187F" w:rsidRPr="004E64CD" w:rsidRDefault="00EC187F" w:rsidP="00EC187F">
            <w:pPr>
              <w:pStyle w:val="TAL"/>
              <w:rPr>
                <w:lang w:eastAsia="fr-FR"/>
              </w:rPr>
            </w:pPr>
            <w:r w:rsidRPr="004E64CD">
              <w:rPr>
                <w:lang w:eastAsia="fr-FR"/>
              </w:rPr>
              <w:t>Ês</w:t>
            </w:r>
            <w:r w:rsidRPr="004E64CD">
              <w:rPr>
                <w:vertAlign w:val="subscript"/>
                <w:lang w:eastAsia="fr-FR"/>
              </w:rPr>
              <w:t>1</w:t>
            </w:r>
            <w:r w:rsidRPr="004E64CD">
              <w:rPr>
                <w:lang w:eastAsia="fr-FR"/>
              </w:rPr>
              <w:t xml:space="preserve"> / Noc</w:t>
            </w:r>
            <w:r w:rsidRPr="004E64CD">
              <w:rPr>
                <w:vertAlign w:val="subscript"/>
                <w:lang w:eastAsia="fr-FR"/>
              </w:rPr>
              <w:t>1</w:t>
            </w:r>
            <w:r w:rsidRPr="004E64CD">
              <w:rPr>
                <w:lang w:eastAsia="fr-FR"/>
              </w:rPr>
              <w:t>: 0 dB</w:t>
            </w:r>
          </w:p>
          <w:p w14:paraId="7D04F215" w14:textId="77777777" w:rsidR="00EC187F" w:rsidRPr="004E64CD" w:rsidRDefault="00EC187F" w:rsidP="00EC187F">
            <w:pPr>
              <w:pStyle w:val="TAL"/>
              <w:rPr>
                <w:lang w:eastAsia="fr-FR"/>
              </w:rPr>
            </w:pPr>
            <w:r w:rsidRPr="004E64CD">
              <w:rPr>
                <w:lang w:eastAsia="fr-FR"/>
              </w:rPr>
              <w:t>Ês</w:t>
            </w:r>
            <w:r w:rsidRPr="004E64CD">
              <w:rPr>
                <w:vertAlign w:val="subscript"/>
                <w:lang w:eastAsia="fr-FR"/>
              </w:rPr>
              <w:t>2</w:t>
            </w:r>
            <w:r w:rsidRPr="004E64CD">
              <w:rPr>
                <w:lang w:eastAsia="fr-FR"/>
              </w:rPr>
              <w:t xml:space="preserve"> / Noc</w:t>
            </w:r>
            <w:r w:rsidRPr="004E64CD">
              <w:rPr>
                <w:vertAlign w:val="subscript"/>
                <w:lang w:eastAsia="fr-FR"/>
              </w:rPr>
              <w:t>2</w:t>
            </w:r>
            <w:r w:rsidRPr="004E64CD">
              <w:rPr>
                <w:lang w:eastAsia="fr-FR"/>
              </w:rPr>
              <w:t>: 0 B</w:t>
            </w:r>
          </w:p>
          <w:p w14:paraId="41C7FA41" w14:textId="77777777" w:rsidR="00EC187F" w:rsidRPr="004E64CD" w:rsidRDefault="00EC187F" w:rsidP="00EC187F">
            <w:pPr>
              <w:pStyle w:val="TAL"/>
              <w:rPr>
                <w:lang w:eastAsia="fr-FR"/>
              </w:rPr>
            </w:pPr>
          </w:p>
          <w:p w14:paraId="2FD8555F" w14:textId="77777777" w:rsidR="00EC187F" w:rsidRPr="004E64CD" w:rsidRDefault="00EC187F" w:rsidP="00EC187F">
            <w:pPr>
              <w:pStyle w:val="TAL"/>
              <w:rPr>
                <w:rFonts w:cs="Arial"/>
                <w:lang w:eastAsia="zh-CN"/>
              </w:rPr>
            </w:pPr>
            <w:r w:rsidRPr="004E64CD">
              <w:rPr>
                <w:rFonts w:cs="Arial"/>
                <w:lang w:eastAsia="zh-CN"/>
              </w:rPr>
              <w:t>In signalling:</w:t>
            </w:r>
          </w:p>
          <w:p w14:paraId="395EBD63" w14:textId="194FFB79" w:rsidR="00EC187F" w:rsidRPr="00D0162F" w:rsidRDefault="00EC187F" w:rsidP="00EC187F">
            <w:pPr>
              <w:pStyle w:val="TAL"/>
              <w:rPr>
                <w:u w:val="single"/>
              </w:rPr>
            </w:pPr>
            <w:r w:rsidRPr="004E64CD">
              <w:rPr>
                <w:rFonts w:cs="Arial"/>
                <w:lang w:eastAsia="zh-CN"/>
              </w:rPr>
              <w:t>A3-offset = -15dB</w:t>
            </w:r>
          </w:p>
        </w:tc>
        <w:tc>
          <w:tcPr>
            <w:tcW w:w="1643" w:type="dxa"/>
            <w:tcBorders>
              <w:top w:val="single" w:sz="4" w:space="0" w:color="auto"/>
              <w:left w:val="single" w:sz="4" w:space="0" w:color="auto"/>
              <w:bottom w:val="single" w:sz="4" w:space="0" w:color="auto"/>
              <w:right w:val="single" w:sz="4" w:space="0" w:color="auto"/>
            </w:tcBorders>
          </w:tcPr>
          <w:p w14:paraId="2C6F2241" w14:textId="77777777" w:rsidR="00EC187F" w:rsidRPr="004E64CD" w:rsidRDefault="00EC187F" w:rsidP="00EC187F">
            <w:pPr>
              <w:pStyle w:val="TAL"/>
              <w:rPr>
                <w:lang w:eastAsia="fr-FR"/>
              </w:rPr>
            </w:pPr>
            <w:r w:rsidRPr="004E64CD">
              <w:rPr>
                <w:lang w:eastAsia="fr-FR"/>
              </w:rPr>
              <w:t>During T1:</w:t>
            </w:r>
          </w:p>
          <w:p w14:paraId="3E81F486" w14:textId="77777777" w:rsidR="00EC187F" w:rsidRPr="004E64CD" w:rsidRDefault="00EC187F" w:rsidP="00EC187F">
            <w:pPr>
              <w:pStyle w:val="TAL"/>
              <w:rPr>
                <w:lang w:eastAsia="fr-FR"/>
              </w:rPr>
            </w:pPr>
            <w:r w:rsidRPr="004E64CD">
              <w:rPr>
                <w:lang w:eastAsia="fr-FR"/>
              </w:rPr>
              <w:t>-4.6dB</w:t>
            </w:r>
          </w:p>
          <w:p w14:paraId="1A8E9B83" w14:textId="77777777" w:rsidR="00EC187F" w:rsidRPr="004E64CD" w:rsidRDefault="00EC187F" w:rsidP="00EC187F">
            <w:pPr>
              <w:pStyle w:val="TAL"/>
              <w:rPr>
                <w:lang w:eastAsia="fr-FR"/>
              </w:rPr>
            </w:pPr>
            <w:r w:rsidRPr="004E64CD">
              <w:rPr>
                <w:lang w:eastAsia="fr-FR"/>
              </w:rPr>
              <w:t>-4.6dB</w:t>
            </w:r>
          </w:p>
          <w:p w14:paraId="6BF0BA77" w14:textId="77777777" w:rsidR="00EC187F" w:rsidRPr="004E64CD" w:rsidRDefault="00EC187F" w:rsidP="00EC187F">
            <w:pPr>
              <w:pStyle w:val="TAL"/>
              <w:rPr>
                <w:lang w:eastAsia="fr-FR"/>
              </w:rPr>
            </w:pPr>
            <w:r w:rsidRPr="004E64CD">
              <w:rPr>
                <w:lang w:eastAsia="fr-FR"/>
              </w:rPr>
              <w:t>0dB</w:t>
            </w:r>
          </w:p>
          <w:p w14:paraId="0D2E6B2F" w14:textId="77777777" w:rsidR="00EC187F" w:rsidRPr="004E64CD" w:rsidRDefault="00EC187F" w:rsidP="00EC187F">
            <w:pPr>
              <w:pStyle w:val="TAL"/>
              <w:rPr>
                <w:lang w:eastAsia="fr-FR"/>
              </w:rPr>
            </w:pPr>
            <w:r w:rsidRPr="004E64CD">
              <w:rPr>
                <w:lang w:eastAsia="fr-FR"/>
              </w:rPr>
              <w:t>0dB</w:t>
            </w:r>
          </w:p>
          <w:p w14:paraId="48D2989B" w14:textId="77777777" w:rsidR="00EC187F" w:rsidRPr="004E64CD" w:rsidRDefault="00EC187F" w:rsidP="00EC187F">
            <w:pPr>
              <w:pStyle w:val="TAL"/>
              <w:rPr>
                <w:lang w:eastAsia="fr-FR"/>
              </w:rPr>
            </w:pPr>
          </w:p>
          <w:p w14:paraId="5235446E" w14:textId="77777777" w:rsidR="00EC187F" w:rsidRPr="004E64CD" w:rsidRDefault="00EC187F" w:rsidP="00EC187F">
            <w:pPr>
              <w:pStyle w:val="TAL"/>
              <w:rPr>
                <w:lang w:eastAsia="fr-FR"/>
              </w:rPr>
            </w:pPr>
            <w:r w:rsidRPr="004E64CD">
              <w:rPr>
                <w:lang w:eastAsia="fr-FR"/>
              </w:rPr>
              <w:t>During T2:</w:t>
            </w:r>
          </w:p>
          <w:p w14:paraId="608F0CCC" w14:textId="77777777" w:rsidR="00EC187F" w:rsidRPr="004E64CD" w:rsidRDefault="00EC187F" w:rsidP="00EC187F">
            <w:pPr>
              <w:pStyle w:val="TAL"/>
              <w:rPr>
                <w:lang w:eastAsia="fr-FR"/>
              </w:rPr>
            </w:pPr>
            <w:r w:rsidRPr="004E64CD">
              <w:rPr>
                <w:lang w:eastAsia="fr-FR"/>
              </w:rPr>
              <w:t>-4.6dB</w:t>
            </w:r>
          </w:p>
          <w:p w14:paraId="6AEAC9F8" w14:textId="77777777" w:rsidR="00EC187F" w:rsidRPr="004E64CD" w:rsidRDefault="00EC187F" w:rsidP="00EC187F">
            <w:pPr>
              <w:pStyle w:val="TAL"/>
              <w:rPr>
                <w:lang w:eastAsia="fr-FR"/>
              </w:rPr>
            </w:pPr>
            <w:r w:rsidRPr="004E64CD">
              <w:rPr>
                <w:lang w:eastAsia="fr-FR"/>
              </w:rPr>
              <w:t>-4.6dB</w:t>
            </w:r>
          </w:p>
          <w:p w14:paraId="4C532375" w14:textId="77777777" w:rsidR="00EC187F" w:rsidRPr="004E64CD" w:rsidRDefault="00EC187F" w:rsidP="00EC187F">
            <w:pPr>
              <w:pStyle w:val="TAL"/>
              <w:rPr>
                <w:lang w:eastAsia="fr-FR"/>
              </w:rPr>
            </w:pPr>
            <w:r w:rsidRPr="004E64CD">
              <w:rPr>
                <w:lang w:eastAsia="fr-FR"/>
              </w:rPr>
              <w:t>0dB</w:t>
            </w:r>
          </w:p>
          <w:p w14:paraId="2C841CCB" w14:textId="77777777" w:rsidR="00EC187F" w:rsidRPr="004E64CD" w:rsidRDefault="00EC187F" w:rsidP="00EC187F">
            <w:pPr>
              <w:pStyle w:val="TAL"/>
              <w:rPr>
                <w:lang w:eastAsia="fr-FR"/>
              </w:rPr>
            </w:pPr>
            <w:r w:rsidRPr="004E64CD">
              <w:rPr>
                <w:lang w:eastAsia="fr-FR"/>
              </w:rPr>
              <w:t>0dB</w:t>
            </w:r>
          </w:p>
          <w:p w14:paraId="635150B1" w14:textId="77777777" w:rsidR="00EC187F" w:rsidRPr="004E64CD" w:rsidRDefault="00EC187F" w:rsidP="00EC187F">
            <w:pPr>
              <w:pStyle w:val="TAL"/>
              <w:rPr>
                <w:lang w:eastAsia="fr-FR"/>
              </w:rPr>
            </w:pPr>
          </w:p>
          <w:p w14:paraId="419171F0" w14:textId="77777777" w:rsidR="00EC187F" w:rsidRPr="004E64CD" w:rsidRDefault="00EC187F" w:rsidP="00EC187F">
            <w:pPr>
              <w:pStyle w:val="TAL"/>
              <w:rPr>
                <w:rFonts w:cs="Arial"/>
                <w:lang w:eastAsia="zh-CN"/>
              </w:rPr>
            </w:pPr>
            <w:r w:rsidRPr="004E64CD">
              <w:rPr>
                <w:rFonts w:cs="Arial"/>
                <w:lang w:eastAsia="zh-CN"/>
              </w:rPr>
              <w:t>In signalling:</w:t>
            </w:r>
          </w:p>
          <w:p w14:paraId="02944ACC" w14:textId="03CCE3A6" w:rsidR="00EC187F" w:rsidRPr="00D0162F" w:rsidRDefault="00EC187F" w:rsidP="00EC187F">
            <w:pPr>
              <w:pStyle w:val="TAL"/>
              <w:rPr>
                <w:rFonts w:eastAsia="MS Mincho"/>
                <w:u w:val="single"/>
              </w:rPr>
            </w:pPr>
            <w:r w:rsidRPr="004E64CD">
              <w:rPr>
                <w:lang w:eastAsia="fr-FR"/>
              </w:rPr>
              <w:t>0dB</w:t>
            </w:r>
          </w:p>
        </w:tc>
        <w:tc>
          <w:tcPr>
            <w:tcW w:w="2573" w:type="dxa"/>
            <w:tcBorders>
              <w:top w:val="single" w:sz="4" w:space="0" w:color="auto"/>
              <w:left w:val="single" w:sz="4" w:space="0" w:color="auto"/>
              <w:bottom w:val="single" w:sz="4" w:space="0" w:color="auto"/>
              <w:right w:val="single" w:sz="4" w:space="0" w:color="auto"/>
            </w:tcBorders>
          </w:tcPr>
          <w:p w14:paraId="66461A83" w14:textId="77777777" w:rsidR="00EC187F" w:rsidRPr="004E64CD" w:rsidRDefault="00EC187F" w:rsidP="00EC187F">
            <w:pPr>
              <w:pStyle w:val="TAL"/>
              <w:rPr>
                <w:lang w:eastAsia="fr-FR"/>
              </w:rPr>
            </w:pPr>
            <w:r w:rsidRPr="004E64CD">
              <w:rPr>
                <w:lang w:eastAsia="fr-FR"/>
              </w:rPr>
              <w:t>During T1:</w:t>
            </w:r>
          </w:p>
          <w:p w14:paraId="2A74112C" w14:textId="77777777" w:rsidR="00EC187F" w:rsidRPr="004E64CD" w:rsidRDefault="00EC187F" w:rsidP="00EC187F">
            <w:pPr>
              <w:pStyle w:val="TAL"/>
              <w:rPr>
                <w:lang w:eastAsia="fr-FR"/>
              </w:rPr>
            </w:pPr>
            <w:r w:rsidRPr="004E64CD">
              <w:rPr>
                <w:lang w:eastAsia="fr-FR"/>
              </w:rPr>
              <w:t>Noc</w:t>
            </w:r>
            <w:r w:rsidRPr="004E64CD">
              <w:rPr>
                <w:vertAlign w:val="subscript"/>
                <w:lang w:eastAsia="fr-FR"/>
              </w:rPr>
              <w:t>1</w:t>
            </w:r>
            <w:r w:rsidRPr="004E64CD">
              <w:rPr>
                <w:lang w:eastAsia="fr-FR"/>
              </w:rPr>
              <w:t>: -96.7 dBm/15kHz</w:t>
            </w:r>
          </w:p>
          <w:p w14:paraId="41C388F2" w14:textId="77777777" w:rsidR="00EC187F" w:rsidRPr="004E64CD" w:rsidRDefault="00EC187F" w:rsidP="00EC187F">
            <w:pPr>
              <w:pStyle w:val="TAL"/>
              <w:rPr>
                <w:lang w:eastAsia="fr-FR"/>
              </w:rPr>
            </w:pPr>
            <w:r w:rsidRPr="004E64CD">
              <w:rPr>
                <w:lang w:eastAsia="fr-FR"/>
              </w:rPr>
              <w:t>Noc</w:t>
            </w:r>
            <w:r w:rsidRPr="004E64CD">
              <w:rPr>
                <w:vertAlign w:val="subscript"/>
                <w:lang w:eastAsia="fr-FR"/>
              </w:rPr>
              <w:t>2</w:t>
            </w:r>
            <w:r w:rsidRPr="004E64CD">
              <w:rPr>
                <w:lang w:eastAsia="fr-FR"/>
              </w:rPr>
              <w:t>: -96.7 dBm/15kHz</w:t>
            </w:r>
          </w:p>
          <w:p w14:paraId="05697C17" w14:textId="77777777" w:rsidR="00EC187F" w:rsidRPr="004E64CD" w:rsidRDefault="00EC187F" w:rsidP="00EC187F">
            <w:pPr>
              <w:pStyle w:val="TAL"/>
              <w:rPr>
                <w:lang w:eastAsia="fr-FR"/>
              </w:rPr>
            </w:pPr>
            <w:r w:rsidRPr="004E64CD">
              <w:rPr>
                <w:lang w:eastAsia="fr-FR"/>
              </w:rPr>
              <w:t>Ês</w:t>
            </w:r>
            <w:r w:rsidRPr="004E64CD">
              <w:rPr>
                <w:vertAlign w:val="subscript"/>
                <w:lang w:eastAsia="fr-FR"/>
              </w:rPr>
              <w:t>1</w:t>
            </w:r>
            <w:r w:rsidRPr="004E64CD">
              <w:rPr>
                <w:lang w:eastAsia="fr-FR"/>
              </w:rPr>
              <w:t xml:space="preserve"> / Noc</w:t>
            </w:r>
            <w:r w:rsidRPr="004E64CD">
              <w:rPr>
                <w:vertAlign w:val="subscript"/>
                <w:lang w:eastAsia="fr-FR"/>
              </w:rPr>
              <w:t>1</w:t>
            </w:r>
            <w:r w:rsidRPr="004E64CD">
              <w:rPr>
                <w:lang w:eastAsia="fr-FR"/>
              </w:rPr>
              <w:t>: 0 dB</w:t>
            </w:r>
          </w:p>
          <w:p w14:paraId="3ACA3F78" w14:textId="77777777" w:rsidR="00EC187F" w:rsidRPr="004E64CD" w:rsidRDefault="00EC187F" w:rsidP="00EC187F">
            <w:pPr>
              <w:pStyle w:val="TAL"/>
              <w:rPr>
                <w:lang w:eastAsia="fr-FR"/>
              </w:rPr>
            </w:pPr>
            <w:r w:rsidRPr="004E64CD">
              <w:rPr>
                <w:lang w:eastAsia="fr-FR"/>
              </w:rPr>
              <w:t>Ês</w:t>
            </w:r>
            <w:r w:rsidRPr="004E64CD">
              <w:rPr>
                <w:vertAlign w:val="subscript"/>
                <w:lang w:eastAsia="fr-FR"/>
              </w:rPr>
              <w:t>2</w:t>
            </w:r>
            <w:r w:rsidRPr="004E64CD">
              <w:rPr>
                <w:lang w:eastAsia="fr-FR"/>
              </w:rPr>
              <w:t xml:space="preserve"> / Noc</w:t>
            </w:r>
            <w:r w:rsidRPr="004E64CD">
              <w:rPr>
                <w:vertAlign w:val="subscript"/>
                <w:lang w:eastAsia="fr-FR"/>
              </w:rPr>
              <w:t>2</w:t>
            </w:r>
            <w:r w:rsidRPr="004E64CD">
              <w:rPr>
                <w:lang w:eastAsia="fr-FR"/>
              </w:rPr>
              <w:t>: 0 B</w:t>
            </w:r>
          </w:p>
          <w:p w14:paraId="7BF1B283" w14:textId="77777777" w:rsidR="00EC187F" w:rsidRPr="004E64CD" w:rsidRDefault="00EC187F" w:rsidP="00EC187F">
            <w:pPr>
              <w:pStyle w:val="TAL"/>
              <w:rPr>
                <w:lang w:eastAsia="fr-FR"/>
              </w:rPr>
            </w:pPr>
          </w:p>
          <w:p w14:paraId="025A3638" w14:textId="77777777" w:rsidR="00EC187F" w:rsidRPr="004E64CD" w:rsidRDefault="00EC187F" w:rsidP="00EC187F">
            <w:pPr>
              <w:pStyle w:val="TAL"/>
              <w:rPr>
                <w:lang w:eastAsia="fr-FR"/>
              </w:rPr>
            </w:pPr>
            <w:r w:rsidRPr="004E64CD">
              <w:rPr>
                <w:lang w:eastAsia="fr-FR"/>
              </w:rPr>
              <w:t>During T2:</w:t>
            </w:r>
          </w:p>
          <w:p w14:paraId="59DEA1BD" w14:textId="77777777" w:rsidR="00EC187F" w:rsidRPr="004E64CD" w:rsidRDefault="00EC187F" w:rsidP="00EC187F">
            <w:pPr>
              <w:pStyle w:val="TAL"/>
              <w:rPr>
                <w:lang w:eastAsia="fr-FR"/>
              </w:rPr>
            </w:pPr>
            <w:r w:rsidRPr="004E64CD">
              <w:rPr>
                <w:lang w:eastAsia="fr-FR"/>
              </w:rPr>
              <w:t>Noc</w:t>
            </w:r>
            <w:r w:rsidRPr="004E64CD">
              <w:rPr>
                <w:vertAlign w:val="subscript"/>
                <w:lang w:eastAsia="fr-FR"/>
              </w:rPr>
              <w:t>1</w:t>
            </w:r>
            <w:r w:rsidRPr="004E64CD">
              <w:rPr>
                <w:lang w:eastAsia="fr-FR"/>
              </w:rPr>
              <w:t>: -96.7 dBm/15kHz</w:t>
            </w:r>
          </w:p>
          <w:p w14:paraId="4CEFAD9F" w14:textId="77777777" w:rsidR="00EC187F" w:rsidRPr="004E64CD" w:rsidRDefault="00EC187F" w:rsidP="00EC187F">
            <w:pPr>
              <w:pStyle w:val="TAL"/>
              <w:rPr>
                <w:lang w:eastAsia="fr-FR"/>
              </w:rPr>
            </w:pPr>
            <w:r w:rsidRPr="004E64CD">
              <w:rPr>
                <w:lang w:eastAsia="fr-FR"/>
              </w:rPr>
              <w:t>Noc</w:t>
            </w:r>
            <w:r w:rsidRPr="004E64CD">
              <w:rPr>
                <w:vertAlign w:val="subscript"/>
                <w:lang w:eastAsia="fr-FR"/>
              </w:rPr>
              <w:t>2</w:t>
            </w:r>
            <w:r w:rsidRPr="004E64CD">
              <w:rPr>
                <w:lang w:eastAsia="fr-FR"/>
              </w:rPr>
              <w:t>: -96.7 dBm/15kHz</w:t>
            </w:r>
          </w:p>
          <w:p w14:paraId="21E49510" w14:textId="77777777" w:rsidR="00EC187F" w:rsidRPr="004E64CD" w:rsidRDefault="00EC187F" w:rsidP="00EC187F">
            <w:pPr>
              <w:pStyle w:val="TAL"/>
              <w:rPr>
                <w:lang w:eastAsia="fr-FR"/>
              </w:rPr>
            </w:pPr>
            <w:r w:rsidRPr="004E64CD">
              <w:rPr>
                <w:lang w:eastAsia="fr-FR"/>
              </w:rPr>
              <w:t>Ês</w:t>
            </w:r>
            <w:r w:rsidRPr="004E64CD">
              <w:rPr>
                <w:vertAlign w:val="subscript"/>
                <w:lang w:eastAsia="fr-FR"/>
              </w:rPr>
              <w:t>1</w:t>
            </w:r>
            <w:r w:rsidRPr="004E64CD">
              <w:rPr>
                <w:lang w:eastAsia="fr-FR"/>
              </w:rPr>
              <w:t xml:space="preserve"> / Noc</w:t>
            </w:r>
            <w:r w:rsidRPr="004E64CD">
              <w:rPr>
                <w:vertAlign w:val="subscript"/>
                <w:lang w:eastAsia="fr-FR"/>
              </w:rPr>
              <w:t>1</w:t>
            </w:r>
            <w:r w:rsidRPr="004E64CD">
              <w:rPr>
                <w:lang w:eastAsia="fr-FR"/>
              </w:rPr>
              <w:t>: 0 dB</w:t>
            </w:r>
          </w:p>
          <w:p w14:paraId="59375AA8" w14:textId="77777777" w:rsidR="00EC187F" w:rsidRPr="004E64CD" w:rsidRDefault="00EC187F" w:rsidP="00EC187F">
            <w:pPr>
              <w:pStyle w:val="TAL"/>
              <w:rPr>
                <w:lang w:eastAsia="fr-FR"/>
              </w:rPr>
            </w:pPr>
            <w:r w:rsidRPr="004E64CD">
              <w:rPr>
                <w:lang w:eastAsia="fr-FR"/>
              </w:rPr>
              <w:t>Ês</w:t>
            </w:r>
            <w:r w:rsidRPr="004E64CD">
              <w:rPr>
                <w:vertAlign w:val="subscript"/>
                <w:lang w:eastAsia="fr-FR"/>
              </w:rPr>
              <w:t>2</w:t>
            </w:r>
            <w:r w:rsidRPr="004E64CD">
              <w:rPr>
                <w:lang w:eastAsia="fr-FR"/>
              </w:rPr>
              <w:t xml:space="preserve"> / Noc</w:t>
            </w:r>
            <w:r w:rsidRPr="004E64CD">
              <w:rPr>
                <w:vertAlign w:val="subscript"/>
                <w:lang w:eastAsia="fr-FR"/>
              </w:rPr>
              <w:t>2</w:t>
            </w:r>
            <w:r w:rsidRPr="004E64CD">
              <w:rPr>
                <w:lang w:eastAsia="fr-FR"/>
              </w:rPr>
              <w:t>: 0 B</w:t>
            </w:r>
          </w:p>
          <w:p w14:paraId="3B9DC2B0" w14:textId="77777777" w:rsidR="00EC187F" w:rsidRPr="004E64CD" w:rsidRDefault="00EC187F" w:rsidP="00EC187F">
            <w:pPr>
              <w:pStyle w:val="TAL"/>
              <w:rPr>
                <w:lang w:eastAsia="fr-FR"/>
              </w:rPr>
            </w:pPr>
          </w:p>
          <w:p w14:paraId="2E42A3BE" w14:textId="77777777" w:rsidR="00EC187F" w:rsidRPr="004E64CD" w:rsidRDefault="00EC187F" w:rsidP="00EC187F">
            <w:pPr>
              <w:pStyle w:val="TAL"/>
              <w:rPr>
                <w:rFonts w:cs="Arial"/>
                <w:lang w:eastAsia="zh-CN"/>
              </w:rPr>
            </w:pPr>
            <w:r w:rsidRPr="004E64CD">
              <w:rPr>
                <w:rFonts w:cs="Arial"/>
                <w:lang w:eastAsia="zh-CN"/>
              </w:rPr>
              <w:t>In signalling:</w:t>
            </w:r>
          </w:p>
          <w:p w14:paraId="0E0620B2" w14:textId="4D9086A4" w:rsidR="00EC187F" w:rsidRPr="00D0162F" w:rsidRDefault="00EC187F" w:rsidP="00EC187F">
            <w:pPr>
              <w:pStyle w:val="TAL"/>
              <w:rPr>
                <w:u w:val="single"/>
              </w:rPr>
            </w:pPr>
            <w:r w:rsidRPr="004E64CD">
              <w:rPr>
                <w:rFonts w:cs="Arial"/>
                <w:lang w:eastAsia="zh-CN"/>
              </w:rPr>
              <w:t>A3-offset = -15dB</w:t>
            </w:r>
          </w:p>
        </w:tc>
      </w:tr>
      <w:tr w:rsidR="00441560" w:rsidRPr="00D0162F" w14:paraId="4CA2DEF6"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732B052C" w14:textId="2A61E2C6" w:rsidR="00441560" w:rsidRPr="00D0162F" w:rsidRDefault="00441560" w:rsidP="00441560">
            <w:pPr>
              <w:pStyle w:val="TAL"/>
              <w:rPr>
                <w:shd w:val="clear" w:color="auto" w:fill="FFFFFF"/>
              </w:rPr>
            </w:pPr>
            <w:r w:rsidRPr="00D0162F">
              <w:t>7.5.5.1 NR SA FR2 SSB-based beam failure detection and link recovery in non-DRX</w:t>
            </w:r>
          </w:p>
        </w:tc>
        <w:tc>
          <w:tcPr>
            <w:tcW w:w="4078" w:type="dxa"/>
            <w:gridSpan w:val="2"/>
            <w:tcBorders>
              <w:top w:val="single" w:sz="4" w:space="0" w:color="auto"/>
              <w:left w:val="single" w:sz="4" w:space="0" w:color="auto"/>
              <w:bottom w:val="single" w:sz="4" w:space="0" w:color="auto"/>
              <w:right w:val="single" w:sz="4" w:space="0" w:color="auto"/>
            </w:tcBorders>
          </w:tcPr>
          <w:p w14:paraId="0845973B" w14:textId="77777777" w:rsidR="00441560" w:rsidRPr="00D0162F" w:rsidRDefault="00441560" w:rsidP="00441560">
            <w:pPr>
              <w:pStyle w:val="TAL"/>
              <w:rPr>
                <w:u w:val="single"/>
              </w:rPr>
            </w:pPr>
            <w:r w:rsidRPr="00D0162F">
              <w:rPr>
                <w:u w:val="single"/>
              </w:rPr>
              <w:t>During T1:</w:t>
            </w:r>
          </w:p>
          <w:p w14:paraId="70C768FB" w14:textId="77777777" w:rsidR="00441560" w:rsidRPr="00D0162F" w:rsidRDefault="00441560" w:rsidP="00441560">
            <w:pPr>
              <w:pStyle w:val="TAL"/>
              <w:rPr>
                <w:u w:val="single"/>
              </w:rPr>
            </w:pPr>
            <w:r w:rsidRPr="00D0162F">
              <w:rPr>
                <w:u w:val="single"/>
              </w:rPr>
              <w:t>SNR_SSB q</w:t>
            </w:r>
            <w:r w:rsidRPr="00D0162F">
              <w:rPr>
                <w:u w:val="single"/>
                <w:vertAlign w:val="subscript"/>
              </w:rPr>
              <w:t>0</w:t>
            </w:r>
            <w:r w:rsidRPr="00D0162F">
              <w:rPr>
                <w:u w:val="single"/>
              </w:rPr>
              <w:t>: 5 dB</w:t>
            </w:r>
          </w:p>
          <w:p w14:paraId="2D134804" w14:textId="77777777" w:rsidR="00441560" w:rsidRPr="00D0162F" w:rsidRDefault="00441560" w:rsidP="00441560">
            <w:pPr>
              <w:pStyle w:val="TAL"/>
              <w:rPr>
                <w:u w:val="single"/>
              </w:rPr>
            </w:pPr>
            <w:r w:rsidRPr="00D0162F">
              <w:rPr>
                <w:u w:val="single"/>
              </w:rPr>
              <w:t>SNR_SSB q</w:t>
            </w:r>
            <w:r w:rsidRPr="00D0162F">
              <w:rPr>
                <w:u w:val="single"/>
                <w:vertAlign w:val="subscript"/>
              </w:rPr>
              <w:t>1</w:t>
            </w:r>
            <w:r w:rsidRPr="00D0162F">
              <w:rPr>
                <w:u w:val="single"/>
              </w:rPr>
              <w:t>: 0.2 dB</w:t>
            </w:r>
          </w:p>
          <w:p w14:paraId="57BE8B68" w14:textId="77777777" w:rsidR="00441560" w:rsidRPr="00D0162F" w:rsidRDefault="00441560" w:rsidP="00441560">
            <w:pPr>
              <w:pStyle w:val="TAL"/>
              <w:rPr>
                <w:u w:val="single"/>
              </w:rPr>
            </w:pPr>
          </w:p>
          <w:p w14:paraId="43F6F956" w14:textId="77777777" w:rsidR="00441560" w:rsidRPr="00D0162F" w:rsidRDefault="00441560" w:rsidP="00441560">
            <w:pPr>
              <w:pStyle w:val="TAL"/>
              <w:rPr>
                <w:u w:val="single"/>
              </w:rPr>
            </w:pPr>
            <w:r w:rsidRPr="00D0162F">
              <w:rPr>
                <w:u w:val="single"/>
              </w:rPr>
              <w:t>During T2:</w:t>
            </w:r>
          </w:p>
          <w:p w14:paraId="74C828F0" w14:textId="77777777" w:rsidR="00441560" w:rsidRPr="00D0162F" w:rsidRDefault="00441560" w:rsidP="00441560">
            <w:pPr>
              <w:pStyle w:val="TAL"/>
              <w:rPr>
                <w:u w:val="single"/>
              </w:rPr>
            </w:pPr>
            <w:r w:rsidRPr="00D0162F">
              <w:rPr>
                <w:u w:val="single"/>
              </w:rPr>
              <w:t>SNR_SSB q</w:t>
            </w:r>
            <w:r w:rsidRPr="00D0162F">
              <w:rPr>
                <w:u w:val="single"/>
                <w:vertAlign w:val="subscript"/>
              </w:rPr>
              <w:t>0</w:t>
            </w:r>
            <w:r w:rsidRPr="00D0162F">
              <w:rPr>
                <w:u w:val="single"/>
              </w:rPr>
              <w:t>: -3 dB</w:t>
            </w:r>
          </w:p>
          <w:p w14:paraId="3DD77114" w14:textId="77777777" w:rsidR="00441560" w:rsidRPr="00D0162F" w:rsidRDefault="00441560" w:rsidP="00441560">
            <w:pPr>
              <w:pStyle w:val="TAL"/>
              <w:rPr>
                <w:u w:val="single"/>
              </w:rPr>
            </w:pPr>
            <w:r w:rsidRPr="00D0162F">
              <w:rPr>
                <w:u w:val="single"/>
              </w:rPr>
              <w:t>SNR_SSB q</w:t>
            </w:r>
            <w:r w:rsidRPr="00D0162F">
              <w:rPr>
                <w:u w:val="single"/>
                <w:vertAlign w:val="subscript"/>
              </w:rPr>
              <w:t>1</w:t>
            </w:r>
            <w:r w:rsidRPr="00D0162F">
              <w:rPr>
                <w:u w:val="single"/>
              </w:rPr>
              <w:t>: 0.2 dB</w:t>
            </w:r>
          </w:p>
          <w:p w14:paraId="0D19E9B4" w14:textId="77777777" w:rsidR="00441560" w:rsidRPr="00D0162F" w:rsidRDefault="00441560" w:rsidP="00441560">
            <w:pPr>
              <w:pStyle w:val="TAL"/>
              <w:rPr>
                <w:u w:val="single"/>
              </w:rPr>
            </w:pPr>
          </w:p>
          <w:p w14:paraId="36276546" w14:textId="77777777" w:rsidR="00441560" w:rsidRPr="00D0162F" w:rsidRDefault="00441560" w:rsidP="00441560">
            <w:pPr>
              <w:pStyle w:val="TAL"/>
              <w:rPr>
                <w:u w:val="single"/>
              </w:rPr>
            </w:pPr>
            <w:r w:rsidRPr="00D0162F">
              <w:rPr>
                <w:u w:val="single"/>
              </w:rPr>
              <w:t>During T3-T5:</w:t>
            </w:r>
          </w:p>
          <w:p w14:paraId="206501D4" w14:textId="77777777" w:rsidR="00441560" w:rsidRPr="00D0162F" w:rsidRDefault="00441560" w:rsidP="00441560">
            <w:pPr>
              <w:pStyle w:val="TAL"/>
              <w:rPr>
                <w:u w:val="single"/>
              </w:rPr>
            </w:pPr>
            <w:r w:rsidRPr="00D0162F">
              <w:rPr>
                <w:u w:val="single"/>
              </w:rPr>
              <w:t>SNR_SSB q</w:t>
            </w:r>
            <w:r w:rsidRPr="00D0162F">
              <w:rPr>
                <w:u w:val="single"/>
                <w:vertAlign w:val="subscript"/>
              </w:rPr>
              <w:t>0</w:t>
            </w:r>
            <w:r w:rsidRPr="00D0162F">
              <w:rPr>
                <w:u w:val="single"/>
              </w:rPr>
              <w:t>: -12 dB</w:t>
            </w:r>
          </w:p>
          <w:p w14:paraId="5E03DBDC" w14:textId="77777777" w:rsidR="00441560" w:rsidRPr="00D0162F" w:rsidRDefault="00441560" w:rsidP="00441560">
            <w:pPr>
              <w:pStyle w:val="TAL"/>
              <w:rPr>
                <w:u w:val="single"/>
              </w:rPr>
            </w:pPr>
            <w:r w:rsidRPr="00D0162F">
              <w:rPr>
                <w:u w:val="single"/>
              </w:rPr>
              <w:t>SNR_SSB q</w:t>
            </w:r>
            <w:r w:rsidRPr="00D0162F">
              <w:rPr>
                <w:u w:val="single"/>
                <w:vertAlign w:val="subscript"/>
              </w:rPr>
              <w:t>1</w:t>
            </w:r>
            <w:r w:rsidRPr="00D0162F">
              <w:rPr>
                <w:u w:val="single"/>
              </w:rPr>
              <w:t>: 20.2 dB</w:t>
            </w:r>
          </w:p>
          <w:p w14:paraId="55166974" w14:textId="77777777" w:rsidR="00441560" w:rsidRPr="00D0162F" w:rsidRDefault="00441560" w:rsidP="00441560">
            <w:pPr>
              <w:pStyle w:val="TAL"/>
              <w:rPr>
                <w:rFonts w:eastAsia="MS Mincho"/>
                <w:u w:val="single"/>
              </w:rPr>
            </w:pPr>
          </w:p>
          <w:p w14:paraId="57D85B82" w14:textId="22DA8C84" w:rsidR="00441560" w:rsidRPr="00D0162F" w:rsidRDefault="00441560" w:rsidP="00441560">
            <w:pPr>
              <w:pStyle w:val="TAL"/>
              <w:rPr>
                <w:rFonts w:eastAsiaTheme="minorEastAsia"/>
                <w:u w:val="single"/>
                <w:lang w:eastAsia="zh-CN"/>
              </w:rPr>
            </w:pPr>
            <w:r w:rsidRPr="00D0162F">
              <w:rPr>
                <w:rFonts w:eastAsiaTheme="minorEastAsia"/>
                <w:u w:val="single"/>
                <w:lang w:eastAsia="zh-CN"/>
              </w:rPr>
              <w:t xml:space="preserve">In </w:t>
            </w:r>
            <w:r w:rsidR="00AE4493" w:rsidRPr="00D0162F">
              <w:rPr>
                <w:rFonts w:eastAsiaTheme="minorEastAsia"/>
                <w:u w:val="single"/>
                <w:lang w:eastAsia="zh-CN"/>
              </w:rPr>
              <w:t>signalling</w:t>
            </w:r>
            <w:r w:rsidRPr="00D0162F">
              <w:rPr>
                <w:rFonts w:eastAsiaTheme="minorEastAsia"/>
                <w:u w:val="single"/>
                <w:lang w:eastAsia="zh-CN"/>
              </w:rPr>
              <w:t>:</w:t>
            </w:r>
          </w:p>
          <w:p w14:paraId="223B784C" w14:textId="77777777" w:rsidR="00441560" w:rsidRPr="00D0162F" w:rsidRDefault="00441560" w:rsidP="00441560">
            <w:pPr>
              <w:pStyle w:val="TAL"/>
              <w:rPr>
                <w:rFonts w:eastAsiaTheme="minorEastAsia"/>
                <w:u w:val="single"/>
                <w:lang w:eastAsia="zh-CN"/>
              </w:rPr>
            </w:pPr>
            <w:r w:rsidRPr="00D0162F">
              <w:rPr>
                <w:rFonts w:eastAsiaTheme="minorEastAsia"/>
                <w:u w:val="single"/>
                <w:lang w:eastAsia="zh-CN"/>
              </w:rPr>
              <w:t>rsrp-ThresholdSSB: -95 dBm/120kHz for Config 1</w:t>
            </w:r>
          </w:p>
          <w:p w14:paraId="5E82CEEE" w14:textId="77777777" w:rsidR="00441560" w:rsidRPr="00D0162F" w:rsidRDefault="00441560" w:rsidP="00441560">
            <w:pPr>
              <w:pStyle w:val="TAL"/>
              <w:rPr>
                <w:rFonts w:eastAsiaTheme="minorEastAsia"/>
                <w:u w:val="single"/>
                <w:lang w:eastAsia="zh-CN"/>
              </w:rPr>
            </w:pPr>
          </w:p>
          <w:p w14:paraId="54726FB4" w14:textId="5B4959B3" w:rsidR="00441560" w:rsidRPr="00D0162F" w:rsidRDefault="00441560" w:rsidP="00441560">
            <w:pPr>
              <w:pStyle w:val="TAL"/>
              <w:rPr>
                <w:u w:val="single"/>
              </w:rPr>
            </w:pPr>
            <w:r w:rsidRPr="00D0162F">
              <w:rPr>
                <w:rFonts w:eastAsiaTheme="minorEastAsia"/>
                <w:u w:val="single"/>
                <w:lang w:eastAsia="zh-CN"/>
              </w:rPr>
              <w:t>rsrp-ThresholdSSB: -92 dBm/240kHz for Config 2</w:t>
            </w:r>
          </w:p>
        </w:tc>
        <w:tc>
          <w:tcPr>
            <w:tcW w:w="1643" w:type="dxa"/>
            <w:tcBorders>
              <w:top w:val="single" w:sz="4" w:space="0" w:color="auto"/>
              <w:left w:val="single" w:sz="4" w:space="0" w:color="auto"/>
              <w:bottom w:val="single" w:sz="4" w:space="0" w:color="auto"/>
              <w:right w:val="single" w:sz="4" w:space="0" w:color="auto"/>
            </w:tcBorders>
          </w:tcPr>
          <w:p w14:paraId="28030EAE" w14:textId="77777777" w:rsidR="00441560" w:rsidRPr="00D0162F" w:rsidRDefault="00441560" w:rsidP="00441560">
            <w:pPr>
              <w:pStyle w:val="TAL"/>
              <w:rPr>
                <w:rFonts w:eastAsia="MS Mincho"/>
                <w:u w:val="single"/>
              </w:rPr>
            </w:pPr>
          </w:p>
          <w:p w14:paraId="1856FD35" w14:textId="77777777" w:rsidR="00441560" w:rsidRPr="00D0162F" w:rsidRDefault="00441560" w:rsidP="00441560">
            <w:pPr>
              <w:pStyle w:val="TAL"/>
              <w:rPr>
                <w:rFonts w:eastAsiaTheme="minorEastAsia"/>
                <w:u w:val="single"/>
                <w:lang w:eastAsia="zh-CN"/>
              </w:rPr>
            </w:pPr>
            <w:r w:rsidRPr="00D0162F">
              <w:rPr>
                <w:rFonts w:eastAsiaTheme="minorEastAsia"/>
                <w:u w:val="single"/>
                <w:lang w:eastAsia="zh-CN"/>
              </w:rPr>
              <w:t>+8.70 dB</w:t>
            </w:r>
          </w:p>
          <w:p w14:paraId="5C3CA57B" w14:textId="77777777" w:rsidR="00441560" w:rsidRPr="00D0162F" w:rsidRDefault="00441560" w:rsidP="00441560">
            <w:pPr>
              <w:pStyle w:val="TAL"/>
              <w:rPr>
                <w:rFonts w:eastAsiaTheme="minorEastAsia"/>
                <w:u w:val="single"/>
                <w:lang w:eastAsia="zh-CN"/>
              </w:rPr>
            </w:pPr>
            <w:r w:rsidRPr="00D0162F">
              <w:rPr>
                <w:rFonts w:eastAsiaTheme="minorEastAsia"/>
                <w:u w:val="single"/>
                <w:lang w:eastAsia="zh-CN"/>
              </w:rPr>
              <w:t>0 dB</w:t>
            </w:r>
          </w:p>
          <w:p w14:paraId="1DA5479D" w14:textId="77777777" w:rsidR="00441560" w:rsidRPr="00D0162F" w:rsidRDefault="00441560" w:rsidP="00441560">
            <w:pPr>
              <w:pStyle w:val="TAL"/>
              <w:rPr>
                <w:rFonts w:eastAsiaTheme="minorEastAsia"/>
                <w:u w:val="single"/>
                <w:lang w:eastAsia="zh-CN"/>
              </w:rPr>
            </w:pPr>
          </w:p>
          <w:p w14:paraId="68B90309" w14:textId="77777777" w:rsidR="00441560" w:rsidRPr="00D0162F" w:rsidRDefault="00441560" w:rsidP="00441560">
            <w:pPr>
              <w:pStyle w:val="TAL"/>
              <w:rPr>
                <w:rFonts w:eastAsiaTheme="minorEastAsia"/>
                <w:u w:val="single"/>
                <w:lang w:eastAsia="zh-CN"/>
              </w:rPr>
            </w:pPr>
          </w:p>
          <w:p w14:paraId="1CB66888" w14:textId="77777777" w:rsidR="00441560" w:rsidRPr="00D0162F" w:rsidRDefault="00441560" w:rsidP="00441560">
            <w:pPr>
              <w:pStyle w:val="TAL"/>
              <w:rPr>
                <w:rFonts w:eastAsiaTheme="minorEastAsia"/>
                <w:u w:val="single"/>
                <w:lang w:eastAsia="zh-CN"/>
              </w:rPr>
            </w:pPr>
            <w:r w:rsidRPr="00D0162F">
              <w:rPr>
                <w:rFonts w:eastAsiaTheme="minorEastAsia"/>
                <w:u w:val="single"/>
                <w:lang w:eastAsia="zh-CN"/>
              </w:rPr>
              <w:t>+8.70 dB</w:t>
            </w:r>
          </w:p>
          <w:p w14:paraId="1CD4F157" w14:textId="77777777" w:rsidR="00441560" w:rsidRPr="00D0162F" w:rsidRDefault="00441560" w:rsidP="00441560">
            <w:pPr>
              <w:pStyle w:val="TAL"/>
              <w:rPr>
                <w:rFonts w:eastAsiaTheme="minorEastAsia"/>
                <w:u w:val="single"/>
                <w:lang w:eastAsia="zh-CN"/>
              </w:rPr>
            </w:pPr>
            <w:r w:rsidRPr="00D0162F">
              <w:rPr>
                <w:rFonts w:eastAsiaTheme="minorEastAsia"/>
                <w:u w:val="single"/>
                <w:lang w:eastAsia="zh-CN"/>
              </w:rPr>
              <w:t>0 dB</w:t>
            </w:r>
          </w:p>
          <w:p w14:paraId="303B5878" w14:textId="77777777" w:rsidR="00441560" w:rsidRPr="00D0162F" w:rsidRDefault="00441560" w:rsidP="00441560">
            <w:pPr>
              <w:pStyle w:val="TAL"/>
              <w:rPr>
                <w:rFonts w:eastAsiaTheme="minorEastAsia"/>
                <w:u w:val="single"/>
                <w:lang w:eastAsia="zh-CN"/>
              </w:rPr>
            </w:pPr>
          </w:p>
          <w:p w14:paraId="6FBDC078" w14:textId="77777777" w:rsidR="00441560" w:rsidRPr="00D0162F" w:rsidRDefault="00441560" w:rsidP="00441560">
            <w:pPr>
              <w:pStyle w:val="TAL"/>
              <w:rPr>
                <w:rFonts w:eastAsiaTheme="minorEastAsia"/>
                <w:u w:val="single"/>
                <w:lang w:eastAsia="zh-CN"/>
              </w:rPr>
            </w:pPr>
          </w:p>
          <w:p w14:paraId="5D8DA35E" w14:textId="77777777" w:rsidR="00441560" w:rsidRPr="00D0162F" w:rsidRDefault="00441560" w:rsidP="00441560">
            <w:pPr>
              <w:pStyle w:val="TAL"/>
              <w:rPr>
                <w:rFonts w:eastAsiaTheme="minorEastAsia"/>
                <w:u w:val="single"/>
                <w:lang w:eastAsia="zh-CN"/>
              </w:rPr>
            </w:pPr>
            <w:r w:rsidRPr="00D0162F">
              <w:rPr>
                <w:rFonts w:eastAsiaTheme="minorEastAsia"/>
                <w:u w:val="single"/>
                <w:lang w:eastAsia="zh-CN"/>
              </w:rPr>
              <w:t>0 dB</w:t>
            </w:r>
          </w:p>
          <w:p w14:paraId="1DC13D05" w14:textId="77777777" w:rsidR="00441560" w:rsidRPr="00D0162F" w:rsidRDefault="00441560" w:rsidP="00441560">
            <w:pPr>
              <w:pStyle w:val="TAL"/>
              <w:rPr>
                <w:rFonts w:eastAsiaTheme="minorEastAsia"/>
                <w:u w:val="single"/>
                <w:lang w:eastAsia="zh-CN"/>
              </w:rPr>
            </w:pPr>
            <w:r w:rsidRPr="00D0162F">
              <w:rPr>
                <w:rFonts w:eastAsiaTheme="minorEastAsia"/>
                <w:u w:val="single"/>
                <w:lang w:eastAsia="zh-CN"/>
              </w:rPr>
              <w:t>-0.2 dB</w:t>
            </w:r>
          </w:p>
          <w:p w14:paraId="194EA390" w14:textId="77777777" w:rsidR="00441560" w:rsidRPr="00D0162F" w:rsidRDefault="00441560" w:rsidP="00441560">
            <w:pPr>
              <w:pStyle w:val="TAL"/>
              <w:rPr>
                <w:rFonts w:eastAsiaTheme="minorEastAsia"/>
                <w:u w:val="single"/>
                <w:lang w:eastAsia="zh-CN"/>
              </w:rPr>
            </w:pPr>
          </w:p>
          <w:p w14:paraId="78E58E5F" w14:textId="77777777" w:rsidR="00441560" w:rsidRPr="00D0162F" w:rsidRDefault="00441560" w:rsidP="00441560">
            <w:pPr>
              <w:pStyle w:val="TAL"/>
              <w:rPr>
                <w:rFonts w:eastAsiaTheme="minorEastAsia"/>
                <w:u w:val="single"/>
                <w:lang w:eastAsia="zh-CN"/>
              </w:rPr>
            </w:pPr>
          </w:p>
          <w:p w14:paraId="1993C228" w14:textId="77777777" w:rsidR="00441560" w:rsidRPr="00D0162F" w:rsidRDefault="00441560" w:rsidP="00441560">
            <w:pPr>
              <w:pStyle w:val="TAL"/>
              <w:rPr>
                <w:rFonts w:eastAsiaTheme="minorEastAsia"/>
                <w:u w:val="single"/>
                <w:lang w:eastAsia="zh-CN"/>
              </w:rPr>
            </w:pPr>
            <w:r w:rsidRPr="00D0162F">
              <w:rPr>
                <w:rFonts w:eastAsiaTheme="minorEastAsia"/>
                <w:u w:val="single"/>
                <w:lang w:eastAsia="zh-CN"/>
              </w:rPr>
              <w:t>-14 dB</w:t>
            </w:r>
          </w:p>
          <w:p w14:paraId="548C44E2" w14:textId="77777777" w:rsidR="00441560" w:rsidRPr="00D0162F" w:rsidRDefault="00441560" w:rsidP="00441560">
            <w:pPr>
              <w:pStyle w:val="TAL"/>
              <w:rPr>
                <w:rFonts w:eastAsiaTheme="minorEastAsia"/>
                <w:u w:val="single"/>
                <w:lang w:eastAsia="zh-CN"/>
              </w:rPr>
            </w:pPr>
          </w:p>
          <w:p w14:paraId="45343D02" w14:textId="243B6F77" w:rsidR="00441560" w:rsidRPr="00D0162F" w:rsidRDefault="00441560" w:rsidP="00441560">
            <w:pPr>
              <w:pStyle w:val="TAL"/>
              <w:rPr>
                <w:u w:val="single"/>
              </w:rPr>
            </w:pPr>
            <w:r w:rsidRPr="00D0162F">
              <w:rPr>
                <w:rFonts w:eastAsiaTheme="minorEastAsia"/>
                <w:u w:val="single"/>
                <w:lang w:eastAsia="zh-CN"/>
              </w:rPr>
              <w:t>-14 dB</w:t>
            </w:r>
          </w:p>
        </w:tc>
        <w:tc>
          <w:tcPr>
            <w:tcW w:w="2573" w:type="dxa"/>
            <w:tcBorders>
              <w:top w:val="single" w:sz="4" w:space="0" w:color="auto"/>
              <w:left w:val="single" w:sz="4" w:space="0" w:color="auto"/>
              <w:bottom w:val="single" w:sz="4" w:space="0" w:color="auto"/>
              <w:right w:val="single" w:sz="4" w:space="0" w:color="auto"/>
            </w:tcBorders>
          </w:tcPr>
          <w:p w14:paraId="172FE826" w14:textId="77777777" w:rsidR="00441560" w:rsidRPr="00D0162F" w:rsidRDefault="00441560" w:rsidP="00441560">
            <w:pPr>
              <w:pStyle w:val="TAL"/>
              <w:rPr>
                <w:u w:val="single"/>
              </w:rPr>
            </w:pPr>
            <w:r w:rsidRPr="00D0162F">
              <w:rPr>
                <w:u w:val="single"/>
              </w:rPr>
              <w:t>During T1:</w:t>
            </w:r>
          </w:p>
          <w:p w14:paraId="23E9AAF6" w14:textId="77777777" w:rsidR="00441560" w:rsidRPr="00D0162F" w:rsidRDefault="00441560" w:rsidP="00441560">
            <w:pPr>
              <w:pStyle w:val="TAL"/>
              <w:rPr>
                <w:u w:val="single"/>
              </w:rPr>
            </w:pPr>
            <w:r w:rsidRPr="00D0162F">
              <w:rPr>
                <w:u w:val="single"/>
              </w:rPr>
              <w:t>SNR_SSB q</w:t>
            </w:r>
            <w:r w:rsidRPr="00D0162F">
              <w:rPr>
                <w:u w:val="single"/>
                <w:vertAlign w:val="subscript"/>
              </w:rPr>
              <w:t>0</w:t>
            </w:r>
            <w:r w:rsidRPr="00D0162F">
              <w:rPr>
                <w:u w:val="single"/>
              </w:rPr>
              <w:t>: 13.7 dB</w:t>
            </w:r>
          </w:p>
          <w:p w14:paraId="565058D6" w14:textId="77777777" w:rsidR="00441560" w:rsidRPr="00D0162F" w:rsidRDefault="00441560" w:rsidP="00441560">
            <w:pPr>
              <w:pStyle w:val="TAL"/>
              <w:rPr>
                <w:u w:val="single"/>
              </w:rPr>
            </w:pPr>
            <w:r w:rsidRPr="00D0162F">
              <w:rPr>
                <w:u w:val="single"/>
              </w:rPr>
              <w:t>SNR_SSB q</w:t>
            </w:r>
            <w:r w:rsidRPr="00D0162F">
              <w:rPr>
                <w:u w:val="single"/>
                <w:vertAlign w:val="subscript"/>
              </w:rPr>
              <w:t>1</w:t>
            </w:r>
            <w:r w:rsidRPr="00D0162F">
              <w:rPr>
                <w:u w:val="single"/>
              </w:rPr>
              <w:t>: 0.2 dB</w:t>
            </w:r>
          </w:p>
          <w:p w14:paraId="636CEFCB" w14:textId="77777777" w:rsidR="00441560" w:rsidRPr="00D0162F" w:rsidRDefault="00441560" w:rsidP="00441560">
            <w:pPr>
              <w:pStyle w:val="TAL"/>
              <w:rPr>
                <w:u w:val="single"/>
              </w:rPr>
            </w:pPr>
          </w:p>
          <w:p w14:paraId="653827B8" w14:textId="77777777" w:rsidR="00441560" w:rsidRPr="00D0162F" w:rsidRDefault="00441560" w:rsidP="00441560">
            <w:pPr>
              <w:pStyle w:val="TAL"/>
              <w:rPr>
                <w:u w:val="single"/>
              </w:rPr>
            </w:pPr>
            <w:r w:rsidRPr="00D0162F">
              <w:rPr>
                <w:u w:val="single"/>
              </w:rPr>
              <w:t>During T2:</w:t>
            </w:r>
          </w:p>
          <w:p w14:paraId="3658AA0B" w14:textId="77777777" w:rsidR="00441560" w:rsidRPr="00D0162F" w:rsidRDefault="00441560" w:rsidP="00441560">
            <w:pPr>
              <w:pStyle w:val="TAL"/>
              <w:rPr>
                <w:u w:val="single"/>
              </w:rPr>
            </w:pPr>
            <w:r w:rsidRPr="00D0162F">
              <w:rPr>
                <w:u w:val="single"/>
              </w:rPr>
              <w:t>SNR_SSB q</w:t>
            </w:r>
            <w:r w:rsidRPr="00D0162F">
              <w:rPr>
                <w:u w:val="single"/>
                <w:vertAlign w:val="subscript"/>
              </w:rPr>
              <w:t>0</w:t>
            </w:r>
            <w:r w:rsidRPr="00D0162F">
              <w:rPr>
                <w:u w:val="single"/>
              </w:rPr>
              <w:t>: 5.7 dB</w:t>
            </w:r>
          </w:p>
          <w:p w14:paraId="02802691" w14:textId="77777777" w:rsidR="00441560" w:rsidRPr="00D0162F" w:rsidRDefault="00441560" w:rsidP="00441560">
            <w:pPr>
              <w:pStyle w:val="TAL"/>
              <w:rPr>
                <w:u w:val="single"/>
              </w:rPr>
            </w:pPr>
            <w:r w:rsidRPr="00D0162F">
              <w:rPr>
                <w:u w:val="single"/>
              </w:rPr>
              <w:t>SNR_SSB q</w:t>
            </w:r>
            <w:r w:rsidRPr="00D0162F">
              <w:rPr>
                <w:u w:val="single"/>
                <w:vertAlign w:val="subscript"/>
              </w:rPr>
              <w:t>1</w:t>
            </w:r>
            <w:r w:rsidRPr="00D0162F">
              <w:rPr>
                <w:u w:val="single"/>
              </w:rPr>
              <w:t>: 0.2 dB</w:t>
            </w:r>
          </w:p>
          <w:p w14:paraId="09542F7E" w14:textId="77777777" w:rsidR="00441560" w:rsidRPr="00D0162F" w:rsidRDefault="00441560" w:rsidP="00441560">
            <w:pPr>
              <w:pStyle w:val="TAL"/>
              <w:rPr>
                <w:u w:val="single"/>
              </w:rPr>
            </w:pPr>
          </w:p>
          <w:p w14:paraId="7DAEABB2" w14:textId="77777777" w:rsidR="00441560" w:rsidRPr="00D0162F" w:rsidRDefault="00441560" w:rsidP="00441560">
            <w:pPr>
              <w:pStyle w:val="TAL"/>
              <w:rPr>
                <w:u w:val="single"/>
              </w:rPr>
            </w:pPr>
            <w:r w:rsidRPr="00D0162F">
              <w:rPr>
                <w:u w:val="single"/>
              </w:rPr>
              <w:t>During T3-T5:</w:t>
            </w:r>
          </w:p>
          <w:p w14:paraId="30FDC1F8" w14:textId="77777777" w:rsidR="00441560" w:rsidRPr="00D0162F" w:rsidRDefault="00441560" w:rsidP="00441560">
            <w:pPr>
              <w:pStyle w:val="TAL"/>
              <w:rPr>
                <w:u w:val="single"/>
              </w:rPr>
            </w:pPr>
            <w:r w:rsidRPr="00D0162F">
              <w:rPr>
                <w:u w:val="single"/>
              </w:rPr>
              <w:t>SNR_SSB q</w:t>
            </w:r>
            <w:r w:rsidRPr="00D0162F">
              <w:rPr>
                <w:u w:val="single"/>
                <w:vertAlign w:val="subscript"/>
              </w:rPr>
              <w:t>0</w:t>
            </w:r>
            <w:r w:rsidRPr="00D0162F">
              <w:rPr>
                <w:u w:val="single"/>
              </w:rPr>
              <w:t>: -12 dB</w:t>
            </w:r>
          </w:p>
          <w:p w14:paraId="12070A75" w14:textId="77777777" w:rsidR="00441560" w:rsidRPr="00D0162F" w:rsidRDefault="00441560" w:rsidP="00441560">
            <w:pPr>
              <w:pStyle w:val="TAL"/>
              <w:rPr>
                <w:u w:val="single"/>
              </w:rPr>
            </w:pPr>
            <w:r w:rsidRPr="00D0162F">
              <w:rPr>
                <w:u w:val="single"/>
              </w:rPr>
              <w:t>SNR_SSB q</w:t>
            </w:r>
            <w:r w:rsidRPr="00D0162F">
              <w:rPr>
                <w:u w:val="single"/>
                <w:vertAlign w:val="subscript"/>
              </w:rPr>
              <w:t>1</w:t>
            </w:r>
            <w:r w:rsidRPr="00D0162F">
              <w:rPr>
                <w:u w:val="single"/>
              </w:rPr>
              <w:t>: 20 dB</w:t>
            </w:r>
          </w:p>
          <w:p w14:paraId="3328E94C" w14:textId="77777777" w:rsidR="00441560" w:rsidRPr="00D0162F" w:rsidRDefault="00441560" w:rsidP="00441560">
            <w:pPr>
              <w:pStyle w:val="TAL"/>
              <w:rPr>
                <w:rFonts w:eastAsia="MS Mincho"/>
                <w:u w:val="single"/>
              </w:rPr>
            </w:pPr>
          </w:p>
          <w:p w14:paraId="438AC454" w14:textId="7DBA6F34" w:rsidR="00441560" w:rsidRPr="00D0162F" w:rsidRDefault="00441560" w:rsidP="00441560">
            <w:pPr>
              <w:pStyle w:val="TAL"/>
              <w:rPr>
                <w:rFonts w:eastAsiaTheme="minorEastAsia"/>
                <w:u w:val="single"/>
                <w:lang w:eastAsia="zh-CN"/>
              </w:rPr>
            </w:pPr>
            <w:r w:rsidRPr="00D0162F">
              <w:rPr>
                <w:rFonts w:eastAsiaTheme="minorEastAsia"/>
                <w:u w:val="single"/>
                <w:lang w:eastAsia="zh-CN"/>
              </w:rPr>
              <w:t xml:space="preserve">In </w:t>
            </w:r>
            <w:r w:rsidR="00AE4493" w:rsidRPr="00D0162F">
              <w:rPr>
                <w:rFonts w:eastAsiaTheme="minorEastAsia"/>
                <w:u w:val="single"/>
                <w:lang w:eastAsia="zh-CN"/>
              </w:rPr>
              <w:t>signalling</w:t>
            </w:r>
            <w:r w:rsidRPr="00D0162F">
              <w:rPr>
                <w:rFonts w:eastAsiaTheme="minorEastAsia"/>
                <w:u w:val="single"/>
                <w:lang w:eastAsia="zh-CN"/>
              </w:rPr>
              <w:t>:</w:t>
            </w:r>
          </w:p>
          <w:p w14:paraId="3D9A9B70" w14:textId="77777777" w:rsidR="00441560" w:rsidRPr="00D0162F" w:rsidRDefault="00441560" w:rsidP="00441560">
            <w:pPr>
              <w:pStyle w:val="TAL"/>
              <w:rPr>
                <w:rFonts w:eastAsiaTheme="minorEastAsia"/>
                <w:u w:val="single"/>
                <w:lang w:eastAsia="zh-CN"/>
              </w:rPr>
            </w:pPr>
            <w:r w:rsidRPr="00D0162F">
              <w:rPr>
                <w:rFonts w:eastAsiaTheme="minorEastAsia"/>
                <w:u w:val="single"/>
                <w:lang w:eastAsia="zh-CN"/>
              </w:rPr>
              <w:t>rsrp-ThresholdSSB: -109 dBm/120kHz for Config 1</w:t>
            </w:r>
          </w:p>
          <w:p w14:paraId="00154FCB" w14:textId="6F49F81E" w:rsidR="00441560" w:rsidRPr="00D0162F" w:rsidRDefault="00441560" w:rsidP="00441560">
            <w:pPr>
              <w:pStyle w:val="TAL"/>
              <w:rPr>
                <w:u w:val="single"/>
              </w:rPr>
            </w:pPr>
            <w:r w:rsidRPr="00D0162F">
              <w:rPr>
                <w:rFonts w:eastAsiaTheme="minorEastAsia"/>
                <w:u w:val="single"/>
                <w:lang w:eastAsia="zh-CN"/>
              </w:rPr>
              <w:t>srp-ThresholdSSB: -106 dBm/240kHz for Config 2</w:t>
            </w:r>
          </w:p>
        </w:tc>
      </w:tr>
      <w:tr w:rsidR="00441560" w:rsidRPr="00D0162F" w14:paraId="250E4DD9"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354B6B33" w14:textId="03C08E57" w:rsidR="00441560" w:rsidRPr="00D0162F" w:rsidRDefault="00441560" w:rsidP="00441560">
            <w:pPr>
              <w:pStyle w:val="TAL"/>
              <w:rPr>
                <w:shd w:val="clear" w:color="auto" w:fill="FFFFFF"/>
              </w:rPr>
            </w:pPr>
            <w:r w:rsidRPr="00D0162F">
              <w:t>7.5.5.2 NR SA FR2 SSB-based beam failure detection and link recovery in DRX</w:t>
            </w:r>
          </w:p>
        </w:tc>
        <w:tc>
          <w:tcPr>
            <w:tcW w:w="4078" w:type="dxa"/>
            <w:gridSpan w:val="2"/>
            <w:tcBorders>
              <w:top w:val="single" w:sz="4" w:space="0" w:color="auto"/>
              <w:left w:val="single" w:sz="4" w:space="0" w:color="auto"/>
              <w:bottom w:val="single" w:sz="4" w:space="0" w:color="auto"/>
              <w:right w:val="single" w:sz="4" w:space="0" w:color="auto"/>
            </w:tcBorders>
          </w:tcPr>
          <w:p w14:paraId="295C6310" w14:textId="0D214167" w:rsidR="00441560" w:rsidRPr="00D0162F" w:rsidRDefault="00441560" w:rsidP="00441560">
            <w:pPr>
              <w:pStyle w:val="TAL"/>
              <w:rPr>
                <w:u w:val="single"/>
              </w:rPr>
            </w:pPr>
            <w:r w:rsidRPr="00D0162F">
              <w:rPr>
                <w:u w:val="single"/>
                <w:lang w:eastAsia="zh-CN"/>
              </w:rPr>
              <w:t>Same as 7.5.5.1</w:t>
            </w:r>
          </w:p>
        </w:tc>
        <w:tc>
          <w:tcPr>
            <w:tcW w:w="1643" w:type="dxa"/>
            <w:tcBorders>
              <w:top w:val="single" w:sz="4" w:space="0" w:color="auto"/>
              <w:left w:val="single" w:sz="4" w:space="0" w:color="auto"/>
              <w:bottom w:val="single" w:sz="4" w:space="0" w:color="auto"/>
              <w:right w:val="single" w:sz="4" w:space="0" w:color="auto"/>
            </w:tcBorders>
          </w:tcPr>
          <w:p w14:paraId="585126FE" w14:textId="4FD6BCD2" w:rsidR="00441560" w:rsidRPr="00D0162F" w:rsidRDefault="00441560" w:rsidP="00441560">
            <w:pPr>
              <w:pStyle w:val="TAL"/>
              <w:rPr>
                <w:u w:val="single"/>
              </w:rPr>
            </w:pPr>
            <w:r w:rsidRPr="00D0162F">
              <w:rPr>
                <w:u w:val="single"/>
                <w:lang w:eastAsia="zh-CN"/>
              </w:rPr>
              <w:t>Same as 7.5.5.1</w:t>
            </w:r>
          </w:p>
        </w:tc>
        <w:tc>
          <w:tcPr>
            <w:tcW w:w="2573" w:type="dxa"/>
            <w:tcBorders>
              <w:top w:val="single" w:sz="4" w:space="0" w:color="auto"/>
              <w:left w:val="single" w:sz="4" w:space="0" w:color="auto"/>
              <w:bottom w:val="single" w:sz="4" w:space="0" w:color="auto"/>
              <w:right w:val="single" w:sz="4" w:space="0" w:color="auto"/>
            </w:tcBorders>
          </w:tcPr>
          <w:p w14:paraId="3C51B15F" w14:textId="7C16AB2A" w:rsidR="00441560" w:rsidRPr="00D0162F" w:rsidRDefault="00441560" w:rsidP="00441560">
            <w:pPr>
              <w:pStyle w:val="TAL"/>
              <w:rPr>
                <w:u w:val="single"/>
              </w:rPr>
            </w:pPr>
            <w:r w:rsidRPr="00D0162F">
              <w:rPr>
                <w:u w:val="single"/>
                <w:lang w:eastAsia="zh-CN"/>
              </w:rPr>
              <w:t>Same as 7.5.5.1</w:t>
            </w:r>
          </w:p>
        </w:tc>
      </w:tr>
      <w:tr w:rsidR="00441560" w:rsidRPr="00D0162F" w14:paraId="7B40CCAE"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01C26985" w14:textId="2E222523" w:rsidR="00441560" w:rsidRPr="00D0162F" w:rsidRDefault="00441560" w:rsidP="00441560">
            <w:pPr>
              <w:pStyle w:val="TAL"/>
            </w:pPr>
            <w:r w:rsidRPr="00D0162F">
              <w:t>7.5.5.3 NR SA FR2 CSI-RS-based beam failure detection and link recovery in non-DRX</w:t>
            </w:r>
          </w:p>
        </w:tc>
        <w:tc>
          <w:tcPr>
            <w:tcW w:w="4078" w:type="dxa"/>
            <w:gridSpan w:val="2"/>
            <w:tcBorders>
              <w:top w:val="single" w:sz="4" w:space="0" w:color="auto"/>
              <w:left w:val="single" w:sz="4" w:space="0" w:color="auto"/>
              <w:bottom w:val="single" w:sz="4" w:space="0" w:color="auto"/>
              <w:right w:val="single" w:sz="4" w:space="0" w:color="auto"/>
            </w:tcBorders>
          </w:tcPr>
          <w:p w14:paraId="4E3F5818" w14:textId="77777777" w:rsidR="00441560" w:rsidRPr="00D0162F" w:rsidRDefault="00441560" w:rsidP="00441560">
            <w:pPr>
              <w:pStyle w:val="TAL"/>
              <w:rPr>
                <w:u w:val="single"/>
              </w:rPr>
            </w:pPr>
            <w:r w:rsidRPr="00D0162F">
              <w:rPr>
                <w:u w:val="single"/>
              </w:rPr>
              <w:t>Noc = -104.7 dBm/120 kHz</w:t>
            </w:r>
          </w:p>
          <w:p w14:paraId="6F236383" w14:textId="77777777" w:rsidR="00441560" w:rsidRPr="00D0162F" w:rsidRDefault="00441560" w:rsidP="00441560">
            <w:pPr>
              <w:pStyle w:val="TAL"/>
              <w:rPr>
                <w:u w:val="single"/>
              </w:rPr>
            </w:pPr>
          </w:p>
          <w:p w14:paraId="3BAD8DC7" w14:textId="77777777" w:rsidR="00441560" w:rsidRPr="00D0162F" w:rsidRDefault="00441560" w:rsidP="00441560">
            <w:pPr>
              <w:pStyle w:val="TAL"/>
              <w:rPr>
                <w:rFonts w:cs="Arial"/>
                <w:vertAlign w:val="subscript"/>
              </w:rPr>
            </w:pPr>
            <w:r w:rsidRPr="00D0162F">
              <w:rPr>
                <w:rFonts w:cs="Arial"/>
              </w:rPr>
              <w:t>Ês</w:t>
            </w:r>
            <w:r w:rsidRPr="00D0162F">
              <w:rPr>
                <w:rFonts w:cs="Arial"/>
                <w:vertAlign w:val="subscript"/>
              </w:rPr>
              <w:t>1</w:t>
            </w:r>
            <w:r w:rsidRPr="00D0162F">
              <w:rPr>
                <w:rFonts w:cs="Arial"/>
              </w:rPr>
              <w:t xml:space="preserve"> / N</w:t>
            </w:r>
            <w:r w:rsidRPr="00D0162F">
              <w:rPr>
                <w:rFonts w:cs="Arial"/>
                <w:vertAlign w:val="subscript"/>
              </w:rPr>
              <w:t>oc</w:t>
            </w:r>
            <w:r w:rsidRPr="00D0162F">
              <w:rPr>
                <w:u w:val="single"/>
              </w:rPr>
              <w:t xml:space="preserve"> for CSI-RS set q0</w:t>
            </w:r>
          </w:p>
          <w:p w14:paraId="0C24E86F" w14:textId="77777777" w:rsidR="00441560" w:rsidRPr="00A91ADE" w:rsidRDefault="00441560" w:rsidP="00441560">
            <w:pPr>
              <w:pStyle w:val="TAL"/>
              <w:rPr>
                <w:u w:val="single"/>
                <w:lang w:val="fr-FR" w:eastAsia="zh-CN"/>
              </w:rPr>
            </w:pPr>
            <w:r w:rsidRPr="00A91ADE">
              <w:rPr>
                <w:u w:val="single"/>
                <w:lang w:val="fr-FR" w:eastAsia="zh-CN"/>
              </w:rPr>
              <w:t>T1: 5 dB</w:t>
            </w:r>
          </w:p>
          <w:p w14:paraId="7EF59554" w14:textId="77777777" w:rsidR="00441560" w:rsidRPr="00A91ADE" w:rsidRDefault="00441560" w:rsidP="00441560">
            <w:pPr>
              <w:pStyle w:val="TAL"/>
              <w:rPr>
                <w:u w:val="single"/>
                <w:lang w:val="fr-FR" w:eastAsia="zh-CN"/>
              </w:rPr>
            </w:pPr>
            <w:r w:rsidRPr="00A91ADE">
              <w:rPr>
                <w:u w:val="single"/>
                <w:lang w:val="fr-FR" w:eastAsia="zh-CN"/>
              </w:rPr>
              <w:t>T2: -3 dB</w:t>
            </w:r>
          </w:p>
          <w:p w14:paraId="2E6EC1C2" w14:textId="77777777" w:rsidR="00441560" w:rsidRPr="00A91ADE" w:rsidRDefault="00441560" w:rsidP="00441560">
            <w:pPr>
              <w:pStyle w:val="TAL"/>
              <w:rPr>
                <w:u w:val="single"/>
                <w:lang w:val="fr-FR" w:eastAsia="zh-CN"/>
              </w:rPr>
            </w:pPr>
            <w:r w:rsidRPr="00A91ADE">
              <w:rPr>
                <w:u w:val="single"/>
                <w:lang w:val="fr-FR" w:eastAsia="zh-CN"/>
              </w:rPr>
              <w:t>T3: -12 dB</w:t>
            </w:r>
          </w:p>
          <w:p w14:paraId="6A0C0E42" w14:textId="77777777" w:rsidR="00441560" w:rsidRPr="00A91ADE" w:rsidRDefault="00441560" w:rsidP="00441560">
            <w:pPr>
              <w:pStyle w:val="TAL"/>
              <w:rPr>
                <w:u w:val="single"/>
                <w:lang w:val="fr-FR" w:eastAsia="zh-CN"/>
              </w:rPr>
            </w:pPr>
            <w:r w:rsidRPr="00A91ADE">
              <w:rPr>
                <w:u w:val="single"/>
                <w:lang w:val="fr-FR" w:eastAsia="zh-CN"/>
              </w:rPr>
              <w:t>T4: -12 dB</w:t>
            </w:r>
          </w:p>
          <w:p w14:paraId="6B8BF18F" w14:textId="77777777" w:rsidR="00441560" w:rsidRPr="00D0162F" w:rsidRDefault="00441560" w:rsidP="00441560">
            <w:pPr>
              <w:pStyle w:val="TAL"/>
              <w:rPr>
                <w:u w:val="single"/>
                <w:lang w:eastAsia="zh-CN"/>
              </w:rPr>
            </w:pPr>
            <w:r w:rsidRPr="00D0162F">
              <w:rPr>
                <w:u w:val="single"/>
                <w:lang w:eastAsia="zh-CN"/>
              </w:rPr>
              <w:t>T5: -12 dB</w:t>
            </w:r>
          </w:p>
          <w:p w14:paraId="72BEF741" w14:textId="77777777" w:rsidR="00441560" w:rsidRPr="00D0162F" w:rsidRDefault="00441560" w:rsidP="00441560">
            <w:pPr>
              <w:pStyle w:val="TAL"/>
              <w:rPr>
                <w:u w:val="single"/>
                <w:lang w:eastAsia="zh-CN"/>
              </w:rPr>
            </w:pPr>
          </w:p>
          <w:p w14:paraId="23205FA4" w14:textId="77777777" w:rsidR="00441560" w:rsidRPr="00D0162F" w:rsidRDefault="00441560" w:rsidP="00441560">
            <w:pPr>
              <w:pStyle w:val="TAL"/>
              <w:rPr>
                <w:rFonts w:cs="Arial"/>
                <w:vertAlign w:val="subscript"/>
              </w:rPr>
            </w:pPr>
            <w:r w:rsidRPr="00D0162F">
              <w:rPr>
                <w:rFonts w:cs="Arial"/>
              </w:rPr>
              <w:t>Ês</w:t>
            </w:r>
            <w:r w:rsidRPr="00D0162F">
              <w:rPr>
                <w:rFonts w:cs="Arial"/>
                <w:vertAlign w:val="subscript"/>
              </w:rPr>
              <w:t>1</w:t>
            </w:r>
            <w:r w:rsidRPr="00D0162F">
              <w:rPr>
                <w:rFonts w:cs="Arial"/>
              </w:rPr>
              <w:t xml:space="preserve"> / N</w:t>
            </w:r>
            <w:r w:rsidRPr="00D0162F">
              <w:rPr>
                <w:rFonts w:cs="Arial"/>
                <w:vertAlign w:val="subscript"/>
              </w:rPr>
              <w:t>oc</w:t>
            </w:r>
            <w:r w:rsidRPr="00D0162F">
              <w:rPr>
                <w:u w:val="single"/>
              </w:rPr>
              <w:t xml:space="preserve"> for CSI-RS set q1</w:t>
            </w:r>
          </w:p>
          <w:p w14:paraId="2C01E721" w14:textId="77777777" w:rsidR="00441560" w:rsidRPr="00A91ADE" w:rsidRDefault="00441560" w:rsidP="00441560">
            <w:pPr>
              <w:pStyle w:val="TAL"/>
              <w:rPr>
                <w:u w:val="single"/>
                <w:lang w:val="fr-FR" w:eastAsia="zh-CN"/>
              </w:rPr>
            </w:pPr>
            <w:r w:rsidRPr="00A91ADE">
              <w:rPr>
                <w:u w:val="single"/>
                <w:lang w:val="fr-FR" w:eastAsia="zh-CN"/>
              </w:rPr>
              <w:t>T1: 0.2 dB</w:t>
            </w:r>
          </w:p>
          <w:p w14:paraId="600C9A94" w14:textId="77777777" w:rsidR="00441560" w:rsidRPr="00A91ADE" w:rsidRDefault="00441560" w:rsidP="00441560">
            <w:pPr>
              <w:pStyle w:val="TAL"/>
              <w:rPr>
                <w:u w:val="single"/>
                <w:lang w:val="fr-FR" w:eastAsia="zh-CN"/>
              </w:rPr>
            </w:pPr>
            <w:r w:rsidRPr="00A91ADE">
              <w:rPr>
                <w:u w:val="single"/>
                <w:lang w:val="fr-FR" w:eastAsia="zh-CN"/>
              </w:rPr>
              <w:t>T2: 0.2 dB</w:t>
            </w:r>
          </w:p>
          <w:p w14:paraId="5E930571" w14:textId="77777777" w:rsidR="00441560" w:rsidRPr="00A91ADE" w:rsidRDefault="00441560" w:rsidP="00441560">
            <w:pPr>
              <w:pStyle w:val="TAL"/>
              <w:rPr>
                <w:u w:val="single"/>
                <w:lang w:val="fr-FR" w:eastAsia="zh-CN"/>
              </w:rPr>
            </w:pPr>
            <w:r w:rsidRPr="00A91ADE">
              <w:rPr>
                <w:u w:val="single"/>
                <w:lang w:val="fr-FR" w:eastAsia="zh-CN"/>
              </w:rPr>
              <w:t>T3: 20.2 dB</w:t>
            </w:r>
          </w:p>
          <w:p w14:paraId="4944AC8C" w14:textId="77777777" w:rsidR="00441560" w:rsidRPr="00A91ADE" w:rsidRDefault="00441560" w:rsidP="00441560">
            <w:pPr>
              <w:pStyle w:val="TAL"/>
              <w:rPr>
                <w:u w:val="single"/>
                <w:lang w:val="fr-FR" w:eastAsia="zh-CN"/>
              </w:rPr>
            </w:pPr>
            <w:r w:rsidRPr="00A91ADE">
              <w:rPr>
                <w:u w:val="single"/>
                <w:lang w:val="fr-FR" w:eastAsia="zh-CN"/>
              </w:rPr>
              <w:t>T4: 20.2 dB</w:t>
            </w:r>
          </w:p>
          <w:p w14:paraId="6A9C514C" w14:textId="77777777" w:rsidR="00441560" w:rsidRPr="00D0162F" w:rsidRDefault="00441560" w:rsidP="00441560">
            <w:pPr>
              <w:pStyle w:val="TAL"/>
              <w:rPr>
                <w:u w:val="single"/>
                <w:lang w:eastAsia="zh-CN"/>
              </w:rPr>
            </w:pPr>
            <w:r w:rsidRPr="00D0162F">
              <w:rPr>
                <w:u w:val="single"/>
                <w:lang w:eastAsia="zh-CN"/>
              </w:rPr>
              <w:t>T5: 20.2 dB</w:t>
            </w:r>
          </w:p>
          <w:p w14:paraId="09E7B3AB" w14:textId="77777777" w:rsidR="00441560" w:rsidRPr="00D0162F" w:rsidRDefault="00441560" w:rsidP="00441560">
            <w:pPr>
              <w:pStyle w:val="TAL"/>
              <w:rPr>
                <w:u w:val="single"/>
                <w:lang w:eastAsia="zh-CN"/>
              </w:rPr>
            </w:pPr>
          </w:p>
          <w:p w14:paraId="1A56D22F" w14:textId="18E45F8B" w:rsidR="00441560" w:rsidRPr="00D0162F" w:rsidRDefault="00441560" w:rsidP="00441560">
            <w:pPr>
              <w:pStyle w:val="TAL"/>
              <w:rPr>
                <w:u w:val="single"/>
                <w:lang w:eastAsia="zh-CN"/>
              </w:rPr>
            </w:pPr>
            <w:r w:rsidRPr="00D0162F">
              <w:t xml:space="preserve">rsrp-ThresholdSSB: </w:t>
            </w:r>
            <w:r w:rsidRPr="00D0162F">
              <w:rPr>
                <w:iCs/>
                <w:lang w:eastAsia="zh-CN"/>
              </w:rPr>
              <w:t>-95 dBm/SCS kHz</w:t>
            </w:r>
          </w:p>
        </w:tc>
        <w:tc>
          <w:tcPr>
            <w:tcW w:w="1643" w:type="dxa"/>
            <w:tcBorders>
              <w:top w:val="single" w:sz="4" w:space="0" w:color="auto"/>
              <w:left w:val="single" w:sz="4" w:space="0" w:color="auto"/>
              <w:bottom w:val="single" w:sz="4" w:space="0" w:color="auto"/>
              <w:right w:val="single" w:sz="4" w:space="0" w:color="auto"/>
            </w:tcBorders>
          </w:tcPr>
          <w:p w14:paraId="0C3228B9" w14:textId="77777777" w:rsidR="00441560" w:rsidRPr="00D0162F" w:rsidRDefault="00441560" w:rsidP="00441560">
            <w:pPr>
              <w:pStyle w:val="TAL"/>
              <w:rPr>
                <w:u w:val="single"/>
              </w:rPr>
            </w:pPr>
            <w:r w:rsidRPr="00D0162F">
              <w:rPr>
                <w:u w:val="single"/>
              </w:rPr>
              <w:t>0 dB</w:t>
            </w:r>
          </w:p>
          <w:p w14:paraId="7B50F0C9" w14:textId="77777777" w:rsidR="00441560" w:rsidRPr="00D0162F" w:rsidRDefault="00441560" w:rsidP="00441560">
            <w:pPr>
              <w:pStyle w:val="TAL"/>
              <w:rPr>
                <w:u w:val="single"/>
              </w:rPr>
            </w:pPr>
          </w:p>
          <w:p w14:paraId="6B3235F8" w14:textId="77777777" w:rsidR="00441560" w:rsidRPr="00D0162F" w:rsidRDefault="00441560" w:rsidP="00441560">
            <w:pPr>
              <w:pStyle w:val="TAL"/>
              <w:rPr>
                <w:u w:val="single"/>
              </w:rPr>
            </w:pPr>
          </w:p>
          <w:p w14:paraId="004D5B1E" w14:textId="77777777" w:rsidR="00441560" w:rsidRPr="00D0162F" w:rsidRDefault="00441560" w:rsidP="00441560">
            <w:pPr>
              <w:pStyle w:val="TAL"/>
              <w:rPr>
                <w:u w:val="single"/>
              </w:rPr>
            </w:pPr>
            <w:r w:rsidRPr="00D0162F">
              <w:rPr>
                <w:u w:val="single"/>
              </w:rPr>
              <w:t>8.7 dB</w:t>
            </w:r>
          </w:p>
          <w:p w14:paraId="32AD304B" w14:textId="77777777" w:rsidR="00441560" w:rsidRPr="00D0162F" w:rsidRDefault="00441560" w:rsidP="00441560">
            <w:pPr>
              <w:pStyle w:val="TAL"/>
              <w:rPr>
                <w:u w:val="single"/>
              </w:rPr>
            </w:pPr>
            <w:r w:rsidRPr="00D0162F">
              <w:rPr>
                <w:u w:val="single"/>
              </w:rPr>
              <w:t>8.7 dB</w:t>
            </w:r>
          </w:p>
          <w:p w14:paraId="39226F09" w14:textId="77777777" w:rsidR="00441560" w:rsidRPr="00D0162F" w:rsidRDefault="00441560" w:rsidP="00441560">
            <w:pPr>
              <w:pStyle w:val="TAL"/>
              <w:rPr>
                <w:u w:val="single"/>
              </w:rPr>
            </w:pPr>
            <w:r w:rsidRPr="00D0162F">
              <w:rPr>
                <w:u w:val="single"/>
              </w:rPr>
              <w:t>0 dB</w:t>
            </w:r>
          </w:p>
          <w:p w14:paraId="790A8090" w14:textId="77777777" w:rsidR="00441560" w:rsidRPr="00D0162F" w:rsidRDefault="00441560" w:rsidP="00441560">
            <w:pPr>
              <w:pStyle w:val="TAL"/>
              <w:rPr>
                <w:u w:val="single"/>
              </w:rPr>
            </w:pPr>
            <w:r w:rsidRPr="00D0162F">
              <w:rPr>
                <w:u w:val="single"/>
              </w:rPr>
              <w:t>0 dB</w:t>
            </w:r>
          </w:p>
          <w:p w14:paraId="22F2FB6A" w14:textId="77777777" w:rsidR="00441560" w:rsidRPr="00D0162F" w:rsidRDefault="00441560" w:rsidP="00441560">
            <w:pPr>
              <w:pStyle w:val="TAL"/>
              <w:rPr>
                <w:u w:val="single"/>
              </w:rPr>
            </w:pPr>
            <w:r w:rsidRPr="00D0162F">
              <w:rPr>
                <w:u w:val="single"/>
              </w:rPr>
              <w:t>0 dB</w:t>
            </w:r>
          </w:p>
          <w:p w14:paraId="5EA3E8F3" w14:textId="77777777" w:rsidR="00441560" w:rsidRPr="00D0162F" w:rsidRDefault="00441560" w:rsidP="00441560">
            <w:pPr>
              <w:pStyle w:val="TAL"/>
              <w:rPr>
                <w:u w:val="single"/>
              </w:rPr>
            </w:pPr>
          </w:p>
          <w:p w14:paraId="512C8B24" w14:textId="77777777" w:rsidR="00441560" w:rsidRPr="00D0162F" w:rsidRDefault="00441560" w:rsidP="00441560">
            <w:pPr>
              <w:pStyle w:val="TAL"/>
              <w:rPr>
                <w:u w:val="single"/>
              </w:rPr>
            </w:pPr>
          </w:p>
          <w:p w14:paraId="34E2CE41" w14:textId="77777777" w:rsidR="00441560" w:rsidRPr="00D0162F" w:rsidRDefault="00441560" w:rsidP="00441560">
            <w:pPr>
              <w:pStyle w:val="TAL"/>
              <w:rPr>
                <w:u w:val="single"/>
              </w:rPr>
            </w:pPr>
            <w:r w:rsidRPr="00D0162F">
              <w:rPr>
                <w:u w:val="single"/>
              </w:rPr>
              <w:t>0 dB</w:t>
            </w:r>
          </w:p>
          <w:p w14:paraId="7C0F55D9" w14:textId="77777777" w:rsidR="00441560" w:rsidRPr="00D0162F" w:rsidRDefault="00441560" w:rsidP="00441560">
            <w:pPr>
              <w:pStyle w:val="TAL"/>
              <w:rPr>
                <w:u w:val="single"/>
              </w:rPr>
            </w:pPr>
            <w:r w:rsidRPr="00D0162F">
              <w:rPr>
                <w:u w:val="single"/>
              </w:rPr>
              <w:t>0 dB</w:t>
            </w:r>
          </w:p>
          <w:p w14:paraId="735D558C" w14:textId="77777777" w:rsidR="00441560" w:rsidRPr="00D0162F" w:rsidRDefault="00441560" w:rsidP="00441560">
            <w:pPr>
              <w:pStyle w:val="TAL"/>
              <w:rPr>
                <w:u w:val="single"/>
              </w:rPr>
            </w:pPr>
            <w:r w:rsidRPr="00D0162F">
              <w:rPr>
                <w:u w:val="single"/>
              </w:rPr>
              <w:t>-0.2 dB</w:t>
            </w:r>
          </w:p>
          <w:p w14:paraId="5EA7D577" w14:textId="77777777" w:rsidR="00441560" w:rsidRPr="00D0162F" w:rsidRDefault="00441560" w:rsidP="00441560">
            <w:pPr>
              <w:pStyle w:val="TAL"/>
              <w:rPr>
                <w:u w:val="single"/>
              </w:rPr>
            </w:pPr>
            <w:r w:rsidRPr="00D0162F">
              <w:rPr>
                <w:u w:val="single"/>
              </w:rPr>
              <w:t>-0.2 dB</w:t>
            </w:r>
          </w:p>
          <w:p w14:paraId="67B52EF0" w14:textId="77777777" w:rsidR="00441560" w:rsidRPr="00D0162F" w:rsidRDefault="00441560" w:rsidP="00441560">
            <w:pPr>
              <w:pStyle w:val="TAL"/>
              <w:rPr>
                <w:u w:val="single"/>
              </w:rPr>
            </w:pPr>
            <w:r w:rsidRPr="00D0162F">
              <w:rPr>
                <w:u w:val="single"/>
              </w:rPr>
              <w:t>-0.2 dB</w:t>
            </w:r>
          </w:p>
          <w:p w14:paraId="2CD69EEE" w14:textId="77777777" w:rsidR="00441560" w:rsidRPr="00D0162F" w:rsidRDefault="00441560" w:rsidP="00441560">
            <w:pPr>
              <w:pStyle w:val="TAL"/>
              <w:rPr>
                <w:u w:val="single"/>
              </w:rPr>
            </w:pPr>
          </w:p>
          <w:p w14:paraId="0FCA17C4" w14:textId="409BDFF6" w:rsidR="00441560" w:rsidRPr="00D0162F" w:rsidRDefault="00441560" w:rsidP="00441560">
            <w:pPr>
              <w:pStyle w:val="TAL"/>
              <w:rPr>
                <w:u w:val="single"/>
                <w:lang w:eastAsia="zh-CN"/>
              </w:rPr>
            </w:pPr>
            <w:r w:rsidRPr="00D0162F">
              <w:rPr>
                <w:u w:val="single"/>
              </w:rPr>
              <w:t>-14 dB</w:t>
            </w:r>
          </w:p>
        </w:tc>
        <w:tc>
          <w:tcPr>
            <w:tcW w:w="2573" w:type="dxa"/>
            <w:tcBorders>
              <w:top w:val="single" w:sz="4" w:space="0" w:color="auto"/>
              <w:left w:val="single" w:sz="4" w:space="0" w:color="auto"/>
              <w:bottom w:val="single" w:sz="4" w:space="0" w:color="auto"/>
              <w:right w:val="single" w:sz="4" w:space="0" w:color="auto"/>
            </w:tcBorders>
          </w:tcPr>
          <w:p w14:paraId="36EBAF7E" w14:textId="77777777" w:rsidR="00441560" w:rsidRPr="00D0162F" w:rsidRDefault="00441560" w:rsidP="00441560">
            <w:pPr>
              <w:pStyle w:val="TAL"/>
              <w:rPr>
                <w:u w:val="single"/>
              </w:rPr>
            </w:pPr>
            <w:r w:rsidRPr="00D0162F">
              <w:rPr>
                <w:u w:val="single"/>
              </w:rPr>
              <w:t>Noc = -104.7 dBm/120 kHz</w:t>
            </w:r>
          </w:p>
          <w:p w14:paraId="0AB8476C" w14:textId="77777777" w:rsidR="00441560" w:rsidRPr="00D0162F" w:rsidRDefault="00441560" w:rsidP="00441560">
            <w:pPr>
              <w:pStyle w:val="TAL"/>
              <w:rPr>
                <w:u w:val="single"/>
              </w:rPr>
            </w:pPr>
          </w:p>
          <w:p w14:paraId="5A98BB1F" w14:textId="77777777" w:rsidR="00441560" w:rsidRPr="00D0162F" w:rsidRDefault="00441560" w:rsidP="00441560">
            <w:pPr>
              <w:pStyle w:val="TAL"/>
              <w:rPr>
                <w:rFonts w:cs="Arial"/>
                <w:vertAlign w:val="subscript"/>
              </w:rPr>
            </w:pPr>
            <w:r w:rsidRPr="00D0162F">
              <w:rPr>
                <w:rFonts w:cs="Arial"/>
              </w:rPr>
              <w:t>Ês</w:t>
            </w:r>
            <w:r w:rsidRPr="00D0162F">
              <w:rPr>
                <w:rFonts w:cs="Arial"/>
                <w:vertAlign w:val="subscript"/>
              </w:rPr>
              <w:t>1</w:t>
            </w:r>
            <w:r w:rsidRPr="00D0162F">
              <w:rPr>
                <w:rFonts w:cs="Arial"/>
              </w:rPr>
              <w:t xml:space="preserve"> / N</w:t>
            </w:r>
            <w:r w:rsidRPr="00D0162F">
              <w:rPr>
                <w:rFonts w:cs="Arial"/>
                <w:vertAlign w:val="subscript"/>
              </w:rPr>
              <w:t>oc</w:t>
            </w:r>
            <w:r w:rsidRPr="00D0162F">
              <w:rPr>
                <w:u w:val="single"/>
              </w:rPr>
              <w:t xml:space="preserve"> for CSI-RS set q0</w:t>
            </w:r>
          </w:p>
          <w:p w14:paraId="304F79A4" w14:textId="77777777" w:rsidR="00441560" w:rsidRPr="00A91ADE" w:rsidRDefault="00441560" w:rsidP="00441560">
            <w:pPr>
              <w:pStyle w:val="TAL"/>
              <w:rPr>
                <w:u w:val="single"/>
                <w:lang w:val="fr-FR" w:eastAsia="zh-CN"/>
              </w:rPr>
            </w:pPr>
            <w:r w:rsidRPr="00A91ADE">
              <w:rPr>
                <w:u w:val="single"/>
                <w:lang w:val="fr-FR" w:eastAsia="zh-CN"/>
              </w:rPr>
              <w:t>T1: 13.7 dB</w:t>
            </w:r>
          </w:p>
          <w:p w14:paraId="73FA5933" w14:textId="77777777" w:rsidR="00441560" w:rsidRPr="00A91ADE" w:rsidRDefault="00441560" w:rsidP="00441560">
            <w:pPr>
              <w:pStyle w:val="TAL"/>
              <w:rPr>
                <w:u w:val="single"/>
                <w:lang w:val="fr-FR" w:eastAsia="zh-CN"/>
              </w:rPr>
            </w:pPr>
            <w:r w:rsidRPr="00A91ADE">
              <w:rPr>
                <w:u w:val="single"/>
                <w:lang w:val="fr-FR" w:eastAsia="zh-CN"/>
              </w:rPr>
              <w:t>T2: 5.7 dB</w:t>
            </w:r>
          </w:p>
          <w:p w14:paraId="663CE473" w14:textId="77777777" w:rsidR="00441560" w:rsidRPr="00A91ADE" w:rsidRDefault="00441560" w:rsidP="00441560">
            <w:pPr>
              <w:pStyle w:val="TAL"/>
              <w:rPr>
                <w:u w:val="single"/>
                <w:lang w:val="fr-FR" w:eastAsia="zh-CN"/>
              </w:rPr>
            </w:pPr>
            <w:r w:rsidRPr="00A91ADE">
              <w:rPr>
                <w:u w:val="single"/>
                <w:lang w:val="fr-FR" w:eastAsia="zh-CN"/>
              </w:rPr>
              <w:t>T3: -12 dB</w:t>
            </w:r>
          </w:p>
          <w:p w14:paraId="4914F169" w14:textId="77777777" w:rsidR="00441560" w:rsidRPr="00A91ADE" w:rsidRDefault="00441560" w:rsidP="00441560">
            <w:pPr>
              <w:pStyle w:val="TAL"/>
              <w:rPr>
                <w:u w:val="single"/>
                <w:lang w:val="fr-FR" w:eastAsia="zh-CN"/>
              </w:rPr>
            </w:pPr>
            <w:r w:rsidRPr="00A91ADE">
              <w:rPr>
                <w:u w:val="single"/>
                <w:lang w:val="fr-FR" w:eastAsia="zh-CN"/>
              </w:rPr>
              <w:t>T4: -12 dB</w:t>
            </w:r>
          </w:p>
          <w:p w14:paraId="437E169F" w14:textId="77777777" w:rsidR="00441560" w:rsidRPr="00D0162F" w:rsidRDefault="00441560" w:rsidP="00441560">
            <w:pPr>
              <w:pStyle w:val="TAL"/>
              <w:rPr>
                <w:u w:val="single"/>
                <w:lang w:eastAsia="zh-CN"/>
              </w:rPr>
            </w:pPr>
            <w:r w:rsidRPr="00D0162F">
              <w:rPr>
                <w:u w:val="single"/>
                <w:lang w:eastAsia="zh-CN"/>
              </w:rPr>
              <w:t>T5: -12 dB</w:t>
            </w:r>
          </w:p>
          <w:p w14:paraId="5736A48E" w14:textId="77777777" w:rsidR="00441560" w:rsidRPr="00D0162F" w:rsidRDefault="00441560" w:rsidP="00441560">
            <w:pPr>
              <w:pStyle w:val="TAL"/>
              <w:rPr>
                <w:u w:val="single"/>
                <w:lang w:eastAsia="zh-CN"/>
              </w:rPr>
            </w:pPr>
          </w:p>
          <w:p w14:paraId="6653D0C6" w14:textId="77777777" w:rsidR="00441560" w:rsidRPr="00D0162F" w:rsidRDefault="00441560" w:rsidP="00441560">
            <w:pPr>
              <w:pStyle w:val="TAL"/>
              <w:rPr>
                <w:rFonts w:cs="Arial"/>
                <w:vertAlign w:val="subscript"/>
              </w:rPr>
            </w:pPr>
            <w:r w:rsidRPr="00D0162F">
              <w:rPr>
                <w:rFonts w:cs="Arial"/>
              </w:rPr>
              <w:t>Ês</w:t>
            </w:r>
            <w:r w:rsidRPr="00D0162F">
              <w:rPr>
                <w:rFonts w:cs="Arial"/>
                <w:vertAlign w:val="subscript"/>
              </w:rPr>
              <w:t>1</w:t>
            </w:r>
            <w:r w:rsidRPr="00D0162F">
              <w:rPr>
                <w:rFonts w:cs="Arial"/>
              </w:rPr>
              <w:t xml:space="preserve"> / N</w:t>
            </w:r>
            <w:r w:rsidRPr="00D0162F">
              <w:rPr>
                <w:rFonts w:cs="Arial"/>
                <w:vertAlign w:val="subscript"/>
              </w:rPr>
              <w:t>oc</w:t>
            </w:r>
            <w:r w:rsidRPr="00D0162F">
              <w:rPr>
                <w:u w:val="single"/>
              </w:rPr>
              <w:t xml:space="preserve"> for CSI-RS set q1</w:t>
            </w:r>
          </w:p>
          <w:p w14:paraId="387D1911" w14:textId="77777777" w:rsidR="00441560" w:rsidRPr="00A91ADE" w:rsidRDefault="00441560" w:rsidP="00441560">
            <w:pPr>
              <w:pStyle w:val="TAL"/>
              <w:rPr>
                <w:u w:val="single"/>
                <w:lang w:val="fr-FR" w:eastAsia="zh-CN"/>
              </w:rPr>
            </w:pPr>
            <w:r w:rsidRPr="00A91ADE">
              <w:rPr>
                <w:u w:val="single"/>
                <w:lang w:val="fr-FR" w:eastAsia="zh-CN"/>
              </w:rPr>
              <w:t>T1: 0.2 dB</w:t>
            </w:r>
          </w:p>
          <w:p w14:paraId="3237728D" w14:textId="77777777" w:rsidR="00441560" w:rsidRPr="00A91ADE" w:rsidRDefault="00441560" w:rsidP="00441560">
            <w:pPr>
              <w:pStyle w:val="TAL"/>
              <w:rPr>
                <w:u w:val="single"/>
                <w:lang w:val="fr-FR" w:eastAsia="zh-CN"/>
              </w:rPr>
            </w:pPr>
            <w:r w:rsidRPr="00A91ADE">
              <w:rPr>
                <w:u w:val="single"/>
                <w:lang w:val="fr-FR" w:eastAsia="zh-CN"/>
              </w:rPr>
              <w:t>T2: 0.2 dB</w:t>
            </w:r>
          </w:p>
          <w:p w14:paraId="143248BE" w14:textId="77777777" w:rsidR="00441560" w:rsidRPr="00A91ADE" w:rsidRDefault="00441560" w:rsidP="00441560">
            <w:pPr>
              <w:pStyle w:val="TAL"/>
              <w:rPr>
                <w:u w:val="single"/>
                <w:lang w:val="fr-FR" w:eastAsia="zh-CN"/>
              </w:rPr>
            </w:pPr>
            <w:r w:rsidRPr="00A91ADE">
              <w:rPr>
                <w:u w:val="single"/>
                <w:lang w:val="fr-FR" w:eastAsia="zh-CN"/>
              </w:rPr>
              <w:t>T3: 20 dB</w:t>
            </w:r>
          </w:p>
          <w:p w14:paraId="681D595E" w14:textId="77777777" w:rsidR="00441560" w:rsidRPr="00A91ADE" w:rsidRDefault="00441560" w:rsidP="00441560">
            <w:pPr>
              <w:pStyle w:val="TAL"/>
              <w:rPr>
                <w:u w:val="single"/>
                <w:lang w:val="fr-FR" w:eastAsia="zh-CN"/>
              </w:rPr>
            </w:pPr>
            <w:r w:rsidRPr="00A91ADE">
              <w:rPr>
                <w:u w:val="single"/>
                <w:lang w:val="fr-FR" w:eastAsia="zh-CN"/>
              </w:rPr>
              <w:t>T4: 20 dB</w:t>
            </w:r>
          </w:p>
          <w:p w14:paraId="48FA5BC4" w14:textId="77777777" w:rsidR="00441560" w:rsidRPr="00D0162F" w:rsidRDefault="00441560" w:rsidP="00441560">
            <w:pPr>
              <w:pStyle w:val="TAL"/>
              <w:rPr>
                <w:u w:val="single"/>
                <w:lang w:eastAsia="zh-CN"/>
              </w:rPr>
            </w:pPr>
            <w:r w:rsidRPr="00D0162F">
              <w:rPr>
                <w:u w:val="single"/>
                <w:lang w:eastAsia="zh-CN"/>
              </w:rPr>
              <w:t>T5: 20 dB</w:t>
            </w:r>
          </w:p>
          <w:p w14:paraId="479F4844" w14:textId="77777777" w:rsidR="00441560" w:rsidRPr="00D0162F" w:rsidRDefault="00441560" w:rsidP="00441560">
            <w:pPr>
              <w:pStyle w:val="TAL"/>
              <w:rPr>
                <w:u w:val="single"/>
                <w:lang w:eastAsia="zh-CN"/>
              </w:rPr>
            </w:pPr>
          </w:p>
          <w:p w14:paraId="56FE77A5" w14:textId="44A43F48" w:rsidR="00441560" w:rsidRPr="00D0162F" w:rsidRDefault="00441560" w:rsidP="00441560">
            <w:pPr>
              <w:pStyle w:val="TAL"/>
              <w:rPr>
                <w:u w:val="single"/>
                <w:lang w:eastAsia="zh-CN"/>
              </w:rPr>
            </w:pPr>
            <w:r w:rsidRPr="00D0162F">
              <w:t xml:space="preserve">rsrp-ThresholdSSB: </w:t>
            </w:r>
            <w:r w:rsidRPr="00D0162F">
              <w:rPr>
                <w:iCs/>
                <w:lang w:eastAsia="zh-CN"/>
              </w:rPr>
              <w:t>-109.0 dBm/SCS kHz</w:t>
            </w:r>
          </w:p>
        </w:tc>
      </w:tr>
      <w:tr w:rsidR="00441560" w:rsidRPr="00D0162F" w14:paraId="0C84B967"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1752D8BE" w14:textId="263762DC" w:rsidR="00441560" w:rsidRPr="00D0162F" w:rsidRDefault="00441560" w:rsidP="00441560">
            <w:pPr>
              <w:pStyle w:val="TAL"/>
            </w:pPr>
            <w:r w:rsidRPr="00D0162F">
              <w:t>7.5.5.4 NR SA FR2 CSI-RS-based beam failure detection and link recovery in DRX</w:t>
            </w:r>
          </w:p>
        </w:tc>
        <w:tc>
          <w:tcPr>
            <w:tcW w:w="4078" w:type="dxa"/>
            <w:gridSpan w:val="2"/>
            <w:tcBorders>
              <w:top w:val="single" w:sz="4" w:space="0" w:color="auto"/>
              <w:left w:val="single" w:sz="4" w:space="0" w:color="auto"/>
              <w:bottom w:val="single" w:sz="4" w:space="0" w:color="auto"/>
              <w:right w:val="single" w:sz="4" w:space="0" w:color="auto"/>
            </w:tcBorders>
          </w:tcPr>
          <w:p w14:paraId="6051A732" w14:textId="1B882C6D" w:rsidR="00441560" w:rsidRPr="00D0162F" w:rsidRDefault="00441560" w:rsidP="00441560">
            <w:pPr>
              <w:pStyle w:val="TAL"/>
              <w:rPr>
                <w:u w:val="single"/>
                <w:lang w:eastAsia="zh-CN"/>
              </w:rPr>
            </w:pPr>
            <w:r w:rsidRPr="00D0162F">
              <w:rPr>
                <w:rFonts w:cs="Arial"/>
                <w:lang w:eastAsia="zh-CN"/>
              </w:rPr>
              <w:t>Same as 7.5.5.3</w:t>
            </w:r>
          </w:p>
        </w:tc>
        <w:tc>
          <w:tcPr>
            <w:tcW w:w="1643" w:type="dxa"/>
            <w:tcBorders>
              <w:top w:val="single" w:sz="4" w:space="0" w:color="auto"/>
              <w:left w:val="single" w:sz="4" w:space="0" w:color="auto"/>
              <w:bottom w:val="single" w:sz="4" w:space="0" w:color="auto"/>
              <w:right w:val="single" w:sz="4" w:space="0" w:color="auto"/>
            </w:tcBorders>
          </w:tcPr>
          <w:p w14:paraId="37880F84" w14:textId="521D12DC" w:rsidR="00441560" w:rsidRPr="00D0162F" w:rsidRDefault="00441560" w:rsidP="00441560">
            <w:pPr>
              <w:pStyle w:val="TAL"/>
              <w:rPr>
                <w:u w:val="single"/>
                <w:lang w:eastAsia="zh-CN"/>
              </w:rPr>
            </w:pPr>
            <w:r w:rsidRPr="00D0162F">
              <w:rPr>
                <w:rFonts w:cs="Arial"/>
                <w:lang w:eastAsia="zh-CN"/>
              </w:rPr>
              <w:t>Same as 7.5.5.3</w:t>
            </w:r>
          </w:p>
        </w:tc>
        <w:tc>
          <w:tcPr>
            <w:tcW w:w="2573" w:type="dxa"/>
            <w:tcBorders>
              <w:top w:val="single" w:sz="4" w:space="0" w:color="auto"/>
              <w:left w:val="single" w:sz="4" w:space="0" w:color="auto"/>
              <w:bottom w:val="single" w:sz="4" w:space="0" w:color="auto"/>
              <w:right w:val="single" w:sz="4" w:space="0" w:color="auto"/>
            </w:tcBorders>
          </w:tcPr>
          <w:p w14:paraId="79C8196F" w14:textId="406963C7" w:rsidR="00441560" w:rsidRPr="00D0162F" w:rsidRDefault="00441560" w:rsidP="00441560">
            <w:pPr>
              <w:pStyle w:val="TAL"/>
              <w:rPr>
                <w:u w:val="single"/>
                <w:lang w:eastAsia="zh-CN"/>
              </w:rPr>
            </w:pPr>
            <w:r w:rsidRPr="00D0162F">
              <w:rPr>
                <w:rFonts w:cs="Arial"/>
                <w:lang w:eastAsia="zh-CN"/>
              </w:rPr>
              <w:t>Same as 7.5.5.3</w:t>
            </w:r>
          </w:p>
        </w:tc>
      </w:tr>
      <w:tr w:rsidR="00441560" w:rsidRPr="00D0162F" w14:paraId="248C8FE1"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6093BCF5" w14:textId="0CB15329" w:rsidR="00441560" w:rsidRPr="00D0162F" w:rsidRDefault="00441560" w:rsidP="00441560">
            <w:pPr>
              <w:pStyle w:val="TAL"/>
              <w:rPr>
                <w:shd w:val="clear" w:color="auto" w:fill="FFFFFF"/>
              </w:rPr>
            </w:pPr>
            <w:r w:rsidRPr="00D0162F">
              <w:t>7.5.5.5 NR SA FR2 scheduling available restriction during SSB-based beam failure detection and link recovery in non-DRX</w:t>
            </w:r>
          </w:p>
        </w:tc>
        <w:tc>
          <w:tcPr>
            <w:tcW w:w="4078" w:type="dxa"/>
            <w:gridSpan w:val="2"/>
            <w:tcBorders>
              <w:top w:val="single" w:sz="4" w:space="0" w:color="auto"/>
              <w:left w:val="single" w:sz="4" w:space="0" w:color="auto"/>
              <w:bottom w:val="single" w:sz="4" w:space="0" w:color="auto"/>
              <w:right w:val="single" w:sz="4" w:space="0" w:color="auto"/>
            </w:tcBorders>
          </w:tcPr>
          <w:p w14:paraId="1EC4DE58" w14:textId="09D00AC3" w:rsidR="00441560" w:rsidRPr="00D0162F" w:rsidRDefault="00441560" w:rsidP="00441560">
            <w:pPr>
              <w:pStyle w:val="TAL"/>
              <w:rPr>
                <w:u w:val="single"/>
              </w:rPr>
            </w:pPr>
            <w:r w:rsidRPr="00D0162F">
              <w:rPr>
                <w:u w:val="single"/>
                <w:lang w:eastAsia="zh-CN"/>
              </w:rPr>
              <w:t>Same as 7.5.5.1</w:t>
            </w:r>
          </w:p>
        </w:tc>
        <w:tc>
          <w:tcPr>
            <w:tcW w:w="1643" w:type="dxa"/>
            <w:tcBorders>
              <w:top w:val="single" w:sz="4" w:space="0" w:color="auto"/>
              <w:left w:val="single" w:sz="4" w:space="0" w:color="auto"/>
              <w:bottom w:val="single" w:sz="4" w:space="0" w:color="auto"/>
              <w:right w:val="single" w:sz="4" w:space="0" w:color="auto"/>
            </w:tcBorders>
          </w:tcPr>
          <w:p w14:paraId="0192998F" w14:textId="0D399D88" w:rsidR="00441560" w:rsidRPr="00D0162F" w:rsidRDefault="00441560" w:rsidP="00441560">
            <w:pPr>
              <w:pStyle w:val="TAL"/>
              <w:rPr>
                <w:u w:val="single"/>
              </w:rPr>
            </w:pPr>
            <w:r w:rsidRPr="00D0162F">
              <w:rPr>
                <w:u w:val="single"/>
                <w:lang w:eastAsia="zh-CN"/>
              </w:rPr>
              <w:t>Same as 7.5.5.1</w:t>
            </w:r>
          </w:p>
        </w:tc>
        <w:tc>
          <w:tcPr>
            <w:tcW w:w="2573" w:type="dxa"/>
            <w:tcBorders>
              <w:top w:val="single" w:sz="4" w:space="0" w:color="auto"/>
              <w:left w:val="single" w:sz="4" w:space="0" w:color="auto"/>
              <w:bottom w:val="single" w:sz="4" w:space="0" w:color="auto"/>
              <w:right w:val="single" w:sz="4" w:space="0" w:color="auto"/>
            </w:tcBorders>
          </w:tcPr>
          <w:p w14:paraId="7019B047" w14:textId="765D10D7" w:rsidR="00441560" w:rsidRPr="00D0162F" w:rsidRDefault="00441560" w:rsidP="00441560">
            <w:pPr>
              <w:pStyle w:val="TAL"/>
              <w:rPr>
                <w:u w:val="single"/>
              </w:rPr>
            </w:pPr>
            <w:r w:rsidRPr="00D0162F">
              <w:rPr>
                <w:u w:val="single"/>
                <w:lang w:eastAsia="zh-CN"/>
              </w:rPr>
              <w:t>Same as 7.5.5.1</w:t>
            </w:r>
          </w:p>
        </w:tc>
      </w:tr>
      <w:tr w:rsidR="00441560" w:rsidRPr="00D0162F" w14:paraId="5A3E7175"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5FE58D87" w14:textId="5E4C7028" w:rsidR="00441560" w:rsidRPr="00D0162F" w:rsidRDefault="00441560" w:rsidP="00441560">
            <w:pPr>
              <w:pStyle w:val="TAL"/>
            </w:pPr>
            <w:r w:rsidRPr="00D0162F">
              <w:t>7.5.5.6</w:t>
            </w:r>
            <w:r w:rsidRPr="00D0162F">
              <w:tab/>
              <w:t>NR SA FR2 SCell CSI-RS-based beam failure detection and link recovery in non-DRX</w:t>
            </w:r>
          </w:p>
        </w:tc>
        <w:tc>
          <w:tcPr>
            <w:tcW w:w="4078" w:type="dxa"/>
            <w:gridSpan w:val="2"/>
            <w:tcBorders>
              <w:top w:val="single" w:sz="4" w:space="0" w:color="auto"/>
              <w:left w:val="single" w:sz="4" w:space="0" w:color="auto"/>
              <w:bottom w:val="single" w:sz="4" w:space="0" w:color="auto"/>
              <w:right w:val="single" w:sz="4" w:space="0" w:color="auto"/>
            </w:tcBorders>
          </w:tcPr>
          <w:p w14:paraId="35779209" w14:textId="77777777" w:rsidR="00441560" w:rsidRPr="00D0162F" w:rsidRDefault="00441560" w:rsidP="00441560">
            <w:pPr>
              <w:pStyle w:val="TAL"/>
              <w:rPr>
                <w:u w:val="single"/>
              </w:rPr>
            </w:pPr>
            <w:r w:rsidRPr="00D0162F">
              <w:rPr>
                <w:u w:val="single"/>
              </w:rPr>
              <w:t>Noc = -104.7 dBm/120 kHz</w:t>
            </w:r>
          </w:p>
          <w:p w14:paraId="472A4580" w14:textId="77777777" w:rsidR="00441560" w:rsidRPr="00D0162F" w:rsidRDefault="00441560" w:rsidP="00441560">
            <w:pPr>
              <w:pStyle w:val="TAL"/>
              <w:rPr>
                <w:u w:val="single"/>
              </w:rPr>
            </w:pPr>
          </w:p>
          <w:p w14:paraId="3BB91E5C" w14:textId="77777777" w:rsidR="00441560" w:rsidRPr="00D0162F" w:rsidRDefault="00441560" w:rsidP="00441560">
            <w:pPr>
              <w:pStyle w:val="TAL"/>
              <w:rPr>
                <w:rFonts w:cs="Arial"/>
                <w:vertAlign w:val="subscript"/>
              </w:rPr>
            </w:pPr>
            <w:r w:rsidRPr="00D0162F">
              <w:rPr>
                <w:rFonts w:cs="Arial"/>
              </w:rPr>
              <w:t>Ês</w:t>
            </w:r>
            <w:r w:rsidRPr="00D0162F">
              <w:rPr>
                <w:rFonts w:cs="Arial"/>
                <w:vertAlign w:val="subscript"/>
              </w:rPr>
              <w:t>2</w:t>
            </w:r>
            <w:r w:rsidRPr="00D0162F">
              <w:rPr>
                <w:rFonts w:cs="Arial"/>
              </w:rPr>
              <w:t xml:space="preserve"> / N</w:t>
            </w:r>
            <w:r w:rsidRPr="00D0162F">
              <w:rPr>
                <w:rFonts w:cs="Arial"/>
                <w:vertAlign w:val="subscript"/>
              </w:rPr>
              <w:t>oc</w:t>
            </w:r>
            <w:r w:rsidRPr="00D0162F">
              <w:rPr>
                <w:u w:val="single"/>
              </w:rPr>
              <w:t xml:space="preserve"> for CSI-RS set q0</w:t>
            </w:r>
          </w:p>
          <w:p w14:paraId="47CE879D" w14:textId="77777777" w:rsidR="00441560" w:rsidRPr="00A91ADE" w:rsidRDefault="00441560" w:rsidP="00441560">
            <w:pPr>
              <w:pStyle w:val="TAL"/>
              <w:rPr>
                <w:u w:val="single"/>
                <w:lang w:val="fr-FR" w:eastAsia="zh-CN"/>
              </w:rPr>
            </w:pPr>
            <w:r w:rsidRPr="00A91ADE">
              <w:rPr>
                <w:u w:val="single"/>
                <w:lang w:val="fr-FR" w:eastAsia="zh-CN"/>
              </w:rPr>
              <w:t>T1: 5 dB</w:t>
            </w:r>
          </w:p>
          <w:p w14:paraId="593563DB" w14:textId="77777777" w:rsidR="00441560" w:rsidRPr="00A91ADE" w:rsidRDefault="00441560" w:rsidP="00441560">
            <w:pPr>
              <w:pStyle w:val="TAL"/>
              <w:rPr>
                <w:u w:val="single"/>
                <w:lang w:val="fr-FR" w:eastAsia="zh-CN"/>
              </w:rPr>
            </w:pPr>
            <w:r w:rsidRPr="00A91ADE">
              <w:rPr>
                <w:u w:val="single"/>
                <w:lang w:val="fr-FR" w:eastAsia="zh-CN"/>
              </w:rPr>
              <w:t>T2: -3 dB</w:t>
            </w:r>
          </w:p>
          <w:p w14:paraId="7044AFE2" w14:textId="77777777" w:rsidR="00441560" w:rsidRPr="00A91ADE" w:rsidRDefault="00441560" w:rsidP="00441560">
            <w:pPr>
              <w:pStyle w:val="TAL"/>
              <w:rPr>
                <w:u w:val="single"/>
                <w:lang w:val="fr-FR" w:eastAsia="zh-CN"/>
              </w:rPr>
            </w:pPr>
            <w:r w:rsidRPr="00A91ADE">
              <w:rPr>
                <w:u w:val="single"/>
                <w:lang w:val="fr-FR" w:eastAsia="zh-CN"/>
              </w:rPr>
              <w:t>T3: -12 dB</w:t>
            </w:r>
          </w:p>
          <w:p w14:paraId="161C5D73" w14:textId="77777777" w:rsidR="00441560" w:rsidRPr="00A91ADE" w:rsidRDefault="00441560" w:rsidP="00441560">
            <w:pPr>
              <w:pStyle w:val="TAL"/>
              <w:rPr>
                <w:u w:val="single"/>
                <w:lang w:val="fr-FR" w:eastAsia="zh-CN"/>
              </w:rPr>
            </w:pPr>
            <w:r w:rsidRPr="00A91ADE">
              <w:rPr>
                <w:u w:val="single"/>
                <w:lang w:val="fr-FR" w:eastAsia="zh-CN"/>
              </w:rPr>
              <w:t>T4: -12 dB</w:t>
            </w:r>
          </w:p>
          <w:p w14:paraId="5939D16E" w14:textId="77777777" w:rsidR="00441560" w:rsidRPr="00D0162F" w:rsidRDefault="00441560" w:rsidP="00441560">
            <w:pPr>
              <w:pStyle w:val="TAL"/>
              <w:rPr>
                <w:u w:val="single"/>
                <w:lang w:eastAsia="zh-CN"/>
              </w:rPr>
            </w:pPr>
            <w:r w:rsidRPr="00D0162F">
              <w:rPr>
                <w:u w:val="single"/>
                <w:lang w:eastAsia="zh-CN"/>
              </w:rPr>
              <w:t>T5: -12 dB</w:t>
            </w:r>
          </w:p>
          <w:p w14:paraId="1A243BD6" w14:textId="77777777" w:rsidR="00441560" w:rsidRPr="00D0162F" w:rsidRDefault="00441560" w:rsidP="00441560">
            <w:pPr>
              <w:pStyle w:val="TAL"/>
              <w:rPr>
                <w:u w:val="single"/>
                <w:lang w:eastAsia="zh-CN"/>
              </w:rPr>
            </w:pPr>
          </w:p>
          <w:p w14:paraId="7B18302B" w14:textId="77777777" w:rsidR="00441560" w:rsidRPr="00D0162F" w:rsidRDefault="00441560" w:rsidP="00441560">
            <w:pPr>
              <w:pStyle w:val="TAL"/>
              <w:rPr>
                <w:rFonts w:cs="Arial"/>
                <w:vertAlign w:val="subscript"/>
              </w:rPr>
            </w:pPr>
            <w:r w:rsidRPr="00D0162F">
              <w:rPr>
                <w:rFonts w:cs="Arial"/>
              </w:rPr>
              <w:t>Ês</w:t>
            </w:r>
            <w:r w:rsidRPr="00D0162F">
              <w:rPr>
                <w:rFonts w:cs="Arial"/>
                <w:vertAlign w:val="subscript"/>
              </w:rPr>
              <w:t>2</w:t>
            </w:r>
            <w:r w:rsidRPr="00D0162F">
              <w:rPr>
                <w:rFonts w:cs="Arial"/>
              </w:rPr>
              <w:t xml:space="preserve"> / N</w:t>
            </w:r>
            <w:r w:rsidRPr="00D0162F">
              <w:rPr>
                <w:rFonts w:cs="Arial"/>
                <w:vertAlign w:val="subscript"/>
              </w:rPr>
              <w:t>oc</w:t>
            </w:r>
            <w:r w:rsidRPr="00D0162F">
              <w:rPr>
                <w:u w:val="single"/>
              </w:rPr>
              <w:t xml:space="preserve"> for CSI-RS set q1</w:t>
            </w:r>
          </w:p>
          <w:p w14:paraId="69FCE0FF" w14:textId="77777777" w:rsidR="00441560" w:rsidRPr="00A91ADE" w:rsidRDefault="00441560" w:rsidP="00441560">
            <w:pPr>
              <w:pStyle w:val="TAL"/>
              <w:rPr>
                <w:u w:val="single"/>
                <w:lang w:val="fr-FR" w:eastAsia="zh-CN"/>
              </w:rPr>
            </w:pPr>
            <w:r w:rsidRPr="00A91ADE">
              <w:rPr>
                <w:u w:val="single"/>
                <w:lang w:val="fr-FR" w:eastAsia="zh-CN"/>
              </w:rPr>
              <w:t>T1: 0.2 dB</w:t>
            </w:r>
          </w:p>
          <w:p w14:paraId="25508EC0" w14:textId="77777777" w:rsidR="00441560" w:rsidRPr="00A91ADE" w:rsidRDefault="00441560" w:rsidP="00441560">
            <w:pPr>
              <w:pStyle w:val="TAL"/>
              <w:rPr>
                <w:u w:val="single"/>
                <w:lang w:val="fr-FR" w:eastAsia="zh-CN"/>
              </w:rPr>
            </w:pPr>
            <w:r w:rsidRPr="00A91ADE">
              <w:rPr>
                <w:u w:val="single"/>
                <w:lang w:val="fr-FR" w:eastAsia="zh-CN"/>
              </w:rPr>
              <w:t>T2: 0.2 dB</w:t>
            </w:r>
          </w:p>
          <w:p w14:paraId="1E8115BF" w14:textId="77777777" w:rsidR="00441560" w:rsidRPr="00A91ADE" w:rsidRDefault="00441560" w:rsidP="00441560">
            <w:pPr>
              <w:pStyle w:val="TAL"/>
              <w:rPr>
                <w:u w:val="single"/>
                <w:lang w:val="fr-FR" w:eastAsia="zh-CN"/>
              </w:rPr>
            </w:pPr>
            <w:r w:rsidRPr="00A91ADE">
              <w:rPr>
                <w:u w:val="single"/>
                <w:lang w:val="fr-FR" w:eastAsia="zh-CN"/>
              </w:rPr>
              <w:t>T3: 20.2 dB</w:t>
            </w:r>
          </w:p>
          <w:p w14:paraId="592C0A7D" w14:textId="77777777" w:rsidR="00441560" w:rsidRPr="00A91ADE" w:rsidRDefault="00441560" w:rsidP="00441560">
            <w:pPr>
              <w:pStyle w:val="TAL"/>
              <w:rPr>
                <w:u w:val="single"/>
                <w:lang w:val="fr-FR" w:eastAsia="zh-CN"/>
              </w:rPr>
            </w:pPr>
            <w:r w:rsidRPr="00A91ADE">
              <w:rPr>
                <w:u w:val="single"/>
                <w:lang w:val="fr-FR" w:eastAsia="zh-CN"/>
              </w:rPr>
              <w:t>T4: 20.2 dB</w:t>
            </w:r>
          </w:p>
          <w:p w14:paraId="099B4FE7" w14:textId="77777777" w:rsidR="00441560" w:rsidRPr="00D0162F" w:rsidRDefault="00441560" w:rsidP="00441560">
            <w:pPr>
              <w:pStyle w:val="TAL"/>
              <w:rPr>
                <w:u w:val="single"/>
                <w:lang w:eastAsia="zh-CN"/>
              </w:rPr>
            </w:pPr>
            <w:r w:rsidRPr="00D0162F">
              <w:rPr>
                <w:u w:val="single"/>
                <w:lang w:eastAsia="zh-CN"/>
              </w:rPr>
              <w:t>T5: 20.2 dB</w:t>
            </w:r>
          </w:p>
          <w:p w14:paraId="26551960" w14:textId="77777777" w:rsidR="00441560" w:rsidRPr="00D0162F" w:rsidRDefault="00441560" w:rsidP="00441560">
            <w:pPr>
              <w:pStyle w:val="TAL"/>
              <w:rPr>
                <w:u w:val="single"/>
                <w:lang w:eastAsia="zh-CN"/>
              </w:rPr>
            </w:pPr>
          </w:p>
          <w:p w14:paraId="047359E0" w14:textId="29BB4427" w:rsidR="00441560" w:rsidRPr="00D0162F" w:rsidRDefault="00441560" w:rsidP="00441560">
            <w:pPr>
              <w:pStyle w:val="TAL"/>
              <w:rPr>
                <w:u w:val="single"/>
                <w:lang w:eastAsia="zh-CN"/>
              </w:rPr>
            </w:pPr>
            <w:r w:rsidRPr="00D0162F">
              <w:t xml:space="preserve">rsrp-ThresholdBFR: </w:t>
            </w:r>
            <w:r w:rsidRPr="00D0162F">
              <w:rPr>
                <w:iCs/>
                <w:lang w:eastAsia="zh-CN"/>
              </w:rPr>
              <w:t>-95 dBm/SCS kHz</w:t>
            </w:r>
          </w:p>
        </w:tc>
        <w:tc>
          <w:tcPr>
            <w:tcW w:w="1643" w:type="dxa"/>
            <w:tcBorders>
              <w:top w:val="single" w:sz="4" w:space="0" w:color="auto"/>
              <w:left w:val="single" w:sz="4" w:space="0" w:color="auto"/>
              <w:bottom w:val="single" w:sz="4" w:space="0" w:color="auto"/>
              <w:right w:val="single" w:sz="4" w:space="0" w:color="auto"/>
            </w:tcBorders>
          </w:tcPr>
          <w:p w14:paraId="10326290" w14:textId="77777777" w:rsidR="00441560" w:rsidRPr="00D0162F" w:rsidRDefault="00441560" w:rsidP="00441560">
            <w:pPr>
              <w:pStyle w:val="TAL"/>
              <w:rPr>
                <w:u w:val="single"/>
              </w:rPr>
            </w:pPr>
            <w:r w:rsidRPr="00D0162F">
              <w:rPr>
                <w:u w:val="single"/>
              </w:rPr>
              <w:t>0 dB</w:t>
            </w:r>
          </w:p>
          <w:p w14:paraId="77FBF258" w14:textId="77777777" w:rsidR="00441560" w:rsidRPr="00D0162F" w:rsidRDefault="00441560" w:rsidP="00441560">
            <w:pPr>
              <w:pStyle w:val="TAL"/>
              <w:rPr>
                <w:u w:val="single"/>
              </w:rPr>
            </w:pPr>
          </w:p>
          <w:p w14:paraId="178D177A" w14:textId="77777777" w:rsidR="00441560" w:rsidRPr="00D0162F" w:rsidRDefault="00441560" w:rsidP="00441560">
            <w:pPr>
              <w:pStyle w:val="TAL"/>
              <w:rPr>
                <w:u w:val="single"/>
              </w:rPr>
            </w:pPr>
          </w:p>
          <w:p w14:paraId="1ACA6064" w14:textId="77777777" w:rsidR="00441560" w:rsidRPr="00D0162F" w:rsidRDefault="00441560" w:rsidP="00441560">
            <w:pPr>
              <w:pStyle w:val="TAL"/>
              <w:rPr>
                <w:u w:val="single"/>
              </w:rPr>
            </w:pPr>
            <w:r w:rsidRPr="00D0162F">
              <w:rPr>
                <w:u w:val="single"/>
              </w:rPr>
              <w:t>8.7 dB</w:t>
            </w:r>
          </w:p>
          <w:p w14:paraId="60E0913A" w14:textId="77777777" w:rsidR="00441560" w:rsidRPr="00D0162F" w:rsidRDefault="00441560" w:rsidP="00441560">
            <w:pPr>
              <w:pStyle w:val="TAL"/>
              <w:rPr>
                <w:u w:val="single"/>
              </w:rPr>
            </w:pPr>
            <w:r w:rsidRPr="00D0162F">
              <w:rPr>
                <w:u w:val="single"/>
              </w:rPr>
              <w:t>8.7 dB</w:t>
            </w:r>
          </w:p>
          <w:p w14:paraId="2230410D" w14:textId="77777777" w:rsidR="00441560" w:rsidRPr="00D0162F" w:rsidRDefault="00441560" w:rsidP="00441560">
            <w:pPr>
              <w:pStyle w:val="TAL"/>
              <w:rPr>
                <w:u w:val="single"/>
              </w:rPr>
            </w:pPr>
            <w:r w:rsidRPr="00D0162F">
              <w:rPr>
                <w:u w:val="single"/>
              </w:rPr>
              <w:t>0 dB</w:t>
            </w:r>
          </w:p>
          <w:p w14:paraId="303C678A" w14:textId="77777777" w:rsidR="00441560" w:rsidRPr="00D0162F" w:rsidRDefault="00441560" w:rsidP="00441560">
            <w:pPr>
              <w:pStyle w:val="TAL"/>
              <w:rPr>
                <w:u w:val="single"/>
              </w:rPr>
            </w:pPr>
            <w:r w:rsidRPr="00D0162F">
              <w:rPr>
                <w:u w:val="single"/>
              </w:rPr>
              <w:t>0 dB</w:t>
            </w:r>
          </w:p>
          <w:p w14:paraId="185CEE7B" w14:textId="77777777" w:rsidR="00441560" w:rsidRPr="00D0162F" w:rsidRDefault="00441560" w:rsidP="00441560">
            <w:pPr>
              <w:pStyle w:val="TAL"/>
              <w:rPr>
                <w:u w:val="single"/>
              </w:rPr>
            </w:pPr>
            <w:r w:rsidRPr="00D0162F">
              <w:rPr>
                <w:u w:val="single"/>
              </w:rPr>
              <w:t>0 dB</w:t>
            </w:r>
          </w:p>
          <w:p w14:paraId="403593E4" w14:textId="77777777" w:rsidR="00441560" w:rsidRPr="00D0162F" w:rsidRDefault="00441560" w:rsidP="00441560">
            <w:pPr>
              <w:pStyle w:val="TAL"/>
              <w:rPr>
                <w:u w:val="single"/>
              </w:rPr>
            </w:pPr>
          </w:p>
          <w:p w14:paraId="627755F0" w14:textId="77777777" w:rsidR="00441560" w:rsidRPr="00D0162F" w:rsidRDefault="00441560" w:rsidP="00441560">
            <w:pPr>
              <w:pStyle w:val="TAL"/>
              <w:rPr>
                <w:u w:val="single"/>
              </w:rPr>
            </w:pPr>
          </w:p>
          <w:p w14:paraId="1728B64D" w14:textId="77777777" w:rsidR="00441560" w:rsidRPr="00D0162F" w:rsidRDefault="00441560" w:rsidP="00441560">
            <w:pPr>
              <w:pStyle w:val="TAL"/>
              <w:rPr>
                <w:u w:val="single"/>
              </w:rPr>
            </w:pPr>
            <w:r w:rsidRPr="00D0162F">
              <w:rPr>
                <w:u w:val="single"/>
              </w:rPr>
              <w:t>0 dB</w:t>
            </w:r>
          </w:p>
          <w:p w14:paraId="0FE660D9" w14:textId="77777777" w:rsidR="00441560" w:rsidRPr="00D0162F" w:rsidRDefault="00441560" w:rsidP="00441560">
            <w:pPr>
              <w:pStyle w:val="TAL"/>
              <w:rPr>
                <w:u w:val="single"/>
              </w:rPr>
            </w:pPr>
            <w:r w:rsidRPr="00D0162F">
              <w:rPr>
                <w:u w:val="single"/>
              </w:rPr>
              <w:t>0 dB</w:t>
            </w:r>
          </w:p>
          <w:p w14:paraId="141E1324" w14:textId="77777777" w:rsidR="00441560" w:rsidRPr="00D0162F" w:rsidRDefault="00441560" w:rsidP="00441560">
            <w:pPr>
              <w:pStyle w:val="TAL"/>
              <w:rPr>
                <w:u w:val="single"/>
              </w:rPr>
            </w:pPr>
            <w:r w:rsidRPr="00D0162F">
              <w:rPr>
                <w:u w:val="single"/>
              </w:rPr>
              <w:t>-0.2 dB</w:t>
            </w:r>
          </w:p>
          <w:p w14:paraId="60D1094B" w14:textId="77777777" w:rsidR="00441560" w:rsidRPr="00D0162F" w:rsidRDefault="00441560" w:rsidP="00441560">
            <w:pPr>
              <w:pStyle w:val="TAL"/>
              <w:rPr>
                <w:u w:val="single"/>
              </w:rPr>
            </w:pPr>
            <w:r w:rsidRPr="00D0162F">
              <w:rPr>
                <w:u w:val="single"/>
              </w:rPr>
              <w:t>-0.2 dB</w:t>
            </w:r>
          </w:p>
          <w:p w14:paraId="4E5E6B72" w14:textId="77777777" w:rsidR="00441560" w:rsidRPr="00D0162F" w:rsidRDefault="00441560" w:rsidP="00441560">
            <w:pPr>
              <w:pStyle w:val="TAL"/>
              <w:rPr>
                <w:u w:val="single"/>
              </w:rPr>
            </w:pPr>
            <w:r w:rsidRPr="00D0162F">
              <w:rPr>
                <w:u w:val="single"/>
              </w:rPr>
              <w:t>-0.2 dB</w:t>
            </w:r>
          </w:p>
          <w:p w14:paraId="174CCF28" w14:textId="77777777" w:rsidR="00441560" w:rsidRPr="00D0162F" w:rsidRDefault="00441560" w:rsidP="00441560">
            <w:pPr>
              <w:pStyle w:val="TAL"/>
              <w:rPr>
                <w:u w:val="single"/>
              </w:rPr>
            </w:pPr>
          </w:p>
          <w:p w14:paraId="584B9415" w14:textId="78B3E3BB" w:rsidR="00441560" w:rsidRPr="00D0162F" w:rsidRDefault="00441560" w:rsidP="00441560">
            <w:pPr>
              <w:pStyle w:val="TAL"/>
              <w:rPr>
                <w:u w:val="single"/>
                <w:lang w:eastAsia="zh-CN"/>
              </w:rPr>
            </w:pPr>
            <w:r w:rsidRPr="00D0162F">
              <w:rPr>
                <w:u w:val="single"/>
              </w:rPr>
              <w:t>-14 dB</w:t>
            </w:r>
          </w:p>
        </w:tc>
        <w:tc>
          <w:tcPr>
            <w:tcW w:w="2573" w:type="dxa"/>
            <w:tcBorders>
              <w:top w:val="single" w:sz="4" w:space="0" w:color="auto"/>
              <w:left w:val="single" w:sz="4" w:space="0" w:color="auto"/>
              <w:bottom w:val="single" w:sz="4" w:space="0" w:color="auto"/>
              <w:right w:val="single" w:sz="4" w:space="0" w:color="auto"/>
            </w:tcBorders>
          </w:tcPr>
          <w:p w14:paraId="28347199" w14:textId="77777777" w:rsidR="00441560" w:rsidRPr="00D0162F" w:rsidRDefault="00441560" w:rsidP="00441560">
            <w:pPr>
              <w:pStyle w:val="TAL"/>
              <w:rPr>
                <w:u w:val="single"/>
              </w:rPr>
            </w:pPr>
            <w:r w:rsidRPr="00D0162F">
              <w:rPr>
                <w:u w:val="single"/>
              </w:rPr>
              <w:t>Noc = -104.7 dBm/120 kHz</w:t>
            </w:r>
          </w:p>
          <w:p w14:paraId="7EF6CD60" w14:textId="77777777" w:rsidR="00441560" w:rsidRPr="00D0162F" w:rsidRDefault="00441560" w:rsidP="00441560">
            <w:pPr>
              <w:pStyle w:val="TAL"/>
              <w:rPr>
                <w:u w:val="single"/>
              </w:rPr>
            </w:pPr>
          </w:p>
          <w:p w14:paraId="5D31D110" w14:textId="77777777" w:rsidR="00441560" w:rsidRPr="00D0162F" w:rsidRDefault="00441560" w:rsidP="00441560">
            <w:pPr>
              <w:pStyle w:val="TAL"/>
              <w:rPr>
                <w:rFonts w:cs="Arial"/>
                <w:vertAlign w:val="subscript"/>
              </w:rPr>
            </w:pPr>
            <w:r w:rsidRPr="00D0162F">
              <w:rPr>
                <w:rFonts w:cs="Arial"/>
              </w:rPr>
              <w:t>Ês</w:t>
            </w:r>
            <w:r w:rsidRPr="00D0162F">
              <w:rPr>
                <w:rFonts w:cs="Arial"/>
                <w:vertAlign w:val="subscript"/>
              </w:rPr>
              <w:t>2</w:t>
            </w:r>
            <w:r w:rsidRPr="00D0162F">
              <w:rPr>
                <w:rFonts w:cs="Arial"/>
              </w:rPr>
              <w:t xml:space="preserve"> / N</w:t>
            </w:r>
            <w:r w:rsidRPr="00D0162F">
              <w:rPr>
                <w:rFonts w:cs="Arial"/>
                <w:vertAlign w:val="subscript"/>
              </w:rPr>
              <w:t>oc</w:t>
            </w:r>
            <w:r w:rsidRPr="00D0162F">
              <w:rPr>
                <w:u w:val="single"/>
              </w:rPr>
              <w:t xml:space="preserve"> for CSI-RS set q0</w:t>
            </w:r>
          </w:p>
          <w:p w14:paraId="5B2E2FF2" w14:textId="77777777" w:rsidR="00441560" w:rsidRPr="00A91ADE" w:rsidRDefault="00441560" w:rsidP="00441560">
            <w:pPr>
              <w:pStyle w:val="TAL"/>
              <w:rPr>
                <w:u w:val="single"/>
                <w:lang w:val="fr-FR" w:eastAsia="zh-CN"/>
              </w:rPr>
            </w:pPr>
            <w:r w:rsidRPr="00A91ADE">
              <w:rPr>
                <w:u w:val="single"/>
                <w:lang w:val="fr-FR" w:eastAsia="zh-CN"/>
              </w:rPr>
              <w:t>T1: 13.7 dB</w:t>
            </w:r>
          </w:p>
          <w:p w14:paraId="15F24EA7" w14:textId="77777777" w:rsidR="00441560" w:rsidRPr="00A91ADE" w:rsidRDefault="00441560" w:rsidP="00441560">
            <w:pPr>
              <w:pStyle w:val="TAL"/>
              <w:rPr>
                <w:u w:val="single"/>
                <w:lang w:val="fr-FR" w:eastAsia="zh-CN"/>
              </w:rPr>
            </w:pPr>
            <w:r w:rsidRPr="00A91ADE">
              <w:rPr>
                <w:u w:val="single"/>
                <w:lang w:val="fr-FR" w:eastAsia="zh-CN"/>
              </w:rPr>
              <w:t>T2: 5.7 dB</w:t>
            </w:r>
          </w:p>
          <w:p w14:paraId="0BC01A30" w14:textId="77777777" w:rsidR="00441560" w:rsidRPr="00A91ADE" w:rsidRDefault="00441560" w:rsidP="00441560">
            <w:pPr>
              <w:pStyle w:val="TAL"/>
              <w:rPr>
                <w:u w:val="single"/>
                <w:lang w:val="fr-FR" w:eastAsia="zh-CN"/>
              </w:rPr>
            </w:pPr>
            <w:r w:rsidRPr="00A91ADE">
              <w:rPr>
                <w:u w:val="single"/>
                <w:lang w:val="fr-FR" w:eastAsia="zh-CN"/>
              </w:rPr>
              <w:t>T3: -12 dB</w:t>
            </w:r>
          </w:p>
          <w:p w14:paraId="63B95BC8" w14:textId="77777777" w:rsidR="00441560" w:rsidRPr="00A91ADE" w:rsidRDefault="00441560" w:rsidP="00441560">
            <w:pPr>
              <w:pStyle w:val="TAL"/>
              <w:rPr>
                <w:u w:val="single"/>
                <w:lang w:val="fr-FR" w:eastAsia="zh-CN"/>
              </w:rPr>
            </w:pPr>
            <w:r w:rsidRPr="00A91ADE">
              <w:rPr>
                <w:u w:val="single"/>
                <w:lang w:val="fr-FR" w:eastAsia="zh-CN"/>
              </w:rPr>
              <w:t>T4: -12 dB</w:t>
            </w:r>
          </w:p>
          <w:p w14:paraId="5902F846" w14:textId="77777777" w:rsidR="00441560" w:rsidRPr="00D0162F" w:rsidRDefault="00441560" w:rsidP="00441560">
            <w:pPr>
              <w:pStyle w:val="TAL"/>
              <w:rPr>
                <w:u w:val="single"/>
                <w:lang w:eastAsia="zh-CN"/>
              </w:rPr>
            </w:pPr>
            <w:r w:rsidRPr="00D0162F">
              <w:rPr>
                <w:u w:val="single"/>
                <w:lang w:eastAsia="zh-CN"/>
              </w:rPr>
              <w:t>T5: -12 dB</w:t>
            </w:r>
          </w:p>
          <w:p w14:paraId="61FB6F7E" w14:textId="77777777" w:rsidR="00441560" w:rsidRPr="00D0162F" w:rsidRDefault="00441560" w:rsidP="00441560">
            <w:pPr>
              <w:pStyle w:val="TAL"/>
              <w:rPr>
                <w:u w:val="single"/>
                <w:lang w:eastAsia="zh-CN"/>
              </w:rPr>
            </w:pPr>
          </w:p>
          <w:p w14:paraId="05F11B5B" w14:textId="77777777" w:rsidR="00441560" w:rsidRPr="00D0162F" w:rsidRDefault="00441560" w:rsidP="00441560">
            <w:pPr>
              <w:pStyle w:val="TAL"/>
              <w:rPr>
                <w:rFonts w:cs="Arial"/>
                <w:vertAlign w:val="subscript"/>
              </w:rPr>
            </w:pPr>
            <w:r w:rsidRPr="00D0162F">
              <w:rPr>
                <w:rFonts w:cs="Arial"/>
              </w:rPr>
              <w:t>Ês</w:t>
            </w:r>
            <w:r w:rsidRPr="00D0162F">
              <w:rPr>
                <w:rFonts w:cs="Arial"/>
                <w:vertAlign w:val="subscript"/>
              </w:rPr>
              <w:t>2</w:t>
            </w:r>
            <w:r w:rsidRPr="00D0162F">
              <w:rPr>
                <w:rFonts w:cs="Arial"/>
              </w:rPr>
              <w:t xml:space="preserve"> / N</w:t>
            </w:r>
            <w:r w:rsidRPr="00D0162F">
              <w:rPr>
                <w:rFonts w:cs="Arial"/>
                <w:vertAlign w:val="subscript"/>
              </w:rPr>
              <w:t>oc</w:t>
            </w:r>
            <w:r w:rsidRPr="00D0162F">
              <w:rPr>
                <w:u w:val="single"/>
              </w:rPr>
              <w:t xml:space="preserve"> for CSI-RS set q1</w:t>
            </w:r>
          </w:p>
          <w:p w14:paraId="0DB318BA" w14:textId="77777777" w:rsidR="00441560" w:rsidRPr="00A91ADE" w:rsidRDefault="00441560" w:rsidP="00441560">
            <w:pPr>
              <w:pStyle w:val="TAL"/>
              <w:rPr>
                <w:u w:val="single"/>
                <w:lang w:val="fr-FR" w:eastAsia="zh-CN"/>
              </w:rPr>
            </w:pPr>
            <w:r w:rsidRPr="00A91ADE">
              <w:rPr>
                <w:u w:val="single"/>
                <w:lang w:val="fr-FR" w:eastAsia="zh-CN"/>
              </w:rPr>
              <w:t>T1: 0.2 dB</w:t>
            </w:r>
          </w:p>
          <w:p w14:paraId="2AC8408F" w14:textId="77777777" w:rsidR="00441560" w:rsidRPr="00A91ADE" w:rsidRDefault="00441560" w:rsidP="00441560">
            <w:pPr>
              <w:pStyle w:val="TAL"/>
              <w:rPr>
                <w:u w:val="single"/>
                <w:lang w:val="fr-FR" w:eastAsia="zh-CN"/>
              </w:rPr>
            </w:pPr>
            <w:r w:rsidRPr="00A91ADE">
              <w:rPr>
                <w:u w:val="single"/>
                <w:lang w:val="fr-FR" w:eastAsia="zh-CN"/>
              </w:rPr>
              <w:t>T2: 0.2 dB</w:t>
            </w:r>
          </w:p>
          <w:p w14:paraId="5F616F23" w14:textId="77777777" w:rsidR="00441560" w:rsidRPr="00A91ADE" w:rsidRDefault="00441560" w:rsidP="00441560">
            <w:pPr>
              <w:pStyle w:val="TAL"/>
              <w:rPr>
                <w:u w:val="single"/>
                <w:lang w:val="fr-FR" w:eastAsia="zh-CN"/>
              </w:rPr>
            </w:pPr>
            <w:r w:rsidRPr="00A91ADE">
              <w:rPr>
                <w:u w:val="single"/>
                <w:lang w:val="fr-FR" w:eastAsia="zh-CN"/>
              </w:rPr>
              <w:t>T3: 20 dB</w:t>
            </w:r>
          </w:p>
          <w:p w14:paraId="37F16C9B" w14:textId="77777777" w:rsidR="00441560" w:rsidRPr="00A91ADE" w:rsidRDefault="00441560" w:rsidP="00441560">
            <w:pPr>
              <w:pStyle w:val="TAL"/>
              <w:rPr>
                <w:u w:val="single"/>
                <w:lang w:val="fr-FR" w:eastAsia="zh-CN"/>
              </w:rPr>
            </w:pPr>
            <w:r w:rsidRPr="00A91ADE">
              <w:rPr>
                <w:u w:val="single"/>
                <w:lang w:val="fr-FR" w:eastAsia="zh-CN"/>
              </w:rPr>
              <w:t>T4: 20 dB</w:t>
            </w:r>
          </w:p>
          <w:p w14:paraId="43E03673" w14:textId="77777777" w:rsidR="00441560" w:rsidRPr="00D0162F" w:rsidRDefault="00441560" w:rsidP="00441560">
            <w:pPr>
              <w:pStyle w:val="TAL"/>
              <w:rPr>
                <w:u w:val="single"/>
                <w:lang w:eastAsia="zh-CN"/>
              </w:rPr>
            </w:pPr>
            <w:r w:rsidRPr="00D0162F">
              <w:rPr>
                <w:u w:val="single"/>
                <w:lang w:eastAsia="zh-CN"/>
              </w:rPr>
              <w:t>T5: 20 dB</w:t>
            </w:r>
          </w:p>
          <w:p w14:paraId="0B959FD7" w14:textId="77777777" w:rsidR="00441560" w:rsidRPr="00D0162F" w:rsidRDefault="00441560" w:rsidP="00441560">
            <w:pPr>
              <w:pStyle w:val="TAL"/>
              <w:rPr>
                <w:u w:val="single"/>
                <w:lang w:eastAsia="zh-CN"/>
              </w:rPr>
            </w:pPr>
          </w:p>
          <w:p w14:paraId="667CBBD3" w14:textId="0621A837" w:rsidR="00441560" w:rsidRPr="00D0162F" w:rsidRDefault="00441560" w:rsidP="00441560">
            <w:pPr>
              <w:pStyle w:val="TAL"/>
              <w:rPr>
                <w:u w:val="single"/>
                <w:lang w:eastAsia="zh-CN"/>
              </w:rPr>
            </w:pPr>
            <w:r w:rsidRPr="00D0162F">
              <w:t xml:space="preserve">rsrp-ThresholdBFR: </w:t>
            </w:r>
            <w:r w:rsidRPr="00D0162F">
              <w:rPr>
                <w:iCs/>
                <w:lang w:eastAsia="zh-CN"/>
              </w:rPr>
              <w:t>-109.0 dBm/SCS kHz</w:t>
            </w:r>
          </w:p>
        </w:tc>
      </w:tr>
      <w:tr w:rsidR="00441560" w:rsidRPr="00D0162F" w14:paraId="6EDE831D"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6DD5FD13" w14:textId="472A11DC" w:rsidR="00441560" w:rsidRPr="00D0162F" w:rsidRDefault="00441560" w:rsidP="00441560">
            <w:pPr>
              <w:pStyle w:val="TAL"/>
            </w:pPr>
            <w:r w:rsidRPr="00D0162F">
              <w:t>7.5.5.7 NR SA FR2 SCell CSI-RS-based beam failure detection and link recovery in DRX</w:t>
            </w:r>
          </w:p>
        </w:tc>
        <w:tc>
          <w:tcPr>
            <w:tcW w:w="4078" w:type="dxa"/>
            <w:gridSpan w:val="2"/>
            <w:tcBorders>
              <w:top w:val="single" w:sz="4" w:space="0" w:color="auto"/>
              <w:left w:val="single" w:sz="4" w:space="0" w:color="auto"/>
              <w:bottom w:val="single" w:sz="4" w:space="0" w:color="auto"/>
              <w:right w:val="single" w:sz="4" w:space="0" w:color="auto"/>
            </w:tcBorders>
          </w:tcPr>
          <w:p w14:paraId="455AB478" w14:textId="10F47829" w:rsidR="00441560" w:rsidRPr="00D0162F" w:rsidRDefault="00441560" w:rsidP="00441560">
            <w:pPr>
              <w:pStyle w:val="TAL"/>
              <w:rPr>
                <w:u w:val="single"/>
                <w:lang w:eastAsia="zh-CN"/>
              </w:rPr>
            </w:pPr>
            <w:r w:rsidRPr="00D0162F">
              <w:rPr>
                <w:rFonts w:cs="Arial"/>
                <w:lang w:eastAsia="zh-CN"/>
              </w:rPr>
              <w:t>Same as 7.5.5.6</w:t>
            </w:r>
          </w:p>
        </w:tc>
        <w:tc>
          <w:tcPr>
            <w:tcW w:w="1643" w:type="dxa"/>
            <w:tcBorders>
              <w:top w:val="single" w:sz="4" w:space="0" w:color="auto"/>
              <w:left w:val="single" w:sz="4" w:space="0" w:color="auto"/>
              <w:bottom w:val="single" w:sz="4" w:space="0" w:color="auto"/>
              <w:right w:val="single" w:sz="4" w:space="0" w:color="auto"/>
            </w:tcBorders>
          </w:tcPr>
          <w:p w14:paraId="43CA2F18" w14:textId="0DB26B47" w:rsidR="00441560" w:rsidRPr="00D0162F" w:rsidRDefault="00441560" w:rsidP="00441560">
            <w:pPr>
              <w:pStyle w:val="TAL"/>
              <w:rPr>
                <w:u w:val="single"/>
                <w:lang w:eastAsia="zh-CN"/>
              </w:rPr>
            </w:pPr>
            <w:r w:rsidRPr="00D0162F">
              <w:rPr>
                <w:rFonts w:cs="Arial"/>
                <w:lang w:eastAsia="zh-CN"/>
              </w:rPr>
              <w:t>Same as 7.5.5.6</w:t>
            </w:r>
          </w:p>
        </w:tc>
        <w:tc>
          <w:tcPr>
            <w:tcW w:w="2573" w:type="dxa"/>
            <w:tcBorders>
              <w:top w:val="single" w:sz="4" w:space="0" w:color="auto"/>
              <w:left w:val="single" w:sz="4" w:space="0" w:color="auto"/>
              <w:bottom w:val="single" w:sz="4" w:space="0" w:color="auto"/>
              <w:right w:val="single" w:sz="4" w:space="0" w:color="auto"/>
            </w:tcBorders>
          </w:tcPr>
          <w:p w14:paraId="3E7D7AD8" w14:textId="10CA46FB" w:rsidR="00441560" w:rsidRPr="00D0162F" w:rsidRDefault="00441560" w:rsidP="00441560">
            <w:pPr>
              <w:pStyle w:val="TAL"/>
              <w:rPr>
                <w:u w:val="single"/>
                <w:lang w:eastAsia="zh-CN"/>
              </w:rPr>
            </w:pPr>
            <w:r w:rsidRPr="00D0162F">
              <w:rPr>
                <w:rFonts w:cs="Arial"/>
                <w:lang w:eastAsia="zh-CN"/>
              </w:rPr>
              <w:t>Same as 7.5.5.6</w:t>
            </w:r>
          </w:p>
        </w:tc>
      </w:tr>
      <w:tr w:rsidR="00846D40" w:rsidRPr="00D0162F" w14:paraId="375A3713"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55054820" w14:textId="7A3D5801" w:rsidR="00846D40" w:rsidRPr="00D0162F" w:rsidRDefault="00846D40" w:rsidP="00846D40">
            <w:pPr>
              <w:pStyle w:val="TAL"/>
            </w:pPr>
            <w:r w:rsidRPr="00D0162F">
              <w:t>7.5.5.9</w:t>
            </w:r>
            <w:r w:rsidRPr="00D0162F">
              <w:tab/>
              <w:t>NR SA FR2 SCell TRP specific CSI-RS-based Beam Failure Detection and Link Recovery in DRX</w:t>
            </w:r>
          </w:p>
        </w:tc>
        <w:tc>
          <w:tcPr>
            <w:tcW w:w="4078" w:type="dxa"/>
            <w:gridSpan w:val="2"/>
            <w:tcBorders>
              <w:top w:val="single" w:sz="4" w:space="0" w:color="auto"/>
              <w:left w:val="single" w:sz="4" w:space="0" w:color="auto"/>
              <w:bottom w:val="single" w:sz="4" w:space="0" w:color="auto"/>
              <w:right w:val="single" w:sz="4" w:space="0" w:color="auto"/>
            </w:tcBorders>
          </w:tcPr>
          <w:p w14:paraId="1E660C49" w14:textId="77777777" w:rsidR="00846D40" w:rsidRPr="00D0162F" w:rsidRDefault="00846D40" w:rsidP="00846D40">
            <w:pPr>
              <w:pStyle w:val="TAL"/>
              <w:rPr>
                <w:u w:val="single"/>
              </w:rPr>
            </w:pPr>
            <w:r w:rsidRPr="00D0162F">
              <w:rPr>
                <w:u w:val="single"/>
              </w:rPr>
              <w:t>Noc = -104.7 dBm/120 kHz</w:t>
            </w:r>
          </w:p>
          <w:p w14:paraId="4BF211FA" w14:textId="77777777" w:rsidR="00846D40" w:rsidRPr="00D0162F" w:rsidRDefault="00846D40" w:rsidP="00846D40">
            <w:pPr>
              <w:pStyle w:val="TAL"/>
              <w:rPr>
                <w:u w:val="single"/>
              </w:rPr>
            </w:pPr>
          </w:p>
          <w:p w14:paraId="20A88C46" w14:textId="77777777" w:rsidR="00846D40" w:rsidRPr="00D0162F" w:rsidRDefault="00846D40" w:rsidP="00846D40">
            <w:pPr>
              <w:pStyle w:val="TAL"/>
              <w:rPr>
                <w:rFonts w:cs="Arial"/>
                <w:vertAlign w:val="subscript"/>
              </w:rPr>
            </w:pPr>
            <w:r w:rsidRPr="00D0162F">
              <w:rPr>
                <w:rFonts w:cs="Arial"/>
              </w:rPr>
              <w:t>Ês</w:t>
            </w:r>
            <w:r w:rsidRPr="00D0162F">
              <w:rPr>
                <w:rFonts w:cs="Arial"/>
                <w:vertAlign w:val="subscript"/>
              </w:rPr>
              <w:t>1</w:t>
            </w:r>
            <w:r w:rsidRPr="00D0162F">
              <w:rPr>
                <w:rFonts w:cs="Arial"/>
              </w:rPr>
              <w:t xml:space="preserve"> / N</w:t>
            </w:r>
            <w:r w:rsidRPr="00D0162F">
              <w:rPr>
                <w:rFonts w:cs="Arial"/>
                <w:vertAlign w:val="subscript"/>
              </w:rPr>
              <w:t>oc</w:t>
            </w:r>
            <w:r w:rsidRPr="00D0162F">
              <w:rPr>
                <w:u w:val="single"/>
              </w:rPr>
              <w:t xml:space="preserve"> for CSI-RS set q0,0</w:t>
            </w:r>
          </w:p>
          <w:p w14:paraId="7D1A14D8" w14:textId="77777777" w:rsidR="00846D40" w:rsidRPr="00A91ADE" w:rsidRDefault="00846D40" w:rsidP="00846D40">
            <w:pPr>
              <w:pStyle w:val="TAL"/>
              <w:rPr>
                <w:u w:val="single"/>
                <w:lang w:val="fr-FR" w:eastAsia="zh-CN"/>
              </w:rPr>
            </w:pPr>
            <w:r w:rsidRPr="00A91ADE">
              <w:rPr>
                <w:u w:val="single"/>
                <w:lang w:val="fr-FR" w:eastAsia="zh-CN"/>
              </w:rPr>
              <w:t>T1: 5 dB</w:t>
            </w:r>
          </w:p>
          <w:p w14:paraId="6C9EA43E" w14:textId="77777777" w:rsidR="00846D40" w:rsidRPr="00A91ADE" w:rsidRDefault="00846D40" w:rsidP="00846D40">
            <w:pPr>
              <w:pStyle w:val="TAL"/>
              <w:rPr>
                <w:u w:val="single"/>
                <w:lang w:val="fr-FR" w:eastAsia="zh-CN"/>
              </w:rPr>
            </w:pPr>
            <w:r w:rsidRPr="00A91ADE">
              <w:rPr>
                <w:u w:val="single"/>
                <w:lang w:val="fr-FR" w:eastAsia="zh-CN"/>
              </w:rPr>
              <w:t>T2: -3 dB</w:t>
            </w:r>
          </w:p>
          <w:p w14:paraId="1D0FCF71" w14:textId="77777777" w:rsidR="00846D40" w:rsidRPr="00A91ADE" w:rsidRDefault="00846D40" w:rsidP="00846D40">
            <w:pPr>
              <w:pStyle w:val="TAL"/>
              <w:rPr>
                <w:u w:val="single"/>
                <w:lang w:val="fr-FR" w:eastAsia="zh-CN"/>
              </w:rPr>
            </w:pPr>
            <w:r w:rsidRPr="00A91ADE">
              <w:rPr>
                <w:u w:val="single"/>
                <w:lang w:val="fr-FR" w:eastAsia="zh-CN"/>
              </w:rPr>
              <w:t>T3: -12 dB</w:t>
            </w:r>
          </w:p>
          <w:p w14:paraId="0295F1B4" w14:textId="77777777" w:rsidR="00846D40" w:rsidRPr="00A91ADE" w:rsidRDefault="00846D40" w:rsidP="00846D40">
            <w:pPr>
              <w:pStyle w:val="TAL"/>
              <w:rPr>
                <w:u w:val="single"/>
                <w:lang w:val="fr-FR" w:eastAsia="zh-CN"/>
              </w:rPr>
            </w:pPr>
            <w:r w:rsidRPr="00A91ADE">
              <w:rPr>
                <w:u w:val="single"/>
                <w:lang w:val="fr-FR" w:eastAsia="zh-CN"/>
              </w:rPr>
              <w:t>T4: -12 dB</w:t>
            </w:r>
          </w:p>
          <w:p w14:paraId="4D663D16" w14:textId="77777777" w:rsidR="00846D40" w:rsidRPr="00D0162F" w:rsidRDefault="00846D40" w:rsidP="00846D40">
            <w:pPr>
              <w:pStyle w:val="TAL"/>
              <w:rPr>
                <w:u w:val="single"/>
                <w:lang w:eastAsia="zh-CN"/>
              </w:rPr>
            </w:pPr>
            <w:r w:rsidRPr="00D0162F">
              <w:rPr>
                <w:u w:val="single"/>
                <w:lang w:eastAsia="zh-CN"/>
              </w:rPr>
              <w:t>T5: -12 dB</w:t>
            </w:r>
          </w:p>
          <w:p w14:paraId="664265C2" w14:textId="77777777" w:rsidR="00846D40" w:rsidRPr="00D0162F" w:rsidRDefault="00846D40" w:rsidP="00846D40">
            <w:pPr>
              <w:pStyle w:val="TAL"/>
              <w:rPr>
                <w:u w:val="single"/>
                <w:lang w:eastAsia="zh-CN"/>
              </w:rPr>
            </w:pPr>
          </w:p>
          <w:p w14:paraId="1C46C27C" w14:textId="77777777" w:rsidR="00846D40" w:rsidRPr="00D0162F" w:rsidRDefault="00846D40" w:rsidP="00846D40">
            <w:pPr>
              <w:pStyle w:val="TAL"/>
              <w:rPr>
                <w:rFonts w:cs="Arial"/>
                <w:vertAlign w:val="subscript"/>
              </w:rPr>
            </w:pPr>
            <w:r w:rsidRPr="00D0162F">
              <w:rPr>
                <w:rFonts w:cs="Arial"/>
              </w:rPr>
              <w:t>Ês</w:t>
            </w:r>
            <w:r w:rsidRPr="00D0162F">
              <w:rPr>
                <w:rFonts w:cs="Arial"/>
                <w:vertAlign w:val="subscript"/>
              </w:rPr>
              <w:t>1</w:t>
            </w:r>
            <w:r w:rsidRPr="00D0162F">
              <w:rPr>
                <w:rFonts w:cs="Arial"/>
              </w:rPr>
              <w:t xml:space="preserve"> / N</w:t>
            </w:r>
            <w:r w:rsidRPr="00D0162F">
              <w:rPr>
                <w:rFonts w:cs="Arial"/>
                <w:vertAlign w:val="subscript"/>
              </w:rPr>
              <w:t>oc</w:t>
            </w:r>
            <w:r w:rsidRPr="00D0162F">
              <w:rPr>
                <w:u w:val="single"/>
              </w:rPr>
              <w:t xml:space="preserve"> for CSI-RS set q0,1</w:t>
            </w:r>
          </w:p>
          <w:p w14:paraId="619FBDF3" w14:textId="77777777" w:rsidR="00846D40" w:rsidRPr="00A91ADE" w:rsidRDefault="00846D40" w:rsidP="00846D40">
            <w:pPr>
              <w:pStyle w:val="TAL"/>
              <w:rPr>
                <w:u w:val="single"/>
                <w:lang w:val="fr-FR" w:eastAsia="zh-CN"/>
              </w:rPr>
            </w:pPr>
            <w:r w:rsidRPr="00A91ADE">
              <w:rPr>
                <w:u w:val="single"/>
                <w:lang w:val="fr-FR" w:eastAsia="zh-CN"/>
              </w:rPr>
              <w:t>T1-T5: 5 dB</w:t>
            </w:r>
          </w:p>
          <w:p w14:paraId="4847083D" w14:textId="77777777" w:rsidR="00846D40" w:rsidRPr="00A91ADE" w:rsidRDefault="00846D40" w:rsidP="00846D40">
            <w:pPr>
              <w:pStyle w:val="TAL"/>
              <w:rPr>
                <w:u w:val="single"/>
                <w:lang w:val="fr-FR" w:eastAsia="zh-CN"/>
              </w:rPr>
            </w:pPr>
          </w:p>
          <w:p w14:paraId="6813FAC1" w14:textId="77777777" w:rsidR="00846D40" w:rsidRPr="00A91ADE" w:rsidRDefault="00846D40" w:rsidP="00846D40">
            <w:pPr>
              <w:pStyle w:val="TAL"/>
              <w:rPr>
                <w:u w:val="single"/>
                <w:lang w:val="fr-FR" w:eastAsia="zh-CN"/>
              </w:rPr>
            </w:pPr>
          </w:p>
          <w:p w14:paraId="61879BD9" w14:textId="77777777" w:rsidR="00846D40" w:rsidRPr="00A91ADE" w:rsidRDefault="00846D40" w:rsidP="00846D40">
            <w:pPr>
              <w:pStyle w:val="TAL"/>
              <w:rPr>
                <w:rFonts w:cs="Arial"/>
                <w:vertAlign w:val="subscript"/>
                <w:lang w:val="fr-FR"/>
              </w:rPr>
            </w:pPr>
            <w:r w:rsidRPr="00A91ADE">
              <w:rPr>
                <w:rFonts w:cs="Arial"/>
                <w:lang w:val="fr-FR"/>
              </w:rPr>
              <w:t>Ês</w:t>
            </w:r>
            <w:r w:rsidRPr="00A91ADE">
              <w:rPr>
                <w:rFonts w:cs="Arial"/>
                <w:vertAlign w:val="subscript"/>
                <w:lang w:val="fr-FR"/>
              </w:rPr>
              <w:t>1</w:t>
            </w:r>
            <w:r w:rsidRPr="00A91ADE">
              <w:rPr>
                <w:rFonts w:cs="Arial"/>
                <w:lang w:val="fr-FR"/>
              </w:rPr>
              <w:t xml:space="preserve"> / N</w:t>
            </w:r>
            <w:r w:rsidRPr="00A91ADE">
              <w:rPr>
                <w:rFonts w:cs="Arial"/>
                <w:vertAlign w:val="subscript"/>
                <w:lang w:val="fr-FR"/>
              </w:rPr>
              <w:t>oc</w:t>
            </w:r>
            <w:r w:rsidRPr="00A91ADE">
              <w:rPr>
                <w:u w:val="single"/>
                <w:lang w:val="fr-FR"/>
              </w:rPr>
              <w:t xml:space="preserve"> for CSI-RS set q1,0</w:t>
            </w:r>
          </w:p>
          <w:p w14:paraId="2A72B697" w14:textId="77777777" w:rsidR="00846D40" w:rsidRPr="00A91ADE" w:rsidRDefault="00846D40" w:rsidP="00846D40">
            <w:pPr>
              <w:pStyle w:val="TAL"/>
              <w:rPr>
                <w:u w:val="single"/>
                <w:lang w:val="fr-FR" w:eastAsia="zh-CN"/>
              </w:rPr>
            </w:pPr>
            <w:r w:rsidRPr="00A91ADE">
              <w:rPr>
                <w:u w:val="single"/>
                <w:lang w:val="fr-FR" w:eastAsia="zh-CN"/>
              </w:rPr>
              <w:t>T1: 0.2 dB</w:t>
            </w:r>
          </w:p>
          <w:p w14:paraId="0DD381C5" w14:textId="77777777" w:rsidR="00846D40" w:rsidRPr="00A91ADE" w:rsidRDefault="00846D40" w:rsidP="00846D40">
            <w:pPr>
              <w:pStyle w:val="TAL"/>
              <w:rPr>
                <w:u w:val="single"/>
                <w:lang w:val="fr-FR" w:eastAsia="zh-CN"/>
              </w:rPr>
            </w:pPr>
            <w:r w:rsidRPr="00A91ADE">
              <w:rPr>
                <w:u w:val="single"/>
                <w:lang w:val="fr-FR" w:eastAsia="zh-CN"/>
              </w:rPr>
              <w:t>T2: 0.2 dB</w:t>
            </w:r>
          </w:p>
          <w:p w14:paraId="06261DEA" w14:textId="77777777" w:rsidR="00846D40" w:rsidRPr="00A91ADE" w:rsidRDefault="00846D40" w:rsidP="00846D40">
            <w:pPr>
              <w:pStyle w:val="TAL"/>
              <w:rPr>
                <w:u w:val="single"/>
                <w:lang w:val="fr-FR" w:eastAsia="zh-CN"/>
              </w:rPr>
            </w:pPr>
            <w:r w:rsidRPr="00A91ADE">
              <w:rPr>
                <w:u w:val="single"/>
                <w:lang w:val="fr-FR" w:eastAsia="zh-CN"/>
              </w:rPr>
              <w:t>T3: 20.2 dB</w:t>
            </w:r>
          </w:p>
          <w:p w14:paraId="7F564816" w14:textId="77777777" w:rsidR="00846D40" w:rsidRPr="00A91ADE" w:rsidRDefault="00846D40" w:rsidP="00846D40">
            <w:pPr>
              <w:pStyle w:val="TAL"/>
              <w:rPr>
                <w:u w:val="single"/>
                <w:lang w:val="fr-FR" w:eastAsia="zh-CN"/>
              </w:rPr>
            </w:pPr>
            <w:r w:rsidRPr="00A91ADE">
              <w:rPr>
                <w:u w:val="single"/>
                <w:lang w:val="fr-FR" w:eastAsia="zh-CN"/>
              </w:rPr>
              <w:t>T4: 20.2 dB</w:t>
            </w:r>
          </w:p>
          <w:p w14:paraId="2C186908" w14:textId="77777777" w:rsidR="00846D40" w:rsidRPr="00A91ADE" w:rsidRDefault="00846D40" w:rsidP="00846D40">
            <w:pPr>
              <w:pStyle w:val="TAL"/>
              <w:rPr>
                <w:u w:val="single"/>
                <w:lang w:val="fr-FR" w:eastAsia="zh-CN"/>
              </w:rPr>
            </w:pPr>
            <w:r w:rsidRPr="00A91ADE">
              <w:rPr>
                <w:u w:val="single"/>
                <w:lang w:val="fr-FR" w:eastAsia="zh-CN"/>
              </w:rPr>
              <w:t>T5: 20.2 dB</w:t>
            </w:r>
          </w:p>
          <w:p w14:paraId="3F822741" w14:textId="77777777" w:rsidR="00846D40" w:rsidRPr="00A91ADE" w:rsidRDefault="00846D40" w:rsidP="00846D40">
            <w:pPr>
              <w:pStyle w:val="TAL"/>
              <w:rPr>
                <w:u w:val="single"/>
                <w:lang w:val="fr-FR" w:eastAsia="zh-CN"/>
              </w:rPr>
            </w:pPr>
          </w:p>
          <w:p w14:paraId="46ACE524" w14:textId="7F28D029" w:rsidR="00846D40" w:rsidRPr="00D0162F" w:rsidRDefault="00846D40" w:rsidP="00846D40">
            <w:pPr>
              <w:pStyle w:val="TAL"/>
              <w:rPr>
                <w:rFonts w:cs="Arial"/>
                <w:lang w:eastAsia="zh-CN"/>
              </w:rPr>
            </w:pPr>
            <w:r w:rsidRPr="00D0162F">
              <w:t xml:space="preserve">rsrp-ThresholdSSB: </w:t>
            </w:r>
            <w:r w:rsidRPr="00D0162F">
              <w:rPr>
                <w:iCs/>
                <w:lang w:eastAsia="zh-CN"/>
              </w:rPr>
              <w:t>-95 dBm/SCS kHz</w:t>
            </w:r>
          </w:p>
        </w:tc>
        <w:tc>
          <w:tcPr>
            <w:tcW w:w="1643" w:type="dxa"/>
            <w:tcBorders>
              <w:top w:val="single" w:sz="4" w:space="0" w:color="auto"/>
              <w:left w:val="single" w:sz="4" w:space="0" w:color="auto"/>
              <w:bottom w:val="single" w:sz="4" w:space="0" w:color="auto"/>
              <w:right w:val="single" w:sz="4" w:space="0" w:color="auto"/>
            </w:tcBorders>
          </w:tcPr>
          <w:p w14:paraId="5BC6B625" w14:textId="77777777" w:rsidR="00846D40" w:rsidRPr="00D0162F" w:rsidRDefault="00846D40" w:rsidP="00846D40">
            <w:pPr>
              <w:pStyle w:val="TAL"/>
              <w:rPr>
                <w:u w:val="single"/>
              </w:rPr>
            </w:pPr>
            <w:r w:rsidRPr="00D0162F">
              <w:rPr>
                <w:u w:val="single"/>
              </w:rPr>
              <w:t>0 dB</w:t>
            </w:r>
          </w:p>
          <w:p w14:paraId="71469004" w14:textId="77777777" w:rsidR="00846D40" w:rsidRPr="00D0162F" w:rsidRDefault="00846D40" w:rsidP="00846D40">
            <w:pPr>
              <w:pStyle w:val="TAL"/>
              <w:rPr>
                <w:u w:val="single"/>
              </w:rPr>
            </w:pPr>
          </w:p>
          <w:p w14:paraId="3B0FDCD8" w14:textId="77777777" w:rsidR="00846D40" w:rsidRPr="00D0162F" w:rsidRDefault="00846D40" w:rsidP="00846D40">
            <w:pPr>
              <w:pStyle w:val="TAL"/>
              <w:rPr>
                <w:u w:val="single"/>
              </w:rPr>
            </w:pPr>
          </w:p>
          <w:p w14:paraId="6A9819D1" w14:textId="77777777" w:rsidR="00846D40" w:rsidRPr="00D0162F" w:rsidRDefault="00846D40" w:rsidP="00846D40">
            <w:pPr>
              <w:pStyle w:val="TAL"/>
              <w:rPr>
                <w:u w:val="single"/>
              </w:rPr>
            </w:pPr>
            <w:r w:rsidRPr="00D0162F">
              <w:rPr>
                <w:u w:val="single"/>
              </w:rPr>
              <w:t>8.7 dB</w:t>
            </w:r>
          </w:p>
          <w:p w14:paraId="68234E79" w14:textId="77777777" w:rsidR="00846D40" w:rsidRPr="00D0162F" w:rsidRDefault="00846D40" w:rsidP="00846D40">
            <w:pPr>
              <w:pStyle w:val="TAL"/>
              <w:rPr>
                <w:u w:val="single"/>
              </w:rPr>
            </w:pPr>
            <w:r w:rsidRPr="00D0162F">
              <w:rPr>
                <w:u w:val="single"/>
              </w:rPr>
              <w:t>8.7 dB</w:t>
            </w:r>
          </w:p>
          <w:p w14:paraId="2D867936" w14:textId="77777777" w:rsidR="00846D40" w:rsidRPr="00D0162F" w:rsidRDefault="00846D40" w:rsidP="00846D40">
            <w:pPr>
              <w:pStyle w:val="TAL"/>
              <w:rPr>
                <w:u w:val="single"/>
              </w:rPr>
            </w:pPr>
            <w:r w:rsidRPr="00D0162F">
              <w:rPr>
                <w:u w:val="single"/>
              </w:rPr>
              <w:t>0 dB</w:t>
            </w:r>
          </w:p>
          <w:p w14:paraId="1AE4CCC2" w14:textId="77777777" w:rsidR="00846D40" w:rsidRPr="00D0162F" w:rsidRDefault="00846D40" w:rsidP="00846D40">
            <w:pPr>
              <w:pStyle w:val="TAL"/>
              <w:rPr>
                <w:u w:val="single"/>
              </w:rPr>
            </w:pPr>
            <w:r w:rsidRPr="00D0162F">
              <w:rPr>
                <w:u w:val="single"/>
              </w:rPr>
              <w:t>0 dB</w:t>
            </w:r>
          </w:p>
          <w:p w14:paraId="568FF489" w14:textId="77777777" w:rsidR="00846D40" w:rsidRPr="00D0162F" w:rsidRDefault="00846D40" w:rsidP="00846D40">
            <w:pPr>
              <w:pStyle w:val="TAL"/>
              <w:rPr>
                <w:u w:val="single"/>
              </w:rPr>
            </w:pPr>
            <w:r w:rsidRPr="00D0162F">
              <w:rPr>
                <w:u w:val="single"/>
              </w:rPr>
              <w:t>0 dB</w:t>
            </w:r>
          </w:p>
          <w:p w14:paraId="6BA4FF3D" w14:textId="77777777" w:rsidR="00846D40" w:rsidRPr="00D0162F" w:rsidRDefault="00846D40" w:rsidP="00846D40">
            <w:pPr>
              <w:pStyle w:val="TAL"/>
              <w:rPr>
                <w:u w:val="single"/>
              </w:rPr>
            </w:pPr>
          </w:p>
          <w:p w14:paraId="33E0AE56" w14:textId="77777777" w:rsidR="00846D40" w:rsidRPr="00D0162F" w:rsidRDefault="00846D40" w:rsidP="00846D40">
            <w:pPr>
              <w:pStyle w:val="TAL"/>
              <w:rPr>
                <w:rFonts w:eastAsia="MS Mincho"/>
                <w:u w:val="single"/>
              </w:rPr>
            </w:pPr>
          </w:p>
          <w:p w14:paraId="4D8CF7BA" w14:textId="77777777" w:rsidR="00846D40" w:rsidRPr="00B76A52" w:rsidRDefault="00846D40" w:rsidP="00846D40">
            <w:pPr>
              <w:pStyle w:val="TAL"/>
              <w:rPr>
                <w:rFonts w:eastAsiaTheme="minorEastAsia"/>
                <w:u w:val="single"/>
                <w:lang w:eastAsia="zh-CN"/>
              </w:rPr>
            </w:pPr>
            <w:r w:rsidRPr="00D0162F">
              <w:rPr>
                <w:rFonts w:hint="eastAsia"/>
                <w:u w:val="single"/>
                <w:lang w:eastAsia="zh-CN"/>
              </w:rPr>
              <w:t>8</w:t>
            </w:r>
            <w:r w:rsidRPr="00D0162F">
              <w:rPr>
                <w:u w:val="single"/>
                <w:lang w:eastAsia="zh-CN"/>
              </w:rPr>
              <w:t>.7dB</w:t>
            </w:r>
          </w:p>
          <w:p w14:paraId="34087649" w14:textId="77777777" w:rsidR="00846D40" w:rsidRPr="00D0162F" w:rsidRDefault="00846D40" w:rsidP="00846D40">
            <w:pPr>
              <w:pStyle w:val="TAL"/>
              <w:rPr>
                <w:rFonts w:eastAsia="MS Mincho"/>
                <w:u w:val="single"/>
              </w:rPr>
            </w:pPr>
          </w:p>
          <w:p w14:paraId="43AE8E95" w14:textId="77777777" w:rsidR="00846D40" w:rsidRPr="00B76A52" w:rsidRDefault="00846D40" w:rsidP="00846D40">
            <w:pPr>
              <w:pStyle w:val="TAL"/>
              <w:rPr>
                <w:rFonts w:eastAsia="MS Mincho"/>
                <w:u w:val="single"/>
              </w:rPr>
            </w:pPr>
          </w:p>
          <w:p w14:paraId="1AA0CF96" w14:textId="77777777" w:rsidR="00846D40" w:rsidRPr="00D0162F" w:rsidRDefault="00846D40" w:rsidP="00846D40">
            <w:pPr>
              <w:pStyle w:val="TAL"/>
              <w:rPr>
                <w:u w:val="single"/>
              </w:rPr>
            </w:pPr>
            <w:r w:rsidRPr="00D0162F">
              <w:rPr>
                <w:u w:val="single"/>
              </w:rPr>
              <w:t>0 dB</w:t>
            </w:r>
          </w:p>
          <w:p w14:paraId="26485EB9" w14:textId="77777777" w:rsidR="00846D40" w:rsidRPr="00D0162F" w:rsidRDefault="00846D40" w:rsidP="00846D40">
            <w:pPr>
              <w:pStyle w:val="TAL"/>
              <w:rPr>
                <w:u w:val="single"/>
              </w:rPr>
            </w:pPr>
            <w:r w:rsidRPr="00D0162F">
              <w:rPr>
                <w:u w:val="single"/>
              </w:rPr>
              <w:t>0 dB</w:t>
            </w:r>
          </w:p>
          <w:p w14:paraId="41669FA5" w14:textId="77777777" w:rsidR="00846D40" w:rsidRPr="00D0162F" w:rsidRDefault="00846D40" w:rsidP="00846D40">
            <w:pPr>
              <w:pStyle w:val="TAL"/>
              <w:rPr>
                <w:u w:val="single"/>
              </w:rPr>
            </w:pPr>
            <w:r w:rsidRPr="00D0162F">
              <w:rPr>
                <w:u w:val="single"/>
              </w:rPr>
              <w:t>-0.2 dB</w:t>
            </w:r>
          </w:p>
          <w:p w14:paraId="19075EE0" w14:textId="77777777" w:rsidR="00846D40" w:rsidRPr="00D0162F" w:rsidRDefault="00846D40" w:rsidP="00846D40">
            <w:pPr>
              <w:pStyle w:val="TAL"/>
              <w:rPr>
                <w:u w:val="single"/>
              </w:rPr>
            </w:pPr>
            <w:r w:rsidRPr="00D0162F">
              <w:rPr>
                <w:u w:val="single"/>
              </w:rPr>
              <w:t>-0.2 dB</w:t>
            </w:r>
          </w:p>
          <w:p w14:paraId="4ACF7A5C" w14:textId="77777777" w:rsidR="00846D40" w:rsidRPr="00D0162F" w:rsidRDefault="00846D40" w:rsidP="00846D40">
            <w:pPr>
              <w:pStyle w:val="TAL"/>
              <w:rPr>
                <w:u w:val="single"/>
              </w:rPr>
            </w:pPr>
            <w:r w:rsidRPr="00D0162F">
              <w:rPr>
                <w:u w:val="single"/>
              </w:rPr>
              <w:t>-0.2 dB</w:t>
            </w:r>
          </w:p>
          <w:p w14:paraId="1496041A" w14:textId="77777777" w:rsidR="00846D40" w:rsidRPr="00D0162F" w:rsidRDefault="00846D40" w:rsidP="00846D40">
            <w:pPr>
              <w:pStyle w:val="TAL"/>
              <w:rPr>
                <w:u w:val="single"/>
              </w:rPr>
            </w:pPr>
          </w:p>
          <w:p w14:paraId="71DF7708" w14:textId="5A280367" w:rsidR="00846D40" w:rsidRPr="00D0162F" w:rsidRDefault="00846D40" w:rsidP="00846D40">
            <w:pPr>
              <w:pStyle w:val="TAL"/>
              <w:rPr>
                <w:rFonts w:cs="Arial"/>
                <w:lang w:eastAsia="zh-CN"/>
              </w:rPr>
            </w:pPr>
            <w:r w:rsidRPr="00D0162F">
              <w:rPr>
                <w:u w:val="single"/>
              </w:rPr>
              <w:t>-14 dB</w:t>
            </w:r>
          </w:p>
        </w:tc>
        <w:tc>
          <w:tcPr>
            <w:tcW w:w="2573" w:type="dxa"/>
            <w:tcBorders>
              <w:top w:val="single" w:sz="4" w:space="0" w:color="auto"/>
              <w:left w:val="single" w:sz="4" w:space="0" w:color="auto"/>
              <w:bottom w:val="single" w:sz="4" w:space="0" w:color="auto"/>
              <w:right w:val="single" w:sz="4" w:space="0" w:color="auto"/>
            </w:tcBorders>
          </w:tcPr>
          <w:p w14:paraId="4C177BD5" w14:textId="77777777" w:rsidR="00846D40" w:rsidRPr="00D0162F" w:rsidRDefault="00846D40" w:rsidP="00846D40">
            <w:pPr>
              <w:pStyle w:val="TAL"/>
              <w:rPr>
                <w:u w:val="single"/>
              </w:rPr>
            </w:pPr>
            <w:r w:rsidRPr="00D0162F">
              <w:rPr>
                <w:u w:val="single"/>
              </w:rPr>
              <w:t>Noc = -104.7 dBm/120 kHz</w:t>
            </w:r>
          </w:p>
          <w:p w14:paraId="3BF6660F" w14:textId="77777777" w:rsidR="00846D40" w:rsidRPr="00D0162F" w:rsidRDefault="00846D40" w:rsidP="00846D40">
            <w:pPr>
              <w:pStyle w:val="TAL"/>
              <w:rPr>
                <w:u w:val="single"/>
              </w:rPr>
            </w:pPr>
          </w:p>
          <w:p w14:paraId="76B61275" w14:textId="77777777" w:rsidR="00846D40" w:rsidRPr="00D0162F" w:rsidRDefault="00846D40" w:rsidP="00846D40">
            <w:pPr>
              <w:pStyle w:val="TAL"/>
              <w:rPr>
                <w:rFonts w:cs="Arial"/>
                <w:vertAlign w:val="subscript"/>
              </w:rPr>
            </w:pPr>
            <w:r w:rsidRPr="00D0162F">
              <w:rPr>
                <w:rFonts w:cs="Arial"/>
              </w:rPr>
              <w:t>Ês</w:t>
            </w:r>
            <w:r w:rsidRPr="00D0162F">
              <w:rPr>
                <w:rFonts w:cs="Arial"/>
                <w:vertAlign w:val="subscript"/>
              </w:rPr>
              <w:t>1</w:t>
            </w:r>
            <w:r w:rsidRPr="00D0162F">
              <w:rPr>
                <w:rFonts w:cs="Arial"/>
              </w:rPr>
              <w:t xml:space="preserve"> / N</w:t>
            </w:r>
            <w:r w:rsidRPr="00D0162F">
              <w:rPr>
                <w:rFonts w:cs="Arial"/>
                <w:vertAlign w:val="subscript"/>
              </w:rPr>
              <w:t>oc</w:t>
            </w:r>
            <w:r w:rsidRPr="00D0162F">
              <w:rPr>
                <w:u w:val="single"/>
              </w:rPr>
              <w:t xml:space="preserve"> for CSI-RS set q0,0</w:t>
            </w:r>
          </w:p>
          <w:p w14:paraId="41EEF782" w14:textId="77777777" w:rsidR="00846D40" w:rsidRPr="00A91ADE" w:rsidRDefault="00846D40" w:rsidP="00846D40">
            <w:pPr>
              <w:pStyle w:val="TAL"/>
              <w:rPr>
                <w:u w:val="single"/>
                <w:lang w:val="fr-FR" w:eastAsia="zh-CN"/>
              </w:rPr>
            </w:pPr>
            <w:r w:rsidRPr="00A91ADE">
              <w:rPr>
                <w:u w:val="single"/>
                <w:lang w:val="fr-FR" w:eastAsia="zh-CN"/>
              </w:rPr>
              <w:t>T1: 13.7 dB</w:t>
            </w:r>
          </w:p>
          <w:p w14:paraId="079A0A60" w14:textId="77777777" w:rsidR="00846D40" w:rsidRPr="00A91ADE" w:rsidRDefault="00846D40" w:rsidP="00846D40">
            <w:pPr>
              <w:pStyle w:val="TAL"/>
              <w:rPr>
                <w:u w:val="single"/>
                <w:lang w:val="fr-FR" w:eastAsia="zh-CN"/>
              </w:rPr>
            </w:pPr>
            <w:r w:rsidRPr="00A91ADE">
              <w:rPr>
                <w:u w:val="single"/>
                <w:lang w:val="fr-FR" w:eastAsia="zh-CN"/>
              </w:rPr>
              <w:t>T2: 5.7 dB</w:t>
            </w:r>
          </w:p>
          <w:p w14:paraId="3B8CB7AD" w14:textId="77777777" w:rsidR="00846D40" w:rsidRPr="00A91ADE" w:rsidRDefault="00846D40" w:rsidP="00846D40">
            <w:pPr>
              <w:pStyle w:val="TAL"/>
              <w:rPr>
                <w:u w:val="single"/>
                <w:lang w:val="fr-FR" w:eastAsia="zh-CN"/>
              </w:rPr>
            </w:pPr>
            <w:r w:rsidRPr="00A91ADE">
              <w:rPr>
                <w:u w:val="single"/>
                <w:lang w:val="fr-FR" w:eastAsia="zh-CN"/>
              </w:rPr>
              <w:t>T3: -12 dB</w:t>
            </w:r>
          </w:p>
          <w:p w14:paraId="206F4789" w14:textId="77777777" w:rsidR="00846D40" w:rsidRPr="00A91ADE" w:rsidRDefault="00846D40" w:rsidP="00846D40">
            <w:pPr>
              <w:pStyle w:val="TAL"/>
              <w:rPr>
                <w:u w:val="single"/>
                <w:lang w:val="fr-FR" w:eastAsia="zh-CN"/>
              </w:rPr>
            </w:pPr>
            <w:r w:rsidRPr="00A91ADE">
              <w:rPr>
                <w:u w:val="single"/>
                <w:lang w:val="fr-FR" w:eastAsia="zh-CN"/>
              </w:rPr>
              <w:t>T4: -12 dB</w:t>
            </w:r>
          </w:p>
          <w:p w14:paraId="68180485" w14:textId="77777777" w:rsidR="00846D40" w:rsidRPr="00D0162F" w:rsidRDefault="00846D40" w:rsidP="00846D40">
            <w:pPr>
              <w:pStyle w:val="TAL"/>
              <w:rPr>
                <w:u w:val="single"/>
                <w:lang w:eastAsia="zh-CN"/>
              </w:rPr>
            </w:pPr>
            <w:r w:rsidRPr="00D0162F">
              <w:rPr>
                <w:u w:val="single"/>
                <w:lang w:eastAsia="zh-CN"/>
              </w:rPr>
              <w:t>T5: -12 dB</w:t>
            </w:r>
          </w:p>
          <w:p w14:paraId="7C725388" w14:textId="77777777" w:rsidR="00846D40" w:rsidRPr="00D0162F" w:rsidRDefault="00846D40" w:rsidP="00846D40">
            <w:pPr>
              <w:pStyle w:val="TAL"/>
              <w:rPr>
                <w:u w:val="single"/>
                <w:lang w:eastAsia="zh-CN"/>
              </w:rPr>
            </w:pPr>
          </w:p>
          <w:p w14:paraId="48FB73DA" w14:textId="77777777" w:rsidR="00846D40" w:rsidRPr="00D0162F" w:rsidRDefault="00846D40" w:rsidP="00846D40">
            <w:pPr>
              <w:pStyle w:val="TAL"/>
              <w:rPr>
                <w:rFonts w:cs="Arial"/>
                <w:vertAlign w:val="subscript"/>
              </w:rPr>
            </w:pPr>
            <w:r w:rsidRPr="00D0162F">
              <w:rPr>
                <w:rFonts w:cs="Arial"/>
              </w:rPr>
              <w:t>Ês</w:t>
            </w:r>
            <w:r w:rsidRPr="00D0162F">
              <w:rPr>
                <w:rFonts w:cs="Arial"/>
                <w:vertAlign w:val="subscript"/>
              </w:rPr>
              <w:t>1</w:t>
            </w:r>
            <w:r w:rsidRPr="00D0162F">
              <w:rPr>
                <w:rFonts w:cs="Arial"/>
              </w:rPr>
              <w:t xml:space="preserve"> / N</w:t>
            </w:r>
            <w:r w:rsidRPr="00D0162F">
              <w:rPr>
                <w:rFonts w:cs="Arial"/>
                <w:vertAlign w:val="subscript"/>
              </w:rPr>
              <w:t>oc</w:t>
            </w:r>
            <w:r w:rsidRPr="00D0162F">
              <w:rPr>
                <w:u w:val="single"/>
              </w:rPr>
              <w:t xml:space="preserve"> for CSI-RS set q0,1</w:t>
            </w:r>
          </w:p>
          <w:p w14:paraId="71985E50" w14:textId="77777777" w:rsidR="00846D40" w:rsidRPr="00A91ADE" w:rsidRDefault="00846D40" w:rsidP="00846D40">
            <w:pPr>
              <w:pStyle w:val="TAL"/>
              <w:rPr>
                <w:u w:val="single"/>
                <w:lang w:val="fr-FR" w:eastAsia="zh-CN"/>
              </w:rPr>
            </w:pPr>
            <w:r w:rsidRPr="00A91ADE">
              <w:rPr>
                <w:u w:val="single"/>
                <w:lang w:val="fr-FR" w:eastAsia="zh-CN"/>
              </w:rPr>
              <w:t>T1-T5: 13.7 dB</w:t>
            </w:r>
          </w:p>
          <w:p w14:paraId="7D672762" w14:textId="77777777" w:rsidR="00846D40" w:rsidRPr="00A91ADE" w:rsidRDefault="00846D40" w:rsidP="00846D40">
            <w:pPr>
              <w:pStyle w:val="TAL"/>
              <w:rPr>
                <w:u w:val="single"/>
                <w:lang w:val="fr-FR" w:eastAsia="zh-CN"/>
              </w:rPr>
            </w:pPr>
          </w:p>
          <w:p w14:paraId="795ED269" w14:textId="77777777" w:rsidR="00846D40" w:rsidRPr="00A91ADE" w:rsidRDefault="00846D40" w:rsidP="00846D40">
            <w:pPr>
              <w:pStyle w:val="TAL"/>
              <w:rPr>
                <w:u w:val="single"/>
                <w:lang w:val="fr-FR" w:eastAsia="zh-CN"/>
              </w:rPr>
            </w:pPr>
          </w:p>
          <w:p w14:paraId="45BAF111" w14:textId="77777777" w:rsidR="00846D40" w:rsidRPr="00A91ADE" w:rsidRDefault="00846D40" w:rsidP="00846D40">
            <w:pPr>
              <w:pStyle w:val="TAL"/>
              <w:rPr>
                <w:rFonts w:cs="Arial"/>
                <w:vertAlign w:val="subscript"/>
                <w:lang w:val="fr-FR"/>
              </w:rPr>
            </w:pPr>
            <w:r w:rsidRPr="00A91ADE">
              <w:rPr>
                <w:rFonts w:cs="Arial"/>
                <w:lang w:val="fr-FR"/>
              </w:rPr>
              <w:t>Ês</w:t>
            </w:r>
            <w:r w:rsidRPr="00A91ADE">
              <w:rPr>
                <w:rFonts w:cs="Arial"/>
                <w:vertAlign w:val="subscript"/>
                <w:lang w:val="fr-FR"/>
              </w:rPr>
              <w:t>1</w:t>
            </w:r>
            <w:r w:rsidRPr="00A91ADE">
              <w:rPr>
                <w:rFonts w:cs="Arial"/>
                <w:lang w:val="fr-FR"/>
              </w:rPr>
              <w:t xml:space="preserve"> / N</w:t>
            </w:r>
            <w:r w:rsidRPr="00A91ADE">
              <w:rPr>
                <w:rFonts w:cs="Arial"/>
                <w:vertAlign w:val="subscript"/>
                <w:lang w:val="fr-FR"/>
              </w:rPr>
              <w:t>oc</w:t>
            </w:r>
            <w:r w:rsidRPr="00A91ADE">
              <w:rPr>
                <w:u w:val="single"/>
                <w:lang w:val="fr-FR"/>
              </w:rPr>
              <w:t xml:space="preserve"> for CSI-RS set q1,0</w:t>
            </w:r>
          </w:p>
          <w:p w14:paraId="2FBEFACF" w14:textId="77777777" w:rsidR="00846D40" w:rsidRPr="00A91ADE" w:rsidRDefault="00846D40" w:rsidP="00846D40">
            <w:pPr>
              <w:pStyle w:val="TAL"/>
              <w:rPr>
                <w:u w:val="single"/>
                <w:lang w:val="fr-FR" w:eastAsia="zh-CN"/>
              </w:rPr>
            </w:pPr>
            <w:r w:rsidRPr="00A91ADE">
              <w:rPr>
                <w:u w:val="single"/>
                <w:lang w:val="fr-FR" w:eastAsia="zh-CN"/>
              </w:rPr>
              <w:t>T1: 0.2 dB</w:t>
            </w:r>
          </w:p>
          <w:p w14:paraId="4CA8A4AD" w14:textId="77777777" w:rsidR="00846D40" w:rsidRPr="00A91ADE" w:rsidRDefault="00846D40" w:rsidP="00846D40">
            <w:pPr>
              <w:pStyle w:val="TAL"/>
              <w:rPr>
                <w:u w:val="single"/>
                <w:lang w:val="fr-FR" w:eastAsia="zh-CN"/>
              </w:rPr>
            </w:pPr>
            <w:r w:rsidRPr="00A91ADE">
              <w:rPr>
                <w:u w:val="single"/>
                <w:lang w:val="fr-FR" w:eastAsia="zh-CN"/>
              </w:rPr>
              <w:t>T2: 0.2 dB</w:t>
            </w:r>
          </w:p>
          <w:p w14:paraId="7CC253A4" w14:textId="77777777" w:rsidR="00846D40" w:rsidRPr="00A91ADE" w:rsidRDefault="00846D40" w:rsidP="00846D40">
            <w:pPr>
              <w:pStyle w:val="TAL"/>
              <w:rPr>
                <w:u w:val="single"/>
                <w:lang w:val="fr-FR" w:eastAsia="zh-CN"/>
              </w:rPr>
            </w:pPr>
            <w:r w:rsidRPr="00A91ADE">
              <w:rPr>
                <w:u w:val="single"/>
                <w:lang w:val="fr-FR" w:eastAsia="zh-CN"/>
              </w:rPr>
              <w:t>T3: 20 dB</w:t>
            </w:r>
          </w:p>
          <w:p w14:paraId="460FAFC4" w14:textId="77777777" w:rsidR="00846D40" w:rsidRPr="00A91ADE" w:rsidRDefault="00846D40" w:rsidP="00846D40">
            <w:pPr>
              <w:pStyle w:val="TAL"/>
              <w:rPr>
                <w:u w:val="single"/>
                <w:lang w:val="fr-FR" w:eastAsia="zh-CN"/>
              </w:rPr>
            </w:pPr>
            <w:r w:rsidRPr="00A91ADE">
              <w:rPr>
                <w:u w:val="single"/>
                <w:lang w:val="fr-FR" w:eastAsia="zh-CN"/>
              </w:rPr>
              <w:t>T4: 20 dB</w:t>
            </w:r>
          </w:p>
          <w:p w14:paraId="62D6CF56" w14:textId="77777777" w:rsidR="00846D40" w:rsidRPr="00A91ADE" w:rsidRDefault="00846D40" w:rsidP="00846D40">
            <w:pPr>
              <w:pStyle w:val="TAL"/>
              <w:rPr>
                <w:u w:val="single"/>
                <w:lang w:val="fr-FR" w:eastAsia="zh-CN"/>
              </w:rPr>
            </w:pPr>
            <w:r w:rsidRPr="00A91ADE">
              <w:rPr>
                <w:u w:val="single"/>
                <w:lang w:val="fr-FR" w:eastAsia="zh-CN"/>
              </w:rPr>
              <w:t>T5: 20 dB</w:t>
            </w:r>
          </w:p>
          <w:p w14:paraId="65DD0DFA" w14:textId="77777777" w:rsidR="00846D40" w:rsidRPr="00A91ADE" w:rsidRDefault="00846D40" w:rsidP="00846D40">
            <w:pPr>
              <w:pStyle w:val="TAL"/>
              <w:rPr>
                <w:u w:val="single"/>
                <w:lang w:val="fr-FR" w:eastAsia="zh-CN"/>
              </w:rPr>
            </w:pPr>
          </w:p>
          <w:p w14:paraId="24E66FC2" w14:textId="6C6E13B3" w:rsidR="00846D40" w:rsidRPr="00D0162F" w:rsidRDefault="00846D40" w:rsidP="00846D40">
            <w:pPr>
              <w:pStyle w:val="TAL"/>
              <w:rPr>
                <w:rFonts w:cs="Arial"/>
                <w:lang w:eastAsia="zh-CN"/>
              </w:rPr>
            </w:pPr>
            <w:r w:rsidRPr="00D0162F">
              <w:t xml:space="preserve">rsrp-ThresholdSSB: </w:t>
            </w:r>
            <w:r w:rsidRPr="00D0162F">
              <w:rPr>
                <w:iCs/>
                <w:lang w:eastAsia="zh-CN"/>
              </w:rPr>
              <w:t>-109.0 dBm/SCS kHz</w:t>
            </w:r>
          </w:p>
        </w:tc>
      </w:tr>
      <w:tr w:rsidR="00846D40" w:rsidRPr="00D0162F" w14:paraId="64F69D51"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7140BC7C" w14:textId="55F698BC" w:rsidR="00846D40" w:rsidRPr="00D0162F" w:rsidRDefault="00846D40" w:rsidP="00846D40">
            <w:pPr>
              <w:pStyle w:val="TAL"/>
            </w:pPr>
            <w:r w:rsidRPr="00D0162F">
              <w:t>7.5.5.10</w:t>
            </w:r>
            <w:r w:rsidRPr="00D0162F">
              <w:tab/>
              <w:t>NR SA FR2 PCell TRP specific SSB-based Beam Failure Detection and Link Recovery in non-DRX</w:t>
            </w:r>
          </w:p>
        </w:tc>
        <w:tc>
          <w:tcPr>
            <w:tcW w:w="4078" w:type="dxa"/>
            <w:gridSpan w:val="2"/>
            <w:tcBorders>
              <w:top w:val="single" w:sz="4" w:space="0" w:color="auto"/>
              <w:left w:val="single" w:sz="4" w:space="0" w:color="auto"/>
              <w:bottom w:val="single" w:sz="4" w:space="0" w:color="auto"/>
              <w:right w:val="single" w:sz="4" w:space="0" w:color="auto"/>
            </w:tcBorders>
          </w:tcPr>
          <w:p w14:paraId="704E54E9" w14:textId="77777777" w:rsidR="00846D40" w:rsidRPr="00D0162F" w:rsidRDefault="00846D40" w:rsidP="00846D40">
            <w:pPr>
              <w:pStyle w:val="TAL"/>
              <w:rPr>
                <w:u w:val="single"/>
              </w:rPr>
            </w:pPr>
            <w:r w:rsidRPr="00D0162F">
              <w:rPr>
                <w:u w:val="single"/>
              </w:rPr>
              <w:t>During T1:</w:t>
            </w:r>
          </w:p>
          <w:p w14:paraId="081C6F13" w14:textId="77777777" w:rsidR="00846D40" w:rsidRPr="00D0162F" w:rsidRDefault="00846D40" w:rsidP="00846D40">
            <w:pPr>
              <w:pStyle w:val="TAL"/>
              <w:rPr>
                <w:u w:val="single"/>
              </w:rPr>
            </w:pPr>
            <w:r w:rsidRPr="00D0162F">
              <w:rPr>
                <w:u w:val="single"/>
              </w:rPr>
              <w:t>SNR_SSB q</w:t>
            </w:r>
            <w:r w:rsidRPr="00D0162F">
              <w:rPr>
                <w:u w:val="single"/>
                <w:vertAlign w:val="subscript"/>
              </w:rPr>
              <w:t>0,0</w:t>
            </w:r>
            <w:r w:rsidRPr="00D0162F">
              <w:rPr>
                <w:u w:val="single"/>
              </w:rPr>
              <w:t>: 5 dB</w:t>
            </w:r>
          </w:p>
          <w:p w14:paraId="45DDEC44" w14:textId="77777777" w:rsidR="00846D40" w:rsidRPr="00D0162F" w:rsidRDefault="00846D40" w:rsidP="00846D40">
            <w:pPr>
              <w:pStyle w:val="TAL"/>
              <w:rPr>
                <w:u w:val="single"/>
              </w:rPr>
            </w:pPr>
            <w:r w:rsidRPr="00D0162F">
              <w:rPr>
                <w:u w:val="single"/>
              </w:rPr>
              <w:t>SNR_SSB q</w:t>
            </w:r>
            <w:r w:rsidRPr="00D0162F">
              <w:rPr>
                <w:u w:val="single"/>
                <w:vertAlign w:val="subscript"/>
              </w:rPr>
              <w:t>0,1</w:t>
            </w:r>
            <w:r w:rsidRPr="00D0162F">
              <w:rPr>
                <w:u w:val="single"/>
              </w:rPr>
              <w:t>: 5 dB</w:t>
            </w:r>
          </w:p>
          <w:p w14:paraId="6DBDC7AA" w14:textId="77777777" w:rsidR="00846D40" w:rsidRPr="00D0162F" w:rsidRDefault="00846D40" w:rsidP="00846D40">
            <w:pPr>
              <w:pStyle w:val="TAL"/>
              <w:rPr>
                <w:u w:val="single"/>
              </w:rPr>
            </w:pPr>
            <w:r w:rsidRPr="00D0162F">
              <w:rPr>
                <w:u w:val="single"/>
              </w:rPr>
              <w:t>SNR_SSB q</w:t>
            </w:r>
            <w:r w:rsidRPr="00D0162F">
              <w:rPr>
                <w:u w:val="single"/>
                <w:vertAlign w:val="subscript"/>
              </w:rPr>
              <w:t>1,0</w:t>
            </w:r>
            <w:r w:rsidRPr="00D0162F">
              <w:rPr>
                <w:u w:val="single"/>
              </w:rPr>
              <w:t>: 0.2 dB</w:t>
            </w:r>
          </w:p>
          <w:p w14:paraId="24A1B23B" w14:textId="77777777" w:rsidR="00846D40" w:rsidRPr="00D0162F" w:rsidRDefault="00846D40" w:rsidP="00846D40">
            <w:pPr>
              <w:pStyle w:val="TAL"/>
              <w:rPr>
                <w:u w:val="single"/>
              </w:rPr>
            </w:pPr>
          </w:p>
          <w:p w14:paraId="6A3F4371" w14:textId="77777777" w:rsidR="00846D40" w:rsidRPr="00D0162F" w:rsidRDefault="00846D40" w:rsidP="00846D40">
            <w:pPr>
              <w:pStyle w:val="TAL"/>
              <w:rPr>
                <w:u w:val="single"/>
              </w:rPr>
            </w:pPr>
            <w:r w:rsidRPr="00D0162F">
              <w:rPr>
                <w:u w:val="single"/>
              </w:rPr>
              <w:t>During T2:</w:t>
            </w:r>
          </w:p>
          <w:p w14:paraId="180B473B" w14:textId="77777777" w:rsidR="00846D40" w:rsidRPr="00D0162F" w:rsidRDefault="00846D40" w:rsidP="00846D40">
            <w:pPr>
              <w:pStyle w:val="TAL"/>
              <w:rPr>
                <w:u w:val="single"/>
              </w:rPr>
            </w:pPr>
            <w:r w:rsidRPr="00D0162F">
              <w:rPr>
                <w:u w:val="single"/>
              </w:rPr>
              <w:t>SNR_SSB q</w:t>
            </w:r>
            <w:r w:rsidRPr="00D0162F">
              <w:rPr>
                <w:u w:val="single"/>
                <w:vertAlign w:val="subscript"/>
              </w:rPr>
              <w:t>0,0</w:t>
            </w:r>
            <w:r w:rsidRPr="00D0162F">
              <w:rPr>
                <w:u w:val="single"/>
              </w:rPr>
              <w:t>: -3 dB</w:t>
            </w:r>
          </w:p>
          <w:p w14:paraId="03B85B9C" w14:textId="77777777" w:rsidR="00846D40" w:rsidRPr="00D0162F" w:rsidRDefault="00846D40" w:rsidP="00846D40">
            <w:pPr>
              <w:pStyle w:val="TAL"/>
              <w:rPr>
                <w:u w:val="single"/>
              </w:rPr>
            </w:pPr>
            <w:r w:rsidRPr="00D0162F">
              <w:rPr>
                <w:u w:val="single"/>
              </w:rPr>
              <w:t>SNR_SSB q</w:t>
            </w:r>
            <w:r w:rsidRPr="00D0162F">
              <w:rPr>
                <w:u w:val="single"/>
                <w:vertAlign w:val="subscript"/>
              </w:rPr>
              <w:t>0,1</w:t>
            </w:r>
            <w:r w:rsidRPr="00D0162F">
              <w:rPr>
                <w:u w:val="single"/>
              </w:rPr>
              <w:t>: 5 dB</w:t>
            </w:r>
          </w:p>
          <w:p w14:paraId="529F137D" w14:textId="77777777" w:rsidR="00846D40" w:rsidRPr="00D0162F" w:rsidRDefault="00846D40" w:rsidP="00846D40">
            <w:pPr>
              <w:pStyle w:val="TAL"/>
              <w:rPr>
                <w:u w:val="single"/>
              </w:rPr>
            </w:pPr>
            <w:r w:rsidRPr="00D0162F">
              <w:rPr>
                <w:u w:val="single"/>
              </w:rPr>
              <w:t>SNR_SSB q</w:t>
            </w:r>
            <w:r w:rsidRPr="00D0162F">
              <w:rPr>
                <w:u w:val="single"/>
                <w:vertAlign w:val="subscript"/>
              </w:rPr>
              <w:t>1,0</w:t>
            </w:r>
            <w:r w:rsidRPr="00D0162F">
              <w:rPr>
                <w:u w:val="single"/>
              </w:rPr>
              <w:t>: 0.2 dB</w:t>
            </w:r>
          </w:p>
          <w:p w14:paraId="3BBB7582" w14:textId="77777777" w:rsidR="00846D40" w:rsidRPr="00D0162F" w:rsidRDefault="00846D40" w:rsidP="00846D40">
            <w:pPr>
              <w:pStyle w:val="TAL"/>
              <w:rPr>
                <w:u w:val="single"/>
              </w:rPr>
            </w:pPr>
          </w:p>
          <w:p w14:paraId="2197C090" w14:textId="77777777" w:rsidR="00846D40" w:rsidRPr="00D0162F" w:rsidRDefault="00846D40" w:rsidP="00846D40">
            <w:pPr>
              <w:pStyle w:val="TAL"/>
              <w:rPr>
                <w:u w:val="single"/>
              </w:rPr>
            </w:pPr>
            <w:r w:rsidRPr="00D0162F">
              <w:rPr>
                <w:u w:val="single"/>
              </w:rPr>
              <w:t>During T3-T5:</w:t>
            </w:r>
          </w:p>
          <w:p w14:paraId="55C320F7" w14:textId="77777777" w:rsidR="00846D40" w:rsidRPr="00D0162F" w:rsidRDefault="00846D40" w:rsidP="00846D40">
            <w:pPr>
              <w:pStyle w:val="TAL"/>
              <w:rPr>
                <w:u w:val="single"/>
              </w:rPr>
            </w:pPr>
            <w:r w:rsidRPr="00D0162F">
              <w:rPr>
                <w:u w:val="single"/>
              </w:rPr>
              <w:t>SNR_SSB q</w:t>
            </w:r>
            <w:r w:rsidRPr="00D0162F">
              <w:rPr>
                <w:u w:val="single"/>
                <w:vertAlign w:val="subscript"/>
              </w:rPr>
              <w:t>0,0</w:t>
            </w:r>
            <w:r w:rsidRPr="00D0162F">
              <w:rPr>
                <w:u w:val="single"/>
              </w:rPr>
              <w:t>: -12 dB</w:t>
            </w:r>
          </w:p>
          <w:p w14:paraId="39D4769A" w14:textId="77777777" w:rsidR="00846D40" w:rsidRPr="00D0162F" w:rsidRDefault="00846D40" w:rsidP="00846D40">
            <w:pPr>
              <w:pStyle w:val="TAL"/>
              <w:rPr>
                <w:u w:val="single"/>
              </w:rPr>
            </w:pPr>
            <w:r w:rsidRPr="00D0162F">
              <w:rPr>
                <w:u w:val="single"/>
              </w:rPr>
              <w:t>SNR_SSB q</w:t>
            </w:r>
            <w:r w:rsidRPr="00D0162F">
              <w:rPr>
                <w:u w:val="single"/>
                <w:vertAlign w:val="subscript"/>
              </w:rPr>
              <w:t>0,1</w:t>
            </w:r>
            <w:r w:rsidRPr="00D0162F">
              <w:rPr>
                <w:u w:val="single"/>
              </w:rPr>
              <w:t>: 5 dB</w:t>
            </w:r>
          </w:p>
          <w:p w14:paraId="26D6C7BD" w14:textId="77777777" w:rsidR="00846D40" w:rsidRPr="00D0162F" w:rsidRDefault="00846D40" w:rsidP="00846D40">
            <w:pPr>
              <w:pStyle w:val="TAL"/>
              <w:rPr>
                <w:u w:val="single"/>
              </w:rPr>
            </w:pPr>
            <w:r w:rsidRPr="00D0162F">
              <w:rPr>
                <w:u w:val="single"/>
              </w:rPr>
              <w:t>SNR_SSB q</w:t>
            </w:r>
            <w:r w:rsidRPr="00D0162F">
              <w:rPr>
                <w:u w:val="single"/>
                <w:vertAlign w:val="subscript"/>
              </w:rPr>
              <w:t>1,0</w:t>
            </w:r>
            <w:r w:rsidRPr="00D0162F">
              <w:rPr>
                <w:u w:val="single"/>
              </w:rPr>
              <w:t>: 20.2 dB</w:t>
            </w:r>
          </w:p>
          <w:p w14:paraId="18B976AD" w14:textId="77777777" w:rsidR="00846D40" w:rsidRPr="00D0162F" w:rsidRDefault="00846D40" w:rsidP="00846D40">
            <w:pPr>
              <w:pStyle w:val="TAL"/>
              <w:rPr>
                <w:rFonts w:eastAsia="MS Mincho"/>
                <w:u w:val="single"/>
              </w:rPr>
            </w:pPr>
          </w:p>
          <w:p w14:paraId="1E0A9C99" w14:textId="77777777" w:rsidR="00846D40" w:rsidRPr="00D0162F" w:rsidRDefault="00846D40" w:rsidP="00846D40">
            <w:pPr>
              <w:pStyle w:val="TAL"/>
              <w:rPr>
                <w:u w:val="single"/>
                <w:lang w:eastAsia="zh-CN"/>
              </w:rPr>
            </w:pPr>
            <w:r w:rsidRPr="00D0162F">
              <w:rPr>
                <w:u w:val="single"/>
                <w:lang w:eastAsia="zh-CN"/>
              </w:rPr>
              <w:t>In signaling:</w:t>
            </w:r>
          </w:p>
          <w:p w14:paraId="18265394" w14:textId="77777777" w:rsidR="00846D40" w:rsidRPr="00D0162F" w:rsidRDefault="00846D40" w:rsidP="00846D40">
            <w:pPr>
              <w:pStyle w:val="TAL"/>
              <w:rPr>
                <w:u w:val="single"/>
                <w:lang w:eastAsia="zh-CN"/>
              </w:rPr>
            </w:pPr>
            <w:r w:rsidRPr="00D0162F">
              <w:rPr>
                <w:u w:val="single"/>
                <w:lang w:eastAsia="zh-CN"/>
              </w:rPr>
              <w:t>rsrp-ThresholdSSB: -95 dBm/120kHz for Config 1</w:t>
            </w:r>
          </w:p>
          <w:p w14:paraId="5B8BDE2D" w14:textId="11611EDF" w:rsidR="00846D40" w:rsidRPr="00D0162F" w:rsidRDefault="00846D40" w:rsidP="00846D40">
            <w:pPr>
              <w:pStyle w:val="TAL"/>
              <w:rPr>
                <w:rFonts w:cs="Arial"/>
                <w:lang w:eastAsia="zh-CN"/>
              </w:rPr>
            </w:pPr>
            <w:r w:rsidRPr="00D0162F">
              <w:rPr>
                <w:u w:val="single"/>
                <w:lang w:eastAsia="zh-CN"/>
              </w:rPr>
              <w:t>rsrp-ThresholdSSB: -92 dBm/240kHz for Config 2</w:t>
            </w:r>
          </w:p>
        </w:tc>
        <w:tc>
          <w:tcPr>
            <w:tcW w:w="1643" w:type="dxa"/>
            <w:tcBorders>
              <w:top w:val="single" w:sz="4" w:space="0" w:color="auto"/>
              <w:left w:val="single" w:sz="4" w:space="0" w:color="auto"/>
              <w:bottom w:val="single" w:sz="4" w:space="0" w:color="auto"/>
              <w:right w:val="single" w:sz="4" w:space="0" w:color="auto"/>
            </w:tcBorders>
          </w:tcPr>
          <w:p w14:paraId="55EA1D23" w14:textId="77777777" w:rsidR="00846D40" w:rsidRPr="00D0162F" w:rsidRDefault="00846D40" w:rsidP="00846D40">
            <w:pPr>
              <w:pStyle w:val="TAL"/>
              <w:rPr>
                <w:rFonts w:eastAsia="MS Mincho"/>
                <w:u w:val="single"/>
              </w:rPr>
            </w:pPr>
          </w:p>
          <w:p w14:paraId="116CB689" w14:textId="77777777" w:rsidR="00846D40" w:rsidRPr="00D0162F" w:rsidRDefault="00846D40" w:rsidP="00846D40">
            <w:pPr>
              <w:pStyle w:val="TAL"/>
              <w:rPr>
                <w:u w:val="single"/>
                <w:lang w:eastAsia="zh-CN"/>
              </w:rPr>
            </w:pPr>
            <w:r w:rsidRPr="00D0162F">
              <w:rPr>
                <w:u w:val="single"/>
                <w:lang w:eastAsia="zh-CN"/>
              </w:rPr>
              <w:t>+8.70 dB</w:t>
            </w:r>
          </w:p>
          <w:p w14:paraId="12A3720D" w14:textId="77777777" w:rsidR="00846D40" w:rsidRPr="00D0162F" w:rsidRDefault="00846D40" w:rsidP="00846D40">
            <w:pPr>
              <w:pStyle w:val="TAL"/>
              <w:rPr>
                <w:u w:val="single"/>
                <w:lang w:eastAsia="zh-CN"/>
              </w:rPr>
            </w:pPr>
            <w:r w:rsidRPr="00D0162F">
              <w:rPr>
                <w:u w:val="single"/>
                <w:lang w:eastAsia="zh-CN"/>
              </w:rPr>
              <w:t>+8.70 dB</w:t>
            </w:r>
          </w:p>
          <w:p w14:paraId="235B0CC1" w14:textId="77777777" w:rsidR="00846D40" w:rsidRPr="00D0162F" w:rsidRDefault="00846D40" w:rsidP="00846D40">
            <w:pPr>
              <w:pStyle w:val="TAL"/>
              <w:rPr>
                <w:u w:val="single"/>
                <w:lang w:eastAsia="zh-CN"/>
              </w:rPr>
            </w:pPr>
            <w:r w:rsidRPr="00D0162F">
              <w:rPr>
                <w:u w:val="single"/>
                <w:lang w:eastAsia="zh-CN"/>
              </w:rPr>
              <w:t>0 dB</w:t>
            </w:r>
          </w:p>
          <w:p w14:paraId="77050C25" w14:textId="77777777" w:rsidR="00846D40" w:rsidRPr="00D0162F" w:rsidRDefault="00846D40" w:rsidP="00846D40">
            <w:pPr>
              <w:pStyle w:val="TAL"/>
              <w:rPr>
                <w:u w:val="single"/>
                <w:lang w:eastAsia="zh-CN"/>
              </w:rPr>
            </w:pPr>
          </w:p>
          <w:p w14:paraId="17AFE4F3" w14:textId="77777777" w:rsidR="00846D40" w:rsidRPr="00D0162F" w:rsidRDefault="00846D40" w:rsidP="00846D40">
            <w:pPr>
              <w:pStyle w:val="TAL"/>
              <w:rPr>
                <w:u w:val="single"/>
                <w:lang w:eastAsia="zh-CN"/>
              </w:rPr>
            </w:pPr>
          </w:p>
          <w:p w14:paraId="51EEFB58" w14:textId="3A5B950D" w:rsidR="00846D40" w:rsidRPr="00D0162F" w:rsidRDefault="00846D40" w:rsidP="00846D40">
            <w:pPr>
              <w:pStyle w:val="TAL"/>
              <w:rPr>
                <w:u w:val="single"/>
                <w:lang w:eastAsia="zh-CN"/>
              </w:rPr>
            </w:pPr>
            <w:r w:rsidRPr="00D0162F">
              <w:rPr>
                <w:u w:val="single"/>
                <w:lang w:eastAsia="zh-CN"/>
              </w:rPr>
              <w:t>+8.</w:t>
            </w:r>
            <w:r w:rsidR="004D0F37">
              <w:rPr>
                <w:u w:val="single"/>
                <w:lang w:eastAsia="zh-CN"/>
              </w:rPr>
              <w:t>50</w:t>
            </w:r>
            <w:r w:rsidR="004D0F37" w:rsidRPr="00D0162F">
              <w:rPr>
                <w:u w:val="single"/>
                <w:lang w:eastAsia="zh-CN"/>
              </w:rPr>
              <w:t xml:space="preserve"> </w:t>
            </w:r>
            <w:r w:rsidRPr="00D0162F">
              <w:rPr>
                <w:u w:val="single"/>
                <w:lang w:eastAsia="zh-CN"/>
              </w:rPr>
              <w:t>dB</w:t>
            </w:r>
          </w:p>
          <w:p w14:paraId="582D3A3B" w14:textId="77777777" w:rsidR="00846D40" w:rsidRPr="00D0162F" w:rsidRDefault="00846D40" w:rsidP="00846D40">
            <w:pPr>
              <w:pStyle w:val="TAL"/>
              <w:rPr>
                <w:u w:val="single"/>
                <w:lang w:eastAsia="zh-CN"/>
              </w:rPr>
            </w:pPr>
            <w:r w:rsidRPr="00D0162F">
              <w:rPr>
                <w:u w:val="single"/>
                <w:lang w:eastAsia="zh-CN"/>
              </w:rPr>
              <w:t>+8.70 dB</w:t>
            </w:r>
          </w:p>
          <w:p w14:paraId="5A1FCC6A" w14:textId="77777777" w:rsidR="00846D40" w:rsidRPr="00D0162F" w:rsidRDefault="00846D40" w:rsidP="00846D40">
            <w:pPr>
              <w:pStyle w:val="TAL"/>
              <w:rPr>
                <w:u w:val="single"/>
                <w:lang w:eastAsia="zh-CN"/>
              </w:rPr>
            </w:pPr>
            <w:r w:rsidRPr="00D0162F">
              <w:rPr>
                <w:u w:val="single"/>
                <w:lang w:eastAsia="zh-CN"/>
              </w:rPr>
              <w:t>0 dB</w:t>
            </w:r>
          </w:p>
          <w:p w14:paraId="10F1D654" w14:textId="77777777" w:rsidR="00846D40" w:rsidRPr="00D0162F" w:rsidRDefault="00846D40" w:rsidP="00846D40">
            <w:pPr>
              <w:pStyle w:val="TAL"/>
              <w:rPr>
                <w:u w:val="single"/>
                <w:lang w:eastAsia="zh-CN"/>
              </w:rPr>
            </w:pPr>
          </w:p>
          <w:p w14:paraId="28B8037F" w14:textId="77777777" w:rsidR="00846D40" w:rsidRPr="00D0162F" w:rsidRDefault="00846D40" w:rsidP="00846D40">
            <w:pPr>
              <w:pStyle w:val="TAL"/>
              <w:rPr>
                <w:u w:val="single"/>
                <w:lang w:eastAsia="zh-CN"/>
              </w:rPr>
            </w:pPr>
          </w:p>
          <w:p w14:paraId="366AF4B5" w14:textId="77777777" w:rsidR="00846D40" w:rsidRPr="00D0162F" w:rsidRDefault="00846D40" w:rsidP="00846D40">
            <w:pPr>
              <w:pStyle w:val="TAL"/>
              <w:rPr>
                <w:u w:val="single"/>
                <w:lang w:eastAsia="zh-CN"/>
              </w:rPr>
            </w:pPr>
            <w:r w:rsidRPr="00D0162F">
              <w:rPr>
                <w:u w:val="single"/>
                <w:lang w:eastAsia="zh-CN"/>
              </w:rPr>
              <w:t>0 dB</w:t>
            </w:r>
          </w:p>
          <w:p w14:paraId="403A87DD" w14:textId="77777777" w:rsidR="00846D40" w:rsidRPr="00D0162F" w:rsidRDefault="00846D40" w:rsidP="00846D40">
            <w:pPr>
              <w:pStyle w:val="TAL"/>
              <w:rPr>
                <w:u w:val="single"/>
                <w:lang w:eastAsia="zh-CN"/>
              </w:rPr>
            </w:pPr>
            <w:r w:rsidRPr="00D0162F">
              <w:rPr>
                <w:u w:val="single"/>
                <w:lang w:eastAsia="zh-CN"/>
              </w:rPr>
              <w:t>+8.70 dB</w:t>
            </w:r>
          </w:p>
          <w:p w14:paraId="207B0766" w14:textId="77777777" w:rsidR="00846D40" w:rsidRPr="00D0162F" w:rsidRDefault="00846D40" w:rsidP="00846D40">
            <w:pPr>
              <w:pStyle w:val="TAL"/>
              <w:rPr>
                <w:u w:val="single"/>
                <w:lang w:eastAsia="zh-CN"/>
              </w:rPr>
            </w:pPr>
            <w:r w:rsidRPr="00D0162F">
              <w:rPr>
                <w:u w:val="single"/>
                <w:lang w:eastAsia="zh-CN"/>
              </w:rPr>
              <w:t>-0.2 dB</w:t>
            </w:r>
          </w:p>
          <w:p w14:paraId="2AD78CED" w14:textId="77777777" w:rsidR="00846D40" w:rsidRPr="00D0162F" w:rsidRDefault="00846D40" w:rsidP="00846D40">
            <w:pPr>
              <w:pStyle w:val="TAL"/>
              <w:rPr>
                <w:u w:val="single"/>
                <w:lang w:eastAsia="zh-CN"/>
              </w:rPr>
            </w:pPr>
          </w:p>
          <w:p w14:paraId="2A4634C5" w14:textId="77777777" w:rsidR="00846D40" w:rsidRPr="00D0162F" w:rsidRDefault="00846D40" w:rsidP="00846D40">
            <w:pPr>
              <w:pStyle w:val="TAL"/>
              <w:rPr>
                <w:u w:val="single"/>
                <w:lang w:eastAsia="zh-CN"/>
              </w:rPr>
            </w:pPr>
          </w:p>
          <w:p w14:paraId="626326C8" w14:textId="77777777" w:rsidR="00846D40" w:rsidRPr="00D0162F" w:rsidRDefault="00846D40" w:rsidP="00846D40">
            <w:pPr>
              <w:pStyle w:val="TAL"/>
              <w:rPr>
                <w:u w:val="single"/>
                <w:lang w:eastAsia="zh-CN"/>
              </w:rPr>
            </w:pPr>
            <w:r w:rsidRPr="00D0162F">
              <w:rPr>
                <w:u w:val="single"/>
                <w:lang w:eastAsia="zh-CN"/>
              </w:rPr>
              <w:t>-14 dB</w:t>
            </w:r>
          </w:p>
          <w:p w14:paraId="1FD74B60" w14:textId="10D3AFDC" w:rsidR="00846D40" w:rsidRPr="00D0162F" w:rsidRDefault="00846D40" w:rsidP="00846D40">
            <w:pPr>
              <w:pStyle w:val="TAL"/>
              <w:rPr>
                <w:rFonts w:cs="Arial"/>
                <w:lang w:eastAsia="zh-CN"/>
              </w:rPr>
            </w:pPr>
            <w:r w:rsidRPr="00D0162F">
              <w:rPr>
                <w:u w:val="single"/>
                <w:lang w:eastAsia="zh-CN"/>
              </w:rPr>
              <w:t>-14 dB</w:t>
            </w:r>
          </w:p>
        </w:tc>
        <w:tc>
          <w:tcPr>
            <w:tcW w:w="2573" w:type="dxa"/>
            <w:tcBorders>
              <w:top w:val="single" w:sz="4" w:space="0" w:color="auto"/>
              <w:left w:val="single" w:sz="4" w:space="0" w:color="auto"/>
              <w:bottom w:val="single" w:sz="4" w:space="0" w:color="auto"/>
              <w:right w:val="single" w:sz="4" w:space="0" w:color="auto"/>
            </w:tcBorders>
          </w:tcPr>
          <w:p w14:paraId="240E3F4C" w14:textId="77777777" w:rsidR="00846D40" w:rsidRPr="00D0162F" w:rsidRDefault="00846D40" w:rsidP="00846D40">
            <w:pPr>
              <w:pStyle w:val="TAL"/>
              <w:rPr>
                <w:u w:val="single"/>
              </w:rPr>
            </w:pPr>
            <w:r w:rsidRPr="00D0162F">
              <w:rPr>
                <w:u w:val="single"/>
              </w:rPr>
              <w:t>During T1:</w:t>
            </w:r>
          </w:p>
          <w:p w14:paraId="519F1F2D" w14:textId="77777777" w:rsidR="00846D40" w:rsidRPr="00D0162F" w:rsidRDefault="00846D40" w:rsidP="00846D40">
            <w:pPr>
              <w:pStyle w:val="TAL"/>
              <w:rPr>
                <w:u w:val="single"/>
              </w:rPr>
            </w:pPr>
            <w:r w:rsidRPr="00D0162F">
              <w:rPr>
                <w:u w:val="single"/>
              </w:rPr>
              <w:t>SNR_SSB q</w:t>
            </w:r>
            <w:r w:rsidRPr="00D0162F">
              <w:rPr>
                <w:u w:val="single"/>
                <w:vertAlign w:val="subscript"/>
              </w:rPr>
              <w:t>0,0</w:t>
            </w:r>
            <w:r w:rsidRPr="00D0162F">
              <w:rPr>
                <w:u w:val="single"/>
              </w:rPr>
              <w:t>: 13.7 dB</w:t>
            </w:r>
          </w:p>
          <w:p w14:paraId="607BCFA5" w14:textId="77777777" w:rsidR="00846D40" w:rsidRPr="00D0162F" w:rsidRDefault="00846D40" w:rsidP="00846D40">
            <w:pPr>
              <w:pStyle w:val="TAL"/>
              <w:rPr>
                <w:u w:val="single"/>
              </w:rPr>
            </w:pPr>
            <w:r w:rsidRPr="00D0162F">
              <w:rPr>
                <w:u w:val="single"/>
              </w:rPr>
              <w:t>SNR_SSB q</w:t>
            </w:r>
            <w:r w:rsidRPr="00D0162F">
              <w:rPr>
                <w:u w:val="single"/>
                <w:vertAlign w:val="subscript"/>
              </w:rPr>
              <w:t>0,1</w:t>
            </w:r>
            <w:r w:rsidRPr="00D0162F">
              <w:rPr>
                <w:u w:val="single"/>
              </w:rPr>
              <w:t>: 13.7 dB</w:t>
            </w:r>
          </w:p>
          <w:p w14:paraId="08D9E607" w14:textId="77777777" w:rsidR="00846D40" w:rsidRPr="00D0162F" w:rsidRDefault="00846D40" w:rsidP="00846D40">
            <w:pPr>
              <w:pStyle w:val="TAL"/>
              <w:rPr>
                <w:u w:val="single"/>
              </w:rPr>
            </w:pPr>
            <w:r w:rsidRPr="00D0162F">
              <w:rPr>
                <w:u w:val="single"/>
              </w:rPr>
              <w:t>SNR_SSB q</w:t>
            </w:r>
            <w:r w:rsidRPr="00D0162F">
              <w:rPr>
                <w:u w:val="single"/>
                <w:vertAlign w:val="subscript"/>
              </w:rPr>
              <w:t>1,0</w:t>
            </w:r>
            <w:r w:rsidRPr="00D0162F">
              <w:rPr>
                <w:u w:val="single"/>
              </w:rPr>
              <w:t>: 0.2 dB</w:t>
            </w:r>
          </w:p>
          <w:p w14:paraId="2A5A6267" w14:textId="77777777" w:rsidR="00846D40" w:rsidRPr="00D0162F" w:rsidRDefault="00846D40" w:rsidP="00846D40">
            <w:pPr>
              <w:pStyle w:val="TAL"/>
              <w:rPr>
                <w:u w:val="single"/>
              </w:rPr>
            </w:pPr>
          </w:p>
          <w:p w14:paraId="687DC44F" w14:textId="77777777" w:rsidR="00846D40" w:rsidRPr="00D0162F" w:rsidRDefault="00846D40" w:rsidP="00846D40">
            <w:pPr>
              <w:pStyle w:val="TAL"/>
              <w:rPr>
                <w:u w:val="single"/>
              </w:rPr>
            </w:pPr>
            <w:r w:rsidRPr="00D0162F">
              <w:rPr>
                <w:u w:val="single"/>
              </w:rPr>
              <w:t>During T2:</w:t>
            </w:r>
          </w:p>
          <w:p w14:paraId="3BE10210" w14:textId="6671D608" w:rsidR="00846D40" w:rsidRPr="00D0162F" w:rsidRDefault="00846D40" w:rsidP="00846D40">
            <w:pPr>
              <w:pStyle w:val="TAL"/>
              <w:rPr>
                <w:u w:val="single"/>
              </w:rPr>
            </w:pPr>
            <w:r w:rsidRPr="00D0162F">
              <w:rPr>
                <w:u w:val="single"/>
              </w:rPr>
              <w:t>SNR_SSB q</w:t>
            </w:r>
            <w:r w:rsidRPr="00D0162F">
              <w:rPr>
                <w:u w:val="single"/>
                <w:vertAlign w:val="subscript"/>
              </w:rPr>
              <w:t>0,0</w:t>
            </w:r>
            <w:r w:rsidRPr="00D0162F">
              <w:rPr>
                <w:u w:val="single"/>
              </w:rPr>
              <w:t>: 5.</w:t>
            </w:r>
            <w:r w:rsidR="004D0F37">
              <w:rPr>
                <w:u w:val="single"/>
              </w:rPr>
              <w:t>5</w:t>
            </w:r>
            <w:r w:rsidRPr="00D0162F">
              <w:rPr>
                <w:u w:val="single"/>
              </w:rPr>
              <w:t xml:space="preserve"> dB</w:t>
            </w:r>
          </w:p>
          <w:p w14:paraId="4218E0DA" w14:textId="77777777" w:rsidR="00846D40" w:rsidRPr="00D0162F" w:rsidRDefault="00846D40" w:rsidP="00846D40">
            <w:pPr>
              <w:pStyle w:val="TAL"/>
              <w:rPr>
                <w:u w:val="single"/>
              </w:rPr>
            </w:pPr>
            <w:r w:rsidRPr="00D0162F">
              <w:rPr>
                <w:u w:val="single"/>
              </w:rPr>
              <w:t>SNR_SSB q</w:t>
            </w:r>
            <w:r w:rsidRPr="00D0162F">
              <w:rPr>
                <w:u w:val="single"/>
                <w:vertAlign w:val="subscript"/>
              </w:rPr>
              <w:t>0,1</w:t>
            </w:r>
            <w:r w:rsidRPr="00D0162F">
              <w:rPr>
                <w:u w:val="single"/>
              </w:rPr>
              <w:t>: 13.7 dB</w:t>
            </w:r>
          </w:p>
          <w:p w14:paraId="4F76D825" w14:textId="77777777" w:rsidR="00846D40" w:rsidRPr="00D0162F" w:rsidRDefault="00846D40" w:rsidP="00846D40">
            <w:pPr>
              <w:pStyle w:val="TAL"/>
              <w:rPr>
                <w:u w:val="single"/>
              </w:rPr>
            </w:pPr>
            <w:r w:rsidRPr="00D0162F">
              <w:rPr>
                <w:u w:val="single"/>
              </w:rPr>
              <w:t>SNR_SSB q</w:t>
            </w:r>
            <w:r w:rsidRPr="00D0162F">
              <w:rPr>
                <w:u w:val="single"/>
                <w:vertAlign w:val="subscript"/>
              </w:rPr>
              <w:t>1,0</w:t>
            </w:r>
            <w:r w:rsidRPr="00D0162F">
              <w:rPr>
                <w:u w:val="single"/>
              </w:rPr>
              <w:t>: 0.2 dB</w:t>
            </w:r>
          </w:p>
          <w:p w14:paraId="1D4EF230" w14:textId="77777777" w:rsidR="00846D40" w:rsidRPr="00D0162F" w:rsidRDefault="00846D40" w:rsidP="00846D40">
            <w:pPr>
              <w:pStyle w:val="TAL"/>
              <w:rPr>
                <w:u w:val="single"/>
              </w:rPr>
            </w:pPr>
          </w:p>
          <w:p w14:paraId="78ADE0BE" w14:textId="77777777" w:rsidR="00846D40" w:rsidRPr="00D0162F" w:rsidRDefault="00846D40" w:rsidP="00846D40">
            <w:pPr>
              <w:pStyle w:val="TAL"/>
              <w:rPr>
                <w:u w:val="single"/>
              </w:rPr>
            </w:pPr>
            <w:r w:rsidRPr="00D0162F">
              <w:rPr>
                <w:u w:val="single"/>
              </w:rPr>
              <w:t>During T3-T5:</w:t>
            </w:r>
          </w:p>
          <w:p w14:paraId="4193D9E6" w14:textId="77777777" w:rsidR="00846D40" w:rsidRPr="00D0162F" w:rsidRDefault="00846D40" w:rsidP="00846D40">
            <w:pPr>
              <w:pStyle w:val="TAL"/>
              <w:rPr>
                <w:u w:val="single"/>
              </w:rPr>
            </w:pPr>
            <w:r w:rsidRPr="00D0162F">
              <w:rPr>
                <w:u w:val="single"/>
              </w:rPr>
              <w:t>SNR_SSB q</w:t>
            </w:r>
            <w:r w:rsidRPr="00D0162F">
              <w:rPr>
                <w:u w:val="single"/>
                <w:vertAlign w:val="subscript"/>
              </w:rPr>
              <w:t>0,0</w:t>
            </w:r>
            <w:r w:rsidRPr="00D0162F">
              <w:rPr>
                <w:u w:val="single"/>
              </w:rPr>
              <w:t>: -12 dB</w:t>
            </w:r>
          </w:p>
          <w:p w14:paraId="601B3694" w14:textId="77777777" w:rsidR="00846D40" w:rsidRPr="00D0162F" w:rsidRDefault="00846D40" w:rsidP="00846D40">
            <w:pPr>
              <w:pStyle w:val="TAL"/>
              <w:rPr>
                <w:u w:val="single"/>
              </w:rPr>
            </w:pPr>
            <w:r w:rsidRPr="00D0162F">
              <w:rPr>
                <w:u w:val="single"/>
              </w:rPr>
              <w:t>SNR_SSB q</w:t>
            </w:r>
            <w:r w:rsidRPr="00D0162F">
              <w:rPr>
                <w:u w:val="single"/>
                <w:vertAlign w:val="subscript"/>
              </w:rPr>
              <w:t>0,1</w:t>
            </w:r>
            <w:r w:rsidRPr="00D0162F">
              <w:rPr>
                <w:u w:val="single"/>
              </w:rPr>
              <w:t>: 13.7 dB</w:t>
            </w:r>
          </w:p>
          <w:p w14:paraId="0F09A66F" w14:textId="77777777" w:rsidR="00846D40" w:rsidRPr="00D0162F" w:rsidRDefault="00846D40" w:rsidP="00846D40">
            <w:pPr>
              <w:pStyle w:val="TAL"/>
              <w:rPr>
                <w:u w:val="single"/>
              </w:rPr>
            </w:pPr>
            <w:r w:rsidRPr="00D0162F">
              <w:rPr>
                <w:u w:val="single"/>
              </w:rPr>
              <w:t>SNR_SSB q</w:t>
            </w:r>
            <w:r w:rsidRPr="00D0162F">
              <w:rPr>
                <w:u w:val="single"/>
                <w:vertAlign w:val="subscript"/>
              </w:rPr>
              <w:t>1,0</w:t>
            </w:r>
            <w:r w:rsidRPr="00D0162F">
              <w:rPr>
                <w:u w:val="single"/>
              </w:rPr>
              <w:t>: 20 dB</w:t>
            </w:r>
          </w:p>
          <w:p w14:paraId="00429B90" w14:textId="77777777" w:rsidR="00846D40" w:rsidRPr="00D0162F" w:rsidRDefault="00846D40" w:rsidP="00846D40">
            <w:pPr>
              <w:pStyle w:val="TAL"/>
              <w:rPr>
                <w:rFonts w:eastAsia="MS Mincho"/>
                <w:u w:val="single"/>
              </w:rPr>
            </w:pPr>
          </w:p>
          <w:p w14:paraId="16568F60" w14:textId="77777777" w:rsidR="00846D40" w:rsidRPr="00D0162F" w:rsidRDefault="00846D40" w:rsidP="00846D40">
            <w:pPr>
              <w:pStyle w:val="TAL"/>
              <w:rPr>
                <w:u w:val="single"/>
                <w:lang w:eastAsia="zh-CN"/>
              </w:rPr>
            </w:pPr>
            <w:r w:rsidRPr="00D0162F">
              <w:rPr>
                <w:u w:val="single"/>
                <w:lang w:eastAsia="zh-CN"/>
              </w:rPr>
              <w:t>In signaling:</w:t>
            </w:r>
          </w:p>
          <w:p w14:paraId="11C701DD" w14:textId="77777777" w:rsidR="00846D40" w:rsidRPr="00D0162F" w:rsidRDefault="00846D40" w:rsidP="00846D40">
            <w:pPr>
              <w:pStyle w:val="TAL"/>
              <w:rPr>
                <w:u w:val="single"/>
                <w:lang w:eastAsia="zh-CN"/>
              </w:rPr>
            </w:pPr>
            <w:r w:rsidRPr="00D0162F">
              <w:rPr>
                <w:u w:val="single"/>
                <w:lang w:eastAsia="zh-CN"/>
              </w:rPr>
              <w:t>rsrp-ThresholdSSB: -109 dBm/120kHz for Config 1</w:t>
            </w:r>
          </w:p>
          <w:p w14:paraId="2173725A" w14:textId="1A9F2EAB" w:rsidR="00846D40" w:rsidRPr="00D0162F" w:rsidRDefault="00846D40" w:rsidP="00846D40">
            <w:pPr>
              <w:pStyle w:val="TAL"/>
              <w:rPr>
                <w:rFonts w:cs="Arial"/>
                <w:lang w:eastAsia="zh-CN"/>
              </w:rPr>
            </w:pPr>
            <w:r w:rsidRPr="00D0162F">
              <w:rPr>
                <w:u w:val="single"/>
                <w:lang w:eastAsia="zh-CN"/>
              </w:rPr>
              <w:t>srp-ThresholdSSB: -106 dBm/240kHz for Config 2</w:t>
            </w:r>
          </w:p>
        </w:tc>
      </w:tr>
      <w:tr w:rsidR="00441560" w:rsidRPr="00D0162F" w14:paraId="03B9A0ED"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4D7366A5" w14:textId="77777777" w:rsidR="00441560" w:rsidRPr="00D0162F" w:rsidRDefault="00441560" w:rsidP="00441560">
            <w:pPr>
              <w:pStyle w:val="TAL"/>
            </w:pPr>
            <w:r w:rsidRPr="00D0162F">
              <w:t>7.5.6.2.1 NR SA FR2 RRC-based DL active BWP switch in non-DRX</w:t>
            </w:r>
          </w:p>
        </w:tc>
        <w:tc>
          <w:tcPr>
            <w:tcW w:w="4078" w:type="dxa"/>
            <w:gridSpan w:val="2"/>
            <w:tcBorders>
              <w:top w:val="single" w:sz="4" w:space="0" w:color="auto"/>
              <w:left w:val="single" w:sz="4" w:space="0" w:color="auto"/>
              <w:bottom w:val="single" w:sz="4" w:space="0" w:color="auto"/>
              <w:right w:val="single" w:sz="4" w:space="0" w:color="auto"/>
            </w:tcBorders>
          </w:tcPr>
          <w:p w14:paraId="5F35A48D" w14:textId="77777777" w:rsidR="00441560" w:rsidRPr="00D0162F" w:rsidRDefault="00441560" w:rsidP="00441560">
            <w:pPr>
              <w:pStyle w:val="TAL"/>
            </w:pPr>
            <w:r w:rsidRPr="00D0162F">
              <w:t>During T1:</w:t>
            </w:r>
          </w:p>
          <w:p w14:paraId="27F6A28B" w14:textId="77777777" w:rsidR="00441560" w:rsidRPr="00D0162F" w:rsidRDefault="00441560" w:rsidP="00441560">
            <w:pPr>
              <w:pStyle w:val="TAL"/>
            </w:pPr>
            <w:r w:rsidRPr="00D0162F">
              <w:t>Noc2: -112dBm/15kHz</w:t>
            </w:r>
          </w:p>
          <w:p w14:paraId="3BC688DC" w14:textId="77777777" w:rsidR="00441560" w:rsidRPr="00D0162F" w:rsidRDefault="00441560" w:rsidP="00441560">
            <w:pPr>
              <w:pStyle w:val="TAL"/>
              <w:rPr>
                <w:rFonts w:cs="Arial"/>
                <w:lang w:eastAsia="zh-CN"/>
              </w:rPr>
            </w:pPr>
            <w:r w:rsidRPr="00D0162F">
              <w:t>Ês2 / Iot2: +18dB</w:t>
            </w:r>
          </w:p>
        </w:tc>
        <w:tc>
          <w:tcPr>
            <w:tcW w:w="1643" w:type="dxa"/>
            <w:tcBorders>
              <w:top w:val="single" w:sz="4" w:space="0" w:color="auto"/>
              <w:left w:val="single" w:sz="4" w:space="0" w:color="auto"/>
              <w:bottom w:val="single" w:sz="4" w:space="0" w:color="auto"/>
              <w:right w:val="single" w:sz="4" w:space="0" w:color="auto"/>
            </w:tcBorders>
          </w:tcPr>
          <w:p w14:paraId="4A7D3C02" w14:textId="77777777" w:rsidR="00441560" w:rsidRPr="00D0162F" w:rsidRDefault="00441560" w:rsidP="00441560">
            <w:pPr>
              <w:pStyle w:val="TAL"/>
            </w:pPr>
            <w:r w:rsidRPr="00D0162F">
              <w:t>During T1:</w:t>
            </w:r>
          </w:p>
          <w:p w14:paraId="4173FBA2" w14:textId="77777777" w:rsidR="00441560" w:rsidRPr="00D0162F" w:rsidRDefault="00441560" w:rsidP="00441560">
            <w:pPr>
              <w:pStyle w:val="TAL"/>
            </w:pPr>
            <w:r w:rsidRPr="00D0162F">
              <w:t>0dB</w:t>
            </w:r>
          </w:p>
          <w:p w14:paraId="198946B4" w14:textId="77777777" w:rsidR="00441560" w:rsidRPr="00D0162F" w:rsidRDefault="00441560" w:rsidP="00441560">
            <w:pPr>
              <w:pStyle w:val="TAL"/>
              <w:rPr>
                <w:rFonts w:cs="Arial"/>
                <w:lang w:eastAsia="zh-CN"/>
              </w:rPr>
            </w:pPr>
            <w:r w:rsidRPr="00D0162F">
              <w:t>0dB</w:t>
            </w:r>
          </w:p>
        </w:tc>
        <w:tc>
          <w:tcPr>
            <w:tcW w:w="2573" w:type="dxa"/>
            <w:tcBorders>
              <w:top w:val="single" w:sz="4" w:space="0" w:color="auto"/>
              <w:left w:val="single" w:sz="4" w:space="0" w:color="auto"/>
              <w:bottom w:val="single" w:sz="4" w:space="0" w:color="auto"/>
              <w:right w:val="single" w:sz="4" w:space="0" w:color="auto"/>
            </w:tcBorders>
          </w:tcPr>
          <w:p w14:paraId="426A1A7E" w14:textId="77777777" w:rsidR="00441560" w:rsidRPr="00D0162F" w:rsidRDefault="00441560" w:rsidP="00441560">
            <w:pPr>
              <w:pStyle w:val="TAL"/>
            </w:pPr>
            <w:r w:rsidRPr="00D0162F">
              <w:t>During T1:</w:t>
            </w:r>
          </w:p>
          <w:p w14:paraId="7B8728F7" w14:textId="77777777" w:rsidR="00441560" w:rsidRPr="00D0162F" w:rsidRDefault="00441560" w:rsidP="00441560">
            <w:pPr>
              <w:pStyle w:val="TAL"/>
            </w:pPr>
            <w:r w:rsidRPr="00D0162F">
              <w:t>Noc2: -112dBm/15kHz</w:t>
            </w:r>
          </w:p>
          <w:p w14:paraId="0B3B79BB" w14:textId="77777777" w:rsidR="00441560" w:rsidRPr="00D0162F" w:rsidRDefault="00441560" w:rsidP="00441560">
            <w:pPr>
              <w:pStyle w:val="TAL"/>
              <w:rPr>
                <w:rFonts w:cs="Arial"/>
                <w:lang w:eastAsia="zh-CN"/>
              </w:rPr>
            </w:pPr>
            <w:r w:rsidRPr="00D0162F">
              <w:t>Ês2 / Iot2: +18dB</w:t>
            </w:r>
          </w:p>
        </w:tc>
      </w:tr>
      <w:tr w:rsidR="00DF32EF" w:rsidRPr="00D0162F" w14:paraId="7036FA78"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132DEDBC" w14:textId="6FE0199F" w:rsidR="00DF32EF" w:rsidRPr="00D0162F" w:rsidRDefault="00DF32EF" w:rsidP="00DF32EF">
            <w:pPr>
              <w:pStyle w:val="TAL"/>
            </w:pPr>
            <w:r w:rsidRPr="00D0162F">
              <w:t>7.5.8.1.1 NR SA PCell FR2 MAC-CE based active TCI state switch for a known TCI state</w:t>
            </w:r>
          </w:p>
        </w:tc>
        <w:tc>
          <w:tcPr>
            <w:tcW w:w="4078" w:type="dxa"/>
            <w:gridSpan w:val="2"/>
            <w:tcBorders>
              <w:top w:val="single" w:sz="4" w:space="0" w:color="auto"/>
              <w:left w:val="single" w:sz="4" w:space="0" w:color="auto"/>
              <w:bottom w:val="single" w:sz="4" w:space="0" w:color="auto"/>
              <w:right w:val="single" w:sz="4" w:space="0" w:color="auto"/>
            </w:tcBorders>
          </w:tcPr>
          <w:p w14:paraId="0343ED50" w14:textId="77777777" w:rsidR="00DF32EF" w:rsidRPr="00D0162F" w:rsidRDefault="00DF32EF" w:rsidP="00DF32EF">
            <w:pPr>
              <w:pStyle w:val="TAL"/>
            </w:pPr>
            <w:r w:rsidRPr="00D0162F">
              <w:t>During T1:</w:t>
            </w:r>
          </w:p>
          <w:p w14:paraId="5FF3D5FA" w14:textId="77777777" w:rsidR="00DF32EF" w:rsidRPr="00D0162F" w:rsidRDefault="00DF32EF" w:rsidP="00DF32EF">
            <w:pPr>
              <w:pStyle w:val="TAL"/>
            </w:pPr>
            <w:r w:rsidRPr="00D0162F">
              <w:t>SSB#0: Ês / Iot, BB: +8.3dB</w:t>
            </w:r>
          </w:p>
          <w:p w14:paraId="2864AF57" w14:textId="0B85B6A6" w:rsidR="00DF32EF" w:rsidRPr="00D0162F" w:rsidRDefault="00DF32EF" w:rsidP="00DF32EF">
            <w:pPr>
              <w:pStyle w:val="TAL"/>
            </w:pPr>
            <w:r w:rsidRPr="00D0162F">
              <w:t xml:space="preserve">SSB#0: Ês: </w:t>
            </w:r>
            <w:r w:rsidR="00D13914" w:rsidRPr="00D0162F">
              <w:t>-</w:t>
            </w:r>
            <w:r w:rsidRPr="00D0162F">
              <w:t>80.6dB</w:t>
            </w:r>
          </w:p>
          <w:p w14:paraId="39A76D14" w14:textId="77777777" w:rsidR="00DF32EF" w:rsidRPr="00D0162F" w:rsidRDefault="00DF32EF" w:rsidP="00DF32EF">
            <w:pPr>
              <w:pStyle w:val="TAL"/>
            </w:pPr>
            <w:r w:rsidRPr="00D0162F">
              <w:t>SSB#1: Ês / Iot, BB: - infinity</w:t>
            </w:r>
          </w:p>
          <w:p w14:paraId="67107540" w14:textId="77777777" w:rsidR="00DF32EF" w:rsidRPr="00D0162F" w:rsidRDefault="00DF32EF" w:rsidP="00DF32EF">
            <w:pPr>
              <w:pStyle w:val="TAL"/>
            </w:pPr>
            <w:r w:rsidRPr="00D0162F">
              <w:t>SSB#1: Ês: - infinity</w:t>
            </w:r>
          </w:p>
          <w:p w14:paraId="7D6F020C" w14:textId="77777777" w:rsidR="00DF32EF" w:rsidRPr="00D0162F" w:rsidRDefault="00DF32EF" w:rsidP="00DF32EF">
            <w:pPr>
              <w:pStyle w:val="TAL"/>
            </w:pPr>
          </w:p>
          <w:p w14:paraId="26AE727C" w14:textId="77777777" w:rsidR="00DF32EF" w:rsidRPr="00D0162F" w:rsidRDefault="00DF32EF" w:rsidP="00DF32EF">
            <w:pPr>
              <w:pStyle w:val="TAL"/>
            </w:pPr>
            <w:r w:rsidRPr="00D0162F">
              <w:t>During T2:</w:t>
            </w:r>
          </w:p>
          <w:p w14:paraId="0D6AB6B9" w14:textId="77777777" w:rsidR="00DF32EF" w:rsidRPr="00D0162F" w:rsidRDefault="00DF32EF" w:rsidP="00DF32EF">
            <w:pPr>
              <w:pStyle w:val="TAL"/>
            </w:pPr>
            <w:r w:rsidRPr="00D0162F">
              <w:t>SSB#0: Ês / Iot, BB: +8.3dB</w:t>
            </w:r>
          </w:p>
          <w:p w14:paraId="51F0891C" w14:textId="23BCA8CB" w:rsidR="00DF32EF" w:rsidRPr="00D0162F" w:rsidRDefault="00DF32EF" w:rsidP="00DF32EF">
            <w:pPr>
              <w:pStyle w:val="TAL"/>
            </w:pPr>
            <w:r w:rsidRPr="00D0162F">
              <w:t xml:space="preserve">SSB#0: Ês: </w:t>
            </w:r>
            <w:r w:rsidR="00D13914" w:rsidRPr="00D0162F">
              <w:t>-</w:t>
            </w:r>
            <w:r w:rsidRPr="00D0162F">
              <w:t>80.6dB</w:t>
            </w:r>
          </w:p>
          <w:p w14:paraId="13C8CFF7" w14:textId="77777777" w:rsidR="00DF32EF" w:rsidRPr="00D0162F" w:rsidRDefault="00DF32EF" w:rsidP="00DF32EF">
            <w:pPr>
              <w:pStyle w:val="TAL"/>
            </w:pPr>
            <w:r w:rsidRPr="00D0162F">
              <w:t>SSB#1: Ês / Iot, BB: +8.3dB</w:t>
            </w:r>
          </w:p>
          <w:p w14:paraId="6405EE0E" w14:textId="17A426DA" w:rsidR="00DF32EF" w:rsidRPr="00D0162F" w:rsidRDefault="00DF32EF" w:rsidP="00DF32EF">
            <w:pPr>
              <w:pStyle w:val="TAL"/>
            </w:pPr>
            <w:r w:rsidRPr="00D0162F">
              <w:t xml:space="preserve">SSB#1: Ês: </w:t>
            </w:r>
            <w:r w:rsidR="00D13914" w:rsidRPr="00D0162F">
              <w:t>-</w:t>
            </w:r>
            <w:r w:rsidRPr="00D0162F">
              <w:t>80.6dB</w:t>
            </w:r>
          </w:p>
        </w:tc>
        <w:tc>
          <w:tcPr>
            <w:tcW w:w="1643" w:type="dxa"/>
            <w:tcBorders>
              <w:top w:val="single" w:sz="4" w:space="0" w:color="auto"/>
              <w:left w:val="single" w:sz="4" w:space="0" w:color="auto"/>
              <w:bottom w:val="single" w:sz="4" w:space="0" w:color="auto"/>
              <w:right w:val="single" w:sz="4" w:space="0" w:color="auto"/>
            </w:tcBorders>
          </w:tcPr>
          <w:p w14:paraId="193314C3" w14:textId="77777777" w:rsidR="00DF32EF" w:rsidRPr="00D0162F" w:rsidRDefault="00DF32EF" w:rsidP="00DF32EF">
            <w:pPr>
              <w:pStyle w:val="TAL"/>
            </w:pPr>
            <w:r w:rsidRPr="00D0162F">
              <w:t>During T1:</w:t>
            </w:r>
          </w:p>
          <w:p w14:paraId="57B045D2" w14:textId="0F732807" w:rsidR="00DF32EF" w:rsidRPr="00D0162F" w:rsidRDefault="00D13914" w:rsidP="00DF32EF">
            <w:pPr>
              <w:pStyle w:val="TAL"/>
            </w:pPr>
            <w:r w:rsidRPr="00D0162F">
              <w:t>0</w:t>
            </w:r>
            <w:r w:rsidR="00DF32EF" w:rsidRPr="00D0162F">
              <w:t>dB</w:t>
            </w:r>
          </w:p>
          <w:p w14:paraId="20735FFC" w14:textId="4FD35C2C" w:rsidR="00DF32EF" w:rsidRPr="00D0162F" w:rsidRDefault="00D13914" w:rsidP="00DF32EF">
            <w:pPr>
              <w:pStyle w:val="TAL"/>
            </w:pPr>
            <w:r w:rsidRPr="00D0162F">
              <w:t>-0.3</w:t>
            </w:r>
            <w:r w:rsidR="00DF32EF" w:rsidRPr="00D0162F">
              <w:t>dB</w:t>
            </w:r>
          </w:p>
          <w:p w14:paraId="05360019" w14:textId="7A83F6B2" w:rsidR="00DF32EF" w:rsidRPr="00D0162F" w:rsidRDefault="00D13914" w:rsidP="00DF32EF">
            <w:pPr>
              <w:pStyle w:val="TAL"/>
            </w:pPr>
            <w:r w:rsidRPr="00D0162F">
              <w:t>0</w:t>
            </w:r>
            <w:r w:rsidR="00DF32EF" w:rsidRPr="00D0162F">
              <w:t>dB</w:t>
            </w:r>
          </w:p>
          <w:p w14:paraId="03AE5F61" w14:textId="339C0E64" w:rsidR="00DF32EF" w:rsidRPr="00D0162F" w:rsidRDefault="00D13914" w:rsidP="00DF32EF">
            <w:pPr>
              <w:pStyle w:val="TAL"/>
            </w:pPr>
            <w:r w:rsidRPr="00D0162F">
              <w:t>0</w:t>
            </w:r>
            <w:r w:rsidR="00DF32EF" w:rsidRPr="00D0162F">
              <w:t>dB</w:t>
            </w:r>
          </w:p>
          <w:p w14:paraId="538DCABA" w14:textId="77777777" w:rsidR="00DF32EF" w:rsidRPr="00D0162F" w:rsidRDefault="00DF32EF" w:rsidP="00DF32EF">
            <w:pPr>
              <w:pStyle w:val="TAL"/>
            </w:pPr>
          </w:p>
          <w:p w14:paraId="01A72E25" w14:textId="77777777" w:rsidR="00DF32EF" w:rsidRPr="00D0162F" w:rsidRDefault="00DF32EF" w:rsidP="00DF32EF">
            <w:pPr>
              <w:pStyle w:val="TAL"/>
            </w:pPr>
            <w:r w:rsidRPr="00D0162F">
              <w:t>During T2:</w:t>
            </w:r>
          </w:p>
          <w:p w14:paraId="05A1FC7D" w14:textId="04E0D265" w:rsidR="00DF32EF" w:rsidRPr="00D0162F" w:rsidRDefault="00D13914" w:rsidP="00DF32EF">
            <w:pPr>
              <w:pStyle w:val="TAL"/>
            </w:pPr>
            <w:r w:rsidRPr="00D0162F">
              <w:t>0</w:t>
            </w:r>
            <w:r w:rsidR="00DF32EF" w:rsidRPr="00D0162F">
              <w:t>dB</w:t>
            </w:r>
          </w:p>
          <w:p w14:paraId="325FFFFC" w14:textId="52D0D125" w:rsidR="00DF32EF" w:rsidRPr="00D0162F" w:rsidRDefault="00D13914" w:rsidP="00DF32EF">
            <w:pPr>
              <w:pStyle w:val="TAL"/>
            </w:pPr>
            <w:r w:rsidRPr="00D0162F">
              <w:t>-0.3</w:t>
            </w:r>
            <w:r w:rsidR="00DF32EF" w:rsidRPr="00D0162F">
              <w:t>FFSdB</w:t>
            </w:r>
          </w:p>
          <w:p w14:paraId="27EC2AD7" w14:textId="3FF42BC8" w:rsidR="00DF32EF" w:rsidRPr="00D0162F" w:rsidRDefault="00D13914" w:rsidP="00DF32EF">
            <w:pPr>
              <w:pStyle w:val="TAL"/>
            </w:pPr>
            <w:r w:rsidRPr="00D0162F">
              <w:t>0</w:t>
            </w:r>
            <w:r w:rsidR="00DF32EF" w:rsidRPr="00D0162F">
              <w:t>dB</w:t>
            </w:r>
          </w:p>
          <w:p w14:paraId="528A8818" w14:textId="5FF114BB" w:rsidR="00DF32EF" w:rsidRPr="00D0162F" w:rsidRDefault="00D13914" w:rsidP="00DF32EF">
            <w:pPr>
              <w:pStyle w:val="TAL"/>
            </w:pPr>
            <w:r w:rsidRPr="00D0162F">
              <w:t>-0.3</w:t>
            </w:r>
            <w:r w:rsidR="00DF32EF" w:rsidRPr="00D0162F">
              <w:t>FFSdB</w:t>
            </w:r>
          </w:p>
        </w:tc>
        <w:tc>
          <w:tcPr>
            <w:tcW w:w="2573" w:type="dxa"/>
            <w:tcBorders>
              <w:top w:val="single" w:sz="4" w:space="0" w:color="auto"/>
              <w:left w:val="single" w:sz="4" w:space="0" w:color="auto"/>
              <w:bottom w:val="single" w:sz="4" w:space="0" w:color="auto"/>
              <w:right w:val="single" w:sz="4" w:space="0" w:color="auto"/>
            </w:tcBorders>
          </w:tcPr>
          <w:p w14:paraId="33C05572" w14:textId="77777777" w:rsidR="00DF32EF" w:rsidRPr="00D0162F" w:rsidRDefault="00DF32EF" w:rsidP="00DF32EF">
            <w:pPr>
              <w:pStyle w:val="TAL"/>
            </w:pPr>
            <w:r w:rsidRPr="00D0162F">
              <w:t>During T1:</w:t>
            </w:r>
          </w:p>
          <w:p w14:paraId="749ACA5E" w14:textId="15406F40" w:rsidR="00DF32EF" w:rsidRPr="00D0162F" w:rsidRDefault="00DF32EF" w:rsidP="00DF32EF">
            <w:pPr>
              <w:pStyle w:val="TAL"/>
            </w:pPr>
            <w:r w:rsidRPr="00D0162F">
              <w:t xml:space="preserve">SSB#0: Ês / Iot, BB: </w:t>
            </w:r>
            <w:r w:rsidR="00D13914" w:rsidRPr="00D0162F">
              <w:t>+8.3</w:t>
            </w:r>
            <w:r w:rsidRPr="00D0162F">
              <w:t>dB</w:t>
            </w:r>
          </w:p>
          <w:p w14:paraId="7152796F" w14:textId="63F8AAB0" w:rsidR="00DF32EF" w:rsidRPr="00D0162F" w:rsidRDefault="00DF32EF" w:rsidP="00DF32EF">
            <w:pPr>
              <w:pStyle w:val="TAL"/>
            </w:pPr>
            <w:r w:rsidRPr="00D0162F">
              <w:t xml:space="preserve">SSB#0: Ês: </w:t>
            </w:r>
            <w:r w:rsidR="00D13914" w:rsidRPr="00D0162F">
              <w:t>-80.9</w:t>
            </w:r>
            <w:r w:rsidRPr="00D0162F">
              <w:t>dB</w:t>
            </w:r>
          </w:p>
          <w:p w14:paraId="04099489" w14:textId="77777777" w:rsidR="00DF32EF" w:rsidRPr="00D0162F" w:rsidRDefault="00DF32EF" w:rsidP="00DF32EF">
            <w:pPr>
              <w:pStyle w:val="TAL"/>
            </w:pPr>
            <w:r w:rsidRPr="00D0162F">
              <w:t>SSB#1: Ês / Iot, BB: - infinity</w:t>
            </w:r>
          </w:p>
          <w:p w14:paraId="7E93ECF6" w14:textId="77777777" w:rsidR="00DF32EF" w:rsidRPr="00D0162F" w:rsidRDefault="00DF32EF" w:rsidP="00DF32EF">
            <w:pPr>
              <w:pStyle w:val="TAL"/>
            </w:pPr>
            <w:r w:rsidRPr="00D0162F">
              <w:t>SSB#1: Ês: - infinity</w:t>
            </w:r>
          </w:p>
          <w:p w14:paraId="0BF6851E" w14:textId="77777777" w:rsidR="00DF32EF" w:rsidRPr="00D0162F" w:rsidRDefault="00DF32EF" w:rsidP="00DF32EF">
            <w:pPr>
              <w:pStyle w:val="TAL"/>
            </w:pPr>
          </w:p>
          <w:p w14:paraId="0B5D8B2C" w14:textId="77777777" w:rsidR="00DF32EF" w:rsidRPr="00D0162F" w:rsidRDefault="00DF32EF" w:rsidP="00DF32EF">
            <w:pPr>
              <w:pStyle w:val="TAL"/>
            </w:pPr>
            <w:r w:rsidRPr="00D0162F">
              <w:t>During T2:</w:t>
            </w:r>
          </w:p>
          <w:p w14:paraId="1EB0BE19" w14:textId="55B903DE" w:rsidR="00DF32EF" w:rsidRPr="00D0162F" w:rsidRDefault="00DF32EF" w:rsidP="00DF32EF">
            <w:pPr>
              <w:pStyle w:val="TAL"/>
            </w:pPr>
            <w:r w:rsidRPr="00D0162F">
              <w:t xml:space="preserve">SSB#0: Ês / Iot, BB: </w:t>
            </w:r>
            <w:r w:rsidR="00D13914" w:rsidRPr="00D0162F">
              <w:t>+8.3</w:t>
            </w:r>
            <w:r w:rsidRPr="00D0162F">
              <w:t>dB</w:t>
            </w:r>
          </w:p>
          <w:p w14:paraId="7D7997E0" w14:textId="35D64500" w:rsidR="00DF32EF" w:rsidRPr="00D0162F" w:rsidRDefault="00DF32EF" w:rsidP="00DF32EF">
            <w:pPr>
              <w:pStyle w:val="TAL"/>
            </w:pPr>
            <w:r w:rsidRPr="00D0162F">
              <w:t xml:space="preserve">SSB#0: Ês: </w:t>
            </w:r>
            <w:r w:rsidR="00D13914" w:rsidRPr="00D0162F">
              <w:t>-80.9</w:t>
            </w:r>
            <w:r w:rsidRPr="00D0162F">
              <w:t>dB</w:t>
            </w:r>
          </w:p>
          <w:p w14:paraId="3CC46190" w14:textId="7821D34F" w:rsidR="00DF32EF" w:rsidRPr="00D0162F" w:rsidRDefault="00DF32EF" w:rsidP="00DF32EF">
            <w:pPr>
              <w:pStyle w:val="TAL"/>
            </w:pPr>
            <w:r w:rsidRPr="00D0162F">
              <w:t xml:space="preserve">SSB#1: Ês / Iot, BB: </w:t>
            </w:r>
            <w:r w:rsidR="00D13914" w:rsidRPr="00D0162F">
              <w:t>+8.3</w:t>
            </w:r>
            <w:r w:rsidRPr="00D0162F">
              <w:t>dB</w:t>
            </w:r>
          </w:p>
          <w:p w14:paraId="2793E7F9" w14:textId="44B47463" w:rsidR="00DF32EF" w:rsidRPr="00D0162F" w:rsidRDefault="00DF32EF" w:rsidP="00DF32EF">
            <w:pPr>
              <w:pStyle w:val="TAL"/>
            </w:pPr>
            <w:r w:rsidRPr="00D0162F">
              <w:t xml:space="preserve">SSB#1: Ês: </w:t>
            </w:r>
            <w:r w:rsidR="00D13914" w:rsidRPr="00D0162F">
              <w:t>-80.9</w:t>
            </w:r>
            <w:r w:rsidRPr="00D0162F">
              <w:t>dB</w:t>
            </w:r>
          </w:p>
        </w:tc>
      </w:tr>
      <w:tr w:rsidR="00DF32EF" w:rsidRPr="00D0162F" w14:paraId="19DC0BE5"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3C7BCB02" w14:textId="24344327" w:rsidR="00DF32EF" w:rsidRPr="00D0162F" w:rsidRDefault="00DF32EF" w:rsidP="00DF32EF">
            <w:pPr>
              <w:pStyle w:val="TAL"/>
            </w:pPr>
            <w:r w:rsidRPr="00D0162F">
              <w:t>7.5.8.2.1 NR SA Pcell FR2 RRC based active TCI state switch for a known TCI state</w:t>
            </w:r>
          </w:p>
        </w:tc>
        <w:tc>
          <w:tcPr>
            <w:tcW w:w="4078" w:type="dxa"/>
            <w:gridSpan w:val="2"/>
            <w:tcBorders>
              <w:top w:val="single" w:sz="4" w:space="0" w:color="auto"/>
              <w:left w:val="single" w:sz="4" w:space="0" w:color="auto"/>
              <w:bottom w:val="single" w:sz="4" w:space="0" w:color="auto"/>
              <w:right w:val="single" w:sz="4" w:space="0" w:color="auto"/>
            </w:tcBorders>
          </w:tcPr>
          <w:p w14:paraId="7427F021" w14:textId="0400ECB0" w:rsidR="00DF32EF" w:rsidRPr="00D0162F" w:rsidRDefault="00DF32EF" w:rsidP="00DF32EF">
            <w:pPr>
              <w:pStyle w:val="TAL"/>
            </w:pPr>
            <w:r w:rsidRPr="00D0162F">
              <w:t>Same as 7.5.8.1.1</w:t>
            </w:r>
          </w:p>
        </w:tc>
        <w:tc>
          <w:tcPr>
            <w:tcW w:w="1643" w:type="dxa"/>
            <w:tcBorders>
              <w:top w:val="single" w:sz="4" w:space="0" w:color="auto"/>
              <w:left w:val="single" w:sz="4" w:space="0" w:color="auto"/>
              <w:bottom w:val="single" w:sz="4" w:space="0" w:color="auto"/>
              <w:right w:val="single" w:sz="4" w:space="0" w:color="auto"/>
            </w:tcBorders>
          </w:tcPr>
          <w:p w14:paraId="3B340B1D" w14:textId="3284D449" w:rsidR="00DF32EF" w:rsidRPr="00D0162F" w:rsidRDefault="00DF32EF" w:rsidP="00DF32EF">
            <w:pPr>
              <w:pStyle w:val="TAL"/>
            </w:pPr>
            <w:r w:rsidRPr="00D0162F">
              <w:t>Same as 7.5.8.1.1</w:t>
            </w:r>
          </w:p>
        </w:tc>
        <w:tc>
          <w:tcPr>
            <w:tcW w:w="2573" w:type="dxa"/>
            <w:tcBorders>
              <w:top w:val="single" w:sz="4" w:space="0" w:color="auto"/>
              <w:left w:val="single" w:sz="4" w:space="0" w:color="auto"/>
              <w:bottom w:val="single" w:sz="4" w:space="0" w:color="auto"/>
              <w:right w:val="single" w:sz="4" w:space="0" w:color="auto"/>
            </w:tcBorders>
          </w:tcPr>
          <w:p w14:paraId="569B2B61" w14:textId="2CD0BEC6" w:rsidR="00DF32EF" w:rsidRPr="00D0162F" w:rsidRDefault="00DF32EF" w:rsidP="00DF32EF">
            <w:pPr>
              <w:pStyle w:val="TAL"/>
            </w:pPr>
            <w:r w:rsidRPr="00D0162F">
              <w:t>Same as 7.5.8.1.1</w:t>
            </w:r>
          </w:p>
        </w:tc>
      </w:tr>
      <w:tr w:rsidR="00B65A0D" w:rsidRPr="00D0162F" w14:paraId="7A1160E5" w14:textId="77777777" w:rsidTr="00EC187F">
        <w:tblPrEx>
          <w:tblLook w:val="04A0" w:firstRow="1" w:lastRow="0" w:firstColumn="1" w:lastColumn="0" w:noHBand="0" w:noVBand="1"/>
        </w:tblPrEx>
        <w:trPr>
          <w:jc w:val="center"/>
        </w:trPr>
        <w:tc>
          <w:tcPr>
            <w:tcW w:w="2122" w:type="dxa"/>
            <w:tcBorders>
              <w:top w:val="single" w:sz="4" w:space="0" w:color="auto"/>
              <w:left w:val="single" w:sz="4" w:space="0" w:color="auto"/>
              <w:bottom w:val="single" w:sz="4" w:space="0" w:color="auto"/>
              <w:right w:val="single" w:sz="4" w:space="0" w:color="auto"/>
            </w:tcBorders>
          </w:tcPr>
          <w:p w14:paraId="1A15D211" w14:textId="77777777" w:rsidR="00B65A0D" w:rsidRPr="00D0162F" w:rsidRDefault="00B65A0D" w:rsidP="00096385">
            <w:pPr>
              <w:pStyle w:val="TAL"/>
            </w:pPr>
            <w:r w:rsidRPr="00D0162F">
              <w:t>7.5.9.1.1 EN-DC PSCell FR2 uplink spatial relation switch for a known spatial relation</w:t>
            </w:r>
          </w:p>
        </w:tc>
        <w:tc>
          <w:tcPr>
            <w:tcW w:w="4078" w:type="dxa"/>
            <w:gridSpan w:val="2"/>
            <w:tcBorders>
              <w:top w:val="single" w:sz="4" w:space="0" w:color="auto"/>
              <w:left w:val="nil"/>
              <w:bottom w:val="single" w:sz="4" w:space="0" w:color="auto"/>
              <w:right w:val="single" w:sz="4" w:space="0" w:color="auto"/>
            </w:tcBorders>
          </w:tcPr>
          <w:p w14:paraId="5228A54D" w14:textId="77777777" w:rsidR="00B65A0D" w:rsidRPr="00D0162F" w:rsidRDefault="00B65A0D" w:rsidP="00096385">
            <w:pPr>
              <w:pStyle w:val="TAL"/>
              <w:rPr>
                <w:rFonts w:cs="Arial"/>
              </w:rPr>
            </w:pPr>
            <w:r w:rsidRPr="00D0162F">
              <w:rPr>
                <w:rFonts w:cs="Arial"/>
              </w:rPr>
              <w:t>During T1:</w:t>
            </w:r>
          </w:p>
          <w:p w14:paraId="7C5A4D9D" w14:textId="77777777" w:rsidR="00B65A0D" w:rsidRPr="00D0162F" w:rsidRDefault="00B65A0D"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2F608DA7" w14:textId="77777777" w:rsidR="00B65A0D" w:rsidRPr="00D0162F" w:rsidRDefault="00B65A0D" w:rsidP="00096385">
            <w:pPr>
              <w:pStyle w:val="TAL"/>
              <w:rPr>
                <w:u w:val="single"/>
              </w:rPr>
            </w:pPr>
          </w:p>
          <w:p w14:paraId="2626FED6" w14:textId="77777777" w:rsidR="00B65A0D" w:rsidRPr="00D0162F" w:rsidRDefault="00B65A0D" w:rsidP="00096385">
            <w:pPr>
              <w:pStyle w:val="TAL"/>
              <w:rPr>
                <w:rFonts w:cs="Arial"/>
              </w:rPr>
            </w:pPr>
            <w:r w:rsidRPr="00D0162F">
              <w:rPr>
                <w:rFonts w:cs="Arial"/>
              </w:rPr>
              <w:t>During T2:</w:t>
            </w:r>
          </w:p>
          <w:p w14:paraId="410B0FF0" w14:textId="77777777" w:rsidR="00B65A0D" w:rsidRPr="00D0162F" w:rsidRDefault="00B65A0D"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606F4CDE" w14:textId="77777777" w:rsidR="00B65A0D" w:rsidRPr="00D0162F" w:rsidRDefault="00B65A0D" w:rsidP="00096385">
            <w:pPr>
              <w:pStyle w:val="TAL"/>
              <w:rPr>
                <w:u w:val="single"/>
              </w:rPr>
            </w:pPr>
          </w:p>
          <w:p w14:paraId="28E4C2F5" w14:textId="77777777" w:rsidR="00B65A0D" w:rsidRPr="00D0162F" w:rsidRDefault="00B65A0D" w:rsidP="00096385">
            <w:pPr>
              <w:pStyle w:val="TAL"/>
              <w:rPr>
                <w:rFonts w:cs="Arial"/>
              </w:rPr>
            </w:pPr>
            <w:r w:rsidRPr="00D0162F">
              <w:rPr>
                <w:rFonts w:cs="Arial"/>
              </w:rPr>
              <w:t>During T3:</w:t>
            </w:r>
          </w:p>
          <w:p w14:paraId="6B17F077" w14:textId="77777777" w:rsidR="00B65A0D" w:rsidRPr="00D0162F" w:rsidRDefault="00B65A0D"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infinity dB</w:t>
            </w:r>
          </w:p>
          <w:p w14:paraId="1070FFAB" w14:textId="77777777" w:rsidR="00B65A0D" w:rsidRPr="00D0162F" w:rsidRDefault="00B65A0D" w:rsidP="00096385">
            <w:pPr>
              <w:pStyle w:val="TAL"/>
              <w:rPr>
                <w:u w:val="single"/>
              </w:rPr>
            </w:pPr>
          </w:p>
          <w:p w14:paraId="5A0CEF1A" w14:textId="77777777" w:rsidR="00B65A0D" w:rsidRPr="00D0162F" w:rsidRDefault="00B65A0D" w:rsidP="00096385">
            <w:pPr>
              <w:pStyle w:val="TAL"/>
              <w:rPr>
                <w:rFonts w:cs="Arial"/>
              </w:rPr>
            </w:pPr>
            <w:r w:rsidRPr="00D0162F">
              <w:rPr>
                <w:rFonts w:cs="Arial"/>
              </w:rPr>
              <w:t>During T4:</w:t>
            </w:r>
          </w:p>
          <w:p w14:paraId="3D3DAA30" w14:textId="77777777" w:rsidR="00B65A0D" w:rsidRPr="00D0162F" w:rsidRDefault="00B65A0D" w:rsidP="00096385">
            <w:pPr>
              <w:pStyle w:val="TAL"/>
            </w:pPr>
            <w:r w:rsidRPr="00D0162F">
              <w:rPr>
                <w:rFonts w:cs="Arial"/>
              </w:rPr>
              <w:t>Ês / N</w:t>
            </w:r>
            <w:r w:rsidRPr="00D0162F">
              <w:rPr>
                <w:rFonts w:cs="Arial"/>
                <w:vertAlign w:val="subscript"/>
              </w:rPr>
              <w:t>oc</w:t>
            </w:r>
            <w:r w:rsidRPr="00D0162F">
              <w:rPr>
                <w:u w:val="single"/>
              </w:rPr>
              <w:t>: 1 dB</w:t>
            </w:r>
          </w:p>
        </w:tc>
        <w:tc>
          <w:tcPr>
            <w:tcW w:w="1643" w:type="dxa"/>
            <w:tcBorders>
              <w:top w:val="single" w:sz="4" w:space="0" w:color="auto"/>
              <w:left w:val="nil"/>
              <w:bottom w:val="single" w:sz="4" w:space="0" w:color="auto"/>
              <w:right w:val="single" w:sz="4" w:space="0" w:color="auto"/>
            </w:tcBorders>
          </w:tcPr>
          <w:p w14:paraId="01B6C2F1" w14:textId="77777777" w:rsidR="00B65A0D" w:rsidRPr="00D0162F" w:rsidRDefault="00B65A0D" w:rsidP="00096385">
            <w:pPr>
              <w:pStyle w:val="TAL"/>
              <w:rPr>
                <w:rFonts w:cs="Arial"/>
              </w:rPr>
            </w:pPr>
            <w:r w:rsidRPr="00D0162F">
              <w:rPr>
                <w:rFonts w:cs="Arial"/>
              </w:rPr>
              <w:t>During T1:</w:t>
            </w:r>
          </w:p>
          <w:p w14:paraId="5B61404F" w14:textId="77777777" w:rsidR="00B65A0D" w:rsidRPr="00D0162F" w:rsidRDefault="00B65A0D" w:rsidP="00096385">
            <w:pPr>
              <w:pStyle w:val="TAL"/>
              <w:rPr>
                <w:rFonts w:cs="Arial"/>
                <w:vertAlign w:val="subscript"/>
              </w:rPr>
            </w:pPr>
            <w:r w:rsidRPr="00D0162F">
              <w:rPr>
                <w:rFonts w:cs="Arial"/>
              </w:rPr>
              <w:t>0</w:t>
            </w:r>
            <w:r w:rsidRPr="00D0162F">
              <w:rPr>
                <w:u w:val="single"/>
              </w:rPr>
              <w:t xml:space="preserve"> dB</w:t>
            </w:r>
          </w:p>
          <w:p w14:paraId="3CED0FB6" w14:textId="77777777" w:rsidR="00B65A0D" w:rsidRPr="00D0162F" w:rsidRDefault="00B65A0D" w:rsidP="00096385">
            <w:pPr>
              <w:pStyle w:val="TAL"/>
              <w:rPr>
                <w:u w:val="single"/>
              </w:rPr>
            </w:pPr>
          </w:p>
          <w:p w14:paraId="6D809101" w14:textId="77777777" w:rsidR="00B65A0D" w:rsidRPr="00D0162F" w:rsidRDefault="00B65A0D" w:rsidP="00096385">
            <w:pPr>
              <w:pStyle w:val="TAL"/>
              <w:rPr>
                <w:rFonts w:cs="Arial"/>
              </w:rPr>
            </w:pPr>
            <w:r w:rsidRPr="00D0162F">
              <w:rPr>
                <w:rFonts w:cs="Arial"/>
              </w:rPr>
              <w:t>During T2:</w:t>
            </w:r>
          </w:p>
          <w:p w14:paraId="7847D609" w14:textId="77777777" w:rsidR="00B65A0D" w:rsidRPr="00D0162F" w:rsidRDefault="00B65A0D" w:rsidP="00096385">
            <w:pPr>
              <w:pStyle w:val="TAL"/>
              <w:rPr>
                <w:rFonts w:cs="Arial"/>
                <w:vertAlign w:val="subscript"/>
              </w:rPr>
            </w:pPr>
            <w:r w:rsidRPr="00D0162F">
              <w:rPr>
                <w:rFonts w:cs="Arial"/>
              </w:rPr>
              <w:t>0</w:t>
            </w:r>
            <w:r w:rsidRPr="00D0162F">
              <w:rPr>
                <w:u w:val="single"/>
              </w:rPr>
              <w:t xml:space="preserve"> dB</w:t>
            </w:r>
          </w:p>
          <w:p w14:paraId="76EB0F14" w14:textId="77777777" w:rsidR="00B65A0D" w:rsidRPr="00D0162F" w:rsidRDefault="00B65A0D" w:rsidP="00096385">
            <w:pPr>
              <w:pStyle w:val="TAL"/>
              <w:rPr>
                <w:u w:val="single"/>
              </w:rPr>
            </w:pPr>
          </w:p>
          <w:p w14:paraId="32AE5D30" w14:textId="77777777" w:rsidR="00B65A0D" w:rsidRPr="00D0162F" w:rsidRDefault="00B65A0D" w:rsidP="00096385">
            <w:pPr>
              <w:pStyle w:val="TAL"/>
              <w:rPr>
                <w:rFonts w:cs="Arial"/>
              </w:rPr>
            </w:pPr>
            <w:r w:rsidRPr="00D0162F">
              <w:rPr>
                <w:rFonts w:cs="Arial"/>
              </w:rPr>
              <w:t>During T3:</w:t>
            </w:r>
          </w:p>
          <w:p w14:paraId="6639DC11" w14:textId="77777777" w:rsidR="00B65A0D" w:rsidRPr="00D0162F" w:rsidRDefault="00B65A0D" w:rsidP="00096385">
            <w:pPr>
              <w:pStyle w:val="TAL"/>
              <w:rPr>
                <w:rFonts w:cs="Arial"/>
                <w:vertAlign w:val="subscript"/>
              </w:rPr>
            </w:pPr>
            <w:r w:rsidRPr="00D0162F">
              <w:rPr>
                <w:rFonts w:cs="Arial"/>
              </w:rPr>
              <w:t>0</w:t>
            </w:r>
            <w:r w:rsidRPr="00D0162F">
              <w:rPr>
                <w:u w:val="single"/>
              </w:rPr>
              <w:t xml:space="preserve"> dB</w:t>
            </w:r>
          </w:p>
          <w:p w14:paraId="54BC6C04" w14:textId="77777777" w:rsidR="00B65A0D" w:rsidRPr="00D0162F" w:rsidRDefault="00B65A0D" w:rsidP="00096385">
            <w:pPr>
              <w:pStyle w:val="TAL"/>
              <w:rPr>
                <w:u w:val="single"/>
              </w:rPr>
            </w:pPr>
          </w:p>
          <w:p w14:paraId="5B88A83F" w14:textId="77777777" w:rsidR="00B65A0D" w:rsidRPr="00D0162F" w:rsidRDefault="00B65A0D" w:rsidP="00096385">
            <w:pPr>
              <w:pStyle w:val="TAL"/>
              <w:rPr>
                <w:rFonts w:cs="Arial"/>
              </w:rPr>
            </w:pPr>
            <w:r w:rsidRPr="00D0162F">
              <w:rPr>
                <w:rFonts w:cs="Arial"/>
              </w:rPr>
              <w:t>During T4:</w:t>
            </w:r>
          </w:p>
          <w:p w14:paraId="24AB6E14" w14:textId="77777777" w:rsidR="00B65A0D" w:rsidRPr="00D0162F" w:rsidRDefault="00B65A0D" w:rsidP="00096385">
            <w:pPr>
              <w:pStyle w:val="TAL"/>
            </w:pPr>
            <w:r w:rsidRPr="00D0162F">
              <w:rPr>
                <w:rFonts w:cs="Arial"/>
              </w:rPr>
              <w:t>0</w:t>
            </w:r>
            <w:r w:rsidRPr="00D0162F">
              <w:rPr>
                <w:u w:val="single"/>
              </w:rPr>
              <w:t xml:space="preserve"> dB</w:t>
            </w:r>
          </w:p>
        </w:tc>
        <w:tc>
          <w:tcPr>
            <w:tcW w:w="2573" w:type="dxa"/>
            <w:tcBorders>
              <w:top w:val="single" w:sz="4" w:space="0" w:color="auto"/>
              <w:left w:val="nil"/>
              <w:bottom w:val="single" w:sz="4" w:space="0" w:color="auto"/>
              <w:right w:val="single" w:sz="4" w:space="0" w:color="auto"/>
            </w:tcBorders>
          </w:tcPr>
          <w:p w14:paraId="5FAAAC09" w14:textId="77777777" w:rsidR="00B65A0D" w:rsidRPr="00D0162F" w:rsidRDefault="00B65A0D" w:rsidP="00096385">
            <w:pPr>
              <w:pStyle w:val="TAL"/>
              <w:rPr>
                <w:rFonts w:cs="Arial"/>
                <w:vertAlign w:val="subscript"/>
              </w:rPr>
            </w:pPr>
            <w:r w:rsidRPr="00D0162F">
              <w:rPr>
                <w:rFonts w:cs="Arial"/>
              </w:rPr>
              <w:t>During T1:</w:t>
            </w:r>
          </w:p>
          <w:p w14:paraId="3196CD02" w14:textId="77777777" w:rsidR="00B65A0D" w:rsidRPr="00D0162F" w:rsidRDefault="00B65A0D"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0143833F" w14:textId="77777777" w:rsidR="00B65A0D" w:rsidRPr="00D0162F" w:rsidRDefault="00B65A0D" w:rsidP="00096385">
            <w:pPr>
              <w:pStyle w:val="TAL"/>
              <w:rPr>
                <w:u w:val="single"/>
              </w:rPr>
            </w:pPr>
          </w:p>
          <w:p w14:paraId="160EC03C" w14:textId="77777777" w:rsidR="00B65A0D" w:rsidRPr="00D0162F" w:rsidRDefault="00B65A0D" w:rsidP="00096385">
            <w:pPr>
              <w:pStyle w:val="TAL"/>
              <w:rPr>
                <w:rFonts w:cs="Arial"/>
              </w:rPr>
            </w:pPr>
            <w:r w:rsidRPr="00D0162F">
              <w:rPr>
                <w:rFonts w:cs="Arial"/>
              </w:rPr>
              <w:t>During T2:</w:t>
            </w:r>
          </w:p>
          <w:p w14:paraId="4EF1880D" w14:textId="77777777" w:rsidR="00B65A0D" w:rsidRPr="00D0162F" w:rsidRDefault="00B65A0D"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22FD404A" w14:textId="77777777" w:rsidR="00B65A0D" w:rsidRPr="00D0162F" w:rsidRDefault="00B65A0D" w:rsidP="00096385">
            <w:pPr>
              <w:pStyle w:val="TAL"/>
              <w:rPr>
                <w:u w:val="single"/>
              </w:rPr>
            </w:pPr>
          </w:p>
          <w:p w14:paraId="689825B5" w14:textId="77777777" w:rsidR="00B65A0D" w:rsidRPr="00D0162F" w:rsidRDefault="00B65A0D" w:rsidP="00096385">
            <w:pPr>
              <w:pStyle w:val="TAL"/>
              <w:rPr>
                <w:rFonts w:cs="Arial"/>
              </w:rPr>
            </w:pPr>
            <w:r w:rsidRPr="00D0162F">
              <w:rPr>
                <w:rFonts w:cs="Arial"/>
              </w:rPr>
              <w:t>During T3:</w:t>
            </w:r>
          </w:p>
          <w:p w14:paraId="2FEB6DE4" w14:textId="77777777" w:rsidR="00B65A0D" w:rsidRPr="00D0162F" w:rsidRDefault="00B65A0D"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infinity dB</w:t>
            </w:r>
          </w:p>
          <w:p w14:paraId="75E39533" w14:textId="77777777" w:rsidR="00B65A0D" w:rsidRPr="00D0162F" w:rsidRDefault="00B65A0D" w:rsidP="00096385">
            <w:pPr>
              <w:pStyle w:val="TAL"/>
              <w:rPr>
                <w:u w:val="single"/>
              </w:rPr>
            </w:pPr>
          </w:p>
          <w:p w14:paraId="36DFA968" w14:textId="77777777" w:rsidR="00B65A0D" w:rsidRPr="00D0162F" w:rsidRDefault="00B65A0D" w:rsidP="00096385">
            <w:pPr>
              <w:pStyle w:val="TAL"/>
              <w:rPr>
                <w:rFonts w:cs="Arial"/>
              </w:rPr>
            </w:pPr>
            <w:r w:rsidRPr="00D0162F">
              <w:rPr>
                <w:rFonts w:cs="Arial"/>
              </w:rPr>
              <w:t>During T4:</w:t>
            </w:r>
          </w:p>
          <w:p w14:paraId="3D72D991" w14:textId="77777777" w:rsidR="00B65A0D" w:rsidRPr="00D0162F" w:rsidRDefault="00B65A0D" w:rsidP="00096385">
            <w:pPr>
              <w:pStyle w:val="TAL"/>
            </w:pPr>
            <w:r w:rsidRPr="00D0162F">
              <w:rPr>
                <w:rFonts w:cs="Arial"/>
              </w:rPr>
              <w:t>Ês / N</w:t>
            </w:r>
            <w:r w:rsidRPr="00D0162F">
              <w:rPr>
                <w:rFonts w:cs="Arial"/>
                <w:vertAlign w:val="subscript"/>
              </w:rPr>
              <w:t>oc</w:t>
            </w:r>
            <w:r w:rsidRPr="00D0162F">
              <w:rPr>
                <w:u w:val="single"/>
              </w:rPr>
              <w:t>: 1 dB</w:t>
            </w:r>
          </w:p>
        </w:tc>
      </w:tr>
      <w:tr w:rsidR="00B65A0D" w:rsidRPr="00D0162F" w14:paraId="2ED71493" w14:textId="77777777" w:rsidTr="00EC187F">
        <w:tblPrEx>
          <w:tblLook w:val="04A0" w:firstRow="1" w:lastRow="0" w:firstColumn="1" w:lastColumn="0" w:noHBand="0" w:noVBand="1"/>
        </w:tblPrEx>
        <w:trPr>
          <w:jc w:val="center"/>
        </w:trPr>
        <w:tc>
          <w:tcPr>
            <w:tcW w:w="2122" w:type="dxa"/>
            <w:tcBorders>
              <w:top w:val="single" w:sz="4" w:space="0" w:color="auto"/>
              <w:left w:val="single" w:sz="4" w:space="0" w:color="auto"/>
              <w:bottom w:val="single" w:sz="4" w:space="0" w:color="auto"/>
              <w:right w:val="single" w:sz="4" w:space="0" w:color="auto"/>
            </w:tcBorders>
          </w:tcPr>
          <w:p w14:paraId="07BF2D80" w14:textId="77777777" w:rsidR="00B65A0D" w:rsidRPr="00D0162F" w:rsidRDefault="00B65A0D" w:rsidP="00096385">
            <w:pPr>
              <w:pStyle w:val="TAL"/>
            </w:pPr>
            <w:r w:rsidRPr="00D0162F">
              <w:t>7.5.9.2.1 EN-DC PSCell FR2 uplink spatial relation switch associated with a known DL-RS</w:t>
            </w:r>
          </w:p>
        </w:tc>
        <w:tc>
          <w:tcPr>
            <w:tcW w:w="4078" w:type="dxa"/>
            <w:gridSpan w:val="2"/>
            <w:tcBorders>
              <w:top w:val="single" w:sz="4" w:space="0" w:color="auto"/>
              <w:left w:val="nil"/>
              <w:bottom w:val="single" w:sz="4" w:space="0" w:color="auto"/>
              <w:right w:val="single" w:sz="4" w:space="0" w:color="auto"/>
            </w:tcBorders>
          </w:tcPr>
          <w:p w14:paraId="4C41482A" w14:textId="77777777" w:rsidR="00B65A0D" w:rsidRPr="00D0162F" w:rsidRDefault="00B65A0D" w:rsidP="00096385">
            <w:pPr>
              <w:pStyle w:val="TAL"/>
              <w:rPr>
                <w:rFonts w:cs="Arial"/>
              </w:rPr>
            </w:pPr>
            <w:r w:rsidRPr="00D0162F">
              <w:rPr>
                <w:rFonts w:cs="Arial"/>
              </w:rPr>
              <w:t>During T1:</w:t>
            </w:r>
          </w:p>
          <w:p w14:paraId="7F7A43BA" w14:textId="77777777" w:rsidR="00B65A0D" w:rsidRPr="00D0162F" w:rsidRDefault="00B65A0D"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108539EC" w14:textId="77777777" w:rsidR="00B65A0D" w:rsidRPr="00D0162F" w:rsidRDefault="00B65A0D" w:rsidP="00096385">
            <w:pPr>
              <w:pStyle w:val="TAL"/>
              <w:rPr>
                <w:u w:val="single"/>
              </w:rPr>
            </w:pPr>
          </w:p>
          <w:p w14:paraId="620BD63E" w14:textId="77777777" w:rsidR="00B65A0D" w:rsidRPr="00D0162F" w:rsidRDefault="00B65A0D" w:rsidP="00096385">
            <w:pPr>
              <w:pStyle w:val="TAL"/>
              <w:rPr>
                <w:rFonts w:cs="Arial"/>
              </w:rPr>
            </w:pPr>
            <w:r w:rsidRPr="00D0162F">
              <w:rPr>
                <w:rFonts w:cs="Arial"/>
              </w:rPr>
              <w:t>During T2:</w:t>
            </w:r>
          </w:p>
          <w:p w14:paraId="7B26FB9C" w14:textId="77777777" w:rsidR="00B65A0D" w:rsidRPr="00D0162F" w:rsidRDefault="00B65A0D"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218F8FE0" w14:textId="77777777" w:rsidR="00B65A0D" w:rsidRPr="00D0162F" w:rsidRDefault="00B65A0D" w:rsidP="00096385">
            <w:pPr>
              <w:pStyle w:val="TAL"/>
              <w:rPr>
                <w:u w:val="single"/>
              </w:rPr>
            </w:pPr>
          </w:p>
          <w:p w14:paraId="1B8F5620" w14:textId="77777777" w:rsidR="00B65A0D" w:rsidRPr="00D0162F" w:rsidRDefault="00B65A0D" w:rsidP="00096385">
            <w:pPr>
              <w:pStyle w:val="TAL"/>
              <w:rPr>
                <w:rFonts w:cs="Arial"/>
              </w:rPr>
            </w:pPr>
            <w:r w:rsidRPr="00D0162F">
              <w:rPr>
                <w:rFonts w:cs="Arial"/>
              </w:rPr>
              <w:t>During T3:</w:t>
            </w:r>
          </w:p>
          <w:p w14:paraId="64E7C39E" w14:textId="77777777" w:rsidR="00B65A0D" w:rsidRPr="00D0162F" w:rsidRDefault="00B65A0D"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infinity dB</w:t>
            </w:r>
          </w:p>
          <w:p w14:paraId="2A4874DE" w14:textId="77777777" w:rsidR="00B65A0D" w:rsidRPr="00D0162F" w:rsidRDefault="00B65A0D" w:rsidP="00096385">
            <w:pPr>
              <w:pStyle w:val="TAL"/>
              <w:rPr>
                <w:u w:val="single"/>
              </w:rPr>
            </w:pPr>
          </w:p>
          <w:p w14:paraId="38B834C7" w14:textId="77777777" w:rsidR="00B65A0D" w:rsidRPr="00D0162F" w:rsidRDefault="00B65A0D" w:rsidP="00096385">
            <w:pPr>
              <w:pStyle w:val="TAL"/>
              <w:rPr>
                <w:rFonts w:cs="Arial"/>
              </w:rPr>
            </w:pPr>
            <w:r w:rsidRPr="00D0162F">
              <w:rPr>
                <w:rFonts w:cs="Arial"/>
              </w:rPr>
              <w:t>During T4:</w:t>
            </w:r>
          </w:p>
          <w:p w14:paraId="0DCD7EC1" w14:textId="77777777" w:rsidR="00B65A0D" w:rsidRPr="00D0162F" w:rsidRDefault="00B65A0D" w:rsidP="00096385">
            <w:pPr>
              <w:pStyle w:val="TAL"/>
            </w:pPr>
            <w:r w:rsidRPr="00D0162F">
              <w:rPr>
                <w:rFonts w:cs="Arial"/>
              </w:rPr>
              <w:t>Ês / N</w:t>
            </w:r>
            <w:r w:rsidRPr="00D0162F">
              <w:rPr>
                <w:rFonts w:cs="Arial"/>
                <w:vertAlign w:val="subscript"/>
              </w:rPr>
              <w:t>oc</w:t>
            </w:r>
            <w:r w:rsidRPr="00D0162F">
              <w:rPr>
                <w:u w:val="single"/>
              </w:rPr>
              <w:t>: 1 dB</w:t>
            </w:r>
          </w:p>
        </w:tc>
        <w:tc>
          <w:tcPr>
            <w:tcW w:w="1643" w:type="dxa"/>
            <w:tcBorders>
              <w:top w:val="single" w:sz="4" w:space="0" w:color="auto"/>
              <w:left w:val="nil"/>
              <w:bottom w:val="single" w:sz="4" w:space="0" w:color="auto"/>
              <w:right w:val="single" w:sz="4" w:space="0" w:color="auto"/>
            </w:tcBorders>
          </w:tcPr>
          <w:p w14:paraId="1F845808" w14:textId="77777777" w:rsidR="00B65A0D" w:rsidRPr="00D0162F" w:rsidRDefault="00B65A0D" w:rsidP="00096385">
            <w:pPr>
              <w:pStyle w:val="TAL"/>
              <w:rPr>
                <w:rFonts w:cs="Arial"/>
              </w:rPr>
            </w:pPr>
            <w:r w:rsidRPr="00D0162F">
              <w:rPr>
                <w:rFonts w:cs="Arial"/>
              </w:rPr>
              <w:t>During T1:</w:t>
            </w:r>
          </w:p>
          <w:p w14:paraId="3331DAF0" w14:textId="77777777" w:rsidR="00B65A0D" w:rsidRPr="00D0162F" w:rsidRDefault="00B65A0D" w:rsidP="00096385">
            <w:pPr>
              <w:pStyle w:val="TAL"/>
              <w:rPr>
                <w:rFonts w:cs="Arial"/>
                <w:vertAlign w:val="subscript"/>
              </w:rPr>
            </w:pPr>
            <w:r w:rsidRPr="00D0162F">
              <w:rPr>
                <w:rFonts w:cs="Arial"/>
              </w:rPr>
              <w:t>0</w:t>
            </w:r>
            <w:r w:rsidRPr="00D0162F">
              <w:rPr>
                <w:u w:val="single"/>
              </w:rPr>
              <w:t xml:space="preserve"> dB</w:t>
            </w:r>
          </w:p>
          <w:p w14:paraId="1AA8ED3A" w14:textId="77777777" w:rsidR="00B65A0D" w:rsidRPr="00D0162F" w:rsidRDefault="00B65A0D" w:rsidP="00096385">
            <w:pPr>
              <w:pStyle w:val="TAL"/>
              <w:rPr>
                <w:u w:val="single"/>
              </w:rPr>
            </w:pPr>
          </w:p>
          <w:p w14:paraId="5DA17AD9" w14:textId="77777777" w:rsidR="00B65A0D" w:rsidRPr="00D0162F" w:rsidRDefault="00B65A0D" w:rsidP="00096385">
            <w:pPr>
              <w:pStyle w:val="TAL"/>
              <w:rPr>
                <w:rFonts w:cs="Arial"/>
              </w:rPr>
            </w:pPr>
            <w:r w:rsidRPr="00D0162F">
              <w:rPr>
                <w:rFonts w:cs="Arial"/>
              </w:rPr>
              <w:t>During T2:</w:t>
            </w:r>
          </w:p>
          <w:p w14:paraId="16F2BA31" w14:textId="77777777" w:rsidR="00B65A0D" w:rsidRPr="00D0162F" w:rsidRDefault="00B65A0D" w:rsidP="00096385">
            <w:pPr>
              <w:pStyle w:val="TAL"/>
              <w:rPr>
                <w:rFonts w:cs="Arial"/>
                <w:vertAlign w:val="subscript"/>
              </w:rPr>
            </w:pPr>
            <w:r w:rsidRPr="00D0162F">
              <w:rPr>
                <w:rFonts w:cs="Arial"/>
              </w:rPr>
              <w:t>0</w:t>
            </w:r>
            <w:r w:rsidRPr="00D0162F">
              <w:rPr>
                <w:u w:val="single"/>
              </w:rPr>
              <w:t xml:space="preserve"> dB</w:t>
            </w:r>
          </w:p>
          <w:p w14:paraId="78DD97BB" w14:textId="77777777" w:rsidR="00B65A0D" w:rsidRPr="00D0162F" w:rsidRDefault="00B65A0D" w:rsidP="00096385">
            <w:pPr>
              <w:pStyle w:val="TAL"/>
              <w:rPr>
                <w:u w:val="single"/>
              </w:rPr>
            </w:pPr>
          </w:p>
          <w:p w14:paraId="6812C808" w14:textId="77777777" w:rsidR="00B65A0D" w:rsidRPr="00D0162F" w:rsidRDefault="00B65A0D" w:rsidP="00096385">
            <w:pPr>
              <w:pStyle w:val="TAL"/>
              <w:rPr>
                <w:rFonts w:cs="Arial"/>
              </w:rPr>
            </w:pPr>
            <w:r w:rsidRPr="00D0162F">
              <w:rPr>
                <w:rFonts w:cs="Arial"/>
              </w:rPr>
              <w:t>During T3:</w:t>
            </w:r>
          </w:p>
          <w:p w14:paraId="3390D8B6" w14:textId="77777777" w:rsidR="00B65A0D" w:rsidRPr="00D0162F" w:rsidRDefault="00B65A0D" w:rsidP="00096385">
            <w:pPr>
              <w:pStyle w:val="TAL"/>
              <w:rPr>
                <w:rFonts w:cs="Arial"/>
                <w:vertAlign w:val="subscript"/>
              </w:rPr>
            </w:pPr>
            <w:r w:rsidRPr="00D0162F">
              <w:rPr>
                <w:rFonts w:cs="Arial"/>
              </w:rPr>
              <w:t>0</w:t>
            </w:r>
            <w:r w:rsidRPr="00D0162F">
              <w:rPr>
                <w:u w:val="single"/>
              </w:rPr>
              <w:t xml:space="preserve"> dB</w:t>
            </w:r>
          </w:p>
          <w:p w14:paraId="56D696FB" w14:textId="77777777" w:rsidR="00B65A0D" w:rsidRPr="00D0162F" w:rsidRDefault="00B65A0D" w:rsidP="00096385">
            <w:pPr>
              <w:pStyle w:val="TAL"/>
              <w:rPr>
                <w:u w:val="single"/>
              </w:rPr>
            </w:pPr>
          </w:p>
          <w:p w14:paraId="016B055C" w14:textId="77777777" w:rsidR="00B65A0D" w:rsidRPr="00D0162F" w:rsidRDefault="00B65A0D" w:rsidP="00096385">
            <w:pPr>
              <w:pStyle w:val="TAL"/>
              <w:rPr>
                <w:rFonts w:cs="Arial"/>
              </w:rPr>
            </w:pPr>
            <w:r w:rsidRPr="00D0162F">
              <w:rPr>
                <w:rFonts w:cs="Arial"/>
              </w:rPr>
              <w:t>During T4:</w:t>
            </w:r>
          </w:p>
          <w:p w14:paraId="01B95CAA" w14:textId="77777777" w:rsidR="00B65A0D" w:rsidRPr="00D0162F" w:rsidRDefault="00B65A0D" w:rsidP="00096385">
            <w:pPr>
              <w:pStyle w:val="TAL"/>
            </w:pPr>
            <w:r w:rsidRPr="00D0162F">
              <w:rPr>
                <w:rFonts w:cs="Arial"/>
              </w:rPr>
              <w:t>0</w:t>
            </w:r>
            <w:r w:rsidRPr="00D0162F">
              <w:rPr>
                <w:u w:val="single"/>
              </w:rPr>
              <w:t xml:space="preserve"> dB</w:t>
            </w:r>
          </w:p>
        </w:tc>
        <w:tc>
          <w:tcPr>
            <w:tcW w:w="2573" w:type="dxa"/>
            <w:tcBorders>
              <w:top w:val="single" w:sz="4" w:space="0" w:color="auto"/>
              <w:left w:val="nil"/>
              <w:bottom w:val="single" w:sz="4" w:space="0" w:color="auto"/>
              <w:right w:val="single" w:sz="4" w:space="0" w:color="auto"/>
            </w:tcBorders>
          </w:tcPr>
          <w:p w14:paraId="3F2488C0" w14:textId="77777777" w:rsidR="00B65A0D" w:rsidRPr="00D0162F" w:rsidRDefault="00B65A0D" w:rsidP="00096385">
            <w:pPr>
              <w:pStyle w:val="TAL"/>
              <w:rPr>
                <w:rFonts w:cs="Arial"/>
              </w:rPr>
            </w:pPr>
            <w:r w:rsidRPr="00D0162F">
              <w:rPr>
                <w:rFonts w:cs="Arial"/>
              </w:rPr>
              <w:t>During T1:</w:t>
            </w:r>
          </w:p>
          <w:p w14:paraId="779F0C6B" w14:textId="77777777" w:rsidR="00B65A0D" w:rsidRPr="00D0162F" w:rsidRDefault="00B65A0D"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2BAC4E39" w14:textId="77777777" w:rsidR="00B65A0D" w:rsidRPr="00D0162F" w:rsidRDefault="00B65A0D" w:rsidP="00096385">
            <w:pPr>
              <w:pStyle w:val="TAL"/>
              <w:rPr>
                <w:u w:val="single"/>
              </w:rPr>
            </w:pPr>
          </w:p>
          <w:p w14:paraId="0C41A32C" w14:textId="77777777" w:rsidR="00B65A0D" w:rsidRPr="00D0162F" w:rsidRDefault="00B65A0D" w:rsidP="00096385">
            <w:pPr>
              <w:pStyle w:val="TAL"/>
              <w:rPr>
                <w:rFonts w:cs="Arial"/>
              </w:rPr>
            </w:pPr>
            <w:r w:rsidRPr="00D0162F">
              <w:rPr>
                <w:rFonts w:cs="Arial"/>
              </w:rPr>
              <w:t>During T2:</w:t>
            </w:r>
          </w:p>
          <w:p w14:paraId="4D1D86E1" w14:textId="77777777" w:rsidR="00B65A0D" w:rsidRPr="00D0162F" w:rsidRDefault="00B65A0D"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1 dB</w:t>
            </w:r>
          </w:p>
          <w:p w14:paraId="00CC52EA" w14:textId="77777777" w:rsidR="00B65A0D" w:rsidRPr="00D0162F" w:rsidRDefault="00B65A0D" w:rsidP="00096385">
            <w:pPr>
              <w:pStyle w:val="TAL"/>
              <w:rPr>
                <w:u w:val="single"/>
              </w:rPr>
            </w:pPr>
          </w:p>
          <w:p w14:paraId="39958112" w14:textId="77777777" w:rsidR="00B65A0D" w:rsidRPr="00D0162F" w:rsidRDefault="00B65A0D" w:rsidP="00096385">
            <w:pPr>
              <w:pStyle w:val="TAL"/>
              <w:rPr>
                <w:rFonts w:cs="Arial"/>
              </w:rPr>
            </w:pPr>
            <w:r w:rsidRPr="00D0162F">
              <w:rPr>
                <w:rFonts w:cs="Arial"/>
              </w:rPr>
              <w:t>During T3:</w:t>
            </w:r>
          </w:p>
          <w:p w14:paraId="378573DF" w14:textId="77777777" w:rsidR="00B65A0D" w:rsidRPr="00D0162F" w:rsidRDefault="00B65A0D" w:rsidP="00096385">
            <w:pPr>
              <w:pStyle w:val="TAL"/>
              <w:rPr>
                <w:rFonts w:cs="Arial"/>
                <w:vertAlign w:val="subscript"/>
              </w:rPr>
            </w:pPr>
            <w:r w:rsidRPr="00D0162F">
              <w:rPr>
                <w:rFonts w:cs="Arial"/>
              </w:rPr>
              <w:t>Ês / N</w:t>
            </w:r>
            <w:r w:rsidRPr="00D0162F">
              <w:rPr>
                <w:rFonts w:cs="Arial"/>
                <w:vertAlign w:val="subscript"/>
              </w:rPr>
              <w:t>oc</w:t>
            </w:r>
            <w:r w:rsidRPr="00D0162F">
              <w:rPr>
                <w:u w:val="single"/>
              </w:rPr>
              <w:t>: -infinity dB</w:t>
            </w:r>
          </w:p>
          <w:p w14:paraId="15BAF945" w14:textId="77777777" w:rsidR="00B65A0D" w:rsidRPr="00D0162F" w:rsidRDefault="00B65A0D" w:rsidP="00096385">
            <w:pPr>
              <w:pStyle w:val="TAL"/>
              <w:rPr>
                <w:u w:val="single"/>
              </w:rPr>
            </w:pPr>
          </w:p>
          <w:p w14:paraId="40F99BF1" w14:textId="77777777" w:rsidR="00B65A0D" w:rsidRPr="00D0162F" w:rsidRDefault="00B65A0D" w:rsidP="00096385">
            <w:pPr>
              <w:pStyle w:val="TAL"/>
              <w:rPr>
                <w:rFonts w:cs="Arial"/>
              </w:rPr>
            </w:pPr>
            <w:r w:rsidRPr="00D0162F">
              <w:rPr>
                <w:rFonts w:cs="Arial"/>
              </w:rPr>
              <w:t>During T4:</w:t>
            </w:r>
          </w:p>
          <w:p w14:paraId="42E03827" w14:textId="77777777" w:rsidR="00B65A0D" w:rsidRPr="00D0162F" w:rsidRDefault="00B65A0D" w:rsidP="00096385">
            <w:pPr>
              <w:pStyle w:val="TAL"/>
            </w:pPr>
            <w:r w:rsidRPr="00D0162F">
              <w:rPr>
                <w:rFonts w:cs="Arial"/>
              </w:rPr>
              <w:t>Ês / N</w:t>
            </w:r>
            <w:r w:rsidRPr="00D0162F">
              <w:rPr>
                <w:rFonts w:cs="Arial"/>
                <w:vertAlign w:val="subscript"/>
              </w:rPr>
              <w:t>oc</w:t>
            </w:r>
            <w:r w:rsidRPr="00D0162F">
              <w:rPr>
                <w:u w:val="single"/>
              </w:rPr>
              <w:t>: 1 dB</w:t>
            </w:r>
          </w:p>
        </w:tc>
      </w:tr>
      <w:tr w:rsidR="00DF32EF" w:rsidRPr="00D0162F" w14:paraId="5E0069AE"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0DBB1659" w14:textId="77777777" w:rsidR="00DF32EF" w:rsidRPr="00A91ADE" w:rsidRDefault="00DF32EF" w:rsidP="00DF32EF">
            <w:pPr>
              <w:pStyle w:val="TAL"/>
              <w:rPr>
                <w:lang w:val="fr-FR"/>
              </w:rPr>
            </w:pPr>
            <w:r w:rsidRPr="00A91ADE">
              <w:rPr>
                <w:lang w:val="fr-FR"/>
              </w:rPr>
              <w:t>7.5.11.1 NR SA FR2 UE UL carrier RRC reconfiguration delay</w:t>
            </w:r>
          </w:p>
        </w:tc>
        <w:tc>
          <w:tcPr>
            <w:tcW w:w="4078" w:type="dxa"/>
            <w:gridSpan w:val="2"/>
            <w:tcBorders>
              <w:top w:val="single" w:sz="4" w:space="0" w:color="auto"/>
              <w:left w:val="single" w:sz="4" w:space="0" w:color="auto"/>
              <w:bottom w:val="single" w:sz="4" w:space="0" w:color="auto"/>
              <w:right w:val="single" w:sz="4" w:space="0" w:color="auto"/>
            </w:tcBorders>
          </w:tcPr>
          <w:p w14:paraId="5D550B67" w14:textId="77777777" w:rsidR="00DF32EF" w:rsidRPr="00D0162F" w:rsidRDefault="00DF32EF" w:rsidP="00DF32EF">
            <w:pPr>
              <w:pStyle w:val="TAL"/>
            </w:pPr>
            <w:r w:rsidRPr="00D0162F">
              <w:t>During T1:</w:t>
            </w:r>
          </w:p>
          <w:p w14:paraId="22A35BAA" w14:textId="77777777" w:rsidR="00DF32EF" w:rsidRPr="00D0162F" w:rsidRDefault="00DF32EF" w:rsidP="00DF32EF">
            <w:pPr>
              <w:pStyle w:val="TAL"/>
            </w:pPr>
            <w:r w:rsidRPr="00D0162F">
              <w:t>Noc1: -104.7dBm/15kHz</w:t>
            </w:r>
          </w:p>
          <w:p w14:paraId="70005C27" w14:textId="77777777" w:rsidR="00DF32EF" w:rsidRPr="00D0162F" w:rsidRDefault="00DF32EF" w:rsidP="00DF32EF">
            <w:pPr>
              <w:pStyle w:val="TAL"/>
            </w:pPr>
            <w:r w:rsidRPr="00D0162F">
              <w:t>Noc2: -104.7dBm/15kHz</w:t>
            </w:r>
          </w:p>
          <w:p w14:paraId="58DC2460" w14:textId="77777777" w:rsidR="00DF32EF" w:rsidRPr="00D0162F" w:rsidRDefault="00DF32EF" w:rsidP="00DF32EF">
            <w:pPr>
              <w:pStyle w:val="TAL"/>
            </w:pPr>
            <w:r w:rsidRPr="00D0162F">
              <w:t>Ês1 / Noc1: +7dB</w:t>
            </w:r>
          </w:p>
          <w:p w14:paraId="106C5969" w14:textId="77777777" w:rsidR="00DF32EF" w:rsidRPr="00D0162F" w:rsidRDefault="00DF32EF" w:rsidP="00DF32EF">
            <w:pPr>
              <w:pStyle w:val="TAL"/>
            </w:pPr>
            <w:r w:rsidRPr="00D0162F">
              <w:t>Ês2 / Noc2: +7dB</w:t>
            </w:r>
          </w:p>
          <w:p w14:paraId="27AEBF27" w14:textId="77777777" w:rsidR="00DF32EF" w:rsidRPr="00D0162F" w:rsidRDefault="00DF32EF" w:rsidP="00DF32EF">
            <w:pPr>
              <w:pStyle w:val="TAL"/>
            </w:pPr>
          </w:p>
          <w:p w14:paraId="75E802DF" w14:textId="77777777" w:rsidR="00DF32EF" w:rsidRPr="00D0162F" w:rsidRDefault="00DF32EF" w:rsidP="00DF32EF">
            <w:pPr>
              <w:pStyle w:val="TAL"/>
            </w:pPr>
            <w:r w:rsidRPr="00D0162F">
              <w:t>During T2:</w:t>
            </w:r>
          </w:p>
          <w:p w14:paraId="60C31EB2" w14:textId="77777777" w:rsidR="00DF32EF" w:rsidRPr="00D0162F" w:rsidRDefault="00DF32EF" w:rsidP="00DF32EF">
            <w:pPr>
              <w:pStyle w:val="TAL"/>
            </w:pPr>
            <w:r w:rsidRPr="00D0162F">
              <w:t>Noc1: -104.7dBm/15kHz</w:t>
            </w:r>
          </w:p>
          <w:p w14:paraId="387D6BE8" w14:textId="77777777" w:rsidR="00DF32EF" w:rsidRPr="00D0162F" w:rsidRDefault="00DF32EF" w:rsidP="00DF32EF">
            <w:pPr>
              <w:pStyle w:val="TAL"/>
            </w:pPr>
            <w:r w:rsidRPr="00D0162F">
              <w:t>Noc2: -104.7dBm/15kHz</w:t>
            </w:r>
          </w:p>
          <w:p w14:paraId="3EA16392" w14:textId="77777777" w:rsidR="00DF32EF" w:rsidRPr="00D0162F" w:rsidRDefault="00DF32EF" w:rsidP="00DF32EF">
            <w:pPr>
              <w:pStyle w:val="TAL"/>
            </w:pPr>
            <w:r w:rsidRPr="00D0162F">
              <w:t>Ês1 / Noc1: +7dB</w:t>
            </w:r>
          </w:p>
          <w:p w14:paraId="5075AC08" w14:textId="77777777" w:rsidR="00DF32EF" w:rsidRPr="00D0162F" w:rsidRDefault="00DF32EF" w:rsidP="00DF32EF">
            <w:pPr>
              <w:pStyle w:val="TAL"/>
            </w:pPr>
            <w:r w:rsidRPr="00D0162F">
              <w:t>Ês2 / Noc2: +7dB</w:t>
            </w:r>
          </w:p>
          <w:p w14:paraId="4D55A07F" w14:textId="77777777" w:rsidR="00DF32EF" w:rsidRPr="00D0162F" w:rsidRDefault="00DF32EF" w:rsidP="00DF32EF">
            <w:pPr>
              <w:pStyle w:val="TAL"/>
            </w:pPr>
          </w:p>
          <w:p w14:paraId="68FB100F" w14:textId="77777777" w:rsidR="00DF32EF" w:rsidRPr="00D0162F" w:rsidRDefault="00DF32EF" w:rsidP="00DF32EF">
            <w:pPr>
              <w:pStyle w:val="TAL"/>
            </w:pPr>
            <w:r w:rsidRPr="00D0162F">
              <w:t>During T3:</w:t>
            </w:r>
          </w:p>
          <w:p w14:paraId="02A40D2F" w14:textId="77777777" w:rsidR="00DF32EF" w:rsidRPr="00D0162F" w:rsidRDefault="00DF32EF" w:rsidP="00DF32EF">
            <w:pPr>
              <w:pStyle w:val="TAL"/>
            </w:pPr>
            <w:r w:rsidRPr="00D0162F">
              <w:t>Noc1: -104.7dBm/15kHz</w:t>
            </w:r>
          </w:p>
          <w:p w14:paraId="6A9A6F9B" w14:textId="77777777" w:rsidR="00DF32EF" w:rsidRPr="00D0162F" w:rsidRDefault="00DF32EF" w:rsidP="00DF32EF">
            <w:pPr>
              <w:pStyle w:val="TAL"/>
            </w:pPr>
            <w:r w:rsidRPr="00D0162F">
              <w:t>Noc2: -104.7dBm/15kHz</w:t>
            </w:r>
          </w:p>
          <w:p w14:paraId="41B87B9B" w14:textId="77777777" w:rsidR="00DF32EF" w:rsidRPr="00D0162F" w:rsidRDefault="00DF32EF" w:rsidP="00DF32EF">
            <w:pPr>
              <w:pStyle w:val="TAL"/>
            </w:pPr>
            <w:r w:rsidRPr="00D0162F">
              <w:t>Ês1 / Noc1: +7dB</w:t>
            </w:r>
          </w:p>
          <w:p w14:paraId="5D6AC22C" w14:textId="77777777" w:rsidR="00DF32EF" w:rsidRPr="00D0162F" w:rsidRDefault="00DF32EF" w:rsidP="00DF32EF">
            <w:pPr>
              <w:pStyle w:val="TAL"/>
            </w:pPr>
            <w:r w:rsidRPr="00D0162F">
              <w:t>Ês2 / Noc2: +7dB</w:t>
            </w:r>
          </w:p>
        </w:tc>
        <w:tc>
          <w:tcPr>
            <w:tcW w:w="1643" w:type="dxa"/>
            <w:tcBorders>
              <w:top w:val="single" w:sz="4" w:space="0" w:color="auto"/>
              <w:left w:val="single" w:sz="4" w:space="0" w:color="auto"/>
              <w:bottom w:val="single" w:sz="4" w:space="0" w:color="auto"/>
              <w:right w:val="single" w:sz="4" w:space="0" w:color="auto"/>
            </w:tcBorders>
          </w:tcPr>
          <w:p w14:paraId="63A7FC28" w14:textId="77777777" w:rsidR="00DF32EF" w:rsidRPr="00D0162F" w:rsidRDefault="00DF32EF" w:rsidP="00DF32EF">
            <w:pPr>
              <w:pStyle w:val="TAL"/>
            </w:pPr>
            <w:r w:rsidRPr="00D0162F">
              <w:t>During T1:</w:t>
            </w:r>
          </w:p>
          <w:p w14:paraId="3E817322" w14:textId="77777777" w:rsidR="00DF32EF" w:rsidRPr="00D0162F" w:rsidRDefault="00DF32EF" w:rsidP="00DF32EF">
            <w:pPr>
              <w:pStyle w:val="TAL"/>
            </w:pPr>
            <w:r w:rsidRPr="00D0162F">
              <w:t>0dB</w:t>
            </w:r>
          </w:p>
          <w:p w14:paraId="072AA8B6" w14:textId="77777777" w:rsidR="00DF32EF" w:rsidRPr="00D0162F" w:rsidRDefault="00DF32EF" w:rsidP="00DF32EF">
            <w:pPr>
              <w:pStyle w:val="TAL"/>
            </w:pPr>
            <w:r w:rsidRPr="00D0162F">
              <w:t>0dB</w:t>
            </w:r>
          </w:p>
          <w:p w14:paraId="0A96FAEE" w14:textId="77777777" w:rsidR="00DF32EF" w:rsidRPr="00D0162F" w:rsidRDefault="00DF32EF" w:rsidP="00DF32EF">
            <w:pPr>
              <w:pStyle w:val="TAL"/>
            </w:pPr>
            <w:r w:rsidRPr="00D0162F">
              <w:t>0dB</w:t>
            </w:r>
          </w:p>
          <w:p w14:paraId="5D252166" w14:textId="77777777" w:rsidR="00DF32EF" w:rsidRPr="00D0162F" w:rsidRDefault="00DF32EF" w:rsidP="00DF32EF">
            <w:pPr>
              <w:pStyle w:val="TAL"/>
            </w:pPr>
            <w:r w:rsidRPr="00D0162F">
              <w:t>0dB</w:t>
            </w:r>
          </w:p>
          <w:p w14:paraId="747F34F2" w14:textId="77777777" w:rsidR="00DF32EF" w:rsidRPr="00D0162F" w:rsidRDefault="00DF32EF" w:rsidP="00DF32EF">
            <w:pPr>
              <w:pStyle w:val="TAL"/>
            </w:pPr>
          </w:p>
          <w:p w14:paraId="4F1F2186" w14:textId="77777777" w:rsidR="00DF32EF" w:rsidRPr="00D0162F" w:rsidRDefault="00DF32EF" w:rsidP="00DF32EF">
            <w:pPr>
              <w:pStyle w:val="TAL"/>
            </w:pPr>
            <w:r w:rsidRPr="00D0162F">
              <w:t>During T2:</w:t>
            </w:r>
          </w:p>
          <w:p w14:paraId="7855E406" w14:textId="77777777" w:rsidR="00DF32EF" w:rsidRPr="00D0162F" w:rsidRDefault="00DF32EF" w:rsidP="00DF32EF">
            <w:pPr>
              <w:pStyle w:val="TAL"/>
            </w:pPr>
            <w:r w:rsidRPr="00D0162F">
              <w:t>0dB</w:t>
            </w:r>
          </w:p>
          <w:p w14:paraId="1219ABED" w14:textId="77777777" w:rsidR="00DF32EF" w:rsidRPr="00D0162F" w:rsidRDefault="00DF32EF" w:rsidP="00DF32EF">
            <w:pPr>
              <w:pStyle w:val="TAL"/>
            </w:pPr>
            <w:r w:rsidRPr="00D0162F">
              <w:t>0dB</w:t>
            </w:r>
          </w:p>
          <w:p w14:paraId="7DE54C61" w14:textId="77777777" w:rsidR="00DF32EF" w:rsidRPr="00D0162F" w:rsidRDefault="00DF32EF" w:rsidP="00DF32EF">
            <w:pPr>
              <w:pStyle w:val="TAL"/>
            </w:pPr>
            <w:r w:rsidRPr="00D0162F">
              <w:t>0dB</w:t>
            </w:r>
          </w:p>
          <w:p w14:paraId="60B028A9" w14:textId="77777777" w:rsidR="00DF32EF" w:rsidRPr="00D0162F" w:rsidRDefault="00DF32EF" w:rsidP="00DF32EF">
            <w:pPr>
              <w:pStyle w:val="TAL"/>
            </w:pPr>
            <w:r w:rsidRPr="00D0162F">
              <w:t>0dB</w:t>
            </w:r>
          </w:p>
          <w:p w14:paraId="6114CC4F" w14:textId="77777777" w:rsidR="00DF32EF" w:rsidRPr="00D0162F" w:rsidRDefault="00DF32EF" w:rsidP="00DF32EF">
            <w:pPr>
              <w:pStyle w:val="TAL"/>
            </w:pPr>
          </w:p>
          <w:p w14:paraId="75EEE8A2" w14:textId="77777777" w:rsidR="00DF32EF" w:rsidRPr="00D0162F" w:rsidRDefault="00DF32EF" w:rsidP="00DF32EF">
            <w:pPr>
              <w:pStyle w:val="TAL"/>
            </w:pPr>
            <w:r w:rsidRPr="00D0162F">
              <w:t>During T3:</w:t>
            </w:r>
          </w:p>
          <w:p w14:paraId="695F8B4E" w14:textId="77777777" w:rsidR="00DF32EF" w:rsidRPr="00D0162F" w:rsidRDefault="00DF32EF" w:rsidP="00DF32EF">
            <w:pPr>
              <w:pStyle w:val="TAL"/>
            </w:pPr>
            <w:r w:rsidRPr="00D0162F">
              <w:t>0dB</w:t>
            </w:r>
          </w:p>
          <w:p w14:paraId="1170244D" w14:textId="77777777" w:rsidR="00DF32EF" w:rsidRPr="00D0162F" w:rsidRDefault="00DF32EF" w:rsidP="00DF32EF">
            <w:pPr>
              <w:pStyle w:val="TAL"/>
            </w:pPr>
            <w:r w:rsidRPr="00D0162F">
              <w:t>0dB</w:t>
            </w:r>
          </w:p>
          <w:p w14:paraId="162D6635" w14:textId="77777777" w:rsidR="00DF32EF" w:rsidRPr="00D0162F" w:rsidRDefault="00DF32EF" w:rsidP="00DF32EF">
            <w:pPr>
              <w:pStyle w:val="TAL"/>
            </w:pPr>
            <w:r w:rsidRPr="00D0162F">
              <w:t>0dB</w:t>
            </w:r>
          </w:p>
          <w:p w14:paraId="66B6B6A0" w14:textId="77777777" w:rsidR="00DF32EF" w:rsidRPr="00D0162F" w:rsidRDefault="00DF32EF" w:rsidP="00DF32EF">
            <w:pPr>
              <w:pStyle w:val="TAL"/>
            </w:pPr>
            <w:r w:rsidRPr="00D0162F">
              <w:t>0dB</w:t>
            </w:r>
          </w:p>
        </w:tc>
        <w:tc>
          <w:tcPr>
            <w:tcW w:w="2573" w:type="dxa"/>
            <w:tcBorders>
              <w:top w:val="single" w:sz="4" w:space="0" w:color="auto"/>
              <w:left w:val="single" w:sz="4" w:space="0" w:color="auto"/>
              <w:bottom w:val="single" w:sz="4" w:space="0" w:color="auto"/>
              <w:right w:val="single" w:sz="4" w:space="0" w:color="auto"/>
            </w:tcBorders>
          </w:tcPr>
          <w:p w14:paraId="0A88FAE2" w14:textId="77777777" w:rsidR="00DF32EF" w:rsidRPr="00D0162F" w:rsidRDefault="00DF32EF" w:rsidP="00DF32EF">
            <w:pPr>
              <w:pStyle w:val="TAL"/>
            </w:pPr>
            <w:r w:rsidRPr="00D0162F">
              <w:t>During T1:</w:t>
            </w:r>
          </w:p>
          <w:p w14:paraId="440D7303" w14:textId="77777777" w:rsidR="00DF32EF" w:rsidRPr="00D0162F" w:rsidRDefault="00DF32EF" w:rsidP="00DF32EF">
            <w:pPr>
              <w:pStyle w:val="TAL"/>
            </w:pPr>
            <w:r w:rsidRPr="00D0162F">
              <w:t>Noc1: -104.7dBm/15kHz</w:t>
            </w:r>
          </w:p>
          <w:p w14:paraId="53021BCC" w14:textId="77777777" w:rsidR="00DF32EF" w:rsidRPr="00D0162F" w:rsidRDefault="00DF32EF" w:rsidP="00DF32EF">
            <w:pPr>
              <w:pStyle w:val="TAL"/>
            </w:pPr>
            <w:r w:rsidRPr="00D0162F">
              <w:t>Noc2: -104.7dBm/15kHz</w:t>
            </w:r>
          </w:p>
          <w:p w14:paraId="12F1358E" w14:textId="77777777" w:rsidR="00DF32EF" w:rsidRPr="00D0162F" w:rsidRDefault="00DF32EF" w:rsidP="00DF32EF">
            <w:pPr>
              <w:pStyle w:val="TAL"/>
            </w:pPr>
            <w:r w:rsidRPr="00D0162F">
              <w:t>Ês1 / Noc1: +7dB</w:t>
            </w:r>
          </w:p>
          <w:p w14:paraId="4AA05743" w14:textId="77777777" w:rsidR="00DF32EF" w:rsidRPr="00D0162F" w:rsidRDefault="00DF32EF" w:rsidP="00DF32EF">
            <w:pPr>
              <w:pStyle w:val="TAL"/>
            </w:pPr>
            <w:r w:rsidRPr="00D0162F">
              <w:t>Ês2 / Noc2: +7dB</w:t>
            </w:r>
          </w:p>
          <w:p w14:paraId="0440748B" w14:textId="77777777" w:rsidR="00DF32EF" w:rsidRPr="00D0162F" w:rsidRDefault="00DF32EF" w:rsidP="00DF32EF">
            <w:pPr>
              <w:pStyle w:val="TAL"/>
            </w:pPr>
          </w:p>
          <w:p w14:paraId="37C3ABBF" w14:textId="77777777" w:rsidR="00DF32EF" w:rsidRPr="00D0162F" w:rsidRDefault="00DF32EF" w:rsidP="00DF32EF">
            <w:pPr>
              <w:pStyle w:val="TAL"/>
            </w:pPr>
            <w:r w:rsidRPr="00D0162F">
              <w:t>During T2:</w:t>
            </w:r>
          </w:p>
          <w:p w14:paraId="68A0A184" w14:textId="77777777" w:rsidR="00DF32EF" w:rsidRPr="00D0162F" w:rsidRDefault="00DF32EF" w:rsidP="00DF32EF">
            <w:pPr>
              <w:pStyle w:val="TAL"/>
            </w:pPr>
            <w:r w:rsidRPr="00D0162F">
              <w:t>Noc1: -104.7dBm/15kHz</w:t>
            </w:r>
          </w:p>
          <w:p w14:paraId="75612AB4" w14:textId="77777777" w:rsidR="00DF32EF" w:rsidRPr="00D0162F" w:rsidRDefault="00DF32EF" w:rsidP="00DF32EF">
            <w:pPr>
              <w:pStyle w:val="TAL"/>
            </w:pPr>
            <w:r w:rsidRPr="00D0162F">
              <w:t>Noc2: -104.7dBm/15kHz</w:t>
            </w:r>
          </w:p>
          <w:p w14:paraId="2BB02EDB" w14:textId="77777777" w:rsidR="00DF32EF" w:rsidRPr="00D0162F" w:rsidRDefault="00DF32EF" w:rsidP="00DF32EF">
            <w:pPr>
              <w:pStyle w:val="TAL"/>
            </w:pPr>
            <w:r w:rsidRPr="00D0162F">
              <w:t>Ês1 / Noc1: +7dB</w:t>
            </w:r>
          </w:p>
          <w:p w14:paraId="21025DF4" w14:textId="77777777" w:rsidR="00DF32EF" w:rsidRPr="00D0162F" w:rsidRDefault="00DF32EF" w:rsidP="00DF32EF">
            <w:pPr>
              <w:pStyle w:val="TAL"/>
            </w:pPr>
            <w:r w:rsidRPr="00D0162F">
              <w:t>Ês2 / Noc2: +7dB</w:t>
            </w:r>
          </w:p>
          <w:p w14:paraId="72DB1DAC" w14:textId="77777777" w:rsidR="00DF32EF" w:rsidRPr="00D0162F" w:rsidRDefault="00DF32EF" w:rsidP="00DF32EF">
            <w:pPr>
              <w:pStyle w:val="TAL"/>
            </w:pPr>
          </w:p>
          <w:p w14:paraId="5B0E4CFD" w14:textId="77777777" w:rsidR="00DF32EF" w:rsidRPr="00D0162F" w:rsidRDefault="00DF32EF" w:rsidP="00DF32EF">
            <w:pPr>
              <w:pStyle w:val="TAL"/>
            </w:pPr>
            <w:r w:rsidRPr="00D0162F">
              <w:t>During T3:</w:t>
            </w:r>
          </w:p>
          <w:p w14:paraId="4EAC6957" w14:textId="77777777" w:rsidR="00DF32EF" w:rsidRPr="00D0162F" w:rsidRDefault="00DF32EF" w:rsidP="00DF32EF">
            <w:pPr>
              <w:pStyle w:val="TAL"/>
            </w:pPr>
            <w:r w:rsidRPr="00D0162F">
              <w:t>Noc1: -104.7dBm/15kHz</w:t>
            </w:r>
          </w:p>
          <w:p w14:paraId="475209DE" w14:textId="77777777" w:rsidR="00DF32EF" w:rsidRPr="00D0162F" w:rsidRDefault="00DF32EF" w:rsidP="00DF32EF">
            <w:pPr>
              <w:pStyle w:val="TAL"/>
            </w:pPr>
            <w:r w:rsidRPr="00D0162F">
              <w:t>Noc2: -104.7dBm/15kHz</w:t>
            </w:r>
          </w:p>
          <w:p w14:paraId="31516CA1" w14:textId="77777777" w:rsidR="00DF32EF" w:rsidRPr="00D0162F" w:rsidRDefault="00DF32EF" w:rsidP="00DF32EF">
            <w:pPr>
              <w:pStyle w:val="TAL"/>
            </w:pPr>
            <w:r w:rsidRPr="00D0162F">
              <w:t>Ês1 / Noc1: +7dB</w:t>
            </w:r>
          </w:p>
          <w:p w14:paraId="1BC1344F" w14:textId="77777777" w:rsidR="00DF32EF" w:rsidRPr="00D0162F" w:rsidRDefault="00DF32EF" w:rsidP="00DF32EF">
            <w:pPr>
              <w:pStyle w:val="TAL"/>
            </w:pPr>
            <w:r w:rsidRPr="00D0162F">
              <w:t>Ês2 / Noc2: +7dB</w:t>
            </w:r>
          </w:p>
        </w:tc>
      </w:tr>
      <w:tr w:rsidR="00F43929" w:rsidRPr="00D0162F" w14:paraId="615808A5"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4BA8FC2B" w14:textId="15B3D6E5" w:rsidR="00F43929" w:rsidRPr="00F43929" w:rsidRDefault="00F43929" w:rsidP="00F43929">
            <w:pPr>
              <w:pStyle w:val="TAL"/>
            </w:pPr>
            <w:r w:rsidRPr="004E64CD">
              <w:rPr>
                <w:rFonts w:hint="eastAsia"/>
                <w:lang w:eastAsia="zh-CN"/>
              </w:rPr>
              <w:t>7</w:t>
            </w:r>
            <w:r w:rsidRPr="004E64CD">
              <w:rPr>
                <w:lang w:eastAsia="zh-CN"/>
              </w:rPr>
              <w:t xml:space="preserve">.5.12.1 </w:t>
            </w:r>
            <w:r w:rsidRPr="004E64CD">
              <w:t>Addition and Release Delay of PSCell</w:t>
            </w:r>
          </w:p>
        </w:tc>
        <w:tc>
          <w:tcPr>
            <w:tcW w:w="4078" w:type="dxa"/>
            <w:gridSpan w:val="2"/>
            <w:tcBorders>
              <w:top w:val="single" w:sz="4" w:space="0" w:color="auto"/>
              <w:left w:val="single" w:sz="4" w:space="0" w:color="auto"/>
              <w:bottom w:val="single" w:sz="4" w:space="0" w:color="auto"/>
              <w:right w:val="single" w:sz="4" w:space="0" w:color="auto"/>
            </w:tcBorders>
          </w:tcPr>
          <w:p w14:paraId="2F47CBCF" w14:textId="77777777" w:rsidR="00F43929" w:rsidRPr="004E64CD" w:rsidRDefault="00F43929" w:rsidP="00F43929">
            <w:pPr>
              <w:pStyle w:val="TAL"/>
            </w:pPr>
            <w:r w:rsidRPr="004E64CD">
              <w:t>During T1:</w:t>
            </w:r>
          </w:p>
          <w:p w14:paraId="70629C03" w14:textId="77777777" w:rsidR="00F43929" w:rsidRPr="004E64CD" w:rsidRDefault="00F43929" w:rsidP="00F43929">
            <w:pPr>
              <w:pStyle w:val="TAL"/>
            </w:pPr>
            <w:r w:rsidRPr="004E64CD">
              <w:t>Ês: -infinity</w:t>
            </w:r>
          </w:p>
          <w:p w14:paraId="12081ACD" w14:textId="77777777" w:rsidR="00F43929" w:rsidRPr="004E64CD" w:rsidRDefault="00F43929" w:rsidP="00F43929">
            <w:pPr>
              <w:pStyle w:val="TAL"/>
            </w:pPr>
          </w:p>
          <w:p w14:paraId="5BF8D9C0" w14:textId="77777777" w:rsidR="00F43929" w:rsidRPr="004E64CD" w:rsidRDefault="00F43929" w:rsidP="00F43929">
            <w:pPr>
              <w:pStyle w:val="TAL"/>
            </w:pPr>
            <w:r w:rsidRPr="004E64CD">
              <w:t>During T2~T4:</w:t>
            </w:r>
          </w:p>
          <w:p w14:paraId="74C68C30" w14:textId="77777777" w:rsidR="00F43929" w:rsidRPr="004E64CD" w:rsidRDefault="00F43929" w:rsidP="00F43929">
            <w:pPr>
              <w:pStyle w:val="TAL"/>
            </w:pPr>
            <w:r w:rsidRPr="004E64CD">
              <w:t>Ês: -81dBm/SCS</w:t>
            </w:r>
          </w:p>
          <w:p w14:paraId="2CDECE78" w14:textId="77777777" w:rsidR="00F43929" w:rsidRPr="00D0162F" w:rsidRDefault="00F43929" w:rsidP="00F43929">
            <w:pPr>
              <w:pStyle w:val="TAL"/>
            </w:pPr>
          </w:p>
        </w:tc>
        <w:tc>
          <w:tcPr>
            <w:tcW w:w="1643" w:type="dxa"/>
            <w:tcBorders>
              <w:top w:val="single" w:sz="4" w:space="0" w:color="auto"/>
              <w:left w:val="single" w:sz="4" w:space="0" w:color="auto"/>
              <w:bottom w:val="single" w:sz="4" w:space="0" w:color="auto"/>
              <w:right w:val="single" w:sz="4" w:space="0" w:color="auto"/>
            </w:tcBorders>
          </w:tcPr>
          <w:p w14:paraId="7FFD0DC9" w14:textId="77777777" w:rsidR="00F43929" w:rsidRPr="004E64CD" w:rsidRDefault="00F43929" w:rsidP="00F43929">
            <w:pPr>
              <w:pStyle w:val="TAL"/>
            </w:pPr>
            <w:r w:rsidRPr="004E64CD">
              <w:t>During T1:</w:t>
            </w:r>
          </w:p>
          <w:p w14:paraId="2A06DE11" w14:textId="77777777" w:rsidR="00F43929" w:rsidRPr="004E64CD" w:rsidRDefault="00F43929" w:rsidP="00F43929">
            <w:pPr>
              <w:pStyle w:val="TAL"/>
              <w:rPr>
                <w:u w:val="single"/>
                <w:lang w:eastAsia="zh-CN"/>
              </w:rPr>
            </w:pPr>
            <w:r w:rsidRPr="004E64CD">
              <w:rPr>
                <w:u w:val="single"/>
                <w:lang w:eastAsia="zh-CN"/>
              </w:rPr>
              <w:t>0dB</w:t>
            </w:r>
          </w:p>
          <w:p w14:paraId="64820A5D" w14:textId="77777777" w:rsidR="00F43929" w:rsidRPr="004E64CD" w:rsidRDefault="00F43929" w:rsidP="00F43929">
            <w:pPr>
              <w:pStyle w:val="TAL"/>
              <w:rPr>
                <w:u w:val="single"/>
                <w:lang w:eastAsia="zh-CN"/>
              </w:rPr>
            </w:pPr>
          </w:p>
          <w:p w14:paraId="6BD489F8" w14:textId="77777777" w:rsidR="00F43929" w:rsidRPr="004E64CD" w:rsidRDefault="00F43929" w:rsidP="00F43929">
            <w:pPr>
              <w:pStyle w:val="TAL"/>
              <w:rPr>
                <w:u w:val="single"/>
                <w:lang w:eastAsia="zh-CN"/>
              </w:rPr>
            </w:pPr>
            <w:r w:rsidRPr="004E64CD">
              <w:rPr>
                <w:u w:val="single"/>
                <w:lang w:eastAsia="zh-CN"/>
              </w:rPr>
              <w:t>During T2~T4:</w:t>
            </w:r>
          </w:p>
          <w:p w14:paraId="7AA3AB0E" w14:textId="53BDD66B" w:rsidR="00F43929" w:rsidRPr="00D0162F" w:rsidRDefault="00F43929" w:rsidP="00F43929">
            <w:pPr>
              <w:pStyle w:val="TAL"/>
            </w:pPr>
            <w:r w:rsidRPr="004E64CD">
              <w:rPr>
                <w:u w:val="single"/>
                <w:lang w:eastAsia="zh-CN"/>
              </w:rPr>
              <w:t>0dB</w:t>
            </w:r>
          </w:p>
        </w:tc>
        <w:tc>
          <w:tcPr>
            <w:tcW w:w="2573" w:type="dxa"/>
            <w:tcBorders>
              <w:top w:val="single" w:sz="4" w:space="0" w:color="auto"/>
              <w:left w:val="single" w:sz="4" w:space="0" w:color="auto"/>
              <w:bottom w:val="single" w:sz="4" w:space="0" w:color="auto"/>
              <w:right w:val="single" w:sz="4" w:space="0" w:color="auto"/>
            </w:tcBorders>
          </w:tcPr>
          <w:p w14:paraId="34D7B34B" w14:textId="77777777" w:rsidR="00F43929" w:rsidRPr="004E64CD" w:rsidRDefault="00F43929" w:rsidP="00F43929">
            <w:pPr>
              <w:pStyle w:val="TAL"/>
            </w:pPr>
            <w:r w:rsidRPr="004E64CD">
              <w:t>During T1:</w:t>
            </w:r>
          </w:p>
          <w:p w14:paraId="520617B7" w14:textId="77777777" w:rsidR="00F43929" w:rsidRPr="004E64CD" w:rsidRDefault="00F43929" w:rsidP="00F43929">
            <w:pPr>
              <w:pStyle w:val="TAL"/>
            </w:pPr>
            <w:r w:rsidRPr="004E64CD">
              <w:t>Ês: -infinity</w:t>
            </w:r>
          </w:p>
          <w:p w14:paraId="4EC8AEA8" w14:textId="77777777" w:rsidR="00F43929" w:rsidRPr="004E64CD" w:rsidRDefault="00F43929" w:rsidP="00F43929">
            <w:pPr>
              <w:pStyle w:val="TAL"/>
            </w:pPr>
          </w:p>
          <w:p w14:paraId="03E14172" w14:textId="77777777" w:rsidR="00F43929" w:rsidRPr="004E64CD" w:rsidRDefault="00F43929" w:rsidP="00F43929">
            <w:pPr>
              <w:pStyle w:val="TAL"/>
            </w:pPr>
            <w:r w:rsidRPr="004E64CD">
              <w:t>During T2~T4:</w:t>
            </w:r>
          </w:p>
          <w:p w14:paraId="739860CB" w14:textId="77777777" w:rsidR="00F43929" w:rsidRPr="004E64CD" w:rsidRDefault="00F43929" w:rsidP="00F43929">
            <w:pPr>
              <w:pStyle w:val="TAL"/>
            </w:pPr>
            <w:r w:rsidRPr="004E64CD">
              <w:t>Ês: -81dBm/SCS</w:t>
            </w:r>
          </w:p>
          <w:p w14:paraId="73E633A4" w14:textId="77777777" w:rsidR="00F43929" w:rsidRPr="00D0162F" w:rsidRDefault="00F43929" w:rsidP="00F43929">
            <w:pPr>
              <w:pStyle w:val="TAL"/>
            </w:pPr>
          </w:p>
        </w:tc>
      </w:tr>
      <w:tr w:rsidR="00F43929" w:rsidRPr="00D0162F" w14:paraId="09E1DCE1"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5DAAEFEA" w14:textId="37C6364C" w:rsidR="00F43929" w:rsidRPr="00AC1B22" w:rsidRDefault="00F43929" w:rsidP="00F43929">
            <w:pPr>
              <w:pStyle w:val="TAL"/>
            </w:pPr>
            <w:r w:rsidRPr="004E64CD">
              <w:t>7.5.14 NR SA FR2 PSCell RACH-less based Activation and deactivation for FR1+FR2 inter-band with target PSCell in FR2</w:t>
            </w:r>
          </w:p>
        </w:tc>
        <w:tc>
          <w:tcPr>
            <w:tcW w:w="4078" w:type="dxa"/>
            <w:gridSpan w:val="2"/>
            <w:tcBorders>
              <w:top w:val="single" w:sz="4" w:space="0" w:color="auto"/>
              <w:left w:val="single" w:sz="4" w:space="0" w:color="auto"/>
              <w:bottom w:val="single" w:sz="4" w:space="0" w:color="auto"/>
              <w:right w:val="single" w:sz="4" w:space="0" w:color="auto"/>
            </w:tcBorders>
          </w:tcPr>
          <w:p w14:paraId="4A1DC079" w14:textId="77777777" w:rsidR="00F43929" w:rsidRPr="004E64CD" w:rsidRDefault="00F43929" w:rsidP="00F43929">
            <w:pPr>
              <w:pStyle w:val="TAL"/>
              <w:rPr>
                <w:lang w:eastAsia="fr-FR"/>
              </w:rPr>
            </w:pPr>
            <w:r w:rsidRPr="004E64CD">
              <w:rPr>
                <w:lang w:eastAsia="fr-FR"/>
              </w:rPr>
              <w:t>During T1</w:t>
            </w:r>
            <w:r w:rsidRPr="004E64CD">
              <w:rPr>
                <w:rFonts w:hint="eastAsia"/>
                <w:lang w:eastAsia="zh-CN"/>
              </w:rPr>
              <w:t>~</w:t>
            </w:r>
            <w:r w:rsidRPr="004E64CD">
              <w:rPr>
                <w:lang w:eastAsia="fr-FR"/>
              </w:rPr>
              <w:t>T4:</w:t>
            </w:r>
          </w:p>
          <w:p w14:paraId="726DCB01" w14:textId="77777777" w:rsidR="00F43929" w:rsidRPr="004E64CD" w:rsidRDefault="00F43929" w:rsidP="00F43929">
            <w:pPr>
              <w:pStyle w:val="TAL"/>
              <w:rPr>
                <w:lang w:eastAsia="fr-FR"/>
              </w:rPr>
            </w:pPr>
            <w:r w:rsidRPr="004E64CD">
              <w:rPr>
                <w:lang w:eastAsia="fr-FR"/>
              </w:rPr>
              <w:t>Noc: -104.7 dBm/15kHz</w:t>
            </w:r>
          </w:p>
          <w:p w14:paraId="01C2D468" w14:textId="1F3E01D6" w:rsidR="00F43929" w:rsidRPr="00D0162F" w:rsidRDefault="00F43929" w:rsidP="00F43929">
            <w:pPr>
              <w:pStyle w:val="TAL"/>
              <w:rPr>
                <w:lang w:eastAsia="fr-FR"/>
              </w:rPr>
            </w:pPr>
            <w:r w:rsidRPr="004E64CD">
              <w:rPr>
                <w:lang w:eastAsia="fr-FR"/>
              </w:rPr>
              <w:t>Ês / Noc: 7 dB</w:t>
            </w:r>
          </w:p>
        </w:tc>
        <w:tc>
          <w:tcPr>
            <w:tcW w:w="1643" w:type="dxa"/>
            <w:tcBorders>
              <w:top w:val="single" w:sz="4" w:space="0" w:color="auto"/>
              <w:left w:val="single" w:sz="4" w:space="0" w:color="auto"/>
              <w:bottom w:val="single" w:sz="4" w:space="0" w:color="auto"/>
              <w:right w:val="single" w:sz="4" w:space="0" w:color="auto"/>
            </w:tcBorders>
          </w:tcPr>
          <w:p w14:paraId="3CAC93ED" w14:textId="77777777" w:rsidR="00F43929" w:rsidRPr="004E64CD" w:rsidRDefault="00F43929" w:rsidP="00F43929">
            <w:pPr>
              <w:pStyle w:val="TAL"/>
              <w:rPr>
                <w:u w:val="single"/>
                <w:lang w:eastAsia="zh-CN"/>
              </w:rPr>
            </w:pPr>
            <w:r w:rsidRPr="004E64CD">
              <w:rPr>
                <w:u w:val="single"/>
                <w:lang w:eastAsia="zh-CN"/>
              </w:rPr>
              <w:t>During T1~T4:</w:t>
            </w:r>
          </w:p>
          <w:p w14:paraId="43B3BFB1" w14:textId="77777777" w:rsidR="00F43929" w:rsidRPr="004E64CD" w:rsidRDefault="00F43929" w:rsidP="00F43929">
            <w:pPr>
              <w:pStyle w:val="TAL"/>
              <w:rPr>
                <w:u w:val="single"/>
                <w:lang w:eastAsia="zh-CN"/>
              </w:rPr>
            </w:pPr>
            <w:r w:rsidRPr="004E64CD">
              <w:rPr>
                <w:u w:val="single"/>
                <w:lang w:eastAsia="zh-CN"/>
              </w:rPr>
              <w:t>0.9dB</w:t>
            </w:r>
          </w:p>
          <w:p w14:paraId="2A5B3894" w14:textId="61CDC5E9" w:rsidR="00F43929" w:rsidRPr="00D0162F" w:rsidRDefault="00F43929" w:rsidP="00F43929">
            <w:pPr>
              <w:pStyle w:val="TAL"/>
            </w:pPr>
            <w:r w:rsidRPr="004E64CD">
              <w:rPr>
                <w:rFonts w:hint="eastAsia"/>
                <w:lang w:eastAsia="zh-CN"/>
              </w:rPr>
              <w:t>0d</w:t>
            </w:r>
            <w:r w:rsidRPr="004E64CD">
              <w:rPr>
                <w:lang w:eastAsia="zh-CN"/>
              </w:rPr>
              <w:t>B</w:t>
            </w:r>
          </w:p>
        </w:tc>
        <w:tc>
          <w:tcPr>
            <w:tcW w:w="2573" w:type="dxa"/>
            <w:tcBorders>
              <w:top w:val="single" w:sz="4" w:space="0" w:color="auto"/>
              <w:left w:val="single" w:sz="4" w:space="0" w:color="auto"/>
              <w:bottom w:val="single" w:sz="4" w:space="0" w:color="auto"/>
              <w:right w:val="single" w:sz="4" w:space="0" w:color="auto"/>
            </w:tcBorders>
          </w:tcPr>
          <w:p w14:paraId="2E2E68F7" w14:textId="77777777" w:rsidR="00F43929" w:rsidRPr="004E64CD" w:rsidRDefault="00F43929" w:rsidP="00F43929">
            <w:pPr>
              <w:pStyle w:val="TAL"/>
              <w:rPr>
                <w:lang w:eastAsia="fr-FR"/>
              </w:rPr>
            </w:pPr>
            <w:r w:rsidRPr="004E64CD">
              <w:rPr>
                <w:lang w:eastAsia="fr-FR"/>
              </w:rPr>
              <w:t>During T1</w:t>
            </w:r>
            <w:r w:rsidRPr="004E64CD">
              <w:rPr>
                <w:rFonts w:hint="eastAsia"/>
                <w:lang w:eastAsia="zh-CN"/>
              </w:rPr>
              <w:t>~</w:t>
            </w:r>
            <w:r w:rsidRPr="004E64CD">
              <w:rPr>
                <w:lang w:eastAsia="fr-FR"/>
              </w:rPr>
              <w:t>T4:</w:t>
            </w:r>
          </w:p>
          <w:p w14:paraId="457DA618" w14:textId="77777777" w:rsidR="00F43929" w:rsidRPr="004E64CD" w:rsidRDefault="00F43929" w:rsidP="00F43929">
            <w:pPr>
              <w:pStyle w:val="TAL"/>
              <w:rPr>
                <w:lang w:eastAsia="fr-FR"/>
              </w:rPr>
            </w:pPr>
            <w:r w:rsidRPr="004E64CD">
              <w:rPr>
                <w:lang w:eastAsia="fr-FR"/>
              </w:rPr>
              <w:t>Noc: -103.8 dBm/15kHz</w:t>
            </w:r>
          </w:p>
          <w:p w14:paraId="08965259" w14:textId="06A7F022" w:rsidR="00F43929" w:rsidRPr="00D0162F" w:rsidRDefault="00F43929" w:rsidP="00F43929">
            <w:pPr>
              <w:pStyle w:val="TAL"/>
              <w:rPr>
                <w:lang w:eastAsia="fr-FR"/>
              </w:rPr>
            </w:pPr>
            <w:r w:rsidRPr="004E64CD">
              <w:rPr>
                <w:lang w:eastAsia="fr-FR"/>
              </w:rPr>
              <w:t>Ês / Noc: 7 dB</w:t>
            </w:r>
          </w:p>
        </w:tc>
      </w:tr>
      <w:tr w:rsidR="00DF32EF" w:rsidRPr="00D0162F" w14:paraId="15D948C9"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631F9F6C" w14:textId="605A4FD2" w:rsidR="00DF32EF" w:rsidRPr="00D0162F" w:rsidRDefault="00DF32EF" w:rsidP="00DF32EF">
            <w:pPr>
              <w:pStyle w:val="TAL"/>
            </w:pPr>
            <w:r w:rsidRPr="00D0162F">
              <w:t xml:space="preserve">7.6.1.1 </w:t>
            </w:r>
            <w:r w:rsidRPr="00D0162F">
              <w:rPr>
                <w:lang w:eastAsia="sv-SE"/>
              </w:rPr>
              <w:t>NR SA FR2 event-triggered reporting without gap in non-DRX</w:t>
            </w:r>
          </w:p>
        </w:tc>
        <w:tc>
          <w:tcPr>
            <w:tcW w:w="4078" w:type="dxa"/>
            <w:gridSpan w:val="2"/>
            <w:tcBorders>
              <w:top w:val="single" w:sz="4" w:space="0" w:color="auto"/>
              <w:left w:val="single" w:sz="4" w:space="0" w:color="auto"/>
              <w:bottom w:val="single" w:sz="4" w:space="0" w:color="auto"/>
              <w:right w:val="single" w:sz="4" w:space="0" w:color="auto"/>
            </w:tcBorders>
          </w:tcPr>
          <w:p w14:paraId="03B51A30" w14:textId="77777777" w:rsidR="00DF32EF" w:rsidRPr="00D0162F" w:rsidRDefault="00DF32EF" w:rsidP="00DF32EF">
            <w:pPr>
              <w:pStyle w:val="TAL"/>
            </w:pPr>
            <w:r w:rsidRPr="00D0162F">
              <w:t>During T1:</w:t>
            </w:r>
          </w:p>
          <w:p w14:paraId="55BA5052" w14:textId="77777777" w:rsidR="00DF32EF" w:rsidRPr="00D0162F" w:rsidRDefault="00DF32EF" w:rsidP="00DF32EF">
            <w:pPr>
              <w:pStyle w:val="TAL"/>
            </w:pPr>
            <w:r w:rsidRPr="00D0162F">
              <w:t>Ês1: -86dBm/120kHz</w:t>
            </w:r>
          </w:p>
          <w:p w14:paraId="67A82C0F" w14:textId="77777777" w:rsidR="00DF32EF" w:rsidRPr="00D0162F" w:rsidRDefault="00DF32EF" w:rsidP="00DF32EF">
            <w:pPr>
              <w:pStyle w:val="TAL"/>
            </w:pPr>
            <w:r w:rsidRPr="00D0162F">
              <w:t>Ês2: -infinity</w:t>
            </w:r>
          </w:p>
          <w:p w14:paraId="39AF2639" w14:textId="77777777" w:rsidR="00DF32EF" w:rsidRPr="00D0162F" w:rsidRDefault="00DF32EF" w:rsidP="00DF32EF">
            <w:pPr>
              <w:pStyle w:val="TAL"/>
            </w:pPr>
          </w:p>
          <w:p w14:paraId="0F5A2C55" w14:textId="77777777" w:rsidR="00DF32EF" w:rsidRPr="00D0162F" w:rsidRDefault="00DF32EF" w:rsidP="00DF32EF">
            <w:pPr>
              <w:pStyle w:val="TAL"/>
            </w:pPr>
            <w:r w:rsidRPr="00D0162F">
              <w:t>During T2:</w:t>
            </w:r>
          </w:p>
          <w:p w14:paraId="11636145" w14:textId="77777777" w:rsidR="00DF32EF" w:rsidRPr="00D0162F" w:rsidRDefault="00DF32EF" w:rsidP="00DF32EF">
            <w:pPr>
              <w:pStyle w:val="TAL"/>
            </w:pPr>
            <w:r w:rsidRPr="00D0162F">
              <w:t>Ês1: -86dBm/120kHz</w:t>
            </w:r>
          </w:p>
          <w:p w14:paraId="4F33ECE4" w14:textId="2C9743DF" w:rsidR="00DF32EF" w:rsidRPr="00D0162F" w:rsidRDefault="00DF32EF" w:rsidP="00DF32EF">
            <w:pPr>
              <w:pStyle w:val="TAL"/>
              <w:rPr>
                <w:u w:val="single"/>
                <w:lang w:eastAsia="zh-CN"/>
              </w:rPr>
            </w:pPr>
            <w:r w:rsidRPr="00D0162F">
              <w:t>Ês2: -86dBm/120kHz</w:t>
            </w:r>
          </w:p>
        </w:tc>
        <w:tc>
          <w:tcPr>
            <w:tcW w:w="1643" w:type="dxa"/>
            <w:tcBorders>
              <w:top w:val="single" w:sz="4" w:space="0" w:color="auto"/>
              <w:left w:val="single" w:sz="4" w:space="0" w:color="auto"/>
              <w:bottom w:val="single" w:sz="4" w:space="0" w:color="auto"/>
              <w:right w:val="single" w:sz="4" w:space="0" w:color="auto"/>
            </w:tcBorders>
          </w:tcPr>
          <w:p w14:paraId="42139781" w14:textId="77777777" w:rsidR="00DF32EF" w:rsidRPr="00D0162F" w:rsidRDefault="00DF32EF" w:rsidP="00DF32EF">
            <w:pPr>
              <w:pStyle w:val="TAL"/>
            </w:pPr>
            <w:r w:rsidRPr="00D0162F">
              <w:t>During T1:</w:t>
            </w:r>
          </w:p>
          <w:p w14:paraId="04A8135F" w14:textId="77777777" w:rsidR="00DF32EF" w:rsidRPr="00D0162F" w:rsidRDefault="00DF32EF" w:rsidP="00DF32EF">
            <w:pPr>
              <w:pStyle w:val="TAL"/>
              <w:rPr>
                <w:u w:val="single"/>
                <w:lang w:eastAsia="zh-CN"/>
              </w:rPr>
            </w:pPr>
            <w:r w:rsidRPr="00D0162F">
              <w:rPr>
                <w:u w:val="single"/>
                <w:lang w:eastAsia="zh-CN"/>
              </w:rPr>
              <w:t>0dB</w:t>
            </w:r>
          </w:p>
          <w:p w14:paraId="3EFBDF61" w14:textId="77777777" w:rsidR="00DF32EF" w:rsidRPr="00D0162F" w:rsidRDefault="00DF32EF" w:rsidP="00DF32EF">
            <w:pPr>
              <w:pStyle w:val="TAL"/>
              <w:rPr>
                <w:u w:val="single"/>
                <w:lang w:eastAsia="zh-CN"/>
              </w:rPr>
            </w:pPr>
            <w:r w:rsidRPr="00D0162F">
              <w:rPr>
                <w:u w:val="single"/>
                <w:lang w:eastAsia="zh-CN"/>
              </w:rPr>
              <w:t>0dB</w:t>
            </w:r>
          </w:p>
          <w:p w14:paraId="5FB56B19" w14:textId="77777777" w:rsidR="00DF32EF" w:rsidRPr="00D0162F" w:rsidRDefault="00DF32EF" w:rsidP="00DF32EF">
            <w:pPr>
              <w:pStyle w:val="TAL"/>
              <w:rPr>
                <w:u w:val="single"/>
                <w:lang w:eastAsia="zh-CN"/>
              </w:rPr>
            </w:pPr>
          </w:p>
          <w:p w14:paraId="4DDA7646" w14:textId="77777777" w:rsidR="00DF32EF" w:rsidRPr="00D0162F" w:rsidRDefault="00DF32EF" w:rsidP="00DF32EF">
            <w:pPr>
              <w:pStyle w:val="TAL"/>
              <w:rPr>
                <w:u w:val="single"/>
                <w:lang w:eastAsia="zh-CN"/>
              </w:rPr>
            </w:pPr>
            <w:r w:rsidRPr="00D0162F">
              <w:rPr>
                <w:u w:val="single"/>
                <w:lang w:eastAsia="zh-CN"/>
              </w:rPr>
              <w:t>During T2:</w:t>
            </w:r>
          </w:p>
          <w:p w14:paraId="50F82D40" w14:textId="77777777" w:rsidR="00DF32EF" w:rsidRPr="00D0162F" w:rsidRDefault="00DF32EF" w:rsidP="00DF32EF">
            <w:pPr>
              <w:pStyle w:val="TAL"/>
              <w:rPr>
                <w:u w:val="single"/>
                <w:lang w:eastAsia="zh-CN"/>
              </w:rPr>
            </w:pPr>
            <w:r w:rsidRPr="00D0162F">
              <w:rPr>
                <w:u w:val="single"/>
                <w:lang w:eastAsia="zh-CN"/>
              </w:rPr>
              <w:t>0dB</w:t>
            </w:r>
          </w:p>
          <w:p w14:paraId="1613CDEF" w14:textId="5BECD793" w:rsidR="00DF32EF" w:rsidRPr="00D0162F" w:rsidRDefault="00DF32EF" w:rsidP="00DF32EF">
            <w:pPr>
              <w:pStyle w:val="TAL"/>
              <w:rPr>
                <w:u w:val="single"/>
                <w:lang w:eastAsia="zh-CN"/>
              </w:rPr>
            </w:pPr>
            <w:r w:rsidRPr="00D0162F">
              <w:rPr>
                <w:u w:val="single"/>
                <w:lang w:eastAsia="zh-CN"/>
              </w:rPr>
              <w:t>0dB</w:t>
            </w:r>
          </w:p>
        </w:tc>
        <w:tc>
          <w:tcPr>
            <w:tcW w:w="2573" w:type="dxa"/>
            <w:tcBorders>
              <w:top w:val="single" w:sz="4" w:space="0" w:color="auto"/>
              <w:left w:val="single" w:sz="4" w:space="0" w:color="auto"/>
              <w:bottom w:val="single" w:sz="4" w:space="0" w:color="auto"/>
              <w:right w:val="single" w:sz="4" w:space="0" w:color="auto"/>
            </w:tcBorders>
          </w:tcPr>
          <w:p w14:paraId="28170EC0" w14:textId="77777777" w:rsidR="00DF32EF" w:rsidRPr="00D0162F" w:rsidRDefault="00DF32EF" w:rsidP="00DF32EF">
            <w:pPr>
              <w:pStyle w:val="TAL"/>
            </w:pPr>
            <w:r w:rsidRPr="00D0162F">
              <w:t>During T1:</w:t>
            </w:r>
          </w:p>
          <w:p w14:paraId="179DA841" w14:textId="77777777" w:rsidR="00DF32EF" w:rsidRPr="00D0162F" w:rsidRDefault="00DF32EF" w:rsidP="00DF32EF">
            <w:pPr>
              <w:pStyle w:val="TAL"/>
            </w:pPr>
            <w:r w:rsidRPr="00D0162F">
              <w:t>Ês1: -86dBm/120kHz</w:t>
            </w:r>
          </w:p>
          <w:p w14:paraId="164C8A8D" w14:textId="77777777" w:rsidR="00DF32EF" w:rsidRPr="00D0162F" w:rsidRDefault="00DF32EF" w:rsidP="00DF32EF">
            <w:pPr>
              <w:pStyle w:val="TAL"/>
            </w:pPr>
            <w:r w:rsidRPr="00D0162F">
              <w:t>Ês2: -infinity</w:t>
            </w:r>
          </w:p>
          <w:p w14:paraId="116BFAE6" w14:textId="77777777" w:rsidR="00DF32EF" w:rsidRPr="00D0162F" w:rsidRDefault="00DF32EF" w:rsidP="00DF32EF">
            <w:pPr>
              <w:pStyle w:val="TAL"/>
            </w:pPr>
          </w:p>
          <w:p w14:paraId="7684FB74" w14:textId="77777777" w:rsidR="00DF32EF" w:rsidRPr="00D0162F" w:rsidRDefault="00DF32EF" w:rsidP="00DF32EF">
            <w:pPr>
              <w:pStyle w:val="TAL"/>
            </w:pPr>
            <w:r w:rsidRPr="00D0162F">
              <w:t>During T2:</w:t>
            </w:r>
          </w:p>
          <w:p w14:paraId="66AF904B" w14:textId="77777777" w:rsidR="00DF32EF" w:rsidRPr="00D0162F" w:rsidRDefault="00DF32EF" w:rsidP="00DF32EF">
            <w:pPr>
              <w:pStyle w:val="TAL"/>
            </w:pPr>
            <w:r w:rsidRPr="00D0162F">
              <w:t>Ês1: -86dBm/120kHz</w:t>
            </w:r>
          </w:p>
          <w:p w14:paraId="10CFFAE8" w14:textId="783F7086" w:rsidR="00DF32EF" w:rsidRPr="00D0162F" w:rsidRDefault="00DF32EF" w:rsidP="00DF32EF">
            <w:pPr>
              <w:pStyle w:val="TAL"/>
              <w:rPr>
                <w:u w:val="single"/>
                <w:lang w:eastAsia="zh-CN"/>
              </w:rPr>
            </w:pPr>
            <w:r w:rsidRPr="00D0162F">
              <w:t>Ês2: -86dBm/120kHz</w:t>
            </w:r>
          </w:p>
        </w:tc>
      </w:tr>
      <w:tr w:rsidR="00DF32EF" w:rsidRPr="00D0162F" w14:paraId="175B4C8D"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407ACE76" w14:textId="34CCB85F" w:rsidR="00DF32EF" w:rsidRPr="00D0162F" w:rsidRDefault="00DF32EF" w:rsidP="00DF32EF">
            <w:pPr>
              <w:pStyle w:val="TAL"/>
            </w:pPr>
            <w:r w:rsidRPr="00D0162F">
              <w:t xml:space="preserve">7.6.1.2 </w:t>
            </w:r>
            <w:r w:rsidRPr="00D0162F">
              <w:rPr>
                <w:lang w:eastAsia="sv-SE"/>
              </w:rPr>
              <w:t>NR SA FR2 event-triggered reporting without gap in DRX</w:t>
            </w:r>
          </w:p>
        </w:tc>
        <w:tc>
          <w:tcPr>
            <w:tcW w:w="4078" w:type="dxa"/>
            <w:gridSpan w:val="2"/>
            <w:tcBorders>
              <w:top w:val="single" w:sz="4" w:space="0" w:color="auto"/>
              <w:left w:val="single" w:sz="4" w:space="0" w:color="auto"/>
              <w:bottom w:val="single" w:sz="4" w:space="0" w:color="auto"/>
              <w:right w:val="single" w:sz="4" w:space="0" w:color="auto"/>
            </w:tcBorders>
          </w:tcPr>
          <w:p w14:paraId="2CC9D95F" w14:textId="77777777" w:rsidR="00DF32EF" w:rsidRPr="00D0162F" w:rsidRDefault="00DF32EF" w:rsidP="00DF32EF">
            <w:pPr>
              <w:pStyle w:val="TAL"/>
            </w:pPr>
            <w:r w:rsidRPr="00D0162F">
              <w:t>During T1:</w:t>
            </w:r>
          </w:p>
          <w:p w14:paraId="56A4E894" w14:textId="77777777" w:rsidR="00DF32EF" w:rsidRPr="00D0162F" w:rsidRDefault="00DF32EF" w:rsidP="00DF32EF">
            <w:pPr>
              <w:pStyle w:val="TAL"/>
            </w:pPr>
            <w:r w:rsidRPr="00D0162F">
              <w:t>Noc: -98dBm/15kHz</w:t>
            </w:r>
          </w:p>
          <w:p w14:paraId="0F7B5228" w14:textId="77777777" w:rsidR="00DF32EF" w:rsidRPr="00D0162F" w:rsidRDefault="00DF32EF" w:rsidP="00DF32EF">
            <w:pPr>
              <w:pStyle w:val="TAL"/>
            </w:pPr>
            <w:r w:rsidRPr="00D0162F">
              <w:t>Ês1 / Noc: +4.00dB</w:t>
            </w:r>
          </w:p>
          <w:p w14:paraId="090B7A96" w14:textId="77777777" w:rsidR="00DF32EF" w:rsidRPr="00D0162F" w:rsidRDefault="00DF32EF" w:rsidP="00DF32EF">
            <w:pPr>
              <w:pStyle w:val="TAL"/>
            </w:pPr>
            <w:r w:rsidRPr="00D0162F">
              <w:t>Ês2 / Noc: -infinity</w:t>
            </w:r>
          </w:p>
          <w:p w14:paraId="186A8CDC" w14:textId="77777777" w:rsidR="00DF32EF" w:rsidRPr="00D0162F" w:rsidRDefault="00DF32EF" w:rsidP="00DF32EF">
            <w:pPr>
              <w:pStyle w:val="TAL"/>
            </w:pPr>
          </w:p>
          <w:p w14:paraId="4AAA8885" w14:textId="77777777" w:rsidR="00DF32EF" w:rsidRPr="00D0162F" w:rsidRDefault="00DF32EF" w:rsidP="00DF32EF">
            <w:pPr>
              <w:pStyle w:val="TAL"/>
            </w:pPr>
            <w:r w:rsidRPr="00D0162F">
              <w:t>During T2:</w:t>
            </w:r>
          </w:p>
          <w:p w14:paraId="0B4443CA" w14:textId="77777777" w:rsidR="00DF32EF" w:rsidRPr="00D0162F" w:rsidRDefault="00DF32EF" w:rsidP="00DF32EF">
            <w:pPr>
              <w:pStyle w:val="TAL"/>
            </w:pPr>
            <w:r w:rsidRPr="00D0162F">
              <w:t>Noc: -98dBm/15kHz</w:t>
            </w:r>
          </w:p>
          <w:p w14:paraId="54E95E52" w14:textId="77777777" w:rsidR="00DF32EF" w:rsidRPr="00D0162F" w:rsidRDefault="00DF32EF" w:rsidP="00DF32EF">
            <w:pPr>
              <w:pStyle w:val="TAL"/>
            </w:pPr>
            <w:r w:rsidRPr="00D0162F">
              <w:t>Ês1 / Noc: +4.00dB</w:t>
            </w:r>
          </w:p>
          <w:p w14:paraId="17D443A3" w14:textId="77777777" w:rsidR="00DF32EF" w:rsidRPr="00D0162F" w:rsidRDefault="00DF32EF" w:rsidP="00DF32EF">
            <w:pPr>
              <w:pStyle w:val="TAL"/>
            </w:pPr>
            <w:r w:rsidRPr="00D0162F">
              <w:t>Ês2 / Noc: +4.00dB</w:t>
            </w:r>
          </w:p>
          <w:p w14:paraId="45338182" w14:textId="77777777" w:rsidR="00DF32EF" w:rsidRPr="00D0162F" w:rsidRDefault="00DF32EF" w:rsidP="00DF32EF">
            <w:pPr>
              <w:pStyle w:val="TAL"/>
            </w:pPr>
          </w:p>
          <w:p w14:paraId="63FC2207" w14:textId="77777777" w:rsidR="00DF32EF" w:rsidRPr="00D0162F" w:rsidRDefault="00DF32EF" w:rsidP="00DF32EF">
            <w:pPr>
              <w:pStyle w:val="TAL"/>
            </w:pPr>
            <w:r w:rsidRPr="00D0162F">
              <w:t>Signalled A3-offset:</w:t>
            </w:r>
          </w:p>
          <w:p w14:paraId="424F4CB9" w14:textId="5AB26386" w:rsidR="00DF32EF" w:rsidRPr="00D0162F" w:rsidRDefault="00DF32EF" w:rsidP="00DF32EF">
            <w:pPr>
              <w:pStyle w:val="TAL"/>
              <w:rPr>
                <w:u w:val="single"/>
                <w:lang w:eastAsia="zh-CN"/>
              </w:rPr>
            </w:pPr>
            <w:r w:rsidRPr="00D0162F">
              <w:t>-6.0</w:t>
            </w:r>
          </w:p>
        </w:tc>
        <w:tc>
          <w:tcPr>
            <w:tcW w:w="1643" w:type="dxa"/>
            <w:tcBorders>
              <w:top w:val="single" w:sz="4" w:space="0" w:color="auto"/>
              <w:left w:val="single" w:sz="4" w:space="0" w:color="auto"/>
              <w:bottom w:val="single" w:sz="4" w:space="0" w:color="auto"/>
              <w:right w:val="single" w:sz="4" w:space="0" w:color="auto"/>
            </w:tcBorders>
          </w:tcPr>
          <w:p w14:paraId="08A0E4A0" w14:textId="77777777" w:rsidR="00DF32EF" w:rsidRPr="00D0162F" w:rsidRDefault="00DF32EF" w:rsidP="00DF32EF">
            <w:pPr>
              <w:pStyle w:val="TAL"/>
            </w:pPr>
            <w:r w:rsidRPr="00D0162F">
              <w:t>During T1:</w:t>
            </w:r>
          </w:p>
          <w:p w14:paraId="1F6F728B" w14:textId="77777777" w:rsidR="00DF32EF" w:rsidRPr="00D0162F" w:rsidRDefault="00DF32EF" w:rsidP="00DF32EF">
            <w:pPr>
              <w:pStyle w:val="TAL"/>
            </w:pPr>
            <w:r w:rsidRPr="00D0162F">
              <w:t>-3.5dB</w:t>
            </w:r>
          </w:p>
          <w:p w14:paraId="1189FC9D" w14:textId="77777777" w:rsidR="00DF32EF" w:rsidRPr="00D0162F" w:rsidRDefault="00DF32EF" w:rsidP="00DF32EF">
            <w:pPr>
              <w:pStyle w:val="TAL"/>
            </w:pPr>
            <w:r w:rsidRPr="00D0162F">
              <w:t>0dB</w:t>
            </w:r>
          </w:p>
          <w:p w14:paraId="75ACDCC3" w14:textId="77777777" w:rsidR="00DF32EF" w:rsidRPr="00D0162F" w:rsidRDefault="00DF32EF" w:rsidP="00DF32EF">
            <w:pPr>
              <w:pStyle w:val="TAL"/>
            </w:pPr>
            <w:r w:rsidRPr="00D0162F">
              <w:t>0dB</w:t>
            </w:r>
          </w:p>
          <w:p w14:paraId="039E1ADB" w14:textId="77777777" w:rsidR="00DF32EF" w:rsidRPr="00D0162F" w:rsidRDefault="00DF32EF" w:rsidP="00DF32EF">
            <w:pPr>
              <w:pStyle w:val="TAL"/>
            </w:pPr>
          </w:p>
          <w:p w14:paraId="6378FA54" w14:textId="77777777" w:rsidR="00DF32EF" w:rsidRPr="00D0162F" w:rsidRDefault="00DF32EF" w:rsidP="00DF32EF">
            <w:pPr>
              <w:pStyle w:val="TAL"/>
            </w:pPr>
            <w:r w:rsidRPr="00D0162F">
              <w:t>During T2:</w:t>
            </w:r>
          </w:p>
          <w:p w14:paraId="33286041" w14:textId="77777777" w:rsidR="00DF32EF" w:rsidRPr="00D0162F" w:rsidRDefault="00DF32EF" w:rsidP="00DF32EF">
            <w:pPr>
              <w:pStyle w:val="TAL"/>
            </w:pPr>
            <w:r w:rsidRPr="00D0162F">
              <w:t>-3.5dB</w:t>
            </w:r>
          </w:p>
          <w:p w14:paraId="2F015B21" w14:textId="77777777" w:rsidR="00DF32EF" w:rsidRPr="00D0162F" w:rsidRDefault="00DF32EF" w:rsidP="00DF32EF">
            <w:pPr>
              <w:pStyle w:val="TAL"/>
            </w:pPr>
            <w:r w:rsidRPr="00D0162F">
              <w:t>0dB</w:t>
            </w:r>
          </w:p>
          <w:p w14:paraId="6211DFB2" w14:textId="77777777" w:rsidR="00DF32EF" w:rsidRPr="00D0162F" w:rsidRDefault="00DF32EF" w:rsidP="00DF32EF">
            <w:pPr>
              <w:pStyle w:val="TAL"/>
            </w:pPr>
            <w:r w:rsidRPr="00D0162F">
              <w:t>0dB</w:t>
            </w:r>
          </w:p>
          <w:p w14:paraId="62BFA048" w14:textId="77777777" w:rsidR="00DF32EF" w:rsidRPr="00D0162F" w:rsidRDefault="00DF32EF" w:rsidP="00DF32EF">
            <w:pPr>
              <w:pStyle w:val="TAL"/>
            </w:pPr>
          </w:p>
          <w:p w14:paraId="6C74C438" w14:textId="77777777" w:rsidR="00DF32EF" w:rsidRPr="00D0162F" w:rsidRDefault="00DF32EF" w:rsidP="00DF32EF">
            <w:pPr>
              <w:pStyle w:val="TAL"/>
            </w:pPr>
            <w:r w:rsidRPr="00D0162F">
              <w:t xml:space="preserve">Signalled A3-offset: </w:t>
            </w:r>
          </w:p>
          <w:p w14:paraId="773F3676" w14:textId="56987EEB" w:rsidR="00DF32EF" w:rsidRPr="00D0162F" w:rsidRDefault="00DF32EF" w:rsidP="00DF32EF">
            <w:pPr>
              <w:pStyle w:val="TAL"/>
              <w:rPr>
                <w:u w:val="single"/>
                <w:lang w:eastAsia="zh-CN"/>
              </w:rPr>
            </w:pPr>
            <w:r w:rsidRPr="00D0162F">
              <w:t>-1.0</w:t>
            </w:r>
          </w:p>
        </w:tc>
        <w:tc>
          <w:tcPr>
            <w:tcW w:w="2573" w:type="dxa"/>
            <w:tcBorders>
              <w:top w:val="single" w:sz="4" w:space="0" w:color="auto"/>
              <w:left w:val="single" w:sz="4" w:space="0" w:color="auto"/>
              <w:bottom w:val="single" w:sz="4" w:space="0" w:color="auto"/>
              <w:right w:val="single" w:sz="4" w:space="0" w:color="auto"/>
            </w:tcBorders>
          </w:tcPr>
          <w:p w14:paraId="3349F0D6" w14:textId="77777777" w:rsidR="00DF32EF" w:rsidRPr="00D0162F" w:rsidRDefault="00DF32EF" w:rsidP="00DF32EF">
            <w:pPr>
              <w:pStyle w:val="TAL"/>
            </w:pPr>
            <w:r w:rsidRPr="00D0162F">
              <w:t>During T1:</w:t>
            </w:r>
          </w:p>
          <w:p w14:paraId="36A9180F" w14:textId="77777777" w:rsidR="00DF32EF" w:rsidRPr="00D0162F" w:rsidRDefault="00DF32EF" w:rsidP="00DF32EF">
            <w:pPr>
              <w:pStyle w:val="TAL"/>
            </w:pPr>
            <w:r w:rsidRPr="00D0162F">
              <w:t>Noc: -101.5dBm/15kHz</w:t>
            </w:r>
          </w:p>
          <w:p w14:paraId="100CDAE2" w14:textId="77777777" w:rsidR="00DF32EF" w:rsidRPr="00D0162F" w:rsidRDefault="00DF32EF" w:rsidP="00DF32EF">
            <w:pPr>
              <w:pStyle w:val="TAL"/>
            </w:pPr>
            <w:r w:rsidRPr="00D0162F">
              <w:t>Ês1 / Noc: +4.00dB</w:t>
            </w:r>
          </w:p>
          <w:p w14:paraId="5835C500" w14:textId="77777777" w:rsidR="00DF32EF" w:rsidRPr="00D0162F" w:rsidRDefault="00DF32EF" w:rsidP="00DF32EF">
            <w:pPr>
              <w:pStyle w:val="TAL"/>
            </w:pPr>
            <w:r w:rsidRPr="00D0162F">
              <w:t>Ês2 / Noc: -infinity</w:t>
            </w:r>
          </w:p>
          <w:p w14:paraId="21D373FC" w14:textId="77777777" w:rsidR="00DF32EF" w:rsidRPr="00D0162F" w:rsidRDefault="00DF32EF" w:rsidP="00DF32EF">
            <w:pPr>
              <w:pStyle w:val="TAL"/>
            </w:pPr>
          </w:p>
          <w:p w14:paraId="48153C00" w14:textId="77777777" w:rsidR="00DF32EF" w:rsidRPr="00D0162F" w:rsidRDefault="00DF32EF" w:rsidP="00DF32EF">
            <w:pPr>
              <w:pStyle w:val="TAL"/>
            </w:pPr>
            <w:r w:rsidRPr="00D0162F">
              <w:t>During T2:</w:t>
            </w:r>
          </w:p>
          <w:p w14:paraId="71ABA157" w14:textId="77777777" w:rsidR="00DF32EF" w:rsidRPr="00D0162F" w:rsidRDefault="00DF32EF" w:rsidP="00DF32EF">
            <w:pPr>
              <w:pStyle w:val="TAL"/>
            </w:pPr>
            <w:r w:rsidRPr="00D0162F">
              <w:t>Noc: -101.5dBm/15kHz</w:t>
            </w:r>
          </w:p>
          <w:p w14:paraId="60598289" w14:textId="77777777" w:rsidR="00DF32EF" w:rsidRPr="00D0162F" w:rsidRDefault="00DF32EF" w:rsidP="00DF32EF">
            <w:pPr>
              <w:pStyle w:val="TAL"/>
            </w:pPr>
            <w:r w:rsidRPr="00D0162F">
              <w:t>Ês1 / Noc: +4.00dB</w:t>
            </w:r>
          </w:p>
          <w:p w14:paraId="64F1AC64" w14:textId="77777777" w:rsidR="00DF32EF" w:rsidRPr="00D0162F" w:rsidRDefault="00DF32EF" w:rsidP="00DF32EF">
            <w:pPr>
              <w:pStyle w:val="TAL"/>
            </w:pPr>
            <w:r w:rsidRPr="00D0162F">
              <w:t>Ês2 / Noc: +4.00dB</w:t>
            </w:r>
          </w:p>
          <w:p w14:paraId="266F6460" w14:textId="77777777" w:rsidR="00DF32EF" w:rsidRPr="00D0162F" w:rsidRDefault="00DF32EF" w:rsidP="00DF32EF">
            <w:pPr>
              <w:pStyle w:val="TAL"/>
            </w:pPr>
          </w:p>
          <w:p w14:paraId="1A6A8DDF" w14:textId="33FC1218" w:rsidR="00DF32EF" w:rsidRPr="00D0162F" w:rsidRDefault="00DF32EF" w:rsidP="00DF32EF">
            <w:pPr>
              <w:pStyle w:val="TAL"/>
            </w:pPr>
            <w:r w:rsidRPr="00D0162F">
              <w:t>Signalled A3-offset:</w:t>
            </w:r>
          </w:p>
          <w:p w14:paraId="4F19443A" w14:textId="04D15312" w:rsidR="00DF32EF" w:rsidRPr="00D0162F" w:rsidRDefault="00DF32EF" w:rsidP="00DF32EF">
            <w:pPr>
              <w:pStyle w:val="TAL"/>
              <w:rPr>
                <w:u w:val="single"/>
                <w:lang w:eastAsia="zh-CN"/>
              </w:rPr>
            </w:pPr>
            <w:r w:rsidRPr="00D0162F">
              <w:t>-7.0</w:t>
            </w:r>
          </w:p>
        </w:tc>
      </w:tr>
      <w:tr w:rsidR="00DF32EF" w:rsidRPr="00D0162F" w14:paraId="7E2E1213"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55772B55" w14:textId="6D6C8FB6" w:rsidR="00DF32EF" w:rsidRPr="00D0162F" w:rsidRDefault="00DF32EF" w:rsidP="00DF32EF">
            <w:pPr>
              <w:pStyle w:val="TAL"/>
            </w:pPr>
            <w:r w:rsidRPr="00D0162F">
              <w:t xml:space="preserve">7.6.1.3 </w:t>
            </w:r>
            <w:r w:rsidRPr="00D0162F">
              <w:rPr>
                <w:lang w:eastAsia="sv-SE"/>
              </w:rPr>
              <w:t>NR SA FR2 event-triggered reporting with gap in non-DRX</w:t>
            </w:r>
          </w:p>
        </w:tc>
        <w:tc>
          <w:tcPr>
            <w:tcW w:w="4078" w:type="dxa"/>
            <w:gridSpan w:val="2"/>
            <w:tcBorders>
              <w:top w:val="single" w:sz="4" w:space="0" w:color="auto"/>
              <w:left w:val="single" w:sz="4" w:space="0" w:color="auto"/>
              <w:bottom w:val="single" w:sz="4" w:space="0" w:color="auto"/>
              <w:right w:val="single" w:sz="4" w:space="0" w:color="auto"/>
            </w:tcBorders>
          </w:tcPr>
          <w:p w14:paraId="57C650FE" w14:textId="78D21F77" w:rsidR="00DF32EF" w:rsidRPr="00D0162F" w:rsidRDefault="00DF32EF" w:rsidP="00DF32EF">
            <w:pPr>
              <w:pStyle w:val="TAL"/>
              <w:rPr>
                <w:u w:val="single"/>
                <w:lang w:eastAsia="zh-CN"/>
              </w:rPr>
            </w:pPr>
            <w:r w:rsidRPr="00D0162F">
              <w:rPr>
                <w:lang w:eastAsia="zh-CN"/>
              </w:rPr>
              <w:t>Same as 7.6.1.1</w:t>
            </w:r>
          </w:p>
        </w:tc>
        <w:tc>
          <w:tcPr>
            <w:tcW w:w="1643" w:type="dxa"/>
            <w:tcBorders>
              <w:top w:val="single" w:sz="4" w:space="0" w:color="auto"/>
              <w:left w:val="single" w:sz="4" w:space="0" w:color="auto"/>
              <w:bottom w:val="single" w:sz="4" w:space="0" w:color="auto"/>
              <w:right w:val="single" w:sz="4" w:space="0" w:color="auto"/>
            </w:tcBorders>
          </w:tcPr>
          <w:p w14:paraId="6E1DF670" w14:textId="300E1D3B" w:rsidR="00DF32EF" w:rsidRPr="00D0162F" w:rsidRDefault="00DF32EF" w:rsidP="00DF32EF">
            <w:pPr>
              <w:pStyle w:val="TAL"/>
              <w:rPr>
                <w:u w:val="single"/>
                <w:lang w:eastAsia="zh-CN"/>
              </w:rPr>
            </w:pPr>
            <w:r w:rsidRPr="00D0162F">
              <w:rPr>
                <w:lang w:eastAsia="zh-CN"/>
              </w:rPr>
              <w:t>Same as 7.6.1.1</w:t>
            </w:r>
          </w:p>
        </w:tc>
        <w:tc>
          <w:tcPr>
            <w:tcW w:w="2573" w:type="dxa"/>
            <w:tcBorders>
              <w:top w:val="single" w:sz="4" w:space="0" w:color="auto"/>
              <w:left w:val="single" w:sz="4" w:space="0" w:color="auto"/>
              <w:bottom w:val="single" w:sz="4" w:space="0" w:color="auto"/>
              <w:right w:val="single" w:sz="4" w:space="0" w:color="auto"/>
            </w:tcBorders>
          </w:tcPr>
          <w:p w14:paraId="0E84228C" w14:textId="288423CC" w:rsidR="00DF32EF" w:rsidRPr="00D0162F" w:rsidRDefault="00DF32EF" w:rsidP="00DF32EF">
            <w:pPr>
              <w:pStyle w:val="TAL"/>
              <w:rPr>
                <w:u w:val="single"/>
                <w:lang w:eastAsia="zh-CN"/>
              </w:rPr>
            </w:pPr>
            <w:r w:rsidRPr="00D0162F">
              <w:rPr>
                <w:lang w:eastAsia="zh-CN"/>
              </w:rPr>
              <w:t>Same as 7.6.1.1</w:t>
            </w:r>
          </w:p>
        </w:tc>
      </w:tr>
      <w:tr w:rsidR="00DF32EF" w:rsidRPr="00D0162F" w14:paraId="66E9C073"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61042A59" w14:textId="705E07E6" w:rsidR="00DF32EF" w:rsidRPr="00D0162F" w:rsidRDefault="00DF32EF" w:rsidP="00DF32EF">
            <w:pPr>
              <w:pStyle w:val="TAL"/>
            </w:pPr>
            <w:r w:rsidRPr="00D0162F">
              <w:t xml:space="preserve">7.6.1.4 </w:t>
            </w:r>
            <w:r w:rsidRPr="00D0162F">
              <w:rPr>
                <w:lang w:eastAsia="sv-SE"/>
              </w:rPr>
              <w:t>NR SA FR2 event-triggered reporting with gap in DRX</w:t>
            </w:r>
          </w:p>
        </w:tc>
        <w:tc>
          <w:tcPr>
            <w:tcW w:w="4078" w:type="dxa"/>
            <w:gridSpan w:val="2"/>
            <w:tcBorders>
              <w:top w:val="single" w:sz="4" w:space="0" w:color="auto"/>
              <w:left w:val="single" w:sz="4" w:space="0" w:color="auto"/>
              <w:bottom w:val="single" w:sz="4" w:space="0" w:color="auto"/>
              <w:right w:val="single" w:sz="4" w:space="0" w:color="auto"/>
            </w:tcBorders>
          </w:tcPr>
          <w:p w14:paraId="77D981C1" w14:textId="6261E4A2" w:rsidR="00DF32EF" w:rsidRPr="00D0162F" w:rsidRDefault="00DF32EF" w:rsidP="00DF32EF">
            <w:pPr>
              <w:pStyle w:val="TAL"/>
              <w:rPr>
                <w:u w:val="single"/>
                <w:lang w:eastAsia="zh-CN"/>
              </w:rPr>
            </w:pPr>
            <w:r w:rsidRPr="00D0162F">
              <w:t>Same as 7.6.1.2</w:t>
            </w:r>
          </w:p>
        </w:tc>
        <w:tc>
          <w:tcPr>
            <w:tcW w:w="1643" w:type="dxa"/>
            <w:tcBorders>
              <w:top w:val="single" w:sz="4" w:space="0" w:color="auto"/>
              <w:left w:val="single" w:sz="4" w:space="0" w:color="auto"/>
              <w:bottom w:val="single" w:sz="4" w:space="0" w:color="auto"/>
              <w:right w:val="single" w:sz="4" w:space="0" w:color="auto"/>
            </w:tcBorders>
          </w:tcPr>
          <w:p w14:paraId="6E53B8C1" w14:textId="608D1236" w:rsidR="00DF32EF" w:rsidRPr="00D0162F" w:rsidRDefault="00DF32EF" w:rsidP="00DF32EF">
            <w:pPr>
              <w:pStyle w:val="TAL"/>
              <w:rPr>
                <w:u w:val="single"/>
                <w:lang w:eastAsia="zh-CN"/>
              </w:rPr>
            </w:pPr>
            <w:r w:rsidRPr="00D0162F">
              <w:t>Same as 7.6.1.2</w:t>
            </w:r>
          </w:p>
        </w:tc>
        <w:tc>
          <w:tcPr>
            <w:tcW w:w="2573" w:type="dxa"/>
            <w:tcBorders>
              <w:top w:val="single" w:sz="4" w:space="0" w:color="auto"/>
              <w:left w:val="single" w:sz="4" w:space="0" w:color="auto"/>
              <w:bottom w:val="single" w:sz="4" w:space="0" w:color="auto"/>
              <w:right w:val="single" w:sz="4" w:space="0" w:color="auto"/>
            </w:tcBorders>
          </w:tcPr>
          <w:p w14:paraId="1CE3B6D5" w14:textId="1F008905" w:rsidR="00DF32EF" w:rsidRPr="00D0162F" w:rsidRDefault="00DF32EF" w:rsidP="00DF32EF">
            <w:pPr>
              <w:pStyle w:val="TAL"/>
              <w:rPr>
                <w:u w:val="single"/>
                <w:lang w:eastAsia="zh-CN"/>
              </w:rPr>
            </w:pPr>
            <w:r w:rsidRPr="00D0162F">
              <w:t>Same as 7.6.1.2</w:t>
            </w:r>
          </w:p>
        </w:tc>
      </w:tr>
      <w:tr w:rsidR="00DF32EF" w:rsidRPr="00D0162F" w14:paraId="088021C1"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263FED5D" w14:textId="41C11375" w:rsidR="00DF32EF" w:rsidRPr="00D0162F" w:rsidRDefault="00DF32EF" w:rsidP="00DF32EF">
            <w:pPr>
              <w:pStyle w:val="TAL"/>
              <w:rPr>
                <w:shd w:val="clear" w:color="auto" w:fill="FFFFFF"/>
              </w:rPr>
            </w:pPr>
            <w:r w:rsidRPr="00D0162F">
              <w:rPr>
                <w:shd w:val="clear" w:color="auto" w:fill="FFFFFF"/>
              </w:rPr>
              <w:t>7.6.2.1 NR SA FR2-FR2 event-triggered reporting in non-DRX</w:t>
            </w:r>
          </w:p>
        </w:tc>
        <w:tc>
          <w:tcPr>
            <w:tcW w:w="4078" w:type="dxa"/>
            <w:gridSpan w:val="2"/>
            <w:tcBorders>
              <w:top w:val="single" w:sz="4" w:space="0" w:color="auto"/>
              <w:left w:val="single" w:sz="4" w:space="0" w:color="auto"/>
              <w:bottom w:val="single" w:sz="4" w:space="0" w:color="auto"/>
              <w:right w:val="single" w:sz="4" w:space="0" w:color="auto"/>
            </w:tcBorders>
          </w:tcPr>
          <w:p w14:paraId="7D81D908" w14:textId="495BB1C5" w:rsidR="00DF32EF" w:rsidRPr="00D0162F" w:rsidRDefault="00DF32EF" w:rsidP="00DF32EF">
            <w:pPr>
              <w:pStyle w:val="TAL"/>
              <w:rPr>
                <w:u w:val="single"/>
              </w:rPr>
            </w:pPr>
            <w:r w:rsidRPr="00D0162F">
              <w:rPr>
                <w:u w:val="single"/>
              </w:rPr>
              <w:t>During T1:</w:t>
            </w:r>
          </w:p>
          <w:p w14:paraId="796FF659" w14:textId="2FD04634" w:rsidR="00DF32EF" w:rsidRPr="00D0162F" w:rsidRDefault="00DF32EF" w:rsidP="00DF32EF">
            <w:pPr>
              <w:pStyle w:val="TAL"/>
              <w:rPr>
                <w:u w:val="single"/>
              </w:rPr>
            </w:pPr>
            <w:r w:rsidRPr="00D0162F">
              <w:rPr>
                <w:u w:val="single"/>
              </w:rPr>
              <w:t>Ês1: -87 dBm/120kHz</w:t>
            </w:r>
          </w:p>
          <w:p w14:paraId="574AAAA5" w14:textId="3AA94B2C" w:rsidR="00DF32EF" w:rsidRPr="00D0162F" w:rsidRDefault="00DF32EF" w:rsidP="00DF32EF">
            <w:pPr>
              <w:pStyle w:val="TAL"/>
              <w:rPr>
                <w:u w:val="single"/>
              </w:rPr>
            </w:pPr>
            <w:r w:rsidRPr="00D0162F">
              <w:rPr>
                <w:u w:val="single"/>
              </w:rPr>
              <w:t>Ês2: - infinity</w:t>
            </w:r>
          </w:p>
          <w:p w14:paraId="66814E96" w14:textId="77777777" w:rsidR="00DF32EF" w:rsidRPr="00D0162F" w:rsidRDefault="00DF32EF" w:rsidP="00DF32EF">
            <w:pPr>
              <w:pStyle w:val="TAL"/>
              <w:rPr>
                <w:u w:val="single"/>
              </w:rPr>
            </w:pPr>
          </w:p>
          <w:p w14:paraId="09B0B7BF" w14:textId="50C6C8EF" w:rsidR="00DF32EF" w:rsidRPr="00D0162F" w:rsidRDefault="00DF32EF" w:rsidP="00DF32EF">
            <w:pPr>
              <w:pStyle w:val="TAL"/>
              <w:rPr>
                <w:u w:val="single"/>
              </w:rPr>
            </w:pPr>
            <w:r w:rsidRPr="00D0162F">
              <w:rPr>
                <w:u w:val="single"/>
              </w:rPr>
              <w:t>During T2:</w:t>
            </w:r>
          </w:p>
          <w:p w14:paraId="5B85D966" w14:textId="176D4B77" w:rsidR="00DF32EF" w:rsidRPr="00D0162F" w:rsidRDefault="00DF32EF" w:rsidP="00DF32EF">
            <w:pPr>
              <w:pStyle w:val="TAL"/>
              <w:rPr>
                <w:u w:val="single"/>
              </w:rPr>
            </w:pPr>
            <w:r w:rsidRPr="00D0162F">
              <w:rPr>
                <w:u w:val="single"/>
              </w:rPr>
              <w:t>Ês1: -87 dBm/120kHz</w:t>
            </w:r>
          </w:p>
          <w:p w14:paraId="38F2150B" w14:textId="14F04CA5" w:rsidR="00DF32EF" w:rsidRPr="00D0162F" w:rsidRDefault="00DF32EF" w:rsidP="00DF32EF">
            <w:pPr>
              <w:pStyle w:val="TAL"/>
              <w:rPr>
                <w:u w:val="single"/>
              </w:rPr>
            </w:pPr>
            <w:r w:rsidRPr="00D0162F">
              <w:rPr>
                <w:u w:val="single"/>
              </w:rPr>
              <w:t>Ês2: -87 dBm/120kHz</w:t>
            </w:r>
          </w:p>
        </w:tc>
        <w:tc>
          <w:tcPr>
            <w:tcW w:w="1643" w:type="dxa"/>
            <w:tcBorders>
              <w:top w:val="single" w:sz="4" w:space="0" w:color="auto"/>
              <w:left w:val="single" w:sz="4" w:space="0" w:color="auto"/>
              <w:bottom w:val="single" w:sz="4" w:space="0" w:color="auto"/>
              <w:right w:val="single" w:sz="4" w:space="0" w:color="auto"/>
            </w:tcBorders>
          </w:tcPr>
          <w:p w14:paraId="3A1E0B8E" w14:textId="15AD7CE3" w:rsidR="00DF32EF" w:rsidRPr="00D0162F" w:rsidRDefault="00DF32EF" w:rsidP="00DF32EF">
            <w:pPr>
              <w:pStyle w:val="TAL"/>
              <w:rPr>
                <w:u w:val="single"/>
              </w:rPr>
            </w:pPr>
            <w:r w:rsidRPr="00D0162F">
              <w:rPr>
                <w:u w:val="single"/>
              </w:rPr>
              <w:t>During T1:</w:t>
            </w:r>
          </w:p>
          <w:p w14:paraId="2DAE2825" w14:textId="77777777" w:rsidR="00DF32EF" w:rsidRPr="00D0162F" w:rsidRDefault="00DF32EF" w:rsidP="00DF32EF">
            <w:pPr>
              <w:pStyle w:val="TAL"/>
              <w:rPr>
                <w:u w:val="single"/>
              </w:rPr>
            </w:pPr>
            <w:r w:rsidRPr="00D0162F">
              <w:rPr>
                <w:u w:val="single"/>
              </w:rPr>
              <w:t>0dB</w:t>
            </w:r>
          </w:p>
          <w:p w14:paraId="0D46D9F4" w14:textId="77777777" w:rsidR="00DF32EF" w:rsidRPr="00D0162F" w:rsidRDefault="00DF32EF" w:rsidP="00DF32EF">
            <w:pPr>
              <w:pStyle w:val="TAL"/>
              <w:rPr>
                <w:u w:val="single"/>
              </w:rPr>
            </w:pPr>
            <w:r w:rsidRPr="00D0162F">
              <w:rPr>
                <w:u w:val="single"/>
              </w:rPr>
              <w:t>0dB</w:t>
            </w:r>
          </w:p>
          <w:p w14:paraId="72241631" w14:textId="77777777" w:rsidR="00DF32EF" w:rsidRPr="00D0162F" w:rsidRDefault="00DF32EF" w:rsidP="00DF32EF">
            <w:pPr>
              <w:pStyle w:val="TAL"/>
              <w:rPr>
                <w:u w:val="single"/>
              </w:rPr>
            </w:pPr>
          </w:p>
          <w:p w14:paraId="6D744A9D" w14:textId="77777777" w:rsidR="00DF32EF" w:rsidRPr="00D0162F" w:rsidRDefault="00DF32EF" w:rsidP="00DF32EF">
            <w:pPr>
              <w:pStyle w:val="TAL"/>
              <w:rPr>
                <w:u w:val="single"/>
              </w:rPr>
            </w:pPr>
          </w:p>
          <w:p w14:paraId="215F49C5" w14:textId="093AF909" w:rsidR="00DF32EF" w:rsidRPr="00D0162F" w:rsidRDefault="00DF32EF" w:rsidP="00DF32EF">
            <w:pPr>
              <w:pStyle w:val="TAL"/>
              <w:rPr>
                <w:u w:val="single"/>
              </w:rPr>
            </w:pPr>
            <w:r w:rsidRPr="00D0162F">
              <w:rPr>
                <w:u w:val="single"/>
              </w:rPr>
              <w:t>During T2:</w:t>
            </w:r>
          </w:p>
          <w:p w14:paraId="5F9DD139" w14:textId="77777777" w:rsidR="00DF32EF" w:rsidRPr="00D0162F" w:rsidRDefault="00DF32EF" w:rsidP="00DF32EF">
            <w:pPr>
              <w:pStyle w:val="TAL"/>
              <w:rPr>
                <w:u w:val="single"/>
              </w:rPr>
            </w:pPr>
            <w:r w:rsidRPr="00D0162F">
              <w:rPr>
                <w:u w:val="single"/>
              </w:rPr>
              <w:t>0dB</w:t>
            </w:r>
          </w:p>
          <w:p w14:paraId="44705C90" w14:textId="77777777" w:rsidR="00DF32EF" w:rsidRPr="00D0162F" w:rsidRDefault="00DF32EF" w:rsidP="00DF32EF">
            <w:pPr>
              <w:pStyle w:val="TAL"/>
              <w:rPr>
                <w:u w:val="single"/>
              </w:rPr>
            </w:pPr>
            <w:r w:rsidRPr="00D0162F">
              <w:rPr>
                <w:u w:val="single"/>
              </w:rPr>
              <w:t>0dB</w:t>
            </w:r>
          </w:p>
        </w:tc>
        <w:tc>
          <w:tcPr>
            <w:tcW w:w="2573" w:type="dxa"/>
            <w:tcBorders>
              <w:top w:val="single" w:sz="4" w:space="0" w:color="auto"/>
              <w:left w:val="single" w:sz="4" w:space="0" w:color="auto"/>
              <w:bottom w:val="single" w:sz="4" w:space="0" w:color="auto"/>
              <w:right w:val="single" w:sz="4" w:space="0" w:color="auto"/>
            </w:tcBorders>
          </w:tcPr>
          <w:p w14:paraId="259BC686" w14:textId="155C4BFE" w:rsidR="00DF32EF" w:rsidRPr="00D0162F" w:rsidRDefault="00DF32EF" w:rsidP="00DF32EF">
            <w:pPr>
              <w:pStyle w:val="TAL"/>
              <w:rPr>
                <w:u w:val="single"/>
              </w:rPr>
            </w:pPr>
            <w:r w:rsidRPr="00D0162F">
              <w:rPr>
                <w:u w:val="single"/>
              </w:rPr>
              <w:t>During T1:</w:t>
            </w:r>
          </w:p>
          <w:p w14:paraId="641BBDB9" w14:textId="18028556" w:rsidR="00DF32EF" w:rsidRPr="00D0162F" w:rsidRDefault="00DF32EF" w:rsidP="00DF32EF">
            <w:pPr>
              <w:pStyle w:val="TAL"/>
              <w:rPr>
                <w:u w:val="single"/>
              </w:rPr>
            </w:pPr>
            <w:r w:rsidRPr="00D0162F">
              <w:rPr>
                <w:u w:val="single"/>
              </w:rPr>
              <w:t>Ês1: -87 dBm/120kHz</w:t>
            </w:r>
          </w:p>
          <w:p w14:paraId="174A4125" w14:textId="3748DE8C" w:rsidR="00DF32EF" w:rsidRPr="00D0162F" w:rsidRDefault="00DF32EF" w:rsidP="00DF32EF">
            <w:pPr>
              <w:pStyle w:val="TAL"/>
              <w:rPr>
                <w:u w:val="single"/>
              </w:rPr>
            </w:pPr>
            <w:r w:rsidRPr="00D0162F">
              <w:rPr>
                <w:u w:val="single"/>
              </w:rPr>
              <w:t>Ês2: - infinity</w:t>
            </w:r>
          </w:p>
          <w:p w14:paraId="16B1E13D" w14:textId="77777777" w:rsidR="00DF32EF" w:rsidRPr="00D0162F" w:rsidRDefault="00DF32EF" w:rsidP="00DF32EF">
            <w:pPr>
              <w:pStyle w:val="TAL"/>
              <w:rPr>
                <w:u w:val="single"/>
              </w:rPr>
            </w:pPr>
          </w:p>
          <w:p w14:paraId="411AAEDC" w14:textId="4DE9E608" w:rsidR="00DF32EF" w:rsidRPr="00D0162F" w:rsidRDefault="00DF32EF" w:rsidP="00DF32EF">
            <w:pPr>
              <w:pStyle w:val="TAL"/>
              <w:rPr>
                <w:u w:val="single"/>
              </w:rPr>
            </w:pPr>
            <w:r w:rsidRPr="00D0162F">
              <w:rPr>
                <w:u w:val="single"/>
              </w:rPr>
              <w:t>During T2:</w:t>
            </w:r>
          </w:p>
          <w:p w14:paraId="37B315A0" w14:textId="2EEAA263" w:rsidR="00DF32EF" w:rsidRPr="00D0162F" w:rsidRDefault="00DF32EF" w:rsidP="00DF32EF">
            <w:pPr>
              <w:pStyle w:val="TAL"/>
              <w:rPr>
                <w:u w:val="single"/>
              </w:rPr>
            </w:pPr>
            <w:r w:rsidRPr="00D0162F">
              <w:rPr>
                <w:u w:val="single"/>
              </w:rPr>
              <w:t>Ês1: -87 dBm/120kHz</w:t>
            </w:r>
          </w:p>
          <w:p w14:paraId="6C515D96" w14:textId="08E89666" w:rsidR="00DF32EF" w:rsidRPr="00D0162F" w:rsidRDefault="00DF32EF" w:rsidP="00DF32EF">
            <w:pPr>
              <w:pStyle w:val="TAL"/>
              <w:rPr>
                <w:u w:val="single"/>
              </w:rPr>
            </w:pPr>
            <w:r w:rsidRPr="00D0162F">
              <w:rPr>
                <w:u w:val="single"/>
              </w:rPr>
              <w:t>Ês2: -87 dBm/120kHz</w:t>
            </w:r>
          </w:p>
        </w:tc>
      </w:tr>
      <w:tr w:rsidR="00C5411B" w:rsidRPr="00D0162F" w14:paraId="4213DBFB"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097EC19F" w14:textId="115A6519" w:rsidR="00C5411B" w:rsidRPr="00D0162F" w:rsidRDefault="00C5411B" w:rsidP="00C5411B">
            <w:pPr>
              <w:pStyle w:val="TAL"/>
              <w:rPr>
                <w:shd w:val="clear" w:color="auto" w:fill="FFFFFF"/>
              </w:rPr>
            </w:pPr>
            <w:r>
              <w:t>7.6.2.2 NR SA FR2-FR2 event-triggered reporting in DRX</w:t>
            </w:r>
          </w:p>
        </w:tc>
        <w:tc>
          <w:tcPr>
            <w:tcW w:w="4078" w:type="dxa"/>
            <w:gridSpan w:val="2"/>
            <w:tcBorders>
              <w:top w:val="single" w:sz="4" w:space="0" w:color="auto"/>
              <w:left w:val="single" w:sz="4" w:space="0" w:color="auto"/>
              <w:bottom w:val="single" w:sz="4" w:space="0" w:color="auto"/>
              <w:right w:val="single" w:sz="4" w:space="0" w:color="auto"/>
            </w:tcBorders>
          </w:tcPr>
          <w:p w14:paraId="53E51F10" w14:textId="77777777" w:rsidR="00C5411B" w:rsidRDefault="00C5411B" w:rsidP="00C5411B">
            <w:pPr>
              <w:pStyle w:val="TAL"/>
            </w:pPr>
            <w:r>
              <w:t>During T1:</w:t>
            </w:r>
          </w:p>
          <w:p w14:paraId="17E57E62" w14:textId="77777777" w:rsidR="00C5411B" w:rsidRDefault="00C5411B" w:rsidP="00C5411B">
            <w:pPr>
              <w:pStyle w:val="TAL"/>
            </w:pPr>
            <w:r>
              <w:t>Noc: -104.70dBm/15kHz</w:t>
            </w:r>
          </w:p>
          <w:p w14:paraId="5A2E39B6" w14:textId="77777777" w:rsidR="00C5411B" w:rsidRDefault="00C5411B" w:rsidP="00C5411B">
            <w:pPr>
              <w:pStyle w:val="TAL"/>
            </w:pPr>
            <w:r>
              <w:t>Ês1 / Noc: +6.00dB</w:t>
            </w:r>
          </w:p>
          <w:p w14:paraId="3A68D93A" w14:textId="77777777" w:rsidR="00C5411B" w:rsidRDefault="00C5411B" w:rsidP="00C5411B">
            <w:pPr>
              <w:pStyle w:val="TAL"/>
            </w:pPr>
            <w:r>
              <w:t>Ês2 / Noc: -infinity</w:t>
            </w:r>
          </w:p>
          <w:p w14:paraId="6362654D" w14:textId="77777777" w:rsidR="00C5411B" w:rsidRDefault="00C5411B" w:rsidP="00C5411B">
            <w:pPr>
              <w:pStyle w:val="TAL"/>
            </w:pPr>
          </w:p>
          <w:p w14:paraId="50D53601" w14:textId="77777777" w:rsidR="00C5411B" w:rsidRDefault="00C5411B" w:rsidP="00C5411B">
            <w:pPr>
              <w:pStyle w:val="TAL"/>
            </w:pPr>
            <w:r>
              <w:t>During T2:</w:t>
            </w:r>
          </w:p>
          <w:p w14:paraId="1E85A7F2" w14:textId="77777777" w:rsidR="00C5411B" w:rsidRDefault="00C5411B" w:rsidP="00C5411B">
            <w:pPr>
              <w:pStyle w:val="TAL"/>
            </w:pPr>
            <w:r>
              <w:t>Noc: -104.70dBm/15kHz</w:t>
            </w:r>
          </w:p>
          <w:p w14:paraId="0888B1C1" w14:textId="77777777" w:rsidR="00C5411B" w:rsidRDefault="00C5411B" w:rsidP="00C5411B">
            <w:pPr>
              <w:pStyle w:val="TAL"/>
            </w:pPr>
            <w:r>
              <w:t>Ês1 / Noc: +6.00dB</w:t>
            </w:r>
          </w:p>
          <w:p w14:paraId="7F17ED7C" w14:textId="77777777" w:rsidR="00C5411B" w:rsidRDefault="00C5411B" w:rsidP="00C5411B">
            <w:pPr>
              <w:pStyle w:val="TAL"/>
            </w:pPr>
            <w:r>
              <w:t>Ês2 / Noc: +9.00dB</w:t>
            </w:r>
          </w:p>
          <w:p w14:paraId="53FEACF9" w14:textId="77777777" w:rsidR="00C5411B" w:rsidRDefault="00C5411B" w:rsidP="00C5411B">
            <w:pPr>
              <w:pStyle w:val="TAL"/>
            </w:pPr>
          </w:p>
          <w:p w14:paraId="6C3EC145" w14:textId="77777777" w:rsidR="00C5411B" w:rsidRDefault="00C5411B" w:rsidP="00C5411B">
            <w:pPr>
              <w:pStyle w:val="TAL"/>
            </w:pPr>
            <w:r>
              <w:t>Signalled A3-offset:</w:t>
            </w:r>
          </w:p>
          <w:p w14:paraId="5ED693AD" w14:textId="3E8954B9" w:rsidR="00C5411B" w:rsidRPr="00D0162F" w:rsidRDefault="00C5411B" w:rsidP="00C5411B">
            <w:pPr>
              <w:pStyle w:val="TAL"/>
              <w:rPr>
                <w:u w:val="single"/>
              </w:rPr>
            </w:pPr>
            <w:r>
              <w:t>-6.0</w:t>
            </w:r>
          </w:p>
        </w:tc>
        <w:tc>
          <w:tcPr>
            <w:tcW w:w="1643" w:type="dxa"/>
            <w:tcBorders>
              <w:top w:val="single" w:sz="4" w:space="0" w:color="auto"/>
              <w:left w:val="single" w:sz="4" w:space="0" w:color="auto"/>
              <w:bottom w:val="single" w:sz="4" w:space="0" w:color="auto"/>
              <w:right w:val="single" w:sz="4" w:space="0" w:color="auto"/>
            </w:tcBorders>
          </w:tcPr>
          <w:p w14:paraId="35842356" w14:textId="77777777" w:rsidR="00C5411B" w:rsidRDefault="00C5411B" w:rsidP="00C5411B">
            <w:pPr>
              <w:pStyle w:val="TAL"/>
            </w:pPr>
            <w:r>
              <w:t>During T1:</w:t>
            </w:r>
          </w:p>
          <w:p w14:paraId="294C63D3" w14:textId="77777777" w:rsidR="00C5411B" w:rsidRDefault="00C5411B" w:rsidP="00C5411B">
            <w:pPr>
              <w:pStyle w:val="TAL"/>
            </w:pPr>
            <w:r>
              <w:t>0dB</w:t>
            </w:r>
          </w:p>
          <w:p w14:paraId="729E575D" w14:textId="77777777" w:rsidR="00C5411B" w:rsidRDefault="00C5411B" w:rsidP="00C5411B">
            <w:pPr>
              <w:pStyle w:val="TAL"/>
            </w:pPr>
            <w:r>
              <w:t>0dB</w:t>
            </w:r>
          </w:p>
          <w:p w14:paraId="3F8A7017" w14:textId="77777777" w:rsidR="00C5411B" w:rsidRDefault="00C5411B" w:rsidP="00C5411B">
            <w:pPr>
              <w:pStyle w:val="TAL"/>
            </w:pPr>
            <w:r>
              <w:t>0dB</w:t>
            </w:r>
          </w:p>
          <w:p w14:paraId="3CFAEC03" w14:textId="77777777" w:rsidR="00C5411B" w:rsidRDefault="00C5411B" w:rsidP="00C5411B">
            <w:pPr>
              <w:pStyle w:val="TAL"/>
            </w:pPr>
          </w:p>
          <w:p w14:paraId="013CF7C6" w14:textId="77777777" w:rsidR="00C5411B" w:rsidRDefault="00C5411B" w:rsidP="00C5411B">
            <w:pPr>
              <w:pStyle w:val="TAL"/>
            </w:pPr>
            <w:r>
              <w:t>During T2:</w:t>
            </w:r>
          </w:p>
          <w:p w14:paraId="1AFA21C0" w14:textId="77777777" w:rsidR="00C5411B" w:rsidRDefault="00C5411B" w:rsidP="00C5411B">
            <w:pPr>
              <w:pStyle w:val="TAL"/>
            </w:pPr>
            <w:r>
              <w:t>0dB</w:t>
            </w:r>
          </w:p>
          <w:p w14:paraId="08ED8CC9" w14:textId="77777777" w:rsidR="00C5411B" w:rsidRDefault="00C5411B" w:rsidP="00C5411B">
            <w:pPr>
              <w:pStyle w:val="TAL"/>
            </w:pPr>
            <w:r>
              <w:t>0dB</w:t>
            </w:r>
          </w:p>
          <w:p w14:paraId="1C3EA552" w14:textId="77777777" w:rsidR="00C5411B" w:rsidRDefault="00C5411B" w:rsidP="00C5411B">
            <w:pPr>
              <w:pStyle w:val="TAL"/>
            </w:pPr>
            <w:r>
              <w:t>0dB</w:t>
            </w:r>
          </w:p>
          <w:p w14:paraId="2A58EFA7" w14:textId="77777777" w:rsidR="00C5411B" w:rsidRDefault="00C5411B" w:rsidP="00C5411B">
            <w:pPr>
              <w:pStyle w:val="TAL"/>
            </w:pPr>
          </w:p>
          <w:p w14:paraId="30EEA5FC" w14:textId="77777777" w:rsidR="00C5411B" w:rsidRDefault="00C5411B" w:rsidP="00C5411B">
            <w:pPr>
              <w:pStyle w:val="TAL"/>
            </w:pPr>
            <w:r>
              <w:t xml:space="preserve">Signalled A3-offset: </w:t>
            </w:r>
          </w:p>
          <w:p w14:paraId="68EC4669" w14:textId="4E627B3E" w:rsidR="00C5411B" w:rsidRPr="00D0162F" w:rsidRDefault="00C5411B" w:rsidP="00C5411B">
            <w:pPr>
              <w:pStyle w:val="TAL"/>
              <w:rPr>
                <w:u w:val="single"/>
              </w:rPr>
            </w:pPr>
            <w:r>
              <w:t>-6.0</w:t>
            </w:r>
          </w:p>
        </w:tc>
        <w:tc>
          <w:tcPr>
            <w:tcW w:w="2573" w:type="dxa"/>
            <w:tcBorders>
              <w:top w:val="single" w:sz="4" w:space="0" w:color="auto"/>
              <w:left w:val="single" w:sz="4" w:space="0" w:color="auto"/>
              <w:bottom w:val="single" w:sz="4" w:space="0" w:color="auto"/>
              <w:right w:val="single" w:sz="4" w:space="0" w:color="auto"/>
            </w:tcBorders>
          </w:tcPr>
          <w:p w14:paraId="331ECEAE" w14:textId="77777777" w:rsidR="00C5411B" w:rsidRDefault="00C5411B" w:rsidP="00C5411B">
            <w:pPr>
              <w:pStyle w:val="TAL"/>
            </w:pPr>
            <w:r>
              <w:t>During T1:</w:t>
            </w:r>
          </w:p>
          <w:p w14:paraId="3FEBC094" w14:textId="77777777" w:rsidR="00C5411B" w:rsidRDefault="00C5411B" w:rsidP="00C5411B">
            <w:pPr>
              <w:pStyle w:val="TAL"/>
            </w:pPr>
            <w:r>
              <w:t>Noc: -104.70dBm/15kHz</w:t>
            </w:r>
          </w:p>
          <w:p w14:paraId="5247BFA9" w14:textId="77777777" w:rsidR="00C5411B" w:rsidRDefault="00C5411B" w:rsidP="00C5411B">
            <w:pPr>
              <w:pStyle w:val="TAL"/>
            </w:pPr>
            <w:r>
              <w:t>Ês1 / Noc: +6.00dB</w:t>
            </w:r>
          </w:p>
          <w:p w14:paraId="2590A4B1" w14:textId="77777777" w:rsidR="00C5411B" w:rsidRDefault="00C5411B" w:rsidP="00C5411B">
            <w:pPr>
              <w:pStyle w:val="TAL"/>
            </w:pPr>
            <w:r>
              <w:t>Ês2 / Noc: -infinity</w:t>
            </w:r>
          </w:p>
          <w:p w14:paraId="390ADC2A" w14:textId="77777777" w:rsidR="00C5411B" w:rsidRDefault="00C5411B" w:rsidP="00C5411B">
            <w:pPr>
              <w:pStyle w:val="TAL"/>
            </w:pPr>
          </w:p>
          <w:p w14:paraId="70AD0422" w14:textId="77777777" w:rsidR="00C5411B" w:rsidRDefault="00C5411B" w:rsidP="00C5411B">
            <w:pPr>
              <w:pStyle w:val="TAL"/>
            </w:pPr>
            <w:r>
              <w:t>During T2:</w:t>
            </w:r>
          </w:p>
          <w:p w14:paraId="38847421" w14:textId="77777777" w:rsidR="00C5411B" w:rsidRDefault="00C5411B" w:rsidP="00C5411B">
            <w:pPr>
              <w:pStyle w:val="TAL"/>
            </w:pPr>
            <w:r>
              <w:t>Noc: -104.70dBm/15kHz</w:t>
            </w:r>
          </w:p>
          <w:p w14:paraId="4C67DF7E" w14:textId="77777777" w:rsidR="00C5411B" w:rsidRDefault="00C5411B" w:rsidP="00C5411B">
            <w:pPr>
              <w:pStyle w:val="TAL"/>
            </w:pPr>
            <w:r>
              <w:t>Ês1 / Noc: +6.00dB</w:t>
            </w:r>
          </w:p>
          <w:p w14:paraId="47F5C5E1" w14:textId="77777777" w:rsidR="00C5411B" w:rsidRDefault="00C5411B" w:rsidP="00C5411B">
            <w:pPr>
              <w:pStyle w:val="TAL"/>
            </w:pPr>
            <w:r>
              <w:t>Ês2 / Noc: +9.00dB</w:t>
            </w:r>
          </w:p>
          <w:p w14:paraId="3AB5322A" w14:textId="77777777" w:rsidR="00C5411B" w:rsidRDefault="00C5411B" w:rsidP="00C5411B">
            <w:pPr>
              <w:pStyle w:val="TAL"/>
            </w:pPr>
          </w:p>
          <w:p w14:paraId="54523E89" w14:textId="77777777" w:rsidR="00C5411B" w:rsidRDefault="00C5411B" w:rsidP="00C5411B">
            <w:pPr>
              <w:pStyle w:val="TAL"/>
            </w:pPr>
            <w:r>
              <w:t>Signalled A3-offset:</w:t>
            </w:r>
          </w:p>
          <w:p w14:paraId="4B561FEE" w14:textId="72360055" w:rsidR="00C5411B" w:rsidRPr="00D0162F" w:rsidRDefault="00C5411B" w:rsidP="00C5411B">
            <w:pPr>
              <w:pStyle w:val="TAL"/>
              <w:rPr>
                <w:u w:val="single"/>
              </w:rPr>
            </w:pPr>
            <w:r>
              <w:t>-12.0</w:t>
            </w:r>
          </w:p>
        </w:tc>
      </w:tr>
      <w:tr w:rsidR="00DF32EF" w:rsidRPr="00D0162F" w14:paraId="7FE8C48B"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0DBE7CE8" w14:textId="27143C4F" w:rsidR="00DF32EF" w:rsidRPr="00D0162F" w:rsidRDefault="00DF32EF" w:rsidP="00DF32EF">
            <w:pPr>
              <w:pStyle w:val="TAL"/>
              <w:rPr>
                <w:shd w:val="clear" w:color="auto" w:fill="FFFFFF"/>
              </w:rPr>
            </w:pPr>
            <w:r w:rsidRPr="00D0162F">
              <w:rPr>
                <w:shd w:val="clear" w:color="auto" w:fill="FFFFFF"/>
              </w:rPr>
              <w:t>7.6.2.3 NR SA FR2-FR2 event-triggered reporting in non-DRX with SSB time index detection</w:t>
            </w:r>
          </w:p>
        </w:tc>
        <w:tc>
          <w:tcPr>
            <w:tcW w:w="4078" w:type="dxa"/>
            <w:gridSpan w:val="2"/>
            <w:tcBorders>
              <w:top w:val="single" w:sz="4" w:space="0" w:color="auto"/>
              <w:left w:val="single" w:sz="4" w:space="0" w:color="auto"/>
              <w:bottom w:val="single" w:sz="4" w:space="0" w:color="auto"/>
              <w:right w:val="single" w:sz="4" w:space="0" w:color="auto"/>
            </w:tcBorders>
          </w:tcPr>
          <w:p w14:paraId="5FCA8601" w14:textId="0650CA02" w:rsidR="00DF32EF" w:rsidRPr="00D0162F" w:rsidRDefault="00DF32EF" w:rsidP="00DF32EF">
            <w:pPr>
              <w:pStyle w:val="TAL"/>
              <w:rPr>
                <w:u w:val="single"/>
              </w:rPr>
            </w:pPr>
            <w:r w:rsidRPr="00D0162F">
              <w:rPr>
                <w:u w:val="single"/>
              </w:rPr>
              <w:t>Same as 7.6.2.1</w:t>
            </w:r>
          </w:p>
        </w:tc>
        <w:tc>
          <w:tcPr>
            <w:tcW w:w="1643" w:type="dxa"/>
            <w:tcBorders>
              <w:top w:val="single" w:sz="4" w:space="0" w:color="auto"/>
              <w:left w:val="single" w:sz="4" w:space="0" w:color="auto"/>
              <w:bottom w:val="single" w:sz="4" w:space="0" w:color="auto"/>
              <w:right w:val="single" w:sz="4" w:space="0" w:color="auto"/>
            </w:tcBorders>
          </w:tcPr>
          <w:p w14:paraId="7783B744" w14:textId="1C373805" w:rsidR="00DF32EF" w:rsidRPr="00D0162F" w:rsidRDefault="00DF32EF" w:rsidP="00DF32EF">
            <w:pPr>
              <w:pStyle w:val="TAL"/>
              <w:rPr>
                <w:u w:val="single"/>
              </w:rPr>
            </w:pPr>
            <w:r w:rsidRPr="00D0162F">
              <w:rPr>
                <w:u w:val="single"/>
              </w:rPr>
              <w:t>Same as 7.6.2.1</w:t>
            </w:r>
          </w:p>
        </w:tc>
        <w:tc>
          <w:tcPr>
            <w:tcW w:w="2573" w:type="dxa"/>
            <w:tcBorders>
              <w:top w:val="single" w:sz="4" w:space="0" w:color="auto"/>
              <w:left w:val="single" w:sz="4" w:space="0" w:color="auto"/>
              <w:bottom w:val="single" w:sz="4" w:space="0" w:color="auto"/>
              <w:right w:val="single" w:sz="4" w:space="0" w:color="auto"/>
            </w:tcBorders>
          </w:tcPr>
          <w:p w14:paraId="131AA2EB" w14:textId="43E7A535" w:rsidR="00DF32EF" w:rsidRPr="00D0162F" w:rsidRDefault="00DF32EF" w:rsidP="00DF32EF">
            <w:pPr>
              <w:pStyle w:val="TAL"/>
              <w:rPr>
                <w:u w:val="single"/>
              </w:rPr>
            </w:pPr>
            <w:r w:rsidRPr="00D0162F">
              <w:rPr>
                <w:u w:val="single"/>
              </w:rPr>
              <w:t>Same as 7.6.2.1</w:t>
            </w:r>
          </w:p>
        </w:tc>
      </w:tr>
      <w:tr w:rsidR="00C5411B" w:rsidRPr="00D0162F" w14:paraId="0189BAE5"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58EF3262" w14:textId="74691B40" w:rsidR="00C5411B" w:rsidRPr="00D0162F" w:rsidRDefault="00C5411B" w:rsidP="00C5411B">
            <w:pPr>
              <w:pStyle w:val="TAL"/>
              <w:rPr>
                <w:shd w:val="clear" w:color="auto" w:fill="FFFFFF"/>
              </w:rPr>
            </w:pPr>
            <w:r>
              <w:t>7.6.2.4 NR SA FR2-FR2 event-triggered reporting in DRX with SSB time index detection</w:t>
            </w:r>
          </w:p>
        </w:tc>
        <w:tc>
          <w:tcPr>
            <w:tcW w:w="4078" w:type="dxa"/>
            <w:gridSpan w:val="2"/>
            <w:tcBorders>
              <w:top w:val="single" w:sz="4" w:space="0" w:color="auto"/>
              <w:left w:val="single" w:sz="4" w:space="0" w:color="auto"/>
              <w:bottom w:val="single" w:sz="4" w:space="0" w:color="auto"/>
              <w:right w:val="single" w:sz="4" w:space="0" w:color="auto"/>
            </w:tcBorders>
          </w:tcPr>
          <w:p w14:paraId="6B6CC785" w14:textId="7F475B22" w:rsidR="00C5411B" w:rsidRPr="00D0162F" w:rsidRDefault="00C5411B" w:rsidP="00C5411B">
            <w:pPr>
              <w:pStyle w:val="TAL"/>
              <w:rPr>
                <w:u w:val="single"/>
              </w:rPr>
            </w:pPr>
            <w:r>
              <w:rPr>
                <w:u w:val="single"/>
              </w:rPr>
              <w:t>Same as 7.6.2.2</w:t>
            </w:r>
          </w:p>
        </w:tc>
        <w:tc>
          <w:tcPr>
            <w:tcW w:w="1643" w:type="dxa"/>
            <w:tcBorders>
              <w:top w:val="single" w:sz="4" w:space="0" w:color="auto"/>
              <w:left w:val="single" w:sz="4" w:space="0" w:color="auto"/>
              <w:bottom w:val="single" w:sz="4" w:space="0" w:color="auto"/>
              <w:right w:val="single" w:sz="4" w:space="0" w:color="auto"/>
            </w:tcBorders>
          </w:tcPr>
          <w:p w14:paraId="472F2510" w14:textId="6F803557" w:rsidR="00C5411B" w:rsidRPr="00D0162F" w:rsidRDefault="00C5411B" w:rsidP="00C5411B">
            <w:pPr>
              <w:pStyle w:val="TAL"/>
              <w:rPr>
                <w:u w:val="single"/>
              </w:rPr>
            </w:pPr>
            <w:r>
              <w:rPr>
                <w:u w:val="single"/>
              </w:rPr>
              <w:t>Same as 7.6.2.1</w:t>
            </w:r>
          </w:p>
        </w:tc>
        <w:tc>
          <w:tcPr>
            <w:tcW w:w="2573" w:type="dxa"/>
            <w:tcBorders>
              <w:top w:val="single" w:sz="4" w:space="0" w:color="auto"/>
              <w:left w:val="single" w:sz="4" w:space="0" w:color="auto"/>
              <w:bottom w:val="single" w:sz="4" w:space="0" w:color="auto"/>
              <w:right w:val="single" w:sz="4" w:space="0" w:color="auto"/>
            </w:tcBorders>
          </w:tcPr>
          <w:p w14:paraId="76ADB871" w14:textId="248B2C8A" w:rsidR="00C5411B" w:rsidRPr="00D0162F" w:rsidRDefault="00C5411B" w:rsidP="00C5411B">
            <w:pPr>
              <w:pStyle w:val="TAL"/>
              <w:rPr>
                <w:u w:val="single"/>
              </w:rPr>
            </w:pPr>
            <w:r>
              <w:rPr>
                <w:u w:val="single"/>
              </w:rPr>
              <w:t>Same as 7.6.2.1</w:t>
            </w:r>
          </w:p>
        </w:tc>
      </w:tr>
      <w:tr w:rsidR="00DF32EF" w:rsidRPr="00D0162F" w14:paraId="64E3C344"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1FC90B06" w14:textId="68940F5D" w:rsidR="00DF32EF" w:rsidRPr="00D0162F" w:rsidRDefault="00DF32EF" w:rsidP="00DF32EF">
            <w:pPr>
              <w:rPr>
                <w:rFonts w:ascii="Arial" w:hAnsi="Arial"/>
                <w:sz w:val="18"/>
              </w:rPr>
            </w:pPr>
            <w:r w:rsidRPr="00D0162F">
              <w:rPr>
                <w:rFonts w:ascii="Arial" w:hAnsi="Arial"/>
                <w:sz w:val="18"/>
              </w:rPr>
              <w:t>7.6.2.5 SA event triggered reporting tests for FR2 without SSB time index detection when DRX is not used (PCell in FR1)</w:t>
            </w:r>
          </w:p>
        </w:tc>
        <w:tc>
          <w:tcPr>
            <w:tcW w:w="4078" w:type="dxa"/>
            <w:gridSpan w:val="2"/>
            <w:tcBorders>
              <w:top w:val="single" w:sz="4" w:space="0" w:color="auto"/>
              <w:left w:val="single" w:sz="4" w:space="0" w:color="auto"/>
              <w:bottom w:val="single" w:sz="4" w:space="0" w:color="auto"/>
              <w:right w:val="single" w:sz="4" w:space="0" w:color="auto"/>
            </w:tcBorders>
          </w:tcPr>
          <w:p w14:paraId="7EB8A8D6" w14:textId="0D47526D" w:rsidR="00DF32EF" w:rsidRPr="00D0162F" w:rsidRDefault="00DF32EF" w:rsidP="00DF32EF">
            <w:pPr>
              <w:pStyle w:val="TAL"/>
              <w:rPr>
                <w:u w:val="single"/>
              </w:rPr>
            </w:pPr>
            <w:r w:rsidRPr="00D0162F">
              <w:rPr>
                <w:u w:val="single"/>
              </w:rPr>
              <w:t>During T1:</w:t>
            </w:r>
          </w:p>
          <w:p w14:paraId="0D321AC6" w14:textId="55111D17" w:rsidR="00DF32EF" w:rsidRPr="00D0162F" w:rsidRDefault="00DF32EF" w:rsidP="00DF32EF">
            <w:pPr>
              <w:pStyle w:val="TAL"/>
              <w:rPr>
                <w:u w:val="single"/>
              </w:rPr>
            </w:pPr>
            <w:r w:rsidRPr="00D0162F">
              <w:rPr>
                <w:u w:val="single"/>
              </w:rPr>
              <w:t>Ês2: - Infinity</w:t>
            </w:r>
          </w:p>
          <w:p w14:paraId="5639C950" w14:textId="77777777" w:rsidR="00DF32EF" w:rsidRPr="00D0162F" w:rsidRDefault="00DF32EF" w:rsidP="00DF32EF">
            <w:pPr>
              <w:pStyle w:val="TAL"/>
              <w:rPr>
                <w:u w:val="single"/>
              </w:rPr>
            </w:pPr>
          </w:p>
          <w:p w14:paraId="01ECE26D" w14:textId="6CD2BD4E" w:rsidR="00DF32EF" w:rsidRPr="00D0162F" w:rsidRDefault="00DF32EF" w:rsidP="00DF32EF">
            <w:pPr>
              <w:pStyle w:val="TAL"/>
              <w:rPr>
                <w:u w:val="single"/>
              </w:rPr>
            </w:pPr>
            <w:r w:rsidRPr="00D0162F">
              <w:rPr>
                <w:u w:val="single"/>
              </w:rPr>
              <w:t>During T2:</w:t>
            </w:r>
          </w:p>
          <w:p w14:paraId="77B71356" w14:textId="5AF36309" w:rsidR="00DF32EF" w:rsidRPr="00D0162F" w:rsidRDefault="00DF32EF" w:rsidP="00DF32EF">
            <w:pPr>
              <w:pStyle w:val="TAL"/>
              <w:rPr>
                <w:u w:val="single"/>
              </w:rPr>
            </w:pPr>
            <w:r w:rsidRPr="00D0162F">
              <w:rPr>
                <w:u w:val="single"/>
              </w:rPr>
              <w:t>Ês2: -87 dBm/120kHz</w:t>
            </w:r>
          </w:p>
        </w:tc>
        <w:tc>
          <w:tcPr>
            <w:tcW w:w="1643" w:type="dxa"/>
            <w:tcBorders>
              <w:top w:val="single" w:sz="4" w:space="0" w:color="auto"/>
              <w:left w:val="single" w:sz="4" w:space="0" w:color="auto"/>
              <w:bottom w:val="single" w:sz="4" w:space="0" w:color="auto"/>
              <w:right w:val="single" w:sz="4" w:space="0" w:color="auto"/>
            </w:tcBorders>
          </w:tcPr>
          <w:p w14:paraId="456DBCBC" w14:textId="0390681A" w:rsidR="00DF32EF" w:rsidRPr="00D0162F" w:rsidRDefault="00DF32EF" w:rsidP="00DF32EF">
            <w:pPr>
              <w:pStyle w:val="TAL"/>
              <w:rPr>
                <w:u w:val="single"/>
              </w:rPr>
            </w:pPr>
            <w:r w:rsidRPr="00D0162F">
              <w:rPr>
                <w:u w:val="single"/>
              </w:rPr>
              <w:t>During T1:</w:t>
            </w:r>
          </w:p>
          <w:p w14:paraId="1DEE57D5" w14:textId="77777777" w:rsidR="00DF32EF" w:rsidRPr="00D0162F" w:rsidRDefault="00DF32EF" w:rsidP="00DF32EF">
            <w:pPr>
              <w:pStyle w:val="TAL"/>
              <w:rPr>
                <w:u w:val="single"/>
              </w:rPr>
            </w:pPr>
            <w:r w:rsidRPr="00D0162F">
              <w:rPr>
                <w:u w:val="single"/>
              </w:rPr>
              <w:t>0dB</w:t>
            </w:r>
          </w:p>
          <w:p w14:paraId="5BAC508E" w14:textId="77777777" w:rsidR="00DF32EF" w:rsidRPr="00D0162F" w:rsidRDefault="00DF32EF" w:rsidP="00DF32EF">
            <w:pPr>
              <w:pStyle w:val="TAL"/>
              <w:rPr>
                <w:u w:val="single"/>
              </w:rPr>
            </w:pPr>
          </w:p>
          <w:p w14:paraId="7C9B510B" w14:textId="698EFCC8" w:rsidR="00DF32EF" w:rsidRPr="00D0162F" w:rsidRDefault="00DF32EF" w:rsidP="00DF32EF">
            <w:pPr>
              <w:pStyle w:val="TAL"/>
              <w:rPr>
                <w:u w:val="single"/>
              </w:rPr>
            </w:pPr>
            <w:r w:rsidRPr="00D0162F">
              <w:rPr>
                <w:u w:val="single"/>
              </w:rPr>
              <w:t>During T2:</w:t>
            </w:r>
          </w:p>
          <w:p w14:paraId="6D80FDB1" w14:textId="77777777" w:rsidR="00DF32EF" w:rsidRPr="00D0162F" w:rsidRDefault="00DF32EF" w:rsidP="00DF32EF">
            <w:pPr>
              <w:pStyle w:val="TAL"/>
              <w:rPr>
                <w:u w:val="single"/>
              </w:rPr>
            </w:pPr>
            <w:r w:rsidRPr="00D0162F">
              <w:rPr>
                <w:u w:val="single"/>
              </w:rPr>
              <w:t>0dB</w:t>
            </w:r>
          </w:p>
        </w:tc>
        <w:tc>
          <w:tcPr>
            <w:tcW w:w="2573" w:type="dxa"/>
            <w:tcBorders>
              <w:top w:val="single" w:sz="4" w:space="0" w:color="auto"/>
              <w:left w:val="single" w:sz="4" w:space="0" w:color="auto"/>
              <w:bottom w:val="single" w:sz="4" w:space="0" w:color="auto"/>
              <w:right w:val="single" w:sz="4" w:space="0" w:color="auto"/>
            </w:tcBorders>
          </w:tcPr>
          <w:p w14:paraId="08916252" w14:textId="4D269D68" w:rsidR="00DF32EF" w:rsidRPr="00D0162F" w:rsidRDefault="00DF32EF" w:rsidP="00DF32EF">
            <w:pPr>
              <w:pStyle w:val="TAL"/>
              <w:rPr>
                <w:u w:val="single"/>
              </w:rPr>
            </w:pPr>
            <w:r w:rsidRPr="00D0162F">
              <w:rPr>
                <w:u w:val="single"/>
              </w:rPr>
              <w:t>During T1:</w:t>
            </w:r>
          </w:p>
          <w:p w14:paraId="4C75905F" w14:textId="69E039B1" w:rsidR="00DF32EF" w:rsidRPr="00D0162F" w:rsidRDefault="00DF32EF" w:rsidP="00DF32EF">
            <w:pPr>
              <w:pStyle w:val="TAL"/>
              <w:rPr>
                <w:u w:val="single"/>
              </w:rPr>
            </w:pPr>
            <w:r w:rsidRPr="00D0162F">
              <w:rPr>
                <w:u w:val="single"/>
              </w:rPr>
              <w:t>Ês2: - Infinity</w:t>
            </w:r>
          </w:p>
          <w:p w14:paraId="55306946" w14:textId="77777777" w:rsidR="00DF32EF" w:rsidRPr="00D0162F" w:rsidRDefault="00DF32EF" w:rsidP="00DF32EF">
            <w:pPr>
              <w:pStyle w:val="TAL"/>
              <w:rPr>
                <w:u w:val="single"/>
              </w:rPr>
            </w:pPr>
          </w:p>
          <w:p w14:paraId="3D437753" w14:textId="03BECC60" w:rsidR="00DF32EF" w:rsidRPr="00D0162F" w:rsidRDefault="00DF32EF" w:rsidP="00DF32EF">
            <w:pPr>
              <w:pStyle w:val="TAL"/>
              <w:rPr>
                <w:u w:val="single"/>
              </w:rPr>
            </w:pPr>
            <w:r w:rsidRPr="00D0162F">
              <w:rPr>
                <w:u w:val="single"/>
              </w:rPr>
              <w:t>During T2:</w:t>
            </w:r>
          </w:p>
          <w:p w14:paraId="60457D46" w14:textId="6D3EF72C" w:rsidR="00DF32EF" w:rsidRPr="00D0162F" w:rsidRDefault="00DF32EF" w:rsidP="00DF32EF">
            <w:pPr>
              <w:pStyle w:val="TAL"/>
              <w:rPr>
                <w:u w:val="single"/>
              </w:rPr>
            </w:pPr>
            <w:r w:rsidRPr="00D0162F">
              <w:rPr>
                <w:u w:val="single"/>
              </w:rPr>
              <w:t>Ês2: -87 dBm/120kHz</w:t>
            </w:r>
          </w:p>
        </w:tc>
      </w:tr>
      <w:tr w:rsidR="00DF32EF" w:rsidRPr="00D0162F" w14:paraId="42722BE5"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10C6E392" w14:textId="47BE6913" w:rsidR="00DF32EF" w:rsidRPr="00D0162F" w:rsidRDefault="00DF32EF" w:rsidP="00DF32EF">
            <w:pPr>
              <w:pStyle w:val="TAL"/>
              <w:rPr>
                <w:shd w:val="clear" w:color="auto" w:fill="FFFFFF"/>
              </w:rPr>
            </w:pPr>
            <w:r w:rsidRPr="00D0162F">
              <w:t>7.6.2.6 SA event triggered reporting tests for FR2 without SSB time index detection when DRX is used (PCell in FR1)</w:t>
            </w:r>
          </w:p>
        </w:tc>
        <w:tc>
          <w:tcPr>
            <w:tcW w:w="4078" w:type="dxa"/>
            <w:gridSpan w:val="2"/>
            <w:tcBorders>
              <w:top w:val="single" w:sz="4" w:space="0" w:color="auto"/>
              <w:left w:val="single" w:sz="4" w:space="0" w:color="auto"/>
              <w:bottom w:val="single" w:sz="4" w:space="0" w:color="auto"/>
              <w:right w:val="single" w:sz="4" w:space="0" w:color="auto"/>
            </w:tcBorders>
          </w:tcPr>
          <w:p w14:paraId="3914FFAD" w14:textId="036284CB" w:rsidR="00DF32EF" w:rsidRPr="00D0162F" w:rsidRDefault="00DF32EF" w:rsidP="00DF32EF">
            <w:pPr>
              <w:pStyle w:val="TAL"/>
              <w:rPr>
                <w:u w:val="single"/>
              </w:rPr>
            </w:pPr>
            <w:r w:rsidRPr="00D0162F">
              <w:rPr>
                <w:u w:val="single"/>
              </w:rPr>
              <w:t>During T1:</w:t>
            </w:r>
          </w:p>
          <w:p w14:paraId="75A16D0E" w14:textId="78B02A96" w:rsidR="00DF32EF" w:rsidRPr="00D0162F" w:rsidRDefault="00DF32EF" w:rsidP="00DF32EF">
            <w:pPr>
              <w:pStyle w:val="TAL"/>
              <w:rPr>
                <w:u w:val="single"/>
              </w:rPr>
            </w:pPr>
            <w:r w:rsidRPr="00D0162F">
              <w:rPr>
                <w:u w:val="single"/>
              </w:rPr>
              <w:t>Noc = -104.7 dBm/15 kHz</w:t>
            </w:r>
          </w:p>
          <w:p w14:paraId="4CE1B0CA" w14:textId="2E35A73D" w:rsidR="00DF32EF" w:rsidRPr="00D0162F" w:rsidRDefault="00DF32EF" w:rsidP="00DF32EF">
            <w:pPr>
              <w:pStyle w:val="TAL"/>
              <w:rPr>
                <w:u w:val="single"/>
              </w:rPr>
            </w:pPr>
            <w:r w:rsidRPr="00D0162F">
              <w:rPr>
                <w:u w:val="single"/>
              </w:rPr>
              <w:t>Ês2 / Noc = - Infinity</w:t>
            </w:r>
          </w:p>
          <w:p w14:paraId="09481538" w14:textId="77777777" w:rsidR="00DF32EF" w:rsidRPr="00D0162F" w:rsidRDefault="00DF32EF" w:rsidP="00DF32EF">
            <w:pPr>
              <w:pStyle w:val="TAL"/>
              <w:rPr>
                <w:u w:val="single"/>
              </w:rPr>
            </w:pPr>
          </w:p>
          <w:p w14:paraId="2D62C509" w14:textId="30B0D320" w:rsidR="00DF32EF" w:rsidRPr="00D0162F" w:rsidRDefault="00DF32EF" w:rsidP="00DF32EF">
            <w:pPr>
              <w:pStyle w:val="TAL"/>
              <w:rPr>
                <w:u w:val="single"/>
              </w:rPr>
            </w:pPr>
            <w:r w:rsidRPr="00D0162F">
              <w:rPr>
                <w:u w:val="single"/>
              </w:rPr>
              <w:t>During T2:</w:t>
            </w:r>
          </w:p>
          <w:p w14:paraId="412DACE2" w14:textId="194E2117" w:rsidR="00DF32EF" w:rsidRPr="00D0162F" w:rsidRDefault="00DF32EF" w:rsidP="00DF32EF">
            <w:pPr>
              <w:pStyle w:val="TAL"/>
              <w:rPr>
                <w:u w:val="single"/>
              </w:rPr>
            </w:pPr>
            <w:r w:rsidRPr="00D0162F">
              <w:rPr>
                <w:u w:val="single"/>
              </w:rPr>
              <w:t>Noc = -104.7 dBm/15 kHz</w:t>
            </w:r>
          </w:p>
          <w:p w14:paraId="104E1FF0" w14:textId="0B64CE32" w:rsidR="00DF32EF" w:rsidRPr="00D0162F" w:rsidRDefault="00DF32EF" w:rsidP="00DF32EF">
            <w:pPr>
              <w:pStyle w:val="TAL"/>
              <w:rPr>
                <w:u w:val="single"/>
              </w:rPr>
            </w:pPr>
            <w:r w:rsidRPr="00D0162F">
              <w:rPr>
                <w:u w:val="single"/>
              </w:rPr>
              <w:t>Ês2 / Noc = 9 dB</w:t>
            </w:r>
          </w:p>
        </w:tc>
        <w:tc>
          <w:tcPr>
            <w:tcW w:w="1643" w:type="dxa"/>
            <w:tcBorders>
              <w:top w:val="single" w:sz="4" w:space="0" w:color="auto"/>
              <w:left w:val="single" w:sz="4" w:space="0" w:color="auto"/>
              <w:bottom w:val="single" w:sz="4" w:space="0" w:color="auto"/>
              <w:right w:val="single" w:sz="4" w:space="0" w:color="auto"/>
            </w:tcBorders>
          </w:tcPr>
          <w:p w14:paraId="202BF8C1" w14:textId="7EBE0A1D" w:rsidR="00DF32EF" w:rsidRPr="00D0162F" w:rsidRDefault="00DF32EF" w:rsidP="00DF32EF">
            <w:pPr>
              <w:pStyle w:val="TAL"/>
              <w:rPr>
                <w:u w:val="single"/>
              </w:rPr>
            </w:pPr>
            <w:r w:rsidRPr="00D0162F">
              <w:rPr>
                <w:u w:val="single"/>
              </w:rPr>
              <w:t>During T1:</w:t>
            </w:r>
          </w:p>
          <w:p w14:paraId="51F2D14A" w14:textId="77777777" w:rsidR="00DF32EF" w:rsidRPr="00D0162F" w:rsidRDefault="00DF32EF" w:rsidP="00DF32EF">
            <w:pPr>
              <w:pStyle w:val="TAL"/>
              <w:rPr>
                <w:u w:val="single"/>
              </w:rPr>
            </w:pPr>
            <w:r w:rsidRPr="00D0162F">
              <w:rPr>
                <w:u w:val="single"/>
              </w:rPr>
              <w:t>0dB</w:t>
            </w:r>
          </w:p>
          <w:p w14:paraId="6B53E12B" w14:textId="77777777" w:rsidR="00DF32EF" w:rsidRPr="00D0162F" w:rsidRDefault="00DF32EF" w:rsidP="00DF32EF">
            <w:pPr>
              <w:pStyle w:val="TAL"/>
              <w:rPr>
                <w:u w:val="single"/>
              </w:rPr>
            </w:pPr>
            <w:r w:rsidRPr="00D0162F">
              <w:rPr>
                <w:u w:val="single"/>
              </w:rPr>
              <w:t>0dB</w:t>
            </w:r>
          </w:p>
          <w:p w14:paraId="0BF20DEF" w14:textId="77777777" w:rsidR="00DF32EF" w:rsidRPr="00D0162F" w:rsidRDefault="00DF32EF" w:rsidP="00DF32EF">
            <w:pPr>
              <w:pStyle w:val="TAL"/>
              <w:rPr>
                <w:u w:val="single"/>
              </w:rPr>
            </w:pPr>
          </w:p>
          <w:p w14:paraId="600D3F19" w14:textId="4715D953" w:rsidR="00DF32EF" w:rsidRPr="00D0162F" w:rsidRDefault="00DF32EF" w:rsidP="00DF32EF">
            <w:pPr>
              <w:pStyle w:val="TAL"/>
              <w:rPr>
                <w:u w:val="single"/>
              </w:rPr>
            </w:pPr>
            <w:r w:rsidRPr="00D0162F">
              <w:rPr>
                <w:u w:val="single"/>
              </w:rPr>
              <w:t>During T2:</w:t>
            </w:r>
          </w:p>
          <w:p w14:paraId="773A818A" w14:textId="77777777" w:rsidR="00DF32EF" w:rsidRPr="00D0162F" w:rsidRDefault="00DF32EF" w:rsidP="00DF32EF">
            <w:pPr>
              <w:pStyle w:val="TAL"/>
              <w:rPr>
                <w:u w:val="single"/>
              </w:rPr>
            </w:pPr>
            <w:r w:rsidRPr="00D0162F">
              <w:rPr>
                <w:u w:val="single"/>
              </w:rPr>
              <w:t>0dB</w:t>
            </w:r>
          </w:p>
          <w:p w14:paraId="1A8874B6" w14:textId="77777777" w:rsidR="00DF32EF" w:rsidRPr="00D0162F" w:rsidRDefault="00DF32EF" w:rsidP="00DF32EF">
            <w:pPr>
              <w:pStyle w:val="TAL"/>
              <w:rPr>
                <w:u w:val="single"/>
              </w:rPr>
            </w:pPr>
            <w:r w:rsidRPr="00D0162F">
              <w:rPr>
                <w:u w:val="single"/>
              </w:rPr>
              <w:t>0dB</w:t>
            </w:r>
          </w:p>
        </w:tc>
        <w:tc>
          <w:tcPr>
            <w:tcW w:w="2573" w:type="dxa"/>
            <w:tcBorders>
              <w:top w:val="single" w:sz="4" w:space="0" w:color="auto"/>
              <w:left w:val="single" w:sz="4" w:space="0" w:color="auto"/>
              <w:bottom w:val="single" w:sz="4" w:space="0" w:color="auto"/>
              <w:right w:val="single" w:sz="4" w:space="0" w:color="auto"/>
            </w:tcBorders>
          </w:tcPr>
          <w:p w14:paraId="7FF21B0B" w14:textId="0D949C70" w:rsidR="00DF32EF" w:rsidRPr="00D0162F" w:rsidRDefault="00DF32EF" w:rsidP="00DF32EF">
            <w:pPr>
              <w:pStyle w:val="TAL"/>
              <w:rPr>
                <w:u w:val="single"/>
              </w:rPr>
            </w:pPr>
            <w:r w:rsidRPr="00D0162F">
              <w:rPr>
                <w:u w:val="single"/>
              </w:rPr>
              <w:t>During T1:</w:t>
            </w:r>
          </w:p>
          <w:p w14:paraId="0604664B" w14:textId="5C2B5D02" w:rsidR="00DF32EF" w:rsidRPr="00D0162F" w:rsidRDefault="00DF32EF" w:rsidP="00DF32EF">
            <w:pPr>
              <w:pStyle w:val="TAL"/>
              <w:rPr>
                <w:u w:val="single"/>
              </w:rPr>
            </w:pPr>
            <w:r w:rsidRPr="00D0162F">
              <w:rPr>
                <w:u w:val="single"/>
              </w:rPr>
              <w:t>Noc = -104.7 dBm/15 kHz</w:t>
            </w:r>
          </w:p>
          <w:p w14:paraId="71D4F0EF" w14:textId="3D27C55E" w:rsidR="00DF32EF" w:rsidRPr="00D0162F" w:rsidRDefault="00DF32EF" w:rsidP="00DF32EF">
            <w:pPr>
              <w:pStyle w:val="TAL"/>
              <w:rPr>
                <w:u w:val="single"/>
              </w:rPr>
            </w:pPr>
            <w:r w:rsidRPr="00D0162F">
              <w:rPr>
                <w:u w:val="single"/>
              </w:rPr>
              <w:t>Ês2 / Noc = - Infinity</w:t>
            </w:r>
          </w:p>
          <w:p w14:paraId="112BE8AE" w14:textId="77777777" w:rsidR="00DF32EF" w:rsidRPr="00D0162F" w:rsidRDefault="00DF32EF" w:rsidP="00DF32EF">
            <w:pPr>
              <w:pStyle w:val="TAL"/>
              <w:rPr>
                <w:u w:val="single"/>
              </w:rPr>
            </w:pPr>
          </w:p>
          <w:p w14:paraId="5C8A0565" w14:textId="505F4D3A" w:rsidR="00DF32EF" w:rsidRPr="00D0162F" w:rsidRDefault="00DF32EF" w:rsidP="00DF32EF">
            <w:pPr>
              <w:pStyle w:val="TAL"/>
              <w:rPr>
                <w:u w:val="single"/>
              </w:rPr>
            </w:pPr>
            <w:r w:rsidRPr="00D0162F">
              <w:rPr>
                <w:u w:val="single"/>
              </w:rPr>
              <w:t>During T2:</w:t>
            </w:r>
          </w:p>
          <w:p w14:paraId="35FDD7A6" w14:textId="2D6573F7" w:rsidR="00DF32EF" w:rsidRPr="00D0162F" w:rsidRDefault="00DF32EF" w:rsidP="00DF32EF">
            <w:pPr>
              <w:pStyle w:val="TAL"/>
              <w:rPr>
                <w:u w:val="single"/>
              </w:rPr>
            </w:pPr>
            <w:r w:rsidRPr="00D0162F">
              <w:rPr>
                <w:u w:val="single"/>
              </w:rPr>
              <w:t>Noc = -104.7 dBm/15 kHz</w:t>
            </w:r>
          </w:p>
          <w:p w14:paraId="6646BA9E" w14:textId="78E919C8" w:rsidR="00DF32EF" w:rsidRPr="00D0162F" w:rsidRDefault="00DF32EF" w:rsidP="00DF32EF">
            <w:pPr>
              <w:pStyle w:val="TAL"/>
              <w:rPr>
                <w:u w:val="single"/>
              </w:rPr>
            </w:pPr>
            <w:r w:rsidRPr="00D0162F">
              <w:rPr>
                <w:u w:val="single"/>
              </w:rPr>
              <w:t>Ês2 / Noc = 9 dB</w:t>
            </w:r>
          </w:p>
        </w:tc>
      </w:tr>
      <w:tr w:rsidR="00DF32EF" w:rsidRPr="00D0162F" w14:paraId="3B73322E"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310ACAA2" w14:textId="0D0C9903" w:rsidR="00DF32EF" w:rsidRPr="00D0162F" w:rsidRDefault="00DF32EF" w:rsidP="00DF32EF">
            <w:pPr>
              <w:pStyle w:val="TAL"/>
              <w:rPr>
                <w:shd w:val="clear" w:color="auto" w:fill="FFFFFF"/>
              </w:rPr>
            </w:pPr>
            <w:r w:rsidRPr="00D0162F">
              <w:t>7.6.2.7 SA event triggered reporting tests for FR2 with SSB time index detection when DRX is not used (PCell in FR1)</w:t>
            </w:r>
          </w:p>
        </w:tc>
        <w:tc>
          <w:tcPr>
            <w:tcW w:w="4078" w:type="dxa"/>
            <w:gridSpan w:val="2"/>
            <w:tcBorders>
              <w:top w:val="single" w:sz="4" w:space="0" w:color="auto"/>
              <w:left w:val="single" w:sz="4" w:space="0" w:color="auto"/>
              <w:bottom w:val="single" w:sz="4" w:space="0" w:color="auto"/>
              <w:right w:val="single" w:sz="4" w:space="0" w:color="auto"/>
            </w:tcBorders>
          </w:tcPr>
          <w:p w14:paraId="060C658C" w14:textId="38B37F4C" w:rsidR="00DF32EF" w:rsidRPr="00D0162F" w:rsidRDefault="00DF32EF" w:rsidP="00DF32EF">
            <w:pPr>
              <w:pStyle w:val="TAL"/>
              <w:rPr>
                <w:u w:val="single"/>
              </w:rPr>
            </w:pPr>
            <w:r w:rsidRPr="00D0162F">
              <w:rPr>
                <w:u w:val="single"/>
              </w:rPr>
              <w:t>Same as 5.6.2.5</w:t>
            </w:r>
          </w:p>
        </w:tc>
        <w:tc>
          <w:tcPr>
            <w:tcW w:w="1643" w:type="dxa"/>
            <w:tcBorders>
              <w:top w:val="single" w:sz="4" w:space="0" w:color="auto"/>
              <w:left w:val="single" w:sz="4" w:space="0" w:color="auto"/>
              <w:bottom w:val="single" w:sz="4" w:space="0" w:color="auto"/>
              <w:right w:val="single" w:sz="4" w:space="0" w:color="auto"/>
            </w:tcBorders>
          </w:tcPr>
          <w:p w14:paraId="24A06448" w14:textId="20A91D76" w:rsidR="00DF32EF" w:rsidRPr="00D0162F" w:rsidRDefault="00DF32EF" w:rsidP="00DF32EF">
            <w:pPr>
              <w:pStyle w:val="TAL"/>
              <w:rPr>
                <w:u w:val="single"/>
              </w:rPr>
            </w:pPr>
            <w:r w:rsidRPr="00D0162F">
              <w:rPr>
                <w:u w:val="single"/>
              </w:rPr>
              <w:t>Same as 5.6.2.5</w:t>
            </w:r>
          </w:p>
        </w:tc>
        <w:tc>
          <w:tcPr>
            <w:tcW w:w="2573" w:type="dxa"/>
            <w:tcBorders>
              <w:top w:val="single" w:sz="4" w:space="0" w:color="auto"/>
              <w:left w:val="single" w:sz="4" w:space="0" w:color="auto"/>
              <w:bottom w:val="single" w:sz="4" w:space="0" w:color="auto"/>
              <w:right w:val="single" w:sz="4" w:space="0" w:color="auto"/>
            </w:tcBorders>
          </w:tcPr>
          <w:p w14:paraId="3833EF61" w14:textId="48926E4B" w:rsidR="00DF32EF" w:rsidRPr="00D0162F" w:rsidRDefault="00DF32EF" w:rsidP="00DF32EF">
            <w:pPr>
              <w:pStyle w:val="TAL"/>
              <w:rPr>
                <w:u w:val="single"/>
              </w:rPr>
            </w:pPr>
            <w:r w:rsidRPr="00D0162F">
              <w:rPr>
                <w:u w:val="single"/>
              </w:rPr>
              <w:t>Same as 5.6.2.5</w:t>
            </w:r>
          </w:p>
        </w:tc>
      </w:tr>
      <w:tr w:rsidR="00DF32EF" w:rsidRPr="00D0162F" w14:paraId="238E1E63"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4D58F5A9" w14:textId="188C9AE9" w:rsidR="00DF32EF" w:rsidRPr="00D0162F" w:rsidRDefault="00DF32EF" w:rsidP="00DF32EF">
            <w:pPr>
              <w:pStyle w:val="TAL"/>
              <w:rPr>
                <w:shd w:val="clear" w:color="auto" w:fill="FFFFFF"/>
              </w:rPr>
            </w:pPr>
            <w:r w:rsidRPr="00D0162F">
              <w:t>7.6.2.8 SA event triggered reporting tests for FR2 with SSB time index detection when DRX is used (PCell in FR1)</w:t>
            </w:r>
          </w:p>
        </w:tc>
        <w:tc>
          <w:tcPr>
            <w:tcW w:w="4078" w:type="dxa"/>
            <w:gridSpan w:val="2"/>
            <w:tcBorders>
              <w:top w:val="single" w:sz="4" w:space="0" w:color="auto"/>
              <w:left w:val="single" w:sz="4" w:space="0" w:color="auto"/>
              <w:bottom w:val="single" w:sz="4" w:space="0" w:color="auto"/>
              <w:right w:val="single" w:sz="4" w:space="0" w:color="auto"/>
            </w:tcBorders>
          </w:tcPr>
          <w:p w14:paraId="68D54443" w14:textId="0E061073" w:rsidR="00DF32EF" w:rsidRPr="00D0162F" w:rsidRDefault="00DF32EF" w:rsidP="00DF32EF">
            <w:pPr>
              <w:pStyle w:val="TAL"/>
              <w:rPr>
                <w:u w:val="single"/>
              </w:rPr>
            </w:pPr>
            <w:r w:rsidRPr="00D0162F">
              <w:rPr>
                <w:u w:val="single"/>
              </w:rPr>
              <w:t>Same as 5.6.2.6</w:t>
            </w:r>
          </w:p>
        </w:tc>
        <w:tc>
          <w:tcPr>
            <w:tcW w:w="1643" w:type="dxa"/>
            <w:tcBorders>
              <w:top w:val="single" w:sz="4" w:space="0" w:color="auto"/>
              <w:left w:val="single" w:sz="4" w:space="0" w:color="auto"/>
              <w:bottom w:val="single" w:sz="4" w:space="0" w:color="auto"/>
              <w:right w:val="single" w:sz="4" w:space="0" w:color="auto"/>
            </w:tcBorders>
          </w:tcPr>
          <w:p w14:paraId="58A89F72" w14:textId="28868C0A" w:rsidR="00DF32EF" w:rsidRPr="00D0162F" w:rsidRDefault="00DF32EF" w:rsidP="00DF32EF">
            <w:pPr>
              <w:pStyle w:val="TAL"/>
              <w:rPr>
                <w:u w:val="single"/>
              </w:rPr>
            </w:pPr>
            <w:r w:rsidRPr="00D0162F">
              <w:rPr>
                <w:u w:val="single"/>
              </w:rPr>
              <w:t>Same as 5.6.2.6</w:t>
            </w:r>
          </w:p>
        </w:tc>
        <w:tc>
          <w:tcPr>
            <w:tcW w:w="2573" w:type="dxa"/>
            <w:tcBorders>
              <w:top w:val="single" w:sz="4" w:space="0" w:color="auto"/>
              <w:left w:val="single" w:sz="4" w:space="0" w:color="auto"/>
              <w:bottom w:val="single" w:sz="4" w:space="0" w:color="auto"/>
              <w:right w:val="single" w:sz="4" w:space="0" w:color="auto"/>
            </w:tcBorders>
          </w:tcPr>
          <w:p w14:paraId="57F9C1D6" w14:textId="70B6741F" w:rsidR="00DF32EF" w:rsidRPr="00D0162F" w:rsidRDefault="00DF32EF" w:rsidP="00DF32EF">
            <w:pPr>
              <w:pStyle w:val="TAL"/>
              <w:rPr>
                <w:u w:val="single"/>
              </w:rPr>
            </w:pPr>
            <w:r w:rsidRPr="00D0162F">
              <w:rPr>
                <w:u w:val="single"/>
              </w:rPr>
              <w:t>Same as 5.6.2.6</w:t>
            </w:r>
          </w:p>
        </w:tc>
      </w:tr>
      <w:tr w:rsidR="00DF32EF" w:rsidRPr="00D0162F" w14:paraId="0CAB60B9"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1E30882B" w14:textId="31DB5C79" w:rsidR="00DF32EF" w:rsidRPr="00D0162F" w:rsidRDefault="00DF32EF" w:rsidP="00DF32EF">
            <w:pPr>
              <w:pStyle w:val="TAL"/>
            </w:pPr>
            <w:r w:rsidRPr="00D0162F">
              <w:t>7.6.3.1 NR SA FR2 SSB-based L1-RSRP measurement in non-DRX</w:t>
            </w:r>
          </w:p>
        </w:tc>
        <w:tc>
          <w:tcPr>
            <w:tcW w:w="4078" w:type="dxa"/>
            <w:gridSpan w:val="2"/>
            <w:tcBorders>
              <w:top w:val="single" w:sz="4" w:space="0" w:color="auto"/>
              <w:left w:val="single" w:sz="4" w:space="0" w:color="auto"/>
              <w:bottom w:val="single" w:sz="4" w:space="0" w:color="auto"/>
              <w:right w:val="single" w:sz="4" w:space="0" w:color="auto"/>
            </w:tcBorders>
          </w:tcPr>
          <w:p w14:paraId="46E4A90C" w14:textId="46304D7A" w:rsidR="00DF32EF" w:rsidRPr="00D0162F" w:rsidRDefault="00DF32EF" w:rsidP="00DF32EF">
            <w:pPr>
              <w:pStyle w:val="TAL"/>
              <w:rPr>
                <w:u w:val="single"/>
              </w:rPr>
            </w:pPr>
            <w:r w:rsidRPr="00D0162F">
              <w:rPr>
                <w:u w:val="single"/>
              </w:rPr>
              <w:t>Same as 5.6.3.1</w:t>
            </w:r>
          </w:p>
        </w:tc>
        <w:tc>
          <w:tcPr>
            <w:tcW w:w="1643" w:type="dxa"/>
            <w:tcBorders>
              <w:top w:val="single" w:sz="4" w:space="0" w:color="auto"/>
              <w:left w:val="single" w:sz="4" w:space="0" w:color="auto"/>
              <w:bottom w:val="single" w:sz="4" w:space="0" w:color="auto"/>
              <w:right w:val="single" w:sz="4" w:space="0" w:color="auto"/>
            </w:tcBorders>
          </w:tcPr>
          <w:p w14:paraId="4D35F984" w14:textId="798F0836" w:rsidR="00DF32EF" w:rsidRPr="00D0162F" w:rsidRDefault="00DF32EF" w:rsidP="00DF32EF">
            <w:pPr>
              <w:pStyle w:val="TAL"/>
              <w:rPr>
                <w:u w:val="single"/>
              </w:rPr>
            </w:pPr>
            <w:r w:rsidRPr="00D0162F">
              <w:rPr>
                <w:u w:val="single"/>
              </w:rPr>
              <w:t>Same as 5.6.3.1</w:t>
            </w:r>
          </w:p>
        </w:tc>
        <w:tc>
          <w:tcPr>
            <w:tcW w:w="2573" w:type="dxa"/>
            <w:tcBorders>
              <w:top w:val="single" w:sz="4" w:space="0" w:color="auto"/>
              <w:left w:val="single" w:sz="4" w:space="0" w:color="auto"/>
              <w:bottom w:val="single" w:sz="4" w:space="0" w:color="auto"/>
              <w:right w:val="single" w:sz="4" w:space="0" w:color="auto"/>
            </w:tcBorders>
          </w:tcPr>
          <w:p w14:paraId="2AB213B9" w14:textId="4B6C36A5" w:rsidR="00DF32EF" w:rsidRPr="00D0162F" w:rsidRDefault="00DF32EF" w:rsidP="00DF32EF">
            <w:pPr>
              <w:pStyle w:val="TAL"/>
              <w:rPr>
                <w:u w:val="single"/>
              </w:rPr>
            </w:pPr>
            <w:r w:rsidRPr="00D0162F">
              <w:rPr>
                <w:u w:val="single"/>
              </w:rPr>
              <w:t>Same as 5.6.3.1</w:t>
            </w:r>
          </w:p>
        </w:tc>
      </w:tr>
      <w:tr w:rsidR="00DF32EF" w:rsidRPr="00D0162F" w14:paraId="6EE06BBC"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25AA5BBF" w14:textId="638846D6" w:rsidR="00DF32EF" w:rsidRPr="00D0162F" w:rsidRDefault="00DF32EF" w:rsidP="00DF32EF">
            <w:pPr>
              <w:pStyle w:val="TAL"/>
            </w:pPr>
            <w:r w:rsidRPr="00D0162F">
              <w:t>7.6.3.2 NR SA FR2 SSB-based L1-RSRP measurement in DRX</w:t>
            </w:r>
          </w:p>
        </w:tc>
        <w:tc>
          <w:tcPr>
            <w:tcW w:w="4078" w:type="dxa"/>
            <w:gridSpan w:val="2"/>
            <w:tcBorders>
              <w:top w:val="single" w:sz="4" w:space="0" w:color="auto"/>
              <w:left w:val="single" w:sz="4" w:space="0" w:color="auto"/>
              <w:bottom w:val="single" w:sz="4" w:space="0" w:color="auto"/>
              <w:right w:val="single" w:sz="4" w:space="0" w:color="auto"/>
            </w:tcBorders>
          </w:tcPr>
          <w:p w14:paraId="138E6D41" w14:textId="21AA4661" w:rsidR="00DF32EF" w:rsidRPr="00D0162F" w:rsidRDefault="00DF32EF" w:rsidP="00DF32EF">
            <w:pPr>
              <w:pStyle w:val="TAL"/>
              <w:rPr>
                <w:u w:val="single"/>
              </w:rPr>
            </w:pPr>
            <w:r w:rsidRPr="00D0162F">
              <w:rPr>
                <w:u w:val="single"/>
              </w:rPr>
              <w:t>Same as 5.6.3.1</w:t>
            </w:r>
          </w:p>
        </w:tc>
        <w:tc>
          <w:tcPr>
            <w:tcW w:w="1643" w:type="dxa"/>
            <w:tcBorders>
              <w:top w:val="single" w:sz="4" w:space="0" w:color="auto"/>
              <w:left w:val="single" w:sz="4" w:space="0" w:color="auto"/>
              <w:bottom w:val="single" w:sz="4" w:space="0" w:color="auto"/>
              <w:right w:val="single" w:sz="4" w:space="0" w:color="auto"/>
            </w:tcBorders>
          </w:tcPr>
          <w:p w14:paraId="5A02194C" w14:textId="6B5A1E55" w:rsidR="00DF32EF" w:rsidRPr="00D0162F" w:rsidRDefault="00DF32EF" w:rsidP="00DF32EF">
            <w:pPr>
              <w:pStyle w:val="TAL"/>
              <w:rPr>
                <w:u w:val="single"/>
              </w:rPr>
            </w:pPr>
            <w:r w:rsidRPr="00D0162F">
              <w:rPr>
                <w:u w:val="single"/>
              </w:rPr>
              <w:t>Same as 5.6.3.1</w:t>
            </w:r>
          </w:p>
        </w:tc>
        <w:tc>
          <w:tcPr>
            <w:tcW w:w="2573" w:type="dxa"/>
            <w:tcBorders>
              <w:top w:val="single" w:sz="4" w:space="0" w:color="auto"/>
              <w:left w:val="single" w:sz="4" w:space="0" w:color="auto"/>
              <w:bottom w:val="single" w:sz="4" w:space="0" w:color="auto"/>
              <w:right w:val="single" w:sz="4" w:space="0" w:color="auto"/>
            </w:tcBorders>
          </w:tcPr>
          <w:p w14:paraId="1D916BC7" w14:textId="668FA4F5" w:rsidR="00DF32EF" w:rsidRPr="00D0162F" w:rsidRDefault="00DF32EF" w:rsidP="00DF32EF">
            <w:pPr>
              <w:pStyle w:val="TAL"/>
              <w:rPr>
                <w:u w:val="single"/>
              </w:rPr>
            </w:pPr>
            <w:r w:rsidRPr="00D0162F">
              <w:rPr>
                <w:u w:val="single"/>
              </w:rPr>
              <w:t>Same as 5.6.3.1</w:t>
            </w:r>
          </w:p>
        </w:tc>
      </w:tr>
      <w:tr w:rsidR="00DF32EF" w:rsidRPr="00D0162F" w14:paraId="77613452"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472AFEA4" w14:textId="09BA5D81" w:rsidR="00DF32EF" w:rsidRPr="00D0162F" w:rsidRDefault="00DF32EF" w:rsidP="00DF32EF">
            <w:pPr>
              <w:pStyle w:val="TAL"/>
              <w:rPr>
                <w:shd w:val="clear" w:color="auto" w:fill="FFFFFF"/>
              </w:rPr>
            </w:pPr>
            <w:r w:rsidRPr="00D0162F">
              <w:t xml:space="preserve">7.6.3.3 </w:t>
            </w:r>
            <w:r w:rsidRPr="00D0162F">
              <w:rPr>
                <w:lang w:eastAsia="sv-SE"/>
              </w:rPr>
              <w:t>NR SA FR2 CSI-RS-based L1-RSRP measurement in non-DRX</w:t>
            </w:r>
          </w:p>
        </w:tc>
        <w:tc>
          <w:tcPr>
            <w:tcW w:w="4078" w:type="dxa"/>
            <w:gridSpan w:val="2"/>
            <w:tcBorders>
              <w:top w:val="single" w:sz="4" w:space="0" w:color="auto"/>
              <w:left w:val="single" w:sz="4" w:space="0" w:color="auto"/>
              <w:bottom w:val="single" w:sz="4" w:space="0" w:color="auto"/>
              <w:right w:val="single" w:sz="4" w:space="0" w:color="auto"/>
            </w:tcBorders>
          </w:tcPr>
          <w:p w14:paraId="4DA1CDE4" w14:textId="77777777" w:rsidR="00DF32EF" w:rsidRPr="00D0162F" w:rsidRDefault="00DF32EF" w:rsidP="00DF32EF">
            <w:pPr>
              <w:pStyle w:val="TAL"/>
            </w:pPr>
            <w:r w:rsidRPr="00D0162F">
              <w:t>Noc: -105dBm/15kHz</w:t>
            </w:r>
          </w:p>
          <w:p w14:paraId="53648E3A" w14:textId="77777777" w:rsidR="00DF32EF" w:rsidRPr="00D0162F" w:rsidRDefault="00DF32EF" w:rsidP="00DF32EF">
            <w:pPr>
              <w:pStyle w:val="TAL"/>
            </w:pPr>
            <w:r w:rsidRPr="00D0162F">
              <w:t>Ês</w:t>
            </w:r>
            <w:r w:rsidRPr="00D0162F">
              <w:rPr>
                <w:vertAlign w:val="subscript"/>
              </w:rPr>
              <w:t>0</w:t>
            </w:r>
            <w:r w:rsidRPr="00D0162F">
              <w:t xml:space="preserve"> / Noc: 0.00dB</w:t>
            </w:r>
          </w:p>
          <w:p w14:paraId="53B11E36" w14:textId="77777777" w:rsidR="00DF32EF" w:rsidRPr="00D0162F" w:rsidRDefault="00DF32EF" w:rsidP="00DF32EF">
            <w:pPr>
              <w:pStyle w:val="TAL"/>
            </w:pPr>
            <w:r w:rsidRPr="00D0162F">
              <w:t>Ês</w:t>
            </w:r>
            <w:r w:rsidRPr="00D0162F">
              <w:rPr>
                <w:vertAlign w:val="subscript"/>
              </w:rPr>
              <w:t>1</w:t>
            </w:r>
            <w:r w:rsidRPr="00D0162F">
              <w:t xml:space="preserve"> / Noc: +9.00dB</w:t>
            </w:r>
          </w:p>
          <w:p w14:paraId="4CE0E0F9" w14:textId="77777777" w:rsidR="00DF32EF" w:rsidRPr="00D0162F" w:rsidRDefault="00DF32EF" w:rsidP="00DF32EF">
            <w:pPr>
              <w:pStyle w:val="TAL"/>
            </w:pPr>
          </w:p>
          <w:p w14:paraId="6A2384C0" w14:textId="77777777" w:rsidR="00DF32EF" w:rsidRPr="00D0162F" w:rsidRDefault="00DF32EF" w:rsidP="00DF32EF">
            <w:pPr>
              <w:pStyle w:val="TAL"/>
            </w:pPr>
            <w:r w:rsidRPr="00D0162F">
              <w:t xml:space="preserve">Reported CSI-RSRP values </w:t>
            </w:r>
            <w:r w:rsidRPr="00D0162F">
              <w:rPr>
                <w:rFonts w:cs="Arial"/>
              </w:rPr>
              <w:t>±</w:t>
            </w:r>
            <w:r w:rsidRPr="00D0162F">
              <w:t xml:space="preserve"> 29dB</w:t>
            </w:r>
          </w:p>
          <w:p w14:paraId="6FA8A0D9" w14:textId="77777777" w:rsidR="00DF32EF" w:rsidRPr="00D0162F" w:rsidRDefault="00DF32EF" w:rsidP="00DF32EF">
            <w:pPr>
              <w:pStyle w:val="TAL"/>
            </w:pPr>
            <w:r w:rsidRPr="00D0162F">
              <w:t xml:space="preserve">Reported Differential CSI-RSRP values </w:t>
            </w:r>
            <w:r w:rsidRPr="00D0162F">
              <w:rPr>
                <w:rFonts w:cs="Arial"/>
              </w:rPr>
              <w:t>±</w:t>
            </w:r>
            <w:r w:rsidRPr="00D0162F">
              <w:t xml:space="preserve"> 7dB</w:t>
            </w:r>
          </w:p>
          <w:p w14:paraId="5777BF1B" w14:textId="77777777" w:rsidR="00DF32EF" w:rsidRPr="00D0162F" w:rsidRDefault="00DF32EF" w:rsidP="00DF32EF">
            <w:pPr>
              <w:pStyle w:val="TAL"/>
              <w:rPr>
                <w:u w:val="single"/>
              </w:rPr>
            </w:pPr>
          </w:p>
        </w:tc>
        <w:tc>
          <w:tcPr>
            <w:tcW w:w="1643" w:type="dxa"/>
            <w:tcBorders>
              <w:top w:val="single" w:sz="4" w:space="0" w:color="auto"/>
              <w:left w:val="single" w:sz="4" w:space="0" w:color="auto"/>
              <w:bottom w:val="single" w:sz="4" w:space="0" w:color="auto"/>
              <w:right w:val="single" w:sz="4" w:space="0" w:color="auto"/>
            </w:tcBorders>
          </w:tcPr>
          <w:p w14:paraId="332FA2A3" w14:textId="77777777" w:rsidR="00DF32EF" w:rsidRPr="00D0162F" w:rsidRDefault="00DF32EF" w:rsidP="00DF32EF">
            <w:pPr>
              <w:pStyle w:val="TAL"/>
              <w:rPr>
                <w:u w:val="single"/>
              </w:rPr>
            </w:pPr>
            <w:r w:rsidRPr="00D0162F">
              <w:rPr>
                <w:u w:val="single"/>
              </w:rPr>
              <w:t>0dB</w:t>
            </w:r>
          </w:p>
          <w:p w14:paraId="457F2028" w14:textId="77777777" w:rsidR="00DF32EF" w:rsidRPr="00D0162F" w:rsidRDefault="00DF32EF" w:rsidP="00DF32EF">
            <w:pPr>
              <w:pStyle w:val="TAL"/>
              <w:rPr>
                <w:u w:val="single"/>
              </w:rPr>
            </w:pPr>
            <w:r w:rsidRPr="00D0162F">
              <w:rPr>
                <w:u w:val="single"/>
              </w:rPr>
              <w:t>0dB</w:t>
            </w:r>
          </w:p>
          <w:p w14:paraId="3901694F" w14:textId="77777777" w:rsidR="00DF32EF" w:rsidRPr="00D0162F" w:rsidRDefault="00DF32EF" w:rsidP="00DF32EF">
            <w:pPr>
              <w:pStyle w:val="TAL"/>
              <w:rPr>
                <w:u w:val="single"/>
              </w:rPr>
            </w:pPr>
            <w:r w:rsidRPr="00D0162F">
              <w:rPr>
                <w:u w:val="single"/>
              </w:rPr>
              <w:t>0dB</w:t>
            </w:r>
          </w:p>
          <w:p w14:paraId="0631E02F" w14:textId="77777777" w:rsidR="00DF32EF" w:rsidRPr="00D0162F" w:rsidRDefault="00DF32EF" w:rsidP="00DF32EF">
            <w:pPr>
              <w:pStyle w:val="TAL"/>
              <w:rPr>
                <w:u w:val="single"/>
              </w:rPr>
            </w:pPr>
          </w:p>
          <w:p w14:paraId="27EB4D5F" w14:textId="42720E71" w:rsidR="00DF32EF" w:rsidRPr="00D0162F" w:rsidRDefault="00DF32EF" w:rsidP="00DF32EF">
            <w:pPr>
              <w:pStyle w:val="TAL"/>
              <w:rPr>
                <w:u w:val="single"/>
              </w:rPr>
            </w:pPr>
            <w:r w:rsidRPr="00D0162F">
              <w:t>Via mapping</w:t>
            </w:r>
          </w:p>
        </w:tc>
        <w:tc>
          <w:tcPr>
            <w:tcW w:w="2573" w:type="dxa"/>
            <w:tcBorders>
              <w:top w:val="single" w:sz="4" w:space="0" w:color="auto"/>
              <w:left w:val="single" w:sz="4" w:space="0" w:color="auto"/>
              <w:bottom w:val="single" w:sz="4" w:space="0" w:color="auto"/>
              <w:right w:val="single" w:sz="4" w:space="0" w:color="auto"/>
            </w:tcBorders>
          </w:tcPr>
          <w:p w14:paraId="2CA0D4B3" w14:textId="77777777" w:rsidR="00DF32EF" w:rsidRPr="00D0162F" w:rsidRDefault="00DF32EF" w:rsidP="00DF32EF">
            <w:pPr>
              <w:pStyle w:val="TAL"/>
            </w:pPr>
            <w:r w:rsidRPr="00D0162F">
              <w:t>Noc: -105dBm/15kHz</w:t>
            </w:r>
          </w:p>
          <w:p w14:paraId="310CB417" w14:textId="77777777" w:rsidR="00DF32EF" w:rsidRPr="00D0162F" w:rsidRDefault="00DF32EF" w:rsidP="00DF32EF">
            <w:pPr>
              <w:pStyle w:val="TAL"/>
            </w:pPr>
            <w:r w:rsidRPr="00D0162F">
              <w:t>Ês</w:t>
            </w:r>
            <w:r w:rsidRPr="00D0162F">
              <w:rPr>
                <w:vertAlign w:val="subscript"/>
              </w:rPr>
              <w:t>0</w:t>
            </w:r>
            <w:r w:rsidRPr="00D0162F">
              <w:t xml:space="preserve"> / Noc: 0.00dB</w:t>
            </w:r>
          </w:p>
          <w:p w14:paraId="4F65A0C2" w14:textId="77777777" w:rsidR="00DF32EF" w:rsidRPr="00D0162F" w:rsidRDefault="00DF32EF" w:rsidP="00DF32EF">
            <w:pPr>
              <w:pStyle w:val="TAL"/>
            </w:pPr>
            <w:r w:rsidRPr="00D0162F">
              <w:t>Ês</w:t>
            </w:r>
            <w:r w:rsidRPr="00D0162F">
              <w:rPr>
                <w:vertAlign w:val="subscript"/>
              </w:rPr>
              <w:t>1</w:t>
            </w:r>
            <w:r w:rsidRPr="00D0162F">
              <w:t xml:space="preserve"> / Noc: +9.00dB</w:t>
            </w:r>
          </w:p>
          <w:p w14:paraId="08D51A7B" w14:textId="77777777" w:rsidR="00DF32EF" w:rsidRPr="00D0162F" w:rsidRDefault="00DF32EF" w:rsidP="00DF32EF">
            <w:pPr>
              <w:pStyle w:val="TAL"/>
              <w:rPr>
                <w:u w:val="single"/>
              </w:rPr>
            </w:pPr>
          </w:p>
          <w:p w14:paraId="726598A7" w14:textId="77777777" w:rsidR="00DF32EF" w:rsidRPr="00D0162F" w:rsidRDefault="00DF32EF" w:rsidP="00DF32EF">
            <w:pPr>
              <w:pStyle w:val="TAL"/>
              <w:rPr>
                <w:rFonts w:cs="Arial"/>
                <w:szCs w:val="18"/>
              </w:rPr>
            </w:pPr>
            <w:r w:rsidRPr="00D0162F">
              <w:rPr>
                <w:rFonts w:cs="Arial"/>
                <w:szCs w:val="18"/>
              </w:rPr>
              <w:t>CSI-RS#1: RSRP_40 to RSRP_99</w:t>
            </w:r>
          </w:p>
          <w:p w14:paraId="0903F1D5" w14:textId="3E9E32CF" w:rsidR="00DF32EF" w:rsidRPr="00D0162F" w:rsidRDefault="00DF32EF" w:rsidP="00DF32EF">
            <w:pPr>
              <w:pStyle w:val="TAL"/>
              <w:rPr>
                <w:u w:val="single"/>
              </w:rPr>
            </w:pPr>
            <w:r w:rsidRPr="00D0162F">
              <w:rPr>
                <w:lang w:eastAsia="zh-CN"/>
              </w:rPr>
              <w:t>CSI-RS#0: DIFFRSRP_1 to DIFFRSRP_7</w:t>
            </w:r>
          </w:p>
        </w:tc>
      </w:tr>
      <w:tr w:rsidR="00DF32EF" w:rsidRPr="00D0162F" w14:paraId="6B0062CA"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6758B032" w14:textId="560FF7A7" w:rsidR="00DF32EF" w:rsidRPr="00D0162F" w:rsidRDefault="00DF32EF" w:rsidP="00DF32EF">
            <w:pPr>
              <w:pStyle w:val="TAL"/>
              <w:rPr>
                <w:shd w:val="clear" w:color="auto" w:fill="FFFFFF"/>
              </w:rPr>
            </w:pPr>
            <w:r w:rsidRPr="00D0162F">
              <w:t xml:space="preserve">7.6.3.4 </w:t>
            </w:r>
            <w:r w:rsidRPr="00D0162F">
              <w:rPr>
                <w:lang w:eastAsia="sv-SE"/>
              </w:rPr>
              <w:t>NR SA FR2 CSI-RS-based L1-RSRP measurement in DRX</w:t>
            </w:r>
          </w:p>
        </w:tc>
        <w:tc>
          <w:tcPr>
            <w:tcW w:w="4078" w:type="dxa"/>
            <w:gridSpan w:val="2"/>
            <w:tcBorders>
              <w:top w:val="single" w:sz="4" w:space="0" w:color="auto"/>
              <w:left w:val="single" w:sz="4" w:space="0" w:color="auto"/>
              <w:bottom w:val="single" w:sz="4" w:space="0" w:color="auto"/>
              <w:right w:val="single" w:sz="4" w:space="0" w:color="auto"/>
            </w:tcBorders>
          </w:tcPr>
          <w:p w14:paraId="506C624D" w14:textId="3D9CB44F" w:rsidR="00DF32EF" w:rsidRPr="00D0162F" w:rsidRDefault="00DF32EF" w:rsidP="00DF32EF">
            <w:pPr>
              <w:pStyle w:val="TAL"/>
              <w:rPr>
                <w:u w:val="single"/>
              </w:rPr>
            </w:pPr>
            <w:r w:rsidRPr="00D0162F">
              <w:rPr>
                <w:u w:val="single"/>
              </w:rPr>
              <w:t>Same as 7.6.3.3</w:t>
            </w:r>
          </w:p>
        </w:tc>
        <w:tc>
          <w:tcPr>
            <w:tcW w:w="1643" w:type="dxa"/>
            <w:tcBorders>
              <w:top w:val="single" w:sz="4" w:space="0" w:color="auto"/>
              <w:left w:val="single" w:sz="4" w:space="0" w:color="auto"/>
              <w:bottom w:val="single" w:sz="4" w:space="0" w:color="auto"/>
              <w:right w:val="single" w:sz="4" w:space="0" w:color="auto"/>
            </w:tcBorders>
          </w:tcPr>
          <w:p w14:paraId="690412A4" w14:textId="3FBE1118" w:rsidR="00DF32EF" w:rsidRPr="00D0162F" w:rsidRDefault="00DF32EF" w:rsidP="00DF32EF">
            <w:pPr>
              <w:pStyle w:val="TAL"/>
              <w:rPr>
                <w:u w:val="single"/>
              </w:rPr>
            </w:pPr>
            <w:r w:rsidRPr="00D0162F">
              <w:rPr>
                <w:u w:val="single"/>
              </w:rPr>
              <w:t>Same as 7.6.3.3</w:t>
            </w:r>
          </w:p>
        </w:tc>
        <w:tc>
          <w:tcPr>
            <w:tcW w:w="2573" w:type="dxa"/>
            <w:tcBorders>
              <w:top w:val="single" w:sz="4" w:space="0" w:color="auto"/>
              <w:left w:val="single" w:sz="4" w:space="0" w:color="auto"/>
              <w:bottom w:val="single" w:sz="4" w:space="0" w:color="auto"/>
              <w:right w:val="single" w:sz="4" w:space="0" w:color="auto"/>
            </w:tcBorders>
          </w:tcPr>
          <w:p w14:paraId="5C4C0248" w14:textId="79A289C0" w:rsidR="00DF32EF" w:rsidRPr="00D0162F" w:rsidRDefault="00DF32EF" w:rsidP="00DF32EF">
            <w:pPr>
              <w:pStyle w:val="TAL"/>
              <w:rPr>
                <w:u w:val="single"/>
              </w:rPr>
            </w:pPr>
            <w:r w:rsidRPr="00D0162F">
              <w:rPr>
                <w:u w:val="single"/>
              </w:rPr>
              <w:t>Same as 7.6.3.3</w:t>
            </w:r>
          </w:p>
        </w:tc>
      </w:tr>
      <w:tr w:rsidR="00DF32EF" w:rsidRPr="00D0162F" w14:paraId="3CA76151"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3374F256" w14:textId="77777777" w:rsidR="00DF32EF" w:rsidRPr="00D0162F" w:rsidRDefault="00DF32EF" w:rsidP="00DF32EF">
            <w:pPr>
              <w:pStyle w:val="TAL"/>
            </w:pPr>
            <w:r w:rsidRPr="00D0162F">
              <w:t xml:space="preserve">7.6.4.1 </w:t>
            </w:r>
            <w:r w:rsidRPr="00D0162F">
              <w:rPr>
                <w:lang w:eastAsia="sv-SE"/>
              </w:rPr>
              <w:t>NR SA</w:t>
            </w:r>
            <w:r w:rsidRPr="00D0162F">
              <w:t xml:space="preserve"> FR2 SRS-RSRP measurement in non-DRX</w:t>
            </w:r>
          </w:p>
        </w:tc>
        <w:tc>
          <w:tcPr>
            <w:tcW w:w="4078" w:type="dxa"/>
            <w:gridSpan w:val="2"/>
            <w:tcBorders>
              <w:top w:val="single" w:sz="4" w:space="0" w:color="auto"/>
              <w:left w:val="single" w:sz="4" w:space="0" w:color="auto"/>
              <w:bottom w:val="single" w:sz="4" w:space="0" w:color="auto"/>
              <w:right w:val="single" w:sz="4" w:space="0" w:color="auto"/>
            </w:tcBorders>
          </w:tcPr>
          <w:p w14:paraId="28819F11" w14:textId="77777777" w:rsidR="00DF32EF" w:rsidRPr="00D0162F" w:rsidRDefault="00DF32EF" w:rsidP="00DF32EF">
            <w:pPr>
              <w:pStyle w:val="TAL"/>
              <w:rPr>
                <w:u w:val="single"/>
                <w:lang w:eastAsia="zh-CN"/>
              </w:rPr>
            </w:pPr>
            <w:r w:rsidRPr="00D0162F">
              <w:rPr>
                <w:u w:val="single"/>
                <w:lang w:eastAsia="zh-CN"/>
              </w:rPr>
              <w:t>Same as 5.6.4.1</w:t>
            </w:r>
          </w:p>
        </w:tc>
        <w:tc>
          <w:tcPr>
            <w:tcW w:w="1643" w:type="dxa"/>
            <w:tcBorders>
              <w:top w:val="single" w:sz="4" w:space="0" w:color="auto"/>
              <w:left w:val="single" w:sz="4" w:space="0" w:color="auto"/>
              <w:bottom w:val="single" w:sz="4" w:space="0" w:color="auto"/>
              <w:right w:val="single" w:sz="4" w:space="0" w:color="auto"/>
            </w:tcBorders>
          </w:tcPr>
          <w:p w14:paraId="0FC01024" w14:textId="77777777" w:rsidR="00DF32EF" w:rsidRPr="00D0162F" w:rsidRDefault="00DF32EF" w:rsidP="00DF32EF">
            <w:pPr>
              <w:pStyle w:val="TAL"/>
              <w:rPr>
                <w:u w:val="single"/>
                <w:lang w:eastAsia="zh-CN"/>
              </w:rPr>
            </w:pPr>
            <w:r w:rsidRPr="00D0162F">
              <w:rPr>
                <w:u w:val="single"/>
                <w:lang w:eastAsia="zh-CN"/>
              </w:rPr>
              <w:t>Same as 5.6.4.1</w:t>
            </w:r>
          </w:p>
        </w:tc>
        <w:tc>
          <w:tcPr>
            <w:tcW w:w="2573" w:type="dxa"/>
            <w:tcBorders>
              <w:top w:val="single" w:sz="4" w:space="0" w:color="auto"/>
              <w:left w:val="single" w:sz="4" w:space="0" w:color="auto"/>
              <w:bottom w:val="single" w:sz="4" w:space="0" w:color="auto"/>
              <w:right w:val="single" w:sz="4" w:space="0" w:color="auto"/>
            </w:tcBorders>
          </w:tcPr>
          <w:p w14:paraId="5637FB0F" w14:textId="77777777" w:rsidR="00DF32EF" w:rsidRPr="00D0162F" w:rsidRDefault="00DF32EF" w:rsidP="00DF32EF">
            <w:pPr>
              <w:pStyle w:val="TAL"/>
              <w:rPr>
                <w:u w:val="single"/>
                <w:lang w:eastAsia="zh-CN"/>
              </w:rPr>
            </w:pPr>
            <w:r w:rsidRPr="00D0162F">
              <w:rPr>
                <w:u w:val="single"/>
                <w:lang w:eastAsia="zh-CN"/>
              </w:rPr>
              <w:t>Same as 5.6.4.1</w:t>
            </w:r>
          </w:p>
        </w:tc>
      </w:tr>
      <w:tr w:rsidR="00DF32EF" w:rsidRPr="00D0162F" w14:paraId="66A610D0"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4F193C75" w14:textId="77777777" w:rsidR="00DF32EF" w:rsidRPr="00D0162F" w:rsidRDefault="00DF32EF" w:rsidP="00DF32EF">
            <w:pPr>
              <w:pStyle w:val="TAL"/>
            </w:pPr>
            <w:r w:rsidRPr="00D0162F">
              <w:t>7.6.6.1 NR SA FR2 CSI-RS based CMR and no dedicated IMR configured and CSI-RS resource set with repetition off L1-SINR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16313F21" w14:textId="77777777" w:rsidR="00DF32EF" w:rsidRPr="00D0162F" w:rsidRDefault="00DF32EF" w:rsidP="00DF32EF">
            <w:pPr>
              <w:pStyle w:val="TAL"/>
              <w:rPr>
                <w:u w:val="single"/>
                <w:lang w:eastAsia="zh-CN"/>
              </w:rPr>
            </w:pPr>
            <w:r w:rsidRPr="00D0162F">
              <w:rPr>
                <w:u w:val="single"/>
                <w:lang w:eastAsia="zh-CN"/>
              </w:rPr>
              <w:t>Same as 5.6.6.1</w:t>
            </w:r>
          </w:p>
        </w:tc>
        <w:tc>
          <w:tcPr>
            <w:tcW w:w="1643" w:type="dxa"/>
            <w:tcBorders>
              <w:top w:val="single" w:sz="4" w:space="0" w:color="auto"/>
              <w:left w:val="single" w:sz="4" w:space="0" w:color="auto"/>
              <w:bottom w:val="single" w:sz="4" w:space="0" w:color="auto"/>
              <w:right w:val="single" w:sz="4" w:space="0" w:color="auto"/>
            </w:tcBorders>
          </w:tcPr>
          <w:p w14:paraId="7A4F9AAB" w14:textId="77777777" w:rsidR="00DF32EF" w:rsidRPr="00D0162F" w:rsidRDefault="00DF32EF" w:rsidP="00DF32EF">
            <w:pPr>
              <w:pStyle w:val="TAL"/>
              <w:rPr>
                <w:u w:val="single"/>
              </w:rPr>
            </w:pPr>
            <w:r w:rsidRPr="00D0162F">
              <w:rPr>
                <w:u w:val="single"/>
                <w:lang w:eastAsia="zh-CN"/>
              </w:rPr>
              <w:t>Same as 5.6.6.1</w:t>
            </w:r>
          </w:p>
        </w:tc>
        <w:tc>
          <w:tcPr>
            <w:tcW w:w="2573" w:type="dxa"/>
            <w:tcBorders>
              <w:top w:val="single" w:sz="4" w:space="0" w:color="auto"/>
              <w:left w:val="single" w:sz="4" w:space="0" w:color="auto"/>
              <w:bottom w:val="single" w:sz="4" w:space="0" w:color="auto"/>
              <w:right w:val="single" w:sz="4" w:space="0" w:color="auto"/>
            </w:tcBorders>
          </w:tcPr>
          <w:p w14:paraId="5AED8F7A" w14:textId="77777777" w:rsidR="00DF32EF" w:rsidRPr="00D0162F" w:rsidRDefault="00DF32EF" w:rsidP="00DF32EF">
            <w:pPr>
              <w:pStyle w:val="TAL"/>
              <w:rPr>
                <w:u w:val="single"/>
              </w:rPr>
            </w:pPr>
            <w:r w:rsidRPr="00D0162F">
              <w:rPr>
                <w:u w:val="single"/>
                <w:lang w:eastAsia="zh-CN"/>
              </w:rPr>
              <w:t>Same as 5.6.6.1</w:t>
            </w:r>
          </w:p>
        </w:tc>
      </w:tr>
      <w:tr w:rsidR="00DF32EF" w:rsidRPr="00D0162F" w14:paraId="0EC51DE5"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0BDFDF12" w14:textId="77777777" w:rsidR="00DF32EF" w:rsidRPr="00D0162F" w:rsidRDefault="00DF32EF" w:rsidP="00DF32EF">
            <w:pPr>
              <w:pStyle w:val="TAL"/>
            </w:pPr>
            <w:r w:rsidRPr="00D0162F">
              <w:t>7.6.6.2 NR SA FR2 SSB based CMR and dedicated IMR L1-SINR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267D7169" w14:textId="77777777" w:rsidR="00DF32EF" w:rsidRPr="00D0162F" w:rsidRDefault="00DF32EF" w:rsidP="00DF32EF">
            <w:pPr>
              <w:pStyle w:val="TAL"/>
            </w:pPr>
            <w:r w:rsidRPr="00D0162F">
              <w:t>During T1:</w:t>
            </w:r>
          </w:p>
          <w:p w14:paraId="357481A4" w14:textId="77777777" w:rsidR="00DF32EF" w:rsidRPr="00D0162F" w:rsidRDefault="00DF32EF" w:rsidP="00DF32EF">
            <w:pPr>
              <w:pStyle w:val="TAL"/>
            </w:pPr>
            <w:r w:rsidRPr="00D0162F">
              <w:t>Noc: -105dBm/15kHz</w:t>
            </w:r>
          </w:p>
          <w:p w14:paraId="519E48C5" w14:textId="77777777" w:rsidR="00DF32EF" w:rsidRPr="00D0162F" w:rsidRDefault="00DF32EF" w:rsidP="00DF32EF">
            <w:pPr>
              <w:pStyle w:val="TAL"/>
            </w:pPr>
            <w:r w:rsidRPr="00D0162F">
              <w:t>Ês0 / Noc: 0.00dB</w:t>
            </w:r>
          </w:p>
          <w:p w14:paraId="405A7F63" w14:textId="77777777" w:rsidR="00DF32EF" w:rsidRPr="00D0162F" w:rsidRDefault="00DF32EF" w:rsidP="00DF32EF">
            <w:pPr>
              <w:pStyle w:val="TAL"/>
            </w:pPr>
            <w:r w:rsidRPr="00D0162F">
              <w:t>Ês1 / Noc: -infinity</w:t>
            </w:r>
          </w:p>
          <w:p w14:paraId="6AD5E04A" w14:textId="77777777" w:rsidR="00DF32EF" w:rsidRPr="00D0162F" w:rsidRDefault="00DF32EF" w:rsidP="00DF32EF">
            <w:pPr>
              <w:pStyle w:val="TAL"/>
            </w:pPr>
          </w:p>
          <w:p w14:paraId="2A0A633B" w14:textId="77777777" w:rsidR="00DF32EF" w:rsidRPr="00D0162F" w:rsidRDefault="00DF32EF" w:rsidP="00DF32EF">
            <w:pPr>
              <w:pStyle w:val="TAL"/>
            </w:pPr>
            <w:r w:rsidRPr="00D0162F">
              <w:t>During T2:</w:t>
            </w:r>
          </w:p>
          <w:p w14:paraId="6B8D9B15" w14:textId="77777777" w:rsidR="00DF32EF" w:rsidRPr="00D0162F" w:rsidRDefault="00DF32EF" w:rsidP="00DF32EF">
            <w:pPr>
              <w:pStyle w:val="TAL"/>
            </w:pPr>
            <w:r w:rsidRPr="00D0162F">
              <w:t>Noc: -105dBm/15kHz</w:t>
            </w:r>
          </w:p>
          <w:p w14:paraId="32836DDD" w14:textId="77777777" w:rsidR="00DF32EF" w:rsidRPr="00D0162F" w:rsidRDefault="00DF32EF" w:rsidP="00DF32EF">
            <w:pPr>
              <w:pStyle w:val="TAL"/>
            </w:pPr>
            <w:r w:rsidRPr="00D0162F">
              <w:t>Ês0 / Noc: 0.00dB</w:t>
            </w:r>
          </w:p>
          <w:p w14:paraId="771A8D3A" w14:textId="77777777" w:rsidR="00DF32EF" w:rsidRPr="00D0162F" w:rsidRDefault="00DF32EF" w:rsidP="00DF32EF">
            <w:pPr>
              <w:pStyle w:val="TAL"/>
            </w:pPr>
            <w:r w:rsidRPr="00D0162F">
              <w:t>Ês1 / Noc: +9.00dB</w:t>
            </w:r>
          </w:p>
          <w:p w14:paraId="50A8D105" w14:textId="77777777" w:rsidR="00DF32EF" w:rsidRPr="00D0162F" w:rsidRDefault="00DF32EF" w:rsidP="00DF32EF">
            <w:pPr>
              <w:pStyle w:val="TAL"/>
            </w:pPr>
          </w:p>
          <w:p w14:paraId="77679CD5" w14:textId="77777777" w:rsidR="00DF32EF" w:rsidRPr="00D0162F" w:rsidRDefault="00DF32EF" w:rsidP="00DF32EF">
            <w:pPr>
              <w:pStyle w:val="TAL"/>
            </w:pPr>
            <w:r w:rsidRPr="00D0162F">
              <w:t xml:space="preserve">Reported SS-SINR values </w:t>
            </w:r>
            <w:r w:rsidRPr="00D0162F">
              <w:rPr>
                <w:rFonts w:cs="Arial"/>
              </w:rPr>
              <w:t>±</w:t>
            </w:r>
            <w:r w:rsidRPr="00D0162F">
              <w:t xml:space="preserve"> 4.5dB</w:t>
            </w:r>
          </w:p>
          <w:p w14:paraId="5CF8866C" w14:textId="77777777" w:rsidR="00DF32EF" w:rsidRPr="00D0162F" w:rsidRDefault="00DF32EF" w:rsidP="00DF32EF">
            <w:pPr>
              <w:pStyle w:val="TAL"/>
              <w:rPr>
                <w:u w:val="single"/>
              </w:rPr>
            </w:pPr>
            <w:r w:rsidRPr="00D0162F">
              <w:t xml:space="preserve">Reported Differential SS-SINR values </w:t>
            </w:r>
            <w:r w:rsidRPr="00D0162F">
              <w:rPr>
                <w:rFonts w:cs="Arial"/>
              </w:rPr>
              <w:t>±</w:t>
            </w:r>
            <w:r w:rsidRPr="00D0162F">
              <w:t xml:space="preserve"> 3.5dB</w:t>
            </w:r>
          </w:p>
        </w:tc>
        <w:tc>
          <w:tcPr>
            <w:tcW w:w="1643" w:type="dxa"/>
            <w:tcBorders>
              <w:top w:val="single" w:sz="4" w:space="0" w:color="auto"/>
              <w:left w:val="single" w:sz="4" w:space="0" w:color="auto"/>
              <w:bottom w:val="single" w:sz="4" w:space="0" w:color="auto"/>
              <w:right w:val="single" w:sz="4" w:space="0" w:color="auto"/>
            </w:tcBorders>
          </w:tcPr>
          <w:p w14:paraId="4549BE91" w14:textId="77777777" w:rsidR="00DF32EF" w:rsidRPr="00D0162F" w:rsidRDefault="00DF32EF" w:rsidP="00DF32EF">
            <w:pPr>
              <w:pStyle w:val="TAL"/>
            </w:pPr>
            <w:r w:rsidRPr="00D0162F">
              <w:t>During T1:</w:t>
            </w:r>
          </w:p>
          <w:p w14:paraId="392098A4" w14:textId="77777777" w:rsidR="00DF32EF" w:rsidRPr="00D0162F" w:rsidRDefault="00DF32EF" w:rsidP="00DF32EF">
            <w:pPr>
              <w:pStyle w:val="TAL"/>
            </w:pPr>
            <w:r w:rsidRPr="00D0162F">
              <w:t>0dB</w:t>
            </w:r>
          </w:p>
          <w:p w14:paraId="328CAEDC" w14:textId="77777777" w:rsidR="00DF32EF" w:rsidRPr="00D0162F" w:rsidRDefault="00DF32EF" w:rsidP="00DF32EF">
            <w:pPr>
              <w:pStyle w:val="TAL"/>
            </w:pPr>
            <w:r w:rsidRPr="00D0162F">
              <w:t>0dB</w:t>
            </w:r>
          </w:p>
          <w:p w14:paraId="5A1CFB3F" w14:textId="77777777" w:rsidR="00DF32EF" w:rsidRPr="00D0162F" w:rsidRDefault="00DF32EF" w:rsidP="00DF32EF">
            <w:pPr>
              <w:pStyle w:val="TAL"/>
            </w:pPr>
            <w:r w:rsidRPr="00D0162F">
              <w:t>0dB</w:t>
            </w:r>
          </w:p>
          <w:p w14:paraId="24DF8B1C" w14:textId="77777777" w:rsidR="00DF32EF" w:rsidRPr="00D0162F" w:rsidRDefault="00DF32EF" w:rsidP="00DF32EF">
            <w:pPr>
              <w:pStyle w:val="TAL"/>
            </w:pPr>
          </w:p>
          <w:p w14:paraId="2EE8883D" w14:textId="77777777" w:rsidR="00DF32EF" w:rsidRPr="00D0162F" w:rsidRDefault="00DF32EF" w:rsidP="00DF32EF">
            <w:pPr>
              <w:pStyle w:val="TAL"/>
            </w:pPr>
            <w:r w:rsidRPr="00D0162F">
              <w:t>During T2:</w:t>
            </w:r>
          </w:p>
          <w:p w14:paraId="29BF688C" w14:textId="77777777" w:rsidR="00DF32EF" w:rsidRPr="00D0162F" w:rsidRDefault="00DF32EF" w:rsidP="00DF32EF">
            <w:pPr>
              <w:pStyle w:val="TAL"/>
            </w:pPr>
            <w:r w:rsidRPr="00D0162F">
              <w:t>0dB</w:t>
            </w:r>
          </w:p>
          <w:p w14:paraId="2F1A9B47" w14:textId="77777777" w:rsidR="00DF32EF" w:rsidRPr="00D0162F" w:rsidRDefault="00DF32EF" w:rsidP="00DF32EF">
            <w:pPr>
              <w:pStyle w:val="TAL"/>
            </w:pPr>
            <w:r w:rsidRPr="00D0162F">
              <w:t>0dB</w:t>
            </w:r>
          </w:p>
          <w:p w14:paraId="2AC3B328" w14:textId="77777777" w:rsidR="00DF32EF" w:rsidRPr="00D0162F" w:rsidRDefault="00DF32EF" w:rsidP="00DF32EF">
            <w:pPr>
              <w:pStyle w:val="TAL"/>
            </w:pPr>
            <w:r w:rsidRPr="00D0162F">
              <w:t>0dB</w:t>
            </w:r>
          </w:p>
          <w:p w14:paraId="30BCE07F" w14:textId="77777777" w:rsidR="00DF32EF" w:rsidRPr="00D0162F" w:rsidRDefault="00DF32EF" w:rsidP="00DF32EF">
            <w:pPr>
              <w:pStyle w:val="TAL"/>
            </w:pPr>
          </w:p>
          <w:p w14:paraId="58FD2F3E" w14:textId="77777777" w:rsidR="00DF32EF" w:rsidRPr="00D0162F" w:rsidRDefault="00DF32EF" w:rsidP="00DF32EF">
            <w:pPr>
              <w:pStyle w:val="TAL"/>
              <w:rPr>
                <w:u w:val="single"/>
              </w:rPr>
            </w:pPr>
            <w:r w:rsidRPr="00D0162F">
              <w:t>Via mapping</w:t>
            </w:r>
          </w:p>
        </w:tc>
        <w:tc>
          <w:tcPr>
            <w:tcW w:w="2573" w:type="dxa"/>
            <w:tcBorders>
              <w:top w:val="single" w:sz="4" w:space="0" w:color="auto"/>
              <w:left w:val="single" w:sz="4" w:space="0" w:color="auto"/>
              <w:bottom w:val="single" w:sz="4" w:space="0" w:color="auto"/>
              <w:right w:val="single" w:sz="4" w:space="0" w:color="auto"/>
            </w:tcBorders>
          </w:tcPr>
          <w:p w14:paraId="040A45D4" w14:textId="77777777" w:rsidR="00DF32EF" w:rsidRPr="00D0162F" w:rsidRDefault="00DF32EF" w:rsidP="00DF32EF">
            <w:pPr>
              <w:pStyle w:val="TAL"/>
            </w:pPr>
            <w:r w:rsidRPr="00D0162F">
              <w:t>During T1:</w:t>
            </w:r>
          </w:p>
          <w:p w14:paraId="19258380" w14:textId="77777777" w:rsidR="00DF32EF" w:rsidRPr="00D0162F" w:rsidRDefault="00DF32EF" w:rsidP="00DF32EF">
            <w:pPr>
              <w:pStyle w:val="TAL"/>
            </w:pPr>
            <w:r w:rsidRPr="00D0162F">
              <w:t>Noc: -105dBm/15kHz</w:t>
            </w:r>
          </w:p>
          <w:p w14:paraId="4F3282CA" w14:textId="77777777" w:rsidR="00DF32EF" w:rsidRPr="00D0162F" w:rsidRDefault="00DF32EF" w:rsidP="00DF32EF">
            <w:pPr>
              <w:pStyle w:val="TAL"/>
            </w:pPr>
            <w:r w:rsidRPr="00D0162F">
              <w:t>Ês0 / Noc: 0</w:t>
            </w:r>
            <w:r w:rsidRPr="00D0162F">
              <w:rPr>
                <w:lang w:eastAsia="zh-CN"/>
              </w:rPr>
              <w:t>.0</w:t>
            </w:r>
            <w:r w:rsidRPr="00D0162F">
              <w:t>0dB</w:t>
            </w:r>
          </w:p>
          <w:p w14:paraId="5FD06F8D" w14:textId="77777777" w:rsidR="00DF32EF" w:rsidRPr="00D0162F" w:rsidRDefault="00DF32EF" w:rsidP="00DF32EF">
            <w:pPr>
              <w:pStyle w:val="TAL"/>
            </w:pPr>
            <w:r w:rsidRPr="00D0162F">
              <w:t>Ês1 / Noc: -infinity</w:t>
            </w:r>
          </w:p>
          <w:p w14:paraId="5A544AD7" w14:textId="77777777" w:rsidR="00DF32EF" w:rsidRPr="00D0162F" w:rsidRDefault="00DF32EF" w:rsidP="00DF32EF">
            <w:pPr>
              <w:pStyle w:val="TAL"/>
            </w:pPr>
          </w:p>
          <w:p w14:paraId="6EC7F30B" w14:textId="77777777" w:rsidR="00DF32EF" w:rsidRPr="00D0162F" w:rsidRDefault="00DF32EF" w:rsidP="00DF32EF">
            <w:pPr>
              <w:pStyle w:val="TAL"/>
            </w:pPr>
            <w:r w:rsidRPr="00D0162F">
              <w:t>During T2:</w:t>
            </w:r>
          </w:p>
          <w:p w14:paraId="07C3DE24" w14:textId="77777777" w:rsidR="00DF32EF" w:rsidRPr="00D0162F" w:rsidRDefault="00DF32EF" w:rsidP="00DF32EF">
            <w:pPr>
              <w:pStyle w:val="TAL"/>
            </w:pPr>
            <w:r w:rsidRPr="00D0162F">
              <w:t>Noc: -105dBm/15kHz</w:t>
            </w:r>
          </w:p>
          <w:p w14:paraId="002DC959" w14:textId="77777777" w:rsidR="00DF32EF" w:rsidRPr="00D0162F" w:rsidRDefault="00DF32EF" w:rsidP="00DF32EF">
            <w:pPr>
              <w:pStyle w:val="TAL"/>
            </w:pPr>
            <w:r w:rsidRPr="00D0162F">
              <w:t>Ês0 / Noc: 0.00dB</w:t>
            </w:r>
          </w:p>
          <w:p w14:paraId="77920CA2" w14:textId="77777777" w:rsidR="00DF32EF" w:rsidRPr="00D0162F" w:rsidRDefault="00DF32EF" w:rsidP="00DF32EF">
            <w:pPr>
              <w:pStyle w:val="TAL"/>
            </w:pPr>
            <w:r w:rsidRPr="00D0162F">
              <w:t>Ês1 / Noc: +9.00dB</w:t>
            </w:r>
          </w:p>
          <w:p w14:paraId="38FB90A0" w14:textId="77777777" w:rsidR="00DF32EF" w:rsidRPr="00D0162F" w:rsidRDefault="00DF32EF" w:rsidP="00DF32EF">
            <w:pPr>
              <w:pStyle w:val="TAL"/>
            </w:pPr>
          </w:p>
          <w:p w14:paraId="25E81009" w14:textId="77777777" w:rsidR="00DF32EF" w:rsidRPr="00D0162F" w:rsidRDefault="00DF32EF" w:rsidP="00DF32EF">
            <w:pPr>
              <w:pStyle w:val="TAL"/>
              <w:rPr>
                <w:rFonts w:cs="Arial"/>
                <w:szCs w:val="18"/>
              </w:rPr>
            </w:pPr>
            <w:r w:rsidRPr="00D0162F">
              <w:rPr>
                <w:rFonts w:cs="Arial"/>
                <w:szCs w:val="18"/>
              </w:rPr>
              <w:t>SSB#1: SINR_53 to SINR_72</w:t>
            </w:r>
          </w:p>
          <w:p w14:paraId="52BBEECD" w14:textId="77777777" w:rsidR="00DF32EF" w:rsidRPr="00D0162F" w:rsidRDefault="00DF32EF" w:rsidP="00DF32EF">
            <w:pPr>
              <w:pStyle w:val="TAL"/>
              <w:rPr>
                <w:u w:val="single"/>
              </w:rPr>
            </w:pPr>
            <w:r w:rsidRPr="00D0162F">
              <w:rPr>
                <w:lang w:eastAsia="zh-CN"/>
              </w:rPr>
              <w:t>SSB#0: DIFFSINR_5 to DIFFSINR_12</w:t>
            </w:r>
          </w:p>
        </w:tc>
      </w:tr>
      <w:tr w:rsidR="00DF32EF" w:rsidRPr="00D0162F" w14:paraId="2D9EA4AE"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3B18917D" w14:textId="77777777" w:rsidR="00DF32EF" w:rsidRPr="00D0162F" w:rsidRDefault="00DF32EF" w:rsidP="00DF32EF">
            <w:pPr>
              <w:pStyle w:val="TAL"/>
            </w:pPr>
            <w:r w:rsidRPr="00D0162F">
              <w:t>7.6.6.3 NR SA FR2 CSI-RS based CMR and dedicated IMR L1-SINR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38924433" w14:textId="77777777" w:rsidR="00DF32EF" w:rsidRPr="00D0162F" w:rsidRDefault="00DF32EF" w:rsidP="00DF32EF">
            <w:pPr>
              <w:pStyle w:val="TAL"/>
            </w:pPr>
            <w:r w:rsidRPr="00D0162F">
              <w:t>Noc: -105dBm/15kHz</w:t>
            </w:r>
          </w:p>
          <w:p w14:paraId="5E4F1F8F" w14:textId="77777777" w:rsidR="00DF32EF" w:rsidRPr="00D0162F" w:rsidRDefault="00DF32EF" w:rsidP="00DF32EF">
            <w:pPr>
              <w:pStyle w:val="TAL"/>
            </w:pPr>
            <w:r w:rsidRPr="00D0162F">
              <w:t>Ês</w:t>
            </w:r>
            <w:r w:rsidRPr="00D0162F">
              <w:rPr>
                <w:vertAlign w:val="subscript"/>
              </w:rPr>
              <w:t>0</w:t>
            </w:r>
            <w:r w:rsidRPr="00D0162F">
              <w:t xml:space="preserve"> / Noc: 0.00dB</w:t>
            </w:r>
          </w:p>
          <w:p w14:paraId="1C7A9249" w14:textId="77777777" w:rsidR="00DF32EF" w:rsidRPr="00D0162F" w:rsidRDefault="00DF32EF" w:rsidP="00DF32EF">
            <w:pPr>
              <w:pStyle w:val="TAL"/>
            </w:pPr>
            <w:r w:rsidRPr="00D0162F">
              <w:t>Ês</w:t>
            </w:r>
            <w:r w:rsidRPr="00D0162F">
              <w:rPr>
                <w:vertAlign w:val="subscript"/>
              </w:rPr>
              <w:t>1</w:t>
            </w:r>
            <w:r w:rsidRPr="00D0162F">
              <w:t xml:space="preserve"> / Noc: +9.00dB</w:t>
            </w:r>
          </w:p>
          <w:p w14:paraId="254AAC20" w14:textId="77777777" w:rsidR="00DF32EF" w:rsidRPr="00D0162F" w:rsidRDefault="00DF32EF" w:rsidP="00DF32EF">
            <w:pPr>
              <w:pStyle w:val="TAL"/>
            </w:pPr>
          </w:p>
          <w:p w14:paraId="3CBA048B" w14:textId="77777777" w:rsidR="00DF32EF" w:rsidRPr="00D0162F" w:rsidRDefault="00DF32EF" w:rsidP="00DF32EF">
            <w:pPr>
              <w:pStyle w:val="TAL"/>
            </w:pPr>
            <w:r w:rsidRPr="00D0162F">
              <w:t xml:space="preserve">Reported CSI-SINR values </w:t>
            </w:r>
            <w:r w:rsidRPr="00D0162F">
              <w:rPr>
                <w:rFonts w:cs="Arial"/>
              </w:rPr>
              <w:t>±</w:t>
            </w:r>
            <w:r w:rsidRPr="00D0162F">
              <w:t xml:space="preserve"> 4.0dB</w:t>
            </w:r>
          </w:p>
          <w:p w14:paraId="474D15D2" w14:textId="77777777" w:rsidR="00DF32EF" w:rsidRPr="00D0162F" w:rsidRDefault="00DF32EF" w:rsidP="00DF32EF">
            <w:pPr>
              <w:pStyle w:val="TAL"/>
              <w:rPr>
                <w:u w:val="single"/>
              </w:rPr>
            </w:pPr>
            <w:r w:rsidRPr="00D0162F">
              <w:t xml:space="preserve">Reported Differential CSI-SINR values </w:t>
            </w:r>
            <w:r w:rsidRPr="00D0162F">
              <w:rPr>
                <w:rFonts w:cs="Arial"/>
              </w:rPr>
              <w:t>±</w:t>
            </w:r>
            <w:r w:rsidRPr="00D0162F">
              <w:t xml:space="preserve"> 3.0dB</w:t>
            </w:r>
          </w:p>
        </w:tc>
        <w:tc>
          <w:tcPr>
            <w:tcW w:w="1643" w:type="dxa"/>
            <w:tcBorders>
              <w:top w:val="single" w:sz="4" w:space="0" w:color="auto"/>
              <w:left w:val="single" w:sz="4" w:space="0" w:color="auto"/>
              <w:bottom w:val="single" w:sz="4" w:space="0" w:color="auto"/>
              <w:right w:val="single" w:sz="4" w:space="0" w:color="auto"/>
            </w:tcBorders>
          </w:tcPr>
          <w:p w14:paraId="734B0482" w14:textId="77777777" w:rsidR="00DF32EF" w:rsidRPr="00D0162F" w:rsidRDefault="00DF32EF" w:rsidP="00DF32EF">
            <w:pPr>
              <w:pStyle w:val="TAL"/>
              <w:rPr>
                <w:u w:val="single"/>
              </w:rPr>
            </w:pPr>
            <w:r w:rsidRPr="00D0162F">
              <w:rPr>
                <w:u w:val="single"/>
              </w:rPr>
              <w:t>0dB</w:t>
            </w:r>
          </w:p>
          <w:p w14:paraId="1FF8ECA9" w14:textId="77777777" w:rsidR="00DF32EF" w:rsidRPr="00D0162F" w:rsidRDefault="00DF32EF" w:rsidP="00DF32EF">
            <w:pPr>
              <w:pStyle w:val="TAL"/>
              <w:rPr>
                <w:u w:val="single"/>
              </w:rPr>
            </w:pPr>
            <w:r w:rsidRPr="00D0162F">
              <w:rPr>
                <w:u w:val="single"/>
              </w:rPr>
              <w:t>1.5dB</w:t>
            </w:r>
          </w:p>
          <w:p w14:paraId="2B9BC592" w14:textId="77777777" w:rsidR="00DF32EF" w:rsidRPr="00D0162F" w:rsidRDefault="00DF32EF" w:rsidP="00DF32EF">
            <w:pPr>
              <w:pStyle w:val="TAL"/>
              <w:rPr>
                <w:u w:val="single"/>
              </w:rPr>
            </w:pPr>
            <w:r w:rsidRPr="00D0162F">
              <w:rPr>
                <w:u w:val="single"/>
              </w:rPr>
              <w:t>0dB</w:t>
            </w:r>
          </w:p>
          <w:p w14:paraId="11F73208" w14:textId="77777777" w:rsidR="00DF32EF" w:rsidRPr="00D0162F" w:rsidRDefault="00DF32EF" w:rsidP="00DF32EF">
            <w:pPr>
              <w:pStyle w:val="TAL"/>
              <w:rPr>
                <w:u w:val="single"/>
              </w:rPr>
            </w:pPr>
          </w:p>
          <w:p w14:paraId="53471507" w14:textId="77777777" w:rsidR="00DF32EF" w:rsidRPr="00D0162F" w:rsidRDefault="00DF32EF" w:rsidP="00DF32EF">
            <w:pPr>
              <w:pStyle w:val="TAL"/>
              <w:rPr>
                <w:u w:val="single"/>
              </w:rPr>
            </w:pPr>
            <w:r w:rsidRPr="00D0162F">
              <w:t>Via mapping</w:t>
            </w:r>
          </w:p>
        </w:tc>
        <w:tc>
          <w:tcPr>
            <w:tcW w:w="2573" w:type="dxa"/>
            <w:tcBorders>
              <w:top w:val="single" w:sz="4" w:space="0" w:color="auto"/>
              <w:left w:val="single" w:sz="4" w:space="0" w:color="auto"/>
              <w:bottom w:val="single" w:sz="4" w:space="0" w:color="auto"/>
              <w:right w:val="single" w:sz="4" w:space="0" w:color="auto"/>
            </w:tcBorders>
          </w:tcPr>
          <w:p w14:paraId="68FE8941" w14:textId="77777777" w:rsidR="00DF32EF" w:rsidRPr="00D0162F" w:rsidRDefault="00DF32EF" w:rsidP="00DF32EF">
            <w:pPr>
              <w:pStyle w:val="TAL"/>
            </w:pPr>
            <w:r w:rsidRPr="00D0162F">
              <w:t>Noc: -105dBm/15kHz</w:t>
            </w:r>
          </w:p>
          <w:p w14:paraId="07E4690B" w14:textId="77777777" w:rsidR="00DF32EF" w:rsidRPr="00D0162F" w:rsidRDefault="00DF32EF" w:rsidP="00DF32EF">
            <w:pPr>
              <w:pStyle w:val="TAL"/>
            </w:pPr>
            <w:r w:rsidRPr="00D0162F">
              <w:t>Ês</w:t>
            </w:r>
            <w:r w:rsidRPr="00D0162F">
              <w:rPr>
                <w:vertAlign w:val="subscript"/>
              </w:rPr>
              <w:t>0</w:t>
            </w:r>
            <w:r w:rsidRPr="00D0162F">
              <w:t xml:space="preserve"> / Noc: +1.50dB</w:t>
            </w:r>
          </w:p>
          <w:p w14:paraId="609E8A16" w14:textId="77777777" w:rsidR="00DF32EF" w:rsidRPr="00D0162F" w:rsidRDefault="00DF32EF" w:rsidP="00DF32EF">
            <w:pPr>
              <w:pStyle w:val="TAL"/>
            </w:pPr>
            <w:r w:rsidRPr="00D0162F">
              <w:t>Ês</w:t>
            </w:r>
            <w:r w:rsidRPr="00D0162F">
              <w:rPr>
                <w:vertAlign w:val="subscript"/>
              </w:rPr>
              <w:t>1</w:t>
            </w:r>
            <w:r w:rsidRPr="00D0162F">
              <w:t xml:space="preserve"> / Noc: +9.00dB</w:t>
            </w:r>
          </w:p>
          <w:p w14:paraId="3D244595" w14:textId="77777777" w:rsidR="00DF32EF" w:rsidRPr="00D0162F" w:rsidRDefault="00DF32EF" w:rsidP="00DF32EF">
            <w:pPr>
              <w:pStyle w:val="TAL"/>
              <w:rPr>
                <w:u w:val="single"/>
              </w:rPr>
            </w:pPr>
          </w:p>
          <w:p w14:paraId="338E4BEE" w14:textId="77777777" w:rsidR="00DF32EF" w:rsidRPr="00D0162F" w:rsidRDefault="00DF32EF" w:rsidP="00DF32EF">
            <w:pPr>
              <w:pStyle w:val="TAL"/>
              <w:rPr>
                <w:rFonts w:cs="Arial"/>
                <w:szCs w:val="18"/>
              </w:rPr>
            </w:pPr>
            <w:r w:rsidRPr="00D0162F">
              <w:rPr>
                <w:rFonts w:cs="Arial"/>
                <w:szCs w:val="18"/>
              </w:rPr>
              <w:t>CSI-RS#1: SINR_54 to SINR_71</w:t>
            </w:r>
          </w:p>
          <w:p w14:paraId="7503CB64" w14:textId="77777777" w:rsidR="00DF32EF" w:rsidRPr="00D0162F" w:rsidRDefault="00DF32EF" w:rsidP="00DF32EF">
            <w:pPr>
              <w:pStyle w:val="TAL"/>
              <w:rPr>
                <w:u w:val="single"/>
              </w:rPr>
            </w:pPr>
            <w:r w:rsidRPr="00D0162F">
              <w:rPr>
                <w:lang w:eastAsia="zh-CN"/>
              </w:rPr>
              <w:t>CSI-RS#0: DIFFSINR_4 to DIFFSINR_10</w:t>
            </w:r>
          </w:p>
        </w:tc>
      </w:tr>
      <w:tr w:rsidR="00DF32EF" w:rsidRPr="00D0162F" w14:paraId="38014DCB"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276436CF" w14:textId="7A64512B" w:rsidR="00DF32EF" w:rsidRPr="00D0162F" w:rsidRDefault="00DF32EF" w:rsidP="00DF32EF">
            <w:pPr>
              <w:pStyle w:val="TAL"/>
            </w:pPr>
            <w:r w:rsidRPr="00D0162F">
              <w:t>7.6.13.1 NR SA FR2 UE Rx-Tx time difference measurement for propagation delay compensation using PRS</w:t>
            </w:r>
          </w:p>
        </w:tc>
        <w:tc>
          <w:tcPr>
            <w:tcW w:w="4078" w:type="dxa"/>
            <w:gridSpan w:val="2"/>
            <w:tcBorders>
              <w:top w:val="single" w:sz="4" w:space="0" w:color="auto"/>
              <w:left w:val="single" w:sz="4" w:space="0" w:color="auto"/>
              <w:bottom w:val="single" w:sz="4" w:space="0" w:color="auto"/>
              <w:right w:val="single" w:sz="4" w:space="0" w:color="auto"/>
            </w:tcBorders>
          </w:tcPr>
          <w:p w14:paraId="758AD408" w14:textId="77777777" w:rsidR="00DF32EF" w:rsidRPr="00D0162F" w:rsidRDefault="00DF32EF" w:rsidP="00DF32EF">
            <w:pPr>
              <w:pStyle w:val="TAL"/>
              <w:spacing w:line="256" w:lineRule="auto"/>
              <w:rPr>
                <w:lang w:eastAsia="en-US"/>
              </w:rPr>
            </w:pPr>
            <w:r w:rsidRPr="00D0162F">
              <w:t>During T1:</w:t>
            </w:r>
          </w:p>
          <w:p w14:paraId="69F52905" w14:textId="77777777" w:rsidR="00DF32EF" w:rsidRPr="00D0162F" w:rsidRDefault="00DF32EF" w:rsidP="00DF32EF">
            <w:pPr>
              <w:pStyle w:val="TAL"/>
              <w:spacing w:line="256" w:lineRule="auto"/>
            </w:pPr>
            <w:r w:rsidRPr="00D0162F">
              <w:t>Noc : -98 dBm/15kHz</w:t>
            </w:r>
          </w:p>
          <w:p w14:paraId="7D33973A" w14:textId="77777777" w:rsidR="00DF32EF" w:rsidRPr="00D0162F" w:rsidRDefault="00DF32EF" w:rsidP="00DF32EF">
            <w:pPr>
              <w:pStyle w:val="TAL"/>
              <w:spacing w:line="256" w:lineRule="auto"/>
            </w:pPr>
            <w:r w:rsidRPr="00D0162F">
              <w:t>Ês / Noc: infinity</w:t>
            </w:r>
          </w:p>
          <w:p w14:paraId="3F3D9A49" w14:textId="77777777" w:rsidR="00DF32EF" w:rsidRPr="00D0162F" w:rsidRDefault="00DF32EF" w:rsidP="00DF32EF">
            <w:pPr>
              <w:pStyle w:val="TAL"/>
              <w:spacing w:line="256" w:lineRule="auto"/>
            </w:pPr>
          </w:p>
          <w:p w14:paraId="3954B311" w14:textId="77777777" w:rsidR="00DF32EF" w:rsidRPr="00D0162F" w:rsidRDefault="00DF32EF" w:rsidP="00DF32EF">
            <w:pPr>
              <w:pStyle w:val="TAL"/>
              <w:spacing w:line="256" w:lineRule="auto"/>
            </w:pPr>
            <w:r w:rsidRPr="00D0162F">
              <w:t>During T2:</w:t>
            </w:r>
          </w:p>
          <w:p w14:paraId="01667722" w14:textId="77777777" w:rsidR="00DF32EF" w:rsidRPr="00D0162F" w:rsidRDefault="00DF32EF" w:rsidP="00DF32EF">
            <w:pPr>
              <w:pStyle w:val="TAL"/>
              <w:spacing w:line="256" w:lineRule="auto"/>
            </w:pPr>
            <w:r w:rsidRPr="00D0162F">
              <w:t>Noc: -98 dBm/15kHz</w:t>
            </w:r>
          </w:p>
          <w:p w14:paraId="4A97777E" w14:textId="52F512AA" w:rsidR="00DF32EF" w:rsidRPr="00D0162F" w:rsidRDefault="00DF32EF" w:rsidP="00DF32EF">
            <w:pPr>
              <w:pStyle w:val="TAL"/>
            </w:pPr>
            <w:r w:rsidRPr="00D0162F">
              <w:t>Ês / Noc: -2 dB</w:t>
            </w:r>
          </w:p>
        </w:tc>
        <w:tc>
          <w:tcPr>
            <w:tcW w:w="1643" w:type="dxa"/>
            <w:tcBorders>
              <w:top w:val="single" w:sz="4" w:space="0" w:color="auto"/>
              <w:left w:val="single" w:sz="4" w:space="0" w:color="auto"/>
              <w:bottom w:val="single" w:sz="4" w:space="0" w:color="auto"/>
              <w:right w:val="single" w:sz="4" w:space="0" w:color="auto"/>
            </w:tcBorders>
          </w:tcPr>
          <w:p w14:paraId="1ED9F042" w14:textId="77777777" w:rsidR="00DF32EF" w:rsidRPr="00D0162F" w:rsidRDefault="00DF32EF" w:rsidP="00DF32EF">
            <w:pPr>
              <w:pStyle w:val="TAL"/>
              <w:spacing w:line="256" w:lineRule="auto"/>
            </w:pPr>
            <w:r w:rsidRPr="00D0162F">
              <w:t>During T1:</w:t>
            </w:r>
          </w:p>
          <w:p w14:paraId="29E2D384" w14:textId="77777777" w:rsidR="00DF32EF" w:rsidRPr="00D0162F" w:rsidRDefault="00DF32EF" w:rsidP="00DF32EF">
            <w:pPr>
              <w:pStyle w:val="TAL"/>
              <w:spacing w:line="256" w:lineRule="auto"/>
            </w:pPr>
            <w:r w:rsidRPr="00D0162F">
              <w:t>0 dB</w:t>
            </w:r>
          </w:p>
          <w:p w14:paraId="7DD949FD" w14:textId="77777777" w:rsidR="00DF32EF" w:rsidRPr="00D0162F" w:rsidRDefault="00DF32EF" w:rsidP="00DF32EF">
            <w:pPr>
              <w:pStyle w:val="TAL"/>
              <w:spacing w:line="256" w:lineRule="auto"/>
            </w:pPr>
            <w:r w:rsidRPr="00D0162F">
              <w:t>0 dB</w:t>
            </w:r>
          </w:p>
          <w:p w14:paraId="13F8635A" w14:textId="77777777" w:rsidR="00DF32EF" w:rsidRPr="00D0162F" w:rsidRDefault="00DF32EF" w:rsidP="00DF32EF">
            <w:pPr>
              <w:pStyle w:val="TAL"/>
              <w:spacing w:line="256" w:lineRule="auto"/>
            </w:pPr>
          </w:p>
          <w:p w14:paraId="3B0831A9" w14:textId="77777777" w:rsidR="00DF32EF" w:rsidRPr="00D0162F" w:rsidRDefault="00DF32EF" w:rsidP="00DF32EF">
            <w:pPr>
              <w:pStyle w:val="TAL"/>
              <w:spacing w:line="256" w:lineRule="auto"/>
            </w:pPr>
            <w:r w:rsidRPr="00D0162F">
              <w:t>During T2:</w:t>
            </w:r>
          </w:p>
          <w:p w14:paraId="4466028D" w14:textId="77777777" w:rsidR="00DF32EF" w:rsidRPr="00D0162F" w:rsidRDefault="00DF32EF" w:rsidP="00DF32EF">
            <w:pPr>
              <w:pStyle w:val="TAL"/>
              <w:spacing w:line="256" w:lineRule="auto"/>
            </w:pPr>
            <w:r w:rsidRPr="00D0162F">
              <w:t>0 dB</w:t>
            </w:r>
          </w:p>
          <w:p w14:paraId="2FD003E0" w14:textId="187CB31E" w:rsidR="00DF32EF" w:rsidRPr="00D0162F" w:rsidRDefault="00DF32EF" w:rsidP="00DF32EF">
            <w:pPr>
              <w:pStyle w:val="TAL"/>
              <w:rPr>
                <w:u w:val="single"/>
              </w:rPr>
            </w:pPr>
            <w:r w:rsidRPr="00D0162F">
              <w:t>0 dB</w:t>
            </w:r>
          </w:p>
        </w:tc>
        <w:tc>
          <w:tcPr>
            <w:tcW w:w="2573" w:type="dxa"/>
            <w:tcBorders>
              <w:top w:val="single" w:sz="4" w:space="0" w:color="auto"/>
              <w:left w:val="single" w:sz="4" w:space="0" w:color="auto"/>
              <w:bottom w:val="single" w:sz="4" w:space="0" w:color="auto"/>
              <w:right w:val="single" w:sz="4" w:space="0" w:color="auto"/>
            </w:tcBorders>
          </w:tcPr>
          <w:p w14:paraId="02F03BDA" w14:textId="77777777" w:rsidR="00DF32EF" w:rsidRPr="00D0162F" w:rsidRDefault="00DF32EF" w:rsidP="00DF32EF">
            <w:pPr>
              <w:pStyle w:val="TAL"/>
              <w:spacing w:line="256" w:lineRule="auto"/>
              <w:rPr>
                <w:lang w:eastAsia="en-US"/>
              </w:rPr>
            </w:pPr>
            <w:r w:rsidRPr="00D0162F">
              <w:t>During T1:</w:t>
            </w:r>
          </w:p>
          <w:p w14:paraId="5534C547" w14:textId="77777777" w:rsidR="00DF32EF" w:rsidRPr="00D0162F" w:rsidRDefault="00DF32EF" w:rsidP="00DF32EF">
            <w:pPr>
              <w:pStyle w:val="TAL"/>
              <w:spacing w:line="256" w:lineRule="auto"/>
            </w:pPr>
            <w:r w:rsidRPr="00D0162F">
              <w:t>Noc : -98 dBm/15kHz</w:t>
            </w:r>
          </w:p>
          <w:p w14:paraId="64811FA4" w14:textId="77777777" w:rsidR="00DF32EF" w:rsidRPr="00D0162F" w:rsidRDefault="00DF32EF" w:rsidP="00DF32EF">
            <w:pPr>
              <w:pStyle w:val="TAL"/>
              <w:spacing w:line="256" w:lineRule="auto"/>
            </w:pPr>
            <w:r w:rsidRPr="00D0162F">
              <w:t>Ês / Noc: infinity</w:t>
            </w:r>
          </w:p>
          <w:p w14:paraId="48A7C82B" w14:textId="77777777" w:rsidR="00DF32EF" w:rsidRPr="00D0162F" w:rsidRDefault="00DF32EF" w:rsidP="00DF32EF">
            <w:pPr>
              <w:pStyle w:val="TAL"/>
              <w:spacing w:line="256" w:lineRule="auto"/>
            </w:pPr>
          </w:p>
          <w:p w14:paraId="67B7018B" w14:textId="77777777" w:rsidR="00DF32EF" w:rsidRPr="00D0162F" w:rsidRDefault="00DF32EF" w:rsidP="00DF32EF">
            <w:pPr>
              <w:pStyle w:val="TAL"/>
              <w:spacing w:line="256" w:lineRule="auto"/>
            </w:pPr>
            <w:r w:rsidRPr="00D0162F">
              <w:t>During T2:</w:t>
            </w:r>
          </w:p>
          <w:p w14:paraId="72C32F39" w14:textId="77777777" w:rsidR="00DF32EF" w:rsidRPr="00D0162F" w:rsidRDefault="00DF32EF" w:rsidP="00DF32EF">
            <w:pPr>
              <w:pStyle w:val="TAL"/>
              <w:spacing w:line="256" w:lineRule="auto"/>
            </w:pPr>
            <w:r w:rsidRPr="00D0162F">
              <w:t>Noc: -98 dBm/15kHz</w:t>
            </w:r>
          </w:p>
          <w:p w14:paraId="5A317FD1" w14:textId="44F795F8" w:rsidR="00DF32EF" w:rsidRPr="00D0162F" w:rsidRDefault="00DF32EF" w:rsidP="00DF32EF">
            <w:pPr>
              <w:pStyle w:val="TAL"/>
            </w:pPr>
            <w:r w:rsidRPr="00D0162F">
              <w:t>Ês / Noc: -2 dB</w:t>
            </w:r>
          </w:p>
        </w:tc>
      </w:tr>
      <w:tr w:rsidR="00752093" w:rsidRPr="00D0162F" w14:paraId="52F19CC7"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794AF4B0" w14:textId="714F3977" w:rsidR="00752093" w:rsidRPr="00D0162F" w:rsidRDefault="00752093" w:rsidP="00752093">
            <w:pPr>
              <w:pStyle w:val="TAL"/>
            </w:pPr>
            <w:r w:rsidRPr="00D0162F">
              <w:t xml:space="preserve">7.6.13.2 NR SA FR2 UE Rx-Tx time difference measurement for propagation delay compensation using TRS </w:t>
            </w:r>
          </w:p>
        </w:tc>
        <w:tc>
          <w:tcPr>
            <w:tcW w:w="4078" w:type="dxa"/>
            <w:gridSpan w:val="2"/>
            <w:tcBorders>
              <w:top w:val="single" w:sz="4" w:space="0" w:color="auto"/>
              <w:left w:val="single" w:sz="4" w:space="0" w:color="auto"/>
              <w:bottom w:val="single" w:sz="4" w:space="0" w:color="auto"/>
              <w:right w:val="single" w:sz="4" w:space="0" w:color="auto"/>
            </w:tcBorders>
          </w:tcPr>
          <w:p w14:paraId="4B9A050A" w14:textId="075C7A54" w:rsidR="00752093" w:rsidRPr="00D0162F" w:rsidRDefault="00752093" w:rsidP="00752093">
            <w:pPr>
              <w:pStyle w:val="TAL"/>
              <w:spacing w:line="256" w:lineRule="auto"/>
            </w:pPr>
            <w:r w:rsidRPr="00D0162F">
              <w:t>Same as 7.6.13.1</w:t>
            </w:r>
          </w:p>
        </w:tc>
        <w:tc>
          <w:tcPr>
            <w:tcW w:w="1643" w:type="dxa"/>
            <w:tcBorders>
              <w:top w:val="single" w:sz="4" w:space="0" w:color="auto"/>
              <w:left w:val="single" w:sz="4" w:space="0" w:color="auto"/>
              <w:bottom w:val="single" w:sz="4" w:space="0" w:color="auto"/>
              <w:right w:val="single" w:sz="4" w:space="0" w:color="auto"/>
            </w:tcBorders>
          </w:tcPr>
          <w:p w14:paraId="6EC02945" w14:textId="01CD91CE" w:rsidR="00752093" w:rsidRPr="00D0162F" w:rsidRDefault="00752093" w:rsidP="00752093">
            <w:pPr>
              <w:pStyle w:val="TAL"/>
              <w:spacing w:line="256" w:lineRule="auto"/>
            </w:pPr>
            <w:r w:rsidRPr="00D0162F">
              <w:t>Same as 7.6.13.1</w:t>
            </w:r>
          </w:p>
        </w:tc>
        <w:tc>
          <w:tcPr>
            <w:tcW w:w="2573" w:type="dxa"/>
            <w:tcBorders>
              <w:top w:val="single" w:sz="4" w:space="0" w:color="auto"/>
              <w:left w:val="single" w:sz="4" w:space="0" w:color="auto"/>
              <w:bottom w:val="single" w:sz="4" w:space="0" w:color="auto"/>
              <w:right w:val="single" w:sz="4" w:space="0" w:color="auto"/>
            </w:tcBorders>
          </w:tcPr>
          <w:p w14:paraId="5CFC37B2" w14:textId="465F4289" w:rsidR="00752093" w:rsidRPr="00D0162F" w:rsidRDefault="00752093" w:rsidP="00752093">
            <w:pPr>
              <w:pStyle w:val="TAL"/>
              <w:spacing w:line="256" w:lineRule="auto"/>
            </w:pPr>
            <w:r w:rsidRPr="00D0162F">
              <w:t>Same as 7.6.13.1</w:t>
            </w:r>
          </w:p>
        </w:tc>
      </w:tr>
      <w:tr w:rsidR="0057443C" w:rsidRPr="00D0162F" w14:paraId="654970EB"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0521E8D7" w14:textId="77E92B61" w:rsidR="0057443C" w:rsidRPr="00D0162F" w:rsidRDefault="0057443C" w:rsidP="0057443C">
            <w:pPr>
              <w:pStyle w:val="TAL"/>
            </w:pPr>
            <w:r>
              <w:rPr>
                <w:rFonts w:hint="eastAsia"/>
                <w:lang w:eastAsia="ja-JP"/>
              </w:rPr>
              <w:t>7</w:t>
            </w:r>
            <w:r>
              <w:rPr>
                <w:lang w:eastAsia="ja-JP"/>
              </w:rPr>
              <w:t xml:space="preserve">.6.14.1 </w:t>
            </w:r>
            <w:r w:rsidRPr="00774A0E">
              <w:rPr>
                <w:lang w:eastAsia="ja-JP"/>
              </w:rPr>
              <w:t>NR SA FR2 event triggered reporting tests with pre-configured measurement gaps and network-controlled activation/deactivation</w:t>
            </w:r>
          </w:p>
        </w:tc>
        <w:tc>
          <w:tcPr>
            <w:tcW w:w="4078" w:type="dxa"/>
            <w:gridSpan w:val="2"/>
            <w:tcBorders>
              <w:top w:val="single" w:sz="4" w:space="0" w:color="auto"/>
              <w:left w:val="single" w:sz="4" w:space="0" w:color="auto"/>
              <w:bottom w:val="single" w:sz="4" w:space="0" w:color="auto"/>
              <w:right w:val="single" w:sz="4" w:space="0" w:color="auto"/>
            </w:tcBorders>
          </w:tcPr>
          <w:p w14:paraId="47321FE6" w14:textId="77777777" w:rsidR="0057443C" w:rsidRPr="00D0162F" w:rsidRDefault="0057443C" w:rsidP="0057443C">
            <w:pPr>
              <w:pStyle w:val="TAL"/>
            </w:pPr>
            <w:r w:rsidRPr="00D0162F">
              <w:t>During T1</w:t>
            </w:r>
            <w:r>
              <w:t xml:space="preserve"> – T2</w:t>
            </w:r>
            <w:r w:rsidRPr="00D0162F">
              <w:t>:</w:t>
            </w:r>
          </w:p>
          <w:p w14:paraId="68FE978A" w14:textId="77777777" w:rsidR="0057443C" w:rsidRPr="00D0162F" w:rsidRDefault="0057443C" w:rsidP="0057443C">
            <w:pPr>
              <w:pStyle w:val="TAL"/>
            </w:pPr>
            <w:r w:rsidRPr="00D0162F">
              <w:t>Ês1: -8</w:t>
            </w:r>
            <w:r>
              <w:t>9</w:t>
            </w:r>
            <w:r w:rsidRPr="00D0162F">
              <w:t>dBm/120kHz</w:t>
            </w:r>
          </w:p>
          <w:p w14:paraId="0A0872EF" w14:textId="77777777" w:rsidR="0057443C" w:rsidRPr="00D0162F" w:rsidRDefault="0057443C" w:rsidP="0057443C">
            <w:pPr>
              <w:pStyle w:val="TAL"/>
            </w:pPr>
            <w:r w:rsidRPr="00D0162F">
              <w:t>Ês2: -infinity</w:t>
            </w:r>
          </w:p>
          <w:p w14:paraId="012E0096" w14:textId="77777777" w:rsidR="0057443C" w:rsidRPr="00D0162F" w:rsidRDefault="0057443C" w:rsidP="0057443C">
            <w:pPr>
              <w:pStyle w:val="TAL"/>
            </w:pPr>
          </w:p>
          <w:p w14:paraId="5CD93216" w14:textId="77777777" w:rsidR="0057443C" w:rsidRPr="00D0162F" w:rsidRDefault="0057443C" w:rsidP="0057443C">
            <w:pPr>
              <w:pStyle w:val="TAL"/>
            </w:pPr>
            <w:r w:rsidRPr="00D0162F">
              <w:t xml:space="preserve">During </w:t>
            </w:r>
            <w:r>
              <w:t>T3</w:t>
            </w:r>
            <w:r w:rsidRPr="00D0162F">
              <w:t>:</w:t>
            </w:r>
          </w:p>
          <w:p w14:paraId="13636DA8" w14:textId="77777777" w:rsidR="0057443C" w:rsidRPr="00D0162F" w:rsidRDefault="0057443C" w:rsidP="0057443C">
            <w:pPr>
              <w:pStyle w:val="TAL"/>
            </w:pPr>
            <w:r w:rsidRPr="00D0162F">
              <w:t>Ês1: -8</w:t>
            </w:r>
            <w:r>
              <w:t>9</w:t>
            </w:r>
            <w:r w:rsidRPr="00D0162F">
              <w:t>dBm/120kHz</w:t>
            </w:r>
          </w:p>
          <w:p w14:paraId="6872880A" w14:textId="77777777" w:rsidR="0057443C" w:rsidRDefault="0057443C" w:rsidP="0057443C">
            <w:pPr>
              <w:pStyle w:val="TAL"/>
              <w:spacing w:line="256" w:lineRule="auto"/>
            </w:pPr>
            <w:r w:rsidRPr="00D0162F">
              <w:t>Ês2: -8</w:t>
            </w:r>
            <w:r>
              <w:t>9</w:t>
            </w:r>
            <w:r w:rsidRPr="00D0162F">
              <w:t>dBm/120kHz</w:t>
            </w:r>
          </w:p>
          <w:p w14:paraId="0CD9E8D0" w14:textId="77777777" w:rsidR="0057443C" w:rsidRDefault="0057443C" w:rsidP="0057443C">
            <w:pPr>
              <w:pStyle w:val="TAL"/>
              <w:spacing w:line="256" w:lineRule="auto"/>
            </w:pPr>
          </w:p>
          <w:p w14:paraId="1EC52CBC" w14:textId="77777777" w:rsidR="0057443C" w:rsidRDefault="0057443C" w:rsidP="0057443C">
            <w:pPr>
              <w:pStyle w:val="TAL"/>
              <w:spacing w:line="256" w:lineRule="auto"/>
              <w:rPr>
                <w:lang w:eastAsia="ja-JP"/>
              </w:rPr>
            </w:pPr>
            <w:r>
              <w:rPr>
                <w:rFonts w:hint="eastAsia"/>
                <w:lang w:eastAsia="ja-JP"/>
              </w:rPr>
              <w:t>S</w:t>
            </w:r>
            <w:r>
              <w:rPr>
                <w:lang w:eastAsia="ja-JP"/>
              </w:rPr>
              <w:t>ignalled A4-Thresholds:</w:t>
            </w:r>
          </w:p>
          <w:p w14:paraId="00EE21D4" w14:textId="0D51F27B" w:rsidR="0057443C" w:rsidRPr="00D0162F" w:rsidRDefault="0057443C" w:rsidP="0057443C">
            <w:pPr>
              <w:pStyle w:val="TAL"/>
              <w:spacing w:line="256" w:lineRule="auto"/>
            </w:pPr>
            <w:r>
              <w:rPr>
                <w:rFonts w:hint="eastAsia"/>
                <w:lang w:eastAsia="ja-JP"/>
              </w:rPr>
              <w:t>-</w:t>
            </w:r>
            <w:r>
              <w:rPr>
                <w:lang w:eastAsia="ja-JP"/>
              </w:rPr>
              <w:t>120 dBm/SCS</w:t>
            </w:r>
          </w:p>
        </w:tc>
        <w:tc>
          <w:tcPr>
            <w:tcW w:w="1643" w:type="dxa"/>
            <w:tcBorders>
              <w:top w:val="single" w:sz="4" w:space="0" w:color="auto"/>
              <w:left w:val="single" w:sz="4" w:space="0" w:color="auto"/>
              <w:bottom w:val="single" w:sz="4" w:space="0" w:color="auto"/>
              <w:right w:val="single" w:sz="4" w:space="0" w:color="auto"/>
            </w:tcBorders>
          </w:tcPr>
          <w:p w14:paraId="1BD0056B" w14:textId="77777777" w:rsidR="0057443C" w:rsidRPr="00D0162F" w:rsidRDefault="0057443C" w:rsidP="0057443C">
            <w:pPr>
              <w:pStyle w:val="TAL"/>
            </w:pPr>
            <w:r w:rsidRPr="00D0162F">
              <w:t>During T1</w:t>
            </w:r>
            <w:r>
              <w:t xml:space="preserve"> - T2</w:t>
            </w:r>
            <w:r w:rsidRPr="00D0162F">
              <w:t>:</w:t>
            </w:r>
          </w:p>
          <w:p w14:paraId="166C9E35" w14:textId="77777777" w:rsidR="0057443C" w:rsidRPr="00D0162F" w:rsidRDefault="0057443C" w:rsidP="0057443C">
            <w:pPr>
              <w:pStyle w:val="TAL"/>
              <w:rPr>
                <w:u w:val="single"/>
                <w:lang w:eastAsia="zh-CN"/>
              </w:rPr>
            </w:pPr>
            <w:r w:rsidRPr="00D0162F">
              <w:rPr>
                <w:u w:val="single"/>
                <w:lang w:eastAsia="zh-CN"/>
              </w:rPr>
              <w:t>0dB</w:t>
            </w:r>
          </w:p>
          <w:p w14:paraId="5FFE23E7" w14:textId="77777777" w:rsidR="0057443C" w:rsidRPr="00D0162F" w:rsidRDefault="0057443C" w:rsidP="0057443C">
            <w:pPr>
              <w:pStyle w:val="TAL"/>
              <w:rPr>
                <w:u w:val="single"/>
                <w:lang w:eastAsia="zh-CN"/>
              </w:rPr>
            </w:pPr>
            <w:r w:rsidRPr="00D0162F">
              <w:rPr>
                <w:u w:val="single"/>
                <w:lang w:eastAsia="zh-CN"/>
              </w:rPr>
              <w:t>0dB</w:t>
            </w:r>
          </w:p>
          <w:p w14:paraId="33B44E27" w14:textId="77777777" w:rsidR="0057443C" w:rsidRPr="00D0162F" w:rsidRDefault="0057443C" w:rsidP="0057443C">
            <w:pPr>
              <w:pStyle w:val="TAL"/>
              <w:rPr>
                <w:u w:val="single"/>
                <w:lang w:eastAsia="zh-CN"/>
              </w:rPr>
            </w:pPr>
          </w:p>
          <w:p w14:paraId="272703F6" w14:textId="77777777" w:rsidR="0057443C" w:rsidRPr="00D0162F" w:rsidRDefault="0057443C" w:rsidP="0057443C">
            <w:pPr>
              <w:pStyle w:val="TAL"/>
              <w:rPr>
                <w:u w:val="single"/>
                <w:lang w:eastAsia="zh-CN"/>
              </w:rPr>
            </w:pPr>
            <w:r w:rsidRPr="00D0162F">
              <w:rPr>
                <w:u w:val="single"/>
                <w:lang w:eastAsia="zh-CN"/>
              </w:rPr>
              <w:t xml:space="preserve">During </w:t>
            </w:r>
            <w:r>
              <w:rPr>
                <w:u w:val="single"/>
                <w:lang w:eastAsia="zh-CN"/>
              </w:rPr>
              <w:t>T3</w:t>
            </w:r>
            <w:r w:rsidRPr="00D0162F">
              <w:rPr>
                <w:u w:val="single"/>
                <w:lang w:eastAsia="zh-CN"/>
              </w:rPr>
              <w:t>:</w:t>
            </w:r>
          </w:p>
          <w:p w14:paraId="1ECFCD62" w14:textId="77777777" w:rsidR="0057443C" w:rsidRPr="00D0162F" w:rsidRDefault="0057443C" w:rsidP="0057443C">
            <w:pPr>
              <w:pStyle w:val="TAL"/>
              <w:rPr>
                <w:u w:val="single"/>
                <w:lang w:eastAsia="zh-CN"/>
              </w:rPr>
            </w:pPr>
            <w:r w:rsidRPr="00D0162F">
              <w:rPr>
                <w:u w:val="single"/>
                <w:lang w:eastAsia="zh-CN"/>
              </w:rPr>
              <w:t>0dB</w:t>
            </w:r>
          </w:p>
          <w:p w14:paraId="2506FA5A" w14:textId="77777777" w:rsidR="0057443C" w:rsidRDefault="0057443C" w:rsidP="0057443C">
            <w:pPr>
              <w:pStyle w:val="TAL"/>
              <w:spacing w:line="256" w:lineRule="auto"/>
              <w:rPr>
                <w:u w:val="single"/>
                <w:lang w:eastAsia="zh-CN"/>
              </w:rPr>
            </w:pPr>
            <w:r w:rsidRPr="00D0162F">
              <w:rPr>
                <w:u w:val="single"/>
                <w:lang w:eastAsia="zh-CN"/>
              </w:rPr>
              <w:t>0dB</w:t>
            </w:r>
          </w:p>
          <w:p w14:paraId="17BF08B1" w14:textId="77777777" w:rsidR="0057443C" w:rsidRDefault="0057443C" w:rsidP="0057443C">
            <w:pPr>
              <w:pStyle w:val="TAL"/>
              <w:spacing w:line="256" w:lineRule="auto"/>
              <w:rPr>
                <w:rFonts w:eastAsia="SimSun"/>
                <w:u w:val="single"/>
                <w:lang w:eastAsia="zh-CN"/>
              </w:rPr>
            </w:pPr>
          </w:p>
          <w:p w14:paraId="4A946B73" w14:textId="16BD3868" w:rsidR="0057443C" w:rsidRPr="00D0162F" w:rsidRDefault="0057443C" w:rsidP="0057443C">
            <w:pPr>
              <w:pStyle w:val="TAL"/>
              <w:spacing w:line="256" w:lineRule="auto"/>
            </w:pPr>
            <w:r>
              <w:rPr>
                <w:rFonts w:hint="eastAsia"/>
                <w:u w:val="single"/>
                <w:lang w:eastAsia="ja-JP"/>
              </w:rPr>
              <w:t>0</w:t>
            </w:r>
            <w:r>
              <w:rPr>
                <w:u w:val="single"/>
                <w:lang w:eastAsia="ja-JP"/>
              </w:rPr>
              <w:t xml:space="preserve"> dB</w:t>
            </w:r>
          </w:p>
        </w:tc>
        <w:tc>
          <w:tcPr>
            <w:tcW w:w="2573" w:type="dxa"/>
            <w:tcBorders>
              <w:top w:val="single" w:sz="4" w:space="0" w:color="auto"/>
              <w:left w:val="single" w:sz="4" w:space="0" w:color="auto"/>
              <w:bottom w:val="single" w:sz="4" w:space="0" w:color="auto"/>
              <w:right w:val="single" w:sz="4" w:space="0" w:color="auto"/>
            </w:tcBorders>
          </w:tcPr>
          <w:p w14:paraId="7429B9E8" w14:textId="77777777" w:rsidR="0057443C" w:rsidRPr="00D0162F" w:rsidRDefault="0057443C" w:rsidP="0057443C">
            <w:pPr>
              <w:pStyle w:val="TAL"/>
            </w:pPr>
            <w:r w:rsidRPr="00D0162F">
              <w:t>During T1</w:t>
            </w:r>
            <w:r>
              <w:t xml:space="preserve"> – T2</w:t>
            </w:r>
            <w:r w:rsidRPr="00D0162F">
              <w:t>:</w:t>
            </w:r>
          </w:p>
          <w:p w14:paraId="7FCDE819" w14:textId="77777777" w:rsidR="0057443C" w:rsidRPr="00D0162F" w:rsidRDefault="0057443C" w:rsidP="0057443C">
            <w:pPr>
              <w:pStyle w:val="TAL"/>
            </w:pPr>
            <w:r w:rsidRPr="00D0162F">
              <w:t>Ês1: -8</w:t>
            </w:r>
            <w:r>
              <w:t>9</w:t>
            </w:r>
            <w:r w:rsidRPr="00D0162F">
              <w:t>dBm/120kHz</w:t>
            </w:r>
          </w:p>
          <w:p w14:paraId="194DF9CD" w14:textId="77777777" w:rsidR="0057443C" w:rsidRPr="00D0162F" w:rsidRDefault="0057443C" w:rsidP="0057443C">
            <w:pPr>
              <w:pStyle w:val="TAL"/>
            </w:pPr>
            <w:r w:rsidRPr="00D0162F">
              <w:t>Ês2: -infinity</w:t>
            </w:r>
          </w:p>
          <w:p w14:paraId="5F74E48B" w14:textId="77777777" w:rsidR="0057443C" w:rsidRPr="00D0162F" w:rsidRDefault="0057443C" w:rsidP="0057443C">
            <w:pPr>
              <w:pStyle w:val="TAL"/>
            </w:pPr>
          </w:p>
          <w:p w14:paraId="227095BE" w14:textId="77777777" w:rsidR="0057443C" w:rsidRPr="00D0162F" w:rsidRDefault="0057443C" w:rsidP="0057443C">
            <w:pPr>
              <w:pStyle w:val="TAL"/>
            </w:pPr>
            <w:r w:rsidRPr="00D0162F">
              <w:t xml:space="preserve">During </w:t>
            </w:r>
            <w:r>
              <w:t>T3</w:t>
            </w:r>
            <w:r w:rsidRPr="00D0162F">
              <w:t>:</w:t>
            </w:r>
          </w:p>
          <w:p w14:paraId="542D6D6B" w14:textId="77777777" w:rsidR="0057443C" w:rsidRPr="00D0162F" w:rsidRDefault="0057443C" w:rsidP="0057443C">
            <w:pPr>
              <w:pStyle w:val="TAL"/>
            </w:pPr>
            <w:r w:rsidRPr="00D0162F">
              <w:t>Ês1: -8</w:t>
            </w:r>
            <w:r>
              <w:t>9</w:t>
            </w:r>
            <w:r w:rsidRPr="00D0162F">
              <w:t>dBm/120kHz</w:t>
            </w:r>
          </w:p>
          <w:p w14:paraId="6DCB8214" w14:textId="77777777" w:rsidR="0057443C" w:rsidRDefault="0057443C" w:rsidP="0057443C">
            <w:pPr>
              <w:pStyle w:val="TAL"/>
              <w:spacing w:line="256" w:lineRule="auto"/>
            </w:pPr>
            <w:r w:rsidRPr="00D0162F">
              <w:t>Ês2: -8</w:t>
            </w:r>
            <w:r>
              <w:t>9</w:t>
            </w:r>
            <w:r w:rsidRPr="00D0162F">
              <w:t>dBm/120kHz</w:t>
            </w:r>
          </w:p>
          <w:p w14:paraId="334A1BCC" w14:textId="77777777" w:rsidR="0057443C" w:rsidRDefault="0057443C" w:rsidP="0057443C">
            <w:pPr>
              <w:pStyle w:val="TAL"/>
              <w:spacing w:line="256" w:lineRule="auto"/>
            </w:pPr>
          </w:p>
          <w:p w14:paraId="3D19358E" w14:textId="77777777" w:rsidR="0057443C" w:rsidRDefault="0057443C" w:rsidP="0057443C">
            <w:pPr>
              <w:pStyle w:val="TAL"/>
              <w:spacing w:line="256" w:lineRule="auto"/>
              <w:rPr>
                <w:lang w:eastAsia="ja-JP"/>
              </w:rPr>
            </w:pPr>
            <w:r>
              <w:rPr>
                <w:rFonts w:hint="eastAsia"/>
                <w:lang w:eastAsia="ja-JP"/>
              </w:rPr>
              <w:t>S</w:t>
            </w:r>
            <w:r>
              <w:rPr>
                <w:lang w:eastAsia="ja-JP"/>
              </w:rPr>
              <w:t>ignalled A4-Thresholds:</w:t>
            </w:r>
          </w:p>
          <w:p w14:paraId="3AEB05C7" w14:textId="0B285744" w:rsidR="0057443C" w:rsidRPr="00D0162F" w:rsidRDefault="0057443C" w:rsidP="0057443C">
            <w:pPr>
              <w:pStyle w:val="TAL"/>
              <w:spacing w:line="256" w:lineRule="auto"/>
            </w:pPr>
            <w:r>
              <w:rPr>
                <w:lang w:eastAsia="ja-JP"/>
              </w:rPr>
              <w:t>-120 dBm/SCS</w:t>
            </w:r>
          </w:p>
        </w:tc>
      </w:tr>
      <w:tr w:rsidR="0057443C" w:rsidRPr="00D0162F" w14:paraId="57D4559D"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64FDC481" w14:textId="25A8748A" w:rsidR="0057443C" w:rsidRPr="00D0162F" w:rsidRDefault="0057443C" w:rsidP="0057443C">
            <w:pPr>
              <w:pStyle w:val="TAL"/>
            </w:pPr>
            <w:r>
              <w:rPr>
                <w:rFonts w:hint="eastAsia"/>
                <w:lang w:eastAsia="ja-JP"/>
              </w:rPr>
              <w:t>7</w:t>
            </w:r>
            <w:r>
              <w:rPr>
                <w:lang w:eastAsia="ja-JP"/>
              </w:rPr>
              <w:t xml:space="preserve">.6.14.2 </w:t>
            </w:r>
            <w:r w:rsidRPr="00774A0E">
              <w:rPr>
                <w:lang w:eastAsia="ja-JP"/>
              </w:rPr>
              <w:t>Intra-frequency measurement test with SA event triggered reporting tests: with network-controlled activation/deactivation of Pre-MG in FR2</w:t>
            </w:r>
          </w:p>
        </w:tc>
        <w:tc>
          <w:tcPr>
            <w:tcW w:w="4078" w:type="dxa"/>
            <w:gridSpan w:val="2"/>
            <w:tcBorders>
              <w:top w:val="single" w:sz="4" w:space="0" w:color="auto"/>
              <w:left w:val="single" w:sz="4" w:space="0" w:color="auto"/>
              <w:bottom w:val="single" w:sz="4" w:space="0" w:color="auto"/>
              <w:right w:val="single" w:sz="4" w:space="0" w:color="auto"/>
            </w:tcBorders>
          </w:tcPr>
          <w:p w14:paraId="4A8BABBF" w14:textId="77777777" w:rsidR="0057443C" w:rsidRPr="00D0162F" w:rsidRDefault="0057443C" w:rsidP="0057443C">
            <w:pPr>
              <w:pStyle w:val="TAL"/>
            </w:pPr>
            <w:r w:rsidRPr="00D0162F">
              <w:t>During T1</w:t>
            </w:r>
            <w:r>
              <w:t xml:space="preserve"> – T2</w:t>
            </w:r>
            <w:r w:rsidRPr="00D0162F">
              <w:t>:</w:t>
            </w:r>
          </w:p>
          <w:p w14:paraId="6B48A184" w14:textId="77777777" w:rsidR="0057443C" w:rsidRPr="00D0162F" w:rsidRDefault="0057443C" w:rsidP="0057443C">
            <w:pPr>
              <w:pStyle w:val="TAL"/>
            </w:pPr>
            <w:r w:rsidRPr="00D0162F">
              <w:t>Ês1: -8</w:t>
            </w:r>
            <w:r>
              <w:t>9</w:t>
            </w:r>
            <w:r w:rsidRPr="00D0162F">
              <w:t>dBm/120kHz</w:t>
            </w:r>
          </w:p>
          <w:p w14:paraId="5C692AB4" w14:textId="77777777" w:rsidR="0057443C" w:rsidRPr="00D0162F" w:rsidRDefault="0057443C" w:rsidP="0057443C">
            <w:pPr>
              <w:pStyle w:val="TAL"/>
            </w:pPr>
            <w:r w:rsidRPr="00D0162F">
              <w:t>Ês2: -infinity</w:t>
            </w:r>
          </w:p>
          <w:p w14:paraId="49982F01" w14:textId="77777777" w:rsidR="0057443C" w:rsidRPr="00D0162F" w:rsidRDefault="0057443C" w:rsidP="0057443C">
            <w:pPr>
              <w:pStyle w:val="TAL"/>
            </w:pPr>
          </w:p>
          <w:p w14:paraId="6E501D9D" w14:textId="77777777" w:rsidR="0057443C" w:rsidRPr="00D0162F" w:rsidRDefault="0057443C" w:rsidP="0057443C">
            <w:pPr>
              <w:pStyle w:val="TAL"/>
            </w:pPr>
            <w:r w:rsidRPr="00D0162F">
              <w:t xml:space="preserve">During </w:t>
            </w:r>
            <w:r>
              <w:t>T3</w:t>
            </w:r>
            <w:r w:rsidRPr="00D0162F">
              <w:t>:</w:t>
            </w:r>
          </w:p>
          <w:p w14:paraId="128D1197" w14:textId="77777777" w:rsidR="0057443C" w:rsidRPr="00D0162F" w:rsidRDefault="0057443C" w:rsidP="0057443C">
            <w:pPr>
              <w:pStyle w:val="TAL"/>
            </w:pPr>
            <w:r w:rsidRPr="00D0162F">
              <w:t>Ês1: -8</w:t>
            </w:r>
            <w:r>
              <w:t>9</w:t>
            </w:r>
            <w:r w:rsidRPr="00D0162F">
              <w:t>dBm/120kHz</w:t>
            </w:r>
          </w:p>
          <w:p w14:paraId="48E88394" w14:textId="77777777" w:rsidR="0057443C" w:rsidRDefault="0057443C" w:rsidP="0057443C">
            <w:pPr>
              <w:pStyle w:val="TAL"/>
              <w:spacing w:line="256" w:lineRule="auto"/>
            </w:pPr>
            <w:r w:rsidRPr="00D0162F">
              <w:t>Ês2: -8</w:t>
            </w:r>
            <w:r>
              <w:t>9</w:t>
            </w:r>
            <w:r w:rsidRPr="00D0162F">
              <w:t>dBm/120kHz</w:t>
            </w:r>
          </w:p>
          <w:p w14:paraId="1B0CA7AC" w14:textId="77777777" w:rsidR="0057443C" w:rsidRDefault="0057443C" w:rsidP="0057443C">
            <w:pPr>
              <w:pStyle w:val="TAL"/>
              <w:spacing w:line="256" w:lineRule="auto"/>
            </w:pPr>
          </w:p>
          <w:p w14:paraId="4F894255" w14:textId="77777777" w:rsidR="0057443C" w:rsidRDefault="0057443C" w:rsidP="0057443C">
            <w:pPr>
              <w:pStyle w:val="TAL"/>
              <w:spacing w:line="256" w:lineRule="auto"/>
              <w:rPr>
                <w:lang w:eastAsia="ja-JP"/>
              </w:rPr>
            </w:pPr>
            <w:r>
              <w:rPr>
                <w:rFonts w:hint="eastAsia"/>
                <w:lang w:eastAsia="ja-JP"/>
              </w:rPr>
              <w:t>S</w:t>
            </w:r>
            <w:r>
              <w:rPr>
                <w:lang w:eastAsia="ja-JP"/>
              </w:rPr>
              <w:t>ignalled A3-Offset:</w:t>
            </w:r>
          </w:p>
          <w:p w14:paraId="7668791A" w14:textId="5FC29057" w:rsidR="0057443C" w:rsidRPr="00D0162F" w:rsidRDefault="0057443C" w:rsidP="0057443C">
            <w:pPr>
              <w:pStyle w:val="TAL"/>
              <w:spacing w:line="256" w:lineRule="auto"/>
            </w:pPr>
            <w:r>
              <w:rPr>
                <w:rFonts w:hint="eastAsia"/>
                <w:lang w:eastAsia="ja-JP"/>
              </w:rPr>
              <w:t>-</w:t>
            </w:r>
            <w:r>
              <w:rPr>
                <w:lang w:eastAsia="ja-JP"/>
              </w:rPr>
              <w:t>11 dB</w:t>
            </w:r>
          </w:p>
        </w:tc>
        <w:tc>
          <w:tcPr>
            <w:tcW w:w="1643" w:type="dxa"/>
            <w:tcBorders>
              <w:top w:val="single" w:sz="4" w:space="0" w:color="auto"/>
              <w:left w:val="single" w:sz="4" w:space="0" w:color="auto"/>
              <w:bottom w:val="single" w:sz="4" w:space="0" w:color="auto"/>
              <w:right w:val="single" w:sz="4" w:space="0" w:color="auto"/>
            </w:tcBorders>
          </w:tcPr>
          <w:p w14:paraId="4628552A" w14:textId="77777777" w:rsidR="0057443C" w:rsidRPr="00D0162F" w:rsidRDefault="0057443C" w:rsidP="0057443C">
            <w:pPr>
              <w:pStyle w:val="TAL"/>
            </w:pPr>
            <w:r w:rsidRPr="00D0162F">
              <w:t>During T1</w:t>
            </w:r>
            <w:r>
              <w:t xml:space="preserve"> – T2</w:t>
            </w:r>
            <w:r w:rsidRPr="00D0162F">
              <w:t>:</w:t>
            </w:r>
          </w:p>
          <w:p w14:paraId="1457F3E4" w14:textId="77777777" w:rsidR="0057443C" w:rsidRPr="00D0162F" w:rsidRDefault="0057443C" w:rsidP="0057443C">
            <w:pPr>
              <w:pStyle w:val="TAL"/>
              <w:rPr>
                <w:u w:val="single"/>
                <w:lang w:eastAsia="zh-CN"/>
              </w:rPr>
            </w:pPr>
            <w:r w:rsidRPr="00D0162F">
              <w:rPr>
                <w:u w:val="single"/>
                <w:lang w:eastAsia="zh-CN"/>
              </w:rPr>
              <w:t>0dB</w:t>
            </w:r>
          </w:p>
          <w:p w14:paraId="0D343E2F" w14:textId="77777777" w:rsidR="0057443C" w:rsidRPr="00D0162F" w:rsidRDefault="0057443C" w:rsidP="0057443C">
            <w:pPr>
              <w:pStyle w:val="TAL"/>
              <w:rPr>
                <w:u w:val="single"/>
                <w:lang w:eastAsia="zh-CN"/>
              </w:rPr>
            </w:pPr>
            <w:r w:rsidRPr="00D0162F">
              <w:rPr>
                <w:u w:val="single"/>
                <w:lang w:eastAsia="zh-CN"/>
              </w:rPr>
              <w:t>0dB</w:t>
            </w:r>
          </w:p>
          <w:p w14:paraId="28424813" w14:textId="77777777" w:rsidR="0057443C" w:rsidRPr="00D0162F" w:rsidRDefault="0057443C" w:rsidP="0057443C">
            <w:pPr>
              <w:pStyle w:val="TAL"/>
              <w:rPr>
                <w:u w:val="single"/>
                <w:lang w:eastAsia="zh-CN"/>
              </w:rPr>
            </w:pPr>
          </w:p>
          <w:p w14:paraId="11D3C0D2" w14:textId="77777777" w:rsidR="0057443C" w:rsidRPr="00D0162F" w:rsidRDefault="0057443C" w:rsidP="0057443C">
            <w:pPr>
              <w:pStyle w:val="TAL"/>
              <w:rPr>
                <w:u w:val="single"/>
                <w:lang w:eastAsia="zh-CN"/>
              </w:rPr>
            </w:pPr>
            <w:r w:rsidRPr="00D0162F">
              <w:rPr>
                <w:u w:val="single"/>
                <w:lang w:eastAsia="zh-CN"/>
              </w:rPr>
              <w:t xml:space="preserve">During </w:t>
            </w:r>
            <w:r>
              <w:rPr>
                <w:u w:val="single"/>
                <w:lang w:eastAsia="zh-CN"/>
              </w:rPr>
              <w:t>T3</w:t>
            </w:r>
            <w:r w:rsidRPr="00D0162F">
              <w:rPr>
                <w:u w:val="single"/>
                <w:lang w:eastAsia="zh-CN"/>
              </w:rPr>
              <w:t>:</w:t>
            </w:r>
          </w:p>
          <w:p w14:paraId="0398E972" w14:textId="77777777" w:rsidR="0057443C" w:rsidRPr="00D0162F" w:rsidRDefault="0057443C" w:rsidP="0057443C">
            <w:pPr>
              <w:pStyle w:val="TAL"/>
              <w:rPr>
                <w:u w:val="single"/>
                <w:lang w:eastAsia="zh-CN"/>
              </w:rPr>
            </w:pPr>
            <w:r w:rsidRPr="00D0162F">
              <w:rPr>
                <w:u w:val="single"/>
                <w:lang w:eastAsia="zh-CN"/>
              </w:rPr>
              <w:t>0dB</w:t>
            </w:r>
          </w:p>
          <w:p w14:paraId="1C4073E3" w14:textId="77777777" w:rsidR="0057443C" w:rsidRDefault="0057443C" w:rsidP="0057443C">
            <w:pPr>
              <w:pStyle w:val="TAL"/>
              <w:spacing w:line="256" w:lineRule="auto"/>
              <w:rPr>
                <w:u w:val="single"/>
                <w:lang w:eastAsia="zh-CN"/>
              </w:rPr>
            </w:pPr>
            <w:r w:rsidRPr="00D0162F">
              <w:rPr>
                <w:u w:val="single"/>
                <w:lang w:eastAsia="zh-CN"/>
              </w:rPr>
              <w:t>0dB</w:t>
            </w:r>
          </w:p>
          <w:p w14:paraId="6FAA8B27" w14:textId="77777777" w:rsidR="0057443C" w:rsidRDefault="0057443C" w:rsidP="0057443C">
            <w:pPr>
              <w:pStyle w:val="TAL"/>
              <w:spacing w:line="256" w:lineRule="auto"/>
              <w:rPr>
                <w:rFonts w:eastAsia="SimSun"/>
                <w:u w:val="single"/>
                <w:lang w:eastAsia="zh-CN"/>
              </w:rPr>
            </w:pPr>
          </w:p>
          <w:p w14:paraId="20FADE65" w14:textId="7CA94024" w:rsidR="0057443C" w:rsidRPr="00D0162F" w:rsidRDefault="0057443C" w:rsidP="0057443C">
            <w:pPr>
              <w:pStyle w:val="TAL"/>
              <w:spacing w:line="256" w:lineRule="auto"/>
            </w:pPr>
            <w:r>
              <w:rPr>
                <w:rFonts w:hint="eastAsia"/>
                <w:u w:val="single"/>
                <w:lang w:eastAsia="ja-JP"/>
              </w:rPr>
              <w:t>0</w:t>
            </w:r>
            <w:r>
              <w:rPr>
                <w:u w:val="single"/>
                <w:lang w:eastAsia="ja-JP"/>
              </w:rPr>
              <w:t xml:space="preserve"> dB</w:t>
            </w:r>
          </w:p>
        </w:tc>
        <w:tc>
          <w:tcPr>
            <w:tcW w:w="2573" w:type="dxa"/>
            <w:tcBorders>
              <w:top w:val="single" w:sz="4" w:space="0" w:color="auto"/>
              <w:left w:val="single" w:sz="4" w:space="0" w:color="auto"/>
              <w:bottom w:val="single" w:sz="4" w:space="0" w:color="auto"/>
              <w:right w:val="single" w:sz="4" w:space="0" w:color="auto"/>
            </w:tcBorders>
          </w:tcPr>
          <w:p w14:paraId="040E915A" w14:textId="77777777" w:rsidR="0057443C" w:rsidRPr="00D0162F" w:rsidRDefault="0057443C" w:rsidP="0057443C">
            <w:pPr>
              <w:pStyle w:val="TAL"/>
            </w:pPr>
            <w:r w:rsidRPr="00D0162F">
              <w:t>During T1</w:t>
            </w:r>
            <w:r>
              <w:t xml:space="preserve"> – T2</w:t>
            </w:r>
            <w:r w:rsidRPr="00D0162F">
              <w:t>:</w:t>
            </w:r>
          </w:p>
          <w:p w14:paraId="3DEAEF4E" w14:textId="77777777" w:rsidR="0057443C" w:rsidRPr="00D0162F" w:rsidRDefault="0057443C" w:rsidP="0057443C">
            <w:pPr>
              <w:pStyle w:val="TAL"/>
            </w:pPr>
            <w:r w:rsidRPr="00D0162F">
              <w:t>Ês1: -8</w:t>
            </w:r>
            <w:r>
              <w:t>9</w:t>
            </w:r>
            <w:r w:rsidRPr="00D0162F">
              <w:t>dBm/120kHz</w:t>
            </w:r>
          </w:p>
          <w:p w14:paraId="78EB535B" w14:textId="77777777" w:rsidR="0057443C" w:rsidRPr="00D0162F" w:rsidRDefault="0057443C" w:rsidP="0057443C">
            <w:pPr>
              <w:pStyle w:val="TAL"/>
            </w:pPr>
            <w:r w:rsidRPr="00D0162F">
              <w:t>Ês2: -infinity</w:t>
            </w:r>
          </w:p>
          <w:p w14:paraId="76E9C9F5" w14:textId="77777777" w:rsidR="0057443C" w:rsidRPr="00D0162F" w:rsidRDefault="0057443C" w:rsidP="0057443C">
            <w:pPr>
              <w:pStyle w:val="TAL"/>
            </w:pPr>
          </w:p>
          <w:p w14:paraId="01F5BE9C" w14:textId="77777777" w:rsidR="0057443C" w:rsidRPr="00D0162F" w:rsidRDefault="0057443C" w:rsidP="0057443C">
            <w:pPr>
              <w:pStyle w:val="TAL"/>
            </w:pPr>
            <w:r w:rsidRPr="00D0162F">
              <w:t xml:space="preserve">During </w:t>
            </w:r>
            <w:r>
              <w:t>T3</w:t>
            </w:r>
            <w:r w:rsidRPr="00D0162F">
              <w:t>:</w:t>
            </w:r>
          </w:p>
          <w:p w14:paraId="4B9E0ADD" w14:textId="77777777" w:rsidR="0057443C" w:rsidRPr="00D0162F" w:rsidRDefault="0057443C" w:rsidP="0057443C">
            <w:pPr>
              <w:pStyle w:val="TAL"/>
            </w:pPr>
            <w:r w:rsidRPr="00D0162F">
              <w:t>Ês1: -8</w:t>
            </w:r>
            <w:r>
              <w:t>9</w:t>
            </w:r>
            <w:r w:rsidRPr="00D0162F">
              <w:t>dBm/120kHz</w:t>
            </w:r>
          </w:p>
          <w:p w14:paraId="09138FDD" w14:textId="77777777" w:rsidR="0057443C" w:rsidRDefault="0057443C" w:rsidP="0057443C">
            <w:pPr>
              <w:pStyle w:val="TAL"/>
              <w:spacing w:line="256" w:lineRule="auto"/>
            </w:pPr>
            <w:r w:rsidRPr="00D0162F">
              <w:t>Ês2: -8</w:t>
            </w:r>
            <w:r>
              <w:t>9</w:t>
            </w:r>
            <w:r w:rsidRPr="00D0162F">
              <w:t>dBm/120kHz</w:t>
            </w:r>
          </w:p>
          <w:p w14:paraId="4E82D804" w14:textId="77777777" w:rsidR="0057443C" w:rsidRDefault="0057443C" w:rsidP="0057443C">
            <w:pPr>
              <w:pStyle w:val="TAL"/>
              <w:spacing w:line="256" w:lineRule="auto"/>
            </w:pPr>
          </w:p>
          <w:p w14:paraId="0CA5FD47" w14:textId="77777777" w:rsidR="0057443C" w:rsidRDefault="0057443C" w:rsidP="0057443C">
            <w:pPr>
              <w:pStyle w:val="TAL"/>
              <w:spacing w:line="256" w:lineRule="auto"/>
              <w:rPr>
                <w:lang w:eastAsia="ja-JP"/>
              </w:rPr>
            </w:pPr>
            <w:r>
              <w:rPr>
                <w:rFonts w:hint="eastAsia"/>
                <w:lang w:eastAsia="ja-JP"/>
              </w:rPr>
              <w:t>S</w:t>
            </w:r>
            <w:r>
              <w:rPr>
                <w:lang w:eastAsia="ja-JP"/>
              </w:rPr>
              <w:t>ignalled A3-Offset:</w:t>
            </w:r>
          </w:p>
          <w:p w14:paraId="53329D96" w14:textId="56F24EE1" w:rsidR="0057443C" w:rsidRPr="00D0162F" w:rsidRDefault="0057443C" w:rsidP="0057443C">
            <w:pPr>
              <w:pStyle w:val="TAL"/>
              <w:spacing w:line="256" w:lineRule="auto"/>
            </w:pPr>
            <w:r>
              <w:rPr>
                <w:lang w:eastAsia="ja-JP"/>
              </w:rPr>
              <w:t>-11 dB</w:t>
            </w:r>
          </w:p>
        </w:tc>
      </w:tr>
      <w:tr w:rsidR="000C6730" w:rsidRPr="00D0162F" w14:paraId="67152CE5"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3496EA5E" w14:textId="25413ACC" w:rsidR="000C6730" w:rsidRDefault="000C6730" w:rsidP="000C6730">
            <w:pPr>
              <w:pStyle w:val="TAL"/>
              <w:rPr>
                <w:lang w:eastAsia="ja-JP"/>
              </w:rPr>
            </w:pPr>
            <w:r w:rsidRPr="00550ABE">
              <w:t>7.6.15.1</w:t>
            </w:r>
            <w:r>
              <w:t xml:space="preserve"> </w:t>
            </w:r>
            <w:r w:rsidRPr="00550ABE">
              <w:t xml:space="preserve">NR </w:t>
            </w:r>
            <w:r w:rsidRPr="00656CBD">
              <w:t>SA</w:t>
            </w:r>
            <w:r>
              <w:t xml:space="preserve"> </w:t>
            </w:r>
            <w:r w:rsidRPr="00550ABE">
              <w:t xml:space="preserve">FR2 </w:t>
            </w:r>
            <w:r w:rsidRPr="00550ABE" w:rsidDel="006F021F">
              <w:t xml:space="preserve">SA </w:t>
            </w:r>
            <w:r w:rsidRPr="00550ABE">
              <w:t>event triggered reporting tests with fully non-overlapping concurrent MGs for SSB-based inter-frequency measurements</w:t>
            </w:r>
          </w:p>
        </w:tc>
        <w:tc>
          <w:tcPr>
            <w:tcW w:w="4078" w:type="dxa"/>
            <w:gridSpan w:val="2"/>
            <w:tcBorders>
              <w:top w:val="single" w:sz="4" w:space="0" w:color="auto"/>
              <w:left w:val="single" w:sz="4" w:space="0" w:color="auto"/>
              <w:bottom w:val="single" w:sz="4" w:space="0" w:color="auto"/>
              <w:right w:val="single" w:sz="4" w:space="0" w:color="auto"/>
            </w:tcBorders>
          </w:tcPr>
          <w:p w14:paraId="6771851F" w14:textId="77777777" w:rsidR="000C6730" w:rsidRPr="00D0162F" w:rsidRDefault="000C6730" w:rsidP="000C6730">
            <w:pPr>
              <w:pStyle w:val="TAL"/>
            </w:pPr>
            <w:r w:rsidRPr="00D0162F">
              <w:t>During T1:</w:t>
            </w:r>
          </w:p>
          <w:p w14:paraId="090CD49A" w14:textId="77777777" w:rsidR="000C6730" w:rsidRPr="00D0162F" w:rsidRDefault="000C6730" w:rsidP="000C6730">
            <w:pPr>
              <w:pStyle w:val="TAL"/>
            </w:pPr>
            <w:r w:rsidRPr="00D0162F">
              <w:t>Ês1: -8</w:t>
            </w:r>
            <w:r>
              <w:t>7</w:t>
            </w:r>
            <w:r w:rsidRPr="00D0162F">
              <w:t>dBm/120kHz</w:t>
            </w:r>
          </w:p>
          <w:p w14:paraId="4C44BF5B" w14:textId="77777777" w:rsidR="000C6730" w:rsidRDefault="000C6730" w:rsidP="000C6730">
            <w:pPr>
              <w:pStyle w:val="TAL"/>
            </w:pPr>
            <w:r w:rsidRPr="00D0162F">
              <w:t>Ês2: -infinity</w:t>
            </w:r>
          </w:p>
          <w:p w14:paraId="046DF4BB" w14:textId="77777777" w:rsidR="000C6730" w:rsidRPr="00D0162F" w:rsidRDefault="000C6730" w:rsidP="000C6730">
            <w:pPr>
              <w:pStyle w:val="TAL"/>
            </w:pPr>
            <w:r w:rsidRPr="00D0162F">
              <w:t>Ês</w:t>
            </w:r>
            <w:r>
              <w:t>3</w:t>
            </w:r>
            <w:r w:rsidRPr="00D0162F">
              <w:t>: -infinity</w:t>
            </w:r>
          </w:p>
          <w:p w14:paraId="09526847" w14:textId="77777777" w:rsidR="000C6730" w:rsidRPr="00D0162F" w:rsidRDefault="000C6730" w:rsidP="000C6730">
            <w:pPr>
              <w:pStyle w:val="TAL"/>
            </w:pPr>
          </w:p>
          <w:p w14:paraId="39772411" w14:textId="77777777" w:rsidR="000C6730" w:rsidRPr="00D0162F" w:rsidRDefault="000C6730" w:rsidP="000C6730">
            <w:pPr>
              <w:pStyle w:val="TAL"/>
            </w:pPr>
            <w:r w:rsidRPr="00D0162F">
              <w:t>During T2:</w:t>
            </w:r>
          </w:p>
          <w:p w14:paraId="2AAF6377" w14:textId="77777777" w:rsidR="000C6730" w:rsidRPr="00D0162F" w:rsidRDefault="000C6730" w:rsidP="000C6730">
            <w:pPr>
              <w:pStyle w:val="TAL"/>
            </w:pPr>
            <w:r w:rsidRPr="00D0162F">
              <w:t>Ês1: -8</w:t>
            </w:r>
            <w:r>
              <w:t>7</w:t>
            </w:r>
            <w:r w:rsidRPr="00D0162F">
              <w:t>dBm/120kHz</w:t>
            </w:r>
          </w:p>
          <w:p w14:paraId="2587840E" w14:textId="77777777" w:rsidR="000C6730" w:rsidRDefault="000C6730" w:rsidP="000C6730">
            <w:pPr>
              <w:pStyle w:val="TAL"/>
              <w:spacing w:line="256" w:lineRule="auto"/>
            </w:pPr>
            <w:r w:rsidRPr="00D0162F">
              <w:t>Ês2: -8</w:t>
            </w:r>
            <w:r>
              <w:t>7</w:t>
            </w:r>
            <w:r w:rsidRPr="00D0162F">
              <w:t>dBm/120kHz</w:t>
            </w:r>
          </w:p>
          <w:p w14:paraId="5AE1CCEC" w14:textId="77777777" w:rsidR="000C6730" w:rsidRDefault="000C6730" w:rsidP="000C6730">
            <w:pPr>
              <w:pStyle w:val="TAL"/>
              <w:spacing w:line="256" w:lineRule="auto"/>
            </w:pPr>
            <w:r w:rsidRPr="00D0162F">
              <w:t>Ês</w:t>
            </w:r>
            <w:r>
              <w:t>3</w:t>
            </w:r>
            <w:r w:rsidRPr="00D0162F">
              <w:t>: -8</w:t>
            </w:r>
            <w:r>
              <w:t>7</w:t>
            </w:r>
            <w:r w:rsidRPr="00D0162F">
              <w:t>dBm/120kHz</w:t>
            </w:r>
          </w:p>
          <w:p w14:paraId="237F70A6" w14:textId="77777777" w:rsidR="000C6730" w:rsidRDefault="000C6730" w:rsidP="000C6730">
            <w:pPr>
              <w:pStyle w:val="TAL"/>
              <w:spacing w:line="256" w:lineRule="auto"/>
            </w:pPr>
          </w:p>
          <w:p w14:paraId="6B114DE5" w14:textId="77777777" w:rsidR="000C6730" w:rsidRDefault="000C6730" w:rsidP="000C6730">
            <w:pPr>
              <w:pStyle w:val="TAL"/>
              <w:spacing w:line="256" w:lineRule="auto"/>
              <w:rPr>
                <w:lang w:eastAsia="ja-JP"/>
              </w:rPr>
            </w:pPr>
            <w:r>
              <w:rPr>
                <w:rFonts w:hint="eastAsia"/>
                <w:lang w:eastAsia="ja-JP"/>
              </w:rPr>
              <w:t>S</w:t>
            </w:r>
            <w:r>
              <w:rPr>
                <w:lang w:eastAsia="ja-JP"/>
              </w:rPr>
              <w:t>ignalled offsetMO:</w:t>
            </w:r>
          </w:p>
          <w:p w14:paraId="11E62FDF" w14:textId="77777777" w:rsidR="000C6730" w:rsidRDefault="000C6730" w:rsidP="000C6730">
            <w:pPr>
              <w:pStyle w:val="TAL"/>
              <w:spacing w:line="256" w:lineRule="auto"/>
              <w:rPr>
                <w:lang w:eastAsia="ja-JP"/>
              </w:rPr>
            </w:pPr>
            <w:r>
              <w:rPr>
                <w:rFonts w:hint="eastAsia"/>
                <w:lang w:eastAsia="ja-JP"/>
              </w:rPr>
              <w:t>1</w:t>
            </w:r>
            <w:r>
              <w:rPr>
                <w:lang w:eastAsia="ja-JP"/>
              </w:rPr>
              <w:t>6 dB</w:t>
            </w:r>
          </w:p>
          <w:p w14:paraId="46C74438" w14:textId="77777777" w:rsidR="000C6730" w:rsidRDefault="000C6730" w:rsidP="000C6730">
            <w:pPr>
              <w:pStyle w:val="TAL"/>
              <w:spacing w:line="256" w:lineRule="auto"/>
              <w:rPr>
                <w:lang w:eastAsia="ja-JP"/>
              </w:rPr>
            </w:pPr>
          </w:p>
          <w:p w14:paraId="6590F9C0" w14:textId="77777777" w:rsidR="000C6730" w:rsidRDefault="000C6730" w:rsidP="000C6730">
            <w:pPr>
              <w:pStyle w:val="TAL"/>
              <w:spacing w:line="256" w:lineRule="auto"/>
              <w:rPr>
                <w:lang w:eastAsia="ja-JP"/>
              </w:rPr>
            </w:pPr>
            <w:r>
              <w:rPr>
                <w:rFonts w:hint="eastAsia"/>
                <w:lang w:eastAsia="ja-JP"/>
              </w:rPr>
              <w:t>S</w:t>
            </w:r>
            <w:r>
              <w:rPr>
                <w:lang w:eastAsia="ja-JP"/>
              </w:rPr>
              <w:t>ignalled A3-Offset:</w:t>
            </w:r>
          </w:p>
          <w:p w14:paraId="1CA9E5ED" w14:textId="05CA19B0" w:rsidR="000C6730" w:rsidRPr="00D0162F" w:rsidRDefault="000C6730" w:rsidP="000C6730">
            <w:pPr>
              <w:pStyle w:val="TAL"/>
            </w:pPr>
            <w:r>
              <w:rPr>
                <w:rFonts w:hint="eastAsia"/>
                <w:lang w:eastAsia="ja-JP"/>
              </w:rPr>
              <w:t>-</w:t>
            </w:r>
            <w:r>
              <w:rPr>
                <w:lang w:eastAsia="ja-JP"/>
              </w:rPr>
              <w:t>11 dB</w:t>
            </w:r>
          </w:p>
        </w:tc>
        <w:tc>
          <w:tcPr>
            <w:tcW w:w="1643" w:type="dxa"/>
            <w:tcBorders>
              <w:top w:val="single" w:sz="4" w:space="0" w:color="auto"/>
              <w:left w:val="single" w:sz="4" w:space="0" w:color="auto"/>
              <w:bottom w:val="single" w:sz="4" w:space="0" w:color="auto"/>
              <w:right w:val="single" w:sz="4" w:space="0" w:color="auto"/>
            </w:tcBorders>
          </w:tcPr>
          <w:p w14:paraId="35482DBC" w14:textId="77777777" w:rsidR="000C6730" w:rsidRPr="00D0162F" w:rsidRDefault="000C6730" w:rsidP="000C6730">
            <w:pPr>
              <w:pStyle w:val="TAL"/>
            </w:pPr>
            <w:r w:rsidRPr="00D0162F">
              <w:t>During T1:</w:t>
            </w:r>
          </w:p>
          <w:p w14:paraId="2D0F5300" w14:textId="77777777" w:rsidR="000C6730" w:rsidRPr="00D0162F" w:rsidRDefault="000C6730" w:rsidP="000C6730">
            <w:pPr>
              <w:pStyle w:val="TAL"/>
              <w:rPr>
                <w:u w:val="single"/>
                <w:lang w:eastAsia="zh-CN"/>
              </w:rPr>
            </w:pPr>
            <w:r w:rsidRPr="00D0162F">
              <w:rPr>
                <w:u w:val="single"/>
                <w:lang w:eastAsia="zh-CN"/>
              </w:rPr>
              <w:t>0dB</w:t>
            </w:r>
          </w:p>
          <w:p w14:paraId="3FEFE856" w14:textId="77777777" w:rsidR="000C6730" w:rsidRDefault="000C6730" w:rsidP="000C6730">
            <w:pPr>
              <w:pStyle w:val="TAL"/>
              <w:rPr>
                <w:u w:val="single"/>
                <w:lang w:eastAsia="zh-CN"/>
              </w:rPr>
            </w:pPr>
            <w:r w:rsidRPr="00D0162F">
              <w:rPr>
                <w:u w:val="single"/>
                <w:lang w:eastAsia="zh-CN"/>
              </w:rPr>
              <w:t>0dB</w:t>
            </w:r>
          </w:p>
          <w:p w14:paraId="71B11410" w14:textId="77777777" w:rsidR="000C6730" w:rsidRPr="00D0162F" w:rsidRDefault="000C6730" w:rsidP="000C6730">
            <w:pPr>
              <w:pStyle w:val="TAL"/>
              <w:rPr>
                <w:u w:val="single"/>
                <w:lang w:eastAsia="ja-JP"/>
              </w:rPr>
            </w:pPr>
            <w:r>
              <w:rPr>
                <w:rFonts w:hint="eastAsia"/>
                <w:u w:val="single"/>
                <w:lang w:eastAsia="ja-JP"/>
              </w:rPr>
              <w:t>0</w:t>
            </w:r>
            <w:r>
              <w:rPr>
                <w:u w:val="single"/>
                <w:lang w:eastAsia="ja-JP"/>
              </w:rPr>
              <w:t>dB</w:t>
            </w:r>
          </w:p>
          <w:p w14:paraId="315BAE70" w14:textId="77777777" w:rsidR="000C6730" w:rsidRPr="00D0162F" w:rsidRDefault="000C6730" w:rsidP="000C6730">
            <w:pPr>
              <w:pStyle w:val="TAL"/>
              <w:rPr>
                <w:u w:val="single"/>
                <w:lang w:eastAsia="zh-CN"/>
              </w:rPr>
            </w:pPr>
          </w:p>
          <w:p w14:paraId="253FC5A6" w14:textId="77777777" w:rsidR="000C6730" w:rsidRPr="00D0162F" w:rsidRDefault="000C6730" w:rsidP="000C6730">
            <w:pPr>
              <w:pStyle w:val="TAL"/>
              <w:rPr>
                <w:u w:val="single"/>
                <w:lang w:eastAsia="zh-CN"/>
              </w:rPr>
            </w:pPr>
            <w:r w:rsidRPr="00D0162F">
              <w:rPr>
                <w:u w:val="single"/>
                <w:lang w:eastAsia="zh-CN"/>
              </w:rPr>
              <w:t>During T2:</w:t>
            </w:r>
          </w:p>
          <w:p w14:paraId="1A8E254F" w14:textId="77777777" w:rsidR="000C6730" w:rsidRPr="00D0162F" w:rsidRDefault="000C6730" w:rsidP="000C6730">
            <w:pPr>
              <w:pStyle w:val="TAL"/>
              <w:rPr>
                <w:u w:val="single"/>
                <w:lang w:eastAsia="zh-CN"/>
              </w:rPr>
            </w:pPr>
            <w:r w:rsidRPr="00D0162F">
              <w:rPr>
                <w:u w:val="single"/>
                <w:lang w:eastAsia="zh-CN"/>
              </w:rPr>
              <w:t>0dB</w:t>
            </w:r>
          </w:p>
          <w:p w14:paraId="5A39FD6C" w14:textId="77777777" w:rsidR="000C6730" w:rsidRDefault="000C6730" w:rsidP="000C6730">
            <w:pPr>
              <w:pStyle w:val="TAL"/>
              <w:spacing w:line="256" w:lineRule="auto"/>
              <w:rPr>
                <w:u w:val="single"/>
                <w:lang w:eastAsia="zh-CN"/>
              </w:rPr>
            </w:pPr>
            <w:r w:rsidRPr="00D0162F">
              <w:rPr>
                <w:u w:val="single"/>
                <w:lang w:eastAsia="zh-CN"/>
              </w:rPr>
              <w:t>0dB</w:t>
            </w:r>
          </w:p>
          <w:p w14:paraId="7DBBFB23" w14:textId="77777777" w:rsidR="000C6730" w:rsidRPr="009700E4" w:rsidRDefault="000C6730" w:rsidP="000C6730">
            <w:pPr>
              <w:pStyle w:val="TAL"/>
              <w:spacing w:line="256" w:lineRule="auto"/>
              <w:rPr>
                <w:u w:val="single"/>
                <w:lang w:eastAsia="ja-JP"/>
              </w:rPr>
            </w:pPr>
            <w:r>
              <w:rPr>
                <w:rFonts w:hint="eastAsia"/>
                <w:u w:val="single"/>
                <w:lang w:eastAsia="ja-JP"/>
              </w:rPr>
              <w:t>0</w:t>
            </w:r>
            <w:r>
              <w:rPr>
                <w:u w:val="single"/>
                <w:lang w:eastAsia="ja-JP"/>
              </w:rPr>
              <w:t>dB</w:t>
            </w:r>
          </w:p>
          <w:p w14:paraId="2F9E64ED" w14:textId="77777777" w:rsidR="000C6730" w:rsidRDefault="000C6730" w:rsidP="000C6730">
            <w:pPr>
              <w:pStyle w:val="TAL"/>
              <w:spacing w:line="256" w:lineRule="auto"/>
              <w:rPr>
                <w:rFonts w:eastAsia="SimSun"/>
                <w:u w:val="single"/>
                <w:lang w:eastAsia="zh-CN"/>
              </w:rPr>
            </w:pPr>
          </w:p>
          <w:p w14:paraId="6A92B1A2" w14:textId="77777777" w:rsidR="000C6730" w:rsidRDefault="000C6730" w:rsidP="000C6730">
            <w:pPr>
              <w:pStyle w:val="TAL"/>
              <w:spacing w:line="256" w:lineRule="auto"/>
              <w:rPr>
                <w:u w:val="single"/>
                <w:lang w:eastAsia="ja-JP"/>
              </w:rPr>
            </w:pPr>
            <w:r>
              <w:rPr>
                <w:rFonts w:hint="eastAsia"/>
                <w:u w:val="single"/>
                <w:lang w:eastAsia="ja-JP"/>
              </w:rPr>
              <w:t>S</w:t>
            </w:r>
            <w:r>
              <w:rPr>
                <w:u w:val="single"/>
                <w:lang w:eastAsia="ja-JP"/>
              </w:rPr>
              <w:t>ignalled offsetMO:</w:t>
            </w:r>
          </w:p>
          <w:p w14:paraId="18B59661" w14:textId="77777777" w:rsidR="000C6730" w:rsidRDefault="000C6730" w:rsidP="000C6730">
            <w:pPr>
              <w:pStyle w:val="TAL"/>
              <w:spacing w:line="256" w:lineRule="auto"/>
              <w:rPr>
                <w:u w:val="single"/>
                <w:lang w:eastAsia="ja-JP"/>
              </w:rPr>
            </w:pPr>
            <w:r>
              <w:rPr>
                <w:rFonts w:hint="eastAsia"/>
                <w:u w:val="single"/>
                <w:lang w:eastAsia="ja-JP"/>
              </w:rPr>
              <w:t>0</w:t>
            </w:r>
            <w:r>
              <w:rPr>
                <w:u w:val="single"/>
                <w:lang w:eastAsia="ja-JP"/>
              </w:rPr>
              <w:t>dB</w:t>
            </w:r>
          </w:p>
          <w:p w14:paraId="0956CAC1" w14:textId="77777777" w:rsidR="000C6730" w:rsidRDefault="000C6730" w:rsidP="000C6730">
            <w:pPr>
              <w:pStyle w:val="TAL"/>
              <w:spacing w:line="256" w:lineRule="auto"/>
              <w:rPr>
                <w:u w:val="single"/>
                <w:lang w:eastAsia="ja-JP"/>
              </w:rPr>
            </w:pPr>
            <w:r>
              <w:rPr>
                <w:rFonts w:hint="eastAsia"/>
                <w:u w:val="single"/>
                <w:lang w:eastAsia="ja-JP"/>
              </w:rPr>
              <w:t>S</w:t>
            </w:r>
            <w:r>
              <w:rPr>
                <w:u w:val="single"/>
                <w:lang w:eastAsia="ja-JP"/>
              </w:rPr>
              <w:t>ignalled A3-offset:</w:t>
            </w:r>
          </w:p>
          <w:p w14:paraId="3CE67D67" w14:textId="61ACF47A" w:rsidR="000C6730" w:rsidRPr="00D0162F" w:rsidRDefault="000C6730" w:rsidP="000C6730">
            <w:pPr>
              <w:pStyle w:val="TAL"/>
            </w:pPr>
            <w:r>
              <w:rPr>
                <w:rFonts w:hint="eastAsia"/>
                <w:u w:val="single"/>
                <w:lang w:eastAsia="ja-JP"/>
              </w:rPr>
              <w:t>0</w:t>
            </w:r>
            <w:r>
              <w:rPr>
                <w:u w:val="single"/>
                <w:lang w:eastAsia="ja-JP"/>
              </w:rPr>
              <w:t xml:space="preserve"> dB</w:t>
            </w:r>
          </w:p>
        </w:tc>
        <w:tc>
          <w:tcPr>
            <w:tcW w:w="2573" w:type="dxa"/>
            <w:tcBorders>
              <w:top w:val="single" w:sz="4" w:space="0" w:color="auto"/>
              <w:left w:val="single" w:sz="4" w:space="0" w:color="auto"/>
              <w:bottom w:val="single" w:sz="4" w:space="0" w:color="auto"/>
              <w:right w:val="single" w:sz="4" w:space="0" w:color="auto"/>
            </w:tcBorders>
          </w:tcPr>
          <w:p w14:paraId="432BC629" w14:textId="77777777" w:rsidR="000C6730" w:rsidRPr="00D0162F" w:rsidRDefault="000C6730" w:rsidP="000C6730">
            <w:pPr>
              <w:pStyle w:val="TAL"/>
            </w:pPr>
            <w:r w:rsidRPr="00D0162F">
              <w:t>During T1:</w:t>
            </w:r>
          </w:p>
          <w:p w14:paraId="015DE492" w14:textId="77777777" w:rsidR="000C6730" w:rsidRPr="00D0162F" w:rsidRDefault="000C6730" w:rsidP="000C6730">
            <w:pPr>
              <w:pStyle w:val="TAL"/>
            </w:pPr>
            <w:r w:rsidRPr="00D0162F">
              <w:t>Ês1: -8</w:t>
            </w:r>
            <w:r>
              <w:t>7</w:t>
            </w:r>
            <w:r w:rsidRPr="00D0162F">
              <w:t>dBm/120kHz</w:t>
            </w:r>
          </w:p>
          <w:p w14:paraId="0A166812" w14:textId="77777777" w:rsidR="000C6730" w:rsidRDefault="000C6730" w:rsidP="000C6730">
            <w:pPr>
              <w:pStyle w:val="TAL"/>
            </w:pPr>
            <w:r w:rsidRPr="00D0162F">
              <w:t>Ês2: -infinity</w:t>
            </w:r>
          </w:p>
          <w:p w14:paraId="18A32268" w14:textId="77777777" w:rsidR="000C6730" w:rsidRPr="00D0162F" w:rsidRDefault="000C6730" w:rsidP="000C6730">
            <w:pPr>
              <w:pStyle w:val="TAL"/>
            </w:pPr>
            <w:r w:rsidRPr="00D0162F">
              <w:t>Ês</w:t>
            </w:r>
            <w:r>
              <w:t>3</w:t>
            </w:r>
            <w:r w:rsidRPr="00D0162F">
              <w:t>: -infinity</w:t>
            </w:r>
          </w:p>
          <w:p w14:paraId="456BA0AC" w14:textId="77777777" w:rsidR="000C6730" w:rsidRPr="00D0162F" w:rsidRDefault="000C6730" w:rsidP="000C6730">
            <w:pPr>
              <w:pStyle w:val="TAL"/>
            </w:pPr>
          </w:p>
          <w:p w14:paraId="4CFFC11C" w14:textId="77777777" w:rsidR="000C6730" w:rsidRPr="00D0162F" w:rsidRDefault="000C6730" w:rsidP="000C6730">
            <w:pPr>
              <w:pStyle w:val="TAL"/>
            </w:pPr>
            <w:r w:rsidRPr="00D0162F">
              <w:t>During T2:</w:t>
            </w:r>
          </w:p>
          <w:p w14:paraId="0AA0306F" w14:textId="77777777" w:rsidR="000C6730" w:rsidRPr="00D0162F" w:rsidRDefault="000C6730" w:rsidP="000C6730">
            <w:pPr>
              <w:pStyle w:val="TAL"/>
            </w:pPr>
            <w:r w:rsidRPr="00D0162F">
              <w:t>Ês1: -8</w:t>
            </w:r>
            <w:r>
              <w:t>7</w:t>
            </w:r>
            <w:r w:rsidRPr="00D0162F">
              <w:t>dBm/120kHz</w:t>
            </w:r>
          </w:p>
          <w:p w14:paraId="3E6EBCF5" w14:textId="77777777" w:rsidR="000C6730" w:rsidRDefault="000C6730" w:rsidP="000C6730">
            <w:pPr>
              <w:pStyle w:val="TAL"/>
              <w:spacing w:line="256" w:lineRule="auto"/>
            </w:pPr>
            <w:r w:rsidRPr="00D0162F">
              <w:t>Ês2: -8</w:t>
            </w:r>
            <w:r>
              <w:t>7</w:t>
            </w:r>
            <w:r w:rsidRPr="00D0162F">
              <w:t>dBm/120kHz</w:t>
            </w:r>
          </w:p>
          <w:p w14:paraId="3953EA68" w14:textId="77777777" w:rsidR="000C6730" w:rsidRDefault="000C6730" w:rsidP="000C6730">
            <w:pPr>
              <w:pStyle w:val="TAL"/>
              <w:spacing w:line="256" w:lineRule="auto"/>
            </w:pPr>
            <w:r w:rsidRPr="00D0162F">
              <w:t>Ês</w:t>
            </w:r>
            <w:r>
              <w:t>3</w:t>
            </w:r>
            <w:r w:rsidRPr="00D0162F">
              <w:t>: -8</w:t>
            </w:r>
            <w:r>
              <w:t>7</w:t>
            </w:r>
            <w:r w:rsidRPr="00D0162F">
              <w:t>dBm/120kHz</w:t>
            </w:r>
          </w:p>
          <w:p w14:paraId="635464BB" w14:textId="77777777" w:rsidR="000C6730" w:rsidRDefault="000C6730" w:rsidP="000C6730">
            <w:pPr>
              <w:pStyle w:val="TAL"/>
              <w:spacing w:line="256" w:lineRule="auto"/>
            </w:pPr>
          </w:p>
          <w:p w14:paraId="37A948AE" w14:textId="77777777" w:rsidR="000C6730" w:rsidRDefault="000C6730" w:rsidP="000C6730">
            <w:pPr>
              <w:pStyle w:val="TAL"/>
              <w:spacing w:line="256" w:lineRule="auto"/>
              <w:rPr>
                <w:lang w:eastAsia="ja-JP"/>
              </w:rPr>
            </w:pPr>
            <w:r>
              <w:rPr>
                <w:lang w:eastAsia="ja-JP"/>
              </w:rPr>
              <w:t>Signalled offsetMO:</w:t>
            </w:r>
          </w:p>
          <w:p w14:paraId="74560084" w14:textId="77777777" w:rsidR="000C6730" w:rsidRDefault="000C6730" w:rsidP="000C6730">
            <w:pPr>
              <w:pStyle w:val="TAL"/>
              <w:spacing w:line="256" w:lineRule="auto"/>
              <w:rPr>
                <w:lang w:eastAsia="ja-JP"/>
              </w:rPr>
            </w:pPr>
            <w:r>
              <w:rPr>
                <w:rFonts w:hint="eastAsia"/>
                <w:lang w:eastAsia="ja-JP"/>
              </w:rPr>
              <w:t>1</w:t>
            </w:r>
            <w:r>
              <w:rPr>
                <w:lang w:eastAsia="ja-JP"/>
              </w:rPr>
              <w:t>6dB</w:t>
            </w:r>
          </w:p>
          <w:p w14:paraId="225EC8D5" w14:textId="77777777" w:rsidR="000C6730" w:rsidRDefault="000C6730" w:rsidP="000C6730">
            <w:pPr>
              <w:pStyle w:val="TAL"/>
              <w:spacing w:line="256" w:lineRule="auto"/>
              <w:rPr>
                <w:lang w:eastAsia="ja-JP"/>
              </w:rPr>
            </w:pPr>
          </w:p>
          <w:p w14:paraId="294B570A" w14:textId="77777777" w:rsidR="000C6730" w:rsidRDefault="000C6730" w:rsidP="000C6730">
            <w:pPr>
              <w:pStyle w:val="TAL"/>
              <w:spacing w:line="256" w:lineRule="auto"/>
              <w:rPr>
                <w:lang w:eastAsia="ja-JP"/>
              </w:rPr>
            </w:pPr>
            <w:r>
              <w:rPr>
                <w:rFonts w:hint="eastAsia"/>
                <w:lang w:eastAsia="ja-JP"/>
              </w:rPr>
              <w:t>S</w:t>
            </w:r>
            <w:r>
              <w:rPr>
                <w:lang w:eastAsia="ja-JP"/>
              </w:rPr>
              <w:t>ignalled A3-offset:</w:t>
            </w:r>
          </w:p>
          <w:p w14:paraId="7165BD1E" w14:textId="4A56F54C" w:rsidR="000C6730" w:rsidRPr="00D0162F" w:rsidRDefault="000C6730" w:rsidP="000C6730">
            <w:pPr>
              <w:pStyle w:val="TAL"/>
            </w:pPr>
            <w:r>
              <w:rPr>
                <w:lang w:eastAsia="ja-JP"/>
              </w:rPr>
              <w:t>-11dB</w:t>
            </w:r>
          </w:p>
        </w:tc>
      </w:tr>
      <w:tr w:rsidR="000C6730" w:rsidRPr="00D0162F" w14:paraId="58961004"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78D43DE8" w14:textId="39835122" w:rsidR="000C6730" w:rsidRDefault="000C6730" w:rsidP="000C6730">
            <w:pPr>
              <w:pStyle w:val="TAL"/>
              <w:rPr>
                <w:lang w:eastAsia="ja-JP"/>
              </w:rPr>
            </w:pPr>
            <w:r w:rsidRPr="00AD359F">
              <w:t>7.6.15.2</w:t>
            </w:r>
            <w:r>
              <w:t xml:space="preserve"> </w:t>
            </w:r>
            <w:r w:rsidRPr="00AD359F">
              <w:t>NR SA FR2 event triggered reporting tests For FR2 with concurrent measurement gaps without SSB time index detection when DRX is not used (PCell in FR2)</w:t>
            </w:r>
          </w:p>
        </w:tc>
        <w:tc>
          <w:tcPr>
            <w:tcW w:w="4078" w:type="dxa"/>
            <w:gridSpan w:val="2"/>
            <w:tcBorders>
              <w:top w:val="single" w:sz="4" w:space="0" w:color="auto"/>
              <w:left w:val="single" w:sz="4" w:space="0" w:color="auto"/>
              <w:bottom w:val="single" w:sz="4" w:space="0" w:color="auto"/>
              <w:right w:val="single" w:sz="4" w:space="0" w:color="auto"/>
            </w:tcBorders>
          </w:tcPr>
          <w:p w14:paraId="0157D8F5" w14:textId="66E561AC" w:rsidR="000C6730" w:rsidRPr="00D0162F" w:rsidRDefault="000C6730" w:rsidP="000C6730">
            <w:pPr>
              <w:pStyle w:val="TAL"/>
            </w:pPr>
            <w:r>
              <w:rPr>
                <w:rFonts w:hint="eastAsia"/>
                <w:lang w:eastAsia="ja-JP"/>
              </w:rPr>
              <w:t>S</w:t>
            </w:r>
            <w:r>
              <w:rPr>
                <w:lang w:eastAsia="ja-JP"/>
              </w:rPr>
              <w:t>ame as 7.6.15.1</w:t>
            </w:r>
          </w:p>
        </w:tc>
        <w:tc>
          <w:tcPr>
            <w:tcW w:w="1643" w:type="dxa"/>
            <w:tcBorders>
              <w:top w:val="single" w:sz="4" w:space="0" w:color="auto"/>
              <w:left w:val="single" w:sz="4" w:space="0" w:color="auto"/>
              <w:bottom w:val="single" w:sz="4" w:space="0" w:color="auto"/>
              <w:right w:val="single" w:sz="4" w:space="0" w:color="auto"/>
            </w:tcBorders>
          </w:tcPr>
          <w:p w14:paraId="222AEEC5" w14:textId="08E0FC33" w:rsidR="000C6730" w:rsidRPr="00D0162F" w:rsidRDefault="000C6730" w:rsidP="000C6730">
            <w:pPr>
              <w:pStyle w:val="TAL"/>
            </w:pPr>
            <w:r>
              <w:t>Same as 7.6.15.1</w:t>
            </w:r>
          </w:p>
        </w:tc>
        <w:tc>
          <w:tcPr>
            <w:tcW w:w="2573" w:type="dxa"/>
            <w:tcBorders>
              <w:top w:val="single" w:sz="4" w:space="0" w:color="auto"/>
              <w:left w:val="single" w:sz="4" w:space="0" w:color="auto"/>
              <w:bottom w:val="single" w:sz="4" w:space="0" w:color="auto"/>
              <w:right w:val="single" w:sz="4" w:space="0" w:color="auto"/>
            </w:tcBorders>
          </w:tcPr>
          <w:p w14:paraId="6416C525" w14:textId="3A37D58B" w:rsidR="000C6730" w:rsidRPr="00D0162F" w:rsidRDefault="000C6730" w:rsidP="000C6730">
            <w:pPr>
              <w:pStyle w:val="TAL"/>
            </w:pPr>
            <w:r>
              <w:t>Same as 7.6.15.1</w:t>
            </w:r>
          </w:p>
        </w:tc>
      </w:tr>
      <w:tr w:rsidR="00E61CE3" w:rsidRPr="00D0162F" w14:paraId="0F717A50"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7DAE3F99" w14:textId="0762177C" w:rsidR="00E61CE3" w:rsidRPr="00AD359F" w:rsidRDefault="00E61CE3" w:rsidP="00E61CE3">
            <w:pPr>
              <w:pStyle w:val="TAL"/>
            </w:pPr>
            <w:r>
              <w:rPr>
                <w:rFonts w:hint="eastAsia"/>
                <w:lang w:eastAsia="ja-JP"/>
              </w:rPr>
              <w:t>7</w:t>
            </w:r>
            <w:r>
              <w:rPr>
                <w:lang w:eastAsia="ja-JP"/>
              </w:rPr>
              <w:t xml:space="preserve">.6.16.1 </w:t>
            </w:r>
            <w:r w:rsidRPr="00264A04">
              <w:rPr>
                <w:lang w:eastAsia="ja-JP"/>
              </w:rPr>
              <w:t>NR SA FR2 event</w:t>
            </w:r>
            <w:r w:rsidRPr="00264A04" w:rsidDel="00186B9E">
              <w:rPr>
                <w:lang w:eastAsia="ja-JP"/>
              </w:rPr>
              <w:t xml:space="preserve"> </w:t>
            </w:r>
            <w:r>
              <w:rPr>
                <w:lang w:eastAsia="ja-JP"/>
              </w:rPr>
              <w:t>-</w:t>
            </w:r>
            <w:r w:rsidRPr="00264A04">
              <w:rPr>
                <w:lang w:eastAsia="ja-JP"/>
              </w:rPr>
              <w:t>triggered reporting test with per-UE NCSG under non-DRX</w:t>
            </w:r>
          </w:p>
        </w:tc>
        <w:tc>
          <w:tcPr>
            <w:tcW w:w="4078" w:type="dxa"/>
            <w:gridSpan w:val="2"/>
            <w:tcBorders>
              <w:top w:val="single" w:sz="4" w:space="0" w:color="auto"/>
              <w:left w:val="single" w:sz="4" w:space="0" w:color="auto"/>
              <w:bottom w:val="single" w:sz="4" w:space="0" w:color="auto"/>
              <w:right w:val="single" w:sz="4" w:space="0" w:color="auto"/>
            </w:tcBorders>
          </w:tcPr>
          <w:p w14:paraId="20CAC014" w14:textId="592B9369" w:rsidR="00E61CE3" w:rsidRDefault="00E61CE3" w:rsidP="00E61CE3">
            <w:pPr>
              <w:pStyle w:val="TAL"/>
              <w:rPr>
                <w:lang w:eastAsia="ja-JP"/>
              </w:rPr>
            </w:pPr>
            <w:r>
              <w:rPr>
                <w:rFonts w:hint="eastAsia"/>
                <w:lang w:eastAsia="ja-JP"/>
              </w:rPr>
              <w:t>S</w:t>
            </w:r>
            <w:r>
              <w:rPr>
                <w:lang w:eastAsia="ja-JP"/>
              </w:rPr>
              <w:t>ame as 7.6.1.1</w:t>
            </w:r>
          </w:p>
        </w:tc>
        <w:tc>
          <w:tcPr>
            <w:tcW w:w="1643" w:type="dxa"/>
            <w:tcBorders>
              <w:top w:val="single" w:sz="4" w:space="0" w:color="auto"/>
              <w:left w:val="single" w:sz="4" w:space="0" w:color="auto"/>
              <w:bottom w:val="single" w:sz="4" w:space="0" w:color="auto"/>
              <w:right w:val="single" w:sz="4" w:space="0" w:color="auto"/>
            </w:tcBorders>
          </w:tcPr>
          <w:p w14:paraId="1D377D89" w14:textId="77C31927" w:rsidR="00E61CE3" w:rsidRDefault="00E61CE3" w:rsidP="00E61CE3">
            <w:pPr>
              <w:pStyle w:val="TAL"/>
            </w:pPr>
            <w:r>
              <w:rPr>
                <w:rFonts w:hint="eastAsia"/>
                <w:lang w:eastAsia="ja-JP"/>
              </w:rPr>
              <w:t>S</w:t>
            </w:r>
            <w:r>
              <w:rPr>
                <w:lang w:eastAsia="ja-JP"/>
              </w:rPr>
              <w:t>ame as 7.6.1.1</w:t>
            </w:r>
          </w:p>
        </w:tc>
        <w:tc>
          <w:tcPr>
            <w:tcW w:w="2573" w:type="dxa"/>
            <w:tcBorders>
              <w:top w:val="single" w:sz="4" w:space="0" w:color="auto"/>
              <w:left w:val="single" w:sz="4" w:space="0" w:color="auto"/>
              <w:bottom w:val="single" w:sz="4" w:space="0" w:color="auto"/>
              <w:right w:val="single" w:sz="4" w:space="0" w:color="auto"/>
            </w:tcBorders>
          </w:tcPr>
          <w:p w14:paraId="74D7A212" w14:textId="12A8F098" w:rsidR="00E61CE3" w:rsidRDefault="00E61CE3" w:rsidP="00E61CE3">
            <w:pPr>
              <w:pStyle w:val="TAL"/>
            </w:pPr>
            <w:r>
              <w:rPr>
                <w:rFonts w:hint="eastAsia"/>
                <w:lang w:eastAsia="ja-JP"/>
              </w:rPr>
              <w:t>S</w:t>
            </w:r>
            <w:r>
              <w:rPr>
                <w:lang w:eastAsia="ja-JP"/>
              </w:rPr>
              <w:t>ame as 7.6.1.1</w:t>
            </w:r>
          </w:p>
        </w:tc>
      </w:tr>
      <w:tr w:rsidR="00E61CE3" w:rsidRPr="00D0162F" w14:paraId="46D06DFB"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4E25E4CB" w14:textId="7622C1C5" w:rsidR="00E61CE3" w:rsidRPr="00AD359F" w:rsidRDefault="00E61CE3" w:rsidP="00E61CE3">
            <w:pPr>
              <w:pStyle w:val="TAL"/>
            </w:pPr>
            <w:r w:rsidRPr="00B37219">
              <w:t>7.6.16.2</w:t>
            </w:r>
            <w:r w:rsidRPr="00B37219">
              <w:tab/>
              <w:t>NR SA FR2 event-triggered reporting tests on inter-frequency measurement with NCSG for FR2 when DRX is not used(PCell in FR2)</w:t>
            </w:r>
          </w:p>
        </w:tc>
        <w:tc>
          <w:tcPr>
            <w:tcW w:w="4078" w:type="dxa"/>
            <w:gridSpan w:val="2"/>
            <w:tcBorders>
              <w:top w:val="single" w:sz="4" w:space="0" w:color="auto"/>
              <w:left w:val="single" w:sz="4" w:space="0" w:color="auto"/>
              <w:bottom w:val="single" w:sz="4" w:space="0" w:color="auto"/>
              <w:right w:val="single" w:sz="4" w:space="0" w:color="auto"/>
            </w:tcBorders>
          </w:tcPr>
          <w:p w14:paraId="2E709881" w14:textId="77777777" w:rsidR="00E61CE3" w:rsidRPr="00D0162F" w:rsidRDefault="00E61CE3" w:rsidP="00E61CE3">
            <w:pPr>
              <w:pStyle w:val="TAL"/>
            </w:pPr>
            <w:r w:rsidRPr="00D0162F">
              <w:t>During T1:</w:t>
            </w:r>
          </w:p>
          <w:p w14:paraId="3097631B" w14:textId="77777777" w:rsidR="00E61CE3" w:rsidRPr="00D0162F" w:rsidRDefault="00E61CE3" w:rsidP="00E61CE3">
            <w:pPr>
              <w:pStyle w:val="TAL"/>
            </w:pPr>
            <w:r w:rsidRPr="00D0162F">
              <w:t>Noc1: -104.7dBm/15kHz</w:t>
            </w:r>
          </w:p>
          <w:p w14:paraId="3AC1DF45" w14:textId="77777777" w:rsidR="00E61CE3" w:rsidRPr="00D0162F" w:rsidRDefault="00E61CE3" w:rsidP="00E61CE3">
            <w:pPr>
              <w:pStyle w:val="TAL"/>
            </w:pPr>
            <w:r w:rsidRPr="00D0162F">
              <w:t>Noc2: -104.7dBm/15kHz</w:t>
            </w:r>
          </w:p>
          <w:p w14:paraId="3A9F3973" w14:textId="77777777" w:rsidR="00E61CE3" w:rsidRPr="00D0162F" w:rsidRDefault="00E61CE3" w:rsidP="00E61CE3">
            <w:pPr>
              <w:pStyle w:val="TAL"/>
            </w:pPr>
            <w:r w:rsidRPr="00D0162F">
              <w:t>Ês1 / Noc1: +</w:t>
            </w:r>
            <w:r>
              <w:t xml:space="preserve">6 </w:t>
            </w:r>
            <w:r w:rsidRPr="00D0162F">
              <w:t>dB</w:t>
            </w:r>
          </w:p>
          <w:p w14:paraId="096BD363" w14:textId="77777777" w:rsidR="00E61CE3" w:rsidRPr="00D0162F" w:rsidRDefault="00E61CE3" w:rsidP="00E61CE3">
            <w:pPr>
              <w:pStyle w:val="TAL"/>
            </w:pPr>
            <w:r w:rsidRPr="00D0162F">
              <w:t xml:space="preserve">Ês2 / Noc2: </w:t>
            </w:r>
            <w:r>
              <w:t xml:space="preserve">-infinity </w:t>
            </w:r>
            <w:r w:rsidRPr="00D0162F">
              <w:t>dB</w:t>
            </w:r>
          </w:p>
          <w:p w14:paraId="089931F1" w14:textId="77777777" w:rsidR="00E61CE3" w:rsidRPr="00D0162F" w:rsidRDefault="00E61CE3" w:rsidP="00E61CE3">
            <w:pPr>
              <w:pStyle w:val="TAL"/>
            </w:pPr>
          </w:p>
          <w:p w14:paraId="781DAE22" w14:textId="77777777" w:rsidR="00E61CE3" w:rsidRPr="00D0162F" w:rsidRDefault="00E61CE3" w:rsidP="00E61CE3">
            <w:pPr>
              <w:pStyle w:val="TAL"/>
            </w:pPr>
            <w:r w:rsidRPr="00D0162F">
              <w:t>During T2:</w:t>
            </w:r>
          </w:p>
          <w:p w14:paraId="25AE4869" w14:textId="77777777" w:rsidR="00E61CE3" w:rsidRPr="00D0162F" w:rsidRDefault="00E61CE3" w:rsidP="00E61CE3">
            <w:pPr>
              <w:pStyle w:val="TAL"/>
            </w:pPr>
            <w:r w:rsidRPr="00D0162F">
              <w:t>Noc1: -104.7dBm/15kHz</w:t>
            </w:r>
          </w:p>
          <w:p w14:paraId="2A1CB9F0" w14:textId="77777777" w:rsidR="00E61CE3" w:rsidRPr="00D0162F" w:rsidRDefault="00E61CE3" w:rsidP="00E61CE3">
            <w:pPr>
              <w:pStyle w:val="TAL"/>
            </w:pPr>
            <w:r w:rsidRPr="00D0162F">
              <w:t>Noc2: -104.7dBm/15kHz</w:t>
            </w:r>
          </w:p>
          <w:p w14:paraId="2B160534" w14:textId="77777777" w:rsidR="00E61CE3" w:rsidRPr="00D0162F" w:rsidRDefault="00E61CE3" w:rsidP="00E61CE3">
            <w:pPr>
              <w:pStyle w:val="TAL"/>
            </w:pPr>
            <w:r w:rsidRPr="00D0162F">
              <w:t>Ês1 / Noc1: +</w:t>
            </w:r>
            <w:r>
              <w:t xml:space="preserve">6 </w:t>
            </w:r>
            <w:r w:rsidRPr="00D0162F">
              <w:t>dB</w:t>
            </w:r>
          </w:p>
          <w:p w14:paraId="06D26DA4" w14:textId="77777777" w:rsidR="00E61CE3" w:rsidRDefault="00E61CE3" w:rsidP="00E61CE3">
            <w:pPr>
              <w:pStyle w:val="TAL"/>
            </w:pPr>
            <w:r w:rsidRPr="00D0162F">
              <w:t>Ês2 / Noc2: +</w:t>
            </w:r>
            <w:r>
              <w:t xml:space="preserve">9 </w:t>
            </w:r>
            <w:r w:rsidRPr="00D0162F">
              <w:t>dB</w:t>
            </w:r>
          </w:p>
          <w:p w14:paraId="51C4E692" w14:textId="77777777" w:rsidR="00E61CE3" w:rsidRDefault="00E61CE3" w:rsidP="00E61CE3">
            <w:pPr>
              <w:pStyle w:val="TAL"/>
            </w:pPr>
          </w:p>
          <w:p w14:paraId="09CE5F83" w14:textId="77777777" w:rsidR="00E61CE3" w:rsidRDefault="00E61CE3" w:rsidP="00E61CE3">
            <w:pPr>
              <w:pStyle w:val="TAL"/>
              <w:rPr>
                <w:lang w:eastAsia="ja-JP"/>
              </w:rPr>
            </w:pPr>
            <w:r>
              <w:rPr>
                <w:lang w:eastAsia="ja-JP"/>
              </w:rPr>
              <w:t>Signalled offsetMO:</w:t>
            </w:r>
            <w:r>
              <w:rPr>
                <w:rFonts w:hint="eastAsia"/>
                <w:lang w:eastAsia="ja-JP"/>
              </w:rPr>
              <w:t xml:space="preserve"> </w:t>
            </w:r>
            <w:r>
              <w:rPr>
                <w:lang w:eastAsia="ja-JP"/>
              </w:rPr>
              <w:t>16 dB</w:t>
            </w:r>
          </w:p>
          <w:p w14:paraId="1EC72068" w14:textId="4D32CA5A" w:rsidR="00E61CE3" w:rsidRDefault="00E61CE3" w:rsidP="00E61CE3">
            <w:pPr>
              <w:pStyle w:val="TAL"/>
              <w:rPr>
                <w:lang w:eastAsia="ja-JP"/>
              </w:rPr>
            </w:pPr>
            <w:r>
              <w:rPr>
                <w:rFonts w:hint="eastAsia"/>
                <w:lang w:eastAsia="ja-JP"/>
              </w:rPr>
              <w:t>S</w:t>
            </w:r>
            <w:r>
              <w:rPr>
                <w:lang w:eastAsia="ja-JP"/>
              </w:rPr>
              <w:t>ignalled A3-Offset: -11 dB</w:t>
            </w:r>
          </w:p>
        </w:tc>
        <w:tc>
          <w:tcPr>
            <w:tcW w:w="1643" w:type="dxa"/>
            <w:tcBorders>
              <w:top w:val="single" w:sz="4" w:space="0" w:color="auto"/>
              <w:left w:val="single" w:sz="4" w:space="0" w:color="auto"/>
              <w:bottom w:val="single" w:sz="4" w:space="0" w:color="auto"/>
              <w:right w:val="single" w:sz="4" w:space="0" w:color="auto"/>
            </w:tcBorders>
          </w:tcPr>
          <w:p w14:paraId="3089CD84" w14:textId="77777777" w:rsidR="00E61CE3" w:rsidRPr="00D0162F" w:rsidRDefault="00E61CE3" w:rsidP="00E61CE3">
            <w:pPr>
              <w:pStyle w:val="TAL"/>
            </w:pPr>
            <w:r w:rsidRPr="00D0162F">
              <w:t>During T1:</w:t>
            </w:r>
          </w:p>
          <w:p w14:paraId="319E0D3B" w14:textId="77777777" w:rsidR="00E61CE3" w:rsidRPr="00D0162F" w:rsidRDefault="00E61CE3" w:rsidP="00E61CE3">
            <w:pPr>
              <w:pStyle w:val="TAL"/>
            </w:pPr>
            <w:r w:rsidRPr="00D0162F">
              <w:t>0</w:t>
            </w:r>
            <w:r>
              <w:t xml:space="preserve"> </w:t>
            </w:r>
            <w:r w:rsidRPr="00D0162F">
              <w:t>dB</w:t>
            </w:r>
          </w:p>
          <w:p w14:paraId="176E66D4" w14:textId="77777777" w:rsidR="00E61CE3" w:rsidRPr="00D0162F" w:rsidRDefault="00E61CE3" w:rsidP="00E61CE3">
            <w:pPr>
              <w:pStyle w:val="TAL"/>
            </w:pPr>
            <w:r w:rsidRPr="00D0162F">
              <w:t>0</w:t>
            </w:r>
            <w:r>
              <w:t xml:space="preserve"> </w:t>
            </w:r>
            <w:r w:rsidRPr="00D0162F">
              <w:t>dB</w:t>
            </w:r>
          </w:p>
          <w:p w14:paraId="016B970E" w14:textId="77777777" w:rsidR="00E61CE3" w:rsidRPr="00D0162F" w:rsidRDefault="00E61CE3" w:rsidP="00E61CE3">
            <w:pPr>
              <w:pStyle w:val="TAL"/>
            </w:pPr>
            <w:r>
              <w:t xml:space="preserve">2.7 </w:t>
            </w:r>
            <w:r w:rsidRPr="00D0162F">
              <w:t>dB</w:t>
            </w:r>
          </w:p>
          <w:p w14:paraId="178EA4DE" w14:textId="77777777" w:rsidR="00E61CE3" w:rsidRPr="00D0162F" w:rsidRDefault="00E61CE3" w:rsidP="00E61CE3">
            <w:pPr>
              <w:pStyle w:val="TAL"/>
            </w:pPr>
            <w:r w:rsidRPr="00D0162F">
              <w:t>0</w:t>
            </w:r>
            <w:r>
              <w:t xml:space="preserve"> </w:t>
            </w:r>
            <w:r w:rsidRPr="00D0162F">
              <w:t>dB</w:t>
            </w:r>
          </w:p>
          <w:p w14:paraId="565795A4" w14:textId="77777777" w:rsidR="00E61CE3" w:rsidRPr="00D0162F" w:rsidRDefault="00E61CE3" w:rsidP="00E61CE3">
            <w:pPr>
              <w:pStyle w:val="TAL"/>
            </w:pPr>
          </w:p>
          <w:p w14:paraId="7914945F" w14:textId="77777777" w:rsidR="00E61CE3" w:rsidRPr="00D0162F" w:rsidRDefault="00E61CE3" w:rsidP="00E61CE3">
            <w:pPr>
              <w:pStyle w:val="TAL"/>
            </w:pPr>
            <w:r w:rsidRPr="00D0162F">
              <w:t>During T2:</w:t>
            </w:r>
          </w:p>
          <w:p w14:paraId="258CF64D" w14:textId="77777777" w:rsidR="00E61CE3" w:rsidRPr="00D0162F" w:rsidRDefault="00E61CE3" w:rsidP="00E61CE3">
            <w:pPr>
              <w:pStyle w:val="TAL"/>
            </w:pPr>
            <w:r w:rsidRPr="00D0162F">
              <w:t>0</w:t>
            </w:r>
            <w:r>
              <w:t xml:space="preserve"> </w:t>
            </w:r>
            <w:r w:rsidRPr="00D0162F">
              <w:t>dB</w:t>
            </w:r>
          </w:p>
          <w:p w14:paraId="2BD1B021" w14:textId="77777777" w:rsidR="00E61CE3" w:rsidRPr="00D0162F" w:rsidRDefault="00E61CE3" w:rsidP="00E61CE3">
            <w:pPr>
              <w:pStyle w:val="TAL"/>
            </w:pPr>
            <w:r w:rsidRPr="00D0162F">
              <w:t>0</w:t>
            </w:r>
            <w:r>
              <w:t xml:space="preserve"> </w:t>
            </w:r>
            <w:r w:rsidRPr="00D0162F">
              <w:t>dB</w:t>
            </w:r>
          </w:p>
          <w:p w14:paraId="265EB8C2" w14:textId="77777777" w:rsidR="00E61CE3" w:rsidRPr="00D0162F" w:rsidRDefault="00E61CE3" w:rsidP="00E61CE3">
            <w:pPr>
              <w:pStyle w:val="TAL"/>
            </w:pPr>
            <w:r>
              <w:t xml:space="preserve">2.7 </w:t>
            </w:r>
            <w:r w:rsidRPr="00D0162F">
              <w:t>dB</w:t>
            </w:r>
          </w:p>
          <w:p w14:paraId="1AE2AAFE" w14:textId="77777777" w:rsidR="00E61CE3" w:rsidRDefault="00E61CE3" w:rsidP="00E61CE3">
            <w:pPr>
              <w:pStyle w:val="TAL"/>
            </w:pPr>
            <w:r w:rsidRPr="00D0162F">
              <w:t>0</w:t>
            </w:r>
            <w:r>
              <w:t xml:space="preserve"> </w:t>
            </w:r>
            <w:r w:rsidRPr="00D0162F">
              <w:t>dB</w:t>
            </w:r>
          </w:p>
          <w:p w14:paraId="04C694D0" w14:textId="77777777" w:rsidR="00E61CE3" w:rsidRDefault="00E61CE3" w:rsidP="00E61CE3">
            <w:pPr>
              <w:pStyle w:val="TAL"/>
            </w:pPr>
          </w:p>
          <w:p w14:paraId="5147AE6D" w14:textId="77777777" w:rsidR="00E61CE3" w:rsidRDefault="00E61CE3" w:rsidP="00E61CE3">
            <w:pPr>
              <w:pStyle w:val="TAL"/>
              <w:rPr>
                <w:lang w:eastAsia="ja-JP"/>
              </w:rPr>
            </w:pPr>
            <w:r>
              <w:rPr>
                <w:rFonts w:hint="eastAsia"/>
                <w:lang w:eastAsia="ja-JP"/>
              </w:rPr>
              <w:t>0</w:t>
            </w:r>
            <w:r>
              <w:rPr>
                <w:lang w:eastAsia="ja-JP"/>
              </w:rPr>
              <w:t xml:space="preserve"> dB</w:t>
            </w:r>
          </w:p>
          <w:p w14:paraId="5832F565" w14:textId="45FB74A6" w:rsidR="00E61CE3" w:rsidRDefault="00E61CE3" w:rsidP="00E61CE3">
            <w:pPr>
              <w:pStyle w:val="TAL"/>
            </w:pPr>
            <w:r>
              <w:rPr>
                <w:rFonts w:hint="eastAsia"/>
                <w:lang w:eastAsia="ja-JP"/>
              </w:rPr>
              <w:t>0</w:t>
            </w:r>
            <w:r>
              <w:rPr>
                <w:lang w:eastAsia="ja-JP"/>
              </w:rPr>
              <w:t xml:space="preserve"> dB</w:t>
            </w:r>
          </w:p>
        </w:tc>
        <w:tc>
          <w:tcPr>
            <w:tcW w:w="2573" w:type="dxa"/>
            <w:tcBorders>
              <w:top w:val="single" w:sz="4" w:space="0" w:color="auto"/>
              <w:left w:val="single" w:sz="4" w:space="0" w:color="auto"/>
              <w:bottom w:val="single" w:sz="4" w:space="0" w:color="auto"/>
              <w:right w:val="single" w:sz="4" w:space="0" w:color="auto"/>
            </w:tcBorders>
          </w:tcPr>
          <w:p w14:paraId="5AB6D11B" w14:textId="77777777" w:rsidR="00E61CE3" w:rsidRPr="00D0162F" w:rsidRDefault="00E61CE3" w:rsidP="00E61CE3">
            <w:pPr>
              <w:pStyle w:val="TAL"/>
            </w:pPr>
            <w:r w:rsidRPr="00D0162F">
              <w:t>During T1:</w:t>
            </w:r>
          </w:p>
          <w:p w14:paraId="3280D99E" w14:textId="77777777" w:rsidR="00E61CE3" w:rsidRPr="00D0162F" w:rsidRDefault="00E61CE3" w:rsidP="00E61CE3">
            <w:pPr>
              <w:pStyle w:val="TAL"/>
            </w:pPr>
            <w:r w:rsidRPr="00D0162F">
              <w:t>Noc1: -104.7dBm/15kHz</w:t>
            </w:r>
          </w:p>
          <w:p w14:paraId="14294FF4" w14:textId="77777777" w:rsidR="00E61CE3" w:rsidRPr="00D0162F" w:rsidRDefault="00E61CE3" w:rsidP="00E61CE3">
            <w:pPr>
              <w:pStyle w:val="TAL"/>
            </w:pPr>
            <w:r w:rsidRPr="00D0162F">
              <w:t>Noc2: -104.7dBm/15kHz</w:t>
            </w:r>
          </w:p>
          <w:p w14:paraId="0FECF70B" w14:textId="77777777" w:rsidR="00E61CE3" w:rsidRPr="00D0162F" w:rsidRDefault="00E61CE3" w:rsidP="00E61CE3">
            <w:pPr>
              <w:pStyle w:val="TAL"/>
            </w:pPr>
            <w:r w:rsidRPr="00D0162F">
              <w:t>Ês1 / Noc1: +</w:t>
            </w:r>
            <w:r>
              <w:t>8.</w:t>
            </w:r>
            <w:r w:rsidRPr="00D0162F">
              <w:t>7</w:t>
            </w:r>
            <w:r>
              <w:t xml:space="preserve"> </w:t>
            </w:r>
            <w:r w:rsidRPr="00D0162F">
              <w:t>dB</w:t>
            </w:r>
          </w:p>
          <w:p w14:paraId="10CE2BB4" w14:textId="77777777" w:rsidR="00E61CE3" w:rsidRPr="00D0162F" w:rsidRDefault="00E61CE3" w:rsidP="00E61CE3">
            <w:pPr>
              <w:pStyle w:val="TAL"/>
            </w:pPr>
            <w:r w:rsidRPr="00D0162F">
              <w:t xml:space="preserve">Ês2 / Noc2: </w:t>
            </w:r>
            <w:r>
              <w:t xml:space="preserve">-infinity </w:t>
            </w:r>
            <w:r w:rsidRPr="00D0162F">
              <w:t>dB</w:t>
            </w:r>
          </w:p>
          <w:p w14:paraId="506F4F8A" w14:textId="77777777" w:rsidR="00E61CE3" w:rsidRPr="00B40638" w:rsidRDefault="00E61CE3" w:rsidP="00E61CE3">
            <w:pPr>
              <w:pStyle w:val="TAL"/>
            </w:pPr>
          </w:p>
          <w:p w14:paraId="594B2EFB" w14:textId="77777777" w:rsidR="00E61CE3" w:rsidRPr="00D0162F" w:rsidRDefault="00E61CE3" w:rsidP="00E61CE3">
            <w:pPr>
              <w:pStyle w:val="TAL"/>
            </w:pPr>
            <w:r w:rsidRPr="00D0162F">
              <w:t>During T2:</w:t>
            </w:r>
          </w:p>
          <w:p w14:paraId="345648D2" w14:textId="77777777" w:rsidR="00E61CE3" w:rsidRPr="00D0162F" w:rsidRDefault="00E61CE3" w:rsidP="00E61CE3">
            <w:pPr>
              <w:pStyle w:val="TAL"/>
            </w:pPr>
            <w:r w:rsidRPr="00D0162F">
              <w:t>Noc1: -104.7dBm/15kHz</w:t>
            </w:r>
          </w:p>
          <w:p w14:paraId="6D3480DF" w14:textId="77777777" w:rsidR="00E61CE3" w:rsidRPr="00D0162F" w:rsidRDefault="00E61CE3" w:rsidP="00E61CE3">
            <w:pPr>
              <w:pStyle w:val="TAL"/>
            </w:pPr>
            <w:r w:rsidRPr="00D0162F">
              <w:t>Noc2: -104.7dBm/15kHz</w:t>
            </w:r>
          </w:p>
          <w:p w14:paraId="1240CA06" w14:textId="77777777" w:rsidR="00E61CE3" w:rsidRPr="00D0162F" w:rsidRDefault="00E61CE3" w:rsidP="00E61CE3">
            <w:pPr>
              <w:pStyle w:val="TAL"/>
            </w:pPr>
            <w:r w:rsidRPr="00D0162F">
              <w:t>Ês1 / Noc1: +</w:t>
            </w:r>
            <w:r>
              <w:t xml:space="preserve">8.7 </w:t>
            </w:r>
            <w:r w:rsidRPr="00D0162F">
              <w:t>dB</w:t>
            </w:r>
          </w:p>
          <w:p w14:paraId="5A9307F1" w14:textId="77777777" w:rsidR="00E61CE3" w:rsidRDefault="00E61CE3" w:rsidP="00E61CE3">
            <w:pPr>
              <w:pStyle w:val="TAL"/>
            </w:pPr>
            <w:r w:rsidRPr="00D0162F">
              <w:t>Ês2 / Noc2: +</w:t>
            </w:r>
            <w:r>
              <w:t xml:space="preserve">9 </w:t>
            </w:r>
            <w:r w:rsidRPr="00D0162F">
              <w:t>dB</w:t>
            </w:r>
          </w:p>
          <w:p w14:paraId="55A4987E" w14:textId="77777777" w:rsidR="00E61CE3" w:rsidRDefault="00E61CE3" w:rsidP="00E61CE3">
            <w:pPr>
              <w:pStyle w:val="TAL"/>
            </w:pPr>
          </w:p>
          <w:p w14:paraId="267B01DA" w14:textId="77777777" w:rsidR="00E61CE3" w:rsidRDefault="00E61CE3" w:rsidP="00E61CE3">
            <w:pPr>
              <w:pStyle w:val="TAL"/>
              <w:rPr>
                <w:lang w:eastAsia="ja-JP"/>
              </w:rPr>
            </w:pPr>
            <w:r>
              <w:rPr>
                <w:lang w:eastAsia="ja-JP"/>
              </w:rPr>
              <w:t>Signalled offsetMO:</w:t>
            </w:r>
            <w:r>
              <w:rPr>
                <w:rFonts w:hint="eastAsia"/>
                <w:lang w:eastAsia="ja-JP"/>
              </w:rPr>
              <w:t xml:space="preserve"> </w:t>
            </w:r>
            <w:r>
              <w:rPr>
                <w:lang w:eastAsia="ja-JP"/>
              </w:rPr>
              <w:t>16 dB</w:t>
            </w:r>
          </w:p>
          <w:p w14:paraId="35FD05B3" w14:textId="5802C722" w:rsidR="00E61CE3" w:rsidRDefault="00E61CE3" w:rsidP="00E61CE3">
            <w:pPr>
              <w:pStyle w:val="TAL"/>
            </w:pPr>
            <w:r>
              <w:rPr>
                <w:rFonts w:hint="eastAsia"/>
                <w:lang w:eastAsia="ja-JP"/>
              </w:rPr>
              <w:t>S</w:t>
            </w:r>
            <w:r>
              <w:rPr>
                <w:lang w:eastAsia="ja-JP"/>
              </w:rPr>
              <w:t>ignalled A3-Offset: -11 dB</w:t>
            </w:r>
          </w:p>
        </w:tc>
      </w:tr>
      <w:tr w:rsidR="00E61CE3" w:rsidRPr="00D0162F" w14:paraId="3224733C"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7F173744" w14:textId="7D9E535E" w:rsidR="00E61CE3" w:rsidRPr="00AD359F" w:rsidRDefault="00E61CE3" w:rsidP="00E61CE3">
            <w:pPr>
              <w:pStyle w:val="TAL"/>
            </w:pPr>
            <w:r w:rsidRPr="00B37219">
              <w:t>7.6.16.3</w:t>
            </w:r>
            <w:r w:rsidRPr="00B37219">
              <w:tab/>
              <w:t xml:space="preserve">NR SA FR2 </w:t>
            </w:r>
            <w:r>
              <w:t>e</w:t>
            </w:r>
            <w:r w:rsidRPr="00B37219">
              <w:t>vent</w:t>
            </w:r>
            <w:r w:rsidRPr="00B37219" w:rsidDel="00E02BC1">
              <w:t xml:space="preserve"> </w:t>
            </w:r>
            <w:r>
              <w:t>-</w:t>
            </w:r>
            <w:r w:rsidRPr="00B37219">
              <w:t>triggered reporting test on deactivated SCell measurement via NCSG in FR2 in non-DRX</w:t>
            </w:r>
          </w:p>
        </w:tc>
        <w:tc>
          <w:tcPr>
            <w:tcW w:w="4078" w:type="dxa"/>
            <w:gridSpan w:val="2"/>
            <w:tcBorders>
              <w:top w:val="single" w:sz="4" w:space="0" w:color="auto"/>
              <w:left w:val="single" w:sz="4" w:space="0" w:color="auto"/>
              <w:bottom w:val="single" w:sz="4" w:space="0" w:color="auto"/>
              <w:right w:val="single" w:sz="4" w:space="0" w:color="auto"/>
            </w:tcBorders>
          </w:tcPr>
          <w:p w14:paraId="3DF12C31" w14:textId="77777777" w:rsidR="00E61CE3" w:rsidRPr="00D0162F" w:rsidRDefault="00E61CE3" w:rsidP="00E61CE3">
            <w:pPr>
              <w:pStyle w:val="TAL"/>
            </w:pPr>
            <w:r w:rsidRPr="00D0162F">
              <w:t>During T1:</w:t>
            </w:r>
          </w:p>
          <w:p w14:paraId="68393521" w14:textId="77777777" w:rsidR="00E61CE3" w:rsidRPr="00D0162F" w:rsidRDefault="00E61CE3" w:rsidP="00E61CE3">
            <w:pPr>
              <w:pStyle w:val="TAL"/>
            </w:pPr>
            <w:r w:rsidRPr="00D0162F">
              <w:t>Ês</w:t>
            </w:r>
            <w:r>
              <w:t>2</w:t>
            </w:r>
            <w:r w:rsidRPr="00D0162F">
              <w:t>: -8</w:t>
            </w:r>
            <w:r>
              <w:t>9</w:t>
            </w:r>
            <w:r w:rsidRPr="00D0162F">
              <w:t>dBm/120kHz</w:t>
            </w:r>
          </w:p>
          <w:p w14:paraId="75B83150" w14:textId="77777777" w:rsidR="00E61CE3" w:rsidRPr="00D0162F" w:rsidRDefault="00E61CE3" w:rsidP="00E61CE3">
            <w:pPr>
              <w:pStyle w:val="TAL"/>
            </w:pPr>
            <w:r w:rsidRPr="00D0162F">
              <w:t>Ês</w:t>
            </w:r>
            <w:r>
              <w:t>3</w:t>
            </w:r>
            <w:r w:rsidRPr="00D0162F">
              <w:t>: -infinity</w:t>
            </w:r>
          </w:p>
          <w:p w14:paraId="3648D3B5" w14:textId="77777777" w:rsidR="00E61CE3" w:rsidRPr="00D0162F" w:rsidRDefault="00E61CE3" w:rsidP="00E61CE3">
            <w:pPr>
              <w:pStyle w:val="TAL"/>
            </w:pPr>
          </w:p>
          <w:p w14:paraId="22EE9428" w14:textId="77777777" w:rsidR="00E61CE3" w:rsidRPr="00D0162F" w:rsidRDefault="00E61CE3" w:rsidP="00E61CE3">
            <w:pPr>
              <w:pStyle w:val="TAL"/>
            </w:pPr>
            <w:r w:rsidRPr="00D0162F">
              <w:t>During T2:</w:t>
            </w:r>
          </w:p>
          <w:p w14:paraId="35B68E5C" w14:textId="77777777" w:rsidR="00E61CE3" w:rsidRPr="00D0162F" w:rsidRDefault="00E61CE3" w:rsidP="00E61CE3">
            <w:pPr>
              <w:pStyle w:val="TAL"/>
            </w:pPr>
            <w:r w:rsidRPr="00D0162F">
              <w:t>Ês</w:t>
            </w:r>
            <w:r>
              <w:t>2</w:t>
            </w:r>
            <w:r w:rsidRPr="00D0162F">
              <w:t>: -8</w:t>
            </w:r>
            <w:r>
              <w:t>9</w:t>
            </w:r>
            <w:r w:rsidRPr="00D0162F">
              <w:t>dBm/120kHz</w:t>
            </w:r>
          </w:p>
          <w:p w14:paraId="3780325E" w14:textId="77777777" w:rsidR="00E61CE3" w:rsidRDefault="00E61CE3" w:rsidP="00E61CE3">
            <w:pPr>
              <w:pStyle w:val="TAL"/>
              <w:spacing w:line="256" w:lineRule="auto"/>
            </w:pPr>
            <w:r w:rsidRPr="00D0162F">
              <w:t>Ês</w:t>
            </w:r>
            <w:r>
              <w:t>3</w:t>
            </w:r>
            <w:r w:rsidRPr="00D0162F">
              <w:t>: -8</w:t>
            </w:r>
            <w:r>
              <w:t>9</w:t>
            </w:r>
            <w:r w:rsidRPr="00D0162F">
              <w:t>dBm/120kHz</w:t>
            </w:r>
          </w:p>
          <w:p w14:paraId="4C191CE9" w14:textId="77777777" w:rsidR="00E61CE3" w:rsidRDefault="00E61CE3" w:rsidP="00E61CE3">
            <w:pPr>
              <w:pStyle w:val="TAL"/>
              <w:spacing w:line="256" w:lineRule="auto"/>
              <w:rPr>
                <w:lang w:eastAsia="ja-JP"/>
              </w:rPr>
            </w:pPr>
          </w:p>
          <w:p w14:paraId="38B026D0" w14:textId="7A76EB89" w:rsidR="00E61CE3" w:rsidRDefault="00E61CE3" w:rsidP="00E61CE3">
            <w:pPr>
              <w:pStyle w:val="TAL"/>
              <w:rPr>
                <w:lang w:eastAsia="ja-JP"/>
              </w:rPr>
            </w:pPr>
            <w:r>
              <w:rPr>
                <w:rFonts w:hint="eastAsia"/>
                <w:lang w:eastAsia="ja-JP"/>
              </w:rPr>
              <w:t>S</w:t>
            </w:r>
            <w:r>
              <w:rPr>
                <w:lang w:eastAsia="ja-JP"/>
              </w:rPr>
              <w:t>ignalled A3-Offset: -11 dB</w:t>
            </w:r>
          </w:p>
        </w:tc>
        <w:tc>
          <w:tcPr>
            <w:tcW w:w="1643" w:type="dxa"/>
            <w:tcBorders>
              <w:top w:val="single" w:sz="4" w:space="0" w:color="auto"/>
              <w:left w:val="single" w:sz="4" w:space="0" w:color="auto"/>
              <w:bottom w:val="single" w:sz="4" w:space="0" w:color="auto"/>
              <w:right w:val="single" w:sz="4" w:space="0" w:color="auto"/>
            </w:tcBorders>
          </w:tcPr>
          <w:p w14:paraId="3F36DF41" w14:textId="77777777" w:rsidR="00E61CE3" w:rsidRPr="00D0162F" w:rsidRDefault="00E61CE3" w:rsidP="00E61CE3">
            <w:pPr>
              <w:pStyle w:val="TAL"/>
            </w:pPr>
            <w:r w:rsidRPr="00D0162F">
              <w:t>During T1:</w:t>
            </w:r>
          </w:p>
          <w:p w14:paraId="371F9D73" w14:textId="77777777" w:rsidR="00E61CE3" w:rsidRPr="00D0162F" w:rsidRDefault="00E61CE3" w:rsidP="00E61CE3">
            <w:pPr>
              <w:pStyle w:val="TAL"/>
              <w:rPr>
                <w:u w:val="single"/>
                <w:lang w:eastAsia="zh-CN"/>
              </w:rPr>
            </w:pPr>
            <w:r w:rsidRPr="00D0162F">
              <w:rPr>
                <w:u w:val="single"/>
                <w:lang w:eastAsia="zh-CN"/>
              </w:rPr>
              <w:t>0</w:t>
            </w:r>
            <w:r>
              <w:rPr>
                <w:u w:val="single"/>
                <w:lang w:eastAsia="zh-CN"/>
              </w:rPr>
              <w:t xml:space="preserve"> </w:t>
            </w:r>
            <w:r w:rsidRPr="00D0162F">
              <w:rPr>
                <w:u w:val="single"/>
                <w:lang w:eastAsia="zh-CN"/>
              </w:rPr>
              <w:t>dB</w:t>
            </w:r>
          </w:p>
          <w:p w14:paraId="52E820A3" w14:textId="77777777" w:rsidR="00E61CE3" w:rsidRPr="00D0162F" w:rsidRDefault="00E61CE3" w:rsidP="00E61CE3">
            <w:pPr>
              <w:pStyle w:val="TAL"/>
              <w:rPr>
                <w:u w:val="single"/>
                <w:lang w:eastAsia="zh-CN"/>
              </w:rPr>
            </w:pPr>
            <w:r w:rsidRPr="00D0162F">
              <w:rPr>
                <w:u w:val="single"/>
                <w:lang w:eastAsia="zh-CN"/>
              </w:rPr>
              <w:t>0</w:t>
            </w:r>
            <w:r>
              <w:rPr>
                <w:u w:val="single"/>
                <w:lang w:eastAsia="zh-CN"/>
              </w:rPr>
              <w:t xml:space="preserve"> </w:t>
            </w:r>
            <w:r w:rsidRPr="00D0162F">
              <w:rPr>
                <w:u w:val="single"/>
                <w:lang w:eastAsia="zh-CN"/>
              </w:rPr>
              <w:t>dB</w:t>
            </w:r>
          </w:p>
          <w:p w14:paraId="2E390194" w14:textId="77777777" w:rsidR="00E61CE3" w:rsidRPr="00D0162F" w:rsidRDefault="00E61CE3" w:rsidP="00E61CE3">
            <w:pPr>
              <w:pStyle w:val="TAL"/>
              <w:rPr>
                <w:u w:val="single"/>
                <w:lang w:eastAsia="zh-CN"/>
              </w:rPr>
            </w:pPr>
          </w:p>
          <w:p w14:paraId="5BFE67FA" w14:textId="77777777" w:rsidR="00E61CE3" w:rsidRPr="00D0162F" w:rsidRDefault="00E61CE3" w:rsidP="00E61CE3">
            <w:pPr>
              <w:pStyle w:val="TAL"/>
              <w:rPr>
                <w:u w:val="single"/>
                <w:lang w:eastAsia="zh-CN"/>
              </w:rPr>
            </w:pPr>
            <w:r w:rsidRPr="00D0162F">
              <w:rPr>
                <w:u w:val="single"/>
                <w:lang w:eastAsia="zh-CN"/>
              </w:rPr>
              <w:t>During T2:</w:t>
            </w:r>
          </w:p>
          <w:p w14:paraId="49E7BA29" w14:textId="77777777" w:rsidR="00E61CE3" w:rsidRPr="00D0162F" w:rsidRDefault="00E61CE3" w:rsidP="00E61CE3">
            <w:pPr>
              <w:pStyle w:val="TAL"/>
              <w:rPr>
                <w:u w:val="single"/>
                <w:lang w:eastAsia="zh-CN"/>
              </w:rPr>
            </w:pPr>
            <w:r w:rsidRPr="00D0162F">
              <w:rPr>
                <w:u w:val="single"/>
                <w:lang w:eastAsia="zh-CN"/>
              </w:rPr>
              <w:t>0</w:t>
            </w:r>
            <w:r>
              <w:rPr>
                <w:u w:val="single"/>
                <w:lang w:eastAsia="zh-CN"/>
              </w:rPr>
              <w:t xml:space="preserve"> </w:t>
            </w:r>
            <w:r w:rsidRPr="00D0162F">
              <w:rPr>
                <w:u w:val="single"/>
                <w:lang w:eastAsia="zh-CN"/>
              </w:rPr>
              <w:t>dB</w:t>
            </w:r>
          </w:p>
          <w:p w14:paraId="59DD96A7" w14:textId="77777777" w:rsidR="00E61CE3" w:rsidRDefault="00E61CE3" w:rsidP="00E61CE3">
            <w:pPr>
              <w:pStyle w:val="TAL"/>
              <w:spacing w:line="256" w:lineRule="auto"/>
              <w:rPr>
                <w:u w:val="single"/>
                <w:lang w:eastAsia="zh-CN"/>
              </w:rPr>
            </w:pPr>
            <w:r w:rsidRPr="00D0162F">
              <w:rPr>
                <w:u w:val="single"/>
                <w:lang w:eastAsia="zh-CN"/>
              </w:rPr>
              <w:t>0</w:t>
            </w:r>
            <w:r>
              <w:rPr>
                <w:u w:val="single"/>
                <w:lang w:eastAsia="zh-CN"/>
              </w:rPr>
              <w:t xml:space="preserve"> </w:t>
            </w:r>
            <w:r w:rsidRPr="00D0162F">
              <w:rPr>
                <w:u w:val="single"/>
                <w:lang w:eastAsia="zh-CN"/>
              </w:rPr>
              <w:t>dB</w:t>
            </w:r>
          </w:p>
          <w:p w14:paraId="24E963C1" w14:textId="77777777" w:rsidR="00E61CE3" w:rsidRDefault="00E61CE3" w:rsidP="00E61CE3">
            <w:pPr>
              <w:pStyle w:val="TAL"/>
              <w:spacing w:line="256" w:lineRule="auto"/>
              <w:rPr>
                <w:rFonts w:eastAsia="SimSun"/>
                <w:u w:val="single"/>
                <w:lang w:eastAsia="zh-CN"/>
              </w:rPr>
            </w:pPr>
          </w:p>
          <w:p w14:paraId="58CDBDD2" w14:textId="28A4A9D9" w:rsidR="00E61CE3" w:rsidRDefault="00E61CE3" w:rsidP="00E61CE3">
            <w:pPr>
              <w:pStyle w:val="TAL"/>
            </w:pPr>
            <w:r w:rsidRPr="00D0162F">
              <w:rPr>
                <w:u w:val="single"/>
                <w:lang w:eastAsia="zh-CN"/>
              </w:rPr>
              <w:t>0</w:t>
            </w:r>
            <w:r>
              <w:rPr>
                <w:u w:val="single"/>
                <w:lang w:eastAsia="zh-CN"/>
              </w:rPr>
              <w:t xml:space="preserve"> </w:t>
            </w:r>
            <w:r w:rsidRPr="00D0162F">
              <w:rPr>
                <w:u w:val="single"/>
                <w:lang w:eastAsia="zh-CN"/>
              </w:rPr>
              <w:t>dB</w:t>
            </w:r>
          </w:p>
        </w:tc>
        <w:tc>
          <w:tcPr>
            <w:tcW w:w="2573" w:type="dxa"/>
            <w:tcBorders>
              <w:top w:val="single" w:sz="4" w:space="0" w:color="auto"/>
              <w:left w:val="single" w:sz="4" w:space="0" w:color="auto"/>
              <w:bottom w:val="single" w:sz="4" w:space="0" w:color="auto"/>
              <w:right w:val="single" w:sz="4" w:space="0" w:color="auto"/>
            </w:tcBorders>
          </w:tcPr>
          <w:p w14:paraId="5014AF4A" w14:textId="77777777" w:rsidR="00E61CE3" w:rsidRPr="00D0162F" w:rsidRDefault="00E61CE3" w:rsidP="00E61CE3">
            <w:pPr>
              <w:pStyle w:val="TAL"/>
            </w:pPr>
            <w:r w:rsidRPr="00D0162F">
              <w:t>During T1:</w:t>
            </w:r>
          </w:p>
          <w:p w14:paraId="44959255" w14:textId="77777777" w:rsidR="00E61CE3" w:rsidRPr="00D0162F" w:rsidRDefault="00E61CE3" w:rsidP="00E61CE3">
            <w:pPr>
              <w:pStyle w:val="TAL"/>
            </w:pPr>
            <w:r w:rsidRPr="00D0162F">
              <w:t>Ês</w:t>
            </w:r>
            <w:r>
              <w:t>2</w:t>
            </w:r>
            <w:r w:rsidRPr="00D0162F">
              <w:t>: -8</w:t>
            </w:r>
            <w:r>
              <w:t>9</w:t>
            </w:r>
            <w:r w:rsidRPr="00D0162F">
              <w:t>dBm/120kHz</w:t>
            </w:r>
          </w:p>
          <w:p w14:paraId="391BA8A9" w14:textId="77777777" w:rsidR="00E61CE3" w:rsidRPr="00D0162F" w:rsidRDefault="00E61CE3" w:rsidP="00E61CE3">
            <w:pPr>
              <w:pStyle w:val="TAL"/>
            </w:pPr>
            <w:r w:rsidRPr="00D0162F">
              <w:t>Ês</w:t>
            </w:r>
            <w:r>
              <w:t>3</w:t>
            </w:r>
            <w:r w:rsidRPr="00D0162F">
              <w:t>: -infinity</w:t>
            </w:r>
          </w:p>
          <w:p w14:paraId="752236CE" w14:textId="77777777" w:rsidR="00E61CE3" w:rsidRPr="00D0162F" w:rsidRDefault="00E61CE3" w:rsidP="00E61CE3">
            <w:pPr>
              <w:pStyle w:val="TAL"/>
            </w:pPr>
          </w:p>
          <w:p w14:paraId="3C9D6DC1" w14:textId="77777777" w:rsidR="00E61CE3" w:rsidRPr="00D0162F" w:rsidRDefault="00E61CE3" w:rsidP="00E61CE3">
            <w:pPr>
              <w:pStyle w:val="TAL"/>
            </w:pPr>
            <w:r w:rsidRPr="00D0162F">
              <w:t>During T2:</w:t>
            </w:r>
          </w:p>
          <w:p w14:paraId="7E8854C2" w14:textId="77777777" w:rsidR="00E61CE3" w:rsidRPr="00D0162F" w:rsidRDefault="00E61CE3" w:rsidP="00E61CE3">
            <w:pPr>
              <w:pStyle w:val="TAL"/>
            </w:pPr>
            <w:r w:rsidRPr="00D0162F">
              <w:t>Ês</w:t>
            </w:r>
            <w:r>
              <w:t>2</w:t>
            </w:r>
            <w:r w:rsidRPr="00D0162F">
              <w:t>: -8</w:t>
            </w:r>
            <w:r>
              <w:t>9</w:t>
            </w:r>
            <w:r w:rsidRPr="00D0162F">
              <w:t>dBm/120kHz</w:t>
            </w:r>
          </w:p>
          <w:p w14:paraId="4F2899E6" w14:textId="77777777" w:rsidR="00E61CE3" w:rsidRDefault="00E61CE3" w:rsidP="00E61CE3">
            <w:pPr>
              <w:pStyle w:val="TAL"/>
              <w:spacing w:line="256" w:lineRule="auto"/>
            </w:pPr>
            <w:r w:rsidRPr="00D0162F">
              <w:t>Ês</w:t>
            </w:r>
            <w:r>
              <w:t>3</w:t>
            </w:r>
            <w:r w:rsidRPr="00D0162F">
              <w:t>: -8</w:t>
            </w:r>
            <w:r>
              <w:t>9</w:t>
            </w:r>
            <w:r w:rsidRPr="00D0162F">
              <w:t>dBm/120kHz</w:t>
            </w:r>
          </w:p>
          <w:p w14:paraId="63A4FD78" w14:textId="77777777" w:rsidR="00E61CE3" w:rsidRPr="00ED7076" w:rsidRDefault="00E61CE3" w:rsidP="00E61CE3">
            <w:pPr>
              <w:pStyle w:val="TAL"/>
              <w:spacing w:line="256" w:lineRule="auto"/>
            </w:pPr>
          </w:p>
          <w:p w14:paraId="67F80D55" w14:textId="4B9CDA88" w:rsidR="00E61CE3" w:rsidRDefault="00E61CE3" w:rsidP="00E61CE3">
            <w:pPr>
              <w:pStyle w:val="TAL"/>
            </w:pPr>
            <w:r>
              <w:rPr>
                <w:rFonts w:hint="eastAsia"/>
                <w:lang w:eastAsia="ja-JP"/>
              </w:rPr>
              <w:t>S</w:t>
            </w:r>
            <w:r>
              <w:rPr>
                <w:lang w:eastAsia="ja-JP"/>
              </w:rPr>
              <w:t>ignalled A3-Offset: -11 dB</w:t>
            </w:r>
          </w:p>
        </w:tc>
      </w:tr>
      <w:tr w:rsidR="00DF32EF" w:rsidRPr="00D0162F" w14:paraId="5D390165"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3291FF36" w14:textId="09CB1D0D" w:rsidR="00DF32EF" w:rsidRPr="00D0162F" w:rsidRDefault="00DF32EF" w:rsidP="00DF32EF">
            <w:pPr>
              <w:pStyle w:val="TAL"/>
              <w:rPr>
                <w:shd w:val="clear" w:color="auto" w:fill="FFFFFF"/>
              </w:rPr>
            </w:pPr>
            <w:r w:rsidRPr="00D0162F">
              <w:rPr>
                <w:shd w:val="clear" w:color="auto" w:fill="FFFFFF"/>
              </w:rPr>
              <w:t>7.7.1.1 NR SA FR2 SS-RSRP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25F89475" w14:textId="62EAD4D6" w:rsidR="00DF32EF" w:rsidRPr="00D0162F" w:rsidRDefault="00DF32EF" w:rsidP="00DF32EF">
            <w:pPr>
              <w:pStyle w:val="TAL"/>
              <w:rPr>
                <w:u w:val="single"/>
              </w:rPr>
            </w:pPr>
            <w:r w:rsidRPr="00D0162F">
              <w:rPr>
                <w:u w:val="single"/>
              </w:rPr>
              <w:t>Test 1:</w:t>
            </w:r>
          </w:p>
          <w:p w14:paraId="4C641E2D" w14:textId="5E00CD59" w:rsidR="00DF32EF" w:rsidRPr="00D0162F" w:rsidRDefault="00DF32EF" w:rsidP="00DF32EF">
            <w:pPr>
              <w:pStyle w:val="TAL"/>
              <w:rPr>
                <w:u w:val="single"/>
              </w:rPr>
            </w:pPr>
            <w:r w:rsidRPr="00D0162F">
              <w:rPr>
                <w:u w:val="single"/>
              </w:rPr>
              <w:t>Noc: -91.60dBm/15kHz</w:t>
            </w:r>
          </w:p>
          <w:p w14:paraId="37E67DBD" w14:textId="29F4C5CB" w:rsidR="00DF32EF" w:rsidRPr="00D0162F" w:rsidRDefault="00DF32EF" w:rsidP="00DF32EF">
            <w:pPr>
              <w:pStyle w:val="TAL"/>
              <w:rPr>
                <w:u w:val="single"/>
              </w:rPr>
            </w:pPr>
            <w:r w:rsidRPr="00D0162F">
              <w:rPr>
                <w:u w:val="single"/>
              </w:rPr>
              <w:t>Ês1 / Noc: +6.0dB</w:t>
            </w:r>
          </w:p>
          <w:p w14:paraId="207289E3" w14:textId="62C423A7" w:rsidR="00DF32EF" w:rsidRPr="00D0162F" w:rsidRDefault="00DF32EF" w:rsidP="00DF32EF">
            <w:pPr>
              <w:pStyle w:val="TAL"/>
              <w:rPr>
                <w:u w:val="single"/>
              </w:rPr>
            </w:pPr>
            <w:r w:rsidRPr="00D0162F">
              <w:rPr>
                <w:u w:val="single"/>
              </w:rPr>
              <w:t>Ês2 / Noc: +1.0dB</w:t>
            </w:r>
          </w:p>
          <w:p w14:paraId="65209537" w14:textId="2F5F8E9C" w:rsidR="00DF32EF" w:rsidRPr="00D0162F" w:rsidRDefault="00DF32EF" w:rsidP="00DF32EF">
            <w:pPr>
              <w:pStyle w:val="TAL"/>
              <w:rPr>
                <w:u w:val="single"/>
              </w:rPr>
            </w:pPr>
            <w:r w:rsidRPr="00D0162F">
              <w:rPr>
                <w:u w:val="single"/>
              </w:rPr>
              <w:t>Reported absolute RSRP values: ±8dB</w:t>
            </w:r>
          </w:p>
          <w:p w14:paraId="2E095153" w14:textId="562C86F8" w:rsidR="00DF32EF" w:rsidRPr="00D0162F" w:rsidRDefault="00DF32EF" w:rsidP="00DF32EF">
            <w:pPr>
              <w:pStyle w:val="TAL"/>
              <w:rPr>
                <w:u w:val="single"/>
              </w:rPr>
            </w:pPr>
            <w:r w:rsidRPr="00D0162F">
              <w:rPr>
                <w:u w:val="single"/>
              </w:rPr>
              <w:t>Reported relative RSRP values: ±6dB</w:t>
            </w:r>
          </w:p>
          <w:p w14:paraId="368197AC" w14:textId="4985365A" w:rsidR="00DF32EF" w:rsidRPr="00D0162F" w:rsidRDefault="00DF32EF" w:rsidP="00DF32EF">
            <w:pPr>
              <w:pStyle w:val="TAL"/>
              <w:rPr>
                <w:u w:val="single"/>
              </w:rPr>
            </w:pPr>
            <w:r w:rsidRPr="00D0162F">
              <w:rPr>
                <w:u w:val="single"/>
              </w:rPr>
              <w:t>For extreme conditions allow ±3dB + FFS MU additionally</w:t>
            </w:r>
          </w:p>
          <w:p w14:paraId="24A47601" w14:textId="77777777" w:rsidR="00DF32EF" w:rsidRPr="00D0162F" w:rsidRDefault="00DF32EF" w:rsidP="00DF32EF">
            <w:pPr>
              <w:pStyle w:val="TAL"/>
              <w:rPr>
                <w:u w:val="single"/>
              </w:rPr>
            </w:pPr>
          </w:p>
          <w:p w14:paraId="544FDA01" w14:textId="77777777" w:rsidR="00DF32EF" w:rsidRPr="00D0162F" w:rsidRDefault="00DF32EF" w:rsidP="00DF32EF">
            <w:pPr>
              <w:pStyle w:val="TAL"/>
              <w:rPr>
                <w:u w:val="single"/>
              </w:rPr>
            </w:pPr>
          </w:p>
          <w:p w14:paraId="166B49CF" w14:textId="3BB7BD3D" w:rsidR="00DF32EF" w:rsidRPr="00D0162F" w:rsidRDefault="00DF32EF" w:rsidP="00DF32EF">
            <w:pPr>
              <w:pStyle w:val="TAL"/>
              <w:rPr>
                <w:u w:val="single"/>
              </w:rPr>
            </w:pPr>
            <w:r w:rsidRPr="00D0162F">
              <w:rPr>
                <w:u w:val="single"/>
              </w:rPr>
              <w:t>Test 2:</w:t>
            </w:r>
          </w:p>
          <w:p w14:paraId="2CFB3DD4" w14:textId="49C2078A" w:rsidR="00DF32EF" w:rsidRPr="00D0162F" w:rsidRDefault="00DF32EF" w:rsidP="00DF32EF">
            <w:pPr>
              <w:pStyle w:val="TAL"/>
              <w:rPr>
                <w:u w:val="single"/>
              </w:rPr>
            </w:pPr>
            <w:r w:rsidRPr="00D0162F">
              <w:rPr>
                <w:u w:val="single"/>
              </w:rPr>
              <w:t>n257 Ês1: -110.0dBm/120kHz</w:t>
            </w:r>
          </w:p>
          <w:p w14:paraId="3D7FA743" w14:textId="37ADF5F3" w:rsidR="00DF32EF" w:rsidRPr="00D0162F" w:rsidRDefault="00DF32EF" w:rsidP="00DF32EF">
            <w:pPr>
              <w:pStyle w:val="TAL"/>
              <w:rPr>
                <w:u w:val="single"/>
              </w:rPr>
            </w:pPr>
            <w:r w:rsidRPr="00D0162F">
              <w:rPr>
                <w:u w:val="single"/>
              </w:rPr>
              <w:t>n257 Ês2: -110.0dBm/120kHz</w:t>
            </w:r>
          </w:p>
          <w:p w14:paraId="6540867C" w14:textId="21CBC860" w:rsidR="00DF32EF" w:rsidRPr="00D0162F" w:rsidRDefault="00DF32EF" w:rsidP="00DF32EF">
            <w:pPr>
              <w:pStyle w:val="TAL"/>
              <w:rPr>
                <w:u w:val="single"/>
              </w:rPr>
            </w:pPr>
            <w:r w:rsidRPr="00D0162F">
              <w:rPr>
                <w:u w:val="single"/>
              </w:rPr>
              <w:t>n260 Ês1: -107.4dBm/120kHz</w:t>
            </w:r>
          </w:p>
          <w:p w14:paraId="77743862" w14:textId="5196D2DC" w:rsidR="00DF32EF" w:rsidRPr="00D0162F" w:rsidRDefault="00DF32EF" w:rsidP="00DF32EF">
            <w:pPr>
              <w:pStyle w:val="TAL"/>
              <w:rPr>
                <w:u w:val="single"/>
              </w:rPr>
            </w:pPr>
            <w:r w:rsidRPr="00D0162F">
              <w:rPr>
                <w:u w:val="single"/>
              </w:rPr>
              <w:t>n260 Ês2: -107.4dBm/120kHz</w:t>
            </w:r>
          </w:p>
          <w:p w14:paraId="40A3F2AD" w14:textId="77777777" w:rsidR="00DF32EF" w:rsidRPr="00D0162F" w:rsidRDefault="00DF32EF" w:rsidP="00DF32EF">
            <w:pPr>
              <w:pStyle w:val="TAL"/>
              <w:rPr>
                <w:u w:val="single"/>
              </w:rPr>
            </w:pPr>
          </w:p>
          <w:p w14:paraId="6CA1A00D" w14:textId="6D65C0CA" w:rsidR="00DF32EF" w:rsidRPr="00D0162F" w:rsidRDefault="00DF32EF" w:rsidP="00DF32EF">
            <w:pPr>
              <w:pStyle w:val="TAL"/>
              <w:rPr>
                <w:u w:val="single"/>
              </w:rPr>
            </w:pPr>
            <w:r w:rsidRPr="00D0162F">
              <w:rPr>
                <w:u w:val="single"/>
              </w:rPr>
              <w:t>Reported absolute RSRP values: ±8dB</w:t>
            </w:r>
          </w:p>
          <w:p w14:paraId="0F85FE53" w14:textId="0DE171D9" w:rsidR="00DF32EF" w:rsidRPr="00D0162F" w:rsidRDefault="00DF32EF" w:rsidP="00DF32EF">
            <w:pPr>
              <w:pStyle w:val="TAL"/>
              <w:rPr>
                <w:u w:val="single"/>
              </w:rPr>
            </w:pPr>
            <w:r w:rsidRPr="00D0162F">
              <w:rPr>
                <w:u w:val="single"/>
              </w:rPr>
              <w:t>Reported relative RSRP values: ±6dB</w:t>
            </w:r>
          </w:p>
          <w:p w14:paraId="227A6356" w14:textId="2DE721CF" w:rsidR="00DF32EF" w:rsidRPr="00D0162F" w:rsidRDefault="00DF32EF" w:rsidP="00DF32EF">
            <w:pPr>
              <w:pStyle w:val="TAL"/>
              <w:rPr>
                <w:u w:val="single"/>
              </w:rPr>
            </w:pPr>
            <w:r w:rsidRPr="00D0162F">
              <w:rPr>
                <w:u w:val="single"/>
              </w:rPr>
              <w:t>For extreme conditions allow ±3dB+ FFS MU additionally</w:t>
            </w:r>
          </w:p>
        </w:tc>
        <w:tc>
          <w:tcPr>
            <w:tcW w:w="1643" w:type="dxa"/>
            <w:tcBorders>
              <w:top w:val="single" w:sz="4" w:space="0" w:color="auto"/>
              <w:left w:val="single" w:sz="4" w:space="0" w:color="auto"/>
              <w:bottom w:val="single" w:sz="4" w:space="0" w:color="auto"/>
              <w:right w:val="single" w:sz="4" w:space="0" w:color="auto"/>
            </w:tcBorders>
          </w:tcPr>
          <w:p w14:paraId="4C41A206" w14:textId="47C65623" w:rsidR="00DF32EF" w:rsidRPr="00D0162F" w:rsidRDefault="00DF32EF" w:rsidP="00DF32EF">
            <w:pPr>
              <w:pStyle w:val="TAL"/>
              <w:rPr>
                <w:u w:val="single"/>
              </w:rPr>
            </w:pPr>
            <w:r w:rsidRPr="00D0162F">
              <w:rPr>
                <w:u w:val="single"/>
              </w:rPr>
              <w:t>Test 1:</w:t>
            </w:r>
          </w:p>
          <w:p w14:paraId="0CF19A79" w14:textId="77777777" w:rsidR="00DF32EF" w:rsidRPr="00D0162F" w:rsidRDefault="00DF32EF" w:rsidP="00DF32EF">
            <w:pPr>
              <w:pStyle w:val="TAL"/>
              <w:rPr>
                <w:u w:val="single"/>
              </w:rPr>
            </w:pPr>
            <w:r w:rsidRPr="00D0162F">
              <w:rPr>
                <w:u w:val="single"/>
              </w:rPr>
              <w:t>-5.80dB</w:t>
            </w:r>
          </w:p>
          <w:p w14:paraId="2BBFC2B7" w14:textId="77777777" w:rsidR="00DF32EF" w:rsidRPr="00D0162F" w:rsidRDefault="00DF32EF" w:rsidP="00DF32EF">
            <w:pPr>
              <w:pStyle w:val="TAL"/>
              <w:rPr>
                <w:u w:val="single"/>
              </w:rPr>
            </w:pPr>
            <w:r w:rsidRPr="00D0162F">
              <w:rPr>
                <w:u w:val="single"/>
              </w:rPr>
              <w:t>0dB</w:t>
            </w:r>
          </w:p>
          <w:p w14:paraId="769DA724" w14:textId="77777777" w:rsidR="00DF32EF" w:rsidRPr="00D0162F" w:rsidRDefault="00DF32EF" w:rsidP="00DF32EF">
            <w:pPr>
              <w:pStyle w:val="TAL"/>
              <w:rPr>
                <w:u w:val="single"/>
              </w:rPr>
            </w:pPr>
            <w:r w:rsidRPr="00D0162F">
              <w:rPr>
                <w:u w:val="single"/>
              </w:rPr>
              <w:t>0.4dB</w:t>
            </w:r>
          </w:p>
          <w:p w14:paraId="192206EB" w14:textId="104330DE" w:rsidR="00DF32EF" w:rsidRPr="00D0162F" w:rsidRDefault="00DF32EF" w:rsidP="00DF32EF">
            <w:pPr>
              <w:pStyle w:val="TAL"/>
              <w:rPr>
                <w:u w:val="single"/>
              </w:rPr>
            </w:pPr>
            <w:r w:rsidRPr="00D0162F">
              <w:rPr>
                <w:u w:val="single"/>
              </w:rPr>
              <w:t>Via Mapping</w:t>
            </w:r>
          </w:p>
          <w:p w14:paraId="49701C25" w14:textId="77777777" w:rsidR="00DF32EF" w:rsidRPr="00D0162F" w:rsidRDefault="00DF32EF" w:rsidP="00DF32EF">
            <w:pPr>
              <w:pStyle w:val="TAL"/>
              <w:rPr>
                <w:u w:val="single"/>
              </w:rPr>
            </w:pPr>
          </w:p>
          <w:p w14:paraId="6CF488D0" w14:textId="77777777" w:rsidR="00DF32EF" w:rsidRPr="00D0162F" w:rsidRDefault="00DF32EF" w:rsidP="00DF32EF">
            <w:pPr>
              <w:pStyle w:val="TAL"/>
              <w:rPr>
                <w:u w:val="single"/>
              </w:rPr>
            </w:pPr>
          </w:p>
          <w:p w14:paraId="7C317770" w14:textId="77777777" w:rsidR="00DF32EF" w:rsidRPr="00D0162F" w:rsidRDefault="00DF32EF" w:rsidP="00DF32EF">
            <w:pPr>
              <w:pStyle w:val="TAL"/>
              <w:rPr>
                <w:u w:val="single"/>
              </w:rPr>
            </w:pPr>
          </w:p>
          <w:p w14:paraId="10C008D7" w14:textId="77777777" w:rsidR="00DF32EF" w:rsidRPr="00D0162F" w:rsidRDefault="00DF32EF" w:rsidP="00DF32EF">
            <w:pPr>
              <w:pStyle w:val="TAL"/>
              <w:rPr>
                <w:u w:val="single"/>
              </w:rPr>
            </w:pPr>
          </w:p>
          <w:p w14:paraId="321FCB0A" w14:textId="7E40D439" w:rsidR="00DF32EF" w:rsidRPr="00D0162F" w:rsidRDefault="00DF32EF" w:rsidP="00DF32EF">
            <w:pPr>
              <w:pStyle w:val="TAL"/>
              <w:rPr>
                <w:u w:val="single"/>
              </w:rPr>
            </w:pPr>
            <w:r w:rsidRPr="00D0162F">
              <w:rPr>
                <w:u w:val="single"/>
              </w:rPr>
              <w:t>Test 2:</w:t>
            </w:r>
          </w:p>
          <w:p w14:paraId="08BD1B8C" w14:textId="77777777" w:rsidR="00DF32EF" w:rsidRPr="00D0162F" w:rsidRDefault="00DF32EF" w:rsidP="00DF32EF">
            <w:pPr>
              <w:pStyle w:val="TAL"/>
              <w:rPr>
                <w:u w:val="single"/>
              </w:rPr>
            </w:pPr>
            <w:r w:rsidRPr="00D0162F">
              <w:rPr>
                <w:u w:val="single"/>
              </w:rPr>
              <w:t>7.70dB</w:t>
            </w:r>
          </w:p>
          <w:p w14:paraId="59D68653" w14:textId="77777777" w:rsidR="00DF32EF" w:rsidRPr="00D0162F" w:rsidRDefault="00DF32EF" w:rsidP="00DF32EF">
            <w:pPr>
              <w:pStyle w:val="TAL"/>
              <w:rPr>
                <w:u w:val="single"/>
              </w:rPr>
            </w:pPr>
            <w:r w:rsidRPr="00D0162F">
              <w:rPr>
                <w:u w:val="single"/>
              </w:rPr>
              <w:t>7.70dB</w:t>
            </w:r>
          </w:p>
          <w:p w14:paraId="15EC0E66" w14:textId="77777777" w:rsidR="00DF32EF" w:rsidRPr="00D0162F" w:rsidRDefault="00DF32EF" w:rsidP="00DF32EF">
            <w:pPr>
              <w:pStyle w:val="TAL"/>
              <w:rPr>
                <w:u w:val="single"/>
              </w:rPr>
            </w:pPr>
            <w:r w:rsidRPr="00D0162F">
              <w:rPr>
                <w:u w:val="single"/>
              </w:rPr>
              <w:t>7.70dB</w:t>
            </w:r>
          </w:p>
          <w:p w14:paraId="1BF11648" w14:textId="77777777" w:rsidR="00DF32EF" w:rsidRPr="00D0162F" w:rsidRDefault="00DF32EF" w:rsidP="00DF32EF">
            <w:pPr>
              <w:pStyle w:val="TAL"/>
              <w:rPr>
                <w:u w:val="single"/>
              </w:rPr>
            </w:pPr>
            <w:r w:rsidRPr="00D0162F">
              <w:rPr>
                <w:u w:val="single"/>
              </w:rPr>
              <w:t>7.70dB</w:t>
            </w:r>
          </w:p>
          <w:p w14:paraId="0AF0769E" w14:textId="77777777" w:rsidR="00DF32EF" w:rsidRPr="00D0162F" w:rsidRDefault="00DF32EF" w:rsidP="00DF32EF">
            <w:pPr>
              <w:pStyle w:val="TAL"/>
              <w:rPr>
                <w:u w:val="single"/>
              </w:rPr>
            </w:pPr>
          </w:p>
          <w:p w14:paraId="46033030" w14:textId="4CD55ECE" w:rsidR="00DF32EF" w:rsidRPr="00D0162F" w:rsidRDefault="00DF32EF" w:rsidP="00DF32EF">
            <w:pPr>
              <w:pStyle w:val="TAL"/>
              <w:rPr>
                <w:u w:val="single"/>
              </w:rPr>
            </w:pPr>
            <w:r w:rsidRPr="00D0162F">
              <w:rPr>
                <w:u w:val="single"/>
              </w:rPr>
              <w:t>Via Mapping</w:t>
            </w:r>
          </w:p>
        </w:tc>
        <w:tc>
          <w:tcPr>
            <w:tcW w:w="2573" w:type="dxa"/>
            <w:tcBorders>
              <w:top w:val="single" w:sz="4" w:space="0" w:color="auto"/>
              <w:left w:val="single" w:sz="4" w:space="0" w:color="auto"/>
              <w:bottom w:val="single" w:sz="4" w:space="0" w:color="auto"/>
              <w:right w:val="single" w:sz="4" w:space="0" w:color="auto"/>
            </w:tcBorders>
          </w:tcPr>
          <w:p w14:paraId="035C8266" w14:textId="760B6493" w:rsidR="00DF32EF" w:rsidRPr="00D0162F" w:rsidRDefault="00DF32EF" w:rsidP="00DF32EF">
            <w:pPr>
              <w:pStyle w:val="TAL"/>
              <w:rPr>
                <w:u w:val="single"/>
              </w:rPr>
            </w:pPr>
            <w:r w:rsidRPr="00D0162F">
              <w:rPr>
                <w:u w:val="single"/>
              </w:rPr>
              <w:t>Test 1:</w:t>
            </w:r>
          </w:p>
          <w:p w14:paraId="0F03382F" w14:textId="5A8B1F10" w:rsidR="00DF32EF" w:rsidRPr="00D0162F" w:rsidRDefault="00DF32EF" w:rsidP="00DF32EF">
            <w:pPr>
              <w:pStyle w:val="TAL"/>
              <w:rPr>
                <w:u w:val="single"/>
              </w:rPr>
            </w:pPr>
            <w:r w:rsidRPr="00D0162F">
              <w:rPr>
                <w:u w:val="single"/>
              </w:rPr>
              <w:t>Noc: -97.40dBm/15kHz</w:t>
            </w:r>
          </w:p>
          <w:p w14:paraId="098F0E3D" w14:textId="531D1093" w:rsidR="00DF32EF" w:rsidRPr="00D0162F" w:rsidRDefault="00DF32EF" w:rsidP="00DF32EF">
            <w:pPr>
              <w:pStyle w:val="TAL"/>
              <w:rPr>
                <w:u w:val="single"/>
              </w:rPr>
            </w:pPr>
            <w:r w:rsidRPr="00D0162F">
              <w:rPr>
                <w:u w:val="single"/>
              </w:rPr>
              <w:t>Ês1 / Noc: +6.0dB</w:t>
            </w:r>
          </w:p>
          <w:p w14:paraId="5021DF40" w14:textId="6365BED3" w:rsidR="00DF32EF" w:rsidRPr="00D0162F" w:rsidRDefault="00DF32EF" w:rsidP="00DF32EF">
            <w:pPr>
              <w:pStyle w:val="TAL"/>
              <w:rPr>
                <w:u w:val="single"/>
              </w:rPr>
            </w:pPr>
            <w:r w:rsidRPr="00D0162F">
              <w:rPr>
                <w:u w:val="single"/>
              </w:rPr>
              <w:t>Ês2 / Noc: +1.4dB</w:t>
            </w:r>
          </w:p>
          <w:p w14:paraId="3E7E70B8" w14:textId="78B6B57B" w:rsidR="00DF32EF" w:rsidRPr="00D0162F" w:rsidRDefault="00DF32EF" w:rsidP="00DF32EF">
            <w:pPr>
              <w:pStyle w:val="TAL"/>
              <w:rPr>
                <w:u w:val="single"/>
              </w:rPr>
            </w:pPr>
            <w:r w:rsidRPr="00D0162F">
              <w:rPr>
                <w:u w:val="single"/>
              </w:rPr>
              <w:t>Cell 1: RSRP_50 to RSRP_108</w:t>
            </w:r>
          </w:p>
          <w:p w14:paraId="13B70DDA" w14:textId="52DC2369" w:rsidR="00DF32EF" w:rsidRPr="00D0162F" w:rsidRDefault="00DF32EF" w:rsidP="00DF32EF">
            <w:pPr>
              <w:pStyle w:val="TAL"/>
              <w:rPr>
                <w:u w:val="single"/>
              </w:rPr>
            </w:pPr>
            <w:r w:rsidRPr="00D0162F">
              <w:rPr>
                <w:u w:val="single"/>
              </w:rPr>
              <w:t>Cell 2: RSRP_46 to RSRP_103</w:t>
            </w:r>
          </w:p>
          <w:p w14:paraId="709B10DA" w14:textId="3F08903B" w:rsidR="00DF32EF" w:rsidRPr="00D0162F" w:rsidRDefault="00DF32EF" w:rsidP="00DF32EF">
            <w:pPr>
              <w:pStyle w:val="TAL"/>
              <w:rPr>
                <w:u w:val="single"/>
              </w:rPr>
            </w:pPr>
            <w:r w:rsidRPr="00D0162F">
              <w:rPr>
                <w:u w:val="single"/>
              </w:rPr>
              <w:t>Cell 2: RSRP_x-12 to RSRP_X+2</w:t>
            </w:r>
          </w:p>
          <w:p w14:paraId="07E25EEE" w14:textId="77777777" w:rsidR="00DF32EF" w:rsidRPr="00D0162F" w:rsidRDefault="00DF32EF" w:rsidP="00DF32EF">
            <w:pPr>
              <w:pStyle w:val="TAL"/>
              <w:rPr>
                <w:u w:val="single"/>
              </w:rPr>
            </w:pPr>
          </w:p>
          <w:p w14:paraId="12607AF3" w14:textId="6A44CC3B" w:rsidR="00DF32EF" w:rsidRPr="00D0162F" w:rsidRDefault="00DF32EF" w:rsidP="00DF32EF">
            <w:pPr>
              <w:pStyle w:val="TAL"/>
              <w:rPr>
                <w:u w:val="single"/>
              </w:rPr>
            </w:pPr>
            <w:r w:rsidRPr="00D0162F">
              <w:rPr>
                <w:u w:val="single"/>
              </w:rPr>
              <w:t>Test 2:</w:t>
            </w:r>
          </w:p>
          <w:p w14:paraId="1A596F62" w14:textId="46A727C6" w:rsidR="00DF32EF" w:rsidRPr="00D0162F" w:rsidRDefault="00DF32EF" w:rsidP="00DF32EF">
            <w:pPr>
              <w:pStyle w:val="TAL"/>
              <w:rPr>
                <w:u w:val="single"/>
              </w:rPr>
            </w:pPr>
            <w:r w:rsidRPr="00D0162F">
              <w:rPr>
                <w:u w:val="single"/>
              </w:rPr>
              <w:t>n257 Ês1: -102.3dBm/120kHz</w:t>
            </w:r>
          </w:p>
          <w:p w14:paraId="7412B16E" w14:textId="1136FA4A" w:rsidR="00DF32EF" w:rsidRPr="00D0162F" w:rsidRDefault="00DF32EF" w:rsidP="00DF32EF">
            <w:pPr>
              <w:pStyle w:val="TAL"/>
              <w:rPr>
                <w:u w:val="single"/>
              </w:rPr>
            </w:pPr>
            <w:r w:rsidRPr="00D0162F">
              <w:rPr>
                <w:u w:val="single"/>
              </w:rPr>
              <w:t>n257 Ês2: -102.3dBm/120kHz</w:t>
            </w:r>
          </w:p>
          <w:p w14:paraId="0C2DB6F6" w14:textId="4517ED7D" w:rsidR="00DF32EF" w:rsidRPr="00D0162F" w:rsidRDefault="00DF32EF" w:rsidP="00DF32EF">
            <w:pPr>
              <w:pStyle w:val="TAL"/>
              <w:rPr>
                <w:u w:val="single"/>
              </w:rPr>
            </w:pPr>
            <w:r w:rsidRPr="00D0162F">
              <w:rPr>
                <w:u w:val="single"/>
              </w:rPr>
              <w:t>n260 Ês1: -99.7dBm/120kHz</w:t>
            </w:r>
          </w:p>
          <w:p w14:paraId="50D0A15B" w14:textId="2C5841AC" w:rsidR="00DF32EF" w:rsidRPr="00D0162F" w:rsidRDefault="00DF32EF" w:rsidP="00DF32EF">
            <w:pPr>
              <w:pStyle w:val="TAL"/>
              <w:rPr>
                <w:u w:val="single"/>
              </w:rPr>
            </w:pPr>
            <w:r w:rsidRPr="00D0162F">
              <w:rPr>
                <w:u w:val="single"/>
              </w:rPr>
              <w:t>n260 Ês2: -99.7dBm/120kHz</w:t>
            </w:r>
          </w:p>
          <w:p w14:paraId="6ECAFD6B" w14:textId="77777777" w:rsidR="00DF32EF" w:rsidRPr="00D0162F" w:rsidRDefault="00DF32EF" w:rsidP="00DF32EF">
            <w:pPr>
              <w:pStyle w:val="TAL"/>
              <w:rPr>
                <w:u w:val="single"/>
              </w:rPr>
            </w:pPr>
          </w:p>
          <w:p w14:paraId="7C68D825" w14:textId="78D24CE4" w:rsidR="00DF32EF" w:rsidRPr="00D0162F" w:rsidRDefault="00DF32EF" w:rsidP="00DF32EF">
            <w:pPr>
              <w:pStyle w:val="TAL"/>
              <w:rPr>
                <w:u w:val="single"/>
              </w:rPr>
            </w:pPr>
            <w:r w:rsidRPr="00D0162F">
              <w:rPr>
                <w:u w:val="single"/>
              </w:rPr>
              <w:t>Band dependent. See test case tables in clause 5.7.1.1.5</w:t>
            </w:r>
          </w:p>
        </w:tc>
      </w:tr>
      <w:tr w:rsidR="00DF32EF" w:rsidRPr="00D0162F" w14:paraId="1CAFF7DA"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6EF76691" w14:textId="4B5C155C" w:rsidR="00DF32EF" w:rsidRPr="00D0162F" w:rsidRDefault="00DF32EF" w:rsidP="00DF32EF">
            <w:pPr>
              <w:pStyle w:val="TAL"/>
              <w:rPr>
                <w:shd w:val="clear" w:color="auto" w:fill="FFFFFF"/>
              </w:rPr>
            </w:pPr>
            <w:r w:rsidRPr="00D0162F">
              <w:rPr>
                <w:shd w:val="clear" w:color="auto" w:fill="FFFFFF"/>
              </w:rPr>
              <w:t>7.7.1.2 NR SA FR2-FR2 SS-RSRP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2426B194" w14:textId="4ABC126E" w:rsidR="00DF32EF" w:rsidRPr="00D0162F" w:rsidRDefault="00DF32EF" w:rsidP="00DF32EF">
            <w:pPr>
              <w:pStyle w:val="TAL"/>
              <w:rPr>
                <w:u w:val="single"/>
              </w:rPr>
            </w:pPr>
            <w:r w:rsidRPr="00D0162F">
              <w:rPr>
                <w:u w:val="single"/>
              </w:rPr>
              <w:t>Test 1 Config 1:</w:t>
            </w:r>
          </w:p>
          <w:p w14:paraId="7B7739A1" w14:textId="43C1B484" w:rsidR="00DF32EF" w:rsidRPr="00D0162F" w:rsidRDefault="00DF32EF" w:rsidP="00DF32EF">
            <w:pPr>
              <w:pStyle w:val="TAL"/>
              <w:rPr>
                <w:u w:val="single"/>
              </w:rPr>
            </w:pPr>
            <w:r w:rsidRPr="00D0162F">
              <w:rPr>
                <w:u w:val="single"/>
              </w:rPr>
              <w:t>Noc1: -90.60dBm/15kHz</w:t>
            </w:r>
          </w:p>
          <w:p w14:paraId="27EABE8A" w14:textId="4F89E70C" w:rsidR="00DF32EF" w:rsidRPr="00D0162F" w:rsidRDefault="00DF32EF" w:rsidP="00DF32EF">
            <w:pPr>
              <w:pStyle w:val="TAL"/>
              <w:rPr>
                <w:u w:val="single"/>
              </w:rPr>
            </w:pPr>
            <w:r w:rsidRPr="00D0162F">
              <w:rPr>
                <w:u w:val="single"/>
              </w:rPr>
              <w:t>Noc2: -90.60dBm/15kHz</w:t>
            </w:r>
          </w:p>
          <w:p w14:paraId="739C8115" w14:textId="3439AFFD" w:rsidR="00DF32EF" w:rsidRPr="00D0162F" w:rsidRDefault="00DF32EF" w:rsidP="00DF32EF">
            <w:pPr>
              <w:pStyle w:val="TAL"/>
              <w:rPr>
                <w:u w:val="single"/>
              </w:rPr>
            </w:pPr>
            <w:r w:rsidRPr="00D0162F">
              <w:rPr>
                <w:u w:val="single"/>
              </w:rPr>
              <w:t>Ês1 / Noc1: +6.0dB</w:t>
            </w:r>
          </w:p>
          <w:p w14:paraId="5610F15F" w14:textId="20EB682D" w:rsidR="00DF32EF" w:rsidRPr="00D0162F" w:rsidRDefault="00DF32EF" w:rsidP="00DF32EF">
            <w:pPr>
              <w:pStyle w:val="TAL"/>
              <w:rPr>
                <w:u w:val="single"/>
              </w:rPr>
            </w:pPr>
            <w:r w:rsidRPr="00D0162F">
              <w:rPr>
                <w:u w:val="single"/>
              </w:rPr>
              <w:t>Ês2 / Noc2: +6.0dB</w:t>
            </w:r>
          </w:p>
          <w:p w14:paraId="6308B555" w14:textId="77EE5B57" w:rsidR="00DF32EF" w:rsidRPr="00D0162F" w:rsidRDefault="00DF32EF" w:rsidP="00DF32EF">
            <w:pPr>
              <w:pStyle w:val="TAL"/>
              <w:rPr>
                <w:u w:val="single"/>
              </w:rPr>
            </w:pPr>
            <w:r w:rsidRPr="00D0162F">
              <w:rPr>
                <w:u w:val="single"/>
              </w:rPr>
              <w:t>Reported absolute RSRP values: ±8.0dB</w:t>
            </w:r>
          </w:p>
          <w:p w14:paraId="60216654" w14:textId="458E80DB" w:rsidR="00DF32EF" w:rsidRPr="00D0162F" w:rsidRDefault="00DF32EF" w:rsidP="00DF32EF">
            <w:pPr>
              <w:pStyle w:val="TAL"/>
              <w:rPr>
                <w:u w:val="single"/>
              </w:rPr>
            </w:pPr>
            <w:r w:rsidRPr="00D0162F">
              <w:rPr>
                <w:u w:val="single"/>
              </w:rPr>
              <w:t>For extreme conditions allow ±3dB+ FFS MU additionally</w:t>
            </w:r>
          </w:p>
          <w:p w14:paraId="7C5F864B" w14:textId="77777777" w:rsidR="00DF32EF" w:rsidRPr="00D0162F" w:rsidRDefault="00DF32EF" w:rsidP="00DF32EF">
            <w:pPr>
              <w:pStyle w:val="TAL"/>
              <w:rPr>
                <w:u w:val="single"/>
              </w:rPr>
            </w:pPr>
          </w:p>
          <w:p w14:paraId="77AFED05" w14:textId="77777777" w:rsidR="00DF32EF" w:rsidRPr="00D0162F" w:rsidRDefault="00DF32EF" w:rsidP="00DF32EF">
            <w:pPr>
              <w:pStyle w:val="TAL"/>
              <w:rPr>
                <w:u w:val="single"/>
              </w:rPr>
            </w:pPr>
          </w:p>
          <w:p w14:paraId="3324C9BC" w14:textId="77777777" w:rsidR="00DF32EF" w:rsidRPr="00D0162F" w:rsidRDefault="00DF32EF" w:rsidP="00DF32EF">
            <w:pPr>
              <w:pStyle w:val="TAL"/>
              <w:rPr>
                <w:u w:val="single"/>
              </w:rPr>
            </w:pPr>
          </w:p>
          <w:p w14:paraId="255C00F3" w14:textId="4BE8D4EC" w:rsidR="00DF32EF" w:rsidRPr="00D0162F" w:rsidRDefault="00DF32EF" w:rsidP="00DF32EF">
            <w:pPr>
              <w:pStyle w:val="TAL"/>
              <w:rPr>
                <w:u w:val="single"/>
              </w:rPr>
            </w:pPr>
            <w:r w:rsidRPr="00D0162F">
              <w:rPr>
                <w:u w:val="single"/>
              </w:rPr>
              <w:t>Reported relative RSRP values: ±6.0dB</w:t>
            </w:r>
          </w:p>
          <w:p w14:paraId="559D20F9" w14:textId="7AE44939" w:rsidR="00DF32EF" w:rsidRPr="00D0162F" w:rsidRDefault="00DF32EF" w:rsidP="00DF32EF">
            <w:pPr>
              <w:pStyle w:val="TAL"/>
              <w:rPr>
                <w:u w:val="single"/>
              </w:rPr>
            </w:pPr>
            <w:r w:rsidRPr="00D0162F">
              <w:rPr>
                <w:u w:val="single"/>
              </w:rPr>
              <w:t>For extreme conditions allow ±3dB+ FFS MU additionally</w:t>
            </w:r>
          </w:p>
          <w:p w14:paraId="0806E13A" w14:textId="77777777" w:rsidR="00DF32EF" w:rsidRPr="00D0162F" w:rsidRDefault="00DF32EF" w:rsidP="00DF32EF">
            <w:pPr>
              <w:pStyle w:val="TAL"/>
              <w:rPr>
                <w:u w:val="single"/>
              </w:rPr>
            </w:pPr>
          </w:p>
          <w:p w14:paraId="0AFB2FB6" w14:textId="77777777" w:rsidR="00DF32EF" w:rsidRPr="00D0162F" w:rsidRDefault="00DF32EF" w:rsidP="00DF32EF">
            <w:pPr>
              <w:pStyle w:val="TAL"/>
              <w:rPr>
                <w:u w:val="single"/>
              </w:rPr>
            </w:pPr>
          </w:p>
          <w:p w14:paraId="61621116" w14:textId="77777777" w:rsidR="00DF32EF" w:rsidRPr="00D0162F" w:rsidRDefault="00DF32EF" w:rsidP="00DF32EF">
            <w:pPr>
              <w:pStyle w:val="TAL"/>
              <w:rPr>
                <w:u w:val="single"/>
              </w:rPr>
            </w:pPr>
          </w:p>
          <w:p w14:paraId="0A366D22" w14:textId="0678973A" w:rsidR="00DF32EF" w:rsidRPr="00D0162F" w:rsidRDefault="00DF32EF" w:rsidP="00DF32EF">
            <w:pPr>
              <w:pStyle w:val="TAL"/>
              <w:rPr>
                <w:u w:val="single"/>
              </w:rPr>
            </w:pPr>
            <w:r w:rsidRPr="00D0162F">
              <w:rPr>
                <w:u w:val="single"/>
              </w:rPr>
              <w:t>Test 2 Config 1:</w:t>
            </w:r>
          </w:p>
          <w:p w14:paraId="650579A8" w14:textId="07496F2E" w:rsidR="00DF32EF" w:rsidRPr="00D0162F" w:rsidRDefault="00DF32EF" w:rsidP="00DF32EF">
            <w:pPr>
              <w:pStyle w:val="TAL"/>
              <w:rPr>
                <w:u w:val="single"/>
              </w:rPr>
            </w:pPr>
            <w:r w:rsidRPr="00D0162F">
              <w:rPr>
                <w:u w:val="single"/>
              </w:rPr>
              <w:t>n257 Noc1: -108.13dBm/15kHz</w:t>
            </w:r>
          </w:p>
          <w:p w14:paraId="1E1906BD" w14:textId="5C1174CF" w:rsidR="00DF32EF" w:rsidRPr="00D0162F" w:rsidRDefault="00DF32EF" w:rsidP="00DF32EF">
            <w:pPr>
              <w:pStyle w:val="TAL"/>
              <w:rPr>
                <w:u w:val="single"/>
              </w:rPr>
            </w:pPr>
            <w:r w:rsidRPr="00D0162F">
              <w:rPr>
                <w:u w:val="single"/>
              </w:rPr>
              <w:t>n257 Noc2: -113.13dBm/15kHz</w:t>
            </w:r>
          </w:p>
          <w:p w14:paraId="412438EE" w14:textId="483A6CA8" w:rsidR="00DF32EF" w:rsidRPr="00D0162F" w:rsidRDefault="00DF32EF" w:rsidP="00DF32EF">
            <w:pPr>
              <w:pStyle w:val="TAL"/>
              <w:rPr>
                <w:u w:val="single"/>
              </w:rPr>
            </w:pPr>
            <w:r w:rsidRPr="00D0162F">
              <w:rPr>
                <w:u w:val="single"/>
              </w:rPr>
              <w:t>n260 Noc1: -105.53dBm/15kHz</w:t>
            </w:r>
          </w:p>
          <w:p w14:paraId="25A8EC1D" w14:textId="29715163" w:rsidR="00DF32EF" w:rsidRPr="00D0162F" w:rsidRDefault="00DF32EF" w:rsidP="00DF32EF">
            <w:pPr>
              <w:pStyle w:val="TAL"/>
              <w:rPr>
                <w:u w:val="single"/>
              </w:rPr>
            </w:pPr>
            <w:r w:rsidRPr="00D0162F">
              <w:rPr>
                <w:u w:val="single"/>
              </w:rPr>
              <w:t>n260 Noc2: -110.53dBm/15kHz</w:t>
            </w:r>
          </w:p>
          <w:p w14:paraId="5C76CC5B" w14:textId="0B748175" w:rsidR="00DF32EF" w:rsidRPr="00D0162F" w:rsidRDefault="00DF32EF" w:rsidP="00DF32EF">
            <w:pPr>
              <w:pStyle w:val="TAL"/>
              <w:rPr>
                <w:u w:val="single"/>
              </w:rPr>
            </w:pPr>
            <w:r w:rsidRPr="00D0162F">
              <w:rPr>
                <w:u w:val="single"/>
              </w:rPr>
              <w:t>Ês1 / Noc1: 17.0dB</w:t>
            </w:r>
          </w:p>
          <w:p w14:paraId="548AA543" w14:textId="50EF11D5" w:rsidR="00DF32EF" w:rsidRPr="00D0162F" w:rsidRDefault="00DF32EF" w:rsidP="00DF32EF">
            <w:pPr>
              <w:pStyle w:val="TAL"/>
              <w:rPr>
                <w:u w:val="single"/>
              </w:rPr>
            </w:pPr>
            <w:r w:rsidRPr="00D0162F">
              <w:rPr>
                <w:u w:val="single"/>
              </w:rPr>
              <w:t>Ês2 / Noc2: -1.0dB</w:t>
            </w:r>
          </w:p>
          <w:p w14:paraId="65F2CBE3" w14:textId="6F8F73BB" w:rsidR="00DF32EF" w:rsidRPr="00D0162F" w:rsidRDefault="00DF32EF" w:rsidP="00DF32EF">
            <w:pPr>
              <w:pStyle w:val="TAL"/>
              <w:rPr>
                <w:u w:val="single"/>
              </w:rPr>
            </w:pPr>
            <w:r w:rsidRPr="00D0162F">
              <w:rPr>
                <w:u w:val="single"/>
              </w:rPr>
              <w:t>Reported absolute RSRP values: ±8.0dB</w:t>
            </w:r>
          </w:p>
          <w:p w14:paraId="2E84A76C" w14:textId="4D9F8B0A" w:rsidR="00DF32EF" w:rsidRPr="00D0162F" w:rsidRDefault="00DF32EF" w:rsidP="00DF32EF">
            <w:pPr>
              <w:pStyle w:val="TAL"/>
              <w:rPr>
                <w:u w:val="single"/>
              </w:rPr>
            </w:pPr>
            <w:r w:rsidRPr="00D0162F">
              <w:rPr>
                <w:u w:val="single"/>
              </w:rPr>
              <w:t>For extreme conditions allow ±3dB+ FFS MU additionally</w:t>
            </w:r>
          </w:p>
          <w:p w14:paraId="3217998D" w14:textId="77777777" w:rsidR="00DF32EF" w:rsidRPr="00D0162F" w:rsidRDefault="00DF32EF" w:rsidP="00DF32EF">
            <w:pPr>
              <w:pStyle w:val="TAL"/>
              <w:rPr>
                <w:u w:val="single"/>
              </w:rPr>
            </w:pPr>
          </w:p>
          <w:p w14:paraId="4E6A7C5B" w14:textId="77777777" w:rsidR="00DF32EF" w:rsidRPr="00D0162F" w:rsidRDefault="00DF32EF" w:rsidP="00DF32EF">
            <w:pPr>
              <w:pStyle w:val="TAL"/>
              <w:rPr>
                <w:u w:val="single"/>
              </w:rPr>
            </w:pPr>
          </w:p>
          <w:p w14:paraId="6631897F" w14:textId="77777777" w:rsidR="00DF32EF" w:rsidRPr="00D0162F" w:rsidRDefault="00DF32EF" w:rsidP="00DF32EF">
            <w:pPr>
              <w:pStyle w:val="TAL"/>
              <w:rPr>
                <w:u w:val="single"/>
              </w:rPr>
            </w:pPr>
          </w:p>
          <w:p w14:paraId="1574B032" w14:textId="77777777" w:rsidR="00DF32EF" w:rsidRPr="00D0162F" w:rsidRDefault="00DF32EF" w:rsidP="00DF32EF">
            <w:pPr>
              <w:pStyle w:val="TAL"/>
              <w:rPr>
                <w:u w:val="single"/>
              </w:rPr>
            </w:pPr>
          </w:p>
          <w:p w14:paraId="38982696" w14:textId="2C27251C" w:rsidR="00DF32EF" w:rsidRPr="00D0162F" w:rsidRDefault="00DF32EF" w:rsidP="00DF32EF">
            <w:pPr>
              <w:pStyle w:val="TAL"/>
              <w:rPr>
                <w:u w:val="single"/>
              </w:rPr>
            </w:pPr>
            <w:r w:rsidRPr="00D0162F">
              <w:rPr>
                <w:u w:val="single"/>
              </w:rPr>
              <w:t>Reported relative RSRP values: ±6.0dB</w:t>
            </w:r>
          </w:p>
          <w:p w14:paraId="400D19B7" w14:textId="6D87E6B9" w:rsidR="00DF32EF" w:rsidRPr="00D0162F" w:rsidRDefault="00DF32EF" w:rsidP="00DF32EF">
            <w:pPr>
              <w:pStyle w:val="TAL"/>
              <w:rPr>
                <w:u w:val="single"/>
              </w:rPr>
            </w:pPr>
            <w:r w:rsidRPr="00D0162F">
              <w:rPr>
                <w:u w:val="single"/>
              </w:rPr>
              <w:t>For extreme conditions allow ±3dB+ FFS MU additionally</w:t>
            </w:r>
          </w:p>
          <w:p w14:paraId="51A0576C" w14:textId="77777777" w:rsidR="00DF32EF" w:rsidRPr="00D0162F" w:rsidRDefault="00DF32EF" w:rsidP="00DF32EF">
            <w:pPr>
              <w:pStyle w:val="TAL"/>
              <w:rPr>
                <w:u w:val="single"/>
              </w:rPr>
            </w:pPr>
          </w:p>
          <w:p w14:paraId="0F46B130" w14:textId="77777777" w:rsidR="00DF32EF" w:rsidRPr="00D0162F" w:rsidRDefault="00DF32EF" w:rsidP="00DF32EF">
            <w:pPr>
              <w:pStyle w:val="TAL"/>
              <w:rPr>
                <w:u w:val="single"/>
              </w:rPr>
            </w:pPr>
          </w:p>
          <w:p w14:paraId="260847F2" w14:textId="77777777" w:rsidR="00DF32EF" w:rsidRPr="00D0162F" w:rsidRDefault="00DF32EF" w:rsidP="00DF32EF">
            <w:pPr>
              <w:pStyle w:val="TAL"/>
              <w:rPr>
                <w:u w:val="single"/>
              </w:rPr>
            </w:pPr>
          </w:p>
          <w:p w14:paraId="26BCC9A9" w14:textId="0BFD15DE" w:rsidR="00DF32EF" w:rsidRPr="00D0162F" w:rsidRDefault="00DF32EF" w:rsidP="00DF32EF">
            <w:pPr>
              <w:pStyle w:val="TAL"/>
              <w:rPr>
                <w:u w:val="single"/>
              </w:rPr>
            </w:pPr>
            <w:r w:rsidRPr="00D0162F">
              <w:rPr>
                <w:u w:val="single"/>
              </w:rPr>
              <w:t>Test 1 Config 2:</w:t>
            </w:r>
          </w:p>
          <w:p w14:paraId="33911B75" w14:textId="3A18FA51" w:rsidR="00DF32EF" w:rsidRPr="00D0162F" w:rsidRDefault="00DF32EF" w:rsidP="00DF32EF">
            <w:pPr>
              <w:pStyle w:val="TAL"/>
              <w:rPr>
                <w:u w:val="single"/>
              </w:rPr>
            </w:pPr>
            <w:r w:rsidRPr="00D0162F">
              <w:rPr>
                <w:u w:val="single"/>
              </w:rPr>
              <w:t>Noc1: -93.70dBm/15kHz</w:t>
            </w:r>
          </w:p>
          <w:p w14:paraId="60D720C8" w14:textId="3AE1CCA7" w:rsidR="00DF32EF" w:rsidRPr="00D0162F" w:rsidRDefault="00DF32EF" w:rsidP="00DF32EF">
            <w:pPr>
              <w:pStyle w:val="TAL"/>
              <w:rPr>
                <w:u w:val="single"/>
              </w:rPr>
            </w:pPr>
            <w:r w:rsidRPr="00D0162F">
              <w:rPr>
                <w:u w:val="single"/>
              </w:rPr>
              <w:t>Noc2: -93.70dBm/15kHz</w:t>
            </w:r>
          </w:p>
          <w:p w14:paraId="38118B39" w14:textId="1F9119A4" w:rsidR="00DF32EF" w:rsidRPr="00D0162F" w:rsidRDefault="00DF32EF" w:rsidP="00DF32EF">
            <w:pPr>
              <w:pStyle w:val="TAL"/>
              <w:rPr>
                <w:u w:val="single"/>
              </w:rPr>
            </w:pPr>
            <w:r w:rsidRPr="00D0162F">
              <w:rPr>
                <w:u w:val="single"/>
              </w:rPr>
              <w:t>Ês1 / Noc1: +6.0dB</w:t>
            </w:r>
          </w:p>
          <w:p w14:paraId="1416D922" w14:textId="2E243571" w:rsidR="00DF32EF" w:rsidRPr="00D0162F" w:rsidRDefault="00DF32EF" w:rsidP="00DF32EF">
            <w:pPr>
              <w:pStyle w:val="TAL"/>
              <w:rPr>
                <w:u w:val="single"/>
              </w:rPr>
            </w:pPr>
            <w:r w:rsidRPr="00D0162F">
              <w:rPr>
                <w:u w:val="single"/>
              </w:rPr>
              <w:t>Ês2 / Noc2: +6.0dB</w:t>
            </w:r>
          </w:p>
          <w:p w14:paraId="4B94B582" w14:textId="703602F3" w:rsidR="00DF32EF" w:rsidRPr="00D0162F" w:rsidRDefault="00DF32EF" w:rsidP="00DF32EF">
            <w:pPr>
              <w:pStyle w:val="TAL"/>
              <w:rPr>
                <w:u w:val="single"/>
              </w:rPr>
            </w:pPr>
            <w:r w:rsidRPr="00D0162F">
              <w:rPr>
                <w:u w:val="single"/>
              </w:rPr>
              <w:t>Reported absolute RSRP values: ±8.0dB</w:t>
            </w:r>
          </w:p>
          <w:p w14:paraId="230412FF" w14:textId="700A8BD9" w:rsidR="00DF32EF" w:rsidRPr="00D0162F" w:rsidRDefault="00DF32EF" w:rsidP="00DF32EF">
            <w:pPr>
              <w:pStyle w:val="TAL"/>
              <w:rPr>
                <w:u w:val="single"/>
              </w:rPr>
            </w:pPr>
            <w:r w:rsidRPr="00D0162F">
              <w:rPr>
                <w:u w:val="single"/>
              </w:rPr>
              <w:t>For extreme conditions allow ±3dB+ FFS MU additionally</w:t>
            </w:r>
          </w:p>
          <w:p w14:paraId="6E598126" w14:textId="77777777" w:rsidR="00DF32EF" w:rsidRPr="00D0162F" w:rsidRDefault="00DF32EF" w:rsidP="00DF32EF">
            <w:pPr>
              <w:pStyle w:val="TAL"/>
              <w:rPr>
                <w:u w:val="single"/>
              </w:rPr>
            </w:pPr>
          </w:p>
          <w:p w14:paraId="7ABC77B3" w14:textId="77777777" w:rsidR="00DF32EF" w:rsidRPr="00D0162F" w:rsidRDefault="00DF32EF" w:rsidP="00DF32EF">
            <w:pPr>
              <w:pStyle w:val="TAL"/>
              <w:rPr>
                <w:u w:val="single"/>
              </w:rPr>
            </w:pPr>
          </w:p>
          <w:p w14:paraId="2B49199F" w14:textId="77777777" w:rsidR="00DF32EF" w:rsidRPr="00D0162F" w:rsidRDefault="00DF32EF" w:rsidP="00DF32EF">
            <w:pPr>
              <w:pStyle w:val="TAL"/>
              <w:rPr>
                <w:u w:val="single"/>
              </w:rPr>
            </w:pPr>
          </w:p>
          <w:p w14:paraId="2E68AB86" w14:textId="4E957F98" w:rsidR="00DF32EF" w:rsidRPr="00D0162F" w:rsidRDefault="00DF32EF" w:rsidP="00DF32EF">
            <w:pPr>
              <w:pStyle w:val="TAL"/>
              <w:rPr>
                <w:u w:val="single"/>
              </w:rPr>
            </w:pPr>
            <w:r w:rsidRPr="00D0162F">
              <w:rPr>
                <w:u w:val="single"/>
              </w:rPr>
              <w:t>Reported relative RSRP values: ±6.0dB</w:t>
            </w:r>
          </w:p>
          <w:p w14:paraId="00890774" w14:textId="28DE9C48" w:rsidR="00DF32EF" w:rsidRPr="00D0162F" w:rsidRDefault="00DF32EF" w:rsidP="00DF32EF">
            <w:pPr>
              <w:pStyle w:val="TAL"/>
              <w:rPr>
                <w:u w:val="single"/>
              </w:rPr>
            </w:pPr>
            <w:r w:rsidRPr="00D0162F">
              <w:rPr>
                <w:u w:val="single"/>
              </w:rPr>
              <w:t>For extreme conditions allow ±3dB+ FFS MU additionally</w:t>
            </w:r>
          </w:p>
          <w:p w14:paraId="23EFA377" w14:textId="77777777" w:rsidR="00DF32EF" w:rsidRPr="00D0162F" w:rsidRDefault="00DF32EF" w:rsidP="00DF32EF">
            <w:pPr>
              <w:pStyle w:val="TAL"/>
              <w:rPr>
                <w:u w:val="single"/>
              </w:rPr>
            </w:pPr>
          </w:p>
          <w:p w14:paraId="3B5EDA28" w14:textId="77777777" w:rsidR="00DF32EF" w:rsidRPr="00D0162F" w:rsidRDefault="00DF32EF" w:rsidP="00DF32EF">
            <w:pPr>
              <w:pStyle w:val="TAL"/>
              <w:rPr>
                <w:u w:val="single"/>
              </w:rPr>
            </w:pPr>
          </w:p>
          <w:p w14:paraId="40E41247" w14:textId="77777777" w:rsidR="00DF32EF" w:rsidRPr="00D0162F" w:rsidRDefault="00DF32EF" w:rsidP="00DF32EF">
            <w:pPr>
              <w:pStyle w:val="TAL"/>
              <w:rPr>
                <w:u w:val="single"/>
              </w:rPr>
            </w:pPr>
          </w:p>
          <w:p w14:paraId="089DF295" w14:textId="4E0089CF" w:rsidR="00DF32EF" w:rsidRPr="00D0162F" w:rsidRDefault="00DF32EF" w:rsidP="00DF32EF">
            <w:pPr>
              <w:pStyle w:val="TAL"/>
              <w:rPr>
                <w:u w:val="single"/>
              </w:rPr>
            </w:pPr>
            <w:r w:rsidRPr="00D0162F">
              <w:rPr>
                <w:u w:val="single"/>
              </w:rPr>
              <w:t>Test 2 Config 2:</w:t>
            </w:r>
          </w:p>
          <w:p w14:paraId="2E6FE7DE" w14:textId="7880E845" w:rsidR="00DF32EF" w:rsidRPr="00D0162F" w:rsidRDefault="00DF32EF" w:rsidP="00DF32EF">
            <w:pPr>
              <w:pStyle w:val="TAL"/>
              <w:rPr>
                <w:u w:val="single"/>
              </w:rPr>
            </w:pPr>
            <w:r w:rsidRPr="00D0162F">
              <w:rPr>
                <w:u w:val="single"/>
              </w:rPr>
              <w:t>n257 Noc1: -108.13dBm/15kHz</w:t>
            </w:r>
          </w:p>
          <w:p w14:paraId="161EE9CC" w14:textId="4B77C709" w:rsidR="00DF32EF" w:rsidRPr="00D0162F" w:rsidRDefault="00DF32EF" w:rsidP="00DF32EF">
            <w:pPr>
              <w:pStyle w:val="TAL"/>
              <w:rPr>
                <w:u w:val="single"/>
              </w:rPr>
            </w:pPr>
            <w:r w:rsidRPr="00D0162F">
              <w:rPr>
                <w:u w:val="single"/>
              </w:rPr>
              <w:t>n257 Noc2: -113.13dBm/15kHz</w:t>
            </w:r>
          </w:p>
          <w:p w14:paraId="3AFBE8CA" w14:textId="5F008E25" w:rsidR="00DF32EF" w:rsidRPr="00D0162F" w:rsidRDefault="00DF32EF" w:rsidP="00DF32EF">
            <w:pPr>
              <w:pStyle w:val="TAL"/>
              <w:rPr>
                <w:u w:val="single"/>
              </w:rPr>
            </w:pPr>
            <w:r w:rsidRPr="00D0162F">
              <w:rPr>
                <w:u w:val="single"/>
              </w:rPr>
              <w:t>n260 Noc1: -105.53dBm/15kHz</w:t>
            </w:r>
          </w:p>
          <w:p w14:paraId="6D1E5144" w14:textId="5365BE04" w:rsidR="00DF32EF" w:rsidRPr="00D0162F" w:rsidRDefault="00DF32EF" w:rsidP="00DF32EF">
            <w:pPr>
              <w:pStyle w:val="TAL"/>
              <w:rPr>
                <w:u w:val="single"/>
              </w:rPr>
            </w:pPr>
            <w:r w:rsidRPr="00D0162F">
              <w:rPr>
                <w:u w:val="single"/>
              </w:rPr>
              <w:t>n260 Noc2: -110.53dBm/15kHz</w:t>
            </w:r>
          </w:p>
          <w:p w14:paraId="3F208D46" w14:textId="00D099A2" w:rsidR="00DF32EF" w:rsidRPr="00D0162F" w:rsidRDefault="00DF32EF" w:rsidP="00DF32EF">
            <w:pPr>
              <w:pStyle w:val="TAL"/>
              <w:rPr>
                <w:u w:val="single"/>
              </w:rPr>
            </w:pPr>
            <w:r w:rsidRPr="00D0162F">
              <w:rPr>
                <w:u w:val="single"/>
              </w:rPr>
              <w:t>Ês1 / Noc1: 17.0dB</w:t>
            </w:r>
          </w:p>
          <w:p w14:paraId="5ED87BBD" w14:textId="277467E8" w:rsidR="00DF32EF" w:rsidRPr="00D0162F" w:rsidRDefault="00DF32EF" w:rsidP="00DF32EF">
            <w:pPr>
              <w:pStyle w:val="TAL"/>
              <w:rPr>
                <w:u w:val="single"/>
              </w:rPr>
            </w:pPr>
            <w:r w:rsidRPr="00D0162F">
              <w:rPr>
                <w:u w:val="single"/>
              </w:rPr>
              <w:t>Ês2 / Noc2: -1.0dB</w:t>
            </w:r>
          </w:p>
          <w:p w14:paraId="320FDC2D" w14:textId="16DC676A" w:rsidR="00DF32EF" w:rsidRPr="00D0162F" w:rsidRDefault="00DF32EF" w:rsidP="00DF32EF">
            <w:pPr>
              <w:pStyle w:val="TAL"/>
              <w:rPr>
                <w:u w:val="single"/>
              </w:rPr>
            </w:pPr>
            <w:r w:rsidRPr="00D0162F">
              <w:rPr>
                <w:u w:val="single"/>
              </w:rPr>
              <w:t>Reported absolute RSRP values: ±8.0dB</w:t>
            </w:r>
          </w:p>
          <w:p w14:paraId="257E6E03" w14:textId="66212703" w:rsidR="00DF32EF" w:rsidRPr="00D0162F" w:rsidRDefault="00DF32EF" w:rsidP="00DF32EF">
            <w:pPr>
              <w:pStyle w:val="TAL"/>
              <w:rPr>
                <w:u w:val="single"/>
              </w:rPr>
            </w:pPr>
            <w:r w:rsidRPr="00D0162F">
              <w:rPr>
                <w:u w:val="single"/>
              </w:rPr>
              <w:t>For extreme conditions allow ±3dB+ FFS MU additionally</w:t>
            </w:r>
          </w:p>
          <w:p w14:paraId="7E4F1D63" w14:textId="77777777" w:rsidR="00DF32EF" w:rsidRPr="00D0162F" w:rsidRDefault="00DF32EF" w:rsidP="00DF32EF">
            <w:pPr>
              <w:pStyle w:val="TAL"/>
              <w:rPr>
                <w:u w:val="single"/>
              </w:rPr>
            </w:pPr>
          </w:p>
          <w:p w14:paraId="3C2756ED" w14:textId="77777777" w:rsidR="00DF32EF" w:rsidRPr="00D0162F" w:rsidRDefault="00DF32EF" w:rsidP="00DF32EF">
            <w:pPr>
              <w:pStyle w:val="TAL"/>
              <w:rPr>
                <w:u w:val="single"/>
              </w:rPr>
            </w:pPr>
          </w:p>
          <w:p w14:paraId="4C3E9498" w14:textId="77777777" w:rsidR="00DF32EF" w:rsidRPr="00D0162F" w:rsidRDefault="00DF32EF" w:rsidP="00DF32EF">
            <w:pPr>
              <w:pStyle w:val="TAL"/>
              <w:rPr>
                <w:u w:val="single"/>
              </w:rPr>
            </w:pPr>
          </w:p>
          <w:p w14:paraId="17D76489" w14:textId="77777777" w:rsidR="00DF32EF" w:rsidRPr="00D0162F" w:rsidRDefault="00DF32EF" w:rsidP="00DF32EF">
            <w:pPr>
              <w:pStyle w:val="TAL"/>
              <w:rPr>
                <w:u w:val="single"/>
              </w:rPr>
            </w:pPr>
          </w:p>
          <w:p w14:paraId="3D38A307" w14:textId="66012615" w:rsidR="00DF32EF" w:rsidRPr="00D0162F" w:rsidRDefault="00DF32EF" w:rsidP="00DF32EF">
            <w:pPr>
              <w:pStyle w:val="TAL"/>
              <w:rPr>
                <w:u w:val="single"/>
              </w:rPr>
            </w:pPr>
            <w:r w:rsidRPr="00D0162F">
              <w:rPr>
                <w:u w:val="single"/>
              </w:rPr>
              <w:t>Reported relative RSRP values: ±6.0dB</w:t>
            </w:r>
          </w:p>
          <w:p w14:paraId="40D3136B" w14:textId="1CD19408" w:rsidR="00DF32EF" w:rsidRPr="00D0162F" w:rsidRDefault="00DF32EF" w:rsidP="00DF32EF">
            <w:pPr>
              <w:pStyle w:val="TAL"/>
              <w:rPr>
                <w:u w:val="single"/>
              </w:rPr>
            </w:pPr>
            <w:r w:rsidRPr="00D0162F">
              <w:rPr>
                <w:u w:val="single"/>
              </w:rPr>
              <w:t>For extreme conditions allow ±3dB+ FFS MU additionally</w:t>
            </w:r>
          </w:p>
        </w:tc>
        <w:tc>
          <w:tcPr>
            <w:tcW w:w="1643" w:type="dxa"/>
            <w:tcBorders>
              <w:top w:val="single" w:sz="4" w:space="0" w:color="auto"/>
              <w:left w:val="single" w:sz="4" w:space="0" w:color="auto"/>
              <w:bottom w:val="single" w:sz="4" w:space="0" w:color="auto"/>
              <w:right w:val="single" w:sz="4" w:space="0" w:color="auto"/>
            </w:tcBorders>
          </w:tcPr>
          <w:p w14:paraId="7C9CBB78" w14:textId="54D77D9C" w:rsidR="00DF32EF" w:rsidRPr="00D0162F" w:rsidRDefault="00DF32EF" w:rsidP="00DF32EF">
            <w:pPr>
              <w:pStyle w:val="TAL"/>
              <w:rPr>
                <w:u w:val="single"/>
              </w:rPr>
            </w:pPr>
            <w:r w:rsidRPr="00D0162F">
              <w:rPr>
                <w:u w:val="single"/>
              </w:rPr>
              <w:t>Test 1 Config 1:</w:t>
            </w:r>
          </w:p>
          <w:p w14:paraId="23D0F55D" w14:textId="77777777" w:rsidR="00DF32EF" w:rsidRPr="00D0162F" w:rsidRDefault="00DF32EF" w:rsidP="00DF32EF">
            <w:pPr>
              <w:pStyle w:val="TAL"/>
              <w:rPr>
                <w:u w:val="single"/>
              </w:rPr>
            </w:pPr>
            <w:r w:rsidRPr="00D0162F">
              <w:rPr>
                <w:u w:val="single"/>
              </w:rPr>
              <w:t>-5.70dB</w:t>
            </w:r>
          </w:p>
          <w:p w14:paraId="2261B38C" w14:textId="77777777" w:rsidR="00DF32EF" w:rsidRPr="00D0162F" w:rsidRDefault="00DF32EF" w:rsidP="00DF32EF">
            <w:pPr>
              <w:pStyle w:val="TAL"/>
              <w:rPr>
                <w:u w:val="single"/>
              </w:rPr>
            </w:pPr>
            <w:r w:rsidRPr="00D0162F">
              <w:rPr>
                <w:u w:val="single"/>
              </w:rPr>
              <w:t>-5.70dB</w:t>
            </w:r>
          </w:p>
          <w:p w14:paraId="1931D5A2" w14:textId="77777777" w:rsidR="00DF32EF" w:rsidRPr="00D0162F" w:rsidRDefault="00DF32EF" w:rsidP="00DF32EF">
            <w:pPr>
              <w:pStyle w:val="TAL"/>
              <w:rPr>
                <w:u w:val="single"/>
              </w:rPr>
            </w:pPr>
            <w:r w:rsidRPr="00D0162F">
              <w:rPr>
                <w:u w:val="single"/>
              </w:rPr>
              <w:t>0dB</w:t>
            </w:r>
          </w:p>
          <w:p w14:paraId="27DD5E2D" w14:textId="77777777" w:rsidR="00DF32EF" w:rsidRPr="00D0162F" w:rsidRDefault="00DF32EF" w:rsidP="00DF32EF">
            <w:pPr>
              <w:pStyle w:val="TAL"/>
              <w:rPr>
                <w:u w:val="single"/>
              </w:rPr>
            </w:pPr>
            <w:r w:rsidRPr="00D0162F">
              <w:rPr>
                <w:u w:val="single"/>
              </w:rPr>
              <w:t>0dB</w:t>
            </w:r>
          </w:p>
          <w:p w14:paraId="7272B245" w14:textId="500F025F" w:rsidR="00DF32EF" w:rsidRPr="00D0162F" w:rsidRDefault="00DF32EF" w:rsidP="00DF32EF">
            <w:pPr>
              <w:pStyle w:val="TAL"/>
              <w:rPr>
                <w:u w:val="single"/>
              </w:rPr>
            </w:pPr>
            <w:r w:rsidRPr="00D0162F">
              <w:rPr>
                <w:u w:val="single"/>
              </w:rPr>
              <w:t>Via Mapping</w:t>
            </w:r>
          </w:p>
          <w:p w14:paraId="352DFDAC" w14:textId="77777777" w:rsidR="00DF32EF" w:rsidRPr="00D0162F" w:rsidRDefault="00DF32EF" w:rsidP="00DF32EF">
            <w:pPr>
              <w:pStyle w:val="TAL"/>
              <w:rPr>
                <w:u w:val="single"/>
              </w:rPr>
            </w:pPr>
          </w:p>
          <w:p w14:paraId="40698C05" w14:textId="77777777" w:rsidR="00DF32EF" w:rsidRPr="00D0162F" w:rsidRDefault="00DF32EF" w:rsidP="00DF32EF">
            <w:pPr>
              <w:pStyle w:val="TAL"/>
              <w:rPr>
                <w:u w:val="single"/>
              </w:rPr>
            </w:pPr>
          </w:p>
          <w:p w14:paraId="2C2D822C" w14:textId="77777777" w:rsidR="00DF32EF" w:rsidRPr="00D0162F" w:rsidRDefault="00DF32EF" w:rsidP="00DF32EF">
            <w:pPr>
              <w:pStyle w:val="TAL"/>
              <w:rPr>
                <w:u w:val="single"/>
              </w:rPr>
            </w:pPr>
          </w:p>
          <w:p w14:paraId="68E78A1A" w14:textId="77777777" w:rsidR="00DF32EF" w:rsidRPr="00D0162F" w:rsidRDefault="00DF32EF" w:rsidP="00DF32EF">
            <w:pPr>
              <w:pStyle w:val="TAL"/>
              <w:rPr>
                <w:u w:val="single"/>
              </w:rPr>
            </w:pPr>
          </w:p>
          <w:p w14:paraId="15AA0986" w14:textId="77777777" w:rsidR="00DF32EF" w:rsidRPr="00D0162F" w:rsidRDefault="00DF32EF" w:rsidP="00DF32EF">
            <w:pPr>
              <w:pStyle w:val="TAL"/>
              <w:rPr>
                <w:u w:val="single"/>
              </w:rPr>
            </w:pPr>
          </w:p>
          <w:p w14:paraId="373C19BF" w14:textId="69F8E186" w:rsidR="00DF32EF" w:rsidRPr="00D0162F" w:rsidRDefault="00DF32EF" w:rsidP="00DF32EF">
            <w:pPr>
              <w:pStyle w:val="TAL"/>
              <w:rPr>
                <w:u w:val="single"/>
              </w:rPr>
            </w:pPr>
            <w:r w:rsidRPr="00D0162F">
              <w:rPr>
                <w:u w:val="single"/>
              </w:rPr>
              <w:t>Via Mapping</w:t>
            </w:r>
          </w:p>
          <w:p w14:paraId="17B4737B" w14:textId="77777777" w:rsidR="00DF32EF" w:rsidRPr="00D0162F" w:rsidRDefault="00DF32EF" w:rsidP="00DF32EF">
            <w:pPr>
              <w:pStyle w:val="TAL"/>
              <w:rPr>
                <w:u w:val="single"/>
              </w:rPr>
            </w:pPr>
          </w:p>
          <w:p w14:paraId="00BEE6EA" w14:textId="77777777" w:rsidR="00DF32EF" w:rsidRPr="00D0162F" w:rsidRDefault="00DF32EF" w:rsidP="00DF32EF">
            <w:pPr>
              <w:pStyle w:val="TAL"/>
              <w:rPr>
                <w:u w:val="single"/>
              </w:rPr>
            </w:pPr>
          </w:p>
          <w:p w14:paraId="36AD5F72" w14:textId="77777777" w:rsidR="00DF32EF" w:rsidRPr="00D0162F" w:rsidRDefault="00DF32EF" w:rsidP="00DF32EF">
            <w:pPr>
              <w:pStyle w:val="TAL"/>
              <w:rPr>
                <w:u w:val="single"/>
              </w:rPr>
            </w:pPr>
          </w:p>
          <w:p w14:paraId="34337A59" w14:textId="77777777" w:rsidR="00DF32EF" w:rsidRPr="00D0162F" w:rsidRDefault="00DF32EF" w:rsidP="00DF32EF">
            <w:pPr>
              <w:pStyle w:val="TAL"/>
              <w:rPr>
                <w:u w:val="single"/>
              </w:rPr>
            </w:pPr>
          </w:p>
          <w:p w14:paraId="35E976C8" w14:textId="77777777" w:rsidR="00DF32EF" w:rsidRPr="00D0162F" w:rsidRDefault="00DF32EF" w:rsidP="00DF32EF">
            <w:pPr>
              <w:pStyle w:val="TAL"/>
              <w:rPr>
                <w:u w:val="single"/>
              </w:rPr>
            </w:pPr>
          </w:p>
          <w:p w14:paraId="587EB750" w14:textId="663CEF8C" w:rsidR="00DF32EF" w:rsidRPr="00D0162F" w:rsidRDefault="00DF32EF" w:rsidP="00DF32EF">
            <w:pPr>
              <w:pStyle w:val="TAL"/>
              <w:rPr>
                <w:u w:val="single"/>
              </w:rPr>
            </w:pPr>
            <w:r w:rsidRPr="00D0162F">
              <w:rPr>
                <w:u w:val="single"/>
              </w:rPr>
              <w:t>Test 2 Config 1:</w:t>
            </w:r>
          </w:p>
          <w:p w14:paraId="104B5E0B" w14:textId="77777777" w:rsidR="00DF32EF" w:rsidRPr="00D0162F" w:rsidRDefault="00DF32EF" w:rsidP="00DF32EF">
            <w:pPr>
              <w:pStyle w:val="TAL"/>
              <w:rPr>
                <w:u w:val="single"/>
              </w:rPr>
            </w:pPr>
            <w:r w:rsidRPr="00D0162F">
              <w:rPr>
                <w:u w:val="single"/>
              </w:rPr>
              <w:t>-6.60dB</w:t>
            </w:r>
          </w:p>
          <w:p w14:paraId="366387A4" w14:textId="77777777" w:rsidR="00DF32EF" w:rsidRPr="00D0162F" w:rsidRDefault="00DF32EF" w:rsidP="00DF32EF">
            <w:pPr>
              <w:pStyle w:val="TAL"/>
              <w:rPr>
                <w:u w:val="single"/>
              </w:rPr>
            </w:pPr>
            <w:r w:rsidRPr="00D0162F">
              <w:rPr>
                <w:u w:val="single"/>
              </w:rPr>
              <w:t>0dB</w:t>
            </w:r>
          </w:p>
          <w:p w14:paraId="23576889" w14:textId="77777777" w:rsidR="00DF32EF" w:rsidRPr="00D0162F" w:rsidRDefault="00DF32EF" w:rsidP="00DF32EF">
            <w:pPr>
              <w:pStyle w:val="TAL"/>
              <w:rPr>
                <w:u w:val="single"/>
              </w:rPr>
            </w:pPr>
            <w:r w:rsidRPr="00D0162F">
              <w:rPr>
                <w:u w:val="single"/>
              </w:rPr>
              <w:t>-6.60dB</w:t>
            </w:r>
          </w:p>
          <w:p w14:paraId="6B520DF5" w14:textId="77777777" w:rsidR="00DF32EF" w:rsidRPr="00D0162F" w:rsidRDefault="00DF32EF" w:rsidP="00DF32EF">
            <w:pPr>
              <w:pStyle w:val="TAL"/>
              <w:rPr>
                <w:u w:val="single"/>
              </w:rPr>
            </w:pPr>
            <w:r w:rsidRPr="00D0162F">
              <w:rPr>
                <w:u w:val="single"/>
              </w:rPr>
              <w:t>0dB</w:t>
            </w:r>
          </w:p>
          <w:p w14:paraId="45EE6711" w14:textId="77777777" w:rsidR="00DF32EF" w:rsidRPr="00D0162F" w:rsidRDefault="00DF32EF" w:rsidP="00DF32EF">
            <w:pPr>
              <w:pStyle w:val="TAL"/>
              <w:rPr>
                <w:u w:val="single"/>
              </w:rPr>
            </w:pPr>
            <w:r w:rsidRPr="00D0162F">
              <w:rPr>
                <w:u w:val="single"/>
              </w:rPr>
              <w:t>0dB</w:t>
            </w:r>
          </w:p>
          <w:p w14:paraId="65F4C2C7" w14:textId="77777777" w:rsidR="00DF32EF" w:rsidRPr="00D0162F" w:rsidRDefault="00DF32EF" w:rsidP="00DF32EF">
            <w:pPr>
              <w:pStyle w:val="TAL"/>
              <w:rPr>
                <w:u w:val="single"/>
              </w:rPr>
            </w:pPr>
            <w:r w:rsidRPr="00D0162F">
              <w:rPr>
                <w:u w:val="single"/>
              </w:rPr>
              <w:t>2dB</w:t>
            </w:r>
          </w:p>
          <w:p w14:paraId="79E130B2" w14:textId="0F904B90" w:rsidR="00DF32EF" w:rsidRPr="00D0162F" w:rsidRDefault="00DF32EF" w:rsidP="00DF32EF">
            <w:pPr>
              <w:pStyle w:val="TAL"/>
              <w:rPr>
                <w:u w:val="single"/>
              </w:rPr>
            </w:pPr>
            <w:r w:rsidRPr="00D0162F">
              <w:rPr>
                <w:u w:val="single"/>
              </w:rPr>
              <w:t>Via Mapping</w:t>
            </w:r>
          </w:p>
          <w:p w14:paraId="4F1605CA" w14:textId="77777777" w:rsidR="00DF32EF" w:rsidRPr="00D0162F" w:rsidRDefault="00DF32EF" w:rsidP="00DF32EF">
            <w:pPr>
              <w:pStyle w:val="TAL"/>
              <w:rPr>
                <w:u w:val="single"/>
              </w:rPr>
            </w:pPr>
          </w:p>
          <w:p w14:paraId="1AE8EA3B" w14:textId="77777777" w:rsidR="00DF32EF" w:rsidRPr="00D0162F" w:rsidRDefault="00DF32EF" w:rsidP="00DF32EF">
            <w:pPr>
              <w:pStyle w:val="TAL"/>
              <w:rPr>
                <w:u w:val="single"/>
              </w:rPr>
            </w:pPr>
          </w:p>
          <w:p w14:paraId="746E96B9" w14:textId="77777777" w:rsidR="00DF32EF" w:rsidRPr="00D0162F" w:rsidRDefault="00DF32EF" w:rsidP="00DF32EF">
            <w:pPr>
              <w:pStyle w:val="TAL"/>
              <w:rPr>
                <w:u w:val="single"/>
              </w:rPr>
            </w:pPr>
          </w:p>
          <w:p w14:paraId="51992760" w14:textId="77777777" w:rsidR="00DF32EF" w:rsidRPr="00D0162F" w:rsidRDefault="00DF32EF" w:rsidP="00DF32EF">
            <w:pPr>
              <w:pStyle w:val="TAL"/>
              <w:rPr>
                <w:u w:val="single"/>
              </w:rPr>
            </w:pPr>
          </w:p>
          <w:p w14:paraId="7B886490" w14:textId="77777777" w:rsidR="00DF32EF" w:rsidRPr="00D0162F" w:rsidRDefault="00DF32EF" w:rsidP="00DF32EF">
            <w:pPr>
              <w:pStyle w:val="TAL"/>
              <w:rPr>
                <w:u w:val="single"/>
              </w:rPr>
            </w:pPr>
          </w:p>
          <w:p w14:paraId="3A86EE96" w14:textId="77777777" w:rsidR="00DF32EF" w:rsidRPr="00D0162F" w:rsidRDefault="00DF32EF" w:rsidP="00DF32EF">
            <w:pPr>
              <w:pStyle w:val="TAL"/>
              <w:rPr>
                <w:u w:val="single"/>
              </w:rPr>
            </w:pPr>
          </w:p>
          <w:p w14:paraId="657BB726" w14:textId="44FD6096" w:rsidR="00DF32EF" w:rsidRPr="00D0162F" w:rsidRDefault="00DF32EF" w:rsidP="00DF32EF">
            <w:pPr>
              <w:pStyle w:val="TAL"/>
              <w:rPr>
                <w:u w:val="single"/>
              </w:rPr>
            </w:pPr>
            <w:r w:rsidRPr="00D0162F">
              <w:rPr>
                <w:u w:val="single"/>
              </w:rPr>
              <w:t>Via Mapping</w:t>
            </w:r>
          </w:p>
          <w:p w14:paraId="562E11A8" w14:textId="77777777" w:rsidR="00DF32EF" w:rsidRPr="00D0162F" w:rsidRDefault="00DF32EF" w:rsidP="00DF32EF">
            <w:pPr>
              <w:pStyle w:val="TAL"/>
              <w:rPr>
                <w:u w:val="single"/>
              </w:rPr>
            </w:pPr>
          </w:p>
          <w:p w14:paraId="4068469A" w14:textId="77777777" w:rsidR="00DF32EF" w:rsidRPr="00D0162F" w:rsidRDefault="00DF32EF" w:rsidP="00DF32EF">
            <w:pPr>
              <w:pStyle w:val="TAL"/>
              <w:rPr>
                <w:u w:val="single"/>
              </w:rPr>
            </w:pPr>
          </w:p>
          <w:p w14:paraId="7B696359" w14:textId="77777777" w:rsidR="00DF32EF" w:rsidRPr="00D0162F" w:rsidRDefault="00DF32EF" w:rsidP="00DF32EF">
            <w:pPr>
              <w:pStyle w:val="TAL"/>
              <w:rPr>
                <w:u w:val="single"/>
              </w:rPr>
            </w:pPr>
          </w:p>
          <w:p w14:paraId="151552A2" w14:textId="77777777" w:rsidR="00DF32EF" w:rsidRPr="00D0162F" w:rsidRDefault="00DF32EF" w:rsidP="00DF32EF">
            <w:pPr>
              <w:pStyle w:val="TAL"/>
              <w:rPr>
                <w:u w:val="single"/>
              </w:rPr>
            </w:pPr>
          </w:p>
          <w:p w14:paraId="6E0FC9B8" w14:textId="77777777" w:rsidR="00DF32EF" w:rsidRPr="00D0162F" w:rsidRDefault="00DF32EF" w:rsidP="00DF32EF">
            <w:pPr>
              <w:pStyle w:val="TAL"/>
              <w:rPr>
                <w:u w:val="single"/>
              </w:rPr>
            </w:pPr>
          </w:p>
          <w:p w14:paraId="6EBA92E0" w14:textId="32330E4B" w:rsidR="00DF32EF" w:rsidRPr="00D0162F" w:rsidRDefault="00DF32EF" w:rsidP="00DF32EF">
            <w:pPr>
              <w:pStyle w:val="TAL"/>
              <w:rPr>
                <w:u w:val="single"/>
              </w:rPr>
            </w:pPr>
            <w:r w:rsidRPr="00D0162F">
              <w:rPr>
                <w:u w:val="single"/>
              </w:rPr>
              <w:t>Test 1 Config 2:</w:t>
            </w:r>
          </w:p>
          <w:p w14:paraId="06A17F1C" w14:textId="77777777" w:rsidR="00DF32EF" w:rsidRPr="00D0162F" w:rsidRDefault="00DF32EF" w:rsidP="00DF32EF">
            <w:pPr>
              <w:pStyle w:val="TAL"/>
              <w:rPr>
                <w:u w:val="single"/>
              </w:rPr>
            </w:pPr>
            <w:r w:rsidRPr="00D0162F">
              <w:rPr>
                <w:u w:val="single"/>
              </w:rPr>
              <w:t>-5.60dB</w:t>
            </w:r>
          </w:p>
          <w:p w14:paraId="7C95FFA7" w14:textId="77777777" w:rsidR="00DF32EF" w:rsidRPr="00D0162F" w:rsidRDefault="00DF32EF" w:rsidP="00DF32EF">
            <w:pPr>
              <w:pStyle w:val="TAL"/>
              <w:rPr>
                <w:u w:val="single"/>
              </w:rPr>
            </w:pPr>
            <w:r w:rsidRPr="00D0162F">
              <w:rPr>
                <w:u w:val="single"/>
              </w:rPr>
              <w:t>-5.60dB</w:t>
            </w:r>
          </w:p>
          <w:p w14:paraId="217DA97F" w14:textId="77777777" w:rsidR="00DF32EF" w:rsidRPr="00D0162F" w:rsidRDefault="00DF32EF" w:rsidP="00DF32EF">
            <w:pPr>
              <w:pStyle w:val="TAL"/>
              <w:rPr>
                <w:u w:val="single"/>
              </w:rPr>
            </w:pPr>
            <w:r w:rsidRPr="00D0162F">
              <w:rPr>
                <w:u w:val="single"/>
              </w:rPr>
              <w:t>0dB</w:t>
            </w:r>
          </w:p>
          <w:p w14:paraId="6CDC427A" w14:textId="77777777" w:rsidR="00DF32EF" w:rsidRPr="00D0162F" w:rsidRDefault="00DF32EF" w:rsidP="00DF32EF">
            <w:pPr>
              <w:pStyle w:val="TAL"/>
              <w:rPr>
                <w:u w:val="single"/>
              </w:rPr>
            </w:pPr>
            <w:r w:rsidRPr="00D0162F">
              <w:rPr>
                <w:u w:val="single"/>
              </w:rPr>
              <w:t>0dB</w:t>
            </w:r>
          </w:p>
          <w:p w14:paraId="58EF3E40" w14:textId="11285361" w:rsidR="00DF32EF" w:rsidRPr="00D0162F" w:rsidRDefault="00DF32EF" w:rsidP="00DF32EF">
            <w:pPr>
              <w:pStyle w:val="TAL"/>
              <w:rPr>
                <w:u w:val="single"/>
              </w:rPr>
            </w:pPr>
            <w:r w:rsidRPr="00D0162F">
              <w:rPr>
                <w:u w:val="single"/>
              </w:rPr>
              <w:t>Via Mapping</w:t>
            </w:r>
          </w:p>
          <w:p w14:paraId="6D3407DF" w14:textId="77777777" w:rsidR="00DF32EF" w:rsidRPr="00D0162F" w:rsidRDefault="00DF32EF" w:rsidP="00DF32EF">
            <w:pPr>
              <w:pStyle w:val="TAL"/>
              <w:rPr>
                <w:u w:val="single"/>
              </w:rPr>
            </w:pPr>
          </w:p>
          <w:p w14:paraId="001EE210" w14:textId="77777777" w:rsidR="00DF32EF" w:rsidRPr="00D0162F" w:rsidRDefault="00DF32EF" w:rsidP="00DF32EF">
            <w:pPr>
              <w:pStyle w:val="TAL"/>
              <w:rPr>
                <w:u w:val="single"/>
              </w:rPr>
            </w:pPr>
          </w:p>
          <w:p w14:paraId="3BD33097" w14:textId="77777777" w:rsidR="00DF32EF" w:rsidRPr="00D0162F" w:rsidRDefault="00DF32EF" w:rsidP="00DF32EF">
            <w:pPr>
              <w:pStyle w:val="TAL"/>
              <w:rPr>
                <w:u w:val="single"/>
              </w:rPr>
            </w:pPr>
          </w:p>
          <w:p w14:paraId="2FFBF437" w14:textId="77777777" w:rsidR="00DF32EF" w:rsidRPr="00D0162F" w:rsidRDefault="00DF32EF" w:rsidP="00DF32EF">
            <w:pPr>
              <w:pStyle w:val="TAL"/>
              <w:rPr>
                <w:u w:val="single"/>
              </w:rPr>
            </w:pPr>
          </w:p>
          <w:p w14:paraId="6FD49E4C" w14:textId="77777777" w:rsidR="00DF32EF" w:rsidRPr="00D0162F" w:rsidRDefault="00DF32EF" w:rsidP="00DF32EF">
            <w:pPr>
              <w:pStyle w:val="TAL"/>
              <w:rPr>
                <w:u w:val="single"/>
              </w:rPr>
            </w:pPr>
          </w:p>
          <w:p w14:paraId="4AC9ABEA" w14:textId="28F3C004" w:rsidR="00DF32EF" w:rsidRPr="00D0162F" w:rsidRDefault="00DF32EF" w:rsidP="00DF32EF">
            <w:pPr>
              <w:pStyle w:val="TAL"/>
              <w:rPr>
                <w:u w:val="single"/>
              </w:rPr>
            </w:pPr>
            <w:r w:rsidRPr="00D0162F">
              <w:rPr>
                <w:u w:val="single"/>
              </w:rPr>
              <w:t>Via Mapping</w:t>
            </w:r>
          </w:p>
          <w:p w14:paraId="35D515D6" w14:textId="77777777" w:rsidR="00DF32EF" w:rsidRPr="00D0162F" w:rsidRDefault="00DF32EF" w:rsidP="00DF32EF">
            <w:pPr>
              <w:pStyle w:val="TAL"/>
              <w:rPr>
                <w:u w:val="single"/>
              </w:rPr>
            </w:pPr>
          </w:p>
          <w:p w14:paraId="4AB386D0" w14:textId="77777777" w:rsidR="00DF32EF" w:rsidRPr="00D0162F" w:rsidRDefault="00DF32EF" w:rsidP="00DF32EF">
            <w:pPr>
              <w:pStyle w:val="TAL"/>
              <w:rPr>
                <w:u w:val="single"/>
              </w:rPr>
            </w:pPr>
          </w:p>
          <w:p w14:paraId="6447ABC2" w14:textId="77777777" w:rsidR="00DF32EF" w:rsidRPr="00D0162F" w:rsidRDefault="00DF32EF" w:rsidP="00DF32EF">
            <w:pPr>
              <w:pStyle w:val="TAL"/>
              <w:rPr>
                <w:u w:val="single"/>
              </w:rPr>
            </w:pPr>
          </w:p>
          <w:p w14:paraId="2C951548" w14:textId="77777777" w:rsidR="00DF32EF" w:rsidRPr="00D0162F" w:rsidRDefault="00DF32EF" w:rsidP="00DF32EF">
            <w:pPr>
              <w:pStyle w:val="TAL"/>
              <w:rPr>
                <w:u w:val="single"/>
              </w:rPr>
            </w:pPr>
          </w:p>
          <w:p w14:paraId="6E5E42E5" w14:textId="77777777" w:rsidR="00DF32EF" w:rsidRPr="00D0162F" w:rsidRDefault="00DF32EF" w:rsidP="00DF32EF">
            <w:pPr>
              <w:pStyle w:val="TAL"/>
              <w:rPr>
                <w:u w:val="single"/>
              </w:rPr>
            </w:pPr>
          </w:p>
          <w:p w14:paraId="31393FEE" w14:textId="2FA816F4" w:rsidR="00DF32EF" w:rsidRPr="00D0162F" w:rsidRDefault="00DF32EF" w:rsidP="00DF32EF">
            <w:pPr>
              <w:pStyle w:val="TAL"/>
              <w:rPr>
                <w:u w:val="single"/>
              </w:rPr>
            </w:pPr>
            <w:r w:rsidRPr="00D0162F">
              <w:rPr>
                <w:u w:val="single"/>
              </w:rPr>
              <w:t>Test 2 Config 2:</w:t>
            </w:r>
          </w:p>
          <w:p w14:paraId="7C56674C" w14:textId="77777777" w:rsidR="00DF32EF" w:rsidRPr="00D0162F" w:rsidRDefault="00DF32EF" w:rsidP="00DF32EF">
            <w:pPr>
              <w:pStyle w:val="TAL"/>
              <w:rPr>
                <w:u w:val="single"/>
              </w:rPr>
            </w:pPr>
            <w:r w:rsidRPr="00D0162F">
              <w:rPr>
                <w:u w:val="single"/>
              </w:rPr>
              <w:t>-6.60dB</w:t>
            </w:r>
          </w:p>
          <w:p w14:paraId="19C5C6A6" w14:textId="77777777" w:rsidR="00DF32EF" w:rsidRPr="00D0162F" w:rsidRDefault="00DF32EF" w:rsidP="00DF32EF">
            <w:pPr>
              <w:pStyle w:val="TAL"/>
              <w:rPr>
                <w:u w:val="single"/>
              </w:rPr>
            </w:pPr>
            <w:r w:rsidRPr="00D0162F">
              <w:rPr>
                <w:u w:val="single"/>
              </w:rPr>
              <w:t>0dB</w:t>
            </w:r>
          </w:p>
          <w:p w14:paraId="5362817B" w14:textId="77777777" w:rsidR="00DF32EF" w:rsidRPr="00D0162F" w:rsidRDefault="00DF32EF" w:rsidP="00DF32EF">
            <w:pPr>
              <w:pStyle w:val="TAL"/>
              <w:rPr>
                <w:u w:val="single"/>
              </w:rPr>
            </w:pPr>
            <w:r w:rsidRPr="00D0162F">
              <w:rPr>
                <w:u w:val="single"/>
              </w:rPr>
              <w:t>-6.60dB</w:t>
            </w:r>
          </w:p>
          <w:p w14:paraId="050E27D9" w14:textId="77777777" w:rsidR="00DF32EF" w:rsidRPr="00D0162F" w:rsidRDefault="00DF32EF" w:rsidP="00DF32EF">
            <w:pPr>
              <w:pStyle w:val="TAL"/>
              <w:rPr>
                <w:u w:val="single"/>
              </w:rPr>
            </w:pPr>
            <w:r w:rsidRPr="00D0162F">
              <w:rPr>
                <w:u w:val="single"/>
              </w:rPr>
              <w:t>0dB</w:t>
            </w:r>
          </w:p>
          <w:p w14:paraId="0B1B7359" w14:textId="77777777" w:rsidR="00DF32EF" w:rsidRPr="00D0162F" w:rsidRDefault="00DF32EF" w:rsidP="00DF32EF">
            <w:pPr>
              <w:pStyle w:val="TAL"/>
              <w:rPr>
                <w:u w:val="single"/>
              </w:rPr>
            </w:pPr>
            <w:r w:rsidRPr="00D0162F">
              <w:rPr>
                <w:u w:val="single"/>
              </w:rPr>
              <w:t>0dB</w:t>
            </w:r>
          </w:p>
          <w:p w14:paraId="3724C3B2" w14:textId="77777777" w:rsidR="00DF32EF" w:rsidRPr="00D0162F" w:rsidRDefault="00DF32EF" w:rsidP="00DF32EF">
            <w:pPr>
              <w:pStyle w:val="TAL"/>
              <w:rPr>
                <w:u w:val="single"/>
              </w:rPr>
            </w:pPr>
            <w:r w:rsidRPr="00D0162F">
              <w:rPr>
                <w:u w:val="single"/>
              </w:rPr>
              <w:t>2dB</w:t>
            </w:r>
          </w:p>
          <w:p w14:paraId="18745D81" w14:textId="3D0EFEFD" w:rsidR="00DF32EF" w:rsidRPr="00D0162F" w:rsidRDefault="00DF32EF" w:rsidP="00DF32EF">
            <w:pPr>
              <w:pStyle w:val="TAL"/>
              <w:rPr>
                <w:u w:val="single"/>
              </w:rPr>
            </w:pPr>
            <w:r w:rsidRPr="00D0162F">
              <w:rPr>
                <w:u w:val="single"/>
              </w:rPr>
              <w:t>Via Mapping</w:t>
            </w:r>
          </w:p>
          <w:p w14:paraId="4333EF89" w14:textId="77777777" w:rsidR="00DF32EF" w:rsidRPr="00D0162F" w:rsidRDefault="00DF32EF" w:rsidP="00DF32EF">
            <w:pPr>
              <w:pStyle w:val="TAL"/>
              <w:rPr>
                <w:u w:val="single"/>
              </w:rPr>
            </w:pPr>
          </w:p>
          <w:p w14:paraId="3A793429" w14:textId="77777777" w:rsidR="00DF32EF" w:rsidRPr="00D0162F" w:rsidRDefault="00DF32EF" w:rsidP="00DF32EF">
            <w:pPr>
              <w:pStyle w:val="TAL"/>
              <w:rPr>
                <w:u w:val="single"/>
              </w:rPr>
            </w:pPr>
          </w:p>
          <w:p w14:paraId="56D2D71E" w14:textId="77777777" w:rsidR="00DF32EF" w:rsidRPr="00D0162F" w:rsidRDefault="00DF32EF" w:rsidP="00DF32EF">
            <w:pPr>
              <w:pStyle w:val="TAL"/>
              <w:rPr>
                <w:u w:val="single"/>
              </w:rPr>
            </w:pPr>
          </w:p>
          <w:p w14:paraId="71938C03" w14:textId="77777777" w:rsidR="00DF32EF" w:rsidRPr="00D0162F" w:rsidRDefault="00DF32EF" w:rsidP="00DF32EF">
            <w:pPr>
              <w:pStyle w:val="TAL"/>
              <w:rPr>
                <w:u w:val="single"/>
              </w:rPr>
            </w:pPr>
          </w:p>
          <w:p w14:paraId="446F416E" w14:textId="77777777" w:rsidR="00DF32EF" w:rsidRPr="00D0162F" w:rsidRDefault="00DF32EF" w:rsidP="00DF32EF">
            <w:pPr>
              <w:pStyle w:val="TAL"/>
              <w:rPr>
                <w:u w:val="single"/>
              </w:rPr>
            </w:pPr>
          </w:p>
          <w:p w14:paraId="7B2DF9FD" w14:textId="77777777" w:rsidR="00DF32EF" w:rsidRPr="00D0162F" w:rsidRDefault="00DF32EF" w:rsidP="00DF32EF">
            <w:pPr>
              <w:pStyle w:val="TAL"/>
              <w:rPr>
                <w:u w:val="single"/>
              </w:rPr>
            </w:pPr>
          </w:p>
          <w:p w14:paraId="2DDC67BB" w14:textId="089E8A86" w:rsidR="00DF32EF" w:rsidRPr="00D0162F" w:rsidRDefault="00DF32EF" w:rsidP="00DF32EF">
            <w:pPr>
              <w:pStyle w:val="TAL"/>
              <w:rPr>
                <w:u w:val="single"/>
              </w:rPr>
            </w:pPr>
            <w:r w:rsidRPr="00D0162F">
              <w:rPr>
                <w:u w:val="single"/>
              </w:rPr>
              <w:t>Via Mapping</w:t>
            </w:r>
          </w:p>
        </w:tc>
        <w:tc>
          <w:tcPr>
            <w:tcW w:w="2573" w:type="dxa"/>
            <w:tcBorders>
              <w:top w:val="single" w:sz="4" w:space="0" w:color="auto"/>
              <w:left w:val="single" w:sz="4" w:space="0" w:color="auto"/>
              <w:bottom w:val="single" w:sz="4" w:space="0" w:color="auto"/>
              <w:right w:val="single" w:sz="4" w:space="0" w:color="auto"/>
            </w:tcBorders>
          </w:tcPr>
          <w:p w14:paraId="7B843E7B" w14:textId="44967969" w:rsidR="00DF32EF" w:rsidRPr="00D0162F" w:rsidRDefault="00DF32EF" w:rsidP="00DF32EF">
            <w:pPr>
              <w:pStyle w:val="TAL"/>
              <w:rPr>
                <w:u w:val="single"/>
              </w:rPr>
            </w:pPr>
            <w:r w:rsidRPr="00D0162F">
              <w:rPr>
                <w:u w:val="single"/>
              </w:rPr>
              <w:t>Test 1 Config 1:</w:t>
            </w:r>
          </w:p>
          <w:p w14:paraId="1B5DF4D0" w14:textId="68586631" w:rsidR="00DF32EF" w:rsidRPr="00D0162F" w:rsidRDefault="00DF32EF" w:rsidP="00DF32EF">
            <w:pPr>
              <w:pStyle w:val="TAL"/>
              <w:rPr>
                <w:u w:val="single"/>
              </w:rPr>
            </w:pPr>
            <w:r w:rsidRPr="00D0162F">
              <w:rPr>
                <w:u w:val="single"/>
              </w:rPr>
              <w:t>Noc1: -96.30dBm/15kHz</w:t>
            </w:r>
          </w:p>
          <w:p w14:paraId="7E859A6A" w14:textId="68395AB9" w:rsidR="00DF32EF" w:rsidRPr="00D0162F" w:rsidRDefault="00DF32EF" w:rsidP="00DF32EF">
            <w:pPr>
              <w:pStyle w:val="TAL"/>
              <w:rPr>
                <w:u w:val="single"/>
              </w:rPr>
            </w:pPr>
            <w:r w:rsidRPr="00D0162F">
              <w:rPr>
                <w:u w:val="single"/>
              </w:rPr>
              <w:t>Noc2: -96.30dBm /15kHz</w:t>
            </w:r>
          </w:p>
          <w:p w14:paraId="6681BFF4" w14:textId="7EFB92FF" w:rsidR="00DF32EF" w:rsidRPr="00D0162F" w:rsidRDefault="00DF32EF" w:rsidP="00DF32EF">
            <w:pPr>
              <w:pStyle w:val="TAL"/>
              <w:rPr>
                <w:u w:val="single"/>
              </w:rPr>
            </w:pPr>
            <w:r w:rsidRPr="00D0162F">
              <w:rPr>
                <w:u w:val="single"/>
              </w:rPr>
              <w:t>Ês1 / Noc1: +6.0dB</w:t>
            </w:r>
          </w:p>
          <w:p w14:paraId="1AADDFC4" w14:textId="15F0B9DB" w:rsidR="00DF32EF" w:rsidRPr="00D0162F" w:rsidRDefault="00DF32EF" w:rsidP="00DF32EF">
            <w:pPr>
              <w:pStyle w:val="TAL"/>
              <w:rPr>
                <w:u w:val="single"/>
              </w:rPr>
            </w:pPr>
            <w:r w:rsidRPr="00D0162F">
              <w:rPr>
                <w:u w:val="single"/>
              </w:rPr>
              <w:t>Ês2 / Noc2: +6.0dB</w:t>
            </w:r>
          </w:p>
          <w:p w14:paraId="1B6E19CD" w14:textId="2476821C" w:rsidR="00DF32EF" w:rsidRPr="00D0162F" w:rsidRDefault="00DF32EF" w:rsidP="00DF32EF">
            <w:pPr>
              <w:pStyle w:val="TAL"/>
              <w:rPr>
                <w:u w:val="single"/>
              </w:rPr>
            </w:pPr>
            <w:r w:rsidRPr="00D0162F">
              <w:rPr>
                <w:u w:val="single"/>
              </w:rPr>
              <w:t xml:space="preserve">Cell 1 </w:t>
            </w:r>
          </w:p>
          <w:p w14:paraId="69E09EC5" w14:textId="3DD35929" w:rsidR="00DF32EF" w:rsidRPr="00D0162F" w:rsidRDefault="00DF32EF" w:rsidP="00DF32EF">
            <w:pPr>
              <w:pStyle w:val="TAL"/>
              <w:rPr>
                <w:u w:val="single"/>
              </w:rPr>
            </w:pPr>
            <w:r w:rsidRPr="00D0162F">
              <w:rPr>
                <w:u w:val="single"/>
              </w:rPr>
              <w:t>n257: RSRP_41 to RSRP_109</w:t>
            </w:r>
          </w:p>
          <w:p w14:paraId="6937C87A" w14:textId="2D7B3F25" w:rsidR="00DF32EF" w:rsidRPr="00D0162F" w:rsidRDefault="00DF32EF" w:rsidP="00DF32EF">
            <w:pPr>
              <w:pStyle w:val="TAL"/>
              <w:rPr>
                <w:u w:val="single"/>
              </w:rPr>
            </w:pPr>
            <w:r w:rsidRPr="00D0162F">
              <w:rPr>
                <w:u w:val="single"/>
              </w:rPr>
              <w:t>n260: RSRP_39 to RSRP_109</w:t>
            </w:r>
          </w:p>
          <w:p w14:paraId="1C12D327" w14:textId="6B5011C2" w:rsidR="00DF32EF" w:rsidRPr="00D0162F" w:rsidRDefault="00DF32EF" w:rsidP="00DF32EF">
            <w:pPr>
              <w:pStyle w:val="TAL"/>
              <w:rPr>
                <w:u w:val="single"/>
              </w:rPr>
            </w:pPr>
            <w:r w:rsidRPr="00D0162F">
              <w:rPr>
                <w:u w:val="single"/>
              </w:rPr>
              <w:t xml:space="preserve">Cell 2: </w:t>
            </w:r>
          </w:p>
          <w:p w14:paraId="193B490D" w14:textId="13C94A70" w:rsidR="00DF32EF" w:rsidRPr="00D0162F" w:rsidRDefault="00DF32EF" w:rsidP="00DF32EF">
            <w:pPr>
              <w:pStyle w:val="TAL"/>
              <w:rPr>
                <w:u w:val="single"/>
              </w:rPr>
            </w:pPr>
            <w:r w:rsidRPr="00D0162F">
              <w:rPr>
                <w:u w:val="single"/>
              </w:rPr>
              <w:t>RSRP_52 to RSRP_109</w:t>
            </w:r>
          </w:p>
          <w:p w14:paraId="126E2EF3" w14:textId="77777777" w:rsidR="00DF32EF" w:rsidRPr="00D0162F" w:rsidRDefault="00DF32EF" w:rsidP="00DF32EF">
            <w:pPr>
              <w:pStyle w:val="TAL"/>
              <w:rPr>
                <w:u w:val="single"/>
              </w:rPr>
            </w:pPr>
          </w:p>
          <w:p w14:paraId="280BCEBC" w14:textId="00840948" w:rsidR="00DF32EF" w:rsidRPr="00D0162F" w:rsidRDefault="00DF32EF" w:rsidP="00DF32EF">
            <w:pPr>
              <w:pStyle w:val="TAL"/>
              <w:rPr>
                <w:u w:val="single"/>
              </w:rPr>
            </w:pPr>
            <w:r w:rsidRPr="00D0162F">
              <w:rPr>
                <w:u w:val="single"/>
              </w:rPr>
              <w:t xml:space="preserve">Cell 2: </w:t>
            </w:r>
          </w:p>
          <w:p w14:paraId="6806CD73" w14:textId="2DBD8145" w:rsidR="00DF32EF" w:rsidRPr="00D0162F" w:rsidRDefault="00DF32EF" w:rsidP="00DF32EF">
            <w:pPr>
              <w:pStyle w:val="TAL"/>
              <w:rPr>
                <w:u w:val="single"/>
              </w:rPr>
            </w:pPr>
            <w:r w:rsidRPr="00D0162F">
              <w:rPr>
                <w:u w:val="single"/>
              </w:rPr>
              <w:t>n257: RSRP_x-</w:t>
            </w:r>
            <w:r w:rsidR="00F56CAB">
              <w:rPr>
                <w:u w:val="single"/>
              </w:rPr>
              <w:t>23</w:t>
            </w:r>
            <w:r w:rsidRPr="00D0162F">
              <w:rPr>
                <w:u w:val="single"/>
              </w:rPr>
              <w:t xml:space="preserve"> to RSRP_x+2</w:t>
            </w:r>
            <w:r w:rsidR="00F56CAB">
              <w:rPr>
                <w:u w:val="single"/>
              </w:rPr>
              <w:t>6</w:t>
            </w:r>
          </w:p>
          <w:p w14:paraId="680495BC" w14:textId="5A14FFBE" w:rsidR="00DF32EF" w:rsidRPr="00D0162F" w:rsidRDefault="00DF32EF" w:rsidP="00DF32EF">
            <w:pPr>
              <w:pStyle w:val="TAL"/>
              <w:rPr>
                <w:u w:val="single"/>
              </w:rPr>
            </w:pPr>
            <w:r w:rsidRPr="00D0162F">
              <w:rPr>
                <w:u w:val="single"/>
              </w:rPr>
              <w:t>n260: RSRP_x-</w:t>
            </w:r>
            <w:r w:rsidR="00F56CAB">
              <w:rPr>
                <w:u w:val="single"/>
              </w:rPr>
              <w:t>23</w:t>
            </w:r>
            <w:r w:rsidRPr="00D0162F">
              <w:rPr>
                <w:u w:val="single"/>
              </w:rPr>
              <w:t xml:space="preserve"> to RSRP_x+27</w:t>
            </w:r>
          </w:p>
          <w:p w14:paraId="12F128CA" w14:textId="77777777" w:rsidR="00DF32EF" w:rsidRPr="00D0162F" w:rsidRDefault="00DF32EF" w:rsidP="00DF32EF">
            <w:pPr>
              <w:pStyle w:val="TAL"/>
              <w:rPr>
                <w:u w:val="single"/>
              </w:rPr>
            </w:pPr>
          </w:p>
          <w:p w14:paraId="48B6788B" w14:textId="10C4BBDA" w:rsidR="00DF32EF" w:rsidRPr="00D0162F" w:rsidRDefault="00DF32EF" w:rsidP="00DF32EF">
            <w:pPr>
              <w:pStyle w:val="TAL"/>
              <w:rPr>
                <w:u w:val="single"/>
              </w:rPr>
            </w:pPr>
            <w:r w:rsidRPr="00D0162F">
              <w:rPr>
                <w:u w:val="single"/>
              </w:rPr>
              <w:t>Test 2 Config 1:</w:t>
            </w:r>
          </w:p>
          <w:p w14:paraId="1B3B37F4" w14:textId="77777777" w:rsidR="00DF32EF" w:rsidRPr="00D0162F" w:rsidRDefault="00DF32EF" w:rsidP="00DF32EF">
            <w:pPr>
              <w:pStyle w:val="TAL"/>
              <w:rPr>
                <w:u w:val="single"/>
              </w:rPr>
            </w:pPr>
            <w:r w:rsidRPr="00D0162F">
              <w:rPr>
                <w:u w:val="single"/>
              </w:rPr>
              <w:t>-114.73dBm/15kHz</w:t>
            </w:r>
          </w:p>
          <w:p w14:paraId="49DE3BBF" w14:textId="77777777" w:rsidR="00DF32EF" w:rsidRPr="00D0162F" w:rsidRDefault="00DF32EF" w:rsidP="00DF32EF">
            <w:pPr>
              <w:pStyle w:val="TAL"/>
              <w:rPr>
                <w:u w:val="single"/>
              </w:rPr>
            </w:pPr>
            <w:r w:rsidRPr="00D0162F">
              <w:rPr>
                <w:u w:val="single"/>
              </w:rPr>
              <w:t>-113.13dBm/15kHz</w:t>
            </w:r>
          </w:p>
          <w:p w14:paraId="6DA6D963" w14:textId="77777777" w:rsidR="00DF32EF" w:rsidRPr="00D0162F" w:rsidRDefault="00DF32EF" w:rsidP="00DF32EF">
            <w:pPr>
              <w:pStyle w:val="TAL"/>
              <w:rPr>
                <w:u w:val="single"/>
              </w:rPr>
            </w:pPr>
            <w:r w:rsidRPr="00D0162F">
              <w:rPr>
                <w:u w:val="single"/>
              </w:rPr>
              <w:t>-112.13dBm/15kHz</w:t>
            </w:r>
          </w:p>
          <w:p w14:paraId="34EEA45A" w14:textId="77777777" w:rsidR="00DF32EF" w:rsidRPr="00D0162F" w:rsidRDefault="00DF32EF" w:rsidP="00DF32EF">
            <w:pPr>
              <w:pStyle w:val="TAL"/>
              <w:rPr>
                <w:u w:val="single"/>
              </w:rPr>
            </w:pPr>
            <w:r w:rsidRPr="00D0162F">
              <w:rPr>
                <w:u w:val="single"/>
              </w:rPr>
              <w:t>-110.53dBm/15kHz</w:t>
            </w:r>
          </w:p>
          <w:p w14:paraId="4223CE10" w14:textId="42DF2714" w:rsidR="00DF32EF" w:rsidRPr="00D0162F" w:rsidRDefault="00DF32EF" w:rsidP="00DF32EF">
            <w:pPr>
              <w:pStyle w:val="TAL"/>
              <w:rPr>
                <w:u w:val="single"/>
              </w:rPr>
            </w:pPr>
            <w:r w:rsidRPr="00D0162F">
              <w:rPr>
                <w:u w:val="single"/>
              </w:rPr>
              <w:t>Ês1 / Noc1: 17.0dB</w:t>
            </w:r>
          </w:p>
          <w:p w14:paraId="72A50C95" w14:textId="346DDC75" w:rsidR="00DF32EF" w:rsidRPr="00D0162F" w:rsidRDefault="00DF32EF" w:rsidP="00DF32EF">
            <w:pPr>
              <w:pStyle w:val="TAL"/>
              <w:rPr>
                <w:u w:val="single"/>
              </w:rPr>
            </w:pPr>
            <w:r w:rsidRPr="00D0162F">
              <w:rPr>
                <w:u w:val="single"/>
              </w:rPr>
              <w:t>Ês2 / Noc2: 1.0dB</w:t>
            </w:r>
          </w:p>
          <w:p w14:paraId="40E0A8FD" w14:textId="42A8ABC3" w:rsidR="00DF32EF" w:rsidRPr="00D0162F" w:rsidRDefault="00DF32EF" w:rsidP="00DF32EF">
            <w:pPr>
              <w:pStyle w:val="TAL"/>
              <w:rPr>
                <w:u w:val="single"/>
              </w:rPr>
            </w:pPr>
            <w:r w:rsidRPr="00D0162F">
              <w:rPr>
                <w:u w:val="single"/>
              </w:rPr>
              <w:t xml:space="preserve">Cell 1 </w:t>
            </w:r>
          </w:p>
          <w:p w14:paraId="05BFCB4E" w14:textId="11C2FB63" w:rsidR="00DF32EF" w:rsidRPr="00D0162F" w:rsidRDefault="00DF32EF" w:rsidP="00DF32EF">
            <w:pPr>
              <w:pStyle w:val="TAL"/>
              <w:rPr>
                <w:u w:val="single"/>
              </w:rPr>
            </w:pPr>
            <w:r w:rsidRPr="00D0162F">
              <w:rPr>
                <w:u w:val="single"/>
              </w:rPr>
              <w:t>n257: RSRP_33 to RSRP_101</w:t>
            </w:r>
          </w:p>
          <w:p w14:paraId="29E71733" w14:textId="6808059B" w:rsidR="00DF32EF" w:rsidRPr="00D0162F" w:rsidRDefault="00DF32EF" w:rsidP="00DF32EF">
            <w:pPr>
              <w:pStyle w:val="TAL"/>
              <w:rPr>
                <w:u w:val="single"/>
              </w:rPr>
            </w:pPr>
            <w:r w:rsidRPr="00D0162F">
              <w:rPr>
                <w:u w:val="single"/>
              </w:rPr>
              <w:t>n260: RSRP_34 to RSRP_104</w:t>
            </w:r>
          </w:p>
          <w:p w14:paraId="2171CB48" w14:textId="2C23EBDF" w:rsidR="00DF32EF" w:rsidRPr="00D0162F" w:rsidRDefault="00DF32EF" w:rsidP="00DF32EF">
            <w:pPr>
              <w:pStyle w:val="TAL"/>
              <w:rPr>
                <w:u w:val="single"/>
              </w:rPr>
            </w:pPr>
            <w:r w:rsidRPr="00D0162F">
              <w:rPr>
                <w:u w:val="single"/>
              </w:rPr>
              <w:t xml:space="preserve">Cell 2: </w:t>
            </w:r>
          </w:p>
          <w:p w14:paraId="25905523" w14:textId="27FF8A90" w:rsidR="00DF32EF" w:rsidRPr="00D0162F" w:rsidRDefault="00DF32EF" w:rsidP="00DF32EF">
            <w:pPr>
              <w:pStyle w:val="TAL"/>
              <w:rPr>
                <w:u w:val="single"/>
              </w:rPr>
            </w:pPr>
            <w:r w:rsidRPr="00D0162F">
              <w:rPr>
                <w:u w:val="single"/>
              </w:rPr>
              <w:t>n257: RSRP_32 to RSRP_87</w:t>
            </w:r>
          </w:p>
          <w:p w14:paraId="2D1EDA3C" w14:textId="44722AA8" w:rsidR="00DF32EF" w:rsidRPr="00D0162F" w:rsidRDefault="00DF32EF" w:rsidP="00DF32EF">
            <w:pPr>
              <w:pStyle w:val="TAL"/>
              <w:rPr>
                <w:u w:val="single"/>
              </w:rPr>
            </w:pPr>
            <w:r w:rsidRPr="00D0162F">
              <w:rPr>
                <w:u w:val="single"/>
              </w:rPr>
              <w:t>n260: RSRP_34 to RSRP_90</w:t>
            </w:r>
          </w:p>
          <w:p w14:paraId="13A70452" w14:textId="77777777" w:rsidR="00DF32EF" w:rsidRPr="00D0162F" w:rsidRDefault="00DF32EF" w:rsidP="00DF32EF">
            <w:pPr>
              <w:pStyle w:val="TAL"/>
              <w:rPr>
                <w:u w:val="single"/>
              </w:rPr>
            </w:pPr>
          </w:p>
          <w:p w14:paraId="095D6D13" w14:textId="22B69DA3" w:rsidR="00DF32EF" w:rsidRPr="00D0162F" w:rsidRDefault="00DF32EF" w:rsidP="00DF32EF">
            <w:pPr>
              <w:pStyle w:val="TAL"/>
              <w:rPr>
                <w:u w:val="single"/>
              </w:rPr>
            </w:pPr>
            <w:r w:rsidRPr="00D0162F">
              <w:rPr>
                <w:u w:val="single"/>
              </w:rPr>
              <w:t xml:space="preserve">Cell 2: </w:t>
            </w:r>
          </w:p>
          <w:p w14:paraId="602E169E" w14:textId="19BC92B3" w:rsidR="00DF32EF" w:rsidRPr="00D0162F" w:rsidRDefault="00DF32EF" w:rsidP="00DF32EF">
            <w:pPr>
              <w:pStyle w:val="TAL"/>
              <w:rPr>
                <w:u w:val="single"/>
              </w:rPr>
            </w:pPr>
            <w:r w:rsidRPr="00D0162F">
              <w:rPr>
                <w:u w:val="single"/>
              </w:rPr>
              <w:t>n257: RSRP_x-</w:t>
            </w:r>
            <w:r w:rsidR="00F56CAB">
              <w:rPr>
                <w:u w:val="single"/>
              </w:rPr>
              <w:t>37</w:t>
            </w:r>
            <w:r w:rsidRPr="00D0162F">
              <w:rPr>
                <w:u w:val="single"/>
              </w:rPr>
              <w:t xml:space="preserve"> to RSRP_x+1</w:t>
            </w:r>
            <w:r w:rsidR="00F56CAB">
              <w:rPr>
                <w:u w:val="single"/>
              </w:rPr>
              <w:t>7</w:t>
            </w:r>
          </w:p>
          <w:p w14:paraId="63268563" w14:textId="305E005D" w:rsidR="00DF32EF" w:rsidRPr="00D0162F" w:rsidRDefault="00DF32EF" w:rsidP="00DF32EF">
            <w:pPr>
              <w:pStyle w:val="TAL"/>
              <w:rPr>
                <w:u w:val="single"/>
              </w:rPr>
            </w:pPr>
            <w:r w:rsidRPr="00D0162F">
              <w:rPr>
                <w:u w:val="single"/>
              </w:rPr>
              <w:t>n260: RSRP_x-</w:t>
            </w:r>
            <w:r w:rsidR="00F56CAB">
              <w:rPr>
                <w:u w:val="single"/>
              </w:rPr>
              <w:t>37</w:t>
            </w:r>
            <w:r w:rsidRPr="00D0162F">
              <w:rPr>
                <w:u w:val="single"/>
              </w:rPr>
              <w:t xml:space="preserve"> to RSRP_x+1</w:t>
            </w:r>
            <w:r w:rsidR="00F56CAB">
              <w:rPr>
                <w:u w:val="single"/>
              </w:rPr>
              <w:t>9</w:t>
            </w:r>
          </w:p>
          <w:p w14:paraId="57D80692" w14:textId="77777777" w:rsidR="00DF32EF" w:rsidRPr="00D0162F" w:rsidRDefault="00DF32EF" w:rsidP="00DF32EF">
            <w:pPr>
              <w:pStyle w:val="TAL"/>
              <w:rPr>
                <w:u w:val="single"/>
              </w:rPr>
            </w:pPr>
          </w:p>
          <w:p w14:paraId="1581068D" w14:textId="24ECB98D" w:rsidR="00DF32EF" w:rsidRPr="00D0162F" w:rsidRDefault="00DF32EF" w:rsidP="00DF32EF">
            <w:pPr>
              <w:pStyle w:val="TAL"/>
              <w:rPr>
                <w:u w:val="single"/>
              </w:rPr>
            </w:pPr>
            <w:r w:rsidRPr="00D0162F">
              <w:rPr>
                <w:u w:val="single"/>
              </w:rPr>
              <w:t>Test 1 Config 2:</w:t>
            </w:r>
          </w:p>
          <w:p w14:paraId="11E51E33" w14:textId="498C1976" w:rsidR="00DF32EF" w:rsidRPr="00D0162F" w:rsidRDefault="00DF32EF" w:rsidP="00DF32EF">
            <w:pPr>
              <w:pStyle w:val="TAL"/>
              <w:rPr>
                <w:u w:val="single"/>
              </w:rPr>
            </w:pPr>
            <w:r w:rsidRPr="00D0162F">
              <w:rPr>
                <w:u w:val="single"/>
              </w:rPr>
              <w:t>Noc1: -99.30dBm/15kHz</w:t>
            </w:r>
          </w:p>
          <w:p w14:paraId="1DC44F3D" w14:textId="63F8DFD2" w:rsidR="00DF32EF" w:rsidRPr="00D0162F" w:rsidRDefault="00DF32EF" w:rsidP="00DF32EF">
            <w:pPr>
              <w:pStyle w:val="TAL"/>
              <w:rPr>
                <w:u w:val="single"/>
              </w:rPr>
            </w:pPr>
            <w:r w:rsidRPr="00D0162F">
              <w:rPr>
                <w:u w:val="single"/>
              </w:rPr>
              <w:t>Noc2: -99.30dBm /15kHz</w:t>
            </w:r>
          </w:p>
          <w:p w14:paraId="0F20A04B" w14:textId="01B9EE83" w:rsidR="00DF32EF" w:rsidRPr="00D0162F" w:rsidRDefault="00DF32EF" w:rsidP="00DF32EF">
            <w:pPr>
              <w:pStyle w:val="TAL"/>
              <w:rPr>
                <w:u w:val="single"/>
              </w:rPr>
            </w:pPr>
            <w:r w:rsidRPr="00D0162F">
              <w:rPr>
                <w:u w:val="single"/>
              </w:rPr>
              <w:t>Ês1 / Noc1: +6.0dB</w:t>
            </w:r>
          </w:p>
          <w:p w14:paraId="71B21B82" w14:textId="3B64C4BE" w:rsidR="00DF32EF" w:rsidRPr="00D0162F" w:rsidRDefault="00DF32EF" w:rsidP="00DF32EF">
            <w:pPr>
              <w:pStyle w:val="TAL"/>
              <w:rPr>
                <w:u w:val="single"/>
              </w:rPr>
            </w:pPr>
            <w:r w:rsidRPr="00D0162F">
              <w:rPr>
                <w:u w:val="single"/>
              </w:rPr>
              <w:t>Ês2 / Noc2: +6.0dB</w:t>
            </w:r>
          </w:p>
          <w:p w14:paraId="58D64841" w14:textId="10F18117" w:rsidR="00DF32EF" w:rsidRPr="00D0162F" w:rsidRDefault="00DF32EF" w:rsidP="00DF32EF">
            <w:pPr>
              <w:pStyle w:val="TAL"/>
              <w:rPr>
                <w:u w:val="single"/>
              </w:rPr>
            </w:pPr>
            <w:r w:rsidRPr="00D0162F">
              <w:rPr>
                <w:u w:val="single"/>
              </w:rPr>
              <w:t xml:space="preserve">Cell 1 </w:t>
            </w:r>
          </w:p>
          <w:p w14:paraId="2F9ED389" w14:textId="1CF7F42E" w:rsidR="00DF32EF" w:rsidRPr="00D0162F" w:rsidRDefault="00DF32EF" w:rsidP="00DF32EF">
            <w:pPr>
              <w:pStyle w:val="TAL"/>
              <w:rPr>
                <w:u w:val="single"/>
              </w:rPr>
            </w:pPr>
            <w:r w:rsidRPr="00D0162F">
              <w:rPr>
                <w:u w:val="single"/>
              </w:rPr>
              <w:t>n257: RSRP_41 to RSRP_109</w:t>
            </w:r>
          </w:p>
          <w:p w14:paraId="7B25F426" w14:textId="53EDB961" w:rsidR="00DF32EF" w:rsidRPr="00D0162F" w:rsidRDefault="00DF32EF" w:rsidP="00DF32EF">
            <w:pPr>
              <w:pStyle w:val="TAL"/>
              <w:rPr>
                <w:u w:val="single"/>
              </w:rPr>
            </w:pPr>
            <w:r w:rsidRPr="00D0162F">
              <w:rPr>
                <w:u w:val="single"/>
              </w:rPr>
              <w:t>n260: RSRP_39 to RSRP_109</w:t>
            </w:r>
          </w:p>
          <w:p w14:paraId="7A145DA5" w14:textId="2058FB00" w:rsidR="00DF32EF" w:rsidRPr="00D0162F" w:rsidRDefault="00DF32EF" w:rsidP="00DF32EF">
            <w:pPr>
              <w:pStyle w:val="TAL"/>
              <w:rPr>
                <w:u w:val="single"/>
              </w:rPr>
            </w:pPr>
            <w:r w:rsidRPr="00D0162F">
              <w:rPr>
                <w:u w:val="single"/>
              </w:rPr>
              <w:t xml:space="preserve">Cell 2: </w:t>
            </w:r>
          </w:p>
          <w:p w14:paraId="7A598F47" w14:textId="44BE5BA7" w:rsidR="00DF32EF" w:rsidRPr="00D0162F" w:rsidRDefault="00DF32EF" w:rsidP="00DF32EF">
            <w:pPr>
              <w:pStyle w:val="TAL"/>
              <w:rPr>
                <w:u w:val="single"/>
              </w:rPr>
            </w:pPr>
            <w:r w:rsidRPr="00D0162F">
              <w:rPr>
                <w:u w:val="single"/>
              </w:rPr>
              <w:t>RSRP_52 to RSRP_109</w:t>
            </w:r>
          </w:p>
          <w:p w14:paraId="58DA9F3C" w14:textId="77777777" w:rsidR="00DF32EF" w:rsidRPr="00D0162F" w:rsidRDefault="00DF32EF" w:rsidP="00DF32EF">
            <w:pPr>
              <w:pStyle w:val="TAL"/>
              <w:rPr>
                <w:u w:val="single"/>
              </w:rPr>
            </w:pPr>
          </w:p>
          <w:p w14:paraId="561BB828" w14:textId="640BED1A" w:rsidR="00DF32EF" w:rsidRPr="00D0162F" w:rsidRDefault="00DF32EF" w:rsidP="00DF32EF">
            <w:pPr>
              <w:pStyle w:val="TAL"/>
              <w:rPr>
                <w:u w:val="single"/>
              </w:rPr>
            </w:pPr>
            <w:r w:rsidRPr="00D0162F">
              <w:rPr>
                <w:u w:val="single"/>
              </w:rPr>
              <w:t xml:space="preserve">Cell 2: </w:t>
            </w:r>
          </w:p>
          <w:p w14:paraId="0074BDF0" w14:textId="4E69C673" w:rsidR="00DF32EF" w:rsidRPr="00D0162F" w:rsidRDefault="00DF32EF" w:rsidP="00DF32EF">
            <w:pPr>
              <w:pStyle w:val="TAL"/>
              <w:rPr>
                <w:u w:val="single"/>
              </w:rPr>
            </w:pPr>
            <w:r w:rsidRPr="00D0162F">
              <w:rPr>
                <w:u w:val="single"/>
              </w:rPr>
              <w:t>n257: RSRP_x-</w:t>
            </w:r>
            <w:r w:rsidR="00F56CAB">
              <w:rPr>
                <w:u w:val="single"/>
              </w:rPr>
              <w:t>23</w:t>
            </w:r>
            <w:r w:rsidRPr="00D0162F">
              <w:rPr>
                <w:u w:val="single"/>
              </w:rPr>
              <w:t xml:space="preserve"> to RSRP_x+2</w:t>
            </w:r>
            <w:r w:rsidR="00F56CAB">
              <w:rPr>
                <w:u w:val="single"/>
              </w:rPr>
              <w:t>6</w:t>
            </w:r>
          </w:p>
          <w:p w14:paraId="19A746C7" w14:textId="4AEF12C0" w:rsidR="00DF32EF" w:rsidRPr="00D0162F" w:rsidRDefault="00DF32EF" w:rsidP="00DF32EF">
            <w:pPr>
              <w:pStyle w:val="TAL"/>
              <w:rPr>
                <w:u w:val="single"/>
              </w:rPr>
            </w:pPr>
            <w:r w:rsidRPr="00D0162F">
              <w:rPr>
                <w:u w:val="single"/>
              </w:rPr>
              <w:t>n260: RSRP_x-</w:t>
            </w:r>
            <w:r w:rsidR="00F56CAB">
              <w:rPr>
                <w:u w:val="single"/>
              </w:rPr>
              <w:t>23</w:t>
            </w:r>
            <w:r w:rsidRPr="00D0162F">
              <w:rPr>
                <w:u w:val="single"/>
              </w:rPr>
              <w:t xml:space="preserve"> to RSRP_x+27</w:t>
            </w:r>
          </w:p>
          <w:p w14:paraId="415308AD" w14:textId="77777777" w:rsidR="00DF32EF" w:rsidRPr="00D0162F" w:rsidRDefault="00DF32EF" w:rsidP="00DF32EF">
            <w:pPr>
              <w:pStyle w:val="TAL"/>
              <w:rPr>
                <w:u w:val="single"/>
              </w:rPr>
            </w:pPr>
          </w:p>
          <w:p w14:paraId="2980A5A9" w14:textId="059A9A66" w:rsidR="00DF32EF" w:rsidRPr="00D0162F" w:rsidRDefault="00DF32EF" w:rsidP="00DF32EF">
            <w:pPr>
              <w:pStyle w:val="TAL"/>
              <w:rPr>
                <w:u w:val="single"/>
              </w:rPr>
            </w:pPr>
            <w:r w:rsidRPr="00D0162F">
              <w:rPr>
                <w:u w:val="single"/>
              </w:rPr>
              <w:t>Test 2 Config 2:</w:t>
            </w:r>
          </w:p>
          <w:p w14:paraId="4760073B" w14:textId="77777777" w:rsidR="00DF32EF" w:rsidRPr="00D0162F" w:rsidRDefault="00DF32EF" w:rsidP="00DF32EF">
            <w:pPr>
              <w:pStyle w:val="TAL"/>
              <w:rPr>
                <w:u w:val="single"/>
              </w:rPr>
            </w:pPr>
            <w:r w:rsidRPr="00D0162F">
              <w:rPr>
                <w:u w:val="single"/>
              </w:rPr>
              <w:t>-114.73dBm/15kHz</w:t>
            </w:r>
          </w:p>
          <w:p w14:paraId="4A023D2C" w14:textId="77777777" w:rsidR="00DF32EF" w:rsidRPr="00D0162F" w:rsidRDefault="00DF32EF" w:rsidP="00DF32EF">
            <w:pPr>
              <w:pStyle w:val="TAL"/>
              <w:rPr>
                <w:u w:val="single"/>
              </w:rPr>
            </w:pPr>
            <w:r w:rsidRPr="00D0162F">
              <w:rPr>
                <w:u w:val="single"/>
              </w:rPr>
              <w:t>-113.13dBm/15kHz</w:t>
            </w:r>
          </w:p>
          <w:p w14:paraId="52F1998C" w14:textId="77777777" w:rsidR="00DF32EF" w:rsidRPr="00D0162F" w:rsidRDefault="00DF32EF" w:rsidP="00DF32EF">
            <w:pPr>
              <w:pStyle w:val="TAL"/>
              <w:rPr>
                <w:u w:val="single"/>
              </w:rPr>
            </w:pPr>
            <w:r w:rsidRPr="00D0162F">
              <w:rPr>
                <w:u w:val="single"/>
              </w:rPr>
              <w:t>-112.13dBm/15kHz</w:t>
            </w:r>
          </w:p>
          <w:p w14:paraId="199C8487" w14:textId="77777777" w:rsidR="00DF32EF" w:rsidRPr="00D0162F" w:rsidRDefault="00DF32EF" w:rsidP="00DF32EF">
            <w:pPr>
              <w:pStyle w:val="TAL"/>
              <w:rPr>
                <w:u w:val="single"/>
              </w:rPr>
            </w:pPr>
            <w:r w:rsidRPr="00D0162F">
              <w:rPr>
                <w:u w:val="single"/>
              </w:rPr>
              <w:t>-110.53dBm/15kHz</w:t>
            </w:r>
          </w:p>
          <w:p w14:paraId="2494DB67" w14:textId="36ACB501" w:rsidR="00DF32EF" w:rsidRPr="00D0162F" w:rsidRDefault="00DF32EF" w:rsidP="00DF32EF">
            <w:pPr>
              <w:pStyle w:val="TAL"/>
              <w:rPr>
                <w:u w:val="single"/>
              </w:rPr>
            </w:pPr>
            <w:r w:rsidRPr="00D0162F">
              <w:rPr>
                <w:u w:val="single"/>
              </w:rPr>
              <w:t>Ês1 / Noc1: 17.0dB</w:t>
            </w:r>
          </w:p>
          <w:p w14:paraId="7DB1C645" w14:textId="62E04283" w:rsidR="00DF32EF" w:rsidRPr="00D0162F" w:rsidRDefault="00DF32EF" w:rsidP="00DF32EF">
            <w:pPr>
              <w:pStyle w:val="TAL"/>
              <w:rPr>
                <w:u w:val="single"/>
              </w:rPr>
            </w:pPr>
            <w:r w:rsidRPr="00D0162F">
              <w:rPr>
                <w:u w:val="single"/>
              </w:rPr>
              <w:t>Ês2 / Noc2: 1.0dB</w:t>
            </w:r>
          </w:p>
          <w:p w14:paraId="28104CB0" w14:textId="4BA68624" w:rsidR="00DF32EF" w:rsidRPr="00D0162F" w:rsidRDefault="00DF32EF" w:rsidP="00DF32EF">
            <w:pPr>
              <w:pStyle w:val="TAL"/>
              <w:rPr>
                <w:u w:val="single"/>
              </w:rPr>
            </w:pPr>
            <w:r w:rsidRPr="00D0162F">
              <w:rPr>
                <w:u w:val="single"/>
              </w:rPr>
              <w:t xml:space="preserve">Cell 1 </w:t>
            </w:r>
          </w:p>
          <w:p w14:paraId="145ACD16" w14:textId="221869BE" w:rsidR="00DF32EF" w:rsidRPr="00D0162F" w:rsidRDefault="00DF32EF" w:rsidP="00DF32EF">
            <w:pPr>
              <w:pStyle w:val="TAL"/>
              <w:rPr>
                <w:u w:val="single"/>
              </w:rPr>
            </w:pPr>
            <w:r w:rsidRPr="00D0162F">
              <w:rPr>
                <w:u w:val="single"/>
              </w:rPr>
              <w:t>n257: RSRP_36 to RSRP_104</w:t>
            </w:r>
          </w:p>
          <w:p w14:paraId="7A7A93F7" w14:textId="3699F000" w:rsidR="00DF32EF" w:rsidRPr="00D0162F" w:rsidRDefault="00DF32EF" w:rsidP="00DF32EF">
            <w:pPr>
              <w:pStyle w:val="TAL"/>
              <w:rPr>
                <w:u w:val="single"/>
              </w:rPr>
            </w:pPr>
            <w:r w:rsidRPr="00D0162F">
              <w:rPr>
                <w:u w:val="single"/>
              </w:rPr>
              <w:t>n260: RSRP_37 to RSRP_107</w:t>
            </w:r>
          </w:p>
          <w:p w14:paraId="4B8B55CD" w14:textId="4F11893E" w:rsidR="00DF32EF" w:rsidRPr="00D0162F" w:rsidRDefault="00DF32EF" w:rsidP="00DF32EF">
            <w:pPr>
              <w:pStyle w:val="TAL"/>
              <w:rPr>
                <w:u w:val="single"/>
              </w:rPr>
            </w:pPr>
            <w:r w:rsidRPr="00D0162F">
              <w:rPr>
                <w:u w:val="single"/>
              </w:rPr>
              <w:t xml:space="preserve">Cell 2: </w:t>
            </w:r>
          </w:p>
          <w:p w14:paraId="3B67890B" w14:textId="1ACEFDA7" w:rsidR="00DF32EF" w:rsidRPr="00D0162F" w:rsidRDefault="00DF32EF" w:rsidP="00DF32EF">
            <w:pPr>
              <w:pStyle w:val="TAL"/>
              <w:rPr>
                <w:u w:val="single"/>
              </w:rPr>
            </w:pPr>
            <w:r w:rsidRPr="00D0162F">
              <w:rPr>
                <w:u w:val="single"/>
              </w:rPr>
              <w:t>n257: RSRP_35 to RSRP_90</w:t>
            </w:r>
          </w:p>
          <w:p w14:paraId="0E01303C" w14:textId="311B6F15" w:rsidR="00DF32EF" w:rsidRPr="00D0162F" w:rsidRDefault="00DF32EF" w:rsidP="00DF32EF">
            <w:pPr>
              <w:pStyle w:val="TAL"/>
              <w:rPr>
                <w:u w:val="single"/>
              </w:rPr>
            </w:pPr>
            <w:r w:rsidRPr="00D0162F">
              <w:rPr>
                <w:u w:val="single"/>
              </w:rPr>
              <w:t>n260: RSRP_37 to RSRP_93</w:t>
            </w:r>
          </w:p>
          <w:p w14:paraId="5EA41AFA" w14:textId="77777777" w:rsidR="00DF32EF" w:rsidRPr="00D0162F" w:rsidRDefault="00DF32EF" w:rsidP="00DF32EF">
            <w:pPr>
              <w:pStyle w:val="TAL"/>
              <w:rPr>
                <w:u w:val="single"/>
              </w:rPr>
            </w:pPr>
          </w:p>
          <w:p w14:paraId="58ABD6F7" w14:textId="0A484893" w:rsidR="00DF32EF" w:rsidRPr="00D0162F" w:rsidRDefault="00DF32EF" w:rsidP="00DF32EF">
            <w:pPr>
              <w:pStyle w:val="TAL"/>
              <w:rPr>
                <w:u w:val="single"/>
              </w:rPr>
            </w:pPr>
            <w:r w:rsidRPr="00D0162F">
              <w:rPr>
                <w:u w:val="single"/>
              </w:rPr>
              <w:t xml:space="preserve">Cell 2: </w:t>
            </w:r>
          </w:p>
          <w:p w14:paraId="53629C05" w14:textId="6D9B97D7" w:rsidR="00DF32EF" w:rsidRPr="00D0162F" w:rsidRDefault="00DF32EF" w:rsidP="00DF32EF">
            <w:pPr>
              <w:pStyle w:val="TAL"/>
              <w:rPr>
                <w:u w:val="single"/>
              </w:rPr>
            </w:pPr>
            <w:r w:rsidRPr="00D0162F">
              <w:rPr>
                <w:u w:val="single"/>
              </w:rPr>
              <w:t>n257: RSRP_x-</w:t>
            </w:r>
            <w:r w:rsidR="00F56CAB">
              <w:rPr>
                <w:u w:val="single"/>
              </w:rPr>
              <w:t>37</w:t>
            </w:r>
            <w:r w:rsidRPr="00D0162F">
              <w:rPr>
                <w:u w:val="single"/>
              </w:rPr>
              <w:t xml:space="preserve"> to RSRP_x+1</w:t>
            </w:r>
            <w:r w:rsidR="00F56CAB">
              <w:rPr>
                <w:u w:val="single"/>
              </w:rPr>
              <w:t>7</w:t>
            </w:r>
          </w:p>
          <w:p w14:paraId="090840F0" w14:textId="4594C561" w:rsidR="00DF32EF" w:rsidRPr="00D0162F" w:rsidRDefault="00DF32EF" w:rsidP="00DF32EF">
            <w:pPr>
              <w:pStyle w:val="TAL"/>
              <w:rPr>
                <w:u w:val="single"/>
              </w:rPr>
            </w:pPr>
            <w:r w:rsidRPr="00D0162F">
              <w:rPr>
                <w:u w:val="single"/>
              </w:rPr>
              <w:t>n260: RSRP_x-</w:t>
            </w:r>
            <w:r w:rsidR="00F56CAB">
              <w:rPr>
                <w:u w:val="single"/>
              </w:rPr>
              <w:t>37</w:t>
            </w:r>
            <w:r w:rsidRPr="00D0162F">
              <w:rPr>
                <w:u w:val="single"/>
              </w:rPr>
              <w:t xml:space="preserve"> to RSRP_x+1</w:t>
            </w:r>
            <w:r w:rsidR="00F56CAB">
              <w:rPr>
                <w:u w:val="single"/>
              </w:rPr>
              <w:t>9</w:t>
            </w:r>
          </w:p>
        </w:tc>
      </w:tr>
      <w:tr w:rsidR="00DF32EF" w:rsidRPr="00D0162F" w14:paraId="0ABEF7C1"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5DD2D865" w14:textId="1E8B8102" w:rsidR="00DF32EF" w:rsidRPr="00D0162F" w:rsidRDefault="00DF32EF" w:rsidP="00DF32EF">
            <w:pPr>
              <w:pStyle w:val="TAL"/>
              <w:rPr>
                <w:shd w:val="clear" w:color="auto" w:fill="FFFFFF"/>
              </w:rPr>
            </w:pPr>
            <w:r w:rsidRPr="00D0162F">
              <w:t>7.7.1.3 NR SA FR1-FR2 SS-RSRP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68E0D99B"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Test 1:</w:t>
            </w:r>
          </w:p>
          <w:p w14:paraId="1508EBC6"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Noc: -90dBm/15kHz</w:t>
            </w:r>
          </w:p>
          <w:p w14:paraId="1249C3F4"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Ês2 / Noc: +5.0dB</w:t>
            </w:r>
          </w:p>
          <w:p w14:paraId="32EF23E2"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Reported absolute RSRP values: ±8dB</w:t>
            </w:r>
          </w:p>
          <w:p w14:paraId="1B407071"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For extreme conditions allow ±3dB + FFS MU additionally</w:t>
            </w:r>
          </w:p>
          <w:p w14:paraId="122662A4"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p>
          <w:p w14:paraId="65A2DAE8"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Test 2:</w:t>
            </w:r>
          </w:p>
          <w:p w14:paraId="33B4F25D"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n257 Ês2: -98.2dBm/120kHz</w:t>
            </w:r>
          </w:p>
          <w:p w14:paraId="3FC2ABD5"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n260 Ês2: -93.9dBm/120kHz</w:t>
            </w:r>
          </w:p>
          <w:p w14:paraId="2A46E040"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p>
          <w:p w14:paraId="7CC47C78" w14:textId="7C15B0DE" w:rsidR="00DF32EF" w:rsidRPr="00D0162F" w:rsidRDefault="00DF32EF" w:rsidP="00DF32EF">
            <w:pPr>
              <w:pStyle w:val="TAL"/>
              <w:rPr>
                <w:u w:val="single"/>
              </w:rPr>
            </w:pPr>
            <w:r w:rsidRPr="00D0162F">
              <w:rPr>
                <w:u w:val="single"/>
              </w:rPr>
              <w:t>Reported absolute RSRP values: ±8dBFor extreme conditions allow ±3dB+ FFS MU additionally</w:t>
            </w:r>
          </w:p>
        </w:tc>
        <w:tc>
          <w:tcPr>
            <w:tcW w:w="1643" w:type="dxa"/>
            <w:tcBorders>
              <w:top w:val="single" w:sz="4" w:space="0" w:color="auto"/>
              <w:left w:val="single" w:sz="4" w:space="0" w:color="auto"/>
              <w:bottom w:val="single" w:sz="4" w:space="0" w:color="auto"/>
              <w:right w:val="single" w:sz="4" w:space="0" w:color="auto"/>
            </w:tcBorders>
          </w:tcPr>
          <w:p w14:paraId="672F28A3"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Test 1:</w:t>
            </w:r>
          </w:p>
          <w:p w14:paraId="1736D5F3"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5.50dB</w:t>
            </w:r>
          </w:p>
          <w:p w14:paraId="2DBA91DC"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0dB</w:t>
            </w:r>
          </w:p>
          <w:p w14:paraId="697A82CE"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Via Mapping</w:t>
            </w:r>
          </w:p>
          <w:p w14:paraId="1BF90988"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p>
          <w:p w14:paraId="3BEF6113"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p>
          <w:p w14:paraId="696BF85B"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p>
          <w:p w14:paraId="6E23AED2"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Test 2:</w:t>
            </w:r>
          </w:p>
          <w:p w14:paraId="69F6A07A"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5.50dB</w:t>
            </w:r>
          </w:p>
          <w:p w14:paraId="357761A1"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5.50dB</w:t>
            </w:r>
          </w:p>
          <w:p w14:paraId="3FE93A40"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p>
          <w:p w14:paraId="18E8095F" w14:textId="716C7E24" w:rsidR="00DF32EF" w:rsidRPr="00D0162F" w:rsidRDefault="00DF32EF" w:rsidP="00DF32EF">
            <w:pPr>
              <w:pStyle w:val="TAL"/>
              <w:rPr>
                <w:u w:val="single"/>
              </w:rPr>
            </w:pPr>
            <w:r w:rsidRPr="00D0162F">
              <w:rPr>
                <w:u w:val="single"/>
              </w:rPr>
              <w:t>Via Mapping</w:t>
            </w:r>
          </w:p>
        </w:tc>
        <w:tc>
          <w:tcPr>
            <w:tcW w:w="2573" w:type="dxa"/>
            <w:tcBorders>
              <w:top w:val="single" w:sz="4" w:space="0" w:color="auto"/>
              <w:left w:val="single" w:sz="4" w:space="0" w:color="auto"/>
              <w:bottom w:val="single" w:sz="4" w:space="0" w:color="auto"/>
              <w:right w:val="single" w:sz="4" w:space="0" w:color="auto"/>
            </w:tcBorders>
          </w:tcPr>
          <w:p w14:paraId="6A302390"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Test 1:</w:t>
            </w:r>
          </w:p>
          <w:p w14:paraId="53D12826"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Noc: -95.50dBm/15kHz</w:t>
            </w:r>
          </w:p>
          <w:p w14:paraId="19FE15AB"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Ês2 / Noc: +5dB</w:t>
            </w:r>
          </w:p>
          <w:p w14:paraId="43920F1F"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Band dependent. See test case tables in clause 7.7.1.3.5</w:t>
            </w:r>
          </w:p>
          <w:p w14:paraId="555AF579"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p>
          <w:p w14:paraId="1D87FB4D"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p>
          <w:p w14:paraId="04C0725F"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Test 2:</w:t>
            </w:r>
          </w:p>
          <w:p w14:paraId="65F05F3B"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n257 Ês2: -92.7dBm/120kHz</w:t>
            </w:r>
          </w:p>
          <w:p w14:paraId="51824787"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r w:rsidRPr="00D0162F">
              <w:rPr>
                <w:rFonts w:ascii="Arial" w:hAnsi="Arial"/>
                <w:sz w:val="18"/>
                <w:u w:val="single"/>
              </w:rPr>
              <w:t>n260 Ês2: -88.4dBm/120kHz</w:t>
            </w:r>
          </w:p>
          <w:p w14:paraId="0DFEF1DE" w14:textId="77777777" w:rsidR="00DF32EF" w:rsidRPr="00D0162F" w:rsidRDefault="00DF32EF" w:rsidP="00DF32EF">
            <w:pPr>
              <w:keepNext/>
              <w:keepLines/>
              <w:overflowPunct/>
              <w:autoSpaceDE/>
              <w:autoSpaceDN/>
              <w:adjustRightInd/>
              <w:spacing w:after="0"/>
              <w:textAlignment w:val="auto"/>
              <w:rPr>
                <w:rFonts w:ascii="Arial" w:hAnsi="Arial"/>
                <w:sz w:val="18"/>
                <w:u w:val="single"/>
              </w:rPr>
            </w:pPr>
          </w:p>
          <w:p w14:paraId="18BC4C11" w14:textId="089193BD" w:rsidR="00DF32EF" w:rsidRPr="00D0162F" w:rsidRDefault="00DF32EF" w:rsidP="00DF32EF">
            <w:pPr>
              <w:pStyle w:val="TAL"/>
              <w:rPr>
                <w:u w:val="single"/>
              </w:rPr>
            </w:pPr>
            <w:r w:rsidRPr="00D0162F">
              <w:rPr>
                <w:u w:val="single"/>
              </w:rPr>
              <w:t>Band dependent. See test case tables in clause 7.7.1.3.5</w:t>
            </w:r>
          </w:p>
        </w:tc>
      </w:tr>
      <w:tr w:rsidR="00DF32EF" w:rsidRPr="00D0162F" w14:paraId="1B452A9C"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25C436AC" w14:textId="273D0514" w:rsidR="00DF32EF" w:rsidRPr="00D0162F" w:rsidRDefault="00DF32EF" w:rsidP="00DF32EF">
            <w:pPr>
              <w:pStyle w:val="TAL"/>
              <w:rPr>
                <w:shd w:val="clear" w:color="auto" w:fill="FFFFFF"/>
              </w:rPr>
            </w:pPr>
            <w:r w:rsidRPr="00D0162F">
              <w:rPr>
                <w:shd w:val="clear" w:color="auto" w:fill="FFFFFF"/>
              </w:rPr>
              <w:t>7.7.2.1 NR SA FR2 SS-RSRQ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73721B1B" w14:textId="5F946BA3" w:rsidR="00DF32EF" w:rsidRPr="00D0162F" w:rsidRDefault="00DF32EF" w:rsidP="00DF32EF">
            <w:pPr>
              <w:pStyle w:val="TAL"/>
              <w:rPr>
                <w:u w:val="single"/>
              </w:rPr>
            </w:pPr>
            <w:r w:rsidRPr="00D0162F">
              <w:rPr>
                <w:u w:val="single"/>
              </w:rPr>
              <w:t>Test 1:</w:t>
            </w:r>
          </w:p>
          <w:p w14:paraId="7B86C49B" w14:textId="74293311" w:rsidR="00DF32EF" w:rsidRPr="00D0162F" w:rsidRDefault="00DF32EF" w:rsidP="00DF32EF">
            <w:pPr>
              <w:pStyle w:val="TAL"/>
              <w:rPr>
                <w:u w:val="single"/>
              </w:rPr>
            </w:pPr>
            <w:r w:rsidRPr="00D0162F">
              <w:rPr>
                <w:u w:val="single"/>
              </w:rPr>
              <w:t>Noc: -95.0dBm/15kHz</w:t>
            </w:r>
          </w:p>
          <w:p w14:paraId="7C315A6D" w14:textId="542A7EBE" w:rsidR="00DF32EF" w:rsidRPr="00D0162F" w:rsidRDefault="00DF32EF" w:rsidP="00DF32EF">
            <w:pPr>
              <w:pStyle w:val="TAL"/>
              <w:rPr>
                <w:u w:val="single"/>
              </w:rPr>
            </w:pPr>
            <w:r w:rsidRPr="00D0162F">
              <w:rPr>
                <w:u w:val="single"/>
              </w:rPr>
              <w:t>Ês1 / Noc: +3.0dB</w:t>
            </w:r>
          </w:p>
          <w:p w14:paraId="0C670C00" w14:textId="3A927D25" w:rsidR="00DF32EF" w:rsidRPr="00D0162F" w:rsidRDefault="00DF32EF" w:rsidP="00DF32EF">
            <w:pPr>
              <w:pStyle w:val="TAL"/>
              <w:rPr>
                <w:u w:val="single"/>
              </w:rPr>
            </w:pPr>
            <w:r w:rsidRPr="00D0162F">
              <w:rPr>
                <w:u w:val="single"/>
              </w:rPr>
              <w:t>Ês2 / Noc: +3.0dB</w:t>
            </w:r>
          </w:p>
          <w:p w14:paraId="68440DFA" w14:textId="0C1F5181" w:rsidR="00DF32EF" w:rsidRPr="00D0162F" w:rsidRDefault="00DF32EF" w:rsidP="00DF32EF">
            <w:pPr>
              <w:pStyle w:val="TAL"/>
              <w:rPr>
                <w:u w:val="single"/>
              </w:rPr>
            </w:pPr>
            <w:r w:rsidRPr="00D0162F">
              <w:rPr>
                <w:u w:val="single"/>
              </w:rPr>
              <w:t>Reported absolute RSRQ values: ±2.5dB</w:t>
            </w:r>
          </w:p>
          <w:p w14:paraId="15D90F95" w14:textId="65C7C262" w:rsidR="00DF32EF" w:rsidRPr="00D0162F" w:rsidRDefault="00DF32EF" w:rsidP="00DF32EF">
            <w:pPr>
              <w:pStyle w:val="TAL"/>
              <w:rPr>
                <w:u w:val="single"/>
              </w:rPr>
            </w:pPr>
            <w:r w:rsidRPr="00D0162F">
              <w:rPr>
                <w:u w:val="single"/>
              </w:rPr>
              <w:t>For extreme conditions allow ±1.5dB+ FFS MU additionally</w:t>
            </w:r>
          </w:p>
          <w:p w14:paraId="43377FDA" w14:textId="77777777" w:rsidR="00DF32EF" w:rsidRPr="00D0162F" w:rsidRDefault="00DF32EF" w:rsidP="00DF32EF">
            <w:pPr>
              <w:pStyle w:val="TAL"/>
              <w:rPr>
                <w:u w:val="single"/>
              </w:rPr>
            </w:pPr>
          </w:p>
          <w:p w14:paraId="433094EE" w14:textId="2FCA5217" w:rsidR="00DF32EF" w:rsidRPr="00D0162F" w:rsidRDefault="00DF32EF" w:rsidP="00DF32EF">
            <w:pPr>
              <w:pStyle w:val="TAL"/>
              <w:rPr>
                <w:u w:val="single"/>
              </w:rPr>
            </w:pPr>
            <w:r w:rsidRPr="00D0162F">
              <w:rPr>
                <w:u w:val="single"/>
              </w:rPr>
              <w:t>Test 2:</w:t>
            </w:r>
          </w:p>
          <w:p w14:paraId="39CE33EC" w14:textId="6C1CBFCF" w:rsidR="00DF32EF" w:rsidRPr="00D0162F" w:rsidRDefault="00DF32EF" w:rsidP="00DF32EF">
            <w:pPr>
              <w:pStyle w:val="TAL"/>
              <w:rPr>
                <w:u w:val="single"/>
              </w:rPr>
            </w:pPr>
            <w:r w:rsidRPr="00D0162F">
              <w:rPr>
                <w:u w:val="single"/>
              </w:rPr>
              <w:t>Noc: -95.0dBm/15kHz</w:t>
            </w:r>
          </w:p>
          <w:p w14:paraId="36AAA6D2" w14:textId="07BE8359" w:rsidR="00DF32EF" w:rsidRPr="00D0162F" w:rsidRDefault="00DF32EF" w:rsidP="00DF32EF">
            <w:pPr>
              <w:pStyle w:val="TAL"/>
              <w:rPr>
                <w:u w:val="single"/>
              </w:rPr>
            </w:pPr>
            <w:r w:rsidRPr="00D0162F">
              <w:rPr>
                <w:u w:val="single"/>
              </w:rPr>
              <w:t>Ês1 / Noc: -3.0dB</w:t>
            </w:r>
          </w:p>
          <w:p w14:paraId="4BCEA812" w14:textId="73B87079" w:rsidR="00DF32EF" w:rsidRPr="00D0162F" w:rsidRDefault="00DF32EF" w:rsidP="00DF32EF">
            <w:pPr>
              <w:pStyle w:val="TAL"/>
              <w:rPr>
                <w:u w:val="single"/>
              </w:rPr>
            </w:pPr>
            <w:r w:rsidRPr="00D0162F">
              <w:rPr>
                <w:u w:val="single"/>
              </w:rPr>
              <w:t>Ês2 / Noc: -3.0dB</w:t>
            </w:r>
          </w:p>
          <w:p w14:paraId="521295F3" w14:textId="6DDA9A68" w:rsidR="00DF32EF" w:rsidRPr="00D0162F" w:rsidRDefault="00DF32EF" w:rsidP="00DF32EF">
            <w:pPr>
              <w:pStyle w:val="TAL"/>
              <w:rPr>
                <w:u w:val="single"/>
              </w:rPr>
            </w:pPr>
            <w:r w:rsidRPr="00D0162F">
              <w:rPr>
                <w:u w:val="single"/>
              </w:rPr>
              <w:t>Reported absolute RSRQ values: ±3.5dB</w:t>
            </w:r>
          </w:p>
          <w:p w14:paraId="2E0F7C32" w14:textId="04F7F567" w:rsidR="00DF32EF" w:rsidRPr="00D0162F" w:rsidRDefault="00DF32EF" w:rsidP="00DF32EF">
            <w:pPr>
              <w:pStyle w:val="TAL"/>
              <w:rPr>
                <w:u w:val="single"/>
              </w:rPr>
            </w:pPr>
            <w:r w:rsidRPr="00D0162F">
              <w:rPr>
                <w:u w:val="single"/>
              </w:rPr>
              <w:t>For extreme conditions allow ±0.5dB+ FFS MU additionally</w:t>
            </w:r>
          </w:p>
        </w:tc>
        <w:tc>
          <w:tcPr>
            <w:tcW w:w="1643" w:type="dxa"/>
            <w:tcBorders>
              <w:top w:val="single" w:sz="4" w:space="0" w:color="auto"/>
              <w:left w:val="single" w:sz="4" w:space="0" w:color="auto"/>
              <w:bottom w:val="single" w:sz="4" w:space="0" w:color="auto"/>
              <w:right w:val="single" w:sz="4" w:space="0" w:color="auto"/>
            </w:tcBorders>
          </w:tcPr>
          <w:p w14:paraId="231C59BD" w14:textId="64514ADC" w:rsidR="00DF32EF" w:rsidRPr="00D0162F" w:rsidRDefault="00DF32EF" w:rsidP="00DF32EF">
            <w:pPr>
              <w:pStyle w:val="TAL"/>
              <w:rPr>
                <w:u w:val="single"/>
              </w:rPr>
            </w:pPr>
            <w:r w:rsidRPr="00D0162F">
              <w:rPr>
                <w:u w:val="single"/>
              </w:rPr>
              <w:t>Test 1:</w:t>
            </w:r>
          </w:p>
          <w:p w14:paraId="11AB7DC2" w14:textId="77777777" w:rsidR="00DF32EF" w:rsidRPr="00D0162F" w:rsidRDefault="00DF32EF" w:rsidP="00DF32EF">
            <w:pPr>
              <w:pStyle w:val="TAL"/>
              <w:rPr>
                <w:u w:val="single"/>
              </w:rPr>
            </w:pPr>
            <w:r w:rsidRPr="00D0162F">
              <w:rPr>
                <w:u w:val="single"/>
              </w:rPr>
              <w:t>-5.70dB</w:t>
            </w:r>
          </w:p>
          <w:p w14:paraId="7B0423A3" w14:textId="77777777" w:rsidR="00DF32EF" w:rsidRPr="00D0162F" w:rsidRDefault="00DF32EF" w:rsidP="00DF32EF">
            <w:pPr>
              <w:pStyle w:val="TAL"/>
              <w:rPr>
                <w:u w:val="single"/>
              </w:rPr>
            </w:pPr>
            <w:r w:rsidRPr="00D0162F">
              <w:rPr>
                <w:u w:val="single"/>
              </w:rPr>
              <w:t>0dB</w:t>
            </w:r>
          </w:p>
          <w:p w14:paraId="68D80BD7" w14:textId="77777777" w:rsidR="00DF32EF" w:rsidRPr="00D0162F" w:rsidRDefault="00DF32EF" w:rsidP="00DF32EF">
            <w:pPr>
              <w:pStyle w:val="TAL"/>
              <w:rPr>
                <w:u w:val="single"/>
              </w:rPr>
            </w:pPr>
            <w:r w:rsidRPr="00D0162F">
              <w:rPr>
                <w:u w:val="single"/>
              </w:rPr>
              <w:t>0dB</w:t>
            </w:r>
          </w:p>
          <w:p w14:paraId="434B1909" w14:textId="48522E98" w:rsidR="00DF32EF" w:rsidRPr="00D0162F" w:rsidRDefault="00DF32EF" w:rsidP="00DF32EF">
            <w:pPr>
              <w:pStyle w:val="TAL"/>
              <w:rPr>
                <w:u w:val="single"/>
              </w:rPr>
            </w:pPr>
            <w:r w:rsidRPr="00D0162F">
              <w:rPr>
                <w:u w:val="single"/>
              </w:rPr>
              <w:t>Via Mapping</w:t>
            </w:r>
          </w:p>
          <w:p w14:paraId="330C579F" w14:textId="77777777" w:rsidR="00DF32EF" w:rsidRPr="00D0162F" w:rsidRDefault="00DF32EF" w:rsidP="00DF32EF">
            <w:pPr>
              <w:pStyle w:val="TAL"/>
              <w:rPr>
                <w:u w:val="single"/>
              </w:rPr>
            </w:pPr>
          </w:p>
          <w:p w14:paraId="7B8A3112" w14:textId="77777777" w:rsidR="00DF32EF" w:rsidRPr="00D0162F" w:rsidRDefault="00DF32EF" w:rsidP="00DF32EF">
            <w:pPr>
              <w:pStyle w:val="TAL"/>
              <w:rPr>
                <w:u w:val="single"/>
              </w:rPr>
            </w:pPr>
          </w:p>
          <w:p w14:paraId="7F897639" w14:textId="074BAD29" w:rsidR="00DF32EF" w:rsidRPr="00D0162F" w:rsidRDefault="00DF32EF" w:rsidP="00DF32EF">
            <w:pPr>
              <w:pStyle w:val="TAL"/>
              <w:rPr>
                <w:u w:val="single"/>
              </w:rPr>
            </w:pPr>
            <w:r w:rsidRPr="00D0162F">
              <w:rPr>
                <w:u w:val="single"/>
              </w:rPr>
              <w:t>Test 2:</w:t>
            </w:r>
          </w:p>
          <w:p w14:paraId="57895E1E" w14:textId="77777777" w:rsidR="00DF32EF" w:rsidRPr="00D0162F" w:rsidRDefault="00DF32EF" w:rsidP="00DF32EF">
            <w:pPr>
              <w:pStyle w:val="TAL"/>
              <w:rPr>
                <w:u w:val="single"/>
              </w:rPr>
            </w:pPr>
            <w:r w:rsidRPr="00D0162F">
              <w:rPr>
                <w:u w:val="single"/>
              </w:rPr>
              <w:t>-1.70dB</w:t>
            </w:r>
          </w:p>
          <w:p w14:paraId="4BEC9704" w14:textId="77777777" w:rsidR="00DF32EF" w:rsidRPr="00D0162F" w:rsidRDefault="00DF32EF" w:rsidP="00DF32EF">
            <w:pPr>
              <w:pStyle w:val="TAL"/>
              <w:rPr>
                <w:u w:val="single"/>
              </w:rPr>
            </w:pPr>
            <w:r w:rsidRPr="00D0162F">
              <w:rPr>
                <w:u w:val="single"/>
              </w:rPr>
              <w:t>0dB</w:t>
            </w:r>
          </w:p>
          <w:p w14:paraId="4E6A406E" w14:textId="77777777" w:rsidR="00DF32EF" w:rsidRPr="00D0162F" w:rsidRDefault="00DF32EF" w:rsidP="00DF32EF">
            <w:pPr>
              <w:pStyle w:val="TAL"/>
              <w:rPr>
                <w:u w:val="single"/>
              </w:rPr>
            </w:pPr>
            <w:r w:rsidRPr="00D0162F">
              <w:rPr>
                <w:u w:val="single"/>
              </w:rPr>
              <w:t>0dB</w:t>
            </w:r>
          </w:p>
          <w:p w14:paraId="5D369CD7" w14:textId="68472545" w:rsidR="00DF32EF" w:rsidRPr="00D0162F" w:rsidRDefault="00DF32EF" w:rsidP="00DF32EF">
            <w:pPr>
              <w:pStyle w:val="TAL"/>
              <w:rPr>
                <w:u w:val="single"/>
              </w:rPr>
            </w:pPr>
            <w:r w:rsidRPr="00D0162F">
              <w:rPr>
                <w:u w:val="single"/>
              </w:rPr>
              <w:t>Via Mapping</w:t>
            </w:r>
          </w:p>
        </w:tc>
        <w:tc>
          <w:tcPr>
            <w:tcW w:w="2573" w:type="dxa"/>
            <w:tcBorders>
              <w:top w:val="single" w:sz="4" w:space="0" w:color="auto"/>
              <w:left w:val="single" w:sz="4" w:space="0" w:color="auto"/>
              <w:bottom w:val="single" w:sz="4" w:space="0" w:color="auto"/>
              <w:right w:val="single" w:sz="4" w:space="0" w:color="auto"/>
            </w:tcBorders>
          </w:tcPr>
          <w:p w14:paraId="132BDEFE" w14:textId="67057AA3" w:rsidR="00DF32EF" w:rsidRPr="00D0162F" w:rsidRDefault="00DF32EF" w:rsidP="00DF32EF">
            <w:pPr>
              <w:pStyle w:val="TAL"/>
              <w:rPr>
                <w:u w:val="single"/>
              </w:rPr>
            </w:pPr>
            <w:r w:rsidRPr="00D0162F">
              <w:rPr>
                <w:u w:val="single"/>
              </w:rPr>
              <w:t>Test 1:</w:t>
            </w:r>
          </w:p>
          <w:p w14:paraId="1516658E" w14:textId="79118B40" w:rsidR="00DF32EF" w:rsidRPr="00D0162F" w:rsidRDefault="00DF32EF" w:rsidP="00DF32EF">
            <w:pPr>
              <w:pStyle w:val="TAL"/>
              <w:rPr>
                <w:u w:val="single"/>
              </w:rPr>
            </w:pPr>
            <w:r w:rsidRPr="00D0162F">
              <w:rPr>
                <w:u w:val="single"/>
              </w:rPr>
              <w:t>Noc: -100.70dBm/15kHz</w:t>
            </w:r>
          </w:p>
          <w:p w14:paraId="1742C3AB" w14:textId="4082EFEB" w:rsidR="00DF32EF" w:rsidRPr="00D0162F" w:rsidRDefault="00DF32EF" w:rsidP="00DF32EF">
            <w:pPr>
              <w:pStyle w:val="TAL"/>
              <w:rPr>
                <w:u w:val="single"/>
              </w:rPr>
            </w:pPr>
            <w:r w:rsidRPr="00D0162F">
              <w:rPr>
                <w:u w:val="single"/>
              </w:rPr>
              <w:t>Ês1 / Noc: +3.0dB</w:t>
            </w:r>
          </w:p>
          <w:p w14:paraId="77592ABE" w14:textId="2A161B3D" w:rsidR="00DF32EF" w:rsidRPr="00D0162F" w:rsidRDefault="00DF32EF" w:rsidP="00DF32EF">
            <w:pPr>
              <w:pStyle w:val="TAL"/>
              <w:rPr>
                <w:u w:val="single"/>
              </w:rPr>
            </w:pPr>
            <w:r w:rsidRPr="00D0162F">
              <w:rPr>
                <w:u w:val="single"/>
              </w:rPr>
              <w:t>Ês2 / Noc: +3.0dB</w:t>
            </w:r>
          </w:p>
          <w:p w14:paraId="32C9C0FF" w14:textId="354BD81A" w:rsidR="00DF32EF" w:rsidRPr="00D0162F" w:rsidRDefault="00DF32EF" w:rsidP="00DF32EF">
            <w:pPr>
              <w:pStyle w:val="TAL"/>
              <w:rPr>
                <w:u w:val="single"/>
              </w:rPr>
            </w:pPr>
            <w:r w:rsidRPr="00D0162F">
              <w:rPr>
                <w:u w:val="single"/>
              </w:rPr>
              <w:t xml:space="preserve">Cell 2: </w:t>
            </w:r>
          </w:p>
          <w:p w14:paraId="00FDC7CA" w14:textId="29511E9D" w:rsidR="00DF32EF" w:rsidRPr="00D0162F" w:rsidRDefault="00DF32EF" w:rsidP="00DF32EF">
            <w:pPr>
              <w:pStyle w:val="TAL"/>
              <w:rPr>
                <w:u w:val="single"/>
              </w:rPr>
            </w:pPr>
            <w:r w:rsidRPr="00D0162F">
              <w:rPr>
                <w:u w:val="single"/>
              </w:rPr>
              <w:t>All bands: RSRQ_41 to RSRQ_73</w:t>
            </w:r>
          </w:p>
          <w:p w14:paraId="22E638FF" w14:textId="77777777" w:rsidR="00DF32EF" w:rsidRPr="00D0162F" w:rsidRDefault="00DF32EF" w:rsidP="00DF32EF">
            <w:pPr>
              <w:pStyle w:val="TAL"/>
              <w:rPr>
                <w:u w:val="single"/>
              </w:rPr>
            </w:pPr>
          </w:p>
          <w:p w14:paraId="75255358" w14:textId="77777777" w:rsidR="00DF32EF" w:rsidRPr="00D0162F" w:rsidRDefault="00DF32EF" w:rsidP="00DF32EF">
            <w:pPr>
              <w:pStyle w:val="TAL"/>
              <w:rPr>
                <w:u w:val="single"/>
              </w:rPr>
            </w:pPr>
          </w:p>
          <w:p w14:paraId="33FB51F7" w14:textId="10AA5183" w:rsidR="00DF32EF" w:rsidRPr="00D0162F" w:rsidRDefault="00DF32EF" w:rsidP="00DF32EF">
            <w:pPr>
              <w:pStyle w:val="TAL"/>
              <w:rPr>
                <w:u w:val="single"/>
              </w:rPr>
            </w:pPr>
            <w:r w:rsidRPr="00D0162F">
              <w:rPr>
                <w:u w:val="single"/>
              </w:rPr>
              <w:t>Test 2:</w:t>
            </w:r>
          </w:p>
          <w:p w14:paraId="4B843DAE" w14:textId="04AAFB16" w:rsidR="00DF32EF" w:rsidRPr="00D0162F" w:rsidRDefault="00DF32EF" w:rsidP="00DF32EF">
            <w:pPr>
              <w:pStyle w:val="TAL"/>
              <w:rPr>
                <w:u w:val="single"/>
              </w:rPr>
            </w:pPr>
            <w:r w:rsidRPr="00D0162F">
              <w:rPr>
                <w:u w:val="single"/>
              </w:rPr>
              <w:t>Noc: -96.70dBm/15kHz</w:t>
            </w:r>
          </w:p>
          <w:p w14:paraId="2B3F2AF5" w14:textId="09F12186" w:rsidR="00DF32EF" w:rsidRPr="00D0162F" w:rsidRDefault="00DF32EF" w:rsidP="00DF32EF">
            <w:pPr>
              <w:pStyle w:val="TAL"/>
              <w:rPr>
                <w:u w:val="single"/>
              </w:rPr>
            </w:pPr>
            <w:r w:rsidRPr="00D0162F">
              <w:rPr>
                <w:u w:val="single"/>
              </w:rPr>
              <w:t>Ês1 / Noc: -3.0dB</w:t>
            </w:r>
          </w:p>
          <w:p w14:paraId="315FBE50" w14:textId="41A99A42" w:rsidR="00DF32EF" w:rsidRPr="00D0162F" w:rsidRDefault="00DF32EF" w:rsidP="00DF32EF">
            <w:pPr>
              <w:pStyle w:val="TAL"/>
              <w:rPr>
                <w:u w:val="single"/>
              </w:rPr>
            </w:pPr>
            <w:r w:rsidRPr="00D0162F">
              <w:rPr>
                <w:u w:val="single"/>
              </w:rPr>
              <w:t>Ês2 / Noc: -3.0dB</w:t>
            </w:r>
          </w:p>
          <w:p w14:paraId="4114DD93" w14:textId="796EBA17" w:rsidR="00DF32EF" w:rsidRPr="00D0162F" w:rsidRDefault="00DF32EF" w:rsidP="00DF32EF">
            <w:pPr>
              <w:pStyle w:val="TAL"/>
              <w:rPr>
                <w:u w:val="single"/>
              </w:rPr>
            </w:pPr>
            <w:r w:rsidRPr="00D0162F">
              <w:rPr>
                <w:u w:val="single"/>
              </w:rPr>
              <w:t xml:space="preserve">Cell 2: </w:t>
            </w:r>
          </w:p>
          <w:p w14:paraId="58853A6D" w14:textId="075088B9" w:rsidR="00DF32EF" w:rsidRPr="00D0162F" w:rsidRDefault="00DF32EF" w:rsidP="00DF32EF">
            <w:pPr>
              <w:pStyle w:val="TAL"/>
              <w:rPr>
                <w:u w:val="single"/>
              </w:rPr>
            </w:pPr>
            <w:r w:rsidRPr="00D0162F">
              <w:rPr>
                <w:u w:val="single"/>
              </w:rPr>
              <w:t xml:space="preserve">n257, n258, n261: </w:t>
            </w:r>
          </w:p>
          <w:p w14:paraId="0A1F4244" w14:textId="153BEA6E" w:rsidR="00DF32EF" w:rsidRPr="00D0162F" w:rsidRDefault="00DF32EF" w:rsidP="00DF32EF">
            <w:pPr>
              <w:pStyle w:val="TAL"/>
              <w:rPr>
                <w:u w:val="single"/>
              </w:rPr>
            </w:pPr>
            <w:r w:rsidRPr="00D0162F">
              <w:rPr>
                <w:u w:val="single"/>
              </w:rPr>
              <w:t>RSRQ_35 to RSRQ_71</w:t>
            </w:r>
          </w:p>
          <w:p w14:paraId="6C3DD5EF" w14:textId="6D88CA41" w:rsidR="00DF32EF" w:rsidRPr="00D0162F" w:rsidRDefault="00DF32EF" w:rsidP="00DF32EF">
            <w:pPr>
              <w:pStyle w:val="TAL"/>
              <w:rPr>
                <w:u w:val="single"/>
              </w:rPr>
            </w:pPr>
            <w:r w:rsidRPr="00D0162F">
              <w:rPr>
                <w:u w:val="single"/>
              </w:rPr>
              <w:t>n260: RSRQ_34 to RSRQ_71</w:t>
            </w:r>
          </w:p>
        </w:tc>
      </w:tr>
      <w:tr w:rsidR="00DF32EF" w:rsidRPr="00D0162F" w14:paraId="17A00104"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47807505" w14:textId="29435424" w:rsidR="00DF32EF" w:rsidRPr="00D0162F" w:rsidRDefault="00DF32EF" w:rsidP="00DF32EF">
            <w:pPr>
              <w:pStyle w:val="TAL"/>
              <w:rPr>
                <w:shd w:val="clear" w:color="auto" w:fill="FFFFFF"/>
              </w:rPr>
            </w:pPr>
            <w:r w:rsidRPr="00D0162F">
              <w:t>7.7.2.2 NR SA FR2-FR2 SS-RSRQ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26160C32" w14:textId="6C5B8940" w:rsidR="00DF32EF" w:rsidRPr="00D0162F" w:rsidRDefault="00DF32EF" w:rsidP="00DF32EF">
            <w:pPr>
              <w:pStyle w:val="TAL"/>
              <w:rPr>
                <w:u w:val="single"/>
              </w:rPr>
            </w:pPr>
            <w:r w:rsidRPr="00D0162F">
              <w:rPr>
                <w:u w:val="single"/>
              </w:rPr>
              <w:t>Test 1:</w:t>
            </w:r>
          </w:p>
          <w:p w14:paraId="36DEA9AA" w14:textId="26D59889" w:rsidR="00DF32EF" w:rsidRPr="00D0162F" w:rsidRDefault="00DF32EF" w:rsidP="00DF32EF">
            <w:pPr>
              <w:pStyle w:val="TAL"/>
              <w:rPr>
                <w:u w:val="single"/>
              </w:rPr>
            </w:pPr>
            <w:r w:rsidRPr="00D0162F">
              <w:rPr>
                <w:u w:val="single"/>
              </w:rPr>
              <w:t>Noc1: -94.03dBm/15kHz</w:t>
            </w:r>
          </w:p>
          <w:p w14:paraId="171FADE3" w14:textId="7D1BDAF1" w:rsidR="00DF32EF" w:rsidRPr="00D0162F" w:rsidRDefault="00DF32EF" w:rsidP="00DF32EF">
            <w:pPr>
              <w:pStyle w:val="TAL"/>
              <w:rPr>
                <w:u w:val="single"/>
              </w:rPr>
            </w:pPr>
            <w:r w:rsidRPr="00D0162F">
              <w:rPr>
                <w:u w:val="single"/>
              </w:rPr>
              <w:t>Noc2: -94.03dBm/15kHz</w:t>
            </w:r>
          </w:p>
          <w:p w14:paraId="355E89C0" w14:textId="78F98128" w:rsidR="00DF32EF" w:rsidRPr="00D0162F" w:rsidRDefault="00DF32EF" w:rsidP="00DF32EF">
            <w:pPr>
              <w:pStyle w:val="TAL"/>
              <w:rPr>
                <w:u w:val="single"/>
              </w:rPr>
            </w:pPr>
            <w:r w:rsidRPr="00D0162F">
              <w:rPr>
                <w:u w:val="single"/>
              </w:rPr>
              <w:t>Ês1 / Noc1: -1.75dB</w:t>
            </w:r>
          </w:p>
          <w:p w14:paraId="06D74BA4" w14:textId="070C80E1" w:rsidR="00DF32EF" w:rsidRPr="00D0162F" w:rsidRDefault="00DF32EF" w:rsidP="00DF32EF">
            <w:pPr>
              <w:pStyle w:val="TAL"/>
              <w:rPr>
                <w:u w:val="single"/>
              </w:rPr>
            </w:pPr>
            <w:r w:rsidRPr="00D0162F">
              <w:rPr>
                <w:u w:val="single"/>
              </w:rPr>
              <w:t>Ês2 / Noc2: -1.75dB</w:t>
            </w:r>
          </w:p>
          <w:p w14:paraId="0C7D9199" w14:textId="11D1912F" w:rsidR="00DF32EF" w:rsidRPr="00D0162F" w:rsidRDefault="00DF32EF" w:rsidP="00DF32EF">
            <w:pPr>
              <w:pStyle w:val="TAL"/>
              <w:rPr>
                <w:u w:val="single"/>
              </w:rPr>
            </w:pPr>
            <w:r w:rsidRPr="00D0162F">
              <w:rPr>
                <w:u w:val="single"/>
              </w:rPr>
              <w:t>Reported absolute RSRQ values: ±2.5dB</w:t>
            </w:r>
          </w:p>
          <w:p w14:paraId="484744D7" w14:textId="11978CDD" w:rsidR="00DF32EF" w:rsidRPr="00D0162F" w:rsidRDefault="00DF32EF" w:rsidP="00DF32EF">
            <w:pPr>
              <w:pStyle w:val="TAL"/>
              <w:rPr>
                <w:u w:val="single"/>
              </w:rPr>
            </w:pPr>
            <w:r w:rsidRPr="00D0162F">
              <w:rPr>
                <w:u w:val="single"/>
              </w:rPr>
              <w:t>For extreme conditions allow ±1.5dB+ FFS MU additionally</w:t>
            </w:r>
          </w:p>
          <w:p w14:paraId="7128D707" w14:textId="197B4A68" w:rsidR="00DF32EF" w:rsidRPr="00D0162F" w:rsidRDefault="00DF32EF" w:rsidP="00DF32EF">
            <w:pPr>
              <w:pStyle w:val="TAL"/>
              <w:rPr>
                <w:u w:val="single"/>
              </w:rPr>
            </w:pPr>
            <w:r w:rsidRPr="00D0162F">
              <w:rPr>
                <w:u w:val="single"/>
              </w:rPr>
              <w:t>Reported relative RSRQ values: ±3.0dB</w:t>
            </w:r>
          </w:p>
          <w:p w14:paraId="46CE0919" w14:textId="2EDEABDC" w:rsidR="00DF32EF" w:rsidRPr="00D0162F" w:rsidRDefault="00DF32EF" w:rsidP="00DF32EF">
            <w:pPr>
              <w:pStyle w:val="TAL"/>
              <w:rPr>
                <w:u w:val="single"/>
              </w:rPr>
            </w:pPr>
            <w:r w:rsidRPr="00D0162F">
              <w:rPr>
                <w:u w:val="single"/>
              </w:rPr>
              <w:t>For extreme conditions allow ±1.0dB+ FFS MU additionally</w:t>
            </w:r>
          </w:p>
          <w:p w14:paraId="693FF11A" w14:textId="77777777" w:rsidR="00DF32EF" w:rsidRPr="00D0162F" w:rsidRDefault="00DF32EF" w:rsidP="00DF32EF">
            <w:pPr>
              <w:pStyle w:val="TAL"/>
              <w:rPr>
                <w:u w:val="single"/>
              </w:rPr>
            </w:pPr>
          </w:p>
          <w:p w14:paraId="5511574C" w14:textId="0EA3121C" w:rsidR="00DF32EF" w:rsidRPr="00D0162F" w:rsidRDefault="00DF32EF" w:rsidP="00DF32EF">
            <w:pPr>
              <w:pStyle w:val="TAL"/>
              <w:rPr>
                <w:u w:val="single"/>
              </w:rPr>
            </w:pPr>
            <w:r w:rsidRPr="00D0162F">
              <w:rPr>
                <w:u w:val="single"/>
              </w:rPr>
              <w:t>Test 2:</w:t>
            </w:r>
          </w:p>
          <w:p w14:paraId="154EEB2F" w14:textId="42A2A497" w:rsidR="00DF32EF" w:rsidRPr="00D0162F" w:rsidRDefault="00DF32EF" w:rsidP="00DF32EF">
            <w:pPr>
              <w:pStyle w:val="TAL"/>
              <w:rPr>
                <w:u w:val="single"/>
              </w:rPr>
            </w:pPr>
            <w:r w:rsidRPr="00D0162F">
              <w:rPr>
                <w:u w:val="single"/>
              </w:rPr>
              <w:t>Noc1: -94.03dBm/15kHz</w:t>
            </w:r>
          </w:p>
          <w:p w14:paraId="0FA1251F" w14:textId="7A020A73" w:rsidR="00DF32EF" w:rsidRPr="00D0162F" w:rsidRDefault="00DF32EF" w:rsidP="00DF32EF">
            <w:pPr>
              <w:pStyle w:val="TAL"/>
              <w:rPr>
                <w:u w:val="single"/>
              </w:rPr>
            </w:pPr>
            <w:r w:rsidRPr="00D0162F">
              <w:rPr>
                <w:u w:val="single"/>
              </w:rPr>
              <w:t>Noc2: -94.03dBm/15kHz</w:t>
            </w:r>
          </w:p>
          <w:p w14:paraId="3419CED5" w14:textId="33EDE86F" w:rsidR="00DF32EF" w:rsidRPr="00D0162F" w:rsidRDefault="00DF32EF" w:rsidP="00DF32EF">
            <w:pPr>
              <w:pStyle w:val="TAL"/>
              <w:rPr>
                <w:u w:val="single"/>
              </w:rPr>
            </w:pPr>
            <w:r w:rsidRPr="00D0162F">
              <w:rPr>
                <w:u w:val="single"/>
              </w:rPr>
              <w:t>Ês1 / Noc1: -3.0dB</w:t>
            </w:r>
          </w:p>
          <w:p w14:paraId="5D20A089" w14:textId="209F0293" w:rsidR="00DF32EF" w:rsidRPr="00D0162F" w:rsidRDefault="00DF32EF" w:rsidP="00DF32EF">
            <w:pPr>
              <w:pStyle w:val="TAL"/>
              <w:rPr>
                <w:u w:val="single"/>
              </w:rPr>
            </w:pPr>
            <w:r w:rsidRPr="00D0162F">
              <w:rPr>
                <w:u w:val="single"/>
              </w:rPr>
              <w:t>Ês2 / Noc2: -3.0dB</w:t>
            </w:r>
          </w:p>
          <w:p w14:paraId="47BB9BD5" w14:textId="663CA9A1" w:rsidR="00DF32EF" w:rsidRPr="00D0162F" w:rsidRDefault="00DF32EF" w:rsidP="00DF32EF">
            <w:pPr>
              <w:pStyle w:val="TAL"/>
              <w:rPr>
                <w:u w:val="single"/>
              </w:rPr>
            </w:pPr>
            <w:r w:rsidRPr="00D0162F">
              <w:rPr>
                <w:u w:val="single"/>
              </w:rPr>
              <w:t>Reported absolute RSRQ values: ±3.5dB</w:t>
            </w:r>
          </w:p>
          <w:p w14:paraId="03562215" w14:textId="19B20636" w:rsidR="00DF32EF" w:rsidRPr="00D0162F" w:rsidRDefault="00DF32EF" w:rsidP="00DF32EF">
            <w:pPr>
              <w:pStyle w:val="TAL"/>
              <w:rPr>
                <w:u w:val="single"/>
              </w:rPr>
            </w:pPr>
            <w:r w:rsidRPr="00D0162F">
              <w:rPr>
                <w:u w:val="single"/>
              </w:rPr>
              <w:t>For extreme conditions allow ±0.5dB+ FFS MU additionally</w:t>
            </w:r>
          </w:p>
          <w:p w14:paraId="1A664218" w14:textId="11395A90" w:rsidR="00DF32EF" w:rsidRPr="00D0162F" w:rsidRDefault="00DF32EF" w:rsidP="00DF32EF">
            <w:pPr>
              <w:pStyle w:val="TAL"/>
              <w:rPr>
                <w:u w:val="single"/>
              </w:rPr>
            </w:pPr>
            <w:r w:rsidRPr="00D0162F">
              <w:rPr>
                <w:u w:val="single"/>
              </w:rPr>
              <w:t>Reported relative RSRQ values: ±4.0dB</w:t>
            </w:r>
          </w:p>
          <w:p w14:paraId="60024A9D" w14:textId="538F3F01" w:rsidR="00DF32EF" w:rsidRPr="00D0162F" w:rsidRDefault="00DF32EF" w:rsidP="00DF32EF">
            <w:pPr>
              <w:pStyle w:val="TAL"/>
              <w:rPr>
                <w:u w:val="single"/>
              </w:rPr>
            </w:pPr>
            <w:r w:rsidRPr="00D0162F">
              <w:rPr>
                <w:u w:val="single"/>
              </w:rPr>
              <w:t>For extreme conditions allow ±0.0dB+ FFS MU additionally</w:t>
            </w:r>
          </w:p>
          <w:p w14:paraId="52F55634" w14:textId="77777777" w:rsidR="00DF32EF" w:rsidRPr="00D0162F" w:rsidRDefault="00DF32EF" w:rsidP="00DF32EF">
            <w:pPr>
              <w:pStyle w:val="TAL"/>
              <w:rPr>
                <w:u w:val="single"/>
              </w:rPr>
            </w:pPr>
          </w:p>
        </w:tc>
        <w:tc>
          <w:tcPr>
            <w:tcW w:w="1643" w:type="dxa"/>
            <w:tcBorders>
              <w:top w:val="single" w:sz="4" w:space="0" w:color="auto"/>
              <w:left w:val="single" w:sz="4" w:space="0" w:color="auto"/>
              <w:bottom w:val="single" w:sz="4" w:space="0" w:color="auto"/>
              <w:right w:val="single" w:sz="4" w:space="0" w:color="auto"/>
            </w:tcBorders>
          </w:tcPr>
          <w:p w14:paraId="28F8FBAF" w14:textId="3D2D5804" w:rsidR="00DF32EF" w:rsidRPr="00D0162F" w:rsidRDefault="00DF32EF" w:rsidP="00DF32EF">
            <w:pPr>
              <w:pStyle w:val="TAL"/>
              <w:rPr>
                <w:u w:val="single"/>
              </w:rPr>
            </w:pPr>
            <w:r w:rsidRPr="00D0162F">
              <w:rPr>
                <w:u w:val="single"/>
              </w:rPr>
              <w:t>Test 1:</w:t>
            </w:r>
          </w:p>
          <w:p w14:paraId="72DC268A" w14:textId="77777777" w:rsidR="00DF32EF" w:rsidRPr="00D0162F" w:rsidRDefault="00DF32EF" w:rsidP="00DF32EF">
            <w:pPr>
              <w:pStyle w:val="TAL"/>
              <w:rPr>
                <w:u w:val="single"/>
              </w:rPr>
            </w:pPr>
            <w:r w:rsidRPr="00D0162F">
              <w:rPr>
                <w:u w:val="single"/>
              </w:rPr>
              <w:t>-1.90dB</w:t>
            </w:r>
          </w:p>
          <w:p w14:paraId="02BF5E4B" w14:textId="77777777" w:rsidR="00DF32EF" w:rsidRPr="00D0162F" w:rsidRDefault="00DF32EF" w:rsidP="00DF32EF">
            <w:pPr>
              <w:pStyle w:val="TAL"/>
              <w:rPr>
                <w:u w:val="single"/>
              </w:rPr>
            </w:pPr>
            <w:r w:rsidRPr="00D0162F">
              <w:rPr>
                <w:u w:val="single"/>
              </w:rPr>
              <w:t>-1.90dB</w:t>
            </w:r>
          </w:p>
          <w:p w14:paraId="029114ED" w14:textId="77777777" w:rsidR="00DF32EF" w:rsidRPr="00D0162F" w:rsidRDefault="00DF32EF" w:rsidP="00DF32EF">
            <w:pPr>
              <w:pStyle w:val="TAL"/>
              <w:rPr>
                <w:u w:val="single"/>
              </w:rPr>
            </w:pPr>
            <w:r w:rsidRPr="00D0162F">
              <w:rPr>
                <w:u w:val="single"/>
              </w:rPr>
              <w:t>0dB</w:t>
            </w:r>
          </w:p>
          <w:p w14:paraId="12DC8BFD" w14:textId="77777777" w:rsidR="00DF32EF" w:rsidRPr="00D0162F" w:rsidRDefault="00DF32EF" w:rsidP="00DF32EF">
            <w:pPr>
              <w:pStyle w:val="TAL"/>
              <w:rPr>
                <w:u w:val="single"/>
              </w:rPr>
            </w:pPr>
            <w:r w:rsidRPr="00D0162F">
              <w:rPr>
                <w:u w:val="single"/>
              </w:rPr>
              <w:t>0dB</w:t>
            </w:r>
          </w:p>
          <w:p w14:paraId="31F322C0" w14:textId="193D06CF" w:rsidR="00DF32EF" w:rsidRPr="00D0162F" w:rsidRDefault="00DF32EF" w:rsidP="00DF32EF">
            <w:pPr>
              <w:pStyle w:val="TAL"/>
              <w:rPr>
                <w:u w:val="single"/>
              </w:rPr>
            </w:pPr>
            <w:r w:rsidRPr="00D0162F">
              <w:rPr>
                <w:u w:val="single"/>
              </w:rPr>
              <w:t>Via Mapping</w:t>
            </w:r>
          </w:p>
          <w:p w14:paraId="5788FAA8" w14:textId="77777777" w:rsidR="00DF32EF" w:rsidRPr="00D0162F" w:rsidRDefault="00DF32EF" w:rsidP="00DF32EF">
            <w:pPr>
              <w:pStyle w:val="TAL"/>
              <w:rPr>
                <w:u w:val="single"/>
              </w:rPr>
            </w:pPr>
          </w:p>
          <w:p w14:paraId="3D04DDAB" w14:textId="77777777" w:rsidR="00DF32EF" w:rsidRPr="00D0162F" w:rsidRDefault="00DF32EF" w:rsidP="00DF32EF">
            <w:pPr>
              <w:pStyle w:val="TAL"/>
              <w:rPr>
                <w:u w:val="single"/>
              </w:rPr>
            </w:pPr>
          </w:p>
          <w:p w14:paraId="7EB8AC67" w14:textId="50262737" w:rsidR="00DF32EF" w:rsidRPr="00D0162F" w:rsidRDefault="00DF32EF" w:rsidP="00DF32EF">
            <w:pPr>
              <w:pStyle w:val="TAL"/>
              <w:rPr>
                <w:u w:val="single"/>
              </w:rPr>
            </w:pPr>
            <w:r w:rsidRPr="00D0162F">
              <w:rPr>
                <w:u w:val="single"/>
              </w:rPr>
              <w:t>Via Mapping</w:t>
            </w:r>
          </w:p>
          <w:p w14:paraId="0DBAEFF8" w14:textId="77777777" w:rsidR="00DF32EF" w:rsidRPr="00D0162F" w:rsidRDefault="00DF32EF" w:rsidP="00DF32EF">
            <w:pPr>
              <w:pStyle w:val="TAL"/>
              <w:rPr>
                <w:u w:val="single"/>
              </w:rPr>
            </w:pPr>
          </w:p>
          <w:p w14:paraId="5794BD02" w14:textId="77777777" w:rsidR="00DF32EF" w:rsidRPr="00D0162F" w:rsidRDefault="00DF32EF" w:rsidP="00DF32EF">
            <w:pPr>
              <w:pStyle w:val="TAL"/>
              <w:rPr>
                <w:u w:val="single"/>
              </w:rPr>
            </w:pPr>
          </w:p>
          <w:p w14:paraId="0023CD3F" w14:textId="77777777" w:rsidR="00DF32EF" w:rsidRPr="00D0162F" w:rsidRDefault="00DF32EF" w:rsidP="00DF32EF">
            <w:pPr>
              <w:pStyle w:val="TAL"/>
              <w:rPr>
                <w:u w:val="single"/>
              </w:rPr>
            </w:pPr>
          </w:p>
          <w:p w14:paraId="7885A35B" w14:textId="485ABD4B" w:rsidR="00DF32EF" w:rsidRPr="00D0162F" w:rsidRDefault="00DF32EF" w:rsidP="00DF32EF">
            <w:pPr>
              <w:pStyle w:val="TAL"/>
              <w:rPr>
                <w:u w:val="single"/>
              </w:rPr>
            </w:pPr>
            <w:r w:rsidRPr="00D0162F">
              <w:rPr>
                <w:u w:val="single"/>
              </w:rPr>
              <w:t>Test 2:</w:t>
            </w:r>
          </w:p>
          <w:p w14:paraId="39D8C01D" w14:textId="77777777" w:rsidR="00DF32EF" w:rsidRPr="00D0162F" w:rsidRDefault="00DF32EF" w:rsidP="00DF32EF">
            <w:pPr>
              <w:pStyle w:val="TAL"/>
              <w:rPr>
                <w:u w:val="single"/>
              </w:rPr>
            </w:pPr>
            <w:r w:rsidRPr="00D0162F">
              <w:rPr>
                <w:u w:val="single"/>
              </w:rPr>
              <w:t>-1.41dB</w:t>
            </w:r>
          </w:p>
          <w:p w14:paraId="4B4EE988" w14:textId="77777777" w:rsidR="00DF32EF" w:rsidRPr="00D0162F" w:rsidRDefault="00DF32EF" w:rsidP="00DF32EF">
            <w:pPr>
              <w:pStyle w:val="TAL"/>
              <w:rPr>
                <w:u w:val="single"/>
              </w:rPr>
            </w:pPr>
            <w:r w:rsidRPr="00D0162F">
              <w:rPr>
                <w:u w:val="single"/>
              </w:rPr>
              <w:t>-1.41dB</w:t>
            </w:r>
          </w:p>
          <w:p w14:paraId="2D61EDCF" w14:textId="77777777" w:rsidR="00DF32EF" w:rsidRPr="00D0162F" w:rsidRDefault="00DF32EF" w:rsidP="00DF32EF">
            <w:pPr>
              <w:pStyle w:val="TAL"/>
              <w:rPr>
                <w:u w:val="single"/>
              </w:rPr>
            </w:pPr>
            <w:r w:rsidRPr="00D0162F">
              <w:rPr>
                <w:u w:val="single"/>
              </w:rPr>
              <w:t>0dB</w:t>
            </w:r>
          </w:p>
          <w:p w14:paraId="20ECEB27" w14:textId="77777777" w:rsidR="00DF32EF" w:rsidRPr="00D0162F" w:rsidRDefault="00DF32EF" w:rsidP="00DF32EF">
            <w:pPr>
              <w:pStyle w:val="TAL"/>
              <w:rPr>
                <w:u w:val="single"/>
              </w:rPr>
            </w:pPr>
            <w:r w:rsidRPr="00D0162F">
              <w:rPr>
                <w:u w:val="single"/>
              </w:rPr>
              <w:t>0dB</w:t>
            </w:r>
          </w:p>
          <w:p w14:paraId="3C05FF8D" w14:textId="55414654" w:rsidR="00DF32EF" w:rsidRPr="00D0162F" w:rsidRDefault="00DF32EF" w:rsidP="00DF32EF">
            <w:pPr>
              <w:pStyle w:val="TAL"/>
              <w:rPr>
                <w:u w:val="single"/>
              </w:rPr>
            </w:pPr>
            <w:r w:rsidRPr="00D0162F">
              <w:rPr>
                <w:u w:val="single"/>
              </w:rPr>
              <w:t>Via Mapping</w:t>
            </w:r>
          </w:p>
          <w:p w14:paraId="4D298988" w14:textId="77777777" w:rsidR="00DF32EF" w:rsidRPr="00D0162F" w:rsidRDefault="00DF32EF" w:rsidP="00DF32EF">
            <w:pPr>
              <w:pStyle w:val="TAL"/>
              <w:rPr>
                <w:u w:val="single"/>
              </w:rPr>
            </w:pPr>
          </w:p>
          <w:p w14:paraId="4D8E00EB" w14:textId="77777777" w:rsidR="00DF32EF" w:rsidRPr="00D0162F" w:rsidRDefault="00DF32EF" w:rsidP="00DF32EF">
            <w:pPr>
              <w:pStyle w:val="TAL"/>
              <w:rPr>
                <w:u w:val="single"/>
              </w:rPr>
            </w:pPr>
          </w:p>
          <w:p w14:paraId="5BC62165" w14:textId="15F72E73" w:rsidR="00DF32EF" w:rsidRPr="00D0162F" w:rsidRDefault="00DF32EF" w:rsidP="00DF32EF">
            <w:pPr>
              <w:pStyle w:val="TAL"/>
              <w:rPr>
                <w:u w:val="single"/>
              </w:rPr>
            </w:pPr>
            <w:r w:rsidRPr="00D0162F">
              <w:rPr>
                <w:u w:val="single"/>
              </w:rPr>
              <w:t>Via Mapping</w:t>
            </w:r>
          </w:p>
          <w:p w14:paraId="5AFBFA5A" w14:textId="77777777" w:rsidR="00DF32EF" w:rsidRPr="00D0162F" w:rsidRDefault="00DF32EF" w:rsidP="00DF32EF">
            <w:pPr>
              <w:pStyle w:val="TAL"/>
              <w:rPr>
                <w:u w:val="single"/>
              </w:rPr>
            </w:pPr>
          </w:p>
        </w:tc>
        <w:tc>
          <w:tcPr>
            <w:tcW w:w="2573" w:type="dxa"/>
            <w:tcBorders>
              <w:top w:val="single" w:sz="4" w:space="0" w:color="auto"/>
              <w:left w:val="single" w:sz="4" w:space="0" w:color="auto"/>
              <w:bottom w:val="single" w:sz="4" w:space="0" w:color="auto"/>
              <w:right w:val="single" w:sz="4" w:space="0" w:color="auto"/>
            </w:tcBorders>
          </w:tcPr>
          <w:p w14:paraId="0FC046A9" w14:textId="733A6EA3" w:rsidR="00DF32EF" w:rsidRPr="00D0162F" w:rsidRDefault="00DF32EF" w:rsidP="00DF32EF">
            <w:pPr>
              <w:pStyle w:val="TAL"/>
              <w:rPr>
                <w:u w:val="single"/>
              </w:rPr>
            </w:pPr>
            <w:r w:rsidRPr="00D0162F">
              <w:rPr>
                <w:u w:val="single"/>
              </w:rPr>
              <w:t>Test 1:</w:t>
            </w:r>
          </w:p>
          <w:p w14:paraId="5E636D73" w14:textId="33787783" w:rsidR="00DF32EF" w:rsidRPr="00D0162F" w:rsidRDefault="00DF32EF" w:rsidP="00DF32EF">
            <w:pPr>
              <w:pStyle w:val="TAL"/>
              <w:rPr>
                <w:u w:val="single"/>
              </w:rPr>
            </w:pPr>
            <w:r w:rsidRPr="00D0162F">
              <w:rPr>
                <w:u w:val="single"/>
              </w:rPr>
              <w:t>Noc1: -95.93dBm/15kHz</w:t>
            </w:r>
          </w:p>
          <w:p w14:paraId="276ACD7D" w14:textId="38737F03" w:rsidR="00DF32EF" w:rsidRPr="00D0162F" w:rsidRDefault="00DF32EF" w:rsidP="00DF32EF">
            <w:pPr>
              <w:pStyle w:val="TAL"/>
              <w:rPr>
                <w:u w:val="single"/>
              </w:rPr>
            </w:pPr>
            <w:r w:rsidRPr="00D0162F">
              <w:rPr>
                <w:u w:val="single"/>
              </w:rPr>
              <w:t>Noc2: -95.93dBm /15kHz</w:t>
            </w:r>
          </w:p>
          <w:p w14:paraId="4759FFCA" w14:textId="48D2DC75" w:rsidR="00DF32EF" w:rsidRPr="00D0162F" w:rsidRDefault="00DF32EF" w:rsidP="00DF32EF">
            <w:pPr>
              <w:pStyle w:val="TAL"/>
              <w:rPr>
                <w:u w:val="single"/>
              </w:rPr>
            </w:pPr>
            <w:r w:rsidRPr="00D0162F">
              <w:rPr>
                <w:u w:val="single"/>
              </w:rPr>
              <w:t>Ês1 / Noc1: -1.75dB</w:t>
            </w:r>
          </w:p>
          <w:p w14:paraId="62B6B7E1" w14:textId="39543AAE" w:rsidR="00DF32EF" w:rsidRPr="00D0162F" w:rsidRDefault="00DF32EF" w:rsidP="00DF32EF">
            <w:pPr>
              <w:pStyle w:val="TAL"/>
              <w:rPr>
                <w:u w:val="single"/>
              </w:rPr>
            </w:pPr>
            <w:r w:rsidRPr="00D0162F">
              <w:rPr>
                <w:u w:val="single"/>
              </w:rPr>
              <w:t>Ês2 / Noc2: -1.75dB</w:t>
            </w:r>
          </w:p>
          <w:p w14:paraId="16B9283B" w14:textId="12B239DA" w:rsidR="00DF32EF" w:rsidRPr="00D0162F" w:rsidRDefault="00DF32EF" w:rsidP="00DF32EF">
            <w:pPr>
              <w:pStyle w:val="TAL"/>
              <w:rPr>
                <w:u w:val="single"/>
              </w:rPr>
            </w:pPr>
            <w:r w:rsidRPr="00D0162F">
              <w:rPr>
                <w:u w:val="single"/>
              </w:rPr>
              <w:t xml:space="preserve">Cell 1 and Cell 2: </w:t>
            </w:r>
          </w:p>
          <w:p w14:paraId="58490BB7" w14:textId="238AC6F5" w:rsidR="00DF32EF" w:rsidRPr="00D0162F" w:rsidRDefault="00DF32EF" w:rsidP="00DF32EF">
            <w:pPr>
              <w:pStyle w:val="TAL"/>
              <w:rPr>
                <w:u w:val="single"/>
              </w:rPr>
            </w:pPr>
            <w:r w:rsidRPr="00D0162F">
              <w:rPr>
                <w:u w:val="single"/>
              </w:rPr>
              <w:t>RSRQ_41 to RSRQ_73</w:t>
            </w:r>
          </w:p>
          <w:p w14:paraId="055352BC" w14:textId="77777777" w:rsidR="00DF32EF" w:rsidRPr="00D0162F" w:rsidRDefault="00DF32EF" w:rsidP="00DF32EF">
            <w:pPr>
              <w:pStyle w:val="TAL"/>
              <w:rPr>
                <w:u w:val="single"/>
              </w:rPr>
            </w:pPr>
          </w:p>
          <w:p w14:paraId="6899B54F" w14:textId="09B2C0AC" w:rsidR="00DF32EF" w:rsidRPr="00D0162F" w:rsidRDefault="00DF32EF" w:rsidP="00DF32EF">
            <w:pPr>
              <w:pStyle w:val="TAL"/>
              <w:rPr>
                <w:u w:val="single"/>
              </w:rPr>
            </w:pPr>
            <w:r w:rsidRPr="00D0162F">
              <w:rPr>
                <w:u w:val="single"/>
              </w:rPr>
              <w:t>Cell 2: RSRQ_x-7 to RSRQ_x+7</w:t>
            </w:r>
          </w:p>
          <w:p w14:paraId="6BCD8EAF" w14:textId="77777777" w:rsidR="00DF32EF" w:rsidRPr="00D0162F" w:rsidRDefault="00DF32EF" w:rsidP="00DF32EF">
            <w:pPr>
              <w:pStyle w:val="TAL"/>
              <w:rPr>
                <w:u w:val="single"/>
              </w:rPr>
            </w:pPr>
          </w:p>
          <w:p w14:paraId="47E7BA7F" w14:textId="77777777" w:rsidR="00DF32EF" w:rsidRPr="00D0162F" w:rsidRDefault="00DF32EF" w:rsidP="00DF32EF">
            <w:pPr>
              <w:pStyle w:val="TAL"/>
              <w:rPr>
                <w:u w:val="single"/>
              </w:rPr>
            </w:pPr>
          </w:p>
          <w:p w14:paraId="1FEA7BC5" w14:textId="00D33FB8" w:rsidR="00DF32EF" w:rsidRPr="00D0162F" w:rsidRDefault="00DF32EF" w:rsidP="00DF32EF">
            <w:pPr>
              <w:pStyle w:val="TAL"/>
              <w:rPr>
                <w:u w:val="single"/>
              </w:rPr>
            </w:pPr>
            <w:r w:rsidRPr="00D0162F">
              <w:rPr>
                <w:u w:val="single"/>
              </w:rPr>
              <w:t>Test 2:</w:t>
            </w:r>
          </w:p>
          <w:p w14:paraId="019B020C" w14:textId="0F5B8204" w:rsidR="00DF32EF" w:rsidRPr="00D0162F" w:rsidRDefault="00DF32EF" w:rsidP="00DF32EF">
            <w:pPr>
              <w:pStyle w:val="TAL"/>
              <w:rPr>
                <w:u w:val="single"/>
              </w:rPr>
            </w:pPr>
            <w:r w:rsidRPr="00D0162F">
              <w:rPr>
                <w:u w:val="single"/>
              </w:rPr>
              <w:t>Noc1: -95.44dBm/15kHz</w:t>
            </w:r>
          </w:p>
          <w:p w14:paraId="32AA32CB" w14:textId="39A73A11" w:rsidR="00DF32EF" w:rsidRPr="00D0162F" w:rsidRDefault="00DF32EF" w:rsidP="00DF32EF">
            <w:pPr>
              <w:pStyle w:val="TAL"/>
              <w:rPr>
                <w:u w:val="single"/>
              </w:rPr>
            </w:pPr>
            <w:r w:rsidRPr="00D0162F">
              <w:rPr>
                <w:u w:val="single"/>
              </w:rPr>
              <w:t>Noc2: -95.44dBm /15kHz</w:t>
            </w:r>
          </w:p>
          <w:p w14:paraId="466B6492" w14:textId="3BA17581" w:rsidR="00DF32EF" w:rsidRPr="00D0162F" w:rsidRDefault="00DF32EF" w:rsidP="00DF32EF">
            <w:pPr>
              <w:pStyle w:val="TAL"/>
              <w:rPr>
                <w:u w:val="single"/>
              </w:rPr>
            </w:pPr>
            <w:r w:rsidRPr="00D0162F">
              <w:rPr>
                <w:u w:val="single"/>
              </w:rPr>
              <w:t>Ês1 / Noc1: -3.0dB</w:t>
            </w:r>
          </w:p>
          <w:p w14:paraId="20FE1DAE" w14:textId="7144A339" w:rsidR="00DF32EF" w:rsidRPr="00D0162F" w:rsidRDefault="00DF32EF" w:rsidP="00DF32EF">
            <w:pPr>
              <w:pStyle w:val="TAL"/>
              <w:rPr>
                <w:u w:val="single"/>
              </w:rPr>
            </w:pPr>
            <w:r w:rsidRPr="00D0162F">
              <w:rPr>
                <w:u w:val="single"/>
              </w:rPr>
              <w:t>Ês2 / Noc2: -3.0dB</w:t>
            </w:r>
          </w:p>
          <w:p w14:paraId="4FC555E8" w14:textId="3411FD15" w:rsidR="00DF32EF" w:rsidRPr="00D0162F" w:rsidRDefault="00DF32EF" w:rsidP="00DF32EF">
            <w:pPr>
              <w:pStyle w:val="TAL"/>
              <w:rPr>
                <w:u w:val="single"/>
              </w:rPr>
            </w:pPr>
            <w:r w:rsidRPr="00D0162F">
              <w:rPr>
                <w:u w:val="single"/>
              </w:rPr>
              <w:t xml:space="preserve">Cell 1 and Cell 2: </w:t>
            </w:r>
          </w:p>
          <w:p w14:paraId="607D79E0" w14:textId="2C5FE99D" w:rsidR="00DF32EF" w:rsidRPr="00D0162F" w:rsidRDefault="00DF32EF" w:rsidP="00DF32EF">
            <w:pPr>
              <w:pStyle w:val="TAL"/>
              <w:rPr>
                <w:u w:val="single"/>
              </w:rPr>
            </w:pPr>
            <w:r w:rsidRPr="00D0162F">
              <w:rPr>
                <w:u w:val="single"/>
              </w:rPr>
              <w:t>RSRQ_37 to RSRQ_74</w:t>
            </w:r>
          </w:p>
          <w:p w14:paraId="48B962FC" w14:textId="77777777" w:rsidR="00DF32EF" w:rsidRPr="00D0162F" w:rsidRDefault="00DF32EF" w:rsidP="00DF32EF">
            <w:pPr>
              <w:pStyle w:val="TAL"/>
              <w:rPr>
                <w:u w:val="single"/>
              </w:rPr>
            </w:pPr>
          </w:p>
          <w:p w14:paraId="0B174ADF" w14:textId="7A9E2773" w:rsidR="00DF32EF" w:rsidRPr="00D0162F" w:rsidRDefault="00DF32EF" w:rsidP="00DF32EF">
            <w:pPr>
              <w:pStyle w:val="TAL"/>
              <w:rPr>
                <w:u w:val="single"/>
              </w:rPr>
            </w:pPr>
            <w:r w:rsidRPr="00D0162F">
              <w:rPr>
                <w:u w:val="single"/>
              </w:rPr>
              <w:t>Cell 2: RSRQ_x-9 to RSRQ_x+9</w:t>
            </w:r>
          </w:p>
        </w:tc>
      </w:tr>
      <w:tr w:rsidR="00DF32EF" w:rsidRPr="00D0162F" w14:paraId="702B6C83"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7053AC2D" w14:textId="7C737C4A" w:rsidR="00DF32EF" w:rsidRPr="00D0162F" w:rsidRDefault="00DF32EF" w:rsidP="00DF32EF">
            <w:pPr>
              <w:pStyle w:val="TAL"/>
              <w:rPr>
                <w:shd w:val="clear" w:color="auto" w:fill="FFFFFF"/>
              </w:rPr>
            </w:pPr>
            <w:r w:rsidRPr="00D0162F">
              <w:rPr>
                <w:shd w:val="clear" w:color="auto" w:fill="FFFFFF"/>
              </w:rPr>
              <w:t>7.7.3.1 NR SA FR2 SS-SINR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55011D41" w14:textId="02957EC7" w:rsidR="00DF32EF" w:rsidRPr="00D0162F" w:rsidRDefault="00DF32EF" w:rsidP="00DF32EF">
            <w:pPr>
              <w:pStyle w:val="TAL"/>
              <w:rPr>
                <w:u w:val="single"/>
              </w:rPr>
            </w:pPr>
            <w:r w:rsidRPr="00D0162F">
              <w:rPr>
                <w:u w:val="single"/>
              </w:rPr>
              <w:t>Test 1:</w:t>
            </w:r>
          </w:p>
          <w:p w14:paraId="26CC1776" w14:textId="2E98AF13" w:rsidR="00DF32EF" w:rsidRPr="00D0162F" w:rsidRDefault="00DF32EF" w:rsidP="00DF32EF">
            <w:pPr>
              <w:pStyle w:val="TAL"/>
              <w:rPr>
                <w:u w:val="single"/>
              </w:rPr>
            </w:pPr>
            <w:r w:rsidRPr="00D0162F">
              <w:rPr>
                <w:u w:val="single"/>
              </w:rPr>
              <w:t>Noc: -105.0dBm/15kHz</w:t>
            </w:r>
          </w:p>
          <w:p w14:paraId="7EACE354" w14:textId="3A69BA9C" w:rsidR="00DF32EF" w:rsidRPr="00D0162F" w:rsidRDefault="00DF32EF" w:rsidP="00DF32EF">
            <w:pPr>
              <w:pStyle w:val="TAL"/>
              <w:rPr>
                <w:u w:val="single"/>
              </w:rPr>
            </w:pPr>
            <w:r w:rsidRPr="00D0162F">
              <w:rPr>
                <w:u w:val="single"/>
              </w:rPr>
              <w:t>Ês1 / Noc: +4.54dB</w:t>
            </w:r>
          </w:p>
          <w:p w14:paraId="499A0912" w14:textId="514B5EF4" w:rsidR="00DF32EF" w:rsidRPr="00D0162F" w:rsidRDefault="00DF32EF" w:rsidP="00DF32EF">
            <w:pPr>
              <w:pStyle w:val="TAL"/>
              <w:rPr>
                <w:u w:val="single"/>
              </w:rPr>
            </w:pPr>
            <w:r w:rsidRPr="00D0162F">
              <w:rPr>
                <w:u w:val="single"/>
              </w:rPr>
              <w:t>Ês2 / Noc: +2.66dB</w:t>
            </w:r>
          </w:p>
          <w:p w14:paraId="355AE59C" w14:textId="394A3721" w:rsidR="00DF32EF" w:rsidRPr="00D0162F" w:rsidRDefault="00DF32EF" w:rsidP="00DF32EF">
            <w:pPr>
              <w:pStyle w:val="TAL"/>
              <w:rPr>
                <w:u w:val="single"/>
              </w:rPr>
            </w:pPr>
            <w:r w:rsidRPr="00D0162F">
              <w:rPr>
                <w:u w:val="single"/>
              </w:rPr>
              <w:t>Reported absolute SINR values: ±3.5dB</w:t>
            </w:r>
          </w:p>
          <w:p w14:paraId="7B2764FD" w14:textId="46AB6FE5" w:rsidR="00DF32EF" w:rsidRPr="00D0162F" w:rsidRDefault="00DF32EF" w:rsidP="00DF32EF">
            <w:pPr>
              <w:pStyle w:val="TAL"/>
              <w:rPr>
                <w:u w:val="single"/>
              </w:rPr>
            </w:pPr>
            <w:r w:rsidRPr="00D0162F">
              <w:rPr>
                <w:u w:val="single"/>
              </w:rPr>
              <w:t>For extreme conditions allow ±0.5dB+ FFS MU additionally</w:t>
            </w:r>
          </w:p>
          <w:p w14:paraId="315A3D84" w14:textId="77777777" w:rsidR="00DF32EF" w:rsidRPr="00D0162F" w:rsidRDefault="00DF32EF" w:rsidP="00DF32EF">
            <w:pPr>
              <w:pStyle w:val="TAL"/>
              <w:rPr>
                <w:u w:val="single"/>
              </w:rPr>
            </w:pPr>
          </w:p>
          <w:p w14:paraId="6DF6B150" w14:textId="77777777" w:rsidR="00DF32EF" w:rsidRPr="00D0162F" w:rsidRDefault="00DF32EF" w:rsidP="00DF32EF">
            <w:pPr>
              <w:pStyle w:val="TAL"/>
              <w:rPr>
                <w:u w:val="single"/>
              </w:rPr>
            </w:pPr>
          </w:p>
          <w:p w14:paraId="2BFD4B64" w14:textId="77777777" w:rsidR="00DF32EF" w:rsidRPr="00D0162F" w:rsidRDefault="00DF32EF" w:rsidP="00DF32EF">
            <w:pPr>
              <w:pStyle w:val="TAL"/>
              <w:rPr>
                <w:u w:val="single"/>
              </w:rPr>
            </w:pPr>
          </w:p>
          <w:p w14:paraId="2F420296" w14:textId="59A71002" w:rsidR="00DF32EF" w:rsidRPr="00D0162F" w:rsidRDefault="00DF32EF" w:rsidP="00DF32EF">
            <w:pPr>
              <w:pStyle w:val="TAL"/>
              <w:rPr>
                <w:u w:val="single"/>
              </w:rPr>
            </w:pPr>
            <w:r w:rsidRPr="00D0162F">
              <w:rPr>
                <w:u w:val="single"/>
              </w:rPr>
              <w:t>Test 2:</w:t>
            </w:r>
          </w:p>
          <w:p w14:paraId="126A045E" w14:textId="1068C93E" w:rsidR="00DF32EF" w:rsidRPr="00D0162F" w:rsidRDefault="00DF32EF" w:rsidP="00DF32EF">
            <w:pPr>
              <w:pStyle w:val="TAL"/>
              <w:rPr>
                <w:u w:val="single"/>
              </w:rPr>
            </w:pPr>
            <w:r w:rsidRPr="00D0162F">
              <w:rPr>
                <w:u w:val="single"/>
              </w:rPr>
              <w:t>Noc: -105.0dBm/15kHz</w:t>
            </w:r>
          </w:p>
          <w:p w14:paraId="083655C1" w14:textId="18BC0252" w:rsidR="00DF32EF" w:rsidRPr="00D0162F" w:rsidRDefault="00DF32EF" w:rsidP="00DF32EF">
            <w:pPr>
              <w:pStyle w:val="TAL"/>
              <w:rPr>
                <w:u w:val="single"/>
              </w:rPr>
            </w:pPr>
            <w:r w:rsidRPr="00D0162F">
              <w:rPr>
                <w:u w:val="single"/>
              </w:rPr>
              <w:t>Ês1 / Noc: -3.0dB</w:t>
            </w:r>
          </w:p>
          <w:p w14:paraId="27848B28" w14:textId="0CD9844E" w:rsidR="00DF32EF" w:rsidRPr="00D0162F" w:rsidRDefault="00DF32EF" w:rsidP="00DF32EF">
            <w:pPr>
              <w:pStyle w:val="TAL"/>
              <w:rPr>
                <w:u w:val="single"/>
              </w:rPr>
            </w:pPr>
            <w:r w:rsidRPr="00D0162F">
              <w:rPr>
                <w:u w:val="single"/>
              </w:rPr>
              <w:t>Ês2 / Noc: -3.0dB</w:t>
            </w:r>
          </w:p>
          <w:p w14:paraId="22DB404B" w14:textId="54EF5A17" w:rsidR="00DF32EF" w:rsidRPr="00D0162F" w:rsidRDefault="00DF32EF" w:rsidP="00DF32EF">
            <w:pPr>
              <w:pStyle w:val="TAL"/>
              <w:rPr>
                <w:u w:val="single"/>
              </w:rPr>
            </w:pPr>
            <w:r w:rsidRPr="00D0162F">
              <w:rPr>
                <w:u w:val="single"/>
              </w:rPr>
              <w:t>Reported absolute SINR values: ±3.5dB</w:t>
            </w:r>
          </w:p>
          <w:p w14:paraId="503E5104" w14:textId="10D1EB6E" w:rsidR="00DF32EF" w:rsidRPr="00D0162F" w:rsidRDefault="00DF32EF" w:rsidP="00DF32EF">
            <w:pPr>
              <w:pStyle w:val="TAL"/>
              <w:rPr>
                <w:u w:val="single"/>
              </w:rPr>
            </w:pPr>
            <w:r w:rsidRPr="00D0162F">
              <w:rPr>
                <w:u w:val="single"/>
              </w:rPr>
              <w:t>For extreme conditions allow ±0.5dB+ FFS MU additionally</w:t>
            </w:r>
          </w:p>
        </w:tc>
        <w:tc>
          <w:tcPr>
            <w:tcW w:w="1643" w:type="dxa"/>
            <w:tcBorders>
              <w:top w:val="single" w:sz="4" w:space="0" w:color="auto"/>
              <w:left w:val="single" w:sz="4" w:space="0" w:color="auto"/>
              <w:bottom w:val="single" w:sz="4" w:space="0" w:color="auto"/>
              <w:right w:val="single" w:sz="4" w:space="0" w:color="auto"/>
            </w:tcBorders>
          </w:tcPr>
          <w:p w14:paraId="01B6E325" w14:textId="511B8CAA" w:rsidR="00DF32EF" w:rsidRPr="00D0162F" w:rsidRDefault="00DF32EF" w:rsidP="00DF32EF">
            <w:pPr>
              <w:pStyle w:val="TAL"/>
              <w:rPr>
                <w:u w:val="single"/>
              </w:rPr>
            </w:pPr>
            <w:r w:rsidRPr="00D0162F">
              <w:rPr>
                <w:u w:val="single"/>
              </w:rPr>
              <w:t>Test 1:</w:t>
            </w:r>
          </w:p>
          <w:p w14:paraId="6034AA00" w14:textId="77777777" w:rsidR="00DF32EF" w:rsidRPr="00D0162F" w:rsidRDefault="00DF32EF" w:rsidP="00DF32EF">
            <w:pPr>
              <w:pStyle w:val="TAL"/>
              <w:rPr>
                <w:u w:val="single"/>
              </w:rPr>
            </w:pPr>
            <w:r w:rsidRPr="00D0162F">
              <w:rPr>
                <w:u w:val="single"/>
              </w:rPr>
              <w:t>0dB</w:t>
            </w:r>
          </w:p>
          <w:p w14:paraId="5F6ABE9B" w14:textId="77777777" w:rsidR="00DF32EF" w:rsidRPr="00D0162F" w:rsidRDefault="00DF32EF" w:rsidP="00DF32EF">
            <w:pPr>
              <w:pStyle w:val="TAL"/>
              <w:rPr>
                <w:u w:val="single"/>
              </w:rPr>
            </w:pPr>
            <w:r w:rsidRPr="00D0162F">
              <w:rPr>
                <w:u w:val="single"/>
              </w:rPr>
              <w:t>0dB</w:t>
            </w:r>
          </w:p>
          <w:p w14:paraId="1D1F33C7" w14:textId="77777777" w:rsidR="00DF32EF" w:rsidRPr="00D0162F" w:rsidRDefault="00DF32EF" w:rsidP="00DF32EF">
            <w:pPr>
              <w:pStyle w:val="TAL"/>
              <w:rPr>
                <w:u w:val="single"/>
              </w:rPr>
            </w:pPr>
            <w:r w:rsidRPr="00D0162F">
              <w:rPr>
                <w:u w:val="single"/>
              </w:rPr>
              <w:t>0dB</w:t>
            </w:r>
          </w:p>
          <w:p w14:paraId="5112093F" w14:textId="2352FBC1" w:rsidR="00DF32EF" w:rsidRPr="00D0162F" w:rsidRDefault="00DF32EF" w:rsidP="00DF32EF">
            <w:pPr>
              <w:pStyle w:val="TAL"/>
              <w:rPr>
                <w:u w:val="single"/>
              </w:rPr>
            </w:pPr>
            <w:r w:rsidRPr="00D0162F">
              <w:rPr>
                <w:u w:val="single"/>
              </w:rPr>
              <w:t>Via Mapping</w:t>
            </w:r>
          </w:p>
          <w:p w14:paraId="3BF99951" w14:textId="77777777" w:rsidR="00DF32EF" w:rsidRPr="00D0162F" w:rsidRDefault="00DF32EF" w:rsidP="00DF32EF">
            <w:pPr>
              <w:pStyle w:val="TAL"/>
              <w:rPr>
                <w:u w:val="single"/>
              </w:rPr>
            </w:pPr>
          </w:p>
          <w:p w14:paraId="717B93B0" w14:textId="77777777" w:rsidR="00DF32EF" w:rsidRPr="00D0162F" w:rsidRDefault="00DF32EF" w:rsidP="00DF32EF">
            <w:pPr>
              <w:pStyle w:val="TAL"/>
              <w:rPr>
                <w:u w:val="single"/>
              </w:rPr>
            </w:pPr>
          </w:p>
          <w:p w14:paraId="2CDDA9EB" w14:textId="77777777" w:rsidR="00DF32EF" w:rsidRPr="00D0162F" w:rsidRDefault="00DF32EF" w:rsidP="00DF32EF">
            <w:pPr>
              <w:pStyle w:val="TAL"/>
              <w:rPr>
                <w:u w:val="single"/>
              </w:rPr>
            </w:pPr>
          </w:p>
          <w:p w14:paraId="4ECC7443" w14:textId="77777777" w:rsidR="00DF32EF" w:rsidRPr="00D0162F" w:rsidRDefault="00DF32EF" w:rsidP="00DF32EF">
            <w:pPr>
              <w:pStyle w:val="TAL"/>
              <w:rPr>
                <w:u w:val="single"/>
              </w:rPr>
            </w:pPr>
          </w:p>
          <w:p w14:paraId="14950AA8" w14:textId="6D0734DE" w:rsidR="00DF32EF" w:rsidRPr="00D0162F" w:rsidRDefault="00DF32EF" w:rsidP="00DF32EF">
            <w:pPr>
              <w:pStyle w:val="TAL"/>
              <w:rPr>
                <w:u w:val="single"/>
              </w:rPr>
            </w:pPr>
            <w:r w:rsidRPr="00D0162F">
              <w:rPr>
                <w:u w:val="single"/>
              </w:rPr>
              <w:t>Test 2:</w:t>
            </w:r>
          </w:p>
          <w:p w14:paraId="34C67A1E" w14:textId="77777777" w:rsidR="00DF32EF" w:rsidRPr="00D0162F" w:rsidRDefault="00DF32EF" w:rsidP="00DF32EF">
            <w:pPr>
              <w:pStyle w:val="TAL"/>
              <w:rPr>
                <w:u w:val="single"/>
              </w:rPr>
            </w:pPr>
            <w:r w:rsidRPr="00D0162F">
              <w:rPr>
                <w:u w:val="single"/>
              </w:rPr>
              <w:t>0dB</w:t>
            </w:r>
          </w:p>
          <w:p w14:paraId="3D479562" w14:textId="77777777" w:rsidR="00DF32EF" w:rsidRPr="00D0162F" w:rsidRDefault="00DF32EF" w:rsidP="00DF32EF">
            <w:pPr>
              <w:pStyle w:val="TAL"/>
              <w:rPr>
                <w:u w:val="single"/>
              </w:rPr>
            </w:pPr>
            <w:r w:rsidRPr="00D0162F">
              <w:rPr>
                <w:u w:val="single"/>
              </w:rPr>
              <w:t>0.2dB</w:t>
            </w:r>
          </w:p>
          <w:p w14:paraId="7E3AAB30" w14:textId="77777777" w:rsidR="00DF32EF" w:rsidRPr="00D0162F" w:rsidRDefault="00DF32EF" w:rsidP="00DF32EF">
            <w:pPr>
              <w:pStyle w:val="TAL"/>
              <w:rPr>
                <w:u w:val="single"/>
              </w:rPr>
            </w:pPr>
            <w:r w:rsidRPr="00D0162F">
              <w:rPr>
                <w:u w:val="single"/>
              </w:rPr>
              <w:t>0.2dB</w:t>
            </w:r>
          </w:p>
          <w:p w14:paraId="2BC6416E" w14:textId="0F2BDB73" w:rsidR="00DF32EF" w:rsidRPr="00D0162F" w:rsidRDefault="00DF32EF" w:rsidP="00DF32EF">
            <w:pPr>
              <w:pStyle w:val="TAL"/>
              <w:rPr>
                <w:u w:val="single"/>
              </w:rPr>
            </w:pPr>
            <w:r w:rsidRPr="00D0162F">
              <w:rPr>
                <w:u w:val="single"/>
              </w:rPr>
              <w:t>Via Mapping</w:t>
            </w:r>
          </w:p>
        </w:tc>
        <w:tc>
          <w:tcPr>
            <w:tcW w:w="2573" w:type="dxa"/>
            <w:tcBorders>
              <w:top w:val="single" w:sz="4" w:space="0" w:color="auto"/>
              <w:left w:val="single" w:sz="4" w:space="0" w:color="auto"/>
              <w:bottom w:val="single" w:sz="4" w:space="0" w:color="auto"/>
              <w:right w:val="single" w:sz="4" w:space="0" w:color="auto"/>
            </w:tcBorders>
          </w:tcPr>
          <w:p w14:paraId="6FC8EF80" w14:textId="14C23E78" w:rsidR="00DF32EF" w:rsidRPr="00D0162F" w:rsidRDefault="00DF32EF" w:rsidP="00DF32EF">
            <w:pPr>
              <w:pStyle w:val="TAL"/>
              <w:rPr>
                <w:u w:val="single"/>
              </w:rPr>
            </w:pPr>
            <w:r w:rsidRPr="00D0162F">
              <w:rPr>
                <w:u w:val="single"/>
              </w:rPr>
              <w:t>Test 1:</w:t>
            </w:r>
          </w:p>
          <w:p w14:paraId="0A98F9D7" w14:textId="7D013C78" w:rsidR="00DF32EF" w:rsidRPr="00D0162F" w:rsidRDefault="00DF32EF" w:rsidP="00DF32EF">
            <w:pPr>
              <w:pStyle w:val="TAL"/>
              <w:rPr>
                <w:u w:val="single"/>
              </w:rPr>
            </w:pPr>
            <w:r w:rsidRPr="00D0162F">
              <w:rPr>
                <w:u w:val="single"/>
              </w:rPr>
              <w:t>Noc: -105.0dBm/15kHz</w:t>
            </w:r>
          </w:p>
          <w:p w14:paraId="29B555CB" w14:textId="2244F6F0" w:rsidR="00DF32EF" w:rsidRPr="00D0162F" w:rsidRDefault="00DF32EF" w:rsidP="00DF32EF">
            <w:pPr>
              <w:pStyle w:val="TAL"/>
              <w:rPr>
                <w:u w:val="single"/>
              </w:rPr>
            </w:pPr>
            <w:r w:rsidRPr="00D0162F">
              <w:rPr>
                <w:u w:val="single"/>
              </w:rPr>
              <w:t>Ês1 / Noc: +4.54dB</w:t>
            </w:r>
          </w:p>
          <w:p w14:paraId="2CA9186D" w14:textId="03FC978A" w:rsidR="00DF32EF" w:rsidRPr="00D0162F" w:rsidRDefault="00DF32EF" w:rsidP="00DF32EF">
            <w:pPr>
              <w:pStyle w:val="TAL"/>
              <w:rPr>
                <w:u w:val="single"/>
              </w:rPr>
            </w:pPr>
            <w:r w:rsidRPr="00D0162F">
              <w:rPr>
                <w:u w:val="single"/>
              </w:rPr>
              <w:t>Ês2 / Noc: +2.66dB</w:t>
            </w:r>
          </w:p>
          <w:p w14:paraId="6E1AD29B" w14:textId="0EE3B4BC" w:rsidR="00DF32EF" w:rsidRPr="00D0162F" w:rsidRDefault="00DF32EF" w:rsidP="00DF32EF">
            <w:pPr>
              <w:pStyle w:val="TAL"/>
              <w:rPr>
                <w:u w:val="single"/>
              </w:rPr>
            </w:pPr>
            <w:r w:rsidRPr="00D0162F">
              <w:rPr>
                <w:u w:val="single"/>
              </w:rPr>
              <w:t xml:space="preserve">Cell 2: </w:t>
            </w:r>
          </w:p>
          <w:p w14:paraId="160E6951" w14:textId="06DA72EE" w:rsidR="00DF32EF" w:rsidRPr="00D0162F" w:rsidRDefault="00DF32EF" w:rsidP="00DF32EF">
            <w:pPr>
              <w:pStyle w:val="TAL"/>
              <w:rPr>
                <w:u w:val="single"/>
              </w:rPr>
            </w:pPr>
            <w:r w:rsidRPr="00D0162F">
              <w:rPr>
                <w:u w:val="single"/>
              </w:rPr>
              <w:t xml:space="preserve">n257, n258, n261: </w:t>
            </w:r>
          </w:p>
          <w:p w14:paraId="41EAF635" w14:textId="1A415B3C" w:rsidR="00DF32EF" w:rsidRPr="00D0162F" w:rsidRDefault="00DF32EF" w:rsidP="00DF32EF">
            <w:pPr>
              <w:pStyle w:val="TAL"/>
              <w:rPr>
                <w:u w:val="single"/>
              </w:rPr>
            </w:pPr>
            <w:r w:rsidRPr="00D0162F">
              <w:rPr>
                <w:u w:val="single"/>
              </w:rPr>
              <w:t>SINR_22 to RSRQ_58</w:t>
            </w:r>
          </w:p>
          <w:p w14:paraId="6DF4286B" w14:textId="6852A273" w:rsidR="00DF32EF" w:rsidRPr="00D0162F" w:rsidRDefault="00DF32EF" w:rsidP="00DF32EF">
            <w:pPr>
              <w:pStyle w:val="TAL"/>
              <w:rPr>
                <w:u w:val="single"/>
              </w:rPr>
            </w:pPr>
            <w:r w:rsidRPr="00D0162F">
              <w:rPr>
                <w:u w:val="single"/>
              </w:rPr>
              <w:t>n260: SINR_21 to RSRQ_58</w:t>
            </w:r>
          </w:p>
          <w:p w14:paraId="4ABF708E" w14:textId="77777777" w:rsidR="00DF32EF" w:rsidRPr="00D0162F" w:rsidRDefault="00DF32EF" w:rsidP="00DF32EF">
            <w:pPr>
              <w:pStyle w:val="TAL"/>
              <w:rPr>
                <w:u w:val="single"/>
              </w:rPr>
            </w:pPr>
          </w:p>
          <w:p w14:paraId="2D4DCFC7" w14:textId="3651DF0F" w:rsidR="00DF32EF" w:rsidRPr="00D0162F" w:rsidRDefault="00DF32EF" w:rsidP="00DF32EF">
            <w:pPr>
              <w:pStyle w:val="TAL"/>
              <w:rPr>
                <w:u w:val="single"/>
              </w:rPr>
            </w:pPr>
            <w:r w:rsidRPr="00D0162F">
              <w:rPr>
                <w:u w:val="single"/>
              </w:rPr>
              <w:t>Test 2:</w:t>
            </w:r>
          </w:p>
          <w:p w14:paraId="1D28D71E" w14:textId="2757677F" w:rsidR="00DF32EF" w:rsidRPr="00D0162F" w:rsidRDefault="00DF32EF" w:rsidP="00DF32EF">
            <w:pPr>
              <w:pStyle w:val="TAL"/>
              <w:rPr>
                <w:u w:val="single"/>
              </w:rPr>
            </w:pPr>
            <w:r w:rsidRPr="00D0162F">
              <w:rPr>
                <w:u w:val="single"/>
              </w:rPr>
              <w:t>Noc: -105.0dBm/15kHz</w:t>
            </w:r>
          </w:p>
          <w:p w14:paraId="42D15ADD" w14:textId="527C3B82" w:rsidR="00DF32EF" w:rsidRPr="00D0162F" w:rsidRDefault="00DF32EF" w:rsidP="00DF32EF">
            <w:pPr>
              <w:pStyle w:val="TAL"/>
              <w:rPr>
                <w:u w:val="single"/>
              </w:rPr>
            </w:pPr>
            <w:r w:rsidRPr="00D0162F">
              <w:rPr>
                <w:u w:val="single"/>
              </w:rPr>
              <w:t>Ês1 / Noc: -2.8dB</w:t>
            </w:r>
          </w:p>
          <w:p w14:paraId="74979644" w14:textId="63B54305" w:rsidR="00DF32EF" w:rsidRPr="00D0162F" w:rsidRDefault="00DF32EF" w:rsidP="00DF32EF">
            <w:pPr>
              <w:pStyle w:val="TAL"/>
              <w:rPr>
                <w:u w:val="single"/>
              </w:rPr>
            </w:pPr>
            <w:r w:rsidRPr="00D0162F">
              <w:rPr>
                <w:u w:val="single"/>
              </w:rPr>
              <w:t>Ês2 / Noc: -2.8dB</w:t>
            </w:r>
          </w:p>
          <w:p w14:paraId="766CA191" w14:textId="07F6B23E" w:rsidR="00DF32EF" w:rsidRPr="00D0162F" w:rsidRDefault="00DF32EF" w:rsidP="00DF32EF">
            <w:pPr>
              <w:pStyle w:val="TAL"/>
              <w:rPr>
                <w:u w:val="single"/>
              </w:rPr>
            </w:pPr>
            <w:r w:rsidRPr="00D0162F">
              <w:rPr>
                <w:u w:val="single"/>
              </w:rPr>
              <w:t xml:space="preserve">Cell 2: </w:t>
            </w:r>
          </w:p>
          <w:p w14:paraId="407F230C" w14:textId="15DCF7A9" w:rsidR="00DF32EF" w:rsidRPr="00D0162F" w:rsidRDefault="00DF32EF" w:rsidP="00DF32EF">
            <w:pPr>
              <w:pStyle w:val="TAL"/>
              <w:rPr>
                <w:u w:val="single"/>
              </w:rPr>
            </w:pPr>
            <w:r w:rsidRPr="00D0162F">
              <w:rPr>
                <w:u w:val="single"/>
              </w:rPr>
              <w:t xml:space="preserve">n257, n258, n261: </w:t>
            </w:r>
          </w:p>
          <w:p w14:paraId="6870686F" w14:textId="10FC300E" w:rsidR="00DF32EF" w:rsidRPr="00D0162F" w:rsidRDefault="00DF32EF" w:rsidP="00DF32EF">
            <w:pPr>
              <w:pStyle w:val="TAL"/>
              <w:rPr>
                <w:u w:val="single"/>
              </w:rPr>
            </w:pPr>
            <w:r w:rsidRPr="00D0162F">
              <w:rPr>
                <w:u w:val="single"/>
              </w:rPr>
              <w:t>SINR_18 to RSRQ_55</w:t>
            </w:r>
          </w:p>
          <w:p w14:paraId="3B636BCD" w14:textId="36531842" w:rsidR="00DF32EF" w:rsidRPr="00D0162F" w:rsidRDefault="00DF32EF" w:rsidP="00DF32EF">
            <w:pPr>
              <w:pStyle w:val="TAL"/>
              <w:rPr>
                <w:u w:val="single"/>
              </w:rPr>
            </w:pPr>
            <w:r w:rsidRPr="00D0162F">
              <w:rPr>
                <w:u w:val="single"/>
              </w:rPr>
              <w:t>n260: SINR_18 to RSRQ_54</w:t>
            </w:r>
          </w:p>
        </w:tc>
      </w:tr>
      <w:tr w:rsidR="00DF32EF" w:rsidRPr="00D0162F" w14:paraId="5FA8AE6F"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4CEEE403" w14:textId="3B4B2EBF" w:rsidR="00DF32EF" w:rsidRPr="00D0162F" w:rsidRDefault="00DF32EF" w:rsidP="00DF32EF">
            <w:pPr>
              <w:pStyle w:val="TAL"/>
              <w:rPr>
                <w:shd w:val="clear" w:color="auto" w:fill="FFFFFF"/>
              </w:rPr>
            </w:pPr>
            <w:r w:rsidRPr="00D0162F">
              <w:rPr>
                <w:shd w:val="clear" w:color="auto" w:fill="FFFFFF"/>
              </w:rPr>
              <w:t>7.7.3.2 NR SA FR2-FR2 SS-SINR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1AF0FD89" w14:textId="77777777" w:rsidR="00DF32EF" w:rsidRPr="00D0162F" w:rsidRDefault="00DF32EF" w:rsidP="00DF32EF">
            <w:pPr>
              <w:pStyle w:val="TAL"/>
              <w:rPr>
                <w:u w:val="single"/>
              </w:rPr>
            </w:pPr>
            <w:r w:rsidRPr="00D0162F">
              <w:rPr>
                <w:u w:val="single"/>
              </w:rPr>
              <w:t>Test 1:</w:t>
            </w:r>
          </w:p>
          <w:p w14:paraId="2A3B2C44" w14:textId="77777777" w:rsidR="00DF32EF" w:rsidRPr="00D0162F" w:rsidRDefault="00DF32EF" w:rsidP="00DF32EF">
            <w:pPr>
              <w:pStyle w:val="TAL"/>
              <w:rPr>
                <w:u w:val="single"/>
              </w:rPr>
            </w:pPr>
            <w:r w:rsidRPr="00D0162F">
              <w:rPr>
                <w:u w:val="single"/>
              </w:rPr>
              <w:t>Noc1: -105.0dBm/15kHz</w:t>
            </w:r>
          </w:p>
          <w:p w14:paraId="3B1DE8B9" w14:textId="77777777" w:rsidR="00DF32EF" w:rsidRPr="00D0162F" w:rsidRDefault="00DF32EF" w:rsidP="00DF32EF">
            <w:pPr>
              <w:pStyle w:val="TAL"/>
              <w:rPr>
                <w:u w:val="single"/>
              </w:rPr>
            </w:pPr>
            <w:r w:rsidRPr="00D0162F">
              <w:rPr>
                <w:u w:val="single"/>
              </w:rPr>
              <w:t>Noc2: -105.0dBm/15kHz</w:t>
            </w:r>
          </w:p>
          <w:p w14:paraId="0575C7A5" w14:textId="77777777" w:rsidR="00DF32EF" w:rsidRPr="00D0162F" w:rsidRDefault="00DF32EF" w:rsidP="00DF32EF">
            <w:pPr>
              <w:pStyle w:val="TAL"/>
              <w:rPr>
                <w:u w:val="single"/>
              </w:rPr>
            </w:pPr>
            <w:r w:rsidRPr="00D0162F">
              <w:rPr>
                <w:u w:val="single"/>
              </w:rPr>
              <w:t>Ês1 / Noc1: -0.5dB</w:t>
            </w:r>
          </w:p>
          <w:p w14:paraId="1278AE88" w14:textId="77777777" w:rsidR="00DF32EF" w:rsidRPr="00D0162F" w:rsidRDefault="00DF32EF" w:rsidP="00DF32EF">
            <w:pPr>
              <w:pStyle w:val="TAL"/>
              <w:rPr>
                <w:u w:val="single"/>
              </w:rPr>
            </w:pPr>
            <w:r w:rsidRPr="00D0162F">
              <w:rPr>
                <w:u w:val="single"/>
              </w:rPr>
              <w:t>Ês2 / Noc2: -0.5dB</w:t>
            </w:r>
          </w:p>
          <w:p w14:paraId="3ACC439D" w14:textId="77777777" w:rsidR="00DF32EF" w:rsidRPr="00D0162F" w:rsidRDefault="00DF32EF" w:rsidP="00DF32EF">
            <w:pPr>
              <w:pStyle w:val="TAL"/>
              <w:rPr>
                <w:u w:val="single"/>
              </w:rPr>
            </w:pPr>
            <w:r w:rsidRPr="00D0162F">
              <w:rPr>
                <w:u w:val="single"/>
              </w:rPr>
              <w:t>Reported absolute SINR values: ±3.0dB</w:t>
            </w:r>
          </w:p>
          <w:p w14:paraId="494ABE51" w14:textId="77777777" w:rsidR="00DF32EF" w:rsidRPr="00D0162F" w:rsidRDefault="00DF32EF" w:rsidP="00DF32EF">
            <w:pPr>
              <w:pStyle w:val="TAL"/>
              <w:rPr>
                <w:u w:val="single"/>
              </w:rPr>
            </w:pPr>
            <w:r w:rsidRPr="00D0162F">
              <w:rPr>
                <w:u w:val="single"/>
              </w:rPr>
              <w:t>For extreme conditions allow ±1.0dB+ FFS MU additionally</w:t>
            </w:r>
          </w:p>
          <w:p w14:paraId="537412ED" w14:textId="77777777" w:rsidR="00DF32EF" w:rsidRPr="00D0162F" w:rsidRDefault="00DF32EF" w:rsidP="00DF32EF">
            <w:pPr>
              <w:pStyle w:val="TAL"/>
              <w:rPr>
                <w:u w:val="single"/>
              </w:rPr>
            </w:pPr>
          </w:p>
          <w:p w14:paraId="2706DE59" w14:textId="77777777" w:rsidR="00DF32EF" w:rsidRPr="00D0162F" w:rsidRDefault="00DF32EF" w:rsidP="00DF32EF">
            <w:pPr>
              <w:pStyle w:val="TAL"/>
              <w:rPr>
                <w:u w:val="single"/>
              </w:rPr>
            </w:pPr>
          </w:p>
          <w:p w14:paraId="4D8CC46A" w14:textId="77777777" w:rsidR="00DF32EF" w:rsidRPr="00D0162F" w:rsidRDefault="00DF32EF" w:rsidP="00DF32EF">
            <w:pPr>
              <w:pStyle w:val="TAL"/>
              <w:rPr>
                <w:u w:val="single"/>
              </w:rPr>
            </w:pPr>
            <w:r w:rsidRPr="00D0162F">
              <w:rPr>
                <w:u w:val="single"/>
              </w:rPr>
              <w:t>Reported absolute SINR values: ±3.5dB</w:t>
            </w:r>
          </w:p>
          <w:p w14:paraId="2C57E64F" w14:textId="77777777" w:rsidR="00DF32EF" w:rsidRPr="00D0162F" w:rsidRDefault="00DF32EF" w:rsidP="00DF32EF">
            <w:pPr>
              <w:pStyle w:val="TAL"/>
              <w:rPr>
                <w:u w:val="single"/>
              </w:rPr>
            </w:pPr>
            <w:r w:rsidRPr="00D0162F">
              <w:rPr>
                <w:u w:val="single"/>
              </w:rPr>
              <w:t>For extreme conditions allow ±0.5dB+ FFS MU additionally</w:t>
            </w:r>
          </w:p>
          <w:p w14:paraId="432B2955" w14:textId="77777777" w:rsidR="00DF32EF" w:rsidRPr="00D0162F" w:rsidRDefault="00DF32EF" w:rsidP="00DF32EF">
            <w:pPr>
              <w:pStyle w:val="TAL"/>
              <w:rPr>
                <w:u w:val="single"/>
              </w:rPr>
            </w:pPr>
          </w:p>
          <w:p w14:paraId="69DD8A67" w14:textId="77777777" w:rsidR="00DF32EF" w:rsidRPr="00D0162F" w:rsidRDefault="00DF32EF" w:rsidP="00DF32EF">
            <w:pPr>
              <w:pStyle w:val="TAL"/>
              <w:rPr>
                <w:u w:val="single"/>
              </w:rPr>
            </w:pPr>
          </w:p>
          <w:p w14:paraId="73137A2A" w14:textId="77777777" w:rsidR="00DF32EF" w:rsidRPr="00D0162F" w:rsidRDefault="00DF32EF" w:rsidP="00DF32EF">
            <w:pPr>
              <w:pStyle w:val="TAL"/>
              <w:rPr>
                <w:u w:val="single"/>
              </w:rPr>
            </w:pPr>
            <w:r w:rsidRPr="00D0162F">
              <w:rPr>
                <w:u w:val="single"/>
              </w:rPr>
              <w:t>Test 2:</w:t>
            </w:r>
          </w:p>
          <w:p w14:paraId="4D429AE9" w14:textId="77777777" w:rsidR="00DF32EF" w:rsidRPr="00D0162F" w:rsidRDefault="00DF32EF" w:rsidP="00DF32EF">
            <w:pPr>
              <w:pStyle w:val="TAL"/>
              <w:rPr>
                <w:u w:val="single"/>
              </w:rPr>
            </w:pPr>
            <w:r w:rsidRPr="00D0162F">
              <w:rPr>
                <w:u w:val="single"/>
              </w:rPr>
              <w:t>Noc1: -105.0dBm/15kHz</w:t>
            </w:r>
          </w:p>
          <w:p w14:paraId="0F3DCE04" w14:textId="77777777" w:rsidR="00DF32EF" w:rsidRPr="00D0162F" w:rsidRDefault="00DF32EF" w:rsidP="00DF32EF">
            <w:pPr>
              <w:pStyle w:val="TAL"/>
              <w:rPr>
                <w:u w:val="single"/>
              </w:rPr>
            </w:pPr>
            <w:r w:rsidRPr="00D0162F">
              <w:rPr>
                <w:u w:val="single"/>
              </w:rPr>
              <w:t>Noc2: -105.0dBm/15kHz</w:t>
            </w:r>
          </w:p>
          <w:p w14:paraId="51151C1C" w14:textId="77777777" w:rsidR="00DF32EF" w:rsidRPr="00D0162F" w:rsidRDefault="00DF32EF" w:rsidP="00DF32EF">
            <w:pPr>
              <w:pStyle w:val="TAL"/>
              <w:rPr>
                <w:u w:val="single"/>
              </w:rPr>
            </w:pPr>
            <w:r w:rsidRPr="00D0162F">
              <w:rPr>
                <w:u w:val="single"/>
              </w:rPr>
              <w:t>Ês1 / Noc1: +11.0dB</w:t>
            </w:r>
          </w:p>
          <w:p w14:paraId="31E441E7" w14:textId="77777777" w:rsidR="00DF32EF" w:rsidRPr="00D0162F" w:rsidRDefault="00DF32EF" w:rsidP="00DF32EF">
            <w:pPr>
              <w:pStyle w:val="TAL"/>
              <w:rPr>
                <w:u w:val="single"/>
              </w:rPr>
            </w:pPr>
            <w:r w:rsidRPr="00D0162F">
              <w:rPr>
                <w:u w:val="single"/>
              </w:rPr>
              <w:t>Ês2 / Noc2: +11.0dB</w:t>
            </w:r>
          </w:p>
          <w:p w14:paraId="1CC10BB1" w14:textId="77777777" w:rsidR="00DF32EF" w:rsidRPr="00D0162F" w:rsidRDefault="00DF32EF" w:rsidP="00DF32EF">
            <w:pPr>
              <w:pStyle w:val="TAL"/>
              <w:rPr>
                <w:u w:val="single"/>
              </w:rPr>
            </w:pPr>
            <w:r w:rsidRPr="00D0162F">
              <w:rPr>
                <w:u w:val="single"/>
              </w:rPr>
              <w:t>Reported absolute SINR values: ±3.0dB</w:t>
            </w:r>
          </w:p>
          <w:p w14:paraId="34EA57CC" w14:textId="77777777" w:rsidR="00DF32EF" w:rsidRPr="00D0162F" w:rsidRDefault="00DF32EF" w:rsidP="00DF32EF">
            <w:pPr>
              <w:pStyle w:val="TAL"/>
              <w:rPr>
                <w:u w:val="single"/>
              </w:rPr>
            </w:pPr>
            <w:r w:rsidRPr="00D0162F">
              <w:rPr>
                <w:u w:val="single"/>
              </w:rPr>
              <w:t>For extreme conditions allow ±1.0dB+ FFS MU additionally</w:t>
            </w:r>
          </w:p>
          <w:p w14:paraId="1D37066D" w14:textId="77777777" w:rsidR="00DF32EF" w:rsidRPr="00D0162F" w:rsidRDefault="00DF32EF" w:rsidP="00DF32EF">
            <w:pPr>
              <w:pStyle w:val="TAL"/>
              <w:rPr>
                <w:u w:val="single"/>
              </w:rPr>
            </w:pPr>
          </w:p>
          <w:p w14:paraId="62FE4ADA" w14:textId="77777777" w:rsidR="00DF32EF" w:rsidRPr="00D0162F" w:rsidRDefault="00DF32EF" w:rsidP="00DF32EF">
            <w:pPr>
              <w:pStyle w:val="TAL"/>
              <w:rPr>
                <w:u w:val="single"/>
              </w:rPr>
            </w:pPr>
          </w:p>
          <w:p w14:paraId="508A836E" w14:textId="77777777" w:rsidR="00DF32EF" w:rsidRPr="00D0162F" w:rsidRDefault="00DF32EF" w:rsidP="00DF32EF">
            <w:pPr>
              <w:pStyle w:val="TAL"/>
              <w:rPr>
                <w:u w:val="single"/>
              </w:rPr>
            </w:pPr>
            <w:r w:rsidRPr="00D0162F">
              <w:rPr>
                <w:u w:val="single"/>
              </w:rPr>
              <w:t>Reported absolute SINR values: ±3.5dB</w:t>
            </w:r>
          </w:p>
          <w:p w14:paraId="6CE104ED" w14:textId="77777777" w:rsidR="00DF32EF" w:rsidRPr="00D0162F" w:rsidRDefault="00DF32EF" w:rsidP="00DF32EF">
            <w:pPr>
              <w:pStyle w:val="TAL"/>
              <w:rPr>
                <w:u w:val="single"/>
              </w:rPr>
            </w:pPr>
            <w:r w:rsidRPr="00D0162F">
              <w:rPr>
                <w:u w:val="single"/>
              </w:rPr>
              <w:t>For extreme conditions allow ±0.5dB+ FFS MU additionally</w:t>
            </w:r>
          </w:p>
          <w:p w14:paraId="0F86DC81" w14:textId="77777777" w:rsidR="00DF32EF" w:rsidRPr="00D0162F" w:rsidRDefault="00DF32EF" w:rsidP="00DF32EF">
            <w:pPr>
              <w:pStyle w:val="TAL"/>
              <w:rPr>
                <w:u w:val="single"/>
              </w:rPr>
            </w:pPr>
          </w:p>
          <w:p w14:paraId="43C603A0" w14:textId="77777777" w:rsidR="00DF32EF" w:rsidRPr="00D0162F" w:rsidRDefault="00DF32EF" w:rsidP="00DF32EF">
            <w:pPr>
              <w:pStyle w:val="TAL"/>
              <w:rPr>
                <w:u w:val="single"/>
              </w:rPr>
            </w:pPr>
            <w:r w:rsidRPr="00D0162F">
              <w:rPr>
                <w:u w:val="single"/>
              </w:rPr>
              <w:t>Test 3:</w:t>
            </w:r>
          </w:p>
          <w:p w14:paraId="1E85E4E6" w14:textId="77777777" w:rsidR="00DF32EF" w:rsidRPr="00D0162F" w:rsidRDefault="00DF32EF" w:rsidP="00DF32EF">
            <w:pPr>
              <w:pStyle w:val="TAL"/>
              <w:rPr>
                <w:u w:val="single"/>
              </w:rPr>
            </w:pPr>
            <w:r w:rsidRPr="00D0162F">
              <w:rPr>
                <w:u w:val="single"/>
              </w:rPr>
              <w:t>Noc1: -105.0dBm/15kHz</w:t>
            </w:r>
          </w:p>
          <w:p w14:paraId="11AB01E1" w14:textId="77777777" w:rsidR="00DF32EF" w:rsidRPr="00D0162F" w:rsidRDefault="00DF32EF" w:rsidP="00DF32EF">
            <w:pPr>
              <w:pStyle w:val="TAL"/>
              <w:rPr>
                <w:u w:val="single"/>
              </w:rPr>
            </w:pPr>
            <w:r w:rsidRPr="00D0162F">
              <w:rPr>
                <w:u w:val="single"/>
              </w:rPr>
              <w:t>Noc2: -105.0dBm/15kHz</w:t>
            </w:r>
          </w:p>
          <w:p w14:paraId="6873E2A9" w14:textId="77777777" w:rsidR="00DF32EF" w:rsidRPr="00D0162F" w:rsidRDefault="00DF32EF" w:rsidP="00DF32EF">
            <w:pPr>
              <w:pStyle w:val="TAL"/>
              <w:rPr>
                <w:u w:val="single"/>
              </w:rPr>
            </w:pPr>
            <w:r w:rsidRPr="00D0162F">
              <w:rPr>
                <w:u w:val="single"/>
              </w:rPr>
              <w:t>Ês1 / Noc1: -3.0dB</w:t>
            </w:r>
          </w:p>
          <w:p w14:paraId="40CB6A00" w14:textId="77777777" w:rsidR="00DF32EF" w:rsidRPr="00D0162F" w:rsidRDefault="00DF32EF" w:rsidP="00DF32EF">
            <w:pPr>
              <w:pStyle w:val="TAL"/>
              <w:rPr>
                <w:u w:val="single"/>
              </w:rPr>
            </w:pPr>
            <w:r w:rsidRPr="00D0162F">
              <w:rPr>
                <w:u w:val="single"/>
              </w:rPr>
              <w:t>Ês2 / Noc2: -3.0dB</w:t>
            </w:r>
          </w:p>
          <w:p w14:paraId="56AE5E76" w14:textId="77777777" w:rsidR="00DF32EF" w:rsidRPr="00D0162F" w:rsidRDefault="00DF32EF" w:rsidP="00DF32EF">
            <w:pPr>
              <w:pStyle w:val="TAL"/>
              <w:rPr>
                <w:u w:val="single"/>
              </w:rPr>
            </w:pPr>
            <w:r w:rsidRPr="00D0162F">
              <w:rPr>
                <w:u w:val="single"/>
              </w:rPr>
              <w:t>Reported absolute SINR values: ±3.5dB</w:t>
            </w:r>
          </w:p>
          <w:p w14:paraId="7A6AB43F" w14:textId="77777777" w:rsidR="00DF32EF" w:rsidRPr="00D0162F" w:rsidRDefault="00DF32EF" w:rsidP="00DF32EF">
            <w:pPr>
              <w:pStyle w:val="TAL"/>
              <w:rPr>
                <w:u w:val="single"/>
              </w:rPr>
            </w:pPr>
            <w:r w:rsidRPr="00D0162F">
              <w:rPr>
                <w:u w:val="single"/>
              </w:rPr>
              <w:t>For extreme conditions allow ±0.5dB+ FFS MU additionally</w:t>
            </w:r>
          </w:p>
          <w:p w14:paraId="6A91DDDA" w14:textId="77777777" w:rsidR="00DF32EF" w:rsidRPr="00D0162F" w:rsidRDefault="00DF32EF" w:rsidP="00DF32EF">
            <w:pPr>
              <w:pStyle w:val="TAL"/>
              <w:rPr>
                <w:u w:val="single"/>
              </w:rPr>
            </w:pPr>
          </w:p>
          <w:p w14:paraId="78F8F5E5" w14:textId="77777777" w:rsidR="00DF32EF" w:rsidRPr="00D0162F" w:rsidRDefault="00DF32EF" w:rsidP="00DF32EF">
            <w:pPr>
              <w:pStyle w:val="TAL"/>
              <w:rPr>
                <w:u w:val="single"/>
              </w:rPr>
            </w:pPr>
          </w:p>
          <w:p w14:paraId="01FE3C25" w14:textId="77777777" w:rsidR="00DF32EF" w:rsidRPr="00D0162F" w:rsidRDefault="00DF32EF" w:rsidP="00DF32EF">
            <w:pPr>
              <w:pStyle w:val="TAL"/>
              <w:rPr>
                <w:u w:val="single"/>
              </w:rPr>
            </w:pPr>
            <w:r w:rsidRPr="00D0162F">
              <w:rPr>
                <w:u w:val="single"/>
              </w:rPr>
              <w:t>Reported absolute SINR values: ±4.0dB</w:t>
            </w:r>
          </w:p>
          <w:p w14:paraId="695FEE88" w14:textId="176F0499" w:rsidR="00DF32EF" w:rsidRPr="00D0162F" w:rsidRDefault="00DF32EF" w:rsidP="00DF32EF">
            <w:pPr>
              <w:pStyle w:val="TAL"/>
              <w:rPr>
                <w:u w:val="single"/>
              </w:rPr>
            </w:pPr>
            <w:r w:rsidRPr="00D0162F">
              <w:rPr>
                <w:u w:val="single"/>
              </w:rPr>
              <w:t>For extreme conditions allow ±0.0dB+ FFS MU additionally</w:t>
            </w:r>
          </w:p>
        </w:tc>
        <w:tc>
          <w:tcPr>
            <w:tcW w:w="1643" w:type="dxa"/>
            <w:tcBorders>
              <w:top w:val="single" w:sz="4" w:space="0" w:color="auto"/>
              <w:left w:val="single" w:sz="4" w:space="0" w:color="auto"/>
              <w:bottom w:val="single" w:sz="4" w:space="0" w:color="auto"/>
              <w:right w:val="single" w:sz="4" w:space="0" w:color="auto"/>
            </w:tcBorders>
          </w:tcPr>
          <w:p w14:paraId="5D1FFC74" w14:textId="77777777" w:rsidR="00DF32EF" w:rsidRPr="00D0162F" w:rsidRDefault="00DF32EF" w:rsidP="00DF32EF">
            <w:pPr>
              <w:pStyle w:val="TAL"/>
              <w:rPr>
                <w:u w:val="single"/>
              </w:rPr>
            </w:pPr>
            <w:r w:rsidRPr="00D0162F">
              <w:rPr>
                <w:u w:val="single"/>
              </w:rPr>
              <w:t>Test 1:</w:t>
            </w:r>
          </w:p>
          <w:p w14:paraId="2F24C7AF" w14:textId="77777777" w:rsidR="00DF32EF" w:rsidRPr="00D0162F" w:rsidRDefault="00DF32EF" w:rsidP="00DF32EF">
            <w:pPr>
              <w:pStyle w:val="TAL"/>
              <w:rPr>
                <w:u w:val="single"/>
              </w:rPr>
            </w:pPr>
            <w:r w:rsidRPr="00D0162F">
              <w:rPr>
                <w:u w:val="single"/>
              </w:rPr>
              <w:t>0dB</w:t>
            </w:r>
          </w:p>
          <w:p w14:paraId="310D48C3" w14:textId="77777777" w:rsidR="00DF32EF" w:rsidRPr="00D0162F" w:rsidRDefault="00DF32EF" w:rsidP="00DF32EF">
            <w:pPr>
              <w:pStyle w:val="TAL"/>
              <w:rPr>
                <w:u w:val="single"/>
              </w:rPr>
            </w:pPr>
            <w:r w:rsidRPr="00D0162F">
              <w:rPr>
                <w:u w:val="single"/>
              </w:rPr>
              <w:t>0dB</w:t>
            </w:r>
          </w:p>
          <w:p w14:paraId="65AD1F8E" w14:textId="77777777" w:rsidR="00DF32EF" w:rsidRPr="00D0162F" w:rsidRDefault="00DF32EF" w:rsidP="00DF32EF">
            <w:pPr>
              <w:pStyle w:val="TAL"/>
              <w:rPr>
                <w:u w:val="single"/>
              </w:rPr>
            </w:pPr>
            <w:r w:rsidRPr="00D0162F">
              <w:rPr>
                <w:u w:val="single"/>
              </w:rPr>
              <w:t>0dB</w:t>
            </w:r>
          </w:p>
          <w:p w14:paraId="3DA065B3" w14:textId="77777777" w:rsidR="00DF32EF" w:rsidRPr="00D0162F" w:rsidRDefault="00DF32EF" w:rsidP="00DF32EF">
            <w:pPr>
              <w:pStyle w:val="TAL"/>
              <w:rPr>
                <w:u w:val="single"/>
              </w:rPr>
            </w:pPr>
            <w:r w:rsidRPr="00D0162F">
              <w:rPr>
                <w:u w:val="single"/>
              </w:rPr>
              <w:t>0dB</w:t>
            </w:r>
          </w:p>
          <w:p w14:paraId="4D6A5912" w14:textId="77777777" w:rsidR="00DF32EF" w:rsidRPr="00D0162F" w:rsidRDefault="00DF32EF" w:rsidP="00DF32EF">
            <w:pPr>
              <w:pStyle w:val="TAL"/>
              <w:rPr>
                <w:u w:val="single"/>
              </w:rPr>
            </w:pPr>
            <w:r w:rsidRPr="00D0162F">
              <w:rPr>
                <w:u w:val="single"/>
              </w:rPr>
              <w:t>Via Mapping</w:t>
            </w:r>
          </w:p>
          <w:p w14:paraId="03E7E79A" w14:textId="77777777" w:rsidR="00DF32EF" w:rsidRPr="00D0162F" w:rsidRDefault="00DF32EF" w:rsidP="00DF32EF">
            <w:pPr>
              <w:pStyle w:val="TAL"/>
              <w:rPr>
                <w:u w:val="single"/>
              </w:rPr>
            </w:pPr>
          </w:p>
          <w:p w14:paraId="72ACAD2C" w14:textId="77777777" w:rsidR="00DF32EF" w:rsidRPr="00D0162F" w:rsidRDefault="00DF32EF" w:rsidP="00DF32EF">
            <w:pPr>
              <w:pStyle w:val="TAL"/>
              <w:rPr>
                <w:u w:val="single"/>
              </w:rPr>
            </w:pPr>
          </w:p>
          <w:p w14:paraId="657C73F5" w14:textId="77777777" w:rsidR="00DF32EF" w:rsidRPr="00D0162F" w:rsidRDefault="00DF32EF" w:rsidP="00DF32EF">
            <w:pPr>
              <w:pStyle w:val="TAL"/>
              <w:rPr>
                <w:u w:val="single"/>
              </w:rPr>
            </w:pPr>
          </w:p>
          <w:p w14:paraId="72796B52" w14:textId="77777777" w:rsidR="00DF32EF" w:rsidRPr="00D0162F" w:rsidRDefault="00DF32EF" w:rsidP="00DF32EF">
            <w:pPr>
              <w:pStyle w:val="TAL"/>
              <w:rPr>
                <w:u w:val="single"/>
              </w:rPr>
            </w:pPr>
          </w:p>
          <w:p w14:paraId="37172984" w14:textId="77777777" w:rsidR="00DF32EF" w:rsidRPr="00D0162F" w:rsidRDefault="00DF32EF" w:rsidP="00DF32EF">
            <w:pPr>
              <w:pStyle w:val="TAL"/>
              <w:rPr>
                <w:u w:val="single"/>
              </w:rPr>
            </w:pPr>
            <w:r w:rsidRPr="00D0162F">
              <w:rPr>
                <w:u w:val="single"/>
              </w:rPr>
              <w:t>Via Mapping</w:t>
            </w:r>
          </w:p>
          <w:p w14:paraId="0EA08931" w14:textId="77777777" w:rsidR="00DF32EF" w:rsidRPr="00D0162F" w:rsidRDefault="00DF32EF" w:rsidP="00DF32EF">
            <w:pPr>
              <w:pStyle w:val="TAL"/>
              <w:rPr>
                <w:u w:val="single"/>
              </w:rPr>
            </w:pPr>
          </w:p>
          <w:p w14:paraId="3FBBE748" w14:textId="77777777" w:rsidR="00DF32EF" w:rsidRPr="00D0162F" w:rsidRDefault="00DF32EF" w:rsidP="00DF32EF">
            <w:pPr>
              <w:pStyle w:val="TAL"/>
              <w:rPr>
                <w:u w:val="single"/>
              </w:rPr>
            </w:pPr>
          </w:p>
          <w:p w14:paraId="26A47DC3" w14:textId="77777777" w:rsidR="00DF32EF" w:rsidRPr="00D0162F" w:rsidRDefault="00DF32EF" w:rsidP="00DF32EF">
            <w:pPr>
              <w:pStyle w:val="TAL"/>
              <w:rPr>
                <w:u w:val="single"/>
              </w:rPr>
            </w:pPr>
          </w:p>
          <w:p w14:paraId="0F797C0F" w14:textId="77777777" w:rsidR="00DF32EF" w:rsidRPr="00D0162F" w:rsidRDefault="00DF32EF" w:rsidP="00DF32EF">
            <w:pPr>
              <w:pStyle w:val="TAL"/>
              <w:rPr>
                <w:u w:val="single"/>
              </w:rPr>
            </w:pPr>
          </w:p>
          <w:p w14:paraId="4298F33C" w14:textId="77777777" w:rsidR="00DF32EF" w:rsidRPr="00D0162F" w:rsidRDefault="00DF32EF" w:rsidP="00DF32EF">
            <w:pPr>
              <w:pStyle w:val="TAL"/>
              <w:rPr>
                <w:u w:val="single"/>
              </w:rPr>
            </w:pPr>
            <w:r w:rsidRPr="00D0162F">
              <w:rPr>
                <w:u w:val="single"/>
              </w:rPr>
              <w:t>Test 2:</w:t>
            </w:r>
          </w:p>
          <w:p w14:paraId="00B82FF3" w14:textId="77777777" w:rsidR="00DF32EF" w:rsidRPr="00D0162F" w:rsidRDefault="00DF32EF" w:rsidP="00DF32EF">
            <w:pPr>
              <w:pStyle w:val="TAL"/>
              <w:rPr>
                <w:u w:val="single"/>
              </w:rPr>
            </w:pPr>
            <w:r w:rsidRPr="00D0162F">
              <w:rPr>
                <w:u w:val="single"/>
              </w:rPr>
              <w:t>-0.1dB</w:t>
            </w:r>
          </w:p>
          <w:p w14:paraId="35142703" w14:textId="77777777" w:rsidR="00DF32EF" w:rsidRPr="00D0162F" w:rsidRDefault="00DF32EF" w:rsidP="00DF32EF">
            <w:pPr>
              <w:pStyle w:val="TAL"/>
              <w:rPr>
                <w:u w:val="single"/>
              </w:rPr>
            </w:pPr>
            <w:r w:rsidRPr="00D0162F">
              <w:rPr>
                <w:u w:val="single"/>
              </w:rPr>
              <w:t>-0.1dB</w:t>
            </w:r>
          </w:p>
          <w:p w14:paraId="61297E99" w14:textId="77777777" w:rsidR="00DF32EF" w:rsidRPr="00D0162F" w:rsidRDefault="00DF32EF" w:rsidP="00DF32EF">
            <w:pPr>
              <w:pStyle w:val="TAL"/>
              <w:rPr>
                <w:u w:val="single"/>
              </w:rPr>
            </w:pPr>
            <w:r w:rsidRPr="00D0162F">
              <w:rPr>
                <w:u w:val="single"/>
              </w:rPr>
              <w:t>0dB</w:t>
            </w:r>
          </w:p>
          <w:p w14:paraId="0FEA9721" w14:textId="77777777" w:rsidR="00DF32EF" w:rsidRPr="00D0162F" w:rsidRDefault="00DF32EF" w:rsidP="00DF32EF">
            <w:pPr>
              <w:pStyle w:val="TAL"/>
              <w:rPr>
                <w:u w:val="single"/>
              </w:rPr>
            </w:pPr>
            <w:r w:rsidRPr="00D0162F">
              <w:rPr>
                <w:u w:val="single"/>
              </w:rPr>
              <w:t>0dB</w:t>
            </w:r>
          </w:p>
          <w:p w14:paraId="35B47932" w14:textId="77777777" w:rsidR="00DF32EF" w:rsidRPr="00D0162F" w:rsidRDefault="00DF32EF" w:rsidP="00DF32EF">
            <w:pPr>
              <w:pStyle w:val="TAL"/>
              <w:rPr>
                <w:u w:val="single"/>
              </w:rPr>
            </w:pPr>
            <w:r w:rsidRPr="00D0162F">
              <w:rPr>
                <w:u w:val="single"/>
              </w:rPr>
              <w:t>Via Mapping</w:t>
            </w:r>
          </w:p>
          <w:p w14:paraId="679A5372" w14:textId="77777777" w:rsidR="00DF32EF" w:rsidRPr="00D0162F" w:rsidRDefault="00DF32EF" w:rsidP="00DF32EF">
            <w:pPr>
              <w:pStyle w:val="TAL"/>
              <w:rPr>
                <w:u w:val="single"/>
              </w:rPr>
            </w:pPr>
          </w:p>
          <w:p w14:paraId="268025EA" w14:textId="77777777" w:rsidR="00DF32EF" w:rsidRPr="00D0162F" w:rsidRDefault="00DF32EF" w:rsidP="00DF32EF">
            <w:pPr>
              <w:pStyle w:val="TAL"/>
              <w:rPr>
                <w:u w:val="single"/>
              </w:rPr>
            </w:pPr>
          </w:p>
          <w:p w14:paraId="1D3B5242" w14:textId="77777777" w:rsidR="00DF32EF" w:rsidRPr="00D0162F" w:rsidRDefault="00DF32EF" w:rsidP="00DF32EF">
            <w:pPr>
              <w:pStyle w:val="TAL"/>
              <w:rPr>
                <w:u w:val="single"/>
              </w:rPr>
            </w:pPr>
          </w:p>
          <w:p w14:paraId="07CF7610" w14:textId="77777777" w:rsidR="00DF32EF" w:rsidRPr="00D0162F" w:rsidRDefault="00DF32EF" w:rsidP="00DF32EF">
            <w:pPr>
              <w:pStyle w:val="TAL"/>
              <w:rPr>
                <w:u w:val="single"/>
              </w:rPr>
            </w:pPr>
          </w:p>
          <w:p w14:paraId="3CF0ED40" w14:textId="77777777" w:rsidR="00DF32EF" w:rsidRPr="00D0162F" w:rsidRDefault="00DF32EF" w:rsidP="00DF32EF">
            <w:pPr>
              <w:pStyle w:val="TAL"/>
              <w:rPr>
                <w:u w:val="single"/>
              </w:rPr>
            </w:pPr>
            <w:r w:rsidRPr="00D0162F">
              <w:rPr>
                <w:u w:val="single"/>
              </w:rPr>
              <w:t>Via Mapping</w:t>
            </w:r>
          </w:p>
          <w:p w14:paraId="01CA74E3" w14:textId="77777777" w:rsidR="00DF32EF" w:rsidRPr="00D0162F" w:rsidRDefault="00DF32EF" w:rsidP="00DF32EF">
            <w:pPr>
              <w:pStyle w:val="TAL"/>
              <w:rPr>
                <w:u w:val="single"/>
              </w:rPr>
            </w:pPr>
          </w:p>
          <w:p w14:paraId="4EF2EAA0" w14:textId="77777777" w:rsidR="00DF32EF" w:rsidRPr="00D0162F" w:rsidRDefault="00DF32EF" w:rsidP="00DF32EF">
            <w:pPr>
              <w:pStyle w:val="TAL"/>
              <w:rPr>
                <w:u w:val="single"/>
              </w:rPr>
            </w:pPr>
          </w:p>
          <w:p w14:paraId="581FE4E0" w14:textId="77777777" w:rsidR="00DF32EF" w:rsidRPr="00D0162F" w:rsidRDefault="00DF32EF" w:rsidP="00DF32EF">
            <w:pPr>
              <w:pStyle w:val="TAL"/>
              <w:rPr>
                <w:u w:val="single"/>
              </w:rPr>
            </w:pPr>
          </w:p>
          <w:p w14:paraId="5A9C53AB" w14:textId="77777777" w:rsidR="00DF32EF" w:rsidRPr="00D0162F" w:rsidRDefault="00DF32EF" w:rsidP="00DF32EF">
            <w:pPr>
              <w:pStyle w:val="TAL"/>
              <w:rPr>
                <w:u w:val="single"/>
              </w:rPr>
            </w:pPr>
            <w:r w:rsidRPr="00D0162F">
              <w:rPr>
                <w:u w:val="single"/>
              </w:rPr>
              <w:t>Test 3:</w:t>
            </w:r>
          </w:p>
          <w:p w14:paraId="3A42AF59" w14:textId="77777777" w:rsidR="00DF32EF" w:rsidRPr="00D0162F" w:rsidRDefault="00DF32EF" w:rsidP="00DF32EF">
            <w:pPr>
              <w:pStyle w:val="TAL"/>
              <w:rPr>
                <w:u w:val="single"/>
              </w:rPr>
            </w:pPr>
            <w:r w:rsidRPr="00D0162F">
              <w:rPr>
                <w:u w:val="single"/>
              </w:rPr>
              <w:t>0dB</w:t>
            </w:r>
          </w:p>
          <w:p w14:paraId="2B4DB636" w14:textId="77777777" w:rsidR="00DF32EF" w:rsidRPr="00D0162F" w:rsidRDefault="00DF32EF" w:rsidP="00DF32EF">
            <w:pPr>
              <w:pStyle w:val="TAL"/>
              <w:rPr>
                <w:u w:val="single"/>
              </w:rPr>
            </w:pPr>
            <w:r w:rsidRPr="00D0162F">
              <w:rPr>
                <w:u w:val="single"/>
              </w:rPr>
              <w:t>0dB</w:t>
            </w:r>
          </w:p>
          <w:p w14:paraId="5F53F707" w14:textId="77777777" w:rsidR="00DF32EF" w:rsidRPr="00D0162F" w:rsidRDefault="00DF32EF" w:rsidP="00DF32EF">
            <w:pPr>
              <w:pStyle w:val="TAL"/>
              <w:rPr>
                <w:u w:val="single"/>
              </w:rPr>
            </w:pPr>
            <w:r w:rsidRPr="00D0162F">
              <w:rPr>
                <w:u w:val="single"/>
              </w:rPr>
              <w:t>0.9dB</w:t>
            </w:r>
          </w:p>
          <w:p w14:paraId="3338B756" w14:textId="77777777" w:rsidR="00DF32EF" w:rsidRPr="00D0162F" w:rsidRDefault="00DF32EF" w:rsidP="00DF32EF">
            <w:pPr>
              <w:pStyle w:val="TAL"/>
              <w:rPr>
                <w:u w:val="single"/>
              </w:rPr>
            </w:pPr>
            <w:r w:rsidRPr="00D0162F">
              <w:rPr>
                <w:u w:val="single"/>
              </w:rPr>
              <w:t>0.9dB</w:t>
            </w:r>
          </w:p>
          <w:p w14:paraId="21DE3862" w14:textId="77777777" w:rsidR="00DF32EF" w:rsidRPr="00D0162F" w:rsidRDefault="00DF32EF" w:rsidP="00DF32EF">
            <w:pPr>
              <w:pStyle w:val="TAL"/>
              <w:rPr>
                <w:u w:val="single"/>
              </w:rPr>
            </w:pPr>
            <w:r w:rsidRPr="00D0162F">
              <w:rPr>
                <w:u w:val="single"/>
              </w:rPr>
              <w:t>Via Mapping</w:t>
            </w:r>
          </w:p>
          <w:p w14:paraId="6525CEC8" w14:textId="77777777" w:rsidR="00DF32EF" w:rsidRPr="00D0162F" w:rsidRDefault="00DF32EF" w:rsidP="00DF32EF">
            <w:pPr>
              <w:pStyle w:val="TAL"/>
              <w:rPr>
                <w:u w:val="single"/>
              </w:rPr>
            </w:pPr>
          </w:p>
          <w:p w14:paraId="767ABDEC" w14:textId="77777777" w:rsidR="00DF32EF" w:rsidRPr="00D0162F" w:rsidRDefault="00DF32EF" w:rsidP="00DF32EF">
            <w:pPr>
              <w:pStyle w:val="TAL"/>
              <w:rPr>
                <w:u w:val="single"/>
              </w:rPr>
            </w:pPr>
          </w:p>
          <w:p w14:paraId="5DD4FCD2" w14:textId="77777777" w:rsidR="00DF32EF" w:rsidRPr="00D0162F" w:rsidRDefault="00DF32EF" w:rsidP="00DF32EF">
            <w:pPr>
              <w:pStyle w:val="TAL"/>
              <w:rPr>
                <w:u w:val="single"/>
              </w:rPr>
            </w:pPr>
          </w:p>
          <w:p w14:paraId="4EF3E851" w14:textId="77777777" w:rsidR="00DF32EF" w:rsidRPr="00D0162F" w:rsidRDefault="00DF32EF" w:rsidP="00DF32EF">
            <w:pPr>
              <w:pStyle w:val="TAL"/>
              <w:rPr>
                <w:u w:val="single"/>
              </w:rPr>
            </w:pPr>
          </w:p>
          <w:p w14:paraId="0060C398" w14:textId="3A787679" w:rsidR="00DF32EF" w:rsidRPr="00D0162F" w:rsidRDefault="00DF32EF" w:rsidP="00DF32EF">
            <w:pPr>
              <w:pStyle w:val="TAL"/>
              <w:rPr>
                <w:u w:val="single"/>
              </w:rPr>
            </w:pPr>
            <w:r w:rsidRPr="00D0162F">
              <w:rPr>
                <w:u w:val="single"/>
              </w:rPr>
              <w:t>Via Mapping</w:t>
            </w:r>
          </w:p>
        </w:tc>
        <w:tc>
          <w:tcPr>
            <w:tcW w:w="2573" w:type="dxa"/>
            <w:tcBorders>
              <w:top w:val="single" w:sz="4" w:space="0" w:color="auto"/>
              <w:left w:val="single" w:sz="4" w:space="0" w:color="auto"/>
              <w:bottom w:val="single" w:sz="4" w:space="0" w:color="auto"/>
              <w:right w:val="single" w:sz="4" w:space="0" w:color="auto"/>
            </w:tcBorders>
          </w:tcPr>
          <w:p w14:paraId="35FDAEF2" w14:textId="77777777" w:rsidR="00DF32EF" w:rsidRPr="00D0162F" w:rsidRDefault="00DF32EF" w:rsidP="00DF32EF">
            <w:pPr>
              <w:pStyle w:val="TAL"/>
              <w:rPr>
                <w:u w:val="single"/>
              </w:rPr>
            </w:pPr>
            <w:r w:rsidRPr="00D0162F">
              <w:rPr>
                <w:u w:val="single"/>
              </w:rPr>
              <w:t>Test 1:</w:t>
            </w:r>
          </w:p>
          <w:p w14:paraId="602D56AC" w14:textId="77777777" w:rsidR="00DF32EF" w:rsidRPr="00D0162F" w:rsidRDefault="00DF32EF" w:rsidP="00DF32EF">
            <w:pPr>
              <w:pStyle w:val="TAL"/>
              <w:rPr>
                <w:u w:val="single"/>
              </w:rPr>
            </w:pPr>
            <w:r w:rsidRPr="00D0162F">
              <w:rPr>
                <w:u w:val="single"/>
              </w:rPr>
              <w:t>Noc1: -105.0dBm/15kHz</w:t>
            </w:r>
          </w:p>
          <w:p w14:paraId="4662FFBE" w14:textId="77777777" w:rsidR="00DF32EF" w:rsidRPr="00D0162F" w:rsidRDefault="00DF32EF" w:rsidP="00DF32EF">
            <w:pPr>
              <w:pStyle w:val="TAL"/>
              <w:rPr>
                <w:u w:val="single"/>
              </w:rPr>
            </w:pPr>
            <w:r w:rsidRPr="00D0162F">
              <w:rPr>
                <w:u w:val="single"/>
              </w:rPr>
              <w:t>Noc2: -105.0dBm/15kHz</w:t>
            </w:r>
          </w:p>
          <w:p w14:paraId="5EF9EE25" w14:textId="77777777" w:rsidR="00DF32EF" w:rsidRPr="00D0162F" w:rsidRDefault="00DF32EF" w:rsidP="00DF32EF">
            <w:pPr>
              <w:pStyle w:val="TAL"/>
              <w:rPr>
                <w:u w:val="single"/>
              </w:rPr>
            </w:pPr>
            <w:r w:rsidRPr="00D0162F">
              <w:rPr>
                <w:u w:val="single"/>
              </w:rPr>
              <w:t>Ês1 / Noc1: -0.5dB</w:t>
            </w:r>
          </w:p>
          <w:p w14:paraId="3531DE47" w14:textId="77777777" w:rsidR="00DF32EF" w:rsidRPr="00D0162F" w:rsidRDefault="00DF32EF" w:rsidP="00DF32EF">
            <w:pPr>
              <w:pStyle w:val="TAL"/>
              <w:rPr>
                <w:u w:val="single"/>
              </w:rPr>
            </w:pPr>
            <w:r w:rsidRPr="00D0162F">
              <w:rPr>
                <w:u w:val="single"/>
              </w:rPr>
              <w:t>Ês2 / Noc2: -0.5dB</w:t>
            </w:r>
          </w:p>
          <w:p w14:paraId="552925A7" w14:textId="77777777" w:rsidR="00DF32EF" w:rsidRPr="00D0162F" w:rsidRDefault="00DF32EF" w:rsidP="00DF32EF">
            <w:pPr>
              <w:pStyle w:val="TAL"/>
              <w:rPr>
                <w:u w:val="single"/>
              </w:rPr>
            </w:pPr>
            <w:r w:rsidRPr="00D0162F">
              <w:rPr>
                <w:u w:val="single"/>
              </w:rPr>
              <w:t xml:space="preserve">Cell 1 and Cell 2: </w:t>
            </w:r>
          </w:p>
          <w:p w14:paraId="26966C09" w14:textId="77777777" w:rsidR="00DF32EF" w:rsidRPr="00D0162F" w:rsidRDefault="00DF32EF" w:rsidP="00DF32EF">
            <w:pPr>
              <w:pStyle w:val="TAL"/>
              <w:rPr>
                <w:u w:val="single"/>
              </w:rPr>
            </w:pPr>
            <w:r w:rsidRPr="00D0162F">
              <w:rPr>
                <w:u w:val="single"/>
              </w:rPr>
              <w:t xml:space="preserve">n257, n258, n261: </w:t>
            </w:r>
          </w:p>
          <w:p w14:paraId="73BB4C1D" w14:textId="77777777" w:rsidR="00DF32EF" w:rsidRPr="00D0162F" w:rsidRDefault="00DF32EF" w:rsidP="00DF32EF">
            <w:pPr>
              <w:pStyle w:val="TAL"/>
              <w:rPr>
                <w:u w:val="single"/>
              </w:rPr>
            </w:pPr>
            <w:r w:rsidRPr="00D0162F">
              <w:rPr>
                <w:u w:val="single"/>
              </w:rPr>
              <w:t>SINR_27 to SINR_62</w:t>
            </w:r>
          </w:p>
          <w:p w14:paraId="7363F33C" w14:textId="77777777" w:rsidR="00DF32EF" w:rsidRPr="00D0162F" w:rsidRDefault="00DF32EF" w:rsidP="00DF32EF">
            <w:pPr>
              <w:pStyle w:val="TAL"/>
              <w:rPr>
                <w:u w:val="single"/>
              </w:rPr>
            </w:pPr>
            <w:r w:rsidRPr="00D0162F">
              <w:rPr>
                <w:u w:val="single"/>
              </w:rPr>
              <w:t>n260: SINR_27 to SINR_61</w:t>
            </w:r>
          </w:p>
          <w:p w14:paraId="5C774AFE" w14:textId="77777777" w:rsidR="00DF32EF" w:rsidRPr="00D0162F" w:rsidRDefault="00DF32EF" w:rsidP="00DF32EF">
            <w:pPr>
              <w:pStyle w:val="TAL"/>
              <w:rPr>
                <w:u w:val="single"/>
              </w:rPr>
            </w:pPr>
          </w:p>
          <w:p w14:paraId="6784D866" w14:textId="77777777" w:rsidR="00DF32EF" w:rsidRPr="00D0162F" w:rsidRDefault="00DF32EF" w:rsidP="00DF32EF">
            <w:pPr>
              <w:pStyle w:val="TAL"/>
              <w:rPr>
                <w:u w:val="single"/>
              </w:rPr>
            </w:pPr>
            <w:r w:rsidRPr="00D0162F">
              <w:rPr>
                <w:u w:val="single"/>
              </w:rPr>
              <w:t>Cell 2: SINR_x-8 to SINR_x+8</w:t>
            </w:r>
          </w:p>
          <w:p w14:paraId="6E6EB0FF" w14:textId="77777777" w:rsidR="00DF32EF" w:rsidRPr="00D0162F" w:rsidRDefault="00DF32EF" w:rsidP="00DF32EF">
            <w:pPr>
              <w:pStyle w:val="TAL"/>
              <w:rPr>
                <w:u w:val="single"/>
              </w:rPr>
            </w:pPr>
          </w:p>
          <w:p w14:paraId="27890EB7" w14:textId="77777777" w:rsidR="00DF32EF" w:rsidRPr="00D0162F" w:rsidRDefault="00DF32EF" w:rsidP="00DF32EF">
            <w:pPr>
              <w:pStyle w:val="TAL"/>
              <w:rPr>
                <w:u w:val="single"/>
              </w:rPr>
            </w:pPr>
          </w:p>
          <w:p w14:paraId="5006417F" w14:textId="77777777" w:rsidR="00DF32EF" w:rsidRPr="00D0162F" w:rsidRDefault="00DF32EF" w:rsidP="00DF32EF">
            <w:pPr>
              <w:pStyle w:val="TAL"/>
              <w:rPr>
                <w:u w:val="single"/>
              </w:rPr>
            </w:pPr>
          </w:p>
          <w:p w14:paraId="1B0B75C3" w14:textId="77777777" w:rsidR="00DF32EF" w:rsidRPr="00D0162F" w:rsidRDefault="00DF32EF" w:rsidP="00DF32EF">
            <w:pPr>
              <w:pStyle w:val="TAL"/>
              <w:rPr>
                <w:u w:val="single"/>
              </w:rPr>
            </w:pPr>
          </w:p>
          <w:p w14:paraId="21B17E67" w14:textId="77777777" w:rsidR="00DF32EF" w:rsidRPr="00D0162F" w:rsidRDefault="00DF32EF" w:rsidP="00DF32EF">
            <w:pPr>
              <w:pStyle w:val="TAL"/>
              <w:rPr>
                <w:u w:val="single"/>
              </w:rPr>
            </w:pPr>
            <w:r w:rsidRPr="00D0162F">
              <w:rPr>
                <w:u w:val="single"/>
              </w:rPr>
              <w:t>Test 2:</w:t>
            </w:r>
          </w:p>
          <w:p w14:paraId="314AF09D" w14:textId="77777777" w:rsidR="00DF32EF" w:rsidRPr="00D0162F" w:rsidRDefault="00DF32EF" w:rsidP="00DF32EF">
            <w:pPr>
              <w:pStyle w:val="TAL"/>
              <w:rPr>
                <w:u w:val="single"/>
              </w:rPr>
            </w:pPr>
            <w:r w:rsidRPr="00D0162F">
              <w:rPr>
                <w:u w:val="single"/>
              </w:rPr>
              <w:t>Noc1: -105.1dBm/15kHz</w:t>
            </w:r>
          </w:p>
          <w:p w14:paraId="22FD7D8B" w14:textId="77777777" w:rsidR="00DF32EF" w:rsidRPr="00D0162F" w:rsidRDefault="00DF32EF" w:rsidP="00DF32EF">
            <w:pPr>
              <w:pStyle w:val="TAL"/>
              <w:rPr>
                <w:u w:val="single"/>
              </w:rPr>
            </w:pPr>
            <w:r w:rsidRPr="00D0162F">
              <w:rPr>
                <w:u w:val="single"/>
              </w:rPr>
              <w:t>Noc2: -105.1dBm/15kHz</w:t>
            </w:r>
          </w:p>
          <w:p w14:paraId="71C61469" w14:textId="77777777" w:rsidR="00DF32EF" w:rsidRPr="00D0162F" w:rsidRDefault="00DF32EF" w:rsidP="00DF32EF">
            <w:pPr>
              <w:pStyle w:val="TAL"/>
              <w:rPr>
                <w:u w:val="single"/>
              </w:rPr>
            </w:pPr>
            <w:r w:rsidRPr="00D0162F">
              <w:rPr>
                <w:u w:val="single"/>
              </w:rPr>
              <w:t>Ês1 / Noc1: +11.0dB</w:t>
            </w:r>
          </w:p>
          <w:p w14:paraId="5709F4F5" w14:textId="77777777" w:rsidR="00DF32EF" w:rsidRPr="00D0162F" w:rsidRDefault="00DF32EF" w:rsidP="00DF32EF">
            <w:pPr>
              <w:pStyle w:val="TAL"/>
              <w:rPr>
                <w:u w:val="single"/>
              </w:rPr>
            </w:pPr>
            <w:r w:rsidRPr="00D0162F">
              <w:rPr>
                <w:u w:val="single"/>
              </w:rPr>
              <w:t>Ês2 / Noc2: +11.0dB</w:t>
            </w:r>
          </w:p>
          <w:p w14:paraId="34073BBD" w14:textId="77777777" w:rsidR="00DF32EF" w:rsidRPr="00D0162F" w:rsidRDefault="00DF32EF" w:rsidP="00DF32EF">
            <w:pPr>
              <w:pStyle w:val="TAL"/>
              <w:rPr>
                <w:u w:val="single"/>
              </w:rPr>
            </w:pPr>
            <w:r w:rsidRPr="00D0162F">
              <w:rPr>
                <w:u w:val="single"/>
              </w:rPr>
              <w:t xml:space="preserve">Cell 1 and Cell 2: </w:t>
            </w:r>
          </w:p>
          <w:p w14:paraId="148B883F" w14:textId="77777777" w:rsidR="00DF32EF" w:rsidRPr="00D0162F" w:rsidRDefault="00DF32EF" w:rsidP="00DF32EF">
            <w:pPr>
              <w:pStyle w:val="TAL"/>
              <w:rPr>
                <w:u w:val="single"/>
              </w:rPr>
            </w:pPr>
            <w:r w:rsidRPr="00D0162F">
              <w:rPr>
                <w:u w:val="single"/>
              </w:rPr>
              <w:t xml:space="preserve">n257, n258, n261: </w:t>
            </w:r>
          </w:p>
          <w:p w14:paraId="47F69069" w14:textId="77777777" w:rsidR="00DF32EF" w:rsidRPr="00D0162F" w:rsidRDefault="00DF32EF" w:rsidP="00DF32EF">
            <w:pPr>
              <w:pStyle w:val="TAL"/>
              <w:rPr>
                <w:u w:val="single"/>
              </w:rPr>
            </w:pPr>
            <w:r w:rsidRPr="00D0162F">
              <w:rPr>
                <w:u w:val="single"/>
              </w:rPr>
              <w:t>SINR_48 to SINR_87</w:t>
            </w:r>
          </w:p>
          <w:p w14:paraId="590ED679" w14:textId="77777777" w:rsidR="00DF32EF" w:rsidRPr="00D0162F" w:rsidRDefault="00DF32EF" w:rsidP="00DF32EF">
            <w:pPr>
              <w:pStyle w:val="TAL"/>
              <w:rPr>
                <w:u w:val="single"/>
              </w:rPr>
            </w:pPr>
            <w:r w:rsidRPr="00D0162F">
              <w:rPr>
                <w:u w:val="single"/>
              </w:rPr>
              <w:t>n260: SINR_48 to SINR_86</w:t>
            </w:r>
          </w:p>
          <w:p w14:paraId="2946C0FE" w14:textId="77777777" w:rsidR="00DF32EF" w:rsidRPr="00D0162F" w:rsidRDefault="00DF32EF" w:rsidP="00DF32EF">
            <w:pPr>
              <w:pStyle w:val="TAL"/>
              <w:rPr>
                <w:u w:val="single"/>
              </w:rPr>
            </w:pPr>
          </w:p>
          <w:p w14:paraId="1A668C5E" w14:textId="77777777" w:rsidR="00DF32EF" w:rsidRPr="00D0162F" w:rsidRDefault="00DF32EF" w:rsidP="00DF32EF">
            <w:pPr>
              <w:pStyle w:val="TAL"/>
              <w:rPr>
                <w:u w:val="single"/>
              </w:rPr>
            </w:pPr>
            <w:r w:rsidRPr="00D0162F">
              <w:rPr>
                <w:u w:val="single"/>
              </w:rPr>
              <w:t>Cell 2: SINR_x-17 to SINR_x+17</w:t>
            </w:r>
          </w:p>
          <w:p w14:paraId="6B23BF8C" w14:textId="77777777" w:rsidR="00DF32EF" w:rsidRPr="00D0162F" w:rsidRDefault="00DF32EF" w:rsidP="00DF32EF">
            <w:pPr>
              <w:pStyle w:val="TAL"/>
              <w:rPr>
                <w:u w:val="single"/>
              </w:rPr>
            </w:pPr>
          </w:p>
          <w:p w14:paraId="5578500D" w14:textId="77777777" w:rsidR="00DF32EF" w:rsidRPr="00D0162F" w:rsidRDefault="00DF32EF" w:rsidP="00DF32EF">
            <w:pPr>
              <w:pStyle w:val="TAL"/>
              <w:rPr>
                <w:u w:val="single"/>
              </w:rPr>
            </w:pPr>
          </w:p>
          <w:p w14:paraId="03A3D5AC" w14:textId="77777777" w:rsidR="00DF32EF" w:rsidRPr="00D0162F" w:rsidRDefault="00DF32EF" w:rsidP="00DF32EF">
            <w:pPr>
              <w:pStyle w:val="TAL"/>
              <w:rPr>
                <w:u w:val="single"/>
              </w:rPr>
            </w:pPr>
            <w:r w:rsidRPr="00D0162F">
              <w:rPr>
                <w:u w:val="single"/>
              </w:rPr>
              <w:t>Test 3:</w:t>
            </w:r>
          </w:p>
          <w:p w14:paraId="3F48DDE2" w14:textId="77777777" w:rsidR="00DF32EF" w:rsidRPr="00D0162F" w:rsidRDefault="00DF32EF" w:rsidP="00DF32EF">
            <w:pPr>
              <w:pStyle w:val="TAL"/>
              <w:rPr>
                <w:u w:val="single"/>
              </w:rPr>
            </w:pPr>
            <w:r w:rsidRPr="00D0162F">
              <w:rPr>
                <w:u w:val="single"/>
              </w:rPr>
              <w:t>Noc1: -105.0dBm/15kHz</w:t>
            </w:r>
          </w:p>
          <w:p w14:paraId="6974FBFE" w14:textId="77777777" w:rsidR="00DF32EF" w:rsidRPr="00D0162F" w:rsidRDefault="00DF32EF" w:rsidP="00DF32EF">
            <w:pPr>
              <w:pStyle w:val="TAL"/>
              <w:rPr>
                <w:u w:val="single"/>
              </w:rPr>
            </w:pPr>
            <w:r w:rsidRPr="00D0162F">
              <w:rPr>
                <w:u w:val="single"/>
              </w:rPr>
              <w:t>Noc2: -105.0dBm/15kHz</w:t>
            </w:r>
          </w:p>
          <w:p w14:paraId="47F437C2" w14:textId="77777777" w:rsidR="00DF32EF" w:rsidRPr="00D0162F" w:rsidRDefault="00DF32EF" w:rsidP="00DF32EF">
            <w:pPr>
              <w:pStyle w:val="TAL"/>
              <w:rPr>
                <w:u w:val="single"/>
              </w:rPr>
            </w:pPr>
            <w:r w:rsidRPr="00D0162F">
              <w:rPr>
                <w:u w:val="single"/>
              </w:rPr>
              <w:t>Ês1 / Noc1: -2.1dB</w:t>
            </w:r>
          </w:p>
          <w:p w14:paraId="7F0BEA4F" w14:textId="77777777" w:rsidR="00DF32EF" w:rsidRPr="00D0162F" w:rsidRDefault="00DF32EF" w:rsidP="00DF32EF">
            <w:pPr>
              <w:pStyle w:val="TAL"/>
              <w:rPr>
                <w:u w:val="single"/>
              </w:rPr>
            </w:pPr>
            <w:r w:rsidRPr="00D0162F">
              <w:rPr>
                <w:u w:val="single"/>
              </w:rPr>
              <w:t>Ês2 / Noc2: -2.1dB</w:t>
            </w:r>
          </w:p>
          <w:p w14:paraId="0728DAEE" w14:textId="77777777" w:rsidR="00DF32EF" w:rsidRPr="00D0162F" w:rsidRDefault="00DF32EF" w:rsidP="00DF32EF">
            <w:pPr>
              <w:pStyle w:val="TAL"/>
              <w:rPr>
                <w:u w:val="single"/>
              </w:rPr>
            </w:pPr>
            <w:r w:rsidRPr="00D0162F">
              <w:rPr>
                <w:u w:val="single"/>
              </w:rPr>
              <w:t xml:space="preserve">Cell 1 and Cell 2: </w:t>
            </w:r>
          </w:p>
          <w:p w14:paraId="4563843F" w14:textId="77777777" w:rsidR="00DF32EF" w:rsidRPr="00D0162F" w:rsidRDefault="00DF32EF" w:rsidP="00DF32EF">
            <w:pPr>
              <w:pStyle w:val="TAL"/>
              <w:rPr>
                <w:u w:val="single"/>
              </w:rPr>
            </w:pPr>
            <w:r w:rsidRPr="00D0162F">
              <w:rPr>
                <w:u w:val="single"/>
              </w:rPr>
              <w:t xml:space="preserve">n257, n258, n261: </w:t>
            </w:r>
          </w:p>
          <w:p w14:paraId="15D55009" w14:textId="77777777" w:rsidR="00DF32EF" w:rsidRPr="00D0162F" w:rsidRDefault="00DF32EF" w:rsidP="00DF32EF">
            <w:pPr>
              <w:pStyle w:val="TAL"/>
              <w:rPr>
                <w:u w:val="single"/>
              </w:rPr>
            </w:pPr>
            <w:r w:rsidRPr="00D0162F">
              <w:rPr>
                <w:u w:val="single"/>
              </w:rPr>
              <w:t>SINR_23 to SINR_60</w:t>
            </w:r>
          </w:p>
          <w:p w14:paraId="336C395E" w14:textId="77777777" w:rsidR="00DF32EF" w:rsidRPr="00D0162F" w:rsidRDefault="00DF32EF" w:rsidP="00DF32EF">
            <w:pPr>
              <w:pStyle w:val="TAL"/>
              <w:rPr>
                <w:u w:val="single"/>
              </w:rPr>
            </w:pPr>
            <w:r w:rsidRPr="00D0162F">
              <w:rPr>
                <w:u w:val="single"/>
              </w:rPr>
              <w:t>n260: SINR_22 to SINR_59</w:t>
            </w:r>
          </w:p>
          <w:p w14:paraId="59E1ABA8" w14:textId="77777777" w:rsidR="00DF32EF" w:rsidRPr="00D0162F" w:rsidRDefault="00DF32EF" w:rsidP="00DF32EF">
            <w:pPr>
              <w:pStyle w:val="TAL"/>
              <w:rPr>
                <w:u w:val="single"/>
              </w:rPr>
            </w:pPr>
          </w:p>
          <w:p w14:paraId="53F7ACB0" w14:textId="619FA791" w:rsidR="00DF32EF" w:rsidRPr="00D0162F" w:rsidRDefault="00DF32EF" w:rsidP="00DF32EF">
            <w:pPr>
              <w:pStyle w:val="TAL"/>
              <w:rPr>
                <w:u w:val="single"/>
              </w:rPr>
            </w:pPr>
            <w:r w:rsidRPr="00D0162F">
              <w:rPr>
                <w:u w:val="single"/>
              </w:rPr>
              <w:t>Cell 2: SINR_x-9 to SINR_x+9</w:t>
            </w:r>
          </w:p>
        </w:tc>
      </w:tr>
      <w:tr w:rsidR="00DF32EF" w:rsidRPr="00D0162F" w14:paraId="0432B6BF"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0FBBE8ED" w14:textId="074C5E9F" w:rsidR="00DF32EF" w:rsidRPr="00D0162F" w:rsidRDefault="00DF32EF" w:rsidP="00DF32EF">
            <w:pPr>
              <w:pStyle w:val="TAL"/>
              <w:rPr>
                <w:shd w:val="clear" w:color="auto" w:fill="FFFFFF"/>
              </w:rPr>
            </w:pPr>
            <w:r w:rsidRPr="00D0162F">
              <w:t xml:space="preserve">7.7.4.1 </w:t>
            </w:r>
            <w:r w:rsidRPr="00D0162F">
              <w:rPr>
                <w:lang w:eastAsia="sv-SE"/>
              </w:rPr>
              <w:t>NR SA FR2 SSB based L1-RSRP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17D6ABD2" w14:textId="77777777" w:rsidR="00DF32EF" w:rsidRPr="00D0162F" w:rsidRDefault="00DF32EF" w:rsidP="00DF32EF">
            <w:pPr>
              <w:pStyle w:val="TAL"/>
              <w:rPr>
                <w:u w:val="single"/>
              </w:rPr>
            </w:pPr>
            <w:r w:rsidRPr="00D0162F">
              <w:rPr>
                <w:u w:val="single"/>
              </w:rPr>
              <w:t>Test 1:</w:t>
            </w:r>
          </w:p>
          <w:p w14:paraId="218A4849" w14:textId="77777777" w:rsidR="00DF32EF" w:rsidRPr="00D0162F" w:rsidRDefault="00DF32EF" w:rsidP="00DF32EF">
            <w:pPr>
              <w:pStyle w:val="TAL"/>
              <w:rPr>
                <w:u w:val="single"/>
              </w:rPr>
            </w:pPr>
            <w:r w:rsidRPr="00D0162F">
              <w:rPr>
                <w:u w:val="single"/>
              </w:rPr>
              <w:t>Noc: -100dBm/15kHz</w:t>
            </w:r>
          </w:p>
          <w:p w14:paraId="5103DB2B" w14:textId="77777777" w:rsidR="00DF32EF" w:rsidRPr="00D0162F" w:rsidRDefault="00DF32EF" w:rsidP="00DF32EF">
            <w:pPr>
              <w:pStyle w:val="TAL"/>
              <w:rPr>
                <w:u w:val="single"/>
              </w:rPr>
            </w:pPr>
            <w:r w:rsidRPr="00D0162F">
              <w:rPr>
                <w:u w:val="single"/>
              </w:rPr>
              <w:t>SSB#0 Ês / Noc: +10.0dB</w:t>
            </w:r>
          </w:p>
          <w:p w14:paraId="1BFBDD1F" w14:textId="77777777" w:rsidR="00DF32EF" w:rsidRPr="00D0162F" w:rsidRDefault="00DF32EF" w:rsidP="00DF32EF">
            <w:pPr>
              <w:pStyle w:val="TAL"/>
              <w:rPr>
                <w:u w:val="single"/>
              </w:rPr>
            </w:pPr>
            <w:r w:rsidRPr="00D0162F">
              <w:rPr>
                <w:u w:val="single"/>
              </w:rPr>
              <w:t>SSB#1 Ês / Noc: -2.0dB</w:t>
            </w:r>
          </w:p>
          <w:p w14:paraId="285EBDFD" w14:textId="77777777" w:rsidR="00DF32EF" w:rsidRPr="00D0162F" w:rsidRDefault="00DF32EF" w:rsidP="00DF32EF">
            <w:pPr>
              <w:pStyle w:val="TAL"/>
              <w:rPr>
                <w:u w:val="single"/>
              </w:rPr>
            </w:pPr>
            <w:r w:rsidRPr="00D0162F">
              <w:rPr>
                <w:u w:val="single"/>
              </w:rPr>
              <w:t>Reported absolute RSRP values: ±8.5dB</w:t>
            </w:r>
          </w:p>
          <w:p w14:paraId="55AB5093" w14:textId="77777777" w:rsidR="00DF32EF" w:rsidRPr="00D0162F" w:rsidRDefault="00DF32EF" w:rsidP="00DF32EF">
            <w:pPr>
              <w:pStyle w:val="TAL"/>
              <w:rPr>
                <w:u w:val="single"/>
              </w:rPr>
            </w:pPr>
            <w:r w:rsidRPr="00D0162F">
              <w:rPr>
                <w:u w:val="single"/>
              </w:rPr>
              <w:t>Reported relative RSRP values: ±6.5dB</w:t>
            </w:r>
          </w:p>
          <w:p w14:paraId="283F040D" w14:textId="77777777" w:rsidR="00DF32EF" w:rsidRPr="00D0162F" w:rsidRDefault="00DF32EF" w:rsidP="00DF32EF">
            <w:pPr>
              <w:pStyle w:val="TAL"/>
              <w:rPr>
                <w:u w:val="single"/>
              </w:rPr>
            </w:pPr>
            <w:r w:rsidRPr="00D0162F">
              <w:rPr>
                <w:u w:val="single"/>
              </w:rPr>
              <w:t>For extreme conditions allow ±3dB + FFS MU additionally</w:t>
            </w:r>
          </w:p>
          <w:p w14:paraId="148B28BD" w14:textId="77777777" w:rsidR="00DF32EF" w:rsidRPr="00D0162F" w:rsidRDefault="00DF32EF" w:rsidP="00DF32EF">
            <w:pPr>
              <w:pStyle w:val="TAL"/>
              <w:rPr>
                <w:u w:val="single"/>
              </w:rPr>
            </w:pPr>
          </w:p>
          <w:p w14:paraId="39A68F1C" w14:textId="77777777" w:rsidR="00DF32EF" w:rsidRPr="00D0162F" w:rsidRDefault="00DF32EF" w:rsidP="00DF32EF">
            <w:pPr>
              <w:pStyle w:val="TAL"/>
              <w:rPr>
                <w:u w:val="single"/>
              </w:rPr>
            </w:pPr>
          </w:p>
          <w:p w14:paraId="45CD04B5" w14:textId="77777777" w:rsidR="00DF32EF" w:rsidRPr="00D0162F" w:rsidRDefault="00DF32EF" w:rsidP="00DF32EF">
            <w:pPr>
              <w:pStyle w:val="TAL"/>
              <w:rPr>
                <w:u w:val="single"/>
              </w:rPr>
            </w:pPr>
            <w:r w:rsidRPr="00D0162F">
              <w:rPr>
                <w:u w:val="single"/>
              </w:rPr>
              <w:t>Test 2:</w:t>
            </w:r>
          </w:p>
          <w:p w14:paraId="653A5DEE" w14:textId="77777777" w:rsidR="00DF32EF" w:rsidRPr="00D0162F" w:rsidRDefault="00DF32EF" w:rsidP="00DF32EF">
            <w:pPr>
              <w:pStyle w:val="TAL"/>
              <w:rPr>
                <w:u w:val="single"/>
              </w:rPr>
            </w:pPr>
            <w:r w:rsidRPr="00D0162F">
              <w:rPr>
                <w:u w:val="single"/>
              </w:rPr>
              <w:t>n257 SSB#0 Ês: -108.1dBm/120kHz</w:t>
            </w:r>
          </w:p>
          <w:p w14:paraId="0B326CEC" w14:textId="77777777" w:rsidR="00DF32EF" w:rsidRPr="00D0162F" w:rsidRDefault="00DF32EF" w:rsidP="00DF32EF">
            <w:pPr>
              <w:pStyle w:val="TAL"/>
              <w:rPr>
                <w:u w:val="single"/>
              </w:rPr>
            </w:pPr>
          </w:p>
          <w:p w14:paraId="28895E12" w14:textId="77777777" w:rsidR="00DF32EF" w:rsidRPr="00D0162F" w:rsidRDefault="00DF32EF" w:rsidP="00DF32EF">
            <w:pPr>
              <w:pStyle w:val="TAL"/>
              <w:rPr>
                <w:u w:val="single"/>
              </w:rPr>
            </w:pPr>
            <w:r w:rsidRPr="00D0162F">
              <w:rPr>
                <w:u w:val="single"/>
              </w:rPr>
              <w:t>n257 SSB#1 Ês: -105.5dBm/120kHz</w:t>
            </w:r>
          </w:p>
          <w:p w14:paraId="38EAA531" w14:textId="77777777" w:rsidR="00DF32EF" w:rsidRPr="00D0162F" w:rsidRDefault="00DF32EF" w:rsidP="00DF32EF">
            <w:pPr>
              <w:pStyle w:val="TAL"/>
              <w:rPr>
                <w:u w:val="single"/>
              </w:rPr>
            </w:pPr>
          </w:p>
          <w:p w14:paraId="1CD01BAD" w14:textId="77777777" w:rsidR="00DF32EF" w:rsidRPr="00D0162F" w:rsidRDefault="00DF32EF" w:rsidP="00DF32EF">
            <w:pPr>
              <w:pStyle w:val="TAL"/>
              <w:rPr>
                <w:u w:val="single"/>
              </w:rPr>
            </w:pPr>
            <w:r w:rsidRPr="00D0162F">
              <w:rPr>
                <w:u w:val="single"/>
              </w:rPr>
              <w:t>n260 SSB#0 Ês: -108.1dBm/120kHz</w:t>
            </w:r>
          </w:p>
          <w:p w14:paraId="76C26B46" w14:textId="77777777" w:rsidR="00DF32EF" w:rsidRPr="00D0162F" w:rsidRDefault="00DF32EF" w:rsidP="00DF32EF">
            <w:pPr>
              <w:pStyle w:val="TAL"/>
              <w:rPr>
                <w:u w:val="single"/>
              </w:rPr>
            </w:pPr>
          </w:p>
          <w:p w14:paraId="1B9A5BCF" w14:textId="77777777" w:rsidR="00DF32EF" w:rsidRPr="00D0162F" w:rsidRDefault="00DF32EF" w:rsidP="00DF32EF">
            <w:pPr>
              <w:pStyle w:val="TAL"/>
              <w:rPr>
                <w:u w:val="single"/>
              </w:rPr>
            </w:pPr>
            <w:r w:rsidRPr="00D0162F">
              <w:rPr>
                <w:u w:val="single"/>
              </w:rPr>
              <w:t>n260 SSB#1 Ês: -105.5dBm/120kHz</w:t>
            </w:r>
          </w:p>
          <w:p w14:paraId="0BC0E5F3" w14:textId="77777777" w:rsidR="00DF32EF" w:rsidRPr="00D0162F" w:rsidRDefault="00DF32EF" w:rsidP="00DF32EF">
            <w:pPr>
              <w:pStyle w:val="TAL"/>
              <w:rPr>
                <w:u w:val="single"/>
              </w:rPr>
            </w:pPr>
          </w:p>
          <w:p w14:paraId="02425547" w14:textId="77777777" w:rsidR="00DF32EF" w:rsidRPr="00D0162F" w:rsidRDefault="00DF32EF" w:rsidP="00DF32EF">
            <w:pPr>
              <w:pStyle w:val="TAL"/>
              <w:rPr>
                <w:u w:val="single"/>
              </w:rPr>
            </w:pPr>
          </w:p>
          <w:p w14:paraId="45CE2889" w14:textId="77777777" w:rsidR="00DF32EF" w:rsidRPr="00D0162F" w:rsidRDefault="00DF32EF" w:rsidP="00DF32EF">
            <w:pPr>
              <w:pStyle w:val="TAL"/>
              <w:rPr>
                <w:u w:val="single"/>
              </w:rPr>
            </w:pPr>
            <w:r w:rsidRPr="00D0162F">
              <w:rPr>
                <w:u w:val="single"/>
              </w:rPr>
              <w:t>Reported absolute RSRP values: -6.5 +8.5dB</w:t>
            </w:r>
          </w:p>
          <w:p w14:paraId="10F5DBE7" w14:textId="77777777" w:rsidR="00DF32EF" w:rsidRPr="00D0162F" w:rsidRDefault="00DF32EF" w:rsidP="00DF32EF">
            <w:pPr>
              <w:pStyle w:val="TAL"/>
              <w:rPr>
                <w:u w:val="single"/>
              </w:rPr>
            </w:pPr>
            <w:r w:rsidRPr="00D0162F">
              <w:rPr>
                <w:u w:val="single"/>
              </w:rPr>
              <w:t>Reported relative RSRP values: ±6.5dB</w:t>
            </w:r>
          </w:p>
          <w:p w14:paraId="36E38186" w14:textId="4301E603" w:rsidR="00DF32EF" w:rsidRPr="00D0162F" w:rsidRDefault="00DF32EF" w:rsidP="00DF32EF">
            <w:pPr>
              <w:pStyle w:val="TAL"/>
              <w:rPr>
                <w:u w:val="single"/>
              </w:rPr>
            </w:pPr>
            <w:r w:rsidRPr="00D0162F">
              <w:rPr>
                <w:u w:val="single"/>
              </w:rPr>
              <w:t>For extreme conditions allow ±3dB+ FFS MU additionally</w:t>
            </w:r>
          </w:p>
        </w:tc>
        <w:tc>
          <w:tcPr>
            <w:tcW w:w="1643" w:type="dxa"/>
            <w:tcBorders>
              <w:top w:val="single" w:sz="4" w:space="0" w:color="auto"/>
              <w:left w:val="single" w:sz="4" w:space="0" w:color="auto"/>
              <w:bottom w:val="single" w:sz="4" w:space="0" w:color="auto"/>
              <w:right w:val="single" w:sz="4" w:space="0" w:color="auto"/>
            </w:tcBorders>
          </w:tcPr>
          <w:p w14:paraId="3AE1EAAA" w14:textId="77777777" w:rsidR="00DF32EF" w:rsidRPr="00D0162F" w:rsidRDefault="00DF32EF" w:rsidP="00DF32EF">
            <w:pPr>
              <w:pStyle w:val="TAL"/>
              <w:rPr>
                <w:u w:val="single"/>
              </w:rPr>
            </w:pPr>
            <w:r w:rsidRPr="00D0162F">
              <w:rPr>
                <w:u w:val="single"/>
              </w:rPr>
              <w:t>Test 1:</w:t>
            </w:r>
          </w:p>
          <w:p w14:paraId="07F452FA" w14:textId="77777777" w:rsidR="00DF32EF" w:rsidRPr="00D0162F" w:rsidRDefault="00DF32EF" w:rsidP="00DF32EF">
            <w:pPr>
              <w:pStyle w:val="TAL"/>
              <w:rPr>
                <w:u w:val="single"/>
              </w:rPr>
            </w:pPr>
            <w:r w:rsidRPr="00D0162F">
              <w:rPr>
                <w:u w:val="single"/>
              </w:rPr>
              <w:t>-4.1dB</w:t>
            </w:r>
          </w:p>
          <w:p w14:paraId="432004C8" w14:textId="77777777" w:rsidR="00DF32EF" w:rsidRPr="00D0162F" w:rsidRDefault="00DF32EF" w:rsidP="00DF32EF">
            <w:pPr>
              <w:pStyle w:val="TAL"/>
              <w:rPr>
                <w:u w:val="single"/>
              </w:rPr>
            </w:pPr>
            <w:r w:rsidRPr="00D0162F">
              <w:rPr>
                <w:u w:val="single"/>
              </w:rPr>
              <w:t>0dB</w:t>
            </w:r>
          </w:p>
          <w:p w14:paraId="3E643CD4" w14:textId="77777777" w:rsidR="00DF32EF" w:rsidRPr="00D0162F" w:rsidRDefault="00DF32EF" w:rsidP="00DF32EF">
            <w:pPr>
              <w:pStyle w:val="TAL"/>
              <w:rPr>
                <w:u w:val="single"/>
              </w:rPr>
            </w:pPr>
            <w:r w:rsidRPr="00D0162F">
              <w:rPr>
                <w:u w:val="single"/>
              </w:rPr>
              <w:t>0.4dB</w:t>
            </w:r>
          </w:p>
          <w:p w14:paraId="267E787E" w14:textId="77777777" w:rsidR="00DF32EF" w:rsidRPr="00D0162F" w:rsidRDefault="00DF32EF" w:rsidP="00DF32EF">
            <w:pPr>
              <w:pStyle w:val="TAL"/>
              <w:rPr>
                <w:u w:val="single"/>
              </w:rPr>
            </w:pPr>
          </w:p>
          <w:p w14:paraId="5CE14DB1" w14:textId="77777777" w:rsidR="00DF32EF" w:rsidRPr="00D0162F" w:rsidRDefault="00DF32EF" w:rsidP="00DF32EF">
            <w:pPr>
              <w:pStyle w:val="TAL"/>
              <w:rPr>
                <w:u w:val="single"/>
              </w:rPr>
            </w:pPr>
          </w:p>
          <w:p w14:paraId="4A6E69EC" w14:textId="77777777" w:rsidR="00DF32EF" w:rsidRPr="00D0162F" w:rsidRDefault="00DF32EF" w:rsidP="00DF32EF">
            <w:pPr>
              <w:pStyle w:val="TAL"/>
              <w:rPr>
                <w:u w:val="single"/>
              </w:rPr>
            </w:pPr>
          </w:p>
          <w:p w14:paraId="08E26EC9" w14:textId="77777777" w:rsidR="00DF32EF" w:rsidRPr="00D0162F" w:rsidRDefault="00DF32EF" w:rsidP="00DF32EF">
            <w:pPr>
              <w:pStyle w:val="TAL"/>
              <w:rPr>
                <w:u w:val="single"/>
              </w:rPr>
            </w:pPr>
          </w:p>
          <w:p w14:paraId="71C0C5A5" w14:textId="77777777" w:rsidR="00DF32EF" w:rsidRPr="00D0162F" w:rsidRDefault="00DF32EF" w:rsidP="00DF32EF">
            <w:pPr>
              <w:pStyle w:val="TAL"/>
              <w:rPr>
                <w:u w:val="single"/>
              </w:rPr>
            </w:pPr>
          </w:p>
          <w:p w14:paraId="0B6B46BA" w14:textId="77777777" w:rsidR="00DF32EF" w:rsidRPr="00D0162F" w:rsidRDefault="00DF32EF" w:rsidP="00DF32EF">
            <w:pPr>
              <w:pStyle w:val="TAL"/>
              <w:rPr>
                <w:u w:val="single"/>
              </w:rPr>
            </w:pPr>
          </w:p>
          <w:p w14:paraId="2D8503BF" w14:textId="77777777" w:rsidR="00DF32EF" w:rsidRPr="00D0162F" w:rsidRDefault="00DF32EF" w:rsidP="00DF32EF">
            <w:pPr>
              <w:pStyle w:val="TAL"/>
              <w:rPr>
                <w:u w:val="single"/>
              </w:rPr>
            </w:pPr>
            <w:r w:rsidRPr="00D0162F">
              <w:rPr>
                <w:u w:val="single"/>
              </w:rPr>
              <w:t>Test 2:</w:t>
            </w:r>
          </w:p>
          <w:p w14:paraId="50ECB8B6" w14:textId="62ED7660" w:rsidR="00DF32EF" w:rsidRPr="00D0162F" w:rsidRDefault="00DF32EF" w:rsidP="00DF32EF">
            <w:pPr>
              <w:pStyle w:val="TAL"/>
              <w:rPr>
                <w:u w:val="single"/>
              </w:rPr>
            </w:pPr>
            <w:r w:rsidRPr="00D0162F">
              <w:rPr>
                <w:u w:val="single"/>
              </w:rPr>
              <w:t>5.7dB</w:t>
            </w:r>
          </w:p>
        </w:tc>
        <w:tc>
          <w:tcPr>
            <w:tcW w:w="2573" w:type="dxa"/>
            <w:tcBorders>
              <w:top w:val="single" w:sz="4" w:space="0" w:color="auto"/>
              <w:left w:val="single" w:sz="4" w:space="0" w:color="auto"/>
              <w:bottom w:val="single" w:sz="4" w:space="0" w:color="auto"/>
              <w:right w:val="single" w:sz="4" w:space="0" w:color="auto"/>
            </w:tcBorders>
          </w:tcPr>
          <w:p w14:paraId="4AE31F5C" w14:textId="77777777" w:rsidR="00DF32EF" w:rsidRPr="00D0162F" w:rsidRDefault="00DF32EF" w:rsidP="00DF32EF">
            <w:pPr>
              <w:pStyle w:val="TAL"/>
              <w:rPr>
                <w:u w:val="single"/>
              </w:rPr>
            </w:pPr>
            <w:r w:rsidRPr="00D0162F">
              <w:rPr>
                <w:u w:val="single"/>
              </w:rPr>
              <w:t>Test 1:</w:t>
            </w:r>
          </w:p>
          <w:p w14:paraId="0636E823" w14:textId="77777777" w:rsidR="00DF32EF" w:rsidRPr="00D0162F" w:rsidRDefault="00DF32EF" w:rsidP="00DF32EF">
            <w:pPr>
              <w:pStyle w:val="TAL"/>
              <w:rPr>
                <w:u w:val="single"/>
              </w:rPr>
            </w:pPr>
            <w:r w:rsidRPr="00D0162F">
              <w:rPr>
                <w:u w:val="single"/>
              </w:rPr>
              <w:t>Noc: -104.1dBm/15kHz</w:t>
            </w:r>
          </w:p>
          <w:p w14:paraId="037446C8" w14:textId="77777777" w:rsidR="00DF32EF" w:rsidRPr="00D0162F" w:rsidRDefault="00DF32EF" w:rsidP="00DF32EF">
            <w:pPr>
              <w:pStyle w:val="TAL"/>
              <w:rPr>
                <w:u w:val="single"/>
              </w:rPr>
            </w:pPr>
            <w:r w:rsidRPr="00D0162F">
              <w:rPr>
                <w:u w:val="single"/>
              </w:rPr>
              <w:t>SSB#0 Ês / Noc: +10.0dB</w:t>
            </w:r>
          </w:p>
          <w:p w14:paraId="1ECC25C0" w14:textId="77777777" w:rsidR="00DF32EF" w:rsidRPr="00D0162F" w:rsidRDefault="00DF32EF" w:rsidP="00DF32EF">
            <w:pPr>
              <w:pStyle w:val="TAL"/>
              <w:rPr>
                <w:u w:val="single"/>
              </w:rPr>
            </w:pPr>
            <w:r w:rsidRPr="00D0162F">
              <w:rPr>
                <w:u w:val="single"/>
              </w:rPr>
              <w:t>SSB#1 Ês / Noc: -1.6dB</w:t>
            </w:r>
          </w:p>
          <w:p w14:paraId="18D0E7FB" w14:textId="77777777" w:rsidR="00DF32EF" w:rsidRPr="00D0162F" w:rsidRDefault="00DF32EF" w:rsidP="00DF32EF">
            <w:pPr>
              <w:pStyle w:val="TAL"/>
              <w:rPr>
                <w:u w:val="single"/>
              </w:rPr>
            </w:pPr>
            <w:r w:rsidRPr="00D0162F">
              <w:rPr>
                <w:u w:val="single"/>
              </w:rPr>
              <w:t>SSB#0: RSRP_42 to RSRP_101</w:t>
            </w:r>
          </w:p>
          <w:p w14:paraId="216048A0" w14:textId="77777777" w:rsidR="00DF32EF" w:rsidRPr="00D0162F" w:rsidRDefault="00DF32EF" w:rsidP="00DF32EF">
            <w:pPr>
              <w:pStyle w:val="TAL"/>
              <w:rPr>
                <w:u w:val="single"/>
              </w:rPr>
            </w:pPr>
            <w:r w:rsidRPr="00D0162F">
              <w:rPr>
                <w:u w:val="single"/>
              </w:rPr>
              <w:t>SSB#1: RSRP_31 to RSRP_89</w:t>
            </w:r>
          </w:p>
          <w:p w14:paraId="05CEDDB2" w14:textId="77777777" w:rsidR="00DF32EF" w:rsidRPr="00D0162F" w:rsidRDefault="00DF32EF" w:rsidP="00DF32EF">
            <w:pPr>
              <w:pStyle w:val="TAL"/>
              <w:rPr>
                <w:u w:val="single"/>
              </w:rPr>
            </w:pPr>
            <w:r w:rsidRPr="00D0162F">
              <w:rPr>
                <w:u w:val="single"/>
              </w:rPr>
              <w:t>SSB#1-SSB#0: -9 to -2</w:t>
            </w:r>
          </w:p>
          <w:p w14:paraId="6C1BB8A6" w14:textId="77777777" w:rsidR="00DF32EF" w:rsidRPr="00D0162F" w:rsidRDefault="00DF32EF" w:rsidP="00DF32EF">
            <w:pPr>
              <w:pStyle w:val="TAL"/>
              <w:rPr>
                <w:u w:val="single"/>
              </w:rPr>
            </w:pPr>
          </w:p>
          <w:p w14:paraId="7E87A0FA" w14:textId="77777777" w:rsidR="00DF32EF" w:rsidRPr="00D0162F" w:rsidRDefault="00DF32EF" w:rsidP="00DF32EF">
            <w:pPr>
              <w:pStyle w:val="TAL"/>
              <w:rPr>
                <w:u w:val="single"/>
              </w:rPr>
            </w:pPr>
            <w:r w:rsidRPr="00D0162F">
              <w:rPr>
                <w:u w:val="single"/>
              </w:rPr>
              <w:t>Test 2:</w:t>
            </w:r>
          </w:p>
          <w:p w14:paraId="34378D95" w14:textId="77777777" w:rsidR="00DF32EF" w:rsidRPr="00D0162F" w:rsidRDefault="00DF32EF" w:rsidP="00DF32EF">
            <w:pPr>
              <w:pStyle w:val="TAL"/>
              <w:rPr>
                <w:u w:val="single"/>
              </w:rPr>
            </w:pPr>
            <w:r w:rsidRPr="00D0162F">
              <w:rPr>
                <w:u w:val="single"/>
              </w:rPr>
              <w:t>n257 SSB#0 Ês: -102.4dBm/120kHz</w:t>
            </w:r>
          </w:p>
          <w:p w14:paraId="523F6339" w14:textId="77777777" w:rsidR="00DF32EF" w:rsidRPr="00D0162F" w:rsidRDefault="00DF32EF" w:rsidP="00DF32EF">
            <w:pPr>
              <w:pStyle w:val="TAL"/>
              <w:rPr>
                <w:u w:val="single"/>
              </w:rPr>
            </w:pPr>
            <w:r w:rsidRPr="00D0162F">
              <w:rPr>
                <w:u w:val="single"/>
              </w:rPr>
              <w:t>n257 SSB#1 Ês: -99.8dBm/120kHz</w:t>
            </w:r>
          </w:p>
          <w:p w14:paraId="64CE503B" w14:textId="77777777" w:rsidR="00DF32EF" w:rsidRPr="00D0162F" w:rsidRDefault="00DF32EF" w:rsidP="00DF32EF">
            <w:pPr>
              <w:pStyle w:val="TAL"/>
              <w:rPr>
                <w:u w:val="single"/>
              </w:rPr>
            </w:pPr>
            <w:r w:rsidRPr="00D0162F">
              <w:rPr>
                <w:u w:val="single"/>
              </w:rPr>
              <w:t>n260 SSB#0 Ês: -102.4dBm/120kHz</w:t>
            </w:r>
          </w:p>
          <w:p w14:paraId="59E8CF0F" w14:textId="77777777" w:rsidR="00DF32EF" w:rsidRPr="00D0162F" w:rsidRDefault="00DF32EF" w:rsidP="00DF32EF">
            <w:pPr>
              <w:pStyle w:val="TAL"/>
              <w:rPr>
                <w:u w:val="single"/>
              </w:rPr>
            </w:pPr>
            <w:r w:rsidRPr="00D0162F">
              <w:rPr>
                <w:u w:val="single"/>
              </w:rPr>
              <w:t>n260 SSB#1 Ês: -99.8dBm/120kHz</w:t>
            </w:r>
          </w:p>
          <w:p w14:paraId="535C544E" w14:textId="77777777" w:rsidR="00DF32EF" w:rsidRPr="00D0162F" w:rsidRDefault="00DF32EF" w:rsidP="00DF32EF">
            <w:pPr>
              <w:pStyle w:val="TAL"/>
              <w:rPr>
                <w:u w:val="single"/>
              </w:rPr>
            </w:pPr>
          </w:p>
          <w:p w14:paraId="181B16B8" w14:textId="77777777" w:rsidR="00DF32EF" w:rsidRPr="00D0162F" w:rsidRDefault="00DF32EF" w:rsidP="00DF32EF">
            <w:pPr>
              <w:pStyle w:val="TAL"/>
              <w:rPr>
                <w:u w:val="single"/>
              </w:rPr>
            </w:pPr>
            <w:r w:rsidRPr="00D0162F">
              <w:rPr>
                <w:u w:val="single"/>
              </w:rPr>
              <w:t>SSB#0 and SSB#1</w:t>
            </w:r>
          </w:p>
          <w:p w14:paraId="62435746" w14:textId="77777777" w:rsidR="00DF32EF" w:rsidRPr="00D0162F" w:rsidRDefault="00DF32EF" w:rsidP="00DF32EF">
            <w:pPr>
              <w:pStyle w:val="TAL"/>
              <w:rPr>
                <w:u w:val="single"/>
              </w:rPr>
            </w:pPr>
            <w:r w:rsidRPr="00D0162F">
              <w:rPr>
                <w:u w:val="single"/>
              </w:rPr>
              <w:t>n257: RSRP_27 to RSRP_83</w:t>
            </w:r>
          </w:p>
          <w:p w14:paraId="4C780EBE" w14:textId="77777777" w:rsidR="00DF32EF" w:rsidRPr="00D0162F" w:rsidRDefault="00DF32EF" w:rsidP="00DF32EF">
            <w:pPr>
              <w:pStyle w:val="TAL"/>
              <w:rPr>
                <w:u w:val="single"/>
              </w:rPr>
            </w:pPr>
            <w:r w:rsidRPr="00D0162F">
              <w:rPr>
                <w:u w:val="single"/>
              </w:rPr>
              <w:t>n260: RSRP_30 to RSRP_86</w:t>
            </w:r>
          </w:p>
          <w:p w14:paraId="2476FF73" w14:textId="723B61B2" w:rsidR="00DF32EF" w:rsidRPr="00D0162F" w:rsidRDefault="00DF32EF" w:rsidP="00DF32EF">
            <w:pPr>
              <w:pStyle w:val="TAL"/>
              <w:rPr>
                <w:u w:val="single"/>
              </w:rPr>
            </w:pPr>
            <w:r w:rsidRPr="00D0162F">
              <w:rPr>
                <w:u w:val="single"/>
              </w:rPr>
              <w:t>SSB#1-SSB#0: -4 to +4</w:t>
            </w:r>
          </w:p>
        </w:tc>
      </w:tr>
      <w:tr w:rsidR="00DF32EF" w:rsidRPr="00D0162F" w14:paraId="4AD68FF5"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317CD06B" w14:textId="38DEE481" w:rsidR="00DF32EF" w:rsidRPr="00D0162F" w:rsidRDefault="00DF32EF" w:rsidP="00DF32EF">
            <w:pPr>
              <w:pStyle w:val="TAL"/>
              <w:rPr>
                <w:shd w:val="clear" w:color="auto" w:fill="FFFFFF"/>
              </w:rPr>
            </w:pPr>
            <w:r w:rsidRPr="00D0162F">
              <w:t xml:space="preserve">7.7.4.2 </w:t>
            </w:r>
            <w:r w:rsidRPr="00D0162F">
              <w:rPr>
                <w:lang w:eastAsia="sv-SE"/>
              </w:rPr>
              <w:t>NR SA FR2 CSI-RS based L1-RSRP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59F0EBFF" w14:textId="77777777" w:rsidR="00DF32EF" w:rsidRPr="00D0162F" w:rsidRDefault="00DF32EF" w:rsidP="00DF32EF">
            <w:pPr>
              <w:pStyle w:val="TAL"/>
              <w:rPr>
                <w:u w:val="single"/>
              </w:rPr>
            </w:pPr>
            <w:r w:rsidRPr="00D0162F">
              <w:rPr>
                <w:u w:val="single"/>
              </w:rPr>
              <w:t>Test 1:</w:t>
            </w:r>
          </w:p>
          <w:p w14:paraId="0A9A8C40" w14:textId="77777777" w:rsidR="00DF32EF" w:rsidRPr="00D0162F" w:rsidRDefault="00DF32EF" w:rsidP="00DF32EF">
            <w:pPr>
              <w:pStyle w:val="TAL"/>
              <w:rPr>
                <w:u w:val="single"/>
              </w:rPr>
            </w:pPr>
            <w:r w:rsidRPr="00D0162F">
              <w:rPr>
                <w:u w:val="single"/>
              </w:rPr>
              <w:t>Noc: -100dBm/15kHz</w:t>
            </w:r>
          </w:p>
          <w:p w14:paraId="66033B54" w14:textId="77777777" w:rsidR="00DF32EF" w:rsidRPr="00D0162F" w:rsidRDefault="00DF32EF" w:rsidP="00DF32EF">
            <w:pPr>
              <w:pStyle w:val="TAL"/>
              <w:rPr>
                <w:u w:val="single"/>
              </w:rPr>
            </w:pPr>
            <w:r w:rsidRPr="00D0162F">
              <w:rPr>
                <w:u w:val="single"/>
              </w:rPr>
              <w:t>CSI-RS#0 Ês / Noc: +10.0dB</w:t>
            </w:r>
          </w:p>
          <w:p w14:paraId="2507FBAE" w14:textId="77777777" w:rsidR="00DF32EF" w:rsidRPr="00D0162F" w:rsidRDefault="00DF32EF" w:rsidP="00DF32EF">
            <w:pPr>
              <w:pStyle w:val="TAL"/>
              <w:rPr>
                <w:u w:val="single"/>
              </w:rPr>
            </w:pPr>
            <w:r w:rsidRPr="00D0162F">
              <w:rPr>
                <w:u w:val="single"/>
              </w:rPr>
              <w:t>CSI-RS#1 Ês / Noc: -2.0dB</w:t>
            </w:r>
          </w:p>
          <w:p w14:paraId="3E4F06D8" w14:textId="77777777" w:rsidR="00DF32EF" w:rsidRPr="00D0162F" w:rsidRDefault="00DF32EF" w:rsidP="00DF32EF">
            <w:pPr>
              <w:pStyle w:val="TAL"/>
              <w:rPr>
                <w:u w:val="single"/>
              </w:rPr>
            </w:pPr>
            <w:r w:rsidRPr="00D0162F">
              <w:rPr>
                <w:u w:val="single"/>
              </w:rPr>
              <w:t>Reported absolute RSRP values: ±8.5dB</w:t>
            </w:r>
          </w:p>
          <w:p w14:paraId="78C674FE" w14:textId="77777777" w:rsidR="00DF32EF" w:rsidRPr="00D0162F" w:rsidRDefault="00DF32EF" w:rsidP="00DF32EF">
            <w:pPr>
              <w:pStyle w:val="TAL"/>
              <w:rPr>
                <w:u w:val="single"/>
              </w:rPr>
            </w:pPr>
            <w:r w:rsidRPr="00D0162F">
              <w:rPr>
                <w:u w:val="single"/>
              </w:rPr>
              <w:t>Reported relative RSRP values: ±6.5dB</w:t>
            </w:r>
          </w:p>
          <w:p w14:paraId="70831D05" w14:textId="77777777" w:rsidR="00DF32EF" w:rsidRPr="00D0162F" w:rsidRDefault="00DF32EF" w:rsidP="00DF32EF">
            <w:pPr>
              <w:pStyle w:val="TAL"/>
              <w:rPr>
                <w:u w:val="single"/>
              </w:rPr>
            </w:pPr>
            <w:r w:rsidRPr="00D0162F">
              <w:rPr>
                <w:u w:val="single"/>
              </w:rPr>
              <w:t>For extreme conditions allow ±3dB + FFS MU additionally</w:t>
            </w:r>
          </w:p>
          <w:p w14:paraId="70FD469E" w14:textId="77777777" w:rsidR="00DF32EF" w:rsidRPr="00D0162F" w:rsidRDefault="00DF32EF" w:rsidP="00DF32EF">
            <w:pPr>
              <w:pStyle w:val="TAL"/>
              <w:rPr>
                <w:u w:val="single"/>
              </w:rPr>
            </w:pPr>
          </w:p>
          <w:p w14:paraId="3F8B1AB4" w14:textId="77777777" w:rsidR="00DF32EF" w:rsidRPr="00D0162F" w:rsidRDefault="00DF32EF" w:rsidP="00DF32EF">
            <w:pPr>
              <w:pStyle w:val="TAL"/>
              <w:rPr>
                <w:u w:val="single"/>
              </w:rPr>
            </w:pPr>
          </w:p>
          <w:p w14:paraId="568C363E" w14:textId="77777777" w:rsidR="00DF32EF" w:rsidRPr="00D0162F" w:rsidRDefault="00DF32EF" w:rsidP="00DF32EF">
            <w:pPr>
              <w:pStyle w:val="TAL"/>
              <w:rPr>
                <w:u w:val="single"/>
              </w:rPr>
            </w:pPr>
            <w:r w:rsidRPr="00D0162F">
              <w:rPr>
                <w:u w:val="single"/>
              </w:rPr>
              <w:t>Test 2:</w:t>
            </w:r>
          </w:p>
          <w:p w14:paraId="5C09D3F8" w14:textId="77777777" w:rsidR="00DF32EF" w:rsidRPr="00D0162F" w:rsidRDefault="00DF32EF" w:rsidP="00DF32EF">
            <w:pPr>
              <w:pStyle w:val="TAL"/>
              <w:rPr>
                <w:u w:val="single"/>
              </w:rPr>
            </w:pPr>
            <w:r w:rsidRPr="00D0162F">
              <w:rPr>
                <w:u w:val="single"/>
              </w:rPr>
              <w:t>n257 CSI-RS#0 Ês: -108.1dBm/120kHz</w:t>
            </w:r>
          </w:p>
          <w:p w14:paraId="0015BD12" w14:textId="77777777" w:rsidR="00DF32EF" w:rsidRPr="00D0162F" w:rsidRDefault="00DF32EF" w:rsidP="00DF32EF">
            <w:pPr>
              <w:pStyle w:val="TAL"/>
              <w:rPr>
                <w:u w:val="single"/>
              </w:rPr>
            </w:pPr>
          </w:p>
          <w:p w14:paraId="5D030533" w14:textId="77777777" w:rsidR="00DF32EF" w:rsidRPr="00D0162F" w:rsidRDefault="00DF32EF" w:rsidP="00DF32EF">
            <w:pPr>
              <w:pStyle w:val="TAL"/>
              <w:rPr>
                <w:u w:val="single"/>
              </w:rPr>
            </w:pPr>
            <w:r w:rsidRPr="00D0162F">
              <w:rPr>
                <w:u w:val="single"/>
              </w:rPr>
              <w:t>n257 CSI-RS#1 Ês: -105.5dBm/120kHz</w:t>
            </w:r>
          </w:p>
          <w:p w14:paraId="57EB4F11" w14:textId="77777777" w:rsidR="00DF32EF" w:rsidRPr="00D0162F" w:rsidRDefault="00DF32EF" w:rsidP="00DF32EF">
            <w:pPr>
              <w:pStyle w:val="TAL"/>
              <w:rPr>
                <w:u w:val="single"/>
              </w:rPr>
            </w:pPr>
          </w:p>
          <w:p w14:paraId="794528F9" w14:textId="77777777" w:rsidR="00DF32EF" w:rsidRPr="00D0162F" w:rsidRDefault="00DF32EF" w:rsidP="00DF32EF">
            <w:pPr>
              <w:pStyle w:val="TAL"/>
              <w:rPr>
                <w:u w:val="single"/>
              </w:rPr>
            </w:pPr>
            <w:r w:rsidRPr="00D0162F">
              <w:rPr>
                <w:u w:val="single"/>
              </w:rPr>
              <w:t>n260 CSI-RS#0 Ês: -108.1dBm/120kHz</w:t>
            </w:r>
          </w:p>
          <w:p w14:paraId="6D41C493" w14:textId="77777777" w:rsidR="00DF32EF" w:rsidRPr="00D0162F" w:rsidRDefault="00DF32EF" w:rsidP="00DF32EF">
            <w:pPr>
              <w:pStyle w:val="TAL"/>
              <w:rPr>
                <w:u w:val="single"/>
              </w:rPr>
            </w:pPr>
          </w:p>
          <w:p w14:paraId="0F1F3FCE" w14:textId="77777777" w:rsidR="00DF32EF" w:rsidRPr="00D0162F" w:rsidRDefault="00DF32EF" w:rsidP="00DF32EF">
            <w:pPr>
              <w:pStyle w:val="TAL"/>
              <w:rPr>
                <w:u w:val="single"/>
              </w:rPr>
            </w:pPr>
            <w:r w:rsidRPr="00D0162F">
              <w:rPr>
                <w:u w:val="single"/>
              </w:rPr>
              <w:t>n260 CSI-RS#1 Ês: -105.5dBm/120kHz</w:t>
            </w:r>
          </w:p>
          <w:p w14:paraId="3CDF73D0" w14:textId="77777777" w:rsidR="00DF32EF" w:rsidRPr="00D0162F" w:rsidRDefault="00DF32EF" w:rsidP="00DF32EF">
            <w:pPr>
              <w:pStyle w:val="TAL"/>
              <w:rPr>
                <w:u w:val="single"/>
              </w:rPr>
            </w:pPr>
          </w:p>
          <w:p w14:paraId="636AD252" w14:textId="77777777" w:rsidR="00DF32EF" w:rsidRPr="00D0162F" w:rsidRDefault="00DF32EF" w:rsidP="00DF32EF">
            <w:pPr>
              <w:pStyle w:val="TAL"/>
              <w:rPr>
                <w:u w:val="single"/>
              </w:rPr>
            </w:pPr>
          </w:p>
          <w:p w14:paraId="141372E0" w14:textId="77777777" w:rsidR="00DF32EF" w:rsidRPr="00D0162F" w:rsidRDefault="00DF32EF" w:rsidP="00DF32EF">
            <w:pPr>
              <w:pStyle w:val="TAL"/>
              <w:rPr>
                <w:u w:val="single"/>
              </w:rPr>
            </w:pPr>
            <w:r w:rsidRPr="00D0162F">
              <w:rPr>
                <w:u w:val="single"/>
              </w:rPr>
              <w:t>Reported absolute RSRP values: -6.5 +8.5dB</w:t>
            </w:r>
          </w:p>
          <w:p w14:paraId="492AC21B" w14:textId="77777777" w:rsidR="00DF32EF" w:rsidRPr="00D0162F" w:rsidRDefault="00DF32EF" w:rsidP="00DF32EF">
            <w:pPr>
              <w:pStyle w:val="TAL"/>
              <w:rPr>
                <w:u w:val="single"/>
              </w:rPr>
            </w:pPr>
            <w:r w:rsidRPr="00D0162F">
              <w:rPr>
                <w:u w:val="single"/>
              </w:rPr>
              <w:t>Reported relative RSRP values: ±6.5dB</w:t>
            </w:r>
          </w:p>
          <w:p w14:paraId="1C5457AA" w14:textId="086571A2" w:rsidR="00DF32EF" w:rsidRPr="00D0162F" w:rsidRDefault="00DF32EF" w:rsidP="00DF32EF">
            <w:pPr>
              <w:pStyle w:val="TAL"/>
              <w:rPr>
                <w:u w:val="single"/>
              </w:rPr>
            </w:pPr>
            <w:r w:rsidRPr="00D0162F">
              <w:rPr>
                <w:u w:val="single"/>
              </w:rPr>
              <w:t>For extreme conditions allow ±3dB+ FFS MU additionally</w:t>
            </w:r>
          </w:p>
        </w:tc>
        <w:tc>
          <w:tcPr>
            <w:tcW w:w="1643" w:type="dxa"/>
            <w:tcBorders>
              <w:top w:val="single" w:sz="4" w:space="0" w:color="auto"/>
              <w:left w:val="single" w:sz="4" w:space="0" w:color="auto"/>
              <w:bottom w:val="single" w:sz="4" w:space="0" w:color="auto"/>
              <w:right w:val="single" w:sz="4" w:space="0" w:color="auto"/>
            </w:tcBorders>
          </w:tcPr>
          <w:p w14:paraId="36C515F0" w14:textId="77777777" w:rsidR="00DF32EF" w:rsidRPr="00D0162F" w:rsidRDefault="00DF32EF" w:rsidP="00DF32EF">
            <w:pPr>
              <w:pStyle w:val="TAL"/>
              <w:rPr>
                <w:u w:val="single"/>
              </w:rPr>
            </w:pPr>
            <w:r w:rsidRPr="00D0162F">
              <w:rPr>
                <w:u w:val="single"/>
              </w:rPr>
              <w:t>Test 1:</w:t>
            </w:r>
          </w:p>
          <w:p w14:paraId="41E779F8" w14:textId="77777777" w:rsidR="00DF32EF" w:rsidRPr="00D0162F" w:rsidRDefault="00DF32EF" w:rsidP="00DF32EF">
            <w:pPr>
              <w:pStyle w:val="TAL"/>
              <w:rPr>
                <w:u w:val="single"/>
              </w:rPr>
            </w:pPr>
            <w:r w:rsidRPr="00D0162F">
              <w:rPr>
                <w:u w:val="single"/>
              </w:rPr>
              <w:t>-4.1dB</w:t>
            </w:r>
          </w:p>
          <w:p w14:paraId="683EFA81" w14:textId="77777777" w:rsidR="00DF32EF" w:rsidRPr="00D0162F" w:rsidRDefault="00DF32EF" w:rsidP="00DF32EF">
            <w:pPr>
              <w:pStyle w:val="TAL"/>
              <w:rPr>
                <w:u w:val="single"/>
              </w:rPr>
            </w:pPr>
            <w:r w:rsidRPr="00D0162F">
              <w:rPr>
                <w:u w:val="single"/>
              </w:rPr>
              <w:t>0dB</w:t>
            </w:r>
          </w:p>
          <w:p w14:paraId="531D17C8" w14:textId="77777777" w:rsidR="00DF32EF" w:rsidRPr="00D0162F" w:rsidRDefault="00DF32EF" w:rsidP="00DF32EF">
            <w:pPr>
              <w:pStyle w:val="TAL"/>
              <w:rPr>
                <w:u w:val="single"/>
              </w:rPr>
            </w:pPr>
            <w:r w:rsidRPr="00D0162F">
              <w:rPr>
                <w:u w:val="single"/>
              </w:rPr>
              <w:t>0.2dB</w:t>
            </w:r>
          </w:p>
          <w:p w14:paraId="1E26233C" w14:textId="77777777" w:rsidR="00DF32EF" w:rsidRPr="00D0162F" w:rsidRDefault="00DF32EF" w:rsidP="00DF32EF">
            <w:pPr>
              <w:pStyle w:val="TAL"/>
              <w:rPr>
                <w:u w:val="single"/>
              </w:rPr>
            </w:pPr>
          </w:p>
          <w:p w14:paraId="38226487" w14:textId="77777777" w:rsidR="00DF32EF" w:rsidRPr="00D0162F" w:rsidRDefault="00DF32EF" w:rsidP="00DF32EF">
            <w:pPr>
              <w:pStyle w:val="TAL"/>
              <w:rPr>
                <w:u w:val="single"/>
              </w:rPr>
            </w:pPr>
          </w:p>
          <w:p w14:paraId="1A775D92" w14:textId="77777777" w:rsidR="00DF32EF" w:rsidRPr="00D0162F" w:rsidRDefault="00DF32EF" w:rsidP="00DF32EF">
            <w:pPr>
              <w:pStyle w:val="TAL"/>
              <w:rPr>
                <w:u w:val="single"/>
              </w:rPr>
            </w:pPr>
          </w:p>
          <w:p w14:paraId="704D6B4D" w14:textId="77777777" w:rsidR="00DF32EF" w:rsidRPr="00D0162F" w:rsidRDefault="00DF32EF" w:rsidP="00DF32EF">
            <w:pPr>
              <w:pStyle w:val="TAL"/>
              <w:rPr>
                <w:u w:val="single"/>
              </w:rPr>
            </w:pPr>
          </w:p>
          <w:p w14:paraId="651A4AD4" w14:textId="77777777" w:rsidR="00DF32EF" w:rsidRPr="00D0162F" w:rsidRDefault="00DF32EF" w:rsidP="00DF32EF">
            <w:pPr>
              <w:pStyle w:val="TAL"/>
              <w:rPr>
                <w:u w:val="single"/>
              </w:rPr>
            </w:pPr>
          </w:p>
          <w:p w14:paraId="3CB5898C" w14:textId="77777777" w:rsidR="00DF32EF" w:rsidRPr="00D0162F" w:rsidRDefault="00DF32EF" w:rsidP="00DF32EF">
            <w:pPr>
              <w:pStyle w:val="TAL"/>
              <w:rPr>
                <w:u w:val="single"/>
              </w:rPr>
            </w:pPr>
          </w:p>
          <w:p w14:paraId="1B6A943B" w14:textId="77777777" w:rsidR="00DF32EF" w:rsidRPr="00D0162F" w:rsidRDefault="00DF32EF" w:rsidP="00DF32EF">
            <w:pPr>
              <w:pStyle w:val="TAL"/>
              <w:rPr>
                <w:u w:val="single"/>
              </w:rPr>
            </w:pPr>
            <w:r w:rsidRPr="00D0162F">
              <w:rPr>
                <w:u w:val="single"/>
              </w:rPr>
              <w:t>Test 2:</w:t>
            </w:r>
          </w:p>
          <w:p w14:paraId="6AB3D079" w14:textId="62C56323" w:rsidR="00DF32EF" w:rsidRPr="00D0162F" w:rsidRDefault="00DF32EF" w:rsidP="00DF32EF">
            <w:pPr>
              <w:pStyle w:val="TAL"/>
              <w:rPr>
                <w:u w:val="single"/>
              </w:rPr>
            </w:pPr>
            <w:r w:rsidRPr="00D0162F">
              <w:rPr>
                <w:u w:val="single"/>
              </w:rPr>
              <w:t>5.7dB</w:t>
            </w:r>
          </w:p>
        </w:tc>
        <w:tc>
          <w:tcPr>
            <w:tcW w:w="2573" w:type="dxa"/>
            <w:tcBorders>
              <w:top w:val="single" w:sz="4" w:space="0" w:color="auto"/>
              <w:left w:val="single" w:sz="4" w:space="0" w:color="auto"/>
              <w:bottom w:val="single" w:sz="4" w:space="0" w:color="auto"/>
              <w:right w:val="single" w:sz="4" w:space="0" w:color="auto"/>
            </w:tcBorders>
          </w:tcPr>
          <w:p w14:paraId="49792F66" w14:textId="77777777" w:rsidR="00DF32EF" w:rsidRPr="00D0162F" w:rsidRDefault="00DF32EF" w:rsidP="00DF32EF">
            <w:pPr>
              <w:pStyle w:val="TAL"/>
              <w:rPr>
                <w:u w:val="single"/>
              </w:rPr>
            </w:pPr>
            <w:r w:rsidRPr="00D0162F">
              <w:rPr>
                <w:u w:val="single"/>
              </w:rPr>
              <w:t>Test 1:</w:t>
            </w:r>
          </w:p>
          <w:p w14:paraId="491C354B" w14:textId="77777777" w:rsidR="00DF32EF" w:rsidRPr="00D0162F" w:rsidRDefault="00DF32EF" w:rsidP="00DF32EF">
            <w:pPr>
              <w:pStyle w:val="TAL"/>
              <w:rPr>
                <w:u w:val="single"/>
              </w:rPr>
            </w:pPr>
            <w:r w:rsidRPr="00D0162F">
              <w:rPr>
                <w:u w:val="single"/>
              </w:rPr>
              <w:t>Noc: -104.1dBm/15kHz</w:t>
            </w:r>
          </w:p>
          <w:p w14:paraId="5A3564E6" w14:textId="77777777" w:rsidR="00DF32EF" w:rsidRPr="00D0162F" w:rsidRDefault="00DF32EF" w:rsidP="00DF32EF">
            <w:pPr>
              <w:pStyle w:val="TAL"/>
              <w:rPr>
                <w:u w:val="single"/>
              </w:rPr>
            </w:pPr>
            <w:r w:rsidRPr="00D0162F">
              <w:rPr>
                <w:u w:val="single"/>
              </w:rPr>
              <w:t>CSI-RS#0 Ês / Noc: +10.0dB</w:t>
            </w:r>
          </w:p>
          <w:p w14:paraId="4D6C9F8C" w14:textId="77777777" w:rsidR="00DF32EF" w:rsidRPr="00D0162F" w:rsidRDefault="00DF32EF" w:rsidP="00DF32EF">
            <w:pPr>
              <w:pStyle w:val="TAL"/>
              <w:rPr>
                <w:u w:val="single"/>
              </w:rPr>
            </w:pPr>
            <w:r w:rsidRPr="00D0162F">
              <w:rPr>
                <w:u w:val="single"/>
              </w:rPr>
              <w:t>CSI-RS#1 Ês / Noc: -1.8dB</w:t>
            </w:r>
          </w:p>
          <w:p w14:paraId="5B31AF73" w14:textId="32F3692B" w:rsidR="00DF32EF" w:rsidRPr="00D0162F" w:rsidRDefault="00DF32EF" w:rsidP="00DF32EF">
            <w:pPr>
              <w:pStyle w:val="TAL"/>
              <w:rPr>
                <w:u w:val="single"/>
              </w:rPr>
            </w:pPr>
            <w:r w:rsidRPr="00D0162F">
              <w:rPr>
                <w:u w:val="single"/>
              </w:rPr>
              <w:t>CSI-RS#0: RSRP_42  to RSRP_101</w:t>
            </w:r>
          </w:p>
          <w:p w14:paraId="1C24B6B5" w14:textId="77777777" w:rsidR="00DF32EF" w:rsidRPr="00D0162F" w:rsidRDefault="00DF32EF" w:rsidP="00DF32EF">
            <w:pPr>
              <w:pStyle w:val="TAL"/>
              <w:rPr>
                <w:u w:val="single"/>
              </w:rPr>
            </w:pPr>
            <w:r w:rsidRPr="00D0162F">
              <w:rPr>
                <w:u w:val="single"/>
              </w:rPr>
              <w:t>CSI-RS#1: RSRP_30 to RSRP_89</w:t>
            </w:r>
          </w:p>
          <w:p w14:paraId="4781EEC2" w14:textId="77777777" w:rsidR="00DF32EF" w:rsidRPr="00D0162F" w:rsidRDefault="00DF32EF" w:rsidP="00DF32EF">
            <w:pPr>
              <w:pStyle w:val="TAL"/>
              <w:rPr>
                <w:u w:val="single"/>
              </w:rPr>
            </w:pPr>
            <w:r w:rsidRPr="00D0162F">
              <w:rPr>
                <w:u w:val="single"/>
              </w:rPr>
              <w:t>CSI-RS#1-CSI-RS#0: -9 to -2</w:t>
            </w:r>
          </w:p>
          <w:p w14:paraId="5EB15A5F" w14:textId="77777777" w:rsidR="00DF32EF" w:rsidRPr="00D0162F" w:rsidRDefault="00DF32EF" w:rsidP="00DF32EF">
            <w:pPr>
              <w:pStyle w:val="TAL"/>
              <w:rPr>
                <w:u w:val="single"/>
              </w:rPr>
            </w:pPr>
          </w:p>
          <w:p w14:paraId="54E4DCCE" w14:textId="77777777" w:rsidR="00DF32EF" w:rsidRPr="00D0162F" w:rsidRDefault="00DF32EF" w:rsidP="00DF32EF">
            <w:pPr>
              <w:pStyle w:val="TAL"/>
              <w:rPr>
                <w:u w:val="single"/>
              </w:rPr>
            </w:pPr>
            <w:r w:rsidRPr="00D0162F">
              <w:rPr>
                <w:u w:val="single"/>
              </w:rPr>
              <w:t>Test 2:</w:t>
            </w:r>
          </w:p>
          <w:p w14:paraId="6AF7B30F" w14:textId="77777777" w:rsidR="00DF32EF" w:rsidRPr="00D0162F" w:rsidRDefault="00DF32EF" w:rsidP="00DF32EF">
            <w:pPr>
              <w:pStyle w:val="TAL"/>
              <w:rPr>
                <w:u w:val="single"/>
              </w:rPr>
            </w:pPr>
            <w:r w:rsidRPr="00D0162F">
              <w:rPr>
                <w:u w:val="single"/>
              </w:rPr>
              <w:t>n257 CSI-RS#0 Ês: -102.4dBm/120kHz</w:t>
            </w:r>
          </w:p>
          <w:p w14:paraId="3B9D39B1" w14:textId="77777777" w:rsidR="00DF32EF" w:rsidRPr="00D0162F" w:rsidRDefault="00DF32EF" w:rsidP="00DF32EF">
            <w:pPr>
              <w:pStyle w:val="TAL"/>
              <w:rPr>
                <w:u w:val="single"/>
              </w:rPr>
            </w:pPr>
            <w:r w:rsidRPr="00D0162F">
              <w:rPr>
                <w:u w:val="single"/>
              </w:rPr>
              <w:t>n257 CSI-RS#1 Ês: -99.8dBm/120kHz</w:t>
            </w:r>
          </w:p>
          <w:p w14:paraId="19BAFCDE" w14:textId="77777777" w:rsidR="00DF32EF" w:rsidRPr="00D0162F" w:rsidRDefault="00DF32EF" w:rsidP="00DF32EF">
            <w:pPr>
              <w:pStyle w:val="TAL"/>
              <w:rPr>
                <w:u w:val="single"/>
              </w:rPr>
            </w:pPr>
            <w:r w:rsidRPr="00D0162F">
              <w:rPr>
                <w:u w:val="single"/>
              </w:rPr>
              <w:t>n260 CSI-RS#0 Ês: -102.4dBm/120kHz</w:t>
            </w:r>
          </w:p>
          <w:p w14:paraId="358381A7" w14:textId="77777777" w:rsidR="00DF32EF" w:rsidRPr="00D0162F" w:rsidRDefault="00DF32EF" w:rsidP="00DF32EF">
            <w:pPr>
              <w:pStyle w:val="TAL"/>
              <w:rPr>
                <w:u w:val="single"/>
              </w:rPr>
            </w:pPr>
            <w:r w:rsidRPr="00D0162F">
              <w:rPr>
                <w:u w:val="single"/>
              </w:rPr>
              <w:t>n260 CSI-RS#1 Ês: -99.8dBm/120kHz</w:t>
            </w:r>
          </w:p>
          <w:p w14:paraId="1111B591" w14:textId="77777777" w:rsidR="00DF32EF" w:rsidRPr="00D0162F" w:rsidRDefault="00DF32EF" w:rsidP="00DF32EF">
            <w:pPr>
              <w:pStyle w:val="TAL"/>
              <w:rPr>
                <w:u w:val="single"/>
              </w:rPr>
            </w:pPr>
          </w:p>
          <w:p w14:paraId="6F6F439B" w14:textId="77777777" w:rsidR="00DF32EF" w:rsidRPr="00D0162F" w:rsidRDefault="00DF32EF" w:rsidP="00DF32EF">
            <w:pPr>
              <w:pStyle w:val="TAL"/>
              <w:rPr>
                <w:u w:val="single"/>
              </w:rPr>
            </w:pPr>
            <w:r w:rsidRPr="00D0162F">
              <w:rPr>
                <w:u w:val="single"/>
              </w:rPr>
              <w:t>CSI-RS#0 and CSI-RS#1</w:t>
            </w:r>
          </w:p>
          <w:p w14:paraId="1A817989" w14:textId="77777777" w:rsidR="00DF32EF" w:rsidRPr="00D0162F" w:rsidRDefault="00DF32EF" w:rsidP="00DF32EF">
            <w:pPr>
              <w:pStyle w:val="TAL"/>
              <w:rPr>
                <w:u w:val="single"/>
              </w:rPr>
            </w:pPr>
            <w:r w:rsidRPr="00D0162F">
              <w:rPr>
                <w:u w:val="single"/>
              </w:rPr>
              <w:t>n257: RSRP_27 to RSRP_83</w:t>
            </w:r>
          </w:p>
          <w:p w14:paraId="742049B8" w14:textId="77777777" w:rsidR="00DF32EF" w:rsidRPr="00D0162F" w:rsidRDefault="00DF32EF" w:rsidP="00DF32EF">
            <w:pPr>
              <w:pStyle w:val="TAL"/>
              <w:rPr>
                <w:u w:val="single"/>
              </w:rPr>
            </w:pPr>
            <w:r w:rsidRPr="00D0162F">
              <w:rPr>
                <w:u w:val="single"/>
              </w:rPr>
              <w:t>n260: RSRP_30 to RSRP_86</w:t>
            </w:r>
          </w:p>
          <w:p w14:paraId="0F51A93F" w14:textId="73612E55" w:rsidR="00DF32EF" w:rsidRPr="00D0162F" w:rsidRDefault="00DF32EF" w:rsidP="00DF32EF">
            <w:pPr>
              <w:pStyle w:val="TAL"/>
              <w:rPr>
                <w:u w:val="single"/>
              </w:rPr>
            </w:pPr>
            <w:r w:rsidRPr="00D0162F">
              <w:rPr>
                <w:u w:val="single"/>
              </w:rPr>
              <w:t>CSI-RS#1-CSI-RS#0: -4 to +4</w:t>
            </w:r>
          </w:p>
        </w:tc>
      </w:tr>
      <w:tr w:rsidR="00DF32EF" w:rsidRPr="00D0162F" w14:paraId="2E8FFEB3"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369E115B" w14:textId="77777777" w:rsidR="00DF32EF" w:rsidRPr="00D0162F" w:rsidRDefault="00DF32EF" w:rsidP="00DF32EF">
            <w:pPr>
              <w:pStyle w:val="TAL"/>
            </w:pPr>
            <w:r w:rsidRPr="00D0162F">
              <w:t xml:space="preserve">7.7.5.1 </w:t>
            </w:r>
            <w:r w:rsidRPr="00D0162F">
              <w:rPr>
                <w:lang w:eastAsia="sv-SE"/>
              </w:rPr>
              <w:t>NR SA</w:t>
            </w:r>
            <w:r w:rsidRPr="00D0162F">
              <w:t xml:space="preserve"> FR2 SRS-RSRP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690CA493" w14:textId="77777777" w:rsidR="00DF32EF" w:rsidRPr="00D0162F" w:rsidRDefault="00DF32EF" w:rsidP="00DF32EF">
            <w:pPr>
              <w:pStyle w:val="TAL"/>
              <w:rPr>
                <w:u w:val="single"/>
              </w:rPr>
            </w:pPr>
            <w:r w:rsidRPr="00D0162F">
              <w:rPr>
                <w:u w:val="single"/>
              </w:rPr>
              <w:t>Same as 5.7.5.1</w:t>
            </w:r>
          </w:p>
        </w:tc>
        <w:tc>
          <w:tcPr>
            <w:tcW w:w="1643" w:type="dxa"/>
            <w:tcBorders>
              <w:top w:val="single" w:sz="4" w:space="0" w:color="auto"/>
              <w:left w:val="single" w:sz="4" w:space="0" w:color="auto"/>
              <w:bottom w:val="single" w:sz="4" w:space="0" w:color="auto"/>
              <w:right w:val="single" w:sz="4" w:space="0" w:color="auto"/>
            </w:tcBorders>
          </w:tcPr>
          <w:p w14:paraId="25129769" w14:textId="77777777" w:rsidR="00DF32EF" w:rsidRPr="00D0162F" w:rsidRDefault="00DF32EF" w:rsidP="00DF32EF">
            <w:pPr>
              <w:pStyle w:val="TAL"/>
              <w:rPr>
                <w:u w:val="single"/>
              </w:rPr>
            </w:pPr>
            <w:r w:rsidRPr="00D0162F">
              <w:rPr>
                <w:u w:val="single"/>
              </w:rPr>
              <w:t>Same as 5.7.5.1</w:t>
            </w:r>
          </w:p>
        </w:tc>
        <w:tc>
          <w:tcPr>
            <w:tcW w:w="2573" w:type="dxa"/>
            <w:tcBorders>
              <w:top w:val="single" w:sz="4" w:space="0" w:color="auto"/>
              <w:left w:val="single" w:sz="4" w:space="0" w:color="auto"/>
              <w:bottom w:val="single" w:sz="4" w:space="0" w:color="auto"/>
              <w:right w:val="single" w:sz="4" w:space="0" w:color="auto"/>
            </w:tcBorders>
          </w:tcPr>
          <w:p w14:paraId="55476239" w14:textId="77777777" w:rsidR="00DF32EF" w:rsidRPr="00D0162F" w:rsidRDefault="00DF32EF" w:rsidP="00DF32EF">
            <w:pPr>
              <w:pStyle w:val="TAL"/>
              <w:rPr>
                <w:u w:val="single"/>
              </w:rPr>
            </w:pPr>
            <w:r w:rsidRPr="00D0162F">
              <w:rPr>
                <w:u w:val="single"/>
              </w:rPr>
              <w:t>Same as 5.7.5.1</w:t>
            </w:r>
          </w:p>
        </w:tc>
      </w:tr>
      <w:tr w:rsidR="00DF32EF" w:rsidRPr="00D0162F" w14:paraId="4290DB94"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1E37440F" w14:textId="77777777" w:rsidR="00DF32EF" w:rsidRPr="00D0162F" w:rsidRDefault="00DF32EF" w:rsidP="00DF32EF">
            <w:pPr>
              <w:pStyle w:val="TAL"/>
            </w:pPr>
            <w:r w:rsidRPr="00D0162F">
              <w:t>7.7.6.1 NR SA FR2 CSI-RS based CMR and no dedicated IMR configured and CSI-RS resource set with repetition off L1-SINR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493AC5CC" w14:textId="77777777" w:rsidR="00DF32EF" w:rsidRPr="00D0162F" w:rsidRDefault="00DF32EF" w:rsidP="00DF32EF">
            <w:pPr>
              <w:pStyle w:val="TAL"/>
              <w:rPr>
                <w:u w:val="single"/>
              </w:rPr>
            </w:pPr>
            <w:r w:rsidRPr="00D0162F">
              <w:rPr>
                <w:u w:val="single"/>
              </w:rPr>
              <w:t>Noc: -100dBm/15kHz</w:t>
            </w:r>
          </w:p>
          <w:p w14:paraId="6EC2EE7C" w14:textId="77777777" w:rsidR="00DF32EF" w:rsidRPr="00D0162F" w:rsidRDefault="00DF32EF" w:rsidP="00DF32EF">
            <w:pPr>
              <w:pStyle w:val="TAL"/>
              <w:rPr>
                <w:u w:val="single"/>
              </w:rPr>
            </w:pPr>
            <w:r w:rsidRPr="00D0162F">
              <w:rPr>
                <w:u w:val="single"/>
              </w:rPr>
              <w:t>Ês0 / Noc: 10.00dB</w:t>
            </w:r>
          </w:p>
          <w:p w14:paraId="474400E9" w14:textId="77777777" w:rsidR="00DF32EF" w:rsidRPr="00D0162F" w:rsidRDefault="00DF32EF" w:rsidP="00DF32EF">
            <w:pPr>
              <w:pStyle w:val="TAL"/>
              <w:rPr>
                <w:u w:val="single"/>
              </w:rPr>
            </w:pPr>
            <w:r w:rsidRPr="00D0162F">
              <w:rPr>
                <w:u w:val="single"/>
              </w:rPr>
              <w:t>Ês1 / Noc: -2.00dB</w:t>
            </w:r>
          </w:p>
          <w:p w14:paraId="16E3B9D9" w14:textId="77777777" w:rsidR="00DF32EF" w:rsidRPr="00D0162F" w:rsidRDefault="00DF32EF" w:rsidP="00DF32EF">
            <w:pPr>
              <w:pStyle w:val="TAL"/>
              <w:rPr>
                <w:u w:val="single"/>
              </w:rPr>
            </w:pPr>
          </w:p>
          <w:p w14:paraId="395D6D15" w14:textId="77777777" w:rsidR="00DF32EF" w:rsidRPr="00D0162F" w:rsidRDefault="00DF32EF" w:rsidP="00DF32EF">
            <w:pPr>
              <w:pStyle w:val="TAL"/>
              <w:rPr>
                <w:u w:val="single"/>
              </w:rPr>
            </w:pPr>
            <w:r w:rsidRPr="00D0162F">
              <w:rPr>
                <w:u w:val="single"/>
              </w:rPr>
              <w:t>Reported CSI-SINR values ± 5.5dB</w:t>
            </w:r>
          </w:p>
          <w:p w14:paraId="502EA1C2" w14:textId="77777777" w:rsidR="00DF32EF" w:rsidRPr="00D0162F" w:rsidRDefault="00DF32EF" w:rsidP="00DF32EF">
            <w:pPr>
              <w:pStyle w:val="TAL"/>
              <w:rPr>
                <w:u w:val="single"/>
              </w:rPr>
            </w:pPr>
            <w:r w:rsidRPr="00D0162F">
              <w:rPr>
                <w:u w:val="single"/>
              </w:rPr>
              <w:t>Reported Differential CSI-SINR values ± 4.5dB</w:t>
            </w:r>
          </w:p>
        </w:tc>
        <w:tc>
          <w:tcPr>
            <w:tcW w:w="1643" w:type="dxa"/>
            <w:tcBorders>
              <w:top w:val="single" w:sz="4" w:space="0" w:color="auto"/>
              <w:left w:val="single" w:sz="4" w:space="0" w:color="auto"/>
              <w:bottom w:val="single" w:sz="4" w:space="0" w:color="auto"/>
              <w:right w:val="single" w:sz="4" w:space="0" w:color="auto"/>
            </w:tcBorders>
          </w:tcPr>
          <w:p w14:paraId="2800753B" w14:textId="77777777" w:rsidR="00DF32EF" w:rsidRPr="00D0162F" w:rsidRDefault="00DF32EF" w:rsidP="00DF32EF">
            <w:pPr>
              <w:pStyle w:val="TAL"/>
              <w:rPr>
                <w:u w:val="single"/>
              </w:rPr>
            </w:pPr>
            <w:r w:rsidRPr="00D0162F">
              <w:rPr>
                <w:u w:val="single"/>
              </w:rPr>
              <w:t>-4.1dB</w:t>
            </w:r>
          </w:p>
          <w:p w14:paraId="349E2589" w14:textId="77777777" w:rsidR="00DF32EF" w:rsidRPr="00D0162F" w:rsidRDefault="00DF32EF" w:rsidP="00DF32EF">
            <w:pPr>
              <w:pStyle w:val="TAL"/>
              <w:rPr>
                <w:u w:val="single"/>
              </w:rPr>
            </w:pPr>
            <w:r w:rsidRPr="00D0162F">
              <w:rPr>
                <w:u w:val="single"/>
              </w:rPr>
              <w:t>0dB</w:t>
            </w:r>
          </w:p>
          <w:p w14:paraId="3212CF17" w14:textId="77777777" w:rsidR="00DF32EF" w:rsidRPr="00D0162F" w:rsidRDefault="00DF32EF" w:rsidP="00DF32EF">
            <w:pPr>
              <w:pStyle w:val="TAL"/>
              <w:rPr>
                <w:u w:val="single"/>
              </w:rPr>
            </w:pPr>
            <w:r w:rsidRPr="00D0162F">
              <w:rPr>
                <w:u w:val="single"/>
              </w:rPr>
              <w:t>0.2dB</w:t>
            </w:r>
          </w:p>
          <w:p w14:paraId="169F626D" w14:textId="77777777" w:rsidR="00DF32EF" w:rsidRPr="00D0162F" w:rsidRDefault="00DF32EF" w:rsidP="00DF32EF">
            <w:pPr>
              <w:pStyle w:val="TAL"/>
              <w:rPr>
                <w:u w:val="single"/>
              </w:rPr>
            </w:pPr>
          </w:p>
          <w:p w14:paraId="7B8FA47E" w14:textId="77777777" w:rsidR="00DF32EF" w:rsidRPr="00D0162F" w:rsidRDefault="00DF32EF" w:rsidP="00DF32EF">
            <w:pPr>
              <w:pStyle w:val="TAL"/>
              <w:rPr>
                <w:u w:val="single"/>
              </w:rPr>
            </w:pPr>
            <w:r w:rsidRPr="00D0162F">
              <w:rPr>
                <w:u w:val="single"/>
              </w:rPr>
              <w:t>Via mapping</w:t>
            </w:r>
          </w:p>
        </w:tc>
        <w:tc>
          <w:tcPr>
            <w:tcW w:w="2573" w:type="dxa"/>
            <w:tcBorders>
              <w:top w:val="single" w:sz="4" w:space="0" w:color="auto"/>
              <w:left w:val="single" w:sz="4" w:space="0" w:color="auto"/>
              <w:bottom w:val="single" w:sz="4" w:space="0" w:color="auto"/>
              <w:right w:val="single" w:sz="4" w:space="0" w:color="auto"/>
            </w:tcBorders>
          </w:tcPr>
          <w:p w14:paraId="50A67F1E" w14:textId="77777777" w:rsidR="00DF32EF" w:rsidRPr="00D0162F" w:rsidRDefault="00DF32EF" w:rsidP="00DF32EF">
            <w:pPr>
              <w:pStyle w:val="TAL"/>
              <w:rPr>
                <w:u w:val="single"/>
              </w:rPr>
            </w:pPr>
            <w:r w:rsidRPr="00D0162F">
              <w:rPr>
                <w:u w:val="single"/>
              </w:rPr>
              <w:t>Noc: -104.1dBm/15kHz</w:t>
            </w:r>
          </w:p>
          <w:p w14:paraId="1E6779CB" w14:textId="77777777" w:rsidR="00DF32EF" w:rsidRPr="00D0162F" w:rsidRDefault="00DF32EF" w:rsidP="00DF32EF">
            <w:pPr>
              <w:pStyle w:val="TAL"/>
              <w:rPr>
                <w:u w:val="single"/>
              </w:rPr>
            </w:pPr>
            <w:r w:rsidRPr="00D0162F">
              <w:rPr>
                <w:u w:val="single"/>
              </w:rPr>
              <w:t>Ês0 / Noc: 10.00dB</w:t>
            </w:r>
          </w:p>
          <w:p w14:paraId="02B816B3" w14:textId="77777777" w:rsidR="00DF32EF" w:rsidRPr="00D0162F" w:rsidRDefault="00DF32EF" w:rsidP="00DF32EF">
            <w:pPr>
              <w:pStyle w:val="TAL"/>
              <w:rPr>
                <w:u w:val="single"/>
              </w:rPr>
            </w:pPr>
            <w:r w:rsidRPr="00D0162F">
              <w:rPr>
                <w:u w:val="single"/>
              </w:rPr>
              <w:t>Ês1 / Noc: -1.8dB</w:t>
            </w:r>
          </w:p>
          <w:p w14:paraId="6B4B7C1C" w14:textId="77777777" w:rsidR="00DF32EF" w:rsidRPr="00D0162F" w:rsidRDefault="00DF32EF" w:rsidP="00DF32EF">
            <w:pPr>
              <w:pStyle w:val="TAL"/>
              <w:rPr>
                <w:u w:val="single"/>
              </w:rPr>
            </w:pPr>
          </w:p>
          <w:p w14:paraId="49E52906" w14:textId="77777777" w:rsidR="00DF32EF" w:rsidRPr="00D0162F" w:rsidRDefault="00DF32EF" w:rsidP="00DF32EF">
            <w:pPr>
              <w:pStyle w:val="TAL"/>
              <w:rPr>
                <w:u w:val="single"/>
              </w:rPr>
            </w:pPr>
            <w:r w:rsidRPr="00D0162F">
              <w:rPr>
                <w:u w:val="single"/>
              </w:rPr>
              <w:t>CSI-RS#0: SINR_53 to SINR_76</w:t>
            </w:r>
          </w:p>
          <w:p w14:paraId="7763967B" w14:textId="77777777" w:rsidR="00DF32EF" w:rsidRPr="00D0162F" w:rsidRDefault="00DF32EF" w:rsidP="00DF32EF">
            <w:pPr>
              <w:pStyle w:val="TAL"/>
              <w:rPr>
                <w:u w:val="single"/>
              </w:rPr>
            </w:pPr>
            <w:r w:rsidRPr="00D0162F">
              <w:rPr>
                <w:u w:val="single"/>
              </w:rPr>
              <w:t>CSI-RS#0: DIFFSINR_6 to DIFFSINR_15</w:t>
            </w:r>
          </w:p>
        </w:tc>
      </w:tr>
      <w:tr w:rsidR="00DF32EF" w:rsidRPr="00D0162F" w14:paraId="75E43710"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4A449003" w14:textId="77777777" w:rsidR="00DF32EF" w:rsidRPr="00D0162F" w:rsidRDefault="00DF32EF" w:rsidP="00DF32EF">
            <w:pPr>
              <w:pStyle w:val="TAL"/>
            </w:pPr>
            <w:r w:rsidRPr="00D0162F">
              <w:t>7.7.6.2 NR SA FR2 SSB based CMR and dedicated IMR L1-SINR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4355955C" w14:textId="77777777" w:rsidR="00DF32EF" w:rsidRPr="00D0162F" w:rsidRDefault="00DF32EF" w:rsidP="00DF32EF">
            <w:pPr>
              <w:pStyle w:val="TAL"/>
              <w:rPr>
                <w:u w:val="single"/>
              </w:rPr>
            </w:pPr>
            <w:r w:rsidRPr="00D0162F">
              <w:rPr>
                <w:u w:val="single"/>
              </w:rPr>
              <w:t>Noc: -100dBm/15kHz</w:t>
            </w:r>
          </w:p>
          <w:p w14:paraId="454FD532" w14:textId="77777777" w:rsidR="00DF32EF" w:rsidRPr="00D0162F" w:rsidRDefault="00DF32EF" w:rsidP="00DF32EF">
            <w:pPr>
              <w:pStyle w:val="TAL"/>
              <w:rPr>
                <w:u w:val="single"/>
              </w:rPr>
            </w:pPr>
            <w:r w:rsidRPr="00D0162F">
              <w:rPr>
                <w:u w:val="single"/>
              </w:rPr>
              <w:t>Ês0 / Noc: 10.00dB</w:t>
            </w:r>
          </w:p>
          <w:p w14:paraId="22B2B2C9" w14:textId="77777777" w:rsidR="00DF32EF" w:rsidRPr="00D0162F" w:rsidRDefault="00DF32EF" w:rsidP="00DF32EF">
            <w:pPr>
              <w:pStyle w:val="TAL"/>
              <w:rPr>
                <w:u w:val="single"/>
              </w:rPr>
            </w:pPr>
            <w:r w:rsidRPr="00D0162F">
              <w:rPr>
                <w:u w:val="single"/>
              </w:rPr>
              <w:t>Ês1 / Noc: -2.00dB</w:t>
            </w:r>
          </w:p>
          <w:p w14:paraId="3C8197C5" w14:textId="77777777" w:rsidR="00DF32EF" w:rsidRPr="00D0162F" w:rsidRDefault="00DF32EF" w:rsidP="00DF32EF">
            <w:pPr>
              <w:pStyle w:val="TAL"/>
              <w:rPr>
                <w:u w:val="single"/>
              </w:rPr>
            </w:pPr>
          </w:p>
          <w:p w14:paraId="52A836BC" w14:textId="77777777" w:rsidR="00DF32EF" w:rsidRPr="00D0162F" w:rsidRDefault="00DF32EF" w:rsidP="00DF32EF">
            <w:pPr>
              <w:pStyle w:val="TAL"/>
              <w:rPr>
                <w:u w:val="single"/>
              </w:rPr>
            </w:pPr>
            <w:r w:rsidRPr="00D0162F">
              <w:rPr>
                <w:u w:val="single"/>
              </w:rPr>
              <w:t>Reported SS-SINR values ± 4.5dB</w:t>
            </w:r>
          </w:p>
          <w:p w14:paraId="1A489FCB" w14:textId="77777777" w:rsidR="00DF32EF" w:rsidRPr="00D0162F" w:rsidRDefault="00DF32EF" w:rsidP="00DF32EF">
            <w:pPr>
              <w:pStyle w:val="TAL"/>
              <w:rPr>
                <w:u w:val="single"/>
              </w:rPr>
            </w:pPr>
            <w:r w:rsidRPr="00D0162F">
              <w:rPr>
                <w:u w:val="single"/>
              </w:rPr>
              <w:t>Reported Differential SS-SINR values ± 3.5dB</w:t>
            </w:r>
          </w:p>
        </w:tc>
        <w:tc>
          <w:tcPr>
            <w:tcW w:w="1643" w:type="dxa"/>
            <w:tcBorders>
              <w:top w:val="single" w:sz="4" w:space="0" w:color="auto"/>
              <w:left w:val="single" w:sz="4" w:space="0" w:color="auto"/>
              <w:bottom w:val="single" w:sz="4" w:space="0" w:color="auto"/>
              <w:right w:val="single" w:sz="4" w:space="0" w:color="auto"/>
            </w:tcBorders>
          </w:tcPr>
          <w:p w14:paraId="6F26EBE3" w14:textId="77777777" w:rsidR="00DF32EF" w:rsidRPr="00D0162F" w:rsidRDefault="00DF32EF" w:rsidP="00DF32EF">
            <w:pPr>
              <w:pStyle w:val="TAL"/>
              <w:rPr>
                <w:u w:val="single"/>
              </w:rPr>
            </w:pPr>
            <w:r w:rsidRPr="00D0162F">
              <w:rPr>
                <w:u w:val="single"/>
              </w:rPr>
              <w:t>-4.1dB</w:t>
            </w:r>
          </w:p>
          <w:p w14:paraId="433445B2" w14:textId="77777777" w:rsidR="00DF32EF" w:rsidRPr="00D0162F" w:rsidRDefault="00DF32EF" w:rsidP="00DF32EF">
            <w:pPr>
              <w:pStyle w:val="TAL"/>
              <w:rPr>
                <w:u w:val="single"/>
              </w:rPr>
            </w:pPr>
            <w:r w:rsidRPr="00D0162F">
              <w:rPr>
                <w:u w:val="single"/>
              </w:rPr>
              <w:t>0dB</w:t>
            </w:r>
          </w:p>
          <w:p w14:paraId="47629C99" w14:textId="77777777" w:rsidR="00DF32EF" w:rsidRPr="00D0162F" w:rsidRDefault="00DF32EF" w:rsidP="00DF32EF">
            <w:pPr>
              <w:pStyle w:val="TAL"/>
              <w:rPr>
                <w:u w:val="single"/>
              </w:rPr>
            </w:pPr>
            <w:r w:rsidRPr="00D0162F">
              <w:rPr>
                <w:u w:val="single"/>
              </w:rPr>
              <w:t>0.2dB</w:t>
            </w:r>
          </w:p>
          <w:p w14:paraId="2D1E78BE" w14:textId="77777777" w:rsidR="00DF32EF" w:rsidRPr="00D0162F" w:rsidRDefault="00DF32EF" w:rsidP="00DF32EF">
            <w:pPr>
              <w:pStyle w:val="TAL"/>
              <w:rPr>
                <w:u w:val="single"/>
              </w:rPr>
            </w:pPr>
          </w:p>
          <w:p w14:paraId="050ADEBA" w14:textId="77777777" w:rsidR="00DF32EF" w:rsidRPr="00D0162F" w:rsidRDefault="00DF32EF" w:rsidP="00DF32EF">
            <w:pPr>
              <w:pStyle w:val="TAL"/>
              <w:rPr>
                <w:u w:val="single"/>
              </w:rPr>
            </w:pPr>
            <w:r w:rsidRPr="00D0162F">
              <w:rPr>
                <w:u w:val="single"/>
              </w:rPr>
              <w:t>Via mapping</w:t>
            </w:r>
          </w:p>
        </w:tc>
        <w:tc>
          <w:tcPr>
            <w:tcW w:w="2573" w:type="dxa"/>
            <w:tcBorders>
              <w:top w:val="single" w:sz="4" w:space="0" w:color="auto"/>
              <w:left w:val="single" w:sz="4" w:space="0" w:color="auto"/>
              <w:bottom w:val="single" w:sz="4" w:space="0" w:color="auto"/>
              <w:right w:val="single" w:sz="4" w:space="0" w:color="auto"/>
            </w:tcBorders>
          </w:tcPr>
          <w:p w14:paraId="0D0F46E9" w14:textId="77777777" w:rsidR="00DF32EF" w:rsidRPr="00D0162F" w:rsidRDefault="00DF32EF" w:rsidP="00DF32EF">
            <w:pPr>
              <w:pStyle w:val="TAL"/>
              <w:rPr>
                <w:u w:val="single"/>
              </w:rPr>
            </w:pPr>
            <w:r w:rsidRPr="00D0162F">
              <w:rPr>
                <w:u w:val="single"/>
              </w:rPr>
              <w:t>Noc: -104.1dBm/15kHz</w:t>
            </w:r>
          </w:p>
          <w:p w14:paraId="1E201B1C" w14:textId="77777777" w:rsidR="00DF32EF" w:rsidRPr="00D0162F" w:rsidRDefault="00DF32EF" w:rsidP="00DF32EF">
            <w:pPr>
              <w:pStyle w:val="TAL"/>
              <w:rPr>
                <w:u w:val="single"/>
              </w:rPr>
            </w:pPr>
            <w:r w:rsidRPr="00D0162F">
              <w:rPr>
                <w:u w:val="single"/>
              </w:rPr>
              <w:t>Ês0 / Noc: 10.00dB</w:t>
            </w:r>
          </w:p>
          <w:p w14:paraId="50BCB911" w14:textId="77777777" w:rsidR="00DF32EF" w:rsidRPr="00D0162F" w:rsidRDefault="00DF32EF" w:rsidP="00DF32EF">
            <w:pPr>
              <w:pStyle w:val="TAL"/>
              <w:rPr>
                <w:u w:val="single"/>
              </w:rPr>
            </w:pPr>
            <w:r w:rsidRPr="00D0162F">
              <w:rPr>
                <w:u w:val="single"/>
              </w:rPr>
              <w:t>Ês1 / Noc: -1.8dB</w:t>
            </w:r>
          </w:p>
          <w:p w14:paraId="7314AE58" w14:textId="77777777" w:rsidR="00DF32EF" w:rsidRPr="00D0162F" w:rsidRDefault="00DF32EF" w:rsidP="00DF32EF">
            <w:pPr>
              <w:pStyle w:val="TAL"/>
              <w:rPr>
                <w:u w:val="single"/>
              </w:rPr>
            </w:pPr>
          </w:p>
          <w:p w14:paraId="7B7158C1" w14:textId="77777777" w:rsidR="00DF32EF" w:rsidRPr="00D0162F" w:rsidRDefault="00DF32EF" w:rsidP="00DF32EF">
            <w:pPr>
              <w:pStyle w:val="TAL"/>
              <w:rPr>
                <w:u w:val="single"/>
              </w:rPr>
            </w:pPr>
            <w:r w:rsidRPr="00D0162F">
              <w:rPr>
                <w:u w:val="single"/>
              </w:rPr>
              <w:t>SSB#0: SINR_55 to SINR_74</w:t>
            </w:r>
          </w:p>
          <w:p w14:paraId="4666EECE" w14:textId="77777777" w:rsidR="00DF32EF" w:rsidRPr="00D0162F" w:rsidRDefault="00DF32EF" w:rsidP="00DF32EF">
            <w:pPr>
              <w:pStyle w:val="TAL"/>
              <w:rPr>
                <w:u w:val="single"/>
              </w:rPr>
            </w:pPr>
            <w:r w:rsidRPr="00D0162F">
              <w:rPr>
                <w:u w:val="single"/>
              </w:rPr>
              <w:t>SSB#0: DIFFSINR_7 to DIFFSINR_15</w:t>
            </w:r>
          </w:p>
        </w:tc>
      </w:tr>
      <w:tr w:rsidR="00DF32EF" w:rsidRPr="00D0162F" w14:paraId="19DEDB2E" w14:textId="77777777" w:rsidTr="00EC187F">
        <w:trPr>
          <w:jc w:val="center"/>
        </w:trPr>
        <w:tc>
          <w:tcPr>
            <w:tcW w:w="2122" w:type="dxa"/>
            <w:tcBorders>
              <w:top w:val="single" w:sz="4" w:space="0" w:color="auto"/>
              <w:left w:val="single" w:sz="4" w:space="0" w:color="auto"/>
              <w:bottom w:val="single" w:sz="4" w:space="0" w:color="auto"/>
              <w:right w:val="single" w:sz="4" w:space="0" w:color="auto"/>
            </w:tcBorders>
          </w:tcPr>
          <w:p w14:paraId="4F216609" w14:textId="77777777" w:rsidR="00DF32EF" w:rsidRPr="00D0162F" w:rsidRDefault="00DF32EF" w:rsidP="00DF32EF">
            <w:pPr>
              <w:pStyle w:val="TAL"/>
            </w:pPr>
            <w:r w:rsidRPr="00D0162F">
              <w:t>7.7.6.3 NR SA FR2 CSI-RS based CMR and dedicated IMR L1-SINR measurement accuracy</w:t>
            </w:r>
          </w:p>
        </w:tc>
        <w:tc>
          <w:tcPr>
            <w:tcW w:w="4078" w:type="dxa"/>
            <w:gridSpan w:val="2"/>
            <w:tcBorders>
              <w:top w:val="single" w:sz="4" w:space="0" w:color="auto"/>
              <w:left w:val="single" w:sz="4" w:space="0" w:color="auto"/>
              <w:bottom w:val="single" w:sz="4" w:space="0" w:color="auto"/>
              <w:right w:val="single" w:sz="4" w:space="0" w:color="auto"/>
            </w:tcBorders>
          </w:tcPr>
          <w:p w14:paraId="4F543F9C" w14:textId="77777777" w:rsidR="00DF32EF" w:rsidRPr="00D0162F" w:rsidRDefault="00DF32EF" w:rsidP="00DF32EF">
            <w:pPr>
              <w:pStyle w:val="TAL"/>
              <w:rPr>
                <w:u w:val="single"/>
              </w:rPr>
            </w:pPr>
            <w:r w:rsidRPr="00D0162F">
              <w:rPr>
                <w:u w:val="single"/>
              </w:rPr>
              <w:t>Noc: -100dBm/15kHz</w:t>
            </w:r>
          </w:p>
          <w:p w14:paraId="6E19236E" w14:textId="77777777" w:rsidR="00DF32EF" w:rsidRPr="00D0162F" w:rsidRDefault="00DF32EF" w:rsidP="00DF32EF">
            <w:pPr>
              <w:pStyle w:val="TAL"/>
              <w:rPr>
                <w:u w:val="single"/>
              </w:rPr>
            </w:pPr>
            <w:r w:rsidRPr="00D0162F">
              <w:rPr>
                <w:u w:val="single"/>
              </w:rPr>
              <w:t>Ês0 / Noc: 10.00dB</w:t>
            </w:r>
          </w:p>
          <w:p w14:paraId="5571120B" w14:textId="77777777" w:rsidR="00DF32EF" w:rsidRPr="00D0162F" w:rsidRDefault="00DF32EF" w:rsidP="00DF32EF">
            <w:pPr>
              <w:pStyle w:val="TAL"/>
              <w:rPr>
                <w:u w:val="single"/>
              </w:rPr>
            </w:pPr>
            <w:r w:rsidRPr="00D0162F">
              <w:rPr>
                <w:u w:val="single"/>
              </w:rPr>
              <w:t>Ês1 / Noc: 0.00dB</w:t>
            </w:r>
          </w:p>
          <w:p w14:paraId="6DCE1D2A" w14:textId="77777777" w:rsidR="00DF32EF" w:rsidRPr="00D0162F" w:rsidRDefault="00DF32EF" w:rsidP="00DF32EF">
            <w:pPr>
              <w:pStyle w:val="TAL"/>
              <w:rPr>
                <w:u w:val="single"/>
              </w:rPr>
            </w:pPr>
          </w:p>
          <w:p w14:paraId="1741C70D" w14:textId="77777777" w:rsidR="00DF32EF" w:rsidRPr="00D0162F" w:rsidRDefault="00DF32EF" w:rsidP="00DF32EF">
            <w:pPr>
              <w:pStyle w:val="TAL"/>
              <w:rPr>
                <w:u w:val="single"/>
              </w:rPr>
            </w:pPr>
            <w:r w:rsidRPr="00D0162F">
              <w:rPr>
                <w:u w:val="single"/>
              </w:rPr>
              <w:t>Reported CSI-SINR values ± 4.5dB</w:t>
            </w:r>
          </w:p>
          <w:p w14:paraId="517DFBB0" w14:textId="77777777" w:rsidR="00DF32EF" w:rsidRPr="00D0162F" w:rsidRDefault="00DF32EF" w:rsidP="00DF32EF">
            <w:pPr>
              <w:pStyle w:val="TAL"/>
              <w:rPr>
                <w:u w:val="single"/>
              </w:rPr>
            </w:pPr>
            <w:r w:rsidRPr="00D0162F">
              <w:rPr>
                <w:u w:val="single"/>
              </w:rPr>
              <w:t>Reported Differential CSI-SINR values ± 3.5dB</w:t>
            </w:r>
          </w:p>
        </w:tc>
        <w:tc>
          <w:tcPr>
            <w:tcW w:w="1643" w:type="dxa"/>
            <w:tcBorders>
              <w:top w:val="single" w:sz="4" w:space="0" w:color="auto"/>
              <w:left w:val="single" w:sz="4" w:space="0" w:color="auto"/>
              <w:bottom w:val="single" w:sz="4" w:space="0" w:color="auto"/>
              <w:right w:val="single" w:sz="4" w:space="0" w:color="auto"/>
            </w:tcBorders>
          </w:tcPr>
          <w:p w14:paraId="692D7117" w14:textId="77777777" w:rsidR="00DF32EF" w:rsidRPr="00D0162F" w:rsidRDefault="00DF32EF" w:rsidP="00DF32EF">
            <w:pPr>
              <w:pStyle w:val="TAL"/>
              <w:rPr>
                <w:u w:val="single"/>
              </w:rPr>
            </w:pPr>
            <w:r w:rsidRPr="00D0162F">
              <w:rPr>
                <w:u w:val="single"/>
              </w:rPr>
              <w:t>-4.1dB</w:t>
            </w:r>
          </w:p>
          <w:p w14:paraId="0F587D9D" w14:textId="77777777" w:rsidR="00DF32EF" w:rsidRPr="00D0162F" w:rsidRDefault="00DF32EF" w:rsidP="00DF32EF">
            <w:pPr>
              <w:pStyle w:val="TAL"/>
              <w:rPr>
                <w:u w:val="single"/>
              </w:rPr>
            </w:pPr>
            <w:r w:rsidRPr="00D0162F">
              <w:rPr>
                <w:u w:val="single"/>
              </w:rPr>
              <w:t>0dB</w:t>
            </w:r>
          </w:p>
          <w:p w14:paraId="50D7A5FC" w14:textId="77777777" w:rsidR="00DF32EF" w:rsidRPr="00D0162F" w:rsidRDefault="00DF32EF" w:rsidP="00DF32EF">
            <w:pPr>
              <w:pStyle w:val="TAL"/>
              <w:rPr>
                <w:u w:val="single"/>
              </w:rPr>
            </w:pPr>
            <w:r w:rsidRPr="00D0162F">
              <w:rPr>
                <w:u w:val="single"/>
              </w:rPr>
              <w:t>0.2dB</w:t>
            </w:r>
          </w:p>
          <w:p w14:paraId="7C0785FE" w14:textId="77777777" w:rsidR="00DF32EF" w:rsidRPr="00D0162F" w:rsidRDefault="00DF32EF" w:rsidP="00DF32EF">
            <w:pPr>
              <w:pStyle w:val="TAL"/>
              <w:rPr>
                <w:u w:val="single"/>
              </w:rPr>
            </w:pPr>
          </w:p>
          <w:p w14:paraId="47AC4C1F" w14:textId="77777777" w:rsidR="00DF32EF" w:rsidRPr="00D0162F" w:rsidRDefault="00DF32EF" w:rsidP="00DF32EF">
            <w:pPr>
              <w:pStyle w:val="TAL"/>
              <w:rPr>
                <w:u w:val="single"/>
              </w:rPr>
            </w:pPr>
            <w:r w:rsidRPr="00D0162F">
              <w:rPr>
                <w:u w:val="single"/>
              </w:rPr>
              <w:t>Via mapping</w:t>
            </w:r>
          </w:p>
        </w:tc>
        <w:tc>
          <w:tcPr>
            <w:tcW w:w="2573" w:type="dxa"/>
            <w:tcBorders>
              <w:top w:val="single" w:sz="4" w:space="0" w:color="auto"/>
              <w:left w:val="single" w:sz="4" w:space="0" w:color="auto"/>
              <w:bottom w:val="single" w:sz="4" w:space="0" w:color="auto"/>
              <w:right w:val="single" w:sz="4" w:space="0" w:color="auto"/>
            </w:tcBorders>
          </w:tcPr>
          <w:p w14:paraId="37F11C00" w14:textId="77777777" w:rsidR="00DF32EF" w:rsidRPr="00D0162F" w:rsidRDefault="00DF32EF" w:rsidP="00DF32EF">
            <w:pPr>
              <w:pStyle w:val="TAL"/>
              <w:rPr>
                <w:u w:val="single"/>
              </w:rPr>
            </w:pPr>
            <w:r w:rsidRPr="00D0162F">
              <w:rPr>
                <w:u w:val="single"/>
              </w:rPr>
              <w:t>Noc: -104.1dBm/15kHz</w:t>
            </w:r>
          </w:p>
          <w:p w14:paraId="37CC0491" w14:textId="77777777" w:rsidR="00DF32EF" w:rsidRPr="00D0162F" w:rsidRDefault="00DF32EF" w:rsidP="00DF32EF">
            <w:pPr>
              <w:pStyle w:val="TAL"/>
              <w:rPr>
                <w:u w:val="single"/>
              </w:rPr>
            </w:pPr>
            <w:r w:rsidRPr="00D0162F">
              <w:rPr>
                <w:u w:val="single"/>
              </w:rPr>
              <w:t>Ês0 / Noc: 10.00dB</w:t>
            </w:r>
          </w:p>
          <w:p w14:paraId="28D7FCFA" w14:textId="77777777" w:rsidR="00DF32EF" w:rsidRPr="00D0162F" w:rsidRDefault="00DF32EF" w:rsidP="00DF32EF">
            <w:pPr>
              <w:pStyle w:val="TAL"/>
              <w:rPr>
                <w:u w:val="single"/>
              </w:rPr>
            </w:pPr>
            <w:r w:rsidRPr="00D0162F">
              <w:rPr>
                <w:u w:val="single"/>
              </w:rPr>
              <w:t>Ês1 / Noc: 0.2dB</w:t>
            </w:r>
          </w:p>
          <w:p w14:paraId="0110D58C" w14:textId="77777777" w:rsidR="00DF32EF" w:rsidRPr="00D0162F" w:rsidRDefault="00DF32EF" w:rsidP="00DF32EF">
            <w:pPr>
              <w:pStyle w:val="TAL"/>
              <w:rPr>
                <w:u w:val="single"/>
              </w:rPr>
            </w:pPr>
          </w:p>
          <w:p w14:paraId="7DDCFD59" w14:textId="77777777" w:rsidR="00DF32EF" w:rsidRPr="00D0162F" w:rsidRDefault="00DF32EF" w:rsidP="00DF32EF">
            <w:pPr>
              <w:pStyle w:val="TAL"/>
              <w:rPr>
                <w:u w:val="single"/>
              </w:rPr>
            </w:pPr>
            <w:r w:rsidRPr="00D0162F">
              <w:rPr>
                <w:u w:val="single"/>
              </w:rPr>
              <w:t>CSI-RS#0: SINR_55 to SINR_74</w:t>
            </w:r>
          </w:p>
          <w:p w14:paraId="21F046F5" w14:textId="77777777" w:rsidR="00DF32EF" w:rsidRPr="00D0162F" w:rsidRDefault="00DF32EF" w:rsidP="00DF32EF">
            <w:pPr>
              <w:pStyle w:val="TAL"/>
              <w:rPr>
                <w:u w:val="single"/>
              </w:rPr>
            </w:pPr>
            <w:r w:rsidRPr="00D0162F">
              <w:rPr>
                <w:u w:val="single"/>
              </w:rPr>
              <w:t>CSI-RS#0: DIFFSINR_5 to DIFFSINR_13</w:t>
            </w:r>
          </w:p>
        </w:tc>
      </w:tr>
    </w:tbl>
    <w:p w14:paraId="6538B1A3" w14:textId="77777777" w:rsidR="00AB67FA" w:rsidRPr="00D0162F" w:rsidRDefault="00AB67FA" w:rsidP="00AB67FA"/>
    <w:p w14:paraId="4B03A7D6" w14:textId="3F165A5B" w:rsidR="00AB67FA" w:rsidRPr="00D0162F" w:rsidRDefault="00AB67FA" w:rsidP="00AB67FA">
      <w:pPr>
        <w:pStyle w:val="TH"/>
      </w:pPr>
      <w:r w:rsidRPr="00D0162F">
        <w:t>Table F.1.3.2-</w:t>
      </w:r>
      <w:r w:rsidR="004B198F" w:rsidRPr="00D0162F">
        <w:t>5</w:t>
      </w:r>
      <w:r w:rsidRPr="00D0162F">
        <w:t>: Derivation of test requirements for E-UTRA – NR inter-RAT test cases with E-UTRA serving cell RRM tests</w:t>
      </w:r>
    </w:p>
    <w:tbl>
      <w:tblPr>
        <w:tblW w:w="104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06"/>
        <w:gridCol w:w="4104"/>
        <w:gridCol w:w="1646"/>
        <w:gridCol w:w="2593"/>
      </w:tblGrid>
      <w:tr w:rsidR="00AB67FA" w:rsidRPr="00D0162F" w14:paraId="495F4D44" w14:textId="77777777" w:rsidTr="006E0A54">
        <w:trPr>
          <w:jc w:val="center"/>
        </w:trPr>
        <w:tc>
          <w:tcPr>
            <w:tcW w:w="2106" w:type="dxa"/>
          </w:tcPr>
          <w:p w14:paraId="664A8C9D" w14:textId="77777777" w:rsidR="00AB67FA" w:rsidRPr="00D0162F" w:rsidRDefault="00AB67FA" w:rsidP="006E0A54">
            <w:pPr>
              <w:pStyle w:val="TAH"/>
            </w:pPr>
            <w:r w:rsidRPr="00D0162F">
              <w:t>Test</w:t>
            </w:r>
          </w:p>
        </w:tc>
        <w:tc>
          <w:tcPr>
            <w:tcW w:w="4104" w:type="dxa"/>
          </w:tcPr>
          <w:p w14:paraId="55015500" w14:textId="7A073D14" w:rsidR="00AB67FA" w:rsidRPr="00D0162F" w:rsidRDefault="00AB67FA" w:rsidP="006E0A54">
            <w:pPr>
              <w:pStyle w:val="TAH"/>
            </w:pPr>
            <w:r w:rsidRPr="00D0162F">
              <w:t>Minimum</w:t>
            </w:r>
            <w:r w:rsidR="006E0A54" w:rsidRPr="00D0162F">
              <w:t xml:space="preserve"> </w:t>
            </w:r>
            <w:r w:rsidRPr="00D0162F">
              <w:t>requirement</w:t>
            </w:r>
            <w:r w:rsidR="006E0A54" w:rsidRPr="00D0162F">
              <w:t xml:space="preserve"> </w:t>
            </w:r>
            <w:r w:rsidRPr="00D0162F">
              <w:t>in</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p>
        </w:tc>
        <w:tc>
          <w:tcPr>
            <w:tcW w:w="1646" w:type="dxa"/>
          </w:tcPr>
          <w:p w14:paraId="2F26C568" w14:textId="76C3207A" w:rsidR="00AB67FA" w:rsidRPr="00D0162F" w:rsidRDefault="00AB67FA" w:rsidP="006E0A54">
            <w:pPr>
              <w:pStyle w:val="TAH"/>
            </w:pPr>
            <w:r w:rsidRPr="00D0162F">
              <w:t>Test</w:t>
            </w:r>
            <w:r w:rsidR="006E0A54" w:rsidRPr="00D0162F">
              <w:t xml:space="preserve"> </w:t>
            </w:r>
            <w:r w:rsidRPr="00D0162F">
              <w:t>tolerance</w:t>
            </w:r>
            <w:r w:rsidRPr="00D0162F">
              <w:br/>
              <w:t>(TT)</w:t>
            </w:r>
          </w:p>
        </w:tc>
        <w:tc>
          <w:tcPr>
            <w:tcW w:w="2593" w:type="dxa"/>
          </w:tcPr>
          <w:p w14:paraId="7D6FE98A" w14:textId="756C5820" w:rsidR="00AB67FA" w:rsidRPr="00D0162F" w:rsidRDefault="00AB67FA" w:rsidP="006E0A54">
            <w:pPr>
              <w:pStyle w:val="TAH"/>
            </w:pPr>
            <w:r w:rsidRPr="00D0162F">
              <w:t>Test</w:t>
            </w:r>
            <w:r w:rsidR="006E0A54" w:rsidRPr="00D0162F">
              <w:t xml:space="preserve"> </w:t>
            </w:r>
            <w:r w:rsidRPr="00D0162F">
              <w:t>requirement</w:t>
            </w:r>
            <w:r w:rsidR="006E0A54" w:rsidRPr="00D0162F">
              <w:t xml:space="preserve"> </w:t>
            </w:r>
            <w:r w:rsidRPr="00D0162F">
              <w:t>in</w:t>
            </w:r>
            <w:r w:rsidR="006E0A54" w:rsidRPr="00D0162F">
              <w:t xml:space="preserve"> </w:t>
            </w:r>
            <w:r w:rsidRPr="00D0162F">
              <w:t>TS</w:t>
            </w:r>
            <w:r w:rsidR="006E0A54" w:rsidRPr="00D0162F">
              <w:t xml:space="preserve"> </w:t>
            </w:r>
            <w:r w:rsidRPr="00D0162F">
              <w:t>38.533</w:t>
            </w:r>
          </w:p>
        </w:tc>
      </w:tr>
      <w:tr w:rsidR="00AB67FA" w:rsidRPr="00D0162F" w14:paraId="1DD7C5FE" w14:textId="77777777" w:rsidTr="006E0A54">
        <w:trPr>
          <w:jc w:val="center"/>
        </w:trPr>
        <w:tc>
          <w:tcPr>
            <w:tcW w:w="2106" w:type="dxa"/>
          </w:tcPr>
          <w:p w14:paraId="6824068A" w14:textId="162993B6" w:rsidR="00AB67FA" w:rsidRPr="00D0162F" w:rsidRDefault="00AB67FA" w:rsidP="006E0A54">
            <w:pPr>
              <w:pStyle w:val="TAL"/>
            </w:pPr>
            <w:r w:rsidRPr="00D0162F">
              <w:t>8.2.1.1</w:t>
            </w:r>
            <w:r w:rsidR="006E0A54" w:rsidRPr="00D0162F">
              <w:t xml:space="preserve"> </w:t>
            </w: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higher</w:t>
            </w:r>
            <w:r w:rsidR="006E0A54" w:rsidRPr="00D0162F">
              <w:t xml:space="preserve"> </w:t>
            </w:r>
            <w:r w:rsidRPr="00D0162F">
              <w:t>priority</w:t>
            </w:r>
            <w:r w:rsidR="006E0A54" w:rsidRPr="00D0162F">
              <w:t xml:space="preserve"> </w:t>
            </w:r>
            <w:r w:rsidRPr="00D0162F">
              <w:t>NR</w:t>
            </w:r>
            <w:r w:rsidR="006E0A54" w:rsidRPr="00D0162F">
              <w:t xml:space="preserve"> </w:t>
            </w:r>
            <w:r w:rsidRPr="00D0162F">
              <w:t>target</w:t>
            </w:r>
            <w:r w:rsidR="006E0A54" w:rsidRPr="00D0162F">
              <w:t xml:space="preserve"> </w:t>
            </w:r>
            <w:r w:rsidRPr="00D0162F">
              <w:t>cell</w:t>
            </w:r>
          </w:p>
        </w:tc>
        <w:tc>
          <w:tcPr>
            <w:tcW w:w="4104" w:type="dxa"/>
          </w:tcPr>
          <w:p w14:paraId="491BB7FF" w14:textId="2DD2ECFE" w:rsidR="00AB67FA" w:rsidRPr="00D0162F" w:rsidRDefault="00AB67FA" w:rsidP="006E0A54">
            <w:pPr>
              <w:pStyle w:val="TAL"/>
            </w:pPr>
            <w:r w:rsidRPr="00D0162F">
              <w:t>During</w:t>
            </w:r>
            <w:r w:rsidR="006E0A54" w:rsidRPr="00D0162F">
              <w:t xml:space="preserve"> </w:t>
            </w:r>
            <w:r w:rsidRPr="00D0162F">
              <w:t>T1:</w:t>
            </w:r>
          </w:p>
          <w:p w14:paraId="476E7FA3" w14:textId="52BEB139" w:rsidR="00AB67FA" w:rsidRPr="00D0162F" w:rsidRDefault="00AB67FA" w:rsidP="006E0A54">
            <w:pPr>
              <w:pStyle w:val="TAL"/>
            </w:pPr>
            <w:r w:rsidRPr="00D0162F">
              <w:t>Noc1:</w:t>
            </w:r>
            <w:r w:rsidR="006E0A54" w:rsidRPr="00D0162F">
              <w:t xml:space="preserve"> </w:t>
            </w:r>
            <w:r w:rsidRPr="00D0162F">
              <w:t>-98dBm/15kHz</w:t>
            </w:r>
          </w:p>
          <w:p w14:paraId="75236D6C" w14:textId="6F390D1D" w:rsidR="00AB67FA" w:rsidRPr="00D0162F" w:rsidRDefault="00AB67FA" w:rsidP="006E0A54">
            <w:pPr>
              <w:pStyle w:val="TAL"/>
            </w:pPr>
            <w:r w:rsidRPr="00D0162F">
              <w:t>Noc2:</w:t>
            </w:r>
            <w:r w:rsidR="006E0A54" w:rsidRPr="00D0162F">
              <w:t xml:space="preserve"> </w:t>
            </w:r>
            <w:r w:rsidRPr="00D0162F">
              <w:t>-98dBm/15kHz</w:t>
            </w:r>
          </w:p>
          <w:p w14:paraId="6B29C6F0" w14:textId="179877E5"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4dB</w:t>
            </w:r>
          </w:p>
          <w:p w14:paraId="3CC1C505" w14:textId="57F7A81E"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4dB</w:t>
            </w:r>
          </w:p>
          <w:p w14:paraId="70B036F1" w14:textId="77777777" w:rsidR="00AB67FA" w:rsidRPr="00D0162F" w:rsidRDefault="00AB67FA" w:rsidP="006E0A54">
            <w:pPr>
              <w:pStyle w:val="TAL"/>
            </w:pPr>
          </w:p>
          <w:p w14:paraId="3338AB7F" w14:textId="432C4DE7" w:rsidR="00AB67FA" w:rsidRPr="00D0162F" w:rsidRDefault="00AB67FA" w:rsidP="006E0A54">
            <w:pPr>
              <w:pStyle w:val="TAL"/>
            </w:pPr>
            <w:r w:rsidRPr="00D0162F">
              <w:t>During</w:t>
            </w:r>
            <w:r w:rsidR="006E0A54" w:rsidRPr="00D0162F">
              <w:t xml:space="preserve"> </w:t>
            </w:r>
            <w:r w:rsidRPr="00D0162F">
              <w:t>T2:</w:t>
            </w:r>
          </w:p>
          <w:p w14:paraId="2017E900" w14:textId="6C579849" w:rsidR="00AB67FA" w:rsidRPr="00D0162F" w:rsidRDefault="00AB67FA" w:rsidP="006E0A54">
            <w:pPr>
              <w:pStyle w:val="TAL"/>
            </w:pPr>
            <w:r w:rsidRPr="00D0162F">
              <w:t>Noc1:</w:t>
            </w:r>
            <w:r w:rsidR="006E0A54" w:rsidRPr="00D0162F">
              <w:t xml:space="preserve"> </w:t>
            </w:r>
            <w:r w:rsidRPr="00D0162F">
              <w:t>-98dBm/15kHz</w:t>
            </w:r>
          </w:p>
          <w:p w14:paraId="505271E0" w14:textId="212BF8FA" w:rsidR="00AB67FA" w:rsidRPr="00D0162F" w:rsidRDefault="00AB67FA" w:rsidP="006E0A54">
            <w:pPr>
              <w:pStyle w:val="TAL"/>
            </w:pPr>
            <w:r w:rsidRPr="00D0162F">
              <w:t>Noc2:</w:t>
            </w:r>
            <w:r w:rsidR="006E0A54" w:rsidRPr="00D0162F">
              <w:t xml:space="preserve"> </w:t>
            </w:r>
            <w:r w:rsidRPr="00D0162F">
              <w:t>-98dBm/15kHz</w:t>
            </w:r>
          </w:p>
          <w:p w14:paraId="05E78628" w14:textId="54CA5103" w:rsidR="00AB67FA" w:rsidRPr="00A91ADE" w:rsidRDefault="00AB67FA" w:rsidP="006E0A54">
            <w:pPr>
              <w:pStyle w:val="TAL"/>
              <w:rPr>
                <w:lang w:val="fr-FR"/>
              </w:rPr>
            </w:pPr>
            <w:r w:rsidRPr="00A91ADE">
              <w:rPr>
                <w:lang w:val="fr-FR"/>
              </w:rPr>
              <w:t>Ês1</w:t>
            </w:r>
            <w:r w:rsidR="006E0A54" w:rsidRPr="00A91ADE">
              <w:rPr>
                <w:lang w:val="fr-FR"/>
              </w:rPr>
              <w:t xml:space="preserve"> </w:t>
            </w:r>
            <w:r w:rsidRPr="00A91ADE">
              <w:rPr>
                <w:lang w:val="fr-FR"/>
              </w:rPr>
              <w:t>/</w:t>
            </w:r>
            <w:r w:rsidR="006E0A54" w:rsidRPr="00A91ADE">
              <w:rPr>
                <w:lang w:val="fr-FR"/>
              </w:rPr>
              <w:t xml:space="preserve"> </w:t>
            </w:r>
            <w:r w:rsidRPr="00A91ADE">
              <w:rPr>
                <w:lang w:val="fr-FR"/>
              </w:rPr>
              <w:t>Noc1:</w:t>
            </w:r>
            <w:r w:rsidR="006E0A54" w:rsidRPr="00A91ADE">
              <w:rPr>
                <w:lang w:val="fr-FR"/>
              </w:rPr>
              <w:t xml:space="preserve"> </w:t>
            </w:r>
            <w:r w:rsidRPr="00A91ADE">
              <w:rPr>
                <w:lang w:val="fr-FR"/>
              </w:rPr>
              <w:t>+14dB</w:t>
            </w:r>
          </w:p>
          <w:p w14:paraId="1E124F9A" w14:textId="05EBFB87" w:rsidR="00AB67FA" w:rsidRPr="00A91ADE" w:rsidRDefault="00AB67FA" w:rsidP="006E0A54">
            <w:pPr>
              <w:pStyle w:val="TAL"/>
              <w:rPr>
                <w:lang w:val="fr-FR"/>
              </w:rPr>
            </w:pPr>
            <w:r w:rsidRPr="00A91ADE">
              <w:rPr>
                <w:lang w:val="fr-FR"/>
              </w:rPr>
              <w:t>Ês2</w:t>
            </w:r>
            <w:r w:rsidR="006E0A54" w:rsidRPr="00A91ADE">
              <w:rPr>
                <w:lang w:val="fr-FR"/>
              </w:rPr>
              <w:t xml:space="preserve"> </w:t>
            </w:r>
            <w:r w:rsidRPr="00A91ADE">
              <w:rPr>
                <w:lang w:val="fr-FR"/>
              </w:rPr>
              <w:t>/</w:t>
            </w:r>
            <w:r w:rsidR="006E0A54" w:rsidRPr="00A91ADE">
              <w:rPr>
                <w:lang w:val="fr-FR"/>
              </w:rPr>
              <w:t xml:space="preserve"> </w:t>
            </w:r>
            <w:r w:rsidRPr="00A91ADE">
              <w:rPr>
                <w:lang w:val="fr-FR"/>
              </w:rPr>
              <w:t>Noc2:</w:t>
            </w:r>
            <w:r w:rsidR="006E0A54" w:rsidRPr="00A91ADE">
              <w:rPr>
                <w:lang w:val="fr-FR"/>
              </w:rPr>
              <w:t xml:space="preserve"> </w:t>
            </w:r>
            <w:r w:rsidRPr="00A91ADE">
              <w:rPr>
                <w:rFonts w:cs="v4.2.0"/>
                <w:lang w:val="fr-FR"/>
              </w:rPr>
              <w:t>-infinity</w:t>
            </w:r>
          </w:p>
          <w:p w14:paraId="3F847AB9" w14:textId="77777777" w:rsidR="00AB67FA" w:rsidRPr="00A91ADE" w:rsidRDefault="00AB67FA" w:rsidP="006E0A54">
            <w:pPr>
              <w:pStyle w:val="TAL"/>
              <w:rPr>
                <w:lang w:val="fr-FR"/>
              </w:rPr>
            </w:pPr>
          </w:p>
          <w:p w14:paraId="5864D263" w14:textId="7A44E88A" w:rsidR="00AB67FA" w:rsidRPr="00D0162F" w:rsidRDefault="00AB67FA" w:rsidP="006E0A54">
            <w:pPr>
              <w:pStyle w:val="TAL"/>
            </w:pPr>
            <w:r w:rsidRPr="00D0162F">
              <w:t>During</w:t>
            </w:r>
            <w:r w:rsidR="006E0A54" w:rsidRPr="00D0162F">
              <w:t xml:space="preserve"> </w:t>
            </w:r>
            <w:r w:rsidRPr="00D0162F">
              <w:t>T3:</w:t>
            </w:r>
          </w:p>
          <w:p w14:paraId="2EE80F3C" w14:textId="6EB145CC" w:rsidR="00AB67FA" w:rsidRPr="00D0162F" w:rsidRDefault="00AB67FA" w:rsidP="006E0A54">
            <w:pPr>
              <w:pStyle w:val="TAL"/>
            </w:pPr>
            <w:r w:rsidRPr="00D0162F">
              <w:t>Noc1:</w:t>
            </w:r>
            <w:r w:rsidR="006E0A54" w:rsidRPr="00D0162F">
              <w:t xml:space="preserve"> </w:t>
            </w:r>
            <w:r w:rsidRPr="00D0162F">
              <w:t>-98dBm/15kHz</w:t>
            </w:r>
          </w:p>
          <w:p w14:paraId="179D4086" w14:textId="313299DB" w:rsidR="00AB67FA" w:rsidRPr="00D0162F" w:rsidRDefault="00AB67FA" w:rsidP="006E0A54">
            <w:pPr>
              <w:pStyle w:val="TAL"/>
            </w:pPr>
            <w:r w:rsidRPr="00D0162F">
              <w:t>Noc2:</w:t>
            </w:r>
            <w:r w:rsidR="006E0A54" w:rsidRPr="00D0162F">
              <w:t xml:space="preserve"> </w:t>
            </w:r>
            <w:r w:rsidRPr="00D0162F">
              <w:t>-98dBm/15kHz</w:t>
            </w:r>
          </w:p>
          <w:p w14:paraId="06C11259" w14:textId="04FD5B3D"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4dB</w:t>
            </w:r>
          </w:p>
          <w:p w14:paraId="37E9A69E" w14:textId="6122AD8E"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2dB</w:t>
            </w:r>
          </w:p>
        </w:tc>
        <w:tc>
          <w:tcPr>
            <w:tcW w:w="1646" w:type="dxa"/>
          </w:tcPr>
          <w:p w14:paraId="19A9BD6A" w14:textId="7BF98FA0" w:rsidR="00AB67FA" w:rsidRPr="00D0162F" w:rsidRDefault="00AB67FA" w:rsidP="006E0A54">
            <w:pPr>
              <w:pStyle w:val="TAL"/>
            </w:pPr>
            <w:r w:rsidRPr="00D0162F">
              <w:t>During</w:t>
            </w:r>
            <w:r w:rsidR="006E0A54" w:rsidRPr="00D0162F">
              <w:t xml:space="preserve"> </w:t>
            </w:r>
            <w:r w:rsidRPr="00D0162F">
              <w:t>T1:</w:t>
            </w:r>
          </w:p>
          <w:p w14:paraId="1FD43FF6" w14:textId="77777777" w:rsidR="00AB67FA" w:rsidRPr="00D0162F" w:rsidRDefault="00AB67FA" w:rsidP="006E0A54">
            <w:pPr>
              <w:pStyle w:val="TAL"/>
            </w:pPr>
            <w:r w:rsidRPr="00D0162F">
              <w:t>0dB</w:t>
            </w:r>
          </w:p>
          <w:p w14:paraId="2CA6798A" w14:textId="77777777" w:rsidR="00AB67FA" w:rsidRPr="00D0162F" w:rsidRDefault="00AB67FA" w:rsidP="006E0A54">
            <w:pPr>
              <w:pStyle w:val="TAL"/>
            </w:pPr>
            <w:r w:rsidRPr="00D0162F">
              <w:t>-1.90dB</w:t>
            </w:r>
          </w:p>
          <w:p w14:paraId="09916D51" w14:textId="77777777" w:rsidR="00AB67FA" w:rsidRPr="00D0162F" w:rsidRDefault="00AB67FA" w:rsidP="006E0A54">
            <w:pPr>
              <w:pStyle w:val="TAL"/>
            </w:pPr>
            <w:r w:rsidRPr="00D0162F">
              <w:t>0dB</w:t>
            </w:r>
          </w:p>
          <w:p w14:paraId="2B1B6929" w14:textId="77777777" w:rsidR="00AB67FA" w:rsidRPr="00D0162F" w:rsidRDefault="00AB67FA" w:rsidP="006E0A54">
            <w:pPr>
              <w:pStyle w:val="TAL"/>
            </w:pPr>
            <w:r w:rsidRPr="00D0162F">
              <w:t>0.35dB</w:t>
            </w:r>
          </w:p>
          <w:p w14:paraId="559E0E3A" w14:textId="77777777" w:rsidR="00AB67FA" w:rsidRPr="00D0162F" w:rsidRDefault="00AB67FA" w:rsidP="006E0A54">
            <w:pPr>
              <w:pStyle w:val="TAL"/>
            </w:pPr>
          </w:p>
          <w:p w14:paraId="2B94BA16" w14:textId="37B32918" w:rsidR="00AB67FA" w:rsidRPr="00D0162F" w:rsidRDefault="00AB67FA" w:rsidP="006E0A54">
            <w:pPr>
              <w:pStyle w:val="TAL"/>
            </w:pPr>
            <w:r w:rsidRPr="00D0162F">
              <w:t>During</w:t>
            </w:r>
            <w:r w:rsidR="006E0A54" w:rsidRPr="00D0162F">
              <w:t xml:space="preserve"> </w:t>
            </w:r>
            <w:r w:rsidRPr="00D0162F">
              <w:t>T2:</w:t>
            </w:r>
          </w:p>
          <w:p w14:paraId="03B3B0DE" w14:textId="77777777" w:rsidR="00AB67FA" w:rsidRPr="00D0162F" w:rsidRDefault="00AB67FA" w:rsidP="006E0A54">
            <w:pPr>
              <w:pStyle w:val="TAL"/>
            </w:pPr>
            <w:r w:rsidRPr="00D0162F">
              <w:t>0dB</w:t>
            </w:r>
          </w:p>
          <w:p w14:paraId="1F94E415" w14:textId="77777777" w:rsidR="00AB67FA" w:rsidRPr="00D0162F" w:rsidRDefault="00AB67FA" w:rsidP="006E0A54">
            <w:pPr>
              <w:pStyle w:val="TAL"/>
            </w:pPr>
            <w:r w:rsidRPr="00D0162F">
              <w:t>0dB</w:t>
            </w:r>
          </w:p>
          <w:p w14:paraId="2DFEAC48" w14:textId="77777777" w:rsidR="00AB67FA" w:rsidRPr="00D0162F" w:rsidRDefault="00AB67FA" w:rsidP="006E0A54">
            <w:pPr>
              <w:pStyle w:val="TAL"/>
            </w:pPr>
            <w:r w:rsidRPr="00D0162F">
              <w:t>0dB</w:t>
            </w:r>
          </w:p>
          <w:p w14:paraId="1E2417E8" w14:textId="77777777" w:rsidR="00AB67FA" w:rsidRPr="00D0162F" w:rsidRDefault="00AB67FA" w:rsidP="006E0A54">
            <w:pPr>
              <w:pStyle w:val="TAL"/>
            </w:pPr>
            <w:r w:rsidRPr="00D0162F">
              <w:t>0dB</w:t>
            </w:r>
          </w:p>
          <w:p w14:paraId="69B5D946" w14:textId="77777777" w:rsidR="00AB67FA" w:rsidRPr="00D0162F" w:rsidRDefault="00AB67FA" w:rsidP="006E0A54">
            <w:pPr>
              <w:pStyle w:val="TAL"/>
            </w:pPr>
          </w:p>
          <w:p w14:paraId="005D42E7" w14:textId="7A7069AD" w:rsidR="00AB67FA" w:rsidRPr="00D0162F" w:rsidRDefault="00AB67FA" w:rsidP="006E0A54">
            <w:pPr>
              <w:pStyle w:val="TAL"/>
            </w:pPr>
            <w:r w:rsidRPr="00D0162F">
              <w:t>During</w:t>
            </w:r>
            <w:r w:rsidR="006E0A54" w:rsidRPr="00D0162F">
              <w:t xml:space="preserve"> </w:t>
            </w:r>
            <w:r w:rsidRPr="00D0162F">
              <w:t>T3:</w:t>
            </w:r>
          </w:p>
          <w:p w14:paraId="14DC3DAF" w14:textId="77777777" w:rsidR="00AB67FA" w:rsidRPr="00D0162F" w:rsidRDefault="00AB67FA" w:rsidP="006E0A54">
            <w:pPr>
              <w:pStyle w:val="TAL"/>
            </w:pPr>
            <w:r w:rsidRPr="00D0162F">
              <w:t>0dB</w:t>
            </w:r>
          </w:p>
          <w:p w14:paraId="60372B08" w14:textId="77777777" w:rsidR="00AB67FA" w:rsidRPr="00D0162F" w:rsidRDefault="00AB67FA" w:rsidP="006E0A54">
            <w:pPr>
              <w:pStyle w:val="TAL"/>
            </w:pPr>
            <w:r w:rsidRPr="00D0162F">
              <w:t>0dB</w:t>
            </w:r>
          </w:p>
          <w:p w14:paraId="3F7AAC8D" w14:textId="77777777" w:rsidR="00AB67FA" w:rsidRPr="00D0162F" w:rsidRDefault="00AB67FA" w:rsidP="006E0A54">
            <w:pPr>
              <w:pStyle w:val="TAL"/>
            </w:pPr>
            <w:r w:rsidRPr="00D0162F">
              <w:t>1.55dB</w:t>
            </w:r>
          </w:p>
          <w:p w14:paraId="603A76AF" w14:textId="77777777" w:rsidR="00AB67FA" w:rsidRPr="00D0162F" w:rsidRDefault="00AB67FA" w:rsidP="006E0A54">
            <w:pPr>
              <w:pStyle w:val="TAL"/>
            </w:pPr>
            <w:r w:rsidRPr="00D0162F">
              <w:t>1.55dB</w:t>
            </w:r>
          </w:p>
        </w:tc>
        <w:tc>
          <w:tcPr>
            <w:tcW w:w="2593" w:type="dxa"/>
          </w:tcPr>
          <w:p w14:paraId="3DE81322" w14:textId="35AF93E7" w:rsidR="00AB67FA" w:rsidRPr="00D0162F" w:rsidRDefault="00AB67FA" w:rsidP="006E0A54">
            <w:pPr>
              <w:pStyle w:val="TAL"/>
            </w:pPr>
            <w:r w:rsidRPr="00D0162F">
              <w:t>During</w:t>
            </w:r>
            <w:r w:rsidR="006E0A54" w:rsidRPr="00D0162F">
              <w:t xml:space="preserve"> </w:t>
            </w:r>
            <w:r w:rsidRPr="00D0162F">
              <w:t>T1:</w:t>
            </w:r>
          </w:p>
          <w:p w14:paraId="0B32C6FD" w14:textId="789EFF3A" w:rsidR="00AB67FA" w:rsidRPr="00D0162F" w:rsidRDefault="00AB67FA" w:rsidP="006E0A54">
            <w:pPr>
              <w:pStyle w:val="TAL"/>
            </w:pPr>
            <w:r w:rsidRPr="00D0162F">
              <w:t>Noc1:</w:t>
            </w:r>
            <w:r w:rsidR="006E0A54" w:rsidRPr="00D0162F">
              <w:t xml:space="preserve"> </w:t>
            </w:r>
            <w:r w:rsidRPr="00D0162F">
              <w:t>-98dBm/15kHz</w:t>
            </w:r>
          </w:p>
          <w:p w14:paraId="36087DE6" w14:textId="7F75147C" w:rsidR="00AB67FA" w:rsidRPr="00D0162F" w:rsidRDefault="00AB67FA" w:rsidP="006E0A54">
            <w:pPr>
              <w:pStyle w:val="TAL"/>
            </w:pPr>
            <w:r w:rsidRPr="00D0162F">
              <w:t>Noc2:</w:t>
            </w:r>
            <w:r w:rsidR="006E0A54" w:rsidRPr="00D0162F">
              <w:t xml:space="preserve"> </w:t>
            </w:r>
            <w:r w:rsidRPr="00D0162F">
              <w:t>-99.90dBm/15kHz</w:t>
            </w:r>
          </w:p>
          <w:p w14:paraId="7ED2BDE9" w14:textId="704426D3"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4dB</w:t>
            </w:r>
          </w:p>
          <w:p w14:paraId="75CCA048" w14:textId="7BA64D40"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3.65dB</w:t>
            </w:r>
          </w:p>
          <w:p w14:paraId="462DE81C" w14:textId="77777777" w:rsidR="00AB67FA" w:rsidRPr="00D0162F" w:rsidRDefault="00AB67FA" w:rsidP="006E0A54">
            <w:pPr>
              <w:pStyle w:val="TAL"/>
            </w:pPr>
          </w:p>
          <w:p w14:paraId="6A2E610C" w14:textId="1E1CAD63" w:rsidR="00AB67FA" w:rsidRPr="00D0162F" w:rsidRDefault="00AB67FA" w:rsidP="006E0A54">
            <w:pPr>
              <w:pStyle w:val="TAL"/>
            </w:pPr>
            <w:r w:rsidRPr="00D0162F">
              <w:t>During</w:t>
            </w:r>
            <w:r w:rsidR="006E0A54" w:rsidRPr="00D0162F">
              <w:t xml:space="preserve"> </w:t>
            </w:r>
            <w:r w:rsidRPr="00D0162F">
              <w:t>T2:</w:t>
            </w:r>
          </w:p>
          <w:p w14:paraId="104DF243" w14:textId="70719B09" w:rsidR="00AB67FA" w:rsidRPr="00D0162F" w:rsidRDefault="00AB67FA" w:rsidP="006E0A54">
            <w:pPr>
              <w:pStyle w:val="TAL"/>
            </w:pPr>
            <w:r w:rsidRPr="00D0162F">
              <w:t>Noc1:</w:t>
            </w:r>
            <w:r w:rsidR="006E0A54" w:rsidRPr="00D0162F">
              <w:t xml:space="preserve"> </w:t>
            </w:r>
            <w:r w:rsidRPr="00D0162F">
              <w:t>-98dBm/15kHz</w:t>
            </w:r>
          </w:p>
          <w:p w14:paraId="1953B335" w14:textId="5C4731A2" w:rsidR="00AB67FA" w:rsidRPr="00D0162F" w:rsidRDefault="00AB67FA" w:rsidP="006E0A54">
            <w:pPr>
              <w:pStyle w:val="TAL"/>
            </w:pPr>
            <w:r w:rsidRPr="00D0162F">
              <w:t>Noc2:</w:t>
            </w:r>
            <w:r w:rsidR="006E0A54" w:rsidRPr="00D0162F">
              <w:t xml:space="preserve"> </w:t>
            </w:r>
            <w:r w:rsidRPr="00D0162F">
              <w:t>-98dBm/15kHz</w:t>
            </w:r>
          </w:p>
          <w:p w14:paraId="3B0EBAF1" w14:textId="7B44AEA2" w:rsidR="00AB67FA" w:rsidRPr="00A91ADE" w:rsidRDefault="00AB67FA" w:rsidP="006E0A54">
            <w:pPr>
              <w:pStyle w:val="TAL"/>
              <w:rPr>
                <w:lang w:val="fr-FR"/>
              </w:rPr>
            </w:pPr>
            <w:r w:rsidRPr="00A91ADE">
              <w:rPr>
                <w:lang w:val="fr-FR"/>
              </w:rPr>
              <w:t>Ês1</w:t>
            </w:r>
            <w:r w:rsidR="006E0A54" w:rsidRPr="00A91ADE">
              <w:rPr>
                <w:lang w:val="fr-FR"/>
              </w:rPr>
              <w:t xml:space="preserve"> </w:t>
            </w:r>
            <w:r w:rsidRPr="00A91ADE">
              <w:rPr>
                <w:lang w:val="fr-FR"/>
              </w:rPr>
              <w:t>/</w:t>
            </w:r>
            <w:r w:rsidR="006E0A54" w:rsidRPr="00A91ADE">
              <w:rPr>
                <w:lang w:val="fr-FR"/>
              </w:rPr>
              <w:t xml:space="preserve"> </w:t>
            </w:r>
            <w:r w:rsidRPr="00A91ADE">
              <w:rPr>
                <w:lang w:val="fr-FR"/>
              </w:rPr>
              <w:t>Noc1:</w:t>
            </w:r>
            <w:r w:rsidR="006E0A54" w:rsidRPr="00A91ADE">
              <w:rPr>
                <w:lang w:val="fr-FR"/>
              </w:rPr>
              <w:t xml:space="preserve"> </w:t>
            </w:r>
            <w:r w:rsidRPr="00A91ADE">
              <w:rPr>
                <w:lang w:val="fr-FR"/>
              </w:rPr>
              <w:t>+14dB</w:t>
            </w:r>
          </w:p>
          <w:p w14:paraId="3F267C5A" w14:textId="29EC6062" w:rsidR="00AB67FA" w:rsidRPr="00A91ADE" w:rsidRDefault="00AB67FA" w:rsidP="006E0A54">
            <w:pPr>
              <w:pStyle w:val="TAL"/>
              <w:rPr>
                <w:lang w:val="fr-FR"/>
              </w:rPr>
            </w:pPr>
            <w:r w:rsidRPr="00A91ADE">
              <w:rPr>
                <w:lang w:val="fr-FR"/>
              </w:rPr>
              <w:t>Ês2</w:t>
            </w:r>
            <w:r w:rsidR="006E0A54" w:rsidRPr="00A91ADE">
              <w:rPr>
                <w:lang w:val="fr-FR"/>
              </w:rPr>
              <w:t xml:space="preserve"> </w:t>
            </w:r>
            <w:r w:rsidRPr="00A91ADE">
              <w:rPr>
                <w:lang w:val="fr-FR"/>
              </w:rPr>
              <w:t>/</w:t>
            </w:r>
            <w:r w:rsidR="006E0A54" w:rsidRPr="00A91ADE">
              <w:rPr>
                <w:lang w:val="fr-FR"/>
              </w:rPr>
              <w:t xml:space="preserve"> </w:t>
            </w:r>
            <w:r w:rsidRPr="00A91ADE">
              <w:rPr>
                <w:lang w:val="fr-FR"/>
              </w:rPr>
              <w:t>Noc2:</w:t>
            </w:r>
            <w:r w:rsidR="006E0A54" w:rsidRPr="00A91ADE">
              <w:rPr>
                <w:lang w:val="fr-FR"/>
              </w:rPr>
              <w:t xml:space="preserve"> </w:t>
            </w:r>
            <w:r w:rsidRPr="00A91ADE">
              <w:rPr>
                <w:rFonts w:cs="v4.2.0"/>
                <w:lang w:val="fr-FR"/>
              </w:rPr>
              <w:t>-infinity</w:t>
            </w:r>
          </w:p>
          <w:p w14:paraId="427D6981" w14:textId="77777777" w:rsidR="00AB67FA" w:rsidRPr="00A91ADE" w:rsidRDefault="00AB67FA" w:rsidP="006E0A54">
            <w:pPr>
              <w:pStyle w:val="TAL"/>
              <w:rPr>
                <w:lang w:val="fr-FR"/>
              </w:rPr>
            </w:pPr>
          </w:p>
          <w:p w14:paraId="6045476A" w14:textId="14BE6A53" w:rsidR="00AB67FA" w:rsidRPr="00D0162F" w:rsidRDefault="00AB67FA" w:rsidP="006E0A54">
            <w:pPr>
              <w:pStyle w:val="TAL"/>
            </w:pPr>
            <w:r w:rsidRPr="00D0162F">
              <w:t>During</w:t>
            </w:r>
            <w:r w:rsidR="006E0A54" w:rsidRPr="00D0162F">
              <w:t xml:space="preserve"> </w:t>
            </w:r>
            <w:r w:rsidRPr="00D0162F">
              <w:t>T3:</w:t>
            </w:r>
          </w:p>
          <w:p w14:paraId="5CD18745" w14:textId="247AC94C" w:rsidR="00AB67FA" w:rsidRPr="00D0162F" w:rsidRDefault="00AB67FA" w:rsidP="006E0A54">
            <w:pPr>
              <w:pStyle w:val="TAL"/>
            </w:pPr>
            <w:r w:rsidRPr="00D0162F">
              <w:t>Noc1:</w:t>
            </w:r>
            <w:r w:rsidR="006E0A54" w:rsidRPr="00D0162F">
              <w:t xml:space="preserve"> </w:t>
            </w:r>
            <w:r w:rsidRPr="00D0162F">
              <w:t>-98dBm/15kHz</w:t>
            </w:r>
          </w:p>
          <w:p w14:paraId="6D3F5321" w14:textId="4AECE84C" w:rsidR="00AB67FA" w:rsidRPr="00D0162F" w:rsidRDefault="00AB67FA" w:rsidP="006E0A54">
            <w:pPr>
              <w:pStyle w:val="TAL"/>
            </w:pPr>
            <w:r w:rsidRPr="00D0162F">
              <w:t>Noc2:</w:t>
            </w:r>
            <w:r w:rsidR="006E0A54" w:rsidRPr="00D0162F">
              <w:t xml:space="preserve"> </w:t>
            </w:r>
            <w:r w:rsidRPr="00D0162F">
              <w:t>-98dBm/15kHz</w:t>
            </w:r>
          </w:p>
          <w:p w14:paraId="31651CDD" w14:textId="2B3F2BC7"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5.55dB</w:t>
            </w:r>
          </w:p>
          <w:p w14:paraId="0F111824" w14:textId="0B35F13C"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3.55dB</w:t>
            </w:r>
          </w:p>
        </w:tc>
      </w:tr>
      <w:tr w:rsidR="00EB35A6" w:rsidRPr="00D0162F" w14:paraId="25102F92" w14:textId="77777777" w:rsidTr="006E0A54">
        <w:trPr>
          <w:jc w:val="center"/>
        </w:trPr>
        <w:tc>
          <w:tcPr>
            <w:tcW w:w="2106" w:type="dxa"/>
          </w:tcPr>
          <w:p w14:paraId="73732D11" w14:textId="6AD48C86" w:rsidR="00EB35A6" w:rsidRPr="00D0162F" w:rsidRDefault="00EB35A6" w:rsidP="00EB35A6">
            <w:pPr>
              <w:pStyle w:val="TAL"/>
            </w:pPr>
            <w:r w:rsidRPr="00D0162F">
              <w:t>8.2.1.2 E-UTRA – NR FR1 Cell reselection to lower priority NR target Cell in FR1 for UE configured with highSpeedInterRAT-NR-r16</w:t>
            </w:r>
          </w:p>
        </w:tc>
        <w:tc>
          <w:tcPr>
            <w:tcW w:w="4104" w:type="dxa"/>
          </w:tcPr>
          <w:p w14:paraId="771FEE08" w14:textId="77777777" w:rsidR="00EB35A6" w:rsidRPr="00D0162F" w:rsidRDefault="00EB35A6" w:rsidP="00EB35A6">
            <w:pPr>
              <w:pStyle w:val="TAL"/>
            </w:pPr>
            <w:r w:rsidRPr="00D0162F">
              <w:t>During T1:</w:t>
            </w:r>
          </w:p>
          <w:p w14:paraId="1EFBA4C4" w14:textId="77777777" w:rsidR="00EB35A6" w:rsidRPr="00D0162F" w:rsidRDefault="00EB35A6" w:rsidP="00EB35A6">
            <w:pPr>
              <w:pStyle w:val="TAL"/>
            </w:pPr>
            <w:r w:rsidRPr="00D0162F">
              <w:t>Noc1: -98dBm/15kHz</w:t>
            </w:r>
          </w:p>
          <w:p w14:paraId="36ECB06C" w14:textId="77777777" w:rsidR="00EB35A6" w:rsidRPr="00D0162F" w:rsidRDefault="00EB35A6" w:rsidP="00EB35A6">
            <w:pPr>
              <w:pStyle w:val="TAL"/>
            </w:pPr>
            <w:r w:rsidRPr="00D0162F">
              <w:t>Noc2: -98dBm/15kHz</w:t>
            </w:r>
          </w:p>
          <w:p w14:paraId="3138E212" w14:textId="77777777" w:rsidR="00EB35A6" w:rsidRPr="00D0162F" w:rsidRDefault="00EB35A6" w:rsidP="00EB35A6">
            <w:pPr>
              <w:pStyle w:val="TAL"/>
            </w:pPr>
            <w:r w:rsidRPr="00D0162F">
              <w:t>Ês1 / Noc1: -4dB</w:t>
            </w:r>
          </w:p>
          <w:p w14:paraId="6E45A746" w14:textId="77777777" w:rsidR="00EB35A6" w:rsidRPr="00D0162F" w:rsidRDefault="00EB35A6" w:rsidP="00EB35A6">
            <w:pPr>
              <w:pStyle w:val="TAL"/>
            </w:pPr>
            <w:r w:rsidRPr="00D0162F">
              <w:t>Ês2 / Noc2: 14dB</w:t>
            </w:r>
          </w:p>
          <w:p w14:paraId="012F275D" w14:textId="77777777" w:rsidR="00EB35A6" w:rsidRPr="00D0162F" w:rsidRDefault="00EB35A6" w:rsidP="00EB35A6">
            <w:pPr>
              <w:pStyle w:val="TAL"/>
            </w:pPr>
          </w:p>
          <w:p w14:paraId="0905C2E0" w14:textId="77777777" w:rsidR="00EB35A6" w:rsidRPr="00D0162F" w:rsidRDefault="00EB35A6" w:rsidP="00EB35A6">
            <w:pPr>
              <w:pStyle w:val="TAL"/>
            </w:pPr>
            <w:r w:rsidRPr="00D0162F">
              <w:t>During T2:</w:t>
            </w:r>
          </w:p>
          <w:p w14:paraId="3D11C5AC" w14:textId="77777777" w:rsidR="00EB35A6" w:rsidRPr="00D0162F" w:rsidRDefault="00EB35A6" w:rsidP="00EB35A6">
            <w:pPr>
              <w:pStyle w:val="TAL"/>
            </w:pPr>
            <w:r w:rsidRPr="00D0162F">
              <w:t>Noc1: -98dBm/15kHz</w:t>
            </w:r>
          </w:p>
          <w:p w14:paraId="6DD92299" w14:textId="77777777" w:rsidR="00EB35A6" w:rsidRPr="00D0162F" w:rsidRDefault="00EB35A6" w:rsidP="00EB35A6">
            <w:pPr>
              <w:pStyle w:val="TAL"/>
            </w:pPr>
            <w:r w:rsidRPr="00D0162F">
              <w:t>Noc2: -98dBm/15kHz</w:t>
            </w:r>
          </w:p>
          <w:p w14:paraId="3E113846" w14:textId="77777777" w:rsidR="00EB35A6" w:rsidRPr="00D0162F" w:rsidRDefault="00EB35A6" w:rsidP="00EB35A6">
            <w:pPr>
              <w:pStyle w:val="TAL"/>
            </w:pPr>
            <w:r w:rsidRPr="00D0162F">
              <w:t>Ês1 / Noc1: +12dB</w:t>
            </w:r>
          </w:p>
          <w:p w14:paraId="2494DE69" w14:textId="35A8B676" w:rsidR="00EB35A6" w:rsidRPr="00D0162F" w:rsidRDefault="00EB35A6" w:rsidP="00EB35A6">
            <w:pPr>
              <w:pStyle w:val="TAL"/>
            </w:pPr>
            <w:r w:rsidRPr="00D0162F">
              <w:t>Ês2 / Noc2: +14dB</w:t>
            </w:r>
          </w:p>
        </w:tc>
        <w:tc>
          <w:tcPr>
            <w:tcW w:w="1646" w:type="dxa"/>
          </w:tcPr>
          <w:p w14:paraId="246CAF53" w14:textId="77777777" w:rsidR="00EB35A6" w:rsidRPr="00D0162F" w:rsidRDefault="00EB35A6" w:rsidP="00EB35A6">
            <w:pPr>
              <w:pStyle w:val="TAL"/>
            </w:pPr>
            <w:r w:rsidRPr="00D0162F">
              <w:t>During T1:</w:t>
            </w:r>
          </w:p>
          <w:p w14:paraId="788ED08D" w14:textId="77777777" w:rsidR="00EB35A6" w:rsidRPr="00D0162F" w:rsidRDefault="00EB35A6" w:rsidP="00EB35A6">
            <w:pPr>
              <w:pStyle w:val="TAL"/>
            </w:pPr>
            <w:r w:rsidRPr="00D0162F">
              <w:t>-1.90dB</w:t>
            </w:r>
          </w:p>
          <w:p w14:paraId="19E3A36B" w14:textId="77777777" w:rsidR="00EB35A6" w:rsidRPr="00D0162F" w:rsidRDefault="00EB35A6" w:rsidP="00EB35A6">
            <w:pPr>
              <w:pStyle w:val="TAL"/>
            </w:pPr>
            <w:r w:rsidRPr="00D0162F">
              <w:t>-1.90dB</w:t>
            </w:r>
          </w:p>
          <w:p w14:paraId="4D00EC74" w14:textId="77777777" w:rsidR="00EB35A6" w:rsidRPr="00D0162F" w:rsidRDefault="00EB35A6" w:rsidP="00EB35A6">
            <w:pPr>
              <w:pStyle w:val="TAL"/>
            </w:pPr>
            <w:r w:rsidRPr="00D0162F">
              <w:t>0.35dB</w:t>
            </w:r>
          </w:p>
          <w:p w14:paraId="377BFAE7" w14:textId="77777777" w:rsidR="00EB35A6" w:rsidRPr="00D0162F" w:rsidRDefault="00EB35A6" w:rsidP="00EB35A6">
            <w:pPr>
              <w:pStyle w:val="TAL"/>
            </w:pPr>
            <w:r w:rsidRPr="00D0162F">
              <w:t>3.45dB</w:t>
            </w:r>
          </w:p>
          <w:p w14:paraId="2A5544D0" w14:textId="77777777" w:rsidR="00EB35A6" w:rsidRPr="00D0162F" w:rsidRDefault="00EB35A6" w:rsidP="00EB35A6">
            <w:pPr>
              <w:pStyle w:val="TAL"/>
            </w:pPr>
          </w:p>
          <w:p w14:paraId="243DB1B0" w14:textId="77777777" w:rsidR="00EB35A6" w:rsidRPr="00D0162F" w:rsidRDefault="00EB35A6" w:rsidP="00EB35A6">
            <w:pPr>
              <w:pStyle w:val="TAL"/>
            </w:pPr>
            <w:r w:rsidRPr="00D0162F">
              <w:t>During T2:</w:t>
            </w:r>
          </w:p>
          <w:p w14:paraId="6DD66368" w14:textId="77777777" w:rsidR="00EB35A6" w:rsidRPr="00D0162F" w:rsidRDefault="00EB35A6" w:rsidP="00EB35A6">
            <w:pPr>
              <w:pStyle w:val="TAL"/>
            </w:pPr>
            <w:r w:rsidRPr="00D0162F">
              <w:t>-1.90dB</w:t>
            </w:r>
          </w:p>
          <w:p w14:paraId="54B08F01" w14:textId="77777777" w:rsidR="00EB35A6" w:rsidRPr="00D0162F" w:rsidRDefault="00EB35A6" w:rsidP="00EB35A6">
            <w:pPr>
              <w:pStyle w:val="TAL"/>
            </w:pPr>
            <w:r w:rsidRPr="00D0162F">
              <w:t>-1.90dB</w:t>
            </w:r>
          </w:p>
          <w:p w14:paraId="146B0DE1" w14:textId="77777777" w:rsidR="00EB35A6" w:rsidRPr="00D0162F" w:rsidRDefault="00EB35A6" w:rsidP="00EB35A6">
            <w:pPr>
              <w:pStyle w:val="TAL"/>
            </w:pPr>
            <w:r w:rsidRPr="00D0162F">
              <w:t>3.45dB</w:t>
            </w:r>
          </w:p>
          <w:p w14:paraId="7E253815" w14:textId="6A003585" w:rsidR="00EB35A6" w:rsidRPr="00D0162F" w:rsidRDefault="00EB35A6" w:rsidP="00EB35A6">
            <w:pPr>
              <w:pStyle w:val="TAL"/>
            </w:pPr>
            <w:r w:rsidRPr="00D0162F">
              <w:t>0dB</w:t>
            </w:r>
          </w:p>
        </w:tc>
        <w:tc>
          <w:tcPr>
            <w:tcW w:w="2593" w:type="dxa"/>
          </w:tcPr>
          <w:p w14:paraId="251225C8" w14:textId="77777777" w:rsidR="00EB35A6" w:rsidRPr="00D0162F" w:rsidRDefault="00EB35A6" w:rsidP="00EB35A6">
            <w:pPr>
              <w:pStyle w:val="TAL"/>
            </w:pPr>
            <w:r w:rsidRPr="00D0162F">
              <w:t>During T1:</w:t>
            </w:r>
          </w:p>
          <w:p w14:paraId="444023CD" w14:textId="77777777" w:rsidR="00EB35A6" w:rsidRPr="00D0162F" w:rsidRDefault="00EB35A6" w:rsidP="00EB35A6">
            <w:pPr>
              <w:pStyle w:val="TAL"/>
            </w:pPr>
            <w:r w:rsidRPr="00D0162F">
              <w:t>Noc1: -99.9dBm/15kHz</w:t>
            </w:r>
          </w:p>
          <w:p w14:paraId="6BAA4783" w14:textId="77777777" w:rsidR="00EB35A6" w:rsidRPr="00D0162F" w:rsidRDefault="00EB35A6" w:rsidP="00EB35A6">
            <w:pPr>
              <w:pStyle w:val="TAL"/>
            </w:pPr>
            <w:r w:rsidRPr="00D0162F">
              <w:t>Noc2: -99.9dBm/15kHz</w:t>
            </w:r>
          </w:p>
          <w:p w14:paraId="7E8656D6" w14:textId="77777777" w:rsidR="00EB35A6" w:rsidRPr="00D0162F" w:rsidRDefault="00EB35A6" w:rsidP="00EB35A6">
            <w:pPr>
              <w:pStyle w:val="TAL"/>
            </w:pPr>
            <w:r w:rsidRPr="00D0162F">
              <w:t>Ês1 / Noc1: -3.65dB</w:t>
            </w:r>
          </w:p>
          <w:p w14:paraId="02BE3F77" w14:textId="77777777" w:rsidR="00EB35A6" w:rsidRPr="00D0162F" w:rsidRDefault="00EB35A6" w:rsidP="00EB35A6">
            <w:pPr>
              <w:pStyle w:val="TAL"/>
            </w:pPr>
            <w:r w:rsidRPr="00D0162F">
              <w:t>Ês2 / Noc2: 17.45dB</w:t>
            </w:r>
          </w:p>
          <w:p w14:paraId="5795651D" w14:textId="77777777" w:rsidR="00EB35A6" w:rsidRPr="00D0162F" w:rsidRDefault="00EB35A6" w:rsidP="00EB35A6">
            <w:pPr>
              <w:pStyle w:val="TAL"/>
            </w:pPr>
          </w:p>
          <w:p w14:paraId="1954DBD0" w14:textId="77777777" w:rsidR="00EB35A6" w:rsidRPr="00D0162F" w:rsidRDefault="00EB35A6" w:rsidP="00EB35A6">
            <w:pPr>
              <w:pStyle w:val="TAL"/>
            </w:pPr>
            <w:r w:rsidRPr="00D0162F">
              <w:t>During T2:</w:t>
            </w:r>
          </w:p>
          <w:p w14:paraId="67816F9C" w14:textId="77777777" w:rsidR="00EB35A6" w:rsidRPr="00D0162F" w:rsidRDefault="00EB35A6" w:rsidP="00EB35A6">
            <w:pPr>
              <w:pStyle w:val="TAL"/>
            </w:pPr>
            <w:r w:rsidRPr="00D0162F">
              <w:t>Noc1: -99.9dBm/15kHz</w:t>
            </w:r>
          </w:p>
          <w:p w14:paraId="6BA3A496" w14:textId="77777777" w:rsidR="00EB35A6" w:rsidRPr="00D0162F" w:rsidRDefault="00EB35A6" w:rsidP="00EB35A6">
            <w:pPr>
              <w:pStyle w:val="TAL"/>
            </w:pPr>
            <w:r w:rsidRPr="00D0162F">
              <w:t>Noc2: -99.9dBm/15kHz</w:t>
            </w:r>
          </w:p>
          <w:p w14:paraId="7FEE046D" w14:textId="77777777" w:rsidR="00EB35A6" w:rsidRPr="00D0162F" w:rsidRDefault="00EB35A6" w:rsidP="00EB35A6">
            <w:pPr>
              <w:pStyle w:val="TAL"/>
            </w:pPr>
            <w:r w:rsidRPr="00D0162F">
              <w:t>Ês1 / Noc1: +15.45dB</w:t>
            </w:r>
          </w:p>
          <w:p w14:paraId="74E58AF1" w14:textId="692CC634" w:rsidR="00EB35A6" w:rsidRPr="00D0162F" w:rsidRDefault="00EB35A6" w:rsidP="00EB35A6">
            <w:pPr>
              <w:pStyle w:val="TAL"/>
            </w:pPr>
            <w:r w:rsidRPr="00D0162F">
              <w:t>Ês2 / Noc2: +14dB</w:t>
            </w:r>
          </w:p>
        </w:tc>
      </w:tr>
      <w:tr w:rsidR="005A42AA" w:rsidRPr="00D0162F" w14:paraId="31098E8C" w14:textId="77777777" w:rsidTr="00A81E02">
        <w:trPr>
          <w:jc w:val="center"/>
        </w:trPr>
        <w:tc>
          <w:tcPr>
            <w:tcW w:w="2106" w:type="dxa"/>
          </w:tcPr>
          <w:p w14:paraId="06C1FC75" w14:textId="77777777" w:rsidR="005A42AA" w:rsidRPr="00D0162F" w:rsidRDefault="005A42AA" w:rsidP="00A81E02">
            <w:pPr>
              <w:pStyle w:val="TAL"/>
            </w:pPr>
            <w:r w:rsidRPr="00D0162F">
              <w:t>8.2.2.1 E-UTRA – NR FR1 Early Measurement Reporting</w:t>
            </w:r>
          </w:p>
        </w:tc>
        <w:tc>
          <w:tcPr>
            <w:tcW w:w="4104" w:type="dxa"/>
          </w:tcPr>
          <w:p w14:paraId="5AFEC1E9" w14:textId="77777777" w:rsidR="005A42AA" w:rsidRPr="00D0162F" w:rsidRDefault="005A42AA" w:rsidP="00A81E02">
            <w:pPr>
              <w:pStyle w:val="TAL"/>
            </w:pPr>
            <w:r w:rsidRPr="00D0162F">
              <w:t>During T1:</w:t>
            </w:r>
          </w:p>
          <w:p w14:paraId="7A61E454" w14:textId="77777777" w:rsidR="005A42AA" w:rsidRPr="00D0162F" w:rsidRDefault="005A42AA" w:rsidP="00A81E02">
            <w:pPr>
              <w:pStyle w:val="TAL"/>
            </w:pPr>
            <w:r w:rsidRPr="00D0162F">
              <w:t>Noc</w:t>
            </w:r>
            <w:r w:rsidRPr="00D0162F">
              <w:rPr>
                <w:vertAlign w:val="subscript"/>
              </w:rPr>
              <w:t>1</w:t>
            </w:r>
            <w:r w:rsidRPr="00D0162F">
              <w:t>: -98dBm/15kHz</w:t>
            </w:r>
          </w:p>
          <w:p w14:paraId="18815ECF" w14:textId="77777777" w:rsidR="005A42AA" w:rsidRPr="00D0162F" w:rsidRDefault="005A42AA" w:rsidP="00A81E02">
            <w:pPr>
              <w:pStyle w:val="TAL"/>
            </w:pPr>
            <w:r w:rsidRPr="00D0162F">
              <w:t>Noc</w:t>
            </w:r>
            <w:r w:rsidRPr="00D0162F">
              <w:rPr>
                <w:vertAlign w:val="subscript"/>
              </w:rPr>
              <w:t>2</w:t>
            </w:r>
            <w:r w:rsidRPr="00D0162F">
              <w:t>: -98dBm/15kHz</w:t>
            </w:r>
          </w:p>
          <w:p w14:paraId="361EDB14" w14:textId="77777777" w:rsidR="005A42AA" w:rsidRPr="00A91ADE" w:rsidRDefault="005A42AA" w:rsidP="00A81E02">
            <w:pPr>
              <w:pStyle w:val="TAL"/>
              <w:rPr>
                <w:lang w:val="fr-FR"/>
              </w:rPr>
            </w:pPr>
            <w:r w:rsidRPr="00A91ADE">
              <w:rPr>
                <w:lang w:val="fr-FR"/>
              </w:rPr>
              <w:t>Ês</w:t>
            </w:r>
            <w:r w:rsidRPr="00A91ADE">
              <w:rPr>
                <w:vertAlign w:val="subscript"/>
                <w:lang w:val="fr-FR"/>
              </w:rPr>
              <w:t>1</w:t>
            </w:r>
            <w:r w:rsidRPr="00A91ADE">
              <w:rPr>
                <w:lang w:val="fr-FR"/>
              </w:rPr>
              <w:t xml:space="preserve"> / Noc</w:t>
            </w:r>
            <w:r w:rsidRPr="00A91ADE">
              <w:rPr>
                <w:vertAlign w:val="subscript"/>
                <w:lang w:val="fr-FR"/>
              </w:rPr>
              <w:t>1</w:t>
            </w:r>
            <w:r w:rsidRPr="00A91ADE">
              <w:rPr>
                <w:lang w:val="fr-FR"/>
              </w:rPr>
              <w:t>: +14dB</w:t>
            </w:r>
          </w:p>
          <w:p w14:paraId="58C76ABA" w14:textId="77777777" w:rsidR="005A42AA" w:rsidRPr="00A91ADE" w:rsidRDefault="005A42AA" w:rsidP="00A81E02">
            <w:pPr>
              <w:pStyle w:val="TAL"/>
              <w:rPr>
                <w:lang w:val="fr-FR"/>
              </w:rPr>
            </w:pPr>
            <w:r w:rsidRPr="00A91ADE">
              <w:rPr>
                <w:lang w:val="fr-FR"/>
              </w:rPr>
              <w:t>Ês</w:t>
            </w:r>
            <w:r w:rsidRPr="00A91ADE">
              <w:rPr>
                <w:vertAlign w:val="subscript"/>
                <w:lang w:val="fr-FR"/>
              </w:rPr>
              <w:t>2</w:t>
            </w:r>
            <w:r w:rsidRPr="00A91ADE">
              <w:rPr>
                <w:lang w:val="fr-FR"/>
              </w:rPr>
              <w:t xml:space="preserve"> / Noc</w:t>
            </w:r>
            <w:r w:rsidRPr="00A91ADE">
              <w:rPr>
                <w:vertAlign w:val="subscript"/>
                <w:lang w:val="fr-FR"/>
              </w:rPr>
              <w:t>2</w:t>
            </w:r>
            <w:r w:rsidRPr="00A91ADE">
              <w:rPr>
                <w:lang w:val="fr-FR"/>
              </w:rPr>
              <w:t>: -infinity</w:t>
            </w:r>
          </w:p>
          <w:p w14:paraId="755640F3" w14:textId="77777777" w:rsidR="005A42AA" w:rsidRPr="00A91ADE" w:rsidRDefault="005A42AA" w:rsidP="00A81E02">
            <w:pPr>
              <w:pStyle w:val="TAL"/>
              <w:rPr>
                <w:lang w:val="fr-FR"/>
              </w:rPr>
            </w:pPr>
          </w:p>
          <w:p w14:paraId="0906B340" w14:textId="77777777" w:rsidR="005A42AA" w:rsidRPr="00D0162F" w:rsidRDefault="005A42AA" w:rsidP="00A81E02">
            <w:pPr>
              <w:pStyle w:val="TAL"/>
            </w:pPr>
            <w:r w:rsidRPr="00D0162F">
              <w:t>During T2:</w:t>
            </w:r>
          </w:p>
          <w:p w14:paraId="61175339" w14:textId="77777777" w:rsidR="005A42AA" w:rsidRPr="00D0162F" w:rsidRDefault="005A42AA" w:rsidP="00A81E02">
            <w:pPr>
              <w:pStyle w:val="TAL"/>
            </w:pPr>
            <w:r w:rsidRPr="00D0162F">
              <w:t>Noc</w:t>
            </w:r>
            <w:r w:rsidRPr="00D0162F">
              <w:rPr>
                <w:vertAlign w:val="subscript"/>
              </w:rPr>
              <w:t>1</w:t>
            </w:r>
            <w:r w:rsidRPr="00D0162F">
              <w:t>: -98dBm/15kHz</w:t>
            </w:r>
          </w:p>
          <w:p w14:paraId="56E09BA8" w14:textId="77777777" w:rsidR="005A42AA" w:rsidRPr="00D0162F" w:rsidRDefault="005A42AA" w:rsidP="00A81E02">
            <w:pPr>
              <w:pStyle w:val="TAL"/>
            </w:pPr>
            <w:r w:rsidRPr="00D0162F">
              <w:t>Noc</w:t>
            </w:r>
            <w:r w:rsidRPr="00D0162F">
              <w:rPr>
                <w:vertAlign w:val="subscript"/>
              </w:rPr>
              <w:t>2</w:t>
            </w:r>
            <w:r w:rsidRPr="00D0162F">
              <w:t>: -98dBm/15kHz</w:t>
            </w:r>
          </w:p>
          <w:p w14:paraId="01C04FBB" w14:textId="77777777" w:rsidR="005A42AA" w:rsidRPr="00D0162F" w:rsidRDefault="005A42AA" w:rsidP="00A81E02">
            <w:pPr>
              <w:pStyle w:val="TAL"/>
            </w:pPr>
            <w:r w:rsidRPr="00D0162F">
              <w:t>Ês</w:t>
            </w:r>
            <w:r w:rsidRPr="00D0162F">
              <w:rPr>
                <w:vertAlign w:val="subscript"/>
              </w:rPr>
              <w:t>1</w:t>
            </w:r>
            <w:r w:rsidRPr="00D0162F">
              <w:t xml:space="preserve"> / Noc</w:t>
            </w:r>
            <w:r w:rsidRPr="00D0162F">
              <w:rPr>
                <w:vertAlign w:val="subscript"/>
              </w:rPr>
              <w:t>1</w:t>
            </w:r>
            <w:r w:rsidRPr="00D0162F">
              <w:t>: +14dB</w:t>
            </w:r>
          </w:p>
          <w:p w14:paraId="49BF684A" w14:textId="77777777" w:rsidR="005A42AA" w:rsidRPr="00D0162F" w:rsidRDefault="005A42AA" w:rsidP="00A81E02">
            <w:pPr>
              <w:pStyle w:val="TAL"/>
            </w:pPr>
            <w:r w:rsidRPr="00D0162F">
              <w:t>Ês</w:t>
            </w:r>
            <w:r w:rsidRPr="00D0162F">
              <w:rPr>
                <w:vertAlign w:val="subscript"/>
              </w:rPr>
              <w:t>2</w:t>
            </w:r>
            <w:r w:rsidRPr="00D0162F">
              <w:t xml:space="preserve"> / Noc</w:t>
            </w:r>
            <w:r w:rsidRPr="00D0162F">
              <w:rPr>
                <w:vertAlign w:val="subscript"/>
              </w:rPr>
              <w:t>2</w:t>
            </w:r>
            <w:r w:rsidRPr="00D0162F">
              <w:t>: -4dB</w:t>
            </w:r>
          </w:p>
          <w:p w14:paraId="4F10B0EE" w14:textId="77777777" w:rsidR="005A42AA" w:rsidRPr="00D0162F" w:rsidRDefault="005A42AA" w:rsidP="00A81E02">
            <w:pPr>
              <w:pStyle w:val="TAL"/>
            </w:pPr>
          </w:p>
          <w:p w14:paraId="4E608755" w14:textId="77777777" w:rsidR="005A42AA" w:rsidRPr="00D0162F" w:rsidRDefault="005A42AA" w:rsidP="00A81E02">
            <w:pPr>
              <w:pStyle w:val="TAL"/>
            </w:pPr>
            <w:r w:rsidRPr="00D0162F">
              <w:t>During T3:</w:t>
            </w:r>
          </w:p>
          <w:p w14:paraId="68349ECB" w14:textId="77777777" w:rsidR="005A42AA" w:rsidRPr="00D0162F" w:rsidRDefault="005A42AA" w:rsidP="00A81E02">
            <w:pPr>
              <w:pStyle w:val="TAL"/>
            </w:pPr>
            <w:r w:rsidRPr="00D0162F">
              <w:t>Noc</w:t>
            </w:r>
            <w:r w:rsidRPr="00D0162F">
              <w:rPr>
                <w:vertAlign w:val="subscript"/>
              </w:rPr>
              <w:t>1</w:t>
            </w:r>
            <w:r w:rsidRPr="00D0162F">
              <w:t>: -98dBm/15kHz</w:t>
            </w:r>
          </w:p>
          <w:p w14:paraId="45BCC68F" w14:textId="77777777" w:rsidR="005A42AA" w:rsidRPr="00D0162F" w:rsidRDefault="005A42AA" w:rsidP="00A81E02">
            <w:pPr>
              <w:pStyle w:val="TAL"/>
            </w:pPr>
            <w:r w:rsidRPr="00D0162F">
              <w:t>Noc</w:t>
            </w:r>
            <w:r w:rsidRPr="00D0162F">
              <w:rPr>
                <w:vertAlign w:val="subscript"/>
              </w:rPr>
              <w:t>2</w:t>
            </w:r>
            <w:r w:rsidRPr="00D0162F">
              <w:t>: -98dBm/15kHz</w:t>
            </w:r>
          </w:p>
          <w:p w14:paraId="761A3C9B" w14:textId="77777777" w:rsidR="005A42AA" w:rsidRPr="00D0162F" w:rsidRDefault="005A42AA" w:rsidP="00A81E02">
            <w:pPr>
              <w:pStyle w:val="TAL"/>
            </w:pPr>
            <w:r w:rsidRPr="00D0162F">
              <w:t>Ês</w:t>
            </w:r>
            <w:r w:rsidRPr="00D0162F">
              <w:rPr>
                <w:vertAlign w:val="subscript"/>
              </w:rPr>
              <w:t>1</w:t>
            </w:r>
            <w:r w:rsidRPr="00D0162F">
              <w:t xml:space="preserve"> / Noc</w:t>
            </w:r>
            <w:r w:rsidRPr="00D0162F">
              <w:rPr>
                <w:vertAlign w:val="subscript"/>
              </w:rPr>
              <w:t>1</w:t>
            </w:r>
            <w:r w:rsidRPr="00D0162F">
              <w:t>: +14dB</w:t>
            </w:r>
          </w:p>
          <w:p w14:paraId="6793EC49" w14:textId="77777777" w:rsidR="005A42AA" w:rsidRPr="00D0162F" w:rsidRDefault="005A42AA" w:rsidP="00A81E02">
            <w:pPr>
              <w:pStyle w:val="TAL"/>
            </w:pPr>
            <w:r w:rsidRPr="00D0162F">
              <w:t>Ês</w:t>
            </w:r>
            <w:r w:rsidRPr="00D0162F">
              <w:rPr>
                <w:vertAlign w:val="subscript"/>
              </w:rPr>
              <w:t>2</w:t>
            </w:r>
            <w:r w:rsidRPr="00D0162F">
              <w:t xml:space="preserve"> / Noc</w:t>
            </w:r>
            <w:r w:rsidRPr="00D0162F">
              <w:rPr>
                <w:vertAlign w:val="subscript"/>
              </w:rPr>
              <w:t>2</w:t>
            </w:r>
            <w:r w:rsidRPr="00D0162F">
              <w:t>: -4dB</w:t>
            </w:r>
          </w:p>
          <w:p w14:paraId="30DC8E9A" w14:textId="77777777" w:rsidR="005A42AA" w:rsidRPr="00D0162F" w:rsidRDefault="005A42AA" w:rsidP="00A81E02">
            <w:pPr>
              <w:pStyle w:val="TAL"/>
            </w:pPr>
          </w:p>
          <w:p w14:paraId="18577ADF" w14:textId="77777777" w:rsidR="005A42AA" w:rsidRPr="00D0162F" w:rsidRDefault="005A42AA" w:rsidP="00A81E02">
            <w:pPr>
              <w:pStyle w:val="TAL"/>
            </w:pPr>
            <w:r w:rsidRPr="00D0162F">
              <w:t>Reported SS-RSRP and SS-RSRQ for NR Cell 2</w:t>
            </w:r>
          </w:p>
        </w:tc>
        <w:tc>
          <w:tcPr>
            <w:tcW w:w="1646" w:type="dxa"/>
          </w:tcPr>
          <w:p w14:paraId="66663857" w14:textId="77777777" w:rsidR="009529BF" w:rsidRPr="00D0162F" w:rsidRDefault="009529BF" w:rsidP="009529BF">
            <w:pPr>
              <w:pStyle w:val="TAL"/>
            </w:pPr>
            <w:r w:rsidRPr="00D0162F">
              <w:t>During T1:</w:t>
            </w:r>
          </w:p>
          <w:p w14:paraId="7A8C3E97" w14:textId="77777777" w:rsidR="009529BF" w:rsidRPr="00D0162F" w:rsidRDefault="009529BF" w:rsidP="009529BF">
            <w:pPr>
              <w:pStyle w:val="TAL"/>
            </w:pPr>
            <w:r w:rsidRPr="00D0162F">
              <w:t>0dB</w:t>
            </w:r>
          </w:p>
          <w:p w14:paraId="714A10A7" w14:textId="77777777" w:rsidR="009529BF" w:rsidRPr="00D0162F" w:rsidRDefault="009529BF" w:rsidP="009529BF">
            <w:pPr>
              <w:pStyle w:val="TAL"/>
            </w:pPr>
            <w:r w:rsidRPr="00D0162F">
              <w:t>0dB</w:t>
            </w:r>
          </w:p>
          <w:p w14:paraId="416DC2CA" w14:textId="77777777" w:rsidR="009529BF" w:rsidRPr="00D0162F" w:rsidRDefault="009529BF" w:rsidP="009529BF">
            <w:pPr>
              <w:pStyle w:val="TAL"/>
            </w:pPr>
            <w:r w:rsidRPr="00D0162F">
              <w:t>0dB</w:t>
            </w:r>
          </w:p>
          <w:p w14:paraId="2AD69D6B" w14:textId="77777777" w:rsidR="009529BF" w:rsidRPr="00D0162F" w:rsidRDefault="009529BF" w:rsidP="009529BF">
            <w:pPr>
              <w:pStyle w:val="TAL"/>
            </w:pPr>
            <w:r w:rsidRPr="00D0162F">
              <w:t>0dB</w:t>
            </w:r>
          </w:p>
          <w:p w14:paraId="0661EA24" w14:textId="77777777" w:rsidR="009529BF" w:rsidRPr="00D0162F" w:rsidRDefault="009529BF" w:rsidP="009529BF">
            <w:pPr>
              <w:pStyle w:val="TAL"/>
            </w:pPr>
          </w:p>
          <w:p w14:paraId="75601980" w14:textId="77777777" w:rsidR="009529BF" w:rsidRPr="00D0162F" w:rsidRDefault="009529BF" w:rsidP="009529BF">
            <w:pPr>
              <w:pStyle w:val="TAL"/>
            </w:pPr>
            <w:r w:rsidRPr="00D0162F">
              <w:t>During T2:</w:t>
            </w:r>
          </w:p>
          <w:p w14:paraId="02BF4D13" w14:textId="77777777" w:rsidR="009529BF" w:rsidRPr="00D0162F" w:rsidRDefault="009529BF" w:rsidP="009529BF">
            <w:pPr>
              <w:pStyle w:val="TAL"/>
            </w:pPr>
            <w:r w:rsidRPr="00D0162F">
              <w:t>0dB</w:t>
            </w:r>
          </w:p>
          <w:p w14:paraId="7FFC71E5" w14:textId="77777777" w:rsidR="009529BF" w:rsidRPr="00D0162F" w:rsidRDefault="009529BF" w:rsidP="009529BF">
            <w:pPr>
              <w:pStyle w:val="TAL"/>
            </w:pPr>
            <w:r w:rsidRPr="00D0162F">
              <w:t>0dB</w:t>
            </w:r>
          </w:p>
          <w:p w14:paraId="12AA4D8A" w14:textId="77777777" w:rsidR="009529BF" w:rsidRPr="00D0162F" w:rsidRDefault="009529BF" w:rsidP="009529BF">
            <w:pPr>
              <w:pStyle w:val="TAL"/>
            </w:pPr>
            <w:r w:rsidRPr="00D0162F">
              <w:t>0dB</w:t>
            </w:r>
          </w:p>
          <w:p w14:paraId="2A6D6E8B" w14:textId="77777777" w:rsidR="009529BF" w:rsidRPr="00D0162F" w:rsidRDefault="009529BF" w:rsidP="009529BF">
            <w:pPr>
              <w:pStyle w:val="TAL"/>
            </w:pPr>
            <w:r w:rsidRPr="00D0162F">
              <w:t>+0.3dB</w:t>
            </w:r>
          </w:p>
          <w:p w14:paraId="433681F1" w14:textId="77777777" w:rsidR="009529BF" w:rsidRPr="00D0162F" w:rsidRDefault="009529BF" w:rsidP="009529BF">
            <w:pPr>
              <w:pStyle w:val="TAL"/>
            </w:pPr>
          </w:p>
          <w:p w14:paraId="1D23E447" w14:textId="77777777" w:rsidR="009529BF" w:rsidRPr="00D0162F" w:rsidRDefault="009529BF" w:rsidP="009529BF">
            <w:pPr>
              <w:pStyle w:val="TAL"/>
            </w:pPr>
            <w:r w:rsidRPr="00D0162F">
              <w:t>During T3:</w:t>
            </w:r>
          </w:p>
          <w:p w14:paraId="04F93696" w14:textId="77777777" w:rsidR="009529BF" w:rsidRPr="00D0162F" w:rsidRDefault="009529BF" w:rsidP="009529BF">
            <w:pPr>
              <w:pStyle w:val="TAL"/>
            </w:pPr>
            <w:r w:rsidRPr="00D0162F">
              <w:t>0dB</w:t>
            </w:r>
          </w:p>
          <w:p w14:paraId="67AFD435" w14:textId="77777777" w:rsidR="009529BF" w:rsidRPr="00D0162F" w:rsidRDefault="009529BF" w:rsidP="009529BF">
            <w:pPr>
              <w:pStyle w:val="TAL"/>
            </w:pPr>
            <w:r w:rsidRPr="00D0162F">
              <w:t>0dB</w:t>
            </w:r>
          </w:p>
          <w:p w14:paraId="5F6CEC8A" w14:textId="77777777" w:rsidR="009529BF" w:rsidRPr="00D0162F" w:rsidRDefault="009529BF" w:rsidP="009529BF">
            <w:pPr>
              <w:pStyle w:val="TAL"/>
            </w:pPr>
            <w:r w:rsidRPr="00D0162F">
              <w:t>0dB</w:t>
            </w:r>
          </w:p>
          <w:p w14:paraId="70BB4A90" w14:textId="77777777" w:rsidR="009529BF" w:rsidRPr="00D0162F" w:rsidRDefault="009529BF" w:rsidP="009529BF">
            <w:pPr>
              <w:pStyle w:val="TAL"/>
            </w:pPr>
            <w:r w:rsidRPr="00D0162F">
              <w:t>+0.3dB</w:t>
            </w:r>
          </w:p>
          <w:p w14:paraId="5C286DBF" w14:textId="77777777" w:rsidR="009529BF" w:rsidRPr="00D0162F" w:rsidRDefault="009529BF" w:rsidP="009529BF">
            <w:pPr>
              <w:pStyle w:val="TAL"/>
            </w:pPr>
          </w:p>
          <w:p w14:paraId="6F117714" w14:textId="7B1B1BFA" w:rsidR="005A42AA" w:rsidRPr="00D0162F" w:rsidRDefault="009529BF" w:rsidP="009529BF">
            <w:pPr>
              <w:pStyle w:val="TAL"/>
            </w:pPr>
            <w:r w:rsidRPr="00D0162F">
              <w:t>Via mapping</w:t>
            </w:r>
          </w:p>
        </w:tc>
        <w:tc>
          <w:tcPr>
            <w:tcW w:w="2593" w:type="dxa"/>
          </w:tcPr>
          <w:p w14:paraId="5FBC8FAA" w14:textId="77777777" w:rsidR="009529BF" w:rsidRPr="00D0162F" w:rsidRDefault="009529BF" w:rsidP="009529BF">
            <w:pPr>
              <w:pStyle w:val="TAL"/>
            </w:pPr>
            <w:r w:rsidRPr="00D0162F">
              <w:t>During T1:</w:t>
            </w:r>
          </w:p>
          <w:p w14:paraId="5FE065C4" w14:textId="77777777" w:rsidR="009529BF" w:rsidRPr="00D0162F" w:rsidRDefault="009529BF" w:rsidP="009529BF">
            <w:pPr>
              <w:pStyle w:val="TAL"/>
            </w:pPr>
            <w:r w:rsidRPr="00D0162F">
              <w:t>Noc</w:t>
            </w:r>
            <w:r w:rsidRPr="00D0162F">
              <w:rPr>
                <w:vertAlign w:val="subscript"/>
              </w:rPr>
              <w:t>1</w:t>
            </w:r>
            <w:r w:rsidRPr="00D0162F">
              <w:t>: -98dBm/15kHz</w:t>
            </w:r>
          </w:p>
          <w:p w14:paraId="3EACF774" w14:textId="77777777" w:rsidR="009529BF" w:rsidRPr="00D0162F" w:rsidRDefault="009529BF" w:rsidP="009529BF">
            <w:pPr>
              <w:pStyle w:val="TAL"/>
            </w:pPr>
            <w:r w:rsidRPr="00D0162F">
              <w:t>Noc</w:t>
            </w:r>
            <w:r w:rsidRPr="00D0162F">
              <w:rPr>
                <w:vertAlign w:val="subscript"/>
              </w:rPr>
              <w:t>2</w:t>
            </w:r>
            <w:r w:rsidRPr="00D0162F">
              <w:t>: -98dBm/15kHz</w:t>
            </w:r>
          </w:p>
          <w:p w14:paraId="0C9E0286" w14:textId="77777777" w:rsidR="009529BF" w:rsidRPr="00A91ADE" w:rsidRDefault="009529BF" w:rsidP="009529BF">
            <w:pPr>
              <w:pStyle w:val="TAL"/>
              <w:rPr>
                <w:lang w:val="fr-FR"/>
              </w:rPr>
            </w:pPr>
            <w:r w:rsidRPr="00A91ADE">
              <w:rPr>
                <w:lang w:val="fr-FR"/>
              </w:rPr>
              <w:t>Ês</w:t>
            </w:r>
            <w:r w:rsidRPr="00A91ADE">
              <w:rPr>
                <w:vertAlign w:val="subscript"/>
                <w:lang w:val="fr-FR"/>
              </w:rPr>
              <w:t>1</w:t>
            </w:r>
            <w:r w:rsidRPr="00A91ADE">
              <w:rPr>
                <w:lang w:val="fr-FR"/>
              </w:rPr>
              <w:t xml:space="preserve"> / Noc</w:t>
            </w:r>
            <w:r w:rsidRPr="00A91ADE">
              <w:rPr>
                <w:vertAlign w:val="subscript"/>
                <w:lang w:val="fr-FR"/>
              </w:rPr>
              <w:t>1</w:t>
            </w:r>
            <w:r w:rsidRPr="00A91ADE">
              <w:rPr>
                <w:lang w:val="fr-FR"/>
              </w:rPr>
              <w:t>: +14dB</w:t>
            </w:r>
          </w:p>
          <w:p w14:paraId="24D378F1" w14:textId="77777777" w:rsidR="009529BF" w:rsidRPr="00A91ADE" w:rsidRDefault="009529BF" w:rsidP="009529BF">
            <w:pPr>
              <w:pStyle w:val="TAL"/>
              <w:rPr>
                <w:lang w:val="fr-FR"/>
              </w:rPr>
            </w:pPr>
            <w:r w:rsidRPr="00A91ADE">
              <w:rPr>
                <w:lang w:val="fr-FR"/>
              </w:rPr>
              <w:t>Ês</w:t>
            </w:r>
            <w:r w:rsidRPr="00A91ADE">
              <w:rPr>
                <w:vertAlign w:val="subscript"/>
                <w:lang w:val="fr-FR"/>
              </w:rPr>
              <w:t>2</w:t>
            </w:r>
            <w:r w:rsidRPr="00A91ADE">
              <w:rPr>
                <w:lang w:val="fr-FR"/>
              </w:rPr>
              <w:t xml:space="preserve"> / Noc</w:t>
            </w:r>
            <w:r w:rsidRPr="00A91ADE">
              <w:rPr>
                <w:vertAlign w:val="subscript"/>
                <w:lang w:val="fr-FR"/>
              </w:rPr>
              <w:t>2</w:t>
            </w:r>
            <w:r w:rsidRPr="00A91ADE">
              <w:rPr>
                <w:lang w:val="fr-FR"/>
              </w:rPr>
              <w:t>: -infinity</w:t>
            </w:r>
          </w:p>
          <w:p w14:paraId="5FD37A1C" w14:textId="77777777" w:rsidR="009529BF" w:rsidRPr="00A91ADE" w:rsidRDefault="009529BF" w:rsidP="009529BF">
            <w:pPr>
              <w:pStyle w:val="TAL"/>
              <w:rPr>
                <w:lang w:val="fr-FR"/>
              </w:rPr>
            </w:pPr>
          </w:p>
          <w:p w14:paraId="4F0065BA" w14:textId="77777777" w:rsidR="009529BF" w:rsidRPr="00D0162F" w:rsidRDefault="009529BF" w:rsidP="009529BF">
            <w:pPr>
              <w:pStyle w:val="TAL"/>
            </w:pPr>
            <w:r w:rsidRPr="00D0162F">
              <w:t>During T2:</w:t>
            </w:r>
          </w:p>
          <w:p w14:paraId="5D4B7D71" w14:textId="77777777" w:rsidR="009529BF" w:rsidRPr="00D0162F" w:rsidRDefault="009529BF" w:rsidP="009529BF">
            <w:pPr>
              <w:pStyle w:val="TAL"/>
            </w:pPr>
            <w:r w:rsidRPr="00D0162F">
              <w:t>Noc</w:t>
            </w:r>
            <w:r w:rsidRPr="00D0162F">
              <w:rPr>
                <w:vertAlign w:val="subscript"/>
              </w:rPr>
              <w:t>1</w:t>
            </w:r>
            <w:r w:rsidRPr="00D0162F">
              <w:t>: -98dBm/15kHz</w:t>
            </w:r>
          </w:p>
          <w:p w14:paraId="34182EF8" w14:textId="77777777" w:rsidR="009529BF" w:rsidRPr="00D0162F" w:rsidRDefault="009529BF" w:rsidP="009529BF">
            <w:pPr>
              <w:pStyle w:val="TAL"/>
            </w:pPr>
            <w:r w:rsidRPr="00D0162F">
              <w:t>Noc</w:t>
            </w:r>
            <w:r w:rsidRPr="00D0162F">
              <w:rPr>
                <w:vertAlign w:val="subscript"/>
              </w:rPr>
              <w:t>2</w:t>
            </w:r>
            <w:r w:rsidRPr="00D0162F">
              <w:t>: -98dBm/15kHz</w:t>
            </w:r>
          </w:p>
          <w:p w14:paraId="1ECEAE8C" w14:textId="77777777" w:rsidR="009529BF" w:rsidRPr="00D0162F" w:rsidRDefault="009529BF" w:rsidP="009529BF">
            <w:pPr>
              <w:pStyle w:val="TAL"/>
            </w:pPr>
            <w:r w:rsidRPr="00D0162F">
              <w:t>Ês</w:t>
            </w:r>
            <w:r w:rsidRPr="00D0162F">
              <w:rPr>
                <w:vertAlign w:val="subscript"/>
              </w:rPr>
              <w:t>1</w:t>
            </w:r>
            <w:r w:rsidRPr="00D0162F">
              <w:t xml:space="preserve"> / Noc</w:t>
            </w:r>
            <w:r w:rsidRPr="00D0162F">
              <w:rPr>
                <w:vertAlign w:val="subscript"/>
              </w:rPr>
              <w:t>1</w:t>
            </w:r>
            <w:r w:rsidRPr="00D0162F">
              <w:t>: +14dB</w:t>
            </w:r>
          </w:p>
          <w:p w14:paraId="7A0AEB26" w14:textId="77777777" w:rsidR="009529BF" w:rsidRPr="00D0162F" w:rsidRDefault="009529BF" w:rsidP="009529BF">
            <w:pPr>
              <w:pStyle w:val="TAL"/>
            </w:pPr>
            <w:r w:rsidRPr="00D0162F">
              <w:t>Ês</w:t>
            </w:r>
            <w:r w:rsidRPr="00D0162F">
              <w:rPr>
                <w:vertAlign w:val="subscript"/>
              </w:rPr>
              <w:t>2</w:t>
            </w:r>
            <w:r w:rsidRPr="00D0162F">
              <w:t xml:space="preserve"> / Noc</w:t>
            </w:r>
            <w:r w:rsidRPr="00D0162F">
              <w:rPr>
                <w:vertAlign w:val="subscript"/>
              </w:rPr>
              <w:t>2</w:t>
            </w:r>
            <w:r w:rsidRPr="00D0162F">
              <w:t>: -3.7dB</w:t>
            </w:r>
          </w:p>
          <w:p w14:paraId="0FEC1D26" w14:textId="77777777" w:rsidR="009529BF" w:rsidRPr="00D0162F" w:rsidRDefault="009529BF" w:rsidP="009529BF">
            <w:pPr>
              <w:pStyle w:val="TAL"/>
            </w:pPr>
          </w:p>
          <w:p w14:paraId="7026F685" w14:textId="77777777" w:rsidR="009529BF" w:rsidRPr="00D0162F" w:rsidRDefault="009529BF" w:rsidP="009529BF">
            <w:pPr>
              <w:pStyle w:val="TAL"/>
            </w:pPr>
            <w:r w:rsidRPr="00D0162F">
              <w:t>During T3:</w:t>
            </w:r>
          </w:p>
          <w:p w14:paraId="21CC439B" w14:textId="77777777" w:rsidR="009529BF" w:rsidRPr="00D0162F" w:rsidRDefault="009529BF" w:rsidP="009529BF">
            <w:pPr>
              <w:pStyle w:val="TAL"/>
            </w:pPr>
            <w:r w:rsidRPr="00D0162F">
              <w:t>Noc</w:t>
            </w:r>
            <w:r w:rsidRPr="00D0162F">
              <w:rPr>
                <w:vertAlign w:val="subscript"/>
              </w:rPr>
              <w:t>1</w:t>
            </w:r>
            <w:r w:rsidRPr="00D0162F">
              <w:t>: -98dBm/15kHz</w:t>
            </w:r>
          </w:p>
          <w:p w14:paraId="344A4B61" w14:textId="77777777" w:rsidR="009529BF" w:rsidRPr="00D0162F" w:rsidRDefault="009529BF" w:rsidP="009529BF">
            <w:pPr>
              <w:pStyle w:val="TAL"/>
            </w:pPr>
            <w:r w:rsidRPr="00D0162F">
              <w:t>Noc</w:t>
            </w:r>
            <w:r w:rsidRPr="00D0162F">
              <w:rPr>
                <w:vertAlign w:val="subscript"/>
              </w:rPr>
              <w:t>2</w:t>
            </w:r>
            <w:r w:rsidRPr="00D0162F">
              <w:t>: -98dBm/15kHz</w:t>
            </w:r>
          </w:p>
          <w:p w14:paraId="213A9950" w14:textId="77777777" w:rsidR="009529BF" w:rsidRPr="00D0162F" w:rsidRDefault="009529BF" w:rsidP="009529BF">
            <w:pPr>
              <w:pStyle w:val="TAL"/>
            </w:pPr>
            <w:r w:rsidRPr="00D0162F">
              <w:t>Ês</w:t>
            </w:r>
            <w:r w:rsidRPr="00D0162F">
              <w:rPr>
                <w:vertAlign w:val="subscript"/>
              </w:rPr>
              <w:t>1</w:t>
            </w:r>
            <w:r w:rsidRPr="00D0162F">
              <w:t xml:space="preserve"> / Noc</w:t>
            </w:r>
            <w:r w:rsidRPr="00D0162F">
              <w:rPr>
                <w:vertAlign w:val="subscript"/>
              </w:rPr>
              <w:t>1</w:t>
            </w:r>
            <w:r w:rsidRPr="00D0162F">
              <w:t>: +14dB</w:t>
            </w:r>
          </w:p>
          <w:p w14:paraId="60185A11" w14:textId="77777777" w:rsidR="009529BF" w:rsidRPr="00D0162F" w:rsidRDefault="009529BF" w:rsidP="009529BF">
            <w:pPr>
              <w:pStyle w:val="TAL"/>
            </w:pPr>
            <w:r w:rsidRPr="00D0162F">
              <w:t>Ês</w:t>
            </w:r>
            <w:r w:rsidRPr="00D0162F">
              <w:rPr>
                <w:vertAlign w:val="subscript"/>
              </w:rPr>
              <w:t>2</w:t>
            </w:r>
            <w:r w:rsidRPr="00D0162F">
              <w:t xml:space="preserve"> / Noc</w:t>
            </w:r>
            <w:r w:rsidRPr="00D0162F">
              <w:rPr>
                <w:vertAlign w:val="subscript"/>
              </w:rPr>
              <w:t>2</w:t>
            </w:r>
            <w:r w:rsidRPr="00D0162F">
              <w:t>: -3.7dB</w:t>
            </w:r>
          </w:p>
          <w:p w14:paraId="21442D5F" w14:textId="77777777" w:rsidR="009529BF" w:rsidRPr="00D0162F" w:rsidRDefault="009529BF" w:rsidP="009529BF">
            <w:pPr>
              <w:pStyle w:val="TAL"/>
            </w:pPr>
          </w:p>
          <w:p w14:paraId="4F8D5E44" w14:textId="77777777" w:rsidR="009529BF" w:rsidRPr="00D0162F" w:rsidRDefault="009529BF" w:rsidP="009529BF">
            <w:pPr>
              <w:pStyle w:val="TAL"/>
              <w:rPr>
                <w:b/>
                <w:bCs/>
              </w:rPr>
            </w:pPr>
            <w:r w:rsidRPr="00D0162F">
              <w:rPr>
                <w:b/>
                <w:bCs/>
              </w:rPr>
              <w:t>Configuration 1 and 2:</w:t>
            </w:r>
          </w:p>
          <w:p w14:paraId="7D663EDA" w14:textId="77777777" w:rsidR="009529BF" w:rsidRPr="00D0162F" w:rsidRDefault="009529BF" w:rsidP="009529BF">
            <w:pPr>
              <w:pStyle w:val="TAL"/>
            </w:pPr>
          </w:p>
          <w:p w14:paraId="56861D77" w14:textId="77777777" w:rsidR="009529BF" w:rsidRPr="00D0162F" w:rsidRDefault="009529BF" w:rsidP="009529BF">
            <w:pPr>
              <w:pStyle w:val="TAL"/>
            </w:pPr>
            <w:r w:rsidRPr="00D0162F">
              <w:t>RSRP_44 to RSRP_66</w:t>
            </w:r>
          </w:p>
          <w:p w14:paraId="72254A33" w14:textId="77777777" w:rsidR="009529BF" w:rsidRPr="00D0162F" w:rsidRDefault="009529BF" w:rsidP="009529BF">
            <w:pPr>
              <w:pStyle w:val="TAL"/>
            </w:pPr>
            <w:r w:rsidRPr="00D0162F">
              <w:t>RSRQ_44 to RSRQ_65</w:t>
            </w:r>
          </w:p>
          <w:p w14:paraId="1B9C7CEB" w14:textId="77777777" w:rsidR="009529BF" w:rsidRPr="00D0162F" w:rsidRDefault="009529BF" w:rsidP="009529BF">
            <w:pPr>
              <w:pStyle w:val="TAL"/>
            </w:pPr>
          </w:p>
          <w:p w14:paraId="5D70F68C" w14:textId="77777777" w:rsidR="009529BF" w:rsidRPr="00D0162F" w:rsidRDefault="009529BF" w:rsidP="009529BF">
            <w:pPr>
              <w:pStyle w:val="TAL"/>
              <w:rPr>
                <w:b/>
                <w:bCs/>
              </w:rPr>
            </w:pPr>
            <w:r w:rsidRPr="00D0162F">
              <w:rPr>
                <w:b/>
                <w:bCs/>
              </w:rPr>
              <w:t>Configuration 3:</w:t>
            </w:r>
          </w:p>
          <w:p w14:paraId="51AF3505" w14:textId="77777777" w:rsidR="009529BF" w:rsidRPr="00D0162F" w:rsidRDefault="009529BF" w:rsidP="009529BF">
            <w:pPr>
              <w:pStyle w:val="TAL"/>
            </w:pPr>
          </w:p>
          <w:p w14:paraId="4991EAB1" w14:textId="77777777" w:rsidR="009529BF" w:rsidRPr="00D0162F" w:rsidRDefault="009529BF" w:rsidP="009529BF">
            <w:pPr>
              <w:pStyle w:val="TAL"/>
            </w:pPr>
            <w:r w:rsidRPr="00D0162F">
              <w:t>RSRP_47 to RSRP_69</w:t>
            </w:r>
          </w:p>
          <w:p w14:paraId="7DE55506" w14:textId="77777777" w:rsidR="009529BF" w:rsidRPr="00D0162F" w:rsidRDefault="009529BF" w:rsidP="009529BF">
            <w:pPr>
              <w:pStyle w:val="TAL"/>
            </w:pPr>
            <w:r w:rsidRPr="00D0162F">
              <w:t>RSRQ_44 to RSRQ_65</w:t>
            </w:r>
          </w:p>
          <w:p w14:paraId="0C1231B4" w14:textId="5A0D43A0" w:rsidR="005A42AA" w:rsidRPr="00D0162F" w:rsidRDefault="005A42AA" w:rsidP="00A81E02">
            <w:pPr>
              <w:pStyle w:val="TAL"/>
            </w:pPr>
          </w:p>
        </w:tc>
      </w:tr>
      <w:tr w:rsidR="005A42AA" w:rsidRPr="00D0162F" w14:paraId="103BDE3E" w14:textId="77777777" w:rsidTr="00A81E02">
        <w:trPr>
          <w:jc w:val="center"/>
        </w:trPr>
        <w:tc>
          <w:tcPr>
            <w:tcW w:w="2106" w:type="dxa"/>
          </w:tcPr>
          <w:p w14:paraId="56AE67A0" w14:textId="77777777" w:rsidR="005A42AA" w:rsidRPr="00D0162F" w:rsidRDefault="005A42AA" w:rsidP="00A81E02">
            <w:pPr>
              <w:pStyle w:val="TAL"/>
            </w:pPr>
            <w:r w:rsidRPr="00D0162F">
              <w:t>8.2.2.2 E-UTRA – NR FR2 Early Measurement Reporting</w:t>
            </w:r>
          </w:p>
        </w:tc>
        <w:tc>
          <w:tcPr>
            <w:tcW w:w="4104" w:type="dxa"/>
          </w:tcPr>
          <w:p w14:paraId="7BCA4C00" w14:textId="77777777" w:rsidR="005A42AA" w:rsidRPr="00D0162F" w:rsidRDefault="005A42AA" w:rsidP="00A81E02">
            <w:pPr>
              <w:pStyle w:val="TAL"/>
            </w:pPr>
            <w:r w:rsidRPr="00D0162F">
              <w:t>During T1:</w:t>
            </w:r>
          </w:p>
          <w:p w14:paraId="1AD284E7" w14:textId="77777777" w:rsidR="005A42AA" w:rsidRPr="00D0162F" w:rsidRDefault="005A42AA" w:rsidP="00A81E02">
            <w:pPr>
              <w:pStyle w:val="TAL"/>
            </w:pPr>
            <w:r w:rsidRPr="00D0162F">
              <w:t>Noc</w:t>
            </w:r>
            <w:r w:rsidRPr="00D0162F">
              <w:rPr>
                <w:vertAlign w:val="subscript"/>
              </w:rPr>
              <w:t>1</w:t>
            </w:r>
            <w:r w:rsidRPr="00D0162F">
              <w:t>: -98dBm/15kHz</w:t>
            </w:r>
          </w:p>
          <w:p w14:paraId="194150C9" w14:textId="49E82A11" w:rsidR="005A42AA" w:rsidRPr="00D0162F" w:rsidRDefault="005A42AA" w:rsidP="00A81E02">
            <w:pPr>
              <w:pStyle w:val="TAL"/>
            </w:pPr>
            <w:r w:rsidRPr="00D0162F">
              <w:t>Noc</w:t>
            </w:r>
            <w:r w:rsidRPr="00D0162F">
              <w:rPr>
                <w:vertAlign w:val="subscript"/>
              </w:rPr>
              <w:t>2</w:t>
            </w:r>
            <w:r w:rsidRPr="00D0162F">
              <w:t>: -</w:t>
            </w:r>
            <w:r w:rsidR="009529BF" w:rsidRPr="00D0162F">
              <w:t>107</w:t>
            </w:r>
            <w:r w:rsidRPr="00D0162F">
              <w:t>dBm/15kHz</w:t>
            </w:r>
          </w:p>
          <w:p w14:paraId="79C4F1B4" w14:textId="77777777" w:rsidR="005A42AA" w:rsidRPr="00F01C37" w:rsidRDefault="005A42AA" w:rsidP="00A81E02">
            <w:pPr>
              <w:pStyle w:val="TAL"/>
              <w:rPr>
                <w:lang w:val="fr-FR"/>
              </w:rPr>
            </w:pPr>
            <w:r w:rsidRPr="00F01C37">
              <w:rPr>
                <w:lang w:val="fr-FR"/>
              </w:rPr>
              <w:t>Ês</w:t>
            </w:r>
            <w:r w:rsidRPr="00F01C37">
              <w:rPr>
                <w:vertAlign w:val="subscript"/>
                <w:lang w:val="fr-FR"/>
              </w:rPr>
              <w:t>1</w:t>
            </w:r>
            <w:r w:rsidRPr="00F01C37">
              <w:rPr>
                <w:lang w:val="fr-FR"/>
              </w:rPr>
              <w:t xml:space="preserve"> / Noc</w:t>
            </w:r>
            <w:r w:rsidRPr="00F01C37">
              <w:rPr>
                <w:vertAlign w:val="subscript"/>
                <w:lang w:val="fr-FR"/>
              </w:rPr>
              <w:t>1</w:t>
            </w:r>
            <w:r w:rsidRPr="00F01C37">
              <w:rPr>
                <w:lang w:val="fr-FR"/>
              </w:rPr>
              <w:t>: +14dB</w:t>
            </w:r>
          </w:p>
          <w:p w14:paraId="1379798F" w14:textId="77777777" w:rsidR="005A42AA" w:rsidRPr="00F01C37" w:rsidRDefault="005A42AA" w:rsidP="00A81E02">
            <w:pPr>
              <w:pStyle w:val="TAL"/>
              <w:rPr>
                <w:lang w:val="fr-FR"/>
              </w:rPr>
            </w:pPr>
            <w:r w:rsidRPr="00F01C37">
              <w:rPr>
                <w:lang w:val="fr-FR"/>
              </w:rPr>
              <w:t>Ês</w:t>
            </w:r>
            <w:r w:rsidRPr="00F01C37">
              <w:rPr>
                <w:vertAlign w:val="subscript"/>
                <w:lang w:val="fr-FR"/>
              </w:rPr>
              <w:t>2</w:t>
            </w:r>
            <w:r w:rsidRPr="00F01C37">
              <w:rPr>
                <w:lang w:val="fr-FR"/>
              </w:rPr>
              <w:t xml:space="preserve"> / Noc</w:t>
            </w:r>
            <w:r w:rsidRPr="00F01C37">
              <w:rPr>
                <w:vertAlign w:val="subscript"/>
                <w:lang w:val="fr-FR"/>
              </w:rPr>
              <w:t>2</w:t>
            </w:r>
            <w:r w:rsidRPr="00F01C37">
              <w:rPr>
                <w:lang w:val="fr-FR"/>
              </w:rPr>
              <w:t>: -infinity</w:t>
            </w:r>
          </w:p>
          <w:p w14:paraId="36391D78" w14:textId="77777777" w:rsidR="005A42AA" w:rsidRPr="00F01C37" w:rsidRDefault="005A42AA" w:rsidP="00A81E02">
            <w:pPr>
              <w:pStyle w:val="TAL"/>
              <w:rPr>
                <w:lang w:val="fr-FR"/>
              </w:rPr>
            </w:pPr>
          </w:p>
          <w:p w14:paraId="482C591D" w14:textId="77777777" w:rsidR="005A42AA" w:rsidRPr="00D0162F" w:rsidRDefault="005A42AA" w:rsidP="00A81E02">
            <w:pPr>
              <w:pStyle w:val="TAL"/>
            </w:pPr>
            <w:r w:rsidRPr="00D0162F">
              <w:t>During T2:</w:t>
            </w:r>
          </w:p>
          <w:p w14:paraId="6863832D" w14:textId="77777777" w:rsidR="005A42AA" w:rsidRPr="00D0162F" w:rsidRDefault="005A42AA" w:rsidP="00A81E02">
            <w:pPr>
              <w:pStyle w:val="TAL"/>
            </w:pPr>
            <w:r w:rsidRPr="00D0162F">
              <w:t>Noc</w:t>
            </w:r>
            <w:r w:rsidRPr="00D0162F">
              <w:rPr>
                <w:vertAlign w:val="subscript"/>
              </w:rPr>
              <w:t>1</w:t>
            </w:r>
            <w:r w:rsidRPr="00D0162F">
              <w:t>: -98dBm/15kHz</w:t>
            </w:r>
          </w:p>
          <w:p w14:paraId="4CAC46CA" w14:textId="77777777" w:rsidR="005A42AA" w:rsidRPr="00D0162F" w:rsidRDefault="005A42AA" w:rsidP="00A81E02">
            <w:pPr>
              <w:pStyle w:val="TAL"/>
            </w:pPr>
            <w:r w:rsidRPr="00D0162F">
              <w:t>Noc</w:t>
            </w:r>
            <w:r w:rsidRPr="00D0162F">
              <w:rPr>
                <w:vertAlign w:val="subscript"/>
              </w:rPr>
              <w:t>2</w:t>
            </w:r>
            <w:r w:rsidRPr="00D0162F">
              <w:t>: -98dBm/15kHz</w:t>
            </w:r>
          </w:p>
          <w:p w14:paraId="08248D60" w14:textId="77777777" w:rsidR="005A42AA" w:rsidRPr="00D0162F" w:rsidRDefault="005A42AA" w:rsidP="00A81E02">
            <w:pPr>
              <w:pStyle w:val="TAL"/>
            </w:pPr>
            <w:r w:rsidRPr="00D0162F">
              <w:t>Ês</w:t>
            </w:r>
            <w:r w:rsidRPr="00D0162F">
              <w:rPr>
                <w:vertAlign w:val="subscript"/>
              </w:rPr>
              <w:t>1</w:t>
            </w:r>
            <w:r w:rsidRPr="00D0162F">
              <w:t xml:space="preserve"> / Noc</w:t>
            </w:r>
            <w:r w:rsidRPr="00D0162F">
              <w:rPr>
                <w:vertAlign w:val="subscript"/>
              </w:rPr>
              <w:t>1</w:t>
            </w:r>
            <w:r w:rsidRPr="00D0162F">
              <w:t>: +14dB</w:t>
            </w:r>
          </w:p>
          <w:p w14:paraId="7D50551E" w14:textId="77777777" w:rsidR="005A42AA" w:rsidRPr="00D0162F" w:rsidRDefault="005A42AA" w:rsidP="00A81E02">
            <w:pPr>
              <w:pStyle w:val="TAL"/>
            </w:pPr>
            <w:r w:rsidRPr="00D0162F">
              <w:t>Ês</w:t>
            </w:r>
            <w:r w:rsidRPr="00D0162F">
              <w:rPr>
                <w:vertAlign w:val="subscript"/>
              </w:rPr>
              <w:t>2</w:t>
            </w:r>
            <w:r w:rsidRPr="00D0162F">
              <w:t xml:space="preserve"> / Noc</w:t>
            </w:r>
            <w:r w:rsidRPr="00D0162F">
              <w:rPr>
                <w:vertAlign w:val="subscript"/>
              </w:rPr>
              <w:t>2</w:t>
            </w:r>
            <w:r w:rsidRPr="00D0162F">
              <w:t>: -4dB</w:t>
            </w:r>
          </w:p>
          <w:p w14:paraId="0DDE576A" w14:textId="77777777" w:rsidR="005A42AA" w:rsidRPr="00D0162F" w:rsidRDefault="005A42AA" w:rsidP="00A81E02">
            <w:pPr>
              <w:pStyle w:val="TAL"/>
            </w:pPr>
          </w:p>
          <w:p w14:paraId="25CC2632" w14:textId="77777777" w:rsidR="005A42AA" w:rsidRPr="00D0162F" w:rsidRDefault="005A42AA" w:rsidP="00A81E02">
            <w:pPr>
              <w:pStyle w:val="TAL"/>
            </w:pPr>
            <w:r w:rsidRPr="00D0162F">
              <w:t>During T3:</w:t>
            </w:r>
          </w:p>
          <w:p w14:paraId="23E217D8" w14:textId="77777777" w:rsidR="005A42AA" w:rsidRPr="00D0162F" w:rsidRDefault="005A42AA" w:rsidP="00A81E02">
            <w:pPr>
              <w:pStyle w:val="TAL"/>
            </w:pPr>
            <w:r w:rsidRPr="00D0162F">
              <w:t>Noc</w:t>
            </w:r>
            <w:r w:rsidRPr="00D0162F">
              <w:rPr>
                <w:vertAlign w:val="subscript"/>
              </w:rPr>
              <w:t>1</w:t>
            </w:r>
            <w:r w:rsidRPr="00D0162F">
              <w:t>: -98dBm/15kHz</w:t>
            </w:r>
          </w:p>
          <w:p w14:paraId="33B97E7B" w14:textId="77777777" w:rsidR="005A42AA" w:rsidRPr="00D0162F" w:rsidRDefault="005A42AA" w:rsidP="00A81E02">
            <w:pPr>
              <w:pStyle w:val="TAL"/>
            </w:pPr>
            <w:r w:rsidRPr="00D0162F">
              <w:t>Noc</w:t>
            </w:r>
            <w:r w:rsidRPr="00D0162F">
              <w:rPr>
                <w:vertAlign w:val="subscript"/>
              </w:rPr>
              <w:t>2</w:t>
            </w:r>
            <w:r w:rsidRPr="00D0162F">
              <w:t>: -98dBm/15kHz</w:t>
            </w:r>
          </w:p>
          <w:p w14:paraId="6E35F352" w14:textId="77777777" w:rsidR="005A42AA" w:rsidRPr="00D0162F" w:rsidRDefault="005A42AA" w:rsidP="00A81E02">
            <w:pPr>
              <w:pStyle w:val="TAL"/>
            </w:pPr>
            <w:r w:rsidRPr="00D0162F">
              <w:t>Ês</w:t>
            </w:r>
            <w:r w:rsidRPr="00D0162F">
              <w:rPr>
                <w:vertAlign w:val="subscript"/>
              </w:rPr>
              <w:t>1</w:t>
            </w:r>
            <w:r w:rsidRPr="00D0162F">
              <w:t xml:space="preserve"> / Noc</w:t>
            </w:r>
            <w:r w:rsidRPr="00D0162F">
              <w:rPr>
                <w:vertAlign w:val="subscript"/>
              </w:rPr>
              <w:t>1</w:t>
            </w:r>
            <w:r w:rsidRPr="00D0162F">
              <w:t>: +14dB</w:t>
            </w:r>
          </w:p>
          <w:p w14:paraId="26C48B4C" w14:textId="77777777" w:rsidR="005A42AA" w:rsidRPr="00D0162F" w:rsidRDefault="005A42AA" w:rsidP="00A81E02">
            <w:pPr>
              <w:pStyle w:val="TAL"/>
            </w:pPr>
            <w:r w:rsidRPr="00D0162F">
              <w:t>Ês</w:t>
            </w:r>
            <w:r w:rsidRPr="00D0162F">
              <w:rPr>
                <w:vertAlign w:val="subscript"/>
              </w:rPr>
              <w:t>2</w:t>
            </w:r>
            <w:r w:rsidRPr="00D0162F">
              <w:t xml:space="preserve"> / Noc</w:t>
            </w:r>
            <w:r w:rsidRPr="00D0162F">
              <w:rPr>
                <w:vertAlign w:val="subscript"/>
              </w:rPr>
              <w:t>2</w:t>
            </w:r>
            <w:r w:rsidRPr="00D0162F">
              <w:t>: -4dB</w:t>
            </w:r>
          </w:p>
          <w:p w14:paraId="5D20BBD9" w14:textId="77777777" w:rsidR="005A42AA" w:rsidRPr="00D0162F" w:rsidRDefault="005A42AA" w:rsidP="00A81E02">
            <w:pPr>
              <w:pStyle w:val="TAL"/>
            </w:pPr>
          </w:p>
          <w:p w14:paraId="4BD35A7C" w14:textId="77777777" w:rsidR="005A42AA" w:rsidRPr="00D0162F" w:rsidRDefault="005A42AA" w:rsidP="00A81E02">
            <w:pPr>
              <w:pStyle w:val="TAL"/>
            </w:pPr>
            <w:r w:rsidRPr="00D0162F">
              <w:t>Signalled Thresh_X_HighP: 48dB</w:t>
            </w:r>
          </w:p>
          <w:p w14:paraId="06431B0C" w14:textId="77777777" w:rsidR="005A42AA" w:rsidRPr="00D0162F" w:rsidRDefault="005A42AA" w:rsidP="00A81E02">
            <w:pPr>
              <w:pStyle w:val="TAL"/>
            </w:pPr>
          </w:p>
          <w:p w14:paraId="57714039" w14:textId="77777777" w:rsidR="005A42AA" w:rsidRPr="00D0162F" w:rsidRDefault="005A42AA" w:rsidP="00A81E02">
            <w:pPr>
              <w:pStyle w:val="TAL"/>
            </w:pPr>
            <w:r w:rsidRPr="00D0162F">
              <w:t>Reported SS-RSRP and SS-RSRQ for NR Cell 2</w:t>
            </w:r>
          </w:p>
        </w:tc>
        <w:tc>
          <w:tcPr>
            <w:tcW w:w="1646" w:type="dxa"/>
          </w:tcPr>
          <w:p w14:paraId="4A6C48A9" w14:textId="77777777" w:rsidR="009529BF" w:rsidRPr="00D0162F" w:rsidRDefault="009529BF" w:rsidP="009529BF">
            <w:pPr>
              <w:pStyle w:val="TAL"/>
            </w:pPr>
            <w:r w:rsidRPr="00D0162F">
              <w:t>During T1:</w:t>
            </w:r>
          </w:p>
          <w:p w14:paraId="372C541C" w14:textId="77777777" w:rsidR="009529BF" w:rsidRPr="00D0162F" w:rsidRDefault="009529BF" w:rsidP="009529BF">
            <w:pPr>
              <w:pStyle w:val="TAL"/>
            </w:pPr>
            <w:r w:rsidRPr="00D0162F">
              <w:t>0dB</w:t>
            </w:r>
          </w:p>
          <w:p w14:paraId="3AA39269" w14:textId="77777777" w:rsidR="009529BF" w:rsidRPr="00D0162F" w:rsidRDefault="009529BF" w:rsidP="009529BF">
            <w:pPr>
              <w:pStyle w:val="TAL"/>
            </w:pPr>
            <w:r w:rsidRPr="00D0162F">
              <w:t>0dB</w:t>
            </w:r>
          </w:p>
          <w:p w14:paraId="303490A0" w14:textId="77777777" w:rsidR="009529BF" w:rsidRPr="00D0162F" w:rsidRDefault="009529BF" w:rsidP="009529BF">
            <w:pPr>
              <w:pStyle w:val="TAL"/>
            </w:pPr>
            <w:r w:rsidRPr="00D0162F">
              <w:t>0dB</w:t>
            </w:r>
          </w:p>
          <w:p w14:paraId="6B9D12BA" w14:textId="77777777" w:rsidR="009529BF" w:rsidRPr="00D0162F" w:rsidRDefault="009529BF" w:rsidP="009529BF">
            <w:pPr>
              <w:pStyle w:val="TAL"/>
            </w:pPr>
            <w:r w:rsidRPr="00D0162F">
              <w:t>0dB</w:t>
            </w:r>
          </w:p>
          <w:p w14:paraId="03E46A27" w14:textId="77777777" w:rsidR="009529BF" w:rsidRPr="00D0162F" w:rsidRDefault="009529BF" w:rsidP="009529BF">
            <w:pPr>
              <w:pStyle w:val="TAL"/>
            </w:pPr>
          </w:p>
          <w:p w14:paraId="6CC901F4" w14:textId="77777777" w:rsidR="009529BF" w:rsidRPr="00D0162F" w:rsidRDefault="009529BF" w:rsidP="009529BF">
            <w:pPr>
              <w:pStyle w:val="TAL"/>
            </w:pPr>
            <w:r w:rsidRPr="00D0162F">
              <w:t>During T2:</w:t>
            </w:r>
          </w:p>
          <w:p w14:paraId="765CD8C9" w14:textId="77777777" w:rsidR="009529BF" w:rsidRPr="00D0162F" w:rsidRDefault="009529BF" w:rsidP="009529BF">
            <w:pPr>
              <w:pStyle w:val="TAL"/>
            </w:pPr>
            <w:r w:rsidRPr="00D0162F">
              <w:t>0dB</w:t>
            </w:r>
          </w:p>
          <w:p w14:paraId="62F58DA1" w14:textId="77777777" w:rsidR="009529BF" w:rsidRPr="00D0162F" w:rsidRDefault="009529BF" w:rsidP="009529BF">
            <w:pPr>
              <w:pStyle w:val="TAL"/>
            </w:pPr>
            <w:r w:rsidRPr="00D0162F">
              <w:t>0dB</w:t>
            </w:r>
          </w:p>
          <w:p w14:paraId="01474803" w14:textId="77777777" w:rsidR="009529BF" w:rsidRPr="00D0162F" w:rsidRDefault="009529BF" w:rsidP="009529BF">
            <w:pPr>
              <w:pStyle w:val="TAL"/>
            </w:pPr>
            <w:r w:rsidRPr="00D0162F">
              <w:t>0dB</w:t>
            </w:r>
          </w:p>
          <w:p w14:paraId="26A24B7F" w14:textId="77777777" w:rsidR="009529BF" w:rsidRPr="00D0162F" w:rsidRDefault="009529BF" w:rsidP="009529BF">
            <w:pPr>
              <w:pStyle w:val="TAL"/>
            </w:pPr>
            <w:r w:rsidRPr="00D0162F">
              <w:t>+2.6dB</w:t>
            </w:r>
          </w:p>
          <w:p w14:paraId="3B3707A7" w14:textId="77777777" w:rsidR="009529BF" w:rsidRPr="00D0162F" w:rsidRDefault="009529BF" w:rsidP="009529BF">
            <w:pPr>
              <w:pStyle w:val="TAL"/>
            </w:pPr>
          </w:p>
          <w:p w14:paraId="492D5FB5" w14:textId="77777777" w:rsidR="009529BF" w:rsidRPr="00D0162F" w:rsidRDefault="009529BF" w:rsidP="009529BF">
            <w:pPr>
              <w:pStyle w:val="TAL"/>
            </w:pPr>
            <w:r w:rsidRPr="00D0162F">
              <w:t>During T3:</w:t>
            </w:r>
          </w:p>
          <w:p w14:paraId="6CBD703A" w14:textId="77777777" w:rsidR="009529BF" w:rsidRPr="00D0162F" w:rsidRDefault="009529BF" w:rsidP="009529BF">
            <w:pPr>
              <w:pStyle w:val="TAL"/>
            </w:pPr>
            <w:r w:rsidRPr="00D0162F">
              <w:t>0dB</w:t>
            </w:r>
          </w:p>
          <w:p w14:paraId="3A875A3B" w14:textId="77777777" w:rsidR="009529BF" w:rsidRPr="00D0162F" w:rsidRDefault="009529BF" w:rsidP="009529BF">
            <w:pPr>
              <w:pStyle w:val="TAL"/>
            </w:pPr>
            <w:r w:rsidRPr="00D0162F">
              <w:t>0dB</w:t>
            </w:r>
          </w:p>
          <w:p w14:paraId="759D5855" w14:textId="77777777" w:rsidR="009529BF" w:rsidRPr="00D0162F" w:rsidRDefault="009529BF" w:rsidP="009529BF">
            <w:pPr>
              <w:pStyle w:val="TAL"/>
            </w:pPr>
            <w:r w:rsidRPr="00D0162F">
              <w:t>0dB</w:t>
            </w:r>
          </w:p>
          <w:p w14:paraId="305298FC" w14:textId="77777777" w:rsidR="009529BF" w:rsidRPr="00D0162F" w:rsidRDefault="009529BF" w:rsidP="009529BF">
            <w:pPr>
              <w:pStyle w:val="TAL"/>
            </w:pPr>
            <w:r w:rsidRPr="00D0162F">
              <w:t>+2.6dB</w:t>
            </w:r>
          </w:p>
          <w:p w14:paraId="6BC3C8CC" w14:textId="77777777" w:rsidR="009529BF" w:rsidRPr="00D0162F" w:rsidRDefault="009529BF" w:rsidP="009529BF">
            <w:pPr>
              <w:pStyle w:val="TAL"/>
            </w:pPr>
          </w:p>
          <w:p w14:paraId="50FB1E5D" w14:textId="77777777" w:rsidR="009529BF" w:rsidRPr="00D0162F" w:rsidRDefault="009529BF" w:rsidP="009529BF">
            <w:pPr>
              <w:pStyle w:val="TAL"/>
            </w:pPr>
            <w:r w:rsidRPr="00D0162F">
              <w:t>+3dB</w:t>
            </w:r>
          </w:p>
          <w:p w14:paraId="4CC8B11F" w14:textId="77777777" w:rsidR="009529BF" w:rsidRPr="00D0162F" w:rsidRDefault="009529BF" w:rsidP="009529BF">
            <w:pPr>
              <w:pStyle w:val="TAL"/>
            </w:pPr>
          </w:p>
          <w:p w14:paraId="2EB9B2A2" w14:textId="6AA298F4" w:rsidR="005A42AA" w:rsidRPr="00D0162F" w:rsidRDefault="009529BF" w:rsidP="009529BF">
            <w:pPr>
              <w:pStyle w:val="TAL"/>
            </w:pPr>
            <w:r w:rsidRPr="00D0162F">
              <w:t>Via mapping</w:t>
            </w:r>
          </w:p>
        </w:tc>
        <w:tc>
          <w:tcPr>
            <w:tcW w:w="2593" w:type="dxa"/>
          </w:tcPr>
          <w:p w14:paraId="6929A804" w14:textId="77777777" w:rsidR="009529BF" w:rsidRPr="00D0162F" w:rsidRDefault="009529BF" w:rsidP="009529BF">
            <w:pPr>
              <w:pStyle w:val="TAL"/>
            </w:pPr>
            <w:r w:rsidRPr="00D0162F">
              <w:t>During T1:</w:t>
            </w:r>
          </w:p>
          <w:p w14:paraId="7E1FA240" w14:textId="77777777" w:rsidR="009529BF" w:rsidRPr="00D0162F" w:rsidRDefault="009529BF" w:rsidP="009529BF">
            <w:pPr>
              <w:pStyle w:val="TAL"/>
            </w:pPr>
            <w:r w:rsidRPr="00D0162F">
              <w:t>Noc</w:t>
            </w:r>
            <w:r w:rsidRPr="00D0162F">
              <w:rPr>
                <w:vertAlign w:val="subscript"/>
              </w:rPr>
              <w:t>1</w:t>
            </w:r>
            <w:r w:rsidRPr="00D0162F">
              <w:t>: -98dBm/15kHz</w:t>
            </w:r>
          </w:p>
          <w:p w14:paraId="1EA07AAC" w14:textId="77777777" w:rsidR="009529BF" w:rsidRPr="00D0162F" w:rsidRDefault="009529BF" w:rsidP="009529BF">
            <w:pPr>
              <w:pStyle w:val="TAL"/>
            </w:pPr>
            <w:r w:rsidRPr="00D0162F">
              <w:t>Noc</w:t>
            </w:r>
            <w:r w:rsidRPr="00D0162F">
              <w:rPr>
                <w:vertAlign w:val="subscript"/>
              </w:rPr>
              <w:t>2</w:t>
            </w:r>
            <w:r w:rsidRPr="00D0162F">
              <w:t>: -107dBm/15kHz</w:t>
            </w:r>
          </w:p>
          <w:p w14:paraId="0D8ED10F" w14:textId="77777777" w:rsidR="009529BF" w:rsidRPr="00F01C37" w:rsidRDefault="009529BF" w:rsidP="009529BF">
            <w:pPr>
              <w:pStyle w:val="TAL"/>
              <w:rPr>
                <w:lang w:val="fr-FR"/>
              </w:rPr>
            </w:pPr>
            <w:r w:rsidRPr="00F01C37">
              <w:rPr>
                <w:lang w:val="fr-FR"/>
              </w:rPr>
              <w:t>Ês</w:t>
            </w:r>
            <w:r w:rsidRPr="00F01C37">
              <w:rPr>
                <w:vertAlign w:val="subscript"/>
                <w:lang w:val="fr-FR"/>
              </w:rPr>
              <w:t>1</w:t>
            </w:r>
            <w:r w:rsidRPr="00F01C37">
              <w:rPr>
                <w:lang w:val="fr-FR"/>
              </w:rPr>
              <w:t xml:space="preserve"> / Noc</w:t>
            </w:r>
            <w:r w:rsidRPr="00F01C37">
              <w:rPr>
                <w:vertAlign w:val="subscript"/>
                <w:lang w:val="fr-FR"/>
              </w:rPr>
              <w:t>1</w:t>
            </w:r>
            <w:r w:rsidRPr="00F01C37">
              <w:rPr>
                <w:lang w:val="fr-FR"/>
              </w:rPr>
              <w:t>: +14dB</w:t>
            </w:r>
          </w:p>
          <w:p w14:paraId="3AF6E53F" w14:textId="77777777" w:rsidR="009529BF" w:rsidRPr="00F01C37" w:rsidRDefault="009529BF" w:rsidP="009529BF">
            <w:pPr>
              <w:pStyle w:val="TAL"/>
              <w:rPr>
                <w:lang w:val="fr-FR"/>
              </w:rPr>
            </w:pPr>
            <w:r w:rsidRPr="00F01C37">
              <w:rPr>
                <w:lang w:val="fr-FR"/>
              </w:rPr>
              <w:t>Ês</w:t>
            </w:r>
            <w:r w:rsidRPr="00F01C37">
              <w:rPr>
                <w:vertAlign w:val="subscript"/>
                <w:lang w:val="fr-FR"/>
              </w:rPr>
              <w:t>2</w:t>
            </w:r>
            <w:r w:rsidRPr="00F01C37">
              <w:rPr>
                <w:lang w:val="fr-FR"/>
              </w:rPr>
              <w:t xml:space="preserve"> / Noc</w:t>
            </w:r>
            <w:r w:rsidRPr="00F01C37">
              <w:rPr>
                <w:vertAlign w:val="subscript"/>
                <w:lang w:val="fr-FR"/>
              </w:rPr>
              <w:t>2</w:t>
            </w:r>
            <w:r w:rsidRPr="00F01C37">
              <w:rPr>
                <w:lang w:val="fr-FR"/>
              </w:rPr>
              <w:t>: -infinity</w:t>
            </w:r>
          </w:p>
          <w:p w14:paraId="2CC56F97" w14:textId="77777777" w:rsidR="009529BF" w:rsidRPr="00F01C37" w:rsidRDefault="009529BF" w:rsidP="009529BF">
            <w:pPr>
              <w:pStyle w:val="TAL"/>
              <w:rPr>
                <w:lang w:val="fr-FR"/>
              </w:rPr>
            </w:pPr>
          </w:p>
          <w:p w14:paraId="2D56B532" w14:textId="77777777" w:rsidR="009529BF" w:rsidRPr="00D0162F" w:rsidRDefault="009529BF" w:rsidP="009529BF">
            <w:pPr>
              <w:pStyle w:val="TAL"/>
            </w:pPr>
            <w:r w:rsidRPr="00D0162F">
              <w:t>During T2:</w:t>
            </w:r>
          </w:p>
          <w:p w14:paraId="7272019F" w14:textId="77777777" w:rsidR="009529BF" w:rsidRPr="00D0162F" w:rsidRDefault="009529BF" w:rsidP="009529BF">
            <w:pPr>
              <w:pStyle w:val="TAL"/>
            </w:pPr>
            <w:r w:rsidRPr="00D0162F">
              <w:t>Noc</w:t>
            </w:r>
            <w:r w:rsidRPr="00D0162F">
              <w:rPr>
                <w:vertAlign w:val="subscript"/>
              </w:rPr>
              <w:t>1</w:t>
            </w:r>
            <w:r w:rsidRPr="00D0162F">
              <w:t>: -98dBm/15kHz</w:t>
            </w:r>
          </w:p>
          <w:p w14:paraId="1AB53563" w14:textId="77777777" w:rsidR="009529BF" w:rsidRPr="00D0162F" w:rsidRDefault="009529BF" w:rsidP="009529BF">
            <w:pPr>
              <w:pStyle w:val="TAL"/>
            </w:pPr>
            <w:r w:rsidRPr="00D0162F">
              <w:t>Noc</w:t>
            </w:r>
            <w:r w:rsidRPr="00D0162F">
              <w:rPr>
                <w:vertAlign w:val="subscript"/>
              </w:rPr>
              <w:t>2</w:t>
            </w:r>
            <w:r w:rsidRPr="00D0162F">
              <w:t>: -98dBm/15kHz</w:t>
            </w:r>
          </w:p>
          <w:p w14:paraId="34CDDDEC" w14:textId="77777777" w:rsidR="009529BF" w:rsidRPr="00D0162F" w:rsidRDefault="009529BF" w:rsidP="009529BF">
            <w:pPr>
              <w:pStyle w:val="TAL"/>
            </w:pPr>
            <w:r w:rsidRPr="00D0162F">
              <w:t>Ês</w:t>
            </w:r>
            <w:r w:rsidRPr="00D0162F">
              <w:rPr>
                <w:vertAlign w:val="subscript"/>
              </w:rPr>
              <w:t>1</w:t>
            </w:r>
            <w:r w:rsidRPr="00D0162F">
              <w:t xml:space="preserve"> / Noc</w:t>
            </w:r>
            <w:r w:rsidRPr="00D0162F">
              <w:rPr>
                <w:vertAlign w:val="subscript"/>
              </w:rPr>
              <w:t>1</w:t>
            </w:r>
            <w:r w:rsidRPr="00D0162F">
              <w:t>: +14dB</w:t>
            </w:r>
          </w:p>
          <w:p w14:paraId="58C78119" w14:textId="77777777" w:rsidR="009529BF" w:rsidRPr="00D0162F" w:rsidRDefault="009529BF" w:rsidP="009529BF">
            <w:pPr>
              <w:pStyle w:val="TAL"/>
            </w:pPr>
            <w:r w:rsidRPr="00D0162F">
              <w:t>Ês</w:t>
            </w:r>
            <w:r w:rsidRPr="00D0162F">
              <w:rPr>
                <w:vertAlign w:val="subscript"/>
              </w:rPr>
              <w:t>2</w:t>
            </w:r>
            <w:r w:rsidRPr="00D0162F">
              <w:t xml:space="preserve"> / Noc</w:t>
            </w:r>
            <w:r w:rsidRPr="00D0162F">
              <w:rPr>
                <w:vertAlign w:val="subscript"/>
              </w:rPr>
              <w:t>2</w:t>
            </w:r>
            <w:r w:rsidRPr="00D0162F">
              <w:t>: -1.4dB</w:t>
            </w:r>
          </w:p>
          <w:p w14:paraId="78B0782A" w14:textId="77777777" w:rsidR="009529BF" w:rsidRPr="00D0162F" w:rsidRDefault="009529BF" w:rsidP="009529BF">
            <w:pPr>
              <w:pStyle w:val="TAL"/>
            </w:pPr>
          </w:p>
          <w:p w14:paraId="24FEEC87" w14:textId="77777777" w:rsidR="009529BF" w:rsidRPr="00D0162F" w:rsidRDefault="009529BF" w:rsidP="009529BF">
            <w:pPr>
              <w:pStyle w:val="TAL"/>
            </w:pPr>
            <w:r w:rsidRPr="00D0162F">
              <w:t>During T3:</w:t>
            </w:r>
          </w:p>
          <w:p w14:paraId="62C4C7E4" w14:textId="77777777" w:rsidR="009529BF" w:rsidRPr="00D0162F" w:rsidRDefault="009529BF" w:rsidP="009529BF">
            <w:pPr>
              <w:pStyle w:val="TAL"/>
            </w:pPr>
            <w:r w:rsidRPr="00D0162F">
              <w:t>Noc</w:t>
            </w:r>
            <w:r w:rsidRPr="00D0162F">
              <w:rPr>
                <w:vertAlign w:val="subscript"/>
              </w:rPr>
              <w:t>1</w:t>
            </w:r>
            <w:r w:rsidRPr="00D0162F">
              <w:t>: -98dBm/15kHz</w:t>
            </w:r>
          </w:p>
          <w:p w14:paraId="32354F4B" w14:textId="77777777" w:rsidR="009529BF" w:rsidRPr="00D0162F" w:rsidRDefault="009529BF" w:rsidP="009529BF">
            <w:pPr>
              <w:pStyle w:val="TAL"/>
            </w:pPr>
            <w:r w:rsidRPr="00D0162F">
              <w:t>Noc</w:t>
            </w:r>
            <w:r w:rsidRPr="00D0162F">
              <w:rPr>
                <w:vertAlign w:val="subscript"/>
              </w:rPr>
              <w:t>2</w:t>
            </w:r>
            <w:r w:rsidRPr="00D0162F">
              <w:t>: -98dBm/15kHz</w:t>
            </w:r>
          </w:p>
          <w:p w14:paraId="422FC571" w14:textId="77777777" w:rsidR="009529BF" w:rsidRPr="00D0162F" w:rsidRDefault="009529BF" w:rsidP="009529BF">
            <w:pPr>
              <w:pStyle w:val="TAL"/>
            </w:pPr>
            <w:r w:rsidRPr="00D0162F">
              <w:t>Ês</w:t>
            </w:r>
            <w:r w:rsidRPr="00D0162F">
              <w:rPr>
                <w:vertAlign w:val="subscript"/>
              </w:rPr>
              <w:t>1</w:t>
            </w:r>
            <w:r w:rsidRPr="00D0162F">
              <w:t xml:space="preserve"> / Noc</w:t>
            </w:r>
            <w:r w:rsidRPr="00D0162F">
              <w:rPr>
                <w:vertAlign w:val="subscript"/>
              </w:rPr>
              <w:t>1</w:t>
            </w:r>
            <w:r w:rsidRPr="00D0162F">
              <w:t>: +14dB</w:t>
            </w:r>
          </w:p>
          <w:p w14:paraId="3DB647AF" w14:textId="77777777" w:rsidR="009529BF" w:rsidRPr="00D0162F" w:rsidRDefault="009529BF" w:rsidP="009529BF">
            <w:pPr>
              <w:pStyle w:val="TAL"/>
            </w:pPr>
            <w:r w:rsidRPr="00D0162F">
              <w:t>Ês</w:t>
            </w:r>
            <w:r w:rsidRPr="00D0162F">
              <w:rPr>
                <w:vertAlign w:val="subscript"/>
              </w:rPr>
              <w:t>2</w:t>
            </w:r>
            <w:r w:rsidRPr="00D0162F">
              <w:t xml:space="preserve"> / Noc</w:t>
            </w:r>
            <w:r w:rsidRPr="00D0162F">
              <w:rPr>
                <w:vertAlign w:val="subscript"/>
              </w:rPr>
              <w:t>2</w:t>
            </w:r>
            <w:r w:rsidRPr="00D0162F">
              <w:t>: -1.4dB</w:t>
            </w:r>
          </w:p>
          <w:p w14:paraId="14E8D0EE" w14:textId="77777777" w:rsidR="009529BF" w:rsidRPr="00D0162F" w:rsidRDefault="009529BF" w:rsidP="009529BF">
            <w:pPr>
              <w:pStyle w:val="TAL"/>
            </w:pPr>
          </w:p>
          <w:p w14:paraId="42A3F175" w14:textId="77777777" w:rsidR="009529BF" w:rsidRPr="00D0162F" w:rsidRDefault="009529BF" w:rsidP="009529BF">
            <w:pPr>
              <w:pStyle w:val="TAL"/>
            </w:pPr>
            <w:r w:rsidRPr="00D0162F">
              <w:t>51dB</w:t>
            </w:r>
          </w:p>
          <w:p w14:paraId="2672FBC8" w14:textId="77777777" w:rsidR="009529BF" w:rsidRPr="00D0162F" w:rsidRDefault="009529BF" w:rsidP="009529BF">
            <w:pPr>
              <w:pStyle w:val="TAL"/>
            </w:pPr>
          </w:p>
          <w:p w14:paraId="2431FF2D" w14:textId="77777777" w:rsidR="009529BF" w:rsidRPr="00D0162F" w:rsidRDefault="009529BF" w:rsidP="009529BF">
            <w:pPr>
              <w:pStyle w:val="TAL"/>
            </w:pPr>
            <w:r w:rsidRPr="00D0162F">
              <w:t>RSRP_28 to RSRP_86</w:t>
            </w:r>
          </w:p>
          <w:p w14:paraId="2D171AD2" w14:textId="77777777" w:rsidR="009529BF" w:rsidRPr="00D0162F" w:rsidRDefault="009529BF" w:rsidP="009529BF">
            <w:pPr>
              <w:pStyle w:val="TAL"/>
            </w:pPr>
            <w:r w:rsidRPr="00D0162F">
              <w:t>RSRQ_44 to RSRQ_65</w:t>
            </w:r>
          </w:p>
          <w:p w14:paraId="6A6CA9FA" w14:textId="77777777" w:rsidR="009529BF" w:rsidRPr="00D0162F" w:rsidRDefault="009529BF" w:rsidP="009529BF">
            <w:pPr>
              <w:pStyle w:val="TAL"/>
            </w:pPr>
          </w:p>
          <w:p w14:paraId="2506C838" w14:textId="7AD2AD1E" w:rsidR="005A42AA" w:rsidRPr="00D0162F" w:rsidRDefault="005A42AA" w:rsidP="00A81E02">
            <w:pPr>
              <w:pStyle w:val="TAL"/>
            </w:pPr>
          </w:p>
        </w:tc>
      </w:tr>
      <w:tr w:rsidR="00AB67FA" w:rsidRPr="00D0162F" w14:paraId="6B4CCFBE" w14:textId="77777777" w:rsidTr="006E0A54">
        <w:trPr>
          <w:jc w:val="center"/>
        </w:trPr>
        <w:tc>
          <w:tcPr>
            <w:tcW w:w="2106" w:type="dxa"/>
          </w:tcPr>
          <w:p w14:paraId="79D35B7D" w14:textId="50D76E18" w:rsidR="00AB67FA" w:rsidRPr="00D0162F" w:rsidRDefault="00AB67FA" w:rsidP="006E0A54">
            <w:pPr>
              <w:pStyle w:val="TAL"/>
            </w:pPr>
            <w:r w:rsidRPr="00D0162F">
              <w:t>8.3.1.1</w:t>
            </w:r>
            <w:r w:rsidR="006E0A54" w:rsidRPr="00D0162F">
              <w:t xml:space="preserve"> </w:t>
            </w: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handover</w:t>
            </w:r>
            <w:r w:rsidR="006E0A54" w:rsidRPr="00D0162F">
              <w:t xml:space="preserve"> </w:t>
            </w:r>
            <w:r w:rsidRPr="00D0162F">
              <w:t>with</w:t>
            </w:r>
            <w:r w:rsidR="006E0A54" w:rsidRPr="00D0162F">
              <w:t xml:space="preserve"> </w:t>
            </w:r>
            <w:r w:rsidRPr="00D0162F">
              <w:t>known</w:t>
            </w:r>
            <w:r w:rsidR="006E0A54" w:rsidRPr="00D0162F">
              <w:t xml:space="preserve"> </w:t>
            </w:r>
            <w:r w:rsidRPr="00D0162F">
              <w:t>target</w:t>
            </w:r>
            <w:r w:rsidR="006E0A54" w:rsidRPr="00D0162F">
              <w:t xml:space="preserve"> </w:t>
            </w:r>
            <w:r w:rsidRPr="00D0162F">
              <w:t>cell</w:t>
            </w:r>
          </w:p>
        </w:tc>
        <w:tc>
          <w:tcPr>
            <w:tcW w:w="4104" w:type="dxa"/>
          </w:tcPr>
          <w:p w14:paraId="3C69CFC8" w14:textId="79C77795" w:rsidR="00AB67FA" w:rsidRPr="00D0162F" w:rsidRDefault="00AB67FA" w:rsidP="006E0A54">
            <w:pPr>
              <w:pStyle w:val="TAL"/>
            </w:pPr>
            <w:r w:rsidRPr="00D0162F">
              <w:t>During</w:t>
            </w:r>
            <w:r w:rsidR="006E0A54" w:rsidRPr="00D0162F">
              <w:t xml:space="preserve"> </w:t>
            </w:r>
            <w:r w:rsidRPr="00D0162F">
              <w:t>T1:</w:t>
            </w:r>
          </w:p>
          <w:p w14:paraId="425511C9" w14:textId="5CFB975A" w:rsidR="00AB67FA" w:rsidRPr="00D0162F" w:rsidRDefault="00AB67FA" w:rsidP="006E0A54">
            <w:pPr>
              <w:pStyle w:val="TAL"/>
            </w:pPr>
            <w:r w:rsidRPr="00D0162F">
              <w:t>Noc1:</w:t>
            </w:r>
            <w:r w:rsidR="006E0A54" w:rsidRPr="00D0162F">
              <w:t xml:space="preserve"> </w:t>
            </w:r>
            <w:r w:rsidRPr="00D0162F">
              <w:t>-98dBm/15kHz</w:t>
            </w:r>
          </w:p>
          <w:p w14:paraId="54981599" w14:textId="46BD17F5" w:rsidR="00AB67FA" w:rsidRPr="00D0162F" w:rsidRDefault="00AB67FA" w:rsidP="006E0A54">
            <w:pPr>
              <w:pStyle w:val="TAL"/>
            </w:pPr>
            <w:r w:rsidRPr="00D0162F">
              <w:t>Noc2:</w:t>
            </w:r>
            <w:r w:rsidR="006E0A54" w:rsidRPr="00D0162F">
              <w:t xml:space="preserve"> </w:t>
            </w:r>
            <w:r w:rsidRPr="00D0162F">
              <w:t>-98dBm/15kHz</w:t>
            </w:r>
          </w:p>
          <w:p w14:paraId="698176A8" w14:textId="00CB2C09" w:rsidR="00AB67FA" w:rsidRPr="00F01C37" w:rsidRDefault="00AB67FA" w:rsidP="006E0A54">
            <w:pPr>
              <w:pStyle w:val="TAL"/>
              <w:rPr>
                <w:lang w:val="fr-FR"/>
              </w:rPr>
            </w:pPr>
            <w:r w:rsidRPr="00F01C37">
              <w:rPr>
                <w:lang w:val="fr-FR"/>
              </w:rPr>
              <w:t>Ês1</w:t>
            </w:r>
            <w:r w:rsidR="006E0A54" w:rsidRPr="00F01C37">
              <w:rPr>
                <w:lang w:val="fr-FR"/>
              </w:rPr>
              <w:t xml:space="preserve"> </w:t>
            </w:r>
            <w:r w:rsidRPr="00F01C37">
              <w:rPr>
                <w:lang w:val="fr-FR"/>
              </w:rPr>
              <w:t>/</w:t>
            </w:r>
            <w:r w:rsidR="006E0A54" w:rsidRPr="00F01C37">
              <w:rPr>
                <w:lang w:val="fr-FR"/>
              </w:rPr>
              <w:t xml:space="preserve"> </w:t>
            </w:r>
            <w:r w:rsidRPr="00F01C37">
              <w:rPr>
                <w:lang w:val="fr-FR"/>
              </w:rPr>
              <w:t>Noc1:</w:t>
            </w:r>
            <w:r w:rsidR="006E0A54" w:rsidRPr="00F01C37">
              <w:rPr>
                <w:lang w:val="fr-FR"/>
              </w:rPr>
              <w:t xml:space="preserve"> </w:t>
            </w:r>
            <w:r w:rsidRPr="00F01C37">
              <w:rPr>
                <w:lang w:val="fr-FR"/>
              </w:rPr>
              <w:t>+7dB</w:t>
            </w:r>
          </w:p>
          <w:p w14:paraId="26B1F056" w14:textId="1D2DAA8D" w:rsidR="00AB67FA" w:rsidRPr="00F01C37" w:rsidRDefault="00AB67FA" w:rsidP="006E0A54">
            <w:pPr>
              <w:pStyle w:val="TAL"/>
              <w:rPr>
                <w:lang w:val="fr-FR"/>
              </w:rPr>
            </w:pPr>
            <w:r w:rsidRPr="00F01C37">
              <w:rPr>
                <w:lang w:val="fr-FR"/>
              </w:rPr>
              <w:t>Ês2</w:t>
            </w:r>
            <w:r w:rsidR="006E0A54" w:rsidRPr="00F01C37">
              <w:rPr>
                <w:lang w:val="fr-FR"/>
              </w:rPr>
              <w:t xml:space="preserve"> </w:t>
            </w:r>
            <w:r w:rsidRPr="00F01C37">
              <w:rPr>
                <w:lang w:val="fr-FR"/>
              </w:rPr>
              <w:t>/</w:t>
            </w:r>
            <w:r w:rsidR="006E0A54" w:rsidRPr="00F01C37">
              <w:rPr>
                <w:lang w:val="fr-FR"/>
              </w:rPr>
              <w:t xml:space="preserve"> </w:t>
            </w:r>
            <w:r w:rsidRPr="00F01C37">
              <w:rPr>
                <w:lang w:val="fr-FR"/>
              </w:rPr>
              <w:t>Noc2:</w:t>
            </w:r>
            <w:r w:rsidR="006E0A54" w:rsidRPr="00F01C37">
              <w:rPr>
                <w:lang w:val="fr-FR"/>
              </w:rPr>
              <w:t xml:space="preserve"> </w:t>
            </w:r>
            <w:r w:rsidRPr="00F01C37">
              <w:rPr>
                <w:lang w:val="fr-FR"/>
              </w:rPr>
              <w:t>-infinity</w:t>
            </w:r>
          </w:p>
          <w:p w14:paraId="135DDCE6" w14:textId="77777777" w:rsidR="00AB67FA" w:rsidRPr="00F01C37" w:rsidRDefault="00AB67FA" w:rsidP="006E0A54">
            <w:pPr>
              <w:pStyle w:val="TAL"/>
              <w:rPr>
                <w:lang w:val="fr-FR"/>
              </w:rPr>
            </w:pPr>
          </w:p>
          <w:p w14:paraId="12F02C3D" w14:textId="761D0AF5" w:rsidR="00AB67FA" w:rsidRPr="00D0162F" w:rsidRDefault="00AB67FA" w:rsidP="006E0A54">
            <w:pPr>
              <w:pStyle w:val="TAL"/>
            </w:pPr>
            <w:r w:rsidRPr="00D0162F">
              <w:t>During</w:t>
            </w:r>
            <w:r w:rsidR="006E0A54" w:rsidRPr="00D0162F">
              <w:t xml:space="preserve"> </w:t>
            </w:r>
            <w:r w:rsidRPr="00D0162F">
              <w:t>T2:</w:t>
            </w:r>
          </w:p>
          <w:p w14:paraId="22DDDAFB" w14:textId="7EB6EC6E" w:rsidR="00AB67FA" w:rsidRPr="00D0162F" w:rsidRDefault="00AB67FA" w:rsidP="006E0A54">
            <w:pPr>
              <w:pStyle w:val="TAL"/>
            </w:pPr>
            <w:r w:rsidRPr="00D0162F">
              <w:t>Noc1:</w:t>
            </w:r>
            <w:r w:rsidR="006E0A54" w:rsidRPr="00D0162F">
              <w:t xml:space="preserve"> </w:t>
            </w:r>
            <w:r w:rsidRPr="00D0162F">
              <w:t>-98dBm/15kHz</w:t>
            </w:r>
          </w:p>
          <w:p w14:paraId="34269937" w14:textId="73DE4B7C" w:rsidR="00AB67FA" w:rsidRPr="00D0162F" w:rsidRDefault="00AB67FA" w:rsidP="006E0A54">
            <w:pPr>
              <w:pStyle w:val="TAL"/>
            </w:pPr>
            <w:r w:rsidRPr="00D0162F">
              <w:t>Noc2:</w:t>
            </w:r>
            <w:r w:rsidR="006E0A54" w:rsidRPr="00D0162F">
              <w:t xml:space="preserve"> </w:t>
            </w:r>
            <w:r w:rsidRPr="00D0162F">
              <w:t>-98dBm/15kHz</w:t>
            </w:r>
          </w:p>
          <w:p w14:paraId="47D09824" w14:textId="0490BCFB"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7dB</w:t>
            </w:r>
          </w:p>
          <w:p w14:paraId="286969A8" w14:textId="5A308568"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0dB</w:t>
            </w:r>
          </w:p>
          <w:p w14:paraId="6F071DEE" w14:textId="77777777" w:rsidR="00AB67FA" w:rsidRPr="00D0162F" w:rsidRDefault="00AB67FA" w:rsidP="006E0A54">
            <w:pPr>
              <w:pStyle w:val="TAL"/>
            </w:pPr>
          </w:p>
          <w:p w14:paraId="7F1433BC" w14:textId="0CF12645" w:rsidR="00AB67FA" w:rsidRPr="00D0162F" w:rsidRDefault="00AB67FA" w:rsidP="006E0A54">
            <w:pPr>
              <w:pStyle w:val="TAL"/>
            </w:pPr>
            <w:r w:rsidRPr="00D0162F">
              <w:t>During</w:t>
            </w:r>
            <w:r w:rsidR="006E0A54" w:rsidRPr="00D0162F">
              <w:t xml:space="preserve"> </w:t>
            </w:r>
            <w:r w:rsidRPr="00D0162F">
              <w:t>T3:</w:t>
            </w:r>
          </w:p>
          <w:p w14:paraId="4511B24D" w14:textId="6AF3B792" w:rsidR="00AB67FA" w:rsidRPr="00D0162F" w:rsidRDefault="00AB67FA" w:rsidP="006E0A54">
            <w:pPr>
              <w:pStyle w:val="TAL"/>
            </w:pPr>
            <w:r w:rsidRPr="00D0162F">
              <w:t>Noc1:</w:t>
            </w:r>
            <w:r w:rsidR="006E0A54" w:rsidRPr="00D0162F">
              <w:t xml:space="preserve"> </w:t>
            </w:r>
            <w:r w:rsidRPr="00D0162F">
              <w:t>-98dBm/15kHz</w:t>
            </w:r>
          </w:p>
          <w:p w14:paraId="52F20951" w14:textId="11CC08A9" w:rsidR="00AB67FA" w:rsidRPr="00D0162F" w:rsidRDefault="00AB67FA" w:rsidP="006E0A54">
            <w:pPr>
              <w:pStyle w:val="TAL"/>
            </w:pPr>
            <w:r w:rsidRPr="00D0162F">
              <w:t>Noc2:</w:t>
            </w:r>
            <w:r w:rsidR="006E0A54" w:rsidRPr="00D0162F">
              <w:t xml:space="preserve"> </w:t>
            </w:r>
            <w:r w:rsidRPr="00D0162F">
              <w:t>-98dBm/15kHz</w:t>
            </w:r>
          </w:p>
          <w:p w14:paraId="2A5C3DFF" w14:textId="509E54F1"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7dB</w:t>
            </w:r>
          </w:p>
          <w:p w14:paraId="2FC323BF" w14:textId="6BC245F5"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0dB</w:t>
            </w:r>
          </w:p>
        </w:tc>
        <w:tc>
          <w:tcPr>
            <w:tcW w:w="1646" w:type="dxa"/>
          </w:tcPr>
          <w:p w14:paraId="6C3F347F" w14:textId="5CF8F6C4" w:rsidR="00AB67FA" w:rsidRPr="00D0162F" w:rsidRDefault="00AB67FA" w:rsidP="006E0A54">
            <w:pPr>
              <w:pStyle w:val="TAL"/>
            </w:pPr>
            <w:r w:rsidRPr="00D0162F">
              <w:t>During</w:t>
            </w:r>
            <w:r w:rsidR="006E0A54" w:rsidRPr="00D0162F">
              <w:t xml:space="preserve"> </w:t>
            </w:r>
            <w:r w:rsidRPr="00D0162F">
              <w:t>T1:</w:t>
            </w:r>
          </w:p>
          <w:p w14:paraId="4FCDCB5F" w14:textId="77777777" w:rsidR="00AB67FA" w:rsidRPr="00D0162F" w:rsidRDefault="00AB67FA" w:rsidP="006E0A54">
            <w:pPr>
              <w:pStyle w:val="TAL"/>
            </w:pPr>
            <w:r w:rsidRPr="00D0162F">
              <w:t>0dB</w:t>
            </w:r>
          </w:p>
          <w:p w14:paraId="24FFD042" w14:textId="77777777" w:rsidR="00AB67FA" w:rsidRPr="00D0162F" w:rsidRDefault="00AB67FA" w:rsidP="006E0A54">
            <w:pPr>
              <w:pStyle w:val="TAL"/>
            </w:pPr>
            <w:r w:rsidRPr="00D0162F">
              <w:t>0dB</w:t>
            </w:r>
          </w:p>
          <w:p w14:paraId="04E5382A" w14:textId="77777777" w:rsidR="00AB67FA" w:rsidRPr="00D0162F" w:rsidRDefault="00AB67FA" w:rsidP="006E0A54">
            <w:pPr>
              <w:pStyle w:val="TAL"/>
            </w:pPr>
            <w:r w:rsidRPr="00D0162F">
              <w:t>0dB</w:t>
            </w:r>
          </w:p>
          <w:p w14:paraId="68A861F8" w14:textId="77777777" w:rsidR="00AB67FA" w:rsidRPr="00D0162F" w:rsidRDefault="00AB67FA" w:rsidP="006E0A54">
            <w:pPr>
              <w:pStyle w:val="TAL"/>
            </w:pPr>
            <w:r w:rsidRPr="00D0162F">
              <w:t>0dB</w:t>
            </w:r>
          </w:p>
          <w:p w14:paraId="1EC36892" w14:textId="77777777" w:rsidR="00AB67FA" w:rsidRPr="00D0162F" w:rsidRDefault="00AB67FA" w:rsidP="006E0A54">
            <w:pPr>
              <w:pStyle w:val="TAL"/>
            </w:pPr>
          </w:p>
          <w:p w14:paraId="498F7E15" w14:textId="174557E6" w:rsidR="00AB67FA" w:rsidRPr="00D0162F" w:rsidRDefault="00AB67FA" w:rsidP="006E0A54">
            <w:pPr>
              <w:pStyle w:val="TAL"/>
            </w:pPr>
            <w:r w:rsidRPr="00D0162F">
              <w:t>During</w:t>
            </w:r>
            <w:r w:rsidR="006E0A54" w:rsidRPr="00D0162F">
              <w:t xml:space="preserve"> </w:t>
            </w:r>
            <w:r w:rsidRPr="00D0162F">
              <w:t>T2:</w:t>
            </w:r>
          </w:p>
          <w:p w14:paraId="20E4CBB0" w14:textId="77777777" w:rsidR="00AB67FA" w:rsidRPr="00D0162F" w:rsidRDefault="00AB67FA" w:rsidP="006E0A54">
            <w:pPr>
              <w:pStyle w:val="TAL"/>
            </w:pPr>
            <w:r w:rsidRPr="00D0162F">
              <w:t>0dB</w:t>
            </w:r>
          </w:p>
          <w:p w14:paraId="0466F389" w14:textId="77777777" w:rsidR="00AB67FA" w:rsidRPr="00D0162F" w:rsidRDefault="00AB67FA" w:rsidP="006E0A54">
            <w:pPr>
              <w:pStyle w:val="TAL"/>
            </w:pPr>
            <w:r w:rsidRPr="00D0162F">
              <w:t>0dB</w:t>
            </w:r>
          </w:p>
          <w:p w14:paraId="7C998504" w14:textId="77777777" w:rsidR="00AB67FA" w:rsidRPr="00D0162F" w:rsidRDefault="00AB67FA" w:rsidP="006E0A54">
            <w:pPr>
              <w:pStyle w:val="TAL"/>
            </w:pPr>
            <w:r w:rsidRPr="00D0162F">
              <w:t>-1.55dB</w:t>
            </w:r>
          </w:p>
          <w:p w14:paraId="2890D7C6" w14:textId="77777777" w:rsidR="00AB67FA" w:rsidRPr="00D0162F" w:rsidRDefault="00AB67FA" w:rsidP="006E0A54">
            <w:pPr>
              <w:pStyle w:val="TAL"/>
            </w:pPr>
            <w:r w:rsidRPr="00D0162F">
              <w:t>+1.55dB</w:t>
            </w:r>
          </w:p>
          <w:p w14:paraId="57B2A15E" w14:textId="77777777" w:rsidR="00AB67FA" w:rsidRPr="00D0162F" w:rsidRDefault="00AB67FA" w:rsidP="006E0A54">
            <w:pPr>
              <w:pStyle w:val="TAL"/>
            </w:pPr>
          </w:p>
          <w:p w14:paraId="7AE57633" w14:textId="5F91A0C9" w:rsidR="00AB67FA" w:rsidRPr="00D0162F" w:rsidRDefault="00AB67FA" w:rsidP="006E0A54">
            <w:pPr>
              <w:pStyle w:val="TAL"/>
            </w:pPr>
            <w:r w:rsidRPr="00D0162F">
              <w:t>During</w:t>
            </w:r>
            <w:r w:rsidR="006E0A54" w:rsidRPr="00D0162F">
              <w:t xml:space="preserve"> </w:t>
            </w:r>
            <w:r w:rsidRPr="00D0162F">
              <w:t>T3:</w:t>
            </w:r>
          </w:p>
          <w:p w14:paraId="4FF487AD" w14:textId="77777777" w:rsidR="00AB67FA" w:rsidRPr="00D0162F" w:rsidRDefault="00AB67FA" w:rsidP="006E0A54">
            <w:pPr>
              <w:pStyle w:val="TAL"/>
            </w:pPr>
            <w:r w:rsidRPr="00D0162F">
              <w:t>0dB</w:t>
            </w:r>
          </w:p>
          <w:p w14:paraId="7305C924" w14:textId="77777777" w:rsidR="00AB67FA" w:rsidRPr="00D0162F" w:rsidRDefault="00AB67FA" w:rsidP="006E0A54">
            <w:pPr>
              <w:pStyle w:val="TAL"/>
            </w:pPr>
            <w:r w:rsidRPr="00D0162F">
              <w:t>0dB</w:t>
            </w:r>
          </w:p>
          <w:p w14:paraId="40026D5A" w14:textId="77777777" w:rsidR="00AB67FA" w:rsidRPr="00D0162F" w:rsidRDefault="00AB67FA" w:rsidP="006E0A54">
            <w:pPr>
              <w:pStyle w:val="TAL"/>
            </w:pPr>
            <w:r w:rsidRPr="00D0162F">
              <w:t>-1.55dB</w:t>
            </w:r>
          </w:p>
          <w:p w14:paraId="3829F887" w14:textId="77777777" w:rsidR="00AB67FA" w:rsidRPr="00D0162F" w:rsidRDefault="00AB67FA" w:rsidP="006E0A54">
            <w:pPr>
              <w:pStyle w:val="TAL"/>
            </w:pPr>
            <w:r w:rsidRPr="00D0162F">
              <w:t>+1.55dB</w:t>
            </w:r>
          </w:p>
        </w:tc>
        <w:tc>
          <w:tcPr>
            <w:tcW w:w="2593" w:type="dxa"/>
          </w:tcPr>
          <w:p w14:paraId="3D301CEC" w14:textId="4AB0F7D2" w:rsidR="00AB67FA" w:rsidRPr="00D0162F" w:rsidRDefault="00AB67FA" w:rsidP="006E0A54">
            <w:pPr>
              <w:pStyle w:val="TAL"/>
            </w:pPr>
            <w:r w:rsidRPr="00D0162F">
              <w:t>During</w:t>
            </w:r>
            <w:r w:rsidR="006E0A54" w:rsidRPr="00D0162F">
              <w:t xml:space="preserve"> </w:t>
            </w:r>
            <w:r w:rsidRPr="00D0162F">
              <w:t>T1:</w:t>
            </w:r>
          </w:p>
          <w:p w14:paraId="79D26751" w14:textId="2453A943" w:rsidR="00AB67FA" w:rsidRPr="00D0162F" w:rsidRDefault="00AB67FA" w:rsidP="006E0A54">
            <w:pPr>
              <w:pStyle w:val="TAL"/>
            </w:pPr>
            <w:r w:rsidRPr="00D0162F">
              <w:t>Noc1:</w:t>
            </w:r>
            <w:r w:rsidR="006E0A54" w:rsidRPr="00D0162F">
              <w:t xml:space="preserve"> </w:t>
            </w:r>
            <w:r w:rsidRPr="00D0162F">
              <w:t>-98dBm/15kHz</w:t>
            </w:r>
          </w:p>
          <w:p w14:paraId="17D2899C" w14:textId="37F95AAA" w:rsidR="00AB67FA" w:rsidRPr="00D0162F" w:rsidRDefault="00AB67FA" w:rsidP="006E0A54">
            <w:pPr>
              <w:pStyle w:val="TAL"/>
            </w:pPr>
            <w:r w:rsidRPr="00D0162F">
              <w:t>Noc2:</w:t>
            </w:r>
            <w:r w:rsidR="006E0A54" w:rsidRPr="00D0162F">
              <w:t xml:space="preserve"> </w:t>
            </w:r>
            <w:r w:rsidRPr="00D0162F">
              <w:t>-98dBm/15kHz</w:t>
            </w:r>
          </w:p>
          <w:p w14:paraId="02F5F0D4" w14:textId="21B3E4B9" w:rsidR="00AB67FA" w:rsidRPr="00F01C37" w:rsidRDefault="00AB67FA" w:rsidP="006E0A54">
            <w:pPr>
              <w:pStyle w:val="TAL"/>
              <w:rPr>
                <w:lang w:val="fr-FR"/>
              </w:rPr>
            </w:pPr>
            <w:r w:rsidRPr="00F01C37">
              <w:rPr>
                <w:lang w:val="fr-FR"/>
              </w:rPr>
              <w:t>Ês1</w:t>
            </w:r>
            <w:r w:rsidR="006E0A54" w:rsidRPr="00F01C37">
              <w:rPr>
                <w:lang w:val="fr-FR"/>
              </w:rPr>
              <w:t xml:space="preserve"> </w:t>
            </w:r>
            <w:r w:rsidRPr="00F01C37">
              <w:rPr>
                <w:lang w:val="fr-FR"/>
              </w:rPr>
              <w:t>/</w:t>
            </w:r>
            <w:r w:rsidR="006E0A54" w:rsidRPr="00F01C37">
              <w:rPr>
                <w:lang w:val="fr-FR"/>
              </w:rPr>
              <w:t xml:space="preserve"> </w:t>
            </w:r>
            <w:r w:rsidRPr="00F01C37">
              <w:rPr>
                <w:lang w:val="fr-FR"/>
              </w:rPr>
              <w:t>Noc1:</w:t>
            </w:r>
            <w:r w:rsidR="006E0A54" w:rsidRPr="00F01C37">
              <w:rPr>
                <w:lang w:val="fr-FR"/>
              </w:rPr>
              <w:t xml:space="preserve"> </w:t>
            </w:r>
            <w:r w:rsidRPr="00F01C37">
              <w:rPr>
                <w:lang w:val="fr-FR"/>
              </w:rPr>
              <w:t>+7dB</w:t>
            </w:r>
          </w:p>
          <w:p w14:paraId="3024AF9C" w14:textId="43F2CE57" w:rsidR="00AB67FA" w:rsidRPr="00F01C37" w:rsidRDefault="00AB67FA" w:rsidP="006E0A54">
            <w:pPr>
              <w:pStyle w:val="TAL"/>
              <w:rPr>
                <w:lang w:val="fr-FR"/>
              </w:rPr>
            </w:pPr>
            <w:r w:rsidRPr="00F01C37">
              <w:rPr>
                <w:lang w:val="fr-FR"/>
              </w:rPr>
              <w:t>Ês2</w:t>
            </w:r>
            <w:r w:rsidR="006E0A54" w:rsidRPr="00F01C37">
              <w:rPr>
                <w:lang w:val="fr-FR"/>
              </w:rPr>
              <w:t xml:space="preserve"> </w:t>
            </w:r>
            <w:r w:rsidRPr="00F01C37">
              <w:rPr>
                <w:lang w:val="fr-FR"/>
              </w:rPr>
              <w:t>/</w:t>
            </w:r>
            <w:r w:rsidR="006E0A54" w:rsidRPr="00F01C37">
              <w:rPr>
                <w:lang w:val="fr-FR"/>
              </w:rPr>
              <w:t xml:space="preserve"> </w:t>
            </w:r>
            <w:r w:rsidRPr="00F01C37">
              <w:rPr>
                <w:lang w:val="fr-FR"/>
              </w:rPr>
              <w:t>Noc2:</w:t>
            </w:r>
            <w:r w:rsidR="006E0A54" w:rsidRPr="00F01C37">
              <w:rPr>
                <w:lang w:val="fr-FR"/>
              </w:rPr>
              <w:t xml:space="preserve"> </w:t>
            </w:r>
            <w:r w:rsidRPr="00F01C37">
              <w:rPr>
                <w:lang w:val="fr-FR"/>
              </w:rPr>
              <w:t>-infinity</w:t>
            </w:r>
          </w:p>
          <w:p w14:paraId="0A71CF2A" w14:textId="77777777" w:rsidR="00AB67FA" w:rsidRPr="00F01C37" w:rsidRDefault="00AB67FA" w:rsidP="006E0A54">
            <w:pPr>
              <w:pStyle w:val="TAL"/>
              <w:rPr>
                <w:lang w:val="fr-FR"/>
              </w:rPr>
            </w:pPr>
          </w:p>
          <w:p w14:paraId="4B25406B" w14:textId="1ACE469F" w:rsidR="00AB67FA" w:rsidRPr="00D0162F" w:rsidRDefault="00AB67FA" w:rsidP="006E0A54">
            <w:pPr>
              <w:pStyle w:val="TAL"/>
            </w:pPr>
            <w:r w:rsidRPr="00D0162F">
              <w:t>During</w:t>
            </w:r>
            <w:r w:rsidR="006E0A54" w:rsidRPr="00D0162F">
              <w:t xml:space="preserve"> </w:t>
            </w:r>
            <w:r w:rsidRPr="00D0162F">
              <w:t>T2:</w:t>
            </w:r>
          </w:p>
          <w:p w14:paraId="6F25319E" w14:textId="73EDEC7C" w:rsidR="00AB67FA" w:rsidRPr="00D0162F" w:rsidRDefault="00AB67FA" w:rsidP="006E0A54">
            <w:pPr>
              <w:pStyle w:val="TAL"/>
            </w:pPr>
            <w:r w:rsidRPr="00D0162F">
              <w:t>Noc1:</w:t>
            </w:r>
            <w:r w:rsidR="006E0A54" w:rsidRPr="00D0162F">
              <w:t xml:space="preserve"> </w:t>
            </w:r>
            <w:r w:rsidRPr="00D0162F">
              <w:t>-98dBm/15kHz</w:t>
            </w:r>
          </w:p>
          <w:p w14:paraId="00ED780F" w14:textId="63427DD4" w:rsidR="00AB67FA" w:rsidRPr="00D0162F" w:rsidRDefault="00AB67FA" w:rsidP="006E0A54">
            <w:pPr>
              <w:pStyle w:val="TAL"/>
            </w:pPr>
            <w:r w:rsidRPr="00D0162F">
              <w:t>Noc2:</w:t>
            </w:r>
            <w:r w:rsidR="006E0A54" w:rsidRPr="00D0162F">
              <w:t xml:space="preserve"> </w:t>
            </w:r>
            <w:r w:rsidRPr="00D0162F">
              <w:t>-98dBm/15kHz</w:t>
            </w:r>
          </w:p>
          <w:p w14:paraId="31237C17" w14:textId="12904B7F"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5.45dB</w:t>
            </w:r>
          </w:p>
          <w:p w14:paraId="395C5161" w14:textId="2BE7C370"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55dB</w:t>
            </w:r>
          </w:p>
          <w:p w14:paraId="25AABF1C" w14:textId="77777777" w:rsidR="00AB67FA" w:rsidRPr="00D0162F" w:rsidRDefault="00AB67FA" w:rsidP="006E0A54">
            <w:pPr>
              <w:pStyle w:val="TAL"/>
            </w:pPr>
          </w:p>
          <w:p w14:paraId="22724E45" w14:textId="69731DA6" w:rsidR="00AB67FA" w:rsidRPr="00D0162F" w:rsidRDefault="00AB67FA" w:rsidP="006E0A54">
            <w:pPr>
              <w:pStyle w:val="TAL"/>
            </w:pPr>
            <w:r w:rsidRPr="00D0162F">
              <w:t>During</w:t>
            </w:r>
            <w:r w:rsidR="006E0A54" w:rsidRPr="00D0162F">
              <w:t xml:space="preserve"> </w:t>
            </w:r>
            <w:r w:rsidRPr="00D0162F">
              <w:t>T3:</w:t>
            </w:r>
          </w:p>
          <w:p w14:paraId="16317048" w14:textId="7D4D272D" w:rsidR="00AB67FA" w:rsidRPr="00D0162F" w:rsidRDefault="00AB67FA" w:rsidP="006E0A54">
            <w:pPr>
              <w:pStyle w:val="TAL"/>
            </w:pPr>
            <w:r w:rsidRPr="00D0162F">
              <w:t>Noc1:</w:t>
            </w:r>
            <w:r w:rsidR="006E0A54" w:rsidRPr="00D0162F">
              <w:t xml:space="preserve"> </w:t>
            </w:r>
            <w:r w:rsidRPr="00D0162F">
              <w:t>-98dBm/15kHz</w:t>
            </w:r>
          </w:p>
          <w:p w14:paraId="01AD2B03" w14:textId="514AD60F" w:rsidR="00AB67FA" w:rsidRPr="00D0162F" w:rsidRDefault="00AB67FA" w:rsidP="006E0A54">
            <w:pPr>
              <w:pStyle w:val="TAL"/>
            </w:pPr>
            <w:r w:rsidRPr="00D0162F">
              <w:t>Noc2:</w:t>
            </w:r>
            <w:r w:rsidR="006E0A54" w:rsidRPr="00D0162F">
              <w:t xml:space="preserve"> </w:t>
            </w:r>
            <w:r w:rsidRPr="00D0162F">
              <w:t>-98dBm/15kHz</w:t>
            </w:r>
          </w:p>
          <w:p w14:paraId="6B57D60C" w14:textId="1432A6E1"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5.45dB</w:t>
            </w:r>
          </w:p>
          <w:p w14:paraId="23BB80E6" w14:textId="66296F3E"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1.55dB</w:t>
            </w:r>
          </w:p>
        </w:tc>
      </w:tr>
      <w:tr w:rsidR="00AB67FA" w:rsidRPr="00D0162F" w14:paraId="0F25E622" w14:textId="77777777" w:rsidTr="006E0A54">
        <w:trPr>
          <w:jc w:val="center"/>
        </w:trPr>
        <w:tc>
          <w:tcPr>
            <w:tcW w:w="2106" w:type="dxa"/>
          </w:tcPr>
          <w:p w14:paraId="7CCAA434" w14:textId="092C69AA" w:rsidR="00AB67FA" w:rsidRPr="00D0162F" w:rsidRDefault="00AB67FA" w:rsidP="006E0A54">
            <w:pPr>
              <w:pStyle w:val="TAL"/>
            </w:pPr>
            <w:r w:rsidRPr="00D0162F">
              <w:t>8.4.1.1</w:t>
            </w:r>
            <w:r w:rsidR="006E0A54" w:rsidRPr="00D0162F">
              <w:t xml:space="preserve"> </w:t>
            </w: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SFTD</w:t>
            </w:r>
            <w:r w:rsidR="006E0A54" w:rsidRPr="00D0162F">
              <w:t xml:space="preserve"> </w:t>
            </w:r>
            <w:r w:rsidRPr="00D0162F">
              <w:t>measurement</w:t>
            </w:r>
            <w:r w:rsidR="006E0A54" w:rsidRPr="00D0162F">
              <w:t xml:space="preserve"> </w:t>
            </w:r>
            <w:r w:rsidRPr="00D0162F">
              <w:t>delay</w:t>
            </w:r>
            <w:r w:rsidR="006E0A54" w:rsidRPr="00D0162F">
              <w:t xml:space="preserve"> </w:t>
            </w:r>
            <w:r w:rsidRPr="00D0162F">
              <w:t>in</w:t>
            </w:r>
            <w:r w:rsidR="006E0A54" w:rsidRPr="00D0162F">
              <w:t xml:space="preserve"> </w:t>
            </w:r>
            <w:r w:rsidRPr="00D0162F">
              <w:t>non-DRX</w:t>
            </w:r>
          </w:p>
        </w:tc>
        <w:tc>
          <w:tcPr>
            <w:tcW w:w="4104" w:type="dxa"/>
          </w:tcPr>
          <w:p w14:paraId="050A6C95" w14:textId="78F9D157" w:rsidR="00AB67FA" w:rsidRPr="00D0162F" w:rsidRDefault="00AB67FA" w:rsidP="006E0A54">
            <w:pPr>
              <w:pStyle w:val="TAL"/>
            </w:pPr>
            <w:r w:rsidRPr="00D0162F">
              <w:t>During</w:t>
            </w:r>
            <w:r w:rsidR="006E0A54" w:rsidRPr="00D0162F">
              <w:t xml:space="preserve"> </w:t>
            </w:r>
            <w:r w:rsidRPr="00D0162F">
              <w:t>T1:</w:t>
            </w:r>
          </w:p>
          <w:p w14:paraId="7BF4562F" w14:textId="2A1CD7D6" w:rsidR="00AB67FA" w:rsidRPr="00D0162F" w:rsidRDefault="00AB67FA" w:rsidP="006E0A54">
            <w:pPr>
              <w:pStyle w:val="TAL"/>
            </w:pPr>
            <w:r w:rsidRPr="00D0162F">
              <w:t>Noc1:</w:t>
            </w:r>
            <w:r w:rsidR="006E0A54" w:rsidRPr="00D0162F">
              <w:t xml:space="preserve"> </w:t>
            </w:r>
            <w:r w:rsidRPr="00D0162F">
              <w:t>-104dBm/15kHz</w:t>
            </w:r>
          </w:p>
          <w:p w14:paraId="679B42E8" w14:textId="6671D96F" w:rsidR="00AB67FA" w:rsidRPr="00D0162F" w:rsidRDefault="00AB67FA" w:rsidP="006E0A54">
            <w:pPr>
              <w:pStyle w:val="TAL"/>
            </w:pPr>
            <w:r w:rsidRPr="00D0162F">
              <w:t>Noc2:</w:t>
            </w:r>
            <w:r w:rsidR="006E0A54" w:rsidRPr="00D0162F">
              <w:t xml:space="preserve"> </w:t>
            </w:r>
            <w:r w:rsidRPr="00D0162F">
              <w:t>-98dBm/15kHz</w:t>
            </w:r>
          </w:p>
          <w:p w14:paraId="4A62A59B" w14:textId="568C2201"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7dB</w:t>
            </w:r>
          </w:p>
          <w:p w14:paraId="457817A8" w14:textId="7BE423B6"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4dB</w:t>
            </w:r>
          </w:p>
        </w:tc>
        <w:tc>
          <w:tcPr>
            <w:tcW w:w="1646" w:type="dxa"/>
          </w:tcPr>
          <w:p w14:paraId="2B305489" w14:textId="42F2B1AC" w:rsidR="00AB67FA" w:rsidRPr="00D0162F" w:rsidRDefault="00AB67FA" w:rsidP="006E0A54">
            <w:pPr>
              <w:pStyle w:val="TAL"/>
            </w:pPr>
            <w:r w:rsidRPr="00D0162F">
              <w:t>During</w:t>
            </w:r>
            <w:r w:rsidR="006E0A54" w:rsidRPr="00D0162F">
              <w:t xml:space="preserve"> </w:t>
            </w:r>
            <w:r w:rsidRPr="00D0162F">
              <w:t>T1:</w:t>
            </w:r>
          </w:p>
          <w:p w14:paraId="7827D0B3" w14:textId="77777777" w:rsidR="00AB67FA" w:rsidRPr="00D0162F" w:rsidRDefault="00AB67FA" w:rsidP="006E0A54">
            <w:pPr>
              <w:pStyle w:val="TAL"/>
            </w:pPr>
            <w:r w:rsidRPr="00D0162F">
              <w:t>0dB</w:t>
            </w:r>
          </w:p>
          <w:p w14:paraId="2A7E676D" w14:textId="77777777" w:rsidR="00AB67FA" w:rsidRPr="00D0162F" w:rsidRDefault="00AB67FA" w:rsidP="006E0A54">
            <w:pPr>
              <w:pStyle w:val="TAL"/>
            </w:pPr>
            <w:r w:rsidRPr="00D0162F">
              <w:t>0dB</w:t>
            </w:r>
          </w:p>
          <w:p w14:paraId="4E5298F0" w14:textId="77777777" w:rsidR="00AB67FA" w:rsidRPr="00D0162F" w:rsidRDefault="00AB67FA" w:rsidP="006E0A54">
            <w:pPr>
              <w:pStyle w:val="TAL"/>
            </w:pPr>
            <w:r w:rsidRPr="00D0162F">
              <w:t>0dB</w:t>
            </w:r>
          </w:p>
          <w:p w14:paraId="51C20EF2" w14:textId="77777777" w:rsidR="00AB67FA" w:rsidRPr="00D0162F" w:rsidRDefault="00AB67FA" w:rsidP="006E0A54">
            <w:pPr>
              <w:pStyle w:val="TAL"/>
            </w:pPr>
            <w:r w:rsidRPr="00D0162F">
              <w:t>0dB</w:t>
            </w:r>
          </w:p>
        </w:tc>
        <w:tc>
          <w:tcPr>
            <w:tcW w:w="2593" w:type="dxa"/>
          </w:tcPr>
          <w:p w14:paraId="1CC43900" w14:textId="01464D61" w:rsidR="00AB67FA" w:rsidRPr="00D0162F" w:rsidRDefault="00AB67FA" w:rsidP="006E0A54">
            <w:pPr>
              <w:pStyle w:val="TAL"/>
            </w:pPr>
            <w:r w:rsidRPr="00D0162F">
              <w:t>During</w:t>
            </w:r>
            <w:r w:rsidR="006E0A54" w:rsidRPr="00D0162F">
              <w:t xml:space="preserve"> </w:t>
            </w:r>
            <w:r w:rsidRPr="00D0162F">
              <w:t>T1:</w:t>
            </w:r>
          </w:p>
          <w:p w14:paraId="2ECB7BBC" w14:textId="57F80B0D" w:rsidR="00AB67FA" w:rsidRPr="00D0162F" w:rsidRDefault="00AB67FA" w:rsidP="006E0A54">
            <w:pPr>
              <w:pStyle w:val="TAL"/>
            </w:pPr>
            <w:r w:rsidRPr="00D0162F">
              <w:t>Noc1:</w:t>
            </w:r>
            <w:r w:rsidR="006E0A54" w:rsidRPr="00D0162F">
              <w:t xml:space="preserve"> </w:t>
            </w:r>
            <w:r w:rsidRPr="00D0162F">
              <w:t>-104dBm/15kHz</w:t>
            </w:r>
          </w:p>
          <w:p w14:paraId="4F56A0C1" w14:textId="09A592B5" w:rsidR="00AB67FA" w:rsidRPr="00D0162F" w:rsidRDefault="00AB67FA" w:rsidP="006E0A54">
            <w:pPr>
              <w:pStyle w:val="TAL"/>
            </w:pPr>
            <w:r w:rsidRPr="00D0162F">
              <w:t>Noc2:</w:t>
            </w:r>
            <w:r w:rsidR="006E0A54" w:rsidRPr="00D0162F">
              <w:t xml:space="preserve"> </w:t>
            </w:r>
            <w:r w:rsidRPr="00D0162F">
              <w:t>-98dBm/15kHz</w:t>
            </w:r>
          </w:p>
          <w:p w14:paraId="4961F490" w14:textId="7611DBA5"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7dB</w:t>
            </w:r>
          </w:p>
          <w:p w14:paraId="4DF01A18" w14:textId="118132E4"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4dB</w:t>
            </w:r>
          </w:p>
        </w:tc>
      </w:tr>
      <w:tr w:rsidR="00AB67FA" w:rsidRPr="00D0162F" w14:paraId="4FDF0E6D" w14:textId="77777777" w:rsidTr="006E0A54">
        <w:trPr>
          <w:jc w:val="center"/>
        </w:trPr>
        <w:tc>
          <w:tcPr>
            <w:tcW w:w="2106" w:type="dxa"/>
          </w:tcPr>
          <w:p w14:paraId="3BFA70E8" w14:textId="4544F77D" w:rsidR="00AB67FA" w:rsidRPr="00D0162F" w:rsidRDefault="00AB67FA" w:rsidP="006E0A54">
            <w:pPr>
              <w:pStyle w:val="TAL"/>
            </w:pPr>
            <w:r w:rsidRPr="00D0162F">
              <w:t>8.4.1.2</w:t>
            </w:r>
            <w:r w:rsidR="006E0A54" w:rsidRPr="00D0162F">
              <w:t xml:space="preserve"> </w:t>
            </w:r>
            <w:r w:rsidRPr="00D0162F">
              <w:t>E-UTRA</w:t>
            </w:r>
            <w:r w:rsidR="006E0A54" w:rsidRPr="00D0162F">
              <w:t xml:space="preserve"> </w:t>
            </w:r>
            <w:r w:rsidRPr="00D0162F">
              <w:t>–</w:t>
            </w:r>
            <w:r w:rsidR="006E0A54" w:rsidRPr="00D0162F">
              <w:t xml:space="preserve"> </w:t>
            </w:r>
            <w:r w:rsidRPr="00D0162F">
              <w:t>NR</w:t>
            </w:r>
            <w:r w:rsidR="006E0A54" w:rsidRPr="00D0162F">
              <w:t xml:space="preserve"> </w:t>
            </w:r>
            <w:r w:rsidRPr="00D0162F">
              <w:t>FR1</w:t>
            </w:r>
            <w:r w:rsidR="006E0A54" w:rsidRPr="00D0162F">
              <w:t xml:space="preserve"> </w:t>
            </w:r>
            <w:r w:rsidRPr="00D0162F">
              <w:t>SFTD</w:t>
            </w:r>
            <w:r w:rsidR="006E0A54" w:rsidRPr="00D0162F">
              <w:t xml:space="preserve"> </w:t>
            </w:r>
            <w:r w:rsidRPr="00D0162F">
              <w:t>measurement</w:t>
            </w:r>
            <w:r w:rsidR="006E0A54" w:rsidRPr="00D0162F">
              <w:t xml:space="preserve"> </w:t>
            </w:r>
            <w:r w:rsidRPr="00D0162F">
              <w:t>delay</w:t>
            </w:r>
            <w:r w:rsidR="006E0A54" w:rsidRPr="00D0162F">
              <w:t xml:space="preserve"> </w:t>
            </w:r>
            <w:r w:rsidRPr="00D0162F">
              <w:t>in</w:t>
            </w:r>
            <w:r w:rsidR="006E0A54" w:rsidRPr="00D0162F">
              <w:t xml:space="preserve"> </w:t>
            </w:r>
            <w:r w:rsidRPr="00D0162F">
              <w:t>DRX</w:t>
            </w:r>
          </w:p>
        </w:tc>
        <w:tc>
          <w:tcPr>
            <w:tcW w:w="4104" w:type="dxa"/>
          </w:tcPr>
          <w:p w14:paraId="11CA43DC" w14:textId="50096D8C"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1.1</w:t>
            </w:r>
          </w:p>
        </w:tc>
        <w:tc>
          <w:tcPr>
            <w:tcW w:w="1646" w:type="dxa"/>
          </w:tcPr>
          <w:p w14:paraId="1799FEA7" w14:textId="07CFCB9A"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1.1</w:t>
            </w:r>
          </w:p>
        </w:tc>
        <w:tc>
          <w:tcPr>
            <w:tcW w:w="2593" w:type="dxa"/>
          </w:tcPr>
          <w:p w14:paraId="09CB1B32" w14:textId="37E59CF7"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1.1</w:t>
            </w:r>
          </w:p>
        </w:tc>
      </w:tr>
      <w:tr w:rsidR="00AB67FA" w:rsidRPr="00D0162F" w14:paraId="1FC88058" w14:textId="77777777" w:rsidTr="006E0A54">
        <w:trPr>
          <w:jc w:val="center"/>
        </w:trPr>
        <w:tc>
          <w:tcPr>
            <w:tcW w:w="2106" w:type="dxa"/>
          </w:tcPr>
          <w:p w14:paraId="3B394D74" w14:textId="3CFEE63B" w:rsidR="00AB67FA" w:rsidRPr="00D0162F" w:rsidRDefault="00AB67FA" w:rsidP="006E0A54">
            <w:pPr>
              <w:pStyle w:val="TAL"/>
            </w:pPr>
            <w:r w:rsidRPr="00D0162F">
              <w:t>8.4.2.1</w:t>
            </w:r>
            <w:r w:rsidR="006E0A54" w:rsidRPr="00D0162F">
              <w:t xml:space="preserve"> </w:t>
            </w: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out</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non-DRX</w:t>
            </w:r>
          </w:p>
        </w:tc>
        <w:tc>
          <w:tcPr>
            <w:tcW w:w="4104" w:type="dxa"/>
          </w:tcPr>
          <w:p w14:paraId="205D3D86" w14:textId="5948E56D" w:rsidR="00AB67FA" w:rsidRPr="00D0162F" w:rsidRDefault="00AB67FA" w:rsidP="006E0A54">
            <w:pPr>
              <w:pStyle w:val="TAL"/>
            </w:pPr>
            <w:r w:rsidRPr="00D0162F">
              <w:t>During</w:t>
            </w:r>
            <w:r w:rsidR="006E0A54" w:rsidRPr="00D0162F">
              <w:t xml:space="preserve"> </w:t>
            </w:r>
            <w:r w:rsidRPr="00D0162F">
              <w:t>T1:</w:t>
            </w:r>
          </w:p>
          <w:p w14:paraId="340E041D" w14:textId="12A4DBD7" w:rsidR="00AB67FA" w:rsidRPr="00D0162F" w:rsidRDefault="00AB67FA" w:rsidP="006E0A54">
            <w:pPr>
              <w:pStyle w:val="TAL"/>
            </w:pPr>
            <w:r w:rsidRPr="00D0162F">
              <w:t>Noc1:</w:t>
            </w:r>
            <w:r w:rsidR="006E0A54" w:rsidRPr="00D0162F">
              <w:t xml:space="preserve"> </w:t>
            </w:r>
            <w:r w:rsidRPr="00D0162F">
              <w:t>-104dBm/15kHz</w:t>
            </w:r>
          </w:p>
          <w:p w14:paraId="18C09C7D" w14:textId="671E8DA3" w:rsidR="00AB67FA" w:rsidRPr="00D0162F" w:rsidRDefault="00AB67FA" w:rsidP="006E0A54">
            <w:pPr>
              <w:pStyle w:val="TAL"/>
            </w:pPr>
            <w:r w:rsidRPr="00D0162F">
              <w:t>Noc2:</w:t>
            </w:r>
            <w:r w:rsidR="006E0A54" w:rsidRPr="00D0162F">
              <w:t xml:space="preserve"> </w:t>
            </w:r>
            <w:r w:rsidRPr="00D0162F">
              <w:t>-98dBm/15kHz</w:t>
            </w:r>
          </w:p>
          <w:p w14:paraId="3040139E" w14:textId="243E6B90" w:rsidR="00AB67FA" w:rsidRPr="00F01C37" w:rsidRDefault="00AB67FA" w:rsidP="006E0A54">
            <w:pPr>
              <w:pStyle w:val="TAL"/>
              <w:rPr>
                <w:lang w:val="fr-FR"/>
              </w:rPr>
            </w:pPr>
            <w:r w:rsidRPr="00F01C37">
              <w:rPr>
                <w:lang w:val="fr-FR"/>
              </w:rPr>
              <w:t>Ês1</w:t>
            </w:r>
            <w:r w:rsidR="006E0A54" w:rsidRPr="00F01C37">
              <w:rPr>
                <w:lang w:val="fr-FR"/>
              </w:rPr>
              <w:t xml:space="preserve"> </w:t>
            </w:r>
            <w:r w:rsidRPr="00F01C37">
              <w:rPr>
                <w:lang w:val="fr-FR"/>
              </w:rPr>
              <w:t>/</w:t>
            </w:r>
            <w:r w:rsidR="006E0A54" w:rsidRPr="00F01C37">
              <w:rPr>
                <w:lang w:val="fr-FR"/>
              </w:rPr>
              <w:t xml:space="preserve"> </w:t>
            </w:r>
            <w:r w:rsidRPr="00F01C37">
              <w:rPr>
                <w:lang w:val="fr-FR"/>
              </w:rPr>
              <w:t>Noc1:</w:t>
            </w:r>
            <w:r w:rsidR="006E0A54" w:rsidRPr="00F01C37">
              <w:rPr>
                <w:lang w:val="fr-FR"/>
              </w:rPr>
              <w:t xml:space="preserve"> </w:t>
            </w:r>
            <w:r w:rsidRPr="00F01C37">
              <w:rPr>
                <w:lang w:val="fr-FR"/>
              </w:rPr>
              <w:t>+17dB</w:t>
            </w:r>
          </w:p>
          <w:p w14:paraId="253D74AF" w14:textId="46B576A1" w:rsidR="00AB67FA" w:rsidRPr="00F01C37" w:rsidRDefault="00AB67FA" w:rsidP="006E0A54">
            <w:pPr>
              <w:pStyle w:val="TAL"/>
              <w:rPr>
                <w:lang w:val="fr-FR"/>
              </w:rPr>
            </w:pPr>
            <w:r w:rsidRPr="00F01C37">
              <w:rPr>
                <w:lang w:val="fr-FR"/>
              </w:rPr>
              <w:t>Ês2</w:t>
            </w:r>
            <w:r w:rsidR="006E0A54" w:rsidRPr="00F01C37">
              <w:rPr>
                <w:lang w:val="fr-FR"/>
              </w:rPr>
              <w:t xml:space="preserve"> </w:t>
            </w:r>
            <w:r w:rsidRPr="00F01C37">
              <w:rPr>
                <w:lang w:val="fr-FR"/>
              </w:rPr>
              <w:t>/</w:t>
            </w:r>
            <w:r w:rsidR="006E0A54" w:rsidRPr="00F01C37">
              <w:rPr>
                <w:lang w:val="fr-FR"/>
              </w:rPr>
              <w:t xml:space="preserve"> </w:t>
            </w:r>
            <w:r w:rsidRPr="00F01C37">
              <w:rPr>
                <w:lang w:val="fr-FR"/>
              </w:rPr>
              <w:t>Noc2:</w:t>
            </w:r>
            <w:r w:rsidR="006E0A54" w:rsidRPr="00F01C37">
              <w:rPr>
                <w:lang w:val="fr-FR"/>
              </w:rPr>
              <w:t xml:space="preserve"> </w:t>
            </w:r>
            <w:r w:rsidRPr="00F01C37">
              <w:rPr>
                <w:lang w:val="fr-FR"/>
              </w:rPr>
              <w:t>-infinity</w:t>
            </w:r>
          </w:p>
          <w:p w14:paraId="41B220B6" w14:textId="77777777" w:rsidR="00AB67FA" w:rsidRPr="00F01C37" w:rsidRDefault="00AB67FA" w:rsidP="006E0A54">
            <w:pPr>
              <w:pStyle w:val="TAL"/>
              <w:rPr>
                <w:lang w:val="fr-FR"/>
              </w:rPr>
            </w:pPr>
          </w:p>
          <w:p w14:paraId="699DB65D" w14:textId="7CAEAF80" w:rsidR="00AB67FA" w:rsidRPr="00D0162F" w:rsidRDefault="00AB67FA" w:rsidP="006E0A54">
            <w:pPr>
              <w:pStyle w:val="TAL"/>
            </w:pPr>
            <w:r w:rsidRPr="00D0162F">
              <w:t>During</w:t>
            </w:r>
            <w:r w:rsidR="006E0A54" w:rsidRPr="00D0162F">
              <w:t xml:space="preserve"> </w:t>
            </w:r>
            <w:r w:rsidRPr="00D0162F">
              <w:t>T2:</w:t>
            </w:r>
          </w:p>
          <w:p w14:paraId="6269FC3A" w14:textId="2AC77F8D" w:rsidR="00AB67FA" w:rsidRPr="00D0162F" w:rsidRDefault="00AB67FA" w:rsidP="006E0A54">
            <w:pPr>
              <w:pStyle w:val="TAL"/>
            </w:pPr>
            <w:r w:rsidRPr="00D0162F">
              <w:t>Noc1:</w:t>
            </w:r>
            <w:r w:rsidR="006E0A54" w:rsidRPr="00D0162F">
              <w:t xml:space="preserve"> </w:t>
            </w:r>
            <w:r w:rsidRPr="00D0162F">
              <w:t>-104dBm/15kHz</w:t>
            </w:r>
          </w:p>
          <w:p w14:paraId="16FE333C" w14:textId="1D32757C" w:rsidR="00AB67FA" w:rsidRPr="00D0162F" w:rsidRDefault="00AB67FA" w:rsidP="006E0A54">
            <w:pPr>
              <w:pStyle w:val="TAL"/>
            </w:pPr>
            <w:r w:rsidRPr="00D0162F">
              <w:t>Noc2:</w:t>
            </w:r>
            <w:r w:rsidR="006E0A54" w:rsidRPr="00D0162F">
              <w:t xml:space="preserve"> </w:t>
            </w:r>
            <w:r w:rsidRPr="00D0162F">
              <w:t>-98dBm/15kHz</w:t>
            </w:r>
          </w:p>
          <w:p w14:paraId="3100496F" w14:textId="144F1905"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7dB</w:t>
            </w:r>
          </w:p>
          <w:p w14:paraId="730DE97C" w14:textId="10ED1895"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7dB</w:t>
            </w:r>
          </w:p>
        </w:tc>
        <w:tc>
          <w:tcPr>
            <w:tcW w:w="1646" w:type="dxa"/>
          </w:tcPr>
          <w:p w14:paraId="77C322CB" w14:textId="66A21C29" w:rsidR="00AB67FA" w:rsidRPr="00D0162F" w:rsidRDefault="00AB67FA" w:rsidP="006E0A54">
            <w:pPr>
              <w:pStyle w:val="TAL"/>
            </w:pPr>
            <w:r w:rsidRPr="00D0162F">
              <w:t>During</w:t>
            </w:r>
            <w:r w:rsidR="006E0A54" w:rsidRPr="00D0162F">
              <w:t xml:space="preserve"> </w:t>
            </w:r>
            <w:r w:rsidRPr="00D0162F">
              <w:t>T1:</w:t>
            </w:r>
          </w:p>
          <w:p w14:paraId="7EE6137A" w14:textId="1601DA75" w:rsidR="00AB67FA" w:rsidRPr="00D0162F" w:rsidRDefault="00855359" w:rsidP="006E0A54">
            <w:pPr>
              <w:pStyle w:val="TAL"/>
            </w:pPr>
            <w:r w:rsidRPr="00D0162F">
              <w:t>0dB0dB0dB0dB</w:t>
            </w:r>
          </w:p>
          <w:p w14:paraId="5B862555" w14:textId="6F23CD03" w:rsidR="00AB67FA" w:rsidRPr="00D0162F" w:rsidRDefault="00AB67FA" w:rsidP="006E0A54">
            <w:pPr>
              <w:pStyle w:val="TAL"/>
            </w:pPr>
            <w:r w:rsidRPr="00D0162F">
              <w:t>During</w:t>
            </w:r>
            <w:r w:rsidR="006E0A54" w:rsidRPr="00D0162F">
              <w:t xml:space="preserve"> </w:t>
            </w:r>
            <w:r w:rsidRPr="00D0162F">
              <w:t>T2:</w:t>
            </w:r>
          </w:p>
          <w:p w14:paraId="72C1A77D" w14:textId="77777777" w:rsidR="00855359" w:rsidRPr="00D0162F" w:rsidRDefault="00855359" w:rsidP="00855359">
            <w:pPr>
              <w:pStyle w:val="TAL"/>
            </w:pPr>
            <w:r w:rsidRPr="00D0162F">
              <w:t>0dB</w:t>
            </w:r>
          </w:p>
          <w:p w14:paraId="0A435D7A" w14:textId="77777777" w:rsidR="00855359" w:rsidRPr="00D0162F" w:rsidRDefault="00855359" w:rsidP="00855359">
            <w:pPr>
              <w:pStyle w:val="TAL"/>
            </w:pPr>
            <w:r w:rsidRPr="00D0162F">
              <w:t>0dB</w:t>
            </w:r>
          </w:p>
          <w:p w14:paraId="5565B68F" w14:textId="77777777" w:rsidR="00855359" w:rsidRPr="00D0162F" w:rsidRDefault="00855359" w:rsidP="00855359">
            <w:pPr>
              <w:pStyle w:val="TAL"/>
            </w:pPr>
            <w:r w:rsidRPr="00D0162F">
              <w:t>0dB</w:t>
            </w:r>
          </w:p>
          <w:p w14:paraId="1799EB1E" w14:textId="7EAA653A" w:rsidR="00AB67FA" w:rsidRPr="00D0162F" w:rsidRDefault="00855359" w:rsidP="00855359">
            <w:pPr>
              <w:pStyle w:val="TAL"/>
            </w:pPr>
            <w:r w:rsidRPr="00D0162F">
              <w:t>0dB</w:t>
            </w:r>
          </w:p>
        </w:tc>
        <w:tc>
          <w:tcPr>
            <w:tcW w:w="2593" w:type="dxa"/>
          </w:tcPr>
          <w:p w14:paraId="06DDA828" w14:textId="1093613D" w:rsidR="00AB67FA" w:rsidRPr="00D0162F" w:rsidRDefault="00AB67FA" w:rsidP="006E0A54">
            <w:pPr>
              <w:pStyle w:val="TAL"/>
            </w:pPr>
            <w:r w:rsidRPr="00D0162F">
              <w:t>During</w:t>
            </w:r>
            <w:r w:rsidR="006E0A54" w:rsidRPr="00D0162F">
              <w:t xml:space="preserve"> </w:t>
            </w:r>
            <w:r w:rsidRPr="00D0162F">
              <w:t>T1:</w:t>
            </w:r>
          </w:p>
          <w:p w14:paraId="0088BA3C" w14:textId="6509F814" w:rsidR="00AB67FA" w:rsidRPr="00D0162F" w:rsidRDefault="00AB67FA" w:rsidP="006E0A54">
            <w:pPr>
              <w:pStyle w:val="TAL"/>
            </w:pPr>
            <w:r w:rsidRPr="00D0162F">
              <w:t>Noc1:</w:t>
            </w:r>
            <w:r w:rsidR="006E0A54" w:rsidRPr="00D0162F">
              <w:t xml:space="preserve"> </w:t>
            </w:r>
            <w:r w:rsidRPr="00D0162F">
              <w:t>-104dBm/15kHz</w:t>
            </w:r>
          </w:p>
          <w:p w14:paraId="185D5003" w14:textId="056FB95E" w:rsidR="00AB67FA" w:rsidRPr="00D0162F" w:rsidRDefault="00AB67FA" w:rsidP="006E0A54">
            <w:pPr>
              <w:pStyle w:val="TAL"/>
            </w:pPr>
            <w:r w:rsidRPr="00D0162F">
              <w:t>Noc2:</w:t>
            </w:r>
            <w:r w:rsidR="006E0A54" w:rsidRPr="00D0162F">
              <w:t xml:space="preserve"> </w:t>
            </w:r>
            <w:r w:rsidRPr="00D0162F">
              <w:t>-98dBm/15kHz</w:t>
            </w:r>
          </w:p>
          <w:p w14:paraId="4ED3501E" w14:textId="5F306942" w:rsidR="00AB67FA" w:rsidRPr="00F01C37" w:rsidRDefault="00AB67FA" w:rsidP="006E0A54">
            <w:pPr>
              <w:pStyle w:val="TAL"/>
              <w:rPr>
                <w:lang w:val="fr-FR"/>
              </w:rPr>
            </w:pPr>
            <w:r w:rsidRPr="00F01C37">
              <w:rPr>
                <w:lang w:val="fr-FR"/>
              </w:rPr>
              <w:t>Ês1</w:t>
            </w:r>
            <w:r w:rsidR="006E0A54" w:rsidRPr="00F01C37">
              <w:rPr>
                <w:lang w:val="fr-FR"/>
              </w:rPr>
              <w:t xml:space="preserve"> </w:t>
            </w:r>
            <w:r w:rsidRPr="00F01C37">
              <w:rPr>
                <w:lang w:val="fr-FR"/>
              </w:rPr>
              <w:t>/</w:t>
            </w:r>
            <w:r w:rsidR="006E0A54" w:rsidRPr="00F01C37">
              <w:rPr>
                <w:lang w:val="fr-FR"/>
              </w:rPr>
              <w:t xml:space="preserve"> </w:t>
            </w:r>
            <w:r w:rsidRPr="00F01C37">
              <w:rPr>
                <w:lang w:val="fr-FR"/>
              </w:rPr>
              <w:t>Noc1:</w:t>
            </w:r>
            <w:r w:rsidR="006E0A54" w:rsidRPr="00F01C37">
              <w:rPr>
                <w:lang w:val="fr-FR"/>
              </w:rPr>
              <w:t xml:space="preserve"> </w:t>
            </w:r>
            <w:r w:rsidRPr="00F01C37">
              <w:rPr>
                <w:lang w:val="fr-FR"/>
              </w:rPr>
              <w:t>+17dB</w:t>
            </w:r>
          </w:p>
          <w:p w14:paraId="1BB569C0" w14:textId="18A8DAD3" w:rsidR="00AB67FA" w:rsidRPr="00F01C37" w:rsidRDefault="00AB67FA" w:rsidP="006E0A54">
            <w:pPr>
              <w:pStyle w:val="TAL"/>
              <w:rPr>
                <w:lang w:val="fr-FR"/>
              </w:rPr>
            </w:pPr>
            <w:r w:rsidRPr="00F01C37">
              <w:rPr>
                <w:lang w:val="fr-FR"/>
              </w:rPr>
              <w:t>Ês2</w:t>
            </w:r>
            <w:r w:rsidR="006E0A54" w:rsidRPr="00F01C37">
              <w:rPr>
                <w:lang w:val="fr-FR"/>
              </w:rPr>
              <w:t xml:space="preserve"> </w:t>
            </w:r>
            <w:r w:rsidRPr="00F01C37">
              <w:rPr>
                <w:lang w:val="fr-FR"/>
              </w:rPr>
              <w:t>/</w:t>
            </w:r>
            <w:r w:rsidR="006E0A54" w:rsidRPr="00F01C37">
              <w:rPr>
                <w:lang w:val="fr-FR"/>
              </w:rPr>
              <w:t xml:space="preserve"> </w:t>
            </w:r>
            <w:r w:rsidRPr="00F01C37">
              <w:rPr>
                <w:lang w:val="fr-FR"/>
              </w:rPr>
              <w:t>Noc2:</w:t>
            </w:r>
            <w:r w:rsidR="006E0A54" w:rsidRPr="00F01C37">
              <w:rPr>
                <w:lang w:val="fr-FR"/>
              </w:rPr>
              <w:t xml:space="preserve"> </w:t>
            </w:r>
            <w:r w:rsidRPr="00F01C37">
              <w:rPr>
                <w:lang w:val="fr-FR"/>
              </w:rPr>
              <w:t>-infinity</w:t>
            </w:r>
          </w:p>
          <w:p w14:paraId="19A6BAA0" w14:textId="77777777" w:rsidR="00AB67FA" w:rsidRPr="00F01C37" w:rsidRDefault="00AB67FA" w:rsidP="006E0A54">
            <w:pPr>
              <w:pStyle w:val="TAL"/>
              <w:rPr>
                <w:lang w:val="fr-FR"/>
              </w:rPr>
            </w:pPr>
          </w:p>
          <w:p w14:paraId="2C5257BB" w14:textId="3AF0AB3F" w:rsidR="00AB67FA" w:rsidRPr="00D0162F" w:rsidRDefault="00AB67FA" w:rsidP="006E0A54">
            <w:pPr>
              <w:pStyle w:val="TAL"/>
            </w:pPr>
            <w:r w:rsidRPr="00D0162F">
              <w:t>During</w:t>
            </w:r>
            <w:r w:rsidR="006E0A54" w:rsidRPr="00D0162F">
              <w:t xml:space="preserve"> </w:t>
            </w:r>
            <w:r w:rsidRPr="00D0162F">
              <w:t>T2:</w:t>
            </w:r>
          </w:p>
          <w:p w14:paraId="6DFC5EF9" w14:textId="4995ABB6" w:rsidR="00AB67FA" w:rsidRPr="00D0162F" w:rsidRDefault="00AB67FA" w:rsidP="006E0A54">
            <w:pPr>
              <w:pStyle w:val="TAL"/>
            </w:pPr>
            <w:r w:rsidRPr="00D0162F">
              <w:t>Noc1:</w:t>
            </w:r>
            <w:r w:rsidR="006E0A54" w:rsidRPr="00D0162F">
              <w:t xml:space="preserve"> </w:t>
            </w:r>
            <w:r w:rsidRPr="00D0162F">
              <w:t>-98dBm/15kHz</w:t>
            </w:r>
          </w:p>
          <w:p w14:paraId="05D45F96" w14:textId="47189A93" w:rsidR="00AB67FA" w:rsidRPr="00D0162F" w:rsidRDefault="00AB67FA" w:rsidP="006E0A54">
            <w:pPr>
              <w:pStyle w:val="TAL"/>
            </w:pPr>
            <w:r w:rsidRPr="00D0162F">
              <w:t>Noc2:</w:t>
            </w:r>
            <w:r w:rsidR="006E0A54" w:rsidRPr="00D0162F">
              <w:t xml:space="preserve"> </w:t>
            </w:r>
            <w:r w:rsidRPr="00D0162F">
              <w:t>-98dBm/15kHz</w:t>
            </w:r>
          </w:p>
          <w:p w14:paraId="3F63AAF9" w14:textId="672E734B" w:rsidR="00AB67FA" w:rsidRPr="00D0162F" w:rsidRDefault="00AB67FA" w:rsidP="006E0A54">
            <w:pPr>
              <w:pStyle w:val="TAL"/>
            </w:pPr>
            <w:r w:rsidRPr="00D0162F">
              <w:t>Ês1</w:t>
            </w:r>
            <w:r w:rsidR="006E0A54" w:rsidRPr="00D0162F">
              <w:t xml:space="preserve"> </w:t>
            </w:r>
            <w:r w:rsidRPr="00D0162F">
              <w:t>/</w:t>
            </w:r>
            <w:r w:rsidR="006E0A54" w:rsidRPr="00D0162F">
              <w:t xml:space="preserve"> </w:t>
            </w:r>
            <w:r w:rsidRPr="00D0162F">
              <w:t>Noc1:</w:t>
            </w:r>
            <w:r w:rsidR="006E0A54" w:rsidRPr="00D0162F">
              <w:t xml:space="preserve"> </w:t>
            </w:r>
            <w:r w:rsidRPr="00D0162F">
              <w:t>+1</w:t>
            </w:r>
            <w:r w:rsidR="0029071C" w:rsidRPr="00D0162F">
              <w:t>7</w:t>
            </w:r>
            <w:r w:rsidRPr="00D0162F">
              <w:t>dB</w:t>
            </w:r>
          </w:p>
          <w:p w14:paraId="6DA2F61C" w14:textId="7C0A0425" w:rsidR="00AB67FA" w:rsidRPr="00D0162F" w:rsidRDefault="00AB67FA" w:rsidP="006E0A54">
            <w:pPr>
              <w:pStyle w:val="TAL"/>
            </w:pPr>
            <w:r w:rsidRPr="00D0162F">
              <w:t>Ês2</w:t>
            </w:r>
            <w:r w:rsidR="006E0A54" w:rsidRPr="00D0162F">
              <w:t xml:space="preserve"> </w:t>
            </w:r>
            <w:r w:rsidRPr="00D0162F">
              <w:t>/</w:t>
            </w:r>
            <w:r w:rsidR="006E0A54" w:rsidRPr="00D0162F">
              <w:t xml:space="preserve"> </w:t>
            </w:r>
            <w:r w:rsidRPr="00D0162F">
              <w:t>Noc2:</w:t>
            </w:r>
            <w:r w:rsidR="006E0A54" w:rsidRPr="00D0162F">
              <w:t xml:space="preserve"> </w:t>
            </w:r>
            <w:r w:rsidRPr="00D0162F">
              <w:t>+</w:t>
            </w:r>
            <w:r w:rsidR="0029071C" w:rsidRPr="00D0162F">
              <w:t>7</w:t>
            </w:r>
            <w:r w:rsidRPr="00D0162F">
              <w:t>dB</w:t>
            </w:r>
          </w:p>
        </w:tc>
      </w:tr>
      <w:tr w:rsidR="00AB67FA" w:rsidRPr="00D0162F" w14:paraId="16750746" w14:textId="77777777" w:rsidTr="006E0A54">
        <w:trPr>
          <w:jc w:val="center"/>
        </w:trPr>
        <w:tc>
          <w:tcPr>
            <w:tcW w:w="2106" w:type="dxa"/>
          </w:tcPr>
          <w:p w14:paraId="69F0604C" w14:textId="3B01FACE" w:rsidR="00AB67FA" w:rsidRPr="00D0162F" w:rsidRDefault="00AB67FA" w:rsidP="006E0A54">
            <w:pPr>
              <w:pStyle w:val="TAL"/>
            </w:pPr>
            <w:r w:rsidRPr="00D0162F">
              <w:t>8.4.2.2</w:t>
            </w:r>
            <w:r w:rsidR="006E0A54" w:rsidRPr="00D0162F">
              <w:t xml:space="preserve"> </w:t>
            </w: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out</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DRX</w:t>
            </w:r>
          </w:p>
        </w:tc>
        <w:tc>
          <w:tcPr>
            <w:tcW w:w="4104" w:type="dxa"/>
          </w:tcPr>
          <w:p w14:paraId="45AB2384" w14:textId="3B58F3B5"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c>
          <w:tcPr>
            <w:tcW w:w="1646" w:type="dxa"/>
          </w:tcPr>
          <w:p w14:paraId="517E6BF9" w14:textId="2F9A60AC"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c>
          <w:tcPr>
            <w:tcW w:w="2593" w:type="dxa"/>
          </w:tcPr>
          <w:p w14:paraId="7A01144F" w14:textId="5E73FA79"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r>
      <w:tr w:rsidR="00AB67FA" w:rsidRPr="00D0162F" w14:paraId="0581DEBF" w14:textId="77777777" w:rsidTr="006E0A54">
        <w:trPr>
          <w:jc w:val="center"/>
        </w:trPr>
        <w:tc>
          <w:tcPr>
            <w:tcW w:w="2106" w:type="dxa"/>
          </w:tcPr>
          <w:p w14:paraId="22A4C38D" w14:textId="478E5635" w:rsidR="00AB67FA" w:rsidRPr="00D0162F" w:rsidRDefault="00AB67FA" w:rsidP="006E0A54">
            <w:pPr>
              <w:pStyle w:val="TAL"/>
            </w:pPr>
            <w:r w:rsidRPr="00D0162F">
              <w:t>8.4.2.3</w:t>
            </w:r>
            <w:r w:rsidR="006E0A54" w:rsidRPr="00D0162F">
              <w:t xml:space="preserve"> </w:t>
            </w: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non-DRX</w:t>
            </w:r>
          </w:p>
        </w:tc>
        <w:tc>
          <w:tcPr>
            <w:tcW w:w="4104" w:type="dxa"/>
          </w:tcPr>
          <w:p w14:paraId="25EEB7C4" w14:textId="6AAE0F30"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c>
          <w:tcPr>
            <w:tcW w:w="1646" w:type="dxa"/>
          </w:tcPr>
          <w:p w14:paraId="520C8EE0" w14:textId="5F2FB596"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c>
          <w:tcPr>
            <w:tcW w:w="2593" w:type="dxa"/>
          </w:tcPr>
          <w:p w14:paraId="46D21BD0" w14:textId="2C61A902"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r>
      <w:tr w:rsidR="00AB67FA" w:rsidRPr="00D0162F" w14:paraId="5AB10D30" w14:textId="77777777" w:rsidTr="006E0A54">
        <w:trPr>
          <w:jc w:val="center"/>
        </w:trPr>
        <w:tc>
          <w:tcPr>
            <w:tcW w:w="2106" w:type="dxa"/>
          </w:tcPr>
          <w:p w14:paraId="624AF33E" w14:textId="29E06494" w:rsidR="00AB67FA" w:rsidRPr="00D0162F" w:rsidRDefault="00AB67FA" w:rsidP="006E0A54">
            <w:pPr>
              <w:pStyle w:val="TAL"/>
            </w:pPr>
            <w:r w:rsidRPr="00D0162F">
              <w:t>8.4.2.4</w:t>
            </w:r>
            <w:r w:rsidR="006E0A54" w:rsidRPr="00D0162F">
              <w:t xml:space="preserve"> </w:t>
            </w:r>
            <w:r w:rsidRPr="00D0162F">
              <w:t>E-UTRA</w:t>
            </w:r>
            <w:r w:rsidR="006E0A54" w:rsidRPr="00D0162F">
              <w:t xml:space="preserve"> </w:t>
            </w:r>
            <w:r w:rsidRPr="00D0162F">
              <w:t>event-triggered</w:t>
            </w:r>
            <w:r w:rsidR="006E0A54" w:rsidRPr="00D0162F">
              <w:t xml:space="preserve"> </w:t>
            </w:r>
            <w:r w:rsidRPr="00D0162F">
              <w:t>reporting</w:t>
            </w:r>
            <w:r w:rsidR="006E0A54" w:rsidRPr="00D0162F">
              <w:t xml:space="preserve"> </w:t>
            </w:r>
            <w:r w:rsidRPr="00D0162F">
              <w:t>of</w:t>
            </w:r>
            <w:r w:rsidR="006E0A54" w:rsidRPr="00D0162F">
              <w:t xml:space="preserve"> </w:t>
            </w:r>
            <w:r w:rsidRPr="00D0162F">
              <w:t>a</w:t>
            </w:r>
            <w:r w:rsidR="006E0A54" w:rsidRPr="00D0162F">
              <w:t xml:space="preserve"> </w:t>
            </w:r>
            <w:r w:rsidRPr="00D0162F">
              <w:t>NR</w:t>
            </w:r>
            <w:r w:rsidR="006E0A54" w:rsidRPr="00D0162F">
              <w:t xml:space="preserve"> </w:t>
            </w:r>
            <w:r w:rsidRPr="00D0162F">
              <w:t>FR1</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with</w:t>
            </w:r>
            <w:r w:rsidR="006E0A54" w:rsidRPr="00D0162F">
              <w:t xml:space="preserve"> </w:t>
            </w:r>
            <w:r w:rsidRPr="00D0162F">
              <w:t>SSB</w:t>
            </w:r>
            <w:r w:rsidR="006E0A54" w:rsidRPr="00D0162F">
              <w:t xml:space="preserve"> </w:t>
            </w:r>
            <w:r w:rsidRPr="00D0162F">
              <w:t>time</w:t>
            </w:r>
            <w:r w:rsidR="006E0A54" w:rsidRPr="00D0162F">
              <w:t xml:space="preserve"> </w:t>
            </w:r>
            <w:r w:rsidRPr="00D0162F">
              <w:t>index</w:t>
            </w:r>
            <w:r w:rsidR="006E0A54" w:rsidRPr="00D0162F">
              <w:t xml:space="preserve"> </w:t>
            </w:r>
            <w:r w:rsidRPr="00D0162F">
              <w:t>detection</w:t>
            </w:r>
            <w:r w:rsidR="006E0A54" w:rsidRPr="00D0162F">
              <w:t xml:space="preserve"> </w:t>
            </w:r>
            <w:r w:rsidRPr="00D0162F">
              <w:t>in</w:t>
            </w:r>
            <w:r w:rsidR="006E0A54" w:rsidRPr="00D0162F">
              <w:t xml:space="preserve"> </w:t>
            </w:r>
            <w:r w:rsidRPr="00D0162F">
              <w:t>DRX</w:t>
            </w:r>
          </w:p>
        </w:tc>
        <w:tc>
          <w:tcPr>
            <w:tcW w:w="4104" w:type="dxa"/>
          </w:tcPr>
          <w:p w14:paraId="706271A7" w14:textId="179F743F"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c>
          <w:tcPr>
            <w:tcW w:w="1646" w:type="dxa"/>
          </w:tcPr>
          <w:p w14:paraId="0BAF1599" w14:textId="77D35CE1"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c>
          <w:tcPr>
            <w:tcW w:w="2593" w:type="dxa"/>
          </w:tcPr>
          <w:p w14:paraId="56DC40DC" w14:textId="7ACC53F7" w:rsidR="00AB67FA" w:rsidRPr="00D0162F" w:rsidRDefault="00AB67FA" w:rsidP="006E0A54">
            <w:pPr>
              <w:pStyle w:val="TAL"/>
            </w:pPr>
            <w:r w:rsidRPr="00D0162F">
              <w:rPr>
                <w:rFonts w:eastAsia="SimSun"/>
                <w:lang w:eastAsia="zh-CN"/>
              </w:rPr>
              <w:t>Same</w:t>
            </w:r>
            <w:r w:rsidR="006E0A54" w:rsidRPr="00D0162F">
              <w:rPr>
                <w:rFonts w:eastAsia="SimSun"/>
                <w:lang w:eastAsia="zh-CN"/>
              </w:rPr>
              <w:t xml:space="preserve"> </w:t>
            </w:r>
            <w:r w:rsidRPr="00D0162F">
              <w:rPr>
                <w:rFonts w:eastAsia="SimSun"/>
                <w:lang w:eastAsia="zh-CN"/>
              </w:rPr>
              <w:t>as</w:t>
            </w:r>
            <w:r w:rsidR="006E0A54" w:rsidRPr="00D0162F">
              <w:rPr>
                <w:rFonts w:eastAsia="SimSun"/>
                <w:lang w:eastAsia="zh-CN"/>
              </w:rPr>
              <w:t xml:space="preserve"> </w:t>
            </w:r>
            <w:r w:rsidRPr="00D0162F">
              <w:rPr>
                <w:rFonts w:eastAsia="SimSun"/>
                <w:lang w:eastAsia="zh-CN"/>
              </w:rPr>
              <w:t>8.4.2.1</w:t>
            </w:r>
          </w:p>
        </w:tc>
      </w:tr>
      <w:tr w:rsidR="00CB1906" w:rsidRPr="00D0162F" w14:paraId="4A4434B8" w14:textId="77777777" w:rsidTr="006E0A54">
        <w:trPr>
          <w:jc w:val="center"/>
        </w:trPr>
        <w:tc>
          <w:tcPr>
            <w:tcW w:w="2106" w:type="dxa"/>
          </w:tcPr>
          <w:p w14:paraId="73091E8B" w14:textId="4B100C2E" w:rsidR="00CB1906" w:rsidRPr="00D0162F" w:rsidRDefault="00CB1906" w:rsidP="00CB1906">
            <w:pPr>
              <w:pStyle w:val="TAL"/>
            </w:pPr>
            <w:r w:rsidRPr="00D0162F">
              <w:rPr>
                <w:lang w:eastAsia="zh-TW"/>
              </w:rPr>
              <w:t xml:space="preserve">8.4.2.5 </w:t>
            </w:r>
            <w:r w:rsidRPr="00D0162F">
              <w:t>E-UTRA event-triggered reporting of a NR FR2 neighbour cell without SSB time index detection in non-DRX</w:t>
            </w:r>
          </w:p>
        </w:tc>
        <w:tc>
          <w:tcPr>
            <w:tcW w:w="4104" w:type="dxa"/>
          </w:tcPr>
          <w:p w14:paraId="41B02D22" w14:textId="77777777" w:rsidR="00CB1906" w:rsidRPr="00D0162F" w:rsidRDefault="00CB1906" w:rsidP="00CB1906">
            <w:pPr>
              <w:pStyle w:val="TAL"/>
              <w:rPr>
                <w:u w:val="single"/>
              </w:rPr>
            </w:pPr>
            <w:r w:rsidRPr="00D0162F">
              <w:rPr>
                <w:u w:val="single"/>
              </w:rPr>
              <w:t>During T1:</w:t>
            </w:r>
          </w:p>
          <w:p w14:paraId="1EC044D3" w14:textId="77777777" w:rsidR="00CB1906" w:rsidRPr="00D0162F" w:rsidRDefault="00CB1906" w:rsidP="00CB1906">
            <w:pPr>
              <w:pStyle w:val="TAL"/>
              <w:rPr>
                <w:u w:val="single"/>
              </w:rPr>
            </w:pPr>
            <w:r w:rsidRPr="00D0162F">
              <w:rPr>
                <w:u w:val="single"/>
              </w:rPr>
              <w:t>Ês2: - Infinity</w:t>
            </w:r>
          </w:p>
          <w:p w14:paraId="511D1377" w14:textId="77777777" w:rsidR="00CB1906" w:rsidRPr="00D0162F" w:rsidRDefault="00CB1906" w:rsidP="00CB1906">
            <w:pPr>
              <w:pStyle w:val="TAL"/>
              <w:rPr>
                <w:u w:val="single"/>
              </w:rPr>
            </w:pPr>
          </w:p>
          <w:p w14:paraId="63809AA3" w14:textId="77777777" w:rsidR="00CB1906" w:rsidRPr="00D0162F" w:rsidRDefault="00CB1906" w:rsidP="00CB1906">
            <w:pPr>
              <w:pStyle w:val="TAL"/>
              <w:rPr>
                <w:u w:val="single"/>
              </w:rPr>
            </w:pPr>
            <w:r w:rsidRPr="00D0162F">
              <w:rPr>
                <w:u w:val="single"/>
              </w:rPr>
              <w:t>During T2:</w:t>
            </w:r>
          </w:p>
          <w:p w14:paraId="1D265FD1" w14:textId="77777777" w:rsidR="00CB1906" w:rsidRPr="00D0162F" w:rsidRDefault="00CB1906" w:rsidP="00CB1906">
            <w:pPr>
              <w:pStyle w:val="TAL"/>
              <w:rPr>
                <w:u w:val="single"/>
              </w:rPr>
            </w:pPr>
            <w:r w:rsidRPr="00D0162F">
              <w:rPr>
                <w:u w:val="single"/>
              </w:rPr>
              <w:t>Ês2: -80.6 dBm/120kHz</w:t>
            </w:r>
          </w:p>
          <w:p w14:paraId="6436A446" w14:textId="77777777" w:rsidR="009C0743" w:rsidRPr="00D0162F" w:rsidRDefault="009C0743" w:rsidP="009C0743">
            <w:pPr>
              <w:pStyle w:val="TAL"/>
              <w:rPr>
                <w:lang w:eastAsia="zh-CN"/>
              </w:rPr>
            </w:pPr>
          </w:p>
          <w:p w14:paraId="1F48F8FC" w14:textId="77777777" w:rsidR="009C0743" w:rsidRPr="00D0162F" w:rsidRDefault="009C0743" w:rsidP="009C0743">
            <w:pPr>
              <w:pStyle w:val="TAL"/>
              <w:rPr>
                <w:lang w:eastAsia="zh-CN"/>
              </w:rPr>
            </w:pPr>
            <w:r w:rsidRPr="00D0162F">
              <w:rPr>
                <w:lang w:eastAsia="zh-CN"/>
              </w:rPr>
              <w:t>In signalling:</w:t>
            </w:r>
          </w:p>
          <w:p w14:paraId="3FE59DC7" w14:textId="4D849012" w:rsidR="009C0743" w:rsidRPr="00D0162F" w:rsidRDefault="009C0743" w:rsidP="009C0743">
            <w:pPr>
              <w:pStyle w:val="TAL"/>
              <w:rPr>
                <w:rFonts w:eastAsia="SimSun"/>
                <w:lang w:eastAsia="zh-CN"/>
              </w:rPr>
            </w:pPr>
            <w:r w:rsidRPr="00D0162F">
              <w:rPr>
                <w:szCs w:val="18"/>
              </w:rPr>
              <w:t>b1-ThresholdNR: -112 dBm/SCS</w:t>
            </w:r>
          </w:p>
        </w:tc>
        <w:tc>
          <w:tcPr>
            <w:tcW w:w="1646" w:type="dxa"/>
          </w:tcPr>
          <w:p w14:paraId="7CCAE655" w14:textId="77777777" w:rsidR="00CB1906" w:rsidRPr="00D0162F" w:rsidRDefault="00CB1906" w:rsidP="00CB1906">
            <w:pPr>
              <w:pStyle w:val="TAL"/>
              <w:rPr>
                <w:u w:val="single"/>
              </w:rPr>
            </w:pPr>
            <w:r w:rsidRPr="00D0162F">
              <w:rPr>
                <w:u w:val="single"/>
              </w:rPr>
              <w:t>During T1:</w:t>
            </w:r>
          </w:p>
          <w:p w14:paraId="0EF35653" w14:textId="77777777" w:rsidR="00CB1906" w:rsidRPr="00D0162F" w:rsidRDefault="00CB1906" w:rsidP="00CB1906">
            <w:pPr>
              <w:pStyle w:val="TAL"/>
              <w:rPr>
                <w:u w:val="single"/>
              </w:rPr>
            </w:pPr>
            <w:r w:rsidRPr="00D0162F">
              <w:rPr>
                <w:u w:val="single"/>
              </w:rPr>
              <w:t>0dB</w:t>
            </w:r>
          </w:p>
          <w:p w14:paraId="284362FB" w14:textId="77777777" w:rsidR="00CB1906" w:rsidRPr="00D0162F" w:rsidRDefault="00CB1906" w:rsidP="00CB1906">
            <w:pPr>
              <w:pStyle w:val="TAL"/>
              <w:rPr>
                <w:u w:val="single"/>
              </w:rPr>
            </w:pPr>
          </w:p>
          <w:p w14:paraId="3C38ECD5" w14:textId="77777777" w:rsidR="00CB1906" w:rsidRPr="00D0162F" w:rsidRDefault="00CB1906" w:rsidP="00CB1906">
            <w:pPr>
              <w:pStyle w:val="TAL"/>
              <w:rPr>
                <w:u w:val="single"/>
              </w:rPr>
            </w:pPr>
            <w:r w:rsidRPr="00D0162F">
              <w:rPr>
                <w:u w:val="single"/>
              </w:rPr>
              <w:t>During T2:</w:t>
            </w:r>
          </w:p>
          <w:p w14:paraId="565EA581" w14:textId="77777777" w:rsidR="00AB4B90" w:rsidRPr="00D0162F" w:rsidRDefault="00CB1906" w:rsidP="00AB4B90">
            <w:pPr>
              <w:pStyle w:val="TAL"/>
              <w:rPr>
                <w:u w:val="single"/>
              </w:rPr>
            </w:pPr>
            <w:r w:rsidRPr="00D0162F">
              <w:rPr>
                <w:u w:val="single"/>
              </w:rPr>
              <w:t>0dB</w:t>
            </w:r>
          </w:p>
          <w:p w14:paraId="080038F5" w14:textId="77777777" w:rsidR="00AB4B90" w:rsidRPr="00D0162F" w:rsidRDefault="00AB4B90" w:rsidP="00AB4B90">
            <w:pPr>
              <w:pStyle w:val="TAL"/>
              <w:rPr>
                <w:lang w:eastAsia="zh-CN"/>
              </w:rPr>
            </w:pPr>
          </w:p>
          <w:p w14:paraId="0B95C27C" w14:textId="77777777" w:rsidR="00AB4B90" w:rsidRPr="00D0162F" w:rsidRDefault="00AB4B90" w:rsidP="00AB4B90">
            <w:pPr>
              <w:pStyle w:val="TAL"/>
              <w:rPr>
                <w:lang w:eastAsia="zh-CN"/>
              </w:rPr>
            </w:pPr>
            <w:r w:rsidRPr="00D0162F">
              <w:rPr>
                <w:lang w:eastAsia="zh-CN"/>
              </w:rPr>
              <w:t>In signalling:</w:t>
            </w:r>
          </w:p>
          <w:p w14:paraId="66E2A8B1" w14:textId="0B52BA5C" w:rsidR="00CB1906" w:rsidRPr="00D0162F" w:rsidRDefault="00AB4B90" w:rsidP="00AB4B90">
            <w:pPr>
              <w:pStyle w:val="TAL"/>
              <w:rPr>
                <w:rFonts w:eastAsia="SimSun"/>
                <w:lang w:eastAsia="zh-CN"/>
              </w:rPr>
            </w:pPr>
            <w:r w:rsidRPr="00D0162F">
              <w:rPr>
                <w:szCs w:val="18"/>
              </w:rPr>
              <w:t>-6dB</w:t>
            </w:r>
          </w:p>
        </w:tc>
        <w:tc>
          <w:tcPr>
            <w:tcW w:w="2593" w:type="dxa"/>
          </w:tcPr>
          <w:p w14:paraId="02D48F66" w14:textId="77777777" w:rsidR="00CB1906" w:rsidRPr="00D0162F" w:rsidRDefault="00CB1906" w:rsidP="00CB1906">
            <w:pPr>
              <w:pStyle w:val="TAL"/>
              <w:rPr>
                <w:u w:val="single"/>
              </w:rPr>
            </w:pPr>
            <w:r w:rsidRPr="00D0162F">
              <w:rPr>
                <w:u w:val="single"/>
              </w:rPr>
              <w:t>During T1:</w:t>
            </w:r>
          </w:p>
          <w:p w14:paraId="2F8DEEEF" w14:textId="77777777" w:rsidR="00CB1906" w:rsidRPr="00D0162F" w:rsidRDefault="00CB1906" w:rsidP="00CB1906">
            <w:pPr>
              <w:pStyle w:val="TAL"/>
              <w:rPr>
                <w:u w:val="single"/>
              </w:rPr>
            </w:pPr>
            <w:r w:rsidRPr="00D0162F">
              <w:rPr>
                <w:u w:val="single"/>
              </w:rPr>
              <w:t>Ês2: - Infinity</w:t>
            </w:r>
          </w:p>
          <w:p w14:paraId="7314071D" w14:textId="77777777" w:rsidR="00CB1906" w:rsidRPr="00D0162F" w:rsidRDefault="00CB1906" w:rsidP="00CB1906">
            <w:pPr>
              <w:pStyle w:val="TAL"/>
              <w:rPr>
                <w:u w:val="single"/>
              </w:rPr>
            </w:pPr>
          </w:p>
          <w:p w14:paraId="6261CE88" w14:textId="77777777" w:rsidR="00CB1906" w:rsidRPr="00D0162F" w:rsidRDefault="00CB1906" w:rsidP="00CB1906">
            <w:pPr>
              <w:pStyle w:val="TAL"/>
              <w:rPr>
                <w:u w:val="single"/>
              </w:rPr>
            </w:pPr>
            <w:r w:rsidRPr="00D0162F">
              <w:rPr>
                <w:u w:val="single"/>
              </w:rPr>
              <w:t>During T2:</w:t>
            </w:r>
          </w:p>
          <w:p w14:paraId="0AC1248A" w14:textId="77777777" w:rsidR="003001B1" w:rsidRPr="00D0162F" w:rsidRDefault="00CB1906" w:rsidP="003001B1">
            <w:pPr>
              <w:pStyle w:val="TAL"/>
              <w:rPr>
                <w:u w:val="single"/>
              </w:rPr>
            </w:pPr>
            <w:r w:rsidRPr="00D0162F">
              <w:rPr>
                <w:u w:val="single"/>
              </w:rPr>
              <w:t>Ês2: -80.6 dBm/120kHz</w:t>
            </w:r>
          </w:p>
          <w:p w14:paraId="2EA374DD" w14:textId="77777777" w:rsidR="003001B1" w:rsidRPr="00D0162F" w:rsidRDefault="003001B1" w:rsidP="003001B1">
            <w:pPr>
              <w:pStyle w:val="TAL"/>
              <w:rPr>
                <w:lang w:eastAsia="zh-CN"/>
              </w:rPr>
            </w:pPr>
          </w:p>
          <w:p w14:paraId="4FC70BA1" w14:textId="77777777" w:rsidR="003001B1" w:rsidRPr="00D0162F" w:rsidRDefault="003001B1" w:rsidP="003001B1">
            <w:pPr>
              <w:pStyle w:val="TAL"/>
              <w:rPr>
                <w:lang w:eastAsia="zh-CN"/>
              </w:rPr>
            </w:pPr>
            <w:r w:rsidRPr="00D0162F">
              <w:rPr>
                <w:lang w:eastAsia="zh-CN"/>
              </w:rPr>
              <w:t>In signalling:</w:t>
            </w:r>
          </w:p>
          <w:p w14:paraId="206E807E" w14:textId="221609C7" w:rsidR="00CB1906" w:rsidRPr="00D0162F" w:rsidRDefault="003001B1" w:rsidP="003001B1">
            <w:pPr>
              <w:pStyle w:val="TAL"/>
              <w:rPr>
                <w:rFonts w:eastAsia="SimSun"/>
                <w:lang w:eastAsia="zh-CN"/>
              </w:rPr>
            </w:pPr>
            <w:r w:rsidRPr="00D0162F">
              <w:rPr>
                <w:szCs w:val="18"/>
              </w:rPr>
              <w:t>b1-ThresholdNR: -118 dBm/SCS</w:t>
            </w:r>
          </w:p>
        </w:tc>
      </w:tr>
      <w:tr w:rsidR="004A61EB" w:rsidRPr="00D0162F" w14:paraId="7970ED16" w14:textId="77777777" w:rsidTr="006E0A54">
        <w:trPr>
          <w:jc w:val="center"/>
        </w:trPr>
        <w:tc>
          <w:tcPr>
            <w:tcW w:w="2106" w:type="dxa"/>
          </w:tcPr>
          <w:p w14:paraId="295AE366" w14:textId="3283C37F" w:rsidR="004A61EB" w:rsidRPr="00D0162F" w:rsidRDefault="004A61EB" w:rsidP="004A61EB">
            <w:pPr>
              <w:pStyle w:val="TAL"/>
              <w:rPr>
                <w:lang w:eastAsia="zh-TW"/>
              </w:rPr>
            </w:pPr>
            <w:r w:rsidRPr="00D0162F">
              <w:rPr>
                <w:lang w:eastAsia="zh-TW"/>
              </w:rPr>
              <w:t xml:space="preserve">8.4.2.6 </w:t>
            </w:r>
            <w:r w:rsidRPr="00D0162F">
              <w:t>E-UTRA event-triggered reporting of a NR FR2 neighbour cell without SSB time index detection in DRX</w:t>
            </w:r>
          </w:p>
        </w:tc>
        <w:tc>
          <w:tcPr>
            <w:tcW w:w="4104" w:type="dxa"/>
          </w:tcPr>
          <w:p w14:paraId="03EFBB4D" w14:textId="77777777" w:rsidR="004A61EB" w:rsidRPr="00D0162F" w:rsidRDefault="004A61EB" w:rsidP="004A61EB">
            <w:pPr>
              <w:pStyle w:val="TAL"/>
            </w:pPr>
            <w:r w:rsidRPr="00D0162F">
              <w:t>During T1:</w:t>
            </w:r>
          </w:p>
          <w:p w14:paraId="1EF13C7C" w14:textId="77777777" w:rsidR="004A61EB" w:rsidRPr="00D0162F" w:rsidRDefault="004A61EB" w:rsidP="004A61EB">
            <w:pPr>
              <w:pStyle w:val="TAL"/>
            </w:pPr>
            <w:r w:rsidRPr="00D0162F">
              <w:t>Noc: -104.7dBm/15kHz</w:t>
            </w:r>
          </w:p>
          <w:p w14:paraId="27AA2DC6" w14:textId="77777777" w:rsidR="004A61EB" w:rsidRPr="00D0162F" w:rsidRDefault="004A61EB" w:rsidP="004A61EB">
            <w:pPr>
              <w:pStyle w:val="TAL"/>
            </w:pPr>
            <w:r w:rsidRPr="00D0162F">
              <w:t>Ês / Noc: -infinity</w:t>
            </w:r>
          </w:p>
          <w:p w14:paraId="46AADEC5" w14:textId="77777777" w:rsidR="004A61EB" w:rsidRPr="00D0162F" w:rsidRDefault="004A61EB" w:rsidP="004A61EB">
            <w:pPr>
              <w:pStyle w:val="TAL"/>
            </w:pPr>
          </w:p>
          <w:p w14:paraId="2430FD3E" w14:textId="77777777" w:rsidR="004A61EB" w:rsidRPr="00D0162F" w:rsidRDefault="004A61EB" w:rsidP="004A61EB">
            <w:pPr>
              <w:pStyle w:val="TAL"/>
            </w:pPr>
            <w:r w:rsidRPr="00D0162F">
              <w:t>During T2:</w:t>
            </w:r>
          </w:p>
          <w:p w14:paraId="066FE68E" w14:textId="77777777" w:rsidR="004A61EB" w:rsidRPr="00D0162F" w:rsidRDefault="004A61EB" w:rsidP="004A61EB">
            <w:pPr>
              <w:pStyle w:val="TAL"/>
            </w:pPr>
            <w:r w:rsidRPr="00D0162F">
              <w:t>Noc: -104.7dBm/15kHz</w:t>
            </w:r>
          </w:p>
          <w:p w14:paraId="0DEC7D74" w14:textId="77777777" w:rsidR="004A61EB" w:rsidRPr="00D0162F" w:rsidRDefault="004A61EB" w:rsidP="004A61EB">
            <w:pPr>
              <w:pStyle w:val="TAL"/>
            </w:pPr>
            <w:r w:rsidRPr="00D0162F">
              <w:t>Ês / Noc: +8dB</w:t>
            </w:r>
          </w:p>
          <w:p w14:paraId="1ED27F4C" w14:textId="77777777" w:rsidR="004A61EB" w:rsidRPr="00D0162F" w:rsidRDefault="004A61EB" w:rsidP="004A61EB">
            <w:pPr>
              <w:pStyle w:val="TAL"/>
              <w:rPr>
                <w:u w:val="single"/>
              </w:rPr>
            </w:pPr>
          </w:p>
        </w:tc>
        <w:tc>
          <w:tcPr>
            <w:tcW w:w="1646" w:type="dxa"/>
          </w:tcPr>
          <w:p w14:paraId="44957088" w14:textId="77777777" w:rsidR="004A61EB" w:rsidRPr="00D0162F" w:rsidRDefault="004A61EB" w:rsidP="004A61EB">
            <w:pPr>
              <w:pStyle w:val="TAL"/>
            </w:pPr>
            <w:r w:rsidRPr="00D0162F">
              <w:t>During T1:</w:t>
            </w:r>
          </w:p>
          <w:p w14:paraId="340ADD62" w14:textId="77777777" w:rsidR="004A61EB" w:rsidRPr="00D0162F" w:rsidRDefault="004A61EB" w:rsidP="004A61EB">
            <w:pPr>
              <w:pStyle w:val="TAL"/>
            </w:pPr>
            <w:r w:rsidRPr="00D0162F">
              <w:t>0dB</w:t>
            </w:r>
          </w:p>
          <w:p w14:paraId="1FDBD97C" w14:textId="77777777" w:rsidR="004A61EB" w:rsidRPr="00D0162F" w:rsidRDefault="004A61EB" w:rsidP="004A61EB">
            <w:pPr>
              <w:pStyle w:val="TAL"/>
            </w:pPr>
            <w:r w:rsidRPr="00D0162F">
              <w:t>0dB</w:t>
            </w:r>
          </w:p>
          <w:p w14:paraId="50333E91" w14:textId="77777777" w:rsidR="004A61EB" w:rsidRPr="00D0162F" w:rsidRDefault="004A61EB" w:rsidP="004A61EB">
            <w:pPr>
              <w:pStyle w:val="TAL"/>
            </w:pPr>
          </w:p>
          <w:p w14:paraId="58F41651" w14:textId="77777777" w:rsidR="004A61EB" w:rsidRPr="00D0162F" w:rsidRDefault="004A61EB" w:rsidP="004A61EB">
            <w:pPr>
              <w:pStyle w:val="TAL"/>
            </w:pPr>
            <w:r w:rsidRPr="00D0162F">
              <w:t>During T2:</w:t>
            </w:r>
          </w:p>
          <w:p w14:paraId="270912DE" w14:textId="77777777" w:rsidR="004A61EB" w:rsidRPr="00D0162F" w:rsidRDefault="004A61EB" w:rsidP="004A61EB">
            <w:pPr>
              <w:pStyle w:val="TAL"/>
            </w:pPr>
            <w:r w:rsidRPr="00D0162F">
              <w:t>0dB</w:t>
            </w:r>
          </w:p>
          <w:p w14:paraId="0C6A45C7" w14:textId="2225A8A4" w:rsidR="004A61EB" w:rsidRPr="00D0162F" w:rsidRDefault="004A61EB" w:rsidP="004A61EB">
            <w:pPr>
              <w:pStyle w:val="TAL"/>
              <w:rPr>
                <w:u w:val="single"/>
              </w:rPr>
            </w:pPr>
            <w:r w:rsidRPr="00D0162F">
              <w:t>0dB</w:t>
            </w:r>
          </w:p>
        </w:tc>
        <w:tc>
          <w:tcPr>
            <w:tcW w:w="2593" w:type="dxa"/>
          </w:tcPr>
          <w:p w14:paraId="19C354D3" w14:textId="77777777" w:rsidR="004A61EB" w:rsidRPr="00D0162F" w:rsidRDefault="004A61EB" w:rsidP="004A61EB">
            <w:pPr>
              <w:pStyle w:val="TAL"/>
            </w:pPr>
            <w:r w:rsidRPr="00D0162F">
              <w:t>During T1:</w:t>
            </w:r>
          </w:p>
          <w:p w14:paraId="7599F3CC" w14:textId="77777777" w:rsidR="004A61EB" w:rsidRPr="00D0162F" w:rsidRDefault="004A61EB" w:rsidP="004A61EB">
            <w:pPr>
              <w:pStyle w:val="TAL"/>
            </w:pPr>
            <w:r w:rsidRPr="00D0162F">
              <w:t>Noc: -104.7dBm/15kHz</w:t>
            </w:r>
          </w:p>
          <w:p w14:paraId="2E2ACE73" w14:textId="77777777" w:rsidR="004A61EB" w:rsidRPr="00D0162F" w:rsidRDefault="004A61EB" w:rsidP="004A61EB">
            <w:pPr>
              <w:pStyle w:val="TAL"/>
            </w:pPr>
            <w:r w:rsidRPr="00D0162F">
              <w:t>Ês / Noc: -infinity</w:t>
            </w:r>
          </w:p>
          <w:p w14:paraId="3B3ED6A3" w14:textId="77777777" w:rsidR="004A61EB" w:rsidRPr="00D0162F" w:rsidRDefault="004A61EB" w:rsidP="004A61EB">
            <w:pPr>
              <w:pStyle w:val="TAL"/>
            </w:pPr>
          </w:p>
          <w:p w14:paraId="74BD0247" w14:textId="77777777" w:rsidR="004A61EB" w:rsidRPr="00D0162F" w:rsidRDefault="004A61EB" w:rsidP="004A61EB">
            <w:pPr>
              <w:pStyle w:val="TAL"/>
            </w:pPr>
            <w:r w:rsidRPr="00D0162F">
              <w:t>During T2:</w:t>
            </w:r>
          </w:p>
          <w:p w14:paraId="120D608C" w14:textId="77777777" w:rsidR="004A61EB" w:rsidRPr="00D0162F" w:rsidRDefault="004A61EB" w:rsidP="004A61EB">
            <w:pPr>
              <w:pStyle w:val="TAL"/>
            </w:pPr>
            <w:r w:rsidRPr="00D0162F">
              <w:t>Noc: -104.7dBm/15kHz</w:t>
            </w:r>
          </w:p>
          <w:p w14:paraId="263D8CFD" w14:textId="77777777" w:rsidR="004A61EB" w:rsidRPr="00D0162F" w:rsidRDefault="004A61EB" w:rsidP="004A61EB">
            <w:pPr>
              <w:pStyle w:val="TAL"/>
            </w:pPr>
            <w:r w:rsidRPr="00D0162F">
              <w:t>Ês / Noc: +8dB</w:t>
            </w:r>
          </w:p>
          <w:p w14:paraId="64039B7D" w14:textId="77777777" w:rsidR="004A61EB" w:rsidRPr="00D0162F" w:rsidRDefault="004A61EB" w:rsidP="004A61EB">
            <w:pPr>
              <w:pStyle w:val="TAL"/>
              <w:rPr>
                <w:u w:val="single"/>
              </w:rPr>
            </w:pPr>
          </w:p>
        </w:tc>
      </w:tr>
      <w:tr w:rsidR="004A61EB" w:rsidRPr="00D0162F" w14:paraId="450FB268" w14:textId="77777777" w:rsidTr="006E0A54">
        <w:trPr>
          <w:jc w:val="center"/>
        </w:trPr>
        <w:tc>
          <w:tcPr>
            <w:tcW w:w="2106" w:type="dxa"/>
          </w:tcPr>
          <w:p w14:paraId="3F37389A" w14:textId="22568D3E" w:rsidR="004A61EB" w:rsidRPr="00D0162F" w:rsidRDefault="004A61EB" w:rsidP="004A61EB">
            <w:pPr>
              <w:pStyle w:val="TAL"/>
              <w:rPr>
                <w:lang w:eastAsia="zh-TW"/>
              </w:rPr>
            </w:pPr>
            <w:r w:rsidRPr="00D0162F">
              <w:rPr>
                <w:lang w:eastAsia="zh-TW"/>
              </w:rPr>
              <w:t xml:space="preserve">8.4.2.7 </w:t>
            </w:r>
            <w:r w:rsidRPr="00D0162F">
              <w:t>E-UTRA event-triggered reporting of a NR FR2 neighbour cell with SSB time index detection in non-DRX</w:t>
            </w:r>
          </w:p>
        </w:tc>
        <w:tc>
          <w:tcPr>
            <w:tcW w:w="4104" w:type="dxa"/>
          </w:tcPr>
          <w:p w14:paraId="4483408A" w14:textId="6D755A5D" w:rsidR="004A61EB" w:rsidRPr="00D0162F" w:rsidRDefault="004A61EB" w:rsidP="004A61EB">
            <w:pPr>
              <w:pStyle w:val="TAL"/>
              <w:rPr>
                <w:u w:val="single"/>
              </w:rPr>
            </w:pPr>
            <w:r w:rsidRPr="00D0162F">
              <w:rPr>
                <w:rFonts w:eastAsia="SimSun"/>
                <w:lang w:eastAsia="zh-CN"/>
              </w:rPr>
              <w:t>Same as 8.4.2.6</w:t>
            </w:r>
          </w:p>
        </w:tc>
        <w:tc>
          <w:tcPr>
            <w:tcW w:w="1646" w:type="dxa"/>
          </w:tcPr>
          <w:p w14:paraId="7A4FCABE" w14:textId="4A188FA1" w:rsidR="004A61EB" w:rsidRPr="00D0162F" w:rsidRDefault="004A61EB" w:rsidP="004A61EB">
            <w:pPr>
              <w:pStyle w:val="TAL"/>
              <w:rPr>
                <w:u w:val="single"/>
              </w:rPr>
            </w:pPr>
            <w:r w:rsidRPr="00D0162F">
              <w:rPr>
                <w:rFonts w:eastAsia="SimSun"/>
                <w:lang w:eastAsia="zh-CN"/>
              </w:rPr>
              <w:t>Same as 8.4.2.6</w:t>
            </w:r>
          </w:p>
        </w:tc>
        <w:tc>
          <w:tcPr>
            <w:tcW w:w="2593" w:type="dxa"/>
          </w:tcPr>
          <w:p w14:paraId="6221C858" w14:textId="2B4AF86B" w:rsidR="004A61EB" w:rsidRPr="00D0162F" w:rsidRDefault="004A61EB" w:rsidP="004A61EB">
            <w:pPr>
              <w:pStyle w:val="TAL"/>
              <w:rPr>
                <w:u w:val="single"/>
              </w:rPr>
            </w:pPr>
            <w:r w:rsidRPr="00D0162F">
              <w:rPr>
                <w:rFonts w:eastAsia="SimSun"/>
                <w:lang w:eastAsia="zh-CN"/>
              </w:rPr>
              <w:t>Same as 8.4.2.6</w:t>
            </w:r>
          </w:p>
        </w:tc>
      </w:tr>
      <w:tr w:rsidR="004A61EB" w:rsidRPr="00D0162F" w14:paraId="76483D42" w14:textId="77777777" w:rsidTr="006E0A54">
        <w:trPr>
          <w:jc w:val="center"/>
        </w:trPr>
        <w:tc>
          <w:tcPr>
            <w:tcW w:w="2106" w:type="dxa"/>
          </w:tcPr>
          <w:p w14:paraId="31FDCAA6" w14:textId="7628EE0B" w:rsidR="004A61EB" w:rsidRPr="00D0162F" w:rsidRDefault="004A61EB" w:rsidP="004A61EB">
            <w:pPr>
              <w:pStyle w:val="TAL"/>
              <w:rPr>
                <w:lang w:eastAsia="zh-TW"/>
              </w:rPr>
            </w:pPr>
            <w:r w:rsidRPr="00D0162F">
              <w:rPr>
                <w:lang w:eastAsia="zh-TW"/>
              </w:rPr>
              <w:t xml:space="preserve">8.4.2.8 </w:t>
            </w:r>
            <w:r w:rsidRPr="00D0162F">
              <w:t>E-UTRA event-triggered reporting of a NR FR2 neighbour cell with SSB time index detection in DRX</w:t>
            </w:r>
          </w:p>
        </w:tc>
        <w:tc>
          <w:tcPr>
            <w:tcW w:w="4104" w:type="dxa"/>
          </w:tcPr>
          <w:p w14:paraId="70541519" w14:textId="1B411FA6" w:rsidR="004A61EB" w:rsidRPr="00D0162F" w:rsidRDefault="004A61EB" w:rsidP="004A61EB">
            <w:pPr>
              <w:pStyle w:val="TAL"/>
              <w:rPr>
                <w:u w:val="single"/>
              </w:rPr>
            </w:pPr>
            <w:r w:rsidRPr="00D0162F">
              <w:rPr>
                <w:rFonts w:eastAsia="SimSun"/>
                <w:lang w:eastAsia="zh-CN"/>
              </w:rPr>
              <w:t>Same as 8.4.2.6</w:t>
            </w:r>
          </w:p>
        </w:tc>
        <w:tc>
          <w:tcPr>
            <w:tcW w:w="1646" w:type="dxa"/>
          </w:tcPr>
          <w:p w14:paraId="64BA5545" w14:textId="2C67DC54" w:rsidR="004A61EB" w:rsidRPr="00D0162F" w:rsidRDefault="004A61EB" w:rsidP="004A61EB">
            <w:pPr>
              <w:pStyle w:val="TAL"/>
              <w:rPr>
                <w:u w:val="single"/>
              </w:rPr>
            </w:pPr>
            <w:r w:rsidRPr="00D0162F">
              <w:rPr>
                <w:rFonts w:eastAsia="SimSun"/>
                <w:lang w:eastAsia="zh-CN"/>
              </w:rPr>
              <w:t>Same as 8.4.2.6</w:t>
            </w:r>
          </w:p>
        </w:tc>
        <w:tc>
          <w:tcPr>
            <w:tcW w:w="2593" w:type="dxa"/>
          </w:tcPr>
          <w:p w14:paraId="5B661533" w14:textId="277C3EC3" w:rsidR="004A61EB" w:rsidRPr="00D0162F" w:rsidRDefault="004A61EB" w:rsidP="004A61EB">
            <w:pPr>
              <w:pStyle w:val="TAL"/>
              <w:rPr>
                <w:u w:val="single"/>
              </w:rPr>
            </w:pPr>
            <w:r w:rsidRPr="00D0162F">
              <w:rPr>
                <w:rFonts w:eastAsia="SimSun"/>
                <w:lang w:eastAsia="zh-CN"/>
              </w:rPr>
              <w:t>Same as 8.4.2.6</w:t>
            </w:r>
          </w:p>
        </w:tc>
      </w:tr>
      <w:tr w:rsidR="004A61EB" w:rsidRPr="00D0162F" w14:paraId="20ADA536" w14:textId="77777777" w:rsidTr="006E0A54">
        <w:trPr>
          <w:jc w:val="center"/>
        </w:trPr>
        <w:tc>
          <w:tcPr>
            <w:tcW w:w="2106" w:type="dxa"/>
          </w:tcPr>
          <w:p w14:paraId="265C736F" w14:textId="14D62F17" w:rsidR="004A61EB" w:rsidRPr="00D0162F" w:rsidRDefault="004A61EB" w:rsidP="004A61EB">
            <w:pPr>
              <w:pStyle w:val="TAL"/>
              <w:rPr>
                <w:lang w:eastAsia="sv-SE"/>
              </w:rPr>
            </w:pPr>
            <w:r w:rsidRPr="00D0162F">
              <w:t xml:space="preserve">8.4.2.9 E-UTRA – NR Inter-RAT event triggered reporting tests for FR1 with SSB time index detection in DRX </w:t>
            </w:r>
            <w:r w:rsidRPr="00D0162F">
              <w:rPr>
                <w:rFonts w:cs="v4.2.0"/>
              </w:rPr>
              <w:t xml:space="preserve">for UE configured with </w:t>
            </w:r>
            <w:r w:rsidRPr="00D0162F">
              <w:t>highSpeedInterRAT-NR-r16</w:t>
            </w:r>
          </w:p>
        </w:tc>
        <w:tc>
          <w:tcPr>
            <w:tcW w:w="4104" w:type="dxa"/>
          </w:tcPr>
          <w:p w14:paraId="77D9323C" w14:textId="77777777" w:rsidR="004A61EB" w:rsidRPr="00D0162F" w:rsidRDefault="004A61EB" w:rsidP="004A61EB">
            <w:pPr>
              <w:pStyle w:val="TAL"/>
            </w:pPr>
            <w:r w:rsidRPr="00D0162F">
              <w:t>During T1:</w:t>
            </w:r>
          </w:p>
          <w:p w14:paraId="6269206E" w14:textId="77777777" w:rsidR="004A61EB" w:rsidRPr="00D0162F" w:rsidRDefault="004A61EB" w:rsidP="004A61EB">
            <w:pPr>
              <w:pStyle w:val="TAL"/>
            </w:pPr>
            <w:r w:rsidRPr="00D0162F">
              <w:t>Noc1: -104dBm/15kHz</w:t>
            </w:r>
          </w:p>
          <w:p w14:paraId="760E06E1" w14:textId="77777777" w:rsidR="004A61EB" w:rsidRPr="00D0162F" w:rsidRDefault="004A61EB" w:rsidP="004A61EB">
            <w:pPr>
              <w:pStyle w:val="TAL"/>
            </w:pPr>
            <w:r w:rsidRPr="00D0162F">
              <w:t>Noc2: -98dBm/15kHz</w:t>
            </w:r>
          </w:p>
          <w:p w14:paraId="132AEDA9" w14:textId="77777777" w:rsidR="004A61EB" w:rsidRPr="00F01C37" w:rsidRDefault="004A61EB" w:rsidP="004A61EB">
            <w:pPr>
              <w:pStyle w:val="TAL"/>
              <w:rPr>
                <w:lang w:val="fr-FR"/>
              </w:rPr>
            </w:pPr>
            <w:r w:rsidRPr="00F01C37">
              <w:rPr>
                <w:lang w:val="fr-FR"/>
              </w:rPr>
              <w:t>Ês1 / Noc1: +17dB</w:t>
            </w:r>
          </w:p>
          <w:p w14:paraId="70EC330D" w14:textId="77777777" w:rsidR="004A61EB" w:rsidRPr="00F01C37" w:rsidRDefault="004A61EB" w:rsidP="004A61EB">
            <w:pPr>
              <w:pStyle w:val="TAL"/>
              <w:rPr>
                <w:lang w:val="fr-FR"/>
              </w:rPr>
            </w:pPr>
            <w:r w:rsidRPr="00F01C37">
              <w:rPr>
                <w:lang w:val="fr-FR"/>
              </w:rPr>
              <w:t>Ês2 / Noc2: -infinity</w:t>
            </w:r>
          </w:p>
          <w:p w14:paraId="306F5E94" w14:textId="77777777" w:rsidR="004A61EB" w:rsidRPr="00F01C37" w:rsidRDefault="004A61EB" w:rsidP="004A61EB">
            <w:pPr>
              <w:pStyle w:val="TAL"/>
              <w:rPr>
                <w:lang w:val="fr-FR"/>
              </w:rPr>
            </w:pPr>
          </w:p>
          <w:p w14:paraId="3B8C1A20" w14:textId="77777777" w:rsidR="004A61EB" w:rsidRPr="00D0162F" w:rsidRDefault="004A61EB" w:rsidP="004A61EB">
            <w:pPr>
              <w:pStyle w:val="TAL"/>
            </w:pPr>
            <w:r w:rsidRPr="00D0162F">
              <w:t>During T2:</w:t>
            </w:r>
          </w:p>
          <w:p w14:paraId="08D3069C" w14:textId="77777777" w:rsidR="004A61EB" w:rsidRPr="00D0162F" w:rsidRDefault="004A61EB" w:rsidP="004A61EB">
            <w:pPr>
              <w:pStyle w:val="TAL"/>
            </w:pPr>
            <w:r w:rsidRPr="00D0162F">
              <w:t>Noc1: -104dBm/15kHz</w:t>
            </w:r>
          </w:p>
          <w:p w14:paraId="22B13F01" w14:textId="77777777" w:rsidR="004A61EB" w:rsidRPr="00D0162F" w:rsidRDefault="004A61EB" w:rsidP="004A61EB">
            <w:pPr>
              <w:pStyle w:val="TAL"/>
            </w:pPr>
            <w:r w:rsidRPr="00D0162F">
              <w:t>Noc2: -98dBm/15kHz</w:t>
            </w:r>
          </w:p>
          <w:p w14:paraId="04CAC2EA" w14:textId="77777777" w:rsidR="004A61EB" w:rsidRPr="00D0162F" w:rsidRDefault="004A61EB" w:rsidP="004A61EB">
            <w:pPr>
              <w:pStyle w:val="TAL"/>
            </w:pPr>
            <w:r w:rsidRPr="00D0162F">
              <w:t>Ês1 / Noc1: +17dB</w:t>
            </w:r>
          </w:p>
          <w:p w14:paraId="43C5292A" w14:textId="71A42B4D" w:rsidR="004A61EB" w:rsidRPr="00D0162F" w:rsidRDefault="004A61EB" w:rsidP="004A61EB">
            <w:pPr>
              <w:pStyle w:val="TAL"/>
              <w:rPr>
                <w:u w:val="single"/>
              </w:rPr>
            </w:pPr>
            <w:r w:rsidRPr="00D0162F">
              <w:t>Ês2 / Noc2: +7dB</w:t>
            </w:r>
          </w:p>
        </w:tc>
        <w:tc>
          <w:tcPr>
            <w:tcW w:w="1646" w:type="dxa"/>
          </w:tcPr>
          <w:p w14:paraId="421E0DD4" w14:textId="77777777" w:rsidR="004A61EB" w:rsidRPr="00D0162F" w:rsidRDefault="004A61EB" w:rsidP="004A61EB">
            <w:pPr>
              <w:pStyle w:val="TAL"/>
            </w:pPr>
            <w:r w:rsidRPr="00D0162F">
              <w:t>During T1:</w:t>
            </w:r>
          </w:p>
          <w:p w14:paraId="16054460" w14:textId="77777777" w:rsidR="004A61EB" w:rsidRPr="00D0162F" w:rsidRDefault="004A61EB" w:rsidP="004A61EB">
            <w:pPr>
              <w:pStyle w:val="TAL"/>
            </w:pPr>
            <w:r w:rsidRPr="00D0162F">
              <w:t>0dB</w:t>
            </w:r>
          </w:p>
          <w:p w14:paraId="631CDFDA" w14:textId="77777777" w:rsidR="004A61EB" w:rsidRPr="00D0162F" w:rsidRDefault="004A61EB" w:rsidP="004A61EB">
            <w:pPr>
              <w:pStyle w:val="TAL"/>
            </w:pPr>
            <w:r w:rsidRPr="00D0162F">
              <w:t>0dB</w:t>
            </w:r>
          </w:p>
          <w:p w14:paraId="65C4AB40" w14:textId="77777777" w:rsidR="004A61EB" w:rsidRPr="00D0162F" w:rsidRDefault="004A61EB" w:rsidP="004A61EB">
            <w:pPr>
              <w:pStyle w:val="TAL"/>
            </w:pPr>
            <w:r w:rsidRPr="00D0162F">
              <w:t>0dB</w:t>
            </w:r>
          </w:p>
          <w:p w14:paraId="44EA9629" w14:textId="77777777" w:rsidR="004A61EB" w:rsidRPr="00D0162F" w:rsidRDefault="004A61EB" w:rsidP="004A61EB">
            <w:pPr>
              <w:pStyle w:val="TAL"/>
            </w:pPr>
            <w:r w:rsidRPr="00D0162F">
              <w:t>0dB</w:t>
            </w:r>
          </w:p>
          <w:p w14:paraId="768F698D" w14:textId="77777777" w:rsidR="004A61EB" w:rsidRPr="00D0162F" w:rsidRDefault="004A61EB" w:rsidP="004A61EB">
            <w:pPr>
              <w:pStyle w:val="TAL"/>
            </w:pPr>
          </w:p>
          <w:p w14:paraId="76D12B13" w14:textId="77777777" w:rsidR="004A61EB" w:rsidRPr="00D0162F" w:rsidRDefault="004A61EB" w:rsidP="004A61EB">
            <w:pPr>
              <w:pStyle w:val="TAL"/>
            </w:pPr>
            <w:r w:rsidRPr="00D0162F">
              <w:t>During T2:</w:t>
            </w:r>
          </w:p>
          <w:p w14:paraId="516E649F" w14:textId="77777777" w:rsidR="004A61EB" w:rsidRPr="00D0162F" w:rsidRDefault="004A61EB" w:rsidP="004A61EB">
            <w:pPr>
              <w:pStyle w:val="TAL"/>
            </w:pPr>
            <w:r w:rsidRPr="00D0162F">
              <w:t>0dB</w:t>
            </w:r>
          </w:p>
          <w:p w14:paraId="1317172F" w14:textId="77777777" w:rsidR="004A61EB" w:rsidRPr="00D0162F" w:rsidRDefault="004A61EB" w:rsidP="004A61EB">
            <w:pPr>
              <w:pStyle w:val="TAL"/>
            </w:pPr>
            <w:r w:rsidRPr="00D0162F">
              <w:t>0dB</w:t>
            </w:r>
          </w:p>
          <w:p w14:paraId="77E11D5E" w14:textId="77777777" w:rsidR="004A61EB" w:rsidRPr="00D0162F" w:rsidRDefault="004A61EB" w:rsidP="004A61EB">
            <w:pPr>
              <w:pStyle w:val="TAL"/>
            </w:pPr>
            <w:r w:rsidRPr="00D0162F">
              <w:t>0dB</w:t>
            </w:r>
          </w:p>
          <w:p w14:paraId="7DC900CD" w14:textId="1230A14D" w:rsidR="004A61EB" w:rsidRPr="00D0162F" w:rsidRDefault="004A61EB" w:rsidP="004A61EB">
            <w:pPr>
              <w:pStyle w:val="TAL"/>
              <w:rPr>
                <w:u w:val="single"/>
              </w:rPr>
            </w:pPr>
            <w:r w:rsidRPr="00D0162F">
              <w:t>0dB</w:t>
            </w:r>
          </w:p>
        </w:tc>
        <w:tc>
          <w:tcPr>
            <w:tcW w:w="2593" w:type="dxa"/>
          </w:tcPr>
          <w:p w14:paraId="6EA8CE14" w14:textId="77777777" w:rsidR="004A61EB" w:rsidRPr="00D0162F" w:rsidRDefault="004A61EB" w:rsidP="004A61EB">
            <w:pPr>
              <w:pStyle w:val="TAL"/>
            </w:pPr>
            <w:r w:rsidRPr="00D0162F">
              <w:t>During T1:</w:t>
            </w:r>
          </w:p>
          <w:p w14:paraId="5CF6BD90" w14:textId="77777777" w:rsidR="004A61EB" w:rsidRPr="00D0162F" w:rsidRDefault="004A61EB" w:rsidP="004A61EB">
            <w:pPr>
              <w:pStyle w:val="TAL"/>
            </w:pPr>
            <w:r w:rsidRPr="00D0162F">
              <w:t>Noc1: -104dBm/15kHz</w:t>
            </w:r>
          </w:p>
          <w:p w14:paraId="00D33786" w14:textId="77777777" w:rsidR="004A61EB" w:rsidRPr="00D0162F" w:rsidRDefault="004A61EB" w:rsidP="004A61EB">
            <w:pPr>
              <w:pStyle w:val="TAL"/>
            </w:pPr>
            <w:r w:rsidRPr="00D0162F">
              <w:t>Noc2: -98dBm/15kHz</w:t>
            </w:r>
          </w:p>
          <w:p w14:paraId="4205CCF9" w14:textId="77777777" w:rsidR="004A61EB" w:rsidRPr="00F01C37" w:rsidRDefault="004A61EB" w:rsidP="004A61EB">
            <w:pPr>
              <w:pStyle w:val="TAL"/>
              <w:rPr>
                <w:lang w:val="fr-FR"/>
              </w:rPr>
            </w:pPr>
            <w:r w:rsidRPr="00F01C37">
              <w:rPr>
                <w:lang w:val="fr-FR"/>
              </w:rPr>
              <w:t>Ês1 / Noc1: +17dB</w:t>
            </w:r>
          </w:p>
          <w:p w14:paraId="73953642" w14:textId="77777777" w:rsidR="004A61EB" w:rsidRPr="00F01C37" w:rsidRDefault="004A61EB" w:rsidP="004A61EB">
            <w:pPr>
              <w:pStyle w:val="TAL"/>
              <w:rPr>
                <w:lang w:val="fr-FR"/>
              </w:rPr>
            </w:pPr>
            <w:r w:rsidRPr="00F01C37">
              <w:rPr>
                <w:lang w:val="fr-FR"/>
              </w:rPr>
              <w:t>Ês2 / Noc2: -infinity</w:t>
            </w:r>
          </w:p>
          <w:p w14:paraId="3E4F8A6C" w14:textId="77777777" w:rsidR="004A61EB" w:rsidRPr="00F01C37" w:rsidRDefault="004A61EB" w:rsidP="004A61EB">
            <w:pPr>
              <w:pStyle w:val="TAL"/>
              <w:rPr>
                <w:lang w:val="fr-FR"/>
              </w:rPr>
            </w:pPr>
          </w:p>
          <w:p w14:paraId="0C7E223C" w14:textId="77777777" w:rsidR="004A61EB" w:rsidRPr="00D0162F" w:rsidRDefault="004A61EB" w:rsidP="004A61EB">
            <w:pPr>
              <w:pStyle w:val="TAL"/>
            </w:pPr>
            <w:r w:rsidRPr="00D0162F">
              <w:t>During T2:</w:t>
            </w:r>
          </w:p>
          <w:p w14:paraId="5DF418D5" w14:textId="77777777" w:rsidR="004A61EB" w:rsidRPr="00D0162F" w:rsidRDefault="004A61EB" w:rsidP="004A61EB">
            <w:pPr>
              <w:pStyle w:val="TAL"/>
            </w:pPr>
            <w:r w:rsidRPr="00D0162F">
              <w:t>Noc1: -104dBm/15kHz</w:t>
            </w:r>
          </w:p>
          <w:p w14:paraId="786996B1" w14:textId="77777777" w:rsidR="004A61EB" w:rsidRPr="00D0162F" w:rsidRDefault="004A61EB" w:rsidP="004A61EB">
            <w:pPr>
              <w:pStyle w:val="TAL"/>
            </w:pPr>
            <w:r w:rsidRPr="00D0162F">
              <w:t>Noc2: -98dBm/15kHz</w:t>
            </w:r>
          </w:p>
          <w:p w14:paraId="05C6F30C" w14:textId="77777777" w:rsidR="004A61EB" w:rsidRPr="00D0162F" w:rsidRDefault="004A61EB" w:rsidP="004A61EB">
            <w:pPr>
              <w:pStyle w:val="TAL"/>
            </w:pPr>
            <w:r w:rsidRPr="00D0162F">
              <w:t>Ês1 / Noc1: +17dB</w:t>
            </w:r>
          </w:p>
          <w:p w14:paraId="2330C2CB" w14:textId="3C66D8D2" w:rsidR="004A61EB" w:rsidRPr="00D0162F" w:rsidRDefault="004A61EB" w:rsidP="004A61EB">
            <w:pPr>
              <w:pStyle w:val="TAL"/>
              <w:rPr>
                <w:u w:val="single"/>
              </w:rPr>
            </w:pPr>
            <w:r w:rsidRPr="00D0162F">
              <w:t>Ês2 / Noc2: +7dB</w:t>
            </w:r>
          </w:p>
        </w:tc>
      </w:tr>
      <w:tr w:rsidR="004A61EB" w:rsidRPr="00D0162F" w14:paraId="2A6C1B7A" w14:textId="77777777" w:rsidTr="006E0A54">
        <w:trPr>
          <w:jc w:val="center"/>
        </w:trPr>
        <w:tc>
          <w:tcPr>
            <w:tcW w:w="2106" w:type="dxa"/>
          </w:tcPr>
          <w:p w14:paraId="5553DF66" w14:textId="342116D4" w:rsidR="004A61EB" w:rsidRPr="00D0162F" w:rsidRDefault="004A61EB" w:rsidP="004A61EB">
            <w:pPr>
              <w:pStyle w:val="TAL"/>
            </w:pPr>
            <w:r w:rsidRPr="00D0162F">
              <w:rPr>
                <w:lang w:eastAsia="sv-SE"/>
              </w:rPr>
              <w:t>8.5.1.1 E-UTRA – NR FR1 SFTD measurement accuracy</w:t>
            </w:r>
          </w:p>
        </w:tc>
        <w:tc>
          <w:tcPr>
            <w:tcW w:w="4104" w:type="dxa"/>
          </w:tcPr>
          <w:p w14:paraId="0DAE3AA7" w14:textId="5BC5151F" w:rsidR="004A61EB" w:rsidRPr="00D0162F" w:rsidRDefault="004A61EB" w:rsidP="004A61EB">
            <w:pPr>
              <w:pStyle w:val="TAL"/>
              <w:rPr>
                <w:u w:val="single"/>
              </w:rPr>
            </w:pPr>
            <w:r w:rsidRPr="00D0162F">
              <w:rPr>
                <w:u w:val="single"/>
              </w:rPr>
              <w:t>Test 1</w:t>
            </w:r>
          </w:p>
          <w:p w14:paraId="700CD00A" w14:textId="12F8B8A1" w:rsidR="004A61EB" w:rsidRPr="00D0162F" w:rsidRDefault="004A61EB" w:rsidP="004A61EB">
            <w:pPr>
              <w:pStyle w:val="TAL"/>
            </w:pPr>
            <w:r w:rsidRPr="00D0162F">
              <w:t>Ês1 / Noc1: -3dB</w:t>
            </w:r>
          </w:p>
          <w:p w14:paraId="2FEF2A9C" w14:textId="32631F0B" w:rsidR="004A61EB" w:rsidRPr="00D0162F" w:rsidRDefault="004A61EB" w:rsidP="004A61EB">
            <w:pPr>
              <w:pStyle w:val="TAL"/>
              <w:rPr>
                <w:lang w:eastAsia="zh-CN"/>
              </w:rPr>
            </w:pPr>
            <w:r w:rsidRPr="00D0162F">
              <w:t>Ês2 / Noc2: -3dB</w:t>
            </w:r>
          </w:p>
        </w:tc>
        <w:tc>
          <w:tcPr>
            <w:tcW w:w="1646" w:type="dxa"/>
          </w:tcPr>
          <w:p w14:paraId="05426EE1" w14:textId="26100656" w:rsidR="004A61EB" w:rsidRPr="00D0162F" w:rsidRDefault="004A61EB" w:rsidP="004A61EB">
            <w:pPr>
              <w:pStyle w:val="TAL"/>
            </w:pPr>
            <w:r w:rsidRPr="00D0162F">
              <w:rPr>
                <w:u w:val="single"/>
              </w:rPr>
              <w:t>Test 1</w:t>
            </w:r>
            <w:r w:rsidRPr="00D0162F">
              <w:t>:</w:t>
            </w:r>
          </w:p>
          <w:p w14:paraId="60A456CC" w14:textId="77777777" w:rsidR="004A61EB" w:rsidRPr="00D0162F" w:rsidRDefault="004A61EB" w:rsidP="004A61EB">
            <w:pPr>
              <w:pStyle w:val="TAL"/>
            </w:pPr>
            <w:r w:rsidRPr="00D0162F">
              <w:t>+0.8dB</w:t>
            </w:r>
          </w:p>
          <w:p w14:paraId="4D77FD41" w14:textId="1FAAC217" w:rsidR="004A61EB" w:rsidRPr="00D0162F" w:rsidRDefault="004A61EB" w:rsidP="004A61EB">
            <w:pPr>
              <w:pStyle w:val="TAL"/>
              <w:rPr>
                <w:lang w:eastAsia="zh-CN"/>
              </w:rPr>
            </w:pPr>
            <w:r w:rsidRPr="00D0162F">
              <w:t>+0.3dB</w:t>
            </w:r>
          </w:p>
        </w:tc>
        <w:tc>
          <w:tcPr>
            <w:tcW w:w="2593" w:type="dxa"/>
          </w:tcPr>
          <w:p w14:paraId="0F3B8D7E" w14:textId="71055527" w:rsidR="004A61EB" w:rsidRPr="00D0162F" w:rsidRDefault="004A61EB" w:rsidP="004A61EB">
            <w:pPr>
              <w:pStyle w:val="TAL"/>
            </w:pPr>
            <w:r w:rsidRPr="00D0162F">
              <w:rPr>
                <w:u w:val="single"/>
              </w:rPr>
              <w:t>Test 1</w:t>
            </w:r>
            <w:r w:rsidRPr="00D0162F">
              <w:t>:</w:t>
            </w:r>
          </w:p>
          <w:p w14:paraId="7AAFDD4E" w14:textId="0134D014" w:rsidR="004A61EB" w:rsidRPr="00D0162F" w:rsidRDefault="004A61EB" w:rsidP="004A61EB">
            <w:pPr>
              <w:pStyle w:val="TAL"/>
            </w:pPr>
            <w:r w:rsidRPr="00D0162F">
              <w:t>Ês1 / Noc1: -2.2dB</w:t>
            </w:r>
          </w:p>
          <w:p w14:paraId="2C2BE139" w14:textId="74E49EB4" w:rsidR="004A61EB" w:rsidRPr="00D0162F" w:rsidRDefault="004A61EB" w:rsidP="004A61EB">
            <w:pPr>
              <w:pStyle w:val="TAL"/>
              <w:rPr>
                <w:lang w:eastAsia="zh-CN"/>
              </w:rPr>
            </w:pPr>
            <w:r w:rsidRPr="00D0162F">
              <w:t>Ês2 / Noc2: -2.7dB</w:t>
            </w:r>
          </w:p>
        </w:tc>
      </w:tr>
      <w:tr w:rsidR="004A61EB" w:rsidRPr="00D0162F" w14:paraId="58ABBEA7" w14:textId="77777777" w:rsidTr="006E0A54">
        <w:trPr>
          <w:jc w:val="center"/>
        </w:trPr>
        <w:tc>
          <w:tcPr>
            <w:tcW w:w="10449" w:type="dxa"/>
            <w:gridSpan w:val="4"/>
          </w:tcPr>
          <w:p w14:paraId="1066F403" w14:textId="48626DF4" w:rsidR="004A61EB" w:rsidRPr="00D0162F" w:rsidRDefault="004A61EB" w:rsidP="004A61EB">
            <w:pPr>
              <w:pStyle w:val="TAL"/>
              <w:rPr>
                <w:shd w:val="clear" w:color="auto" w:fill="FFFFFF"/>
              </w:rPr>
            </w:pPr>
            <w:r w:rsidRPr="00D0162F">
              <w:t>8.5.2.1.1.1 E-UTRA SS-RSRP absolute measurement accuracy of a NR FR1 neighbour cell</w:t>
            </w:r>
          </w:p>
        </w:tc>
      </w:tr>
      <w:tr w:rsidR="004A61EB" w:rsidRPr="00D0162F" w14:paraId="4E268163" w14:textId="77777777" w:rsidTr="006E0A54">
        <w:trPr>
          <w:jc w:val="center"/>
        </w:trPr>
        <w:tc>
          <w:tcPr>
            <w:tcW w:w="2106" w:type="dxa"/>
          </w:tcPr>
          <w:p w14:paraId="4FBDE2E9" w14:textId="241EE143" w:rsidR="004A61EB" w:rsidRPr="00D0162F" w:rsidRDefault="004A61EB" w:rsidP="004A61EB">
            <w:pPr>
              <w:pStyle w:val="TAL"/>
            </w:pPr>
            <w:r w:rsidRPr="00D0162F">
              <w:t>Test Configuration 1,2,4,5</w:t>
            </w:r>
          </w:p>
        </w:tc>
        <w:tc>
          <w:tcPr>
            <w:tcW w:w="4104" w:type="dxa"/>
          </w:tcPr>
          <w:p w14:paraId="42B6E11B" w14:textId="5B59A444" w:rsidR="004A61EB" w:rsidRPr="00D0162F" w:rsidRDefault="004A61EB" w:rsidP="004A61EB">
            <w:pPr>
              <w:pStyle w:val="TAL"/>
              <w:rPr>
                <w:u w:val="single"/>
              </w:rPr>
            </w:pPr>
            <w:r w:rsidRPr="00D0162F">
              <w:rPr>
                <w:u w:val="single"/>
              </w:rPr>
              <w:t>Test 1:</w:t>
            </w:r>
          </w:p>
          <w:p w14:paraId="7CE6A830" w14:textId="223829F5"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37CF4268" w14:textId="694D1725"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0.0dB</w:t>
            </w:r>
          </w:p>
          <w:p w14:paraId="25336B1F" w14:textId="112CAB76" w:rsidR="004A61EB" w:rsidRPr="00D0162F" w:rsidRDefault="004A61EB" w:rsidP="004A61EB">
            <w:pPr>
              <w:pStyle w:val="TAL"/>
              <w:rPr>
                <w:shd w:val="clear" w:color="auto" w:fill="FFFFFF"/>
                <w:lang w:eastAsia="sv-SE"/>
              </w:rPr>
            </w:pPr>
            <w:r w:rsidRPr="00D0162F">
              <w:rPr>
                <w:u w:val="single"/>
              </w:rPr>
              <w:t xml:space="preserve">Reported RSRP values: </w:t>
            </w:r>
            <w:r w:rsidRPr="00D0162F">
              <w:rPr>
                <w:shd w:val="clear" w:color="auto" w:fill="FFFFFF"/>
                <w:lang w:eastAsia="sv-SE"/>
              </w:rPr>
              <w:t>±8dB</w:t>
            </w:r>
          </w:p>
          <w:p w14:paraId="40A147D9" w14:textId="569BFE4C" w:rsidR="004A61EB" w:rsidRPr="00D0162F" w:rsidRDefault="004A61EB" w:rsidP="004A61EB">
            <w:pPr>
              <w:pStyle w:val="TAL"/>
            </w:pPr>
            <w:r w:rsidRPr="00D0162F">
              <w:rPr>
                <w:shd w:val="clear" w:color="auto" w:fill="FFFFFF"/>
                <w:lang w:eastAsia="sv-SE"/>
              </w:rPr>
              <w:t>(±3.0dB additionally for extreme conditions)</w:t>
            </w:r>
          </w:p>
          <w:p w14:paraId="064E2388" w14:textId="77777777" w:rsidR="004A61EB" w:rsidRPr="00D0162F" w:rsidRDefault="004A61EB" w:rsidP="004A61EB">
            <w:pPr>
              <w:pStyle w:val="TAL"/>
              <w:rPr>
                <w:rFonts w:cs="v4.2.0"/>
              </w:rPr>
            </w:pPr>
          </w:p>
          <w:p w14:paraId="7EB5C7C2" w14:textId="3C5BDD86" w:rsidR="004A61EB" w:rsidRPr="00D0162F" w:rsidRDefault="004A61EB" w:rsidP="004A61EB">
            <w:pPr>
              <w:pStyle w:val="TAL"/>
            </w:pPr>
            <w:r w:rsidRPr="00D0162F">
              <w:rPr>
                <w:u w:val="single"/>
              </w:rPr>
              <w:t>Test 2:</w:t>
            </w:r>
          </w:p>
          <w:p w14:paraId="1EBD55E4" w14:textId="583CC4B2" w:rsidR="004A61EB" w:rsidRPr="00D0162F" w:rsidRDefault="004A61EB" w:rsidP="004A61EB">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7dBm/15kHz + </w:t>
            </w:r>
            <w:r w:rsidRPr="00D0162F">
              <w:rPr>
                <w:rFonts w:cs="Arial"/>
              </w:rPr>
              <w:t>Δ</w:t>
            </w:r>
            <w:r w:rsidRPr="00D0162F">
              <w:rPr>
                <w:rFonts w:cs="Arial"/>
                <w:vertAlign w:val="subscript"/>
              </w:rPr>
              <w:t>BG_offset</w:t>
            </w:r>
          </w:p>
          <w:p w14:paraId="6094BB68" w14:textId="77777777" w:rsidR="004A61EB" w:rsidRPr="00D0162F" w:rsidRDefault="004A61EB" w:rsidP="004A61EB">
            <w:pPr>
              <w:pStyle w:val="TAL"/>
            </w:pPr>
          </w:p>
          <w:p w14:paraId="44E66BBC" w14:textId="75B8A1DE"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4.0dB</w:t>
            </w:r>
          </w:p>
          <w:p w14:paraId="56BFD4CD" w14:textId="5FCEB281" w:rsidR="004A61EB" w:rsidRPr="00D0162F" w:rsidRDefault="004A61EB" w:rsidP="004A61EB">
            <w:pPr>
              <w:pStyle w:val="TAL"/>
              <w:rPr>
                <w:shd w:val="clear" w:color="auto" w:fill="FFFFFF"/>
                <w:lang w:eastAsia="sv-SE"/>
              </w:rPr>
            </w:pPr>
            <w:r w:rsidRPr="00D0162F">
              <w:rPr>
                <w:u w:val="single"/>
              </w:rPr>
              <w:t xml:space="preserve">Reported RSRP values: </w:t>
            </w:r>
            <w:r w:rsidRPr="00D0162F">
              <w:rPr>
                <w:shd w:val="clear" w:color="auto" w:fill="FFFFFF"/>
                <w:lang w:eastAsia="sv-SE"/>
              </w:rPr>
              <w:t>±4.5dB</w:t>
            </w:r>
          </w:p>
          <w:p w14:paraId="18539D95" w14:textId="2701AAC9" w:rsidR="004A61EB" w:rsidRPr="00D0162F" w:rsidRDefault="004A61EB" w:rsidP="004A61EB">
            <w:pPr>
              <w:pStyle w:val="TAL"/>
              <w:rPr>
                <w:u w:val="single"/>
              </w:rPr>
            </w:pPr>
            <w:r w:rsidRPr="00D0162F">
              <w:rPr>
                <w:shd w:val="clear" w:color="auto" w:fill="FFFFFF"/>
                <w:lang w:eastAsia="sv-SE"/>
              </w:rPr>
              <w:t>(±4.5dB additionally for extreme conditions)</w:t>
            </w:r>
          </w:p>
        </w:tc>
        <w:tc>
          <w:tcPr>
            <w:tcW w:w="1646" w:type="dxa"/>
          </w:tcPr>
          <w:p w14:paraId="5AD12030" w14:textId="0745AB52" w:rsidR="004A61EB" w:rsidRPr="00D0162F" w:rsidRDefault="004A61EB" w:rsidP="004A61EB">
            <w:pPr>
              <w:pStyle w:val="TAL"/>
              <w:rPr>
                <w:u w:val="single"/>
              </w:rPr>
            </w:pPr>
            <w:r w:rsidRPr="00D0162F">
              <w:rPr>
                <w:u w:val="single"/>
              </w:rPr>
              <w:t>Test 1:</w:t>
            </w:r>
          </w:p>
          <w:p w14:paraId="23CCC115" w14:textId="77777777" w:rsidR="004A61EB" w:rsidRPr="00D0162F" w:rsidRDefault="004A61EB" w:rsidP="004A61EB">
            <w:pPr>
              <w:pStyle w:val="TAL"/>
            </w:pPr>
            <w:r w:rsidRPr="00D0162F">
              <w:rPr>
                <w:shd w:val="clear" w:color="auto" w:fill="FFFFFF"/>
                <w:lang w:eastAsia="sv-SE"/>
              </w:rPr>
              <w:t>0dB</w:t>
            </w:r>
          </w:p>
          <w:p w14:paraId="01180ED6" w14:textId="77777777" w:rsidR="004A61EB" w:rsidRPr="00D0162F" w:rsidRDefault="004A61EB" w:rsidP="004A61EB">
            <w:pPr>
              <w:pStyle w:val="TAL"/>
            </w:pPr>
            <w:r w:rsidRPr="00D0162F">
              <w:t>0dB</w:t>
            </w:r>
          </w:p>
          <w:p w14:paraId="12FDD0CE" w14:textId="60862713" w:rsidR="004A61EB" w:rsidRPr="00D0162F" w:rsidRDefault="004A61EB" w:rsidP="004A61EB">
            <w:pPr>
              <w:pStyle w:val="TAL"/>
            </w:pPr>
            <w:r w:rsidRPr="00D0162F">
              <w:t>Via mapping</w:t>
            </w:r>
          </w:p>
          <w:p w14:paraId="2E4036FF" w14:textId="77777777" w:rsidR="004A61EB" w:rsidRPr="00D0162F" w:rsidRDefault="004A61EB" w:rsidP="004A61EB">
            <w:pPr>
              <w:pStyle w:val="TAL"/>
            </w:pPr>
          </w:p>
          <w:p w14:paraId="708A908A" w14:textId="77777777" w:rsidR="004A61EB" w:rsidRPr="00D0162F" w:rsidRDefault="004A61EB" w:rsidP="004A61EB">
            <w:pPr>
              <w:pStyle w:val="TAL"/>
              <w:rPr>
                <w:rFonts w:cs="v4.2.0"/>
              </w:rPr>
            </w:pPr>
          </w:p>
          <w:p w14:paraId="0ED7F3A9" w14:textId="34511233" w:rsidR="004A61EB" w:rsidRPr="00D0162F" w:rsidRDefault="004A61EB" w:rsidP="004A61EB">
            <w:pPr>
              <w:pStyle w:val="TAL"/>
              <w:rPr>
                <w:u w:val="single"/>
              </w:rPr>
            </w:pPr>
            <w:r w:rsidRPr="00D0162F">
              <w:rPr>
                <w:u w:val="single"/>
              </w:rPr>
              <w:t>Test 2:</w:t>
            </w:r>
          </w:p>
          <w:p w14:paraId="0DAB5D75" w14:textId="77777777" w:rsidR="004A61EB" w:rsidRPr="00D0162F" w:rsidRDefault="004A61EB" w:rsidP="004A61EB">
            <w:pPr>
              <w:pStyle w:val="TAL"/>
              <w:rPr>
                <w:shd w:val="clear" w:color="auto" w:fill="FFFFFF"/>
                <w:lang w:eastAsia="sv-SE"/>
              </w:rPr>
            </w:pPr>
            <w:r w:rsidRPr="00D0162F">
              <w:rPr>
                <w:shd w:val="clear" w:color="auto" w:fill="FFFFFF"/>
                <w:lang w:eastAsia="sv-SE"/>
              </w:rPr>
              <w:t>0dB</w:t>
            </w:r>
          </w:p>
          <w:p w14:paraId="022D1ACA" w14:textId="77777777" w:rsidR="004A61EB" w:rsidRPr="00D0162F" w:rsidRDefault="004A61EB" w:rsidP="004A61EB">
            <w:pPr>
              <w:pStyle w:val="TAL"/>
            </w:pPr>
          </w:p>
          <w:p w14:paraId="17695D39" w14:textId="77777777" w:rsidR="004A61EB" w:rsidRPr="00D0162F" w:rsidRDefault="004A61EB" w:rsidP="004A61EB">
            <w:pPr>
              <w:pStyle w:val="TAL"/>
            </w:pPr>
            <w:r w:rsidRPr="00D0162F">
              <w:t>0.8dB</w:t>
            </w:r>
          </w:p>
          <w:p w14:paraId="402A2322" w14:textId="592624D4" w:rsidR="004A61EB" w:rsidRPr="00D0162F" w:rsidRDefault="004A61EB" w:rsidP="004A61EB">
            <w:pPr>
              <w:pStyle w:val="TAL"/>
              <w:rPr>
                <w:u w:val="single"/>
              </w:rPr>
            </w:pPr>
            <w:r w:rsidRPr="00D0162F">
              <w:t>Via mapping</w:t>
            </w:r>
          </w:p>
        </w:tc>
        <w:tc>
          <w:tcPr>
            <w:tcW w:w="2593" w:type="dxa"/>
          </w:tcPr>
          <w:p w14:paraId="2B92AE83" w14:textId="1C8B76AC" w:rsidR="004A61EB" w:rsidRPr="00D0162F" w:rsidRDefault="004A61EB" w:rsidP="004A61EB">
            <w:pPr>
              <w:pStyle w:val="TAL"/>
              <w:rPr>
                <w:u w:val="single"/>
              </w:rPr>
            </w:pPr>
            <w:r w:rsidRPr="00D0162F">
              <w:rPr>
                <w:u w:val="single"/>
              </w:rPr>
              <w:t>Test 1:</w:t>
            </w:r>
          </w:p>
          <w:p w14:paraId="353DA54B" w14:textId="1C84F314"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dBm/15kHz</w:t>
            </w:r>
          </w:p>
          <w:p w14:paraId="18FAEF96" w14:textId="170662E8"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0.0dB</w:t>
            </w:r>
          </w:p>
          <w:p w14:paraId="6DC60FF3" w14:textId="62988BB0" w:rsidR="004A61EB" w:rsidRPr="00D0162F" w:rsidRDefault="004A61EB" w:rsidP="004A61EB">
            <w:pPr>
              <w:pStyle w:val="TAL"/>
            </w:pPr>
            <w:r w:rsidRPr="00D0162F">
              <w:t>RSRP_62 to RSRP_82</w:t>
            </w:r>
          </w:p>
          <w:p w14:paraId="625EE1E6" w14:textId="77777777" w:rsidR="004A61EB" w:rsidRPr="00D0162F" w:rsidRDefault="004A61EB" w:rsidP="004A61EB">
            <w:pPr>
              <w:pStyle w:val="TAL"/>
              <w:rPr>
                <w:rFonts w:cs="v4.2.0"/>
              </w:rPr>
            </w:pPr>
          </w:p>
          <w:p w14:paraId="6D0D21DF" w14:textId="77777777" w:rsidR="004A61EB" w:rsidRPr="00D0162F" w:rsidRDefault="004A61EB" w:rsidP="004A61EB">
            <w:pPr>
              <w:pStyle w:val="TAL"/>
              <w:rPr>
                <w:rFonts w:cs="v4.2.0"/>
              </w:rPr>
            </w:pPr>
          </w:p>
          <w:p w14:paraId="2BD968BD" w14:textId="0BFBF129" w:rsidR="004A61EB" w:rsidRPr="00D0162F" w:rsidRDefault="004A61EB" w:rsidP="004A61EB">
            <w:pPr>
              <w:pStyle w:val="TAL"/>
            </w:pPr>
            <w:r w:rsidRPr="00D0162F">
              <w:rPr>
                <w:u w:val="single"/>
              </w:rPr>
              <w:t>Test 2:</w:t>
            </w:r>
          </w:p>
          <w:p w14:paraId="4E93F6E5" w14:textId="6585280F"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7dBm/15kHz + </w:t>
            </w:r>
            <w:r w:rsidRPr="00D0162F">
              <w:rPr>
                <w:rFonts w:cs="Arial"/>
              </w:rPr>
              <w:t>Δ</w:t>
            </w:r>
            <w:r w:rsidRPr="00D0162F">
              <w:rPr>
                <w:rFonts w:cs="Arial"/>
                <w:vertAlign w:val="subscript"/>
              </w:rPr>
              <w:t>BG_offset</w:t>
            </w:r>
          </w:p>
          <w:p w14:paraId="1D73A009" w14:textId="6A83883F"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3.2dB</w:t>
            </w:r>
          </w:p>
          <w:p w14:paraId="77CF41DF" w14:textId="744E4888" w:rsidR="004A61EB" w:rsidRPr="00D0162F" w:rsidRDefault="004A61EB" w:rsidP="004A61EB">
            <w:pPr>
              <w:pStyle w:val="TAL"/>
            </w:pPr>
            <w:r w:rsidRPr="00D0162F">
              <w:t>RSRP_30 to RSRP_43</w:t>
            </w:r>
          </w:p>
          <w:p w14:paraId="651F0896" w14:textId="64EACDD7" w:rsidR="004A61EB" w:rsidRPr="00D0162F" w:rsidRDefault="004A61EB" w:rsidP="004A61EB">
            <w:pPr>
              <w:pStyle w:val="TAL"/>
            </w:pPr>
            <w:r w:rsidRPr="00D0162F">
              <w:t>RSRP_31 to RSRP_43</w:t>
            </w:r>
          </w:p>
          <w:p w14:paraId="72995701" w14:textId="423CEA1B" w:rsidR="004A61EB" w:rsidRPr="00D0162F" w:rsidRDefault="004A61EB" w:rsidP="004A61EB">
            <w:pPr>
              <w:pStyle w:val="TAL"/>
            </w:pPr>
            <w:r w:rsidRPr="00D0162F">
              <w:t>RSRP_31 to RSRP_44</w:t>
            </w:r>
          </w:p>
          <w:p w14:paraId="7FABAC82" w14:textId="64150071" w:rsidR="004A61EB" w:rsidRPr="00D0162F" w:rsidRDefault="004A61EB" w:rsidP="004A61EB">
            <w:pPr>
              <w:pStyle w:val="TAL"/>
            </w:pPr>
            <w:r w:rsidRPr="00D0162F">
              <w:t>RSRP_32 to RSRP_44</w:t>
            </w:r>
          </w:p>
          <w:p w14:paraId="7805EDD6" w14:textId="36590A90" w:rsidR="004A61EB" w:rsidRPr="00D0162F" w:rsidRDefault="004A61EB" w:rsidP="004A61EB">
            <w:pPr>
              <w:pStyle w:val="TAL"/>
            </w:pPr>
            <w:r w:rsidRPr="00D0162F">
              <w:t>RSRP_32 to RSRP_45</w:t>
            </w:r>
          </w:p>
          <w:p w14:paraId="16821944" w14:textId="723E46D5" w:rsidR="004A61EB" w:rsidRPr="00D0162F" w:rsidRDefault="004A61EB" w:rsidP="004A61EB">
            <w:pPr>
              <w:pStyle w:val="TAL"/>
            </w:pPr>
            <w:r w:rsidRPr="00D0162F">
              <w:t>RSRP_33 to RSRP_45</w:t>
            </w:r>
          </w:p>
          <w:p w14:paraId="180FF62F" w14:textId="77F37C4B" w:rsidR="004A61EB" w:rsidRPr="00D0162F" w:rsidRDefault="004A61EB" w:rsidP="004A61EB">
            <w:pPr>
              <w:pStyle w:val="TAL"/>
            </w:pPr>
            <w:r w:rsidRPr="00D0162F">
              <w:t>RSRP_33 to RSRP_46</w:t>
            </w:r>
          </w:p>
          <w:p w14:paraId="3764308F" w14:textId="05A310B2" w:rsidR="004A61EB" w:rsidRPr="00D0162F" w:rsidRDefault="004A61EB" w:rsidP="004A61EB">
            <w:pPr>
              <w:pStyle w:val="TAL"/>
            </w:pPr>
            <w:r w:rsidRPr="00D0162F">
              <w:t>RSRP_34 to RSRP_46</w:t>
            </w:r>
          </w:p>
          <w:p w14:paraId="19A79C5E" w14:textId="5D6C57F6" w:rsidR="004A61EB" w:rsidRPr="00D0162F" w:rsidRDefault="004A61EB" w:rsidP="004A61EB">
            <w:pPr>
              <w:pStyle w:val="TAL"/>
              <w:rPr>
                <w:u w:val="single"/>
              </w:rPr>
            </w:pPr>
            <w:r w:rsidRPr="00D0162F">
              <w:rPr>
                <w:shd w:val="clear" w:color="auto" w:fill="FFFFFF"/>
                <w:lang w:eastAsia="sv-SE"/>
              </w:rPr>
              <w:t>depending on operating band</w:t>
            </w:r>
          </w:p>
        </w:tc>
      </w:tr>
      <w:tr w:rsidR="004A61EB" w:rsidRPr="00D0162F" w14:paraId="251F6E76" w14:textId="77777777" w:rsidTr="006E0A54">
        <w:trPr>
          <w:jc w:val="center"/>
        </w:trPr>
        <w:tc>
          <w:tcPr>
            <w:tcW w:w="2106" w:type="dxa"/>
          </w:tcPr>
          <w:p w14:paraId="363E987E" w14:textId="4D43E3F2" w:rsidR="004A61EB" w:rsidRPr="00D0162F" w:rsidRDefault="004A61EB" w:rsidP="004A61EB">
            <w:pPr>
              <w:pStyle w:val="TAL"/>
            </w:pPr>
            <w:r w:rsidRPr="00D0162F">
              <w:t>Test Configuration 3,6</w:t>
            </w:r>
          </w:p>
        </w:tc>
        <w:tc>
          <w:tcPr>
            <w:tcW w:w="4104" w:type="dxa"/>
          </w:tcPr>
          <w:p w14:paraId="1A6CF856" w14:textId="6AB812DB" w:rsidR="004A61EB" w:rsidRPr="00D0162F" w:rsidRDefault="004A61EB" w:rsidP="004A61EB">
            <w:pPr>
              <w:pStyle w:val="TAL"/>
              <w:rPr>
                <w:u w:val="single"/>
              </w:rPr>
            </w:pPr>
            <w:r w:rsidRPr="00D0162F">
              <w:rPr>
                <w:u w:val="single"/>
              </w:rPr>
              <w:t>Test 1:</w:t>
            </w:r>
          </w:p>
          <w:p w14:paraId="617FB78F" w14:textId="2432E808"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4.65 dBm/15kHz</w:t>
            </w:r>
          </w:p>
          <w:p w14:paraId="7BB1CB40" w14:textId="6B7DA85D"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0.0dB</w:t>
            </w:r>
          </w:p>
          <w:p w14:paraId="6ECF6270" w14:textId="51F5CA8A" w:rsidR="004A61EB" w:rsidRPr="00D0162F" w:rsidRDefault="004A61EB" w:rsidP="004A61EB">
            <w:pPr>
              <w:pStyle w:val="TAL"/>
              <w:rPr>
                <w:shd w:val="clear" w:color="auto" w:fill="FFFFFF"/>
                <w:lang w:eastAsia="sv-SE"/>
              </w:rPr>
            </w:pPr>
            <w:r w:rsidRPr="00D0162F">
              <w:rPr>
                <w:u w:val="single"/>
              </w:rPr>
              <w:t xml:space="preserve">Reported RSRP values: </w:t>
            </w:r>
            <w:r w:rsidRPr="00D0162F">
              <w:rPr>
                <w:shd w:val="clear" w:color="auto" w:fill="FFFFFF"/>
                <w:lang w:eastAsia="sv-SE"/>
              </w:rPr>
              <w:t>±8dB</w:t>
            </w:r>
          </w:p>
          <w:p w14:paraId="25005D32" w14:textId="4ECF16A5" w:rsidR="004A61EB" w:rsidRPr="00D0162F" w:rsidRDefault="004A61EB" w:rsidP="004A61EB">
            <w:pPr>
              <w:pStyle w:val="TAL"/>
            </w:pPr>
            <w:r w:rsidRPr="00D0162F">
              <w:rPr>
                <w:shd w:val="clear" w:color="auto" w:fill="FFFFFF"/>
                <w:lang w:eastAsia="sv-SE"/>
              </w:rPr>
              <w:t>(±3.0dB additionally for extreme conditions)</w:t>
            </w:r>
          </w:p>
          <w:p w14:paraId="1A042068" w14:textId="77777777" w:rsidR="004A61EB" w:rsidRPr="00D0162F" w:rsidRDefault="004A61EB" w:rsidP="004A61EB">
            <w:pPr>
              <w:pStyle w:val="TAL"/>
              <w:rPr>
                <w:rFonts w:cs="v4.2.0"/>
              </w:rPr>
            </w:pPr>
          </w:p>
          <w:p w14:paraId="2B5BF612" w14:textId="3C4DD6BD" w:rsidR="004A61EB" w:rsidRPr="00D0162F" w:rsidRDefault="004A61EB" w:rsidP="004A61EB">
            <w:pPr>
              <w:pStyle w:val="TAL"/>
            </w:pPr>
            <w:r w:rsidRPr="00D0162F">
              <w:rPr>
                <w:u w:val="single"/>
              </w:rPr>
              <w:t>Test 2:</w:t>
            </w:r>
          </w:p>
          <w:p w14:paraId="01FBE48A" w14:textId="7DA79952" w:rsidR="004A61EB" w:rsidRPr="00D0162F" w:rsidRDefault="004A61EB" w:rsidP="004A61EB">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7dBm/15kHz + </w:t>
            </w:r>
            <w:r w:rsidRPr="00D0162F">
              <w:rPr>
                <w:rFonts w:cs="Arial"/>
              </w:rPr>
              <w:t>Δ</w:t>
            </w:r>
            <w:r w:rsidRPr="00D0162F">
              <w:rPr>
                <w:rFonts w:cs="Arial"/>
                <w:vertAlign w:val="subscript"/>
              </w:rPr>
              <w:t>BG_offset</w:t>
            </w:r>
          </w:p>
          <w:p w14:paraId="377B2700" w14:textId="77777777" w:rsidR="004A61EB" w:rsidRPr="00D0162F" w:rsidRDefault="004A61EB" w:rsidP="004A61EB">
            <w:pPr>
              <w:pStyle w:val="TAL"/>
            </w:pPr>
          </w:p>
          <w:p w14:paraId="0A93EC91" w14:textId="2A72F20E"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4.0dB</w:t>
            </w:r>
          </w:p>
          <w:p w14:paraId="67E73EAE" w14:textId="524EBD72" w:rsidR="004A61EB" w:rsidRPr="00D0162F" w:rsidRDefault="004A61EB" w:rsidP="004A61EB">
            <w:pPr>
              <w:pStyle w:val="TAL"/>
              <w:rPr>
                <w:shd w:val="clear" w:color="auto" w:fill="FFFFFF"/>
                <w:lang w:eastAsia="sv-SE"/>
              </w:rPr>
            </w:pPr>
            <w:r w:rsidRPr="00D0162F">
              <w:rPr>
                <w:u w:val="single"/>
              </w:rPr>
              <w:t xml:space="preserve">Reported RSRP values: </w:t>
            </w:r>
            <w:r w:rsidRPr="00D0162F">
              <w:rPr>
                <w:shd w:val="clear" w:color="auto" w:fill="FFFFFF"/>
                <w:lang w:eastAsia="sv-SE"/>
              </w:rPr>
              <w:t>±4.5dB</w:t>
            </w:r>
          </w:p>
          <w:p w14:paraId="2D5C8868" w14:textId="1879AEFD" w:rsidR="004A61EB" w:rsidRPr="00D0162F" w:rsidRDefault="004A61EB" w:rsidP="004A61EB">
            <w:pPr>
              <w:pStyle w:val="TAL"/>
              <w:rPr>
                <w:u w:val="single"/>
              </w:rPr>
            </w:pPr>
            <w:r w:rsidRPr="00D0162F">
              <w:rPr>
                <w:shd w:val="clear" w:color="auto" w:fill="FFFFFF"/>
                <w:lang w:eastAsia="sv-SE"/>
              </w:rPr>
              <w:t>(±4.5dB additionally for extreme conditions)</w:t>
            </w:r>
          </w:p>
        </w:tc>
        <w:tc>
          <w:tcPr>
            <w:tcW w:w="1646" w:type="dxa"/>
          </w:tcPr>
          <w:p w14:paraId="51E9C689" w14:textId="6258A5C5" w:rsidR="004A61EB" w:rsidRPr="00D0162F" w:rsidRDefault="004A61EB" w:rsidP="004A61EB">
            <w:pPr>
              <w:pStyle w:val="TAL"/>
              <w:rPr>
                <w:u w:val="single"/>
              </w:rPr>
            </w:pPr>
            <w:r w:rsidRPr="00D0162F">
              <w:rPr>
                <w:u w:val="single"/>
              </w:rPr>
              <w:t>Test 1:</w:t>
            </w:r>
          </w:p>
          <w:p w14:paraId="10725DEC" w14:textId="77777777" w:rsidR="004A61EB" w:rsidRPr="00D0162F" w:rsidRDefault="004A61EB" w:rsidP="004A61EB">
            <w:pPr>
              <w:pStyle w:val="TAL"/>
            </w:pPr>
            <w:r w:rsidRPr="00D0162F">
              <w:rPr>
                <w:shd w:val="clear" w:color="auto" w:fill="FFFFFF"/>
                <w:lang w:eastAsia="sv-SE"/>
              </w:rPr>
              <w:t>-1.35dB</w:t>
            </w:r>
          </w:p>
          <w:p w14:paraId="0E89ECA5" w14:textId="77777777" w:rsidR="004A61EB" w:rsidRPr="00D0162F" w:rsidRDefault="004A61EB" w:rsidP="004A61EB">
            <w:pPr>
              <w:pStyle w:val="TAL"/>
            </w:pPr>
            <w:r w:rsidRPr="00D0162F">
              <w:t>0dB</w:t>
            </w:r>
          </w:p>
          <w:p w14:paraId="5C483B79" w14:textId="0844B49D" w:rsidR="004A61EB" w:rsidRPr="00D0162F" w:rsidRDefault="004A61EB" w:rsidP="004A61EB">
            <w:pPr>
              <w:pStyle w:val="TAL"/>
            </w:pPr>
            <w:r w:rsidRPr="00D0162F">
              <w:t>Via mapping</w:t>
            </w:r>
          </w:p>
          <w:p w14:paraId="5A1E8060" w14:textId="77777777" w:rsidR="004A61EB" w:rsidRPr="00D0162F" w:rsidRDefault="004A61EB" w:rsidP="004A61EB">
            <w:pPr>
              <w:pStyle w:val="TAL"/>
            </w:pPr>
          </w:p>
          <w:p w14:paraId="5F2FC089" w14:textId="77777777" w:rsidR="004A61EB" w:rsidRPr="00D0162F" w:rsidRDefault="004A61EB" w:rsidP="004A61EB">
            <w:pPr>
              <w:pStyle w:val="TAL"/>
              <w:rPr>
                <w:rFonts w:cs="v4.2.0"/>
              </w:rPr>
            </w:pPr>
          </w:p>
          <w:p w14:paraId="45FA238F" w14:textId="5892F217" w:rsidR="004A61EB" w:rsidRPr="00D0162F" w:rsidRDefault="004A61EB" w:rsidP="004A61EB">
            <w:pPr>
              <w:pStyle w:val="TAL"/>
              <w:rPr>
                <w:u w:val="single"/>
              </w:rPr>
            </w:pPr>
            <w:r w:rsidRPr="00D0162F">
              <w:rPr>
                <w:u w:val="single"/>
              </w:rPr>
              <w:t>Test 2:</w:t>
            </w:r>
          </w:p>
          <w:p w14:paraId="2832EBFC" w14:textId="77777777" w:rsidR="004A61EB" w:rsidRPr="00D0162F" w:rsidRDefault="004A61EB" w:rsidP="004A61EB">
            <w:pPr>
              <w:pStyle w:val="TAL"/>
              <w:rPr>
                <w:shd w:val="clear" w:color="auto" w:fill="FFFFFF"/>
                <w:lang w:eastAsia="sv-SE"/>
              </w:rPr>
            </w:pPr>
            <w:r w:rsidRPr="00D0162F">
              <w:rPr>
                <w:shd w:val="clear" w:color="auto" w:fill="FFFFFF"/>
                <w:lang w:eastAsia="sv-SE"/>
              </w:rPr>
              <w:t>0dB</w:t>
            </w:r>
          </w:p>
          <w:p w14:paraId="4493DD84" w14:textId="77777777" w:rsidR="004A61EB" w:rsidRPr="00D0162F" w:rsidRDefault="004A61EB" w:rsidP="004A61EB">
            <w:pPr>
              <w:pStyle w:val="TAL"/>
            </w:pPr>
          </w:p>
          <w:p w14:paraId="77A5E8EA" w14:textId="77777777" w:rsidR="004A61EB" w:rsidRPr="00D0162F" w:rsidRDefault="004A61EB" w:rsidP="004A61EB">
            <w:pPr>
              <w:pStyle w:val="TAL"/>
            </w:pPr>
            <w:r w:rsidRPr="00D0162F">
              <w:t>0.8dB</w:t>
            </w:r>
          </w:p>
          <w:p w14:paraId="32E562A7" w14:textId="74D8853A" w:rsidR="004A61EB" w:rsidRPr="00D0162F" w:rsidRDefault="004A61EB" w:rsidP="004A61EB">
            <w:pPr>
              <w:pStyle w:val="TAL"/>
              <w:rPr>
                <w:u w:val="single"/>
              </w:rPr>
            </w:pPr>
            <w:r w:rsidRPr="00D0162F">
              <w:t>Via mapping</w:t>
            </w:r>
          </w:p>
        </w:tc>
        <w:tc>
          <w:tcPr>
            <w:tcW w:w="2593" w:type="dxa"/>
          </w:tcPr>
          <w:p w14:paraId="25066E12" w14:textId="792BBA51" w:rsidR="004A61EB" w:rsidRPr="00D0162F" w:rsidRDefault="004A61EB" w:rsidP="004A61EB">
            <w:pPr>
              <w:pStyle w:val="TAL"/>
              <w:rPr>
                <w:u w:val="single"/>
              </w:rPr>
            </w:pPr>
            <w:r w:rsidRPr="00D0162F">
              <w:rPr>
                <w:u w:val="single"/>
              </w:rPr>
              <w:t>Test 1:</w:t>
            </w:r>
          </w:p>
          <w:p w14:paraId="02B9745F" w14:textId="601153F4"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96.00dBm/15kHz</w:t>
            </w:r>
          </w:p>
          <w:p w14:paraId="1FB20D19" w14:textId="30C9E24F"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0.0dB</w:t>
            </w:r>
          </w:p>
          <w:p w14:paraId="0CAD2E7C" w14:textId="7B8DD20B" w:rsidR="004A61EB" w:rsidRPr="00D0162F" w:rsidRDefault="004A61EB" w:rsidP="004A61EB">
            <w:pPr>
              <w:pStyle w:val="TAL"/>
            </w:pPr>
            <w:r w:rsidRPr="00D0162F">
              <w:t>RSRP_64 to RSRP_83</w:t>
            </w:r>
          </w:p>
          <w:p w14:paraId="6ADD1094" w14:textId="77777777" w:rsidR="004A61EB" w:rsidRPr="00D0162F" w:rsidRDefault="004A61EB" w:rsidP="004A61EB">
            <w:pPr>
              <w:pStyle w:val="TAL"/>
              <w:rPr>
                <w:rFonts w:cs="v4.2.0"/>
              </w:rPr>
            </w:pPr>
          </w:p>
          <w:p w14:paraId="3DD1ED2F" w14:textId="77777777" w:rsidR="004A61EB" w:rsidRPr="00D0162F" w:rsidRDefault="004A61EB" w:rsidP="004A61EB">
            <w:pPr>
              <w:pStyle w:val="TAL"/>
              <w:rPr>
                <w:rFonts w:cs="v4.2.0"/>
              </w:rPr>
            </w:pPr>
          </w:p>
          <w:p w14:paraId="398501CF" w14:textId="7F60726D" w:rsidR="004A61EB" w:rsidRPr="00D0162F" w:rsidRDefault="004A61EB" w:rsidP="004A61EB">
            <w:pPr>
              <w:pStyle w:val="TAL"/>
            </w:pPr>
            <w:r w:rsidRPr="00D0162F">
              <w:rPr>
                <w:u w:val="single"/>
              </w:rPr>
              <w:t>Test 2:</w:t>
            </w:r>
          </w:p>
          <w:p w14:paraId="3EA344F5" w14:textId="26A1DFF9"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7dBm/15kHz + </w:t>
            </w:r>
            <w:r w:rsidRPr="00D0162F">
              <w:rPr>
                <w:rFonts w:cs="Arial"/>
              </w:rPr>
              <w:t>Δ</w:t>
            </w:r>
            <w:r w:rsidRPr="00D0162F">
              <w:rPr>
                <w:rFonts w:cs="Arial"/>
                <w:vertAlign w:val="subscript"/>
              </w:rPr>
              <w:t>BG_offset</w:t>
            </w:r>
          </w:p>
          <w:p w14:paraId="18992DEB" w14:textId="318CB772"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3.2dB</w:t>
            </w:r>
          </w:p>
          <w:p w14:paraId="47834BB7" w14:textId="014387C2" w:rsidR="004A61EB" w:rsidRPr="00D0162F" w:rsidRDefault="004A61EB" w:rsidP="004A61EB">
            <w:pPr>
              <w:pStyle w:val="TAL"/>
            </w:pPr>
            <w:r w:rsidRPr="00D0162F">
              <w:t>RSRP_33 to RSRP_46</w:t>
            </w:r>
          </w:p>
          <w:p w14:paraId="12FC7FED" w14:textId="1E0ED373" w:rsidR="004A61EB" w:rsidRPr="00D0162F" w:rsidRDefault="004A61EB" w:rsidP="004A61EB">
            <w:pPr>
              <w:pStyle w:val="TAL"/>
            </w:pPr>
            <w:r w:rsidRPr="00D0162F">
              <w:t>RSRP_34 to RSRP_46</w:t>
            </w:r>
          </w:p>
          <w:p w14:paraId="7BC475C5" w14:textId="1F8A1EA2" w:rsidR="004A61EB" w:rsidRPr="00D0162F" w:rsidRDefault="004A61EB" w:rsidP="004A61EB">
            <w:pPr>
              <w:pStyle w:val="TAL"/>
            </w:pPr>
            <w:r w:rsidRPr="00D0162F">
              <w:t>RSRP_34 to RSRP_47</w:t>
            </w:r>
          </w:p>
          <w:p w14:paraId="3AE6FC21" w14:textId="1FA1BD48" w:rsidR="004A61EB" w:rsidRPr="00D0162F" w:rsidRDefault="004A61EB" w:rsidP="004A61EB">
            <w:pPr>
              <w:pStyle w:val="TAL"/>
            </w:pPr>
            <w:r w:rsidRPr="00D0162F">
              <w:t>RSRP_35 to RSRP_47</w:t>
            </w:r>
          </w:p>
          <w:p w14:paraId="4A6357AD" w14:textId="3C123A26" w:rsidR="004A61EB" w:rsidRPr="00D0162F" w:rsidRDefault="004A61EB" w:rsidP="004A61EB">
            <w:pPr>
              <w:pStyle w:val="TAL"/>
            </w:pPr>
            <w:r w:rsidRPr="00D0162F">
              <w:t>RSRP_35 to RSRP_48</w:t>
            </w:r>
          </w:p>
          <w:p w14:paraId="602771F2" w14:textId="00DCEBA0" w:rsidR="004A61EB" w:rsidRPr="00D0162F" w:rsidRDefault="004A61EB" w:rsidP="004A61EB">
            <w:pPr>
              <w:pStyle w:val="TAL"/>
            </w:pPr>
            <w:r w:rsidRPr="00D0162F">
              <w:t>RSRP_36 to RSRP_48</w:t>
            </w:r>
          </w:p>
          <w:p w14:paraId="644B328B" w14:textId="0DE23B91" w:rsidR="004A61EB" w:rsidRPr="00D0162F" w:rsidRDefault="004A61EB" w:rsidP="004A61EB">
            <w:pPr>
              <w:pStyle w:val="TAL"/>
            </w:pPr>
            <w:r w:rsidRPr="00D0162F">
              <w:t>RSRP_36 to RSRP_49</w:t>
            </w:r>
          </w:p>
          <w:p w14:paraId="33DEF256" w14:textId="369E172C" w:rsidR="004A61EB" w:rsidRPr="00D0162F" w:rsidRDefault="004A61EB" w:rsidP="004A61EB">
            <w:pPr>
              <w:pStyle w:val="TAL"/>
            </w:pPr>
            <w:r w:rsidRPr="00D0162F">
              <w:t>RSRP_37 to RSRP_49</w:t>
            </w:r>
          </w:p>
          <w:p w14:paraId="0B03A00B" w14:textId="2BFC0EA0" w:rsidR="004A61EB" w:rsidRPr="00D0162F" w:rsidRDefault="004A61EB" w:rsidP="004A61EB">
            <w:pPr>
              <w:pStyle w:val="TAL"/>
              <w:rPr>
                <w:u w:val="single"/>
              </w:rPr>
            </w:pPr>
            <w:r w:rsidRPr="00D0162F">
              <w:rPr>
                <w:shd w:val="clear" w:color="auto" w:fill="FFFFFF"/>
                <w:lang w:eastAsia="sv-SE"/>
              </w:rPr>
              <w:t>depending on operating band</w:t>
            </w:r>
          </w:p>
        </w:tc>
      </w:tr>
      <w:tr w:rsidR="004A61EB" w:rsidRPr="00D0162F" w14:paraId="3D561449" w14:textId="77777777" w:rsidTr="006E0A54">
        <w:trPr>
          <w:jc w:val="center"/>
        </w:trPr>
        <w:tc>
          <w:tcPr>
            <w:tcW w:w="2106" w:type="dxa"/>
          </w:tcPr>
          <w:p w14:paraId="41DD5BA4" w14:textId="3B5B1A09" w:rsidR="004A61EB" w:rsidRPr="00D0162F" w:rsidRDefault="004A61EB" w:rsidP="004A61EB">
            <w:pPr>
              <w:pStyle w:val="TAL"/>
            </w:pPr>
            <w:r w:rsidRPr="00D0162F">
              <w:t>8.5.2.1.2 E-UTRA SS-RSRP absolute measurement accuracy of a NR FR2 neighbour cell</w:t>
            </w:r>
          </w:p>
        </w:tc>
        <w:tc>
          <w:tcPr>
            <w:tcW w:w="4104" w:type="dxa"/>
          </w:tcPr>
          <w:p w14:paraId="641173F3" w14:textId="4CA4BEEE" w:rsidR="004A61EB" w:rsidRPr="00D0162F" w:rsidRDefault="004A61EB" w:rsidP="004A61EB">
            <w:pPr>
              <w:pStyle w:val="TAL"/>
              <w:rPr>
                <w:u w:val="single"/>
              </w:rPr>
            </w:pPr>
            <w:r w:rsidRPr="00D0162F">
              <w:rPr>
                <w:u w:val="single"/>
              </w:rPr>
              <w:t>Test 1:</w:t>
            </w:r>
          </w:p>
          <w:p w14:paraId="0C9A1529" w14:textId="410BE555" w:rsidR="004A61EB" w:rsidRPr="00D0162F" w:rsidRDefault="004A61EB" w:rsidP="004A61EB">
            <w:pPr>
              <w:pStyle w:val="TAL"/>
            </w:pPr>
            <w:r w:rsidRPr="00D0162F">
              <w:t>N</w:t>
            </w:r>
            <w:r w:rsidRPr="00D0162F">
              <w:rPr>
                <w:vertAlign w:val="subscript"/>
              </w:rPr>
              <w:t>oc</w:t>
            </w:r>
            <w:r w:rsidRPr="00D0162F">
              <w:t xml:space="preserve">: </w:t>
            </w:r>
            <w:r w:rsidRPr="00D0162F">
              <w:rPr>
                <w:lang w:eastAsia="sv-SE"/>
              </w:rPr>
              <w:t>-105dBm/15kHz</w:t>
            </w:r>
          </w:p>
          <w:p w14:paraId="0E2A7E3E" w14:textId="0DC31B2B" w:rsidR="004A61EB" w:rsidRPr="00D0162F" w:rsidRDefault="004A61EB" w:rsidP="004A61EB">
            <w:pPr>
              <w:pStyle w:val="TAL"/>
            </w:pPr>
            <w:r w:rsidRPr="00D0162F">
              <w:t>Ês / N</w:t>
            </w:r>
            <w:r w:rsidRPr="00D0162F">
              <w:rPr>
                <w:vertAlign w:val="subscript"/>
              </w:rPr>
              <w:t>oc</w:t>
            </w:r>
            <w:r w:rsidRPr="00D0162F">
              <w:t xml:space="preserve"> 11dB</w:t>
            </w:r>
          </w:p>
          <w:p w14:paraId="0F39DAC8" w14:textId="6456EC4B" w:rsidR="004A61EB" w:rsidRPr="00D0162F" w:rsidRDefault="004A61EB" w:rsidP="004A61EB">
            <w:pPr>
              <w:pStyle w:val="TAL"/>
              <w:rPr>
                <w:lang w:eastAsia="sv-SE"/>
              </w:rPr>
            </w:pPr>
            <w:r w:rsidRPr="00D0162F">
              <w:t xml:space="preserve">Reported RSRP values: </w:t>
            </w:r>
            <w:r w:rsidRPr="00D0162F">
              <w:rPr>
                <w:lang w:eastAsia="sv-SE"/>
              </w:rPr>
              <w:t>±8dB</w:t>
            </w:r>
          </w:p>
          <w:p w14:paraId="398ADE5C" w14:textId="0C1E3467" w:rsidR="004A61EB" w:rsidRPr="00D0162F" w:rsidRDefault="004A61EB" w:rsidP="004A61EB">
            <w:pPr>
              <w:pStyle w:val="TAL"/>
            </w:pPr>
            <w:r w:rsidRPr="00D0162F">
              <w:rPr>
                <w:lang w:eastAsia="sv-SE"/>
              </w:rPr>
              <w:t>(±3dB additionally for extreme conditions)</w:t>
            </w:r>
          </w:p>
          <w:p w14:paraId="1F812FA3" w14:textId="77777777" w:rsidR="004A61EB" w:rsidRPr="00D0162F" w:rsidRDefault="004A61EB" w:rsidP="004A61EB">
            <w:pPr>
              <w:pStyle w:val="TAL"/>
              <w:rPr>
                <w:rFonts w:cs="v4.2.0"/>
              </w:rPr>
            </w:pPr>
          </w:p>
          <w:p w14:paraId="3A0D4D3E" w14:textId="3E54A7F1" w:rsidR="004A61EB" w:rsidRPr="00D0162F" w:rsidRDefault="004A61EB" w:rsidP="004A61EB">
            <w:pPr>
              <w:pStyle w:val="TAL"/>
              <w:rPr>
                <w:u w:val="single"/>
              </w:rPr>
            </w:pPr>
            <w:r w:rsidRPr="00D0162F">
              <w:rPr>
                <w:u w:val="single"/>
              </w:rPr>
              <w:t>Test 2:</w:t>
            </w:r>
          </w:p>
          <w:p w14:paraId="2B5912E0" w14:textId="140247CB" w:rsidR="004A61EB" w:rsidRPr="00D0162F" w:rsidRDefault="004A61EB" w:rsidP="004A61EB">
            <w:pPr>
              <w:pStyle w:val="TAL"/>
            </w:pPr>
            <w:r w:rsidRPr="00D0162F">
              <w:t>Ês FR2a PC3: -109.1dBm/SCS</w:t>
            </w:r>
          </w:p>
          <w:p w14:paraId="1335DC91" w14:textId="4415DB46" w:rsidR="004A61EB" w:rsidRPr="00D0162F" w:rsidRDefault="004A61EB" w:rsidP="004A61EB">
            <w:pPr>
              <w:pStyle w:val="TAL"/>
              <w:rPr>
                <w:lang w:eastAsia="sv-SE"/>
              </w:rPr>
            </w:pPr>
            <w:r w:rsidRPr="00D0162F">
              <w:t xml:space="preserve">Reported RSRP values: </w:t>
            </w:r>
            <w:r w:rsidRPr="00D0162F">
              <w:rPr>
                <w:lang w:eastAsia="sv-SE"/>
              </w:rPr>
              <w:t>±8dB</w:t>
            </w:r>
          </w:p>
          <w:p w14:paraId="145B5B34" w14:textId="77777777" w:rsidR="004A61EB" w:rsidRPr="00D0162F" w:rsidRDefault="004A61EB" w:rsidP="004A61EB">
            <w:pPr>
              <w:pStyle w:val="TAL"/>
              <w:rPr>
                <w:lang w:eastAsia="sv-SE"/>
              </w:rPr>
            </w:pPr>
          </w:p>
          <w:p w14:paraId="0FC69A08" w14:textId="4FCC6605" w:rsidR="004A61EB" w:rsidRPr="00D0162F" w:rsidRDefault="004A61EB" w:rsidP="004A61EB">
            <w:pPr>
              <w:pStyle w:val="TAL"/>
            </w:pPr>
            <w:r w:rsidRPr="00D0162F">
              <w:t>Ês FR2b PC3: -106.5dBm/SCS</w:t>
            </w:r>
          </w:p>
          <w:p w14:paraId="510FEAF7" w14:textId="487C950A" w:rsidR="004A61EB" w:rsidRPr="00D0162F" w:rsidRDefault="004A61EB" w:rsidP="004A61EB">
            <w:pPr>
              <w:pStyle w:val="TAL"/>
              <w:rPr>
                <w:lang w:eastAsia="sv-SE"/>
              </w:rPr>
            </w:pPr>
            <w:r w:rsidRPr="00D0162F">
              <w:t xml:space="preserve">Reported RSRP values: </w:t>
            </w:r>
            <w:r w:rsidRPr="00D0162F">
              <w:rPr>
                <w:lang w:eastAsia="sv-SE"/>
              </w:rPr>
              <w:t>±8dB</w:t>
            </w:r>
          </w:p>
          <w:p w14:paraId="6AB5D933" w14:textId="77777777" w:rsidR="004A61EB" w:rsidRPr="00D0162F" w:rsidRDefault="004A61EB" w:rsidP="004A61EB">
            <w:pPr>
              <w:pStyle w:val="TAL"/>
              <w:rPr>
                <w:lang w:eastAsia="sv-SE"/>
              </w:rPr>
            </w:pPr>
          </w:p>
          <w:p w14:paraId="5D5A60B4" w14:textId="7AF8C792" w:rsidR="004A61EB" w:rsidRPr="00D0162F" w:rsidRDefault="004A61EB" w:rsidP="004A61EB">
            <w:pPr>
              <w:pStyle w:val="TAL"/>
            </w:pPr>
            <w:r w:rsidRPr="00D0162F">
              <w:t>Ês FR2c PC3: -105.5dBm/SCS</w:t>
            </w:r>
          </w:p>
          <w:p w14:paraId="6F3CB7CC" w14:textId="52B19AA2" w:rsidR="004A61EB" w:rsidRPr="00D0162F" w:rsidRDefault="004A61EB" w:rsidP="004A61EB">
            <w:pPr>
              <w:pStyle w:val="TAL"/>
              <w:rPr>
                <w:lang w:eastAsia="sv-SE"/>
              </w:rPr>
            </w:pPr>
            <w:r w:rsidRPr="00D0162F">
              <w:t xml:space="preserve">Reported RSRP values: </w:t>
            </w:r>
            <w:r w:rsidRPr="00D0162F">
              <w:rPr>
                <w:lang w:eastAsia="sv-SE"/>
              </w:rPr>
              <w:t>±8dB</w:t>
            </w:r>
          </w:p>
          <w:p w14:paraId="07640838" w14:textId="77777777" w:rsidR="004A61EB" w:rsidRPr="00D0162F" w:rsidRDefault="004A61EB" w:rsidP="004A61EB">
            <w:pPr>
              <w:pStyle w:val="TAL"/>
              <w:rPr>
                <w:lang w:eastAsia="sv-SE"/>
              </w:rPr>
            </w:pPr>
          </w:p>
          <w:p w14:paraId="239C109B" w14:textId="57A8AD4A" w:rsidR="004A61EB" w:rsidRPr="00D0162F" w:rsidRDefault="004A61EB" w:rsidP="004A61EB">
            <w:pPr>
              <w:pStyle w:val="TAL"/>
            </w:pPr>
            <w:r w:rsidRPr="00D0162F">
              <w:rPr>
                <w:lang w:eastAsia="sv-SE"/>
              </w:rPr>
              <w:t>(±3dB additionally for extreme conditions in all frequency ranges)</w:t>
            </w:r>
          </w:p>
          <w:p w14:paraId="3535CFFE" w14:textId="77777777" w:rsidR="004A61EB" w:rsidRPr="00D0162F" w:rsidRDefault="004A61EB" w:rsidP="004A61EB">
            <w:pPr>
              <w:pStyle w:val="TAL"/>
              <w:rPr>
                <w:u w:val="single"/>
              </w:rPr>
            </w:pPr>
          </w:p>
        </w:tc>
        <w:tc>
          <w:tcPr>
            <w:tcW w:w="1646" w:type="dxa"/>
          </w:tcPr>
          <w:p w14:paraId="6C791A43" w14:textId="6FDCE1C8" w:rsidR="004A61EB" w:rsidRPr="00D0162F" w:rsidRDefault="004A61EB" w:rsidP="004A61EB">
            <w:pPr>
              <w:pStyle w:val="TAL"/>
              <w:rPr>
                <w:u w:val="single"/>
              </w:rPr>
            </w:pPr>
            <w:r w:rsidRPr="00D0162F">
              <w:rPr>
                <w:u w:val="single"/>
              </w:rPr>
              <w:t>Test 1:</w:t>
            </w:r>
          </w:p>
          <w:p w14:paraId="7CF1781E" w14:textId="77777777" w:rsidR="004A61EB" w:rsidRPr="00D0162F" w:rsidRDefault="004A61EB" w:rsidP="004A61EB">
            <w:pPr>
              <w:pStyle w:val="TAL"/>
            </w:pPr>
            <w:r w:rsidRPr="00D0162F">
              <w:rPr>
                <w:lang w:eastAsia="sv-SE"/>
              </w:rPr>
              <w:t>-0.1dB</w:t>
            </w:r>
          </w:p>
          <w:p w14:paraId="569A19CC" w14:textId="77777777" w:rsidR="004A61EB" w:rsidRPr="00D0162F" w:rsidRDefault="004A61EB" w:rsidP="004A61EB">
            <w:pPr>
              <w:pStyle w:val="TAL"/>
            </w:pPr>
            <w:r w:rsidRPr="00D0162F">
              <w:t>0dB</w:t>
            </w:r>
          </w:p>
          <w:p w14:paraId="70DC8D89" w14:textId="1C01BA43" w:rsidR="004A61EB" w:rsidRPr="00D0162F" w:rsidRDefault="004A61EB" w:rsidP="004A61EB">
            <w:pPr>
              <w:pStyle w:val="TAL"/>
            </w:pPr>
            <w:r w:rsidRPr="00D0162F">
              <w:t>Via mapping</w:t>
            </w:r>
          </w:p>
          <w:p w14:paraId="582EA639" w14:textId="77777777" w:rsidR="004A61EB" w:rsidRPr="00D0162F" w:rsidRDefault="004A61EB" w:rsidP="004A61EB">
            <w:pPr>
              <w:pStyle w:val="TAL"/>
            </w:pPr>
          </w:p>
          <w:p w14:paraId="10ABB074" w14:textId="77777777" w:rsidR="004A61EB" w:rsidRPr="00D0162F" w:rsidRDefault="004A61EB" w:rsidP="004A61EB">
            <w:pPr>
              <w:pStyle w:val="TAL"/>
              <w:rPr>
                <w:rFonts w:cs="v4.2.0"/>
              </w:rPr>
            </w:pPr>
          </w:p>
          <w:p w14:paraId="259CFA27" w14:textId="6031C82B" w:rsidR="004A61EB" w:rsidRPr="00D0162F" w:rsidRDefault="004A61EB" w:rsidP="004A61EB">
            <w:pPr>
              <w:pStyle w:val="TAL"/>
              <w:rPr>
                <w:u w:val="single"/>
              </w:rPr>
            </w:pPr>
            <w:r w:rsidRPr="00D0162F">
              <w:rPr>
                <w:u w:val="single"/>
              </w:rPr>
              <w:t>Test 2:</w:t>
            </w:r>
          </w:p>
          <w:p w14:paraId="123583DC" w14:textId="77777777" w:rsidR="004A61EB" w:rsidRPr="00D0162F" w:rsidRDefault="004A61EB" w:rsidP="004A61EB">
            <w:pPr>
              <w:pStyle w:val="TAL"/>
            </w:pPr>
            <w:r w:rsidRPr="00D0162F">
              <w:rPr>
                <w:lang w:eastAsia="sv-SE"/>
              </w:rPr>
              <w:t>+5.65dB</w:t>
            </w:r>
          </w:p>
          <w:p w14:paraId="2A1052A9" w14:textId="50708B7A" w:rsidR="004A61EB" w:rsidRPr="00D0162F" w:rsidRDefault="004A61EB" w:rsidP="004A61EB">
            <w:pPr>
              <w:pStyle w:val="TAL"/>
            </w:pPr>
            <w:r w:rsidRPr="00D0162F">
              <w:t>Via mapping</w:t>
            </w:r>
          </w:p>
          <w:p w14:paraId="4F3FD8AA" w14:textId="77777777" w:rsidR="004A61EB" w:rsidRPr="00D0162F" w:rsidRDefault="004A61EB" w:rsidP="004A61EB">
            <w:pPr>
              <w:pStyle w:val="TAL"/>
              <w:rPr>
                <w:u w:val="single"/>
              </w:rPr>
            </w:pPr>
          </w:p>
          <w:p w14:paraId="5F67BF3B" w14:textId="77777777" w:rsidR="004A61EB" w:rsidRPr="00D0162F" w:rsidRDefault="004A61EB" w:rsidP="004A61EB">
            <w:pPr>
              <w:pStyle w:val="TAL"/>
            </w:pPr>
            <w:r w:rsidRPr="00D0162F">
              <w:rPr>
                <w:lang w:eastAsia="sv-SE"/>
              </w:rPr>
              <w:t>+5.65dB</w:t>
            </w:r>
          </w:p>
          <w:p w14:paraId="2A203398" w14:textId="069308C8" w:rsidR="004A61EB" w:rsidRPr="00D0162F" w:rsidRDefault="004A61EB" w:rsidP="004A61EB">
            <w:pPr>
              <w:pStyle w:val="TAL"/>
            </w:pPr>
            <w:r w:rsidRPr="00D0162F">
              <w:t>Via mapping</w:t>
            </w:r>
          </w:p>
          <w:p w14:paraId="30681D0B" w14:textId="77777777" w:rsidR="004A61EB" w:rsidRPr="00D0162F" w:rsidRDefault="004A61EB" w:rsidP="004A61EB">
            <w:pPr>
              <w:pStyle w:val="TAL"/>
              <w:rPr>
                <w:u w:val="single"/>
              </w:rPr>
            </w:pPr>
          </w:p>
          <w:p w14:paraId="252F0C22" w14:textId="77777777" w:rsidR="004A61EB" w:rsidRPr="00D0162F" w:rsidRDefault="004A61EB" w:rsidP="004A61EB">
            <w:pPr>
              <w:pStyle w:val="TAL"/>
            </w:pPr>
            <w:r w:rsidRPr="00D0162F">
              <w:rPr>
                <w:lang w:eastAsia="sv-SE"/>
              </w:rPr>
              <w:t>+5.65dB</w:t>
            </w:r>
          </w:p>
          <w:p w14:paraId="18F145BA" w14:textId="7B2F0825" w:rsidR="004A61EB" w:rsidRPr="00D0162F" w:rsidRDefault="004A61EB" w:rsidP="004A61EB">
            <w:pPr>
              <w:pStyle w:val="TAL"/>
              <w:rPr>
                <w:u w:val="single"/>
              </w:rPr>
            </w:pPr>
            <w:r w:rsidRPr="00D0162F">
              <w:t>Via mapping</w:t>
            </w:r>
          </w:p>
        </w:tc>
        <w:tc>
          <w:tcPr>
            <w:tcW w:w="2593" w:type="dxa"/>
          </w:tcPr>
          <w:p w14:paraId="7B0CAE15" w14:textId="188D6762" w:rsidR="004A61EB" w:rsidRPr="00D0162F" w:rsidRDefault="004A61EB" w:rsidP="004A61EB">
            <w:pPr>
              <w:pStyle w:val="TAL"/>
              <w:rPr>
                <w:u w:val="single"/>
              </w:rPr>
            </w:pPr>
            <w:r w:rsidRPr="00D0162F">
              <w:rPr>
                <w:u w:val="single"/>
              </w:rPr>
              <w:t>Test 1:</w:t>
            </w:r>
          </w:p>
          <w:p w14:paraId="307F60B4" w14:textId="0BD3AF46" w:rsidR="004A61EB" w:rsidRPr="00D0162F" w:rsidRDefault="004A61EB" w:rsidP="004A61EB">
            <w:pPr>
              <w:pStyle w:val="TAL"/>
            </w:pPr>
            <w:r w:rsidRPr="00D0162F">
              <w:t>N</w:t>
            </w:r>
            <w:r w:rsidRPr="00D0162F">
              <w:rPr>
                <w:vertAlign w:val="subscript"/>
              </w:rPr>
              <w:t>oc</w:t>
            </w:r>
            <w:r w:rsidRPr="00D0162F">
              <w:t xml:space="preserve">: </w:t>
            </w:r>
            <w:r w:rsidRPr="00D0162F">
              <w:rPr>
                <w:lang w:eastAsia="sv-SE"/>
              </w:rPr>
              <w:t>-105.1dBm/15kHz</w:t>
            </w:r>
          </w:p>
          <w:p w14:paraId="21ADA3A6" w14:textId="7BCCDDF9" w:rsidR="004A61EB" w:rsidRPr="00D0162F" w:rsidRDefault="004A61EB" w:rsidP="004A61EB">
            <w:pPr>
              <w:pStyle w:val="TAL"/>
            </w:pPr>
            <w:r w:rsidRPr="00D0162F">
              <w:t>Ês / N</w:t>
            </w:r>
            <w:r w:rsidRPr="00D0162F">
              <w:rPr>
                <w:vertAlign w:val="subscript"/>
              </w:rPr>
              <w:t>oc</w:t>
            </w:r>
            <w:r w:rsidRPr="00D0162F">
              <w:t>: +11.0dB</w:t>
            </w:r>
          </w:p>
          <w:p w14:paraId="1D6BCB02" w14:textId="570C6CF4" w:rsidR="004A61EB" w:rsidRPr="00D0162F" w:rsidRDefault="004A61EB" w:rsidP="004A61EB">
            <w:pPr>
              <w:pStyle w:val="TAL"/>
            </w:pPr>
            <w:r w:rsidRPr="00D0162F">
              <w:t>RSRP_48 to RSRP_105</w:t>
            </w:r>
          </w:p>
          <w:p w14:paraId="4B57CBF1" w14:textId="77777777" w:rsidR="004A61EB" w:rsidRPr="00D0162F" w:rsidRDefault="004A61EB" w:rsidP="004A61EB">
            <w:pPr>
              <w:pStyle w:val="TAL"/>
              <w:rPr>
                <w:rFonts w:cs="v4.2.0"/>
              </w:rPr>
            </w:pPr>
          </w:p>
          <w:p w14:paraId="0237A995" w14:textId="77777777" w:rsidR="004A61EB" w:rsidRPr="00D0162F" w:rsidRDefault="004A61EB" w:rsidP="004A61EB">
            <w:pPr>
              <w:pStyle w:val="TAL"/>
              <w:rPr>
                <w:rFonts w:cs="v4.2.0"/>
              </w:rPr>
            </w:pPr>
          </w:p>
          <w:p w14:paraId="2C71621E" w14:textId="6ABE892E" w:rsidR="004A61EB" w:rsidRPr="00D0162F" w:rsidRDefault="004A61EB" w:rsidP="004A61EB">
            <w:pPr>
              <w:pStyle w:val="TAL"/>
            </w:pPr>
            <w:r w:rsidRPr="00D0162F">
              <w:rPr>
                <w:u w:val="single"/>
              </w:rPr>
              <w:t>Test 2:</w:t>
            </w:r>
          </w:p>
          <w:p w14:paraId="14CDDA17" w14:textId="153A1C1E" w:rsidR="004A61EB" w:rsidRPr="00D0162F" w:rsidRDefault="004A61EB" w:rsidP="004A61EB">
            <w:pPr>
              <w:pStyle w:val="TAL"/>
            </w:pPr>
            <w:r w:rsidRPr="00D0162F">
              <w:t>Ês: -103.45dBm/SCS</w:t>
            </w:r>
          </w:p>
          <w:p w14:paraId="38346FE2" w14:textId="45C28F3C" w:rsidR="004A61EB" w:rsidRPr="00D0162F" w:rsidRDefault="004A61EB" w:rsidP="004A61EB">
            <w:pPr>
              <w:pStyle w:val="TAL"/>
            </w:pPr>
            <w:r w:rsidRPr="00D0162F">
              <w:t>RSRP_29 to RSRP_87</w:t>
            </w:r>
          </w:p>
          <w:p w14:paraId="4EB50E89" w14:textId="77777777" w:rsidR="004A61EB" w:rsidRPr="00D0162F" w:rsidRDefault="004A61EB" w:rsidP="004A61EB">
            <w:pPr>
              <w:pStyle w:val="TAL"/>
            </w:pPr>
          </w:p>
          <w:p w14:paraId="12FB8B05" w14:textId="4CD4A40C" w:rsidR="004A61EB" w:rsidRPr="00D0162F" w:rsidRDefault="004A61EB" w:rsidP="004A61EB">
            <w:pPr>
              <w:pStyle w:val="TAL"/>
            </w:pPr>
            <w:r w:rsidRPr="00D0162F">
              <w:t>Ês: -100.85dBm/SCS</w:t>
            </w:r>
          </w:p>
          <w:p w14:paraId="5710EBD9" w14:textId="2EFE8A0B" w:rsidR="004A61EB" w:rsidRPr="00D0162F" w:rsidRDefault="004A61EB" w:rsidP="004A61EB">
            <w:pPr>
              <w:pStyle w:val="TAL"/>
            </w:pPr>
            <w:r w:rsidRPr="00D0162F">
              <w:t>RSRP_32 to RSRP_89</w:t>
            </w:r>
          </w:p>
          <w:p w14:paraId="3F34C40A" w14:textId="77777777" w:rsidR="004A61EB" w:rsidRPr="00D0162F" w:rsidRDefault="004A61EB" w:rsidP="004A61EB">
            <w:pPr>
              <w:pStyle w:val="TAL"/>
              <w:rPr>
                <w:lang w:eastAsia="sv-SE"/>
              </w:rPr>
            </w:pPr>
          </w:p>
          <w:p w14:paraId="66519629" w14:textId="5E71D2A1" w:rsidR="004A61EB" w:rsidRPr="00D0162F" w:rsidRDefault="004A61EB" w:rsidP="004A61EB">
            <w:pPr>
              <w:pStyle w:val="TAL"/>
            </w:pPr>
            <w:r w:rsidRPr="00D0162F">
              <w:t>Ês: -99.85dBm/SCS</w:t>
            </w:r>
          </w:p>
          <w:p w14:paraId="62FA9DA0" w14:textId="525B8259" w:rsidR="004A61EB" w:rsidRPr="00D0162F" w:rsidRDefault="004A61EB" w:rsidP="004A61EB">
            <w:pPr>
              <w:pStyle w:val="TAL"/>
            </w:pPr>
            <w:r w:rsidRPr="00D0162F">
              <w:t>RSRP_33 to RSRP_90</w:t>
            </w:r>
          </w:p>
          <w:p w14:paraId="437DF132" w14:textId="77777777" w:rsidR="004A61EB" w:rsidRPr="00D0162F" w:rsidRDefault="004A61EB" w:rsidP="004A61EB">
            <w:pPr>
              <w:pStyle w:val="TAL"/>
              <w:rPr>
                <w:lang w:eastAsia="sv-SE"/>
              </w:rPr>
            </w:pPr>
          </w:p>
          <w:p w14:paraId="519ADE7C" w14:textId="77777777" w:rsidR="004A61EB" w:rsidRPr="00D0162F" w:rsidRDefault="004A61EB" w:rsidP="004A61EB">
            <w:pPr>
              <w:pStyle w:val="TAL"/>
              <w:rPr>
                <w:u w:val="single"/>
              </w:rPr>
            </w:pPr>
          </w:p>
        </w:tc>
      </w:tr>
      <w:tr w:rsidR="004A61EB" w:rsidRPr="00D0162F" w14:paraId="1E003AFB" w14:textId="77777777" w:rsidTr="006E0A54">
        <w:trPr>
          <w:jc w:val="center"/>
        </w:trPr>
        <w:tc>
          <w:tcPr>
            <w:tcW w:w="10449" w:type="dxa"/>
            <w:gridSpan w:val="4"/>
          </w:tcPr>
          <w:p w14:paraId="2A551B2C" w14:textId="684EEF25" w:rsidR="004A61EB" w:rsidRPr="00D0162F" w:rsidRDefault="004A61EB" w:rsidP="004A61EB">
            <w:pPr>
              <w:pStyle w:val="TAL"/>
              <w:rPr>
                <w:u w:val="single"/>
              </w:rPr>
            </w:pPr>
            <w:r w:rsidRPr="00D0162F">
              <w:t>8.5.2.2.1 E-UTRA SS-RSRQ absolute measurement accuracy of a NR FR1 neighbour cell</w:t>
            </w:r>
          </w:p>
        </w:tc>
      </w:tr>
      <w:tr w:rsidR="004A61EB" w:rsidRPr="00D0162F" w14:paraId="38FBEE2B" w14:textId="77777777" w:rsidTr="006E0A54">
        <w:trPr>
          <w:jc w:val="center"/>
        </w:trPr>
        <w:tc>
          <w:tcPr>
            <w:tcW w:w="2106" w:type="dxa"/>
          </w:tcPr>
          <w:p w14:paraId="09E37A6A" w14:textId="54152798" w:rsidR="004A61EB" w:rsidRPr="00D0162F" w:rsidRDefault="004A61EB" w:rsidP="004A61EB">
            <w:pPr>
              <w:pStyle w:val="TAL"/>
            </w:pPr>
            <w:r w:rsidRPr="00D0162F">
              <w:t>Test Configuration 1,2,4,5</w:t>
            </w:r>
          </w:p>
        </w:tc>
        <w:tc>
          <w:tcPr>
            <w:tcW w:w="4104" w:type="dxa"/>
          </w:tcPr>
          <w:p w14:paraId="76DBF611" w14:textId="7C642C15" w:rsidR="004A61EB" w:rsidRPr="00D0162F" w:rsidRDefault="004A61EB" w:rsidP="004A61EB">
            <w:pPr>
              <w:pStyle w:val="TAL"/>
              <w:rPr>
                <w:u w:val="single"/>
              </w:rPr>
            </w:pPr>
            <w:r w:rsidRPr="00D0162F">
              <w:rPr>
                <w:u w:val="single"/>
              </w:rPr>
              <w:t>Test 1:</w:t>
            </w:r>
          </w:p>
          <w:p w14:paraId="6F7BE7E7" w14:textId="490A6409"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0.18 dBm/15kHz</w:t>
            </w:r>
          </w:p>
          <w:p w14:paraId="7F7C8153" w14:textId="7A42CECC"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667A4975" w14:textId="5E197B99" w:rsidR="004A61EB" w:rsidRPr="00D0162F" w:rsidRDefault="004A61EB" w:rsidP="004A61EB">
            <w:pPr>
              <w:pStyle w:val="TAL"/>
              <w:rPr>
                <w:shd w:val="clear" w:color="auto" w:fill="FFFFFF"/>
                <w:lang w:eastAsia="sv-SE"/>
              </w:rPr>
            </w:pPr>
            <w:r w:rsidRPr="00D0162F">
              <w:rPr>
                <w:u w:val="single"/>
              </w:rPr>
              <w:t xml:space="preserve">Reported RSRQ values: </w:t>
            </w:r>
            <w:r w:rsidRPr="00D0162F">
              <w:rPr>
                <w:shd w:val="clear" w:color="auto" w:fill="FFFFFF"/>
                <w:lang w:eastAsia="sv-SE"/>
              </w:rPr>
              <w:t>±2.5dB</w:t>
            </w:r>
          </w:p>
          <w:p w14:paraId="7C60F487" w14:textId="74F5C8BF" w:rsidR="004A61EB" w:rsidRPr="00D0162F" w:rsidRDefault="004A61EB" w:rsidP="004A61EB">
            <w:pPr>
              <w:pStyle w:val="TAL"/>
            </w:pPr>
            <w:r w:rsidRPr="00D0162F">
              <w:rPr>
                <w:shd w:val="clear" w:color="auto" w:fill="FFFFFF"/>
                <w:lang w:eastAsia="sv-SE"/>
              </w:rPr>
              <w:t>(±1.5dB additionally for extreme conditions)</w:t>
            </w:r>
          </w:p>
          <w:p w14:paraId="2E91D5E1" w14:textId="77777777" w:rsidR="004A61EB" w:rsidRPr="00D0162F" w:rsidRDefault="004A61EB" w:rsidP="004A61EB">
            <w:pPr>
              <w:pStyle w:val="TAL"/>
              <w:rPr>
                <w:rFonts w:cs="v4.2.0"/>
              </w:rPr>
            </w:pPr>
          </w:p>
          <w:p w14:paraId="2BC6F5E0" w14:textId="292DACB8" w:rsidR="004A61EB" w:rsidRPr="00D0162F" w:rsidRDefault="004A61EB" w:rsidP="004A61EB">
            <w:pPr>
              <w:pStyle w:val="TAL"/>
              <w:rPr>
                <w:u w:val="single"/>
              </w:rPr>
            </w:pPr>
            <w:r w:rsidRPr="00D0162F">
              <w:rPr>
                <w:u w:val="single"/>
              </w:rPr>
              <w:t>Test 2:</w:t>
            </w:r>
          </w:p>
          <w:p w14:paraId="0AD363C0" w14:textId="241B2EBE"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6AA67A44" w14:textId="0DFBA76C"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0FAD616A" w14:textId="209EEDD4" w:rsidR="004A61EB" w:rsidRPr="00D0162F" w:rsidRDefault="004A61EB" w:rsidP="004A61EB">
            <w:pPr>
              <w:pStyle w:val="TAL"/>
              <w:rPr>
                <w:shd w:val="clear" w:color="auto" w:fill="FFFFFF"/>
                <w:lang w:eastAsia="sv-SE"/>
              </w:rPr>
            </w:pPr>
            <w:r w:rsidRPr="00D0162F">
              <w:rPr>
                <w:u w:val="single"/>
              </w:rPr>
              <w:t xml:space="preserve">Reported RSRQ values: </w:t>
            </w:r>
            <w:r w:rsidRPr="00D0162F">
              <w:rPr>
                <w:shd w:val="clear" w:color="auto" w:fill="FFFFFF"/>
                <w:lang w:eastAsia="sv-SE"/>
              </w:rPr>
              <w:t>±2.5dB</w:t>
            </w:r>
          </w:p>
          <w:p w14:paraId="097EE9C4" w14:textId="289C2D43" w:rsidR="004A61EB" w:rsidRPr="00D0162F" w:rsidRDefault="004A61EB" w:rsidP="004A61EB">
            <w:pPr>
              <w:pStyle w:val="TAL"/>
            </w:pPr>
            <w:r w:rsidRPr="00D0162F">
              <w:rPr>
                <w:shd w:val="clear" w:color="auto" w:fill="FFFFFF"/>
                <w:lang w:eastAsia="sv-SE"/>
              </w:rPr>
              <w:t>(±1.5dB additionally for extreme conditions)</w:t>
            </w:r>
          </w:p>
          <w:p w14:paraId="64DAB7E7" w14:textId="77777777" w:rsidR="004A61EB" w:rsidRPr="00D0162F" w:rsidRDefault="004A61EB" w:rsidP="004A61EB">
            <w:pPr>
              <w:pStyle w:val="TAL"/>
              <w:rPr>
                <w:shd w:val="clear" w:color="auto" w:fill="FFFFFF"/>
                <w:lang w:eastAsia="sv-SE"/>
              </w:rPr>
            </w:pPr>
          </w:p>
          <w:p w14:paraId="35CDFF7F" w14:textId="77777777" w:rsidR="004A61EB" w:rsidRPr="00D0162F" w:rsidRDefault="004A61EB" w:rsidP="004A61EB">
            <w:pPr>
              <w:pStyle w:val="TAL"/>
              <w:rPr>
                <w:shd w:val="clear" w:color="auto" w:fill="FFFFFF"/>
                <w:lang w:eastAsia="sv-SE"/>
              </w:rPr>
            </w:pPr>
          </w:p>
          <w:p w14:paraId="3ACF782A" w14:textId="180142D2" w:rsidR="004A61EB" w:rsidRPr="00D0162F" w:rsidRDefault="004A61EB" w:rsidP="004A61EB">
            <w:pPr>
              <w:pStyle w:val="TAL"/>
              <w:rPr>
                <w:u w:val="single"/>
              </w:rPr>
            </w:pPr>
            <w:r w:rsidRPr="00D0162F">
              <w:rPr>
                <w:u w:val="single"/>
              </w:rPr>
              <w:t>Test 3:</w:t>
            </w:r>
          </w:p>
          <w:p w14:paraId="4441B29B" w14:textId="36A44F40"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276DCBDC" w14:textId="77777777" w:rsidR="004A61EB" w:rsidRPr="00D0162F" w:rsidRDefault="004A61EB" w:rsidP="004A61EB">
            <w:pPr>
              <w:pStyle w:val="TAL"/>
            </w:pPr>
          </w:p>
          <w:p w14:paraId="3A3291D0" w14:textId="69339B19" w:rsidR="004A61EB" w:rsidRPr="00D0162F" w:rsidRDefault="004A61EB" w:rsidP="004A61EB">
            <w:pPr>
              <w:pStyle w:val="TAL"/>
            </w:pPr>
            <w:r w:rsidRPr="00D0162F">
              <w:t xml:space="preserve">Ês1 / </w:t>
            </w:r>
            <w:r w:rsidRPr="00D0162F">
              <w:rPr>
                <w:shd w:val="clear" w:color="auto" w:fill="FFFFFF"/>
              </w:rPr>
              <w:t>N</w:t>
            </w:r>
            <w:r w:rsidRPr="00D0162F">
              <w:rPr>
                <w:shd w:val="clear" w:color="auto" w:fill="FFFFFF"/>
                <w:vertAlign w:val="subscript"/>
              </w:rPr>
              <w:t>oc1</w:t>
            </w:r>
            <w:r w:rsidRPr="00D0162F">
              <w:t>: -1.75dB</w:t>
            </w:r>
          </w:p>
          <w:p w14:paraId="411098B4" w14:textId="74FF02AA" w:rsidR="004A61EB" w:rsidRPr="00D0162F" w:rsidRDefault="004A61EB" w:rsidP="004A61EB">
            <w:pPr>
              <w:pStyle w:val="TAL"/>
              <w:rPr>
                <w:shd w:val="clear" w:color="auto" w:fill="FFFFFF"/>
                <w:lang w:eastAsia="sv-SE"/>
              </w:rPr>
            </w:pPr>
            <w:r w:rsidRPr="00D0162F">
              <w:rPr>
                <w:u w:val="single"/>
              </w:rPr>
              <w:t xml:space="preserve">Reported RSRQ values: </w:t>
            </w:r>
            <w:r w:rsidRPr="00D0162F">
              <w:rPr>
                <w:shd w:val="clear" w:color="auto" w:fill="FFFFFF"/>
                <w:lang w:eastAsia="sv-SE"/>
              </w:rPr>
              <w:t>±2.5dB</w:t>
            </w:r>
          </w:p>
          <w:p w14:paraId="34BEF773" w14:textId="1C2C857F" w:rsidR="004A61EB" w:rsidRPr="00D0162F" w:rsidRDefault="004A61EB" w:rsidP="004A61EB">
            <w:pPr>
              <w:pStyle w:val="TAL"/>
            </w:pPr>
            <w:r w:rsidRPr="00D0162F">
              <w:rPr>
                <w:shd w:val="clear" w:color="auto" w:fill="FFFFFF"/>
                <w:lang w:eastAsia="sv-SE"/>
              </w:rPr>
              <w:t>(±1.5dB additionally for extreme conditions)</w:t>
            </w:r>
          </w:p>
          <w:p w14:paraId="1D27CA40" w14:textId="77777777" w:rsidR="004A61EB" w:rsidRPr="00D0162F" w:rsidRDefault="004A61EB" w:rsidP="004A61EB">
            <w:pPr>
              <w:pStyle w:val="TAL"/>
              <w:rPr>
                <w:u w:val="single"/>
              </w:rPr>
            </w:pPr>
          </w:p>
        </w:tc>
        <w:tc>
          <w:tcPr>
            <w:tcW w:w="1646" w:type="dxa"/>
          </w:tcPr>
          <w:p w14:paraId="1A86BA11" w14:textId="65C05B9E" w:rsidR="004A61EB" w:rsidRPr="00D0162F" w:rsidRDefault="004A61EB" w:rsidP="004A61EB">
            <w:pPr>
              <w:pStyle w:val="TAL"/>
              <w:rPr>
                <w:u w:val="single"/>
              </w:rPr>
            </w:pPr>
            <w:r w:rsidRPr="00D0162F">
              <w:rPr>
                <w:u w:val="single"/>
              </w:rPr>
              <w:t>Test 1:</w:t>
            </w:r>
          </w:p>
          <w:p w14:paraId="3D9CD639" w14:textId="77777777" w:rsidR="004A61EB" w:rsidRPr="00D0162F" w:rsidRDefault="004A61EB" w:rsidP="004A61EB">
            <w:pPr>
              <w:pStyle w:val="TAL"/>
            </w:pPr>
            <w:r w:rsidRPr="00D0162F">
              <w:rPr>
                <w:shd w:val="clear" w:color="auto" w:fill="FFFFFF"/>
                <w:lang w:eastAsia="sv-SE"/>
              </w:rPr>
              <w:t>-1.5dB</w:t>
            </w:r>
          </w:p>
          <w:p w14:paraId="44D31D73" w14:textId="77777777" w:rsidR="004A61EB" w:rsidRPr="00D0162F" w:rsidRDefault="004A61EB" w:rsidP="004A61EB">
            <w:pPr>
              <w:pStyle w:val="TAL"/>
            </w:pPr>
            <w:r w:rsidRPr="00D0162F">
              <w:t>0dB</w:t>
            </w:r>
          </w:p>
          <w:p w14:paraId="721DAF53" w14:textId="3075EA01" w:rsidR="004A61EB" w:rsidRPr="00D0162F" w:rsidRDefault="004A61EB" w:rsidP="004A61EB">
            <w:pPr>
              <w:pStyle w:val="TAL"/>
            </w:pPr>
            <w:r w:rsidRPr="00D0162F">
              <w:t>Via mapping</w:t>
            </w:r>
          </w:p>
          <w:p w14:paraId="77DBE83A" w14:textId="77777777" w:rsidR="004A61EB" w:rsidRPr="00D0162F" w:rsidRDefault="004A61EB" w:rsidP="004A61EB">
            <w:pPr>
              <w:pStyle w:val="TAL"/>
            </w:pPr>
          </w:p>
          <w:p w14:paraId="4A68FA9F" w14:textId="77777777" w:rsidR="004A61EB" w:rsidRPr="00D0162F" w:rsidRDefault="004A61EB" w:rsidP="004A61EB">
            <w:pPr>
              <w:pStyle w:val="TAL"/>
              <w:rPr>
                <w:rFonts w:cs="v4.2.0"/>
              </w:rPr>
            </w:pPr>
          </w:p>
          <w:p w14:paraId="386381D9" w14:textId="0C21A235" w:rsidR="004A61EB" w:rsidRPr="00D0162F" w:rsidRDefault="004A61EB" w:rsidP="004A61EB">
            <w:pPr>
              <w:pStyle w:val="TAL"/>
              <w:rPr>
                <w:u w:val="single"/>
              </w:rPr>
            </w:pPr>
            <w:r w:rsidRPr="00D0162F">
              <w:rPr>
                <w:u w:val="single"/>
              </w:rPr>
              <w:t>Test 2:</w:t>
            </w:r>
          </w:p>
          <w:p w14:paraId="5C7944BC" w14:textId="77777777" w:rsidR="004A61EB" w:rsidRPr="00D0162F" w:rsidRDefault="004A61EB" w:rsidP="004A61EB">
            <w:pPr>
              <w:pStyle w:val="TAL"/>
            </w:pPr>
            <w:r w:rsidRPr="00D0162F">
              <w:rPr>
                <w:shd w:val="clear" w:color="auto" w:fill="FFFFFF"/>
                <w:lang w:eastAsia="sv-SE"/>
              </w:rPr>
              <w:t>0dB</w:t>
            </w:r>
          </w:p>
          <w:p w14:paraId="334ED782" w14:textId="77777777" w:rsidR="004A61EB" w:rsidRPr="00D0162F" w:rsidRDefault="004A61EB" w:rsidP="004A61EB">
            <w:pPr>
              <w:pStyle w:val="TAL"/>
            </w:pPr>
            <w:r w:rsidRPr="00D0162F">
              <w:t>0dB</w:t>
            </w:r>
          </w:p>
          <w:p w14:paraId="72AE6FB0" w14:textId="3908B45E" w:rsidR="004A61EB" w:rsidRPr="00D0162F" w:rsidRDefault="004A61EB" w:rsidP="004A61EB">
            <w:pPr>
              <w:pStyle w:val="TAL"/>
            </w:pPr>
            <w:r w:rsidRPr="00D0162F">
              <w:t>Via mapping</w:t>
            </w:r>
          </w:p>
          <w:p w14:paraId="28FFAE7F" w14:textId="77777777" w:rsidR="004A61EB" w:rsidRPr="00D0162F" w:rsidRDefault="004A61EB" w:rsidP="004A61EB">
            <w:pPr>
              <w:pStyle w:val="TAL"/>
            </w:pPr>
          </w:p>
          <w:p w14:paraId="73D605D7" w14:textId="77777777" w:rsidR="004A61EB" w:rsidRPr="00D0162F" w:rsidRDefault="004A61EB" w:rsidP="004A61EB">
            <w:pPr>
              <w:pStyle w:val="TAL"/>
            </w:pPr>
          </w:p>
          <w:p w14:paraId="74AB02C9" w14:textId="77777777" w:rsidR="004A61EB" w:rsidRPr="00D0162F" w:rsidRDefault="004A61EB" w:rsidP="004A61EB">
            <w:pPr>
              <w:pStyle w:val="TAL"/>
            </w:pPr>
          </w:p>
          <w:p w14:paraId="5F96D89F" w14:textId="7393B507" w:rsidR="004A61EB" w:rsidRPr="00D0162F" w:rsidRDefault="004A61EB" w:rsidP="004A61EB">
            <w:pPr>
              <w:pStyle w:val="TAL"/>
              <w:rPr>
                <w:u w:val="single"/>
              </w:rPr>
            </w:pPr>
            <w:r w:rsidRPr="00D0162F">
              <w:rPr>
                <w:u w:val="single"/>
              </w:rPr>
              <w:t>Test 3:</w:t>
            </w:r>
          </w:p>
          <w:p w14:paraId="3901327D" w14:textId="77777777" w:rsidR="004A61EB" w:rsidRPr="00D0162F" w:rsidRDefault="004A61EB" w:rsidP="004A61EB">
            <w:pPr>
              <w:pStyle w:val="TAL"/>
            </w:pPr>
            <w:r w:rsidRPr="00D0162F">
              <w:rPr>
                <w:shd w:val="clear" w:color="auto" w:fill="FFFFFF"/>
                <w:lang w:eastAsia="sv-SE"/>
              </w:rPr>
              <w:t>0dB</w:t>
            </w:r>
          </w:p>
          <w:p w14:paraId="7DFAC05F" w14:textId="77777777" w:rsidR="004A61EB" w:rsidRPr="00D0162F" w:rsidRDefault="004A61EB" w:rsidP="004A61EB">
            <w:pPr>
              <w:pStyle w:val="TAL"/>
            </w:pPr>
          </w:p>
          <w:p w14:paraId="17B2E9FC" w14:textId="77777777" w:rsidR="004A61EB" w:rsidRPr="00D0162F" w:rsidRDefault="004A61EB" w:rsidP="004A61EB">
            <w:pPr>
              <w:pStyle w:val="TAL"/>
            </w:pPr>
            <w:r w:rsidRPr="00D0162F">
              <w:t>0dB</w:t>
            </w:r>
          </w:p>
          <w:p w14:paraId="45C72A8F" w14:textId="593BE5DD" w:rsidR="004A61EB" w:rsidRPr="00D0162F" w:rsidRDefault="004A61EB" w:rsidP="004A61EB">
            <w:pPr>
              <w:pStyle w:val="TAL"/>
              <w:rPr>
                <w:u w:val="single"/>
              </w:rPr>
            </w:pPr>
            <w:r w:rsidRPr="00D0162F">
              <w:t>Via mapping</w:t>
            </w:r>
          </w:p>
        </w:tc>
        <w:tc>
          <w:tcPr>
            <w:tcW w:w="2593" w:type="dxa"/>
          </w:tcPr>
          <w:p w14:paraId="04B88AC4" w14:textId="71281CBC" w:rsidR="004A61EB" w:rsidRPr="00D0162F" w:rsidRDefault="004A61EB" w:rsidP="004A61EB">
            <w:pPr>
              <w:pStyle w:val="TAL"/>
              <w:rPr>
                <w:u w:val="single"/>
              </w:rPr>
            </w:pPr>
            <w:r w:rsidRPr="00D0162F">
              <w:rPr>
                <w:u w:val="single"/>
              </w:rPr>
              <w:t>Test 1:</w:t>
            </w:r>
          </w:p>
          <w:p w14:paraId="36B03A60" w14:textId="6B2681F1"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1.68dBm/15kHz</w:t>
            </w:r>
          </w:p>
          <w:p w14:paraId="21BC3F0E" w14:textId="1F60707C"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4DCBCF2E" w14:textId="6A8B8FF8" w:rsidR="004A61EB" w:rsidRPr="00D0162F" w:rsidRDefault="004A61EB" w:rsidP="004A61EB">
            <w:pPr>
              <w:pStyle w:val="TAL"/>
            </w:pPr>
            <w:r w:rsidRPr="00D0162F">
              <w:t>RSRQ_51 to RSRQ_63</w:t>
            </w:r>
          </w:p>
          <w:p w14:paraId="1ED80269" w14:textId="77777777" w:rsidR="004A61EB" w:rsidRPr="00D0162F" w:rsidRDefault="004A61EB" w:rsidP="004A61EB">
            <w:pPr>
              <w:pStyle w:val="TAL"/>
            </w:pPr>
          </w:p>
          <w:p w14:paraId="5FE142CB" w14:textId="77777777" w:rsidR="004A61EB" w:rsidRPr="00D0162F" w:rsidRDefault="004A61EB" w:rsidP="004A61EB">
            <w:pPr>
              <w:pStyle w:val="TAL"/>
              <w:rPr>
                <w:rFonts w:cs="v4.2.0"/>
              </w:rPr>
            </w:pPr>
          </w:p>
          <w:p w14:paraId="5FCC5EFA" w14:textId="4B8C2E22" w:rsidR="004A61EB" w:rsidRPr="00D0162F" w:rsidRDefault="004A61EB" w:rsidP="004A61EB">
            <w:pPr>
              <w:pStyle w:val="TAL"/>
              <w:rPr>
                <w:u w:val="single"/>
              </w:rPr>
            </w:pPr>
            <w:r w:rsidRPr="00D0162F">
              <w:rPr>
                <w:u w:val="single"/>
              </w:rPr>
              <w:t>Test 2:</w:t>
            </w:r>
          </w:p>
          <w:p w14:paraId="3E6498FA" w14:textId="608930FB"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06dBm/15kHz </w:t>
            </w:r>
          </w:p>
          <w:p w14:paraId="344D87D6" w14:textId="52EDEC05"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1D60EE7E" w14:textId="6329767F" w:rsidR="004A61EB" w:rsidRPr="00D0162F" w:rsidRDefault="004A61EB" w:rsidP="004A61EB">
            <w:pPr>
              <w:pStyle w:val="TAL"/>
            </w:pPr>
            <w:r w:rsidRPr="00D0162F">
              <w:t>RSRQ_51 to RSRQ_63</w:t>
            </w:r>
          </w:p>
          <w:p w14:paraId="2AAA11C5" w14:textId="77777777" w:rsidR="004A61EB" w:rsidRPr="00D0162F" w:rsidRDefault="004A61EB" w:rsidP="004A61EB">
            <w:pPr>
              <w:pStyle w:val="TAL"/>
            </w:pPr>
          </w:p>
          <w:p w14:paraId="59787CAB" w14:textId="77777777" w:rsidR="004A61EB" w:rsidRPr="00D0162F" w:rsidRDefault="004A61EB" w:rsidP="004A61EB">
            <w:pPr>
              <w:pStyle w:val="TAL"/>
            </w:pPr>
          </w:p>
          <w:p w14:paraId="7E539E9C" w14:textId="77777777" w:rsidR="004A61EB" w:rsidRPr="00D0162F" w:rsidRDefault="004A61EB" w:rsidP="004A61EB">
            <w:pPr>
              <w:pStyle w:val="TAL"/>
              <w:rPr>
                <w:shd w:val="clear" w:color="auto" w:fill="FFFFFF"/>
                <w:lang w:eastAsia="sv-SE"/>
              </w:rPr>
            </w:pPr>
          </w:p>
          <w:p w14:paraId="68F8B57D" w14:textId="37481869" w:rsidR="004A61EB" w:rsidRPr="00D0162F" w:rsidRDefault="004A61EB" w:rsidP="004A61EB">
            <w:pPr>
              <w:pStyle w:val="TAL"/>
              <w:rPr>
                <w:u w:val="single"/>
              </w:rPr>
            </w:pPr>
            <w:r w:rsidRPr="00D0162F">
              <w:rPr>
                <w:u w:val="single"/>
              </w:rPr>
              <w:t>Test 3:</w:t>
            </w:r>
          </w:p>
          <w:p w14:paraId="28576F21" w14:textId="211FC36A"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3D4EFBFC" w14:textId="1A30F5AE"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1A25D8D4" w14:textId="5688401A" w:rsidR="004A61EB" w:rsidRPr="00D0162F" w:rsidRDefault="004A61EB" w:rsidP="004A61EB">
            <w:pPr>
              <w:pStyle w:val="TAL"/>
              <w:rPr>
                <w:u w:val="single"/>
              </w:rPr>
            </w:pPr>
            <w:r w:rsidRPr="00D0162F">
              <w:t>RSRQ_51 to RSRQ_63</w:t>
            </w:r>
          </w:p>
        </w:tc>
      </w:tr>
      <w:tr w:rsidR="004A61EB" w:rsidRPr="00D0162F" w14:paraId="3EAE2C50" w14:textId="77777777" w:rsidTr="006E0A54">
        <w:trPr>
          <w:jc w:val="center"/>
        </w:trPr>
        <w:tc>
          <w:tcPr>
            <w:tcW w:w="2106" w:type="dxa"/>
          </w:tcPr>
          <w:p w14:paraId="33ECC775" w14:textId="6DD03E70" w:rsidR="004A61EB" w:rsidRPr="00D0162F" w:rsidRDefault="004A61EB" w:rsidP="004A61EB">
            <w:pPr>
              <w:pStyle w:val="TAL"/>
            </w:pPr>
            <w:r w:rsidRPr="00D0162F">
              <w:t>Test Configuration 3,6</w:t>
            </w:r>
          </w:p>
        </w:tc>
        <w:tc>
          <w:tcPr>
            <w:tcW w:w="4104" w:type="dxa"/>
          </w:tcPr>
          <w:p w14:paraId="1DAC9332" w14:textId="182E1BA1" w:rsidR="004A61EB" w:rsidRPr="00D0162F" w:rsidRDefault="004A61EB" w:rsidP="004A61EB">
            <w:pPr>
              <w:pStyle w:val="TAL"/>
              <w:rPr>
                <w:u w:val="single"/>
              </w:rPr>
            </w:pPr>
            <w:r w:rsidRPr="00D0162F">
              <w:rPr>
                <w:u w:val="single"/>
              </w:rPr>
              <w:t>Test 1:</w:t>
            </w:r>
          </w:p>
          <w:p w14:paraId="0097A7C8" w14:textId="22CEFA01"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6.27 dBm/15kHz</w:t>
            </w:r>
          </w:p>
          <w:p w14:paraId="550C4320" w14:textId="0E760F91"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5278078E" w14:textId="4B96B4F3" w:rsidR="004A61EB" w:rsidRPr="00D0162F" w:rsidRDefault="004A61EB" w:rsidP="004A61EB">
            <w:pPr>
              <w:pStyle w:val="TAL"/>
              <w:rPr>
                <w:shd w:val="clear" w:color="auto" w:fill="FFFFFF"/>
                <w:lang w:eastAsia="sv-SE"/>
              </w:rPr>
            </w:pPr>
            <w:r w:rsidRPr="00D0162F">
              <w:rPr>
                <w:u w:val="single"/>
              </w:rPr>
              <w:t xml:space="preserve">Reported RSRQ values: </w:t>
            </w:r>
            <w:r w:rsidRPr="00D0162F">
              <w:rPr>
                <w:shd w:val="clear" w:color="auto" w:fill="FFFFFF"/>
                <w:lang w:eastAsia="sv-SE"/>
              </w:rPr>
              <w:t>±2.5dB</w:t>
            </w:r>
          </w:p>
          <w:p w14:paraId="61C6AB39" w14:textId="3F97B25B" w:rsidR="004A61EB" w:rsidRPr="00D0162F" w:rsidRDefault="004A61EB" w:rsidP="004A61EB">
            <w:pPr>
              <w:pStyle w:val="TAL"/>
            </w:pPr>
            <w:r w:rsidRPr="00D0162F">
              <w:rPr>
                <w:shd w:val="clear" w:color="auto" w:fill="FFFFFF"/>
                <w:lang w:eastAsia="sv-SE"/>
              </w:rPr>
              <w:t>(±1.5dB additionally for extreme conditions)</w:t>
            </w:r>
          </w:p>
          <w:p w14:paraId="1DA3A557" w14:textId="77777777" w:rsidR="004A61EB" w:rsidRPr="00D0162F" w:rsidRDefault="004A61EB" w:rsidP="004A61EB">
            <w:pPr>
              <w:pStyle w:val="TAL"/>
            </w:pPr>
          </w:p>
          <w:p w14:paraId="2A0AC935" w14:textId="77777777" w:rsidR="004A61EB" w:rsidRPr="00D0162F" w:rsidRDefault="004A61EB" w:rsidP="004A61EB">
            <w:pPr>
              <w:pStyle w:val="TAL"/>
              <w:rPr>
                <w:rFonts w:cs="v4.2.0"/>
              </w:rPr>
            </w:pPr>
          </w:p>
          <w:p w14:paraId="7AD5BE7B" w14:textId="1B65069E" w:rsidR="004A61EB" w:rsidRPr="00D0162F" w:rsidRDefault="004A61EB" w:rsidP="004A61EB">
            <w:pPr>
              <w:pStyle w:val="TAL"/>
              <w:rPr>
                <w:u w:val="single"/>
              </w:rPr>
            </w:pPr>
            <w:r w:rsidRPr="00D0162F">
              <w:rPr>
                <w:u w:val="single"/>
              </w:rPr>
              <w:t>Test 2:</w:t>
            </w:r>
          </w:p>
          <w:p w14:paraId="74F978C7" w14:textId="7BD5C611"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3dBm/15kHz </w:t>
            </w:r>
          </w:p>
          <w:p w14:paraId="219B737D" w14:textId="500062DC"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63AA4C5D" w14:textId="1008FF69" w:rsidR="004A61EB" w:rsidRPr="00D0162F" w:rsidRDefault="004A61EB" w:rsidP="004A61EB">
            <w:pPr>
              <w:pStyle w:val="TAL"/>
              <w:rPr>
                <w:shd w:val="clear" w:color="auto" w:fill="FFFFFF"/>
                <w:lang w:eastAsia="sv-SE"/>
              </w:rPr>
            </w:pPr>
            <w:r w:rsidRPr="00D0162F">
              <w:rPr>
                <w:u w:val="single"/>
              </w:rPr>
              <w:t xml:space="preserve">Reported RSRQ values: </w:t>
            </w:r>
            <w:r w:rsidRPr="00D0162F">
              <w:rPr>
                <w:shd w:val="clear" w:color="auto" w:fill="FFFFFF"/>
                <w:lang w:eastAsia="sv-SE"/>
              </w:rPr>
              <w:t>±2.5dB</w:t>
            </w:r>
          </w:p>
          <w:p w14:paraId="17407057" w14:textId="11FDAC75" w:rsidR="004A61EB" w:rsidRPr="00D0162F" w:rsidRDefault="004A61EB" w:rsidP="004A61EB">
            <w:pPr>
              <w:pStyle w:val="TAL"/>
            </w:pPr>
            <w:r w:rsidRPr="00D0162F">
              <w:rPr>
                <w:shd w:val="clear" w:color="auto" w:fill="FFFFFF"/>
                <w:lang w:eastAsia="sv-SE"/>
              </w:rPr>
              <w:t>(±1.5dB additionally for extreme conditions)</w:t>
            </w:r>
          </w:p>
          <w:p w14:paraId="1E228A4E" w14:textId="77777777" w:rsidR="004A61EB" w:rsidRPr="00D0162F" w:rsidRDefault="004A61EB" w:rsidP="004A61EB">
            <w:pPr>
              <w:pStyle w:val="TAL"/>
              <w:rPr>
                <w:shd w:val="clear" w:color="auto" w:fill="FFFFFF"/>
                <w:lang w:eastAsia="sv-SE"/>
              </w:rPr>
            </w:pPr>
          </w:p>
          <w:p w14:paraId="2E209DDD" w14:textId="77777777" w:rsidR="004A61EB" w:rsidRPr="00D0162F" w:rsidRDefault="004A61EB" w:rsidP="004A61EB">
            <w:pPr>
              <w:pStyle w:val="TAL"/>
              <w:rPr>
                <w:shd w:val="clear" w:color="auto" w:fill="FFFFFF"/>
                <w:lang w:eastAsia="sv-SE"/>
              </w:rPr>
            </w:pPr>
          </w:p>
          <w:p w14:paraId="345504B9" w14:textId="3128A68D" w:rsidR="004A61EB" w:rsidRPr="00D0162F" w:rsidRDefault="004A61EB" w:rsidP="004A61EB">
            <w:pPr>
              <w:pStyle w:val="TAL"/>
              <w:rPr>
                <w:u w:val="single"/>
              </w:rPr>
            </w:pPr>
            <w:r w:rsidRPr="00D0162F">
              <w:rPr>
                <w:u w:val="single"/>
              </w:rPr>
              <w:t>Test 3:</w:t>
            </w:r>
          </w:p>
          <w:p w14:paraId="3CA2F417" w14:textId="3B60DC19"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527AE9C0" w14:textId="77777777" w:rsidR="004A61EB" w:rsidRPr="00D0162F" w:rsidRDefault="004A61EB" w:rsidP="004A61EB">
            <w:pPr>
              <w:pStyle w:val="TAL"/>
            </w:pPr>
          </w:p>
          <w:p w14:paraId="50664AF5" w14:textId="2B10C882" w:rsidR="004A61EB" w:rsidRPr="00D0162F" w:rsidRDefault="004A61EB" w:rsidP="004A61EB">
            <w:pPr>
              <w:pStyle w:val="TAL"/>
            </w:pPr>
            <w:r w:rsidRPr="00D0162F">
              <w:t xml:space="preserve">Ês1 / </w:t>
            </w:r>
            <w:r w:rsidRPr="00D0162F">
              <w:rPr>
                <w:shd w:val="clear" w:color="auto" w:fill="FFFFFF"/>
              </w:rPr>
              <w:t>N</w:t>
            </w:r>
            <w:r w:rsidRPr="00D0162F">
              <w:rPr>
                <w:shd w:val="clear" w:color="auto" w:fill="FFFFFF"/>
                <w:vertAlign w:val="subscript"/>
              </w:rPr>
              <w:t>oc1</w:t>
            </w:r>
            <w:r w:rsidRPr="00D0162F">
              <w:t>: -1.75dB</w:t>
            </w:r>
          </w:p>
          <w:p w14:paraId="7F567B88" w14:textId="3ADDC285" w:rsidR="004A61EB" w:rsidRPr="00D0162F" w:rsidRDefault="004A61EB" w:rsidP="004A61EB">
            <w:pPr>
              <w:pStyle w:val="TAL"/>
              <w:rPr>
                <w:shd w:val="clear" w:color="auto" w:fill="FFFFFF"/>
                <w:lang w:eastAsia="sv-SE"/>
              </w:rPr>
            </w:pPr>
            <w:r w:rsidRPr="00D0162F">
              <w:rPr>
                <w:u w:val="single"/>
              </w:rPr>
              <w:t xml:space="preserve">Reported RSRQ values: </w:t>
            </w:r>
            <w:r w:rsidRPr="00D0162F">
              <w:rPr>
                <w:shd w:val="clear" w:color="auto" w:fill="FFFFFF"/>
                <w:lang w:eastAsia="sv-SE"/>
              </w:rPr>
              <w:t>±2.5dB</w:t>
            </w:r>
          </w:p>
          <w:p w14:paraId="33CE0B24" w14:textId="29916F9E" w:rsidR="004A61EB" w:rsidRPr="00D0162F" w:rsidRDefault="004A61EB" w:rsidP="004A61EB">
            <w:pPr>
              <w:pStyle w:val="TAL"/>
            </w:pPr>
            <w:r w:rsidRPr="00D0162F">
              <w:rPr>
                <w:shd w:val="clear" w:color="auto" w:fill="FFFFFF"/>
                <w:lang w:eastAsia="sv-SE"/>
              </w:rPr>
              <w:t>(±1.5dB additionally for extreme conditions)</w:t>
            </w:r>
          </w:p>
          <w:p w14:paraId="028E2BF0" w14:textId="77777777" w:rsidR="004A61EB" w:rsidRPr="00D0162F" w:rsidRDefault="004A61EB" w:rsidP="004A61EB">
            <w:pPr>
              <w:pStyle w:val="TAL"/>
              <w:rPr>
                <w:u w:val="single"/>
              </w:rPr>
            </w:pPr>
          </w:p>
        </w:tc>
        <w:tc>
          <w:tcPr>
            <w:tcW w:w="1646" w:type="dxa"/>
          </w:tcPr>
          <w:p w14:paraId="23385115" w14:textId="3144047D" w:rsidR="004A61EB" w:rsidRPr="00D0162F" w:rsidRDefault="004A61EB" w:rsidP="004A61EB">
            <w:pPr>
              <w:pStyle w:val="TAL"/>
              <w:rPr>
                <w:u w:val="single"/>
              </w:rPr>
            </w:pPr>
            <w:r w:rsidRPr="00D0162F">
              <w:rPr>
                <w:u w:val="single"/>
              </w:rPr>
              <w:t>Test 1:</w:t>
            </w:r>
          </w:p>
          <w:p w14:paraId="428B63A1" w14:textId="77777777" w:rsidR="004A61EB" w:rsidRPr="00D0162F" w:rsidRDefault="004A61EB" w:rsidP="004A61EB">
            <w:pPr>
              <w:pStyle w:val="TAL"/>
            </w:pPr>
            <w:r w:rsidRPr="00D0162F">
              <w:rPr>
                <w:shd w:val="clear" w:color="auto" w:fill="FFFFFF"/>
                <w:lang w:eastAsia="sv-SE"/>
              </w:rPr>
              <w:t>-1.53dB</w:t>
            </w:r>
          </w:p>
          <w:p w14:paraId="7879EF87" w14:textId="77777777" w:rsidR="004A61EB" w:rsidRPr="00D0162F" w:rsidRDefault="004A61EB" w:rsidP="004A61EB">
            <w:pPr>
              <w:pStyle w:val="TAL"/>
            </w:pPr>
            <w:r w:rsidRPr="00D0162F">
              <w:t>0dB</w:t>
            </w:r>
          </w:p>
          <w:p w14:paraId="78E6F84A" w14:textId="036837B3" w:rsidR="004A61EB" w:rsidRPr="00D0162F" w:rsidRDefault="004A61EB" w:rsidP="004A61EB">
            <w:pPr>
              <w:pStyle w:val="TAL"/>
            </w:pPr>
            <w:r w:rsidRPr="00D0162F">
              <w:t>Via mapping</w:t>
            </w:r>
          </w:p>
          <w:p w14:paraId="4FD01E9A" w14:textId="77777777" w:rsidR="004A61EB" w:rsidRPr="00D0162F" w:rsidRDefault="004A61EB" w:rsidP="004A61EB">
            <w:pPr>
              <w:pStyle w:val="TAL"/>
            </w:pPr>
          </w:p>
          <w:p w14:paraId="7E32CD30" w14:textId="77777777" w:rsidR="004A61EB" w:rsidRPr="00D0162F" w:rsidRDefault="004A61EB" w:rsidP="004A61EB">
            <w:pPr>
              <w:pStyle w:val="TAL"/>
            </w:pPr>
          </w:p>
          <w:p w14:paraId="7DF6A312" w14:textId="77777777" w:rsidR="004A61EB" w:rsidRPr="00D0162F" w:rsidRDefault="004A61EB" w:rsidP="004A61EB">
            <w:pPr>
              <w:pStyle w:val="TAL"/>
              <w:rPr>
                <w:rFonts w:cs="v4.2.0"/>
              </w:rPr>
            </w:pPr>
          </w:p>
          <w:p w14:paraId="79DAD475" w14:textId="7AFF385A" w:rsidR="004A61EB" w:rsidRPr="00D0162F" w:rsidRDefault="004A61EB" w:rsidP="004A61EB">
            <w:pPr>
              <w:pStyle w:val="TAL"/>
              <w:rPr>
                <w:u w:val="single"/>
              </w:rPr>
            </w:pPr>
            <w:r w:rsidRPr="00D0162F">
              <w:rPr>
                <w:u w:val="single"/>
              </w:rPr>
              <w:t>Test 2:</w:t>
            </w:r>
          </w:p>
          <w:p w14:paraId="5B15947F" w14:textId="77777777" w:rsidR="004A61EB" w:rsidRPr="00D0162F" w:rsidRDefault="004A61EB" w:rsidP="004A61EB">
            <w:pPr>
              <w:pStyle w:val="TAL"/>
            </w:pPr>
            <w:r w:rsidRPr="00D0162F">
              <w:rPr>
                <w:shd w:val="clear" w:color="auto" w:fill="FFFFFF"/>
                <w:lang w:eastAsia="sv-SE"/>
              </w:rPr>
              <w:t>0dB</w:t>
            </w:r>
          </w:p>
          <w:p w14:paraId="65EEC00C" w14:textId="77777777" w:rsidR="004A61EB" w:rsidRPr="00D0162F" w:rsidRDefault="004A61EB" w:rsidP="004A61EB">
            <w:pPr>
              <w:pStyle w:val="TAL"/>
            </w:pPr>
            <w:r w:rsidRPr="00D0162F">
              <w:t>0dB</w:t>
            </w:r>
          </w:p>
          <w:p w14:paraId="134A8C7D" w14:textId="2A921A7A" w:rsidR="004A61EB" w:rsidRPr="00D0162F" w:rsidRDefault="004A61EB" w:rsidP="004A61EB">
            <w:pPr>
              <w:pStyle w:val="TAL"/>
            </w:pPr>
            <w:r w:rsidRPr="00D0162F">
              <w:t>Via mapping</w:t>
            </w:r>
          </w:p>
          <w:p w14:paraId="2DFC621D" w14:textId="77777777" w:rsidR="004A61EB" w:rsidRPr="00D0162F" w:rsidRDefault="004A61EB" w:rsidP="004A61EB">
            <w:pPr>
              <w:pStyle w:val="TAL"/>
            </w:pPr>
          </w:p>
          <w:p w14:paraId="464CD00C" w14:textId="77777777" w:rsidR="004A61EB" w:rsidRPr="00D0162F" w:rsidRDefault="004A61EB" w:rsidP="004A61EB">
            <w:pPr>
              <w:pStyle w:val="TAL"/>
            </w:pPr>
          </w:p>
          <w:p w14:paraId="0BD62A37" w14:textId="77777777" w:rsidR="004A61EB" w:rsidRPr="00D0162F" w:rsidRDefault="004A61EB" w:rsidP="004A61EB">
            <w:pPr>
              <w:pStyle w:val="TAL"/>
            </w:pPr>
          </w:p>
          <w:p w14:paraId="321E28E4" w14:textId="40F5817E" w:rsidR="004A61EB" w:rsidRPr="00D0162F" w:rsidRDefault="004A61EB" w:rsidP="004A61EB">
            <w:pPr>
              <w:pStyle w:val="TAL"/>
              <w:rPr>
                <w:u w:val="single"/>
              </w:rPr>
            </w:pPr>
            <w:r w:rsidRPr="00D0162F">
              <w:rPr>
                <w:u w:val="single"/>
              </w:rPr>
              <w:t>Test 3:</w:t>
            </w:r>
          </w:p>
          <w:p w14:paraId="4A139369" w14:textId="77777777" w:rsidR="004A61EB" w:rsidRPr="00D0162F" w:rsidRDefault="004A61EB" w:rsidP="004A61EB">
            <w:pPr>
              <w:pStyle w:val="TAL"/>
            </w:pPr>
            <w:r w:rsidRPr="00D0162F">
              <w:rPr>
                <w:shd w:val="clear" w:color="auto" w:fill="FFFFFF"/>
                <w:lang w:eastAsia="sv-SE"/>
              </w:rPr>
              <w:t>0dB</w:t>
            </w:r>
          </w:p>
          <w:p w14:paraId="6C0B0227" w14:textId="77777777" w:rsidR="004A61EB" w:rsidRPr="00D0162F" w:rsidRDefault="004A61EB" w:rsidP="004A61EB">
            <w:pPr>
              <w:pStyle w:val="TAL"/>
            </w:pPr>
          </w:p>
          <w:p w14:paraId="7D5E784B" w14:textId="77777777" w:rsidR="004A61EB" w:rsidRPr="00D0162F" w:rsidRDefault="004A61EB" w:rsidP="004A61EB">
            <w:pPr>
              <w:pStyle w:val="TAL"/>
            </w:pPr>
            <w:r w:rsidRPr="00D0162F">
              <w:t>0dB</w:t>
            </w:r>
          </w:p>
          <w:p w14:paraId="2C39C544" w14:textId="2D46DB5F" w:rsidR="004A61EB" w:rsidRPr="00D0162F" w:rsidRDefault="004A61EB" w:rsidP="004A61EB">
            <w:pPr>
              <w:pStyle w:val="TAL"/>
              <w:rPr>
                <w:u w:val="single"/>
              </w:rPr>
            </w:pPr>
            <w:r w:rsidRPr="00D0162F">
              <w:t>Via mapping</w:t>
            </w:r>
          </w:p>
        </w:tc>
        <w:tc>
          <w:tcPr>
            <w:tcW w:w="2593" w:type="dxa"/>
          </w:tcPr>
          <w:p w14:paraId="3F518A75" w14:textId="364A9020" w:rsidR="004A61EB" w:rsidRPr="00D0162F" w:rsidRDefault="004A61EB" w:rsidP="004A61EB">
            <w:pPr>
              <w:pStyle w:val="TAL"/>
              <w:rPr>
                <w:u w:val="single"/>
              </w:rPr>
            </w:pPr>
            <w:r w:rsidRPr="00D0162F">
              <w:rPr>
                <w:u w:val="single"/>
              </w:rPr>
              <w:t>Test 1:</w:t>
            </w:r>
          </w:p>
          <w:p w14:paraId="363992A8" w14:textId="28ECA9EB"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7.80dBm/15kHz</w:t>
            </w:r>
          </w:p>
          <w:p w14:paraId="59BBFCF0" w14:textId="503F4243"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1BE36F16" w14:textId="421E4B6C" w:rsidR="004A61EB" w:rsidRPr="00D0162F" w:rsidRDefault="004A61EB" w:rsidP="004A61EB">
            <w:pPr>
              <w:pStyle w:val="TAL"/>
            </w:pPr>
            <w:r w:rsidRPr="00D0162F">
              <w:t>RSRQ_51 to RSRQ_63</w:t>
            </w:r>
          </w:p>
          <w:p w14:paraId="7F29680B" w14:textId="77777777" w:rsidR="004A61EB" w:rsidRPr="00D0162F" w:rsidRDefault="004A61EB" w:rsidP="004A61EB">
            <w:pPr>
              <w:pStyle w:val="TAL"/>
            </w:pPr>
          </w:p>
          <w:p w14:paraId="72897204" w14:textId="77777777" w:rsidR="004A61EB" w:rsidRPr="00D0162F" w:rsidRDefault="004A61EB" w:rsidP="004A61EB">
            <w:pPr>
              <w:pStyle w:val="TAL"/>
            </w:pPr>
          </w:p>
          <w:p w14:paraId="1DE805C1" w14:textId="77777777" w:rsidR="004A61EB" w:rsidRPr="00D0162F" w:rsidRDefault="004A61EB" w:rsidP="004A61EB">
            <w:pPr>
              <w:pStyle w:val="TAL"/>
              <w:rPr>
                <w:rFonts w:cs="v4.2.0"/>
              </w:rPr>
            </w:pPr>
          </w:p>
          <w:p w14:paraId="69319228" w14:textId="7DC3ED78" w:rsidR="004A61EB" w:rsidRPr="00D0162F" w:rsidRDefault="004A61EB" w:rsidP="004A61EB">
            <w:pPr>
              <w:pStyle w:val="TAL"/>
              <w:rPr>
                <w:u w:val="single"/>
              </w:rPr>
            </w:pPr>
            <w:r w:rsidRPr="00D0162F">
              <w:rPr>
                <w:u w:val="single"/>
              </w:rPr>
              <w:t>Test 2:</w:t>
            </w:r>
          </w:p>
          <w:p w14:paraId="2DC0E897" w14:textId="6BE6AFF1"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3dBm/15kHz </w:t>
            </w:r>
          </w:p>
          <w:p w14:paraId="5CA7BD73" w14:textId="6731652D"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2A1BC164" w14:textId="3715FA17" w:rsidR="004A61EB" w:rsidRPr="00D0162F" w:rsidRDefault="004A61EB" w:rsidP="004A61EB">
            <w:pPr>
              <w:pStyle w:val="TAL"/>
            </w:pPr>
            <w:r w:rsidRPr="00D0162F">
              <w:t>RSRQ_51 to RSRQ_63</w:t>
            </w:r>
          </w:p>
          <w:p w14:paraId="05D6E04A" w14:textId="77777777" w:rsidR="004A61EB" w:rsidRPr="00D0162F" w:rsidRDefault="004A61EB" w:rsidP="004A61EB">
            <w:pPr>
              <w:pStyle w:val="TAL"/>
            </w:pPr>
          </w:p>
          <w:p w14:paraId="1F672AE3" w14:textId="77777777" w:rsidR="004A61EB" w:rsidRPr="00D0162F" w:rsidRDefault="004A61EB" w:rsidP="004A61EB">
            <w:pPr>
              <w:pStyle w:val="TAL"/>
            </w:pPr>
          </w:p>
          <w:p w14:paraId="53E4FC30" w14:textId="77777777" w:rsidR="004A61EB" w:rsidRPr="00D0162F" w:rsidRDefault="004A61EB" w:rsidP="004A61EB">
            <w:pPr>
              <w:pStyle w:val="TAL"/>
              <w:rPr>
                <w:shd w:val="clear" w:color="auto" w:fill="FFFFFF"/>
                <w:lang w:eastAsia="sv-SE"/>
              </w:rPr>
            </w:pPr>
          </w:p>
          <w:p w14:paraId="12ABA059" w14:textId="5C7FA5CC" w:rsidR="004A61EB" w:rsidRPr="00D0162F" w:rsidRDefault="004A61EB" w:rsidP="004A61EB">
            <w:pPr>
              <w:pStyle w:val="TAL"/>
              <w:rPr>
                <w:u w:val="single"/>
              </w:rPr>
            </w:pPr>
            <w:r w:rsidRPr="00D0162F">
              <w:rPr>
                <w:u w:val="single"/>
              </w:rPr>
              <w:t>Test 3:</w:t>
            </w:r>
          </w:p>
          <w:p w14:paraId="5D3320D1" w14:textId="2A23D7F9"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6dBm/15kHz + </w:t>
            </w:r>
            <w:r w:rsidRPr="00D0162F">
              <w:rPr>
                <w:rFonts w:cs="Arial"/>
              </w:rPr>
              <w:t>Δ</w:t>
            </w:r>
            <w:r w:rsidRPr="00D0162F">
              <w:rPr>
                <w:rFonts w:cs="Arial"/>
                <w:vertAlign w:val="subscript"/>
              </w:rPr>
              <w:t>BG_offset</w:t>
            </w:r>
          </w:p>
          <w:p w14:paraId="0D7ECB65" w14:textId="64BD3DFA"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544D9085" w14:textId="49DAFEAA" w:rsidR="004A61EB" w:rsidRPr="00D0162F" w:rsidRDefault="004A61EB" w:rsidP="004A61EB">
            <w:pPr>
              <w:pStyle w:val="TAL"/>
              <w:rPr>
                <w:u w:val="single"/>
              </w:rPr>
            </w:pPr>
            <w:r w:rsidRPr="00D0162F">
              <w:t>RSRQ_51 to RSRQ_63</w:t>
            </w:r>
          </w:p>
        </w:tc>
      </w:tr>
      <w:tr w:rsidR="004A61EB" w:rsidRPr="00D0162F" w14:paraId="73237844" w14:textId="77777777" w:rsidTr="006E0A54">
        <w:trPr>
          <w:jc w:val="center"/>
        </w:trPr>
        <w:tc>
          <w:tcPr>
            <w:tcW w:w="2106" w:type="dxa"/>
          </w:tcPr>
          <w:p w14:paraId="3AE6C56A" w14:textId="373942C5" w:rsidR="004A61EB" w:rsidRPr="00D0162F" w:rsidRDefault="004A61EB" w:rsidP="004A61EB">
            <w:pPr>
              <w:pStyle w:val="TAL"/>
            </w:pPr>
            <w:r w:rsidRPr="00D0162F">
              <w:t>8.5.2.2.2 E-UTRA SS-RSRQ absolute measurement accuracy of a NR FR2 neighbour cell</w:t>
            </w:r>
          </w:p>
        </w:tc>
        <w:tc>
          <w:tcPr>
            <w:tcW w:w="4104" w:type="dxa"/>
          </w:tcPr>
          <w:p w14:paraId="423050DE" w14:textId="13519506" w:rsidR="004A61EB" w:rsidRPr="00D0162F" w:rsidRDefault="004A61EB" w:rsidP="004A61EB">
            <w:pPr>
              <w:pStyle w:val="TAL"/>
              <w:rPr>
                <w:u w:val="single"/>
              </w:rPr>
            </w:pPr>
            <w:r w:rsidRPr="00D0162F">
              <w:rPr>
                <w:u w:val="single"/>
              </w:rPr>
              <w:t>Test 1:</w:t>
            </w:r>
          </w:p>
          <w:p w14:paraId="529B3AED" w14:textId="0434D835" w:rsidR="004A61EB" w:rsidRPr="00D0162F" w:rsidRDefault="004A61EB" w:rsidP="004A61EB">
            <w:pPr>
              <w:pStyle w:val="TAL"/>
            </w:pPr>
            <w:r w:rsidRPr="00D0162F">
              <w:t>N</w:t>
            </w:r>
            <w:r w:rsidRPr="00D0162F">
              <w:rPr>
                <w:vertAlign w:val="subscript"/>
              </w:rPr>
              <w:t>oc1</w:t>
            </w:r>
            <w:r w:rsidRPr="00D0162F">
              <w:t xml:space="preserve">: </w:t>
            </w:r>
            <w:r w:rsidRPr="00D0162F">
              <w:rPr>
                <w:lang w:eastAsia="sv-SE"/>
              </w:rPr>
              <w:t>-105dBm/15kHz</w:t>
            </w:r>
          </w:p>
          <w:p w14:paraId="28306D9E" w14:textId="3CD131F2" w:rsidR="004A61EB" w:rsidRPr="00D0162F" w:rsidRDefault="004A61EB" w:rsidP="004A61EB">
            <w:pPr>
              <w:pStyle w:val="TAL"/>
            </w:pPr>
            <w:r w:rsidRPr="00D0162F">
              <w:t>Ês1 / N</w:t>
            </w:r>
            <w:r w:rsidRPr="00D0162F">
              <w:rPr>
                <w:vertAlign w:val="subscript"/>
              </w:rPr>
              <w:t>oc1</w:t>
            </w:r>
            <w:r w:rsidRPr="00D0162F">
              <w:t>: -0.5dB</w:t>
            </w:r>
          </w:p>
          <w:p w14:paraId="64E9FFDE" w14:textId="30723DA9" w:rsidR="004A61EB" w:rsidRPr="00D0162F" w:rsidRDefault="004A61EB" w:rsidP="004A61EB">
            <w:pPr>
              <w:pStyle w:val="TAL"/>
              <w:rPr>
                <w:lang w:eastAsia="sv-SE"/>
              </w:rPr>
            </w:pPr>
            <w:r w:rsidRPr="00D0162F">
              <w:rPr>
                <w:u w:val="single"/>
              </w:rPr>
              <w:t xml:space="preserve">Reported RSRQ values: </w:t>
            </w:r>
            <w:r w:rsidRPr="00D0162F">
              <w:rPr>
                <w:lang w:eastAsia="sv-SE"/>
              </w:rPr>
              <w:t>±2.5dB</w:t>
            </w:r>
          </w:p>
          <w:p w14:paraId="0009CDB4" w14:textId="23EF6D90" w:rsidR="004A61EB" w:rsidRPr="00D0162F" w:rsidRDefault="004A61EB" w:rsidP="004A61EB">
            <w:pPr>
              <w:pStyle w:val="TAL"/>
            </w:pPr>
            <w:r w:rsidRPr="00D0162F">
              <w:rPr>
                <w:lang w:eastAsia="sv-SE"/>
              </w:rPr>
              <w:t>(±1.5dB additionally for extreme conditions)</w:t>
            </w:r>
          </w:p>
          <w:p w14:paraId="13253501" w14:textId="77777777" w:rsidR="004A61EB" w:rsidRPr="00D0162F" w:rsidRDefault="004A61EB" w:rsidP="004A61EB">
            <w:pPr>
              <w:pStyle w:val="TAL"/>
              <w:rPr>
                <w:rFonts w:cs="v4.2.0"/>
              </w:rPr>
            </w:pPr>
          </w:p>
          <w:p w14:paraId="156F2D33" w14:textId="5D5BD77F" w:rsidR="004A61EB" w:rsidRPr="00D0162F" w:rsidRDefault="004A61EB" w:rsidP="004A61EB">
            <w:pPr>
              <w:pStyle w:val="TAL"/>
              <w:rPr>
                <w:u w:val="single"/>
              </w:rPr>
            </w:pPr>
            <w:r w:rsidRPr="00D0162F">
              <w:rPr>
                <w:u w:val="single"/>
              </w:rPr>
              <w:t>Test 2:</w:t>
            </w:r>
          </w:p>
          <w:p w14:paraId="6525C9BF" w14:textId="7463C549" w:rsidR="004A61EB" w:rsidRPr="00D0162F" w:rsidRDefault="004A61EB" w:rsidP="004A61EB">
            <w:pPr>
              <w:pStyle w:val="TAL"/>
              <w:rPr>
                <w:lang w:eastAsia="sv-SE"/>
              </w:rPr>
            </w:pPr>
            <w:r w:rsidRPr="00D0162F">
              <w:t>N</w:t>
            </w:r>
            <w:r w:rsidRPr="00D0162F">
              <w:rPr>
                <w:vertAlign w:val="subscript"/>
              </w:rPr>
              <w:t>oc1</w:t>
            </w:r>
            <w:r w:rsidRPr="00D0162F">
              <w:t xml:space="preserve"> FR2a PC3: -115.1dBm/15kHz</w:t>
            </w:r>
          </w:p>
          <w:p w14:paraId="75B99253" w14:textId="43B4FDE9" w:rsidR="004A61EB" w:rsidRPr="00D0162F" w:rsidRDefault="004A61EB" w:rsidP="004A61EB">
            <w:pPr>
              <w:pStyle w:val="TAL"/>
              <w:rPr>
                <w:lang w:eastAsia="sv-SE"/>
              </w:rPr>
            </w:pPr>
            <w:r w:rsidRPr="00D0162F">
              <w:t>N</w:t>
            </w:r>
            <w:r w:rsidRPr="00D0162F">
              <w:rPr>
                <w:vertAlign w:val="subscript"/>
              </w:rPr>
              <w:t>oc1</w:t>
            </w:r>
            <w:r w:rsidRPr="00D0162F">
              <w:t xml:space="preserve"> FR2b PC3: -112.5dBm/15kHz</w:t>
            </w:r>
          </w:p>
          <w:p w14:paraId="6B2F5E08" w14:textId="60598951" w:rsidR="004A61EB" w:rsidRPr="00D0162F" w:rsidRDefault="004A61EB" w:rsidP="004A61EB">
            <w:pPr>
              <w:pStyle w:val="TAL"/>
            </w:pPr>
            <w:r w:rsidRPr="00D0162F">
              <w:t>N</w:t>
            </w:r>
            <w:r w:rsidRPr="00D0162F">
              <w:rPr>
                <w:vertAlign w:val="subscript"/>
              </w:rPr>
              <w:t>oc1</w:t>
            </w:r>
            <w:r w:rsidRPr="00D0162F">
              <w:t xml:space="preserve"> FR2c PC3: -111.5dBm/15kHz</w:t>
            </w:r>
          </w:p>
          <w:p w14:paraId="133737B2" w14:textId="77777777" w:rsidR="004A61EB" w:rsidRPr="00D0162F" w:rsidRDefault="004A61EB" w:rsidP="004A61EB">
            <w:pPr>
              <w:pStyle w:val="TAL"/>
            </w:pPr>
          </w:p>
          <w:p w14:paraId="48605299" w14:textId="0D22C3A8" w:rsidR="004A61EB" w:rsidRPr="00D0162F" w:rsidRDefault="004A61EB" w:rsidP="004A61EB">
            <w:pPr>
              <w:pStyle w:val="TAL"/>
            </w:pPr>
            <w:r w:rsidRPr="00D0162F">
              <w:t>Ês1 / N</w:t>
            </w:r>
            <w:r w:rsidRPr="00D0162F">
              <w:rPr>
                <w:vertAlign w:val="subscript"/>
              </w:rPr>
              <w:t>oc1</w:t>
            </w:r>
            <w:r w:rsidRPr="00D0162F">
              <w:t>: -1.75dB</w:t>
            </w:r>
          </w:p>
          <w:p w14:paraId="324D947F" w14:textId="77777777" w:rsidR="004A61EB" w:rsidRPr="00D0162F" w:rsidRDefault="004A61EB" w:rsidP="004A61EB">
            <w:pPr>
              <w:pStyle w:val="TAL"/>
            </w:pPr>
          </w:p>
          <w:p w14:paraId="6546889A" w14:textId="785ECFC5" w:rsidR="004A61EB" w:rsidRPr="00D0162F" w:rsidRDefault="004A61EB" w:rsidP="004A61EB">
            <w:pPr>
              <w:pStyle w:val="TAL"/>
              <w:rPr>
                <w:lang w:eastAsia="sv-SE"/>
              </w:rPr>
            </w:pPr>
            <w:r w:rsidRPr="00D0162F">
              <w:rPr>
                <w:u w:val="single"/>
              </w:rPr>
              <w:t xml:space="preserve">Reported RSRQ values: </w:t>
            </w:r>
            <w:r w:rsidRPr="00D0162F">
              <w:rPr>
                <w:lang w:eastAsia="sv-SE"/>
              </w:rPr>
              <w:t>±2.5dB</w:t>
            </w:r>
          </w:p>
          <w:p w14:paraId="5DF36C30" w14:textId="77777777" w:rsidR="004A61EB" w:rsidRPr="00D0162F" w:rsidRDefault="004A61EB" w:rsidP="004A61EB">
            <w:pPr>
              <w:pStyle w:val="TAL"/>
              <w:rPr>
                <w:lang w:eastAsia="sv-SE"/>
              </w:rPr>
            </w:pPr>
          </w:p>
          <w:p w14:paraId="5E8A4B05" w14:textId="76431F90" w:rsidR="004A61EB" w:rsidRPr="00D0162F" w:rsidRDefault="004A61EB" w:rsidP="004A61EB">
            <w:pPr>
              <w:pStyle w:val="TAL"/>
            </w:pPr>
            <w:r w:rsidRPr="00D0162F">
              <w:rPr>
                <w:lang w:eastAsia="sv-SE"/>
              </w:rPr>
              <w:t>(±1.5dB additionally for extreme conditions in all frequency ranges)</w:t>
            </w:r>
          </w:p>
          <w:p w14:paraId="7A6CF9FF" w14:textId="77777777" w:rsidR="004A61EB" w:rsidRPr="00D0162F" w:rsidRDefault="004A61EB" w:rsidP="004A61EB">
            <w:pPr>
              <w:pStyle w:val="TAL"/>
              <w:rPr>
                <w:u w:val="single"/>
              </w:rPr>
            </w:pPr>
          </w:p>
        </w:tc>
        <w:tc>
          <w:tcPr>
            <w:tcW w:w="1646" w:type="dxa"/>
          </w:tcPr>
          <w:p w14:paraId="41BF9D27" w14:textId="1FE8CF9A" w:rsidR="004A61EB" w:rsidRPr="00D0162F" w:rsidRDefault="004A61EB" w:rsidP="004A61EB">
            <w:pPr>
              <w:pStyle w:val="TAL"/>
              <w:rPr>
                <w:u w:val="single"/>
              </w:rPr>
            </w:pPr>
            <w:r w:rsidRPr="00D0162F">
              <w:rPr>
                <w:u w:val="single"/>
              </w:rPr>
              <w:t>Test 1:</w:t>
            </w:r>
          </w:p>
          <w:p w14:paraId="6EFCC233" w14:textId="77777777" w:rsidR="004A61EB" w:rsidRPr="00D0162F" w:rsidRDefault="004A61EB" w:rsidP="004A61EB">
            <w:pPr>
              <w:pStyle w:val="TAL"/>
            </w:pPr>
            <w:r w:rsidRPr="00D0162F">
              <w:rPr>
                <w:lang w:eastAsia="sv-SE"/>
              </w:rPr>
              <w:t>0dB</w:t>
            </w:r>
          </w:p>
          <w:p w14:paraId="71B300FB" w14:textId="77777777" w:rsidR="004A61EB" w:rsidRPr="00D0162F" w:rsidRDefault="004A61EB" w:rsidP="004A61EB">
            <w:pPr>
              <w:pStyle w:val="TAL"/>
            </w:pPr>
            <w:r w:rsidRPr="00D0162F">
              <w:t>0dB</w:t>
            </w:r>
          </w:p>
          <w:p w14:paraId="7B399118" w14:textId="2937D0E5" w:rsidR="004A61EB" w:rsidRPr="00D0162F" w:rsidRDefault="004A61EB" w:rsidP="004A61EB">
            <w:pPr>
              <w:pStyle w:val="TAL"/>
            </w:pPr>
            <w:r w:rsidRPr="00D0162F">
              <w:t>Via mapping</w:t>
            </w:r>
          </w:p>
          <w:p w14:paraId="6A8045EB" w14:textId="77777777" w:rsidR="004A61EB" w:rsidRPr="00D0162F" w:rsidRDefault="004A61EB" w:rsidP="004A61EB">
            <w:pPr>
              <w:pStyle w:val="TAL"/>
            </w:pPr>
          </w:p>
          <w:p w14:paraId="5607407B" w14:textId="77777777" w:rsidR="004A61EB" w:rsidRPr="00D0162F" w:rsidRDefault="004A61EB" w:rsidP="004A61EB">
            <w:pPr>
              <w:pStyle w:val="TAL"/>
              <w:rPr>
                <w:rFonts w:cs="v4.2.0"/>
              </w:rPr>
            </w:pPr>
          </w:p>
          <w:p w14:paraId="6F418F0A" w14:textId="3B70E50A" w:rsidR="004A61EB" w:rsidRPr="00D0162F" w:rsidRDefault="004A61EB" w:rsidP="004A61EB">
            <w:pPr>
              <w:pStyle w:val="TAL"/>
              <w:rPr>
                <w:u w:val="single"/>
              </w:rPr>
            </w:pPr>
            <w:r w:rsidRPr="00D0162F">
              <w:rPr>
                <w:u w:val="single"/>
              </w:rPr>
              <w:t>Test 2:</w:t>
            </w:r>
          </w:p>
          <w:p w14:paraId="4119631A" w14:textId="77777777" w:rsidR="004A61EB" w:rsidRPr="00D0162F" w:rsidRDefault="004A61EB" w:rsidP="004A61EB">
            <w:pPr>
              <w:pStyle w:val="TAL"/>
            </w:pPr>
            <w:r w:rsidRPr="00D0162F">
              <w:rPr>
                <w:lang w:eastAsia="sv-SE"/>
              </w:rPr>
              <w:t>0dB</w:t>
            </w:r>
          </w:p>
          <w:p w14:paraId="05FBA8A7" w14:textId="77777777" w:rsidR="004A61EB" w:rsidRPr="00D0162F" w:rsidRDefault="004A61EB" w:rsidP="004A61EB">
            <w:pPr>
              <w:pStyle w:val="TAL"/>
              <w:rPr>
                <w:u w:val="single"/>
              </w:rPr>
            </w:pPr>
            <w:r w:rsidRPr="00D0162F">
              <w:rPr>
                <w:lang w:eastAsia="sv-SE"/>
              </w:rPr>
              <w:t>0dB</w:t>
            </w:r>
          </w:p>
          <w:p w14:paraId="2281B7BB" w14:textId="77777777" w:rsidR="004A61EB" w:rsidRPr="00D0162F" w:rsidRDefault="004A61EB" w:rsidP="004A61EB">
            <w:pPr>
              <w:pStyle w:val="TAL"/>
              <w:rPr>
                <w:lang w:eastAsia="sv-SE"/>
              </w:rPr>
            </w:pPr>
            <w:r w:rsidRPr="00D0162F">
              <w:rPr>
                <w:lang w:eastAsia="sv-SE"/>
              </w:rPr>
              <w:t>0dB</w:t>
            </w:r>
          </w:p>
          <w:p w14:paraId="65724916" w14:textId="77777777" w:rsidR="004A61EB" w:rsidRPr="00D0162F" w:rsidRDefault="004A61EB" w:rsidP="004A61EB">
            <w:pPr>
              <w:pStyle w:val="TAL"/>
            </w:pPr>
          </w:p>
          <w:p w14:paraId="6C6ACE1F" w14:textId="77777777" w:rsidR="004A61EB" w:rsidRPr="00D0162F" w:rsidRDefault="004A61EB" w:rsidP="004A61EB">
            <w:pPr>
              <w:pStyle w:val="TAL"/>
            </w:pPr>
            <w:r w:rsidRPr="00D0162F">
              <w:t>5.3dB</w:t>
            </w:r>
          </w:p>
          <w:p w14:paraId="58726223" w14:textId="77777777" w:rsidR="004A61EB" w:rsidRPr="00D0162F" w:rsidRDefault="004A61EB" w:rsidP="004A61EB">
            <w:pPr>
              <w:pStyle w:val="TAL"/>
            </w:pPr>
          </w:p>
          <w:p w14:paraId="372BC1B1" w14:textId="6D51D761" w:rsidR="004A61EB" w:rsidRPr="00D0162F" w:rsidRDefault="004A61EB" w:rsidP="004A61EB">
            <w:pPr>
              <w:pStyle w:val="TAL"/>
              <w:rPr>
                <w:u w:val="single"/>
              </w:rPr>
            </w:pPr>
            <w:r w:rsidRPr="00D0162F">
              <w:t>Via mapping</w:t>
            </w:r>
          </w:p>
        </w:tc>
        <w:tc>
          <w:tcPr>
            <w:tcW w:w="2593" w:type="dxa"/>
          </w:tcPr>
          <w:p w14:paraId="24B26923" w14:textId="349992FD" w:rsidR="004A61EB" w:rsidRPr="00D0162F" w:rsidRDefault="004A61EB" w:rsidP="004A61EB">
            <w:pPr>
              <w:pStyle w:val="TAL"/>
              <w:rPr>
                <w:u w:val="single"/>
              </w:rPr>
            </w:pPr>
            <w:r w:rsidRPr="00D0162F">
              <w:rPr>
                <w:u w:val="single"/>
              </w:rPr>
              <w:t>Test 1:</w:t>
            </w:r>
          </w:p>
          <w:p w14:paraId="6B782247" w14:textId="1F016669" w:rsidR="004A61EB" w:rsidRPr="00D0162F" w:rsidRDefault="004A61EB" w:rsidP="004A61EB">
            <w:pPr>
              <w:pStyle w:val="TAL"/>
            </w:pPr>
            <w:r w:rsidRPr="00D0162F">
              <w:t>N</w:t>
            </w:r>
            <w:r w:rsidRPr="00D0162F">
              <w:rPr>
                <w:vertAlign w:val="subscript"/>
              </w:rPr>
              <w:t>oc1</w:t>
            </w:r>
            <w:r w:rsidRPr="00D0162F">
              <w:t xml:space="preserve">: </w:t>
            </w:r>
            <w:r w:rsidRPr="00D0162F">
              <w:rPr>
                <w:lang w:eastAsia="sv-SE"/>
              </w:rPr>
              <w:t>-105dBm/15kHz</w:t>
            </w:r>
          </w:p>
          <w:p w14:paraId="7AC7F154" w14:textId="63C39F61" w:rsidR="004A61EB" w:rsidRPr="00D0162F" w:rsidRDefault="004A61EB" w:rsidP="004A61EB">
            <w:pPr>
              <w:pStyle w:val="TAL"/>
            </w:pPr>
            <w:r w:rsidRPr="00D0162F">
              <w:t>Ês1 / N</w:t>
            </w:r>
            <w:r w:rsidRPr="00D0162F">
              <w:rPr>
                <w:vertAlign w:val="subscript"/>
              </w:rPr>
              <w:t>oc1</w:t>
            </w:r>
            <w:r w:rsidRPr="00D0162F">
              <w:t>: -0.5dB</w:t>
            </w:r>
          </w:p>
          <w:p w14:paraId="63822750" w14:textId="40752701" w:rsidR="004A61EB" w:rsidRPr="00D0162F" w:rsidRDefault="004A61EB" w:rsidP="004A61EB">
            <w:pPr>
              <w:pStyle w:val="TAL"/>
            </w:pPr>
            <w:r w:rsidRPr="00D0162F">
              <w:t>RSRQ_23 to RSRQ_95</w:t>
            </w:r>
          </w:p>
          <w:p w14:paraId="132B1563" w14:textId="77777777" w:rsidR="004A61EB" w:rsidRPr="00D0162F" w:rsidRDefault="004A61EB" w:rsidP="004A61EB">
            <w:pPr>
              <w:pStyle w:val="TAL"/>
              <w:rPr>
                <w:rFonts w:cs="v4.2.0"/>
              </w:rPr>
            </w:pPr>
          </w:p>
          <w:p w14:paraId="76E02AF6" w14:textId="77777777" w:rsidR="004A61EB" w:rsidRPr="00D0162F" w:rsidRDefault="004A61EB" w:rsidP="004A61EB">
            <w:pPr>
              <w:pStyle w:val="TAL"/>
              <w:rPr>
                <w:rFonts w:cs="v4.2.0"/>
              </w:rPr>
            </w:pPr>
          </w:p>
          <w:p w14:paraId="10DD21D2" w14:textId="1109EAC1" w:rsidR="004A61EB" w:rsidRPr="00D0162F" w:rsidRDefault="004A61EB" w:rsidP="004A61EB">
            <w:pPr>
              <w:pStyle w:val="TAL"/>
            </w:pPr>
            <w:r w:rsidRPr="00D0162F">
              <w:rPr>
                <w:u w:val="single"/>
              </w:rPr>
              <w:t>Test 2:</w:t>
            </w:r>
          </w:p>
          <w:p w14:paraId="0E6731E9" w14:textId="6F896DF9" w:rsidR="004A61EB" w:rsidRPr="00D0162F" w:rsidRDefault="004A61EB" w:rsidP="004A61EB">
            <w:pPr>
              <w:pStyle w:val="TAL"/>
            </w:pPr>
            <w:r w:rsidRPr="00D0162F">
              <w:t>N</w:t>
            </w:r>
            <w:r w:rsidRPr="00D0162F">
              <w:rPr>
                <w:vertAlign w:val="subscript"/>
              </w:rPr>
              <w:t>oc1</w:t>
            </w:r>
            <w:r w:rsidRPr="00D0162F">
              <w:t>: -115.1dBm/15kHz</w:t>
            </w:r>
          </w:p>
          <w:p w14:paraId="27F26919" w14:textId="4DF21E0F" w:rsidR="004A61EB" w:rsidRPr="00D0162F" w:rsidRDefault="004A61EB" w:rsidP="004A61EB">
            <w:pPr>
              <w:pStyle w:val="TAL"/>
            </w:pPr>
            <w:r w:rsidRPr="00D0162F">
              <w:t>N</w:t>
            </w:r>
            <w:r w:rsidRPr="00D0162F">
              <w:rPr>
                <w:vertAlign w:val="subscript"/>
              </w:rPr>
              <w:t>oc1</w:t>
            </w:r>
            <w:r w:rsidRPr="00D0162F">
              <w:t>: -112.5dBm/15kHz</w:t>
            </w:r>
          </w:p>
          <w:p w14:paraId="19B6B96E" w14:textId="00E2FE92" w:rsidR="004A61EB" w:rsidRPr="00D0162F" w:rsidRDefault="004A61EB" w:rsidP="004A61EB">
            <w:pPr>
              <w:pStyle w:val="TAL"/>
            </w:pPr>
            <w:r w:rsidRPr="00D0162F">
              <w:t>N</w:t>
            </w:r>
            <w:r w:rsidRPr="00D0162F">
              <w:rPr>
                <w:vertAlign w:val="subscript"/>
              </w:rPr>
              <w:t>oc1</w:t>
            </w:r>
            <w:r w:rsidRPr="00D0162F">
              <w:t>: -111.5dBm/SCS</w:t>
            </w:r>
          </w:p>
          <w:p w14:paraId="11F4602B" w14:textId="77777777" w:rsidR="004A61EB" w:rsidRPr="00D0162F" w:rsidRDefault="004A61EB" w:rsidP="004A61EB">
            <w:pPr>
              <w:pStyle w:val="TAL"/>
            </w:pPr>
          </w:p>
          <w:p w14:paraId="671A15BB" w14:textId="5FAE8AF5" w:rsidR="004A61EB" w:rsidRPr="00D0162F" w:rsidRDefault="004A61EB" w:rsidP="004A61EB">
            <w:pPr>
              <w:pStyle w:val="TAL"/>
            </w:pPr>
            <w:r w:rsidRPr="00D0162F">
              <w:t>Ês1 / N</w:t>
            </w:r>
            <w:r w:rsidRPr="00D0162F">
              <w:rPr>
                <w:vertAlign w:val="subscript"/>
              </w:rPr>
              <w:t>oc1</w:t>
            </w:r>
            <w:r w:rsidRPr="00D0162F">
              <w:t>: 3.55dB</w:t>
            </w:r>
          </w:p>
          <w:p w14:paraId="6EC0850A" w14:textId="77777777" w:rsidR="004A61EB" w:rsidRPr="00D0162F" w:rsidRDefault="004A61EB" w:rsidP="004A61EB">
            <w:pPr>
              <w:pStyle w:val="TAL"/>
            </w:pPr>
          </w:p>
          <w:p w14:paraId="6ABCD63A" w14:textId="7365F506" w:rsidR="004A61EB" w:rsidRPr="00D0162F" w:rsidRDefault="004A61EB" w:rsidP="004A61EB">
            <w:pPr>
              <w:pStyle w:val="TAL"/>
            </w:pPr>
            <w:r w:rsidRPr="00D0162F">
              <w:t>RSRQ_26 to RSRQ_98</w:t>
            </w:r>
          </w:p>
          <w:p w14:paraId="69736A2D" w14:textId="77777777" w:rsidR="004A61EB" w:rsidRPr="00D0162F" w:rsidRDefault="004A61EB" w:rsidP="004A61EB">
            <w:pPr>
              <w:pStyle w:val="TAL"/>
              <w:rPr>
                <w:lang w:eastAsia="sv-SE"/>
              </w:rPr>
            </w:pPr>
          </w:p>
          <w:p w14:paraId="0BBD2AE6" w14:textId="77777777" w:rsidR="004A61EB" w:rsidRPr="00D0162F" w:rsidRDefault="004A61EB" w:rsidP="004A61EB">
            <w:pPr>
              <w:pStyle w:val="TAL"/>
              <w:rPr>
                <w:u w:val="single"/>
              </w:rPr>
            </w:pPr>
          </w:p>
        </w:tc>
      </w:tr>
      <w:tr w:rsidR="004A61EB" w:rsidRPr="00D0162F" w14:paraId="522D72EA" w14:textId="77777777" w:rsidTr="006E0A54">
        <w:trPr>
          <w:jc w:val="center"/>
        </w:trPr>
        <w:tc>
          <w:tcPr>
            <w:tcW w:w="2106" w:type="dxa"/>
          </w:tcPr>
          <w:p w14:paraId="32C9CA2E" w14:textId="23868691" w:rsidR="004A61EB" w:rsidRPr="00D0162F" w:rsidRDefault="004A61EB" w:rsidP="004A61EB">
            <w:pPr>
              <w:pStyle w:val="TAL"/>
            </w:pPr>
            <w:r w:rsidRPr="00D0162F">
              <w:t>8.5.2.3.1 E-UTRA SS-SINR absolute measurement accuracy of a NR FR1 neighbour cell</w:t>
            </w:r>
          </w:p>
        </w:tc>
        <w:tc>
          <w:tcPr>
            <w:tcW w:w="4104" w:type="dxa"/>
          </w:tcPr>
          <w:p w14:paraId="025E1BC2" w14:textId="1A5D75A4" w:rsidR="004A61EB" w:rsidRPr="00D0162F" w:rsidRDefault="004A61EB" w:rsidP="004A61EB">
            <w:pPr>
              <w:pStyle w:val="TAL"/>
              <w:rPr>
                <w:u w:val="single"/>
              </w:rPr>
            </w:pPr>
            <w:r w:rsidRPr="00D0162F">
              <w:rPr>
                <w:u w:val="single"/>
              </w:rPr>
              <w:t>Test 1:</w:t>
            </w:r>
          </w:p>
          <w:p w14:paraId="6F5B9B2B" w14:textId="2701566C"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8 dBm/15kHz</w:t>
            </w:r>
          </w:p>
          <w:p w14:paraId="285CBB95" w14:textId="54572CB0"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08951062" w14:textId="58563927" w:rsidR="004A61EB" w:rsidRPr="00D0162F" w:rsidRDefault="004A61EB" w:rsidP="004A61EB">
            <w:pPr>
              <w:pStyle w:val="TAL"/>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3dB</w:t>
            </w:r>
          </w:p>
          <w:p w14:paraId="59A23D7E" w14:textId="77777777" w:rsidR="004A61EB" w:rsidRPr="00D0162F" w:rsidRDefault="004A61EB" w:rsidP="004A61EB">
            <w:pPr>
              <w:pStyle w:val="TAL"/>
              <w:rPr>
                <w:rFonts w:cs="v4.2.0"/>
              </w:rPr>
            </w:pPr>
          </w:p>
          <w:p w14:paraId="401DE5F6" w14:textId="43A0D72A" w:rsidR="004A61EB" w:rsidRPr="00D0162F" w:rsidRDefault="004A61EB" w:rsidP="004A61EB">
            <w:pPr>
              <w:pStyle w:val="TAL"/>
              <w:rPr>
                <w:u w:val="single"/>
              </w:rPr>
            </w:pPr>
            <w:r w:rsidRPr="00D0162F">
              <w:rPr>
                <w:u w:val="single"/>
              </w:rPr>
              <w:t>Test 2:</w:t>
            </w:r>
          </w:p>
          <w:p w14:paraId="560BEA61" w14:textId="08A0DB1B"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108.5dBm/15kHz</w:t>
            </w:r>
          </w:p>
          <w:p w14:paraId="222B672D" w14:textId="101E1C9D"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20dB</w:t>
            </w:r>
          </w:p>
          <w:p w14:paraId="7621FE50" w14:textId="77777777" w:rsidR="004A61EB" w:rsidRPr="00D0162F" w:rsidRDefault="004A61EB" w:rsidP="004A61EB">
            <w:pPr>
              <w:pStyle w:val="TAL"/>
            </w:pPr>
          </w:p>
          <w:p w14:paraId="11264285" w14:textId="46E3E527" w:rsidR="004A61EB" w:rsidRPr="00D0162F" w:rsidRDefault="004A61EB" w:rsidP="004A61EB">
            <w:pPr>
              <w:pStyle w:val="TAL"/>
              <w:rPr>
                <w:shd w:val="clear" w:color="auto" w:fill="FFFFFF"/>
                <w:lang w:eastAsia="sv-SE"/>
              </w:rPr>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3dB</w:t>
            </w:r>
          </w:p>
          <w:p w14:paraId="03D29ABF" w14:textId="77777777" w:rsidR="004A61EB" w:rsidRPr="00D0162F" w:rsidRDefault="004A61EB" w:rsidP="004A61EB">
            <w:pPr>
              <w:pStyle w:val="TAL"/>
              <w:rPr>
                <w:shd w:val="clear" w:color="auto" w:fill="FFFFFF"/>
                <w:lang w:eastAsia="sv-SE"/>
              </w:rPr>
            </w:pPr>
          </w:p>
          <w:p w14:paraId="41874E3B" w14:textId="7C184BD3" w:rsidR="004A61EB" w:rsidRPr="00D0162F" w:rsidRDefault="004A61EB" w:rsidP="004A61EB">
            <w:pPr>
              <w:pStyle w:val="TAL"/>
              <w:rPr>
                <w:u w:val="single"/>
              </w:rPr>
            </w:pPr>
            <w:r w:rsidRPr="00D0162F">
              <w:rPr>
                <w:u w:val="single"/>
              </w:rPr>
              <w:t>Test 3:</w:t>
            </w:r>
          </w:p>
          <w:p w14:paraId="7ED0F3CA" w14:textId="3BA81208" w:rsidR="004A61EB" w:rsidRPr="00D0162F" w:rsidRDefault="004A61EB" w:rsidP="004A61EB">
            <w:pPr>
              <w:pStyle w:val="TAL"/>
              <w:rPr>
                <w:rFonts w:cs="Arial"/>
                <w:vertAlign w:val="subscript"/>
              </w:rPr>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31257BBA" w14:textId="77777777" w:rsidR="004A61EB" w:rsidRPr="00D0162F" w:rsidRDefault="004A61EB" w:rsidP="004A61EB">
            <w:pPr>
              <w:pStyle w:val="TAL"/>
            </w:pPr>
          </w:p>
          <w:p w14:paraId="0608656B" w14:textId="5E7BF3F3"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4dB</w:t>
            </w:r>
          </w:p>
          <w:p w14:paraId="0B275AFE" w14:textId="77777777" w:rsidR="004A61EB" w:rsidRPr="00D0162F" w:rsidRDefault="004A61EB" w:rsidP="004A61EB">
            <w:pPr>
              <w:pStyle w:val="TAL"/>
            </w:pPr>
          </w:p>
          <w:p w14:paraId="7FDA80AF" w14:textId="3BA7F90C" w:rsidR="004A61EB" w:rsidRPr="00D0162F" w:rsidRDefault="004A61EB" w:rsidP="004A61EB">
            <w:pPr>
              <w:pStyle w:val="TAL"/>
              <w:rPr>
                <w:u w:val="single"/>
              </w:rPr>
            </w:pPr>
            <w:r w:rsidRPr="00D0162F">
              <w:rPr>
                <w:u w:val="single"/>
              </w:rPr>
              <w:t xml:space="preserve">Reported </w:t>
            </w:r>
            <w:r w:rsidRPr="00D0162F">
              <w:t>SINR</w:t>
            </w:r>
            <w:r w:rsidRPr="00D0162F">
              <w:rPr>
                <w:u w:val="single"/>
              </w:rPr>
              <w:t xml:space="preserve"> values: </w:t>
            </w:r>
            <w:r w:rsidRPr="00D0162F">
              <w:rPr>
                <w:shd w:val="clear" w:color="auto" w:fill="FFFFFF"/>
                <w:lang w:eastAsia="sv-SE"/>
              </w:rPr>
              <w:t>±3.5dB</w:t>
            </w:r>
          </w:p>
        </w:tc>
        <w:tc>
          <w:tcPr>
            <w:tcW w:w="1646" w:type="dxa"/>
          </w:tcPr>
          <w:p w14:paraId="7C87C589" w14:textId="3B5255C1" w:rsidR="004A61EB" w:rsidRPr="00D0162F" w:rsidRDefault="004A61EB" w:rsidP="004A61EB">
            <w:pPr>
              <w:pStyle w:val="TAL"/>
              <w:rPr>
                <w:u w:val="single"/>
              </w:rPr>
            </w:pPr>
            <w:r w:rsidRPr="00D0162F">
              <w:rPr>
                <w:u w:val="single"/>
              </w:rPr>
              <w:t>Test 1:</w:t>
            </w:r>
          </w:p>
          <w:p w14:paraId="7FB224A8" w14:textId="77777777" w:rsidR="004A61EB" w:rsidRPr="00D0162F" w:rsidRDefault="004A61EB" w:rsidP="004A61EB">
            <w:pPr>
              <w:pStyle w:val="TAL"/>
            </w:pPr>
            <w:r w:rsidRPr="00D0162F">
              <w:rPr>
                <w:shd w:val="clear" w:color="auto" w:fill="FFFFFF"/>
                <w:lang w:eastAsia="sv-SE"/>
              </w:rPr>
              <w:t>0dB</w:t>
            </w:r>
          </w:p>
          <w:p w14:paraId="70354607" w14:textId="77777777" w:rsidR="004A61EB" w:rsidRPr="00D0162F" w:rsidRDefault="004A61EB" w:rsidP="004A61EB">
            <w:pPr>
              <w:pStyle w:val="TAL"/>
            </w:pPr>
            <w:r w:rsidRPr="00D0162F">
              <w:t>0dB</w:t>
            </w:r>
          </w:p>
          <w:p w14:paraId="46CC6444" w14:textId="728081A4" w:rsidR="004A61EB" w:rsidRPr="00D0162F" w:rsidRDefault="004A61EB" w:rsidP="004A61EB">
            <w:pPr>
              <w:pStyle w:val="TAL"/>
            </w:pPr>
            <w:r w:rsidRPr="00D0162F">
              <w:t>Via mapping</w:t>
            </w:r>
          </w:p>
          <w:p w14:paraId="2A2F69EF" w14:textId="77777777" w:rsidR="004A61EB" w:rsidRPr="00D0162F" w:rsidRDefault="004A61EB" w:rsidP="004A61EB">
            <w:pPr>
              <w:pStyle w:val="TAL"/>
              <w:rPr>
                <w:rFonts w:cs="v4.2.0"/>
              </w:rPr>
            </w:pPr>
          </w:p>
          <w:p w14:paraId="77FFB882" w14:textId="0D392346" w:rsidR="004A61EB" w:rsidRPr="00D0162F" w:rsidRDefault="004A61EB" w:rsidP="004A61EB">
            <w:pPr>
              <w:pStyle w:val="TAL"/>
              <w:rPr>
                <w:u w:val="single"/>
              </w:rPr>
            </w:pPr>
            <w:r w:rsidRPr="00D0162F">
              <w:rPr>
                <w:u w:val="single"/>
              </w:rPr>
              <w:t>Test 2:</w:t>
            </w:r>
          </w:p>
          <w:p w14:paraId="28564665" w14:textId="77777777" w:rsidR="004A61EB" w:rsidRPr="00D0162F" w:rsidRDefault="004A61EB" w:rsidP="004A61EB">
            <w:pPr>
              <w:pStyle w:val="TAL"/>
              <w:rPr>
                <w:shd w:val="clear" w:color="auto" w:fill="FFFFFF"/>
                <w:lang w:eastAsia="sv-SE"/>
              </w:rPr>
            </w:pPr>
            <w:r w:rsidRPr="00D0162F">
              <w:rPr>
                <w:shd w:val="clear" w:color="auto" w:fill="FFFFFF"/>
                <w:lang w:eastAsia="sv-SE"/>
              </w:rPr>
              <w:t>0dB</w:t>
            </w:r>
          </w:p>
          <w:p w14:paraId="10D74B37" w14:textId="77777777" w:rsidR="004A61EB" w:rsidRPr="00D0162F" w:rsidRDefault="004A61EB" w:rsidP="004A61EB">
            <w:pPr>
              <w:pStyle w:val="TAL"/>
            </w:pPr>
            <w:r w:rsidRPr="00D0162F">
              <w:t>0dB</w:t>
            </w:r>
          </w:p>
          <w:p w14:paraId="2E6D2B23" w14:textId="77777777" w:rsidR="004A61EB" w:rsidRPr="00D0162F" w:rsidRDefault="004A61EB" w:rsidP="004A61EB">
            <w:pPr>
              <w:pStyle w:val="TAL"/>
            </w:pPr>
          </w:p>
          <w:p w14:paraId="2D1CB35C" w14:textId="12191953" w:rsidR="004A61EB" w:rsidRPr="00D0162F" w:rsidRDefault="004A61EB" w:rsidP="004A61EB">
            <w:pPr>
              <w:pStyle w:val="TAL"/>
            </w:pPr>
            <w:r w:rsidRPr="00D0162F">
              <w:t>Via mapping</w:t>
            </w:r>
          </w:p>
          <w:p w14:paraId="41199B80" w14:textId="77777777" w:rsidR="004A61EB" w:rsidRPr="00D0162F" w:rsidRDefault="004A61EB" w:rsidP="004A61EB">
            <w:pPr>
              <w:pStyle w:val="TAL"/>
            </w:pPr>
          </w:p>
          <w:p w14:paraId="0E6F577E" w14:textId="165F7F19" w:rsidR="004A61EB" w:rsidRPr="00D0162F" w:rsidRDefault="004A61EB" w:rsidP="004A61EB">
            <w:pPr>
              <w:pStyle w:val="TAL"/>
              <w:rPr>
                <w:u w:val="single"/>
              </w:rPr>
            </w:pPr>
            <w:r w:rsidRPr="00D0162F">
              <w:rPr>
                <w:u w:val="single"/>
              </w:rPr>
              <w:t>Test 3:</w:t>
            </w:r>
          </w:p>
          <w:p w14:paraId="607C3604" w14:textId="77777777" w:rsidR="004A61EB" w:rsidRPr="00D0162F" w:rsidRDefault="004A61EB" w:rsidP="004A61EB">
            <w:pPr>
              <w:pStyle w:val="TAL"/>
              <w:rPr>
                <w:shd w:val="clear" w:color="auto" w:fill="FFFFFF"/>
                <w:lang w:eastAsia="sv-SE"/>
              </w:rPr>
            </w:pPr>
            <w:r w:rsidRPr="00D0162F">
              <w:rPr>
                <w:shd w:val="clear" w:color="auto" w:fill="FFFFFF"/>
                <w:lang w:eastAsia="sv-SE"/>
              </w:rPr>
              <w:t>0dB</w:t>
            </w:r>
          </w:p>
          <w:p w14:paraId="18312EF7" w14:textId="77777777" w:rsidR="004A61EB" w:rsidRPr="00D0162F" w:rsidRDefault="004A61EB" w:rsidP="004A61EB">
            <w:pPr>
              <w:pStyle w:val="TAL"/>
            </w:pPr>
          </w:p>
          <w:p w14:paraId="31E388B5" w14:textId="77777777" w:rsidR="004A61EB" w:rsidRPr="00D0162F" w:rsidRDefault="004A61EB" w:rsidP="004A61EB">
            <w:pPr>
              <w:pStyle w:val="TAL"/>
            </w:pPr>
            <w:r w:rsidRPr="00D0162F">
              <w:t>0.8dB</w:t>
            </w:r>
          </w:p>
          <w:p w14:paraId="01004C78" w14:textId="77777777" w:rsidR="004A61EB" w:rsidRPr="00D0162F" w:rsidRDefault="004A61EB" w:rsidP="004A61EB">
            <w:pPr>
              <w:pStyle w:val="TAL"/>
            </w:pPr>
          </w:p>
          <w:p w14:paraId="03823A5D" w14:textId="35047244" w:rsidR="004A61EB" w:rsidRPr="00D0162F" w:rsidRDefault="004A61EB" w:rsidP="004A61EB">
            <w:pPr>
              <w:pStyle w:val="TAL"/>
              <w:rPr>
                <w:u w:val="single"/>
              </w:rPr>
            </w:pPr>
            <w:r w:rsidRPr="00D0162F">
              <w:t>Via mapping</w:t>
            </w:r>
          </w:p>
        </w:tc>
        <w:tc>
          <w:tcPr>
            <w:tcW w:w="2593" w:type="dxa"/>
          </w:tcPr>
          <w:p w14:paraId="3605C00D" w14:textId="5502A5E6" w:rsidR="004A61EB" w:rsidRPr="00D0162F" w:rsidRDefault="004A61EB" w:rsidP="004A61EB">
            <w:pPr>
              <w:pStyle w:val="TAL"/>
              <w:rPr>
                <w:u w:val="single"/>
              </w:rPr>
            </w:pPr>
            <w:r w:rsidRPr="00D0162F">
              <w:rPr>
                <w:u w:val="single"/>
              </w:rPr>
              <w:t>Test 1:</w:t>
            </w:r>
          </w:p>
          <w:p w14:paraId="15A595E3" w14:textId="2C268D9A"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88 dBm/15kHz</w:t>
            </w:r>
          </w:p>
          <w:p w14:paraId="0C73F3EB" w14:textId="3941E7C8"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1.75dB</w:t>
            </w:r>
          </w:p>
          <w:p w14:paraId="576138AA" w14:textId="46F16CD1" w:rsidR="004A61EB" w:rsidRPr="00D0162F" w:rsidRDefault="004A61EB" w:rsidP="004A61EB">
            <w:pPr>
              <w:pStyle w:val="TAL"/>
            </w:pPr>
            <w:r w:rsidRPr="00D0162F">
              <w:t>SINR_35 to SINR_51</w:t>
            </w:r>
          </w:p>
          <w:p w14:paraId="47C7B7BC" w14:textId="77777777" w:rsidR="004A61EB" w:rsidRPr="00D0162F" w:rsidRDefault="004A61EB" w:rsidP="004A61EB">
            <w:pPr>
              <w:pStyle w:val="TAL"/>
              <w:rPr>
                <w:rFonts w:cs="v4.2.0"/>
              </w:rPr>
            </w:pPr>
          </w:p>
          <w:p w14:paraId="53E0894D" w14:textId="0C4662DD" w:rsidR="004A61EB" w:rsidRPr="00D0162F" w:rsidRDefault="004A61EB" w:rsidP="004A61EB">
            <w:pPr>
              <w:pStyle w:val="TAL"/>
              <w:rPr>
                <w:u w:val="single"/>
              </w:rPr>
            </w:pPr>
            <w:r w:rsidRPr="00D0162F">
              <w:rPr>
                <w:u w:val="single"/>
              </w:rPr>
              <w:t>Test 2:</w:t>
            </w:r>
          </w:p>
          <w:p w14:paraId="68003F4A" w14:textId="7E3B777A"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108.5dBm/15kHz</w:t>
            </w:r>
          </w:p>
          <w:p w14:paraId="6C88DE6F" w14:textId="4A269AFE"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20dB</w:t>
            </w:r>
          </w:p>
          <w:p w14:paraId="59CA3F62" w14:textId="77777777" w:rsidR="004A61EB" w:rsidRPr="00D0162F" w:rsidRDefault="004A61EB" w:rsidP="004A61EB">
            <w:pPr>
              <w:pStyle w:val="TAL"/>
            </w:pPr>
          </w:p>
          <w:p w14:paraId="3EEE8491" w14:textId="780B3B7B" w:rsidR="004A61EB" w:rsidRPr="00D0162F" w:rsidRDefault="004A61EB" w:rsidP="004A61EB">
            <w:pPr>
              <w:pStyle w:val="TAL"/>
            </w:pPr>
            <w:r w:rsidRPr="00D0162F">
              <w:t>SINR_79 to SINR_94</w:t>
            </w:r>
          </w:p>
          <w:p w14:paraId="5F609314" w14:textId="77777777" w:rsidR="004A61EB" w:rsidRPr="00D0162F" w:rsidRDefault="004A61EB" w:rsidP="004A61EB">
            <w:pPr>
              <w:pStyle w:val="TAL"/>
              <w:rPr>
                <w:shd w:val="clear" w:color="auto" w:fill="FFFFFF"/>
                <w:lang w:eastAsia="sv-SE"/>
              </w:rPr>
            </w:pPr>
          </w:p>
          <w:p w14:paraId="16F74F65" w14:textId="30485F79" w:rsidR="004A61EB" w:rsidRPr="00D0162F" w:rsidRDefault="004A61EB" w:rsidP="004A61EB">
            <w:pPr>
              <w:pStyle w:val="TAL"/>
              <w:rPr>
                <w:u w:val="single"/>
              </w:rPr>
            </w:pPr>
            <w:r w:rsidRPr="00D0162F">
              <w:rPr>
                <w:u w:val="single"/>
              </w:rPr>
              <w:t>Test 3:</w:t>
            </w:r>
          </w:p>
          <w:p w14:paraId="28AD831A" w14:textId="740CB434" w:rsidR="004A61EB" w:rsidRPr="00D0162F" w:rsidRDefault="004A61EB" w:rsidP="004A61EB">
            <w:pPr>
              <w:pStyle w:val="TAL"/>
            </w:pPr>
            <w:r w:rsidRPr="00D0162F">
              <w:rPr>
                <w:shd w:val="clear" w:color="auto" w:fill="FFFFFF"/>
              </w:rPr>
              <w:t>N</w:t>
            </w:r>
            <w:r w:rsidRPr="00D0162F">
              <w:rPr>
                <w:shd w:val="clear" w:color="auto" w:fill="FFFFFF"/>
                <w:vertAlign w:val="subscript"/>
              </w:rPr>
              <w:t>oc1</w:t>
            </w:r>
            <w:r w:rsidRPr="00D0162F">
              <w:rPr>
                <w:shd w:val="clear" w:color="auto" w:fill="FFFFFF"/>
              </w:rPr>
              <w:t xml:space="preserve">: </w:t>
            </w:r>
            <w:r w:rsidRPr="00D0162F">
              <w:rPr>
                <w:shd w:val="clear" w:color="auto" w:fill="FFFFFF"/>
                <w:lang w:eastAsia="sv-SE"/>
              </w:rPr>
              <w:t xml:space="preserve">-119.5dBm/15kHz + </w:t>
            </w:r>
            <w:r w:rsidRPr="00D0162F">
              <w:rPr>
                <w:rFonts w:cs="Arial"/>
              </w:rPr>
              <w:t>Δ</w:t>
            </w:r>
            <w:r w:rsidRPr="00D0162F">
              <w:rPr>
                <w:rFonts w:cs="Arial"/>
                <w:vertAlign w:val="subscript"/>
              </w:rPr>
              <w:t>BG_offset</w:t>
            </w:r>
          </w:p>
          <w:p w14:paraId="238B32C5" w14:textId="6ADF402F" w:rsidR="004A61EB" w:rsidRPr="00D0162F" w:rsidRDefault="004A61EB" w:rsidP="004A61EB">
            <w:pPr>
              <w:pStyle w:val="TAL"/>
            </w:pPr>
            <w:r w:rsidRPr="00D0162F">
              <w:t>Ês1 /</w:t>
            </w:r>
            <w:r w:rsidRPr="00D0162F">
              <w:rPr>
                <w:shd w:val="clear" w:color="auto" w:fill="FFFFFF"/>
              </w:rPr>
              <w:t xml:space="preserve"> N</w:t>
            </w:r>
            <w:r w:rsidRPr="00D0162F">
              <w:rPr>
                <w:shd w:val="clear" w:color="auto" w:fill="FFFFFF"/>
                <w:vertAlign w:val="subscript"/>
              </w:rPr>
              <w:t>oc1</w:t>
            </w:r>
            <w:r w:rsidRPr="00D0162F">
              <w:t>: -3.2dB</w:t>
            </w:r>
          </w:p>
          <w:p w14:paraId="2E277D7E" w14:textId="77777777" w:rsidR="004A61EB" w:rsidRPr="00D0162F" w:rsidRDefault="004A61EB" w:rsidP="004A61EB">
            <w:pPr>
              <w:pStyle w:val="TAL"/>
            </w:pPr>
          </w:p>
          <w:p w14:paraId="3C062104" w14:textId="46EEB2CF" w:rsidR="004A61EB" w:rsidRPr="00D0162F" w:rsidRDefault="004A61EB" w:rsidP="004A61EB">
            <w:pPr>
              <w:pStyle w:val="TAL"/>
              <w:rPr>
                <w:u w:val="single"/>
              </w:rPr>
            </w:pPr>
            <w:r w:rsidRPr="00D0162F">
              <w:t>SINR_32 to SINR_49</w:t>
            </w:r>
          </w:p>
        </w:tc>
      </w:tr>
      <w:tr w:rsidR="004A61EB" w:rsidRPr="00D0162F" w14:paraId="79E5E0F4" w14:textId="77777777" w:rsidTr="006E0A54">
        <w:trPr>
          <w:jc w:val="center"/>
        </w:trPr>
        <w:tc>
          <w:tcPr>
            <w:tcW w:w="2106" w:type="dxa"/>
          </w:tcPr>
          <w:p w14:paraId="349E5A64" w14:textId="2137387A" w:rsidR="004A61EB" w:rsidRPr="00D0162F" w:rsidRDefault="004A61EB" w:rsidP="004A61EB">
            <w:pPr>
              <w:pStyle w:val="TAL"/>
            </w:pPr>
            <w:r w:rsidRPr="00D0162F">
              <w:t>8.5.2.3.2 E-UTRA SS-SINR absolute measurement accuracy of a NR FR2 neighbour cell</w:t>
            </w:r>
          </w:p>
        </w:tc>
        <w:tc>
          <w:tcPr>
            <w:tcW w:w="4104" w:type="dxa"/>
          </w:tcPr>
          <w:p w14:paraId="39FE90EF" w14:textId="2112DC09" w:rsidR="004A61EB" w:rsidRPr="00D0162F" w:rsidRDefault="004A61EB" w:rsidP="004A61EB">
            <w:pPr>
              <w:pStyle w:val="TAL"/>
              <w:rPr>
                <w:u w:val="single"/>
              </w:rPr>
            </w:pPr>
            <w:r w:rsidRPr="00D0162F">
              <w:rPr>
                <w:u w:val="single"/>
              </w:rPr>
              <w:t>Test 1:</w:t>
            </w:r>
          </w:p>
          <w:p w14:paraId="760AFC29" w14:textId="107CA413" w:rsidR="004A61EB" w:rsidRPr="00D0162F" w:rsidRDefault="004A61EB" w:rsidP="004A61EB">
            <w:pPr>
              <w:pStyle w:val="TAL"/>
            </w:pPr>
            <w:r w:rsidRPr="00D0162F">
              <w:t>N</w:t>
            </w:r>
            <w:r w:rsidRPr="00D0162F">
              <w:rPr>
                <w:vertAlign w:val="subscript"/>
              </w:rPr>
              <w:t>oc1</w:t>
            </w:r>
            <w:r w:rsidRPr="00D0162F">
              <w:t xml:space="preserve">: </w:t>
            </w:r>
            <w:r w:rsidRPr="00D0162F">
              <w:rPr>
                <w:lang w:eastAsia="sv-SE"/>
              </w:rPr>
              <w:t>-105dBm/15kHz</w:t>
            </w:r>
          </w:p>
          <w:p w14:paraId="1E789AD8" w14:textId="6C85B614" w:rsidR="004A61EB" w:rsidRPr="00D0162F" w:rsidRDefault="004A61EB" w:rsidP="004A61EB">
            <w:pPr>
              <w:pStyle w:val="TAL"/>
            </w:pPr>
            <w:r w:rsidRPr="00D0162F">
              <w:t>Ês1 / N</w:t>
            </w:r>
            <w:r w:rsidRPr="00D0162F">
              <w:rPr>
                <w:vertAlign w:val="subscript"/>
              </w:rPr>
              <w:t>oc1</w:t>
            </w:r>
            <w:r w:rsidRPr="00D0162F">
              <w:t>: -0.5dB</w:t>
            </w:r>
          </w:p>
          <w:p w14:paraId="13D92451" w14:textId="23F3AF0A" w:rsidR="004A61EB" w:rsidRPr="00D0162F" w:rsidRDefault="004A61EB" w:rsidP="004A61EB">
            <w:pPr>
              <w:pStyle w:val="TAL"/>
              <w:rPr>
                <w:lang w:eastAsia="sv-SE"/>
              </w:rPr>
            </w:pPr>
            <w:r w:rsidRPr="00D0162F">
              <w:rPr>
                <w:u w:val="single"/>
              </w:rPr>
              <w:t xml:space="preserve">Reported SINR values: </w:t>
            </w:r>
            <w:r w:rsidRPr="00D0162F">
              <w:rPr>
                <w:lang w:eastAsia="sv-SE"/>
              </w:rPr>
              <w:t>±3dB</w:t>
            </w:r>
          </w:p>
          <w:p w14:paraId="0C52F4B8" w14:textId="6912D87A" w:rsidR="004A61EB" w:rsidRPr="00D0162F" w:rsidRDefault="004A61EB" w:rsidP="004A61EB">
            <w:pPr>
              <w:pStyle w:val="TAL"/>
              <w:rPr>
                <w:lang w:eastAsia="sv-SE"/>
              </w:rPr>
            </w:pPr>
            <w:r w:rsidRPr="00D0162F">
              <w:rPr>
                <w:lang w:eastAsia="sv-SE"/>
              </w:rPr>
              <w:t>(±1dB additionally for extreme conditions)</w:t>
            </w:r>
          </w:p>
          <w:p w14:paraId="658300A5" w14:textId="77777777" w:rsidR="004A61EB" w:rsidRPr="00D0162F" w:rsidRDefault="004A61EB" w:rsidP="004A61EB">
            <w:pPr>
              <w:pStyle w:val="TAL"/>
            </w:pPr>
          </w:p>
          <w:p w14:paraId="6DBCB6EB" w14:textId="2B1E4A1B" w:rsidR="004A61EB" w:rsidRPr="00D0162F" w:rsidRDefault="004A61EB" w:rsidP="004A61EB">
            <w:pPr>
              <w:pStyle w:val="TAL"/>
              <w:rPr>
                <w:u w:val="single"/>
              </w:rPr>
            </w:pPr>
            <w:r w:rsidRPr="00D0162F">
              <w:rPr>
                <w:u w:val="single"/>
              </w:rPr>
              <w:t>Test 2:</w:t>
            </w:r>
          </w:p>
          <w:p w14:paraId="7BC254AC" w14:textId="5A899856" w:rsidR="004A61EB" w:rsidRPr="00D0162F" w:rsidRDefault="004A61EB" w:rsidP="004A61EB">
            <w:pPr>
              <w:pStyle w:val="TAL"/>
            </w:pPr>
            <w:r w:rsidRPr="00D0162F">
              <w:t>N</w:t>
            </w:r>
            <w:r w:rsidRPr="00D0162F">
              <w:rPr>
                <w:vertAlign w:val="subscript"/>
              </w:rPr>
              <w:t>oc1</w:t>
            </w:r>
            <w:r w:rsidRPr="00D0162F">
              <w:t xml:space="preserve">: </w:t>
            </w:r>
            <w:r w:rsidRPr="00D0162F">
              <w:rPr>
                <w:lang w:eastAsia="sv-SE"/>
              </w:rPr>
              <w:t>-105dBm/15kHz</w:t>
            </w:r>
          </w:p>
          <w:p w14:paraId="69373BB3" w14:textId="06DF0C86" w:rsidR="004A61EB" w:rsidRPr="00D0162F" w:rsidRDefault="004A61EB" w:rsidP="004A61EB">
            <w:pPr>
              <w:pStyle w:val="TAL"/>
            </w:pPr>
            <w:r w:rsidRPr="00D0162F">
              <w:t>Ês1 / N</w:t>
            </w:r>
            <w:r w:rsidRPr="00D0162F">
              <w:rPr>
                <w:vertAlign w:val="subscript"/>
              </w:rPr>
              <w:t>oc1</w:t>
            </w:r>
            <w:r w:rsidRPr="00D0162F">
              <w:t>: 11dB</w:t>
            </w:r>
          </w:p>
          <w:p w14:paraId="06FA2D8E" w14:textId="317D01C5" w:rsidR="004A61EB" w:rsidRPr="00D0162F" w:rsidRDefault="004A61EB" w:rsidP="004A61EB">
            <w:pPr>
              <w:pStyle w:val="TAL"/>
              <w:rPr>
                <w:lang w:eastAsia="sv-SE"/>
              </w:rPr>
            </w:pPr>
            <w:r w:rsidRPr="00D0162F">
              <w:rPr>
                <w:u w:val="single"/>
              </w:rPr>
              <w:t xml:space="preserve">Reported SINR values: </w:t>
            </w:r>
            <w:r w:rsidRPr="00D0162F">
              <w:rPr>
                <w:lang w:eastAsia="sv-SE"/>
              </w:rPr>
              <w:t>±3dB</w:t>
            </w:r>
          </w:p>
          <w:p w14:paraId="46B246CD" w14:textId="2336ED5F" w:rsidR="004A61EB" w:rsidRPr="00D0162F" w:rsidRDefault="004A61EB" w:rsidP="004A61EB">
            <w:pPr>
              <w:pStyle w:val="TAL"/>
              <w:rPr>
                <w:lang w:eastAsia="sv-SE"/>
              </w:rPr>
            </w:pPr>
            <w:r w:rsidRPr="00D0162F">
              <w:rPr>
                <w:lang w:eastAsia="sv-SE"/>
              </w:rPr>
              <w:t>(±1dB additionally for extreme conditions)</w:t>
            </w:r>
          </w:p>
          <w:p w14:paraId="4052F260" w14:textId="77777777" w:rsidR="004A61EB" w:rsidRPr="00D0162F" w:rsidRDefault="004A61EB" w:rsidP="004A61EB">
            <w:pPr>
              <w:pStyle w:val="TAL"/>
              <w:rPr>
                <w:rFonts w:cs="v4.2.0"/>
              </w:rPr>
            </w:pPr>
          </w:p>
          <w:p w14:paraId="492926CA" w14:textId="7AE1D451" w:rsidR="004A61EB" w:rsidRPr="00D0162F" w:rsidRDefault="004A61EB" w:rsidP="004A61EB">
            <w:pPr>
              <w:pStyle w:val="TAL"/>
              <w:rPr>
                <w:u w:val="single"/>
              </w:rPr>
            </w:pPr>
            <w:r w:rsidRPr="00D0162F">
              <w:rPr>
                <w:u w:val="single"/>
              </w:rPr>
              <w:t>Test 3:</w:t>
            </w:r>
          </w:p>
          <w:p w14:paraId="4AC1EC06" w14:textId="69128974" w:rsidR="004A61EB" w:rsidRPr="00D0162F" w:rsidRDefault="004A61EB" w:rsidP="004A61EB">
            <w:pPr>
              <w:pStyle w:val="TAL"/>
              <w:rPr>
                <w:lang w:eastAsia="sv-SE"/>
              </w:rPr>
            </w:pPr>
            <w:r w:rsidRPr="00D0162F">
              <w:t>N</w:t>
            </w:r>
            <w:r w:rsidRPr="00D0162F">
              <w:rPr>
                <w:vertAlign w:val="subscript"/>
              </w:rPr>
              <w:t>oc1</w:t>
            </w:r>
            <w:r w:rsidRPr="00D0162F">
              <w:t xml:space="preserve"> FR2a PC3: -115.1dBm/15kHz</w:t>
            </w:r>
          </w:p>
          <w:p w14:paraId="0C887774" w14:textId="20FE9C64" w:rsidR="004A61EB" w:rsidRPr="00D0162F" w:rsidRDefault="004A61EB" w:rsidP="004A61EB">
            <w:pPr>
              <w:pStyle w:val="TAL"/>
              <w:rPr>
                <w:lang w:eastAsia="sv-SE"/>
              </w:rPr>
            </w:pPr>
            <w:r w:rsidRPr="00D0162F">
              <w:t>N</w:t>
            </w:r>
            <w:r w:rsidRPr="00D0162F">
              <w:rPr>
                <w:vertAlign w:val="subscript"/>
              </w:rPr>
              <w:t>oc1</w:t>
            </w:r>
            <w:r w:rsidRPr="00D0162F">
              <w:t xml:space="preserve"> FR2b PC3: -112.5dBm/15kHz</w:t>
            </w:r>
          </w:p>
          <w:p w14:paraId="6A5B4560" w14:textId="09584E31" w:rsidR="004A61EB" w:rsidRPr="00D0162F" w:rsidRDefault="004A61EB" w:rsidP="004A61EB">
            <w:pPr>
              <w:pStyle w:val="TAL"/>
            </w:pPr>
            <w:r w:rsidRPr="00D0162F">
              <w:t>N</w:t>
            </w:r>
            <w:r w:rsidRPr="00D0162F">
              <w:rPr>
                <w:vertAlign w:val="subscript"/>
              </w:rPr>
              <w:t>oc1</w:t>
            </w:r>
            <w:r w:rsidRPr="00D0162F">
              <w:t xml:space="preserve"> FR2c PC3: -111.5dBm/15kHz</w:t>
            </w:r>
          </w:p>
          <w:p w14:paraId="4A816278" w14:textId="77777777" w:rsidR="004A61EB" w:rsidRPr="00D0162F" w:rsidRDefault="004A61EB" w:rsidP="004A61EB">
            <w:pPr>
              <w:pStyle w:val="TAL"/>
            </w:pPr>
          </w:p>
          <w:p w14:paraId="60AB7354" w14:textId="3590ADEA" w:rsidR="004A61EB" w:rsidRPr="00D0162F" w:rsidRDefault="004A61EB" w:rsidP="004A61EB">
            <w:pPr>
              <w:pStyle w:val="TAL"/>
            </w:pPr>
            <w:r w:rsidRPr="00D0162F">
              <w:t>Ês1 / N</w:t>
            </w:r>
            <w:r w:rsidRPr="00D0162F">
              <w:rPr>
                <w:vertAlign w:val="subscript"/>
              </w:rPr>
              <w:t>oc1</w:t>
            </w:r>
            <w:r w:rsidRPr="00D0162F">
              <w:t>: -1dB</w:t>
            </w:r>
          </w:p>
          <w:p w14:paraId="2C744046" w14:textId="77777777" w:rsidR="004A61EB" w:rsidRPr="00D0162F" w:rsidRDefault="004A61EB" w:rsidP="004A61EB">
            <w:pPr>
              <w:pStyle w:val="TAL"/>
            </w:pPr>
          </w:p>
          <w:p w14:paraId="02D28058" w14:textId="532860D7" w:rsidR="004A61EB" w:rsidRPr="00D0162F" w:rsidRDefault="004A61EB" w:rsidP="004A61EB">
            <w:pPr>
              <w:pStyle w:val="TAL"/>
              <w:rPr>
                <w:lang w:eastAsia="sv-SE"/>
              </w:rPr>
            </w:pPr>
            <w:r w:rsidRPr="00D0162F">
              <w:rPr>
                <w:u w:val="single"/>
              </w:rPr>
              <w:t xml:space="preserve">Reported SINR values: </w:t>
            </w:r>
            <w:r w:rsidRPr="00D0162F">
              <w:rPr>
                <w:lang w:eastAsia="sv-SE"/>
              </w:rPr>
              <w:t>±3dB</w:t>
            </w:r>
          </w:p>
          <w:p w14:paraId="60926B4F" w14:textId="77777777" w:rsidR="004A61EB" w:rsidRPr="00D0162F" w:rsidRDefault="004A61EB" w:rsidP="004A61EB">
            <w:pPr>
              <w:pStyle w:val="TAL"/>
              <w:rPr>
                <w:lang w:eastAsia="sv-SE"/>
              </w:rPr>
            </w:pPr>
          </w:p>
          <w:p w14:paraId="6C2BB082" w14:textId="554FA869" w:rsidR="004A61EB" w:rsidRPr="00D0162F" w:rsidRDefault="004A61EB" w:rsidP="004A61EB">
            <w:pPr>
              <w:pStyle w:val="TAL"/>
            </w:pPr>
            <w:r w:rsidRPr="00D0162F">
              <w:rPr>
                <w:lang w:eastAsia="sv-SE"/>
              </w:rPr>
              <w:t>(±1dB additionally for extreme conditions in all frequency ranges)</w:t>
            </w:r>
          </w:p>
          <w:p w14:paraId="631F50E7" w14:textId="77777777" w:rsidR="004A61EB" w:rsidRPr="00D0162F" w:rsidRDefault="004A61EB" w:rsidP="004A61EB">
            <w:pPr>
              <w:pStyle w:val="TAL"/>
              <w:rPr>
                <w:u w:val="single"/>
              </w:rPr>
            </w:pPr>
          </w:p>
        </w:tc>
        <w:tc>
          <w:tcPr>
            <w:tcW w:w="1646" w:type="dxa"/>
          </w:tcPr>
          <w:p w14:paraId="436F9A7D" w14:textId="568A6F9B" w:rsidR="004A61EB" w:rsidRPr="00D0162F" w:rsidRDefault="004A61EB" w:rsidP="004A61EB">
            <w:pPr>
              <w:pStyle w:val="TAL"/>
              <w:rPr>
                <w:u w:val="single"/>
              </w:rPr>
            </w:pPr>
            <w:r w:rsidRPr="00D0162F">
              <w:rPr>
                <w:u w:val="single"/>
              </w:rPr>
              <w:t>Test 1:</w:t>
            </w:r>
          </w:p>
          <w:p w14:paraId="2B868ED2" w14:textId="77777777" w:rsidR="004A61EB" w:rsidRPr="00D0162F" w:rsidRDefault="004A61EB" w:rsidP="004A61EB">
            <w:pPr>
              <w:pStyle w:val="TAL"/>
            </w:pPr>
            <w:r w:rsidRPr="00D0162F">
              <w:rPr>
                <w:lang w:eastAsia="sv-SE"/>
              </w:rPr>
              <w:t>0dB</w:t>
            </w:r>
          </w:p>
          <w:p w14:paraId="6421C6DC" w14:textId="77777777" w:rsidR="004A61EB" w:rsidRPr="00D0162F" w:rsidRDefault="004A61EB" w:rsidP="004A61EB">
            <w:pPr>
              <w:pStyle w:val="TAL"/>
            </w:pPr>
            <w:r w:rsidRPr="00D0162F">
              <w:t>0dB</w:t>
            </w:r>
          </w:p>
          <w:p w14:paraId="7ED6C514" w14:textId="48EF784E" w:rsidR="004A61EB" w:rsidRPr="00D0162F" w:rsidRDefault="004A61EB" w:rsidP="004A61EB">
            <w:pPr>
              <w:pStyle w:val="TAL"/>
            </w:pPr>
            <w:r w:rsidRPr="00D0162F">
              <w:t>Via mapping</w:t>
            </w:r>
          </w:p>
          <w:p w14:paraId="10538455" w14:textId="77777777" w:rsidR="004A61EB" w:rsidRPr="00D0162F" w:rsidRDefault="004A61EB" w:rsidP="004A61EB">
            <w:pPr>
              <w:pStyle w:val="TAL"/>
            </w:pPr>
          </w:p>
          <w:p w14:paraId="6F08724A" w14:textId="77777777" w:rsidR="004A61EB" w:rsidRPr="00D0162F" w:rsidRDefault="004A61EB" w:rsidP="004A61EB">
            <w:pPr>
              <w:pStyle w:val="TAL"/>
            </w:pPr>
          </w:p>
          <w:p w14:paraId="321570AD" w14:textId="2FF71FEF" w:rsidR="004A61EB" w:rsidRPr="00D0162F" w:rsidRDefault="004A61EB" w:rsidP="004A61EB">
            <w:pPr>
              <w:pStyle w:val="TAL"/>
              <w:rPr>
                <w:u w:val="single"/>
              </w:rPr>
            </w:pPr>
            <w:r w:rsidRPr="00D0162F">
              <w:rPr>
                <w:u w:val="single"/>
              </w:rPr>
              <w:t>Test 2:</w:t>
            </w:r>
          </w:p>
          <w:p w14:paraId="7B9076FC" w14:textId="77777777" w:rsidR="004A61EB" w:rsidRPr="00D0162F" w:rsidRDefault="004A61EB" w:rsidP="004A61EB">
            <w:pPr>
              <w:pStyle w:val="TAL"/>
            </w:pPr>
            <w:r w:rsidRPr="00D0162F">
              <w:rPr>
                <w:lang w:eastAsia="sv-SE"/>
              </w:rPr>
              <w:t>-0.1dB</w:t>
            </w:r>
          </w:p>
          <w:p w14:paraId="70318F17" w14:textId="77777777" w:rsidR="004A61EB" w:rsidRPr="00D0162F" w:rsidRDefault="004A61EB" w:rsidP="004A61EB">
            <w:pPr>
              <w:pStyle w:val="TAL"/>
            </w:pPr>
            <w:r w:rsidRPr="00D0162F">
              <w:t>0dB</w:t>
            </w:r>
          </w:p>
          <w:p w14:paraId="384B54C6" w14:textId="6EBB7E4B" w:rsidR="004A61EB" w:rsidRPr="00D0162F" w:rsidRDefault="004A61EB" w:rsidP="004A61EB">
            <w:pPr>
              <w:pStyle w:val="TAL"/>
            </w:pPr>
            <w:r w:rsidRPr="00D0162F">
              <w:t>Via mapping</w:t>
            </w:r>
          </w:p>
          <w:p w14:paraId="3D000DAA" w14:textId="77777777" w:rsidR="004A61EB" w:rsidRPr="00D0162F" w:rsidRDefault="004A61EB" w:rsidP="004A61EB">
            <w:pPr>
              <w:pStyle w:val="TAL"/>
            </w:pPr>
          </w:p>
          <w:p w14:paraId="46191583" w14:textId="77777777" w:rsidR="004A61EB" w:rsidRPr="00D0162F" w:rsidRDefault="004A61EB" w:rsidP="004A61EB">
            <w:pPr>
              <w:pStyle w:val="TAL"/>
              <w:rPr>
                <w:rFonts w:cs="v4.2.0"/>
              </w:rPr>
            </w:pPr>
          </w:p>
          <w:p w14:paraId="4B5B2BDD" w14:textId="682E0771" w:rsidR="004A61EB" w:rsidRPr="00D0162F" w:rsidRDefault="004A61EB" w:rsidP="004A61EB">
            <w:pPr>
              <w:pStyle w:val="TAL"/>
              <w:rPr>
                <w:u w:val="single"/>
              </w:rPr>
            </w:pPr>
            <w:r w:rsidRPr="00D0162F">
              <w:rPr>
                <w:u w:val="single"/>
              </w:rPr>
              <w:t>Test 3:</w:t>
            </w:r>
          </w:p>
          <w:p w14:paraId="03AE9EFF" w14:textId="77777777" w:rsidR="004A61EB" w:rsidRPr="00D0162F" w:rsidRDefault="004A61EB" w:rsidP="004A61EB">
            <w:pPr>
              <w:pStyle w:val="TAL"/>
            </w:pPr>
            <w:r w:rsidRPr="00D0162F">
              <w:rPr>
                <w:lang w:eastAsia="sv-SE"/>
              </w:rPr>
              <w:t>0dB</w:t>
            </w:r>
          </w:p>
          <w:p w14:paraId="5D164AB7" w14:textId="77777777" w:rsidR="004A61EB" w:rsidRPr="00D0162F" w:rsidRDefault="004A61EB" w:rsidP="004A61EB">
            <w:pPr>
              <w:pStyle w:val="TAL"/>
              <w:rPr>
                <w:u w:val="single"/>
              </w:rPr>
            </w:pPr>
            <w:r w:rsidRPr="00D0162F">
              <w:rPr>
                <w:lang w:eastAsia="sv-SE"/>
              </w:rPr>
              <w:t>0dB</w:t>
            </w:r>
          </w:p>
          <w:p w14:paraId="3B3D4385" w14:textId="77777777" w:rsidR="004A61EB" w:rsidRPr="00D0162F" w:rsidRDefault="004A61EB" w:rsidP="004A61EB">
            <w:pPr>
              <w:pStyle w:val="TAL"/>
              <w:rPr>
                <w:lang w:eastAsia="sv-SE"/>
              </w:rPr>
            </w:pPr>
            <w:r w:rsidRPr="00D0162F">
              <w:rPr>
                <w:lang w:eastAsia="sv-SE"/>
              </w:rPr>
              <w:t>0dB</w:t>
            </w:r>
          </w:p>
          <w:p w14:paraId="38541484" w14:textId="77777777" w:rsidR="004A61EB" w:rsidRPr="00D0162F" w:rsidRDefault="004A61EB" w:rsidP="004A61EB">
            <w:pPr>
              <w:pStyle w:val="TAL"/>
            </w:pPr>
          </w:p>
          <w:p w14:paraId="0CA3E592" w14:textId="77777777" w:rsidR="004A61EB" w:rsidRPr="00D0162F" w:rsidRDefault="004A61EB" w:rsidP="004A61EB">
            <w:pPr>
              <w:pStyle w:val="TAL"/>
            </w:pPr>
            <w:r w:rsidRPr="00D0162F">
              <w:t>4.6dB</w:t>
            </w:r>
          </w:p>
          <w:p w14:paraId="06AACECF" w14:textId="77777777" w:rsidR="004A61EB" w:rsidRPr="00D0162F" w:rsidRDefault="004A61EB" w:rsidP="004A61EB">
            <w:pPr>
              <w:pStyle w:val="TAL"/>
            </w:pPr>
          </w:p>
          <w:p w14:paraId="61CC9A96" w14:textId="61FEF7FD" w:rsidR="004A61EB" w:rsidRPr="00D0162F" w:rsidRDefault="004A61EB" w:rsidP="004A61EB">
            <w:pPr>
              <w:pStyle w:val="TAL"/>
              <w:rPr>
                <w:u w:val="single"/>
              </w:rPr>
            </w:pPr>
            <w:r w:rsidRPr="00D0162F">
              <w:t>Via mapping</w:t>
            </w:r>
          </w:p>
        </w:tc>
        <w:tc>
          <w:tcPr>
            <w:tcW w:w="2593" w:type="dxa"/>
          </w:tcPr>
          <w:p w14:paraId="01535FF6" w14:textId="7E8CE119" w:rsidR="004A61EB" w:rsidRPr="00D0162F" w:rsidRDefault="004A61EB" w:rsidP="004A61EB">
            <w:pPr>
              <w:pStyle w:val="TAL"/>
              <w:rPr>
                <w:u w:val="single"/>
              </w:rPr>
            </w:pPr>
            <w:r w:rsidRPr="00D0162F">
              <w:rPr>
                <w:u w:val="single"/>
              </w:rPr>
              <w:t>Test 1:</w:t>
            </w:r>
          </w:p>
          <w:p w14:paraId="76951051" w14:textId="272A51C2" w:rsidR="004A61EB" w:rsidRPr="00D0162F" w:rsidRDefault="004A61EB" w:rsidP="004A61EB">
            <w:pPr>
              <w:pStyle w:val="TAL"/>
            </w:pPr>
            <w:r w:rsidRPr="00D0162F">
              <w:t>N</w:t>
            </w:r>
            <w:r w:rsidRPr="00D0162F">
              <w:rPr>
                <w:vertAlign w:val="subscript"/>
              </w:rPr>
              <w:t>oc1</w:t>
            </w:r>
            <w:r w:rsidRPr="00D0162F">
              <w:t xml:space="preserve">: </w:t>
            </w:r>
            <w:r w:rsidRPr="00D0162F">
              <w:rPr>
                <w:lang w:eastAsia="sv-SE"/>
              </w:rPr>
              <w:t>-105dBm/15kHz</w:t>
            </w:r>
          </w:p>
          <w:p w14:paraId="4F9FFD38" w14:textId="66D86772" w:rsidR="004A61EB" w:rsidRPr="00D0162F" w:rsidRDefault="004A61EB" w:rsidP="004A61EB">
            <w:pPr>
              <w:pStyle w:val="TAL"/>
            </w:pPr>
            <w:r w:rsidRPr="00D0162F">
              <w:t>Ês1 / N</w:t>
            </w:r>
            <w:r w:rsidRPr="00D0162F">
              <w:rPr>
                <w:vertAlign w:val="subscript"/>
              </w:rPr>
              <w:t>oc1</w:t>
            </w:r>
            <w:r w:rsidRPr="00D0162F">
              <w:t>: -0.5dB</w:t>
            </w:r>
          </w:p>
          <w:p w14:paraId="47C23438" w14:textId="78505720" w:rsidR="004A61EB" w:rsidRPr="00D0162F" w:rsidRDefault="004A61EB" w:rsidP="004A61EB">
            <w:pPr>
              <w:pStyle w:val="TAL"/>
            </w:pPr>
            <w:r w:rsidRPr="00D0162F">
              <w:t>SINR_9 to SINR_82</w:t>
            </w:r>
          </w:p>
          <w:p w14:paraId="005A313F" w14:textId="77777777" w:rsidR="004A61EB" w:rsidRPr="00D0162F" w:rsidRDefault="004A61EB" w:rsidP="004A61EB">
            <w:pPr>
              <w:pStyle w:val="TAL"/>
              <w:rPr>
                <w:rFonts w:cs="v4.2.0"/>
              </w:rPr>
            </w:pPr>
          </w:p>
          <w:p w14:paraId="1F1FFCC1" w14:textId="77777777" w:rsidR="004A61EB" w:rsidRPr="00D0162F" w:rsidRDefault="004A61EB" w:rsidP="004A61EB">
            <w:pPr>
              <w:pStyle w:val="TAL"/>
              <w:rPr>
                <w:rFonts w:cs="v4.2.0"/>
              </w:rPr>
            </w:pPr>
          </w:p>
          <w:p w14:paraId="29303ACD" w14:textId="43DE32BB" w:rsidR="004A61EB" w:rsidRPr="00D0162F" w:rsidRDefault="004A61EB" w:rsidP="004A61EB">
            <w:pPr>
              <w:pStyle w:val="TAL"/>
              <w:rPr>
                <w:u w:val="single"/>
              </w:rPr>
            </w:pPr>
            <w:r w:rsidRPr="00D0162F">
              <w:rPr>
                <w:u w:val="single"/>
              </w:rPr>
              <w:t>Test 2:</w:t>
            </w:r>
          </w:p>
          <w:p w14:paraId="3A4CA5A9" w14:textId="2B2C71BC" w:rsidR="004A61EB" w:rsidRPr="00D0162F" w:rsidRDefault="004A61EB" w:rsidP="004A61EB">
            <w:pPr>
              <w:pStyle w:val="TAL"/>
            </w:pPr>
            <w:r w:rsidRPr="00D0162F">
              <w:t>N</w:t>
            </w:r>
            <w:r w:rsidRPr="00D0162F">
              <w:rPr>
                <w:vertAlign w:val="subscript"/>
              </w:rPr>
              <w:t>oc1</w:t>
            </w:r>
            <w:r w:rsidRPr="00D0162F">
              <w:t xml:space="preserve">: </w:t>
            </w:r>
            <w:r w:rsidRPr="00D0162F">
              <w:rPr>
                <w:lang w:eastAsia="sv-SE"/>
              </w:rPr>
              <w:t>-105.1dBm/15kHz</w:t>
            </w:r>
          </w:p>
          <w:p w14:paraId="297C2068" w14:textId="071C0CA6" w:rsidR="004A61EB" w:rsidRPr="00D0162F" w:rsidRDefault="004A61EB" w:rsidP="004A61EB">
            <w:pPr>
              <w:pStyle w:val="TAL"/>
            </w:pPr>
            <w:r w:rsidRPr="00D0162F">
              <w:t>Ês1 / N</w:t>
            </w:r>
            <w:r w:rsidRPr="00D0162F">
              <w:rPr>
                <w:vertAlign w:val="subscript"/>
              </w:rPr>
              <w:t>oc1</w:t>
            </w:r>
            <w:r w:rsidRPr="00D0162F">
              <w:t>: 11dB</w:t>
            </w:r>
          </w:p>
          <w:p w14:paraId="19F411B9" w14:textId="296F750D" w:rsidR="004A61EB" w:rsidRPr="00D0162F" w:rsidRDefault="004A61EB" w:rsidP="004A61EB">
            <w:pPr>
              <w:pStyle w:val="TAL"/>
            </w:pPr>
            <w:r w:rsidRPr="00D0162F">
              <w:t>SINR_32 to SINR_105</w:t>
            </w:r>
          </w:p>
          <w:p w14:paraId="435894D0" w14:textId="77777777" w:rsidR="004A61EB" w:rsidRPr="00D0162F" w:rsidRDefault="004A61EB" w:rsidP="004A61EB">
            <w:pPr>
              <w:pStyle w:val="TAL"/>
              <w:rPr>
                <w:rFonts w:cs="v4.2.0"/>
              </w:rPr>
            </w:pPr>
          </w:p>
          <w:p w14:paraId="3851C8A7" w14:textId="77777777" w:rsidR="004A61EB" w:rsidRPr="00D0162F" w:rsidRDefault="004A61EB" w:rsidP="004A61EB">
            <w:pPr>
              <w:pStyle w:val="TAL"/>
              <w:rPr>
                <w:rFonts w:cs="v4.2.0"/>
              </w:rPr>
            </w:pPr>
          </w:p>
          <w:p w14:paraId="348B8762" w14:textId="3DDF684C" w:rsidR="004A61EB" w:rsidRPr="00D0162F" w:rsidRDefault="004A61EB" w:rsidP="004A61EB">
            <w:pPr>
              <w:pStyle w:val="TAL"/>
            </w:pPr>
            <w:r w:rsidRPr="00D0162F">
              <w:rPr>
                <w:u w:val="single"/>
              </w:rPr>
              <w:t>Test 3:</w:t>
            </w:r>
          </w:p>
          <w:p w14:paraId="67D596D6" w14:textId="2692B0D1" w:rsidR="004A61EB" w:rsidRPr="00D0162F" w:rsidRDefault="004A61EB" w:rsidP="004A61EB">
            <w:pPr>
              <w:pStyle w:val="TAL"/>
            </w:pPr>
            <w:r w:rsidRPr="00D0162F">
              <w:t>N</w:t>
            </w:r>
            <w:r w:rsidRPr="00D0162F">
              <w:rPr>
                <w:vertAlign w:val="subscript"/>
              </w:rPr>
              <w:t>oc1</w:t>
            </w:r>
            <w:r w:rsidRPr="00D0162F">
              <w:t>: -115.1dBm/15kHz</w:t>
            </w:r>
          </w:p>
          <w:p w14:paraId="08088097" w14:textId="6958B20D" w:rsidR="004A61EB" w:rsidRPr="00D0162F" w:rsidRDefault="004A61EB" w:rsidP="004A61EB">
            <w:pPr>
              <w:pStyle w:val="TAL"/>
            </w:pPr>
            <w:r w:rsidRPr="00D0162F">
              <w:t>N</w:t>
            </w:r>
            <w:r w:rsidRPr="00D0162F">
              <w:rPr>
                <w:vertAlign w:val="subscript"/>
              </w:rPr>
              <w:t>oc1</w:t>
            </w:r>
            <w:r w:rsidRPr="00D0162F">
              <w:t>: -112.5dBm/15kHz</w:t>
            </w:r>
          </w:p>
          <w:p w14:paraId="4939C319" w14:textId="25AF57C2" w:rsidR="004A61EB" w:rsidRPr="00D0162F" w:rsidRDefault="004A61EB" w:rsidP="004A61EB">
            <w:pPr>
              <w:pStyle w:val="TAL"/>
            </w:pPr>
            <w:r w:rsidRPr="00D0162F">
              <w:t>N</w:t>
            </w:r>
            <w:r w:rsidRPr="00D0162F">
              <w:rPr>
                <w:vertAlign w:val="subscript"/>
              </w:rPr>
              <w:t>oc1</w:t>
            </w:r>
            <w:r w:rsidRPr="00D0162F">
              <w:t>: -111.5dBm/SCS</w:t>
            </w:r>
          </w:p>
          <w:p w14:paraId="47FE704C" w14:textId="77777777" w:rsidR="004A61EB" w:rsidRPr="00D0162F" w:rsidRDefault="004A61EB" w:rsidP="004A61EB">
            <w:pPr>
              <w:pStyle w:val="TAL"/>
            </w:pPr>
          </w:p>
          <w:p w14:paraId="0726E1C3" w14:textId="3B305AFF" w:rsidR="004A61EB" w:rsidRPr="00D0162F" w:rsidRDefault="004A61EB" w:rsidP="004A61EB">
            <w:pPr>
              <w:pStyle w:val="TAL"/>
            </w:pPr>
            <w:r w:rsidRPr="00D0162F">
              <w:t>Ês1 / N</w:t>
            </w:r>
            <w:r w:rsidRPr="00D0162F">
              <w:rPr>
                <w:vertAlign w:val="subscript"/>
              </w:rPr>
              <w:t>oc1</w:t>
            </w:r>
            <w:r w:rsidRPr="00D0162F">
              <w:t>: 3.6dB</w:t>
            </w:r>
          </w:p>
          <w:p w14:paraId="79AFBA9F" w14:textId="77777777" w:rsidR="004A61EB" w:rsidRPr="00D0162F" w:rsidRDefault="004A61EB" w:rsidP="004A61EB">
            <w:pPr>
              <w:pStyle w:val="TAL"/>
            </w:pPr>
          </w:p>
          <w:p w14:paraId="65975C39" w14:textId="0C8FA00B" w:rsidR="004A61EB" w:rsidRPr="00D0162F" w:rsidRDefault="004A61EB" w:rsidP="004A61EB">
            <w:pPr>
              <w:pStyle w:val="TAL"/>
            </w:pPr>
            <w:r w:rsidRPr="00D0162F">
              <w:t>SINR_17 to SINR_90</w:t>
            </w:r>
          </w:p>
          <w:p w14:paraId="7AB9D749" w14:textId="77777777" w:rsidR="004A61EB" w:rsidRPr="00D0162F" w:rsidRDefault="004A61EB" w:rsidP="004A61EB">
            <w:pPr>
              <w:pStyle w:val="TAL"/>
              <w:rPr>
                <w:lang w:eastAsia="sv-SE"/>
              </w:rPr>
            </w:pPr>
          </w:p>
          <w:p w14:paraId="468510E4" w14:textId="77777777" w:rsidR="004A61EB" w:rsidRPr="00D0162F" w:rsidRDefault="004A61EB" w:rsidP="004A61EB">
            <w:pPr>
              <w:pStyle w:val="TAL"/>
              <w:rPr>
                <w:u w:val="single"/>
              </w:rPr>
            </w:pPr>
          </w:p>
        </w:tc>
      </w:tr>
    </w:tbl>
    <w:p w14:paraId="02F3E096" w14:textId="59FEF578" w:rsidR="00AB67FA" w:rsidRPr="00D0162F" w:rsidRDefault="00AB67FA" w:rsidP="00AB67FA"/>
    <w:p w14:paraId="60847DE1" w14:textId="77777777" w:rsidR="009A5C4C" w:rsidRPr="00D0162F" w:rsidRDefault="009A5C4C" w:rsidP="009A5C4C">
      <w:pPr>
        <w:pStyle w:val="TH"/>
      </w:pPr>
      <w:r w:rsidRPr="00D0162F">
        <w:t>Table F.1.3.2-6: Derivation of test requirements for FR1 NR sidelink RRM tes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941"/>
        <w:gridCol w:w="3782"/>
        <w:gridCol w:w="1517"/>
        <w:gridCol w:w="2388"/>
      </w:tblGrid>
      <w:tr w:rsidR="009A5C4C" w:rsidRPr="00D0162F" w14:paraId="04CF698A" w14:textId="77777777" w:rsidTr="00A81E02">
        <w:trPr>
          <w:jc w:val="center"/>
        </w:trPr>
        <w:tc>
          <w:tcPr>
            <w:tcW w:w="1008" w:type="pct"/>
          </w:tcPr>
          <w:p w14:paraId="55DDFC00" w14:textId="77777777" w:rsidR="009A5C4C" w:rsidRPr="00D0162F" w:rsidRDefault="009A5C4C" w:rsidP="00A81E02">
            <w:pPr>
              <w:pStyle w:val="TAH"/>
            </w:pPr>
            <w:r w:rsidRPr="00D0162F">
              <w:t>Test</w:t>
            </w:r>
          </w:p>
        </w:tc>
        <w:tc>
          <w:tcPr>
            <w:tcW w:w="1964" w:type="pct"/>
          </w:tcPr>
          <w:p w14:paraId="40196EFB" w14:textId="77777777" w:rsidR="009A5C4C" w:rsidRPr="00D0162F" w:rsidRDefault="009A5C4C" w:rsidP="00A81E02">
            <w:pPr>
              <w:pStyle w:val="TAH"/>
            </w:pPr>
            <w:r w:rsidRPr="00D0162F">
              <w:t>Minimum requirement in TS 38.133 [6]</w:t>
            </w:r>
          </w:p>
        </w:tc>
        <w:tc>
          <w:tcPr>
            <w:tcW w:w="788" w:type="pct"/>
          </w:tcPr>
          <w:p w14:paraId="2AC36B00" w14:textId="77777777" w:rsidR="009A5C4C" w:rsidRPr="00D0162F" w:rsidRDefault="009A5C4C" w:rsidP="00A81E02">
            <w:pPr>
              <w:pStyle w:val="TAH"/>
            </w:pPr>
            <w:r w:rsidRPr="00D0162F">
              <w:t>Test tolerance</w:t>
            </w:r>
            <w:r w:rsidRPr="00D0162F">
              <w:br/>
              <w:t>(TT)</w:t>
            </w:r>
          </w:p>
        </w:tc>
        <w:tc>
          <w:tcPr>
            <w:tcW w:w="1240" w:type="pct"/>
          </w:tcPr>
          <w:p w14:paraId="25ECB458" w14:textId="77777777" w:rsidR="009A5C4C" w:rsidRPr="00D0162F" w:rsidRDefault="009A5C4C" w:rsidP="00A81E02">
            <w:pPr>
              <w:pStyle w:val="TAH"/>
            </w:pPr>
            <w:r w:rsidRPr="00D0162F">
              <w:t>Test requirement in TS 38.533</w:t>
            </w:r>
          </w:p>
        </w:tc>
      </w:tr>
      <w:tr w:rsidR="009A5C4C" w:rsidRPr="00D0162F" w14:paraId="5105F189" w14:textId="77777777" w:rsidTr="00A81E02">
        <w:trPr>
          <w:jc w:val="center"/>
        </w:trPr>
        <w:tc>
          <w:tcPr>
            <w:tcW w:w="1008" w:type="pct"/>
          </w:tcPr>
          <w:p w14:paraId="2410973F" w14:textId="77777777" w:rsidR="009A5C4C" w:rsidRPr="00D0162F" w:rsidRDefault="009A5C4C" w:rsidP="00A81E02">
            <w:pPr>
              <w:pStyle w:val="TAL"/>
            </w:pPr>
            <w:r w:rsidRPr="00D0162F">
              <w:t>9.1.1.1 NR SA FR1 UE transmit timing accuracy for GNSS as synchronization reference source</w:t>
            </w:r>
          </w:p>
        </w:tc>
        <w:tc>
          <w:tcPr>
            <w:tcW w:w="1964" w:type="pct"/>
          </w:tcPr>
          <w:p w14:paraId="2B8703A3" w14:textId="77777777" w:rsidR="009A5C4C" w:rsidRPr="00D0162F" w:rsidRDefault="009A5C4C" w:rsidP="00A81E02">
            <w:pPr>
              <w:pStyle w:val="TAL"/>
              <w:rPr>
                <w:lang w:eastAsia="zh-CN"/>
              </w:rPr>
            </w:pPr>
            <w:r w:rsidRPr="00D0162F">
              <w:rPr>
                <w:lang w:eastAsia="zh-CN"/>
              </w:rPr>
              <w:t>Sidelink transmit timing error limit:</w:t>
            </w:r>
          </w:p>
          <w:p w14:paraId="75A33D15" w14:textId="77777777" w:rsidR="009A5C4C" w:rsidRPr="00D0162F" w:rsidRDefault="009A5C4C" w:rsidP="00A81E02">
            <w:pPr>
              <w:pStyle w:val="TAL"/>
              <w:rPr>
                <w:lang w:eastAsia="zh-CN"/>
              </w:rPr>
            </w:pPr>
            <w:r w:rsidRPr="00D0162F">
              <w:rPr>
                <w:lang w:eastAsia="zh-CN"/>
              </w:rPr>
              <w:t>±12*64 Tc</w:t>
            </w:r>
          </w:p>
        </w:tc>
        <w:tc>
          <w:tcPr>
            <w:tcW w:w="788" w:type="pct"/>
          </w:tcPr>
          <w:p w14:paraId="126B49AA" w14:textId="77777777" w:rsidR="009A5C4C" w:rsidRPr="00D0162F" w:rsidRDefault="009A5C4C" w:rsidP="00A81E02">
            <w:pPr>
              <w:pStyle w:val="TAL"/>
            </w:pPr>
          </w:p>
          <w:p w14:paraId="38F5BC20" w14:textId="77777777" w:rsidR="009A5C4C" w:rsidRPr="00D0162F" w:rsidRDefault="009A5C4C" w:rsidP="00A81E02">
            <w:pPr>
              <w:pStyle w:val="TAL"/>
            </w:pPr>
            <w:r w:rsidRPr="00D0162F">
              <w:rPr>
                <w:lang w:eastAsia="zh-CN"/>
              </w:rPr>
              <w:t>±3*64 Tc</w:t>
            </w:r>
          </w:p>
        </w:tc>
        <w:tc>
          <w:tcPr>
            <w:tcW w:w="1240" w:type="pct"/>
          </w:tcPr>
          <w:p w14:paraId="463EE866" w14:textId="77777777" w:rsidR="009A5C4C" w:rsidRPr="00D0162F" w:rsidRDefault="009A5C4C" w:rsidP="00A81E02">
            <w:pPr>
              <w:pStyle w:val="TAL"/>
            </w:pPr>
          </w:p>
          <w:p w14:paraId="7666638C" w14:textId="77777777" w:rsidR="009A5C4C" w:rsidRPr="00D0162F" w:rsidRDefault="009A5C4C" w:rsidP="00A81E02">
            <w:pPr>
              <w:pStyle w:val="TAL"/>
            </w:pPr>
            <w:r w:rsidRPr="00D0162F">
              <w:rPr>
                <w:lang w:eastAsia="zh-CN"/>
              </w:rPr>
              <w:t>±15*64 Tc</w:t>
            </w:r>
          </w:p>
        </w:tc>
      </w:tr>
      <w:tr w:rsidR="009A5C4C" w:rsidRPr="00D0162F" w14:paraId="65CBC847" w14:textId="77777777" w:rsidTr="00A81E02">
        <w:trPr>
          <w:jc w:val="center"/>
        </w:trPr>
        <w:tc>
          <w:tcPr>
            <w:tcW w:w="1008" w:type="pct"/>
          </w:tcPr>
          <w:p w14:paraId="6C100263" w14:textId="77777777" w:rsidR="009A5C4C" w:rsidRPr="00D0162F" w:rsidRDefault="009A5C4C" w:rsidP="00A81E02">
            <w:pPr>
              <w:pStyle w:val="TAL"/>
            </w:pPr>
            <w:r w:rsidRPr="00D0162F">
              <w:t>9.1.1.2 NR SA FR1 UE transmit timing accuracy for SyncRef UE as synchronization reference source</w:t>
            </w:r>
          </w:p>
        </w:tc>
        <w:tc>
          <w:tcPr>
            <w:tcW w:w="1964" w:type="pct"/>
          </w:tcPr>
          <w:p w14:paraId="3D388634" w14:textId="77777777" w:rsidR="009A5C4C" w:rsidRPr="00D0162F" w:rsidRDefault="009A5C4C" w:rsidP="00A81E02">
            <w:pPr>
              <w:pStyle w:val="TAL"/>
              <w:rPr>
                <w:lang w:eastAsia="zh-CN"/>
              </w:rPr>
            </w:pPr>
            <w:r w:rsidRPr="00D0162F">
              <w:rPr>
                <w:lang w:eastAsia="zh-CN"/>
              </w:rPr>
              <w:t>Sidelink transmit timing error limit:</w:t>
            </w:r>
          </w:p>
          <w:p w14:paraId="3C8144A5" w14:textId="77777777" w:rsidR="009A5C4C" w:rsidRPr="00D0162F" w:rsidRDefault="009A5C4C" w:rsidP="00A81E02">
            <w:pPr>
              <w:pStyle w:val="TAL"/>
              <w:rPr>
                <w:lang w:eastAsia="zh-CN"/>
              </w:rPr>
            </w:pPr>
            <w:r w:rsidRPr="00D0162F">
              <w:rPr>
                <w:lang w:eastAsia="zh-CN"/>
              </w:rPr>
              <w:t>±8*64 Tc</w:t>
            </w:r>
          </w:p>
          <w:p w14:paraId="463339EB" w14:textId="77777777" w:rsidR="009A5C4C" w:rsidRPr="00D0162F" w:rsidRDefault="009A5C4C" w:rsidP="00A81E02">
            <w:pPr>
              <w:pStyle w:val="TAL"/>
              <w:rPr>
                <w:lang w:eastAsia="zh-CN"/>
              </w:rPr>
            </w:pPr>
          </w:p>
          <w:p w14:paraId="3641CD41"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156C0B23"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3 dB</w:t>
            </w:r>
          </w:p>
        </w:tc>
        <w:tc>
          <w:tcPr>
            <w:tcW w:w="788" w:type="pct"/>
          </w:tcPr>
          <w:p w14:paraId="6CF3ECFE" w14:textId="77777777" w:rsidR="009A5C4C" w:rsidRPr="00D0162F" w:rsidRDefault="009A5C4C" w:rsidP="00A81E02">
            <w:pPr>
              <w:pStyle w:val="TAL"/>
            </w:pPr>
          </w:p>
          <w:p w14:paraId="64D7BDB7" w14:textId="77777777" w:rsidR="009A5C4C" w:rsidRPr="00D0162F" w:rsidRDefault="009A5C4C" w:rsidP="00A81E02">
            <w:pPr>
              <w:pStyle w:val="TAL"/>
              <w:rPr>
                <w:lang w:eastAsia="zh-CN"/>
              </w:rPr>
            </w:pPr>
            <w:r w:rsidRPr="00D0162F">
              <w:rPr>
                <w:lang w:eastAsia="zh-CN"/>
              </w:rPr>
              <w:t>±2*64 Tc</w:t>
            </w:r>
          </w:p>
          <w:p w14:paraId="4395EF9F" w14:textId="77777777" w:rsidR="009A5C4C" w:rsidRPr="00D0162F" w:rsidRDefault="009A5C4C" w:rsidP="00A81E02">
            <w:pPr>
              <w:pStyle w:val="TAL"/>
              <w:rPr>
                <w:lang w:eastAsia="zh-CN"/>
              </w:rPr>
            </w:pPr>
          </w:p>
          <w:p w14:paraId="6A166DF1" w14:textId="77777777" w:rsidR="009A5C4C" w:rsidRPr="00D0162F" w:rsidRDefault="009A5C4C" w:rsidP="00A81E02">
            <w:pPr>
              <w:pStyle w:val="TAL"/>
              <w:rPr>
                <w:lang w:eastAsia="zh-CN"/>
              </w:rPr>
            </w:pPr>
            <w:r w:rsidRPr="00D0162F">
              <w:rPr>
                <w:lang w:eastAsia="zh-CN"/>
              </w:rPr>
              <w:t>0dB</w:t>
            </w:r>
          </w:p>
          <w:p w14:paraId="7984A5D1" w14:textId="77777777" w:rsidR="009A5C4C" w:rsidRPr="00D0162F" w:rsidRDefault="009A5C4C" w:rsidP="00A81E02">
            <w:pPr>
              <w:pStyle w:val="TAL"/>
            </w:pPr>
            <w:r w:rsidRPr="00D0162F">
              <w:rPr>
                <w:lang w:eastAsia="zh-CN"/>
              </w:rPr>
              <w:t>0dB</w:t>
            </w:r>
          </w:p>
        </w:tc>
        <w:tc>
          <w:tcPr>
            <w:tcW w:w="1240" w:type="pct"/>
          </w:tcPr>
          <w:p w14:paraId="70DA3903" w14:textId="77777777" w:rsidR="009A5C4C" w:rsidRPr="00D0162F" w:rsidRDefault="009A5C4C" w:rsidP="00A81E02">
            <w:pPr>
              <w:pStyle w:val="TAL"/>
            </w:pPr>
          </w:p>
          <w:p w14:paraId="7ECA0C1E" w14:textId="77777777" w:rsidR="009A5C4C" w:rsidRPr="00D0162F" w:rsidRDefault="009A5C4C" w:rsidP="00A81E02">
            <w:pPr>
              <w:pStyle w:val="TAL"/>
              <w:rPr>
                <w:lang w:eastAsia="zh-CN"/>
              </w:rPr>
            </w:pPr>
            <w:r w:rsidRPr="00D0162F">
              <w:rPr>
                <w:lang w:eastAsia="zh-CN"/>
              </w:rPr>
              <w:t>±10*64 Tc</w:t>
            </w:r>
          </w:p>
          <w:p w14:paraId="283FC79F" w14:textId="77777777" w:rsidR="009A5C4C" w:rsidRPr="00D0162F" w:rsidRDefault="009A5C4C" w:rsidP="00A81E02">
            <w:pPr>
              <w:pStyle w:val="TAL"/>
              <w:rPr>
                <w:lang w:eastAsia="zh-CN"/>
              </w:rPr>
            </w:pPr>
          </w:p>
          <w:p w14:paraId="31D9E7D1"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0F9F1A97" w14:textId="77777777" w:rsidR="009A5C4C" w:rsidRPr="00D0162F" w:rsidRDefault="009A5C4C" w:rsidP="00A81E02">
            <w:pPr>
              <w:pStyle w:val="TAL"/>
            </w:pPr>
            <w:r w:rsidRPr="00D0162F">
              <w:rPr>
                <w:rFonts w:cs="Arial"/>
                <w:szCs w:val="18"/>
              </w:rPr>
              <w:t>Es</w:t>
            </w:r>
            <w:r w:rsidRPr="00D0162F">
              <w:rPr>
                <w:rFonts w:cs="Arial"/>
                <w:szCs w:val="18"/>
                <w:vertAlign w:val="subscript"/>
              </w:rPr>
              <w:t>1</w:t>
            </w:r>
            <w:r w:rsidRPr="00D0162F">
              <w:rPr>
                <w:rFonts w:cs="Arial"/>
                <w:szCs w:val="18"/>
              </w:rPr>
              <w:t>/Noc = 3 dB</w:t>
            </w:r>
          </w:p>
        </w:tc>
      </w:tr>
      <w:tr w:rsidR="009A5C4C" w:rsidRPr="00D0162F" w14:paraId="4FE9A888" w14:textId="77777777" w:rsidTr="00A81E02">
        <w:trPr>
          <w:jc w:val="center"/>
        </w:trPr>
        <w:tc>
          <w:tcPr>
            <w:tcW w:w="1008" w:type="pct"/>
            <w:vMerge w:val="restart"/>
          </w:tcPr>
          <w:p w14:paraId="55CF3930" w14:textId="77777777" w:rsidR="009A5C4C" w:rsidRPr="00D0162F" w:rsidRDefault="009A5C4C" w:rsidP="00A81E02">
            <w:pPr>
              <w:pStyle w:val="TAL"/>
            </w:pPr>
            <w:r w:rsidRPr="00D0162F">
              <w:t>9.1.1.3 NR SA FR1 UE transmit timing accuracy for FR1 NR cell as synchronization reference source</w:t>
            </w:r>
          </w:p>
        </w:tc>
        <w:tc>
          <w:tcPr>
            <w:tcW w:w="3992" w:type="pct"/>
            <w:gridSpan w:val="3"/>
          </w:tcPr>
          <w:p w14:paraId="09D1C7C6" w14:textId="77777777" w:rsidR="009A5C4C" w:rsidRPr="00D0162F" w:rsidRDefault="009A5C4C" w:rsidP="00A81E02">
            <w:pPr>
              <w:pStyle w:val="TAL"/>
            </w:pPr>
            <w:r w:rsidRPr="00D0162F">
              <w:rPr>
                <w:b/>
                <w:u w:val="single"/>
              </w:rPr>
              <w:t>Uu Test Configuration 1, 2</w:t>
            </w:r>
          </w:p>
        </w:tc>
      </w:tr>
      <w:tr w:rsidR="009A5C4C" w:rsidRPr="00D0162F" w14:paraId="567A89EB" w14:textId="77777777" w:rsidTr="00A81E02">
        <w:trPr>
          <w:jc w:val="center"/>
        </w:trPr>
        <w:tc>
          <w:tcPr>
            <w:tcW w:w="1008" w:type="pct"/>
            <w:vMerge/>
          </w:tcPr>
          <w:p w14:paraId="51F34CAF" w14:textId="77777777" w:rsidR="009A5C4C" w:rsidRPr="00D0162F" w:rsidRDefault="009A5C4C" w:rsidP="00A81E02">
            <w:pPr>
              <w:pStyle w:val="TAL"/>
            </w:pPr>
          </w:p>
        </w:tc>
        <w:tc>
          <w:tcPr>
            <w:tcW w:w="1964" w:type="pct"/>
          </w:tcPr>
          <w:p w14:paraId="7DD1C943" w14:textId="77777777" w:rsidR="009A5C4C" w:rsidRPr="00D0162F" w:rsidRDefault="009A5C4C" w:rsidP="00A81E02">
            <w:pPr>
              <w:pStyle w:val="TAL"/>
              <w:rPr>
                <w:lang w:eastAsia="zh-CN"/>
              </w:rPr>
            </w:pPr>
            <w:r w:rsidRPr="00D0162F">
              <w:rPr>
                <w:lang w:eastAsia="zh-CN"/>
              </w:rPr>
              <w:t>Sidelink transmit timing error limit:</w:t>
            </w:r>
          </w:p>
          <w:p w14:paraId="7422FA8F" w14:textId="77777777" w:rsidR="009A5C4C" w:rsidRPr="00D0162F" w:rsidRDefault="009A5C4C" w:rsidP="00A81E02">
            <w:pPr>
              <w:pStyle w:val="TAL"/>
              <w:rPr>
                <w:lang w:eastAsia="zh-CN"/>
              </w:rPr>
            </w:pPr>
            <w:r w:rsidRPr="00D0162F">
              <w:rPr>
                <w:lang w:eastAsia="zh-CN"/>
              </w:rPr>
              <w:t>±12*64 Tc</w:t>
            </w:r>
          </w:p>
          <w:p w14:paraId="7CF33D73" w14:textId="77777777" w:rsidR="009A5C4C" w:rsidRPr="00D0162F" w:rsidRDefault="009A5C4C" w:rsidP="00A81E02">
            <w:pPr>
              <w:pStyle w:val="TAL"/>
              <w:rPr>
                <w:lang w:eastAsia="zh-CN"/>
              </w:rPr>
            </w:pPr>
          </w:p>
          <w:p w14:paraId="1A896E93"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8 dBm/15 kHz</w:t>
            </w:r>
          </w:p>
          <w:p w14:paraId="2563B261" w14:textId="77777777" w:rsidR="009A5C4C" w:rsidRPr="00D0162F" w:rsidRDefault="009A5C4C" w:rsidP="00A81E02">
            <w:pPr>
              <w:pStyle w:val="TAL"/>
            </w:pPr>
            <w:r w:rsidRPr="00D0162F">
              <w:rPr>
                <w:rFonts w:cs="Arial"/>
                <w:szCs w:val="18"/>
              </w:rPr>
              <w:t>Es</w:t>
            </w:r>
            <w:r w:rsidRPr="00D0162F">
              <w:rPr>
                <w:rFonts w:cs="Arial"/>
                <w:szCs w:val="18"/>
                <w:vertAlign w:val="subscript"/>
              </w:rPr>
              <w:t>1</w:t>
            </w:r>
            <w:r w:rsidRPr="00D0162F">
              <w:rPr>
                <w:rFonts w:cs="Arial"/>
                <w:szCs w:val="18"/>
              </w:rPr>
              <w:t>/Noc = 3 dB</w:t>
            </w:r>
          </w:p>
        </w:tc>
        <w:tc>
          <w:tcPr>
            <w:tcW w:w="788" w:type="pct"/>
          </w:tcPr>
          <w:p w14:paraId="7CBEF6D2" w14:textId="77777777" w:rsidR="009A5C4C" w:rsidRPr="00D0162F" w:rsidRDefault="009A5C4C" w:rsidP="00A81E02">
            <w:pPr>
              <w:pStyle w:val="TAL"/>
            </w:pPr>
          </w:p>
          <w:p w14:paraId="450FD059" w14:textId="77777777" w:rsidR="009A5C4C" w:rsidRPr="00D0162F" w:rsidRDefault="009A5C4C" w:rsidP="00A81E02">
            <w:pPr>
              <w:pStyle w:val="TAL"/>
              <w:rPr>
                <w:lang w:eastAsia="zh-CN"/>
              </w:rPr>
            </w:pPr>
            <w:r w:rsidRPr="00D0162F">
              <w:rPr>
                <w:lang w:eastAsia="zh-CN"/>
              </w:rPr>
              <w:t>±3*64 Tc</w:t>
            </w:r>
          </w:p>
          <w:p w14:paraId="0AB8BC21" w14:textId="77777777" w:rsidR="009A5C4C" w:rsidRPr="00D0162F" w:rsidRDefault="009A5C4C" w:rsidP="00A81E02">
            <w:pPr>
              <w:pStyle w:val="TAL"/>
              <w:rPr>
                <w:lang w:eastAsia="zh-CN"/>
              </w:rPr>
            </w:pPr>
          </w:p>
          <w:p w14:paraId="6C15F0A3" w14:textId="77777777" w:rsidR="009A5C4C" w:rsidRPr="00D0162F" w:rsidRDefault="009A5C4C" w:rsidP="00A81E02">
            <w:pPr>
              <w:pStyle w:val="TAL"/>
              <w:rPr>
                <w:lang w:eastAsia="zh-CN"/>
              </w:rPr>
            </w:pPr>
            <w:r w:rsidRPr="00D0162F">
              <w:rPr>
                <w:lang w:eastAsia="zh-CN"/>
              </w:rPr>
              <w:t>0dB</w:t>
            </w:r>
          </w:p>
          <w:p w14:paraId="20BD9554" w14:textId="77777777" w:rsidR="009A5C4C" w:rsidRPr="00D0162F" w:rsidRDefault="009A5C4C" w:rsidP="00A81E02">
            <w:pPr>
              <w:pStyle w:val="TAL"/>
              <w:rPr>
                <w:lang w:eastAsia="zh-CN"/>
              </w:rPr>
            </w:pPr>
            <w:r w:rsidRPr="00D0162F">
              <w:rPr>
                <w:lang w:eastAsia="zh-CN"/>
              </w:rPr>
              <w:t>0dB</w:t>
            </w:r>
          </w:p>
        </w:tc>
        <w:tc>
          <w:tcPr>
            <w:tcW w:w="1240" w:type="pct"/>
          </w:tcPr>
          <w:p w14:paraId="24167196" w14:textId="77777777" w:rsidR="009A5C4C" w:rsidRPr="00D0162F" w:rsidRDefault="009A5C4C" w:rsidP="00A81E02">
            <w:pPr>
              <w:pStyle w:val="TAL"/>
            </w:pPr>
          </w:p>
          <w:p w14:paraId="0C105891" w14:textId="77777777" w:rsidR="009A5C4C" w:rsidRPr="00D0162F" w:rsidRDefault="009A5C4C" w:rsidP="00A81E02">
            <w:pPr>
              <w:pStyle w:val="TAL"/>
              <w:rPr>
                <w:lang w:eastAsia="zh-CN"/>
              </w:rPr>
            </w:pPr>
            <w:r w:rsidRPr="00D0162F">
              <w:rPr>
                <w:lang w:eastAsia="zh-CN"/>
              </w:rPr>
              <w:t>±15*64 Tc</w:t>
            </w:r>
          </w:p>
          <w:p w14:paraId="6A227AAE" w14:textId="77777777" w:rsidR="009A5C4C" w:rsidRPr="00D0162F" w:rsidRDefault="009A5C4C" w:rsidP="00A81E02">
            <w:pPr>
              <w:pStyle w:val="TAL"/>
              <w:rPr>
                <w:lang w:eastAsia="zh-CN"/>
              </w:rPr>
            </w:pPr>
          </w:p>
          <w:p w14:paraId="47C95468"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8 dBm/15 kHz</w:t>
            </w:r>
          </w:p>
          <w:p w14:paraId="11B7E28A"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1</w:t>
            </w:r>
            <w:r w:rsidRPr="00D0162F">
              <w:rPr>
                <w:rFonts w:cs="Arial"/>
                <w:szCs w:val="18"/>
              </w:rPr>
              <w:t>/Noc = 3 dB</w:t>
            </w:r>
          </w:p>
        </w:tc>
      </w:tr>
      <w:tr w:rsidR="009A5C4C" w:rsidRPr="00D0162F" w14:paraId="5EA75C60" w14:textId="77777777" w:rsidTr="00A81E02">
        <w:trPr>
          <w:jc w:val="center"/>
        </w:trPr>
        <w:tc>
          <w:tcPr>
            <w:tcW w:w="1008" w:type="pct"/>
            <w:vMerge/>
          </w:tcPr>
          <w:p w14:paraId="3609E8A5" w14:textId="77777777" w:rsidR="009A5C4C" w:rsidRPr="00D0162F" w:rsidRDefault="009A5C4C" w:rsidP="00A81E02">
            <w:pPr>
              <w:pStyle w:val="TAL"/>
            </w:pPr>
          </w:p>
        </w:tc>
        <w:tc>
          <w:tcPr>
            <w:tcW w:w="3992" w:type="pct"/>
            <w:gridSpan w:val="3"/>
          </w:tcPr>
          <w:p w14:paraId="352EC77A" w14:textId="77777777" w:rsidR="009A5C4C" w:rsidRPr="00D0162F" w:rsidRDefault="009A5C4C" w:rsidP="00A81E02">
            <w:pPr>
              <w:pStyle w:val="TAL"/>
            </w:pPr>
            <w:r w:rsidRPr="00D0162F">
              <w:rPr>
                <w:b/>
                <w:u w:val="single"/>
              </w:rPr>
              <w:t>Uu Test Configuration 3</w:t>
            </w:r>
          </w:p>
        </w:tc>
      </w:tr>
      <w:tr w:rsidR="009A5C4C" w:rsidRPr="00D0162F" w14:paraId="300CA506" w14:textId="77777777" w:rsidTr="00A81E02">
        <w:trPr>
          <w:jc w:val="center"/>
        </w:trPr>
        <w:tc>
          <w:tcPr>
            <w:tcW w:w="1008" w:type="pct"/>
            <w:vMerge/>
          </w:tcPr>
          <w:p w14:paraId="558FAC89" w14:textId="77777777" w:rsidR="009A5C4C" w:rsidRPr="00D0162F" w:rsidRDefault="009A5C4C" w:rsidP="00A81E02">
            <w:pPr>
              <w:pStyle w:val="TAL"/>
            </w:pPr>
          </w:p>
        </w:tc>
        <w:tc>
          <w:tcPr>
            <w:tcW w:w="1964" w:type="pct"/>
          </w:tcPr>
          <w:p w14:paraId="03DADF90" w14:textId="77777777" w:rsidR="009A5C4C" w:rsidRPr="00D0162F" w:rsidRDefault="009A5C4C" w:rsidP="00A81E02">
            <w:pPr>
              <w:pStyle w:val="TAL"/>
              <w:rPr>
                <w:lang w:eastAsia="zh-CN"/>
              </w:rPr>
            </w:pPr>
            <w:r w:rsidRPr="00D0162F">
              <w:rPr>
                <w:lang w:eastAsia="zh-CN"/>
              </w:rPr>
              <w:t>Sidelink transmit timing error limit:</w:t>
            </w:r>
          </w:p>
          <w:p w14:paraId="7EBF37FA" w14:textId="77777777" w:rsidR="009A5C4C" w:rsidRPr="00D0162F" w:rsidRDefault="009A5C4C" w:rsidP="00A81E02">
            <w:pPr>
              <w:pStyle w:val="TAL"/>
              <w:rPr>
                <w:lang w:eastAsia="zh-CN"/>
              </w:rPr>
            </w:pPr>
            <w:r w:rsidRPr="00D0162F">
              <w:rPr>
                <w:lang w:eastAsia="zh-CN"/>
              </w:rPr>
              <w:t>±10*64 Tc</w:t>
            </w:r>
          </w:p>
          <w:p w14:paraId="08D37985" w14:textId="77777777" w:rsidR="009A5C4C" w:rsidRPr="00D0162F" w:rsidRDefault="009A5C4C" w:rsidP="00A81E02">
            <w:pPr>
              <w:pStyle w:val="TAL"/>
              <w:rPr>
                <w:lang w:eastAsia="zh-CN"/>
              </w:rPr>
            </w:pPr>
          </w:p>
          <w:p w14:paraId="33E994FF"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8 dBm/15 kHz</w:t>
            </w:r>
          </w:p>
          <w:p w14:paraId="2305BE86"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1</w:t>
            </w:r>
            <w:r w:rsidRPr="00D0162F">
              <w:rPr>
                <w:rFonts w:cs="Arial"/>
                <w:szCs w:val="18"/>
              </w:rPr>
              <w:t>/Noc = 3 dB</w:t>
            </w:r>
          </w:p>
        </w:tc>
        <w:tc>
          <w:tcPr>
            <w:tcW w:w="788" w:type="pct"/>
          </w:tcPr>
          <w:p w14:paraId="2E6AE3E3" w14:textId="77777777" w:rsidR="009A5C4C" w:rsidRPr="00D0162F" w:rsidRDefault="009A5C4C" w:rsidP="00A81E02">
            <w:pPr>
              <w:pStyle w:val="TAL"/>
            </w:pPr>
          </w:p>
          <w:p w14:paraId="55B540B3" w14:textId="77777777" w:rsidR="009A5C4C" w:rsidRPr="00D0162F" w:rsidRDefault="009A5C4C" w:rsidP="00A81E02">
            <w:pPr>
              <w:pStyle w:val="TAL"/>
              <w:rPr>
                <w:lang w:eastAsia="zh-CN"/>
              </w:rPr>
            </w:pPr>
            <w:r w:rsidRPr="00D0162F">
              <w:rPr>
                <w:lang w:eastAsia="zh-CN"/>
              </w:rPr>
              <w:t>±3*64 Tc</w:t>
            </w:r>
          </w:p>
          <w:p w14:paraId="257FE693" w14:textId="77777777" w:rsidR="009A5C4C" w:rsidRPr="00D0162F" w:rsidRDefault="009A5C4C" w:rsidP="00A81E02">
            <w:pPr>
              <w:pStyle w:val="TAL"/>
              <w:rPr>
                <w:lang w:eastAsia="zh-CN"/>
              </w:rPr>
            </w:pPr>
          </w:p>
          <w:p w14:paraId="36BD5D2F" w14:textId="77777777" w:rsidR="009A5C4C" w:rsidRPr="00D0162F" w:rsidRDefault="009A5C4C" w:rsidP="00A81E02">
            <w:pPr>
              <w:pStyle w:val="TAL"/>
              <w:rPr>
                <w:lang w:eastAsia="zh-CN"/>
              </w:rPr>
            </w:pPr>
            <w:r w:rsidRPr="00D0162F">
              <w:rPr>
                <w:lang w:eastAsia="zh-CN"/>
              </w:rPr>
              <w:t>0dB</w:t>
            </w:r>
          </w:p>
          <w:p w14:paraId="19ACAE5E" w14:textId="77777777" w:rsidR="009A5C4C" w:rsidRPr="00D0162F" w:rsidRDefault="009A5C4C" w:rsidP="00A81E02">
            <w:pPr>
              <w:pStyle w:val="TAL"/>
              <w:rPr>
                <w:lang w:eastAsia="zh-CN"/>
              </w:rPr>
            </w:pPr>
            <w:r w:rsidRPr="00D0162F">
              <w:rPr>
                <w:lang w:eastAsia="zh-CN"/>
              </w:rPr>
              <w:t>0dB</w:t>
            </w:r>
          </w:p>
        </w:tc>
        <w:tc>
          <w:tcPr>
            <w:tcW w:w="1240" w:type="pct"/>
          </w:tcPr>
          <w:p w14:paraId="10A9FAE8" w14:textId="77777777" w:rsidR="009A5C4C" w:rsidRPr="00D0162F" w:rsidRDefault="009A5C4C" w:rsidP="00A81E02">
            <w:pPr>
              <w:pStyle w:val="TAL"/>
            </w:pPr>
          </w:p>
          <w:p w14:paraId="640B56F1" w14:textId="77777777" w:rsidR="009A5C4C" w:rsidRPr="00D0162F" w:rsidRDefault="009A5C4C" w:rsidP="00A81E02">
            <w:pPr>
              <w:pStyle w:val="TAL"/>
              <w:rPr>
                <w:lang w:eastAsia="zh-CN"/>
              </w:rPr>
            </w:pPr>
            <w:r w:rsidRPr="00D0162F">
              <w:rPr>
                <w:lang w:eastAsia="zh-CN"/>
              </w:rPr>
              <w:t>±13*64 Tc</w:t>
            </w:r>
          </w:p>
          <w:p w14:paraId="22135264" w14:textId="77777777" w:rsidR="009A5C4C" w:rsidRPr="00D0162F" w:rsidRDefault="009A5C4C" w:rsidP="00A81E02">
            <w:pPr>
              <w:pStyle w:val="TAL"/>
              <w:rPr>
                <w:lang w:eastAsia="zh-CN"/>
              </w:rPr>
            </w:pPr>
          </w:p>
          <w:p w14:paraId="5A4C7CF3"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8 dBm/15 kHz</w:t>
            </w:r>
          </w:p>
          <w:p w14:paraId="43626014"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1</w:t>
            </w:r>
            <w:r w:rsidRPr="00D0162F">
              <w:rPr>
                <w:rFonts w:cs="Arial"/>
                <w:szCs w:val="18"/>
              </w:rPr>
              <w:t>/Noc = 3 dB</w:t>
            </w:r>
          </w:p>
        </w:tc>
      </w:tr>
      <w:tr w:rsidR="009A5C4C" w:rsidRPr="00D0162F" w14:paraId="1866FADD" w14:textId="77777777" w:rsidTr="00A81E02">
        <w:trPr>
          <w:jc w:val="center"/>
        </w:trPr>
        <w:tc>
          <w:tcPr>
            <w:tcW w:w="1008" w:type="pct"/>
            <w:vMerge w:val="restart"/>
          </w:tcPr>
          <w:p w14:paraId="7023B523" w14:textId="77777777" w:rsidR="009A5C4C" w:rsidRPr="00D0162F" w:rsidRDefault="009A5C4C" w:rsidP="00A81E02">
            <w:pPr>
              <w:pStyle w:val="TAL"/>
            </w:pPr>
            <w:r w:rsidRPr="00D0162F">
              <w:rPr>
                <w:rFonts w:cs="Arial"/>
              </w:rPr>
              <w:t>9.1.2.1 NR SA FR1 initiation/cease of S-SSB transmission for FR1 NR cell as synchronization reference source</w:t>
            </w:r>
          </w:p>
        </w:tc>
        <w:tc>
          <w:tcPr>
            <w:tcW w:w="3992" w:type="pct"/>
            <w:gridSpan w:val="3"/>
          </w:tcPr>
          <w:p w14:paraId="24E8F761" w14:textId="77777777" w:rsidR="009A5C4C" w:rsidRPr="00D0162F" w:rsidRDefault="009A5C4C" w:rsidP="00A81E02">
            <w:pPr>
              <w:pStyle w:val="TAL"/>
            </w:pPr>
            <w:r w:rsidRPr="00D0162F">
              <w:rPr>
                <w:b/>
                <w:u w:val="single"/>
              </w:rPr>
              <w:t>Uu Test Configuration 1, 2</w:t>
            </w:r>
          </w:p>
        </w:tc>
      </w:tr>
      <w:tr w:rsidR="009A5C4C" w:rsidRPr="00D0162F" w14:paraId="6F2EDDD2" w14:textId="77777777" w:rsidTr="00A81E02">
        <w:trPr>
          <w:jc w:val="center"/>
        </w:trPr>
        <w:tc>
          <w:tcPr>
            <w:tcW w:w="1008" w:type="pct"/>
            <w:vMerge/>
          </w:tcPr>
          <w:p w14:paraId="41B2B3B9" w14:textId="77777777" w:rsidR="009A5C4C" w:rsidRPr="00D0162F" w:rsidRDefault="009A5C4C" w:rsidP="00A81E02">
            <w:pPr>
              <w:pStyle w:val="TAL"/>
            </w:pPr>
          </w:p>
        </w:tc>
        <w:tc>
          <w:tcPr>
            <w:tcW w:w="1964" w:type="pct"/>
          </w:tcPr>
          <w:p w14:paraId="7FA585F6" w14:textId="77777777" w:rsidR="009A5C4C" w:rsidRPr="00D0162F" w:rsidRDefault="009A5C4C" w:rsidP="00A81E02">
            <w:pPr>
              <w:pStyle w:val="TAL"/>
              <w:rPr>
                <w:lang w:eastAsia="zh-CN"/>
              </w:rPr>
            </w:pPr>
            <w:r w:rsidRPr="00D0162F">
              <w:rPr>
                <w:lang w:eastAsia="zh-CN"/>
              </w:rPr>
              <w:t>During T1:</w:t>
            </w:r>
          </w:p>
          <w:p w14:paraId="0C1132B2"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0 dBm/15 kHz</w:t>
            </w:r>
          </w:p>
          <w:p w14:paraId="0AD281C0"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4.50 dB</w:t>
            </w:r>
          </w:p>
          <w:p w14:paraId="48C8673C" w14:textId="77777777" w:rsidR="009A5C4C" w:rsidRPr="00D0162F" w:rsidRDefault="009A5C4C" w:rsidP="00A81E02">
            <w:pPr>
              <w:pStyle w:val="TAL"/>
              <w:rPr>
                <w:lang w:eastAsia="zh-CN"/>
              </w:rPr>
            </w:pPr>
          </w:p>
          <w:p w14:paraId="4B2D4363" w14:textId="77777777" w:rsidR="009A5C4C" w:rsidRPr="00D0162F" w:rsidRDefault="009A5C4C" w:rsidP="00A81E02">
            <w:pPr>
              <w:pStyle w:val="TAL"/>
              <w:rPr>
                <w:lang w:eastAsia="zh-CN"/>
              </w:rPr>
            </w:pPr>
            <w:r w:rsidRPr="00D0162F">
              <w:rPr>
                <w:lang w:eastAsia="zh-CN"/>
              </w:rPr>
              <w:t>During T2:</w:t>
            </w:r>
          </w:p>
          <w:p w14:paraId="227EF798"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0 dBm/15 kHz</w:t>
            </w:r>
          </w:p>
          <w:p w14:paraId="7BED58C2"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4.50 dB</w:t>
            </w:r>
          </w:p>
          <w:p w14:paraId="5B7302CF" w14:textId="77777777" w:rsidR="009A5C4C" w:rsidRPr="00D0162F" w:rsidRDefault="009A5C4C" w:rsidP="00A81E02">
            <w:pPr>
              <w:pStyle w:val="TAL"/>
              <w:rPr>
                <w:lang w:eastAsia="zh-CN"/>
              </w:rPr>
            </w:pPr>
          </w:p>
          <w:p w14:paraId="663FB49C" w14:textId="77777777" w:rsidR="009A5C4C" w:rsidRPr="00D0162F" w:rsidRDefault="009A5C4C" w:rsidP="00A81E02">
            <w:pPr>
              <w:pStyle w:val="TAL"/>
              <w:rPr>
                <w:lang w:eastAsia="zh-CN"/>
              </w:rPr>
            </w:pPr>
            <w:r w:rsidRPr="00D0162F">
              <w:rPr>
                <w:lang w:eastAsia="zh-CN"/>
              </w:rPr>
              <w:t>During T3:</w:t>
            </w:r>
          </w:p>
          <w:p w14:paraId="3500B6B7"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0 dBm/15 kHz</w:t>
            </w:r>
          </w:p>
          <w:p w14:paraId="776E4F7D"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1</w:t>
            </w:r>
            <w:r w:rsidRPr="00D0162F">
              <w:rPr>
                <w:rFonts w:cs="Arial"/>
                <w:szCs w:val="18"/>
              </w:rPr>
              <w:t>/Noc = 4.50 dB</w:t>
            </w:r>
          </w:p>
          <w:p w14:paraId="5DEC5369" w14:textId="77777777" w:rsidR="009A5C4C" w:rsidRPr="00D0162F" w:rsidRDefault="009A5C4C" w:rsidP="00A81E02">
            <w:pPr>
              <w:pStyle w:val="TAL"/>
              <w:rPr>
                <w:rFonts w:cs="Arial"/>
                <w:szCs w:val="18"/>
              </w:rPr>
            </w:pPr>
          </w:p>
          <w:p w14:paraId="4E48DDA7" w14:textId="77777777" w:rsidR="009A5C4C" w:rsidRPr="00D0162F" w:rsidRDefault="009A5C4C" w:rsidP="00A81E02">
            <w:pPr>
              <w:pStyle w:val="TAL"/>
              <w:rPr>
                <w:rFonts w:cs="Arial"/>
                <w:szCs w:val="18"/>
              </w:rPr>
            </w:pPr>
            <w:r w:rsidRPr="00D0162F">
              <w:rPr>
                <w:rFonts w:cs="Arial"/>
                <w:szCs w:val="18"/>
              </w:rPr>
              <w:t>In signaling:</w:t>
            </w:r>
          </w:p>
          <w:p w14:paraId="5C6C28D5" w14:textId="77777777" w:rsidR="009A5C4C" w:rsidRPr="00D0162F" w:rsidRDefault="009A5C4C" w:rsidP="00A81E02">
            <w:pPr>
              <w:pStyle w:val="TAL"/>
              <w:rPr>
                <w:lang w:eastAsia="zh-CN"/>
              </w:rPr>
            </w:pPr>
            <w:r w:rsidRPr="00D0162F">
              <w:t>syncTxThreshIC = -110.00 dBm/SCS</w:t>
            </w:r>
          </w:p>
        </w:tc>
        <w:tc>
          <w:tcPr>
            <w:tcW w:w="788" w:type="pct"/>
          </w:tcPr>
          <w:p w14:paraId="3C675310" w14:textId="77777777" w:rsidR="009A5C4C" w:rsidRPr="00D0162F" w:rsidRDefault="009A5C4C" w:rsidP="00A81E02">
            <w:pPr>
              <w:pStyle w:val="TAL"/>
            </w:pPr>
          </w:p>
          <w:p w14:paraId="62EA64ED" w14:textId="77777777" w:rsidR="009A5C4C" w:rsidRPr="00D0162F" w:rsidRDefault="009A5C4C" w:rsidP="00A81E02">
            <w:pPr>
              <w:pStyle w:val="TAL"/>
              <w:rPr>
                <w:lang w:eastAsia="zh-CN"/>
              </w:rPr>
            </w:pPr>
            <w:r w:rsidRPr="00D0162F">
              <w:rPr>
                <w:lang w:eastAsia="zh-CN"/>
              </w:rPr>
              <w:t>-1.55dB</w:t>
            </w:r>
          </w:p>
          <w:p w14:paraId="552EC950" w14:textId="77777777" w:rsidR="009A5C4C" w:rsidRPr="00D0162F" w:rsidRDefault="009A5C4C" w:rsidP="00A81E02">
            <w:pPr>
              <w:pStyle w:val="TAL"/>
              <w:rPr>
                <w:lang w:eastAsia="zh-CN"/>
              </w:rPr>
            </w:pPr>
            <w:r w:rsidRPr="00D0162F">
              <w:rPr>
                <w:lang w:eastAsia="zh-CN"/>
              </w:rPr>
              <w:t>3.10dB</w:t>
            </w:r>
          </w:p>
          <w:p w14:paraId="7EEDED82" w14:textId="77777777" w:rsidR="009A5C4C" w:rsidRPr="00D0162F" w:rsidRDefault="009A5C4C" w:rsidP="00A81E02">
            <w:pPr>
              <w:pStyle w:val="TAL"/>
              <w:rPr>
                <w:lang w:eastAsia="zh-CN"/>
              </w:rPr>
            </w:pPr>
          </w:p>
          <w:p w14:paraId="08BD8034" w14:textId="77777777" w:rsidR="009A5C4C" w:rsidRPr="00D0162F" w:rsidRDefault="009A5C4C" w:rsidP="00A81E02">
            <w:pPr>
              <w:pStyle w:val="TAL"/>
              <w:rPr>
                <w:lang w:eastAsia="zh-CN"/>
              </w:rPr>
            </w:pPr>
          </w:p>
          <w:p w14:paraId="68EBF4A0" w14:textId="77777777" w:rsidR="009A5C4C" w:rsidRPr="00D0162F" w:rsidRDefault="009A5C4C" w:rsidP="00A81E02">
            <w:pPr>
              <w:pStyle w:val="TAL"/>
              <w:rPr>
                <w:lang w:eastAsia="zh-CN"/>
              </w:rPr>
            </w:pPr>
            <w:r w:rsidRPr="00D0162F">
              <w:rPr>
                <w:lang w:eastAsia="zh-CN"/>
              </w:rPr>
              <w:t>-1.55dB</w:t>
            </w:r>
          </w:p>
          <w:p w14:paraId="3F147EA2" w14:textId="77777777" w:rsidR="009A5C4C" w:rsidRPr="00D0162F" w:rsidRDefault="009A5C4C" w:rsidP="00A81E02">
            <w:pPr>
              <w:pStyle w:val="TAL"/>
              <w:rPr>
                <w:lang w:eastAsia="zh-CN"/>
              </w:rPr>
            </w:pPr>
            <w:r w:rsidRPr="00D0162F">
              <w:rPr>
                <w:lang w:eastAsia="zh-CN"/>
              </w:rPr>
              <w:t>0dB</w:t>
            </w:r>
          </w:p>
          <w:p w14:paraId="104AE4E5" w14:textId="77777777" w:rsidR="009A5C4C" w:rsidRPr="00D0162F" w:rsidRDefault="009A5C4C" w:rsidP="00A81E02">
            <w:pPr>
              <w:pStyle w:val="TAL"/>
              <w:rPr>
                <w:lang w:eastAsia="zh-CN"/>
              </w:rPr>
            </w:pPr>
          </w:p>
          <w:p w14:paraId="243BE914" w14:textId="77777777" w:rsidR="009A5C4C" w:rsidRPr="00D0162F" w:rsidRDefault="009A5C4C" w:rsidP="00A81E02">
            <w:pPr>
              <w:pStyle w:val="TAL"/>
              <w:rPr>
                <w:lang w:eastAsia="zh-CN"/>
              </w:rPr>
            </w:pPr>
          </w:p>
          <w:p w14:paraId="29696D79" w14:textId="77777777" w:rsidR="009A5C4C" w:rsidRPr="00D0162F" w:rsidRDefault="009A5C4C" w:rsidP="00A81E02">
            <w:pPr>
              <w:pStyle w:val="TAL"/>
              <w:rPr>
                <w:lang w:eastAsia="zh-CN"/>
              </w:rPr>
            </w:pPr>
            <w:r w:rsidRPr="00D0162F">
              <w:rPr>
                <w:lang w:eastAsia="zh-CN"/>
              </w:rPr>
              <w:t>-1.55dB</w:t>
            </w:r>
          </w:p>
          <w:p w14:paraId="4C998031" w14:textId="77777777" w:rsidR="009A5C4C" w:rsidRPr="00D0162F" w:rsidRDefault="009A5C4C" w:rsidP="00A81E02">
            <w:pPr>
              <w:pStyle w:val="TAL"/>
              <w:rPr>
                <w:lang w:eastAsia="zh-CN"/>
              </w:rPr>
            </w:pPr>
            <w:r w:rsidRPr="00D0162F">
              <w:rPr>
                <w:lang w:eastAsia="zh-CN"/>
              </w:rPr>
              <w:t>3.10dB</w:t>
            </w:r>
          </w:p>
          <w:p w14:paraId="37D7AB59" w14:textId="77777777" w:rsidR="009A5C4C" w:rsidRPr="00D0162F" w:rsidRDefault="009A5C4C" w:rsidP="00A81E02">
            <w:pPr>
              <w:pStyle w:val="TAL"/>
              <w:rPr>
                <w:lang w:eastAsia="zh-CN"/>
              </w:rPr>
            </w:pPr>
          </w:p>
          <w:p w14:paraId="67D53D1C" w14:textId="77777777" w:rsidR="009A5C4C" w:rsidRPr="00D0162F" w:rsidRDefault="009A5C4C" w:rsidP="00A81E02">
            <w:pPr>
              <w:pStyle w:val="TAL"/>
              <w:rPr>
                <w:lang w:eastAsia="zh-CN"/>
              </w:rPr>
            </w:pPr>
          </w:p>
          <w:p w14:paraId="7A965BD2" w14:textId="77777777" w:rsidR="009A5C4C" w:rsidRPr="00D0162F" w:rsidRDefault="009A5C4C" w:rsidP="00A81E02">
            <w:pPr>
              <w:pStyle w:val="TAL"/>
              <w:rPr>
                <w:lang w:eastAsia="zh-CN"/>
              </w:rPr>
            </w:pPr>
            <w:r w:rsidRPr="00D0162F">
              <w:rPr>
                <w:lang w:eastAsia="zh-CN"/>
              </w:rPr>
              <w:t>0dB</w:t>
            </w:r>
          </w:p>
        </w:tc>
        <w:tc>
          <w:tcPr>
            <w:tcW w:w="1240" w:type="pct"/>
          </w:tcPr>
          <w:p w14:paraId="754D82C5" w14:textId="77777777" w:rsidR="009A5C4C" w:rsidRPr="00D0162F" w:rsidRDefault="009A5C4C" w:rsidP="00A81E02">
            <w:pPr>
              <w:pStyle w:val="TAL"/>
              <w:rPr>
                <w:lang w:eastAsia="zh-CN"/>
              </w:rPr>
            </w:pPr>
            <w:r w:rsidRPr="00D0162F">
              <w:rPr>
                <w:lang w:eastAsia="zh-CN"/>
              </w:rPr>
              <w:t>During T1:</w:t>
            </w:r>
          </w:p>
          <w:p w14:paraId="399EA698"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1.55 dBm/15 kHz</w:t>
            </w:r>
          </w:p>
          <w:p w14:paraId="1669E5C5"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7.60 dB</w:t>
            </w:r>
          </w:p>
          <w:p w14:paraId="77A07428" w14:textId="77777777" w:rsidR="009A5C4C" w:rsidRPr="00D0162F" w:rsidRDefault="009A5C4C" w:rsidP="00A81E02">
            <w:pPr>
              <w:pStyle w:val="TAL"/>
              <w:rPr>
                <w:lang w:eastAsia="zh-CN"/>
              </w:rPr>
            </w:pPr>
          </w:p>
          <w:p w14:paraId="61950835" w14:textId="77777777" w:rsidR="009A5C4C" w:rsidRPr="00D0162F" w:rsidRDefault="009A5C4C" w:rsidP="00A81E02">
            <w:pPr>
              <w:pStyle w:val="TAL"/>
              <w:rPr>
                <w:lang w:eastAsia="zh-CN"/>
              </w:rPr>
            </w:pPr>
            <w:r w:rsidRPr="00D0162F">
              <w:rPr>
                <w:lang w:eastAsia="zh-CN"/>
              </w:rPr>
              <w:t>During T2:</w:t>
            </w:r>
          </w:p>
          <w:p w14:paraId="2D68C5D4"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1.55 dBm/15 kHz</w:t>
            </w:r>
          </w:p>
          <w:p w14:paraId="277A1110"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4.50 dB</w:t>
            </w:r>
          </w:p>
          <w:p w14:paraId="10ED4B63" w14:textId="77777777" w:rsidR="009A5C4C" w:rsidRPr="00D0162F" w:rsidRDefault="009A5C4C" w:rsidP="00A81E02">
            <w:pPr>
              <w:pStyle w:val="TAL"/>
              <w:rPr>
                <w:lang w:eastAsia="zh-CN"/>
              </w:rPr>
            </w:pPr>
          </w:p>
          <w:p w14:paraId="7A71CDC2" w14:textId="77777777" w:rsidR="009A5C4C" w:rsidRPr="00D0162F" w:rsidRDefault="009A5C4C" w:rsidP="00A81E02">
            <w:pPr>
              <w:pStyle w:val="TAL"/>
              <w:rPr>
                <w:lang w:eastAsia="zh-CN"/>
              </w:rPr>
            </w:pPr>
            <w:r w:rsidRPr="00D0162F">
              <w:rPr>
                <w:lang w:eastAsia="zh-CN"/>
              </w:rPr>
              <w:t>During T3:</w:t>
            </w:r>
          </w:p>
          <w:p w14:paraId="7AEF7F8A"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1.55 dBm/15 kHz</w:t>
            </w:r>
          </w:p>
          <w:p w14:paraId="50FCB8E8"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1</w:t>
            </w:r>
            <w:r w:rsidRPr="00D0162F">
              <w:rPr>
                <w:rFonts w:cs="Arial"/>
                <w:szCs w:val="18"/>
              </w:rPr>
              <w:t>/Noc = 7.60 dB</w:t>
            </w:r>
          </w:p>
          <w:p w14:paraId="0A4E8C27" w14:textId="77777777" w:rsidR="009A5C4C" w:rsidRPr="00D0162F" w:rsidRDefault="009A5C4C" w:rsidP="00A81E02">
            <w:pPr>
              <w:pStyle w:val="TAL"/>
              <w:rPr>
                <w:rFonts w:cs="Arial"/>
                <w:szCs w:val="18"/>
              </w:rPr>
            </w:pPr>
          </w:p>
          <w:p w14:paraId="02636EEA" w14:textId="77777777" w:rsidR="009A5C4C" w:rsidRPr="00D0162F" w:rsidRDefault="009A5C4C" w:rsidP="00A81E02">
            <w:pPr>
              <w:pStyle w:val="TAL"/>
              <w:rPr>
                <w:rFonts w:cs="Arial"/>
                <w:szCs w:val="18"/>
              </w:rPr>
            </w:pPr>
          </w:p>
          <w:p w14:paraId="3BA2CA12" w14:textId="77777777" w:rsidR="009A5C4C" w:rsidRPr="00D0162F" w:rsidRDefault="009A5C4C" w:rsidP="00A81E02">
            <w:pPr>
              <w:pStyle w:val="TAL"/>
            </w:pPr>
            <w:r w:rsidRPr="00D0162F">
              <w:t>syncTxThreshIC = -110.00 dBm/SCS</w:t>
            </w:r>
          </w:p>
        </w:tc>
      </w:tr>
      <w:tr w:rsidR="009A5C4C" w:rsidRPr="00D0162F" w14:paraId="17D66B32" w14:textId="77777777" w:rsidTr="00A81E02">
        <w:trPr>
          <w:jc w:val="center"/>
        </w:trPr>
        <w:tc>
          <w:tcPr>
            <w:tcW w:w="1008" w:type="pct"/>
            <w:vMerge/>
          </w:tcPr>
          <w:p w14:paraId="7400A47E" w14:textId="77777777" w:rsidR="009A5C4C" w:rsidRPr="00D0162F" w:rsidRDefault="009A5C4C" w:rsidP="00A81E02">
            <w:pPr>
              <w:pStyle w:val="TAL"/>
            </w:pPr>
          </w:p>
        </w:tc>
        <w:tc>
          <w:tcPr>
            <w:tcW w:w="3992" w:type="pct"/>
            <w:gridSpan w:val="3"/>
          </w:tcPr>
          <w:p w14:paraId="57B3627E" w14:textId="77777777" w:rsidR="009A5C4C" w:rsidRPr="00D0162F" w:rsidRDefault="009A5C4C" w:rsidP="00A81E02">
            <w:pPr>
              <w:pStyle w:val="TAL"/>
            </w:pPr>
            <w:r w:rsidRPr="00D0162F">
              <w:rPr>
                <w:b/>
                <w:u w:val="single"/>
              </w:rPr>
              <w:t>Uu Test Configuration 3</w:t>
            </w:r>
          </w:p>
        </w:tc>
      </w:tr>
      <w:tr w:rsidR="009A5C4C" w:rsidRPr="00D0162F" w14:paraId="6720A2D7" w14:textId="77777777" w:rsidTr="00A81E02">
        <w:trPr>
          <w:jc w:val="center"/>
        </w:trPr>
        <w:tc>
          <w:tcPr>
            <w:tcW w:w="1008" w:type="pct"/>
            <w:vMerge/>
          </w:tcPr>
          <w:p w14:paraId="17DB1477" w14:textId="77777777" w:rsidR="009A5C4C" w:rsidRPr="00D0162F" w:rsidRDefault="009A5C4C" w:rsidP="00A81E02">
            <w:pPr>
              <w:pStyle w:val="TAL"/>
              <w:rPr>
                <w:lang w:eastAsia="sv-SE"/>
              </w:rPr>
            </w:pPr>
          </w:p>
        </w:tc>
        <w:tc>
          <w:tcPr>
            <w:tcW w:w="1964" w:type="pct"/>
          </w:tcPr>
          <w:p w14:paraId="4AACCEA7" w14:textId="77777777" w:rsidR="009A5C4C" w:rsidRPr="00D0162F" w:rsidRDefault="009A5C4C" w:rsidP="00A81E02">
            <w:pPr>
              <w:pStyle w:val="TAL"/>
              <w:rPr>
                <w:lang w:eastAsia="zh-CN"/>
              </w:rPr>
            </w:pPr>
            <w:r w:rsidRPr="00D0162F">
              <w:rPr>
                <w:lang w:eastAsia="zh-CN"/>
              </w:rPr>
              <w:t>During T1:</w:t>
            </w:r>
          </w:p>
          <w:p w14:paraId="6280CA10"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0 dBm/15 kHz</w:t>
            </w:r>
          </w:p>
          <w:p w14:paraId="01D4A926"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4.50 dB</w:t>
            </w:r>
          </w:p>
          <w:p w14:paraId="5669C868" w14:textId="77777777" w:rsidR="009A5C4C" w:rsidRPr="00D0162F" w:rsidRDefault="009A5C4C" w:rsidP="00A81E02">
            <w:pPr>
              <w:pStyle w:val="TAL"/>
              <w:rPr>
                <w:lang w:eastAsia="zh-CN"/>
              </w:rPr>
            </w:pPr>
          </w:p>
          <w:p w14:paraId="333A2111" w14:textId="77777777" w:rsidR="009A5C4C" w:rsidRPr="00D0162F" w:rsidRDefault="009A5C4C" w:rsidP="00A81E02">
            <w:pPr>
              <w:pStyle w:val="TAL"/>
              <w:rPr>
                <w:lang w:eastAsia="zh-CN"/>
              </w:rPr>
            </w:pPr>
            <w:r w:rsidRPr="00D0162F">
              <w:rPr>
                <w:lang w:eastAsia="zh-CN"/>
              </w:rPr>
              <w:t>During T2:</w:t>
            </w:r>
          </w:p>
          <w:p w14:paraId="58134724"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0 dBm/15 kHz</w:t>
            </w:r>
          </w:p>
          <w:p w14:paraId="769D123B"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4.50 dB</w:t>
            </w:r>
          </w:p>
          <w:p w14:paraId="02D15FB1" w14:textId="77777777" w:rsidR="009A5C4C" w:rsidRPr="00D0162F" w:rsidRDefault="009A5C4C" w:rsidP="00A81E02">
            <w:pPr>
              <w:pStyle w:val="TAL"/>
              <w:rPr>
                <w:lang w:eastAsia="zh-CN"/>
              </w:rPr>
            </w:pPr>
          </w:p>
          <w:p w14:paraId="3550BF53" w14:textId="77777777" w:rsidR="009A5C4C" w:rsidRPr="00D0162F" w:rsidRDefault="009A5C4C" w:rsidP="00A81E02">
            <w:pPr>
              <w:pStyle w:val="TAL"/>
              <w:rPr>
                <w:lang w:eastAsia="zh-CN"/>
              </w:rPr>
            </w:pPr>
            <w:r w:rsidRPr="00D0162F">
              <w:rPr>
                <w:lang w:eastAsia="zh-CN"/>
              </w:rPr>
              <w:t>During T3:</w:t>
            </w:r>
          </w:p>
          <w:p w14:paraId="75C8AB91"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0 dBm/15 kHz</w:t>
            </w:r>
          </w:p>
          <w:p w14:paraId="2E6AD768"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1</w:t>
            </w:r>
            <w:r w:rsidRPr="00D0162F">
              <w:rPr>
                <w:rFonts w:cs="Arial"/>
                <w:szCs w:val="18"/>
              </w:rPr>
              <w:t>/Noc = 4.50 dB</w:t>
            </w:r>
          </w:p>
          <w:p w14:paraId="53D682D4" w14:textId="77777777" w:rsidR="009A5C4C" w:rsidRPr="00D0162F" w:rsidRDefault="009A5C4C" w:rsidP="00A81E02">
            <w:pPr>
              <w:pStyle w:val="TAL"/>
              <w:rPr>
                <w:rFonts w:cs="Arial"/>
                <w:szCs w:val="18"/>
              </w:rPr>
            </w:pPr>
          </w:p>
          <w:p w14:paraId="6765D4E2" w14:textId="77777777" w:rsidR="009A5C4C" w:rsidRPr="00D0162F" w:rsidRDefault="009A5C4C" w:rsidP="00A81E02">
            <w:pPr>
              <w:pStyle w:val="TAL"/>
              <w:rPr>
                <w:rFonts w:cs="Arial"/>
                <w:szCs w:val="18"/>
              </w:rPr>
            </w:pPr>
            <w:r w:rsidRPr="00D0162F">
              <w:rPr>
                <w:rFonts w:cs="Arial"/>
                <w:szCs w:val="18"/>
              </w:rPr>
              <w:t>In signaling:</w:t>
            </w:r>
          </w:p>
          <w:p w14:paraId="48A4C216" w14:textId="77777777" w:rsidR="009A5C4C" w:rsidRPr="00D0162F" w:rsidRDefault="009A5C4C" w:rsidP="00A81E02">
            <w:pPr>
              <w:pStyle w:val="TAL"/>
              <w:rPr>
                <w:u w:val="single"/>
              </w:rPr>
            </w:pPr>
            <w:r w:rsidRPr="00D0162F">
              <w:t>syncTxThreshIC = -110.00 dBm/SCS</w:t>
            </w:r>
          </w:p>
        </w:tc>
        <w:tc>
          <w:tcPr>
            <w:tcW w:w="788" w:type="pct"/>
          </w:tcPr>
          <w:p w14:paraId="73B6939D" w14:textId="77777777" w:rsidR="009A5C4C" w:rsidRPr="00D0162F" w:rsidRDefault="009A5C4C" w:rsidP="00A81E02">
            <w:pPr>
              <w:pStyle w:val="TAL"/>
            </w:pPr>
          </w:p>
          <w:p w14:paraId="3E49F522" w14:textId="77777777" w:rsidR="009A5C4C" w:rsidRPr="00D0162F" w:rsidRDefault="009A5C4C" w:rsidP="00A81E02">
            <w:pPr>
              <w:pStyle w:val="TAL"/>
              <w:rPr>
                <w:lang w:eastAsia="zh-CN"/>
              </w:rPr>
            </w:pPr>
            <w:r w:rsidRPr="00D0162F">
              <w:rPr>
                <w:lang w:eastAsia="zh-CN"/>
              </w:rPr>
              <w:t>-4.55dB</w:t>
            </w:r>
          </w:p>
          <w:p w14:paraId="364DE003" w14:textId="77777777" w:rsidR="009A5C4C" w:rsidRPr="00D0162F" w:rsidRDefault="009A5C4C" w:rsidP="00A81E02">
            <w:pPr>
              <w:pStyle w:val="TAL"/>
              <w:rPr>
                <w:lang w:eastAsia="zh-CN"/>
              </w:rPr>
            </w:pPr>
            <w:r w:rsidRPr="00D0162F">
              <w:rPr>
                <w:lang w:eastAsia="zh-CN"/>
              </w:rPr>
              <w:t>3.10dB</w:t>
            </w:r>
          </w:p>
          <w:p w14:paraId="64979194" w14:textId="77777777" w:rsidR="009A5C4C" w:rsidRPr="00D0162F" w:rsidRDefault="009A5C4C" w:rsidP="00A81E02">
            <w:pPr>
              <w:pStyle w:val="TAL"/>
              <w:rPr>
                <w:lang w:eastAsia="zh-CN"/>
              </w:rPr>
            </w:pPr>
          </w:p>
          <w:p w14:paraId="25B8C757" w14:textId="77777777" w:rsidR="009A5C4C" w:rsidRPr="00D0162F" w:rsidRDefault="009A5C4C" w:rsidP="00A81E02">
            <w:pPr>
              <w:pStyle w:val="TAL"/>
              <w:rPr>
                <w:lang w:eastAsia="zh-CN"/>
              </w:rPr>
            </w:pPr>
          </w:p>
          <w:p w14:paraId="3CC40FA6" w14:textId="77777777" w:rsidR="009A5C4C" w:rsidRPr="00D0162F" w:rsidRDefault="009A5C4C" w:rsidP="00A81E02">
            <w:pPr>
              <w:pStyle w:val="TAL"/>
              <w:rPr>
                <w:lang w:eastAsia="zh-CN"/>
              </w:rPr>
            </w:pPr>
            <w:r w:rsidRPr="00D0162F">
              <w:rPr>
                <w:lang w:eastAsia="zh-CN"/>
              </w:rPr>
              <w:t>-4.55dB</w:t>
            </w:r>
          </w:p>
          <w:p w14:paraId="4899323D" w14:textId="77777777" w:rsidR="009A5C4C" w:rsidRPr="00D0162F" w:rsidRDefault="009A5C4C" w:rsidP="00A81E02">
            <w:pPr>
              <w:pStyle w:val="TAL"/>
              <w:rPr>
                <w:lang w:eastAsia="zh-CN"/>
              </w:rPr>
            </w:pPr>
            <w:r w:rsidRPr="00D0162F">
              <w:rPr>
                <w:lang w:eastAsia="zh-CN"/>
              </w:rPr>
              <w:t>0dB</w:t>
            </w:r>
          </w:p>
          <w:p w14:paraId="38292D52" w14:textId="77777777" w:rsidR="009A5C4C" w:rsidRPr="00D0162F" w:rsidRDefault="009A5C4C" w:rsidP="00A81E02">
            <w:pPr>
              <w:pStyle w:val="TAL"/>
              <w:rPr>
                <w:lang w:eastAsia="zh-CN"/>
              </w:rPr>
            </w:pPr>
          </w:p>
          <w:p w14:paraId="1EBC707E" w14:textId="77777777" w:rsidR="009A5C4C" w:rsidRPr="00D0162F" w:rsidRDefault="009A5C4C" w:rsidP="00A81E02">
            <w:pPr>
              <w:pStyle w:val="TAL"/>
              <w:rPr>
                <w:lang w:eastAsia="zh-CN"/>
              </w:rPr>
            </w:pPr>
          </w:p>
          <w:p w14:paraId="3E34531D" w14:textId="77777777" w:rsidR="009A5C4C" w:rsidRPr="00D0162F" w:rsidRDefault="009A5C4C" w:rsidP="00A81E02">
            <w:pPr>
              <w:pStyle w:val="TAL"/>
              <w:rPr>
                <w:lang w:eastAsia="zh-CN"/>
              </w:rPr>
            </w:pPr>
            <w:r w:rsidRPr="00D0162F">
              <w:rPr>
                <w:lang w:eastAsia="zh-CN"/>
              </w:rPr>
              <w:t>-4.55dB</w:t>
            </w:r>
          </w:p>
          <w:p w14:paraId="786541FE" w14:textId="77777777" w:rsidR="009A5C4C" w:rsidRPr="00D0162F" w:rsidRDefault="009A5C4C" w:rsidP="00A81E02">
            <w:pPr>
              <w:pStyle w:val="TAL"/>
              <w:rPr>
                <w:lang w:eastAsia="zh-CN"/>
              </w:rPr>
            </w:pPr>
            <w:r w:rsidRPr="00D0162F">
              <w:rPr>
                <w:lang w:eastAsia="zh-CN"/>
              </w:rPr>
              <w:t>3.10dB</w:t>
            </w:r>
          </w:p>
          <w:p w14:paraId="5FA1B1E5" w14:textId="77777777" w:rsidR="009A5C4C" w:rsidRPr="00D0162F" w:rsidRDefault="009A5C4C" w:rsidP="00A81E02">
            <w:pPr>
              <w:pStyle w:val="TAL"/>
              <w:rPr>
                <w:lang w:eastAsia="zh-CN"/>
              </w:rPr>
            </w:pPr>
          </w:p>
          <w:p w14:paraId="59328B83" w14:textId="77777777" w:rsidR="009A5C4C" w:rsidRPr="00D0162F" w:rsidRDefault="009A5C4C" w:rsidP="00A81E02">
            <w:pPr>
              <w:pStyle w:val="TAL"/>
              <w:rPr>
                <w:lang w:eastAsia="zh-CN"/>
              </w:rPr>
            </w:pPr>
          </w:p>
          <w:p w14:paraId="031EFAF5" w14:textId="77777777" w:rsidR="009A5C4C" w:rsidRPr="00D0162F" w:rsidRDefault="009A5C4C" w:rsidP="00A81E02">
            <w:pPr>
              <w:pStyle w:val="TAL"/>
              <w:rPr>
                <w:u w:val="single"/>
              </w:rPr>
            </w:pPr>
            <w:r w:rsidRPr="00D0162F">
              <w:rPr>
                <w:lang w:eastAsia="zh-CN"/>
              </w:rPr>
              <w:t>0dB</w:t>
            </w:r>
          </w:p>
        </w:tc>
        <w:tc>
          <w:tcPr>
            <w:tcW w:w="1240" w:type="pct"/>
          </w:tcPr>
          <w:p w14:paraId="568E3EBA" w14:textId="77777777" w:rsidR="009A5C4C" w:rsidRPr="00D0162F" w:rsidRDefault="009A5C4C" w:rsidP="00A81E02">
            <w:pPr>
              <w:pStyle w:val="TAL"/>
              <w:rPr>
                <w:lang w:eastAsia="zh-CN"/>
              </w:rPr>
            </w:pPr>
            <w:r w:rsidRPr="00D0162F">
              <w:rPr>
                <w:lang w:eastAsia="zh-CN"/>
              </w:rPr>
              <w:t>During T1:</w:t>
            </w:r>
          </w:p>
          <w:p w14:paraId="2A09487B"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4.55 dBm/15 kHz</w:t>
            </w:r>
          </w:p>
          <w:p w14:paraId="412E582C"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7.60 dB</w:t>
            </w:r>
          </w:p>
          <w:p w14:paraId="29F96062" w14:textId="77777777" w:rsidR="009A5C4C" w:rsidRPr="00D0162F" w:rsidRDefault="009A5C4C" w:rsidP="00A81E02">
            <w:pPr>
              <w:pStyle w:val="TAL"/>
              <w:rPr>
                <w:lang w:eastAsia="zh-CN"/>
              </w:rPr>
            </w:pPr>
          </w:p>
          <w:p w14:paraId="5EF3659E" w14:textId="77777777" w:rsidR="009A5C4C" w:rsidRPr="00D0162F" w:rsidRDefault="009A5C4C" w:rsidP="00A81E02">
            <w:pPr>
              <w:pStyle w:val="TAL"/>
              <w:rPr>
                <w:lang w:eastAsia="zh-CN"/>
              </w:rPr>
            </w:pPr>
            <w:r w:rsidRPr="00D0162F">
              <w:rPr>
                <w:lang w:eastAsia="zh-CN"/>
              </w:rPr>
              <w:t>During T2:</w:t>
            </w:r>
          </w:p>
          <w:p w14:paraId="3A8E4C52"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4.55 dBm/15 kHz</w:t>
            </w:r>
          </w:p>
          <w:p w14:paraId="0012AB2D"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4.50 dB</w:t>
            </w:r>
          </w:p>
          <w:p w14:paraId="673D9877" w14:textId="77777777" w:rsidR="009A5C4C" w:rsidRPr="00D0162F" w:rsidRDefault="009A5C4C" w:rsidP="00A81E02">
            <w:pPr>
              <w:pStyle w:val="TAL"/>
              <w:rPr>
                <w:lang w:eastAsia="zh-CN"/>
              </w:rPr>
            </w:pPr>
          </w:p>
          <w:p w14:paraId="410EF322" w14:textId="77777777" w:rsidR="009A5C4C" w:rsidRPr="00D0162F" w:rsidRDefault="009A5C4C" w:rsidP="00A81E02">
            <w:pPr>
              <w:pStyle w:val="TAL"/>
              <w:rPr>
                <w:lang w:eastAsia="zh-CN"/>
              </w:rPr>
            </w:pPr>
            <w:r w:rsidRPr="00D0162F">
              <w:rPr>
                <w:lang w:eastAsia="zh-CN"/>
              </w:rPr>
              <w:t>During T3:</w:t>
            </w:r>
          </w:p>
          <w:p w14:paraId="75924806"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4.55 dBm/15 kHz</w:t>
            </w:r>
          </w:p>
          <w:p w14:paraId="07E204DF"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1</w:t>
            </w:r>
            <w:r w:rsidRPr="00D0162F">
              <w:rPr>
                <w:rFonts w:cs="Arial"/>
                <w:szCs w:val="18"/>
              </w:rPr>
              <w:t>/Noc = 7.60 dB</w:t>
            </w:r>
          </w:p>
          <w:p w14:paraId="04E187B4" w14:textId="77777777" w:rsidR="009A5C4C" w:rsidRPr="00D0162F" w:rsidRDefault="009A5C4C" w:rsidP="00A81E02">
            <w:pPr>
              <w:pStyle w:val="TAL"/>
              <w:rPr>
                <w:rFonts w:cs="Arial"/>
                <w:szCs w:val="18"/>
              </w:rPr>
            </w:pPr>
          </w:p>
          <w:p w14:paraId="5B1FA9B4" w14:textId="77777777" w:rsidR="009A5C4C" w:rsidRPr="00D0162F" w:rsidRDefault="009A5C4C" w:rsidP="00A81E02">
            <w:pPr>
              <w:pStyle w:val="TAL"/>
              <w:rPr>
                <w:rFonts w:cs="Arial"/>
                <w:szCs w:val="18"/>
              </w:rPr>
            </w:pPr>
          </w:p>
          <w:p w14:paraId="68BE49C3" w14:textId="77777777" w:rsidR="009A5C4C" w:rsidRPr="00D0162F" w:rsidRDefault="009A5C4C" w:rsidP="00A81E02">
            <w:pPr>
              <w:pStyle w:val="TAL"/>
              <w:rPr>
                <w:u w:val="single"/>
              </w:rPr>
            </w:pPr>
            <w:r w:rsidRPr="00D0162F">
              <w:t>syncTxThreshIC = -110.00 dBm/SCS</w:t>
            </w:r>
          </w:p>
        </w:tc>
      </w:tr>
      <w:tr w:rsidR="009A5C4C" w:rsidRPr="00D0162F" w14:paraId="453996C3" w14:textId="77777777" w:rsidTr="00A81E02">
        <w:trPr>
          <w:jc w:val="center"/>
        </w:trPr>
        <w:tc>
          <w:tcPr>
            <w:tcW w:w="1008" w:type="pct"/>
          </w:tcPr>
          <w:p w14:paraId="6A140C9C" w14:textId="77777777" w:rsidR="009A5C4C" w:rsidRPr="00D0162F" w:rsidRDefault="009A5C4C" w:rsidP="00A81E02">
            <w:pPr>
              <w:pStyle w:val="TAL"/>
            </w:pPr>
            <w:r w:rsidRPr="00D0162F">
              <w:rPr>
                <w:rFonts w:cs="Arial"/>
              </w:rPr>
              <w:t>9.1.2.2 NR SA FR1 initiation/cease of S-SSB transmission for SyncRef UE as synchronization reference source</w:t>
            </w:r>
          </w:p>
        </w:tc>
        <w:tc>
          <w:tcPr>
            <w:tcW w:w="1964" w:type="pct"/>
          </w:tcPr>
          <w:p w14:paraId="1E34BC34" w14:textId="77777777" w:rsidR="009A5C4C" w:rsidRPr="00D0162F" w:rsidRDefault="009A5C4C" w:rsidP="00A81E02">
            <w:pPr>
              <w:pStyle w:val="TAL"/>
              <w:rPr>
                <w:lang w:eastAsia="zh-CN"/>
              </w:rPr>
            </w:pPr>
            <w:r w:rsidRPr="00D0162F">
              <w:rPr>
                <w:lang w:eastAsia="zh-CN"/>
              </w:rPr>
              <w:t>During T1:</w:t>
            </w:r>
          </w:p>
          <w:p w14:paraId="6824D035"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8 dBm/30 kHz</w:t>
            </w:r>
          </w:p>
          <w:p w14:paraId="67547FBB"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5.50 dB</w:t>
            </w:r>
          </w:p>
          <w:p w14:paraId="2FB51A27" w14:textId="77777777" w:rsidR="009A5C4C" w:rsidRPr="00D0162F" w:rsidRDefault="009A5C4C" w:rsidP="00A81E02">
            <w:pPr>
              <w:pStyle w:val="TAL"/>
              <w:rPr>
                <w:lang w:eastAsia="zh-CN"/>
              </w:rPr>
            </w:pPr>
          </w:p>
          <w:p w14:paraId="51B90F40" w14:textId="77777777" w:rsidR="009A5C4C" w:rsidRPr="00D0162F" w:rsidRDefault="009A5C4C" w:rsidP="00A81E02">
            <w:pPr>
              <w:pStyle w:val="TAL"/>
              <w:rPr>
                <w:lang w:eastAsia="zh-CN"/>
              </w:rPr>
            </w:pPr>
            <w:r w:rsidRPr="00D0162F">
              <w:rPr>
                <w:lang w:eastAsia="zh-CN"/>
              </w:rPr>
              <w:t>During T2:</w:t>
            </w:r>
          </w:p>
          <w:p w14:paraId="438AF639"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8 dBm/30 kHz</w:t>
            </w:r>
          </w:p>
          <w:p w14:paraId="4514B8BB"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3.50 dB</w:t>
            </w:r>
          </w:p>
          <w:p w14:paraId="46FFB779" w14:textId="77777777" w:rsidR="009A5C4C" w:rsidRPr="00D0162F" w:rsidRDefault="009A5C4C" w:rsidP="00A81E02">
            <w:pPr>
              <w:pStyle w:val="TAL"/>
              <w:rPr>
                <w:lang w:eastAsia="zh-CN"/>
              </w:rPr>
            </w:pPr>
          </w:p>
          <w:p w14:paraId="5B2E791E" w14:textId="77777777" w:rsidR="009A5C4C" w:rsidRPr="00D0162F" w:rsidRDefault="009A5C4C" w:rsidP="00A81E02">
            <w:pPr>
              <w:pStyle w:val="TAL"/>
              <w:rPr>
                <w:lang w:eastAsia="zh-CN"/>
              </w:rPr>
            </w:pPr>
            <w:r w:rsidRPr="00D0162F">
              <w:rPr>
                <w:lang w:eastAsia="zh-CN"/>
              </w:rPr>
              <w:t>During T3:</w:t>
            </w:r>
          </w:p>
          <w:p w14:paraId="20E95DC6"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8 dBm/30 kHz</w:t>
            </w:r>
          </w:p>
          <w:p w14:paraId="33BF41A8"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1</w:t>
            </w:r>
            <w:r w:rsidRPr="00D0162F">
              <w:rPr>
                <w:rFonts w:cs="Arial"/>
                <w:szCs w:val="18"/>
              </w:rPr>
              <w:t>/Noc = 5.50 dB</w:t>
            </w:r>
          </w:p>
          <w:p w14:paraId="4B46A3DF" w14:textId="77777777" w:rsidR="009A5C4C" w:rsidRPr="00D0162F" w:rsidRDefault="009A5C4C" w:rsidP="00A81E02">
            <w:pPr>
              <w:pStyle w:val="TAL"/>
              <w:rPr>
                <w:rFonts w:cs="Arial"/>
                <w:szCs w:val="18"/>
              </w:rPr>
            </w:pPr>
          </w:p>
          <w:p w14:paraId="700973AE" w14:textId="77777777" w:rsidR="009A5C4C" w:rsidRPr="00D0162F" w:rsidRDefault="009A5C4C" w:rsidP="00A81E02">
            <w:pPr>
              <w:pStyle w:val="TAL"/>
              <w:rPr>
                <w:rFonts w:cs="Arial"/>
                <w:szCs w:val="18"/>
              </w:rPr>
            </w:pPr>
            <w:r w:rsidRPr="00D0162F">
              <w:rPr>
                <w:rFonts w:cs="Arial"/>
                <w:szCs w:val="18"/>
              </w:rPr>
              <w:t>In signaling:</w:t>
            </w:r>
          </w:p>
          <w:p w14:paraId="35A7D9F7" w14:textId="77777777" w:rsidR="009A5C4C" w:rsidRPr="00D0162F" w:rsidRDefault="009A5C4C" w:rsidP="00A81E02">
            <w:pPr>
              <w:pStyle w:val="TAL"/>
              <w:rPr>
                <w:lang w:eastAsia="zh-CN"/>
              </w:rPr>
            </w:pPr>
            <w:r w:rsidRPr="00D0162F">
              <w:t>syncTxThreshOoC = -100.00 dBm/SCS</w:t>
            </w:r>
          </w:p>
        </w:tc>
        <w:tc>
          <w:tcPr>
            <w:tcW w:w="788" w:type="pct"/>
          </w:tcPr>
          <w:p w14:paraId="0361A709" w14:textId="77777777" w:rsidR="009A5C4C" w:rsidRPr="00D0162F" w:rsidRDefault="009A5C4C" w:rsidP="00A81E02">
            <w:pPr>
              <w:pStyle w:val="TAL"/>
            </w:pPr>
          </w:p>
          <w:p w14:paraId="5451B0A0" w14:textId="77777777" w:rsidR="009A5C4C" w:rsidRPr="00D0162F" w:rsidRDefault="009A5C4C" w:rsidP="00A81E02">
            <w:pPr>
              <w:pStyle w:val="TAL"/>
              <w:rPr>
                <w:lang w:eastAsia="zh-CN"/>
              </w:rPr>
            </w:pPr>
            <w:r w:rsidRPr="00D0162F">
              <w:rPr>
                <w:lang w:eastAsia="zh-CN"/>
              </w:rPr>
              <w:t>-1.35dB</w:t>
            </w:r>
          </w:p>
          <w:p w14:paraId="5CF1D858" w14:textId="77777777" w:rsidR="009A5C4C" w:rsidRPr="00D0162F" w:rsidRDefault="009A5C4C" w:rsidP="00A81E02">
            <w:pPr>
              <w:pStyle w:val="TAL"/>
              <w:rPr>
                <w:lang w:eastAsia="zh-CN"/>
              </w:rPr>
            </w:pPr>
            <w:r w:rsidRPr="00D0162F">
              <w:rPr>
                <w:lang w:eastAsia="zh-CN"/>
              </w:rPr>
              <w:t>0dB</w:t>
            </w:r>
          </w:p>
          <w:p w14:paraId="4505893A" w14:textId="77777777" w:rsidR="009A5C4C" w:rsidRPr="00D0162F" w:rsidRDefault="009A5C4C" w:rsidP="00A81E02">
            <w:pPr>
              <w:pStyle w:val="TAL"/>
              <w:rPr>
                <w:lang w:eastAsia="zh-CN"/>
              </w:rPr>
            </w:pPr>
          </w:p>
          <w:p w14:paraId="006E4712" w14:textId="77777777" w:rsidR="009A5C4C" w:rsidRPr="00D0162F" w:rsidRDefault="009A5C4C" w:rsidP="00A81E02">
            <w:pPr>
              <w:pStyle w:val="TAL"/>
              <w:rPr>
                <w:lang w:eastAsia="zh-CN"/>
              </w:rPr>
            </w:pPr>
          </w:p>
          <w:p w14:paraId="21A93E94" w14:textId="77777777" w:rsidR="009A5C4C" w:rsidRPr="00D0162F" w:rsidRDefault="009A5C4C" w:rsidP="00A81E02">
            <w:pPr>
              <w:pStyle w:val="TAL"/>
              <w:rPr>
                <w:lang w:eastAsia="zh-CN"/>
              </w:rPr>
            </w:pPr>
            <w:r w:rsidRPr="00D0162F">
              <w:rPr>
                <w:lang w:eastAsia="zh-CN"/>
              </w:rPr>
              <w:t>-4.55dB</w:t>
            </w:r>
          </w:p>
          <w:p w14:paraId="74D280B7" w14:textId="77777777" w:rsidR="009A5C4C" w:rsidRPr="00D0162F" w:rsidRDefault="009A5C4C" w:rsidP="00A81E02">
            <w:pPr>
              <w:pStyle w:val="TAL"/>
              <w:rPr>
                <w:lang w:eastAsia="zh-CN"/>
              </w:rPr>
            </w:pPr>
            <w:r w:rsidRPr="00D0162F">
              <w:rPr>
                <w:lang w:eastAsia="zh-CN"/>
              </w:rPr>
              <w:t>0dB</w:t>
            </w:r>
          </w:p>
          <w:p w14:paraId="4AA0E6BA" w14:textId="77777777" w:rsidR="009A5C4C" w:rsidRPr="00D0162F" w:rsidRDefault="009A5C4C" w:rsidP="00A81E02">
            <w:pPr>
              <w:pStyle w:val="TAL"/>
              <w:rPr>
                <w:lang w:eastAsia="zh-CN"/>
              </w:rPr>
            </w:pPr>
          </w:p>
          <w:p w14:paraId="19C04191" w14:textId="77777777" w:rsidR="009A5C4C" w:rsidRPr="00D0162F" w:rsidRDefault="009A5C4C" w:rsidP="00A81E02">
            <w:pPr>
              <w:pStyle w:val="TAL"/>
              <w:rPr>
                <w:lang w:eastAsia="zh-CN"/>
              </w:rPr>
            </w:pPr>
          </w:p>
          <w:p w14:paraId="7FA022E6" w14:textId="77777777" w:rsidR="009A5C4C" w:rsidRPr="00D0162F" w:rsidRDefault="009A5C4C" w:rsidP="00A81E02">
            <w:pPr>
              <w:pStyle w:val="TAL"/>
              <w:rPr>
                <w:lang w:eastAsia="zh-CN"/>
              </w:rPr>
            </w:pPr>
            <w:r w:rsidRPr="00D0162F">
              <w:rPr>
                <w:lang w:eastAsia="zh-CN"/>
              </w:rPr>
              <w:t>-1.35dB</w:t>
            </w:r>
          </w:p>
          <w:p w14:paraId="3D67DFD8" w14:textId="77777777" w:rsidR="009A5C4C" w:rsidRPr="00D0162F" w:rsidRDefault="009A5C4C" w:rsidP="00A81E02">
            <w:pPr>
              <w:pStyle w:val="TAL"/>
              <w:rPr>
                <w:lang w:eastAsia="zh-CN"/>
              </w:rPr>
            </w:pPr>
            <w:r w:rsidRPr="00D0162F">
              <w:rPr>
                <w:lang w:eastAsia="zh-CN"/>
              </w:rPr>
              <w:t>0dB</w:t>
            </w:r>
          </w:p>
          <w:p w14:paraId="550338E9" w14:textId="77777777" w:rsidR="009A5C4C" w:rsidRPr="00D0162F" w:rsidRDefault="009A5C4C" w:rsidP="00A81E02">
            <w:pPr>
              <w:pStyle w:val="TAL"/>
              <w:rPr>
                <w:lang w:eastAsia="zh-CN"/>
              </w:rPr>
            </w:pPr>
          </w:p>
          <w:p w14:paraId="77AB1B82" w14:textId="77777777" w:rsidR="009A5C4C" w:rsidRPr="00D0162F" w:rsidRDefault="009A5C4C" w:rsidP="00A81E02">
            <w:pPr>
              <w:pStyle w:val="TAL"/>
              <w:rPr>
                <w:lang w:eastAsia="zh-CN"/>
              </w:rPr>
            </w:pPr>
          </w:p>
          <w:p w14:paraId="7A4B3466" w14:textId="77777777" w:rsidR="009A5C4C" w:rsidRPr="00D0162F" w:rsidRDefault="009A5C4C" w:rsidP="00A81E02">
            <w:pPr>
              <w:pStyle w:val="TAL"/>
              <w:rPr>
                <w:lang w:eastAsia="zh-CN"/>
              </w:rPr>
            </w:pPr>
            <w:r w:rsidRPr="00D0162F">
              <w:rPr>
                <w:lang w:eastAsia="zh-CN"/>
              </w:rPr>
              <w:t>0dB</w:t>
            </w:r>
          </w:p>
        </w:tc>
        <w:tc>
          <w:tcPr>
            <w:tcW w:w="1240" w:type="pct"/>
          </w:tcPr>
          <w:p w14:paraId="322615BB" w14:textId="77777777" w:rsidR="009A5C4C" w:rsidRPr="00D0162F" w:rsidRDefault="009A5C4C" w:rsidP="00A81E02">
            <w:pPr>
              <w:pStyle w:val="TAL"/>
              <w:rPr>
                <w:lang w:eastAsia="zh-CN"/>
              </w:rPr>
            </w:pPr>
            <w:r w:rsidRPr="00D0162F">
              <w:rPr>
                <w:lang w:eastAsia="zh-CN"/>
              </w:rPr>
              <w:t>During T1:</w:t>
            </w:r>
          </w:p>
          <w:p w14:paraId="7A1C7754"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9.35 dBm/30 kHz</w:t>
            </w:r>
          </w:p>
          <w:p w14:paraId="311ACDE6"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5.50 dB</w:t>
            </w:r>
          </w:p>
          <w:p w14:paraId="6C59B81C" w14:textId="77777777" w:rsidR="009A5C4C" w:rsidRPr="00D0162F" w:rsidRDefault="009A5C4C" w:rsidP="00A81E02">
            <w:pPr>
              <w:pStyle w:val="TAL"/>
              <w:rPr>
                <w:lang w:eastAsia="zh-CN"/>
              </w:rPr>
            </w:pPr>
          </w:p>
          <w:p w14:paraId="48F8F5EB" w14:textId="77777777" w:rsidR="009A5C4C" w:rsidRPr="00D0162F" w:rsidRDefault="009A5C4C" w:rsidP="00A81E02">
            <w:pPr>
              <w:pStyle w:val="TAL"/>
              <w:rPr>
                <w:lang w:eastAsia="zh-CN"/>
              </w:rPr>
            </w:pPr>
            <w:r w:rsidRPr="00D0162F">
              <w:rPr>
                <w:lang w:eastAsia="zh-CN"/>
              </w:rPr>
              <w:t>During T2:</w:t>
            </w:r>
          </w:p>
          <w:p w14:paraId="11FF1A01"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02.55 dBm/30 kHz</w:t>
            </w:r>
          </w:p>
          <w:p w14:paraId="029565D8"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3.50 dB</w:t>
            </w:r>
          </w:p>
          <w:p w14:paraId="3870BBE7" w14:textId="77777777" w:rsidR="009A5C4C" w:rsidRPr="00D0162F" w:rsidRDefault="009A5C4C" w:rsidP="00A81E02">
            <w:pPr>
              <w:pStyle w:val="TAL"/>
              <w:rPr>
                <w:lang w:eastAsia="zh-CN"/>
              </w:rPr>
            </w:pPr>
          </w:p>
          <w:p w14:paraId="57E55BBE" w14:textId="77777777" w:rsidR="009A5C4C" w:rsidRPr="00D0162F" w:rsidRDefault="009A5C4C" w:rsidP="00A81E02">
            <w:pPr>
              <w:pStyle w:val="TAL"/>
              <w:rPr>
                <w:lang w:eastAsia="zh-CN"/>
              </w:rPr>
            </w:pPr>
            <w:r w:rsidRPr="00D0162F">
              <w:rPr>
                <w:lang w:eastAsia="zh-CN"/>
              </w:rPr>
              <w:t>During T3:</w:t>
            </w:r>
          </w:p>
          <w:p w14:paraId="14FD7C2A"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9.35 dBm/30 kHz</w:t>
            </w:r>
          </w:p>
          <w:p w14:paraId="5B911F90"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1</w:t>
            </w:r>
            <w:r w:rsidRPr="00D0162F">
              <w:rPr>
                <w:rFonts w:cs="Arial"/>
                <w:szCs w:val="18"/>
              </w:rPr>
              <w:t>/Noc = 5.50 dB</w:t>
            </w:r>
          </w:p>
          <w:p w14:paraId="6974BC04" w14:textId="77777777" w:rsidR="009A5C4C" w:rsidRPr="00D0162F" w:rsidRDefault="009A5C4C" w:rsidP="00A81E02">
            <w:pPr>
              <w:pStyle w:val="TAL"/>
              <w:rPr>
                <w:rFonts w:cs="Arial"/>
                <w:szCs w:val="18"/>
              </w:rPr>
            </w:pPr>
          </w:p>
          <w:p w14:paraId="3E5DC417" w14:textId="77777777" w:rsidR="009A5C4C" w:rsidRPr="00D0162F" w:rsidRDefault="009A5C4C" w:rsidP="00A81E02">
            <w:pPr>
              <w:pStyle w:val="TAL"/>
              <w:rPr>
                <w:rFonts w:cs="Arial"/>
                <w:szCs w:val="18"/>
              </w:rPr>
            </w:pPr>
          </w:p>
          <w:p w14:paraId="2E3869A4" w14:textId="77777777" w:rsidR="009A5C4C" w:rsidRPr="00D0162F" w:rsidRDefault="009A5C4C" w:rsidP="00A81E02">
            <w:pPr>
              <w:pStyle w:val="TAL"/>
              <w:rPr>
                <w:lang w:eastAsia="zh-CN"/>
              </w:rPr>
            </w:pPr>
            <w:r w:rsidRPr="00D0162F">
              <w:t>syncTxThreshOoC = -100.00 dBm/SCS</w:t>
            </w:r>
          </w:p>
        </w:tc>
      </w:tr>
      <w:tr w:rsidR="009A5C4C" w:rsidRPr="00D0162F" w14:paraId="6564AC81" w14:textId="77777777" w:rsidTr="00A81E02">
        <w:trPr>
          <w:jc w:val="center"/>
        </w:trPr>
        <w:tc>
          <w:tcPr>
            <w:tcW w:w="1008" w:type="pct"/>
          </w:tcPr>
          <w:p w14:paraId="4D599D0B" w14:textId="77777777" w:rsidR="009A5C4C" w:rsidRPr="00D0162F" w:rsidRDefault="009A5C4C" w:rsidP="00A81E02">
            <w:pPr>
              <w:pStyle w:val="TAL"/>
            </w:pPr>
            <w:r w:rsidRPr="00D0162F">
              <w:t>9.1.3.1 NR SA FR1 synchronization reference selection/reselection for GNSS configured as the highest priority synchronization reference source</w:t>
            </w:r>
          </w:p>
        </w:tc>
        <w:tc>
          <w:tcPr>
            <w:tcW w:w="1964" w:type="pct"/>
          </w:tcPr>
          <w:p w14:paraId="01EA7F8C" w14:textId="77777777" w:rsidR="009A5C4C" w:rsidRPr="00D0162F" w:rsidRDefault="009A5C4C" w:rsidP="00A81E02">
            <w:pPr>
              <w:pStyle w:val="TAL"/>
              <w:rPr>
                <w:lang w:eastAsia="zh-CN"/>
              </w:rPr>
            </w:pPr>
            <w:r w:rsidRPr="00D0162F">
              <w:rPr>
                <w:lang w:eastAsia="zh-CN"/>
              </w:rPr>
              <w:t>During T1:</w:t>
            </w:r>
          </w:p>
          <w:p w14:paraId="1C2BDB74"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598EB075"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0 dB</w:t>
            </w:r>
          </w:p>
          <w:p w14:paraId="521455A4" w14:textId="77777777" w:rsidR="009A5C4C" w:rsidRPr="00F01C37" w:rsidRDefault="009A5C4C" w:rsidP="00A81E02">
            <w:pPr>
              <w:pStyle w:val="TAL"/>
              <w:rPr>
                <w:rFonts w:cs="Arial"/>
                <w:szCs w:val="18"/>
                <w:lang w:val="fr-FR"/>
              </w:rPr>
            </w:pPr>
            <w:r w:rsidRPr="00F01C37">
              <w:rPr>
                <w:rFonts w:cs="Arial"/>
                <w:szCs w:val="18"/>
                <w:lang w:val="fr-FR"/>
              </w:rPr>
              <w:t>Es</w:t>
            </w:r>
            <w:r w:rsidRPr="00F01C37">
              <w:rPr>
                <w:rFonts w:cs="Arial"/>
                <w:szCs w:val="18"/>
                <w:vertAlign w:val="subscript"/>
                <w:lang w:val="fr-FR"/>
              </w:rPr>
              <w:t>2</w:t>
            </w:r>
            <w:r w:rsidRPr="00F01C37">
              <w:rPr>
                <w:rFonts w:cs="Arial"/>
                <w:szCs w:val="18"/>
                <w:lang w:val="fr-FR"/>
              </w:rPr>
              <w:t>/Noc = -infinity</w:t>
            </w:r>
          </w:p>
          <w:p w14:paraId="712645F3" w14:textId="77777777" w:rsidR="009A5C4C" w:rsidRPr="00F01C37" w:rsidRDefault="009A5C4C" w:rsidP="00A81E02">
            <w:pPr>
              <w:pStyle w:val="TAL"/>
              <w:rPr>
                <w:rFonts w:cs="Arial"/>
                <w:szCs w:val="18"/>
                <w:lang w:val="fr-FR"/>
              </w:rPr>
            </w:pPr>
            <w:r w:rsidRPr="00F01C37">
              <w:rPr>
                <w:rFonts w:cs="Arial"/>
                <w:szCs w:val="18"/>
                <w:lang w:val="fr-FR"/>
              </w:rPr>
              <w:t>Es</w:t>
            </w:r>
            <w:r w:rsidRPr="00F01C37">
              <w:rPr>
                <w:rFonts w:cs="Arial"/>
                <w:szCs w:val="18"/>
                <w:vertAlign w:val="subscript"/>
                <w:lang w:val="fr-FR"/>
              </w:rPr>
              <w:t>3</w:t>
            </w:r>
            <w:r w:rsidRPr="00F01C37">
              <w:rPr>
                <w:rFonts w:cs="Arial"/>
                <w:szCs w:val="18"/>
                <w:lang w:val="fr-FR"/>
              </w:rPr>
              <w:t>/Noc = -infinity</w:t>
            </w:r>
          </w:p>
          <w:p w14:paraId="64565F28" w14:textId="77777777" w:rsidR="009A5C4C" w:rsidRPr="00F01C37" w:rsidRDefault="009A5C4C" w:rsidP="00A81E02">
            <w:pPr>
              <w:pStyle w:val="TAL"/>
              <w:rPr>
                <w:lang w:val="fr-FR" w:eastAsia="zh-CN"/>
              </w:rPr>
            </w:pPr>
          </w:p>
          <w:p w14:paraId="608D6050" w14:textId="77777777" w:rsidR="009A5C4C" w:rsidRPr="00D0162F" w:rsidRDefault="009A5C4C" w:rsidP="00A81E02">
            <w:pPr>
              <w:pStyle w:val="TAL"/>
              <w:rPr>
                <w:lang w:eastAsia="zh-CN"/>
              </w:rPr>
            </w:pPr>
            <w:r w:rsidRPr="00D0162F">
              <w:rPr>
                <w:lang w:eastAsia="zh-CN"/>
              </w:rPr>
              <w:t>During T2:</w:t>
            </w:r>
          </w:p>
          <w:p w14:paraId="2AB4D4A6"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764EBA3F"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0 dB</w:t>
            </w:r>
          </w:p>
          <w:p w14:paraId="454BE9D7" w14:textId="77777777" w:rsidR="009A5C4C" w:rsidRPr="00F01C37" w:rsidRDefault="009A5C4C" w:rsidP="00A81E02">
            <w:pPr>
              <w:pStyle w:val="TAL"/>
              <w:rPr>
                <w:rFonts w:cs="Arial"/>
                <w:szCs w:val="18"/>
                <w:lang w:val="fr-FR"/>
              </w:rPr>
            </w:pPr>
            <w:r w:rsidRPr="00F01C37">
              <w:rPr>
                <w:rFonts w:cs="Arial"/>
                <w:szCs w:val="18"/>
                <w:lang w:val="fr-FR"/>
              </w:rPr>
              <w:t>Es</w:t>
            </w:r>
            <w:r w:rsidRPr="00F01C37">
              <w:rPr>
                <w:rFonts w:cs="Arial"/>
                <w:szCs w:val="18"/>
                <w:vertAlign w:val="subscript"/>
                <w:lang w:val="fr-FR"/>
              </w:rPr>
              <w:t>2</w:t>
            </w:r>
            <w:r w:rsidRPr="00F01C37">
              <w:rPr>
                <w:rFonts w:cs="Arial"/>
                <w:szCs w:val="18"/>
                <w:lang w:val="fr-FR"/>
              </w:rPr>
              <w:t>/Noc = 0 dB</w:t>
            </w:r>
          </w:p>
          <w:p w14:paraId="0C56A6C3" w14:textId="77777777" w:rsidR="009A5C4C" w:rsidRPr="00F01C37" w:rsidRDefault="009A5C4C" w:rsidP="00A81E02">
            <w:pPr>
              <w:pStyle w:val="TAL"/>
              <w:rPr>
                <w:rFonts w:cs="Arial"/>
                <w:szCs w:val="18"/>
                <w:lang w:val="fr-FR"/>
              </w:rPr>
            </w:pPr>
            <w:r w:rsidRPr="00F01C37">
              <w:rPr>
                <w:rFonts w:cs="Arial"/>
                <w:szCs w:val="18"/>
                <w:lang w:val="fr-FR"/>
              </w:rPr>
              <w:t>Es</w:t>
            </w:r>
            <w:r w:rsidRPr="00F01C37">
              <w:rPr>
                <w:rFonts w:cs="Arial"/>
                <w:szCs w:val="18"/>
                <w:vertAlign w:val="subscript"/>
                <w:lang w:val="fr-FR"/>
              </w:rPr>
              <w:t>3</w:t>
            </w:r>
            <w:r w:rsidRPr="00F01C37">
              <w:rPr>
                <w:rFonts w:cs="Arial"/>
                <w:szCs w:val="18"/>
                <w:lang w:val="fr-FR"/>
              </w:rPr>
              <w:t>/Noc = -infinity</w:t>
            </w:r>
          </w:p>
          <w:p w14:paraId="73484F84" w14:textId="77777777" w:rsidR="009A5C4C" w:rsidRPr="00F01C37" w:rsidRDefault="009A5C4C" w:rsidP="00A81E02">
            <w:pPr>
              <w:pStyle w:val="TAL"/>
              <w:rPr>
                <w:lang w:val="fr-FR" w:eastAsia="zh-CN"/>
              </w:rPr>
            </w:pPr>
          </w:p>
          <w:p w14:paraId="381F8280" w14:textId="77777777" w:rsidR="009A5C4C" w:rsidRPr="00D0162F" w:rsidRDefault="009A5C4C" w:rsidP="00A81E02">
            <w:pPr>
              <w:pStyle w:val="TAL"/>
              <w:rPr>
                <w:lang w:eastAsia="zh-CN"/>
              </w:rPr>
            </w:pPr>
            <w:r w:rsidRPr="00D0162F">
              <w:rPr>
                <w:lang w:eastAsia="zh-CN"/>
              </w:rPr>
              <w:t>During T3:</w:t>
            </w:r>
          </w:p>
          <w:p w14:paraId="2BDE329B"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06483071"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0 dB</w:t>
            </w:r>
          </w:p>
          <w:p w14:paraId="1A770125"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2</w:t>
            </w:r>
            <w:r w:rsidRPr="00D0162F">
              <w:rPr>
                <w:rFonts w:cs="Arial"/>
                <w:szCs w:val="18"/>
              </w:rPr>
              <w:t>/Noc = 0 dB</w:t>
            </w:r>
          </w:p>
          <w:p w14:paraId="6273B4B7" w14:textId="77777777" w:rsidR="009A5C4C" w:rsidRPr="00D0162F" w:rsidRDefault="009A5C4C" w:rsidP="00A81E02">
            <w:pPr>
              <w:pStyle w:val="TAL"/>
              <w:rPr>
                <w:u w:val="single"/>
              </w:rPr>
            </w:pPr>
            <w:r w:rsidRPr="00D0162F">
              <w:rPr>
                <w:rFonts w:cs="Arial"/>
                <w:szCs w:val="18"/>
              </w:rPr>
              <w:t>Es</w:t>
            </w:r>
            <w:r w:rsidRPr="00D0162F">
              <w:rPr>
                <w:rFonts w:cs="Arial"/>
                <w:szCs w:val="18"/>
                <w:vertAlign w:val="subscript"/>
              </w:rPr>
              <w:t>3</w:t>
            </w:r>
            <w:r w:rsidRPr="00D0162F">
              <w:rPr>
                <w:rFonts w:cs="Arial"/>
                <w:szCs w:val="18"/>
              </w:rPr>
              <w:t>/Noc = 3 dB</w:t>
            </w:r>
          </w:p>
        </w:tc>
        <w:tc>
          <w:tcPr>
            <w:tcW w:w="788" w:type="pct"/>
          </w:tcPr>
          <w:p w14:paraId="0BE8CD3D" w14:textId="77777777" w:rsidR="009A5C4C" w:rsidRPr="00D0162F" w:rsidRDefault="009A5C4C" w:rsidP="00A81E02">
            <w:pPr>
              <w:pStyle w:val="TAL"/>
              <w:rPr>
                <w:rFonts w:eastAsia="MS Mincho"/>
                <w:u w:val="single"/>
              </w:rPr>
            </w:pPr>
          </w:p>
          <w:p w14:paraId="7D166131" w14:textId="77777777" w:rsidR="009A5C4C" w:rsidRPr="00D0162F" w:rsidRDefault="009A5C4C" w:rsidP="00A81E02">
            <w:pPr>
              <w:pStyle w:val="TAL"/>
              <w:rPr>
                <w:u w:val="single"/>
                <w:lang w:eastAsia="zh-CN"/>
              </w:rPr>
            </w:pPr>
            <w:r w:rsidRPr="00D0162F">
              <w:rPr>
                <w:u w:val="single"/>
                <w:lang w:eastAsia="zh-CN"/>
              </w:rPr>
              <w:t>0dB</w:t>
            </w:r>
          </w:p>
          <w:p w14:paraId="5E9B924E" w14:textId="77777777" w:rsidR="009A5C4C" w:rsidRPr="00D0162F" w:rsidRDefault="009A5C4C" w:rsidP="00A81E02">
            <w:pPr>
              <w:pStyle w:val="TAL"/>
              <w:rPr>
                <w:u w:val="single"/>
                <w:lang w:eastAsia="zh-CN"/>
              </w:rPr>
            </w:pPr>
            <w:r w:rsidRPr="00D0162F">
              <w:rPr>
                <w:u w:val="single"/>
                <w:lang w:eastAsia="zh-CN"/>
              </w:rPr>
              <w:t>0.35dB</w:t>
            </w:r>
          </w:p>
          <w:p w14:paraId="11489DC5" w14:textId="77777777" w:rsidR="009A5C4C" w:rsidRPr="00D0162F" w:rsidRDefault="009A5C4C" w:rsidP="00A81E02">
            <w:pPr>
              <w:pStyle w:val="TAL"/>
              <w:rPr>
                <w:u w:val="single"/>
                <w:lang w:eastAsia="zh-CN"/>
              </w:rPr>
            </w:pPr>
            <w:r w:rsidRPr="00D0162F">
              <w:rPr>
                <w:u w:val="single"/>
                <w:lang w:eastAsia="zh-CN"/>
              </w:rPr>
              <w:t>N/A</w:t>
            </w:r>
          </w:p>
          <w:p w14:paraId="29D94378" w14:textId="77777777" w:rsidR="009A5C4C" w:rsidRPr="00D0162F" w:rsidRDefault="009A5C4C" w:rsidP="00A81E02">
            <w:pPr>
              <w:pStyle w:val="TAL"/>
              <w:rPr>
                <w:u w:val="single"/>
                <w:lang w:eastAsia="zh-CN"/>
              </w:rPr>
            </w:pPr>
            <w:r w:rsidRPr="00D0162F">
              <w:rPr>
                <w:u w:val="single"/>
                <w:lang w:eastAsia="zh-CN"/>
              </w:rPr>
              <w:t>N/A</w:t>
            </w:r>
          </w:p>
          <w:p w14:paraId="0EFE0F37" w14:textId="77777777" w:rsidR="009A5C4C" w:rsidRPr="00D0162F" w:rsidRDefault="009A5C4C" w:rsidP="00A81E02">
            <w:pPr>
              <w:pStyle w:val="TAL"/>
              <w:rPr>
                <w:u w:val="single"/>
                <w:lang w:eastAsia="zh-CN"/>
              </w:rPr>
            </w:pPr>
          </w:p>
          <w:p w14:paraId="439A626F" w14:textId="77777777" w:rsidR="009A5C4C" w:rsidRPr="00D0162F" w:rsidRDefault="009A5C4C" w:rsidP="00A81E02">
            <w:pPr>
              <w:pStyle w:val="TAL"/>
              <w:rPr>
                <w:u w:val="single"/>
                <w:lang w:eastAsia="zh-CN"/>
              </w:rPr>
            </w:pPr>
          </w:p>
          <w:p w14:paraId="14BF11AC" w14:textId="77777777" w:rsidR="009A5C4C" w:rsidRPr="00D0162F" w:rsidRDefault="009A5C4C" w:rsidP="00A81E02">
            <w:pPr>
              <w:pStyle w:val="TAL"/>
              <w:rPr>
                <w:u w:val="single"/>
                <w:lang w:eastAsia="zh-CN"/>
              </w:rPr>
            </w:pPr>
            <w:r w:rsidRPr="00D0162F">
              <w:rPr>
                <w:u w:val="single"/>
                <w:lang w:eastAsia="zh-CN"/>
              </w:rPr>
              <w:t>0dB</w:t>
            </w:r>
          </w:p>
          <w:p w14:paraId="0115A2B2" w14:textId="77777777" w:rsidR="009A5C4C" w:rsidRPr="00D0162F" w:rsidRDefault="009A5C4C" w:rsidP="00A81E02">
            <w:pPr>
              <w:pStyle w:val="TAL"/>
              <w:rPr>
                <w:u w:val="single"/>
                <w:lang w:eastAsia="zh-CN"/>
              </w:rPr>
            </w:pPr>
            <w:r w:rsidRPr="00D0162F">
              <w:rPr>
                <w:u w:val="single"/>
                <w:lang w:eastAsia="zh-CN"/>
              </w:rPr>
              <w:t>0dB</w:t>
            </w:r>
          </w:p>
          <w:p w14:paraId="360F2469" w14:textId="77777777" w:rsidR="009A5C4C" w:rsidRPr="00D0162F" w:rsidRDefault="009A5C4C" w:rsidP="00A81E02">
            <w:pPr>
              <w:pStyle w:val="TAL"/>
              <w:rPr>
                <w:u w:val="single"/>
                <w:lang w:eastAsia="zh-CN"/>
              </w:rPr>
            </w:pPr>
            <w:r w:rsidRPr="00D0162F">
              <w:rPr>
                <w:u w:val="single"/>
                <w:lang w:eastAsia="zh-CN"/>
              </w:rPr>
              <w:t>0.35dB</w:t>
            </w:r>
          </w:p>
          <w:p w14:paraId="7DF4AE41" w14:textId="77777777" w:rsidR="009A5C4C" w:rsidRPr="00D0162F" w:rsidRDefault="009A5C4C" w:rsidP="00A81E02">
            <w:pPr>
              <w:pStyle w:val="TAL"/>
              <w:rPr>
                <w:u w:val="single"/>
                <w:lang w:eastAsia="zh-CN"/>
              </w:rPr>
            </w:pPr>
            <w:r w:rsidRPr="00D0162F">
              <w:rPr>
                <w:u w:val="single"/>
                <w:lang w:eastAsia="zh-CN"/>
              </w:rPr>
              <w:t>N/A</w:t>
            </w:r>
          </w:p>
          <w:p w14:paraId="2ECDDE50" w14:textId="77777777" w:rsidR="009A5C4C" w:rsidRPr="00D0162F" w:rsidRDefault="009A5C4C" w:rsidP="00A81E02">
            <w:pPr>
              <w:pStyle w:val="TAL"/>
              <w:rPr>
                <w:u w:val="single"/>
                <w:lang w:eastAsia="zh-CN"/>
              </w:rPr>
            </w:pPr>
          </w:p>
          <w:p w14:paraId="2AD66FB7" w14:textId="77777777" w:rsidR="009A5C4C" w:rsidRPr="00D0162F" w:rsidRDefault="009A5C4C" w:rsidP="00A81E02">
            <w:pPr>
              <w:pStyle w:val="TAL"/>
              <w:rPr>
                <w:u w:val="single"/>
                <w:lang w:eastAsia="zh-CN"/>
              </w:rPr>
            </w:pPr>
          </w:p>
          <w:p w14:paraId="7F889259" w14:textId="77777777" w:rsidR="009A5C4C" w:rsidRPr="00D0162F" w:rsidRDefault="009A5C4C" w:rsidP="00A81E02">
            <w:pPr>
              <w:pStyle w:val="TAL"/>
              <w:rPr>
                <w:u w:val="single"/>
                <w:lang w:eastAsia="zh-CN"/>
              </w:rPr>
            </w:pPr>
            <w:r w:rsidRPr="00D0162F">
              <w:rPr>
                <w:u w:val="single"/>
                <w:lang w:eastAsia="zh-CN"/>
              </w:rPr>
              <w:t>0dB</w:t>
            </w:r>
          </w:p>
          <w:p w14:paraId="35635C7D" w14:textId="77777777" w:rsidR="009A5C4C" w:rsidRPr="00D0162F" w:rsidRDefault="009A5C4C" w:rsidP="00A81E02">
            <w:pPr>
              <w:pStyle w:val="TAL"/>
              <w:rPr>
                <w:u w:val="single"/>
                <w:lang w:eastAsia="zh-CN"/>
              </w:rPr>
            </w:pPr>
            <w:r w:rsidRPr="00D0162F">
              <w:rPr>
                <w:u w:val="single"/>
                <w:lang w:eastAsia="zh-CN"/>
              </w:rPr>
              <w:t>0dB</w:t>
            </w:r>
          </w:p>
          <w:p w14:paraId="3FE00080" w14:textId="77777777" w:rsidR="009A5C4C" w:rsidRPr="00D0162F" w:rsidRDefault="009A5C4C" w:rsidP="00A81E02">
            <w:pPr>
              <w:pStyle w:val="TAL"/>
              <w:rPr>
                <w:u w:val="single"/>
                <w:lang w:eastAsia="zh-CN"/>
              </w:rPr>
            </w:pPr>
            <w:r w:rsidRPr="00D0162F">
              <w:rPr>
                <w:u w:val="single"/>
                <w:lang w:eastAsia="zh-CN"/>
              </w:rPr>
              <w:t>0dB</w:t>
            </w:r>
          </w:p>
          <w:p w14:paraId="0F800738" w14:textId="77777777" w:rsidR="009A5C4C" w:rsidRPr="00D0162F" w:rsidRDefault="009A5C4C" w:rsidP="00A81E02">
            <w:pPr>
              <w:pStyle w:val="TAL"/>
              <w:rPr>
                <w:u w:val="single"/>
                <w:lang w:eastAsia="zh-CN"/>
              </w:rPr>
            </w:pPr>
            <w:r w:rsidRPr="00D0162F">
              <w:rPr>
                <w:u w:val="single"/>
                <w:lang w:eastAsia="zh-CN"/>
              </w:rPr>
              <w:t>0.35dB</w:t>
            </w:r>
          </w:p>
        </w:tc>
        <w:tc>
          <w:tcPr>
            <w:tcW w:w="1240" w:type="pct"/>
          </w:tcPr>
          <w:p w14:paraId="3DA1A538" w14:textId="77777777" w:rsidR="009A5C4C" w:rsidRPr="00D0162F" w:rsidRDefault="009A5C4C" w:rsidP="00A81E02">
            <w:pPr>
              <w:pStyle w:val="TAL"/>
              <w:rPr>
                <w:lang w:eastAsia="zh-CN"/>
              </w:rPr>
            </w:pPr>
            <w:r w:rsidRPr="00D0162F">
              <w:rPr>
                <w:lang w:eastAsia="zh-CN"/>
              </w:rPr>
              <w:t>During T1:</w:t>
            </w:r>
          </w:p>
          <w:p w14:paraId="7D4C1FD2"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6C6DAA41"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0.35 dB</w:t>
            </w:r>
          </w:p>
          <w:p w14:paraId="46298044" w14:textId="77777777" w:rsidR="009A5C4C" w:rsidRPr="00F01C37" w:rsidRDefault="009A5C4C" w:rsidP="00A81E02">
            <w:pPr>
              <w:pStyle w:val="TAL"/>
              <w:rPr>
                <w:rFonts w:cs="Arial"/>
                <w:szCs w:val="18"/>
                <w:lang w:val="fr-FR"/>
              </w:rPr>
            </w:pPr>
            <w:r w:rsidRPr="00F01C37">
              <w:rPr>
                <w:rFonts w:cs="Arial"/>
                <w:szCs w:val="18"/>
                <w:lang w:val="fr-FR"/>
              </w:rPr>
              <w:t>Es</w:t>
            </w:r>
            <w:r w:rsidRPr="00F01C37">
              <w:rPr>
                <w:rFonts w:cs="Arial"/>
                <w:szCs w:val="18"/>
                <w:vertAlign w:val="subscript"/>
                <w:lang w:val="fr-FR"/>
              </w:rPr>
              <w:t>2</w:t>
            </w:r>
            <w:r w:rsidRPr="00F01C37">
              <w:rPr>
                <w:rFonts w:cs="Arial"/>
                <w:szCs w:val="18"/>
                <w:lang w:val="fr-FR"/>
              </w:rPr>
              <w:t>/Noc = -infinity</w:t>
            </w:r>
          </w:p>
          <w:p w14:paraId="412A85E6" w14:textId="77777777" w:rsidR="009A5C4C" w:rsidRPr="00F01C37" w:rsidRDefault="009A5C4C" w:rsidP="00A81E02">
            <w:pPr>
              <w:pStyle w:val="TAL"/>
              <w:rPr>
                <w:rFonts w:cs="Arial"/>
                <w:szCs w:val="18"/>
                <w:lang w:val="fr-FR"/>
              </w:rPr>
            </w:pPr>
            <w:r w:rsidRPr="00F01C37">
              <w:rPr>
                <w:rFonts w:cs="Arial"/>
                <w:szCs w:val="18"/>
                <w:lang w:val="fr-FR"/>
              </w:rPr>
              <w:t>Es</w:t>
            </w:r>
            <w:r w:rsidRPr="00F01C37">
              <w:rPr>
                <w:rFonts w:cs="Arial"/>
                <w:szCs w:val="18"/>
                <w:vertAlign w:val="subscript"/>
                <w:lang w:val="fr-FR"/>
              </w:rPr>
              <w:t>3</w:t>
            </w:r>
            <w:r w:rsidRPr="00F01C37">
              <w:rPr>
                <w:rFonts w:cs="Arial"/>
                <w:szCs w:val="18"/>
                <w:lang w:val="fr-FR"/>
              </w:rPr>
              <w:t>/Noc = -infinity</w:t>
            </w:r>
          </w:p>
          <w:p w14:paraId="175F9030" w14:textId="77777777" w:rsidR="009A5C4C" w:rsidRPr="00F01C37" w:rsidRDefault="009A5C4C" w:rsidP="00A81E02">
            <w:pPr>
              <w:pStyle w:val="TAL"/>
              <w:rPr>
                <w:lang w:val="fr-FR" w:eastAsia="zh-CN"/>
              </w:rPr>
            </w:pPr>
          </w:p>
          <w:p w14:paraId="482B4DCA" w14:textId="77777777" w:rsidR="009A5C4C" w:rsidRPr="00D0162F" w:rsidRDefault="009A5C4C" w:rsidP="00A81E02">
            <w:pPr>
              <w:pStyle w:val="TAL"/>
              <w:rPr>
                <w:lang w:eastAsia="zh-CN"/>
              </w:rPr>
            </w:pPr>
            <w:r w:rsidRPr="00D0162F">
              <w:rPr>
                <w:lang w:eastAsia="zh-CN"/>
              </w:rPr>
              <w:t>During T2:</w:t>
            </w:r>
          </w:p>
          <w:p w14:paraId="40541BBE"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75B92E4C"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0 dB</w:t>
            </w:r>
          </w:p>
          <w:p w14:paraId="5C32177D" w14:textId="77777777" w:rsidR="009A5C4C" w:rsidRPr="00F01C37" w:rsidRDefault="009A5C4C" w:rsidP="00A81E02">
            <w:pPr>
              <w:pStyle w:val="TAL"/>
              <w:rPr>
                <w:rFonts w:cs="Arial"/>
                <w:szCs w:val="18"/>
                <w:lang w:val="fr-FR"/>
              </w:rPr>
            </w:pPr>
            <w:r w:rsidRPr="00F01C37">
              <w:rPr>
                <w:rFonts w:cs="Arial"/>
                <w:szCs w:val="18"/>
                <w:lang w:val="fr-FR"/>
              </w:rPr>
              <w:t>Es</w:t>
            </w:r>
            <w:r w:rsidRPr="00F01C37">
              <w:rPr>
                <w:rFonts w:cs="Arial"/>
                <w:szCs w:val="18"/>
                <w:vertAlign w:val="subscript"/>
                <w:lang w:val="fr-FR"/>
              </w:rPr>
              <w:t>2</w:t>
            </w:r>
            <w:r w:rsidRPr="00F01C37">
              <w:rPr>
                <w:rFonts w:cs="Arial"/>
                <w:szCs w:val="18"/>
                <w:lang w:val="fr-FR"/>
              </w:rPr>
              <w:t>/Noc = 0.35 dB</w:t>
            </w:r>
          </w:p>
          <w:p w14:paraId="08BBF63F" w14:textId="77777777" w:rsidR="009A5C4C" w:rsidRPr="00F01C37" w:rsidRDefault="009A5C4C" w:rsidP="00A81E02">
            <w:pPr>
              <w:pStyle w:val="TAL"/>
              <w:rPr>
                <w:rFonts w:cs="Arial"/>
                <w:szCs w:val="18"/>
                <w:lang w:val="fr-FR"/>
              </w:rPr>
            </w:pPr>
            <w:r w:rsidRPr="00F01C37">
              <w:rPr>
                <w:rFonts w:cs="Arial"/>
                <w:szCs w:val="18"/>
                <w:lang w:val="fr-FR"/>
              </w:rPr>
              <w:t>Es</w:t>
            </w:r>
            <w:r w:rsidRPr="00F01C37">
              <w:rPr>
                <w:rFonts w:cs="Arial"/>
                <w:szCs w:val="18"/>
                <w:vertAlign w:val="subscript"/>
                <w:lang w:val="fr-FR"/>
              </w:rPr>
              <w:t>3</w:t>
            </w:r>
            <w:r w:rsidRPr="00F01C37">
              <w:rPr>
                <w:rFonts w:cs="Arial"/>
                <w:szCs w:val="18"/>
                <w:lang w:val="fr-FR"/>
              </w:rPr>
              <w:t>/Noc = -infinity</w:t>
            </w:r>
          </w:p>
          <w:p w14:paraId="2DE28E94" w14:textId="77777777" w:rsidR="009A5C4C" w:rsidRPr="00F01C37" w:rsidRDefault="009A5C4C" w:rsidP="00A81E02">
            <w:pPr>
              <w:pStyle w:val="TAL"/>
              <w:rPr>
                <w:lang w:val="fr-FR" w:eastAsia="zh-CN"/>
              </w:rPr>
            </w:pPr>
          </w:p>
          <w:p w14:paraId="67848660" w14:textId="77777777" w:rsidR="009A5C4C" w:rsidRPr="00D0162F" w:rsidRDefault="009A5C4C" w:rsidP="00A81E02">
            <w:pPr>
              <w:pStyle w:val="TAL"/>
              <w:rPr>
                <w:lang w:eastAsia="zh-CN"/>
              </w:rPr>
            </w:pPr>
            <w:r w:rsidRPr="00D0162F">
              <w:rPr>
                <w:lang w:eastAsia="zh-CN"/>
              </w:rPr>
              <w:t>During T3:</w:t>
            </w:r>
          </w:p>
          <w:p w14:paraId="6223FD12"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19B08078"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0 dB</w:t>
            </w:r>
          </w:p>
          <w:p w14:paraId="233D48C6"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2</w:t>
            </w:r>
            <w:r w:rsidRPr="00D0162F">
              <w:rPr>
                <w:rFonts w:cs="Arial"/>
                <w:szCs w:val="18"/>
              </w:rPr>
              <w:t>/Noc = 0 dB</w:t>
            </w:r>
          </w:p>
          <w:p w14:paraId="011D8ADB" w14:textId="77777777" w:rsidR="009A5C4C" w:rsidRPr="00D0162F" w:rsidRDefault="009A5C4C" w:rsidP="00A81E02">
            <w:pPr>
              <w:pStyle w:val="TAL"/>
              <w:rPr>
                <w:u w:val="single"/>
              </w:rPr>
            </w:pPr>
            <w:r w:rsidRPr="00D0162F">
              <w:rPr>
                <w:rFonts w:cs="Arial"/>
                <w:szCs w:val="18"/>
              </w:rPr>
              <w:t>Es</w:t>
            </w:r>
            <w:r w:rsidRPr="00D0162F">
              <w:rPr>
                <w:rFonts w:cs="Arial"/>
                <w:szCs w:val="18"/>
                <w:vertAlign w:val="subscript"/>
              </w:rPr>
              <w:t>3</w:t>
            </w:r>
            <w:r w:rsidRPr="00D0162F">
              <w:rPr>
                <w:rFonts w:cs="Arial"/>
                <w:szCs w:val="18"/>
              </w:rPr>
              <w:t>/Noc = 3.35 dB</w:t>
            </w:r>
          </w:p>
        </w:tc>
      </w:tr>
      <w:tr w:rsidR="009A5C4C" w:rsidRPr="00D0162F" w14:paraId="732E30FD" w14:textId="77777777" w:rsidTr="00A81E02">
        <w:trPr>
          <w:jc w:val="center"/>
        </w:trPr>
        <w:tc>
          <w:tcPr>
            <w:tcW w:w="1008" w:type="pct"/>
          </w:tcPr>
          <w:p w14:paraId="623AAC80" w14:textId="77777777" w:rsidR="009A5C4C" w:rsidRPr="00D0162F" w:rsidRDefault="009A5C4C" w:rsidP="00A81E02">
            <w:pPr>
              <w:pStyle w:val="TAL"/>
            </w:pPr>
            <w:r w:rsidRPr="00D0162F">
              <w:t>9.1.3.2 NR SA FR1 synchronization reference selection/reselection for FR1 NR Cell configured as the highest priority synchronization reference source</w:t>
            </w:r>
          </w:p>
        </w:tc>
        <w:tc>
          <w:tcPr>
            <w:tcW w:w="1964" w:type="pct"/>
          </w:tcPr>
          <w:p w14:paraId="7FF8956B" w14:textId="77777777" w:rsidR="009A5C4C" w:rsidRPr="00D0162F" w:rsidRDefault="009A5C4C" w:rsidP="00A81E02">
            <w:pPr>
              <w:pStyle w:val="TAL"/>
              <w:rPr>
                <w:lang w:eastAsia="zh-CN"/>
              </w:rPr>
            </w:pPr>
            <w:r w:rsidRPr="00D0162F">
              <w:rPr>
                <w:lang w:eastAsia="zh-CN"/>
              </w:rPr>
              <w:t>During T1:</w:t>
            </w:r>
          </w:p>
          <w:p w14:paraId="7E8931CA"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7047FF67"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infinity</w:t>
            </w:r>
          </w:p>
          <w:p w14:paraId="151DF759"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2</w:t>
            </w:r>
            <w:r w:rsidRPr="00D0162F">
              <w:rPr>
                <w:rFonts w:cs="Arial"/>
                <w:szCs w:val="18"/>
              </w:rPr>
              <w:t>/Noc = -infinity</w:t>
            </w:r>
          </w:p>
          <w:p w14:paraId="39A6DE95" w14:textId="77777777" w:rsidR="009A5C4C" w:rsidRPr="00D0162F" w:rsidRDefault="009A5C4C" w:rsidP="00A81E02">
            <w:pPr>
              <w:pStyle w:val="TAL"/>
              <w:rPr>
                <w:lang w:eastAsia="zh-CN"/>
              </w:rPr>
            </w:pPr>
          </w:p>
          <w:p w14:paraId="51B5DE62" w14:textId="77777777" w:rsidR="009A5C4C" w:rsidRPr="00D0162F" w:rsidRDefault="009A5C4C" w:rsidP="00A81E02">
            <w:pPr>
              <w:pStyle w:val="TAL"/>
              <w:rPr>
                <w:lang w:eastAsia="zh-CN"/>
              </w:rPr>
            </w:pPr>
            <w:r w:rsidRPr="00D0162F">
              <w:rPr>
                <w:lang w:eastAsia="zh-CN"/>
              </w:rPr>
              <w:t>During T2:</w:t>
            </w:r>
          </w:p>
          <w:p w14:paraId="492130CA"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19599166" w14:textId="77777777" w:rsidR="009A5C4C" w:rsidRPr="00F01C37" w:rsidRDefault="009A5C4C" w:rsidP="00A81E02">
            <w:pPr>
              <w:pStyle w:val="TAL"/>
              <w:rPr>
                <w:lang w:val="fr-FR" w:eastAsia="zh-CN"/>
              </w:rPr>
            </w:pPr>
            <w:r w:rsidRPr="00F01C37">
              <w:rPr>
                <w:rFonts w:cs="Arial"/>
                <w:szCs w:val="18"/>
                <w:lang w:val="fr-FR"/>
              </w:rPr>
              <w:t>Es</w:t>
            </w:r>
            <w:r w:rsidRPr="00F01C37">
              <w:rPr>
                <w:rFonts w:cs="Arial"/>
                <w:szCs w:val="18"/>
                <w:vertAlign w:val="subscript"/>
                <w:lang w:val="fr-FR"/>
              </w:rPr>
              <w:t>1</w:t>
            </w:r>
            <w:r w:rsidRPr="00F01C37">
              <w:rPr>
                <w:rFonts w:cs="Arial"/>
                <w:szCs w:val="18"/>
                <w:lang w:val="fr-FR"/>
              </w:rPr>
              <w:t>/Noc = 0 dB</w:t>
            </w:r>
          </w:p>
          <w:p w14:paraId="1C2BABA2" w14:textId="77777777" w:rsidR="009A5C4C" w:rsidRPr="00F01C37" w:rsidRDefault="009A5C4C" w:rsidP="00A81E02">
            <w:pPr>
              <w:pStyle w:val="TAL"/>
              <w:rPr>
                <w:rFonts w:cs="Arial"/>
                <w:szCs w:val="18"/>
                <w:lang w:val="fr-FR"/>
              </w:rPr>
            </w:pPr>
            <w:r w:rsidRPr="00F01C37">
              <w:rPr>
                <w:rFonts w:cs="Arial"/>
                <w:szCs w:val="18"/>
                <w:lang w:val="fr-FR"/>
              </w:rPr>
              <w:t>Es</w:t>
            </w:r>
            <w:r w:rsidRPr="00F01C37">
              <w:rPr>
                <w:rFonts w:cs="Arial"/>
                <w:szCs w:val="18"/>
                <w:vertAlign w:val="subscript"/>
                <w:lang w:val="fr-FR"/>
              </w:rPr>
              <w:t>2</w:t>
            </w:r>
            <w:r w:rsidRPr="00F01C37">
              <w:rPr>
                <w:rFonts w:cs="Arial"/>
                <w:szCs w:val="18"/>
                <w:lang w:val="fr-FR"/>
              </w:rPr>
              <w:t>/Noc = -infinity</w:t>
            </w:r>
          </w:p>
          <w:p w14:paraId="52641475" w14:textId="77777777" w:rsidR="009A5C4C" w:rsidRPr="00F01C37" w:rsidRDefault="009A5C4C" w:rsidP="00A81E02">
            <w:pPr>
              <w:pStyle w:val="TAL"/>
              <w:rPr>
                <w:lang w:val="fr-FR" w:eastAsia="zh-CN"/>
              </w:rPr>
            </w:pPr>
          </w:p>
          <w:p w14:paraId="6471A597" w14:textId="77777777" w:rsidR="009A5C4C" w:rsidRPr="00D0162F" w:rsidRDefault="009A5C4C" w:rsidP="00A81E02">
            <w:pPr>
              <w:pStyle w:val="TAL"/>
              <w:rPr>
                <w:lang w:eastAsia="zh-CN"/>
              </w:rPr>
            </w:pPr>
            <w:r w:rsidRPr="00D0162F">
              <w:rPr>
                <w:lang w:eastAsia="zh-CN"/>
              </w:rPr>
              <w:t>During T3:</w:t>
            </w:r>
          </w:p>
          <w:p w14:paraId="76EA90EE"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1FC6FD10"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0 dB</w:t>
            </w:r>
          </w:p>
          <w:p w14:paraId="2FE7195E" w14:textId="77777777" w:rsidR="009A5C4C" w:rsidRPr="00D0162F" w:rsidRDefault="009A5C4C" w:rsidP="00A81E02">
            <w:pPr>
              <w:pStyle w:val="TAL"/>
              <w:rPr>
                <w:u w:val="single"/>
              </w:rPr>
            </w:pPr>
            <w:r w:rsidRPr="00D0162F">
              <w:rPr>
                <w:rFonts w:cs="Arial"/>
                <w:szCs w:val="18"/>
              </w:rPr>
              <w:t>Es</w:t>
            </w:r>
            <w:r w:rsidRPr="00D0162F">
              <w:rPr>
                <w:rFonts w:cs="Arial"/>
                <w:szCs w:val="18"/>
                <w:vertAlign w:val="subscript"/>
              </w:rPr>
              <w:t>2</w:t>
            </w:r>
            <w:r w:rsidRPr="00D0162F">
              <w:rPr>
                <w:rFonts w:cs="Arial"/>
                <w:szCs w:val="18"/>
              </w:rPr>
              <w:t>/Noc = 0 dB</w:t>
            </w:r>
          </w:p>
        </w:tc>
        <w:tc>
          <w:tcPr>
            <w:tcW w:w="788" w:type="pct"/>
          </w:tcPr>
          <w:p w14:paraId="4FC4FAB9" w14:textId="77777777" w:rsidR="009A5C4C" w:rsidRPr="00D0162F" w:rsidRDefault="009A5C4C" w:rsidP="00A81E02">
            <w:pPr>
              <w:pStyle w:val="TAL"/>
              <w:rPr>
                <w:rFonts w:eastAsia="MS Mincho"/>
                <w:u w:val="single"/>
              </w:rPr>
            </w:pPr>
          </w:p>
          <w:p w14:paraId="52D3614C" w14:textId="77777777" w:rsidR="009A5C4C" w:rsidRPr="00D0162F" w:rsidRDefault="009A5C4C" w:rsidP="00A81E02">
            <w:pPr>
              <w:pStyle w:val="TAL"/>
              <w:rPr>
                <w:u w:val="single"/>
                <w:lang w:eastAsia="zh-CN"/>
              </w:rPr>
            </w:pPr>
            <w:r w:rsidRPr="00D0162F">
              <w:rPr>
                <w:u w:val="single"/>
                <w:lang w:eastAsia="zh-CN"/>
              </w:rPr>
              <w:t>0dB</w:t>
            </w:r>
          </w:p>
          <w:p w14:paraId="12489580" w14:textId="77777777" w:rsidR="009A5C4C" w:rsidRPr="00D0162F" w:rsidRDefault="009A5C4C" w:rsidP="00A81E02">
            <w:pPr>
              <w:pStyle w:val="TAL"/>
              <w:rPr>
                <w:u w:val="single"/>
                <w:lang w:eastAsia="zh-CN"/>
              </w:rPr>
            </w:pPr>
            <w:r w:rsidRPr="00D0162F">
              <w:rPr>
                <w:u w:val="single"/>
                <w:lang w:eastAsia="zh-CN"/>
              </w:rPr>
              <w:t>N/A</w:t>
            </w:r>
          </w:p>
          <w:p w14:paraId="059C10C4" w14:textId="77777777" w:rsidR="009A5C4C" w:rsidRPr="00D0162F" w:rsidRDefault="009A5C4C" w:rsidP="00A81E02">
            <w:pPr>
              <w:pStyle w:val="TAL"/>
              <w:rPr>
                <w:u w:val="single"/>
                <w:lang w:eastAsia="zh-CN"/>
              </w:rPr>
            </w:pPr>
            <w:r w:rsidRPr="00D0162F">
              <w:rPr>
                <w:u w:val="single"/>
                <w:lang w:eastAsia="zh-CN"/>
              </w:rPr>
              <w:t>N/A</w:t>
            </w:r>
          </w:p>
          <w:p w14:paraId="4F3BEAB2" w14:textId="77777777" w:rsidR="009A5C4C" w:rsidRPr="00D0162F" w:rsidRDefault="009A5C4C" w:rsidP="00A81E02">
            <w:pPr>
              <w:pStyle w:val="TAL"/>
              <w:rPr>
                <w:u w:val="single"/>
                <w:lang w:eastAsia="zh-CN"/>
              </w:rPr>
            </w:pPr>
          </w:p>
          <w:p w14:paraId="48A7910B" w14:textId="77777777" w:rsidR="009A5C4C" w:rsidRPr="00D0162F" w:rsidRDefault="009A5C4C" w:rsidP="00A81E02">
            <w:pPr>
              <w:pStyle w:val="TAL"/>
              <w:rPr>
                <w:u w:val="single"/>
                <w:lang w:eastAsia="zh-CN"/>
              </w:rPr>
            </w:pPr>
          </w:p>
          <w:p w14:paraId="5F743FCA" w14:textId="77777777" w:rsidR="009A5C4C" w:rsidRPr="00D0162F" w:rsidRDefault="009A5C4C" w:rsidP="00A81E02">
            <w:pPr>
              <w:pStyle w:val="TAL"/>
              <w:rPr>
                <w:u w:val="single"/>
                <w:lang w:eastAsia="zh-CN"/>
              </w:rPr>
            </w:pPr>
            <w:r w:rsidRPr="00D0162F">
              <w:rPr>
                <w:u w:val="single"/>
                <w:lang w:eastAsia="zh-CN"/>
              </w:rPr>
              <w:t>0dB</w:t>
            </w:r>
          </w:p>
          <w:p w14:paraId="09C01EB3" w14:textId="77777777" w:rsidR="009A5C4C" w:rsidRPr="00D0162F" w:rsidRDefault="009A5C4C" w:rsidP="00A81E02">
            <w:pPr>
              <w:pStyle w:val="TAL"/>
              <w:rPr>
                <w:u w:val="single"/>
                <w:lang w:eastAsia="zh-CN"/>
              </w:rPr>
            </w:pPr>
            <w:r w:rsidRPr="00D0162F">
              <w:rPr>
                <w:u w:val="single"/>
                <w:lang w:eastAsia="zh-CN"/>
              </w:rPr>
              <w:t>0.35dB</w:t>
            </w:r>
          </w:p>
          <w:p w14:paraId="2A66653D" w14:textId="77777777" w:rsidR="009A5C4C" w:rsidRPr="00D0162F" w:rsidRDefault="009A5C4C" w:rsidP="00A81E02">
            <w:pPr>
              <w:pStyle w:val="TAL"/>
              <w:rPr>
                <w:u w:val="single"/>
                <w:lang w:eastAsia="zh-CN"/>
              </w:rPr>
            </w:pPr>
            <w:r w:rsidRPr="00D0162F">
              <w:rPr>
                <w:u w:val="single"/>
                <w:lang w:eastAsia="zh-CN"/>
              </w:rPr>
              <w:t>N/A</w:t>
            </w:r>
          </w:p>
          <w:p w14:paraId="35468F15" w14:textId="77777777" w:rsidR="009A5C4C" w:rsidRPr="00D0162F" w:rsidRDefault="009A5C4C" w:rsidP="00A81E02">
            <w:pPr>
              <w:pStyle w:val="TAL"/>
              <w:rPr>
                <w:u w:val="single"/>
                <w:lang w:eastAsia="zh-CN"/>
              </w:rPr>
            </w:pPr>
          </w:p>
          <w:p w14:paraId="6EEBDBC3" w14:textId="77777777" w:rsidR="009A5C4C" w:rsidRPr="00D0162F" w:rsidRDefault="009A5C4C" w:rsidP="00A81E02">
            <w:pPr>
              <w:pStyle w:val="TAL"/>
              <w:rPr>
                <w:u w:val="single"/>
                <w:lang w:eastAsia="zh-CN"/>
              </w:rPr>
            </w:pPr>
          </w:p>
          <w:p w14:paraId="695ABE73" w14:textId="77777777" w:rsidR="009A5C4C" w:rsidRPr="00D0162F" w:rsidRDefault="009A5C4C" w:rsidP="00A81E02">
            <w:pPr>
              <w:pStyle w:val="TAL"/>
              <w:rPr>
                <w:u w:val="single"/>
                <w:lang w:eastAsia="zh-CN"/>
              </w:rPr>
            </w:pPr>
            <w:r w:rsidRPr="00D0162F">
              <w:rPr>
                <w:u w:val="single"/>
                <w:lang w:eastAsia="zh-CN"/>
              </w:rPr>
              <w:t>0dB</w:t>
            </w:r>
          </w:p>
          <w:p w14:paraId="5949304C" w14:textId="77777777" w:rsidR="009A5C4C" w:rsidRPr="00D0162F" w:rsidRDefault="009A5C4C" w:rsidP="00A81E02">
            <w:pPr>
              <w:pStyle w:val="TAL"/>
              <w:rPr>
                <w:u w:val="single"/>
                <w:lang w:eastAsia="zh-CN"/>
              </w:rPr>
            </w:pPr>
            <w:r w:rsidRPr="00D0162F">
              <w:rPr>
                <w:u w:val="single"/>
                <w:lang w:eastAsia="zh-CN"/>
              </w:rPr>
              <w:t>0dB</w:t>
            </w:r>
          </w:p>
          <w:p w14:paraId="67CEAA60" w14:textId="77777777" w:rsidR="009A5C4C" w:rsidRPr="00D0162F" w:rsidRDefault="009A5C4C" w:rsidP="00A81E02">
            <w:pPr>
              <w:pStyle w:val="TAL"/>
              <w:rPr>
                <w:u w:val="single"/>
              </w:rPr>
            </w:pPr>
            <w:r w:rsidRPr="00D0162F">
              <w:rPr>
                <w:u w:val="single"/>
                <w:lang w:eastAsia="zh-CN"/>
              </w:rPr>
              <w:t>0.35dB</w:t>
            </w:r>
          </w:p>
        </w:tc>
        <w:tc>
          <w:tcPr>
            <w:tcW w:w="1240" w:type="pct"/>
          </w:tcPr>
          <w:p w14:paraId="7E6B0BC0" w14:textId="77777777" w:rsidR="009A5C4C" w:rsidRPr="00D0162F" w:rsidRDefault="009A5C4C" w:rsidP="00A81E02">
            <w:pPr>
              <w:pStyle w:val="TAL"/>
              <w:rPr>
                <w:lang w:eastAsia="zh-CN"/>
              </w:rPr>
            </w:pPr>
            <w:r w:rsidRPr="00D0162F">
              <w:rPr>
                <w:lang w:eastAsia="zh-CN"/>
              </w:rPr>
              <w:t>During T1:</w:t>
            </w:r>
          </w:p>
          <w:p w14:paraId="6BAEADA6"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27489E89"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infinity</w:t>
            </w:r>
          </w:p>
          <w:p w14:paraId="27F6B088"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2</w:t>
            </w:r>
            <w:r w:rsidRPr="00D0162F">
              <w:rPr>
                <w:rFonts w:cs="Arial"/>
                <w:szCs w:val="18"/>
              </w:rPr>
              <w:t>/Noc = -infinity</w:t>
            </w:r>
          </w:p>
          <w:p w14:paraId="3DDF252D" w14:textId="77777777" w:rsidR="009A5C4C" w:rsidRPr="00D0162F" w:rsidRDefault="009A5C4C" w:rsidP="00A81E02">
            <w:pPr>
              <w:pStyle w:val="TAL"/>
              <w:rPr>
                <w:lang w:eastAsia="zh-CN"/>
              </w:rPr>
            </w:pPr>
          </w:p>
          <w:p w14:paraId="34A20C09" w14:textId="77777777" w:rsidR="009A5C4C" w:rsidRPr="00D0162F" w:rsidRDefault="009A5C4C" w:rsidP="00A81E02">
            <w:pPr>
              <w:pStyle w:val="TAL"/>
              <w:rPr>
                <w:lang w:eastAsia="zh-CN"/>
              </w:rPr>
            </w:pPr>
            <w:r w:rsidRPr="00D0162F">
              <w:rPr>
                <w:lang w:eastAsia="zh-CN"/>
              </w:rPr>
              <w:t>During T2:</w:t>
            </w:r>
          </w:p>
          <w:p w14:paraId="47B48332"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7319EB67" w14:textId="77777777" w:rsidR="009A5C4C" w:rsidRPr="00F01C37" w:rsidRDefault="009A5C4C" w:rsidP="00A81E02">
            <w:pPr>
              <w:pStyle w:val="TAL"/>
              <w:rPr>
                <w:lang w:val="fr-FR" w:eastAsia="zh-CN"/>
              </w:rPr>
            </w:pPr>
            <w:r w:rsidRPr="00F01C37">
              <w:rPr>
                <w:rFonts w:cs="Arial"/>
                <w:szCs w:val="18"/>
                <w:lang w:val="fr-FR"/>
              </w:rPr>
              <w:t>Es</w:t>
            </w:r>
            <w:r w:rsidRPr="00F01C37">
              <w:rPr>
                <w:rFonts w:cs="Arial"/>
                <w:szCs w:val="18"/>
                <w:vertAlign w:val="subscript"/>
                <w:lang w:val="fr-FR"/>
              </w:rPr>
              <w:t>1</w:t>
            </w:r>
            <w:r w:rsidRPr="00F01C37">
              <w:rPr>
                <w:rFonts w:cs="Arial"/>
                <w:szCs w:val="18"/>
                <w:lang w:val="fr-FR"/>
              </w:rPr>
              <w:t>/Noc = 0.35 dB</w:t>
            </w:r>
          </w:p>
          <w:p w14:paraId="4468D13E" w14:textId="77777777" w:rsidR="009A5C4C" w:rsidRPr="00F01C37" w:rsidRDefault="009A5C4C" w:rsidP="00A81E02">
            <w:pPr>
              <w:pStyle w:val="TAL"/>
              <w:rPr>
                <w:rFonts w:cs="Arial"/>
                <w:szCs w:val="18"/>
                <w:lang w:val="fr-FR"/>
              </w:rPr>
            </w:pPr>
            <w:r w:rsidRPr="00F01C37">
              <w:rPr>
                <w:rFonts w:cs="Arial"/>
                <w:szCs w:val="18"/>
                <w:lang w:val="fr-FR"/>
              </w:rPr>
              <w:t>Es</w:t>
            </w:r>
            <w:r w:rsidRPr="00F01C37">
              <w:rPr>
                <w:rFonts w:cs="Arial"/>
                <w:szCs w:val="18"/>
                <w:vertAlign w:val="subscript"/>
                <w:lang w:val="fr-FR"/>
              </w:rPr>
              <w:t>2</w:t>
            </w:r>
            <w:r w:rsidRPr="00F01C37">
              <w:rPr>
                <w:rFonts w:cs="Arial"/>
                <w:szCs w:val="18"/>
                <w:lang w:val="fr-FR"/>
              </w:rPr>
              <w:t>/Noc = -infinity</w:t>
            </w:r>
          </w:p>
          <w:p w14:paraId="04301710" w14:textId="77777777" w:rsidR="009A5C4C" w:rsidRPr="00F01C37" w:rsidRDefault="009A5C4C" w:rsidP="00A81E02">
            <w:pPr>
              <w:pStyle w:val="TAL"/>
              <w:rPr>
                <w:lang w:val="fr-FR" w:eastAsia="zh-CN"/>
              </w:rPr>
            </w:pPr>
          </w:p>
          <w:p w14:paraId="43F164A1" w14:textId="77777777" w:rsidR="009A5C4C" w:rsidRPr="00D0162F" w:rsidRDefault="009A5C4C" w:rsidP="00A81E02">
            <w:pPr>
              <w:pStyle w:val="TAL"/>
              <w:rPr>
                <w:lang w:eastAsia="zh-CN"/>
              </w:rPr>
            </w:pPr>
            <w:r w:rsidRPr="00D0162F">
              <w:rPr>
                <w:lang w:eastAsia="zh-CN"/>
              </w:rPr>
              <w:t>During T3:</w:t>
            </w:r>
          </w:p>
          <w:p w14:paraId="1EAE4796"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95 dBm/30 kHz</w:t>
            </w:r>
          </w:p>
          <w:p w14:paraId="1EFD09D4"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0 dB</w:t>
            </w:r>
          </w:p>
          <w:p w14:paraId="6C6ED6AA" w14:textId="77777777" w:rsidR="009A5C4C" w:rsidRPr="00D0162F" w:rsidRDefault="009A5C4C" w:rsidP="00A81E02">
            <w:pPr>
              <w:pStyle w:val="TAL"/>
              <w:rPr>
                <w:u w:val="single"/>
              </w:rPr>
            </w:pPr>
            <w:r w:rsidRPr="00D0162F">
              <w:rPr>
                <w:rFonts w:cs="Arial"/>
                <w:szCs w:val="18"/>
              </w:rPr>
              <w:t>Es</w:t>
            </w:r>
            <w:r w:rsidRPr="00D0162F">
              <w:rPr>
                <w:rFonts w:cs="Arial"/>
                <w:szCs w:val="18"/>
                <w:vertAlign w:val="subscript"/>
              </w:rPr>
              <w:t>2</w:t>
            </w:r>
            <w:r w:rsidRPr="00D0162F">
              <w:rPr>
                <w:rFonts w:cs="Arial"/>
                <w:szCs w:val="18"/>
              </w:rPr>
              <w:t>/Noc = 0.35 dB</w:t>
            </w:r>
          </w:p>
        </w:tc>
      </w:tr>
      <w:tr w:rsidR="009A5C4C" w:rsidRPr="00D0162F" w14:paraId="779E82B9" w14:textId="77777777" w:rsidTr="00A81E02">
        <w:trPr>
          <w:jc w:val="center"/>
        </w:trPr>
        <w:tc>
          <w:tcPr>
            <w:tcW w:w="1008" w:type="pct"/>
          </w:tcPr>
          <w:p w14:paraId="4E1A5637" w14:textId="77777777" w:rsidR="009A5C4C" w:rsidRPr="00D0162F" w:rsidRDefault="009A5C4C" w:rsidP="00A81E02">
            <w:pPr>
              <w:pStyle w:val="TAL"/>
            </w:pPr>
            <w:r w:rsidRPr="00D0162F">
              <w:rPr>
                <w:rFonts w:cs="Arial"/>
              </w:rPr>
              <w:t>9.1.4.1 NR SA FR1 L1 SL-RSRP measurement for autonomous resource selection/reselection</w:t>
            </w:r>
          </w:p>
        </w:tc>
        <w:tc>
          <w:tcPr>
            <w:tcW w:w="1964" w:type="pct"/>
          </w:tcPr>
          <w:p w14:paraId="636A6301" w14:textId="77777777" w:rsidR="009A5C4C" w:rsidRPr="00D0162F" w:rsidRDefault="009A5C4C" w:rsidP="00A81E02">
            <w:pPr>
              <w:pStyle w:val="TAL"/>
              <w:rPr>
                <w:lang w:eastAsia="zh-CN"/>
              </w:rPr>
            </w:pPr>
            <w:r w:rsidRPr="00D0162F">
              <w:rPr>
                <w:lang w:eastAsia="zh-CN"/>
              </w:rPr>
              <w:t>During T1:</w:t>
            </w:r>
          </w:p>
          <w:p w14:paraId="03651434"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0 dBm/30 kHz</w:t>
            </w:r>
          </w:p>
          <w:p w14:paraId="57C4C583"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10 dB, i = 20~29</w:t>
            </w:r>
          </w:p>
          <w:p w14:paraId="32DA1C64" w14:textId="77777777" w:rsidR="009A5C4C" w:rsidRPr="00D0162F" w:rsidRDefault="009A5C4C" w:rsidP="00A81E02">
            <w:pPr>
              <w:pStyle w:val="TAL"/>
              <w:rPr>
                <w:lang w:eastAsia="zh-CN"/>
              </w:rPr>
            </w:pPr>
          </w:p>
          <w:p w14:paraId="747FEE15"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i</w:t>
            </w:r>
            <w:r w:rsidRPr="00D0162F">
              <w:rPr>
                <w:rFonts w:cs="Arial"/>
                <w:szCs w:val="18"/>
              </w:rPr>
              <w:t>/Noc = 0 dB, i = 0~19, 30~49</w:t>
            </w:r>
          </w:p>
          <w:p w14:paraId="6ADD9FF3" w14:textId="77777777" w:rsidR="009A5C4C" w:rsidRPr="00D0162F" w:rsidRDefault="009A5C4C" w:rsidP="00A81E02">
            <w:pPr>
              <w:pStyle w:val="TAL"/>
              <w:rPr>
                <w:lang w:eastAsia="zh-CN"/>
              </w:rPr>
            </w:pPr>
          </w:p>
          <w:p w14:paraId="534E2516" w14:textId="77777777" w:rsidR="009A5C4C" w:rsidRPr="00D0162F" w:rsidRDefault="009A5C4C" w:rsidP="00A81E02">
            <w:pPr>
              <w:pStyle w:val="TAL"/>
              <w:rPr>
                <w:lang w:eastAsia="zh-CN"/>
              </w:rPr>
            </w:pPr>
          </w:p>
          <w:p w14:paraId="77F1A7E9" w14:textId="77777777" w:rsidR="009A5C4C" w:rsidRPr="00D0162F" w:rsidRDefault="009A5C4C" w:rsidP="00A81E02">
            <w:pPr>
              <w:pStyle w:val="TAL"/>
              <w:rPr>
                <w:lang w:eastAsia="zh-CN"/>
              </w:rPr>
            </w:pPr>
            <w:r w:rsidRPr="00D0162F">
              <w:rPr>
                <w:lang w:eastAsia="zh-CN"/>
              </w:rPr>
              <w:t>During T2:</w:t>
            </w:r>
          </w:p>
          <w:p w14:paraId="0CC39D91"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21 dBm/30 kHz</w:t>
            </w:r>
          </w:p>
          <w:p w14:paraId="47808A55"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i</w:t>
            </w:r>
            <w:r w:rsidRPr="00D0162F">
              <w:rPr>
                <w:rFonts w:cs="Arial"/>
                <w:szCs w:val="18"/>
              </w:rPr>
              <w:t>/Noc = 10 dB, i = 20~29</w:t>
            </w:r>
          </w:p>
          <w:p w14:paraId="2947C3BC"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i</w:t>
            </w:r>
            <w:r w:rsidRPr="00D0162F">
              <w:rPr>
                <w:rFonts w:cs="Arial"/>
                <w:szCs w:val="18"/>
              </w:rPr>
              <w:t>/Noc = 20 dB, i = 0~19, 30~49</w:t>
            </w:r>
          </w:p>
          <w:p w14:paraId="412CC981" w14:textId="77777777" w:rsidR="009A5C4C" w:rsidRPr="00D0162F" w:rsidRDefault="009A5C4C" w:rsidP="00A81E02">
            <w:pPr>
              <w:pStyle w:val="TAL"/>
              <w:rPr>
                <w:lang w:eastAsia="zh-CN"/>
              </w:rPr>
            </w:pPr>
          </w:p>
          <w:p w14:paraId="6E3B3B44" w14:textId="77777777" w:rsidR="009A5C4C" w:rsidRPr="00D0162F" w:rsidRDefault="009A5C4C" w:rsidP="00A81E02">
            <w:pPr>
              <w:pStyle w:val="TAL"/>
              <w:rPr>
                <w:lang w:eastAsia="zh-CN"/>
              </w:rPr>
            </w:pPr>
          </w:p>
          <w:p w14:paraId="715DA4FF" w14:textId="77777777" w:rsidR="009A5C4C" w:rsidRPr="00D0162F" w:rsidRDefault="009A5C4C" w:rsidP="00A81E02">
            <w:pPr>
              <w:pStyle w:val="TAL"/>
              <w:rPr>
                <w:lang w:eastAsia="zh-CN"/>
              </w:rPr>
            </w:pPr>
            <w:r w:rsidRPr="00D0162F">
              <w:rPr>
                <w:lang w:eastAsia="zh-CN"/>
              </w:rPr>
              <w:t>In signaling:</w:t>
            </w:r>
          </w:p>
          <w:p w14:paraId="308FD03C" w14:textId="77777777" w:rsidR="009A5C4C" w:rsidRPr="00D0162F" w:rsidRDefault="009A5C4C" w:rsidP="00A81E02">
            <w:pPr>
              <w:pStyle w:val="TAL"/>
              <w:rPr>
                <w:u w:val="single"/>
              </w:rPr>
            </w:pPr>
            <w:r w:rsidRPr="00D0162F">
              <w:rPr>
                <w:lang w:eastAsia="zh-CN"/>
              </w:rPr>
              <w:t>SL-Thres-RSRP = -106 dBm/SCS</w:t>
            </w:r>
          </w:p>
        </w:tc>
        <w:tc>
          <w:tcPr>
            <w:tcW w:w="788" w:type="pct"/>
          </w:tcPr>
          <w:p w14:paraId="1834628B" w14:textId="77777777" w:rsidR="009A5C4C" w:rsidRPr="00D0162F" w:rsidRDefault="009A5C4C" w:rsidP="00A81E02">
            <w:pPr>
              <w:pStyle w:val="TAL"/>
              <w:rPr>
                <w:rFonts w:eastAsia="MS Mincho"/>
                <w:u w:val="single"/>
              </w:rPr>
            </w:pPr>
          </w:p>
          <w:p w14:paraId="2CB532AF" w14:textId="77777777" w:rsidR="009A5C4C" w:rsidRPr="00D0162F" w:rsidRDefault="009A5C4C" w:rsidP="00A81E02">
            <w:pPr>
              <w:pStyle w:val="TAL"/>
              <w:rPr>
                <w:u w:val="single"/>
                <w:lang w:eastAsia="zh-CN"/>
              </w:rPr>
            </w:pPr>
            <w:r w:rsidRPr="00D0162F">
              <w:rPr>
                <w:u w:val="single"/>
                <w:lang w:eastAsia="zh-CN"/>
              </w:rPr>
              <w:t>0dB</w:t>
            </w:r>
          </w:p>
          <w:p w14:paraId="3E66224A" w14:textId="77777777" w:rsidR="009A5C4C" w:rsidRPr="00D0162F" w:rsidRDefault="009A5C4C" w:rsidP="00A81E02">
            <w:pPr>
              <w:pStyle w:val="TAL"/>
              <w:rPr>
                <w:u w:val="single"/>
                <w:lang w:eastAsia="zh-CN"/>
              </w:rPr>
            </w:pPr>
            <w:r w:rsidRPr="00D0162F">
              <w:rPr>
                <w:u w:val="single"/>
                <w:lang w:eastAsia="zh-CN"/>
              </w:rPr>
              <w:t>10.55dB</w:t>
            </w:r>
          </w:p>
          <w:p w14:paraId="6F3E4BFE" w14:textId="77777777" w:rsidR="009A5C4C" w:rsidRPr="00D0162F" w:rsidRDefault="009A5C4C" w:rsidP="00A81E02">
            <w:pPr>
              <w:pStyle w:val="TAL"/>
              <w:rPr>
                <w:u w:val="single"/>
                <w:lang w:eastAsia="zh-CN"/>
              </w:rPr>
            </w:pPr>
          </w:p>
          <w:p w14:paraId="43F64AAE" w14:textId="77777777" w:rsidR="009A5C4C" w:rsidRPr="00D0162F" w:rsidRDefault="009A5C4C" w:rsidP="00A81E02">
            <w:pPr>
              <w:pStyle w:val="TAL"/>
              <w:rPr>
                <w:u w:val="single"/>
                <w:lang w:eastAsia="zh-CN"/>
              </w:rPr>
            </w:pPr>
            <w:r w:rsidRPr="00D0162F">
              <w:rPr>
                <w:u w:val="single"/>
                <w:lang w:eastAsia="zh-CN"/>
              </w:rPr>
              <w:t>0.35dB</w:t>
            </w:r>
          </w:p>
          <w:p w14:paraId="5A9BD558" w14:textId="77777777" w:rsidR="009A5C4C" w:rsidRPr="00D0162F" w:rsidRDefault="009A5C4C" w:rsidP="00A81E02">
            <w:pPr>
              <w:pStyle w:val="TAL"/>
              <w:rPr>
                <w:u w:val="single"/>
                <w:lang w:eastAsia="zh-CN"/>
              </w:rPr>
            </w:pPr>
          </w:p>
          <w:p w14:paraId="27546C88" w14:textId="77777777" w:rsidR="009A5C4C" w:rsidRPr="00D0162F" w:rsidRDefault="009A5C4C" w:rsidP="00A81E02">
            <w:pPr>
              <w:pStyle w:val="TAL"/>
              <w:rPr>
                <w:u w:val="single"/>
                <w:lang w:eastAsia="zh-CN"/>
              </w:rPr>
            </w:pPr>
          </w:p>
          <w:p w14:paraId="6CD475E5" w14:textId="77777777" w:rsidR="009A5C4C" w:rsidRPr="00D0162F" w:rsidRDefault="009A5C4C" w:rsidP="00A81E02">
            <w:pPr>
              <w:pStyle w:val="TAL"/>
              <w:rPr>
                <w:u w:val="single"/>
                <w:lang w:eastAsia="zh-CN"/>
              </w:rPr>
            </w:pPr>
          </w:p>
          <w:p w14:paraId="2DBBBFE3" w14:textId="77777777" w:rsidR="009A5C4C" w:rsidRPr="00D0162F" w:rsidRDefault="009A5C4C" w:rsidP="00A81E02">
            <w:pPr>
              <w:pStyle w:val="TAL"/>
              <w:rPr>
                <w:u w:val="single"/>
                <w:lang w:eastAsia="zh-CN"/>
              </w:rPr>
            </w:pPr>
            <w:r w:rsidRPr="00D0162F">
              <w:rPr>
                <w:u w:val="single"/>
                <w:lang w:eastAsia="zh-CN"/>
              </w:rPr>
              <w:t>0dB</w:t>
            </w:r>
          </w:p>
          <w:p w14:paraId="16BD3E4F" w14:textId="77777777" w:rsidR="009A5C4C" w:rsidRPr="00D0162F" w:rsidRDefault="009A5C4C" w:rsidP="00A81E02">
            <w:pPr>
              <w:pStyle w:val="TAL"/>
              <w:rPr>
                <w:u w:val="single"/>
                <w:lang w:eastAsia="zh-CN"/>
              </w:rPr>
            </w:pPr>
            <w:r w:rsidRPr="00D0162F">
              <w:rPr>
                <w:u w:val="single"/>
                <w:lang w:eastAsia="zh-CN"/>
              </w:rPr>
              <w:t>0dB</w:t>
            </w:r>
          </w:p>
          <w:p w14:paraId="750C242E" w14:textId="77777777" w:rsidR="009A5C4C" w:rsidRPr="00D0162F" w:rsidRDefault="009A5C4C" w:rsidP="00A81E02">
            <w:pPr>
              <w:pStyle w:val="TAL"/>
              <w:rPr>
                <w:u w:val="single"/>
                <w:lang w:eastAsia="zh-CN"/>
              </w:rPr>
            </w:pPr>
            <w:r w:rsidRPr="00D0162F">
              <w:rPr>
                <w:u w:val="single"/>
                <w:lang w:eastAsia="zh-CN"/>
              </w:rPr>
              <w:t>10.55dB</w:t>
            </w:r>
          </w:p>
          <w:p w14:paraId="6DD4DD7D" w14:textId="77777777" w:rsidR="009A5C4C" w:rsidRPr="00D0162F" w:rsidRDefault="009A5C4C" w:rsidP="00A81E02">
            <w:pPr>
              <w:pStyle w:val="TAL"/>
              <w:rPr>
                <w:u w:val="single"/>
                <w:lang w:eastAsia="zh-CN"/>
              </w:rPr>
            </w:pPr>
          </w:p>
          <w:p w14:paraId="1A41EA17" w14:textId="77777777" w:rsidR="009A5C4C" w:rsidRPr="00D0162F" w:rsidRDefault="009A5C4C" w:rsidP="00A81E02">
            <w:pPr>
              <w:pStyle w:val="TAL"/>
              <w:rPr>
                <w:u w:val="single"/>
                <w:lang w:eastAsia="zh-CN"/>
              </w:rPr>
            </w:pPr>
          </w:p>
          <w:p w14:paraId="6DBE3A90" w14:textId="77777777" w:rsidR="009A5C4C" w:rsidRPr="00D0162F" w:rsidRDefault="009A5C4C" w:rsidP="00A81E02">
            <w:pPr>
              <w:pStyle w:val="TAL"/>
              <w:rPr>
                <w:u w:val="single"/>
                <w:lang w:eastAsia="zh-CN"/>
              </w:rPr>
            </w:pPr>
          </w:p>
          <w:p w14:paraId="35D987B8" w14:textId="77777777" w:rsidR="009A5C4C" w:rsidRPr="00D0162F" w:rsidRDefault="009A5C4C" w:rsidP="00A81E02">
            <w:pPr>
              <w:pStyle w:val="TAL"/>
              <w:rPr>
                <w:u w:val="single"/>
              </w:rPr>
            </w:pPr>
            <w:r w:rsidRPr="00D0162F">
              <w:rPr>
                <w:u w:val="single"/>
                <w:lang w:eastAsia="zh-CN"/>
              </w:rPr>
              <w:t>6dB</w:t>
            </w:r>
          </w:p>
        </w:tc>
        <w:tc>
          <w:tcPr>
            <w:tcW w:w="1240" w:type="pct"/>
          </w:tcPr>
          <w:p w14:paraId="75387CC6" w14:textId="77777777" w:rsidR="009A5C4C" w:rsidRPr="00D0162F" w:rsidRDefault="009A5C4C" w:rsidP="00A81E02">
            <w:pPr>
              <w:pStyle w:val="TAL"/>
              <w:rPr>
                <w:lang w:eastAsia="zh-CN"/>
              </w:rPr>
            </w:pPr>
            <w:r w:rsidRPr="00D0162F">
              <w:rPr>
                <w:lang w:eastAsia="zh-CN"/>
              </w:rPr>
              <w:t>During T1:</w:t>
            </w:r>
          </w:p>
          <w:p w14:paraId="1317BD74"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0 dBm/30 kHz</w:t>
            </w:r>
          </w:p>
          <w:p w14:paraId="10CBD8FF"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i</w:t>
            </w:r>
            <w:r w:rsidRPr="00D0162F">
              <w:rPr>
                <w:rFonts w:cs="Arial"/>
                <w:szCs w:val="18"/>
              </w:rPr>
              <w:t>/Noc = 20.55 dB, i = 20~29</w:t>
            </w:r>
          </w:p>
          <w:p w14:paraId="7750578B"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i</w:t>
            </w:r>
            <w:r w:rsidRPr="00D0162F">
              <w:rPr>
                <w:rFonts w:cs="Arial"/>
                <w:szCs w:val="18"/>
              </w:rPr>
              <w:t>/Noc = 0.35 dB, i = 0~19, 30~49</w:t>
            </w:r>
          </w:p>
          <w:p w14:paraId="603B7671" w14:textId="77777777" w:rsidR="009A5C4C" w:rsidRPr="00D0162F" w:rsidRDefault="009A5C4C" w:rsidP="00A81E02">
            <w:pPr>
              <w:pStyle w:val="TAL"/>
              <w:rPr>
                <w:lang w:eastAsia="zh-CN"/>
              </w:rPr>
            </w:pPr>
          </w:p>
          <w:p w14:paraId="643BAC22" w14:textId="77777777" w:rsidR="009A5C4C" w:rsidRPr="00D0162F" w:rsidRDefault="009A5C4C" w:rsidP="00A81E02">
            <w:pPr>
              <w:pStyle w:val="TAL"/>
              <w:rPr>
                <w:lang w:eastAsia="zh-CN"/>
              </w:rPr>
            </w:pPr>
            <w:r w:rsidRPr="00D0162F">
              <w:rPr>
                <w:lang w:eastAsia="zh-CN"/>
              </w:rPr>
              <w:t>During T2:</w:t>
            </w:r>
          </w:p>
          <w:p w14:paraId="60478172"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21 dBm/30 kHz</w:t>
            </w:r>
          </w:p>
          <w:p w14:paraId="323DDE3D"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i</w:t>
            </w:r>
            <w:r w:rsidRPr="00D0162F">
              <w:rPr>
                <w:rFonts w:cs="Arial"/>
                <w:szCs w:val="18"/>
              </w:rPr>
              <w:t>/Noc = 10 dB, i = 20~29</w:t>
            </w:r>
          </w:p>
          <w:p w14:paraId="0A838C40"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i</w:t>
            </w:r>
            <w:r w:rsidRPr="00D0162F">
              <w:rPr>
                <w:rFonts w:cs="Arial"/>
                <w:szCs w:val="18"/>
              </w:rPr>
              <w:t>/Noc = 30.55 dB, i = 0~19, 30~49</w:t>
            </w:r>
          </w:p>
          <w:p w14:paraId="73A82EAA" w14:textId="77777777" w:rsidR="009A5C4C" w:rsidRPr="00D0162F" w:rsidRDefault="009A5C4C" w:rsidP="00A81E02">
            <w:pPr>
              <w:pStyle w:val="TAL"/>
              <w:rPr>
                <w:lang w:eastAsia="zh-CN"/>
              </w:rPr>
            </w:pPr>
          </w:p>
          <w:p w14:paraId="16133189" w14:textId="77777777" w:rsidR="009A5C4C" w:rsidRPr="00D0162F" w:rsidRDefault="009A5C4C" w:rsidP="00A81E02">
            <w:pPr>
              <w:pStyle w:val="TAL"/>
              <w:rPr>
                <w:lang w:eastAsia="zh-CN"/>
              </w:rPr>
            </w:pPr>
            <w:r w:rsidRPr="00D0162F">
              <w:rPr>
                <w:lang w:eastAsia="zh-CN"/>
              </w:rPr>
              <w:t>In signaling:</w:t>
            </w:r>
          </w:p>
          <w:p w14:paraId="79601F52" w14:textId="77777777" w:rsidR="009A5C4C" w:rsidRPr="00D0162F" w:rsidRDefault="009A5C4C" w:rsidP="00A81E02">
            <w:pPr>
              <w:pStyle w:val="TAL"/>
              <w:rPr>
                <w:u w:val="single"/>
              </w:rPr>
            </w:pPr>
            <w:r w:rsidRPr="00D0162F">
              <w:rPr>
                <w:lang w:eastAsia="zh-CN"/>
              </w:rPr>
              <w:t>SL-Thres-RSRP = -100 dBm/SCS</w:t>
            </w:r>
          </w:p>
        </w:tc>
      </w:tr>
      <w:tr w:rsidR="009A5C4C" w:rsidRPr="00D0162F" w14:paraId="6DF7BBAE" w14:textId="77777777" w:rsidTr="00A81E02">
        <w:trPr>
          <w:jc w:val="center"/>
        </w:trPr>
        <w:tc>
          <w:tcPr>
            <w:tcW w:w="1008" w:type="pct"/>
          </w:tcPr>
          <w:p w14:paraId="1709EFD1" w14:textId="77777777" w:rsidR="009A5C4C" w:rsidRPr="00D0162F" w:rsidRDefault="009A5C4C" w:rsidP="00A81E02">
            <w:pPr>
              <w:pStyle w:val="TAL"/>
            </w:pPr>
            <w:r w:rsidRPr="00D0162F">
              <w:rPr>
                <w:rFonts w:cs="Arial"/>
              </w:rPr>
              <w:t>9.1.4.2 NR SA FR1 L1 SL-RSRP measurement for resource pre-emption</w:t>
            </w:r>
          </w:p>
        </w:tc>
        <w:tc>
          <w:tcPr>
            <w:tcW w:w="1964" w:type="pct"/>
          </w:tcPr>
          <w:p w14:paraId="7341DB19" w14:textId="77777777" w:rsidR="009A5C4C" w:rsidRPr="00D0162F" w:rsidRDefault="009A5C4C" w:rsidP="00A81E02">
            <w:pPr>
              <w:pStyle w:val="TAL"/>
              <w:rPr>
                <w:lang w:eastAsia="zh-CN"/>
              </w:rPr>
            </w:pPr>
            <w:r w:rsidRPr="00D0162F">
              <w:rPr>
                <w:lang w:eastAsia="zh-CN"/>
              </w:rPr>
              <w:t>During T1:</w:t>
            </w:r>
          </w:p>
          <w:p w14:paraId="407F346F"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infinity</w:t>
            </w:r>
          </w:p>
          <w:p w14:paraId="6B0B64F5"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1</w:t>
            </w:r>
            <w:r w:rsidRPr="00D0162F">
              <w:rPr>
                <w:rFonts w:cs="Arial"/>
                <w:szCs w:val="18"/>
              </w:rPr>
              <w:t>/Noc = -infinity</w:t>
            </w:r>
          </w:p>
          <w:p w14:paraId="2F2CF4A7" w14:textId="77777777" w:rsidR="009A5C4C" w:rsidRPr="00D0162F" w:rsidRDefault="009A5C4C" w:rsidP="00A81E02">
            <w:pPr>
              <w:pStyle w:val="TAL"/>
              <w:rPr>
                <w:lang w:eastAsia="zh-CN"/>
              </w:rPr>
            </w:pPr>
          </w:p>
          <w:p w14:paraId="6AB28900" w14:textId="77777777" w:rsidR="009A5C4C" w:rsidRPr="00D0162F" w:rsidRDefault="009A5C4C" w:rsidP="00A81E02">
            <w:pPr>
              <w:pStyle w:val="TAL"/>
              <w:rPr>
                <w:lang w:eastAsia="zh-CN"/>
              </w:rPr>
            </w:pPr>
            <w:r w:rsidRPr="00D0162F">
              <w:rPr>
                <w:lang w:eastAsia="zh-CN"/>
              </w:rPr>
              <w:t>During T2:</w:t>
            </w:r>
          </w:p>
          <w:p w14:paraId="5E3EB923"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00 dBm/30 kHz</w:t>
            </w:r>
          </w:p>
          <w:p w14:paraId="27516263"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5 dB</w:t>
            </w:r>
          </w:p>
          <w:p w14:paraId="78382E4D" w14:textId="77777777" w:rsidR="009A5C4C" w:rsidRPr="00D0162F" w:rsidRDefault="009A5C4C" w:rsidP="00A81E02">
            <w:pPr>
              <w:pStyle w:val="TAL"/>
              <w:rPr>
                <w:lang w:eastAsia="zh-CN"/>
              </w:rPr>
            </w:pPr>
          </w:p>
          <w:p w14:paraId="1E5544F9" w14:textId="77777777" w:rsidR="009A5C4C" w:rsidRPr="00D0162F" w:rsidRDefault="009A5C4C" w:rsidP="00A81E02">
            <w:pPr>
              <w:pStyle w:val="TAL"/>
              <w:rPr>
                <w:lang w:eastAsia="zh-CN"/>
              </w:rPr>
            </w:pPr>
            <w:r w:rsidRPr="00D0162F">
              <w:rPr>
                <w:lang w:eastAsia="zh-CN"/>
              </w:rPr>
              <w:t>In signaling:</w:t>
            </w:r>
          </w:p>
          <w:p w14:paraId="4843C7D1" w14:textId="77777777" w:rsidR="009A5C4C" w:rsidRPr="00D0162F" w:rsidRDefault="009A5C4C" w:rsidP="00A81E02">
            <w:pPr>
              <w:pStyle w:val="TAL"/>
              <w:rPr>
                <w:u w:val="single"/>
              </w:rPr>
            </w:pPr>
            <w:r w:rsidRPr="00D0162F">
              <w:rPr>
                <w:lang w:eastAsia="zh-CN"/>
              </w:rPr>
              <w:t>SL-Thres-RSRP = -106 dBm/SCS</w:t>
            </w:r>
          </w:p>
        </w:tc>
        <w:tc>
          <w:tcPr>
            <w:tcW w:w="788" w:type="pct"/>
          </w:tcPr>
          <w:p w14:paraId="6B558214" w14:textId="77777777" w:rsidR="009A5C4C" w:rsidRPr="00D0162F" w:rsidRDefault="009A5C4C" w:rsidP="00A81E02">
            <w:pPr>
              <w:pStyle w:val="TAL"/>
              <w:rPr>
                <w:rFonts w:eastAsia="MS Mincho"/>
                <w:u w:val="single"/>
              </w:rPr>
            </w:pPr>
          </w:p>
          <w:p w14:paraId="4A6C1B59" w14:textId="77777777" w:rsidR="009A5C4C" w:rsidRPr="00D0162F" w:rsidRDefault="009A5C4C" w:rsidP="00A81E02">
            <w:pPr>
              <w:pStyle w:val="TAL"/>
              <w:rPr>
                <w:u w:val="single"/>
                <w:lang w:eastAsia="zh-CN"/>
              </w:rPr>
            </w:pPr>
            <w:r w:rsidRPr="00D0162F">
              <w:rPr>
                <w:u w:val="single"/>
                <w:lang w:eastAsia="zh-CN"/>
              </w:rPr>
              <w:t>N/A</w:t>
            </w:r>
          </w:p>
          <w:p w14:paraId="3061F655" w14:textId="77777777" w:rsidR="009A5C4C" w:rsidRPr="00D0162F" w:rsidRDefault="009A5C4C" w:rsidP="00A81E02">
            <w:pPr>
              <w:pStyle w:val="TAL"/>
              <w:rPr>
                <w:u w:val="single"/>
                <w:lang w:eastAsia="zh-CN"/>
              </w:rPr>
            </w:pPr>
            <w:r w:rsidRPr="00D0162F">
              <w:rPr>
                <w:u w:val="single"/>
                <w:lang w:eastAsia="zh-CN"/>
              </w:rPr>
              <w:t>N/A</w:t>
            </w:r>
          </w:p>
          <w:p w14:paraId="3933DBEB" w14:textId="77777777" w:rsidR="009A5C4C" w:rsidRPr="00D0162F" w:rsidRDefault="009A5C4C" w:rsidP="00A81E02">
            <w:pPr>
              <w:pStyle w:val="TAL"/>
              <w:rPr>
                <w:u w:val="single"/>
                <w:lang w:eastAsia="zh-CN"/>
              </w:rPr>
            </w:pPr>
          </w:p>
          <w:p w14:paraId="15889353" w14:textId="77777777" w:rsidR="009A5C4C" w:rsidRPr="00D0162F" w:rsidRDefault="009A5C4C" w:rsidP="00A81E02">
            <w:pPr>
              <w:pStyle w:val="TAL"/>
              <w:rPr>
                <w:u w:val="single"/>
                <w:lang w:eastAsia="zh-CN"/>
              </w:rPr>
            </w:pPr>
          </w:p>
          <w:p w14:paraId="33889F89" w14:textId="77777777" w:rsidR="009A5C4C" w:rsidRPr="00D0162F" w:rsidRDefault="009A5C4C" w:rsidP="00A81E02">
            <w:pPr>
              <w:pStyle w:val="TAL"/>
              <w:rPr>
                <w:u w:val="single"/>
                <w:lang w:eastAsia="zh-CN"/>
              </w:rPr>
            </w:pPr>
            <w:r w:rsidRPr="00D0162F">
              <w:rPr>
                <w:u w:val="single"/>
                <w:lang w:eastAsia="zh-CN"/>
              </w:rPr>
              <w:t>0dB</w:t>
            </w:r>
          </w:p>
          <w:p w14:paraId="1B5D1015" w14:textId="77777777" w:rsidR="009A5C4C" w:rsidRPr="00D0162F" w:rsidRDefault="009A5C4C" w:rsidP="00A81E02">
            <w:pPr>
              <w:pStyle w:val="TAL"/>
              <w:rPr>
                <w:u w:val="single"/>
                <w:lang w:eastAsia="zh-CN"/>
              </w:rPr>
            </w:pPr>
            <w:r w:rsidRPr="00D0162F">
              <w:rPr>
                <w:u w:val="single"/>
                <w:lang w:eastAsia="zh-CN"/>
              </w:rPr>
              <w:t>0dB</w:t>
            </w:r>
          </w:p>
          <w:p w14:paraId="5C3EA9C7" w14:textId="77777777" w:rsidR="009A5C4C" w:rsidRPr="00D0162F" w:rsidRDefault="009A5C4C" w:rsidP="00A81E02">
            <w:pPr>
              <w:pStyle w:val="TAL"/>
              <w:rPr>
                <w:u w:val="single"/>
                <w:lang w:eastAsia="zh-CN"/>
              </w:rPr>
            </w:pPr>
          </w:p>
          <w:p w14:paraId="6B042150" w14:textId="77777777" w:rsidR="009A5C4C" w:rsidRPr="00D0162F" w:rsidRDefault="009A5C4C" w:rsidP="00A81E02">
            <w:pPr>
              <w:pStyle w:val="TAL"/>
              <w:rPr>
                <w:u w:val="single"/>
                <w:lang w:eastAsia="zh-CN"/>
              </w:rPr>
            </w:pPr>
          </w:p>
          <w:p w14:paraId="187EFB17" w14:textId="77777777" w:rsidR="009A5C4C" w:rsidRPr="00D0162F" w:rsidRDefault="009A5C4C" w:rsidP="00A81E02">
            <w:pPr>
              <w:pStyle w:val="TAL"/>
              <w:rPr>
                <w:u w:val="single"/>
                <w:lang w:eastAsia="zh-CN"/>
              </w:rPr>
            </w:pPr>
            <w:r w:rsidRPr="00D0162F">
              <w:rPr>
                <w:u w:val="single"/>
                <w:lang w:eastAsia="zh-CN"/>
              </w:rPr>
              <w:t>0dB</w:t>
            </w:r>
          </w:p>
        </w:tc>
        <w:tc>
          <w:tcPr>
            <w:tcW w:w="1240" w:type="pct"/>
          </w:tcPr>
          <w:p w14:paraId="5A73731A" w14:textId="77777777" w:rsidR="009A5C4C" w:rsidRPr="00D0162F" w:rsidRDefault="009A5C4C" w:rsidP="00A81E02">
            <w:pPr>
              <w:pStyle w:val="TAL"/>
              <w:rPr>
                <w:lang w:eastAsia="zh-CN"/>
              </w:rPr>
            </w:pPr>
            <w:r w:rsidRPr="00D0162F">
              <w:rPr>
                <w:lang w:eastAsia="zh-CN"/>
              </w:rPr>
              <w:t>During T1:</w:t>
            </w:r>
          </w:p>
          <w:p w14:paraId="1A138CCE"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infinity</w:t>
            </w:r>
          </w:p>
          <w:p w14:paraId="7B0D84F0"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1</w:t>
            </w:r>
            <w:r w:rsidRPr="00D0162F">
              <w:rPr>
                <w:rFonts w:cs="Arial"/>
                <w:szCs w:val="18"/>
              </w:rPr>
              <w:t>/Noc = -infinity</w:t>
            </w:r>
          </w:p>
          <w:p w14:paraId="50B1DDAD" w14:textId="77777777" w:rsidR="009A5C4C" w:rsidRPr="00D0162F" w:rsidRDefault="009A5C4C" w:rsidP="00A81E02">
            <w:pPr>
              <w:pStyle w:val="TAL"/>
              <w:rPr>
                <w:lang w:eastAsia="zh-CN"/>
              </w:rPr>
            </w:pPr>
          </w:p>
          <w:p w14:paraId="529224AA" w14:textId="77777777" w:rsidR="009A5C4C" w:rsidRPr="00D0162F" w:rsidRDefault="009A5C4C" w:rsidP="00A81E02">
            <w:pPr>
              <w:pStyle w:val="TAL"/>
              <w:rPr>
                <w:lang w:eastAsia="zh-CN"/>
              </w:rPr>
            </w:pPr>
            <w:r w:rsidRPr="00D0162F">
              <w:rPr>
                <w:lang w:eastAsia="zh-CN"/>
              </w:rPr>
              <w:t>During T2:</w:t>
            </w:r>
          </w:p>
          <w:p w14:paraId="4B958066"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00 dBm/30 kHz</w:t>
            </w:r>
          </w:p>
          <w:p w14:paraId="416B9F72"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1</w:t>
            </w:r>
            <w:r w:rsidRPr="00D0162F">
              <w:rPr>
                <w:rFonts w:cs="Arial"/>
                <w:szCs w:val="18"/>
              </w:rPr>
              <w:t>/Noc = 5 dB</w:t>
            </w:r>
          </w:p>
          <w:p w14:paraId="58D0C2D0" w14:textId="77777777" w:rsidR="009A5C4C" w:rsidRPr="00D0162F" w:rsidRDefault="009A5C4C" w:rsidP="00A81E02">
            <w:pPr>
              <w:pStyle w:val="TAL"/>
              <w:rPr>
                <w:lang w:eastAsia="zh-CN"/>
              </w:rPr>
            </w:pPr>
          </w:p>
          <w:p w14:paraId="5BCE7CB4" w14:textId="77777777" w:rsidR="009A5C4C" w:rsidRPr="00D0162F" w:rsidRDefault="009A5C4C" w:rsidP="00A81E02">
            <w:pPr>
              <w:pStyle w:val="TAL"/>
              <w:rPr>
                <w:lang w:eastAsia="zh-CN"/>
              </w:rPr>
            </w:pPr>
            <w:r w:rsidRPr="00D0162F">
              <w:rPr>
                <w:lang w:eastAsia="zh-CN"/>
              </w:rPr>
              <w:t>In signaling:</w:t>
            </w:r>
          </w:p>
          <w:p w14:paraId="1B92E8C0" w14:textId="77777777" w:rsidR="009A5C4C" w:rsidRPr="00D0162F" w:rsidRDefault="009A5C4C" w:rsidP="00A81E02">
            <w:pPr>
              <w:pStyle w:val="TAL"/>
              <w:rPr>
                <w:u w:val="single"/>
              </w:rPr>
            </w:pPr>
            <w:r w:rsidRPr="00D0162F">
              <w:rPr>
                <w:lang w:eastAsia="zh-CN"/>
              </w:rPr>
              <w:t>SL-Thres-RSRP = -106 dBm/SCS</w:t>
            </w:r>
          </w:p>
        </w:tc>
      </w:tr>
      <w:tr w:rsidR="009A5C4C" w:rsidRPr="00D0162F" w14:paraId="1604774E" w14:textId="77777777" w:rsidTr="00A81E02">
        <w:trPr>
          <w:jc w:val="center"/>
        </w:trPr>
        <w:tc>
          <w:tcPr>
            <w:tcW w:w="1008" w:type="pct"/>
          </w:tcPr>
          <w:p w14:paraId="53E7E950" w14:textId="77777777" w:rsidR="009A5C4C" w:rsidRPr="00D0162F" w:rsidRDefault="009A5C4C" w:rsidP="00A81E02">
            <w:pPr>
              <w:pStyle w:val="TAL"/>
            </w:pPr>
            <w:r w:rsidRPr="00D0162F">
              <w:rPr>
                <w:rFonts w:cs="Arial"/>
              </w:rPr>
              <w:t>9.1.4.3 NR SA FR1 L1 SL-RSRP measurement for resource re-evaluation</w:t>
            </w:r>
          </w:p>
        </w:tc>
        <w:tc>
          <w:tcPr>
            <w:tcW w:w="1964" w:type="pct"/>
          </w:tcPr>
          <w:p w14:paraId="02EE7982" w14:textId="77777777" w:rsidR="009A5C4C" w:rsidRPr="00D0162F" w:rsidRDefault="009A5C4C" w:rsidP="00A81E02">
            <w:pPr>
              <w:pStyle w:val="TAL"/>
              <w:rPr>
                <w:lang w:eastAsia="zh-CN"/>
              </w:rPr>
            </w:pPr>
            <w:r w:rsidRPr="00D0162F">
              <w:rPr>
                <w:lang w:eastAsia="zh-CN"/>
              </w:rPr>
              <w:t>During T1:</w:t>
            </w:r>
          </w:p>
          <w:p w14:paraId="11B822BB"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03 dBm/30 kHz</w:t>
            </w:r>
          </w:p>
          <w:p w14:paraId="601923BF"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12dB, i = 0~29</w:t>
            </w:r>
          </w:p>
          <w:p w14:paraId="3F7D2FA0"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2 dB, i = 30~49</w:t>
            </w:r>
          </w:p>
          <w:p w14:paraId="4098F3C7"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i</w:t>
            </w:r>
            <w:r w:rsidRPr="00D0162F">
              <w:rPr>
                <w:rFonts w:cs="Arial"/>
                <w:szCs w:val="18"/>
              </w:rPr>
              <w:t>/Noc = 25.50 dB, i = 50~64, 85~99</w:t>
            </w:r>
          </w:p>
          <w:p w14:paraId="46CCED4A" w14:textId="77777777" w:rsidR="009A5C4C" w:rsidRPr="00D0162F" w:rsidRDefault="009A5C4C" w:rsidP="00A81E02">
            <w:pPr>
              <w:pStyle w:val="TAL"/>
              <w:rPr>
                <w:rFonts w:cs="Arial"/>
                <w:szCs w:val="18"/>
              </w:rPr>
            </w:pPr>
          </w:p>
          <w:p w14:paraId="3EB7FB1C"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12 dB, i = 65~84</w:t>
            </w:r>
          </w:p>
          <w:p w14:paraId="33294919" w14:textId="77777777" w:rsidR="009A5C4C" w:rsidRPr="00D0162F" w:rsidRDefault="009A5C4C" w:rsidP="00A81E02">
            <w:pPr>
              <w:pStyle w:val="TAL"/>
              <w:rPr>
                <w:rFonts w:cs="Arial"/>
                <w:szCs w:val="18"/>
              </w:rPr>
            </w:pPr>
          </w:p>
          <w:p w14:paraId="51E61B73"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infinity, i = 100~129</w:t>
            </w:r>
          </w:p>
          <w:p w14:paraId="03B7DCAE" w14:textId="77777777" w:rsidR="009A5C4C" w:rsidRPr="00D0162F" w:rsidRDefault="009A5C4C" w:rsidP="00A81E02">
            <w:pPr>
              <w:pStyle w:val="TAL"/>
              <w:rPr>
                <w:lang w:eastAsia="zh-CN"/>
              </w:rPr>
            </w:pPr>
          </w:p>
          <w:p w14:paraId="3F99A0C7" w14:textId="77777777" w:rsidR="009A5C4C" w:rsidRPr="00D0162F" w:rsidRDefault="009A5C4C" w:rsidP="00A81E02">
            <w:pPr>
              <w:pStyle w:val="TAL"/>
              <w:rPr>
                <w:lang w:eastAsia="zh-CN"/>
              </w:rPr>
            </w:pPr>
          </w:p>
          <w:p w14:paraId="03B9DA86" w14:textId="77777777" w:rsidR="009A5C4C" w:rsidRPr="00D0162F" w:rsidRDefault="009A5C4C" w:rsidP="00A81E02">
            <w:pPr>
              <w:pStyle w:val="TAL"/>
              <w:rPr>
                <w:lang w:eastAsia="zh-CN"/>
              </w:rPr>
            </w:pPr>
            <w:r w:rsidRPr="00D0162F">
              <w:rPr>
                <w:lang w:eastAsia="zh-CN"/>
              </w:rPr>
              <w:t>During T2:</w:t>
            </w:r>
          </w:p>
          <w:p w14:paraId="0C00ED32"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03 dBm/30 kHz</w:t>
            </w:r>
          </w:p>
          <w:p w14:paraId="1A985894"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infinity, i = 0~29</w:t>
            </w:r>
          </w:p>
          <w:p w14:paraId="618AEF32"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2 dB, i = 30~49</w:t>
            </w:r>
          </w:p>
          <w:p w14:paraId="2A072B4E"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i</w:t>
            </w:r>
            <w:r w:rsidRPr="00D0162F">
              <w:rPr>
                <w:rFonts w:cs="Arial"/>
                <w:szCs w:val="18"/>
              </w:rPr>
              <w:t>/Noc = 25.5 dB, i = 50~64, 85~99</w:t>
            </w:r>
          </w:p>
          <w:p w14:paraId="70151684" w14:textId="77777777" w:rsidR="009A5C4C" w:rsidRPr="00D0162F" w:rsidRDefault="009A5C4C" w:rsidP="00A81E02">
            <w:pPr>
              <w:pStyle w:val="TAL"/>
              <w:rPr>
                <w:rFonts w:cs="Arial"/>
                <w:szCs w:val="18"/>
              </w:rPr>
            </w:pPr>
          </w:p>
          <w:p w14:paraId="740DB538"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12 dB, i = 65~84</w:t>
            </w:r>
          </w:p>
          <w:p w14:paraId="4CEE1B81" w14:textId="77777777" w:rsidR="009A5C4C" w:rsidRPr="00D0162F" w:rsidRDefault="009A5C4C" w:rsidP="00A81E02">
            <w:pPr>
              <w:pStyle w:val="TAL"/>
              <w:rPr>
                <w:rFonts w:cs="Arial"/>
                <w:szCs w:val="18"/>
              </w:rPr>
            </w:pPr>
          </w:p>
          <w:p w14:paraId="65A20EEF"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25.5dB, i = 100~129</w:t>
            </w:r>
          </w:p>
          <w:p w14:paraId="1523D652" w14:textId="77777777" w:rsidR="009A5C4C" w:rsidRPr="00D0162F" w:rsidRDefault="009A5C4C" w:rsidP="00A81E02">
            <w:pPr>
              <w:pStyle w:val="TAL"/>
              <w:rPr>
                <w:lang w:eastAsia="zh-CN"/>
              </w:rPr>
            </w:pPr>
          </w:p>
          <w:p w14:paraId="1AE1C60F" w14:textId="77777777" w:rsidR="009A5C4C" w:rsidRPr="00D0162F" w:rsidRDefault="009A5C4C" w:rsidP="00A81E02">
            <w:pPr>
              <w:pStyle w:val="TAL"/>
              <w:rPr>
                <w:lang w:eastAsia="zh-CN"/>
              </w:rPr>
            </w:pPr>
          </w:p>
          <w:p w14:paraId="6277DEC0" w14:textId="77777777" w:rsidR="009A5C4C" w:rsidRPr="00D0162F" w:rsidRDefault="009A5C4C" w:rsidP="00A81E02">
            <w:pPr>
              <w:pStyle w:val="TAL"/>
              <w:rPr>
                <w:lang w:eastAsia="zh-CN"/>
              </w:rPr>
            </w:pPr>
            <w:r w:rsidRPr="00D0162F">
              <w:rPr>
                <w:lang w:eastAsia="zh-CN"/>
              </w:rPr>
              <w:t>In signaling:</w:t>
            </w:r>
          </w:p>
          <w:p w14:paraId="2BA95986" w14:textId="77777777" w:rsidR="009A5C4C" w:rsidRPr="00D0162F" w:rsidRDefault="009A5C4C" w:rsidP="00A81E02">
            <w:pPr>
              <w:pStyle w:val="TAL"/>
              <w:rPr>
                <w:u w:val="single"/>
              </w:rPr>
            </w:pPr>
            <w:r w:rsidRPr="00D0162F">
              <w:rPr>
                <w:lang w:eastAsia="zh-CN"/>
              </w:rPr>
              <w:t>SL-Thres-RSRP = -96 dBm/SCS</w:t>
            </w:r>
          </w:p>
        </w:tc>
        <w:tc>
          <w:tcPr>
            <w:tcW w:w="788" w:type="pct"/>
          </w:tcPr>
          <w:p w14:paraId="1ADC2121" w14:textId="77777777" w:rsidR="009A5C4C" w:rsidRPr="00D0162F" w:rsidRDefault="009A5C4C" w:rsidP="00A81E02">
            <w:pPr>
              <w:pStyle w:val="TAL"/>
              <w:rPr>
                <w:rFonts w:eastAsia="MS Mincho"/>
                <w:u w:val="single"/>
              </w:rPr>
            </w:pPr>
          </w:p>
          <w:p w14:paraId="09EFB25A" w14:textId="77777777" w:rsidR="009A5C4C" w:rsidRPr="00D0162F" w:rsidRDefault="009A5C4C" w:rsidP="00A81E02">
            <w:pPr>
              <w:pStyle w:val="TAL"/>
              <w:rPr>
                <w:u w:val="single"/>
                <w:lang w:eastAsia="zh-CN"/>
              </w:rPr>
            </w:pPr>
            <w:r w:rsidRPr="00D0162F">
              <w:rPr>
                <w:u w:val="single"/>
                <w:lang w:eastAsia="zh-CN"/>
              </w:rPr>
              <w:t>-7.05dB</w:t>
            </w:r>
          </w:p>
          <w:p w14:paraId="4B99E57C" w14:textId="77777777" w:rsidR="009A5C4C" w:rsidRPr="00D0162F" w:rsidRDefault="009A5C4C" w:rsidP="00A81E02">
            <w:pPr>
              <w:pStyle w:val="TAL"/>
              <w:rPr>
                <w:u w:val="single"/>
                <w:lang w:eastAsia="zh-CN"/>
              </w:rPr>
            </w:pPr>
            <w:r w:rsidRPr="00D0162F">
              <w:rPr>
                <w:u w:val="single"/>
                <w:lang w:eastAsia="zh-CN"/>
              </w:rPr>
              <w:t>2.1dB</w:t>
            </w:r>
          </w:p>
          <w:p w14:paraId="6A05A820" w14:textId="77777777" w:rsidR="009A5C4C" w:rsidRPr="00D0162F" w:rsidRDefault="009A5C4C" w:rsidP="00A81E02">
            <w:pPr>
              <w:pStyle w:val="TAL"/>
              <w:rPr>
                <w:u w:val="single"/>
                <w:lang w:eastAsia="zh-CN"/>
              </w:rPr>
            </w:pPr>
            <w:r w:rsidRPr="00D0162F">
              <w:rPr>
                <w:u w:val="single"/>
                <w:lang w:eastAsia="zh-CN"/>
              </w:rPr>
              <w:t>0dB</w:t>
            </w:r>
          </w:p>
          <w:p w14:paraId="760FCAE8" w14:textId="77777777" w:rsidR="009A5C4C" w:rsidRPr="00D0162F" w:rsidRDefault="009A5C4C" w:rsidP="00A81E02">
            <w:pPr>
              <w:pStyle w:val="TAL"/>
              <w:rPr>
                <w:u w:val="single"/>
                <w:lang w:eastAsia="zh-CN"/>
              </w:rPr>
            </w:pPr>
            <w:r w:rsidRPr="00D0162F">
              <w:rPr>
                <w:u w:val="single"/>
                <w:lang w:eastAsia="zh-CN"/>
              </w:rPr>
              <w:t>7.1dB</w:t>
            </w:r>
          </w:p>
          <w:p w14:paraId="56E82D14" w14:textId="77777777" w:rsidR="009A5C4C" w:rsidRPr="00D0162F" w:rsidRDefault="009A5C4C" w:rsidP="00A81E02">
            <w:pPr>
              <w:pStyle w:val="TAL"/>
              <w:rPr>
                <w:u w:val="single"/>
                <w:lang w:eastAsia="zh-CN"/>
              </w:rPr>
            </w:pPr>
          </w:p>
          <w:p w14:paraId="2416296A" w14:textId="77777777" w:rsidR="009A5C4C" w:rsidRPr="00D0162F" w:rsidRDefault="009A5C4C" w:rsidP="00A81E02">
            <w:pPr>
              <w:pStyle w:val="TAL"/>
              <w:rPr>
                <w:u w:val="single"/>
                <w:lang w:eastAsia="zh-CN"/>
              </w:rPr>
            </w:pPr>
            <w:r w:rsidRPr="00D0162F">
              <w:rPr>
                <w:u w:val="single"/>
                <w:lang w:eastAsia="zh-CN"/>
              </w:rPr>
              <w:t>2.1dB</w:t>
            </w:r>
          </w:p>
          <w:p w14:paraId="013F967D" w14:textId="77777777" w:rsidR="009A5C4C" w:rsidRPr="00D0162F" w:rsidRDefault="009A5C4C" w:rsidP="00A81E02">
            <w:pPr>
              <w:pStyle w:val="TAL"/>
              <w:rPr>
                <w:u w:val="single"/>
                <w:lang w:eastAsia="zh-CN"/>
              </w:rPr>
            </w:pPr>
          </w:p>
          <w:p w14:paraId="7F7CD7C1" w14:textId="77777777" w:rsidR="009A5C4C" w:rsidRPr="00D0162F" w:rsidRDefault="009A5C4C" w:rsidP="00A81E02">
            <w:pPr>
              <w:pStyle w:val="TAL"/>
              <w:rPr>
                <w:u w:val="single"/>
                <w:lang w:eastAsia="zh-CN"/>
              </w:rPr>
            </w:pPr>
            <w:r w:rsidRPr="00D0162F">
              <w:rPr>
                <w:u w:val="single"/>
                <w:lang w:eastAsia="zh-CN"/>
              </w:rPr>
              <w:t>N/A</w:t>
            </w:r>
          </w:p>
          <w:p w14:paraId="736DF69B" w14:textId="77777777" w:rsidR="009A5C4C" w:rsidRPr="00D0162F" w:rsidRDefault="009A5C4C" w:rsidP="00A81E02">
            <w:pPr>
              <w:pStyle w:val="TAL"/>
              <w:rPr>
                <w:u w:val="single"/>
                <w:lang w:eastAsia="zh-CN"/>
              </w:rPr>
            </w:pPr>
          </w:p>
          <w:p w14:paraId="5C9A887A" w14:textId="77777777" w:rsidR="009A5C4C" w:rsidRPr="00D0162F" w:rsidRDefault="009A5C4C" w:rsidP="00A81E02">
            <w:pPr>
              <w:pStyle w:val="TAL"/>
              <w:rPr>
                <w:u w:val="single"/>
                <w:lang w:eastAsia="zh-CN"/>
              </w:rPr>
            </w:pPr>
          </w:p>
          <w:p w14:paraId="2F728704" w14:textId="77777777" w:rsidR="009A5C4C" w:rsidRPr="00D0162F" w:rsidRDefault="009A5C4C" w:rsidP="00A81E02">
            <w:pPr>
              <w:pStyle w:val="TAL"/>
              <w:rPr>
                <w:u w:val="single"/>
                <w:lang w:eastAsia="zh-CN"/>
              </w:rPr>
            </w:pPr>
          </w:p>
          <w:p w14:paraId="57B25DFF" w14:textId="77777777" w:rsidR="009A5C4C" w:rsidRPr="00D0162F" w:rsidRDefault="009A5C4C" w:rsidP="00A81E02">
            <w:pPr>
              <w:pStyle w:val="TAL"/>
              <w:rPr>
                <w:u w:val="single"/>
                <w:lang w:eastAsia="zh-CN"/>
              </w:rPr>
            </w:pPr>
            <w:r w:rsidRPr="00D0162F">
              <w:rPr>
                <w:u w:val="single"/>
                <w:lang w:eastAsia="zh-CN"/>
              </w:rPr>
              <w:t>-7.05dB</w:t>
            </w:r>
          </w:p>
          <w:p w14:paraId="70CCECA8" w14:textId="77777777" w:rsidR="009A5C4C" w:rsidRPr="00D0162F" w:rsidRDefault="009A5C4C" w:rsidP="00A81E02">
            <w:pPr>
              <w:pStyle w:val="TAL"/>
              <w:rPr>
                <w:u w:val="single"/>
                <w:lang w:eastAsia="zh-CN"/>
              </w:rPr>
            </w:pPr>
            <w:r w:rsidRPr="00D0162F">
              <w:rPr>
                <w:u w:val="single"/>
                <w:lang w:eastAsia="zh-CN"/>
              </w:rPr>
              <w:t>N/A</w:t>
            </w:r>
          </w:p>
          <w:p w14:paraId="009FCDE4" w14:textId="77777777" w:rsidR="009A5C4C" w:rsidRPr="00D0162F" w:rsidRDefault="009A5C4C" w:rsidP="00A81E02">
            <w:pPr>
              <w:pStyle w:val="TAL"/>
              <w:rPr>
                <w:u w:val="single"/>
                <w:lang w:eastAsia="zh-CN"/>
              </w:rPr>
            </w:pPr>
            <w:r w:rsidRPr="00D0162F">
              <w:rPr>
                <w:u w:val="single"/>
                <w:lang w:eastAsia="zh-CN"/>
              </w:rPr>
              <w:t>0dB</w:t>
            </w:r>
          </w:p>
          <w:p w14:paraId="0DAA43D3" w14:textId="77777777" w:rsidR="009A5C4C" w:rsidRPr="00D0162F" w:rsidRDefault="009A5C4C" w:rsidP="00A81E02">
            <w:pPr>
              <w:pStyle w:val="TAL"/>
              <w:rPr>
                <w:u w:val="single"/>
                <w:lang w:eastAsia="zh-CN"/>
              </w:rPr>
            </w:pPr>
            <w:r w:rsidRPr="00D0162F">
              <w:rPr>
                <w:u w:val="single"/>
                <w:lang w:eastAsia="zh-CN"/>
              </w:rPr>
              <w:t>7.1dB</w:t>
            </w:r>
          </w:p>
          <w:p w14:paraId="57F8BEA2" w14:textId="77777777" w:rsidR="009A5C4C" w:rsidRPr="00D0162F" w:rsidRDefault="009A5C4C" w:rsidP="00A81E02">
            <w:pPr>
              <w:pStyle w:val="TAL"/>
              <w:rPr>
                <w:u w:val="single"/>
                <w:lang w:eastAsia="zh-CN"/>
              </w:rPr>
            </w:pPr>
          </w:p>
          <w:p w14:paraId="7CB62F0B" w14:textId="77777777" w:rsidR="009A5C4C" w:rsidRPr="00D0162F" w:rsidRDefault="009A5C4C" w:rsidP="00A81E02">
            <w:pPr>
              <w:pStyle w:val="TAL"/>
              <w:rPr>
                <w:u w:val="single"/>
                <w:lang w:eastAsia="zh-CN"/>
              </w:rPr>
            </w:pPr>
            <w:r w:rsidRPr="00D0162F">
              <w:rPr>
                <w:u w:val="single"/>
                <w:lang w:eastAsia="zh-CN"/>
              </w:rPr>
              <w:t>2.1dB</w:t>
            </w:r>
          </w:p>
          <w:p w14:paraId="7437A796" w14:textId="77777777" w:rsidR="009A5C4C" w:rsidRPr="00D0162F" w:rsidRDefault="009A5C4C" w:rsidP="00A81E02">
            <w:pPr>
              <w:pStyle w:val="TAL"/>
              <w:rPr>
                <w:u w:val="single"/>
                <w:lang w:eastAsia="zh-CN"/>
              </w:rPr>
            </w:pPr>
          </w:p>
          <w:p w14:paraId="16252998" w14:textId="77777777" w:rsidR="009A5C4C" w:rsidRPr="00D0162F" w:rsidRDefault="009A5C4C" w:rsidP="00A81E02">
            <w:pPr>
              <w:pStyle w:val="TAL"/>
              <w:rPr>
                <w:u w:val="single"/>
                <w:lang w:eastAsia="zh-CN"/>
              </w:rPr>
            </w:pPr>
            <w:r w:rsidRPr="00D0162F">
              <w:rPr>
                <w:u w:val="single"/>
                <w:lang w:eastAsia="zh-CN"/>
              </w:rPr>
              <w:t>7.55dB</w:t>
            </w:r>
          </w:p>
          <w:p w14:paraId="2AB968B0" w14:textId="77777777" w:rsidR="009A5C4C" w:rsidRPr="00D0162F" w:rsidRDefault="009A5C4C" w:rsidP="00A81E02">
            <w:pPr>
              <w:pStyle w:val="TAL"/>
              <w:rPr>
                <w:u w:val="single"/>
                <w:lang w:eastAsia="zh-CN"/>
              </w:rPr>
            </w:pPr>
          </w:p>
          <w:p w14:paraId="25F1F1D2" w14:textId="77777777" w:rsidR="009A5C4C" w:rsidRPr="00D0162F" w:rsidRDefault="009A5C4C" w:rsidP="00A81E02">
            <w:pPr>
              <w:pStyle w:val="TAL"/>
              <w:rPr>
                <w:u w:val="single"/>
                <w:lang w:eastAsia="zh-CN"/>
              </w:rPr>
            </w:pPr>
          </w:p>
          <w:p w14:paraId="4DD6BC83" w14:textId="77777777" w:rsidR="009A5C4C" w:rsidRPr="00D0162F" w:rsidRDefault="009A5C4C" w:rsidP="00A81E02">
            <w:pPr>
              <w:pStyle w:val="TAL"/>
              <w:rPr>
                <w:u w:val="single"/>
                <w:lang w:eastAsia="zh-CN"/>
              </w:rPr>
            </w:pPr>
          </w:p>
          <w:p w14:paraId="420AC269" w14:textId="77777777" w:rsidR="009A5C4C" w:rsidRPr="00D0162F" w:rsidRDefault="009A5C4C" w:rsidP="00A81E02">
            <w:pPr>
              <w:pStyle w:val="TAL"/>
              <w:rPr>
                <w:u w:val="single"/>
                <w:lang w:eastAsia="zh-CN"/>
              </w:rPr>
            </w:pPr>
            <w:r w:rsidRPr="00D0162F">
              <w:rPr>
                <w:u w:val="single"/>
                <w:lang w:eastAsia="zh-CN"/>
              </w:rPr>
              <w:t>-6dB</w:t>
            </w:r>
          </w:p>
        </w:tc>
        <w:tc>
          <w:tcPr>
            <w:tcW w:w="1240" w:type="pct"/>
          </w:tcPr>
          <w:p w14:paraId="31D1014C" w14:textId="77777777" w:rsidR="009A5C4C" w:rsidRPr="00D0162F" w:rsidRDefault="009A5C4C" w:rsidP="00A81E02">
            <w:pPr>
              <w:pStyle w:val="TAL"/>
              <w:rPr>
                <w:lang w:eastAsia="zh-CN"/>
              </w:rPr>
            </w:pPr>
            <w:r w:rsidRPr="00D0162F">
              <w:rPr>
                <w:lang w:eastAsia="zh-CN"/>
              </w:rPr>
              <w:t>During T1:</w:t>
            </w:r>
          </w:p>
          <w:p w14:paraId="3A2BA191"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0.05 dBm/30 kHz</w:t>
            </w:r>
          </w:p>
          <w:p w14:paraId="36E2132A"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14.1 dB, i = 0~29</w:t>
            </w:r>
          </w:p>
          <w:p w14:paraId="1A0603C8"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2 dB, i = 30~49</w:t>
            </w:r>
          </w:p>
          <w:p w14:paraId="73CBDB1B"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i</w:t>
            </w:r>
            <w:r w:rsidRPr="00D0162F">
              <w:rPr>
                <w:rFonts w:cs="Arial"/>
                <w:szCs w:val="18"/>
              </w:rPr>
              <w:t>/Noc = 32.60 dB, i = 50~64, 85~99</w:t>
            </w:r>
          </w:p>
          <w:p w14:paraId="6EA197A3"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14.1 dB, i = 65~84</w:t>
            </w:r>
          </w:p>
          <w:p w14:paraId="484339BB"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infinity, i = 100~129</w:t>
            </w:r>
          </w:p>
          <w:p w14:paraId="560A9BF7" w14:textId="77777777" w:rsidR="009A5C4C" w:rsidRPr="00D0162F" w:rsidRDefault="009A5C4C" w:rsidP="00A81E02">
            <w:pPr>
              <w:pStyle w:val="TAL"/>
              <w:rPr>
                <w:lang w:eastAsia="zh-CN"/>
              </w:rPr>
            </w:pPr>
          </w:p>
          <w:p w14:paraId="700E352F" w14:textId="77777777" w:rsidR="009A5C4C" w:rsidRPr="00D0162F" w:rsidRDefault="009A5C4C" w:rsidP="00A81E02">
            <w:pPr>
              <w:pStyle w:val="TAL"/>
              <w:rPr>
                <w:lang w:eastAsia="zh-CN"/>
              </w:rPr>
            </w:pPr>
            <w:r w:rsidRPr="00D0162F">
              <w:rPr>
                <w:lang w:eastAsia="zh-CN"/>
              </w:rPr>
              <w:t>During T2:</w:t>
            </w:r>
          </w:p>
          <w:p w14:paraId="6C1B3FD6"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10.05 dBm/30 kHz</w:t>
            </w:r>
          </w:p>
          <w:p w14:paraId="6C6CE701"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infinity, i = 0~29</w:t>
            </w:r>
          </w:p>
          <w:p w14:paraId="28E711B8"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2 dB, i = 30~49</w:t>
            </w:r>
          </w:p>
          <w:p w14:paraId="439F792A" w14:textId="77777777" w:rsidR="009A5C4C" w:rsidRPr="00D0162F" w:rsidRDefault="009A5C4C" w:rsidP="00A81E02">
            <w:pPr>
              <w:pStyle w:val="TAL"/>
              <w:rPr>
                <w:lang w:eastAsia="zh-CN"/>
              </w:rPr>
            </w:pPr>
            <w:r w:rsidRPr="00D0162F">
              <w:rPr>
                <w:rFonts w:cs="Arial"/>
                <w:szCs w:val="18"/>
              </w:rPr>
              <w:t>Es</w:t>
            </w:r>
            <w:r w:rsidRPr="00D0162F">
              <w:rPr>
                <w:rFonts w:cs="Arial"/>
                <w:szCs w:val="18"/>
                <w:vertAlign w:val="subscript"/>
              </w:rPr>
              <w:t>i</w:t>
            </w:r>
            <w:r w:rsidRPr="00D0162F">
              <w:rPr>
                <w:rFonts w:cs="Arial"/>
                <w:szCs w:val="18"/>
              </w:rPr>
              <w:t>/Noc = 32.60 dB, i = 50~64, 85~99</w:t>
            </w:r>
          </w:p>
          <w:p w14:paraId="57F8185F"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14.1 dB, i = 65~84</w:t>
            </w:r>
          </w:p>
          <w:p w14:paraId="63CBE5BA"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33.05dB, i = 100~129</w:t>
            </w:r>
          </w:p>
          <w:p w14:paraId="2038FC05" w14:textId="77777777" w:rsidR="009A5C4C" w:rsidRPr="00D0162F" w:rsidRDefault="009A5C4C" w:rsidP="00A81E02">
            <w:pPr>
              <w:pStyle w:val="TAL"/>
              <w:rPr>
                <w:lang w:eastAsia="zh-CN"/>
              </w:rPr>
            </w:pPr>
          </w:p>
          <w:p w14:paraId="4529116D" w14:textId="77777777" w:rsidR="009A5C4C" w:rsidRPr="00D0162F" w:rsidRDefault="009A5C4C" w:rsidP="00A81E02">
            <w:pPr>
              <w:pStyle w:val="TAL"/>
              <w:rPr>
                <w:lang w:eastAsia="zh-CN"/>
              </w:rPr>
            </w:pPr>
            <w:r w:rsidRPr="00D0162F">
              <w:rPr>
                <w:lang w:eastAsia="zh-CN"/>
              </w:rPr>
              <w:t>In signaling:</w:t>
            </w:r>
          </w:p>
          <w:p w14:paraId="538E529F" w14:textId="77777777" w:rsidR="009A5C4C" w:rsidRPr="00D0162F" w:rsidRDefault="009A5C4C" w:rsidP="00A81E02">
            <w:pPr>
              <w:pStyle w:val="TAL"/>
              <w:rPr>
                <w:u w:val="single"/>
              </w:rPr>
            </w:pPr>
            <w:r w:rsidRPr="00D0162F">
              <w:rPr>
                <w:lang w:eastAsia="zh-CN"/>
              </w:rPr>
              <w:t>SL-Thres-RSRP = -102 dBm/SCS</w:t>
            </w:r>
          </w:p>
        </w:tc>
      </w:tr>
      <w:tr w:rsidR="009A5C4C" w:rsidRPr="00D0162F" w14:paraId="6DE1846D" w14:textId="77777777" w:rsidTr="00A81E02">
        <w:trPr>
          <w:jc w:val="center"/>
        </w:trPr>
        <w:tc>
          <w:tcPr>
            <w:tcW w:w="1008" w:type="pct"/>
          </w:tcPr>
          <w:p w14:paraId="4461A122" w14:textId="77777777" w:rsidR="009A5C4C" w:rsidRPr="00D0162F" w:rsidRDefault="009A5C4C" w:rsidP="00A81E02">
            <w:pPr>
              <w:pStyle w:val="TAL"/>
            </w:pPr>
            <w:r w:rsidRPr="00D0162F">
              <w:rPr>
                <w:rFonts w:cs="Arial"/>
              </w:rPr>
              <w:t>9.1.5.1 NR SA FR1 congestion control measurement for concurrent operation</w:t>
            </w:r>
          </w:p>
        </w:tc>
        <w:tc>
          <w:tcPr>
            <w:tcW w:w="1964" w:type="pct"/>
          </w:tcPr>
          <w:p w14:paraId="706F7F39" w14:textId="77777777" w:rsidR="009A5C4C" w:rsidRPr="00D0162F" w:rsidRDefault="009A5C4C" w:rsidP="00A81E02">
            <w:pPr>
              <w:pStyle w:val="TAL"/>
              <w:rPr>
                <w:lang w:eastAsia="zh-CN"/>
              </w:rPr>
            </w:pPr>
            <w:r w:rsidRPr="00D0162F">
              <w:rPr>
                <w:lang w:eastAsia="zh-CN"/>
              </w:rPr>
              <w:t>During T1:</w:t>
            </w:r>
          </w:p>
          <w:p w14:paraId="0070A0CD"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03 dBm/30kHz</w:t>
            </w:r>
          </w:p>
          <w:p w14:paraId="7BD58BF2"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4.35 dB, i = 0,1,2,3</w:t>
            </w:r>
          </w:p>
          <w:p w14:paraId="4A66BAF3" w14:textId="77777777" w:rsidR="009A5C4C" w:rsidRPr="00D0162F" w:rsidRDefault="009A5C4C" w:rsidP="00A81E02">
            <w:pPr>
              <w:pStyle w:val="TAL"/>
              <w:rPr>
                <w:lang w:eastAsia="zh-CN"/>
              </w:rPr>
            </w:pPr>
          </w:p>
          <w:p w14:paraId="621EE134" w14:textId="77777777" w:rsidR="009A5C4C" w:rsidRPr="00D0162F" w:rsidRDefault="009A5C4C" w:rsidP="00A81E02">
            <w:pPr>
              <w:pStyle w:val="TAL"/>
              <w:rPr>
                <w:lang w:eastAsia="zh-CN"/>
              </w:rPr>
            </w:pPr>
          </w:p>
          <w:p w14:paraId="55B27B6E" w14:textId="77777777" w:rsidR="009A5C4C" w:rsidRPr="00D0162F" w:rsidRDefault="009A5C4C" w:rsidP="00A81E02">
            <w:pPr>
              <w:pStyle w:val="TAL"/>
              <w:rPr>
                <w:lang w:eastAsia="zh-CN"/>
              </w:rPr>
            </w:pPr>
            <w:r w:rsidRPr="00D0162F">
              <w:rPr>
                <w:lang w:eastAsia="zh-CN"/>
              </w:rPr>
              <w:t>During T2:</w:t>
            </w:r>
          </w:p>
          <w:p w14:paraId="3B36083F"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03 dBm/30kHz</w:t>
            </w:r>
          </w:p>
          <w:p w14:paraId="22E73833"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10.32 dB, i = 0,1,2,3</w:t>
            </w:r>
          </w:p>
          <w:p w14:paraId="1B63B1CE" w14:textId="77777777" w:rsidR="009A5C4C" w:rsidRPr="00D0162F" w:rsidRDefault="009A5C4C" w:rsidP="00A81E02">
            <w:pPr>
              <w:pStyle w:val="TAL"/>
              <w:rPr>
                <w:lang w:eastAsia="zh-CN"/>
              </w:rPr>
            </w:pPr>
          </w:p>
          <w:p w14:paraId="5AA8E4EE" w14:textId="77777777" w:rsidR="009A5C4C" w:rsidRPr="00D0162F" w:rsidRDefault="009A5C4C" w:rsidP="00A81E02">
            <w:pPr>
              <w:pStyle w:val="TAL"/>
              <w:rPr>
                <w:lang w:eastAsia="zh-CN"/>
              </w:rPr>
            </w:pPr>
          </w:p>
          <w:p w14:paraId="1C63680A" w14:textId="77777777" w:rsidR="009A5C4C" w:rsidRPr="00D0162F" w:rsidRDefault="009A5C4C" w:rsidP="00A81E02">
            <w:pPr>
              <w:pStyle w:val="TAL"/>
              <w:rPr>
                <w:lang w:eastAsia="zh-CN"/>
              </w:rPr>
            </w:pPr>
            <w:r w:rsidRPr="00D0162F">
              <w:rPr>
                <w:lang w:eastAsia="zh-CN"/>
              </w:rPr>
              <w:t>In signaling:</w:t>
            </w:r>
          </w:p>
          <w:p w14:paraId="2C9AF87D" w14:textId="77777777" w:rsidR="009A5C4C" w:rsidRPr="00D0162F" w:rsidRDefault="009A5C4C" w:rsidP="00A81E02">
            <w:pPr>
              <w:pStyle w:val="TAL"/>
              <w:rPr>
                <w:u w:val="single"/>
              </w:rPr>
            </w:pPr>
            <w:r w:rsidRPr="00D0162F">
              <w:rPr>
                <w:lang w:eastAsia="zh-CN"/>
              </w:rPr>
              <w:t>threshS-RSSI-CBR = -74 dBm/subchannel</w:t>
            </w:r>
          </w:p>
        </w:tc>
        <w:tc>
          <w:tcPr>
            <w:tcW w:w="788" w:type="pct"/>
          </w:tcPr>
          <w:p w14:paraId="503B975F" w14:textId="77777777" w:rsidR="009A5C4C" w:rsidRPr="00D0162F" w:rsidRDefault="009A5C4C" w:rsidP="00A81E02">
            <w:pPr>
              <w:pStyle w:val="TAL"/>
              <w:rPr>
                <w:rFonts w:eastAsia="MS Mincho"/>
                <w:u w:val="single"/>
              </w:rPr>
            </w:pPr>
          </w:p>
          <w:p w14:paraId="192AE7B0" w14:textId="77777777" w:rsidR="009A5C4C" w:rsidRPr="00D0162F" w:rsidRDefault="009A5C4C" w:rsidP="00A81E02">
            <w:pPr>
              <w:pStyle w:val="TAL"/>
              <w:rPr>
                <w:u w:val="single"/>
                <w:lang w:eastAsia="zh-CN"/>
              </w:rPr>
            </w:pPr>
            <w:r w:rsidRPr="00D0162F">
              <w:rPr>
                <w:u w:val="single"/>
                <w:lang w:eastAsia="zh-CN"/>
              </w:rPr>
              <w:t>-1.55dB</w:t>
            </w:r>
          </w:p>
          <w:p w14:paraId="1E070C0D" w14:textId="77777777" w:rsidR="009A5C4C" w:rsidRPr="00D0162F" w:rsidRDefault="009A5C4C" w:rsidP="00A81E02">
            <w:pPr>
              <w:pStyle w:val="TAL"/>
              <w:rPr>
                <w:u w:val="single"/>
                <w:lang w:eastAsia="zh-CN"/>
              </w:rPr>
            </w:pPr>
            <w:r w:rsidRPr="00D0162F">
              <w:rPr>
                <w:u w:val="single"/>
                <w:lang w:eastAsia="zh-CN"/>
              </w:rPr>
              <w:t>0dB</w:t>
            </w:r>
          </w:p>
          <w:p w14:paraId="0F6622A5" w14:textId="77777777" w:rsidR="009A5C4C" w:rsidRPr="00D0162F" w:rsidRDefault="009A5C4C" w:rsidP="00A81E02">
            <w:pPr>
              <w:pStyle w:val="TAL"/>
              <w:rPr>
                <w:u w:val="single"/>
                <w:lang w:eastAsia="zh-CN"/>
              </w:rPr>
            </w:pPr>
          </w:p>
          <w:p w14:paraId="5C4BD833" w14:textId="77777777" w:rsidR="009A5C4C" w:rsidRPr="00D0162F" w:rsidRDefault="009A5C4C" w:rsidP="00A81E02">
            <w:pPr>
              <w:pStyle w:val="TAL"/>
              <w:rPr>
                <w:u w:val="single"/>
                <w:lang w:eastAsia="zh-CN"/>
              </w:rPr>
            </w:pPr>
          </w:p>
          <w:p w14:paraId="64B20892" w14:textId="77777777" w:rsidR="009A5C4C" w:rsidRPr="00D0162F" w:rsidRDefault="009A5C4C" w:rsidP="00A81E02">
            <w:pPr>
              <w:pStyle w:val="TAL"/>
              <w:rPr>
                <w:u w:val="single"/>
                <w:lang w:eastAsia="zh-CN"/>
              </w:rPr>
            </w:pPr>
          </w:p>
          <w:p w14:paraId="1CFFC666" w14:textId="77777777" w:rsidR="009A5C4C" w:rsidRPr="00D0162F" w:rsidRDefault="009A5C4C" w:rsidP="00A81E02">
            <w:pPr>
              <w:pStyle w:val="TAL"/>
              <w:rPr>
                <w:u w:val="single"/>
                <w:lang w:eastAsia="zh-CN"/>
              </w:rPr>
            </w:pPr>
            <w:r w:rsidRPr="00D0162F">
              <w:rPr>
                <w:u w:val="single"/>
                <w:lang w:eastAsia="zh-CN"/>
              </w:rPr>
              <w:t>-1.55dB</w:t>
            </w:r>
          </w:p>
          <w:p w14:paraId="1B6AE61D" w14:textId="77777777" w:rsidR="009A5C4C" w:rsidRPr="00D0162F" w:rsidRDefault="009A5C4C" w:rsidP="00A81E02">
            <w:pPr>
              <w:pStyle w:val="TAL"/>
              <w:rPr>
                <w:u w:val="single"/>
                <w:lang w:eastAsia="zh-CN"/>
              </w:rPr>
            </w:pPr>
            <w:r w:rsidRPr="00D0162F">
              <w:rPr>
                <w:u w:val="single"/>
                <w:lang w:eastAsia="zh-CN"/>
              </w:rPr>
              <w:t>3.30dB</w:t>
            </w:r>
          </w:p>
          <w:p w14:paraId="6F0A9CB5" w14:textId="77777777" w:rsidR="009A5C4C" w:rsidRPr="00D0162F" w:rsidRDefault="009A5C4C" w:rsidP="00A81E02">
            <w:pPr>
              <w:pStyle w:val="TAL"/>
              <w:rPr>
                <w:u w:val="single"/>
                <w:lang w:eastAsia="zh-CN"/>
              </w:rPr>
            </w:pPr>
          </w:p>
          <w:p w14:paraId="052AB21C" w14:textId="77777777" w:rsidR="009A5C4C" w:rsidRPr="00D0162F" w:rsidRDefault="009A5C4C" w:rsidP="00A81E02">
            <w:pPr>
              <w:pStyle w:val="TAL"/>
              <w:rPr>
                <w:u w:val="single"/>
                <w:lang w:eastAsia="zh-CN"/>
              </w:rPr>
            </w:pPr>
          </w:p>
          <w:p w14:paraId="51FF9471" w14:textId="77777777" w:rsidR="009A5C4C" w:rsidRPr="00D0162F" w:rsidRDefault="009A5C4C" w:rsidP="00A81E02">
            <w:pPr>
              <w:pStyle w:val="TAL"/>
              <w:rPr>
                <w:u w:val="single"/>
                <w:lang w:eastAsia="zh-CN"/>
              </w:rPr>
            </w:pPr>
          </w:p>
          <w:p w14:paraId="54EE9CB3" w14:textId="77777777" w:rsidR="009A5C4C" w:rsidRPr="00D0162F" w:rsidRDefault="009A5C4C" w:rsidP="00A81E02">
            <w:pPr>
              <w:pStyle w:val="TAL"/>
              <w:rPr>
                <w:u w:val="single"/>
              </w:rPr>
            </w:pPr>
            <w:r w:rsidRPr="00D0162F">
              <w:rPr>
                <w:u w:val="single"/>
                <w:lang w:eastAsia="zh-CN"/>
              </w:rPr>
              <w:t>0dB</w:t>
            </w:r>
          </w:p>
        </w:tc>
        <w:tc>
          <w:tcPr>
            <w:tcW w:w="1240" w:type="pct"/>
          </w:tcPr>
          <w:p w14:paraId="60FE5D36" w14:textId="77777777" w:rsidR="009A5C4C" w:rsidRPr="00D0162F" w:rsidRDefault="009A5C4C" w:rsidP="00A81E02">
            <w:pPr>
              <w:pStyle w:val="TAL"/>
              <w:rPr>
                <w:lang w:eastAsia="zh-CN"/>
              </w:rPr>
            </w:pPr>
            <w:r w:rsidRPr="00D0162F">
              <w:rPr>
                <w:lang w:eastAsia="zh-CN"/>
              </w:rPr>
              <w:t>During T1:</w:t>
            </w:r>
          </w:p>
          <w:p w14:paraId="194AC6D2"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04.55 dBm/30kHz</w:t>
            </w:r>
          </w:p>
          <w:p w14:paraId="64BA36D6"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4.35 dB, i = 0,1,2,3</w:t>
            </w:r>
          </w:p>
          <w:p w14:paraId="56D693B2" w14:textId="77777777" w:rsidR="009A5C4C" w:rsidRPr="00D0162F" w:rsidRDefault="009A5C4C" w:rsidP="00A81E02">
            <w:pPr>
              <w:pStyle w:val="TAL"/>
              <w:rPr>
                <w:lang w:eastAsia="zh-CN"/>
              </w:rPr>
            </w:pPr>
          </w:p>
          <w:p w14:paraId="00ECF959" w14:textId="77777777" w:rsidR="009A5C4C" w:rsidRPr="00D0162F" w:rsidRDefault="009A5C4C" w:rsidP="00A81E02">
            <w:pPr>
              <w:pStyle w:val="TAL"/>
              <w:rPr>
                <w:lang w:eastAsia="zh-CN"/>
              </w:rPr>
            </w:pPr>
            <w:r w:rsidRPr="00D0162F">
              <w:rPr>
                <w:lang w:eastAsia="zh-CN"/>
              </w:rPr>
              <w:t>During T2:</w:t>
            </w:r>
          </w:p>
          <w:p w14:paraId="1E266B1B" w14:textId="77777777" w:rsidR="009A5C4C" w:rsidRPr="00D0162F" w:rsidRDefault="009A5C4C" w:rsidP="00A81E02">
            <w:pPr>
              <w:pStyle w:val="TAL"/>
              <w:rPr>
                <w:rFonts w:cs="Arial"/>
                <w:szCs w:val="18"/>
              </w:rPr>
            </w:pPr>
            <w:r w:rsidRPr="00D0162F">
              <w:rPr>
                <w:lang w:eastAsia="zh-CN"/>
              </w:rPr>
              <w:t xml:space="preserve">Noc </w:t>
            </w:r>
            <w:r w:rsidRPr="00D0162F">
              <w:rPr>
                <w:rFonts w:cs="Arial"/>
                <w:szCs w:val="18"/>
              </w:rPr>
              <w:t>= -104.55 dBm/30kHz</w:t>
            </w:r>
          </w:p>
          <w:p w14:paraId="42E79EE3" w14:textId="77777777" w:rsidR="009A5C4C" w:rsidRPr="00D0162F" w:rsidRDefault="009A5C4C" w:rsidP="00A81E02">
            <w:pPr>
              <w:pStyle w:val="TAL"/>
              <w:rPr>
                <w:rFonts w:cs="Arial"/>
                <w:szCs w:val="18"/>
              </w:rPr>
            </w:pPr>
            <w:r w:rsidRPr="00D0162F">
              <w:rPr>
                <w:rFonts w:cs="Arial"/>
                <w:szCs w:val="18"/>
              </w:rPr>
              <w:t>Es</w:t>
            </w:r>
            <w:r w:rsidRPr="00D0162F">
              <w:rPr>
                <w:rFonts w:cs="Arial"/>
                <w:szCs w:val="18"/>
                <w:vertAlign w:val="subscript"/>
              </w:rPr>
              <w:t>i</w:t>
            </w:r>
            <w:r w:rsidRPr="00D0162F">
              <w:rPr>
                <w:rFonts w:cs="Arial"/>
                <w:szCs w:val="18"/>
              </w:rPr>
              <w:t>/Noc = 13.62 dB, i = 0,1,2,3</w:t>
            </w:r>
          </w:p>
          <w:p w14:paraId="4AC732A8" w14:textId="77777777" w:rsidR="009A5C4C" w:rsidRPr="00D0162F" w:rsidRDefault="009A5C4C" w:rsidP="00A81E02">
            <w:pPr>
              <w:pStyle w:val="TAL"/>
              <w:rPr>
                <w:lang w:eastAsia="zh-CN"/>
              </w:rPr>
            </w:pPr>
          </w:p>
          <w:p w14:paraId="56EF446D" w14:textId="77777777" w:rsidR="009A5C4C" w:rsidRPr="00D0162F" w:rsidRDefault="009A5C4C" w:rsidP="00A81E02">
            <w:pPr>
              <w:pStyle w:val="TAL"/>
              <w:rPr>
                <w:lang w:eastAsia="zh-CN"/>
              </w:rPr>
            </w:pPr>
            <w:r w:rsidRPr="00D0162F">
              <w:rPr>
                <w:lang w:eastAsia="zh-CN"/>
              </w:rPr>
              <w:t>In signaling:</w:t>
            </w:r>
          </w:p>
          <w:p w14:paraId="3420EAEE" w14:textId="77777777" w:rsidR="009A5C4C" w:rsidRPr="00D0162F" w:rsidRDefault="009A5C4C" w:rsidP="00A81E02">
            <w:pPr>
              <w:pStyle w:val="TAL"/>
              <w:rPr>
                <w:u w:val="single"/>
              </w:rPr>
            </w:pPr>
            <w:r w:rsidRPr="00D0162F">
              <w:rPr>
                <w:lang w:eastAsia="zh-CN"/>
              </w:rPr>
              <w:t>threshS-RSSI-CBR = -74 dBm/subchannel</w:t>
            </w:r>
          </w:p>
        </w:tc>
      </w:tr>
      <w:tr w:rsidR="009A5C4C" w:rsidRPr="00D0162F" w14:paraId="6AB207B8" w14:textId="77777777" w:rsidTr="00A81E02">
        <w:trPr>
          <w:jc w:val="center"/>
        </w:trPr>
        <w:tc>
          <w:tcPr>
            <w:tcW w:w="1008" w:type="pct"/>
          </w:tcPr>
          <w:p w14:paraId="7FA22CE0" w14:textId="77777777" w:rsidR="009A5C4C" w:rsidRPr="00D0162F" w:rsidRDefault="009A5C4C" w:rsidP="00A81E02">
            <w:pPr>
              <w:pStyle w:val="TAL"/>
            </w:pPr>
            <w:r w:rsidRPr="00D0162F">
              <w:rPr>
                <w:rFonts w:cs="Arial"/>
              </w:rPr>
              <w:t>9.1.5.2 NR SA FR1 congestion control measurement for PC5-only operation</w:t>
            </w:r>
          </w:p>
        </w:tc>
        <w:tc>
          <w:tcPr>
            <w:tcW w:w="1964" w:type="pct"/>
          </w:tcPr>
          <w:p w14:paraId="0BA08125" w14:textId="77777777" w:rsidR="009A5C4C" w:rsidRPr="00D0162F" w:rsidRDefault="009A5C4C" w:rsidP="00A81E02">
            <w:pPr>
              <w:pStyle w:val="TAL"/>
              <w:rPr>
                <w:u w:val="single"/>
                <w:lang w:eastAsia="zh-CN"/>
              </w:rPr>
            </w:pPr>
            <w:r w:rsidRPr="00D0162F">
              <w:rPr>
                <w:u w:val="single"/>
                <w:lang w:eastAsia="zh-CN"/>
              </w:rPr>
              <w:t>Same as 9.1.5.1</w:t>
            </w:r>
          </w:p>
        </w:tc>
        <w:tc>
          <w:tcPr>
            <w:tcW w:w="788" w:type="pct"/>
          </w:tcPr>
          <w:p w14:paraId="27870DFB" w14:textId="77777777" w:rsidR="009A5C4C" w:rsidRPr="00D0162F" w:rsidRDefault="009A5C4C" w:rsidP="00A81E02">
            <w:pPr>
              <w:pStyle w:val="TAL"/>
              <w:rPr>
                <w:u w:val="single"/>
              </w:rPr>
            </w:pPr>
            <w:r w:rsidRPr="00D0162F">
              <w:rPr>
                <w:u w:val="single"/>
                <w:lang w:eastAsia="zh-CN"/>
              </w:rPr>
              <w:t>Same as 9.1.5.1</w:t>
            </w:r>
          </w:p>
        </w:tc>
        <w:tc>
          <w:tcPr>
            <w:tcW w:w="1240" w:type="pct"/>
          </w:tcPr>
          <w:p w14:paraId="0330301A" w14:textId="77777777" w:rsidR="009A5C4C" w:rsidRPr="00D0162F" w:rsidRDefault="009A5C4C" w:rsidP="00A81E02">
            <w:pPr>
              <w:pStyle w:val="TAL"/>
              <w:rPr>
                <w:u w:val="single"/>
              </w:rPr>
            </w:pPr>
            <w:r w:rsidRPr="00D0162F">
              <w:rPr>
                <w:u w:val="single"/>
                <w:lang w:eastAsia="zh-CN"/>
              </w:rPr>
              <w:t>Same as 9.1.5.1</w:t>
            </w:r>
          </w:p>
        </w:tc>
      </w:tr>
      <w:tr w:rsidR="009A5C4C" w:rsidRPr="00D0162F" w14:paraId="4D46671B" w14:textId="77777777" w:rsidTr="00A81E02">
        <w:trPr>
          <w:jc w:val="center"/>
        </w:trPr>
        <w:tc>
          <w:tcPr>
            <w:tcW w:w="1008" w:type="pct"/>
          </w:tcPr>
          <w:p w14:paraId="4ADF197A" w14:textId="77777777" w:rsidR="009A5C4C" w:rsidRPr="00D0162F" w:rsidRDefault="009A5C4C" w:rsidP="00A81E02">
            <w:pPr>
              <w:pStyle w:val="TAL"/>
            </w:pPr>
            <w:r w:rsidRPr="00D0162F">
              <w:t>9.1.6.1 NR SA FR1 interruption to WAN due to NR sidelink communication</w:t>
            </w:r>
          </w:p>
        </w:tc>
        <w:tc>
          <w:tcPr>
            <w:tcW w:w="1964" w:type="pct"/>
          </w:tcPr>
          <w:p w14:paraId="6BE142EC" w14:textId="77777777" w:rsidR="009A5C4C" w:rsidRPr="00D0162F" w:rsidRDefault="009A5C4C" w:rsidP="00A81E02">
            <w:pPr>
              <w:pStyle w:val="TAL"/>
              <w:rPr>
                <w:u w:val="single"/>
              </w:rPr>
            </w:pPr>
            <w:r w:rsidRPr="00D0162F">
              <w:t>N/A</w:t>
            </w:r>
          </w:p>
        </w:tc>
        <w:tc>
          <w:tcPr>
            <w:tcW w:w="788" w:type="pct"/>
          </w:tcPr>
          <w:p w14:paraId="3BD13D43" w14:textId="77777777" w:rsidR="009A5C4C" w:rsidRPr="00D0162F" w:rsidRDefault="009A5C4C" w:rsidP="00A81E02">
            <w:pPr>
              <w:pStyle w:val="TAL"/>
              <w:rPr>
                <w:u w:val="single"/>
              </w:rPr>
            </w:pPr>
            <w:r w:rsidRPr="00D0162F">
              <w:t>N/A</w:t>
            </w:r>
          </w:p>
        </w:tc>
        <w:tc>
          <w:tcPr>
            <w:tcW w:w="1240" w:type="pct"/>
          </w:tcPr>
          <w:p w14:paraId="652811F9" w14:textId="77777777" w:rsidR="009A5C4C" w:rsidRPr="00D0162F" w:rsidRDefault="009A5C4C" w:rsidP="00A81E02">
            <w:pPr>
              <w:pStyle w:val="TAL"/>
              <w:rPr>
                <w:u w:val="single"/>
              </w:rPr>
            </w:pPr>
            <w:r w:rsidRPr="00D0162F">
              <w:t>N/A</w:t>
            </w:r>
          </w:p>
        </w:tc>
      </w:tr>
    </w:tbl>
    <w:p w14:paraId="251BF455" w14:textId="06A1F5FC" w:rsidR="003F7C2C" w:rsidRPr="00D0162F" w:rsidRDefault="003F7C2C" w:rsidP="00AB67FA"/>
    <w:p w14:paraId="47820CA6" w14:textId="77777777" w:rsidR="00F667FD" w:rsidRPr="00D0162F" w:rsidRDefault="00F667FD" w:rsidP="00F667FD">
      <w:pPr>
        <w:pStyle w:val="TH"/>
      </w:pPr>
      <w:r w:rsidRPr="00D0162F">
        <w:t xml:space="preserve">Table F.1.3.2-7: Derivation of test requirements for NR SA FR1 RRM tests </w:t>
      </w:r>
      <w:r w:rsidRPr="00D0162F">
        <w:rPr>
          <w:lang w:eastAsia="zh-CN"/>
        </w:rPr>
        <w:t>for RedCap</w:t>
      </w:r>
    </w:p>
    <w:tbl>
      <w:tblPr>
        <w:tblW w:w="496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77"/>
        <w:gridCol w:w="3032"/>
        <w:gridCol w:w="1484"/>
        <w:gridCol w:w="2471"/>
      </w:tblGrid>
      <w:tr w:rsidR="00F667FD" w:rsidRPr="00D0162F" w14:paraId="336A9A6B" w14:textId="77777777" w:rsidTr="007A2145">
        <w:trPr>
          <w:jc w:val="center"/>
        </w:trPr>
        <w:tc>
          <w:tcPr>
            <w:tcW w:w="1347" w:type="pct"/>
          </w:tcPr>
          <w:p w14:paraId="632C0668" w14:textId="77777777" w:rsidR="00F667FD" w:rsidRPr="00D0162F" w:rsidRDefault="00F667FD" w:rsidP="00A81E02">
            <w:pPr>
              <w:pStyle w:val="TAH"/>
            </w:pPr>
            <w:r w:rsidRPr="00D0162F">
              <w:t>Test</w:t>
            </w:r>
          </w:p>
        </w:tc>
        <w:tc>
          <w:tcPr>
            <w:tcW w:w="1585" w:type="pct"/>
          </w:tcPr>
          <w:p w14:paraId="2AFEB646" w14:textId="77777777" w:rsidR="00F667FD" w:rsidRPr="00D0162F" w:rsidRDefault="00F667FD" w:rsidP="00A81E02">
            <w:pPr>
              <w:pStyle w:val="TAH"/>
            </w:pPr>
            <w:r w:rsidRPr="00D0162F">
              <w:t>Minimum requirement in TS 38.133 [6]</w:t>
            </w:r>
          </w:p>
        </w:tc>
        <w:tc>
          <w:tcPr>
            <w:tcW w:w="776" w:type="pct"/>
          </w:tcPr>
          <w:p w14:paraId="08A363E4" w14:textId="77777777" w:rsidR="00F667FD" w:rsidRPr="00D0162F" w:rsidRDefault="00F667FD" w:rsidP="00A81E02">
            <w:pPr>
              <w:pStyle w:val="TAH"/>
            </w:pPr>
            <w:r w:rsidRPr="00D0162F">
              <w:t>Test tolerance</w:t>
            </w:r>
            <w:r w:rsidRPr="00D0162F">
              <w:br/>
              <w:t>(TT)</w:t>
            </w:r>
          </w:p>
        </w:tc>
        <w:tc>
          <w:tcPr>
            <w:tcW w:w="1292" w:type="pct"/>
          </w:tcPr>
          <w:p w14:paraId="7F3BC7BD" w14:textId="77777777" w:rsidR="00F667FD" w:rsidRPr="00D0162F" w:rsidRDefault="00F667FD" w:rsidP="00A81E02">
            <w:pPr>
              <w:pStyle w:val="TAH"/>
            </w:pPr>
            <w:r w:rsidRPr="00D0162F">
              <w:t>Test requirement in TS 38.533</w:t>
            </w:r>
          </w:p>
        </w:tc>
      </w:tr>
      <w:tr w:rsidR="003220C7" w:rsidRPr="00D0162F" w14:paraId="4575D8C1" w14:textId="77777777" w:rsidTr="007A2145">
        <w:trPr>
          <w:jc w:val="center"/>
        </w:trPr>
        <w:tc>
          <w:tcPr>
            <w:tcW w:w="1347" w:type="pct"/>
          </w:tcPr>
          <w:p w14:paraId="79613AE0" w14:textId="0A32FA92" w:rsidR="003220C7" w:rsidRPr="00D0162F" w:rsidRDefault="003220C7" w:rsidP="003220C7">
            <w:pPr>
              <w:pStyle w:val="TAL"/>
              <w:rPr>
                <w:lang w:eastAsia="zh-CN"/>
              </w:rPr>
            </w:pPr>
            <w:r w:rsidRPr="00D0162F">
              <w:t>16.1.1.1 NR SA FR1 Cell reselection for 1 Rx UE</w:t>
            </w:r>
          </w:p>
        </w:tc>
        <w:tc>
          <w:tcPr>
            <w:tcW w:w="1585" w:type="pct"/>
          </w:tcPr>
          <w:p w14:paraId="44A47CD8" w14:textId="77777777" w:rsidR="00A13026" w:rsidRPr="008501AF" w:rsidRDefault="00A13026" w:rsidP="00A13026">
            <w:pPr>
              <w:pStyle w:val="TAL"/>
            </w:pPr>
            <w:r w:rsidRPr="008501AF">
              <w:t>During T1:</w:t>
            </w:r>
          </w:p>
          <w:p w14:paraId="755655D7" w14:textId="77777777" w:rsidR="00A13026" w:rsidRPr="008501AF" w:rsidRDefault="00A13026" w:rsidP="00A13026">
            <w:pPr>
              <w:pStyle w:val="TAL"/>
            </w:pPr>
            <w:r w:rsidRPr="008501AF">
              <w:t>Noc: -98dBm/15kHz</w:t>
            </w:r>
          </w:p>
          <w:p w14:paraId="0C27FE1D" w14:textId="77777777" w:rsidR="00A13026" w:rsidRPr="008501AF" w:rsidRDefault="00A13026" w:rsidP="00A13026">
            <w:pPr>
              <w:pStyle w:val="TAL"/>
            </w:pPr>
            <w:r w:rsidRPr="008501AF">
              <w:t>Ês1 / Noc: +16dB</w:t>
            </w:r>
          </w:p>
          <w:p w14:paraId="754C4C50" w14:textId="77777777" w:rsidR="00A13026" w:rsidRPr="008501AF" w:rsidRDefault="00A13026" w:rsidP="00A13026">
            <w:pPr>
              <w:pStyle w:val="TAL"/>
            </w:pPr>
            <w:r w:rsidRPr="008501AF">
              <w:t>Ês2 / Noc: -infinity</w:t>
            </w:r>
          </w:p>
          <w:p w14:paraId="0B189898" w14:textId="77777777" w:rsidR="00A13026" w:rsidRPr="008501AF" w:rsidRDefault="00A13026" w:rsidP="00A13026">
            <w:pPr>
              <w:pStyle w:val="TAL"/>
            </w:pPr>
          </w:p>
          <w:p w14:paraId="49A2B8B0" w14:textId="77777777" w:rsidR="00A13026" w:rsidRPr="008501AF" w:rsidRDefault="00A13026" w:rsidP="00A13026">
            <w:pPr>
              <w:pStyle w:val="TAL"/>
            </w:pPr>
            <w:r w:rsidRPr="008501AF">
              <w:t>During T2:</w:t>
            </w:r>
          </w:p>
          <w:p w14:paraId="02941DFE" w14:textId="77777777" w:rsidR="00A13026" w:rsidRPr="008501AF" w:rsidRDefault="00A13026" w:rsidP="00A13026">
            <w:pPr>
              <w:pStyle w:val="TAL"/>
            </w:pPr>
            <w:r w:rsidRPr="008501AF">
              <w:t>Noc: -98dBm/15kHz</w:t>
            </w:r>
          </w:p>
          <w:p w14:paraId="074F5BE3" w14:textId="77777777" w:rsidR="00A13026" w:rsidRPr="008501AF" w:rsidRDefault="00A13026" w:rsidP="00A13026">
            <w:pPr>
              <w:pStyle w:val="TAL"/>
            </w:pPr>
            <w:r w:rsidRPr="008501AF">
              <w:t>Ês1 / Noc: -3.11dB</w:t>
            </w:r>
          </w:p>
          <w:p w14:paraId="0A84D94E" w14:textId="77777777" w:rsidR="00A13026" w:rsidRPr="008501AF" w:rsidRDefault="00A13026" w:rsidP="00A13026">
            <w:pPr>
              <w:pStyle w:val="TAL"/>
            </w:pPr>
            <w:r w:rsidRPr="008501AF">
              <w:t>Ês2 / Noc: +2.79dB</w:t>
            </w:r>
          </w:p>
          <w:p w14:paraId="25913489" w14:textId="77777777" w:rsidR="00A13026" w:rsidRPr="008501AF" w:rsidRDefault="00A13026" w:rsidP="00A13026">
            <w:pPr>
              <w:pStyle w:val="TAL"/>
            </w:pPr>
          </w:p>
          <w:p w14:paraId="4E99209F" w14:textId="77777777" w:rsidR="00A13026" w:rsidRPr="008501AF" w:rsidRDefault="00A13026" w:rsidP="00A13026">
            <w:pPr>
              <w:pStyle w:val="TAL"/>
            </w:pPr>
            <w:r w:rsidRPr="008501AF">
              <w:t>During T3:</w:t>
            </w:r>
          </w:p>
          <w:p w14:paraId="63855731" w14:textId="77777777" w:rsidR="00A13026" w:rsidRPr="008501AF" w:rsidRDefault="00A13026" w:rsidP="00A13026">
            <w:pPr>
              <w:pStyle w:val="TAL"/>
            </w:pPr>
            <w:r w:rsidRPr="008501AF">
              <w:t>Noc: -98dBm/15kHz</w:t>
            </w:r>
          </w:p>
          <w:p w14:paraId="0D6ECE11" w14:textId="77777777" w:rsidR="00A13026" w:rsidRPr="008501AF" w:rsidRDefault="00A13026" w:rsidP="00A13026">
            <w:pPr>
              <w:pStyle w:val="TAL"/>
            </w:pPr>
            <w:r w:rsidRPr="008501AF">
              <w:t>Ês1 / Noc: +2.79dB</w:t>
            </w:r>
          </w:p>
          <w:p w14:paraId="6EE41ECA" w14:textId="38A0C26D" w:rsidR="00A13026" w:rsidRPr="008501AF" w:rsidRDefault="00A13026" w:rsidP="00A13026">
            <w:pPr>
              <w:pStyle w:val="TAL"/>
            </w:pPr>
            <w:r w:rsidRPr="008501AF">
              <w:t>Ês2 / Noc: -3.11dB</w:t>
            </w:r>
          </w:p>
          <w:p w14:paraId="407E2990" w14:textId="77777777" w:rsidR="00A13026" w:rsidRPr="008501AF" w:rsidRDefault="00A13026" w:rsidP="00A13026">
            <w:pPr>
              <w:pStyle w:val="TAL"/>
            </w:pPr>
          </w:p>
          <w:p w14:paraId="221C8A2E" w14:textId="7764E11E" w:rsidR="003220C7" w:rsidRPr="00D0162F" w:rsidRDefault="00A13026" w:rsidP="00A13026">
            <w:pPr>
              <w:pStyle w:val="TAL"/>
              <w:rPr>
                <w:lang w:eastAsia="zh-CN"/>
              </w:rPr>
            </w:pPr>
            <w:r w:rsidRPr="008501AF">
              <w:t>Qoffset</w:t>
            </w:r>
            <w:r w:rsidRPr="008501AF">
              <w:rPr>
                <w:vertAlign w:val="subscript"/>
              </w:rPr>
              <w:t xml:space="preserve">s, n </w:t>
            </w:r>
            <w:r w:rsidRPr="008501AF">
              <w:t>= 0dB</w:t>
            </w:r>
          </w:p>
        </w:tc>
        <w:tc>
          <w:tcPr>
            <w:tcW w:w="776" w:type="pct"/>
          </w:tcPr>
          <w:p w14:paraId="52F6287E" w14:textId="77777777" w:rsidR="00A13026" w:rsidRPr="008501AF" w:rsidRDefault="00A13026" w:rsidP="00A13026">
            <w:pPr>
              <w:pStyle w:val="TAL"/>
            </w:pPr>
            <w:r w:rsidRPr="008501AF">
              <w:t>During T1:</w:t>
            </w:r>
          </w:p>
          <w:p w14:paraId="487C39A6" w14:textId="77777777" w:rsidR="00A13026" w:rsidRPr="008501AF" w:rsidRDefault="00A13026" w:rsidP="00A13026">
            <w:pPr>
              <w:pStyle w:val="TAL"/>
            </w:pPr>
            <w:r w:rsidRPr="008501AF">
              <w:t>0dB</w:t>
            </w:r>
          </w:p>
          <w:p w14:paraId="60BC60E8" w14:textId="77777777" w:rsidR="00A13026" w:rsidRPr="008501AF" w:rsidRDefault="00A13026" w:rsidP="00A13026">
            <w:pPr>
              <w:pStyle w:val="TAL"/>
            </w:pPr>
            <w:r w:rsidRPr="008501AF">
              <w:t>0dB</w:t>
            </w:r>
          </w:p>
          <w:p w14:paraId="35DE88B0" w14:textId="77777777" w:rsidR="00A13026" w:rsidRPr="008501AF" w:rsidRDefault="00A13026" w:rsidP="00A13026">
            <w:pPr>
              <w:pStyle w:val="TAL"/>
            </w:pPr>
            <w:r w:rsidRPr="008501AF">
              <w:t>0dB</w:t>
            </w:r>
          </w:p>
          <w:p w14:paraId="352E8AB3" w14:textId="77777777" w:rsidR="00A13026" w:rsidRPr="008501AF" w:rsidRDefault="00A13026" w:rsidP="00A13026">
            <w:pPr>
              <w:pStyle w:val="TAL"/>
            </w:pPr>
          </w:p>
          <w:p w14:paraId="558BC8CC" w14:textId="77777777" w:rsidR="00A13026" w:rsidRPr="008501AF" w:rsidRDefault="00A13026" w:rsidP="00A13026">
            <w:pPr>
              <w:pStyle w:val="TAL"/>
            </w:pPr>
            <w:r w:rsidRPr="008501AF">
              <w:t>During T2:</w:t>
            </w:r>
          </w:p>
          <w:p w14:paraId="6EA316CB" w14:textId="77777777" w:rsidR="00A13026" w:rsidRPr="008501AF" w:rsidRDefault="00A13026" w:rsidP="00A13026">
            <w:pPr>
              <w:pStyle w:val="TAL"/>
            </w:pPr>
            <w:r w:rsidRPr="008501AF">
              <w:t>0dB</w:t>
            </w:r>
          </w:p>
          <w:p w14:paraId="01AE5E0A" w14:textId="77777777" w:rsidR="00A13026" w:rsidRPr="008501AF" w:rsidRDefault="00A13026" w:rsidP="00A13026">
            <w:pPr>
              <w:pStyle w:val="TAL"/>
            </w:pPr>
            <w:r w:rsidRPr="008501AF">
              <w:t>0dB</w:t>
            </w:r>
          </w:p>
          <w:p w14:paraId="195A5584" w14:textId="77777777" w:rsidR="00A13026" w:rsidRPr="008501AF" w:rsidRDefault="00A13026" w:rsidP="00A13026">
            <w:pPr>
              <w:pStyle w:val="TAL"/>
            </w:pPr>
            <w:r w:rsidRPr="008501AF">
              <w:t>0dB</w:t>
            </w:r>
          </w:p>
          <w:p w14:paraId="398F5F0E" w14:textId="77777777" w:rsidR="00A13026" w:rsidRPr="008501AF" w:rsidRDefault="00A13026" w:rsidP="00A13026">
            <w:pPr>
              <w:pStyle w:val="TAL"/>
            </w:pPr>
          </w:p>
          <w:p w14:paraId="4C3E6C1C" w14:textId="77777777" w:rsidR="00A13026" w:rsidRPr="008501AF" w:rsidRDefault="00A13026" w:rsidP="00A13026">
            <w:pPr>
              <w:pStyle w:val="TAL"/>
            </w:pPr>
            <w:r w:rsidRPr="008501AF">
              <w:t>During T3:</w:t>
            </w:r>
          </w:p>
          <w:p w14:paraId="11C647B7" w14:textId="77777777" w:rsidR="00A13026" w:rsidRPr="008501AF" w:rsidRDefault="00A13026" w:rsidP="00A13026">
            <w:pPr>
              <w:pStyle w:val="TAL"/>
            </w:pPr>
            <w:r w:rsidRPr="008501AF">
              <w:t>0dB</w:t>
            </w:r>
          </w:p>
          <w:p w14:paraId="7EB9ED47" w14:textId="77777777" w:rsidR="00A13026" w:rsidRPr="008501AF" w:rsidRDefault="00A13026" w:rsidP="00A13026">
            <w:pPr>
              <w:pStyle w:val="TAL"/>
            </w:pPr>
            <w:r w:rsidRPr="008501AF">
              <w:t>0dB</w:t>
            </w:r>
          </w:p>
          <w:p w14:paraId="3DD0A6AB" w14:textId="55A46DF3" w:rsidR="00A13026" w:rsidRPr="008501AF" w:rsidRDefault="00A13026" w:rsidP="00A13026">
            <w:pPr>
              <w:pStyle w:val="TAL"/>
            </w:pPr>
            <w:r w:rsidRPr="008501AF">
              <w:t>0dB</w:t>
            </w:r>
          </w:p>
          <w:p w14:paraId="0896BAED" w14:textId="77777777" w:rsidR="00A13026" w:rsidRPr="008501AF" w:rsidRDefault="00A13026" w:rsidP="00A13026">
            <w:pPr>
              <w:pStyle w:val="TAL"/>
            </w:pPr>
            <w:r w:rsidRPr="008501AF">
              <w:t>In signalling</w:t>
            </w:r>
          </w:p>
          <w:p w14:paraId="3BEDC248" w14:textId="741D35A7" w:rsidR="003220C7" w:rsidRPr="00D0162F" w:rsidRDefault="00A13026" w:rsidP="00A13026">
            <w:pPr>
              <w:pStyle w:val="TAL"/>
              <w:rPr>
                <w:lang w:eastAsia="zh-CN"/>
              </w:rPr>
            </w:pPr>
            <w:r w:rsidRPr="008501AF">
              <w:t>-2dB</w:t>
            </w:r>
          </w:p>
        </w:tc>
        <w:tc>
          <w:tcPr>
            <w:tcW w:w="1292" w:type="pct"/>
          </w:tcPr>
          <w:p w14:paraId="68F0262B" w14:textId="77777777" w:rsidR="00A13026" w:rsidRPr="008501AF" w:rsidRDefault="00A13026" w:rsidP="00A13026">
            <w:pPr>
              <w:pStyle w:val="TAL"/>
            </w:pPr>
            <w:r w:rsidRPr="008501AF">
              <w:t>During T1:</w:t>
            </w:r>
          </w:p>
          <w:p w14:paraId="5FF535B5" w14:textId="77777777" w:rsidR="00A13026" w:rsidRPr="008501AF" w:rsidRDefault="00A13026" w:rsidP="00A13026">
            <w:pPr>
              <w:pStyle w:val="TAL"/>
            </w:pPr>
            <w:r w:rsidRPr="008501AF">
              <w:t>Noc: -98dBm/15kHz</w:t>
            </w:r>
          </w:p>
          <w:p w14:paraId="5D1A44C8" w14:textId="77777777" w:rsidR="00A13026" w:rsidRPr="008501AF" w:rsidRDefault="00A13026" w:rsidP="00A13026">
            <w:pPr>
              <w:pStyle w:val="TAL"/>
            </w:pPr>
            <w:r w:rsidRPr="008501AF">
              <w:t>Ês1 / Noc: +16dB</w:t>
            </w:r>
          </w:p>
          <w:p w14:paraId="53CD994D" w14:textId="77777777" w:rsidR="00A13026" w:rsidRPr="008501AF" w:rsidRDefault="00A13026" w:rsidP="00A13026">
            <w:pPr>
              <w:pStyle w:val="TAL"/>
            </w:pPr>
            <w:r w:rsidRPr="008501AF">
              <w:t>Ês2 / Noc: -infinity</w:t>
            </w:r>
          </w:p>
          <w:p w14:paraId="117F075A" w14:textId="77777777" w:rsidR="00A13026" w:rsidRPr="008501AF" w:rsidRDefault="00A13026" w:rsidP="00A13026">
            <w:pPr>
              <w:pStyle w:val="TAL"/>
            </w:pPr>
          </w:p>
          <w:p w14:paraId="5149BC25" w14:textId="77777777" w:rsidR="00A13026" w:rsidRPr="008501AF" w:rsidRDefault="00A13026" w:rsidP="00A13026">
            <w:pPr>
              <w:pStyle w:val="TAL"/>
            </w:pPr>
            <w:r w:rsidRPr="008501AF">
              <w:t>During T2:</w:t>
            </w:r>
          </w:p>
          <w:p w14:paraId="14C3B6FA" w14:textId="77777777" w:rsidR="00A13026" w:rsidRPr="008501AF" w:rsidRDefault="00A13026" w:rsidP="00A13026">
            <w:pPr>
              <w:pStyle w:val="TAL"/>
            </w:pPr>
            <w:r w:rsidRPr="008501AF">
              <w:t>Noc: -98dBm/15kHz</w:t>
            </w:r>
          </w:p>
          <w:p w14:paraId="334F5F00" w14:textId="77777777" w:rsidR="00A13026" w:rsidRPr="008501AF" w:rsidRDefault="00A13026" w:rsidP="00A13026">
            <w:pPr>
              <w:pStyle w:val="TAL"/>
            </w:pPr>
            <w:r w:rsidRPr="008501AF">
              <w:t>Ês1 / Noc: -3.11dB</w:t>
            </w:r>
          </w:p>
          <w:p w14:paraId="06FC5619" w14:textId="77777777" w:rsidR="00A13026" w:rsidRPr="008501AF" w:rsidRDefault="00A13026" w:rsidP="00A13026">
            <w:pPr>
              <w:pStyle w:val="TAL"/>
            </w:pPr>
            <w:r w:rsidRPr="008501AF">
              <w:t>Ês2 / Noc: +2.79dB</w:t>
            </w:r>
          </w:p>
          <w:p w14:paraId="197FC16B" w14:textId="77777777" w:rsidR="00A13026" w:rsidRPr="008501AF" w:rsidRDefault="00A13026" w:rsidP="00A13026">
            <w:pPr>
              <w:pStyle w:val="TAL"/>
            </w:pPr>
          </w:p>
          <w:p w14:paraId="552BF286" w14:textId="77777777" w:rsidR="00A13026" w:rsidRPr="008501AF" w:rsidRDefault="00A13026" w:rsidP="00A13026">
            <w:pPr>
              <w:pStyle w:val="TAL"/>
            </w:pPr>
            <w:r w:rsidRPr="008501AF">
              <w:t>During T3:</w:t>
            </w:r>
          </w:p>
          <w:p w14:paraId="1203D18E" w14:textId="77777777" w:rsidR="00A13026" w:rsidRPr="008501AF" w:rsidRDefault="00A13026" w:rsidP="00A13026">
            <w:pPr>
              <w:pStyle w:val="TAL"/>
            </w:pPr>
            <w:r w:rsidRPr="008501AF">
              <w:t>Noc: -98dBm/15kHz</w:t>
            </w:r>
          </w:p>
          <w:p w14:paraId="378AE404" w14:textId="77777777" w:rsidR="00A13026" w:rsidRPr="008501AF" w:rsidRDefault="00A13026" w:rsidP="00A13026">
            <w:pPr>
              <w:pStyle w:val="TAL"/>
            </w:pPr>
            <w:r w:rsidRPr="008501AF">
              <w:t>Ês1 / Noc: +2.79dB</w:t>
            </w:r>
          </w:p>
          <w:p w14:paraId="665A4677" w14:textId="77777777" w:rsidR="00A13026" w:rsidRPr="008501AF" w:rsidRDefault="00A13026" w:rsidP="00A13026">
            <w:pPr>
              <w:pStyle w:val="TAL"/>
            </w:pPr>
            <w:r w:rsidRPr="008501AF">
              <w:t>Ês2 / Noc: -3.11dB</w:t>
            </w:r>
          </w:p>
          <w:p w14:paraId="304E3B58" w14:textId="77777777" w:rsidR="00A13026" w:rsidRPr="008501AF" w:rsidRDefault="00A13026" w:rsidP="00A13026">
            <w:pPr>
              <w:pStyle w:val="TAL"/>
            </w:pPr>
          </w:p>
          <w:p w14:paraId="2B430725" w14:textId="1FA04E51" w:rsidR="003220C7" w:rsidRPr="00D0162F" w:rsidRDefault="00A13026" w:rsidP="00A13026">
            <w:pPr>
              <w:pStyle w:val="TAL"/>
              <w:rPr>
                <w:lang w:eastAsia="zh-CN"/>
              </w:rPr>
            </w:pPr>
            <w:r w:rsidRPr="008501AF">
              <w:t>Qoffset</w:t>
            </w:r>
            <w:r w:rsidRPr="008501AF">
              <w:rPr>
                <w:vertAlign w:val="subscript"/>
              </w:rPr>
              <w:t xml:space="preserve">s, n </w:t>
            </w:r>
            <w:r w:rsidRPr="008501AF">
              <w:t>= -2dB</w:t>
            </w:r>
          </w:p>
        </w:tc>
      </w:tr>
      <w:tr w:rsidR="003220C7" w:rsidRPr="00D0162F" w14:paraId="1382370B" w14:textId="77777777" w:rsidTr="007A2145">
        <w:trPr>
          <w:jc w:val="center"/>
        </w:trPr>
        <w:tc>
          <w:tcPr>
            <w:tcW w:w="1347" w:type="pct"/>
          </w:tcPr>
          <w:p w14:paraId="5509346F" w14:textId="3F38F7AE" w:rsidR="003220C7" w:rsidRPr="00D0162F" w:rsidRDefault="003220C7" w:rsidP="003220C7">
            <w:pPr>
              <w:pStyle w:val="TAL"/>
              <w:rPr>
                <w:lang w:eastAsia="zh-CN"/>
              </w:rPr>
            </w:pPr>
            <w:r w:rsidRPr="00D0162F">
              <w:t>16.1.1.2 NR SA FR1 Cell reselection for 2 Rx UE</w:t>
            </w:r>
          </w:p>
        </w:tc>
        <w:tc>
          <w:tcPr>
            <w:tcW w:w="1585" w:type="pct"/>
          </w:tcPr>
          <w:p w14:paraId="5D2D7BBC" w14:textId="0782AE0C" w:rsidR="003220C7" w:rsidRPr="00D0162F" w:rsidRDefault="003220C7" w:rsidP="003220C7">
            <w:pPr>
              <w:pStyle w:val="TAL"/>
              <w:rPr>
                <w:lang w:eastAsia="zh-CN"/>
              </w:rPr>
            </w:pPr>
            <w:r w:rsidRPr="00D0162F">
              <w:rPr>
                <w:bCs/>
              </w:rPr>
              <w:t>Same as 6.1.1.1</w:t>
            </w:r>
          </w:p>
        </w:tc>
        <w:tc>
          <w:tcPr>
            <w:tcW w:w="776" w:type="pct"/>
          </w:tcPr>
          <w:p w14:paraId="34F0CD57" w14:textId="3B5BC20D" w:rsidR="003220C7" w:rsidRPr="00D0162F" w:rsidRDefault="003220C7" w:rsidP="003220C7">
            <w:pPr>
              <w:pStyle w:val="TAL"/>
              <w:rPr>
                <w:lang w:eastAsia="zh-CN"/>
              </w:rPr>
            </w:pPr>
            <w:r w:rsidRPr="00D0162F">
              <w:rPr>
                <w:bCs/>
              </w:rPr>
              <w:t>Same as 6.1.1.1</w:t>
            </w:r>
          </w:p>
        </w:tc>
        <w:tc>
          <w:tcPr>
            <w:tcW w:w="1292" w:type="pct"/>
          </w:tcPr>
          <w:p w14:paraId="1502479E" w14:textId="4A302F55" w:rsidR="003220C7" w:rsidRPr="00D0162F" w:rsidRDefault="003220C7" w:rsidP="003220C7">
            <w:pPr>
              <w:pStyle w:val="TAL"/>
              <w:rPr>
                <w:lang w:eastAsia="zh-CN"/>
              </w:rPr>
            </w:pPr>
            <w:r w:rsidRPr="00D0162F">
              <w:rPr>
                <w:bCs/>
              </w:rPr>
              <w:t>Same as 6.1.1.1</w:t>
            </w:r>
          </w:p>
        </w:tc>
      </w:tr>
      <w:tr w:rsidR="003220C7" w:rsidRPr="00D0162F" w14:paraId="5ADC0470" w14:textId="77777777" w:rsidTr="007A2145">
        <w:trPr>
          <w:jc w:val="center"/>
        </w:trPr>
        <w:tc>
          <w:tcPr>
            <w:tcW w:w="1347" w:type="pct"/>
          </w:tcPr>
          <w:p w14:paraId="05864EC8" w14:textId="3594BC14" w:rsidR="003220C7" w:rsidRPr="00D0162F" w:rsidRDefault="003220C7" w:rsidP="003220C7">
            <w:pPr>
              <w:pStyle w:val="TAL"/>
              <w:rPr>
                <w:lang w:eastAsia="zh-CN"/>
              </w:rPr>
            </w:pPr>
            <w:r w:rsidRPr="00D0162F">
              <w:t xml:space="preserve">16.1.1.3 </w:t>
            </w:r>
            <w:r w:rsidRPr="00D0162F">
              <w:rPr>
                <w:bCs/>
              </w:rPr>
              <w:t>NR SA FR1-FR1 Cell reselection for 1 Rx UE</w:t>
            </w:r>
          </w:p>
        </w:tc>
        <w:tc>
          <w:tcPr>
            <w:tcW w:w="1585" w:type="pct"/>
          </w:tcPr>
          <w:p w14:paraId="1BB03929" w14:textId="77777777" w:rsidR="005F151C" w:rsidRPr="00D0162F" w:rsidRDefault="005F151C" w:rsidP="005F151C">
            <w:pPr>
              <w:pStyle w:val="TAL"/>
            </w:pPr>
            <w:r w:rsidRPr="00D0162F">
              <w:t>During T1:</w:t>
            </w:r>
          </w:p>
          <w:p w14:paraId="528D9C5B" w14:textId="77777777" w:rsidR="005F151C" w:rsidRPr="00D0162F" w:rsidRDefault="005F151C" w:rsidP="005F151C">
            <w:pPr>
              <w:pStyle w:val="TAL"/>
            </w:pPr>
            <w:r w:rsidRPr="00D0162F">
              <w:t>Noc1: -98dBm/15kHz</w:t>
            </w:r>
          </w:p>
          <w:p w14:paraId="1DB42D52" w14:textId="77777777" w:rsidR="005F151C" w:rsidRPr="00D0162F" w:rsidRDefault="005F151C" w:rsidP="005F151C">
            <w:pPr>
              <w:pStyle w:val="TAL"/>
            </w:pPr>
            <w:r w:rsidRPr="00D0162F">
              <w:t>Noc2: -98dBm/15kHz</w:t>
            </w:r>
          </w:p>
          <w:p w14:paraId="243B6999" w14:textId="77777777" w:rsidR="005F151C" w:rsidRPr="00D0162F" w:rsidRDefault="005F151C" w:rsidP="005F151C">
            <w:pPr>
              <w:pStyle w:val="TAL"/>
            </w:pPr>
            <w:r w:rsidRPr="00D0162F">
              <w:t>Ês1 / Noc1: +14dB</w:t>
            </w:r>
          </w:p>
          <w:p w14:paraId="164EDF03" w14:textId="77777777" w:rsidR="005F151C" w:rsidRPr="00D0162F" w:rsidRDefault="005F151C" w:rsidP="005F151C">
            <w:pPr>
              <w:pStyle w:val="TAL"/>
            </w:pPr>
            <w:r w:rsidRPr="00D0162F">
              <w:t>Ês2 / Noc2: -4dB</w:t>
            </w:r>
          </w:p>
          <w:p w14:paraId="6ACE340E" w14:textId="77777777" w:rsidR="005F151C" w:rsidRPr="00D0162F" w:rsidRDefault="005F151C" w:rsidP="005F151C">
            <w:pPr>
              <w:pStyle w:val="TAL"/>
            </w:pPr>
          </w:p>
          <w:p w14:paraId="03AFDF3F" w14:textId="77777777" w:rsidR="005F151C" w:rsidRPr="00D0162F" w:rsidRDefault="005F151C" w:rsidP="005F151C">
            <w:pPr>
              <w:pStyle w:val="TAL"/>
            </w:pPr>
            <w:r w:rsidRPr="00D0162F">
              <w:t>During T2:</w:t>
            </w:r>
          </w:p>
          <w:p w14:paraId="0D142591" w14:textId="77777777" w:rsidR="005F151C" w:rsidRPr="00D0162F" w:rsidRDefault="005F151C" w:rsidP="005F151C">
            <w:pPr>
              <w:pStyle w:val="TAL"/>
            </w:pPr>
            <w:r w:rsidRPr="00D0162F">
              <w:t>Noc1: -98dBm/15kHz</w:t>
            </w:r>
          </w:p>
          <w:p w14:paraId="58F1EF8F" w14:textId="77777777" w:rsidR="005F151C" w:rsidRPr="00D0162F" w:rsidRDefault="005F151C" w:rsidP="005F151C">
            <w:pPr>
              <w:pStyle w:val="TAL"/>
            </w:pPr>
            <w:r w:rsidRPr="00D0162F">
              <w:t>Noc2: -98dBm/15kHz</w:t>
            </w:r>
          </w:p>
          <w:p w14:paraId="54803084" w14:textId="77777777" w:rsidR="005F151C" w:rsidRPr="00F01C37" w:rsidRDefault="005F151C" w:rsidP="005F151C">
            <w:pPr>
              <w:pStyle w:val="TAL"/>
              <w:rPr>
                <w:lang w:val="fr-FR"/>
              </w:rPr>
            </w:pPr>
            <w:r w:rsidRPr="00F01C37">
              <w:rPr>
                <w:lang w:val="fr-FR"/>
              </w:rPr>
              <w:t>Ês1 / Noc1: +14dB</w:t>
            </w:r>
          </w:p>
          <w:p w14:paraId="54D2238D" w14:textId="77777777" w:rsidR="005F151C" w:rsidRPr="00F01C37" w:rsidRDefault="005F151C" w:rsidP="005F151C">
            <w:pPr>
              <w:pStyle w:val="TAL"/>
              <w:rPr>
                <w:lang w:val="fr-FR"/>
              </w:rPr>
            </w:pPr>
            <w:r w:rsidRPr="00F01C37">
              <w:rPr>
                <w:lang w:val="fr-FR"/>
              </w:rPr>
              <w:t>Ês2 / Noc2: -infinity</w:t>
            </w:r>
          </w:p>
          <w:p w14:paraId="1CAAABC5" w14:textId="77777777" w:rsidR="005F151C" w:rsidRPr="00F01C37" w:rsidRDefault="005F151C" w:rsidP="005F151C">
            <w:pPr>
              <w:pStyle w:val="TAL"/>
              <w:rPr>
                <w:lang w:val="fr-FR"/>
              </w:rPr>
            </w:pPr>
          </w:p>
          <w:p w14:paraId="5A8C6C59" w14:textId="77777777" w:rsidR="005F151C" w:rsidRPr="00D0162F" w:rsidRDefault="005F151C" w:rsidP="005F151C">
            <w:pPr>
              <w:pStyle w:val="TAL"/>
            </w:pPr>
            <w:r w:rsidRPr="00D0162F">
              <w:t>During T3:</w:t>
            </w:r>
          </w:p>
          <w:p w14:paraId="58256C9F" w14:textId="77777777" w:rsidR="005F151C" w:rsidRPr="00D0162F" w:rsidRDefault="005F151C" w:rsidP="005F151C">
            <w:pPr>
              <w:pStyle w:val="TAL"/>
            </w:pPr>
            <w:r w:rsidRPr="00D0162F">
              <w:t>Noc1: -98dBm/15kHz</w:t>
            </w:r>
          </w:p>
          <w:p w14:paraId="2EC4E4E2" w14:textId="77777777" w:rsidR="005F151C" w:rsidRPr="00D0162F" w:rsidRDefault="005F151C" w:rsidP="005F151C">
            <w:pPr>
              <w:pStyle w:val="TAL"/>
            </w:pPr>
            <w:r w:rsidRPr="00D0162F">
              <w:t>Noc2: -98dBm/15kHz</w:t>
            </w:r>
          </w:p>
          <w:p w14:paraId="528D72C4" w14:textId="77777777" w:rsidR="005F151C" w:rsidRPr="00D0162F" w:rsidRDefault="005F151C" w:rsidP="005F151C">
            <w:pPr>
              <w:pStyle w:val="TAL"/>
            </w:pPr>
            <w:r w:rsidRPr="00D0162F">
              <w:t>Ês1 / Noc1: +14dB</w:t>
            </w:r>
          </w:p>
          <w:p w14:paraId="0C890176" w14:textId="69FA6139" w:rsidR="003220C7" w:rsidRPr="00D0162F" w:rsidRDefault="005F151C" w:rsidP="005F151C">
            <w:pPr>
              <w:pStyle w:val="TAL"/>
              <w:rPr>
                <w:lang w:eastAsia="zh-CN"/>
              </w:rPr>
            </w:pPr>
            <w:r w:rsidRPr="00D0162F">
              <w:t>Ês2 / Noc2: +12dB</w:t>
            </w:r>
          </w:p>
        </w:tc>
        <w:tc>
          <w:tcPr>
            <w:tcW w:w="776" w:type="pct"/>
          </w:tcPr>
          <w:p w14:paraId="2DF5E26F" w14:textId="77777777" w:rsidR="005F151C" w:rsidRPr="00D0162F" w:rsidRDefault="005F151C" w:rsidP="005F151C">
            <w:pPr>
              <w:pStyle w:val="TAL"/>
            </w:pPr>
            <w:r w:rsidRPr="00D0162F">
              <w:t>During T1:</w:t>
            </w:r>
          </w:p>
          <w:p w14:paraId="4CFC920B" w14:textId="77777777" w:rsidR="005F151C" w:rsidRPr="00D0162F" w:rsidRDefault="005F151C" w:rsidP="005F151C">
            <w:pPr>
              <w:pStyle w:val="TAL"/>
            </w:pPr>
            <w:r w:rsidRPr="00D0162F">
              <w:t>0dB</w:t>
            </w:r>
          </w:p>
          <w:p w14:paraId="107B820C" w14:textId="77777777" w:rsidR="005F151C" w:rsidRPr="00D0162F" w:rsidRDefault="005F151C" w:rsidP="005F151C">
            <w:pPr>
              <w:pStyle w:val="TAL"/>
            </w:pPr>
            <w:r w:rsidRPr="00D0162F">
              <w:t>-4dB</w:t>
            </w:r>
          </w:p>
          <w:p w14:paraId="6D38B5DD" w14:textId="77777777" w:rsidR="005F151C" w:rsidRPr="00D0162F" w:rsidRDefault="005F151C" w:rsidP="005F151C">
            <w:pPr>
              <w:pStyle w:val="TAL"/>
            </w:pPr>
            <w:r w:rsidRPr="00D0162F">
              <w:t>1.6dB</w:t>
            </w:r>
          </w:p>
          <w:p w14:paraId="33A5BF45" w14:textId="77777777" w:rsidR="005F151C" w:rsidRPr="00D0162F" w:rsidRDefault="005F151C" w:rsidP="005F151C">
            <w:pPr>
              <w:pStyle w:val="TAL"/>
            </w:pPr>
            <w:r w:rsidRPr="00D0162F">
              <w:t>0.3dB</w:t>
            </w:r>
          </w:p>
          <w:p w14:paraId="78A787C4" w14:textId="77777777" w:rsidR="005F151C" w:rsidRPr="00D0162F" w:rsidRDefault="005F151C" w:rsidP="005F151C">
            <w:pPr>
              <w:pStyle w:val="TAL"/>
            </w:pPr>
          </w:p>
          <w:p w14:paraId="4E1051E7" w14:textId="77777777" w:rsidR="005F151C" w:rsidRPr="00D0162F" w:rsidRDefault="005F151C" w:rsidP="005F151C">
            <w:pPr>
              <w:pStyle w:val="TAL"/>
            </w:pPr>
            <w:r w:rsidRPr="00D0162F">
              <w:t>During T2:</w:t>
            </w:r>
          </w:p>
          <w:p w14:paraId="6322F3BE" w14:textId="77777777" w:rsidR="005F151C" w:rsidRPr="00D0162F" w:rsidRDefault="005F151C" w:rsidP="005F151C">
            <w:pPr>
              <w:pStyle w:val="TAL"/>
            </w:pPr>
            <w:r w:rsidRPr="00D0162F">
              <w:t>0dB</w:t>
            </w:r>
          </w:p>
          <w:p w14:paraId="4EED9E48" w14:textId="77777777" w:rsidR="005F151C" w:rsidRPr="00D0162F" w:rsidRDefault="005F151C" w:rsidP="005F151C">
            <w:pPr>
              <w:pStyle w:val="TAL"/>
            </w:pPr>
            <w:r w:rsidRPr="00D0162F">
              <w:t>0dB</w:t>
            </w:r>
          </w:p>
          <w:p w14:paraId="0CDE1D55" w14:textId="77777777" w:rsidR="005F151C" w:rsidRPr="00D0162F" w:rsidRDefault="005F151C" w:rsidP="005F151C">
            <w:pPr>
              <w:pStyle w:val="TAL"/>
            </w:pPr>
            <w:r w:rsidRPr="00D0162F">
              <w:t>1.6dB</w:t>
            </w:r>
          </w:p>
          <w:p w14:paraId="4017EBF1" w14:textId="77777777" w:rsidR="005F151C" w:rsidRPr="00D0162F" w:rsidRDefault="005F151C" w:rsidP="005F151C">
            <w:pPr>
              <w:pStyle w:val="TAL"/>
            </w:pPr>
            <w:r w:rsidRPr="00D0162F">
              <w:t>0dB</w:t>
            </w:r>
          </w:p>
          <w:p w14:paraId="70C360E1" w14:textId="77777777" w:rsidR="005F151C" w:rsidRPr="00D0162F" w:rsidRDefault="005F151C" w:rsidP="005F151C">
            <w:pPr>
              <w:pStyle w:val="TAL"/>
            </w:pPr>
          </w:p>
          <w:p w14:paraId="126879E6" w14:textId="77777777" w:rsidR="005F151C" w:rsidRPr="00D0162F" w:rsidRDefault="005F151C" w:rsidP="005F151C">
            <w:pPr>
              <w:pStyle w:val="TAL"/>
            </w:pPr>
            <w:r w:rsidRPr="00D0162F">
              <w:t>During T3:</w:t>
            </w:r>
          </w:p>
          <w:p w14:paraId="4D191E3B" w14:textId="77777777" w:rsidR="005F151C" w:rsidRPr="00D0162F" w:rsidRDefault="005F151C" w:rsidP="005F151C">
            <w:pPr>
              <w:pStyle w:val="TAL"/>
            </w:pPr>
            <w:r w:rsidRPr="00D0162F">
              <w:t>0dB</w:t>
            </w:r>
          </w:p>
          <w:p w14:paraId="57A9A7AE" w14:textId="77777777" w:rsidR="005F151C" w:rsidRPr="00D0162F" w:rsidRDefault="005F151C" w:rsidP="005F151C">
            <w:pPr>
              <w:pStyle w:val="TAL"/>
            </w:pPr>
            <w:r w:rsidRPr="00D0162F">
              <w:t>0dB</w:t>
            </w:r>
          </w:p>
          <w:p w14:paraId="2292ADC8" w14:textId="77777777" w:rsidR="005F151C" w:rsidRPr="00D0162F" w:rsidRDefault="005F151C" w:rsidP="005F151C">
            <w:pPr>
              <w:pStyle w:val="TAL"/>
            </w:pPr>
            <w:r w:rsidRPr="00D0162F">
              <w:t>1.6dB</w:t>
            </w:r>
          </w:p>
          <w:p w14:paraId="7F09C52F" w14:textId="4570AAFD" w:rsidR="003220C7" w:rsidRPr="00D0162F" w:rsidRDefault="005F151C" w:rsidP="005F151C">
            <w:pPr>
              <w:pStyle w:val="TAL"/>
              <w:rPr>
                <w:lang w:eastAsia="zh-CN"/>
              </w:rPr>
            </w:pPr>
            <w:r w:rsidRPr="00D0162F">
              <w:t>1.6dB</w:t>
            </w:r>
          </w:p>
        </w:tc>
        <w:tc>
          <w:tcPr>
            <w:tcW w:w="1292" w:type="pct"/>
          </w:tcPr>
          <w:p w14:paraId="1780E9FC" w14:textId="77777777" w:rsidR="005F151C" w:rsidRPr="00D0162F" w:rsidRDefault="005F151C" w:rsidP="005F151C">
            <w:pPr>
              <w:pStyle w:val="TAL"/>
            </w:pPr>
            <w:r w:rsidRPr="00D0162F">
              <w:t>During T1:</w:t>
            </w:r>
          </w:p>
          <w:p w14:paraId="479D2071" w14:textId="77777777" w:rsidR="005F151C" w:rsidRPr="00D0162F" w:rsidRDefault="005F151C" w:rsidP="005F151C">
            <w:pPr>
              <w:pStyle w:val="TAL"/>
            </w:pPr>
            <w:r w:rsidRPr="00D0162F">
              <w:t>Noc1: -98dBm/15kHz</w:t>
            </w:r>
          </w:p>
          <w:p w14:paraId="71F27C38" w14:textId="77777777" w:rsidR="005F151C" w:rsidRPr="00D0162F" w:rsidRDefault="005F151C" w:rsidP="005F151C">
            <w:pPr>
              <w:pStyle w:val="TAL"/>
            </w:pPr>
            <w:r w:rsidRPr="00D0162F">
              <w:t>Noc2: -102dBm/15kHz</w:t>
            </w:r>
          </w:p>
          <w:p w14:paraId="7E946321" w14:textId="77777777" w:rsidR="005F151C" w:rsidRPr="00D0162F" w:rsidRDefault="005F151C" w:rsidP="005F151C">
            <w:pPr>
              <w:pStyle w:val="TAL"/>
            </w:pPr>
            <w:r w:rsidRPr="00D0162F">
              <w:t>Ês1 / Noc1: +15.6dB</w:t>
            </w:r>
          </w:p>
          <w:p w14:paraId="1DABF3AF" w14:textId="77777777" w:rsidR="005F151C" w:rsidRPr="00D0162F" w:rsidRDefault="005F151C" w:rsidP="005F151C">
            <w:pPr>
              <w:pStyle w:val="TAL"/>
            </w:pPr>
            <w:r w:rsidRPr="00D0162F">
              <w:t>Ês2 / Noc2: -3.7dB</w:t>
            </w:r>
          </w:p>
          <w:p w14:paraId="68B03C71" w14:textId="77777777" w:rsidR="005F151C" w:rsidRPr="00D0162F" w:rsidRDefault="005F151C" w:rsidP="005F151C">
            <w:pPr>
              <w:pStyle w:val="TAL"/>
            </w:pPr>
          </w:p>
          <w:p w14:paraId="4C0B99E9" w14:textId="77777777" w:rsidR="005F151C" w:rsidRPr="00D0162F" w:rsidRDefault="005F151C" w:rsidP="005F151C">
            <w:pPr>
              <w:pStyle w:val="TAL"/>
            </w:pPr>
            <w:r w:rsidRPr="00D0162F">
              <w:t>During T2:</w:t>
            </w:r>
          </w:p>
          <w:p w14:paraId="741C57D5" w14:textId="77777777" w:rsidR="005F151C" w:rsidRPr="00D0162F" w:rsidRDefault="005F151C" w:rsidP="005F151C">
            <w:pPr>
              <w:pStyle w:val="TAL"/>
            </w:pPr>
            <w:r w:rsidRPr="00D0162F">
              <w:t>Noc1: -98dBm/15kHz</w:t>
            </w:r>
          </w:p>
          <w:p w14:paraId="7E627E8F" w14:textId="77777777" w:rsidR="005F151C" w:rsidRPr="00D0162F" w:rsidRDefault="005F151C" w:rsidP="005F151C">
            <w:pPr>
              <w:pStyle w:val="TAL"/>
            </w:pPr>
            <w:r w:rsidRPr="00D0162F">
              <w:t>Noc2: -98dBm/15kHz</w:t>
            </w:r>
          </w:p>
          <w:p w14:paraId="239E41A4" w14:textId="77777777" w:rsidR="005F151C" w:rsidRPr="00F01C37" w:rsidRDefault="005F151C" w:rsidP="005F151C">
            <w:pPr>
              <w:pStyle w:val="TAL"/>
              <w:rPr>
                <w:lang w:val="fr-FR"/>
              </w:rPr>
            </w:pPr>
            <w:r w:rsidRPr="00F01C37">
              <w:rPr>
                <w:lang w:val="fr-FR"/>
              </w:rPr>
              <w:t>Ês1 / Noc1: +15.6dB</w:t>
            </w:r>
          </w:p>
          <w:p w14:paraId="0948F6A4" w14:textId="77777777" w:rsidR="005F151C" w:rsidRPr="00F01C37" w:rsidRDefault="005F151C" w:rsidP="005F151C">
            <w:pPr>
              <w:pStyle w:val="TAL"/>
              <w:rPr>
                <w:lang w:val="fr-FR"/>
              </w:rPr>
            </w:pPr>
            <w:r w:rsidRPr="00F01C37">
              <w:rPr>
                <w:lang w:val="fr-FR"/>
              </w:rPr>
              <w:t>Ês2 / Noc2: -infinity</w:t>
            </w:r>
          </w:p>
          <w:p w14:paraId="4F2A9EAF" w14:textId="77777777" w:rsidR="005F151C" w:rsidRPr="00F01C37" w:rsidRDefault="005F151C" w:rsidP="005F151C">
            <w:pPr>
              <w:pStyle w:val="TAL"/>
              <w:rPr>
                <w:lang w:val="fr-FR"/>
              </w:rPr>
            </w:pPr>
          </w:p>
          <w:p w14:paraId="311686C0" w14:textId="77777777" w:rsidR="005F151C" w:rsidRPr="00D0162F" w:rsidRDefault="005F151C" w:rsidP="005F151C">
            <w:pPr>
              <w:pStyle w:val="TAL"/>
            </w:pPr>
            <w:r w:rsidRPr="00D0162F">
              <w:t>During T3:</w:t>
            </w:r>
          </w:p>
          <w:p w14:paraId="483C5229" w14:textId="77777777" w:rsidR="005F151C" w:rsidRPr="00D0162F" w:rsidRDefault="005F151C" w:rsidP="005F151C">
            <w:pPr>
              <w:pStyle w:val="TAL"/>
            </w:pPr>
            <w:r w:rsidRPr="00D0162F">
              <w:t>Noc1: -98dBm/15kHz</w:t>
            </w:r>
          </w:p>
          <w:p w14:paraId="4D28C3A3" w14:textId="77777777" w:rsidR="005F151C" w:rsidRPr="00D0162F" w:rsidRDefault="005F151C" w:rsidP="005F151C">
            <w:pPr>
              <w:pStyle w:val="TAL"/>
            </w:pPr>
            <w:r w:rsidRPr="00D0162F">
              <w:t>Noc2: -98dBm/15kHz</w:t>
            </w:r>
          </w:p>
          <w:p w14:paraId="2FE62EC4" w14:textId="77777777" w:rsidR="005F151C" w:rsidRPr="00D0162F" w:rsidRDefault="005F151C" w:rsidP="005F151C">
            <w:pPr>
              <w:pStyle w:val="TAL"/>
            </w:pPr>
            <w:r w:rsidRPr="00D0162F">
              <w:t>Ês1 / Noc1: +15.6dB</w:t>
            </w:r>
          </w:p>
          <w:p w14:paraId="34DE9A8E" w14:textId="0E5C793D" w:rsidR="003220C7" w:rsidRPr="00D0162F" w:rsidRDefault="005F151C" w:rsidP="005F151C">
            <w:pPr>
              <w:pStyle w:val="TAL"/>
              <w:rPr>
                <w:lang w:eastAsia="zh-CN"/>
              </w:rPr>
            </w:pPr>
            <w:r w:rsidRPr="00D0162F">
              <w:t>Ês2 / Noc2: 13.6dB</w:t>
            </w:r>
          </w:p>
        </w:tc>
      </w:tr>
      <w:tr w:rsidR="003220C7" w:rsidRPr="00D0162F" w14:paraId="6A8FB7A0" w14:textId="77777777" w:rsidTr="007A2145">
        <w:trPr>
          <w:jc w:val="center"/>
        </w:trPr>
        <w:tc>
          <w:tcPr>
            <w:tcW w:w="1347" w:type="pct"/>
          </w:tcPr>
          <w:p w14:paraId="45A32822" w14:textId="59EA0352" w:rsidR="003220C7" w:rsidRPr="00D0162F" w:rsidRDefault="003220C7" w:rsidP="003220C7">
            <w:pPr>
              <w:pStyle w:val="TAL"/>
              <w:rPr>
                <w:lang w:eastAsia="zh-CN"/>
              </w:rPr>
            </w:pPr>
            <w:r w:rsidRPr="00D0162F">
              <w:t xml:space="preserve">16.1.1.4 </w:t>
            </w:r>
            <w:r w:rsidRPr="00D0162F">
              <w:rPr>
                <w:bCs/>
              </w:rPr>
              <w:t>NR SA FR1-FR1 Cell reselection for 2 Rx UE</w:t>
            </w:r>
          </w:p>
        </w:tc>
        <w:tc>
          <w:tcPr>
            <w:tcW w:w="1585" w:type="pct"/>
          </w:tcPr>
          <w:p w14:paraId="1F478C53" w14:textId="018E3C6E" w:rsidR="003220C7" w:rsidRPr="00D0162F" w:rsidRDefault="003220C7" w:rsidP="003220C7">
            <w:pPr>
              <w:pStyle w:val="TAL"/>
              <w:rPr>
                <w:lang w:eastAsia="zh-CN"/>
              </w:rPr>
            </w:pPr>
            <w:r w:rsidRPr="00D0162F">
              <w:rPr>
                <w:bCs/>
              </w:rPr>
              <w:t>Same as 6.1.1.2</w:t>
            </w:r>
          </w:p>
        </w:tc>
        <w:tc>
          <w:tcPr>
            <w:tcW w:w="776" w:type="pct"/>
          </w:tcPr>
          <w:p w14:paraId="16DF1C2E" w14:textId="48B1010E" w:rsidR="003220C7" w:rsidRPr="00D0162F" w:rsidRDefault="003220C7" w:rsidP="003220C7">
            <w:pPr>
              <w:pStyle w:val="TAL"/>
              <w:rPr>
                <w:lang w:eastAsia="zh-CN"/>
              </w:rPr>
            </w:pPr>
            <w:r w:rsidRPr="00D0162F">
              <w:rPr>
                <w:bCs/>
              </w:rPr>
              <w:t>Same as 6.1.1.2</w:t>
            </w:r>
          </w:p>
        </w:tc>
        <w:tc>
          <w:tcPr>
            <w:tcW w:w="1292" w:type="pct"/>
          </w:tcPr>
          <w:p w14:paraId="0848C3E4" w14:textId="49825FA9" w:rsidR="003220C7" w:rsidRPr="00D0162F" w:rsidRDefault="003220C7" w:rsidP="003220C7">
            <w:pPr>
              <w:pStyle w:val="TAL"/>
              <w:rPr>
                <w:lang w:eastAsia="zh-CN"/>
              </w:rPr>
            </w:pPr>
            <w:r w:rsidRPr="00D0162F">
              <w:rPr>
                <w:bCs/>
              </w:rPr>
              <w:t>Same as 6.1.1.2</w:t>
            </w:r>
          </w:p>
        </w:tc>
      </w:tr>
      <w:tr w:rsidR="003220C7" w:rsidRPr="00D0162F" w14:paraId="5AF23050" w14:textId="77777777" w:rsidTr="007A2145">
        <w:trPr>
          <w:jc w:val="center"/>
        </w:trPr>
        <w:tc>
          <w:tcPr>
            <w:tcW w:w="1347" w:type="pct"/>
          </w:tcPr>
          <w:p w14:paraId="26845F00" w14:textId="0CA3DE06" w:rsidR="003220C7" w:rsidRPr="00D0162F" w:rsidRDefault="003220C7" w:rsidP="003220C7">
            <w:pPr>
              <w:pStyle w:val="TAL"/>
              <w:rPr>
                <w:lang w:eastAsia="zh-CN"/>
              </w:rPr>
            </w:pPr>
            <w:r w:rsidRPr="00D0162F">
              <w:t>16.1.1.5</w:t>
            </w:r>
            <w:r w:rsidRPr="00D0162F">
              <w:tab/>
              <w:t>NR SA FR1 Cell reselection for UE fulfilling stationary relaxed measurement criterion for 1 Rx UE</w:t>
            </w:r>
          </w:p>
        </w:tc>
        <w:tc>
          <w:tcPr>
            <w:tcW w:w="1585" w:type="pct"/>
          </w:tcPr>
          <w:p w14:paraId="3AA76642" w14:textId="77777777" w:rsidR="005F151C" w:rsidRPr="00D0162F" w:rsidRDefault="005F151C" w:rsidP="005F151C">
            <w:pPr>
              <w:pStyle w:val="TAL"/>
              <w:rPr>
                <w:bCs/>
              </w:rPr>
            </w:pPr>
            <w:r w:rsidRPr="00D0162F">
              <w:rPr>
                <w:bCs/>
              </w:rPr>
              <w:t>During T1:</w:t>
            </w:r>
          </w:p>
          <w:p w14:paraId="430ACDEA" w14:textId="77777777" w:rsidR="005F151C" w:rsidRPr="00D0162F" w:rsidRDefault="005F151C" w:rsidP="005F151C">
            <w:pPr>
              <w:pStyle w:val="TAL"/>
              <w:rPr>
                <w:bCs/>
              </w:rPr>
            </w:pPr>
            <w:r w:rsidRPr="00D0162F">
              <w:rPr>
                <w:bCs/>
              </w:rPr>
              <w:t>Noc: -98dBm/15kHz</w:t>
            </w:r>
          </w:p>
          <w:p w14:paraId="108A5EFB" w14:textId="77777777" w:rsidR="005F151C" w:rsidRPr="00D0162F" w:rsidRDefault="005F151C" w:rsidP="005F151C">
            <w:pPr>
              <w:pStyle w:val="TAL"/>
              <w:rPr>
                <w:bCs/>
              </w:rPr>
            </w:pPr>
            <w:r w:rsidRPr="00D0162F">
              <w:rPr>
                <w:bCs/>
              </w:rPr>
              <w:t>Ês1 / Noc: +13dB</w:t>
            </w:r>
          </w:p>
          <w:p w14:paraId="276A75E9" w14:textId="77777777" w:rsidR="005F151C" w:rsidRPr="00D0162F" w:rsidRDefault="005F151C" w:rsidP="005F151C">
            <w:pPr>
              <w:pStyle w:val="TAL"/>
              <w:rPr>
                <w:bCs/>
              </w:rPr>
            </w:pPr>
            <w:r w:rsidRPr="00D0162F">
              <w:rPr>
                <w:bCs/>
              </w:rPr>
              <w:t>Ês2 / Noc: +16dB</w:t>
            </w:r>
          </w:p>
          <w:p w14:paraId="3A3A445C" w14:textId="77777777" w:rsidR="005F151C" w:rsidRPr="00D0162F" w:rsidRDefault="005F151C" w:rsidP="005F151C">
            <w:pPr>
              <w:pStyle w:val="TAL"/>
              <w:rPr>
                <w:bCs/>
              </w:rPr>
            </w:pPr>
          </w:p>
          <w:p w14:paraId="685D59A8" w14:textId="77777777" w:rsidR="005F151C" w:rsidRPr="00D0162F" w:rsidRDefault="005F151C" w:rsidP="005F151C">
            <w:pPr>
              <w:pStyle w:val="TAL"/>
              <w:rPr>
                <w:bCs/>
              </w:rPr>
            </w:pPr>
            <w:r w:rsidRPr="00D0162F">
              <w:rPr>
                <w:bCs/>
              </w:rPr>
              <w:t>During T2:</w:t>
            </w:r>
          </w:p>
          <w:p w14:paraId="604572DF" w14:textId="77777777" w:rsidR="005F151C" w:rsidRPr="00D0162F" w:rsidRDefault="005F151C" w:rsidP="005F151C">
            <w:pPr>
              <w:pStyle w:val="TAL"/>
              <w:rPr>
                <w:bCs/>
              </w:rPr>
            </w:pPr>
            <w:r w:rsidRPr="00D0162F">
              <w:rPr>
                <w:bCs/>
              </w:rPr>
              <w:t>Noc: -98dBm/15kHz</w:t>
            </w:r>
          </w:p>
          <w:p w14:paraId="6354C3FB" w14:textId="77777777" w:rsidR="005F151C" w:rsidRPr="00D0162F" w:rsidRDefault="005F151C" w:rsidP="005F151C">
            <w:pPr>
              <w:pStyle w:val="TAL"/>
              <w:rPr>
                <w:bCs/>
              </w:rPr>
            </w:pPr>
            <w:r w:rsidRPr="00D0162F">
              <w:rPr>
                <w:bCs/>
              </w:rPr>
              <w:t>Ês1 / Noc: +16dB</w:t>
            </w:r>
          </w:p>
          <w:p w14:paraId="3F3D4FBA" w14:textId="05893CE3" w:rsidR="003220C7" w:rsidRPr="00D0162F" w:rsidRDefault="005F151C" w:rsidP="005F151C">
            <w:pPr>
              <w:pStyle w:val="TAL"/>
              <w:rPr>
                <w:lang w:eastAsia="zh-CN"/>
              </w:rPr>
            </w:pPr>
            <w:r w:rsidRPr="00D0162F">
              <w:rPr>
                <w:bCs/>
              </w:rPr>
              <w:t>Ês2 / Noc: +13dB</w:t>
            </w:r>
          </w:p>
        </w:tc>
        <w:tc>
          <w:tcPr>
            <w:tcW w:w="776" w:type="pct"/>
          </w:tcPr>
          <w:p w14:paraId="35BC59C2" w14:textId="77777777" w:rsidR="005F151C" w:rsidRPr="00D0162F" w:rsidRDefault="005F151C" w:rsidP="005F151C">
            <w:pPr>
              <w:pStyle w:val="TAL"/>
              <w:rPr>
                <w:bCs/>
              </w:rPr>
            </w:pPr>
            <w:r w:rsidRPr="00D0162F">
              <w:rPr>
                <w:bCs/>
              </w:rPr>
              <w:t>During T1:</w:t>
            </w:r>
          </w:p>
          <w:p w14:paraId="15CC38ED" w14:textId="77777777" w:rsidR="005F151C" w:rsidRPr="00D0162F" w:rsidRDefault="005F151C" w:rsidP="005F151C">
            <w:pPr>
              <w:pStyle w:val="TAL"/>
              <w:rPr>
                <w:bCs/>
              </w:rPr>
            </w:pPr>
            <w:r w:rsidRPr="00D0162F">
              <w:rPr>
                <w:bCs/>
              </w:rPr>
              <w:t>0dB</w:t>
            </w:r>
          </w:p>
          <w:p w14:paraId="56B0A095" w14:textId="77777777" w:rsidR="005F151C" w:rsidRPr="00D0162F" w:rsidRDefault="005F151C" w:rsidP="005F151C">
            <w:pPr>
              <w:pStyle w:val="TAL"/>
              <w:rPr>
                <w:bCs/>
              </w:rPr>
            </w:pPr>
            <w:r w:rsidRPr="00D0162F">
              <w:rPr>
                <w:bCs/>
              </w:rPr>
              <w:t>0dB</w:t>
            </w:r>
          </w:p>
          <w:p w14:paraId="510D4EB7" w14:textId="77777777" w:rsidR="005F151C" w:rsidRPr="00D0162F" w:rsidRDefault="005F151C" w:rsidP="005F151C">
            <w:pPr>
              <w:pStyle w:val="TAL"/>
              <w:rPr>
                <w:bCs/>
              </w:rPr>
            </w:pPr>
            <w:r w:rsidRPr="00D0162F">
              <w:rPr>
                <w:bCs/>
              </w:rPr>
              <w:t>-0.55dB</w:t>
            </w:r>
          </w:p>
          <w:p w14:paraId="0691B37A" w14:textId="77777777" w:rsidR="005F151C" w:rsidRPr="00D0162F" w:rsidRDefault="005F151C" w:rsidP="005F151C">
            <w:pPr>
              <w:pStyle w:val="TAL"/>
              <w:rPr>
                <w:bCs/>
              </w:rPr>
            </w:pPr>
          </w:p>
          <w:p w14:paraId="1E9EFF80" w14:textId="77777777" w:rsidR="005F151C" w:rsidRPr="00D0162F" w:rsidRDefault="005F151C" w:rsidP="005F151C">
            <w:pPr>
              <w:pStyle w:val="TAL"/>
              <w:rPr>
                <w:bCs/>
              </w:rPr>
            </w:pPr>
            <w:r w:rsidRPr="00D0162F">
              <w:rPr>
                <w:bCs/>
              </w:rPr>
              <w:t>During T2:</w:t>
            </w:r>
          </w:p>
          <w:p w14:paraId="54BCA378" w14:textId="77777777" w:rsidR="005F151C" w:rsidRPr="00D0162F" w:rsidRDefault="005F151C" w:rsidP="005F151C">
            <w:pPr>
              <w:pStyle w:val="TAL"/>
              <w:rPr>
                <w:bCs/>
              </w:rPr>
            </w:pPr>
            <w:r w:rsidRPr="00D0162F">
              <w:rPr>
                <w:bCs/>
              </w:rPr>
              <w:t>0dB</w:t>
            </w:r>
          </w:p>
          <w:p w14:paraId="63D827DB" w14:textId="77777777" w:rsidR="005F151C" w:rsidRPr="00D0162F" w:rsidRDefault="005F151C" w:rsidP="005F151C">
            <w:pPr>
              <w:pStyle w:val="TAL"/>
              <w:rPr>
                <w:bCs/>
              </w:rPr>
            </w:pPr>
            <w:r w:rsidRPr="00D0162F">
              <w:rPr>
                <w:bCs/>
              </w:rPr>
              <w:t>-0.55dB</w:t>
            </w:r>
          </w:p>
          <w:p w14:paraId="2E286C69" w14:textId="7CF1867C" w:rsidR="003220C7" w:rsidRPr="00D0162F" w:rsidRDefault="005F151C" w:rsidP="005F151C">
            <w:pPr>
              <w:pStyle w:val="TAL"/>
              <w:rPr>
                <w:lang w:eastAsia="zh-CN"/>
              </w:rPr>
            </w:pPr>
            <w:r w:rsidRPr="00D0162F">
              <w:rPr>
                <w:bCs/>
              </w:rPr>
              <w:t>0dB</w:t>
            </w:r>
          </w:p>
        </w:tc>
        <w:tc>
          <w:tcPr>
            <w:tcW w:w="1292" w:type="pct"/>
          </w:tcPr>
          <w:p w14:paraId="1293A395" w14:textId="77777777" w:rsidR="005F151C" w:rsidRPr="00D0162F" w:rsidRDefault="005F151C" w:rsidP="005F151C">
            <w:pPr>
              <w:pStyle w:val="TAL"/>
              <w:rPr>
                <w:bCs/>
              </w:rPr>
            </w:pPr>
            <w:r w:rsidRPr="00D0162F">
              <w:rPr>
                <w:bCs/>
              </w:rPr>
              <w:t>During T1:</w:t>
            </w:r>
          </w:p>
          <w:p w14:paraId="44F73B9C" w14:textId="77777777" w:rsidR="005F151C" w:rsidRPr="00D0162F" w:rsidRDefault="005F151C" w:rsidP="005F151C">
            <w:pPr>
              <w:pStyle w:val="TAL"/>
              <w:rPr>
                <w:bCs/>
              </w:rPr>
            </w:pPr>
            <w:r w:rsidRPr="00D0162F">
              <w:rPr>
                <w:bCs/>
              </w:rPr>
              <w:t>Noc: -98dBm/15kHz</w:t>
            </w:r>
          </w:p>
          <w:p w14:paraId="5BB69727" w14:textId="77777777" w:rsidR="005F151C" w:rsidRPr="00D0162F" w:rsidRDefault="005F151C" w:rsidP="005F151C">
            <w:pPr>
              <w:pStyle w:val="TAL"/>
              <w:rPr>
                <w:bCs/>
              </w:rPr>
            </w:pPr>
            <w:r w:rsidRPr="00D0162F">
              <w:rPr>
                <w:bCs/>
              </w:rPr>
              <w:t>Ês1 / Noc: +13dB</w:t>
            </w:r>
          </w:p>
          <w:p w14:paraId="06D197F3" w14:textId="77777777" w:rsidR="005F151C" w:rsidRPr="00D0162F" w:rsidRDefault="005F151C" w:rsidP="005F151C">
            <w:pPr>
              <w:pStyle w:val="TAL"/>
              <w:rPr>
                <w:bCs/>
              </w:rPr>
            </w:pPr>
            <w:r w:rsidRPr="00D0162F">
              <w:rPr>
                <w:bCs/>
              </w:rPr>
              <w:t>Ês2 / Noc: +15.45dB</w:t>
            </w:r>
          </w:p>
          <w:p w14:paraId="31BF0485" w14:textId="77777777" w:rsidR="005F151C" w:rsidRPr="00D0162F" w:rsidRDefault="005F151C" w:rsidP="005F151C">
            <w:pPr>
              <w:pStyle w:val="TAL"/>
              <w:rPr>
                <w:bCs/>
              </w:rPr>
            </w:pPr>
          </w:p>
          <w:p w14:paraId="081D217C" w14:textId="77777777" w:rsidR="005F151C" w:rsidRPr="00D0162F" w:rsidRDefault="005F151C" w:rsidP="005F151C">
            <w:pPr>
              <w:pStyle w:val="TAL"/>
              <w:rPr>
                <w:bCs/>
              </w:rPr>
            </w:pPr>
            <w:r w:rsidRPr="00D0162F">
              <w:rPr>
                <w:bCs/>
              </w:rPr>
              <w:t>During T2:</w:t>
            </w:r>
          </w:p>
          <w:p w14:paraId="609A4A3E" w14:textId="77777777" w:rsidR="005F151C" w:rsidRPr="00D0162F" w:rsidRDefault="005F151C" w:rsidP="005F151C">
            <w:pPr>
              <w:pStyle w:val="TAL"/>
              <w:rPr>
                <w:bCs/>
              </w:rPr>
            </w:pPr>
            <w:r w:rsidRPr="00D0162F">
              <w:rPr>
                <w:bCs/>
              </w:rPr>
              <w:t>Noc: -98dBm/15kHz</w:t>
            </w:r>
          </w:p>
          <w:p w14:paraId="1A1F0F35" w14:textId="77777777" w:rsidR="005F151C" w:rsidRPr="00D0162F" w:rsidRDefault="005F151C" w:rsidP="005F151C">
            <w:pPr>
              <w:pStyle w:val="TAL"/>
              <w:rPr>
                <w:bCs/>
              </w:rPr>
            </w:pPr>
            <w:r w:rsidRPr="00D0162F">
              <w:rPr>
                <w:bCs/>
              </w:rPr>
              <w:t>Ês1 / Noc: +15.45dB</w:t>
            </w:r>
          </w:p>
          <w:p w14:paraId="5FD3C9D1" w14:textId="58C141D3" w:rsidR="003220C7" w:rsidRPr="00D0162F" w:rsidRDefault="005F151C" w:rsidP="005F151C">
            <w:pPr>
              <w:pStyle w:val="TAL"/>
              <w:rPr>
                <w:lang w:eastAsia="zh-CN"/>
              </w:rPr>
            </w:pPr>
            <w:r w:rsidRPr="00D0162F">
              <w:rPr>
                <w:bCs/>
              </w:rPr>
              <w:t>Ês2 / Noc: +13dB</w:t>
            </w:r>
          </w:p>
        </w:tc>
      </w:tr>
      <w:tr w:rsidR="003220C7" w:rsidRPr="00D0162F" w14:paraId="22357905" w14:textId="77777777" w:rsidTr="007A2145">
        <w:trPr>
          <w:jc w:val="center"/>
        </w:trPr>
        <w:tc>
          <w:tcPr>
            <w:tcW w:w="1347" w:type="pct"/>
          </w:tcPr>
          <w:p w14:paraId="183461A7" w14:textId="09072262" w:rsidR="003220C7" w:rsidRPr="00D0162F" w:rsidRDefault="003220C7" w:rsidP="003220C7">
            <w:pPr>
              <w:pStyle w:val="TAL"/>
              <w:rPr>
                <w:lang w:eastAsia="zh-CN"/>
              </w:rPr>
            </w:pPr>
            <w:r w:rsidRPr="00D0162F">
              <w:t>16.1.1.6</w:t>
            </w:r>
            <w:r w:rsidRPr="00D0162F">
              <w:tab/>
              <w:t>NR SA FR1 Cell reselection for UE fulfilling stationary relaxed measurement criterion for 2 Rx UE</w:t>
            </w:r>
          </w:p>
        </w:tc>
        <w:tc>
          <w:tcPr>
            <w:tcW w:w="1585" w:type="pct"/>
          </w:tcPr>
          <w:p w14:paraId="2C930F6C" w14:textId="47086D67" w:rsidR="003220C7" w:rsidRPr="00D0162F" w:rsidRDefault="003220C7" w:rsidP="003220C7">
            <w:pPr>
              <w:pStyle w:val="TAL"/>
              <w:rPr>
                <w:lang w:eastAsia="zh-CN"/>
              </w:rPr>
            </w:pPr>
            <w:r w:rsidRPr="00D0162F">
              <w:rPr>
                <w:bCs/>
              </w:rPr>
              <w:t>Same as 6.1.1.4</w:t>
            </w:r>
          </w:p>
        </w:tc>
        <w:tc>
          <w:tcPr>
            <w:tcW w:w="776" w:type="pct"/>
          </w:tcPr>
          <w:p w14:paraId="20C36E37" w14:textId="2959E09C" w:rsidR="003220C7" w:rsidRPr="00D0162F" w:rsidRDefault="003220C7" w:rsidP="003220C7">
            <w:pPr>
              <w:pStyle w:val="TAL"/>
              <w:rPr>
                <w:lang w:eastAsia="zh-CN"/>
              </w:rPr>
            </w:pPr>
            <w:r w:rsidRPr="00D0162F">
              <w:rPr>
                <w:bCs/>
              </w:rPr>
              <w:t>Same as 6.1.1.4</w:t>
            </w:r>
          </w:p>
        </w:tc>
        <w:tc>
          <w:tcPr>
            <w:tcW w:w="1292" w:type="pct"/>
          </w:tcPr>
          <w:p w14:paraId="0467EE81" w14:textId="780A927E" w:rsidR="003220C7" w:rsidRPr="00D0162F" w:rsidRDefault="003220C7" w:rsidP="003220C7">
            <w:pPr>
              <w:pStyle w:val="TAL"/>
              <w:rPr>
                <w:lang w:eastAsia="zh-CN"/>
              </w:rPr>
            </w:pPr>
            <w:r w:rsidRPr="00D0162F">
              <w:rPr>
                <w:bCs/>
              </w:rPr>
              <w:t>Same as 6.1.1.4</w:t>
            </w:r>
          </w:p>
        </w:tc>
      </w:tr>
      <w:tr w:rsidR="003220C7" w:rsidRPr="00D0162F" w14:paraId="0FFC14FA" w14:textId="77777777" w:rsidTr="007A2145">
        <w:trPr>
          <w:jc w:val="center"/>
        </w:trPr>
        <w:tc>
          <w:tcPr>
            <w:tcW w:w="1347" w:type="pct"/>
          </w:tcPr>
          <w:p w14:paraId="78708A75" w14:textId="48A2D319" w:rsidR="003220C7" w:rsidRPr="00D0162F" w:rsidRDefault="003220C7" w:rsidP="003220C7">
            <w:pPr>
              <w:pStyle w:val="TAL"/>
              <w:rPr>
                <w:lang w:eastAsia="zh-CN"/>
              </w:rPr>
            </w:pPr>
            <w:r w:rsidRPr="00D0162F">
              <w:t xml:space="preserve">16.1.1.7 </w:t>
            </w:r>
            <w:r w:rsidRPr="00D0162F">
              <w:rPr>
                <w:bCs/>
              </w:rPr>
              <w:t>NR SA FR1-FR1 Cell reselection for UE fulfilling stationary relaxed measurement criterion for 1 Rx UE</w:t>
            </w:r>
          </w:p>
        </w:tc>
        <w:tc>
          <w:tcPr>
            <w:tcW w:w="1585" w:type="pct"/>
          </w:tcPr>
          <w:p w14:paraId="0F9D0FEA" w14:textId="77777777" w:rsidR="005F151C" w:rsidRPr="00D0162F" w:rsidRDefault="005F151C" w:rsidP="005F151C">
            <w:pPr>
              <w:pStyle w:val="TAL"/>
              <w:rPr>
                <w:bCs/>
              </w:rPr>
            </w:pPr>
            <w:r w:rsidRPr="00D0162F">
              <w:rPr>
                <w:bCs/>
              </w:rPr>
              <w:t>During T1:</w:t>
            </w:r>
          </w:p>
          <w:p w14:paraId="1778474C" w14:textId="77777777" w:rsidR="005F151C" w:rsidRPr="00D0162F" w:rsidRDefault="005F151C" w:rsidP="005F151C">
            <w:pPr>
              <w:pStyle w:val="TAL"/>
              <w:rPr>
                <w:bCs/>
              </w:rPr>
            </w:pPr>
            <w:r w:rsidRPr="00D0162F">
              <w:rPr>
                <w:bCs/>
              </w:rPr>
              <w:t>Noc1: -98dBm/15kHz</w:t>
            </w:r>
          </w:p>
          <w:p w14:paraId="7C53E66D" w14:textId="77777777" w:rsidR="005F151C" w:rsidRPr="00D0162F" w:rsidRDefault="005F151C" w:rsidP="005F151C">
            <w:pPr>
              <w:pStyle w:val="TAL"/>
              <w:rPr>
                <w:bCs/>
              </w:rPr>
            </w:pPr>
            <w:r w:rsidRPr="00D0162F">
              <w:rPr>
                <w:bCs/>
              </w:rPr>
              <w:t>Ês1 / Noc1: +14dB</w:t>
            </w:r>
          </w:p>
          <w:p w14:paraId="39BBF02A" w14:textId="77777777" w:rsidR="005F151C" w:rsidRPr="00D0162F" w:rsidRDefault="005F151C" w:rsidP="005F151C">
            <w:pPr>
              <w:pStyle w:val="TAL"/>
              <w:rPr>
                <w:bCs/>
              </w:rPr>
            </w:pPr>
            <w:r w:rsidRPr="00D0162F">
              <w:rPr>
                <w:bCs/>
              </w:rPr>
              <w:t>Noc2: -98dBm/15kHz</w:t>
            </w:r>
          </w:p>
          <w:p w14:paraId="79F94BCD" w14:textId="77777777" w:rsidR="005F151C" w:rsidRPr="00D0162F" w:rsidRDefault="005F151C" w:rsidP="005F151C">
            <w:pPr>
              <w:pStyle w:val="TAL"/>
              <w:rPr>
                <w:bCs/>
              </w:rPr>
            </w:pPr>
            <w:r w:rsidRPr="00D0162F">
              <w:rPr>
                <w:bCs/>
              </w:rPr>
              <w:t>Ês2 / Noc2: -4dB</w:t>
            </w:r>
          </w:p>
          <w:p w14:paraId="6BDE01CA" w14:textId="77777777" w:rsidR="005F151C" w:rsidRPr="00D0162F" w:rsidRDefault="005F151C" w:rsidP="005F151C">
            <w:pPr>
              <w:pStyle w:val="TAL"/>
              <w:rPr>
                <w:bCs/>
              </w:rPr>
            </w:pPr>
          </w:p>
          <w:p w14:paraId="3EF78836" w14:textId="77777777" w:rsidR="005F151C" w:rsidRPr="00D0162F" w:rsidRDefault="005F151C" w:rsidP="005F151C">
            <w:pPr>
              <w:pStyle w:val="TAL"/>
              <w:rPr>
                <w:bCs/>
              </w:rPr>
            </w:pPr>
            <w:r w:rsidRPr="00D0162F">
              <w:rPr>
                <w:bCs/>
              </w:rPr>
              <w:t>During T2:</w:t>
            </w:r>
          </w:p>
          <w:p w14:paraId="393153C3" w14:textId="77777777" w:rsidR="005F151C" w:rsidRPr="00D0162F" w:rsidRDefault="005F151C" w:rsidP="005F151C">
            <w:pPr>
              <w:pStyle w:val="TAL"/>
              <w:rPr>
                <w:bCs/>
              </w:rPr>
            </w:pPr>
            <w:r w:rsidRPr="00D0162F">
              <w:rPr>
                <w:bCs/>
              </w:rPr>
              <w:t>Noc1: -98dBm/15kHz</w:t>
            </w:r>
          </w:p>
          <w:p w14:paraId="34673901" w14:textId="77777777" w:rsidR="005F151C" w:rsidRPr="00D0162F" w:rsidRDefault="005F151C" w:rsidP="005F151C">
            <w:pPr>
              <w:pStyle w:val="TAL"/>
              <w:rPr>
                <w:bCs/>
              </w:rPr>
            </w:pPr>
            <w:r w:rsidRPr="00D0162F">
              <w:rPr>
                <w:bCs/>
              </w:rPr>
              <w:t>Ês1 / Noc1: +14dB</w:t>
            </w:r>
          </w:p>
          <w:p w14:paraId="7702BB0B" w14:textId="77777777" w:rsidR="005F151C" w:rsidRPr="00D0162F" w:rsidRDefault="005F151C" w:rsidP="005F151C">
            <w:pPr>
              <w:pStyle w:val="TAL"/>
              <w:rPr>
                <w:bCs/>
              </w:rPr>
            </w:pPr>
            <w:r w:rsidRPr="00D0162F">
              <w:rPr>
                <w:bCs/>
              </w:rPr>
              <w:t>Noc2: -98dBm/15kHz</w:t>
            </w:r>
          </w:p>
          <w:p w14:paraId="3ECE937A" w14:textId="77777777" w:rsidR="005F151C" w:rsidRPr="00D0162F" w:rsidRDefault="005F151C" w:rsidP="005F151C">
            <w:pPr>
              <w:pStyle w:val="TAL"/>
              <w:rPr>
                <w:bCs/>
              </w:rPr>
            </w:pPr>
            <w:r w:rsidRPr="00D0162F">
              <w:rPr>
                <w:bCs/>
              </w:rPr>
              <w:t>Ês2 / Noc2: +12dB</w:t>
            </w:r>
          </w:p>
          <w:p w14:paraId="15FC7A2D" w14:textId="77777777" w:rsidR="005F151C" w:rsidRPr="00D0162F" w:rsidRDefault="005F151C" w:rsidP="005F151C">
            <w:pPr>
              <w:pStyle w:val="TAL"/>
              <w:rPr>
                <w:bCs/>
              </w:rPr>
            </w:pPr>
          </w:p>
          <w:p w14:paraId="11E7D56F" w14:textId="77777777" w:rsidR="005F151C" w:rsidRPr="00D0162F" w:rsidRDefault="005F151C" w:rsidP="005F151C">
            <w:pPr>
              <w:pStyle w:val="TAL"/>
              <w:rPr>
                <w:bCs/>
              </w:rPr>
            </w:pPr>
            <w:r w:rsidRPr="00D0162F">
              <w:rPr>
                <w:bCs/>
              </w:rPr>
              <w:t>In signalling:</w:t>
            </w:r>
          </w:p>
          <w:p w14:paraId="05F3C8F0" w14:textId="77777777" w:rsidR="005F151C" w:rsidRPr="00D0162F" w:rsidRDefault="005F151C" w:rsidP="005F151C">
            <w:pPr>
              <w:pStyle w:val="TAL"/>
              <w:rPr>
                <w:bCs/>
              </w:rPr>
            </w:pPr>
            <w:r w:rsidRPr="00D0162F">
              <w:rPr>
                <w:bCs/>
              </w:rPr>
              <w:t>Thresh_X_HighP of Cell 1 = 48dB</w:t>
            </w:r>
          </w:p>
          <w:p w14:paraId="747048D8" w14:textId="77777777" w:rsidR="005F151C" w:rsidRPr="00D0162F" w:rsidRDefault="005F151C" w:rsidP="005F151C">
            <w:pPr>
              <w:pStyle w:val="TAL"/>
              <w:rPr>
                <w:bCs/>
              </w:rPr>
            </w:pPr>
            <w:r w:rsidRPr="00D0162F">
              <w:rPr>
                <w:bCs/>
              </w:rPr>
              <w:t>Thresh_X_HighP of Cell 2 = 48dB</w:t>
            </w:r>
          </w:p>
          <w:p w14:paraId="12A78660" w14:textId="77777777" w:rsidR="005F151C" w:rsidRPr="00D0162F" w:rsidRDefault="005F151C" w:rsidP="005F151C">
            <w:pPr>
              <w:pStyle w:val="TAL"/>
              <w:rPr>
                <w:bCs/>
              </w:rPr>
            </w:pPr>
            <w:r w:rsidRPr="00D0162F">
              <w:rPr>
                <w:bCs/>
              </w:rPr>
              <w:t>Thresh_X_LowP of Cell 1 = 50dB</w:t>
            </w:r>
          </w:p>
          <w:p w14:paraId="3FDAC6C0" w14:textId="77777777" w:rsidR="005F151C" w:rsidRPr="00D0162F" w:rsidRDefault="005F151C" w:rsidP="005F151C">
            <w:pPr>
              <w:pStyle w:val="TAL"/>
              <w:rPr>
                <w:bCs/>
              </w:rPr>
            </w:pPr>
            <w:r w:rsidRPr="00D0162F">
              <w:rPr>
                <w:bCs/>
              </w:rPr>
              <w:t>Thresh_X_LowP of Cell 2 = 50dB</w:t>
            </w:r>
          </w:p>
          <w:p w14:paraId="47077E3B" w14:textId="77777777" w:rsidR="005F151C" w:rsidRPr="00D0162F" w:rsidRDefault="005F151C" w:rsidP="005F151C">
            <w:pPr>
              <w:pStyle w:val="TAL"/>
              <w:rPr>
                <w:bCs/>
              </w:rPr>
            </w:pPr>
            <w:r w:rsidRPr="00D0162F">
              <w:rPr>
                <w:bCs/>
              </w:rPr>
              <w:t>Thresh_Serving_LowP of Cell 1 = 44dB</w:t>
            </w:r>
          </w:p>
          <w:p w14:paraId="0582660B" w14:textId="77777777" w:rsidR="005F151C" w:rsidRPr="00D0162F" w:rsidRDefault="005F151C" w:rsidP="005F151C">
            <w:pPr>
              <w:pStyle w:val="TAL"/>
              <w:rPr>
                <w:bCs/>
              </w:rPr>
            </w:pPr>
            <w:r w:rsidRPr="00D0162F">
              <w:rPr>
                <w:bCs/>
              </w:rPr>
              <w:t>Thresh_Serving_LowP of Cell 2 = 44dB</w:t>
            </w:r>
          </w:p>
          <w:p w14:paraId="769167D8" w14:textId="77777777" w:rsidR="005F151C" w:rsidRPr="00D0162F" w:rsidRDefault="005F151C" w:rsidP="005F151C">
            <w:pPr>
              <w:pStyle w:val="TAL"/>
              <w:rPr>
                <w:bCs/>
              </w:rPr>
            </w:pPr>
            <w:r w:rsidRPr="00D0162F">
              <w:rPr>
                <w:bCs/>
              </w:rPr>
              <w:t>SSearchDeltaP of Cell 1 = 3dB</w:t>
            </w:r>
          </w:p>
          <w:p w14:paraId="107C9BF3" w14:textId="71BEBE33" w:rsidR="003220C7" w:rsidRPr="00D0162F" w:rsidRDefault="005F151C" w:rsidP="005F151C">
            <w:pPr>
              <w:pStyle w:val="TAL"/>
              <w:rPr>
                <w:lang w:eastAsia="zh-CN"/>
              </w:rPr>
            </w:pPr>
            <w:r w:rsidRPr="00D0162F">
              <w:rPr>
                <w:bCs/>
              </w:rPr>
              <w:t>SSearchDeltaP of Cell 2 = 3dB</w:t>
            </w:r>
          </w:p>
        </w:tc>
        <w:tc>
          <w:tcPr>
            <w:tcW w:w="776" w:type="pct"/>
          </w:tcPr>
          <w:p w14:paraId="1A73645C" w14:textId="77777777" w:rsidR="005F151C" w:rsidRPr="00D0162F" w:rsidRDefault="005F151C" w:rsidP="005F151C">
            <w:pPr>
              <w:pStyle w:val="TAL"/>
              <w:rPr>
                <w:bCs/>
              </w:rPr>
            </w:pPr>
            <w:r w:rsidRPr="00D0162F">
              <w:rPr>
                <w:bCs/>
              </w:rPr>
              <w:t>During T1:</w:t>
            </w:r>
          </w:p>
          <w:p w14:paraId="57DDDCA9" w14:textId="77777777" w:rsidR="005F151C" w:rsidRPr="00D0162F" w:rsidRDefault="005F151C" w:rsidP="005F151C">
            <w:pPr>
              <w:pStyle w:val="TAL"/>
              <w:rPr>
                <w:bCs/>
              </w:rPr>
            </w:pPr>
            <w:r w:rsidRPr="00D0162F">
              <w:rPr>
                <w:bCs/>
              </w:rPr>
              <w:t>0dB</w:t>
            </w:r>
          </w:p>
          <w:p w14:paraId="756724EB" w14:textId="77777777" w:rsidR="005F151C" w:rsidRPr="00D0162F" w:rsidRDefault="005F151C" w:rsidP="005F151C">
            <w:pPr>
              <w:pStyle w:val="TAL"/>
              <w:rPr>
                <w:bCs/>
              </w:rPr>
            </w:pPr>
            <w:r w:rsidRPr="00D0162F">
              <w:rPr>
                <w:bCs/>
              </w:rPr>
              <w:t>0dB</w:t>
            </w:r>
          </w:p>
          <w:p w14:paraId="1100504C" w14:textId="77777777" w:rsidR="005F151C" w:rsidRPr="00D0162F" w:rsidRDefault="005F151C" w:rsidP="005F151C">
            <w:pPr>
              <w:pStyle w:val="TAL"/>
              <w:rPr>
                <w:bCs/>
              </w:rPr>
            </w:pPr>
            <w:r w:rsidRPr="00D0162F">
              <w:rPr>
                <w:bCs/>
              </w:rPr>
              <w:t>0dB</w:t>
            </w:r>
          </w:p>
          <w:p w14:paraId="54153013" w14:textId="77777777" w:rsidR="005F151C" w:rsidRPr="00D0162F" w:rsidRDefault="005F151C" w:rsidP="005F151C">
            <w:pPr>
              <w:pStyle w:val="TAL"/>
              <w:rPr>
                <w:bCs/>
              </w:rPr>
            </w:pPr>
            <w:r w:rsidRPr="00D0162F">
              <w:rPr>
                <w:bCs/>
              </w:rPr>
              <w:t>0.3dB</w:t>
            </w:r>
          </w:p>
          <w:p w14:paraId="4BE23925" w14:textId="77777777" w:rsidR="005F151C" w:rsidRPr="00D0162F" w:rsidRDefault="005F151C" w:rsidP="005F151C">
            <w:pPr>
              <w:pStyle w:val="TAL"/>
              <w:rPr>
                <w:bCs/>
              </w:rPr>
            </w:pPr>
          </w:p>
          <w:p w14:paraId="40B71E07" w14:textId="77777777" w:rsidR="005F151C" w:rsidRPr="00D0162F" w:rsidRDefault="005F151C" w:rsidP="005F151C">
            <w:pPr>
              <w:pStyle w:val="TAL"/>
              <w:rPr>
                <w:bCs/>
              </w:rPr>
            </w:pPr>
            <w:r w:rsidRPr="00D0162F">
              <w:rPr>
                <w:bCs/>
              </w:rPr>
              <w:t>During T2:</w:t>
            </w:r>
          </w:p>
          <w:p w14:paraId="4C07C75D" w14:textId="77777777" w:rsidR="005F151C" w:rsidRPr="00D0162F" w:rsidRDefault="005F151C" w:rsidP="005F151C">
            <w:pPr>
              <w:pStyle w:val="TAL"/>
              <w:rPr>
                <w:bCs/>
              </w:rPr>
            </w:pPr>
            <w:r w:rsidRPr="00D0162F">
              <w:rPr>
                <w:bCs/>
              </w:rPr>
              <w:t>0dB</w:t>
            </w:r>
          </w:p>
          <w:p w14:paraId="617805F0" w14:textId="77777777" w:rsidR="005F151C" w:rsidRPr="00D0162F" w:rsidRDefault="005F151C" w:rsidP="005F151C">
            <w:pPr>
              <w:pStyle w:val="TAL"/>
              <w:rPr>
                <w:bCs/>
              </w:rPr>
            </w:pPr>
            <w:r w:rsidRPr="00D0162F">
              <w:rPr>
                <w:bCs/>
              </w:rPr>
              <w:t>0dB</w:t>
            </w:r>
          </w:p>
          <w:p w14:paraId="5488A925" w14:textId="77777777" w:rsidR="005F151C" w:rsidRPr="00D0162F" w:rsidRDefault="005F151C" w:rsidP="005F151C">
            <w:pPr>
              <w:pStyle w:val="TAL"/>
              <w:rPr>
                <w:bCs/>
              </w:rPr>
            </w:pPr>
            <w:r w:rsidRPr="00D0162F">
              <w:rPr>
                <w:bCs/>
              </w:rPr>
              <w:t>0dB</w:t>
            </w:r>
          </w:p>
          <w:p w14:paraId="19CDCBEE" w14:textId="77777777" w:rsidR="005F151C" w:rsidRPr="00D0162F" w:rsidRDefault="005F151C" w:rsidP="005F151C">
            <w:pPr>
              <w:pStyle w:val="TAL"/>
              <w:rPr>
                <w:bCs/>
              </w:rPr>
            </w:pPr>
            <w:r w:rsidRPr="00D0162F">
              <w:rPr>
                <w:bCs/>
              </w:rPr>
              <w:t>-2.25dB</w:t>
            </w:r>
          </w:p>
          <w:p w14:paraId="07153AFD" w14:textId="77777777" w:rsidR="005F151C" w:rsidRPr="00D0162F" w:rsidRDefault="005F151C" w:rsidP="005F151C">
            <w:pPr>
              <w:pStyle w:val="TAL"/>
              <w:rPr>
                <w:bCs/>
              </w:rPr>
            </w:pPr>
          </w:p>
          <w:p w14:paraId="5484A100" w14:textId="77777777" w:rsidR="005F151C" w:rsidRPr="00D0162F" w:rsidRDefault="005F151C" w:rsidP="005F151C">
            <w:pPr>
              <w:pStyle w:val="TAL"/>
              <w:rPr>
                <w:bCs/>
              </w:rPr>
            </w:pPr>
            <w:r w:rsidRPr="00D0162F">
              <w:rPr>
                <w:bCs/>
              </w:rPr>
              <w:t>In signalling:</w:t>
            </w:r>
          </w:p>
          <w:p w14:paraId="7F215377" w14:textId="77777777" w:rsidR="005F151C" w:rsidRPr="00D0162F" w:rsidRDefault="005F151C" w:rsidP="005F151C">
            <w:pPr>
              <w:pStyle w:val="TAL"/>
              <w:rPr>
                <w:bCs/>
              </w:rPr>
            </w:pPr>
            <w:r w:rsidRPr="00D0162F">
              <w:rPr>
                <w:bCs/>
              </w:rPr>
              <w:t>0dB</w:t>
            </w:r>
          </w:p>
          <w:p w14:paraId="3C8BED99" w14:textId="77777777" w:rsidR="005F151C" w:rsidRPr="00D0162F" w:rsidRDefault="005F151C" w:rsidP="005F151C">
            <w:pPr>
              <w:pStyle w:val="TAL"/>
              <w:rPr>
                <w:bCs/>
              </w:rPr>
            </w:pPr>
            <w:r w:rsidRPr="00D0162F">
              <w:rPr>
                <w:bCs/>
              </w:rPr>
              <w:t>-4dB</w:t>
            </w:r>
          </w:p>
          <w:p w14:paraId="5F26D9AD" w14:textId="77777777" w:rsidR="005F151C" w:rsidRPr="00D0162F" w:rsidRDefault="005F151C" w:rsidP="005F151C">
            <w:pPr>
              <w:pStyle w:val="TAL"/>
              <w:rPr>
                <w:bCs/>
              </w:rPr>
            </w:pPr>
            <w:r w:rsidRPr="00D0162F">
              <w:rPr>
                <w:bCs/>
              </w:rPr>
              <w:t>-2dB</w:t>
            </w:r>
          </w:p>
          <w:p w14:paraId="7079AC8B" w14:textId="77777777" w:rsidR="005F151C" w:rsidRPr="00D0162F" w:rsidRDefault="005F151C" w:rsidP="005F151C">
            <w:pPr>
              <w:pStyle w:val="TAL"/>
              <w:rPr>
                <w:bCs/>
              </w:rPr>
            </w:pPr>
            <w:r w:rsidRPr="00D0162F">
              <w:rPr>
                <w:bCs/>
              </w:rPr>
              <w:t>0dB</w:t>
            </w:r>
          </w:p>
          <w:p w14:paraId="06DD4384" w14:textId="77777777" w:rsidR="005F151C" w:rsidRPr="00D0162F" w:rsidRDefault="005F151C" w:rsidP="005F151C">
            <w:pPr>
              <w:pStyle w:val="TAL"/>
              <w:rPr>
                <w:bCs/>
              </w:rPr>
            </w:pPr>
            <w:r w:rsidRPr="00D0162F">
              <w:rPr>
                <w:bCs/>
              </w:rPr>
              <w:t>0dB</w:t>
            </w:r>
          </w:p>
          <w:p w14:paraId="7173CB88" w14:textId="77777777" w:rsidR="005F151C" w:rsidRPr="00D0162F" w:rsidRDefault="005F151C" w:rsidP="005F151C">
            <w:pPr>
              <w:pStyle w:val="TAL"/>
              <w:rPr>
                <w:bCs/>
              </w:rPr>
            </w:pPr>
            <w:r w:rsidRPr="00D0162F">
              <w:rPr>
                <w:bCs/>
              </w:rPr>
              <w:t>2dB</w:t>
            </w:r>
          </w:p>
          <w:p w14:paraId="02542389" w14:textId="77777777" w:rsidR="005F151C" w:rsidRPr="00D0162F" w:rsidRDefault="005F151C" w:rsidP="005F151C">
            <w:pPr>
              <w:pStyle w:val="TAL"/>
              <w:rPr>
                <w:bCs/>
              </w:rPr>
            </w:pPr>
            <w:r w:rsidRPr="00D0162F">
              <w:rPr>
                <w:bCs/>
              </w:rPr>
              <w:t>0dB</w:t>
            </w:r>
          </w:p>
          <w:p w14:paraId="17776D0E" w14:textId="3D939800" w:rsidR="003220C7" w:rsidRPr="00D0162F" w:rsidRDefault="005F151C" w:rsidP="005F151C">
            <w:pPr>
              <w:pStyle w:val="TAL"/>
              <w:rPr>
                <w:lang w:eastAsia="zh-CN"/>
              </w:rPr>
            </w:pPr>
            <w:r w:rsidRPr="00D0162F">
              <w:rPr>
                <w:bCs/>
              </w:rPr>
              <w:t>12dB</w:t>
            </w:r>
          </w:p>
        </w:tc>
        <w:tc>
          <w:tcPr>
            <w:tcW w:w="1292" w:type="pct"/>
          </w:tcPr>
          <w:p w14:paraId="3D39273B" w14:textId="77777777" w:rsidR="005F151C" w:rsidRPr="00D0162F" w:rsidRDefault="005F151C" w:rsidP="005F151C">
            <w:pPr>
              <w:pStyle w:val="TAL"/>
              <w:rPr>
                <w:bCs/>
              </w:rPr>
            </w:pPr>
            <w:r w:rsidRPr="00D0162F">
              <w:rPr>
                <w:bCs/>
              </w:rPr>
              <w:t>During T1:</w:t>
            </w:r>
          </w:p>
          <w:p w14:paraId="54A2CB30" w14:textId="77777777" w:rsidR="005F151C" w:rsidRPr="00D0162F" w:rsidRDefault="005F151C" w:rsidP="005F151C">
            <w:pPr>
              <w:pStyle w:val="TAL"/>
              <w:rPr>
                <w:bCs/>
              </w:rPr>
            </w:pPr>
            <w:r w:rsidRPr="00D0162F">
              <w:rPr>
                <w:bCs/>
              </w:rPr>
              <w:t>Noc1: -98dBm/15kHz</w:t>
            </w:r>
          </w:p>
          <w:p w14:paraId="0459D897" w14:textId="77777777" w:rsidR="005F151C" w:rsidRPr="00D0162F" w:rsidRDefault="005F151C" w:rsidP="005F151C">
            <w:pPr>
              <w:pStyle w:val="TAL"/>
              <w:rPr>
                <w:bCs/>
              </w:rPr>
            </w:pPr>
            <w:r w:rsidRPr="00D0162F">
              <w:rPr>
                <w:bCs/>
              </w:rPr>
              <w:t>Ês1 / Noc1: +14dB</w:t>
            </w:r>
          </w:p>
          <w:p w14:paraId="05D6DEC4" w14:textId="77777777" w:rsidR="005F151C" w:rsidRPr="00D0162F" w:rsidRDefault="005F151C" w:rsidP="005F151C">
            <w:pPr>
              <w:pStyle w:val="TAL"/>
              <w:rPr>
                <w:bCs/>
              </w:rPr>
            </w:pPr>
            <w:r w:rsidRPr="00D0162F">
              <w:rPr>
                <w:bCs/>
              </w:rPr>
              <w:t>Noc2: -98dBm/15kHz</w:t>
            </w:r>
          </w:p>
          <w:p w14:paraId="1F2CCABD" w14:textId="77777777" w:rsidR="005F151C" w:rsidRPr="00D0162F" w:rsidRDefault="005F151C" w:rsidP="005F151C">
            <w:pPr>
              <w:pStyle w:val="TAL"/>
              <w:rPr>
                <w:bCs/>
              </w:rPr>
            </w:pPr>
            <w:r w:rsidRPr="00D0162F">
              <w:rPr>
                <w:bCs/>
              </w:rPr>
              <w:t>Ês2 / Noc2: -3.7dB</w:t>
            </w:r>
          </w:p>
          <w:p w14:paraId="146A7DB8" w14:textId="77777777" w:rsidR="005F151C" w:rsidRPr="00D0162F" w:rsidRDefault="005F151C" w:rsidP="005F151C">
            <w:pPr>
              <w:pStyle w:val="TAL"/>
              <w:rPr>
                <w:bCs/>
              </w:rPr>
            </w:pPr>
          </w:p>
          <w:p w14:paraId="5465B324" w14:textId="77777777" w:rsidR="005F151C" w:rsidRPr="00D0162F" w:rsidRDefault="005F151C" w:rsidP="005F151C">
            <w:pPr>
              <w:pStyle w:val="TAL"/>
              <w:rPr>
                <w:bCs/>
              </w:rPr>
            </w:pPr>
            <w:r w:rsidRPr="00D0162F">
              <w:rPr>
                <w:bCs/>
              </w:rPr>
              <w:t>During T2:</w:t>
            </w:r>
          </w:p>
          <w:p w14:paraId="5C9647DD" w14:textId="77777777" w:rsidR="005F151C" w:rsidRPr="00D0162F" w:rsidRDefault="005F151C" w:rsidP="005F151C">
            <w:pPr>
              <w:pStyle w:val="TAL"/>
              <w:rPr>
                <w:bCs/>
              </w:rPr>
            </w:pPr>
            <w:r w:rsidRPr="00D0162F">
              <w:rPr>
                <w:bCs/>
              </w:rPr>
              <w:t>Noc1: -98dBm/15kHz</w:t>
            </w:r>
          </w:p>
          <w:p w14:paraId="0C4FD6AF" w14:textId="77777777" w:rsidR="005F151C" w:rsidRPr="00D0162F" w:rsidRDefault="005F151C" w:rsidP="005F151C">
            <w:pPr>
              <w:pStyle w:val="TAL"/>
              <w:rPr>
                <w:bCs/>
              </w:rPr>
            </w:pPr>
            <w:r w:rsidRPr="00D0162F">
              <w:rPr>
                <w:bCs/>
              </w:rPr>
              <w:t>Ês1 / Noc1: +14dB</w:t>
            </w:r>
          </w:p>
          <w:p w14:paraId="6DEBB28A" w14:textId="77777777" w:rsidR="005F151C" w:rsidRPr="00D0162F" w:rsidRDefault="005F151C" w:rsidP="005F151C">
            <w:pPr>
              <w:pStyle w:val="TAL"/>
              <w:rPr>
                <w:bCs/>
              </w:rPr>
            </w:pPr>
            <w:r w:rsidRPr="00D0162F">
              <w:rPr>
                <w:bCs/>
              </w:rPr>
              <w:t>Noc1: -98dBm/15kHz</w:t>
            </w:r>
          </w:p>
          <w:p w14:paraId="062D5677" w14:textId="77777777" w:rsidR="005F151C" w:rsidRPr="00D0162F" w:rsidRDefault="005F151C" w:rsidP="005F151C">
            <w:pPr>
              <w:pStyle w:val="TAL"/>
              <w:rPr>
                <w:bCs/>
              </w:rPr>
            </w:pPr>
            <w:r w:rsidRPr="00D0162F">
              <w:rPr>
                <w:bCs/>
              </w:rPr>
              <w:t>Ês2 / Noc2: +9.75dB</w:t>
            </w:r>
          </w:p>
          <w:p w14:paraId="145AD04D" w14:textId="77777777" w:rsidR="005F151C" w:rsidRPr="00D0162F" w:rsidRDefault="005F151C" w:rsidP="005F151C">
            <w:pPr>
              <w:pStyle w:val="TAL"/>
              <w:rPr>
                <w:bCs/>
              </w:rPr>
            </w:pPr>
          </w:p>
          <w:p w14:paraId="7AF5CEDE" w14:textId="77777777" w:rsidR="005F151C" w:rsidRPr="00D0162F" w:rsidRDefault="005F151C" w:rsidP="005F151C">
            <w:pPr>
              <w:pStyle w:val="TAL"/>
              <w:rPr>
                <w:bCs/>
              </w:rPr>
            </w:pPr>
            <w:r w:rsidRPr="00D0162F">
              <w:rPr>
                <w:bCs/>
              </w:rPr>
              <w:t>In signalling:</w:t>
            </w:r>
          </w:p>
          <w:p w14:paraId="430E23FE" w14:textId="77777777" w:rsidR="005F151C" w:rsidRPr="00D0162F" w:rsidRDefault="005F151C" w:rsidP="005F151C">
            <w:pPr>
              <w:pStyle w:val="TAL"/>
              <w:rPr>
                <w:bCs/>
              </w:rPr>
            </w:pPr>
            <w:r w:rsidRPr="00D0162F">
              <w:rPr>
                <w:bCs/>
              </w:rPr>
              <w:t>Thresh_X_HighP of Cell 1 = 48dB</w:t>
            </w:r>
          </w:p>
          <w:p w14:paraId="10879F2B" w14:textId="77777777" w:rsidR="005F151C" w:rsidRPr="00D0162F" w:rsidRDefault="005F151C" w:rsidP="005F151C">
            <w:pPr>
              <w:pStyle w:val="TAL"/>
              <w:rPr>
                <w:bCs/>
              </w:rPr>
            </w:pPr>
            <w:r w:rsidRPr="00D0162F">
              <w:rPr>
                <w:bCs/>
              </w:rPr>
              <w:t>Thresh_X_HighP of Cell 2 = 44dB</w:t>
            </w:r>
          </w:p>
          <w:p w14:paraId="3DF1EA92" w14:textId="77777777" w:rsidR="005F151C" w:rsidRPr="00D0162F" w:rsidRDefault="005F151C" w:rsidP="005F151C">
            <w:pPr>
              <w:pStyle w:val="TAL"/>
              <w:rPr>
                <w:bCs/>
              </w:rPr>
            </w:pPr>
            <w:r w:rsidRPr="00D0162F">
              <w:rPr>
                <w:bCs/>
              </w:rPr>
              <w:t>Thresh_X_LowP of Cell 1 = 48dB</w:t>
            </w:r>
          </w:p>
          <w:p w14:paraId="04C0B47D" w14:textId="77777777" w:rsidR="005F151C" w:rsidRPr="00D0162F" w:rsidRDefault="005F151C" w:rsidP="005F151C">
            <w:pPr>
              <w:pStyle w:val="TAL"/>
              <w:rPr>
                <w:bCs/>
              </w:rPr>
            </w:pPr>
            <w:r w:rsidRPr="00D0162F">
              <w:rPr>
                <w:bCs/>
              </w:rPr>
              <w:t>Thresh_X_LowP of Cell 2 = 50dB</w:t>
            </w:r>
          </w:p>
          <w:p w14:paraId="6FD8E3E4" w14:textId="77777777" w:rsidR="005F151C" w:rsidRPr="00D0162F" w:rsidRDefault="005F151C" w:rsidP="005F151C">
            <w:pPr>
              <w:pStyle w:val="TAL"/>
              <w:rPr>
                <w:bCs/>
              </w:rPr>
            </w:pPr>
            <w:r w:rsidRPr="00D0162F">
              <w:rPr>
                <w:bCs/>
              </w:rPr>
              <w:t>Thresh_Serving_LowP of Cell 1 = 44dB</w:t>
            </w:r>
          </w:p>
          <w:p w14:paraId="6EABA2C7" w14:textId="77777777" w:rsidR="005F151C" w:rsidRPr="00D0162F" w:rsidRDefault="005F151C" w:rsidP="005F151C">
            <w:pPr>
              <w:pStyle w:val="TAL"/>
              <w:rPr>
                <w:bCs/>
              </w:rPr>
            </w:pPr>
            <w:r w:rsidRPr="00D0162F">
              <w:rPr>
                <w:bCs/>
              </w:rPr>
              <w:t>Thresh_Serving_LowP of Cell 2 = 46dB</w:t>
            </w:r>
          </w:p>
          <w:p w14:paraId="49909D5C" w14:textId="77777777" w:rsidR="005F151C" w:rsidRPr="00D0162F" w:rsidRDefault="005F151C" w:rsidP="005F151C">
            <w:pPr>
              <w:pStyle w:val="TAL"/>
              <w:rPr>
                <w:bCs/>
              </w:rPr>
            </w:pPr>
            <w:r w:rsidRPr="00D0162F">
              <w:rPr>
                <w:bCs/>
              </w:rPr>
              <w:t>SSearchDeltaP of Cell 1 = 3dB</w:t>
            </w:r>
          </w:p>
          <w:p w14:paraId="5B9F7944" w14:textId="623AFA03" w:rsidR="003220C7" w:rsidRPr="00D0162F" w:rsidRDefault="005F151C" w:rsidP="005F151C">
            <w:pPr>
              <w:pStyle w:val="TAL"/>
              <w:rPr>
                <w:lang w:eastAsia="zh-CN"/>
              </w:rPr>
            </w:pPr>
            <w:r w:rsidRPr="00D0162F">
              <w:rPr>
                <w:bCs/>
              </w:rPr>
              <w:t>SSearchDeltaP of Cell 2 = 15dB</w:t>
            </w:r>
          </w:p>
        </w:tc>
      </w:tr>
      <w:tr w:rsidR="003220C7" w:rsidRPr="00D0162F" w14:paraId="170A6766" w14:textId="77777777" w:rsidTr="007A2145">
        <w:trPr>
          <w:jc w:val="center"/>
        </w:trPr>
        <w:tc>
          <w:tcPr>
            <w:tcW w:w="1347" w:type="pct"/>
          </w:tcPr>
          <w:p w14:paraId="54BD642E" w14:textId="513D8D7F" w:rsidR="003220C7" w:rsidRPr="00D0162F" w:rsidRDefault="003220C7" w:rsidP="003220C7">
            <w:pPr>
              <w:pStyle w:val="TAL"/>
              <w:rPr>
                <w:lang w:eastAsia="zh-CN"/>
              </w:rPr>
            </w:pPr>
            <w:r w:rsidRPr="00D0162F">
              <w:t xml:space="preserve">16.1.1.8 </w:t>
            </w:r>
            <w:r w:rsidRPr="00D0162F">
              <w:rPr>
                <w:bCs/>
              </w:rPr>
              <w:t>NR SA FR1-FR1 Cell reselection for UE fulfilling stationary relaxed measurement criterion for 2 Rx UE</w:t>
            </w:r>
          </w:p>
        </w:tc>
        <w:tc>
          <w:tcPr>
            <w:tcW w:w="1585" w:type="pct"/>
          </w:tcPr>
          <w:p w14:paraId="00B91CBF" w14:textId="416A15E1" w:rsidR="003220C7" w:rsidRPr="00D0162F" w:rsidRDefault="003220C7" w:rsidP="003220C7">
            <w:pPr>
              <w:pStyle w:val="TAL"/>
              <w:rPr>
                <w:lang w:eastAsia="zh-CN"/>
              </w:rPr>
            </w:pPr>
            <w:r w:rsidRPr="00D0162F">
              <w:rPr>
                <w:bCs/>
              </w:rPr>
              <w:t>Same as 6.1.1.5</w:t>
            </w:r>
          </w:p>
        </w:tc>
        <w:tc>
          <w:tcPr>
            <w:tcW w:w="776" w:type="pct"/>
          </w:tcPr>
          <w:p w14:paraId="58906B4E" w14:textId="1DD6434A" w:rsidR="003220C7" w:rsidRPr="00D0162F" w:rsidRDefault="003220C7" w:rsidP="003220C7">
            <w:pPr>
              <w:pStyle w:val="TAL"/>
              <w:rPr>
                <w:lang w:eastAsia="zh-CN"/>
              </w:rPr>
            </w:pPr>
            <w:r w:rsidRPr="00D0162F">
              <w:rPr>
                <w:bCs/>
              </w:rPr>
              <w:t>Same as 6.1.1.5</w:t>
            </w:r>
          </w:p>
        </w:tc>
        <w:tc>
          <w:tcPr>
            <w:tcW w:w="1292" w:type="pct"/>
          </w:tcPr>
          <w:p w14:paraId="377177B7" w14:textId="3FE02C99" w:rsidR="003220C7" w:rsidRPr="00D0162F" w:rsidRDefault="003220C7" w:rsidP="003220C7">
            <w:pPr>
              <w:pStyle w:val="TAL"/>
              <w:rPr>
                <w:lang w:eastAsia="zh-CN"/>
              </w:rPr>
            </w:pPr>
            <w:r w:rsidRPr="00D0162F">
              <w:rPr>
                <w:bCs/>
              </w:rPr>
              <w:t>Same as 6.1.1.5</w:t>
            </w:r>
          </w:p>
        </w:tc>
      </w:tr>
      <w:tr w:rsidR="005F151C" w:rsidRPr="00D0162F" w14:paraId="427F4109" w14:textId="77777777" w:rsidTr="007A2145">
        <w:trPr>
          <w:jc w:val="center"/>
        </w:trPr>
        <w:tc>
          <w:tcPr>
            <w:tcW w:w="1347" w:type="pct"/>
          </w:tcPr>
          <w:p w14:paraId="464C9735" w14:textId="6709C98E" w:rsidR="005F151C" w:rsidRPr="00D0162F" w:rsidRDefault="005F151C" w:rsidP="00EF0046">
            <w:pPr>
              <w:pStyle w:val="TAL"/>
            </w:pPr>
            <w:r w:rsidRPr="00D0162F">
              <w:t>16.1.2.1 NR SA FR1 - E-UTRA Cell reselection to higher priority E-UTRA for 1RX</w:t>
            </w:r>
          </w:p>
        </w:tc>
        <w:tc>
          <w:tcPr>
            <w:tcW w:w="1585" w:type="pct"/>
          </w:tcPr>
          <w:p w14:paraId="0351ADE4" w14:textId="77777777" w:rsidR="005F151C" w:rsidRPr="00D0162F" w:rsidRDefault="005F151C" w:rsidP="00EF0046">
            <w:pPr>
              <w:pStyle w:val="TAL"/>
            </w:pPr>
            <w:r w:rsidRPr="00D0162F">
              <w:t>During T1:</w:t>
            </w:r>
          </w:p>
          <w:p w14:paraId="6F88AAF0" w14:textId="77777777" w:rsidR="005F151C" w:rsidRPr="00D0162F" w:rsidRDefault="005F151C" w:rsidP="00EF0046">
            <w:pPr>
              <w:pStyle w:val="TAL"/>
            </w:pPr>
            <w:r w:rsidRPr="00D0162F">
              <w:t>Noc1: -98dBm/15kHz</w:t>
            </w:r>
          </w:p>
          <w:p w14:paraId="6912B259" w14:textId="77777777" w:rsidR="005F151C" w:rsidRPr="00D0162F" w:rsidRDefault="005F151C" w:rsidP="00EF0046">
            <w:pPr>
              <w:pStyle w:val="TAL"/>
            </w:pPr>
            <w:r w:rsidRPr="00D0162F">
              <w:t>Ês1 / Noc1: +14dB</w:t>
            </w:r>
          </w:p>
          <w:p w14:paraId="0D50E62A" w14:textId="77777777" w:rsidR="005F151C" w:rsidRPr="00D0162F" w:rsidRDefault="005F151C" w:rsidP="00EF0046">
            <w:pPr>
              <w:pStyle w:val="TAL"/>
            </w:pPr>
            <w:r w:rsidRPr="00D0162F">
              <w:t>Noc2: -98dBm/15kHz</w:t>
            </w:r>
          </w:p>
          <w:p w14:paraId="739A86F6" w14:textId="77777777" w:rsidR="005F151C" w:rsidRPr="00D0162F" w:rsidRDefault="005F151C" w:rsidP="00EF0046">
            <w:pPr>
              <w:pStyle w:val="TAL"/>
            </w:pPr>
            <w:r w:rsidRPr="00D0162F">
              <w:t>Ês2 / Noc2: -infinity</w:t>
            </w:r>
          </w:p>
          <w:p w14:paraId="0A3883EE" w14:textId="77777777" w:rsidR="005F151C" w:rsidRPr="00D0162F" w:rsidRDefault="005F151C" w:rsidP="00EF0046">
            <w:pPr>
              <w:pStyle w:val="TAL"/>
            </w:pPr>
          </w:p>
          <w:p w14:paraId="3529FEFA" w14:textId="77777777" w:rsidR="005F151C" w:rsidRPr="00D0162F" w:rsidRDefault="005F151C" w:rsidP="00EF0046">
            <w:pPr>
              <w:pStyle w:val="TAL"/>
            </w:pPr>
            <w:r w:rsidRPr="00D0162F">
              <w:t>During T2:</w:t>
            </w:r>
          </w:p>
          <w:p w14:paraId="27279B88" w14:textId="77777777" w:rsidR="005F151C" w:rsidRPr="00D0162F" w:rsidRDefault="005F151C" w:rsidP="00EF0046">
            <w:pPr>
              <w:pStyle w:val="TAL"/>
            </w:pPr>
            <w:r w:rsidRPr="00D0162F">
              <w:t>Noc1: -98dBm/15kHz</w:t>
            </w:r>
          </w:p>
          <w:p w14:paraId="35867AA9" w14:textId="77777777" w:rsidR="005F151C" w:rsidRPr="00D0162F" w:rsidRDefault="005F151C" w:rsidP="00EF0046">
            <w:pPr>
              <w:pStyle w:val="TAL"/>
            </w:pPr>
            <w:r w:rsidRPr="00D0162F">
              <w:t>Ês1 / Noc1: +14dB</w:t>
            </w:r>
          </w:p>
          <w:p w14:paraId="031C7F76" w14:textId="77777777" w:rsidR="005F151C" w:rsidRPr="00D0162F" w:rsidRDefault="005F151C" w:rsidP="00EF0046">
            <w:pPr>
              <w:pStyle w:val="TAL"/>
            </w:pPr>
            <w:r w:rsidRPr="00D0162F">
              <w:t>Noc2: -98dBm/15kHz</w:t>
            </w:r>
          </w:p>
          <w:p w14:paraId="77529214" w14:textId="77777777" w:rsidR="005F151C" w:rsidRPr="00D0162F" w:rsidRDefault="005F151C" w:rsidP="00EF0046">
            <w:pPr>
              <w:pStyle w:val="TAL"/>
            </w:pPr>
            <w:r w:rsidRPr="00D0162F">
              <w:t>Ês2 / Noc2: +12dB</w:t>
            </w:r>
          </w:p>
          <w:p w14:paraId="35BAFCA9" w14:textId="77777777" w:rsidR="005F151C" w:rsidRPr="00D0162F" w:rsidRDefault="005F151C" w:rsidP="00EF0046">
            <w:pPr>
              <w:pStyle w:val="TAL"/>
            </w:pPr>
          </w:p>
          <w:p w14:paraId="617B9F75" w14:textId="77777777" w:rsidR="005F151C" w:rsidRPr="00D0162F" w:rsidRDefault="005F151C" w:rsidP="00EF0046">
            <w:pPr>
              <w:pStyle w:val="TAL"/>
            </w:pPr>
            <w:r w:rsidRPr="00D0162F">
              <w:t>During T3:</w:t>
            </w:r>
          </w:p>
          <w:p w14:paraId="5EA130F5" w14:textId="77777777" w:rsidR="005F151C" w:rsidRPr="00D0162F" w:rsidRDefault="005F151C" w:rsidP="00EF0046">
            <w:pPr>
              <w:pStyle w:val="TAL"/>
            </w:pPr>
            <w:r w:rsidRPr="00D0162F">
              <w:t>Noc1: -98dBm/15kHz</w:t>
            </w:r>
          </w:p>
          <w:p w14:paraId="68DFFE98" w14:textId="77777777" w:rsidR="005F151C" w:rsidRPr="00D0162F" w:rsidRDefault="005F151C" w:rsidP="00EF0046">
            <w:pPr>
              <w:pStyle w:val="TAL"/>
            </w:pPr>
            <w:r w:rsidRPr="00D0162F">
              <w:t>Ês1 / Noc1: +14dB</w:t>
            </w:r>
          </w:p>
          <w:p w14:paraId="7436F404" w14:textId="77777777" w:rsidR="005F151C" w:rsidRPr="00D0162F" w:rsidRDefault="005F151C" w:rsidP="00EF0046">
            <w:pPr>
              <w:pStyle w:val="TAL"/>
            </w:pPr>
            <w:r w:rsidRPr="00D0162F">
              <w:t>Noc2: -98dBm/15kHz</w:t>
            </w:r>
          </w:p>
          <w:p w14:paraId="7B3C45BF" w14:textId="77777777" w:rsidR="005F151C" w:rsidRPr="00D0162F" w:rsidRDefault="005F151C" w:rsidP="00EF0046">
            <w:pPr>
              <w:pStyle w:val="TAL"/>
            </w:pPr>
            <w:r w:rsidRPr="00D0162F">
              <w:t>Ês2 / Noc2: -4dB</w:t>
            </w:r>
          </w:p>
          <w:p w14:paraId="524C99CF" w14:textId="77777777" w:rsidR="005F151C" w:rsidRPr="00D0162F" w:rsidRDefault="005F151C" w:rsidP="00EF0046">
            <w:pPr>
              <w:pStyle w:val="TAL"/>
            </w:pPr>
          </w:p>
          <w:p w14:paraId="5278CF8A" w14:textId="6CEF301D" w:rsidR="005F151C" w:rsidRPr="00D0162F" w:rsidRDefault="005F151C" w:rsidP="00EF0046">
            <w:pPr>
              <w:pStyle w:val="TAL"/>
            </w:pPr>
            <w:r w:rsidRPr="00D0162F">
              <w:t>Qrxlevmin of Cell 2: -141</w:t>
            </w:r>
          </w:p>
        </w:tc>
        <w:tc>
          <w:tcPr>
            <w:tcW w:w="776" w:type="pct"/>
          </w:tcPr>
          <w:p w14:paraId="7FBED2CC" w14:textId="77777777" w:rsidR="005F151C" w:rsidRPr="00D0162F" w:rsidRDefault="005F151C" w:rsidP="00EF0046">
            <w:pPr>
              <w:pStyle w:val="TAL"/>
            </w:pPr>
            <w:r w:rsidRPr="00D0162F">
              <w:t>During T1:</w:t>
            </w:r>
          </w:p>
          <w:p w14:paraId="56A9CB01" w14:textId="77777777" w:rsidR="005F151C" w:rsidRPr="00D0162F" w:rsidRDefault="005F151C" w:rsidP="00EF0046">
            <w:pPr>
              <w:pStyle w:val="TAL"/>
            </w:pPr>
            <w:r w:rsidRPr="00D0162F">
              <w:t>0dB</w:t>
            </w:r>
          </w:p>
          <w:p w14:paraId="4ADDB89C" w14:textId="77777777" w:rsidR="005F151C" w:rsidRPr="00D0162F" w:rsidRDefault="005F151C" w:rsidP="00EF0046">
            <w:pPr>
              <w:pStyle w:val="TAL"/>
            </w:pPr>
            <w:r w:rsidRPr="00D0162F">
              <w:t>0dB</w:t>
            </w:r>
          </w:p>
          <w:p w14:paraId="37000AF2" w14:textId="77777777" w:rsidR="005F151C" w:rsidRPr="00D0162F" w:rsidRDefault="005F151C" w:rsidP="00EF0046">
            <w:pPr>
              <w:pStyle w:val="TAL"/>
            </w:pPr>
            <w:r w:rsidRPr="00D0162F">
              <w:t>0dB</w:t>
            </w:r>
          </w:p>
          <w:p w14:paraId="17B0AA54" w14:textId="77777777" w:rsidR="005F151C" w:rsidRPr="00D0162F" w:rsidRDefault="005F151C" w:rsidP="00EF0046">
            <w:pPr>
              <w:pStyle w:val="TAL"/>
            </w:pPr>
            <w:r w:rsidRPr="00D0162F">
              <w:t>0dB</w:t>
            </w:r>
          </w:p>
          <w:p w14:paraId="6F8305C5" w14:textId="77777777" w:rsidR="005F151C" w:rsidRPr="00D0162F" w:rsidRDefault="005F151C" w:rsidP="00EF0046">
            <w:pPr>
              <w:pStyle w:val="TAL"/>
            </w:pPr>
          </w:p>
          <w:p w14:paraId="10814BAF" w14:textId="77777777" w:rsidR="005F151C" w:rsidRPr="00D0162F" w:rsidRDefault="005F151C" w:rsidP="00EF0046">
            <w:pPr>
              <w:pStyle w:val="TAL"/>
            </w:pPr>
            <w:r w:rsidRPr="00D0162F">
              <w:t>During T2:</w:t>
            </w:r>
          </w:p>
          <w:p w14:paraId="4B412874" w14:textId="77777777" w:rsidR="005F151C" w:rsidRPr="00D0162F" w:rsidRDefault="005F151C" w:rsidP="00EF0046">
            <w:pPr>
              <w:pStyle w:val="TAL"/>
            </w:pPr>
            <w:r w:rsidRPr="00D0162F">
              <w:t>0dB</w:t>
            </w:r>
          </w:p>
          <w:p w14:paraId="1DB9C69B" w14:textId="77777777" w:rsidR="005F151C" w:rsidRPr="00D0162F" w:rsidRDefault="005F151C" w:rsidP="00EF0046">
            <w:pPr>
              <w:pStyle w:val="TAL"/>
            </w:pPr>
            <w:r w:rsidRPr="00D0162F">
              <w:t>0dB</w:t>
            </w:r>
          </w:p>
          <w:p w14:paraId="7B04E153" w14:textId="77777777" w:rsidR="005F151C" w:rsidRPr="00D0162F" w:rsidRDefault="005F151C" w:rsidP="00EF0046">
            <w:pPr>
              <w:pStyle w:val="TAL"/>
            </w:pPr>
            <w:r w:rsidRPr="00D0162F">
              <w:t>0dB</w:t>
            </w:r>
          </w:p>
          <w:p w14:paraId="05453620" w14:textId="77777777" w:rsidR="005F151C" w:rsidRPr="00D0162F" w:rsidRDefault="005F151C" w:rsidP="00EF0046">
            <w:pPr>
              <w:pStyle w:val="TAL"/>
            </w:pPr>
            <w:r w:rsidRPr="00D0162F">
              <w:t>1.6dB</w:t>
            </w:r>
          </w:p>
          <w:p w14:paraId="4B3A1E99" w14:textId="77777777" w:rsidR="005F151C" w:rsidRPr="00D0162F" w:rsidRDefault="005F151C" w:rsidP="00EF0046">
            <w:pPr>
              <w:pStyle w:val="TAL"/>
            </w:pPr>
          </w:p>
          <w:p w14:paraId="0FB4BD89" w14:textId="77777777" w:rsidR="005F151C" w:rsidRPr="00D0162F" w:rsidRDefault="005F151C" w:rsidP="00EF0046">
            <w:pPr>
              <w:pStyle w:val="TAL"/>
            </w:pPr>
            <w:r w:rsidRPr="00D0162F">
              <w:t>During T2:</w:t>
            </w:r>
          </w:p>
          <w:p w14:paraId="23D7DE1A" w14:textId="77777777" w:rsidR="005F151C" w:rsidRPr="00D0162F" w:rsidRDefault="005F151C" w:rsidP="00EF0046">
            <w:pPr>
              <w:pStyle w:val="TAL"/>
            </w:pPr>
            <w:r w:rsidRPr="00D0162F">
              <w:t>0dB</w:t>
            </w:r>
          </w:p>
          <w:p w14:paraId="2B70612A" w14:textId="77777777" w:rsidR="005F151C" w:rsidRPr="00D0162F" w:rsidRDefault="005F151C" w:rsidP="00EF0046">
            <w:pPr>
              <w:pStyle w:val="TAL"/>
            </w:pPr>
            <w:r w:rsidRPr="00D0162F">
              <w:t>1.6dB</w:t>
            </w:r>
          </w:p>
          <w:p w14:paraId="114C5A4F" w14:textId="77777777" w:rsidR="005F151C" w:rsidRPr="00D0162F" w:rsidRDefault="005F151C" w:rsidP="00EF0046">
            <w:pPr>
              <w:pStyle w:val="TAL"/>
            </w:pPr>
            <w:r w:rsidRPr="00D0162F">
              <w:t>-2dB</w:t>
            </w:r>
          </w:p>
          <w:p w14:paraId="39313834" w14:textId="77777777" w:rsidR="005F151C" w:rsidRPr="00D0162F" w:rsidRDefault="005F151C" w:rsidP="00EF0046">
            <w:pPr>
              <w:pStyle w:val="TAL"/>
            </w:pPr>
            <w:r w:rsidRPr="00D0162F">
              <w:t>0.4dB</w:t>
            </w:r>
          </w:p>
          <w:p w14:paraId="304602E0" w14:textId="77777777" w:rsidR="005F151C" w:rsidRPr="00D0162F" w:rsidRDefault="005F151C" w:rsidP="00EF0046">
            <w:pPr>
              <w:pStyle w:val="TAL"/>
            </w:pPr>
          </w:p>
          <w:p w14:paraId="08E91901" w14:textId="77777777" w:rsidR="005F151C" w:rsidRPr="00D0162F" w:rsidRDefault="005F151C" w:rsidP="00EF0046">
            <w:pPr>
              <w:pStyle w:val="TAL"/>
            </w:pPr>
            <w:r w:rsidRPr="00D0162F">
              <w:t>In signalling:</w:t>
            </w:r>
          </w:p>
          <w:p w14:paraId="158FF3E2" w14:textId="4DE96E83" w:rsidR="005F151C" w:rsidRPr="00D0162F" w:rsidRDefault="005F151C" w:rsidP="00EF0046">
            <w:pPr>
              <w:pStyle w:val="TAL"/>
            </w:pPr>
            <w:r w:rsidRPr="00D0162F">
              <w:t>+1dB</w:t>
            </w:r>
          </w:p>
        </w:tc>
        <w:tc>
          <w:tcPr>
            <w:tcW w:w="1292" w:type="pct"/>
          </w:tcPr>
          <w:p w14:paraId="4E8BDCC6" w14:textId="77777777" w:rsidR="005F151C" w:rsidRPr="00D0162F" w:rsidRDefault="005F151C" w:rsidP="00EF0046">
            <w:pPr>
              <w:pStyle w:val="TAL"/>
            </w:pPr>
            <w:r w:rsidRPr="00D0162F">
              <w:t>During T1:</w:t>
            </w:r>
          </w:p>
          <w:p w14:paraId="66A17031" w14:textId="77777777" w:rsidR="005F151C" w:rsidRPr="00D0162F" w:rsidRDefault="005F151C" w:rsidP="00EF0046">
            <w:pPr>
              <w:pStyle w:val="TAL"/>
            </w:pPr>
            <w:r w:rsidRPr="00D0162F">
              <w:t>Noc1: -98dBm/15kHz</w:t>
            </w:r>
          </w:p>
          <w:p w14:paraId="5A5A06F4" w14:textId="77777777" w:rsidR="005F151C" w:rsidRPr="00D0162F" w:rsidRDefault="005F151C" w:rsidP="00EF0046">
            <w:pPr>
              <w:pStyle w:val="TAL"/>
            </w:pPr>
            <w:r w:rsidRPr="00D0162F">
              <w:t>Ês1 / Noc1: +14dB</w:t>
            </w:r>
          </w:p>
          <w:p w14:paraId="4AC9A1D8" w14:textId="77777777" w:rsidR="005F151C" w:rsidRPr="00D0162F" w:rsidRDefault="005F151C" w:rsidP="00EF0046">
            <w:pPr>
              <w:pStyle w:val="TAL"/>
            </w:pPr>
            <w:r w:rsidRPr="00D0162F">
              <w:t>Noc2: -98dBm/15kHz</w:t>
            </w:r>
          </w:p>
          <w:p w14:paraId="3452C831" w14:textId="77777777" w:rsidR="005F151C" w:rsidRPr="00D0162F" w:rsidRDefault="005F151C" w:rsidP="00EF0046">
            <w:pPr>
              <w:pStyle w:val="TAL"/>
            </w:pPr>
            <w:r w:rsidRPr="00D0162F">
              <w:t>Ês2 / Noc2: -infinity</w:t>
            </w:r>
          </w:p>
          <w:p w14:paraId="66D6C8C7" w14:textId="77777777" w:rsidR="005F151C" w:rsidRPr="00D0162F" w:rsidRDefault="005F151C" w:rsidP="00EF0046">
            <w:pPr>
              <w:pStyle w:val="TAL"/>
            </w:pPr>
          </w:p>
          <w:p w14:paraId="58E17759" w14:textId="77777777" w:rsidR="005F151C" w:rsidRPr="00D0162F" w:rsidRDefault="005F151C" w:rsidP="00EF0046">
            <w:pPr>
              <w:pStyle w:val="TAL"/>
            </w:pPr>
            <w:r w:rsidRPr="00D0162F">
              <w:t>During T2:</w:t>
            </w:r>
          </w:p>
          <w:p w14:paraId="5CAC713D" w14:textId="77777777" w:rsidR="005F151C" w:rsidRPr="00D0162F" w:rsidRDefault="005F151C" w:rsidP="00EF0046">
            <w:pPr>
              <w:pStyle w:val="TAL"/>
            </w:pPr>
            <w:r w:rsidRPr="00D0162F">
              <w:t>Noc1: -98dBm/15kHz</w:t>
            </w:r>
          </w:p>
          <w:p w14:paraId="5E811E2E" w14:textId="77777777" w:rsidR="005F151C" w:rsidRPr="00D0162F" w:rsidRDefault="005F151C" w:rsidP="00EF0046">
            <w:pPr>
              <w:pStyle w:val="TAL"/>
            </w:pPr>
            <w:r w:rsidRPr="00D0162F">
              <w:t>Ês1 / Noc1: +14dB</w:t>
            </w:r>
          </w:p>
          <w:p w14:paraId="1A6FAF91" w14:textId="77777777" w:rsidR="005F151C" w:rsidRPr="00D0162F" w:rsidRDefault="005F151C" w:rsidP="00EF0046">
            <w:pPr>
              <w:pStyle w:val="TAL"/>
            </w:pPr>
            <w:r w:rsidRPr="00D0162F">
              <w:t>Noc2: -98dBm/15kHz</w:t>
            </w:r>
          </w:p>
          <w:p w14:paraId="49AF13E2" w14:textId="77777777" w:rsidR="005F151C" w:rsidRPr="00D0162F" w:rsidRDefault="005F151C" w:rsidP="00EF0046">
            <w:pPr>
              <w:pStyle w:val="TAL"/>
            </w:pPr>
            <w:r w:rsidRPr="00D0162F">
              <w:t>Ês2 / Noc2: +13.6dB</w:t>
            </w:r>
          </w:p>
          <w:p w14:paraId="5C9AA682" w14:textId="77777777" w:rsidR="005F151C" w:rsidRPr="00D0162F" w:rsidRDefault="005F151C" w:rsidP="00EF0046">
            <w:pPr>
              <w:pStyle w:val="TAL"/>
            </w:pPr>
          </w:p>
          <w:p w14:paraId="33F2A829" w14:textId="77777777" w:rsidR="005F151C" w:rsidRPr="00D0162F" w:rsidRDefault="005F151C" w:rsidP="00EF0046">
            <w:pPr>
              <w:pStyle w:val="TAL"/>
            </w:pPr>
            <w:r w:rsidRPr="00D0162F">
              <w:t>During T3:</w:t>
            </w:r>
          </w:p>
          <w:p w14:paraId="7F2A0C0D" w14:textId="77777777" w:rsidR="005F151C" w:rsidRPr="00D0162F" w:rsidRDefault="005F151C" w:rsidP="00EF0046">
            <w:pPr>
              <w:pStyle w:val="TAL"/>
            </w:pPr>
            <w:r w:rsidRPr="00D0162F">
              <w:t>Noc1: -98dBm/15kHz</w:t>
            </w:r>
          </w:p>
          <w:p w14:paraId="0B1D42CA" w14:textId="77777777" w:rsidR="005F151C" w:rsidRPr="00D0162F" w:rsidRDefault="005F151C" w:rsidP="00EF0046">
            <w:pPr>
              <w:pStyle w:val="TAL"/>
            </w:pPr>
            <w:r w:rsidRPr="00D0162F">
              <w:t>Ês1 / Noc1: +15.6dB</w:t>
            </w:r>
          </w:p>
          <w:p w14:paraId="7C9800CB" w14:textId="77777777" w:rsidR="005F151C" w:rsidRPr="00D0162F" w:rsidRDefault="005F151C" w:rsidP="00EF0046">
            <w:pPr>
              <w:pStyle w:val="TAL"/>
            </w:pPr>
            <w:r w:rsidRPr="00D0162F">
              <w:t>Noc2: -100dBm/15kHz</w:t>
            </w:r>
          </w:p>
          <w:p w14:paraId="6E635B89" w14:textId="77777777" w:rsidR="005F151C" w:rsidRPr="00D0162F" w:rsidRDefault="005F151C" w:rsidP="00EF0046">
            <w:pPr>
              <w:pStyle w:val="TAL"/>
            </w:pPr>
            <w:r w:rsidRPr="00D0162F">
              <w:t>Ês2 / Noc2: -3.6dB</w:t>
            </w:r>
          </w:p>
          <w:p w14:paraId="74BB9745" w14:textId="77777777" w:rsidR="005F151C" w:rsidRPr="00D0162F" w:rsidRDefault="005F151C" w:rsidP="00EF0046">
            <w:pPr>
              <w:pStyle w:val="TAL"/>
            </w:pPr>
          </w:p>
          <w:p w14:paraId="357772E3" w14:textId="713250AD" w:rsidR="005F151C" w:rsidRPr="00D0162F" w:rsidRDefault="005F151C" w:rsidP="00EF0046">
            <w:pPr>
              <w:pStyle w:val="TAL"/>
            </w:pPr>
            <w:r w:rsidRPr="00D0162F">
              <w:t>Qrxlevmin of Cell 2: -140</w:t>
            </w:r>
          </w:p>
        </w:tc>
      </w:tr>
      <w:tr w:rsidR="005F151C" w:rsidRPr="00D0162F" w14:paraId="6A8FD34A" w14:textId="77777777" w:rsidTr="007A2145">
        <w:trPr>
          <w:jc w:val="center"/>
        </w:trPr>
        <w:tc>
          <w:tcPr>
            <w:tcW w:w="1347" w:type="pct"/>
          </w:tcPr>
          <w:p w14:paraId="26EED68E" w14:textId="3F902DBD" w:rsidR="005F151C" w:rsidRPr="00D0162F" w:rsidRDefault="005F151C" w:rsidP="00EF0046">
            <w:pPr>
              <w:pStyle w:val="TAL"/>
            </w:pPr>
            <w:r w:rsidRPr="00D0162F">
              <w:t>16.1.2.2 NR SA FR1 - E-UTRA Cell reselection to higher priority E-UTRA for 2RX</w:t>
            </w:r>
          </w:p>
        </w:tc>
        <w:tc>
          <w:tcPr>
            <w:tcW w:w="1585" w:type="pct"/>
          </w:tcPr>
          <w:p w14:paraId="33A9C8B9" w14:textId="77777777" w:rsidR="005F151C" w:rsidRPr="00D0162F" w:rsidRDefault="005F151C" w:rsidP="00EF0046">
            <w:pPr>
              <w:pStyle w:val="TAL"/>
              <w:rPr>
                <w:bCs/>
              </w:rPr>
            </w:pPr>
            <w:r w:rsidRPr="00D0162F">
              <w:rPr>
                <w:bCs/>
              </w:rPr>
              <w:t>Same as 6.1.2.1</w:t>
            </w:r>
          </w:p>
        </w:tc>
        <w:tc>
          <w:tcPr>
            <w:tcW w:w="776" w:type="pct"/>
          </w:tcPr>
          <w:p w14:paraId="13863175" w14:textId="77777777" w:rsidR="005F151C" w:rsidRPr="00D0162F" w:rsidRDefault="005F151C" w:rsidP="00EF0046">
            <w:pPr>
              <w:pStyle w:val="TAL"/>
              <w:rPr>
                <w:bCs/>
              </w:rPr>
            </w:pPr>
            <w:r w:rsidRPr="00D0162F">
              <w:rPr>
                <w:bCs/>
              </w:rPr>
              <w:t>Same as 6.1.2.1</w:t>
            </w:r>
          </w:p>
        </w:tc>
        <w:tc>
          <w:tcPr>
            <w:tcW w:w="1292" w:type="pct"/>
          </w:tcPr>
          <w:p w14:paraId="1E241D96" w14:textId="77777777" w:rsidR="005F151C" w:rsidRPr="00D0162F" w:rsidRDefault="005F151C" w:rsidP="00EF0046">
            <w:pPr>
              <w:pStyle w:val="TAL"/>
              <w:rPr>
                <w:bCs/>
              </w:rPr>
            </w:pPr>
            <w:r w:rsidRPr="00D0162F">
              <w:rPr>
                <w:bCs/>
              </w:rPr>
              <w:t>Same as 6.1.2.1</w:t>
            </w:r>
          </w:p>
        </w:tc>
      </w:tr>
      <w:tr w:rsidR="005F151C" w:rsidRPr="00D0162F" w14:paraId="44AE70E9" w14:textId="77777777" w:rsidTr="007A2145">
        <w:trPr>
          <w:jc w:val="center"/>
        </w:trPr>
        <w:tc>
          <w:tcPr>
            <w:tcW w:w="1347" w:type="pct"/>
          </w:tcPr>
          <w:p w14:paraId="2AA9A8E2" w14:textId="25D9C999" w:rsidR="005F151C" w:rsidRPr="00D0162F" w:rsidRDefault="005F151C" w:rsidP="00EF0046">
            <w:pPr>
              <w:pStyle w:val="TAL"/>
            </w:pPr>
            <w:r w:rsidRPr="00D0162F">
              <w:t>16.1.2.3 NR SA FR1 - E-UTRA Cell reselection to lower priority E-UTRA for 1RX</w:t>
            </w:r>
          </w:p>
        </w:tc>
        <w:tc>
          <w:tcPr>
            <w:tcW w:w="1585" w:type="pct"/>
          </w:tcPr>
          <w:p w14:paraId="49C0A843" w14:textId="77777777" w:rsidR="005F151C" w:rsidRPr="00D0162F" w:rsidRDefault="005F151C" w:rsidP="00EF0046">
            <w:pPr>
              <w:pStyle w:val="TAL"/>
            </w:pPr>
            <w:r w:rsidRPr="00D0162F">
              <w:t>During T1:</w:t>
            </w:r>
          </w:p>
          <w:p w14:paraId="7F03FB16" w14:textId="77777777" w:rsidR="005F151C" w:rsidRPr="00D0162F" w:rsidRDefault="005F151C" w:rsidP="00EF0046">
            <w:pPr>
              <w:pStyle w:val="TAL"/>
            </w:pPr>
            <w:r w:rsidRPr="00D0162F">
              <w:t>Noc1: -98dBm/15kHz</w:t>
            </w:r>
          </w:p>
          <w:p w14:paraId="56C478A5" w14:textId="77777777" w:rsidR="005F151C" w:rsidRPr="00D0162F" w:rsidRDefault="005F151C" w:rsidP="00EF0046">
            <w:pPr>
              <w:pStyle w:val="TAL"/>
            </w:pPr>
            <w:r w:rsidRPr="00D0162F">
              <w:t>Noc2: -98dBm/15kHz</w:t>
            </w:r>
          </w:p>
          <w:p w14:paraId="4A55434F" w14:textId="77777777" w:rsidR="005F151C" w:rsidRPr="00D0162F" w:rsidRDefault="005F151C" w:rsidP="00EF0046">
            <w:pPr>
              <w:pStyle w:val="TAL"/>
            </w:pPr>
            <w:r w:rsidRPr="00D0162F">
              <w:t>Ês1 / Noc1: -4dB</w:t>
            </w:r>
          </w:p>
          <w:p w14:paraId="440400B8" w14:textId="77777777" w:rsidR="005F151C" w:rsidRPr="00D0162F" w:rsidRDefault="005F151C" w:rsidP="00EF0046">
            <w:pPr>
              <w:pStyle w:val="TAL"/>
            </w:pPr>
            <w:r w:rsidRPr="00D0162F">
              <w:t>Ês2 / Noc2: +14dB</w:t>
            </w:r>
          </w:p>
          <w:p w14:paraId="689C7692" w14:textId="77777777" w:rsidR="005F151C" w:rsidRPr="00D0162F" w:rsidRDefault="005F151C" w:rsidP="00EF0046">
            <w:pPr>
              <w:pStyle w:val="TAL"/>
            </w:pPr>
          </w:p>
          <w:p w14:paraId="557DB62D" w14:textId="77777777" w:rsidR="005F151C" w:rsidRPr="00D0162F" w:rsidRDefault="005F151C" w:rsidP="00EF0046">
            <w:pPr>
              <w:pStyle w:val="TAL"/>
            </w:pPr>
            <w:r w:rsidRPr="00D0162F">
              <w:t>During T2:</w:t>
            </w:r>
          </w:p>
          <w:p w14:paraId="52C2AED8" w14:textId="77777777" w:rsidR="005F151C" w:rsidRPr="00D0162F" w:rsidRDefault="005F151C" w:rsidP="00EF0046">
            <w:pPr>
              <w:pStyle w:val="TAL"/>
            </w:pPr>
            <w:r w:rsidRPr="00D0162F">
              <w:t>Noc1: -98dBm/15kHz</w:t>
            </w:r>
          </w:p>
          <w:p w14:paraId="11BA6DC9" w14:textId="77777777" w:rsidR="005F151C" w:rsidRPr="00D0162F" w:rsidRDefault="005F151C" w:rsidP="00EF0046">
            <w:pPr>
              <w:pStyle w:val="TAL"/>
            </w:pPr>
            <w:r w:rsidRPr="00D0162F">
              <w:t>Noc2: -98dBm/15kHz</w:t>
            </w:r>
          </w:p>
          <w:p w14:paraId="38127F47" w14:textId="77777777" w:rsidR="005F151C" w:rsidRPr="00D0162F" w:rsidRDefault="005F151C" w:rsidP="00EF0046">
            <w:pPr>
              <w:pStyle w:val="TAL"/>
            </w:pPr>
            <w:r w:rsidRPr="00D0162F">
              <w:t>Ês1 / Noc1: +12dB</w:t>
            </w:r>
          </w:p>
          <w:p w14:paraId="38A996AB" w14:textId="77777777" w:rsidR="005F151C" w:rsidRPr="00D0162F" w:rsidRDefault="005F151C" w:rsidP="00EF0046">
            <w:pPr>
              <w:pStyle w:val="TAL"/>
            </w:pPr>
            <w:r w:rsidRPr="00D0162F">
              <w:t>Ês2 / Noc2: +14Db</w:t>
            </w:r>
          </w:p>
          <w:p w14:paraId="5D05E9B9" w14:textId="77777777" w:rsidR="005F151C" w:rsidRPr="00D0162F" w:rsidRDefault="005F151C" w:rsidP="00EF0046">
            <w:pPr>
              <w:pStyle w:val="TAL"/>
              <w:rPr>
                <w:bCs/>
              </w:rPr>
            </w:pPr>
          </w:p>
          <w:p w14:paraId="46E4429C" w14:textId="77777777" w:rsidR="005F151C" w:rsidRPr="00D0162F" w:rsidRDefault="005F151C" w:rsidP="00EF0046">
            <w:pPr>
              <w:pStyle w:val="TAL"/>
              <w:rPr>
                <w:bCs/>
              </w:rPr>
            </w:pPr>
            <w:r w:rsidRPr="00D0162F">
              <w:t>Qrxlevmin of Cell 1: 140 (137)</w:t>
            </w:r>
          </w:p>
        </w:tc>
        <w:tc>
          <w:tcPr>
            <w:tcW w:w="776" w:type="pct"/>
          </w:tcPr>
          <w:p w14:paraId="3DDC43CC" w14:textId="77777777" w:rsidR="005F151C" w:rsidRPr="00D0162F" w:rsidRDefault="005F151C" w:rsidP="00EF0046">
            <w:pPr>
              <w:pStyle w:val="TAL"/>
            </w:pPr>
            <w:r w:rsidRPr="00D0162F">
              <w:t>During T1:</w:t>
            </w:r>
          </w:p>
          <w:p w14:paraId="4621BCE1" w14:textId="77777777" w:rsidR="005F151C" w:rsidRPr="00D0162F" w:rsidRDefault="005F151C" w:rsidP="00EF0046">
            <w:pPr>
              <w:pStyle w:val="TAL"/>
            </w:pPr>
            <w:r w:rsidRPr="00D0162F">
              <w:t>-2dB</w:t>
            </w:r>
          </w:p>
          <w:p w14:paraId="1757E06D" w14:textId="77777777" w:rsidR="005F151C" w:rsidRPr="00D0162F" w:rsidRDefault="005F151C" w:rsidP="00EF0046">
            <w:pPr>
              <w:pStyle w:val="TAL"/>
            </w:pPr>
            <w:r w:rsidRPr="00D0162F">
              <w:t>0dB</w:t>
            </w:r>
          </w:p>
          <w:p w14:paraId="21498386" w14:textId="77777777" w:rsidR="005F151C" w:rsidRPr="00D0162F" w:rsidRDefault="005F151C" w:rsidP="00EF0046">
            <w:pPr>
              <w:pStyle w:val="TAL"/>
            </w:pPr>
            <w:r w:rsidRPr="00D0162F">
              <w:t>0.4dB</w:t>
            </w:r>
          </w:p>
          <w:p w14:paraId="1C4781ED" w14:textId="77777777" w:rsidR="005F151C" w:rsidRPr="00D0162F" w:rsidRDefault="005F151C" w:rsidP="00EF0046">
            <w:pPr>
              <w:pStyle w:val="TAL"/>
            </w:pPr>
            <w:r w:rsidRPr="00D0162F">
              <w:t>1.6dB</w:t>
            </w:r>
          </w:p>
          <w:p w14:paraId="7E501731" w14:textId="77777777" w:rsidR="005F151C" w:rsidRPr="00D0162F" w:rsidRDefault="005F151C" w:rsidP="00EF0046">
            <w:pPr>
              <w:pStyle w:val="TAL"/>
            </w:pPr>
          </w:p>
          <w:p w14:paraId="6196B88C" w14:textId="77777777" w:rsidR="005F151C" w:rsidRPr="00D0162F" w:rsidRDefault="005F151C" w:rsidP="00EF0046">
            <w:pPr>
              <w:pStyle w:val="TAL"/>
            </w:pPr>
            <w:r w:rsidRPr="00D0162F">
              <w:t>During T2:</w:t>
            </w:r>
          </w:p>
          <w:p w14:paraId="6E32B58A" w14:textId="77777777" w:rsidR="005F151C" w:rsidRPr="00D0162F" w:rsidRDefault="005F151C" w:rsidP="00EF0046">
            <w:pPr>
              <w:pStyle w:val="TAL"/>
            </w:pPr>
            <w:r w:rsidRPr="00D0162F">
              <w:t>0dB</w:t>
            </w:r>
          </w:p>
          <w:p w14:paraId="2A6B5171" w14:textId="77777777" w:rsidR="005F151C" w:rsidRPr="00D0162F" w:rsidRDefault="005F151C" w:rsidP="00EF0046">
            <w:pPr>
              <w:pStyle w:val="TAL"/>
            </w:pPr>
            <w:r w:rsidRPr="00D0162F">
              <w:t>0dB</w:t>
            </w:r>
          </w:p>
          <w:p w14:paraId="72201B83" w14:textId="77777777" w:rsidR="005F151C" w:rsidRPr="00D0162F" w:rsidRDefault="005F151C" w:rsidP="00EF0046">
            <w:pPr>
              <w:pStyle w:val="TAL"/>
            </w:pPr>
            <w:r w:rsidRPr="00D0162F">
              <w:t>1.6dB</w:t>
            </w:r>
          </w:p>
          <w:p w14:paraId="54CC6B06" w14:textId="77777777" w:rsidR="005F151C" w:rsidRPr="00D0162F" w:rsidRDefault="005F151C" w:rsidP="00EF0046">
            <w:pPr>
              <w:pStyle w:val="TAL"/>
            </w:pPr>
            <w:r w:rsidRPr="00D0162F">
              <w:t>0dB</w:t>
            </w:r>
          </w:p>
          <w:p w14:paraId="41329787" w14:textId="77777777" w:rsidR="005F151C" w:rsidRPr="00D0162F" w:rsidRDefault="005F151C" w:rsidP="00EF0046">
            <w:pPr>
              <w:pStyle w:val="TAL"/>
              <w:rPr>
                <w:bCs/>
              </w:rPr>
            </w:pPr>
          </w:p>
          <w:p w14:paraId="4CEBE16C" w14:textId="6C41808B" w:rsidR="005F151C" w:rsidRPr="00D0162F" w:rsidRDefault="005F151C" w:rsidP="00EF0046">
            <w:pPr>
              <w:pStyle w:val="TAL"/>
              <w:rPr>
                <w:bCs/>
              </w:rPr>
            </w:pPr>
            <w:r w:rsidRPr="00D0162F">
              <w:rPr>
                <w:bCs/>
              </w:rPr>
              <w:t>In sign</w:t>
            </w:r>
            <w:r w:rsidR="00AE4493">
              <w:rPr>
                <w:bCs/>
              </w:rPr>
              <w:t>a</w:t>
            </w:r>
            <w:r w:rsidRPr="00D0162F">
              <w:rPr>
                <w:bCs/>
              </w:rPr>
              <w:t>lling:</w:t>
            </w:r>
          </w:p>
          <w:p w14:paraId="1033BBBD" w14:textId="77777777" w:rsidR="005F151C" w:rsidRPr="00D0162F" w:rsidRDefault="005F151C" w:rsidP="00EF0046">
            <w:pPr>
              <w:pStyle w:val="TAL"/>
              <w:rPr>
                <w:bCs/>
              </w:rPr>
            </w:pPr>
            <w:r w:rsidRPr="00D0162F">
              <w:rPr>
                <w:bCs/>
              </w:rPr>
              <w:t>+1dB</w:t>
            </w:r>
          </w:p>
        </w:tc>
        <w:tc>
          <w:tcPr>
            <w:tcW w:w="1292" w:type="pct"/>
          </w:tcPr>
          <w:p w14:paraId="2BB5EA6C" w14:textId="77777777" w:rsidR="005F151C" w:rsidRPr="00D0162F" w:rsidRDefault="005F151C" w:rsidP="00EF0046">
            <w:pPr>
              <w:pStyle w:val="TAL"/>
            </w:pPr>
            <w:r w:rsidRPr="00D0162F">
              <w:t>During T1:</w:t>
            </w:r>
          </w:p>
          <w:p w14:paraId="7CEF03E0" w14:textId="77777777" w:rsidR="005F151C" w:rsidRPr="00D0162F" w:rsidRDefault="005F151C" w:rsidP="00EF0046">
            <w:pPr>
              <w:pStyle w:val="TAL"/>
            </w:pPr>
            <w:r w:rsidRPr="00D0162F">
              <w:t>Noc1: -100dBm/15kHz</w:t>
            </w:r>
          </w:p>
          <w:p w14:paraId="7874B5FD" w14:textId="77777777" w:rsidR="005F151C" w:rsidRPr="00D0162F" w:rsidRDefault="005F151C" w:rsidP="00EF0046">
            <w:pPr>
              <w:pStyle w:val="TAL"/>
            </w:pPr>
            <w:r w:rsidRPr="00D0162F">
              <w:t>Noc2: -98dBm/15kHz</w:t>
            </w:r>
          </w:p>
          <w:p w14:paraId="30769070" w14:textId="77777777" w:rsidR="005F151C" w:rsidRPr="00D0162F" w:rsidRDefault="005F151C" w:rsidP="00EF0046">
            <w:pPr>
              <w:pStyle w:val="TAL"/>
            </w:pPr>
            <w:r w:rsidRPr="00D0162F">
              <w:t>Ês1 / Noc1: -3.6dB</w:t>
            </w:r>
          </w:p>
          <w:p w14:paraId="4F8FF752" w14:textId="77777777" w:rsidR="005F151C" w:rsidRPr="00D0162F" w:rsidRDefault="005F151C" w:rsidP="00EF0046">
            <w:pPr>
              <w:pStyle w:val="TAL"/>
            </w:pPr>
            <w:r w:rsidRPr="00D0162F">
              <w:t>Ês2 / Noc2: +15.6dB</w:t>
            </w:r>
          </w:p>
          <w:p w14:paraId="610FEE70" w14:textId="77777777" w:rsidR="005F151C" w:rsidRPr="00D0162F" w:rsidRDefault="005F151C" w:rsidP="00EF0046">
            <w:pPr>
              <w:pStyle w:val="TAL"/>
            </w:pPr>
          </w:p>
          <w:p w14:paraId="3B3B1CDF" w14:textId="77777777" w:rsidR="005F151C" w:rsidRPr="00D0162F" w:rsidRDefault="005F151C" w:rsidP="00EF0046">
            <w:pPr>
              <w:pStyle w:val="TAL"/>
            </w:pPr>
            <w:r w:rsidRPr="00D0162F">
              <w:t>During T2:</w:t>
            </w:r>
          </w:p>
          <w:p w14:paraId="65CF7D36" w14:textId="77777777" w:rsidR="005F151C" w:rsidRPr="00D0162F" w:rsidRDefault="005F151C" w:rsidP="00EF0046">
            <w:pPr>
              <w:pStyle w:val="TAL"/>
            </w:pPr>
            <w:r w:rsidRPr="00D0162F">
              <w:t>Noc1: -98dBm/15kHz</w:t>
            </w:r>
          </w:p>
          <w:p w14:paraId="64037787" w14:textId="77777777" w:rsidR="005F151C" w:rsidRPr="00D0162F" w:rsidRDefault="005F151C" w:rsidP="00EF0046">
            <w:pPr>
              <w:pStyle w:val="TAL"/>
            </w:pPr>
            <w:r w:rsidRPr="00D0162F">
              <w:t>Noc2: -98dBm/15kHz</w:t>
            </w:r>
          </w:p>
          <w:p w14:paraId="740D59FF" w14:textId="77777777" w:rsidR="005F151C" w:rsidRPr="00D0162F" w:rsidRDefault="005F151C" w:rsidP="00EF0046">
            <w:pPr>
              <w:pStyle w:val="TAL"/>
            </w:pPr>
            <w:r w:rsidRPr="00D0162F">
              <w:t>Ês1 / Noc1: +13.6dB</w:t>
            </w:r>
          </w:p>
          <w:p w14:paraId="3F427151" w14:textId="77777777" w:rsidR="005F151C" w:rsidRPr="00D0162F" w:rsidRDefault="005F151C" w:rsidP="00EF0046">
            <w:pPr>
              <w:pStyle w:val="TAL"/>
            </w:pPr>
            <w:r w:rsidRPr="00D0162F">
              <w:t>Ês2 / Noc2: +14dB</w:t>
            </w:r>
          </w:p>
          <w:p w14:paraId="7301F6A1" w14:textId="77777777" w:rsidR="005F151C" w:rsidRPr="00D0162F" w:rsidRDefault="005F151C" w:rsidP="00EF0046">
            <w:pPr>
              <w:pStyle w:val="TAL"/>
              <w:rPr>
                <w:bCs/>
              </w:rPr>
            </w:pPr>
          </w:p>
          <w:p w14:paraId="2D5F8643" w14:textId="77777777" w:rsidR="005F151C" w:rsidRPr="00D0162F" w:rsidRDefault="005F151C" w:rsidP="00EF0046">
            <w:pPr>
              <w:pStyle w:val="TAL"/>
              <w:rPr>
                <w:bCs/>
              </w:rPr>
            </w:pPr>
            <w:r w:rsidRPr="00D0162F">
              <w:t>Qrxlevmin of Cell 1: 139 (136)</w:t>
            </w:r>
          </w:p>
        </w:tc>
      </w:tr>
      <w:tr w:rsidR="005F151C" w:rsidRPr="00D0162F" w14:paraId="0C817106" w14:textId="77777777" w:rsidTr="007A2145">
        <w:trPr>
          <w:jc w:val="center"/>
        </w:trPr>
        <w:tc>
          <w:tcPr>
            <w:tcW w:w="1347" w:type="pct"/>
          </w:tcPr>
          <w:p w14:paraId="732E79CD" w14:textId="3683E586" w:rsidR="005F151C" w:rsidRPr="00D0162F" w:rsidRDefault="005F151C" w:rsidP="00EF0046">
            <w:pPr>
              <w:pStyle w:val="TAL"/>
            </w:pPr>
            <w:r w:rsidRPr="00D0162F">
              <w:t>16.1.2.4 NR SA FR1 - E-UTRA Cell reselection to lower priority E-UTRA for 2RX</w:t>
            </w:r>
          </w:p>
        </w:tc>
        <w:tc>
          <w:tcPr>
            <w:tcW w:w="1585" w:type="pct"/>
          </w:tcPr>
          <w:p w14:paraId="5903A189" w14:textId="77777777" w:rsidR="005F151C" w:rsidRPr="00D0162F" w:rsidRDefault="005F151C" w:rsidP="00EF0046">
            <w:pPr>
              <w:pStyle w:val="TAL"/>
              <w:rPr>
                <w:bCs/>
              </w:rPr>
            </w:pPr>
            <w:r w:rsidRPr="00D0162F">
              <w:rPr>
                <w:bCs/>
              </w:rPr>
              <w:t>Same as 6.1.2.2</w:t>
            </w:r>
          </w:p>
        </w:tc>
        <w:tc>
          <w:tcPr>
            <w:tcW w:w="776" w:type="pct"/>
          </w:tcPr>
          <w:p w14:paraId="7B58EC8B" w14:textId="77777777" w:rsidR="005F151C" w:rsidRPr="00D0162F" w:rsidRDefault="005F151C" w:rsidP="00EF0046">
            <w:pPr>
              <w:pStyle w:val="TAL"/>
              <w:rPr>
                <w:bCs/>
              </w:rPr>
            </w:pPr>
            <w:r w:rsidRPr="00D0162F">
              <w:rPr>
                <w:bCs/>
              </w:rPr>
              <w:t>Same as 6.1.2.2</w:t>
            </w:r>
          </w:p>
        </w:tc>
        <w:tc>
          <w:tcPr>
            <w:tcW w:w="1292" w:type="pct"/>
          </w:tcPr>
          <w:p w14:paraId="1D77804B" w14:textId="77777777" w:rsidR="005F151C" w:rsidRPr="00D0162F" w:rsidRDefault="005F151C" w:rsidP="00EF0046">
            <w:pPr>
              <w:pStyle w:val="TAL"/>
              <w:rPr>
                <w:bCs/>
              </w:rPr>
            </w:pPr>
            <w:r w:rsidRPr="00D0162F">
              <w:rPr>
                <w:bCs/>
              </w:rPr>
              <w:t>Same as 6.1.2.2</w:t>
            </w:r>
          </w:p>
        </w:tc>
      </w:tr>
      <w:tr w:rsidR="005F151C" w:rsidRPr="00D0162F" w14:paraId="385037E7" w14:textId="77777777" w:rsidTr="007A2145">
        <w:trPr>
          <w:jc w:val="center"/>
        </w:trPr>
        <w:tc>
          <w:tcPr>
            <w:tcW w:w="1347" w:type="pct"/>
          </w:tcPr>
          <w:p w14:paraId="5CD9BA5C" w14:textId="1427DEED" w:rsidR="005F151C" w:rsidRPr="00D0162F" w:rsidRDefault="005F151C" w:rsidP="00EF0046">
            <w:pPr>
              <w:pStyle w:val="TAL"/>
            </w:pPr>
            <w:r w:rsidRPr="00D0162F">
              <w:t>16.1.2.5 NR SA FR1 - E-UTRA Cell reselection to lower priority E-UTRA for UE fulfilling stationary relaxed measurement criterion for 1 Rx UE</w:t>
            </w:r>
          </w:p>
        </w:tc>
        <w:tc>
          <w:tcPr>
            <w:tcW w:w="1585" w:type="pct"/>
          </w:tcPr>
          <w:p w14:paraId="27CF4AB1" w14:textId="77777777" w:rsidR="005F151C" w:rsidRPr="00D0162F" w:rsidRDefault="005F151C" w:rsidP="00EF0046">
            <w:pPr>
              <w:pStyle w:val="TAL"/>
              <w:rPr>
                <w:bCs/>
              </w:rPr>
            </w:pPr>
            <w:r w:rsidRPr="00D0162F">
              <w:rPr>
                <w:bCs/>
              </w:rPr>
              <w:t>Same as 16.1.2.5</w:t>
            </w:r>
          </w:p>
        </w:tc>
        <w:tc>
          <w:tcPr>
            <w:tcW w:w="776" w:type="pct"/>
          </w:tcPr>
          <w:p w14:paraId="56713806" w14:textId="77777777" w:rsidR="005F151C" w:rsidRPr="00D0162F" w:rsidRDefault="005F151C" w:rsidP="00EF0046">
            <w:pPr>
              <w:pStyle w:val="TAL"/>
              <w:rPr>
                <w:bCs/>
              </w:rPr>
            </w:pPr>
            <w:r w:rsidRPr="00D0162F">
              <w:rPr>
                <w:bCs/>
              </w:rPr>
              <w:t>Same as 16.1.2.5</w:t>
            </w:r>
          </w:p>
        </w:tc>
        <w:tc>
          <w:tcPr>
            <w:tcW w:w="1292" w:type="pct"/>
          </w:tcPr>
          <w:p w14:paraId="507F2235" w14:textId="77777777" w:rsidR="005F151C" w:rsidRPr="00D0162F" w:rsidRDefault="005F151C" w:rsidP="00EF0046">
            <w:pPr>
              <w:pStyle w:val="TAL"/>
              <w:rPr>
                <w:bCs/>
              </w:rPr>
            </w:pPr>
            <w:r w:rsidRPr="00D0162F">
              <w:rPr>
                <w:bCs/>
              </w:rPr>
              <w:t>Same as 16.1.2.5</w:t>
            </w:r>
          </w:p>
        </w:tc>
      </w:tr>
      <w:tr w:rsidR="005F151C" w:rsidRPr="00D0162F" w14:paraId="256265B0" w14:textId="77777777" w:rsidTr="007A2145">
        <w:trPr>
          <w:jc w:val="center"/>
        </w:trPr>
        <w:tc>
          <w:tcPr>
            <w:tcW w:w="1347" w:type="pct"/>
          </w:tcPr>
          <w:p w14:paraId="787D5AED" w14:textId="1F9F854E" w:rsidR="005F151C" w:rsidRPr="00D0162F" w:rsidRDefault="005F151C" w:rsidP="00EF0046">
            <w:pPr>
              <w:pStyle w:val="TAL"/>
            </w:pPr>
            <w:r w:rsidRPr="00D0162F">
              <w:t>16.1.2.6 R SA FR1 - E-UTRA Cell reselection to lower priority E-UTRA for UE fulfilling stationary relaxed measurement criterion for 2 Rx UE</w:t>
            </w:r>
          </w:p>
        </w:tc>
        <w:tc>
          <w:tcPr>
            <w:tcW w:w="1585" w:type="pct"/>
          </w:tcPr>
          <w:p w14:paraId="7C163745" w14:textId="77777777" w:rsidR="005F151C" w:rsidRPr="00D0162F" w:rsidRDefault="005F151C" w:rsidP="00EF0046">
            <w:pPr>
              <w:pStyle w:val="TAL"/>
              <w:rPr>
                <w:bCs/>
              </w:rPr>
            </w:pPr>
            <w:r w:rsidRPr="00D0162F">
              <w:rPr>
                <w:bCs/>
              </w:rPr>
              <w:t>Same as 6.1.2.2</w:t>
            </w:r>
          </w:p>
        </w:tc>
        <w:tc>
          <w:tcPr>
            <w:tcW w:w="776" w:type="pct"/>
          </w:tcPr>
          <w:p w14:paraId="7B5357F6" w14:textId="77777777" w:rsidR="005F151C" w:rsidRPr="00D0162F" w:rsidRDefault="005F151C" w:rsidP="00EF0046">
            <w:pPr>
              <w:pStyle w:val="TAL"/>
              <w:rPr>
                <w:bCs/>
              </w:rPr>
            </w:pPr>
            <w:r w:rsidRPr="00D0162F">
              <w:rPr>
                <w:bCs/>
              </w:rPr>
              <w:t>Same as 6.1.2.2</w:t>
            </w:r>
          </w:p>
        </w:tc>
        <w:tc>
          <w:tcPr>
            <w:tcW w:w="1292" w:type="pct"/>
          </w:tcPr>
          <w:p w14:paraId="476268FC" w14:textId="77777777" w:rsidR="005F151C" w:rsidRPr="00D0162F" w:rsidRDefault="005F151C" w:rsidP="00EF0046">
            <w:pPr>
              <w:pStyle w:val="TAL"/>
              <w:rPr>
                <w:bCs/>
              </w:rPr>
            </w:pPr>
            <w:r w:rsidRPr="00D0162F">
              <w:rPr>
                <w:bCs/>
              </w:rPr>
              <w:t>Same as 6.1.2.2</w:t>
            </w:r>
          </w:p>
        </w:tc>
      </w:tr>
      <w:tr w:rsidR="003411C5" w:rsidRPr="00D0162F" w14:paraId="3DC67D8F" w14:textId="77777777" w:rsidTr="007A2145">
        <w:trPr>
          <w:jc w:val="center"/>
        </w:trPr>
        <w:tc>
          <w:tcPr>
            <w:tcW w:w="1347" w:type="pct"/>
          </w:tcPr>
          <w:p w14:paraId="3B2E0BE7" w14:textId="77777777" w:rsidR="003411C5" w:rsidRPr="00D0162F" w:rsidRDefault="003411C5" w:rsidP="00CB3B51">
            <w:pPr>
              <w:pStyle w:val="TAL"/>
              <w:rPr>
                <w:lang w:eastAsia="zh-CN"/>
              </w:rPr>
            </w:pPr>
            <w:r w:rsidRPr="00D0162F">
              <w:rPr>
                <w:lang w:eastAsia="zh-CN"/>
              </w:rPr>
              <w:t>16.3.1.1 NR SA FR1 Intra-frequency handover from FR1 to FR1 with known target cell for 2 Rx UE</w:t>
            </w:r>
          </w:p>
        </w:tc>
        <w:tc>
          <w:tcPr>
            <w:tcW w:w="1585" w:type="pct"/>
          </w:tcPr>
          <w:p w14:paraId="708B77BA" w14:textId="77777777" w:rsidR="003411C5" w:rsidRPr="00D0162F" w:rsidRDefault="003411C5" w:rsidP="00CB3B51">
            <w:pPr>
              <w:pStyle w:val="TAL"/>
              <w:rPr>
                <w:lang w:eastAsia="zh-CN"/>
              </w:rPr>
            </w:pPr>
            <w:r w:rsidRPr="00D0162F">
              <w:rPr>
                <w:rFonts w:hint="eastAsia"/>
                <w:lang w:eastAsia="zh-CN"/>
              </w:rPr>
              <w:t>During</w:t>
            </w:r>
            <w:r w:rsidRPr="00D0162F">
              <w:rPr>
                <w:lang w:eastAsia="zh-CN"/>
              </w:rPr>
              <w:t xml:space="preserve"> T1</w:t>
            </w:r>
          </w:p>
          <w:p w14:paraId="317D2078" w14:textId="77777777" w:rsidR="003411C5" w:rsidRPr="00D0162F" w:rsidRDefault="003411C5" w:rsidP="00CB3B51">
            <w:pPr>
              <w:pStyle w:val="TAL"/>
              <w:rPr>
                <w:lang w:eastAsia="zh-CN"/>
              </w:rPr>
            </w:pPr>
            <w:r w:rsidRPr="00D0162F">
              <w:rPr>
                <w:rFonts w:hint="eastAsia"/>
                <w:lang w:eastAsia="zh-CN"/>
              </w:rPr>
              <w:t>N</w:t>
            </w:r>
            <w:r w:rsidRPr="00D0162F">
              <w:rPr>
                <w:lang w:eastAsia="zh-CN"/>
              </w:rPr>
              <w:t>oc: -98 dBm/15kHz</w:t>
            </w:r>
          </w:p>
          <w:p w14:paraId="285365D9" w14:textId="77777777" w:rsidR="003411C5" w:rsidRPr="00D0162F" w:rsidRDefault="003411C5" w:rsidP="00CB3B51">
            <w:pPr>
              <w:pStyle w:val="TAL"/>
              <w:rPr>
                <w:lang w:eastAsia="zh-CN"/>
              </w:rPr>
            </w:pPr>
            <w:r w:rsidRPr="00D0162F">
              <w:rPr>
                <w:rFonts w:hint="eastAsia"/>
                <w:lang w:eastAsia="zh-CN"/>
              </w:rPr>
              <w:t>E</w:t>
            </w:r>
            <w:r w:rsidRPr="00D0162F">
              <w:rPr>
                <w:lang w:eastAsia="zh-CN"/>
              </w:rPr>
              <w:t>s1/Noc: 0 dB</w:t>
            </w:r>
          </w:p>
          <w:p w14:paraId="22770FE6" w14:textId="77777777" w:rsidR="003411C5" w:rsidRPr="00D0162F" w:rsidRDefault="003411C5" w:rsidP="00CB3B51">
            <w:pPr>
              <w:pStyle w:val="TAL"/>
              <w:rPr>
                <w:lang w:eastAsia="zh-CN"/>
              </w:rPr>
            </w:pPr>
            <w:r w:rsidRPr="00D0162F">
              <w:rPr>
                <w:rFonts w:hint="eastAsia"/>
                <w:lang w:eastAsia="zh-CN"/>
              </w:rPr>
              <w:t>E</w:t>
            </w:r>
            <w:r w:rsidRPr="00D0162F">
              <w:rPr>
                <w:lang w:eastAsia="zh-CN"/>
              </w:rPr>
              <w:t>s2/Noc: -infinity</w:t>
            </w:r>
          </w:p>
          <w:p w14:paraId="4CA9AAC5" w14:textId="77777777" w:rsidR="003411C5" w:rsidRPr="00D0162F" w:rsidRDefault="003411C5" w:rsidP="00CB3B51">
            <w:pPr>
              <w:pStyle w:val="TAL"/>
              <w:rPr>
                <w:lang w:eastAsia="zh-CN"/>
              </w:rPr>
            </w:pPr>
          </w:p>
          <w:p w14:paraId="24091498" w14:textId="77777777" w:rsidR="003411C5" w:rsidRPr="00D0162F" w:rsidRDefault="003411C5" w:rsidP="00CB3B51">
            <w:pPr>
              <w:pStyle w:val="TAL"/>
              <w:rPr>
                <w:lang w:eastAsia="zh-CN"/>
              </w:rPr>
            </w:pPr>
            <w:r w:rsidRPr="00D0162F">
              <w:rPr>
                <w:rFonts w:hint="eastAsia"/>
                <w:lang w:eastAsia="zh-CN"/>
              </w:rPr>
              <w:t>D</w:t>
            </w:r>
            <w:r w:rsidRPr="00D0162F">
              <w:rPr>
                <w:lang w:eastAsia="zh-CN"/>
              </w:rPr>
              <w:t>uring T2</w:t>
            </w:r>
          </w:p>
          <w:p w14:paraId="0B67DA92" w14:textId="77777777" w:rsidR="003411C5" w:rsidRPr="00D0162F" w:rsidRDefault="003411C5" w:rsidP="00CB3B51">
            <w:pPr>
              <w:pStyle w:val="TAL"/>
              <w:rPr>
                <w:lang w:eastAsia="zh-CN"/>
              </w:rPr>
            </w:pPr>
            <w:r w:rsidRPr="00D0162F">
              <w:rPr>
                <w:rFonts w:hint="eastAsia"/>
                <w:lang w:eastAsia="zh-CN"/>
              </w:rPr>
              <w:t>N</w:t>
            </w:r>
            <w:r w:rsidRPr="00D0162F">
              <w:rPr>
                <w:lang w:eastAsia="zh-CN"/>
              </w:rPr>
              <w:t>oc: -98 dBm/15kHz</w:t>
            </w:r>
          </w:p>
          <w:p w14:paraId="2A38D43A" w14:textId="77777777" w:rsidR="003411C5" w:rsidRPr="00D0162F" w:rsidRDefault="003411C5" w:rsidP="00CB3B51">
            <w:pPr>
              <w:pStyle w:val="TAL"/>
              <w:rPr>
                <w:lang w:eastAsia="zh-CN"/>
              </w:rPr>
            </w:pPr>
            <w:r w:rsidRPr="00D0162F">
              <w:rPr>
                <w:rFonts w:hint="eastAsia"/>
                <w:lang w:eastAsia="zh-CN"/>
              </w:rPr>
              <w:t>E</w:t>
            </w:r>
            <w:r w:rsidRPr="00D0162F">
              <w:rPr>
                <w:lang w:eastAsia="zh-CN"/>
              </w:rPr>
              <w:t>s1/Noc: 0 dB</w:t>
            </w:r>
          </w:p>
          <w:p w14:paraId="61328FF5" w14:textId="77777777" w:rsidR="003411C5" w:rsidRPr="00D0162F" w:rsidRDefault="003411C5" w:rsidP="00CB3B51">
            <w:pPr>
              <w:pStyle w:val="TAL"/>
              <w:rPr>
                <w:lang w:eastAsia="zh-CN"/>
              </w:rPr>
            </w:pPr>
            <w:r w:rsidRPr="00D0162F">
              <w:rPr>
                <w:rFonts w:hint="eastAsia"/>
                <w:lang w:eastAsia="zh-CN"/>
              </w:rPr>
              <w:t>E</w:t>
            </w:r>
            <w:r w:rsidRPr="00D0162F">
              <w:rPr>
                <w:lang w:eastAsia="zh-CN"/>
              </w:rPr>
              <w:t>s2/Noc: 12 dB</w:t>
            </w:r>
          </w:p>
          <w:p w14:paraId="6BC99081" w14:textId="77777777" w:rsidR="003411C5" w:rsidRPr="00D0162F" w:rsidRDefault="003411C5" w:rsidP="00CB3B51">
            <w:pPr>
              <w:pStyle w:val="TAL"/>
              <w:rPr>
                <w:lang w:eastAsia="zh-CN"/>
              </w:rPr>
            </w:pPr>
          </w:p>
          <w:p w14:paraId="2EB99149" w14:textId="77777777" w:rsidR="003411C5" w:rsidRPr="00D0162F" w:rsidRDefault="003411C5" w:rsidP="00CB3B51">
            <w:pPr>
              <w:pStyle w:val="TAL"/>
              <w:rPr>
                <w:lang w:eastAsia="zh-CN"/>
              </w:rPr>
            </w:pPr>
            <w:r w:rsidRPr="00D0162F">
              <w:rPr>
                <w:rFonts w:hint="eastAsia"/>
                <w:lang w:eastAsia="zh-CN"/>
              </w:rPr>
              <w:t>D</w:t>
            </w:r>
            <w:r w:rsidRPr="00D0162F">
              <w:rPr>
                <w:lang w:eastAsia="zh-CN"/>
              </w:rPr>
              <w:t>uring T3</w:t>
            </w:r>
          </w:p>
          <w:p w14:paraId="20077111" w14:textId="77777777" w:rsidR="003411C5" w:rsidRPr="00D0162F" w:rsidRDefault="003411C5" w:rsidP="00CB3B51">
            <w:pPr>
              <w:pStyle w:val="TAL"/>
              <w:rPr>
                <w:lang w:eastAsia="zh-CN"/>
              </w:rPr>
            </w:pPr>
            <w:r w:rsidRPr="00D0162F">
              <w:rPr>
                <w:rFonts w:hint="eastAsia"/>
                <w:lang w:eastAsia="zh-CN"/>
              </w:rPr>
              <w:t>N</w:t>
            </w:r>
            <w:r w:rsidRPr="00D0162F">
              <w:rPr>
                <w:lang w:eastAsia="zh-CN"/>
              </w:rPr>
              <w:t>oc: -98 dBm/15kHz</w:t>
            </w:r>
          </w:p>
          <w:p w14:paraId="588960F5" w14:textId="77777777" w:rsidR="003411C5" w:rsidRPr="00D0162F" w:rsidRDefault="003411C5" w:rsidP="00CB3B51">
            <w:pPr>
              <w:pStyle w:val="TAL"/>
              <w:rPr>
                <w:lang w:eastAsia="zh-CN"/>
              </w:rPr>
            </w:pPr>
            <w:r w:rsidRPr="00D0162F">
              <w:rPr>
                <w:rFonts w:hint="eastAsia"/>
                <w:lang w:eastAsia="zh-CN"/>
              </w:rPr>
              <w:t>E</w:t>
            </w:r>
            <w:r w:rsidRPr="00D0162F">
              <w:rPr>
                <w:lang w:eastAsia="zh-CN"/>
              </w:rPr>
              <w:t>s1/Noc: 0 dB</w:t>
            </w:r>
          </w:p>
          <w:p w14:paraId="2959714B" w14:textId="77777777" w:rsidR="003411C5" w:rsidRPr="00D0162F" w:rsidRDefault="003411C5" w:rsidP="00CB3B51">
            <w:pPr>
              <w:pStyle w:val="TAL"/>
              <w:rPr>
                <w:lang w:eastAsia="zh-CN"/>
              </w:rPr>
            </w:pPr>
            <w:r w:rsidRPr="00D0162F">
              <w:rPr>
                <w:rFonts w:hint="eastAsia"/>
                <w:lang w:eastAsia="zh-CN"/>
              </w:rPr>
              <w:t>E</w:t>
            </w:r>
            <w:r w:rsidRPr="00D0162F">
              <w:rPr>
                <w:lang w:eastAsia="zh-CN"/>
              </w:rPr>
              <w:t>s2/Noc: 12 dB</w:t>
            </w:r>
          </w:p>
          <w:p w14:paraId="675C1F5D" w14:textId="77777777" w:rsidR="003411C5" w:rsidRPr="00D0162F" w:rsidRDefault="003411C5" w:rsidP="00CB3B51">
            <w:pPr>
              <w:pStyle w:val="TAL"/>
              <w:rPr>
                <w:lang w:eastAsia="zh-CN"/>
              </w:rPr>
            </w:pPr>
          </w:p>
          <w:p w14:paraId="542C19D0" w14:textId="77777777" w:rsidR="003411C5" w:rsidRPr="00D0162F" w:rsidRDefault="003411C5" w:rsidP="00CB3B51">
            <w:pPr>
              <w:pStyle w:val="TAL"/>
              <w:rPr>
                <w:lang w:eastAsia="zh-CN"/>
              </w:rPr>
            </w:pPr>
            <w:r w:rsidRPr="00D0162F">
              <w:rPr>
                <w:rFonts w:hint="eastAsia"/>
                <w:lang w:eastAsia="zh-CN"/>
              </w:rPr>
              <w:t>I</w:t>
            </w:r>
            <w:r w:rsidRPr="00D0162F">
              <w:rPr>
                <w:lang w:eastAsia="zh-CN"/>
              </w:rPr>
              <w:t>n signalling</w:t>
            </w:r>
          </w:p>
          <w:p w14:paraId="3AE71109" w14:textId="77777777" w:rsidR="003411C5" w:rsidRPr="00D0162F" w:rsidRDefault="003411C5" w:rsidP="00CB3B51">
            <w:pPr>
              <w:pStyle w:val="TAL"/>
              <w:rPr>
                <w:lang w:eastAsia="zh-CN"/>
              </w:rPr>
            </w:pPr>
            <w:r w:rsidRPr="00D0162F">
              <w:rPr>
                <w:rFonts w:hint="eastAsia"/>
                <w:lang w:eastAsia="zh-CN"/>
              </w:rPr>
              <w:t>A</w:t>
            </w:r>
            <w:r w:rsidRPr="00D0162F">
              <w:rPr>
                <w:lang w:eastAsia="zh-CN"/>
              </w:rPr>
              <w:t>3-Offset 0 dB</w:t>
            </w:r>
          </w:p>
        </w:tc>
        <w:tc>
          <w:tcPr>
            <w:tcW w:w="776" w:type="pct"/>
          </w:tcPr>
          <w:p w14:paraId="4D856341" w14:textId="77777777" w:rsidR="003411C5" w:rsidRPr="00D0162F" w:rsidRDefault="003411C5" w:rsidP="00CB3B51">
            <w:pPr>
              <w:pStyle w:val="TAL"/>
              <w:rPr>
                <w:lang w:eastAsia="zh-CN"/>
              </w:rPr>
            </w:pPr>
          </w:p>
          <w:p w14:paraId="113D9E6A" w14:textId="77777777" w:rsidR="003411C5" w:rsidRPr="00D0162F" w:rsidRDefault="003411C5" w:rsidP="00CB3B51">
            <w:pPr>
              <w:pStyle w:val="TAL"/>
              <w:rPr>
                <w:lang w:eastAsia="zh-CN"/>
              </w:rPr>
            </w:pPr>
            <w:r w:rsidRPr="00D0162F">
              <w:rPr>
                <w:rFonts w:hint="eastAsia"/>
                <w:lang w:eastAsia="zh-CN"/>
              </w:rPr>
              <w:t>0</w:t>
            </w:r>
            <w:r w:rsidRPr="00D0162F">
              <w:rPr>
                <w:lang w:eastAsia="zh-CN"/>
              </w:rPr>
              <w:t xml:space="preserve"> dB</w:t>
            </w:r>
          </w:p>
          <w:p w14:paraId="03F30E45" w14:textId="77777777" w:rsidR="003411C5" w:rsidRPr="00D0162F" w:rsidRDefault="003411C5" w:rsidP="00CB3B51">
            <w:pPr>
              <w:pStyle w:val="TAL"/>
              <w:rPr>
                <w:lang w:eastAsia="zh-CN"/>
              </w:rPr>
            </w:pPr>
            <w:r w:rsidRPr="00D0162F">
              <w:rPr>
                <w:rFonts w:hint="eastAsia"/>
                <w:lang w:eastAsia="zh-CN"/>
              </w:rPr>
              <w:t>0</w:t>
            </w:r>
            <w:r w:rsidRPr="00D0162F">
              <w:rPr>
                <w:lang w:eastAsia="zh-CN"/>
              </w:rPr>
              <w:t xml:space="preserve"> dB</w:t>
            </w:r>
          </w:p>
          <w:p w14:paraId="1E7724AA" w14:textId="77777777" w:rsidR="003411C5" w:rsidRPr="00D0162F" w:rsidRDefault="003411C5" w:rsidP="00CB3B51">
            <w:pPr>
              <w:pStyle w:val="TAL"/>
              <w:rPr>
                <w:lang w:eastAsia="zh-CN"/>
              </w:rPr>
            </w:pPr>
            <w:r w:rsidRPr="00D0162F">
              <w:rPr>
                <w:lang w:eastAsia="zh-CN"/>
              </w:rPr>
              <w:t>0 dB</w:t>
            </w:r>
          </w:p>
          <w:p w14:paraId="5BC65F0E" w14:textId="77777777" w:rsidR="003411C5" w:rsidRPr="00D0162F" w:rsidRDefault="003411C5" w:rsidP="00CB3B51">
            <w:pPr>
              <w:pStyle w:val="TAL"/>
              <w:rPr>
                <w:lang w:eastAsia="zh-CN"/>
              </w:rPr>
            </w:pPr>
          </w:p>
          <w:p w14:paraId="643978FF" w14:textId="77777777" w:rsidR="003411C5" w:rsidRPr="00D0162F" w:rsidRDefault="003411C5" w:rsidP="00CB3B51">
            <w:pPr>
              <w:pStyle w:val="TAL"/>
              <w:rPr>
                <w:lang w:eastAsia="zh-CN"/>
              </w:rPr>
            </w:pPr>
          </w:p>
          <w:p w14:paraId="0BE3B178" w14:textId="77777777" w:rsidR="003411C5" w:rsidRPr="00D0162F" w:rsidRDefault="003411C5" w:rsidP="00CB3B51">
            <w:pPr>
              <w:pStyle w:val="TAL"/>
              <w:rPr>
                <w:lang w:eastAsia="zh-CN"/>
              </w:rPr>
            </w:pPr>
            <w:r w:rsidRPr="00D0162F">
              <w:rPr>
                <w:rFonts w:hint="eastAsia"/>
                <w:lang w:eastAsia="zh-CN"/>
              </w:rPr>
              <w:t>0</w:t>
            </w:r>
            <w:r w:rsidRPr="00D0162F">
              <w:rPr>
                <w:lang w:eastAsia="zh-CN"/>
              </w:rPr>
              <w:t xml:space="preserve"> dB</w:t>
            </w:r>
          </w:p>
          <w:p w14:paraId="391C1279" w14:textId="77777777" w:rsidR="003411C5" w:rsidRPr="00D0162F" w:rsidRDefault="003411C5" w:rsidP="00CB3B51">
            <w:pPr>
              <w:pStyle w:val="TAL"/>
              <w:rPr>
                <w:lang w:eastAsia="zh-CN"/>
              </w:rPr>
            </w:pPr>
            <w:r w:rsidRPr="00D0162F">
              <w:rPr>
                <w:rFonts w:hint="eastAsia"/>
                <w:lang w:eastAsia="zh-CN"/>
              </w:rPr>
              <w:t>0</w:t>
            </w:r>
            <w:r w:rsidRPr="00D0162F">
              <w:rPr>
                <w:lang w:eastAsia="zh-CN"/>
              </w:rPr>
              <w:t xml:space="preserve"> dB</w:t>
            </w:r>
          </w:p>
          <w:p w14:paraId="04FD898C" w14:textId="77777777" w:rsidR="003411C5" w:rsidRPr="00D0162F" w:rsidRDefault="003411C5" w:rsidP="00CB3B51">
            <w:pPr>
              <w:pStyle w:val="TAL"/>
              <w:rPr>
                <w:lang w:eastAsia="zh-CN"/>
              </w:rPr>
            </w:pPr>
            <w:r w:rsidRPr="00D0162F">
              <w:rPr>
                <w:rFonts w:hint="eastAsia"/>
                <w:lang w:eastAsia="zh-CN"/>
              </w:rPr>
              <w:t>-</w:t>
            </w:r>
            <w:r w:rsidRPr="00D0162F">
              <w:rPr>
                <w:lang w:eastAsia="zh-CN"/>
              </w:rPr>
              <w:t>1.85dB</w:t>
            </w:r>
          </w:p>
          <w:p w14:paraId="0D926E51" w14:textId="77777777" w:rsidR="003411C5" w:rsidRPr="00D0162F" w:rsidRDefault="003411C5" w:rsidP="00CB3B51">
            <w:pPr>
              <w:pStyle w:val="TAL"/>
              <w:rPr>
                <w:lang w:eastAsia="zh-CN"/>
              </w:rPr>
            </w:pPr>
          </w:p>
          <w:p w14:paraId="459EE494" w14:textId="77777777" w:rsidR="003411C5" w:rsidRPr="00D0162F" w:rsidRDefault="003411C5" w:rsidP="00CB3B51">
            <w:pPr>
              <w:pStyle w:val="TAL"/>
              <w:rPr>
                <w:lang w:eastAsia="zh-CN"/>
              </w:rPr>
            </w:pPr>
          </w:p>
          <w:p w14:paraId="7BB3E2B8" w14:textId="77777777" w:rsidR="003411C5" w:rsidRPr="00D0162F" w:rsidRDefault="003411C5" w:rsidP="00CB3B51">
            <w:pPr>
              <w:pStyle w:val="TAL"/>
              <w:rPr>
                <w:lang w:eastAsia="zh-CN"/>
              </w:rPr>
            </w:pPr>
            <w:r w:rsidRPr="00D0162F">
              <w:rPr>
                <w:rFonts w:hint="eastAsia"/>
                <w:lang w:eastAsia="zh-CN"/>
              </w:rPr>
              <w:t>0</w:t>
            </w:r>
            <w:r w:rsidRPr="00D0162F">
              <w:rPr>
                <w:lang w:eastAsia="zh-CN"/>
              </w:rPr>
              <w:t xml:space="preserve"> dB</w:t>
            </w:r>
          </w:p>
          <w:p w14:paraId="3F0DAEB2" w14:textId="77777777" w:rsidR="003411C5" w:rsidRPr="00D0162F" w:rsidRDefault="003411C5" w:rsidP="00CB3B51">
            <w:pPr>
              <w:pStyle w:val="TAL"/>
              <w:rPr>
                <w:lang w:eastAsia="zh-CN"/>
              </w:rPr>
            </w:pPr>
            <w:r w:rsidRPr="00D0162F">
              <w:rPr>
                <w:rFonts w:hint="eastAsia"/>
                <w:lang w:eastAsia="zh-CN"/>
              </w:rPr>
              <w:t>0</w:t>
            </w:r>
            <w:r w:rsidRPr="00D0162F">
              <w:rPr>
                <w:lang w:eastAsia="zh-CN"/>
              </w:rPr>
              <w:t xml:space="preserve"> dB</w:t>
            </w:r>
          </w:p>
          <w:p w14:paraId="0AF3B444" w14:textId="77777777" w:rsidR="003411C5" w:rsidRPr="00D0162F" w:rsidRDefault="003411C5" w:rsidP="00CB3B51">
            <w:pPr>
              <w:pStyle w:val="TAL"/>
              <w:rPr>
                <w:lang w:eastAsia="zh-CN"/>
              </w:rPr>
            </w:pPr>
            <w:r w:rsidRPr="00D0162F">
              <w:rPr>
                <w:rFonts w:hint="eastAsia"/>
                <w:lang w:eastAsia="zh-CN"/>
              </w:rPr>
              <w:t>-</w:t>
            </w:r>
            <w:r w:rsidRPr="00D0162F">
              <w:rPr>
                <w:lang w:eastAsia="zh-CN"/>
              </w:rPr>
              <w:t>1.85dB</w:t>
            </w:r>
          </w:p>
          <w:p w14:paraId="425740C3" w14:textId="77777777" w:rsidR="003411C5" w:rsidRPr="00D0162F" w:rsidRDefault="003411C5" w:rsidP="00CB3B51">
            <w:pPr>
              <w:pStyle w:val="TAL"/>
              <w:rPr>
                <w:lang w:eastAsia="zh-CN"/>
              </w:rPr>
            </w:pPr>
          </w:p>
          <w:p w14:paraId="285C4B30" w14:textId="77777777" w:rsidR="003411C5" w:rsidRPr="00D0162F" w:rsidRDefault="003411C5" w:rsidP="00CB3B51">
            <w:pPr>
              <w:pStyle w:val="TAL"/>
              <w:rPr>
                <w:lang w:eastAsia="zh-CN"/>
              </w:rPr>
            </w:pPr>
          </w:p>
          <w:p w14:paraId="77BD3BD0" w14:textId="77777777" w:rsidR="003411C5" w:rsidRPr="00D0162F" w:rsidRDefault="003411C5" w:rsidP="00CB3B51">
            <w:pPr>
              <w:pStyle w:val="TAL"/>
              <w:rPr>
                <w:lang w:eastAsia="zh-CN"/>
              </w:rPr>
            </w:pPr>
            <w:r w:rsidRPr="00D0162F">
              <w:rPr>
                <w:rFonts w:hint="eastAsia"/>
                <w:lang w:eastAsia="zh-CN"/>
              </w:rPr>
              <w:t>-</w:t>
            </w:r>
            <w:r w:rsidRPr="00D0162F">
              <w:rPr>
                <w:lang w:eastAsia="zh-CN"/>
              </w:rPr>
              <w:t>1.5dB</w:t>
            </w:r>
          </w:p>
        </w:tc>
        <w:tc>
          <w:tcPr>
            <w:tcW w:w="1292" w:type="pct"/>
          </w:tcPr>
          <w:p w14:paraId="31AC906D" w14:textId="77777777" w:rsidR="003411C5" w:rsidRPr="00D0162F" w:rsidRDefault="003411C5" w:rsidP="00CB3B51">
            <w:pPr>
              <w:pStyle w:val="TAL"/>
              <w:rPr>
                <w:lang w:eastAsia="zh-CN"/>
              </w:rPr>
            </w:pPr>
            <w:r w:rsidRPr="00D0162F">
              <w:rPr>
                <w:rFonts w:hint="eastAsia"/>
                <w:lang w:eastAsia="zh-CN"/>
              </w:rPr>
              <w:t>During</w:t>
            </w:r>
            <w:r w:rsidRPr="00D0162F">
              <w:rPr>
                <w:lang w:eastAsia="zh-CN"/>
              </w:rPr>
              <w:t xml:space="preserve"> T1</w:t>
            </w:r>
          </w:p>
          <w:p w14:paraId="442D74CC" w14:textId="77777777" w:rsidR="003411C5" w:rsidRPr="00D0162F" w:rsidRDefault="003411C5" w:rsidP="00CB3B51">
            <w:pPr>
              <w:pStyle w:val="TAL"/>
              <w:rPr>
                <w:lang w:eastAsia="zh-CN"/>
              </w:rPr>
            </w:pPr>
            <w:r w:rsidRPr="00D0162F">
              <w:rPr>
                <w:rFonts w:hint="eastAsia"/>
                <w:lang w:eastAsia="zh-CN"/>
              </w:rPr>
              <w:t>N</w:t>
            </w:r>
            <w:r w:rsidRPr="00D0162F">
              <w:rPr>
                <w:lang w:eastAsia="zh-CN"/>
              </w:rPr>
              <w:t>oc: -98 dBm/15kHz</w:t>
            </w:r>
          </w:p>
          <w:p w14:paraId="1EE68FBA" w14:textId="77777777" w:rsidR="003411C5" w:rsidRPr="00D0162F" w:rsidRDefault="003411C5" w:rsidP="00CB3B51">
            <w:pPr>
              <w:pStyle w:val="TAL"/>
              <w:rPr>
                <w:lang w:eastAsia="zh-CN"/>
              </w:rPr>
            </w:pPr>
            <w:r w:rsidRPr="00D0162F">
              <w:rPr>
                <w:rFonts w:hint="eastAsia"/>
                <w:lang w:eastAsia="zh-CN"/>
              </w:rPr>
              <w:t>E</w:t>
            </w:r>
            <w:r w:rsidRPr="00D0162F">
              <w:rPr>
                <w:lang w:eastAsia="zh-CN"/>
              </w:rPr>
              <w:t>s1/Noc: 0 dB</w:t>
            </w:r>
          </w:p>
          <w:p w14:paraId="0E248F57" w14:textId="77777777" w:rsidR="003411C5" w:rsidRPr="00D0162F" w:rsidRDefault="003411C5" w:rsidP="00CB3B51">
            <w:pPr>
              <w:pStyle w:val="TAL"/>
              <w:rPr>
                <w:lang w:eastAsia="zh-CN"/>
              </w:rPr>
            </w:pPr>
            <w:r w:rsidRPr="00D0162F">
              <w:rPr>
                <w:rFonts w:hint="eastAsia"/>
                <w:lang w:eastAsia="zh-CN"/>
              </w:rPr>
              <w:t>E</w:t>
            </w:r>
            <w:r w:rsidRPr="00D0162F">
              <w:rPr>
                <w:lang w:eastAsia="zh-CN"/>
              </w:rPr>
              <w:t>s2/Noc: -infinity</w:t>
            </w:r>
          </w:p>
          <w:p w14:paraId="2B9BBBFF" w14:textId="77777777" w:rsidR="003411C5" w:rsidRPr="00D0162F" w:rsidRDefault="003411C5" w:rsidP="00CB3B51">
            <w:pPr>
              <w:pStyle w:val="TAL"/>
              <w:rPr>
                <w:lang w:eastAsia="zh-CN"/>
              </w:rPr>
            </w:pPr>
          </w:p>
          <w:p w14:paraId="1087F2BE" w14:textId="77777777" w:rsidR="003411C5" w:rsidRPr="00D0162F" w:rsidRDefault="003411C5" w:rsidP="00CB3B51">
            <w:pPr>
              <w:pStyle w:val="TAL"/>
              <w:rPr>
                <w:lang w:eastAsia="zh-CN"/>
              </w:rPr>
            </w:pPr>
            <w:r w:rsidRPr="00D0162F">
              <w:rPr>
                <w:rFonts w:hint="eastAsia"/>
                <w:lang w:eastAsia="zh-CN"/>
              </w:rPr>
              <w:t>D</w:t>
            </w:r>
            <w:r w:rsidRPr="00D0162F">
              <w:rPr>
                <w:lang w:eastAsia="zh-CN"/>
              </w:rPr>
              <w:t>uring T2</w:t>
            </w:r>
          </w:p>
          <w:p w14:paraId="4A7812FA" w14:textId="77777777" w:rsidR="003411C5" w:rsidRPr="00D0162F" w:rsidRDefault="003411C5" w:rsidP="00CB3B51">
            <w:pPr>
              <w:pStyle w:val="TAL"/>
              <w:rPr>
                <w:lang w:eastAsia="zh-CN"/>
              </w:rPr>
            </w:pPr>
            <w:r w:rsidRPr="00D0162F">
              <w:rPr>
                <w:rFonts w:hint="eastAsia"/>
                <w:lang w:eastAsia="zh-CN"/>
              </w:rPr>
              <w:t>N</w:t>
            </w:r>
            <w:r w:rsidRPr="00D0162F">
              <w:rPr>
                <w:lang w:eastAsia="zh-CN"/>
              </w:rPr>
              <w:t>oc: -98 dBm/15kHz</w:t>
            </w:r>
          </w:p>
          <w:p w14:paraId="7B7CE43F" w14:textId="77777777" w:rsidR="003411C5" w:rsidRPr="00D0162F" w:rsidRDefault="003411C5" w:rsidP="00CB3B51">
            <w:pPr>
              <w:pStyle w:val="TAL"/>
              <w:rPr>
                <w:lang w:eastAsia="zh-CN"/>
              </w:rPr>
            </w:pPr>
            <w:r w:rsidRPr="00D0162F">
              <w:rPr>
                <w:rFonts w:hint="eastAsia"/>
                <w:lang w:eastAsia="zh-CN"/>
              </w:rPr>
              <w:t>E</w:t>
            </w:r>
            <w:r w:rsidRPr="00D0162F">
              <w:rPr>
                <w:lang w:eastAsia="zh-CN"/>
              </w:rPr>
              <w:t>s1/Noc: 0 dB</w:t>
            </w:r>
          </w:p>
          <w:p w14:paraId="014D4684" w14:textId="77777777" w:rsidR="003411C5" w:rsidRPr="00D0162F" w:rsidRDefault="003411C5" w:rsidP="00CB3B51">
            <w:pPr>
              <w:pStyle w:val="TAL"/>
              <w:rPr>
                <w:lang w:eastAsia="zh-CN"/>
              </w:rPr>
            </w:pPr>
            <w:r w:rsidRPr="00D0162F">
              <w:rPr>
                <w:rFonts w:hint="eastAsia"/>
                <w:lang w:eastAsia="zh-CN"/>
              </w:rPr>
              <w:t>E</w:t>
            </w:r>
            <w:r w:rsidRPr="00D0162F">
              <w:rPr>
                <w:lang w:eastAsia="zh-CN"/>
              </w:rPr>
              <w:t>s2/Noc: 10.15 dB</w:t>
            </w:r>
          </w:p>
          <w:p w14:paraId="0C96F2B9" w14:textId="77777777" w:rsidR="003411C5" w:rsidRPr="00D0162F" w:rsidRDefault="003411C5" w:rsidP="00CB3B51">
            <w:pPr>
              <w:pStyle w:val="TAL"/>
              <w:rPr>
                <w:lang w:eastAsia="zh-CN"/>
              </w:rPr>
            </w:pPr>
          </w:p>
          <w:p w14:paraId="15EA629A" w14:textId="77777777" w:rsidR="003411C5" w:rsidRPr="00D0162F" w:rsidRDefault="003411C5" w:rsidP="00CB3B51">
            <w:pPr>
              <w:pStyle w:val="TAL"/>
              <w:rPr>
                <w:lang w:eastAsia="zh-CN"/>
              </w:rPr>
            </w:pPr>
            <w:r w:rsidRPr="00D0162F">
              <w:rPr>
                <w:rFonts w:hint="eastAsia"/>
                <w:lang w:eastAsia="zh-CN"/>
              </w:rPr>
              <w:t>D</w:t>
            </w:r>
            <w:r w:rsidRPr="00D0162F">
              <w:rPr>
                <w:lang w:eastAsia="zh-CN"/>
              </w:rPr>
              <w:t>uring T3</w:t>
            </w:r>
          </w:p>
          <w:p w14:paraId="5BD5602F" w14:textId="77777777" w:rsidR="003411C5" w:rsidRPr="00D0162F" w:rsidRDefault="003411C5" w:rsidP="00CB3B51">
            <w:pPr>
              <w:pStyle w:val="TAL"/>
              <w:rPr>
                <w:lang w:eastAsia="zh-CN"/>
              </w:rPr>
            </w:pPr>
            <w:r w:rsidRPr="00D0162F">
              <w:rPr>
                <w:rFonts w:hint="eastAsia"/>
                <w:lang w:eastAsia="zh-CN"/>
              </w:rPr>
              <w:t>N</w:t>
            </w:r>
            <w:r w:rsidRPr="00D0162F">
              <w:rPr>
                <w:lang w:eastAsia="zh-CN"/>
              </w:rPr>
              <w:t>oc: -98 dBm/15kHz</w:t>
            </w:r>
          </w:p>
          <w:p w14:paraId="23D7D00B" w14:textId="77777777" w:rsidR="003411C5" w:rsidRPr="00D0162F" w:rsidRDefault="003411C5" w:rsidP="00CB3B51">
            <w:pPr>
              <w:pStyle w:val="TAL"/>
              <w:rPr>
                <w:lang w:eastAsia="zh-CN"/>
              </w:rPr>
            </w:pPr>
            <w:r w:rsidRPr="00D0162F">
              <w:rPr>
                <w:rFonts w:hint="eastAsia"/>
                <w:lang w:eastAsia="zh-CN"/>
              </w:rPr>
              <w:t>E</w:t>
            </w:r>
            <w:r w:rsidRPr="00D0162F">
              <w:rPr>
                <w:lang w:eastAsia="zh-CN"/>
              </w:rPr>
              <w:t>s1/Noc: 0 dB</w:t>
            </w:r>
          </w:p>
          <w:p w14:paraId="2954F370" w14:textId="77777777" w:rsidR="003411C5" w:rsidRPr="00D0162F" w:rsidRDefault="003411C5" w:rsidP="00CB3B51">
            <w:pPr>
              <w:pStyle w:val="TAL"/>
              <w:rPr>
                <w:lang w:eastAsia="zh-CN"/>
              </w:rPr>
            </w:pPr>
            <w:r w:rsidRPr="00D0162F">
              <w:rPr>
                <w:rFonts w:hint="eastAsia"/>
                <w:lang w:eastAsia="zh-CN"/>
              </w:rPr>
              <w:t>E</w:t>
            </w:r>
            <w:r w:rsidRPr="00D0162F">
              <w:rPr>
                <w:lang w:eastAsia="zh-CN"/>
              </w:rPr>
              <w:t>s2/Noc: 10.15 dB</w:t>
            </w:r>
          </w:p>
          <w:p w14:paraId="3B0BE76E" w14:textId="77777777" w:rsidR="003411C5" w:rsidRPr="00D0162F" w:rsidRDefault="003411C5" w:rsidP="00CB3B51">
            <w:pPr>
              <w:pStyle w:val="TAL"/>
              <w:rPr>
                <w:lang w:eastAsia="zh-CN"/>
              </w:rPr>
            </w:pPr>
          </w:p>
          <w:p w14:paraId="52BA3556" w14:textId="77777777" w:rsidR="003411C5" w:rsidRPr="00D0162F" w:rsidRDefault="003411C5" w:rsidP="00CB3B51">
            <w:pPr>
              <w:pStyle w:val="TAL"/>
              <w:rPr>
                <w:lang w:eastAsia="zh-CN"/>
              </w:rPr>
            </w:pPr>
            <w:r w:rsidRPr="00D0162F">
              <w:rPr>
                <w:rFonts w:hint="eastAsia"/>
                <w:lang w:eastAsia="zh-CN"/>
              </w:rPr>
              <w:t>I</w:t>
            </w:r>
            <w:r w:rsidRPr="00D0162F">
              <w:rPr>
                <w:lang w:eastAsia="zh-CN"/>
              </w:rPr>
              <w:t>n signalling</w:t>
            </w:r>
          </w:p>
          <w:p w14:paraId="4C9CFDEE" w14:textId="77777777" w:rsidR="003411C5" w:rsidRPr="00D0162F" w:rsidRDefault="003411C5" w:rsidP="00CB3B51">
            <w:pPr>
              <w:pStyle w:val="TAL"/>
              <w:rPr>
                <w:lang w:eastAsia="zh-CN"/>
              </w:rPr>
            </w:pPr>
            <w:r w:rsidRPr="00D0162F">
              <w:rPr>
                <w:rFonts w:hint="eastAsia"/>
                <w:lang w:eastAsia="zh-CN"/>
              </w:rPr>
              <w:t>A</w:t>
            </w:r>
            <w:r w:rsidRPr="00D0162F">
              <w:rPr>
                <w:lang w:eastAsia="zh-CN"/>
              </w:rPr>
              <w:t>3-Offset -1.5 dB</w:t>
            </w:r>
          </w:p>
        </w:tc>
      </w:tr>
      <w:tr w:rsidR="003220C7" w:rsidRPr="00D0162F" w14:paraId="43A18699" w14:textId="77777777" w:rsidTr="007A2145">
        <w:trPr>
          <w:jc w:val="center"/>
        </w:trPr>
        <w:tc>
          <w:tcPr>
            <w:tcW w:w="1347" w:type="pct"/>
          </w:tcPr>
          <w:p w14:paraId="17AC24F0" w14:textId="71D97FB9" w:rsidR="003220C7" w:rsidRPr="00D0162F" w:rsidRDefault="003220C7" w:rsidP="003220C7">
            <w:pPr>
              <w:pStyle w:val="TAL"/>
            </w:pPr>
            <w:r w:rsidRPr="00D0162F">
              <w:rPr>
                <w:lang w:eastAsia="zh-CN"/>
              </w:rPr>
              <w:t>16.3.1.2 NR SA FR1 Intra-frequency handover from FR1 to FR1 with known target cell for 2 Rx UE</w:t>
            </w:r>
          </w:p>
        </w:tc>
        <w:tc>
          <w:tcPr>
            <w:tcW w:w="1585" w:type="pct"/>
          </w:tcPr>
          <w:p w14:paraId="4211D105" w14:textId="4005D7C4" w:rsidR="003220C7" w:rsidRPr="00D0162F" w:rsidRDefault="003220C7" w:rsidP="003220C7">
            <w:pPr>
              <w:pStyle w:val="TAL"/>
            </w:pPr>
            <w:r w:rsidRPr="00D0162F">
              <w:rPr>
                <w:lang w:eastAsia="zh-CN"/>
              </w:rPr>
              <w:t>Same as 6.3.1.1</w:t>
            </w:r>
          </w:p>
        </w:tc>
        <w:tc>
          <w:tcPr>
            <w:tcW w:w="776" w:type="pct"/>
          </w:tcPr>
          <w:p w14:paraId="408C91BF" w14:textId="3B3341E9" w:rsidR="003220C7" w:rsidRPr="00D0162F" w:rsidRDefault="003220C7" w:rsidP="003220C7">
            <w:pPr>
              <w:pStyle w:val="TAL"/>
            </w:pPr>
            <w:r w:rsidRPr="00D0162F">
              <w:rPr>
                <w:lang w:eastAsia="zh-CN"/>
              </w:rPr>
              <w:t>Same as 6.3.1.1</w:t>
            </w:r>
          </w:p>
        </w:tc>
        <w:tc>
          <w:tcPr>
            <w:tcW w:w="1292" w:type="pct"/>
          </w:tcPr>
          <w:p w14:paraId="6BC0198F" w14:textId="38745AF7" w:rsidR="003220C7" w:rsidRPr="00D0162F" w:rsidRDefault="003220C7" w:rsidP="003220C7">
            <w:pPr>
              <w:pStyle w:val="TAL"/>
            </w:pPr>
            <w:r w:rsidRPr="00D0162F">
              <w:rPr>
                <w:lang w:eastAsia="zh-CN"/>
              </w:rPr>
              <w:t>Same as 6.3.1.1</w:t>
            </w:r>
          </w:p>
        </w:tc>
      </w:tr>
      <w:tr w:rsidR="003411C5" w:rsidRPr="00D0162F" w14:paraId="0D95392A" w14:textId="77777777" w:rsidTr="007A2145">
        <w:trPr>
          <w:jc w:val="center"/>
        </w:trPr>
        <w:tc>
          <w:tcPr>
            <w:tcW w:w="1347" w:type="pct"/>
          </w:tcPr>
          <w:p w14:paraId="41D90317" w14:textId="77777777" w:rsidR="003411C5" w:rsidRPr="00D0162F" w:rsidRDefault="003411C5" w:rsidP="00CB3B51">
            <w:pPr>
              <w:pStyle w:val="TAL"/>
              <w:rPr>
                <w:lang w:eastAsia="zh-CN"/>
              </w:rPr>
            </w:pPr>
            <w:r w:rsidRPr="00D0162F">
              <w:rPr>
                <w:lang w:eastAsia="zh-CN"/>
              </w:rPr>
              <w:t>16.3.1.3 NR SA FR1 Intra-frequency handover from FR1 to FR1 with unknown target cell for 1 Rx UE</w:t>
            </w:r>
          </w:p>
        </w:tc>
        <w:tc>
          <w:tcPr>
            <w:tcW w:w="1585" w:type="pct"/>
          </w:tcPr>
          <w:p w14:paraId="3D586837" w14:textId="77777777" w:rsidR="003411C5" w:rsidRPr="00D0162F" w:rsidRDefault="003411C5" w:rsidP="00CB3B51">
            <w:pPr>
              <w:pStyle w:val="TAL"/>
              <w:rPr>
                <w:lang w:eastAsia="zh-CN"/>
              </w:rPr>
            </w:pPr>
            <w:r w:rsidRPr="00D0162F">
              <w:rPr>
                <w:lang w:eastAsia="zh-CN"/>
              </w:rPr>
              <w:t>Same as 6.3.1.2</w:t>
            </w:r>
          </w:p>
        </w:tc>
        <w:tc>
          <w:tcPr>
            <w:tcW w:w="776" w:type="pct"/>
          </w:tcPr>
          <w:p w14:paraId="03A2DE2D" w14:textId="77777777" w:rsidR="003411C5" w:rsidRPr="00D0162F" w:rsidRDefault="003411C5" w:rsidP="00CB3B51">
            <w:pPr>
              <w:pStyle w:val="TAL"/>
              <w:rPr>
                <w:lang w:eastAsia="zh-CN"/>
              </w:rPr>
            </w:pPr>
            <w:r w:rsidRPr="00D0162F">
              <w:rPr>
                <w:lang w:eastAsia="zh-CN"/>
              </w:rPr>
              <w:t>Same as 6.3.1.2</w:t>
            </w:r>
          </w:p>
        </w:tc>
        <w:tc>
          <w:tcPr>
            <w:tcW w:w="1292" w:type="pct"/>
          </w:tcPr>
          <w:p w14:paraId="1A320FCF" w14:textId="77777777" w:rsidR="003411C5" w:rsidRPr="00D0162F" w:rsidRDefault="003411C5" w:rsidP="00CB3B51">
            <w:pPr>
              <w:pStyle w:val="TAL"/>
              <w:rPr>
                <w:lang w:eastAsia="zh-CN"/>
              </w:rPr>
            </w:pPr>
            <w:r w:rsidRPr="00D0162F">
              <w:rPr>
                <w:lang w:eastAsia="zh-CN"/>
              </w:rPr>
              <w:t>Same as 6.3.1.2</w:t>
            </w:r>
          </w:p>
        </w:tc>
      </w:tr>
      <w:tr w:rsidR="003220C7" w:rsidRPr="00D0162F" w14:paraId="2AB5E12D" w14:textId="77777777" w:rsidTr="007A2145">
        <w:trPr>
          <w:jc w:val="center"/>
        </w:trPr>
        <w:tc>
          <w:tcPr>
            <w:tcW w:w="1347" w:type="pct"/>
          </w:tcPr>
          <w:p w14:paraId="26B57AF8" w14:textId="62D28EF8" w:rsidR="003220C7" w:rsidRPr="00D0162F" w:rsidRDefault="003220C7" w:rsidP="003220C7">
            <w:pPr>
              <w:pStyle w:val="TAL"/>
            </w:pPr>
            <w:r w:rsidRPr="00D0162F">
              <w:rPr>
                <w:lang w:eastAsia="zh-CN"/>
              </w:rPr>
              <w:t>16.3.1.4 NR SA FR1 Intra-frequency handover from FR1 to FR1 with unknown target cell for 2 Rx UE</w:t>
            </w:r>
          </w:p>
        </w:tc>
        <w:tc>
          <w:tcPr>
            <w:tcW w:w="1585" w:type="pct"/>
          </w:tcPr>
          <w:p w14:paraId="1B3B3857" w14:textId="42C3A6BF" w:rsidR="003220C7" w:rsidRPr="00D0162F" w:rsidRDefault="003220C7" w:rsidP="003220C7">
            <w:pPr>
              <w:pStyle w:val="TAL"/>
            </w:pPr>
            <w:r w:rsidRPr="00D0162F">
              <w:rPr>
                <w:lang w:eastAsia="zh-CN"/>
              </w:rPr>
              <w:t>Same as 6.3.1.2</w:t>
            </w:r>
          </w:p>
        </w:tc>
        <w:tc>
          <w:tcPr>
            <w:tcW w:w="776" w:type="pct"/>
          </w:tcPr>
          <w:p w14:paraId="49ED1694" w14:textId="66E0C161" w:rsidR="003220C7" w:rsidRPr="00D0162F" w:rsidRDefault="003220C7" w:rsidP="003220C7">
            <w:pPr>
              <w:pStyle w:val="TAL"/>
            </w:pPr>
            <w:r w:rsidRPr="00D0162F">
              <w:rPr>
                <w:lang w:eastAsia="zh-CN"/>
              </w:rPr>
              <w:t>Same as 6.3.1.2</w:t>
            </w:r>
          </w:p>
        </w:tc>
        <w:tc>
          <w:tcPr>
            <w:tcW w:w="1292" w:type="pct"/>
          </w:tcPr>
          <w:p w14:paraId="278815B7" w14:textId="576797D4" w:rsidR="003220C7" w:rsidRPr="00D0162F" w:rsidRDefault="003220C7" w:rsidP="003220C7">
            <w:pPr>
              <w:pStyle w:val="TAL"/>
            </w:pPr>
            <w:r w:rsidRPr="00D0162F">
              <w:rPr>
                <w:lang w:eastAsia="zh-CN"/>
              </w:rPr>
              <w:t>Same as 6.3.1.2</w:t>
            </w:r>
          </w:p>
        </w:tc>
      </w:tr>
      <w:tr w:rsidR="003411C5" w:rsidRPr="00D0162F" w14:paraId="7D70493D" w14:textId="77777777" w:rsidTr="007A2145">
        <w:trPr>
          <w:jc w:val="center"/>
        </w:trPr>
        <w:tc>
          <w:tcPr>
            <w:tcW w:w="1347" w:type="pct"/>
          </w:tcPr>
          <w:p w14:paraId="66CD95C0" w14:textId="77777777" w:rsidR="003411C5" w:rsidRPr="00D0162F" w:rsidRDefault="003411C5" w:rsidP="00CB3B51">
            <w:pPr>
              <w:pStyle w:val="TAL"/>
              <w:rPr>
                <w:lang w:eastAsia="zh-CN"/>
              </w:rPr>
            </w:pPr>
            <w:r w:rsidRPr="00D0162F">
              <w:rPr>
                <w:lang w:eastAsia="zh-CN"/>
              </w:rPr>
              <w:t>16.3.1.5 NR SA FR1-FR1 Inter-frequency handover from FR1 to FR1 with unknown target cell for 1 Rx UE</w:t>
            </w:r>
          </w:p>
        </w:tc>
        <w:tc>
          <w:tcPr>
            <w:tcW w:w="1585" w:type="pct"/>
          </w:tcPr>
          <w:p w14:paraId="77F6D351" w14:textId="77777777" w:rsidR="003411C5" w:rsidRPr="00D0162F" w:rsidRDefault="003411C5" w:rsidP="00CB3B51">
            <w:pPr>
              <w:pStyle w:val="TAL"/>
              <w:rPr>
                <w:lang w:eastAsia="zh-CN"/>
              </w:rPr>
            </w:pPr>
            <w:r w:rsidRPr="00D0162F">
              <w:rPr>
                <w:lang w:eastAsia="zh-CN"/>
              </w:rPr>
              <w:t>Same as 6.3.1.3</w:t>
            </w:r>
          </w:p>
        </w:tc>
        <w:tc>
          <w:tcPr>
            <w:tcW w:w="776" w:type="pct"/>
          </w:tcPr>
          <w:p w14:paraId="5315D232" w14:textId="77777777" w:rsidR="003411C5" w:rsidRPr="00D0162F" w:rsidRDefault="003411C5" w:rsidP="00CB3B51">
            <w:pPr>
              <w:pStyle w:val="TAL"/>
              <w:rPr>
                <w:lang w:eastAsia="zh-CN"/>
              </w:rPr>
            </w:pPr>
            <w:r w:rsidRPr="00D0162F">
              <w:rPr>
                <w:lang w:eastAsia="zh-CN"/>
              </w:rPr>
              <w:t>Same as 6.3.1.3</w:t>
            </w:r>
          </w:p>
        </w:tc>
        <w:tc>
          <w:tcPr>
            <w:tcW w:w="1292" w:type="pct"/>
          </w:tcPr>
          <w:p w14:paraId="072DA71A" w14:textId="77777777" w:rsidR="003411C5" w:rsidRPr="00D0162F" w:rsidRDefault="003411C5" w:rsidP="00CB3B51">
            <w:pPr>
              <w:pStyle w:val="TAL"/>
              <w:rPr>
                <w:lang w:eastAsia="zh-CN"/>
              </w:rPr>
            </w:pPr>
            <w:r w:rsidRPr="00D0162F">
              <w:rPr>
                <w:lang w:eastAsia="zh-CN"/>
              </w:rPr>
              <w:t>Same as 6.3.1.3</w:t>
            </w:r>
          </w:p>
        </w:tc>
      </w:tr>
      <w:tr w:rsidR="003220C7" w:rsidRPr="00D0162F" w14:paraId="589DE597" w14:textId="77777777" w:rsidTr="007A2145">
        <w:trPr>
          <w:jc w:val="center"/>
        </w:trPr>
        <w:tc>
          <w:tcPr>
            <w:tcW w:w="1347" w:type="pct"/>
          </w:tcPr>
          <w:p w14:paraId="1E8C5111" w14:textId="3C3887F1" w:rsidR="003220C7" w:rsidRPr="00D0162F" w:rsidRDefault="003220C7" w:rsidP="003220C7">
            <w:pPr>
              <w:pStyle w:val="TAL"/>
            </w:pPr>
            <w:r w:rsidRPr="00D0162F">
              <w:rPr>
                <w:lang w:eastAsia="zh-CN"/>
              </w:rPr>
              <w:t>16.3.1.6 NR SA FR1-FR1 Inter-frequency handover from FR1 to FR1 with unknown target cell for 2 Rx UE</w:t>
            </w:r>
          </w:p>
        </w:tc>
        <w:tc>
          <w:tcPr>
            <w:tcW w:w="1585" w:type="pct"/>
          </w:tcPr>
          <w:p w14:paraId="080ECB3A" w14:textId="5FC3FFEA" w:rsidR="003220C7" w:rsidRPr="00D0162F" w:rsidRDefault="003220C7" w:rsidP="003220C7">
            <w:pPr>
              <w:pStyle w:val="TAL"/>
            </w:pPr>
            <w:r w:rsidRPr="00D0162F">
              <w:rPr>
                <w:lang w:eastAsia="zh-CN"/>
              </w:rPr>
              <w:t>Same as 6.3.1.3</w:t>
            </w:r>
          </w:p>
        </w:tc>
        <w:tc>
          <w:tcPr>
            <w:tcW w:w="776" w:type="pct"/>
          </w:tcPr>
          <w:p w14:paraId="3A971F93" w14:textId="7D3DAC44" w:rsidR="003220C7" w:rsidRPr="00D0162F" w:rsidRDefault="003220C7" w:rsidP="003220C7">
            <w:pPr>
              <w:pStyle w:val="TAL"/>
            </w:pPr>
            <w:r w:rsidRPr="00D0162F">
              <w:rPr>
                <w:lang w:eastAsia="zh-CN"/>
              </w:rPr>
              <w:t>Same as 6.3.1.3</w:t>
            </w:r>
          </w:p>
        </w:tc>
        <w:tc>
          <w:tcPr>
            <w:tcW w:w="1292" w:type="pct"/>
          </w:tcPr>
          <w:p w14:paraId="52A32A62" w14:textId="42069AFF" w:rsidR="003220C7" w:rsidRPr="00D0162F" w:rsidRDefault="003220C7" w:rsidP="003220C7">
            <w:pPr>
              <w:pStyle w:val="TAL"/>
            </w:pPr>
            <w:r w:rsidRPr="00D0162F">
              <w:rPr>
                <w:lang w:eastAsia="zh-CN"/>
              </w:rPr>
              <w:t>Same as 6.3.1.3</w:t>
            </w:r>
          </w:p>
        </w:tc>
      </w:tr>
      <w:tr w:rsidR="003220C7" w:rsidRPr="00D0162F" w14:paraId="3075386D" w14:textId="77777777" w:rsidTr="007A2145">
        <w:trPr>
          <w:jc w:val="center"/>
        </w:trPr>
        <w:tc>
          <w:tcPr>
            <w:tcW w:w="1347" w:type="pct"/>
          </w:tcPr>
          <w:p w14:paraId="1BB2BEFC" w14:textId="2AE3156B" w:rsidR="003220C7" w:rsidRPr="00D0162F" w:rsidRDefault="003220C7" w:rsidP="003220C7">
            <w:pPr>
              <w:pStyle w:val="TAL"/>
            </w:pPr>
            <w:r w:rsidRPr="00D0162F">
              <w:t>16.3.1.8</w:t>
            </w:r>
            <w:r w:rsidR="007A2145">
              <w:t xml:space="preserve"> </w:t>
            </w:r>
            <w:r w:rsidRPr="00D0162F">
              <w:t>NR - E-UTRA handover for 2Rx UE</w:t>
            </w:r>
          </w:p>
        </w:tc>
        <w:tc>
          <w:tcPr>
            <w:tcW w:w="1585" w:type="pct"/>
          </w:tcPr>
          <w:p w14:paraId="3355814B" w14:textId="77777777" w:rsidR="003220C7" w:rsidRPr="00D0162F" w:rsidRDefault="003220C7" w:rsidP="003220C7">
            <w:pPr>
              <w:pStyle w:val="TAL"/>
            </w:pPr>
            <w:r w:rsidRPr="00D0162F">
              <w:t>Same as 6.3.1.4</w:t>
            </w:r>
          </w:p>
        </w:tc>
        <w:tc>
          <w:tcPr>
            <w:tcW w:w="776" w:type="pct"/>
          </w:tcPr>
          <w:p w14:paraId="724DF97A" w14:textId="77777777" w:rsidR="003220C7" w:rsidRPr="00D0162F" w:rsidRDefault="003220C7" w:rsidP="003220C7">
            <w:pPr>
              <w:pStyle w:val="TAL"/>
            </w:pPr>
            <w:r w:rsidRPr="00D0162F">
              <w:t>Same as 6.3.1.4</w:t>
            </w:r>
          </w:p>
        </w:tc>
        <w:tc>
          <w:tcPr>
            <w:tcW w:w="1292" w:type="pct"/>
          </w:tcPr>
          <w:p w14:paraId="3468B85B" w14:textId="77777777" w:rsidR="003220C7" w:rsidRPr="00D0162F" w:rsidRDefault="003220C7" w:rsidP="003220C7">
            <w:pPr>
              <w:pStyle w:val="TAL"/>
            </w:pPr>
            <w:r w:rsidRPr="00D0162F">
              <w:t>Same as 6.3.1.4</w:t>
            </w:r>
          </w:p>
        </w:tc>
      </w:tr>
      <w:tr w:rsidR="003220C7" w:rsidRPr="00D0162F" w14:paraId="06DD257E" w14:textId="77777777" w:rsidTr="007A2145">
        <w:trPr>
          <w:jc w:val="center"/>
        </w:trPr>
        <w:tc>
          <w:tcPr>
            <w:tcW w:w="1347" w:type="pct"/>
          </w:tcPr>
          <w:p w14:paraId="1C027E5F" w14:textId="64B97792" w:rsidR="003220C7" w:rsidRPr="00D0162F" w:rsidRDefault="003220C7" w:rsidP="003220C7">
            <w:pPr>
              <w:pStyle w:val="TAL"/>
            </w:pPr>
            <w:r w:rsidRPr="00D0162F">
              <w:t>16.3.1.10</w:t>
            </w:r>
            <w:r w:rsidR="007A2145">
              <w:t xml:space="preserve"> </w:t>
            </w:r>
            <w:r w:rsidRPr="00D0162F">
              <w:t>NR - E-UTRA handover with unknown target cell for 2 Rx UE</w:t>
            </w:r>
          </w:p>
        </w:tc>
        <w:tc>
          <w:tcPr>
            <w:tcW w:w="1585" w:type="pct"/>
          </w:tcPr>
          <w:p w14:paraId="26B6D502" w14:textId="77777777" w:rsidR="003220C7" w:rsidRPr="00D0162F" w:rsidRDefault="003220C7" w:rsidP="003220C7">
            <w:pPr>
              <w:pStyle w:val="TAL"/>
              <w:rPr>
                <w:shd w:val="clear" w:color="auto" w:fill="FFFFFF"/>
              </w:rPr>
            </w:pPr>
            <w:r w:rsidRPr="00D0162F">
              <w:t>Same as 6.3.1.5</w:t>
            </w:r>
          </w:p>
        </w:tc>
        <w:tc>
          <w:tcPr>
            <w:tcW w:w="776" w:type="pct"/>
          </w:tcPr>
          <w:p w14:paraId="4F16870A" w14:textId="77777777" w:rsidR="003220C7" w:rsidRPr="00D0162F" w:rsidRDefault="003220C7" w:rsidP="003220C7">
            <w:pPr>
              <w:pStyle w:val="TAL"/>
              <w:rPr>
                <w:shd w:val="clear" w:color="auto" w:fill="FFFFFF"/>
              </w:rPr>
            </w:pPr>
            <w:r w:rsidRPr="00D0162F">
              <w:t>Same as 6.3.1.5</w:t>
            </w:r>
          </w:p>
        </w:tc>
        <w:tc>
          <w:tcPr>
            <w:tcW w:w="1292" w:type="pct"/>
          </w:tcPr>
          <w:p w14:paraId="2E477841" w14:textId="77777777" w:rsidR="003220C7" w:rsidRPr="00D0162F" w:rsidRDefault="003220C7" w:rsidP="003220C7">
            <w:pPr>
              <w:pStyle w:val="TAL"/>
              <w:rPr>
                <w:shd w:val="clear" w:color="auto" w:fill="FFFFFF"/>
              </w:rPr>
            </w:pPr>
            <w:r w:rsidRPr="00D0162F">
              <w:t>Same as 6.3.1.5</w:t>
            </w:r>
          </w:p>
        </w:tc>
      </w:tr>
      <w:tr w:rsidR="003220C7" w:rsidRPr="00D0162F" w14:paraId="3EB150D7" w14:textId="77777777" w:rsidTr="007A2145">
        <w:trPr>
          <w:jc w:val="center"/>
        </w:trPr>
        <w:tc>
          <w:tcPr>
            <w:tcW w:w="1347" w:type="pct"/>
          </w:tcPr>
          <w:p w14:paraId="6CF3F803" w14:textId="3A2D03BE" w:rsidR="003220C7" w:rsidRPr="00D0162F" w:rsidRDefault="003220C7" w:rsidP="003220C7">
            <w:pPr>
              <w:pStyle w:val="TAL"/>
            </w:pPr>
            <w:r w:rsidRPr="00D0162F">
              <w:t>16.3.2.1.2</w:t>
            </w:r>
            <w:r w:rsidR="007A2145">
              <w:t xml:space="preserve"> </w:t>
            </w:r>
            <w:r w:rsidRPr="00D0162F">
              <w:t>NR SA FR1 Intra-frequency RRC Re-establishment in FR1 for 2 Rx UE</w:t>
            </w:r>
          </w:p>
        </w:tc>
        <w:tc>
          <w:tcPr>
            <w:tcW w:w="1585" w:type="pct"/>
          </w:tcPr>
          <w:p w14:paraId="667E6F7E" w14:textId="77777777" w:rsidR="003220C7" w:rsidRPr="00D0162F" w:rsidRDefault="003220C7" w:rsidP="003220C7">
            <w:pPr>
              <w:pStyle w:val="TAL"/>
            </w:pPr>
            <w:r w:rsidRPr="00D0162F">
              <w:t>Same as 6.3.2.1.1</w:t>
            </w:r>
          </w:p>
        </w:tc>
        <w:tc>
          <w:tcPr>
            <w:tcW w:w="776" w:type="pct"/>
          </w:tcPr>
          <w:p w14:paraId="1B881DE6" w14:textId="77777777" w:rsidR="003220C7" w:rsidRPr="00D0162F" w:rsidRDefault="003220C7" w:rsidP="003220C7">
            <w:pPr>
              <w:pStyle w:val="TAL"/>
            </w:pPr>
            <w:r w:rsidRPr="00D0162F">
              <w:t>Same as 6.3.2.1.1</w:t>
            </w:r>
          </w:p>
        </w:tc>
        <w:tc>
          <w:tcPr>
            <w:tcW w:w="1292" w:type="pct"/>
          </w:tcPr>
          <w:p w14:paraId="4FEFD453" w14:textId="77777777" w:rsidR="003220C7" w:rsidRPr="00D0162F" w:rsidRDefault="003220C7" w:rsidP="003220C7">
            <w:pPr>
              <w:pStyle w:val="TAL"/>
            </w:pPr>
            <w:r w:rsidRPr="00D0162F">
              <w:t>Same as 6.3.2.1.1</w:t>
            </w:r>
          </w:p>
        </w:tc>
      </w:tr>
      <w:tr w:rsidR="003220C7" w:rsidRPr="00D0162F" w14:paraId="5C9F5F56" w14:textId="77777777" w:rsidTr="007A2145">
        <w:trPr>
          <w:jc w:val="center"/>
        </w:trPr>
        <w:tc>
          <w:tcPr>
            <w:tcW w:w="1347" w:type="pct"/>
          </w:tcPr>
          <w:p w14:paraId="33771608" w14:textId="6BF5527C" w:rsidR="003220C7" w:rsidRPr="00D0162F" w:rsidRDefault="003220C7" w:rsidP="003220C7">
            <w:pPr>
              <w:pStyle w:val="TAL"/>
            </w:pPr>
            <w:r w:rsidRPr="00D0162F">
              <w:t>16.3.2.1.4</w:t>
            </w:r>
            <w:r w:rsidR="007A2145">
              <w:t xml:space="preserve"> </w:t>
            </w:r>
            <w:r w:rsidRPr="00D0162F">
              <w:t>NR SA FR1-FR1 Inter-frequency RRC Re-establishment in FR1 for 2 Rx UE</w:t>
            </w:r>
          </w:p>
        </w:tc>
        <w:tc>
          <w:tcPr>
            <w:tcW w:w="1585" w:type="pct"/>
          </w:tcPr>
          <w:p w14:paraId="7A950725" w14:textId="77777777" w:rsidR="003220C7" w:rsidRPr="00D0162F" w:rsidRDefault="003220C7" w:rsidP="003220C7">
            <w:pPr>
              <w:pStyle w:val="TAL"/>
            </w:pPr>
            <w:r w:rsidRPr="00D0162F">
              <w:t>Same as 6.3.2.1.2</w:t>
            </w:r>
          </w:p>
        </w:tc>
        <w:tc>
          <w:tcPr>
            <w:tcW w:w="776" w:type="pct"/>
          </w:tcPr>
          <w:p w14:paraId="42401944" w14:textId="77777777" w:rsidR="003220C7" w:rsidRPr="00D0162F" w:rsidRDefault="003220C7" w:rsidP="003220C7">
            <w:pPr>
              <w:pStyle w:val="TAL"/>
            </w:pPr>
            <w:r w:rsidRPr="00D0162F">
              <w:t>Same as 6.3.2.1.2</w:t>
            </w:r>
          </w:p>
        </w:tc>
        <w:tc>
          <w:tcPr>
            <w:tcW w:w="1292" w:type="pct"/>
          </w:tcPr>
          <w:p w14:paraId="3016253D" w14:textId="77777777" w:rsidR="003220C7" w:rsidRPr="00D0162F" w:rsidRDefault="003220C7" w:rsidP="003220C7">
            <w:pPr>
              <w:pStyle w:val="TAL"/>
            </w:pPr>
            <w:r w:rsidRPr="00D0162F">
              <w:t>Same as 6.3.2.1.2</w:t>
            </w:r>
          </w:p>
        </w:tc>
      </w:tr>
      <w:tr w:rsidR="003220C7" w:rsidRPr="00D0162F" w14:paraId="08FD18B6" w14:textId="77777777" w:rsidTr="007A2145">
        <w:trPr>
          <w:jc w:val="center"/>
        </w:trPr>
        <w:tc>
          <w:tcPr>
            <w:tcW w:w="1347" w:type="pct"/>
          </w:tcPr>
          <w:p w14:paraId="69195FB3" w14:textId="3D6A3D4F" w:rsidR="003220C7" w:rsidRPr="00D0162F" w:rsidRDefault="003220C7" w:rsidP="003220C7">
            <w:pPr>
              <w:pStyle w:val="TAL"/>
            </w:pPr>
            <w:r w:rsidRPr="00D0162F">
              <w:t>16.3.2.1.6</w:t>
            </w:r>
            <w:r w:rsidR="007A2145">
              <w:t xml:space="preserve"> </w:t>
            </w:r>
            <w:r w:rsidRPr="00D0162F">
              <w:t>NR SA FR1 Intra-frequency RRC Re-establishment in FR1 for 2 Rx UE without serving cell timing</w:t>
            </w:r>
          </w:p>
        </w:tc>
        <w:tc>
          <w:tcPr>
            <w:tcW w:w="1585" w:type="pct"/>
          </w:tcPr>
          <w:p w14:paraId="0D7940BB" w14:textId="77777777" w:rsidR="003220C7" w:rsidRPr="00D0162F" w:rsidRDefault="003220C7" w:rsidP="003220C7">
            <w:pPr>
              <w:pStyle w:val="TAL"/>
            </w:pPr>
            <w:r w:rsidRPr="00D0162F">
              <w:t>Same as 6.3.2.1.3</w:t>
            </w:r>
          </w:p>
        </w:tc>
        <w:tc>
          <w:tcPr>
            <w:tcW w:w="776" w:type="pct"/>
          </w:tcPr>
          <w:p w14:paraId="7FB4EC38" w14:textId="77777777" w:rsidR="003220C7" w:rsidRPr="00D0162F" w:rsidRDefault="003220C7" w:rsidP="003220C7">
            <w:pPr>
              <w:pStyle w:val="TAL"/>
            </w:pPr>
            <w:r w:rsidRPr="00D0162F">
              <w:t>Same as 6.3.2.1.3</w:t>
            </w:r>
          </w:p>
        </w:tc>
        <w:tc>
          <w:tcPr>
            <w:tcW w:w="1292" w:type="pct"/>
          </w:tcPr>
          <w:p w14:paraId="5AD71994" w14:textId="77777777" w:rsidR="003220C7" w:rsidRPr="00D0162F" w:rsidRDefault="003220C7" w:rsidP="003220C7">
            <w:pPr>
              <w:pStyle w:val="TAL"/>
            </w:pPr>
            <w:r w:rsidRPr="00D0162F">
              <w:t>Same as 6.3.2.1.3</w:t>
            </w:r>
          </w:p>
        </w:tc>
      </w:tr>
      <w:tr w:rsidR="003220C7" w:rsidRPr="00D0162F" w14:paraId="168C1742" w14:textId="77777777" w:rsidTr="007A2145">
        <w:trPr>
          <w:jc w:val="center"/>
        </w:trPr>
        <w:tc>
          <w:tcPr>
            <w:tcW w:w="1347" w:type="pct"/>
          </w:tcPr>
          <w:p w14:paraId="70A9BEB4" w14:textId="2FBEC6A8" w:rsidR="003220C7" w:rsidRPr="00D0162F" w:rsidRDefault="003220C7" w:rsidP="003220C7">
            <w:pPr>
              <w:pStyle w:val="TAL"/>
            </w:pPr>
            <w:r w:rsidRPr="00D0162F">
              <w:t>16.3.2.2.2</w:t>
            </w:r>
            <w:r w:rsidR="007A2145">
              <w:t xml:space="preserve"> </w:t>
            </w:r>
            <w:r w:rsidRPr="00D0162F">
              <w:t>NR SA FR1 4-step RA type contention based random access test in FR1 for NR standalone for 2 Rx UE</w:t>
            </w:r>
          </w:p>
        </w:tc>
        <w:tc>
          <w:tcPr>
            <w:tcW w:w="1585" w:type="pct"/>
          </w:tcPr>
          <w:p w14:paraId="3B05EF42" w14:textId="77777777" w:rsidR="003220C7" w:rsidRPr="00D0162F" w:rsidRDefault="003220C7" w:rsidP="003220C7">
            <w:pPr>
              <w:pStyle w:val="TAL"/>
            </w:pPr>
            <w:r w:rsidRPr="00D0162F">
              <w:rPr>
                <w:lang w:eastAsia="zh-CN"/>
              </w:rPr>
              <w:t>Same</w:t>
            </w:r>
            <w:r w:rsidRPr="00D0162F">
              <w:t xml:space="preserve"> as 6.3.2.2.1</w:t>
            </w:r>
          </w:p>
        </w:tc>
        <w:tc>
          <w:tcPr>
            <w:tcW w:w="776" w:type="pct"/>
          </w:tcPr>
          <w:p w14:paraId="6DB89828" w14:textId="77777777" w:rsidR="003220C7" w:rsidRPr="00D0162F" w:rsidRDefault="003220C7" w:rsidP="003220C7">
            <w:pPr>
              <w:pStyle w:val="TAL"/>
            </w:pPr>
            <w:r w:rsidRPr="00D0162F">
              <w:rPr>
                <w:lang w:eastAsia="zh-CN"/>
              </w:rPr>
              <w:t>Same</w:t>
            </w:r>
            <w:r w:rsidRPr="00D0162F">
              <w:t xml:space="preserve"> as 6.3.2.2.1</w:t>
            </w:r>
          </w:p>
        </w:tc>
        <w:tc>
          <w:tcPr>
            <w:tcW w:w="1292" w:type="pct"/>
          </w:tcPr>
          <w:p w14:paraId="5DB226EC" w14:textId="77777777" w:rsidR="003220C7" w:rsidRPr="00D0162F" w:rsidRDefault="003220C7" w:rsidP="003220C7">
            <w:pPr>
              <w:pStyle w:val="TAL"/>
            </w:pPr>
            <w:r w:rsidRPr="00D0162F">
              <w:rPr>
                <w:lang w:eastAsia="zh-CN"/>
              </w:rPr>
              <w:t>Same</w:t>
            </w:r>
            <w:r w:rsidRPr="00D0162F">
              <w:t xml:space="preserve"> as 6.3.2.2.1</w:t>
            </w:r>
          </w:p>
        </w:tc>
      </w:tr>
      <w:tr w:rsidR="003220C7" w:rsidRPr="00D0162F" w14:paraId="6C44C003" w14:textId="77777777" w:rsidTr="007A2145">
        <w:trPr>
          <w:jc w:val="center"/>
        </w:trPr>
        <w:tc>
          <w:tcPr>
            <w:tcW w:w="1347" w:type="pct"/>
          </w:tcPr>
          <w:p w14:paraId="17650B8E" w14:textId="44D7F565" w:rsidR="003220C7" w:rsidRPr="00D0162F" w:rsidRDefault="003220C7" w:rsidP="003220C7">
            <w:pPr>
              <w:pStyle w:val="TAL"/>
            </w:pPr>
            <w:r w:rsidRPr="00D0162F">
              <w:t>16.3.2.2.4</w:t>
            </w:r>
            <w:r w:rsidR="007A2145">
              <w:t xml:space="preserve"> </w:t>
            </w:r>
            <w:r w:rsidRPr="00D0162F">
              <w:t>NR SA FR1 4-step RA type non-contention based random access test in FR1 for NR standalone for 2 Rx UE</w:t>
            </w:r>
          </w:p>
        </w:tc>
        <w:tc>
          <w:tcPr>
            <w:tcW w:w="1585" w:type="pct"/>
          </w:tcPr>
          <w:p w14:paraId="1A79127E" w14:textId="77777777" w:rsidR="003220C7" w:rsidRPr="00D0162F" w:rsidRDefault="003220C7" w:rsidP="003220C7">
            <w:pPr>
              <w:pStyle w:val="TAL"/>
            </w:pPr>
            <w:r w:rsidRPr="00D0162F">
              <w:rPr>
                <w:lang w:eastAsia="zh-CN"/>
              </w:rPr>
              <w:t>Same</w:t>
            </w:r>
            <w:r w:rsidRPr="00D0162F">
              <w:t xml:space="preserve"> as 6.3.2.2.1</w:t>
            </w:r>
          </w:p>
        </w:tc>
        <w:tc>
          <w:tcPr>
            <w:tcW w:w="776" w:type="pct"/>
          </w:tcPr>
          <w:p w14:paraId="31C71F53" w14:textId="77777777" w:rsidR="003220C7" w:rsidRPr="00D0162F" w:rsidRDefault="003220C7" w:rsidP="003220C7">
            <w:pPr>
              <w:pStyle w:val="TAL"/>
            </w:pPr>
            <w:r w:rsidRPr="00D0162F">
              <w:rPr>
                <w:lang w:eastAsia="zh-CN"/>
              </w:rPr>
              <w:t>Same</w:t>
            </w:r>
            <w:r w:rsidRPr="00D0162F">
              <w:t xml:space="preserve"> as 6.3.2.2.1</w:t>
            </w:r>
          </w:p>
        </w:tc>
        <w:tc>
          <w:tcPr>
            <w:tcW w:w="1292" w:type="pct"/>
          </w:tcPr>
          <w:p w14:paraId="3F098BCB" w14:textId="77777777" w:rsidR="003220C7" w:rsidRPr="00D0162F" w:rsidRDefault="003220C7" w:rsidP="003220C7">
            <w:pPr>
              <w:pStyle w:val="TAL"/>
            </w:pPr>
            <w:r w:rsidRPr="00D0162F">
              <w:rPr>
                <w:lang w:eastAsia="zh-CN"/>
              </w:rPr>
              <w:t>Same</w:t>
            </w:r>
            <w:r w:rsidRPr="00D0162F">
              <w:t xml:space="preserve"> as 6.3.2.2.1</w:t>
            </w:r>
          </w:p>
        </w:tc>
      </w:tr>
      <w:tr w:rsidR="003220C7" w:rsidRPr="00D0162F" w14:paraId="10467ADC" w14:textId="77777777" w:rsidTr="007A2145">
        <w:trPr>
          <w:jc w:val="center"/>
        </w:trPr>
        <w:tc>
          <w:tcPr>
            <w:tcW w:w="1347" w:type="pct"/>
          </w:tcPr>
          <w:p w14:paraId="2487280E" w14:textId="2BEDFFC8" w:rsidR="003220C7" w:rsidRPr="00D0162F" w:rsidRDefault="003220C7" w:rsidP="003220C7">
            <w:pPr>
              <w:pStyle w:val="TAL"/>
            </w:pPr>
            <w:r w:rsidRPr="00D0162F">
              <w:t>16.3.2.2.6</w:t>
            </w:r>
            <w:r w:rsidR="007A2145">
              <w:t xml:space="preserve"> </w:t>
            </w:r>
            <w:r w:rsidRPr="00D0162F">
              <w:t>NR SA FR1 2-step RA type contention based random access test in FR1 for NR standalone for 2 Rx UE</w:t>
            </w:r>
          </w:p>
        </w:tc>
        <w:tc>
          <w:tcPr>
            <w:tcW w:w="1585" w:type="pct"/>
          </w:tcPr>
          <w:p w14:paraId="70186964" w14:textId="77777777" w:rsidR="003220C7" w:rsidRPr="00D0162F" w:rsidRDefault="003220C7" w:rsidP="003220C7">
            <w:pPr>
              <w:pStyle w:val="TAL"/>
            </w:pPr>
            <w:r w:rsidRPr="00D0162F">
              <w:rPr>
                <w:lang w:eastAsia="zh-CN"/>
              </w:rPr>
              <w:t>Same</w:t>
            </w:r>
            <w:r w:rsidRPr="00D0162F">
              <w:t xml:space="preserve"> as 6.3.2.2.1</w:t>
            </w:r>
          </w:p>
        </w:tc>
        <w:tc>
          <w:tcPr>
            <w:tcW w:w="776" w:type="pct"/>
          </w:tcPr>
          <w:p w14:paraId="73900607" w14:textId="77777777" w:rsidR="003220C7" w:rsidRPr="00D0162F" w:rsidRDefault="003220C7" w:rsidP="003220C7">
            <w:pPr>
              <w:pStyle w:val="TAL"/>
              <w:rPr>
                <w:lang w:eastAsia="zh-CN"/>
              </w:rPr>
            </w:pPr>
            <w:r w:rsidRPr="00D0162F">
              <w:rPr>
                <w:lang w:eastAsia="zh-CN"/>
              </w:rPr>
              <w:t>Same</w:t>
            </w:r>
            <w:r w:rsidRPr="00D0162F">
              <w:t xml:space="preserve"> as 6.3.2.2.1</w:t>
            </w:r>
          </w:p>
        </w:tc>
        <w:tc>
          <w:tcPr>
            <w:tcW w:w="1292" w:type="pct"/>
          </w:tcPr>
          <w:p w14:paraId="77443F8A" w14:textId="77777777" w:rsidR="003220C7" w:rsidRPr="00D0162F" w:rsidRDefault="003220C7" w:rsidP="003220C7">
            <w:pPr>
              <w:pStyle w:val="TAL"/>
            </w:pPr>
            <w:r w:rsidRPr="00D0162F">
              <w:rPr>
                <w:lang w:eastAsia="zh-CN"/>
              </w:rPr>
              <w:t>Same</w:t>
            </w:r>
            <w:r w:rsidRPr="00D0162F">
              <w:t xml:space="preserve"> as 6.3.2.2.1</w:t>
            </w:r>
          </w:p>
        </w:tc>
      </w:tr>
      <w:tr w:rsidR="003220C7" w:rsidRPr="00D0162F" w14:paraId="6B36ECD6" w14:textId="77777777" w:rsidTr="007A2145">
        <w:trPr>
          <w:jc w:val="center"/>
        </w:trPr>
        <w:tc>
          <w:tcPr>
            <w:tcW w:w="1347" w:type="pct"/>
          </w:tcPr>
          <w:p w14:paraId="7AE408C9" w14:textId="647A5832" w:rsidR="003220C7" w:rsidRPr="00D0162F" w:rsidRDefault="003220C7" w:rsidP="003220C7">
            <w:pPr>
              <w:pStyle w:val="TAL"/>
            </w:pPr>
            <w:r w:rsidRPr="00D0162F">
              <w:t>16.3.2.2.8</w:t>
            </w:r>
            <w:r w:rsidR="007A2145">
              <w:t xml:space="preserve"> </w:t>
            </w:r>
            <w:r w:rsidRPr="00D0162F">
              <w:t>NR SA FR1 2-step RA type non-contention based test in FR1 for NR standalone for 2 RX UE</w:t>
            </w:r>
          </w:p>
        </w:tc>
        <w:tc>
          <w:tcPr>
            <w:tcW w:w="1585" w:type="pct"/>
          </w:tcPr>
          <w:p w14:paraId="1931F012" w14:textId="77777777" w:rsidR="003220C7" w:rsidRPr="00D0162F" w:rsidRDefault="003220C7" w:rsidP="003220C7">
            <w:pPr>
              <w:pStyle w:val="TAL"/>
            </w:pPr>
            <w:r w:rsidRPr="00D0162F">
              <w:rPr>
                <w:lang w:eastAsia="zh-CN"/>
              </w:rPr>
              <w:t>Same</w:t>
            </w:r>
            <w:r w:rsidRPr="00D0162F">
              <w:t xml:space="preserve"> as 6.3.2.2.1</w:t>
            </w:r>
          </w:p>
        </w:tc>
        <w:tc>
          <w:tcPr>
            <w:tcW w:w="776" w:type="pct"/>
          </w:tcPr>
          <w:p w14:paraId="2BD3AF7E" w14:textId="77777777" w:rsidR="003220C7" w:rsidRPr="00D0162F" w:rsidRDefault="003220C7" w:rsidP="003220C7">
            <w:pPr>
              <w:pStyle w:val="TAL"/>
            </w:pPr>
            <w:r w:rsidRPr="00D0162F">
              <w:rPr>
                <w:lang w:eastAsia="zh-CN"/>
              </w:rPr>
              <w:t>Same</w:t>
            </w:r>
            <w:r w:rsidRPr="00D0162F">
              <w:t xml:space="preserve"> as 6.3.2.2.1</w:t>
            </w:r>
          </w:p>
        </w:tc>
        <w:tc>
          <w:tcPr>
            <w:tcW w:w="1292" w:type="pct"/>
          </w:tcPr>
          <w:p w14:paraId="73003D27" w14:textId="77777777" w:rsidR="003220C7" w:rsidRPr="00D0162F" w:rsidRDefault="003220C7" w:rsidP="003220C7">
            <w:pPr>
              <w:pStyle w:val="TAL"/>
            </w:pPr>
            <w:r w:rsidRPr="00D0162F">
              <w:rPr>
                <w:lang w:eastAsia="zh-CN"/>
              </w:rPr>
              <w:t>Same</w:t>
            </w:r>
            <w:r w:rsidRPr="00D0162F">
              <w:t xml:space="preserve"> as 6.3.2.2.1</w:t>
            </w:r>
          </w:p>
        </w:tc>
      </w:tr>
      <w:tr w:rsidR="003220C7" w:rsidRPr="00D0162F" w14:paraId="1E55892A" w14:textId="77777777" w:rsidTr="007A2145">
        <w:trPr>
          <w:jc w:val="center"/>
        </w:trPr>
        <w:tc>
          <w:tcPr>
            <w:tcW w:w="1347" w:type="pct"/>
          </w:tcPr>
          <w:p w14:paraId="3528CEB2" w14:textId="44966D60" w:rsidR="003220C7" w:rsidRPr="00D0162F" w:rsidRDefault="003220C7" w:rsidP="003220C7">
            <w:pPr>
              <w:pStyle w:val="TAL"/>
            </w:pPr>
            <w:r w:rsidRPr="00D0162F">
              <w:t>16.3.2.3.2</w:t>
            </w:r>
            <w:r w:rsidR="007A2145">
              <w:t xml:space="preserve"> </w:t>
            </w:r>
            <w:r w:rsidRPr="00D0162F">
              <w:t>NR SA FR1-FR1 Redirection from NR in FR1 to NR in FR1 for 2 Rx UE</w:t>
            </w:r>
          </w:p>
        </w:tc>
        <w:tc>
          <w:tcPr>
            <w:tcW w:w="1585" w:type="pct"/>
          </w:tcPr>
          <w:p w14:paraId="798E4D5D" w14:textId="77777777" w:rsidR="003220C7" w:rsidRPr="00D0162F" w:rsidRDefault="003220C7" w:rsidP="003220C7">
            <w:pPr>
              <w:pStyle w:val="TAL"/>
            </w:pPr>
            <w:r w:rsidRPr="00D0162F">
              <w:rPr>
                <w:lang w:eastAsia="zh-CN"/>
              </w:rPr>
              <w:t>Same</w:t>
            </w:r>
            <w:r w:rsidRPr="00D0162F">
              <w:t xml:space="preserve"> as 6.3.2.3.1</w:t>
            </w:r>
          </w:p>
        </w:tc>
        <w:tc>
          <w:tcPr>
            <w:tcW w:w="776" w:type="pct"/>
          </w:tcPr>
          <w:p w14:paraId="633AECA8" w14:textId="77777777" w:rsidR="003220C7" w:rsidRPr="00D0162F" w:rsidRDefault="003220C7" w:rsidP="003220C7">
            <w:pPr>
              <w:pStyle w:val="TAL"/>
            </w:pPr>
            <w:r w:rsidRPr="00D0162F">
              <w:rPr>
                <w:lang w:eastAsia="zh-CN"/>
              </w:rPr>
              <w:t>Same</w:t>
            </w:r>
            <w:r w:rsidRPr="00D0162F">
              <w:t xml:space="preserve"> as 6.3.2.3.1</w:t>
            </w:r>
          </w:p>
        </w:tc>
        <w:tc>
          <w:tcPr>
            <w:tcW w:w="1292" w:type="pct"/>
          </w:tcPr>
          <w:p w14:paraId="6695DD3E" w14:textId="77777777" w:rsidR="003220C7" w:rsidRPr="00D0162F" w:rsidRDefault="003220C7" w:rsidP="003220C7">
            <w:pPr>
              <w:pStyle w:val="TAL"/>
            </w:pPr>
            <w:r w:rsidRPr="00D0162F">
              <w:rPr>
                <w:lang w:eastAsia="zh-CN"/>
              </w:rPr>
              <w:t>Same</w:t>
            </w:r>
            <w:r w:rsidRPr="00D0162F">
              <w:t xml:space="preserve"> as 6.3.2.3.1</w:t>
            </w:r>
          </w:p>
        </w:tc>
      </w:tr>
      <w:tr w:rsidR="003220C7" w:rsidRPr="00D0162F" w14:paraId="0D2E5657" w14:textId="77777777" w:rsidTr="007A2145">
        <w:trPr>
          <w:jc w:val="center"/>
        </w:trPr>
        <w:tc>
          <w:tcPr>
            <w:tcW w:w="1347" w:type="pct"/>
          </w:tcPr>
          <w:p w14:paraId="527BCA7A" w14:textId="59EED557" w:rsidR="003220C7" w:rsidRPr="00D0162F" w:rsidRDefault="003220C7" w:rsidP="003220C7">
            <w:pPr>
              <w:pStyle w:val="TAL"/>
            </w:pPr>
            <w:r w:rsidRPr="00D0162F">
              <w:t>16.3.2.3.4</w:t>
            </w:r>
            <w:r w:rsidR="007A2145">
              <w:t xml:space="preserve"> </w:t>
            </w:r>
            <w:r w:rsidRPr="00D0162F">
              <w:t>NR SA FR1-FR1 Redirection from NR in FR1 to E-UTRAN for 2 Rx UE</w:t>
            </w:r>
          </w:p>
        </w:tc>
        <w:tc>
          <w:tcPr>
            <w:tcW w:w="1585" w:type="pct"/>
          </w:tcPr>
          <w:p w14:paraId="72138954" w14:textId="77777777" w:rsidR="003220C7" w:rsidRPr="00D0162F" w:rsidRDefault="003220C7" w:rsidP="003220C7">
            <w:pPr>
              <w:pStyle w:val="TAL"/>
            </w:pPr>
            <w:r w:rsidRPr="00D0162F">
              <w:rPr>
                <w:lang w:eastAsia="zh-CN"/>
              </w:rPr>
              <w:t>Same</w:t>
            </w:r>
            <w:r w:rsidRPr="00D0162F">
              <w:t xml:space="preserve"> as 6.3.2.3.2</w:t>
            </w:r>
          </w:p>
        </w:tc>
        <w:tc>
          <w:tcPr>
            <w:tcW w:w="776" w:type="pct"/>
          </w:tcPr>
          <w:p w14:paraId="728841A4" w14:textId="77777777" w:rsidR="003220C7" w:rsidRPr="00D0162F" w:rsidRDefault="003220C7" w:rsidP="003220C7">
            <w:pPr>
              <w:pStyle w:val="TAL"/>
            </w:pPr>
            <w:r w:rsidRPr="00D0162F">
              <w:rPr>
                <w:lang w:eastAsia="zh-CN"/>
              </w:rPr>
              <w:t>Same</w:t>
            </w:r>
            <w:r w:rsidRPr="00D0162F">
              <w:t xml:space="preserve"> as 6.3.2.3.2</w:t>
            </w:r>
          </w:p>
        </w:tc>
        <w:tc>
          <w:tcPr>
            <w:tcW w:w="1292" w:type="pct"/>
          </w:tcPr>
          <w:p w14:paraId="704B2098" w14:textId="77777777" w:rsidR="003220C7" w:rsidRPr="00D0162F" w:rsidRDefault="003220C7" w:rsidP="003220C7">
            <w:pPr>
              <w:pStyle w:val="TAL"/>
            </w:pPr>
            <w:r w:rsidRPr="00D0162F">
              <w:rPr>
                <w:lang w:eastAsia="zh-CN"/>
              </w:rPr>
              <w:t>Same</w:t>
            </w:r>
            <w:r w:rsidRPr="00D0162F">
              <w:t xml:space="preserve"> as 6.3.2.3.2</w:t>
            </w:r>
          </w:p>
        </w:tc>
      </w:tr>
      <w:tr w:rsidR="003220C7" w:rsidRPr="00D0162F" w14:paraId="683A5030" w14:textId="77777777" w:rsidTr="007A2145">
        <w:trPr>
          <w:jc w:val="center"/>
        </w:trPr>
        <w:tc>
          <w:tcPr>
            <w:tcW w:w="1347" w:type="pct"/>
          </w:tcPr>
          <w:p w14:paraId="45B30978" w14:textId="77777777" w:rsidR="003220C7" w:rsidRPr="00D0162F" w:rsidRDefault="003220C7" w:rsidP="003220C7">
            <w:pPr>
              <w:pStyle w:val="TAL"/>
            </w:pPr>
            <w:r w:rsidRPr="00D0162F">
              <w:t>16.4.1.1 NR SA FR1 NR UE Transmit Timing Test for FR1 for 1Rx RedCap UE</w:t>
            </w:r>
          </w:p>
        </w:tc>
        <w:tc>
          <w:tcPr>
            <w:tcW w:w="1585" w:type="pct"/>
          </w:tcPr>
          <w:p w14:paraId="007F0D79" w14:textId="77777777" w:rsidR="003220C7" w:rsidRPr="00D0162F" w:rsidRDefault="003220C7" w:rsidP="003220C7">
            <w:pPr>
              <w:pStyle w:val="TAL"/>
            </w:pPr>
            <w:r w:rsidRPr="00D0162F">
              <w:rPr>
                <w:lang w:eastAsia="zh-CN"/>
              </w:rPr>
              <w:t>Same</w:t>
            </w:r>
            <w:r w:rsidRPr="00D0162F">
              <w:t xml:space="preserve"> </w:t>
            </w:r>
            <w:r w:rsidRPr="00D0162F">
              <w:rPr>
                <w:lang w:eastAsia="zh-CN"/>
              </w:rPr>
              <w:t>as</w:t>
            </w:r>
            <w:r w:rsidRPr="00D0162F">
              <w:t xml:space="preserve"> 6.4.1.1</w:t>
            </w:r>
          </w:p>
        </w:tc>
        <w:tc>
          <w:tcPr>
            <w:tcW w:w="776" w:type="pct"/>
          </w:tcPr>
          <w:p w14:paraId="25349C5F" w14:textId="77777777" w:rsidR="003220C7" w:rsidRPr="00D0162F" w:rsidRDefault="003220C7" w:rsidP="003220C7">
            <w:pPr>
              <w:pStyle w:val="TAL"/>
            </w:pPr>
            <w:r w:rsidRPr="00D0162F">
              <w:rPr>
                <w:lang w:eastAsia="zh-CN"/>
              </w:rPr>
              <w:t>Same</w:t>
            </w:r>
            <w:r w:rsidRPr="00D0162F">
              <w:t xml:space="preserve"> </w:t>
            </w:r>
            <w:r w:rsidRPr="00D0162F">
              <w:rPr>
                <w:lang w:eastAsia="zh-CN"/>
              </w:rPr>
              <w:t>as</w:t>
            </w:r>
            <w:r w:rsidRPr="00D0162F">
              <w:t xml:space="preserve"> 6.4.1.1</w:t>
            </w:r>
          </w:p>
        </w:tc>
        <w:tc>
          <w:tcPr>
            <w:tcW w:w="1292" w:type="pct"/>
          </w:tcPr>
          <w:p w14:paraId="6E5FB1F1" w14:textId="77777777" w:rsidR="003220C7" w:rsidRPr="00D0162F" w:rsidRDefault="003220C7" w:rsidP="003220C7">
            <w:pPr>
              <w:pStyle w:val="TAL"/>
            </w:pPr>
            <w:r w:rsidRPr="00D0162F">
              <w:rPr>
                <w:lang w:eastAsia="zh-CN"/>
              </w:rPr>
              <w:t>Same</w:t>
            </w:r>
            <w:r w:rsidRPr="00D0162F">
              <w:t xml:space="preserve"> </w:t>
            </w:r>
            <w:r w:rsidRPr="00D0162F">
              <w:rPr>
                <w:lang w:eastAsia="zh-CN"/>
              </w:rPr>
              <w:t>as</w:t>
            </w:r>
            <w:r w:rsidRPr="00D0162F">
              <w:t xml:space="preserve"> 6.4.1.1</w:t>
            </w:r>
          </w:p>
        </w:tc>
      </w:tr>
      <w:tr w:rsidR="003220C7" w:rsidRPr="00D0162F" w14:paraId="1A5A3968" w14:textId="77777777" w:rsidTr="007A2145">
        <w:trPr>
          <w:jc w:val="center"/>
        </w:trPr>
        <w:tc>
          <w:tcPr>
            <w:tcW w:w="1347" w:type="pct"/>
          </w:tcPr>
          <w:p w14:paraId="20233DBF" w14:textId="77777777" w:rsidR="003220C7" w:rsidRPr="00D0162F" w:rsidRDefault="003220C7" w:rsidP="003220C7">
            <w:pPr>
              <w:pStyle w:val="TAL"/>
            </w:pPr>
            <w:r w:rsidRPr="00D0162F">
              <w:t>16.4.1.2 NR SA FR1 NR UE Transmit Timing Test for FR1 for 2Rx RedCap UE</w:t>
            </w:r>
          </w:p>
        </w:tc>
        <w:tc>
          <w:tcPr>
            <w:tcW w:w="1585" w:type="pct"/>
          </w:tcPr>
          <w:p w14:paraId="030488FB" w14:textId="77777777" w:rsidR="003220C7" w:rsidRPr="00D0162F" w:rsidRDefault="003220C7" w:rsidP="003220C7">
            <w:pPr>
              <w:pStyle w:val="TAL"/>
            </w:pPr>
            <w:r w:rsidRPr="00D0162F">
              <w:rPr>
                <w:lang w:eastAsia="zh-CN"/>
              </w:rPr>
              <w:t>Same</w:t>
            </w:r>
            <w:r w:rsidRPr="00D0162F">
              <w:t xml:space="preserve"> </w:t>
            </w:r>
            <w:r w:rsidRPr="00D0162F">
              <w:rPr>
                <w:lang w:eastAsia="zh-CN"/>
              </w:rPr>
              <w:t>as</w:t>
            </w:r>
            <w:r w:rsidRPr="00D0162F">
              <w:t xml:space="preserve"> 6.4.1.1</w:t>
            </w:r>
          </w:p>
        </w:tc>
        <w:tc>
          <w:tcPr>
            <w:tcW w:w="776" w:type="pct"/>
          </w:tcPr>
          <w:p w14:paraId="6007A853" w14:textId="77777777" w:rsidR="003220C7" w:rsidRPr="00D0162F" w:rsidRDefault="003220C7" w:rsidP="003220C7">
            <w:pPr>
              <w:pStyle w:val="TAL"/>
            </w:pPr>
            <w:r w:rsidRPr="00D0162F">
              <w:rPr>
                <w:lang w:eastAsia="zh-CN"/>
              </w:rPr>
              <w:t>Same</w:t>
            </w:r>
            <w:r w:rsidRPr="00D0162F">
              <w:t xml:space="preserve"> </w:t>
            </w:r>
            <w:r w:rsidRPr="00D0162F">
              <w:rPr>
                <w:lang w:eastAsia="zh-CN"/>
              </w:rPr>
              <w:t>as</w:t>
            </w:r>
            <w:r w:rsidRPr="00D0162F">
              <w:t xml:space="preserve"> 6.4.1.1</w:t>
            </w:r>
          </w:p>
        </w:tc>
        <w:tc>
          <w:tcPr>
            <w:tcW w:w="1292" w:type="pct"/>
          </w:tcPr>
          <w:p w14:paraId="20D15944" w14:textId="77777777" w:rsidR="003220C7" w:rsidRPr="00D0162F" w:rsidRDefault="003220C7" w:rsidP="003220C7">
            <w:pPr>
              <w:pStyle w:val="TAL"/>
            </w:pPr>
            <w:r w:rsidRPr="00D0162F">
              <w:rPr>
                <w:lang w:eastAsia="zh-CN"/>
              </w:rPr>
              <w:t>Same</w:t>
            </w:r>
            <w:r w:rsidRPr="00D0162F">
              <w:t xml:space="preserve"> </w:t>
            </w:r>
            <w:r w:rsidRPr="00D0162F">
              <w:rPr>
                <w:lang w:eastAsia="zh-CN"/>
              </w:rPr>
              <w:t>as</w:t>
            </w:r>
            <w:r w:rsidRPr="00D0162F">
              <w:t xml:space="preserve"> 6.4.1.1</w:t>
            </w:r>
          </w:p>
        </w:tc>
      </w:tr>
      <w:tr w:rsidR="003220C7" w:rsidRPr="00D0162F" w14:paraId="515B1169" w14:textId="77777777" w:rsidTr="007A2145">
        <w:trPr>
          <w:jc w:val="center"/>
        </w:trPr>
        <w:tc>
          <w:tcPr>
            <w:tcW w:w="1347" w:type="pct"/>
          </w:tcPr>
          <w:p w14:paraId="48303771" w14:textId="0E489DE3" w:rsidR="003220C7" w:rsidRPr="00D0162F" w:rsidRDefault="003220C7" w:rsidP="003220C7">
            <w:pPr>
              <w:pStyle w:val="TAL"/>
            </w:pPr>
            <w:r w:rsidRPr="00D0162F">
              <w:rPr>
                <w:lang w:eastAsia="zh-CN"/>
              </w:rPr>
              <w:t>16.4.3.1 NR SA FR1 SA FR1 timing advance adjustment accuracy for 1 Rx UE</w:t>
            </w:r>
          </w:p>
        </w:tc>
        <w:tc>
          <w:tcPr>
            <w:tcW w:w="1585" w:type="pct"/>
          </w:tcPr>
          <w:p w14:paraId="7CCBD68B" w14:textId="12DDB841" w:rsidR="003220C7" w:rsidRPr="00D0162F" w:rsidRDefault="003220C7" w:rsidP="003220C7">
            <w:pPr>
              <w:pStyle w:val="TAL"/>
              <w:rPr>
                <w:lang w:eastAsia="zh-CN"/>
              </w:rPr>
            </w:pPr>
            <w:r w:rsidRPr="00D0162F">
              <w:rPr>
                <w:lang w:eastAsia="zh-CN"/>
              </w:rPr>
              <w:t>Same</w:t>
            </w:r>
            <w:r w:rsidRPr="00D0162F">
              <w:t xml:space="preserve"> </w:t>
            </w:r>
            <w:r w:rsidRPr="00D0162F">
              <w:rPr>
                <w:lang w:eastAsia="zh-CN"/>
              </w:rPr>
              <w:t>as</w:t>
            </w:r>
            <w:r w:rsidRPr="00D0162F">
              <w:t xml:space="preserve"> 6.4.3.1</w:t>
            </w:r>
          </w:p>
        </w:tc>
        <w:tc>
          <w:tcPr>
            <w:tcW w:w="776" w:type="pct"/>
          </w:tcPr>
          <w:p w14:paraId="32F2934D" w14:textId="5EF23E39" w:rsidR="003220C7" w:rsidRPr="00D0162F" w:rsidRDefault="003220C7" w:rsidP="003220C7">
            <w:pPr>
              <w:pStyle w:val="TAL"/>
              <w:rPr>
                <w:lang w:eastAsia="zh-CN"/>
              </w:rPr>
            </w:pPr>
            <w:r w:rsidRPr="00D0162F">
              <w:rPr>
                <w:lang w:eastAsia="zh-CN"/>
              </w:rPr>
              <w:t>Same</w:t>
            </w:r>
            <w:r w:rsidRPr="00D0162F">
              <w:t xml:space="preserve"> </w:t>
            </w:r>
            <w:r w:rsidRPr="00D0162F">
              <w:rPr>
                <w:lang w:eastAsia="zh-CN"/>
              </w:rPr>
              <w:t>as</w:t>
            </w:r>
            <w:r w:rsidRPr="00D0162F">
              <w:t xml:space="preserve"> 6.4.3.1</w:t>
            </w:r>
          </w:p>
        </w:tc>
        <w:tc>
          <w:tcPr>
            <w:tcW w:w="1292" w:type="pct"/>
          </w:tcPr>
          <w:p w14:paraId="1F09ADBE" w14:textId="0E49FBC8" w:rsidR="003220C7" w:rsidRPr="00D0162F" w:rsidRDefault="003220C7" w:rsidP="003220C7">
            <w:pPr>
              <w:pStyle w:val="TAL"/>
              <w:rPr>
                <w:lang w:eastAsia="zh-CN"/>
              </w:rPr>
            </w:pPr>
            <w:r w:rsidRPr="00D0162F">
              <w:rPr>
                <w:lang w:eastAsia="zh-CN"/>
              </w:rPr>
              <w:t>Same</w:t>
            </w:r>
            <w:r w:rsidRPr="00D0162F">
              <w:t xml:space="preserve"> </w:t>
            </w:r>
            <w:r w:rsidRPr="00D0162F">
              <w:rPr>
                <w:lang w:eastAsia="zh-CN"/>
              </w:rPr>
              <w:t>as</w:t>
            </w:r>
            <w:r w:rsidRPr="00D0162F">
              <w:t xml:space="preserve"> 6.4.3.1</w:t>
            </w:r>
          </w:p>
        </w:tc>
      </w:tr>
      <w:tr w:rsidR="003220C7" w:rsidRPr="00D0162F" w14:paraId="727A1F60" w14:textId="77777777" w:rsidTr="007A2145">
        <w:trPr>
          <w:jc w:val="center"/>
        </w:trPr>
        <w:tc>
          <w:tcPr>
            <w:tcW w:w="1347" w:type="pct"/>
          </w:tcPr>
          <w:p w14:paraId="2D737A0A" w14:textId="474CF0C9" w:rsidR="003220C7" w:rsidRPr="00D0162F" w:rsidRDefault="003220C7" w:rsidP="003220C7">
            <w:pPr>
              <w:pStyle w:val="TAL"/>
            </w:pPr>
            <w:r w:rsidRPr="00D0162F">
              <w:rPr>
                <w:lang w:eastAsia="zh-CN"/>
              </w:rPr>
              <w:t>16.4.3.2 NR SA FR1 SA FR1 timing advance adjustment accuracy for 2 Rx UE</w:t>
            </w:r>
          </w:p>
        </w:tc>
        <w:tc>
          <w:tcPr>
            <w:tcW w:w="1585" w:type="pct"/>
          </w:tcPr>
          <w:p w14:paraId="421DA674" w14:textId="6DBE33A5" w:rsidR="003220C7" w:rsidRPr="00D0162F" w:rsidRDefault="003220C7" w:rsidP="003220C7">
            <w:pPr>
              <w:pStyle w:val="TAL"/>
              <w:rPr>
                <w:lang w:eastAsia="zh-CN"/>
              </w:rPr>
            </w:pPr>
            <w:r w:rsidRPr="00D0162F">
              <w:rPr>
                <w:lang w:eastAsia="zh-CN"/>
              </w:rPr>
              <w:t>Same</w:t>
            </w:r>
            <w:r w:rsidRPr="00D0162F">
              <w:t xml:space="preserve"> </w:t>
            </w:r>
            <w:r w:rsidRPr="00D0162F">
              <w:rPr>
                <w:lang w:eastAsia="zh-CN"/>
              </w:rPr>
              <w:t>as</w:t>
            </w:r>
            <w:r w:rsidRPr="00D0162F">
              <w:t xml:space="preserve"> 6.4.3.1</w:t>
            </w:r>
          </w:p>
        </w:tc>
        <w:tc>
          <w:tcPr>
            <w:tcW w:w="776" w:type="pct"/>
          </w:tcPr>
          <w:p w14:paraId="06877B4C" w14:textId="34D03EF9" w:rsidR="003220C7" w:rsidRPr="00D0162F" w:rsidRDefault="003220C7" w:rsidP="003220C7">
            <w:pPr>
              <w:pStyle w:val="TAL"/>
              <w:rPr>
                <w:lang w:eastAsia="zh-CN"/>
              </w:rPr>
            </w:pPr>
            <w:r w:rsidRPr="00D0162F">
              <w:rPr>
                <w:lang w:eastAsia="zh-CN"/>
              </w:rPr>
              <w:t>Same</w:t>
            </w:r>
            <w:r w:rsidRPr="00D0162F">
              <w:t xml:space="preserve"> </w:t>
            </w:r>
            <w:r w:rsidRPr="00D0162F">
              <w:rPr>
                <w:lang w:eastAsia="zh-CN"/>
              </w:rPr>
              <w:t>as</w:t>
            </w:r>
            <w:r w:rsidRPr="00D0162F">
              <w:t xml:space="preserve"> 6.4.3.1</w:t>
            </w:r>
          </w:p>
        </w:tc>
        <w:tc>
          <w:tcPr>
            <w:tcW w:w="1292" w:type="pct"/>
          </w:tcPr>
          <w:p w14:paraId="1691CD35" w14:textId="340C9E04" w:rsidR="003220C7" w:rsidRPr="00D0162F" w:rsidRDefault="003220C7" w:rsidP="003220C7">
            <w:pPr>
              <w:pStyle w:val="TAL"/>
              <w:rPr>
                <w:lang w:eastAsia="zh-CN"/>
              </w:rPr>
            </w:pPr>
            <w:r w:rsidRPr="00D0162F">
              <w:rPr>
                <w:lang w:eastAsia="zh-CN"/>
              </w:rPr>
              <w:t>Same</w:t>
            </w:r>
            <w:r w:rsidRPr="00D0162F">
              <w:t xml:space="preserve"> </w:t>
            </w:r>
            <w:r w:rsidRPr="00D0162F">
              <w:rPr>
                <w:lang w:eastAsia="zh-CN"/>
              </w:rPr>
              <w:t>as</w:t>
            </w:r>
            <w:r w:rsidRPr="00D0162F">
              <w:t xml:space="preserve"> 6.4.3.1</w:t>
            </w:r>
          </w:p>
        </w:tc>
      </w:tr>
      <w:tr w:rsidR="003411C5" w:rsidRPr="00D0162F" w14:paraId="066CCDF2" w14:textId="77777777" w:rsidTr="007A2145">
        <w:trPr>
          <w:jc w:val="center"/>
        </w:trPr>
        <w:tc>
          <w:tcPr>
            <w:tcW w:w="1347" w:type="pct"/>
          </w:tcPr>
          <w:p w14:paraId="16B9D23B" w14:textId="77777777" w:rsidR="003411C5" w:rsidRPr="00D0162F" w:rsidRDefault="003411C5" w:rsidP="00CB3B51">
            <w:pPr>
              <w:pStyle w:val="TAL"/>
            </w:pPr>
            <w:r w:rsidRPr="00D0162F">
              <w:t>16.5.1.1 NR SA FR1 Radio Link Monitoring Out-of-sync Test for FR1 PCell configured with SSB-based RLM RS in non-DRX mode for 1 Rx UE</w:t>
            </w:r>
          </w:p>
        </w:tc>
        <w:tc>
          <w:tcPr>
            <w:tcW w:w="1585" w:type="pct"/>
          </w:tcPr>
          <w:p w14:paraId="71C2E9BD" w14:textId="77777777" w:rsidR="003411C5" w:rsidRPr="00D0162F" w:rsidRDefault="003411C5" w:rsidP="00CB3B51">
            <w:pPr>
              <w:pStyle w:val="TAL"/>
            </w:pPr>
            <w:r w:rsidRPr="00D0162F">
              <w:t>Same as 6.5.1.1 with the exception:</w:t>
            </w:r>
          </w:p>
          <w:p w14:paraId="5D8DDC5D" w14:textId="77777777" w:rsidR="003411C5" w:rsidRPr="00D0162F" w:rsidRDefault="003411C5" w:rsidP="00CB3B51">
            <w:pPr>
              <w:pStyle w:val="TAL"/>
            </w:pPr>
            <w:r w:rsidRPr="00D0162F">
              <w:rPr>
                <w:lang w:eastAsia="zh-CN"/>
              </w:rPr>
              <w:t>- 4Rx is not considered</w:t>
            </w:r>
          </w:p>
        </w:tc>
        <w:tc>
          <w:tcPr>
            <w:tcW w:w="776" w:type="pct"/>
          </w:tcPr>
          <w:p w14:paraId="264BBA6C" w14:textId="77777777" w:rsidR="003411C5" w:rsidRPr="00D0162F" w:rsidRDefault="003411C5" w:rsidP="00CB3B51">
            <w:pPr>
              <w:pStyle w:val="TAL"/>
            </w:pPr>
            <w:r w:rsidRPr="00D0162F">
              <w:t>Same as 6.5.1.1 with the exception:</w:t>
            </w:r>
          </w:p>
          <w:p w14:paraId="423B8485" w14:textId="77777777" w:rsidR="003411C5" w:rsidRPr="00D0162F" w:rsidRDefault="003411C5" w:rsidP="00CB3B51">
            <w:pPr>
              <w:pStyle w:val="TAL"/>
            </w:pPr>
            <w:r w:rsidRPr="00D0162F">
              <w:rPr>
                <w:lang w:eastAsia="zh-CN"/>
              </w:rPr>
              <w:t>- 4Rx is not considered</w:t>
            </w:r>
          </w:p>
        </w:tc>
        <w:tc>
          <w:tcPr>
            <w:tcW w:w="1292" w:type="pct"/>
          </w:tcPr>
          <w:p w14:paraId="0057C081" w14:textId="77777777" w:rsidR="003411C5" w:rsidRPr="00D0162F" w:rsidRDefault="003411C5" w:rsidP="00CB3B51">
            <w:pPr>
              <w:pStyle w:val="TAL"/>
            </w:pPr>
            <w:r w:rsidRPr="00D0162F">
              <w:t>Same as 6.5.1.1 with the exception:</w:t>
            </w:r>
          </w:p>
          <w:p w14:paraId="4180D4B4" w14:textId="77777777" w:rsidR="003411C5" w:rsidRPr="00D0162F" w:rsidRDefault="003411C5" w:rsidP="00CB3B51">
            <w:pPr>
              <w:pStyle w:val="TAL"/>
            </w:pPr>
            <w:r w:rsidRPr="00D0162F">
              <w:rPr>
                <w:lang w:eastAsia="zh-CN"/>
              </w:rPr>
              <w:t>- 4Rx is not considered</w:t>
            </w:r>
          </w:p>
        </w:tc>
      </w:tr>
      <w:tr w:rsidR="003220C7" w:rsidRPr="00D0162F" w14:paraId="54D501E0" w14:textId="77777777" w:rsidTr="007A2145">
        <w:trPr>
          <w:jc w:val="center"/>
        </w:trPr>
        <w:tc>
          <w:tcPr>
            <w:tcW w:w="1347" w:type="pct"/>
          </w:tcPr>
          <w:p w14:paraId="12590AFF" w14:textId="77777777" w:rsidR="003220C7" w:rsidRPr="00D0162F" w:rsidRDefault="003220C7" w:rsidP="003220C7">
            <w:pPr>
              <w:pStyle w:val="TAL"/>
            </w:pPr>
            <w:r w:rsidRPr="00D0162F">
              <w:t>16.5.1.2 NR SA FR1 Radio Link Monitoring Out-of-sync Test for FR1 PCell configured with SSB-based RLM RS in non-DRX mode for 2 Rx UE</w:t>
            </w:r>
          </w:p>
        </w:tc>
        <w:tc>
          <w:tcPr>
            <w:tcW w:w="1585" w:type="pct"/>
          </w:tcPr>
          <w:p w14:paraId="7D07A5A9" w14:textId="186E5E76" w:rsidR="003220C7" w:rsidRPr="00D0162F" w:rsidRDefault="003220C7" w:rsidP="003220C7">
            <w:pPr>
              <w:pStyle w:val="TAL"/>
            </w:pPr>
            <w:r w:rsidRPr="00D0162F">
              <w:t xml:space="preserve">Same as 6.5.1.1 with the </w:t>
            </w:r>
            <w:r w:rsidR="00454010" w:rsidRPr="00D0162F">
              <w:t>exception:</w:t>
            </w:r>
          </w:p>
          <w:p w14:paraId="11A10570" w14:textId="7AA0CF49" w:rsidR="003220C7" w:rsidRPr="00D0162F" w:rsidRDefault="003220C7" w:rsidP="003220C7">
            <w:pPr>
              <w:pStyle w:val="TAL"/>
              <w:rPr>
                <w:lang w:eastAsia="zh-CN"/>
              </w:rPr>
            </w:pPr>
            <w:r w:rsidRPr="00D0162F">
              <w:rPr>
                <w:lang w:eastAsia="zh-CN"/>
              </w:rPr>
              <w:t>- 4Rx is not considered</w:t>
            </w:r>
          </w:p>
        </w:tc>
        <w:tc>
          <w:tcPr>
            <w:tcW w:w="776" w:type="pct"/>
          </w:tcPr>
          <w:p w14:paraId="695A552E" w14:textId="62C97F29" w:rsidR="003220C7" w:rsidRPr="00D0162F" w:rsidRDefault="003220C7" w:rsidP="003220C7">
            <w:pPr>
              <w:pStyle w:val="TAL"/>
            </w:pPr>
            <w:r w:rsidRPr="00D0162F">
              <w:t xml:space="preserve">Same as 6.5.1.1 with the </w:t>
            </w:r>
            <w:r w:rsidR="00454010" w:rsidRPr="00D0162F">
              <w:t>exception:</w:t>
            </w:r>
          </w:p>
          <w:p w14:paraId="34776727" w14:textId="063D2A3F" w:rsidR="003220C7" w:rsidRPr="00D0162F" w:rsidRDefault="003220C7" w:rsidP="003220C7">
            <w:pPr>
              <w:pStyle w:val="TAL"/>
              <w:rPr>
                <w:lang w:eastAsia="zh-CN"/>
              </w:rPr>
            </w:pPr>
            <w:r w:rsidRPr="00D0162F">
              <w:rPr>
                <w:lang w:eastAsia="zh-CN"/>
              </w:rPr>
              <w:t>- 4Rx is not considered</w:t>
            </w:r>
          </w:p>
        </w:tc>
        <w:tc>
          <w:tcPr>
            <w:tcW w:w="1292" w:type="pct"/>
          </w:tcPr>
          <w:p w14:paraId="63BD131D" w14:textId="5AF3CA57" w:rsidR="003220C7" w:rsidRPr="00D0162F" w:rsidRDefault="003220C7" w:rsidP="003220C7">
            <w:pPr>
              <w:pStyle w:val="TAL"/>
            </w:pPr>
            <w:r w:rsidRPr="00D0162F">
              <w:t xml:space="preserve">Same as 6.5.1.1 with the </w:t>
            </w:r>
            <w:r w:rsidR="00454010" w:rsidRPr="00D0162F">
              <w:t>exception:</w:t>
            </w:r>
          </w:p>
          <w:p w14:paraId="15EA33E1" w14:textId="62776745" w:rsidR="003220C7" w:rsidRPr="00D0162F" w:rsidRDefault="003220C7" w:rsidP="003220C7">
            <w:pPr>
              <w:pStyle w:val="TAL"/>
              <w:rPr>
                <w:lang w:eastAsia="zh-CN"/>
              </w:rPr>
            </w:pPr>
            <w:r w:rsidRPr="00D0162F">
              <w:rPr>
                <w:lang w:eastAsia="zh-CN"/>
              </w:rPr>
              <w:t>- 4Rx is not considered</w:t>
            </w:r>
          </w:p>
        </w:tc>
      </w:tr>
      <w:tr w:rsidR="003411C5" w:rsidRPr="00D0162F" w14:paraId="455A8C4E" w14:textId="77777777" w:rsidTr="007A2145">
        <w:trPr>
          <w:jc w:val="center"/>
        </w:trPr>
        <w:tc>
          <w:tcPr>
            <w:tcW w:w="1347" w:type="pct"/>
          </w:tcPr>
          <w:p w14:paraId="0740D6C4" w14:textId="77777777" w:rsidR="003411C5" w:rsidRPr="00D0162F" w:rsidRDefault="003411C5" w:rsidP="00CB3B51">
            <w:pPr>
              <w:pStyle w:val="TAL"/>
            </w:pPr>
            <w:r w:rsidRPr="00D0162F">
              <w:t>16.5.1.3 NR SA FR1 Radio Link Monitoring In-sync Test for FR1 PCell configured with SSB-based RLM RS in non-DRX mode for 1 Rx UE</w:t>
            </w:r>
          </w:p>
        </w:tc>
        <w:tc>
          <w:tcPr>
            <w:tcW w:w="1585" w:type="pct"/>
          </w:tcPr>
          <w:p w14:paraId="5D7BDCE4" w14:textId="77777777" w:rsidR="003411C5" w:rsidRPr="00D0162F" w:rsidRDefault="003411C5" w:rsidP="00CB3B51">
            <w:pPr>
              <w:pStyle w:val="TAL"/>
            </w:pPr>
            <w:r w:rsidRPr="00D0162F">
              <w:t>Same as 6.5.1.2 with the exception:</w:t>
            </w:r>
          </w:p>
          <w:p w14:paraId="73D5FFCD" w14:textId="77777777" w:rsidR="003411C5" w:rsidRPr="00D0162F" w:rsidRDefault="003411C5" w:rsidP="00CB3B51">
            <w:pPr>
              <w:pStyle w:val="TAL"/>
            </w:pPr>
            <w:r w:rsidRPr="00D0162F">
              <w:rPr>
                <w:lang w:eastAsia="zh-CN"/>
              </w:rPr>
              <w:t>- 4Rx is not considered</w:t>
            </w:r>
          </w:p>
        </w:tc>
        <w:tc>
          <w:tcPr>
            <w:tcW w:w="776" w:type="pct"/>
          </w:tcPr>
          <w:p w14:paraId="73C347AB" w14:textId="77777777" w:rsidR="003411C5" w:rsidRPr="00D0162F" w:rsidRDefault="003411C5" w:rsidP="00CB3B51">
            <w:pPr>
              <w:pStyle w:val="TAL"/>
            </w:pPr>
            <w:r w:rsidRPr="00D0162F">
              <w:t>Same as 6.5.1.2 with the exception:</w:t>
            </w:r>
          </w:p>
          <w:p w14:paraId="25A1500D" w14:textId="77777777" w:rsidR="003411C5" w:rsidRPr="00D0162F" w:rsidRDefault="003411C5" w:rsidP="00CB3B51">
            <w:pPr>
              <w:pStyle w:val="TAL"/>
            </w:pPr>
            <w:r w:rsidRPr="00D0162F">
              <w:rPr>
                <w:lang w:eastAsia="zh-CN"/>
              </w:rPr>
              <w:t>- 4Rx is not considered</w:t>
            </w:r>
          </w:p>
        </w:tc>
        <w:tc>
          <w:tcPr>
            <w:tcW w:w="1292" w:type="pct"/>
          </w:tcPr>
          <w:p w14:paraId="3888CFF9" w14:textId="77777777" w:rsidR="003411C5" w:rsidRPr="00D0162F" w:rsidRDefault="003411C5" w:rsidP="00CB3B51">
            <w:pPr>
              <w:pStyle w:val="TAL"/>
            </w:pPr>
            <w:r w:rsidRPr="00D0162F">
              <w:t>Same as 6.5.1.2 with the exception:</w:t>
            </w:r>
          </w:p>
          <w:p w14:paraId="739F67B5" w14:textId="77777777" w:rsidR="003411C5" w:rsidRPr="00D0162F" w:rsidRDefault="003411C5" w:rsidP="00CB3B51">
            <w:pPr>
              <w:pStyle w:val="TAL"/>
            </w:pPr>
            <w:r w:rsidRPr="00D0162F">
              <w:rPr>
                <w:lang w:eastAsia="zh-CN"/>
              </w:rPr>
              <w:t>- 4Rx is not considered</w:t>
            </w:r>
          </w:p>
        </w:tc>
      </w:tr>
      <w:tr w:rsidR="003220C7" w:rsidRPr="00D0162F" w14:paraId="242C10D1" w14:textId="77777777" w:rsidTr="007A2145">
        <w:trPr>
          <w:jc w:val="center"/>
        </w:trPr>
        <w:tc>
          <w:tcPr>
            <w:tcW w:w="1347" w:type="pct"/>
          </w:tcPr>
          <w:p w14:paraId="0AB5BEA0" w14:textId="77777777" w:rsidR="003220C7" w:rsidRPr="00D0162F" w:rsidRDefault="003220C7" w:rsidP="003220C7">
            <w:pPr>
              <w:pStyle w:val="TAL"/>
            </w:pPr>
            <w:r w:rsidRPr="00D0162F">
              <w:t>16.5.1.4 NR SA FR1 Radio Link Monitoring In-sync Test for FR1 PCell configured with SSB-based RLM RS in non-DRX mode for 2 Rx UE</w:t>
            </w:r>
          </w:p>
        </w:tc>
        <w:tc>
          <w:tcPr>
            <w:tcW w:w="1585" w:type="pct"/>
          </w:tcPr>
          <w:p w14:paraId="795EC834" w14:textId="6A329083" w:rsidR="003220C7" w:rsidRPr="00D0162F" w:rsidRDefault="003220C7" w:rsidP="003220C7">
            <w:pPr>
              <w:pStyle w:val="TAL"/>
            </w:pPr>
            <w:r w:rsidRPr="00D0162F">
              <w:t xml:space="preserve">Same as 6.5.1.2 with the </w:t>
            </w:r>
            <w:r w:rsidR="00454010" w:rsidRPr="00D0162F">
              <w:t>exception:</w:t>
            </w:r>
          </w:p>
          <w:p w14:paraId="035202CD" w14:textId="22ADA507" w:rsidR="003220C7" w:rsidRPr="00D0162F" w:rsidRDefault="003220C7" w:rsidP="003220C7">
            <w:pPr>
              <w:pStyle w:val="TAL"/>
              <w:rPr>
                <w:lang w:eastAsia="zh-CN"/>
              </w:rPr>
            </w:pPr>
            <w:r w:rsidRPr="00D0162F">
              <w:rPr>
                <w:lang w:eastAsia="zh-CN"/>
              </w:rPr>
              <w:t>- 4Rx is not considered</w:t>
            </w:r>
          </w:p>
        </w:tc>
        <w:tc>
          <w:tcPr>
            <w:tcW w:w="776" w:type="pct"/>
          </w:tcPr>
          <w:p w14:paraId="7C42153C" w14:textId="6EDB84DF" w:rsidR="003220C7" w:rsidRPr="00D0162F" w:rsidRDefault="003220C7" w:rsidP="003220C7">
            <w:pPr>
              <w:pStyle w:val="TAL"/>
            </w:pPr>
            <w:r w:rsidRPr="00D0162F">
              <w:t xml:space="preserve">Same as 6.5.1.2 with the </w:t>
            </w:r>
            <w:r w:rsidR="00454010" w:rsidRPr="00D0162F">
              <w:t>exception:</w:t>
            </w:r>
          </w:p>
          <w:p w14:paraId="3BBF990D" w14:textId="738A56C6" w:rsidR="003220C7" w:rsidRPr="00D0162F" w:rsidRDefault="003220C7" w:rsidP="003220C7">
            <w:pPr>
              <w:pStyle w:val="TAL"/>
              <w:rPr>
                <w:lang w:eastAsia="zh-CN"/>
              </w:rPr>
            </w:pPr>
            <w:r w:rsidRPr="00D0162F">
              <w:rPr>
                <w:lang w:eastAsia="zh-CN"/>
              </w:rPr>
              <w:t>- 4Rx is not considered</w:t>
            </w:r>
          </w:p>
        </w:tc>
        <w:tc>
          <w:tcPr>
            <w:tcW w:w="1292" w:type="pct"/>
          </w:tcPr>
          <w:p w14:paraId="405F6C6D" w14:textId="7301F0FD" w:rsidR="003220C7" w:rsidRPr="00D0162F" w:rsidRDefault="003220C7" w:rsidP="003220C7">
            <w:pPr>
              <w:pStyle w:val="TAL"/>
            </w:pPr>
            <w:r w:rsidRPr="00D0162F">
              <w:t xml:space="preserve">Same as 6.5.1.2 with the </w:t>
            </w:r>
            <w:r w:rsidR="00454010" w:rsidRPr="00D0162F">
              <w:t>exception:</w:t>
            </w:r>
          </w:p>
          <w:p w14:paraId="5C117115" w14:textId="31714BD8" w:rsidR="003220C7" w:rsidRPr="00D0162F" w:rsidRDefault="003220C7" w:rsidP="00454010">
            <w:pPr>
              <w:pStyle w:val="TAL"/>
              <w:rPr>
                <w:lang w:eastAsia="zh-CN"/>
              </w:rPr>
            </w:pPr>
            <w:r w:rsidRPr="00D0162F">
              <w:rPr>
                <w:lang w:eastAsia="zh-CN"/>
              </w:rPr>
              <w:t>- 4Rx is not considered</w:t>
            </w:r>
          </w:p>
        </w:tc>
      </w:tr>
      <w:tr w:rsidR="00BF797E" w:rsidRPr="00D0162F" w14:paraId="1B42C751" w14:textId="77777777" w:rsidTr="007A2145">
        <w:trPr>
          <w:jc w:val="center"/>
        </w:trPr>
        <w:tc>
          <w:tcPr>
            <w:tcW w:w="1347" w:type="pct"/>
          </w:tcPr>
          <w:p w14:paraId="1673646F" w14:textId="2C2A77FE" w:rsidR="00BF797E" w:rsidRPr="00D0162F" w:rsidRDefault="00BF797E" w:rsidP="00BF797E">
            <w:pPr>
              <w:pStyle w:val="TAL"/>
            </w:pPr>
            <w:r w:rsidRPr="00D0162F">
              <w:t>16.5.1.5 NR SA FR1 Radio Link Monitoring Out-of-sync Test for FR1 PCell configured with SSB-based RLM RS in DRX mode for 1 Rx UE</w:t>
            </w:r>
          </w:p>
        </w:tc>
        <w:tc>
          <w:tcPr>
            <w:tcW w:w="1585" w:type="pct"/>
          </w:tcPr>
          <w:p w14:paraId="744A22A3" w14:textId="77777777" w:rsidR="00BF797E" w:rsidRPr="00D0162F" w:rsidRDefault="00BF797E" w:rsidP="00BF797E">
            <w:pPr>
              <w:pStyle w:val="TAL"/>
            </w:pPr>
            <w:r w:rsidRPr="00D0162F">
              <w:t>Same as 6.5.1.1 with the exception:</w:t>
            </w:r>
          </w:p>
          <w:p w14:paraId="63E0C273" w14:textId="5B1FBF79" w:rsidR="00BF797E" w:rsidRPr="00D0162F" w:rsidRDefault="00BF797E" w:rsidP="00BF797E">
            <w:pPr>
              <w:pStyle w:val="TAL"/>
            </w:pPr>
            <w:r w:rsidRPr="00D0162F">
              <w:rPr>
                <w:lang w:eastAsia="zh-CN"/>
              </w:rPr>
              <w:t>- 4Rx is not considered</w:t>
            </w:r>
          </w:p>
        </w:tc>
        <w:tc>
          <w:tcPr>
            <w:tcW w:w="776" w:type="pct"/>
          </w:tcPr>
          <w:p w14:paraId="6C017353" w14:textId="77777777" w:rsidR="00BF797E" w:rsidRPr="00D0162F" w:rsidRDefault="00BF797E" w:rsidP="00BF797E">
            <w:pPr>
              <w:pStyle w:val="TAL"/>
            </w:pPr>
            <w:r w:rsidRPr="00D0162F">
              <w:t>Same as 6.5.1.1 with the exception:</w:t>
            </w:r>
          </w:p>
          <w:p w14:paraId="4090A499" w14:textId="0EB22659" w:rsidR="00BF797E" w:rsidRPr="00D0162F" w:rsidRDefault="00BF797E" w:rsidP="00BF797E">
            <w:pPr>
              <w:pStyle w:val="TAL"/>
            </w:pPr>
            <w:r w:rsidRPr="00D0162F">
              <w:rPr>
                <w:lang w:eastAsia="zh-CN"/>
              </w:rPr>
              <w:t>- 4Rx is not considered</w:t>
            </w:r>
          </w:p>
        </w:tc>
        <w:tc>
          <w:tcPr>
            <w:tcW w:w="1292" w:type="pct"/>
          </w:tcPr>
          <w:p w14:paraId="6375ED16" w14:textId="77777777" w:rsidR="00BF797E" w:rsidRPr="00D0162F" w:rsidRDefault="00BF797E" w:rsidP="00BF797E">
            <w:pPr>
              <w:pStyle w:val="TAL"/>
            </w:pPr>
            <w:r w:rsidRPr="00D0162F">
              <w:t>Same as 6.5.1.1 with the exception:</w:t>
            </w:r>
          </w:p>
          <w:p w14:paraId="08074DDD" w14:textId="3E154D25" w:rsidR="00BF797E" w:rsidRPr="00D0162F" w:rsidRDefault="00BF797E" w:rsidP="00BF797E">
            <w:pPr>
              <w:pStyle w:val="TAL"/>
            </w:pPr>
            <w:r w:rsidRPr="00D0162F">
              <w:rPr>
                <w:lang w:eastAsia="zh-CN"/>
              </w:rPr>
              <w:t>- 4Rx is not considered</w:t>
            </w:r>
          </w:p>
        </w:tc>
      </w:tr>
      <w:tr w:rsidR="00BF797E" w:rsidRPr="00D0162F" w14:paraId="783E9CB5" w14:textId="77777777" w:rsidTr="007A2145">
        <w:trPr>
          <w:jc w:val="center"/>
        </w:trPr>
        <w:tc>
          <w:tcPr>
            <w:tcW w:w="1347" w:type="pct"/>
          </w:tcPr>
          <w:p w14:paraId="686A8724" w14:textId="523D4A59" w:rsidR="00BF797E" w:rsidRPr="00D0162F" w:rsidRDefault="00BF797E" w:rsidP="00BF797E">
            <w:pPr>
              <w:pStyle w:val="TAL"/>
            </w:pPr>
            <w:r w:rsidRPr="00D0162F">
              <w:t>16.5.1.6 NR SA FR1 Radio Link Monitoring Out-of-sync Test for FR1 PCell configured with SSB-based RLM RS in DRX mode for 2 Rx UE</w:t>
            </w:r>
          </w:p>
        </w:tc>
        <w:tc>
          <w:tcPr>
            <w:tcW w:w="1585" w:type="pct"/>
          </w:tcPr>
          <w:p w14:paraId="145A243B" w14:textId="77777777" w:rsidR="00BF797E" w:rsidRPr="00D0162F" w:rsidRDefault="00BF797E" w:rsidP="00BF797E">
            <w:pPr>
              <w:pStyle w:val="TAL"/>
            </w:pPr>
            <w:r w:rsidRPr="00D0162F">
              <w:t>Same as 6.5.1.1 with the exception:</w:t>
            </w:r>
          </w:p>
          <w:p w14:paraId="59CF529C" w14:textId="612CB47D" w:rsidR="00BF797E" w:rsidRPr="00D0162F" w:rsidRDefault="00BF797E" w:rsidP="00BF797E">
            <w:pPr>
              <w:pStyle w:val="TAL"/>
            </w:pPr>
            <w:r w:rsidRPr="00D0162F">
              <w:rPr>
                <w:lang w:eastAsia="zh-CN"/>
              </w:rPr>
              <w:t>- 4Rx is not considered</w:t>
            </w:r>
          </w:p>
        </w:tc>
        <w:tc>
          <w:tcPr>
            <w:tcW w:w="776" w:type="pct"/>
          </w:tcPr>
          <w:p w14:paraId="0B14FD13" w14:textId="77777777" w:rsidR="00BF797E" w:rsidRPr="00D0162F" w:rsidRDefault="00BF797E" w:rsidP="00BF797E">
            <w:pPr>
              <w:pStyle w:val="TAL"/>
            </w:pPr>
            <w:r w:rsidRPr="00D0162F">
              <w:t>Same as 6.5.1.1 with the exception:</w:t>
            </w:r>
          </w:p>
          <w:p w14:paraId="01A0FF0C" w14:textId="3F3D7754" w:rsidR="00BF797E" w:rsidRPr="00D0162F" w:rsidRDefault="00BF797E" w:rsidP="00BF797E">
            <w:pPr>
              <w:pStyle w:val="TAL"/>
            </w:pPr>
            <w:r w:rsidRPr="00D0162F">
              <w:rPr>
                <w:lang w:eastAsia="zh-CN"/>
              </w:rPr>
              <w:t>- 4Rx is not considered</w:t>
            </w:r>
          </w:p>
        </w:tc>
        <w:tc>
          <w:tcPr>
            <w:tcW w:w="1292" w:type="pct"/>
          </w:tcPr>
          <w:p w14:paraId="3417988C" w14:textId="77777777" w:rsidR="00BF797E" w:rsidRPr="00D0162F" w:rsidRDefault="00BF797E" w:rsidP="00BF797E">
            <w:pPr>
              <w:pStyle w:val="TAL"/>
            </w:pPr>
            <w:r w:rsidRPr="00D0162F">
              <w:t>Same as 6.5.1.1 with the exception:</w:t>
            </w:r>
          </w:p>
          <w:p w14:paraId="186510B5" w14:textId="08441432" w:rsidR="00BF797E" w:rsidRPr="00D0162F" w:rsidRDefault="00BF797E" w:rsidP="00BF797E">
            <w:pPr>
              <w:pStyle w:val="TAL"/>
            </w:pPr>
            <w:r w:rsidRPr="00D0162F">
              <w:rPr>
                <w:lang w:eastAsia="zh-CN"/>
              </w:rPr>
              <w:t>- 4Rx is not considered</w:t>
            </w:r>
          </w:p>
        </w:tc>
      </w:tr>
      <w:tr w:rsidR="003411C5" w:rsidRPr="00D0162F" w14:paraId="2A1D4402" w14:textId="77777777" w:rsidTr="007A2145">
        <w:trPr>
          <w:jc w:val="center"/>
        </w:trPr>
        <w:tc>
          <w:tcPr>
            <w:tcW w:w="1347" w:type="pct"/>
          </w:tcPr>
          <w:p w14:paraId="28803603" w14:textId="77777777" w:rsidR="003411C5" w:rsidRPr="00D0162F" w:rsidRDefault="003411C5" w:rsidP="00CB3B51">
            <w:pPr>
              <w:pStyle w:val="TAL"/>
            </w:pPr>
            <w:r w:rsidRPr="00D0162F">
              <w:t>16.5.1.7 NR SA FR1 Radio Link Monitoring In-sync Test for FR1 PCell configured with SSB-based RLM RS in DRX mode for 1 Rx UE</w:t>
            </w:r>
          </w:p>
        </w:tc>
        <w:tc>
          <w:tcPr>
            <w:tcW w:w="1585" w:type="pct"/>
          </w:tcPr>
          <w:p w14:paraId="59A4D559" w14:textId="77777777" w:rsidR="003411C5" w:rsidRPr="00D0162F" w:rsidRDefault="003411C5" w:rsidP="00CB3B51">
            <w:pPr>
              <w:pStyle w:val="TAL"/>
            </w:pPr>
            <w:r w:rsidRPr="00D0162F">
              <w:t>Same as 6.5.1.2 with the exception:</w:t>
            </w:r>
          </w:p>
          <w:p w14:paraId="2399A361" w14:textId="77777777" w:rsidR="003411C5" w:rsidRPr="00D0162F" w:rsidRDefault="003411C5" w:rsidP="00CB3B51">
            <w:pPr>
              <w:pStyle w:val="TAL"/>
            </w:pPr>
            <w:r w:rsidRPr="00D0162F">
              <w:rPr>
                <w:lang w:eastAsia="zh-CN"/>
              </w:rPr>
              <w:t>- 4Rx is not considered</w:t>
            </w:r>
          </w:p>
        </w:tc>
        <w:tc>
          <w:tcPr>
            <w:tcW w:w="776" w:type="pct"/>
          </w:tcPr>
          <w:p w14:paraId="581D973B" w14:textId="77777777" w:rsidR="003411C5" w:rsidRPr="00D0162F" w:rsidRDefault="003411C5" w:rsidP="00CB3B51">
            <w:pPr>
              <w:pStyle w:val="TAL"/>
            </w:pPr>
            <w:r w:rsidRPr="00D0162F">
              <w:t>Same as 6.5.1.2 with the exception:</w:t>
            </w:r>
          </w:p>
          <w:p w14:paraId="023F87DB" w14:textId="77777777" w:rsidR="003411C5" w:rsidRPr="00D0162F" w:rsidRDefault="003411C5" w:rsidP="00CB3B51">
            <w:pPr>
              <w:pStyle w:val="TAL"/>
            </w:pPr>
            <w:r w:rsidRPr="00D0162F">
              <w:rPr>
                <w:lang w:eastAsia="zh-CN"/>
              </w:rPr>
              <w:t>- 4Rx is not considered</w:t>
            </w:r>
          </w:p>
        </w:tc>
        <w:tc>
          <w:tcPr>
            <w:tcW w:w="1292" w:type="pct"/>
          </w:tcPr>
          <w:p w14:paraId="5A4B92BB" w14:textId="77777777" w:rsidR="003411C5" w:rsidRPr="00D0162F" w:rsidRDefault="003411C5" w:rsidP="00CB3B51">
            <w:pPr>
              <w:pStyle w:val="TAL"/>
            </w:pPr>
            <w:r w:rsidRPr="00D0162F">
              <w:t>Same as 6.5.1.2 with the exception:</w:t>
            </w:r>
          </w:p>
          <w:p w14:paraId="2048F64A" w14:textId="77777777" w:rsidR="003411C5" w:rsidRPr="00D0162F" w:rsidRDefault="003411C5" w:rsidP="00CB3B51">
            <w:pPr>
              <w:pStyle w:val="TAL"/>
            </w:pPr>
            <w:r w:rsidRPr="00D0162F">
              <w:rPr>
                <w:lang w:eastAsia="zh-CN"/>
              </w:rPr>
              <w:t>- 4Rx is not considered</w:t>
            </w:r>
          </w:p>
        </w:tc>
      </w:tr>
      <w:tr w:rsidR="003220C7" w:rsidRPr="00D0162F" w14:paraId="4A399580" w14:textId="77777777" w:rsidTr="007A2145">
        <w:trPr>
          <w:jc w:val="center"/>
        </w:trPr>
        <w:tc>
          <w:tcPr>
            <w:tcW w:w="1347" w:type="pct"/>
          </w:tcPr>
          <w:p w14:paraId="498DE1C4" w14:textId="3A7B3FCD" w:rsidR="003220C7" w:rsidRPr="00D0162F" w:rsidRDefault="003220C7" w:rsidP="003220C7">
            <w:pPr>
              <w:pStyle w:val="TAL"/>
            </w:pPr>
            <w:r w:rsidRPr="00D0162F">
              <w:t>16.5.1.8</w:t>
            </w:r>
            <w:r w:rsidR="007A2145">
              <w:t xml:space="preserve"> </w:t>
            </w:r>
            <w:r w:rsidRPr="00D0162F">
              <w:t>NR SA FR1 Radio Link Monitoring In-sync Test for FR1 PCell configured with SSB-based RLM RS in DRX mode for 2 Rx UE</w:t>
            </w:r>
          </w:p>
        </w:tc>
        <w:tc>
          <w:tcPr>
            <w:tcW w:w="1585" w:type="pct"/>
          </w:tcPr>
          <w:p w14:paraId="631AECC0" w14:textId="52080A10" w:rsidR="003220C7" w:rsidRPr="00D0162F" w:rsidRDefault="003220C7" w:rsidP="003220C7">
            <w:pPr>
              <w:pStyle w:val="TAL"/>
            </w:pPr>
            <w:r w:rsidRPr="00D0162F">
              <w:t xml:space="preserve">Same as 6.5.1.2 with the </w:t>
            </w:r>
            <w:r w:rsidR="00454010" w:rsidRPr="00D0162F">
              <w:t>exception:</w:t>
            </w:r>
          </w:p>
          <w:p w14:paraId="6CBF9011" w14:textId="64A4D5DE" w:rsidR="003220C7" w:rsidRPr="00D0162F" w:rsidRDefault="003220C7" w:rsidP="003220C7">
            <w:pPr>
              <w:pStyle w:val="TAL"/>
              <w:rPr>
                <w:lang w:eastAsia="zh-CN"/>
              </w:rPr>
            </w:pPr>
            <w:r w:rsidRPr="00D0162F">
              <w:rPr>
                <w:lang w:eastAsia="zh-CN"/>
              </w:rPr>
              <w:t>- 4Rx is not considered</w:t>
            </w:r>
          </w:p>
        </w:tc>
        <w:tc>
          <w:tcPr>
            <w:tcW w:w="776" w:type="pct"/>
          </w:tcPr>
          <w:p w14:paraId="0C06C8AD" w14:textId="01DDE848" w:rsidR="003220C7" w:rsidRPr="00D0162F" w:rsidRDefault="003220C7" w:rsidP="003220C7">
            <w:pPr>
              <w:pStyle w:val="TAL"/>
            </w:pPr>
            <w:r w:rsidRPr="00D0162F">
              <w:t xml:space="preserve">Same as 6.5.1.2 with the </w:t>
            </w:r>
            <w:r w:rsidR="00454010" w:rsidRPr="00D0162F">
              <w:t>exception:</w:t>
            </w:r>
          </w:p>
          <w:p w14:paraId="5EF368CA" w14:textId="1D2FEA5C" w:rsidR="003220C7" w:rsidRPr="00D0162F" w:rsidRDefault="003220C7" w:rsidP="003220C7">
            <w:pPr>
              <w:pStyle w:val="TAL"/>
              <w:rPr>
                <w:lang w:eastAsia="zh-CN"/>
              </w:rPr>
            </w:pPr>
            <w:r w:rsidRPr="00D0162F">
              <w:rPr>
                <w:lang w:eastAsia="zh-CN"/>
              </w:rPr>
              <w:t>- 4Rx is not considered</w:t>
            </w:r>
          </w:p>
        </w:tc>
        <w:tc>
          <w:tcPr>
            <w:tcW w:w="1292" w:type="pct"/>
          </w:tcPr>
          <w:p w14:paraId="3B07EC51" w14:textId="538AC058" w:rsidR="003220C7" w:rsidRPr="00D0162F" w:rsidRDefault="003220C7" w:rsidP="003220C7">
            <w:pPr>
              <w:pStyle w:val="TAL"/>
            </w:pPr>
            <w:r w:rsidRPr="00D0162F">
              <w:t xml:space="preserve">Same as 6.5.1.2 with the </w:t>
            </w:r>
            <w:r w:rsidR="00454010" w:rsidRPr="00D0162F">
              <w:t>exception:</w:t>
            </w:r>
          </w:p>
          <w:p w14:paraId="6FF94E31" w14:textId="3E3925F0" w:rsidR="003220C7" w:rsidRPr="00D0162F" w:rsidRDefault="003220C7" w:rsidP="003220C7">
            <w:pPr>
              <w:pStyle w:val="TAL"/>
              <w:rPr>
                <w:lang w:eastAsia="zh-CN"/>
              </w:rPr>
            </w:pPr>
            <w:r w:rsidRPr="00D0162F">
              <w:rPr>
                <w:lang w:eastAsia="zh-CN"/>
              </w:rPr>
              <w:t>- 4Rx is not considered</w:t>
            </w:r>
          </w:p>
        </w:tc>
      </w:tr>
      <w:tr w:rsidR="003411C5" w:rsidRPr="00D0162F" w14:paraId="3B03C77B" w14:textId="77777777" w:rsidTr="007A2145">
        <w:trPr>
          <w:jc w:val="center"/>
        </w:trPr>
        <w:tc>
          <w:tcPr>
            <w:tcW w:w="1347" w:type="pct"/>
          </w:tcPr>
          <w:p w14:paraId="18C87FDA" w14:textId="77777777" w:rsidR="003411C5" w:rsidRPr="00D0162F" w:rsidRDefault="003411C5" w:rsidP="00CB3B51">
            <w:pPr>
              <w:pStyle w:val="TAL"/>
            </w:pPr>
            <w:r w:rsidRPr="00D0162F">
              <w:rPr>
                <w:lang w:eastAsia="zh-CN"/>
              </w:rPr>
              <w:t>16.5.1.9 NR SA FR1 Radio Link Monitoring Out-of-sync Test for FR1 PCell configured with CSI-RS-based RLM in non-DRX mode for 1 Rx UE</w:t>
            </w:r>
          </w:p>
        </w:tc>
        <w:tc>
          <w:tcPr>
            <w:tcW w:w="1585" w:type="pct"/>
          </w:tcPr>
          <w:p w14:paraId="5EDD7C59" w14:textId="77777777" w:rsidR="003411C5" w:rsidRPr="00D0162F" w:rsidRDefault="003411C5" w:rsidP="00CB3B51">
            <w:pPr>
              <w:pStyle w:val="TAL"/>
            </w:pPr>
            <w:r w:rsidRPr="00D0162F">
              <w:t>Same as 6.5.1.1 with the exception:</w:t>
            </w:r>
          </w:p>
          <w:p w14:paraId="71F85E56" w14:textId="77777777" w:rsidR="003411C5" w:rsidRPr="00D0162F" w:rsidRDefault="003411C5" w:rsidP="00CB3B51">
            <w:pPr>
              <w:pStyle w:val="TAL"/>
            </w:pPr>
            <w:r w:rsidRPr="00D0162F">
              <w:rPr>
                <w:lang w:eastAsia="zh-CN"/>
              </w:rPr>
              <w:t>- 4Rx is not considered</w:t>
            </w:r>
          </w:p>
        </w:tc>
        <w:tc>
          <w:tcPr>
            <w:tcW w:w="776" w:type="pct"/>
          </w:tcPr>
          <w:p w14:paraId="6047FAAF" w14:textId="77777777" w:rsidR="003411C5" w:rsidRPr="00D0162F" w:rsidRDefault="003411C5" w:rsidP="00CB3B51">
            <w:pPr>
              <w:pStyle w:val="TAL"/>
            </w:pPr>
            <w:r w:rsidRPr="00D0162F">
              <w:t>Same as 6.5.1.1 with the exception:</w:t>
            </w:r>
          </w:p>
          <w:p w14:paraId="4468E5B7" w14:textId="77777777" w:rsidR="003411C5" w:rsidRPr="00D0162F" w:rsidRDefault="003411C5" w:rsidP="00CB3B51">
            <w:pPr>
              <w:pStyle w:val="TAL"/>
            </w:pPr>
            <w:r w:rsidRPr="00D0162F">
              <w:rPr>
                <w:lang w:eastAsia="zh-CN"/>
              </w:rPr>
              <w:t>- 4Rx is not considered</w:t>
            </w:r>
          </w:p>
        </w:tc>
        <w:tc>
          <w:tcPr>
            <w:tcW w:w="1292" w:type="pct"/>
          </w:tcPr>
          <w:p w14:paraId="074164AB" w14:textId="77777777" w:rsidR="003411C5" w:rsidRPr="00D0162F" w:rsidRDefault="003411C5" w:rsidP="00CB3B51">
            <w:pPr>
              <w:pStyle w:val="TAL"/>
            </w:pPr>
            <w:r w:rsidRPr="00D0162F">
              <w:t>Same as 6.5.1.1 with the exception:</w:t>
            </w:r>
          </w:p>
          <w:p w14:paraId="72BF96A9" w14:textId="77777777" w:rsidR="003411C5" w:rsidRPr="00D0162F" w:rsidRDefault="003411C5" w:rsidP="00CB3B51">
            <w:pPr>
              <w:pStyle w:val="TAL"/>
            </w:pPr>
            <w:r w:rsidRPr="00D0162F">
              <w:rPr>
                <w:lang w:eastAsia="zh-CN"/>
              </w:rPr>
              <w:t>- 4Rx is not considered</w:t>
            </w:r>
          </w:p>
        </w:tc>
      </w:tr>
      <w:tr w:rsidR="003220C7" w:rsidRPr="00D0162F" w14:paraId="211DE204" w14:textId="77777777" w:rsidTr="007A2145">
        <w:trPr>
          <w:jc w:val="center"/>
        </w:trPr>
        <w:tc>
          <w:tcPr>
            <w:tcW w:w="1347" w:type="pct"/>
          </w:tcPr>
          <w:p w14:paraId="5EFA482E" w14:textId="7575D264" w:rsidR="003220C7" w:rsidRPr="00D0162F" w:rsidRDefault="003220C7" w:rsidP="003220C7">
            <w:pPr>
              <w:pStyle w:val="TAL"/>
            </w:pPr>
            <w:r w:rsidRPr="00D0162F">
              <w:rPr>
                <w:lang w:eastAsia="zh-CN"/>
              </w:rPr>
              <w:t>16.5.1.10 NR SA FR1 Radio Link Monitoring Out-of-sync Test for FR1 PCell configured with CSI-RS-based RLM in non-DRX mode for 2 Rx UE</w:t>
            </w:r>
          </w:p>
        </w:tc>
        <w:tc>
          <w:tcPr>
            <w:tcW w:w="1585" w:type="pct"/>
          </w:tcPr>
          <w:p w14:paraId="4415493A" w14:textId="77777777" w:rsidR="003220C7" w:rsidRPr="00D0162F" w:rsidRDefault="003220C7" w:rsidP="003220C7">
            <w:pPr>
              <w:pStyle w:val="TAL"/>
            </w:pPr>
            <w:r w:rsidRPr="00D0162F">
              <w:t>Same as 6.5.1.1 with the exception:</w:t>
            </w:r>
          </w:p>
          <w:p w14:paraId="42B0033F" w14:textId="341D5724" w:rsidR="003220C7" w:rsidRPr="00D0162F" w:rsidRDefault="003220C7" w:rsidP="003220C7">
            <w:pPr>
              <w:pStyle w:val="TAL"/>
              <w:rPr>
                <w:lang w:eastAsia="zh-CN"/>
              </w:rPr>
            </w:pPr>
            <w:r w:rsidRPr="00D0162F">
              <w:rPr>
                <w:lang w:eastAsia="zh-CN"/>
              </w:rPr>
              <w:t>- 4Rx is not considered</w:t>
            </w:r>
          </w:p>
        </w:tc>
        <w:tc>
          <w:tcPr>
            <w:tcW w:w="776" w:type="pct"/>
          </w:tcPr>
          <w:p w14:paraId="48FD1997" w14:textId="77777777" w:rsidR="003220C7" w:rsidRPr="00D0162F" w:rsidRDefault="003220C7" w:rsidP="003220C7">
            <w:pPr>
              <w:pStyle w:val="TAL"/>
            </w:pPr>
            <w:r w:rsidRPr="00D0162F">
              <w:t>Same as 6.5.1.1 with the exception:</w:t>
            </w:r>
          </w:p>
          <w:p w14:paraId="75796F5C" w14:textId="523E8BC9" w:rsidR="003220C7" w:rsidRPr="00D0162F" w:rsidRDefault="003220C7" w:rsidP="003220C7">
            <w:pPr>
              <w:pStyle w:val="TAL"/>
              <w:rPr>
                <w:lang w:eastAsia="zh-CN"/>
              </w:rPr>
            </w:pPr>
            <w:r w:rsidRPr="00D0162F">
              <w:rPr>
                <w:lang w:eastAsia="zh-CN"/>
              </w:rPr>
              <w:t>- 4Rx is not considered</w:t>
            </w:r>
          </w:p>
        </w:tc>
        <w:tc>
          <w:tcPr>
            <w:tcW w:w="1292" w:type="pct"/>
          </w:tcPr>
          <w:p w14:paraId="0C03F4F6" w14:textId="77777777" w:rsidR="003220C7" w:rsidRPr="00D0162F" w:rsidRDefault="003220C7" w:rsidP="003220C7">
            <w:pPr>
              <w:pStyle w:val="TAL"/>
            </w:pPr>
            <w:r w:rsidRPr="00D0162F">
              <w:t>Same as 6.5.1.1 with the exception:</w:t>
            </w:r>
          </w:p>
          <w:p w14:paraId="4EB216B4" w14:textId="5B6148F8" w:rsidR="003220C7" w:rsidRPr="00D0162F" w:rsidRDefault="003220C7" w:rsidP="003220C7">
            <w:pPr>
              <w:pStyle w:val="TAL"/>
              <w:rPr>
                <w:lang w:eastAsia="zh-CN"/>
              </w:rPr>
            </w:pPr>
            <w:r w:rsidRPr="00D0162F">
              <w:rPr>
                <w:lang w:eastAsia="zh-CN"/>
              </w:rPr>
              <w:t>- 4Rx is not considered</w:t>
            </w:r>
          </w:p>
        </w:tc>
      </w:tr>
      <w:tr w:rsidR="003411C5" w:rsidRPr="00D0162F" w14:paraId="6286A241" w14:textId="77777777" w:rsidTr="007A2145">
        <w:trPr>
          <w:jc w:val="center"/>
        </w:trPr>
        <w:tc>
          <w:tcPr>
            <w:tcW w:w="1347" w:type="pct"/>
          </w:tcPr>
          <w:p w14:paraId="4B0F39EB" w14:textId="77777777" w:rsidR="003411C5" w:rsidRPr="00D0162F" w:rsidRDefault="003411C5" w:rsidP="00CB3B51">
            <w:pPr>
              <w:pStyle w:val="TAL"/>
              <w:rPr>
                <w:lang w:eastAsia="zh-CN"/>
              </w:rPr>
            </w:pPr>
            <w:r w:rsidRPr="00D0162F">
              <w:rPr>
                <w:lang w:eastAsia="zh-CN"/>
              </w:rPr>
              <w:t>16.5.1.11 NR SA FR1 Radio Link Monitoring In-sync Test for FR1 PCell configured with CSI-RS-based RLM in non-DRX mode for 1 Rx UE</w:t>
            </w:r>
          </w:p>
        </w:tc>
        <w:tc>
          <w:tcPr>
            <w:tcW w:w="1585" w:type="pct"/>
          </w:tcPr>
          <w:p w14:paraId="222DD51F" w14:textId="77777777" w:rsidR="003411C5" w:rsidRPr="00D0162F" w:rsidRDefault="003411C5" w:rsidP="00CB3B51">
            <w:pPr>
              <w:pStyle w:val="TAL"/>
            </w:pPr>
            <w:r w:rsidRPr="00D0162F">
              <w:t>Same as 6.5.1.2 with the exception:</w:t>
            </w:r>
          </w:p>
          <w:p w14:paraId="5355DD8D" w14:textId="77777777" w:rsidR="003411C5" w:rsidRPr="00D0162F" w:rsidRDefault="003411C5" w:rsidP="00CB3B51">
            <w:pPr>
              <w:pStyle w:val="TAL"/>
            </w:pPr>
            <w:r w:rsidRPr="00D0162F">
              <w:rPr>
                <w:lang w:eastAsia="zh-CN"/>
              </w:rPr>
              <w:t>- 4Rx is not considered</w:t>
            </w:r>
          </w:p>
        </w:tc>
        <w:tc>
          <w:tcPr>
            <w:tcW w:w="776" w:type="pct"/>
          </w:tcPr>
          <w:p w14:paraId="20215B84" w14:textId="77777777" w:rsidR="003411C5" w:rsidRPr="00D0162F" w:rsidRDefault="003411C5" w:rsidP="00CB3B51">
            <w:pPr>
              <w:pStyle w:val="TAL"/>
            </w:pPr>
            <w:r w:rsidRPr="00D0162F">
              <w:t>Same as 6.5.1.2 with the exception:</w:t>
            </w:r>
          </w:p>
          <w:p w14:paraId="3AC0A302" w14:textId="77777777" w:rsidR="003411C5" w:rsidRPr="00D0162F" w:rsidRDefault="003411C5" w:rsidP="00CB3B51">
            <w:pPr>
              <w:pStyle w:val="TAL"/>
            </w:pPr>
            <w:r w:rsidRPr="00D0162F">
              <w:rPr>
                <w:lang w:eastAsia="zh-CN"/>
              </w:rPr>
              <w:t>- 4Rx is not considered</w:t>
            </w:r>
          </w:p>
        </w:tc>
        <w:tc>
          <w:tcPr>
            <w:tcW w:w="1292" w:type="pct"/>
          </w:tcPr>
          <w:p w14:paraId="0B3A4538" w14:textId="77777777" w:rsidR="003411C5" w:rsidRPr="00D0162F" w:rsidRDefault="003411C5" w:rsidP="00CB3B51">
            <w:pPr>
              <w:pStyle w:val="TAL"/>
            </w:pPr>
            <w:r w:rsidRPr="00D0162F">
              <w:t>Same as 6.5.1.2 with the exception:</w:t>
            </w:r>
          </w:p>
          <w:p w14:paraId="557E1F61" w14:textId="77777777" w:rsidR="003411C5" w:rsidRPr="00D0162F" w:rsidRDefault="003411C5" w:rsidP="00CB3B51">
            <w:pPr>
              <w:pStyle w:val="TAL"/>
            </w:pPr>
            <w:r w:rsidRPr="00D0162F">
              <w:rPr>
                <w:lang w:eastAsia="zh-CN"/>
              </w:rPr>
              <w:t>- 4Rx is not considered</w:t>
            </w:r>
          </w:p>
        </w:tc>
      </w:tr>
      <w:tr w:rsidR="003220C7" w:rsidRPr="00D0162F" w14:paraId="71837F22" w14:textId="77777777" w:rsidTr="007A2145">
        <w:trPr>
          <w:jc w:val="center"/>
        </w:trPr>
        <w:tc>
          <w:tcPr>
            <w:tcW w:w="1347" w:type="pct"/>
          </w:tcPr>
          <w:p w14:paraId="0146A80F" w14:textId="3DC75466" w:rsidR="003220C7" w:rsidRPr="00D0162F" w:rsidRDefault="003220C7" w:rsidP="003220C7">
            <w:pPr>
              <w:pStyle w:val="TAL"/>
            </w:pPr>
            <w:r w:rsidRPr="00D0162F">
              <w:rPr>
                <w:lang w:eastAsia="zh-CN"/>
              </w:rPr>
              <w:t>16.5.1.12 NR SA FR1 Radio Link Monitoring In-sync Test for FR1 PCell configured with CSI-RS-based RLM in non-DRX mode for 2 Rx UE</w:t>
            </w:r>
          </w:p>
        </w:tc>
        <w:tc>
          <w:tcPr>
            <w:tcW w:w="1585" w:type="pct"/>
          </w:tcPr>
          <w:p w14:paraId="22FDAEB0" w14:textId="77777777" w:rsidR="003220C7" w:rsidRPr="00D0162F" w:rsidRDefault="003220C7" w:rsidP="003220C7">
            <w:pPr>
              <w:pStyle w:val="TAL"/>
            </w:pPr>
            <w:r w:rsidRPr="00D0162F">
              <w:t>Same as 6.5.1.2 with the exception:</w:t>
            </w:r>
          </w:p>
          <w:p w14:paraId="0EAA09FD" w14:textId="5EA32708" w:rsidR="003220C7" w:rsidRPr="00D0162F" w:rsidRDefault="003220C7" w:rsidP="003220C7">
            <w:pPr>
              <w:pStyle w:val="TAL"/>
              <w:rPr>
                <w:lang w:eastAsia="zh-CN"/>
              </w:rPr>
            </w:pPr>
            <w:r w:rsidRPr="00D0162F">
              <w:rPr>
                <w:lang w:eastAsia="zh-CN"/>
              </w:rPr>
              <w:t>- 4Rx is not considered</w:t>
            </w:r>
          </w:p>
        </w:tc>
        <w:tc>
          <w:tcPr>
            <w:tcW w:w="776" w:type="pct"/>
          </w:tcPr>
          <w:p w14:paraId="5DA9AC4D" w14:textId="77777777" w:rsidR="003220C7" w:rsidRPr="00D0162F" w:rsidRDefault="003220C7" w:rsidP="003220C7">
            <w:pPr>
              <w:pStyle w:val="TAL"/>
            </w:pPr>
            <w:r w:rsidRPr="00D0162F">
              <w:t>Same as 6.5.1.2 with the exception:</w:t>
            </w:r>
          </w:p>
          <w:p w14:paraId="2C4DEDC7" w14:textId="448578FC" w:rsidR="003220C7" w:rsidRPr="00D0162F" w:rsidRDefault="003220C7" w:rsidP="003220C7">
            <w:pPr>
              <w:pStyle w:val="TAL"/>
              <w:rPr>
                <w:lang w:eastAsia="zh-CN"/>
              </w:rPr>
            </w:pPr>
            <w:r w:rsidRPr="00D0162F">
              <w:rPr>
                <w:lang w:eastAsia="zh-CN"/>
              </w:rPr>
              <w:t>- 4Rx is not considered</w:t>
            </w:r>
          </w:p>
        </w:tc>
        <w:tc>
          <w:tcPr>
            <w:tcW w:w="1292" w:type="pct"/>
          </w:tcPr>
          <w:p w14:paraId="380A10E7" w14:textId="77777777" w:rsidR="003220C7" w:rsidRPr="00D0162F" w:rsidRDefault="003220C7" w:rsidP="003220C7">
            <w:pPr>
              <w:pStyle w:val="TAL"/>
            </w:pPr>
            <w:r w:rsidRPr="00D0162F">
              <w:t>Same as 6.5.1.2 with the exception:</w:t>
            </w:r>
          </w:p>
          <w:p w14:paraId="44A7B97B" w14:textId="4F7F22A7" w:rsidR="003220C7" w:rsidRPr="00D0162F" w:rsidRDefault="003220C7" w:rsidP="003220C7">
            <w:pPr>
              <w:pStyle w:val="TAL"/>
              <w:rPr>
                <w:lang w:eastAsia="zh-CN"/>
              </w:rPr>
            </w:pPr>
            <w:r w:rsidRPr="00D0162F">
              <w:rPr>
                <w:lang w:eastAsia="zh-CN"/>
              </w:rPr>
              <w:t>- 4Rx is not considered</w:t>
            </w:r>
          </w:p>
        </w:tc>
      </w:tr>
      <w:tr w:rsidR="003411C5" w:rsidRPr="00D0162F" w14:paraId="0BDE9BD6" w14:textId="77777777" w:rsidTr="007A2145">
        <w:trPr>
          <w:jc w:val="center"/>
        </w:trPr>
        <w:tc>
          <w:tcPr>
            <w:tcW w:w="1347" w:type="pct"/>
          </w:tcPr>
          <w:p w14:paraId="53CF1ACE" w14:textId="77777777" w:rsidR="003411C5" w:rsidRPr="00D0162F" w:rsidRDefault="003411C5" w:rsidP="00CB3B51">
            <w:pPr>
              <w:pStyle w:val="TAL"/>
              <w:rPr>
                <w:lang w:eastAsia="zh-CN"/>
              </w:rPr>
            </w:pPr>
            <w:r w:rsidRPr="00D0162F">
              <w:rPr>
                <w:lang w:eastAsia="zh-CN"/>
              </w:rPr>
              <w:t>16.5.1.13 NR SA FR1 Radio Link Monitoring Out-of-sync Test for FR1 PCell configured with CSI-RS-based RLM in DRX mode for 1 Rx UE</w:t>
            </w:r>
          </w:p>
        </w:tc>
        <w:tc>
          <w:tcPr>
            <w:tcW w:w="1585" w:type="pct"/>
          </w:tcPr>
          <w:p w14:paraId="4B444161" w14:textId="77777777" w:rsidR="003411C5" w:rsidRPr="00D0162F" w:rsidRDefault="003411C5" w:rsidP="00CB3B51">
            <w:pPr>
              <w:pStyle w:val="TAL"/>
            </w:pPr>
            <w:r w:rsidRPr="00D0162F">
              <w:t>Same as 6.5.1.1 with the exception:</w:t>
            </w:r>
          </w:p>
          <w:p w14:paraId="148CF956" w14:textId="77777777" w:rsidR="003411C5" w:rsidRPr="00D0162F" w:rsidRDefault="003411C5" w:rsidP="00CB3B51">
            <w:pPr>
              <w:pStyle w:val="TAL"/>
            </w:pPr>
            <w:r w:rsidRPr="00D0162F">
              <w:rPr>
                <w:lang w:eastAsia="zh-CN"/>
              </w:rPr>
              <w:t>- 4Rx is not considered</w:t>
            </w:r>
          </w:p>
        </w:tc>
        <w:tc>
          <w:tcPr>
            <w:tcW w:w="776" w:type="pct"/>
          </w:tcPr>
          <w:p w14:paraId="7F461C93" w14:textId="77777777" w:rsidR="003411C5" w:rsidRPr="00D0162F" w:rsidRDefault="003411C5" w:rsidP="00CB3B51">
            <w:pPr>
              <w:pStyle w:val="TAL"/>
            </w:pPr>
            <w:r w:rsidRPr="00D0162F">
              <w:t>Same as 6.5.1.1 with the exception:</w:t>
            </w:r>
          </w:p>
          <w:p w14:paraId="3FC3266B" w14:textId="77777777" w:rsidR="003411C5" w:rsidRPr="00D0162F" w:rsidRDefault="003411C5" w:rsidP="00CB3B51">
            <w:pPr>
              <w:pStyle w:val="TAL"/>
            </w:pPr>
            <w:r w:rsidRPr="00D0162F">
              <w:rPr>
                <w:lang w:eastAsia="zh-CN"/>
              </w:rPr>
              <w:t>- 4Rx is not considered</w:t>
            </w:r>
          </w:p>
        </w:tc>
        <w:tc>
          <w:tcPr>
            <w:tcW w:w="1292" w:type="pct"/>
          </w:tcPr>
          <w:p w14:paraId="3CA5A9D1" w14:textId="77777777" w:rsidR="003411C5" w:rsidRPr="00D0162F" w:rsidRDefault="003411C5" w:rsidP="00CB3B51">
            <w:pPr>
              <w:pStyle w:val="TAL"/>
            </w:pPr>
            <w:r w:rsidRPr="00D0162F">
              <w:t>Same as 6.5.1.1 with the exception:</w:t>
            </w:r>
          </w:p>
          <w:p w14:paraId="3A7093B0" w14:textId="77777777" w:rsidR="003411C5" w:rsidRPr="00D0162F" w:rsidRDefault="003411C5" w:rsidP="00CB3B51">
            <w:pPr>
              <w:pStyle w:val="TAL"/>
            </w:pPr>
            <w:r w:rsidRPr="00D0162F">
              <w:rPr>
                <w:lang w:eastAsia="zh-CN"/>
              </w:rPr>
              <w:t>- 4Rx is not considered</w:t>
            </w:r>
          </w:p>
        </w:tc>
      </w:tr>
      <w:tr w:rsidR="003220C7" w:rsidRPr="00D0162F" w14:paraId="3BC4C87D" w14:textId="77777777" w:rsidTr="007A2145">
        <w:trPr>
          <w:jc w:val="center"/>
        </w:trPr>
        <w:tc>
          <w:tcPr>
            <w:tcW w:w="1347" w:type="pct"/>
          </w:tcPr>
          <w:p w14:paraId="06A6F36D" w14:textId="62E5C4E0" w:rsidR="003220C7" w:rsidRPr="00D0162F" w:rsidRDefault="003220C7" w:rsidP="003220C7">
            <w:pPr>
              <w:pStyle w:val="TAL"/>
            </w:pPr>
            <w:r w:rsidRPr="00D0162F">
              <w:rPr>
                <w:lang w:eastAsia="zh-CN"/>
              </w:rPr>
              <w:t>16.5.1.14 NR SA FR1 Radio Link Monitoring Out-of-sync Test for FR1 PCell configured with CSI-RS-based RLM in DRX mode for 2 Rx UE</w:t>
            </w:r>
          </w:p>
        </w:tc>
        <w:tc>
          <w:tcPr>
            <w:tcW w:w="1585" w:type="pct"/>
          </w:tcPr>
          <w:p w14:paraId="23BEA0B7" w14:textId="77777777" w:rsidR="003220C7" w:rsidRPr="00D0162F" w:rsidRDefault="003220C7" w:rsidP="003220C7">
            <w:pPr>
              <w:pStyle w:val="TAL"/>
            </w:pPr>
            <w:r w:rsidRPr="00D0162F">
              <w:t>Same as 6.5.1.1 with the exception:</w:t>
            </w:r>
          </w:p>
          <w:p w14:paraId="4DD5637B" w14:textId="6E074506" w:rsidR="003220C7" w:rsidRPr="00D0162F" w:rsidRDefault="003220C7" w:rsidP="003220C7">
            <w:pPr>
              <w:pStyle w:val="TAL"/>
              <w:rPr>
                <w:lang w:eastAsia="zh-CN"/>
              </w:rPr>
            </w:pPr>
            <w:r w:rsidRPr="00D0162F">
              <w:rPr>
                <w:lang w:eastAsia="zh-CN"/>
              </w:rPr>
              <w:t>- 4Rx is not considered</w:t>
            </w:r>
          </w:p>
        </w:tc>
        <w:tc>
          <w:tcPr>
            <w:tcW w:w="776" w:type="pct"/>
          </w:tcPr>
          <w:p w14:paraId="1C946FE0" w14:textId="77777777" w:rsidR="003220C7" w:rsidRPr="00D0162F" w:rsidRDefault="003220C7" w:rsidP="003220C7">
            <w:pPr>
              <w:pStyle w:val="TAL"/>
            </w:pPr>
            <w:r w:rsidRPr="00D0162F">
              <w:t>Same as 6.5.1.1 with the exception:</w:t>
            </w:r>
          </w:p>
          <w:p w14:paraId="0E563915" w14:textId="78CD07A6" w:rsidR="003220C7" w:rsidRPr="00D0162F" w:rsidRDefault="003220C7" w:rsidP="003220C7">
            <w:pPr>
              <w:pStyle w:val="TAL"/>
              <w:rPr>
                <w:lang w:eastAsia="zh-CN"/>
              </w:rPr>
            </w:pPr>
            <w:r w:rsidRPr="00D0162F">
              <w:rPr>
                <w:lang w:eastAsia="zh-CN"/>
              </w:rPr>
              <w:t>- 4Rx is not considered</w:t>
            </w:r>
          </w:p>
        </w:tc>
        <w:tc>
          <w:tcPr>
            <w:tcW w:w="1292" w:type="pct"/>
          </w:tcPr>
          <w:p w14:paraId="2FF43EFB" w14:textId="77777777" w:rsidR="003220C7" w:rsidRPr="00D0162F" w:rsidRDefault="003220C7" w:rsidP="003220C7">
            <w:pPr>
              <w:pStyle w:val="TAL"/>
            </w:pPr>
            <w:r w:rsidRPr="00D0162F">
              <w:t>Same as 6.5.1.1 with the exception:</w:t>
            </w:r>
          </w:p>
          <w:p w14:paraId="1CD8947A" w14:textId="6CAB5BEB" w:rsidR="003220C7" w:rsidRPr="00D0162F" w:rsidRDefault="003220C7" w:rsidP="003220C7">
            <w:pPr>
              <w:pStyle w:val="TAL"/>
              <w:rPr>
                <w:lang w:eastAsia="zh-CN"/>
              </w:rPr>
            </w:pPr>
            <w:r w:rsidRPr="00D0162F">
              <w:rPr>
                <w:lang w:eastAsia="zh-CN"/>
              </w:rPr>
              <w:t>- 4Rx is not considered</w:t>
            </w:r>
          </w:p>
        </w:tc>
      </w:tr>
      <w:tr w:rsidR="003411C5" w:rsidRPr="00D0162F" w14:paraId="0F1D587B" w14:textId="77777777" w:rsidTr="007A2145">
        <w:trPr>
          <w:jc w:val="center"/>
        </w:trPr>
        <w:tc>
          <w:tcPr>
            <w:tcW w:w="1347" w:type="pct"/>
          </w:tcPr>
          <w:p w14:paraId="7CAFAFBD" w14:textId="77777777" w:rsidR="003411C5" w:rsidRPr="00D0162F" w:rsidRDefault="003411C5" w:rsidP="00CB3B51">
            <w:pPr>
              <w:pStyle w:val="TAL"/>
              <w:rPr>
                <w:lang w:eastAsia="zh-CN"/>
              </w:rPr>
            </w:pPr>
            <w:r w:rsidRPr="00D0162F">
              <w:rPr>
                <w:lang w:eastAsia="zh-CN"/>
              </w:rPr>
              <w:t>16.5.1.15 NR SA FR1 Radio Link Monitoring In-sync Test for FR1 PCell configured with CSI-RS-based RLM in DRX mode for 1 Rx UE</w:t>
            </w:r>
          </w:p>
        </w:tc>
        <w:tc>
          <w:tcPr>
            <w:tcW w:w="1585" w:type="pct"/>
          </w:tcPr>
          <w:p w14:paraId="7AF5D78C" w14:textId="77777777" w:rsidR="003411C5" w:rsidRPr="00D0162F" w:rsidRDefault="003411C5" w:rsidP="00CB3B51">
            <w:pPr>
              <w:pStyle w:val="TAL"/>
            </w:pPr>
            <w:r w:rsidRPr="00D0162F">
              <w:t>Same as 6.5.1.2 with the exception:</w:t>
            </w:r>
          </w:p>
          <w:p w14:paraId="445B19A9" w14:textId="77777777" w:rsidR="003411C5" w:rsidRPr="00D0162F" w:rsidRDefault="003411C5" w:rsidP="00CB3B51">
            <w:pPr>
              <w:pStyle w:val="TAL"/>
            </w:pPr>
            <w:r w:rsidRPr="00D0162F">
              <w:rPr>
                <w:lang w:eastAsia="zh-CN"/>
              </w:rPr>
              <w:t>- 4Rx is not considered</w:t>
            </w:r>
          </w:p>
        </w:tc>
        <w:tc>
          <w:tcPr>
            <w:tcW w:w="776" w:type="pct"/>
          </w:tcPr>
          <w:p w14:paraId="75F42F59" w14:textId="77777777" w:rsidR="003411C5" w:rsidRPr="00D0162F" w:rsidRDefault="003411C5" w:rsidP="00CB3B51">
            <w:pPr>
              <w:pStyle w:val="TAL"/>
            </w:pPr>
            <w:r w:rsidRPr="00D0162F">
              <w:t>Same as 6.5.1.2 with the exception:</w:t>
            </w:r>
          </w:p>
          <w:p w14:paraId="33C96A0F" w14:textId="77777777" w:rsidR="003411C5" w:rsidRPr="00D0162F" w:rsidRDefault="003411C5" w:rsidP="00CB3B51">
            <w:pPr>
              <w:pStyle w:val="TAL"/>
            </w:pPr>
            <w:r w:rsidRPr="00D0162F">
              <w:rPr>
                <w:lang w:eastAsia="zh-CN"/>
              </w:rPr>
              <w:t>- 4Rx is not considered</w:t>
            </w:r>
          </w:p>
        </w:tc>
        <w:tc>
          <w:tcPr>
            <w:tcW w:w="1292" w:type="pct"/>
          </w:tcPr>
          <w:p w14:paraId="50F69DAF" w14:textId="77777777" w:rsidR="003411C5" w:rsidRPr="00D0162F" w:rsidRDefault="003411C5" w:rsidP="00CB3B51">
            <w:pPr>
              <w:pStyle w:val="TAL"/>
            </w:pPr>
            <w:r w:rsidRPr="00D0162F">
              <w:t>Same as 6.5.1.2 with the exception:</w:t>
            </w:r>
          </w:p>
          <w:p w14:paraId="200C336B" w14:textId="77777777" w:rsidR="003411C5" w:rsidRPr="00D0162F" w:rsidRDefault="003411C5" w:rsidP="00CB3B51">
            <w:pPr>
              <w:pStyle w:val="TAL"/>
            </w:pPr>
            <w:r w:rsidRPr="00D0162F">
              <w:rPr>
                <w:lang w:eastAsia="zh-CN"/>
              </w:rPr>
              <w:t>- 4Rx is not considered</w:t>
            </w:r>
          </w:p>
        </w:tc>
      </w:tr>
      <w:tr w:rsidR="003220C7" w:rsidRPr="00D0162F" w14:paraId="2107E498" w14:textId="77777777" w:rsidTr="007A2145">
        <w:trPr>
          <w:jc w:val="center"/>
        </w:trPr>
        <w:tc>
          <w:tcPr>
            <w:tcW w:w="1347" w:type="pct"/>
          </w:tcPr>
          <w:p w14:paraId="27345DEF" w14:textId="33FF47B5" w:rsidR="003220C7" w:rsidRPr="00D0162F" w:rsidRDefault="003220C7" w:rsidP="003220C7">
            <w:pPr>
              <w:pStyle w:val="TAL"/>
            </w:pPr>
            <w:r w:rsidRPr="00D0162F">
              <w:rPr>
                <w:lang w:eastAsia="zh-CN"/>
              </w:rPr>
              <w:t>16.5.1.16 NR SA FR1 Radio Link Monitoring In-sync Test for FR1 PCell configured with CSI-RS-based RLM in DRX mode for 2 Rx UE</w:t>
            </w:r>
          </w:p>
        </w:tc>
        <w:tc>
          <w:tcPr>
            <w:tcW w:w="1585" w:type="pct"/>
          </w:tcPr>
          <w:p w14:paraId="636EB861" w14:textId="77777777" w:rsidR="003220C7" w:rsidRPr="00D0162F" w:rsidRDefault="003220C7" w:rsidP="003220C7">
            <w:pPr>
              <w:pStyle w:val="TAL"/>
            </w:pPr>
            <w:r w:rsidRPr="00D0162F">
              <w:t>Same as 6.5.1.2 with the exception:</w:t>
            </w:r>
          </w:p>
          <w:p w14:paraId="1F047038" w14:textId="12CD6E25" w:rsidR="003220C7" w:rsidRPr="00D0162F" w:rsidRDefault="003220C7" w:rsidP="003220C7">
            <w:pPr>
              <w:pStyle w:val="TAL"/>
              <w:rPr>
                <w:lang w:eastAsia="zh-CN"/>
              </w:rPr>
            </w:pPr>
            <w:r w:rsidRPr="00D0162F">
              <w:rPr>
                <w:lang w:eastAsia="zh-CN"/>
              </w:rPr>
              <w:t>- 4Rx is not considered</w:t>
            </w:r>
          </w:p>
        </w:tc>
        <w:tc>
          <w:tcPr>
            <w:tcW w:w="776" w:type="pct"/>
          </w:tcPr>
          <w:p w14:paraId="1D83B40B" w14:textId="77777777" w:rsidR="003220C7" w:rsidRPr="00D0162F" w:rsidRDefault="003220C7" w:rsidP="003220C7">
            <w:pPr>
              <w:pStyle w:val="TAL"/>
            </w:pPr>
            <w:r w:rsidRPr="00D0162F">
              <w:t>Same as 6.5.1.2 with the exception:</w:t>
            </w:r>
          </w:p>
          <w:p w14:paraId="0851D862" w14:textId="5D95C6A1" w:rsidR="003220C7" w:rsidRPr="00D0162F" w:rsidRDefault="003220C7" w:rsidP="003220C7">
            <w:pPr>
              <w:pStyle w:val="TAL"/>
              <w:rPr>
                <w:lang w:eastAsia="zh-CN"/>
              </w:rPr>
            </w:pPr>
            <w:r w:rsidRPr="00D0162F">
              <w:rPr>
                <w:lang w:eastAsia="zh-CN"/>
              </w:rPr>
              <w:t>- 4Rx is not considered</w:t>
            </w:r>
          </w:p>
        </w:tc>
        <w:tc>
          <w:tcPr>
            <w:tcW w:w="1292" w:type="pct"/>
          </w:tcPr>
          <w:p w14:paraId="4572D5A5" w14:textId="77777777" w:rsidR="003220C7" w:rsidRPr="00D0162F" w:rsidRDefault="003220C7" w:rsidP="003220C7">
            <w:pPr>
              <w:pStyle w:val="TAL"/>
            </w:pPr>
            <w:r w:rsidRPr="00D0162F">
              <w:t>Same as 6.5.1.2 with the exception:</w:t>
            </w:r>
          </w:p>
          <w:p w14:paraId="46E6D861" w14:textId="04F246E1" w:rsidR="003220C7" w:rsidRPr="00D0162F" w:rsidRDefault="003220C7" w:rsidP="003220C7">
            <w:pPr>
              <w:pStyle w:val="TAL"/>
              <w:rPr>
                <w:lang w:eastAsia="zh-CN"/>
              </w:rPr>
            </w:pPr>
            <w:r w:rsidRPr="00D0162F">
              <w:rPr>
                <w:lang w:eastAsia="zh-CN"/>
              </w:rPr>
              <w:t>- 4Rx is not considered</w:t>
            </w:r>
          </w:p>
        </w:tc>
      </w:tr>
      <w:tr w:rsidR="003220C7" w:rsidRPr="00D0162F" w14:paraId="37CA0C7D" w14:textId="77777777" w:rsidTr="007A2145">
        <w:trPr>
          <w:jc w:val="center"/>
        </w:trPr>
        <w:tc>
          <w:tcPr>
            <w:tcW w:w="1347" w:type="pct"/>
          </w:tcPr>
          <w:p w14:paraId="1E293854" w14:textId="254B631B" w:rsidR="003220C7" w:rsidRPr="00D0162F" w:rsidRDefault="003220C7" w:rsidP="003220C7">
            <w:pPr>
              <w:pStyle w:val="TAL"/>
            </w:pPr>
            <w:r w:rsidRPr="00D0162F">
              <w:t>16.5.2.2</w:t>
            </w:r>
            <w:r w:rsidR="007A2145">
              <w:t xml:space="preserve"> </w:t>
            </w:r>
            <w:r w:rsidRPr="00D0162F">
              <w:t>NR SA FR1 Beam Failure Detection and Link Recovery Test for FR1 PCell configured with SSB-based BFD and LR in non-DRX mode for 2 Rx UE</w:t>
            </w:r>
          </w:p>
        </w:tc>
        <w:tc>
          <w:tcPr>
            <w:tcW w:w="1585" w:type="pct"/>
          </w:tcPr>
          <w:p w14:paraId="2E62A66A" w14:textId="310D19CA" w:rsidR="003220C7" w:rsidRPr="00D0162F" w:rsidRDefault="003220C7" w:rsidP="003220C7">
            <w:pPr>
              <w:pStyle w:val="TAL"/>
            </w:pPr>
            <w:r w:rsidRPr="00D0162F">
              <w:t>Same as 6.5.5.1 with the exception:</w:t>
            </w:r>
          </w:p>
          <w:p w14:paraId="4F9AAADA" w14:textId="2B165526" w:rsidR="003220C7" w:rsidRPr="00D0162F" w:rsidRDefault="003220C7" w:rsidP="003220C7">
            <w:pPr>
              <w:pStyle w:val="TAL"/>
              <w:rPr>
                <w:lang w:eastAsia="zh-CN"/>
              </w:rPr>
            </w:pPr>
            <w:r w:rsidRPr="00D0162F">
              <w:rPr>
                <w:lang w:eastAsia="zh-CN"/>
              </w:rPr>
              <w:t>- 4Rx is not considered</w:t>
            </w:r>
          </w:p>
        </w:tc>
        <w:tc>
          <w:tcPr>
            <w:tcW w:w="776" w:type="pct"/>
          </w:tcPr>
          <w:p w14:paraId="7B995185" w14:textId="789372FC" w:rsidR="003220C7" w:rsidRPr="00D0162F" w:rsidRDefault="003220C7" w:rsidP="003220C7">
            <w:pPr>
              <w:pStyle w:val="TAL"/>
            </w:pPr>
            <w:r w:rsidRPr="00D0162F">
              <w:t>Same as 6.5.5.1 with the exception:</w:t>
            </w:r>
          </w:p>
          <w:p w14:paraId="05D7E0C9" w14:textId="55F204B9" w:rsidR="003220C7" w:rsidRPr="00D0162F" w:rsidRDefault="003220C7" w:rsidP="003220C7">
            <w:pPr>
              <w:pStyle w:val="TAL"/>
              <w:rPr>
                <w:lang w:eastAsia="zh-CN"/>
              </w:rPr>
            </w:pPr>
            <w:r w:rsidRPr="00D0162F">
              <w:rPr>
                <w:lang w:eastAsia="zh-CN"/>
              </w:rPr>
              <w:t>- 4Rx is not considered</w:t>
            </w:r>
          </w:p>
        </w:tc>
        <w:tc>
          <w:tcPr>
            <w:tcW w:w="1292" w:type="pct"/>
          </w:tcPr>
          <w:p w14:paraId="45D742E8" w14:textId="4BAF2A27" w:rsidR="003220C7" w:rsidRPr="00D0162F" w:rsidRDefault="003220C7" w:rsidP="003220C7">
            <w:pPr>
              <w:pStyle w:val="TAL"/>
            </w:pPr>
            <w:r w:rsidRPr="00D0162F">
              <w:t>Same as 6.5.5.1 with the exception:</w:t>
            </w:r>
          </w:p>
          <w:p w14:paraId="0A108BA6" w14:textId="509F2217" w:rsidR="003220C7" w:rsidRPr="00D0162F" w:rsidRDefault="003220C7" w:rsidP="003220C7">
            <w:pPr>
              <w:pStyle w:val="TAL"/>
              <w:rPr>
                <w:lang w:eastAsia="zh-CN"/>
              </w:rPr>
            </w:pPr>
            <w:r w:rsidRPr="00D0162F">
              <w:rPr>
                <w:lang w:eastAsia="zh-CN"/>
              </w:rPr>
              <w:t>- 4Rx is not considered</w:t>
            </w:r>
          </w:p>
        </w:tc>
      </w:tr>
      <w:tr w:rsidR="00BF797E" w:rsidRPr="00D0162F" w14:paraId="7EF0336B" w14:textId="77777777" w:rsidTr="007A2145">
        <w:trPr>
          <w:jc w:val="center"/>
        </w:trPr>
        <w:tc>
          <w:tcPr>
            <w:tcW w:w="1347" w:type="pct"/>
          </w:tcPr>
          <w:p w14:paraId="1A06046D" w14:textId="5825CF29" w:rsidR="00BF797E" w:rsidRPr="00D0162F" w:rsidRDefault="00BF797E" w:rsidP="00BF797E">
            <w:pPr>
              <w:pStyle w:val="TAL"/>
            </w:pPr>
            <w:r w:rsidRPr="00D0162F">
              <w:t>16.5.2.3</w:t>
            </w:r>
            <w:r w:rsidR="007A2145">
              <w:t xml:space="preserve"> </w:t>
            </w:r>
            <w:r w:rsidRPr="00D0162F">
              <w:t>NR SA FR1 SSB-based beam failure detection and link recovery in DRX mode for 1 Rx UE</w:t>
            </w:r>
          </w:p>
        </w:tc>
        <w:tc>
          <w:tcPr>
            <w:tcW w:w="1585" w:type="pct"/>
          </w:tcPr>
          <w:p w14:paraId="5FB55DC7" w14:textId="77777777" w:rsidR="00BF797E" w:rsidRPr="00D0162F" w:rsidRDefault="00BF797E" w:rsidP="00BF797E">
            <w:pPr>
              <w:pStyle w:val="TAL"/>
              <w:rPr>
                <w:rFonts w:eastAsia="SimSun"/>
              </w:rPr>
            </w:pPr>
            <w:r w:rsidRPr="00D0162F">
              <w:rPr>
                <w:rFonts w:eastAsia="SimSun"/>
              </w:rPr>
              <w:t>q0 SSB SNR during:</w:t>
            </w:r>
          </w:p>
          <w:p w14:paraId="4BDB8624" w14:textId="77777777" w:rsidR="00BF797E" w:rsidRPr="00D0162F" w:rsidRDefault="00BF797E" w:rsidP="00BF797E">
            <w:pPr>
              <w:pStyle w:val="TAL"/>
            </w:pPr>
            <w:r w:rsidRPr="00D0162F">
              <w:t>T1: 5dB</w:t>
            </w:r>
          </w:p>
          <w:p w14:paraId="3FB5EDAB" w14:textId="77777777" w:rsidR="00BF797E" w:rsidRPr="00F01C37" w:rsidRDefault="00BF797E" w:rsidP="00BF797E">
            <w:pPr>
              <w:pStyle w:val="TAL"/>
              <w:rPr>
                <w:lang w:val="fr-FR"/>
              </w:rPr>
            </w:pPr>
            <w:r w:rsidRPr="00F01C37">
              <w:rPr>
                <w:lang w:val="fr-FR"/>
              </w:rPr>
              <w:t>T2: -3dB</w:t>
            </w:r>
          </w:p>
          <w:p w14:paraId="416B83C0" w14:textId="77777777" w:rsidR="00BF797E" w:rsidRPr="00F01C37" w:rsidRDefault="00BF797E" w:rsidP="00BF797E">
            <w:pPr>
              <w:pStyle w:val="TAL"/>
              <w:rPr>
                <w:lang w:val="fr-FR"/>
              </w:rPr>
            </w:pPr>
            <w:r w:rsidRPr="00F01C37">
              <w:rPr>
                <w:lang w:val="fr-FR"/>
              </w:rPr>
              <w:t>T3: -12dB</w:t>
            </w:r>
          </w:p>
          <w:p w14:paraId="54AA334B" w14:textId="77777777" w:rsidR="00BF797E" w:rsidRPr="00F01C37" w:rsidRDefault="00BF797E" w:rsidP="00BF797E">
            <w:pPr>
              <w:pStyle w:val="TAL"/>
              <w:rPr>
                <w:lang w:val="fr-FR"/>
              </w:rPr>
            </w:pPr>
            <w:r w:rsidRPr="00F01C37">
              <w:rPr>
                <w:lang w:val="fr-FR"/>
              </w:rPr>
              <w:t>T4: -12dB</w:t>
            </w:r>
          </w:p>
          <w:p w14:paraId="207E9638" w14:textId="77777777" w:rsidR="00BF797E" w:rsidRPr="00F01C37" w:rsidRDefault="00BF797E" w:rsidP="00BF797E">
            <w:pPr>
              <w:pStyle w:val="TAL"/>
              <w:rPr>
                <w:lang w:val="fr-FR"/>
              </w:rPr>
            </w:pPr>
            <w:r w:rsidRPr="00F01C37">
              <w:rPr>
                <w:lang w:val="fr-FR"/>
              </w:rPr>
              <w:t>T5: -12dB</w:t>
            </w:r>
          </w:p>
          <w:p w14:paraId="3355B13F" w14:textId="77777777" w:rsidR="00BF797E" w:rsidRPr="00F01C37" w:rsidRDefault="00BF797E" w:rsidP="00BF797E">
            <w:pPr>
              <w:pStyle w:val="TAL"/>
              <w:rPr>
                <w:rFonts w:eastAsia="SimSun"/>
                <w:lang w:val="fr-FR"/>
              </w:rPr>
            </w:pPr>
          </w:p>
          <w:p w14:paraId="797D7BA0" w14:textId="77777777" w:rsidR="00BF797E" w:rsidRPr="00D0162F" w:rsidRDefault="00BF797E" w:rsidP="00BF797E">
            <w:pPr>
              <w:pStyle w:val="TAL"/>
              <w:rPr>
                <w:rFonts w:eastAsia="SimSun"/>
              </w:rPr>
            </w:pPr>
            <w:r w:rsidRPr="00D0162F">
              <w:rPr>
                <w:rFonts w:eastAsia="SimSun"/>
              </w:rPr>
              <w:t>q1 SSB at T1:</w:t>
            </w:r>
          </w:p>
          <w:p w14:paraId="5DFC9CBD" w14:textId="77777777" w:rsidR="00BF797E" w:rsidRPr="00D0162F" w:rsidRDefault="00BF797E" w:rsidP="00BF797E">
            <w:pPr>
              <w:pStyle w:val="TAL"/>
            </w:pPr>
            <w:r w:rsidRPr="00D0162F">
              <w:t>Noc</w:t>
            </w:r>
            <w:r w:rsidRPr="00D0162F">
              <w:rPr>
                <w:vertAlign w:val="subscript"/>
              </w:rPr>
              <w:t>1</w:t>
            </w:r>
            <w:r w:rsidRPr="00D0162F">
              <w:t>: -98dBm/15kHz</w:t>
            </w:r>
          </w:p>
          <w:p w14:paraId="3F15E2FD" w14:textId="77777777" w:rsidR="00BF797E" w:rsidRPr="00D0162F" w:rsidRDefault="00BF797E" w:rsidP="00BF797E">
            <w:pPr>
              <w:pStyle w:val="TAL"/>
            </w:pPr>
            <w:r w:rsidRPr="00D0162F">
              <w:t>Ês</w:t>
            </w:r>
            <w:r w:rsidRPr="00D0162F">
              <w:rPr>
                <w:vertAlign w:val="subscript"/>
              </w:rPr>
              <w:t>1</w:t>
            </w:r>
            <w:r w:rsidRPr="00D0162F">
              <w:t xml:space="preserve"> / Noc</w:t>
            </w:r>
            <w:r w:rsidRPr="00D0162F">
              <w:rPr>
                <w:vertAlign w:val="subscript"/>
              </w:rPr>
              <w:t>1</w:t>
            </w:r>
            <w:r w:rsidRPr="00D0162F">
              <w:t>: -10dB</w:t>
            </w:r>
          </w:p>
          <w:p w14:paraId="45B1E611" w14:textId="77777777" w:rsidR="00BF797E" w:rsidRPr="00D0162F" w:rsidRDefault="00BF797E" w:rsidP="00BF797E">
            <w:pPr>
              <w:pStyle w:val="TAL"/>
              <w:rPr>
                <w:rFonts w:eastAsia="SimSun"/>
              </w:rPr>
            </w:pPr>
          </w:p>
          <w:p w14:paraId="54D3F211" w14:textId="77777777" w:rsidR="00BF797E" w:rsidRPr="00D0162F" w:rsidRDefault="00BF797E" w:rsidP="00BF797E">
            <w:pPr>
              <w:pStyle w:val="TAL"/>
              <w:rPr>
                <w:rFonts w:eastAsia="SimSun"/>
              </w:rPr>
            </w:pPr>
            <w:r w:rsidRPr="00D0162F">
              <w:rPr>
                <w:rFonts w:eastAsia="SimSun"/>
              </w:rPr>
              <w:t>q1 SSB at T2:</w:t>
            </w:r>
          </w:p>
          <w:p w14:paraId="61FA527C" w14:textId="77777777" w:rsidR="00BF797E" w:rsidRPr="00D0162F" w:rsidRDefault="00BF797E" w:rsidP="00BF797E">
            <w:pPr>
              <w:pStyle w:val="TAL"/>
            </w:pPr>
            <w:r w:rsidRPr="00D0162F">
              <w:t>Noc</w:t>
            </w:r>
            <w:r w:rsidRPr="00D0162F">
              <w:rPr>
                <w:vertAlign w:val="subscript"/>
              </w:rPr>
              <w:t>1</w:t>
            </w:r>
            <w:r w:rsidRPr="00D0162F">
              <w:t>: -98dBm/15kHz</w:t>
            </w:r>
          </w:p>
          <w:p w14:paraId="5B3B56DB" w14:textId="77777777" w:rsidR="00BF797E" w:rsidRPr="00D0162F" w:rsidRDefault="00BF797E" w:rsidP="00BF797E">
            <w:pPr>
              <w:pStyle w:val="TAL"/>
            </w:pPr>
            <w:r w:rsidRPr="00D0162F">
              <w:t>Ês</w:t>
            </w:r>
            <w:r w:rsidRPr="00D0162F">
              <w:rPr>
                <w:vertAlign w:val="subscript"/>
              </w:rPr>
              <w:t>1</w:t>
            </w:r>
            <w:r w:rsidRPr="00D0162F">
              <w:t xml:space="preserve"> / Noc</w:t>
            </w:r>
            <w:r w:rsidRPr="00D0162F">
              <w:rPr>
                <w:vertAlign w:val="subscript"/>
              </w:rPr>
              <w:t>1</w:t>
            </w:r>
            <w:r w:rsidRPr="00D0162F">
              <w:t>: -10dB</w:t>
            </w:r>
          </w:p>
          <w:p w14:paraId="0E7FFA69" w14:textId="77777777" w:rsidR="00BF797E" w:rsidRPr="00D0162F" w:rsidRDefault="00BF797E" w:rsidP="00BF797E">
            <w:pPr>
              <w:pStyle w:val="TAL"/>
              <w:rPr>
                <w:rFonts w:eastAsia="SimSun"/>
              </w:rPr>
            </w:pPr>
          </w:p>
          <w:p w14:paraId="5EB6425E" w14:textId="77777777" w:rsidR="00BF797E" w:rsidRPr="00D0162F" w:rsidRDefault="00BF797E" w:rsidP="00BF797E">
            <w:pPr>
              <w:pStyle w:val="TAL"/>
              <w:rPr>
                <w:rFonts w:eastAsia="SimSun"/>
              </w:rPr>
            </w:pPr>
            <w:r w:rsidRPr="00D0162F">
              <w:rPr>
                <w:rFonts w:eastAsia="SimSun"/>
              </w:rPr>
              <w:t>q1 SSB at T3-5:</w:t>
            </w:r>
          </w:p>
          <w:p w14:paraId="111D0125" w14:textId="77777777" w:rsidR="00BF797E" w:rsidRPr="00D0162F" w:rsidRDefault="00BF797E" w:rsidP="00BF797E">
            <w:pPr>
              <w:pStyle w:val="TAL"/>
            </w:pPr>
            <w:r w:rsidRPr="00D0162F">
              <w:t>Noc</w:t>
            </w:r>
            <w:r w:rsidRPr="00D0162F">
              <w:rPr>
                <w:vertAlign w:val="subscript"/>
              </w:rPr>
              <w:t>1</w:t>
            </w:r>
            <w:r w:rsidRPr="00D0162F">
              <w:t>: -98dBm/15kHz</w:t>
            </w:r>
          </w:p>
          <w:p w14:paraId="20C1989F" w14:textId="77777777" w:rsidR="00BF797E" w:rsidRPr="00D0162F" w:rsidRDefault="00BF797E" w:rsidP="00BF797E">
            <w:pPr>
              <w:pStyle w:val="TAL"/>
            </w:pPr>
            <w:r w:rsidRPr="00D0162F">
              <w:t>Ês</w:t>
            </w:r>
            <w:r w:rsidRPr="00D0162F">
              <w:rPr>
                <w:vertAlign w:val="subscript"/>
              </w:rPr>
              <w:t>1</w:t>
            </w:r>
            <w:r w:rsidRPr="00D0162F">
              <w:t xml:space="preserve"> / Noc</w:t>
            </w:r>
            <w:r w:rsidRPr="00D0162F">
              <w:rPr>
                <w:vertAlign w:val="subscript"/>
              </w:rPr>
              <w:t>1</w:t>
            </w:r>
            <w:r w:rsidRPr="00D0162F">
              <w:t>: +10dB</w:t>
            </w:r>
          </w:p>
          <w:p w14:paraId="73E47C8C" w14:textId="77777777" w:rsidR="00BF797E" w:rsidRPr="00D0162F" w:rsidRDefault="00BF797E" w:rsidP="00BF797E">
            <w:pPr>
              <w:pStyle w:val="TAL"/>
            </w:pPr>
          </w:p>
        </w:tc>
        <w:tc>
          <w:tcPr>
            <w:tcW w:w="776" w:type="pct"/>
          </w:tcPr>
          <w:p w14:paraId="3E08DDBC" w14:textId="77777777" w:rsidR="00BF797E" w:rsidRPr="00F01C37" w:rsidRDefault="00BF797E" w:rsidP="00BF797E">
            <w:pPr>
              <w:pStyle w:val="TAL"/>
              <w:rPr>
                <w:lang w:val="fr-FR"/>
              </w:rPr>
            </w:pPr>
            <w:r w:rsidRPr="00F01C37">
              <w:rPr>
                <w:lang w:val="fr-FR"/>
              </w:rPr>
              <w:t>Offset during:</w:t>
            </w:r>
          </w:p>
          <w:p w14:paraId="752F4432" w14:textId="77777777" w:rsidR="00BF797E" w:rsidRPr="00F01C37" w:rsidRDefault="00BF797E" w:rsidP="00BF797E">
            <w:pPr>
              <w:pStyle w:val="TAL"/>
              <w:rPr>
                <w:lang w:val="fr-FR"/>
              </w:rPr>
            </w:pPr>
            <w:r w:rsidRPr="00F01C37">
              <w:rPr>
                <w:lang w:val="fr-FR"/>
              </w:rPr>
              <w:t>T1: +0.8dB</w:t>
            </w:r>
          </w:p>
          <w:p w14:paraId="31581645" w14:textId="77777777" w:rsidR="00BF797E" w:rsidRPr="00F01C37" w:rsidRDefault="00BF797E" w:rsidP="00BF797E">
            <w:pPr>
              <w:pStyle w:val="TAL"/>
              <w:rPr>
                <w:lang w:val="fr-FR"/>
              </w:rPr>
            </w:pPr>
            <w:r w:rsidRPr="00F01C37">
              <w:rPr>
                <w:lang w:val="fr-FR"/>
              </w:rPr>
              <w:t>T2: +0.8dB</w:t>
            </w:r>
          </w:p>
          <w:p w14:paraId="1B5B2252" w14:textId="77777777" w:rsidR="00BF797E" w:rsidRPr="00F01C37" w:rsidRDefault="00BF797E" w:rsidP="00BF797E">
            <w:pPr>
              <w:pStyle w:val="TAL"/>
              <w:rPr>
                <w:lang w:val="fr-FR"/>
              </w:rPr>
            </w:pPr>
            <w:r w:rsidRPr="00F01C37">
              <w:rPr>
                <w:lang w:val="fr-FR"/>
              </w:rPr>
              <w:t>T3: -0.8dB</w:t>
            </w:r>
          </w:p>
          <w:p w14:paraId="124061AF" w14:textId="77777777" w:rsidR="00BF797E" w:rsidRPr="00F01C37" w:rsidRDefault="00BF797E" w:rsidP="00BF797E">
            <w:pPr>
              <w:pStyle w:val="TAL"/>
              <w:rPr>
                <w:lang w:val="fr-FR"/>
              </w:rPr>
            </w:pPr>
            <w:r w:rsidRPr="00F01C37">
              <w:rPr>
                <w:lang w:val="fr-FR"/>
              </w:rPr>
              <w:t>T4: -0.8dB</w:t>
            </w:r>
          </w:p>
          <w:p w14:paraId="4AF02B66" w14:textId="77777777" w:rsidR="00BF797E" w:rsidRPr="00F01C37" w:rsidRDefault="00BF797E" w:rsidP="00BF797E">
            <w:pPr>
              <w:pStyle w:val="TAL"/>
              <w:rPr>
                <w:lang w:val="fr-FR"/>
              </w:rPr>
            </w:pPr>
            <w:r w:rsidRPr="00F01C37">
              <w:rPr>
                <w:lang w:val="fr-FR"/>
              </w:rPr>
              <w:t>T5: -0.8dB</w:t>
            </w:r>
          </w:p>
          <w:p w14:paraId="7ABDC410" w14:textId="77777777" w:rsidR="00BF797E" w:rsidRPr="00F01C37" w:rsidRDefault="00BF797E" w:rsidP="00BF797E">
            <w:pPr>
              <w:pStyle w:val="TAL"/>
              <w:rPr>
                <w:lang w:val="fr-FR"/>
              </w:rPr>
            </w:pPr>
          </w:p>
          <w:p w14:paraId="5D179C1D" w14:textId="77777777" w:rsidR="00BF797E" w:rsidRPr="00F01C37" w:rsidRDefault="00BF797E" w:rsidP="00BF797E">
            <w:pPr>
              <w:pStyle w:val="TAL"/>
              <w:rPr>
                <w:rFonts w:eastAsia="SimSun"/>
                <w:lang w:val="fr-FR"/>
              </w:rPr>
            </w:pPr>
            <w:r w:rsidRPr="00F01C37">
              <w:rPr>
                <w:rFonts w:eastAsia="SimSun"/>
                <w:lang w:val="fr-FR"/>
              </w:rPr>
              <w:t>q1 SSB at T1:</w:t>
            </w:r>
          </w:p>
          <w:p w14:paraId="6DCCD994" w14:textId="77777777" w:rsidR="00BF797E" w:rsidRPr="00D0162F" w:rsidRDefault="00BF797E" w:rsidP="00BF797E">
            <w:pPr>
              <w:pStyle w:val="TAL"/>
              <w:rPr>
                <w:rFonts w:eastAsia="SimSun"/>
              </w:rPr>
            </w:pPr>
            <w:r w:rsidRPr="00D0162F">
              <w:rPr>
                <w:rFonts w:eastAsia="SimSun"/>
              </w:rPr>
              <w:t>0dB</w:t>
            </w:r>
          </w:p>
          <w:p w14:paraId="66C3E2D2" w14:textId="77777777" w:rsidR="00BF797E" w:rsidRPr="00D0162F" w:rsidRDefault="00BF797E" w:rsidP="00BF797E">
            <w:pPr>
              <w:pStyle w:val="TAL"/>
              <w:rPr>
                <w:rFonts w:eastAsia="SimSun"/>
              </w:rPr>
            </w:pPr>
            <w:r w:rsidRPr="00D0162F">
              <w:rPr>
                <w:rFonts w:eastAsia="SimSun"/>
              </w:rPr>
              <w:t>-3.25dB</w:t>
            </w:r>
          </w:p>
          <w:p w14:paraId="03E18D66" w14:textId="77777777" w:rsidR="00BF797E" w:rsidRPr="00D0162F" w:rsidRDefault="00BF797E" w:rsidP="00BF797E">
            <w:pPr>
              <w:pStyle w:val="TAL"/>
              <w:rPr>
                <w:rFonts w:eastAsia="SimSun"/>
              </w:rPr>
            </w:pPr>
          </w:p>
          <w:p w14:paraId="7EFA463C" w14:textId="77777777" w:rsidR="00BF797E" w:rsidRPr="00D0162F" w:rsidRDefault="00BF797E" w:rsidP="00BF797E">
            <w:pPr>
              <w:pStyle w:val="TAL"/>
              <w:rPr>
                <w:rFonts w:eastAsia="SimSun"/>
              </w:rPr>
            </w:pPr>
            <w:r w:rsidRPr="00D0162F">
              <w:rPr>
                <w:rFonts w:eastAsia="SimSun"/>
              </w:rPr>
              <w:t>q1 SSB at T2:</w:t>
            </w:r>
          </w:p>
          <w:p w14:paraId="6265773D" w14:textId="77777777" w:rsidR="00BF797E" w:rsidRPr="00D0162F" w:rsidRDefault="00BF797E" w:rsidP="00BF797E">
            <w:pPr>
              <w:pStyle w:val="TAL"/>
              <w:rPr>
                <w:rFonts w:eastAsia="SimSun"/>
              </w:rPr>
            </w:pPr>
            <w:r w:rsidRPr="00D0162F">
              <w:rPr>
                <w:rFonts w:eastAsia="SimSun"/>
              </w:rPr>
              <w:t>0dB</w:t>
            </w:r>
          </w:p>
          <w:p w14:paraId="699C3A58" w14:textId="77777777" w:rsidR="00BF797E" w:rsidRPr="00D0162F" w:rsidRDefault="00BF797E" w:rsidP="00BF797E">
            <w:pPr>
              <w:pStyle w:val="TAL"/>
              <w:rPr>
                <w:rFonts w:eastAsia="SimSun"/>
              </w:rPr>
            </w:pPr>
            <w:r w:rsidRPr="00D0162F">
              <w:rPr>
                <w:rFonts w:eastAsia="SimSun"/>
              </w:rPr>
              <w:t>-3.25dB</w:t>
            </w:r>
          </w:p>
          <w:p w14:paraId="29774458" w14:textId="77777777" w:rsidR="00BF797E" w:rsidRPr="00D0162F" w:rsidRDefault="00BF797E" w:rsidP="00BF797E">
            <w:pPr>
              <w:pStyle w:val="TAL"/>
              <w:rPr>
                <w:rFonts w:eastAsia="SimSun"/>
              </w:rPr>
            </w:pPr>
          </w:p>
          <w:p w14:paraId="5F85BFE7" w14:textId="77777777" w:rsidR="00BF797E" w:rsidRPr="00D0162F" w:rsidRDefault="00BF797E" w:rsidP="00BF797E">
            <w:pPr>
              <w:pStyle w:val="TAL"/>
              <w:rPr>
                <w:rFonts w:eastAsia="SimSun"/>
              </w:rPr>
            </w:pPr>
            <w:r w:rsidRPr="00D0162F">
              <w:rPr>
                <w:rFonts w:eastAsia="SimSun"/>
              </w:rPr>
              <w:t>q1 SSB at T3-5:</w:t>
            </w:r>
          </w:p>
          <w:p w14:paraId="291FFC40" w14:textId="77777777" w:rsidR="00BF797E" w:rsidRPr="00D0162F" w:rsidRDefault="00BF797E" w:rsidP="00BF797E">
            <w:pPr>
              <w:pStyle w:val="TAL"/>
              <w:rPr>
                <w:rFonts w:eastAsia="SimSun"/>
              </w:rPr>
            </w:pPr>
            <w:r w:rsidRPr="00D0162F">
              <w:rPr>
                <w:rFonts w:eastAsia="SimSun"/>
              </w:rPr>
              <w:t>0dB</w:t>
            </w:r>
          </w:p>
          <w:p w14:paraId="1F8AF47B" w14:textId="4B1CFC57" w:rsidR="00BF797E" w:rsidRPr="00D0162F" w:rsidRDefault="00BF797E" w:rsidP="00BF797E">
            <w:pPr>
              <w:pStyle w:val="TAL"/>
            </w:pPr>
            <w:r w:rsidRPr="00D0162F">
              <w:rPr>
                <w:rFonts w:eastAsia="SimSun"/>
              </w:rPr>
              <w:t>+3.25dB</w:t>
            </w:r>
          </w:p>
        </w:tc>
        <w:tc>
          <w:tcPr>
            <w:tcW w:w="1292" w:type="pct"/>
          </w:tcPr>
          <w:p w14:paraId="32096E52" w14:textId="77777777" w:rsidR="00BF797E" w:rsidRPr="00F01C37" w:rsidRDefault="00BF797E" w:rsidP="00BF797E">
            <w:pPr>
              <w:pStyle w:val="TAL"/>
              <w:rPr>
                <w:lang w:val="fr-FR"/>
              </w:rPr>
            </w:pPr>
            <w:r w:rsidRPr="00F01C37">
              <w:rPr>
                <w:lang w:val="fr-FR"/>
              </w:rPr>
              <w:t>SNR during:</w:t>
            </w:r>
          </w:p>
          <w:p w14:paraId="2EDA1C07" w14:textId="77777777" w:rsidR="00BF797E" w:rsidRPr="00F01C37" w:rsidRDefault="00BF797E" w:rsidP="00BF797E">
            <w:pPr>
              <w:pStyle w:val="TAL"/>
              <w:rPr>
                <w:lang w:val="fr-FR"/>
              </w:rPr>
            </w:pPr>
            <w:r w:rsidRPr="00F01C37">
              <w:rPr>
                <w:lang w:val="fr-FR"/>
              </w:rPr>
              <w:t>T1: +5.8dB</w:t>
            </w:r>
          </w:p>
          <w:p w14:paraId="00720307" w14:textId="77777777" w:rsidR="00BF797E" w:rsidRPr="00F01C37" w:rsidRDefault="00BF797E" w:rsidP="00BF797E">
            <w:pPr>
              <w:pStyle w:val="TAL"/>
              <w:rPr>
                <w:lang w:val="fr-FR"/>
              </w:rPr>
            </w:pPr>
            <w:r w:rsidRPr="00F01C37">
              <w:rPr>
                <w:lang w:val="fr-FR"/>
              </w:rPr>
              <w:t>T2: -2.2dB</w:t>
            </w:r>
          </w:p>
          <w:p w14:paraId="30EAC5C9" w14:textId="77777777" w:rsidR="00BF797E" w:rsidRPr="00F01C37" w:rsidRDefault="00BF797E" w:rsidP="00BF797E">
            <w:pPr>
              <w:pStyle w:val="TAL"/>
              <w:rPr>
                <w:lang w:val="fr-FR"/>
              </w:rPr>
            </w:pPr>
            <w:r w:rsidRPr="00F01C37">
              <w:rPr>
                <w:lang w:val="fr-FR"/>
              </w:rPr>
              <w:t>T3: -12.8dB</w:t>
            </w:r>
          </w:p>
          <w:p w14:paraId="39B28A3C" w14:textId="77777777" w:rsidR="00BF797E" w:rsidRPr="00F01C37" w:rsidRDefault="00BF797E" w:rsidP="00BF797E">
            <w:pPr>
              <w:pStyle w:val="TAL"/>
              <w:rPr>
                <w:lang w:val="fr-FR"/>
              </w:rPr>
            </w:pPr>
            <w:r w:rsidRPr="00F01C37">
              <w:rPr>
                <w:lang w:val="fr-FR"/>
              </w:rPr>
              <w:t>T4: -12.8dB</w:t>
            </w:r>
          </w:p>
          <w:p w14:paraId="116DF974" w14:textId="77777777" w:rsidR="00BF797E" w:rsidRPr="00F01C37" w:rsidRDefault="00BF797E" w:rsidP="00BF797E">
            <w:pPr>
              <w:pStyle w:val="TAL"/>
              <w:rPr>
                <w:lang w:val="fr-FR"/>
              </w:rPr>
            </w:pPr>
            <w:r w:rsidRPr="00F01C37">
              <w:rPr>
                <w:lang w:val="fr-FR"/>
              </w:rPr>
              <w:t>T5: -12.8dB</w:t>
            </w:r>
          </w:p>
          <w:p w14:paraId="4307843F" w14:textId="77777777" w:rsidR="00BF797E" w:rsidRPr="00F01C37" w:rsidRDefault="00BF797E" w:rsidP="00BF797E">
            <w:pPr>
              <w:pStyle w:val="TAL"/>
              <w:rPr>
                <w:lang w:val="fr-FR"/>
              </w:rPr>
            </w:pPr>
          </w:p>
          <w:p w14:paraId="12694C11" w14:textId="77777777" w:rsidR="00BF797E" w:rsidRPr="00F01C37" w:rsidRDefault="00BF797E" w:rsidP="00BF797E">
            <w:pPr>
              <w:pStyle w:val="TAL"/>
              <w:rPr>
                <w:rFonts w:eastAsia="SimSun"/>
                <w:lang w:val="fr-FR"/>
              </w:rPr>
            </w:pPr>
            <w:r w:rsidRPr="00F01C37">
              <w:rPr>
                <w:rFonts w:eastAsia="SimSun"/>
                <w:lang w:val="fr-FR"/>
              </w:rPr>
              <w:t>q1 SSB at T1:</w:t>
            </w:r>
          </w:p>
          <w:p w14:paraId="6C97E038" w14:textId="77777777" w:rsidR="00BF797E" w:rsidRPr="00D0162F" w:rsidRDefault="00BF797E" w:rsidP="00BF797E">
            <w:pPr>
              <w:pStyle w:val="TAL"/>
            </w:pPr>
            <w:r w:rsidRPr="00D0162F">
              <w:t>Noc</w:t>
            </w:r>
            <w:r w:rsidRPr="00D0162F">
              <w:rPr>
                <w:vertAlign w:val="subscript"/>
              </w:rPr>
              <w:t>1</w:t>
            </w:r>
            <w:r w:rsidRPr="00D0162F">
              <w:t>: -98dBm/15kHz</w:t>
            </w:r>
          </w:p>
          <w:p w14:paraId="1981BF74" w14:textId="77777777" w:rsidR="00BF797E" w:rsidRPr="00D0162F" w:rsidRDefault="00BF797E" w:rsidP="00BF797E">
            <w:pPr>
              <w:pStyle w:val="TAL"/>
            </w:pPr>
            <w:r w:rsidRPr="00D0162F">
              <w:t>Ês</w:t>
            </w:r>
            <w:r w:rsidRPr="00D0162F">
              <w:rPr>
                <w:vertAlign w:val="subscript"/>
              </w:rPr>
              <w:t>1</w:t>
            </w:r>
            <w:r w:rsidRPr="00D0162F">
              <w:t xml:space="preserve"> / Noc</w:t>
            </w:r>
            <w:r w:rsidRPr="00D0162F">
              <w:rPr>
                <w:vertAlign w:val="subscript"/>
              </w:rPr>
              <w:t>1</w:t>
            </w:r>
            <w:r w:rsidRPr="00D0162F">
              <w:t>: -13.25dB</w:t>
            </w:r>
          </w:p>
          <w:p w14:paraId="219A8967" w14:textId="77777777" w:rsidR="00BF797E" w:rsidRPr="00D0162F" w:rsidRDefault="00BF797E" w:rsidP="00BF797E">
            <w:pPr>
              <w:pStyle w:val="TAL"/>
              <w:rPr>
                <w:rFonts w:eastAsia="SimSun"/>
              </w:rPr>
            </w:pPr>
          </w:p>
          <w:p w14:paraId="4095FA1A" w14:textId="77777777" w:rsidR="00BF797E" w:rsidRPr="00D0162F" w:rsidRDefault="00BF797E" w:rsidP="00BF797E">
            <w:pPr>
              <w:pStyle w:val="TAL"/>
              <w:rPr>
                <w:rFonts w:eastAsia="SimSun"/>
              </w:rPr>
            </w:pPr>
            <w:r w:rsidRPr="00D0162F">
              <w:rPr>
                <w:rFonts w:eastAsia="SimSun"/>
              </w:rPr>
              <w:t>q1 SSB at T2:</w:t>
            </w:r>
          </w:p>
          <w:p w14:paraId="54A88E70" w14:textId="77777777" w:rsidR="00BF797E" w:rsidRPr="00D0162F" w:rsidRDefault="00BF797E" w:rsidP="00BF797E">
            <w:pPr>
              <w:pStyle w:val="TAL"/>
            </w:pPr>
            <w:r w:rsidRPr="00D0162F">
              <w:t>Noc</w:t>
            </w:r>
            <w:r w:rsidRPr="00D0162F">
              <w:rPr>
                <w:vertAlign w:val="subscript"/>
              </w:rPr>
              <w:t>1</w:t>
            </w:r>
            <w:r w:rsidRPr="00D0162F">
              <w:t>: -98dBm/15kHz</w:t>
            </w:r>
          </w:p>
          <w:p w14:paraId="616D341B" w14:textId="77777777" w:rsidR="00BF797E" w:rsidRPr="00D0162F" w:rsidRDefault="00BF797E" w:rsidP="00BF797E">
            <w:pPr>
              <w:pStyle w:val="TAL"/>
            </w:pPr>
            <w:r w:rsidRPr="00D0162F">
              <w:t>Ês</w:t>
            </w:r>
            <w:r w:rsidRPr="00D0162F">
              <w:rPr>
                <w:vertAlign w:val="subscript"/>
              </w:rPr>
              <w:t>1</w:t>
            </w:r>
            <w:r w:rsidRPr="00D0162F">
              <w:t xml:space="preserve"> / Noc</w:t>
            </w:r>
            <w:r w:rsidRPr="00D0162F">
              <w:rPr>
                <w:vertAlign w:val="subscript"/>
              </w:rPr>
              <w:t>1</w:t>
            </w:r>
            <w:r w:rsidRPr="00D0162F">
              <w:t>: -13.25dB</w:t>
            </w:r>
          </w:p>
          <w:p w14:paraId="3574CC59" w14:textId="77777777" w:rsidR="00BF797E" w:rsidRPr="00D0162F" w:rsidRDefault="00BF797E" w:rsidP="00BF797E">
            <w:pPr>
              <w:pStyle w:val="TAL"/>
              <w:rPr>
                <w:rFonts w:eastAsia="SimSun"/>
              </w:rPr>
            </w:pPr>
          </w:p>
          <w:p w14:paraId="5CD03252" w14:textId="77777777" w:rsidR="00BF797E" w:rsidRPr="00D0162F" w:rsidRDefault="00BF797E" w:rsidP="00BF797E">
            <w:pPr>
              <w:pStyle w:val="TAL"/>
              <w:rPr>
                <w:rFonts w:eastAsia="SimSun"/>
              </w:rPr>
            </w:pPr>
            <w:r w:rsidRPr="00D0162F">
              <w:rPr>
                <w:rFonts w:eastAsia="SimSun"/>
              </w:rPr>
              <w:t>q1 SSB at T3-5:</w:t>
            </w:r>
          </w:p>
          <w:p w14:paraId="3A275246" w14:textId="77777777" w:rsidR="00BF797E" w:rsidRPr="00D0162F" w:rsidRDefault="00BF797E" w:rsidP="00BF797E">
            <w:pPr>
              <w:pStyle w:val="TAL"/>
            </w:pPr>
            <w:r w:rsidRPr="00D0162F">
              <w:t>Noc</w:t>
            </w:r>
            <w:r w:rsidRPr="00D0162F">
              <w:rPr>
                <w:vertAlign w:val="subscript"/>
              </w:rPr>
              <w:t>1</w:t>
            </w:r>
            <w:r w:rsidRPr="00D0162F">
              <w:t>: -98dBm/15kHz</w:t>
            </w:r>
          </w:p>
          <w:p w14:paraId="30D1E2A2" w14:textId="118C2325" w:rsidR="00BF797E" w:rsidRPr="00D0162F" w:rsidRDefault="00BF797E" w:rsidP="00BF797E">
            <w:pPr>
              <w:pStyle w:val="TAL"/>
            </w:pPr>
            <w:r w:rsidRPr="00D0162F">
              <w:t>Ês</w:t>
            </w:r>
            <w:r w:rsidRPr="00D0162F">
              <w:rPr>
                <w:vertAlign w:val="subscript"/>
              </w:rPr>
              <w:t>1</w:t>
            </w:r>
            <w:r w:rsidRPr="00D0162F">
              <w:t xml:space="preserve"> / Noc</w:t>
            </w:r>
            <w:r w:rsidRPr="00D0162F">
              <w:rPr>
                <w:vertAlign w:val="subscript"/>
              </w:rPr>
              <w:t>1</w:t>
            </w:r>
            <w:r w:rsidRPr="00D0162F">
              <w:t>: +13.25dB</w:t>
            </w:r>
          </w:p>
        </w:tc>
      </w:tr>
      <w:tr w:rsidR="00BF797E" w:rsidRPr="00D0162F" w14:paraId="3D67C16F" w14:textId="77777777" w:rsidTr="007A2145">
        <w:trPr>
          <w:jc w:val="center"/>
        </w:trPr>
        <w:tc>
          <w:tcPr>
            <w:tcW w:w="1347" w:type="pct"/>
          </w:tcPr>
          <w:p w14:paraId="2E39924A" w14:textId="3D893541" w:rsidR="00BF797E" w:rsidRPr="00D0162F" w:rsidRDefault="00BF797E" w:rsidP="00BF797E">
            <w:pPr>
              <w:pStyle w:val="TAL"/>
            </w:pPr>
            <w:r w:rsidRPr="00D0162F">
              <w:t>16.5.2.4</w:t>
            </w:r>
            <w:r w:rsidR="007A2145">
              <w:t xml:space="preserve"> </w:t>
            </w:r>
            <w:r w:rsidRPr="00D0162F">
              <w:t>NR SA FR1 SSB-based beam failure detection and link recovery in DRX mode for 2 Rx UE</w:t>
            </w:r>
          </w:p>
        </w:tc>
        <w:tc>
          <w:tcPr>
            <w:tcW w:w="1585" w:type="pct"/>
          </w:tcPr>
          <w:p w14:paraId="01C5F452" w14:textId="77777777" w:rsidR="00BF797E" w:rsidRPr="00D0162F" w:rsidRDefault="00BF797E" w:rsidP="00BF797E">
            <w:pPr>
              <w:pStyle w:val="TAL"/>
            </w:pPr>
            <w:r w:rsidRPr="00D0162F">
              <w:t>Same as 6.5.5.1 with the exception:</w:t>
            </w:r>
          </w:p>
          <w:p w14:paraId="71ADE032" w14:textId="223A9F05" w:rsidR="00BF797E" w:rsidRPr="00D0162F" w:rsidRDefault="00BF797E" w:rsidP="00BF797E">
            <w:pPr>
              <w:pStyle w:val="TAL"/>
            </w:pPr>
            <w:r w:rsidRPr="00D0162F">
              <w:rPr>
                <w:lang w:eastAsia="zh-CN"/>
              </w:rPr>
              <w:t>- 4Rx is not considered</w:t>
            </w:r>
          </w:p>
        </w:tc>
        <w:tc>
          <w:tcPr>
            <w:tcW w:w="776" w:type="pct"/>
          </w:tcPr>
          <w:p w14:paraId="3DF34342" w14:textId="77777777" w:rsidR="00BF797E" w:rsidRPr="00D0162F" w:rsidRDefault="00BF797E" w:rsidP="00BF797E">
            <w:pPr>
              <w:pStyle w:val="TAL"/>
            </w:pPr>
            <w:r w:rsidRPr="00D0162F">
              <w:t>Same as 6.5.5.1 with the exception:</w:t>
            </w:r>
          </w:p>
          <w:p w14:paraId="367ECAA9" w14:textId="38680D8C" w:rsidR="00BF797E" w:rsidRPr="00D0162F" w:rsidRDefault="00BF797E" w:rsidP="00BF797E">
            <w:pPr>
              <w:pStyle w:val="TAL"/>
            </w:pPr>
            <w:r w:rsidRPr="00D0162F">
              <w:rPr>
                <w:lang w:eastAsia="zh-CN"/>
              </w:rPr>
              <w:t>- 4Rx is not considered</w:t>
            </w:r>
          </w:p>
        </w:tc>
        <w:tc>
          <w:tcPr>
            <w:tcW w:w="1292" w:type="pct"/>
          </w:tcPr>
          <w:p w14:paraId="0ADC9425" w14:textId="77777777" w:rsidR="00BF797E" w:rsidRPr="00D0162F" w:rsidRDefault="00BF797E" w:rsidP="00BF797E">
            <w:pPr>
              <w:pStyle w:val="TAL"/>
            </w:pPr>
            <w:r w:rsidRPr="00D0162F">
              <w:t>Same as 6.5.5.1 with the exception:</w:t>
            </w:r>
          </w:p>
          <w:p w14:paraId="39318FD5" w14:textId="4B2C1294" w:rsidR="00BF797E" w:rsidRPr="00D0162F" w:rsidRDefault="00BF797E" w:rsidP="00BF797E">
            <w:pPr>
              <w:pStyle w:val="TAL"/>
            </w:pPr>
            <w:r w:rsidRPr="00D0162F">
              <w:rPr>
                <w:lang w:eastAsia="zh-CN"/>
              </w:rPr>
              <w:t>- 4Rx is not considered</w:t>
            </w:r>
          </w:p>
        </w:tc>
      </w:tr>
      <w:tr w:rsidR="003220C7" w:rsidRPr="00D0162F" w14:paraId="39AAD8C0" w14:textId="77777777" w:rsidTr="007A2145">
        <w:trPr>
          <w:jc w:val="center"/>
        </w:trPr>
        <w:tc>
          <w:tcPr>
            <w:tcW w:w="1347" w:type="pct"/>
          </w:tcPr>
          <w:p w14:paraId="0CAF5806" w14:textId="552CC852" w:rsidR="003220C7" w:rsidRPr="00D0162F" w:rsidRDefault="003220C7" w:rsidP="003220C7">
            <w:pPr>
              <w:pStyle w:val="TAL"/>
            </w:pPr>
            <w:r w:rsidRPr="00D0162F">
              <w:rPr>
                <w:lang w:eastAsia="zh-CN"/>
              </w:rPr>
              <w:t>16.5.2.6 NR SA FR1 Beam Failure Detection and Link Recovery Test for FR1 PCell configured with CSI-RS-based BFD and LR in non-DRX mode for 2 Rx UE</w:t>
            </w:r>
          </w:p>
        </w:tc>
        <w:tc>
          <w:tcPr>
            <w:tcW w:w="1585" w:type="pct"/>
          </w:tcPr>
          <w:p w14:paraId="320DD106" w14:textId="6BE0FB14" w:rsidR="003220C7" w:rsidRPr="00D0162F" w:rsidRDefault="003220C7" w:rsidP="003220C7">
            <w:pPr>
              <w:pStyle w:val="TAL"/>
            </w:pPr>
            <w:r w:rsidRPr="00D0162F">
              <w:t>Same as 6.5.5.3 with the exception:</w:t>
            </w:r>
          </w:p>
          <w:p w14:paraId="3DD09374" w14:textId="3E179E07" w:rsidR="003220C7" w:rsidRPr="00D0162F" w:rsidRDefault="003220C7" w:rsidP="003220C7">
            <w:pPr>
              <w:pStyle w:val="TAL"/>
              <w:rPr>
                <w:lang w:eastAsia="zh-CN"/>
              </w:rPr>
            </w:pPr>
            <w:r w:rsidRPr="00D0162F">
              <w:rPr>
                <w:lang w:eastAsia="zh-CN"/>
              </w:rPr>
              <w:t>- 4Rx is not considered</w:t>
            </w:r>
          </w:p>
        </w:tc>
        <w:tc>
          <w:tcPr>
            <w:tcW w:w="776" w:type="pct"/>
          </w:tcPr>
          <w:p w14:paraId="67EC1369" w14:textId="4DEFE9D3" w:rsidR="003220C7" w:rsidRPr="00D0162F" w:rsidRDefault="003220C7" w:rsidP="003220C7">
            <w:pPr>
              <w:pStyle w:val="TAL"/>
            </w:pPr>
            <w:r w:rsidRPr="00D0162F">
              <w:t>Same as 6.5.5.3 with the exception:</w:t>
            </w:r>
          </w:p>
          <w:p w14:paraId="05B5A89A" w14:textId="40AC1F2C" w:rsidR="003220C7" w:rsidRPr="00D0162F" w:rsidRDefault="003220C7" w:rsidP="003220C7">
            <w:pPr>
              <w:pStyle w:val="TAL"/>
              <w:rPr>
                <w:lang w:eastAsia="zh-CN"/>
              </w:rPr>
            </w:pPr>
            <w:r w:rsidRPr="00D0162F">
              <w:rPr>
                <w:lang w:eastAsia="zh-CN"/>
              </w:rPr>
              <w:t>- 4Rx is not considered</w:t>
            </w:r>
          </w:p>
        </w:tc>
        <w:tc>
          <w:tcPr>
            <w:tcW w:w="1292" w:type="pct"/>
          </w:tcPr>
          <w:p w14:paraId="4461E6B5" w14:textId="19F1023F" w:rsidR="003220C7" w:rsidRPr="00D0162F" w:rsidRDefault="003220C7" w:rsidP="003220C7">
            <w:pPr>
              <w:pStyle w:val="TAL"/>
            </w:pPr>
            <w:r w:rsidRPr="00D0162F">
              <w:t>Same as 6.5.5.3 with the exception:</w:t>
            </w:r>
          </w:p>
          <w:p w14:paraId="2511DF28" w14:textId="2634BF64" w:rsidR="003220C7" w:rsidRPr="00D0162F" w:rsidRDefault="003220C7" w:rsidP="003220C7">
            <w:pPr>
              <w:pStyle w:val="TAL"/>
              <w:rPr>
                <w:lang w:eastAsia="zh-CN"/>
              </w:rPr>
            </w:pPr>
            <w:r w:rsidRPr="00D0162F">
              <w:rPr>
                <w:lang w:eastAsia="zh-CN"/>
              </w:rPr>
              <w:t>- 4Rx is not considered</w:t>
            </w:r>
          </w:p>
        </w:tc>
      </w:tr>
      <w:tr w:rsidR="003220C7" w:rsidRPr="00D0162F" w14:paraId="39CCB21F" w14:textId="77777777" w:rsidTr="007A2145">
        <w:trPr>
          <w:jc w:val="center"/>
        </w:trPr>
        <w:tc>
          <w:tcPr>
            <w:tcW w:w="1347" w:type="pct"/>
          </w:tcPr>
          <w:p w14:paraId="42CE7876" w14:textId="7919C616" w:rsidR="003220C7" w:rsidRPr="00D0162F" w:rsidRDefault="003220C7" w:rsidP="003220C7">
            <w:pPr>
              <w:pStyle w:val="TAL"/>
            </w:pPr>
            <w:r w:rsidRPr="00D0162F">
              <w:rPr>
                <w:lang w:eastAsia="zh-CN"/>
              </w:rPr>
              <w:t>16.5.2.8 NR SA FR1 Beam Failure Detection and Link Recovery Test for FR1 PCell configured with CSI-RS-based BFD and LR in DRX mode for 2 Rx UE</w:t>
            </w:r>
          </w:p>
        </w:tc>
        <w:tc>
          <w:tcPr>
            <w:tcW w:w="1585" w:type="pct"/>
          </w:tcPr>
          <w:p w14:paraId="6CD13326" w14:textId="5CD82A70" w:rsidR="003220C7" w:rsidRPr="00D0162F" w:rsidRDefault="003220C7" w:rsidP="003220C7">
            <w:pPr>
              <w:pStyle w:val="TAL"/>
            </w:pPr>
            <w:r w:rsidRPr="00D0162F">
              <w:t>Same as 6.5.5.3 with the exception:</w:t>
            </w:r>
          </w:p>
          <w:p w14:paraId="05F03098" w14:textId="5DE1E4E9" w:rsidR="003220C7" w:rsidRPr="00D0162F" w:rsidRDefault="003220C7" w:rsidP="003220C7">
            <w:pPr>
              <w:pStyle w:val="TAL"/>
              <w:rPr>
                <w:lang w:eastAsia="zh-CN"/>
              </w:rPr>
            </w:pPr>
            <w:r w:rsidRPr="00D0162F">
              <w:rPr>
                <w:lang w:eastAsia="zh-CN"/>
              </w:rPr>
              <w:t>- 4Rx is not considered</w:t>
            </w:r>
          </w:p>
        </w:tc>
        <w:tc>
          <w:tcPr>
            <w:tcW w:w="776" w:type="pct"/>
          </w:tcPr>
          <w:p w14:paraId="2588265B" w14:textId="07EA33AD" w:rsidR="003220C7" w:rsidRPr="00D0162F" w:rsidRDefault="003220C7" w:rsidP="003220C7">
            <w:pPr>
              <w:pStyle w:val="TAL"/>
            </w:pPr>
            <w:r w:rsidRPr="00D0162F">
              <w:t>Same as 6.5.5.3 with the exception:</w:t>
            </w:r>
          </w:p>
          <w:p w14:paraId="6A84F602" w14:textId="03EBA021" w:rsidR="003220C7" w:rsidRPr="00D0162F" w:rsidRDefault="003220C7" w:rsidP="003220C7">
            <w:pPr>
              <w:pStyle w:val="TAL"/>
              <w:rPr>
                <w:lang w:eastAsia="zh-CN"/>
              </w:rPr>
            </w:pPr>
            <w:r w:rsidRPr="00D0162F">
              <w:rPr>
                <w:lang w:eastAsia="zh-CN"/>
              </w:rPr>
              <w:t>- 4Rx is not considered</w:t>
            </w:r>
          </w:p>
        </w:tc>
        <w:tc>
          <w:tcPr>
            <w:tcW w:w="1292" w:type="pct"/>
          </w:tcPr>
          <w:p w14:paraId="375294ED" w14:textId="3ECD162A" w:rsidR="003220C7" w:rsidRPr="00D0162F" w:rsidRDefault="003220C7" w:rsidP="003220C7">
            <w:pPr>
              <w:pStyle w:val="TAL"/>
            </w:pPr>
            <w:r w:rsidRPr="00D0162F">
              <w:t>Same as 6.5.5.3 with the exception:</w:t>
            </w:r>
          </w:p>
          <w:p w14:paraId="09DE8CD0" w14:textId="016AC851" w:rsidR="003220C7" w:rsidRPr="00D0162F" w:rsidRDefault="003220C7" w:rsidP="003220C7">
            <w:pPr>
              <w:pStyle w:val="TAL"/>
              <w:rPr>
                <w:lang w:eastAsia="zh-CN"/>
              </w:rPr>
            </w:pPr>
            <w:r w:rsidRPr="00D0162F">
              <w:rPr>
                <w:lang w:eastAsia="zh-CN"/>
              </w:rPr>
              <w:t>- 4Rx is not considered</w:t>
            </w:r>
          </w:p>
        </w:tc>
      </w:tr>
      <w:tr w:rsidR="00BF797E" w:rsidRPr="00D0162F" w14:paraId="163273F9" w14:textId="77777777" w:rsidTr="007A2145">
        <w:trPr>
          <w:jc w:val="center"/>
        </w:trPr>
        <w:tc>
          <w:tcPr>
            <w:tcW w:w="1347" w:type="pct"/>
          </w:tcPr>
          <w:p w14:paraId="100AFC1B" w14:textId="588A8602" w:rsidR="00BF797E" w:rsidRPr="00D0162F" w:rsidRDefault="00BF797E" w:rsidP="00BF797E">
            <w:pPr>
              <w:pStyle w:val="TAL"/>
              <w:rPr>
                <w:lang w:eastAsia="zh-CN"/>
              </w:rPr>
            </w:pPr>
            <w:r w:rsidRPr="00D0162F">
              <w:rPr>
                <w:lang w:eastAsia="zh-CN"/>
              </w:rPr>
              <w:t>16.5.3.1.1 NR SA FR1 DCI-based DL active BWP switch in non-DRX for 1 Rx UE</w:t>
            </w:r>
          </w:p>
        </w:tc>
        <w:tc>
          <w:tcPr>
            <w:tcW w:w="1585" w:type="pct"/>
          </w:tcPr>
          <w:p w14:paraId="10765A0C" w14:textId="5543E13A" w:rsidR="00BF797E" w:rsidRPr="00D0162F" w:rsidRDefault="00BF797E" w:rsidP="00BF797E">
            <w:pPr>
              <w:pStyle w:val="TAL"/>
            </w:pPr>
            <w:r w:rsidRPr="00D0162F">
              <w:rPr>
                <w:lang w:eastAsia="zh-CN"/>
              </w:rPr>
              <w:t>Same</w:t>
            </w:r>
            <w:r w:rsidRPr="00D0162F">
              <w:t xml:space="preserve"> as 6.5.6.1.2</w:t>
            </w:r>
          </w:p>
        </w:tc>
        <w:tc>
          <w:tcPr>
            <w:tcW w:w="776" w:type="pct"/>
          </w:tcPr>
          <w:p w14:paraId="276947B7" w14:textId="28245A7E" w:rsidR="00BF797E" w:rsidRPr="00D0162F" w:rsidRDefault="00BF797E" w:rsidP="00BF797E">
            <w:pPr>
              <w:pStyle w:val="TAL"/>
            </w:pPr>
            <w:r w:rsidRPr="00D0162F">
              <w:rPr>
                <w:lang w:eastAsia="zh-CN"/>
              </w:rPr>
              <w:t>Same</w:t>
            </w:r>
            <w:r w:rsidRPr="00D0162F">
              <w:t xml:space="preserve"> as 6.5.6.1.2</w:t>
            </w:r>
          </w:p>
        </w:tc>
        <w:tc>
          <w:tcPr>
            <w:tcW w:w="1292" w:type="pct"/>
          </w:tcPr>
          <w:p w14:paraId="0CF10AA8" w14:textId="15B0673F" w:rsidR="00BF797E" w:rsidRPr="00D0162F" w:rsidRDefault="00BF797E" w:rsidP="00BF797E">
            <w:pPr>
              <w:pStyle w:val="TAL"/>
            </w:pPr>
            <w:r w:rsidRPr="00D0162F">
              <w:rPr>
                <w:lang w:eastAsia="zh-CN"/>
              </w:rPr>
              <w:t>Same</w:t>
            </w:r>
            <w:r w:rsidRPr="00D0162F">
              <w:t xml:space="preserve"> as 6.5.6.1.2</w:t>
            </w:r>
          </w:p>
        </w:tc>
      </w:tr>
      <w:tr w:rsidR="00BF797E" w:rsidRPr="00D0162F" w14:paraId="75CB0073" w14:textId="77777777" w:rsidTr="007A2145">
        <w:trPr>
          <w:jc w:val="center"/>
        </w:trPr>
        <w:tc>
          <w:tcPr>
            <w:tcW w:w="1347" w:type="pct"/>
          </w:tcPr>
          <w:p w14:paraId="575B641A" w14:textId="2B759CB4" w:rsidR="00BF797E" w:rsidRPr="00D0162F" w:rsidRDefault="00BF797E" w:rsidP="00BF797E">
            <w:pPr>
              <w:pStyle w:val="TAL"/>
              <w:rPr>
                <w:lang w:eastAsia="zh-CN"/>
              </w:rPr>
            </w:pPr>
            <w:r w:rsidRPr="00D0162F">
              <w:rPr>
                <w:lang w:eastAsia="zh-CN"/>
              </w:rPr>
              <w:t>16.5.3.1.2 NR SA FR1 DCI-based DL active BWP switch in non-DRX for 2 Rx UE</w:t>
            </w:r>
          </w:p>
        </w:tc>
        <w:tc>
          <w:tcPr>
            <w:tcW w:w="1585" w:type="pct"/>
          </w:tcPr>
          <w:p w14:paraId="681C299C" w14:textId="5A095D70" w:rsidR="00BF797E" w:rsidRPr="00D0162F" w:rsidRDefault="00BF797E" w:rsidP="00BF797E">
            <w:pPr>
              <w:pStyle w:val="TAL"/>
            </w:pPr>
            <w:r w:rsidRPr="00D0162F">
              <w:rPr>
                <w:lang w:eastAsia="zh-CN"/>
              </w:rPr>
              <w:t>Same</w:t>
            </w:r>
            <w:r w:rsidRPr="00D0162F">
              <w:t xml:space="preserve"> as 6.5.6.1.2</w:t>
            </w:r>
          </w:p>
        </w:tc>
        <w:tc>
          <w:tcPr>
            <w:tcW w:w="776" w:type="pct"/>
          </w:tcPr>
          <w:p w14:paraId="1B7542A8" w14:textId="3452666F" w:rsidR="00BF797E" w:rsidRPr="00D0162F" w:rsidRDefault="00BF797E" w:rsidP="00BF797E">
            <w:pPr>
              <w:pStyle w:val="TAL"/>
            </w:pPr>
            <w:r w:rsidRPr="00D0162F">
              <w:rPr>
                <w:lang w:eastAsia="zh-CN"/>
              </w:rPr>
              <w:t>Same</w:t>
            </w:r>
            <w:r w:rsidRPr="00D0162F">
              <w:t xml:space="preserve"> as 6.5.6.1.2</w:t>
            </w:r>
          </w:p>
        </w:tc>
        <w:tc>
          <w:tcPr>
            <w:tcW w:w="1292" w:type="pct"/>
          </w:tcPr>
          <w:p w14:paraId="7C8AD99B" w14:textId="58307482" w:rsidR="00BF797E" w:rsidRPr="00D0162F" w:rsidRDefault="00BF797E" w:rsidP="00BF797E">
            <w:pPr>
              <w:pStyle w:val="TAL"/>
            </w:pPr>
            <w:r w:rsidRPr="00D0162F">
              <w:rPr>
                <w:lang w:eastAsia="zh-CN"/>
              </w:rPr>
              <w:t>Same</w:t>
            </w:r>
            <w:r w:rsidRPr="00D0162F">
              <w:t xml:space="preserve"> as 6.5.6.1.2</w:t>
            </w:r>
          </w:p>
        </w:tc>
      </w:tr>
      <w:tr w:rsidR="00BF797E" w:rsidRPr="00D0162F" w14:paraId="6B8F52A3" w14:textId="77777777" w:rsidTr="007A2145">
        <w:trPr>
          <w:jc w:val="center"/>
        </w:trPr>
        <w:tc>
          <w:tcPr>
            <w:tcW w:w="1347" w:type="pct"/>
          </w:tcPr>
          <w:p w14:paraId="2F4AE6B9" w14:textId="55F2844E" w:rsidR="00BF797E" w:rsidRPr="00D0162F" w:rsidRDefault="00BF797E" w:rsidP="00BF797E">
            <w:pPr>
              <w:pStyle w:val="TAL"/>
              <w:rPr>
                <w:lang w:eastAsia="zh-CN"/>
              </w:rPr>
            </w:pPr>
            <w:r w:rsidRPr="00D0162F">
              <w:rPr>
                <w:lang w:eastAsia="zh-CN"/>
              </w:rPr>
              <w:t>16.5.3.2.1 NR SA FR1 RRC-based DL active BWP switch in non-DRX for 1 Rx UE</w:t>
            </w:r>
          </w:p>
        </w:tc>
        <w:tc>
          <w:tcPr>
            <w:tcW w:w="1585" w:type="pct"/>
          </w:tcPr>
          <w:p w14:paraId="67821BCD" w14:textId="53CA7F73" w:rsidR="00BF797E" w:rsidRPr="00D0162F" w:rsidRDefault="00BF797E" w:rsidP="00BF797E">
            <w:pPr>
              <w:pStyle w:val="TAL"/>
            </w:pPr>
            <w:r w:rsidRPr="00D0162F">
              <w:rPr>
                <w:lang w:eastAsia="zh-CN"/>
              </w:rPr>
              <w:t>Same</w:t>
            </w:r>
            <w:r w:rsidRPr="00D0162F">
              <w:t xml:space="preserve"> as 6.5.6.2.1</w:t>
            </w:r>
          </w:p>
        </w:tc>
        <w:tc>
          <w:tcPr>
            <w:tcW w:w="776" w:type="pct"/>
          </w:tcPr>
          <w:p w14:paraId="05716417" w14:textId="1A8833D3" w:rsidR="00BF797E" w:rsidRPr="00D0162F" w:rsidRDefault="00BF797E" w:rsidP="00BF797E">
            <w:pPr>
              <w:pStyle w:val="TAL"/>
            </w:pPr>
            <w:r w:rsidRPr="00D0162F">
              <w:rPr>
                <w:lang w:eastAsia="zh-CN"/>
              </w:rPr>
              <w:t>Same</w:t>
            </w:r>
            <w:r w:rsidRPr="00D0162F">
              <w:t xml:space="preserve"> as 6.5.6.2.1</w:t>
            </w:r>
          </w:p>
        </w:tc>
        <w:tc>
          <w:tcPr>
            <w:tcW w:w="1292" w:type="pct"/>
          </w:tcPr>
          <w:p w14:paraId="6A1966F2" w14:textId="7638DF58" w:rsidR="00BF797E" w:rsidRPr="00D0162F" w:rsidRDefault="00BF797E" w:rsidP="00BF797E">
            <w:pPr>
              <w:pStyle w:val="TAL"/>
            </w:pPr>
            <w:r w:rsidRPr="00D0162F">
              <w:rPr>
                <w:lang w:eastAsia="zh-CN"/>
              </w:rPr>
              <w:t>Same</w:t>
            </w:r>
            <w:r w:rsidRPr="00D0162F">
              <w:t xml:space="preserve"> as 6.5.6.2.1</w:t>
            </w:r>
          </w:p>
        </w:tc>
      </w:tr>
      <w:tr w:rsidR="00BF797E" w:rsidRPr="00D0162F" w14:paraId="6EB362E7" w14:textId="77777777" w:rsidTr="007A2145">
        <w:trPr>
          <w:jc w:val="center"/>
        </w:trPr>
        <w:tc>
          <w:tcPr>
            <w:tcW w:w="1347" w:type="pct"/>
          </w:tcPr>
          <w:p w14:paraId="6FA75DE4" w14:textId="7EDD2DEC" w:rsidR="00BF797E" w:rsidRPr="00D0162F" w:rsidRDefault="00BF797E" w:rsidP="00BF797E">
            <w:pPr>
              <w:pStyle w:val="TAL"/>
              <w:rPr>
                <w:lang w:eastAsia="zh-CN"/>
              </w:rPr>
            </w:pPr>
            <w:r w:rsidRPr="00D0162F">
              <w:rPr>
                <w:lang w:eastAsia="zh-CN"/>
              </w:rPr>
              <w:t>16.5.3.2.2 NR SA FR1 RRC-based DL active BWP switch in non-DRX for 2 Rx UE</w:t>
            </w:r>
          </w:p>
        </w:tc>
        <w:tc>
          <w:tcPr>
            <w:tcW w:w="1585" w:type="pct"/>
          </w:tcPr>
          <w:p w14:paraId="02C9F29C" w14:textId="0637B9CA" w:rsidR="00BF797E" w:rsidRPr="00D0162F" w:rsidRDefault="00BF797E" w:rsidP="00BF797E">
            <w:pPr>
              <w:pStyle w:val="TAL"/>
            </w:pPr>
            <w:r w:rsidRPr="00D0162F">
              <w:rPr>
                <w:lang w:eastAsia="zh-CN"/>
              </w:rPr>
              <w:t>Same</w:t>
            </w:r>
            <w:r w:rsidRPr="00D0162F">
              <w:t xml:space="preserve"> as 6.5.6.2.1</w:t>
            </w:r>
          </w:p>
        </w:tc>
        <w:tc>
          <w:tcPr>
            <w:tcW w:w="776" w:type="pct"/>
          </w:tcPr>
          <w:p w14:paraId="186D0B0A" w14:textId="22DF2206" w:rsidR="00BF797E" w:rsidRPr="00D0162F" w:rsidRDefault="00BF797E" w:rsidP="00BF797E">
            <w:pPr>
              <w:pStyle w:val="TAL"/>
            </w:pPr>
            <w:r w:rsidRPr="00D0162F">
              <w:rPr>
                <w:lang w:eastAsia="zh-CN"/>
              </w:rPr>
              <w:t>Same</w:t>
            </w:r>
            <w:r w:rsidRPr="00D0162F">
              <w:t xml:space="preserve"> as 6.5.6.2.1</w:t>
            </w:r>
          </w:p>
        </w:tc>
        <w:tc>
          <w:tcPr>
            <w:tcW w:w="1292" w:type="pct"/>
          </w:tcPr>
          <w:p w14:paraId="2A4D333D" w14:textId="6528F706" w:rsidR="00BF797E" w:rsidRPr="00D0162F" w:rsidRDefault="00BF797E" w:rsidP="00BF797E">
            <w:pPr>
              <w:pStyle w:val="TAL"/>
            </w:pPr>
            <w:r w:rsidRPr="00D0162F">
              <w:rPr>
                <w:lang w:eastAsia="zh-CN"/>
              </w:rPr>
              <w:t>Same</w:t>
            </w:r>
            <w:r w:rsidRPr="00D0162F">
              <w:t xml:space="preserve"> as 6.5.6.2.1</w:t>
            </w:r>
          </w:p>
        </w:tc>
      </w:tr>
      <w:tr w:rsidR="003220C7" w:rsidRPr="00D0162F" w14:paraId="6AE3457C" w14:textId="77777777" w:rsidTr="007A2145">
        <w:trPr>
          <w:jc w:val="center"/>
        </w:trPr>
        <w:tc>
          <w:tcPr>
            <w:tcW w:w="1347" w:type="pct"/>
          </w:tcPr>
          <w:p w14:paraId="394340E9" w14:textId="7CEFC2C1" w:rsidR="003220C7" w:rsidRPr="00D0162F" w:rsidRDefault="003220C7" w:rsidP="003220C7">
            <w:pPr>
              <w:pStyle w:val="TAL"/>
            </w:pPr>
            <w:r w:rsidRPr="00D0162F">
              <w:rPr>
                <w:lang w:eastAsia="zh-CN"/>
              </w:rPr>
              <w:t>16.5.4.1 NR SA FR1 UE specific CBW change on PCell in non-DRX for 1 Rx UE</w:t>
            </w:r>
          </w:p>
        </w:tc>
        <w:tc>
          <w:tcPr>
            <w:tcW w:w="1585" w:type="pct"/>
          </w:tcPr>
          <w:p w14:paraId="641DF3FF" w14:textId="150F4FD7" w:rsidR="003220C7" w:rsidRPr="00D0162F" w:rsidRDefault="003220C7" w:rsidP="003220C7">
            <w:pPr>
              <w:pStyle w:val="TAL"/>
            </w:pPr>
            <w:r w:rsidRPr="00D0162F">
              <w:rPr>
                <w:lang w:eastAsia="zh-CN"/>
              </w:rPr>
              <w:t>Same as 6.5.8.1</w:t>
            </w:r>
          </w:p>
        </w:tc>
        <w:tc>
          <w:tcPr>
            <w:tcW w:w="776" w:type="pct"/>
          </w:tcPr>
          <w:p w14:paraId="6C26772B" w14:textId="0776A9F9" w:rsidR="003220C7" w:rsidRPr="00D0162F" w:rsidRDefault="003220C7" w:rsidP="003220C7">
            <w:pPr>
              <w:pStyle w:val="TAL"/>
            </w:pPr>
            <w:r w:rsidRPr="00D0162F">
              <w:rPr>
                <w:lang w:eastAsia="zh-CN"/>
              </w:rPr>
              <w:t>Same as 6.5.8.1</w:t>
            </w:r>
          </w:p>
        </w:tc>
        <w:tc>
          <w:tcPr>
            <w:tcW w:w="1292" w:type="pct"/>
          </w:tcPr>
          <w:p w14:paraId="1AB69E4A" w14:textId="6E637824" w:rsidR="003220C7" w:rsidRPr="00D0162F" w:rsidRDefault="003220C7" w:rsidP="003220C7">
            <w:pPr>
              <w:pStyle w:val="TAL"/>
            </w:pPr>
            <w:r w:rsidRPr="00D0162F">
              <w:rPr>
                <w:lang w:eastAsia="zh-CN"/>
              </w:rPr>
              <w:t>Same as 6.5.8.1</w:t>
            </w:r>
          </w:p>
        </w:tc>
      </w:tr>
      <w:tr w:rsidR="003220C7" w:rsidRPr="00D0162F" w14:paraId="63306B3B" w14:textId="77777777" w:rsidTr="007A2145">
        <w:trPr>
          <w:jc w:val="center"/>
        </w:trPr>
        <w:tc>
          <w:tcPr>
            <w:tcW w:w="1347" w:type="pct"/>
          </w:tcPr>
          <w:p w14:paraId="403957B5" w14:textId="7904F03D" w:rsidR="003220C7" w:rsidRPr="00D0162F" w:rsidRDefault="003220C7" w:rsidP="003220C7">
            <w:pPr>
              <w:pStyle w:val="TAL"/>
            </w:pPr>
            <w:r w:rsidRPr="00D0162F">
              <w:rPr>
                <w:lang w:eastAsia="zh-CN"/>
              </w:rPr>
              <w:t>16.5.4.2 NR SA FR1 UE specific CBW change on PCell in non-DRX for 2 Rx UE</w:t>
            </w:r>
          </w:p>
        </w:tc>
        <w:tc>
          <w:tcPr>
            <w:tcW w:w="1585" w:type="pct"/>
          </w:tcPr>
          <w:p w14:paraId="72E697E3" w14:textId="4D815B68" w:rsidR="003220C7" w:rsidRPr="00D0162F" w:rsidRDefault="003220C7" w:rsidP="003220C7">
            <w:pPr>
              <w:pStyle w:val="TAL"/>
            </w:pPr>
            <w:r w:rsidRPr="00D0162F">
              <w:rPr>
                <w:lang w:eastAsia="zh-CN"/>
              </w:rPr>
              <w:t>Same as 6.5.8.1</w:t>
            </w:r>
          </w:p>
        </w:tc>
        <w:tc>
          <w:tcPr>
            <w:tcW w:w="776" w:type="pct"/>
          </w:tcPr>
          <w:p w14:paraId="135DD734" w14:textId="769C795F" w:rsidR="003220C7" w:rsidRPr="00D0162F" w:rsidRDefault="003220C7" w:rsidP="003220C7">
            <w:pPr>
              <w:pStyle w:val="TAL"/>
            </w:pPr>
            <w:r w:rsidRPr="00D0162F">
              <w:rPr>
                <w:lang w:eastAsia="zh-CN"/>
              </w:rPr>
              <w:t>Same as 6.5.8.1</w:t>
            </w:r>
          </w:p>
        </w:tc>
        <w:tc>
          <w:tcPr>
            <w:tcW w:w="1292" w:type="pct"/>
          </w:tcPr>
          <w:p w14:paraId="1215A38F" w14:textId="6BE9347C" w:rsidR="003220C7" w:rsidRPr="00D0162F" w:rsidRDefault="003220C7" w:rsidP="003220C7">
            <w:pPr>
              <w:pStyle w:val="TAL"/>
            </w:pPr>
            <w:r w:rsidRPr="00D0162F">
              <w:rPr>
                <w:lang w:eastAsia="zh-CN"/>
              </w:rPr>
              <w:t>Same as 6.5.8.1</w:t>
            </w:r>
          </w:p>
        </w:tc>
      </w:tr>
      <w:tr w:rsidR="003411C5" w:rsidRPr="00D0162F" w14:paraId="63603057" w14:textId="77777777" w:rsidTr="007A2145">
        <w:trPr>
          <w:jc w:val="center"/>
        </w:trPr>
        <w:tc>
          <w:tcPr>
            <w:tcW w:w="1347" w:type="pct"/>
          </w:tcPr>
          <w:p w14:paraId="7CADA49B" w14:textId="77777777" w:rsidR="003411C5" w:rsidRPr="00D0162F" w:rsidRDefault="003411C5" w:rsidP="00CB3B51">
            <w:pPr>
              <w:pStyle w:val="TAL"/>
              <w:rPr>
                <w:lang w:eastAsia="zh-CN"/>
              </w:rPr>
            </w:pPr>
            <w:r w:rsidRPr="00D0162F">
              <w:rPr>
                <w:lang w:eastAsia="zh-CN"/>
              </w:rPr>
              <w:t>16.6.1.1 NR SA FR1 Event triggered reporting tests without gap under non-DRX for 1 Rx UE</w:t>
            </w:r>
          </w:p>
        </w:tc>
        <w:tc>
          <w:tcPr>
            <w:tcW w:w="1585" w:type="pct"/>
          </w:tcPr>
          <w:p w14:paraId="2C90B869" w14:textId="77777777" w:rsidR="003411C5" w:rsidRPr="00D0162F" w:rsidRDefault="003411C5" w:rsidP="00CB3B51">
            <w:pPr>
              <w:pStyle w:val="TAL"/>
            </w:pPr>
            <w:r w:rsidRPr="00D0162F">
              <w:t>Same as 6.6.1.1</w:t>
            </w:r>
          </w:p>
        </w:tc>
        <w:tc>
          <w:tcPr>
            <w:tcW w:w="776" w:type="pct"/>
          </w:tcPr>
          <w:p w14:paraId="46FF4F6A" w14:textId="77777777" w:rsidR="003411C5" w:rsidRPr="00D0162F" w:rsidRDefault="003411C5" w:rsidP="00CB3B51">
            <w:pPr>
              <w:pStyle w:val="TAL"/>
            </w:pPr>
            <w:r w:rsidRPr="00D0162F">
              <w:t>Same as 6.6.1.1</w:t>
            </w:r>
          </w:p>
        </w:tc>
        <w:tc>
          <w:tcPr>
            <w:tcW w:w="1292" w:type="pct"/>
          </w:tcPr>
          <w:p w14:paraId="4B9662FC" w14:textId="77777777" w:rsidR="003411C5" w:rsidRPr="00D0162F" w:rsidRDefault="003411C5" w:rsidP="00CB3B51">
            <w:pPr>
              <w:pStyle w:val="TAL"/>
            </w:pPr>
            <w:r w:rsidRPr="00D0162F">
              <w:t>Same as 6.6.1.1</w:t>
            </w:r>
          </w:p>
        </w:tc>
      </w:tr>
      <w:tr w:rsidR="003220C7" w:rsidRPr="00D0162F" w14:paraId="5109EB31" w14:textId="77777777" w:rsidTr="007A2145">
        <w:trPr>
          <w:jc w:val="center"/>
        </w:trPr>
        <w:tc>
          <w:tcPr>
            <w:tcW w:w="1347" w:type="pct"/>
          </w:tcPr>
          <w:p w14:paraId="4F6F720C" w14:textId="53CCE4E4" w:rsidR="003220C7" w:rsidRPr="00D0162F" w:rsidRDefault="003220C7" w:rsidP="003220C7">
            <w:pPr>
              <w:pStyle w:val="TAL"/>
            </w:pPr>
            <w:r w:rsidRPr="00D0162F">
              <w:rPr>
                <w:lang w:eastAsia="zh-CN"/>
              </w:rPr>
              <w:t>16.6.1.2</w:t>
            </w:r>
            <w:r w:rsidR="007A2145">
              <w:rPr>
                <w:lang w:eastAsia="zh-CN"/>
              </w:rPr>
              <w:t xml:space="preserve"> </w:t>
            </w:r>
            <w:r w:rsidRPr="00D0162F">
              <w:rPr>
                <w:lang w:eastAsia="zh-CN"/>
              </w:rPr>
              <w:t>NR SA FR1 Event triggered reporting tests without gap under non-DRX for 2 Rx UE</w:t>
            </w:r>
          </w:p>
        </w:tc>
        <w:tc>
          <w:tcPr>
            <w:tcW w:w="1585" w:type="pct"/>
          </w:tcPr>
          <w:p w14:paraId="01770E67" w14:textId="5456FE96" w:rsidR="003220C7" w:rsidRPr="00D0162F" w:rsidRDefault="003220C7" w:rsidP="003220C7">
            <w:pPr>
              <w:pStyle w:val="TAL"/>
            </w:pPr>
            <w:r w:rsidRPr="00D0162F">
              <w:t>Same as 6.6.1.1</w:t>
            </w:r>
          </w:p>
        </w:tc>
        <w:tc>
          <w:tcPr>
            <w:tcW w:w="776" w:type="pct"/>
          </w:tcPr>
          <w:p w14:paraId="4F70494D" w14:textId="2871A3A0" w:rsidR="003220C7" w:rsidRPr="00D0162F" w:rsidRDefault="003220C7" w:rsidP="003220C7">
            <w:pPr>
              <w:pStyle w:val="TAL"/>
            </w:pPr>
            <w:r w:rsidRPr="00D0162F">
              <w:t>Same as 6.6.1.1</w:t>
            </w:r>
          </w:p>
        </w:tc>
        <w:tc>
          <w:tcPr>
            <w:tcW w:w="1292" w:type="pct"/>
          </w:tcPr>
          <w:p w14:paraId="21B8FE8B" w14:textId="2A9EF084" w:rsidR="003220C7" w:rsidRPr="00D0162F" w:rsidRDefault="003220C7" w:rsidP="003220C7">
            <w:pPr>
              <w:pStyle w:val="TAL"/>
            </w:pPr>
            <w:r w:rsidRPr="00D0162F">
              <w:t>Same as 6.6.1.1</w:t>
            </w:r>
          </w:p>
        </w:tc>
      </w:tr>
      <w:tr w:rsidR="003411C5" w:rsidRPr="00D0162F" w14:paraId="3D7F4A6A" w14:textId="77777777" w:rsidTr="007A2145">
        <w:trPr>
          <w:jc w:val="center"/>
        </w:trPr>
        <w:tc>
          <w:tcPr>
            <w:tcW w:w="1347" w:type="pct"/>
          </w:tcPr>
          <w:p w14:paraId="305CCCF0" w14:textId="77777777" w:rsidR="003411C5" w:rsidRPr="00D0162F" w:rsidRDefault="003411C5" w:rsidP="00CB3B51">
            <w:pPr>
              <w:pStyle w:val="TAL"/>
            </w:pPr>
            <w:r w:rsidRPr="00D0162F">
              <w:t>16.6.1.3 NR SA FR1 Event triggered reporting tests without gap under DRX for 1 Rx UE</w:t>
            </w:r>
          </w:p>
        </w:tc>
        <w:tc>
          <w:tcPr>
            <w:tcW w:w="1585" w:type="pct"/>
          </w:tcPr>
          <w:p w14:paraId="732ED785" w14:textId="77777777" w:rsidR="003411C5" w:rsidRPr="00D0162F" w:rsidRDefault="003411C5" w:rsidP="00CB3B51">
            <w:pPr>
              <w:pStyle w:val="TAL"/>
            </w:pPr>
            <w:r w:rsidRPr="00D0162F">
              <w:t>Same as 6.6.1.1</w:t>
            </w:r>
          </w:p>
        </w:tc>
        <w:tc>
          <w:tcPr>
            <w:tcW w:w="776" w:type="pct"/>
          </w:tcPr>
          <w:p w14:paraId="670EFC54" w14:textId="77777777" w:rsidR="003411C5" w:rsidRPr="00D0162F" w:rsidRDefault="003411C5" w:rsidP="00CB3B51">
            <w:pPr>
              <w:pStyle w:val="TAL"/>
            </w:pPr>
            <w:r w:rsidRPr="00D0162F">
              <w:t>Same as 6.6.1.1</w:t>
            </w:r>
          </w:p>
        </w:tc>
        <w:tc>
          <w:tcPr>
            <w:tcW w:w="1292" w:type="pct"/>
          </w:tcPr>
          <w:p w14:paraId="44F31BD3" w14:textId="77777777" w:rsidR="003411C5" w:rsidRPr="00D0162F" w:rsidRDefault="003411C5" w:rsidP="00CB3B51">
            <w:pPr>
              <w:pStyle w:val="TAL"/>
            </w:pPr>
            <w:r w:rsidRPr="00D0162F">
              <w:t>Same as 6.6.1.1</w:t>
            </w:r>
          </w:p>
        </w:tc>
      </w:tr>
      <w:tr w:rsidR="003220C7" w:rsidRPr="00D0162F" w14:paraId="339C4405" w14:textId="77777777" w:rsidTr="007A2145">
        <w:trPr>
          <w:jc w:val="center"/>
        </w:trPr>
        <w:tc>
          <w:tcPr>
            <w:tcW w:w="1347" w:type="pct"/>
          </w:tcPr>
          <w:p w14:paraId="5D4DDF31" w14:textId="7675D657" w:rsidR="003220C7" w:rsidRPr="00D0162F" w:rsidRDefault="003220C7" w:rsidP="003220C7">
            <w:pPr>
              <w:pStyle w:val="TAL"/>
            </w:pPr>
            <w:r w:rsidRPr="00D0162F">
              <w:t>16.6.1.4</w:t>
            </w:r>
            <w:r w:rsidR="007A2145">
              <w:t xml:space="preserve"> </w:t>
            </w:r>
            <w:r w:rsidRPr="00D0162F">
              <w:t>NR SA FR1 Event triggered reporting tests without gap under DRX for 2 Rx UE</w:t>
            </w:r>
          </w:p>
        </w:tc>
        <w:tc>
          <w:tcPr>
            <w:tcW w:w="1585" w:type="pct"/>
          </w:tcPr>
          <w:p w14:paraId="0F783518" w14:textId="77777777" w:rsidR="003220C7" w:rsidRPr="00D0162F" w:rsidRDefault="003220C7" w:rsidP="003220C7">
            <w:pPr>
              <w:pStyle w:val="TAL"/>
              <w:rPr>
                <w:shd w:val="clear" w:color="auto" w:fill="FFFFFF"/>
              </w:rPr>
            </w:pPr>
            <w:r w:rsidRPr="00D0162F">
              <w:t>Same as 6.6.1.1</w:t>
            </w:r>
          </w:p>
        </w:tc>
        <w:tc>
          <w:tcPr>
            <w:tcW w:w="776" w:type="pct"/>
          </w:tcPr>
          <w:p w14:paraId="1199887A" w14:textId="77777777" w:rsidR="003220C7" w:rsidRPr="00D0162F" w:rsidRDefault="003220C7" w:rsidP="003220C7">
            <w:pPr>
              <w:pStyle w:val="TAL"/>
              <w:rPr>
                <w:shd w:val="clear" w:color="auto" w:fill="FFFFFF"/>
              </w:rPr>
            </w:pPr>
            <w:r w:rsidRPr="00D0162F">
              <w:t>Same as 6.6.1.1</w:t>
            </w:r>
          </w:p>
        </w:tc>
        <w:tc>
          <w:tcPr>
            <w:tcW w:w="1292" w:type="pct"/>
          </w:tcPr>
          <w:p w14:paraId="4A1570FC" w14:textId="77777777" w:rsidR="003220C7" w:rsidRPr="00D0162F" w:rsidRDefault="003220C7" w:rsidP="003220C7">
            <w:pPr>
              <w:pStyle w:val="TAL"/>
              <w:rPr>
                <w:shd w:val="clear" w:color="auto" w:fill="FFFFFF"/>
              </w:rPr>
            </w:pPr>
            <w:r w:rsidRPr="00D0162F">
              <w:t>Same as 6.6.1.1</w:t>
            </w:r>
          </w:p>
        </w:tc>
      </w:tr>
      <w:tr w:rsidR="003411C5" w:rsidRPr="00D0162F" w14:paraId="3A29B38C" w14:textId="77777777" w:rsidTr="007A2145">
        <w:trPr>
          <w:jc w:val="center"/>
        </w:trPr>
        <w:tc>
          <w:tcPr>
            <w:tcW w:w="1347" w:type="pct"/>
          </w:tcPr>
          <w:p w14:paraId="5E2B8C62" w14:textId="77777777" w:rsidR="003411C5" w:rsidRPr="00D0162F" w:rsidRDefault="003411C5" w:rsidP="00CB3B51">
            <w:pPr>
              <w:pStyle w:val="TAL"/>
            </w:pPr>
            <w:r w:rsidRPr="00D0162F">
              <w:t>16.6.1.5 NR SA FR1 Event triggered reporting tests with per-UE gaps under non-DRX for 1 Rx UE</w:t>
            </w:r>
          </w:p>
        </w:tc>
        <w:tc>
          <w:tcPr>
            <w:tcW w:w="1585" w:type="pct"/>
          </w:tcPr>
          <w:p w14:paraId="47B57ED7" w14:textId="77777777" w:rsidR="003411C5" w:rsidRPr="00D0162F" w:rsidRDefault="003411C5" w:rsidP="00CB3B51">
            <w:pPr>
              <w:pStyle w:val="TAL"/>
            </w:pPr>
            <w:r w:rsidRPr="00D0162F">
              <w:t>Same as 6.6.1.1</w:t>
            </w:r>
          </w:p>
        </w:tc>
        <w:tc>
          <w:tcPr>
            <w:tcW w:w="776" w:type="pct"/>
          </w:tcPr>
          <w:p w14:paraId="18CFE5E2" w14:textId="77777777" w:rsidR="003411C5" w:rsidRPr="00D0162F" w:rsidRDefault="003411C5" w:rsidP="00CB3B51">
            <w:pPr>
              <w:pStyle w:val="TAL"/>
            </w:pPr>
            <w:r w:rsidRPr="00D0162F">
              <w:t>Same as 6.6.1.1</w:t>
            </w:r>
          </w:p>
        </w:tc>
        <w:tc>
          <w:tcPr>
            <w:tcW w:w="1292" w:type="pct"/>
          </w:tcPr>
          <w:p w14:paraId="7AB2D887" w14:textId="77777777" w:rsidR="003411C5" w:rsidRPr="00D0162F" w:rsidRDefault="003411C5" w:rsidP="00CB3B51">
            <w:pPr>
              <w:pStyle w:val="TAL"/>
            </w:pPr>
            <w:r w:rsidRPr="00D0162F">
              <w:t>Same as 6.6.1.1</w:t>
            </w:r>
          </w:p>
        </w:tc>
      </w:tr>
      <w:tr w:rsidR="003220C7" w:rsidRPr="00D0162F" w14:paraId="6D7381BF" w14:textId="77777777" w:rsidTr="007A2145">
        <w:trPr>
          <w:jc w:val="center"/>
        </w:trPr>
        <w:tc>
          <w:tcPr>
            <w:tcW w:w="1347" w:type="pct"/>
          </w:tcPr>
          <w:p w14:paraId="108F74BC" w14:textId="21ACCDCE" w:rsidR="003220C7" w:rsidRPr="00D0162F" w:rsidRDefault="003220C7" w:rsidP="003220C7">
            <w:pPr>
              <w:pStyle w:val="TAL"/>
            </w:pPr>
            <w:r w:rsidRPr="00D0162F">
              <w:t>16.6.1.6</w:t>
            </w:r>
            <w:r w:rsidR="007A2145">
              <w:t xml:space="preserve"> </w:t>
            </w:r>
            <w:r w:rsidRPr="00D0162F">
              <w:t>NR SA FR1 Event triggered reporting tests with per-UE gaps under non-DRX for 2 Rx UE</w:t>
            </w:r>
          </w:p>
        </w:tc>
        <w:tc>
          <w:tcPr>
            <w:tcW w:w="1585" w:type="pct"/>
          </w:tcPr>
          <w:p w14:paraId="6A7DF921" w14:textId="3CC5AE57" w:rsidR="003220C7" w:rsidRPr="00D0162F" w:rsidRDefault="003220C7" w:rsidP="003220C7">
            <w:pPr>
              <w:pStyle w:val="TAL"/>
            </w:pPr>
            <w:r w:rsidRPr="00D0162F">
              <w:t>Same as 6.6.1.1</w:t>
            </w:r>
          </w:p>
        </w:tc>
        <w:tc>
          <w:tcPr>
            <w:tcW w:w="776" w:type="pct"/>
          </w:tcPr>
          <w:p w14:paraId="7DCB66F6" w14:textId="06BE1B2C" w:rsidR="003220C7" w:rsidRPr="00D0162F" w:rsidRDefault="003220C7" w:rsidP="003220C7">
            <w:pPr>
              <w:pStyle w:val="TAL"/>
            </w:pPr>
            <w:r w:rsidRPr="00D0162F">
              <w:t>Same as 6.6.1.1</w:t>
            </w:r>
          </w:p>
        </w:tc>
        <w:tc>
          <w:tcPr>
            <w:tcW w:w="1292" w:type="pct"/>
          </w:tcPr>
          <w:p w14:paraId="7F39F4DB" w14:textId="4625191D" w:rsidR="003220C7" w:rsidRPr="00D0162F" w:rsidRDefault="003220C7" w:rsidP="003220C7">
            <w:pPr>
              <w:pStyle w:val="TAL"/>
            </w:pPr>
            <w:r w:rsidRPr="00D0162F">
              <w:t>Same as 6.6.1.1</w:t>
            </w:r>
          </w:p>
        </w:tc>
      </w:tr>
      <w:tr w:rsidR="003411C5" w:rsidRPr="00D0162F" w14:paraId="7AF501C3" w14:textId="77777777" w:rsidTr="007A2145">
        <w:trPr>
          <w:jc w:val="center"/>
        </w:trPr>
        <w:tc>
          <w:tcPr>
            <w:tcW w:w="1347" w:type="pct"/>
          </w:tcPr>
          <w:p w14:paraId="745DD645" w14:textId="77777777" w:rsidR="003411C5" w:rsidRPr="00D0162F" w:rsidRDefault="003411C5" w:rsidP="00CB3B51">
            <w:pPr>
              <w:pStyle w:val="TAL"/>
            </w:pPr>
            <w:r w:rsidRPr="00D0162F">
              <w:t>16.6.1.7 NR SA FR1 Event triggered reporting tests with per-UE gaps under DRX for 1 Rx UE</w:t>
            </w:r>
          </w:p>
        </w:tc>
        <w:tc>
          <w:tcPr>
            <w:tcW w:w="1585" w:type="pct"/>
          </w:tcPr>
          <w:p w14:paraId="4EF20ADA" w14:textId="77777777" w:rsidR="003411C5" w:rsidRPr="00D0162F" w:rsidRDefault="003411C5" w:rsidP="00CB3B51">
            <w:pPr>
              <w:pStyle w:val="TAL"/>
            </w:pPr>
            <w:r w:rsidRPr="00D0162F">
              <w:t>Same as 6.6.1.1</w:t>
            </w:r>
          </w:p>
        </w:tc>
        <w:tc>
          <w:tcPr>
            <w:tcW w:w="776" w:type="pct"/>
          </w:tcPr>
          <w:p w14:paraId="36973BB7" w14:textId="77777777" w:rsidR="003411C5" w:rsidRPr="00D0162F" w:rsidRDefault="003411C5" w:rsidP="00CB3B51">
            <w:pPr>
              <w:pStyle w:val="TAL"/>
            </w:pPr>
            <w:r w:rsidRPr="00D0162F">
              <w:t>Same as 6.6.1.1</w:t>
            </w:r>
          </w:p>
        </w:tc>
        <w:tc>
          <w:tcPr>
            <w:tcW w:w="1292" w:type="pct"/>
          </w:tcPr>
          <w:p w14:paraId="62DAB23F" w14:textId="77777777" w:rsidR="003411C5" w:rsidRPr="00D0162F" w:rsidRDefault="003411C5" w:rsidP="00CB3B51">
            <w:pPr>
              <w:pStyle w:val="TAL"/>
            </w:pPr>
            <w:r w:rsidRPr="00D0162F">
              <w:t>Same as 6.6.1.1</w:t>
            </w:r>
          </w:p>
        </w:tc>
      </w:tr>
      <w:tr w:rsidR="003220C7" w:rsidRPr="00D0162F" w14:paraId="503FA25A" w14:textId="77777777" w:rsidTr="007A2145">
        <w:trPr>
          <w:jc w:val="center"/>
        </w:trPr>
        <w:tc>
          <w:tcPr>
            <w:tcW w:w="1347" w:type="pct"/>
          </w:tcPr>
          <w:p w14:paraId="0CEA50CE" w14:textId="7D601799" w:rsidR="003220C7" w:rsidRPr="00D0162F" w:rsidRDefault="003220C7" w:rsidP="003220C7">
            <w:pPr>
              <w:pStyle w:val="TAL"/>
            </w:pPr>
            <w:r w:rsidRPr="00D0162F">
              <w:t>16.6.1.8</w:t>
            </w:r>
            <w:r w:rsidR="007A2145">
              <w:t xml:space="preserve"> </w:t>
            </w:r>
            <w:r w:rsidRPr="00D0162F">
              <w:t>NR SA FR1 Event triggered reporting tests with per-UE gaps under DRX for 2 Rx UE</w:t>
            </w:r>
          </w:p>
        </w:tc>
        <w:tc>
          <w:tcPr>
            <w:tcW w:w="1585" w:type="pct"/>
          </w:tcPr>
          <w:p w14:paraId="142AB246" w14:textId="77777777" w:rsidR="003220C7" w:rsidRPr="00D0162F" w:rsidRDefault="003220C7" w:rsidP="003220C7">
            <w:pPr>
              <w:pStyle w:val="TAL"/>
              <w:rPr>
                <w:shd w:val="clear" w:color="auto" w:fill="FFFFFF"/>
              </w:rPr>
            </w:pPr>
            <w:r w:rsidRPr="00D0162F">
              <w:t>Same as 6.6.1.1</w:t>
            </w:r>
          </w:p>
        </w:tc>
        <w:tc>
          <w:tcPr>
            <w:tcW w:w="776" w:type="pct"/>
          </w:tcPr>
          <w:p w14:paraId="4505ED30" w14:textId="77777777" w:rsidR="003220C7" w:rsidRPr="00D0162F" w:rsidRDefault="003220C7" w:rsidP="003220C7">
            <w:pPr>
              <w:pStyle w:val="TAL"/>
              <w:rPr>
                <w:shd w:val="clear" w:color="auto" w:fill="FFFFFF"/>
              </w:rPr>
            </w:pPr>
            <w:r w:rsidRPr="00D0162F">
              <w:t>Same as 6.6.1.1</w:t>
            </w:r>
          </w:p>
        </w:tc>
        <w:tc>
          <w:tcPr>
            <w:tcW w:w="1292" w:type="pct"/>
          </w:tcPr>
          <w:p w14:paraId="0F692867" w14:textId="77777777" w:rsidR="003220C7" w:rsidRPr="00D0162F" w:rsidRDefault="003220C7" w:rsidP="003220C7">
            <w:pPr>
              <w:pStyle w:val="TAL"/>
              <w:rPr>
                <w:shd w:val="clear" w:color="auto" w:fill="FFFFFF"/>
              </w:rPr>
            </w:pPr>
            <w:r w:rsidRPr="00D0162F">
              <w:t>Same as 6.6.1.1</w:t>
            </w:r>
          </w:p>
        </w:tc>
      </w:tr>
      <w:tr w:rsidR="003411C5" w:rsidRPr="00D0162F" w14:paraId="580BA2DA" w14:textId="77777777" w:rsidTr="007A2145">
        <w:trPr>
          <w:jc w:val="center"/>
        </w:trPr>
        <w:tc>
          <w:tcPr>
            <w:tcW w:w="1347" w:type="pct"/>
          </w:tcPr>
          <w:p w14:paraId="05B9FBA1" w14:textId="77777777" w:rsidR="003411C5" w:rsidRPr="00D0162F" w:rsidRDefault="003411C5" w:rsidP="00CB3B51">
            <w:pPr>
              <w:pStyle w:val="TAL"/>
            </w:pPr>
            <w:r w:rsidRPr="00D0162F">
              <w:t>16.6.1.9 NR SA FR1 Event triggered reporting tests without gap under non-DRX with SSB index reading for 1 Rx UE</w:t>
            </w:r>
          </w:p>
        </w:tc>
        <w:tc>
          <w:tcPr>
            <w:tcW w:w="1585" w:type="pct"/>
          </w:tcPr>
          <w:p w14:paraId="4AF70908" w14:textId="77777777" w:rsidR="003411C5" w:rsidRPr="00D0162F" w:rsidRDefault="003411C5" w:rsidP="00CB3B51">
            <w:pPr>
              <w:pStyle w:val="TAL"/>
            </w:pPr>
            <w:r w:rsidRPr="00D0162F">
              <w:t>Same as 6.6.1.1</w:t>
            </w:r>
          </w:p>
        </w:tc>
        <w:tc>
          <w:tcPr>
            <w:tcW w:w="776" w:type="pct"/>
          </w:tcPr>
          <w:p w14:paraId="022264EE" w14:textId="77777777" w:rsidR="003411C5" w:rsidRPr="00D0162F" w:rsidRDefault="003411C5" w:rsidP="00CB3B51">
            <w:pPr>
              <w:pStyle w:val="TAL"/>
            </w:pPr>
            <w:r w:rsidRPr="00D0162F">
              <w:t>Same as 6.6.1.1</w:t>
            </w:r>
          </w:p>
        </w:tc>
        <w:tc>
          <w:tcPr>
            <w:tcW w:w="1292" w:type="pct"/>
          </w:tcPr>
          <w:p w14:paraId="7C86BCF3" w14:textId="77777777" w:rsidR="003411C5" w:rsidRPr="00D0162F" w:rsidRDefault="003411C5" w:rsidP="00CB3B51">
            <w:pPr>
              <w:pStyle w:val="TAL"/>
            </w:pPr>
            <w:r w:rsidRPr="00D0162F">
              <w:t>Same as 6.6.1.1</w:t>
            </w:r>
          </w:p>
        </w:tc>
      </w:tr>
      <w:tr w:rsidR="003220C7" w:rsidRPr="00D0162F" w14:paraId="11779C50" w14:textId="77777777" w:rsidTr="007A2145">
        <w:trPr>
          <w:jc w:val="center"/>
        </w:trPr>
        <w:tc>
          <w:tcPr>
            <w:tcW w:w="1347" w:type="pct"/>
          </w:tcPr>
          <w:p w14:paraId="4D6F4FF3" w14:textId="6A763886" w:rsidR="003220C7" w:rsidRPr="00D0162F" w:rsidRDefault="003220C7" w:rsidP="003220C7">
            <w:pPr>
              <w:pStyle w:val="TAL"/>
            </w:pPr>
            <w:r w:rsidRPr="00D0162F">
              <w:t>16.6.1.10</w:t>
            </w:r>
            <w:r w:rsidR="007A2145">
              <w:t xml:space="preserve"> </w:t>
            </w:r>
            <w:r w:rsidRPr="00D0162F">
              <w:t>NR SA FR1 Event triggered reporting tests without gap under non-DRX with SSB index reading for 2 Rx UE</w:t>
            </w:r>
          </w:p>
        </w:tc>
        <w:tc>
          <w:tcPr>
            <w:tcW w:w="1585" w:type="pct"/>
          </w:tcPr>
          <w:p w14:paraId="425AEA3B" w14:textId="177B371C" w:rsidR="003220C7" w:rsidRPr="00D0162F" w:rsidRDefault="003220C7" w:rsidP="003220C7">
            <w:pPr>
              <w:pStyle w:val="TAL"/>
            </w:pPr>
            <w:r w:rsidRPr="00D0162F">
              <w:t>Same as 6.6.1.1</w:t>
            </w:r>
          </w:p>
        </w:tc>
        <w:tc>
          <w:tcPr>
            <w:tcW w:w="776" w:type="pct"/>
          </w:tcPr>
          <w:p w14:paraId="34D8A1D1" w14:textId="6CFDF16E" w:rsidR="003220C7" w:rsidRPr="00D0162F" w:rsidRDefault="003220C7" w:rsidP="003220C7">
            <w:pPr>
              <w:pStyle w:val="TAL"/>
            </w:pPr>
            <w:r w:rsidRPr="00D0162F">
              <w:t>Same as 6.6.1.1</w:t>
            </w:r>
          </w:p>
        </w:tc>
        <w:tc>
          <w:tcPr>
            <w:tcW w:w="1292" w:type="pct"/>
          </w:tcPr>
          <w:p w14:paraId="75C4943B" w14:textId="6523F501" w:rsidR="003220C7" w:rsidRPr="00D0162F" w:rsidRDefault="003220C7" w:rsidP="003220C7">
            <w:pPr>
              <w:pStyle w:val="TAL"/>
            </w:pPr>
            <w:r w:rsidRPr="00D0162F">
              <w:t>Same as 6.6.1.1</w:t>
            </w:r>
          </w:p>
        </w:tc>
      </w:tr>
      <w:tr w:rsidR="003411C5" w:rsidRPr="00D0162F" w14:paraId="531E5CFF" w14:textId="77777777" w:rsidTr="007A2145">
        <w:trPr>
          <w:jc w:val="center"/>
        </w:trPr>
        <w:tc>
          <w:tcPr>
            <w:tcW w:w="1347" w:type="pct"/>
          </w:tcPr>
          <w:p w14:paraId="14FFC37F" w14:textId="546354E7" w:rsidR="003411C5" w:rsidRPr="00D0162F" w:rsidRDefault="003411C5" w:rsidP="00CB3B51">
            <w:pPr>
              <w:pStyle w:val="TAL"/>
            </w:pPr>
            <w:r w:rsidRPr="00D0162F">
              <w:t>16.6.1.11</w:t>
            </w:r>
            <w:r w:rsidR="007A2145">
              <w:t xml:space="preserve"> </w:t>
            </w:r>
            <w:r w:rsidRPr="00D0162F">
              <w:t>NR SA FR1 Event triggered reporting tests with per-UE gaps under non-DRX with SSB index reading for 1 Rx UE</w:t>
            </w:r>
          </w:p>
        </w:tc>
        <w:tc>
          <w:tcPr>
            <w:tcW w:w="1585" w:type="pct"/>
          </w:tcPr>
          <w:p w14:paraId="32FB8B58" w14:textId="77777777" w:rsidR="003411C5" w:rsidRPr="00D0162F" w:rsidRDefault="003411C5" w:rsidP="00CB3B51">
            <w:pPr>
              <w:pStyle w:val="TAL"/>
            </w:pPr>
            <w:r w:rsidRPr="00D0162F">
              <w:t>Same as 6.6.1.1</w:t>
            </w:r>
          </w:p>
        </w:tc>
        <w:tc>
          <w:tcPr>
            <w:tcW w:w="776" w:type="pct"/>
          </w:tcPr>
          <w:p w14:paraId="771D8F40" w14:textId="77777777" w:rsidR="003411C5" w:rsidRPr="00D0162F" w:rsidRDefault="003411C5" w:rsidP="00CB3B51">
            <w:pPr>
              <w:pStyle w:val="TAL"/>
            </w:pPr>
            <w:r w:rsidRPr="00D0162F">
              <w:t>Same as 6.6.1.1</w:t>
            </w:r>
          </w:p>
        </w:tc>
        <w:tc>
          <w:tcPr>
            <w:tcW w:w="1292" w:type="pct"/>
          </w:tcPr>
          <w:p w14:paraId="440D73C0" w14:textId="77777777" w:rsidR="003411C5" w:rsidRPr="00D0162F" w:rsidRDefault="003411C5" w:rsidP="00CB3B51">
            <w:pPr>
              <w:pStyle w:val="TAL"/>
            </w:pPr>
            <w:r w:rsidRPr="00D0162F">
              <w:t>Same as 6.6.1.1</w:t>
            </w:r>
          </w:p>
        </w:tc>
      </w:tr>
      <w:tr w:rsidR="003220C7" w:rsidRPr="00D0162F" w14:paraId="78E98BAC" w14:textId="77777777" w:rsidTr="007A2145">
        <w:trPr>
          <w:jc w:val="center"/>
        </w:trPr>
        <w:tc>
          <w:tcPr>
            <w:tcW w:w="1347" w:type="pct"/>
          </w:tcPr>
          <w:p w14:paraId="3444339C" w14:textId="01BD1529" w:rsidR="003220C7" w:rsidRPr="00D0162F" w:rsidRDefault="003220C7" w:rsidP="003220C7">
            <w:pPr>
              <w:pStyle w:val="TAL"/>
            </w:pPr>
            <w:r w:rsidRPr="00D0162F">
              <w:t>16.6.1.12</w:t>
            </w:r>
            <w:r w:rsidR="007A2145">
              <w:t xml:space="preserve"> </w:t>
            </w:r>
            <w:r w:rsidRPr="00D0162F">
              <w:t>NR SA FR1 Event triggered reporting tests with per-UE gaps under non-DRX with SSB index reading for 2 Rx UE</w:t>
            </w:r>
          </w:p>
        </w:tc>
        <w:tc>
          <w:tcPr>
            <w:tcW w:w="1585" w:type="pct"/>
          </w:tcPr>
          <w:p w14:paraId="377CA424" w14:textId="77777777" w:rsidR="003220C7" w:rsidRPr="00D0162F" w:rsidRDefault="003220C7" w:rsidP="003220C7">
            <w:pPr>
              <w:pStyle w:val="TAL"/>
              <w:rPr>
                <w:shd w:val="clear" w:color="auto" w:fill="FFFFFF"/>
              </w:rPr>
            </w:pPr>
            <w:r w:rsidRPr="00D0162F">
              <w:t>Same as 6.6.1.1</w:t>
            </w:r>
          </w:p>
        </w:tc>
        <w:tc>
          <w:tcPr>
            <w:tcW w:w="776" w:type="pct"/>
          </w:tcPr>
          <w:p w14:paraId="43B1C2F5" w14:textId="77777777" w:rsidR="003220C7" w:rsidRPr="00D0162F" w:rsidRDefault="003220C7" w:rsidP="003220C7">
            <w:pPr>
              <w:pStyle w:val="TAL"/>
              <w:rPr>
                <w:shd w:val="clear" w:color="auto" w:fill="FFFFFF"/>
              </w:rPr>
            </w:pPr>
            <w:r w:rsidRPr="00D0162F">
              <w:t>Same as 6.6.1.1</w:t>
            </w:r>
          </w:p>
        </w:tc>
        <w:tc>
          <w:tcPr>
            <w:tcW w:w="1292" w:type="pct"/>
          </w:tcPr>
          <w:p w14:paraId="15910E98" w14:textId="77777777" w:rsidR="003220C7" w:rsidRPr="00D0162F" w:rsidRDefault="003220C7" w:rsidP="003220C7">
            <w:pPr>
              <w:pStyle w:val="TAL"/>
              <w:rPr>
                <w:shd w:val="clear" w:color="auto" w:fill="FFFFFF"/>
              </w:rPr>
            </w:pPr>
            <w:r w:rsidRPr="00D0162F">
              <w:t>Same as 6.6.1.1</w:t>
            </w:r>
          </w:p>
        </w:tc>
      </w:tr>
      <w:tr w:rsidR="007F02E0" w:rsidRPr="008501AF" w14:paraId="23AEEB34" w14:textId="77777777" w:rsidTr="007F02E0">
        <w:trPr>
          <w:jc w:val="center"/>
        </w:trPr>
        <w:tc>
          <w:tcPr>
            <w:tcW w:w="1347" w:type="pct"/>
          </w:tcPr>
          <w:p w14:paraId="59EFEFAB" w14:textId="4DE1874E" w:rsidR="007F02E0" w:rsidRPr="008501AF" w:rsidRDefault="007F02E0" w:rsidP="00B23C57">
            <w:pPr>
              <w:pStyle w:val="TAL"/>
            </w:pPr>
            <w:r w:rsidRPr="008501AF">
              <w:rPr>
                <w:color w:val="1F3864"/>
                <w:lang w:val="en-US"/>
              </w:rPr>
              <w:t>16.6.2.1</w:t>
            </w:r>
            <w:r w:rsidR="007A2145">
              <w:rPr>
                <w:color w:val="1F3864"/>
                <w:lang w:val="en-US"/>
              </w:rPr>
              <w:t xml:space="preserve"> </w:t>
            </w:r>
            <w:r w:rsidRPr="008501AF">
              <w:rPr>
                <w:color w:val="1F3864"/>
                <w:lang w:val="en-US"/>
              </w:rPr>
              <w:t>NR SA FR1-FR1 Event triggered reporting tests for FR1 without SSB time index detection when DRX is used for 1 Rx UE</w:t>
            </w:r>
          </w:p>
        </w:tc>
        <w:tc>
          <w:tcPr>
            <w:tcW w:w="1585" w:type="pct"/>
          </w:tcPr>
          <w:p w14:paraId="64CA4EC2" w14:textId="77777777" w:rsidR="007F02E0" w:rsidRPr="008501AF" w:rsidRDefault="007F02E0" w:rsidP="00B23C57">
            <w:pPr>
              <w:pStyle w:val="TAL"/>
            </w:pPr>
            <w:r w:rsidRPr="008501AF">
              <w:t>During T1:</w:t>
            </w:r>
          </w:p>
          <w:p w14:paraId="403C47EF" w14:textId="77777777" w:rsidR="007F02E0" w:rsidRPr="008501AF" w:rsidRDefault="007F02E0" w:rsidP="00B23C57">
            <w:pPr>
              <w:pStyle w:val="TAL"/>
            </w:pPr>
            <w:r w:rsidRPr="008501AF">
              <w:t>Freq 1 Noc: -98dBm/15kHz</w:t>
            </w:r>
          </w:p>
          <w:p w14:paraId="63A08565" w14:textId="77777777" w:rsidR="007F02E0" w:rsidRPr="008501AF" w:rsidRDefault="007F02E0" w:rsidP="00B23C57">
            <w:pPr>
              <w:pStyle w:val="TAL"/>
            </w:pPr>
            <w:r w:rsidRPr="008501AF">
              <w:t>Freq 2 Noc: -98dBm/15kHz</w:t>
            </w:r>
          </w:p>
          <w:p w14:paraId="202A7146" w14:textId="77777777" w:rsidR="007F02E0" w:rsidRPr="008501AF" w:rsidRDefault="007F02E0" w:rsidP="00B23C57">
            <w:pPr>
              <w:pStyle w:val="TAL"/>
            </w:pPr>
            <w:r w:rsidRPr="008501AF">
              <w:t>Ês</w:t>
            </w:r>
            <w:r w:rsidRPr="008501AF">
              <w:rPr>
                <w:vertAlign w:val="subscript"/>
              </w:rPr>
              <w:t>1</w:t>
            </w:r>
            <w:r w:rsidRPr="008501AF">
              <w:t xml:space="preserve"> / Noc: +4.00dB</w:t>
            </w:r>
          </w:p>
          <w:p w14:paraId="17484E64" w14:textId="77777777" w:rsidR="007F02E0" w:rsidRPr="008501AF" w:rsidRDefault="007F02E0" w:rsidP="00B23C57">
            <w:pPr>
              <w:pStyle w:val="TAL"/>
            </w:pPr>
            <w:r w:rsidRPr="008501AF">
              <w:t>Ês</w:t>
            </w:r>
            <w:r w:rsidRPr="008501AF">
              <w:rPr>
                <w:vertAlign w:val="subscript"/>
              </w:rPr>
              <w:t>2</w:t>
            </w:r>
            <w:r w:rsidRPr="008501AF">
              <w:t xml:space="preserve"> / Noc: -infinity</w:t>
            </w:r>
          </w:p>
          <w:p w14:paraId="4BF42280" w14:textId="77777777" w:rsidR="007F02E0" w:rsidRPr="008501AF" w:rsidRDefault="007F02E0" w:rsidP="00B23C57">
            <w:pPr>
              <w:pStyle w:val="TAL"/>
            </w:pPr>
          </w:p>
          <w:p w14:paraId="6FDC6FF9" w14:textId="77777777" w:rsidR="007F02E0" w:rsidRPr="008501AF" w:rsidRDefault="007F02E0" w:rsidP="00B23C57">
            <w:pPr>
              <w:pStyle w:val="TAL"/>
            </w:pPr>
            <w:r w:rsidRPr="008501AF">
              <w:t>During T2:</w:t>
            </w:r>
          </w:p>
          <w:p w14:paraId="76C09DBD" w14:textId="77777777" w:rsidR="007F02E0" w:rsidRPr="008501AF" w:rsidRDefault="007F02E0" w:rsidP="00B23C57">
            <w:pPr>
              <w:pStyle w:val="TAL"/>
            </w:pPr>
            <w:r w:rsidRPr="008501AF">
              <w:t>Freq 1 Noc: -98dBm/15kHz</w:t>
            </w:r>
          </w:p>
          <w:p w14:paraId="56704648" w14:textId="77777777" w:rsidR="007F02E0" w:rsidRPr="008501AF" w:rsidRDefault="007F02E0" w:rsidP="00B23C57">
            <w:pPr>
              <w:pStyle w:val="TAL"/>
            </w:pPr>
            <w:r w:rsidRPr="008501AF">
              <w:t>Freq 2 Noc: -98dBm/15kHz</w:t>
            </w:r>
          </w:p>
          <w:p w14:paraId="2C452448" w14:textId="77777777" w:rsidR="007F02E0" w:rsidRPr="008501AF" w:rsidRDefault="007F02E0" w:rsidP="00B23C57">
            <w:pPr>
              <w:pStyle w:val="TAL"/>
            </w:pPr>
            <w:r w:rsidRPr="008501AF">
              <w:t>Ês</w:t>
            </w:r>
            <w:r w:rsidRPr="008501AF">
              <w:rPr>
                <w:vertAlign w:val="subscript"/>
              </w:rPr>
              <w:t>1</w:t>
            </w:r>
            <w:r w:rsidRPr="008501AF">
              <w:t xml:space="preserve"> / Noc: +4.00dB</w:t>
            </w:r>
          </w:p>
          <w:p w14:paraId="738D95C0" w14:textId="77777777" w:rsidR="007F02E0" w:rsidRPr="008501AF" w:rsidRDefault="007F02E0" w:rsidP="00B23C57">
            <w:pPr>
              <w:pStyle w:val="TAL"/>
            </w:pPr>
            <w:r w:rsidRPr="008501AF">
              <w:t>Ês</w:t>
            </w:r>
            <w:r w:rsidRPr="008501AF">
              <w:rPr>
                <w:vertAlign w:val="subscript"/>
              </w:rPr>
              <w:t>2</w:t>
            </w:r>
            <w:r w:rsidRPr="008501AF">
              <w:t xml:space="preserve"> / Noc: +7.00dB</w:t>
            </w:r>
          </w:p>
        </w:tc>
        <w:tc>
          <w:tcPr>
            <w:tcW w:w="776" w:type="pct"/>
          </w:tcPr>
          <w:p w14:paraId="19B6DE6A" w14:textId="77777777" w:rsidR="007F02E0" w:rsidRPr="008501AF" w:rsidRDefault="007F02E0" w:rsidP="00B23C57">
            <w:pPr>
              <w:pStyle w:val="TAL"/>
            </w:pPr>
            <w:r w:rsidRPr="008501AF">
              <w:t>During T1:</w:t>
            </w:r>
          </w:p>
          <w:p w14:paraId="177F3F22" w14:textId="77777777" w:rsidR="007F02E0" w:rsidRPr="008501AF" w:rsidRDefault="007F02E0" w:rsidP="00B23C57">
            <w:pPr>
              <w:pStyle w:val="TAL"/>
            </w:pPr>
            <w:r w:rsidRPr="008501AF">
              <w:t>0dB</w:t>
            </w:r>
          </w:p>
          <w:p w14:paraId="07A5BECA" w14:textId="77777777" w:rsidR="007F02E0" w:rsidRPr="008501AF" w:rsidRDefault="007F02E0" w:rsidP="00B23C57">
            <w:pPr>
              <w:pStyle w:val="TAL"/>
            </w:pPr>
            <w:r w:rsidRPr="008501AF">
              <w:t>0dB</w:t>
            </w:r>
          </w:p>
          <w:p w14:paraId="7C951123" w14:textId="77777777" w:rsidR="007F02E0" w:rsidRPr="008501AF" w:rsidRDefault="007F02E0" w:rsidP="00B23C57">
            <w:pPr>
              <w:pStyle w:val="TAL"/>
            </w:pPr>
            <w:r w:rsidRPr="008501AF">
              <w:t>0dB</w:t>
            </w:r>
          </w:p>
          <w:p w14:paraId="7DBF7009" w14:textId="77777777" w:rsidR="007F02E0" w:rsidRPr="008501AF" w:rsidRDefault="007F02E0" w:rsidP="00B23C57">
            <w:pPr>
              <w:pStyle w:val="TAL"/>
            </w:pPr>
            <w:r w:rsidRPr="008501AF">
              <w:t>0dB</w:t>
            </w:r>
          </w:p>
          <w:p w14:paraId="343A0115" w14:textId="77777777" w:rsidR="007F02E0" w:rsidRPr="008501AF" w:rsidRDefault="007F02E0" w:rsidP="00B23C57">
            <w:pPr>
              <w:pStyle w:val="TAL"/>
            </w:pPr>
          </w:p>
          <w:p w14:paraId="30484731" w14:textId="77777777" w:rsidR="007F02E0" w:rsidRPr="008501AF" w:rsidRDefault="007F02E0" w:rsidP="00B23C57">
            <w:pPr>
              <w:pStyle w:val="TAL"/>
            </w:pPr>
            <w:r w:rsidRPr="008501AF">
              <w:t>During T2:</w:t>
            </w:r>
          </w:p>
          <w:p w14:paraId="5FDFDDFE" w14:textId="77777777" w:rsidR="007F02E0" w:rsidRPr="008501AF" w:rsidRDefault="007F02E0" w:rsidP="00B23C57">
            <w:pPr>
              <w:pStyle w:val="TAL"/>
            </w:pPr>
            <w:r w:rsidRPr="008501AF">
              <w:t>0dB</w:t>
            </w:r>
          </w:p>
          <w:p w14:paraId="2A544625" w14:textId="77777777" w:rsidR="007F02E0" w:rsidRPr="008501AF" w:rsidRDefault="007F02E0" w:rsidP="00B23C57">
            <w:pPr>
              <w:pStyle w:val="TAL"/>
            </w:pPr>
            <w:r w:rsidRPr="008501AF">
              <w:t>0dB</w:t>
            </w:r>
          </w:p>
          <w:p w14:paraId="7E13D05B" w14:textId="77777777" w:rsidR="007F02E0" w:rsidRPr="008501AF" w:rsidRDefault="007F02E0" w:rsidP="00B23C57">
            <w:pPr>
              <w:pStyle w:val="TAL"/>
            </w:pPr>
            <w:r w:rsidRPr="008501AF">
              <w:t>0dB</w:t>
            </w:r>
          </w:p>
          <w:p w14:paraId="592D27DF" w14:textId="77777777" w:rsidR="007F02E0" w:rsidRPr="008501AF" w:rsidRDefault="007F02E0" w:rsidP="00B23C57">
            <w:pPr>
              <w:pStyle w:val="TAL"/>
            </w:pPr>
            <w:r w:rsidRPr="008501AF">
              <w:t>0dB</w:t>
            </w:r>
          </w:p>
        </w:tc>
        <w:tc>
          <w:tcPr>
            <w:tcW w:w="1292" w:type="pct"/>
          </w:tcPr>
          <w:p w14:paraId="345F76BF" w14:textId="77777777" w:rsidR="007F02E0" w:rsidRPr="008501AF" w:rsidRDefault="007F02E0" w:rsidP="00B23C57">
            <w:pPr>
              <w:pStyle w:val="TAL"/>
            </w:pPr>
            <w:r w:rsidRPr="008501AF">
              <w:t>During T1:</w:t>
            </w:r>
          </w:p>
          <w:p w14:paraId="4D5B43F8" w14:textId="77777777" w:rsidR="007F02E0" w:rsidRPr="008501AF" w:rsidRDefault="007F02E0" w:rsidP="00B23C57">
            <w:pPr>
              <w:pStyle w:val="TAL"/>
            </w:pPr>
            <w:r w:rsidRPr="008501AF">
              <w:t>Freq 1 Noc: -98dBm/15kHz</w:t>
            </w:r>
          </w:p>
          <w:p w14:paraId="414B5EFB" w14:textId="77777777" w:rsidR="007F02E0" w:rsidRPr="008501AF" w:rsidRDefault="007F02E0" w:rsidP="00B23C57">
            <w:pPr>
              <w:pStyle w:val="TAL"/>
            </w:pPr>
            <w:r w:rsidRPr="008501AF">
              <w:t>Freq 2 Noc: -98dBm/15kHz</w:t>
            </w:r>
          </w:p>
          <w:p w14:paraId="03878D84" w14:textId="77777777" w:rsidR="007F02E0" w:rsidRPr="008501AF" w:rsidRDefault="007F02E0" w:rsidP="00B23C57">
            <w:pPr>
              <w:pStyle w:val="TAL"/>
            </w:pPr>
            <w:r w:rsidRPr="008501AF">
              <w:t>Ês</w:t>
            </w:r>
            <w:r w:rsidRPr="008501AF">
              <w:rPr>
                <w:vertAlign w:val="subscript"/>
              </w:rPr>
              <w:t>1</w:t>
            </w:r>
            <w:r w:rsidRPr="008501AF">
              <w:t xml:space="preserve"> / Noc: +4.00dB</w:t>
            </w:r>
          </w:p>
          <w:p w14:paraId="024CBBA0" w14:textId="77777777" w:rsidR="007F02E0" w:rsidRPr="008501AF" w:rsidRDefault="007F02E0" w:rsidP="00B23C57">
            <w:pPr>
              <w:pStyle w:val="TAL"/>
            </w:pPr>
            <w:r w:rsidRPr="008501AF">
              <w:t>Ês</w:t>
            </w:r>
            <w:r w:rsidRPr="008501AF">
              <w:rPr>
                <w:vertAlign w:val="subscript"/>
              </w:rPr>
              <w:t>2</w:t>
            </w:r>
            <w:r w:rsidRPr="008501AF">
              <w:t xml:space="preserve"> / Noc: -infinity</w:t>
            </w:r>
          </w:p>
          <w:p w14:paraId="54C6A537" w14:textId="77777777" w:rsidR="007F02E0" w:rsidRPr="008501AF" w:rsidRDefault="007F02E0" w:rsidP="00B23C57">
            <w:pPr>
              <w:pStyle w:val="TAL"/>
            </w:pPr>
          </w:p>
          <w:p w14:paraId="63BD22BF" w14:textId="77777777" w:rsidR="007F02E0" w:rsidRPr="008501AF" w:rsidRDefault="007F02E0" w:rsidP="00B23C57">
            <w:pPr>
              <w:pStyle w:val="TAL"/>
            </w:pPr>
            <w:r w:rsidRPr="008501AF">
              <w:t>During T2:</w:t>
            </w:r>
          </w:p>
          <w:p w14:paraId="69EADC37" w14:textId="77777777" w:rsidR="007F02E0" w:rsidRPr="008501AF" w:rsidRDefault="007F02E0" w:rsidP="00B23C57">
            <w:pPr>
              <w:pStyle w:val="TAL"/>
            </w:pPr>
            <w:r w:rsidRPr="008501AF">
              <w:t>Freq 1 Noc: -98dBm/15kHz</w:t>
            </w:r>
          </w:p>
          <w:p w14:paraId="720F1A38" w14:textId="77777777" w:rsidR="007F02E0" w:rsidRPr="008501AF" w:rsidRDefault="007F02E0" w:rsidP="00B23C57">
            <w:pPr>
              <w:pStyle w:val="TAL"/>
            </w:pPr>
            <w:r w:rsidRPr="008501AF">
              <w:t>Freq 2 Noc: -98dBm/15kHz</w:t>
            </w:r>
          </w:p>
          <w:p w14:paraId="486DDA4B" w14:textId="77777777" w:rsidR="007F02E0" w:rsidRPr="008501AF" w:rsidRDefault="007F02E0" w:rsidP="00B23C57">
            <w:pPr>
              <w:pStyle w:val="TAL"/>
            </w:pPr>
            <w:r w:rsidRPr="008501AF">
              <w:t>Ês</w:t>
            </w:r>
            <w:r w:rsidRPr="008501AF">
              <w:rPr>
                <w:vertAlign w:val="subscript"/>
              </w:rPr>
              <w:t>1</w:t>
            </w:r>
            <w:r w:rsidRPr="008501AF">
              <w:t xml:space="preserve"> / Noc: +4.00dB</w:t>
            </w:r>
          </w:p>
          <w:p w14:paraId="395C4424" w14:textId="77777777" w:rsidR="007F02E0" w:rsidRPr="008501AF" w:rsidRDefault="007F02E0" w:rsidP="00B23C57">
            <w:pPr>
              <w:pStyle w:val="TAL"/>
            </w:pPr>
            <w:r w:rsidRPr="008501AF">
              <w:t>Ês</w:t>
            </w:r>
            <w:r w:rsidRPr="008501AF">
              <w:rPr>
                <w:vertAlign w:val="subscript"/>
              </w:rPr>
              <w:t>2</w:t>
            </w:r>
            <w:r w:rsidRPr="008501AF">
              <w:t xml:space="preserve"> / Noc: +7.00dB</w:t>
            </w:r>
          </w:p>
        </w:tc>
      </w:tr>
      <w:tr w:rsidR="007F02E0" w:rsidRPr="008501AF" w14:paraId="064F6113" w14:textId="77777777" w:rsidTr="007F02E0">
        <w:trPr>
          <w:jc w:val="center"/>
        </w:trPr>
        <w:tc>
          <w:tcPr>
            <w:tcW w:w="1347" w:type="pct"/>
          </w:tcPr>
          <w:p w14:paraId="0881E05E" w14:textId="6010AB21" w:rsidR="007F02E0" w:rsidRPr="008501AF" w:rsidRDefault="007F02E0" w:rsidP="00B23C57">
            <w:pPr>
              <w:pStyle w:val="TAL"/>
            </w:pPr>
            <w:r w:rsidRPr="008501AF">
              <w:rPr>
                <w:color w:val="1F3864"/>
                <w:lang w:val="en-US"/>
              </w:rPr>
              <w:t>16.6.2.2</w:t>
            </w:r>
            <w:r w:rsidR="007A2145">
              <w:rPr>
                <w:color w:val="1F3864"/>
                <w:lang w:val="en-US"/>
              </w:rPr>
              <w:t xml:space="preserve"> </w:t>
            </w:r>
            <w:r w:rsidRPr="008501AF">
              <w:rPr>
                <w:color w:val="1F3864"/>
                <w:lang w:val="en-US"/>
              </w:rPr>
              <w:t>NR SA FR1-FR1 Event triggered reporting tests for FR1 without SSB time index detection when DRX is used for 2 Rx UE</w:t>
            </w:r>
          </w:p>
        </w:tc>
        <w:tc>
          <w:tcPr>
            <w:tcW w:w="1585" w:type="pct"/>
          </w:tcPr>
          <w:p w14:paraId="79892BA5" w14:textId="77777777" w:rsidR="007F02E0" w:rsidRPr="008501AF" w:rsidRDefault="007F02E0" w:rsidP="00B23C57">
            <w:pPr>
              <w:pStyle w:val="TAL"/>
            </w:pPr>
            <w:r w:rsidRPr="008501AF">
              <w:t>Same as 6.6.2.1</w:t>
            </w:r>
          </w:p>
        </w:tc>
        <w:tc>
          <w:tcPr>
            <w:tcW w:w="776" w:type="pct"/>
          </w:tcPr>
          <w:p w14:paraId="1E5C4D4F" w14:textId="77777777" w:rsidR="007F02E0" w:rsidRPr="008501AF" w:rsidRDefault="007F02E0" w:rsidP="00B23C57">
            <w:pPr>
              <w:pStyle w:val="TAL"/>
            </w:pPr>
            <w:r w:rsidRPr="008501AF">
              <w:t>Same as 6.6.2.1</w:t>
            </w:r>
          </w:p>
        </w:tc>
        <w:tc>
          <w:tcPr>
            <w:tcW w:w="1292" w:type="pct"/>
          </w:tcPr>
          <w:p w14:paraId="560E869F" w14:textId="77777777" w:rsidR="007F02E0" w:rsidRPr="008501AF" w:rsidRDefault="007F02E0" w:rsidP="00B23C57">
            <w:pPr>
              <w:pStyle w:val="TAL"/>
            </w:pPr>
            <w:r w:rsidRPr="008501AF">
              <w:t>Same as 6.6.2.1</w:t>
            </w:r>
          </w:p>
        </w:tc>
      </w:tr>
      <w:tr w:rsidR="007F02E0" w:rsidRPr="008501AF" w14:paraId="7DEDEEBE" w14:textId="77777777" w:rsidTr="007F02E0">
        <w:trPr>
          <w:jc w:val="center"/>
        </w:trPr>
        <w:tc>
          <w:tcPr>
            <w:tcW w:w="1347" w:type="pct"/>
          </w:tcPr>
          <w:p w14:paraId="2E4BCB2E" w14:textId="7A820220" w:rsidR="007F02E0" w:rsidRPr="008501AF" w:rsidRDefault="007F02E0" w:rsidP="00B23C57">
            <w:pPr>
              <w:pStyle w:val="TAL"/>
            </w:pPr>
            <w:r w:rsidRPr="008501AF">
              <w:rPr>
                <w:color w:val="1F3864"/>
                <w:lang w:val="en-US"/>
              </w:rPr>
              <w:t>16.6.2.3</w:t>
            </w:r>
            <w:r w:rsidR="007A2145">
              <w:rPr>
                <w:color w:val="1F3864"/>
                <w:lang w:val="en-US"/>
              </w:rPr>
              <w:t xml:space="preserve"> </w:t>
            </w:r>
            <w:r w:rsidRPr="008501AF">
              <w:rPr>
                <w:color w:val="1F3864"/>
                <w:lang w:val="en-US"/>
              </w:rPr>
              <w:t>NR SA FR1-FR1 Event triggered reporting tests for FR1 without SSB time index detection when DRX is used for 1 Rx UE</w:t>
            </w:r>
          </w:p>
        </w:tc>
        <w:tc>
          <w:tcPr>
            <w:tcW w:w="1585" w:type="pct"/>
          </w:tcPr>
          <w:p w14:paraId="2CBE5CCF" w14:textId="77777777" w:rsidR="007F02E0" w:rsidRPr="008501AF" w:rsidRDefault="007F02E0" w:rsidP="00B23C57">
            <w:pPr>
              <w:pStyle w:val="TAL"/>
            </w:pPr>
            <w:r w:rsidRPr="008501AF">
              <w:t>Same as 16.6.2.1</w:t>
            </w:r>
          </w:p>
        </w:tc>
        <w:tc>
          <w:tcPr>
            <w:tcW w:w="776" w:type="pct"/>
          </w:tcPr>
          <w:p w14:paraId="1DFB346A" w14:textId="77777777" w:rsidR="007F02E0" w:rsidRPr="008501AF" w:rsidRDefault="007F02E0" w:rsidP="00B23C57">
            <w:pPr>
              <w:pStyle w:val="TAL"/>
            </w:pPr>
            <w:r w:rsidRPr="008501AF">
              <w:t>Same as 16.6.2.1</w:t>
            </w:r>
          </w:p>
        </w:tc>
        <w:tc>
          <w:tcPr>
            <w:tcW w:w="1292" w:type="pct"/>
          </w:tcPr>
          <w:p w14:paraId="4916775C" w14:textId="77777777" w:rsidR="007F02E0" w:rsidRPr="008501AF" w:rsidRDefault="007F02E0" w:rsidP="00B23C57">
            <w:pPr>
              <w:pStyle w:val="TAL"/>
            </w:pPr>
            <w:r w:rsidRPr="008501AF">
              <w:t>Same as 16.6.2.1</w:t>
            </w:r>
          </w:p>
        </w:tc>
      </w:tr>
      <w:tr w:rsidR="007F02E0" w:rsidRPr="008501AF" w14:paraId="74D00CDA" w14:textId="77777777" w:rsidTr="007F02E0">
        <w:trPr>
          <w:jc w:val="center"/>
        </w:trPr>
        <w:tc>
          <w:tcPr>
            <w:tcW w:w="1347" w:type="pct"/>
          </w:tcPr>
          <w:p w14:paraId="2BECE590" w14:textId="68989077" w:rsidR="007F02E0" w:rsidRPr="008501AF" w:rsidRDefault="007F02E0" w:rsidP="00B23C57">
            <w:pPr>
              <w:pStyle w:val="TAL"/>
            </w:pPr>
            <w:r w:rsidRPr="008501AF">
              <w:rPr>
                <w:color w:val="1F3864"/>
                <w:lang w:val="en-US"/>
              </w:rPr>
              <w:t>16.6.2.4</w:t>
            </w:r>
            <w:r w:rsidR="007A2145">
              <w:rPr>
                <w:color w:val="1F3864"/>
                <w:lang w:val="en-US"/>
              </w:rPr>
              <w:t xml:space="preserve"> </w:t>
            </w:r>
            <w:r w:rsidRPr="008501AF">
              <w:rPr>
                <w:color w:val="1F3864"/>
                <w:lang w:val="en-US"/>
              </w:rPr>
              <w:t>NR SA FR1-FR1 Event triggered reporting tests for FR1 without SSB time index detection when DRX is used for 2 Rx UE</w:t>
            </w:r>
          </w:p>
        </w:tc>
        <w:tc>
          <w:tcPr>
            <w:tcW w:w="1585" w:type="pct"/>
          </w:tcPr>
          <w:p w14:paraId="3A2F8693" w14:textId="77777777" w:rsidR="007F02E0" w:rsidRPr="008501AF" w:rsidRDefault="007F02E0" w:rsidP="00B23C57">
            <w:pPr>
              <w:pStyle w:val="TAL"/>
            </w:pPr>
            <w:r w:rsidRPr="008501AF">
              <w:t>Same as 6.6.2.1</w:t>
            </w:r>
          </w:p>
        </w:tc>
        <w:tc>
          <w:tcPr>
            <w:tcW w:w="776" w:type="pct"/>
          </w:tcPr>
          <w:p w14:paraId="4C4A9742" w14:textId="77777777" w:rsidR="007F02E0" w:rsidRPr="008501AF" w:rsidRDefault="007F02E0" w:rsidP="00B23C57">
            <w:pPr>
              <w:pStyle w:val="TAL"/>
            </w:pPr>
            <w:r w:rsidRPr="008501AF">
              <w:t>Same as 6.6.2.1</w:t>
            </w:r>
          </w:p>
        </w:tc>
        <w:tc>
          <w:tcPr>
            <w:tcW w:w="1292" w:type="pct"/>
          </w:tcPr>
          <w:p w14:paraId="6499A15B" w14:textId="77777777" w:rsidR="007F02E0" w:rsidRPr="008501AF" w:rsidRDefault="007F02E0" w:rsidP="00B23C57">
            <w:pPr>
              <w:pStyle w:val="TAL"/>
            </w:pPr>
            <w:r w:rsidRPr="008501AF">
              <w:t>Same as 6.6.2.1</w:t>
            </w:r>
          </w:p>
        </w:tc>
      </w:tr>
      <w:tr w:rsidR="007F02E0" w:rsidRPr="008501AF" w14:paraId="7C62105B" w14:textId="77777777" w:rsidTr="007F02E0">
        <w:trPr>
          <w:jc w:val="center"/>
        </w:trPr>
        <w:tc>
          <w:tcPr>
            <w:tcW w:w="1347" w:type="pct"/>
          </w:tcPr>
          <w:p w14:paraId="6C89FD81" w14:textId="3FEB1566" w:rsidR="007F02E0" w:rsidRPr="008501AF" w:rsidRDefault="007F02E0" w:rsidP="00B23C57">
            <w:pPr>
              <w:pStyle w:val="TAL"/>
            </w:pPr>
            <w:r w:rsidRPr="008501AF">
              <w:rPr>
                <w:color w:val="1F3864"/>
                <w:lang w:val="en-US"/>
              </w:rPr>
              <w:t>16.6.2.5</w:t>
            </w:r>
            <w:r w:rsidR="007A2145">
              <w:rPr>
                <w:color w:val="1F3864"/>
                <w:lang w:val="en-US"/>
              </w:rPr>
              <w:t xml:space="preserve"> </w:t>
            </w:r>
            <w:r w:rsidRPr="008501AF">
              <w:rPr>
                <w:color w:val="1F3864"/>
                <w:lang w:val="en-US"/>
              </w:rPr>
              <w:t>NR SA FR1-FR1 Event triggered reporting tests for FR1 with SSB time index detection when DRX is not used for 1 Rx UE</w:t>
            </w:r>
          </w:p>
        </w:tc>
        <w:tc>
          <w:tcPr>
            <w:tcW w:w="1585" w:type="pct"/>
          </w:tcPr>
          <w:p w14:paraId="04CF36E0" w14:textId="77777777" w:rsidR="007F02E0" w:rsidRPr="008501AF" w:rsidRDefault="007F02E0" w:rsidP="00B23C57">
            <w:pPr>
              <w:pStyle w:val="TAL"/>
            </w:pPr>
            <w:r w:rsidRPr="008501AF">
              <w:t>Same as 16.6.2.1</w:t>
            </w:r>
          </w:p>
        </w:tc>
        <w:tc>
          <w:tcPr>
            <w:tcW w:w="776" w:type="pct"/>
          </w:tcPr>
          <w:p w14:paraId="1C78F057" w14:textId="77777777" w:rsidR="007F02E0" w:rsidRPr="008501AF" w:rsidRDefault="007F02E0" w:rsidP="00B23C57">
            <w:pPr>
              <w:pStyle w:val="TAL"/>
            </w:pPr>
            <w:r w:rsidRPr="008501AF">
              <w:t>Same as 16.6.2.1</w:t>
            </w:r>
          </w:p>
        </w:tc>
        <w:tc>
          <w:tcPr>
            <w:tcW w:w="1292" w:type="pct"/>
          </w:tcPr>
          <w:p w14:paraId="66A8FF96" w14:textId="77777777" w:rsidR="007F02E0" w:rsidRPr="008501AF" w:rsidRDefault="007F02E0" w:rsidP="00B23C57">
            <w:pPr>
              <w:pStyle w:val="TAL"/>
            </w:pPr>
            <w:r w:rsidRPr="008501AF">
              <w:t>Same as 16.6.2.1</w:t>
            </w:r>
          </w:p>
        </w:tc>
      </w:tr>
      <w:tr w:rsidR="007F02E0" w:rsidRPr="008501AF" w14:paraId="1BE1A586" w14:textId="77777777" w:rsidTr="007F02E0">
        <w:trPr>
          <w:jc w:val="center"/>
        </w:trPr>
        <w:tc>
          <w:tcPr>
            <w:tcW w:w="1347" w:type="pct"/>
          </w:tcPr>
          <w:p w14:paraId="591A5E5B" w14:textId="38A0C0AC" w:rsidR="007F02E0" w:rsidRPr="008501AF" w:rsidRDefault="007F02E0" w:rsidP="00B23C57">
            <w:pPr>
              <w:pStyle w:val="TAL"/>
            </w:pPr>
            <w:r w:rsidRPr="008501AF">
              <w:rPr>
                <w:color w:val="1F3864"/>
                <w:lang w:val="en-US"/>
              </w:rPr>
              <w:t>16.6.2.6</w:t>
            </w:r>
            <w:r w:rsidR="007A2145">
              <w:rPr>
                <w:color w:val="1F3864"/>
                <w:lang w:val="en-US"/>
              </w:rPr>
              <w:t xml:space="preserve"> </w:t>
            </w:r>
            <w:r w:rsidRPr="008501AF">
              <w:rPr>
                <w:color w:val="1F3864"/>
                <w:lang w:val="en-US"/>
              </w:rPr>
              <w:t>NR SA FR1-FR1 Event triggered reporting tests for FR1 with SSB time index detection when DRX is not used for 2 Rx UE</w:t>
            </w:r>
          </w:p>
        </w:tc>
        <w:tc>
          <w:tcPr>
            <w:tcW w:w="1585" w:type="pct"/>
          </w:tcPr>
          <w:p w14:paraId="63A2A717" w14:textId="77777777" w:rsidR="007F02E0" w:rsidRPr="008501AF" w:rsidRDefault="007F02E0" w:rsidP="00B23C57">
            <w:pPr>
              <w:pStyle w:val="TAL"/>
            </w:pPr>
            <w:r w:rsidRPr="008501AF">
              <w:t>Same as 6.6.2.1</w:t>
            </w:r>
          </w:p>
        </w:tc>
        <w:tc>
          <w:tcPr>
            <w:tcW w:w="776" w:type="pct"/>
          </w:tcPr>
          <w:p w14:paraId="71F11BFB" w14:textId="77777777" w:rsidR="007F02E0" w:rsidRPr="008501AF" w:rsidRDefault="007F02E0" w:rsidP="00B23C57">
            <w:pPr>
              <w:pStyle w:val="TAL"/>
            </w:pPr>
            <w:r w:rsidRPr="008501AF">
              <w:t>Same as 6.6.2.1</w:t>
            </w:r>
          </w:p>
        </w:tc>
        <w:tc>
          <w:tcPr>
            <w:tcW w:w="1292" w:type="pct"/>
          </w:tcPr>
          <w:p w14:paraId="49CB6B56" w14:textId="77777777" w:rsidR="007F02E0" w:rsidRPr="008501AF" w:rsidRDefault="007F02E0" w:rsidP="00B23C57">
            <w:pPr>
              <w:pStyle w:val="TAL"/>
            </w:pPr>
            <w:r w:rsidRPr="008501AF">
              <w:t>Same as 6.6.2.1</w:t>
            </w:r>
          </w:p>
        </w:tc>
      </w:tr>
      <w:tr w:rsidR="007F02E0" w:rsidRPr="008501AF" w14:paraId="69798E66" w14:textId="77777777" w:rsidTr="007F02E0">
        <w:trPr>
          <w:jc w:val="center"/>
        </w:trPr>
        <w:tc>
          <w:tcPr>
            <w:tcW w:w="1347" w:type="pct"/>
          </w:tcPr>
          <w:p w14:paraId="3A97D302" w14:textId="0A0C5F6E" w:rsidR="007F02E0" w:rsidRPr="008501AF" w:rsidRDefault="007F02E0" w:rsidP="00B23C57">
            <w:pPr>
              <w:pStyle w:val="TAL"/>
            </w:pPr>
            <w:r w:rsidRPr="008501AF">
              <w:rPr>
                <w:color w:val="1F3864"/>
                <w:lang w:val="en-US"/>
              </w:rPr>
              <w:t>16.6.2.7</w:t>
            </w:r>
            <w:r w:rsidR="007A2145">
              <w:rPr>
                <w:color w:val="1F3864"/>
                <w:lang w:val="en-US"/>
              </w:rPr>
              <w:t xml:space="preserve"> </w:t>
            </w:r>
            <w:r w:rsidRPr="008501AF">
              <w:rPr>
                <w:color w:val="1F3864"/>
                <w:lang w:val="en-US"/>
              </w:rPr>
              <w:t>NR SA FR1-FR1 Event triggered reporting tests for FR1 with SSB time index detection when DRX is used for 1 Rx UE</w:t>
            </w:r>
          </w:p>
        </w:tc>
        <w:tc>
          <w:tcPr>
            <w:tcW w:w="1585" w:type="pct"/>
          </w:tcPr>
          <w:p w14:paraId="6D86B895" w14:textId="77777777" w:rsidR="007F02E0" w:rsidRPr="008501AF" w:rsidRDefault="007F02E0" w:rsidP="00B23C57">
            <w:pPr>
              <w:pStyle w:val="TAL"/>
            </w:pPr>
            <w:r w:rsidRPr="008501AF">
              <w:t>Same as 16.6.2.1</w:t>
            </w:r>
          </w:p>
        </w:tc>
        <w:tc>
          <w:tcPr>
            <w:tcW w:w="776" w:type="pct"/>
          </w:tcPr>
          <w:p w14:paraId="6464298F" w14:textId="77777777" w:rsidR="007F02E0" w:rsidRPr="008501AF" w:rsidRDefault="007F02E0" w:rsidP="00B23C57">
            <w:pPr>
              <w:pStyle w:val="TAL"/>
            </w:pPr>
            <w:r w:rsidRPr="008501AF">
              <w:t>Same as 16.6.2.1</w:t>
            </w:r>
          </w:p>
        </w:tc>
        <w:tc>
          <w:tcPr>
            <w:tcW w:w="1292" w:type="pct"/>
          </w:tcPr>
          <w:p w14:paraId="719B2F7C" w14:textId="77777777" w:rsidR="007F02E0" w:rsidRPr="008501AF" w:rsidRDefault="007F02E0" w:rsidP="00B23C57">
            <w:pPr>
              <w:pStyle w:val="TAL"/>
            </w:pPr>
            <w:r w:rsidRPr="008501AF">
              <w:t>Same as 16.6.2.1</w:t>
            </w:r>
          </w:p>
        </w:tc>
      </w:tr>
      <w:tr w:rsidR="007F02E0" w:rsidRPr="008501AF" w14:paraId="4E0A100D" w14:textId="77777777" w:rsidTr="007F02E0">
        <w:trPr>
          <w:jc w:val="center"/>
        </w:trPr>
        <w:tc>
          <w:tcPr>
            <w:tcW w:w="1347" w:type="pct"/>
          </w:tcPr>
          <w:p w14:paraId="7758BDB0" w14:textId="17B5A361" w:rsidR="007F02E0" w:rsidRPr="008501AF" w:rsidRDefault="007F02E0" w:rsidP="00B23C57">
            <w:pPr>
              <w:pStyle w:val="TAL"/>
            </w:pPr>
            <w:r w:rsidRPr="008501AF">
              <w:rPr>
                <w:color w:val="1F3864"/>
                <w:lang w:val="en-US"/>
              </w:rPr>
              <w:t>16.6.2.8</w:t>
            </w:r>
            <w:r w:rsidR="007A2145">
              <w:rPr>
                <w:color w:val="1F3864"/>
                <w:lang w:val="en-US"/>
              </w:rPr>
              <w:t xml:space="preserve"> </w:t>
            </w:r>
            <w:r w:rsidRPr="008501AF">
              <w:rPr>
                <w:color w:val="1F3864"/>
                <w:lang w:val="en-US"/>
              </w:rPr>
              <w:t>NR SA FR1-FR1 Event triggered reporting tests for FR1 with SSB time index detection when DRX is used for 2 Rx UE</w:t>
            </w:r>
          </w:p>
        </w:tc>
        <w:tc>
          <w:tcPr>
            <w:tcW w:w="1585" w:type="pct"/>
          </w:tcPr>
          <w:p w14:paraId="2271F297" w14:textId="77777777" w:rsidR="007F02E0" w:rsidRPr="008501AF" w:rsidRDefault="007F02E0" w:rsidP="00B23C57">
            <w:pPr>
              <w:pStyle w:val="TAL"/>
            </w:pPr>
            <w:r w:rsidRPr="008501AF">
              <w:t>Same as 6.6.2.1</w:t>
            </w:r>
          </w:p>
        </w:tc>
        <w:tc>
          <w:tcPr>
            <w:tcW w:w="776" w:type="pct"/>
          </w:tcPr>
          <w:p w14:paraId="087442D5" w14:textId="77777777" w:rsidR="007F02E0" w:rsidRPr="008501AF" w:rsidRDefault="007F02E0" w:rsidP="00B23C57">
            <w:pPr>
              <w:pStyle w:val="TAL"/>
            </w:pPr>
            <w:r w:rsidRPr="008501AF">
              <w:t>Same as 6.6.2.1</w:t>
            </w:r>
          </w:p>
        </w:tc>
        <w:tc>
          <w:tcPr>
            <w:tcW w:w="1292" w:type="pct"/>
          </w:tcPr>
          <w:p w14:paraId="6F348CCA" w14:textId="77777777" w:rsidR="007F02E0" w:rsidRPr="008501AF" w:rsidRDefault="007F02E0" w:rsidP="00B23C57">
            <w:pPr>
              <w:pStyle w:val="TAL"/>
            </w:pPr>
            <w:r w:rsidRPr="008501AF">
              <w:t>Same as 6.6.2.1</w:t>
            </w:r>
          </w:p>
        </w:tc>
      </w:tr>
      <w:tr w:rsidR="007F02E0" w:rsidRPr="008501AF" w14:paraId="5082E422" w14:textId="77777777" w:rsidTr="007F02E0">
        <w:trPr>
          <w:jc w:val="center"/>
        </w:trPr>
        <w:tc>
          <w:tcPr>
            <w:tcW w:w="1347" w:type="pct"/>
          </w:tcPr>
          <w:p w14:paraId="7316A780" w14:textId="2E497E5B" w:rsidR="007F02E0" w:rsidRPr="008501AF" w:rsidRDefault="007F02E0" w:rsidP="00B23C57">
            <w:pPr>
              <w:pStyle w:val="TAL"/>
            </w:pPr>
            <w:r w:rsidRPr="008501AF">
              <w:rPr>
                <w:color w:val="1F3864"/>
                <w:lang w:val="en-US"/>
              </w:rPr>
              <w:t>16.6.2.9</w:t>
            </w:r>
            <w:r w:rsidR="007A2145">
              <w:rPr>
                <w:color w:val="1F3864"/>
                <w:lang w:val="en-US"/>
              </w:rPr>
              <w:t xml:space="preserve"> </w:t>
            </w:r>
            <w:r w:rsidRPr="008501AF">
              <w:rPr>
                <w:color w:val="1F3864"/>
                <w:lang w:val="en-US"/>
              </w:rPr>
              <w:t>NR SA FR1-FR1 Event triggered reporting tests with additional mandatory gap pattern for 1 Rx UE</w:t>
            </w:r>
          </w:p>
        </w:tc>
        <w:tc>
          <w:tcPr>
            <w:tcW w:w="1585" w:type="pct"/>
          </w:tcPr>
          <w:p w14:paraId="4724BF1A" w14:textId="77777777" w:rsidR="007F02E0" w:rsidRPr="008501AF" w:rsidRDefault="007F02E0" w:rsidP="00B23C57">
            <w:pPr>
              <w:pStyle w:val="TAL"/>
            </w:pPr>
            <w:r w:rsidRPr="008501AF">
              <w:t>Same as 16.6.2.1</w:t>
            </w:r>
          </w:p>
        </w:tc>
        <w:tc>
          <w:tcPr>
            <w:tcW w:w="776" w:type="pct"/>
          </w:tcPr>
          <w:p w14:paraId="67C42DF9" w14:textId="77777777" w:rsidR="007F02E0" w:rsidRPr="008501AF" w:rsidRDefault="007F02E0" w:rsidP="00B23C57">
            <w:pPr>
              <w:pStyle w:val="TAL"/>
            </w:pPr>
            <w:r w:rsidRPr="008501AF">
              <w:t>Same as 16.6.2.1</w:t>
            </w:r>
          </w:p>
        </w:tc>
        <w:tc>
          <w:tcPr>
            <w:tcW w:w="1292" w:type="pct"/>
          </w:tcPr>
          <w:p w14:paraId="6C248804" w14:textId="77777777" w:rsidR="007F02E0" w:rsidRPr="008501AF" w:rsidRDefault="007F02E0" w:rsidP="00B23C57">
            <w:pPr>
              <w:pStyle w:val="TAL"/>
            </w:pPr>
            <w:r w:rsidRPr="008501AF">
              <w:t>Same as 16.6.2.1</w:t>
            </w:r>
          </w:p>
        </w:tc>
      </w:tr>
      <w:tr w:rsidR="007F02E0" w:rsidRPr="008501AF" w14:paraId="7D49BBC4" w14:textId="77777777" w:rsidTr="007F02E0">
        <w:trPr>
          <w:jc w:val="center"/>
        </w:trPr>
        <w:tc>
          <w:tcPr>
            <w:tcW w:w="1347" w:type="pct"/>
          </w:tcPr>
          <w:p w14:paraId="4876CEBB" w14:textId="548132C9" w:rsidR="007F02E0" w:rsidRPr="008501AF" w:rsidRDefault="007F02E0" w:rsidP="00B23C57">
            <w:pPr>
              <w:pStyle w:val="TAL"/>
            </w:pPr>
            <w:r w:rsidRPr="008501AF">
              <w:rPr>
                <w:color w:val="1F3864"/>
                <w:lang w:val="en-US"/>
              </w:rPr>
              <w:t>16.6.2.10 NR SA FR1-FR1 Event triggered reporting tests with additional mandatory gap pattern for 2 Rx UE</w:t>
            </w:r>
          </w:p>
        </w:tc>
        <w:tc>
          <w:tcPr>
            <w:tcW w:w="1585" w:type="pct"/>
          </w:tcPr>
          <w:p w14:paraId="10E5C8BC" w14:textId="77777777" w:rsidR="007F02E0" w:rsidRPr="008501AF" w:rsidRDefault="007F02E0" w:rsidP="00B23C57">
            <w:pPr>
              <w:pStyle w:val="TAL"/>
            </w:pPr>
            <w:r w:rsidRPr="008501AF">
              <w:t>Same as 6.6.2.1</w:t>
            </w:r>
          </w:p>
        </w:tc>
        <w:tc>
          <w:tcPr>
            <w:tcW w:w="776" w:type="pct"/>
          </w:tcPr>
          <w:p w14:paraId="5A527DE1" w14:textId="77777777" w:rsidR="007F02E0" w:rsidRPr="008501AF" w:rsidRDefault="007F02E0" w:rsidP="00B23C57">
            <w:pPr>
              <w:pStyle w:val="TAL"/>
            </w:pPr>
            <w:r w:rsidRPr="008501AF">
              <w:t>Same as 6.6.2.1</w:t>
            </w:r>
          </w:p>
        </w:tc>
        <w:tc>
          <w:tcPr>
            <w:tcW w:w="1292" w:type="pct"/>
          </w:tcPr>
          <w:p w14:paraId="29B419AD" w14:textId="77777777" w:rsidR="007F02E0" w:rsidRPr="008501AF" w:rsidRDefault="007F02E0" w:rsidP="00B23C57">
            <w:pPr>
              <w:pStyle w:val="TAL"/>
            </w:pPr>
            <w:r w:rsidRPr="008501AF">
              <w:t>Same as 6.6.2.1</w:t>
            </w:r>
          </w:p>
        </w:tc>
      </w:tr>
      <w:tr w:rsidR="007F02E0" w:rsidRPr="008501AF" w14:paraId="1F8640CD" w14:textId="77777777" w:rsidTr="007F02E0">
        <w:trPr>
          <w:jc w:val="center"/>
        </w:trPr>
        <w:tc>
          <w:tcPr>
            <w:tcW w:w="1347" w:type="pct"/>
          </w:tcPr>
          <w:p w14:paraId="10B537B5" w14:textId="682CF2F7" w:rsidR="007F02E0" w:rsidRPr="008501AF" w:rsidRDefault="007F02E0" w:rsidP="00B23C57">
            <w:pPr>
              <w:pStyle w:val="TAL"/>
            </w:pPr>
            <w:r w:rsidRPr="008501AF">
              <w:rPr>
                <w:color w:val="1F3864"/>
                <w:lang w:val="en-US"/>
              </w:rPr>
              <w:t>16.6.2.11 NR SA FR1-FR1 Event triggered reporting tests for FR1 when DRX is used for 1 Rx UE</w:t>
            </w:r>
          </w:p>
        </w:tc>
        <w:tc>
          <w:tcPr>
            <w:tcW w:w="1585" w:type="pct"/>
          </w:tcPr>
          <w:p w14:paraId="1326C4A4" w14:textId="77777777" w:rsidR="007F02E0" w:rsidRPr="008501AF" w:rsidRDefault="007F02E0" w:rsidP="00B23C57">
            <w:pPr>
              <w:pStyle w:val="TAL"/>
            </w:pPr>
            <w:r w:rsidRPr="008501AF">
              <w:t>Same as 16.6.2.1</w:t>
            </w:r>
          </w:p>
        </w:tc>
        <w:tc>
          <w:tcPr>
            <w:tcW w:w="776" w:type="pct"/>
          </w:tcPr>
          <w:p w14:paraId="51528FA9" w14:textId="77777777" w:rsidR="007F02E0" w:rsidRPr="008501AF" w:rsidRDefault="007F02E0" w:rsidP="00B23C57">
            <w:pPr>
              <w:pStyle w:val="TAL"/>
            </w:pPr>
            <w:r w:rsidRPr="008501AF">
              <w:t>Same as 16.6.2.1</w:t>
            </w:r>
          </w:p>
        </w:tc>
        <w:tc>
          <w:tcPr>
            <w:tcW w:w="1292" w:type="pct"/>
          </w:tcPr>
          <w:p w14:paraId="675E1631" w14:textId="77777777" w:rsidR="007F02E0" w:rsidRPr="008501AF" w:rsidRDefault="007F02E0" w:rsidP="00B23C57">
            <w:pPr>
              <w:pStyle w:val="TAL"/>
            </w:pPr>
            <w:r w:rsidRPr="008501AF">
              <w:t>Same as 16.6.2.1</w:t>
            </w:r>
          </w:p>
        </w:tc>
      </w:tr>
      <w:tr w:rsidR="007F02E0" w:rsidRPr="008501AF" w14:paraId="3D112D31" w14:textId="77777777" w:rsidTr="007F02E0">
        <w:trPr>
          <w:jc w:val="center"/>
        </w:trPr>
        <w:tc>
          <w:tcPr>
            <w:tcW w:w="1347" w:type="pct"/>
          </w:tcPr>
          <w:p w14:paraId="7C70BAA2" w14:textId="1F71DEA6" w:rsidR="007F02E0" w:rsidRPr="008501AF" w:rsidRDefault="007F02E0" w:rsidP="00B23C57">
            <w:pPr>
              <w:pStyle w:val="TAL"/>
            </w:pPr>
            <w:r w:rsidRPr="008501AF">
              <w:rPr>
                <w:color w:val="1F3864"/>
                <w:lang w:val="en-US"/>
              </w:rPr>
              <w:t>16.6.2.12 NR SA FR1-FR1 Event triggered reporting tests for FR1 when DRX is used for 2 Rx UE</w:t>
            </w:r>
          </w:p>
        </w:tc>
        <w:tc>
          <w:tcPr>
            <w:tcW w:w="1585" w:type="pct"/>
          </w:tcPr>
          <w:p w14:paraId="0BB4C19B" w14:textId="77777777" w:rsidR="007F02E0" w:rsidRPr="008501AF" w:rsidRDefault="007F02E0" w:rsidP="00B23C57">
            <w:pPr>
              <w:pStyle w:val="TAL"/>
            </w:pPr>
            <w:r w:rsidRPr="008501AF">
              <w:t>Same as 6.6.2.1</w:t>
            </w:r>
          </w:p>
        </w:tc>
        <w:tc>
          <w:tcPr>
            <w:tcW w:w="776" w:type="pct"/>
          </w:tcPr>
          <w:p w14:paraId="30740863" w14:textId="77777777" w:rsidR="007F02E0" w:rsidRPr="008501AF" w:rsidRDefault="007F02E0" w:rsidP="00B23C57">
            <w:pPr>
              <w:pStyle w:val="TAL"/>
            </w:pPr>
            <w:r w:rsidRPr="008501AF">
              <w:t>Same as 6.6.2.1</w:t>
            </w:r>
          </w:p>
        </w:tc>
        <w:tc>
          <w:tcPr>
            <w:tcW w:w="1292" w:type="pct"/>
          </w:tcPr>
          <w:p w14:paraId="6E7296D4" w14:textId="77777777" w:rsidR="007F02E0" w:rsidRPr="008501AF" w:rsidRDefault="007F02E0" w:rsidP="00B23C57">
            <w:pPr>
              <w:pStyle w:val="TAL"/>
            </w:pPr>
            <w:r w:rsidRPr="008501AF">
              <w:t>Same as 6.6.2.1</w:t>
            </w:r>
          </w:p>
        </w:tc>
      </w:tr>
      <w:tr w:rsidR="00747610" w:rsidRPr="008501AF" w14:paraId="1BB3E51E" w14:textId="77777777" w:rsidTr="007F02E0">
        <w:trPr>
          <w:jc w:val="center"/>
        </w:trPr>
        <w:tc>
          <w:tcPr>
            <w:tcW w:w="1347" w:type="pct"/>
          </w:tcPr>
          <w:p w14:paraId="10818F6C" w14:textId="430246E6" w:rsidR="00747610" w:rsidRPr="008501AF" w:rsidRDefault="00747610" w:rsidP="00747610">
            <w:pPr>
              <w:pStyle w:val="TAL"/>
              <w:rPr>
                <w:color w:val="1F3864"/>
                <w:lang w:val="en-US"/>
              </w:rPr>
            </w:pPr>
            <w:r w:rsidRPr="00F85BCC">
              <w:t>16.6.3.1</w:t>
            </w:r>
            <w:r>
              <w:t xml:space="preserve"> </w:t>
            </w:r>
            <w:r w:rsidRPr="00F85BCC">
              <w:t>NR - E-UTRA event-triggered reporting in non-DRX in FR1 for 1 Rx UE</w:t>
            </w:r>
          </w:p>
        </w:tc>
        <w:tc>
          <w:tcPr>
            <w:tcW w:w="1585" w:type="pct"/>
          </w:tcPr>
          <w:p w14:paraId="786CFEE6" w14:textId="77777777" w:rsidR="00747610" w:rsidRDefault="00747610" w:rsidP="00747610">
            <w:pPr>
              <w:pStyle w:val="TAL"/>
              <w:rPr>
                <w:rFonts w:eastAsiaTheme="minorHAnsi" w:cstheme="minorBidi"/>
                <w:szCs w:val="22"/>
              </w:rPr>
            </w:pPr>
            <w:r>
              <w:t>During T1:</w:t>
            </w:r>
          </w:p>
          <w:p w14:paraId="087BBB96" w14:textId="77777777" w:rsidR="00747610" w:rsidRDefault="00747610" w:rsidP="00747610">
            <w:pPr>
              <w:pStyle w:val="TAL"/>
            </w:pPr>
            <w:r>
              <w:t>Freq 1 Noc: -104dBm/15kHz</w:t>
            </w:r>
          </w:p>
          <w:p w14:paraId="0DD8310D" w14:textId="77777777" w:rsidR="00747610" w:rsidRDefault="00747610" w:rsidP="00747610">
            <w:pPr>
              <w:pStyle w:val="TAL"/>
            </w:pPr>
            <w:r>
              <w:t>Freq 2 Noc: -104dBm/15kHz</w:t>
            </w:r>
          </w:p>
          <w:p w14:paraId="39DE851B" w14:textId="77777777" w:rsidR="00747610" w:rsidRDefault="00747610" w:rsidP="00747610">
            <w:pPr>
              <w:pStyle w:val="TAL"/>
            </w:pPr>
            <w:r>
              <w:t>Ês1 / Noc: +16.00dB</w:t>
            </w:r>
          </w:p>
          <w:p w14:paraId="28A53E4B" w14:textId="77777777" w:rsidR="00747610" w:rsidRDefault="00747610" w:rsidP="00747610">
            <w:pPr>
              <w:pStyle w:val="TAL"/>
            </w:pPr>
            <w:r>
              <w:t>Ês2 / Noc: -infinity</w:t>
            </w:r>
          </w:p>
          <w:p w14:paraId="665382C9" w14:textId="77777777" w:rsidR="00747610" w:rsidRDefault="00747610" w:rsidP="00747610">
            <w:pPr>
              <w:pStyle w:val="TAL"/>
            </w:pPr>
          </w:p>
          <w:p w14:paraId="2CCD340F" w14:textId="77777777" w:rsidR="00747610" w:rsidRDefault="00747610" w:rsidP="00747610">
            <w:pPr>
              <w:pStyle w:val="TAL"/>
            </w:pPr>
            <w:r>
              <w:t>During T2:</w:t>
            </w:r>
          </w:p>
          <w:p w14:paraId="5752F186" w14:textId="77777777" w:rsidR="00747610" w:rsidRDefault="00747610" w:rsidP="00747610">
            <w:pPr>
              <w:pStyle w:val="TAL"/>
            </w:pPr>
            <w:r>
              <w:t>Freq 1 Noc: -104dBm/15kHz</w:t>
            </w:r>
          </w:p>
          <w:p w14:paraId="240885DC" w14:textId="77777777" w:rsidR="00747610" w:rsidRDefault="00747610" w:rsidP="00747610">
            <w:pPr>
              <w:pStyle w:val="TAL"/>
            </w:pPr>
            <w:r>
              <w:t>Freq 2 Noc: -104dBm/15kHz</w:t>
            </w:r>
          </w:p>
          <w:p w14:paraId="76041D23" w14:textId="77777777" w:rsidR="00747610" w:rsidRDefault="00747610" w:rsidP="00747610">
            <w:pPr>
              <w:pStyle w:val="TAL"/>
            </w:pPr>
            <w:r>
              <w:t>Ês1 / Noc: 0dB</w:t>
            </w:r>
          </w:p>
          <w:p w14:paraId="5567D496" w14:textId="16DECE37" w:rsidR="00747610" w:rsidRPr="008501AF" w:rsidRDefault="00747610" w:rsidP="00747610">
            <w:pPr>
              <w:pStyle w:val="TAL"/>
            </w:pPr>
            <w:r>
              <w:t>Ês2 / Noc: +17.00dB</w:t>
            </w:r>
          </w:p>
        </w:tc>
        <w:tc>
          <w:tcPr>
            <w:tcW w:w="776" w:type="pct"/>
          </w:tcPr>
          <w:p w14:paraId="7C99C940" w14:textId="77777777" w:rsidR="00747610" w:rsidRDefault="00747610" w:rsidP="00747610">
            <w:pPr>
              <w:pStyle w:val="TAL"/>
            </w:pPr>
            <w:r>
              <w:t>During T1:</w:t>
            </w:r>
          </w:p>
          <w:p w14:paraId="32CAA213" w14:textId="77777777" w:rsidR="00747610" w:rsidRDefault="00747610" w:rsidP="00747610">
            <w:pPr>
              <w:pStyle w:val="TAL"/>
            </w:pPr>
            <w:r>
              <w:t>0dB</w:t>
            </w:r>
          </w:p>
          <w:p w14:paraId="22B87644" w14:textId="77777777" w:rsidR="00747610" w:rsidRDefault="00747610" w:rsidP="00747610">
            <w:pPr>
              <w:pStyle w:val="TAL"/>
            </w:pPr>
            <w:r>
              <w:t>0dB</w:t>
            </w:r>
          </w:p>
          <w:p w14:paraId="199DCD7F" w14:textId="77777777" w:rsidR="00747610" w:rsidRDefault="00747610" w:rsidP="00747610">
            <w:pPr>
              <w:pStyle w:val="TAL"/>
            </w:pPr>
            <w:r>
              <w:t>+2.65dB</w:t>
            </w:r>
          </w:p>
          <w:p w14:paraId="55E13CDB" w14:textId="77777777" w:rsidR="00747610" w:rsidRDefault="00747610" w:rsidP="00747610">
            <w:pPr>
              <w:pStyle w:val="TAL"/>
            </w:pPr>
            <w:r>
              <w:t>0dB</w:t>
            </w:r>
          </w:p>
          <w:p w14:paraId="3CE86E7B" w14:textId="77777777" w:rsidR="00747610" w:rsidRDefault="00747610" w:rsidP="00747610">
            <w:pPr>
              <w:pStyle w:val="TAL"/>
            </w:pPr>
          </w:p>
          <w:p w14:paraId="3BE3451E" w14:textId="77777777" w:rsidR="00747610" w:rsidRDefault="00747610" w:rsidP="00747610">
            <w:pPr>
              <w:pStyle w:val="TAL"/>
            </w:pPr>
            <w:r>
              <w:t>During T2:</w:t>
            </w:r>
          </w:p>
          <w:p w14:paraId="18DF60F9" w14:textId="77777777" w:rsidR="00747610" w:rsidRDefault="00747610" w:rsidP="00747610">
            <w:pPr>
              <w:pStyle w:val="TAL"/>
            </w:pPr>
            <w:r>
              <w:t>0dB</w:t>
            </w:r>
          </w:p>
          <w:p w14:paraId="4C97F876" w14:textId="77777777" w:rsidR="00747610" w:rsidRDefault="00747610" w:rsidP="00747610">
            <w:pPr>
              <w:pStyle w:val="TAL"/>
            </w:pPr>
            <w:r>
              <w:t>0dB</w:t>
            </w:r>
          </w:p>
          <w:p w14:paraId="7D23B60F" w14:textId="77777777" w:rsidR="00747610" w:rsidRDefault="00747610" w:rsidP="00747610">
            <w:pPr>
              <w:pStyle w:val="TAL"/>
            </w:pPr>
            <w:r>
              <w:t>-2.65dB</w:t>
            </w:r>
          </w:p>
          <w:p w14:paraId="0B535ABC" w14:textId="5E0C4C91" w:rsidR="00747610" w:rsidRPr="008501AF" w:rsidRDefault="00747610" w:rsidP="00747610">
            <w:pPr>
              <w:pStyle w:val="TAL"/>
            </w:pPr>
            <w:r>
              <w:t>+2.65dB</w:t>
            </w:r>
          </w:p>
        </w:tc>
        <w:tc>
          <w:tcPr>
            <w:tcW w:w="1292" w:type="pct"/>
          </w:tcPr>
          <w:p w14:paraId="18E23EE7" w14:textId="77777777" w:rsidR="00747610" w:rsidRDefault="00747610" w:rsidP="00747610">
            <w:pPr>
              <w:pStyle w:val="TAL"/>
            </w:pPr>
            <w:r>
              <w:t>During T1:</w:t>
            </w:r>
          </w:p>
          <w:p w14:paraId="3A93F0CC" w14:textId="77777777" w:rsidR="00747610" w:rsidRDefault="00747610" w:rsidP="00747610">
            <w:pPr>
              <w:pStyle w:val="TAL"/>
            </w:pPr>
            <w:r>
              <w:t>Freq 1 Noc: -104dBm/15kHz</w:t>
            </w:r>
          </w:p>
          <w:p w14:paraId="58898385" w14:textId="77777777" w:rsidR="00747610" w:rsidRDefault="00747610" w:rsidP="00747610">
            <w:pPr>
              <w:pStyle w:val="TAL"/>
            </w:pPr>
            <w:r>
              <w:t>Freq 2 Noc: -104dBm/15kHz</w:t>
            </w:r>
          </w:p>
          <w:p w14:paraId="2E87751C" w14:textId="77777777" w:rsidR="00747610" w:rsidRDefault="00747610" w:rsidP="00747610">
            <w:pPr>
              <w:pStyle w:val="TAL"/>
            </w:pPr>
            <w:r>
              <w:t>Ês1 / Noc: +18.65dB</w:t>
            </w:r>
          </w:p>
          <w:p w14:paraId="1DA48D50" w14:textId="77777777" w:rsidR="00747610" w:rsidRDefault="00747610" w:rsidP="00747610">
            <w:pPr>
              <w:pStyle w:val="TAL"/>
            </w:pPr>
            <w:r>
              <w:t>Ês2 / Noc: -infinity</w:t>
            </w:r>
          </w:p>
          <w:p w14:paraId="4CCDFD3E" w14:textId="77777777" w:rsidR="00747610" w:rsidRDefault="00747610" w:rsidP="00747610">
            <w:pPr>
              <w:pStyle w:val="TAL"/>
            </w:pPr>
          </w:p>
          <w:p w14:paraId="157922CB" w14:textId="77777777" w:rsidR="00747610" w:rsidRDefault="00747610" w:rsidP="00747610">
            <w:pPr>
              <w:pStyle w:val="TAL"/>
            </w:pPr>
            <w:r>
              <w:t>During T2:</w:t>
            </w:r>
          </w:p>
          <w:p w14:paraId="63389578" w14:textId="77777777" w:rsidR="00747610" w:rsidRDefault="00747610" w:rsidP="00747610">
            <w:pPr>
              <w:pStyle w:val="TAL"/>
            </w:pPr>
            <w:r>
              <w:t>Freq 1 Noc: -104dBm/15kHz</w:t>
            </w:r>
          </w:p>
          <w:p w14:paraId="0CCB00A0" w14:textId="77777777" w:rsidR="00747610" w:rsidRDefault="00747610" w:rsidP="00747610">
            <w:pPr>
              <w:pStyle w:val="TAL"/>
            </w:pPr>
            <w:r>
              <w:t>Freq 2 Noc: -104dBm/15kHz</w:t>
            </w:r>
          </w:p>
          <w:p w14:paraId="62E3C068" w14:textId="77777777" w:rsidR="00747610" w:rsidRDefault="00747610" w:rsidP="00747610">
            <w:pPr>
              <w:pStyle w:val="TAL"/>
            </w:pPr>
            <w:r>
              <w:t>Ês1 / Noc: -2.65dB</w:t>
            </w:r>
          </w:p>
          <w:p w14:paraId="17CC826A" w14:textId="56593E28" w:rsidR="00747610" w:rsidRPr="008501AF" w:rsidRDefault="00747610" w:rsidP="00747610">
            <w:pPr>
              <w:pStyle w:val="TAL"/>
            </w:pPr>
            <w:r>
              <w:t>Ês2 / Noc: +19.65dB</w:t>
            </w:r>
          </w:p>
        </w:tc>
      </w:tr>
      <w:tr w:rsidR="00747610" w:rsidRPr="008501AF" w14:paraId="6462E3AE" w14:textId="77777777" w:rsidTr="007F02E0">
        <w:trPr>
          <w:jc w:val="center"/>
        </w:trPr>
        <w:tc>
          <w:tcPr>
            <w:tcW w:w="1347" w:type="pct"/>
          </w:tcPr>
          <w:p w14:paraId="08344CED" w14:textId="2DE50390" w:rsidR="00747610" w:rsidRPr="008501AF" w:rsidRDefault="00747610" w:rsidP="00747610">
            <w:pPr>
              <w:pStyle w:val="TAL"/>
              <w:rPr>
                <w:color w:val="1F3864"/>
                <w:lang w:val="en-US"/>
              </w:rPr>
            </w:pPr>
            <w:r w:rsidRPr="00975F69">
              <w:rPr>
                <w:color w:val="1F3864"/>
                <w:lang w:val="en-US"/>
              </w:rPr>
              <w:t>16.6.3.2</w:t>
            </w:r>
            <w:r>
              <w:rPr>
                <w:color w:val="1F3864"/>
                <w:lang w:val="en-US"/>
              </w:rPr>
              <w:t xml:space="preserve"> </w:t>
            </w:r>
            <w:r w:rsidRPr="00975F69">
              <w:rPr>
                <w:color w:val="1F3864"/>
                <w:lang w:val="en-US"/>
              </w:rPr>
              <w:t>NR - E-UTRA event-triggered reporting in non-DRX in FR1 for 2 Rx UE</w:t>
            </w:r>
          </w:p>
        </w:tc>
        <w:tc>
          <w:tcPr>
            <w:tcW w:w="1585" w:type="pct"/>
          </w:tcPr>
          <w:p w14:paraId="2E009281" w14:textId="77777777" w:rsidR="00747610" w:rsidRDefault="00747610" w:rsidP="00747610">
            <w:pPr>
              <w:pStyle w:val="TAL"/>
              <w:rPr>
                <w:rFonts w:eastAsiaTheme="minorHAnsi" w:cstheme="minorBidi"/>
                <w:szCs w:val="22"/>
              </w:rPr>
            </w:pPr>
            <w:r>
              <w:t>During T1:</w:t>
            </w:r>
          </w:p>
          <w:p w14:paraId="6701290A" w14:textId="77777777" w:rsidR="00747610" w:rsidRDefault="00747610" w:rsidP="00747610">
            <w:pPr>
              <w:pStyle w:val="TAL"/>
            </w:pPr>
            <w:r>
              <w:t>Freq 1 Noc: -104dBm/15kHz</w:t>
            </w:r>
          </w:p>
          <w:p w14:paraId="32905E18" w14:textId="77777777" w:rsidR="00747610" w:rsidRDefault="00747610" w:rsidP="00747610">
            <w:pPr>
              <w:pStyle w:val="TAL"/>
            </w:pPr>
            <w:r>
              <w:t>Freq 2 Noc: -104dBm/15kHz</w:t>
            </w:r>
          </w:p>
          <w:p w14:paraId="6776830D" w14:textId="77777777" w:rsidR="00747610" w:rsidRDefault="00747610" w:rsidP="00747610">
            <w:pPr>
              <w:pStyle w:val="TAL"/>
            </w:pPr>
            <w:r>
              <w:t>Ês1 / Noc: +16.00dB</w:t>
            </w:r>
          </w:p>
          <w:p w14:paraId="488E7CBD" w14:textId="77777777" w:rsidR="00747610" w:rsidRDefault="00747610" w:rsidP="00747610">
            <w:pPr>
              <w:pStyle w:val="TAL"/>
            </w:pPr>
            <w:r>
              <w:t>Ês2 / Noc: -infinity</w:t>
            </w:r>
          </w:p>
          <w:p w14:paraId="1D543189" w14:textId="77777777" w:rsidR="00747610" w:rsidRDefault="00747610" w:rsidP="00747610">
            <w:pPr>
              <w:pStyle w:val="TAL"/>
            </w:pPr>
          </w:p>
          <w:p w14:paraId="41FD0433" w14:textId="77777777" w:rsidR="00747610" w:rsidRDefault="00747610" w:rsidP="00747610">
            <w:pPr>
              <w:pStyle w:val="TAL"/>
            </w:pPr>
            <w:r>
              <w:t>During T2:</w:t>
            </w:r>
          </w:p>
          <w:p w14:paraId="2296F18B" w14:textId="77777777" w:rsidR="00747610" w:rsidRDefault="00747610" w:rsidP="00747610">
            <w:pPr>
              <w:pStyle w:val="TAL"/>
            </w:pPr>
            <w:r>
              <w:t>Freq 1 Noc: -104dBm/15kHz</w:t>
            </w:r>
          </w:p>
          <w:p w14:paraId="13BD333F" w14:textId="77777777" w:rsidR="00747610" w:rsidRDefault="00747610" w:rsidP="00747610">
            <w:pPr>
              <w:pStyle w:val="TAL"/>
            </w:pPr>
            <w:r>
              <w:t>Freq 2 Noc: -104dBm/15kHz</w:t>
            </w:r>
          </w:p>
          <w:p w14:paraId="5C63B1E1" w14:textId="77777777" w:rsidR="00747610" w:rsidRDefault="00747610" w:rsidP="00747610">
            <w:pPr>
              <w:pStyle w:val="TAL"/>
            </w:pPr>
            <w:r>
              <w:t>Ês1 / Noc: 0dB</w:t>
            </w:r>
          </w:p>
          <w:p w14:paraId="5977DEBD" w14:textId="77ABF534" w:rsidR="00747610" w:rsidRPr="008501AF" w:rsidRDefault="00747610" w:rsidP="00747610">
            <w:pPr>
              <w:pStyle w:val="TAL"/>
            </w:pPr>
            <w:r>
              <w:t>Ês2 / Noc: +17.00dB</w:t>
            </w:r>
          </w:p>
        </w:tc>
        <w:tc>
          <w:tcPr>
            <w:tcW w:w="776" w:type="pct"/>
          </w:tcPr>
          <w:p w14:paraId="1AEABE62" w14:textId="77777777" w:rsidR="00747610" w:rsidRDefault="00747610" w:rsidP="00747610">
            <w:pPr>
              <w:pStyle w:val="TAL"/>
            </w:pPr>
            <w:r>
              <w:t>During T1:</w:t>
            </w:r>
          </w:p>
          <w:p w14:paraId="3A967E0F" w14:textId="77777777" w:rsidR="00747610" w:rsidRDefault="00747610" w:rsidP="00747610">
            <w:pPr>
              <w:pStyle w:val="TAL"/>
            </w:pPr>
            <w:r>
              <w:t>0dB</w:t>
            </w:r>
          </w:p>
          <w:p w14:paraId="3A6ED1BA" w14:textId="77777777" w:rsidR="00747610" w:rsidRDefault="00747610" w:rsidP="00747610">
            <w:pPr>
              <w:pStyle w:val="TAL"/>
            </w:pPr>
            <w:r>
              <w:t>0dB</w:t>
            </w:r>
          </w:p>
          <w:p w14:paraId="4870A2F6" w14:textId="77777777" w:rsidR="00747610" w:rsidRDefault="00747610" w:rsidP="00747610">
            <w:pPr>
              <w:pStyle w:val="TAL"/>
            </w:pPr>
            <w:r>
              <w:t>+1.7dB</w:t>
            </w:r>
          </w:p>
          <w:p w14:paraId="2428A1C4" w14:textId="77777777" w:rsidR="00747610" w:rsidRDefault="00747610" w:rsidP="00747610">
            <w:pPr>
              <w:pStyle w:val="TAL"/>
            </w:pPr>
            <w:r>
              <w:t>0dB</w:t>
            </w:r>
          </w:p>
          <w:p w14:paraId="45D2B358" w14:textId="77777777" w:rsidR="00747610" w:rsidRDefault="00747610" w:rsidP="00747610">
            <w:pPr>
              <w:pStyle w:val="TAL"/>
            </w:pPr>
          </w:p>
          <w:p w14:paraId="3F371A53" w14:textId="77777777" w:rsidR="00747610" w:rsidRDefault="00747610" w:rsidP="00747610">
            <w:pPr>
              <w:pStyle w:val="TAL"/>
            </w:pPr>
            <w:r>
              <w:t>During T2:</w:t>
            </w:r>
          </w:p>
          <w:p w14:paraId="3FF9B672" w14:textId="77777777" w:rsidR="00747610" w:rsidRDefault="00747610" w:rsidP="00747610">
            <w:pPr>
              <w:pStyle w:val="TAL"/>
            </w:pPr>
            <w:r>
              <w:t>0dB</w:t>
            </w:r>
          </w:p>
          <w:p w14:paraId="69D91A83" w14:textId="77777777" w:rsidR="00747610" w:rsidRDefault="00747610" w:rsidP="00747610">
            <w:pPr>
              <w:pStyle w:val="TAL"/>
            </w:pPr>
            <w:r>
              <w:t>0dB</w:t>
            </w:r>
          </w:p>
          <w:p w14:paraId="48DB1165" w14:textId="77777777" w:rsidR="00747610" w:rsidRDefault="00747610" w:rsidP="00747610">
            <w:pPr>
              <w:pStyle w:val="TAL"/>
            </w:pPr>
            <w:r>
              <w:t>-1.7dB</w:t>
            </w:r>
          </w:p>
          <w:p w14:paraId="66A8CCCD" w14:textId="1737288F" w:rsidR="00747610" w:rsidRPr="008501AF" w:rsidRDefault="00747610" w:rsidP="00747610">
            <w:pPr>
              <w:pStyle w:val="TAL"/>
            </w:pPr>
            <w:r>
              <w:t>+1.7dB</w:t>
            </w:r>
          </w:p>
        </w:tc>
        <w:tc>
          <w:tcPr>
            <w:tcW w:w="1292" w:type="pct"/>
          </w:tcPr>
          <w:p w14:paraId="3A1BB9C3" w14:textId="77777777" w:rsidR="00747610" w:rsidRDefault="00747610" w:rsidP="00747610">
            <w:pPr>
              <w:pStyle w:val="TAL"/>
            </w:pPr>
            <w:r>
              <w:t>During T1:</w:t>
            </w:r>
          </w:p>
          <w:p w14:paraId="54B23013" w14:textId="77777777" w:rsidR="00747610" w:rsidRDefault="00747610" w:rsidP="00747610">
            <w:pPr>
              <w:pStyle w:val="TAL"/>
            </w:pPr>
            <w:r>
              <w:t>Freq 1 Noc: -104dBm/15kHz</w:t>
            </w:r>
          </w:p>
          <w:p w14:paraId="52EB389F" w14:textId="77777777" w:rsidR="00747610" w:rsidRDefault="00747610" w:rsidP="00747610">
            <w:pPr>
              <w:pStyle w:val="TAL"/>
            </w:pPr>
            <w:r>
              <w:t>Freq 2 Noc: -104dBm/15kHz</w:t>
            </w:r>
          </w:p>
          <w:p w14:paraId="24E7FEEF" w14:textId="77777777" w:rsidR="00747610" w:rsidRDefault="00747610" w:rsidP="00747610">
            <w:pPr>
              <w:pStyle w:val="TAL"/>
            </w:pPr>
            <w:r>
              <w:t>Ês1 / Noc: +17.7dB</w:t>
            </w:r>
          </w:p>
          <w:p w14:paraId="732BE220" w14:textId="77777777" w:rsidR="00747610" w:rsidRDefault="00747610" w:rsidP="00747610">
            <w:pPr>
              <w:pStyle w:val="TAL"/>
            </w:pPr>
            <w:r>
              <w:t>Ês2 / Noc: -infinity</w:t>
            </w:r>
          </w:p>
          <w:p w14:paraId="758ED484" w14:textId="77777777" w:rsidR="00747610" w:rsidRDefault="00747610" w:rsidP="00747610">
            <w:pPr>
              <w:pStyle w:val="TAL"/>
            </w:pPr>
          </w:p>
          <w:p w14:paraId="037BC591" w14:textId="77777777" w:rsidR="00747610" w:rsidRDefault="00747610" w:rsidP="00747610">
            <w:pPr>
              <w:pStyle w:val="TAL"/>
            </w:pPr>
            <w:r>
              <w:t>During T2:</w:t>
            </w:r>
          </w:p>
          <w:p w14:paraId="3E56F7A9" w14:textId="77777777" w:rsidR="00747610" w:rsidRDefault="00747610" w:rsidP="00747610">
            <w:pPr>
              <w:pStyle w:val="TAL"/>
            </w:pPr>
            <w:r>
              <w:t>Freq 1 Noc: -104dBm/15kHz</w:t>
            </w:r>
          </w:p>
          <w:p w14:paraId="2967D9C6" w14:textId="77777777" w:rsidR="00747610" w:rsidRDefault="00747610" w:rsidP="00747610">
            <w:pPr>
              <w:pStyle w:val="TAL"/>
            </w:pPr>
            <w:r>
              <w:t>Freq 2 Noc: -104dBm/15kHz</w:t>
            </w:r>
          </w:p>
          <w:p w14:paraId="101A506F" w14:textId="77777777" w:rsidR="00747610" w:rsidRDefault="00747610" w:rsidP="00747610">
            <w:pPr>
              <w:pStyle w:val="TAL"/>
            </w:pPr>
            <w:r>
              <w:t>Ês1 / Noc: -1.7dB</w:t>
            </w:r>
          </w:p>
          <w:p w14:paraId="74C5D3FF" w14:textId="5C8C5B15" w:rsidR="00747610" w:rsidRPr="008501AF" w:rsidRDefault="00747610" w:rsidP="00747610">
            <w:pPr>
              <w:pStyle w:val="TAL"/>
            </w:pPr>
            <w:r>
              <w:t>Ês2 / Noc: +18.7dB</w:t>
            </w:r>
          </w:p>
        </w:tc>
      </w:tr>
      <w:tr w:rsidR="00747610" w:rsidRPr="008501AF" w14:paraId="02931796" w14:textId="77777777" w:rsidTr="007F02E0">
        <w:trPr>
          <w:jc w:val="center"/>
        </w:trPr>
        <w:tc>
          <w:tcPr>
            <w:tcW w:w="1347" w:type="pct"/>
          </w:tcPr>
          <w:p w14:paraId="6258C6F0" w14:textId="61BC2951" w:rsidR="00747610" w:rsidRPr="008501AF" w:rsidRDefault="00747610" w:rsidP="00747610">
            <w:pPr>
              <w:pStyle w:val="TAL"/>
              <w:rPr>
                <w:color w:val="1F3864"/>
                <w:lang w:val="en-US"/>
              </w:rPr>
            </w:pPr>
            <w:r w:rsidRPr="00F85BCC">
              <w:t>16.6.3.3</w:t>
            </w:r>
            <w:r>
              <w:t xml:space="preserve"> </w:t>
            </w:r>
            <w:r w:rsidRPr="00F85BCC">
              <w:t>NR - E-UTRA event-triggered reporting in DRX in FR1 for 1 Rx UE</w:t>
            </w:r>
          </w:p>
        </w:tc>
        <w:tc>
          <w:tcPr>
            <w:tcW w:w="1585" w:type="pct"/>
          </w:tcPr>
          <w:p w14:paraId="02D4C5A0" w14:textId="02D6AD78" w:rsidR="00747610" w:rsidRPr="008501AF" w:rsidRDefault="00747610" w:rsidP="00747610">
            <w:pPr>
              <w:pStyle w:val="TAL"/>
            </w:pPr>
            <w:r>
              <w:t>Same as 16.6.3.1</w:t>
            </w:r>
          </w:p>
        </w:tc>
        <w:tc>
          <w:tcPr>
            <w:tcW w:w="776" w:type="pct"/>
          </w:tcPr>
          <w:p w14:paraId="37AE35D6" w14:textId="00C9939D" w:rsidR="00747610" w:rsidRPr="008501AF" w:rsidRDefault="00747610" w:rsidP="00747610">
            <w:pPr>
              <w:pStyle w:val="TAL"/>
            </w:pPr>
            <w:r>
              <w:t>Same as 16.6.3.1</w:t>
            </w:r>
          </w:p>
        </w:tc>
        <w:tc>
          <w:tcPr>
            <w:tcW w:w="1292" w:type="pct"/>
          </w:tcPr>
          <w:p w14:paraId="31541AC0" w14:textId="5030984C" w:rsidR="00747610" w:rsidRPr="008501AF" w:rsidRDefault="00747610" w:rsidP="00747610">
            <w:pPr>
              <w:pStyle w:val="TAL"/>
            </w:pPr>
            <w:r>
              <w:t>Same as 16.6.3.1</w:t>
            </w:r>
          </w:p>
        </w:tc>
      </w:tr>
      <w:tr w:rsidR="00747610" w:rsidRPr="008501AF" w14:paraId="0CCFD1BA" w14:textId="77777777" w:rsidTr="007F02E0">
        <w:trPr>
          <w:jc w:val="center"/>
        </w:trPr>
        <w:tc>
          <w:tcPr>
            <w:tcW w:w="1347" w:type="pct"/>
          </w:tcPr>
          <w:p w14:paraId="339803CF" w14:textId="660A5EBE" w:rsidR="00747610" w:rsidRPr="008501AF" w:rsidRDefault="00747610" w:rsidP="00747610">
            <w:pPr>
              <w:pStyle w:val="TAL"/>
              <w:rPr>
                <w:color w:val="1F3864"/>
                <w:lang w:val="en-US"/>
              </w:rPr>
            </w:pPr>
            <w:r w:rsidRPr="00975F69">
              <w:rPr>
                <w:color w:val="1F3864"/>
                <w:lang w:val="en-US"/>
              </w:rPr>
              <w:t>16.6.3.4</w:t>
            </w:r>
            <w:r>
              <w:rPr>
                <w:color w:val="1F3864"/>
                <w:lang w:val="en-US"/>
              </w:rPr>
              <w:t xml:space="preserve"> </w:t>
            </w:r>
            <w:r w:rsidRPr="00975F69">
              <w:rPr>
                <w:color w:val="1F3864"/>
                <w:lang w:val="en-US"/>
              </w:rPr>
              <w:t>NR - E-UTRA event-triggered reporting in DRX in FR1 for 2 Rx UE</w:t>
            </w:r>
          </w:p>
        </w:tc>
        <w:tc>
          <w:tcPr>
            <w:tcW w:w="1585" w:type="pct"/>
          </w:tcPr>
          <w:p w14:paraId="69D6E733" w14:textId="4A9B7201" w:rsidR="00747610" w:rsidRPr="008501AF" w:rsidRDefault="00747610" w:rsidP="00747610">
            <w:pPr>
              <w:pStyle w:val="TAL"/>
            </w:pPr>
            <w:r>
              <w:t>Same as 16.6.3.2</w:t>
            </w:r>
          </w:p>
        </w:tc>
        <w:tc>
          <w:tcPr>
            <w:tcW w:w="776" w:type="pct"/>
          </w:tcPr>
          <w:p w14:paraId="747088E9" w14:textId="487171FF" w:rsidR="00747610" w:rsidRPr="008501AF" w:rsidRDefault="00747610" w:rsidP="00747610">
            <w:pPr>
              <w:pStyle w:val="TAL"/>
            </w:pPr>
            <w:r>
              <w:t>Same as 16.6.3.2</w:t>
            </w:r>
          </w:p>
        </w:tc>
        <w:tc>
          <w:tcPr>
            <w:tcW w:w="1292" w:type="pct"/>
          </w:tcPr>
          <w:p w14:paraId="1C413660" w14:textId="432F111D" w:rsidR="00747610" w:rsidRPr="008501AF" w:rsidRDefault="00747610" w:rsidP="00747610">
            <w:pPr>
              <w:pStyle w:val="TAL"/>
            </w:pPr>
            <w:r>
              <w:t>Same as 16.6.3.2</w:t>
            </w:r>
          </w:p>
        </w:tc>
      </w:tr>
      <w:tr w:rsidR="003411C5" w:rsidRPr="00D0162F" w14:paraId="627ED011" w14:textId="77777777" w:rsidTr="007A2145">
        <w:trPr>
          <w:jc w:val="center"/>
        </w:trPr>
        <w:tc>
          <w:tcPr>
            <w:tcW w:w="1347" w:type="pct"/>
          </w:tcPr>
          <w:p w14:paraId="4AE88B63" w14:textId="77777777" w:rsidR="003411C5" w:rsidRPr="00D0162F" w:rsidRDefault="003411C5" w:rsidP="00CB3B51">
            <w:pPr>
              <w:pStyle w:val="TAL"/>
            </w:pPr>
            <w:r w:rsidRPr="00D0162F">
              <w:t>16.6.4.1 NR SA FR1 SSB based L1-RSRP measurement when DRX is not used for 1 Rx UE</w:t>
            </w:r>
          </w:p>
        </w:tc>
        <w:tc>
          <w:tcPr>
            <w:tcW w:w="1585" w:type="pct"/>
          </w:tcPr>
          <w:p w14:paraId="56382CA1" w14:textId="77777777" w:rsidR="003411C5" w:rsidRPr="00D0162F" w:rsidRDefault="003411C5" w:rsidP="00CB3B51">
            <w:pPr>
              <w:pStyle w:val="TAL"/>
              <w:rPr>
                <w:lang w:eastAsia="zh-CN"/>
              </w:rPr>
            </w:pPr>
            <w:r w:rsidRPr="00D0162F">
              <w:rPr>
                <w:rFonts w:hint="eastAsia"/>
                <w:lang w:eastAsia="zh-CN"/>
              </w:rPr>
              <w:t>D</w:t>
            </w:r>
            <w:r w:rsidRPr="00D0162F">
              <w:rPr>
                <w:lang w:eastAsia="zh-CN"/>
              </w:rPr>
              <w:t>uring T1:</w:t>
            </w:r>
          </w:p>
          <w:p w14:paraId="44150A42" w14:textId="77777777" w:rsidR="003411C5" w:rsidRPr="00D0162F" w:rsidRDefault="003411C5" w:rsidP="00CB3B51">
            <w:pPr>
              <w:pStyle w:val="TAL"/>
              <w:rPr>
                <w:lang w:eastAsia="zh-CN"/>
              </w:rPr>
            </w:pPr>
            <w:r w:rsidRPr="00D0162F">
              <w:rPr>
                <w:rFonts w:hint="eastAsia"/>
                <w:lang w:eastAsia="zh-CN"/>
              </w:rPr>
              <w:t>N</w:t>
            </w:r>
            <w:r w:rsidRPr="00D0162F">
              <w:rPr>
                <w:lang w:eastAsia="zh-CN"/>
              </w:rPr>
              <w:t>oc: -94.65 dBm/15kHz</w:t>
            </w:r>
          </w:p>
          <w:p w14:paraId="763763C9" w14:textId="77777777" w:rsidR="003411C5" w:rsidRPr="00D0162F" w:rsidRDefault="003411C5" w:rsidP="00CB3B51">
            <w:pPr>
              <w:pStyle w:val="TAL"/>
              <w:rPr>
                <w:lang w:eastAsia="zh-CN"/>
              </w:rPr>
            </w:pPr>
            <w:r w:rsidRPr="00D0162F">
              <w:rPr>
                <w:rFonts w:hint="eastAsia"/>
                <w:lang w:eastAsia="zh-CN"/>
              </w:rPr>
              <w:t>E</w:t>
            </w:r>
            <w:r w:rsidRPr="00D0162F">
              <w:rPr>
                <w:lang w:eastAsia="zh-CN"/>
              </w:rPr>
              <w:t>s1/Noc: 0 dB</w:t>
            </w:r>
          </w:p>
          <w:p w14:paraId="45FBFFBE" w14:textId="77777777" w:rsidR="003411C5" w:rsidRPr="00D0162F" w:rsidRDefault="003411C5" w:rsidP="00CB3B51">
            <w:pPr>
              <w:pStyle w:val="TAL"/>
              <w:rPr>
                <w:lang w:eastAsia="zh-CN"/>
              </w:rPr>
            </w:pPr>
            <w:r w:rsidRPr="00D0162F">
              <w:rPr>
                <w:rFonts w:hint="eastAsia"/>
                <w:lang w:eastAsia="zh-CN"/>
              </w:rPr>
              <w:t>E</w:t>
            </w:r>
            <w:r w:rsidRPr="00D0162F">
              <w:rPr>
                <w:lang w:eastAsia="zh-CN"/>
              </w:rPr>
              <w:t>s2/Noc: -infinity</w:t>
            </w:r>
          </w:p>
          <w:p w14:paraId="6F8F0140" w14:textId="77777777" w:rsidR="003411C5" w:rsidRPr="00D0162F" w:rsidRDefault="003411C5" w:rsidP="00CB3B51">
            <w:pPr>
              <w:pStyle w:val="TAL"/>
              <w:rPr>
                <w:lang w:eastAsia="zh-CN"/>
              </w:rPr>
            </w:pPr>
          </w:p>
          <w:p w14:paraId="5C2FDD4C" w14:textId="77777777" w:rsidR="003411C5" w:rsidRPr="00D0162F" w:rsidRDefault="003411C5" w:rsidP="00CB3B51">
            <w:pPr>
              <w:pStyle w:val="TAL"/>
              <w:rPr>
                <w:lang w:eastAsia="zh-CN"/>
              </w:rPr>
            </w:pPr>
            <w:r w:rsidRPr="00D0162F">
              <w:rPr>
                <w:rFonts w:hint="eastAsia"/>
                <w:lang w:eastAsia="zh-CN"/>
              </w:rPr>
              <w:t>D</w:t>
            </w:r>
            <w:r w:rsidRPr="00D0162F">
              <w:rPr>
                <w:lang w:eastAsia="zh-CN"/>
              </w:rPr>
              <w:t>uring T2:</w:t>
            </w:r>
          </w:p>
          <w:p w14:paraId="33499FED" w14:textId="77777777" w:rsidR="003411C5" w:rsidRPr="00D0162F" w:rsidRDefault="003411C5" w:rsidP="00CB3B51">
            <w:pPr>
              <w:pStyle w:val="TAL"/>
              <w:rPr>
                <w:lang w:eastAsia="zh-CN"/>
              </w:rPr>
            </w:pPr>
            <w:r w:rsidRPr="00D0162F">
              <w:rPr>
                <w:rFonts w:hint="eastAsia"/>
                <w:lang w:eastAsia="zh-CN"/>
              </w:rPr>
              <w:t>N</w:t>
            </w:r>
            <w:r w:rsidRPr="00D0162F">
              <w:rPr>
                <w:lang w:eastAsia="zh-CN"/>
              </w:rPr>
              <w:t>oc: -94.65 dBm/15kHz</w:t>
            </w:r>
          </w:p>
          <w:p w14:paraId="2A890F7B" w14:textId="77777777" w:rsidR="003411C5" w:rsidRPr="00D0162F" w:rsidRDefault="003411C5" w:rsidP="00CB3B51">
            <w:pPr>
              <w:pStyle w:val="TAL"/>
              <w:rPr>
                <w:lang w:eastAsia="zh-CN"/>
              </w:rPr>
            </w:pPr>
            <w:r w:rsidRPr="00D0162F">
              <w:rPr>
                <w:rFonts w:hint="eastAsia"/>
                <w:lang w:eastAsia="zh-CN"/>
              </w:rPr>
              <w:t>E</w:t>
            </w:r>
            <w:r w:rsidRPr="00D0162F">
              <w:rPr>
                <w:lang w:eastAsia="zh-CN"/>
              </w:rPr>
              <w:t>s1/Noc: 0 dB</w:t>
            </w:r>
          </w:p>
          <w:p w14:paraId="6723A6FD" w14:textId="77777777" w:rsidR="003411C5" w:rsidRPr="00D0162F" w:rsidRDefault="003411C5" w:rsidP="00CB3B51">
            <w:pPr>
              <w:pStyle w:val="TAL"/>
              <w:rPr>
                <w:lang w:eastAsia="zh-CN"/>
              </w:rPr>
            </w:pPr>
            <w:r w:rsidRPr="00D0162F">
              <w:rPr>
                <w:rFonts w:hint="eastAsia"/>
                <w:lang w:eastAsia="zh-CN"/>
              </w:rPr>
              <w:t>E</w:t>
            </w:r>
            <w:r w:rsidRPr="00D0162F">
              <w:rPr>
                <w:lang w:eastAsia="zh-CN"/>
              </w:rPr>
              <w:t>s2/Noc: 3 dB</w:t>
            </w:r>
          </w:p>
          <w:p w14:paraId="5DCA38C9" w14:textId="77777777" w:rsidR="003411C5" w:rsidRPr="00D0162F" w:rsidRDefault="003411C5" w:rsidP="00CB3B51">
            <w:pPr>
              <w:pStyle w:val="TAL"/>
              <w:rPr>
                <w:lang w:eastAsia="zh-CN"/>
              </w:rPr>
            </w:pPr>
          </w:p>
          <w:p w14:paraId="31F1610B" w14:textId="77777777" w:rsidR="003411C5" w:rsidRPr="00D0162F" w:rsidRDefault="003411C5" w:rsidP="00CB3B51">
            <w:pPr>
              <w:pStyle w:val="TAL"/>
              <w:rPr>
                <w:lang w:eastAsia="zh-CN"/>
              </w:rPr>
            </w:pPr>
            <w:r w:rsidRPr="00D0162F">
              <w:rPr>
                <w:rFonts w:hint="eastAsia"/>
                <w:lang w:eastAsia="zh-CN"/>
              </w:rPr>
              <w:t>T</w:t>
            </w:r>
            <w:r w:rsidRPr="00D0162F">
              <w:rPr>
                <w:lang w:eastAsia="zh-CN"/>
              </w:rPr>
              <w:t>est Configuration 1,2,4</w:t>
            </w:r>
          </w:p>
          <w:p w14:paraId="1424BDAA" w14:textId="77777777" w:rsidR="003411C5" w:rsidRPr="00D0162F" w:rsidRDefault="003411C5" w:rsidP="00CB3B51">
            <w:pPr>
              <w:pStyle w:val="TAL"/>
            </w:pPr>
            <w:r w:rsidRPr="00D0162F">
              <w:t xml:space="preserve">Reported SSB#1 absolute L1-RSRP values: -88.15 </w:t>
            </w:r>
            <w:r w:rsidRPr="00D0162F">
              <w:rPr>
                <w:rFonts w:cs="Arial"/>
              </w:rPr>
              <w:t>±</w:t>
            </w:r>
            <w:r w:rsidRPr="00D0162F">
              <w:t xml:space="preserve"> 13.03 </w:t>
            </w:r>
            <w:r w:rsidRPr="00D0162F">
              <w:rPr>
                <w:rFonts w:hint="eastAsia"/>
                <w:lang w:eastAsia="zh-CN"/>
              </w:rPr>
              <w:t>dB</w:t>
            </w:r>
            <w:r w:rsidRPr="00D0162F">
              <w:t>m/SCS</w:t>
            </w:r>
          </w:p>
          <w:p w14:paraId="608CCDFD" w14:textId="77777777" w:rsidR="003411C5" w:rsidRPr="00D0162F" w:rsidRDefault="003411C5" w:rsidP="00CB3B51">
            <w:pPr>
              <w:pStyle w:val="TAL"/>
            </w:pPr>
            <w:r w:rsidRPr="00D0162F">
              <w:t xml:space="preserve">Reported SSB#0 differential L1-RSRP values:  -6.5 </w:t>
            </w:r>
            <w:r w:rsidRPr="00D0162F">
              <w:rPr>
                <w:rFonts w:cs="Arial"/>
              </w:rPr>
              <w:t>±</w:t>
            </w:r>
            <w:r w:rsidRPr="00D0162F">
              <w:t xml:space="preserve"> 6.42 </w:t>
            </w:r>
            <w:r w:rsidRPr="00D0162F">
              <w:rPr>
                <w:rFonts w:hint="eastAsia"/>
                <w:lang w:eastAsia="zh-CN"/>
              </w:rPr>
              <w:t>dB</w:t>
            </w:r>
          </w:p>
          <w:p w14:paraId="14C75BB3" w14:textId="77777777" w:rsidR="003411C5" w:rsidRPr="00D0162F" w:rsidRDefault="003411C5" w:rsidP="00CB3B51">
            <w:pPr>
              <w:pStyle w:val="TAL"/>
            </w:pPr>
          </w:p>
          <w:p w14:paraId="3F158E03" w14:textId="77777777" w:rsidR="003411C5" w:rsidRPr="00D0162F" w:rsidRDefault="003411C5" w:rsidP="00CB3B51">
            <w:pPr>
              <w:pStyle w:val="TAL"/>
              <w:rPr>
                <w:lang w:eastAsia="zh-CN"/>
              </w:rPr>
            </w:pPr>
          </w:p>
          <w:p w14:paraId="38F5D478" w14:textId="77777777" w:rsidR="003411C5" w:rsidRPr="00D0162F" w:rsidRDefault="003411C5" w:rsidP="00CB3B51">
            <w:pPr>
              <w:pStyle w:val="TAL"/>
              <w:rPr>
                <w:lang w:eastAsia="zh-CN"/>
              </w:rPr>
            </w:pPr>
          </w:p>
          <w:p w14:paraId="49E4CF18" w14:textId="77777777" w:rsidR="003411C5" w:rsidRPr="00D0162F" w:rsidRDefault="003411C5" w:rsidP="00CB3B51">
            <w:pPr>
              <w:pStyle w:val="TAL"/>
              <w:rPr>
                <w:lang w:eastAsia="zh-CN"/>
              </w:rPr>
            </w:pPr>
          </w:p>
          <w:p w14:paraId="69E99AD7" w14:textId="77777777" w:rsidR="003411C5" w:rsidRPr="00D0162F" w:rsidRDefault="003411C5" w:rsidP="00CB3B51">
            <w:pPr>
              <w:pStyle w:val="TAL"/>
              <w:rPr>
                <w:lang w:eastAsia="zh-CN"/>
              </w:rPr>
            </w:pPr>
            <w:r w:rsidRPr="00D0162F">
              <w:rPr>
                <w:lang w:eastAsia="zh-CN"/>
              </w:rPr>
              <w:t>Test Configuration 3</w:t>
            </w:r>
          </w:p>
          <w:p w14:paraId="41E6231D" w14:textId="77777777" w:rsidR="003411C5" w:rsidRPr="00D0162F" w:rsidRDefault="003411C5" w:rsidP="00CB3B51">
            <w:pPr>
              <w:pStyle w:val="TAL"/>
            </w:pPr>
            <w:r w:rsidRPr="00D0162F">
              <w:t xml:space="preserve">Reported SSB#1 absolute L1-RSRP values: -85.15 </w:t>
            </w:r>
            <w:r w:rsidRPr="00D0162F">
              <w:rPr>
                <w:rFonts w:cs="Arial"/>
              </w:rPr>
              <w:t>±</w:t>
            </w:r>
            <w:r w:rsidRPr="00D0162F">
              <w:t xml:space="preserve"> 13.03 </w:t>
            </w:r>
            <w:r w:rsidRPr="00D0162F">
              <w:rPr>
                <w:rFonts w:hint="eastAsia"/>
                <w:lang w:eastAsia="zh-CN"/>
              </w:rPr>
              <w:t>dB</w:t>
            </w:r>
            <w:r w:rsidRPr="00D0162F">
              <w:t>m/SCS</w:t>
            </w:r>
          </w:p>
          <w:p w14:paraId="34DDF6CA" w14:textId="77777777" w:rsidR="003411C5" w:rsidRPr="00D0162F" w:rsidRDefault="003411C5" w:rsidP="00CB3B51">
            <w:pPr>
              <w:pStyle w:val="TAL"/>
            </w:pPr>
            <w:r w:rsidRPr="00D0162F">
              <w:t xml:space="preserve">Reported SSB#0 differential L1-RSRP values:  -6.5 </w:t>
            </w:r>
            <w:r w:rsidRPr="00D0162F">
              <w:rPr>
                <w:rFonts w:cs="Arial"/>
              </w:rPr>
              <w:t>±</w:t>
            </w:r>
            <w:r w:rsidRPr="00D0162F">
              <w:t xml:space="preserve"> 6.42 </w:t>
            </w:r>
            <w:r w:rsidRPr="00D0162F">
              <w:rPr>
                <w:rFonts w:hint="eastAsia"/>
                <w:lang w:eastAsia="zh-CN"/>
              </w:rPr>
              <w:t>dB</w:t>
            </w:r>
          </w:p>
          <w:p w14:paraId="42516266" w14:textId="77777777" w:rsidR="003411C5" w:rsidRPr="00D0162F" w:rsidRDefault="003411C5" w:rsidP="00CB3B51">
            <w:pPr>
              <w:pStyle w:val="TAL"/>
              <w:rPr>
                <w:lang w:eastAsia="zh-CN"/>
              </w:rPr>
            </w:pPr>
          </w:p>
        </w:tc>
        <w:tc>
          <w:tcPr>
            <w:tcW w:w="776" w:type="pct"/>
          </w:tcPr>
          <w:p w14:paraId="4738B3AD" w14:textId="77777777" w:rsidR="003411C5" w:rsidRPr="00D0162F" w:rsidRDefault="003411C5" w:rsidP="00CB3B51">
            <w:pPr>
              <w:pStyle w:val="TAL"/>
              <w:rPr>
                <w:lang w:eastAsia="zh-CN"/>
              </w:rPr>
            </w:pPr>
          </w:p>
          <w:p w14:paraId="6551DEC5" w14:textId="77777777" w:rsidR="003411C5" w:rsidRPr="00D0162F" w:rsidRDefault="003411C5" w:rsidP="00CB3B51">
            <w:pPr>
              <w:pStyle w:val="TAL"/>
              <w:rPr>
                <w:lang w:eastAsia="zh-CN"/>
              </w:rPr>
            </w:pPr>
            <w:r w:rsidRPr="00D0162F">
              <w:rPr>
                <w:rFonts w:hint="eastAsia"/>
                <w:lang w:eastAsia="zh-CN"/>
              </w:rPr>
              <w:t>0</w:t>
            </w:r>
            <w:r w:rsidRPr="00D0162F">
              <w:rPr>
                <w:lang w:eastAsia="zh-CN"/>
              </w:rPr>
              <w:t xml:space="preserve"> dB</w:t>
            </w:r>
          </w:p>
          <w:p w14:paraId="10DC0D20" w14:textId="77777777" w:rsidR="003411C5" w:rsidRPr="00D0162F" w:rsidRDefault="003411C5" w:rsidP="00CB3B51">
            <w:pPr>
              <w:pStyle w:val="TAL"/>
              <w:rPr>
                <w:lang w:eastAsia="zh-CN"/>
              </w:rPr>
            </w:pPr>
            <w:r w:rsidRPr="00D0162F">
              <w:rPr>
                <w:rFonts w:hint="eastAsia"/>
                <w:lang w:eastAsia="zh-CN"/>
              </w:rPr>
              <w:t>0</w:t>
            </w:r>
            <w:r w:rsidRPr="00D0162F">
              <w:rPr>
                <w:lang w:eastAsia="zh-CN"/>
              </w:rPr>
              <w:t xml:space="preserve"> dB</w:t>
            </w:r>
          </w:p>
          <w:p w14:paraId="64F04B21" w14:textId="77777777" w:rsidR="003411C5" w:rsidRPr="00D0162F" w:rsidRDefault="003411C5" w:rsidP="00CB3B51">
            <w:pPr>
              <w:pStyle w:val="TAL"/>
              <w:rPr>
                <w:lang w:eastAsia="zh-CN"/>
              </w:rPr>
            </w:pPr>
            <w:r w:rsidRPr="00D0162F">
              <w:rPr>
                <w:rFonts w:hint="eastAsia"/>
                <w:lang w:eastAsia="zh-CN"/>
              </w:rPr>
              <w:t>0</w:t>
            </w:r>
            <w:r w:rsidRPr="00D0162F">
              <w:rPr>
                <w:lang w:eastAsia="zh-CN"/>
              </w:rPr>
              <w:t xml:space="preserve"> dB</w:t>
            </w:r>
          </w:p>
          <w:p w14:paraId="717F2E44" w14:textId="77777777" w:rsidR="003411C5" w:rsidRPr="00D0162F" w:rsidRDefault="003411C5" w:rsidP="00CB3B51">
            <w:pPr>
              <w:pStyle w:val="TAL"/>
              <w:rPr>
                <w:lang w:eastAsia="zh-CN"/>
              </w:rPr>
            </w:pPr>
          </w:p>
          <w:p w14:paraId="371EDB84" w14:textId="77777777" w:rsidR="003411C5" w:rsidRPr="00D0162F" w:rsidRDefault="003411C5" w:rsidP="00CB3B51">
            <w:pPr>
              <w:pStyle w:val="TAL"/>
              <w:rPr>
                <w:lang w:eastAsia="zh-CN"/>
              </w:rPr>
            </w:pPr>
          </w:p>
          <w:p w14:paraId="35D837B0" w14:textId="77777777" w:rsidR="003411C5" w:rsidRPr="00D0162F" w:rsidRDefault="003411C5" w:rsidP="00CB3B51">
            <w:pPr>
              <w:pStyle w:val="TAL"/>
              <w:rPr>
                <w:lang w:eastAsia="zh-CN"/>
              </w:rPr>
            </w:pPr>
            <w:r w:rsidRPr="00D0162F">
              <w:rPr>
                <w:rFonts w:hint="eastAsia"/>
                <w:lang w:eastAsia="zh-CN"/>
              </w:rPr>
              <w:t>0</w:t>
            </w:r>
            <w:r w:rsidRPr="00D0162F">
              <w:rPr>
                <w:lang w:eastAsia="zh-CN"/>
              </w:rPr>
              <w:t xml:space="preserve"> dB</w:t>
            </w:r>
          </w:p>
          <w:p w14:paraId="42DD2185" w14:textId="77777777" w:rsidR="003411C5" w:rsidRPr="00D0162F" w:rsidRDefault="003411C5" w:rsidP="00CB3B51">
            <w:pPr>
              <w:pStyle w:val="TAL"/>
              <w:rPr>
                <w:lang w:eastAsia="zh-CN"/>
              </w:rPr>
            </w:pPr>
            <w:r w:rsidRPr="00D0162F">
              <w:rPr>
                <w:rFonts w:hint="eastAsia"/>
                <w:lang w:eastAsia="zh-CN"/>
              </w:rPr>
              <w:t>0</w:t>
            </w:r>
            <w:r w:rsidRPr="00D0162F">
              <w:rPr>
                <w:lang w:eastAsia="zh-CN"/>
              </w:rPr>
              <w:t xml:space="preserve"> dB</w:t>
            </w:r>
          </w:p>
          <w:p w14:paraId="385BC934" w14:textId="77777777" w:rsidR="003411C5" w:rsidRPr="00D0162F" w:rsidRDefault="003411C5" w:rsidP="00CB3B51">
            <w:pPr>
              <w:pStyle w:val="TAL"/>
              <w:rPr>
                <w:lang w:eastAsia="zh-CN"/>
              </w:rPr>
            </w:pPr>
            <w:r w:rsidRPr="00D0162F">
              <w:rPr>
                <w:lang w:eastAsia="zh-CN"/>
              </w:rPr>
              <w:t>3.5 dB</w:t>
            </w:r>
          </w:p>
          <w:p w14:paraId="34429A38" w14:textId="77777777" w:rsidR="003411C5" w:rsidRPr="00D0162F" w:rsidRDefault="003411C5" w:rsidP="00CB3B51">
            <w:pPr>
              <w:pStyle w:val="TAL"/>
              <w:rPr>
                <w:lang w:eastAsia="zh-CN"/>
              </w:rPr>
            </w:pPr>
          </w:p>
          <w:p w14:paraId="7A23375F" w14:textId="77777777" w:rsidR="003411C5" w:rsidRPr="00D0162F" w:rsidRDefault="003411C5" w:rsidP="00CB3B51">
            <w:pPr>
              <w:pStyle w:val="TAL"/>
              <w:rPr>
                <w:lang w:eastAsia="zh-CN"/>
              </w:rPr>
            </w:pPr>
          </w:p>
          <w:p w14:paraId="34104055" w14:textId="77777777" w:rsidR="003411C5" w:rsidRPr="00D0162F" w:rsidRDefault="003411C5" w:rsidP="00CB3B51">
            <w:pPr>
              <w:pStyle w:val="TAL"/>
              <w:rPr>
                <w:lang w:eastAsia="zh-CN"/>
              </w:rPr>
            </w:pPr>
            <w:r w:rsidRPr="00D0162F">
              <w:rPr>
                <w:rFonts w:hint="eastAsia"/>
                <w:lang w:eastAsia="zh-CN"/>
              </w:rPr>
              <w:t>V</w:t>
            </w:r>
            <w:r w:rsidRPr="00D0162F">
              <w:rPr>
                <w:lang w:eastAsia="zh-CN"/>
              </w:rPr>
              <w:t>ia mapping</w:t>
            </w:r>
          </w:p>
        </w:tc>
        <w:tc>
          <w:tcPr>
            <w:tcW w:w="1292" w:type="pct"/>
          </w:tcPr>
          <w:p w14:paraId="6E80CA6D" w14:textId="77777777" w:rsidR="003411C5" w:rsidRPr="00D0162F" w:rsidRDefault="003411C5" w:rsidP="00CB3B51">
            <w:pPr>
              <w:pStyle w:val="TAL"/>
              <w:rPr>
                <w:lang w:eastAsia="zh-CN"/>
              </w:rPr>
            </w:pPr>
            <w:r w:rsidRPr="00D0162F">
              <w:rPr>
                <w:rFonts w:hint="eastAsia"/>
                <w:lang w:eastAsia="zh-CN"/>
              </w:rPr>
              <w:t>D</w:t>
            </w:r>
            <w:r w:rsidRPr="00D0162F">
              <w:rPr>
                <w:lang w:eastAsia="zh-CN"/>
              </w:rPr>
              <w:t>uring T1:</w:t>
            </w:r>
          </w:p>
          <w:p w14:paraId="5DE2B7B9" w14:textId="77777777" w:rsidR="003411C5" w:rsidRPr="00D0162F" w:rsidRDefault="003411C5" w:rsidP="00CB3B51">
            <w:pPr>
              <w:pStyle w:val="TAL"/>
              <w:rPr>
                <w:lang w:eastAsia="zh-CN"/>
              </w:rPr>
            </w:pPr>
            <w:r w:rsidRPr="00D0162F">
              <w:rPr>
                <w:rFonts w:hint="eastAsia"/>
                <w:lang w:eastAsia="zh-CN"/>
              </w:rPr>
              <w:t>N</w:t>
            </w:r>
            <w:r w:rsidRPr="00D0162F">
              <w:rPr>
                <w:lang w:eastAsia="zh-CN"/>
              </w:rPr>
              <w:t>oc: -94.65 dBm/15kHz</w:t>
            </w:r>
          </w:p>
          <w:p w14:paraId="5DAF256C" w14:textId="77777777" w:rsidR="003411C5" w:rsidRPr="00D0162F" w:rsidRDefault="003411C5" w:rsidP="00CB3B51">
            <w:pPr>
              <w:pStyle w:val="TAL"/>
              <w:rPr>
                <w:lang w:eastAsia="zh-CN"/>
              </w:rPr>
            </w:pPr>
            <w:r w:rsidRPr="00D0162F">
              <w:rPr>
                <w:rFonts w:hint="eastAsia"/>
                <w:lang w:eastAsia="zh-CN"/>
              </w:rPr>
              <w:t>E</w:t>
            </w:r>
            <w:r w:rsidRPr="00D0162F">
              <w:rPr>
                <w:lang w:eastAsia="zh-CN"/>
              </w:rPr>
              <w:t>s1/Noc: 0 dB</w:t>
            </w:r>
          </w:p>
          <w:p w14:paraId="233B8BAF" w14:textId="77777777" w:rsidR="003411C5" w:rsidRPr="00D0162F" w:rsidRDefault="003411C5" w:rsidP="00CB3B51">
            <w:pPr>
              <w:pStyle w:val="TAL"/>
              <w:rPr>
                <w:lang w:eastAsia="zh-CN"/>
              </w:rPr>
            </w:pPr>
            <w:r w:rsidRPr="00D0162F">
              <w:rPr>
                <w:rFonts w:hint="eastAsia"/>
                <w:lang w:eastAsia="zh-CN"/>
              </w:rPr>
              <w:t>E</w:t>
            </w:r>
            <w:r w:rsidRPr="00D0162F">
              <w:rPr>
                <w:lang w:eastAsia="zh-CN"/>
              </w:rPr>
              <w:t>s2/Noc: -infinity</w:t>
            </w:r>
          </w:p>
          <w:p w14:paraId="3E6A7E2F" w14:textId="77777777" w:rsidR="003411C5" w:rsidRPr="00D0162F" w:rsidRDefault="003411C5" w:rsidP="00CB3B51">
            <w:pPr>
              <w:pStyle w:val="TAL"/>
              <w:rPr>
                <w:lang w:eastAsia="zh-CN"/>
              </w:rPr>
            </w:pPr>
          </w:p>
          <w:p w14:paraId="1677A11A" w14:textId="77777777" w:rsidR="003411C5" w:rsidRPr="00D0162F" w:rsidRDefault="003411C5" w:rsidP="00CB3B51">
            <w:pPr>
              <w:pStyle w:val="TAL"/>
              <w:rPr>
                <w:lang w:eastAsia="zh-CN"/>
              </w:rPr>
            </w:pPr>
            <w:r w:rsidRPr="00D0162F">
              <w:rPr>
                <w:rFonts w:hint="eastAsia"/>
                <w:lang w:eastAsia="zh-CN"/>
              </w:rPr>
              <w:t>D</w:t>
            </w:r>
            <w:r w:rsidRPr="00D0162F">
              <w:rPr>
                <w:lang w:eastAsia="zh-CN"/>
              </w:rPr>
              <w:t>uring T2:</w:t>
            </w:r>
          </w:p>
          <w:p w14:paraId="066C15A0" w14:textId="77777777" w:rsidR="003411C5" w:rsidRPr="00D0162F" w:rsidRDefault="003411C5" w:rsidP="00CB3B51">
            <w:pPr>
              <w:pStyle w:val="TAL"/>
              <w:rPr>
                <w:lang w:eastAsia="zh-CN"/>
              </w:rPr>
            </w:pPr>
            <w:r w:rsidRPr="00D0162F">
              <w:rPr>
                <w:rFonts w:hint="eastAsia"/>
                <w:lang w:eastAsia="zh-CN"/>
              </w:rPr>
              <w:t>N</w:t>
            </w:r>
            <w:r w:rsidRPr="00D0162F">
              <w:rPr>
                <w:lang w:eastAsia="zh-CN"/>
              </w:rPr>
              <w:t>oc: -94.65 dBm/15kHz</w:t>
            </w:r>
          </w:p>
          <w:p w14:paraId="7B8650EC" w14:textId="77777777" w:rsidR="003411C5" w:rsidRPr="00D0162F" w:rsidRDefault="003411C5" w:rsidP="00CB3B51">
            <w:pPr>
              <w:pStyle w:val="TAL"/>
              <w:rPr>
                <w:lang w:eastAsia="zh-CN"/>
              </w:rPr>
            </w:pPr>
            <w:r w:rsidRPr="00D0162F">
              <w:rPr>
                <w:rFonts w:hint="eastAsia"/>
                <w:lang w:eastAsia="zh-CN"/>
              </w:rPr>
              <w:t>E</w:t>
            </w:r>
            <w:r w:rsidRPr="00D0162F">
              <w:rPr>
                <w:lang w:eastAsia="zh-CN"/>
              </w:rPr>
              <w:t>s1/Noc: 0 dB</w:t>
            </w:r>
          </w:p>
          <w:p w14:paraId="6ADB579B" w14:textId="77777777" w:rsidR="003411C5" w:rsidRPr="00D0162F" w:rsidRDefault="003411C5" w:rsidP="00CB3B51">
            <w:pPr>
              <w:pStyle w:val="TAL"/>
              <w:rPr>
                <w:lang w:eastAsia="zh-CN"/>
              </w:rPr>
            </w:pPr>
            <w:r w:rsidRPr="00D0162F">
              <w:rPr>
                <w:rFonts w:hint="eastAsia"/>
                <w:lang w:eastAsia="zh-CN"/>
              </w:rPr>
              <w:t>E</w:t>
            </w:r>
            <w:r w:rsidRPr="00D0162F">
              <w:rPr>
                <w:lang w:eastAsia="zh-CN"/>
              </w:rPr>
              <w:t>s2/Noc: 6.5 dB</w:t>
            </w:r>
          </w:p>
          <w:p w14:paraId="7BBCC878" w14:textId="77777777" w:rsidR="003411C5" w:rsidRPr="00D0162F" w:rsidRDefault="003411C5" w:rsidP="00CB3B51">
            <w:pPr>
              <w:pStyle w:val="TAL"/>
              <w:rPr>
                <w:lang w:eastAsia="zh-CN"/>
              </w:rPr>
            </w:pPr>
          </w:p>
          <w:p w14:paraId="1463AAD8" w14:textId="77777777" w:rsidR="003411C5" w:rsidRPr="00D0162F" w:rsidRDefault="003411C5" w:rsidP="00CB3B51">
            <w:pPr>
              <w:pStyle w:val="TAL"/>
              <w:rPr>
                <w:lang w:eastAsia="zh-CN"/>
              </w:rPr>
            </w:pPr>
            <w:r w:rsidRPr="00D0162F">
              <w:rPr>
                <w:rFonts w:hint="eastAsia"/>
                <w:lang w:eastAsia="zh-CN"/>
              </w:rPr>
              <w:t>T</w:t>
            </w:r>
            <w:r w:rsidRPr="00D0162F">
              <w:rPr>
                <w:lang w:eastAsia="zh-CN"/>
              </w:rPr>
              <w:t>est Configuration 1,2,4</w:t>
            </w:r>
          </w:p>
          <w:p w14:paraId="4E9DCEB3" w14:textId="77777777" w:rsidR="003411C5" w:rsidRPr="00D0162F" w:rsidRDefault="003411C5" w:rsidP="00CB3B51">
            <w:pPr>
              <w:pStyle w:val="TAL"/>
            </w:pPr>
            <w:r w:rsidRPr="00D0162F">
              <w:t>Reported SSB#1 absolute L1-RSRP Range: RSRP_55 to RSRP_81</w:t>
            </w:r>
          </w:p>
          <w:p w14:paraId="170F85A4" w14:textId="77777777" w:rsidR="003411C5" w:rsidRPr="00D0162F" w:rsidRDefault="003411C5" w:rsidP="00CB3B51">
            <w:pPr>
              <w:pStyle w:val="TAL"/>
            </w:pPr>
            <w:r w:rsidRPr="00D0162F">
              <w:t>Reported SSB#0 differential L1-RSRP range: DIFFRSRP_0 to DIFFRSRP_6</w:t>
            </w:r>
          </w:p>
          <w:p w14:paraId="4986AB89" w14:textId="77777777" w:rsidR="003411C5" w:rsidRPr="00D0162F" w:rsidRDefault="003411C5" w:rsidP="00CB3B51">
            <w:pPr>
              <w:pStyle w:val="TAL"/>
              <w:rPr>
                <w:lang w:eastAsia="zh-CN"/>
              </w:rPr>
            </w:pPr>
          </w:p>
          <w:p w14:paraId="4E6F8122" w14:textId="77777777" w:rsidR="003411C5" w:rsidRPr="00D0162F" w:rsidRDefault="003411C5" w:rsidP="00CB3B51">
            <w:pPr>
              <w:pStyle w:val="TAL"/>
              <w:rPr>
                <w:lang w:eastAsia="zh-CN"/>
              </w:rPr>
            </w:pPr>
            <w:r w:rsidRPr="00D0162F">
              <w:rPr>
                <w:rFonts w:hint="eastAsia"/>
                <w:lang w:eastAsia="zh-CN"/>
              </w:rPr>
              <w:t>T</w:t>
            </w:r>
            <w:r w:rsidRPr="00D0162F">
              <w:rPr>
                <w:lang w:eastAsia="zh-CN"/>
              </w:rPr>
              <w:t>est Configuration 3</w:t>
            </w:r>
          </w:p>
          <w:p w14:paraId="26B9D171" w14:textId="77777777" w:rsidR="003411C5" w:rsidRPr="00D0162F" w:rsidRDefault="003411C5" w:rsidP="00CB3B51">
            <w:pPr>
              <w:pStyle w:val="TAL"/>
            </w:pPr>
            <w:r w:rsidRPr="00D0162F">
              <w:t>Reported SSB#1 absolute L1-RSRP Range: RSRP_58 to RSRP_84</w:t>
            </w:r>
          </w:p>
          <w:p w14:paraId="41A49898" w14:textId="77777777" w:rsidR="003411C5" w:rsidRPr="00D0162F" w:rsidRDefault="003411C5" w:rsidP="00CB3B51">
            <w:pPr>
              <w:pStyle w:val="TAL"/>
              <w:rPr>
                <w:lang w:eastAsia="zh-CN"/>
              </w:rPr>
            </w:pPr>
            <w:r w:rsidRPr="00D0162F">
              <w:t>Reported SSB#0 differential L1-RSRP range: DIFFRSRP_0 to DIFFRSRP_6</w:t>
            </w:r>
          </w:p>
        </w:tc>
      </w:tr>
      <w:tr w:rsidR="003220C7" w:rsidRPr="00D0162F" w14:paraId="14DF56A7" w14:textId="77777777" w:rsidTr="007A2145">
        <w:trPr>
          <w:jc w:val="center"/>
        </w:trPr>
        <w:tc>
          <w:tcPr>
            <w:tcW w:w="1347" w:type="pct"/>
          </w:tcPr>
          <w:p w14:paraId="32A03700" w14:textId="6E7755E0" w:rsidR="003220C7" w:rsidRPr="00D0162F" w:rsidRDefault="003220C7" w:rsidP="003220C7">
            <w:pPr>
              <w:pStyle w:val="TAL"/>
            </w:pPr>
            <w:r w:rsidRPr="00D0162F">
              <w:t>16.6.4.2</w:t>
            </w:r>
            <w:r w:rsidR="007A2145">
              <w:t xml:space="preserve"> </w:t>
            </w:r>
            <w:r w:rsidRPr="00D0162F">
              <w:t>NR SA FR1 SSB based L1-RSRP measurement when DRX is not used for 2 Rx UE</w:t>
            </w:r>
          </w:p>
        </w:tc>
        <w:tc>
          <w:tcPr>
            <w:tcW w:w="1585" w:type="pct"/>
          </w:tcPr>
          <w:p w14:paraId="476ADC08" w14:textId="77777777" w:rsidR="003220C7" w:rsidRPr="00D0162F" w:rsidRDefault="003220C7" w:rsidP="003220C7">
            <w:pPr>
              <w:pStyle w:val="TAL"/>
            </w:pPr>
            <w:r w:rsidRPr="00D0162F">
              <w:rPr>
                <w:lang w:eastAsia="zh-CN"/>
              </w:rPr>
              <w:t>Same</w:t>
            </w:r>
            <w:r w:rsidRPr="00D0162F">
              <w:t xml:space="preserve"> as 6.6.4.1</w:t>
            </w:r>
          </w:p>
        </w:tc>
        <w:tc>
          <w:tcPr>
            <w:tcW w:w="776" w:type="pct"/>
          </w:tcPr>
          <w:p w14:paraId="6988015C" w14:textId="77777777" w:rsidR="003220C7" w:rsidRPr="00D0162F" w:rsidRDefault="003220C7" w:rsidP="003220C7">
            <w:pPr>
              <w:pStyle w:val="TAL"/>
            </w:pPr>
            <w:r w:rsidRPr="00D0162F">
              <w:rPr>
                <w:lang w:eastAsia="zh-CN"/>
              </w:rPr>
              <w:t>Same</w:t>
            </w:r>
            <w:r w:rsidRPr="00D0162F">
              <w:t xml:space="preserve"> as 6.6.4.1</w:t>
            </w:r>
          </w:p>
        </w:tc>
        <w:tc>
          <w:tcPr>
            <w:tcW w:w="1292" w:type="pct"/>
          </w:tcPr>
          <w:p w14:paraId="21A91A30" w14:textId="4AF4BC6B" w:rsidR="003220C7" w:rsidRPr="00D0162F" w:rsidRDefault="003220C7" w:rsidP="003220C7">
            <w:pPr>
              <w:pStyle w:val="TAL"/>
            </w:pPr>
            <w:r w:rsidRPr="00D0162F">
              <w:rPr>
                <w:lang w:eastAsia="zh-CN"/>
              </w:rPr>
              <w:t xml:space="preserve">Same as </w:t>
            </w:r>
            <w:r w:rsidRPr="00D0162F">
              <w:t xml:space="preserve">6.6.4.1 with following </w:t>
            </w:r>
            <w:r w:rsidR="00B76A52">
              <w:t>exceptions</w:t>
            </w:r>
            <w:r w:rsidRPr="00D0162F">
              <w:t>:</w:t>
            </w:r>
          </w:p>
          <w:p w14:paraId="6F5E6F43" w14:textId="12FEAAED" w:rsidR="003220C7" w:rsidRPr="00D0162F" w:rsidRDefault="003220C7" w:rsidP="003220C7">
            <w:pPr>
              <w:pStyle w:val="TAL"/>
              <w:rPr>
                <w:lang w:eastAsia="zh-CN"/>
              </w:rPr>
            </w:pPr>
            <w:r w:rsidRPr="00D0162F">
              <w:rPr>
                <w:lang w:eastAsia="zh-CN"/>
              </w:rPr>
              <w:t>- Test requirements for configuration 1,2 also apply to configuration 4</w:t>
            </w:r>
          </w:p>
        </w:tc>
      </w:tr>
      <w:tr w:rsidR="003411C5" w:rsidRPr="00D0162F" w14:paraId="39A5E43A" w14:textId="77777777" w:rsidTr="007A2145">
        <w:trPr>
          <w:jc w:val="center"/>
        </w:trPr>
        <w:tc>
          <w:tcPr>
            <w:tcW w:w="1347" w:type="pct"/>
          </w:tcPr>
          <w:p w14:paraId="13DF2538" w14:textId="77777777" w:rsidR="003411C5" w:rsidRPr="00D0162F" w:rsidRDefault="003411C5" w:rsidP="00CB3B51">
            <w:pPr>
              <w:pStyle w:val="TAL"/>
            </w:pPr>
            <w:r w:rsidRPr="00D0162F">
              <w:t>16.6.4.3 NR SA FR1 SSB based L1-RSRP measurement when DRX is used for 1 Rx UE</w:t>
            </w:r>
          </w:p>
        </w:tc>
        <w:tc>
          <w:tcPr>
            <w:tcW w:w="1585" w:type="pct"/>
          </w:tcPr>
          <w:p w14:paraId="72A38ED0" w14:textId="77777777" w:rsidR="003411C5" w:rsidRPr="00D0162F" w:rsidRDefault="003411C5" w:rsidP="00CB3B51">
            <w:pPr>
              <w:pStyle w:val="TAL"/>
              <w:rPr>
                <w:lang w:eastAsia="zh-CN"/>
              </w:rPr>
            </w:pPr>
            <w:r w:rsidRPr="00D0162F">
              <w:rPr>
                <w:lang w:eastAsia="zh-CN"/>
              </w:rPr>
              <w:t>Same</w:t>
            </w:r>
            <w:r w:rsidRPr="00D0162F">
              <w:t xml:space="preserve"> as 16.6.4.1</w:t>
            </w:r>
          </w:p>
        </w:tc>
        <w:tc>
          <w:tcPr>
            <w:tcW w:w="776" w:type="pct"/>
          </w:tcPr>
          <w:p w14:paraId="07AABE9F" w14:textId="77777777" w:rsidR="003411C5" w:rsidRPr="00D0162F" w:rsidRDefault="003411C5" w:rsidP="00CB3B51">
            <w:pPr>
              <w:pStyle w:val="TAL"/>
              <w:rPr>
                <w:lang w:eastAsia="zh-CN"/>
              </w:rPr>
            </w:pPr>
            <w:r w:rsidRPr="00D0162F">
              <w:rPr>
                <w:lang w:eastAsia="zh-CN"/>
              </w:rPr>
              <w:t>Same</w:t>
            </w:r>
            <w:r w:rsidRPr="00D0162F">
              <w:t xml:space="preserve"> as 16.6.4.1</w:t>
            </w:r>
          </w:p>
        </w:tc>
        <w:tc>
          <w:tcPr>
            <w:tcW w:w="1292" w:type="pct"/>
          </w:tcPr>
          <w:p w14:paraId="3C5F9362" w14:textId="77777777" w:rsidR="003411C5" w:rsidRPr="00D0162F" w:rsidRDefault="003411C5" w:rsidP="00CB3B51">
            <w:pPr>
              <w:pStyle w:val="TAL"/>
              <w:rPr>
                <w:lang w:eastAsia="zh-CN"/>
              </w:rPr>
            </w:pPr>
            <w:r w:rsidRPr="00D0162F">
              <w:rPr>
                <w:lang w:eastAsia="zh-CN"/>
              </w:rPr>
              <w:t>Same</w:t>
            </w:r>
            <w:r w:rsidRPr="00D0162F">
              <w:t xml:space="preserve"> as 16.6.4.1</w:t>
            </w:r>
          </w:p>
        </w:tc>
      </w:tr>
      <w:tr w:rsidR="003220C7" w:rsidRPr="00D0162F" w14:paraId="1F3EC7D1" w14:textId="77777777" w:rsidTr="007A2145">
        <w:trPr>
          <w:jc w:val="center"/>
        </w:trPr>
        <w:tc>
          <w:tcPr>
            <w:tcW w:w="1347" w:type="pct"/>
          </w:tcPr>
          <w:p w14:paraId="570BFB24" w14:textId="73266ED4" w:rsidR="003220C7" w:rsidRPr="00D0162F" w:rsidRDefault="003220C7" w:rsidP="003220C7">
            <w:pPr>
              <w:pStyle w:val="TAL"/>
            </w:pPr>
            <w:r w:rsidRPr="00D0162F">
              <w:t>16.6.4.4</w:t>
            </w:r>
            <w:r w:rsidR="007A2145">
              <w:t xml:space="preserve"> </w:t>
            </w:r>
            <w:r w:rsidRPr="00D0162F">
              <w:t>NR SA FR1 SSB based L1-RSRP measurement when DRX is used for 2 Rx UE</w:t>
            </w:r>
          </w:p>
        </w:tc>
        <w:tc>
          <w:tcPr>
            <w:tcW w:w="1585" w:type="pct"/>
          </w:tcPr>
          <w:p w14:paraId="01AE6FF2" w14:textId="77777777" w:rsidR="003220C7" w:rsidRPr="00D0162F" w:rsidRDefault="003220C7" w:rsidP="003220C7">
            <w:pPr>
              <w:pStyle w:val="TAL"/>
            </w:pPr>
            <w:r w:rsidRPr="00D0162F">
              <w:rPr>
                <w:lang w:eastAsia="zh-CN"/>
              </w:rPr>
              <w:t>Same</w:t>
            </w:r>
            <w:r w:rsidRPr="00D0162F">
              <w:t xml:space="preserve"> as 6.6.4.1</w:t>
            </w:r>
          </w:p>
        </w:tc>
        <w:tc>
          <w:tcPr>
            <w:tcW w:w="776" w:type="pct"/>
          </w:tcPr>
          <w:p w14:paraId="1C093E8E" w14:textId="77777777" w:rsidR="003220C7" w:rsidRPr="00D0162F" w:rsidRDefault="003220C7" w:rsidP="003220C7">
            <w:pPr>
              <w:pStyle w:val="TAL"/>
            </w:pPr>
            <w:r w:rsidRPr="00D0162F">
              <w:rPr>
                <w:lang w:eastAsia="zh-CN"/>
              </w:rPr>
              <w:t>Same</w:t>
            </w:r>
            <w:r w:rsidRPr="00D0162F">
              <w:t xml:space="preserve"> as 6.6.4.1</w:t>
            </w:r>
          </w:p>
        </w:tc>
        <w:tc>
          <w:tcPr>
            <w:tcW w:w="1292" w:type="pct"/>
          </w:tcPr>
          <w:p w14:paraId="29B18470" w14:textId="0B0ECED4" w:rsidR="003220C7" w:rsidRPr="00D0162F" w:rsidRDefault="003220C7" w:rsidP="003220C7">
            <w:pPr>
              <w:pStyle w:val="TAL"/>
            </w:pPr>
            <w:r w:rsidRPr="00D0162F">
              <w:rPr>
                <w:lang w:eastAsia="zh-CN"/>
              </w:rPr>
              <w:t xml:space="preserve">Same as </w:t>
            </w:r>
            <w:r w:rsidRPr="00D0162F">
              <w:t xml:space="preserve">6.6.4.1 with following </w:t>
            </w:r>
            <w:r w:rsidR="00B76A52">
              <w:t>exceptions</w:t>
            </w:r>
            <w:r w:rsidRPr="00D0162F">
              <w:t>:</w:t>
            </w:r>
          </w:p>
          <w:p w14:paraId="1A3285AC" w14:textId="67C4C862" w:rsidR="003220C7" w:rsidRPr="00D0162F" w:rsidRDefault="003220C7" w:rsidP="003220C7">
            <w:pPr>
              <w:pStyle w:val="TAL"/>
            </w:pPr>
            <w:r w:rsidRPr="00D0162F">
              <w:rPr>
                <w:lang w:eastAsia="zh-CN"/>
              </w:rPr>
              <w:t>- Test requirements for configuration 1,2 also apply to configuration 4</w:t>
            </w:r>
          </w:p>
        </w:tc>
      </w:tr>
      <w:tr w:rsidR="003411C5" w:rsidRPr="00D0162F" w14:paraId="168350C8" w14:textId="77777777" w:rsidTr="007A2145">
        <w:trPr>
          <w:jc w:val="center"/>
        </w:trPr>
        <w:tc>
          <w:tcPr>
            <w:tcW w:w="1347" w:type="pct"/>
          </w:tcPr>
          <w:p w14:paraId="63343FA6" w14:textId="77777777" w:rsidR="003411C5" w:rsidRPr="00D0162F" w:rsidRDefault="003411C5" w:rsidP="00CB3B51">
            <w:pPr>
              <w:pStyle w:val="TAL"/>
            </w:pPr>
            <w:r w:rsidRPr="00D0162F">
              <w:t>16.6.4.5 NR SA FR1 CSI-RS based L1-RSRP measurement when DRX is not used for 1 Rx UE</w:t>
            </w:r>
          </w:p>
        </w:tc>
        <w:tc>
          <w:tcPr>
            <w:tcW w:w="1585" w:type="pct"/>
          </w:tcPr>
          <w:p w14:paraId="667AA815" w14:textId="77777777" w:rsidR="003411C5" w:rsidRPr="00D0162F" w:rsidRDefault="003411C5" w:rsidP="00CB3B51">
            <w:pPr>
              <w:pStyle w:val="TAL"/>
              <w:rPr>
                <w:lang w:eastAsia="zh-CN"/>
              </w:rPr>
            </w:pPr>
            <w:r w:rsidRPr="00D0162F">
              <w:rPr>
                <w:lang w:eastAsia="zh-CN"/>
              </w:rPr>
              <w:t>Same</w:t>
            </w:r>
            <w:r w:rsidRPr="00D0162F">
              <w:t xml:space="preserve"> as 6.6.4.3</w:t>
            </w:r>
          </w:p>
        </w:tc>
        <w:tc>
          <w:tcPr>
            <w:tcW w:w="776" w:type="pct"/>
          </w:tcPr>
          <w:p w14:paraId="0A8F133C" w14:textId="77777777" w:rsidR="003411C5" w:rsidRPr="00D0162F" w:rsidRDefault="003411C5" w:rsidP="00CB3B51">
            <w:pPr>
              <w:pStyle w:val="TAL"/>
              <w:rPr>
                <w:lang w:eastAsia="zh-CN"/>
              </w:rPr>
            </w:pPr>
            <w:r w:rsidRPr="00D0162F">
              <w:rPr>
                <w:lang w:eastAsia="zh-CN"/>
              </w:rPr>
              <w:t>Same</w:t>
            </w:r>
            <w:r w:rsidRPr="00D0162F">
              <w:t xml:space="preserve"> as 6.6.4.3</w:t>
            </w:r>
          </w:p>
        </w:tc>
        <w:tc>
          <w:tcPr>
            <w:tcW w:w="1292" w:type="pct"/>
          </w:tcPr>
          <w:p w14:paraId="2DE1A3F6" w14:textId="77777777" w:rsidR="003411C5" w:rsidRPr="00D0162F" w:rsidRDefault="003411C5" w:rsidP="00CB3B51">
            <w:pPr>
              <w:pStyle w:val="TAL"/>
            </w:pPr>
            <w:r w:rsidRPr="00D0162F">
              <w:rPr>
                <w:lang w:eastAsia="zh-CN"/>
              </w:rPr>
              <w:t>Same</w:t>
            </w:r>
            <w:r w:rsidRPr="00D0162F">
              <w:t xml:space="preserve"> as 6.6.4.3 with following exceptions:</w:t>
            </w:r>
          </w:p>
          <w:p w14:paraId="445BF2ED" w14:textId="77777777" w:rsidR="003411C5" w:rsidRPr="00D0162F" w:rsidRDefault="003411C5" w:rsidP="00CB3B51">
            <w:pPr>
              <w:pStyle w:val="TAL"/>
              <w:rPr>
                <w:lang w:eastAsia="zh-CN"/>
              </w:rPr>
            </w:pPr>
            <w:r w:rsidRPr="00D0162F">
              <w:rPr>
                <w:lang w:eastAsia="zh-CN"/>
              </w:rPr>
              <w:t>- Test requirements for configuration 1,2 also apply to configuration 4</w:t>
            </w:r>
          </w:p>
        </w:tc>
      </w:tr>
      <w:tr w:rsidR="003220C7" w:rsidRPr="00D0162F" w14:paraId="3567AB6B" w14:textId="77777777" w:rsidTr="007A2145">
        <w:trPr>
          <w:jc w:val="center"/>
        </w:trPr>
        <w:tc>
          <w:tcPr>
            <w:tcW w:w="1347" w:type="pct"/>
          </w:tcPr>
          <w:p w14:paraId="51DECE8A" w14:textId="0B961FE8" w:rsidR="003220C7" w:rsidRPr="00D0162F" w:rsidRDefault="003220C7" w:rsidP="003220C7">
            <w:pPr>
              <w:pStyle w:val="TAL"/>
            </w:pPr>
            <w:r w:rsidRPr="00D0162F">
              <w:t>16.6.4.6 NR SA FR1 CSI-RS based L1-RSRP measurement when DRX is not used for 2 Rx UE</w:t>
            </w:r>
          </w:p>
        </w:tc>
        <w:tc>
          <w:tcPr>
            <w:tcW w:w="1585" w:type="pct"/>
          </w:tcPr>
          <w:p w14:paraId="6BA67067" w14:textId="5C22C2D3" w:rsidR="003220C7" w:rsidRPr="00D0162F" w:rsidRDefault="003220C7" w:rsidP="003220C7">
            <w:pPr>
              <w:pStyle w:val="TAL"/>
              <w:rPr>
                <w:lang w:eastAsia="zh-CN"/>
              </w:rPr>
            </w:pPr>
            <w:r w:rsidRPr="00D0162F">
              <w:rPr>
                <w:lang w:eastAsia="zh-CN"/>
              </w:rPr>
              <w:t>Same</w:t>
            </w:r>
            <w:r w:rsidRPr="00D0162F">
              <w:t xml:space="preserve"> as 6.6.4.3</w:t>
            </w:r>
          </w:p>
        </w:tc>
        <w:tc>
          <w:tcPr>
            <w:tcW w:w="776" w:type="pct"/>
          </w:tcPr>
          <w:p w14:paraId="6B330B50" w14:textId="3C990706" w:rsidR="003220C7" w:rsidRPr="00D0162F" w:rsidRDefault="003220C7" w:rsidP="003220C7">
            <w:pPr>
              <w:pStyle w:val="TAL"/>
              <w:rPr>
                <w:lang w:eastAsia="zh-CN"/>
              </w:rPr>
            </w:pPr>
            <w:r w:rsidRPr="00D0162F">
              <w:rPr>
                <w:lang w:eastAsia="zh-CN"/>
              </w:rPr>
              <w:t>Same</w:t>
            </w:r>
            <w:r w:rsidRPr="00D0162F">
              <w:t xml:space="preserve"> as 6.6.4.3</w:t>
            </w:r>
          </w:p>
        </w:tc>
        <w:tc>
          <w:tcPr>
            <w:tcW w:w="1292" w:type="pct"/>
          </w:tcPr>
          <w:p w14:paraId="55AF3A02" w14:textId="77777777" w:rsidR="003220C7" w:rsidRPr="00D0162F" w:rsidRDefault="003220C7" w:rsidP="003220C7">
            <w:pPr>
              <w:pStyle w:val="TAL"/>
            </w:pPr>
            <w:r w:rsidRPr="00D0162F">
              <w:rPr>
                <w:lang w:eastAsia="zh-CN"/>
              </w:rPr>
              <w:t>Same</w:t>
            </w:r>
            <w:r w:rsidRPr="00D0162F">
              <w:t xml:space="preserve"> as 6.6.4.3 with following exceptions:</w:t>
            </w:r>
          </w:p>
          <w:p w14:paraId="2045EB7C" w14:textId="3E514DD8" w:rsidR="003220C7" w:rsidRPr="00D0162F" w:rsidRDefault="003220C7" w:rsidP="003220C7">
            <w:pPr>
              <w:pStyle w:val="TAL"/>
              <w:rPr>
                <w:lang w:eastAsia="zh-CN"/>
              </w:rPr>
            </w:pPr>
            <w:r w:rsidRPr="00D0162F">
              <w:rPr>
                <w:lang w:eastAsia="zh-CN"/>
              </w:rPr>
              <w:t>- Test requirements for configuration 1,2 also apply to configuration 4</w:t>
            </w:r>
          </w:p>
        </w:tc>
      </w:tr>
      <w:tr w:rsidR="003411C5" w:rsidRPr="00D0162F" w14:paraId="3E178377" w14:textId="77777777" w:rsidTr="007A2145">
        <w:trPr>
          <w:jc w:val="center"/>
        </w:trPr>
        <w:tc>
          <w:tcPr>
            <w:tcW w:w="1347" w:type="pct"/>
          </w:tcPr>
          <w:p w14:paraId="21653150" w14:textId="77777777" w:rsidR="003411C5" w:rsidRPr="00D0162F" w:rsidRDefault="003411C5" w:rsidP="00CB3B51">
            <w:pPr>
              <w:pStyle w:val="TAL"/>
            </w:pPr>
            <w:r w:rsidRPr="00D0162F">
              <w:t>16.6.4.7 NR SA FR1 CSI-RS based L1-RSRP measurement when DRX is used for 1 Rx UE</w:t>
            </w:r>
          </w:p>
        </w:tc>
        <w:tc>
          <w:tcPr>
            <w:tcW w:w="1585" w:type="pct"/>
          </w:tcPr>
          <w:p w14:paraId="4221840F" w14:textId="77777777" w:rsidR="003411C5" w:rsidRPr="00D0162F" w:rsidRDefault="003411C5" w:rsidP="00CB3B51">
            <w:pPr>
              <w:pStyle w:val="TAL"/>
              <w:rPr>
                <w:lang w:eastAsia="zh-CN"/>
              </w:rPr>
            </w:pPr>
            <w:r w:rsidRPr="00D0162F">
              <w:rPr>
                <w:lang w:eastAsia="zh-CN"/>
              </w:rPr>
              <w:t>Same</w:t>
            </w:r>
            <w:r w:rsidRPr="00D0162F">
              <w:t xml:space="preserve"> as 6.6.4.3</w:t>
            </w:r>
          </w:p>
        </w:tc>
        <w:tc>
          <w:tcPr>
            <w:tcW w:w="776" w:type="pct"/>
          </w:tcPr>
          <w:p w14:paraId="1AD3FD8E" w14:textId="77777777" w:rsidR="003411C5" w:rsidRPr="00D0162F" w:rsidRDefault="003411C5" w:rsidP="00CB3B51">
            <w:pPr>
              <w:pStyle w:val="TAL"/>
              <w:rPr>
                <w:lang w:eastAsia="zh-CN"/>
              </w:rPr>
            </w:pPr>
            <w:r w:rsidRPr="00D0162F">
              <w:rPr>
                <w:lang w:eastAsia="zh-CN"/>
              </w:rPr>
              <w:t>Same</w:t>
            </w:r>
            <w:r w:rsidRPr="00D0162F">
              <w:t xml:space="preserve"> as 6.6.4.3</w:t>
            </w:r>
          </w:p>
        </w:tc>
        <w:tc>
          <w:tcPr>
            <w:tcW w:w="1292" w:type="pct"/>
          </w:tcPr>
          <w:p w14:paraId="51B2FCB6" w14:textId="77777777" w:rsidR="003411C5" w:rsidRPr="00D0162F" w:rsidRDefault="003411C5" w:rsidP="00CB3B51">
            <w:pPr>
              <w:pStyle w:val="TAL"/>
            </w:pPr>
            <w:r w:rsidRPr="00D0162F">
              <w:rPr>
                <w:lang w:eastAsia="zh-CN"/>
              </w:rPr>
              <w:t>Same</w:t>
            </w:r>
            <w:r w:rsidRPr="00D0162F">
              <w:t xml:space="preserve"> as 6.6.4.3 with following exceptions:</w:t>
            </w:r>
          </w:p>
          <w:p w14:paraId="5A95C0EF" w14:textId="77777777" w:rsidR="003411C5" w:rsidRPr="00D0162F" w:rsidRDefault="003411C5" w:rsidP="00CB3B51">
            <w:pPr>
              <w:pStyle w:val="TAL"/>
              <w:rPr>
                <w:lang w:eastAsia="zh-CN"/>
              </w:rPr>
            </w:pPr>
            <w:r w:rsidRPr="00D0162F">
              <w:rPr>
                <w:lang w:eastAsia="zh-CN"/>
              </w:rPr>
              <w:t>- Test requirements for configuration 1,2 also apply to configuration 4</w:t>
            </w:r>
          </w:p>
        </w:tc>
      </w:tr>
      <w:tr w:rsidR="003220C7" w:rsidRPr="00D0162F" w14:paraId="629008BF" w14:textId="77777777" w:rsidTr="007A2145">
        <w:trPr>
          <w:jc w:val="center"/>
        </w:trPr>
        <w:tc>
          <w:tcPr>
            <w:tcW w:w="1347" w:type="pct"/>
          </w:tcPr>
          <w:p w14:paraId="3C107468" w14:textId="1952C074" w:rsidR="003220C7" w:rsidRPr="00D0162F" w:rsidRDefault="003220C7" w:rsidP="003220C7">
            <w:pPr>
              <w:pStyle w:val="TAL"/>
            </w:pPr>
            <w:r w:rsidRPr="00D0162F">
              <w:t>16.6.4.8 NR SA FR1 CSI-RS based L1-RSRP measurement when DRX is used for 2 Rx UE</w:t>
            </w:r>
          </w:p>
        </w:tc>
        <w:tc>
          <w:tcPr>
            <w:tcW w:w="1585" w:type="pct"/>
          </w:tcPr>
          <w:p w14:paraId="5E4E94BE" w14:textId="19A97CAC" w:rsidR="003220C7" w:rsidRPr="00D0162F" w:rsidRDefault="003220C7" w:rsidP="003220C7">
            <w:pPr>
              <w:pStyle w:val="TAL"/>
              <w:rPr>
                <w:lang w:eastAsia="zh-CN"/>
              </w:rPr>
            </w:pPr>
            <w:r w:rsidRPr="00D0162F">
              <w:rPr>
                <w:lang w:eastAsia="zh-CN"/>
              </w:rPr>
              <w:t>Same</w:t>
            </w:r>
            <w:r w:rsidRPr="00D0162F">
              <w:t xml:space="preserve"> as 6.6.4.3</w:t>
            </w:r>
          </w:p>
        </w:tc>
        <w:tc>
          <w:tcPr>
            <w:tcW w:w="776" w:type="pct"/>
          </w:tcPr>
          <w:p w14:paraId="07AD2A7F" w14:textId="16209805" w:rsidR="003220C7" w:rsidRPr="00D0162F" w:rsidRDefault="003220C7" w:rsidP="003220C7">
            <w:pPr>
              <w:pStyle w:val="TAL"/>
              <w:rPr>
                <w:lang w:eastAsia="zh-CN"/>
              </w:rPr>
            </w:pPr>
            <w:r w:rsidRPr="00D0162F">
              <w:rPr>
                <w:lang w:eastAsia="zh-CN"/>
              </w:rPr>
              <w:t>Same</w:t>
            </w:r>
            <w:r w:rsidRPr="00D0162F">
              <w:t xml:space="preserve"> as 6.6.4.3</w:t>
            </w:r>
          </w:p>
        </w:tc>
        <w:tc>
          <w:tcPr>
            <w:tcW w:w="1292" w:type="pct"/>
          </w:tcPr>
          <w:p w14:paraId="7B74C0DE" w14:textId="77777777" w:rsidR="003220C7" w:rsidRPr="00D0162F" w:rsidRDefault="003220C7" w:rsidP="003220C7">
            <w:pPr>
              <w:pStyle w:val="TAL"/>
            </w:pPr>
            <w:r w:rsidRPr="00D0162F">
              <w:rPr>
                <w:lang w:eastAsia="zh-CN"/>
              </w:rPr>
              <w:t>Same</w:t>
            </w:r>
            <w:r w:rsidRPr="00D0162F">
              <w:t xml:space="preserve"> as 6.6.4.3 with following exceptions:</w:t>
            </w:r>
          </w:p>
          <w:p w14:paraId="19440C14" w14:textId="491808AC" w:rsidR="003220C7" w:rsidRPr="00D0162F" w:rsidRDefault="003220C7" w:rsidP="003220C7">
            <w:pPr>
              <w:pStyle w:val="TAL"/>
              <w:rPr>
                <w:lang w:eastAsia="zh-CN"/>
              </w:rPr>
            </w:pPr>
            <w:r w:rsidRPr="00D0162F">
              <w:rPr>
                <w:lang w:eastAsia="zh-CN"/>
              </w:rPr>
              <w:t>- Test requirements for configuration 1,2 also apply to configuration 4</w:t>
            </w:r>
          </w:p>
        </w:tc>
      </w:tr>
      <w:tr w:rsidR="007A2145" w:rsidRPr="005B600A" w14:paraId="076F9438"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4F2AFC79" w14:textId="2AC14EA5" w:rsidR="007A2145" w:rsidRPr="005B600A" w:rsidRDefault="007A2145" w:rsidP="00BA5E98">
            <w:pPr>
              <w:pStyle w:val="TAL"/>
            </w:pPr>
            <w:r w:rsidRPr="005B600A">
              <w:t>16.6.5.3</w:t>
            </w:r>
            <w:r>
              <w:t xml:space="preserve"> </w:t>
            </w:r>
            <w:r w:rsidRPr="005B600A">
              <w:t>NR SA FR1 Identification of a new CGI of inter-RAT E-UTRA cell using autonomous gaps in NR SA for 1 Rx UE</w:t>
            </w:r>
          </w:p>
        </w:tc>
        <w:tc>
          <w:tcPr>
            <w:tcW w:w="1585" w:type="pct"/>
            <w:tcBorders>
              <w:top w:val="single" w:sz="4" w:space="0" w:color="auto"/>
              <w:left w:val="single" w:sz="4" w:space="0" w:color="auto"/>
              <w:bottom w:val="single" w:sz="4" w:space="0" w:color="auto"/>
              <w:right w:val="single" w:sz="4" w:space="0" w:color="auto"/>
            </w:tcBorders>
          </w:tcPr>
          <w:p w14:paraId="3F248540" w14:textId="77777777" w:rsidR="007A2145" w:rsidRPr="005B600A" w:rsidRDefault="007A2145" w:rsidP="00BA5E98">
            <w:pPr>
              <w:pStyle w:val="TAL"/>
              <w:rPr>
                <w:lang w:eastAsia="zh-CN"/>
              </w:rPr>
            </w:pPr>
            <w:r w:rsidRPr="005B600A">
              <w:rPr>
                <w:rFonts w:hint="eastAsia"/>
                <w:lang w:eastAsia="zh-CN"/>
              </w:rPr>
              <w:t>D</w:t>
            </w:r>
            <w:r w:rsidRPr="005B600A">
              <w:rPr>
                <w:lang w:eastAsia="zh-CN"/>
              </w:rPr>
              <w:t>uring T1</w:t>
            </w:r>
          </w:p>
          <w:p w14:paraId="7718B32D"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06dBm/15kHz</w:t>
            </w:r>
          </w:p>
          <w:p w14:paraId="099EB7C4"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06dBm/15kHz</w:t>
            </w:r>
          </w:p>
          <w:p w14:paraId="28FC9BC4"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8dB</w:t>
            </w:r>
          </w:p>
          <w:p w14:paraId="7DF08591" w14:textId="77777777" w:rsidR="007A2145" w:rsidRPr="005B600A" w:rsidRDefault="007A2145" w:rsidP="00BA5E98">
            <w:pPr>
              <w:pStyle w:val="TAL"/>
              <w:rPr>
                <w:lang w:eastAsia="zh-CN"/>
              </w:rPr>
            </w:pPr>
            <w:r w:rsidRPr="005B600A">
              <w:rPr>
                <w:rFonts w:hint="eastAsia"/>
                <w:lang w:eastAsia="zh-CN"/>
              </w:rPr>
              <w:t>Es</w:t>
            </w:r>
            <w:r w:rsidRPr="005B600A">
              <w:rPr>
                <w:lang w:eastAsia="zh-CN"/>
              </w:rPr>
              <w:t>2/Noc2: -infinity</w:t>
            </w:r>
          </w:p>
          <w:p w14:paraId="0F4103F0" w14:textId="77777777" w:rsidR="007A2145" w:rsidRPr="005B600A" w:rsidRDefault="007A2145" w:rsidP="00BA5E98">
            <w:pPr>
              <w:pStyle w:val="TAL"/>
              <w:rPr>
                <w:lang w:eastAsia="zh-CN"/>
              </w:rPr>
            </w:pPr>
          </w:p>
          <w:p w14:paraId="4C40D631" w14:textId="77777777" w:rsidR="007A2145" w:rsidRPr="005B600A" w:rsidRDefault="007A2145" w:rsidP="00BA5E98">
            <w:pPr>
              <w:pStyle w:val="TAL"/>
              <w:rPr>
                <w:lang w:eastAsia="zh-CN"/>
              </w:rPr>
            </w:pPr>
            <w:r w:rsidRPr="005B600A">
              <w:rPr>
                <w:rFonts w:hint="eastAsia"/>
                <w:lang w:eastAsia="zh-CN"/>
              </w:rPr>
              <w:t>D</w:t>
            </w:r>
            <w:r w:rsidRPr="005B600A">
              <w:rPr>
                <w:lang w:eastAsia="zh-CN"/>
              </w:rPr>
              <w:t>uring T2</w:t>
            </w:r>
          </w:p>
          <w:p w14:paraId="6E6604FE"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06dBm/15kHz</w:t>
            </w:r>
          </w:p>
          <w:p w14:paraId="5ADA7364"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06dBm/15kHz</w:t>
            </w:r>
          </w:p>
          <w:p w14:paraId="0989AB8F"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2dB</w:t>
            </w:r>
          </w:p>
          <w:p w14:paraId="01873377" w14:textId="77777777" w:rsidR="007A2145" w:rsidRPr="005B600A" w:rsidRDefault="007A2145" w:rsidP="00BA5E98">
            <w:pPr>
              <w:pStyle w:val="TAL"/>
              <w:rPr>
                <w:lang w:eastAsia="zh-CN"/>
              </w:rPr>
            </w:pPr>
            <w:r w:rsidRPr="005B600A">
              <w:rPr>
                <w:rFonts w:hint="eastAsia"/>
                <w:lang w:eastAsia="zh-CN"/>
              </w:rPr>
              <w:t>Es</w:t>
            </w:r>
            <w:r w:rsidRPr="005B600A">
              <w:rPr>
                <w:lang w:eastAsia="zh-CN"/>
              </w:rPr>
              <w:t>2/Noc2: 7dB</w:t>
            </w:r>
          </w:p>
          <w:p w14:paraId="3ACE1DA5" w14:textId="77777777" w:rsidR="007A2145" w:rsidRPr="005B600A" w:rsidRDefault="007A2145" w:rsidP="00BA5E98">
            <w:pPr>
              <w:pStyle w:val="TAL"/>
              <w:rPr>
                <w:lang w:eastAsia="zh-CN"/>
              </w:rPr>
            </w:pPr>
          </w:p>
          <w:p w14:paraId="10540C60" w14:textId="77777777" w:rsidR="007A2145" w:rsidRPr="005B600A" w:rsidRDefault="007A2145" w:rsidP="00BA5E98">
            <w:pPr>
              <w:pStyle w:val="TAL"/>
              <w:rPr>
                <w:lang w:eastAsia="zh-CN"/>
              </w:rPr>
            </w:pPr>
            <w:r w:rsidRPr="005B600A">
              <w:rPr>
                <w:rFonts w:hint="eastAsia"/>
                <w:lang w:eastAsia="zh-CN"/>
              </w:rPr>
              <w:t>D</w:t>
            </w:r>
            <w:r w:rsidRPr="005B600A">
              <w:rPr>
                <w:lang w:eastAsia="zh-CN"/>
              </w:rPr>
              <w:t>uring T3</w:t>
            </w:r>
          </w:p>
          <w:p w14:paraId="036B7E1E"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06dBm/15kHz</w:t>
            </w:r>
          </w:p>
          <w:p w14:paraId="4DD20410"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06dBm/15kHz</w:t>
            </w:r>
          </w:p>
          <w:p w14:paraId="0CF2B860"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2dB</w:t>
            </w:r>
          </w:p>
          <w:p w14:paraId="5697F731" w14:textId="77777777" w:rsidR="007A2145" w:rsidRPr="005B600A" w:rsidRDefault="007A2145" w:rsidP="00BA5E98">
            <w:pPr>
              <w:pStyle w:val="TAL"/>
              <w:rPr>
                <w:lang w:eastAsia="zh-CN"/>
              </w:rPr>
            </w:pPr>
            <w:r w:rsidRPr="005B600A">
              <w:rPr>
                <w:rFonts w:hint="eastAsia"/>
                <w:lang w:eastAsia="zh-CN"/>
              </w:rPr>
              <w:t>Es</w:t>
            </w:r>
            <w:r w:rsidRPr="005B600A">
              <w:rPr>
                <w:lang w:eastAsia="zh-CN"/>
              </w:rPr>
              <w:t>2/Noc2: 7dB</w:t>
            </w:r>
          </w:p>
        </w:tc>
        <w:tc>
          <w:tcPr>
            <w:tcW w:w="776" w:type="pct"/>
            <w:tcBorders>
              <w:top w:val="single" w:sz="4" w:space="0" w:color="auto"/>
              <w:left w:val="single" w:sz="4" w:space="0" w:color="auto"/>
              <w:bottom w:val="single" w:sz="4" w:space="0" w:color="auto"/>
              <w:right w:val="single" w:sz="4" w:space="0" w:color="auto"/>
            </w:tcBorders>
          </w:tcPr>
          <w:p w14:paraId="1EF2F51C" w14:textId="77777777" w:rsidR="007A2145" w:rsidRPr="005B600A" w:rsidRDefault="007A2145" w:rsidP="00BA5E98">
            <w:pPr>
              <w:pStyle w:val="TAL"/>
              <w:rPr>
                <w:lang w:eastAsia="zh-CN"/>
              </w:rPr>
            </w:pPr>
            <w:r w:rsidRPr="005B600A">
              <w:rPr>
                <w:rFonts w:hint="eastAsia"/>
                <w:lang w:eastAsia="zh-CN"/>
              </w:rPr>
              <w:t>D</w:t>
            </w:r>
            <w:r w:rsidRPr="005B600A">
              <w:rPr>
                <w:lang w:eastAsia="zh-CN"/>
              </w:rPr>
              <w:t>uring T1</w:t>
            </w:r>
          </w:p>
          <w:p w14:paraId="69B1F2A2" w14:textId="77777777" w:rsidR="007A2145" w:rsidRPr="005B600A" w:rsidRDefault="007A2145" w:rsidP="00BA5E98">
            <w:pPr>
              <w:pStyle w:val="TAL"/>
              <w:rPr>
                <w:lang w:eastAsia="zh-CN"/>
              </w:rPr>
            </w:pPr>
            <w:r w:rsidRPr="005B600A">
              <w:rPr>
                <w:rFonts w:hint="eastAsia"/>
                <w:lang w:eastAsia="zh-CN"/>
              </w:rPr>
              <w:t>-</w:t>
            </w:r>
            <w:r w:rsidRPr="005B600A">
              <w:rPr>
                <w:lang w:eastAsia="zh-CN"/>
              </w:rPr>
              <w:t>0.55dB</w:t>
            </w:r>
          </w:p>
          <w:p w14:paraId="6AB62B48"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69A761B7"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555C8D49"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5AA50142" w14:textId="77777777" w:rsidR="007A2145" w:rsidRPr="005B600A" w:rsidRDefault="007A2145" w:rsidP="00BA5E98">
            <w:pPr>
              <w:pStyle w:val="TAL"/>
              <w:rPr>
                <w:lang w:eastAsia="zh-CN"/>
              </w:rPr>
            </w:pPr>
          </w:p>
          <w:p w14:paraId="072E35B8" w14:textId="77777777" w:rsidR="007A2145" w:rsidRPr="005B600A" w:rsidRDefault="007A2145" w:rsidP="00BA5E98">
            <w:pPr>
              <w:pStyle w:val="TAL"/>
              <w:rPr>
                <w:lang w:eastAsia="zh-CN"/>
              </w:rPr>
            </w:pPr>
            <w:r w:rsidRPr="005B600A">
              <w:rPr>
                <w:rFonts w:hint="eastAsia"/>
                <w:lang w:eastAsia="zh-CN"/>
              </w:rPr>
              <w:t>D</w:t>
            </w:r>
            <w:r w:rsidRPr="005B600A">
              <w:rPr>
                <w:lang w:eastAsia="zh-CN"/>
              </w:rPr>
              <w:t>uring T2</w:t>
            </w:r>
          </w:p>
          <w:p w14:paraId="12CF872C" w14:textId="77777777" w:rsidR="007A2145" w:rsidRPr="005B600A" w:rsidRDefault="007A2145" w:rsidP="00BA5E98">
            <w:pPr>
              <w:pStyle w:val="TAL"/>
              <w:rPr>
                <w:lang w:eastAsia="zh-CN"/>
              </w:rPr>
            </w:pPr>
            <w:r w:rsidRPr="005B600A">
              <w:rPr>
                <w:rFonts w:hint="eastAsia"/>
                <w:lang w:eastAsia="zh-CN"/>
              </w:rPr>
              <w:t>-</w:t>
            </w:r>
            <w:r w:rsidRPr="005B600A">
              <w:rPr>
                <w:lang w:eastAsia="zh-CN"/>
              </w:rPr>
              <w:t>0.55d</w:t>
            </w:r>
            <w:r w:rsidRPr="005B600A">
              <w:rPr>
                <w:rFonts w:hint="eastAsia"/>
                <w:lang w:eastAsia="zh-CN"/>
              </w:rPr>
              <w:t>B</w:t>
            </w:r>
          </w:p>
          <w:p w14:paraId="3E8166B8"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054E827B"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2FF04FCC" w14:textId="77777777" w:rsidR="007A2145" w:rsidRPr="005B600A" w:rsidRDefault="007A2145" w:rsidP="00BA5E98">
            <w:pPr>
              <w:pStyle w:val="TAL"/>
              <w:rPr>
                <w:lang w:eastAsia="zh-CN"/>
              </w:rPr>
            </w:pPr>
            <w:r w:rsidRPr="005B600A">
              <w:rPr>
                <w:rFonts w:hint="eastAsia"/>
                <w:lang w:eastAsia="zh-CN"/>
              </w:rPr>
              <w:t>0</w:t>
            </w:r>
            <w:r w:rsidRPr="005B600A">
              <w:rPr>
                <w:lang w:eastAsia="zh-CN"/>
              </w:rPr>
              <w:t>.55dB</w:t>
            </w:r>
          </w:p>
          <w:p w14:paraId="313217E8" w14:textId="77777777" w:rsidR="007A2145" w:rsidRPr="005B600A" w:rsidRDefault="007A2145" w:rsidP="00BA5E98">
            <w:pPr>
              <w:pStyle w:val="TAL"/>
              <w:rPr>
                <w:lang w:eastAsia="zh-CN"/>
              </w:rPr>
            </w:pPr>
          </w:p>
          <w:p w14:paraId="69CBEE1B" w14:textId="77777777" w:rsidR="007A2145" w:rsidRPr="005B600A" w:rsidRDefault="007A2145" w:rsidP="00BA5E98">
            <w:pPr>
              <w:pStyle w:val="TAL"/>
              <w:rPr>
                <w:lang w:eastAsia="zh-CN"/>
              </w:rPr>
            </w:pPr>
            <w:r w:rsidRPr="005B600A">
              <w:rPr>
                <w:rFonts w:hint="eastAsia"/>
                <w:lang w:eastAsia="zh-CN"/>
              </w:rPr>
              <w:t>D</w:t>
            </w:r>
            <w:r w:rsidRPr="005B600A">
              <w:rPr>
                <w:lang w:eastAsia="zh-CN"/>
              </w:rPr>
              <w:t>uring T3</w:t>
            </w:r>
          </w:p>
          <w:p w14:paraId="4F7A5EF2" w14:textId="77777777" w:rsidR="007A2145" w:rsidRPr="005B600A" w:rsidRDefault="007A2145" w:rsidP="00BA5E98">
            <w:pPr>
              <w:pStyle w:val="TAL"/>
              <w:rPr>
                <w:lang w:eastAsia="zh-CN"/>
              </w:rPr>
            </w:pPr>
            <w:r w:rsidRPr="005B600A">
              <w:rPr>
                <w:rFonts w:hint="eastAsia"/>
                <w:lang w:eastAsia="zh-CN"/>
              </w:rPr>
              <w:t>-</w:t>
            </w:r>
            <w:r w:rsidRPr="005B600A">
              <w:rPr>
                <w:lang w:eastAsia="zh-CN"/>
              </w:rPr>
              <w:t>0.55d</w:t>
            </w:r>
            <w:r w:rsidRPr="005B600A">
              <w:rPr>
                <w:rFonts w:hint="eastAsia"/>
                <w:lang w:eastAsia="zh-CN"/>
              </w:rPr>
              <w:t>B</w:t>
            </w:r>
          </w:p>
          <w:p w14:paraId="24993B4A"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25844367"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5E1A7EC3" w14:textId="77777777" w:rsidR="007A2145" w:rsidRPr="005B600A" w:rsidRDefault="007A2145" w:rsidP="00BA5E98">
            <w:pPr>
              <w:pStyle w:val="TAL"/>
              <w:rPr>
                <w:lang w:eastAsia="zh-CN"/>
              </w:rPr>
            </w:pPr>
            <w:r w:rsidRPr="005B600A">
              <w:rPr>
                <w:rFonts w:hint="eastAsia"/>
                <w:lang w:eastAsia="zh-CN"/>
              </w:rPr>
              <w:t>0</w:t>
            </w:r>
            <w:r w:rsidRPr="005B600A">
              <w:rPr>
                <w:lang w:eastAsia="zh-CN"/>
              </w:rPr>
              <w:t>.55dB</w:t>
            </w:r>
          </w:p>
        </w:tc>
        <w:tc>
          <w:tcPr>
            <w:tcW w:w="1292" w:type="pct"/>
            <w:tcBorders>
              <w:top w:val="single" w:sz="4" w:space="0" w:color="auto"/>
              <w:left w:val="single" w:sz="4" w:space="0" w:color="auto"/>
              <w:bottom w:val="single" w:sz="4" w:space="0" w:color="auto"/>
              <w:right w:val="single" w:sz="4" w:space="0" w:color="auto"/>
            </w:tcBorders>
          </w:tcPr>
          <w:p w14:paraId="397DEF75" w14:textId="77777777" w:rsidR="007A2145" w:rsidRPr="005B600A" w:rsidRDefault="007A2145" w:rsidP="00BA5E98">
            <w:pPr>
              <w:pStyle w:val="TAL"/>
              <w:rPr>
                <w:lang w:eastAsia="zh-CN"/>
              </w:rPr>
            </w:pPr>
            <w:r w:rsidRPr="005B600A">
              <w:rPr>
                <w:rFonts w:hint="eastAsia"/>
                <w:lang w:eastAsia="zh-CN"/>
              </w:rPr>
              <w:t>D</w:t>
            </w:r>
            <w:r w:rsidRPr="005B600A">
              <w:rPr>
                <w:lang w:eastAsia="zh-CN"/>
              </w:rPr>
              <w:t>uring T1</w:t>
            </w:r>
          </w:p>
          <w:p w14:paraId="2F583592"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06.55dBm/15kHz</w:t>
            </w:r>
          </w:p>
          <w:p w14:paraId="660BE240"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06dBm/15kHz</w:t>
            </w:r>
          </w:p>
          <w:p w14:paraId="70F3A4A3"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8dB</w:t>
            </w:r>
          </w:p>
          <w:p w14:paraId="4DFFF6ED" w14:textId="77777777" w:rsidR="007A2145" w:rsidRPr="005B600A" w:rsidRDefault="007A2145" w:rsidP="00BA5E98">
            <w:pPr>
              <w:pStyle w:val="TAL"/>
              <w:rPr>
                <w:lang w:eastAsia="zh-CN"/>
              </w:rPr>
            </w:pPr>
            <w:r w:rsidRPr="005B600A">
              <w:rPr>
                <w:rFonts w:hint="eastAsia"/>
                <w:lang w:eastAsia="zh-CN"/>
              </w:rPr>
              <w:t>Es</w:t>
            </w:r>
            <w:r w:rsidRPr="005B600A">
              <w:rPr>
                <w:lang w:eastAsia="zh-CN"/>
              </w:rPr>
              <w:t>2/Noc2: -infinity</w:t>
            </w:r>
          </w:p>
          <w:p w14:paraId="6FB0C9B9" w14:textId="77777777" w:rsidR="007A2145" w:rsidRPr="005B600A" w:rsidRDefault="007A2145" w:rsidP="00BA5E98">
            <w:pPr>
              <w:pStyle w:val="TAL"/>
              <w:rPr>
                <w:lang w:eastAsia="zh-CN"/>
              </w:rPr>
            </w:pPr>
          </w:p>
          <w:p w14:paraId="6C37A010" w14:textId="77777777" w:rsidR="007A2145" w:rsidRPr="005B600A" w:rsidRDefault="007A2145" w:rsidP="00BA5E98">
            <w:pPr>
              <w:pStyle w:val="TAL"/>
              <w:rPr>
                <w:lang w:eastAsia="zh-CN"/>
              </w:rPr>
            </w:pPr>
            <w:r w:rsidRPr="005B600A">
              <w:rPr>
                <w:rFonts w:hint="eastAsia"/>
                <w:lang w:eastAsia="zh-CN"/>
              </w:rPr>
              <w:t>D</w:t>
            </w:r>
            <w:r w:rsidRPr="005B600A">
              <w:rPr>
                <w:lang w:eastAsia="zh-CN"/>
              </w:rPr>
              <w:t>uring T2</w:t>
            </w:r>
          </w:p>
          <w:p w14:paraId="2D046858"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06.55dBm/15kHz</w:t>
            </w:r>
          </w:p>
          <w:p w14:paraId="1D23CC6A"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06dBm/15kHz</w:t>
            </w:r>
          </w:p>
          <w:p w14:paraId="0165CD30"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2dB</w:t>
            </w:r>
          </w:p>
          <w:p w14:paraId="397D5346" w14:textId="77777777" w:rsidR="007A2145" w:rsidRPr="005B600A" w:rsidRDefault="007A2145" w:rsidP="00BA5E98">
            <w:pPr>
              <w:pStyle w:val="TAL"/>
              <w:rPr>
                <w:lang w:eastAsia="zh-CN"/>
              </w:rPr>
            </w:pPr>
            <w:r w:rsidRPr="005B600A">
              <w:rPr>
                <w:rFonts w:hint="eastAsia"/>
                <w:lang w:eastAsia="zh-CN"/>
              </w:rPr>
              <w:t>Es</w:t>
            </w:r>
            <w:r w:rsidRPr="005B600A">
              <w:rPr>
                <w:lang w:eastAsia="zh-CN"/>
              </w:rPr>
              <w:t>2/Noc2: 7.55dB</w:t>
            </w:r>
          </w:p>
          <w:p w14:paraId="17F07E0C" w14:textId="77777777" w:rsidR="007A2145" w:rsidRPr="005B600A" w:rsidRDefault="007A2145" w:rsidP="00BA5E98">
            <w:pPr>
              <w:pStyle w:val="TAL"/>
              <w:rPr>
                <w:lang w:eastAsia="zh-CN"/>
              </w:rPr>
            </w:pPr>
          </w:p>
          <w:p w14:paraId="00205A98" w14:textId="77777777" w:rsidR="007A2145" w:rsidRPr="005B600A" w:rsidRDefault="007A2145" w:rsidP="00BA5E98">
            <w:pPr>
              <w:pStyle w:val="TAL"/>
              <w:rPr>
                <w:lang w:eastAsia="zh-CN"/>
              </w:rPr>
            </w:pPr>
            <w:r w:rsidRPr="005B600A">
              <w:rPr>
                <w:rFonts w:hint="eastAsia"/>
                <w:lang w:eastAsia="zh-CN"/>
              </w:rPr>
              <w:t>D</w:t>
            </w:r>
            <w:r w:rsidRPr="005B600A">
              <w:rPr>
                <w:lang w:eastAsia="zh-CN"/>
              </w:rPr>
              <w:t>uring T3</w:t>
            </w:r>
          </w:p>
          <w:p w14:paraId="74403097"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06.55dBm/15kHz</w:t>
            </w:r>
          </w:p>
          <w:p w14:paraId="5D94F39C"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06dBm/15kHz</w:t>
            </w:r>
          </w:p>
          <w:p w14:paraId="36529F55"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2dB</w:t>
            </w:r>
          </w:p>
          <w:p w14:paraId="1AB75CCB" w14:textId="77777777" w:rsidR="007A2145" w:rsidRPr="005B600A" w:rsidRDefault="007A2145" w:rsidP="00BA5E98">
            <w:pPr>
              <w:pStyle w:val="TAL"/>
              <w:rPr>
                <w:lang w:eastAsia="zh-CN"/>
              </w:rPr>
            </w:pPr>
            <w:r w:rsidRPr="005B600A">
              <w:rPr>
                <w:rFonts w:hint="eastAsia"/>
                <w:lang w:eastAsia="zh-CN"/>
              </w:rPr>
              <w:t>Es</w:t>
            </w:r>
            <w:r w:rsidRPr="005B600A">
              <w:rPr>
                <w:lang w:eastAsia="zh-CN"/>
              </w:rPr>
              <w:t>2/Noc2: 7.55dB</w:t>
            </w:r>
          </w:p>
        </w:tc>
      </w:tr>
      <w:tr w:rsidR="007A2145" w:rsidRPr="005B600A" w14:paraId="169E1587"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5E95CBDC" w14:textId="7403FA96" w:rsidR="007A2145" w:rsidRPr="005B600A" w:rsidRDefault="007A2145" w:rsidP="00BA5E98">
            <w:pPr>
              <w:pStyle w:val="TAL"/>
            </w:pPr>
            <w:r w:rsidRPr="005B600A">
              <w:t>16.6.5.4</w:t>
            </w:r>
            <w:r>
              <w:t xml:space="preserve"> </w:t>
            </w:r>
            <w:r w:rsidRPr="005B600A">
              <w:t>NR SA FR1 Identification of a new CGI of inter-RAT E-UTRA cell using autonomous gaps in NR SA for 2 Rx UE</w:t>
            </w:r>
          </w:p>
        </w:tc>
        <w:tc>
          <w:tcPr>
            <w:tcW w:w="1585" w:type="pct"/>
            <w:tcBorders>
              <w:top w:val="single" w:sz="4" w:space="0" w:color="auto"/>
              <w:left w:val="single" w:sz="4" w:space="0" w:color="auto"/>
              <w:bottom w:val="single" w:sz="4" w:space="0" w:color="auto"/>
              <w:right w:val="single" w:sz="4" w:space="0" w:color="auto"/>
            </w:tcBorders>
          </w:tcPr>
          <w:p w14:paraId="33BA9482" w14:textId="77777777" w:rsidR="007A2145" w:rsidRPr="005B600A" w:rsidRDefault="007A2145" w:rsidP="00BA5E98">
            <w:pPr>
              <w:pStyle w:val="TAL"/>
              <w:rPr>
                <w:lang w:eastAsia="zh-CN"/>
              </w:rPr>
            </w:pPr>
            <w:r w:rsidRPr="005B600A">
              <w:rPr>
                <w:rFonts w:hint="eastAsia"/>
                <w:lang w:eastAsia="zh-CN"/>
              </w:rPr>
              <w:t>D</w:t>
            </w:r>
            <w:r w:rsidRPr="005B600A">
              <w:rPr>
                <w:lang w:eastAsia="zh-CN"/>
              </w:rPr>
              <w:t>uring T1</w:t>
            </w:r>
          </w:p>
          <w:p w14:paraId="17E0140C"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06dBm/15kHz</w:t>
            </w:r>
          </w:p>
          <w:p w14:paraId="0A6DDB84"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06dBm/15kHz</w:t>
            </w:r>
          </w:p>
          <w:p w14:paraId="338B118C"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8dB</w:t>
            </w:r>
          </w:p>
          <w:p w14:paraId="792D0358" w14:textId="77777777" w:rsidR="007A2145" w:rsidRPr="005B600A" w:rsidRDefault="007A2145" w:rsidP="00BA5E98">
            <w:pPr>
              <w:pStyle w:val="TAL"/>
              <w:rPr>
                <w:lang w:eastAsia="zh-CN"/>
              </w:rPr>
            </w:pPr>
            <w:r w:rsidRPr="005B600A">
              <w:rPr>
                <w:rFonts w:hint="eastAsia"/>
                <w:lang w:eastAsia="zh-CN"/>
              </w:rPr>
              <w:t>Es</w:t>
            </w:r>
            <w:r w:rsidRPr="005B600A">
              <w:rPr>
                <w:lang w:eastAsia="zh-CN"/>
              </w:rPr>
              <w:t>2/Noc2: -infinity</w:t>
            </w:r>
          </w:p>
          <w:p w14:paraId="4EE63EDA" w14:textId="77777777" w:rsidR="007A2145" w:rsidRPr="005B600A" w:rsidRDefault="007A2145" w:rsidP="00BA5E98">
            <w:pPr>
              <w:pStyle w:val="TAL"/>
              <w:rPr>
                <w:lang w:eastAsia="zh-CN"/>
              </w:rPr>
            </w:pPr>
          </w:p>
          <w:p w14:paraId="72062302" w14:textId="77777777" w:rsidR="007A2145" w:rsidRPr="005B600A" w:rsidRDefault="007A2145" w:rsidP="00BA5E98">
            <w:pPr>
              <w:pStyle w:val="TAL"/>
              <w:rPr>
                <w:lang w:eastAsia="zh-CN"/>
              </w:rPr>
            </w:pPr>
            <w:r w:rsidRPr="005B600A">
              <w:rPr>
                <w:rFonts w:hint="eastAsia"/>
                <w:lang w:eastAsia="zh-CN"/>
              </w:rPr>
              <w:t>D</w:t>
            </w:r>
            <w:r w:rsidRPr="005B600A">
              <w:rPr>
                <w:lang w:eastAsia="zh-CN"/>
              </w:rPr>
              <w:t>uring T2</w:t>
            </w:r>
          </w:p>
          <w:p w14:paraId="707A008E"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06dBm/15kHz</w:t>
            </w:r>
          </w:p>
          <w:p w14:paraId="1374391B"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06dBm/15kHz</w:t>
            </w:r>
          </w:p>
          <w:p w14:paraId="6CBF7B7A"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2dB</w:t>
            </w:r>
          </w:p>
          <w:p w14:paraId="08F0D9C8" w14:textId="77777777" w:rsidR="007A2145" w:rsidRPr="005B600A" w:rsidRDefault="007A2145" w:rsidP="00BA5E98">
            <w:pPr>
              <w:pStyle w:val="TAL"/>
              <w:rPr>
                <w:lang w:eastAsia="zh-CN"/>
              </w:rPr>
            </w:pPr>
            <w:r w:rsidRPr="005B600A">
              <w:rPr>
                <w:rFonts w:hint="eastAsia"/>
                <w:lang w:eastAsia="zh-CN"/>
              </w:rPr>
              <w:t>Es</w:t>
            </w:r>
            <w:r w:rsidRPr="005B600A">
              <w:rPr>
                <w:lang w:eastAsia="zh-CN"/>
              </w:rPr>
              <w:t>2/Noc2: 7dB</w:t>
            </w:r>
          </w:p>
          <w:p w14:paraId="1ADF74D9" w14:textId="77777777" w:rsidR="007A2145" w:rsidRPr="005B600A" w:rsidRDefault="007A2145" w:rsidP="00BA5E98">
            <w:pPr>
              <w:pStyle w:val="TAL"/>
              <w:rPr>
                <w:lang w:eastAsia="zh-CN"/>
              </w:rPr>
            </w:pPr>
          </w:p>
          <w:p w14:paraId="09925C3D" w14:textId="77777777" w:rsidR="007A2145" w:rsidRPr="005B600A" w:rsidRDefault="007A2145" w:rsidP="00BA5E98">
            <w:pPr>
              <w:pStyle w:val="TAL"/>
              <w:rPr>
                <w:lang w:eastAsia="zh-CN"/>
              </w:rPr>
            </w:pPr>
            <w:r w:rsidRPr="005B600A">
              <w:rPr>
                <w:rFonts w:hint="eastAsia"/>
                <w:lang w:eastAsia="zh-CN"/>
              </w:rPr>
              <w:t>D</w:t>
            </w:r>
            <w:r w:rsidRPr="005B600A">
              <w:rPr>
                <w:lang w:eastAsia="zh-CN"/>
              </w:rPr>
              <w:t>uring T3</w:t>
            </w:r>
          </w:p>
          <w:p w14:paraId="4EE93480"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06dBm/15kHz</w:t>
            </w:r>
          </w:p>
          <w:p w14:paraId="638FF002"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06dBm/15kHz</w:t>
            </w:r>
          </w:p>
          <w:p w14:paraId="23F770F1"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2dB</w:t>
            </w:r>
          </w:p>
          <w:p w14:paraId="66B49CD3" w14:textId="77777777" w:rsidR="007A2145" w:rsidRPr="005B600A" w:rsidRDefault="007A2145" w:rsidP="00BA5E98">
            <w:pPr>
              <w:pStyle w:val="TAL"/>
              <w:rPr>
                <w:lang w:eastAsia="zh-CN"/>
              </w:rPr>
            </w:pPr>
            <w:r w:rsidRPr="005B600A">
              <w:rPr>
                <w:rFonts w:hint="eastAsia"/>
                <w:lang w:eastAsia="zh-CN"/>
              </w:rPr>
              <w:t>Es</w:t>
            </w:r>
            <w:r w:rsidRPr="005B600A">
              <w:rPr>
                <w:lang w:eastAsia="zh-CN"/>
              </w:rPr>
              <w:t>2/Noc2: 7dB</w:t>
            </w:r>
          </w:p>
        </w:tc>
        <w:tc>
          <w:tcPr>
            <w:tcW w:w="776" w:type="pct"/>
            <w:tcBorders>
              <w:top w:val="single" w:sz="4" w:space="0" w:color="auto"/>
              <w:left w:val="single" w:sz="4" w:space="0" w:color="auto"/>
              <w:bottom w:val="single" w:sz="4" w:space="0" w:color="auto"/>
              <w:right w:val="single" w:sz="4" w:space="0" w:color="auto"/>
            </w:tcBorders>
          </w:tcPr>
          <w:p w14:paraId="39F12B3C" w14:textId="77777777" w:rsidR="007A2145" w:rsidRPr="005B600A" w:rsidRDefault="007A2145" w:rsidP="00BA5E98">
            <w:pPr>
              <w:pStyle w:val="TAL"/>
              <w:rPr>
                <w:lang w:eastAsia="zh-CN"/>
              </w:rPr>
            </w:pPr>
            <w:r w:rsidRPr="005B600A">
              <w:rPr>
                <w:rFonts w:hint="eastAsia"/>
                <w:lang w:eastAsia="zh-CN"/>
              </w:rPr>
              <w:t>D</w:t>
            </w:r>
            <w:r w:rsidRPr="005B600A">
              <w:rPr>
                <w:lang w:eastAsia="zh-CN"/>
              </w:rPr>
              <w:t>uring T1</w:t>
            </w:r>
          </w:p>
          <w:p w14:paraId="74147BCE" w14:textId="77777777" w:rsidR="007A2145" w:rsidRPr="005B600A" w:rsidRDefault="007A2145" w:rsidP="00BA5E98">
            <w:pPr>
              <w:pStyle w:val="TAL"/>
              <w:rPr>
                <w:lang w:eastAsia="zh-CN"/>
              </w:rPr>
            </w:pPr>
            <w:r w:rsidRPr="005B600A">
              <w:rPr>
                <w:lang w:eastAsia="zh-CN"/>
              </w:rPr>
              <w:t>0dB</w:t>
            </w:r>
          </w:p>
          <w:p w14:paraId="50DE73F6"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01139464"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673062A5"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46453520" w14:textId="77777777" w:rsidR="007A2145" w:rsidRPr="005B600A" w:rsidRDefault="007A2145" w:rsidP="00BA5E98">
            <w:pPr>
              <w:pStyle w:val="TAL"/>
              <w:rPr>
                <w:lang w:eastAsia="zh-CN"/>
              </w:rPr>
            </w:pPr>
          </w:p>
          <w:p w14:paraId="6813E21E" w14:textId="77777777" w:rsidR="007A2145" w:rsidRPr="005B600A" w:rsidRDefault="007A2145" w:rsidP="00BA5E98">
            <w:pPr>
              <w:pStyle w:val="TAL"/>
              <w:rPr>
                <w:lang w:eastAsia="zh-CN"/>
              </w:rPr>
            </w:pPr>
            <w:r w:rsidRPr="005B600A">
              <w:rPr>
                <w:rFonts w:hint="eastAsia"/>
                <w:lang w:eastAsia="zh-CN"/>
              </w:rPr>
              <w:t>D</w:t>
            </w:r>
            <w:r w:rsidRPr="005B600A">
              <w:rPr>
                <w:lang w:eastAsia="zh-CN"/>
              </w:rPr>
              <w:t>uring T2</w:t>
            </w:r>
          </w:p>
          <w:p w14:paraId="5DD67C67" w14:textId="77777777" w:rsidR="007A2145" w:rsidRPr="005B600A" w:rsidRDefault="007A2145" w:rsidP="00BA5E98">
            <w:pPr>
              <w:pStyle w:val="TAL"/>
              <w:rPr>
                <w:lang w:eastAsia="zh-CN"/>
              </w:rPr>
            </w:pPr>
            <w:r w:rsidRPr="005B600A">
              <w:rPr>
                <w:lang w:eastAsia="zh-CN"/>
              </w:rPr>
              <w:t>0d</w:t>
            </w:r>
            <w:r w:rsidRPr="005B600A">
              <w:rPr>
                <w:rFonts w:hint="eastAsia"/>
                <w:lang w:eastAsia="zh-CN"/>
              </w:rPr>
              <w:t>B</w:t>
            </w:r>
          </w:p>
          <w:p w14:paraId="086F5DA7"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3368882A"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4C3C8B73" w14:textId="77777777" w:rsidR="007A2145" w:rsidRPr="005B600A" w:rsidRDefault="007A2145" w:rsidP="00BA5E98">
            <w:pPr>
              <w:pStyle w:val="TAL"/>
              <w:rPr>
                <w:lang w:eastAsia="zh-CN"/>
              </w:rPr>
            </w:pPr>
            <w:r w:rsidRPr="005B600A">
              <w:rPr>
                <w:lang w:eastAsia="zh-CN"/>
              </w:rPr>
              <w:t>0dB</w:t>
            </w:r>
          </w:p>
          <w:p w14:paraId="49BE8C99" w14:textId="77777777" w:rsidR="007A2145" w:rsidRPr="005B600A" w:rsidRDefault="007A2145" w:rsidP="00BA5E98">
            <w:pPr>
              <w:pStyle w:val="TAL"/>
              <w:rPr>
                <w:lang w:eastAsia="zh-CN"/>
              </w:rPr>
            </w:pPr>
          </w:p>
          <w:p w14:paraId="2E24B0E9" w14:textId="77777777" w:rsidR="007A2145" w:rsidRPr="005B600A" w:rsidRDefault="007A2145" w:rsidP="00BA5E98">
            <w:pPr>
              <w:pStyle w:val="TAL"/>
              <w:rPr>
                <w:lang w:eastAsia="zh-CN"/>
              </w:rPr>
            </w:pPr>
            <w:r w:rsidRPr="005B600A">
              <w:rPr>
                <w:rFonts w:hint="eastAsia"/>
                <w:lang w:eastAsia="zh-CN"/>
              </w:rPr>
              <w:t>D</w:t>
            </w:r>
            <w:r w:rsidRPr="005B600A">
              <w:rPr>
                <w:lang w:eastAsia="zh-CN"/>
              </w:rPr>
              <w:t>uring T3</w:t>
            </w:r>
          </w:p>
          <w:p w14:paraId="50A3A0A0" w14:textId="77777777" w:rsidR="007A2145" w:rsidRPr="005B600A" w:rsidRDefault="007A2145" w:rsidP="00BA5E98">
            <w:pPr>
              <w:pStyle w:val="TAL"/>
              <w:rPr>
                <w:lang w:eastAsia="zh-CN"/>
              </w:rPr>
            </w:pPr>
            <w:r w:rsidRPr="005B600A">
              <w:rPr>
                <w:lang w:eastAsia="zh-CN"/>
              </w:rPr>
              <w:t>0d</w:t>
            </w:r>
            <w:r w:rsidRPr="005B600A">
              <w:rPr>
                <w:rFonts w:hint="eastAsia"/>
                <w:lang w:eastAsia="zh-CN"/>
              </w:rPr>
              <w:t>B</w:t>
            </w:r>
          </w:p>
          <w:p w14:paraId="30560CFE"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703D3134"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76959C49" w14:textId="77777777" w:rsidR="007A2145" w:rsidRPr="005B600A" w:rsidRDefault="007A2145" w:rsidP="00BA5E98">
            <w:pPr>
              <w:pStyle w:val="TAL"/>
              <w:rPr>
                <w:lang w:eastAsia="zh-CN"/>
              </w:rPr>
            </w:pPr>
            <w:r w:rsidRPr="005B600A">
              <w:rPr>
                <w:lang w:eastAsia="zh-CN"/>
              </w:rPr>
              <w:t>0dB</w:t>
            </w:r>
          </w:p>
        </w:tc>
        <w:tc>
          <w:tcPr>
            <w:tcW w:w="1292" w:type="pct"/>
            <w:tcBorders>
              <w:top w:val="single" w:sz="4" w:space="0" w:color="auto"/>
              <w:left w:val="single" w:sz="4" w:space="0" w:color="auto"/>
              <w:bottom w:val="single" w:sz="4" w:space="0" w:color="auto"/>
              <w:right w:val="single" w:sz="4" w:space="0" w:color="auto"/>
            </w:tcBorders>
          </w:tcPr>
          <w:p w14:paraId="64999B39" w14:textId="77777777" w:rsidR="007A2145" w:rsidRPr="005B600A" w:rsidRDefault="007A2145" w:rsidP="00BA5E98">
            <w:pPr>
              <w:pStyle w:val="TAL"/>
              <w:rPr>
                <w:lang w:eastAsia="zh-CN"/>
              </w:rPr>
            </w:pPr>
            <w:r w:rsidRPr="005B600A">
              <w:rPr>
                <w:rFonts w:hint="eastAsia"/>
                <w:lang w:eastAsia="zh-CN"/>
              </w:rPr>
              <w:t>D</w:t>
            </w:r>
            <w:r w:rsidRPr="005B600A">
              <w:rPr>
                <w:lang w:eastAsia="zh-CN"/>
              </w:rPr>
              <w:t>uring T1</w:t>
            </w:r>
          </w:p>
          <w:p w14:paraId="73E4B98A"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06dBm/15kHz</w:t>
            </w:r>
          </w:p>
          <w:p w14:paraId="28AEC930"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06dBm/15kHz</w:t>
            </w:r>
          </w:p>
          <w:p w14:paraId="5468F933"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8dB</w:t>
            </w:r>
          </w:p>
          <w:p w14:paraId="5A2CED4C" w14:textId="77777777" w:rsidR="007A2145" w:rsidRPr="005B600A" w:rsidRDefault="007A2145" w:rsidP="00BA5E98">
            <w:pPr>
              <w:pStyle w:val="TAL"/>
              <w:rPr>
                <w:lang w:eastAsia="zh-CN"/>
              </w:rPr>
            </w:pPr>
            <w:r w:rsidRPr="005B600A">
              <w:rPr>
                <w:rFonts w:hint="eastAsia"/>
                <w:lang w:eastAsia="zh-CN"/>
              </w:rPr>
              <w:t>Es</w:t>
            </w:r>
            <w:r w:rsidRPr="005B600A">
              <w:rPr>
                <w:lang w:eastAsia="zh-CN"/>
              </w:rPr>
              <w:t>2/Noc2: -infinity</w:t>
            </w:r>
          </w:p>
          <w:p w14:paraId="0898594D" w14:textId="77777777" w:rsidR="007A2145" w:rsidRPr="005B600A" w:rsidRDefault="007A2145" w:rsidP="00BA5E98">
            <w:pPr>
              <w:pStyle w:val="TAL"/>
              <w:rPr>
                <w:lang w:eastAsia="zh-CN"/>
              </w:rPr>
            </w:pPr>
          </w:p>
          <w:p w14:paraId="57A68689" w14:textId="77777777" w:rsidR="007A2145" w:rsidRPr="005B600A" w:rsidRDefault="007A2145" w:rsidP="00BA5E98">
            <w:pPr>
              <w:pStyle w:val="TAL"/>
              <w:rPr>
                <w:lang w:eastAsia="zh-CN"/>
              </w:rPr>
            </w:pPr>
            <w:r w:rsidRPr="005B600A">
              <w:rPr>
                <w:rFonts w:hint="eastAsia"/>
                <w:lang w:eastAsia="zh-CN"/>
              </w:rPr>
              <w:t>D</w:t>
            </w:r>
            <w:r w:rsidRPr="005B600A">
              <w:rPr>
                <w:lang w:eastAsia="zh-CN"/>
              </w:rPr>
              <w:t>uring T2</w:t>
            </w:r>
          </w:p>
          <w:p w14:paraId="2A840C03"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06dBm/15kHz</w:t>
            </w:r>
          </w:p>
          <w:p w14:paraId="26CDAB8E"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06dBm/15kHz</w:t>
            </w:r>
          </w:p>
          <w:p w14:paraId="3B3B1F9B"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2dB</w:t>
            </w:r>
          </w:p>
          <w:p w14:paraId="66385FEA" w14:textId="77777777" w:rsidR="007A2145" w:rsidRPr="005B600A" w:rsidRDefault="007A2145" w:rsidP="00BA5E98">
            <w:pPr>
              <w:pStyle w:val="TAL"/>
              <w:rPr>
                <w:lang w:eastAsia="zh-CN"/>
              </w:rPr>
            </w:pPr>
            <w:r w:rsidRPr="005B600A">
              <w:rPr>
                <w:rFonts w:hint="eastAsia"/>
                <w:lang w:eastAsia="zh-CN"/>
              </w:rPr>
              <w:t>Es</w:t>
            </w:r>
            <w:r w:rsidRPr="005B600A">
              <w:rPr>
                <w:lang w:eastAsia="zh-CN"/>
              </w:rPr>
              <w:t>2/Noc2: 7dB</w:t>
            </w:r>
          </w:p>
          <w:p w14:paraId="1BC46F59" w14:textId="77777777" w:rsidR="007A2145" w:rsidRPr="005B600A" w:rsidRDefault="007A2145" w:rsidP="00BA5E98">
            <w:pPr>
              <w:pStyle w:val="TAL"/>
              <w:rPr>
                <w:lang w:eastAsia="zh-CN"/>
              </w:rPr>
            </w:pPr>
          </w:p>
          <w:p w14:paraId="59F06CEB" w14:textId="77777777" w:rsidR="007A2145" w:rsidRPr="005B600A" w:rsidRDefault="007A2145" w:rsidP="00BA5E98">
            <w:pPr>
              <w:pStyle w:val="TAL"/>
              <w:rPr>
                <w:lang w:eastAsia="zh-CN"/>
              </w:rPr>
            </w:pPr>
            <w:r w:rsidRPr="005B600A">
              <w:rPr>
                <w:rFonts w:hint="eastAsia"/>
                <w:lang w:eastAsia="zh-CN"/>
              </w:rPr>
              <w:t>D</w:t>
            </w:r>
            <w:r w:rsidRPr="005B600A">
              <w:rPr>
                <w:lang w:eastAsia="zh-CN"/>
              </w:rPr>
              <w:t>uring T3</w:t>
            </w:r>
          </w:p>
          <w:p w14:paraId="778F4710"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06dBm/15kHz</w:t>
            </w:r>
          </w:p>
          <w:p w14:paraId="4EA62CE5"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06dBm/15kHz</w:t>
            </w:r>
          </w:p>
          <w:p w14:paraId="58151F3D"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2dB</w:t>
            </w:r>
          </w:p>
          <w:p w14:paraId="3D5C3D07" w14:textId="77777777" w:rsidR="007A2145" w:rsidRPr="005B600A" w:rsidRDefault="007A2145" w:rsidP="00BA5E98">
            <w:pPr>
              <w:pStyle w:val="TAL"/>
              <w:rPr>
                <w:lang w:eastAsia="zh-CN"/>
              </w:rPr>
            </w:pPr>
            <w:r w:rsidRPr="005B600A">
              <w:rPr>
                <w:rFonts w:hint="eastAsia"/>
                <w:lang w:eastAsia="zh-CN"/>
              </w:rPr>
              <w:t>Es</w:t>
            </w:r>
            <w:r w:rsidRPr="005B600A">
              <w:rPr>
                <w:lang w:eastAsia="zh-CN"/>
              </w:rPr>
              <w:t>2/Noc2: 7dB</w:t>
            </w:r>
          </w:p>
        </w:tc>
      </w:tr>
      <w:tr w:rsidR="007A2145" w:rsidRPr="005B600A" w14:paraId="685F58CC"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49ACA9AB" w14:textId="77777777" w:rsidR="007A2145" w:rsidRPr="005B600A" w:rsidRDefault="007A2145" w:rsidP="00BA5E98">
            <w:pPr>
              <w:pStyle w:val="TAL"/>
            </w:pPr>
            <w:r w:rsidRPr="005B600A">
              <w:t>16.7.1.1.1 NR SA FR1 SS-</w:t>
            </w:r>
          </w:p>
        </w:tc>
        <w:tc>
          <w:tcPr>
            <w:tcW w:w="1585" w:type="pct"/>
            <w:tcBorders>
              <w:top w:val="single" w:sz="4" w:space="0" w:color="auto"/>
              <w:left w:val="single" w:sz="4" w:space="0" w:color="auto"/>
              <w:bottom w:val="single" w:sz="4" w:space="0" w:color="auto"/>
              <w:right w:val="single" w:sz="4" w:space="0" w:color="auto"/>
            </w:tcBorders>
          </w:tcPr>
          <w:p w14:paraId="7FF5E5DA" w14:textId="77777777" w:rsidR="007A2145" w:rsidRPr="005B600A" w:rsidRDefault="007A2145" w:rsidP="00BA5E98">
            <w:pPr>
              <w:pStyle w:val="TAL"/>
              <w:rPr>
                <w:lang w:eastAsia="zh-CN"/>
              </w:rPr>
            </w:pPr>
            <w:r w:rsidRPr="005B600A">
              <w:rPr>
                <w:lang w:eastAsia="zh-CN"/>
              </w:rPr>
              <w:t>TEST CONFIGURATION 1, 2, 4</w:t>
            </w:r>
          </w:p>
        </w:tc>
        <w:tc>
          <w:tcPr>
            <w:tcW w:w="776" w:type="pct"/>
            <w:tcBorders>
              <w:top w:val="single" w:sz="4" w:space="0" w:color="auto"/>
              <w:left w:val="single" w:sz="4" w:space="0" w:color="auto"/>
              <w:bottom w:val="single" w:sz="4" w:space="0" w:color="auto"/>
              <w:right w:val="single" w:sz="4" w:space="0" w:color="auto"/>
            </w:tcBorders>
          </w:tcPr>
          <w:p w14:paraId="177FC925" w14:textId="77777777" w:rsidR="007A2145" w:rsidRPr="005B600A" w:rsidRDefault="007A2145" w:rsidP="00BA5E98">
            <w:pPr>
              <w:pStyle w:val="TAL"/>
              <w:rPr>
                <w:lang w:eastAsia="zh-CN"/>
              </w:rPr>
            </w:pPr>
          </w:p>
        </w:tc>
        <w:tc>
          <w:tcPr>
            <w:tcW w:w="1292" w:type="pct"/>
            <w:tcBorders>
              <w:top w:val="single" w:sz="4" w:space="0" w:color="auto"/>
              <w:left w:val="single" w:sz="4" w:space="0" w:color="auto"/>
              <w:bottom w:val="single" w:sz="4" w:space="0" w:color="auto"/>
              <w:right w:val="single" w:sz="4" w:space="0" w:color="auto"/>
            </w:tcBorders>
          </w:tcPr>
          <w:p w14:paraId="1C54481E" w14:textId="77777777" w:rsidR="007A2145" w:rsidRPr="005B600A" w:rsidRDefault="007A2145" w:rsidP="00BA5E98">
            <w:pPr>
              <w:pStyle w:val="TAL"/>
              <w:rPr>
                <w:lang w:eastAsia="zh-CN"/>
              </w:rPr>
            </w:pPr>
          </w:p>
        </w:tc>
      </w:tr>
      <w:tr w:rsidR="007A2145" w:rsidRPr="005B600A" w14:paraId="31131F9B"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2CDE8944" w14:textId="77777777" w:rsidR="007A2145" w:rsidRPr="005B600A" w:rsidRDefault="007A2145" w:rsidP="00BA5E98">
            <w:pPr>
              <w:pStyle w:val="TAL"/>
            </w:pPr>
            <w:r w:rsidRPr="005B600A">
              <w:t>RSRP absolute measurement accuracy for 1 Rx UE</w:t>
            </w:r>
          </w:p>
        </w:tc>
        <w:tc>
          <w:tcPr>
            <w:tcW w:w="1585" w:type="pct"/>
            <w:tcBorders>
              <w:top w:val="single" w:sz="4" w:space="0" w:color="auto"/>
              <w:left w:val="single" w:sz="4" w:space="0" w:color="auto"/>
              <w:bottom w:val="single" w:sz="4" w:space="0" w:color="auto"/>
              <w:right w:val="single" w:sz="4" w:space="0" w:color="auto"/>
            </w:tcBorders>
          </w:tcPr>
          <w:p w14:paraId="7044B28B" w14:textId="77777777" w:rsidR="007A2145" w:rsidRPr="005B600A" w:rsidRDefault="007A2145" w:rsidP="00BA5E98">
            <w:pPr>
              <w:pStyle w:val="TAL"/>
              <w:rPr>
                <w:lang w:eastAsia="zh-CN"/>
              </w:rPr>
            </w:pPr>
            <w:r w:rsidRPr="005B600A">
              <w:rPr>
                <w:lang w:eastAsia="zh-CN"/>
              </w:rPr>
              <w:t>Test 1:</w:t>
            </w:r>
          </w:p>
          <w:p w14:paraId="16826B38" w14:textId="77777777" w:rsidR="007A2145" w:rsidRPr="005B600A" w:rsidRDefault="007A2145" w:rsidP="00BA5E98">
            <w:pPr>
              <w:pStyle w:val="TAL"/>
              <w:rPr>
                <w:lang w:eastAsia="zh-CN"/>
              </w:rPr>
            </w:pPr>
            <w:r w:rsidRPr="005B600A">
              <w:rPr>
                <w:lang w:eastAsia="zh-CN"/>
              </w:rPr>
              <w:t>Noc: -106dBm/15kHz</w:t>
            </w:r>
          </w:p>
          <w:p w14:paraId="24580C67" w14:textId="77777777" w:rsidR="007A2145" w:rsidRPr="005B600A" w:rsidRDefault="007A2145" w:rsidP="00BA5E98">
            <w:pPr>
              <w:pStyle w:val="TAL"/>
              <w:rPr>
                <w:lang w:eastAsia="zh-CN"/>
              </w:rPr>
            </w:pPr>
            <w:r w:rsidRPr="005B600A">
              <w:rPr>
                <w:lang w:eastAsia="zh-CN"/>
              </w:rPr>
              <w:t>Ês1 / Noc: +6.0dB</w:t>
            </w:r>
          </w:p>
          <w:p w14:paraId="60E082B7" w14:textId="77777777" w:rsidR="007A2145" w:rsidRPr="005B600A" w:rsidRDefault="007A2145" w:rsidP="00BA5E98">
            <w:pPr>
              <w:pStyle w:val="TAL"/>
              <w:rPr>
                <w:lang w:eastAsia="zh-CN"/>
              </w:rPr>
            </w:pPr>
            <w:r w:rsidRPr="005B600A">
              <w:rPr>
                <w:lang w:eastAsia="zh-CN"/>
              </w:rPr>
              <w:t>Ês2 / Noc: +1.0dB</w:t>
            </w:r>
          </w:p>
          <w:p w14:paraId="20038245" w14:textId="77777777" w:rsidR="007A2145" w:rsidRPr="005B600A" w:rsidRDefault="007A2145" w:rsidP="00BA5E98">
            <w:pPr>
              <w:pStyle w:val="TAL"/>
              <w:rPr>
                <w:lang w:eastAsia="zh-CN"/>
              </w:rPr>
            </w:pPr>
            <w:r w:rsidRPr="005B600A">
              <w:rPr>
                <w:lang w:eastAsia="zh-CN"/>
              </w:rPr>
              <w:t>Reported RSRP values: ±5.5dB</w:t>
            </w:r>
          </w:p>
          <w:p w14:paraId="41A95819" w14:textId="77777777" w:rsidR="007A2145" w:rsidRPr="005B600A" w:rsidRDefault="007A2145" w:rsidP="00BA5E98">
            <w:pPr>
              <w:pStyle w:val="TAL"/>
              <w:rPr>
                <w:lang w:eastAsia="zh-CN"/>
              </w:rPr>
            </w:pPr>
          </w:p>
          <w:p w14:paraId="18A5986B" w14:textId="77777777" w:rsidR="007A2145" w:rsidRPr="005B600A" w:rsidRDefault="007A2145" w:rsidP="00BA5E98">
            <w:pPr>
              <w:pStyle w:val="TAL"/>
              <w:rPr>
                <w:lang w:eastAsia="zh-CN"/>
              </w:rPr>
            </w:pPr>
            <w:r w:rsidRPr="005B600A">
              <w:rPr>
                <w:lang w:eastAsia="zh-CN"/>
              </w:rPr>
              <w:t>Test 2:</w:t>
            </w:r>
          </w:p>
          <w:p w14:paraId="23D4F27A" w14:textId="77777777" w:rsidR="007A2145" w:rsidRPr="005B600A" w:rsidRDefault="007A2145" w:rsidP="00BA5E98">
            <w:pPr>
              <w:pStyle w:val="TAL"/>
              <w:rPr>
                <w:lang w:eastAsia="zh-CN"/>
              </w:rPr>
            </w:pPr>
            <w:r w:rsidRPr="005B600A">
              <w:rPr>
                <w:lang w:eastAsia="zh-CN"/>
              </w:rPr>
              <w:t>Noc: -88dBm/15kHz</w:t>
            </w:r>
          </w:p>
          <w:p w14:paraId="3B66EF3D" w14:textId="77777777" w:rsidR="007A2145" w:rsidRPr="005B600A" w:rsidRDefault="007A2145" w:rsidP="00BA5E98">
            <w:pPr>
              <w:pStyle w:val="TAL"/>
              <w:rPr>
                <w:lang w:eastAsia="zh-CN"/>
              </w:rPr>
            </w:pPr>
            <w:r w:rsidRPr="005B600A">
              <w:rPr>
                <w:lang w:eastAsia="zh-CN"/>
              </w:rPr>
              <w:t>Ês1 / Noc: +6.0dB</w:t>
            </w:r>
          </w:p>
          <w:p w14:paraId="76F4C47C" w14:textId="77777777" w:rsidR="007A2145" w:rsidRPr="005B600A" w:rsidRDefault="007A2145" w:rsidP="00BA5E98">
            <w:pPr>
              <w:pStyle w:val="TAL"/>
              <w:rPr>
                <w:lang w:eastAsia="zh-CN"/>
              </w:rPr>
            </w:pPr>
            <w:r w:rsidRPr="005B600A">
              <w:rPr>
                <w:lang w:eastAsia="zh-CN"/>
              </w:rPr>
              <w:t>Ês2 / Noc: +1.0dB</w:t>
            </w:r>
          </w:p>
          <w:p w14:paraId="2722B445" w14:textId="77777777" w:rsidR="007A2145" w:rsidRPr="005B600A" w:rsidRDefault="007A2145" w:rsidP="00BA5E98">
            <w:pPr>
              <w:pStyle w:val="TAL"/>
              <w:rPr>
                <w:lang w:eastAsia="zh-CN"/>
              </w:rPr>
            </w:pPr>
            <w:r w:rsidRPr="005B600A">
              <w:rPr>
                <w:lang w:eastAsia="zh-CN"/>
              </w:rPr>
              <w:t>Reported RSRP values: ±9dB</w:t>
            </w:r>
          </w:p>
          <w:p w14:paraId="796A9234" w14:textId="77777777" w:rsidR="007A2145" w:rsidRPr="005B600A" w:rsidRDefault="007A2145" w:rsidP="00BA5E98">
            <w:pPr>
              <w:pStyle w:val="TAL"/>
              <w:rPr>
                <w:lang w:eastAsia="zh-CN"/>
              </w:rPr>
            </w:pPr>
          </w:p>
          <w:p w14:paraId="0877DE9D" w14:textId="77777777" w:rsidR="007A2145" w:rsidRPr="005B600A" w:rsidRDefault="007A2145" w:rsidP="00BA5E98">
            <w:pPr>
              <w:pStyle w:val="TAL"/>
              <w:rPr>
                <w:lang w:eastAsia="zh-CN"/>
              </w:rPr>
            </w:pPr>
            <w:r w:rsidRPr="005B600A">
              <w:rPr>
                <w:lang w:eastAsia="zh-CN"/>
              </w:rPr>
              <w:t>Test 3:</w:t>
            </w:r>
          </w:p>
          <w:p w14:paraId="79A3DB1D" w14:textId="77777777" w:rsidR="007A2145" w:rsidRPr="005B600A" w:rsidRDefault="007A2145" w:rsidP="00BA5E98">
            <w:pPr>
              <w:pStyle w:val="TAL"/>
              <w:rPr>
                <w:lang w:eastAsia="zh-CN"/>
              </w:rPr>
            </w:pPr>
            <w:r w:rsidRPr="005B600A">
              <w:rPr>
                <w:lang w:eastAsia="zh-CN"/>
              </w:rPr>
              <w:t>Noc: -114dBm/15kHz + ΔBG_offset</w:t>
            </w:r>
          </w:p>
          <w:p w14:paraId="1E19DC93" w14:textId="77777777" w:rsidR="007A2145" w:rsidRPr="005B600A" w:rsidRDefault="007A2145" w:rsidP="00BA5E98">
            <w:pPr>
              <w:pStyle w:val="TAL"/>
              <w:rPr>
                <w:lang w:eastAsia="zh-CN"/>
              </w:rPr>
            </w:pPr>
            <w:r w:rsidRPr="005B600A">
              <w:rPr>
                <w:lang w:eastAsia="zh-CN"/>
              </w:rPr>
              <w:t>Ês1 / Noc: +3.0dB</w:t>
            </w:r>
          </w:p>
          <w:p w14:paraId="612FC2C0" w14:textId="77777777" w:rsidR="007A2145" w:rsidRPr="005B600A" w:rsidRDefault="007A2145" w:rsidP="00BA5E98">
            <w:pPr>
              <w:pStyle w:val="TAL"/>
              <w:rPr>
                <w:lang w:eastAsia="zh-CN"/>
              </w:rPr>
            </w:pPr>
            <w:r w:rsidRPr="005B600A">
              <w:rPr>
                <w:lang w:eastAsia="zh-CN"/>
              </w:rPr>
              <w:t>Ês2 / Noc: 0dB</w:t>
            </w:r>
          </w:p>
          <w:p w14:paraId="004F274E" w14:textId="77777777" w:rsidR="007A2145" w:rsidRPr="005B600A" w:rsidRDefault="007A2145" w:rsidP="00BA5E98">
            <w:pPr>
              <w:pStyle w:val="TAL"/>
              <w:rPr>
                <w:lang w:eastAsia="zh-CN"/>
              </w:rPr>
            </w:pPr>
          </w:p>
          <w:p w14:paraId="77A38FDC" w14:textId="77777777" w:rsidR="007A2145" w:rsidRPr="005B600A" w:rsidRDefault="007A2145" w:rsidP="00BA5E98">
            <w:pPr>
              <w:pStyle w:val="TAL"/>
              <w:rPr>
                <w:lang w:eastAsia="zh-CN"/>
              </w:rPr>
            </w:pPr>
            <w:r w:rsidRPr="005B600A">
              <w:rPr>
                <w:lang w:eastAsia="zh-CN"/>
              </w:rPr>
              <w:t>Reported RSRP values: ±5.5dB</w:t>
            </w:r>
          </w:p>
        </w:tc>
        <w:tc>
          <w:tcPr>
            <w:tcW w:w="776" w:type="pct"/>
            <w:tcBorders>
              <w:top w:val="single" w:sz="4" w:space="0" w:color="auto"/>
              <w:left w:val="single" w:sz="4" w:space="0" w:color="auto"/>
              <w:bottom w:val="single" w:sz="4" w:space="0" w:color="auto"/>
              <w:right w:val="single" w:sz="4" w:space="0" w:color="auto"/>
            </w:tcBorders>
          </w:tcPr>
          <w:p w14:paraId="58D2D16D" w14:textId="77777777" w:rsidR="007A2145" w:rsidRPr="005B600A" w:rsidRDefault="007A2145" w:rsidP="00BA5E98">
            <w:pPr>
              <w:pStyle w:val="TAL"/>
              <w:rPr>
                <w:lang w:eastAsia="zh-CN"/>
              </w:rPr>
            </w:pPr>
            <w:r w:rsidRPr="005B600A">
              <w:rPr>
                <w:lang w:eastAsia="zh-CN"/>
              </w:rPr>
              <w:t>Test 1:</w:t>
            </w:r>
          </w:p>
          <w:p w14:paraId="2AB9170B" w14:textId="77777777" w:rsidR="007A2145" w:rsidRPr="005B600A" w:rsidRDefault="007A2145" w:rsidP="00BA5E98">
            <w:pPr>
              <w:pStyle w:val="TAL"/>
              <w:rPr>
                <w:lang w:eastAsia="zh-CN"/>
              </w:rPr>
            </w:pPr>
            <w:r w:rsidRPr="005B600A">
              <w:rPr>
                <w:lang w:eastAsia="zh-CN"/>
              </w:rPr>
              <w:t>-1.5dB</w:t>
            </w:r>
          </w:p>
          <w:p w14:paraId="19B5CFAC" w14:textId="77777777" w:rsidR="007A2145" w:rsidRPr="005B600A" w:rsidRDefault="007A2145" w:rsidP="00BA5E98">
            <w:pPr>
              <w:pStyle w:val="TAL"/>
              <w:rPr>
                <w:lang w:eastAsia="zh-CN"/>
              </w:rPr>
            </w:pPr>
            <w:r w:rsidRPr="005B600A">
              <w:rPr>
                <w:lang w:eastAsia="zh-CN"/>
              </w:rPr>
              <w:t>0dB</w:t>
            </w:r>
          </w:p>
          <w:p w14:paraId="6EECC8AE" w14:textId="77777777" w:rsidR="007A2145" w:rsidRPr="005B600A" w:rsidRDefault="007A2145" w:rsidP="00BA5E98">
            <w:pPr>
              <w:pStyle w:val="TAL"/>
              <w:rPr>
                <w:lang w:eastAsia="zh-CN"/>
              </w:rPr>
            </w:pPr>
            <w:r w:rsidRPr="005B600A">
              <w:rPr>
                <w:lang w:eastAsia="zh-CN"/>
              </w:rPr>
              <w:t>+0.4dB</w:t>
            </w:r>
          </w:p>
          <w:p w14:paraId="0CDBBB31" w14:textId="77777777" w:rsidR="007A2145" w:rsidRPr="005B600A" w:rsidRDefault="007A2145" w:rsidP="00BA5E98">
            <w:pPr>
              <w:pStyle w:val="TAL"/>
              <w:rPr>
                <w:lang w:eastAsia="zh-CN"/>
              </w:rPr>
            </w:pPr>
            <w:r w:rsidRPr="005B600A">
              <w:rPr>
                <w:lang w:eastAsia="zh-CN"/>
              </w:rPr>
              <w:t>Via mapping</w:t>
            </w:r>
          </w:p>
          <w:p w14:paraId="64A90391" w14:textId="77777777" w:rsidR="007A2145" w:rsidRPr="005B600A" w:rsidRDefault="007A2145" w:rsidP="00BA5E98">
            <w:pPr>
              <w:pStyle w:val="TAL"/>
              <w:rPr>
                <w:lang w:eastAsia="zh-CN"/>
              </w:rPr>
            </w:pPr>
          </w:p>
          <w:p w14:paraId="42FAB76E" w14:textId="77777777" w:rsidR="007A2145" w:rsidRPr="005B600A" w:rsidRDefault="007A2145" w:rsidP="00BA5E98">
            <w:pPr>
              <w:pStyle w:val="TAL"/>
              <w:rPr>
                <w:lang w:eastAsia="zh-CN"/>
              </w:rPr>
            </w:pPr>
            <w:r w:rsidRPr="005B600A">
              <w:rPr>
                <w:lang w:eastAsia="zh-CN"/>
              </w:rPr>
              <w:t>Test 2:</w:t>
            </w:r>
          </w:p>
          <w:p w14:paraId="275BC410" w14:textId="77777777" w:rsidR="007A2145" w:rsidRPr="005B600A" w:rsidRDefault="007A2145" w:rsidP="00BA5E98">
            <w:pPr>
              <w:pStyle w:val="TAL"/>
              <w:rPr>
                <w:lang w:eastAsia="zh-CN"/>
              </w:rPr>
            </w:pPr>
            <w:r w:rsidRPr="005B600A">
              <w:rPr>
                <w:lang w:eastAsia="zh-CN"/>
              </w:rPr>
              <w:t>0dB</w:t>
            </w:r>
          </w:p>
          <w:p w14:paraId="067D7022" w14:textId="77777777" w:rsidR="007A2145" w:rsidRPr="005B600A" w:rsidRDefault="007A2145" w:rsidP="00BA5E98">
            <w:pPr>
              <w:pStyle w:val="TAL"/>
              <w:rPr>
                <w:lang w:eastAsia="zh-CN"/>
              </w:rPr>
            </w:pPr>
            <w:r w:rsidRPr="005B600A">
              <w:rPr>
                <w:lang w:eastAsia="zh-CN"/>
              </w:rPr>
              <w:t>0dB</w:t>
            </w:r>
          </w:p>
          <w:p w14:paraId="1543856C" w14:textId="77777777" w:rsidR="007A2145" w:rsidRPr="005B600A" w:rsidRDefault="007A2145" w:rsidP="00BA5E98">
            <w:pPr>
              <w:pStyle w:val="TAL"/>
              <w:rPr>
                <w:lang w:eastAsia="zh-CN"/>
              </w:rPr>
            </w:pPr>
            <w:r w:rsidRPr="005B600A">
              <w:rPr>
                <w:lang w:eastAsia="zh-CN"/>
              </w:rPr>
              <w:t>+0.4dB</w:t>
            </w:r>
          </w:p>
          <w:p w14:paraId="5A623522" w14:textId="77777777" w:rsidR="007A2145" w:rsidRPr="005B600A" w:rsidRDefault="007A2145" w:rsidP="00BA5E98">
            <w:pPr>
              <w:pStyle w:val="TAL"/>
              <w:rPr>
                <w:lang w:eastAsia="zh-CN"/>
              </w:rPr>
            </w:pPr>
            <w:r w:rsidRPr="005B600A">
              <w:rPr>
                <w:lang w:eastAsia="zh-CN"/>
              </w:rPr>
              <w:t>Via mapping</w:t>
            </w:r>
          </w:p>
          <w:p w14:paraId="049D3C56" w14:textId="77777777" w:rsidR="007A2145" w:rsidRPr="005B600A" w:rsidRDefault="007A2145" w:rsidP="00BA5E98">
            <w:pPr>
              <w:pStyle w:val="TAL"/>
              <w:rPr>
                <w:lang w:eastAsia="zh-CN"/>
              </w:rPr>
            </w:pPr>
          </w:p>
          <w:p w14:paraId="1F2060B2" w14:textId="77777777" w:rsidR="007A2145" w:rsidRPr="005B600A" w:rsidRDefault="007A2145" w:rsidP="00BA5E98">
            <w:pPr>
              <w:pStyle w:val="TAL"/>
              <w:rPr>
                <w:lang w:eastAsia="zh-CN"/>
              </w:rPr>
            </w:pPr>
            <w:r w:rsidRPr="005B600A">
              <w:rPr>
                <w:lang w:eastAsia="zh-CN"/>
              </w:rPr>
              <w:t>Test 3:</w:t>
            </w:r>
          </w:p>
          <w:p w14:paraId="382A6202" w14:textId="77777777" w:rsidR="007A2145" w:rsidRPr="005B600A" w:rsidRDefault="007A2145" w:rsidP="00BA5E98">
            <w:pPr>
              <w:pStyle w:val="TAL"/>
              <w:rPr>
                <w:lang w:eastAsia="zh-CN"/>
              </w:rPr>
            </w:pPr>
            <w:r w:rsidRPr="005B600A">
              <w:rPr>
                <w:lang w:eastAsia="zh-CN"/>
              </w:rPr>
              <w:t>0dB</w:t>
            </w:r>
          </w:p>
          <w:p w14:paraId="4CFEBC4B" w14:textId="77777777" w:rsidR="007A2145" w:rsidRPr="005B600A" w:rsidRDefault="007A2145" w:rsidP="00BA5E98">
            <w:pPr>
              <w:pStyle w:val="TAL"/>
              <w:rPr>
                <w:lang w:eastAsia="zh-CN"/>
              </w:rPr>
            </w:pPr>
            <w:r w:rsidRPr="005B600A">
              <w:rPr>
                <w:lang w:eastAsia="zh-CN"/>
              </w:rPr>
              <w:t>0dB</w:t>
            </w:r>
          </w:p>
          <w:p w14:paraId="638A73B8" w14:textId="77777777" w:rsidR="007A2145" w:rsidRPr="005B600A" w:rsidRDefault="007A2145" w:rsidP="00BA5E98">
            <w:pPr>
              <w:pStyle w:val="TAL"/>
              <w:rPr>
                <w:lang w:eastAsia="zh-CN"/>
              </w:rPr>
            </w:pPr>
            <w:r w:rsidRPr="005B600A">
              <w:rPr>
                <w:lang w:eastAsia="zh-CN"/>
              </w:rPr>
              <w:t>0dB</w:t>
            </w:r>
          </w:p>
          <w:p w14:paraId="518637F4" w14:textId="77777777" w:rsidR="007A2145" w:rsidRPr="005B600A" w:rsidRDefault="007A2145" w:rsidP="00BA5E98">
            <w:pPr>
              <w:pStyle w:val="TAL"/>
              <w:rPr>
                <w:lang w:eastAsia="zh-CN"/>
              </w:rPr>
            </w:pPr>
          </w:p>
          <w:p w14:paraId="251D6AE0" w14:textId="77777777" w:rsidR="007A2145" w:rsidRPr="005B600A" w:rsidRDefault="007A2145" w:rsidP="00BA5E98">
            <w:pPr>
              <w:pStyle w:val="TAL"/>
              <w:rPr>
                <w:lang w:eastAsia="zh-CN"/>
              </w:rPr>
            </w:pPr>
            <w:r w:rsidRPr="005B600A">
              <w:rPr>
                <w:lang w:eastAsia="zh-CN"/>
              </w:rPr>
              <w:t>Via mapping</w:t>
            </w:r>
          </w:p>
        </w:tc>
        <w:tc>
          <w:tcPr>
            <w:tcW w:w="1292" w:type="pct"/>
            <w:tcBorders>
              <w:top w:val="single" w:sz="4" w:space="0" w:color="auto"/>
              <w:left w:val="single" w:sz="4" w:space="0" w:color="auto"/>
              <w:bottom w:val="single" w:sz="4" w:space="0" w:color="auto"/>
              <w:right w:val="single" w:sz="4" w:space="0" w:color="auto"/>
            </w:tcBorders>
          </w:tcPr>
          <w:p w14:paraId="7499E80B" w14:textId="77777777" w:rsidR="007A2145" w:rsidRPr="005B600A" w:rsidRDefault="007A2145" w:rsidP="00BA5E98">
            <w:pPr>
              <w:pStyle w:val="TAL"/>
              <w:rPr>
                <w:lang w:eastAsia="zh-CN"/>
              </w:rPr>
            </w:pPr>
            <w:r w:rsidRPr="005B600A">
              <w:rPr>
                <w:lang w:eastAsia="zh-CN"/>
              </w:rPr>
              <w:t>Test 1:</w:t>
            </w:r>
          </w:p>
          <w:p w14:paraId="4F67D193" w14:textId="77777777" w:rsidR="007A2145" w:rsidRPr="005B600A" w:rsidRDefault="007A2145" w:rsidP="00BA5E98">
            <w:pPr>
              <w:pStyle w:val="TAL"/>
              <w:rPr>
                <w:lang w:eastAsia="zh-CN"/>
              </w:rPr>
            </w:pPr>
            <w:r w:rsidRPr="005B600A">
              <w:rPr>
                <w:lang w:eastAsia="zh-CN"/>
              </w:rPr>
              <w:t>Noc: -107.5dBm/15kHz</w:t>
            </w:r>
          </w:p>
          <w:p w14:paraId="5CDFDDAD" w14:textId="77777777" w:rsidR="007A2145" w:rsidRPr="005B600A" w:rsidRDefault="007A2145" w:rsidP="00BA5E98">
            <w:pPr>
              <w:pStyle w:val="TAL"/>
              <w:rPr>
                <w:lang w:eastAsia="zh-CN"/>
              </w:rPr>
            </w:pPr>
            <w:r w:rsidRPr="005B600A">
              <w:rPr>
                <w:lang w:eastAsia="zh-CN"/>
              </w:rPr>
              <w:t>Ês1 / Noc: +6.0dB</w:t>
            </w:r>
          </w:p>
          <w:p w14:paraId="1348178F" w14:textId="77777777" w:rsidR="007A2145" w:rsidRPr="005B600A" w:rsidRDefault="007A2145" w:rsidP="00BA5E98">
            <w:pPr>
              <w:pStyle w:val="TAL"/>
              <w:rPr>
                <w:lang w:eastAsia="zh-CN"/>
              </w:rPr>
            </w:pPr>
            <w:r w:rsidRPr="005B600A">
              <w:rPr>
                <w:lang w:eastAsia="zh-CN"/>
              </w:rPr>
              <w:t>Ês2 / Noc: +1.4dB</w:t>
            </w:r>
          </w:p>
          <w:p w14:paraId="4FBC7708" w14:textId="77777777" w:rsidR="007A2145" w:rsidRPr="005B600A" w:rsidRDefault="007A2145" w:rsidP="00BA5E98">
            <w:pPr>
              <w:pStyle w:val="TAL"/>
              <w:rPr>
                <w:lang w:eastAsia="zh-CN"/>
              </w:rPr>
            </w:pPr>
            <w:r w:rsidRPr="005B600A">
              <w:rPr>
                <w:lang w:eastAsia="zh-CN"/>
              </w:rPr>
              <w:t>RSRP_43 to RSRP_57</w:t>
            </w:r>
          </w:p>
          <w:p w14:paraId="0C2F3C96" w14:textId="77777777" w:rsidR="007A2145" w:rsidRPr="005B600A" w:rsidRDefault="007A2145" w:rsidP="00BA5E98">
            <w:pPr>
              <w:pStyle w:val="TAL"/>
              <w:rPr>
                <w:lang w:eastAsia="zh-CN"/>
              </w:rPr>
            </w:pPr>
          </w:p>
          <w:p w14:paraId="0B33EF55" w14:textId="77777777" w:rsidR="007A2145" w:rsidRPr="005B600A" w:rsidRDefault="007A2145" w:rsidP="00BA5E98">
            <w:pPr>
              <w:pStyle w:val="TAL"/>
              <w:rPr>
                <w:lang w:eastAsia="zh-CN"/>
              </w:rPr>
            </w:pPr>
            <w:r w:rsidRPr="005B600A">
              <w:rPr>
                <w:lang w:eastAsia="zh-CN"/>
              </w:rPr>
              <w:t>Test 2:</w:t>
            </w:r>
          </w:p>
          <w:p w14:paraId="62714321" w14:textId="77777777" w:rsidR="007A2145" w:rsidRPr="005B600A" w:rsidRDefault="007A2145" w:rsidP="00BA5E98">
            <w:pPr>
              <w:pStyle w:val="TAL"/>
              <w:rPr>
                <w:lang w:eastAsia="zh-CN"/>
              </w:rPr>
            </w:pPr>
            <w:r w:rsidRPr="005B600A">
              <w:rPr>
                <w:lang w:eastAsia="zh-CN"/>
              </w:rPr>
              <w:t>Noc: -88dBm/15kHz</w:t>
            </w:r>
          </w:p>
          <w:p w14:paraId="2E292C1F" w14:textId="77777777" w:rsidR="007A2145" w:rsidRPr="005B600A" w:rsidRDefault="007A2145" w:rsidP="00BA5E98">
            <w:pPr>
              <w:pStyle w:val="TAL"/>
              <w:rPr>
                <w:lang w:eastAsia="zh-CN"/>
              </w:rPr>
            </w:pPr>
            <w:r w:rsidRPr="005B600A">
              <w:rPr>
                <w:lang w:eastAsia="zh-CN"/>
              </w:rPr>
              <w:t>Ês1 / Noc: +6.0dB</w:t>
            </w:r>
          </w:p>
          <w:p w14:paraId="7C8E60A6" w14:textId="77777777" w:rsidR="007A2145" w:rsidRPr="005B600A" w:rsidRDefault="007A2145" w:rsidP="00BA5E98">
            <w:pPr>
              <w:pStyle w:val="TAL"/>
              <w:rPr>
                <w:lang w:eastAsia="zh-CN"/>
              </w:rPr>
            </w:pPr>
            <w:r w:rsidRPr="005B600A">
              <w:rPr>
                <w:lang w:eastAsia="zh-CN"/>
              </w:rPr>
              <w:t>Ês2 / Noc: +1.4dB</w:t>
            </w:r>
          </w:p>
          <w:p w14:paraId="7D1EB3C4" w14:textId="77777777" w:rsidR="007A2145" w:rsidRPr="005B600A" w:rsidRDefault="007A2145" w:rsidP="00BA5E98">
            <w:pPr>
              <w:pStyle w:val="TAL"/>
              <w:rPr>
                <w:lang w:eastAsia="zh-CN"/>
              </w:rPr>
            </w:pPr>
            <w:r w:rsidRPr="005B600A">
              <w:rPr>
                <w:lang w:eastAsia="zh-CN"/>
              </w:rPr>
              <w:t>RSRP_59 to RSRP_80</w:t>
            </w:r>
          </w:p>
          <w:p w14:paraId="1DE362F6" w14:textId="77777777" w:rsidR="007A2145" w:rsidRPr="005B600A" w:rsidRDefault="007A2145" w:rsidP="00BA5E98">
            <w:pPr>
              <w:pStyle w:val="TAL"/>
              <w:rPr>
                <w:lang w:eastAsia="zh-CN"/>
              </w:rPr>
            </w:pPr>
          </w:p>
          <w:p w14:paraId="37583B7A" w14:textId="77777777" w:rsidR="007A2145" w:rsidRPr="005B600A" w:rsidRDefault="007A2145" w:rsidP="00BA5E98">
            <w:pPr>
              <w:pStyle w:val="TAL"/>
              <w:rPr>
                <w:lang w:eastAsia="zh-CN"/>
              </w:rPr>
            </w:pPr>
            <w:r w:rsidRPr="005B600A">
              <w:rPr>
                <w:lang w:eastAsia="zh-CN"/>
              </w:rPr>
              <w:t>Test 3:</w:t>
            </w:r>
          </w:p>
          <w:p w14:paraId="4EEE956E" w14:textId="77777777" w:rsidR="007A2145" w:rsidRPr="005B600A" w:rsidRDefault="007A2145" w:rsidP="00BA5E98">
            <w:pPr>
              <w:pStyle w:val="TAL"/>
              <w:rPr>
                <w:lang w:eastAsia="zh-CN"/>
              </w:rPr>
            </w:pPr>
            <w:r w:rsidRPr="005B600A">
              <w:rPr>
                <w:lang w:eastAsia="zh-CN"/>
              </w:rPr>
              <w:t>Noc: -114dBm/15kHz + ΔBG_offset</w:t>
            </w:r>
          </w:p>
          <w:p w14:paraId="31E77C32" w14:textId="77777777" w:rsidR="007A2145" w:rsidRPr="005B600A" w:rsidRDefault="007A2145" w:rsidP="00BA5E98">
            <w:pPr>
              <w:pStyle w:val="TAL"/>
              <w:rPr>
                <w:lang w:eastAsia="zh-CN"/>
              </w:rPr>
            </w:pPr>
            <w:r w:rsidRPr="005B600A">
              <w:rPr>
                <w:lang w:eastAsia="zh-CN"/>
              </w:rPr>
              <w:t>Ês1 / Noc: +3.0dB</w:t>
            </w:r>
          </w:p>
          <w:p w14:paraId="18945ED6" w14:textId="77777777" w:rsidR="007A2145" w:rsidRPr="005B600A" w:rsidRDefault="007A2145" w:rsidP="00BA5E98">
            <w:pPr>
              <w:pStyle w:val="TAL"/>
              <w:rPr>
                <w:lang w:eastAsia="zh-CN"/>
              </w:rPr>
            </w:pPr>
            <w:r w:rsidRPr="005B600A">
              <w:rPr>
                <w:lang w:eastAsia="zh-CN"/>
              </w:rPr>
              <w:t>Ês2 / Noc: -0dB</w:t>
            </w:r>
          </w:p>
          <w:p w14:paraId="0F06F4F6" w14:textId="77777777" w:rsidR="007A2145" w:rsidRPr="005B600A" w:rsidRDefault="007A2145" w:rsidP="00BA5E98">
            <w:pPr>
              <w:pStyle w:val="TAL"/>
              <w:rPr>
                <w:lang w:eastAsia="zh-CN"/>
              </w:rPr>
            </w:pPr>
          </w:p>
          <w:p w14:paraId="18F04435" w14:textId="77777777" w:rsidR="007A2145" w:rsidRPr="005B600A" w:rsidRDefault="007A2145" w:rsidP="00BA5E98">
            <w:pPr>
              <w:pStyle w:val="TAL"/>
              <w:rPr>
                <w:lang w:eastAsia="zh-CN"/>
              </w:rPr>
            </w:pPr>
            <w:r w:rsidRPr="005B600A">
              <w:rPr>
                <w:lang w:eastAsia="zh-CN"/>
              </w:rPr>
              <w:t>RSRP_35 to RSRP_50</w:t>
            </w:r>
          </w:p>
          <w:p w14:paraId="547559A1" w14:textId="77777777" w:rsidR="007A2145" w:rsidRPr="005B600A" w:rsidRDefault="007A2145" w:rsidP="00BA5E98">
            <w:pPr>
              <w:pStyle w:val="TAL"/>
              <w:rPr>
                <w:lang w:eastAsia="zh-CN"/>
              </w:rPr>
            </w:pPr>
            <w:r w:rsidRPr="005B600A">
              <w:rPr>
                <w:lang w:eastAsia="zh-CN"/>
              </w:rPr>
              <w:t>RSRP_36 to RSRP_50</w:t>
            </w:r>
          </w:p>
          <w:p w14:paraId="34FC4E0E" w14:textId="77777777" w:rsidR="007A2145" w:rsidRPr="005B600A" w:rsidRDefault="007A2145" w:rsidP="00BA5E98">
            <w:pPr>
              <w:pStyle w:val="TAL"/>
              <w:rPr>
                <w:lang w:eastAsia="zh-CN"/>
              </w:rPr>
            </w:pPr>
            <w:r w:rsidRPr="005B600A">
              <w:rPr>
                <w:lang w:eastAsia="zh-CN"/>
              </w:rPr>
              <w:t>RSRP_36 to RSRP_51</w:t>
            </w:r>
          </w:p>
          <w:p w14:paraId="4E4B3D63" w14:textId="77777777" w:rsidR="007A2145" w:rsidRPr="005B600A" w:rsidRDefault="007A2145" w:rsidP="00BA5E98">
            <w:pPr>
              <w:pStyle w:val="TAL"/>
              <w:rPr>
                <w:lang w:eastAsia="zh-CN"/>
              </w:rPr>
            </w:pPr>
            <w:r w:rsidRPr="005B600A">
              <w:rPr>
                <w:lang w:eastAsia="zh-CN"/>
              </w:rPr>
              <w:t>RSRP_37 to RSRP_51</w:t>
            </w:r>
          </w:p>
          <w:p w14:paraId="377ED1B0" w14:textId="77777777" w:rsidR="007A2145" w:rsidRPr="005B600A" w:rsidRDefault="007A2145" w:rsidP="00BA5E98">
            <w:pPr>
              <w:pStyle w:val="TAL"/>
              <w:rPr>
                <w:lang w:eastAsia="zh-CN"/>
              </w:rPr>
            </w:pPr>
            <w:r w:rsidRPr="005B600A">
              <w:rPr>
                <w:lang w:eastAsia="zh-CN"/>
              </w:rPr>
              <w:t>RSRP_37 to RSRP_52</w:t>
            </w:r>
          </w:p>
          <w:p w14:paraId="173F14CC" w14:textId="77777777" w:rsidR="007A2145" w:rsidRPr="005B600A" w:rsidRDefault="007A2145" w:rsidP="00BA5E98">
            <w:pPr>
              <w:pStyle w:val="TAL"/>
              <w:rPr>
                <w:lang w:eastAsia="zh-CN"/>
              </w:rPr>
            </w:pPr>
            <w:r w:rsidRPr="005B600A">
              <w:rPr>
                <w:lang w:eastAsia="zh-CN"/>
              </w:rPr>
              <w:t>RSRP_38 to RSRP_52</w:t>
            </w:r>
          </w:p>
          <w:p w14:paraId="6A0D9100" w14:textId="77777777" w:rsidR="007A2145" w:rsidRPr="005B600A" w:rsidRDefault="007A2145" w:rsidP="00BA5E98">
            <w:pPr>
              <w:pStyle w:val="TAL"/>
              <w:rPr>
                <w:lang w:eastAsia="zh-CN"/>
              </w:rPr>
            </w:pPr>
            <w:r w:rsidRPr="005B600A">
              <w:rPr>
                <w:lang w:eastAsia="zh-CN"/>
              </w:rPr>
              <w:t>RSRP_38 to RSRP_53</w:t>
            </w:r>
          </w:p>
          <w:p w14:paraId="2580A45D" w14:textId="77777777" w:rsidR="007A2145" w:rsidRPr="005B600A" w:rsidRDefault="007A2145" w:rsidP="00BA5E98">
            <w:pPr>
              <w:pStyle w:val="TAL"/>
              <w:rPr>
                <w:lang w:eastAsia="zh-CN"/>
              </w:rPr>
            </w:pPr>
            <w:r w:rsidRPr="005B600A">
              <w:rPr>
                <w:lang w:eastAsia="zh-CN"/>
              </w:rPr>
              <w:t>RSRP_39 to RSRP_53</w:t>
            </w:r>
          </w:p>
          <w:p w14:paraId="532E44D2" w14:textId="77777777" w:rsidR="007A2145" w:rsidRPr="005B600A" w:rsidRDefault="007A2145" w:rsidP="00BA5E98">
            <w:pPr>
              <w:pStyle w:val="TAL"/>
              <w:rPr>
                <w:lang w:eastAsia="zh-CN"/>
              </w:rPr>
            </w:pPr>
            <w:r w:rsidRPr="005B600A">
              <w:rPr>
                <w:lang w:eastAsia="zh-CN"/>
              </w:rPr>
              <w:t>depending on operating band</w:t>
            </w:r>
          </w:p>
        </w:tc>
      </w:tr>
      <w:tr w:rsidR="007A2145" w:rsidRPr="005B600A" w14:paraId="77B7B9BE"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45B045B0" w14:textId="77777777" w:rsidR="007A2145" w:rsidRPr="005B600A" w:rsidRDefault="007A2145" w:rsidP="00BA5E98">
            <w:pPr>
              <w:pStyle w:val="TAL"/>
            </w:pPr>
          </w:p>
        </w:tc>
        <w:tc>
          <w:tcPr>
            <w:tcW w:w="1585" w:type="pct"/>
            <w:tcBorders>
              <w:top w:val="single" w:sz="4" w:space="0" w:color="auto"/>
              <w:left w:val="single" w:sz="4" w:space="0" w:color="auto"/>
              <w:bottom w:val="single" w:sz="4" w:space="0" w:color="auto"/>
              <w:right w:val="single" w:sz="4" w:space="0" w:color="auto"/>
            </w:tcBorders>
          </w:tcPr>
          <w:p w14:paraId="166E5C9D" w14:textId="77777777" w:rsidR="007A2145" w:rsidRPr="005B600A" w:rsidRDefault="007A2145" w:rsidP="00BA5E98">
            <w:pPr>
              <w:pStyle w:val="TAL"/>
              <w:rPr>
                <w:lang w:eastAsia="zh-CN"/>
              </w:rPr>
            </w:pPr>
            <w:r w:rsidRPr="005B600A">
              <w:rPr>
                <w:lang w:eastAsia="zh-CN"/>
              </w:rPr>
              <w:t>TEST CONFIGURATION 3</w:t>
            </w:r>
          </w:p>
        </w:tc>
        <w:tc>
          <w:tcPr>
            <w:tcW w:w="776" w:type="pct"/>
            <w:tcBorders>
              <w:top w:val="single" w:sz="4" w:space="0" w:color="auto"/>
              <w:left w:val="single" w:sz="4" w:space="0" w:color="auto"/>
              <w:bottom w:val="single" w:sz="4" w:space="0" w:color="auto"/>
              <w:right w:val="single" w:sz="4" w:space="0" w:color="auto"/>
            </w:tcBorders>
          </w:tcPr>
          <w:p w14:paraId="22E3A730" w14:textId="77777777" w:rsidR="007A2145" w:rsidRPr="005B600A" w:rsidRDefault="007A2145" w:rsidP="00BA5E98">
            <w:pPr>
              <w:pStyle w:val="TAL"/>
              <w:rPr>
                <w:lang w:eastAsia="zh-CN"/>
              </w:rPr>
            </w:pPr>
          </w:p>
        </w:tc>
        <w:tc>
          <w:tcPr>
            <w:tcW w:w="1292" w:type="pct"/>
            <w:tcBorders>
              <w:top w:val="single" w:sz="4" w:space="0" w:color="auto"/>
              <w:left w:val="single" w:sz="4" w:space="0" w:color="auto"/>
              <w:bottom w:val="single" w:sz="4" w:space="0" w:color="auto"/>
              <w:right w:val="single" w:sz="4" w:space="0" w:color="auto"/>
            </w:tcBorders>
          </w:tcPr>
          <w:p w14:paraId="1291A01A" w14:textId="77777777" w:rsidR="007A2145" w:rsidRPr="005B600A" w:rsidRDefault="007A2145" w:rsidP="00BA5E98">
            <w:pPr>
              <w:pStyle w:val="TAL"/>
              <w:rPr>
                <w:lang w:eastAsia="zh-CN"/>
              </w:rPr>
            </w:pPr>
          </w:p>
        </w:tc>
      </w:tr>
      <w:tr w:rsidR="007A2145" w:rsidRPr="005B600A" w14:paraId="4C04A3E3"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5E5DA5FB" w14:textId="77777777" w:rsidR="007A2145" w:rsidRPr="005B600A" w:rsidRDefault="007A2145" w:rsidP="00BA5E98">
            <w:pPr>
              <w:pStyle w:val="TAL"/>
            </w:pPr>
          </w:p>
        </w:tc>
        <w:tc>
          <w:tcPr>
            <w:tcW w:w="1585" w:type="pct"/>
            <w:tcBorders>
              <w:top w:val="single" w:sz="4" w:space="0" w:color="auto"/>
              <w:left w:val="single" w:sz="4" w:space="0" w:color="auto"/>
              <w:bottom w:val="single" w:sz="4" w:space="0" w:color="auto"/>
              <w:right w:val="single" w:sz="4" w:space="0" w:color="auto"/>
            </w:tcBorders>
          </w:tcPr>
          <w:p w14:paraId="49B5870B" w14:textId="77777777" w:rsidR="007A2145" w:rsidRPr="005B600A" w:rsidRDefault="007A2145" w:rsidP="00BA5E98">
            <w:pPr>
              <w:pStyle w:val="TAL"/>
              <w:rPr>
                <w:lang w:eastAsia="zh-CN"/>
              </w:rPr>
            </w:pPr>
            <w:r w:rsidRPr="005B600A">
              <w:rPr>
                <w:lang w:eastAsia="zh-CN"/>
              </w:rPr>
              <w:t>Test 1:</w:t>
            </w:r>
          </w:p>
          <w:p w14:paraId="540A8A4F" w14:textId="77777777" w:rsidR="007A2145" w:rsidRPr="005B600A" w:rsidRDefault="007A2145" w:rsidP="00BA5E98">
            <w:pPr>
              <w:pStyle w:val="TAL"/>
              <w:rPr>
                <w:lang w:eastAsia="zh-CN"/>
              </w:rPr>
            </w:pPr>
            <w:r w:rsidRPr="005B600A">
              <w:rPr>
                <w:lang w:eastAsia="zh-CN"/>
              </w:rPr>
              <w:t>N/A</w:t>
            </w:r>
          </w:p>
          <w:p w14:paraId="3368E652" w14:textId="77777777" w:rsidR="007A2145" w:rsidRPr="005B600A" w:rsidRDefault="007A2145" w:rsidP="00BA5E98">
            <w:pPr>
              <w:pStyle w:val="TAL"/>
              <w:rPr>
                <w:lang w:eastAsia="zh-CN"/>
              </w:rPr>
            </w:pPr>
          </w:p>
          <w:p w14:paraId="5A58A7A9" w14:textId="77777777" w:rsidR="007A2145" w:rsidRPr="005B600A" w:rsidRDefault="007A2145" w:rsidP="00BA5E98">
            <w:pPr>
              <w:pStyle w:val="TAL"/>
              <w:rPr>
                <w:lang w:eastAsia="zh-CN"/>
              </w:rPr>
            </w:pPr>
            <w:r w:rsidRPr="005B600A">
              <w:rPr>
                <w:lang w:eastAsia="zh-CN"/>
              </w:rPr>
              <w:t>Test 2:</w:t>
            </w:r>
          </w:p>
          <w:p w14:paraId="1624F05D" w14:textId="77777777" w:rsidR="007A2145" w:rsidRPr="005B600A" w:rsidRDefault="007A2145" w:rsidP="00BA5E98">
            <w:pPr>
              <w:pStyle w:val="TAL"/>
              <w:rPr>
                <w:lang w:eastAsia="zh-CN"/>
              </w:rPr>
            </w:pPr>
            <w:r w:rsidRPr="005B600A">
              <w:rPr>
                <w:lang w:eastAsia="zh-CN"/>
              </w:rPr>
              <w:t>Noc: -94dBm/15kHz</w:t>
            </w:r>
          </w:p>
          <w:p w14:paraId="2225DDD4" w14:textId="77777777" w:rsidR="007A2145" w:rsidRPr="005B600A" w:rsidRDefault="007A2145" w:rsidP="00BA5E98">
            <w:pPr>
              <w:pStyle w:val="TAL"/>
              <w:rPr>
                <w:lang w:eastAsia="zh-CN"/>
              </w:rPr>
            </w:pPr>
            <w:r w:rsidRPr="005B600A">
              <w:rPr>
                <w:lang w:eastAsia="zh-CN"/>
              </w:rPr>
              <w:t>Ês1 / Noc: +6.0dB</w:t>
            </w:r>
          </w:p>
          <w:p w14:paraId="21BBD0C7" w14:textId="77777777" w:rsidR="007A2145" w:rsidRPr="005B600A" w:rsidRDefault="007A2145" w:rsidP="00BA5E98">
            <w:pPr>
              <w:pStyle w:val="TAL"/>
              <w:rPr>
                <w:lang w:eastAsia="zh-CN"/>
              </w:rPr>
            </w:pPr>
            <w:r w:rsidRPr="005B600A">
              <w:rPr>
                <w:lang w:eastAsia="zh-CN"/>
              </w:rPr>
              <w:t>Ês2 / Noc: +1.0dB</w:t>
            </w:r>
          </w:p>
          <w:p w14:paraId="3D453610" w14:textId="77777777" w:rsidR="007A2145" w:rsidRPr="005B600A" w:rsidRDefault="007A2145" w:rsidP="00BA5E98">
            <w:pPr>
              <w:pStyle w:val="TAL"/>
              <w:rPr>
                <w:lang w:eastAsia="zh-CN"/>
              </w:rPr>
            </w:pPr>
            <w:r w:rsidRPr="005B600A">
              <w:rPr>
                <w:lang w:eastAsia="zh-CN"/>
              </w:rPr>
              <w:t>Reported RSRP values: ±9dB</w:t>
            </w:r>
          </w:p>
          <w:p w14:paraId="2337E080" w14:textId="77777777" w:rsidR="007A2145" w:rsidRPr="005B600A" w:rsidRDefault="007A2145" w:rsidP="00BA5E98">
            <w:pPr>
              <w:pStyle w:val="TAL"/>
              <w:rPr>
                <w:lang w:eastAsia="zh-CN"/>
              </w:rPr>
            </w:pPr>
          </w:p>
          <w:p w14:paraId="31AC5C6D" w14:textId="77777777" w:rsidR="007A2145" w:rsidRPr="005B600A" w:rsidRDefault="007A2145" w:rsidP="00BA5E98">
            <w:pPr>
              <w:pStyle w:val="TAL"/>
              <w:rPr>
                <w:lang w:eastAsia="zh-CN"/>
              </w:rPr>
            </w:pPr>
            <w:r w:rsidRPr="005B600A">
              <w:rPr>
                <w:lang w:eastAsia="zh-CN"/>
              </w:rPr>
              <w:t>Test 3:</w:t>
            </w:r>
          </w:p>
          <w:p w14:paraId="3C6297D7" w14:textId="77777777" w:rsidR="007A2145" w:rsidRPr="005B600A" w:rsidRDefault="007A2145" w:rsidP="00BA5E98">
            <w:pPr>
              <w:pStyle w:val="TAL"/>
              <w:rPr>
                <w:lang w:eastAsia="zh-CN"/>
              </w:rPr>
            </w:pPr>
            <w:r w:rsidRPr="005B600A">
              <w:rPr>
                <w:lang w:eastAsia="zh-CN"/>
              </w:rPr>
              <w:t>Noc: -114dBm/15kHz + ΔBG_offset</w:t>
            </w:r>
          </w:p>
          <w:p w14:paraId="2D67EF92" w14:textId="77777777" w:rsidR="007A2145" w:rsidRPr="005B600A" w:rsidRDefault="007A2145" w:rsidP="00BA5E98">
            <w:pPr>
              <w:pStyle w:val="TAL"/>
              <w:rPr>
                <w:lang w:eastAsia="zh-CN"/>
              </w:rPr>
            </w:pPr>
            <w:r w:rsidRPr="005B600A">
              <w:rPr>
                <w:lang w:eastAsia="zh-CN"/>
              </w:rPr>
              <w:t>Ês1 / Noc: +3.0dB</w:t>
            </w:r>
          </w:p>
          <w:p w14:paraId="075E6D10" w14:textId="77777777" w:rsidR="007A2145" w:rsidRPr="005B600A" w:rsidRDefault="007A2145" w:rsidP="00BA5E98">
            <w:pPr>
              <w:pStyle w:val="TAL"/>
              <w:rPr>
                <w:lang w:eastAsia="zh-CN"/>
              </w:rPr>
            </w:pPr>
            <w:r w:rsidRPr="005B600A">
              <w:rPr>
                <w:lang w:eastAsia="zh-CN"/>
              </w:rPr>
              <w:t>Ês2 / Noc: 0dB</w:t>
            </w:r>
          </w:p>
          <w:p w14:paraId="4C8ABB0E" w14:textId="77777777" w:rsidR="007A2145" w:rsidRPr="005B600A" w:rsidRDefault="007A2145" w:rsidP="00BA5E98">
            <w:pPr>
              <w:pStyle w:val="TAL"/>
              <w:rPr>
                <w:lang w:eastAsia="zh-CN"/>
              </w:rPr>
            </w:pPr>
          </w:p>
          <w:p w14:paraId="0136E36D" w14:textId="77777777" w:rsidR="007A2145" w:rsidRPr="005B600A" w:rsidRDefault="007A2145" w:rsidP="00BA5E98">
            <w:pPr>
              <w:pStyle w:val="TAL"/>
              <w:rPr>
                <w:lang w:eastAsia="zh-CN"/>
              </w:rPr>
            </w:pPr>
            <w:r w:rsidRPr="005B600A">
              <w:rPr>
                <w:lang w:eastAsia="zh-CN"/>
              </w:rPr>
              <w:t>Reported RSRP values: ±5.5dB</w:t>
            </w:r>
          </w:p>
        </w:tc>
        <w:tc>
          <w:tcPr>
            <w:tcW w:w="776" w:type="pct"/>
            <w:tcBorders>
              <w:top w:val="single" w:sz="4" w:space="0" w:color="auto"/>
              <w:left w:val="single" w:sz="4" w:space="0" w:color="auto"/>
              <w:bottom w:val="single" w:sz="4" w:space="0" w:color="auto"/>
              <w:right w:val="single" w:sz="4" w:space="0" w:color="auto"/>
            </w:tcBorders>
          </w:tcPr>
          <w:p w14:paraId="31BF902F" w14:textId="77777777" w:rsidR="007A2145" w:rsidRPr="005B600A" w:rsidRDefault="007A2145" w:rsidP="00BA5E98">
            <w:pPr>
              <w:pStyle w:val="TAL"/>
              <w:rPr>
                <w:lang w:eastAsia="zh-CN"/>
              </w:rPr>
            </w:pPr>
            <w:r w:rsidRPr="005B600A">
              <w:rPr>
                <w:lang w:eastAsia="zh-CN"/>
              </w:rPr>
              <w:t>Test 1:</w:t>
            </w:r>
          </w:p>
          <w:p w14:paraId="1D0B2EC6" w14:textId="77777777" w:rsidR="007A2145" w:rsidRPr="005B600A" w:rsidRDefault="007A2145" w:rsidP="00BA5E98">
            <w:pPr>
              <w:pStyle w:val="TAL"/>
              <w:rPr>
                <w:lang w:eastAsia="zh-CN"/>
              </w:rPr>
            </w:pPr>
            <w:r w:rsidRPr="005B600A">
              <w:rPr>
                <w:lang w:eastAsia="zh-CN"/>
              </w:rPr>
              <w:t>N/A</w:t>
            </w:r>
          </w:p>
          <w:p w14:paraId="510E1CC9" w14:textId="77777777" w:rsidR="007A2145" w:rsidRPr="005B600A" w:rsidRDefault="007A2145" w:rsidP="00BA5E98">
            <w:pPr>
              <w:pStyle w:val="TAL"/>
              <w:rPr>
                <w:lang w:eastAsia="zh-CN"/>
              </w:rPr>
            </w:pPr>
          </w:p>
          <w:p w14:paraId="25732BB7" w14:textId="77777777" w:rsidR="007A2145" w:rsidRPr="005B600A" w:rsidRDefault="007A2145" w:rsidP="00BA5E98">
            <w:pPr>
              <w:pStyle w:val="TAL"/>
              <w:rPr>
                <w:lang w:eastAsia="zh-CN"/>
              </w:rPr>
            </w:pPr>
            <w:r w:rsidRPr="005B600A">
              <w:rPr>
                <w:lang w:eastAsia="zh-CN"/>
              </w:rPr>
              <w:t>Test 2:</w:t>
            </w:r>
          </w:p>
          <w:p w14:paraId="4E60E1CC" w14:textId="77777777" w:rsidR="007A2145" w:rsidRPr="005B600A" w:rsidRDefault="007A2145" w:rsidP="00BA5E98">
            <w:pPr>
              <w:pStyle w:val="TAL"/>
              <w:rPr>
                <w:lang w:eastAsia="zh-CN"/>
              </w:rPr>
            </w:pPr>
            <w:r w:rsidRPr="005B600A">
              <w:rPr>
                <w:lang w:eastAsia="zh-CN"/>
              </w:rPr>
              <w:t>0dB</w:t>
            </w:r>
          </w:p>
          <w:p w14:paraId="75C33289" w14:textId="77777777" w:rsidR="007A2145" w:rsidRPr="005B600A" w:rsidRDefault="007A2145" w:rsidP="00BA5E98">
            <w:pPr>
              <w:pStyle w:val="TAL"/>
              <w:rPr>
                <w:lang w:eastAsia="zh-CN"/>
              </w:rPr>
            </w:pPr>
            <w:r w:rsidRPr="005B600A">
              <w:rPr>
                <w:lang w:eastAsia="zh-CN"/>
              </w:rPr>
              <w:t>0dB</w:t>
            </w:r>
          </w:p>
          <w:p w14:paraId="5C76B365" w14:textId="77777777" w:rsidR="007A2145" w:rsidRPr="005B600A" w:rsidRDefault="007A2145" w:rsidP="00BA5E98">
            <w:pPr>
              <w:pStyle w:val="TAL"/>
              <w:rPr>
                <w:lang w:eastAsia="zh-CN"/>
              </w:rPr>
            </w:pPr>
            <w:r w:rsidRPr="005B600A">
              <w:rPr>
                <w:lang w:eastAsia="zh-CN"/>
              </w:rPr>
              <w:t>+0.4dB</w:t>
            </w:r>
          </w:p>
          <w:p w14:paraId="50CD0CD2" w14:textId="77777777" w:rsidR="007A2145" w:rsidRPr="005B600A" w:rsidRDefault="007A2145" w:rsidP="00BA5E98">
            <w:pPr>
              <w:pStyle w:val="TAL"/>
              <w:rPr>
                <w:lang w:eastAsia="zh-CN"/>
              </w:rPr>
            </w:pPr>
            <w:r w:rsidRPr="005B600A">
              <w:rPr>
                <w:lang w:eastAsia="zh-CN"/>
              </w:rPr>
              <w:t>Via mapping</w:t>
            </w:r>
          </w:p>
          <w:p w14:paraId="6571BA0A" w14:textId="77777777" w:rsidR="007A2145" w:rsidRPr="005B600A" w:rsidRDefault="007A2145" w:rsidP="00BA5E98">
            <w:pPr>
              <w:pStyle w:val="TAL"/>
              <w:rPr>
                <w:lang w:eastAsia="zh-CN"/>
              </w:rPr>
            </w:pPr>
          </w:p>
          <w:p w14:paraId="56FB0519" w14:textId="77777777" w:rsidR="007A2145" w:rsidRPr="005B600A" w:rsidRDefault="007A2145" w:rsidP="00BA5E98">
            <w:pPr>
              <w:pStyle w:val="TAL"/>
              <w:rPr>
                <w:lang w:eastAsia="zh-CN"/>
              </w:rPr>
            </w:pPr>
            <w:r w:rsidRPr="005B600A">
              <w:rPr>
                <w:lang w:eastAsia="zh-CN"/>
              </w:rPr>
              <w:t>Test 3:</w:t>
            </w:r>
          </w:p>
          <w:p w14:paraId="76FF6665" w14:textId="77777777" w:rsidR="007A2145" w:rsidRPr="005B600A" w:rsidRDefault="007A2145" w:rsidP="00BA5E98">
            <w:pPr>
              <w:pStyle w:val="TAL"/>
              <w:rPr>
                <w:lang w:eastAsia="zh-CN"/>
              </w:rPr>
            </w:pPr>
            <w:r w:rsidRPr="005B600A">
              <w:rPr>
                <w:lang w:eastAsia="zh-CN"/>
              </w:rPr>
              <w:t>-1.2dB</w:t>
            </w:r>
          </w:p>
          <w:p w14:paraId="3F083A7C" w14:textId="77777777" w:rsidR="007A2145" w:rsidRPr="005B600A" w:rsidRDefault="007A2145" w:rsidP="00BA5E98">
            <w:pPr>
              <w:pStyle w:val="TAL"/>
              <w:rPr>
                <w:lang w:eastAsia="zh-CN"/>
              </w:rPr>
            </w:pPr>
            <w:r w:rsidRPr="005B600A">
              <w:rPr>
                <w:lang w:eastAsia="zh-CN"/>
              </w:rPr>
              <w:t>0dB</w:t>
            </w:r>
          </w:p>
          <w:p w14:paraId="39B88263" w14:textId="77777777" w:rsidR="007A2145" w:rsidRPr="005B600A" w:rsidRDefault="007A2145" w:rsidP="00BA5E98">
            <w:pPr>
              <w:pStyle w:val="TAL"/>
              <w:rPr>
                <w:lang w:eastAsia="zh-CN"/>
              </w:rPr>
            </w:pPr>
            <w:r w:rsidRPr="005B600A">
              <w:rPr>
                <w:lang w:eastAsia="zh-CN"/>
              </w:rPr>
              <w:t>0dB</w:t>
            </w:r>
          </w:p>
          <w:p w14:paraId="766ED38C" w14:textId="77777777" w:rsidR="007A2145" w:rsidRPr="005B600A" w:rsidRDefault="007A2145" w:rsidP="00BA5E98">
            <w:pPr>
              <w:pStyle w:val="TAL"/>
              <w:rPr>
                <w:lang w:eastAsia="zh-CN"/>
              </w:rPr>
            </w:pPr>
          </w:p>
          <w:p w14:paraId="14B69BEC" w14:textId="77777777" w:rsidR="007A2145" w:rsidRPr="005B600A" w:rsidRDefault="007A2145" w:rsidP="00BA5E98">
            <w:pPr>
              <w:pStyle w:val="TAL"/>
              <w:rPr>
                <w:lang w:eastAsia="zh-CN"/>
              </w:rPr>
            </w:pPr>
            <w:r w:rsidRPr="005B600A">
              <w:rPr>
                <w:lang w:eastAsia="zh-CN"/>
              </w:rPr>
              <w:t>Via mapping</w:t>
            </w:r>
          </w:p>
        </w:tc>
        <w:tc>
          <w:tcPr>
            <w:tcW w:w="1292" w:type="pct"/>
            <w:tcBorders>
              <w:top w:val="single" w:sz="4" w:space="0" w:color="auto"/>
              <w:left w:val="single" w:sz="4" w:space="0" w:color="auto"/>
              <w:bottom w:val="single" w:sz="4" w:space="0" w:color="auto"/>
              <w:right w:val="single" w:sz="4" w:space="0" w:color="auto"/>
            </w:tcBorders>
          </w:tcPr>
          <w:p w14:paraId="3C885C2A" w14:textId="77777777" w:rsidR="007A2145" w:rsidRPr="005B600A" w:rsidRDefault="007A2145" w:rsidP="00BA5E98">
            <w:pPr>
              <w:pStyle w:val="TAL"/>
              <w:rPr>
                <w:lang w:eastAsia="zh-CN"/>
              </w:rPr>
            </w:pPr>
            <w:r w:rsidRPr="005B600A">
              <w:rPr>
                <w:lang w:eastAsia="zh-CN"/>
              </w:rPr>
              <w:t>Test 1:</w:t>
            </w:r>
          </w:p>
          <w:p w14:paraId="56449046" w14:textId="77777777" w:rsidR="007A2145" w:rsidRPr="005B600A" w:rsidRDefault="007A2145" w:rsidP="00BA5E98">
            <w:pPr>
              <w:pStyle w:val="TAL"/>
              <w:rPr>
                <w:lang w:eastAsia="zh-CN"/>
              </w:rPr>
            </w:pPr>
            <w:r w:rsidRPr="005B600A">
              <w:rPr>
                <w:lang w:eastAsia="zh-CN"/>
              </w:rPr>
              <w:t>N/A</w:t>
            </w:r>
          </w:p>
          <w:p w14:paraId="1F5F9F2E" w14:textId="77777777" w:rsidR="007A2145" w:rsidRPr="005B600A" w:rsidRDefault="007A2145" w:rsidP="00BA5E98">
            <w:pPr>
              <w:pStyle w:val="TAL"/>
              <w:rPr>
                <w:lang w:eastAsia="zh-CN"/>
              </w:rPr>
            </w:pPr>
          </w:p>
          <w:p w14:paraId="326A61B5" w14:textId="77777777" w:rsidR="007A2145" w:rsidRPr="005B600A" w:rsidRDefault="007A2145" w:rsidP="00BA5E98">
            <w:pPr>
              <w:pStyle w:val="TAL"/>
              <w:rPr>
                <w:lang w:eastAsia="zh-CN"/>
              </w:rPr>
            </w:pPr>
            <w:r w:rsidRPr="005B600A">
              <w:rPr>
                <w:lang w:eastAsia="zh-CN"/>
              </w:rPr>
              <w:t>Test 2:</w:t>
            </w:r>
          </w:p>
          <w:p w14:paraId="363326DC" w14:textId="77777777" w:rsidR="007A2145" w:rsidRPr="005B600A" w:rsidRDefault="007A2145" w:rsidP="00BA5E98">
            <w:pPr>
              <w:pStyle w:val="TAL"/>
              <w:rPr>
                <w:lang w:eastAsia="zh-CN"/>
              </w:rPr>
            </w:pPr>
            <w:r w:rsidRPr="005B600A">
              <w:rPr>
                <w:lang w:eastAsia="zh-CN"/>
              </w:rPr>
              <w:t>Noc: -94dBm/15kHz</w:t>
            </w:r>
          </w:p>
          <w:p w14:paraId="6366920C" w14:textId="77777777" w:rsidR="007A2145" w:rsidRPr="005B600A" w:rsidRDefault="007A2145" w:rsidP="00BA5E98">
            <w:pPr>
              <w:pStyle w:val="TAL"/>
              <w:rPr>
                <w:lang w:eastAsia="zh-CN"/>
              </w:rPr>
            </w:pPr>
            <w:r w:rsidRPr="005B600A">
              <w:rPr>
                <w:lang w:eastAsia="zh-CN"/>
              </w:rPr>
              <w:t>Ês1 / Noc: +6.0dB</w:t>
            </w:r>
          </w:p>
          <w:p w14:paraId="70FDC52D" w14:textId="77777777" w:rsidR="007A2145" w:rsidRPr="005B600A" w:rsidRDefault="007A2145" w:rsidP="00BA5E98">
            <w:pPr>
              <w:pStyle w:val="TAL"/>
              <w:rPr>
                <w:lang w:eastAsia="zh-CN"/>
              </w:rPr>
            </w:pPr>
            <w:r w:rsidRPr="005B600A">
              <w:rPr>
                <w:lang w:eastAsia="zh-CN"/>
              </w:rPr>
              <w:t>Ês2 / Noc: +1.4dB</w:t>
            </w:r>
          </w:p>
          <w:p w14:paraId="528241FD" w14:textId="77777777" w:rsidR="007A2145" w:rsidRPr="005B600A" w:rsidRDefault="007A2145" w:rsidP="00BA5E98">
            <w:pPr>
              <w:pStyle w:val="TAL"/>
              <w:rPr>
                <w:lang w:eastAsia="zh-CN"/>
              </w:rPr>
            </w:pPr>
            <w:r w:rsidRPr="005B600A">
              <w:rPr>
                <w:lang w:eastAsia="zh-CN"/>
              </w:rPr>
              <w:t>RSRP_56 to RSRP_77</w:t>
            </w:r>
          </w:p>
          <w:p w14:paraId="6A2A5D73" w14:textId="77777777" w:rsidR="007A2145" w:rsidRPr="005B600A" w:rsidRDefault="007A2145" w:rsidP="00BA5E98">
            <w:pPr>
              <w:pStyle w:val="TAL"/>
              <w:rPr>
                <w:lang w:eastAsia="zh-CN"/>
              </w:rPr>
            </w:pPr>
          </w:p>
          <w:p w14:paraId="764FFD1C" w14:textId="77777777" w:rsidR="007A2145" w:rsidRPr="005B600A" w:rsidRDefault="007A2145" w:rsidP="00BA5E98">
            <w:pPr>
              <w:pStyle w:val="TAL"/>
              <w:rPr>
                <w:lang w:eastAsia="zh-CN"/>
              </w:rPr>
            </w:pPr>
            <w:r w:rsidRPr="005B600A">
              <w:rPr>
                <w:lang w:eastAsia="zh-CN"/>
              </w:rPr>
              <w:t>Test 3:</w:t>
            </w:r>
          </w:p>
          <w:p w14:paraId="75AE106F" w14:textId="77777777" w:rsidR="007A2145" w:rsidRPr="005B600A" w:rsidRDefault="007A2145" w:rsidP="00BA5E98">
            <w:pPr>
              <w:pStyle w:val="TAL"/>
              <w:rPr>
                <w:lang w:eastAsia="zh-CN"/>
              </w:rPr>
            </w:pPr>
            <w:r w:rsidRPr="005B600A">
              <w:rPr>
                <w:lang w:eastAsia="zh-CN"/>
              </w:rPr>
              <w:t>Noc: -115.2dBm/15kHz + ΔBG_offset</w:t>
            </w:r>
          </w:p>
          <w:p w14:paraId="31B95681" w14:textId="77777777" w:rsidR="007A2145" w:rsidRPr="005B600A" w:rsidRDefault="007A2145" w:rsidP="00BA5E98">
            <w:pPr>
              <w:pStyle w:val="TAL"/>
              <w:rPr>
                <w:lang w:eastAsia="zh-CN"/>
              </w:rPr>
            </w:pPr>
            <w:r w:rsidRPr="005B600A">
              <w:rPr>
                <w:lang w:eastAsia="zh-CN"/>
              </w:rPr>
              <w:t>Ês1 / Noc: +3.0dB</w:t>
            </w:r>
          </w:p>
          <w:p w14:paraId="2E386729" w14:textId="77777777" w:rsidR="007A2145" w:rsidRPr="005B600A" w:rsidRDefault="007A2145" w:rsidP="00BA5E98">
            <w:pPr>
              <w:pStyle w:val="TAL"/>
              <w:rPr>
                <w:lang w:eastAsia="zh-CN"/>
              </w:rPr>
            </w:pPr>
            <w:r w:rsidRPr="005B600A">
              <w:rPr>
                <w:lang w:eastAsia="zh-CN"/>
              </w:rPr>
              <w:t>Ês2 / Noc: -0dB</w:t>
            </w:r>
          </w:p>
          <w:p w14:paraId="44DA50A2" w14:textId="77777777" w:rsidR="007A2145" w:rsidRPr="005B600A" w:rsidRDefault="007A2145" w:rsidP="00BA5E98">
            <w:pPr>
              <w:pStyle w:val="TAL"/>
              <w:rPr>
                <w:lang w:eastAsia="zh-CN"/>
              </w:rPr>
            </w:pPr>
          </w:p>
          <w:p w14:paraId="06542E4C" w14:textId="77777777" w:rsidR="007A2145" w:rsidRPr="005B600A" w:rsidRDefault="007A2145" w:rsidP="00BA5E98">
            <w:pPr>
              <w:pStyle w:val="TAL"/>
              <w:rPr>
                <w:lang w:eastAsia="zh-CN"/>
              </w:rPr>
            </w:pPr>
            <w:r w:rsidRPr="005B600A">
              <w:rPr>
                <w:lang w:eastAsia="zh-CN"/>
              </w:rPr>
              <w:t>RSRP_37 to RSRP_51</w:t>
            </w:r>
          </w:p>
          <w:p w14:paraId="6680CC1C" w14:textId="77777777" w:rsidR="007A2145" w:rsidRPr="005B600A" w:rsidRDefault="007A2145" w:rsidP="00BA5E98">
            <w:pPr>
              <w:pStyle w:val="TAL"/>
              <w:rPr>
                <w:lang w:eastAsia="zh-CN"/>
              </w:rPr>
            </w:pPr>
            <w:r w:rsidRPr="005B600A">
              <w:rPr>
                <w:lang w:eastAsia="zh-CN"/>
              </w:rPr>
              <w:t>RSRP_38 to RSRP_52</w:t>
            </w:r>
          </w:p>
          <w:p w14:paraId="76233858" w14:textId="77777777" w:rsidR="007A2145" w:rsidRPr="005B600A" w:rsidRDefault="007A2145" w:rsidP="00BA5E98">
            <w:pPr>
              <w:pStyle w:val="TAL"/>
              <w:rPr>
                <w:lang w:eastAsia="zh-CN"/>
              </w:rPr>
            </w:pPr>
            <w:r w:rsidRPr="005B600A">
              <w:rPr>
                <w:lang w:eastAsia="zh-CN"/>
              </w:rPr>
              <w:t>RSRP_38 to RSRP_52</w:t>
            </w:r>
          </w:p>
          <w:p w14:paraId="40357092" w14:textId="77777777" w:rsidR="007A2145" w:rsidRPr="005B600A" w:rsidRDefault="007A2145" w:rsidP="00BA5E98">
            <w:pPr>
              <w:pStyle w:val="TAL"/>
              <w:rPr>
                <w:lang w:eastAsia="zh-CN"/>
              </w:rPr>
            </w:pPr>
            <w:r w:rsidRPr="005B600A">
              <w:rPr>
                <w:lang w:eastAsia="zh-CN"/>
              </w:rPr>
              <w:t>RSRP_39 to RSRP_53</w:t>
            </w:r>
          </w:p>
          <w:p w14:paraId="5D2C5A64" w14:textId="77777777" w:rsidR="007A2145" w:rsidRPr="005B600A" w:rsidRDefault="007A2145" w:rsidP="00BA5E98">
            <w:pPr>
              <w:pStyle w:val="TAL"/>
              <w:rPr>
                <w:lang w:eastAsia="zh-CN"/>
              </w:rPr>
            </w:pPr>
            <w:r w:rsidRPr="005B600A">
              <w:rPr>
                <w:lang w:eastAsia="zh-CN"/>
              </w:rPr>
              <w:t>RSRP_39 to RSRP_53</w:t>
            </w:r>
          </w:p>
          <w:p w14:paraId="0994A7DE" w14:textId="77777777" w:rsidR="007A2145" w:rsidRPr="005B600A" w:rsidRDefault="007A2145" w:rsidP="00BA5E98">
            <w:pPr>
              <w:pStyle w:val="TAL"/>
              <w:rPr>
                <w:lang w:eastAsia="zh-CN"/>
              </w:rPr>
            </w:pPr>
            <w:r w:rsidRPr="005B600A">
              <w:rPr>
                <w:lang w:eastAsia="zh-CN"/>
              </w:rPr>
              <w:t>RSRP_40 to RSRP_54</w:t>
            </w:r>
          </w:p>
          <w:p w14:paraId="26F89497" w14:textId="77777777" w:rsidR="007A2145" w:rsidRPr="005B600A" w:rsidRDefault="007A2145" w:rsidP="00BA5E98">
            <w:pPr>
              <w:pStyle w:val="TAL"/>
              <w:rPr>
                <w:lang w:eastAsia="zh-CN"/>
              </w:rPr>
            </w:pPr>
            <w:r w:rsidRPr="005B600A">
              <w:rPr>
                <w:lang w:eastAsia="zh-CN"/>
              </w:rPr>
              <w:t>RSRP_40 to RSRP_54</w:t>
            </w:r>
          </w:p>
          <w:p w14:paraId="29692D63" w14:textId="77777777" w:rsidR="007A2145" w:rsidRPr="005B600A" w:rsidRDefault="007A2145" w:rsidP="00BA5E98">
            <w:pPr>
              <w:pStyle w:val="TAL"/>
              <w:rPr>
                <w:lang w:eastAsia="zh-CN"/>
              </w:rPr>
            </w:pPr>
            <w:r w:rsidRPr="005B600A">
              <w:rPr>
                <w:lang w:eastAsia="zh-CN"/>
              </w:rPr>
              <w:t>RSRP_41 to RSRP_55</w:t>
            </w:r>
          </w:p>
          <w:p w14:paraId="42FF0236" w14:textId="77777777" w:rsidR="007A2145" w:rsidRPr="005B600A" w:rsidRDefault="007A2145" w:rsidP="00BA5E98">
            <w:pPr>
              <w:pStyle w:val="TAL"/>
              <w:rPr>
                <w:lang w:eastAsia="zh-CN"/>
              </w:rPr>
            </w:pPr>
            <w:r w:rsidRPr="005B600A">
              <w:rPr>
                <w:lang w:eastAsia="zh-CN"/>
              </w:rPr>
              <w:t>depending on operating band</w:t>
            </w:r>
          </w:p>
        </w:tc>
      </w:tr>
      <w:tr w:rsidR="007A2145" w:rsidRPr="005B600A" w14:paraId="6679E829"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6910263C" w14:textId="77777777" w:rsidR="007A2145" w:rsidRPr="005B600A" w:rsidRDefault="007A2145" w:rsidP="00BA5E98">
            <w:pPr>
              <w:pStyle w:val="TAL"/>
            </w:pPr>
            <w:r w:rsidRPr="005B600A">
              <w:t>16.7.1.1.2 NR SA FR1 SS-RSRP relative measurement accuracy for 1 Rx UE</w:t>
            </w:r>
          </w:p>
        </w:tc>
        <w:tc>
          <w:tcPr>
            <w:tcW w:w="1585" w:type="pct"/>
            <w:tcBorders>
              <w:top w:val="single" w:sz="4" w:space="0" w:color="auto"/>
              <w:left w:val="single" w:sz="4" w:space="0" w:color="auto"/>
              <w:bottom w:val="single" w:sz="4" w:space="0" w:color="auto"/>
              <w:right w:val="single" w:sz="4" w:space="0" w:color="auto"/>
            </w:tcBorders>
          </w:tcPr>
          <w:p w14:paraId="2B97C5C8" w14:textId="77777777" w:rsidR="007A2145" w:rsidRPr="007A2145" w:rsidRDefault="007A2145" w:rsidP="00BA5E98">
            <w:pPr>
              <w:pStyle w:val="TAL"/>
              <w:rPr>
                <w:lang w:eastAsia="zh-CN"/>
              </w:rPr>
            </w:pPr>
            <w:r w:rsidRPr="007A2145">
              <w:rPr>
                <w:lang w:eastAsia="zh-CN"/>
              </w:rPr>
              <w:t>Test 1:</w:t>
            </w:r>
          </w:p>
          <w:p w14:paraId="788B5867" w14:textId="77777777" w:rsidR="007A2145" w:rsidRPr="007A2145" w:rsidRDefault="007A2145" w:rsidP="00BA5E98">
            <w:pPr>
              <w:pStyle w:val="TAL"/>
              <w:rPr>
                <w:lang w:eastAsia="zh-CN"/>
              </w:rPr>
            </w:pPr>
            <w:r w:rsidRPr="007A2145">
              <w:rPr>
                <w:lang w:eastAsia="zh-CN"/>
              </w:rPr>
              <w:t xml:space="preserve">Noc: </w:t>
            </w:r>
          </w:p>
          <w:p w14:paraId="14CB63F4" w14:textId="77777777" w:rsidR="007A2145" w:rsidRPr="007A2145" w:rsidRDefault="007A2145" w:rsidP="00BA5E98">
            <w:pPr>
              <w:pStyle w:val="TAL"/>
              <w:rPr>
                <w:lang w:eastAsia="zh-CN"/>
              </w:rPr>
            </w:pPr>
            <w:r w:rsidRPr="007A2145">
              <w:rPr>
                <w:lang w:eastAsia="zh-CN"/>
              </w:rPr>
              <w:t xml:space="preserve">  Test configuration 1, 2, 4: -106dBm/15kHz</w:t>
            </w:r>
          </w:p>
          <w:p w14:paraId="59C636EB" w14:textId="77777777" w:rsidR="007A2145" w:rsidRPr="007A2145" w:rsidRDefault="007A2145" w:rsidP="00BA5E98">
            <w:pPr>
              <w:pStyle w:val="TAL"/>
              <w:rPr>
                <w:lang w:eastAsia="zh-CN"/>
              </w:rPr>
            </w:pPr>
            <w:r w:rsidRPr="007A2145">
              <w:rPr>
                <w:lang w:eastAsia="zh-CN"/>
              </w:rPr>
              <w:t xml:space="preserve">  Test configuration 3: N/A</w:t>
            </w:r>
          </w:p>
          <w:p w14:paraId="2435C6D1" w14:textId="77777777" w:rsidR="007A2145" w:rsidRPr="007A2145" w:rsidRDefault="007A2145" w:rsidP="00BA5E98">
            <w:pPr>
              <w:pStyle w:val="TAL"/>
              <w:rPr>
                <w:lang w:eastAsia="zh-CN"/>
              </w:rPr>
            </w:pPr>
          </w:p>
          <w:p w14:paraId="3E18F38D" w14:textId="77777777" w:rsidR="007A2145" w:rsidRPr="007A2145" w:rsidRDefault="007A2145" w:rsidP="00BA5E98">
            <w:pPr>
              <w:pStyle w:val="TAL"/>
              <w:rPr>
                <w:lang w:eastAsia="zh-CN"/>
              </w:rPr>
            </w:pPr>
            <w:r w:rsidRPr="007A2145">
              <w:rPr>
                <w:lang w:eastAsia="zh-CN"/>
              </w:rPr>
              <w:t>Ês1 / Noc: +6.0dB</w:t>
            </w:r>
          </w:p>
          <w:p w14:paraId="5E4447D4" w14:textId="77777777" w:rsidR="007A2145" w:rsidRPr="007A2145" w:rsidRDefault="007A2145" w:rsidP="00BA5E98">
            <w:pPr>
              <w:pStyle w:val="TAL"/>
              <w:rPr>
                <w:lang w:eastAsia="zh-CN"/>
              </w:rPr>
            </w:pPr>
            <w:r w:rsidRPr="007A2145">
              <w:rPr>
                <w:lang w:eastAsia="zh-CN"/>
              </w:rPr>
              <w:t>Ês2 / Noc: +1.0dB</w:t>
            </w:r>
          </w:p>
          <w:p w14:paraId="7C848786" w14:textId="77777777" w:rsidR="007A2145" w:rsidRPr="007A2145" w:rsidRDefault="007A2145" w:rsidP="00BA5E98">
            <w:pPr>
              <w:pStyle w:val="TAL"/>
              <w:rPr>
                <w:lang w:eastAsia="zh-CN"/>
              </w:rPr>
            </w:pPr>
            <w:r w:rsidRPr="007A2145">
              <w:rPr>
                <w:lang w:eastAsia="zh-CN"/>
              </w:rPr>
              <w:t>Reported rel. SS-RSRP values: ±3dB</w:t>
            </w:r>
          </w:p>
          <w:p w14:paraId="03501505" w14:textId="77777777" w:rsidR="007A2145" w:rsidRPr="007A2145" w:rsidRDefault="007A2145" w:rsidP="00BA5E98">
            <w:pPr>
              <w:pStyle w:val="TAL"/>
              <w:rPr>
                <w:lang w:eastAsia="zh-CN"/>
              </w:rPr>
            </w:pPr>
          </w:p>
          <w:p w14:paraId="324325AD" w14:textId="77777777" w:rsidR="007A2145" w:rsidRPr="007A2145" w:rsidRDefault="007A2145" w:rsidP="00BA5E98">
            <w:pPr>
              <w:pStyle w:val="TAL"/>
              <w:rPr>
                <w:lang w:eastAsia="zh-CN"/>
              </w:rPr>
            </w:pPr>
            <w:r w:rsidRPr="007A2145">
              <w:rPr>
                <w:lang w:eastAsia="zh-CN"/>
              </w:rPr>
              <w:t>Test 2:</w:t>
            </w:r>
          </w:p>
          <w:p w14:paraId="550934EA" w14:textId="77777777" w:rsidR="007A2145" w:rsidRPr="007A2145" w:rsidRDefault="007A2145" w:rsidP="00BA5E98">
            <w:pPr>
              <w:pStyle w:val="TAL"/>
              <w:rPr>
                <w:lang w:eastAsia="zh-CN"/>
              </w:rPr>
            </w:pPr>
            <w:r w:rsidRPr="007A2145">
              <w:rPr>
                <w:lang w:eastAsia="zh-CN"/>
              </w:rPr>
              <w:t>Noc:</w:t>
            </w:r>
          </w:p>
          <w:p w14:paraId="5D3FE865" w14:textId="77777777" w:rsidR="007A2145" w:rsidRPr="007A2145" w:rsidRDefault="007A2145" w:rsidP="00BA5E98">
            <w:pPr>
              <w:pStyle w:val="TAL"/>
              <w:rPr>
                <w:lang w:eastAsia="zh-CN"/>
              </w:rPr>
            </w:pPr>
            <w:r w:rsidRPr="007A2145">
              <w:rPr>
                <w:lang w:eastAsia="zh-CN"/>
              </w:rPr>
              <w:t xml:space="preserve">  Test configuration 1, 2, 4:</w:t>
            </w:r>
          </w:p>
          <w:p w14:paraId="77C36067" w14:textId="77777777" w:rsidR="007A2145" w:rsidRPr="007A2145" w:rsidRDefault="007A2145" w:rsidP="00BA5E98">
            <w:pPr>
              <w:pStyle w:val="TAL"/>
              <w:rPr>
                <w:lang w:eastAsia="zh-CN"/>
              </w:rPr>
            </w:pPr>
            <w:r w:rsidRPr="007A2145">
              <w:rPr>
                <w:lang w:eastAsia="zh-CN"/>
              </w:rPr>
              <w:t>-88dBm/15kHz</w:t>
            </w:r>
          </w:p>
          <w:p w14:paraId="1D5636F9" w14:textId="77777777" w:rsidR="007A2145" w:rsidRPr="007A2145" w:rsidRDefault="007A2145" w:rsidP="00BA5E98">
            <w:pPr>
              <w:pStyle w:val="TAL"/>
              <w:rPr>
                <w:lang w:eastAsia="zh-CN"/>
              </w:rPr>
            </w:pPr>
            <w:r w:rsidRPr="007A2145">
              <w:rPr>
                <w:lang w:eastAsia="zh-CN"/>
              </w:rPr>
              <w:t xml:space="preserve">  Test configuration 3</w:t>
            </w:r>
          </w:p>
          <w:p w14:paraId="0F87A323" w14:textId="77777777" w:rsidR="007A2145" w:rsidRPr="007A2145" w:rsidRDefault="007A2145" w:rsidP="00BA5E98">
            <w:pPr>
              <w:pStyle w:val="TAL"/>
              <w:rPr>
                <w:lang w:eastAsia="zh-CN"/>
              </w:rPr>
            </w:pPr>
            <w:r w:rsidRPr="007A2145">
              <w:rPr>
                <w:lang w:eastAsia="zh-CN"/>
              </w:rPr>
              <w:t>-94dBm/15kHz</w:t>
            </w:r>
          </w:p>
          <w:p w14:paraId="618A1D6D" w14:textId="77777777" w:rsidR="007A2145" w:rsidRPr="007A2145" w:rsidRDefault="007A2145" w:rsidP="00BA5E98">
            <w:pPr>
              <w:pStyle w:val="TAL"/>
              <w:rPr>
                <w:lang w:eastAsia="zh-CN"/>
              </w:rPr>
            </w:pPr>
            <w:r w:rsidRPr="007A2145">
              <w:rPr>
                <w:lang w:eastAsia="zh-CN"/>
              </w:rPr>
              <w:t>Ês1 / Noc: +6.0dB</w:t>
            </w:r>
          </w:p>
          <w:p w14:paraId="0A97C2C8" w14:textId="77777777" w:rsidR="007A2145" w:rsidRPr="007A2145" w:rsidRDefault="007A2145" w:rsidP="00BA5E98">
            <w:pPr>
              <w:pStyle w:val="TAL"/>
              <w:rPr>
                <w:lang w:eastAsia="zh-CN"/>
              </w:rPr>
            </w:pPr>
            <w:r w:rsidRPr="007A2145">
              <w:rPr>
                <w:lang w:eastAsia="zh-CN"/>
              </w:rPr>
              <w:t>Ês2 / Noc: +1.0dB</w:t>
            </w:r>
          </w:p>
          <w:p w14:paraId="7B182082" w14:textId="77777777" w:rsidR="007A2145" w:rsidRPr="007A2145" w:rsidRDefault="007A2145" w:rsidP="00BA5E98">
            <w:pPr>
              <w:pStyle w:val="TAL"/>
              <w:rPr>
                <w:lang w:eastAsia="zh-CN"/>
              </w:rPr>
            </w:pPr>
            <w:r w:rsidRPr="007A2145">
              <w:rPr>
                <w:lang w:eastAsia="zh-CN"/>
              </w:rPr>
              <w:t>Reported rel. SS-RSRP values: ±3dB</w:t>
            </w:r>
          </w:p>
          <w:p w14:paraId="67A421B9" w14:textId="77777777" w:rsidR="007A2145" w:rsidRPr="007A2145" w:rsidRDefault="007A2145" w:rsidP="00BA5E98">
            <w:pPr>
              <w:pStyle w:val="TAL"/>
              <w:rPr>
                <w:lang w:eastAsia="zh-CN"/>
              </w:rPr>
            </w:pPr>
          </w:p>
          <w:p w14:paraId="1EAE91D9" w14:textId="77777777" w:rsidR="007A2145" w:rsidRPr="007A2145" w:rsidRDefault="007A2145" w:rsidP="00BA5E98">
            <w:pPr>
              <w:pStyle w:val="TAL"/>
              <w:rPr>
                <w:lang w:eastAsia="zh-CN"/>
              </w:rPr>
            </w:pPr>
            <w:r w:rsidRPr="007A2145">
              <w:rPr>
                <w:lang w:eastAsia="zh-CN"/>
              </w:rPr>
              <w:t>Test 3:</w:t>
            </w:r>
          </w:p>
          <w:p w14:paraId="2A1DEAEE" w14:textId="77777777" w:rsidR="007A2145" w:rsidRPr="007A2145" w:rsidRDefault="007A2145" w:rsidP="00BA5E98">
            <w:pPr>
              <w:pStyle w:val="TAL"/>
              <w:rPr>
                <w:lang w:eastAsia="zh-CN"/>
              </w:rPr>
            </w:pPr>
            <w:r w:rsidRPr="007A2145">
              <w:rPr>
                <w:lang w:eastAsia="zh-CN"/>
              </w:rPr>
              <w:t>Noc: -114dBm/15kHz + ΔBG_offset</w:t>
            </w:r>
          </w:p>
          <w:p w14:paraId="58CA6FAC" w14:textId="77777777" w:rsidR="007A2145" w:rsidRPr="007A2145" w:rsidRDefault="007A2145" w:rsidP="00BA5E98">
            <w:pPr>
              <w:pStyle w:val="TAL"/>
              <w:rPr>
                <w:lang w:eastAsia="zh-CN"/>
              </w:rPr>
            </w:pPr>
          </w:p>
          <w:p w14:paraId="692AF0B3" w14:textId="77777777" w:rsidR="007A2145" w:rsidRPr="007A2145" w:rsidRDefault="007A2145" w:rsidP="00BA5E98">
            <w:pPr>
              <w:pStyle w:val="TAL"/>
              <w:rPr>
                <w:lang w:eastAsia="zh-CN"/>
              </w:rPr>
            </w:pPr>
            <w:r w:rsidRPr="007A2145">
              <w:rPr>
                <w:lang w:eastAsia="zh-CN"/>
              </w:rPr>
              <w:t>Ês1 / Noc: +3.0dB</w:t>
            </w:r>
          </w:p>
          <w:p w14:paraId="2F60ED5A" w14:textId="77777777" w:rsidR="007A2145" w:rsidRPr="007A2145" w:rsidRDefault="007A2145" w:rsidP="00BA5E98">
            <w:pPr>
              <w:pStyle w:val="TAL"/>
              <w:rPr>
                <w:lang w:eastAsia="zh-CN"/>
              </w:rPr>
            </w:pPr>
            <w:r w:rsidRPr="007A2145">
              <w:rPr>
                <w:lang w:eastAsia="zh-CN"/>
              </w:rPr>
              <w:t>Ês2 / Noc: 0dB</w:t>
            </w:r>
          </w:p>
          <w:p w14:paraId="347E65DF" w14:textId="77777777" w:rsidR="007A2145" w:rsidRPr="005B600A" w:rsidRDefault="007A2145" w:rsidP="00BA5E98">
            <w:pPr>
              <w:pStyle w:val="TAL"/>
              <w:rPr>
                <w:lang w:eastAsia="zh-CN"/>
              </w:rPr>
            </w:pPr>
            <w:r w:rsidRPr="007A2145">
              <w:rPr>
                <w:lang w:eastAsia="zh-CN"/>
              </w:rPr>
              <w:t>Reported re. SS-RSRP values: ±3dB</w:t>
            </w:r>
          </w:p>
        </w:tc>
        <w:tc>
          <w:tcPr>
            <w:tcW w:w="776" w:type="pct"/>
            <w:tcBorders>
              <w:top w:val="single" w:sz="4" w:space="0" w:color="auto"/>
              <w:left w:val="single" w:sz="4" w:space="0" w:color="auto"/>
              <w:bottom w:val="single" w:sz="4" w:space="0" w:color="auto"/>
              <w:right w:val="single" w:sz="4" w:space="0" w:color="auto"/>
            </w:tcBorders>
          </w:tcPr>
          <w:p w14:paraId="7016DD1F" w14:textId="77777777" w:rsidR="007A2145" w:rsidRPr="007A2145" w:rsidRDefault="007A2145" w:rsidP="00BA5E98">
            <w:pPr>
              <w:pStyle w:val="TAL"/>
              <w:rPr>
                <w:lang w:eastAsia="zh-CN"/>
              </w:rPr>
            </w:pPr>
            <w:r w:rsidRPr="007A2145">
              <w:rPr>
                <w:lang w:eastAsia="zh-CN"/>
              </w:rPr>
              <w:t>Test 1:</w:t>
            </w:r>
          </w:p>
          <w:p w14:paraId="382DE88C" w14:textId="77777777" w:rsidR="007A2145" w:rsidRPr="007A2145" w:rsidRDefault="007A2145" w:rsidP="00BA5E98">
            <w:pPr>
              <w:pStyle w:val="TAL"/>
              <w:rPr>
                <w:lang w:eastAsia="zh-CN"/>
              </w:rPr>
            </w:pPr>
          </w:p>
          <w:p w14:paraId="543F071E" w14:textId="77777777" w:rsidR="007A2145" w:rsidRPr="007A2145" w:rsidRDefault="007A2145" w:rsidP="00BA5E98">
            <w:pPr>
              <w:pStyle w:val="TAL"/>
              <w:rPr>
                <w:lang w:eastAsia="zh-CN"/>
              </w:rPr>
            </w:pPr>
            <w:r w:rsidRPr="007A2145">
              <w:rPr>
                <w:lang w:eastAsia="zh-CN"/>
              </w:rPr>
              <w:t>0 dB</w:t>
            </w:r>
          </w:p>
          <w:p w14:paraId="1100F5F3" w14:textId="77777777" w:rsidR="007A2145" w:rsidRPr="007A2145" w:rsidRDefault="007A2145" w:rsidP="00BA5E98">
            <w:pPr>
              <w:pStyle w:val="TAL"/>
              <w:rPr>
                <w:lang w:eastAsia="zh-CN"/>
              </w:rPr>
            </w:pPr>
          </w:p>
          <w:p w14:paraId="6CE81BE7" w14:textId="77777777" w:rsidR="007A2145" w:rsidRPr="007A2145" w:rsidRDefault="007A2145" w:rsidP="00BA5E98">
            <w:pPr>
              <w:pStyle w:val="TAL"/>
              <w:rPr>
                <w:lang w:eastAsia="zh-CN"/>
              </w:rPr>
            </w:pPr>
            <w:r w:rsidRPr="007A2145">
              <w:rPr>
                <w:lang w:eastAsia="zh-CN"/>
              </w:rPr>
              <w:t>N/A</w:t>
            </w:r>
          </w:p>
          <w:p w14:paraId="1F8368B4" w14:textId="77777777" w:rsidR="007A2145" w:rsidRPr="007A2145" w:rsidRDefault="007A2145" w:rsidP="00BA5E98">
            <w:pPr>
              <w:pStyle w:val="TAL"/>
              <w:rPr>
                <w:lang w:eastAsia="zh-CN"/>
              </w:rPr>
            </w:pPr>
          </w:p>
          <w:p w14:paraId="0F547791" w14:textId="77777777" w:rsidR="007A2145" w:rsidRPr="007A2145" w:rsidRDefault="007A2145" w:rsidP="00BA5E98">
            <w:pPr>
              <w:pStyle w:val="TAL"/>
              <w:rPr>
                <w:lang w:eastAsia="zh-CN"/>
              </w:rPr>
            </w:pPr>
            <w:r w:rsidRPr="007A2145">
              <w:rPr>
                <w:lang w:eastAsia="zh-CN"/>
              </w:rPr>
              <w:t>0 dB</w:t>
            </w:r>
          </w:p>
          <w:p w14:paraId="367BB5AA" w14:textId="77777777" w:rsidR="007A2145" w:rsidRPr="007A2145" w:rsidRDefault="007A2145" w:rsidP="00BA5E98">
            <w:pPr>
              <w:pStyle w:val="TAL"/>
              <w:rPr>
                <w:lang w:eastAsia="zh-CN"/>
              </w:rPr>
            </w:pPr>
            <w:r w:rsidRPr="007A2145">
              <w:rPr>
                <w:lang w:eastAsia="zh-CN"/>
              </w:rPr>
              <w:t>+1.0dB</w:t>
            </w:r>
          </w:p>
          <w:p w14:paraId="42F5193E" w14:textId="77777777" w:rsidR="007A2145" w:rsidRPr="007A2145" w:rsidRDefault="007A2145" w:rsidP="00BA5E98">
            <w:pPr>
              <w:pStyle w:val="TAL"/>
              <w:rPr>
                <w:lang w:eastAsia="zh-CN"/>
              </w:rPr>
            </w:pPr>
            <w:r w:rsidRPr="007A2145">
              <w:rPr>
                <w:lang w:eastAsia="zh-CN"/>
              </w:rPr>
              <w:t>Via mapping</w:t>
            </w:r>
          </w:p>
          <w:p w14:paraId="4FD63B3C" w14:textId="77777777" w:rsidR="007A2145" w:rsidRPr="007A2145" w:rsidRDefault="007A2145" w:rsidP="00BA5E98">
            <w:pPr>
              <w:pStyle w:val="TAL"/>
              <w:rPr>
                <w:lang w:eastAsia="zh-CN"/>
              </w:rPr>
            </w:pPr>
          </w:p>
          <w:p w14:paraId="68AB5339" w14:textId="77777777" w:rsidR="007A2145" w:rsidRPr="007A2145" w:rsidRDefault="007A2145" w:rsidP="00BA5E98">
            <w:pPr>
              <w:pStyle w:val="TAL"/>
              <w:rPr>
                <w:lang w:eastAsia="zh-CN"/>
              </w:rPr>
            </w:pPr>
            <w:r w:rsidRPr="007A2145">
              <w:rPr>
                <w:lang w:eastAsia="zh-CN"/>
              </w:rPr>
              <w:t>Test 2:</w:t>
            </w:r>
          </w:p>
          <w:p w14:paraId="0FA4972A" w14:textId="77777777" w:rsidR="007A2145" w:rsidRPr="007A2145" w:rsidRDefault="007A2145" w:rsidP="00BA5E98">
            <w:pPr>
              <w:pStyle w:val="TAL"/>
              <w:rPr>
                <w:lang w:eastAsia="zh-CN"/>
              </w:rPr>
            </w:pPr>
            <w:r w:rsidRPr="007A2145">
              <w:rPr>
                <w:lang w:eastAsia="zh-CN"/>
              </w:rPr>
              <w:t>0dB</w:t>
            </w:r>
          </w:p>
          <w:p w14:paraId="3847D77D" w14:textId="77777777" w:rsidR="007A2145" w:rsidRPr="007A2145" w:rsidRDefault="007A2145" w:rsidP="00BA5E98">
            <w:pPr>
              <w:pStyle w:val="TAL"/>
              <w:rPr>
                <w:lang w:eastAsia="zh-CN"/>
              </w:rPr>
            </w:pPr>
            <w:r w:rsidRPr="007A2145">
              <w:rPr>
                <w:lang w:eastAsia="zh-CN"/>
              </w:rPr>
              <w:t>0dB</w:t>
            </w:r>
          </w:p>
          <w:p w14:paraId="372296D9" w14:textId="77777777" w:rsidR="007A2145" w:rsidRPr="007A2145" w:rsidRDefault="007A2145" w:rsidP="00BA5E98">
            <w:pPr>
              <w:pStyle w:val="TAL"/>
              <w:rPr>
                <w:lang w:eastAsia="zh-CN"/>
              </w:rPr>
            </w:pPr>
            <w:r w:rsidRPr="007A2145">
              <w:rPr>
                <w:lang w:eastAsia="zh-CN"/>
              </w:rPr>
              <w:t>0dB</w:t>
            </w:r>
          </w:p>
          <w:p w14:paraId="4501E4C3" w14:textId="77777777" w:rsidR="007A2145" w:rsidRPr="007A2145" w:rsidRDefault="007A2145" w:rsidP="00BA5E98">
            <w:pPr>
              <w:pStyle w:val="TAL"/>
              <w:rPr>
                <w:lang w:eastAsia="zh-CN"/>
              </w:rPr>
            </w:pPr>
          </w:p>
          <w:p w14:paraId="74B1F630" w14:textId="77777777" w:rsidR="007A2145" w:rsidRPr="007A2145" w:rsidRDefault="007A2145" w:rsidP="00BA5E98">
            <w:pPr>
              <w:pStyle w:val="TAL"/>
              <w:rPr>
                <w:lang w:eastAsia="zh-CN"/>
              </w:rPr>
            </w:pPr>
            <w:r w:rsidRPr="007A2145">
              <w:rPr>
                <w:lang w:eastAsia="zh-CN"/>
              </w:rPr>
              <w:t>+1.0dB</w:t>
            </w:r>
          </w:p>
          <w:p w14:paraId="6A3E781C" w14:textId="77777777" w:rsidR="007A2145" w:rsidRPr="007A2145" w:rsidRDefault="007A2145" w:rsidP="00BA5E98">
            <w:pPr>
              <w:pStyle w:val="TAL"/>
              <w:rPr>
                <w:lang w:eastAsia="zh-CN"/>
              </w:rPr>
            </w:pPr>
          </w:p>
          <w:p w14:paraId="7992C0EE" w14:textId="77777777" w:rsidR="007A2145" w:rsidRPr="007A2145" w:rsidRDefault="007A2145" w:rsidP="00BA5E98">
            <w:pPr>
              <w:pStyle w:val="TAL"/>
              <w:rPr>
                <w:lang w:eastAsia="zh-CN"/>
              </w:rPr>
            </w:pPr>
            <w:r w:rsidRPr="007A2145">
              <w:rPr>
                <w:lang w:eastAsia="zh-CN"/>
              </w:rPr>
              <w:t>Via mapping</w:t>
            </w:r>
          </w:p>
          <w:p w14:paraId="0E0066D8" w14:textId="77777777" w:rsidR="007A2145" w:rsidRPr="007A2145" w:rsidRDefault="007A2145" w:rsidP="00BA5E98">
            <w:pPr>
              <w:pStyle w:val="TAL"/>
              <w:rPr>
                <w:lang w:eastAsia="zh-CN"/>
              </w:rPr>
            </w:pPr>
          </w:p>
          <w:p w14:paraId="40763407" w14:textId="77777777" w:rsidR="007A2145" w:rsidRPr="007A2145" w:rsidRDefault="007A2145" w:rsidP="00BA5E98">
            <w:pPr>
              <w:pStyle w:val="TAL"/>
              <w:rPr>
                <w:lang w:eastAsia="zh-CN"/>
              </w:rPr>
            </w:pPr>
            <w:r w:rsidRPr="007A2145">
              <w:rPr>
                <w:lang w:eastAsia="zh-CN"/>
              </w:rPr>
              <w:t>Test 3:</w:t>
            </w:r>
          </w:p>
          <w:p w14:paraId="11B6B5EE" w14:textId="77777777" w:rsidR="007A2145" w:rsidRPr="007A2145" w:rsidRDefault="007A2145" w:rsidP="00BA5E98">
            <w:pPr>
              <w:pStyle w:val="TAL"/>
              <w:rPr>
                <w:lang w:eastAsia="zh-CN"/>
              </w:rPr>
            </w:pPr>
            <w:r w:rsidRPr="007A2145">
              <w:rPr>
                <w:lang w:eastAsia="zh-CN"/>
              </w:rPr>
              <w:t>0dB</w:t>
            </w:r>
          </w:p>
          <w:p w14:paraId="296E2695" w14:textId="77777777" w:rsidR="007A2145" w:rsidRPr="007A2145" w:rsidRDefault="007A2145" w:rsidP="00BA5E98">
            <w:pPr>
              <w:pStyle w:val="TAL"/>
              <w:rPr>
                <w:lang w:eastAsia="zh-CN"/>
              </w:rPr>
            </w:pPr>
          </w:p>
          <w:p w14:paraId="01CAE1AC" w14:textId="77777777" w:rsidR="007A2145" w:rsidRPr="007A2145" w:rsidRDefault="007A2145" w:rsidP="00BA5E98">
            <w:pPr>
              <w:pStyle w:val="TAL"/>
              <w:rPr>
                <w:lang w:eastAsia="zh-CN"/>
              </w:rPr>
            </w:pPr>
            <w:r w:rsidRPr="007A2145">
              <w:rPr>
                <w:lang w:eastAsia="zh-CN"/>
              </w:rPr>
              <w:t>0dB</w:t>
            </w:r>
          </w:p>
          <w:p w14:paraId="5F403828" w14:textId="77777777" w:rsidR="007A2145" w:rsidRPr="007A2145" w:rsidRDefault="007A2145" w:rsidP="00BA5E98">
            <w:pPr>
              <w:pStyle w:val="TAL"/>
              <w:rPr>
                <w:lang w:eastAsia="zh-CN"/>
              </w:rPr>
            </w:pPr>
            <w:r w:rsidRPr="007A2145">
              <w:rPr>
                <w:lang w:eastAsia="zh-CN"/>
              </w:rPr>
              <w:t>0dB</w:t>
            </w:r>
          </w:p>
          <w:p w14:paraId="3DB74AF9" w14:textId="77777777" w:rsidR="007A2145" w:rsidRPr="005B600A" w:rsidRDefault="007A2145" w:rsidP="00BA5E98">
            <w:pPr>
              <w:pStyle w:val="TAL"/>
              <w:rPr>
                <w:lang w:eastAsia="zh-CN"/>
              </w:rPr>
            </w:pPr>
            <w:r w:rsidRPr="007A2145">
              <w:rPr>
                <w:lang w:eastAsia="zh-CN"/>
              </w:rPr>
              <w:t>Via mapping</w:t>
            </w:r>
          </w:p>
        </w:tc>
        <w:tc>
          <w:tcPr>
            <w:tcW w:w="1292" w:type="pct"/>
            <w:tcBorders>
              <w:top w:val="single" w:sz="4" w:space="0" w:color="auto"/>
              <w:left w:val="single" w:sz="4" w:space="0" w:color="auto"/>
              <w:bottom w:val="single" w:sz="4" w:space="0" w:color="auto"/>
              <w:right w:val="single" w:sz="4" w:space="0" w:color="auto"/>
            </w:tcBorders>
          </w:tcPr>
          <w:p w14:paraId="3BC40747" w14:textId="77777777" w:rsidR="007A2145" w:rsidRPr="007A2145" w:rsidRDefault="007A2145" w:rsidP="00BA5E98">
            <w:pPr>
              <w:pStyle w:val="TAL"/>
              <w:rPr>
                <w:lang w:eastAsia="zh-CN"/>
              </w:rPr>
            </w:pPr>
            <w:r w:rsidRPr="007A2145">
              <w:rPr>
                <w:lang w:eastAsia="zh-CN"/>
              </w:rPr>
              <w:t>Test 1:</w:t>
            </w:r>
          </w:p>
          <w:p w14:paraId="6A57F9F2" w14:textId="77777777" w:rsidR="007A2145" w:rsidRPr="007A2145" w:rsidRDefault="007A2145" w:rsidP="00BA5E98">
            <w:pPr>
              <w:pStyle w:val="TAL"/>
              <w:rPr>
                <w:lang w:eastAsia="zh-CN"/>
              </w:rPr>
            </w:pPr>
          </w:p>
          <w:p w14:paraId="4C1C99DF" w14:textId="77777777" w:rsidR="007A2145" w:rsidRPr="007A2145" w:rsidRDefault="007A2145" w:rsidP="00BA5E98">
            <w:pPr>
              <w:pStyle w:val="TAL"/>
              <w:rPr>
                <w:lang w:eastAsia="zh-CN"/>
              </w:rPr>
            </w:pPr>
            <w:r w:rsidRPr="007A2145">
              <w:rPr>
                <w:lang w:eastAsia="zh-CN"/>
              </w:rPr>
              <w:t>Noc: -106 dBm/15kHz</w:t>
            </w:r>
          </w:p>
          <w:p w14:paraId="0047DB81" w14:textId="77777777" w:rsidR="007A2145" w:rsidRPr="007A2145" w:rsidRDefault="007A2145" w:rsidP="00BA5E98">
            <w:pPr>
              <w:pStyle w:val="TAL"/>
              <w:rPr>
                <w:lang w:eastAsia="zh-CN"/>
              </w:rPr>
            </w:pPr>
          </w:p>
          <w:p w14:paraId="5FBC8F05" w14:textId="77777777" w:rsidR="007A2145" w:rsidRPr="007A2145" w:rsidRDefault="007A2145" w:rsidP="00BA5E98">
            <w:pPr>
              <w:pStyle w:val="TAL"/>
              <w:rPr>
                <w:lang w:eastAsia="zh-CN"/>
              </w:rPr>
            </w:pPr>
            <w:r w:rsidRPr="007A2145">
              <w:rPr>
                <w:lang w:eastAsia="zh-CN"/>
              </w:rPr>
              <w:t>N/A</w:t>
            </w:r>
          </w:p>
          <w:p w14:paraId="5FC7A4A2" w14:textId="77777777" w:rsidR="007A2145" w:rsidRPr="007A2145" w:rsidRDefault="007A2145" w:rsidP="00BA5E98">
            <w:pPr>
              <w:pStyle w:val="TAL"/>
              <w:rPr>
                <w:lang w:eastAsia="zh-CN"/>
              </w:rPr>
            </w:pPr>
          </w:p>
          <w:p w14:paraId="0903BFB5" w14:textId="77777777" w:rsidR="007A2145" w:rsidRPr="007A2145" w:rsidRDefault="007A2145" w:rsidP="00BA5E98">
            <w:pPr>
              <w:pStyle w:val="TAL"/>
              <w:rPr>
                <w:lang w:eastAsia="zh-CN"/>
              </w:rPr>
            </w:pPr>
            <w:r w:rsidRPr="007A2145">
              <w:rPr>
                <w:lang w:eastAsia="zh-CN"/>
              </w:rPr>
              <w:t>Ês1 / Noc: +6.0dB</w:t>
            </w:r>
          </w:p>
          <w:p w14:paraId="6FDE48F6" w14:textId="77777777" w:rsidR="007A2145" w:rsidRPr="007A2145" w:rsidRDefault="007A2145" w:rsidP="00BA5E98">
            <w:pPr>
              <w:pStyle w:val="TAL"/>
              <w:rPr>
                <w:lang w:eastAsia="zh-CN"/>
              </w:rPr>
            </w:pPr>
            <w:r w:rsidRPr="007A2145">
              <w:rPr>
                <w:lang w:eastAsia="zh-CN"/>
              </w:rPr>
              <w:t>Ês2 / Noc: +2.0dB</w:t>
            </w:r>
          </w:p>
          <w:p w14:paraId="3DA1E6C6" w14:textId="77777777" w:rsidR="007A2145" w:rsidRPr="007A2145" w:rsidRDefault="007A2145" w:rsidP="00BA5E98">
            <w:pPr>
              <w:pStyle w:val="TAL"/>
              <w:rPr>
                <w:lang w:eastAsia="zh-CN"/>
              </w:rPr>
            </w:pPr>
            <w:r w:rsidRPr="007A2145">
              <w:rPr>
                <w:lang w:eastAsia="zh-CN"/>
              </w:rPr>
              <w:t>RSRP_x-8 to RSRP_x-1</w:t>
            </w:r>
          </w:p>
          <w:p w14:paraId="071F18DE" w14:textId="77777777" w:rsidR="007A2145" w:rsidRPr="007A2145" w:rsidRDefault="007A2145" w:rsidP="00BA5E98">
            <w:pPr>
              <w:pStyle w:val="TAL"/>
              <w:rPr>
                <w:lang w:eastAsia="zh-CN"/>
              </w:rPr>
            </w:pPr>
          </w:p>
          <w:p w14:paraId="4F09B572" w14:textId="77777777" w:rsidR="007A2145" w:rsidRPr="007A2145" w:rsidRDefault="007A2145" w:rsidP="00BA5E98">
            <w:pPr>
              <w:pStyle w:val="TAL"/>
              <w:rPr>
                <w:lang w:eastAsia="zh-CN"/>
              </w:rPr>
            </w:pPr>
            <w:r w:rsidRPr="007A2145">
              <w:rPr>
                <w:lang w:eastAsia="zh-CN"/>
              </w:rPr>
              <w:t>Test 2:</w:t>
            </w:r>
          </w:p>
          <w:p w14:paraId="4282A41D" w14:textId="77777777" w:rsidR="007A2145" w:rsidRPr="007A2145" w:rsidRDefault="007A2145" w:rsidP="00BA5E98">
            <w:pPr>
              <w:pStyle w:val="TAL"/>
              <w:rPr>
                <w:lang w:eastAsia="zh-CN"/>
              </w:rPr>
            </w:pPr>
            <w:r w:rsidRPr="007A2145">
              <w:rPr>
                <w:lang w:eastAsia="zh-CN"/>
              </w:rPr>
              <w:t>Noc:</w:t>
            </w:r>
          </w:p>
          <w:p w14:paraId="28DED43D" w14:textId="77777777" w:rsidR="007A2145" w:rsidRPr="007A2145" w:rsidRDefault="007A2145" w:rsidP="00BA5E98">
            <w:pPr>
              <w:pStyle w:val="TAL"/>
              <w:rPr>
                <w:lang w:eastAsia="zh-CN"/>
              </w:rPr>
            </w:pPr>
            <w:r w:rsidRPr="007A2145">
              <w:rPr>
                <w:lang w:eastAsia="zh-CN"/>
              </w:rPr>
              <w:t xml:space="preserve"> -88dBm/15kHz</w:t>
            </w:r>
          </w:p>
          <w:p w14:paraId="0780EAA0" w14:textId="77777777" w:rsidR="007A2145" w:rsidRPr="007A2145" w:rsidRDefault="007A2145" w:rsidP="00BA5E98">
            <w:pPr>
              <w:pStyle w:val="TAL"/>
              <w:rPr>
                <w:lang w:eastAsia="zh-CN"/>
              </w:rPr>
            </w:pPr>
            <w:r w:rsidRPr="007A2145">
              <w:rPr>
                <w:lang w:eastAsia="zh-CN"/>
              </w:rPr>
              <w:t>-94dBm/15kHz</w:t>
            </w:r>
          </w:p>
          <w:p w14:paraId="77B5B405" w14:textId="77777777" w:rsidR="007A2145" w:rsidRPr="007A2145" w:rsidRDefault="007A2145" w:rsidP="00BA5E98">
            <w:pPr>
              <w:pStyle w:val="TAL"/>
              <w:rPr>
                <w:lang w:eastAsia="zh-CN"/>
              </w:rPr>
            </w:pPr>
          </w:p>
          <w:p w14:paraId="10C810FD" w14:textId="77777777" w:rsidR="007A2145" w:rsidRPr="007A2145" w:rsidRDefault="007A2145" w:rsidP="00BA5E98">
            <w:pPr>
              <w:pStyle w:val="TAL"/>
              <w:rPr>
                <w:lang w:eastAsia="zh-CN"/>
              </w:rPr>
            </w:pPr>
            <w:r w:rsidRPr="007A2145">
              <w:rPr>
                <w:lang w:eastAsia="zh-CN"/>
              </w:rPr>
              <w:t>Ês1 / Noc: +6.0dB</w:t>
            </w:r>
          </w:p>
          <w:p w14:paraId="66408669" w14:textId="77777777" w:rsidR="007A2145" w:rsidRPr="007A2145" w:rsidRDefault="007A2145" w:rsidP="00BA5E98">
            <w:pPr>
              <w:pStyle w:val="TAL"/>
              <w:rPr>
                <w:lang w:eastAsia="zh-CN"/>
              </w:rPr>
            </w:pPr>
            <w:r w:rsidRPr="007A2145">
              <w:rPr>
                <w:lang w:eastAsia="zh-CN"/>
              </w:rPr>
              <w:t>Ês2 / Noc: +2.0dB</w:t>
            </w:r>
          </w:p>
          <w:p w14:paraId="54715571" w14:textId="77777777" w:rsidR="007A2145" w:rsidRPr="007A2145" w:rsidRDefault="007A2145" w:rsidP="00BA5E98">
            <w:pPr>
              <w:pStyle w:val="TAL"/>
              <w:rPr>
                <w:lang w:eastAsia="zh-CN"/>
              </w:rPr>
            </w:pPr>
            <w:r w:rsidRPr="007A2145">
              <w:rPr>
                <w:lang w:eastAsia="zh-CN"/>
              </w:rPr>
              <w:t>RSRP_x-8 to RSRP_x-1</w:t>
            </w:r>
          </w:p>
          <w:p w14:paraId="1AE7AE17" w14:textId="77777777" w:rsidR="007A2145" w:rsidRPr="007A2145" w:rsidRDefault="007A2145" w:rsidP="00BA5E98">
            <w:pPr>
              <w:pStyle w:val="TAL"/>
              <w:rPr>
                <w:lang w:eastAsia="zh-CN"/>
              </w:rPr>
            </w:pPr>
          </w:p>
          <w:p w14:paraId="450E5A42" w14:textId="77777777" w:rsidR="007A2145" w:rsidRPr="007A2145" w:rsidRDefault="007A2145" w:rsidP="00BA5E98">
            <w:pPr>
              <w:pStyle w:val="TAL"/>
              <w:rPr>
                <w:lang w:eastAsia="zh-CN"/>
              </w:rPr>
            </w:pPr>
            <w:r w:rsidRPr="007A2145">
              <w:rPr>
                <w:lang w:eastAsia="zh-CN"/>
              </w:rPr>
              <w:t>Test 3:</w:t>
            </w:r>
          </w:p>
          <w:p w14:paraId="52A96EC4" w14:textId="77777777" w:rsidR="007A2145" w:rsidRPr="007A2145" w:rsidRDefault="007A2145" w:rsidP="00BA5E98">
            <w:pPr>
              <w:pStyle w:val="TAL"/>
              <w:rPr>
                <w:lang w:eastAsia="zh-CN"/>
              </w:rPr>
            </w:pPr>
            <w:r w:rsidRPr="007A2145">
              <w:rPr>
                <w:lang w:eastAsia="zh-CN"/>
              </w:rPr>
              <w:t>Noc: -114dBm/15kHz + ΔBG_offset</w:t>
            </w:r>
          </w:p>
          <w:p w14:paraId="490B3868" w14:textId="77777777" w:rsidR="007A2145" w:rsidRPr="007A2145" w:rsidRDefault="007A2145" w:rsidP="00BA5E98">
            <w:pPr>
              <w:pStyle w:val="TAL"/>
              <w:rPr>
                <w:lang w:eastAsia="zh-CN"/>
              </w:rPr>
            </w:pPr>
            <w:r w:rsidRPr="007A2145">
              <w:rPr>
                <w:lang w:eastAsia="zh-CN"/>
              </w:rPr>
              <w:t>Ês1 / Noc: +3.0dB</w:t>
            </w:r>
          </w:p>
          <w:p w14:paraId="4E7FDA80" w14:textId="77777777" w:rsidR="007A2145" w:rsidRPr="007A2145" w:rsidRDefault="007A2145" w:rsidP="00BA5E98">
            <w:pPr>
              <w:pStyle w:val="TAL"/>
              <w:rPr>
                <w:lang w:eastAsia="zh-CN"/>
              </w:rPr>
            </w:pPr>
            <w:r w:rsidRPr="007A2145">
              <w:rPr>
                <w:lang w:eastAsia="zh-CN"/>
              </w:rPr>
              <w:t>Ês2 / Noc: 0dB</w:t>
            </w:r>
          </w:p>
          <w:p w14:paraId="19EE4FD9" w14:textId="77777777" w:rsidR="007A2145" w:rsidRPr="005B600A" w:rsidRDefault="007A2145" w:rsidP="00BA5E98">
            <w:pPr>
              <w:pStyle w:val="TAL"/>
              <w:rPr>
                <w:lang w:eastAsia="zh-CN"/>
              </w:rPr>
            </w:pPr>
            <w:r w:rsidRPr="007A2145">
              <w:rPr>
                <w:lang w:eastAsia="zh-CN"/>
              </w:rPr>
              <w:t>RSRP_x-7 to RSRP_x+1</w:t>
            </w:r>
          </w:p>
        </w:tc>
      </w:tr>
      <w:tr w:rsidR="007A2145" w:rsidRPr="005B600A" w14:paraId="42DAFCAD"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6DCC4CCD" w14:textId="77777777" w:rsidR="007A2145" w:rsidRPr="005B600A" w:rsidRDefault="007A2145" w:rsidP="00BA5E98">
            <w:pPr>
              <w:pStyle w:val="TAL"/>
            </w:pPr>
            <w:r w:rsidRPr="005B600A">
              <w:t>16.7.1.2.1 NR SA FR1 SS-RSRP absolute measurement accuracy for 2 Rx UE</w:t>
            </w:r>
          </w:p>
        </w:tc>
        <w:tc>
          <w:tcPr>
            <w:tcW w:w="1585" w:type="pct"/>
            <w:tcBorders>
              <w:top w:val="single" w:sz="4" w:space="0" w:color="auto"/>
              <w:left w:val="single" w:sz="4" w:space="0" w:color="auto"/>
              <w:bottom w:val="single" w:sz="4" w:space="0" w:color="auto"/>
              <w:right w:val="single" w:sz="4" w:space="0" w:color="auto"/>
            </w:tcBorders>
          </w:tcPr>
          <w:p w14:paraId="51AB417E" w14:textId="77777777" w:rsidR="007A2145" w:rsidRPr="005B600A" w:rsidRDefault="007A2145" w:rsidP="00BA5E98">
            <w:pPr>
              <w:pStyle w:val="TAL"/>
              <w:rPr>
                <w:lang w:eastAsia="zh-CN"/>
              </w:rPr>
            </w:pPr>
            <w:r w:rsidRPr="005B600A">
              <w:rPr>
                <w:lang w:eastAsia="zh-CN"/>
              </w:rPr>
              <w:t>Same as 6.7.1.1.1</w:t>
            </w:r>
          </w:p>
        </w:tc>
        <w:tc>
          <w:tcPr>
            <w:tcW w:w="776" w:type="pct"/>
            <w:tcBorders>
              <w:top w:val="single" w:sz="4" w:space="0" w:color="auto"/>
              <w:left w:val="single" w:sz="4" w:space="0" w:color="auto"/>
              <w:bottom w:val="single" w:sz="4" w:space="0" w:color="auto"/>
              <w:right w:val="single" w:sz="4" w:space="0" w:color="auto"/>
            </w:tcBorders>
          </w:tcPr>
          <w:p w14:paraId="31FC63B4" w14:textId="77777777" w:rsidR="007A2145" w:rsidRPr="005B600A" w:rsidRDefault="007A2145" w:rsidP="00BA5E98">
            <w:pPr>
              <w:pStyle w:val="TAL"/>
              <w:rPr>
                <w:lang w:eastAsia="zh-CN"/>
              </w:rPr>
            </w:pPr>
            <w:r w:rsidRPr="005B600A">
              <w:rPr>
                <w:lang w:eastAsia="zh-CN"/>
              </w:rPr>
              <w:t>Same as 6.7.1.1.1</w:t>
            </w:r>
          </w:p>
        </w:tc>
        <w:tc>
          <w:tcPr>
            <w:tcW w:w="1292" w:type="pct"/>
            <w:tcBorders>
              <w:top w:val="single" w:sz="4" w:space="0" w:color="auto"/>
              <w:left w:val="single" w:sz="4" w:space="0" w:color="auto"/>
              <w:bottom w:val="single" w:sz="4" w:space="0" w:color="auto"/>
              <w:right w:val="single" w:sz="4" w:space="0" w:color="auto"/>
            </w:tcBorders>
          </w:tcPr>
          <w:p w14:paraId="3A89BD91" w14:textId="77777777" w:rsidR="007A2145" w:rsidRPr="005B600A" w:rsidRDefault="007A2145" w:rsidP="00BA5E98">
            <w:pPr>
              <w:pStyle w:val="TAL"/>
              <w:rPr>
                <w:lang w:eastAsia="zh-CN"/>
              </w:rPr>
            </w:pPr>
            <w:r w:rsidRPr="005B600A">
              <w:rPr>
                <w:lang w:eastAsia="zh-CN"/>
              </w:rPr>
              <w:t>Same as 6.7.1.1.1 with following exceptions:</w:t>
            </w:r>
          </w:p>
          <w:p w14:paraId="513A40F6" w14:textId="77777777" w:rsidR="007A2145" w:rsidRPr="005B600A" w:rsidRDefault="007A2145" w:rsidP="00BA5E98">
            <w:pPr>
              <w:pStyle w:val="TAL"/>
              <w:rPr>
                <w:lang w:eastAsia="zh-CN"/>
              </w:rPr>
            </w:pPr>
            <w:r w:rsidRPr="005B600A">
              <w:rPr>
                <w:lang w:eastAsia="zh-CN"/>
              </w:rPr>
              <w:t>- Test requirements for configuration 1,2 also apply to configuration 4</w:t>
            </w:r>
          </w:p>
        </w:tc>
      </w:tr>
      <w:tr w:rsidR="007A2145" w:rsidRPr="005B600A" w14:paraId="5F8407B2"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661C547C" w14:textId="77777777" w:rsidR="007A2145" w:rsidRPr="005B600A" w:rsidRDefault="007A2145" w:rsidP="00BA5E98">
            <w:pPr>
              <w:pStyle w:val="TAL"/>
            </w:pPr>
            <w:r w:rsidRPr="005B600A">
              <w:t>16.7.1.2.2 NR SA FR1 SS-RSRP relative measurement accuracy for 2 Rx UE</w:t>
            </w:r>
          </w:p>
        </w:tc>
        <w:tc>
          <w:tcPr>
            <w:tcW w:w="1585" w:type="pct"/>
            <w:tcBorders>
              <w:top w:val="single" w:sz="4" w:space="0" w:color="auto"/>
              <w:left w:val="single" w:sz="4" w:space="0" w:color="auto"/>
              <w:bottom w:val="single" w:sz="4" w:space="0" w:color="auto"/>
              <w:right w:val="single" w:sz="4" w:space="0" w:color="auto"/>
            </w:tcBorders>
          </w:tcPr>
          <w:p w14:paraId="67E1F881" w14:textId="77777777" w:rsidR="007A2145" w:rsidRPr="005B600A" w:rsidRDefault="007A2145" w:rsidP="00BA5E98">
            <w:pPr>
              <w:pStyle w:val="TAL"/>
              <w:rPr>
                <w:lang w:eastAsia="zh-CN"/>
              </w:rPr>
            </w:pPr>
            <w:r w:rsidRPr="005B600A">
              <w:rPr>
                <w:lang w:eastAsia="zh-CN"/>
              </w:rPr>
              <w:t>Same as 6.7.1.1.2</w:t>
            </w:r>
          </w:p>
        </w:tc>
        <w:tc>
          <w:tcPr>
            <w:tcW w:w="776" w:type="pct"/>
            <w:tcBorders>
              <w:top w:val="single" w:sz="4" w:space="0" w:color="auto"/>
              <w:left w:val="single" w:sz="4" w:space="0" w:color="auto"/>
              <w:bottom w:val="single" w:sz="4" w:space="0" w:color="auto"/>
              <w:right w:val="single" w:sz="4" w:space="0" w:color="auto"/>
            </w:tcBorders>
          </w:tcPr>
          <w:p w14:paraId="6307566F" w14:textId="77777777" w:rsidR="007A2145" w:rsidRPr="005B600A" w:rsidRDefault="007A2145" w:rsidP="00BA5E98">
            <w:pPr>
              <w:pStyle w:val="TAL"/>
              <w:rPr>
                <w:lang w:eastAsia="zh-CN"/>
              </w:rPr>
            </w:pPr>
            <w:r w:rsidRPr="005B600A">
              <w:rPr>
                <w:lang w:eastAsia="zh-CN"/>
              </w:rPr>
              <w:t>Same as 6.7.1.1.2</w:t>
            </w:r>
          </w:p>
        </w:tc>
        <w:tc>
          <w:tcPr>
            <w:tcW w:w="1292" w:type="pct"/>
            <w:tcBorders>
              <w:top w:val="single" w:sz="4" w:space="0" w:color="auto"/>
              <w:left w:val="single" w:sz="4" w:space="0" w:color="auto"/>
              <w:bottom w:val="single" w:sz="4" w:space="0" w:color="auto"/>
              <w:right w:val="single" w:sz="4" w:space="0" w:color="auto"/>
            </w:tcBorders>
          </w:tcPr>
          <w:p w14:paraId="2B8BDDE8" w14:textId="77777777" w:rsidR="007A2145" w:rsidRPr="005B600A" w:rsidRDefault="007A2145" w:rsidP="00BA5E98">
            <w:pPr>
              <w:pStyle w:val="TAL"/>
              <w:rPr>
                <w:lang w:eastAsia="zh-CN"/>
              </w:rPr>
            </w:pPr>
            <w:r w:rsidRPr="005B600A">
              <w:rPr>
                <w:lang w:eastAsia="zh-CN"/>
              </w:rPr>
              <w:t>Same as 6.7.1.1.2 with following exceptions:</w:t>
            </w:r>
          </w:p>
          <w:p w14:paraId="2FCCD13E" w14:textId="77777777" w:rsidR="007A2145" w:rsidRPr="005B600A" w:rsidRDefault="007A2145" w:rsidP="00BA5E98">
            <w:pPr>
              <w:pStyle w:val="TAL"/>
              <w:rPr>
                <w:lang w:eastAsia="zh-CN"/>
              </w:rPr>
            </w:pPr>
            <w:r w:rsidRPr="005B600A">
              <w:rPr>
                <w:lang w:eastAsia="zh-CN"/>
              </w:rPr>
              <w:t>- Test requirements for configuration 1,2 also apply to configuration 4</w:t>
            </w:r>
          </w:p>
        </w:tc>
      </w:tr>
      <w:tr w:rsidR="007A2145" w:rsidRPr="005B600A" w14:paraId="360E9D2C"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67281F23" w14:textId="77777777" w:rsidR="007A2145" w:rsidRPr="005B600A" w:rsidRDefault="007A2145" w:rsidP="00BA5E98">
            <w:pPr>
              <w:pStyle w:val="TAL"/>
            </w:pPr>
            <w:r w:rsidRPr="005B600A">
              <w:t>16.7.2.1 NR SA FR1 SS-</w:t>
            </w:r>
          </w:p>
        </w:tc>
        <w:tc>
          <w:tcPr>
            <w:tcW w:w="1585" w:type="pct"/>
            <w:tcBorders>
              <w:top w:val="single" w:sz="4" w:space="0" w:color="auto"/>
              <w:left w:val="single" w:sz="4" w:space="0" w:color="auto"/>
              <w:bottom w:val="single" w:sz="4" w:space="0" w:color="auto"/>
              <w:right w:val="single" w:sz="4" w:space="0" w:color="auto"/>
            </w:tcBorders>
          </w:tcPr>
          <w:p w14:paraId="093F7C00" w14:textId="77777777" w:rsidR="007A2145" w:rsidRPr="005B600A" w:rsidRDefault="007A2145" w:rsidP="00BA5E98">
            <w:pPr>
              <w:pStyle w:val="TAL"/>
              <w:rPr>
                <w:lang w:eastAsia="zh-CN"/>
              </w:rPr>
            </w:pPr>
            <w:r w:rsidRPr="005B600A">
              <w:rPr>
                <w:lang w:eastAsia="zh-CN"/>
              </w:rPr>
              <w:t>TEST CONFIGURATION 1, 2, 4</w:t>
            </w:r>
          </w:p>
        </w:tc>
        <w:tc>
          <w:tcPr>
            <w:tcW w:w="776" w:type="pct"/>
            <w:tcBorders>
              <w:top w:val="single" w:sz="4" w:space="0" w:color="auto"/>
              <w:left w:val="single" w:sz="4" w:space="0" w:color="auto"/>
              <w:bottom w:val="single" w:sz="4" w:space="0" w:color="auto"/>
              <w:right w:val="single" w:sz="4" w:space="0" w:color="auto"/>
            </w:tcBorders>
          </w:tcPr>
          <w:p w14:paraId="6384D042" w14:textId="77777777" w:rsidR="007A2145" w:rsidRPr="005B600A" w:rsidRDefault="007A2145" w:rsidP="00BA5E98">
            <w:pPr>
              <w:pStyle w:val="TAL"/>
              <w:rPr>
                <w:lang w:eastAsia="zh-CN"/>
              </w:rPr>
            </w:pPr>
          </w:p>
        </w:tc>
        <w:tc>
          <w:tcPr>
            <w:tcW w:w="1292" w:type="pct"/>
            <w:tcBorders>
              <w:top w:val="single" w:sz="4" w:space="0" w:color="auto"/>
              <w:left w:val="single" w:sz="4" w:space="0" w:color="auto"/>
              <w:bottom w:val="single" w:sz="4" w:space="0" w:color="auto"/>
              <w:right w:val="single" w:sz="4" w:space="0" w:color="auto"/>
            </w:tcBorders>
          </w:tcPr>
          <w:p w14:paraId="79366005" w14:textId="77777777" w:rsidR="007A2145" w:rsidRPr="005B600A" w:rsidRDefault="007A2145" w:rsidP="00BA5E98">
            <w:pPr>
              <w:pStyle w:val="TAL"/>
              <w:rPr>
                <w:lang w:eastAsia="zh-CN"/>
              </w:rPr>
            </w:pPr>
          </w:p>
        </w:tc>
      </w:tr>
      <w:tr w:rsidR="007A2145" w:rsidRPr="005B600A" w14:paraId="3CB61673"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69B0767A" w14:textId="77777777" w:rsidR="007A2145" w:rsidRPr="005B600A" w:rsidRDefault="007A2145" w:rsidP="00BA5E98">
            <w:pPr>
              <w:pStyle w:val="TAL"/>
            </w:pPr>
            <w:r w:rsidRPr="005B600A">
              <w:t>RSRQ measurement accuracy for 1 Rx UE</w:t>
            </w:r>
          </w:p>
        </w:tc>
        <w:tc>
          <w:tcPr>
            <w:tcW w:w="1585" w:type="pct"/>
            <w:tcBorders>
              <w:top w:val="single" w:sz="4" w:space="0" w:color="auto"/>
              <w:left w:val="single" w:sz="4" w:space="0" w:color="auto"/>
              <w:bottom w:val="single" w:sz="4" w:space="0" w:color="auto"/>
              <w:right w:val="single" w:sz="4" w:space="0" w:color="auto"/>
            </w:tcBorders>
          </w:tcPr>
          <w:p w14:paraId="31BE09D4" w14:textId="77777777" w:rsidR="007A2145" w:rsidRPr="007A2145" w:rsidRDefault="007A2145" w:rsidP="00BA5E98">
            <w:pPr>
              <w:pStyle w:val="TAL"/>
              <w:rPr>
                <w:lang w:eastAsia="zh-CN"/>
              </w:rPr>
            </w:pPr>
            <w:r w:rsidRPr="007A2145">
              <w:rPr>
                <w:lang w:eastAsia="zh-CN"/>
              </w:rPr>
              <w:t>Test 1:</w:t>
            </w:r>
          </w:p>
          <w:p w14:paraId="628BC5E2" w14:textId="77777777" w:rsidR="007A2145" w:rsidRPr="005B600A" w:rsidRDefault="007A2145" w:rsidP="00BA5E98">
            <w:pPr>
              <w:pStyle w:val="TAL"/>
              <w:rPr>
                <w:lang w:eastAsia="zh-CN"/>
              </w:rPr>
            </w:pPr>
            <w:r w:rsidRPr="007A2145">
              <w:rPr>
                <w:lang w:eastAsia="zh-CN"/>
              </w:rPr>
              <w:t>Noc: -85dBm/15kHz</w:t>
            </w:r>
          </w:p>
          <w:p w14:paraId="27334DF6" w14:textId="77777777" w:rsidR="007A2145" w:rsidRPr="005B600A" w:rsidRDefault="007A2145" w:rsidP="00BA5E98">
            <w:pPr>
              <w:pStyle w:val="TAL"/>
              <w:rPr>
                <w:lang w:eastAsia="zh-CN"/>
              </w:rPr>
            </w:pPr>
            <w:r w:rsidRPr="005B600A">
              <w:rPr>
                <w:lang w:eastAsia="zh-CN"/>
              </w:rPr>
              <w:t>Ês1 /</w:t>
            </w:r>
            <w:r w:rsidRPr="007A2145">
              <w:rPr>
                <w:lang w:eastAsia="zh-CN"/>
              </w:rPr>
              <w:t xml:space="preserve"> Noc</w:t>
            </w:r>
            <w:r w:rsidRPr="005B600A">
              <w:rPr>
                <w:lang w:eastAsia="zh-CN"/>
              </w:rPr>
              <w:t>: +3.0dB</w:t>
            </w:r>
          </w:p>
          <w:p w14:paraId="7642AE8E" w14:textId="77777777" w:rsidR="007A2145" w:rsidRPr="005B600A" w:rsidRDefault="007A2145" w:rsidP="00BA5E98">
            <w:pPr>
              <w:pStyle w:val="TAL"/>
              <w:rPr>
                <w:lang w:eastAsia="zh-CN"/>
              </w:rPr>
            </w:pPr>
            <w:r w:rsidRPr="005B600A">
              <w:rPr>
                <w:lang w:eastAsia="zh-CN"/>
              </w:rPr>
              <w:t xml:space="preserve">Ês2 / </w:t>
            </w:r>
            <w:r w:rsidRPr="007A2145">
              <w:rPr>
                <w:lang w:eastAsia="zh-CN"/>
              </w:rPr>
              <w:t>Noc</w:t>
            </w:r>
            <w:r w:rsidRPr="005B600A">
              <w:rPr>
                <w:lang w:eastAsia="zh-CN"/>
              </w:rPr>
              <w:t>: +3.0dB</w:t>
            </w:r>
          </w:p>
          <w:p w14:paraId="772F75C5" w14:textId="77777777" w:rsidR="007A2145" w:rsidRPr="005B600A" w:rsidRDefault="007A2145" w:rsidP="00BA5E98">
            <w:pPr>
              <w:pStyle w:val="TAL"/>
              <w:rPr>
                <w:lang w:eastAsia="zh-CN"/>
              </w:rPr>
            </w:pPr>
            <w:r w:rsidRPr="007A2145">
              <w:rPr>
                <w:lang w:eastAsia="zh-CN"/>
              </w:rPr>
              <w:t>Reported RSRQ values: ±3.5dB</w:t>
            </w:r>
          </w:p>
          <w:p w14:paraId="72C5EDE4" w14:textId="77777777" w:rsidR="007A2145" w:rsidRPr="007A2145" w:rsidRDefault="007A2145" w:rsidP="00BA5E98">
            <w:pPr>
              <w:pStyle w:val="TAL"/>
              <w:rPr>
                <w:lang w:eastAsia="zh-CN"/>
              </w:rPr>
            </w:pPr>
          </w:p>
          <w:p w14:paraId="2E443040" w14:textId="77777777" w:rsidR="007A2145" w:rsidRPr="007A2145" w:rsidRDefault="007A2145" w:rsidP="00BA5E98">
            <w:pPr>
              <w:pStyle w:val="TAL"/>
              <w:rPr>
                <w:lang w:eastAsia="zh-CN"/>
              </w:rPr>
            </w:pPr>
            <w:r w:rsidRPr="007A2145">
              <w:rPr>
                <w:lang w:eastAsia="zh-CN"/>
              </w:rPr>
              <w:t>Test 2:</w:t>
            </w:r>
          </w:p>
          <w:p w14:paraId="08FBDACC" w14:textId="77777777" w:rsidR="007A2145" w:rsidRPr="005B600A" w:rsidRDefault="007A2145" w:rsidP="00BA5E98">
            <w:pPr>
              <w:pStyle w:val="TAL"/>
              <w:rPr>
                <w:lang w:eastAsia="zh-CN"/>
              </w:rPr>
            </w:pPr>
            <w:r w:rsidRPr="007A2145">
              <w:rPr>
                <w:lang w:eastAsia="zh-CN"/>
              </w:rPr>
              <w:t>Noc: -101dBm/15kHz</w:t>
            </w:r>
          </w:p>
          <w:p w14:paraId="41058BE4" w14:textId="77777777" w:rsidR="007A2145" w:rsidRPr="005B600A" w:rsidRDefault="007A2145" w:rsidP="00BA5E98">
            <w:pPr>
              <w:pStyle w:val="TAL"/>
              <w:rPr>
                <w:lang w:eastAsia="zh-CN"/>
              </w:rPr>
            </w:pPr>
            <w:r w:rsidRPr="005B600A">
              <w:rPr>
                <w:lang w:eastAsia="zh-CN"/>
              </w:rPr>
              <w:t>Ês1 /</w:t>
            </w:r>
            <w:r w:rsidRPr="007A2145">
              <w:rPr>
                <w:lang w:eastAsia="zh-CN"/>
              </w:rPr>
              <w:t xml:space="preserve"> Noc</w:t>
            </w:r>
            <w:r w:rsidRPr="005B600A">
              <w:rPr>
                <w:lang w:eastAsia="zh-CN"/>
              </w:rPr>
              <w:t>: -2.9dB</w:t>
            </w:r>
          </w:p>
          <w:p w14:paraId="0CD4841F" w14:textId="77777777" w:rsidR="007A2145" w:rsidRPr="005B600A" w:rsidRDefault="007A2145" w:rsidP="00BA5E98">
            <w:pPr>
              <w:pStyle w:val="TAL"/>
              <w:rPr>
                <w:lang w:eastAsia="zh-CN"/>
              </w:rPr>
            </w:pPr>
            <w:r w:rsidRPr="005B600A">
              <w:rPr>
                <w:lang w:eastAsia="zh-CN"/>
              </w:rPr>
              <w:t xml:space="preserve">Ês2 / </w:t>
            </w:r>
            <w:r w:rsidRPr="007A2145">
              <w:rPr>
                <w:lang w:eastAsia="zh-CN"/>
              </w:rPr>
              <w:t>Noc</w:t>
            </w:r>
            <w:r w:rsidRPr="005B600A">
              <w:rPr>
                <w:lang w:eastAsia="zh-CN"/>
              </w:rPr>
              <w:t>: -2.9dB</w:t>
            </w:r>
          </w:p>
          <w:p w14:paraId="4FDD4804" w14:textId="77777777" w:rsidR="007A2145" w:rsidRPr="005B600A" w:rsidRDefault="007A2145" w:rsidP="00BA5E98">
            <w:pPr>
              <w:pStyle w:val="TAL"/>
              <w:rPr>
                <w:lang w:eastAsia="zh-CN"/>
              </w:rPr>
            </w:pPr>
            <w:r w:rsidRPr="007A2145">
              <w:rPr>
                <w:lang w:eastAsia="zh-CN"/>
              </w:rPr>
              <w:t>Reported RSRQ values: ±4.5dB</w:t>
            </w:r>
          </w:p>
          <w:p w14:paraId="7720A87A" w14:textId="77777777" w:rsidR="007A2145" w:rsidRPr="007A2145" w:rsidRDefault="007A2145" w:rsidP="00BA5E98">
            <w:pPr>
              <w:pStyle w:val="TAL"/>
              <w:rPr>
                <w:lang w:eastAsia="zh-CN"/>
              </w:rPr>
            </w:pPr>
          </w:p>
          <w:p w14:paraId="3AEC4728" w14:textId="77777777" w:rsidR="007A2145" w:rsidRPr="007A2145" w:rsidRDefault="007A2145" w:rsidP="00BA5E98">
            <w:pPr>
              <w:pStyle w:val="TAL"/>
              <w:rPr>
                <w:lang w:eastAsia="zh-CN"/>
              </w:rPr>
            </w:pPr>
            <w:r w:rsidRPr="007A2145">
              <w:rPr>
                <w:lang w:eastAsia="zh-CN"/>
              </w:rPr>
              <w:t>Test 3:</w:t>
            </w:r>
          </w:p>
          <w:p w14:paraId="1572A6AC" w14:textId="77777777" w:rsidR="007A2145" w:rsidRPr="005B600A" w:rsidRDefault="007A2145" w:rsidP="00BA5E98">
            <w:pPr>
              <w:pStyle w:val="TAL"/>
              <w:rPr>
                <w:lang w:eastAsia="zh-CN"/>
              </w:rPr>
            </w:pPr>
            <w:r w:rsidRPr="007A2145">
              <w:rPr>
                <w:lang w:eastAsia="zh-CN"/>
              </w:rPr>
              <w:t>Noc: -114dBm/15kHz + ΔBG_offset</w:t>
            </w:r>
          </w:p>
          <w:p w14:paraId="6A70BF7E" w14:textId="77777777" w:rsidR="007A2145" w:rsidRPr="005B600A" w:rsidRDefault="007A2145" w:rsidP="00BA5E98">
            <w:pPr>
              <w:pStyle w:val="TAL"/>
              <w:rPr>
                <w:lang w:eastAsia="zh-CN"/>
              </w:rPr>
            </w:pPr>
            <w:r w:rsidRPr="005B600A">
              <w:rPr>
                <w:lang w:eastAsia="zh-CN"/>
              </w:rPr>
              <w:t>Ês1 /</w:t>
            </w:r>
            <w:r w:rsidRPr="007A2145">
              <w:rPr>
                <w:lang w:eastAsia="zh-CN"/>
              </w:rPr>
              <w:t xml:space="preserve"> Noc</w:t>
            </w:r>
            <w:r w:rsidRPr="005B600A">
              <w:rPr>
                <w:lang w:eastAsia="zh-CN"/>
              </w:rPr>
              <w:t>: -4.0dB</w:t>
            </w:r>
          </w:p>
          <w:p w14:paraId="026F28A8" w14:textId="77777777" w:rsidR="007A2145" w:rsidRPr="005B600A" w:rsidRDefault="007A2145" w:rsidP="00BA5E98">
            <w:pPr>
              <w:pStyle w:val="TAL"/>
              <w:rPr>
                <w:lang w:eastAsia="zh-CN"/>
              </w:rPr>
            </w:pPr>
            <w:r w:rsidRPr="005B600A">
              <w:rPr>
                <w:lang w:eastAsia="zh-CN"/>
              </w:rPr>
              <w:t xml:space="preserve">Ês2 / </w:t>
            </w:r>
            <w:r w:rsidRPr="007A2145">
              <w:rPr>
                <w:lang w:eastAsia="zh-CN"/>
              </w:rPr>
              <w:t>Noc</w:t>
            </w:r>
            <w:r w:rsidRPr="005B600A">
              <w:rPr>
                <w:lang w:eastAsia="zh-CN"/>
              </w:rPr>
              <w:t>: -4.0dB</w:t>
            </w:r>
          </w:p>
          <w:p w14:paraId="7D776D60" w14:textId="77777777" w:rsidR="007A2145" w:rsidRPr="005B600A" w:rsidRDefault="007A2145" w:rsidP="00BA5E98">
            <w:pPr>
              <w:pStyle w:val="TAL"/>
              <w:rPr>
                <w:lang w:eastAsia="zh-CN"/>
              </w:rPr>
            </w:pPr>
          </w:p>
          <w:p w14:paraId="69ABEC7E" w14:textId="77777777" w:rsidR="007A2145" w:rsidRPr="005B600A" w:rsidRDefault="007A2145" w:rsidP="00BA5E98">
            <w:pPr>
              <w:pStyle w:val="TAL"/>
              <w:rPr>
                <w:lang w:eastAsia="zh-CN"/>
              </w:rPr>
            </w:pPr>
            <w:r w:rsidRPr="007A2145">
              <w:rPr>
                <w:lang w:eastAsia="zh-CN"/>
              </w:rPr>
              <w:t>Reported RSRQ values: ±4.5dB</w:t>
            </w:r>
          </w:p>
        </w:tc>
        <w:tc>
          <w:tcPr>
            <w:tcW w:w="776" w:type="pct"/>
            <w:tcBorders>
              <w:top w:val="single" w:sz="4" w:space="0" w:color="auto"/>
              <w:left w:val="single" w:sz="4" w:space="0" w:color="auto"/>
              <w:bottom w:val="single" w:sz="4" w:space="0" w:color="auto"/>
              <w:right w:val="single" w:sz="4" w:space="0" w:color="auto"/>
            </w:tcBorders>
          </w:tcPr>
          <w:p w14:paraId="039C8ED8" w14:textId="77777777" w:rsidR="007A2145" w:rsidRPr="007A2145" w:rsidRDefault="007A2145" w:rsidP="00BA5E98">
            <w:pPr>
              <w:pStyle w:val="TAL"/>
              <w:rPr>
                <w:lang w:eastAsia="zh-CN"/>
              </w:rPr>
            </w:pPr>
            <w:r w:rsidRPr="007A2145">
              <w:rPr>
                <w:lang w:eastAsia="zh-CN"/>
              </w:rPr>
              <w:t>Test 1:</w:t>
            </w:r>
          </w:p>
          <w:p w14:paraId="2820AB9E" w14:textId="77777777" w:rsidR="007A2145" w:rsidRPr="005B600A" w:rsidRDefault="007A2145" w:rsidP="00BA5E98">
            <w:pPr>
              <w:pStyle w:val="TAL"/>
              <w:rPr>
                <w:lang w:eastAsia="zh-CN"/>
              </w:rPr>
            </w:pPr>
            <w:r w:rsidRPr="007A2145">
              <w:rPr>
                <w:lang w:eastAsia="zh-CN"/>
              </w:rPr>
              <w:t>-1.5dB</w:t>
            </w:r>
          </w:p>
          <w:p w14:paraId="08649A41" w14:textId="77777777" w:rsidR="007A2145" w:rsidRPr="005B600A" w:rsidRDefault="007A2145" w:rsidP="00BA5E98">
            <w:pPr>
              <w:pStyle w:val="TAL"/>
              <w:rPr>
                <w:lang w:eastAsia="zh-CN"/>
              </w:rPr>
            </w:pPr>
            <w:r w:rsidRPr="005B600A">
              <w:rPr>
                <w:lang w:eastAsia="zh-CN"/>
              </w:rPr>
              <w:t>0dB</w:t>
            </w:r>
          </w:p>
          <w:p w14:paraId="167E5887" w14:textId="77777777" w:rsidR="007A2145" w:rsidRPr="005B600A" w:rsidRDefault="007A2145" w:rsidP="00BA5E98">
            <w:pPr>
              <w:pStyle w:val="TAL"/>
              <w:rPr>
                <w:lang w:eastAsia="zh-CN"/>
              </w:rPr>
            </w:pPr>
            <w:r w:rsidRPr="005B600A">
              <w:rPr>
                <w:lang w:eastAsia="zh-CN"/>
              </w:rPr>
              <w:t>0dB</w:t>
            </w:r>
          </w:p>
          <w:p w14:paraId="0816ED44" w14:textId="77777777" w:rsidR="007A2145" w:rsidRPr="005B600A" w:rsidRDefault="007A2145" w:rsidP="00BA5E98">
            <w:pPr>
              <w:pStyle w:val="TAL"/>
              <w:rPr>
                <w:lang w:eastAsia="zh-CN"/>
              </w:rPr>
            </w:pPr>
            <w:r w:rsidRPr="005B600A">
              <w:rPr>
                <w:lang w:eastAsia="zh-CN"/>
              </w:rPr>
              <w:t>Via mapping</w:t>
            </w:r>
          </w:p>
          <w:p w14:paraId="72990259" w14:textId="77777777" w:rsidR="007A2145" w:rsidRPr="007A2145" w:rsidRDefault="007A2145" w:rsidP="00BA5E98">
            <w:pPr>
              <w:pStyle w:val="TAL"/>
              <w:rPr>
                <w:lang w:eastAsia="zh-CN"/>
              </w:rPr>
            </w:pPr>
          </w:p>
          <w:p w14:paraId="72FBF675" w14:textId="77777777" w:rsidR="007A2145" w:rsidRPr="007A2145" w:rsidRDefault="007A2145" w:rsidP="00BA5E98">
            <w:pPr>
              <w:pStyle w:val="TAL"/>
              <w:rPr>
                <w:lang w:eastAsia="zh-CN"/>
              </w:rPr>
            </w:pPr>
            <w:r w:rsidRPr="007A2145">
              <w:rPr>
                <w:lang w:eastAsia="zh-CN"/>
              </w:rPr>
              <w:t>Test 2:</w:t>
            </w:r>
          </w:p>
          <w:p w14:paraId="472AD686" w14:textId="77777777" w:rsidR="007A2145" w:rsidRPr="005B600A" w:rsidRDefault="007A2145" w:rsidP="00BA5E98">
            <w:pPr>
              <w:pStyle w:val="TAL"/>
              <w:rPr>
                <w:lang w:eastAsia="zh-CN"/>
              </w:rPr>
            </w:pPr>
            <w:r w:rsidRPr="007A2145">
              <w:rPr>
                <w:lang w:eastAsia="zh-CN"/>
              </w:rPr>
              <w:t>0dB</w:t>
            </w:r>
          </w:p>
          <w:p w14:paraId="51749B6F" w14:textId="77777777" w:rsidR="007A2145" w:rsidRPr="005B600A" w:rsidRDefault="007A2145" w:rsidP="00BA5E98">
            <w:pPr>
              <w:pStyle w:val="TAL"/>
              <w:rPr>
                <w:lang w:eastAsia="zh-CN"/>
              </w:rPr>
            </w:pPr>
            <w:r w:rsidRPr="005B600A">
              <w:rPr>
                <w:lang w:eastAsia="zh-CN"/>
              </w:rPr>
              <w:t>0dB</w:t>
            </w:r>
          </w:p>
          <w:p w14:paraId="017BD97B" w14:textId="77777777" w:rsidR="007A2145" w:rsidRPr="005B600A" w:rsidRDefault="007A2145" w:rsidP="00BA5E98">
            <w:pPr>
              <w:pStyle w:val="TAL"/>
              <w:rPr>
                <w:lang w:eastAsia="zh-CN"/>
              </w:rPr>
            </w:pPr>
            <w:r w:rsidRPr="005B600A">
              <w:rPr>
                <w:lang w:eastAsia="zh-CN"/>
              </w:rPr>
              <w:t>0dB</w:t>
            </w:r>
          </w:p>
          <w:p w14:paraId="0752E33B" w14:textId="77777777" w:rsidR="007A2145" w:rsidRPr="005B600A" w:rsidRDefault="007A2145" w:rsidP="00BA5E98">
            <w:pPr>
              <w:pStyle w:val="TAL"/>
              <w:rPr>
                <w:lang w:eastAsia="zh-CN"/>
              </w:rPr>
            </w:pPr>
            <w:r w:rsidRPr="005B600A">
              <w:rPr>
                <w:lang w:eastAsia="zh-CN"/>
              </w:rPr>
              <w:t>Via mapping</w:t>
            </w:r>
          </w:p>
          <w:p w14:paraId="11E413F9" w14:textId="77777777" w:rsidR="007A2145" w:rsidRPr="007A2145" w:rsidRDefault="007A2145" w:rsidP="00BA5E98">
            <w:pPr>
              <w:pStyle w:val="TAL"/>
              <w:rPr>
                <w:lang w:eastAsia="zh-CN"/>
              </w:rPr>
            </w:pPr>
          </w:p>
          <w:p w14:paraId="75DEE5A6" w14:textId="77777777" w:rsidR="007A2145" w:rsidRPr="007A2145" w:rsidRDefault="007A2145" w:rsidP="00BA5E98">
            <w:pPr>
              <w:pStyle w:val="TAL"/>
              <w:rPr>
                <w:lang w:eastAsia="zh-CN"/>
              </w:rPr>
            </w:pPr>
            <w:r w:rsidRPr="007A2145">
              <w:rPr>
                <w:lang w:eastAsia="zh-CN"/>
              </w:rPr>
              <w:t>Test 3:</w:t>
            </w:r>
          </w:p>
          <w:p w14:paraId="031CFD9E" w14:textId="77777777" w:rsidR="007A2145" w:rsidRPr="007A2145" w:rsidRDefault="007A2145" w:rsidP="00BA5E98">
            <w:pPr>
              <w:pStyle w:val="TAL"/>
              <w:rPr>
                <w:lang w:eastAsia="zh-CN"/>
              </w:rPr>
            </w:pPr>
            <w:r w:rsidRPr="007A2145">
              <w:rPr>
                <w:lang w:eastAsia="zh-CN"/>
              </w:rPr>
              <w:t>0dB</w:t>
            </w:r>
          </w:p>
          <w:p w14:paraId="0A3A4C47" w14:textId="77777777" w:rsidR="007A2145" w:rsidRPr="005B600A" w:rsidRDefault="007A2145" w:rsidP="00BA5E98">
            <w:pPr>
              <w:pStyle w:val="TAL"/>
              <w:rPr>
                <w:lang w:eastAsia="zh-CN"/>
              </w:rPr>
            </w:pPr>
            <w:r w:rsidRPr="005B600A">
              <w:rPr>
                <w:lang w:eastAsia="zh-CN"/>
              </w:rPr>
              <w:t>0dB</w:t>
            </w:r>
          </w:p>
          <w:p w14:paraId="798CE3E8" w14:textId="77777777" w:rsidR="007A2145" w:rsidRPr="005B600A" w:rsidRDefault="007A2145" w:rsidP="00BA5E98">
            <w:pPr>
              <w:pStyle w:val="TAL"/>
              <w:rPr>
                <w:lang w:eastAsia="zh-CN"/>
              </w:rPr>
            </w:pPr>
            <w:r w:rsidRPr="005B600A">
              <w:rPr>
                <w:lang w:eastAsia="zh-CN"/>
              </w:rPr>
              <w:t>0dB</w:t>
            </w:r>
          </w:p>
          <w:p w14:paraId="2D10413F" w14:textId="77777777" w:rsidR="007A2145" w:rsidRPr="005B600A" w:rsidRDefault="007A2145" w:rsidP="00BA5E98">
            <w:pPr>
              <w:pStyle w:val="TAL"/>
              <w:rPr>
                <w:lang w:eastAsia="zh-CN"/>
              </w:rPr>
            </w:pPr>
          </w:p>
          <w:p w14:paraId="63A3CFE6" w14:textId="77777777" w:rsidR="007A2145" w:rsidRPr="005B600A" w:rsidRDefault="007A2145" w:rsidP="00BA5E98">
            <w:pPr>
              <w:pStyle w:val="TAL"/>
              <w:rPr>
                <w:lang w:eastAsia="zh-CN"/>
              </w:rPr>
            </w:pPr>
            <w:r w:rsidRPr="005B600A">
              <w:rPr>
                <w:lang w:eastAsia="zh-CN"/>
              </w:rPr>
              <w:t>Via mapping</w:t>
            </w:r>
          </w:p>
        </w:tc>
        <w:tc>
          <w:tcPr>
            <w:tcW w:w="1292" w:type="pct"/>
            <w:tcBorders>
              <w:top w:val="single" w:sz="4" w:space="0" w:color="auto"/>
              <w:left w:val="single" w:sz="4" w:space="0" w:color="auto"/>
              <w:bottom w:val="single" w:sz="4" w:space="0" w:color="auto"/>
              <w:right w:val="single" w:sz="4" w:space="0" w:color="auto"/>
            </w:tcBorders>
          </w:tcPr>
          <w:p w14:paraId="1E6B855F" w14:textId="77777777" w:rsidR="007A2145" w:rsidRPr="007A2145" w:rsidRDefault="007A2145" w:rsidP="00BA5E98">
            <w:pPr>
              <w:pStyle w:val="TAL"/>
              <w:rPr>
                <w:lang w:eastAsia="zh-CN"/>
              </w:rPr>
            </w:pPr>
            <w:r w:rsidRPr="007A2145">
              <w:rPr>
                <w:lang w:eastAsia="zh-CN"/>
              </w:rPr>
              <w:t>Test 1:</w:t>
            </w:r>
          </w:p>
          <w:p w14:paraId="1DE846AF" w14:textId="77777777" w:rsidR="007A2145" w:rsidRPr="005B600A" w:rsidRDefault="007A2145" w:rsidP="00BA5E98">
            <w:pPr>
              <w:pStyle w:val="TAL"/>
              <w:rPr>
                <w:lang w:eastAsia="zh-CN"/>
              </w:rPr>
            </w:pPr>
            <w:r w:rsidRPr="007A2145">
              <w:rPr>
                <w:lang w:eastAsia="zh-CN"/>
              </w:rPr>
              <w:t>Noc: -86.5dBm/15kHz</w:t>
            </w:r>
          </w:p>
          <w:p w14:paraId="72EC71C0" w14:textId="77777777" w:rsidR="007A2145" w:rsidRPr="005B600A" w:rsidRDefault="007A2145" w:rsidP="00BA5E98">
            <w:pPr>
              <w:pStyle w:val="TAL"/>
              <w:rPr>
                <w:lang w:eastAsia="zh-CN"/>
              </w:rPr>
            </w:pPr>
            <w:r w:rsidRPr="005B600A">
              <w:rPr>
                <w:lang w:eastAsia="zh-CN"/>
              </w:rPr>
              <w:t>Ês1 /</w:t>
            </w:r>
            <w:r w:rsidRPr="007A2145">
              <w:rPr>
                <w:lang w:eastAsia="zh-CN"/>
              </w:rPr>
              <w:t xml:space="preserve"> Noc</w:t>
            </w:r>
            <w:r w:rsidRPr="005B600A">
              <w:rPr>
                <w:lang w:eastAsia="zh-CN"/>
              </w:rPr>
              <w:t>: +3.0dB</w:t>
            </w:r>
          </w:p>
          <w:p w14:paraId="73D4CC35" w14:textId="77777777" w:rsidR="007A2145" w:rsidRPr="005B600A" w:rsidRDefault="007A2145" w:rsidP="00BA5E98">
            <w:pPr>
              <w:pStyle w:val="TAL"/>
              <w:rPr>
                <w:lang w:eastAsia="zh-CN"/>
              </w:rPr>
            </w:pPr>
            <w:r w:rsidRPr="005B600A">
              <w:rPr>
                <w:lang w:eastAsia="zh-CN"/>
              </w:rPr>
              <w:t xml:space="preserve">Ês2 / </w:t>
            </w:r>
            <w:r w:rsidRPr="007A2145">
              <w:rPr>
                <w:lang w:eastAsia="zh-CN"/>
              </w:rPr>
              <w:t>Noc</w:t>
            </w:r>
            <w:r w:rsidRPr="005B600A">
              <w:rPr>
                <w:lang w:eastAsia="zh-CN"/>
              </w:rPr>
              <w:t>: +3.0dB</w:t>
            </w:r>
          </w:p>
          <w:p w14:paraId="45AAF807" w14:textId="77777777" w:rsidR="007A2145" w:rsidRPr="005B600A" w:rsidRDefault="007A2145" w:rsidP="00BA5E98">
            <w:pPr>
              <w:pStyle w:val="TAL"/>
              <w:rPr>
                <w:lang w:eastAsia="zh-CN"/>
              </w:rPr>
            </w:pPr>
            <w:r w:rsidRPr="005B600A">
              <w:rPr>
                <w:lang w:eastAsia="zh-CN"/>
              </w:rPr>
              <w:t>RSRQ_50 to RSRQ_64</w:t>
            </w:r>
          </w:p>
          <w:p w14:paraId="4AF9F83D" w14:textId="77777777" w:rsidR="007A2145" w:rsidRPr="007A2145" w:rsidRDefault="007A2145" w:rsidP="00BA5E98">
            <w:pPr>
              <w:pStyle w:val="TAL"/>
              <w:rPr>
                <w:lang w:eastAsia="zh-CN"/>
              </w:rPr>
            </w:pPr>
          </w:p>
          <w:p w14:paraId="72B511E0" w14:textId="77777777" w:rsidR="007A2145" w:rsidRPr="007A2145" w:rsidRDefault="007A2145" w:rsidP="00BA5E98">
            <w:pPr>
              <w:pStyle w:val="TAL"/>
              <w:rPr>
                <w:lang w:eastAsia="zh-CN"/>
              </w:rPr>
            </w:pPr>
            <w:r w:rsidRPr="007A2145">
              <w:rPr>
                <w:lang w:eastAsia="zh-CN"/>
              </w:rPr>
              <w:t>Test 2:</w:t>
            </w:r>
          </w:p>
          <w:p w14:paraId="277BB6C9" w14:textId="77777777" w:rsidR="007A2145" w:rsidRPr="005B600A" w:rsidRDefault="007A2145" w:rsidP="00BA5E98">
            <w:pPr>
              <w:pStyle w:val="TAL"/>
              <w:rPr>
                <w:lang w:eastAsia="zh-CN"/>
              </w:rPr>
            </w:pPr>
            <w:r w:rsidRPr="007A2145">
              <w:rPr>
                <w:lang w:eastAsia="zh-CN"/>
              </w:rPr>
              <w:t>Noc: -101dBm/15kHz</w:t>
            </w:r>
          </w:p>
          <w:p w14:paraId="502012F6" w14:textId="77777777" w:rsidR="007A2145" w:rsidRPr="005B600A" w:rsidRDefault="007A2145" w:rsidP="00BA5E98">
            <w:pPr>
              <w:pStyle w:val="TAL"/>
              <w:rPr>
                <w:lang w:eastAsia="zh-CN"/>
              </w:rPr>
            </w:pPr>
            <w:r w:rsidRPr="005B600A">
              <w:rPr>
                <w:lang w:eastAsia="zh-CN"/>
              </w:rPr>
              <w:t>Ês1 /</w:t>
            </w:r>
            <w:r w:rsidRPr="007A2145">
              <w:rPr>
                <w:lang w:eastAsia="zh-CN"/>
              </w:rPr>
              <w:t xml:space="preserve"> Noc</w:t>
            </w:r>
            <w:r w:rsidRPr="005B600A">
              <w:rPr>
                <w:lang w:eastAsia="zh-CN"/>
              </w:rPr>
              <w:t>: -2.9dB</w:t>
            </w:r>
          </w:p>
          <w:p w14:paraId="79844E51" w14:textId="77777777" w:rsidR="007A2145" w:rsidRPr="005B600A" w:rsidRDefault="007A2145" w:rsidP="00BA5E98">
            <w:pPr>
              <w:pStyle w:val="TAL"/>
              <w:rPr>
                <w:lang w:eastAsia="zh-CN"/>
              </w:rPr>
            </w:pPr>
            <w:r w:rsidRPr="005B600A">
              <w:rPr>
                <w:lang w:eastAsia="zh-CN"/>
              </w:rPr>
              <w:t xml:space="preserve">Ês2 / </w:t>
            </w:r>
            <w:r w:rsidRPr="007A2145">
              <w:rPr>
                <w:lang w:eastAsia="zh-CN"/>
              </w:rPr>
              <w:t>Noc</w:t>
            </w:r>
            <w:r w:rsidRPr="005B600A">
              <w:rPr>
                <w:lang w:eastAsia="zh-CN"/>
              </w:rPr>
              <w:t>: -2.9dB</w:t>
            </w:r>
          </w:p>
          <w:p w14:paraId="63BD694B" w14:textId="77777777" w:rsidR="007A2145" w:rsidRPr="005B600A" w:rsidRDefault="007A2145" w:rsidP="00BA5E98">
            <w:pPr>
              <w:pStyle w:val="TAL"/>
              <w:rPr>
                <w:lang w:eastAsia="zh-CN"/>
              </w:rPr>
            </w:pPr>
            <w:r w:rsidRPr="005B600A">
              <w:rPr>
                <w:lang w:eastAsia="zh-CN"/>
              </w:rPr>
              <w:t>RSRQ_44 to RSRQ_62</w:t>
            </w:r>
          </w:p>
          <w:p w14:paraId="747D436D" w14:textId="77777777" w:rsidR="007A2145" w:rsidRPr="007A2145" w:rsidRDefault="007A2145" w:rsidP="00BA5E98">
            <w:pPr>
              <w:pStyle w:val="TAL"/>
              <w:rPr>
                <w:lang w:eastAsia="zh-CN"/>
              </w:rPr>
            </w:pPr>
          </w:p>
          <w:p w14:paraId="04909CFE" w14:textId="77777777" w:rsidR="007A2145" w:rsidRPr="007A2145" w:rsidRDefault="007A2145" w:rsidP="00BA5E98">
            <w:pPr>
              <w:pStyle w:val="TAL"/>
              <w:rPr>
                <w:lang w:eastAsia="zh-CN"/>
              </w:rPr>
            </w:pPr>
            <w:r w:rsidRPr="007A2145">
              <w:rPr>
                <w:lang w:eastAsia="zh-CN"/>
              </w:rPr>
              <w:t>Test 3:</w:t>
            </w:r>
          </w:p>
          <w:p w14:paraId="3AE3816F" w14:textId="77777777" w:rsidR="007A2145" w:rsidRPr="005B600A" w:rsidRDefault="007A2145" w:rsidP="00BA5E98">
            <w:pPr>
              <w:pStyle w:val="TAL"/>
              <w:rPr>
                <w:lang w:eastAsia="zh-CN"/>
              </w:rPr>
            </w:pPr>
            <w:r w:rsidRPr="007A2145">
              <w:rPr>
                <w:lang w:eastAsia="zh-CN"/>
              </w:rPr>
              <w:t>Noc: -114dBm/15kHz + ΔBG_offset</w:t>
            </w:r>
          </w:p>
          <w:p w14:paraId="44E94BE7" w14:textId="77777777" w:rsidR="007A2145" w:rsidRPr="005B600A" w:rsidRDefault="007A2145" w:rsidP="00BA5E98">
            <w:pPr>
              <w:pStyle w:val="TAL"/>
              <w:rPr>
                <w:lang w:eastAsia="zh-CN"/>
              </w:rPr>
            </w:pPr>
            <w:r w:rsidRPr="005B600A">
              <w:rPr>
                <w:lang w:eastAsia="zh-CN"/>
              </w:rPr>
              <w:t>Ês1 /</w:t>
            </w:r>
            <w:r w:rsidRPr="007A2145">
              <w:rPr>
                <w:lang w:eastAsia="zh-CN"/>
              </w:rPr>
              <w:t xml:space="preserve"> Noc</w:t>
            </w:r>
            <w:r w:rsidRPr="005B600A">
              <w:rPr>
                <w:lang w:eastAsia="zh-CN"/>
              </w:rPr>
              <w:t>: -4.0dB</w:t>
            </w:r>
          </w:p>
          <w:p w14:paraId="4511A8D2" w14:textId="77777777" w:rsidR="007A2145" w:rsidRPr="005B600A" w:rsidRDefault="007A2145" w:rsidP="00BA5E98">
            <w:pPr>
              <w:pStyle w:val="TAL"/>
              <w:rPr>
                <w:lang w:eastAsia="zh-CN"/>
              </w:rPr>
            </w:pPr>
            <w:r w:rsidRPr="005B600A">
              <w:rPr>
                <w:lang w:eastAsia="zh-CN"/>
              </w:rPr>
              <w:t xml:space="preserve">Ês2 / </w:t>
            </w:r>
            <w:r w:rsidRPr="007A2145">
              <w:rPr>
                <w:lang w:eastAsia="zh-CN"/>
              </w:rPr>
              <w:t>Noc</w:t>
            </w:r>
            <w:r w:rsidRPr="005B600A">
              <w:rPr>
                <w:lang w:eastAsia="zh-CN"/>
              </w:rPr>
              <w:t>: -4.0dB</w:t>
            </w:r>
          </w:p>
          <w:p w14:paraId="51865A34" w14:textId="77777777" w:rsidR="007A2145" w:rsidRPr="005B600A" w:rsidRDefault="007A2145" w:rsidP="00BA5E98">
            <w:pPr>
              <w:pStyle w:val="TAL"/>
              <w:rPr>
                <w:lang w:eastAsia="zh-CN"/>
              </w:rPr>
            </w:pPr>
          </w:p>
          <w:p w14:paraId="2A3F5588" w14:textId="77777777" w:rsidR="007A2145" w:rsidRPr="005B600A" w:rsidRDefault="007A2145" w:rsidP="00BA5E98">
            <w:pPr>
              <w:pStyle w:val="TAL"/>
              <w:rPr>
                <w:lang w:eastAsia="zh-CN"/>
              </w:rPr>
            </w:pPr>
            <w:r w:rsidRPr="005B600A">
              <w:rPr>
                <w:lang w:eastAsia="zh-CN"/>
              </w:rPr>
              <w:t>RSRQ_42 to RSRQ_61</w:t>
            </w:r>
          </w:p>
          <w:p w14:paraId="5AC117AC" w14:textId="77777777" w:rsidR="007A2145" w:rsidRPr="005B600A" w:rsidRDefault="007A2145" w:rsidP="00BA5E98">
            <w:pPr>
              <w:pStyle w:val="TAL"/>
              <w:rPr>
                <w:lang w:eastAsia="zh-CN"/>
              </w:rPr>
            </w:pPr>
          </w:p>
        </w:tc>
      </w:tr>
      <w:tr w:rsidR="007A2145" w:rsidRPr="005B600A" w14:paraId="7C70F0B7"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30880202" w14:textId="77777777" w:rsidR="007A2145" w:rsidRPr="005B600A" w:rsidRDefault="007A2145" w:rsidP="00BA5E98">
            <w:pPr>
              <w:pStyle w:val="TAL"/>
            </w:pPr>
          </w:p>
        </w:tc>
        <w:tc>
          <w:tcPr>
            <w:tcW w:w="1585" w:type="pct"/>
            <w:tcBorders>
              <w:top w:val="single" w:sz="4" w:space="0" w:color="auto"/>
              <w:left w:val="single" w:sz="4" w:space="0" w:color="auto"/>
              <w:bottom w:val="single" w:sz="4" w:space="0" w:color="auto"/>
              <w:right w:val="single" w:sz="4" w:space="0" w:color="auto"/>
            </w:tcBorders>
          </w:tcPr>
          <w:p w14:paraId="6CC1E476" w14:textId="77777777" w:rsidR="007A2145" w:rsidRPr="005B600A" w:rsidRDefault="007A2145" w:rsidP="00BA5E98">
            <w:pPr>
              <w:pStyle w:val="TAL"/>
              <w:rPr>
                <w:lang w:eastAsia="zh-CN"/>
              </w:rPr>
            </w:pPr>
            <w:r w:rsidRPr="005B600A">
              <w:rPr>
                <w:lang w:eastAsia="zh-CN"/>
              </w:rPr>
              <w:t>TEST CONFIGURATION 3</w:t>
            </w:r>
          </w:p>
        </w:tc>
        <w:tc>
          <w:tcPr>
            <w:tcW w:w="776" w:type="pct"/>
            <w:tcBorders>
              <w:top w:val="single" w:sz="4" w:space="0" w:color="auto"/>
              <w:left w:val="single" w:sz="4" w:space="0" w:color="auto"/>
              <w:bottom w:val="single" w:sz="4" w:space="0" w:color="auto"/>
              <w:right w:val="single" w:sz="4" w:space="0" w:color="auto"/>
            </w:tcBorders>
          </w:tcPr>
          <w:p w14:paraId="6566659F" w14:textId="77777777" w:rsidR="007A2145" w:rsidRPr="005B600A" w:rsidRDefault="007A2145" w:rsidP="00BA5E98">
            <w:pPr>
              <w:pStyle w:val="TAL"/>
              <w:rPr>
                <w:lang w:eastAsia="zh-CN"/>
              </w:rPr>
            </w:pPr>
          </w:p>
        </w:tc>
        <w:tc>
          <w:tcPr>
            <w:tcW w:w="1292" w:type="pct"/>
            <w:tcBorders>
              <w:top w:val="single" w:sz="4" w:space="0" w:color="auto"/>
              <w:left w:val="single" w:sz="4" w:space="0" w:color="auto"/>
              <w:bottom w:val="single" w:sz="4" w:space="0" w:color="auto"/>
              <w:right w:val="single" w:sz="4" w:space="0" w:color="auto"/>
            </w:tcBorders>
          </w:tcPr>
          <w:p w14:paraId="24556E30" w14:textId="77777777" w:rsidR="007A2145" w:rsidRPr="005B600A" w:rsidRDefault="007A2145" w:rsidP="00BA5E98">
            <w:pPr>
              <w:pStyle w:val="TAL"/>
              <w:rPr>
                <w:lang w:eastAsia="zh-CN"/>
              </w:rPr>
            </w:pPr>
          </w:p>
        </w:tc>
      </w:tr>
      <w:tr w:rsidR="007A2145" w:rsidRPr="005B600A" w14:paraId="4F586B59"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13CF8F0D" w14:textId="77777777" w:rsidR="007A2145" w:rsidRPr="005B600A" w:rsidRDefault="007A2145" w:rsidP="00BA5E98">
            <w:pPr>
              <w:pStyle w:val="TAL"/>
            </w:pPr>
          </w:p>
        </w:tc>
        <w:tc>
          <w:tcPr>
            <w:tcW w:w="1585" w:type="pct"/>
            <w:tcBorders>
              <w:top w:val="single" w:sz="4" w:space="0" w:color="auto"/>
              <w:left w:val="single" w:sz="4" w:space="0" w:color="auto"/>
              <w:bottom w:val="single" w:sz="4" w:space="0" w:color="auto"/>
              <w:right w:val="single" w:sz="4" w:space="0" w:color="auto"/>
            </w:tcBorders>
          </w:tcPr>
          <w:p w14:paraId="1CAF8EDC" w14:textId="77777777" w:rsidR="007A2145" w:rsidRPr="007A2145" w:rsidRDefault="007A2145" w:rsidP="00BA5E98">
            <w:pPr>
              <w:pStyle w:val="TAL"/>
              <w:rPr>
                <w:lang w:eastAsia="zh-CN"/>
              </w:rPr>
            </w:pPr>
            <w:r w:rsidRPr="007A2145">
              <w:rPr>
                <w:lang w:eastAsia="zh-CN"/>
              </w:rPr>
              <w:t>Test 1:</w:t>
            </w:r>
          </w:p>
          <w:p w14:paraId="16085D0D" w14:textId="77777777" w:rsidR="007A2145" w:rsidRPr="005B600A" w:rsidRDefault="007A2145" w:rsidP="00BA5E98">
            <w:pPr>
              <w:pStyle w:val="TAL"/>
              <w:rPr>
                <w:lang w:eastAsia="zh-CN"/>
              </w:rPr>
            </w:pPr>
            <w:r w:rsidRPr="007A2145">
              <w:rPr>
                <w:lang w:eastAsia="zh-CN"/>
              </w:rPr>
              <w:t>Noc: -91dBm/15kHz</w:t>
            </w:r>
          </w:p>
          <w:p w14:paraId="59E66801" w14:textId="77777777" w:rsidR="007A2145" w:rsidRPr="005B600A" w:rsidRDefault="007A2145" w:rsidP="00BA5E98">
            <w:pPr>
              <w:pStyle w:val="TAL"/>
              <w:rPr>
                <w:lang w:eastAsia="zh-CN"/>
              </w:rPr>
            </w:pPr>
            <w:r w:rsidRPr="005B600A">
              <w:rPr>
                <w:lang w:eastAsia="zh-CN"/>
              </w:rPr>
              <w:t>Ês1 /</w:t>
            </w:r>
            <w:r w:rsidRPr="007A2145">
              <w:rPr>
                <w:lang w:eastAsia="zh-CN"/>
              </w:rPr>
              <w:t xml:space="preserve"> Noc</w:t>
            </w:r>
            <w:r w:rsidRPr="005B600A">
              <w:rPr>
                <w:lang w:eastAsia="zh-CN"/>
              </w:rPr>
              <w:t>: +3.0dB</w:t>
            </w:r>
          </w:p>
          <w:p w14:paraId="7730D59D" w14:textId="77777777" w:rsidR="007A2145" w:rsidRPr="005B600A" w:rsidRDefault="007A2145" w:rsidP="00BA5E98">
            <w:pPr>
              <w:pStyle w:val="TAL"/>
              <w:rPr>
                <w:lang w:eastAsia="zh-CN"/>
              </w:rPr>
            </w:pPr>
            <w:r w:rsidRPr="005B600A">
              <w:rPr>
                <w:lang w:eastAsia="zh-CN"/>
              </w:rPr>
              <w:t xml:space="preserve">Ês2 / </w:t>
            </w:r>
            <w:r w:rsidRPr="007A2145">
              <w:rPr>
                <w:lang w:eastAsia="zh-CN"/>
              </w:rPr>
              <w:t>Noc</w:t>
            </w:r>
            <w:r w:rsidRPr="005B600A">
              <w:rPr>
                <w:lang w:eastAsia="zh-CN"/>
              </w:rPr>
              <w:t>: +3.0dB</w:t>
            </w:r>
          </w:p>
          <w:p w14:paraId="277FCD6A" w14:textId="77777777" w:rsidR="007A2145" w:rsidRPr="005B600A" w:rsidRDefault="007A2145" w:rsidP="00BA5E98">
            <w:pPr>
              <w:pStyle w:val="TAL"/>
              <w:rPr>
                <w:lang w:eastAsia="zh-CN"/>
              </w:rPr>
            </w:pPr>
            <w:r w:rsidRPr="007A2145">
              <w:rPr>
                <w:lang w:eastAsia="zh-CN"/>
              </w:rPr>
              <w:t>Reported RSRQ values: ±2.5dB</w:t>
            </w:r>
          </w:p>
          <w:p w14:paraId="6CF82C34" w14:textId="77777777" w:rsidR="007A2145" w:rsidRPr="007A2145" w:rsidRDefault="007A2145" w:rsidP="00BA5E98">
            <w:pPr>
              <w:pStyle w:val="TAL"/>
              <w:rPr>
                <w:lang w:eastAsia="zh-CN"/>
              </w:rPr>
            </w:pPr>
          </w:p>
          <w:p w14:paraId="07C4B8C9" w14:textId="77777777" w:rsidR="007A2145" w:rsidRPr="007A2145" w:rsidRDefault="007A2145" w:rsidP="00BA5E98">
            <w:pPr>
              <w:pStyle w:val="TAL"/>
              <w:rPr>
                <w:lang w:eastAsia="zh-CN"/>
              </w:rPr>
            </w:pPr>
            <w:r w:rsidRPr="007A2145">
              <w:rPr>
                <w:lang w:eastAsia="zh-CN"/>
              </w:rPr>
              <w:t>Test 2:</w:t>
            </w:r>
          </w:p>
          <w:p w14:paraId="20F1AE18" w14:textId="77777777" w:rsidR="007A2145" w:rsidRPr="005B600A" w:rsidRDefault="007A2145" w:rsidP="00BA5E98">
            <w:pPr>
              <w:pStyle w:val="TAL"/>
              <w:rPr>
                <w:lang w:eastAsia="zh-CN"/>
              </w:rPr>
            </w:pPr>
            <w:r w:rsidRPr="007A2145">
              <w:rPr>
                <w:lang w:eastAsia="zh-CN"/>
              </w:rPr>
              <w:t>N/A</w:t>
            </w:r>
          </w:p>
          <w:p w14:paraId="72B09599" w14:textId="77777777" w:rsidR="007A2145" w:rsidRPr="007A2145" w:rsidRDefault="007A2145" w:rsidP="00BA5E98">
            <w:pPr>
              <w:pStyle w:val="TAL"/>
              <w:rPr>
                <w:lang w:eastAsia="zh-CN"/>
              </w:rPr>
            </w:pPr>
          </w:p>
          <w:p w14:paraId="7B680856" w14:textId="77777777" w:rsidR="007A2145" w:rsidRPr="007A2145" w:rsidRDefault="007A2145" w:rsidP="00BA5E98">
            <w:pPr>
              <w:pStyle w:val="TAL"/>
              <w:rPr>
                <w:lang w:eastAsia="zh-CN"/>
              </w:rPr>
            </w:pPr>
            <w:r w:rsidRPr="007A2145">
              <w:rPr>
                <w:lang w:eastAsia="zh-CN"/>
              </w:rPr>
              <w:t>Test 3:</w:t>
            </w:r>
          </w:p>
          <w:p w14:paraId="6114D1E3" w14:textId="77777777" w:rsidR="007A2145" w:rsidRPr="005B600A" w:rsidRDefault="007A2145" w:rsidP="00BA5E98">
            <w:pPr>
              <w:pStyle w:val="TAL"/>
              <w:rPr>
                <w:lang w:eastAsia="zh-CN"/>
              </w:rPr>
            </w:pPr>
            <w:r w:rsidRPr="007A2145">
              <w:rPr>
                <w:lang w:eastAsia="zh-CN"/>
              </w:rPr>
              <w:t>Noc: -114dBm/15kHz + ΔBG_offset</w:t>
            </w:r>
          </w:p>
          <w:p w14:paraId="76C4DB09" w14:textId="77777777" w:rsidR="007A2145" w:rsidRPr="005B600A" w:rsidRDefault="007A2145" w:rsidP="00BA5E98">
            <w:pPr>
              <w:pStyle w:val="TAL"/>
              <w:rPr>
                <w:lang w:eastAsia="zh-CN"/>
              </w:rPr>
            </w:pPr>
            <w:r w:rsidRPr="005B600A">
              <w:rPr>
                <w:lang w:eastAsia="zh-CN"/>
              </w:rPr>
              <w:t>Ês1 /</w:t>
            </w:r>
            <w:r w:rsidRPr="007A2145">
              <w:rPr>
                <w:lang w:eastAsia="zh-CN"/>
              </w:rPr>
              <w:t xml:space="preserve"> Noc</w:t>
            </w:r>
            <w:r w:rsidRPr="005B600A">
              <w:rPr>
                <w:lang w:eastAsia="zh-CN"/>
              </w:rPr>
              <w:t>: -4.0dB</w:t>
            </w:r>
          </w:p>
          <w:p w14:paraId="7913E5D9" w14:textId="77777777" w:rsidR="007A2145" w:rsidRPr="005B600A" w:rsidRDefault="007A2145" w:rsidP="00BA5E98">
            <w:pPr>
              <w:pStyle w:val="TAL"/>
              <w:rPr>
                <w:lang w:eastAsia="zh-CN"/>
              </w:rPr>
            </w:pPr>
            <w:r w:rsidRPr="005B600A">
              <w:rPr>
                <w:lang w:eastAsia="zh-CN"/>
              </w:rPr>
              <w:t xml:space="preserve">Ês2 / </w:t>
            </w:r>
            <w:r w:rsidRPr="007A2145">
              <w:rPr>
                <w:lang w:eastAsia="zh-CN"/>
              </w:rPr>
              <w:t>Noc</w:t>
            </w:r>
            <w:r w:rsidRPr="005B600A">
              <w:rPr>
                <w:lang w:eastAsia="zh-CN"/>
              </w:rPr>
              <w:t>: -4.0dB</w:t>
            </w:r>
          </w:p>
          <w:p w14:paraId="0B65A029" w14:textId="77777777" w:rsidR="007A2145" w:rsidRPr="005B600A" w:rsidRDefault="007A2145" w:rsidP="00BA5E98">
            <w:pPr>
              <w:pStyle w:val="TAL"/>
              <w:rPr>
                <w:lang w:eastAsia="zh-CN"/>
              </w:rPr>
            </w:pPr>
          </w:p>
          <w:p w14:paraId="54BDEEC7" w14:textId="77777777" w:rsidR="007A2145" w:rsidRPr="005B600A" w:rsidRDefault="007A2145" w:rsidP="00BA5E98">
            <w:pPr>
              <w:pStyle w:val="TAL"/>
              <w:rPr>
                <w:lang w:eastAsia="zh-CN"/>
              </w:rPr>
            </w:pPr>
            <w:r w:rsidRPr="007A2145">
              <w:rPr>
                <w:lang w:eastAsia="zh-CN"/>
              </w:rPr>
              <w:t>Reported RSRQ values: ±3.5dB</w:t>
            </w:r>
          </w:p>
        </w:tc>
        <w:tc>
          <w:tcPr>
            <w:tcW w:w="776" w:type="pct"/>
            <w:tcBorders>
              <w:top w:val="single" w:sz="4" w:space="0" w:color="auto"/>
              <w:left w:val="single" w:sz="4" w:space="0" w:color="auto"/>
              <w:bottom w:val="single" w:sz="4" w:space="0" w:color="auto"/>
              <w:right w:val="single" w:sz="4" w:space="0" w:color="auto"/>
            </w:tcBorders>
          </w:tcPr>
          <w:p w14:paraId="157E36BD" w14:textId="77777777" w:rsidR="007A2145" w:rsidRPr="007A2145" w:rsidRDefault="007A2145" w:rsidP="00BA5E98">
            <w:pPr>
              <w:pStyle w:val="TAL"/>
              <w:rPr>
                <w:lang w:eastAsia="zh-CN"/>
              </w:rPr>
            </w:pPr>
            <w:r w:rsidRPr="007A2145">
              <w:rPr>
                <w:lang w:eastAsia="zh-CN"/>
              </w:rPr>
              <w:t>Test 1:</w:t>
            </w:r>
          </w:p>
          <w:p w14:paraId="2606C076" w14:textId="77777777" w:rsidR="007A2145" w:rsidRPr="005B600A" w:rsidRDefault="007A2145" w:rsidP="00BA5E98">
            <w:pPr>
              <w:pStyle w:val="TAL"/>
              <w:rPr>
                <w:lang w:eastAsia="zh-CN"/>
              </w:rPr>
            </w:pPr>
            <w:r w:rsidRPr="007A2145">
              <w:rPr>
                <w:lang w:eastAsia="zh-CN"/>
              </w:rPr>
              <w:t>-1.6dB</w:t>
            </w:r>
          </w:p>
          <w:p w14:paraId="6C123380" w14:textId="77777777" w:rsidR="007A2145" w:rsidRPr="005B600A" w:rsidRDefault="007A2145" w:rsidP="00BA5E98">
            <w:pPr>
              <w:pStyle w:val="TAL"/>
              <w:rPr>
                <w:lang w:eastAsia="zh-CN"/>
              </w:rPr>
            </w:pPr>
            <w:r w:rsidRPr="005B600A">
              <w:rPr>
                <w:lang w:eastAsia="zh-CN"/>
              </w:rPr>
              <w:t>0dB</w:t>
            </w:r>
          </w:p>
          <w:p w14:paraId="114E9E07" w14:textId="77777777" w:rsidR="007A2145" w:rsidRPr="005B600A" w:rsidRDefault="007A2145" w:rsidP="00BA5E98">
            <w:pPr>
              <w:pStyle w:val="TAL"/>
              <w:rPr>
                <w:lang w:eastAsia="zh-CN"/>
              </w:rPr>
            </w:pPr>
            <w:r w:rsidRPr="005B600A">
              <w:rPr>
                <w:lang w:eastAsia="zh-CN"/>
              </w:rPr>
              <w:t>0dB</w:t>
            </w:r>
          </w:p>
          <w:p w14:paraId="10113502" w14:textId="77777777" w:rsidR="007A2145" w:rsidRPr="005B600A" w:rsidRDefault="007A2145" w:rsidP="00BA5E98">
            <w:pPr>
              <w:pStyle w:val="TAL"/>
              <w:rPr>
                <w:lang w:eastAsia="zh-CN"/>
              </w:rPr>
            </w:pPr>
            <w:r w:rsidRPr="005B600A">
              <w:rPr>
                <w:lang w:eastAsia="zh-CN"/>
              </w:rPr>
              <w:t>Via mapping</w:t>
            </w:r>
          </w:p>
          <w:p w14:paraId="7F2B459F" w14:textId="77777777" w:rsidR="007A2145" w:rsidRPr="007A2145" w:rsidRDefault="007A2145" w:rsidP="00BA5E98">
            <w:pPr>
              <w:pStyle w:val="TAL"/>
              <w:rPr>
                <w:lang w:eastAsia="zh-CN"/>
              </w:rPr>
            </w:pPr>
          </w:p>
          <w:p w14:paraId="3A1AD1EF" w14:textId="77777777" w:rsidR="007A2145" w:rsidRPr="007A2145" w:rsidRDefault="007A2145" w:rsidP="00BA5E98">
            <w:pPr>
              <w:pStyle w:val="TAL"/>
              <w:rPr>
                <w:lang w:eastAsia="zh-CN"/>
              </w:rPr>
            </w:pPr>
            <w:r w:rsidRPr="007A2145">
              <w:rPr>
                <w:lang w:eastAsia="zh-CN"/>
              </w:rPr>
              <w:t>Test 2:</w:t>
            </w:r>
          </w:p>
          <w:p w14:paraId="31F48A54" w14:textId="77777777" w:rsidR="007A2145" w:rsidRPr="005B600A" w:rsidRDefault="007A2145" w:rsidP="00BA5E98">
            <w:pPr>
              <w:pStyle w:val="TAL"/>
              <w:rPr>
                <w:lang w:eastAsia="zh-CN"/>
              </w:rPr>
            </w:pPr>
            <w:r w:rsidRPr="007A2145">
              <w:rPr>
                <w:lang w:eastAsia="zh-CN"/>
              </w:rPr>
              <w:t>N/A</w:t>
            </w:r>
          </w:p>
          <w:p w14:paraId="0D6B7D74" w14:textId="77777777" w:rsidR="007A2145" w:rsidRPr="007A2145" w:rsidRDefault="007A2145" w:rsidP="00BA5E98">
            <w:pPr>
              <w:pStyle w:val="TAL"/>
              <w:rPr>
                <w:lang w:eastAsia="zh-CN"/>
              </w:rPr>
            </w:pPr>
          </w:p>
          <w:p w14:paraId="6FB882CF" w14:textId="77777777" w:rsidR="007A2145" w:rsidRPr="007A2145" w:rsidRDefault="007A2145" w:rsidP="00BA5E98">
            <w:pPr>
              <w:pStyle w:val="TAL"/>
              <w:rPr>
                <w:lang w:eastAsia="zh-CN"/>
              </w:rPr>
            </w:pPr>
            <w:r w:rsidRPr="007A2145">
              <w:rPr>
                <w:lang w:eastAsia="zh-CN"/>
              </w:rPr>
              <w:t>Test 3:</w:t>
            </w:r>
          </w:p>
          <w:p w14:paraId="147F3DD5" w14:textId="77777777" w:rsidR="007A2145" w:rsidRPr="007A2145" w:rsidRDefault="007A2145" w:rsidP="00BA5E98">
            <w:pPr>
              <w:pStyle w:val="TAL"/>
              <w:rPr>
                <w:lang w:eastAsia="zh-CN"/>
              </w:rPr>
            </w:pPr>
            <w:r w:rsidRPr="007A2145">
              <w:rPr>
                <w:lang w:eastAsia="zh-CN"/>
              </w:rPr>
              <w:t>0dB</w:t>
            </w:r>
          </w:p>
          <w:p w14:paraId="7073C6F4" w14:textId="77777777" w:rsidR="007A2145" w:rsidRPr="005B600A" w:rsidRDefault="007A2145" w:rsidP="00BA5E98">
            <w:pPr>
              <w:pStyle w:val="TAL"/>
              <w:rPr>
                <w:lang w:eastAsia="zh-CN"/>
              </w:rPr>
            </w:pPr>
            <w:r w:rsidRPr="005B600A">
              <w:rPr>
                <w:lang w:eastAsia="zh-CN"/>
              </w:rPr>
              <w:t>0dB</w:t>
            </w:r>
          </w:p>
          <w:p w14:paraId="24A46FC9" w14:textId="77777777" w:rsidR="007A2145" w:rsidRPr="005B600A" w:rsidRDefault="007A2145" w:rsidP="00BA5E98">
            <w:pPr>
              <w:pStyle w:val="TAL"/>
              <w:rPr>
                <w:lang w:eastAsia="zh-CN"/>
              </w:rPr>
            </w:pPr>
            <w:r w:rsidRPr="005B600A">
              <w:rPr>
                <w:lang w:eastAsia="zh-CN"/>
              </w:rPr>
              <w:t>0dB</w:t>
            </w:r>
          </w:p>
          <w:p w14:paraId="53613049" w14:textId="77777777" w:rsidR="007A2145" w:rsidRPr="005B600A" w:rsidRDefault="007A2145" w:rsidP="00BA5E98">
            <w:pPr>
              <w:pStyle w:val="TAL"/>
              <w:rPr>
                <w:lang w:eastAsia="zh-CN"/>
              </w:rPr>
            </w:pPr>
          </w:p>
          <w:p w14:paraId="5286382F" w14:textId="77777777" w:rsidR="007A2145" w:rsidRPr="005B600A" w:rsidRDefault="007A2145" w:rsidP="00BA5E98">
            <w:pPr>
              <w:pStyle w:val="TAL"/>
              <w:rPr>
                <w:lang w:eastAsia="zh-CN"/>
              </w:rPr>
            </w:pPr>
            <w:r w:rsidRPr="005B600A">
              <w:rPr>
                <w:lang w:eastAsia="zh-CN"/>
              </w:rPr>
              <w:t>Via mapping</w:t>
            </w:r>
          </w:p>
        </w:tc>
        <w:tc>
          <w:tcPr>
            <w:tcW w:w="1292" w:type="pct"/>
            <w:tcBorders>
              <w:top w:val="single" w:sz="4" w:space="0" w:color="auto"/>
              <w:left w:val="single" w:sz="4" w:space="0" w:color="auto"/>
              <w:bottom w:val="single" w:sz="4" w:space="0" w:color="auto"/>
              <w:right w:val="single" w:sz="4" w:space="0" w:color="auto"/>
            </w:tcBorders>
          </w:tcPr>
          <w:p w14:paraId="022650D9" w14:textId="77777777" w:rsidR="007A2145" w:rsidRPr="007A2145" w:rsidRDefault="007A2145" w:rsidP="00BA5E98">
            <w:pPr>
              <w:pStyle w:val="TAL"/>
              <w:rPr>
                <w:lang w:eastAsia="zh-CN"/>
              </w:rPr>
            </w:pPr>
            <w:r w:rsidRPr="007A2145">
              <w:rPr>
                <w:lang w:eastAsia="zh-CN"/>
              </w:rPr>
              <w:t>Test 1:</w:t>
            </w:r>
          </w:p>
          <w:p w14:paraId="12F84C48" w14:textId="77777777" w:rsidR="007A2145" w:rsidRPr="005B600A" w:rsidRDefault="007A2145" w:rsidP="00BA5E98">
            <w:pPr>
              <w:pStyle w:val="TAL"/>
              <w:rPr>
                <w:lang w:eastAsia="zh-CN"/>
              </w:rPr>
            </w:pPr>
            <w:r w:rsidRPr="007A2145">
              <w:rPr>
                <w:lang w:eastAsia="zh-CN"/>
              </w:rPr>
              <w:t>Noc: -86.5dBm/15kHz</w:t>
            </w:r>
          </w:p>
          <w:p w14:paraId="5A932985" w14:textId="77777777" w:rsidR="007A2145" w:rsidRPr="005B600A" w:rsidRDefault="007A2145" w:rsidP="00BA5E98">
            <w:pPr>
              <w:pStyle w:val="TAL"/>
              <w:rPr>
                <w:lang w:eastAsia="zh-CN"/>
              </w:rPr>
            </w:pPr>
            <w:r w:rsidRPr="005B600A">
              <w:rPr>
                <w:lang w:eastAsia="zh-CN"/>
              </w:rPr>
              <w:t>Ês1 /</w:t>
            </w:r>
            <w:r w:rsidRPr="007A2145">
              <w:rPr>
                <w:lang w:eastAsia="zh-CN"/>
              </w:rPr>
              <w:t xml:space="preserve"> Noc</w:t>
            </w:r>
            <w:r w:rsidRPr="005B600A">
              <w:rPr>
                <w:lang w:eastAsia="zh-CN"/>
              </w:rPr>
              <w:t>: +3.0dB</w:t>
            </w:r>
          </w:p>
          <w:p w14:paraId="5AACA91C" w14:textId="77777777" w:rsidR="007A2145" w:rsidRPr="005B600A" w:rsidRDefault="007A2145" w:rsidP="00BA5E98">
            <w:pPr>
              <w:pStyle w:val="TAL"/>
              <w:rPr>
                <w:lang w:eastAsia="zh-CN"/>
              </w:rPr>
            </w:pPr>
            <w:r w:rsidRPr="005B600A">
              <w:rPr>
                <w:lang w:eastAsia="zh-CN"/>
              </w:rPr>
              <w:t xml:space="preserve">Ês2 / </w:t>
            </w:r>
            <w:r w:rsidRPr="007A2145">
              <w:rPr>
                <w:lang w:eastAsia="zh-CN"/>
              </w:rPr>
              <w:t>Noc</w:t>
            </w:r>
            <w:r w:rsidRPr="005B600A">
              <w:rPr>
                <w:lang w:eastAsia="zh-CN"/>
              </w:rPr>
              <w:t>: +3.0dB</w:t>
            </w:r>
          </w:p>
          <w:p w14:paraId="2CE07030" w14:textId="77777777" w:rsidR="007A2145" w:rsidRPr="005B600A" w:rsidRDefault="007A2145" w:rsidP="00BA5E98">
            <w:pPr>
              <w:pStyle w:val="TAL"/>
              <w:rPr>
                <w:lang w:eastAsia="zh-CN"/>
              </w:rPr>
            </w:pPr>
            <w:r w:rsidRPr="005B600A">
              <w:rPr>
                <w:lang w:eastAsia="zh-CN"/>
              </w:rPr>
              <w:t>RSRQ_50 to RSRQ_64</w:t>
            </w:r>
          </w:p>
          <w:p w14:paraId="393CB32F" w14:textId="77777777" w:rsidR="007A2145" w:rsidRPr="007A2145" w:rsidRDefault="007A2145" w:rsidP="00BA5E98">
            <w:pPr>
              <w:pStyle w:val="TAL"/>
              <w:rPr>
                <w:lang w:eastAsia="zh-CN"/>
              </w:rPr>
            </w:pPr>
          </w:p>
          <w:p w14:paraId="68B2F26E" w14:textId="77777777" w:rsidR="007A2145" w:rsidRPr="007A2145" w:rsidRDefault="007A2145" w:rsidP="00BA5E98">
            <w:pPr>
              <w:pStyle w:val="TAL"/>
              <w:rPr>
                <w:lang w:eastAsia="zh-CN"/>
              </w:rPr>
            </w:pPr>
            <w:r w:rsidRPr="007A2145">
              <w:rPr>
                <w:lang w:eastAsia="zh-CN"/>
              </w:rPr>
              <w:t>Test 2:</w:t>
            </w:r>
          </w:p>
          <w:p w14:paraId="340B566E" w14:textId="77777777" w:rsidR="007A2145" w:rsidRPr="005B600A" w:rsidRDefault="007A2145" w:rsidP="00BA5E98">
            <w:pPr>
              <w:pStyle w:val="TAL"/>
              <w:rPr>
                <w:lang w:eastAsia="zh-CN"/>
              </w:rPr>
            </w:pPr>
            <w:r w:rsidRPr="007A2145">
              <w:rPr>
                <w:lang w:eastAsia="zh-CN"/>
              </w:rPr>
              <w:t>N/A</w:t>
            </w:r>
          </w:p>
          <w:p w14:paraId="31FF8617" w14:textId="77777777" w:rsidR="007A2145" w:rsidRPr="007A2145" w:rsidRDefault="007A2145" w:rsidP="00BA5E98">
            <w:pPr>
              <w:pStyle w:val="TAL"/>
              <w:rPr>
                <w:lang w:eastAsia="zh-CN"/>
              </w:rPr>
            </w:pPr>
          </w:p>
          <w:p w14:paraId="32C7E8D0" w14:textId="77777777" w:rsidR="007A2145" w:rsidRPr="007A2145" w:rsidRDefault="007A2145" w:rsidP="00BA5E98">
            <w:pPr>
              <w:pStyle w:val="TAL"/>
              <w:rPr>
                <w:lang w:eastAsia="zh-CN"/>
              </w:rPr>
            </w:pPr>
            <w:r w:rsidRPr="007A2145">
              <w:rPr>
                <w:lang w:eastAsia="zh-CN"/>
              </w:rPr>
              <w:t>Test 3:</w:t>
            </w:r>
          </w:p>
          <w:p w14:paraId="3A3B3FD7" w14:textId="77777777" w:rsidR="007A2145" w:rsidRPr="005B600A" w:rsidRDefault="007A2145" w:rsidP="00BA5E98">
            <w:pPr>
              <w:pStyle w:val="TAL"/>
              <w:rPr>
                <w:lang w:eastAsia="zh-CN"/>
              </w:rPr>
            </w:pPr>
            <w:r w:rsidRPr="007A2145">
              <w:rPr>
                <w:lang w:eastAsia="zh-CN"/>
              </w:rPr>
              <w:t>Noc: -114dBm/15kHz + ΔBG_offset</w:t>
            </w:r>
          </w:p>
          <w:p w14:paraId="0E0CF180" w14:textId="77777777" w:rsidR="007A2145" w:rsidRPr="005B600A" w:rsidRDefault="007A2145" w:rsidP="00BA5E98">
            <w:pPr>
              <w:pStyle w:val="TAL"/>
              <w:rPr>
                <w:lang w:eastAsia="zh-CN"/>
              </w:rPr>
            </w:pPr>
            <w:r w:rsidRPr="005B600A">
              <w:rPr>
                <w:lang w:eastAsia="zh-CN"/>
              </w:rPr>
              <w:t>Ês1 /</w:t>
            </w:r>
            <w:r w:rsidRPr="007A2145">
              <w:rPr>
                <w:lang w:eastAsia="zh-CN"/>
              </w:rPr>
              <w:t xml:space="preserve"> Noc</w:t>
            </w:r>
            <w:r w:rsidRPr="005B600A">
              <w:rPr>
                <w:lang w:eastAsia="zh-CN"/>
              </w:rPr>
              <w:t>: -4.0dB</w:t>
            </w:r>
          </w:p>
          <w:p w14:paraId="21997F89" w14:textId="77777777" w:rsidR="007A2145" w:rsidRPr="005B600A" w:rsidRDefault="007A2145" w:rsidP="00BA5E98">
            <w:pPr>
              <w:pStyle w:val="TAL"/>
              <w:rPr>
                <w:lang w:eastAsia="zh-CN"/>
              </w:rPr>
            </w:pPr>
            <w:r w:rsidRPr="005B600A">
              <w:rPr>
                <w:lang w:eastAsia="zh-CN"/>
              </w:rPr>
              <w:t xml:space="preserve">Ês2 / </w:t>
            </w:r>
            <w:r w:rsidRPr="007A2145">
              <w:rPr>
                <w:lang w:eastAsia="zh-CN"/>
              </w:rPr>
              <w:t>Noc</w:t>
            </w:r>
            <w:r w:rsidRPr="005B600A">
              <w:rPr>
                <w:lang w:eastAsia="zh-CN"/>
              </w:rPr>
              <w:t>: -4.0dB</w:t>
            </w:r>
          </w:p>
          <w:p w14:paraId="18BE81EA" w14:textId="77777777" w:rsidR="007A2145" w:rsidRPr="005B600A" w:rsidRDefault="007A2145" w:rsidP="00BA5E98">
            <w:pPr>
              <w:pStyle w:val="TAL"/>
              <w:rPr>
                <w:lang w:eastAsia="zh-CN"/>
              </w:rPr>
            </w:pPr>
          </w:p>
          <w:p w14:paraId="5F8AAAFF" w14:textId="77777777" w:rsidR="007A2145" w:rsidRPr="005B600A" w:rsidRDefault="007A2145" w:rsidP="00BA5E98">
            <w:pPr>
              <w:pStyle w:val="TAL"/>
              <w:rPr>
                <w:lang w:eastAsia="zh-CN"/>
              </w:rPr>
            </w:pPr>
            <w:r w:rsidRPr="005B600A">
              <w:rPr>
                <w:lang w:eastAsia="zh-CN"/>
              </w:rPr>
              <w:t>RSRQ_42 to RSRQ_61</w:t>
            </w:r>
          </w:p>
          <w:p w14:paraId="65CEF34B" w14:textId="77777777" w:rsidR="007A2145" w:rsidRPr="005B600A" w:rsidRDefault="007A2145" w:rsidP="00BA5E98">
            <w:pPr>
              <w:pStyle w:val="TAL"/>
              <w:rPr>
                <w:lang w:eastAsia="zh-CN"/>
              </w:rPr>
            </w:pPr>
          </w:p>
        </w:tc>
      </w:tr>
      <w:tr w:rsidR="007A2145" w:rsidRPr="005B600A" w14:paraId="3AACF3BC"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0E1B0CC7" w14:textId="77777777" w:rsidR="007A2145" w:rsidRPr="005B600A" w:rsidRDefault="007A2145" w:rsidP="00BA5E98">
            <w:pPr>
              <w:pStyle w:val="TAL"/>
            </w:pPr>
            <w:r w:rsidRPr="005B600A">
              <w:t>16.7.2.2 NR SA FR1 SS-RSRQ measurement accuracy for 2 Rx UE</w:t>
            </w:r>
          </w:p>
        </w:tc>
        <w:tc>
          <w:tcPr>
            <w:tcW w:w="1585" w:type="pct"/>
            <w:tcBorders>
              <w:top w:val="single" w:sz="4" w:space="0" w:color="auto"/>
              <w:left w:val="single" w:sz="4" w:space="0" w:color="auto"/>
              <w:bottom w:val="single" w:sz="4" w:space="0" w:color="auto"/>
              <w:right w:val="single" w:sz="4" w:space="0" w:color="auto"/>
            </w:tcBorders>
          </w:tcPr>
          <w:p w14:paraId="3EC5E0CC" w14:textId="77777777" w:rsidR="007A2145" w:rsidRPr="005B600A" w:rsidRDefault="007A2145" w:rsidP="00BA5E98">
            <w:pPr>
              <w:pStyle w:val="TAL"/>
              <w:rPr>
                <w:lang w:eastAsia="zh-CN"/>
              </w:rPr>
            </w:pPr>
            <w:r w:rsidRPr="005B600A">
              <w:rPr>
                <w:lang w:eastAsia="zh-CN"/>
              </w:rPr>
              <w:t>Same as 6.7.2.1</w:t>
            </w:r>
          </w:p>
        </w:tc>
        <w:tc>
          <w:tcPr>
            <w:tcW w:w="776" w:type="pct"/>
            <w:tcBorders>
              <w:top w:val="single" w:sz="4" w:space="0" w:color="auto"/>
              <w:left w:val="single" w:sz="4" w:space="0" w:color="auto"/>
              <w:bottom w:val="single" w:sz="4" w:space="0" w:color="auto"/>
              <w:right w:val="single" w:sz="4" w:space="0" w:color="auto"/>
            </w:tcBorders>
          </w:tcPr>
          <w:p w14:paraId="484DB5EB" w14:textId="77777777" w:rsidR="007A2145" w:rsidRPr="005B600A" w:rsidRDefault="007A2145" w:rsidP="00BA5E98">
            <w:pPr>
              <w:pStyle w:val="TAL"/>
              <w:rPr>
                <w:lang w:eastAsia="zh-CN"/>
              </w:rPr>
            </w:pPr>
            <w:r w:rsidRPr="005B600A">
              <w:rPr>
                <w:lang w:eastAsia="zh-CN"/>
              </w:rPr>
              <w:t>Same as 6.7.2.1</w:t>
            </w:r>
          </w:p>
        </w:tc>
        <w:tc>
          <w:tcPr>
            <w:tcW w:w="1292" w:type="pct"/>
            <w:tcBorders>
              <w:top w:val="single" w:sz="4" w:space="0" w:color="auto"/>
              <w:left w:val="single" w:sz="4" w:space="0" w:color="auto"/>
              <w:bottom w:val="single" w:sz="4" w:space="0" w:color="auto"/>
              <w:right w:val="single" w:sz="4" w:space="0" w:color="auto"/>
            </w:tcBorders>
          </w:tcPr>
          <w:p w14:paraId="6848E0F8" w14:textId="77777777" w:rsidR="007A2145" w:rsidRPr="005B600A" w:rsidRDefault="007A2145" w:rsidP="00BA5E98">
            <w:pPr>
              <w:pStyle w:val="TAL"/>
              <w:rPr>
                <w:lang w:eastAsia="zh-CN"/>
              </w:rPr>
            </w:pPr>
            <w:r w:rsidRPr="005B600A">
              <w:rPr>
                <w:lang w:eastAsia="zh-CN"/>
              </w:rPr>
              <w:t>Same as 6.7.2.1 with following exceptions:</w:t>
            </w:r>
          </w:p>
          <w:p w14:paraId="4EEB79D0" w14:textId="77777777" w:rsidR="007A2145" w:rsidRPr="005B600A" w:rsidRDefault="007A2145" w:rsidP="00BA5E98">
            <w:pPr>
              <w:pStyle w:val="TAL"/>
              <w:rPr>
                <w:lang w:eastAsia="zh-CN"/>
              </w:rPr>
            </w:pPr>
            <w:r w:rsidRPr="005B600A">
              <w:rPr>
                <w:lang w:eastAsia="zh-CN"/>
              </w:rPr>
              <w:t>- Test requirements for configuration 1,2 also apply to configuration 4</w:t>
            </w:r>
          </w:p>
        </w:tc>
      </w:tr>
      <w:tr w:rsidR="007A2145" w:rsidRPr="005B600A" w14:paraId="3388DA62"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180F3E9A" w14:textId="0331451E" w:rsidR="007A2145" w:rsidRPr="005B600A" w:rsidRDefault="007A2145" w:rsidP="00BA5E98">
            <w:pPr>
              <w:pStyle w:val="TAL"/>
            </w:pPr>
            <w:r w:rsidRPr="005B600A">
              <w:t>16.7.2.3.1</w:t>
            </w:r>
            <w:r>
              <w:t xml:space="preserve"> </w:t>
            </w:r>
            <w:r w:rsidRPr="005B600A">
              <w:t>NR SA FR1-FR1 Inter-frequency absolute measurement accuracy with FR1 serving cell and FR1 target cell for 1 Rx UE</w:t>
            </w:r>
          </w:p>
        </w:tc>
        <w:tc>
          <w:tcPr>
            <w:tcW w:w="1585" w:type="pct"/>
            <w:tcBorders>
              <w:top w:val="single" w:sz="4" w:space="0" w:color="auto"/>
              <w:left w:val="single" w:sz="4" w:space="0" w:color="auto"/>
              <w:bottom w:val="single" w:sz="4" w:space="0" w:color="auto"/>
              <w:right w:val="single" w:sz="4" w:space="0" w:color="auto"/>
            </w:tcBorders>
          </w:tcPr>
          <w:p w14:paraId="1BE1627A"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configuration 1,2,4:</w:t>
            </w:r>
          </w:p>
          <w:p w14:paraId="308BB591" w14:textId="77777777" w:rsidR="007A2145" w:rsidRPr="005B600A" w:rsidRDefault="007A2145" w:rsidP="00BA5E98">
            <w:pPr>
              <w:pStyle w:val="TAL"/>
              <w:rPr>
                <w:lang w:eastAsia="zh-CN"/>
              </w:rPr>
            </w:pPr>
          </w:p>
          <w:p w14:paraId="7AC14DF2"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64D827AF"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80.18dBm/15kHz</w:t>
            </w:r>
          </w:p>
          <w:p w14:paraId="53775EA2"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80.18dBm/15kHz</w:t>
            </w:r>
          </w:p>
          <w:p w14:paraId="25764292"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44E4AD16"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13D0FADD"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p>
          <w:p w14:paraId="5334A9E7"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p>
          <w:p w14:paraId="2666F6E9" w14:textId="77777777" w:rsidR="007A2145" w:rsidRPr="005B600A" w:rsidRDefault="007A2145" w:rsidP="00BA5E98">
            <w:pPr>
              <w:pStyle w:val="TAL"/>
              <w:rPr>
                <w:lang w:eastAsia="zh-CN"/>
              </w:rPr>
            </w:pPr>
          </w:p>
          <w:p w14:paraId="571B0303"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424F7709"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06dBm/15kHz</w:t>
            </w:r>
          </w:p>
          <w:p w14:paraId="7D967227"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06dBm/15kHz</w:t>
            </w:r>
          </w:p>
          <w:p w14:paraId="0FA632DD"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75FA02F3"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13502D19"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p>
          <w:p w14:paraId="05DEE5A3"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p>
          <w:p w14:paraId="531C519D" w14:textId="77777777" w:rsidR="007A2145" w:rsidRPr="005B600A" w:rsidRDefault="007A2145" w:rsidP="00BA5E98">
            <w:pPr>
              <w:pStyle w:val="TAL"/>
              <w:rPr>
                <w:lang w:eastAsia="zh-CN"/>
              </w:rPr>
            </w:pPr>
          </w:p>
          <w:p w14:paraId="0073E51B"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3</w:t>
            </w:r>
          </w:p>
          <w:p w14:paraId="7928F3F4" w14:textId="77777777" w:rsidR="007A2145" w:rsidRPr="007A2145" w:rsidRDefault="007A2145" w:rsidP="00BA5E98">
            <w:pPr>
              <w:pStyle w:val="TAL"/>
              <w:rPr>
                <w:lang w:eastAsia="zh-CN"/>
              </w:rPr>
            </w:pPr>
            <w:r w:rsidRPr="005B600A">
              <w:rPr>
                <w:rFonts w:hint="eastAsia"/>
                <w:lang w:eastAsia="zh-CN"/>
              </w:rPr>
              <w:t>N</w:t>
            </w:r>
            <w:r w:rsidRPr="005B600A">
              <w:rPr>
                <w:lang w:eastAsia="zh-CN"/>
              </w:rPr>
              <w:t xml:space="preserve">oc1: -116dBm/15kHz + </w:t>
            </w:r>
            <w:r w:rsidRPr="007A2145">
              <w:rPr>
                <w:rFonts w:hint="eastAsia"/>
                <w:lang w:eastAsia="zh-CN"/>
              </w:rPr>
              <w:t>ΔB</w:t>
            </w:r>
            <w:r w:rsidRPr="007A2145">
              <w:rPr>
                <w:lang w:eastAsia="zh-CN"/>
              </w:rPr>
              <w:t>G_offset</w:t>
            </w:r>
          </w:p>
          <w:p w14:paraId="3323CBDB" w14:textId="77777777" w:rsidR="007A2145" w:rsidRPr="005B600A" w:rsidRDefault="007A2145" w:rsidP="00BA5E98">
            <w:pPr>
              <w:pStyle w:val="TAL"/>
              <w:rPr>
                <w:lang w:eastAsia="zh-CN"/>
              </w:rPr>
            </w:pPr>
          </w:p>
          <w:p w14:paraId="7F506B71" w14:textId="77777777" w:rsidR="007A2145" w:rsidRPr="005B600A" w:rsidRDefault="007A2145" w:rsidP="00BA5E98">
            <w:pPr>
              <w:pStyle w:val="TAL"/>
              <w:rPr>
                <w:lang w:eastAsia="zh-CN"/>
              </w:rPr>
            </w:pPr>
            <w:r w:rsidRPr="005B600A">
              <w:rPr>
                <w:rFonts w:hint="eastAsia"/>
                <w:lang w:eastAsia="zh-CN"/>
              </w:rPr>
              <w:t>N</w:t>
            </w:r>
            <w:r w:rsidRPr="005B600A">
              <w:rPr>
                <w:lang w:eastAsia="zh-CN"/>
              </w:rPr>
              <w:t xml:space="preserve">oc2: -116dBm/15kHz + </w:t>
            </w:r>
            <w:r w:rsidRPr="007A2145">
              <w:rPr>
                <w:rFonts w:hint="eastAsia"/>
                <w:lang w:eastAsia="zh-CN"/>
              </w:rPr>
              <w:t>ΔB</w:t>
            </w:r>
            <w:r w:rsidRPr="007A2145">
              <w:rPr>
                <w:lang w:eastAsia="zh-CN"/>
              </w:rPr>
              <w:t>G_offset</w:t>
            </w:r>
          </w:p>
          <w:p w14:paraId="4B36DAEA" w14:textId="77777777" w:rsidR="007A2145" w:rsidRPr="005B600A" w:rsidRDefault="007A2145" w:rsidP="00BA5E98">
            <w:pPr>
              <w:pStyle w:val="TAL"/>
              <w:rPr>
                <w:lang w:eastAsia="zh-CN"/>
              </w:rPr>
            </w:pPr>
          </w:p>
          <w:p w14:paraId="12792F6F"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3dB</w:t>
            </w:r>
          </w:p>
          <w:p w14:paraId="4E1D626E"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5855FD23"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p>
          <w:p w14:paraId="75DD061F"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p>
        </w:tc>
        <w:tc>
          <w:tcPr>
            <w:tcW w:w="776" w:type="pct"/>
            <w:tcBorders>
              <w:top w:val="single" w:sz="4" w:space="0" w:color="auto"/>
              <w:left w:val="single" w:sz="4" w:space="0" w:color="auto"/>
              <w:bottom w:val="single" w:sz="4" w:space="0" w:color="auto"/>
              <w:right w:val="single" w:sz="4" w:space="0" w:color="auto"/>
            </w:tcBorders>
          </w:tcPr>
          <w:p w14:paraId="3B40CE5F" w14:textId="77777777" w:rsidR="007A2145" w:rsidRPr="005B600A" w:rsidRDefault="007A2145" w:rsidP="00BA5E98">
            <w:pPr>
              <w:pStyle w:val="TAL"/>
              <w:rPr>
                <w:lang w:eastAsia="zh-CN"/>
              </w:rPr>
            </w:pPr>
          </w:p>
          <w:p w14:paraId="4039D6C6" w14:textId="77777777" w:rsidR="007A2145" w:rsidRPr="005B600A" w:rsidRDefault="007A2145" w:rsidP="00BA5E98">
            <w:pPr>
              <w:pStyle w:val="TAL"/>
              <w:rPr>
                <w:lang w:eastAsia="zh-CN"/>
              </w:rPr>
            </w:pPr>
          </w:p>
          <w:p w14:paraId="05F12F9E"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10BC7108" w14:textId="77777777" w:rsidR="007A2145" w:rsidRPr="005B600A" w:rsidRDefault="007A2145" w:rsidP="00BA5E98">
            <w:pPr>
              <w:pStyle w:val="TAL"/>
              <w:rPr>
                <w:lang w:eastAsia="zh-CN"/>
              </w:rPr>
            </w:pPr>
            <w:r w:rsidRPr="005B600A">
              <w:rPr>
                <w:rFonts w:hint="eastAsia"/>
                <w:lang w:eastAsia="zh-CN"/>
              </w:rPr>
              <w:t>-</w:t>
            </w:r>
            <w:r w:rsidRPr="005B600A">
              <w:rPr>
                <w:lang w:eastAsia="zh-CN"/>
              </w:rPr>
              <w:t>1.5dB</w:t>
            </w:r>
          </w:p>
          <w:p w14:paraId="2848EEF7" w14:textId="77777777" w:rsidR="007A2145" w:rsidRPr="005B600A" w:rsidRDefault="007A2145" w:rsidP="00BA5E98">
            <w:pPr>
              <w:pStyle w:val="TAL"/>
              <w:rPr>
                <w:lang w:eastAsia="zh-CN"/>
              </w:rPr>
            </w:pPr>
            <w:r w:rsidRPr="005B600A">
              <w:rPr>
                <w:rFonts w:hint="eastAsia"/>
                <w:lang w:eastAsia="zh-CN"/>
              </w:rPr>
              <w:t>-</w:t>
            </w:r>
            <w:r w:rsidRPr="005B600A">
              <w:rPr>
                <w:lang w:eastAsia="zh-CN"/>
              </w:rPr>
              <w:t>1.5dB</w:t>
            </w:r>
          </w:p>
          <w:p w14:paraId="11042FE8"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68AE9745"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0CEE108E"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23FDCCF0" w14:textId="77777777" w:rsidR="007A2145" w:rsidRPr="005B600A" w:rsidRDefault="007A2145" w:rsidP="00BA5E98">
            <w:pPr>
              <w:pStyle w:val="TAL"/>
              <w:rPr>
                <w:lang w:eastAsia="zh-CN"/>
              </w:rPr>
            </w:pPr>
          </w:p>
          <w:p w14:paraId="5AABD340"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0CD423B5" w14:textId="77777777" w:rsidR="007A2145" w:rsidRPr="005B600A" w:rsidRDefault="007A2145" w:rsidP="00BA5E98">
            <w:pPr>
              <w:pStyle w:val="TAL"/>
              <w:rPr>
                <w:lang w:eastAsia="zh-CN"/>
              </w:rPr>
            </w:pPr>
          </w:p>
          <w:p w14:paraId="416A87FB" w14:textId="77777777" w:rsidR="007A2145" w:rsidRPr="005B600A" w:rsidRDefault="007A2145" w:rsidP="00BA5E98">
            <w:pPr>
              <w:pStyle w:val="TAL"/>
              <w:rPr>
                <w:lang w:eastAsia="zh-CN"/>
              </w:rPr>
            </w:pPr>
          </w:p>
          <w:p w14:paraId="2EEF8EFD"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374D3B7B" w14:textId="77777777" w:rsidR="007A2145" w:rsidRPr="005B600A" w:rsidRDefault="007A2145" w:rsidP="00BA5E98">
            <w:pPr>
              <w:pStyle w:val="TAL"/>
              <w:rPr>
                <w:lang w:eastAsia="zh-CN"/>
              </w:rPr>
            </w:pPr>
            <w:r w:rsidRPr="005B600A">
              <w:rPr>
                <w:lang w:eastAsia="zh-CN"/>
              </w:rPr>
              <w:t>0dB</w:t>
            </w:r>
          </w:p>
          <w:p w14:paraId="28EFA0AC" w14:textId="77777777" w:rsidR="007A2145" w:rsidRPr="005B600A" w:rsidRDefault="007A2145" w:rsidP="00BA5E98">
            <w:pPr>
              <w:pStyle w:val="TAL"/>
              <w:rPr>
                <w:lang w:eastAsia="zh-CN"/>
              </w:rPr>
            </w:pPr>
            <w:r w:rsidRPr="005B600A">
              <w:rPr>
                <w:lang w:eastAsia="zh-CN"/>
              </w:rPr>
              <w:t>0dB</w:t>
            </w:r>
          </w:p>
          <w:p w14:paraId="0BF3A8CD"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1D9F6A6F"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07C2F361"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5CFF758D" w14:textId="77777777" w:rsidR="007A2145" w:rsidRPr="005B600A" w:rsidRDefault="007A2145" w:rsidP="00BA5E98">
            <w:pPr>
              <w:pStyle w:val="TAL"/>
              <w:rPr>
                <w:lang w:eastAsia="zh-CN"/>
              </w:rPr>
            </w:pPr>
          </w:p>
          <w:p w14:paraId="4F4D8D98"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6D3DE538" w14:textId="77777777" w:rsidR="007A2145" w:rsidRPr="005B600A" w:rsidRDefault="007A2145" w:rsidP="00BA5E98">
            <w:pPr>
              <w:pStyle w:val="TAL"/>
              <w:rPr>
                <w:lang w:eastAsia="zh-CN"/>
              </w:rPr>
            </w:pPr>
          </w:p>
          <w:p w14:paraId="7A8F8FD9" w14:textId="77777777" w:rsidR="007A2145" w:rsidRPr="005B600A" w:rsidRDefault="007A2145" w:rsidP="00BA5E98">
            <w:pPr>
              <w:pStyle w:val="TAL"/>
              <w:rPr>
                <w:lang w:eastAsia="zh-CN"/>
              </w:rPr>
            </w:pPr>
          </w:p>
          <w:p w14:paraId="708E776F"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3</w:t>
            </w:r>
          </w:p>
          <w:p w14:paraId="2488C40E" w14:textId="77777777" w:rsidR="007A2145" w:rsidRPr="005B600A" w:rsidRDefault="007A2145" w:rsidP="00BA5E98">
            <w:pPr>
              <w:pStyle w:val="TAL"/>
              <w:rPr>
                <w:lang w:eastAsia="zh-CN"/>
              </w:rPr>
            </w:pPr>
            <w:r w:rsidRPr="005B600A">
              <w:rPr>
                <w:lang w:eastAsia="zh-CN"/>
              </w:rPr>
              <w:t>0dB</w:t>
            </w:r>
          </w:p>
          <w:p w14:paraId="2DD601C3" w14:textId="77777777" w:rsidR="007A2145" w:rsidRPr="005B600A" w:rsidRDefault="007A2145" w:rsidP="00BA5E98">
            <w:pPr>
              <w:pStyle w:val="TAL"/>
              <w:rPr>
                <w:lang w:eastAsia="zh-CN"/>
              </w:rPr>
            </w:pPr>
          </w:p>
          <w:p w14:paraId="060E63EB" w14:textId="77777777" w:rsidR="007A2145" w:rsidRPr="005B600A" w:rsidRDefault="007A2145" w:rsidP="00BA5E98">
            <w:pPr>
              <w:pStyle w:val="TAL"/>
              <w:rPr>
                <w:lang w:eastAsia="zh-CN"/>
              </w:rPr>
            </w:pPr>
            <w:r w:rsidRPr="005B600A">
              <w:rPr>
                <w:lang w:eastAsia="zh-CN"/>
              </w:rPr>
              <w:t>0dB</w:t>
            </w:r>
          </w:p>
          <w:p w14:paraId="711BEC2F" w14:textId="77777777" w:rsidR="007A2145" w:rsidRPr="005B600A" w:rsidRDefault="007A2145" w:rsidP="00BA5E98">
            <w:pPr>
              <w:pStyle w:val="TAL"/>
              <w:rPr>
                <w:lang w:eastAsia="zh-CN"/>
              </w:rPr>
            </w:pPr>
          </w:p>
          <w:p w14:paraId="5740C1A8"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6A522A29"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6D2868D1"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424A18C8" w14:textId="77777777" w:rsidR="007A2145" w:rsidRPr="005B600A" w:rsidRDefault="007A2145" w:rsidP="00BA5E98">
            <w:pPr>
              <w:pStyle w:val="TAL"/>
              <w:rPr>
                <w:lang w:eastAsia="zh-CN"/>
              </w:rPr>
            </w:pPr>
          </w:p>
          <w:p w14:paraId="2FA57810"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tc>
        <w:tc>
          <w:tcPr>
            <w:tcW w:w="1292" w:type="pct"/>
            <w:tcBorders>
              <w:top w:val="single" w:sz="4" w:space="0" w:color="auto"/>
              <w:left w:val="single" w:sz="4" w:space="0" w:color="auto"/>
              <w:bottom w:val="single" w:sz="4" w:space="0" w:color="auto"/>
              <w:right w:val="single" w:sz="4" w:space="0" w:color="auto"/>
            </w:tcBorders>
          </w:tcPr>
          <w:p w14:paraId="79FBDB9F" w14:textId="77777777" w:rsidR="007A2145" w:rsidRPr="005B600A" w:rsidRDefault="007A2145" w:rsidP="00BA5E98">
            <w:pPr>
              <w:pStyle w:val="TAL"/>
              <w:rPr>
                <w:lang w:eastAsia="zh-CN"/>
              </w:rPr>
            </w:pPr>
          </w:p>
          <w:p w14:paraId="4E254C7C" w14:textId="77777777" w:rsidR="007A2145" w:rsidRPr="005B600A" w:rsidRDefault="007A2145" w:rsidP="00BA5E98">
            <w:pPr>
              <w:pStyle w:val="TAL"/>
              <w:rPr>
                <w:lang w:eastAsia="zh-CN"/>
              </w:rPr>
            </w:pPr>
          </w:p>
          <w:p w14:paraId="07F41647"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3A07647B"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81.68dBm/15kHz</w:t>
            </w:r>
          </w:p>
          <w:p w14:paraId="48A68F7C"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81.68dBm/15kHz</w:t>
            </w:r>
          </w:p>
          <w:p w14:paraId="38DB68DB"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5452671C"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784A76EF" w14:textId="77777777" w:rsidR="007A2145" w:rsidRPr="005B600A" w:rsidRDefault="007A2145" w:rsidP="00BA5E98">
            <w:pPr>
              <w:pStyle w:val="TAL"/>
              <w:rPr>
                <w:lang w:eastAsia="zh-CN"/>
              </w:rPr>
            </w:pPr>
            <w:r w:rsidRPr="005B600A">
              <w:rPr>
                <w:lang w:eastAsia="zh-CN"/>
              </w:rPr>
              <w:t>Normal condition, RSRQ_50 to RSRQ_64</w:t>
            </w:r>
          </w:p>
          <w:p w14:paraId="5BC19FE4" w14:textId="77777777" w:rsidR="007A2145" w:rsidRPr="005B600A" w:rsidRDefault="007A2145" w:rsidP="00BA5E98">
            <w:pPr>
              <w:pStyle w:val="TAL"/>
              <w:rPr>
                <w:lang w:eastAsia="zh-CN"/>
              </w:rPr>
            </w:pPr>
            <w:r w:rsidRPr="005B600A">
              <w:rPr>
                <w:lang w:eastAsia="zh-CN"/>
              </w:rPr>
              <w:t>Extreme condition, RSRQ_47 to RSRQ_67</w:t>
            </w:r>
          </w:p>
          <w:p w14:paraId="2E1FCB6A" w14:textId="77777777" w:rsidR="007A2145" w:rsidRPr="005B600A" w:rsidRDefault="007A2145" w:rsidP="00BA5E98">
            <w:pPr>
              <w:pStyle w:val="TAL"/>
              <w:rPr>
                <w:lang w:eastAsia="zh-CN"/>
              </w:rPr>
            </w:pPr>
          </w:p>
          <w:p w14:paraId="14CB7654"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5C873FAB"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06dBm/15kHz</w:t>
            </w:r>
          </w:p>
          <w:p w14:paraId="4BA26414"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06dBm/15kHz</w:t>
            </w:r>
          </w:p>
          <w:p w14:paraId="2FE62EC1"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2C9C73A3"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090CFFAC" w14:textId="77777777" w:rsidR="007A2145" w:rsidRPr="005B600A" w:rsidRDefault="007A2145" w:rsidP="00BA5E98">
            <w:pPr>
              <w:pStyle w:val="TAL"/>
              <w:rPr>
                <w:lang w:eastAsia="zh-CN"/>
              </w:rPr>
            </w:pPr>
            <w:r w:rsidRPr="005B600A">
              <w:rPr>
                <w:lang w:eastAsia="zh-CN"/>
              </w:rPr>
              <w:t>Normal condition, RSRQ_50 to RSRQ_64</w:t>
            </w:r>
          </w:p>
          <w:p w14:paraId="52B91996" w14:textId="77777777" w:rsidR="007A2145" w:rsidRPr="005B600A" w:rsidRDefault="007A2145" w:rsidP="00BA5E98">
            <w:pPr>
              <w:pStyle w:val="TAL"/>
              <w:rPr>
                <w:lang w:eastAsia="zh-CN"/>
              </w:rPr>
            </w:pPr>
            <w:r w:rsidRPr="005B600A">
              <w:rPr>
                <w:lang w:eastAsia="zh-CN"/>
              </w:rPr>
              <w:t>Extreme condition, RSRQ_47 to RSRQ_67</w:t>
            </w:r>
          </w:p>
          <w:p w14:paraId="221780DC" w14:textId="77777777" w:rsidR="007A2145" w:rsidRPr="005B600A" w:rsidRDefault="007A2145" w:rsidP="00BA5E98">
            <w:pPr>
              <w:pStyle w:val="TAL"/>
              <w:rPr>
                <w:lang w:eastAsia="zh-CN"/>
              </w:rPr>
            </w:pPr>
          </w:p>
          <w:p w14:paraId="7AB74AF0"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3</w:t>
            </w:r>
          </w:p>
          <w:p w14:paraId="64C2E347" w14:textId="77777777" w:rsidR="007A2145" w:rsidRPr="005B600A" w:rsidRDefault="007A2145" w:rsidP="00BA5E98">
            <w:pPr>
              <w:pStyle w:val="TAL"/>
              <w:rPr>
                <w:lang w:eastAsia="zh-CN"/>
              </w:rPr>
            </w:pPr>
            <w:r w:rsidRPr="005B600A">
              <w:rPr>
                <w:rFonts w:hint="eastAsia"/>
                <w:lang w:eastAsia="zh-CN"/>
              </w:rPr>
              <w:t>N</w:t>
            </w:r>
            <w:r w:rsidRPr="005B600A">
              <w:rPr>
                <w:lang w:eastAsia="zh-CN"/>
              </w:rPr>
              <w:t xml:space="preserve">oc1: -116dBm/15kHz + </w:t>
            </w:r>
            <w:r w:rsidRPr="007A2145">
              <w:rPr>
                <w:rFonts w:hint="eastAsia"/>
                <w:lang w:eastAsia="zh-CN"/>
              </w:rPr>
              <w:t>ΔB</w:t>
            </w:r>
            <w:r w:rsidRPr="007A2145">
              <w:rPr>
                <w:lang w:eastAsia="zh-CN"/>
              </w:rPr>
              <w:t>G_offset</w:t>
            </w:r>
          </w:p>
          <w:p w14:paraId="23961202" w14:textId="77777777" w:rsidR="007A2145" w:rsidRPr="005B600A" w:rsidRDefault="007A2145" w:rsidP="00BA5E98">
            <w:pPr>
              <w:pStyle w:val="TAL"/>
              <w:rPr>
                <w:lang w:eastAsia="zh-CN"/>
              </w:rPr>
            </w:pPr>
            <w:r w:rsidRPr="005B600A">
              <w:rPr>
                <w:rFonts w:hint="eastAsia"/>
                <w:lang w:eastAsia="zh-CN"/>
              </w:rPr>
              <w:t>N</w:t>
            </w:r>
            <w:r w:rsidRPr="005B600A">
              <w:rPr>
                <w:lang w:eastAsia="zh-CN"/>
              </w:rPr>
              <w:t xml:space="preserve">oc2: -116dBm/15kHz + </w:t>
            </w:r>
            <w:r w:rsidRPr="007A2145">
              <w:rPr>
                <w:rFonts w:hint="eastAsia"/>
                <w:lang w:eastAsia="zh-CN"/>
              </w:rPr>
              <w:t>ΔB</w:t>
            </w:r>
            <w:r w:rsidRPr="007A2145">
              <w:rPr>
                <w:lang w:eastAsia="zh-CN"/>
              </w:rPr>
              <w:t>G_offset</w:t>
            </w:r>
          </w:p>
          <w:p w14:paraId="4F3D89D4"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3dB</w:t>
            </w:r>
          </w:p>
          <w:p w14:paraId="06DD5F37"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759A623F" w14:textId="77777777" w:rsidR="007A2145" w:rsidRPr="005B600A" w:rsidRDefault="007A2145" w:rsidP="00BA5E98">
            <w:pPr>
              <w:pStyle w:val="TAL"/>
              <w:rPr>
                <w:lang w:eastAsia="zh-CN"/>
              </w:rPr>
            </w:pPr>
            <w:r w:rsidRPr="005B600A">
              <w:rPr>
                <w:lang w:eastAsia="zh-CN"/>
              </w:rPr>
              <w:t>Normal condition, RSRQ_50 to RSRQ_64</w:t>
            </w:r>
          </w:p>
          <w:p w14:paraId="3EB7FD9A" w14:textId="77777777" w:rsidR="007A2145" w:rsidRPr="005B600A" w:rsidRDefault="007A2145" w:rsidP="00BA5E98">
            <w:pPr>
              <w:pStyle w:val="TAL"/>
              <w:rPr>
                <w:lang w:eastAsia="zh-CN"/>
              </w:rPr>
            </w:pPr>
            <w:r w:rsidRPr="005B600A">
              <w:rPr>
                <w:lang w:eastAsia="zh-CN"/>
              </w:rPr>
              <w:t>Extreme condition, RSRQ_47 to RSRQ_67</w:t>
            </w:r>
          </w:p>
        </w:tc>
      </w:tr>
      <w:tr w:rsidR="007A2145" w:rsidRPr="005B600A" w14:paraId="70BB750E"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242EA87C" w14:textId="77777777" w:rsidR="007A2145" w:rsidRPr="005B600A" w:rsidRDefault="007A2145" w:rsidP="00BA5E98">
            <w:pPr>
              <w:pStyle w:val="TAL"/>
            </w:pPr>
          </w:p>
        </w:tc>
        <w:tc>
          <w:tcPr>
            <w:tcW w:w="1585" w:type="pct"/>
            <w:tcBorders>
              <w:top w:val="single" w:sz="4" w:space="0" w:color="auto"/>
              <w:left w:val="single" w:sz="4" w:space="0" w:color="auto"/>
              <w:bottom w:val="single" w:sz="4" w:space="0" w:color="auto"/>
              <w:right w:val="single" w:sz="4" w:space="0" w:color="auto"/>
            </w:tcBorders>
          </w:tcPr>
          <w:p w14:paraId="2D027072"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configuration 3:</w:t>
            </w:r>
          </w:p>
          <w:p w14:paraId="51A07F42" w14:textId="77777777" w:rsidR="007A2145" w:rsidRPr="005B600A" w:rsidRDefault="007A2145" w:rsidP="00BA5E98">
            <w:pPr>
              <w:pStyle w:val="TAL"/>
              <w:rPr>
                <w:lang w:eastAsia="zh-CN"/>
              </w:rPr>
            </w:pPr>
          </w:p>
          <w:p w14:paraId="153EE983"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2990F499"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86.27dBm/15kHz</w:t>
            </w:r>
          </w:p>
          <w:p w14:paraId="3904594A"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86.27dBm/15kHz</w:t>
            </w:r>
          </w:p>
          <w:p w14:paraId="76E23F33"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609F8721"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630FE3B7"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p>
          <w:p w14:paraId="739FBE71"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p>
          <w:p w14:paraId="5259E285" w14:textId="77777777" w:rsidR="007A2145" w:rsidRPr="005B600A" w:rsidRDefault="007A2145" w:rsidP="00BA5E98">
            <w:pPr>
              <w:pStyle w:val="TAL"/>
              <w:rPr>
                <w:lang w:eastAsia="zh-CN"/>
              </w:rPr>
            </w:pPr>
          </w:p>
          <w:p w14:paraId="5D53F0B1"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7845911C"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13dBm/15kHz</w:t>
            </w:r>
          </w:p>
          <w:p w14:paraId="1FDCE512"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13dBm/15kHz</w:t>
            </w:r>
          </w:p>
          <w:p w14:paraId="784CADCA"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30B41ED0"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090ED1EE"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p>
          <w:p w14:paraId="18984C10"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p>
          <w:p w14:paraId="25AAC8EC" w14:textId="77777777" w:rsidR="007A2145" w:rsidRPr="005B600A" w:rsidRDefault="007A2145" w:rsidP="00BA5E98">
            <w:pPr>
              <w:pStyle w:val="TAL"/>
              <w:rPr>
                <w:lang w:eastAsia="zh-CN"/>
              </w:rPr>
            </w:pPr>
          </w:p>
          <w:p w14:paraId="23EAC7AC"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3</w:t>
            </w:r>
          </w:p>
          <w:p w14:paraId="00FAE555" w14:textId="77777777" w:rsidR="007A2145" w:rsidRPr="007A2145" w:rsidRDefault="007A2145" w:rsidP="00BA5E98">
            <w:pPr>
              <w:pStyle w:val="TAL"/>
              <w:rPr>
                <w:lang w:eastAsia="zh-CN"/>
              </w:rPr>
            </w:pPr>
            <w:r w:rsidRPr="005B600A">
              <w:rPr>
                <w:rFonts w:hint="eastAsia"/>
                <w:lang w:eastAsia="zh-CN"/>
              </w:rPr>
              <w:t>N</w:t>
            </w:r>
            <w:r w:rsidRPr="005B600A">
              <w:rPr>
                <w:lang w:eastAsia="zh-CN"/>
              </w:rPr>
              <w:t xml:space="preserve">oc1: -116dBm/15kHz + </w:t>
            </w:r>
            <w:r w:rsidRPr="007A2145">
              <w:rPr>
                <w:rFonts w:hint="eastAsia"/>
                <w:lang w:eastAsia="zh-CN"/>
              </w:rPr>
              <w:t>ΔB</w:t>
            </w:r>
            <w:r w:rsidRPr="007A2145">
              <w:rPr>
                <w:lang w:eastAsia="zh-CN"/>
              </w:rPr>
              <w:t>G_offset</w:t>
            </w:r>
          </w:p>
          <w:p w14:paraId="343CAB2C" w14:textId="77777777" w:rsidR="007A2145" w:rsidRPr="005B600A" w:rsidRDefault="007A2145" w:rsidP="00BA5E98">
            <w:pPr>
              <w:pStyle w:val="TAL"/>
              <w:rPr>
                <w:lang w:eastAsia="zh-CN"/>
              </w:rPr>
            </w:pPr>
          </w:p>
          <w:p w14:paraId="167F80CB" w14:textId="77777777" w:rsidR="007A2145" w:rsidRPr="005B600A" w:rsidRDefault="007A2145" w:rsidP="00BA5E98">
            <w:pPr>
              <w:pStyle w:val="TAL"/>
              <w:rPr>
                <w:lang w:eastAsia="zh-CN"/>
              </w:rPr>
            </w:pPr>
            <w:r w:rsidRPr="005B600A">
              <w:rPr>
                <w:rFonts w:hint="eastAsia"/>
                <w:lang w:eastAsia="zh-CN"/>
              </w:rPr>
              <w:t>N</w:t>
            </w:r>
            <w:r w:rsidRPr="005B600A">
              <w:rPr>
                <w:lang w:eastAsia="zh-CN"/>
              </w:rPr>
              <w:t xml:space="preserve">oc2: -116dBm/15kHz + </w:t>
            </w:r>
            <w:r w:rsidRPr="007A2145">
              <w:rPr>
                <w:rFonts w:hint="eastAsia"/>
                <w:lang w:eastAsia="zh-CN"/>
              </w:rPr>
              <w:t>ΔB</w:t>
            </w:r>
            <w:r w:rsidRPr="007A2145">
              <w:rPr>
                <w:lang w:eastAsia="zh-CN"/>
              </w:rPr>
              <w:t>G_offset</w:t>
            </w:r>
          </w:p>
          <w:p w14:paraId="347CA781" w14:textId="77777777" w:rsidR="007A2145" w:rsidRPr="005B600A" w:rsidRDefault="007A2145" w:rsidP="00BA5E98">
            <w:pPr>
              <w:pStyle w:val="TAL"/>
              <w:rPr>
                <w:lang w:eastAsia="zh-CN"/>
              </w:rPr>
            </w:pPr>
          </w:p>
          <w:p w14:paraId="2D32C117"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3dB</w:t>
            </w:r>
          </w:p>
          <w:p w14:paraId="0F265A8D"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4D6C7E1E"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p>
          <w:p w14:paraId="562F3182"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p>
        </w:tc>
        <w:tc>
          <w:tcPr>
            <w:tcW w:w="776" w:type="pct"/>
            <w:tcBorders>
              <w:top w:val="single" w:sz="4" w:space="0" w:color="auto"/>
              <w:left w:val="single" w:sz="4" w:space="0" w:color="auto"/>
              <w:bottom w:val="single" w:sz="4" w:space="0" w:color="auto"/>
              <w:right w:val="single" w:sz="4" w:space="0" w:color="auto"/>
            </w:tcBorders>
          </w:tcPr>
          <w:p w14:paraId="6B8B19E5" w14:textId="77777777" w:rsidR="007A2145" w:rsidRPr="005B600A" w:rsidRDefault="007A2145" w:rsidP="00BA5E98">
            <w:pPr>
              <w:pStyle w:val="TAL"/>
              <w:rPr>
                <w:lang w:eastAsia="zh-CN"/>
              </w:rPr>
            </w:pPr>
          </w:p>
          <w:p w14:paraId="526D65F1" w14:textId="77777777" w:rsidR="007A2145" w:rsidRPr="005B600A" w:rsidRDefault="007A2145" w:rsidP="00BA5E98">
            <w:pPr>
              <w:pStyle w:val="TAL"/>
              <w:rPr>
                <w:lang w:eastAsia="zh-CN"/>
              </w:rPr>
            </w:pPr>
          </w:p>
          <w:p w14:paraId="49ECC337"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1B09E7B4" w14:textId="77777777" w:rsidR="007A2145" w:rsidRPr="005B600A" w:rsidRDefault="007A2145" w:rsidP="00BA5E98">
            <w:pPr>
              <w:pStyle w:val="TAL"/>
              <w:rPr>
                <w:lang w:eastAsia="zh-CN"/>
              </w:rPr>
            </w:pPr>
            <w:r w:rsidRPr="005B600A">
              <w:rPr>
                <w:lang w:eastAsia="zh-CN"/>
              </w:rPr>
              <w:t>0dB</w:t>
            </w:r>
          </w:p>
          <w:p w14:paraId="660AAC3F" w14:textId="77777777" w:rsidR="007A2145" w:rsidRPr="005B600A" w:rsidRDefault="007A2145" w:rsidP="00BA5E98">
            <w:pPr>
              <w:pStyle w:val="TAL"/>
              <w:rPr>
                <w:lang w:eastAsia="zh-CN"/>
              </w:rPr>
            </w:pPr>
            <w:r w:rsidRPr="005B600A">
              <w:rPr>
                <w:lang w:eastAsia="zh-CN"/>
              </w:rPr>
              <w:t>0dB</w:t>
            </w:r>
          </w:p>
          <w:p w14:paraId="427ECE25"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15B73271"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3016DA17"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77B9714E" w14:textId="77777777" w:rsidR="007A2145" w:rsidRPr="005B600A" w:rsidRDefault="007A2145" w:rsidP="00BA5E98">
            <w:pPr>
              <w:pStyle w:val="TAL"/>
              <w:rPr>
                <w:lang w:eastAsia="zh-CN"/>
              </w:rPr>
            </w:pPr>
          </w:p>
          <w:p w14:paraId="203CAC15"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52A26716" w14:textId="77777777" w:rsidR="007A2145" w:rsidRPr="005B600A" w:rsidRDefault="007A2145" w:rsidP="00BA5E98">
            <w:pPr>
              <w:pStyle w:val="TAL"/>
              <w:rPr>
                <w:lang w:eastAsia="zh-CN"/>
              </w:rPr>
            </w:pPr>
          </w:p>
          <w:p w14:paraId="3B599F71" w14:textId="77777777" w:rsidR="007A2145" w:rsidRPr="005B600A" w:rsidRDefault="007A2145" w:rsidP="00BA5E98">
            <w:pPr>
              <w:pStyle w:val="TAL"/>
              <w:rPr>
                <w:lang w:eastAsia="zh-CN"/>
              </w:rPr>
            </w:pPr>
          </w:p>
          <w:p w14:paraId="784693D4"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46A22DCB" w14:textId="77777777" w:rsidR="007A2145" w:rsidRPr="005B600A" w:rsidRDefault="007A2145" w:rsidP="00BA5E98">
            <w:pPr>
              <w:pStyle w:val="TAL"/>
              <w:rPr>
                <w:lang w:eastAsia="zh-CN"/>
              </w:rPr>
            </w:pPr>
            <w:r w:rsidRPr="005B600A">
              <w:rPr>
                <w:lang w:eastAsia="zh-CN"/>
              </w:rPr>
              <w:t>0dB</w:t>
            </w:r>
          </w:p>
          <w:p w14:paraId="56C38F4C" w14:textId="77777777" w:rsidR="007A2145" w:rsidRPr="005B600A" w:rsidRDefault="007A2145" w:rsidP="00BA5E98">
            <w:pPr>
              <w:pStyle w:val="TAL"/>
              <w:rPr>
                <w:lang w:eastAsia="zh-CN"/>
              </w:rPr>
            </w:pPr>
            <w:r w:rsidRPr="005B600A">
              <w:rPr>
                <w:lang w:eastAsia="zh-CN"/>
              </w:rPr>
              <w:t>0dB</w:t>
            </w:r>
          </w:p>
          <w:p w14:paraId="275D4C8C"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414E6CF4"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78B69B2A"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106B81E3" w14:textId="77777777" w:rsidR="007A2145" w:rsidRPr="005B600A" w:rsidRDefault="007A2145" w:rsidP="00BA5E98">
            <w:pPr>
              <w:pStyle w:val="TAL"/>
              <w:rPr>
                <w:lang w:eastAsia="zh-CN"/>
              </w:rPr>
            </w:pPr>
          </w:p>
          <w:p w14:paraId="07629D09"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6D2F2541" w14:textId="77777777" w:rsidR="007A2145" w:rsidRPr="005B600A" w:rsidRDefault="007A2145" w:rsidP="00BA5E98">
            <w:pPr>
              <w:pStyle w:val="TAL"/>
              <w:rPr>
                <w:lang w:eastAsia="zh-CN"/>
              </w:rPr>
            </w:pPr>
          </w:p>
          <w:p w14:paraId="44B5174A" w14:textId="77777777" w:rsidR="007A2145" w:rsidRPr="005B600A" w:rsidRDefault="007A2145" w:rsidP="00BA5E98">
            <w:pPr>
              <w:pStyle w:val="TAL"/>
              <w:rPr>
                <w:lang w:eastAsia="zh-CN"/>
              </w:rPr>
            </w:pPr>
          </w:p>
          <w:p w14:paraId="724B4247"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3</w:t>
            </w:r>
          </w:p>
          <w:p w14:paraId="4C3A9A2C" w14:textId="77777777" w:rsidR="007A2145" w:rsidRPr="005B600A" w:rsidRDefault="007A2145" w:rsidP="00BA5E98">
            <w:pPr>
              <w:pStyle w:val="TAL"/>
              <w:rPr>
                <w:lang w:eastAsia="zh-CN"/>
              </w:rPr>
            </w:pPr>
            <w:r w:rsidRPr="005B600A">
              <w:rPr>
                <w:lang w:eastAsia="zh-CN"/>
              </w:rPr>
              <w:t>0dB</w:t>
            </w:r>
          </w:p>
          <w:p w14:paraId="7F3977E7" w14:textId="77777777" w:rsidR="007A2145" w:rsidRPr="005B600A" w:rsidRDefault="007A2145" w:rsidP="00BA5E98">
            <w:pPr>
              <w:pStyle w:val="TAL"/>
              <w:rPr>
                <w:lang w:eastAsia="zh-CN"/>
              </w:rPr>
            </w:pPr>
          </w:p>
          <w:p w14:paraId="5AB9C4AA" w14:textId="77777777" w:rsidR="007A2145" w:rsidRPr="005B600A" w:rsidRDefault="007A2145" w:rsidP="00BA5E98">
            <w:pPr>
              <w:pStyle w:val="TAL"/>
              <w:rPr>
                <w:lang w:eastAsia="zh-CN"/>
              </w:rPr>
            </w:pPr>
            <w:r w:rsidRPr="005B600A">
              <w:rPr>
                <w:lang w:eastAsia="zh-CN"/>
              </w:rPr>
              <w:t>0dB</w:t>
            </w:r>
          </w:p>
          <w:p w14:paraId="23BA8F64" w14:textId="77777777" w:rsidR="007A2145" w:rsidRPr="005B600A" w:rsidRDefault="007A2145" w:rsidP="00BA5E98">
            <w:pPr>
              <w:pStyle w:val="TAL"/>
              <w:rPr>
                <w:lang w:eastAsia="zh-CN"/>
              </w:rPr>
            </w:pPr>
          </w:p>
          <w:p w14:paraId="471BBCCE"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0E26FDA3"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08DCFEAE"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21230FFC" w14:textId="77777777" w:rsidR="007A2145" w:rsidRPr="005B600A" w:rsidRDefault="007A2145" w:rsidP="00BA5E98">
            <w:pPr>
              <w:pStyle w:val="TAL"/>
              <w:rPr>
                <w:lang w:eastAsia="zh-CN"/>
              </w:rPr>
            </w:pPr>
          </w:p>
          <w:p w14:paraId="592907EB"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tc>
        <w:tc>
          <w:tcPr>
            <w:tcW w:w="1292" w:type="pct"/>
            <w:tcBorders>
              <w:top w:val="single" w:sz="4" w:space="0" w:color="auto"/>
              <w:left w:val="single" w:sz="4" w:space="0" w:color="auto"/>
              <w:bottom w:val="single" w:sz="4" w:space="0" w:color="auto"/>
              <w:right w:val="single" w:sz="4" w:space="0" w:color="auto"/>
            </w:tcBorders>
          </w:tcPr>
          <w:p w14:paraId="1621A641" w14:textId="77777777" w:rsidR="007A2145" w:rsidRPr="005B600A" w:rsidRDefault="007A2145" w:rsidP="00BA5E98">
            <w:pPr>
              <w:pStyle w:val="TAL"/>
              <w:rPr>
                <w:lang w:eastAsia="zh-CN"/>
              </w:rPr>
            </w:pPr>
          </w:p>
          <w:p w14:paraId="23F3C3F6" w14:textId="77777777" w:rsidR="007A2145" w:rsidRPr="005B600A" w:rsidRDefault="007A2145" w:rsidP="00BA5E98">
            <w:pPr>
              <w:pStyle w:val="TAL"/>
              <w:rPr>
                <w:lang w:eastAsia="zh-CN"/>
              </w:rPr>
            </w:pPr>
          </w:p>
          <w:p w14:paraId="59B17E9F"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095373D4"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86.27dBm/15kHz</w:t>
            </w:r>
          </w:p>
          <w:p w14:paraId="618F4C3A"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86.27dBm/15kHz</w:t>
            </w:r>
          </w:p>
          <w:p w14:paraId="516C4076"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40F1BE37"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151B2B89" w14:textId="77777777" w:rsidR="007A2145" w:rsidRPr="005B600A" w:rsidRDefault="007A2145" w:rsidP="00BA5E98">
            <w:pPr>
              <w:pStyle w:val="TAL"/>
              <w:rPr>
                <w:lang w:eastAsia="zh-CN"/>
              </w:rPr>
            </w:pPr>
            <w:r w:rsidRPr="005B600A">
              <w:rPr>
                <w:lang w:eastAsia="zh-CN"/>
              </w:rPr>
              <w:t>Normal condition, RSRQ_50 to RSRQ_64</w:t>
            </w:r>
          </w:p>
          <w:p w14:paraId="4E61DB4B" w14:textId="77777777" w:rsidR="007A2145" w:rsidRPr="005B600A" w:rsidRDefault="007A2145" w:rsidP="00BA5E98">
            <w:pPr>
              <w:pStyle w:val="TAL"/>
              <w:rPr>
                <w:lang w:eastAsia="zh-CN"/>
              </w:rPr>
            </w:pPr>
            <w:r w:rsidRPr="005B600A">
              <w:rPr>
                <w:lang w:eastAsia="zh-CN"/>
              </w:rPr>
              <w:t>Extreme condition, RSRQ_47 to RSRQ_67</w:t>
            </w:r>
          </w:p>
          <w:p w14:paraId="1B26B2C0" w14:textId="77777777" w:rsidR="007A2145" w:rsidRPr="005B600A" w:rsidRDefault="007A2145" w:rsidP="00BA5E98">
            <w:pPr>
              <w:pStyle w:val="TAL"/>
              <w:rPr>
                <w:lang w:eastAsia="zh-CN"/>
              </w:rPr>
            </w:pPr>
          </w:p>
          <w:p w14:paraId="36A435CF"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54B119AB"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13dBm/15kHz</w:t>
            </w:r>
          </w:p>
          <w:p w14:paraId="29329C4D"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13dBm/15kHz</w:t>
            </w:r>
          </w:p>
          <w:p w14:paraId="15A2EE06"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26920A90"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4BABFA7F" w14:textId="77777777" w:rsidR="007A2145" w:rsidRPr="005B600A" w:rsidRDefault="007A2145" w:rsidP="00BA5E98">
            <w:pPr>
              <w:pStyle w:val="TAL"/>
              <w:rPr>
                <w:lang w:eastAsia="zh-CN"/>
              </w:rPr>
            </w:pPr>
            <w:r w:rsidRPr="005B600A">
              <w:rPr>
                <w:lang w:eastAsia="zh-CN"/>
              </w:rPr>
              <w:t>Normal condition, RSRQ_50 to RSRQ_64</w:t>
            </w:r>
          </w:p>
          <w:p w14:paraId="1FB5BF38" w14:textId="77777777" w:rsidR="007A2145" w:rsidRPr="005B600A" w:rsidRDefault="007A2145" w:rsidP="00BA5E98">
            <w:pPr>
              <w:pStyle w:val="TAL"/>
              <w:rPr>
                <w:lang w:eastAsia="zh-CN"/>
              </w:rPr>
            </w:pPr>
            <w:r w:rsidRPr="005B600A">
              <w:rPr>
                <w:lang w:eastAsia="zh-CN"/>
              </w:rPr>
              <w:t>Extreme condition, RSRQ_47 to RSRQ_67</w:t>
            </w:r>
          </w:p>
          <w:p w14:paraId="1A757C19" w14:textId="77777777" w:rsidR="007A2145" w:rsidRPr="005B600A" w:rsidRDefault="007A2145" w:rsidP="00BA5E98">
            <w:pPr>
              <w:pStyle w:val="TAL"/>
              <w:rPr>
                <w:lang w:eastAsia="zh-CN"/>
              </w:rPr>
            </w:pPr>
          </w:p>
          <w:p w14:paraId="282679C4"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3</w:t>
            </w:r>
          </w:p>
          <w:p w14:paraId="671A0DE5" w14:textId="77777777" w:rsidR="007A2145" w:rsidRPr="005B600A" w:rsidRDefault="007A2145" w:rsidP="00BA5E98">
            <w:pPr>
              <w:pStyle w:val="TAL"/>
              <w:rPr>
                <w:lang w:eastAsia="zh-CN"/>
              </w:rPr>
            </w:pPr>
            <w:r w:rsidRPr="005B600A">
              <w:rPr>
                <w:rFonts w:hint="eastAsia"/>
                <w:lang w:eastAsia="zh-CN"/>
              </w:rPr>
              <w:t>N</w:t>
            </w:r>
            <w:r w:rsidRPr="005B600A">
              <w:rPr>
                <w:lang w:eastAsia="zh-CN"/>
              </w:rPr>
              <w:t xml:space="preserve">oc1: -116dBm/15kHz + </w:t>
            </w:r>
            <w:r w:rsidRPr="007A2145">
              <w:rPr>
                <w:rFonts w:hint="eastAsia"/>
                <w:lang w:eastAsia="zh-CN"/>
              </w:rPr>
              <w:t>ΔB</w:t>
            </w:r>
            <w:r w:rsidRPr="007A2145">
              <w:rPr>
                <w:lang w:eastAsia="zh-CN"/>
              </w:rPr>
              <w:t>G_offset</w:t>
            </w:r>
          </w:p>
          <w:p w14:paraId="6D940525" w14:textId="77777777" w:rsidR="007A2145" w:rsidRPr="005B600A" w:rsidRDefault="007A2145" w:rsidP="00BA5E98">
            <w:pPr>
              <w:pStyle w:val="TAL"/>
              <w:rPr>
                <w:lang w:eastAsia="zh-CN"/>
              </w:rPr>
            </w:pPr>
            <w:r w:rsidRPr="005B600A">
              <w:rPr>
                <w:rFonts w:hint="eastAsia"/>
                <w:lang w:eastAsia="zh-CN"/>
              </w:rPr>
              <w:t>N</w:t>
            </w:r>
            <w:r w:rsidRPr="005B600A">
              <w:rPr>
                <w:lang w:eastAsia="zh-CN"/>
              </w:rPr>
              <w:t xml:space="preserve">oc2: -116dBm/15kHz + </w:t>
            </w:r>
            <w:r w:rsidRPr="007A2145">
              <w:rPr>
                <w:rFonts w:hint="eastAsia"/>
                <w:lang w:eastAsia="zh-CN"/>
              </w:rPr>
              <w:t>ΔB</w:t>
            </w:r>
            <w:r w:rsidRPr="007A2145">
              <w:rPr>
                <w:lang w:eastAsia="zh-CN"/>
              </w:rPr>
              <w:t>G_offset</w:t>
            </w:r>
          </w:p>
          <w:p w14:paraId="62965F6A"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3dB</w:t>
            </w:r>
          </w:p>
          <w:p w14:paraId="3DD752D4"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08916962" w14:textId="77777777" w:rsidR="007A2145" w:rsidRPr="005B600A" w:rsidRDefault="007A2145" w:rsidP="00BA5E98">
            <w:pPr>
              <w:pStyle w:val="TAL"/>
              <w:rPr>
                <w:lang w:eastAsia="zh-CN"/>
              </w:rPr>
            </w:pPr>
            <w:r w:rsidRPr="005B600A">
              <w:rPr>
                <w:lang w:eastAsia="zh-CN"/>
              </w:rPr>
              <w:t>Normal condition, RSRQ_50 to RSRQ_64</w:t>
            </w:r>
          </w:p>
          <w:p w14:paraId="4D848A53" w14:textId="77777777" w:rsidR="007A2145" w:rsidRPr="005B600A" w:rsidRDefault="007A2145" w:rsidP="00BA5E98">
            <w:pPr>
              <w:pStyle w:val="TAL"/>
              <w:rPr>
                <w:lang w:eastAsia="zh-CN"/>
              </w:rPr>
            </w:pPr>
            <w:r w:rsidRPr="005B600A">
              <w:rPr>
                <w:lang w:eastAsia="zh-CN"/>
              </w:rPr>
              <w:t>Extreme condition, RSRQ_47 to RSRQ_67</w:t>
            </w:r>
          </w:p>
        </w:tc>
      </w:tr>
      <w:tr w:rsidR="007A2145" w:rsidRPr="005B600A" w14:paraId="5E5607B1"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6286914C" w14:textId="7205BDBF" w:rsidR="007A2145" w:rsidRPr="005B600A" w:rsidRDefault="007A2145" w:rsidP="00BA5E98">
            <w:pPr>
              <w:pStyle w:val="TAL"/>
            </w:pPr>
            <w:r w:rsidRPr="005B600A">
              <w:t>16.7.2.3.2</w:t>
            </w:r>
            <w:r>
              <w:t xml:space="preserve"> </w:t>
            </w:r>
            <w:r w:rsidRPr="005B600A">
              <w:t>NR SA FR1-FR1 Inter-frequency relative measurement accuracy with FR1 serving cell and FR1 target cell for 1 Rx UE</w:t>
            </w:r>
          </w:p>
        </w:tc>
        <w:tc>
          <w:tcPr>
            <w:tcW w:w="1585" w:type="pct"/>
            <w:tcBorders>
              <w:top w:val="single" w:sz="4" w:space="0" w:color="auto"/>
              <w:left w:val="single" w:sz="4" w:space="0" w:color="auto"/>
              <w:bottom w:val="single" w:sz="4" w:space="0" w:color="auto"/>
              <w:right w:val="single" w:sz="4" w:space="0" w:color="auto"/>
            </w:tcBorders>
          </w:tcPr>
          <w:p w14:paraId="5F80EA26"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configuration 1,2,4:</w:t>
            </w:r>
          </w:p>
          <w:p w14:paraId="6FA38FF7" w14:textId="77777777" w:rsidR="007A2145" w:rsidRPr="005B600A" w:rsidRDefault="007A2145" w:rsidP="00BA5E98">
            <w:pPr>
              <w:pStyle w:val="TAL"/>
              <w:rPr>
                <w:lang w:eastAsia="zh-CN"/>
              </w:rPr>
            </w:pPr>
          </w:p>
          <w:p w14:paraId="70D6E09A"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7E73671B"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80.18dBm/15kHz</w:t>
            </w:r>
          </w:p>
          <w:p w14:paraId="2C477E0E"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80.18dBm/15kHz</w:t>
            </w:r>
          </w:p>
          <w:p w14:paraId="4DBBB3AE"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34E8F6D3"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6851C39B"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4.25dB</w:t>
            </w:r>
          </w:p>
          <w:p w14:paraId="23CA120A"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25dB</w:t>
            </w:r>
          </w:p>
          <w:p w14:paraId="1A22BF5C" w14:textId="77777777" w:rsidR="007A2145" w:rsidRPr="005B600A" w:rsidRDefault="007A2145" w:rsidP="00BA5E98">
            <w:pPr>
              <w:pStyle w:val="TAL"/>
              <w:rPr>
                <w:lang w:eastAsia="zh-CN"/>
              </w:rPr>
            </w:pPr>
          </w:p>
          <w:p w14:paraId="4213E8F7"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10DD1C95"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06dBm/15kHz</w:t>
            </w:r>
          </w:p>
          <w:p w14:paraId="0D9E333C"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06dBm/15kHz</w:t>
            </w:r>
          </w:p>
          <w:p w14:paraId="092033A1"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33696F1F"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6ED8C49C"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4.25dB</w:t>
            </w:r>
          </w:p>
          <w:p w14:paraId="0CFB9866"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25dB</w:t>
            </w:r>
          </w:p>
          <w:p w14:paraId="2B12411F" w14:textId="77777777" w:rsidR="007A2145" w:rsidRPr="005B600A" w:rsidRDefault="007A2145" w:rsidP="00BA5E98">
            <w:pPr>
              <w:pStyle w:val="TAL"/>
              <w:rPr>
                <w:lang w:eastAsia="zh-CN"/>
              </w:rPr>
            </w:pPr>
          </w:p>
          <w:p w14:paraId="76590159"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3</w:t>
            </w:r>
          </w:p>
          <w:p w14:paraId="4F95B149" w14:textId="77777777" w:rsidR="007A2145" w:rsidRPr="007A2145" w:rsidRDefault="007A2145" w:rsidP="00BA5E98">
            <w:pPr>
              <w:pStyle w:val="TAL"/>
              <w:rPr>
                <w:lang w:eastAsia="zh-CN"/>
              </w:rPr>
            </w:pPr>
            <w:r w:rsidRPr="005B600A">
              <w:rPr>
                <w:rFonts w:hint="eastAsia"/>
                <w:lang w:eastAsia="zh-CN"/>
              </w:rPr>
              <w:t>N</w:t>
            </w:r>
            <w:r w:rsidRPr="005B600A">
              <w:rPr>
                <w:lang w:eastAsia="zh-CN"/>
              </w:rPr>
              <w:t xml:space="preserve">oc1: -116dBm/15kHz + </w:t>
            </w:r>
            <w:r w:rsidRPr="007A2145">
              <w:rPr>
                <w:rFonts w:hint="eastAsia"/>
                <w:lang w:eastAsia="zh-CN"/>
              </w:rPr>
              <w:t>ΔB</w:t>
            </w:r>
            <w:r w:rsidRPr="007A2145">
              <w:rPr>
                <w:lang w:eastAsia="zh-CN"/>
              </w:rPr>
              <w:t>G_offset</w:t>
            </w:r>
          </w:p>
          <w:p w14:paraId="3CBF2466" w14:textId="77777777" w:rsidR="007A2145" w:rsidRPr="005B600A" w:rsidRDefault="007A2145" w:rsidP="00BA5E98">
            <w:pPr>
              <w:pStyle w:val="TAL"/>
              <w:rPr>
                <w:lang w:eastAsia="zh-CN"/>
              </w:rPr>
            </w:pPr>
          </w:p>
          <w:p w14:paraId="0BE41F98" w14:textId="77777777" w:rsidR="007A2145" w:rsidRPr="005B600A" w:rsidRDefault="007A2145" w:rsidP="00BA5E98">
            <w:pPr>
              <w:pStyle w:val="TAL"/>
              <w:rPr>
                <w:lang w:eastAsia="zh-CN"/>
              </w:rPr>
            </w:pPr>
            <w:r w:rsidRPr="005B600A">
              <w:rPr>
                <w:rFonts w:hint="eastAsia"/>
                <w:lang w:eastAsia="zh-CN"/>
              </w:rPr>
              <w:t>N</w:t>
            </w:r>
            <w:r w:rsidRPr="005B600A">
              <w:rPr>
                <w:lang w:eastAsia="zh-CN"/>
              </w:rPr>
              <w:t xml:space="preserve">oc2: -116dBm/15kHz + </w:t>
            </w:r>
            <w:r w:rsidRPr="007A2145">
              <w:rPr>
                <w:rFonts w:hint="eastAsia"/>
                <w:lang w:eastAsia="zh-CN"/>
              </w:rPr>
              <w:t>ΔB</w:t>
            </w:r>
            <w:r w:rsidRPr="007A2145">
              <w:rPr>
                <w:lang w:eastAsia="zh-CN"/>
              </w:rPr>
              <w:t>G_offset</w:t>
            </w:r>
          </w:p>
          <w:p w14:paraId="499CC915" w14:textId="77777777" w:rsidR="007A2145" w:rsidRPr="005B600A" w:rsidRDefault="007A2145" w:rsidP="00BA5E98">
            <w:pPr>
              <w:pStyle w:val="TAL"/>
              <w:rPr>
                <w:lang w:eastAsia="zh-CN"/>
              </w:rPr>
            </w:pPr>
          </w:p>
          <w:p w14:paraId="1EDB13AE"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3dB</w:t>
            </w:r>
          </w:p>
          <w:p w14:paraId="558EC703"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61759EE5"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4.21dB</w:t>
            </w:r>
          </w:p>
          <w:p w14:paraId="785DAB1A"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21dB</w:t>
            </w:r>
          </w:p>
        </w:tc>
        <w:tc>
          <w:tcPr>
            <w:tcW w:w="776" w:type="pct"/>
            <w:tcBorders>
              <w:top w:val="single" w:sz="4" w:space="0" w:color="auto"/>
              <w:left w:val="single" w:sz="4" w:space="0" w:color="auto"/>
              <w:bottom w:val="single" w:sz="4" w:space="0" w:color="auto"/>
              <w:right w:val="single" w:sz="4" w:space="0" w:color="auto"/>
            </w:tcBorders>
          </w:tcPr>
          <w:p w14:paraId="3C7A0493" w14:textId="77777777" w:rsidR="007A2145" w:rsidRPr="005B600A" w:rsidRDefault="007A2145" w:rsidP="00BA5E98">
            <w:pPr>
              <w:pStyle w:val="TAL"/>
              <w:rPr>
                <w:lang w:eastAsia="zh-CN"/>
              </w:rPr>
            </w:pPr>
          </w:p>
          <w:p w14:paraId="300E4642" w14:textId="77777777" w:rsidR="007A2145" w:rsidRPr="005B600A" w:rsidRDefault="007A2145" w:rsidP="00BA5E98">
            <w:pPr>
              <w:pStyle w:val="TAL"/>
              <w:rPr>
                <w:lang w:eastAsia="zh-CN"/>
              </w:rPr>
            </w:pPr>
          </w:p>
          <w:p w14:paraId="2EAA1710"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4E43866C" w14:textId="77777777" w:rsidR="007A2145" w:rsidRPr="005B600A" w:rsidRDefault="007A2145" w:rsidP="00BA5E98">
            <w:pPr>
              <w:pStyle w:val="TAL"/>
              <w:rPr>
                <w:lang w:eastAsia="zh-CN"/>
              </w:rPr>
            </w:pPr>
            <w:r w:rsidRPr="005B600A">
              <w:rPr>
                <w:rFonts w:hint="eastAsia"/>
                <w:lang w:eastAsia="zh-CN"/>
              </w:rPr>
              <w:t>-</w:t>
            </w:r>
            <w:r w:rsidRPr="005B600A">
              <w:rPr>
                <w:lang w:eastAsia="zh-CN"/>
              </w:rPr>
              <w:t>1.5dB</w:t>
            </w:r>
          </w:p>
          <w:p w14:paraId="0F88AD43" w14:textId="77777777" w:rsidR="007A2145" w:rsidRPr="005B600A" w:rsidRDefault="007A2145" w:rsidP="00BA5E98">
            <w:pPr>
              <w:pStyle w:val="TAL"/>
              <w:rPr>
                <w:lang w:eastAsia="zh-CN"/>
              </w:rPr>
            </w:pPr>
            <w:r w:rsidRPr="005B600A">
              <w:rPr>
                <w:rFonts w:hint="eastAsia"/>
                <w:lang w:eastAsia="zh-CN"/>
              </w:rPr>
              <w:t>-</w:t>
            </w:r>
            <w:r w:rsidRPr="005B600A">
              <w:rPr>
                <w:lang w:eastAsia="zh-CN"/>
              </w:rPr>
              <w:t>1.5dB</w:t>
            </w:r>
          </w:p>
          <w:p w14:paraId="096B9685"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7F7A221D"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0B7B9C6A"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202C34F3" w14:textId="77777777" w:rsidR="007A2145" w:rsidRPr="005B600A" w:rsidRDefault="007A2145" w:rsidP="00BA5E98">
            <w:pPr>
              <w:pStyle w:val="TAL"/>
              <w:rPr>
                <w:lang w:eastAsia="zh-CN"/>
              </w:rPr>
            </w:pPr>
          </w:p>
          <w:p w14:paraId="5AF808B8"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78736EC1" w14:textId="77777777" w:rsidR="007A2145" w:rsidRPr="005B600A" w:rsidRDefault="007A2145" w:rsidP="00BA5E98">
            <w:pPr>
              <w:pStyle w:val="TAL"/>
              <w:rPr>
                <w:lang w:eastAsia="zh-CN"/>
              </w:rPr>
            </w:pPr>
          </w:p>
          <w:p w14:paraId="7F6CE23D" w14:textId="77777777" w:rsidR="007A2145" w:rsidRPr="005B600A" w:rsidRDefault="007A2145" w:rsidP="00BA5E98">
            <w:pPr>
              <w:pStyle w:val="TAL"/>
              <w:rPr>
                <w:lang w:eastAsia="zh-CN"/>
              </w:rPr>
            </w:pPr>
          </w:p>
          <w:p w14:paraId="0F302F61"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46966166" w14:textId="77777777" w:rsidR="007A2145" w:rsidRPr="005B600A" w:rsidRDefault="007A2145" w:rsidP="00BA5E98">
            <w:pPr>
              <w:pStyle w:val="TAL"/>
              <w:rPr>
                <w:lang w:eastAsia="zh-CN"/>
              </w:rPr>
            </w:pPr>
            <w:r w:rsidRPr="005B600A">
              <w:rPr>
                <w:lang w:eastAsia="zh-CN"/>
              </w:rPr>
              <w:t>0dB</w:t>
            </w:r>
          </w:p>
          <w:p w14:paraId="122352A2" w14:textId="77777777" w:rsidR="007A2145" w:rsidRPr="005B600A" w:rsidRDefault="007A2145" w:rsidP="00BA5E98">
            <w:pPr>
              <w:pStyle w:val="TAL"/>
              <w:rPr>
                <w:lang w:eastAsia="zh-CN"/>
              </w:rPr>
            </w:pPr>
            <w:r w:rsidRPr="005B600A">
              <w:rPr>
                <w:lang w:eastAsia="zh-CN"/>
              </w:rPr>
              <w:t>0dB</w:t>
            </w:r>
          </w:p>
          <w:p w14:paraId="7025DCC0"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7792B206"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51C48F2F"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7CB5D36A" w14:textId="77777777" w:rsidR="007A2145" w:rsidRPr="005B600A" w:rsidRDefault="007A2145" w:rsidP="00BA5E98">
            <w:pPr>
              <w:pStyle w:val="TAL"/>
              <w:rPr>
                <w:lang w:eastAsia="zh-CN"/>
              </w:rPr>
            </w:pPr>
          </w:p>
          <w:p w14:paraId="667C8570"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5218044F" w14:textId="77777777" w:rsidR="007A2145" w:rsidRPr="005B600A" w:rsidRDefault="007A2145" w:rsidP="00BA5E98">
            <w:pPr>
              <w:pStyle w:val="TAL"/>
              <w:rPr>
                <w:lang w:eastAsia="zh-CN"/>
              </w:rPr>
            </w:pPr>
          </w:p>
          <w:p w14:paraId="7E6A36BE" w14:textId="77777777" w:rsidR="007A2145" w:rsidRPr="005B600A" w:rsidRDefault="007A2145" w:rsidP="00BA5E98">
            <w:pPr>
              <w:pStyle w:val="TAL"/>
              <w:rPr>
                <w:lang w:eastAsia="zh-CN"/>
              </w:rPr>
            </w:pPr>
          </w:p>
          <w:p w14:paraId="4BC31461"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3</w:t>
            </w:r>
          </w:p>
          <w:p w14:paraId="15F1A2BC" w14:textId="77777777" w:rsidR="007A2145" w:rsidRPr="005B600A" w:rsidRDefault="007A2145" w:rsidP="00BA5E98">
            <w:pPr>
              <w:pStyle w:val="TAL"/>
              <w:rPr>
                <w:lang w:eastAsia="zh-CN"/>
              </w:rPr>
            </w:pPr>
            <w:r w:rsidRPr="005B600A">
              <w:rPr>
                <w:lang w:eastAsia="zh-CN"/>
              </w:rPr>
              <w:t>0dB</w:t>
            </w:r>
          </w:p>
          <w:p w14:paraId="71FCC370" w14:textId="77777777" w:rsidR="007A2145" w:rsidRPr="005B600A" w:rsidRDefault="007A2145" w:rsidP="00BA5E98">
            <w:pPr>
              <w:pStyle w:val="TAL"/>
              <w:rPr>
                <w:lang w:eastAsia="zh-CN"/>
              </w:rPr>
            </w:pPr>
          </w:p>
          <w:p w14:paraId="08E281EC" w14:textId="77777777" w:rsidR="007A2145" w:rsidRPr="005B600A" w:rsidRDefault="007A2145" w:rsidP="00BA5E98">
            <w:pPr>
              <w:pStyle w:val="TAL"/>
              <w:rPr>
                <w:lang w:eastAsia="zh-CN"/>
              </w:rPr>
            </w:pPr>
            <w:r w:rsidRPr="005B600A">
              <w:rPr>
                <w:lang w:eastAsia="zh-CN"/>
              </w:rPr>
              <w:t>0dB</w:t>
            </w:r>
          </w:p>
          <w:p w14:paraId="749EF34D" w14:textId="77777777" w:rsidR="007A2145" w:rsidRPr="005B600A" w:rsidRDefault="007A2145" w:rsidP="00BA5E98">
            <w:pPr>
              <w:pStyle w:val="TAL"/>
              <w:rPr>
                <w:lang w:eastAsia="zh-CN"/>
              </w:rPr>
            </w:pPr>
          </w:p>
          <w:p w14:paraId="10E8D680"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4F7993FD"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062F2030"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58F28BA8" w14:textId="77777777" w:rsidR="007A2145" w:rsidRPr="005B600A" w:rsidRDefault="007A2145" w:rsidP="00BA5E98">
            <w:pPr>
              <w:pStyle w:val="TAL"/>
              <w:rPr>
                <w:lang w:eastAsia="zh-CN"/>
              </w:rPr>
            </w:pPr>
          </w:p>
          <w:p w14:paraId="6BE48B0A"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tc>
        <w:tc>
          <w:tcPr>
            <w:tcW w:w="1292" w:type="pct"/>
            <w:tcBorders>
              <w:top w:val="single" w:sz="4" w:space="0" w:color="auto"/>
              <w:left w:val="single" w:sz="4" w:space="0" w:color="auto"/>
              <w:bottom w:val="single" w:sz="4" w:space="0" w:color="auto"/>
              <w:right w:val="single" w:sz="4" w:space="0" w:color="auto"/>
            </w:tcBorders>
          </w:tcPr>
          <w:p w14:paraId="39B6E4C3" w14:textId="77777777" w:rsidR="007A2145" w:rsidRPr="005B600A" w:rsidRDefault="007A2145" w:rsidP="00BA5E98">
            <w:pPr>
              <w:pStyle w:val="TAL"/>
              <w:rPr>
                <w:lang w:eastAsia="zh-CN"/>
              </w:rPr>
            </w:pPr>
          </w:p>
          <w:p w14:paraId="3872D67F" w14:textId="77777777" w:rsidR="007A2145" w:rsidRPr="005B600A" w:rsidRDefault="007A2145" w:rsidP="00BA5E98">
            <w:pPr>
              <w:pStyle w:val="TAL"/>
              <w:rPr>
                <w:lang w:eastAsia="zh-CN"/>
              </w:rPr>
            </w:pPr>
          </w:p>
          <w:p w14:paraId="289B8ED2"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72C2C91B"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81.68dBm/15kHz</w:t>
            </w:r>
          </w:p>
          <w:p w14:paraId="35AA0134"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81.68dBm/15kHz</w:t>
            </w:r>
          </w:p>
          <w:p w14:paraId="55FCED0C"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631ED84C"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315CCDE0" w14:textId="77777777" w:rsidR="007A2145" w:rsidRPr="005B600A" w:rsidRDefault="007A2145" w:rsidP="00BA5E98">
            <w:pPr>
              <w:pStyle w:val="TAL"/>
              <w:rPr>
                <w:lang w:eastAsia="zh-CN"/>
              </w:rPr>
            </w:pPr>
            <w:r w:rsidRPr="005B600A">
              <w:rPr>
                <w:lang w:eastAsia="zh-CN"/>
              </w:rPr>
              <w:t>Normal condition, RSRQ_x-9 to RSRQ_x+9</w:t>
            </w:r>
          </w:p>
          <w:p w14:paraId="5052E44A" w14:textId="77777777" w:rsidR="007A2145" w:rsidRPr="005B600A" w:rsidRDefault="007A2145" w:rsidP="00BA5E98">
            <w:pPr>
              <w:pStyle w:val="TAL"/>
              <w:rPr>
                <w:lang w:eastAsia="zh-CN"/>
              </w:rPr>
            </w:pPr>
            <w:r w:rsidRPr="005B600A">
              <w:rPr>
                <w:lang w:eastAsia="zh-CN"/>
              </w:rPr>
              <w:t>Extreme condition, RSRQ_x-11 to RSRQ_x+11</w:t>
            </w:r>
          </w:p>
          <w:p w14:paraId="170CC387" w14:textId="77777777" w:rsidR="007A2145" w:rsidRPr="005B600A" w:rsidRDefault="007A2145" w:rsidP="00BA5E98">
            <w:pPr>
              <w:pStyle w:val="TAL"/>
              <w:rPr>
                <w:lang w:eastAsia="zh-CN"/>
              </w:rPr>
            </w:pPr>
          </w:p>
          <w:p w14:paraId="5FB5C0F2"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5AB7F8E0"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06dBm/15kHz</w:t>
            </w:r>
          </w:p>
          <w:p w14:paraId="5ED397F8"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06dBm/15kHz</w:t>
            </w:r>
          </w:p>
          <w:p w14:paraId="7679E2D3"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3CFFC1C6"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3AB98BFE" w14:textId="77777777" w:rsidR="007A2145" w:rsidRPr="005B600A" w:rsidRDefault="007A2145" w:rsidP="00BA5E98">
            <w:pPr>
              <w:pStyle w:val="TAL"/>
              <w:rPr>
                <w:lang w:eastAsia="zh-CN"/>
              </w:rPr>
            </w:pPr>
            <w:r w:rsidRPr="005B600A">
              <w:rPr>
                <w:lang w:eastAsia="zh-CN"/>
              </w:rPr>
              <w:t>Normal condition, RSRQ_x-9 to RSRQ_x+9</w:t>
            </w:r>
          </w:p>
          <w:p w14:paraId="7B3C588D" w14:textId="77777777" w:rsidR="007A2145" w:rsidRPr="005B600A" w:rsidRDefault="007A2145" w:rsidP="00BA5E98">
            <w:pPr>
              <w:pStyle w:val="TAL"/>
              <w:rPr>
                <w:lang w:eastAsia="zh-CN"/>
              </w:rPr>
            </w:pPr>
            <w:r w:rsidRPr="005B600A">
              <w:rPr>
                <w:lang w:eastAsia="zh-CN"/>
              </w:rPr>
              <w:t>Extreme condition, RSRQ_x-11 to RSRQ_x+11</w:t>
            </w:r>
          </w:p>
          <w:p w14:paraId="551E0BC9" w14:textId="77777777" w:rsidR="007A2145" w:rsidRPr="005B600A" w:rsidRDefault="007A2145" w:rsidP="00BA5E98">
            <w:pPr>
              <w:pStyle w:val="TAL"/>
              <w:rPr>
                <w:lang w:eastAsia="zh-CN"/>
              </w:rPr>
            </w:pPr>
          </w:p>
          <w:p w14:paraId="7CB713E1"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3</w:t>
            </w:r>
          </w:p>
          <w:p w14:paraId="1682943B" w14:textId="77777777" w:rsidR="007A2145" w:rsidRPr="005B600A" w:rsidRDefault="007A2145" w:rsidP="00BA5E98">
            <w:pPr>
              <w:pStyle w:val="TAL"/>
              <w:rPr>
                <w:lang w:eastAsia="zh-CN"/>
              </w:rPr>
            </w:pPr>
            <w:r w:rsidRPr="005B600A">
              <w:rPr>
                <w:rFonts w:hint="eastAsia"/>
                <w:lang w:eastAsia="zh-CN"/>
              </w:rPr>
              <w:t>N</w:t>
            </w:r>
            <w:r w:rsidRPr="005B600A">
              <w:rPr>
                <w:lang w:eastAsia="zh-CN"/>
              </w:rPr>
              <w:t xml:space="preserve">oc1: -116dBm/15kHz + </w:t>
            </w:r>
            <w:r w:rsidRPr="007A2145">
              <w:rPr>
                <w:rFonts w:hint="eastAsia"/>
                <w:lang w:eastAsia="zh-CN"/>
              </w:rPr>
              <w:t>ΔB</w:t>
            </w:r>
            <w:r w:rsidRPr="007A2145">
              <w:rPr>
                <w:lang w:eastAsia="zh-CN"/>
              </w:rPr>
              <w:t>G_offset</w:t>
            </w:r>
          </w:p>
          <w:p w14:paraId="2A7D47B8" w14:textId="77777777" w:rsidR="007A2145" w:rsidRPr="005B600A" w:rsidRDefault="007A2145" w:rsidP="00BA5E98">
            <w:pPr>
              <w:pStyle w:val="TAL"/>
              <w:rPr>
                <w:lang w:eastAsia="zh-CN"/>
              </w:rPr>
            </w:pPr>
            <w:r w:rsidRPr="005B600A">
              <w:rPr>
                <w:rFonts w:hint="eastAsia"/>
                <w:lang w:eastAsia="zh-CN"/>
              </w:rPr>
              <w:t>N</w:t>
            </w:r>
            <w:r w:rsidRPr="005B600A">
              <w:rPr>
                <w:lang w:eastAsia="zh-CN"/>
              </w:rPr>
              <w:t xml:space="preserve">oc2: -116dBm/15kHz + </w:t>
            </w:r>
            <w:r w:rsidRPr="007A2145">
              <w:rPr>
                <w:rFonts w:hint="eastAsia"/>
                <w:lang w:eastAsia="zh-CN"/>
              </w:rPr>
              <w:t>ΔB</w:t>
            </w:r>
            <w:r w:rsidRPr="007A2145">
              <w:rPr>
                <w:lang w:eastAsia="zh-CN"/>
              </w:rPr>
              <w:t>G_offset</w:t>
            </w:r>
          </w:p>
          <w:p w14:paraId="23351EBC"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3dB</w:t>
            </w:r>
          </w:p>
          <w:p w14:paraId="47E8D150"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49B2BAAF" w14:textId="77777777" w:rsidR="007A2145" w:rsidRPr="005B600A" w:rsidRDefault="007A2145" w:rsidP="00BA5E98">
            <w:pPr>
              <w:pStyle w:val="TAL"/>
              <w:rPr>
                <w:lang w:eastAsia="zh-CN"/>
              </w:rPr>
            </w:pPr>
            <w:r w:rsidRPr="005B600A">
              <w:rPr>
                <w:lang w:eastAsia="zh-CN"/>
              </w:rPr>
              <w:t>Normal condition, RSRQ_x-13 to RSRQ_x+4</w:t>
            </w:r>
          </w:p>
          <w:p w14:paraId="68B0B67F" w14:textId="77777777" w:rsidR="007A2145" w:rsidRPr="005B600A" w:rsidRDefault="007A2145" w:rsidP="00BA5E98">
            <w:pPr>
              <w:pStyle w:val="TAL"/>
              <w:rPr>
                <w:lang w:eastAsia="zh-CN"/>
              </w:rPr>
            </w:pPr>
            <w:r w:rsidRPr="005B600A">
              <w:rPr>
                <w:lang w:eastAsia="zh-CN"/>
              </w:rPr>
              <w:t>Extreme condition, RSRQ_x-15 to RSRQ_x+6</w:t>
            </w:r>
          </w:p>
        </w:tc>
      </w:tr>
      <w:tr w:rsidR="007A2145" w:rsidRPr="005B600A" w14:paraId="20D98CCD"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2571FE2C" w14:textId="77777777" w:rsidR="007A2145" w:rsidRPr="005B600A" w:rsidRDefault="007A2145" w:rsidP="00BA5E98">
            <w:pPr>
              <w:pStyle w:val="TAL"/>
            </w:pPr>
          </w:p>
        </w:tc>
        <w:tc>
          <w:tcPr>
            <w:tcW w:w="1585" w:type="pct"/>
            <w:tcBorders>
              <w:top w:val="single" w:sz="4" w:space="0" w:color="auto"/>
              <w:left w:val="single" w:sz="4" w:space="0" w:color="auto"/>
              <w:bottom w:val="single" w:sz="4" w:space="0" w:color="auto"/>
              <w:right w:val="single" w:sz="4" w:space="0" w:color="auto"/>
            </w:tcBorders>
          </w:tcPr>
          <w:p w14:paraId="2130B4E7"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configuration 3:</w:t>
            </w:r>
          </w:p>
          <w:p w14:paraId="6498D05E" w14:textId="77777777" w:rsidR="007A2145" w:rsidRPr="005B600A" w:rsidRDefault="007A2145" w:rsidP="00BA5E98">
            <w:pPr>
              <w:pStyle w:val="TAL"/>
              <w:rPr>
                <w:lang w:eastAsia="zh-CN"/>
              </w:rPr>
            </w:pPr>
          </w:p>
          <w:p w14:paraId="557E86CE"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720672D0"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86.27dBm/15kHz</w:t>
            </w:r>
          </w:p>
          <w:p w14:paraId="7C6F7791"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86.27dBm/15kHz</w:t>
            </w:r>
          </w:p>
          <w:p w14:paraId="5B4AE5FE"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636625E6"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60C8E695"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p>
          <w:p w14:paraId="1642CFE7"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p>
          <w:p w14:paraId="1C2E885E" w14:textId="77777777" w:rsidR="007A2145" w:rsidRPr="005B600A" w:rsidRDefault="007A2145" w:rsidP="00BA5E98">
            <w:pPr>
              <w:pStyle w:val="TAL"/>
              <w:rPr>
                <w:lang w:eastAsia="zh-CN"/>
              </w:rPr>
            </w:pPr>
          </w:p>
          <w:p w14:paraId="40324182"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6307FD61"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13dBm/15kHz</w:t>
            </w:r>
          </w:p>
          <w:p w14:paraId="44905452"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13dBm/15kHz</w:t>
            </w:r>
          </w:p>
          <w:p w14:paraId="6FFF9EB6"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3C788C8D"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77B4CE5E"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p>
          <w:p w14:paraId="6E5DE17C"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p>
          <w:p w14:paraId="22A03D45" w14:textId="77777777" w:rsidR="007A2145" w:rsidRPr="005B600A" w:rsidRDefault="007A2145" w:rsidP="00BA5E98">
            <w:pPr>
              <w:pStyle w:val="TAL"/>
              <w:rPr>
                <w:lang w:eastAsia="zh-CN"/>
              </w:rPr>
            </w:pPr>
          </w:p>
          <w:p w14:paraId="785B5734"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3</w:t>
            </w:r>
          </w:p>
          <w:p w14:paraId="632D6F9B" w14:textId="77777777" w:rsidR="007A2145" w:rsidRPr="007A2145" w:rsidRDefault="007A2145" w:rsidP="00BA5E98">
            <w:pPr>
              <w:pStyle w:val="TAL"/>
              <w:rPr>
                <w:lang w:eastAsia="zh-CN"/>
              </w:rPr>
            </w:pPr>
            <w:r w:rsidRPr="005B600A">
              <w:rPr>
                <w:rFonts w:hint="eastAsia"/>
                <w:lang w:eastAsia="zh-CN"/>
              </w:rPr>
              <w:t>N</w:t>
            </w:r>
            <w:r w:rsidRPr="005B600A">
              <w:rPr>
                <w:lang w:eastAsia="zh-CN"/>
              </w:rPr>
              <w:t xml:space="preserve">oc1: -116dBm/15kHz + </w:t>
            </w:r>
            <w:r w:rsidRPr="007A2145">
              <w:rPr>
                <w:rFonts w:hint="eastAsia"/>
                <w:lang w:eastAsia="zh-CN"/>
              </w:rPr>
              <w:t>ΔB</w:t>
            </w:r>
            <w:r w:rsidRPr="007A2145">
              <w:rPr>
                <w:lang w:eastAsia="zh-CN"/>
              </w:rPr>
              <w:t>G_offset</w:t>
            </w:r>
          </w:p>
          <w:p w14:paraId="611F881D" w14:textId="77777777" w:rsidR="007A2145" w:rsidRPr="005B600A" w:rsidRDefault="007A2145" w:rsidP="00BA5E98">
            <w:pPr>
              <w:pStyle w:val="TAL"/>
              <w:rPr>
                <w:lang w:eastAsia="zh-CN"/>
              </w:rPr>
            </w:pPr>
          </w:p>
          <w:p w14:paraId="11B5B594" w14:textId="77777777" w:rsidR="007A2145" w:rsidRPr="005B600A" w:rsidRDefault="007A2145" w:rsidP="00BA5E98">
            <w:pPr>
              <w:pStyle w:val="TAL"/>
              <w:rPr>
                <w:lang w:eastAsia="zh-CN"/>
              </w:rPr>
            </w:pPr>
            <w:r w:rsidRPr="005B600A">
              <w:rPr>
                <w:rFonts w:hint="eastAsia"/>
                <w:lang w:eastAsia="zh-CN"/>
              </w:rPr>
              <w:t>N</w:t>
            </w:r>
            <w:r w:rsidRPr="005B600A">
              <w:rPr>
                <w:lang w:eastAsia="zh-CN"/>
              </w:rPr>
              <w:t xml:space="preserve">oc2: -116dBm/15kHz + </w:t>
            </w:r>
            <w:r w:rsidRPr="007A2145">
              <w:rPr>
                <w:rFonts w:hint="eastAsia"/>
                <w:lang w:eastAsia="zh-CN"/>
              </w:rPr>
              <w:t>ΔB</w:t>
            </w:r>
            <w:r w:rsidRPr="007A2145">
              <w:rPr>
                <w:lang w:eastAsia="zh-CN"/>
              </w:rPr>
              <w:t>G_offset</w:t>
            </w:r>
          </w:p>
          <w:p w14:paraId="0303979B" w14:textId="77777777" w:rsidR="007A2145" w:rsidRPr="005B600A" w:rsidRDefault="007A2145" w:rsidP="00BA5E98">
            <w:pPr>
              <w:pStyle w:val="TAL"/>
              <w:rPr>
                <w:lang w:eastAsia="zh-CN"/>
              </w:rPr>
            </w:pPr>
          </w:p>
          <w:p w14:paraId="3BDBC88F"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3dB</w:t>
            </w:r>
          </w:p>
          <w:p w14:paraId="79A9F914"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08C57106"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p>
          <w:p w14:paraId="198DB74B"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p>
        </w:tc>
        <w:tc>
          <w:tcPr>
            <w:tcW w:w="776" w:type="pct"/>
            <w:tcBorders>
              <w:top w:val="single" w:sz="4" w:space="0" w:color="auto"/>
              <w:left w:val="single" w:sz="4" w:space="0" w:color="auto"/>
              <w:bottom w:val="single" w:sz="4" w:space="0" w:color="auto"/>
              <w:right w:val="single" w:sz="4" w:space="0" w:color="auto"/>
            </w:tcBorders>
          </w:tcPr>
          <w:p w14:paraId="6CBD6FFE" w14:textId="77777777" w:rsidR="007A2145" w:rsidRPr="005B600A" w:rsidRDefault="007A2145" w:rsidP="00BA5E98">
            <w:pPr>
              <w:pStyle w:val="TAL"/>
              <w:rPr>
                <w:lang w:eastAsia="zh-CN"/>
              </w:rPr>
            </w:pPr>
          </w:p>
          <w:p w14:paraId="3A7E4282" w14:textId="77777777" w:rsidR="007A2145" w:rsidRPr="005B600A" w:rsidRDefault="007A2145" w:rsidP="00BA5E98">
            <w:pPr>
              <w:pStyle w:val="TAL"/>
              <w:rPr>
                <w:lang w:eastAsia="zh-CN"/>
              </w:rPr>
            </w:pPr>
          </w:p>
          <w:p w14:paraId="18CA49F9"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238499A5" w14:textId="77777777" w:rsidR="007A2145" w:rsidRPr="005B600A" w:rsidRDefault="007A2145" w:rsidP="00BA5E98">
            <w:pPr>
              <w:pStyle w:val="TAL"/>
              <w:rPr>
                <w:lang w:eastAsia="zh-CN"/>
              </w:rPr>
            </w:pPr>
            <w:r w:rsidRPr="005B600A">
              <w:rPr>
                <w:lang w:eastAsia="zh-CN"/>
              </w:rPr>
              <w:t>0dB</w:t>
            </w:r>
          </w:p>
          <w:p w14:paraId="31070DA8" w14:textId="77777777" w:rsidR="007A2145" w:rsidRPr="005B600A" w:rsidRDefault="007A2145" w:rsidP="00BA5E98">
            <w:pPr>
              <w:pStyle w:val="TAL"/>
              <w:rPr>
                <w:lang w:eastAsia="zh-CN"/>
              </w:rPr>
            </w:pPr>
            <w:r w:rsidRPr="005B600A">
              <w:rPr>
                <w:lang w:eastAsia="zh-CN"/>
              </w:rPr>
              <w:t>0dB</w:t>
            </w:r>
          </w:p>
          <w:p w14:paraId="76A3C124"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03357D7D"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361BDE2E"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66276646" w14:textId="77777777" w:rsidR="007A2145" w:rsidRPr="005B600A" w:rsidRDefault="007A2145" w:rsidP="00BA5E98">
            <w:pPr>
              <w:pStyle w:val="TAL"/>
              <w:rPr>
                <w:lang w:eastAsia="zh-CN"/>
              </w:rPr>
            </w:pPr>
          </w:p>
          <w:p w14:paraId="108B7AED"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51F7945D" w14:textId="77777777" w:rsidR="007A2145" w:rsidRPr="005B600A" w:rsidRDefault="007A2145" w:rsidP="00BA5E98">
            <w:pPr>
              <w:pStyle w:val="TAL"/>
              <w:rPr>
                <w:lang w:eastAsia="zh-CN"/>
              </w:rPr>
            </w:pPr>
          </w:p>
          <w:p w14:paraId="22038B74" w14:textId="77777777" w:rsidR="007A2145" w:rsidRPr="005B600A" w:rsidRDefault="007A2145" w:rsidP="00BA5E98">
            <w:pPr>
              <w:pStyle w:val="TAL"/>
              <w:rPr>
                <w:lang w:eastAsia="zh-CN"/>
              </w:rPr>
            </w:pPr>
          </w:p>
          <w:p w14:paraId="7D09A88B"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7693E0AB" w14:textId="77777777" w:rsidR="007A2145" w:rsidRPr="005B600A" w:rsidRDefault="007A2145" w:rsidP="00BA5E98">
            <w:pPr>
              <w:pStyle w:val="TAL"/>
              <w:rPr>
                <w:lang w:eastAsia="zh-CN"/>
              </w:rPr>
            </w:pPr>
            <w:r w:rsidRPr="005B600A">
              <w:rPr>
                <w:lang w:eastAsia="zh-CN"/>
              </w:rPr>
              <w:t>0dB</w:t>
            </w:r>
          </w:p>
          <w:p w14:paraId="221EE9D9" w14:textId="77777777" w:rsidR="007A2145" w:rsidRPr="005B600A" w:rsidRDefault="007A2145" w:rsidP="00BA5E98">
            <w:pPr>
              <w:pStyle w:val="TAL"/>
              <w:rPr>
                <w:lang w:eastAsia="zh-CN"/>
              </w:rPr>
            </w:pPr>
            <w:r w:rsidRPr="005B600A">
              <w:rPr>
                <w:lang w:eastAsia="zh-CN"/>
              </w:rPr>
              <w:t>0dB</w:t>
            </w:r>
          </w:p>
          <w:p w14:paraId="16FDE8B3"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25D4DDB7"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724A8247"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2F74E4F7" w14:textId="77777777" w:rsidR="007A2145" w:rsidRPr="005B600A" w:rsidRDefault="007A2145" w:rsidP="00BA5E98">
            <w:pPr>
              <w:pStyle w:val="TAL"/>
              <w:rPr>
                <w:lang w:eastAsia="zh-CN"/>
              </w:rPr>
            </w:pPr>
          </w:p>
          <w:p w14:paraId="3280A548"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0C5194EC" w14:textId="77777777" w:rsidR="007A2145" w:rsidRPr="005B600A" w:rsidRDefault="007A2145" w:rsidP="00BA5E98">
            <w:pPr>
              <w:pStyle w:val="TAL"/>
              <w:rPr>
                <w:lang w:eastAsia="zh-CN"/>
              </w:rPr>
            </w:pPr>
          </w:p>
          <w:p w14:paraId="30CAEC70" w14:textId="77777777" w:rsidR="007A2145" w:rsidRPr="005B600A" w:rsidRDefault="007A2145" w:rsidP="00BA5E98">
            <w:pPr>
              <w:pStyle w:val="TAL"/>
              <w:rPr>
                <w:lang w:eastAsia="zh-CN"/>
              </w:rPr>
            </w:pPr>
          </w:p>
          <w:p w14:paraId="73DD6232"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3</w:t>
            </w:r>
          </w:p>
          <w:p w14:paraId="0F0D0C62" w14:textId="77777777" w:rsidR="007A2145" w:rsidRPr="005B600A" w:rsidRDefault="007A2145" w:rsidP="00BA5E98">
            <w:pPr>
              <w:pStyle w:val="TAL"/>
              <w:rPr>
                <w:lang w:eastAsia="zh-CN"/>
              </w:rPr>
            </w:pPr>
            <w:r w:rsidRPr="005B600A">
              <w:rPr>
                <w:lang w:eastAsia="zh-CN"/>
              </w:rPr>
              <w:t>0dB</w:t>
            </w:r>
          </w:p>
          <w:p w14:paraId="02A0B497" w14:textId="77777777" w:rsidR="007A2145" w:rsidRPr="005B600A" w:rsidRDefault="007A2145" w:rsidP="00BA5E98">
            <w:pPr>
              <w:pStyle w:val="TAL"/>
              <w:rPr>
                <w:lang w:eastAsia="zh-CN"/>
              </w:rPr>
            </w:pPr>
          </w:p>
          <w:p w14:paraId="6A3CC60A" w14:textId="77777777" w:rsidR="007A2145" w:rsidRPr="005B600A" w:rsidRDefault="007A2145" w:rsidP="00BA5E98">
            <w:pPr>
              <w:pStyle w:val="TAL"/>
              <w:rPr>
                <w:lang w:eastAsia="zh-CN"/>
              </w:rPr>
            </w:pPr>
            <w:r w:rsidRPr="005B600A">
              <w:rPr>
                <w:lang w:eastAsia="zh-CN"/>
              </w:rPr>
              <w:t>0dB</w:t>
            </w:r>
          </w:p>
          <w:p w14:paraId="38866EE3" w14:textId="77777777" w:rsidR="007A2145" w:rsidRPr="005B600A" w:rsidRDefault="007A2145" w:rsidP="00BA5E98">
            <w:pPr>
              <w:pStyle w:val="TAL"/>
              <w:rPr>
                <w:lang w:eastAsia="zh-CN"/>
              </w:rPr>
            </w:pPr>
          </w:p>
          <w:p w14:paraId="1858D19C"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226E0AAA"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729BF00D"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635509D2" w14:textId="77777777" w:rsidR="007A2145" w:rsidRPr="005B600A" w:rsidRDefault="007A2145" w:rsidP="00BA5E98">
            <w:pPr>
              <w:pStyle w:val="TAL"/>
              <w:rPr>
                <w:lang w:eastAsia="zh-CN"/>
              </w:rPr>
            </w:pPr>
          </w:p>
          <w:p w14:paraId="5066BB18"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tc>
        <w:tc>
          <w:tcPr>
            <w:tcW w:w="1292" w:type="pct"/>
            <w:tcBorders>
              <w:top w:val="single" w:sz="4" w:space="0" w:color="auto"/>
              <w:left w:val="single" w:sz="4" w:space="0" w:color="auto"/>
              <w:bottom w:val="single" w:sz="4" w:space="0" w:color="auto"/>
              <w:right w:val="single" w:sz="4" w:space="0" w:color="auto"/>
            </w:tcBorders>
          </w:tcPr>
          <w:p w14:paraId="10246096" w14:textId="77777777" w:rsidR="007A2145" w:rsidRPr="005B600A" w:rsidRDefault="007A2145" w:rsidP="00BA5E98">
            <w:pPr>
              <w:pStyle w:val="TAL"/>
              <w:rPr>
                <w:lang w:eastAsia="zh-CN"/>
              </w:rPr>
            </w:pPr>
          </w:p>
          <w:p w14:paraId="5E9A1E4D" w14:textId="77777777" w:rsidR="007A2145" w:rsidRPr="005B600A" w:rsidRDefault="007A2145" w:rsidP="00BA5E98">
            <w:pPr>
              <w:pStyle w:val="TAL"/>
              <w:rPr>
                <w:lang w:eastAsia="zh-CN"/>
              </w:rPr>
            </w:pPr>
          </w:p>
          <w:p w14:paraId="59895892"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0517C8C3"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86.27dBm/15kHz</w:t>
            </w:r>
          </w:p>
          <w:p w14:paraId="7C7D8DA5"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86.27dBm/15kHz</w:t>
            </w:r>
          </w:p>
          <w:p w14:paraId="77AFE49B"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31E1FD47"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45BE6715" w14:textId="77777777" w:rsidR="007A2145" w:rsidRPr="005B600A" w:rsidRDefault="007A2145" w:rsidP="00BA5E98">
            <w:pPr>
              <w:pStyle w:val="TAL"/>
              <w:rPr>
                <w:lang w:eastAsia="zh-CN"/>
              </w:rPr>
            </w:pPr>
            <w:r w:rsidRPr="005B600A">
              <w:rPr>
                <w:lang w:eastAsia="zh-CN"/>
              </w:rPr>
              <w:t>Normal condition, RSRQ_x-9 to RSRQ_x+9</w:t>
            </w:r>
          </w:p>
          <w:p w14:paraId="348565C0" w14:textId="77777777" w:rsidR="007A2145" w:rsidRPr="005B600A" w:rsidRDefault="007A2145" w:rsidP="00BA5E98">
            <w:pPr>
              <w:pStyle w:val="TAL"/>
              <w:rPr>
                <w:lang w:eastAsia="zh-CN"/>
              </w:rPr>
            </w:pPr>
            <w:r w:rsidRPr="005B600A">
              <w:rPr>
                <w:lang w:eastAsia="zh-CN"/>
              </w:rPr>
              <w:t>Extreme condition, RSRQ_x-11 to RSRQ_x+11</w:t>
            </w:r>
          </w:p>
          <w:p w14:paraId="7C9D3769" w14:textId="77777777" w:rsidR="007A2145" w:rsidRPr="005B600A" w:rsidRDefault="007A2145" w:rsidP="00BA5E98">
            <w:pPr>
              <w:pStyle w:val="TAL"/>
              <w:rPr>
                <w:lang w:eastAsia="zh-CN"/>
              </w:rPr>
            </w:pPr>
          </w:p>
          <w:p w14:paraId="3663ADFB"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29165352"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13dBm/15kHz</w:t>
            </w:r>
          </w:p>
          <w:p w14:paraId="58874229"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13dBm/15kHz</w:t>
            </w:r>
          </w:p>
          <w:p w14:paraId="580202C6"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603144A3"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5D2311D5" w14:textId="77777777" w:rsidR="007A2145" w:rsidRPr="005B600A" w:rsidRDefault="007A2145" w:rsidP="00BA5E98">
            <w:pPr>
              <w:pStyle w:val="TAL"/>
              <w:rPr>
                <w:lang w:eastAsia="zh-CN"/>
              </w:rPr>
            </w:pPr>
            <w:r w:rsidRPr="005B600A">
              <w:rPr>
                <w:lang w:eastAsia="zh-CN"/>
              </w:rPr>
              <w:t>Normal condition, RSRQ_x-9 to RSRQ_x+9</w:t>
            </w:r>
          </w:p>
          <w:p w14:paraId="256FF272" w14:textId="77777777" w:rsidR="007A2145" w:rsidRPr="005B600A" w:rsidRDefault="007A2145" w:rsidP="00BA5E98">
            <w:pPr>
              <w:pStyle w:val="TAL"/>
              <w:rPr>
                <w:lang w:eastAsia="zh-CN"/>
              </w:rPr>
            </w:pPr>
            <w:r w:rsidRPr="005B600A">
              <w:rPr>
                <w:lang w:eastAsia="zh-CN"/>
              </w:rPr>
              <w:t>Extreme condition, RSRQ_x-11 to RSRQ_x+11</w:t>
            </w:r>
          </w:p>
          <w:p w14:paraId="52B4BFA0" w14:textId="77777777" w:rsidR="007A2145" w:rsidRPr="005B600A" w:rsidRDefault="007A2145" w:rsidP="00BA5E98">
            <w:pPr>
              <w:pStyle w:val="TAL"/>
              <w:rPr>
                <w:lang w:eastAsia="zh-CN"/>
              </w:rPr>
            </w:pPr>
          </w:p>
          <w:p w14:paraId="7B285083"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3</w:t>
            </w:r>
          </w:p>
          <w:p w14:paraId="54A5A74D" w14:textId="77777777" w:rsidR="007A2145" w:rsidRPr="005B600A" w:rsidRDefault="007A2145" w:rsidP="00BA5E98">
            <w:pPr>
              <w:pStyle w:val="TAL"/>
              <w:rPr>
                <w:lang w:eastAsia="zh-CN"/>
              </w:rPr>
            </w:pPr>
            <w:r w:rsidRPr="005B600A">
              <w:rPr>
                <w:rFonts w:hint="eastAsia"/>
                <w:lang w:eastAsia="zh-CN"/>
              </w:rPr>
              <w:t>N</w:t>
            </w:r>
            <w:r w:rsidRPr="005B600A">
              <w:rPr>
                <w:lang w:eastAsia="zh-CN"/>
              </w:rPr>
              <w:t xml:space="preserve">oc1: -116dBm/15kHz + </w:t>
            </w:r>
            <w:r w:rsidRPr="007A2145">
              <w:rPr>
                <w:rFonts w:hint="eastAsia"/>
                <w:lang w:eastAsia="zh-CN"/>
              </w:rPr>
              <w:t>ΔB</w:t>
            </w:r>
            <w:r w:rsidRPr="007A2145">
              <w:rPr>
                <w:lang w:eastAsia="zh-CN"/>
              </w:rPr>
              <w:t>G_offset</w:t>
            </w:r>
          </w:p>
          <w:p w14:paraId="72101C99" w14:textId="77777777" w:rsidR="007A2145" w:rsidRPr="005B600A" w:rsidRDefault="007A2145" w:rsidP="00BA5E98">
            <w:pPr>
              <w:pStyle w:val="TAL"/>
              <w:rPr>
                <w:lang w:eastAsia="zh-CN"/>
              </w:rPr>
            </w:pPr>
            <w:r w:rsidRPr="005B600A">
              <w:rPr>
                <w:rFonts w:hint="eastAsia"/>
                <w:lang w:eastAsia="zh-CN"/>
              </w:rPr>
              <w:t>N</w:t>
            </w:r>
            <w:r w:rsidRPr="005B600A">
              <w:rPr>
                <w:lang w:eastAsia="zh-CN"/>
              </w:rPr>
              <w:t xml:space="preserve">oc2: -116dBm/15kHz + </w:t>
            </w:r>
            <w:r w:rsidRPr="007A2145">
              <w:rPr>
                <w:rFonts w:hint="eastAsia"/>
                <w:lang w:eastAsia="zh-CN"/>
              </w:rPr>
              <w:t>ΔB</w:t>
            </w:r>
            <w:r w:rsidRPr="007A2145">
              <w:rPr>
                <w:lang w:eastAsia="zh-CN"/>
              </w:rPr>
              <w:t>G_offset</w:t>
            </w:r>
          </w:p>
          <w:p w14:paraId="6F25FB70"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3dB</w:t>
            </w:r>
          </w:p>
          <w:p w14:paraId="1F2BDA38"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705F6AC9" w14:textId="77777777" w:rsidR="007A2145" w:rsidRPr="005B600A" w:rsidRDefault="007A2145" w:rsidP="00BA5E98">
            <w:pPr>
              <w:pStyle w:val="TAL"/>
              <w:rPr>
                <w:lang w:eastAsia="zh-CN"/>
              </w:rPr>
            </w:pPr>
            <w:r w:rsidRPr="005B600A">
              <w:rPr>
                <w:lang w:eastAsia="zh-CN"/>
              </w:rPr>
              <w:t>Normal condition, RSRQ_x-13 to RSRQ_x+4</w:t>
            </w:r>
          </w:p>
          <w:p w14:paraId="1790960F" w14:textId="77777777" w:rsidR="007A2145" w:rsidRPr="005B600A" w:rsidRDefault="007A2145" w:rsidP="00BA5E98">
            <w:pPr>
              <w:pStyle w:val="TAL"/>
              <w:rPr>
                <w:lang w:eastAsia="zh-CN"/>
              </w:rPr>
            </w:pPr>
            <w:r w:rsidRPr="005B600A">
              <w:rPr>
                <w:lang w:eastAsia="zh-CN"/>
              </w:rPr>
              <w:t>Extreme condition, RSRQ_x-15 to RSRQ_x+6</w:t>
            </w:r>
          </w:p>
        </w:tc>
      </w:tr>
      <w:tr w:rsidR="007A2145" w:rsidRPr="005B600A" w14:paraId="74FCF387"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54FB55A9" w14:textId="5459DF50" w:rsidR="007A2145" w:rsidRPr="005B600A" w:rsidRDefault="007A2145" w:rsidP="00BA5E98">
            <w:pPr>
              <w:pStyle w:val="TAL"/>
            </w:pPr>
            <w:r w:rsidRPr="005B600A">
              <w:t>16.7.2.4.1</w:t>
            </w:r>
            <w:r>
              <w:t xml:space="preserve"> </w:t>
            </w:r>
            <w:r w:rsidRPr="005B600A">
              <w:t>NR SA FR1-FR1 Inter-frequency absolute measurement accuracy with FR1 serving cell and FR1 target cell for 2 Rx UE</w:t>
            </w:r>
          </w:p>
        </w:tc>
        <w:tc>
          <w:tcPr>
            <w:tcW w:w="1585" w:type="pct"/>
            <w:tcBorders>
              <w:top w:val="single" w:sz="4" w:space="0" w:color="auto"/>
              <w:left w:val="single" w:sz="4" w:space="0" w:color="auto"/>
              <w:bottom w:val="single" w:sz="4" w:space="0" w:color="auto"/>
              <w:right w:val="single" w:sz="4" w:space="0" w:color="auto"/>
            </w:tcBorders>
          </w:tcPr>
          <w:p w14:paraId="49120F48"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configuration 1,2,4:</w:t>
            </w:r>
          </w:p>
          <w:p w14:paraId="54E123A8" w14:textId="77777777" w:rsidR="007A2145" w:rsidRPr="005B600A" w:rsidRDefault="007A2145" w:rsidP="00BA5E98">
            <w:pPr>
              <w:pStyle w:val="TAL"/>
              <w:rPr>
                <w:lang w:eastAsia="zh-CN"/>
              </w:rPr>
            </w:pPr>
          </w:p>
          <w:p w14:paraId="5C21D073" w14:textId="77777777" w:rsidR="007A2145" w:rsidRPr="005B600A" w:rsidRDefault="007A2145" w:rsidP="00BA5E98">
            <w:pPr>
              <w:pStyle w:val="TAL"/>
              <w:rPr>
                <w:lang w:eastAsia="zh-CN"/>
              </w:rPr>
            </w:pPr>
            <w:r w:rsidRPr="005B600A">
              <w:rPr>
                <w:rFonts w:hint="eastAsia"/>
                <w:lang w:eastAsia="zh-CN"/>
              </w:rPr>
              <w:t>Same</w:t>
            </w:r>
            <w:r w:rsidRPr="005B600A">
              <w:rPr>
                <w:lang w:eastAsia="zh-CN"/>
              </w:rPr>
              <w:t xml:space="preserve"> as 6.7.2.2.2 test configuration 1,2</w:t>
            </w:r>
          </w:p>
        </w:tc>
        <w:tc>
          <w:tcPr>
            <w:tcW w:w="776" w:type="pct"/>
            <w:tcBorders>
              <w:top w:val="single" w:sz="4" w:space="0" w:color="auto"/>
              <w:left w:val="single" w:sz="4" w:space="0" w:color="auto"/>
              <w:bottom w:val="single" w:sz="4" w:space="0" w:color="auto"/>
              <w:right w:val="single" w:sz="4" w:space="0" w:color="auto"/>
            </w:tcBorders>
          </w:tcPr>
          <w:p w14:paraId="1846C59D" w14:textId="77777777" w:rsidR="007A2145" w:rsidRPr="005B600A" w:rsidRDefault="007A2145" w:rsidP="00BA5E98">
            <w:pPr>
              <w:pStyle w:val="TAL"/>
              <w:rPr>
                <w:lang w:eastAsia="zh-CN"/>
              </w:rPr>
            </w:pPr>
          </w:p>
          <w:p w14:paraId="6E17D8D8" w14:textId="77777777" w:rsidR="007A2145" w:rsidRPr="005B600A" w:rsidRDefault="007A2145" w:rsidP="00BA5E98">
            <w:pPr>
              <w:pStyle w:val="TAL"/>
              <w:rPr>
                <w:lang w:eastAsia="zh-CN"/>
              </w:rPr>
            </w:pPr>
          </w:p>
          <w:p w14:paraId="23E6DB3E" w14:textId="77777777" w:rsidR="007A2145" w:rsidRPr="005B600A" w:rsidRDefault="007A2145" w:rsidP="00BA5E98">
            <w:pPr>
              <w:pStyle w:val="TAL"/>
              <w:rPr>
                <w:lang w:eastAsia="zh-CN"/>
              </w:rPr>
            </w:pPr>
            <w:r w:rsidRPr="005B600A">
              <w:rPr>
                <w:rFonts w:hint="eastAsia"/>
                <w:lang w:eastAsia="zh-CN"/>
              </w:rPr>
              <w:t>Same</w:t>
            </w:r>
            <w:r w:rsidRPr="005B600A">
              <w:rPr>
                <w:lang w:eastAsia="zh-CN"/>
              </w:rPr>
              <w:t xml:space="preserve"> as 6.7.2.2.2 test configuration 1,2</w:t>
            </w:r>
          </w:p>
        </w:tc>
        <w:tc>
          <w:tcPr>
            <w:tcW w:w="1292" w:type="pct"/>
            <w:tcBorders>
              <w:top w:val="single" w:sz="4" w:space="0" w:color="auto"/>
              <w:left w:val="single" w:sz="4" w:space="0" w:color="auto"/>
              <w:bottom w:val="single" w:sz="4" w:space="0" w:color="auto"/>
              <w:right w:val="single" w:sz="4" w:space="0" w:color="auto"/>
            </w:tcBorders>
          </w:tcPr>
          <w:p w14:paraId="6A75AE44" w14:textId="77777777" w:rsidR="007A2145" w:rsidRPr="005B600A" w:rsidRDefault="007A2145" w:rsidP="00BA5E98">
            <w:pPr>
              <w:pStyle w:val="TAL"/>
              <w:rPr>
                <w:lang w:eastAsia="zh-CN"/>
              </w:rPr>
            </w:pPr>
          </w:p>
          <w:p w14:paraId="3FAB5140" w14:textId="77777777" w:rsidR="007A2145" w:rsidRPr="005B600A" w:rsidRDefault="007A2145" w:rsidP="00BA5E98">
            <w:pPr>
              <w:pStyle w:val="TAL"/>
              <w:rPr>
                <w:lang w:eastAsia="zh-CN"/>
              </w:rPr>
            </w:pPr>
          </w:p>
          <w:p w14:paraId="2A58E954" w14:textId="77777777" w:rsidR="007A2145" w:rsidRPr="005B600A" w:rsidRDefault="007A2145" w:rsidP="00BA5E98">
            <w:pPr>
              <w:pStyle w:val="TAL"/>
              <w:rPr>
                <w:lang w:eastAsia="zh-CN"/>
              </w:rPr>
            </w:pPr>
            <w:r w:rsidRPr="005B600A">
              <w:rPr>
                <w:rFonts w:hint="eastAsia"/>
                <w:lang w:eastAsia="zh-CN"/>
              </w:rPr>
              <w:t>Same</w:t>
            </w:r>
            <w:r w:rsidRPr="005B600A">
              <w:rPr>
                <w:lang w:eastAsia="zh-CN"/>
              </w:rPr>
              <w:t xml:space="preserve"> as 6.7.2.2.2 test configuration 1,2</w:t>
            </w:r>
          </w:p>
          <w:p w14:paraId="2FFC16A1" w14:textId="77777777" w:rsidR="007A2145" w:rsidRPr="005B600A" w:rsidRDefault="007A2145" w:rsidP="00BA5E98">
            <w:pPr>
              <w:pStyle w:val="TAL"/>
              <w:rPr>
                <w:lang w:eastAsia="zh-CN"/>
              </w:rPr>
            </w:pPr>
          </w:p>
        </w:tc>
      </w:tr>
      <w:tr w:rsidR="007A2145" w:rsidRPr="005B600A" w14:paraId="11AB6189"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27178877" w14:textId="77777777" w:rsidR="007A2145" w:rsidRPr="005B600A" w:rsidRDefault="007A2145" w:rsidP="00BA5E98">
            <w:pPr>
              <w:pStyle w:val="TAL"/>
            </w:pPr>
          </w:p>
        </w:tc>
        <w:tc>
          <w:tcPr>
            <w:tcW w:w="1585" w:type="pct"/>
            <w:tcBorders>
              <w:top w:val="single" w:sz="4" w:space="0" w:color="auto"/>
              <w:left w:val="single" w:sz="4" w:space="0" w:color="auto"/>
              <w:bottom w:val="single" w:sz="4" w:space="0" w:color="auto"/>
              <w:right w:val="single" w:sz="4" w:space="0" w:color="auto"/>
            </w:tcBorders>
          </w:tcPr>
          <w:p w14:paraId="4CDB11F9"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configuration 3:</w:t>
            </w:r>
          </w:p>
          <w:p w14:paraId="0B4D6802" w14:textId="77777777" w:rsidR="007A2145" w:rsidRPr="005B600A" w:rsidRDefault="007A2145" w:rsidP="00BA5E98">
            <w:pPr>
              <w:pStyle w:val="TAL"/>
              <w:rPr>
                <w:lang w:eastAsia="zh-CN"/>
              </w:rPr>
            </w:pPr>
          </w:p>
          <w:p w14:paraId="339BD371"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7C0B7129"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86.27dBm/15kHz</w:t>
            </w:r>
          </w:p>
          <w:p w14:paraId="5E012D4D"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86.27dBm/15kHz</w:t>
            </w:r>
          </w:p>
          <w:p w14:paraId="6E33C31A"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52D0BE5F"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2D241B27"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p>
          <w:p w14:paraId="5D327C6F"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p>
          <w:p w14:paraId="74DCA349" w14:textId="77777777" w:rsidR="007A2145" w:rsidRPr="005B600A" w:rsidRDefault="007A2145" w:rsidP="00BA5E98">
            <w:pPr>
              <w:pStyle w:val="TAL"/>
              <w:rPr>
                <w:lang w:eastAsia="zh-CN"/>
              </w:rPr>
            </w:pPr>
          </w:p>
          <w:p w14:paraId="4F71161D"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406A3445"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13dBm/15kHz</w:t>
            </w:r>
          </w:p>
          <w:p w14:paraId="45641DD2"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13dBm/15kHz</w:t>
            </w:r>
          </w:p>
          <w:p w14:paraId="2CD8EA91"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18AB7806"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05282C44"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p>
          <w:p w14:paraId="7136D503"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p>
          <w:p w14:paraId="5F96C9A7" w14:textId="77777777" w:rsidR="007A2145" w:rsidRPr="005B600A" w:rsidRDefault="007A2145" w:rsidP="00BA5E98">
            <w:pPr>
              <w:pStyle w:val="TAL"/>
              <w:rPr>
                <w:lang w:eastAsia="zh-CN"/>
              </w:rPr>
            </w:pPr>
          </w:p>
          <w:p w14:paraId="36C2E55C"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3</w:t>
            </w:r>
          </w:p>
          <w:p w14:paraId="6DE5BE28" w14:textId="77777777" w:rsidR="007A2145" w:rsidRPr="007A2145" w:rsidRDefault="007A2145" w:rsidP="00BA5E98">
            <w:pPr>
              <w:pStyle w:val="TAL"/>
              <w:rPr>
                <w:lang w:eastAsia="zh-CN"/>
              </w:rPr>
            </w:pPr>
            <w:r w:rsidRPr="005B600A">
              <w:rPr>
                <w:rFonts w:hint="eastAsia"/>
                <w:lang w:eastAsia="zh-CN"/>
              </w:rPr>
              <w:t>N</w:t>
            </w:r>
            <w:r w:rsidRPr="005B600A">
              <w:rPr>
                <w:lang w:eastAsia="zh-CN"/>
              </w:rPr>
              <w:t xml:space="preserve">oc1: -116dBm/15kHz + </w:t>
            </w:r>
            <w:r w:rsidRPr="007A2145">
              <w:rPr>
                <w:rFonts w:hint="eastAsia"/>
                <w:lang w:eastAsia="zh-CN"/>
              </w:rPr>
              <w:t>ΔB</w:t>
            </w:r>
            <w:r w:rsidRPr="007A2145">
              <w:rPr>
                <w:lang w:eastAsia="zh-CN"/>
              </w:rPr>
              <w:t>G_offset</w:t>
            </w:r>
          </w:p>
          <w:p w14:paraId="21BCE62A" w14:textId="77777777" w:rsidR="007A2145" w:rsidRPr="005B600A" w:rsidRDefault="007A2145" w:rsidP="00BA5E98">
            <w:pPr>
              <w:pStyle w:val="TAL"/>
              <w:rPr>
                <w:lang w:eastAsia="zh-CN"/>
              </w:rPr>
            </w:pPr>
          </w:p>
          <w:p w14:paraId="66D6A6CE" w14:textId="77777777" w:rsidR="007A2145" w:rsidRPr="005B600A" w:rsidRDefault="007A2145" w:rsidP="00BA5E98">
            <w:pPr>
              <w:pStyle w:val="TAL"/>
              <w:rPr>
                <w:lang w:eastAsia="zh-CN"/>
              </w:rPr>
            </w:pPr>
            <w:r w:rsidRPr="005B600A">
              <w:rPr>
                <w:rFonts w:hint="eastAsia"/>
                <w:lang w:eastAsia="zh-CN"/>
              </w:rPr>
              <w:t>N</w:t>
            </w:r>
            <w:r w:rsidRPr="005B600A">
              <w:rPr>
                <w:lang w:eastAsia="zh-CN"/>
              </w:rPr>
              <w:t xml:space="preserve">oc2: -116dBm/15kHz + </w:t>
            </w:r>
            <w:r w:rsidRPr="007A2145">
              <w:rPr>
                <w:rFonts w:hint="eastAsia"/>
                <w:lang w:eastAsia="zh-CN"/>
              </w:rPr>
              <w:t>ΔB</w:t>
            </w:r>
            <w:r w:rsidRPr="007A2145">
              <w:rPr>
                <w:lang w:eastAsia="zh-CN"/>
              </w:rPr>
              <w:t>G_offset</w:t>
            </w:r>
          </w:p>
          <w:p w14:paraId="53CA2CF6" w14:textId="77777777" w:rsidR="007A2145" w:rsidRPr="005B600A" w:rsidRDefault="007A2145" w:rsidP="00BA5E98">
            <w:pPr>
              <w:pStyle w:val="TAL"/>
              <w:rPr>
                <w:lang w:eastAsia="zh-CN"/>
              </w:rPr>
            </w:pPr>
          </w:p>
          <w:p w14:paraId="0E2BCA70"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3dB</w:t>
            </w:r>
          </w:p>
          <w:p w14:paraId="4101E1D6"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00419C99"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p>
          <w:p w14:paraId="7021427E"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p>
        </w:tc>
        <w:tc>
          <w:tcPr>
            <w:tcW w:w="776" w:type="pct"/>
            <w:tcBorders>
              <w:top w:val="single" w:sz="4" w:space="0" w:color="auto"/>
              <w:left w:val="single" w:sz="4" w:space="0" w:color="auto"/>
              <w:bottom w:val="single" w:sz="4" w:space="0" w:color="auto"/>
              <w:right w:val="single" w:sz="4" w:space="0" w:color="auto"/>
            </w:tcBorders>
          </w:tcPr>
          <w:p w14:paraId="4700BC5B" w14:textId="77777777" w:rsidR="007A2145" w:rsidRPr="005B600A" w:rsidRDefault="007A2145" w:rsidP="00BA5E98">
            <w:pPr>
              <w:pStyle w:val="TAL"/>
              <w:rPr>
                <w:lang w:eastAsia="zh-CN"/>
              </w:rPr>
            </w:pPr>
          </w:p>
          <w:p w14:paraId="0246DC88" w14:textId="77777777" w:rsidR="007A2145" w:rsidRPr="005B600A" w:rsidRDefault="007A2145" w:rsidP="00BA5E98">
            <w:pPr>
              <w:pStyle w:val="TAL"/>
              <w:rPr>
                <w:lang w:eastAsia="zh-CN"/>
              </w:rPr>
            </w:pPr>
          </w:p>
          <w:p w14:paraId="73870F57"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1F6476D1" w14:textId="77777777" w:rsidR="007A2145" w:rsidRPr="005B600A" w:rsidRDefault="007A2145" w:rsidP="00BA5E98">
            <w:pPr>
              <w:pStyle w:val="TAL"/>
              <w:rPr>
                <w:lang w:eastAsia="zh-CN"/>
              </w:rPr>
            </w:pPr>
            <w:r w:rsidRPr="005B600A">
              <w:rPr>
                <w:lang w:eastAsia="zh-CN"/>
              </w:rPr>
              <w:t>0dB</w:t>
            </w:r>
          </w:p>
          <w:p w14:paraId="6C2F0438" w14:textId="77777777" w:rsidR="007A2145" w:rsidRPr="005B600A" w:rsidRDefault="007A2145" w:rsidP="00BA5E98">
            <w:pPr>
              <w:pStyle w:val="TAL"/>
              <w:rPr>
                <w:lang w:eastAsia="zh-CN"/>
              </w:rPr>
            </w:pPr>
            <w:r w:rsidRPr="005B600A">
              <w:rPr>
                <w:lang w:eastAsia="zh-CN"/>
              </w:rPr>
              <w:t>0dB</w:t>
            </w:r>
          </w:p>
          <w:p w14:paraId="62C1BF71"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3DDA4FDB"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7B365D6C"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6FAAE268" w14:textId="77777777" w:rsidR="007A2145" w:rsidRPr="005B600A" w:rsidRDefault="007A2145" w:rsidP="00BA5E98">
            <w:pPr>
              <w:pStyle w:val="TAL"/>
              <w:rPr>
                <w:lang w:eastAsia="zh-CN"/>
              </w:rPr>
            </w:pPr>
          </w:p>
          <w:p w14:paraId="09BC9876"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233190E7" w14:textId="77777777" w:rsidR="007A2145" w:rsidRPr="005B600A" w:rsidRDefault="007A2145" w:rsidP="00BA5E98">
            <w:pPr>
              <w:pStyle w:val="TAL"/>
              <w:rPr>
                <w:lang w:eastAsia="zh-CN"/>
              </w:rPr>
            </w:pPr>
          </w:p>
          <w:p w14:paraId="3F90C3F0" w14:textId="77777777" w:rsidR="007A2145" w:rsidRPr="005B600A" w:rsidRDefault="007A2145" w:rsidP="00BA5E98">
            <w:pPr>
              <w:pStyle w:val="TAL"/>
              <w:rPr>
                <w:lang w:eastAsia="zh-CN"/>
              </w:rPr>
            </w:pPr>
          </w:p>
          <w:p w14:paraId="2FB995BF"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7DB285C4" w14:textId="77777777" w:rsidR="007A2145" w:rsidRPr="005B600A" w:rsidRDefault="007A2145" w:rsidP="00BA5E98">
            <w:pPr>
              <w:pStyle w:val="TAL"/>
              <w:rPr>
                <w:lang w:eastAsia="zh-CN"/>
              </w:rPr>
            </w:pPr>
            <w:r w:rsidRPr="005B600A">
              <w:rPr>
                <w:lang w:eastAsia="zh-CN"/>
              </w:rPr>
              <w:t>0dB</w:t>
            </w:r>
          </w:p>
          <w:p w14:paraId="44C2B80C" w14:textId="77777777" w:rsidR="007A2145" w:rsidRPr="005B600A" w:rsidRDefault="007A2145" w:rsidP="00BA5E98">
            <w:pPr>
              <w:pStyle w:val="TAL"/>
              <w:rPr>
                <w:lang w:eastAsia="zh-CN"/>
              </w:rPr>
            </w:pPr>
            <w:r w:rsidRPr="005B600A">
              <w:rPr>
                <w:lang w:eastAsia="zh-CN"/>
              </w:rPr>
              <w:t>0dB</w:t>
            </w:r>
          </w:p>
          <w:p w14:paraId="7D1B8A55"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2496E740"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4C324C34"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40A24B72" w14:textId="77777777" w:rsidR="007A2145" w:rsidRPr="005B600A" w:rsidRDefault="007A2145" w:rsidP="00BA5E98">
            <w:pPr>
              <w:pStyle w:val="TAL"/>
              <w:rPr>
                <w:lang w:eastAsia="zh-CN"/>
              </w:rPr>
            </w:pPr>
          </w:p>
          <w:p w14:paraId="2D35251D"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6ADD9510" w14:textId="77777777" w:rsidR="007A2145" w:rsidRPr="005B600A" w:rsidRDefault="007A2145" w:rsidP="00BA5E98">
            <w:pPr>
              <w:pStyle w:val="TAL"/>
              <w:rPr>
                <w:lang w:eastAsia="zh-CN"/>
              </w:rPr>
            </w:pPr>
          </w:p>
          <w:p w14:paraId="51AC643F" w14:textId="77777777" w:rsidR="007A2145" w:rsidRPr="005B600A" w:rsidRDefault="007A2145" w:rsidP="00BA5E98">
            <w:pPr>
              <w:pStyle w:val="TAL"/>
              <w:rPr>
                <w:lang w:eastAsia="zh-CN"/>
              </w:rPr>
            </w:pPr>
          </w:p>
          <w:p w14:paraId="5D8EB235"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3</w:t>
            </w:r>
          </w:p>
          <w:p w14:paraId="4657759E" w14:textId="77777777" w:rsidR="007A2145" w:rsidRPr="005B600A" w:rsidRDefault="007A2145" w:rsidP="00BA5E98">
            <w:pPr>
              <w:pStyle w:val="TAL"/>
              <w:rPr>
                <w:lang w:eastAsia="zh-CN"/>
              </w:rPr>
            </w:pPr>
            <w:r w:rsidRPr="005B600A">
              <w:rPr>
                <w:lang w:eastAsia="zh-CN"/>
              </w:rPr>
              <w:t>0dB</w:t>
            </w:r>
          </w:p>
          <w:p w14:paraId="24480A7D" w14:textId="77777777" w:rsidR="007A2145" w:rsidRPr="005B600A" w:rsidRDefault="007A2145" w:rsidP="00BA5E98">
            <w:pPr>
              <w:pStyle w:val="TAL"/>
              <w:rPr>
                <w:lang w:eastAsia="zh-CN"/>
              </w:rPr>
            </w:pPr>
          </w:p>
          <w:p w14:paraId="7AC719F3" w14:textId="77777777" w:rsidR="007A2145" w:rsidRPr="005B600A" w:rsidRDefault="007A2145" w:rsidP="00BA5E98">
            <w:pPr>
              <w:pStyle w:val="TAL"/>
              <w:rPr>
                <w:lang w:eastAsia="zh-CN"/>
              </w:rPr>
            </w:pPr>
            <w:r w:rsidRPr="005B600A">
              <w:rPr>
                <w:lang w:eastAsia="zh-CN"/>
              </w:rPr>
              <w:t>0dB</w:t>
            </w:r>
          </w:p>
          <w:p w14:paraId="433B767D" w14:textId="77777777" w:rsidR="007A2145" w:rsidRPr="005B600A" w:rsidRDefault="007A2145" w:rsidP="00BA5E98">
            <w:pPr>
              <w:pStyle w:val="TAL"/>
              <w:rPr>
                <w:lang w:eastAsia="zh-CN"/>
              </w:rPr>
            </w:pPr>
          </w:p>
          <w:p w14:paraId="5B3D72F3" w14:textId="77777777" w:rsidR="007A2145" w:rsidRPr="005B600A" w:rsidRDefault="007A2145" w:rsidP="00BA5E98">
            <w:pPr>
              <w:pStyle w:val="TAL"/>
              <w:rPr>
                <w:lang w:eastAsia="zh-CN"/>
              </w:rPr>
            </w:pPr>
          </w:p>
          <w:p w14:paraId="5F6FB070"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5AD0A28F"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10F93B0B"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445AC879" w14:textId="77777777" w:rsidR="007A2145" w:rsidRPr="005B600A" w:rsidRDefault="007A2145" w:rsidP="00BA5E98">
            <w:pPr>
              <w:pStyle w:val="TAL"/>
              <w:rPr>
                <w:lang w:eastAsia="zh-CN"/>
              </w:rPr>
            </w:pPr>
          </w:p>
          <w:p w14:paraId="69C99BA0"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tc>
        <w:tc>
          <w:tcPr>
            <w:tcW w:w="1292" w:type="pct"/>
            <w:tcBorders>
              <w:top w:val="single" w:sz="4" w:space="0" w:color="auto"/>
              <w:left w:val="single" w:sz="4" w:space="0" w:color="auto"/>
              <w:bottom w:val="single" w:sz="4" w:space="0" w:color="auto"/>
              <w:right w:val="single" w:sz="4" w:space="0" w:color="auto"/>
            </w:tcBorders>
          </w:tcPr>
          <w:p w14:paraId="766448E0" w14:textId="77777777" w:rsidR="007A2145" w:rsidRPr="005B600A" w:rsidRDefault="007A2145" w:rsidP="00BA5E98">
            <w:pPr>
              <w:pStyle w:val="TAL"/>
              <w:rPr>
                <w:lang w:eastAsia="zh-CN"/>
              </w:rPr>
            </w:pPr>
          </w:p>
          <w:p w14:paraId="004CADF8" w14:textId="77777777" w:rsidR="007A2145" w:rsidRPr="005B600A" w:rsidRDefault="007A2145" w:rsidP="00BA5E98">
            <w:pPr>
              <w:pStyle w:val="TAL"/>
              <w:rPr>
                <w:lang w:eastAsia="zh-CN"/>
              </w:rPr>
            </w:pPr>
          </w:p>
          <w:p w14:paraId="18BAA87C"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4BDE6906"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86.27dBm/15kHz</w:t>
            </w:r>
          </w:p>
          <w:p w14:paraId="2E6FFA6E"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86.27dBm/15kHz</w:t>
            </w:r>
          </w:p>
          <w:p w14:paraId="18E7258E"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76987905"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5267BD1C" w14:textId="77777777" w:rsidR="007A2145" w:rsidRPr="005B600A" w:rsidRDefault="007A2145" w:rsidP="00BA5E98">
            <w:pPr>
              <w:pStyle w:val="TAL"/>
              <w:rPr>
                <w:lang w:eastAsia="zh-CN"/>
              </w:rPr>
            </w:pPr>
            <w:r w:rsidRPr="005B600A">
              <w:rPr>
                <w:lang w:eastAsia="zh-CN"/>
              </w:rPr>
              <w:t>Normal condition, RSRQ_50 to RSRQ_64</w:t>
            </w:r>
          </w:p>
          <w:p w14:paraId="70CEC498" w14:textId="77777777" w:rsidR="007A2145" w:rsidRPr="005B600A" w:rsidRDefault="007A2145" w:rsidP="00BA5E98">
            <w:pPr>
              <w:pStyle w:val="TAL"/>
              <w:rPr>
                <w:lang w:eastAsia="zh-CN"/>
              </w:rPr>
            </w:pPr>
            <w:r w:rsidRPr="005B600A">
              <w:rPr>
                <w:lang w:eastAsia="zh-CN"/>
              </w:rPr>
              <w:t>Extreme condition, RSRQ_47 to RSRQ_67</w:t>
            </w:r>
          </w:p>
          <w:p w14:paraId="4758EADD" w14:textId="77777777" w:rsidR="007A2145" w:rsidRPr="005B600A" w:rsidRDefault="007A2145" w:rsidP="00BA5E98">
            <w:pPr>
              <w:pStyle w:val="TAL"/>
              <w:rPr>
                <w:lang w:eastAsia="zh-CN"/>
              </w:rPr>
            </w:pPr>
          </w:p>
          <w:p w14:paraId="3936ECA3"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0B210694"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13dBm/15kHz</w:t>
            </w:r>
          </w:p>
          <w:p w14:paraId="0D061BAF"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13dBm/15kHz</w:t>
            </w:r>
          </w:p>
          <w:p w14:paraId="3E60B9BA"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1FC1F468"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6EC9F978" w14:textId="77777777" w:rsidR="007A2145" w:rsidRPr="005B600A" w:rsidRDefault="007A2145" w:rsidP="00BA5E98">
            <w:pPr>
              <w:pStyle w:val="TAL"/>
              <w:rPr>
                <w:lang w:eastAsia="zh-CN"/>
              </w:rPr>
            </w:pPr>
            <w:r w:rsidRPr="005B600A">
              <w:rPr>
                <w:lang w:eastAsia="zh-CN"/>
              </w:rPr>
              <w:t>Normal condition, RSRQ_50 to RSRQ_64</w:t>
            </w:r>
          </w:p>
          <w:p w14:paraId="55745991" w14:textId="77777777" w:rsidR="007A2145" w:rsidRPr="005B600A" w:rsidRDefault="007A2145" w:rsidP="00BA5E98">
            <w:pPr>
              <w:pStyle w:val="TAL"/>
              <w:rPr>
                <w:lang w:eastAsia="zh-CN"/>
              </w:rPr>
            </w:pPr>
            <w:r w:rsidRPr="005B600A">
              <w:rPr>
                <w:lang w:eastAsia="zh-CN"/>
              </w:rPr>
              <w:t>Extreme condition, RSRQ_47 to RSRQ_67</w:t>
            </w:r>
          </w:p>
          <w:p w14:paraId="6B9CFBF2" w14:textId="77777777" w:rsidR="007A2145" w:rsidRPr="005B600A" w:rsidRDefault="007A2145" w:rsidP="00BA5E98">
            <w:pPr>
              <w:pStyle w:val="TAL"/>
              <w:rPr>
                <w:lang w:eastAsia="zh-CN"/>
              </w:rPr>
            </w:pPr>
          </w:p>
          <w:p w14:paraId="007A5ED1"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3</w:t>
            </w:r>
          </w:p>
          <w:p w14:paraId="71941A9D" w14:textId="77777777" w:rsidR="007A2145" w:rsidRPr="005B600A" w:rsidRDefault="007A2145" w:rsidP="00BA5E98">
            <w:pPr>
              <w:pStyle w:val="TAL"/>
              <w:rPr>
                <w:lang w:eastAsia="zh-CN"/>
              </w:rPr>
            </w:pPr>
            <w:r w:rsidRPr="005B600A">
              <w:rPr>
                <w:rFonts w:hint="eastAsia"/>
                <w:lang w:eastAsia="zh-CN"/>
              </w:rPr>
              <w:t>N</w:t>
            </w:r>
            <w:r w:rsidRPr="005B600A">
              <w:rPr>
                <w:lang w:eastAsia="zh-CN"/>
              </w:rPr>
              <w:t xml:space="preserve">oc1: -116dBm/15kHz + </w:t>
            </w:r>
            <w:r w:rsidRPr="007A2145">
              <w:rPr>
                <w:rFonts w:hint="eastAsia"/>
                <w:lang w:eastAsia="zh-CN"/>
              </w:rPr>
              <w:t>ΔB</w:t>
            </w:r>
            <w:r w:rsidRPr="007A2145">
              <w:rPr>
                <w:lang w:eastAsia="zh-CN"/>
              </w:rPr>
              <w:t>G_offset</w:t>
            </w:r>
          </w:p>
          <w:p w14:paraId="59CDFD0F" w14:textId="77777777" w:rsidR="007A2145" w:rsidRPr="005B600A" w:rsidRDefault="007A2145" w:rsidP="00BA5E98">
            <w:pPr>
              <w:pStyle w:val="TAL"/>
              <w:rPr>
                <w:lang w:eastAsia="zh-CN"/>
              </w:rPr>
            </w:pPr>
            <w:r w:rsidRPr="005B600A">
              <w:rPr>
                <w:rFonts w:hint="eastAsia"/>
                <w:lang w:eastAsia="zh-CN"/>
              </w:rPr>
              <w:t>N</w:t>
            </w:r>
            <w:r w:rsidRPr="005B600A">
              <w:rPr>
                <w:lang w:eastAsia="zh-CN"/>
              </w:rPr>
              <w:t xml:space="preserve">oc2: -116dBm/15kHz + </w:t>
            </w:r>
            <w:r w:rsidRPr="007A2145">
              <w:rPr>
                <w:rFonts w:hint="eastAsia"/>
                <w:lang w:eastAsia="zh-CN"/>
              </w:rPr>
              <w:t>ΔB</w:t>
            </w:r>
            <w:r w:rsidRPr="007A2145">
              <w:rPr>
                <w:lang w:eastAsia="zh-CN"/>
              </w:rPr>
              <w:t>G_offset</w:t>
            </w:r>
          </w:p>
          <w:p w14:paraId="4E720FC6"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3dB</w:t>
            </w:r>
          </w:p>
          <w:p w14:paraId="08D40B48"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49C16F4B" w14:textId="77777777" w:rsidR="007A2145" w:rsidRPr="005B600A" w:rsidRDefault="007A2145" w:rsidP="00BA5E98">
            <w:pPr>
              <w:pStyle w:val="TAL"/>
              <w:rPr>
                <w:lang w:eastAsia="zh-CN"/>
              </w:rPr>
            </w:pPr>
            <w:r w:rsidRPr="005B600A">
              <w:rPr>
                <w:lang w:eastAsia="zh-CN"/>
              </w:rPr>
              <w:t>Normal condition, RSRQ_50 to RSRQ_64</w:t>
            </w:r>
          </w:p>
          <w:p w14:paraId="1CD77B8C" w14:textId="77777777" w:rsidR="007A2145" w:rsidRPr="005B600A" w:rsidRDefault="007A2145" w:rsidP="00BA5E98">
            <w:pPr>
              <w:pStyle w:val="TAL"/>
              <w:rPr>
                <w:lang w:eastAsia="zh-CN"/>
              </w:rPr>
            </w:pPr>
            <w:r w:rsidRPr="005B600A">
              <w:rPr>
                <w:lang w:eastAsia="zh-CN"/>
              </w:rPr>
              <w:t>Extreme condition, RSRQ_47 to RSRQ_67</w:t>
            </w:r>
          </w:p>
        </w:tc>
      </w:tr>
      <w:tr w:rsidR="007A2145" w:rsidRPr="005B600A" w14:paraId="21F80259"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76C976AB" w14:textId="2CC2024C" w:rsidR="007A2145" w:rsidRPr="005B600A" w:rsidRDefault="007A2145" w:rsidP="00BA5E98">
            <w:pPr>
              <w:pStyle w:val="TAL"/>
            </w:pPr>
            <w:r w:rsidRPr="005B600A">
              <w:t>16.7.2.4.2</w:t>
            </w:r>
            <w:r>
              <w:t xml:space="preserve"> </w:t>
            </w:r>
            <w:r w:rsidRPr="005B600A">
              <w:t>NR SA FR1-FR1 Inter-frequency relative measurement accuracy with FR1 serving cell and FR1 target cell for 2 Rx UE</w:t>
            </w:r>
          </w:p>
        </w:tc>
        <w:tc>
          <w:tcPr>
            <w:tcW w:w="1585" w:type="pct"/>
            <w:tcBorders>
              <w:top w:val="single" w:sz="4" w:space="0" w:color="auto"/>
              <w:left w:val="single" w:sz="4" w:space="0" w:color="auto"/>
              <w:bottom w:val="single" w:sz="4" w:space="0" w:color="auto"/>
              <w:right w:val="single" w:sz="4" w:space="0" w:color="auto"/>
            </w:tcBorders>
          </w:tcPr>
          <w:p w14:paraId="29DA7D47"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configuration 1,2,4:</w:t>
            </w:r>
          </w:p>
          <w:p w14:paraId="3E04C9B6" w14:textId="77777777" w:rsidR="007A2145" w:rsidRPr="005B600A" w:rsidRDefault="007A2145" w:rsidP="00BA5E98">
            <w:pPr>
              <w:pStyle w:val="TAL"/>
              <w:rPr>
                <w:lang w:eastAsia="zh-CN"/>
              </w:rPr>
            </w:pPr>
          </w:p>
          <w:p w14:paraId="58BB1871" w14:textId="77777777" w:rsidR="007A2145" w:rsidRPr="005B600A" w:rsidRDefault="007A2145" w:rsidP="00BA5E98">
            <w:pPr>
              <w:pStyle w:val="TAL"/>
              <w:rPr>
                <w:lang w:eastAsia="zh-CN"/>
              </w:rPr>
            </w:pPr>
            <w:r w:rsidRPr="005B600A">
              <w:rPr>
                <w:rFonts w:hint="eastAsia"/>
                <w:lang w:eastAsia="zh-CN"/>
              </w:rPr>
              <w:t>Same</w:t>
            </w:r>
            <w:r w:rsidRPr="005B600A">
              <w:rPr>
                <w:lang w:eastAsia="zh-CN"/>
              </w:rPr>
              <w:t xml:space="preserve"> as 6.7.2.2.2 test configuration 1, 2</w:t>
            </w:r>
          </w:p>
        </w:tc>
        <w:tc>
          <w:tcPr>
            <w:tcW w:w="776" w:type="pct"/>
            <w:tcBorders>
              <w:top w:val="single" w:sz="4" w:space="0" w:color="auto"/>
              <w:left w:val="single" w:sz="4" w:space="0" w:color="auto"/>
              <w:bottom w:val="single" w:sz="4" w:space="0" w:color="auto"/>
              <w:right w:val="single" w:sz="4" w:space="0" w:color="auto"/>
            </w:tcBorders>
          </w:tcPr>
          <w:p w14:paraId="1CA59247" w14:textId="77777777" w:rsidR="007A2145" w:rsidRPr="005B600A" w:rsidRDefault="007A2145" w:rsidP="00BA5E98">
            <w:pPr>
              <w:pStyle w:val="TAL"/>
              <w:rPr>
                <w:lang w:eastAsia="zh-CN"/>
              </w:rPr>
            </w:pPr>
          </w:p>
          <w:p w14:paraId="16E95E80" w14:textId="77777777" w:rsidR="007A2145" w:rsidRPr="005B600A" w:rsidRDefault="007A2145" w:rsidP="00BA5E98">
            <w:pPr>
              <w:pStyle w:val="TAL"/>
              <w:rPr>
                <w:lang w:eastAsia="zh-CN"/>
              </w:rPr>
            </w:pPr>
          </w:p>
          <w:p w14:paraId="11DB0A87" w14:textId="77777777" w:rsidR="007A2145" w:rsidRPr="005B600A" w:rsidRDefault="007A2145" w:rsidP="00BA5E98">
            <w:pPr>
              <w:pStyle w:val="TAL"/>
              <w:rPr>
                <w:lang w:eastAsia="zh-CN"/>
              </w:rPr>
            </w:pPr>
            <w:r w:rsidRPr="005B600A">
              <w:rPr>
                <w:rFonts w:hint="eastAsia"/>
                <w:lang w:eastAsia="zh-CN"/>
              </w:rPr>
              <w:t>Same</w:t>
            </w:r>
            <w:r w:rsidRPr="005B600A">
              <w:rPr>
                <w:lang w:eastAsia="zh-CN"/>
              </w:rPr>
              <w:t xml:space="preserve"> as 6.7.2.2.2 test configuration 1, 2</w:t>
            </w:r>
          </w:p>
        </w:tc>
        <w:tc>
          <w:tcPr>
            <w:tcW w:w="1292" w:type="pct"/>
            <w:tcBorders>
              <w:top w:val="single" w:sz="4" w:space="0" w:color="auto"/>
              <w:left w:val="single" w:sz="4" w:space="0" w:color="auto"/>
              <w:bottom w:val="single" w:sz="4" w:space="0" w:color="auto"/>
              <w:right w:val="single" w:sz="4" w:space="0" w:color="auto"/>
            </w:tcBorders>
          </w:tcPr>
          <w:p w14:paraId="1B2F8F19" w14:textId="77777777" w:rsidR="007A2145" w:rsidRPr="005B600A" w:rsidRDefault="007A2145" w:rsidP="00BA5E98">
            <w:pPr>
              <w:pStyle w:val="TAL"/>
              <w:rPr>
                <w:lang w:eastAsia="zh-CN"/>
              </w:rPr>
            </w:pPr>
          </w:p>
          <w:p w14:paraId="0A917273" w14:textId="77777777" w:rsidR="007A2145" w:rsidRPr="005B600A" w:rsidRDefault="007A2145" w:rsidP="00BA5E98">
            <w:pPr>
              <w:pStyle w:val="TAL"/>
              <w:rPr>
                <w:lang w:eastAsia="zh-CN"/>
              </w:rPr>
            </w:pPr>
          </w:p>
          <w:p w14:paraId="08E05A61" w14:textId="77777777" w:rsidR="007A2145" w:rsidRPr="005B600A" w:rsidRDefault="007A2145" w:rsidP="00BA5E98">
            <w:pPr>
              <w:pStyle w:val="TAL"/>
              <w:rPr>
                <w:lang w:eastAsia="zh-CN"/>
              </w:rPr>
            </w:pPr>
            <w:r w:rsidRPr="005B600A">
              <w:rPr>
                <w:rFonts w:hint="eastAsia"/>
                <w:lang w:eastAsia="zh-CN"/>
              </w:rPr>
              <w:t>Same</w:t>
            </w:r>
            <w:r w:rsidRPr="005B600A">
              <w:rPr>
                <w:lang w:eastAsia="zh-CN"/>
              </w:rPr>
              <w:t xml:space="preserve"> as 6.7.2.2.2 test configuration 1, 2</w:t>
            </w:r>
          </w:p>
        </w:tc>
      </w:tr>
      <w:tr w:rsidR="007A2145" w:rsidRPr="005B600A" w14:paraId="241BB226"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427ED245" w14:textId="77777777" w:rsidR="007A2145" w:rsidRPr="005B600A" w:rsidRDefault="007A2145" w:rsidP="00BA5E98">
            <w:pPr>
              <w:pStyle w:val="TAL"/>
            </w:pPr>
          </w:p>
        </w:tc>
        <w:tc>
          <w:tcPr>
            <w:tcW w:w="1585" w:type="pct"/>
            <w:tcBorders>
              <w:top w:val="single" w:sz="4" w:space="0" w:color="auto"/>
              <w:left w:val="single" w:sz="4" w:space="0" w:color="auto"/>
              <w:bottom w:val="single" w:sz="4" w:space="0" w:color="auto"/>
              <w:right w:val="single" w:sz="4" w:space="0" w:color="auto"/>
            </w:tcBorders>
          </w:tcPr>
          <w:p w14:paraId="165574EA"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configuration 3:</w:t>
            </w:r>
          </w:p>
          <w:p w14:paraId="6772F24C" w14:textId="77777777" w:rsidR="007A2145" w:rsidRPr="005B600A" w:rsidRDefault="007A2145" w:rsidP="00BA5E98">
            <w:pPr>
              <w:pStyle w:val="TAL"/>
              <w:rPr>
                <w:lang w:eastAsia="zh-CN"/>
              </w:rPr>
            </w:pPr>
          </w:p>
          <w:p w14:paraId="3FC63DC7"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333CD1E9"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86.27dBm/15kHz</w:t>
            </w:r>
          </w:p>
          <w:p w14:paraId="3F4DB096"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86.27dBm/15kHz</w:t>
            </w:r>
          </w:p>
          <w:p w14:paraId="227C3546"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12147C8C"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36FAD097"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p>
          <w:p w14:paraId="4F210081"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p>
          <w:p w14:paraId="401D31ED" w14:textId="77777777" w:rsidR="007A2145" w:rsidRPr="005B600A" w:rsidRDefault="007A2145" w:rsidP="00BA5E98">
            <w:pPr>
              <w:pStyle w:val="TAL"/>
              <w:rPr>
                <w:lang w:eastAsia="zh-CN"/>
              </w:rPr>
            </w:pPr>
          </w:p>
          <w:p w14:paraId="3B111B81"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1A58E581"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13dBm/15kHz</w:t>
            </w:r>
          </w:p>
          <w:p w14:paraId="5F693DD5"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13dBm/15kHz</w:t>
            </w:r>
          </w:p>
          <w:p w14:paraId="63760884"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42319E9F"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049F1E78"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p>
          <w:p w14:paraId="676099DD"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p>
          <w:p w14:paraId="7FFB9CEE" w14:textId="77777777" w:rsidR="007A2145" w:rsidRPr="005B600A" w:rsidRDefault="007A2145" w:rsidP="00BA5E98">
            <w:pPr>
              <w:pStyle w:val="TAL"/>
              <w:rPr>
                <w:lang w:eastAsia="zh-CN"/>
              </w:rPr>
            </w:pPr>
          </w:p>
          <w:p w14:paraId="72C05B02"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3</w:t>
            </w:r>
          </w:p>
          <w:p w14:paraId="58704201" w14:textId="77777777" w:rsidR="007A2145" w:rsidRPr="007A2145" w:rsidRDefault="007A2145" w:rsidP="00BA5E98">
            <w:pPr>
              <w:pStyle w:val="TAL"/>
              <w:rPr>
                <w:lang w:eastAsia="zh-CN"/>
              </w:rPr>
            </w:pPr>
            <w:r w:rsidRPr="005B600A">
              <w:rPr>
                <w:rFonts w:hint="eastAsia"/>
                <w:lang w:eastAsia="zh-CN"/>
              </w:rPr>
              <w:t>N</w:t>
            </w:r>
            <w:r w:rsidRPr="005B600A">
              <w:rPr>
                <w:lang w:eastAsia="zh-CN"/>
              </w:rPr>
              <w:t xml:space="preserve">oc1: -116dBm/15kHz + </w:t>
            </w:r>
            <w:r w:rsidRPr="007A2145">
              <w:rPr>
                <w:rFonts w:hint="eastAsia"/>
                <w:lang w:eastAsia="zh-CN"/>
              </w:rPr>
              <w:t>ΔB</w:t>
            </w:r>
            <w:r w:rsidRPr="007A2145">
              <w:rPr>
                <w:lang w:eastAsia="zh-CN"/>
              </w:rPr>
              <w:t>G_offset</w:t>
            </w:r>
          </w:p>
          <w:p w14:paraId="65A0F7F4" w14:textId="77777777" w:rsidR="007A2145" w:rsidRPr="005B600A" w:rsidRDefault="007A2145" w:rsidP="00BA5E98">
            <w:pPr>
              <w:pStyle w:val="TAL"/>
              <w:rPr>
                <w:lang w:eastAsia="zh-CN"/>
              </w:rPr>
            </w:pPr>
          </w:p>
          <w:p w14:paraId="6B553271" w14:textId="77777777" w:rsidR="007A2145" w:rsidRPr="005B600A" w:rsidRDefault="007A2145" w:rsidP="00BA5E98">
            <w:pPr>
              <w:pStyle w:val="TAL"/>
              <w:rPr>
                <w:lang w:eastAsia="zh-CN"/>
              </w:rPr>
            </w:pPr>
            <w:r w:rsidRPr="005B600A">
              <w:rPr>
                <w:rFonts w:hint="eastAsia"/>
                <w:lang w:eastAsia="zh-CN"/>
              </w:rPr>
              <w:t>N</w:t>
            </w:r>
            <w:r w:rsidRPr="005B600A">
              <w:rPr>
                <w:lang w:eastAsia="zh-CN"/>
              </w:rPr>
              <w:t xml:space="preserve">oc2: -116dBm/15kHz + </w:t>
            </w:r>
            <w:r w:rsidRPr="007A2145">
              <w:rPr>
                <w:rFonts w:hint="eastAsia"/>
                <w:lang w:eastAsia="zh-CN"/>
              </w:rPr>
              <w:t>ΔB</w:t>
            </w:r>
            <w:r w:rsidRPr="007A2145">
              <w:rPr>
                <w:lang w:eastAsia="zh-CN"/>
              </w:rPr>
              <w:t>G_offset</w:t>
            </w:r>
          </w:p>
          <w:p w14:paraId="3E7CFAFC" w14:textId="77777777" w:rsidR="007A2145" w:rsidRPr="005B600A" w:rsidRDefault="007A2145" w:rsidP="00BA5E98">
            <w:pPr>
              <w:pStyle w:val="TAL"/>
              <w:rPr>
                <w:lang w:eastAsia="zh-CN"/>
              </w:rPr>
            </w:pPr>
          </w:p>
          <w:p w14:paraId="5BB5589B"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3dB</w:t>
            </w:r>
          </w:p>
          <w:p w14:paraId="571521F3"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60C459D7"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3.68dB</w:t>
            </w:r>
          </w:p>
          <w:p w14:paraId="67B782E4"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RSRQ values: </w:t>
            </w:r>
            <w:r w:rsidRPr="007A2145">
              <w:rPr>
                <w:lang w:eastAsia="zh-CN"/>
              </w:rPr>
              <w:t>±</w:t>
            </w:r>
            <w:r w:rsidRPr="005B600A">
              <w:rPr>
                <w:lang w:eastAsia="zh-CN"/>
              </w:rPr>
              <w:t>5.18dB</w:t>
            </w:r>
          </w:p>
        </w:tc>
        <w:tc>
          <w:tcPr>
            <w:tcW w:w="776" w:type="pct"/>
            <w:tcBorders>
              <w:top w:val="single" w:sz="4" w:space="0" w:color="auto"/>
              <w:left w:val="single" w:sz="4" w:space="0" w:color="auto"/>
              <w:bottom w:val="single" w:sz="4" w:space="0" w:color="auto"/>
              <w:right w:val="single" w:sz="4" w:space="0" w:color="auto"/>
            </w:tcBorders>
          </w:tcPr>
          <w:p w14:paraId="0625535A" w14:textId="77777777" w:rsidR="007A2145" w:rsidRPr="005B600A" w:rsidRDefault="007A2145" w:rsidP="00BA5E98">
            <w:pPr>
              <w:pStyle w:val="TAL"/>
              <w:rPr>
                <w:lang w:eastAsia="zh-CN"/>
              </w:rPr>
            </w:pPr>
          </w:p>
          <w:p w14:paraId="60FB5419" w14:textId="77777777" w:rsidR="007A2145" w:rsidRPr="005B600A" w:rsidRDefault="007A2145" w:rsidP="00BA5E98">
            <w:pPr>
              <w:pStyle w:val="TAL"/>
              <w:rPr>
                <w:lang w:eastAsia="zh-CN"/>
              </w:rPr>
            </w:pPr>
          </w:p>
          <w:p w14:paraId="24D629F6"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471484E7" w14:textId="77777777" w:rsidR="007A2145" w:rsidRPr="005B600A" w:rsidRDefault="007A2145" w:rsidP="00BA5E98">
            <w:pPr>
              <w:pStyle w:val="TAL"/>
              <w:rPr>
                <w:lang w:eastAsia="zh-CN"/>
              </w:rPr>
            </w:pPr>
            <w:r w:rsidRPr="005B600A">
              <w:rPr>
                <w:lang w:eastAsia="zh-CN"/>
              </w:rPr>
              <w:t>0dB</w:t>
            </w:r>
          </w:p>
          <w:p w14:paraId="793B7725" w14:textId="77777777" w:rsidR="007A2145" w:rsidRPr="005B600A" w:rsidRDefault="007A2145" w:rsidP="00BA5E98">
            <w:pPr>
              <w:pStyle w:val="TAL"/>
              <w:rPr>
                <w:lang w:eastAsia="zh-CN"/>
              </w:rPr>
            </w:pPr>
            <w:r w:rsidRPr="005B600A">
              <w:rPr>
                <w:lang w:eastAsia="zh-CN"/>
              </w:rPr>
              <w:t>0dB</w:t>
            </w:r>
          </w:p>
          <w:p w14:paraId="7956AF7D"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0D9741BA"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7EC14506"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5781E9D2" w14:textId="77777777" w:rsidR="007A2145" w:rsidRPr="005B600A" w:rsidRDefault="007A2145" w:rsidP="00BA5E98">
            <w:pPr>
              <w:pStyle w:val="TAL"/>
              <w:rPr>
                <w:lang w:eastAsia="zh-CN"/>
              </w:rPr>
            </w:pPr>
          </w:p>
          <w:p w14:paraId="2DF3F3D5"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02DE045B" w14:textId="77777777" w:rsidR="007A2145" w:rsidRPr="005B600A" w:rsidRDefault="007A2145" w:rsidP="00BA5E98">
            <w:pPr>
              <w:pStyle w:val="TAL"/>
              <w:rPr>
                <w:lang w:eastAsia="zh-CN"/>
              </w:rPr>
            </w:pPr>
          </w:p>
          <w:p w14:paraId="1A59BF99" w14:textId="77777777" w:rsidR="007A2145" w:rsidRPr="005B600A" w:rsidRDefault="007A2145" w:rsidP="00BA5E98">
            <w:pPr>
              <w:pStyle w:val="TAL"/>
              <w:rPr>
                <w:lang w:eastAsia="zh-CN"/>
              </w:rPr>
            </w:pPr>
          </w:p>
          <w:p w14:paraId="00180E54"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35EA6A68" w14:textId="77777777" w:rsidR="007A2145" w:rsidRPr="005B600A" w:rsidRDefault="007A2145" w:rsidP="00BA5E98">
            <w:pPr>
              <w:pStyle w:val="TAL"/>
              <w:rPr>
                <w:lang w:eastAsia="zh-CN"/>
              </w:rPr>
            </w:pPr>
            <w:r w:rsidRPr="005B600A">
              <w:rPr>
                <w:lang w:eastAsia="zh-CN"/>
              </w:rPr>
              <w:t>0dB</w:t>
            </w:r>
          </w:p>
          <w:p w14:paraId="7D00F2F8" w14:textId="77777777" w:rsidR="007A2145" w:rsidRPr="005B600A" w:rsidRDefault="007A2145" w:rsidP="00BA5E98">
            <w:pPr>
              <w:pStyle w:val="TAL"/>
              <w:rPr>
                <w:lang w:eastAsia="zh-CN"/>
              </w:rPr>
            </w:pPr>
            <w:r w:rsidRPr="005B600A">
              <w:rPr>
                <w:lang w:eastAsia="zh-CN"/>
              </w:rPr>
              <w:t>0dB</w:t>
            </w:r>
          </w:p>
          <w:p w14:paraId="2875FDBF"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5194405B"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3F75D733"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26CD87D6" w14:textId="77777777" w:rsidR="007A2145" w:rsidRPr="005B600A" w:rsidRDefault="007A2145" w:rsidP="00BA5E98">
            <w:pPr>
              <w:pStyle w:val="TAL"/>
              <w:rPr>
                <w:lang w:eastAsia="zh-CN"/>
              </w:rPr>
            </w:pPr>
          </w:p>
          <w:p w14:paraId="35E0DB15"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0E419344" w14:textId="77777777" w:rsidR="007A2145" w:rsidRPr="005B600A" w:rsidRDefault="007A2145" w:rsidP="00BA5E98">
            <w:pPr>
              <w:pStyle w:val="TAL"/>
              <w:rPr>
                <w:lang w:eastAsia="zh-CN"/>
              </w:rPr>
            </w:pPr>
          </w:p>
          <w:p w14:paraId="04BB5AFE" w14:textId="77777777" w:rsidR="007A2145" w:rsidRPr="005B600A" w:rsidRDefault="007A2145" w:rsidP="00BA5E98">
            <w:pPr>
              <w:pStyle w:val="TAL"/>
              <w:rPr>
                <w:lang w:eastAsia="zh-CN"/>
              </w:rPr>
            </w:pPr>
          </w:p>
          <w:p w14:paraId="229E7A19"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3</w:t>
            </w:r>
          </w:p>
          <w:p w14:paraId="34BED0EC" w14:textId="77777777" w:rsidR="007A2145" w:rsidRPr="005B600A" w:rsidRDefault="007A2145" w:rsidP="00BA5E98">
            <w:pPr>
              <w:pStyle w:val="TAL"/>
              <w:rPr>
                <w:lang w:eastAsia="zh-CN"/>
              </w:rPr>
            </w:pPr>
            <w:r w:rsidRPr="005B600A">
              <w:rPr>
                <w:lang w:eastAsia="zh-CN"/>
              </w:rPr>
              <w:t>0dB</w:t>
            </w:r>
          </w:p>
          <w:p w14:paraId="1761BE49" w14:textId="77777777" w:rsidR="007A2145" w:rsidRPr="005B600A" w:rsidRDefault="007A2145" w:rsidP="00BA5E98">
            <w:pPr>
              <w:pStyle w:val="TAL"/>
              <w:rPr>
                <w:lang w:eastAsia="zh-CN"/>
              </w:rPr>
            </w:pPr>
          </w:p>
          <w:p w14:paraId="1BCDB41D" w14:textId="77777777" w:rsidR="007A2145" w:rsidRPr="005B600A" w:rsidRDefault="007A2145" w:rsidP="00BA5E98">
            <w:pPr>
              <w:pStyle w:val="TAL"/>
              <w:rPr>
                <w:lang w:eastAsia="zh-CN"/>
              </w:rPr>
            </w:pPr>
            <w:r w:rsidRPr="005B600A">
              <w:rPr>
                <w:lang w:eastAsia="zh-CN"/>
              </w:rPr>
              <w:t>0dB</w:t>
            </w:r>
          </w:p>
          <w:p w14:paraId="3D837BDA" w14:textId="77777777" w:rsidR="007A2145" w:rsidRPr="005B600A" w:rsidRDefault="007A2145" w:rsidP="00BA5E98">
            <w:pPr>
              <w:pStyle w:val="TAL"/>
              <w:rPr>
                <w:lang w:eastAsia="zh-CN"/>
              </w:rPr>
            </w:pPr>
          </w:p>
          <w:p w14:paraId="78332053"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5C6C10F4"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38D343C6"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1BDBC252" w14:textId="77777777" w:rsidR="007A2145" w:rsidRPr="005B600A" w:rsidRDefault="007A2145" w:rsidP="00BA5E98">
            <w:pPr>
              <w:pStyle w:val="TAL"/>
              <w:rPr>
                <w:lang w:eastAsia="zh-CN"/>
              </w:rPr>
            </w:pPr>
          </w:p>
          <w:p w14:paraId="58BA90E4"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tc>
        <w:tc>
          <w:tcPr>
            <w:tcW w:w="1292" w:type="pct"/>
            <w:tcBorders>
              <w:top w:val="single" w:sz="4" w:space="0" w:color="auto"/>
              <w:left w:val="single" w:sz="4" w:space="0" w:color="auto"/>
              <w:bottom w:val="single" w:sz="4" w:space="0" w:color="auto"/>
              <w:right w:val="single" w:sz="4" w:space="0" w:color="auto"/>
            </w:tcBorders>
          </w:tcPr>
          <w:p w14:paraId="08555126" w14:textId="77777777" w:rsidR="007A2145" w:rsidRPr="005B600A" w:rsidRDefault="007A2145" w:rsidP="00BA5E98">
            <w:pPr>
              <w:pStyle w:val="TAL"/>
              <w:rPr>
                <w:lang w:eastAsia="zh-CN"/>
              </w:rPr>
            </w:pPr>
          </w:p>
          <w:p w14:paraId="4C16DBDF" w14:textId="77777777" w:rsidR="007A2145" w:rsidRPr="005B600A" w:rsidRDefault="007A2145" w:rsidP="00BA5E98">
            <w:pPr>
              <w:pStyle w:val="TAL"/>
              <w:rPr>
                <w:lang w:eastAsia="zh-CN"/>
              </w:rPr>
            </w:pPr>
          </w:p>
          <w:p w14:paraId="23FDD547"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5BEBC169"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86.27dBm/15kHz</w:t>
            </w:r>
          </w:p>
          <w:p w14:paraId="7E67B0F5"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86.27dBm/15kHz</w:t>
            </w:r>
          </w:p>
          <w:p w14:paraId="6AFCA2B5"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78FAF5C2"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4EB304FE" w14:textId="77777777" w:rsidR="007A2145" w:rsidRPr="005B600A" w:rsidRDefault="007A2145" w:rsidP="00BA5E98">
            <w:pPr>
              <w:pStyle w:val="TAL"/>
              <w:rPr>
                <w:lang w:eastAsia="zh-CN"/>
              </w:rPr>
            </w:pPr>
            <w:r w:rsidRPr="005B600A">
              <w:rPr>
                <w:lang w:eastAsia="zh-CN"/>
              </w:rPr>
              <w:t>Normal condition, RSRQ_x-7 to RSRQ_x+7</w:t>
            </w:r>
          </w:p>
          <w:p w14:paraId="44D3654E" w14:textId="77777777" w:rsidR="007A2145" w:rsidRPr="005B600A" w:rsidRDefault="007A2145" w:rsidP="00BA5E98">
            <w:pPr>
              <w:pStyle w:val="TAL"/>
              <w:rPr>
                <w:lang w:eastAsia="zh-CN"/>
              </w:rPr>
            </w:pPr>
            <w:r w:rsidRPr="005B600A">
              <w:rPr>
                <w:lang w:eastAsia="zh-CN"/>
              </w:rPr>
              <w:t>Extreme condition, RSRQ_x-9 to RSRQ_x+9</w:t>
            </w:r>
          </w:p>
          <w:p w14:paraId="7CE243CA" w14:textId="77777777" w:rsidR="007A2145" w:rsidRPr="005B600A" w:rsidRDefault="007A2145" w:rsidP="00BA5E98">
            <w:pPr>
              <w:pStyle w:val="TAL"/>
              <w:rPr>
                <w:lang w:eastAsia="zh-CN"/>
              </w:rPr>
            </w:pPr>
          </w:p>
          <w:p w14:paraId="0F4F9026"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7A59CDB4"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13dBm/15kHz</w:t>
            </w:r>
          </w:p>
          <w:p w14:paraId="623572AB"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13dBm/15kHz</w:t>
            </w:r>
          </w:p>
          <w:p w14:paraId="377CE2C3"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4D14281C"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195388C6" w14:textId="77777777" w:rsidR="007A2145" w:rsidRPr="005B600A" w:rsidRDefault="007A2145" w:rsidP="00BA5E98">
            <w:pPr>
              <w:pStyle w:val="TAL"/>
              <w:rPr>
                <w:lang w:eastAsia="zh-CN"/>
              </w:rPr>
            </w:pPr>
            <w:r w:rsidRPr="005B600A">
              <w:rPr>
                <w:lang w:eastAsia="zh-CN"/>
              </w:rPr>
              <w:t>Normal condition, RSRQ_x-7 to RSRQ_x+7</w:t>
            </w:r>
          </w:p>
          <w:p w14:paraId="34B2DC29" w14:textId="77777777" w:rsidR="007A2145" w:rsidRPr="005B600A" w:rsidRDefault="007A2145" w:rsidP="00BA5E98">
            <w:pPr>
              <w:pStyle w:val="TAL"/>
              <w:rPr>
                <w:lang w:eastAsia="zh-CN"/>
              </w:rPr>
            </w:pPr>
            <w:r w:rsidRPr="005B600A">
              <w:rPr>
                <w:lang w:eastAsia="zh-CN"/>
              </w:rPr>
              <w:t>Extreme condition, RSRQ_x-9 to RSRQ_x+9</w:t>
            </w:r>
          </w:p>
          <w:p w14:paraId="4CB4EEA1" w14:textId="77777777" w:rsidR="007A2145" w:rsidRPr="005B600A" w:rsidRDefault="007A2145" w:rsidP="00BA5E98">
            <w:pPr>
              <w:pStyle w:val="TAL"/>
              <w:rPr>
                <w:lang w:eastAsia="zh-CN"/>
              </w:rPr>
            </w:pPr>
          </w:p>
          <w:p w14:paraId="5433793E"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3</w:t>
            </w:r>
          </w:p>
          <w:p w14:paraId="55BF28CC" w14:textId="77777777" w:rsidR="007A2145" w:rsidRPr="005B600A" w:rsidRDefault="007A2145" w:rsidP="00BA5E98">
            <w:pPr>
              <w:pStyle w:val="TAL"/>
              <w:rPr>
                <w:lang w:eastAsia="zh-CN"/>
              </w:rPr>
            </w:pPr>
            <w:r w:rsidRPr="005B600A">
              <w:rPr>
                <w:rFonts w:hint="eastAsia"/>
                <w:lang w:eastAsia="zh-CN"/>
              </w:rPr>
              <w:t>N</w:t>
            </w:r>
            <w:r w:rsidRPr="005B600A">
              <w:rPr>
                <w:lang w:eastAsia="zh-CN"/>
              </w:rPr>
              <w:t xml:space="preserve">oc1: -116dBm/15kHz + </w:t>
            </w:r>
            <w:r w:rsidRPr="007A2145">
              <w:rPr>
                <w:rFonts w:hint="eastAsia"/>
                <w:lang w:eastAsia="zh-CN"/>
              </w:rPr>
              <w:t>ΔB</w:t>
            </w:r>
            <w:r w:rsidRPr="007A2145">
              <w:rPr>
                <w:lang w:eastAsia="zh-CN"/>
              </w:rPr>
              <w:t>G_offset</w:t>
            </w:r>
          </w:p>
          <w:p w14:paraId="218CFBD1" w14:textId="77777777" w:rsidR="007A2145" w:rsidRPr="005B600A" w:rsidRDefault="007A2145" w:rsidP="00BA5E98">
            <w:pPr>
              <w:pStyle w:val="TAL"/>
              <w:rPr>
                <w:lang w:eastAsia="zh-CN"/>
              </w:rPr>
            </w:pPr>
            <w:r w:rsidRPr="005B600A">
              <w:rPr>
                <w:rFonts w:hint="eastAsia"/>
                <w:lang w:eastAsia="zh-CN"/>
              </w:rPr>
              <w:t>N</w:t>
            </w:r>
            <w:r w:rsidRPr="005B600A">
              <w:rPr>
                <w:lang w:eastAsia="zh-CN"/>
              </w:rPr>
              <w:t xml:space="preserve">oc2: -116dBm/15kHz + </w:t>
            </w:r>
            <w:r w:rsidRPr="007A2145">
              <w:rPr>
                <w:rFonts w:hint="eastAsia"/>
                <w:lang w:eastAsia="zh-CN"/>
              </w:rPr>
              <w:t>ΔB</w:t>
            </w:r>
            <w:r w:rsidRPr="007A2145">
              <w:rPr>
                <w:lang w:eastAsia="zh-CN"/>
              </w:rPr>
              <w:t>G_offset</w:t>
            </w:r>
          </w:p>
          <w:p w14:paraId="38A5555F"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3dB</w:t>
            </w:r>
          </w:p>
          <w:p w14:paraId="39C8EC30"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6C19BCA2" w14:textId="77777777" w:rsidR="007A2145" w:rsidRPr="005B600A" w:rsidRDefault="007A2145" w:rsidP="00BA5E98">
            <w:pPr>
              <w:pStyle w:val="TAL"/>
              <w:rPr>
                <w:lang w:eastAsia="zh-CN"/>
              </w:rPr>
            </w:pPr>
            <w:r w:rsidRPr="005B600A">
              <w:rPr>
                <w:lang w:eastAsia="zh-CN"/>
              </w:rPr>
              <w:t>Normal condition, RSRQ_x-11 to RSRQ_x+2</w:t>
            </w:r>
          </w:p>
          <w:p w14:paraId="326692D5" w14:textId="77777777" w:rsidR="007A2145" w:rsidRPr="005B600A" w:rsidRDefault="007A2145" w:rsidP="00BA5E98">
            <w:pPr>
              <w:pStyle w:val="TAL"/>
              <w:rPr>
                <w:lang w:eastAsia="zh-CN"/>
              </w:rPr>
            </w:pPr>
            <w:r w:rsidRPr="005B600A">
              <w:rPr>
                <w:lang w:eastAsia="zh-CN"/>
              </w:rPr>
              <w:t>Extreme condition, RSRQ_x-13 to RSRQ_x+4</w:t>
            </w:r>
          </w:p>
        </w:tc>
      </w:tr>
      <w:tr w:rsidR="007A2145" w:rsidRPr="005B600A" w14:paraId="4FE42804"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558E1B31" w14:textId="5A717C38" w:rsidR="007A2145" w:rsidRPr="005B600A" w:rsidRDefault="007A2145" w:rsidP="00BA5E98">
            <w:pPr>
              <w:pStyle w:val="TAL"/>
            </w:pPr>
            <w:r w:rsidRPr="005B600A">
              <w:t>16.7.3.1</w:t>
            </w:r>
            <w:r>
              <w:t xml:space="preserve"> </w:t>
            </w:r>
            <w:r w:rsidRPr="005B600A">
              <w:t>NR SA FR1 Intra-frequency measurement accuracy with FR1 serving cell and FR1 target cell for 1 Rx UE</w:t>
            </w:r>
          </w:p>
        </w:tc>
        <w:tc>
          <w:tcPr>
            <w:tcW w:w="1585" w:type="pct"/>
            <w:tcBorders>
              <w:top w:val="single" w:sz="4" w:space="0" w:color="auto"/>
              <w:left w:val="single" w:sz="4" w:space="0" w:color="auto"/>
              <w:bottom w:val="single" w:sz="4" w:space="0" w:color="auto"/>
              <w:right w:val="single" w:sz="4" w:space="0" w:color="auto"/>
            </w:tcBorders>
          </w:tcPr>
          <w:p w14:paraId="47B61A44"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configuration 1, 2, 4:</w:t>
            </w:r>
          </w:p>
          <w:p w14:paraId="301A7906" w14:textId="77777777" w:rsidR="007A2145" w:rsidRPr="005B600A" w:rsidRDefault="007A2145" w:rsidP="00BA5E98">
            <w:pPr>
              <w:pStyle w:val="TAL"/>
              <w:rPr>
                <w:lang w:eastAsia="zh-CN"/>
              </w:rPr>
            </w:pPr>
          </w:p>
          <w:p w14:paraId="02A19840" w14:textId="77777777" w:rsidR="007A2145" w:rsidRPr="005B600A" w:rsidRDefault="007A2145" w:rsidP="00BA5E98">
            <w:pPr>
              <w:pStyle w:val="TAL"/>
              <w:rPr>
                <w:lang w:eastAsia="zh-CN"/>
              </w:rPr>
            </w:pPr>
            <w:r w:rsidRPr="005B600A">
              <w:rPr>
                <w:rFonts w:hint="eastAsia"/>
                <w:lang w:eastAsia="zh-CN"/>
              </w:rPr>
              <w:t>S</w:t>
            </w:r>
            <w:r w:rsidRPr="005B600A">
              <w:rPr>
                <w:lang w:eastAsia="zh-CN"/>
              </w:rPr>
              <w:t>ame as 6.7.3.1 test configuration 1, 2</w:t>
            </w:r>
          </w:p>
        </w:tc>
        <w:tc>
          <w:tcPr>
            <w:tcW w:w="776" w:type="pct"/>
            <w:tcBorders>
              <w:top w:val="single" w:sz="4" w:space="0" w:color="auto"/>
              <w:left w:val="single" w:sz="4" w:space="0" w:color="auto"/>
              <w:bottom w:val="single" w:sz="4" w:space="0" w:color="auto"/>
              <w:right w:val="single" w:sz="4" w:space="0" w:color="auto"/>
            </w:tcBorders>
          </w:tcPr>
          <w:p w14:paraId="0C5A8427" w14:textId="77777777" w:rsidR="007A2145" w:rsidRPr="005B600A" w:rsidRDefault="007A2145" w:rsidP="00BA5E98">
            <w:pPr>
              <w:pStyle w:val="TAL"/>
              <w:rPr>
                <w:lang w:eastAsia="zh-CN"/>
              </w:rPr>
            </w:pPr>
          </w:p>
          <w:p w14:paraId="078C88CB" w14:textId="77777777" w:rsidR="007A2145" w:rsidRPr="005B600A" w:rsidRDefault="007A2145" w:rsidP="00BA5E98">
            <w:pPr>
              <w:pStyle w:val="TAL"/>
              <w:rPr>
                <w:lang w:eastAsia="zh-CN"/>
              </w:rPr>
            </w:pPr>
          </w:p>
          <w:p w14:paraId="356875D5" w14:textId="77777777" w:rsidR="007A2145" w:rsidRPr="005B600A" w:rsidRDefault="007A2145" w:rsidP="00BA5E98">
            <w:pPr>
              <w:pStyle w:val="TAL"/>
              <w:rPr>
                <w:lang w:eastAsia="zh-CN"/>
              </w:rPr>
            </w:pPr>
            <w:r w:rsidRPr="005B600A">
              <w:rPr>
                <w:rFonts w:hint="eastAsia"/>
                <w:lang w:eastAsia="zh-CN"/>
              </w:rPr>
              <w:t>S</w:t>
            </w:r>
            <w:r w:rsidRPr="005B600A">
              <w:rPr>
                <w:lang w:eastAsia="zh-CN"/>
              </w:rPr>
              <w:t>ame as 6.7.3.1 test configuration 1, 2</w:t>
            </w:r>
          </w:p>
        </w:tc>
        <w:tc>
          <w:tcPr>
            <w:tcW w:w="1292" w:type="pct"/>
            <w:tcBorders>
              <w:top w:val="single" w:sz="4" w:space="0" w:color="auto"/>
              <w:left w:val="single" w:sz="4" w:space="0" w:color="auto"/>
              <w:bottom w:val="single" w:sz="4" w:space="0" w:color="auto"/>
              <w:right w:val="single" w:sz="4" w:space="0" w:color="auto"/>
            </w:tcBorders>
          </w:tcPr>
          <w:p w14:paraId="037D2967" w14:textId="77777777" w:rsidR="007A2145" w:rsidRPr="005B600A" w:rsidRDefault="007A2145" w:rsidP="00BA5E98">
            <w:pPr>
              <w:pStyle w:val="TAL"/>
              <w:rPr>
                <w:lang w:eastAsia="zh-CN"/>
              </w:rPr>
            </w:pPr>
          </w:p>
          <w:p w14:paraId="73AA09C4" w14:textId="77777777" w:rsidR="007A2145" w:rsidRPr="005B600A" w:rsidRDefault="007A2145" w:rsidP="00BA5E98">
            <w:pPr>
              <w:pStyle w:val="TAL"/>
              <w:rPr>
                <w:lang w:eastAsia="zh-CN"/>
              </w:rPr>
            </w:pPr>
          </w:p>
          <w:p w14:paraId="5D458AA1" w14:textId="77777777" w:rsidR="007A2145" w:rsidRPr="005B600A" w:rsidRDefault="007A2145" w:rsidP="00BA5E98">
            <w:pPr>
              <w:pStyle w:val="TAL"/>
              <w:rPr>
                <w:lang w:eastAsia="zh-CN"/>
              </w:rPr>
            </w:pPr>
            <w:r w:rsidRPr="005B600A">
              <w:rPr>
                <w:rFonts w:hint="eastAsia"/>
                <w:lang w:eastAsia="zh-CN"/>
              </w:rPr>
              <w:t>S</w:t>
            </w:r>
            <w:r w:rsidRPr="005B600A">
              <w:rPr>
                <w:lang w:eastAsia="zh-CN"/>
              </w:rPr>
              <w:t>ame as 6.7.3.1 test configuration 1, 2</w:t>
            </w:r>
          </w:p>
        </w:tc>
      </w:tr>
      <w:tr w:rsidR="007A2145" w:rsidRPr="005B600A" w14:paraId="6A71CA21"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7EE00002" w14:textId="77777777" w:rsidR="007A2145" w:rsidRPr="005B600A" w:rsidRDefault="007A2145" w:rsidP="00BA5E98">
            <w:pPr>
              <w:pStyle w:val="TAL"/>
            </w:pPr>
          </w:p>
        </w:tc>
        <w:tc>
          <w:tcPr>
            <w:tcW w:w="1585" w:type="pct"/>
            <w:tcBorders>
              <w:top w:val="single" w:sz="4" w:space="0" w:color="auto"/>
              <w:left w:val="single" w:sz="4" w:space="0" w:color="auto"/>
              <w:bottom w:val="single" w:sz="4" w:space="0" w:color="auto"/>
              <w:right w:val="single" w:sz="4" w:space="0" w:color="auto"/>
            </w:tcBorders>
          </w:tcPr>
          <w:p w14:paraId="726D55C5"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configuration 3:</w:t>
            </w:r>
          </w:p>
          <w:p w14:paraId="678048F2" w14:textId="77777777" w:rsidR="007A2145" w:rsidRPr="005B600A" w:rsidRDefault="007A2145" w:rsidP="00BA5E98">
            <w:pPr>
              <w:pStyle w:val="TAL"/>
              <w:rPr>
                <w:lang w:eastAsia="zh-CN"/>
              </w:rPr>
            </w:pPr>
          </w:p>
          <w:p w14:paraId="3F7B58C9"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7A09EDEF" w14:textId="77777777" w:rsidR="007A2145" w:rsidRPr="005B600A" w:rsidRDefault="007A2145" w:rsidP="00BA5E98">
            <w:pPr>
              <w:pStyle w:val="TAL"/>
              <w:rPr>
                <w:lang w:eastAsia="zh-CN"/>
              </w:rPr>
            </w:pPr>
            <w:r w:rsidRPr="005B600A">
              <w:rPr>
                <w:rFonts w:hint="eastAsia"/>
                <w:lang w:eastAsia="zh-CN"/>
              </w:rPr>
              <w:t>N</w:t>
            </w:r>
            <w:r w:rsidRPr="005B600A">
              <w:rPr>
                <w:lang w:eastAsia="zh-CN"/>
              </w:rPr>
              <w:t>oc: -93dBm/15kHz</w:t>
            </w:r>
          </w:p>
          <w:p w14:paraId="69F9DEA3"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 4.54dB</w:t>
            </w:r>
          </w:p>
          <w:p w14:paraId="31DEF3F3"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 2.66dB</w:t>
            </w:r>
          </w:p>
          <w:p w14:paraId="514177DC"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SINR values: </w:t>
            </w:r>
            <w:r w:rsidRPr="007A2145">
              <w:rPr>
                <w:lang w:eastAsia="zh-CN"/>
              </w:rPr>
              <w:t>±</w:t>
            </w:r>
            <w:r w:rsidRPr="005B600A">
              <w:rPr>
                <w:lang w:eastAsia="zh-CN"/>
              </w:rPr>
              <w:t>4.40dB</w:t>
            </w:r>
          </w:p>
          <w:p w14:paraId="57A010CE"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SINR values: </w:t>
            </w:r>
            <w:r w:rsidRPr="007A2145">
              <w:rPr>
                <w:lang w:eastAsia="zh-CN"/>
              </w:rPr>
              <w:t>±</w:t>
            </w:r>
            <w:r w:rsidRPr="005B600A">
              <w:rPr>
                <w:lang w:eastAsia="zh-CN"/>
              </w:rPr>
              <w:t>4.90dB</w:t>
            </w:r>
          </w:p>
          <w:p w14:paraId="32B19F87" w14:textId="77777777" w:rsidR="007A2145" w:rsidRPr="005B600A" w:rsidRDefault="007A2145" w:rsidP="00BA5E98">
            <w:pPr>
              <w:pStyle w:val="TAL"/>
              <w:rPr>
                <w:lang w:eastAsia="zh-CN"/>
              </w:rPr>
            </w:pPr>
          </w:p>
          <w:p w14:paraId="6341DF13"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7117BE5B" w14:textId="77777777" w:rsidR="007A2145" w:rsidRPr="007A2145" w:rsidRDefault="007A2145" w:rsidP="00BA5E98">
            <w:pPr>
              <w:pStyle w:val="TAL"/>
              <w:rPr>
                <w:lang w:eastAsia="zh-CN"/>
              </w:rPr>
            </w:pPr>
            <w:r w:rsidRPr="005B600A">
              <w:rPr>
                <w:rFonts w:hint="eastAsia"/>
                <w:lang w:eastAsia="zh-CN"/>
              </w:rPr>
              <w:t>N</w:t>
            </w:r>
            <w:r w:rsidRPr="005B600A">
              <w:rPr>
                <w:lang w:eastAsia="zh-CN"/>
              </w:rPr>
              <w:t xml:space="preserve">oc: -116dBm/15kHz + </w:t>
            </w:r>
            <w:r w:rsidRPr="007A2145">
              <w:rPr>
                <w:rFonts w:hint="eastAsia"/>
                <w:lang w:eastAsia="zh-CN"/>
              </w:rPr>
              <w:t>ΔB</w:t>
            </w:r>
            <w:r w:rsidRPr="007A2145">
              <w:rPr>
                <w:lang w:eastAsia="zh-CN"/>
              </w:rPr>
              <w:t>G_offset</w:t>
            </w:r>
          </w:p>
          <w:p w14:paraId="36EE9CD3" w14:textId="77777777" w:rsidR="007A2145" w:rsidRPr="007A2145" w:rsidRDefault="007A2145" w:rsidP="00BA5E98">
            <w:pPr>
              <w:pStyle w:val="TAL"/>
              <w:rPr>
                <w:lang w:eastAsia="zh-CN"/>
              </w:rPr>
            </w:pPr>
          </w:p>
          <w:p w14:paraId="7B03168D"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 -4dB</w:t>
            </w:r>
          </w:p>
          <w:p w14:paraId="40851F80"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 -4dB</w:t>
            </w:r>
          </w:p>
          <w:p w14:paraId="4E164A24"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SINR values: </w:t>
            </w:r>
            <w:r w:rsidRPr="007A2145">
              <w:rPr>
                <w:lang w:eastAsia="zh-CN"/>
              </w:rPr>
              <w:t>±</w:t>
            </w:r>
            <w:r w:rsidRPr="005B600A">
              <w:rPr>
                <w:lang w:eastAsia="zh-CN"/>
              </w:rPr>
              <w:t>4.17dB</w:t>
            </w:r>
          </w:p>
          <w:p w14:paraId="48271C59"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SINR values: </w:t>
            </w:r>
            <w:r w:rsidRPr="007A2145">
              <w:rPr>
                <w:lang w:eastAsia="zh-CN"/>
              </w:rPr>
              <w:t>±</w:t>
            </w:r>
            <w:r w:rsidRPr="005B600A">
              <w:rPr>
                <w:lang w:eastAsia="zh-CN"/>
              </w:rPr>
              <w:t>4.67dB</w:t>
            </w:r>
          </w:p>
          <w:p w14:paraId="1F7750EF" w14:textId="77777777" w:rsidR="007A2145" w:rsidRPr="005B600A" w:rsidRDefault="007A2145" w:rsidP="00BA5E98">
            <w:pPr>
              <w:pStyle w:val="TAL"/>
              <w:rPr>
                <w:lang w:eastAsia="zh-CN"/>
              </w:rPr>
            </w:pPr>
          </w:p>
        </w:tc>
        <w:tc>
          <w:tcPr>
            <w:tcW w:w="776" w:type="pct"/>
            <w:tcBorders>
              <w:top w:val="single" w:sz="4" w:space="0" w:color="auto"/>
              <w:left w:val="single" w:sz="4" w:space="0" w:color="auto"/>
              <w:bottom w:val="single" w:sz="4" w:space="0" w:color="auto"/>
              <w:right w:val="single" w:sz="4" w:space="0" w:color="auto"/>
            </w:tcBorders>
          </w:tcPr>
          <w:p w14:paraId="3F68A90E" w14:textId="77777777" w:rsidR="007A2145" w:rsidRPr="005B600A" w:rsidRDefault="007A2145" w:rsidP="00BA5E98">
            <w:pPr>
              <w:pStyle w:val="TAL"/>
              <w:rPr>
                <w:lang w:eastAsia="zh-CN"/>
              </w:rPr>
            </w:pPr>
          </w:p>
          <w:p w14:paraId="2D2A5BD3" w14:textId="77777777" w:rsidR="007A2145" w:rsidRPr="005B600A" w:rsidRDefault="007A2145" w:rsidP="00BA5E98">
            <w:pPr>
              <w:pStyle w:val="TAL"/>
              <w:rPr>
                <w:lang w:eastAsia="zh-CN"/>
              </w:rPr>
            </w:pPr>
          </w:p>
          <w:p w14:paraId="4D116A0B" w14:textId="77777777" w:rsidR="007A2145" w:rsidRPr="005B600A" w:rsidRDefault="007A2145" w:rsidP="00BA5E98">
            <w:pPr>
              <w:pStyle w:val="TAL"/>
              <w:rPr>
                <w:lang w:eastAsia="zh-CN"/>
              </w:rPr>
            </w:pPr>
          </w:p>
          <w:p w14:paraId="301E1146"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0C8965C7"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0E123161"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6AFCFE8C"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06BE366D" w14:textId="77777777" w:rsidR="007A2145" w:rsidRPr="005B600A" w:rsidRDefault="007A2145" w:rsidP="00BA5E98">
            <w:pPr>
              <w:pStyle w:val="TAL"/>
              <w:rPr>
                <w:lang w:eastAsia="zh-CN"/>
              </w:rPr>
            </w:pPr>
          </w:p>
          <w:p w14:paraId="4A3AA6EC"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472295D5" w14:textId="77777777" w:rsidR="007A2145" w:rsidRPr="005B600A" w:rsidRDefault="007A2145" w:rsidP="00BA5E98">
            <w:pPr>
              <w:pStyle w:val="TAL"/>
              <w:rPr>
                <w:lang w:eastAsia="zh-CN"/>
              </w:rPr>
            </w:pPr>
          </w:p>
          <w:p w14:paraId="14DAEE03" w14:textId="77777777" w:rsidR="007A2145" w:rsidRPr="005B600A" w:rsidRDefault="007A2145" w:rsidP="00BA5E98">
            <w:pPr>
              <w:pStyle w:val="TAL"/>
              <w:rPr>
                <w:lang w:eastAsia="zh-CN"/>
              </w:rPr>
            </w:pPr>
          </w:p>
          <w:p w14:paraId="2DE9B691" w14:textId="77777777" w:rsidR="007A2145" w:rsidRPr="005B600A" w:rsidRDefault="007A2145" w:rsidP="00BA5E98">
            <w:pPr>
              <w:pStyle w:val="TAL"/>
              <w:rPr>
                <w:lang w:eastAsia="zh-CN"/>
              </w:rPr>
            </w:pPr>
          </w:p>
          <w:p w14:paraId="7A0DAB78"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79780FC7" w14:textId="77777777" w:rsidR="007A2145" w:rsidRPr="005B600A" w:rsidRDefault="007A2145" w:rsidP="00BA5E98">
            <w:pPr>
              <w:pStyle w:val="TAL"/>
              <w:rPr>
                <w:lang w:eastAsia="zh-CN"/>
              </w:rPr>
            </w:pPr>
          </w:p>
          <w:p w14:paraId="0E0248CC" w14:textId="77777777" w:rsidR="007A2145" w:rsidRPr="005B600A" w:rsidRDefault="007A2145" w:rsidP="00BA5E98">
            <w:pPr>
              <w:pStyle w:val="TAL"/>
              <w:rPr>
                <w:lang w:eastAsia="zh-CN"/>
              </w:rPr>
            </w:pPr>
            <w:r w:rsidRPr="005B600A">
              <w:rPr>
                <w:rFonts w:hint="eastAsia"/>
                <w:lang w:eastAsia="zh-CN"/>
              </w:rPr>
              <w:t>0</w:t>
            </w:r>
            <w:r w:rsidRPr="005B600A">
              <w:rPr>
                <w:lang w:eastAsia="zh-CN"/>
              </w:rPr>
              <w:t>.5dB</w:t>
            </w:r>
          </w:p>
          <w:p w14:paraId="08AF6532" w14:textId="77777777" w:rsidR="007A2145" w:rsidRPr="005B600A" w:rsidRDefault="007A2145" w:rsidP="00BA5E98">
            <w:pPr>
              <w:pStyle w:val="TAL"/>
              <w:rPr>
                <w:lang w:eastAsia="zh-CN"/>
              </w:rPr>
            </w:pPr>
            <w:r w:rsidRPr="005B600A">
              <w:rPr>
                <w:rFonts w:hint="eastAsia"/>
                <w:lang w:eastAsia="zh-CN"/>
              </w:rPr>
              <w:t>0</w:t>
            </w:r>
            <w:r w:rsidRPr="005B600A">
              <w:rPr>
                <w:lang w:eastAsia="zh-CN"/>
              </w:rPr>
              <w:t>.5dB</w:t>
            </w:r>
          </w:p>
          <w:p w14:paraId="4BC9F3A6"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1D9501E5" w14:textId="77777777" w:rsidR="007A2145" w:rsidRPr="005B600A" w:rsidRDefault="007A2145" w:rsidP="00BA5E98">
            <w:pPr>
              <w:pStyle w:val="TAL"/>
              <w:rPr>
                <w:lang w:eastAsia="zh-CN"/>
              </w:rPr>
            </w:pPr>
          </w:p>
          <w:p w14:paraId="787678D1"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tc>
        <w:tc>
          <w:tcPr>
            <w:tcW w:w="1292" w:type="pct"/>
            <w:tcBorders>
              <w:top w:val="single" w:sz="4" w:space="0" w:color="auto"/>
              <w:left w:val="single" w:sz="4" w:space="0" w:color="auto"/>
              <w:bottom w:val="single" w:sz="4" w:space="0" w:color="auto"/>
              <w:right w:val="single" w:sz="4" w:space="0" w:color="auto"/>
            </w:tcBorders>
          </w:tcPr>
          <w:p w14:paraId="7405E6D4" w14:textId="77777777" w:rsidR="007A2145" w:rsidRPr="005B600A" w:rsidRDefault="007A2145" w:rsidP="00BA5E98">
            <w:pPr>
              <w:pStyle w:val="TAL"/>
              <w:rPr>
                <w:lang w:eastAsia="zh-CN"/>
              </w:rPr>
            </w:pPr>
          </w:p>
          <w:p w14:paraId="21754B6D" w14:textId="77777777" w:rsidR="007A2145" w:rsidRPr="005B600A" w:rsidRDefault="007A2145" w:rsidP="00BA5E98">
            <w:pPr>
              <w:pStyle w:val="TAL"/>
              <w:rPr>
                <w:lang w:eastAsia="zh-CN"/>
              </w:rPr>
            </w:pPr>
          </w:p>
          <w:p w14:paraId="2BDB6A8B"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1B931716" w14:textId="77777777" w:rsidR="007A2145" w:rsidRPr="005B600A" w:rsidRDefault="007A2145" w:rsidP="00BA5E98">
            <w:pPr>
              <w:pStyle w:val="TAL"/>
              <w:rPr>
                <w:lang w:eastAsia="zh-CN"/>
              </w:rPr>
            </w:pPr>
            <w:r w:rsidRPr="005B600A">
              <w:rPr>
                <w:rFonts w:hint="eastAsia"/>
                <w:lang w:eastAsia="zh-CN"/>
              </w:rPr>
              <w:t>N</w:t>
            </w:r>
            <w:r w:rsidRPr="005B600A">
              <w:rPr>
                <w:lang w:eastAsia="zh-CN"/>
              </w:rPr>
              <w:t>oc: -93dBm/15kHz</w:t>
            </w:r>
          </w:p>
          <w:p w14:paraId="74E9707E"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 4.54dB</w:t>
            </w:r>
          </w:p>
          <w:p w14:paraId="3A8D993F"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 2.66dB</w:t>
            </w:r>
          </w:p>
          <w:p w14:paraId="653CC8F2" w14:textId="77777777" w:rsidR="007A2145" w:rsidRPr="005B600A" w:rsidRDefault="007A2145" w:rsidP="00BA5E98">
            <w:pPr>
              <w:pStyle w:val="TAL"/>
              <w:rPr>
                <w:lang w:eastAsia="zh-CN"/>
              </w:rPr>
            </w:pPr>
            <w:r w:rsidRPr="005B600A">
              <w:rPr>
                <w:lang w:eastAsia="zh-CN"/>
              </w:rPr>
              <w:t>Normal condition, SINR_31 to SINR_49</w:t>
            </w:r>
          </w:p>
          <w:p w14:paraId="67F5DB8E" w14:textId="77777777" w:rsidR="007A2145" w:rsidRPr="005B600A" w:rsidRDefault="007A2145" w:rsidP="00BA5E98">
            <w:pPr>
              <w:pStyle w:val="TAL"/>
              <w:rPr>
                <w:lang w:eastAsia="zh-CN"/>
              </w:rPr>
            </w:pPr>
            <w:r w:rsidRPr="005B600A">
              <w:rPr>
                <w:lang w:eastAsia="zh-CN"/>
              </w:rPr>
              <w:t>Extreme condition, SINR_30 to SINR_50</w:t>
            </w:r>
          </w:p>
          <w:p w14:paraId="5DF4C926" w14:textId="77777777" w:rsidR="007A2145" w:rsidRPr="005B600A" w:rsidRDefault="007A2145" w:rsidP="00BA5E98">
            <w:pPr>
              <w:pStyle w:val="TAL"/>
              <w:rPr>
                <w:lang w:eastAsia="zh-CN"/>
              </w:rPr>
            </w:pPr>
          </w:p>
          <w:p w14:paraId="12D5AC98"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2A4B0B60" w14:textId="77777777" w:rsidR="007A2145" w:rsidRPr="007A2145" w:rsidRDefault="007A2145" w:rsidP="00BA5E98">
            <w:pPr>
              <w:pStyle w:val="TAL"/>
              <w:rPr>
                <w:lang w:eastAsia="zh-CN"/>
              </w:rPr>
            </w:pPr>
            <w:r w:rsidRPr="005B600A">
              <w:rPr>
                <w:rFonts w:hint="eastAsia"/>
                <w:lang w:eastAsia="zh-CN"/>
              </w:rPr>
              <w:t>N</w:t>
            </w:r>
            <w:r w:rsidRPr="005B600A">
              <w:rPr>
                <w:lang w:eastAsia="zh-CN"/>
              </w:rPr>
              <w:t xml:space="preserve">oc: -116dBm/15kHz + </w:t>
            </w:r>
            <w:r w:rsidRPr="007A2145">
              <w:rPr>
                <w:rFonts w:hint="eastAsia"/>
                <w:lang w:eastAsia="zh-CN"/>
              </w:rPr>
              <w:t>ΔB</w:t>
            </w:r>
            <w:r w:rsidRPr="007A2145">
              <w:rPr>
                <w:lang w:eastAsia="zh-CN"/>
              </w:rPr>
              <w:t>G_offset</w:t>
            </w:r>
          </w:p>
          <w:p w14:paraId="1C0038A5"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 -3.5dB</w:t>
            </w:r>
          </w:p>
          <w:p w14:paraId="4F89D274"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 -3.5dB</w:t>
            </w:r>
          </w:p>
          <w:p w14:paraId="755B950A" w14:textId="77777777" w:rsidR="007A2145" w:rsidRPr="005B600A" w:rsidRDefault="007A2145" w:rsidP="00BA5E98">
            <w:pPr>
              <w:pStyle w:val="TAL"/>
              <w:rPr>
                <w:lang w:eastAsia="zh-CN"/>
              </w:rPr>
            </w:pPr>
            <w:r w:rsidRPr="005B600A">
              <w:rPr>
                <w:lang w:eastAsia="zh-CN"/>
              </w:rPr>
              <w:t>Normal condition, SINR_28 to SINR_45</w:t>
            </w:r>
          </w:p>
          <w:p w14:paraId="557185DC" w14:textId="77777777" w:rsidR="007A2145" w:rsidRPr="005B600A" w:rsidRDefault="007A2145" w:rsidP="00BA5E98">
            <w:pPr>
              <w:pStyle w:val="TAL"/>
              <w:rPr>
                <w:lang w:eastAsia="zh-CN"/>
              </w:rPr>
            </w:pPr>
            <w:r w:rsidRPr="005B600A">
              <w:rPr>
                <w:lang w:eastAsia="zh-CN"/>
              </w:rPr>
              <w:t>Extreme condition, SINR_27 to SINR_44</w:t>
            </w:r>
          </w:p>
          <w:p w14:paraId="7F29320B" w14:textId="77777777" w:rsidR="007A2145" w:rsidRPr="005B600A" w:rsidRDefault="007A2145" w:rsidP="00BA5E98">
            <w:pPr>
              <w:pStyle w:val="TAL"/>
              <w:rPr>
                <w:lang w:eastAsia="zh-CN"/>
              </w:rPr>
            </w:pPr>
          </w:p>
        </w:tc>
      </w:tr>
      <w:tr w:rsidR="007A2145" w:rsidRPr="005B600A" w14:paraId="182FAB8A"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2A6430D3" w14:textId="14FC178B" w:rsidR="007A2145" w:rsidRPr="005B600A" w:rsidRDefault="007A2145" w:rsidP="00BA5E98">
            <w:pPr>
              <w:pStyle w:val="TAL"/>
            </w:pPr>
            <w:r w:rsidRPr="005B600A">
              <w:t>16.7.3.2</w:t>
            </w:r>
            <w:r>
              <w:t xml:space="preserve"> </w:t>
            </w:r>
            <w:r w:rsidRPr="005B600A">
              <w:t>NR SA FR1 Intra-frequency measurement accuracy with FR1 serving cell and FR1 target cell for 2 Rx UE</w:t>
            </w:r>
          </w:p>
        </w:tc>
        <w:tc>
          <w:tcPr>
            <w:tcW w:w="1585" w:type="pct"/>
            <w:tcBorders>
              <w:top w:val="single" w:sz="4" w:space="0" w:color="auto"/>
              <w:left w:val="single" w:sz="4" w:space="0" w:color="auto"/>
              <w:bottom w:val="single" w:sz="4" w:space="0" w:color="auto"/>
              <w:right w:val="single" w:sz="4" w:space="0" w:color="auto"/>
            </w:tcBorders>
          </w:tcPr>
          <w:p w14:paraId="60B1EA83" w14:textId="77777777" w:rsidR="007A2145" w:rsidRPr="005B600A" w:rsidRDefault="007A2145" w:rsidP="00BA5E98">
            <w:pPr>
              <w:pStyle w:val="TAL"/>
              <w:rPr>
                <w:lang w:eastAsia="zh-CN"/>
              </w:rPr>
            </w:pPr>
            <w:r w:rsidRPr="005B600A">
              <w:rPr>
                <w:rFonts w:hint="eastAsia"/>
                <w:lang w:eastAsia="zh-CN"/>
              </w:rPr>
              <w:t>S</w:t>
            </w:r>
            <w:r w:rsidRPr="005B600A">
              <w:rPr>
                <w:lang w:eastAsia="zh-CN"/>
              </w:rPr>
              <w:t>ame as 16.7.3.1</w:t>
            </w:r>
          </w:p>
        </w:tc>
        <w:tc>
          <w:tcPr>
            <w:tcW w:w="776" w:type="pct"/>
            <w:tcBorders>
              <w:top w:val="single" w:sz="4" w:space="0" w:color="auto"/>
              <w:left w:val="single" w:sz="4" w:space="0" w:color="auto"/>
              <w:bottom w:val="single" w:sz="4" w:space="0" w:color="auto"/>
              <w:right w:val="single" w:sz="4" w:space="0" w:color="auto"/>
            </w:tcBorders>
          </w:tcPr>
          <w:p w14:paraId="247E97F5" w14:textId="77777777" w:rsidR="007A2145" w:rsidRPr="005B600A" w:rsidRDefault="007A2145" w:rsidP="00BA5E98">
            <w:pPr>
              <w:pStyle w:val="TAL"/>
              <w:rPr>
                <w:lang w:eastAsia="zh-CN"/>
              </w:rPr>
            </w:pPr>
            <w:r w:rsidRPr="005B600A">
              <w:rPr>
                <w:rFonts w:hint="eastAsia"/>
                <w:lang w:eastAsia="zh-CN"/>
              </w:rPr>
              <w:t>S</w:t>
            </w:r>
            <w:r w:rsidRPr="005B600A">
              <w:rPr>
                <w:lang w:eastAsia="zh-CN"/>
              </w:rPr>
              <w:t>ame as 16.7.3.1</w:t>
            </w:r>
          </w:p>
        </w:tc>
        <w:tc>
          <w:tcPr>
            <w:tcW w:w="1292" w:type="pct"/>
            <w:tcBorders>
              <w:top w:val="single" w:sz="4" w:space="0" w:color="auto"/>
              <w:left w:val="single" w:sz="4" w:space="0" w:color="auto"/>
              <w:bottom w:val="single" w:sz="4" w:space="0" w:color="auto"/>
              <w:right w:val="single" w:sz="4" w:space="0" w:color="auto"/>
            </w:tcBorders>
          </w:tcPr>
          <w:p w14:paraId="279848DA" w14:textId="77777777" w:rsidR="007A2145" w:rsidRPr="005B600A" w:rsidRDefault="007A2145" w:rsidP="00BA5E98">
            <w:pPr>
              <w:pStyle w:val="TAL"/>
              <w:rPr>
                <w:lang w:eastAsia="zh-CN"/>
              </w:rPr>
            </w:pPr>
            <w:r w:rsidRPr="005B600A">
              <w:rPr>
                <w:rFonts w:hint="eastAsia"/>
                <w:lang w:eastAsia="zh-CN"/>
              </w:rPr>
              <w:t>S</w:t>
            </w:r>
            <w:r w:rsidRPr="005B600A">
              <w:rPr>
                <w:lang w:eastAsia="zh-CN"/>
              </w:rPr>
              <w:t>ame as 16.7.3.1</w:t>
            </w:r>
          </w:p>
        </w:tc>
      </w:tr>
      <w:tr w:rsidR="007A2145" w:rsidRPr="005B600A" w14:paraId="7521695D"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77D48686" w14:textId="5AFF1CBF" w:rsidR="007A2145" w:rsidRPr="005B600A" w:rsidRDefault="007A2145" w:rsidP="00BA5E98">
            <w:pPr>
              <w:pStyle w:val="TAL"/>
            </w:pPr>
            <w:r w:rsidRPr="005B600A">
              <w:t>16.7.3.3.1</w:t>
            </w:r>
            <w:r>
              <w:t xml:space="preserve"> </w:t>
            </w:r>
            <w:r w:rsidRPr="005B600A">
              <w:t>NR SA FR1-FR1 Inter-frequency absloute measurement accuracy with FR1 serving cell and FR1 target cell for 1 Rx UE</w:t>
            </w:r>
          </w:p>
        </w:tc>
        <w:tc>
          <w:tcPr>
            <w:tcW w:w="1585" w:type="pct"/>
            <w:tcBorders>
              <w:top w:val="single" w:sz="4" w:space="0" w:color="auto"/>
              <w:left w:val="single" w:sz="4" w:space="0" w:color="auto"/>
              <w:bottom w:val="single" w:sz="4" w:space="0" w:color="auto"/>
              <w:right w:val="single" w:sz="4" w:space="0" w:color="auto"/>
            </w:tcBorders>
          </w:tcPr>
          <w:p w14:paraId="2F39C821"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56BF60CB"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88dBm/15kHz</w:t>
            </w:r>
          </w:p>
          <w:p w14:paraId="06F13E8A"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88dBm/15kHz</w:t>
            </w:r>
          </w:p>
          <w:p w14:paraId="6FF8F219"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3C6C8B3D"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2B267B34"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SINR values: </w:t>
            </w:r>
            <w:r w:rsidRPr="007A2145">
              <w:rPr>
                <w:lang w:eastAsia="zh-CN"/>
              </w:rPr>
              <w:t>±</w:t>
            </w:r>
            <w:r w:rsidRPr="005B600A">
              <w:rPr>
                <w:lang w:eastAsia="zh-CN"/>
              </w:rPr>
              <w:t>4.30dB</w:t>
            </w:r>
          </w:p>
          <w:p w14:paraId="7E513DC6"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SINR values: </w:t>
            </w:r>
            <w:r w:rsidRPr="007A2145">
              <w:rPr>
                <w:lang w:eastAsia="zh-CN"/>
              </w:rPr>
              <w:t>±5.3</w:t>
            </w:r>
            <w:r w:rsidRPr="005B600A">
              <w:rPr>
                <w:lang w:eastAsia="zh-CN"/>
              </w:rPr>
              <w:t>0dB</w:t>
            </w:r>
          </w:p>
          <w:p w14:paraId="0DBBC480" w14:textId="77777777" w:rsidR="007A2145" w:rsidRPr="005B600A" w:rsidRDefault="007A2145" w:rsidP="00BA5E98">
            <w:pPr>
              <w:pStyle w:val="TAL"/>
              <w:rPr>
                <w:lang w:eastAsia="zh-CN"/>
              </w:rPr>
            </w:pPr>
          </w:p>
          <w:p w14:paraId="776E27CE"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57FA0AB6"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08.5dBm/15kHz</w:t>
            </w:r>
          </w:p>
          <w:p w14:paraId="2E79D224"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08.5dBm/15kHz</w:t>
            </w:r>
          </w:p>
          <w:p w14:paraId="127F89BF"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20dB</w:t>
            </w:r>
          </w:p>
          <w:p w14:paraId="41D40F9F"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20dB</w:t>
            </w:r>
          </w:p>
          <w:p w14:paraId="7F68192E"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SINR values: </w:t>
            </w:r>
            <w:r w:rsidRPr="007A2145">
              <w:rPr>
                <w:lang w:eastAsia="zh-CN"/>
              </w:rPr>
              <w:t>±</w:t>
            </w:r>
            <w:r w:rsidRPr="005B600A">
              <w:rPr>
                <w:lang w:eastAsia="zh-CN"/>
              </w:rPr>
              <w:t>4.30dB</w:t>
            </w:r>
          </w:p>
          <w:p w14:paraId="579AF26B"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SINR values: </w:t>
            </w:r>
            <w:r w:rsidRPr="007A2145">
              <w:rPr>
                <w:lang w:eastAsia="zh-CN"/>
              </w:rPr>
              <w:t>±5.3</w:t>
            </w:r>
            <w:r w:rsidRPr="005B600A">
              <w:rPr>
                <w:lang w:eastAsia="zh-CN"/>
              </w:rPr>
              <w:t>0dB</w:t>
            </w:r>
          </w:p>
          <w:p w14:paraId="6E52E4AF" w14:textId="77777777" w:rsidR="007A2145" w:rsidRPr="005B600A" w:rsidRDefault="007A2145" w:rsidP="00BA5E98">
            <w:pPr>
              <w:pStyle w:val="TAL"/>
              <w:rPr>
                <w:lang w:eastAsia="zh-CN"/>
              </w:rPr>
            </w:pPr>
          </w:p>
          <w:p w14:paraId="7D1C0A67"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3</w:t>
            </w:r>
          </w:p>
          <w:p w14:paraId="37C802EF" w14:textId="77777777" w:rsidR="007A2145" w:rsidRPr="007A2145" w:rsidRDefault="007A2145" w:rsidP="00BA5E98">
            <w:pPr>
              <w:pStyle w:val="TAL"/>
              <w:rPr>
                <w:lang w:eastAsia="zh-CN"/>
              </w:rPr>
            </w:pPr>
            <w:r w:rsidRPr="005B600A">
              <w:rPr>
                <w:rFonts w:hint="eastAsia"/>
                <w:lang w:eastAsia="zh-CN"/>
              </w:rPr>
              <w:t>N</w:t>
            </w:r>
            <w:r w:rsidRPr="005B600A">
              <w:rPr>
                <w:lang w:eastAsia="zh-CN"/>
              </w:rPr>
              <w:t xml:space="preserve">oc1: -119.5dBm/15kHz + </w:t>
            </w:r>
            <w:r w:rsidRPr="007A2145">
              <w:rPr>
                <w:rFonts w:hint="eastAsia"/>
                <w:lang w:eastAsia="zh-CN"/>
              </w:rPr>
              <w:t>ΔB</w:t>
            </w:r>
            <w:r w:rsidRPr="007A2145">
              <w:rPr>
                <w:lang w:eastAsia="zh-CN"/>
              </w:rPr>
              <w:t>G_offset</w:t>
            </w:r>
          </w:p>
          <w:p w14:paraId="0F256BDC" w14:textId="77777777" w:rsidR="007A2145" w:rsidRPr="007A2145" w:rsidRDefault="007A2145" w:rsidP="00BA5E98">
            <w:pPr>
              <w:pStyle w:val="TAL"/>
              <w:rPr>
                <w:lang w:eastAsia="zh-CN"/>
              </w:rPr>
            </w:pPr>
          </w:p>
          <w:p w14:paraId="29A79304" w14:textId="77777777" w:rsidR="007A2145" w:rsidRPr="007A2145" w:rsidRDefault="007A2145" w:rsidP="00BA5E98">
            <w:pPr>
              <w:pStyle w:val="TAL"/>
              <w:rPr>
                <w:lang w:eastAsia="zh-CN"/>
              </w:rPr>
            </w:pPr>
            <w:r w:rsidRPr="005B600A">
              <w:rPr>
                <w:rFonts w:hint="eastAsia"/>
                <w:lang w:eastAsia="zh-CN"/>
              </w:rPr>
              <w:t>N</w:t>
            </w:r>
            <w:r w:rsidRPr="005B600A">
              <w:rPr>
                <w:lang w:eastAsia="zh-CN"/>
              </w:rPr>
              <w:t xml:space="preserve">oc2: -119.5dBm/15kHz + </w:t>
            </w:r>
            <w:r w:rsidRPr="007A2145">
              <w:rPr>
                <w:rFonts w:hint="eastAsia"/>
                <w:lang w:eastAsia="zh-CN"/>
              </w:rPr>
              <w:t>ΔB</w:t>
            </w:r>
            <w:r w:rsidRPr="007A2145">
              <w:rPr>
                <w:lang w:eastAsia="zh-CN"/>
              </w:rPr>
              <w:t>G_offset</w:t>
            </w:r>
          </w:p>
          <w:p w14:paraId="1CBFCDDB" w14:textId="77777777" w:rsidR="007A2145" w:rsidRPr="007A2145" w:rsidRDefault="007A2145" w:rsidP="00BA5E98">
            <w:pPr>
              <w:pStyle w:val="TAL"/>
              <w:rPr>
                <w:lang w:eastAsia="zh-CN"/>
              </w:rPr>
            </w:pPr>
          </w:p>
          <w:p w14:paraId="05491664"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4dB</w:t>
            </w:r>
          </w:p>
          <w:p w14:paraId="5FECA6E9"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4dB</w:t>
            </w:r>
          </w:p>
          <w:p w14:paraId="14CC1569"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SINR values: </w:t>
            </w:r>
            <w:r w:rsidRPr="007A2145">
              <w:rPr>
                <w:lang w:eastAsia="zh-CN"/>
              </w:rPr>
              <w:t>±</w:t>
            </w:r>
            <w:r w:rsidRPr="005B600A">
              <w:rPr>
                <w:lang w:eastAsia="zh-CN"/>
              </w:rPr>
              <w:t>4.80dB</w:t>
            </w:r>
          </w:p>
          <w:p w14:paraId="745E0BAC"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SINR values: </w:t>
            </w:r>
            <w:r w:rsidRPr="007A2145">
              <w:rPr>
                <w:lang w:eastAsia="zh-CN"/>
              </w:rPr>
              <w:t>±</w:t>
            </w:r>
            <w:r w:rsidRPr="005B600A">
              <w:rPr>
                <w:lang w:eastAsia="zh-CN"/>
              </w:rPr>
              <w:t>5.30dB</w:t>
            </w:r>
          </w:p>
        </w:tc>
        <w:tc>
          <w:tcPr>
            <w:tcW w:w="776" w:type="pct"/>
            <w:tcBorders>
              <w:top w:val="single" w:sz="4" w:space="0" w:color="auto"/>
              <w:left w:val="single" w:sz="4" w:space="0" w:color="auto"/>
              <w:bottom w:val="single" w:sz="4" w:space="0" w:color="auto"/>
              <w:right w:val="single" w:sz="4" w:space="0" w:color="auto"/>
            </w:tcBorders>
          </w:tcPr>
          <w:p w14:paraId="56F2BDF8" w14:textId="77777777" w:rsidR="007A2145" w:rsidRPr="005B600A" w:rsidRDefault="007A2145" w:rsidP="00BA5E98">
            <w:pPr>
              <w:pStyle w:val="TAL"/>
              <w:rPr>
                <w:lang w:eastAsia="zh-CN"/>
              </w:rPr>
            </w:pPr>
          </w:p>
          <w:p w14:paraId="396EAFEE"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66601952"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0FB85328"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2D5ADC61"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11C54D95"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593E0686" w14:textId="77777777" w:rsidR="007A2145" w:rsidRPr="005B600A" w:rsidRDefault="007A2145" w:rsidP="00BA5E98">
            <w:pPr>
              <w:pStyle w:val="TAL"/>
              <w:rPr>
                <w:lang w:eastAsia="zh-CN"/>
              </w:rPr>
            </w:pPr>
          </w:p>
          <w:p w14:paraId="3B8D21C4"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305522F0" w14:textId="77777777" w:rsidR="007A2145" w:rsidRPr="005B600A" w:rsidRDefault="007A2145" w:rsidP="00BA5E98">
            <w:pPr>
              <w:pStyle w:val="TAL"/>
              <w:rPr>
                <w:lang w:eastAsia="zh-CN"/>
              </w:rPr>
            </w:pPr>
          </w:p>
          <w:p w14:paraId="4D2A16A5" w14:textId="77777777" w:rsidR="007A2145" w:rsidRPr="005B600A" w:rsidRDefault="007A2145" w:rsidP="00BA5E98">
            <w:pPr>
              <w:pStyle w:val="TAL"/>
              <w:rPr>
                <w:lang w:eastAsia="zh-CN"/>
              </w:rPr>
            </w:pPr>
          </w:p>
          <w:p w14:paraId="62B3A064" w14:textId="77777777" w:rsidR="007A2145" w:rsidRPr="005B600A" w:rsidRDefault="007A2145" w:rsidP="00BA5E98">
            <w:pPr>
              <w:pStyle w:val="TAL"/>
              <w:rPr>
                <w:lang w:eastAsia="zh-CN"/>
              </w:rPr>
            </w:pPr>
          </w:p>
          <w:p w14:paraId="201CFE1D"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134D5396"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188C6C0C"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5E19D7EF"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207DC1EB"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138522E6" w14:textId="77777777" w:rsidR="007A2145" w:rsidRPr="005B600A" w:rsidRDefault="007A2145" w:rsidP="00BA5E98">
            <w:pPr>
              <w:pStyle w:val="TAL"/>
              <w:rPr>
                <w:lang w:eastAsia="zh-CN"/>
              </w:rPr>
            </w:pPr>
          </w:p>
          <w:p w14:paraId="759892D0"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79453DC7" w14:textId="77777777" w:rsidR="007A2145" w:rsidRPr="005B600A" w:rsidRDefault="007A2145" w:rsidP="00BA5E98">
            <w:pPr>
              <w:pStyle w:val="TAL"/>
              <w:rPr>
                <w:lang w:eastAsia="zh-CN"/>
              </w:rPr>
            </w:pPr>
          </w:p>
          <w:p w14:paraId="7060042F" w14:textId="77777777" w:rsidR="007A2145" w:rsidRPr="005B600A" w:rsidRDefault="007A2145" w:rsidP="00BA5E98">
            <w:pPr>
              <w:pStyle w:val="TAL"/>
              <w:rPr>
                <w:lang w:eastAsia="zh-CN"/>
              </w:rPr>
            </w:pPr>
          </w:p>
          <w:p w14:paraId="2E8D79E2" w14:textId="77777777" w:rsidR="007A2145" w:rsidRPr="005B600A" w:rsidRDefault="007A2145" w:rsidP="00BA5E98">
            <w:pPr>
              <w:pStyle w:val="TAL"/>
              <w:rPr>
                <w:lang w:eastAsia="zh-CN"/>
              </w:rPr>
            </w:pPr>
          </w:p>
          <w:p w14:paraId="0489A1DB"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2F12FE5D" w14:textId="77777777" w:rsidR="007A2145" w:rsidRPr="005B600A" w:rsidRDefault="007A2145" w:rsidP="00BA5E98">
            <w:pPr>
              <w:pStyle w:val="TAL"/>
              <w:rPr>
                <w:lang w:eastAsia="zh-CN"/>
              </w:rPr>
            </w:pPr>
          </w:p>
          <w:p w14:paraId="06B50B48"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6A7E864C" w14:textId="77777777" w:rsidR="007A2145" w:rsidRPr="005B600A" w:rsidRDefault="007A2145" w:rsidP="00BA5E98">
            <w:pPr>
              <w:pStyle w:val="TAL"/>
              <w:rPr>
                <w:lang w:eastAsia="zh-CN"/>
              </w:rPr>
            </w:pPr>
          </w:p>
          <w:p w14:paraId="12F2F3D8" w14:textId="77777777" w:rsidR="007A2145" w:rsidRPr="005B600A" w:rsidRDefault="007A2145" w:rsidP="00BA5E98">
            <w:pPr>
              <w:pStyle w:val="TAL"/>
              <w:rPr>
                <w:lang w:eastAsia="zh-CN"/>
              </w:rPr>
            </w:pPr>
            <w:r w:rsidRPr="005B600A">
              <w:rPr>
                <w:rFonts w:hint="eastAsia"/>
                <w:lang w:eastAsia="zh-CN"/>
              </w:rPr>
              <w:t>0</w:t>
            </w:r>
            <w:r w:rsidRPr="005B600A">
              <w:rPr>
                <w:lang w:eastAsia="zh-CN"/>
              </w:rPr>
              <w:t>.35dB</w:t>
            </w:r>
          </w:p>
          <w:p w14:paraId="0D815DF8" w14:textId="77777777" w:rsidR="007A2145" w:rsidRPr="005B600A" w:rsidRDefault="007A2145" w:rsidP="00BA5E98">
            <w:pPr>
              <w:pStyle w:val="TAL"/>
              <w:rPr>
                <w:lang w:eastAsia="zh-CN"/>
              </w:rPr>
            </w:pPr>
            <w:r w:rsidRPr="005B600A">
              <w:rPr>
                <w:rFonts w:hint="eastAsia"/>
                <w:lang w:eastAsia="zh-CN"/>
              </w:rPr>
              <w:t>0</w:t>
            </w:r>
            <w:r w:rsidRPr="005B600A">
              <w:rPr>
                <w:lang w:eastAsia="zh-CN"/>
              </w:rPr>
              <w:t>.35dB</w:t>
            </w:r>
          </w:p>
          <w:p w14:paraId="36FEA4EC"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6209C38E" w14:textId="77777777" w:rsidR="007A2145" w:rsidRPr="005B600A" w:rsidRDefault="007A2145" w:rsidP="00BA5E98">
            <w:pPr>
              <w:pStyle w:val="TAL"/>
              <w:rPr>
                <w:lang w:eastAsia="zh-CN"/>
              </w:rPr>
            </w:pPr>
          </w:p>
          <w:p w14:paraId="2BA005EA"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tc>
        <w:tc>
          <w:tcPr>
            <w:tcW w:w="1292" w:type="pct"/>
            <w:tcBorders>
              <w:top w:val="single" w:sz="4" w:space="0" w:color="auto"/>
              <w:left w:val="single" w:sz="4" w:space="0" w:color="auto"/>
              <w:bottom w:val="single" w:sz="4" w:space="0" w:color="auto"/>
              <w:right w:val="single" w:sz="4" w:space="0" w:color="auto"/>
            </w:tcBorders>
          </w:tcPr>
          <w:p w14:paraId="350FA7FE"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34AC87C7"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88dBm/15kHz</w:t>
            </w:r>
          </w:p>
          <w:p w14:paraId="59E1A23A"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88dBm/15kHz</w:t>
            </w:r>
          </w:p>
          <w:p w14:paraId="4019691B"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29E20913"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5F82F6B1" w14:textId="77777777" w:rsidR="007A2145" w:rsidRPr="005B600A" w:rsidRDefault="007A2145" w:rsidP="00BA5E98">
            <w:pPr>
              <w:pStyle w:val="TAL"/>
              <w:rPr>
                <w:lang w:eastAsia="zh-CN"/>
              </w:rPr>
            </w:pPr>
            <w:r w:rsidRPr="005B600A">
              <w:rPr>
                <w:lang w:eastAsia="zh-CN"/>
              </w:rPr>
              <w:t>Normal condition, SINR_34 to SINR_52</w:t>
            </w:r>
          </w:p>
          <w:p w14:paraId="3E3EC782" w14:textId="77777777" w:rsidR="007A2145" w:rsidRPr="005B600A" w:rsidRDefault="007A2145" w:rsidP="00BA5E98">
            <w:pPr>
              <w:pStyle w:val="TAL"/>
              <w:rPr>
                <w:lang w:eastAsia="zh-CN"/>
              </w:rPr>
            </w:pPr>
            <w:r w:rsidRPr="005B600A">
              <w:rPr>
                <w:lang w:eastAsia="zh-CN"/>
              </w:rPr>
              <w:t>Extreme condition, SINR_32 to SINR_54</w:t>
            </w:r>
          </w:p>
          <w:p w14:paraId="09788C96" w14:textId="77777777" w:rsidR="007A2145" w:rsidRPr="005B600A" w:rsidRDefault="007A2145" w:rsidP="00BA5E98">
            <w:pPr>
              <w:pStyle w:val="TAL"/>
              <w:rPr>
                <w:lang w:eastAsia="zh-CN"/>
              </w:rPr>
            </w:pPr>
          </w:p>
          <w:p w14:paraId="70B61F78"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15E23BA7"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08.5dBm/15kHz</w:t>
            </w:r>
          </w:p>
          <w:p w14:paraId="23172F4A"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08.5dBm/15kHz</w:t>
            </w:r>
          </w:p>
          <w:p w14:paraId="4B7DF782"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20dB</w:t>
            </w:r>
          </w:p>
          <w:p w14:paraId="3A8D16F6"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20dB</w:t>
            </w:r>
          </w:p>
          <w:p w14:paraId="51B6A1F3" w14:textId="77777777" w:rsidR="007A2145" w:rsidRPr="005B600A" w:rsidRDefault="007A2145" w:rsidP="00BA5E98">
            <w:pPr>
              <w:pStyle w:val="TAL"/>
              <w:rPr>
                <w:lang w:eastAsia="zh-CN"/>
              </w:rPr>
            </w:pPr>
            <w:r w:rsidRPr="005B600A">
              <w:rPr>
                <w:lang w:eastAsia="zh-CN"/>
              </w:rPr>
              <w:t>Normal condition, SINR_78 to SINR_95</w:t>
            </w:r>
          </w:p>
          <w:p w14:paraId="666FC529" w14:textId="77777777" w:rsidR="007A2145" w:rsidRPr="005B600A" w:rsidRDefault="007A2145" w:rsidP="00BA5E98">
            <w:pPr>
              <w:pStyle w:val="TAL"/>
              <w:rPr>
                <w:lang w:eastAsia="zh-CN"/>
              </w:rPr>
            </w:pPr>
            <w:r w:rsidRPr="005B600A">
              <w:rPr>
                <w:lang w:eastAsia="zh-CN"/>
              </w:rPr>
              <w:t>Extreme condition, SINR_76 to SINR_97</w:t>
            </w:r>
          </w:p>
          <w:p w14:paraId="68EBA696" w14:textId="77777777" w:rsidR="007A2145" w:rsidRPr="005B600A" w:rsidRDefault="007A2145" w:rsidP="00BA5E98">
            <w:pPr>
              <w:pStyle w:val="TAL"/>
              <w:rPr>
                <w:lang w:eastAsia="zh-CN"/>
              </w:rPr>
            </w:pPr>
          </w:p>
          <w:p w14:paraId="3362A987"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3</w:t>
            </w:r>
          </w:p>
          <w:p w14:paraId="6B0E5C22" w14:textId="77777777" w:rsidR="007A2145" w:rsidRPr="007A2145" w:rsidRDefault="007A2145" w:rsidP="00BA5E98">
            <w:pPr>
              <w:pStyle w:val="TAL"/>
              <w:rPr>
                <w:lang w:eastAsia="zh-CN"/>
              </w:rPr>
            </w:pPr>
            <w:r w:rsidRPr="005B600A">
              <w:rPr>
                <w:rFonts w:hint="eastAsia"/>
                <w:lang w:eastAsia="zh-CN"/>
              </w:rPr>
              <w:t>N</w:t>
            </w:r>
            <w:r w:rsidRPr="005B600A">
              <w:rPr>
                <w:lang w:eastAsia="zh-CN"/>
              </w:rPr>
              <w:t xml:space="preserve">oc1: -119.5dBm/15kHz + </w:t>
            </w:r>
            <w:r w:rsidRPr="007A2145">
              <w:rPr>
                <w:rFonts w:hint="eastAsia"/>
                <w:lang w:eastAsia="zh-CN"/>
              </w:rPr>
              <w:t>ΔB</w:t>
            </w:r>
            <w:r w:rsidRPr="007A2145">
              <w:rPr>
                <w:lang w:eastAsia="zh-CN"/>
              </w:rPr>
              <w:t>G_offset</w:t>
            </w:r>
          </w:p>
          <w:p w14:paraId="20F1781E" w14:textId="77777777" w:rsidR="007A2145" w:rsidRPr="007A2145" w:rsidRDefault="007A2145" w:rsidP="00BA5E98">
            <w:pPr>
              <w:pStyle w:val="TAL"/>
              <w:rPr>
                <w:lang w:eastAsia="zh-CN"/>
              </w:rPr>
            </w:pPr>
            <w:r w:rsidRPr="005B600A">
              <w:rPr>
                <w:rFonts w:hint="eastAsia"/>
                <w:lang w:eastAsia="zh-CN"/>
              </w:rPr>
              <w:t>N</w:t>
            </w:r>
            <w:r w:rsidRPr="005B600A">
              <w:rPr>
                <w:lang w:eastAsia="zh-CN"/>
              </w:rPr>
              <w:t xml:space="preserve">oc2: -119.5dBm/15kHz + </w:t>
            </w:r>
            <w:r w:rsidRPr="007A2145">
              <w:rPr>
                <w:rFonts w:hint="eastAsia"/>
                <w:lang w:eastAsia="zh-CN"/>
              </w:rPr>
              <w:t>ΔB</w:t>
            </w:r>
            <w:r w:rsidRPr="007A2145">
              <w:rPr>
                <w:lang w:eastAsia="zh-CN"/>
              </w:rPr>
              <w:t>G_offset</w:t>
            </w:r>
          </w:p>
          <w:p w14:paraId="6A99E2CC"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3.65dB</w:t>
            </w:r>
          </w:p>
          <w:p w14:paraId="2C9EAC63"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3.65dB</w:t>
            </w:r>
          </w:p>
          <w:p w14:paraId="5E482A9A" w14:textId="77777777" w:rsidR="007A2145" w:rsidRPr="005B600A" w:rsidRDefault="007A2145" w:rsidP="00BA5E98">
            <w:pPr>
              <w:pStyle w:val="TAL"/>
              <w:rPr>
                <w:lang w:eastAsia="zh-CN"/>
              </w:rPr>
            </w:pPr>
            <w:r w:rsidRPr="005B600A">
              <w:rPr>
                <w:lang w:eastAsia="zh-CN"/>
              </w:rPr>
              <w:t>Normal condition, SINR_30 to SINR_49</w:t>
            </w:r>
          </w:p>
          <w:p w14:paraId="11975195" w14:textId="77777777" w:rsidR="007A2145" w:rsidRPr="005B600A" w:rsidRDefault="007A2145" w:rsidP="00BA5E98">
            <w:pPr>
              <w:pStyle w:val="TAL"/>
              <w:rPr>
                <w:lang w:eastAsia="zh-CN"/>
              </w:rPr>
            </w:pPr>
            <w:r w:rsidRPr="005B600A">
              <w:rPr>
                <w:lang w:eastAsia="zh-CN"/>
              </w:rPr>
              <w:t>Extreme condition, SINR_29 to SINR_50</w:t>
            </w:r>
          </w:p>
        </w:tc>
      </w:tr>
      <w:tr w:rsidR="007A2145" w:rsidRPr="005B600A" w14:paraId="79D27A03"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1DD40362" w14:textId="02E6F406" w:rsidR="007A2145" w:rsidRPr="005B600A" w:rsidRDefault="007A2145" w:rsidP="00BA5E98">
            <w:pPr>
              <w:pStyle w:val="TAL"/>
            </w:pPr>
            <w:r w:rsidRPr="005B600A">
              <w:t>16.7.3.3.2</w:t>
            </w:r>
            <w:r>
              <w:t xml:space="preserve"> </w:t>
            </w:r>
            <w:r w:rsidRPr="005B600A">
              <w:t>NR SA FR1-FR1 Inter-frequency relative measurement accuracy with FR1 serving cell and FR1 target cell for 1 Rx UE</w:t>
            </w:r>
          </w:p>
        </w:tc>
        <w:tc>
          <w:tcPr>
            <w:tcW w:w="1585" w:type="pct"/>
            <w:tcBorders>
              <w:top w:val="single" w:sz="4" w:space="0" w:color="auto"/>
              <w:left w:val="single" w:sz="4" w:space="0" w:color="auto"/>
              <w:bottom w:val="single" w:sz="4" w:space="0" w:color="auto"/>
              <w:right w:val="single" w:sz="4" w:space="0" w:color="auto"/>
            </w:tcBorders>
          </w:tcPr>
          <w:p w14:paraId="69927DF9"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33F79C37"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88dBm/15kHz</w:t>
            </w:r>
          </w:p>
          <w:p w14:paraId="3D30ACE4"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88dBm/15kHz</w:t>
            </w:r>
          </w:p>
          <w:p w14:paraId="0F65888A"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4533C437"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6DFB40A7"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SINR values: </w:t>
            </w:r>
            <w:r w:rsidRPr="007A2145">
              <w:rPr>
                <w:lang w:eastAsia="zh-CN"/>
              </w:rPr>
              <w:t>±</w:t>
            </w:r>
            <w:r w:rsidRPr="005B600A">
              <w:rPr>
                <w:lang w:eastAsia="zh-CN"/>
              </w:rPr>
              <w:t>4.92dB</w:t>
            </w:r>
          </w:p>
          <w:p w14:paraId="5AEC3C3B"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SINR values: </w:t>
            </w:r>
            <w:r w:rsidRPr="007A2145">
              <w:rPr>
                <w:lang w:eastAsia="zh-CN"/>
              </w:rPr>
              <w:t>±5.42</w:t>
            </w:r>
            <w:r w:rsidRPr="005B600A">
              <w:rPr>
                <w:lang w:eastAsia="zh-CN"/>
              </w:rPr>
              <w:t>dB</w:t>
            </w:r>
          </w:p>
          <w:p w14:paraId="33CF7D20" w14:textId="77777777" w:rsidR="007A2145" w:rsidRPr="005B600A" w:rsidRDefault="007A2145" w:rsidP="00BA5E98">
            <w:pPr>
              <w:pStyle w:val="TAL"/>
              <w:rPr>
                <w:lang w:eastAsia="zh-CN"/>
              </w:rPr>
            </w:pPr>
          </w:p>
          <w:p w14:paraId="39FFF85C"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2BE7C30E"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08.5dBm/15kHz</w:t>
            </w:r>
          </w:p>
          <w:p w14:paraId="7532BD8F"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08.5dBm/15kHz</w:t>
            </w:r>
          </w:p>
          <w:p w14:paraId="369F101C"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20dB</w:t>
            </w:r>
          </w:p>
          <w:p w14:paraId="0F39D113"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20dB</w:t>
            </w:r>
          </w:p>
          <w:p w14:paraId="381683A5"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SINR values: </w:t>
            </w:r>
            <w:r w:rsidRPr="007A2145">
              <w:rPr>
                <w:lang w:eastAsia="zh-CN"/>
              </w:rPr>
              <w:t>±</w:t>
            </w:r>
            <w:r w:rsidRPr="005B600A">
              <w:rPr>
                <w:lang w:eastAsia="zh-CN"/>
              </w:rPr>
              <w:t>4.92dB</w:t>
            </w:r>
          </w:p>
          <w:p w14:paraId="52C51E31"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SINR values: </w:t>
            </w:r>
            <w:r w:rsidRPr="007A2145">
              <w:rPr>
                <w:lang w:eastAsia="zh-CN"/>
              </w:rPr>
              <w:t>±5.42</w:t>
            </w:r>
            <w:r w:rsidRPr="005B600A">
              <w:rPr>
                <w:lang w:eastAsia="zh-CN"/>
              </w:rPr>
              <w:t>dB</w:t>
            </w:r>
          </w:p>
          <w:p w14:paraId="6F24220D" w14:textId="77777777" w:rsidR="007A2145" w:rsidRPr="005B600A" w:rsidRDefault="007A2145" w:rsidP="00BA5E98">
            <w:pPr>
              <w:pStyle w:val="TAL"/>
              <w:rPr>
                <w:lang w:eastAsia="zh-CN"/>
              </w:rPr>
            </w:pPr>
          </w:p>
          <w:p w14:paraId="583B4E46"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3</w:t>
            </w:r>
          </w:p>
          <w:p w14:paraId="7636AF83" w14:textId="77777777" w:rsidR="007A2145" w:rsidRPr="007A2145" w:rsidRDefault="007A2145" w:rsidP="00BA5E98">
            <w:pPr>
              <w:pStyle w:val="TAL"/>
              <w:rPr>
                <w:lang w:eastAsia="zh-CN"/>
              </w:rPr>
            </w:pPr>
            <w:r w:rsidRPr="005B600A">
              <w:rPr>
                <w:rFonts w:hint="eastAsia"/>
                <w:lang w:eastAsia="zh-CN"/>
              </w:rPr>
              <w:t>N</w:t>
            </w:r>
            <w:r w:rsidRPr="005B600A">
              <w:rPr>
                <w:lang w:eastAsia="zh-CN"/>
              </w:rPr>
              <w:t xml:space="preserve">oc1: -119.5dBm/15kHz + </w:t>
            </w:r>
            <w:r w:rsidRPr="007A2145">
              <w:rPr>
                <w:rFonts w:hint="eastAsia"/>
                <w:lang w:eastAsia="zh-CN"/>
              </w:rPr>
              <w:t>ΔB</w:t>
            </w:r>
            <w:r w:rsidRPr="007A2145">
              <w:rPr>
                <w:lang w:eastAsia="zh-CN"/>
              </w:rPr>
              <w:t>G_offset</w:t>
            </w:r>
          </w:p>
          <w:p w14:paraId="2AF83DDC" w14:textId="77777777" w:rsidR="007A2145" w:rsidRPr="007A2145" w:rsidRDefault="007A2145" w:rsidP="00BA5E98">
            <w:pPr>
              <w:pStyle w:val="TAL"/>
              <w:rPr>
                <w:lang w:eastAsia="zh-CN"/>
              </w:rPr>
            </w:pPr>
          </w:p>
          <w:p w14:paraId="1069F1C6" w14:textId="77777777" w:rsidR="007A2145" w:rsidRPr="007A2145" w:rsidRDefault="007A2145" w:rsidP="00BA5E98">
            <w:pPr>
              <w:pStyle w:val="TAL"/>
              <w:rPr>
                <w:lang w:eastAsia="zh-CN"/>
              </w:rPr>
            </w:pPr>
            <w:r w:rsidRPr="005B600A">
              <w:rPr>
                <w:rFonts w:hint="eastAsia"/>
                <w:lang w:eastAsia="zh-CN"/>
              </w:rPr>
              <w:t>N</w:t>
            </w:r>
            <w:r w:rsidRPr="005B600A">
              <w:rPr>
                <w:lang w:eastAsia="zh-CN"/>
              </w:rPr>
              <w:t xml:space="preserve">oc2: -119.5dBm/15kHz + </w:t>
            </w:r>
            <w:r w:rsidRPr="007A2145">
              <w:rPr>
                <w:rFonts w:hint="eastAsia"/>
                <w:lang w:eastAsia="zh-CN"/>
              </w:rPr>
              <w:t>ΔB</w:t>
            </w:r>
            <w:r w:rsidRPr="007A2145">
              <w:rPr>
                <w:lang w:eastAsia="zh-CN"/>
              </w:rPr>
              <w:t>G_offset</w:t>
            </w:r>
          </w:p>
          <w:p w14:paraId="4B6CEC08" w14:textId="77777777" w:rsidR="007A2145" w:rsidRPr="007A2145" w:rsidRDefault="007A2145" w:rsidP="00BA5E98">
            <w:pPr>
              <w:pStyle w:val="TAL"/>
              <w:rPr>
                <w:lang w:eastAsia="zh-CN"/>
              </w:rPr>
            </w:pPr>
          </w:p>
          <w:p w14:paraId="2CA7C41A"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4dB</w:t>
            </w:r>
          </w:p>
          <w:p w14:paraId="3B1AE114"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4dB</w:t>
            </w:r>
          </w:p>
          <w:p w14:paraId="1139889F"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SINR values: </w:t>
            </w:r>
            <w:r w:rsidRPr="007A2145">
              <w:rPr>
                <w:lang w:eastAsia="zh-CN"/>
              </w:rPr>
              <w:t>±</w:t>
            </w:r>
            <w:r w:rsidRPr="005B600A">
              <w:rPr>
                <w:lang w:eastAsia="zh-CN"/>
              </w:rPr>
              <w:t>5.42dB</w:t>
            </w:r>
          </w:p>
          <w:p w14:paraId="673AF2C2"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SINR values: </w:t>
            </w:r>
            <w:r w:rsidRPr="007A2145">
              <w:rPr>
                <w:lang w:eastAsia="zh-CN"/>
              </w:rPr>
              <w:t>±</w:t>
            </w:r>
            <w:r w:rsidRPr="005B600A">
              <w:rPr>
                <w:lang w:eastAsia="zh-CN"/>
              </w:rPr>
              <w:t>5.42dB</w:t>
            </w:r>
          </w:p>
        </w:tc>
        <w:tc>
          <w:tcPr>
            <w:tcW w:w="776" w:type="pct"/>
            <w:tcBorders>
              <w:top w:val="single" w:sz="4" w:space="0" w:color="auto"/>
              <w:left w:val="single" w:sz="4" w:space="0" w:color="auto"/>
              <w:bottom w:val="single" w:sz="4" w:space="0" w:color="auto"/>
              <w:right w:val="single" w:sz="4" w:space="0" w:color="auto"/>
            </w:tcBorders>
          </w:tcPr>
          <w:p w14:paraId="5B7FE2C1" w14:textId="77777777" w:rsidR="007A2145" w:rsidRPr="005B600A" w:rsidRDefault="007A2145" w:rsidP="00BA5E98">
            <w:pPr>
              <w:pStyle w:val="TAL"/>
              <w:rPr>
                <w:lang w:eastAsia="zh-CN"/>
              </w:rPr>
            </w:pPr>
          </w:p>
          <w:p w14:paraId="542ADDA1"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0B854953"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135AB4D8"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19D88515"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22763C77"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2CFA5FCC" w14:textId="77777777" w:rsidR="007A2145" w:rsidRPr="005B600A" w:rsidRDefault="007A2145" w:rsidP="00BA5E98">
            <w:pPr>
              <w:pStyle w:val="TAL"/>
              <w:rPr>
                <w:lang w:eastAsia="zh-CN"/>
              </w:rPr>
            </w:pPr>
          </w:p>
          <w:p w14:paraId="1C39E24A"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73AAE7CD" w14:textId="77777777" w:rsidR="007A2145" w:rsidRPr="005B600A" w:rsidRDefault="007A2145" w:rsidP="00BA5E98">
            <w:pPr>
              <w:pStyle w:val="TAL"/>
              <w:rPr>
                <w:lang w:eastAsia="zh-CN"/>
              </w:rPr>
            </w:pPr>
          </w:p>
          <w:p w14:paraId="7E8BA924" w14:textId="77777777" w:rsidR="007A2145" w:rsidRPr="005B600A" w:rsidRDefault="007A2145" w:rsidP="00BA5E98">
            <w:pPr>
              <w:pStyle w:val="TAL"/>
              <w:rPr>
                <w:lang w:eastAsia="zh-CN"/>
              </w:rPr>
            </w:pPr>
          </w:p>
          <w:p w14:paraId="4EE4CC14" w14:textId="77777777" w:rsidR="007A2145" w:rsidRPr="005B600A" w:rsidRDefault="007A2145" w:rsidP="00BA5E98">
            <w:pPr>
              <w:pStyle w:val="TAL"/>
              <w:rPr>
                <w:lang w:eastAsia="zh-CN"/>
              </w:rPr>
            </w:pPr>
          </w:p>
          <w:p w14:paraId="3A75FACD"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5B2354A6"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75735DC3"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65E0EC89"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00DF36CA"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0E458FE5" w14:textId="77777777" w:rsidR="007A2145" w:rsidRPr="005B600A" w:rsidRDefault="007A2145" w:rsidP="00BA5E98">
            <w:pPr>
              <w:pStyle w:val="TAL"/>
              <w:rPr>
                <w:lang w:eastAsia="zh-CN"/>
              </w:rPr>
            </w:pPr>
          </w:p>
          <w:p w14:paraId="1DADF3A0"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3567FF47" w14:textId="77777777" w:rsidR="007A2145" w:rsidRPr="005B600A" w:rsidRDefault="007A2145" w:rsidP="00BA5E98">
            <w:pPr>
              <w:pStyle w:val="TAL"/>
              <w:rPr>
                <w:lang w:eastAsia="zh-CN"/>
              </w:rPr>
            </w:pPr>
          </w:p>
          <w:p w14:paraId="71B9272F" w14:textId="77777777" w:rsidR="007A2145" w:rsidRPr="005B600A" w:rsidRDefault="007A2145" w:rsidP="00BA5E98">
            <w:pPr>
              <w:pStyle w:val="TAL"/>
              <w:rPr>
                <w:lang w:eastAsia="zh-CN"/>
              </w:rPr>
            </w:pPr>
          </w:p>
          <w:p w14:paraId="67213D3E" w14:textId="77777777" w:rsidR="007A2145" w:rsidRPr="005B600A" w:rsidRDefault="007A2145" w:rsidP="00BA5E98">
            <w:pPr>
              <w:pStyle w:val="TAL"/>
              <w:rPr>
                <w:lang w:eastAsia="zh-CN"/>
              </w:rPr>
            </w:pPr>
          </w:p>
          <w:p w14:paraId="01376771"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45880D74" w14:textId="77777777" w:rsidR="007A2145" w:rsidRPr="005B600A" w:rsidRDefault="007A2145" w:rsidP="00BA5E98">
            <w:pPr>
              <w:pStyle w:val="TAL"/>
              <w:rPr>
                <w:lang w:eastAsia="zh-CN"/>
              </w:rPr>
            </w:pPr>
          </w:p>
          <w:p w14:paraId="0F78E5D9"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2C167872" w14:textId="77777777" w:rsidR="007A2145" w:rsidRPr="005B600A" w:rsidRDefault="007A2145" w:rsidP="00BA5E98">
            <w:pPr>
              <w:pStyle w:val="TAL"/>
              <w:rPr>
                <w:lang w:eastAsia="zh-CN"/>
              </w:rPr>
            </w:pPr>
          </w:p>
          <w:p w14:paraId="7517733F" w14:textId="77777777" w:rsidR="007A2145" w:rsidRPr="005B600A" w:rsidRDefault="007A2145" w:rsidP="00BA5E98">
            <w:pPr>
              <w:pStyle w:val="TAL"/>
              <w:rPr>
                <w:lang w:eastAsia="zh-CN"/>
              </w:rPr>
            </w:pPr>
            <w:r w:rsidRPr="005B600A">
              <w:rPr>
                <w:rFonts w:hint="eastAsia"/>
                <w:lang w:eastAsia="zh-CN"/>
              </w:rPr>
              <w:t>0</w:t>
            </w:r>
            <w:r w:rsidRPr="005B600A">
              <w:rPr>
                <w:lang w:eastAsia="zh-CN"/>
              </w:rPr>
              <w:t>.35dB</w:t>
            </w:r>
          </w:p>
          <w:p w14:paraId="1FAD1CD1" w14:textId="77777777" w:rsidR="007A2145" w:rsidRPr="005B600A" w:rsidRDefault="007A2145" w:rsidP="00BA5E98">
            <w:pPr>
              <w:pStyle w:val="TAL"/>
              <w:rPr>
                <w:lang w:eastAsia="zh-CN"/>
              </w:rPr>
            </w:pPr>
            <w:r w:rsidRPr="005B600A">
              <w:rPr>
                <w:rFonts w:hint="eastAsia"/>
                <w:lang w:eastAsia="zh-CN"/>
              </w:rPr>
              <w:t>0</w:t>
            </w:r>
            <w:r w:rsidRPr="005B600A">
              <w:rPr>
                <w:lang w:eastAsia="zh-CN"/>
              </w:rPr>
              <w:t>.35dB</w:t>
            </w:r>
          </w:p>
          <w:p w14:paraId="4F374B2D"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174BE19B" w14:textId="77777777" w:rsidR="007A2145" w:rsidRPr="005B600A" w:rsidRDefault="007A2145" w:rsidP="00BA5E98">
            <w:pPr>
              <w:pStyle w:val="TAL"/>
              <w:rPr>
                <w:lang w:eastAsia="zh-CN"/>
              </w:rPr>
            </w:pPr>
          </w:p>
          <w:p w14:paraId="551AAC22"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tc>
        <w:tc>
          <w:tcPr>
            <w:tcW w:w="1292" w:type="pct"/>
            <w:tcBorders>
              <w:top w:val="single" w:sz="4" w:space="0" w:color="auto"/>
              <w:left w:val="single" w:sz="4" w:space="0" w:color="auto"/>
              <w:bottom w:val="single" w:sz="4" w:space="0" w:color="auto"/>
              <w:right w:val="single" w:sz="4" w:space="0" w:color="auto"/>
            </w:tcBorders>
          </w:tcPr>
          <w:p w14:paraId="7B4A705C"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71C57BB8"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88dBm/15kHz</w:t>
            </w:r>
          </w:p>
          <w:p w14:paraId="40283D40"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88dBm/15kHz</w:t>
            </w:r>
          </w:p>
          <w:p w14:paraId="62C2A062"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1.75dB</w:t>
            </w:r>
          </w:p>
          <w:p w14:paraId="5F8FAB2A"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1.75dB</w:t>
            </w:r>
          </w:p>
          <w:p w14:paraId="25A642C0" w14:textId="77777777" w:rsidR="007A2145" w:rsidRPr="005B600A" w:rsidRDefault="007A2145" w:rsidP="00BA5E98">
            <w:pPr>
              <w:pStyle w:val="TAL"/>
              <w:rPr>
                <w:lang w:eastAsia="zh-CN"/>
              </w:rPr>
            </w:pPr>
            <w:r w:rsidRPr="005B600A">
              <w:rPr>
                <w:lang w:eastAsia="zh-CN"/>
              </w:rPr>
              <w:t>Normal condition, SINR_x-10 to SINR_x</w:t>
            </w:r>
            <w:r w:rsidRPr="005B600A">
              <w:rPr>
                <w:rFonts w:hint="eastAsia"/>
                <w:lang w:eastAsia="zh-CN"/>
              </w:rPr>
              <w:t>+</w:t>
            </w:r>
            <w:r w:rsidRPr="005B600A">
              <w:rPr>
                <w:lang w:eastAsia="zh-CN"/>
              </w:rPr>
              <w:t>10</w:t>
            </w:r>
          </w:p>
          <w:p w14:paraId="765B8714" w14:textId="77777777" w:rsidR="007A2145" w:rsidRPr="005B600A" w:rsidRDefault="007A2145" w:rsidP="00BA5E98">
            <w:pPr>
              <w:pStyle w:val="TAL"/>
              <w:rPr>
                <w:lang w:eastAsia="zh-CN"/>
              </w:rPr>
            </w:pPr>
            <w:r w:rsidRPr="005B600A">
              <w:rPr>
                <w:lang w:eastAsia="zh-CN"/>
              </w:rPr>
              <w:t>Extreme condition, SINR_</w:t>
            </w:r>
            <w:r w:rsidRPr="005B600A">
              <w:rPr>
                <w:rFonts w:hint="eastAsia"/>
                <w:lang w:eastAsia="zh-CN"/>
              </w:rPr>
              <w:t>x-</w:t>
            </w:r>
            <w:r w:rsidRPr="005B600A">
              <w:rPr>
                <w:lang w:eastAsia="zh-CN"/>
              </w:rPr>
              <w:t>11 to SINR_x+11</w:t>
            </w:r>
          </w:p>
          <w:p w14:paraId="305A0779" w14:textId="77777777" w:rsidR="007A2145" w:rsidRPr="005B600A" w:rsidRDefault="007A2145" w:rsidP="00BA5E98">
            <w:pPr>
              <w:pStyle w:val="TAL"/>
              <w:rPr>
                <w:lang w:eastAsia="zh-CN"/>
              </w:rPr>
            </w:pPr>
          </w:p>
          <w:p w14:paraId="08DD7484"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32CBB156" w14:textId="77777777" w:rsidR="007A2145" w:rsidRPr="005B600A" w:rsidRDefault="007A2145" w:rsidP="00BA5E98">
            <w:pPr>
              <w:pStyle w:val="TAL"/>
              <w:rPr>
                <w:lang w:eastAsia="zh-CN"/>
              </w:rPr>
            </w:pPr>
            <w:r w:rsidRPr="005B600A">
              <w:rPr>
                <w:rFonts w:hint="eastAsia"/>
                <w:lang w:eastAsia="zh-CN"/>
              </w:rPr>
              <w:t>N</w:t>
            </w:r>
            <w:r w:rsidRPr="005B600A">
              <w:rPr>
                <w:lang w:eastAsia="zh-CN"/>
              </w:rPr>
              <w:t>oc1: -108.5dBm/15kHz</w:t>
            </w:r>
          </w:p>
          <w:p w14:paraId="4B5F11B9" w14:textId="77777777" w:rsidR="007A2145" w:rsidRPr="005B600A" w:rsidRDefault="007A2145" w:rsidP="00BA5E98">
            <w:pPr>
              <w:pStyle w:val="TAL"/>
              <w:rPr>
                <w:lang w:eastAsia="zh-CN"/>
              </w:rPr>
            </w:pPr>
            <w:r w:rsidRPr="005B600A">
              <w:rPr>
                <w:rFonts w:hint="eastAsia"/>
                <w:lang w:eastAsia="zh-CN"/>
              </w:rPr>
              <w:t>N</w:t>
            </w:r>
            <w:r w:rsidRPr="005B600A">
              <w:rPr>
                <w:lang w:eastAsia="zh-CN"/>
              </w:rPr>
              <w:t>oc2: -108.5dBm/15kHz</w:t>
            </w:r>
          </w:p>
          <w:p w14:paraId="1937CC1D"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20dB</w:t>
            </w:r>
          </w:p>
          <w:p w14:paraId="0C9E2937"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20dB</w:t>
            </w:r>
          </w:p>
          <w:p w14:paraId="2A9FCAB2" w14:textId="77777777" w:rsidR="007A2145" w:rsidRPr="005B600A" w:rsidRDefault="007A2145" w:rsidP="00BA5E98">
            <w:pPr>
              <w:pStyle w:val="TAL"/>
              <w:rPr>
                <w:lang w:eastAsia="zh-CN"/>
              </w:rPr>
            </w:pPr>
            <w:r w:rsidRPr="005B600A">
              <w:rPr>
                <w:lang w:eastAsia="zh-CN"/>
              </w:rPr>
              <w:t>Normal condition, SINR_x-10 to SINR_x+10</w:t>
            </w:r>
          </w:p>
          <w:p w14:paraId="4F2FCC7B" w14:textId="77777777" w:rsidR="007A2145" w:rsidRPr="005B600A" w:rsidRDefault="007A2145" w:rsidP="00BA5E98">
            <w:pPr>
              <w:pStyle w:val="TAL"/>
              <w:rPr>
                <w:lang w:eastAsia="zh-CN"/>
              </w:rPr>
            </w:pPr>
            <w:r w:rsidRPr="005B600A">
              <w:rPr>
                <w:lang w:eastAsia="zh-CN"/>
              </w:rPr>
              <w:t>Extreme condition, SINR_x-11 to SINR_x+11</w:t>
            </w:r>
          </w:p>
          <w:p w14:paraId="77C45EE6" w14:textId="77777777" w:rsidR="007A2145" w:rsidRPr="005B600A" w:rsidRDefault="007A2145" w:rsidP="00BA5E98">
            <w:pPr>
              <w:pStyle w:val="TAL"/>
              <w:rPr>
                <w:lang w:eastAsia="zh-CN"/>
              </w:rPr>
            </w:pPr>
          </w:p>
          <w:p w14:paraId="4379A40D"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3</w:t>
            </w:r>
          </w:p>
          <w:p w14:paraId="2C97625D" w14:textId="77777777" w:rsidR="007A2145" w:rsidRPr="007A2145" w:rsidRDefault="007A2145" w:rsidP="00BA5E98">
            <w:pPr>
              <w:pStyle w:val="TAL"/>
              <w:rPr>
                <w:lang w:eastAsia="zh-CN"/>
              </w:rPr>
            </w:pPr>
            <w:r w:rsidRPr="005B600A">
              <w:rPr>
                <w:rFonts w:hint="eastAsia"/>
                <w:lang w:eastAsia="zh-CN"/>
              </w:rPr>
              <w:t>N</w:t>
            </w:r>
            <w:r w:rsidRPr="005B600A">
              <w:rPr>
                <w:lang w:eastAsia="zh-CN"/>
              </w:rPr>
              <w:t xml:space="preserve">oc1: -119.5dBm/15kHz + </w:t>
            </w:r>
            <w:r w:rsidRPr="007A2145">
              <w:rPr>
                <w:rFonts w:hint="eastAsia"/>
                <w:lang w:eastAsia="zh-CN"/>
              </w:rPr>
              <w:t>ΔB</w:t>
            </w:r>
            <w:r w:rsidRPr="007A2145">
              <w:rPr>
                <w:lang w:eastAsia="zh-CN"/>
              </w:rPr>
              <w:t>G_offset</w:t>
            </w:r>
          </w:p>
          <w:p w14:paraId="46A542E1" w14:textId="77777777" w:rsidR="007A2145" w:rsidRPr="007A2145" w:rsidRDefault="007A2145" w:rsidP="00BA5E98">
            <w:pPr>
              <w:pStyle w:val="TAL"/>
              <w:rPr>
                <w:lang w:eastAsia="zh-CN"/>
              </w:rPr>
            </w:pPr>
            <w:r w:rsidRPr="005B600A">
              <w:rPr>
                <w:rFonts w:hint="eastAsia"/>
                <w:lang w:eastAsia="zh-CN"/>
              </w:rPr>
              <w:t>N</w:t>
            </w:r>
            <w:r w:rsidRPr="005B600A">
              <w:rPr>
                <w:lang w:eastAsia="zh-CN"/>
              </w:rPr>
              <w:t xml:space="preserve">oc2: -119.5dBm/15kHz + </w:t>
            </w:r>
            <w:r w:rsidRPr="007A2145">
              <w:rPr>
                <w:rFonts w:hint="eastAsia"/>
                <w:lang w:eastAsia="zh-CN"/>
              </w:rPr>
              <w:t>ΔB</w:t>
            </w:r>
            <w:r w:rsidRPr="007A2145">
              <w:rPr>
                <w:lang w:eastAsia="zh-CN"/>
              </w:rPr>
              <w:t>G_offset</w:t>
            </w:r>
          </w:p>
          <w:p w14:paraId="4D039B50" w14:textId="77777777" w:rsidR="007A2145" w:rsidRPr="005B600A" w:rsidRDefault="007A2145" w:rsidP="00BA5E98">
            <w:pPr>
              <w:pStyle w:val="TAL"/>
              <w:rPr>
                <w:lang w:eastAsia="zh-CN"/>
              </w:rPr>
            </w:pPr>
            <w:r w:rsidRPr="005B600A">
              <w:rPr>
                <w:rFonts w:hint="eastAsia"/>
                <w:lang w:eastAsia="zh-CN"/>
              </w:rPr>
              <w:t>E</w:t>
            </w:r>
            <w:r w:rsidRPr="005B600A">
              <w:rPr>
                <w:lang w:eastAsia="zh-CN"/>
              </w:rPr>
              <w:t>s1/Noc1: -3.65dB</w:t>
            </w:r>
          </w:p>
          <w:p w14:paraId="1E6A2348" w14:textId="77777777" w:rsidR="007A2145" w:rsidRPr="005B600A" w:rsidRDefault="007A2145" w:rsidP="00BA5E98">
            <w:pPr>
              <w:pStyle w:val="TAL"/>
              <w:rPr>
                <w:lang w:eastAsia="zh-CN"/>
              </w:rPr>
            </w:pPr>
            <w:r w:rsidRPr="005B600A">
              <w:rPr>
                <w:rFonts w:hint="eastAsia"/>
                <w:lang w:eastAsia="zh-CN"/>
              </w:rPr>
              <w:t>E</w:t>
            </w:r>
            <w:r w:rsidRPr="005B600A">
              <w:rPr>
                <w:lang w:eastAsia="zh-CN"/>
              </w:rPr>
              <w:t>s2/Noc2: -3.65dB</w:t>
            </w:r>
          </w:p>
          <w:p w14:paraId="68D8451D" w14:textId="77777777" w:rsidR="007A2145" w:rsidRPr="005B600A" w:rsidRDefault="007A2145" w:rsidP="00BA5E98">
            <w:pPr>
              <w:pStyle w:val="TAL"/>
              <w:rPr>
                <w:lang w:eastAsia="zh-CN"/>
              </w:rPr>
            </w:pPr>
            <w:r w:rsidRPr="005B600A">
              <w:rPr>
                <w:lang w:eastAsia="zh-CN"/>
              </w:rPr>
              <w:t>Normal condition, SINR_x-11 to SINR_x+11</w:t>
            </w:r>
          </w:p>
          <w:p w14:paraId="4BE06012" w14:textId="77777777" w:rsidR="007A2145" w:rsidRPr="005B600A" w:rsidRDefault="007A2145" w:rsidP="00BA5E98">
            <w:pPr>
              <w:pStyle w:val="TAL"/>
              <w:rPr>
                <w:lang w:eastAsia="zh-CN"/>
              </w:rPr>
            </w:pPr>
            <w:r w:rsidRPr="005B600A">
              <w:rPr>
                <w:lang w:eastAsia="zh-CN"/>
              </w:rPr>
              <w:t>Extreme condition, SINR_x-11 to SINR_x+11</w:t>
            </w:r>
          </w:p>
        </w:tc>
      </w:tr>
      <w:tr w:rsidR="007A2145" w:rsidRPr="005B600A" w14:paraId="7068D784"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1A9FBF60" w14:textId="28445191" w:rsidR="007A2145" w:rsidRPr="005B600A" w:rsidRDefault="007A2145" w:rsidP="00BA5E98">
            <w:pPr>
              <w:pStyle w:val="TAL"/>
            </w:pPr>
            <w:r w:rsidRPr="005B600A">
              <w:t>16.7.3.4.1</w:t>
            </w:r>
            <w:r>
              <w:t xml:space="preserve"> </w:t>
            </w:r>
            <w:r w:rsidRPr="005B600A">
              <w:t>NR SA FR1-FR1 Inter-frequency absolute measurement accuracy with FR1 serving cell and FR1 target cell for 2 Rx UE</w:t>
            </w:r>
          </w:p>
        </w:tc>
        <w:tc>
          <w:tcPr>
            <w:tcW w:w="1585" w:type="pct"/>
            <w:tcBorders>
              <w:top w:val="single" w:sz="4" w:space="0" w:color="auto"/>
              <w:left w:val="single" w:sz="4" w:space="0" w:color="auto"/>
              <w:bottom w:val="single" w:sz="4" w:space="0" w:color="auto"/>
              <w:right w:val="single" w:sz="4" w:space="0" w:color="auto"/>
            </w:tcBorders>
          </w:tcPr>
          <w:p w14:paraId="7D7D8A22" w14:textId="77777777" w:rsidR="007A2145" w:rsidRPr="005B600A" w:rsidRDefault="007A2145" w:rsidP="00BA5E98">
            <w:pPr>
              <w:pStyle w:val="TAL"/>
              <w:rPr>
                <w:lang w:eastAsia="zh-CN"/>
              </w:rPr>
            </w:pPr>
            <w:r w:rsidRPr="005B600A">
              <w:rPr>
                <w:rFonts w:hint="eastAsia"/>
                <w:lang w:eastAsia="zh-CN"/>
              </w:rPr>
              <w:t>S</w:t>
            </w:r>
            <w:r w:rsidRPr="005B600A">
              <w:rPr>
                <w:lang w:eastAsia="zh-CN"/>
              </w:rPr>
              <w:t>ame as 6.7.3.2.1</w:t>
            </w:r>
          </w:p>
        </w:tc>
        <w:tc>
          <w:tcPr>
            <w:tcW w:w="776" w:type="pct"/>
            <w:tcBorders>
              <w:top w:val="single" w:sz="4" w:space="0" w:color="auto"/>
              <w:left w:val="single" w:sz="4" w:space="0" w:color="auto"/>
              <w:bottom w:val="single" w:sz="4" w:space="0" w:color="auto"/>
              <w:right w:val="single" w:sz="4" w:space="0" w:color="auto"/>
            </w:tcBorders>
          </w:tcPr>
          <w:p w14:paraId="54292666" w14:textId="77777777" w:rsidR="007A2145" w:rsidRPr="005B600A" w:rsidRDefault="007A2145" w:rsidP="00BA5E98">
            <w:pPr>
              <w:pStyle w:val="TAL"/>
              <w:rPr>
                <w:lang w:eastAsia="zh-CN"/>
              </w:rPr>
            </w:pPr>
            <w:r w:rsidRPr="005B600A">
              <w:rPr>
                <w:rFonts w:hint="eastAsia"/>
                <w:lang w:eastAsia="zh-CN"/>
              </w:rPr>
              <w:t>S</w:t>
            </w:r>
            <w:r w:rsidRPr="005B600A">
              <w:rPr>
                <w:lang w:eastAsia="zh-CN"/>
              </w:rPr>
              <w:t>ame as 6.7.3.2.1</w:t>
            </w:r>
          </w:p>
        </w:tc>
        <w:tc>
          <w:tcPr>
            <w:tcW w:w="1292" w:type="pct"/>
            <w:tcBorders>
              <w:top w:val="single" w:sz="4" w:space="0" w:color="auto"/>
              <w:left w:val="single" w:sz="4" w:space="0" w:color="auto"/>
              <w:bottom w:val="single" w:sz="4" w:space="0" w:color="auto"/>
              <w:right w:val="single" w:sz="4" w:space="0" w:color="auto"/>
            </w:tcBorders>
          </w:tcPr>
          <w:p w14:paraId="49B2EE32" w14:textId="77777777" w:rsidR="007A2145" w:rsidRPr="005B600A" w:rsidRDefault="007A2145" w:rsidP="00BA5E98">
            <w:pPr>
              <w:pStyle w:val="TAL"/>
              <w:rPr>
                <w:lang w:eastAsia="zh-CN"/>
              </w:rPr>
            </w:pPr>
            <w:r w:rsidRPr="005B600A">
              <w:rPr>
                <w:rFonts w:hint="eastAsia"/>
                <w:lang w:eastAsia="zh-CN"/>
              </w:rPr>
              <w:t>S</w:t>
            </w:r>
            <w:r w:rsidRPr="005B600A">
              <w:rPr>
                <w:lang w:eastAsia="zh-CN"/>
              </w:rPr>
              <w:t>ame as 6.7.3.2.1</w:t>
            </w:r>
          </w:p>
        </w:tc>
      </w:tr>
      <w:tr w:rsidR="007A2145" w:rsidRPr="005B600A" w14:paraId="1B18B578"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0120DD9D" w14:textId="072CF2CD" w:rsidR="007A2145" w:rsidRPr="005B600A" w:rsidRDefault="007A2145" w:rsidP="00BA5E98">
            <w:pPr>
              <w:pStyle w:val="TAL"/>
            </w:pPr>
            <w:r w:rsidRPr="005B600A">
              <w:t>16.7.3.4.2</w:t>
            </w:r>
            <w:r>
              <w:t xml:space="preserve"> </w:t>
            </w:r>
            <w:r w:rsidRPr="005B600A">
              <w:t>NR SA FR1-FR1 Inter-frequency relative measurement accuracy with FR1 serving cell and FR1 target cell for 2 Rx UE</w:t>
            </w:r>
          </w:p>
        </w:tc>
        <w:tc>
          <w:tcPr>
            <w:tcW w:w="1585" w:type="pct"/>
            <w:tcBorders>
              <w:top w:val="single" w:sz="4" w:space="0" w:color="auto"/>
              <w:left w:val="single" w:sz="4" w:space="0" w:color="auto"/>
              <w:bottom w:val="single" w:sz="4" w:space="0" w:color="auto"/>
              <w:right w:val="single" w:sz="4" w:space="0" w:color="auto"/>
            </w:tcBorders>
          </w:tcPr>
          <w:p w14:paraId="64E290D9" w14:textId="77777777" w:rsidR="007A2145" w:rsidRPr="005B600A" w:rsidRDefault="007A2145" w:rsidP="00BA5E98">
            <w:pPr>
              <w:pStyle w:val="TAL"/>
              <w:rPr>
                <w:lang w:eastAsia="zh-CN"/>
              </w:rPr>
            </w:pPr>
            <w:r w:rsidRPr="005B600A">
              <w:rPr>
                <w:rFonts w:hint="eastAsia"/>
                <w:lang w:eastAsia="zh-CN"/>
              </w:rPr>
              <w:t>S</w:t>
            </w:r>
            <w:r w:rsidRPr="005B600A">
              <w:rPr>
                <w:lang w:eastAsia="zh-CN"/>
              </w:rPr>
              <w:t>ame as 6.7.3.2.2</w:t>
            </w:r>
          </w:p>
        </w:tc>
        <w:tc>
          <w:tcPr>
            <w:tcW w:w="776" w:type="pct"/>
            <w:tcBorders>
              <w:top w:val="single" w:sz="4" w:space="0" w:color="auto"/>
              <w:left w:val="single" w:sz="4" w:space="0" w:color="auto"/>
              <w:bottom w:val="single" w:sz="4" w:space="0" w:color="auto"/>
              <w:right w:val="single" w:sz="4" w:space="0" w:color="auto"/>
            </w:tcBorders>
          </w:tcPr>
          <w:p w14:paraId="62DBB33E" w14:textId="77777777" w:rsidR="007A2145" w:rsidRPr="005B600A" w:rsidRDefault="007A2145" w:rsidP="00BA5E98">
            <w:pPr>
              <w:pStyle w:val="TAL"/>
              <w:rPr>
                <w:lang w:eastAsia="zh-CN"/>
              </w:rPr>
            </w:pPr>
            <w:r w:rsidRPr="005B600A">
              <w:rPr>
                <w:rFonts w:hint="eastAsia"/>
                <w:lang w:eastAsia="zh-CN"/>
              </w:rPr>
              <w:t>S</w:t>
            </w:r>
            <w:r w:rsidRPr="005B600A">
              <w:rPr>
                <w:lang w:eastAsia="zh-CN"/>
              </w:rPr>
              <w:t>ame as 6.7.3.2.2</w:t>
            </w:r>
          </w:p>
        </w:tc>
        <w:tc>
          <w:tcPr>
            <w:tcW w:w="1292" w:type="pct"/>
            <w:tcBorders>
              <w:top w:val="single" w:sz="4" w:space="0" w:color="auto"/>
              <w:left w:val="single" w:sz="4" w:space="0" w:color="auto"/>
              <w:bottom w:val="single" w:sz="4" w:space="0" w:color="auto"/>
              <w:right w:val="single" w:sz="4" w:space="0" w:color="auto"/>
            </w:tcBorders>
          </w:tcPr>
          <w:p w14:paraId="217831BC" w14:textId="77777777" w:rsidR="007A2145" w:rsidRPr="005B600A" w:rsidRDefault="007A2145" w:rsidP="00BA5E98">
            <w:pPr>
              <w:pStyle w:val="TAL"/>
              <w:rPr>
                <w:lang w:eastAsia="zh-CN"/>
              </w:rPr>
            </w:pPr>
            <w:r w:rsidRPr="005B600A">
              <w:rPr>
                <w:rFonts w:hint="eastAsia"/>
                <w:lang w:eastAsia="zh-CN"/>
              </w:rPr>
              <w:t>S</w:t>
            </w:r>
            <w:r w:rsidRPr="005B600A">
              <w:rPr>
                <w:lang w:eastAsia="zh-CN"/>
              </w:rPr>
              <w:t>ame as 6.7.3.2.2</w:t>
            </w:r>
          </w:p>
        </w:tc>
      </w:tr>
      <w:tr w:rsidR="007A2145" w:rsidRPr="005B600A" w14:paraId="602DFA77"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1DF66A9A" w14:textId="3768D4CF" w:rsidR="007A2145" w:rsidRPr="005B600A" w:rsidRDefault="007A2145" w:rsidP="00BA5E98">
            <w:pPr>
              <w:pStyle w:val="TAL"/>
            </w:pPr>
            <w:r w:rsidRPr="005B600A">
              <w:t>16.7.4.1.1</w:t>
            </w:r>
            <w:r>
              <w:t xml:space="preserve"> </w:t>
            </w:r>
            <w:r w:rsidRPr="005B600A">
              <w:t>NR SA FR1 SSB based L1-RSRP absolute measurement for 1 Rx UE</w:t>
            </w:r>
          </w:p>
        </w:tc>
        <w:tc>
          <w:tcPr>
            <w:tcW w:w="1585" w:type="pct"/>
            <w:tcBorders>
              <w:top w:val="single" w:sz="4" w:space="0" w:color="auto"/>
              <w:left w:val="single" w:sz="4" w:space="0" w:color="auto"/>
              <w:bottom w:val="single" w:sz="4" w:space="0" w:color="auto"/>
              <w:right w:val="single" w:sz="4" w:space="0" w:color="auto"/>
            </w:tcBorders>
          </w:tcPr>
          <w:p w14:paraId="11645DA8"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configuration 1, 2, 4:</w:t>
            </w:r>
          </w:p>
          <w:p w14:paraId="5269A2FD" w14:textId="77777777" w:rsidR="007A2145" w:rsidRPr="005B600A" w:rsidRDefault="007A2145" w:rsidP="00BA5E98">
            <w:pPr>
              <w:pStyle w:val="TAL"/>
              <w:rPr>
                <w:lang w:eastAsia="zh-CN"/>
              </w:rPr>
            </w:pPr>
          </w:p>
          <w:p w14:paraId="399E9D27"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14FFA176" w14:textId="77777777" w:rsidR="007A2145" w:rsidRPr="005B600A" w:rsidRDefault="007A2145" w:rsidP="00BA5E98">
            <w:pPr>
              <w:pStyle w:val="TAL"/>
              <w:rPr>
                <w:lang w:eastAsia="zh-CN"/>
              </w:rPr>
            </w:pPr>
            <w:r w:rsidRPr="005B600A">
              <w:rPr>
                <w:rFonts w:hint="eastAsia"/>
                <w:lang w:eastAsia="zh-CN"/>
              </w:rPr>
              <w:t>N</w:t>
            </w:r>
            <w:r w:rsidRPr="005B600A">
              <w:rPr>
                <w:lang w:eastAsia="zh-CN"/>
              </w:rPr>
              <w:t>oc: -94.65dBm/15kHz</w:t>
            </w:r>
          </w:p>
          <w:p w14:paraId="2DE1D980" w14:textId="77777777" w:rsidR="007A2145" w:rsidRPr="005B600A" w:rsidRDefault="007A2145" w:rsidP="00BA5E98">
            <w:pPr>
              <w:pStyle w:val="TAL"/>
              <w:rPr>
                <w:lang w:eastAsia="zh-CN"/>
              </w:rPr>
            </w:pPr>
            <w:r w:rsidRPr="005B600A">
              <w:rPr>
                <w:rFonts w:hint="eastAsia"/>
                <w:lang w:eastAsia="zh-CN"/>
              </w:rPr>
              <w:t>E</w:t>
            </w:r>
            <w:r w:rsidRPr="005B600A">
              <w:rPr>
                <w:lang w:eastAsia="zh-CN"/>
              </w:rPr>
              <w:t>s/Noc: 10dB</w:t>
            </w:r>
          </w:p>
          <w:p w14:paraId="4C61CEBA"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L1-RSRP values: </w:t>
            </w:r>
            <w:r w:rsidRPr="007A2145">
              <w:rPr>
                <w:lang w:eastAsia="zh-CN"/>
              </w:rPr>
              <w:t>±</w:t>
            </w:r>
            <w:r w:rsidRPr="005B600A">
              <w:rPr>
                <w:lang w:eastAsia="zh-CN"/>
              </w:rPr>
              <w:t>13.03dB</w:t>
            </w:r>
          </w:p>
          <w:p w14:paraId="5F449D7F"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L1-RSRP values: </w:t>
            </w:r>
            <w:r w:rsidRPr="007A2145">
              <w:rPr>
                <w:lang w:eastAsia="zh-CN"/>
              </w:rPr>
              <w:t>±16.03</w:t>
            </w:r>
            <w:r w:rsidRPr="005B600A">
              <w:rPr>
                <w:lang w:eastAsia="zh-CN"/>
              </w:rPr>
              <w:t>dB</w:t>
            </w:r>
          </w:p>
          <w:p w14:paraId="665AE880" w14:textId="77777777" w:rsidR="007A2145" w:rsidRPr="005B600A" w:rsidRDefault="007A2145" w:rsidP="00BA5E98">
            <w:pPr>
              <w:pStyle w:val="TAL"/>
              <w:rPr>
                <w:lang w:eastAsia="zh-CN"/>
              </w:rPr>
            </w:pPr>
          </w:p>
          <w:p w14:paraId="48966EC2"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4E23F6C5" w14:textId="77777777" w:rsidR="007A2145" w:rsidRPr="007A2145" w:rsidRDefault="007A2145" w:rsidP="00BA5E98">
            <w:pPr>
              <w:pStyle w:val="TAL"/>
              <w:rPr>
                <w:lang w:eastAsia="zh-CN"/>
              </w:rPr>
            </w:pPr>
            <w:r w:rsidRPr="005B600A">
              <w:rPr>
                <w:rFonts w:hint="eastAsia"/>
                <w:lang w:eastAsia="zh-CN"/>
              </w:rPr>
              <w:t>N</w:t>
            </w:r>
            <w:r w:rsidRPr="005B600A">
              <w:rPr>
                <w:lang w:eastAsia="zh-CN"/>
              </w:rPr>
              <w:t xml:space="preserve">oc: -117dBm/15kHz + </w:t>
            </w:r>
            <w:r w:rsidRPr="007A2145">
              <w:rPr>
                <w:rFonts w:hint="eastAsia"/>
                <w:lang w:eastAsia="zh-CN"/>
              </w:rPr>
              <w:t>ΔB</w:t>
            </w:r>
            <w:r w:rsidRPr="007A2145">
              <w:rPr>
                <w:lang w:eastAsia="zh-CN"/>
              </w:rPr>
              <w:t>G_offset</w:t>
            </w:r>
          </w:p>
          <w:p w14:paraId="54BECBCA" w14:textId="77777777" w:rsidR="007A2145" w:rsidRPr="007A2145" w:rsidRDefault="007A2145" w:rsidP="00BA5E98">
            <w:pPr>
              <w:pStyle w:val="TAL"/>
              <w:rPr>
                <w:lang w:eastAsia="zh-CN"/>
              </w:rPr>
            </w:pPr>
          </w:p>
          <w:p w14:paraId="369CF7A0" w14:textId="77777777" w:rsidR="007A2145" w:rsidRPr="005B600A" w:rsidRDefault="007A2145" w:rsidP="00BA5E98">
            <w:pPr>
              <w:pStyle w:val="TAL"/>
              <w:rPr>
                <w:lang w:eastAsia="zh-CN"/>
              </w:rPr>
            </w:pPr>
            <w:r w:rsidRPr="005B600A">
              <w:rPr>
                <w:lang w:eastAsia="zh-CN"/>
              </w:rPr>
              <w:t>Es/Noc: -3dB</w:t>
            </w:r>
          </w:p>
          <w:p w14:paraId="3ED4768A"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L1-RSRP values: </w:t>
            </w:r>
            <w:r w:rsidRPr="007A2145">
              <w:rPr>
                <w:lang w:eastAsia="zh-CN"/>
              </w:rPr>
              <w:t>±</w:t>
            </w:r>
            <w:r w:rsidRPr="005B600A">
              <w:rPr>
                <w:lang w:eastAsia="zh-CN"/>
              </w:rPr>
              <w:t>13.03dB</w:t>
            </w:r>
          </w:p>
          <w:p w14:paraId="77D4558F" w14:textId="77777777" w:rsidR="007A2145" w:rsidRPr="005B600A" w:rsidRDefault="007A2145" w:rsidP="00BA5E98">
            <w:pPr>
              <w:pStyle w:val="TAL"/>
              <w:rPr>
                <w:lang w:eastAsia="zh-CN"/>
              </w:rPr>
            </w:pPr>
          </w:p>
          <w:p w14:paraId="27E34F74" w14:textId="77777777" w:rsidR="007A2145" w:rsidRPr="005B600A" w:rsidRDefault="007A2145" w:rsidP="00BA5E98">
            <w:pPr>
              <w:pStyle w:val="TAL"/>
              <w:rPr>
                <w:lang w:eastAsia="zh-CN"/>
              </w:rPr>
            </w:pPr>
          </w:p>
          <w:p w14:paraId="566BDC65" w14:textId="77777777" w:rsidR="007A2145" w:rsidRPr="005B600A" w:rsidRDefault="007A2145" w:rsidP="00BA5E98">
            <w:pPr>
              <w:pStyle w:val="TAL"/>
              <w:rPr>
                <w:lang w:eastAsia="zh-CN"/>
              </w:rPr>
            </w:pPr>
          </w:p>
          <w:p w14:paraId="02F304EF" w14:textId="77777777" w:rsidR="007A2145" w:rsidRPr="005B600A" w:rsidRDefault="007A2145" w:rsidP="00BA5E98">
            <w:pPr>
              <w:pStyle w:val="TAL"/>
              <w:rPr>
                <w:lang w:eastAsia="zh-CN"/>
              </w:rPr>
            </w:pPr>
          </w:p>
          <w:p w14:paraId="4010EA10" w14:textId="77777777" w:rsidR="007A2145" w:rsidRPr="005B600A" w:rsidRDefault="007A2145" w:rsidP="00BA5E98">
            <w:pPr>
              <w:pStyle w:val="TAL"/>
              <w:rPr>
                <w:lang w:eastAsia="zh-CN"/>
              </w:rPr>
            </w:pPr>
          </w:p>
          <w:p w14:paraId="63F04C38" w14:textId="77777777" w:rsidR="007A2145" w:rsidRPr="005B600A" w:rsidRDefault="007A2145" w:rsidP="00BA5E98">
            <w:pPr>
              <w:pStyle w:val="TAL"/>
              <w:rPr>
                <w:lang w:eastAsia="zh-CN"/>
              </w:rPr>
            </w:pPr>
          </w:p>
          <w:p w14:paraId="14A8DA1C" w14:textId="77777777" w:rsidR="007A2145" w:rsidRPr="005B600A" w:rsidRDefault="007A2145" w:rsidP="00BA5E98">
            <w:pPr>
              <w:pStyle w:val="TAL"/>
              <w:rPr>
                <w:lang w:eastAsia="zh-CN"/>
              </w:rPr>
            </w:pPr>
          </w:p>
          <w:p w14:paraId="2CC42EE0" w14:textId="77777777" w:rsidR="007A2145" w:rsidRPr="005B600A" w:rsidRDefault="007A2145" w:rsidP="00BA5E98">
            <w:pPr>
              <w:pStyle w:val="TAL"/>
              <w:rPr>
                <w:lang w:eastAsia="zh-CN"/>
              </w:rPr>
            </w:pPr>
          </w:p>
          <w:p w14:paraId="7D4724E2" w14:textId="77777777" w:rsidR="007A2145" w:rsidRPr="005B600A" w:rsidRDefault="007A2145" w:rsidP="00BA5E98">
            <w:pPr>
              <w:pStyle w:val="TAL"/>
              <w:rPr>
                <w:lang w:eastAsia="zh-CN"/>
              </w:rPr>
            </w:pPr>
          </w:p>
          <w:p w14:paraId="2D5EE651"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L1-RSRP values: </w:t>
            </w:r>
            <w:r w:rsidRPr="007A2145">
              <w:rPr>
                <w:lang w:eastAsia="zh-CN"/>
              </w:rPr>
              <w:t>±16.03</w:t>
            </w:r>
            <w:r w:rsidRPr="005B600A">
              <w:rPr>
                <w:lang w:eastAsia="zh-CN"/>
              </w:rPr>
              <w:t>dB</w:t>
            </w:r>
          </w:p>
        </w:tc>
        <w:tc>
          <w:tcPr>
            <w:tcW w:w="776" w:type="pct"/>
            <w:tcBorders>
              <w:top w:val="single" w:sz="4" w:space="0" w:color="auto"/>
              <w:left w:val="single" w:sz="4" w:space="0" w:color="auto"/>
              <w:bottom w:val="single" w:sz="4" w:space="0" w:color="auto"/>
              <w:right w:val="single" w:sz="4" w:space="0" w:color="auto"/>
            </w:tcBorders>
          </w:tcPr>
          <w:p w14:paraId="2CB680C7" w14:textId="77777777" w:rsidR="007A2145" w:rsidRPr="005B600A" w:rsidRDefault="007A2145" w:rsidP="00BA5E98">
            <w:pPr>
              <w:pStyle w:val="TAL"/>
              <w:rPr>
                <w:lang w:eastAsia="zh-CN"/>
              </w:rPr>
            </w:pPr>
          </w:p>
          <w:p w14:paraId="7077137A" w14:textId="77777777" w:rsidR="007A2145" w:rsidRPr="005B600A" w:rsidRDefault="007A2145" w:rsidP="00BA5E98">
            <w:pPr>
              <w:pStyle w:val="TAL"/>
              <w:rPr>
                <w:lang w:eastAsia="zh-CN"/>
              </w:rPr>
            </w:pPr>
          </w:p>
          <w:p w14:paraId="23333093" w14:textId="77777777" w:rsidR="007A2145" w:rsidRPr="005B600A" w:rsidRDefault="007A2145" w:rsidP="00BA5E98">
            <w:pPr>
              <w:pStyle w:val="TAL"/>
              <w:rPr>
                <w:lang w:eastAsia="zh-CN"/>
              </w:rPr>
            </w:pPr>
          </w:p>
          <w:p w14:paraId="7DDB379D"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5DF1756C"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1332A5F3"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19151C78" w14:textId="77777777" w:rsidR="007A2145" w:rsidRPr="005B600A" w:rsidRDefault="007A2145" w:rsidP="00BA5E98">
            <w:pPr>
              <w:pStyle w:val="TAL"/>
              <w:rPr>
                <w:lang w:eastAsia="zh-CN"/>
              </w:rPr>
            </w:pPr>
          </w:p>
          <w:p w14:paraId="59F1DC1E"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2E965167" w14:textId="77777777" w:rsidR="007A2145" w:rsidRPr="005B600A" w:rsidRDefault="007A2145" w:rsidP="00BA5E98">
            <w:pPr>
              <w:pStyle w:val="TAL"/>
              <w:rPr>
                <w:lang w:eastAsia="zh-CN"/>
              </w:rPr>
            </w:pPr>
          </w:p>
          <w:p w14:paraId="57BDA27A" w14:textId="77777777" w:rsidR="007A2145" w:rsidRPr="005B600A" w:rsidRDefault="007A2145" w:rsidP="00BA5E98">
            <w:pPr>
              <w:pStyle w:val="TAL"/>
              <w:rPr>
                <w:lang w:eastAsia="zh-CN"/>
              </w:rPr>
            </w:pPr>
          </w:p>
          <w:p w14:paraId="210EF5CB" w14:textId="77777777" w:rsidR="007A2145" w:rsidRPr="005B600A" w:rsidRDefault="007A2145" w:rsidP="00BA5E98">
            <w:pPr>
              <w:pStyle w:val="TAL"/>
              <w:rPr>
                <w:lang w:eastAsia="zh-CN"/>
              </w:rPr>
            </w:pPr>
          </w:p>
          <w:p w14:paraId="55F82D8F"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2CF8A55C" w14:textId="77777777" w:rsidR="007A2145" w:rsidRPr="005B600A" w:rsidRDefault="007A2145" w:rsidP="00BA5E98">
            <w:pPr>
              <w:pStyle w:val="TAL"/>
              <w:rPr>
                <w:lang w:eastAsia="zh-CN"/>
              </w:rPr>
            </w:pPr>
          </w:p>
          <w:p w14:paraId="59EC8F2A" w14:textId="77777777" w:rsidR="007A2145" w:rsidRPr="005B600A" w:rsidRDefault="007A2145" w:rsidP="00BA5E98">
            <w:pPr>
              <w:pStyle w:val="TAL"/>
              <w:rPr>
                <w:lang w:eastAsia="zh-CN"/>
              </w:rPr>
            </w:pPr>
            <w:r w:rsidRPr="005B600A">
              <w:rPr>
                <w:rFonts w:hint="eastAsia"/>
                <w:lang w:eastAsia="zh-CN"/>
              </w:rPr>
              <w:t>0</w:t>
            </w:r>
            <w:r w:rsidRPr="005B600A">
              <w:rPr>
                <w:lang w:eastAsia="zh-CN"/>
              </w:rPr>
              <w:t>.35dB</w:t>
            </w:r>
          </w:p>
          <w:p w14:paraId="633D28CE"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3C534BEA" w14:textId="77777777" w:rsidR="007A2145" w:rsidRPr="005B600A" w:rsidRDefault="007A2145" w:rsidP="00BA5E98">
            <w:pPr>
              <w:pStyle w:val="TAL"/>
              <w:rPr>
                <w:lang w:eastAsia="zh-CN"/>
              </w:rPr>
            </w:pPr>
          </w:p>
          <w:p w14:paraId="62942B1E" w14:textId="77777777" w:rsidR="007A2145" w:rsidRPr="005B600A" w:rsidRDefault="007A2145" w:rsidP="00BA5E98">
            <w:pPr>
              <w:pStyle w:val="TAL"/>
              <w:rPr>
                <w:lang w:eastAsia="zh-CN"/>
              </w:rPr>
            </w:pPr>
          </w:p>
          <w:p w14:paraId="6947194E" w14:textId="77777777" w:rsidR="007A2145" w:rsidRPr="005B600A" w:rsidRDefault="007A2145" w:rsidP="00BA5E98">
            <w:pPr>
              <w:pStyle w:val="TAL"/>
              <w:rPr>
                <w:lang w:eastAsia="zh-CN"/>
              </w:rPr>
            </w:pPr>
          </w:p>
          <w:p w14:paraId="67A2A564" w14:textId="77777777" w:rsidR="007A2145" w:rsidRPr="005B600A" w:rsidRDefault="007A2145" w:rsidP="00BA5E98">
            <w:pPr>
              <w:pStyle w:val="TAL"/>
              <w:rPr>
                <w:lang w:eastAsia="zh-CN"/>
              </w:rPr>
            </w:pPr>
          </w:p>
          <w:p w14:paraId="65AFE849" w14:textId="77777777" w:rsidR="007A2145" w:rsidRPr="005B600A" w:rsidRDefault="007A2145" w:rsidP="00BA5E98">
            <w:pPr>
              <w:pStyle w:val="TAL"/>
              <w:rPr>
                <w:lang w:eastAsia="zh-CN"/>
              </w:rPr>
            </w:pPr>
          </w:p>
          <w:p w14:paraId="286F1522" w14:textId="77777777" w:rsidR="007A2145" w:rsidRPr="005B600A" w:rsidRDefault="007A2145" w:rsidP="00BA5E98">
            <w:pPr>
              <w:pStyle w:val="TAL"/>
              <w:rPr>
                <w:lang w:eastAsia="zh-CN"/>
              </w:rPr>
            </w:pPr>
          </w:p>
          <w:p w14:paraId="488A804F" w14:textId="77777777" w:rsidR="007A2145" w:rsidRPr="005B600A" w:rsidRDefault="007A2145" w:rsidP="00BA5E98">
            <w:pPr>
              <w:pStyle w:val="TAL"/>
              <w:rPr>
                <w:lang w:eastAsia="zh-CN"/>
              </w:rPr>
            </w:pPr>
          </w:p>
          <w:p w14:paraId="04693111" w14:textId="77777777" w:rsidR="007A2145" w:rsidRPr="005B600A" w:rsidRDefault="007A2145" w:rsidP="00BA5E98">
            <w:pPr>
              <w:pStyle w:val="TAL"/>
              <w:rPr>
                <w:lang w:eastAsia="zh-CN"/>
              </w:rPr>
            </w:pPr>
          </w:p>
          <w:p w14:paraId="528C0EE6" w14:textId="77777777" w:rsidR="007A2145" w:rsidRPr="005B600A" w:rsidRDefault="007A2145" w:rsidP="00BA5E98">
            <w:pPr>
              <w:pStyle w:val="TAL"/>
              <w:rPr>
                <w:lang w:eastAsia="zh-CN"/>
              </w:rPr>
            </w:pPr>
          </w:p>
          <w:p w14:paraId="62247075" w14:textId="77777777" w:rsidR="007A2145" w:rsidRPr="005B600A" w:rsidRDefault="007A2145" w:rsidP="00BA5E98">
            <w:pPr>
              <w:pStyle w:val="TAL"/>
              <w:rPr>
                <w:lang w:eastAsia="zh-CN"/>
              </w:rPr>
            </w:pPr>
          </w:p>
          <w:p w14:paraId="2AFB2FB7"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tc>
        <w:tc>
          <w:tcPr>
            <w:tcW w:w="1292" w:type="pct"/>
            <w:tcBorders>
              <w:top w:val="single" w:sz="4" w:space="0" w:color="auto"/>
              <w:left w:val="single" w:sz="4" w:space="0" w:color="auto"/>
              <w:bottom w:val="single" w:sz="4" w:space="0" w:color="auto"/>
              <w:right w:val="single" w:sz="4" w:space="0" w:color="auto"/>
            </w:tcBorders>
          </w:tcPr>
          <w:p w14:paraId="016258F3" w14:textId="77777777" w:rsidR="007A2145" w:rsidRPr="005B600A" w:rsidRDefault="007A2145" w:rsidP="00BA5E98">
            <w:pPr>
              <w:pStyle w:val="TAL"/>
              <w:rPr>
                <w:lang w:eastAsia="zh-CN"/>
              </w:rPr>
            </w:pPr>
          </w:p>
          <w:p w14:paraId="34FB111C" w14:textId="77777777" w:rsidR="007A2145" w:rsidRPr="005B600A" w:rsidRDefault="007A2145" w:rsidP="00BA5E98">
            <w:pPr>
              <w:pStyle w:val="TAL"/>
              <w:rPr>
                <w:lang w:eastAsia="zh-CN"/>
              </w:rPr>
            </w:pPr>
          </w:p>
          <w:p w14:paraId="1ECC26CF"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18F984B1" w14:textId="77777777" w:rsidR="007A2145" w:rsidRPr="005B600A" w:rsidRDefault="007A2145" w:rsidP="00BA5E98">
            <w:pPr>
              <w:pStyle w:val="TAL"/>
              <w:rPr>
                <w:lang w:eastAsia="zh-CN"/>
              </w:rPr>
            </w:pPr>
            <w:r w:rsidRPr="005B600A">
              <w:rPr>
                <w:rFonts w:hint="eastAsia"/>
                <w:lang w:eastAsia="zh-CN"/>
              </w:rPr>
              <w:t>N</w:t>
            </w:r>
            <w:r w:rsidRPr="005B600A">
              <w:rPr>
                <w:lang w:eastAsia="zh-CN"/>
              </w:rPr>
              <w:t>oc: -94.65dBm/15kHz</w:t>
            </w:r>
          </w:p>
          <w:p w14:paraId="37643FF3" w14:textId="77777777" w:rsidR="007A2145" w:rsidRPr="005B600A" w:rsidRDefault="007A2145" w:rsidP="00BA5E98">
            <w:pPr>
              <w:pStyle w:val="TAL"/>
              <w:rPr>
                <w:lang w:eastAsia="zh-CN"/>
              </w:rPr>
            </w:pPr>
            <w:r w:rsidRPr="005B600A">
              <w:rPr>
                <w:rFonts w:hint="eastAsia"/>
                <w:lang w:eastAsia="zh-CN"/>
              </w:rPr>
              <w:t>E</w:t>
            </w:r>
            <w:r w:rsidRPr="005B600A">
              <w:rPr>
                <w:lang w:eastAsia="zh-CN"/>
              </w:rPr>
              <w:t>s/Noc: 10dB</w:t>
            </w:r>
          </w:p>
          <w:p w14:paraId="1BF60D9B" w14:textId="77777777" w:rsidR="007A2145" w:rsidRPr="005B600A" w:rsidRDefault="007A2145" w:rsidP="00BA5E98">
            <w:pPr>
              <w:pStyle w:val="TAL"/>
              <w:rPr>
                <w:lang w:eastAsia="zh-CN"/>
              </w:rPr>
            </w:pPr>
            <w:r w:rsidRPr="005B600A">
              <w:rPr>
                <w:lang w:eastAsia="zh-CN"/>
              </w:rPr>
              <w:t>Normal condition, RSRP_59 to RSRP_85</w:t>
            </w:r>
          </w:p>
          <w:p w14:paraId="4974B7A5" w14:textId="77777777" w:rsidR="007A2145" w:rsidRPr="005B600A" w:rsidRDefault="007A2145" w:rsidP="00BA5E98">
            <w:pPr>
              <w:pStyle w:val="TAL"/>
              <w:rPr>
                <w:lang w:eastAsia="zh-CN"/>
              </w:rPr>
            </w:pPr>
            <w:r w:rsidRPr="005B600A">
              <w:rPr>
                <w:lang w:eastAsia="zh-CN"/>
              </w:rPr>
              <w:t>Extreme condition, RSRP_56 to RSRP_88</w:t>
            </w:r>
          </w:p>
          <w:p w14:paraId="1DB60198" w14:textId="77777777" w:rsidR="007A2145" w:rsidRPr="005B600A" w:rsidRDefault="007A2145" w:rsidP="00BA5E98">
            <w:pPr>
              <w:pStyle w:val="TAL"/>
              <w:rPr>
                <w:lang w:eastAsia="zh-CN"/>
              </w:rPr>
            </w:pPr>
          </w:p>
          <w:p w14:paraId="6A67F716"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317F0326" w14:textId="77777777" w:rsidR="007A2145" w:rsidRPr="007A2145" w:rsidRDefault="007A2145" w:rsidP="00BA5E98">
            <w:pPr>
              <w:pStyle w:val="TAL"/>
              <w:rPr>
                <w:lang w:eastAsia="zh-CN"/>
              </w:rPr>
            </w:pPr>
            <w:r w:rsidRPr="005B600A">
              <w:rPr>
                <w:rFonts w:hint="eastAsia"/>
                <w:lang w:eastAsia="zh-CN"/>
              </w:rPr>
              <w:t>N</w:t>
            </w:r>
            <w:r w:rsidRPr="005B600A">
              <w:rPr>
                <w:lang w:eastAsia="zh-CN"/>
              </w:rPr>
              <w:t xml:space="preserve">oc: -117dBm/15kHz + </w:t>
            </w:r>
            <w:r w:rsidRPr="007A2145">
              <w:rPr>
                <w:rFonts w:hint="eastAsia"/>
                <w:lang w:eastAsia="zh-CN"/>
              </w:rPr>
              <w:t>ΔB</w:t>
            </w:r>
            <w:r w:rsidRPr="007A2145">
              <w:rPr>
                <w:lang w:eastAsia="zh-CN"/>
              </w:rPr>
              <w:t>G_offset</w:t>
            </w:r>
          </w:p>
          <w:p w14:paraId="70A8A1D1" w14:textId="77777777" w:rsidR="007A2145" w:rsidRPr="005B600A" w:rsidRDefault="007A2145" w:rsidP="00BA5E98">
            <w:pPr>
              <w:pStyle w:val="TAL"/>
              <w:rPr>
                <w:lang w:eastAsia="zh-CN"/>
              </w:rPr>
            </w:pPr>
            <w:r w:rsidRPr="005B600A">
              <w:rPr>
                <w:lang w:eastAsia="zh-CN"/>
              </w:rPr>
              <w:t>Es/Noc: -2.65dB</w:t>
            </w:r>
          </w:p>
          <w:p w14:paraId="1054C70A" w14:textId="77777777" w:rsidR="007A2145" w:rsidRPr="007A2145" w:rsidRDefault="007A2145" w:rsidP="00BA5E98">
            <w:pPr>
              <w:pStyle w:val="TAL"/>
              <w:rPr>
                <w:lang w:eastAsia="zh-CN"/>
              </w:rPr>
            </w:pPr>
            <w:r w:rsidRPr="005B600A">
              <w:rPr>
                <w:lang w:eastAsia="zh-CN"/>
              </w:rPr>
              <w:t xml:space="preserve">Normal condition: </w:t>
            </w:r>
          </w:p>
          <w:p w14:paraId="1F6484B4" w14:textId="77777777" w:rsidR="007A2145" w:rsidRPr="005B600A" w:rsidRDefault="007A2145" w:rsidP="00BA5E98">
            <w:pPr>
              <w:pStyle w:val="TAL"/>
              <w:rPr>
                <w:lang w:eastAsia="zh-CN"/>
              </w:rPr>
            </w:pPr>
            <w:r w:rsidRPr="005B600A">
              <w:rPr>
                <w:lang w:eastAsia="zh-CN"/>
              </w:rPr>
              <w:t>RSRP_27 to RSRP_46</w:t>
            </w:r>
          </w:p>
          <w:p w14:paraId="6E43BE76" w14:textId="77777777" w:rsidR="007A2145" w:rsidRPr="005B600A" w:rsidRDefault="007A2145" w:rsidP="00BA5E98">
            <w:pPr>
              <w:pStyle w:val="TAL"/>
              <w:rPr>
                <w:lang w:eastAsia="zh-CN"/>
              </w:rPr>
            </w:pPr>
            <w:r w:rsidRPr="005B600A">
              <w:rPr>
                <w:lang w:eastAsia="zh-CN"/>
              </w:rPr>
              <w:t>RSRP_28 to RSRP_47</w:t>
            </w:r>
          </w:p>
          <w:p w14:paraId="37EEA33D" w14:textId="77777777" w:rsidR="007A2145" w:rsidRPr="005B600A" w:rsidRDefault="007A2145" w:rsidP="00BA5E98">
            <w:pPr>
              <w:pStyle w:val="TAL"/>
              <w:rPr>
                <w:lang w:eastAsia="zh-CN"/>
              </w:rPr>
            </w:pPr>
            <w:r w:rsidRPr="005B600A">
              <w:rPr>
                <w:lang w:eastAsia="zh-CN"/>
              </w:rPr>
              <w:t>RSRP_28 to RSRP_47</w:t>
            </w:r>
          </w:p>
          <w:p w14:paraId="58F92410" w14:textId="77777777" w:rsidR="007A2145" w:rsidRPr="005B600A" w:rsidRDefault="007A2145" w:rsidP="00BA5E98">
            <w:pPr>
              <w:pStyle w:val="TAL"/>
              <w:rPr>
                <w:lang w:eastAsia="zh-CN"/>
              </w:rPr>
            </w:pPr>
            <w:r w:rsidRPr="005B600A">
              <w:rPr>
                <w:lang w:eastAsia="zh-CN"/>
              </w:rPr>
              <w:t>RSRP_29 to RSRP_48</w:t>
            </w:r>
          </w:p>
          <w:p w14:paraId="68E96FE6" w14:textId="77777777" w:rsidR="007A2145" w:rsidRPr="005B600A" w:rsidRDefault="007A2145" w:rsidP="00BA5E98">
            <w:pPr>
              <w:pStyle w:val="TAL"/>
              <w:rPr>
                <w:lang w:eastAsia="zh-CN"/>
              </w:rPr>
            </w:pPr>
            <w:r w:rsidRPr="005B600A">
              <w:rPr>
                <w:lang w:eastAsia="zh-CN"/>
              </w:rPr>
              <w:t>RSRP_29 to RSRP_48</w:t>
            </w:r>
          </w:p>
          <w:p w14:paraId="5E76AE95" w14:textId="77777777" w:rsidR="007A2145" w:rsidRPr="005B600A" w:rsidRDefault="007A2145" w:rsidP="00BA5E98">
            <w:pPr>
              <w:pStyle w:val="TAL"/>
              <w:rPr>
                <w:lang w:eastAsia="zh-CN"/>
              </w:rPr>
            </w:pPr>
            <w:r w:rsidRPr="005B600A">
              <w:rPr>
                <w:lang w:eastAsia="zh-CN"/>
              </w:rPr>
              <w:t>RSRP_30 to RSRP_49</w:t>
            </w:r>
          </w:p>
          <w:p w14:paraId="0A1476C7" w14:textId="77777777" w:rsidR="007A2145" w:rsidRPr="005B600A" w:rsidRDefault="007A2145" w:rsidP="00BA5E98">
            <w:pPr>
              <w:pStyle w:val="TAL"/>
              <w:rPr>
                <w:lang w:eastAsia="zh-CN"/>
              </w:rPr>
            </w:pPr>
            <w:r w:rsidRPr="005B600A">
              <w:rPr>
                <w:lang w:eastAsia="zh-CN"/>
              </w:rPr>
              <w:t>RSRP_30 to RSRP_49</w:t>
            </w:r>
          </w:p>
          <w:p w14:paraId="4E1D724E" w14:textId="77777777" w:rsidR="007A2145" w:rsidRPr="005B600A" w:rsidRDefault="007A2145" w:rsidP="00BA5E98">
            <w:pPr>
              <w:pStyle w:val="TAL"/>
              <w:rPr>
                <w:lang w:eastAsia="zh-CN"/>
              </w:rPr>
            </w:pPr>
            <w:r w:rsidRPr="005B600A">
              <w:rPr>
                <w:lang w:eastAsia="zh-CN"/>
              </w:rPr>
              <w:t>RSRP_31 to RSRP_50</w:t>
            </w:r>
          </w:p>
          <w:p w14:paraId="5AB6F526" w14:textId="77777777" w:rsidR="007A2145" w:rsidRPr="005B600A" w:rsidRDefault="007A2145" w:rsidP="00BA5E98">
            <w:pPr>
              <w:pStyle w:val="TAL"/>
              <w:rPr>
                <w:lang w:eastAsia="zh-CN"/>
              </w:rPr>
            </w:pPr>
            <w:r w:rsidRPr="005B600A">
              <w:rPr>
                <w:rFonts w:hint="eastAsia"/>
                <w:lang w:eastAsia="zh-CN"/>
              </w:rPr>
              <w:t>D</w:t>
            </w:r>
            <w:r w:rsidRPr="005B600A">
              <w:rPr>
                <w:lang w:eastAsia="zh-CN"/>
              </w:rPr>
              <w:t>epending on band groups</w:t>
            </w:r>
          </w:p>
          <w:p w14:paraId="37E79257" w14:textId="77777777" w:rsidR="007A2145" w:rsidRPr="005B600A" w:rsidRDefault="007A2145" w:rsidP="00BA5E98">
            <w:pPr>
              <w:pStyle w:val="TAL"/>
              <w:rPr>
                <w:lang w:eastAsia="zh-CN"/>
              </w:rPr>
            </w:pPr>
          </w:p>
          <w:p w14:paraId="49E5DDC9" w14:textId="77777777" w:rsidR="007A2145" w:rsidRPr="005B600A" w:rsidRDefault="007A2145" w:rsidP="00BA5E98">
            <w:pPr>
              <w:pStyle w:val="TAL"/>
              <w:rPr>
                <w:lang w:eastAsia="zh-CN"/>
              </w:rPr>
            </w:pPr>
            <w:r w:rsidRPr="005B600A">
              <w:rPr>
                <w:lang w:eastAsia="zh-CN"/>
              </w:rPr>
              <w:t>Extreme condition:</w:t>
            </w:r>
          </w:p>
          <w:p w14:paraId="127A3B1E" w14:textId="77777777" w:rsidR="007A2145" w:rsidRPr="005B600A" w:rsidRDefault="007A2145" w:rsidP="00BA5E98">
            <w:pPr>
              <w:pStyle w:val="TAL"/>
              <w:rPr>
                <w:lang w:eastAsia="zh-CN"/>
              </w:rPr>
            </w:pPr>
            <w:r w:rsidRPr="005B600A">
              <w:rPr>
                <w:lang w:eastAsia="zh-CN"/>
              </w:rPr>
              <w:t>RSRP_23 to RSRP_51</w:t>
            </w:r>
          </w:p>
          <w:p w14:paraId="763AB23B" w14:textId="77777777" w:rsidR="007A2145" w:rsidRPr="005B600A" w:rsidRDefault="007A2145" w:rsidP="00BA5E98">
            <w:pPr>
              <w:pStyle w:val="TAL"/>
              <w:rPr>
                <w:lang w:eastAsia="zh-CN"/>
              </w:rPr>
            </w:pPr>
            <w:r w:rsidRPr="005B600A">
              <w:rPr>
                <w:lang w:eastAsia="zh-CN"/>
              </w:rPr>
              <w:t>RSRP_23 to RSRP_51</w:t>
            </w:r>
          </w:p>
          <w:p w14:paraId="44D47473" w14:textId="77777777" w:rsidR="007A2145" w:rsidRPr="005B600A" w:rsidRDefault="007A2145" w:rsidP="00BA5E98">
            <w:pPr>
              <w:pStyle w:val="TAL"/>
              <w:rPr>
                <w:lang w:eastAsia="zh-CN"/>
              </w:rPr>
            </w:pPr>
            <w:r w:rsidRPr="005B600A">
              <w:rPr>
                <w:lang w:eastAsia="zh-CN"/>
              </w:rPr>
              <w:t>RSRP_24 to RSRP_52</w:t>
            </w:r>
          </w:p>
          <w:p w14:paraId="258432BA" w14:textId="77777777" w:rsidR="007A2145" w:rsidRPr="005B600A" w:rsidRDefault="007A2145" w:rsidP="00BA5E98">
            <w:pPr>
              <w:pStyle w:val="TAL"/>
              <w:rPr>
                <w:lang w:eastAsia="zh-CN"/>
              </w:rPr>
            </w:pPr>
            <w:r w:rsidRPr="005B600A">
              <w:rPr>
                <w:lang w:eastAsia="zh-CN"/>
              </w:rPr>
              <w:t>RSRP_24 to RSRP_52</w:t>
            </w:r>
          </w:p>
          <w:p w14:paraId="5B9ABFF8" w14:textId="77777777" w:rsidR="007A2145" w:rsidRPr="005B600A" w:rsidRDefault="007A2145" w:rsidP="00BA5E98">
            <w:pPr>
              <w:pStyle w:val="TAL"/>
              <w:rPr>
                <w:lang w:eastAsia="zh-CN"/>
              </w:rPr>
            </w:pPr>
            <w:r w:rsidRPr="005B600A">
              <w:rPr>
                <w:lang w:eastAsia="zh-CN"/>
              </w:rPr>
              <w:t>RSRP_25 to RSRP_53</w:t>
            </w:r>
          </w:p>
          <w:p w14:paraId="5AC361FC" w14:textId="77777777" w:rsidR="007A2145" w:rsidRPr="005B600A" w:rsidRDefault="007A2145" w:rsidP="00BA5E98">
            <w:pPr>
              <w:pStyle w:val="TAL"/>
              <w:rPr>
                <w:lang w:eastAsia="zh-CN"/>
              </w:rPr>
            </w:pPr>
            <w:r w:rsidRPr="005B600A">
              <w:rPr>
                <w:lang w:eastAsia="zh-CN"/>
              </w:rPr>
              <w:t>RSRP_25 to RSRP_53</w:t>
            </w:r>
          </w:p>
          <w:p w14:paraId="1492F909" w14:textId="77777777" w:rsidR="007A2145" w:rsidRPr="005B600A" w:rsidRDefault="007A2145" w:rsidP="00BA5E98">
            <w:pPr>
              <w:pStyle w:val="TAL"/>
              <w:rPr>
                <w:lang w:eastAsia="zh-CN"/>
              </w:rPr>
            </w:pPr>
            <w:r w:rsidRPr="005B600A">
              <w:rPr>
                <w:lang w:eastAsia="zh-CN"/>
              </w:rPr>
              <w:t>RSRP_26 to RSRP_54</w:t>
            </w:r>
          </w:p>
          <w:p w14:paraId="656884BE" w14:textId="77777777" w:rsidR="007A2145" w:rsidRPr="005B600A" w:rsidRDefault="007A2145" w:rsidP="00BA5E98">
            <w:pPr>
              <w:pStyle w:val="TAL"/>
              <w:rPr>
                <w:lang w:eastAsia="zh-CN"/>
              </w:rPr>
            </w:pPr>
            <w:r w:rsidRPr="005B600A">
              <w:rPr>
                <w:lang w:eastAsia="zh-CN"/>
              </w:rPr>
              <w:t>RSRP_26 to RSRP_54</w:t>
            </w:r>
          </w:p>
          <w:p w14:paraId="75B948E2" w14:textId="77777777" w:rsidR="007A2145" w:rsidRPr="005B600A" w:rsidRDefault="007A2145" w:rsidP="00BA5E98">
            <w:pPr>
              <w:pStyle w:val="TAL"/>
              <w:rPr>
                <w:lang w:eastAsia="zh-CN"/>
              </w:rPr>
            </w:pPr>
            <w:r w:rsidRPr="005B600A">
              <w:rPr>
                <w:rFonts w:hint="eastAsia"/>
                <w:lang w:eastAsia="zh-CN"/>
              </w:rPr>
              <w:t>D</w:t>
            </w:r>
            <w:r w:rsidRPr="005B600A">
              <w:rPr>
                <w:lang w:eastAsia="zh-CN"/>
              </w:rPr>
              <w:t>epending on band groups</w:t>
            </w:r>
          </w:p>
        </w:tc>
      </w:tr>
      <w:tr w:rsidR="007A2145" w:rsidRPr="005B600A" w14:paraId="706A124A"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5EEE8484" w14:textId="77777777" w:rsidR="007A2145" w:rsidRPr="005B600A" w:rsidRDefault="007A2145" w:rsidP="00BA5E98">
            <w:pPr>
              <w:pStyle w:val="TAL"/>
            </w:pPr>
          </w:p>
        </w:tc>
        <w:tc>
          <w:tcPr>
            <w:tcW w:w="1585" w:type="pct"/>
            <w:tcBorders>
              <w:top w:val="single" w:sz="4" w:space="0" w:color="auto"/>
              <w:left w:val="single" w:sz="4" w:space="0" w:color="auto"/>
              <w:bottom w:val="single" w:sz="4" w:space="0" w:color="auto"/>
              <w:right w:val="single" w:sz="4" w:space="0" w:color="auto"/>
            </w:tcBorders>
          </w:tcPr>
          <w:p w14:paraId="7F5E9B42"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configuration 3:</w:t>
            </w:r>
          </w:p>
          <w:p w14:paraId="6B7734FA" w14:textId="77777777" w:rsidR="007A2145" w:rsidRPr="005B600A" w:rsidRDefault="007A2145" w:rsidP="00BA5E98">
            <w:pPr>
              <w:pStyle w:val="TAL"/>
              <w:rPr>
                <w:lang w:eastAsia="zh-CN"/>
              </w:rPr>
            </w:pPr>
          </w:p>
          <w:p w14:paraId="57383A5A"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23237F51" w14:textId="77777777" w:rsidR="007A2145" w:rsidRPr="005B600A" w:rsidRDefault="007A2145" w:rsidP="00BA5E98">
            <w:pPr>
              <w:pStyle w:val="TAL"/>
              <w:rPr>
                <w:lang w:eastAsia="zh-CN"/>
              </w:rPr>
            </w:pPr>
            <w:r w:rsidRPr="005B600A">
              <w:rPr>
                <w:rFonts w:hint="eastAsia"/>
                <w:lang w:eastAsia="zh-CN"/>
              </w:rPr>
              <w:t>N</w:t>
            </w:r>
            <w:r w:rsidRPr="005B600A">
              <w:rPr>
                <w:lang w:eastAsia="zh-CN"/>
              </w:rPr>
              <w:t>oc: -94.65dBm/15kHz</w:t>
            </w:r>
          </w:p>
          <w:p w14:paraId="23D7FA21" w14:textId="77777777" w:rsidR="007A2145" w:rsidRPr="005B600A" w:rsidRDefault="007A2145" w:rsidP="00BA5E98">
            <w:pPr>
              <w:pStyle w:val="TAL"/>
              <w:rPr>
                <w:lang w:eastAsia="zh-CN"/>
              </w:rPr>
            </w:pPr>
            <w:r w:rsidRPr="005B600A">
              <w:rPr>
                <w:rFonts w:hint="eastAsia"/>
                <w:lang w:eastAsia="zh-CN"/>
              </w:rPr>
              <w:t>E</w:t>
            </w:r>
            <w:r w:rsidRPr="005B600A">
              <w:rPr>
                <w:lang w:eastAsia="zh-CN"/>
              </w:rPr>
              <w:t>s/Noc: 10dB</w:t>
            </w:r>
          </w:p>
          <w:p w14:paraId="2FA38434"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L1-RSRP values: </w:t>
            </w:r>
            <w:r w:rsidRPr="007A2145">
              <w:rPr>
                <w:lang w:eastAsia="zh-CN"/>
              </w:rPr>
              <w:t>±</w:t>
            </w:r>
            <w:r w:rsidRPr="005B600A">
              <w:rPr>
                <w:lang w:eastAsia="zh-CN"/>
              </w:rPr>
              <w:t>13.03dB</w:t>
            </w:r>
          </w:p>
          <w:p w14:paraId="2F138BEB"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L1-RSRP values: </w:t>
            </w:r>
            <w:r w:rsidRPr="007A2145">
              <w:rPr>
                <w:lang w:eastAsia="zh-CN"/>
              </w:rPr>
              <w:t>±16.03</w:t>
            </w:r>
            <w:r w:rsidRPr="005B600A">
              <w:rPr>
                <w:lang w:eastAsia="zh-CN"/>
              </w:rPr>
              <w:t>dB</w:t>
            </w:r>
          </w:p>
          <w:p w14:paraId="1BEB85B9" w14:textId="77777777" w:rsidR="007A2145" w:rsidRPr="005B600A" w:rsidRDefault="007A2145" w:rsidP="00BA5E98">
            <w:pPr>
              <w:pStyle w:val="TAL"/>
              <w:rPr>
                <w:lang w:eastAsia="zh-CN"/>
              </w:rPr>
            </w:pPr>
          </w:p>
          <w:p w14:paraId="3575CB65"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0308BC95" w14:textId="77777777" w:rsidR="007A2145" w:rsidRPr="007A2145" w:rsidRDefault="007A2145" w:rsidP="00BA5E98">
            <w:pPr>
              <w:pStyle w:val="TAL"/>
              <w:rPr>
                <w:lang w:eastAsia="zh-CN"/>
              </w:rPr>
            </w:pPr>
            <w:r w:rsidRPr="005B600A">
              <w:rPr>
                <w:rFonts w:hint="eastAsia"/>
                <w:lang w:eastAsia="zh-CN"/>
              </w:rPr>
              <w:t>N</w:t>
            </w:r>
            <w:r w:rsidRPr="005B600A">
              <w:rPr>
                <w:lang w:eastAsia="zh-CN"/>
              </w:rPr>
              <w:t xml:space="preserve">oc: -117dBm/15kHz + </w:t>
            </w:r>
            <w:r w:rsidRPr="007A2145">
              <w:rPr>
                <w:rFonts w:hint="eastAsia"/>
                <w:lang w:eastAsia="zh-CN"/>
              </w:rPr>
              <w:t>ΔB</w:t>
            </w:r>
            <w:r w:rsidRPr="007A2145">
              <w:rPr>
                <w:lang w:eastAsia="zh-CN"/>
              </w:rPr>
              <w:t>G_offset</w:t>
            </w:r>
          </w:p>
          <w:p w14:paraId="01376046" w14:textId="77777777" w:rsidR="007A2145" w:rsidRPr="007A2145" w:rsidRDefault="007A2145" w:rsidP="00BA5E98">
            <w:pPr>
              <w:pStyle w:val="TAL"/>
              <w:rPr>
                <w:lang w:eastAsia="zh-CN"/>
              </w:rPr>
            </w:pPr>
          </w:p>
          <w:p w14:paraId="4474FD20" w14:textId="77777777" w:rsidR="007A2145" w:rsidRPr="005B600A" w:rsidRDefault="007A2145" w:rsidP="00BA5E98">
            <w:pPr>
              <w:pStyle w:val="TAL"/>
              <w:rPr>
                <w:lang w:eastAsia="zh-CN"/>
              </w:rPr>
            </w:pPr>
            <w:r w:rsidRPr="005B600A">
              <w:rPr>
                <w:lang w:eastAsia="zh-CN"/>
              </w:rPr>
              <w:t>Es/Noc: -3dB</w:t>
            </w:r>
          </w:p>
          <w:p w14:paraId="571F9F17"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L1-RSRP values: </w:t>
            </w:r>
            <w:r w:rsidRPr="007A2145">
              <w:rPr>
                <w:lang w:eastAsia="zh-CN"/>
              </w:rPr>
              <w:t>±</w:t>
            </w:r>
            <w:r w:rsidRPr="005B600A">
              <w:rPr>
                <w:lang w:eastAsia="zh-CN"/>
              </w:rPr>
              <w:t>13.03dB</w:t>
            </w:r>
          </w:p>
          <w:p w14:paraId="732726B8" w14:textId="77777777" w:rsidR="007A2145" w:rsidRPr="005B600A" w:rsidRDefault="007A2145" w:rsidP="00BA5E98">
            <w:pPr>
              <w:pStyle w:val="TAL"/>
              <w:rPr>
                <w:lang w:eastAsia="zh-CN"/>
              </w:rPr>
            </w:pPr>
          </w:p>
          <w:p w14:paraId="40055A3A" w14:textId="77777777" w:rsidR="007A2145" w:rsidRPr="005B600A" w:rsidRDefault="007A2145" w:rsidP="00BA5E98">
            <w:pPr>
              <w:pStyle w:val="TAL"/>
              <w:rPr>
                <w:lang w:eastAsia="zh-CN"/>
              </w:rPr>
            </w:pPr>
          </w:p>
          <w:p w14:paraId="286346CD" w14:textId="77777777" w:rsidR="007A2145" w:rsidRPr="005B600A" w:rsidRDefault="007A2145" w:rsidP="00BA5E98">
            <w:pPr>
              <w:pStyle w:val="TAL"/>
              <w:rPr>
                <w:lang w:eastAsia="zh-CN"/>
              </w:rPr>
            </w:pPr>
          </w:p>
          <w:p w14:paraId="039FF740" w14:textId="77777777" w:rsidR="007A2145" w:rsidRPr="005B600A" w:rsidRDefault="007A2145" w:rsidP="00BA5E98">
            <w:pPr>
              <w:pStyle w:val="TAL"/>
              <w:rPr>
                <w:lang w:eastAsia="zh-CN"/>
              </w:rPr>
            </w:pPr>
          </w:p>
          <w:p w14:paraId="2ADCFE62" w14:textId="77777777" w:rsidR="007A2145" w:rsidRPr="005B600A" w:rsidRDefault="007A2145" w:rsidP="00BA5E98">
            <w:pPr>
              <w:pStyle w:val="TAL"/>
              <w:rPr>
                <w:lang w:eastAsia="zh-CN"/>
              </w:rPr>
            </w:pPr>
          </w:p>
          <w:p w14:paraId="7B17CEEA" w14:textId="77777777" w:rsidR="007A2145" w:rsidRPr="005B600A" w:rsidRDefault="007A2145" w:rsidP="00BA5E98">
            <w:pPr>
              <w:pStyle w:val="TAL"/>
              <w:rPr>
                <w:lang w:eastAsia="zh-CN"/>
              </w:rPr>
            </w:pPr>
          </w:p>
          <w:p w14:paraId="5B69D4A0" w14:textId="77777777" w:rsidR="007A2145" w:rsidRPr="005B600A" w:rsidRDefault="007A2145" w:rsidP="00BA5E98">
            <w:pPr>
              <w:pStyle w:val="TAL"/>
              <w:rPr>
                <w:lang w:eastAsia="zh-CN"/>
              </w:rPr>
            </w:pPr>
          </w:p>
          <w:p w14:paraId="060EF471" w14:textId="77777777" w:rsidR="007A2145" w:rsidRPr="005B600A" w:rsidRDefault="007A2145" w:rsidP="00BA5E98">
            <w:pPr>
              <w:pStyle w:val="TAL"/>
              <w:rPr>
                <w:lang w:eastAsia="zh-CN"/>
              </w:rPr>
            </w:pPr>
          </w:p>
          <w:p w14:paraId="06C43F43" w14:textId="77777777" w:rsidR="007A2145" w:rsidRPr="005B600A" w:rsidRDefault="007A2145" w:rsidP="00BA5E98">
            <w:pPr>
              <w:pStyle w:val="TAL"/>
              <w:rPr>
                <w:lang w:eastAsia="zh-CN"/>
              </w:rPr>
            </w:pPr>
          </w:p>
          <w:p w14:paraId="31BBA743"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L1-RSRP values: </w:t>
            </w:r>
            <w:r w:rsidRPr="007A2145">
              <w:rPr>
                <w:lang w:eastAsia="zh-CN"/>
              </w:rPr>
              <w:t>±16.03</w:t>
            </w:r>
            <w:r w:rsidRPr="005B600A">
              <w:rPr>
                <w:lang w:eastAsia="zh-CN"/>
              </w:rPr>
              <w:t>dB</w:t>
            </w:r>
          </w:p>
        </w:tc>
        <w:tc>
          <w:tcPr>
            <w:tcW w:w="776" w:type="pct"/>
            <w:tcBorders>
              <w:top w:val="single" w:sz="4" w:space="0" w:color="auto"/>
              <w:left w:val="single" w:sz="4" w:space="0" w:color="auto"/>
              <w:bottom w:val="single" w:sz="4" w:space="0" w:color="auto"/>
              <w:right w:val="single" w:sz="4" w:space="0" w:color="auto"/>
            </w:tcBorders>
          </w:tcPr>
          <w:p w14:paraId="070C787B" w14:textId="77777777" w:rsidR="007A2145" w:rsidRPr="005B600A" w:rsidRDefault="007A2145" w:rsidP="00BA5E98">
            <w:pPr>
              <w:pStyle w:val="TAL"/>
              <w:rPr>
                <w:lang w:eastAsia="zh-CN"/>
              </w:rPr>
            </w:pPr>
          </w:p>
          <w:p w14:paraId="0476B093" w14:textId="77777777" w:rsidR="007A2145" w:rsidRPr="005B600A" w:rsidRDefault="007A2145" w:rsidP="00BA5E98">
            <w:pPr>
              <w:pStyle w:val="TAL"/>
              <w:rPr>
                <w:lang w:eastAsia="zh-CN"/>
              </w:rPr>
            </w:pPr>
          </w:p>
          <w:p w14:paraId="5860991E" w14:textId="77777777" w:rsidR="007A2145" w:rsidRPr="005B600A" w:rsidRDefault="007A2145" w:rsidP="00BA5E98">
            <w:pPr>
              <w:pStyle w:val="TAL"/>
              <w:rPr>
                <w:lang w:eastAsia="zh-CN"/>
              </w:rPr>
            </w:pPr>
          </w:p>
          <w:p w14:paraId="0CDF0A10"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6391CC72"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6B5D19F0"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6DB8F4EF" w14:textId="77777777" w:rsidR="007A2145" w:rsidRPr="005B600A" w:rsidRDefault="007A2145" w:rsidP="00BA5E98">
            <w:pPr>
              <w:pStyle w:val="TAL"/>
              <w:rPr>
                <w:lang w:eastAsia="zh-CN"/>
              </w:rPr>
            </w:pPr>
          </w:p>
          <w:p w14:paraId="6B9972A0"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78CF636D" w14:textId="77777777" w:rsidR="007A2145" w:rsidRPr="005B600A" w:rsidRDefault="007A2145" w:rsidP="00BA5E98">
            <w:pPr>
              <w:pStyle w:val="TAL"/>
              <w:rPr>
                <w:lang w:eastAsia="zh-CN"/>
              </w:rPr>
            </w:pPr>
          </w:p>
          <w:p w14:paraId="47263DD0" w14:textId="77777777" w:rsidR="007A2145" w:rsidRPr="005B600A" w:rsidRDefault="007A2145" w:rsidP="00BA5E98">
            <w:pPr>
              <w:pStyle w:val="TAL"/>
              <w:rPr>
                <w:lang w:eastAsia="zh-CN"/>
              </w:rPr>
            </w:pPr>
          </w:p>
          <w:p w14:paraId="211E4016" w14:textId="77777777" w:rsidR="007A2145" w:rsidRPr="005B600A" w:rsidRDefault="007A2145" w:rsidP="00BA5E98">
            <w:pPr>
              <w:pStyle w:val="TAL"/>
              <w:rPr>
                <w:lang w:eastAsia="zh-CN"/>
              </w:rPr>
            </w:pPr>
          </w:p>
          <w:p w14:paraId="208D5892"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698BA4F0" w14:textId="77777777" w:rsidR="007A2145" w:rsidRPr="005B600A" w:rsidRDefault="007A2145" w:rsidP="00BA5E98">
            <w:pPr>
              <w:pStyle w:val="TAL"/>
              <w:rPr>
                <w:lang w:eastAsia="zh-CN"/>
              </w:rPr>
            </w:pPr>
          </w:p>
          <w:p w14:paraId="2D438B77" w14:textId="77777777" w:rsidR="007A2145" w:rsidRPr="005B600A" w:rsidRDefault="007A2145" w:rsidP="00BA5E98">
            <w:pPr>
              <w:pStyle w:val="TAL"/>
              <w:rPr>
                <w:lang w:eastAsia="zh-CN"/>
              </w:rPr>
            </w:pPr>
            <w:r w:rsidRPr="005B600A">
              <w:rPr>
                <w:rFonts w:hint="eastAsia"/>
                <w:lang w:eastAsia="zh-CN"/>
              </w:rPr>
              <w:t>0</w:t>
            </w:r>
            <w:r w:rsidRPr="005B600A">
              <w:rPr>
                <w:lang w:eastAsia="zh-CN"/>
              </w:rPr>
              <w:t>.35dB</w:t>
            </w:r>
          </w:p>
          <w:p w14:paraId="134A2CE0"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1FA83C48" w14:textId="77777777" w:rsidR="007A2145" w:rsidRPr="005B600A" w:rsidRDefault="007A2145" w:rsidP="00BA5E98">
            <w:pPr>
              <w:pStyle w:val="TAL"/>
              <w:rPr>
                <w:lang w:eastAsia="zh-CN"/>
              </w:rPr>
            </w:pPr>
          </w:p>
          <w:p w14:paraId="141D64C2" w14:textId="77777777" w:rsidR="007A2145" w:rsidRPr="005B600A" w:rsidRDefault="007A2145" w:rsidP="00BA5E98">
            <w:pPr>
              <w:pStyle w:val="TAL"/>
              <w:rPr>
                <w:lang w:eastAsia="zh-CN"/>
              </w:rPr>
            </w:pPr>
          </w:p>
          <w:p w14:paraId="46AF2EB5" w14:textId="77777777" w:rsidR="007A2145" w:rsidRPr="005B600A" w:rsidRDefault="007A2145" w:rsidP="00BA5E98">
            <w:pPr>
              <w:pStyle w:val="TAL"/>
              <w:rPr>
                <w:lang w:eastAsia="zh-CN"/>
              </w:rPr>
            </w:pPr>
          </w:p>
          <w:p w14:paraId="499FB37D" w14:textId="77777777" w:rsidR="007A2145" w:rsidRPr="005B600A" w:rsidRDefault="007A2145" w:rsidP="00BA5E98">
            <w:pPr>
              <w:pStyle w:val="TAL"/>
              <w:rPr>
                <w:lang w:eastAsia="zh-CN"/>
              </w:rPr>
            </w:pPr>
          </w:p>
          <w:p w14:paraId="0EB5A52B" w14:textId="77777777" w:rsidR="007A2145" w:rsidRPr="005B600A" w:rsidRDefault="007A2145" w:rsidP="00BA5E98">
            <w:pPr>
              <w:pStyle w:val="TAL"/>
              <w:rPr>
                <w:lang w:eastAsia="zh-CN"/>
              </w:rPr>
            </w:pPr>
          </w:p>
          <w:p w14:paraId="698E2588" w14:textId="77777777" w:rsidR="007A2145" w:rsidRPr="005B600A" w:rsidRDefault="007A2145" w:rsidP="00BA5E98">
            <w:pPr>
              <w:pStyle w:val="TAL"/>
              <w:rPr>
                <w:lang w:eastAsia="zh-CN"/>
              </w:rPr>
            </w:pPr>
          </w:p>
          <w:p w14:paraId="0D42B41E" w14:textId="77777777" w:rsidR="007A2145" w:rsidRPr="005B600A" w:rsidRDefault="007A2145" w:rsidP="00BA5E98">
            <w:pPr>
              <w:pStyle w:val="TAL"/>
              <w:rPr>
                <w:lang w:eastAsia="zh-CN"/>
              </w:rPr>
            </w:pPr>
          </w:p>
          <w:p w14:paraId="530490FA" w14:textId="77777777" w:rsidR="007A2145" w:rsidRPr="005B600A" w:rsidRDefault="007A2145" w:rsidP="00BA5E98">
            <w:pPr>
              <w:pStyle w:val="TAL"/>
              <w:rPr>
                <w:lang w:eastAsia="zh-CN"/>
              </w:rPr>
            </w:pPr>
          </w:p>
          <w:p w14:paraId="713ABBDB" w14:textId="77777777" w:rsidR="007A2145" w:rsidRPr="005B600A" w:rsidRDefault="007A2145" w:rsidP="00BA5E98">
            <w:pPr>
              <w:pStyle w:val="TAL"/>
              <w:rPr>
                <w:lang w:eastAsia="zh-CN"/>
              </w:rPr>
            </w:pPr>
          </w:p>
          <w:p w14:paraId="7545B61E" w14:textId="77777777" w:rsidR="007A2145" w:rsidRPr="005B600A" w:rsidRDefault="007A2145" w:rsidP="00BA5E98">
            <w:pPr>
              <w:pStyle w:val="TAL"/>
              <w:rPr>
                <w:lang w:eastAsia="zh-CN"/>
              </w:rPr>
            </w:pPr>
          </w:p>
          <w:p w14:paraId="0E689CF4"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tc>
        <w:tc>
          <w:tcPr>
            <w:tcW w:w="1292" w:type="pct"/>
            <w:tcBorders>
              <w:top w:val="single" w:sz="4" w:space="0" w:color="auto"/>
              <w:left w:val="single" w:sz="4" w:space="0" w:color="auto"/>
              <w:bottom w:val="single" w:sz="4" w:space="0" w:color="auto"/>
              <w:right w:val="single" w:sz="4" w:space="0" w:color="auto"/>
            </w:tcBorders>
          </w:tcPr>
          <w:p w14:paraId="5E5A0073" w14:textId="77777777" w:rsidR="007A2145" w:rsidRPr="005B600A" w:rsidRDefault="007A2145" w:rsidP="00BA5E98">
            <w:pPr>
              <w:pStyle w:val="TAL"/>
              <w:rPr>
                <w:lang w:eastAsia="zh-CN"/>
              </w:rPr>
            </w:pPr>
          </w:p>
          <w:p w14:paraId="3DD02461" w14:textId="77777777" w:rsidR="007A2145" w:rsidRPr="005B600A" w:rsidRDefault="007A2145" w:rsidP="00BA5E98">
            <w:pPr>
              <w:pStyle w:val="TAL"/>
              <w:rPr>
                <w:lang w:eastAsia="zh-CN"/>
              </w:rPr>
            </w:pPr>
          </w:p>
          <w:p w14:paraId="75106697"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113CA864" w14:textId="77777777" w:rsidR="007A2145" w:rsidRPr="005B600A" w:rsidRDefault="007A2145" w:rsidP="00BA5E98">
            <w:pPr>
              <w:pStyle w:val="TAL"/>
              <w:rPr>
                <w:lang w:eastAsia="zh-CN"/>
              </w:rPr>
            </w:pPr>
            <w:r w:rsidRPr="005B600A">
              <w:rPr>
                <w:rFonts w:hint="eastAsia"/>
                <w:lang w:eastAsia="zh-CN"/>
              </w:rPr>
              <w:t>N</w:t>
            </w:r>
            <w:r w:rsidRPr="005B600A">
              <w:rPr>
                <w:lang w:eastAsia="zh-CN"/>
              </w:rPr>
              <w:t>oc: -94.65dBm/15kHz</w:t>
            </w:r>
          </w:p>
          <w:p w14:paraId="5F14CFC8" w14:textId="77777777" w:rsidR="007A2145" w:rsidRPr="005B600A" w:rsidRDefault="007A2145" w:rsidP="00BA5E98">
            <w:pPr>
              <w:pStyle w:val="TAL"/>
              <w:rPr>
                <w:lang w:eastAsia="zh-CN"/>
              </w:rPr>
            </w:pPr>
            <w:r w:rsidRPr="005B600A">
              <w:rPr>
                <w:rFonts w:hint="eastAsia"/>
                <w:lang w:eastAsia="zh-CN"/>
              </w:rPr>
              <w:t>E</w:t>
            </w:r>
            <w:r w:rsidRPr="005B600A">
              <w:rPr>
                <w:lang w:eastAsia="zh-CN"/>
              </w:rPr>
              <w:t>s/Noc: 10dB</w:t>
            </w:r>
          </w:p>
          <w:p w14:paraId="3C740220" w14:textId="77777777" w:rsidR="007A2145" w:rsidRPr="005B600A" w:rsidRDefault="007A2145" w:rsidP="00BA5E98">
            <w:pPr>
              <w:pStyle w:val="TAL"/>
              <w:rPr>
                <w:lang w:eastAsia="zh-CN"/>
              </w:rPr>
            </w:pPr>
            <w:r w:rsidRPr="005B600A">
              <w:rPr>
                <w:lang w:eastAsia="zh-CN"/>
              </w:rPr>
              <w:t>Normal condition, RSRP_62 to RSRP_88</w:t>
            </w:r>
          </w:p>
          <w:p w14:paraId="498250A1" w14:textId="77777777" w:rsidR="007A2145" w:rsidRPr="005B600A" w:rsidRDefault="007A2145" w:rsidP="00BA5E98">
            <w:pPr>
              <w:pStyle w:val="TAL"/>
              <w:rPr>
                <w:lang w:eastAsia="zh-CN"/>
              </w:rPr>
            </w:pPr>
            <w:r w:rsidRPr="005B600A">
              <w:rPr>
                <w:lang w:eastAsia="zh-CN"/>
              </w:rPr>
              <w:t>Extreme condition, RSRP_59 to RSRP_91</w:t>
            </w:r>
          </w:p>
          <w:p w14:paraId="275C0383" w14:textId="77777777" w:rsidR="007A2145" w:rsidRPr="005B600A" w:rsidRDefault="007A2145" w:rsidP="00BA5E98">
            <w:pPr>
              <w:pStyle w:val="TAL"/>
              <w:rPr>
                <w:lang w:eastAsia="zh-CN"/>
              </w:rPr>
            </w:pPr>
          </w:p>
          <w:p w14:paraId="0FFF75F6"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565D08C7" w14:textId="77777777" w:rsidR="007A2145" w:rsidRPr="007A2145" w:rsidRDefault="007A2145" w:rsidP="00BA5E98">
            <w:pPr>
              <w:pStyle w:val="TAL"/>
              <w:rPr>
                <w:lang w:eastAsia="zh-CN"/>
              </w:rPr>
            </w:pPr>
            <w:r w:rsidRPr="005B600A">
              <w:rPr>
                <w:rFonts w:hint="eastAsia"/>
                <w:lang w:eastAsia="zh-CN"/>
              </w:rPr>
              <w:t>N</w:t>
            </w:r>
            <w:r w:rsidRPr="005B600A">
              <w:rPr>
                <w:lang w:eastAsia="zh-CN"/>
              </w:rPr>
              <w:t xml:space="preserve">oc: -117dBm/15kHz + </w:t>
            </w:r>
            <w:r w:rsidRPr="007A2145">
              <w:rPr>
                <w:rFonts w:hint="eastAsia"/>
                <w:lang w:eastAsia="zh-CN"/>
              </w:rPr>
              <w:t>ΔB</w:t>
            </w:r>
            <w:r w:rsidRPr="007A2145">
              <w:rPr>
                <w:lang w:eastAsia="zh-CN"/>
              </w:rPr>
              <w:t>G_offset</w:t>
            </w:r>
          </w:p>
          <w:p w14:paraId="4A268CCA" w14:textId="77777777" w:rsidR="007A2145" w:rsidRPr="005B600A" w:rsidRDefault="007A2145" w:rsidP="00BA5E98">
            <w:pPr>
              <w:pStyle w:val="TAL"/>
              <w:rPr>
                <w:lang w:eastAsia="zh-CN"/>
              </w:rPr>
            </w:pPr>
            <w:r w:rsidRPr="005B600A">
              <w:rPr>
                <w:lang w:eastAsia="zh-CN"/>
              </w:rPr>
              <w:t>Es/Noc: -2.65dB</w:t>
            </w:r>
          </w:p>
          <w:p w14:paraId="43F3FAB3" w14:textId="77777777" w:rsidR="007A2145" w:rsidRPr="007A2145" w:rsidRDefault="007A2145" w:rsidP="00BA5E98">
            <w:pPr>
              <w:pStyle w:val="TAL"/>
              <w:rPr>
                <w:lang w:eastAsia="zh-CN"/>
              </w:rPr>
            </w:pPr>
            <w:r w:rsidRPr="005B600A">
              <w:rPr>
                <w:lang w:eastAsia="zh-CN"/>
              </w:rPr>
              <w:t xml:space="preserve">Normal condition: </w:t>
            </w:r>
          </w:p>
          <w:p w14:paraId="01E56C4A" w14:textId="77777777" w:rsidR="007A2145" w:rsidRPr="005B600A" w:rsidRDefault="007A2145" w:rsidP="00BA5E98">
            <w:pPr>
              <w:pStyle w:val="TAL"/>
              <w:rPr>
                <w:lang w:eastAsia="zh-CN"/>
              </w:rPr>
            </w:pPr>
            <w:r w:rsidRPr="005B600A">
              <w:rPr>
                <w:lang w:eastAsia="zh-CN"/>
              </w:rPr>
              <w:t>RSRP_30 to RSRP_49</w:t>
            </w:r>
          </w:p>
          <w:p w14:paraId="5977FC64" w14:textId="77777777" w:rsidR="007A2145" w:rsidRPr="005B600A" w:rsidRDefault="007A2145" w:rsidP="00BA5E98">
            <w:pPr>
              <w:pStyle w:val="TAL"/>
              <w:rPr>
                <w:lang w:eastAsia="zh-CN"/>
              </w:rPr>
            </w:pPr>
            <w:r w:rsidRPr="005B600A">
              <w:rPr>
                <w:lang w:eastAsia="zh-CN"/>
              </w:rPr>
              <w:t>RSRP_31 to RSRP_50</w:t>
            </w:r>
          </w:p>
          <w:p w14:paraId="6B1A7A4B" w14:textId="77777777" w:rsidR="007A2145" w:rsidRPr="005B600A" w:rsidRDefault="007A2145" w:rsidP="00BA5E98">
            <w:pPr>
              <w:pStyle w:val="TAL"/>
              <w:rPr>
                <w:lang w:eastAsia="zh-CN"/>
              </w:rPr>
            </w:pPr>
            <w:r w:rsidRPr="005B600A">
              <w:rPr>
                <w:lang w:eastAsia="zh-CN"/>
              </w:rPr>
              <w:t>RSRP_31 to RSRP_50</w:t>
            </w:r>
          </w:p>
          <w:p w14:paraId="71D28AA6" w14:textId="77777777" w:rsidR="007A2145" w:rsidRPr="005B600A" w:rsidRDefault="007A2145" w:rsidP="00BA5E98">
            <w:pPr>
              <w:pStyle w:val="TAL"/>
              <w:rPr>
                <w:lang w:eastAsia="zh-CN"/>
              </w:rPr>
            </w:pPr>
            <w:r w:rsidRPr="005B600A">
              <w:rPr>
                <w:lang w:eastAsia="zh-CN"/>
              </w:rPr>
              <w:t>RSRP_32 to RSRP_51</w:t>
            </w:r>
          </w:p>
          <w:p w14:paraId="351E08CD" w14:textId="77777777" w:rsidR="007A2145" w:rsidRPr="005B600A" w:rsidRDefault="007A2145" w:rsidP="00BA5E98">
            <w:pPr>
              <w:pStyle w:val="TAL"/>
              <w:rPr>
                <w:lang w:eastAsia="zh-CN"/>
              </w:rPr>
            </w:pPr>
            <w:r w:rsidRPr="005B600A">
              <w:rPr>
                <w:lang w:eastAsia="zh-CN"/>
              </w:rPr>
              <w:t>RSRP_32 to RSRP_51</w:t>
            </w:r>
          </w:p>
          <w:p w14:paraId="5C447C1C" w14:textId="77777777" w:rsidR="007A2145" w:rsidRPr="005B600A" w:rsidRDefault="007A2145" w:rsidP="00BA5E98">
            <w:pPr>
              <w:pStyle w:val="TAL"/>
              <w:rPr>
                <w:lang w:eastAsia="zh-CN"/>
              </w:rPr>
            </w:pPr>
            <w:r w:rsidRPr="005B600A">
              <w:rPr>
                <w:lang w:eastAsia="zh-CN"/>
              </w:rPr>
              <w:t>RSRP_33 to RSRP_52</w:t>
            </w:r>
          </w:p>
          <w:p w14:paraId="4A5A1DA1" w14:textId="77777777" w:rsidR="007A2145" w:rsidRPr="005B600A" w:rsidRDefault="007A2145" w:rsidP="00BA5E98">
            <w:pPr>
              <w:pStyle w:val="TAL"/>
              <w:rPr>
                <w:lang w:eastAsia="zh-CN"/>
              </w:rPr>
            </w:pPr>
            <w:r w:rsidRPr="005B600A">
              <w:rPr>
                <w:lang w:eastAsia="zh-CN"/>
              </w:rPr>
              <w:t>RSRP_33 to RSRP_52</w:t>
            </w:r>
          </w:p>
          <w:p w14:paraId="7E2F930F" w14:textId="77777777" w:rsidR="007A2145" w:rsidRPr="005B600A" w:rsidRDefault="007A2145" w:rsidP="00BA5E98">
            <w:pPr>
              <w:pStyle w:val="TAL"/>
              <w:rPr>
                <w:lang w:eastAsia="zh-CN"/>
              </w:rPr>
            </w:pPr>
            <w:r w:rsidRPr="005B600A">
              <w:rPr>
                <w:lang w:eastAsia="zh-CN"/>
              </w:rPr>
              <w:t>RSRP_34 to RSRP_53</w:t>
            </w:r>
          </w:p>
          <w:p w14:paraId="0229A408" w14:textId="77777777" w:rsidR="007A2145" w:rsidRPr="005B600A" w:rsidRDefault="007A2145" w:rsidP="00BA5E98">
            <w:pPr>
              <w:pStyle w:val="TAL"/>
              <w:rPr>
                <w:lang w:eastAsia="zh-CN"/>
              </w:rPr>
            </w:pPr>
            <w:r w:rsidRPr="005B600A">
              <w:rPr>
                <w:rFonts w:hint="eastAsia"/>
                <w:lang w:eastAsia="zh-CN"/>
              </w:rPr>
              <w:t>D</w:t>
            </w:r>
            <w:r w:rsidRPr="005B600A">
              <w:rPr>
                <w:lang w:eastAsia="zh-CN"/>
              </w:rPr>
              <w:t>epending on band groups</w:t>
            </w:r>
          </w:p>
          <w:p w14:paraId="12868ADF" w14:textId="77777777" w:rsidR="007A2145" w:rsidRPr="005B600A" w:rsidRDefault="007A2145" w:rsidP="00BA5E98">
            <w:pPr>
              <w:pStyle w:val="TAL"/>
              <w:rPr>
                <w:lang w:eastAsia="zh-CN"/>
              </w:rPr>
            </w:pPr>
          </w:p>
          <w:p w14:paraId="4E8A36D3" w14:textId="77777777" w:rsidR="007A2145" w:rsidRPr="005B600A" w:rsidRDefault="007A2145" w:rsidP="00BA5E98">
            <w:pPr>
              <w:pStyle w:val="TAL"/>
              <w:rPr>
                <w:lang w:eastAsia="zh-CN"/>
              </w:rPr>
            </w:pPr>
            <w:r w:rsidRPr="005B600A">
              <w:rPr>
                <w:lang w:eastAsia="zh-CN"/>
              </w:rPr>
              <w:t>Extreme condition:</w:t>
            </w:r>
          </w:p>
          <w:p w14:paraId="276614C5" w14:textId="77777777" w:rsidR="007A2145" w:rsidRPr="005B600A" w:rsidRDefault="007A2145" w:rsidP="00BA5E98">
            <w:pPr>
              <w:pStyle w:val="TAL"/>
              <w:rPr>
                <w:lang w:eastAsia="zh-CN"/>
              </w:rPr>
            </w:pPr>
            <w:r w:rsidRPr="005B600A">
              <w:rPr>
                <w:lang w:eastAsia="zh-CN"/>
              </w:rPr>
              <w:t>RSRP_26 to RSRP_54</w:t>
            </w:r>
          </w:p>
          <w:p w14:paraId="1237946C" w14:textId="77777777" w:rsidR="007A2145" w:rsidRPr="005B600A" w:rsidRDefault="007A2145" w:rsidP="00BA5E98">
            <w:pPr>
              <w:pStyle w:val="TAL"/>
              <w:rPr>
                <w:lang w:eastAsia="zh-CN"/>
              </w:rPr>
            </w:pPr>
            <w:r w:rsidRPr="005B600A">
              <w:rPr>
                <w:lang w:eastAsia="zh-CN"/>
              </w:rPr>
              <w:t>RSRP_26 to RSRP_54</w:t>
            </w:r>
          </w:p>
          <w:p w14:paraId="7945B851" w14:textId="77777777" w:rsidR="007A2145" w:rsidRPr="005B600A" w:rsidRDefault="007A2145" w:rsidP="00BA5E98">
            <w:pPr>
              <w:pStyle w:val="TAL"/>
              <w:rPr>
                <w:lang w:eastAsia="zh-CN"/>
              </w:rPr>
            </w:pPr>
            <w:r w:rsidRPr="005B600A">
              <w:rPr>
                <w:lang w:eastAsia="zh-CN"/>
              </w:rPr>
              <w:t>RSRP_27 to RSRP_55</w:t>
            </w:r>
          </w:p>
          <w:p w14:paraId="02BCE767" w14:textId="77777777" w:rsidR="007A2145" w:rsidRPr="005B600A" w:rsidRDefault="007A2145" w:rsidP="00BA5E98">
            <w:pPr>
              <w:pStyle w:val="TAL"/>
              <w:rPr>
                <w:lang w:eastAsia="zh-CN"/>
              </w:rPr>
            </w:pPr>
            <w:r w:rsidRPr="005B600A">
              <w:rPr>
                <w:lang w:eastAsia="zh-CN"/>
              </w:rPr>
              <w:t>RSRP_27 to RSRP_55</w:t>
            </w:r>
          </w:p>
          <w:p w14:paraId="24060428" w14:textId="77777777" w:rsidR="007A2145" w:rsidRPr="005B600A" w:rsidRDefault="007A2145" w:rsidP="00BA5E98">
            <w:pPr>
              <w:pStyle w:val="TAL"/>
              <w:rPr>
                <w:lang w:eastAsia="zh-CN"/>
              </w:rPr>
            </w:pPr>
            <w:r w:rsidRPr="005B600A">
              <w:rPr>
                <w:lang w:eastAsia="zh-CN"/>
              </w:rPr>
              <w:t>RSRP_28 to RSRP_56</w:t>
            </w:r>
          </w:p>
          <w:p w14:paraId="15DA2CAE" w14:textId="77777777" w:rsidR="007A2145" w:rsidRPr="005B600A" w:rsidRDefault="007A2145" w:rsidP="00BA5E98">
            <w:pPr>
              <w:pStyle w:val="TAL"/>
              <w:rPr>
                <w:lang w:eastAsia="zh-CN"/>
              </w:rPr>
            </w:pPr>
            <w:r w:rsidRPr="005B600A">
              <w:rPr>
                <w:lang w:eastAsia="zh-CN"/>
              </w:rPr>
              <w:t>RSRP_28 to RSRP_56</w:t>
            </w:r>
          </w:p>
          <w:p w14:paraId="6DF0D7E4" w14:textId="77777777" w:rsidR="007A2145" w:rsidRPr="005B600A" w:rsidRDefault="007A2145" w:rsidP="00BA5E98">
            <w:pPr>
              <w:pStyle w:val="TAL"/>
              <w:rPr>
                <w:lang w:eastAsia="zh-CN"/>
              </w:rPr>
            </w:pPr>
            <w:r w:rsidRPr="005B600A">
              <w:rPr>
                <w:lang w:eastAsia="zh-CN"/>
              </w:rPr>
              <w:t>RSRP_29 to RSRP_57</w:t>
            </w:r>
          </w:p>
          <w:p w14:paraId="4B972702" w14:textId="77777777" w:rsidR="007A2145" w:rsidRPr="005B600A" w:rsidRDefault="007A2145" w:rsidP="00BA5E98">
            <w:pPr>
              <w:pStyle w:val="TAL"/>
              <w:rPr>
                <w:lang w:eastAsia="zh-CN"/>
              </w:rPr>
            </w:pPr>
            <w:r w:rsidRPr="005B600A">
              <w:rPr>
                <w:lang w:eastAsia="zh-CN"/>
              </w:rPr>
              <w:t>RSRP_29 to RSRP_57</w:t>
            </w:r>
          </w:p>
          <w:p w14:paraId="00C06833" w14:textId="77777777" w:rsidR="007A2145" w:rsidRPr="005B600A" w:rsidRDefault="007A2145" w:rsidP="00BA5E98">
            <w:pPr>
              <w:pStyle w:val="TAL"/>
              <w:rPr>
                <w:lang w:eastAsia="zh-CN"/>
              </w:rPr>
            </w:pPr>
            <w:r w:rsidRPr="005B600A">
              <w:rPr>
                <w:rFonts w:hint="eastAsia"/>
                <w:lang w:eastAsia="zh-CN"/>
              </w:rPr>
              <w:t>D</w:t>
            </w:r>
            <w:r w:rsidRPr="005B600A">
              <w:rPr>
                <w:lang w:eastAsia="zh-CN"/>
              </w:rPr>
              <w:t>epending on band groups</w:t>
            </w:r>
          </w:p>
        </w:tc>
      </w:tr>
      <w:tr w:rsidR="007A2145" w:rsidRPr="005B600A" w14:paraId="6C851F54"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304C8FB4" w14:textId="1C48CBEC" w:rsidR="007A2145" w:rsidRPr="005B600A" w:rsidRDefault="007A2145" w:rsidP="00BA5E98">
            <w:pPr>
              <w:pStyle w:val="TAL"/>
            </w:pPr>
            <w:r w:rsidRPr="005B600A">
              <w:t>16.7.4.1.2</w:t>
            </w:r>
            <w:r>
              <w:t xml:space="preserve"> </w:t>
            </w:r>
            <w:r w:rsidRPr="005B600A">
              <w:t>NR SA FR1 SSB based L1-RSRP relative measurement for 1 Rx UE</w:t>
            </w:r>
          </w:p>
        </w:tc>
        <w:tc>
          <w:tcPr>
            <w:tcW w:w="1585" w:type="pct"/>
            <w:tcBorders>
              <w:top w:val="single" w:sz="4" w:space="0" w:color="auto"/>
              <w:left w:val="single" w:sz="4" w:space="0" w:color="auto"/>
              <w:bottom w:val="single" w:sz="4" w:space="0" w:color="auto"/>
              <w:right w:val="single" w:sz="4" w:space="0" w:color="auto"/>
            </w:tcBorders>
          </w:tcPr>
          <w:p w14:paraId="0431C449"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configuration 1, 2, 4:</w:t>
            </w:r>
          </w:p>
          <w:p w14:paraId="0443DA79" w14:textId="77777777" w:rsidR="007A2145" w:rsidRPr="005B600A" w:rsidRDefault="007A2145" w:rsidP="00BA5E98">
            <w:pPr>
              <w:pStyle w:val="TAL"/>
              <w:rPr>
                <w:lang w:eastAsia="zh-CN"/>
              </w:rPr>
            </w:pPr>
          </w:p>
          <w:p w14:paraId="3A20FF0B"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1EE50D7C" w14:textId="77777777" w:rsidR="007A2145" w:rsidRPr="005B600A" w:rsidRDefault="007A2145" w:rsidP="00BA5E98">
            <w:pPr>
              <w:pStyle w:val="TAL"/>
              <w:rPr>
                <w:lang w:eastAsia="zh-CN"/>
              </w:rPr>
            </w:pPr>
            <w:r w:rsidRPr="005B600A">
              <w:rPr>
                <w:rFonts w:hint="eastAsia"/>
                <w:lang w:eastAsia="zh-CN"/>
              </w:rPr>
              <w:t>N</w:t>
            </w:r>
            <w:r w:rsidRPr="005B600A">
              <w:rPr>
                <w:lang w:eastAsia="zh-CN"/>
              </w:rPr>
              <w:t>oc: -94.65dBm/15kHz</w:t>
            </w:r>
          </w:p>
          <w:p w14:paraId="54430245" w14:textId="77777777" w:rsidR="007A2145" w:rsidRPr="005B600A" w:rsidRDefault="007A2145" w:rsidP="00BA5E98">
            <w:pPr>
              <w:pStyle w:val="TAL"/>
              <w:rPr>
                <w:lang w:eastAsia="zh-CN"/>
              </w:rPr>
            </w:pPr>
            <w:r w:rsidRPr="005B600A">
              <w:rPr>
                <w:rFonts w:hint="eastAsia"/>
                <w:lang w:eastAsia="zh-CN"/>
              </w:rPr>
              <w:t>E</w:t>
            </w:r>
            <w:r w:rsidRPr="005B600A">
              <w:rPr>
                <w:lang w:eastAsia="zh-CN"/>
              </w:rPr>
              <w:t>s/Noc: 10dB</w:t>
            </w:r>
          </w:p>
          <w:p w14:paraId="29BB020F"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differential L1-RSRP values: </w:t>
            </w:r>
            <w:r w:rsidRPr="007A2145">
              <w:rPr>
                <w:lang w:eastAsia="zh-CN"/>
              </w:rPr>
              <w:t>±</w:t>
            </w:r>
            <w:r w:rsidRPr="005B600A">
              <w:rPr>
                <w:lang w:eastAsia="zh-CN"/>
              </w:rPr>
              <w:t>6.6dB</w:t>
            </w:r>
          </w:p>
          <w:p w14:paraId="064ACFFF" w14:textId="77777777" w:rsidR="007A2145" w:rsidRPr="005B600A" w:rsidRDefault="007A2145" w:rsidP="00BA5E98">
            <w:pPr>
              <w:pStyle w:val="TAL"/>
              <w:rPr>
                <w:lang w:eastAsia="zh-CN"/>
              </w:rPr>
            </w:pPr>
          </w:p>
          <w:p w14:paraId="7F1A153E"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differential L1-RSRP values: </w:t>
            </w:r>
            <w:r w:rsidRPr="007A2145">
              <w:rPr>
                <w:lang w:eastAsia="zh-CN"/>
              </w:rPr>
              <w:t>±7.6</w:t>
            </w:r>
            <w:r w:rsidRPr="005B600A">
              <w:rPr>
                <w:lang w:eastAsia="zh-CN"/>
              </w:rPr>
              <w:t>dB</w:t>
            </w:r>
          </w:p>
          <w:p w14:paraId="26ADE0CA" w14:textId="77777777" w:rsidR="007A2145" w:rsidRPr="005B600A" w:rsidRDefault="007A2145" w:rsidP="00BA5E98">
            <w:pPr>
              <w:pStyle w:val="TAL"/>
              <w:rPr>
                <w:lang w:eastAsia="zh-CN"/>
              </w:rPr>
            </w:pPr>
          </w:p>
          <w:p w14:paraId="77956332" w14:textId="77777777" w:rsidR="007A2145" w:rsidRPr="005B600A" w:rsidRDefault="007A2145" w:rsidP="00BA5E98">
            <w:pPr>
              <w:pStyle w:val="TAL"/>
              <w:rPr>
                <w:lang w:eastAsia="zh-CN"/>
              </w:rPr>
            </w:pPr>
          </w:p>
          <w:p w14:paraId="390B6FBF"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06CAD286" w14:textId="77777777" w:rsidR="007A2145" w:rsidRPr="007A2145" w:rsidRDefault="007A2145" w:rsidP="00BA5E98">
            <w:pPr>
              <w:pStyle w:val="TAL"/>
              <w:rPr>
                <w:lang w:eastAsia="zh-CN"/>
              </w:rPr>
            </w:pPr>
            <w:r w:rsidRPr="005B600A">
              <w:rPr>
                <w:rFonts w:hint="eastAsia"/>
                <w:lang w:eastAsia="zh-CN"/>
              </w:rPr>
              <w:t>N</w:t>
            </w:r>
            <w:r w:rsidRPr="005B600A">
              <w:rPr>
                <w:lang w:eastAsia="zh-CN"/>
              </w:rPr>
              <w:t xml:space="preserve">oc: -117dBm/15kHz + </w:t>
            </w:r>
            <w:r w:rsidRPr="007A2145">
              <w:rPr>
                <w:rFonts w:hint="eastAsia"/>
                <w:lang w:eastAsia="zh-CN"/>
              </w:rPr>
              <w:t>ΔB</w:t>
            </w:r>
            <w:r w:rsidRPr="007A2145">
              <w:rPr>
                <w:lang w:eastAsia="zh-CN"/>
              </w:rPr>
              <w:t>G_offset</w:t>
            </w:r>
          </w:p>
          <w:p w14:paraId="2DFB13E1" w14:textId="77777777" w:rsidR="007A2145" w:rsidRPr="007A2145" w:rsidRDefault="007A2145" w:rsidP="00BA5E98">
            <w:pPr>
              <w:pStyle w:val="TAL"/>
              <w:rPr>
                <w:lang w:eastAsia="zh-CN"/>
              </w:rPr>
            </w:pPr>
          </w:p>
          <w:p w14:paraId="1436773B" w14:textId="77777777" w:rsidR="007A2145" w:rsidRPr="005B600A" w:rsidRDefault="007A2145" w:rsidP="00BA5E98">
            <w:pPr>
              <w:pStyle w:val="TAL"/>
              <w:rPr>
                <w:lang w:eastAsia="zh-CN"/>
              </w:rPr>
            </w:pPr>
            <w:r w:rsidRPr="005B600A">
              <w:rPr>
                <w:lang w:eastAsia="zh-CN"/>
              </w:rPr>
              <w:t>Es/Noc: -3dB</w:t>
            </w:r>
          </w:p>
          <w:p w14:paraId="0888D9C5"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differential L1-RSRP values: </w:t>
            </w:r>
            <w:r w:rsidRPr="007A2145">
              <w:rPr>
                <w:lang w:eastAsia="zh-CN"/>
              </w:rPr>
              <w:t>±</w:t>
            </w:r>
            <w:r w:rsidRPr="005B600A">
              <w:rPr>
                <w:lang w:eastAsia="zh-CN"/>
              </w:rPr>
              <w:t>6.6dB</w:t>
            </w:r>
          </w:p>
          <w:p w14:paraId="05170B0D" w14:textId="77777777" w:rsidR="007A2145" w:rsidRPr="005B600A" w:rsidRDefault="007A2145" w:rsidP="00BA5E98">
            <w:pPr>
              <w:pStyle w:val="TAL"/>
              <w:rPr>
                <w:lang w:eastAsia="zh-CN"/>
              </w:rPr>
            </w:pPr>
          </w:p>
          <w:p w14:paraId="600F92D7"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differential L1-RSRP values: </w:t>
            </w:r>
            <w:r w:rsidRPr="007A2145">
              <w:rPr>
                <w:lang w:eastAsia="zh-CN"/>
              </w:rPr>
              <w:t>±7.6</w:t>
            </w:r>
            <w:r w:rsidRPr="005B600A">
              <w:rPr>
                <w:lang w:eastAsia="zh-CN"/>
              </w:rPr>
              <w:t>dB</w:t>
            </w:r>
          </w:p>
          <w:p w14:paraId="508126E2" w14:textId="77777777" w:rsidR="007A2145" w:rsidRPr="005B600A" w:rsidRDefault="007A2145" w:rsidP="00BA5E98">
            <w:pPr>
              <w:pStyle w:val="TAL"/>
              <w:rPr>
                <w:lang w:eastAsia="zh-CN"/>
              </w:rPr>
            </w:pPr>
          </w:p>
        </w:tc>
        <w:tc>
          <w:tcPr>
            <w:tcW w:w="776" w:type="pct"/>
            <w:tcBorders>
              <w:top w:val="single" w:sz="4" w:space="0" w:color="auto"/>
              <w:left w:val="single" w:sz="4" w:space="0" w:color="auto"/>
              <w:bottom w:val="single" w:sz="4" w:space="0" w:color="auto"/>
              <w:right w:val="single" w:sz="4" w:space="0" w:color="auto"/>
            </w:tcBorders>
          </w:tcPr>
          <w:p w14:paraId="05BD91B5" w14:textId="77777777" w:rsidR="007A2145" w:rsidRPr="005B600A" w:rsidRDefault="007A2145" w:rsidP="00BA5E98">
            <w:pPr>
              <w:pStyle w:val="TAL"/>
              <w:rPr>
                <w:lang w:eastAsia="zh-CN"/>
              </w:rPr>
            </w:pPr>
          </w:p>
          <w:p w14:paraId="548B8BEB" w14:textId="77777777" w:rsidR="007A2145" w:rsidRPr="005B600A" w:rsidRDefault="007A2145" w:rsidP="00BA5E98">
            <w:pPr>
              <w:pStyle w:val="TAL"/>
              <w:rPr>
                <w:lang w:eastAsia="zh-CN"/>
              </w:rPr>
            </w:pPr>
          </w:p>
          <w:p w14:paraId="088394EF" w14:textId="77777777" w:rsidR="007A2145" w:rsidRPr="005B600A" w:rsidRDefault="007A2145" w:rsidP="00BA5E98">
            <w:pPr>
              <w:pStyle w:val="TAL"/>
              <w:rPr>
                <w:lang w:eastAsia="zh-CN"/>
              </w:rPr>
            </w:pPr>
          </w:p>
          <w:p w14:paraId="3AF55124"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7036B462"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7DB2F96D"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5617C51B" w14:textId="77777777" w:rsidR="007A2145" w:rsidRPr="005B600A" w:rsidRDefault="007A2145" w:rsidP="00BA5E98">
            <w:pPr>
              <w:pStyle w:val="TAL"/>
              <w:rPr>
                <w:lang w:eastAsia="zh-CN"/>
              </w:rPr>
            </w:pPr>
          </w:p>
          <w:p w14:paraId="68F1760C" w14:textId="77777777" w:rsidR="007A2145" w:rsidRPr="005B600A" w:rsidRDefault="007A2145" w:rsidP="00BA5E98">
            <w:pPr>
              <w:pStyle w:val="TAL"/>
              <w:rPr>
                <w:lang w:eastAsia="zh-CN"/>
              </w:rPr>
            </w:pPr>
          </w:p>
          <w:p w14:paraId="124A9104"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51A9F415" w14:textId="77777777" w:rsidR="007A2145" w:rsidRPr="005B600A" w:rsidRDefault="007A2145" w:rsidP="00BA5E98">
            <w:pPr>
              <w:pStyle w:val="TAL"/>
              <w:rPr>
                <w:lang w:eastAsia="zh-CN"/>
              </w:rPr>
            </w:pPr>
          </w:p>
          <w:p w14:paraId="0005BB39" w14:textId="77777777" w:rsidR="007A2145" w:rsidRPr="005B600A" w:rsidRDefault="007A2145" w:rsidP="00BA5E98">
            <w:pPr>
              <w:pStyle w:val="TAL"/>
              <w:rPr>
                <w:lang w:eastAsia="zh-CN"/>
              </w:rPr>
            </w:pPr>
          </w:p>
          <w:p w14:paraId="76EC3B44" w14:textId="77777777" w:rsidR="007A2145" w:rsidRPr="005B600A" w:rsidRDefault="007A2145" w:rsidP="00BA5E98">
            <w:pPr>
              <w:pStyle w:val="TAL"/>
              <w:rPr>
                <w:lang w:eastAsia="zh-CN"/>
              </w:rPr>
            </w:pPr>
          </w:p>
          <w:p w14:paraId="5FAA9D6F" w14:textId="77777777" w:rsidR="007A2145" w:rsidRPr="005B600A" w:rsidRDefault="007A2145" w:rsidP="00BA5E98">
            <w:pPr>
              <w:pStyle w:val="TAL"/>
              <w:rPr>
                <w:lang w:eastAsia="zh-CN"/>
              </w:rPr>
            </w:pPr>
          </w:p>
          <w:p w14:paraId="2F668B29"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0BF56396" w14:textId="77777777" w:rsidR="007A2145" w:rsidRPr="005B600A" w:rsidRDefault="007A2145" w:rsidP="00BA5E98">
            <w:pPr>
              <w:pStyle w:val="TAL"/>
              <w:rPr>
                <w:lang w:eastAsia="zh-CN"/>
              </w:rPr>
            </w:pPr>
          </w:p>
          <w:p w14:paraId="5FFA341A" w14:textId="77777777" w:rsidR="007A2145" w:rsidRPr="005B600A" w:rsidRDefault="007A2145" w:rsidP="00BA5E98">
            <w:pPr>
              <w:pStyle w:val="TAL"/>
              <w:rPr>
                <w:lang w:eastAsia="zh-CN"/>
              </w:rPr>
            </w:pPr>
            <w:r w:rsidRPr="005B600A">
              <w:rPr>
                <w:rFonts w:hint="eastAsia"/>
                <w:lang w:eastAsia="zh-CN"/>
              </w:rPr>
              <w:t>0</w:t>
            </w:r>
            <w:r w:rsidRPr="005B600A">
              <w:rPr>
                <w:lang w:eastAsia="zh-CN"/>
              </w:rPr>
              <w:t>.35dB</w:t>
            </w:r>
          </w:p>
          <w:p w14:paraId="1CADB5A5"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4F1E3982" w14:textId="77777777" w:rsidR="007A2145" w:rsidRPr="005B600A" w:rsidRDefault="007A2145" w:rsidP="00BA5E98">
            <w:pPr>
              <w:pStyle w:val="TAL"/>
              <w:rPr>
                <w:lang w:eastAsia="zh-CN"/>
              </w:rPr>
            </w:pPr>
          </w:p>
          <w:p w14:paraId="5590FD67" w14:textId="77777777" w:rsidR="007A2145" w:rsidRPr="005B600A" w:rsidRDefault="007A2145" w:rsidP="00BA5E98">
            <w:pPr>
              <w:pStyle w:val="TAL"/>
              <w:rPr>
                <w:lang w:eastAsia="zh-CN"/>
              </w:rPr>
            </w:pPr>
          </w:p>
          <w:p w14:paraId="365635B4"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tc>
        <w:tc>
          <w:tcPr>
            <w:tcW w:w="1292" w:type="pct"/>
            <w:tcBorders>
              <w:top w:val="single" w:sz="4" w:space="0" w:color="auto"/>
              <w:left w:val="single" w:sz="4" w:space="0" w:color="auto"/>
              <w:bottom w:val="single" w:sz="4" w:space="0" w:color="auto"/>
              <w:right w:val="single" w:sz="4" w:space="0" w:color="auto"/>
            </w:tcBorders>
          </w:tcPr>
          <w:p w14:paraId="245719B4" w14:textId="77777777" w:rsidR="007A2145" w:rsidRPr="005B600A" w:rsidRDefault="007A2145" w:rsidP="00BA5E98">
            <w:pPr>
              <w:pStyle w:val="TAL"/>
              <w:rPr>
                <w:lang w:eastAsia="zh-CN"/>
              </w:rPr>
            </w:pPr>
          </w:p>
          <w:p w14:paraId="3C81C3AA" w14:textId="77777777" w:rsidR="007A2145" w:rsidRPr="005B600A" w:rsidRDefault="007A2145" w:rsidP="00BA5E98">
            <w:pPr>
              <w:pStyle w:val="TAL"/>
              <w:rPr>
                <w:lang w:eastAsia="zh-CN"/>
              </w:rPr>
            </w:pPr>
          </w:p>
          <w:p w14:paraId="593C3037"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7512978D" w14:textId="77777777" w:rsidR="007A2145" w:rsidRPr="005B600A" w:rsidRDefault="007A2145" w:rsidP="00BA5E98">
            <w:pPr>
              <w:pStyle w:val="TAL"/>
              <w:rPr>
                <w:lang w:eastAsia="zh-CN"/>
              </w:rPr>
            </w:pPr>
            <w:r w:rsidRPr="005B600A">
              <w:rPr>
                <w:rFonts w:hint="eastAsia"/>
                <w:lang w:eastAsia="zh-CN"/>
              </w:rPr>
              <w:t>N</w:t>
            </w:r>
            <w:r w:rsidRPr="005B600A">
              <w:rPr>
                <w:lang w:eastAsia="zh-CN"/>
              </w:rPr>
              <w:t>oc: -94.65dBm/15kHz</w:t>
            </w:r>
          </w:p>
          <w:p w14:paraId="654CF9CD" w14:textId="77777777" w:rsidR="007A2145" w:rsidRPr="005B600A" w:rsidRDefault="007A2145" w:rsidP="00BA5E98">
            <w:pPr>
              <w:pStyle w:val="TAL"/>
              <w:rPr>
                <w:lang w:eastAsia="zh-CN"/>
              </w:rPr>
            </w:pPr>
            <w:r w:rsidRPr="005B600A">
              <w:rPr>
                <w:rFonts w:hint="eastAsia"/>
                <w:lang w:eastAsia="zh-CN"/>
              </w:rPr>
              <w:t>E</w:t>
            </w:r>
            <w:r w:rsidRPr="005B600A">
              <w:rPr>
                <w:lang w:eastAsia="zh-CN"/>
              </w:rPr>
              <w:t>s/Noc: 10dB</w:t>
            </w:r>
          </w:p>
          <w:p w14:paraId="551817CC" w14:textId="77777777" w:rsidR="007A2145" w:rsidRPr="005B600A" w:rsidRDefault="007A2145" w:rsidP="00BA5E98">
            <w:pPr>
              <w:pStyle w:val="TAL"/>
              <w:rPr>
                <w:lang w:eastAsia="zh-CN"/>
              </w:rPr>
            </w:pPr>
            <w:r w:rsidRPr="005B600A">
              <w:rPr>
                <w:lang w:eastAsia="zh-CN"/>
              </w:rPr>
              <w:t>Normal condition, DIFFRSRP_0 to DIFFRSRP_3</w:t>
            </w:r>
          </w:p>
          <w:p w14:paraId="1855BD49" w14:textId="77777777" w:rsidR="007A2145" w:rsidRPr="005B600A" w:rsidRDefault="007A2145" w:rsidP="00BA5E98">
            <w:pPr>
              <w:pStyle w:val="TAL"/>
              <w:rPr>
                <w:lang w:eastAsia="zh-CN"/>
              </w:rPr>
            </w:pPr>
            <w:r w:rsidRPr="005B600A">
              <w:rPr>
                <w:lang w:eastAsia="zh-CN"/>
              </w:rPr>
              <w:t>Extreme condition, DIFFRSRP_0 to DIFFRSRP_3</w:t>
            </w:r>
          </w:p>
          <w:p w14:paraId="2C4B5AA2" w14:textId="77777777" w:rsidR="007A2145" w:rsidRPr="005B600A" w:rsidRDefault="007A2145" w:rsidP="00BA5E98">
            <w:pPr>
              <w:pStyle w:val="TAL"/>
              <w:rPr>
                <w:lang w:eastAsia="zh-CN"/>
              </w:rPr>
            </w:pPr>
          </w:p>
          <w:p w14:paraId="61E0CCC5"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081C8C31" w14:textId="77777777" w:rsidR="007A2145" w:rsidRPr="007A2145" w:rsidRDefault="007A2145" w:rsidP="00BA5E98">
            <w:pPr>
              <w:pStyle w:val="TAL"/>
              <w:rPr>
                <w:lang w:eastAsia="zh-CN"/>
              </w:rPr>
            </w:pPr>
            <w:r w:rsidRPr="005B600A">
              <w:rPr>
                <w:rFonts w:hint="eastAsia"/>
                <w:lang w:eastAsia="zh-CN"/>
              </w:rPr>
              <w:t>N</w:t>
            </w:r>
            <w:r w:rsidRPr="005B600A">
              <w:rPr>
                <w:lang w:eastAsia="zh-CN"/>
              </w:rPr>
              <w:t xml:space="preserve">oc: -117dBm/15kHz + </w:t>
            </w:r>
            <w:r w:rsidRPr="007A2145">
              <w:rPr>
                <w:rFonts w:hint="eastAsia"/>
                <w:lang w:eastAsia="zh-CN"/>
              </w:rPr>
              <w:t>ΔB</w:t>
            </w:r>
            <w:r w:rsidRPr="007A2145">
              <w:rPr>
                <w:lang w:eastAsia="zh-CN"/>
              </w:rPr>
              <w:t>G_offset</w:t>
            </w:r>
          </w:p>
          <w:p w14:paraId="4A3AF97C" w14:textId="77777777" w:rsidR="007A2145" w:rsidRPr="005B600A" w:rsidRDefault="007A2145" w:rsidP="00BA5E98">
            <w:pPr>
              <w:pStyle w:val="TAL"/>
              <w:rPr>
                <w:lang w:eastAsia="zh-CN"/>
              </w:rPr>
            </w:pPr>
            <w:r w:rsidRPr="005B600A">
              <w:rPr>
                <w:lang w:eastAsia="zh-CN"/>
              </w:rPr>
              <w:t>Es/Noc: -2.65dB</w:t>
            </w:r>
          </w:p>
          <w:p w14:paraId="5381E10A" w14:textId="77777777" w:rsidR="007A2145" w:rsidRPr="005B600A" w:rsidRDefault="007A2145" w:rsidP="00BA5E98">
            <w:pPr>
              <w:pStyle w:val="TAL"/>
              <w:rPr>
                <w:lang w:eastAsia="zh-CN"/>
              </w:rPr>
            </w:pPr>
            <w:r w:rsidRPr="005B600A">
              <w:rPr>
                <w:lang w:eastAsia="zh-CN"/>
              </w:rPr>
              <w:t>Normal condition, DIFFRSRP_0 to DIFFRSRP_3</w:t>
            </w:r>
          </w:p>
          <w:p w14:paraId="38A3120D" w14:textId="77777777" w:rsidR="007A2145" w:rsidRPr="005B600A" w:rsidRDefault="007A2145" w:rsidP="00BA5E98">
            <w:pPr>
              <w:pStyle w:val="TAL"/>
              <w:rPr>
                <w:lang w:eastAsia="zh-CN"/>
              </w:rPr>
            </w:pPr>
            <w:r w:rsidRPr="005B600A">
              <w:rPr>
                <w:lang w:eastAsia="zh-CN"/>
              </w:rPr>
              <w:t>Extreme condition, DIFFRSRP_0 to DIFFRSRP_3</w:t>
            </w:r>
          </w:p>
          <w:p w14:paraId="62F85942" w14:textId="77777777" w:rsidR="007A2145" w:rsidRPr="005B600A" w:rsidRDefault="007A2145" w:rsidP="00BA5E98">
            <w:pPr>
              <w:pStyle w:val="TAL"/>
              <w:rPr>
                <w:lang w:eastAsia="zh-CN"/>
              </w:rPr>
            </w:pPr>
          </w:p>
        </w:tc>
      </w:tr>
      <w:tr w:rsidR="007A2145" w:rsidRPr="005B600A" w14:paraId="7B9EEEAD"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4A0FB800" w14:textId="77777777" w:rsidR="007A2145" w:rsidRPr="005B600A" w:rsidRDefault="007A2145" w:rsidP="00BA5E98">
            <w:pPr>
              <w:pStyle w:val="TAL"/>
            </w:pPr>
          </w:p>
        </w:tc>
        <w:tc>
          <w:tcPr>
            <w:tcW w:w="1585" w:type="pct"/>
            <w:tcBorders>
              <w:top w:val="single" w:sz="4" w:space="0" w:color="auto"/>
              <w:left w:val="single" w:sz="4" w:space="0" w:color="auto"/>
              <w:bottom w:val="single" w:sz="4" w:space="0" w:color="auto"/>
              <w:right w:val="single" w:sz="4" w:space="0" w:color="auto"/>
            </w:tcBorders>
          </w:tcPr>
          <w:p w14:paraId="5812B3C9"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configuration 3:</w:t>
            </w:r>
          </w:p>
          <w:p w14:paraId="6088136A" w14:textId="77777777" w:rsidR="007A2145" w:rsidRPr="005B600A" w:rsidRDefault="007A2145" w:rsidP="00BA5E98">
            <w:pPr>
              <w:pStyle w:val="TAL"/>
              <w:rPr>
                <w:lang w:eastAsia="zh-CN"/>
              </w:rPr>
            </w:pPr>
          </w:p>
          <w:p w14:paraId="5F5DAAD7"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276FD213" w14:textId="77777777" w:rsidR="007A2145" w:rsidRPr="005B600A" w:rsidRDefault="007A2145" w:rsidP="00BA5E98">
            <w:pPr>
              <w:pStyle w:val="TAL"/>
              <w:rPr>
                <w:lang w:eastAsia="zh-CN"/>
              </w:rPr>
            </w:pPr>
            <w:r w:rsidRPr="005B600A">
              <w:rPr>
                <w:rFonts w:hint="eastAsia"/>
                <w:lang w:eastAsia="zh-CN"/>
              </w:rPr>
              <w:t>N</w:t>
            </w:r>
            <w:r w:rsidRPr="005B600A">
              <w:rPr>
                <w:lang w:eastAsia="zh-CN"/>
              </w:rPr>
              <w:t>oc: -94.65dBm/15kHz</w:t>
            </w:r>
          </w:p>
          <w:p w14:paraId="07DADFD3" w14:textId="77777777" w:rsidR="007A2145" w:rsidRPr="005B600A" w:rsidRDefault="007A2145" w:rsidP="00BA5E98">
            <w:pPr>
              <w:pStyle w:val="TAL"/>
              <w:rPr>
                <w:lang w:eastAsia="zh-CN"/>
              </w:rPr>
            </w:pPr>
            <w:r w:rsidRPr="005B600A">
              <w:rPr>
                <w:rFonts w:hint="eastAsia"/>
                <w:lang w:eastAsia="zh-CN"/>
              </w:rPr>
              <w:t>E</w:t>
            </w:r>
            <w:r w:rsidRPr="005B600A">
              <w:rPr>
                <w:lang w:eastAsia="zh-CN"/>
              </w:rPr>
              <w:t>s/Noc: 10dB</w:t>
            </w:r>
          </w:p>
          <w:p w14:paraId="72C9489D"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differential L1-RSRP values: </w:t>
            </w:r>
            <w:r w:rsidRPr="007A2145">
              <w:rPr>
                <w:lang w:eastAsia="zh-CN"/>
              </w:rPr>
              <w:t>±</w:t>
            </w:r>
            <w:r w:rsidRPr="005B600A">
              <w:rPr>
                <w:lang w:eastAsia="zh-CN"/>
              </w:rPr>
              <w:t>6.6dB</w:t>
            </w:r>
          </w:p>
          <w:p w14:paraId="2EF39A42" w14:textId="77777777" w:rsidR="007A2145" w:rsidRPr="005B600A" w:rsidRDefault="007A2145" w:rsidP="00BA5E98">
            <w:pPr>
              <w:pStyle w:val="TAL"/>
              <w:rPr>
                <w:lang w:eastAsia="zh-CN"/>
              </w:rPr>
            </w:pPr>
          </w:p>
          <w:p w14:paraId="5271AD1E"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differential L1-RSRP values: </w:t>
            </w:r>
            <w:r w:rsidRPr="007A2145">
              <w:rPr>
                <w:lang w:eastAsia="zh-CN"/>
              </w:rPr>
              <w:t>±7.6</w:t>
            </w:r>
            <w:r w:rsidRPr="005B600A">
              <w:rPr>
                <w:lang w:eastAsia="zh-CN"/>
              </w:rPr>
              <w:t>dB</w:t>
            </w:r>
          </w:p>
          <w:p w14:paraId="6E0B3B40" w14:textId="77777777" w:rsidR="007A2145" w:rsidRPr="005B600A" w:rsidRDefault="007A2145" w:rsidP="00BA5E98">
            <w:pPr>
              <w:pStyle w:val="TAL"/>
              <w:rPr>
                <w:lang w:eastAsia="zh-CN"/>
              </w:rPr>
            </w:pPr>
          </w:p>
          <w:p w14:paraId="3FED00E8" w14:textId="77777777" w:rsidR="007A2145" w:rsidRPr="005B600A" w:rsidRDefault="007A2145" w:rsidP="00BA5E98">
            <w:pPr>
              <w:pStyle w:val="TAL"/>
              <w:rPr>
                <w:lang w:eastAsia="zh-CN"/>
              </w:rPr>
            </w:pPr>
          </w:p>
          <w:p w14:paraId="0248AB76"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38E685EA" w14:textId="77777777" w:rsidR="007A2145" w:rsidRPr="007A2145" w:rsidRDefault="007A2145" w:rsidP="00BA5E98">
            <w:pPr>
              <w:pStyle w:val="TAL"/>
              <w:rPr>
                <w:lang w:eastAsia="zh-CN"/>
              </w:rPr>
            </w:pPr>
            <w:r w:rsidRPr="005B600A">
              <w:rPr>
                <w:rFonts w:hint="eastAsia"/>
                <w:lang w:eastAsia="zh-CN"/>
              </w:rPr>
              <w:t>N</w:t>
            </w:r>
            <w:r w:rsidRPr="005B600A">
              <w:rPr>
                <w:lang w:eastAsia="zh-CN"/>
              </w:rPr>
              <w:t xml:space="preserve">oc: -117dBm/15kHz + </w:t>
            </w:r>
            <w:r w:rsidRPr="007A2145">
              <w:rPr>
                <w:rFonts w:hint="eastAsia"/>
                <w:lang w:eastAsia="zh-CN"/>
              </w:rPr>
              <w:t>ΔB</w:t>
            </w:r>
            <w:r w:rsidRPr="007A2145">
              <w:rPr>
                <w:lang w:eastAsia="zh-CN"/>
              </w:rPr>
              <w:t>G_offset</w:t>
            </w:r>
          </w:p>
          <w:p w14:paraId="7EAC36C0" w14:textId="77777777" w:rsidR="007A2145" w:rsidRPr="007A2145" w:rsidRDefault="007A2145" w:rsidP="00BA5E98">
            <w:pPr>
              <w:pStyle w:val="TAL"/>
              <w:rPr>
                <w:lang w:eastAsia="zh-CN"/>
              </w:rPr>
            </w:pPr>
          </w:p>
          <w:p w14:paraId="2FBD654D" w14:textId="77777777" w:rsidR="007A2145" w:rsidRPr="005B600A" w:rsidRDefault="007A2145" w:rsidP="00BA5E98">
            <w:pPr>
              <w:pStyle w:val="TAL"/>
              <w:rPr>
                <w:lang w:eastAsia="zh-CN"/>
              </w:rPr>
            </w:pPr>
            <w:r w:rsidRPr="005B600A">
              <w:rPr>
                <w:lang w:eastAsia="zh-CN"/>
              </w:rPr>
              <w:t>Es/Noc: -3dB</w:t>
            </w:r>
          </w:p>
          <w:p w14:paraId="0FE41710"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differential L1-RSRP values: </w:t>
            </w:r>
            <w:r w:rsidRPr="007A2145">
              <w:rPr>
                <w:lang w:eastAsia="zh-CN"/>
              </w:rPr>
              <w:t>±</w:t>
            </w:r>
            <w:r w:rsidRPr="005B600A">
              <w:rPr>
                <w:lang w:eastAsia="zh-CN"/>
              </w:rPr>
              <w:t>6.6dB</w:t>
            </w:r>
          </w:p>
          <w:p w14:paraId="3C557D5B" w14:textId="77777777" w:rsidR="007A2145" w:rsidRPr="005B600A" w:rsidRDefault="007A2145" w:rsidP="00BA5E98">
            <w:pPr>
              <w:pStyle w:val="TAL"/>
              <w:rPr>
                <w:lang w:eastAsia="zh-CN"/>
              </w:rPr>
            </w:pPr>
          </w:p>
          <w:p w14:paraId="36B6DCE8"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differential L1-RSRP values: </w:t>
            </w:r>
            <w:r w:rsidRPr="007A2145">
              <w:rPr>
                <w:lang w:eastAsia="zh-CN"/>
              </w:rPr>
              <w:t>±7.6</w:t>
            </w:r>
            <w:r w:rsidRPr="005B600A">
              <w:rPr>
                <w:lang w:eastAsia="zh-CN"/>
              </w:rPr>
              <w:t>dB</w:t>
            </w:r>
          </w:p>
        </w:tc>
        <w:tc>
          <w:tcPr>
            <w:tcW w:w="776" w:type="pct"/>
            <w:tcBorders>
              <w:top w:val="single" w:sz="4" w:space="0" w:color="auto"/>
              <w:left w:val="single" w:sz="4" w:space="0" w:color="auto"/>
              <w:bottom w:val="single" w:sz="4" w:space="0" w:color="auto"/>
              <w:right w:val="single" w:sz="4" w:space="0" w:color="auto"/>
            </w:tcBorders>
          </w:tcPr>
          <w:p w14:paraId="204589BF" w14:textId="77777777" w:rsidR="007A2145" w:rsidRPr="005B600A" w:rsidRDefault="007A2145" w:rsidP="00BA5E98">
            <w:pPr>
              <w:pStyle w:val="TAL"/>
              <w:rPr>
                <w:lang w:eastAsia="zh-CN"/>
              </w:rPr>
            </w:pPr>
          </w:p>
          <w:p w14:paraId="26C23995" w14:textId="77777777" w:rsidR="007A2145" w:rsidRPr="005B600A" w:rsidRDefault="007A2145" w:rsidP="00BA5E98">
            <w:pPr>
              <w:pStyle w:val="TAL"/>
              <w:rPr>
                <w:lang w:eastAsia="zh-CN"/>
              </w:rPr>
            </w:pPr>
          </w:p>
          <w:p w14:paraId="0427D0C4" w14:textId="77777777" w:rsidR="007A2145" w:rsidRPr="005B600A" w:rsidRDefault="007A2145" w:rsidP="00BA5E98">
            <w:pPr>
              <w:pStyle w:val="TAL"/>
              <w:rPr>
                <w:lang w:eastAsia="zh-CN"/>
              </w:rPr>
            </w:pPr>
          </w:p>
          <w:p w14:paraId="06809532"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0DE8562A"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253E492C"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6189F480" w14:textId="77777777" w:rsidR="007A2145" w:rsidRPr="005B600A" w:rsidRDefault="007A2145" w:rsidP="00BA5E98">
            <w:pPr>
              <w:pStyle w:val="TAL"/>
              <w:rPr>
                <w:lang w:eastAsia="zh-CN"/>
              </w:rPr>
            </w:pPr>
          </w:p>
          <w:p w14:paraId="0475B256" w14:textId="77777777" w:rsidR="007A2145" w:rsidRPr="005B600A" w:rsidRDefault="007A2145" w:rsidP="00BA5E98">
            <w:pPr>
              <w:pStyle w:val="TAL"/>
              <w:rPr>
                <w:lang w:eastAsia="zh-CN"/>
              </w:rPr>
            </w:pPr>
          </w:p>
          <w:p w14:paraId="32474CEF"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745F2F6F" w14:textId="77777777" w:rsidR="007A2145" w:rsidRPr="005B600A" w:rsidRDefault="007A2145" w:rsidP="00BA5E98">
            <w:pPr>
              <w:pStyle w:val="TAL"/>
              <w:rPr>
                <w:lang w:eastAsia="zh-CN"/>
              </w:rPr>
            </w:pPr>
          </w:p>
          <w:p w14:paraId="02ABA186" w14:textId="77777777" w:rsidR="007A2145" w:rsidRPr="005B600A" w:rsidRDefault="007A2145" w:rsidP="00BA5E98">
            <w:pPr>
              <w:pStyle w:val="TAL"/>
              <w:rPr>
                <w:lang w:eastAsia="zh-CN"/>
              </w:rPr>
            </w:pPr>
          </w:p>
          <w:p w14:paraId="0D605040" w14:textId="77777777" w:rsidR="007A2145" w:rsidRPr="005B600A" w:rsidRDefault="007A2145" w:rsidP="00BA5E98">
            <w:pPr>
              <w:pStyle w:val="TAL"/>
              <w:rPr>
                <w:lang w:eastAsia="zh-CN"/>
              </w:rPr>
            </w:pPr>
          </w:p>
          <w:p w14:paraId="42F34E11" w14:textId="77777777" w:rsidR="007A2145" w:rsidRPr="005B600A" w:rsidRDefault="007A2145" w:rsidP="00BA5E98">
            <w:pPr>
              <w:pStyle w:val="TAL"/>
              <w:rPr>
                <w:lang w:eastAsia="zh-CN"/>
              </w:rPr>
            </w:pPr>
          </w:p>
          <w:p w14:paraId="0B06B01B" w14:textId="77777777" w:rsidR="007A2145" w:rsidRPr="005B600A" w:rsidRDefault="007A2145" w:rsidP="00BA5E98">
            <w:pPr>
              <w:pStyle w:val="TAL"/>
              <w:rPr>
                <w:lang w:eastAsia="zh-CN"/>
              </w:rPr>
            </w:pPr>
            <w:r w:rsidRPr="005B600A">
              <w:rPr>
                <w:rFonts w:hint="eastAsia"/>
                <w:lang w:eastAsia="zh-CN"/>
              </w:rPr>
              <w:t>0</w:t>
            </w:r>
            <w:r w:rsidRPr="005B600A">
              <w:rPr>
                <w:lang w:eastAsia="zh-CN"/>
              </w:rPr>
              <w:t>dB</w:t>
            </w:r>
          </w:p>
          <w:p w14:paraId="1A9EABB1" w14:textId="77777777" w:rsidR="007A2145" w:rsidRPr="005B600A" w:rsidRDefault="007A2145" w:rsidP="00BA5E98">
            <w:pPr>
              <w:pStyle w:val="TAL"/>
              <w:rPr>
                <w:lang w:eastAsia="zh-CN"/>
              </w:rPr>
            </w:pPr>
          </w:p>
          <w:p w14:paraId="542D5B66" w14:textId="77777777" w:rsidR="007A2145" w:rsidRPr="005B600A" w:rsidRDefault="007A2145" w:rsidP="00BA5E98">
            <w:pPr>
              <w:pStyle w:val="TAL"/>
              <w:rPr>
                <w:lang w:eastAsia="zh-CN"/>
              </w:rPr>
            </w:pPr>
            <w:r w:rsidRPr="005B600A">
              <w:rPr>
                <w:rFonts w:hint="eastAsia"/>
                <w:lang w:eastAsia="zh-CN"/>
              </w:rPr>
              <w:t>0</w:t>
            </w:r>
            <w:r w:rsidRPr="005B600A">
              <w:rPr>
                <w:lang w:eastAsia="zh-CN"/>
              </w:rPr>
              <w:t>.35dB</w:t>
            </w:r>
          </w:p>
          <w:p w14:paraId="6B183770"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p w14:paraId="1B13A64C" w14:textId="77777777" w:rsidR="007A2145" w:rsidRPr="005B600A" w:rsidRDefault="007A2145" w:rsidP="00BA5E98">
            <w:pPr>
              <w:pStyle w:val="TAL"/>
              <w:rPr>
                <w:lang w:eastAsia="zh-CN"/>
              </w:rPr>
            </w:pPr>
          </w:p>
          <w:p w14:paraId="5BDF6695" w14:textId="77777777" w:rsidR="007A2145" w:rsidRPr="005B600A" w:rsidRDefault="007A2145" w:rsidP="00BA5E98">
            <w:pPr>
              <w:pStyle w:val="TAL"/>
              <w:rPr>
                <w:lang w:eastAsia="zh-CN"/>
              </w:rPr>
            </w:pPr>
          </w:p>
          <w:p w14:paraId="246F4C14" w14:textId="77777777" w:rsidR="007A2145" w:rsidRPr="005B600A" w:rsidRDefault="007A2145" w:rsidP="00BA5E98">
            <w:pPr>
              <w:pStyle w:val="TAL"/>
              <w:rPr>
                <w:lang w:eastAsia="zh-CN"/>
              </w:rPr>
            </w:pPr>
            <w:r w:rsidRPr="005B600A">
              <w:rPr>
                <w:rFonts w:hint="eastAsia"/>
                <w:lang w:eastAsia="zh-CN"/>
              </w:rPr>
              <w:t>V</w:t>
            </w:r>
            <w:r w:rsidRPr="005B600A">
              <w:rPr>
                <w:lang w:eastAsia="zh-CN"/>
              </w:rPr>
              <w:t>ia mapping</w:t>
            </w:r>
          </w:p>
        </w:tc>
        <w:tc>
          <w:tcPr>
            <w:tcW w:w="1292" w:type="pct"/>
            <w:tcBorders>
              <w:top w:val="single" w:sz="4" w:space="0" w:color="auto"/>
              <w:left w:val="single" w:sz="4" w:space="0" w:color="auto"/>
              <w:bottom w:val="single" w:sz="4" w:space="0" w:color="auto"/>
              <w:right w:val="single" w:sz="4" w:space="0" w:color="auto"/>
            </w:tcBorders>
          </w:tcPr>
          <w:p w14:paraId="5CC66EF6" w14:textId="77777777" w:rsidR="007A2145" w:rsidRPr="005B600A" w:rsidRDefault="007A2145" w:rsidP="00BA5E98">
            <w:pPr>
              <w:pStyle w:val="TAL"/>
              <w:rPr>
                <w:lang w:eastAsia="zh-CN"/>
              </w:rPr>
            </w:pPr>
          </w:p>
          <w:p w14:paraId="439BA916" w14:textId="77777777" w:rsidR="007A2145" w:rsidRPr="005B600A" w:rsidRDefault="007A2145" w:rsidP="00BA5E98">
            <w:pPr>
              <w:pStyle w:val="TAL"/>
              <w:rPr>
                <w:lang w:eastAsia="zh-CN"/>
              </w:rPr>
            </w:pPr>
          </w:p>
          <w:p w14:paraId="45B2830A"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1</w:t>
            </w:r>
          </w:p>
          <w:p w14:paraId="6C59EC80" w14:textId="77777777" w:rsidR="007A2145" w:rsidRPr="005B600A" w:rsidRDefault="007A2145" w:rsidP="00BA5E98">
            <w:pPr>
              <w:pStyle w:val="TAL"/>
              <w:rPr>
                <w:lang w:eastAsia="zh-CN"/>
              </w:rPr>
            </w:pPr>
            <w:r w:rsidRPr="005B600A">
              <w:rPr>
                <w:rFonts w:hint="eastAsia"/>
                <w:lang w:eastAsia="zh-CN"/>
              </w:rPr>
              <w:t>N</w:t>
            </w:r>
            <w:r w:rsidRPr="005B600A">
              <w:rPr>
                <w:lang w:eastAsia="zh-CN"/>
              </w:rPr>
              <w:t>oc: -94.65dBm/15kHz</w:t>
            </w:r>
          </w:p>
          <w:p w14:paraId="50D2CA7C" w14:textId="77777777" w:rsidR="007A2145" w:rsidRPr="005B600A" w:rsidRDefault="007A2145" w:rsidP="00BA5E98">
            <w:pPr>
              <w:pStyle w:val="TAL"/>
              <w:rPr>
                <w:lang w:eastAsia="zh-CN"/>
              </w:rPr>
            </w:pPr>
            <w:r w:rsidRPr="005B600A">
              <w:rPr>
                <w:rFonts w:hint="eastAsia"/>
                <w:lang w:eastAsia="zh-CN"/>
              </w:rPr>
              <w:t>E</w:t>
            </w:r>
            <w:r w:rsidRPr="005B600A">
              <w:rPr>
                <w:lang w:eastAsia="zh-CN"/>
              </w:rPr>
              <w:t>s/Noc: 10dB</w:t>
            </w:r>
          </w:p>
          <w:p w14:paraId="41AEC4BF" w14:textId="77777777" w:rsidR="007A2145" w:rsidRPr="005B600A" w:rsidRDefault="007A2145" w:rsidP="00BA5E98">
            <w:pPr>
              <w:pStyle w:val="TAL"/>
              <w:rPr>
                <w:lang w:eastAsia="zh-CN"/>
              </w:rPr>
            </w:pPr>
            <w:r w:rsidRPr="005B600A">
              <w:rPr>
                <w:lang w:eastAsia="zh-CN"/>
              </w:rPr>
              <w:t>Normal condition, DIFFRSRP_0 to DIFFRSRP_3</w:t>
            </w:r>
          </w:p>
          <w:p w14:paraId="68BEBB16" w14:textId="77777777" w:rsidR="007A2145" w:rsidRPr="005B600A" w:rsidRDefault="007A2145" w:rsidP="00BA5E98">
            <w:pPr>
              <w:pStyle w:val="TAL"/>
              <w:rPr>
                <w:lang w:eastAsia="zh-CN"/>
              </w:rPr>
            </w:pPr>
            <w:r w:rsidRPr="005B600A">
              <w:rPr>
                <w:lang w:eastAsia="zh-CN"/>
              </w:rPr>
              <w:t>Extreme condition, DIFFRSRP_0 to DIFFRSRP_3</w:t>
            </w:r>
          </w:p>
          <w:p w14:paraId="781C23D0" w14:textId="77777777" w:rsidR="007A2145" w:rsidRPr="005B600A" w:rsidRDefault="007A2145" w:rsidP="00BA5E98">
            <w:pPr>
              <w:pStyle w:val="TAL"/>
              <w:rPr>
                <w:lang w:eastAsia="zh-CN"/>
              </w:rPr>
            </w:pPr>
          </w:p>
          <w:p w14:paraId="6A96E72F" w14:textId="77777777" w:rsidR="007A2145" w:rsidRPr="005B600A" w:rsidRDefault="007A2145" w:rsidP="00BA5E98">
            <w:pPr>
              <w:pStyle w:val="TAL"/>
              <w:rPr>
                <w:lang w:eastAsia="zh-CN"/>
              </w:rPr>
            </w:pPr>
            <w:r w:rsidRPr="005B600A">
              <w:rPr>
                <w:rFonts w:hint="eastAsia"/>
                <w:lang w:eastAsia="zh-CN"/>
              </w:rPr>
              <w:t>T</w:t>
            </w:r>
            <w:r w:rsidRPr="005B600A">
              <w:rPr>
                <w:lang w:eastAsia="zh-CN"/>
              </w:rPr>
              <w:t>est 2</w:t>
            </w:r>
          </w:p>
          <w:p w14:paraId="3A2FE365" w14:textId="77777777" w:rsidR="007A2145" w:rsidRPr="007A2145" w:rsidRDefault="007A2145" w:rsidP="00BA5E98">
            <w:pPr>
              <w:pStyle w:val="TAL"/>
              <w:rPr>
                <w:lang w:eastAsia="zh-CN"/>
              </w:rPr>
            </w:pPr>
            <w:r w:rsidRPr="005B600A">
              <w:rPr>
                <w:rFonts w:hint="eastAsia"/>
                <w:lang w:eastAsia="zh-CN"/>
              </w:rPr>
              <w:t>N</w:t>
            </w:r>
            <w:r w:rsidRPr="005B600A">
              <w:rPr>
                <w:lang w:eastAsia="zh-CN"/>
              </w:rPr>
              <w:t xml:space="preserve">oc: -117dBm/15kHz + </w:t>
            </w:r>
            <w:r w:rsidRPr="007A2145">
              <w:rPr>
                <w:rFonts w:hint="eastAsia"/>
                <w:lang w:eastAsia="zh-CN"/>
              </w:rPr>
              <w:t>ΔB</w:t>
            </w:r>
            <w:r w:rsidRPr="007A2145">
              <w:rPr>
                <w:lang w:eastAsia="zh-CN"/>
              </w:rPr>
              <w:t>G_offset</w:t>
            </w:r>
          </w:p>
          <w:p w14:paraId="5A33740E" w14:textId="77777777" w:rsidR="007A2145" w:rsidRPr="005B600A" w:rsidRDefault="007A2145" w:rsidP="00BA5E98">
            <w:pPr>
              <w:pStyle w:val="TAL"/>
              <w:rPr>
                <w:lang w:eastAsia="zh-CN"/>
              </w:rPr>
            </w:pPr>
            <w:r w:rsidRPr="005B600A">
              <w:rPr>
                <w:lang w:eastAsia="zh-CN"/>
              </w:rPr>
              <w:t>Es/Noc: -2.65dB</w:t>
            </w:r>
          </w:p>
          <w:p w14:paraId="02F8192D" w14:textId="77777777" w:rsidR="007A2145" w:rsidRPr="005B600A" w:rsidRDefault="007A2145" w:rsidP="00BA5E98">
            <w:pPr>
              <w:pStyle w:val="TAL"/>
              <w:rPr>
                <w:lang w:eastAsia="zh-CN"/>
              </w:rPr>
            </w:pPr>
            <w:r w:rsidRPr="005B600A">
              <w:rPr>
                <w:lang w:eastAsia="zh-CN"/>
              </w:rPr>
              <w:t>Normal condition, DIFFRSRP_0 to DIFFRSRP_3</w:t>
            </w:r>
          </w:p>
          <w:p w14:paraId="02EA8FE5" w14:textId="77777777" w:rsidR="007A2145" w:rsidRPr="005B600A" w:rsidRDefault="007A2145" w:rsidP="00BA5E98">
            <w:pPr>
              <w:pStyle w:val="TAL"/>
              <w:rPr>
                <w:lang w:eastAsia="zh-CN"/>
              </w:rPr>
            </w:pPr>
            <w:r w:rsidRPr="005B600A">
              <w:rPr>
                <w:lang w:eastAsia="zh-CN"/>
              </w:rPr>
              <w:t>Extreme condition, DIFFRSRP_0 to DIFFRSRP_3</w:t>
            </w:r>
          </w:p>
        </w:tc>
      </w:tr>
      <w:tr w:rsidR="007A2145" w:rsidRPr="005B600A" w14:paraId="6BD9AF86"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1B375350" w14:textId="1DEBBF7A" w:rsidR="007A2145" w:rsidRPr="005B600A" w:rsidRDefault="007A2145" w:rsidP="00BA5E98">
            <w:pPr>
              <w:pStyle w:val="TAL"/>
            </w:pPr>
            <w:r w:rsidRPr="005B600A">
              <w:t>16.7.4.2.1</w:t>
            </w:r>
            <w:r>
              <w:t xml:space="preserve"> </w:t>
            </w:r>
            <w:r w:rsidRPr="005B600A">
              <w:t>NR SA FR1 SSB based L1-RSRP absolute measurement for 2 Rx UE</w:t>
            </w:r>
          </w:p>
        </w:tc>
        <w:tc>
          <w:tcPr>
            <w:tcW w:w="1585" w:type="pct"/>
            <w:tcBorders>
              <w:top w:val="single" w:sz="4" w:space="0" w:color="auto"/>
              <w:left w:val="single" w:sz="4" w:space="0" w:color="auto"/>
              <w:bottom w:val="single" w:sz="4" w:space="0" w:color="auto"/>
              <w:right w:val="single" w:sz="4" w:space="0" w:color="auto"/>
            </w:tcBorders>
          </w:tcPr>
          <w:p w14:paraId="3483E89F" w14:textId="77777777" w:rsidR="007A2145" w:rsidRPr="007A2145" w:rsidRDefault="007A2145" w:rsidP="00BA5E98">
            <w:pPr>
              <w:pStyle w:val="TAL"/>
              <w:rPr>
                <w:lang w:eastAsia="zh-CN"/>
              </w:rPr>
            </w:pPr>
            <w:r w:rsidRPr="007A2145">
              <w:rPr>
                <w:lang w:eastAsia="zh-CN"/>
              </w:rPr>
              <w:t>Same as 6.7.4.1.1</w:t>
            </w:r>
          </w:p>
        </w:tc>
        <w:tc>
          <w:tcPr>
            <w:tcW w:w="776" w:type="pct"/>
            <w:tcBorders>
              <w:top w:val="single" w:sz="4" w:space="0" w:color="auto"/>
              <w:left w:val="single" w:sz="4" w:space="0" w:color="auto"/>
              <w:bottom w:val="single" w:sz="4" w:space="0" w:color="auto"/>
              <w:right w:val="single" w:sz="4" w:space="0" w:color="auto"/>
            </w:tcBorders>
          </w:tcPr>
          <w:p w14:paraId="437FFD52" w14:textId="77777777" w:rsidR="007A2145" w:rsidRPr="005B600A" w:rsidRDefault="007A2145" w:rsidP="00BA5E98">
            <w:pPr>
              <w:pStyle w:val="TAL"/>
              <w:rPr>
                <w:lang w:eastAsia="zh-CN"/>
              </w:rPr>
            </w:pPr>
            <w:r w:rsidRPr="007A2145">
              <w:rPr>
                <w:lang w:eastAsia="zh-CN"/>
              </w:rPr>
              <w:t>Same as 6.7.4.1.1</w:t>
            </w:r>
          </w:p>
        </w:tc>
        <w:tc>
          <w:tcPr>
            <w:tcW w:w="1292" w:type="pct"/>
            <w:tcBorders>
              <w:top w:val="single" w:sz="4" w:space="0" w:color="auto"/>
              <w:left w:val="single" w:sz="4" w:space="0" w:color="auto"/>
              <w:bottom w:val="single" w:sz="4" w:space="0" w:color="auto"/>
              <w:right w:val="single" w:sz="4" w:space="0" w:color="auto"/>
            </w:tcBorders>
          </w:tcPr>
          <w:p w14:paraId="2025F94D" w14:textId="77777777" w:rsidR="007A2145" w:rsidRPr="005B600A" w:rsidRDefault="007A2145" w:rsidP="00BA5E98">
            <w:pPr>
              <w:pStyle w:val="TAL"/>
              <w:rPr>
                <w:lang w:eastAsia="zh-CN"/>
              </w:rPr>
            </w:pPr>
            <w:r w:rsidRPr="007A2145">
              <w:rPr>
                <w:lang w:eastAsia="zh-CN"/>
              </w:rPr>
              <w:t>Same as 6.7.4.1.1</w:t>
            </w:r>
          </w:p>
        </w:tc>
      </w:tr>
      <w:tr w:rsidR="007A2145" w:rsidRPr="005B600A" w14:paraId="0DD4BC66"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192F9C7F" w14:textId="53C6CCAD" w:rsidR="007A2145" w:rsidRPr="005B600A" w:rsidRDefault="007A2145" w:rsidP="00BA5E98">
            <w:pPr>
              <w:pStyle w:val="TAL"/>
            </w:pPr>
            <w:r w:rsidRPr="005B600A">
              <w:t>16.7.4.2.2</w:t>
            </w:r>
            <w:r>
              <w:t xml:space="preserve"> </w:t>
            </w:r>
            <w:r w:rsidRPr="005B600A">
              <w:t>NR SA FR1 SSB based L1-RSRP relative measurement for 2 Rx UE</w:t>
            </w:r>
          </w:p>
        </w:tc>
        <w:tc>
          <w:tcPr>
            <w:tcW w:w="1585" w:type="pct"/>
            <w:tcBorders>
              <w:top w:val="single" w:sz="4" w:space="0" w:color="auto"/>
              <w:left w:val="single" w:sz="4" w:space="0" w:color="auto"/>
              <w:bottom w:val="single" w:sz="4" w:space="0" w:color="auto"/>
              <w:right w:val="single" w:sz="4" w:space="0" w:color="auto"/>
            </w:tcBorders>
          </w:tcPr>
          <w:p w14:paraId="52936E81" w14:textId="77777777" w:rsidR="007A2145" w:rsidRPr="005B600A" w:rsidRDefault="007A2145" w:rsidP="00BA5E98">
            <w:pPr>
              <w:pStyle w:val="TAL"/>
              <w:rPr>
                <w:lang w:eastAsia="zh-CN"/>
              </w:rPr>
            </w:pPr>
            <w:r w:rsidRPr="007A2145">
              <w:rPr>
                <w:lang w:eastAsia="zh-CN"/>
              </w:rPr>
              <w:t>Same as 6.7.4.1.2</w:t>
            </w:r>
          </w:p>
        </w:tc>
        <w:tc>
          <w:tcPr>
            <w:tcW w:w="776" w:type="pct"/>
            <w:tcBorders>
              <w:top w:val="single" w:sz="4" w:space="0" w:color="auto"/>
              <w:left w:val="single" w:sz="4" w:space="0" w:color="auto"/>
              <w:bottom w:val="single" w:sz="4" w:space="0" w:color="auto"/>
              <w:right w:val="single" w:sz="4" w:space="0" w:color="auto"/>
            </w:tcBorders>
          </w:tcPr>
          <w:p w14:paraId="7D0337CE" w14:textId="77777777" w:rsidR="007A2145" w:rsidRPr="005B600A" w:rsidRDefault="007A2145" w:rsidP="00BA5E98">
            <w:pPr>
              <w:pStyle w:val="TAL"/>
              <w:rPr>
                <w:lang w:eastAsia="zh-CN"/>
              </w:rPr>
            </w:pPr>
            <w:r w:rsidRPr="007A2145">
              <w:rPr>
                <w:lang w:eastAsia="zh-CN"/>
              </w:rPr>
              <w:t>Same as 6.7.4.1.2</w:t>
            </w:r>
          </w:p>
        </w:tc>
        <w:tc>
          <w:tcPr>
            <w:tcW w:w="1292" w:type="pct"/>
            <w:tcBorders>
              <w:top w:val="single" w:sz="4" w:space="0" w:color="auto"/>
              <w:left w:val="single" w:sz="4" w:space="0" w:color="auto"/>
              <w:bottom w:val="single" w:sz="4" w:space="0" w:color="auto"/>
              <w:right w:val="single" w:sz="4" w:space="0" w:color="auto"/>
            </w:tcBorders>
          </w:tcPr>
          <w:p w14:paraId="7F80DE15" w14:textId="77777777" w:rsidR="007A2145" w:rsidRPr="005B600A" w:rsidRDefault="007A2145" w:rsidP="00BA5E98">
            <w:pPr>
              <w:pStyle w:val="TAL"/>
              <w:rPr>
                <w:lang w:eastAsia="zh-CN"/>
              </w:rPr>
            </w:pPr>
            <w:r w:rsidRPr="007A2145">
              <w:rPr>
                <w:lang w:eastAsia="zh-CN"/>
              </w:rPr>
              <w:t>Same as 6.7.4.1.2</w:t>
            </w:r>
          </w:p>
        </w:tc>
      </w:tr>
      <w:tr w:rsidR="007A2145" w:rsidRPr="005B600A" w14:paraId="552A15D6"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354C56C5" w14:textId="46FC9776" w:rsidR="007A2145" w:rsidRPr="005B600A" w:rsidRDefault="007A2145" w:rsidP="00BA5E98">
            <w:pPr>
              <w:pStyle w:val="TAL"/>
            </w:pPr>
            <w:r w:rsidRPr="005B600A">
              <w:t>16.7.4.3.1</w:t>
            </w:r>
            <w:r>
              <w:t xml:space="preserve"> </w:t>
            </w:r>
            <w:r w:rsidRPr="005B600A">
              <w:t>NR SA FR1 CSI-RS based L1-RSRP absolute measurement on resource set with repetition off for 1 Rx UE</w:t>
            </w:r>
          </w:p>
        </w:tc>
        <w:tc>
          <w:tcPr>
            <w:tcW w:w="1585" w:type="pct"/>
            <w:tcBorders>
              <w:top w:val="single" w:sz="4" w:space="0" w:color="auto"/>
              <w:left w:val="single" w:sz="4" w:space="0" w:color="auto"/>
              <w:bottom w:val="single" w:sz="4" w:space="0" w:color="auto"/>
              <w:right w:val="single" w:sz="4" w:space="0" w:color="auto"/>
            </w:tcBorders>
          </w:tcPr>
          <w:p w14:paraId="4CA98281" w14:textId="77777777" w:rsidR="007A2145" w:rsidRPr="005B600A" w:rsidRDefault="007A2145" w:rsidP="00BA5E98">
            <w:pPr>
              <w:pStyle w:val="TAL"/>
              <w:rPr>
                <w:lang w:eastAsia="zh-CN"/>
              </w:rPr>
            </w:pPr>
            <w:r w:rsidRPr="007A2145">
              <w:rPr>
                <w:lang w:eastAsia="zh-CN"/>
              </w:rPr>
              <w:t>Same as 6.7.4.1.1</w:t>
            </w:r>
          </w:p>
        </w:tc>
        <w:tc>
          <w:tcPr>
            <w:tcW w:w="776" w:type="pct"/>
            <w:tcBorders>
              <w:top w:val="single" w:sz="4" w:space="0" w:color="auto"/>
              <w:left w:val="single" w:sz="4" w:space="0" w:color="auto"/>
              <w:bottom w:val="single" w:sz="4" w:space="0" w:color="auto"/>
              <w:right w:val="single" w:sz="4" w:space="0" w:color="auto"/>
            </w:tcBorders>
          </w:tcPr>
          <w:p w14:paraId="1E007EE2" w14:textId="77777777" w:rsidR="007A2145" w:rsidRPr="005B600A" w:rsidRDefault="007A2145" w:rsidP="00BA5E98">
            <w:pPr>
              <w:pStyle w:val="TAL"/>
              <w:rPr>
                <w:lang w:eastAsia="zh-CN"/>
              </w:rPr>
            </w:pPr>
            <w:r w:rsidRPr="007A2145">
              <w:rPr>
                <w:lang w:eastAsia="zh-CN"/>
              </w:rPr>
              <w:t>Same as 6.7.4.1.1</w:t>
            </w:r>
          </w:p>
        </w:tc>
        <w:tc>
          <w:tcPr>
            <w:tcW w:w="1292" w:type="pct"/>
            <w:tcBorders>
              <w:top w:val="single" w:sz="4" w:space="0" w:color="auto"/>
              <w:left w:val="single" w:sz="4" w:space="0" w:color="auto"/>
              <w:bottom w:val="single" w:sz="4" w:space="0" w:color="auto"/>
              <w:right w:val="single" w:sz="4" w:space="0" w:color="auto"/>
            </w:tcBorders>
          </w:tcPr>
          <w:p w14:paraId="14106CC9" w14:textId="77777777" w:rsidR="007A2145" w:rsidRPr="005B600A" w:rsidRDefault="007A2145" w:rsidP="00BA5E98">
            <w:pPr>
              <w:pStyle w:val="TAL"/>
              <w:rPr>
                <w:lang w:eastAsia="zh-CN"/>
              </w:rPr>
            </w:pPr>
            <w:r w:rsidRPr="007A2145">
              <w:rPr>
                <w:lang w:eastAsia="zh-CN"/>
              </w:rPr>
              <w:t>Same as 6.7.4.1.1</w:t>
            </w:r>
          </w:p>
        </w:tc>
      </w:tr>
      <w:tr w:rsidR="007A2145" w:rsidRPr="005B600A" w14:paraId="68684168"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4A94A322" w14:textId="03065141" w:rsidR="007A2145" w:rsidRPr="005B600A" w:rsidRDefault="007A2145" w:rsidP="00BA5E98">
            <w:pPr>
              <w:pStyle w:val="TAL"/>
            </w:pPr>
            <w:r w:rsidRPr="005B600A">
              <w:t>16.7.4.3.2</w:t>
            </w:r>
            <w:r>
              <w:t xml:space="preserve"> </w:t>
            </w:r>
            <w:r w:rsidRPr="005B600A">
              <w:t>NR SA FR1 CSI-RS based L1-RSRP relative measurement on resource set with repetition off for 1 Rx UE</w:t>
            </w:r>
          </w:p>
        </w:tc>
        <w:tc>
          <w:tcPr>
            <w:tcW w:w="1585" w:type="pct"/>
            <w:tcBorders>
              <w:top w:val="single" w:sz="4" w:space="0" w:color="auto"/>
              <w:left w:val="single" w:sz="4" w:space="0" w:color="auto"/>
              <w:bottom w:val="single" w:sz="4" w:space="0" w:color="auto"/>
              <w:right w:val="single" w:sz="4" w:space="0" w:color="auto"/>
            </w:tcBorders>
          </w:tcPr>
          <w:p w14:paraId="43433AE0" w14:textId="77777777" w:rsidR="007A2145" w:rsidRPr="005B600A" w:rsidRDefault="007A2145" w:rsidP="00BA5E98">
            <w:pPr>
              <w:pStyle w:val="TAL"/>
              <w:rPr>
                <w:lang w:eastAsia="zh-CN"/>
              </w:rPr>
            </w:pPr>
            <w:r w:rsidRPr="007A2145">
              <w:rPr>
                <w:lang w:eastAsia="zh-CN"/>
              </w:rPr>
              <w:t>Same as 6.7.4.1.2</w:t>
            </w:r>
          </w:p>
        </w:tc>
        <w:tc>
          <w:tcPr>
            <w:tcW w:w="776" w:type="pct"/>
            <w:tcBorders>
              <w:top w:val="single" w:sz="4" w:space="0" w:color="auto"/>
              <w:left w:val="single" w:sz="4" w:space="0" w:color="auto"/>
              <w:bottom w:val="single" w:sz="4" w:space="0" w:color="auto"/>
              <w:right w:val="single" w:sz="4" w:space="0" w:color="auto"/>
            </w:tcBorders>
          </w:tcPr>
          <w:p w14:paraId="05366FF5" w14:textId="77777777" w:rsidR="007A2145" w:rsidRPr="005B600A" w:rsidRDefault="007A2145" w:rsidP="00BA5E98">
            <w:pPr>
              <w:pStyle w:val="TAL"/>
              <w:rPr>
                <w:lang w:eastAsia="zh-CN"/>
              </w:rPr>
            </w:pPr>
            <w:r w:rsidRPr="007A2145">
              <w:rPr>
                <w:lang w:eastAsia="zh-CN"/>
              </w:rPr>
              <w:t>Same as 6.7.4.1.2</w:t>
            </w:r>
          </w:p>
        </w:tc>
        <w:tc>
          <w:tcPr>
            <w:tcW w:w="1292" w:type="pct"/>
            <w:tcBorders>
              <w:top w:val="single" w:sz="4" w:space="0" w:color="auto"/>
              <w:left w:val="single" w:sz="4" w:space="0" w:color="auto"/>
              <w:bottom w:val="single" w:sz="4" w:space="0" w:color="auto"/>
              <w:right w:val="single" w:sz="4" w:space="0" w:color="auto"/>
            </w:tcBorders>
          </w:tcPr>
          <w:p w14:paraId="1471AF8C" w14:textId="77777777" w:rsidR="007A2145" w:rsidRPr="005B600A" w:rsidRDefault="007A2145" w:rsidP="00BA5E98">
            <w:pPr>
              <w:pStyle w:val="TAL"/>
              <w:rPr>
                <w:lang w:eastAsia="zh-CN"/>
              </w:rPr>
            </w:pPr>
            <w:r w:rsidRPr="007A2145">
              <w:rPr>
                <w:lang w:eastAsia="zh-CN"/>
              </w:rPr>
              <w:t>Same as 6.7.4.1.2</w:t>
            </w:r>
          </w:p>
        </w:tc>
      </w:tr>
      <w:tr w:rsidR="007A2145" w:rsidRPr="005B600A" w14:paraId="202854D4"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02A231CA" w14:textId="4193025A" w:rsidR="007A2145" w:rsidRPr="005B600A" w:rsidRDefault="007A2145" w:rsidP="00BA5E98">
            <w:pPr>
              <w:pStyle w:val="TAL"/>
            </w:pPr>
            <w:r w:rsidRPr="005B600A">
              <w:t>16.7.4.4.1</w:t>
            </w:r>
            <w:r>
              <w:t xml:space="preserve"> </w:t>
            </w:r>
            <w:r w:rsidRPr="005B600A">
              <w:t>NR SA FR1 CSI-RS based L1-RSRP absolute measurement on resource set with repetition off for 2 Rx UE</w:t>
            </w:r>
          </w:p>
        </w:tc>
        <w:tc>
          <w:tcPr>
            <w:tcW w:w="1585" w:type="pct"/>
            <w:tcBorders>
              <w:top w:val="single" w:sz="4" w:space="0" w:color="auto"/>
              <w:left w:val="single" w:sz="4" w:space="0" w:color="auto"/>
              <w:bottom w:val="single" w:sz="4" w:space="0" w:color="auto"/>
              <w:right w:val="single" w:sz="4" w:space="0" w:color="auto"/>
            </w:tcBorders>
          </w:tcPr>
          <w:p w14:paraId="235CC14A" w14:textId="77777777" w:rsidR="007A2145" w:rsidRPr="005B600A" w:rsidRDefault="007A2145" w:rsidP="00BA5E98">
            <w:pPr>
              <w:pStyle w:val="TAL"/>
              <w:rPr>
                <w:lang w:eastAsia="zh-CN"/>
              </w:rPr>
            </w:pPr>
            <w:r w:rsidRPr="007A2145">
              <w:rPr>
                <w:lang w:eastAsia="zh-CN"/>
              </w:rPr>
              <w:t>Same as 6.7.4.1.1</w:t>
            </w:r>
          </w:p>
        </w:tc>
        <w:tc>
          <w:tcPr>
            <w:tcW w:w="776" w:type="pct"/>
            <w:tcBorders>
              <w:top w:val="single" w:sz="4" w:space="0" w:color="auto"/>
              <w:left w:val="single" w:sz="4" w:space="0" w:color="auto"/>
              <w:bottom w:val="single" w:sz="4" w:space="0" w:color="auto"/>
              <w:right w:val="single" w:sz="4" w:space="0" w:color="auto"/>
            </w:tcBorders>
          </w:tcPr>
          <w:p w14:paraId="3870027C" w14:textId="77777777" w:rsidR="007A2145" w:rsidRPr="005B600A" w:rsidRDefault="007A2145" w:rsidP="00BA5E98">
            <w:pPr>
              <w:pStyle w:val="TAL"/>
              <w:rPr>
                <w:lang w:eastAsia="zh-CN"/>
              </w:rPr>
            </w:pPr>
            <w:r w:rsidRPr="007A2145">
              <w:rPr>
                <w:lang w:eastAsia="zh-CN"/>
              </w:rPr>
              <w:t>Same as 6.7.4.1.1</w:t>
            </w:r>
          </w:p>
        </w:tc>
        <w:tc>
          <w:tcPr>
            <w:tcW w:w="1292" w:type="pct"/>
            <w:tcBorders>
              <w:top w:val="single" w:sz="4" w:space="0" w:color="auto"/>
              <w:left w:val="single" w:sz="4" w:space="0" w:color="auto"/>
              <w:bottom w:val="single" w:sz="4" w:space="0" w:color="auto"/>
              <w:right w:val="single" w:sz="4" w:space="0" w:color="auto"/>
            </w:tcBorders>
          </w:tcPr>
          <w:p w14:paraId="3C1C2E48" w14:textId="77777777" w:rsidR="007A2145" w:rsidRPr="005B600A" w:rsidRDefault="007A2145" w:rsidP="00BA5E98">
            <w:pPr>
              <w:pStyle w:val="TAL"/>
              <w:rPr>
                <w:lang w:eastAsia="zh-CN"/>
              </w:rPr>
            </w:pPr>
            <w:r w:rsidRPr="007A2145">
              <w:rPr>
                <w:lang w:eastAsia="zh-CN"/>
              </w:rPr>
              <w:t>Same as 6.7.4.1.1</w:t>
            </w:r>
          </w:p>
        </w:tc>
      </w:tr>
      <w:tr w:rsidR="007A2145" w:rsidRPr="005B600A" w14:paraId="2B908189"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464B063B" w14:textId="11295E4B" w:rsidR="007A2145" w:rsidRPr="005B600A" w:rsidRDefault="007A2145" w:rsidP="00BA5E98">
            <w:pPr>
              <w:pStyle w:val="TAL"/>
            </w:pPr>
            <w:r w:rsidRPr="005B600A">
              <w:t>16.7.4.4.2</w:t>
            </w:r>
            <w:r>
              <w:t xml:space="preserve"> </w:t>
            </w:r>
            <w:r w:rsidRPr="005B600A">
              <w:t>NR SA FR1 CSI-RS based L1-RSRP relative measurement on resource set with repetition off for 2 Rx UE</w:t>
            </w:r>
          </w:p>
        </w:tc>
        <w:tc>
          <w:tcPr>
            <w:tcW w:w="1585" w:type="pct"/>
            <w:tcBorders>
              <w:top w:val="single" w:sz="4" w:space="0" w:color="auto"/>
              <w:left w:val="single" w:sz="4" w:space="0" w:color="auto"/>
              <w:bottom w:val="single" w:sz="4" w:space="0" w:color="auto"/>
              <w:right w:val="single" w:sz="4" w:space="0" w:color="auto"/>
            </w:tcBorders>
          </w:tcPr>
          <w:p w14:paraId="473AEEA2" w14:textId="77777777" w:rsidR="007A2145" w:rsidRPr="005B600A" w:rsidRDefault="007A2145" w:rsidP="00BA5E98">
            <w:pPr>
              <w:pStyle w:val="TAL"/>
              <w:rPr>
                <w:lang w:eastAsia="zh-CN"/>
              </w:rPr>
            </w:pPr>
            <w:r w:rsidRPr="007A2145">
              <w:rPr>
                <w:lang w:eastAsia="zh-CN"/>
              </w:rPr>
              <w:t>Same as 6.7.4.1.2</w:t>
            </w:r>
          </w:p>
        </w:tc>
        <w:tc>
          <w:tcPr>
            <w:tcW w:w="776" w:type="pct"/>
            <w:tcBorders>
              <w:top w:val="single" w:sz="4" w:space="0" w:color="auto"/>
              <w:left w:val="single" w:sz="4" w:space="0" w:color="auto"/>
              <w:bottom w:val="single" w:sz="4" w:space="0" w:color="auto"/>
              <w:right w:val="single" w:sz="4" w:space="0" w:color="auto"/>
            </w:tcBorders>
          </w:tcPr>
          <w:p w14:paraId="3AE19797" w14:textId="77777777" w:rsidR="007A2145" w:rsidRPr="005B600A" w:rsidRDefault="007A2145" w:rsidP="00BA5E98">
            <w:pPr>
              <w:pStyle w:val="TAL"/>
              <w:rPr>
                <w:lang w:eastAsia="zh-CN"/>
              </w:rPr>
            </w:pPr>
            <w:r w:rsidRPr="007A2145">
              <w:rPr>
                <w:lang w:eastAsia="zh-CN"/>
              </w:rPr>
              <w:t>Same as 6.7.4.1.2</w:t>
            </w:r>
          </w:p>
        </w:tc>
        <w:tc>
          <w:tcPr>
            <w:tcW w:w="1292" w:type="pct"/>
            <w:tcBorders>
              <w:top w:val="single" w:sz="4" w:space="0" w:color="auto"/>
              <w:left w:val="single" w:sz="4" w:space="0" w:color="auto"/>
              <w:bottom w:val="single" w:sz="4" w:space="0" w:color="auto"/>
              <w:right w:val="single" w:sz="4" w:space="0" w:color="auto"/>
            </w:tcBorders>
          </w:tcPr>
          <w:p w14:paraId="7B81546B" w14:textId="77777777" w:rsidR="007A2145" w:rsidRPr="005B600A" w:rsidRDefault="007A2145" w:rsidP="00BA5E98">
            <w:pPr>
              <w:pStyle w:val="TAL"/>
              <w:rPr>
                <w:lang w:eastAsia="zh-CN"/>
              </w:rPr>
            </w:pPr>
            <w:r w:rsidRPr="007A2145">
              <w:rPr>
                <w:lang w:eastAsia="zh-CN"/>
              </w:rPr>
              <w:t>Same as 6.7.4.1.2</w:t>
            </w:r>
          </w:p>
        </w:tc>
      </w:tr>
      <w:tr w:rsidR="007A2145" w:rsidRPr="005B600A" w14:paraId="5527221F"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61C63790" w14:textId="7FE5069A" w:rsidR="007A2145" w:rsidRPr="005B600A" w:rsidRDefault="007A2145" w:rsidP="00BA5E98">
            <w:pPr>
              <w:pStyle w:val="TAL"/>
            </w:pPr>
            <w:r w:rsidRPr="005B600A">
              <w:t>16.7.5.1</w:t>
            </w:r>
            <w:r>
              <w:t xml:space="preserve"> </w:t>
            </w:r>
            <w:r w:rsidRPr="005B600A">
              <w:t>NR SA FR1 - E-UTRA Measurement accuracy with FR1 serving cell for 1 Rx UE</w:t>
            </w:r>
          </w:p>
        </w:tc>
        <w:tc>
          <w:tcPr>
            <w:tcW w:w="1585" w:type="pct"/>
            <w:tcBorders>
              <w:top w:val="single" w:sz="4" w:space="0" w:color="auto"/>
              <w:left w:val="single" w:sz="4" w:space="0" w:color="auto"/>
              <w:bottom w:val="single" w:sz="4" w:space="0" w:color="auto"/>
              <w:right w:val="single" w:sz="4" w:space="0" w:color="auto"/>
            </w:tcBorders>
          </w:tcPr>
          <w:p w14:paraId="0C4E8481" w14:textId="77777777" w:rsidR="007A2145" w:rsidRPr="007A2145" w:rsidRDefault="007A2145" w:rsidP="00BA5E98">
            <w:pPr>
              <w:pStyle w:val="TAL"/>
              <w:rPr>
                <w:lang w:eastAsia="zh-CN"/>
              </w:rPr>
            </w:pPr>
            <w:r w:rsidRPr="007A2145">
              <w:rPr>
                <w:rFonts w:hint="eastAsia"/>
                <w:lang w:eastAsia="zh-CN"/>
              </w:rPr>
              <w:t>T</w:t>
            </w:r>
            <w:r w:rsidRPr="007A2145">
              <w:rPr>
                <w:lang w:eastAsia="zh-CN"/>
              </w:rPr>
              <w:t>est 1</w:t>
            </w:r>
          </w:p>
          <w:p w14:paraId="3B3DFFA3" w14:textId="77777777" w:rsidR="007A2145" w:rsidRPr="007A2145" w:rsidRDefault="007A2145" w:rsidP="00BA5E98">
            <w:pPr>
              <w:pStyle w:val="TAL"/>
              <w:rPr>
                <w:lang w:eastAsia="zh-CN"/>
              </w:rPr>
            </w:pPr>
            <w:r w:rsidRPr="007A2145">
              <w:rPr>
                <w:rFonts w:hint="eastAsia"/>
                <w:lang w:eastAsia="zh-CN"/>
              </w:rPr>
              <w:t>N</w:t>
            </w:r>
            <w:r w:rsidRPr="007A2145">
              <w:rPr>
                <w:lang w:eastAsia="zh-CN"/>
              </w:rPr>
              <w:t>oc2: -91.65dBm/15kHz</w:t>
            </w:r>
          </w:p>
          <w:p w14:paraId="5484E196" w14:textId="77777777" w:rsidR="007A2145" w:rsidRPr="007A2145" w:rsidRDefault="007A2145" w:rsidP="00BA5E98">
            <w:pPr>
              <w:pStyle w:val="TAL"/>
              <w:rPr>
                <w:lang w:eastAsia="zh-CN"/>
              </w:rPr>
            </w:pPr>
            <w:r w:rsidRPr="007A2145">
              <w:rPr>
                <w:rFonts w:hint="eastAsia"/>
                <w:lang w:eastAsia="zh-CN"/>
              </w:rPr>
              <w:t>E</w:t>
            </w:r>
            <w:r w:rsidRPr="007A2145">
              <w:rPr>
                <w:lang w:eastAsia="zh-CN"/>
              </w:rPr>
              <w:t>s2/Noc2: 10dB</w:t>
            </w:r>
          </w:p>
          <w:p w14:paraId="08CF1B60"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LTE RSRP values: </w:t>
            </w:r>
            <w:r w:rsidRPr="007A2145">
              <w:rPr>
                <w:lang w:eastAsia="zh-CN"/>
              </w:rPr>
              <w:t>±</w:t>
            </w:r>
            <w:r w:rsidRPr="005B600A">
              <w:rPr>
                <w:lang w:eastAsia="zh-CN"/>
              </w:rPr>
              <w:t>10.53dB</w:t>
            </w:r>
          </w:p>
          <w:p w14:paraId="0C59EA39"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LTE RSRP values: </w:t>
            </w:r>
            <w:r w:rsidRPr="007A2145">
              <w:rPr>
                <w:lang w:eastAsia="zh-CN"/>
              </w:rPr>
              <w:t>±13.53</w:t>
            </w:r>
            <w:r w:rsidRPr="005B600A">
              <w:rPr>
                <w:lang w:eastAsia="zh-CN"/>
              </w:rPr>
              <w:t>dB</w:t>
            </w:r>
          </w:p>
          <w:p w14:paraId="707B56F5" w14:textId="77777777" w:rsidR="007A2145" w:rsidRPr="007A2145" w:rsidRDefault="007A2145" w:rsidP="00BA5E98">
            <w:pPr>
              <w:pStyle w:val="TAL"/>
              <w:rPr>
                <w:lang w:eastAsia="zh-CN"/>
              </w:rPr>
            </w:pPr>
          </w:p>
          <w:p w14:paraId="46C3F56E" w14:textId="77777777" w:rsidR="007A2145" w:rsidRPr="007A2145" w:rsidRDefault="007A2145" w:rsidP="00BA5E98">
            <w:pPr>
              <w:pStyle w:val="TAL"/>
              <w:rPr>
                <w:lang w:eastAsia="zh-CN"/>
              </w:rPr>
            </w:pPr>
            <w:r w:rsidRPr="007A2145">
              <w:rPr>
                <w:rFonts w:hint="eastAsia"/>
                <w:lang w:eastAsia="zh-CN"/>
              </w:rPr>
              <w:t>T</w:t>
            </w:r>
            <w:r w:rsidRPr="007A2145">
              <w:rPr>
                <w:lang w:eastAsia="zh-CN"/>
              </w:rPr>
              <w:t>est 2</w:t>
            </w:r>
          </w:p>
          <w:p w14:paraId="66AB63B0" w14:textId="77777777" w:rsidR="007A2145" w:rsidRPr="007A2145" w:rsidRDefault="007A2145" w:rsidP="00BA5E98">
            <w:pPr>
              <w:pStyle w:val="TAL"/>
              <w:rPr>
                <w:lang w:eastAsia="zh-CN"/>
              </w:rPr>
            </w:pPr>
            <w:r w:rsidRPr="007A2145">
              <w:rPr>
                <w:rFonts w:hint="eastAsia"/>
                <w:lang w:eastAsia="zh-CN"/>
              </w:rPr>
              <w:t>N</w:t>
            </w:r>
            <w:r w:rsidRPr="007A2145">
              <w:rPr>
                <w:lang w:eastAsia="zh-CN"/>
              </w:rPr>
              <w:t xml:space="preserve">oc2: </w:t>
            </w:r>
            <w:r w:rsidRPr="005B600A">
              <w:rPr>
                <w:lang w:eastAsia="zh-CN"/>
              </w:rPr>
              <w:t xml:space="preserve">-117dBm/15kHz + </w:t>
            </w:r>
            <w:r w:rsidRPr="007A2145">
              <w:rPr>
                <w:rFonts w:hint="eastAsia"/>
                <w:lang w:eastAsia="zh-CN"/>
              </w:rPr>
              <w:t>ΔB</w:t>
            </w:r>
            <w:r w:rsidRPr="007A2145">
              <w:rPr>
                <w:lang w:eastAsia="zh-CN"/>
              </w:rPr>
              <w:t>G_offset</w:t>
            </w:r>
          </w:p>
          <w:p w14:paraId="581C31E6" w14:textId="77777777" w:rsidR="007A2145" w:rsidRPr="007A2145" w:rsidRDefault="007A2145" w:rsidP="00BA5E98">
            <w:pPr>
              <w:pStyle w:val="TAL"/>
              <w:rPr>
                <w:lang w:eastAsia="zh-CN"/>
              </w:rPr>
            </w:pPr>
          </w:p>
          <w:p w14:paraId="4CB33206" w14:textId="77777777" w:rsidR="007A2145" w:rsidRPr="007A2145" w:rsidRDefault="007A2145" w:rsidP="00BA5E98">
            <w:pPr>
              <w:pStyle w:val="TAL"/>
              <w:rPr>
                <w:lang w:eastAsia="zh-CN"/>
              </w:rPr>
            </w:pPr>
            <w:r w:rsidRPr="007A2145">
              <w:rPr>
                <w:rFonts w:hint="eastAsia"/>
                <w:lang w:eastAsia="zh-CN"/>
              </w:rPr>
              <w:t>E</w:t>
            </w:r>
            <w:r w:rsidRPr="007A2145">
              <w:rPr>
                <w:lang w:eastAsia="zh-CN"/>
              </w:rPr>
              <w:t>s2/Noc2: -4dB</w:t>
            </w:r>
          </w:p>
          <w:p w14:paraId="1192F87C"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LTE RSRP values: </w:t>
            </w:r>
            <w:r w:rsidRPr="007A2145">
              <w:rPr>
                <w:lang w:eastAsia="zh-CN"/>
              </w:rPr>
              <w:t>±</w:t>
            </w:r>
            <w:r w:rsidRPr="005B600A">
              <w:rPr>
                <w:lang w:eastAsia="zh-CN"/>
              </w:rPr>
              <w:t>7.03dB</w:t>
            </w:r>
          </w:p>
          <w:p w14:paraId="4E535A87" w14:textId="77777777" w:rsidR="007A2145" w:rsidRPr="005B600A" w:rsidRDefault="007A2145" w:rsidP="00BA5E98">
            <w:pPr>
              <w:pStyle w:val="TAL"/>
              <w:rPr>
                <w:lang w:eastAsia="zh-CN"/>
              </w:rPr>
            </w:pPr>
          </w:p>
          <w:p w14:paraId="6EC4D0B2" w14:textId="77777777" w:rsidR="007A2145" w:rsidRPr="005B600A" w:rsidRDefault="007A2145" w:rsidP="00BA5E98">
            <w:pPr>
              <w:pStyle w:val="TAL"/>
              <w:rPr>
                <w:lang w:eastAsia="zh-CN"/>
              </w:rPr>
            </w:pPr>
          </w:p>
          <w:p w14:paraId="0F872CD6" w14:textId="77777777" w:rsidR="007A2145" w:rsidRPr="005B600A" w:rsidRDefault="007A2145" w:rsidP="00BA5E98">
            <w:pPr>
              <w:pStyle w:val="TAL"/>
              <w:rPr>
                <w:lang w:eastAsia="zh-CN"/>
              </w:rPr>
            </w:pPr>
          </w:p>
          <w:p w14:paraId="4FCFBE12" w14:textId="77777777" w:rsidR="007A2145" w:rsidRPr="005B600A" w:rsidRDefault="007A2145" w:rsidP="00BA5E98">
            <w:pPr>
              <w:pStyle w:val="TAL"/>
              <w:rPr>
                <w:lang w:eastAsia="zh-CN"/>
              </w:rPr>
            </w:pPr>
          </w:p>
          <w:p w14:paraId="6FBB9872" w14:textId="77777777" w:rsidR="007A2145" w:rsidRPr="005B600A" w:rsidRDefault="007A2145" w:rsidP="00BA5E98">
            <w:pPr>
              <w:pStyle w:val="TAL"/>
              <w:rPr>
                <w:lang w:eastAsia="zh-CN"/>
              </w:rPr>
            </w:pPr>
          </w:p>
          <w:p w14:paraId="0AD43A70" w14:textId="77777777" w:rsidR="007A2145" w:rsidRPr="005B600A" w:rsidRDefault="007A2145" w:rsidP="00BA5E98">
            <w:pPr>
              <w:pStyle w:val="TAL"/>
              <w:rPr>
                <w:lang w:eastAsia="zh-CN"/>
              </w:rPr>
            </w:pPr>
          </w:p>
          <w:p w14:paraId="0AD29942" w14:textId="77777777" w:rsidR="007A2145" w:rsidRPr="005B600A" w:rsidRDefault="007A2145" w:rsidP="00BA5E98">
            <w:pPr>
              <w:pStyle w:val="TAL"/>
              <w:rPr>
                <w:lang w:eastAsia="zh-CN"/>
              </w:rPr>
            </w:pPr>
          </w:p>
          <w:p w14:paraId="4C4E1FCA"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LTE RSRP values: </w:t>
            </w:r>
            <w:r w:rsidRPr="007A2145">
              <w:rPr>
                <w:lang w:eastAsia="zh-CN"/>
              </w:rPr>
              <w:t>±11.53</w:t>
            </w:r>
            <w:r w:rsidRPr="005B600A">
              <w:rPr>
                <w:lang w:eastAsia="zh-CN"/>
              </w:rPr>
              <w:t>dB</w:t>
            </w:r>
          </w:p>
        </w:tc>
        <w:tc>
          <w:tcPr>
            <w:tcW w:w="776" w:type="pct"/>
            <w:tcBorders>
              <w:top w:val="single" w:sz="4" w:space="0" w:color="auto"/>
              <w:left w:val="single" w:sz="4" w:space="0" w:color="auto"/>
              <w:bottom w:val="single" w:sz="4" w:space="0" w:color="auto"/>
              <w:right w:val="single" w:sz="4" w:space="0" w:color="auto"/>
            </w:tcBorders>
          </w:tcPr>
          <w:p w14:paraId="6C2665AB" w14:textId="77777777" w:rsidR="007A2145" w:rsidRPr="007A2145" w:rsidRDefault="007A2145" w:rsidP="00BA5E98">
            <w:pPr>
              <w:pStyle w:val="TAL"/>
              <w:rPr>
                <w:lang w:eastAsia="zh-CN"/>
              </w:rPr>
            </w:pPr>
          </w:p>
          <w:p w14:paraId="1817306F" w14:textId="77777777" w:rsidR="007A2145" w:rsidRPr="007A2145" w:rsidRDefault="007A2145" w:rsidP="00BA5E98">
            <w:pPr>
              <w:pStyle w:val="TAL"/>
              <w:rPr>
                <w:lang w:eastAsia="zh-CN"/>
              </w:rPr>
            </w:pPr>
            <w:r w:rsidRPr="007A2145">
              <w:rPr>
                <w:rFonts w:hint="eastAsia"/>
                <w:lang w:eastAsia="zh-CN"/>
              </w:rPr>
              <w:t>0</w:t>
            </w:r>
            <w:r w:rsidRPr="007A2145">
              <w:rPr>
                <w:lang w:eastAsia="zh-CN"/>
              </w:rPr>
              <w:t>dB</w:t>
            </w:r>
          </w:p>
          <w:p w14:paraId="4CA9C799" w14:textId="77777777" w:rsidR="007A2145" w:rsidRPr="007A2145" w:rsidRDefault="007A2145" w:rsidP="00BA5E98">
            <w:pPr>
              <w:pStyle w:val="TAL"/>
              <w:rPr>
                <w:lang w:eastAsia="zh-CN"/>
              </w:rPr>
            </w:pPr>
            <w:r w:rsidRPr="007A2145">
              <w:rPr>
                <w:rFonts w:hint="eastAsia"/>
                <w:lang w:eastAsia="zh-CN"/>
              </w:rPr>
              <w:t>0</w:t>
            </w:r>
            <w:r w:rsidRPr="007A2145">
              <w:rPr>
                <w:lang w:eastAsia="zh-CN"/>
              </w:rPr>
              <w:t>dB</w:t>
            </w:r>
          </w:p>
          <w:p w14:paraId="285B180B" w14:textId="77777777" w:rsidR="007A2145" w:rsidRPr="007A2145" w:rsidRDefault="007A2145" w:rsidP="00BA5E98">
            <w:pPr>
              <w:pStyle w:val="TAL"/>
              <w:rPr>
                <w:lang w:eastAsia="zh-CN"/>
              </w:rPr>
            </w:pPr>
            <w:r w:rsidRPr="007A2145">
              <w:rPr>
                <w:rFonts w:hint="eastAsia"/>
                <w:lang w:eastAsia="zh-CN"/>
              </w:rPr>
              <w:t>V</w:t>
            </w:r>
            <w:r w:rsidRPr="007A2145">
              <w:rPr>
                <w:lang w:eastAsia="zh-CN"/>
              </w:rPr>
              <w:t>ia mapping</w:t>
            </w:r>
          </w:p>
          <w:p w14:paraId="49B62135" w14:textId="77777777" w:rsidR="007A2145" w:rsidRPr="007A2145" w:rsidRDefault="007A2145" w:rsidP="00BA5E98">
            <w:pPr>
              <w:pStyle w:val="TAL"/>
              <w:rPr>
                <w:lang w:eastAsia="zh-CN"/>
              </w:rPr>
            </w:pPr>
          </w:p>
          <w:p w14:paraId="6B24C578" w14:textId="77777777" w:rsidR="007A2145" w:rsidRPr="007A2145" w:rsidRDefault="007A2145" w:rsidP="00BA5E98">
            <w:pPr>
              <w:pStyle w:val="TAL"/>
              <w:rPr>
                <w:lang w:eastAsia="zh-CN"/>
              </w:rPr>
            </w:pPr>
            <w:r w:rsidRPr="007A2145">
              <w:rPr>
                <w:rFonts w:hint="eastAsia"/>
                <w:lang w:eastAsia="zh-CN"/>
              </w:rPr>
              <w:t>V</w:t>
            </w:r>
            <w:r w:rsidRPr="007A2145">
              <w:rPr>
                <w:lang w:eastAsia="zh-CN"/>
              </w:rPr>
              <w:t>ia mapping</w:t>
            </w:r>
          </w:p>
          <w:p w14:paraId="7CB876EA" w14:textId="77777777" w:rsidR="007A2145" w:rsidRPr="007A2145" w:rsidRDefault="007A2145" w:rsidP="00BA5E98">
            <w:pPr>
              <w:pStyle w:val="TAL"/>
              <w:rPr>
                <w:lang w:eastAsia="zh-CN"/>
              </w:rPr>
            </w:pPr>
          </w:p>
          <w:p w14:paraId="4BB6E59E" w14:textId="77777777" w:rsidR="007A2145" w:rsidRPr="007A2145" w:rsidRDefault="007A2145" w:rsidP="00BA5E98">
            <w:pPr>
              <w:pStyle w:val="TAL"/>
              <w:rPr>
                <w:lang w:eastAsia="zh-CN"/>
              </w:rPr>
            </w:pPr>
          </w:p>
          <w:p w14:paraId="4293CCEB" w14:textId="77777777" w:rsidR="007A2145" w:rsidRPr="007A2145" w:rsidRDefault="007A2145" w:rsidP="00BA5E98">
            <w:pPr>
              <w:pStyle w:val="TAL"/>
              <w:rPr>
                <w:lang w:eastAsia="zh-CN"/>
              </w:rPr>
            </w:pPr>
          </w:p>
          <w:p w14:paraId="3B292A24" w14:textId="77777777" w:rsidR="007A2145" w:rsidRPr="007A2145" w:rsidRDefault="007A2145" w:rsidP="00BA5E98">
            <w:pPr>
              <w:pStyle w:val="TAL"/>
              <w:rPr>
                <w:lang w:eastAsia="zh-CN"/>
              </w:rPr>
            </w:pPr>
            <w:r w:rsidRPr="007A2145">
              <w:rPr>
                <w:rFonts w:hint="eastAsia"/>
                <w:lang w:eastAsia="zh-CN"/>
              </w:rPr>
              <w:t>0</w:t>
            </w:r>
            <w:r w:rsidRPr="007A2145">
              <w:rPr>
                <w:lang w:eastAsia="zh-CN"/>
              </w:rPr>
              <w:t>dB</w:t>
            </w:r>
          </w:p>
          <w:p w14:paraId="35426798" w14:textId="77777777" w:rsidR="007A2145" w:rsidRPr="007A2145" w:rsidRDefault="007A2145" w:rsidP="00BA5E98">
            <w:pPr>
              <w:pStyle w:val="TAL"/>
              <w:rPr>
                <w:lang w:eastAsia="zh-CN"/>
              </w:rPr>
            </w:pPr>
          </w:p>
          <w:p w14:paraId="4F8CF4C1" w14:textId="77777777" w:rsidR="007A2145" w:rsidRPr="007A2145" w:rsidRDefault="007A2145" w:rsidP="00BA5E98">
            <w:pPr>
              <w:pStyle w:val="TAL"/>
              <w:rPr>
                <w:lang w:eastAsia="zh-CN"/>
              </w:rPr>
            </w:pPr>
            <w:r w:rsidRPr="007A2145">
              <w:rPr>
                <w:rFonts w:hint="eastAsia"/>
                <w:lang w:eastAsia="zh-CN"/>
              </w:rPr>
              <w:t>0</w:t>
            </w:r>
            <w:r w:rsidRPr="007A2145">
              <w:rPr>
                <w:lang w:eastAsia="zh-CN"/>
              </w:rPr>
              <w:t>.35dB</w:t>
            </w:r>
          </w:p>
          <w:p w14:paraId="6D967557" w14:textId="77777777" w:rsidR="007A2145" w:rsidRPr="007A2145" w:rsidRDefault="007A2145" w:rsidP="00BA5E98">
            <w:pPr>
              <w:pStyle w:val="TAL"/>
              <w:rPr>
                <w:lang w:eastAsia="zh-CN"/>
              </w:rPr>
            </w:pPr>
            <w:r w:rsidRPr="007A2145">
              <w:rPr>
                <w:rFonts w:hint="eastAsia"/>
                <w:lang w:eastAsia="zh-CN"/>
              </w:rPr>
              <w:t>V</w:t>
            </w:r>
            <w:r w:rsidRPr="007A2145">
              <w:rPr>
                <w:lang w:eastAsia="zh-CN"/>
              </w:rPr>
              <w:t>ia mapping</w:t>
            </w:r>
          </w:p>
          <w:p w14:paraId="402073A8" w14:textId="77777777" w:rsidR="007A2145" w:rsidRPr="007A2145" w:rsidRDefault="007A2145" w:rsidP="00BA5E98">
            <w:pPr>
              <w:pStyle w:val="TAL"/>
              <w:rPr>
                <w:lang w:eastAsia="zh-CN"/>
              </w:rPr>
            </w:pPr>
          </w:p>
          <w:p w14:paraId="3801C0FC" w14:textId="77777777" w:rsidR="007A2145" w:rsidRPr="007A2145" w:rsidRDefault="007A2145" w:rsidP="00BA5E98">
            <w:pPr>
              <w:pStyle w:val="TAL"/>
              <w:rPr>
                <w:lang w:eastAsia="zh-CN"/>
              </w:rPr>
            </w:pPr>
          </w:p>
          <w:p w14:paraId="36554BEE" w14:textId="77777777" w:rsidR="007A2145" w:rsidRPr="007A2145" w:rsidRDefault="007A2145" w:rsidP="00BA5E98">
            <w:pPr>
              <w:pStyle w:val="TAL"/>
              <w:rPr>
                <w:lang w:eastAsia="zh-CN"/>
              </w:rPr>
            </w:pPr>
          </w:p>
          <w:p w14:paraId="014EAEC6" w14:textId="77777777" w:rsidR="007A2145" w:rsidRPr="007A2145" w:rsidRDefault="007A2145" w:rsidP="00BA5E98">
            <w:pPr>
              <w:pStyle w:val="TAL"/>
              <w:rPr>
                <w:lang w:eastAsia="zh-CN"/>
              </w:rPr>
            </w:pPr>
          </w:p>
          <w:p w14:paraId="42939614" w14:textId="77777777" w:rsidR="007A2145" w:rsidRPr="007A2145" w:rsidRDefault="007A2145" w:rsidP="00BA5E98">
            <w:pPr>
              <w:pStyle w:val="TAL"/>
              <w:rPr>
                <w:lang w:eastAsia="zh-CN"/>
              </w:rPr>
            </w:pPr>
          </w:p>
          <w:p w14:paraId="32F1674B" w14:textId="77777777" w:rsidR="007A2145" w:rsidRPr="007A2145" w:rsidRDefault="007A2145" w:rsidP="00BA5E98">
            <w:pPr>
              <w:pStyle w:val="TAL"/>
              <w:rPr>
                <w:lang w:eastAsia="zh-CN"/>
              </w:rPr>
            </w:pPr>
          </w:p>
          <w:p w14:paraId="72146802" w14:textId="77777777" w:rsidR="007A2145" w:rsidRPr="007A2145" w:rsidRDefault="007A2145" w:rsidP="00BA5E98">
            <w:pPr>
              <w:pStyle w:val="TAL"/>
              <w:rPr>
                <w:lang w:eastAsia="zh-CN"/>
              </w:rPr>
            </w:pPr>
          </w:p>
          <w:p w14:paraId="13E704AC" w14:textId="77777777" w:rsidR="007A2145" w:rsidRPr="007A2145" w:rsidRDefault="007A2145" w:rsidP="00BA5E98">
            <w:pPr>
              <w:pStyle w:val="TAL"/>
              <w:rPr>
                <w:lang w:eastAsia="zh-CN"/>
              </w:rPr>
            </w:pPr>
          </w:p>
          <w:p w14:paraId="20AAFC59" w14:textId="77777777" w:rsidR="007A2145" w:rsidRPr="007A2145" w:rsidRDefault="007A2145" w:rsidP="00BA5E98">
            <w:pPr>
              <w:pStyle w:val="TAL"/>
              <w:rPr>
                <w:lang w:eastAsia="zh-CN"/>
              </w:rPr>
            </w:pPr>
            <w:r w:rsidRPr="007A2145">
              <w:rPr>
                <w:rFonts w:hint="eastAsia"/>
                <w:lang w:eastAsia="zh-CN"/>
              </w:rPr>
              <w:t>V</w:t>
            </w:r>
            <w:r w:rsidRPr="007A2145">
              <w:rPr>
                <w:lang w:eastAsia="zh-CN"/>
              </w:rPr>
              <w:t>ia mapping</w:t>
            </w:r>
          </w:p>
        </w:tc>
        <w:tc>
          <w:tcPr>
            <w:tcW w:w="1292" w:type="pct"/>
            <w:tcBorders>
              <w:top w:val="single" w:sz="4" w:space="0" w:color="auto"/>
              <w:left w:val="single" w:sz="4" w:space="0" w:color="auto"/>
              <w:bottom w:val="single" w:sz="4" w:space="0" w:color="auto"/>
              <w:right w:val="single" w:sz="4" w:space="0" w:color="auto"/>
            </w:tcBorders>
          </w:tcPr>
          <w:p w14:paraId="5A9FAF35" w14:textId="77777777" w:rsidR="007A2145" w:rsidRPr="007A2145" w:rsidRDefault="007A2145" w:rsidP="00BA5E98">
            <w:pPr>
              <w:pStyle w:val="TAL"/>
              <w:rPr>
                <w:lang w:eastAsia="zh-CN"/>
              </w:rPr>
            </w:pPr>
          </w:p>
          <w:p w14:paraId="3B116C08" w14:textId="77777777" w:rsidR="007A2145" w:rsidRPr="007A2145" w:rsidRDefault="007A2145" w:rsidP="00BA5E98">
            <w:pPr>
              <w:pStyle w:val="TAL"/>
              <w:rPr>
                <w:lang w:eastAsia="zh-CN"/>
              </w:rPr>
            </w:pPr>
            <w:r w:rsidRPr="007A2145">
              <w:rPr>
                <w:rFonts w:hint="eastAsia"/>
                <w:lang w:eastAsia="zh-CN"/>
              </w:rPr>
              <w:t>N</w:t>
            </w:r>
            <w:r w:rsidRPr="007A2145">
              <w:rPr>
                <w:lang w:eastAsia="zh-CN"/>
              </w:rPr>
              <w:t>oc2: -91.65dBm/15kHz</w:t>
            </w:r>
          </w:p>
          <w:p w14:paraId="266A3856" w14:textId="77777777" w:rsidR="007A2145" w:rsidRPr="007A2145" w:rsidRDefault="007A2145" w:rsidP="00BA5E98">
            <w:pPr>
              <w:pStyle w:val="TAL"/>
              <w:rPr>
                <w:lang w:eastAsia="zh-CN"/>
              </w:rPr>
            </w:pPr>
            <w:r w:rsidRPr="007A2145">
              <w:rPr>
                <w:rFonts w:hint="eastAsia"/>
                <w:lang w:eastAsia="zh-CN"/>
              </w:rPr>
              <w:t>E</w:t>
            </w:r>
            <w:r w:rsidRPr="007A2145">
              <w:rPr>
                <w:lang w:eastAsia="zh-CN"/>
              </w:rPr>
              <w:t>s2/Noc2: 10dB</w:t>
            </w:r>
          </w:p>
          <w:p w14:paraId="54001561" w14:textId="77777777" w:rsidR="007A2145" w:rsidRPr="007A2145" w:rsidRDefault="007A2145" w:rsidP="00BA5E98">
            <w:pPr>
              <w:pStyle w:val="TAL"/>
              <w:rPr>
                <w:lang w:eastAsia="zh-CN"/>
              </w:rPr>
            </w:pPr>
            <w:r w:rsidRPr="005B600A">
              <w:rPr>
                <w:lang w:eastAsia="zh-CN"/>
              </w:rPr>
              <w:t>Normal condition,</w:t>
            </w:r>
          </w:p>
          <w:p w14:paraId="224117C9" w14:textId="77777777" w:rsidR="007A2145" w:rsidRPr="005B600A" w:rsidRDefault="007A2145" w:rsidP="00BA5E98">
            <w:pPr>
              <w:pStyle w:val="TAL"/>
              <w:rPr>
                <w:lang w:eastAsia="zh-CN"/>
              </w:rPr>
            </w:pPr>
            <w:r w:rsidRPr="005B600A">
              <w:rPr>
                <w:lang w:eastAsia="zh-CN"/>
              </w:rPr>
              <w:t>RSRP_48 to RSRP_69</w:t>
            </w:r>
          </w:p>
          <w:p w14:paraId="363A42ED" w14:textId="77777777" w:rsidR="007A2145" w:rsidRPr="005B600A" w:rsidRDefault="007A2145" w:rsidP="00BA5E98">
            <w:pPr>
              <w:pStyle w:val="TAL"/>
              <w:rPr>
                <w:lang w:eastAsia="zh-CN"/>
              </w:rPr>
            </w:pPr>
            <w:r w:rsidRPr="005B600A">
              <w:rPr>
                <w:lang w:eastAsia="zh-CN"/>
              </w:rPr>
              <w:t>Extreme condition,</w:t>
            </w:r>
          </w:p>
          <w:p w14:paraId="74264DD2" w14:textId="77777777" w:rsidR="007A2145" w:rsidRPr="005B600A" w:rsidRDefault="007A2145" w:rsidP="00BA5E98">
            <w:pPr>
              <w:pStyle w:val="TAL"/>
              <w:rPr>
                <w:lang w:eastAsia="zh-CN"/>
              </w:rPr>
            </w:pPr>
            <w:r w:rsidRPr="005B600A">
              <w:rPr>
                <w:lang w:eastAsia="zh-CN"/>
              </w:rPr>
              <w:t>RSRP_45 to RSRP_72</w:t>
            </w:r>
          </w:p>
          <w:p w14:paraId="7C845551" w14:textId="77777777" w:rsidR="007A2145" w:rsidRPr="005B600A" w:rsidRDefault="007A2145" w:rsidP="00BA5E98">
            <w:pPr>
              <w:pStyle w:val="TAL"/>
              <w:rPr>
                <w:lang w:eastAsia="zh-CN"/>
              </w:rPr>
            </w:pPr>
          </w:p>
          <w:p w14:paraId="7BC9F125" w14:textId="77777777" w:rsidR="007A2145" w:rsidRPr="005B600A" w:rsidRDefault="007A2145" w:rsidP="00BA5E98">
            <w:pPr>
              <w:pStyle w:val="TAL"/>
              <w:rPr>
                <w:lang w:eastAsia="zh-CN"/>
              </w:rPr>
            </w:pPr>
          </w:p>
          <w:p w14:paraId="0D3507DD" w14:textId="77777777" w:rsidR="007A2145" w:rsidRPr="007A2145" w:rsidRDefault="007A2145" w:rsidP="00BA5E98">
            <w:pPr>
              <w:pStyle w:val="TAL"/>
              <w:rPr>
                <w:lang w:eastAsia="zh-CN"/>
              </w:rPr>
            </w:pPr>
            <w:r w:rsidRPr="007A2145">
              <w:rPr>
                <w:rFonts w:hint="eastAsia"/>
                <w:lang w:eastAsia="zh-CN"/>
              </w:rPr>
              <w:t>N</w:t>
            </w:r>
            <w:r w:rsidRPr="007A2145">
              <w:rPr>
                <w:lang w:eastAsia="zh-CN"/>
              </w:rPr>
              <w:t xml:space="preserve">oc2: </w:t>
            </w:r>
            <w:r w:rsidRPr="005B600A">
              <w:rPr>
                <w:lang w:eastAsia="zh-CN"/>
              </w:rPr>
              <w:t xml:space="preserve">-117dBm/15kHz + </w:t>
            </w:r>
            <w:r w:rsidRPr="007A2145">
              <w:rPr>
                <w:rFonts w:hint="eastAsia"/>
                <w:lang w:eastAsia="zh-CN"/>
              </w:rPr>
              <w:t>ΔB</w:t>
            </w:r>
            <w:r w:rsidRPr="007A2145">
              <w:rPr>
                <w:lang w:eastAsia="zh-CN"/>
              </w:rPr>
              <w:t>G_offset</w:t>
            </w:r>
          </w:p>
          <w:p w14:paraId="467B60A8" w14:textId="77777777" w:rsidR="007A2145" w:rsidRPr="007A2145" w:rsidRDefault="007A2145" w:rsidP="00BA5E98">
            <w:pPr>
              <w:pStyle w:val="TAL"/>
              <w:rPr>
                <w:lang w:eastAsia="zh-CN"/>
              </w:rPr>
            </w:pPr>
            <w:r w:rsidRPr="007A2145">
              <w:rPr>
                <w:rFonts w:hint="eastAsia"/>
                <w:lang w:eastAsia="zh-CN"/>
              </w:rPr>
              <w:t>E</w:t>
            </w:r>
            <w:r w:rsidRPr="007A2145">
              <w:rPr>
                <w:lang w:eastAsia="zh-CN"/>
              </w:rPr>
              <w:t>s2/Noc2: -3.65dB</w:t>
            </w:r>
          </w:p>
          <w:p w14:paraId="0637EFCA" w14:textId="77777777" w:rsidR="007A2145" w:rsidRPr="007A2145" w:rsidRDefault="007A2145" w:rsidP="00BA5E98">
            <w:pPr>
              <w:pStyle w:val="TAL"/>
              <w:rPr>
                <w:lang w:eastAsia="zh-CN"/>
              </w:rPr>
            </w:pPr>
            <w:r w:rsidRPr="005B600A">
              <w:rPr>
                <w:lang w:eastAsia="zh-CN"/>
              </w:rPr>
              <w:t>Normal condition,</w:t>
            </w:r>
          </w:p>
          <w:p w14:paraId="2AF6DB4C" w14:textId="77777777" w:rsidR="007A2145" w:rsidRPr="005B600A" w:rsidRDefault="007A2145" w:rsidP="00BA5E98">
            <w:pPr>
              <w:pStyle w:val="TAL"/>
              <w:rPr>
                <w:lang w:eastAsia="zh-CN"/>
              </w:rPr>
            </w:pPr>
            <w:r w:rsidRPr="005B600A">
              <w:rPr>
                <w:lang w:eastAsia="zh-CN"/>
              </w:rPr>
              <w:t>RSRP_13 to RSRP_27</w:t>
            </w:r>
          </w:p>
          <w:p w14:paraId="5B47ADF4" w14:textId="77777777" w:rsidR="007A2145" w:rsidRPr="005B600A" w:rsidRDefault="007A2145" w:rsidP="00BA5E98">
            <w:pPr>
              <w:pStyle w:val="TAL"/>
              <w:rPr>
                <w:lang w:eastAsia="zh-CN"/>
              </w:rPr>
            </w:pPr>
            <w:r w:rsidRPr="005B600A">
              <w:rPr>
                <w:lang w:eastAsia="zh-CN"/>
              </w:rPr>
              <w:t>RSRP_13 to RSRP_27</w:t>
            </w:r>
          </w:p>
          <w:p w14:paraId="67E93E15" w14:textId="77777777" w:rsidR="007A2145" w:rsidRPr="005B600A" w:rsidRDefault="007A2145" w:rsidP="00BA5E98">
            <w:pPr>
              <w:pStyle w:val="TAL"/>
              <w:rPr>
                <w:lang w:eastAsia="zh-CN"/>
              </w:rPr>
            </w:pPr>
            <w:r w:rsidRPr="005B600A">
              <w:rPr>
                <w:lang w:eastAsia="zh-CN"/>
              </w:rPr>
              <w:t>RSRP_14 to RSRP_28</w:t>
            </w:r>
          </w:p>
          <w:p w14:paraId="79FFA0AA" w14:textId="77777777" w:rsidR="007A2145" w:rsidRPr="005B600A" w:rsidRDefault="007A2145" w:rsidP="00BA5E98">
            <w:pPr>
              <w:pStyle w:val="TAL"/>
              <w:rPr>
                <w:lang w:eastAsia="zh-CN"/>
              </w:rPr>
            </w:pPr>
            <w:r w:rsidRPr="005B600A">
              <w:rPr>
                <w:lang w:eastAsia="zh-CN"/>
              </w:rPr>
              <w:t>RSRP_14 to RSRP_28</w:t>
            </w:r>
          </w:p>
          <w:p w14:paraId="5EC38F52" w14:textId="77777777" w:rsidR="007A2145" w:rsidRPr="005B600A" w:rsidRDefault="007A2145" w:rsidP="00BA5E98">
            <w:pPr>
              <w:pStyle w:val="TAL"/>
              <w:rPr>
                <w:lang w:eastAsia="zh-CN"/>
              </w:rPr>
            </w:pPr>
            <w:r w:rsidRPr="005B600A">
              <w:rPr>
                <w:lang w:eastAsia="zh-CN"/>
              </w:rPr>
              <w:t>RSRP_15 to RSRP_29</w:t>
            </w:r>
          </w:p>
          <w:p w14:paraId="0F5E167B" w14:textId="77777777" w:rsidR="007A2145" w:rsidRPr="005B600A" w:rsidRDefault="007A2145" w:rsidP="00BA5E98">
            <w:pPr>
              <w:pStyle w:val="TAL"/>
              <w:rPr>
                <w:lang w:eastAsia="zh-CN"/>
              </w:rPr>
            </w:pPr>
            <w:r w:rsidRPr="005B600A">
              <w:rPr>
                <w:lang w:eastAsia="zh-CN"/>
              </w:rPr>
              <w:t>RSRP_16 to RSRP_30</w:t>
            </w:r>
          </w:p>
          <w:p w14:paraId="2791306C" w14:textId="77777777" w:rsidR="007A2145" w:rsidRPr="005B600A" w:rsidRDefault="007A2145" w:rsidP="00BA5E98">
            <w:pPr>
              <w:pStyle w:val="TAL"/>
              <w:rPr>
                <w:lang w:eastAsia="zh-CN"/>
              </w:rPr>
            </w:pPr>
            <w:r w:rsidRPr="005B600A">
              <w:rPr>
                <w:lang w:eastAsia="zh-CN"/>
              </w:rPr>
              <w:t>RSRP_16 to RSRP_30</w:t>
            </w:r>
          </w:p>
          <w:p w14:paraId="07FB5A82" w14:textId="77777777" w:rsidR="007A2145" w:rsidRPr="005B600A" w:rsidRDefault="007A2145" w:rsidP="00BA5E98">
            <w:pPr>
              <w:pStyle w:val="TAL"/>
              <w:rPr>
                <w:lang w:eastAsia="zh-CN"/>
              </w:rPr>
            </w:pPr>
            <w:r w:rsidRPr="005B600A">
              <w:rPr>
                <w:rFonts w:hint="eastAsia"/>
                <w:lang w:eastAsia="zh-CN"/>
              </w:rPr>
              <w:t>D</w:t>
            </w:r>
            <w:r w:rsidRPr="005B600A">
              <w:rPr>
                <w:lang w:eastAsia="zh-CN"/>
              </w:rPr>
              <w:t>epending on band groups</w:t>
            </w:r>
          </w:p>
          <w:p w14:paraId="50CBD457" w14:textId="77777777" w:rsidR="007A2145" w:rsidRPr="005B600A" w:rsidRDefault="007A2145" w:rsidP="00BA5E98">
            <w:pPr>
              <w:pStyle w:val="TAL"/>
              <w:rPr>
                <w:lang w:eastAsia="zh-CN"/>
              </w:rPr>
            </w:pPr>
            <w:r w:rsidRPr="005B600A">
              <w:rPr>
                <w:lang w:eastAsia="zh-CN"/>
              </w:rPr>
              <w:t>Extreme condition,</w:t>
            </w:r>
          </w:p>
          <w:p w14:paraId="369DE067" w14:textId="77777777" w:rsidR="007A2145" w:rsidRPr="005B600A" w:rsidRDefault="007A2145" w:rsidP="00BA5E98">
            <w:pPr>
              <w:pStyle w:val="TAL"/>
              <w:rPr>
                <w:lang w:eastAsia="zh-CN"/>
              </w:rPr>
            </w:pPr>
            <w:r w:rsidRPr="005B600A">
              <w:rPr>
                <w:lang w:eastAsia="zh-CN"/>
              </w:rPr>
              <w:t>RSRP_8 to RSRP_31</w:t>
            </w:r>
          </w:p>
          <w:p w14:paraId="61B69E3E" w14:textId="77777777" w:rsidR="007A2145" w:rsidRPr="005B600A" w:rsidRDefault="007A2145" w:rsidP="00BA5E98">
            <w:pPr>
              <w:pStyle w:val="TAL"/>
              <w:rPr>
                <w:lang w:eastAsia="zh-CN"/>
              </w:rPr>
            </w:pPr>
            <w:r w:rsidRPr="005B600A">
              <w:rPr>
                <w:lang w:eastAsia="zh-CN"/>
              </w:rPr>
              <w:t>RSRP_9 to RSRP_32</w:t>
            </w:r>
          </w:p>
          <w:p w14:paraId="35E18DA9" w14:textId="77777777" w:rsidR="007A2145" w:rsidRPr="005B600A" w:rsidRDefault="007A2145" w:rsidP="00BA5E98">
            <w:pPr>
              <w:pStyle w:val="TAL"/>
              <w:rPr>
                <w:lang w:eastAsia="zh-CN"/>
              </w:rPr>
            </w:pPr>
            <w:r w:rsidRPr="005B600A">
              <w:rPr>
                <w:lang w:eastAsia="zh-CN"/>
              </w:rPr>
              <w:t>RSRP_9 to RSRP_32</w:t>
            </w:r>
          </w:p>
          <w:p w14:paraId="29045DC5" w14:textId="77777777" w:rsidR="007A2145" w:rsidRPr="005B600A" w:rsidRDefault="007A2145" w:rsidP="00BA5E98">
            <w:pPr>
              <w:pStyle w:val="TAL"/>
              <w:rPr>
                <w:lang w:eastAsia="zh-CN"/>
              </w:rPr>
            </w:pPr>
            <w:r w:rsidRPr="005B600A">
              <w:rPr>
                <w:lang w:eastAsia="zh-CN"/>
              </w:rPr>
              <w:t>RSRP_10 to RSRP_33</w:t>
            </w:r>
          </w:p>
          <w:p w14:paraId="278E0C16" w14:textId="77777777" w:rsidR="007A2145" w:rsidRPr="005B600A" w:rsidRDefault="007A2145" w:rsidP="00BA5E98">
            <w:pPr>
              <w:pStyle w:val="TAL"/>
              <w:rPr>
                <w:lang w:eastAsia="zh-CN"/>
              </w:rPr>
            </w:pPr>
            <w:r w:rsidRPr="005B600A">
              <w:rPr>
                <w:lang w:eastAsia="zh-CN"/>
              </w:rPr>
              <w:t>RSRP_10 to RSRP_33</w:t>
            </w:r>
          </w:p>
          <w:p w14:paraId="0F726057" w14:textId="77777777" w:rsidR="007A2145" w:rsidRPr="005B600A" w:rsidRDefault="007A2145" w:rsidP="00BA5E98">
            <w:pPr>
              <w:pStyle w:val="TAL"/>
              <w:rPr>
                <w:lang w:eastAsia="zh-CN"/>
              </w:rPr>
            </w:pPr>
            <w:r w:rsidRPr="005B600A">
              <w:rPr>
                <w:lang w:eastAsia="zh-CN"/>
              </w:rPr>
              <w:t>RSRP_11 to RSRP_34</w:t>
            </w:r>
          </w:p>
          <w:p w14:paraId="31E6B3DC" w14:textId="77777777" w:rsidR="007A2145" w:rsidRPr="005B600A" w:rsidRDefault="007A2145" w:rsidP="00BA5E98">
            <w:pPr>
              <w:pStyle w:val="TAL"/>
              <w:rPr>
                <w:lang w:eastAsia="zh-CN"/>
              </w:rPr>
            </w:pPr>
            <w:r w:rsidRPr="005B600A">
              <w:rPr>
                <w:lang w:eastAsia="zh-CN"/>
              </w:rPr>
              <w:t>RSRP_12 to RSRP_35</w:t>
            </w:r>
          </w:p>
          <w:p w14:paraId="7A8ED8FC" w14:textId="77777777" w:rsidR="007A2145" w:rsidRPr="007A2145" w:rsidRDefault="007A2145" w:rsidP="00BA5E98">
            <w:pPr>
              <w:pStyle w:val="TAL"/>
              <w:rPr>
                <w:lang w:eastAsia="zh-CN"/>
              </w:rPr>
            </w:pPr>
            <w:r w:rsidRPr="005B600A">
              <w:rPr>
                <w:rFonts w:hint="eastAsia"/>
                <w:lang w:eastAsia="zh-CN"/>
              </w:rPr>
              <w:t>D</w:t>
            </w:r>
            <w:r w:rsidRPr="005B600A">
              <w:rPr>
                <w:lang w:eastAsia="zh-CN"/>
              </w:rPr>
              <w:t>epending on band groups</w:t>
            </w:r>
          </w:p>
        </w:tc>
      </w:tr>
      <w:tr w:rsidR="007A2145" w:rsidRPr="005B600A" w14:paraId="2D12BB46"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5954F2BA" w14:textId="6936770A" w:rsidR="007A2145" w:rsidRPr="005B600A" w:rsidRDefault="007A2145" w:rsidP="00BA5E98">
            <w:pPr>
              <w:pStyle w:val="TAL"/>
            </w:pPr>
            <w:r w:rsidRPr="005B600A">
              <w:t>16.7.5.2</w:t>
            </w:r>
            <w:r>
              <w:t xml:space="preserve"> </w:t>
            </w:r>
            <w:r w:rsidRPr="005B600A">
              <w:t>NR SA FR1 - E-UTRA Measurement accuracy with FR1 serving cell for 2 Rx UE</w:t>
            </w:r>
          </w:p>
        </w:tc>
        <w:tc>
          <w:tcPr>
            <w:tcW w:w="1585" w:type="pct"/>
            <w:tcBorders>
              <w:top w:val="single" w:sz="4" w:space="0" w:color="auto"/>
              <w:left w:val="single" w:sz="4" w:space="0" w:color="auto"/>
              <w:bottom w:val="single" w:sz="4" w:space="0" w:color="auto"/>
              <w:right w:val="single" w:sz="4" w:space="0" w:color="auto"/>
            </w:tcBorders>
          </w:tcPr>
          <w:p w14:paraId="2AF09FE4" w14:textId="77777777" w:rsidR="007A2145" w:rsidRPr="007A2145" w:rsidRDefault="007A2145" w:rsidP="00BA5E98">
            <w:pPr>
              <w:pStyle w:val="TAL"/>
              <w:rPr>
                <w:lang w:eastAsia="zh-CN"/>
              </w:rPr>
            </w:pPr>
            <w:r w:rsidRPr="007A2145">
              <w:rPr>
                <w:rFonts w:hint="eastAsia"/>
                <w:lang w:eastAsia="zh-CN"/>
              </w:rPr>
              <w:t>S</w:t>
            </w:r>
            <w:r w:rsidRPr="007A2145">
              <w:rPr>
                <w:lang w:eastAsia="zh-CN"/>
              </w:rPr>
              <w:t>ame as 6.7.5.1</w:t>
            </w:r>
          </w:p>
        </w:tc>
        <w:tc>
          <w:tcPr>
            <w:tcW w:w="776" w:type="pct"/>
            <w:tcBorders>
              <w:top w:val="single" w:sz="4" w:space="0" w:color="auto"/>
              <w:left w:val="single" w:sz="4" w:space="0" w:color="auto"/>
              <w:bottom w:val="single" w:sz="4" w:space="0" w:color="auto"/>
              <w:right w:val="single" w:sz="4" w:space="0" w:color="auto"/>
            </w:tcBorders>
          </w:tcPr>
          <w:p w14:paraId="6C32AAE4" w14:textId="77777777" w:rsidR="007A2145" w:rsidRPr="007A2145" w:rsidRDefault="007A2145" w:rsidP="00BA5E98">
            <w:pPr>
              <w:pStyle w:val="TAL"/>
              <w:rPr>
                <w:lang w:eastAsia="zh-CN"/>
              </w:rPr>
            </w:pPr>
            <w:r w:rsidRPr="007A2145">
              <w:rPr>
                <w:rFonts w:hint="eastAsia"/>
                <w:lang w:eastAsia="zh-CN"/>
              </w:rPr>
              <w:t>S</w:t>
            </w:r>
            <w:r w:rsidRPr="007A2145">
              <w:rPr>
                <w:lang w:eastAsia="zh-CN"/>
              </w:rPr>
              <w:t>ame as 6.7.5.1</w:t>
            </w:r>
          </w:p>
        </w:tc>
        <w:tc>
          <w:tcPr>
            <w:tcW w:w="1292" w:type="pct"/>
            <w:tcBorders>
              <w:top w:val="single" w:sz="4" w:space="0" w:color="auto"/>
              <w:left w:val="single" w:sz="4" w:space="0" w:color="auto"/>
              <w:bottom w:val="single" w:sz="4" w:space="0" w:color="auto"/>
              <w:right w:val="single" w:sz="4" w:space="0" w:color="auto"/>
            </w:tcBorders>
          </w:tcPr>
          <w:p w14:paraId="6ED2EE74" w14:textId="77777777" w:rsidR="007A2145" w:rsidRPr="007A2145" w:rsidRDefault="007A2145" w:rsidP="00BA5E98">
            <w:pPr>
              <w:pStyle w:val="TAL"/>
              <w:rPr>
                <w:lang w:eastAsia="zh-CN"/>
              </w:rPr>
            </w:pPr>
            <w:r w:rsidRPr="007A2145">
              <w:rPr>
                <w:rFonts w:hint="eastAsia"/>
                <w:lang w:eastAsia="zh-CN"/>
              </w:rPr>
              <w:t>S</w:t>
            </w:r>
            <w:r w:rsidRPr="007A2145">
              <w:rPr>
                <w:lang w:eastAsia="zh-CN"/>
              </w:rPr>
              <w:t>ame as 6.7.5.1</w:t>
            </w:r>
          </w:p>
        </w:tc>
      </w:tr>
      <w:tr w:rsidR="007A2145" w:rsidRPr="005B600A" w14:paraId="42CFE0FA"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42A72BE5" w14:textId="023BAA4E" w:rsidR="007A2145" w:rsidRPr="005B600A" w:rsidRDefault="007A2145" w:rsidP="00BA5E98">
            <w:pPr>
              <w:pStyle w:val="TAL"/>
            </w:pPr>
            <w:r w:rsidRPr="005B600A">
              <w:t>16.7.6.1</w:t>
            </w:r>
            <w:r>
              <w:t xml:space="preserve"> </w:t>
            </w:r>
            <w:r w:rsidRPr="005B600A">
              <w:t>NR SA FR1 - E-UTRA Measurement accuracy with FR1 serving cell for 1 Rx UE</w:t>
            </w:r>
          </w:p>
        </w:tc>
        <w:tc>
          <w:tcPr>
            <w:tcW w:w="1585" w:type="pct"/>
            <w:tcBorders>
              <w:top w:val="single" w:sz="4" w:space="0" w:color="auto"/>
              <w:left w:val="single" w:sz="4" w:space="0" w:color="auto"/>
              <w:bottom w:val="single" w:sz="4" w:space="0" w:color="auto"/>
              <w:right w:val="single" w:sz="4" w:space="0" w:color="auto"/>
            </w:tcBorders>
          </w:tcPr>
          <w:p w14:paraId="224BC443" w14:textId="77777777" w:rsidR="007A2145" w:rsidRPr="007A2145" w:rsidRDefault="007A2145" w:rsidP="00BA5E98">
            <w:pPr>
              <w:pStyle w:val="TAL"/>
              <w:rPr>
                <w:lang w:eastAsia="zh-CN"/>
              </w:rPr>
            </w:pPr>
            <w:r w:rsidRPr="007A2145">
              <w:rPr>
                <w:rFonts w:hint="eastAsia"/>
                <w:lang w:eastAsia="zh-CN"/>
              </w:rPr>
              <w:t>T</w:t>
            </w:r>
            <w:r w:rsidRPr="007A2145">
              <w:rPr>
                <w:lang w:eastAsia="zh-CN"/>
              </w:rPr>
              <w:t>est 1</w:t>
            </w:r>
          </w:p>
          <w:p w14:paraId="4FB51089" w14:textId="77777777" w:rsidR="007A2145" w:rsidRPr="007A2145" w:rsidRDefault="007A2145" w:rsidP="00BA5E98">
            <w:pPr>
              <w:pStyle w:val="TAL"/>
              <w:rPr>
                <w:lang w:eastAsia="zh-CN"/>
              </w:rPr>
            </w:pPr>
            <w:r w:rsidRPr="007A2145">
              <w:rPr>
                <w:rFonts w:hint="eastAsia"/>
                <w:lang w:eastAsia="zh-CN"/>
              </w:rPr>
              <w:t>N</w:t>
            </w:r>
            <w:r w:rsidRPr="007A2145">
              <w:rPr>
                <w:lang w:eastAsia="zh-CN"/>
              </w:rPr>
              <w:t>oc2: -83dBm/15kHz</w:t>
            </w:r>
          </w:p>
          <w:p w14:paraId="70483B92" w14:textId="77777777" w:rsidR="007A2145" w:rsidRPr="007A2145" w:rsidRDefault="007A2145" w:rsidP="00BA5E98">
            <w:pPr>
              <w:pStyle w:val="TAL"/>
              <w:rPr>
                <w:lang w:eastAsia="zh-CN"/>
              </w:rPr>
            </w:pPr>
            <w:r w:rsidRPr="007A2145">
              <w:rPr>
                <w:rFonts w:hint="eastAsia"/>
                <w:lang w:eastAsia="zh-CN"/>
              </w:rPr>
              <w:t>E</w:t>
            </w:r>
            <w:r w:rsidRPr="007A2145">
              <w:rPr>
                <w:lang w:eastAsia="zh-CN"/>
              </w:rPr>
              <w:t>s2/Noc2: -1.75dB</w:t>
            </w:r>
          </w:p>
          <w:p w14:paraId="1E224E25"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LTE RSRQ values: </w:t>
            </w:r>
            <w:r w:rsidRPr="007A2145">
              <w:rPr>
                <w:lang w:eastAsia="zh-CN"/>
              </w:rPr>
              <w:t>±</w:t>
            </w:r>
            <w:r w:rsidRPr="005B600A">
              <w:rPr>
                <w:lang w:eastAsia="zh-CN"/>
              </w:rPr>
              <w:t>3.68dB</w:t>
            </w:r>
          </w:p>
          <w:p w14:paraId="251CAFE5"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LTE RSRQ values: </w:t>
            </w:r>
            <w:r w:rsidRPr="007A2145">
              <w:rPr>
                <w:lang w:eastAsia="zh-CN"/>
              </w:rPr>
              <w:t>±5.18</w:t>
            </w:r>
            <w:r w:rsidRPr="005B600A">
              <w:rPr>
                <w:lang w:eastAsia="zh-CN"/>
              </w:rPr>
              <w:t>dB</w:t>
            </w:r>
          </w:p>
          <w:p w14:paraId="58949E7C" w14:textId="77777777" w:rsidR="007A2145" w:rsidRPr="007A2145" w:rsidRDefault="007A2145" w:rsidP="00BA5E98">
            <w:pPr>
              <w:pStyle w:val="TAL"/>
              <w:rPr>
                <w:lang w:eastAsia="zh-CN"/>
              </w:rPr>
            </w:pPr>
          </w:p>
          <w:p w14:paraId="5890E106" w14:textId="77777777" w:rsidR="007A2145" w:rsidRPr="007A2145" w:rsidRDefault="007A2145" w:rsidP="00BA5E98">
            <w:pPr>
              <w:pStyle w:val="TAL"/>
              <w:rPr>
                <w:lang w:eastAsia="zh-CN"/>
              </w:rPr>
            </w:pPr>
            <w:r w:rsidRPr="007A2145">
              <w:rPr>
                <w:rFonts w:hint="eastAsia"/>
                <w:lang w:eastAsia="zh-CN"/>
              </w:rPr>
              <w:t>T</w:t>
            </w:r>
            <w:r w:rsidRPr="007A2145">
              <w:rPr>
                <w:lang w:eastAsia="zh-CN"/>
              </w:rPr>
              <w:t>est 2</w:t>
            </w:r>
          </w:p>
          <w:p w14:paraId="49158530" w14:textId="77777777" w:rsidR="007A2145" w:rsidRPr="007A2145" w:rsidRDefault="007A2145" w:rsidP="00BA5E98">
            <w:pPr>
              <w:pStyle w:val="TAL"/>
              <w:rPr>
                <w:lang w:eastAsia="zh-CN"/>
              </w:rPr>
            </w:pPr>
            <w:r w:rsidRPr="007A2145">
              <w:rPr>
                <w:rFonts w:hint="eastAsia"/>
                <w:lang w:eastAsia="zh-CN"/>
              </w:rPr>
              <w:t>N</w:t>
            </w:r>
            <w:r w:rsidRPr="007A2145">
              <w:rPr>
                <w:lang w:eastAsia="zh-CN"/>
              </w:rPr>
              <w:t>oc2: -104.7dBm/15kHz</w:t>
            </w:r>
          </w:p>
          <w:p w14:paraId="59A34C64" w14:textId="77777777" w:rsidR="007A2145" w:rsidRPr="007A2145" w:rsidRDefault="007A2145" w:rsidP="00BA5E98">
            <w:pPr>
              <w:pStyle w:val="TAL"/>
              <w:rPr>
                <w:lang w:eastAsia="zh-CN"/>
              </w:rPr>
            </w:pPr>
            <w:r w:rsidRPr="007A2145">
              <w:rPr>
                <w:rFonts w:hint="eastAsia"/>
                <w:lang w:eastAsia="zh-CN"/>
              </w:rPr>
              <w:t>E</w:t>
            </w:r>
            <w:r w:rsidRPr="007A2145">
              <w:rPr>
                <w:lang w:eastAsia="zh-CN"/>
              </w:rPr>
              <w:t>s2/Noc2: -4dB</w:t>
            </w:r>
          </w:p>
          <w:p w14:paraId="68B67CE1"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LTE RSRQ values: </w:t>
            </w:r>
            <w:r w:rsidRPr="007A2145">
              <w:rPr>
                <w:lang w:eastAsia="zh-CN"/>
              </w:rPr>
              <w:t>±4.72</w:t>
            </w:r>
            <w:r w:rsidRPr="005B600A">
              <w:rPr>
                <w:lang w:eastAsia="zh-CN"/>
              </w:rPr>
              <w:t>dB</w:t>
            </w:r>
          </w:p>
          <w:p w14:paraId="3BE1BACD" w14:textId="77777777" w:rsidR="007A2145" w:rsidRPr="005B600A"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LTE RSRQ values: </w:t>
            </w:r>
            <w:r w:rsidRPr="007A2145">
              <w:rPr>
                <w:lang w:eastAsia="zh-CN"/>
              </w:rPr>
              <w:t>±5.22</w:t>
            </w:r>
            <w:r w:rsidRPr="005B600A">
              <w:rPr>
                <w:lang w:eastAsia="zh-CN"/>
              </w:rPr>
              <w:t>dB</w:t>
            </w:r>
          </w:p>
          <w:p w14:paraId="5DC81600" w14:textId="77777777" w:rsidR="007A2145" w:rsidRPr="007A2145" w:rsidRDefault="007A2145" w:rsidP="00BA5E98">
            <w:pPr>
              <w:pStyle w:val="TAL"/>
              <w:rPr>
                <w:lang w:eastAsia="zh-CN"/>
              </w:rPr>
            </w:pPr>
          </w:p>
          <w:p w14:paraId="6000DB6F" w14:textId="77777777" w:rsidR="007A2145" w:rsidRPr="007A2145" w:rsidRDefault="007A2145" w:rsidP="00BA5E98">
            <w:pPr>
              <w:pStyle w:val="TAL"/>
              <w:rPr>
                <w:lang w:eastAsia="zh-CN"/>
              </w:rPr>
            </w:pPr>
            <w:r w:rsidRPr="007A2145">
              <w:rPr>
                <w:rFonts w:hint="eastAsia"/>
                <w:lang w:eastAsia="zh-CN"/>
              </w:rPr>
              <w:t>T</w:t>
            </w:r>
            <w:r w:rsidRPr="007A2145">
              <w:rPr>
                <w:lang w:eastAsia="zh-CN"/>
              </w:rPr>
              <w:t>est 3</w:t>
            </w:r>
          </w:p>
          <w:p w14:paraId="1BEF1E92" w14:textId="77777777" w:rsidR="007A2145" w:rsidRPr="007A2145" w:rsidRDefault="007A2145" w:rsidP="00BA5E98">
            <w:pPr>
              <w:pStyle w:val="TAL"/>
              <w:rPr>
                <w:lang w:eastAsia="zh-CN"/>
              </w:rPr>
            </w:pPr>
            <w:r w:rsidRPr="007A2145">
              <w:rPr>
                <w:rFonts w:hint="eastAsia"/>
                <w:lang w:eastAsia="zh-CN"/>
              </w:rPr>
              <w:t>N</w:t>
            </w:r>
            <w:r w:rsidRPr="007A2145">
              <w:rPr>
                <w:lang w:eastAsia="zh-CN"/>
              </w:rPr>
              <w:t xml:space="preserve">oc2: </w:t>
            </w:r>
            <w:r w:rsidRPr="005B600A">
              <w:rPr>
                <w:lang w:eastAsia="zh-CN"/>
              </w:rPr>
              <w:t xml:space="preserve">-119.5dBm/15kHz + </w:t>
            </w:r>
            <w:r w:rsidRPr="007A2145">
              <w:rPr>
                <w:rFonts w:hint="eastAsia"/>
                <w:lang w:eastAsia="zh-CN"/>
              </w:rPr>
              <w:t>ΔB</w:t>
            </w:r>
            <w:r w:rsidRPr="007A2145">
              <w:rPr>
                <w:lang w:eastAsia="zh-CN"/>
              </w:rPr>
              <w:t>G_offset</w:t>
            </w:r>
          </w:p>
          <w:p w14:paraId="3F749A6F" w14:textId="77777777" w:rsidR="007A2145" w:rsidRPr="007A2145" w:rsidRDefault="007A2145" w:rsidP="00BA5E98">
            <w:pPr>
              <w:pStyle w:val="TAL"/>
              <w:rPr>
                <w:lang w:eastAsia="zh-CN"/>
              </w:rPr>
            </w:pPr>
          </w:p>
          <w:p w14:paraId="77557487" w14:textId="77777777" w:rsidR="007A2145" w:rsidRPr="007A2145" w:rsidRDefault="007A2145" w:rsidP="00BA5E98">
            <w:pPr>
              <w:pStyle w:val="TAL"/>
              <w:rPr>
                <w:lang w:eastAsia="zh-CN"/>
              </w:rPr>
            </w:pPr>
            <w:r w:rsidRPr="007A2145">
              <w:rPr>
                <w:rFonts w:hint="eastAsia"/>
                <w:lang w:eastAsia="zh-CN"/>
              </w:rPr>
              <w:t>E</w:t>
            </w:r>
            <w:r w:rsidRPr="007A2145">
              <w:rPr>
                <w:lang w:eastAsia="zh-CN"/>
              </w:rPr>
              <w:t>s2/Noc2: -4dB</w:t>
            </w:r>
          </w:p>
          <w:p w14:paraId="246467F0" w14:textId="77777777" w:rsidR="007A2145" w:rsidRPr="005B600A" w:rsidRDefault="007A2145" w:rsidP="00BA5E98">
            <w:pPr>
              <w:pStyle w:val="TAL"/>
              <w:rPr>
                <w:lang w:eastAsia="zh-CN"/>
              </w:rPr>
            </w:pPr>
            <w:r w:rsidRPr="005B600A">
              <w:rPr>
                <w:lang w:eastAsia="zh-CN"/>
              </w:rPr>
              <w:t xml:space="preserve">Normal condition, </w:t>
            </w:r>
            <w:r w:rsidRPr="005B600A">
              <w:rPr>
                <w:rFonts w:hint="eastAsia"/>
                <w:lang w:eastAsia="zh-CN"/>
              </w:rPr>
              <w:t>R</w:t>
            </w:r>
            <w:r w:rsidRPr="005B600A">
              <w:rPr>
                <w:lang w:eastAsia="zh-CN"/>
              </w:rPr>
              <w:t xml:space="preserve">eported LTE RSRQ values: </w:t>
            </w:r>
            <w:r w:rsidRPr="007A2145">
              <w:rPr>
                <w:lang w:eastAsia="zh-CN"/>
              </w:rPr>
              <w:t>±4.72</w:t>
            </w:r>
            <w:r w:rsidRPr="005B600A">
              <w:rPr>
                <w:lang w:eastAsia="zh-CN"/>
              </w:rPr>
              <w:t>dB</w:t>
            </w:r>
          </w:p>
          <w:p w14:paraId="3AF436A2" w14:textId="77777777" w:rsidR="007A2145" w:rsidRPr="007A2145" w:rsidRDefault="007A2145" w:rsidP="00BA5E98">
            <w:pPr>
              <w:pStyle w:val="TAL"/>
              <w:rPr>
                <w:lang w:eastAsia="zh-CN"/>
              </w:rPr>
            </w:pPr>
            <w:r w:rsidRPr="005B600A">
              <w:rPr>
                <w:lang w:eastAsia="zh-CN"/>
              </w:rPr>
              <w:t xml:space="preserve">Extreme condition, </w:t>
            </w:r>
            <w:r w:rsidRPr="005B600A">
              <w:rPr>
                <w:rFonts w:hint="eastAsia"/>
                <w:lang w:eastAsia="zh-CN"/>
              </w:rPr>
              <w:t>R</w:t>
            </w:r>
            <w:r w:rsidRPr="005B600A">
              <w:rPr>
                <w:lang w:eastAsia="zh-CN"/>
              </w:rPr>
              <w:t xml:space="preserve">eported LTE RSRQ values: </w:t>
            </w:r>
            <w:r w:rsidRPr="007A2145">
              <w:rPr>
                <w:lang w:eastAsia="zh-CN"/>
              </w:rPr>
              <w:t>±5.22</w:t>
            </w:r>
            <w:r w:rsidRPr="005B600A">
              <w:rPr>
                <w:lang w:eastAsia="zh-CN"/>
              </w:rPr>
              <w:t>dB</w:t>
            </w:r>
          </w:p>
        </w:tc>
        <w:tc>
          <w:tcPr>
            <w:tcW w:w="776" w:type="pct"/>
            <w:tcBorders>
              <w:top w:val="single" w:sz="4" w:space="0" w:color="auto"/>
              <w:left w:val="single" w:sz="4" w:space="0" w:color="auto"/>
              <w:bottom w:val="single" w:sz="4" w:space="0" w:color="auto"/>
              <w:right w:val="single" w:sz="4" w:space="0" w:color="auto"/>
            </w:tcBorders>
          </w:tcPr>
          <w:p w14:paraId="45E0B387" w14:textId="77777777" w:rsidR="007A2145" w:rsidRPr="007A2145" w:rsidRDefault="007A2145" w:rsidP="00BA5E98">
            <w:pPr>
              <w:pStyle w:val="TAL"/>
              <w:rPr>
                <w:lang w:eastAsia="zh-CN"/>
              </w:rPr>
            </w:pPr>
          </w:p>
          <w:p w14:paraId="5854113E" w14:textId="77777777" w:rsidR="007A2145" w:rsidRPr="007A2145" w:rsidRDefault="007A2145" w:rsidP="00BA5E98">
            <w:pPr>
              <w:pStyle w:val="TAL"/>
              <w:rPr>
                <w:lang w:eastAsia="zh-CN"/>
              </w:rPr>
            </w:pPr>
            <w:r w:rsidRPr="007A2145">
              <w:rPr>
                <w:rFonts w:hint="eastAsia"/>
                <w:lang w:eastAsia="zh-CN"/>
              </w:rPr>
              <w:t>0</w:t>
            </w:r>
            <w:r w:rsidRPr="007A2145">
              <w:rPr>
                <w:lang w:eastAsia="zh-CN"/>
              </w:rPr>
              <w:t>dB</w:t>
            </w:r>
          </w:p>
          <w:p w14:paraId="2C265124" w14:textId="77777777" w:rsidR="007A2145" w:rsidRPr="007A2145" w:rsidRDefault="007A2145" w:rsidP="00BA5E98">
            <w:pPr>
              <w:pStyle w:val="TAL"/>
              <w:rPr>
                <w:lang w:eastAsia="zh-CN"/>
              </w:rPr>
            </w:pPr>
            <w:r w:rsidRPr="007A2145">
              <w:rPr>
                <w:rFonts w:hint="eastAsia"/>
                <w:lang w:eastAsia="zh-CN"/>
              </w:rPr>
              <w:t>0</w:t>
            </w:r>
            <w:r w:rsidRPr="007A2145">
              <w:rPr>
                <w:lang w:eastAsia="zh-CN"/>
              </w:rPr>
              <w:t>dB</w:t>
            </w:r>
          </w:p>
          <w:p w14:paraId="55038ED8" w14:textId="77777777" w:rsidR="007A2145" w:rsidRPr="007A2145" w:rsidRDefault="007A2145" w:rsidP="00BA5E98">
            <w:pPr>
              <w:pStyle w:val="TAL"/>
              <w:rPr>
                <w:lang w:eastAsia="zh-CN"/>
              </w:rPr>
            </w:pPr>
            <w:r w:rsidRPr="007A2145">
              <w:rPr>
                <w:rFonts w:hint="eastAsia"/>
                <w:lang w:eastAsia="zh-CN"/>
              </w:rPr>
              <w:t>V</w:t>
            </w:r>
            <w:r w:rsidRPr="007A2145">
              <w:rPr>
                <w:lang w:eastAsia="zh-CN"/>
              </w:rPr>
              <w:t>ia mapping</w:t>
            </w:r>
          </w:p>
          <w:p w14:paraId="048BDA3A" w14:textId="77777777" w:rsidR="007A2145" w:rsidRPr="007A2145" w:rsidRDefault="007A2145" w:rsidP="00BA5E98">
            <w:pPr>
              <w:pStyle w:val="TAL"/>
              <w:rPr>
                <w:lang w:eastAsia="zh-CN"/>
              </w:rPr>
            </w:pPr>
          </w:p>
          <w:p w14:paraId="043F89D0" w14:textId="77777777" w:rsidR="007A2145" w:rsidRPr="007A2145" w:rsidRDefault="007A2145" w:rsidP="00BA5E98">
            <w:pPr>
              <w:pStyle w:val="TAL"/>
              <w:rPr>
                <w:lang w:eastAsia="zh-CN"/>
              </w:rPr>
            </w:pPr>
            <w:r w:rsidRPr="007A2145">
              <w:rPr>
                <w:rFonts w:hint="eastAsia"/>
                <w:lang w:eastAsia="zh-CN"/>
              </w:rPr>
              <w:t>V</w:t>
            </w:r>
            <w:r w:rsidRPr="007A2145">
              <w:rPr>
                <w:lang w:eastAsia="zh-CN"/>
              </w:rPr>
              <w:t>ia mapping</w:t>
            </w:r>
          </w:p>
          <w:p w14:paraId="1496A085" w14:textId="77777777" w:rsidR="007A2145" w:rsidRPr="007A2145" w:rsidRDefault="007A2145" w:rsidP="00BA5E98">
            <w:pPr>
              <w:pStyle w:val="TAL"/>
              <w:rPr>
                <w:lang w:eastAsia="zh-CN"/>
              </w:rPr>
            </w:pPr>
          </w:p>
          <w:p w14:paraId="7198CB61" w14:textId="77777777" w:rsidR="007A2145" w:rsidRPr="007A2145" w:rsidRDefault="007A2145" w:rsidP="00BA5E98">
            <w:pPr>
              <w:pStyle w:val="TAL"/>
              <w:rPr>
                <w:lang w:eastAsia="zh-CN"/>
              </w:rPr>
            </w:pPr>
          </w:p>
          <w:p w14:paraId="0DBF49DE" w14:textId="77777777" w:rsidR="007A2145" w:rsidRPr="007A2145" w:rsidRDefault="007A2145" w:rsidP="00BA5E98">
            <w:pPr>
              <w:pStyle w:val="TAL"/>
              <w:rPr>
                <w:lang w:eastAsia="zh-CN"/>
              </w:rPr>
            </w:pPr>
          </w:p>
          <w:p w14:paraId="7E818669" w14:textId="77777777" w:rsidR="007A2145" w:rsidRPr="007A2145" w:rsidRDefault="007A2145" w:rsidP="00BA5E98">
            <w:pPr>
              <w:pStyle w:val="TAL"/>
              <w:rPr>
                <w:lang w:eastAsia="zh-CN"/>
              </w:rPr>
            </w:pPr>
            <w:r w:rsidRPr="007A2145">
              <w:rPr>
                <w:rFonts w:hint="eastAsia"/>
                <w:lang w:eastAsia="zh-CN"/>
              </w:rPr>
              <w:t>0</w:t>
            </w:r>
            <w:r w:rsidRPr="007A2145">
              <w:rPr>
                <w:lang w:eastAsia="zh-CN"/>
              </w:rPr>
              <w:t>dB</w:t>
            </w:r>
          </w:p>
          <w:p w14:paraId="4A0E7643" w14:textId="77777777" w:rsidR="007A2145" w:rsidRPr="007A2145" w:rsidRDefault="007A2145" w:rsidP="00BA5E98">
            <w:pPr>
              <w:pStyle w:val="TAL"/>
              <w:rPr>
                <w:lang w:eastAsia="zh-CN"/>
              </w:rPr>
            </w:pPr>
            <w:r w:rsidRPr="007A2145">
              <w:rPr>
                <w:rFonts w:hint="eastAsia"/>
                <w:lang w:eastAsia="zh-CN"/>
              </w:rPr>
              <w:t>0</w:t>
            </w:r>
            <w:r w:rsidRPr="007A2145">
              <w:rPr>
                <w:lang w:eastAsia="zh-CN"/>
              </w:rPr>
              <w:t>.35dB</w:t>
            </w:r>
          </w:p>
          <w:p w14:paraId="27DBB598" w14:textId="77777777" w:rsidR="007A2145" w:rsidRPr="007A2145" w:rsidRDefault="007A2145" w:rsidP="00BA5E98">
            <w:pPr>
              <w:pStyle w:val="TAL"/>
              <w:rPr>
                <w:lang w:eastAsia="zh-CN"/>
              </w:rPr>
            </w:pPr>
            <w:r w:rsidRPr="007A2145">
              <w:rPr>
                <w:rFonts w:hint="eastAsia"/>
                <w:lang w:eastAsia="zh-CN"/>
              </w:rPr>
              <w:t>V</w:t>
            </w:r>
            <w:r w:rsidRPr="007A2145">
              <w:rPr>
                <w:lang w:eastAsia="zh-CN"/>
              </w:rPr>
              <w:t>ia mapping</w:t>
            </w:r>
          </w:p>
          <w:p w14:paraId="32D2461C" w14:textId="77777777" w:rsidR="007A2145" w:rsidRPr="007A2145" w:rsidRDefault="007A2145" w:rsidP="00BA5E98">
            <w:pPr>
              <w:pStyle w:val="TAL"/>
              <w:rPr>
                <w:lang w:eastAsia="zh-CN"/>
              </w:rPr>
            </w:pPr>
          </w:p>
          <w:p w14:paraId="47D87B5C" w14:textId="77777777" w:rsidR="007A2145" w:rsidRPr="007A2145" w:rsidRDefault="007A2145" w:rsidP="00BA5E98">
            <w:pPr>
              <w:pStyle w:val="TAL"/>
              <w:rPr>
                <w:lang w:eastAsia="zh-CN"/>
              </w:rPr>
            </w:pPr>
            <w:r w:rsidRPr="007A2145">
              <w:rPr>
                <w:rFonts w:hint="eastAsia"/>
                <w:lang w:eastAsia="zh-CN"/>
              </w:rPr>
              <w:t>V</w:t>
            </w:r>
            <w:r w:rsidRPr="007A2145">
              <w:rPr>
                <w:lang w:eastAsia="zh-CN"/>
              </w:rPr>
              <w:t>ia mapping</w:t>
            </w:r>
          </w:p>
          <w:p w14:paraId="5701546F" w14:textId="77777777" w:rsidR="007A2145" w:rsidRPr="007A2145" w:rsidRDefault="007A2145" w:rsidP="00BA5E98">
            <w:pPr>
              <w:pStyle w:val="TAL"/>
              <w:rPr>
                <w:lang w:eastAsia="zh-CN"/>
              </w:rPr>
            </w:pPr>
          </w:p>
          <w:p w14:paraId="69110242" w14:textId="77777777" w:rsidR="007A2145" w:rsidRPr="007A2145" w:rsidRDefault="007A2145" w:rsidP="00BA5E98">
            <w:pPr>
              <w:pStyle w:val="TAL"/>
              <w:rPr>
                <w:lang w:eastAsia="zh-CN"/>
              </w:rPr>
            </w:pPr>
          </w:p>
          <w:p w14:paraId="4C90994F" w14:textId="77777777" w:rsidR="007A2145" w:rsidRPr="007A2145" w:rsidRDefault="007A2145" w:rsidP="00BA5E98">
            <w:pPr>
              <w:pStyle w:val="TAL"/>
              <w:rPr>
                <w:lang w:eastAsia="zh-CN"/>
              </w:rPr>
            </w:pPr>
          </w:p>
          <w:p w14:paraId="625644CA" w14:textId="77777777" w:rsidR="007A2145" w:rsidRPr="007A2145" w:rsidRDefault="007A2145" w:rsidP="00BA5E98">
            <w:pPr>
              <w:pStyle w:val="TAL"/>
              <w:rPr>
                <w:lang w:eastAsia="zh-CN"/>
              </w:rPr>
            </w:pPr>
            <w:r w:rsidRPr="007A2145">
              <w:rPr>
                <w:rFonts w:hint="eastAsia"/>
                <w:lang w:eastAsia="zh-CN"/>
              </w:rPr>
              <w:t>0</w:t>
            </w:r>
            <w:r w:rsidRPr="007A2145">
              <w:rPr>
                <w:lang w:eastAsia="zh-CN"/>
              </w:rPr>
              <w:t>dB</w:t>
            </w:r>
          </w:p>
          <w:p w14:paraId="2299D21A" w14:textId="77777777" w:rsidR="007A2145" w:rsidRPr="007A2145" w:rsidRDefault="007A2145" w:rsidP="00BA5E98">
            <w:pPr>
              <w:pStyle w:val="TAL"/>
              <w:rPr>
                <w:lang w:eastAsia="zh-CN"/>
              </w:rPr>
            </w:pPr>
          </w:p>
          <w:p w14:paraId="021DE553" w14:textId="77777777" w:rsidR="007A2145" w:rsidRPr="007A2145" w:rsidRDefault="007A2145" w:rsidP="00BA5E98">
            <w:pPr>
              <w:pStyle w:val="TAL"/>
              <w:rPr>
                <w:lang w:eastAsia="zh-CN"/>
              </w:rPr>
            </w:pPr>
            <w:r w:rsidRPr="007A2145">
              <w:rPr>
                <w:rFonts w:hint="eastAsia"/>
                <w:lang w:eastAsia="zh-CN"/>
              </w:rPr>
              <w:t>0</w:t>
            </w:r>
            <w:r w:rsidRPr="007A2145">
              <w:rPr>
                <w:lang w:eastAsia="zh-CN"/>
              </w:rPr>
              <w:t>.35dB</w:t>
            </w:r>
          </w:p>
          <w:p w14:paraId="4FF34544" w14:textId="77777777" w:rsidR="007A2145" w:rsidRPr="007A2145" w:rsidRDefault="007A2145" w:rsidP="00BA5E98">
            <w:pPr>
              <w:pStyle w:val="TAL"/>
              <w:rPr>
                <w:lang w:eastAsia="zh-CN"/>
              </w:rPr>
            </w:pPr>
            <w:r w:rsidRPr="007A2145">
              <w:rPr>
                <w:rFonts w:hint="eastAsia"/>
                <w:lang w:eastAsia="zh-CN"/>
              </w:rPr>
              <w:t>V</w:t>
            </w:r>
            <w:r w:rsidRPr="007A2145">
              <w:rPr>
                <w:lang w:eastAsia="zh-CN"/>
              </w:rPr>
              <w:t>ia mapping</w:t>
            </w:r>
          </w:p>
          <w:p w14:paraId="42B530AD" w14:textId="77777777" w:rsidR="007A2145" w:rsidRPr="007A2145" w:rsidRDefault="007A2145" w:rsidP="00BA5E98">
            <w:pPr>
              <w:pStyle w:val="TAL"/>
              <w:rPr>
                <w:lang w:eastAsia="zh-CN"/>
              </w:rPr>
            </w:pPr>
          </w:p>
          <w:p w14:paraId="3C1927B4" w14:textId="77777777" w:rsidR="007A2145" w:rsidRPr="007A2145" w:rsidRDefault="007A2145" w:rsidP="00BA5E98">
            <w:pPr>
              <w:pStyle w:val="TAL"/>
              <w:rPr>
                <w:lang w:eastAsia="zh-CN"/>
              </w:rPr>
            </w:pPr>
            <w:r w:rsidRPr="007A2145">
              <w:rPr>
                <w:rFonts w:hint="eastAsia"/>
                <w:lang w:eastAsia="zh-CN"/>
              </w:rPr>
              <w:t>V</w:t>
            </w:r>
            <w:r w:rsidRPr="007A2145">
              <w:rPr>
                <w:lang w:eastAsia="zh-CN"/>
              </w:rPr>
              <w:t>ia mapping</w:t>
            </w:r>
          </w:p>
        </w:tc>
        <w:tc>
          <w:tcPr>
            <w:tcW w:w="1292" w:type="pct"/>
            <w:tcBorders>
              <w:top w:val="single" w:sz="4" w:space="0" w:color="auto"/>
              <w:left w:val="single" w:sz="4" w:space="0" w:color="auto"/>
              <w:bottom w:val="single" w:sz="4" w:space="0" w:color="auto"/>
              <w:right w:val="single" w:sz="4" w:space="0" w:color="auto"/>
            </w:tcBorders>
          </w:tcPr>
          <w:p w14:paraId="2C14E97A" w14:textId="77777777" w:rsidR="007A2145" w:rsidRPr="007A2145" w:rsidRDefault="007A2145" w:rsidP="00BA5E98">
            <w:pPr>
              <w:pStyle w:val="TAL"/>
              <w:rPr>
                <w:lang w:eastAsia="zh-CN"/>
              </w:rPr>
            </w:pPr>
          </w:p>
          <w:p w14:paraId="394DB2EE" w14:textId="77777777" w:rsidR="007A2145" w:rsidRPr="007A2145" w:rsidRDefault="007A2145" w:rsidP="00BA5E98">
            <w:pPr>
              <w:pStyle w:val="TAL"/>
              <w:rPr>
                <w:lang w:eastAsia="zh-CN"/>
              </w:rPr>
            </w:pPr>
            <w:r w:rsidRPr="007A2145">
              <w:rPr>
                <w:rFonts w:hint="eastAsia"/>
                <w:lang w:eastAsia="zh-CN"/>
              </w:rPr>
              <w:t>N</w:t>
            </w:r>
            <w:r w:rsidRPr="007A2145">
              <w:rPr>
                <w:lang w:eastAsia="zh-CN"/>
              </w:rPr>
              <w:t>oc2: -83dBm/15kHz</w:t>
            </w:r>
          </w:p>
          <w:p w14:paraId="74D6247B" w14:textId="77777777" w:rsidR="007A2145" w:rsidRPr="007A2145" w:rsidRDefault="007A2145" w:rsidP="00BA5E98">
            <w:pPr>
              <w:pStyle w:val="TAL"/>
              <w:rPr>
                <w:lang w:eastAsia="zh-CN"/>
              </w:rPr>
            </w:pPr>
            <w:r w:rsidRPr="007A2145">
              <w:rPr>
                <w:rFonts w:hint="eastAsia"/>
                <w:lang w:eastAsia="zh-CN"/>
              </w:rPr>
              <w:t>E</w:t>
            </w:r>
            <w:r w:rsidRPr="007A2145">
              <w:rPr>
                <w:lang w:eastAsia="zh-CN"/>
              </w:rPr>
              <w:t>s2/Noc2: -1.75dB</w:t>
            </w:r>
          </w:p>
          <w:p w14:paraId="56428296" w14:textId="77777777" w:rsidR="007A2145" w:rsidRPr="007A2145" w:rsidRDefault="007A2145" w:rsidP="00BA5E98">
            <w:pPr>
              <w:pStyle w:val="TAL"/>
              <w:rPr>
                <w:lang w:eastAsia="zh-CN"/>
              </w:rPr>
            </w:pPr>
            <w:r w:rsidRPr="005B600A">
              <w:rPr>
                <w:lang w:eastAsia="zh-CN"/>
              </w:rPr>
              <w:t>Normal condition,</w:t>
            </w:r>
          </w:p>
          <w:p w14:paraId="509890BA" w14:textId="77777777" w:rsidR="007A2145" w:rsidRPr="005B600A" w:rsidRDefault="007A2145" w:rsidP="00BA5E98">
            <w:pPr>
              <w:pStyle w:val="TAL"/>
              <w:rPr>
                <w:lang w:eastAsia="zh-CN"/>
              </w:rPr>
            </w:pPr>
            <w:r w:rsidRPr="005B600A">
              <w:rPr>
                <w:lang w:eastAsia="zh-CN"/>
              </w:rPr>
              <w:t>RSRQ_3 to RSRQ_11</w:t>
            </w:r>
          </w:p>
          <w:p w14:paraId="07F5206B" w14:textId="77777777" w:rsidR="007A2145" w:rsidRPr="005B600A" w:rsidRDefault="007A2145" w:rsidP="00BA5E98">
            <w:pPr>
              <w:pStyle w:val="TAL"/>
              <w:rPr>
                <w:lang w:eastAsia="zh-CN"/>
              </w:rPr>
            </w:pPr>
            <w:r w:rsidRPr="005B600A">
              <w:rPr>
                <w:lang w:eastAsia="zh-CN"/>
              </w:rPr>
              <w:t>Extreme condition,</w:t>
            </w:r>
          </w:p>
          <w:p w14:paraId="61E94B1D" w14:textId="77777777" w:rsidR="007A2145" w:rsidRPr="005B600A" w:rsidRDefault="007A2145" w:rsidP="00BA5E98">
            <w:pPr>
              <w:pStyle w:val="TAL"/>
              <w:rPr>
                <w:lang w:eastAsia="zh-CN"/>
              </w:rPr>
            </w:pPr>
            <w:r w:rsidRPr="005B600A">
              <w:rPr>
                <w:lang w:eastAsia="zh-CN"/>
              </w:rPr>
              <w:t>RSRP_0 to RSRP_20</w:t>
            </w:r>
          </w:p>
          <w:p w14:paraId="4DF371C0" w14:textId="77777777" w:rsidR="007A2145" w:rsidRPr="005B600A" w:rsidRDefault="007A2145" w:rsidP="00BA5E98">
            <w:pPr>
              <w:pStyle w:val="TAL"/>
              <w:rPr>
                <w:lang w:eastAsia="zh-CN"/>
              </w:rPr>
            </w:pPr>
          </w:p>
          <w:p w14:paraId="0F5FA0E7" w14:textId="77777777" w:rsidR="007A2145" w:rsidRPr="005B600A" w:rsidRDefault="007A2145" w:rsidP="00BA5E98">
            <w:pPr>
              <w:pStyle w:val="TAL"/>
              <w:rPr>
                <w:lang w:eastAsia="zh-CN"/>
              </w:rPr>
            </w:pPr>
          </w:p>
          <w:p w14:paraId="62AC82B3" w14:textId="77777777" w:rsidR="007A2145" w:rsidRPr="007A2145" w:rsidRDefault="007A2145" w:rsidP="00BA5E98">
            <w:pPr>
              <w:pStyle w:val="TAL"/>
              <w:rPr>
                <w:lang w:eastAsia="zh-CN"/>
              </w:rPr>
            </w:pPr>
            <w:r w:rsidRPr="007A2145">
              <w:rPr>
                <w:rFonts w:hint="eastAsia"/>
                <w:lang w:eastAsia="zh-CN"/>
              </w:rPr>
              <w:t>N</w:t>
            </w:r>
            <w:r w:rsidRPr="007A2145">
              <w:rPr>
                <w:lang w:eastAsia="zh-CN"/>
              </w:rPr>
              <w:t>oc2: -104.7dBm/15kHz</w:t>
            </w:r>
          </w:p>
          <w:p w14:paraId="0F1F037E" w14:textId="77777777" w:rsidR="007A2145" w:rsidRPr="007A2145" w:rsidRDefault="007A2145" w:rsidP="00BA5E98">
            <w:pPr>
              <w:pStyle w:val="TAL"/>
              <w:rPr>
                <w:lang w:eastAsia="zh-CN"/>
              </w:rPr>
            </w:pPr>
            <w:r w:rsidRPr="007A2145">
              <w:rPr>
                <w:rFonts w:hint="eastAsia"/>
                <w:lang w:eastAsia="zh-CN"/>
              </w:rPr>
              <w:t>E</w:t>
            </w:r>
            <w:r w:rsidRPr="007A2145">
              <w:rPr>
                <w:lang w:eastAsia="zh-CN"/>
              </w:rPr>
              <w:t>s2/Noc2: -3.65dB</w:t>
            </w:r>
          </w:p>
          <w:p w14:paraId="33D5B2EB" w14:textId="77777777" w:rsidR="007A2145" w:rsidRPr="007A2145" w:rsidRDefault="007A2145" w:rsidP="00BA5E98">
            <w:pPr>
              <w:pStyle w:val="TAL"/>
              <w:rPr>
                <w:lang w:eastAsia="zh-CN"/>
              </w:rPr>
            </w:pPr>
            <w:r w:rsidRPr="005B600A">
              <w:rPr>
                <w:lang w:eastAsia="zh-CN"/>
              </w:rPr>
              <w:t>Normal condition,</w:t>
            </w:r>
          </w:p>
          <w:p w14:paraId="283DB96A" w14:textId="77777777" w:rsidR="007A2145" w:rsidRPr="005B600A" w:rsidRDefault="007A2145" w:rsidP="00BA5E98">
            <w:pPr>
              <w:pStyle w:val="TAL"/>
              <w:rPr>
                <w:lang w:eastAsia="zh-CN"/>
              </w:rPr>
            </w:pPr>
            <w:r w:rsidRPr="005B600A">
              <w:rPr>
                <w:lang w:eastAsia="zh-CN"/>
              </w:rPr>
              <w:t>RSRQ_0 to RSRQ_17</w:t>
            </w:r>
          </w:p>
          <w:p w14:paraId="62FEDB64" w14:textId="77777777" w:rsidR="007A2145" w:rsidRPr="005B600A" w:rsidRDefault="007A2145" w:rsidP="00BA5E98">
            <w:pPr>
              <w:pStyle w:val="TAL"/>
              <w:rPr>
                <w:lang w:eastAsia="zh-CN"/>
              </w:rPr>
            </w:pPr>
            <w:r w:rsidRPr="005B600A">
              <w:rPr>
                <w:lang w:eastAsia="zh-CN"/>
              </w:rPr>
              <w:t>Extreme condition,</w:t>
            </w:r>
          </w:p>
          <w:p w14:paraId="66337AE5" w14:textId="77777777" w:rsidR="007A2145" w:rsidRPr="005B600A" w:rsidRDefault="007A2145" w:rsidP="00BA5E98">
            <w:pPr>
              <w:pStyle w:val="TAL"/>
              <w:rPr>
                <w:lang w:eastAsia="zh-CN"/>
              </w:rPr>
            </w:pPr>
            <w:r w:rsidRPr="005B600A">
              <w:rPr>
                <w:lang w:eastAsia="zh-CN"/>
              </w:rPr>
              <w:t>RSRP_0 to RSRP_18</w:t>
            </w:r>
          </w:p>
          <w:p w14:paraId="5FFE8EC9" w14:textId="77777777" w:rsidR="007A2145" w:rsidRPr="007A2145" w:rsidRDefault="007A2145" w:rsidP="00BA5E98">
            <w:pPr>
              <w:pStyle w:val="TAL"/>
              <w:rPr>
                <w:lang w:eastAsia="zh-CN"/>
              </w:rPr>
            </w:pPr>
          </w:p>
          <w:p w14:paraId="43B8AEEE" w14:textId="77777777" w:rsidR="007A2145" w:rsidRPr="007A2145" w:rsidRDefault="007A2145" w:rsidP="00BA5E98">
            <w:pPr>
              <w:pStyle w:val="TAL"/>
              <w:rPr>
                <w:lang w:eastAsia="zh-CN"/>
              </w:rPr>
            </w:pPr>
          </w:p>
          <w:p w14:paraId="1F1BA83F" w14:textId="77777777" w:rsidR="007A2145" w:rsidRPr="007A2145" w:rsidRDefault="007A2145" w:rsidP="00BA5E98">
            <w:pPr>
              <w:pStyle w:val="TAL"/>
              <w:rPr>
                <w:lang w:eastAsia="zh-CN"/>
              </w:rPr>
            </w:pPr>
            <w:r w:rsidRPr="007A2145">
              <w:rPr>
                <w:rFonts w:hint="eastAsia"/>
                <w:lang w:eastAsia="zh-CN"/>
              </w:rPr>
              <w:t>N</w:t>
            </w:r>
            <w:r w:rsidRPr="007A2145">
              <w:rPr>
                <w:lang w:eastAsia="zh-CN"/>
              </w:rPr>
              <w:t xml:space="preserve">oc2: </w:t>
            </w:r>
            <w:r w:rsidRPr="005B600A">
              <w:rPr>
                <w:lang w:eastAsia="zh-CN"/>
              </w:rPr>
              <w:t xml:space="preserve">-119.5dBm/15kHz + </w:t>
            </w:r>
            <w:r w:rsidRPr="007A2145">
              <w:rPr>
                <w:rFonts w:hint="eastAsia"/>
                <w:lang w:eastAsia="zh-CN"/>
              </w:rPr>
              <w:t>ΔB</w:t>
            </w:r>
            <w:r w:rsidRPr="007A2145">
              <w:rPr>
                <w:lang w:eastAsia="zh-CN"/>
              </w:rPr>
              <w:t>G_offset</w:t>
            </w:r>
          </w:p>
          <w:p w14:paraId="03122CD1" w14:textId="77777777" w:rsidR="007A2145" w:rsidRPr="007A2145" w:rsidRDefault="007A2145" w:rsidP="00BA5E98">
            <w:pPr>
              <w:pStyle w:val="TAL"/>
              <w:rPr>
                <w:lang w:eastAsia="zh-CN"/>
              </w:rPr>
            </w:pPr>
            <w:r w:rsidRPr="007A2145">
              <w:rPr>
                <w:rFonts w:hint="eastAsia"/>
                <w:lang w:eastAsia="zh-CN"/>
              </w:rPr>
              <w:t>E</w:t>
            </w:r>
            <w:r w:rsidRPr="007A2145">
              <w:rPr>
                <w:lang w:eastAsia="zh-CN"/>
              </w:rPr>
              <w:t>s2/Noc2: -3.65dB</w:t>
            </w:r>
          </w:p>
          <w:p w14:paraId="6B4DFCAE" w14:textId="77777777" w:rsidR="007A2145" w:rsidRPr="007A2145" w:rsidRDefault="007A2145" w:rsidP="00BA5E98">
            <w:pPr>
              <w:pStyle w:val="TAL"/>
              <w:rPr>
                <w:lang w:eastAsia="zh-CN"/>
              </w:rPr>
            </w:pPr>
            <w:r w:rsidRPr="005B600A">
              <w:rPr>
                <w:lang w:eastAsia="zh-CN"/>
              </w:rPr>
              <w:t>Normal condition,</w:t>
            </w:r>
          </w:p>
          <w:p w14:paraId="29E3863E" w14:textId="77777777" w:rsidR="007A2145" w:rsidRPr="005B600A" w:rsidRDefault="007A2145" w:rsidP="00BA5E98">
            <w:pPr>
              <w:pStyle w:val="TAL"/>
              <w:rPr>
                <w:lang w:eastAsia="zh-CN"/>
              </w:rPr>
            </w:pPr>
            <w:r w:rsidRPr="005B600A">
              <w:rPr>
                <w:lang w:eastAsia="zh-CN"/>
              </w:rPr>
              <w:t>RSRQ_0 to RSRQ_17</w:t>
            </w:r>
          </w:p>
          <w:p w14:paraId="18A1B9A4" w14:textId="77777777" w:rsidR="007A2145" w:rsidRPr="005B600A" w:rsidRDefault="007A2145" w:rsidP="00BA5E98">
            <w:pPr>
              <w:pStyle w:val="TAL"/>
              <w:rPr>
                <w:lang w:eastAsia="zh-CN"/>
              </w:rPr>
            </w:pPr>
            <w:r w:rsidRPr="005B600A">
              <w:rPr>
                <w:lang w:eastAsia="zh-CN"/>
              </w:rPr>
              <w:t>Extreme condition,</w:t>
            </w:r>
          </w:p>
          <w:p w14:paraId="0F5B7623" w14:textId="77777777" w:rsidR="007A2145" w:rsidRPr="007A2145" w:rsidRDefault="007A2145" w:rsidP="00BA5E98">
            <w:pPr>
              <w:pStyle w:val="TAL"/>
              <w:rPr>
                <w:lang w:eastAsia="zh-CN"/>
              </w:rPr>
            </w:pPr>
            <w:r w:rsidRPr="005B600A">
              <w:rPr>
                <w:lang w:eastAsia="zh-CN"/>
              </w:rPr>
              <w:t>RSRP_0 to RSRP_18</w:t>
            </w:r>
          </w:p>
        </w:tc>
      </w:tr>
      <w:tr w:rsidR="007A2145" w:rsidRPr="005B600A" w14:paraId="206C396A" w14:textId="77777777" w:rsidTr="007A2145">
        <w:trPr>
          <w:jc w:val="center"/>
        </w:trPr>
        <w:tc>
          <w:tcPr>
            <w:tcW w:w="1347" w:type="pct"/>
            <w:tcBorders>
              <w:top w:val="single" w:sz="4" w:space="0" w:color="auto"/>
              <w:left w:val="single" w:sz="4" w:space="0" w:color="auto"/>
              <w:bottom w:val="single" w:sz="4" w:space="0" w:color="auto"/>
              <w:right w:val="single" w:sz="4" w:space="0" w:color="auto"/>
            </w:tcBorders>
          </w:tcPr>
          <w:p w14:paraId="3BF69C81" w14:textId="654BD1AA" w:rsidR="007A2145" w:rsidRPr="005B600A" w:rsidRDefault="007A2145" w:rsidP="00BA5E98">
            <w:pPr>
              <w:pStyle w:val="TAL"/>
            </w:pPr>
            <w:r w:rsidRPr="005B600A">
              <w:t>16.7.6.2</w:t>
            </w:r>
            <w:r>
              <w:t xml:space="preserve"> </w:t>
            </w:r>
            <w:r w:rsidRPr="005B600A">
              <w:t>NR SA FR1 - E-UTRA Measurement accuracy with FR1 serving cell for 2 Rx UE</w:t>
            </w:r>
          </w:p>
        </w:tc>
        <w:tc>
          <w:tcPr>
            <w:tcW w:w="1585" w:type="pct"/>
            <w:tcBorders>
              <w:top w:val="single" w:sz="4" w:space="0" w:color="auto"/>
              <w:left w:val="single" w:sz="4" w:space="0" w:color="auto"/>
              <w:bottom w:val="single" w:sz="4" w:space="0" w:color="auto"/>
              <w:right w:val="single" w:sz="4" w:space="0" w:color="auto"/>
            </w:tcBorders>
          </w:tcPr>
          <w:p w14:paraId="7EDED7DA" w14:textId="77777777" w:rsidR="007A2145" w:rsidRPr="007A2145" w:rsidRDefault="007A2145" w:rsidP="00BA5E98">
            <w:pPr>
              <w:pStyle w:val="TAL"/>
              <w:rPr>
                <w:lang w:eastAsia="zh-CN"/>
              </w:rPr>
            </w:pPr>
            <w:r w:rsidRPr="007A2145">
              <w:rPr>
                <w:rFonts w:hint="eastAsia"/>
                <w:lang w:eastAsia="zh-CN"/>
              </w:rPr>
              <w:t>S</w:t>
            </w:r>
            <w:r w:rsidRPr="007A2145">
              <w:rPr>
                <w:lang w:eastAsia="zh-CN"/>
              </w:rPr>
              <w:t>ame as 6.7.6.1</w:t>
            </w:r>
          </w:p>
        </w:tc>
        <w:tc>
          <w:tcPr>
            <w:tcW w:w="776" w:type="pct"/>
            <w:tcBorders>
              <w:top w:val="single" w:sz="4" w:space="0" w:color="auto"/>
              <w:left w:val="single" w:sz="4" w:space="0" w:color="auto"/>
              <w:bottom w:val="single" w:sz="4" w:space="0" w:color="auto"/>
              <w:right w:val="single" w:sz="4" w:space="0" w:color="auto"/>
            </w:tcBorders>
          </w:tcPr>
          <w:p w14:paraId="460BC1FA" w14:textId="77777777" w:rsidR="007A2145" w:rsidRPr="007A2145" w:rsidRDefault="007A2145" w:rsidP="00BA5E98">
            <w:pPr>
              <w:pStyle w:val="TAL"/>
              <w:rPr>
                <w:lang w:eastAsia="zh-CN"/>
              </w:rPr>
            </w:pPr>
            <w:r w:rsidRPr="007A2145">
              <w:rPr>
                <w:rFonts w:hint="eastAsia"/>
                <w:lang w:eastAsia="zh-CN"/>
              </w:rPr>
              <w:t>S</w:t>
            </w:r>
            <w:r w:rsidRPr="007A2145">
              <w:rPr>
                <w:lang w:eastAsia="zh-CN"/>
              </w:rPr>
              <w:t>ame as 6.7.6.1</w:t>
            </w:r>
          </w:p>
        </w:tc>
        <w:tc>
          <w:tcPr>
            <w:tcW w:w="1292" w:type="pct"/>
            <w:tcBorders>
              <w:top w:val="single" w:sz="4" w:space="0" w:color="auto"/>
              <w:left w:val="single" w:sz="4" w:space="0" w:color="auto"/>
              <w:bottom w:val="single" w:sz="4" w:space="0" w:color="auto"/>
              <w:right w:val="single" w:sz="4" w:space="0" w:color="auto"/>
            </w:tcBorders>
          </w:tcPr>
          <w:p w14:paraId="4C1D705B" w14:textId="77777777" w:rsidR="007A2145" w:rsidRPr="007A2145" w:rsidRDefault="007A2145" w:rsidP="00BA5E98">
            <w:pPr>
              <w:pStyle w:val="TAL"/>
              <w:rPr>
                <w:lang w:eastAsia="zh-CN"/>
              </w:rPr>
            </w:pPr>
            <w:r w:rsidRPr="007A2145">
              <w:rPr>
                <w:rFonts w:hint="eastAsia"/>
                <w:lang w:eastAsia="zh-CN"/>
              </w:rPr>
              <w:t>S</w:t>
            </w:r>
            <w:r w:rsidRPr="007A2145">
              <w:rPr>
                <w:lang w:eastAsia="zh-CN"/>
              </w:rPr>
              <w:t>ame as 6.7.6.1</w:t>
            </w:r>
          </w:p>
        </w:tc>
      </w:tr>
    </w:tbl>
    <w:p w14:paraId="46845678" w14:textId="77777777" w:rsidR="00F667FD" w:rsidRPr="00D0162F" w:rsidRDefault="00F667FD" w:rsidP="00F667FD"/>
    <w:p w14:paraId="5DF6269D" w14:textId="77777777" w:rsidR="00F667FD" w:rsidRPr="00D0162F" w:rsidRDefault="00F667FD" w:rsidP="00F667FD">
      <w:pPr>
        <w:pStyle w:val="TH"/>
      </w:pPr>
      <w:r w:rsidRPr="00D0162F">
        <w:t>Table F.1.3.2-8: Derivation of test requirements for NR SA FR2 RRM tests for RedCap</w:t>
      </w:r>
    </w:p>
    <w:tbl>
      <w:tblPr>
        <w:tblW w:w="10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12"/>
        <w:gridCol w:w="4103"/>
        <w:gridCol w:w="13"/>
        <w:gridCol w:w="1633"/>
        <w:gridCol w:w="18"/>
        <w:gridCol w:w="2608"/>
      </w:tblGrid>
      <w:tr w:rsidR="00F667FD" w:rsidRPr="00D0162F" w14:paraId="5B265EE4" w14:textId="77777777" w:rsidTr="004C2D1D">
        <w:trPr>
          <w:jc w:val="center"/>
        </w:trPr>
        <w:tc>
          <w:tcPr>
            <w:tcW w:w="2112" w:type="dxa"/>
          </w:tcPr>
          <w:p w14:paraId="473439E3" w14:textId="77777777" w:rsidR="00F667FD" w:rsidRPr="00D0162F" w:rsidRDefault="00F667FD" w:rsidP="00A81E02">
            <w:pPr>
              <w:pStyle w:val="TAH"/>
            </w:pPr>
            <w:r w:rsidRPr="00D0162F">
              <w:t>Test</w:t>
            </w:r>
          </w:p>
        </w:tc>
        <w:tc>
          <w:tcPr>
            <w:tcW w:w="4116" w:type="dxa"/>
            <w:gridSpan w:val="2"/>
          </w:tcPr>
          <w:p w14:paraId="399DA609" w14:textId="77777777" w:rsidR="00F667FD" w:rsidRPr="00D0162F" w:rsidRDefault="00F667FD" w:rsidP="00A81E02">
            <w:pPr>
              <w:pStyle w:val="TAH"/>
            </w:pPr>
            <w:r w:rsidRPr="00D0162F">
              <w:t>Minimum requirement in TS 38.133 [6]</w:t>
            </w:r>
          </w:p>
        </w:tc>
        <w:tc>
          <w:tcPr>
            <w:tcW w:w="1651" w:type="dxa"/>
            <w:gridSpan w:val="2"/>
          </w:tcPr>
          <w:p w14:paraId="6FF788AC" w14:textId="77777777" w:rsidR="00F667FD" w:rsidRPr="00D0162F" w:rsidRDefault="00F667FD" w:rsidP="00A81E02">
            <w:pPr>
              <w:pStyle w:val="TAH"/>
            </w:pPr>
            <w:r w:rsidRPr="00D0162F">
              <w:t>Test tolerance</w:t>
            </w:r>
            <w:r w:rsidRPr="00D0162F">
              <w:br/>
              <w:t>(TT)</w:t>
            </w:r>
          </w:p>
        </w:tc>
        <w:tc>
          <w:tcPr>
            <w:tcW w:w="2608" w:type="dxa"/>
          </w:tcPr>
          <w:p w14:paraId="064333C9" w14:textId="77777777" w:rsidR="00F667FD" w:rsidRPr="00D0162F" w:rsidRDefault="00F667FD" w:rsidP="00A81E02">
            <w:pPr>
              <w:pStyle w:val="TAH"/>
            </w:pPr>
            <w:r w:rsidRPr="00D0162F">
              <w:t>Test requirement in TS 38.533</w:t>
            </w:r>
          </w:p>
        </w:tc>
      </w:tr>
      <w:tr w:rsidR="00A17AEE" w:rsidRPr="008501AF" w14:paraId="07E8AD31" w14:textId="77777777" w:rsidTr="00E747FF">
        <w:trPr>
          <w:jc w:val="center"/>
        </w:trPr>
        <w:tc>
          <w:tcPr>
            <w:tcW w:w="2112" w:type="dxa"/>
          </w:tcPr>
          <w:p w14:paraId="365C9B22" w14:textId="2476AFFB" w:rsidR="00A17AEE" w:rsidRPr="008501AF" w:rsidRDefault="00A17AEE" w:rsidP="00B23C57">
            <w:pPr>
              <w:pStyle w:val="TAH"/>
              <w:jc w:val="left"/>
            </w:pPr>
            <w:r w:rsidRPr="008501AF">
              <w:rPr>
                <w:b w:val="0"/>
                <w:bCs/>
              </w:rPr>
              <w:t>17.1.1.1</w:t>
            </w:r>
            <w:r w:rsidR="007A2145">
              <w:rPr>
                <w:b w:val="0"/>
                <w:bCs/>
              </w:rPr>
              <w:t xml:space="preserve"> </w:t>
            </w:r>
            <w:r w:rsidRPr="008501AF">
              <w:rPr>
                <w:b w:val="0"/>
                <w:bCs/>
              </w:rPr>
              <w:t>NR SA FR2 Cell reselection to FR2 intra-frequency NR case for 2 Rx</w:t>
            </w:r>
          </w:p>
        </w:tc>
        <w:tc>
          <w:tcPr>
            <w:tcW w:w="4103" w:type="dxa"/>
          </w:tcPr>
          <w:p w14:paraId="19B83C9F" w14:textId="77777777" w:rsidR="00A17AEE" w:rsidRPr="008501AF" w:rsidRDefault="00A17AEE" w:rsidP="00B23C57">
            <w:pPr>
              <w:pStyle w:val="TAH"/>
              <w:jc w:val="left"/>
              <w:rPr>
                <w:b w:val="0"/>
                <w:bCs/>
              </w:rPr>
            </w:pPr>
            <w:r w:rsidRPr="008501AF">
              <w:rPr>
                <w:b w:val="0"/>
                <w:bCs/>
                <w:u w:val="single"/>
                <w:lang w:eastAsia="zh-CN"/>
              </w:rPr>
              <w:t>Same</w:t>
            </w:r>
            <w:r w:rsidRPr="008501AF">
              <w:rPr>
                <w:b w:val="0"/>
                <w:bCs/>
                <w:u w:val="single"/>
              </w:rPr>
              <w:t xml:space="preserve"> as 7.1.1.1</w:t>
            </w:r>
          </w:p>
        </w:tc>
        <w:tc>
          <w:tcPr>
            <w:tcW w:w="1646" w:type="dxa"/>
            <w:gridSpan w:val="2"/>
          </w:tcPr>
          <w:p w14:paraId="4BFA6E5C" w14:textId="77777777" w:rsidR="00A17AEE" w:rsidRPr="008501AF" w:rsidRDefault="00A17AEE" w:rsidP="00B23C57">
            <w:pPr>
              <w:pStyle w:val="TAH"/>
              <w:jc w:val="left"/>
              <w:rPr>
                <w:b w:val="0"/>
                <w:bCs/>
              </w:rPr>
            </w:pPr>
            <w:r w:rsidRPr="008501AF">
              <w:rPr>
                <w:b w:val="0"/>
                <w:bCs/>
                <w:u w:val="single"/>
                <w:lang w:eastAsia="zh-CN"/>
              </w:rPr>
              <w:t>Same</w:t>
            </w:r>
            <w:r w:rsidRPr="008501AF">
              <w:rPr>
                <w:b w:val="0"/>
                <w:bCs/>
                <w:u w:val="single"/>
              </w:rPr>
              <w:t xml:space="preserve"> as 7.1.1.1</w:t>
            </w:r>
          </w:p>
        </w:tc>
        <w:tc>
          <w:tcPr>
            <w:tcW w:w="2626" w:type="dxa"/>
            <w:gridSpan w:val="2"/>
          </w:tcPr>
          <w:p w14:paraId="6168AE04" w14:textId="77777777" w:rsidR="00A17AEE" w:rsidRPr="008501AF" w:rsidRDefault="00A17AEE" w:rsidP="00B23C57">
            <w:pPr>
              <w:pStyle w:val="TAH"/>
              <w:jc w:val="left"/>
              <w:rPr>
                <w:b w:val="0"/>
                <w:bCs/>
              </w:rPr>
            </w:pPr>
            <w:r w:rsidRPr="008501AF">
              <w:rPr>
                <w:b w:val="0"/>
                <w:bCs/>
                <w:u w:val="single"/>
                <w:lang w:eastAsia="zh-CN"/>
              </w:rPr>
              <w:t>Same</w:t>
            </w:r>
            <w:r w:rsidRPr="008501AF">
              <w:rPr>
                <w:b w:val="0"/>
                <w:bCs/>
                <w:u w:val="single"/>
              </w:rPr>
              <w:t xml:space="preserve"> as 7.1.1.1</w:t>
            </w:r>
          </w:p>
        </w:tc>
      </w:tr>
      <w:tr w:rsidR="00A17AEE" w:rsidRPr="008501AF" w14:paraId="5CD35AA6" w14:textId="77777777" w:rsidTr="00E747FF">
        <w:trPr>
          <w:jc w:val="center"/>
        </w:trPr>
        <w:tc>
          <w:tcPr>
            <w:tcW w:w="2112" w:type="dxa"/>
          </w:tcPr>
          <w:p w14:paraId="0448ED32" w14:textId="7849F87C" w:rsidR="00A17AEE" w:rsidRPr="008501AF" w:rsidRDefault="00A17AEE" w:rsidP="00B23C57">
            <w:pPr>
              <w:pStyle w:val="TAH"/>
              <w:jc w:val="left"/>
            </w:pPr>
            <w:r w:rsidRPr="008501AF">
              <w:rPr>
                <w:b w:val="0"/>
                <w:bCs/>
              </w:rPr>
              <w:t>17.1.1.2</w:t>
            </w:r>
            <w:r w:rsidR="007A2145">
              <w:rPr>
                <w:b w:val="0"/>
                <w:bCs/>
              </w:rPr>
              <w:t xml:space="preserve"> </w:t>
            </w:r>
            <w:r w:rsidRPr="008501AF">
              <w:rPr>
                <w:b w:val="0"/>
                <w:bCs/>
              </w:rPr>
              <w:t>NR SA FR2-FR2 Cell reselection to FR2 inter-frequency NR case</w:t>
            </w:r>
          </w:p>
        </w:tc>
        <w:tc>
          <w:tcPr>
            <w:tcW w:w="4103" w:type="dxa"/>
          </w:tcPr>
          <w:p w14:paraId="7CC05A12" w14:textId="77777777" w:rsidR="00A17AEE" w:rsidRPr="008501AF" w:rsidRDefault="00A17AEE" w:rsidP="00B23C57">
            <w:pPr>
              <w:pStyle w:val="TAH"/>
              <w:jc w:val="left"/>
            </w:pPr>
            <w:r w:rsidRPr="008501AF">
              <w:rPr>
                <w:b w:val="0"/>
                <w:bCs/>
                <w:u w:val="single"/>
                <w:lang w:eastAsia="zh-CN"/>
              </w:rPr>
              <w:t>Same</w:t>
            </w:r>
            <w:r w:rsidRPr="008501AF">
              <w:rPr>
                <w:b w:val="0"/>
                <w:bCs/>
                <w:u w:val="single"/>
              </w:rPr>
              <w:t xml:space="preserve"> as 7.1.1.2</w:t>
            </w:r>
          </w:p>
        </w:tc>
        <w:tc>
          <w:tcPr>
            <w:tcW w:w="1646" w:type="dxa"/>
            <w:gridSpan w:val="2"/>
          </w:tcPr>
          <w:p w14:paraId="7A4C6C9B" w14:textId="77777777" w:rsidR="00A17AEE" w:rsidRPr="008501AF" w:rsidRDefault="00A17AEE" w:rsidP="00B23C57">
            <w:pPr>
              <w:pStyle w:val="TAH"/>
              <w:jc w:val="left"/>
            </w:pPr>
            <w:r w:rsidRPr="008501AF">
              <w:rPr>
                <w:b w:val="0"/>
                <w:bCs/>
                <w:u w:val="single"/>
                <w:lang w:eastAsia="zh-CN"/>
              </w:rPr>
              <w:t>Same</w:t>
            </w:r>
            <w:r w:rsidRPr="008501AF">
              <w:rPr>
                <w:b w:val="0"/>
                <w:bCs/>
                <w:u w:val="single"/>
              </w:rPr>
              <w:t xml:space="preserve"> as 7.1.1.2</w:t>
            </w:r>
          </w:p>
        </w:tc>
        <w:tc>
          <w:tcPr>
            <w:tcW w:w="2626" w:type="dxa"/>
            <w:gridSpan w:val="2"/>
          </w:tcPr>
          <w:p w14:paraId="60EF711D" w14:textId="77777777" w:rsidR="00A17AEE" w:rsidRPr="008501AF" w:rsidRDefault="00A17AEE" w:rsidP="00B23C57">
            <w:pPr>
              <w:pStyle w:val="TAH"/>
              <w:jc w:val="left"/>
            </w:pPr>
            <w:r w:rsidRPr="008501AF">
              <w:rPr>
                <w:b w:val="0"/>
                <w:bCs/>
                <w:u w:val="single"/>
                <w:lang w:eastAsia="zh-CN"/>
              </w:rPr>
              <w:t>Same</w:t>
            </w:r>
            <w:r w:rsidRPr="008501AF">
              <w:rPr>
                <w:b w:val="0"/>
                <w:bCs/>
                <w:u w:val="single"/>
              </w:rPr>
              <w:t xml:space="preserve"> as 7.1.1.2</w:t>
            </w:r>
          </w:p>
        </w:tc>
      </w:tr>
      <w:tr w:rsidR="00A17AEE" w:rsidRPr="008501AF" w14:paraId="541F42D3" w14:textId="77777777" w:rsidTr="00E747FF">
        <w:trPr>
          <w:jc w:val="center"/>
        </w:trPr>
        <w:tc>
          <w:tcPr>
            <w:tcW w:w="2112" w:type="dxa"/>
          </w:tcPr>
          <w:p w14:paraId="33496879" w14:textId="48CEB81D" w:rsidR="00A17AEE" w:rsidRPr="008501AF" w:rsidRDefault="00A17AEE" w:rsidP="00B23C57">
            <w:pPr>
              <w:pStyle w:val="TAH"/>
              <w:jc w:val="left"/>
            </w:pPr>
            <w:r w:rsidRPr="008501AF">
              <w:rPr>
                <w:b w:val="0"/>
                <w:bCs/>
              </w:rPr>
              <w:t>17.1.1.3</w:t>
            </w:r>
            <w:r w:rsidR="007A2145">
              <w:rPr>
                <w:b w:val="0"/>
                <w:bCs/>
              </w:rPr>
              <w:t xml:space="preserve"> </w:t>
            </w:r>
            <w:r w:rsidRPr="008501AF">
              <w:rPr>
                <w:b w:val="0"/>
                <w:bCs/>
              </w:rPr>
              <w:t>NR SA FR2 Cell reselection to FR2 intra-frequency NR case for UE fulfilling stationary relaxed measurement criterion for 2 Rx UE</w:t>
            </w:r>
          </w:p>
        </w:tc>
        <w:tc>
          <w:tcPr>
            <w:tcW w:w="4103" w:type="dxa"/>
          </w:tcPr>
          <w:p w14:paraId="2239BF74" w14:textId="77777777" w:rsidR="00A17AEE" w:rsidRPr="008501AF" w:rsidRDefault="00A17AEE" w:rsidP="00B23C57">
            <w:pPr>
              <w:pStyle w:val="TAH"/>
              <w:jc w:val="left"/>
            </w:pPr>
            <w:r w:rsidRPr="008501AF">
              <w:rPr>
                <w:b w:val="0"/>
                <w:bCs/>
                <w:u w:val="single"/>
                <w:lang w:eastAsia="zh-CN"/>
              </w:rPr>
              <w:t>Same</w:t>
            </w:r>
            <w:r w:rsidRPr="008501AF">
              <w:rPr>
                <w:b w:val="0"/>
                <w:bCs/>
                <w:u w:val="single"/>
              </w:rPr>
              <w:t xml:space="preserve"> as 7.1.1.3</w:t>
            </w:r>
          </w:p>
        </w:tc>
        <w:tc>
          <w:tcPr>
            <w:tcW w:w="1646" w:type="dxa"/>
            <w:gridSpan w:val="2"/>
          </w:tcPr>
          <w:p w14:paraId="1C728249" w14:textId="77777777" w:rsidR="00A17AEE" w:rsidRPr="008501AF" w:rsidRDefault="00A17AEE" w:rsidP="00B23C57">
            <w:pPr>
              <w:pStyle w:val="TAH"/>
              <w:jc w:val="left"/>
            </w:pPr>
            <w:r w:rsidRPr="008501AF">
              <w:rPr>
                <w:b w:val="0"/>
                <w:bCs/>
                <w:u w:val="single"/>
                <w:lang w:eastAsia="zh-CN"/>
              </w:rPr>
              <w:t>Same</w:t>
            </w:r>
            <w:r w:rsidRPr="008501AF">
              <w:rPr>
                <w:b w:val="0"/>
                <w:bCs/>
                <w:u w:val="single"/>
              </w:rPr>
              <w:t xml:space="preserve"> as 7.1.1.3</w:t>
            </w:r>
          </w:p>
        </w:tc>
        <w:tc>
          <w:tcPr>
            <w:tcW w:w="2626" w:type="dxa"/>
            <w:gridSpan w:val="2"/>
          </w:tcPr>
          <w:p w14:paraId="6FFCE662" w14:textId="77777777" w:rsidR="00A17AEE" w:rsidRPr="008501AF" w:rsidRDefault="00A17AEE" w:rsidP="00B23C57">
            <w:pPr>
              <w:pStyle w:val="TAH"/>
              <w:jc w:val="left"/>
            </w:pPr>
            <w:r w:rsidRPr="008501AF">
              <w:rPr>
                <w:b w:val="0"/>
                <w:bCs/>
                <w:u w:val="single"/>
                <w:lang w:eastAsia="zh-CN"/>
              </w:rPr>
              <w:t>Same</w:t>
            </w:r>
            <w:r w:rsidRPr="008501AF">
              <w:rPr>
                <w:b w:val="0"/>
                <w:bCs/>
                <w:u w:val="single"/>
              </w:rPr>
              <w:t xml:space="preserve"> as 7.1.1.3</w:t>
            </w:r>
          </w:p>
        </w:tc>
      </w:tr>
      <w:tr w:rsidR="00A17AEE" w:rsidRPr="008501AF" w14:paraId="7FB7860D" w14:textId="77777777" w:rsidTr="00E747FF">
        <w:trPr>
          <w:jc w:val="center"/>
        </w:trPr>
        <w:tc>
          <w:tcPr>
            <w:tcW w:w="2112" w:type="dxa"/>
          </w:tcPr>
          <w:p w14:paraId="4E5370FE" w14:textId="3D7A0F2C" w:rsidR="00A17AEE" w:rsidRPr="008501AF" w:rsidRDefault="00A17AEE" w:rsidP="00B23C57">
            <w:pPr>
              <w:pStyle w:val="TAH"/>
              <w:jc w:val="left"/>
            </w:pPr>
            <w:r w:rsidRPr="008501AF">
              <w:rPr>
                <w:b w:val="0"/>
                <w:bCs/>
              </w:rPr>
              <w:t>17.1.1.4</w:t>
            </w:r>
            <w:r w:rsidR="007A2145">
              <w:rPr>
                <w:b w:val="0"/>
                <w:bCs/>
              </w:rPr>
              <w:t xml:space="preserve"> </w:t>
            </w:r>
            <w:r w:rsidRPr="008501AF">
              <w:rPr>
                <w:b w:val="0"/>
                <w:bCs/>
              </w:rPr>
              <w:t>NR SA FR2-FR2 Cell reselection to FR2 inter-frequency NR case for UE fulfilling stationary mobility relaxed measurement criterion for 2 Rx UE</w:t>
            </w:r>
          </w:p>
        </w:tc>
        <w:tc>
          <w:tcPr>
            <w:tcW w:w="4103" w:type="dxa"/>
          </w:tcPr>
          <w:p w14:paraId="7222A007" w14:textId="77777777" w:rsidR="00A17AEE" w:rsidRPr="008501AF" w:rsidRDefault="00A17AEE" w:rsidP="00B23C57">
            <w:pPr>
              <w:pStyle w:val="TAH"/>
              <w:jc w:val="left"/>
            </w:pPr>
            <w:r w:rsidRPr="008501AF">
              <w:rPr>
                <w:b w:val="0"/>
                <w:bCs/>
                <w:u w:val="single"/>
                <w:lang w:eastAsia="zh-CN"/>
              </w:rPr>
              <w:t>Same</w:t>
            </w:r>
            <w:r w:rsidRPr="008501AF">
              <w:rPr>
                <w:b w:val="0"/>
                <w:bCs/>
                <w:u w:val="single"/>
              </w:rPr>
              <w:t xml:space="preserve"> as 7.1.1.5</w:t>
            </w:r>
          </w:p>
        </w:tc>
        <w:tc>
          <w:tcPr>
            <w:tcW w:w="1646" w:type="dxa"/>
            <w:gridSpan w:val="2"/>
          </w:tcPr>
          <w:p w14:paraId="356231FE" w14:textId="77777777" w:rsidR="00A17AEE" w:rsidRPr="008501AF" w:rsidRDefault="00A17AEE" w:rsidP="00B23C57">
            <w:pPr>
              <w:pStyle w:val="TAH"/>
              <w:jc w:val="left"/>
            </w:pPr>
            <w:r w:rsidRPr="008501AF">
              <w:rPr>
                <w:b w:val="0"/>
                <w:bCs/>
                <w:u w:val="single"/>
                <w:lang w:eastAsia="zh-CN"/>
              </w:rPr>
              <w:t>Same</w:t>
            </w:r>
            <w:r w:rsidRPr="008501AF">
              <w:rPr>
                <w:b w:val="0"/>
                <w:bCs/>
                <w:u w:val="single"/>
              </w:rPr>
              <w:t xml:space="preserve"> as 7.1.1.5</w:t>
            </w:r>
          </w:p>
        </w:tc>
        <w:tc>
          <w:tcPr>
            <w:tcW w:w="2626" w:type="dxa"/>
            <w:gridSpan w:val="2"/>
          </w:tcPr>
          <w:p w14:paraId="1324A415" w14:textId="77777777" w:rsidR="00A17AEE" w:rsidRPr="008501AF" w:rsidRDefault="00A17AEE" w:rsidP="00B23C57">
            <w:pPr>
              <w:pStyle w:val="TAH"/>
              <w:jc w:val="left"/>
            </w:pPr>
            <w:r w:rsidRPr="008501AF">
              <w:rPr>
                <w:b w:val="0"/>
                <w:bCs/>
                <w:u w:val="single"/>
                <w:lang w:eastAsia="zh-CN"/>
              </w:rPr>
              <w:t>Same</w:t>
            </w:r>
            <w:r w:rsidRPr="008501AF">
              <w:rPr>
                <w:b w:val="0"/>
                <w:bCs/>
                <w:u w:val="single"/>
              </w:rPr>
              <w:t xml:space="preserve"> as 7.1.1.5</w:t>
            </w:r>
          </w:p>
        </w:tc>
      </w:tr>
      <w:tr w:rsidR="00F667FD" w:rsidRPr="00D0162F" w14:paraId="59AAE4D7" w14:textId="77777777" w:rsidTr="004C2D1D">
        <w:trPr>
          <w:jc w:val="center"/>
        </w:trPr>
        <w:tc>
          <w:tcPr>
            <w:tcW w:w="2112" w:type="dxa"/>
          </w:tcPr>
          <w:p w14:paraId="6A13257F" w14:textId="0EA4CE46" w:rsidR="00F667FD" w:rsidRPr="00D0162F" w:rsidRDefault="00F667FD" w:rsidP="00A81E02">
            <w:pPr>
              <w:pStyle w:val="TAL"/>
            </w:pPr>
            <w:r w:rsidRPr="00D0162F">
              <w:t>17.3.2.1.1</w:t>
            </w:r>
            <w:r w:rsidR="007A2145">
              <w:t xml:space="preserve"> </w:t>
            </w:r>
            <w:r w:rsidRPr="00D0162F">
              <w:t>NR SA FR2 Intra-frequency RRC Re-establishment in FR2</w:t>
            </w:r>
          </w:p>
        </w:tc>
        <w:tc>
          <w:tcPr>
            <w:tcW w:w="4116" w:type="dxa"/>
            <w:gridSpan w:val="2"/>
          </w:tcPr>
          <w:p w14:paraId="7B925CB7"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3.2.1.1</w:t>
            </w:r>
          </w:p>
        </w:tc>
        <w:tc>
          <w:tcPr>
            <w:tcW w:w="1651" w:type="dxa"/>
            <w:gridSpan w:val="2"/>
          </w:tcPr>
          <w:p w14:paraId="38FBC1AE"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3.2.1.1</w:t>
            </w:r>
          </w:p>
        </w:tc>
        <w:tc>
          <w:tcPr>
            <w:tcW w:w="2608" w:type="dxa"/>
          </w:tcPr>
          <w:p w14:paraId="2D420AF3"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3.2.1.1</w:t>
            </w:r>
          </w:p>
        </w:tc>
      </w:tr>
      <w:tr w:rsidR="00F667FD" w:rsidRPr="00D0162F" w14:paraId="192A9585" w14:textId="77777777" w:rsidTr="004C2D1D">
        <w:trPr>
          <w:jc w:val="center"/>
        </w:trPr>
        <w:tc>
          <w:tcPr>
            <w:tcW w:w="2112" w:type="dxa"/>
          </w:tcPr>
          <w:p w14:paraId="0C1A00C6" w14:textId="638A0B40" w:rsidR="00F667FD" w:rsidRPr="00D0162F" w:rsidRDefault="00F667FD" w:rsidP="00A81E02">
            <w:pPr>
              <w:pStyle w:val="TAL"/>
            </w:pPr>
            <w:r w:rsidRPr="00D0162F">
              <w:t>17.3.2.1.2</w:t>
            </w:r>
            <w:r w:rsidR="007A2145">
              <w:t xml:space="preserve"> </w:t>
            </w:r>
            <w:r w:rsidRPr="00D0162F">
              <w:t>NR SA FR2-FR2 Inter-frequency RRC Re-establishment in FR2</w:t>
            </w:r>
          </w:p>
        </w:tc>
        <w:tc>
          <w:tcPr>
            <w:tcW w:w="4116" w:type="dxa"/>
            <w:gridSpan w:val="2"/>
          </w:tcPr>
          <w:p w14:paraId="5C9C5849"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3.2.1.2</w:t>
            </w:r>
          </w:p>
        </w:tc>
        <w:tc>
          <w:tcPr>
            <w:tcW w:w="1651" w:type="dxa"/>
            <w:gridSpan w:val="2"/>
          </w:tcPr>
          <w:p w14:paraId="74F3D6BC"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3.2.1.2</w:t>
            </w:r>
          </w:p>
        </w:tc>
        <w:tc>
          <w:tcPr>
            <w:tcW w:w="2608" w:type="dxa"/>
          </w:tcPr>
          <w:p w14:paraId="4981F1EB"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3.2.1.2</w:t>
            </w:r>
          </w:p>
        </w:tc>
      </w:tr>
      <w:tr w:rsidR="00F667FD" w:rsidRPr="00D0162F" w14:paraId="665DC3D9" w14:textId="77777777" w:rsidTr="004C2D1D">
        <w:trPr>
          <w:jc w:val="center"/>
        </w:trPr>
        <w:tc>
          <w:tcPr>
            <w:tcW w:w="2112" w:type="dxa"/>
          </w:tcPr>
          <w:p w14:paraId="11B6DE4B" w14:textId="41DE7C74" w:rsidR="00F667FD" w:rsidRPr="00D0162F" w:rsidRDefault="00F667FD" w:rsidP="00A81E02">
            <w:pPr>
              <w:pStyle w:val="TAL"/>
            </w:pPr>
            <w:r w:rsidRPr="00D0162F">
              <w:t xml:space="preserve">17.5.1.1 </w:t>
            </w:r>
            <w:r w:rsidR="007A2145">
              <w:t xml:space="preserve"> </w:t>
            </w:r>
            <w:r w:rsidRPr="00D0162F">
              <w:t>NR SA FR2 Radio Link Monitoring Out-of-sync Test for FR2 PCell configured with SSB-based RLM RS in non-DRX mode</w:t>
            </w:r>
          </w:p>
        </w:tc>
        <w:tc>
          <w:tcPr>
            <w:tcW w:w="4116" w:type="dxa"/>
            <w:gridSpan w:val="2"/>
          </w:tcPr>
          <w:p w14:paraId="2F7AA7F5"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5.1.1</w:t>
            </w:r>
          </w:p>
        </w:tc>
        <w:tc>
          <w:tcPr>
            <w:tcW w:w="1651" w:type="dxa"/>
            <w:gridSpan w:val="2"/>
          </w:tcPr>
          <w:p w14:paraId="0F8A2B23"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5.1.1</w:t>
            </w:r>
          </w:p>
        </w:tc>
        <w:tc>
          <w:tcPr>
            <w:tcW w:w="2608" w:type="dxa"/>
          </w:tcPr>
          <w:p w14:paraId="42A59BFB"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5.1.1</w:t>
            </w:r>
          </w:p>
        </w:tc>
      </w:tr>
      <w:tr w:rsidR="00F667FD" w:rsidRPr="00D0162F" w14:paraId="6A171C45" w14:textId="77777777" w:rsidTr="004C2D1D">
        <w:trPr>
          <w:jc w:val="center"/>
        </w:trPr>
        <w:tc>
          <w:tcPr>
            <w:tcW w:w="2112" w:type="dxa"/>
          </w:tcPr>
          <w:p w14:paraId="362F499A" w14:textId="0F593EB1" w:rsidR="00F667FD" w:rsidRPr="00D0162F" w:rsidRDefault="00F667FD" w:rsidP="00A81E02">
            <w:pPr>
              <w:pStyle w:val="TAL"/>
            </w:pPr>
            <w:r w:rsidRPr="00D0162F">
              <w:t>17.5.1.2</w:t>
            </w:r>
            <w:r w:rsidR="007A2145">
              <w:t xml:space="preserve"> </w:t>
            </w:r>
            <w:r w:rsidRPr="00D0162F">
              <w:t>NR SA FR2 Radio Link Monitoring In-sync Test for FR2 PCell configured with SSB-based RLM RS in non-DRX mode</w:t>
            </w:r>
          </w:p>
        </w:tc>
        <w:tc>
          <w:tcPr>
            <w:tcW w:w="4116" w:type="dxa"/>
            <w:gridSpan w:val="2"/>
          </w:tcPr>
          <w:p w14:paraId="4F2776C1"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5.1.2</w:t>
            </w:r>
          </w:p>
        </w:tc>
        <w:tc>
          <w:tcPr>
            <w:tcW w:w="1651" w:type="dxa"/>
            <w:gridSpan w:val="2"/>
          </w:tcPr>
          <w:p w14:paraId="3803B3D7"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5.1.2</w:t>
            </w:r>
          </w:p>
        </w:tc>
        <w:tc>
          <w:tcPr>
            <w:tcW w:w="2608" w:type="dxa"/>
          </w:tcPr>
          <w:p w14:paraId="0116FDE6"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5.1.2</w:t>
            </w:r>
          </w:p>
        </w:tc>
      </w:tr>
      <w:tr w:rsidR="00F667FD" w:rsidRPr="00D0162F" w14:paraId="416C0F25" w14:textId="77777777" w:rsidTr="004C2D1D">
        <w:trPr>
          <w:jc w:val="center"/>
        </w:trPr>
        <w:tc>
          <w:tcPr>
            <w:tcW w:w="2112" w:type="dxa"/>
          </w:tcPr>
          <w:p w14:paraId="13A47A5B" w14:textId="6DC6C9E4" w:rsidR="00F667FD" w:rsidRPr="00D0162F" w:rsidRDefault="00F667FD" w:rsidP="00A81E02">
            <w:pPr>
              <w:pStyle w:val="TAL"/>
            </w:pPr>
            <w:r w:rsidRPr="00D0162F">
              <w:t>17.5.1.4</w:t>
            </w:r>
            <w:r w:rsidR="007A2145">
              <w:t xml:space="preserve"> </w:t>
            </w:r>
            <w:r w:rsidRPr="00D0162F">
              <w:t>NR SA FR2 Radio Link Monitoring In-sync Test for FR2 PCell configured with SSB-based RLM RS in DRX mode</w:t>
            </w:r>
          </w:p>
        </w:tc>
        <w:tc>
          <w:tcPr>
            <w:tcW w:w="4116" w:type="dxa"/>
            <w:gridSpan w:val="2"/>
          </w:tcPr>
          <w:p w14:paraId="27F6BA98"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5.1.4</w:t>
            </w:r>
          </w:p>
        </w:tc>
        <w:tc>
          <w:tcPr>
            <w:tcW w:w="1651" w:type="dxa"/>
            <w:gridSpan w:val="2"/>
          </w:tcPr>
          <w:p w14:paraId="3F612246"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5.1.4</w:t>
            </w:r>
          </w:p>
        </w:tc>
        <w:tc>
          <w:tcPr>
            <w:tcW w:w="2608" w:type="dxa"/>
          </w:tcPr>
          <w:p w14:paraId="0C6CB518" w14:textId="77777777" w:rsidR="00F667FD" w:rsidRPr="00D0162F" w:rsidRDefault="00F667FD" w:rsidP="00A81E02">
            <w:pPr>
              <w:pStyle w:val="TAL"/>
              <w:rPr>
                <w:u w:val="single"/>
              </w:rPr>
            </w:pPr>
            <w:r w:rsidRPr="00D0162F">
              <w:rPr>
                <w:u w:val="single"/>
                <w:lang w:eastAsia="zh-CN"/>
              </w:rPr>
              <w:t>Same</w:t>
            </w:r>
            <w:r w:rsidRPr="00D0162F">
              <w:rPr>
                <w:u w:val="single"/>
              </w:rPr>
              <w:t xml:space="preserve"> as 7.5.1.4</w:t>
            </w:r>
          </w:p>
        </w:tc>
      </w:tr>
      <w:tr w:rsidR="007A5635" w:rsidRPr="00D0162F" w14:paraId="782FA7C8" w14:textId="77777777" w:rsidTr="004C2D1D">
        <w:trPr>
          <w:jc w:val="center"/>
        </w:trPr>
        <w:tc>
          <w:tcPr>
            <w:tcW w:w="2112" w:type="dxa"/>
          </w:tcPr>
          <w:p w14:paraId="36FA890E" w14:textId="7E3C1581" w:rsidR="007A5635" w:rsidRPr="00D0162F" w:rsidRDefault="007A5635" w:rsidP="007A5635">
            <w:pPr>
              <w:pStyle w:val="TAL"/>
            </w:pPr>
            <w:r w:rsidRPr="00D0162F">
              <w:t>17.5.2.3</w:t>
            </w:r>
            <w:r w:rsidR="007A2145">
              <w:t xml:space="preserve"> </w:t>
            </w:r>
            <w:r w:rsidRPr="00D0162F">
              <w:t>NR SA FR2 Beam Failure Detection and Link Recovery Test for FR2 PCell configured with CSI-RS-based BFD and LR in non-DRX mode</w:t>
            </w:r>
          </w:p>
        </w:tc>
        <w:tc>
          <w:tcPr>
            <w:tcW w:w="4116" w:type="dxa"/>
            <w:gridSpan w:val="2"/>
          </w:tcPr>
          <w:p w14:paraId="4468B6A7" w14:textId="6DE9DF5C" w:rsidR="007A5635" w:rsidRPr="00D0162F" w:rsidRDefault="007A5635" w:rsidP="007A5635">
            <w:pPr>
              <w:pStyle w:val="TAL"/>
              <w:rPr>
                <w:u w:val="single"/>
                <w:lang w:eastAsia="zh-CN"/>
              </w:rPr>
            </w:pPr>
            <w:r w:rsidRPr="00D0162F">
              <w:rPr>
                <w:u w:val="single"/>
                <w:lang w:eastAsia="zh-CN"/>
              </w:rPr>
              <w:t>Same as 7.5.5.3</w:t>
            </w:r>
          </w:p>
        </w:tc>
        <w:tc>
          <w:tcPr>
            <w:tcW w:w="1651" w:type="dxa"/>
            <w:gridSpan w:val="2"/>
          </w:tcPr>
          <w:p w14:paraId="0033F2F9" w14:textId="402AD1A5" w:rsidR="007A5635" w:rsidRPr="00D0162F" w:rsidRDefault="007A5635" w:rsidP="007A5635">
            <w:pPr>
              <w:pStyle w:val="TAL"/>
              <w:rPr>
                <w:u w:val="single"/>
                <w:lang w:eastAsia="zh-CN"/>
              </w:rPr>
            </w:pPr>
            <w:r w:rsidRPr="00D0162F">
              <w:rPr>
                <w:u w:val="single"/>
                <w:lang w:eastAsia="zh-CN"/>
              </w:rPr>
              <w:t>Same as 7.5.5.3</w:t>
            </w:r>
          </w:p>
        </w:tc>
        <w:tc>
          <w:tcPr>
            <w:tcW w:w="2608" w:type="dxa"/>
          </w:tcPr>
          <w:p w14:paraId="63FCE6D0" w14:textId="45B97F48" w:rsidR="007A5635" w:rsidRPr="00D0162F" w:rsidRDefault="007A5635" w:rsidP="007A5635">
            <w:pPr>
              <w:pStyle w:val="TAL"/>
              <w:rPr>
                <w:u w:val="single"/>
                <w:lang w:eastAsia="zh-CN"/>
              </w:rPr>
            </w:pPr>
            <w:r w:rsidRPr="00D0162F">
              <w:rPr>
                <w:u w:val="single"/>
                <w:lang w:eastAsia="zh-CN"/>
              </w:rPr>
              <w:t>Same as 7.5.5.3</w:t>
            </w:r>
          </w:p>
        </w:tc>
      </w:tr>
      <w:tr w:rsidR="007A5635" w:rsidRPr="00D0162F" w14:paraId="17560A6A" w14:textId="77777777" w:rsidTr="004C2D1D">
        <w:trPr>
          <w:jc w:val="center"/>
        </w:trPr>
        <w:tc>
          <w:tcPr>
            <w:tcW w:w="2112" w:type="dxa"/>
          </w:tcPr>
          <w:p w14:paraId="5925999B" w14:textId="6211E26F" w:rsidR="007A5635" w:rsidRPr="00D0162F" w:rsidRDefault="007A5635" w:rsidP="007A5635">
            <w:pPr>
              <w:pStyle w:val="TAL"/>
            </w:pPr>
            <w:r w:rsidRPr="00D0162F">
              <w:t>17.5.2.4</w:t>
            </w:r>
            <w:r w:rsidR="007A2145">
              <w:t xml:space="preserve"> </w:t>
            </w:r>
            <w:r w:rsidRPr="00D0162F">
              <w:t>NR SA FR2 Beam Failure Detection and Link Recovery Test for FR2 PCell configured with CSI-RS-based BFD and LR in DRX mode</w:t>
            </w:r>
          </w:p>
        </w:tc>
        <w:tc>
          <w:tcPr>
            <w:tcW w:w="4116" w:type="dxa"/>
            <w:gridSpan w:val="2"/>
          </w:tcPr>
          <w:p w14:paraId="1282BB49" w14:textId="68460C17" w:rsidR="007A5635" w:rsidRPr="00D0162F" w:rsidRDefault="007A5635" w:rsidP="007A5635">
            <w:pPr>
              <w:pStyle w:val="TAL"/>
              <w:rPr>
                <w:u w:val="single"/>
                <w:lang w:eastAsia="zh-CN"/>
              </w:rPr>
            </w:pPr>
            <w:r w:rsidRPr="00D0162F">
              <w:rPr>
                <w:u w:val="single"/>
                <w:lang w:eastAsia="zh-CN"/>
              </w:rPr>
              <w:t>Same as 7.5.5.3</w:t>
            </w:r>
          </w:p>
        </w:tc>
        <w:tc>
          <w:tcPr>
            <w:tcW w:w="1651" w:type="dxa"/>
            <w:gridSpan w:val="2"/>
          </w:tcPr>
          <w:p w14:paraId="3C57892E" w14:textId="624ABB86" w:rsidR="007A5635" w:rsidRPr="00D0162F" w:rsidRDefault="007A5635" w:rsidP="007A5635">
            <w:pPr>
              <w:pStyle w:val="TAL"/>
              <w:rPr>
                <w:u w:val="single"/>
                <w:lang w:eastAsia="zh-CN"/>
              </w:rPr>
            </w:pPr>
            <w:r w:rsidRPr="00D0162F">
              <w:rPr>
                <w:u w:val="single"/>
                <w:lang w:eastAsia="zh-CN"/>
              </w:rPr>
              <w:t>Same as 7.5.5.3</w:t>
            </w:r>
          </w:p>
        </w:tc>
        <w:tc>
          <w:tcPr>
            <w:tcW w:w="2608" w:type="dxa"/>
          </w:tcPr>
          <w:p w14:paraId="05368341" w14:textId="6808F678" w:rsidR="007A5635" w:rsidRPr="00D0162F" w:rsidRDefault="007A5635" w:rsidP="007A5635">
            <w:pPr>
              <w:pStyle w:val="TAL"/>
              <w:rPr>
                <w:u w:val="single"/>
                <w:lang w:eastAsia="zh-CN"/>
              </w:rPr>
            </w:pPr>
            <w:r w:rsidRPr="00D0162F">
              <w:rPr>
                <w:u w:val="single"/>
                <w:lang w:eastAsia="zh-CN"/>
              </w:rPr>
              <w:t>Same as 7.5.5.3</w:t>
            </w:r>
          </w:p>
        </w:tc>
      </w:tr>
      <w:tr w:rsidR="007A5635" w:rsidRPr="00D0162F" w14:paraId="41F62888" w14:textId="77777777" w:rsidTr="004C2D1D">
        <w:trPr>
          <w:jc w:val="center"/>
        </w:trPr>
        <w:tc>
          <w:tcPr>
            <w:tcW w:w="2112" w:type="dxa"/>
          </w:tcPr>
          <w:p w14:paraId="3E8C94D2" w14:textId="63289DCE" w:rsidR="007A5635" w:rsidRPr="00D0162F" w:rsidRDefault="007A5635" w:rsidP="007A5635">
            <w:pPr>
              <w:pStyle w:val="TAL"/>
            </w:pPr>
            <w:r w:rsidRPr="00D0162F">
              <w:t>17.5.2.5</w:t>
            </w:r>
            <w:r w:rsidR="007A2145">
              <w:t xml:space="preserve"> </w:t>
            </w:r>
            <w:r w:rsidRPr="00D0162F">
              <w:t>NR SA FR2 Scheduling availability restriction during Beam Failure Detection and Link Recovery for FR2 PCell configured with SSB-based BFD and LR in non-DRX mode</w:t>
            </w:r>
          </w:p>
        </w:tc>
        <w:tc>
          <w:tcPr>
            <w:tcW w:w="4116" w:type="dxa"/>
            <w:gridSpan w:val="2"/>
          </w:tcPr>
          <w:p w14:paraId="32361874" w14:textId="612868E4" w:rsidR="007A5635" w:rsidRPr="00D0162F" w:rsidRDefault="007A5635" w:rsidP="007A5635">
            <w:pPr>
              <w:pStyle w:val="TAL"/>
              <w:rPr>
                <w:u w:val="single"/>
                <w:lang w:eastAsia="zh-CN"/>
              </w:rPr>
            </w:pPr>
            <w:r w:rsidRPr="00D0162F">
              <w:rPr>
                <w:u w:val="single"/>
                <w:lang w:eastAsia="zh-CN"/>
              </w:rPr>
              <w:t>Same as 7.5.5.1</w:t>
            </w:r>
          </w:p>
        </w:tc>
        <w:tc>
          <w:tcPr>
            <w:tcW w:w="1651" w:type="dxa"/>
            <w:gridSpan w:val="2"/>
          </w:tcPr>
          <w:p w14:paraId="6054DDA6" w14:textId="664CCAB8" w:rsidR="007A5635" w:rsidRPr="00D0162F" w:rsidRDefault="007A5635" w:rsidP="007A5635">
            <w:pPr>
              <w:pStyle w:val="TAL"/>
              <w:rPr>
                <w:u w:val="single"/>
                <w:lang w:eastAsia="zh-CN"/>
              </w:rPr>
            </w:pPr>
            <w:r w:rsidRPr="00D0162F">
              <w:rPr>
                <w:u w:val="single"/>
                <w:lang w:eastAsia="zh-CN"/>
              </w:rPr>
              <w:t>Same as 7.5.5.1</w:t>
            </w:r>
          </w:p>
        </w:tc>
        <w:tc>
          <w:tcPr>
            <w:tcW w:w="2608" w:type="dxa"/>
          </w:tcPr>
          <w:p w14:paraId="32C81C65" w14:textId="2B09D128" w:rsidR="007A5635" w:rsidRPr="00D0162F" w:rsidRDefault="007A5635" w:rsidP="007A5635">
            <w:pPr>
              <w:pStyle w:val="TAL"/>
              <w:rPr>
                <w:u w:val="single"/>
                <w:lang w:eastAsia="zh-CN"/>
              </w:rPr>
            </w:pPr>
            <w:r w:rsidRPr="00D0162F">
              <w:rPr>
                <w:u w:val="single"/>
                <w:lang w:eastAsia="zh-CN"/>
              </w:rPr>
              <w:t>Same as 7.5.5.1</w:t>
            </w:r>
          </w:p>
        </w:tc>
      </w:tr>
      <w:tr w:rsidR="00F667FD" w:rsidRPr="00D0162F" w14:paraId="4C796F9A" w14:textId="77777777" w:rsidTr="004C2D1D">
        <w:trPr>
          <w:jc w:val="center"/>
        </w:trPr>
        <w:tc>
          <w:tcPr>
            <w:tcW w:w="2112" w:type="dxa"/>
            <w:tcBorders>
              <w:top w:val="single" w:sz="4" w:space="0" w:color="auto"/>
              <w:left w:val="single" w:sz="4" w:space="0" w:color="auto"/>
              <w:bottom w:val="single" w:sz="4" w:space="0" w:color="auto"/>
              <w:right w:val="single" w:sz="4" w:space="0" w:color="auto"/>
            </w:tcBorders>
          </w:tcPr>
          <w:p w14:paraId="698DC579" w14:textId="283ACDBD" w:rsidR="00F667FD" w:rsidRPr="00D0162F" w:rsidRDefault="00F667FD" w:rsidP="00A81E02">
            <w:pPr>
              <w:pStyle w:val="TAL"/>
            </w:pPr>
            <w:r w:rsidRPr="00D0162F">
              <w:t>17.6.1.1</w:t>
            </w:r>
            <w:r w:rsidR="007A2145">
              <w:t xml:space="preserve"> </w:t>
            </w:r>
            <w:r w:rsidRPr="00D0162F">
              <w:t>NR SA FR2 Event triggered reporting test without gap under non-DRX</w:t>
            </w:r>
          </w:p>
        </w:tc>
        <w:tc>
          <w:tcPr>
            <w:tcW w:w="4116" w:type="dxa"/>
            <w:gridSpan w:val="2"/>
            <w:tcBorders>
              <w:top w:val="single" w:sz="4" w:space="0" w:color="auto"/>
              <w:left w:val="single" w:sz="4" w:space="0" w:color="auto"/>
              <w:bottom w:val="single" w:sz="4" w:space="0" w:color="auto"/>
              <w:right w:val="single" w:sz="4" w:space="0" w:color="auto"/>
            </w:tcBorders>
          </w:tcPr>
          <w:p w14:paraId="7EDD9449" w14:textId="77777777" w:rsidR="00F667FD" w:rsidRPr="00D0162F" w:rsidRDefault="00F667FD" w:rsidP="00A81E02">
            <w:pPr>
              <w:pStyle w:val="TAL"/>
              <w:rPr>
                <w:u w:val="single"/>
                <w:lang w:eastAsia="zh-CN"/>
              </w:rPr>
            </w:pPr>
            <w:r w:rsidRPr="00D0162F">
              <w:rPr>
                <w:u w:val="single"/>
                <w:lang w:eastAsia="zh-CN"/>
              </w:rPr>
              <w:t>Same as 7.6.1.1</w:t>
            </w:r>
          </w:p>
        </w:tc>
        <w:tc>
          <w:tcPr>
            <w:tcW w:w="1651" w:type="dxa"/>
            <w:gridSpan w:val="2"/>
            <w:tcBorders>
              <w:top w:val="single" w:sz="4" w:space="0" w:color="auto"/>
              <w:left w:val="single" w:sz="4" w:space="0" w:color="auto"/>
              <w:bottom w:val="single" w:sz="4" w:space="0" w:color="auto"/>
              <w:right w:val="single" w:sz="4" w:space="0" w:color="auto"/>
            </w:tcBorders>
          </w:tcPr>
          <w:p w14:paraId="158EB2DA" w14:textId="77777777" w:rsidR="00F667FD" w:rsidRPr="00D0162F" w:rsidRDefault="00F667FD" w:rsidP="00A81E02">
            <w:pPr>
              <w:pStyle w:val="TAL"/>
              <w:rPr>
                <w:u w:val="single"/>
                <w:lang w:eastAsia="zh-CN"/>
              </w:rPr>
            </w:pPr>
            <w:r w:rsidRPr="00D0162F">
              <w:rPr>
                <w:u w:val="single"/>
                <w:lang w:eastAsia="zh-CN"/>
              </w:rPr>
              <w:t>Same as 7.6.1.1</w:t>
            </w:r>
          </w:p>
        </w:tc>
        <w:tc>
          <w:tcPr>
            <w:tcW w:w="2608" w:type="dxa"/>
            <w:tcBorders>
              <w:top w:val="single" w:sz="4" w:space="0" w:color="auto"/>
              <w:left w:val="single" w:sz="4" w:space="0" w:color="auto"/>
              <w:bottom w:val="single" w:sz="4" w:space="0" w:color="auto"/>
              <w:right w:val="single" w:sz="4" w:space="0" w:color="auto"/>
            </w:tcBorders>
          </w:tcPr>
          <w:p w14:paraId="1E701244" w14:textId="77777777" w:rsidR="00F667FD" w:rsidRPr="00D0162F" w:rsidRDefault="00F667FD" w:rsidP="00A81E02">
            <w:pPr>
              <w:pStyle w:val="TAL"/>
              <w:rPr>
                <w:u w:val="single"/>
                <w:lang w:eastAsia="zh-CN"/>
              </w:rPr>
            </w:pPr>
            <w:r w:rsidRPr="00D0162F">
              <w:rPr>
                <w:u w:val="single"/>
                <w:lang w:eastAsia="zh-CN"/>
              </w:rPr>
              <w:t>Same as 7.6.1.1</w:t>
            </w:r>
          </w:p>
        </w:tc>
      </w:tr>
      <w:tr w:rsidR="00CA2B89" w:rsidRPr="00D0162F" w14:paraId="7B3B803A" w14:textId="77777777" w:rsidTr="004C2D1D">
        <w:trPr>
          <w:jc w:val="center"/>
        </w:trPr>
        <w:tc>
          <w:tcPr>
            <w:tcW w:w="2112" w:type="dxa"/>
            <w:tcBorders>
              <w:top w:val="single" w:sz="4" w:space="0" w:color="auto"/>
              <w:left w:val="single" w:sz="4" w:space="0" w:color="auto"/>
              <w:bottom w:val="single" w:sz="4" w:space="0" w:color="auto"/>
              <w:right w:val="single" w:sz="4" w:space="0" w:color="auto"/>
            </w:tcBorders>
          </w:tcPr>
          <w:p w14:paraId="66560E0F" w14:textId="77777777" w:rsidR="00CA2B89" w:rsidRPr="00D0162F" w:rsidRDefault="00CA2B89" w:rsidP="004D1BDE">
            <w:pPr>
              <w:pStyle w:val="TAL"/>
            </w:pPr>
            <w:r w:rsidRPr="00D0162F">
              <w:t>17.6.1.2 NR SA FR2 Event triggered reporting test without gap under DRX</w:t>
            </w:r>
          </w:p>
        </w:tc>
        <w:tc>
          <w:tcPr>
            <w:tcW w:w="4116" w:type="dxa"/>
            <w:gridSpan w:val="2"/>
            <w:tcBorders>
              <w:top w:val="single" w:sz="4" w:space="0" w:color="auto"/>
              <w:left w:val="single" w:sz="4" w:space="0" w:color="auto"/>
              <w:bottom w:val="single" w:sz="4" w:space="0" w:color="auto"/>
              <w:right w:val="single" w:sz="4" w:space="0" w:color="auto"/>
            </w:tcBorders>
          </w:tcPr>
          <w:p w14:paraId="0E6649F7" w14:textId="77777777" w:rsidR="00CA2B89" w:rsidRPr="00D0162F" w:rsidRDefault="00CA2B89" w:rsidP="004D1BDE">
            <w:pPr>
              <w:pStyle w:val="TAL"/>
              <w:rPr>
                <w:u w:val="single"/>
                <w:lang w:eastAsia="zh-CN"/>
              </w:rPr>
            </w:pPr>
            <w:r w:rsidRPr="00D0162F">
              <w:rPr>
                <w:lang w:eastAsia="zh-CN"/>
              </w:rPr>
              <w:t xml:space="preserve">Same as </w:t>
            </w:r>
            <w:r w:rsidRPr="00D0162F">
              <w:t>7.6.1.2</w:t>
            </w:r>
          </w:p>
        </w:tc>
        <w:tc>
          <w:tcPr>
            <w:tcW w:w="1651" w:type="dxa"/>
            <w:gridSpan w:val="2"/>
            <w:tcBorders>
              <w:top w:val="single" w:sz="4" w:space="0" w:color="auto"/>
              <w:left w:val="single" w:sz="4" w:space="0" w:color="auto"/>
              <w:bottom w:val="single" w:sz="4" w:space="0" w:color="auto"/>
              <w:right w:val="single" w:sz="4" w:space="0" w:color="auto"/>
            </w:tcBorders>
          </w:tcPr>
          <w:p w14:paraId="05304D85" w14:textId="77777777" w:rsidR="00CA2B89" w:rsidRPr="00D0162F" w:rsidRDefault="00CA2B89" w:rsidP="004D1BDE">
            <w:pPr>
              <w:pStyle w:val="TAL"/>
              <w:rPr>
                <w:u w:val="single"/>
                <w:lang w:eastAsia="zh-CN"/>
              </w:rPr>
            </w:pPr>
            <w:r w:rsidRPr="00D0162F">
              <w:rPr>
                <w:lang w:eastAsia="zh-CN"/>
              </w:rPr>
              <w:t xml:space="preserve">Same as </w:t>
            </w:r>
            <w:r w:rsidRPr="00D0162F">
              <w:t>7.6.1.2</w:t>
            </w:r>
          </w:p>
        </w:tc>
        <w:tc>
          <w:tcPr>
            <w:tcW w:w="2608" w:type="dxa"/>
            <w:tcBorders>
              <w:top w:val="single" w:sz="4" w:space="0" w:color="auto"/>
              <w:left w:val="single" w:sz="4" w:space="0" w:color="auto"/>
              <w:bottom w:val="single" w:sz="4" w:space="0" w:color="auto"/>
              <w:right w:val="single" w:sz="4" w:space="0" w:color="auto"/>
            </w:tcBorders>
          </w:tcPr>
          <w:p w14:paraId="291A910E" w14:textId="77777777" w:rsidR="00CA2B89" w:rsidRPr="00D0162F" w:rsidRDefault="00CA2B89" w:rsidP="004D1BDE">
            <w:pPr>
              <w:pStyle w:val="TAL"/>
              <w:rPr>
                <w:u w:val="single"/>
                <w:lang w:eastAsia="zh-CN"/>
              </w:rPr>
            </w:pPr>
            <w:r w:rsidRPr="00D0162F">
              <w:rPr>
                <w:lang w:eastAsia="zh-CN"/>
              </w:rPr>
              <w:t xml:space="preserve">Same as </w:t>
            </w:r>
            <w:r w:rsidRPr="00D0162F">
              <w:t>7.6.1.2</w:t>
            </w:r>
          </w:p>
        </w:tc>
      </w:tr>
      <w:tr w:rsidR="00CA2B89" w:rsidRPr="00D0162F" w14:paraId="7F6AD231" w14:textId="77777777" w:rsidTr="004C2D1D">
        <w:trPr>
          <w:jc w:val="center"/>
        </w:trPr>
        <w:tc>
          <w:tcPr>
            <w:tcW w:w="2112" w:type="dxa"/>
            <w:tcBorders>
              <w:top w:val="single" w:sz="4" w:space="0" w:color="auto"/>
              <w:left w:val="single" w:sz="4" w:space="0" w:color="auto"/>
              <w:bottom w:val="single" w:sz="4" w:space="0" w:color="auto"/>
              <w:right w:val="single" w:sz="4" w:space="0" w:color="auto"/>
            </w:tcBorders>
          </w:tcPr>
          <w:p w14:paraId="34B32F7A" w14:textId="77777777" w:rsidR="00CA2B89" w:rsidRPr="00D0162F" w:rsidRDefault="00CA2B89" w:rsidP="004D1BDE">
            <w:pPr>
              <w:pStyle w:val="TAL"/>
            </w:pPr>
            <w:r w:rsidRPr="00D0162F">
              <w:t>17.6.1.3 NR SA FR2 Event triggered reporting test with per-UE gaps under non-DRX</w:t>
            </w:r>
          </w:p>
        </w:tc>
        <w:tc>
          <w:tcPr>
            <w:tcW w:w="4116" w:type="dxa"/>
            <w:gridSpan w:val="2"/>
            <w:tcBorders>
              <w:top w:val="single" w:sz="4" w:space="0" w:color="auto"/>
              <w:left w:val="single" w:sz="4" w:space="0" w:color="auto"/>
              <w:bottom w:val="single" w:sz="4" w:space="0" w:color="auto"/>
              <w:right w:val="single" w:sz="4" w:space="0" w:color="auto"/>
            </w:tcBorders>
          </w:tcPr>
          <w:p w14:paraId="59311F47" w14:textId="77777777" w:rsidR="00CA2B89" w:rsidRPr="00D0162F" w:rsidRDefault="00CA2B89" w:rsidP="004D1BDE">
            <w:pPr>
              <w:pStyle w:val="TAL"/>
              <w:rPr>
                <w:u w:val="single"/>
                <w:lang w:eastAsia="zh-CN"/>
              </w:rPr>
            </w:pPr>
            <w:r w:rsidRPr="00D0162F">
              <w:rPr>
                <w:lang w:eastAsia="zh-CN"/>
              </w:rPr>
              <w:t xml:space="preserve">Same as </w:t>
            </w:r>
            <w:r w:rsidRPr="00D0162F">
              <w:t>7.6.1.1</w:t>
            </w:r>
          </w:p>
        </w:tc>
        <w:tc>
          <w:tcPr>
            <w:tcW w:w="1651" w:type="dxa"/>
            <w:gridSpan w:val="2"/>
            <w:tcBorders>
              <w:top w:val="single" w:sz="4" w:space="0" w:color="auto"/>
              <w:left w:val="single" w:sz="4" w:space="0" w:color="auto"/>
              <w:bottom w:val="single" w:sz="4" w:space="0" w:color="auto"/>
              <w:right w:val="single" w:sz="4" w:space="0" w:color="auto"/>
            </w:tcBorders>
          </w:tcPr>
          <w:p w14:paraId="4C89DD54" w14:textId="77777777" w:rsidR="00CA2B89" w:rsidRPr="00D0162F" w:rsidRDefault="00CA2B89" w:rsidP="004D1BDE">
            <w:pPr>
              <w:pStyle w:val="TAL"/>
              <w:rPr>
                <w:u w:val="single"/>
                <w:lang w:eastAsia="zh-CN"/>
              </w:rPr>
            </w:pPr>
            <w:r w:rsidRPr="00D0162F">
              <w:rPr>
                <w:lang w:eastAsia="zh-CN"/>
              </w:rPr>
              <w:t xml:space="preserve">Same as </w:t>
            </w:r>
            <w:r w:rsidRPr="00D0162F">
              <w:t>7.6.1.1</w:t>
            </w:r>
          </w:p>
        </w:tc>
        <w:tc>
          <w:tcPr>
            <w:tcW w:w="2608" w:type="dxa"/>
            <w:tcBorders>
              <w:top w:val="single" w:sz="4" w:space="0" w:color="auto"/>
              <w:left w:val="single" w:sz="4" w:space="0" w:color="auto"/>
              <w:bottom w:val="single" w:sz="4" w:space="0" w:color="auto"/>
              <w:right w:val="single" w:sz="4" w:space="0" w:color="auto"/>
            </w:tcBorders>
          </w:tcPr>
          <w:p w14:paraId="5FFCC6FD" w14:textId="77777777" w:rsidR="00CA2B89" w:rsidRPr="00D0162F" w:rsidRDefault="00CA2B89" w:rsidP="004D1BDE">
            <w:pPr>
              <w:pStyle w:val="TAL"/>
              <w:rPr>
                <w:u w:val="single"/>
                <w:lang w:eastAsia="zh-CN"/>
              </w:rPr>
            </w:pPr>
            <w:r w:rsidRPr="00D0162F">
              <w:rPr>
                <w:lang w:eastAsia="zh-CN"/>
              </w:rPr>
              <w:t xml:space="preserve">Same as </w:t>
            </w:r>
            <w:r w:rsidRPr="00D0162F">
              <w:t>7.6.1.1</w:t>
            </w:r>
          </w:p>
        </w:tc>
      </w:tr>
      <w:tr w:rsidR="00CA2B89" w:rsidRPr="00D0162F" w14:paraId="366EFE72" w14:textId="77777777" w:rsidTr="004C2D1D">
        <w:trPr>
          <w:jc w:val="center"/>
        </w:trPr>
        <w:tc>
          <w:tcPr>
            <w:tcW w:w="2112" w:type="dxa"/>
            <w:tcBorders>
              <w:top w:val="single" w:sz="4" w:space="0" w:color="auto"/>
              <w:left w:val="single" w:sz="4" w:space="0" w:color="auto"/>
              <w:bottom w:val="single" w:sz="4" w:space="0" w:color="auto"/>
              <w:right w:val="single" w:sz="4" w:space="0" w:color="auto"/>
            </w:tcBorders>
          </w:tcPr>
          <w:p w14:paraId="400E8C6D" w14:textId="77777777" w:rsidR="00CA2B89" w:rsidRPr="00D0162F" w:rsidRDefault="00CA2B89" w:rsidP="004D1BDE">
            <w:pPr>
              <w:pStyle w:val="TAL"/>
            </w:pPr>
            <w:r w:rsidRPr="00D0162F">
              <w:t>17.6.1.4 NR SA FR2 Event triggered reporting test with per-UE gaps under DRX</w:t>
            </w:r>
          </w:p>
        </w:tc>
        <w:tc>
          <w:tcPr>
            <w:tcW w:w="4116" w:type="dxa"/>
            <w:gridSpan w:val="2"/>
            <w:tcBorders>
              <w:top w:val="single" w:sz="4" w:space="0" w:color="auto"/>
              <w:left w:val="single" w:sz="4" w:space="0" w:color="auto"/>
              <w:bottom w:val="single" w:sz="4" w:space="0" w:color="auto"/>
              <w:right w:val="single" w:sz="4" w:space="0" w:color="auto"/>
            </w:tcBorders>
          </w:tcPr>
          <w:p w14:paraId="092DF75C" w14:textId="77777777" w:rsidR="00CA2B89" w:rsidRPr="00D0162F" w:rsidRDefault="00CA2B89" w:rsidP="004D1BDE">
            <w:pPr>
              <w:pStyle w:val="TAL"/>
              <w:rPr>
                <w:u w:val="single"/>
                <w:lang w:eastAsia="zh-CN"/>
              </w:rPr>
            </w:pPr>
            <w:r w:rsidRPr="00D0162F">
              <w:rPr>
                <w:lang w:eastAsia="zh-CN"/>
              </w:rPr>
              <w:t xml:space="preserve">Same as </w:t>
            </w:r>
            <w:r w:rsidRPr="00D0162F">
              <w:t>7.6.1.2</w:t>
            </w:r>
          </w:p>
        </w:tc>
        <w:tc>
          <w:tcPr>
            <w:tcW w:w="1651" w:type="dxa"/>
            <w:gridSpan w:val="2"/>
            <w:tcBorders>
              <w:top w:val="single" w:sz="4" w:space="0" w:color="auto"/>
              <w:left w:val="single" w:sz="4" w:space="0" w:color="auto"/>
              <w:bottom w:val="single" w:sz="4" w:space="0" w:color="auto"/>
              <w:right w:val="single" w:sz="4" w:space="0" w:color="auto"/>
            </w:tcBorders>
          </w:tcPr>
          <w:p w14:paraId="43773C05" w14:textId="77777777" w:rsidR="00CA2B89" w:rsidRPr="00D0162F" w:rsidRDefault="00CA2B89" w:rsidP="004D1BDE">
            <w:pPr>
              <w:pStyle w:val="TAL"/>
              <w:rPr>
                <w:u w:val="single"/>
                <w:lang w:eastAsia="zh-CN"/>
              </w:rPr>
            </w:pPr>
            <w:r w:rsidRPr="00D0162F">
              <w:rPr>
                <w:lang w:eastAsia="zh-CN"/>
              </w:rPr>
              <w:t xml:space="preserve">Same as </w:t>
            </w:r>
            <w:r w:rsidRPr="00D0162F">
              <w:t>7.6.1.2</w:t>
            </w:r>
          </w:p>
        </w:tc>
        <w:tc>
          <w:tcPr>
            <w:tcW w:w="2608" w:type="dxa"/>
            <w:tcBorders>
              <w:top w:val="single" w:sz="4" w:space="0" w:color="auto"/>
              <w:left w:val="single" w:sz="4" w:space="0" w:color="auto"/>
              <w:bottom w:val="single" w:sz="4" w:space="0" w:color="auto"/>
              <w:right w:val="single" w:sz="4" w:space="0" w:color="auto"/>
            </w:tcBorders>
          </w:tcPr>
          <w:p w14:paraId="50465D1D" w14:textId="77777777" w:rsidR="00CA2B89" w:rsidRPr="00D0162F" w:rsidRDefault="00CA2B89" w:rsidP="004D1BDE">
            <w:pPr>
              <w:pStyle w:val="TAL"/>
              <w:rPr>
                <w:u w:val="single"/>
                <w:lang w:eastAsia="zh-CN"/>
              </w:rPr>
            </w:pPr>
            <w:r w:rsidRPr="00D0162F">
              <w:rPr>
                <w:lang w:eastAsia="zh-CN"/>
              </w:rPr>
              <w:t xml:space="preserve">Same as </w:t>
            </w:r>
            <w:r w:rsidRPr="00D0162F">
              <w:t>7.6.1.2</w:t>
            </w:r>
          </w:p>
        </w:tc>
      </w:tr>
      <w:tr w:rsidR="00E747FF" w:rsidRPr="00D0162F" w14:paraId="70CEEB0A" w14:textId="77777777" w:rsidTr="00437850">
        <w:trPr>
          <w:jc w:val="center"/>
        </w:trPr>
        <w:tc>
          <w:tcPr>
            <w:tcW w:w="2112" w:type="dxa"/>
            <w:tcBorders>
              <w:top w:val="single" w:sz="4" w:space="0" w:color="auto"/>
              <w:left w:val="single" w:sz="4" w:space="0" w:color="auto"/>
              <w:bottom w:val="single" w:sz="4" w:space="0" w:color="auto"/>
              <w:right w:val="single" w:sz="4" w:space="0" w:color="auto"/>
            </w:tcBorders>
            <w:vAlign w:val="center"/>
          </w:tcPr>
          <w:p w14:paraId="3BB2E347" w14:textId="1D9CECCF" w:rsidR="00E747FF" w:rsidRPr="00D0162F" w:rsidRDefault="00E747FF" w:rsidP="00E747FF">
            <w:pPr>
              <w:pStyle w:val="TAL"/>
            </w:pPr>
            <w:r w:rsidRPr="004B2C92">
              <w:rPr>
                <w:bCs/>
                <w:lang w:eastAsia="zh-TW"/>
              </w:rPr>
              <w:t>17.6.2.1</w:t>
            </w:r>
            <w:r>
              <w:rPr>
                <w:bCs/>
                <w:lang w:eastAsia="zh-TW"/>
              </w:rPr>
              <w:t xml:space="preserve"> </w:t>
            </w:r>
            <w:r w:rsidRPr="00891A5C">
              <w:t>NR SA FR2-FR2 Event triggered reporting tests For FR2 without SSB time index detection when DRX is not used</w:t>
            </w:r>
          </w:p>
        </w:tc>
        <w:tc>
          <w:tcPr>
            <w:tcW w:w="4116" w:type="dxa"/>
            <w:gridSpan w:val="2"/>
            <w:tcBorders>
              <w:top w:val="single" w:sz="4" w:space="0" w:color="auto"/>
              <w:left w:val="single" w:sz="4" w:space="0" w:color="auto"/>
              <w:bottom w:val="single" w:sz="4" w:space="0" w:color="auto"/>
              <w:right w:val="single" w:sz="4" w:space="0" w:color="auto"/>
            </w:tcBorders>
          </w:tcPr>
          <w:p w14:paraId="58C5EBDD" w14:textId="28358E61" w:rsidR="00E747FF" w:rsidRPr="00D0162F" w:rsidRDefault="00E747FF" w:rsidP="00E747FF">
            <w:pPr>
              <w:pStyle w:val="TAL"/>
              <w:rPr>
                <w:lang w:eastAsia="zh-CN"/>
              </w:rPr>
            </w:pPr>
            <w:r>
              <w:rPr>
                <w:lang w:eastAsia="zh-CN"/>
              </w:rPr>
              <w:t xml:space="preserve">Same as </w:t>
            </w:r>
            <w:r>
              <w:t>7.6.2.1</w:t>
            </w:r>
          </w:p>
        </w:tc>
        <w:tc>
          <w:tcPr>
            <w:tcW w:w="1651" w:type="dxa"/>
            <w:gridSpan w:val="2"/>
            <w:tcBorders>
              <w:top w:val="single" w:sz="4" w:space="0" w:color="auto"/>
              <w:left w:val="single" w:sz="4" w:space="0" w:color="auto"/>
              <w:bottom w:val="single" w:sz="4" w:space="0" w:color="auto"/>
              <w:right w:val="single" w:sz="4" w:space="0" w:color="auto"/>
            </w:tcBorders>
          </w:tcPr>
          <w:p w14:paraId="3BF66BA8" w14:textId="29A3D62A" w:rsidR="00E747FF" w:rsidRPr="00D0162F" w:rsidRDefault="00E747FF" w:rsidP="00E747FF">
            <w:pPr>
              <w:pStyle w:val="TAL"/>
              <w:rPr>
                <w:lang w:eastAsia="zh-CN"/>
              </w:rPr>
            </w:pPr>
            <w:r>
              <w:rPr>
                <w:lang w:eastAsia="zh-CN"/>
              </w:rPr>
              <w:t xml:space="preserve">Same as </w:t>
            </w:r>
            <w:r>
              <w:t>7.6.2.1</w:t>
            </w:r>
          </w:p>
        </w:tc>
        <w:tc>
          <w:tcPr>
            <w:tcW w:w="2608" w:type="dxa"/>
            <w:tcBorders>
              <w:top w:val="single" w:sz="4" w:space="0" w:color="auto"/>
              <w:left w:val="single" w:sz="4" w:space="0" w:color="auto"/>
              <w:bottom w:val="single" w:sz="4" w:space="0" w:color="auto"/>
              <w:right w:val="single" w:sz="4" w:space="0" w:color="auto"/>
            </w:tcBorders>
          </w:tcPr>
          <w:p w14:paraId="778CD4DC" w14:textId="0D5BC235" w:rsidR="00E747FF" w:rsidRPr="00D0162F" w:rsidRDefault="00E747FF" w:rsidP="00E747FF">
            <w:pPr>
              <w:pStyle w:val="TAL"/>
              <w:rPr>
                <w:lang w:eastAsia="zh-CN"/>
              </w:rPr>
            </w:pPr>
            <w:r>
              <w:rPr>
                <w:lang w:eastAsia="zh-CN"/>
              </w:rPr>
              <w:t xml:space="preserve">Same as </w:t>
            </w:r>
            <w:r>
              <w:t>7.6.2.1</w:t>
            </w:r>
          </w:p>
        </w:tc>
      </w:tr>
      <w:tr w:rsidR="00E747FF" w:rsidRPr="00D0162F" w14:paraId="247F9515" w14:textId="77777777" w:rsidTr="00437850">
        <w:trPr>
          <w:jc w:val="center"/>
        </w:trPr>
        <w:tc>
          <w:tcPr>
            <w:tcW w:w="2112" w:type="dxa"/>
            <w:tcBorders>
              <w:top w:val="single" w:sz="4" w:space="0" w:color="auto"/>
              <w:left w:val="single" w:sz="4" w:space="0" w:color="auto"/>
              <w:bottom w:val="single" w:sz="4" w:space="0" w:color="auto"/>
              <w:right w:val="single" w:sz="4" w:space="0" w:color="auto"/>
            </w:tcBorders>
            <w:vAlign w:val="center"/>
          </w:tcPr>
          <w:p w14:paraId="63CCCDAF" w14:textId="14362088" w:rsidR="00E747FF" w:rsidRPr="00D0162F" w:rsidRDefault="00E747FF" w:rsidP="00E747FF">
            <w:pPr>
              <w:pStyle w:val="TAL"/>
            </w:pPr>
            <w:r w:rsidRPr="004B2C92">
              <w:rPr>
                <w:bCs/>
                <w:lang w:eastAsia="zh-TW"/>
              </w:rPr>
              <w:t>17.6.2.2</w:t>
            </w:r>
            <w:r>
              <w:rPr>
                <w:bCs/>
                <w:lang w:eastAsia="zh-TW"/>
              </w:rPr>
              <w:t xml:space="preserve"> </w:t>
            </w:r>
            <w:r w:rsidRPr="00133FD9">
              <w:rPr>
                <w:lang w:eastAsia="sv-SE"/>
              </w:rPr>
              <w:t>NR SA FR2-FR2 Event triggered reporting tests For FR2 without SSB time index detection when DRX is used</w:t>
            </w:r>
          </w:p>
        </w:tc>
        <w:tc>
          <w:tcPr>
            <w:tcW w:w="4116" w:type="dxa"/>
            <w:gridSpan w:val="2"/>
            <w:tcBorders>
              <w:top w:val="single" w:sz="4" w:space="0" w:color="auto"/>
              <w:left w:val="single" w:sz="4" w:space="0" w:color="auto"/>
              <w:bottom w:val="single" w:sz="4" w:space="0" w:color="auto"/>
              <w:right w:val="single" w:sz="4" w:space="0" w:color="auto"/>
            </w:tcBorders>
          </w:tcPr>
          <w:p w14:paraId="42FBA25E" w14:textId="7B8ABA80" w:rsidR="00E747FF" w:rsidRPr="00D0162F" w:rsidRDefault="00E747FF" w:rsidP="00E747FF">
            <w:pPr>
              <w:pStyle w:val="TAL"/>
              <w:rPr>
                <w:lang w:eastAsia="zh-CN"/>
              </w:rPr>
            </w:pPr>
            <w:r>
              <w:rPr>
                <w:lang w:eastAsia="zh-CN"/>
              </w:rPr>
              <w:t xml:space="preserve">Same as </w:t>
            </w:r>
            <w:r>
              <w:t>7.6.2.2</w:t>
            </w:r>
          </w:p>
        </w:tc>
        <w:tc>
          <w:tcPr>
            <w:tcW w:w="1651" w:type="dxa"/>
            <w:gridSpan w:val="2"/>
            <w:tcBorders>
              <w:top w:val="single" w:sz="4" w:space="0" w:color="auto"/>
              <w:left w:val="single" w:sz="4" w:space="0" w:color="auto"/>
              <w:bottom w:val="single" w:sz="4" w:space="0" w:color="auto"/>
              <w:right w:val="single" w:sz="4" w:space="0" w:color="auto"/>
            </w:tcBorders>
          </w:tcPr>
          <w:p w14:paraId="4A90CA49" w14:textId="1421AA14" w:rsidR="00E747FF" w:rsidRPr="00D0162F" w:rsidRDefault="00E747FF" w:rsidP="00E747FF">
            <w:pPr>
              <w:pStyle w:val="TAL"/>
              <w:rPr>
                <w:lang w:eastAsia="zh-CN"/>
              </w:rPr>
            </w:pPr>
            <w:r>
              <w:rPr>
                <w:lang w:eastAsia="zh-CN"/>
              </w:rPr>
              <w:t xml:space="preserve">Same as </w:t>
            </w:r>
            <w:r>
              <w:t>7.6.2.2</w:t>
            </w:r>
          </w:p>
        </w:tc>
        <w:tc>
          <w:tcPr>
            <w:tcW w:w="2608" w:type="dxa"/>
            <w:tcBorders>
              <w:top w:val="single" w:sz="4" w:space="0" w:color="auto"/>
              <w:left w:val="single" w:sz="4" w:space="0" w:color="auto"/>
              <w:bottom w:val="single" w:sz="4" w:space="0" w:color="auto"/>
              <w:right w:val="single" w:sz="4" w:space="0" w:color="auto"/>
            </w:tcBorders>
          </w:tcPr>
          <w:p w14:paraId="2FAD4011" w14:textId="6A867231" w:rsidR="00E747FF" w:rsidRPr="00D0162F" w:rsidRDefault="00E747FF" w:rsidP="00E747FF">
            <w:pPr>
              <w:pStyle w:val="TAL"/>
              <w:rPr>
                <w:lang w:eastAsia="zh-CN"/>
              </w:rPr>
            </w:pPr>
            <w:r>
              <w:rPr>
                <w:lang w:eastAsia="zh-CN"/>
              </w:rPr>
              <w:t xml:space="preserve">Same as </w:t>
            </w:r>
            <w:r>
              <w:t>7.6.2.2</w:t>
            </w:r>
          </w:p>
        </w:tc>
      </w:tr>
      <w:tr w:rsidR="00E747FF" w:rsidRPr="00D0162F" w14:paraId="08A4E798" w14:textId="77777777" w:rsidTr="00437850">
        <w:trPr>
          <w:jc w:val="center"/>
        </w:trPr>
        <w:tc>
          <w:tcPr>
            <w:tcW w:w="2112" w:type="dxa"/>
            <w:tcBorders>
              <w:top w:val="single" w:sz="4" w:space="0" w:color="auto"/>
              <w:left w:val="single" w:sz="4" w:space="0" w:color="auto"/>
              <w:bottom w:val="single" w:sz="4" w:space="0" w:color="auto"/>
              <w:right w:val="single" w:sz="4" w:space="0" w:color="auto"/>
            </w:tcBorders>
            <w:vAlign w:val="center"/>
          </w:tcPr>
          <w:p w14:paraId="7E424B94" w14:textId="42D7B318" w:rsidR="00E747FF" w:rsidRPr="00D0162F" w:rsidRDefault="00E747FF" w:rsidP="00E747FF">
            <w:pPr>
              <w:pStyle w:val="TAL"/>
            </w:pPr>
            <w:r w:rsidRPr="004B2C92">
              <w:rPr>
                <w:bCs/>
                <w:lang w:eastAsia="zh-TW"/>
              </w:rPr>
              <w:t>17.6.2.3</w:t>
            </w:r>
            <w:r>
              <w:rPr>
                <w:bCs/>
                <w:lang w:eastAsia="zh-TW"/>
              </w:rPr>
              <w:t xml:space="preserve"> </w:t>
            </w:r>
            <w:r w:rsidRPr="003D76A2">
              <w:rPr>
                <w:lang w:eastAsia="sv-SE"/>
              </w:rPr>
              <w:t>NR SA FR2-FR2 Event triggered reporting tests For FR2 with SSB time index detection when DRX is not used</w:t>
            </w:r>
          </w:p>
        </w:tc>
        <w:tc>
          <w:tcPr>
            <w:tcW w:w="4116" w:type="dxa"/>
            <w:gridSpan w:val="2"/>
            <w:tcBorders>
              <w:top w:val="single" w:sz="4" w:space="0" w:color="auto"/>
              <w:left w:val="single" w:sz="4" w:space="0" w:color="auto"/>
              <w:bottom w:val="single" w:sz="4" w:space="0" w:color="auto"/>
              <w:right w:val="single" w:sz="4" w:space="0" w:color="auto"/>
            </w:tcBorders>
          </w:tcPr>
          <w:p w14:paraId="505A7941" w14:textId="67FE6BC5" w:rsidR="00E747FF" w:rsidRPr="00D0162F" w:rsidRDefault="00E747FF" w:rsidP="00E747FF">
            <w:pPr>
              <w:pStyle w:val="TAL"/>
              <w:rPr>
                <w:lang w:eastAsia="zh-CN"/>
              </w:rPr>
            </w:pPr>
            <w:r>
              <w:rPr>
                <w:lang w:eastAsia="zh-CN"/>
              </w:rPr>
              <w:t xml:space="preserve">Same as </w:t>
            </w:r>
            <w:r>
              <w:t>7.6.2.1</w:t>
            </w:r>
          </w:p>
        </w:tc>
        <w:tc>
          <w:tcPr>
            <w:tcW w:w="1651" w:type="dxa"/>
            <w:gridSpan w:val="2"/>
            <w:tcBorders>
              <w:top w:val="single" w:sz="4" w:space="0" w:color="auto"/>
              <w:left w:val="single" w:sz="4" w:space="0" w:color="auto"/>
              <w:bottom w:val="single" w:sz="4" w:space="0" w:color="auto"/>
              <w:right w:val="single" w:sz="4" w:space="0" w:color="auto"/>
            </w:tcBorders>
          </w:tcPr>
          <w:p w14:paraId="39EAA2A2" w14:textId="26794C6B" w:rsidR="00E747FF" w:rsidRPr="00D0162F" w:rsidRDefault="00E747FF" w:rsidP="00E747FF">
            <w:pPr>
              <w:pStyle w:val="TAL"/>
              <w:rPr>
                <w:lang w:eastAsia="zh-CN"/>
              </w:rPr>
            </w:pPr>
            <w:r>
              <w:rPr>
                <w:lang w:eastAsia="zh-CN"/>
              </w:rPr>
              <w:t xml:space="preserve">Same as </w:t>
            </w:r>
            <w:r>
              <w:t>7.6.2.1</w:t>
            </w:r>
          </w:p>
        </w:tc>
        <w:tc>
          <w:tcPr>
            <w:tcW w:w="2608" w:type="dxa"/>
            <w:tcBorders>
              <w:top w:val="single" w:sz="4" w:space="0" w:color="auto"/>
              <w:left w:val="single" w:sz="4" w:space="0" w:color="auto"/>
              <w:bottom w:val="single" w:sz="4" w:space="0" w:color="auto"/>
              <w:right w:val="single" w:sz="4" w:space="0" w:color="auto"/>
            </w:tcBorders>
          </w:tcPr>
          <w:p w14:paraId="796DE987" w14:textId="16757546" w:rsidR="00E747FF" w:rsidRPr="00D0162F" w:rsidRDefault="00E747FF" w:rsidP="00E747FF">
            <w:pPr>
              <w:pStyle w:val="TAL"/>
              <w:rPr>
                <w:lang w:eastAsia="zh-CN"/>
              </w:rPr>
            </w:pPr>
            <w:r>
              <w:rPr>
                <w:lang w:eastAsia="zh-CN"/>
              </w:rPr>
              <w:t xml:space="preserve">Same as </w:t>
            </w:r>
            <w:r>
              <w:t>7.6.2.1</w:t>
            </w:r>
          </w:p>
        </w:tc>
      </w:tr>
      <w:tr w:rsidR="00E747FF" w:rsidRPr="00D0162F" w14:paraId="41149392" w14:textId="77777777" w:rsidTr="00437850">
        <w:trPr>
          <w:jc w:val="center"/>
        </w:trPr>
        <w:tc>
          <w:tcPr>
            <w:tcW w:w="2112" w:type="dxa"/>
            <w:tcBorders>
              <w:top w:val="single" w:sz="4" w:space="0" w:color="auto"/>
              <w:left w:val="single" w:sz="4" w:space="0" w:color="auto"/>
              <w:bottom w:val="single" w:sz="4" w:space="0" w:color="auto"/>
              <w:right w:val="single" w:sz="4" w:space="0" w:color="auto"/>
            </w:tcBorders>
            <w:vAlign w:val="center"/>
          </w:tcPr>
          <w:p w14:paraId="6F3FA7A0" w14:textId="3320AE16" w:rsidR="00E747FF" w:rsidRPr="00D0162F" w:rsidRDefault="00E747FF" w:rsidP="00E747FF">
            <w:pPr>
              <w:pStyle w:val="TAL"/>
            </w:pPr>
            <w:r w:rsidRPr="004B2C92">
              <w:rPr>
                <w:bCs/>
                <w:lang w:eastAsia="zh-TW"/>
              </w:rPr>
              <w:t>17.6.2.4</w:t>
            </w:r>
            <w:r>
              <w:rPr>
                <w:bCs/>
                <w:lang w:eastAsia="zh-TW"/>
              </w:rPr>
              <w:t xml:space="preserve"> </w:t>
            </w:r>
            <w:r w:rsidRPr="00DC061F">
              <w:rPr>
                <w:lang w:eastAsia="sv-SE"/>
              </w:rPr>
              <w:t>NR SA FR2-FR2 Event triggered reporting tests For FR2 with SSB time index detection when DRX is used</w:t>
            </w:r>
          </w:p>
        </w:tc>
        <w:tc>
          <w:tcPr>
            <w:tcW w:w="4116" w:type="dxa"/>
            <w:gridSpan w:val="2"/>
            <w:tcBorders>
              <w:top w:val="single" w:sz="4" w:space="0" w:color="auto"/>
              <w:left w:val="single" w:sz="4" w:space="0" w:color="auto"/>
              <w:bottom w:val="single" w:sz="4" w:space="0" w:color="auto"/>
              <w:right w:val="single" w:sz="4" w:space="0" w:color="auto"/>
            </w:tcBorders>
          </w:tcPr>
          <w:p w14:paraId="780E972A" w14:textId="07C3498D" w:rsidR="00E747FF" w:rsidRPr="00D0162F" w:rsidRDefault="00E747FF" w:rsidP="00E747FF">
            <w:pPr>
              <w:pStyle w:val="TAL"/>
              <w:rPr>
                <w:lang w:eastAsia="zh-CN"/>
              </w:rPr>
            </w:pPr>
            <w:r>
              <w:rPr>
                <w:lang w:eastAsia="zh-CN"/>
              </w:rPr>
              <w:t xml:space="preserve">Same as </w:t>
            </w:r>
            <w:r>
              <w:t>7.6.2.2</w:t>
            </w:r>
          </w:p>
        </w:tc>
        <w:tc>
          <w:tcPr>
            <w:tcW w:w="1651" w:type="dxa"/>
            <w:gridSpan w:val="2"/>
            <w:tcBorders>
              <w:top w:val="single" w:sz="4" w:space="0" w:color="auto"/>
              <w:left w:val="single" w:sz="4" w:space="0" w:color="auto"/>
              <w:bottom w:val="single" w:sz="4" w:space="0" w:color="auto"/>
              <w:right w:val="single" w:sz="4" w:space="0" w:color="auto"/>
            </w:tcBorders>
          </w:tcPr>
          <w:p w14:paraId="62CA11C7" w14:textId="69E96B9B" w:rsidR="00E747FF" w:rsidRPr="00D0162F" w:rsidRDefault="00E747FF" w:rsidP="00E747FF">
            <w:pPr>
              <w:pStyle w:val="TAL"/>
              <w:rPr>
                <w:lang w:eastAsia="zh-CN"/>
              </w:rPr>
            </w:pPr>
            <w:r>
              <w:rPr>
                <w:lang w:eastAsia="zh-CN"/>
              </w:rPr>
              <w:t xml:space="preserve">Same as </w:t>
            </w:r>
            <w:r>
              <w:t>7.6.2.2</w:t>
            </w:r>
          </w:p>
        </w:tc>
        <w:tc>
          <w:tcPr>
            <w:tcW w:w="2608" w:type="dxa"/>
            <w:tcBorders>
              <w:top w:val="single" w:sz="4" w:space="0" w:color="auto"/>
              <w:left w:val="single" w:sz="4" w:space="0" w:color="auto"/>
              <w:bottom w:val="single" w:sz="4" w:space="0" w:color="auto"/>
              <w:right w:val="single" w:sz="4" w:space="0" w:color="auto"/>
            </w:tcBorders>
          </w:tcPr>
          <w:p w14:paraId="7D18F24E" w14:textId="3AD1FACA" w:rsidR="00E747FF" w:rsidRPr="00D0162F" w:rsidRDefault="00E747FF" w:rsidP="00E747FF">
            <w:pPr>
              <w:pStyle w:val="TAL"/>
              <w:rPr>
                <w:lang w:eastAsia="zh-CN"/>
              </w:rPr>
            </w:pPr>
            <w:r>
              <w:rPr>
                <w:lang w:eastAsia="zh-CN"/>
              </w:rPr>
              <w:t xml:space="preserve">Same as </w:t>
            </w:r>
            <w:r>
              <w:t>7.6.2.2</w:t>
            </w:r>
          </w:p>
        </w:tc>
      </w:tr>
      <w:tr w:rsidR="00CA2B89" w:rsidRPr="00D0162F" w14:paraId="1655E40C" w14:textId="77777777" w:rsidTr="004C2D1D">
        <w:trPr>
          <w:jc w:val="center"/>
        </w:trPr>
        <w:tc>
          <w:tcPr>
            <w:tcW w:w="2112" w:type="dxa"/>
            <w:tcBorders>
              <w:top w:val="single" w:sz="4" w:space="0" w:color="auto"/>
              <w:left w:val="single" w:sz="4" w:space="0" w:color="auto"/>
              <w:bottom w:val="single" w:sz="4" w:space="0" w:color="auto"/>
              <w:right w:val="single" w:sz="4" w:space="0" w:color="auto"/>
            </w:tcBorders>
          </w:tcPr>
          <w:p w14:paraId="5B243E3E" w14:textId="77777777" w:rsidR="00CA2B89" w:rsidRPr="00D0162F" w:rsidRDefault="00CA2B89" w:rsidP="004D1BDE">
            <w:pPr>
              <w:pStyle w:val="TAL"/>
            </w:pPr>
            <w:r w:rsidRPr="00D0162F">
              <w:t>17.6.3.1 NR SA FR2 SSB based L1-RSRP measurement when DRX is not used</w:t>
            </w:r>
          </w:p>
        </w:tc>
        <w:tc>
          <w:tcPr>
            <w:tcW w:w="4116" w:type="dxa"/>
            <w:gridSpan w:val="2"/>
            <w:tcBorders>
              <w:top w:val="single" w:sz="4" w:space="0" w:color="auto"/>
              <w:left w:val="single" w:sz="4" w:space="0" w:color="auto"/>
              <w:bottom w:val="single" w:sz="4" w:space="0" w:color="auto"/>
              <w:right w:val="single" w:sz="4" w:space="0" w:color="auto"/>
            </w:tcBorders>
          </w:tcPr>
          <w:p w14:paraId="1874C0C5" w14:textId="77777777" w:rsidR="00CA2B89" w:rsidRPr="00D0162F" w:rsidRDefault="00CA2B89" w:rsidP="004D1BDE">
            <w:pPr>
              <w:pStyle w:val="TAL"/>
              <w:rPr>
                <w:u w:val="single"/>
                <w:lang w:eastAsia="zh-CN"/>
              </w:rPr>
            </w:pPr>
            <w:r w:rsidRPr="00D0162F">
              <w:rPr>
                <w:lang w:eastAsia="zh-CN"/>
              </w:rPr>
              <w:t>Same as 7.6.3.1</w:t>
            </w:r>
          </w:p>
        </w:tc>
        <w:tc>
          <w:tcPr>
            <w:tcW w:w="1651" w:type="dxa"/>
            <w:gridSpan w:val="2"/>
            <w:tcBorders>
              <w:top w:val="single" w:sz="4" w:space="0" w:color="auto"/>
              <w:left w:val="single" w:sz="4" w:space="0" w:color="auto"/>
              <w:bottom w:val="single" w:sz="4" w:space="0" w:color="auto"/>
              <w:right w:val="single" w:sz="4" w:space="0" w:color="auto"/>
            </w:tcBorders>
          </w:tcPr>
          <w:p w14:paraId="5213FCCA" w14:textId="77777777" w:rsidR="00CA2B89" w:rsidRPr="00D0162F" w:rsidRDefault="00CA2B89" w:rsidP="004D1BDE">
            <w:pPr>
              <w:pStyle w:val="TAL"/>
              <w:rPr>
                <w:u w:val="single"/>
                <w:lang w:eastAsia="zh-CN"/>
              </w:rPr>
            </w:pPr>
            <w:r w:rsidRPr="00D0162F">
              <w:rPr>
                <w:lang w:eastAsia="zh-CN"/>
              </w:rPr>
              <w:t>Same as 7.6.3.1</w:t>
            </w:r>
          </w:p>
        </w:tc>
        <w:tc>
          <w:tcPr>
            <w:tcW w:w="2608" w:type="dxa"/>
            <w:tcBorders>
              <w:top w:val="single" w:sz="4" w:space="0" w:color="auto"/>
              <w:left w:val="single" w:sz="4" w:space="0" w:color="auto"/>
              <w:bottom w:val="single" w:sz="4" w:space="0" w:color="auto"/>
              <w:right w:val="single" w:sz="4" w:space="0" w:color="auto"/>
            </w:tcBorders>
          </w:tcPr>
          <w:p w14:paraId="63D5A633" w14:textId="77777777" w:rsidR="00CA2B89" w:rsidRPr="00D0162F" w:rsidRDefault="00CA2B89" w:rsidP="004D1BDE">
            <w:pPr>
              <w:pStyle w:val="TAL"/>
              <w:rPr>
                <w:u w:val="single"/>
                <w:lang w:eastAsia="zh-CN"/>
              </w:rPr>
            </w:pPr>
            <w:r w:rsidRPr="00D0162F">
              <w:rPr>
                <w:lang w:eastAsia="zh-CN"/>
              </w:rPr>
              <w:t>Same as 7.6.3.1</w:t>
            </w:r>
          </w:p>
        </w:tc>
      </w:tr>
      <w:tr w:rsidR="00CA2B89" w:rsidRPr="00D0162F" w14:paraId="1F44305B" w14:textId="77777777" w:rsidTr="004C2D1D">
        <w:trPr>
          <w:jc w:val="center"/>
        </w:trPr>
        <w:tc>
          <w:tcPr>
            <w:tcW w:w="2112" w:type="dxa"/>
            <w:tcBorders>
              <w:top w:val="single" w:sz="4" w:space="0" w:color="auto"/>
              <w:left w:val="single" w:sz="4" w:space="0" w:color="auto"/>
              <w:bottom w:val="single" w:sz="4" w:space="0" w:color="auto"/>
              <w:right w:val="single" w:sz="4" w:space="0" w:color="auto"/>
            </w:tcBorders>
          </w:tcPr>
          <w:p w14:paraId="781A5AF3" w14:textId="77777777" w:rsidR="00CA2B89" w:rsidRPr="00D0162F" w:rsidRDefault="00CA2B89" w:rsidP="004D1BDE">
            <w:pPr>
              <w:pStyle w:val="TAL"/>
            </w:pPr>
            <w:r w:rsidRPr="00D0162F">
              <w:t>17.6.3.2 NR SA FR2 SSB based L1-RSRP measurement when DRX is used</w:t>
            </w:r>
          </w:p>
        </w:tc>
        <w:tc>
          <w:tcPr>
            <w:tcW w:w="4116" w:type="dxa"/>
            <w:gridSpan w:val="2"/>
            <w:tcBorders>
              <w:top w:val="single" w:sz="4" w:space="0" w:color="auto"/>
              <w:left w:val="single" w:sz="4" w:space="0" w:color="auto"/>
              <w:bottom w:val="single" w:sz="4" w:space="0" w:color="auto"/>
              <w:right w:val="single" w:sz="4" w:space="0" w:color="auto"/>
            </w:tcBorders>
          </w:tcPr>
          <w:p w14:paraId="26201E21" w14:textId="77777777" w:rsidR="00CA2B89" w:rsidRPr="00D0162F" w:rsidRDefault="00CA2B89" w:rsidP="004D1BDE">
            <w:pPr>
              <w:pStyle w:val="TAL"/>
              <w:rPr>
                <w:u w:val="single"/>
                <w:lang w:eastAsia="zh-CN"/>
              </w:rPr>
            </w:pPr>
            <w:r w:rsidRPr="00D0162F">
              <w:rPr>
                <w:lang w:eastAsia="zh-CN"/>
              </w:rPr>
              <w:t>Same as 7.6.3.1</w:t>
            </w:r>
          </w:p>
        </w:tc>
        <w:tc>
          <w:tcPr>
            <w:tcW w:w="1651" w:type="dxa"/>
            <w:gridSpan w:val="2"/>
            <w:tcBorders>
              <w:top w:val="single" w:sz="4" w:space="0" w:color="auto"/>
              <w:left w:val="single" w:sz="4" w:space="0" w:color="auto"/>
              <w:bottom w:val="single" w:sz="4" w:space="0" w:color="auto"/>
              <w:right w:val="single" w:sz="4" w:space="0" w:color="auto"/>
            </w:tcBorders>
          </w:tcPr>
          <w:p w14:paraId="3930A996" w14:textId="77777777" w:rsidR="00CA2B89" w:rsidRPr="00D0162F" w:rsidRDefault="00CA2B89" w:rsidP="004D1BDE">
            <w:pPr>
              <w:pStyle w:val="TAL"/>
              <w:rPr>
                <w:u w:val="single"/>
                <w:lang w:eastAsia="zh-CN"/>
              </w:rPr>
            </w:pPr>
            <w:r w:rsidRPr="00D0162F">
              <w:rPr>
                <w:lang w:eastAsia="zh-CN"/>
              </w:rPr>
              <w:t>Same as 7.6.3.1</w:t>
            </w:r>
          </w:p>
        </w:tc>
        <w:tc>
          <w:tcPr>
            <w:tcW w:w="2608" w:type="dxa"/>
            <w:tcBorders>
              <w:top w:val="single" w:sz="4" w:space="0" w:color="auto"/>
              <w:left w:val="single" w:sz="4" w:space="0" w:color="auto"/>
              <w:bottom w:val="single" w:sz="4" w:space="0" w:color="auto"/>
              <w:right w:val="single" w:sz="4" w:space="0" w:color="auto"/>
            </w:tcBorders>
          </w:tcPr>
          <w:p w14:paraId="1AE6B1EA" w14:textId="77777777" w:rsidR="00CA2B89" w:rsidRPr="00D0162F" w:rsidRDefault="00CA2B89" w:rsidP="004D1BDE">
            <w:pPr>
              <w:pStyle w:val="TAL"/>
              <w:rPr>
                <w:u w:val="single"/>
                <w:lang w:eastAsia="zh-CN"/>
              </w:rPr>
            </w:pPr>
            <w:r w:rsidRPr="00D0162F">
              <w:rPr>
                <w:lang w:eastAsia="zh-CN"/>
              </w:rPr>
              <w:t>Same as 7.6.3.1</w:t>
            </w:r>
          </w:p>
        </w:tc>
      </w:tr>
      <w:tr w:rsidR="00CA2B89" w:rsidRPr="00D0162F" w14:paraId="2F12E242" w14:textId="77777777" w:rsidTr="004C2D1D">
        <w:trPr>
          <w:jc w:val="center"/>
        </w:trPr>
        <w:tc>
          <w:tcPr>
            <w:tcW w:w="2112" w:type="dxa"/>
            <w:tcBorders>
              <w:top w:val="single" w:sz="4" w:space="0" w:color="auto"/>
              <w:left w:val="single" w:sz="4" w:space="0" w:color="auto"/>
              <w:bottom w:val="single" w:sz="4" w:space="0" w:color="auto"/>
              <w:right w:val="single" w:sz="4" w:space="0" w:color="auto"/>
            </w:tcBorders>
          </w:tcPr>
          <w:p w14:paraId="15FFDE70" w14:textId="77777777" w:rsidR="00CA2B89" w:rsidRPr="00D0162F" w:rsidRDefault="00CA2B89" w:rsidP="004D1BDE">
            <w:pPr>
              <w:pStyle w:val="TAL"/>
            </w:pPr>
            <w:r w:rsidRPr="00D0162F">
              <w:t>17.6.3.3 NR SA FR2 CSI-RS based L1-RSRP measurement when DRX is not used</w:t>
            </w:r>
          </w:p>
        </w:tc>
        <w:tc>
          <w:tcPr>
            <w:tcW w:w="4116" w:type="dxa"/>
            <w:gridSpan w:val="2"/>
            <w:tcBorders>
              <w:top w:val="single" w:sz="4" w:space="0" w:color="auto"/>
              <w:left w:val="single" w:sz="4" w:space="0" w:color="auto"/>
              <w:bottom w:val="single" w:sz="4" w:space="0" w:color="auto"/>
              <w:right w:val="single" w:sz="4" w:space="0" w:color="auto"/>
            </w:tcBorders>
          </w:tcPr>
          <w:p w14:paraId="14053E30" w14:textId="77777777" w:rsidR="00CA2B89" w:rsidRPr="00D0162F" w:rsidRDefault="00CA2B89" w:rsidP="004D1BDE">
            <w:pPr>
              <w:pStyle w:val="TAL"/>
              <w:rPr>
                <w:u w:val="single"/>
                <w:lang w:eastAsia="zh-CN"/>
              </w:rPr>
            </w:pPr>
            <w:r w:rsidRPr="00D0162F">
              <w:rPr>
                <w:lang w:eastAsia="zh-CN"/>
              </w:rPr>
              <w:t>Same as 7.6.3.3</w:t>
            </w:r>
          </w:p>
        </w:tc>
        <w:tc>
          <w:tcPr>
            <w:tcW w:w="1651" w:type="dxa"/>
            <w:gridSpan w:val="2"/>
            <w:tcBorders>
              <w:top w:val="single" w:sz="4" w:space="0" w:color="auto"/>
              <w:left w:val="single" w:sz="4" w:space="0" w:color="auto"/>
              <w:bottom w:val="single" w:sz="4" w:space="0" w:color="auto"/>
              <w:right w:val="single" w:sz="4" w:space="0" w:color="auto"/>
            </w:tcBorders>
          </w:tcPr>
          <w:p w14:paraId="282F8690" w14:textId="77777777" w:rsidR="00CA2B89" w:rsidRPr="00D0162F" w:rsidRDefault="00CA2B89" w:rsidP="004D1BDE">
            <w:pPr>
              <w:pStyle w:val="TAL"/>
              <w:rPr>
                <w:u w:val="single"/>
                <w:lang w:eastAsia="zh-CN"/>
              </w:rPr>
            </w:pPr>
            <w:r w:rsidRPr="00D0162F">
              <w:rPr>
                <w:lang w:eastAsia="zh-CN"/>
              </w:rPr>
              <w:t>Same as 7.6.3.3</w:t>
            </w:r>
          </w:p>
        </w:tc>
        <w:tc>
          <w:tcPr>
            <w:tcW w:w="2608" w:type="dxa"/>
            <w:tcBorders>
              <w:top w:val="single" w:sz="4" w:space="0" w:color="auto"/>
              <w:left w:val="single" w:sz="4" w:space="0" w:color="auto"/>
              <w:bottom w:val="single" w:sz="4" w:space="0" w:color="auto"/>
              <w:right w:val="single" w:sz="4" w:space="0" w:color="auto"/>
            </w:tcBorders>
          </w:tcPr>
          <w:p w14:paraId="424A14F5" w14:textId="77777777" w:rsidR="00CA2B89" w:rsidRPr="00D0162F" w:rsidRDefault="00CA2B89" w:rsidP="004D1BDE">
            <w:pPr>
              <w:pStyle w:val="TAL"/>
              <w:rPr>
                <w:u w:val="single"/>
                <w:lang w:eastAsia="zh-CN"/>
              </w:rPr>
            </w:pPr>
            <w:r w:rsidRPr="00D0162F">
              <w:rPr>
                <w:lang w:eastAsia="zh-CN"/>
              </w:rPr>
              <w:t>Same as 7.6.3.3</w:t>
            </w:r>
          </w:p>
        </w:tc>
      </w:tr>
      <w:tr w:rsidR="00CA2B89" w:rsidRPr="00D0162F" w14:paraId="6BDCE185" w14:textId="77777777" w:rsidTr="004C2D1D">
        <w:trPr>
          <w:jc w:val="center"/>
        </w:trPr>
        <w:tc>
          <w:tcPr>
            <w:tcW w:w="2112" w:type="dxa"/>
            <w:tcBorders>
              <w:top w:val="single" w:sz="4" w:space="0" w:color="auto"/>
              <w:left w:val="single" w:sz="4" w:space="0" w:color="auto"/>
              <w:bottom w:val="single" w:sz="4" w:space="0" w:color="auto"/>
              <w:right w:val="single" w:sz="4" w:space="0" w:color="auto"/>
            </w:tcBorders>
          </w:tcPr>
          <w:p w14:paraId="027EBCFF" w14:textId="77777777" w:rsidR="00CA2B89" w:rsidRPr="00D0162F" w:rsidRDefault="00CA2B89" w:rsidP="004D1BDE">
            <w:pPr>
              <w:pStyle w:val="TAL"/>
            </w:pPr>
            <w:r w:rsidRPr="00D0162F">
              <w:t>17.6.3.4 NR SA FR2 CSI-RS based L1-RSRP measurement when DRX is used</w:t>
            </w:r>
          </w:p>
        </w:tc>
        <w:tc>
          <w:tcPr>
            <w:tcW w:w="4116" w:type="dxa"/>
            <w:gridSpan w:val="2"/>
            <w:tcBorders>
              <w:top w:val="single" w:sz="4" w:space="0" w:color="auto"/>
              <w:left w:val="single" w:sz="4" w:space="0" w:color="auto"/>
              <w:bottom w:val="single" w:sz="4" w:space="0" w:color="auto"/>
              <w:right w:val="single" w:sz="4" w:space="0" w:color="auto"/>
            </w:tcBorders>
          </w:tcPr>
          <w:p w14:paraId="53252CE5" w14:textId="77777777" w:rsidR="00CA2B89" w:rsidRPr="00D0162F" w:rsidRDefault="00CA2B89" w:rsidP="004D1BDE">
            <w:pPr>
              <w:pStyle w:val="TAL"/>
              <w:rPr>
                <w:u w:val="single"/>
                <w:lang w:eastAsia="zh-CN"/>
              </w:rPr>
            </w:pPr>
            <w:r w:rsidRPr="00D0162F">
              <w:rPr>
                <w:lang w:eastAsia="zh-CN"/>
              </w:rPr>
              <w:t>Same as 7.6.3.3</w:t>
            </w:r>
          </w:p>
        </w:tc>
        <w:tc>
          <w:tcPr>
            <w:tcW w:w="1651" w:type="dxa"/>
            <w:gridSpan w:val="2"/>
            <w:tcBorders>
              <w:top w:val="single" w:sz="4" w:space="0" w:color="auto"/>
              <w:left w:val="single" w:sz="4" w:space="0" w:color="auto"/>
              <w:bottom w:val="single" w:sz="4" w:space="0" w:color="auto"/>
              <w:right w:val="single" w:sz="4" w:space="0" w:color="auto"/>
            </w:tcBorders>
          </w:tcPr>
          <w:p w14:paraId="5438381E" w14:textId="77777777" w:rsidR="00CA2B89" w:rsidRPr="00D0162F" w:rsidRDefault="00CA2B89" w:rsidP="004D1BDE">
            <w:pPr>
              <w:pStyle w:val="TAL"/>
              <w:rPr>
                <w:u w:val="single"/>
                <w:lang w:eastAsia="zh-CN"/>
              </w:rPr>
            </w:pPr>
            <w:r w:rsidRPr="00D0162F">
              <w:rPr>
                <w:lang w:eastAsia="zh-CN"/>
              </w:rPr>
              <w:t>Same as 7.6.3.3</w:t>
            </w:r>
          </w:p>
        </w:tc>
        <w:tc>
          <w:tcPr>
            <w:tcW w:w="2608" w:type="dxa"/>
            <w:tcBorders>
              <w:top w:val="single" w:sz="4" w:space="0" w:color="auto"/>
              <w:left w:val="single" w:sz="4" w:space="0" w:color="auto"/>
              <w:bottom w:val="single" w:sz="4" w:space="0" w:color="auto"/>
              <w:right w:val="single" w:sz="4" w:space="0" w:color="auto"/>
            </w:tcBorders>
          </w:tcPr>
          <w:p w14:paraId="0BCDA919" w14:textId="77777777" w:rsidR="00CA2B89" w:rsidRPr="00D0162F" w:rsidRDefault="00CA2B89" w:rsidP="004D1BDE">
            <w:pPr>
              <w:pStyle w:val="TAL"/>
              <w:rPr>
                <w:u w:val="single"/>
                <w:lang w:eastAsia="zh-CN"/>
              </w:rPr>
            </w:pPr>
            <w:r w:rsidRPr="00D0162F">
              <w:rPr>
                <w:lang w:eastAsia="zh-CN"/>
              </w:rPr>
              <w:t>Same as 7.6.3.3</w:t>
            </w:r>
          </w:p>
        </w:tc>
      </w:tr>
    </w:tbl>
    <w:p w14:paraId="69BB49EC" w14:textId="77777777" w:rsidR="00F667FD" w:rsidRPr="00D0162F" w:rsidRDefault="00F667FD" w:rsidP="00F667FD"/>
    <w:p w14:paraId="510FE0EA" w14:textId="77777777" w:rsidR="00F667FD" w:rsidRPr="00D0162F" w:rsidRDefault="00F667FD" w:rsidP="00F667FD">
      <w:pPr>
        <w:pStyle w:val="TH"/>
      </w:pPr>
      <w:r w:rsidRPr="00D0162F">
        <w:t xml:space="preserve">Table F.1.3.2-9: Derivation of test requirements for E-UTRA – NR inter-RAT test cases with E-UTRA serving cell RRM tests </w:t>
      </w:r>
      <w:r w:rsidRPr="00D0162F">
        <w:rPr>
          <w:lang w:eastAsia="zh-CN"/>
        </w:rPr>
        <w:t>for</w:t>
      </w:r>
      <w:r w:rsidRPr="00D0162F">
        <w:t xml:space="preserve"> RedCap</w:t>
      </w:r>
    </w:p>
    <w:tbl>
      <w:tblPr>
        <w:tblW w:w="104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06"/>
        <w:gridCol w:w="4104"/>
        <w:gridCol w:w="1646"/>
        <w:gridCol w:w="2593"/>
      </w:tblGrid>
      <w:tr w:rsidR="00F667FD" w:rsidRPr="00D0162F" w14:paraId="20103EB8" w14:textId="77777777" w:rsidTr="00A81E02">
        <w:trPr>
          <w:jc w:val="center"/>
        </w:trPr>
        <w:tc>
          <w:tcPr>
            <w:tcW w:w="2106" w:type="dxa"/>
          </w:tcPr>
          <w:p w14:paraId="69344659" w14:textId="77777777" w:rsidR="00F667FD" w:rsidRPr="00D0162F" w:rsidRDefault="00F667FD" w:rsidP="00A81E02">
            <w:pPr>
              <w:pStyle w:val="TAH"/>
            </w:pPr>
            <w:r w:rsidRPr="00D0162F">
              <w:t>Test</w:t>
            </w:r>
          </w:p>
        </w:tc>
        <w:tc>
          <w:tcPr>
            <w:tcW w:w="4104" w:type="dxa"/>
          </w:tcPr>
          <w:p w14:paraId="157BC044" w14:textId="77777777" w:rsidR="00F667FD" w:rsidRPr="00D0162F" w:rsidRDefault="00F667FD" w:rsidP="00A81E02">
            <w:pPr>
              <w:pStyle w:val="TAH"/>
            </w:pPr>
            <w:r w:rsidRPr="00D0162F">
              <w:t>Minimum requirement in TS 38.133 [6]</w:t>
            </w:r>
          </w:p>
        </w:tc>
        <w:tc>
          <w:tcPr>
            <w:tcW w:w="1646" w:type="dxa"/>
          </w:tcPr>
          <w:p w14:paraId="478BB4D0" w14:textId="77777777" w:rsidR="00F667FD" w:rsidRPr="00D0162F" w:rsidRDefault="00F667FD" w:rsidP="00A81E02">
            <w:pPr>
              <w:pStyle w:val="TAH"/>
            </w:pPr>
            <w:r w:rsidRPr="00D0162F">
              <w:t>Test tolerance</w:t>
            </w:r>
            <w:r w:rsidRPr="00D0162F">
              <w:br/>
              <w:t>(TT)</w:t>
            </w:r>
          </w:p>
        </w:tc>
        <w:tc>
          <w:tcPr>
            <w:tcW w:w="2593" w:type="dxa"/>
          </w:tcPr>
          <w:p w14:paraId="55A46DAC" w14:textId="77777777" w:rsidR="00F667FD" w:rsidRPr="00D0162F" w:rsidRDefault="00F667FD" w:rsidP="00A81E02">
            <w:pPr>
              <w:pStyle w:val="TAH"/>
            </w:pPr>
            <w:r w:rsidRPr="00D0162F">
              <w:t>Test requirement in TS 38.533</w:t>
            </w:r>
          </w:p>
        </w:tc>
      </w:tr>
      <w:tr w:rsidR="00F667FD" w:rsidRPr="00D0162F" w14:paraId="5CA6CC1B" w14:textId="77777777" w:rsidTr="00A81E02">
        <w:trPr>
          <w:jc w:val="center"/>
        </w:trPr>
        <w:tc>
          <w:tcPr>
            <w:tcW w:w="2106" w:type="dxa"/>
          </w:tcPr>
          <w:p w14:paraId="2A42ED84" w14:textId="77777777" w:rsidR="00F667FD" w:rsidRPr="00D0162F" w:rsidRDefault="00F667FD" w:rsidP="00A81E02">
            <w:pPr>
              <w:pStyle w:val="TAL"/>
            </w:pPr>
            <w:r w:rsidRPr="00D0162F">
              <w:t>18.2.1.1 E-UTRA - NR SA FR1 E-UTRAN - NR handover in FR1</w:t>
            </w:r>
          </w:p>
        </w:tc>
        <w:tc>
          <w:tcPr>
            <w:tcW w:w="4104" w:type="dxa"/>
          </w:tcPr>
          <w:p w14:paraId="649E9E2B" w14:textId="77777777" w:rsidR="00F667FD" w:rsidRPr="00D0162F" w:rsidRDefault="00F667FD" w:rsidP="00A81E02">
            <w:pPr>
              <w:pStyle w:val="TAL"/>
              <w:rPr>
                <w:lang w:eastAsia="zh-CN"/>
              </w:rPr>
            </w:pPr>
            <w:r w:rsidRPr="00D0162F">
              <w:rPr>
                <w:lang w:eastAsia="zh-CN"/>
              </w:rPr>
              <w:t>Same as 8.3.1.1</w:t>
            </w:r>
          </w:p>
        </w:tc>
        <w:tc>
          <w:tcPr>
            <w:tcW w:w="1646" w:type="dxa"/>
          </w:tcPr>
          <w:p w14:paraId="3426C0D2" w14:textId="77777777" w:rsidR="00F667FD" w:rsidRPr="00D0162F" w:rsidRDefault="00F667FD" w:rsidP="00A81E02">
            <w:pPr>
              <w:pStyle w:val="TAL"/>
              <w:rPr>
                <w:lang w:eastAsia="zh-CN"/>
              </w:rPr>
            </w:pPr>
            <w:r w:rsidRPr="00D0162F">
              <w:rPr>
                <w:lang w:eastAsia="zh-CN"/>
              </w:rPr>
              <w:t>Same as 8.3.1.1</w:t>
            </w:r>
          </w:p>
        </w:tc>
        <w:tc>
          <w:tcPr>
            <w:tcW w:w="2593" w:type="dxa"/>
          </w:tcPr>
          <w:p w14:paraId="4DC01307" w14:textId="77777777" w:rsidR="00F667FD" w:rsidRPr="00D0162F" w:rsidRDefault="00F667FD" w:rsidP="00A81E02">
            <w:pPr>
              <w:pStyle w:val="TAL"/>
            </w:pPr>
            <w:r w:rsidRPr="00D0162F">
              <w:rPr>
                <w:lang w:eastAsia="zh-CN"/>
              </w:rPr>
              <w:t>Same as 8.3.1.1</w:t>
            </w:r>
          </w:p>
        </w:tc>
      </w:tr>
      <w:tr w:rsidR="00F667FD" w:rsidRPr="00D0162F" w14:paraId="42005B5D" w14:textId="77777777" w:rsidTr="00A81E02">
        <w:trPr>
          <w:jc w:val="center"/>
        </w:trPr>
        <w:tc>
          <w:tcPr>
            <w:tcW w:w="2106" w:type="dxa"/>
          </w:tcPr>
          <w:p w14:paraId="05F11C7A" w14:textId="77777777" w:rsidR="00F667FD" w:rsidRPr="00D0162F" w:rsidRDefault="00F667FD" w:rsidP="00A81E02">
            <w:pPr>
              <w:pStyle w:val="TAL"/>
            </w:pPr>
            <w:r w:rsidRPr="00D0162F">
              <w:t>18.2.2.1 E-UTRA - NR SA FR1 Redirection from E-UTRA to NR SA FR1 for redcap UE</w:t>
            </w:r>
          </w:p>
        </w:tc>
        <w:tc>
          <w:tcPr>
            <w:tcW w:w="4104" w:type="dxa"/>
          </w:tcPr>
          <w:p w14:paraId="5E85F443" w14:textId="77777777" w:rsidR="00F667FD" w:rsidRPr="00D0162F" w:rsidRDefault="00F667FD" w:rsidP="00A81E02">
            <w:pPr>
              <w:pStyle w:val="TAL"/>
              <w:rPr>
                <w:lang w:eastAsia="zh-CN"/>
              </w:rPr>
            </w:pPr>
            <w:r w:rsidRPr="00D0162F">
              <w:rPr>
                <w:lang w:eastAsia="zh-CN"/>
              </w:rPr>
              <w:t>Same as 6.3.2.3.1</w:t>
            </w:r>
          </w:p>
        </w:tc>
        <w:tc>
          <w:tcPr>
            <w:tcW w:w="1646" w:type="dxa"/>
          </w:tcPr>
          <w:p w14:paraId="4FD24507" w14:textId="77777777" w:rsidR="00F667FD" w:rsidRPr="00D0162F" w:rsidRDefault="00F667FD" w:rsidP="00A81E02">
            <w:pPr>
              <w:pStyle w:val="TAL"/>
              <w:rPr>
                <w:lang w:eastAsia="zh-CN"/>
              </w:rPr>
            </w:pPr>
            <w:r w:rsidRPr="00D0162F">
              <w:rPr>
                <w:lang w:eastAsia="zh-CN"/>
              </w:rPr>
              <w:t>Same as 6.3.2.3.1</w:t>
            </w:r>
          </w:p>
        </w:tc>
        <w:tc>
          <w:tcPr>
            <w:tcW w:w="2593" w:type="dxa"/>
          </w:tcPr>
          <w:p w14:paraId="2092FCFE" w14:textId="77777777" w:rsidR="00F667FD" w:rsidRPr="00D0162F" w:rsidRDefault="00F667FD" w:rsidP="00A81E02">
            <w:pPr>
              <w:pStyle w:val="TAL"/>
              <w:rPr>
                <w:lang w:eastAsia="zh-CN"/>
              </w:rPr>
            </w:pPr>
            <w:r w:rsidRPr="00D0162F">
              <w:rPr>
                <w:lang w:eastAsia="zh-CN"/>
              </w:rPr>
              <w:t>Same as 6.3.2.3.1</w:t>
            </w:r>
          </w:p>
        </w:tc>
      </w:tr>
      <w:tr w:rsidR="00656C46" w:rsidRPr="00D0162F" w14:paraId="2E187C73" w14:textId="77777777" w:rsidTr="00A81E02">
        <w:trPr>
          <w:jc w:val="center"/>
        </w:trPr>
        <w:tc>
          <w:tcPr>
            <w:tcW w:w="2106" w:type="dxa"/>
          </w:tcPr>
          <w:p w14:paraId="4C7800AB" w14:textId="27270887" w:rsidR="00656C46" w:rsidRPr="00D0162F" w:rsidRDefault="00656C46" w:rsidP="00656C46">
            <w:pPr>
              <w:pStyle w:val="TAL"/>
            </w:pPr>
            <w:r w:rsidRPr="00D0162F">
              <w:rPr>
                <w:lang w:eastAsia="zh-CN"/>
              </w:rPr>
              <w:t>18.3.1.1 E-UTRA - NR SA FR1 Event triggered reporting tests for FR1 without SSB time index detection when DRX is not used</w:t>
            </w:r>
          </w:p>
        </w:tc>
        <w:tc>
          <w:tcPr>
            <w:tcW w:w="4104" w:type="dxa"/>
          </w:tcPr>
          <w:p w14:paraId="32BE8B58" w14:textId="1F7EFD09" w:rsidR="00656C46" w:rsidRPr="00D0162F" w:rsidRDefault="00656C46" w:rsidP="00656C46">
            <w:pPr>
              <w:pStyle w:val="TAL"/>
              <w:rPr>
                <w:lang w:eastAsia="zh-CN"/>
              </w:rPr>
            </w:pPr>
            <w:r w:rsidRPr="00D0162F">
              <w:rPr>
                <w:lang w:eastAsia="zh-CN"/>
              </w:rPr>
              <w:t>Same as 8.4.2.1</w:t>
            </w:r>
          </w:p>
        </w:tc>
        <w:tc>
          <w:tcPr>
            <w:tcW w:w="1646" w:type="dxa"/>
          </w:tcPr>
          <w:p w14:paraId="52F48609" w14:textId="65BDFB83" w:rsidR="00656C46" w:rsidRPr="00D0162F" w:rsidRDefault="00656C46" w:rsidP="00656C46">
            <w:pPr>
              <w:pStyle w:val="TAL"/>
              <w:rPr>
                <w:lang w:eastAsia="zh-CN"/>
              </w:rPr>
            </w:pPr>
            <w:r w:rsidRPr="00D0162F">
              <w:rPr>
                <w:lang w:eastAsia="zh-CN"/>
              </w:rPr>
              <w:t>Same as 8.4.2.1</w:t>
            </w:r>
          </w:p>
        </w:tc>
        <w:tc>
          <w:tcPr>
            <w:tcW w:w="2593" w:type="dxa"/>
          </w:tcPr>
          <w:p w14:paraId="09C6E3A9" w14:textId="4466C81A" w:rsidR="00656C46" w:rsidRPr="00D0162F" w:rsidRDefault="00656C46" w:rsidP="00656C46">
            <w:pPr>
              <w:pStyle w:val="TAL"/>
              <w:rPr>
                <w:lang w:eastAsia="zh-CN"/>
              </w:rPr>
            </w:pPr>
            <w:r w:rsidRPr="00D0162F">
              <w:rPr>
                <w:lang w:eastAsia="zh-CN"/>
              </w:rPr>
              <w:t>Same as 8.4.2.1</w:t>
            </w:r>
          </w:p>
        </w:tc>
      </w:tr>
      <w:tr w:rsidR="00656C46" w:rsidRPr="00D0162F" w14:paraId="3C9D88ED" w14:textId="77777777" w:rsidTr="00A81E02">
        <w:trPr>
          <w:jc w:val="center"/>
        </w:trPr>
        <w:tc>
          <w:tcPr>
            <w:tcW w:w="2106" w:type="dxa"/>
          </w:tcPr>
          <w:p w14:paraId="71A566AA" w14:textId="36175C6C" w:rsidR="00656C46" w:rsidRPr="00D0162F" w:rsidRDefault="00656C46" w:rsidP="00656C46">
            <w:pPr>
              <w:pStyle w:val="TAL"/>
            </w:pPr>
            <w:r w:rsidRPr="00D0162F">
              <w:rPr>
                <w:lang w:eastAsia="zh-CN"/>
              </w:rPr>
              <w:t>18.3.1.2 E-UTRA - NR SA FR1 Event triggered reporting tests for FR1 without SSB time index detection when DRX is used</w:t>
            </w:r>
          </w:p>
        </w:tc>
        <w:tc>
          <w:tcPr>
            <w:tcW w:w="4104" w:type="dxa"/>
          </w:tcPr>
          <w:p w14:paraId="71608C4E" w14:textId="39415FF2" w:rsidR="00656C46" w:rsidRPr="00D0162F" w:rsidRDefault="00656C46" w:rsidP="00656C46">
            <w:pPr>
              <w:pStyle w:val="TAL"/>
              <w:rPr>
                <w:lang w:eastAsia="zh-CN"/>
              </w:rPr>
            </w:pPr>
            <w:r w:rsidRPr="00D0162F">
              <w:rPr>
                <w:lang w:eastAsia="zh-CN"/>
              </w:rPr>
              <w:t>Same as 8.4.2.1</w:t>
            </w:r>
          </w:p>
        </w:tc>
        <w:tc>
          <w:tcPr>
            <w:tcW w:w="1646" w:type="dxa"/>
          </w:tcPr>
          <w:p w14:paraId="1FF3729E" w14:textId="1C0A900C" w:rsidR="00656C46" w:rsidRPr="00D0162F" w:rsidRDefault="00656C46" w:rsidP="00656C46">
            <w:pPr>
              <w:pStyle w:val="TAL"/>
              <w:rPr>
                <w:lang w:eastAsia="zh-CN"/>
              </w:rPr>
            </w:pPr>
            <w:r w:rsidRPr="00D0162F">
              <w:rPr>
                <w:lang w:eastAsia="zh-CN"/>
              </w:rPr>
              <w:t>Same as 8.4.2.1</w:t>
            </w:r>
          </w:p>
        </w:tc>
        <w:tc>
          <w:tcPr>
            <w:tcW w:w="2593" w:type="dxa"/>
          </w:tcPr>
          <w:p w14:paraId="5980C8A0" w14:textId="5C44DAA0" w:rsidR="00656C46" w:rsidRPr="00D0162F" w:rsidRDefault="00656C46" w:rsidP="00656C46">
            <w:pPr>
              <w:pStyle w:val="TAL"/>
              <w:rPr>
                <w:lang w:eastAsia="zh-CN"/>
              </w:rPr>
            </w:pPr>
            <w:r w:rsidRPr="00D0162F">
              <w:rPr>
                <w:lang w:eastAsia="zh-CN"/>
              </w:rPr>
              <w:t>Same as 8.4.2.1</w:t>
            </w:r>
          </w:p>
        </w:tc>
      </w:tr>
      <w:tr w:rsidR="00656C46" w:rsidRPr="00D0162F" w14:paraId="4038BC54" w14:textId="77777777" w:rsidTr="00A81E02">
        <w:trPr>
          <w:jc w:val="center"/>
        </w:trPr>
        <w:tc>
          <w:tcPr>
            <w:tcW w:w="2106" w:type="dxa"/>
          </w:tcPr>
          <w:p w14:paraId="106666AF" w14:textId="588403CA" w:rsidR="00656C46" w:rsidRPr="00D0162F" w:rsidRDefault="00656C46" w:rsidP="00656C46">
            <w:pPr>
              <w:pStyle w:val="TAL"/>
            </w:pPr>
            <w:r w:rsidRPr="00D0162F">
              <w:rPr>
                <w:lang w:eastAsia="zh-CN"/>
              </w:rPr>
              <w:t>18.3.1.3 E-UTRA - NR SA FR1 Event triggered reporting tests for FR1 with SSB time index detection when DRX is not used</w:t>
            </w:r>
          </w:p>
        </w:tc>
        <w:tc>
          <w:tcPr>
            <w:tcW w:w="4104" w:type="dxa"/>
          </w:tcPr>
          <w:p w14:paraId="437E0D55" w14:textId="5B924A27" w:rsidR="00656C46" w:rsidRPr="00D0162F" w:rsidRDefault="00656C46" w:rsidP="00656C46">
            <w:pPr>
              <w:pStyle w:val="TAL"/>
              <w:rPr>
                <w:lang w:eastAsia="zh-CN"/>
              </w:rPr>
            </w:pPr>
            <w:r w:rsidRPr="00D0162F">
              <w:rPr>
                <w:lang w:eastAsia="zh-CN"/>
              </w:rPr>
              <w:t>Same as 8.4.2.1</w:t>
            </w:r>
          </w:p>
        </w:tc>
        <w:tc>
          <w:tcPr>
            <w:tcW w:w="1646" w:type="dxa"/>
          </w:tcPr>
          <w:p w14:paraId="55D253D7" w14:textId="163397FB" w:rsidR="00656C46" w:rsidRPr="00D0162F" w:rsidRDefault="00656C46" w:rsidP="00656C46">
            <w:pPr>
              <w:pStyle w:val="TAL"/>
              <w:rPr>
                <w:lang w:eastAsia="zh-CN"/>
              </w:rPr>
            </w:pPr>
            <w:r w:rsidRPr="00D0162F">
              <w:rPr>
                <w:lang w:eastAsia="zh-CN"/>
              </w:rPr>
              <w:t>Same as 8.4.2.1</w:t>
            </w:r>
          </w:p>
        </w:tc>
        <w:tc>
          <w:tcPr>
            <w:tcW w:w="2593" w:type="dxa"/>
          </w:tcPr>
          <w:p w14:paraId="00E73068" w14:textId="545A3B8B" w:rsidR="00656C46" w:rsidRPr="00D0162F" w:rsidRDefault="00656C46" w:rsidP="00656C46">
            <w:pPr>
              <w:pStyle w:val="TAL"/>
              <w:rPr>
                <w:lang w:eastAsia="zh-CN"/>
              </w:rPr>
            </w:pPr>
            <w:r w:rsidRPr="00D0162F">
              <w:rPr>
                <w:lang w:eastAsia="zh-CN"/>
              </w:rPr>
              <w:t>Same as 8.4.2.1</w:t>
            </w:r>
          </w:p>
        </w:tc>
      </w:tr>
      <w:tr w:rsidR="00656C46" w:rsidRPr="00D0162F" w14:paraId="07CC024F" w14:textId="77777777" w:rsidTr="00A81E02">
        <w:trPr>
          <w:jc w:val="center"/>
        </w:trPr>
        <w:tc>
          <w:tcPr>
            <w:tcW w:w="2106" w:type="dxa"/>
          </w:tcPr>
          <w:p w14:paraId="6CF24B22" w14:textId="24AB28A7" w:rsidR="00656C46" w:rsidRPr="00D0162F" w:rsidRDefault="00656C46" w:rsidP="00656C46">
            <w:pPr>
              <w:pStyle w:val="TAL"/>
            </w:pPr>
            <w:r w:rsidRPr="00D0162F">
              <w:rPr>
                <w:lang w:eastAsia="zh-CN"/>
              </w:rPr>
              <w:t>18.3.1.4 E-UTRA - NR SA FR1 Event triggered reporting tests for FR1 with SSB time index detection when DRX is used</w:t>
            </w:r>
          </w:p>
        </w:tc>
        <w:tc>
          <w:tcPr>
            <w:tcW w:w="4104" w:type="dxa"/>
          </w:tcPr>
          <w:p w14:paraId="2639486C" w14:textId="55434A63" w:rsidR="00656C46" w:rsidRPr="00D0162F" w:rsidRDefault="00656C46" w:rsidP="00656C46">
            <w:pPr>
              <w:pStyle w:val="TAL"/>
              <w:rPr>
                <w:lang w:eastAsia="zh-CN"/>
              </w:rPr>
            </w:pPr>
            <w:r w:rsidRPr="00D0162F">
              <w:rPr>
                <w:lang w:eastAsia="zh-CN"/>
              </w:rPr>
              <w:t>Same as 8.4.2.1</w:t>
            </w:r>
          </w:p>
        </w:tc>
        <w:tc>
          <w:tcPr>
            <w:tcW w:w="1646" w:type="dxa"/>
          </w:tcPr>
          <w:p w14:paraId="7E9C0E74" w14:textId="118988E4" w:rsidR="00656C46" w:rsidRPr="00D0162F" w:rsidRDefault="00656C46" w:rsidP="00656C46">
            <w:pPr>
              <w:pStyle w:val="TAL"/>
              <w:rPr>
                <w:lang w:eastAsia="zh-CN"/>
              </w:rPr>
            </w:pPr>
            <w:r w:rsidRPr="00D0162F">
              <w:rPr>
                <w:lang w:eastAsia="zh-CN"/>
              </w:rPr>
              <w:t>Same as 8.4.2.1</w:t>
            </w:r>
          </w:p>
        </w:tc>
        <w:tc>
          <w:tcPr>
            <w:tcW w:w="2593" w:type="dxa"/>
          </w:tcPr>
          <w:p w14:paraId="43E37353" w14:textId="64554CE5" w:rsidR="00656C46" w:rsidRPr="00D0162F" w:rsidRDefault="00656C46" w:rsidP="00656C46">
            <w:pPr>
              <w:pStyle w:val="TAL"/>
              <w:rPr>
                <w:lang w:eastAsia="zh-CN"/>
              </w:rPr>
            </w:pPr>
            <w:r w:rsidRPr="00D0162F">
              <w:rPr>
                <w:lang w:eastAsia="zh-CN"/>
              </w:rPr>
              <w:t>Same as 8.4.2.1</w:t>
            </w:r>
          </w:p>
        </w:tc>
      </w:tr>
      <w:tr w:rsidR="00D749A0" w:rsidRPr="00D0162F" w14:paraId="145A4C22" w14:textId="77777777" w:rsidTr="00A81E02">
        <w:trPr>
          <w:jc w:val="center"/>
        </w:trPr>
        <w:tc>
          <w:tcPr>
            <w:tcW w:w="2106" w:type="dxa"/>
          </w:tcPr>
          <w:p w14:paraId="4586445D" w14:textId="7A4947F4" w:rsidR="00D749A0" w:rsidRPr="00D0162F" w:rsidRDefault="00D749A0" w:rsidP="00D749A0">
            <w:pPr>
              <w:pStyle w:val="TAL"/>
              <w:rPr>
                <w:lang w:eastAsia="zh-CN"/>
              </w:rPr>
            </w:pPr>
            <w:r w:rsidRPr="00D0162F">
              <w:rPr>
                <w:lang w:eastAsia="zh-CN"/>
              </w:rPr>
              <w:t>18.3.1.5 E-UTRA - NR SA FR2 Event triggered reporting tests for FR2 without SSB time index detection when DRX is not used</w:t>
            </w:r>
          </w:p>
        </w:tc>
        <w:tc>
          <w:tcPr>
            <w:tcW w:w="4104" w:type="dxa"/>
          </w:tcPr>
          <w:p w14:paraId="4AF98E08" w14:textId="685A6847" w:rsidR="00D749A0" w:rsidRPr="00D0162F" w:rsidRDefault="00D749A0" w:rsidP="00D749A0">
            <w:pPr>
              <w:pStyle w:val="TAL"/>
              <w:rPr>
                <w:lang w:eastAsia="zh-CN"/>
              </w:rPr>
            </w:pPr>
            <w:r w:rsidRPr="00D0162F">
              <w:rPr>
                <w:lang w:eastAsia="zh-CN"/>
              </w:rPr>
              <w:t xml:space="preserve">Same as </w:t>
            </w:r>
            <w:r w:rsidRPr="00D0162F">
              <w:rPr>
                <w:lang w:eastAsia="zh-TW"/>
              </w:rPr>
              <w:t>8.4.2.5</w:t>
            </w:r>
          </w:p>
        </w:tc>
        <w:tc>
          <w:tcPr>
            <w:tcW w:w="1646" w:type="dxa"/>
          </w:tcPr>
          <w:p w14:paraId="62CAB879" w14:textId="6F5F69BF" w:rsidR="00D749A0" w:rsidRPr="00D0162F" w:rsidRDefault="00D749A0" w:rsidP="00D749A0">
            <w:pPr>
              <w:pStyle w:val="TAL"/>
              <w:rPr>
                <w:lang w:eastAsia="zh-CN"/>
              </w:rPr>
            </w:pPr>
            <w:r w:rsidRPr="00D0162F">
              <w:rPr>
                <w:lang w:eastAsia="zh-CN"/>
              </w:rPr>
              <w:t xml:space="preserve">Same as </w:t>
            </w:r>
            <w:r w:rsidRPr="00D0162F">
              <w:rPr>
                <w:lang w:eastAsia="zh-TW"/>
              </w:rPr>
              <w:t>8.4.2.5</w:t>
            </w:r>
          </w:p>
        </w:tc>
        <w:tc>
          <w:tcPr>
            <w:tcW w:w="2593" w:type="dxa"/>
          </w:tcPr>
          <w:p w14:paraId="1613E58F" w14:textId="3A68AB30" w:rsidR="00D749A0" w:rsidRPr="00D0162F" w:rsidRDefault="00D749A0" w:rsidP="00D749A0">
            <w:pPr>
              <w:pStyle w:val="TAL"/>
              <w:rPr>
                <w:lang w:eastAsia="zh-CN"/>
              </w:rPr>
            </w:pPr>
            <w:r w:rsidRPr="00D0162F">
              <w:rPr>
                <w:lang w:eastAsia="zh-CN"/>
              </w:rPr>
              <w:t xml:space="preserve">Same as </w:t>
            </w:r>
            <w:r w:rsidRPr="00D0162F">
              <w:rPr>
                <w:lang w:eastAsia="zh-TW"/>
              </w:rPr>
              <w:t>8.4.2.5</w:t>
            </w:r>
          </w:p>
        </w:tc>
      </w:tr>
      <w:tr w:rsidR="00D749A0" w:rsidRPr="00D0162F" w14:paraId="588AF25D" w14:textId="77777777" w:rsidTr="00A81E02">
        <w:trPr>
          <w:jc w:val="center"/>
        </w:trPr>
        <w:tc>
          <w:tcPr>
            <w:tcW w:w="2106" w:type="dxa"/>
          </w:tcPr>
          <w:p w14:paraId="21F14BB1" w14:textId="5C7C325E" w:rsidR="00D749A0" w:rsidRPr="00D0162F" w:rsidRDefault="00D749A0" w:rsidP="00D749A0">
            <w:pPr>
              <w:pStyle w:val="TAL"/>
              <w:rPr>
                <w:lang w:eastAsia="zh-CN"/>
              </w:rPr>
            </w:pPr>
            <w:r w:rsidRPr="00D0162F">
              <w:rPr>
                <w:lang w:eastAsia="zh-CN"/>
              </w:rPr>
              <w:t>18.3.1.6 E-UTRA - NR SA FR2 Event triggered reporting tests for FR2 without SSB time index detection when DRX is used</w:t>
            </w:r>
          </w:p>
        </w:tc>
        <w:tc>
          <w:tcPr>
            <w:tcW w:w="4104" w:type="dxa"/>
          </w:tcPr>
          <w:p w14:paraId="40F185AA" w14:textId="23A52980" w:rsidR="00D749A0" w:rsidRPr="00D0162F" w:rsidRDefault="00D749A0" w:rsidP="00D749A0">
            <w:pPr>
              <w:pStyle w:val="TAL"/>
              <w:rPr>
                <w:lang w:eastAsia="zh-CN"/>
              </w:rPr>
            </w:pPr>
            <w:r w:rsidRPr="00D0162F">
              <w:rPr>
                <w:lang w:eastAsia="zh-CN"/>
              </w:rPr>
              <w:t xml:space="preserve">Same as </w:t>
            </w:r>
            <w:r w:rsidRPr="00D0162F">
              <w:rPr>
                <w:lang w:eastAsia="zh-TW"/>
              </w:rPr>
              <w:t>8.4.2.6</w:t>
            </w:r>
          </w:p>
        </w:tc>
        <w:tc>
          <w:tcPr>
            <w:tcW w:w="1646" w:type="dxa"/>
          </w:tcPr>
          <w:p w14:paraId="0CA1A5B9" w14:textId="1235D5D1" w:rsidR="00D749A0" w:rsidRPr="00D0162F" w:rsidRDefault="00D749A0" w:rsidP="00D749A0">
            <w:pPr>
              <w:pStyle w:val="TAL"/>
              <w:rPr>
                <w:lang w:eastAsia="zh-CN"/>
              </w:rPr>
            </w:pPr>
            <w:r w:rsidRPr="00D0162F">
              <w:rPr>
                <w:lang w:eastAsia="zh-CN"/>
              </w:rPr>
              <w:t xml:space="preserve">Same as </w:t>
            </w:r>
            <w:r w:rsidRPr="00D0162F">
              <w:rPr>
                <w:lang w:eastAsia="zh-TW"/>
              </w:rPr>
              <w:t>8.4.2.6</w:t>
            </w:r>
          </w:p>
        </w:tc>
        <w:tc>
          <w:tcPr>
            <w:tcW w:w="2593" w:type="dxa"/>
          </w:tcPr>
          <w:p w14:paraId="305F7151" w14:textId="36585CE3" w:rsidR="00D749A0" w:rsidRPr="00D0162F" w:rsidRDefault="00D749A0" w:rsidP="00D749A0">
            <w:pPr>
              <w:pStyle w:val="TAL"/>
              <w:rPr>
                <w:lang w:eastAsia="zh-CN"/>
              </w:rPr>
            </w:pPr>
            <w:r w:rsidRPr="00D0162F">
              <w:rPr>
                <w:lang w:eastAsia="zh-CN"/>
              </w:rPr>
              <w:t xml:space="preserve">Same as </w:t>
            </w:r>
            <w:r w:rsidRPr="00D0162F">
              <w:rPr>
                <w:lang w:eastAsia="zh-TW"/>
              </w:rPr>
              <w:t>8.4.2.6</w:t>
            </w:r>
          </w:p>
        </w:tc>
      </w:tr>
      <w:tr w:rsidR="00D749A0" w:rsidRPr="00D0162F" w14:paraId="6DB29FE0" w14:textId="77777777" w:rsidTr="00A81E02">
        <w:trPr>
          <w:jc w:val="center"/>
        </w:trPr>
        <w:tc>
          <w:tcPr>
            <w:tcW w:w="2106" w:type="dxa"/>
          </w:tcPr>
          <w:p w14:paraId="786906CD" w14:textId="76F03F83" w:rsidR="00D749A0" w:rsidRPr="00D0162F" w:rsidRDefault="00D749A0" w:rsidP="00D749A0">
            <w:pPr>
              <w:pStyle w:val="TAL"/>
              <w:rPr>
                <w:lang w:eastAsia="zh-CN"/>
              </w:rPr>
            </w:pPr>
            <w:r w:rsidRPr="00D0162F">
              <w:rPr>
                <w:lang w:eastAsia="zh-CN"/>
              </w:rPr>
              <w:t>18.3.1.7 E-UTRA - NR SA FR2 Event triggered reporting tests for FR2 with SSB time index detection when DRX is not used</w:t>
            </w:r>
          </w:p>
        </w:tc>
        <w:tc>
          <w:tcPr>
            <w:tcW w:w="4104" w:type="dxa"/>
          </w:tcPr>
          <w:p w14:paraId="7036D79D" w14:textId="79C176A1" w:rsidR="00D749A0" w:rsidRPr="00D0162F" w:rsidRDefault="00D749A0" w:rsidP="00D749A0">
            <w:pPr>
              <w:pStyle w:val="TAL"/>
              <w:rPr>
                <w:lang w:eastAsia="zh-CN"/>
              </w:rPr>
            </w:pPr>
            <w:r w:rsidRPr="00D0162F">
              <w:rPr>
                <w:lang w:eastAsia="zh-CN"/>
              </w:rPr>
              <w:t xml:space="preserve">Same as </w:t>
            </w:r>
            <w:r w:rsidRPr="00D0162F">
              <w:rPr>
                <w:lang w:eastAsia="zh-TW"/>
              </w:rPr>
              <w:t>8.4.2.6</w:t>
            </w:r>
          </w:p>
        </w:tc>
        <w:tc>
          <w:tcPr>
            <w:tcW w:w="1646" w:type="dxa"/>
          </w:tcPr>
          <w:p w14:paraId="02FA86AB" w14:textId="0DF0EA04" w:rsidR="00D749A0" w:rsidRPr="00D0162F" w:rsidRDefault="00D749A0" w:rsidP="00D749A0">
            <w:pPr>
              <w:pStyle w:val="TAL"/>
              <w:rPr>
                <w:lang w:eastAsia="zh-CN"/>
              </w:rPr>
            </w:pPr>
            <w:r w:rsidRPr="00D0162F">
              <w:rPr>
                <w:lang w:eastAsia="zh-CN"/>
              </w:rPr>
              <w:t xml:space="preserve">Same as </w:t>
            </w:r>
            <w:r w:rsidRPr="00D0162F">
              <w:rPr>
                <w:lang w:eastAsia="zh-TW"/>
              </w:rPr>
              <w:t>8.4.2.6</w:t>
            </w:r>
          </w:p>
        </w:tc>
        <w:tc>
          <w:tcPr>
            <w:tcW w:w="2593" w:type="dxa"/>
          </w:tcPr>
          <w:p w14:paraId="600CFF7F" w14:textId="6E4E41BD" w:rsidR="00D749A0" w:rsidRPr="00D0162F" w:rsidRDefault="00D749A0" w:rsidP="00D749A0">
            <w:pPr>
              <w:pStyle w:val="TAL"/>
              <w:rPr>
                <w:lang w:eastAsia="zh-CN"/>
              </w:rPr>
            </w:pPr>
            <w:r w:rsidRPr="00D0162F">
              <w:rPr>
                <w:lang w:eastAsia="zh-CN"/>
              </w:rPr>
              <w:t xml:space="preserve">Same as </w:t>
            </w:r>
            <w:r w:rsidRPr="00D0162F">
              <w:rPr>
                <w:lang w:eastAsia="zh-TW"/>
              </w:rPr>
              <w:t>8.4.2.6</w:t>
            </w:r>
          </w:p>
        </w:tc>
      </w:tr>
      <w:tr w:rsidR="00D749A0" w:rsidRPr="00D0162F" w14:paraId="5533C581" w14:textId="77777777" w:rsidTr="00A81E02">
        <w:trPr>
          <w:jc w:val="center"/>
        </w:trPr>
        <w:tc>
          <w:tcPr>
            <w:tcW w:w="2106" w:type="dxa"/>
          </w:tcPr>
          <w:p w14:paraId="49C52C09" w14:textId="4B3CE8E5" w:rsidR="00D749A0" w:rsidRPr="00D0162F" w:rsidRDefault="00D749A0" w:rsidP="00D749A0">
            <w:pPr>
              <w:pStyle w:val="TAL"/>
              <w:rPr>
                <w:lang w:eastAsia="zh-CN"/>
              </w:rPr>
            </w:pPr>
            <w:r w:rsidRPr="00D0162F">
              <w:rPr>
                <w:lang w:eastAsia="zh-CN"/>
              </w:rPr>
              <w:t>18.3.1.8 E-UTRA - NR SA FR2 Event triggered reporting tests for FR2 with SSB time index detection when DRX is used</w:t>
            </w:r>
          </w:p>
        </w:tc>
        <w:tc>
          <w:tcPr>
            <w:tcW w:w="4104" w:type="dxa"/>
          </w:tcPr>
          <w:p w14:paraId="2C372897" w14:textId="7ABF6F22" w:rsidR="00D749A0" w:rsidRPr="00D0162F" w:rsidRDefault="00D749A0" w:rsidP="00D749A0">
            <w:pPr>
              <w:pStyle w:val="TAL"/>
              <w:rPr>
                <w:lang w:eastAsia="zh-CN"/>
              </w:rPr>
            </w:pPr>
            <w:r w:rsidRPr="00D0162F">
              <w:rPr>
                <w:lang w:eastAsia="zh-CN"/>
              </w:rPr>
              <w:t xml:space="preserve">Same as </w:t>
            </w:r>
            <w:r w:rsidRPr="00D0162F">
              <w:rPr>
                <w:lang w:eastAsia="zh-TW"/>
              </w:rPr>
              <w:t>8.4.2.6</w:t>
            </w:r>
          </w:p>
        </w:tc>
        <w:tc>
          <w:tcPr>
            <w:tcW w:w="1646" w:type="dxa"/>
          </w:tcPr>
          <w:p w14:paraId="5B1D0218" w14:textId="1D17524E" w:rsidR="00D749A0" w:rsidRPr="00D0162F" w:rsidRDefault="00D749A0" w:rsidP="00D749A0">
            <w:pPr>
              <w:pStyle w:val="TAL"/>
              <w:rPr>
                <w:lang w:eastAsia="zh-CN"/>
              </w:rPr>
            </w:pPr>
            <w:r w:rsidRPr="00D0162F">
              <w:rPr>
                <w:lang w:eastAsia="zh-CN"/>
              </w:rPr>
              <w:t xml:space="preserve">Same as </w:t>
            </w:r>
            <w:r w:rsidRPr="00D0162F">
              <w:rPr>
                <w:lang w:eastAsia="zh-TW"/>
              </w:rPr>
              <w:t>8.4.2.6</w:t>
            </w:r>
          </w:p>
        </w:tc>
        <w:tc>
          <w:tcPr>
            <w:tcW w:w="2593" w:type="dxa"/>
          </w:tcPr>
          <w:p w14:paraId="02E63960" w14:textId="22BD43FE" w:rsidR="00D749A0" w:rsidRPr="00D0162F" w:rsidRDefault="00D749A0" w:rsidP="00D749A0">
            <w:pPr>
              <w:pStyle w:val="TAL"/>
              <w:rPr>
                <w:lang w:eastAsia="zh-CN"/>
              </w:rPr>
            </w:pPr>
            <w:r w:rsidRPr="00D0162F">
              <w:rPr>
                <w:lang w:eastAsia="zh-CN"/>
              </w:rPr>
              <w:t xml:space="preserve">Same as </w:t>
            </w:r>
            <w:r w:rsidRPr="00D0162F">
              <w:rPr>
                <w:lang w:eastAsia="zh-TW"/>
              </w:rPr>
              <w:t>8.4.2.6</w:t>
            </w:r>
          </w:p>
        </w:tc>
      </w:tr>
    </w:tbl>
    <w:p w14:paraId="0E666E36" w14:textId="77777777" w:rsidR="00F667FD" w:rsidRDefault="00F667FD" w:rsidP="00AB67FA"/>
    <w:p w14:paraId="69C05AC9" w14:textId="77777777" w:rsidR="008020C0" w:rsidRPr="00D0162F" w:rsidRDefault="008020C0" w:rsidP="008020C0">
      <w:pPr>
        <w:pStyle w:val="TH"/>
      </w:pPr>
      <w:r w:rsidRPr="00D0162F">
        <w:t>Table F.1.3.2-1</w:t>
      </w:r>
      <w:r>
        <w:t>0</w:t>
      </w:r>
      <w:r w:rsidRPr="00D0162F">
        <w:t>: Derivation of test requirements for EN-DC FR1 RRM tests</w:t>
      </w:r>
      <w:r>
        <w:t xml:space="preserve"> for shared spectrum</w:t>
      </w:r>
    </w:p>
    <w:tbl>
      <w:tblPr>
        <w:tblW w:w="10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95"/>
        <w:gridCol w:w="4043"/>
        <w:gridCol w:w="1652"/>
        <w:gridCol w:w="2763"/>
      </w:tblGrid>
      <w:tr w:rsidR="008020C0" w:rsidRPr="00D0162F" w14:paraId="3FDBF37A" w14:textId="77777777" w:rsidTr="00BA5E98">
        <w:trPr>
          <w:jc w:val="center"/>
        </w:trPr>
        <w:tc>
          <w:tcPr>
            <w:tcW w:w="2195" w:type="dxa"/>
          </w:tcPr>
          <w:p w14:paraId="1367B401" w14:textId="77777777" w:rsidR="008020C0" w:rsidRPr="00D0162F" w:rsidRDefault="008020C0" w:rsidP="00BA5E98">
            <w:pPr>
              <w:pStyle w:val="TAH"/>
            </w:pPr>
            <w:r w:rsidRPr="00D0162F">
              <w:t>Test</w:t>
            </w:r>
          </w:p>
        </w:tc>
        <w:tc>
          <w:tcPr>
            <w:tcW w:w="4043" w:type="dxa"/>
          </w:tcPr>
          <w:p w14:paraId="0C713BD2" w14:textId="77777777" w:rsidR="008020C0" w:rsidRPr="00D0162F" w:rsidRDefault="008020C0" w:rsidP="00BA5E98">
            <w:pPr>
              <w:pStyle w:val="TAH"/>
            </w:pPr>
            <w:r w:rsidRPr="00D0162F">
              <w:t>Minimum requirement in TS 38.133 [6]</w:t>
            </w:r>
          </w:p>
        </w:tc>
        <w:tc>
          <w:tcPr>
            <w:tcW w:w="1652" w:type="dxa"/>
          </w:tcPr>
          <w:p w14:paraId="6F109644" w14:textId="77777777" w:rsidR="008020C0" w:rsidRPr="00D0162F" w:rsidRDefault="008020C0" w:rsidP="00BA5E98">
            <w:pPr>
              <w:pStyle w:val="TAH"/>
            </w:pPr>
            <w:r w:rsidRPr="00D0162F">
              <w:t>Test tolerance</w:t>
            </w:r>
            <w:r w:rsidRPr="00D0162F">
              <w:br/>
              <w:t>(TT)</w:t>
            </w:r>
          </w:p>
        </w:tc>
        <w:tc>
          <w:tcPr>
            <w:tcW w:w="2763" w:type="dxa"/>
          </w:tcPr>
          <w:p w14:paraId="6A61AAA2" w14:textId="77777777" w:rsidR="008020C0" w:rsidRPr="00D0162F" w:rsidRDefault="008020C0" w:rsidP="00BA5E98">
            <w:pPr>
              <w:pStyle w:val="TAH"/>
            </w:pPr>
            <w:r w:rsidRPr="00D0162F">
              <w:t>Test requirement in TS 38.533</w:t>
            </w:r>
          </w:p>
        </w:tc>
      </w:tr>
      <w:tr w:rsidR="008020C0" w:rsidRPr="00D0162F" w14:paraId="2B8135A8" w14:textId="77777777" w:rsidTr="00BA5E98">
        <w:trPr>
          <w:jc w:val="center"/>
        </w:trPr>
        <w:tc>
          <w:tcPr>
            <w:tcW w:w="2195" w:type="dxa"/>
          </w:tcPr>
          <w:p w14:paraId="74185500" w14:textId="77777777" w:rsidR="008020C0" w:rsidRPr="00D0162F" w:rsidRDefault="008020C0" w:rsidP="00BA5E98">
            <w:pPr>
              <w:pStyle w:val="TAL"/>
              <w:rPr>
                <w:shd w:val="clear" w:color="auto" w:fill="FFFFFF"/>
              </w:rPr>
            </w:pPr>
            <w:r w:rsidRPr="00ED1760">
              <w:t>10.3.1.2 EN-DC FR1 Radio link monitoring out-of-sync test for PSCell under CCA configured with SSB-based RLM RS in non-DRX mode</w:t>
            </w:r>
          </w:p>
        </w:tc>
        <w:tc>
          <w:tcPr>
            <w:tcW w:w="4043" w:type="dxa"/>
          </w:tcPr>
          <w:p w14:paraId="6481DE5A" w14:textId="77777777" w:rsidR="008020C0" w:rsidRPr="00107D76" w:rsidRDefault="008020C0" w:rsidP="00BA5E98">
            <w:pPr>
              <w:pStyle w:val="TAL"/>
              <w:rPr>
                <w:lang w:val="fr-FR"/>
              </w:rPr>
            </w:pPr>
            <w:r w:rsidRPr="00107D76">
              <w:rPr>
                <w:lang w:val="fr-FR"/>
              </w:rPr>
              <w:t>SNR during</w:t>
            </w:r>
          </w:p>
          <w:p w14:paraId="653C1E8D" w14:textId="77777777" w:rsidR="008020C0" w:rsidRPr="00107D76" w:rsidRDefault="008020C0" w:rsidP="00BA5E98">
            <w:pPr>
              <w:pStyle w:val="TAL"/>
              <w:rPr>
                <w:lang w:val="fr-FR"/>
              </w:rPr>
            </w:pPr>
            <w:r w:rsidRPr="00107D76">
              <w:rPr>
                <w:lang w:val="fr-FR"/>
              </w:rPr>
              <w:t>T1: 1dB</w:t>
            </w:r>
          </w:p>
          <w:p w14:paraId="4E6CEABA" w14:textId="77777777" w:rsidR="008020C0" w:rsidRPr="00107D76" w:rsidRDefault="008020C0" w:rsidP="00BA5E98">
            <w:pPr>
              <w:pStyle w:val="TAL"/>
              <w:rPr>
                <w:lang w:val="fr-FR"/>
              </w:rPr>
            </w:pPr>
            <w:r w:rsidRPr="00107D76">
              <w:rPr>
                <w:lang w:val="fr-FR"/>
              </w:rPr>
              <w:t>T2: -7dB</w:t>
            </w:r>
          </w:p>
          <w:p w14:paraId="4375C3CD" w14:textId="77777777" w:rsidR="008020C0" w:rsidRPr="00D0162F" w:rsidRDefault="008020C0" w:rsidP="00BA5E98">
            <w:pPr>
              <w:pStyle w:val="TAL"/>
              <w:rPr>
                <w:shd w:val="clear" w:color="auto" w:fill="FFFFFF"/>
              </w:rPr>
            </w:pPr>
            <w:r w:rsidRPr="00107D76">
              <w:rPr>
                <w:lang w:val="fr-FR"/>
              </w:rPr>
              <w:t>T3: -15dB</w:t>
            </w:r>
          </w:p>
        </w:tc>
        <w:tc>
          <w:tcPr>
            <w:tcW w:w="1652" w:type="dxa"/>
          </w:tcPr>
          <w:p w14:paraId="17E56E56" w14:textId="77777777" w:rsidR="008020C0" w:rsidRPr="00107D76" w:rsidRDefault="008020C0" w:rsidP="00BA5E98">
            <w:pPr>
              <w:keepNext/>
              <w:keepLines/>
              <w:spacing w:after="0"/>
              <w:rPr>
                <w:rFonts w:ascii="Arial" w:hAnsi="Arial"/>
                <w:sz w:val="18"/>
                <w:lang w:val="fr-FR"/>
              </w:rPr>
            </w:pPr>
            <w:r w:rsidRPr="00107D76">
              <w:rPr>
                <w:rFonts w:ascii="Arial" w:hAnsi="Arial"/>
                <w:sz w:val="18"/>
                <w:lang w:val="fr-FR"/>
              </w:rPr>
              <w:t>Offset during</w:t>
            </w:r>
          </w:p>
          <w:p w14:paraId="57C68B12" w14:textId="77777777" w:rsidR="008020C0" w:rsidRPr="00107D76" w:rsidRDefault="008020C0" w:rsidP="00BA5E98">
            <w:pPr>
              <w:keepNext/>
              <w:keepLines/>
              <w:spacing w:after="0"/>
              <w:rPr>
                <w:rFonts w:ascii="Arial" w:hAnsi="Arial"/>
                <w:sz w:val="18"/>
                <w:lang w:val="fr-FR"/>
              </w:rPr>
            </w:pPr>
            <w:r w:rsidRPr="00107D76">
              <w:rPr>
                <w:rFonts w:ascii="Arial" w:hAnsi="Arial"/>
                <w:sz w:val="18"/>
                <w:lang w:val="fr-FR"/>
              </w:rPr>
              <w:t>T1: +0.8dB</w:t>
            </w:r>
          </w:p>
          <w:p w14:paraId="76D2035C" w14:textId="77777777" w:rsidR="008020C0" w:rsidRPr="00107D76" w:rsidRDefault="008020C0" w:rsidP="00BA5E98">
            <w:pPr>
              <w:keepNext/>
              <w:keepLines/>
              <w:spacing w:after="0"/>
              <w:rPr>
                <w:rFonts w:ascii="Arial" w:hAnsi="Arial"/>
                <w:sz w:val="18"/>
                <w:lang w:val="fr-FR"/>
              </w:rPr>
            </w:pPr>
            <w:r w:rsidRPr="00107D76">
              <w:rPr>
                <w:rFonts w:ascii="Arial" w:hAnsi="Arial"/>
                <w:sz w:val="18"/>
                <w:lang w:val="fr-FR"/>
              </w:rPr>
              <w:t>T2: +0.8dB</w:t>
            </w:r>
          </w:p>
          <w:p w14:paraId="71D7C7BF" w14:textId="77777777" w:rsidR="008020C0" w:rsidRPr="00D0162F" w:rsidRDefault="008020C0" w:rsidP="00BA5E98">
            <w:pPr>
              <w:pStyle w:val="TAL"/>
              <w:rPr>
                <w:shd w:val="clear" w:color="auto" w:fill="FFFFFF"/>
              </w:rPr>
            </w:pPr>
            <w:r w:rsidRPr="00107D76">
              <w:rPr>
                <w:lang w:val="fr-FR"/>
              </w:rPr>
              <w:t>T3: -0.8dB</w:t>
            </w:r>
          </w:p>
        </w:tc>
        <w:tc>
          <w:tcPr>
            <w:tcW w:w="2763" w:type="dxa"/>
          </w:tcPr>
          <w:p w14:paraId="7E16D6CE" w14:textId="77777777" w:rsidR="008020C0" w:rsidRPr="00107D76" w:rsidRDefault="008020C0" w:rsidP="00BA5E98">
            <w:pPr>
              <w:keepNext/>
              <w:keepLines/>
              <w:spacing w:after="0"/>
              <w:rPr>
                <w:rFonts w:ascii="Arial" w:hAnsi="Arial"/>
                <w:sz w:val="18"/>
                <w:lang w:val="fr-FR"/>
              </w:rPr>
            </w:pPr>
            <w:r w:rsidRPr="00107D76">
              <w:rPr>
                <w:rFonts w:ascii="Arial" w:hAnsi="Arial"/>
                <w:sz w:val="18"/>
                <w:lang w:val="fr-FR"/>
              </w:rPr>
              <w:t>SNR during</w:t>
            </w:r>
          </w:p>
          <w:p w14:paraId="4D3B96BE" w14:textId="77777777" w:rsidR="008020C0" w:rsidRPr="00107D76" w:rsidRDefault="008020C0" w:rsidP="00BA5E98">
            <w:pPr>
              <w:keepNext/>
              <w:keepLines/>
              <w:spacing w:after="0"/>
              <w:rPr>
                <w:rFonts w:ascii="Arial" w:hAnsi="Arial"/>
                <w:sz w:val="18"/>
                <w:lang w:val="fr-FR"/>
              </w:rPr>
            </w:pPr>
            <w:r w:rsidRPr="00107D76">
              <w:rPr>
                <w:rFonts w:ascii="Arial" w:hAnsi="Arial"/>
                <w:sz w:val="18"/>
                <w:lang w:val="fr-FR"/>
              </w:rPr>
              <w:t>T1: 1.8dB</w:t>
            </w:r>
          </w:p>
          <w:p w14:paraId="0212E53F" w14:textId="77777777" w:rsidR="008020C0" w:rsidRPr="00107D76" w:rsidRDefault="008020C0" w:rsidP="00BA5E98">
            <w:pPr>
              <w:keepNext/>
              <w:keepLines/>
              <w:spacing w:after="0"/>
              <w:rPr>
                <w:rFonts w:ascii="Arial" w:hAnsi="Arial"/>
                <w:sz w:val="18"/>
                <w:lang w:val="fr-FR"/>
              </w:rPr>
            </w:pPr>
            <w:r w:rsidRPr="00107D76">
              <w:rPr>
                <w:rFonts w:ascii="Arial" w:hAnsi="Arial"/>
                <w:sz w:val="18"/>
                <w:lang w:val="fr-FR"/>
              </w:rPr>
              <w:t>T2: -6.2dB</w:t>
            </w:r>
          </w:p>
          <w:p w14:paraId="29F15CC8" w14:textId="77777777" w:rsidR="008020C0" w:rsidRPr="00D0162F" w:rsidRDefault="008020C0" w:rsidP="00BA5E98">
            <w:pPr>
              <w:pStyle w:val="TAL"/>
              <w:rPr>
                <w:shd w:val="clear" w:color="auto" w:fill="FFFFFF"/>
              </w:rPr>
            </w:pPr>
            <w:r w:rsidRPr="00107D76">
              <w:rPr>
                <w:lang w:val="fr-FR"/>
              </w:rPr>
              <w:t>T3: -15.8dB</w:t>
            </w:r>
          </w:p>
        </w:tc>
      </w:tr>
      <w:tr w:rsidR="008020C0" w:rsidRPr="00D0162F" w14:paraId="7B4B0CFD" w14:textId="77777777" w:rsidTr="00BA5E98">
        <w:trPr>
          <w:jc w:val="center"/>
        </w:trPr>
        <w:tc>
          <w:tcPr>
            <w:tcW w:w="2195" w:type="dxa"/>
          </w:tcPr>
          <w:p w14:paraId="16F44613" w14:textId="77777777" w:rsidR="008020C0" w:rsidRPr="00D0162F" w:rsidRDefault="008020C0" w:rsidP="00BA5E98">
            <w:pPr>
              <w:pStyle w:val="TAL"/>
              <w:rPr>
                <w:shd w:val="clear" w:color="auto" w:fill="FFFFFF"/>
              </w:rPr>
            </w:pPr>
            <w:r w:rsidRPr="00ED1760">
              <w:t>10.3.1.3 EN-DC FR1 Radio link monitoring in-sync test for PSCell under CCAconfigured with SSB-based RLM RS in non-DRX mode</w:t>
            </w:r>
          </w:p>
        </w:tc>
        <w:tc>
          <w:tcPr>
            <w:tcW w:w="4043" w:type="dxa"/>
          </w:tcPr>
          <w:p w14:paraId="34310ACA" w14:textId="77777777" w:rsidR="008020C0" w:rsidRPr="00107D76" w:rsidRDefault="008020C0" w:rsidP="00BA5E98">
            <w:pPr>
              <w:pStyle w:val="TAL"/>
              <w:rPr>
                <w:lang w:val="fr-FR"/>
              </w:rPr>
            </w:pPr>
            <w:r w:rsidRPr="00107D76">
              <w:rPr>
                <w:lang w:val="fr-FR"/>
              </w:rPr>
              <w:t>SNR during</w:t>
            </w:r>
          </w:p>
          <w:p w14:paraId="5877B096" w14:textId="77777777" w:rsidR="008020C0" w:rsidRPr="00107D76" w:rsidRDefault="008020C0" w:rsidP="00BA5E98">
            <w:pPr>
              <w:pStyle w:val="TAL"/>
              <w:rPr>
                <w:lang w:val="fr-FR"/>
              </w:rPr>
            </w:pPr>
            <w:r w:rsidRPr="00107D76">
              <w:rPr>
                <w:lang w:val="fr-FR"/>
              </w:rPr>
              <w:t>T1: 1dB</w:t>
            </w:r>
          </w:p>
          <w:p w14:paraId="02BE5618" w14:textId="77777777" w:rsidR="008020C0" w:rsidRPr="00107D76" w:rsidRDefault="008020C0" w:rsidP="00BA5E98">
            <w:pPr>
              <w:pStyle w:val="TAL"/>
              <w:rPr>
                <w:lang w:val="fr-FR"/>
              </w:rPr>
            </w:pPr>
            <w:r w:rsidRPr="00107D76">
              <w:rPr>
                <w:lang w:val="fr-FR"/>
              </w:rPr>
              <w:t>T2: -7dB</w:t>
            </w:r>
          </w:p>
          <w:p w14:paraId="5AF983E6" w14:textId="77777777" w:rsidR="008020C0" w:rsidRPr="00107D76" w:rsidRDefault="008020C0" w:rsidP="00BA5E98">
            <w:pPr>
              <w:pStyle w:val="TAL"/>
              <w:rPr>
                <w:lang w:val="fr-FR"/>
              </w:rPr>
            </w:pPr>
            <w:r w:rsidRPr="00107D76">
              <w:rPr>
                <w:lang w:val="fr-FR"/>
              </w:rPr>
              <w:t>T3: -15dB</w:t>
            </w:r>
          </w:p>
          <w:p w14:paraId="3145FCB4" w14:textId="77777777" w:rsidR="008020C0" w:rsidRPr="00D0162F" w:rsidRDefault="008020C0" w:rsidP="00BA5E98">
            <w:pPr>
              <w:pStyle w:val="TAL"/>
            </w:pPr>
            <w:r w:rsidRPr="00D0162F">
              <w:t>T4: -4.5dB</w:t>
            </w:r>
          </w:p>
          <w:p w14:paraId="64FC5051" w14:textId="77777777" w:rsidR="008020C0" w:rsidRPr="00D0162F" w:rsidRDefault="008020C0" w:rsidP="00BA5E98">
            <w:pPr>
              <w:pStyle w:val="TAL"/>
              <w:rPr>
                <w:shd w:val="clear" w:color="auto" w:fill="FFFFFF"/>
              </w:rPr>
            </w:pPr>
            <w:r w:rsidRPr="00D0162F">
              <w:t>T5: 1dB</w:t>
            </w:r>
          </w:p>
        </w:tc>
        <w:tc>
          <w:tcPr>
            <w:tcW w:w="1652" w:type="dxa"/>
          </w:tcPr>
          <w:p w14:paraId="3EA225D7" w14:textId="77777777" w:rsidR="008020C0" w:rsidRPr="00107D76" w:rsidRDefault="008020C0" w:rsidP="00BA5E98">
            <w:pPr>
              <w:keepNext/>
              <w:keepLines/>
              <w:spacing w:after="0"/>
              <w:rPr>
                <w:rFonts w:ascii="Arial" w:hAnsi="Arial"/>
                <w:sz w:val="18"/>
                <w:lang w:val="fr-FR"/>
              </w:rPr>
            </w:pPr>
            <w:r w:rsidRPr="00107D76">
              <w:rPr>
                <w:rFonts w:ascii="Arial" w:hAnsi="Arial"/>
                <w:sz w:val="18"/>
                <w:lang w:val="fr-FR"/>
              </w:rPr>
              <w:t>Offset during</w:t>
            </w:r>
          </w:p>
          <w:p w14:paraId="6D9290F4" w14:textId="77777777" w:rsidR="008020C0" w:rsidRPr="00107D76" w:rsidRDefault="008020C0" w:rsidP="00BA5E98">
            <w:pPr>
              <w:keepNext/>
              <w:keepLines/>
              <w:spacing w:after="0"/>
              <w:rPr>
                <w:rFonts w:ascii="Arial" w:hAnsi="Arial"/>
                <w:sz w:val="18"/>
                <w:lang w:val="fr-FR"/>
              </w:rPr>
            </w:pPr>
            <w:r w:rsidRPr="00107D76">
              <w:rPr>
                <w:rFonts w:ascii="Arial" w:hAnsi="Arial"/>
                <w:sz w:val="18"/>
                <w:lang w:val="fr-FR"/>
              </w:rPr>
              <w:t>T1: +0.8dB</w:t>
            </w:r>
          </w:p>
          <w:p w14:paraId="2ACFD767" w14:textId="77777777" w:rsidR="008020C0" w:rsidRPr="00107D76" w:rsidRDefault="008020C0" w:rsidP="00BA5E98">
            <w:pPr>
              <w:keepNext/>
              <w:keepLines/>
              <w:spacing w:after="0"/>
              <w:rPr>
                <w:rFonts w:ascii="Arial" w:hAnsi="Arial"/>
                <w:sz w:val="18"/>
                <w:lang w:val="fr-FR"/>
              </w:rPr>
            </w:pPr>
            <w:r w:rsidRPr="00107D76">
              <w:rPr>
                <w:rFonts w:ascii="Arial" w:hAnsi="Arial"/>
                <w:sz w:val="18"/>
                <w:lang w:val="fr-FR"/>
              </w:rPr>
              <w:t>T2: +0.8dB</w:t>
            </w:r>
          </w:p>
          <w:p w14:paraId="02876084" w14:textId="77777777" w:rsidR="008020C0" w:rsidRPr="00107D76" w:rsidRDefault="008020C0" w:rsidP="00BA5E98">
            <w:pPr>
              <w:keepNext/>
              <w:keepLines/>
              <w:spacing w:after="0"/>
              <w:rPr>
                <w:rFonts w:ascii="Arial" w:hAnsi="Arial"/>
                <w:sz w:val="18"/>
                <w:lang w:val="fr-FR"/>
              </w:rPr>
            </w:pPr>
            <w:r w:rsidRPr="00107D76">
              <w:rPr>
                <w:rFonts w:ascii="Arial" w:hAnsi="Arial"/>
                <w:sz w:val="18"/>
                <w:lang w:val="fr-FR"/>
              </w:rPr>
              <w:t>T3: -0.8dB</w:t>
            </w:r>
          </w:p>
          <w:p w14:paraId="1E8E501E" w14:textId="77777777" w:rsidR="008020C0" w:rsidRPr="00D0162F" w:rsidRDefault="008020C0" w:rsidP="00BA5E98">
            <w:pPr>
              <w:keepNext/>
              <w:keepLines/>
              <w:spacing w:after="0"/>
              <w:rPr>
                <w:rFonts w:ascii="Arial" w:hAnsi="Arial"/>
                <w:sz w:val="18"/>
              </w:rPr>
            </w:pPr>
            <w:r w:rsidRPr="00D0162F">
              <w:rPr>
                <w:rFonts w:ascii="Arial" w:hAnsi="Arial"/>
                <w:sz w:val="18"/>
              </w:rPr>
              <w:t>T4: -0.8dB</w:t>
            </w:r>
          </w:p>
          <w:p w14:paraId="54A4502A" w14:textId="77777777" w:rsidR="008020C0" w:rsidRPr="00D0162F" w:rsidRDefault="008020C0" w:rsidP="00BA5E98">
            <w:pPr>
              <w:pStyle w:val="TAL"/>
              <w:rPr>
                <w:shd w:val="clear" w:color="auto" w:fill="FFFFFF"/>
              </w:rPr>
            </w:pPr>
            <w:r w:rsidRPr="00D0162F">
              <w:t>T5: +0.8dB</w:t>
            </w:r>
          </w:p>
        </w:tc>
        <w:tc>
          <w:tcPr>
            <w:tcW w:w="2763" w:type="dxa"/>
          </w:tcPr>
          <w:p w14:paraId="3EA42DC1" w14:textId="77777777" w:rsidR="008020C0" w:rsidRPr="00107D76" w:rsidRDefault="008020C0" w:rsidP="00BA5E98">
            <w:pPr>
              <w:keepNext/>
              <w:keepLines/>
              <w:spacing w:after="0"/>
              <w:rPr>
                <w:rFonts w:ascii="Arial" w:hAnsi="Arial"/>
                <w:sz w:val="18"/>
                <w:lang w:val="fr-FR"/>
              </w:rPr>
            </w:pPr>
            <w:r w:rsidRPr="00107D76">
              <w:rPr>
                <w:rFonts w:ascii="Arial" w:hAnsi="Arial"/>
                <w:sz w:val="18"/>
                <w:lang w:val="fr-FR"/>
              </w:rPr>
              <w:t>SNR during</w:t>
            </w:r>
          </w:p>
          <w:p w14:paraId="3B7C1E6E" w14:textId="77777777" w:rsidR="008020C0" w:rsidRPr="00107D76" w:rsidRDefault="008020C0" w:rsidP="00BA5E98">
            <w:pPr>
              <w:keepNext/>
              <w:keepLines/>
              <w:spacing w:after="0"/>
              <w:rPr>
                <w:rFonts w:ascii="Arial" w:hAnsi="Arial"/>
                <w:sz w:val="18"/>
                <w:lang w:val="fr-FR"/>
              </w:rPr>
            </w:pPr>
            <w:r w:rsidRPr="00107D76">
              <w:rPr>
                <w:rFonts w:ascii="Arial" w:hAnsi="Arial"/>
                <w:sz w:val="18"/>
                <w:lang w:val="fr-FR"/>
              </w:rPr>
              <w:t>T1: 1.8dB</w:t>
            </w:r>
          </w:p>
          <w:p w14:paraId="23A82938" w14:textId="77777777" w:rsidR="008020C0" w:rsidRPr="00107D76" w:rsidRDefault="008020C0" w:rsidP="00BA5E98">
            <w:pPr>
              <w:keepNext/>
              <w:keepLines/>
              <w:spacing w:after="0"/>
              <w:rPr>
                <w:rFonts w:ascii="Arial" w:hAnsi="Arial"/>
                <w:sz w:val="18"/>
                <w:lang w:val="fr-FR"/>
              </w:rPr>
            </w:pPr>
            <w:r w:rsidRPr="00107D76">
              <w:rPr>
                <w:rFonts w:ascii="Arial" w:hAnsi="Arial"/>
                <w:sz w:val="18"/>
                <w:lang w:val="fr-FR"/>
              </w:rPr>
              <w:t>T2: -6.2dB</w:t>
            </w:r>
          </w:p>
          <w:p w14:paraId="05421939" w14:textId="77777777" w:rsidR="008020C0" w:rsidRPr="00107D76" w:rsidRDefault="008020C0" w:rsidP="00BA5E98">
            <w:pPr>
              <w:keepNext/>
              <w:keepLines/>
              <w:spacing w:after="0"/>
              <w:rPr>
                <w:rFonts w:ascii="Arial" w:hAnsi="Arial"/>
                <w:sz w:val="18"/>
                <w:lang w:val="fr-FR"/>
              </w:rPr>
            </w:pPr>
            <w:r w:rsidRPr="00107D76">
              <w:rPr>
                <w:rFonts w:ascii="Arial" w:hAnsi="Arial"/>
                <w:sz w:val="18"/>
                <w:lang w:val="fr-FR"/>
              </w:rPr>
              <w:t>T3: -15.8dB</w:t>
            </w:r>
          </w:p>
          <w:p w14:paraId="53CE44F2" w14:textId="77777777" w:rsidR="008020C0" w:rsidRPr="00D0162F" w:rsidRDefault="008020C0" w:rsidP="00BA5E98">
            <w:pPr>
              <w:keepNext/>
              <w:keepLines/>
              <w:spacing w:after="0"/>
              <w:rPr>
                <w:rFonts w:ascii="Arial" w:hAnsi="Arial"/>
                <w:sz w:val="18"/>
              </w:rPr>
            </w:pPr>
            <w:r w:rsidRPr="00D0162F">
              <w:rPr>
                <w:rFonts w:ascii="Arial" w:hAnsi="Arial"/>
                <w:sz w:val="18"/>
              </w:rPr>
              <w:t>T4: -5.3dB</w:t>
            </w:r>
          </w:p>
          <w:p w14:paraId="2B37DC52" w14:textId="77777777" w:rsidR="008020C0" w:rsidRPr="00D0162F" w:rsidRDefault="008020C0" w:rsidP="00BA5E98">
            <w:pPr>
              <w:keepNext/>
              <w:keepLines/>
              <w:spacing w:after="0"/>
              <w:rPr>
                <w:rFonts w:ascii="Arial" w:hAnsi="Arial"/>
                <w:sz w:val="18"/>
              </w:rPr>
            </w:pPr>
            <w:r w:rsidRPr="00D0162F">
              <w:rPr>
                <w:rFonts w:ascii="Arial" w:hAnsi="Arial"/>
                <w:sz w:val="18"/>
              </w:rPr>
              <w:t>T5: 1.8dB</w:t>
            </w:r>
          </w:p>
          <w:p w14:paraId="190BF88E" w14:textId="77777777" w:rsidR="008020C0" w:rsidRPr="00D0162F" w:rsidRDefault="008020C0" w:rsidP="00BA5E98">
            <w:pPr>
              <w:pStyle w:val="TAL"/>
              <w:rPr>
                <w:shd w:val="clear" w:color="auto" w:fill="FFFFFF"/>
              </w:rPr>
            </w:pPr>
            <w:r w:rsidRPr="00D0162F">
              <w:t>For testing of a UE which supports 4RX on all bands, the SNR during T3 and T4 is modified as specified in clause D.4</w:t>
            </w:r>
            <w:r>
              <w:t>A.2.1</w:t>
            </w:r>
          </w:p>
        </w:tc>
      </w:tr>
      <w:tr w:rsidR="008020C0" w:rsidRPr="00D0162F" w14:paraId="43F0C570" w14:textId="77777777" w:rsidTr="00BA5E98">
        <w:trPr>
          <w:jc w:val="center"/>
        </w:trPr>
        <w:tc>
          <w:tcPr>
            <w:tcW w:w="2195" w:type="dxa"/>
          </w:tcPr>
          <w:p w14:paraId="093E48F7" w14:textId="77777777" w:rsidR="008020C0" w:rsidRPr="00D0162F" w:rsidRDefault="008020C0" w:rsidP="00BA5E98">
            <w:pPr>
              <w:pStyle w:val="TAL"/>
              <w:rPr>
                <w:shd w:val="clear" w:color="auto" w:fill="FFFFFF"/>
              </w:rPr>
            </w:pPr>
            <w:r w:rsidRPr="00ED1760">
              <w:t>10.3.4.1 EN-DC FR1 EN-DC Beam Failure Detection and Link Recovery Test for FR1 PSCell under CCA configured with SSB-based BFD and LR in non-DRX mode</w:t>
            </w:r>
          </w:p>
        </w:tc>
        <w:tc>
          <w:tcPr>
            <w:tcW w:w="4043" w:type="dxa"/>
          </w:tcPr>
          <w:p w14:paraId="3581D35E" w14:textId="77777777" w:rsidR="008020C0" w:rsidRPr="00D0162F" w:rsidRDefault="008020C0" w:rsidP="00BA5E98">
            <w:pPr>
              <w:pStyle w:val="TAL"/>
              <w:rPr>
                <w:rFonts w:eastAsia="SimSun"/>
              </w:rPr>
            </w:pPr>
            <w:r w:rsidRPr="00D0162F">
              <w:rPr>
                <w:rFonts w:eastAsia="SimSun"/>
              </w:rPr>
              <w:t>q0 SSB SNR during:</w:t>
            </w:r>
          </w:p>
          <w:p w14:paraId="50969A5C" w14:textId="77777777" w:rsidR="008020C0" w:rsidRPr="00D0162F" w:rsidRDefault="008020C0" w:rsidP="00BA5E98">
            <w:pPr>
              <w:pStyle w:val="TAL"/>
            </w:pPr>
            <w:r w:rsidRPr="00D0162F">
              <w:t>T1: 5dB</w:t>
            </w:r>
          </w:p>
          <w:p w14:paraId="3CAC93C3" w14:textId="77777777" w:rsidR="008020C0" w:rsidRPr="00107D76" w:rsidRDefault="008020C0" w:rsidP="00BA5E98">
            <w:pPr>
              <w:pStyle w:val="TAL"/>
              <w:rPr>
                <w:lang w:val="fr-FR"/>
              </w:rPr>
            </w:pPr>
            <w:r w:rsidRPr="00107D76">
              <w:rPr>
                <w:lang w:val="fr-FR"/>
              </w:rPr>
              <w:t>T2: -3dB</w:t>
            </w:r>
          </w:p>
          <w:p w14:paraId="43AD7F99" w14:textId="77777777" w:rsidR="008020C0" w:rsidRPr="00107D76" w:rsidRDefault="008020C0" w:rsidP="00BA5E98">
            <w:pPr>
              <w:pStyle w:val="TAL"/>
              <w:rPr>
                <w:lang w:val="fr-FR"/>
              </w:rPr>
            </w:pPr>
            <w:r w:rsidRPr="00107D76">
              <w:rPr>
                <w:lang w:val="fr-FR"/>
              </w:rPr>
              <w:t>T3: -12dB</w:t>
            </w:r>
          </w:p>
          <w:p w14:paraId="7204EFAA" w14:textId="77777777" w:rsidR="008020C0" w:rsidRPr="00107D76" w:rsidRDefault="008020C0" w:rsidP="00BA5E98">
            <w:pPr>
              <w:pStyle w:val="TAL"/>
              <w:rPr>
                <w:lang w:val="fr-FR"/>
              </w:rPr>
            </w:pPr>
            <w:r w:rsidRPr="00107D76">
              <w:rPr>
                <w:lang w:val="fr-FR"/>
              </w:rPr>
              <w:t>T4: -12dB</w:t>
            </w:r>
          </w:p>
          <w:p w14:paraId="426B39DB" w14:textId="77777777" w:rsidR="008020C0" w:rsidRPr="00107D76" w:rsidRDefault="008020C0" w:rsidP="00BA5E98">
            <w:pPr>
              <w:pStyle w:val="TAL"/>
              <w:rPr>
                <w:lang w:val="fr-FR"/>
              </w:rPr>
            </w:pPr>
            <w:r w:rsidRPr="00107D76">
              <w:rPr>
                <w:lang w:val="fr-FR"/>
              </w:rPr>
              <w:t>T5: -12dB</w:t>
            </w:r>
          </w:p>
          <w:p w14:paraId="26974C05" w14:textId="77777777" w:rsidR="008020C0" w:rsidRPr="00107D76" w:rsidRDefault="008020C0" w:rsidP="00BA5E98">
            <w:pPr>
              <w:pStyle w:val="TAL"/>
              <w:rPr>
                <w:lang w:val="fr-FR"/>
              </w:rPr>
            </w:pPr>
          </w:p>
          <w:p w14:paraId="154C1DE8" w14:textId="77777777" w:rsidR="008020C0" w:rsidRPr="00107D76" w:rsidRDefault="008020C0" w:rsidP="00BA5E98">
            <w:pPr>
              <w:pStyle w:val="TAL"/>
              <w:rPr>
                <w:rFonts w:eastAsia="SimSun"/>
                <w:lang w:val="fr-FR"/>
              </w:rPr>
            </w:pPr>
          </w:p>
          <w:p w14:paraId="242408B4" w14:textId="77777777" w:rsidR="008020C0" w:rsidRPr="00107D76" w:rsidRDefault="008020C0" w:rsidP="00BA5E98">
            <w:pPr>
              <w:pStyle w:val="TAL"/>
              <w:rPr>
                <w:rFonts w:eastAsia="SimSun"/>
                <w:lang w:val="fr-FR"/>
              </w:rPr>
            </w:pPr>
          </w:p>
          <w:p w14:paraId="156E9671" w14:textId="77777777" w:rsidR="008020C0" w:rsidRPr="00107D76" w:rsidRDefault="008020C0" w:rsidP="00BA5E98">
            <w:pPr>
              <w:pStyle w:val="TAL"/>
              <w:rPr>
                <w:rFonts w:eastAsia="SimSun"/>
                <w:lang w:val="fr-FR"/>
              </w:rPr>
            </w:pPr>
          </w:p>
          <w:p w14:paraId="4E8E379B" w14:textId="77777777" w:rsidR="008020C0" w:rsidRPr="00107D76" w:rsidRDefault="008020C0" w:rsidP="00BA5E98">
            <w:pPr>
              <w:pStyle w:val="TAL"/>
              <w:rPr>
                <w:rFonts w:eastAsia="SimSun"/>
                <w:lang w:val="fr-FR"/>
              </w:rPr>
            </w:pPr>
          </w:p>
          <w:p w14:paraId="40F804E2" w14:textId="77777777" w:rsidR="008020C0" w:rsidRPr="00107D76" w:rsidRDefault="008020C0" w:rsidP="00BA5E98">
            <w:pPr>
              <w:pStyle w:val="TAL"/>
              <w:rPr>
                <w:rFonts w:eastAsia="SimSun"/>
                <w:lang w:val="fr-FR"/>
              </w:rPr>
            </w:pPr>
          </w:p>
          <w:p w14:paraId="05E02833" w14:textId="77777777" w:rsidR="008020C0" w:rsidRPr="00D0162F" w:rsidRDefault="008020C0" w:rsidP="00BA5E98">
            <w:pPr>
              <w:pStyle w:val="TAL"/>
              <w:rPr>
                <w:rFonts w:eastAsia="SimSun"/>
              </w:rPr>
            </w:pPr>
            <w:r w:rsidRPr="00D0162F">
              <w:rPr>
                <w:rFonts w:eastAsia="SimSun"/>
              </w:rPr>
              <w:t>q1 SSB during T1:</w:t>
            </w:r>
          </w:p>
          <w:p w14:paraId="0372D4B1" w14:textId="77777777" w:rsidR="008020C0" w:rsidRPr="00D0162F" w:rsidRDefault="008020C0" w:rsidP="00BA5E98">
            <w:pPr>
              <w:pStyle w:val="TAL"/>
            </w:pPr>
            <w:r w:rsidRPr="00D0162F">
              <w:t>Noc</w:t>
            </w:r>
            <w:r w:rsidRPr="00D0162F">
              <w:rPr>
                <w:vertAlign w:val="subscript"/>
              </w:rPr>
              <w:t>2</w:t>
            </w:r>
            <w:r w:rsidRPr="00D0162F">
              <w:t>: -98dBm/15kHz</w:t>
            </w:r>
          </w:p>
          <w:p w14:paraId="67564B90" w14:textId="77777777" w:rsidR="008020C0" w:rsidRPr="00D0162F" w:rsidRDefault="008020C0" w:rsidP="00BA5E98">
            <w:pPr>
              <w:pStyle w:val="TAL"/>
            </w:pPr>
            <w:r w:rsidRPr="00D0162F">
              <w:t>Ês</w:t>
            </w:r>
            <w:r w:rsidRPr="00D0162F">
              <w:rPr>
                <w:vertAlign w:val="subscript"/>
              </w:rPr>
              <w:t>2</w:t>
            </w:r>
            <w:r w:rsidRPr="00D0162F">
              <w:t xml:space="preserve"> / Noc</w:t>
            </w:r>
            <w:r w:rsidRPr="00D0162F">
              <w:rPr>
                <w:vertAlign w:val="subscript"/>
              </w:rPr>
              <w:t>2</w:t>
            </w:r>
            <w:r w:rsidRPr="00D0162F">
              <w:t>: -10dB</w:t>
            </w:r>
          </w:p>
          <w:p w14:paraId="749DB52A" w14:textId="77777777" w:rsidR="008020C0" w:rsidRPr="00D0162F" w:rsidRDefault="008020C0" w:rsidP="00BA5E98">
            <w:pPr>
              <w:pStyle w:val="TAL"/>
              <w:rPr>
                <w:rFonts w:eastAsia="SimSun"/>
              </w:rPr>
            </w:pPr>
          </w:p>
          <w:p w14:paraId="613C1500" w14:textId="77777777" w:rsidR="008020C0" w:rsidRPr="00D0162F" w:rsidRDefault="008020C0" w:rsidP="00BA5E98">
            <w:pPr>
              <w:pStyle w:val="TAL"/>
              <w:rPr>
                <w:rFonts w:eastAsia="SimSun"/>
              </w:rPr>
            </w:pPr>
            <w:r w:rsidRPr="00D0162F">
              <w:rPr>
                <w:rFonts w:eastAsia="SimSun"/>
              </w:rPr>
              <w:t>q1 SSB during T2:</w:t>
            </w:r>
          </w:p>
          <w:p w14:paraId="58FE8DDF" w14:textId="77777777" w:rsidR="008020C0" w:rsidRPr="00D0162F" w:rsidRDefault="008020C0" w:rsidP="00BA5E98">
            <w:pPr>
              <w:pStyle w:val="TAL"/>
            </w:pPr>
            <w:r w:rsidRPr="00D0162F">
              <w:t>Noc</w:t>
            </w:r>
            <w:r w:rsidRPr="00D0162F">
              <w:rPr>
                <w:vertAlign w:val="subscript"/>
              </w:rPr>
              <w:t>2</w:t>
            </w:r>
            <w:r w:rsidRPr="00D0162F">
              <w:t>: -98dBm/15kHz</w:t>
            </w:r>
          </w:p>
          <w:p w14:paraId="38957AEE" w14:textId="77777777" w:rsidR="008020C0" w:rsidRPr="00D0162F" w:rsidRDefault="008020C0" w:rsidP="00BA5E98">
            <w:pPr>
              <w:pStyle w:val="TAL"/>
            </w:pPr>
            <w:r w:rsidRPr="00D0162F">
              <w:t>Ês</w:t>
            </w:r>
            <w:r w:rsidRPr="00D0162F">
              <w:rPr>
                <w:vertAlign w:val="subscript"/>
              </w:rPr>
              <w:t>2</w:t>
            </w:r>
            <w:r w:rsidRPr="00D0162F">
              <w:t xml:space="preserve"> / Noc</w:t>
            </w:r>
            <w:r w:rsidRPr="00D0162F">
              <w:rPr>
                <w:vertAlign w:val="subscript"/>
              </w:rPr>
              <w:t>2</w:t>
            </w:r>
            <w:r w:rsidRPr="00D0162F">
              <w:t>: -10dB</w:t>
            </w:r>
          </w:p>
          <w:p w14:paraId="5999CAE9" w14:textId="77777777" w:rsidR="008020C0" w:rsidRPr="00D0162F" w:rsidRDefault="008020C0" w:rsidP="00BA5E98">
            <w:pPr>
              <w:pStyle w:val="TAL"/>
              <w:rPr>
                <w:rFonts w:eastAsia="SimSun"/>
              </w:rPr>
            </w:pPr>
          </w:p>
          <w:p w14:paraId="7C0A2D4C" w14:textId="77777777" w:rsidR="008020C0" w:rsidRPr="00D0162F" w:rsidRDefault="008020C0" w:rsidP="00BA5E98">
            <w:pPr>
              <w:pStyle w:val="TAL"/>
              <w:rPr>
                <w:rFonts w:eastAsia="SimSun"/>
              </w:rPr>
            </w:pPr>
            <w:r w:rsidRPr="00D0162F">
              <w:rPr>
                <w:rFonts w:eastAsia="SimSun"/>
              </w:rPr>
              <w:t>q1 SSB during T3, T4 and T5:</w:t>
            </w:r>
          </w:p>
          <w:p w14:paraId="2D78C8F4" w14:textId="77777777" w:rsidR="008020C0" w:rsidRPr="00D0162F" w:rsidRDefault="008020C0" w:rsidP="00BA5E98">
            <w:pPr>
              <w:pStyle w:val="TAL"/>
            </w:pPr>
            <w:r w:rsidRPr="00D0162F">
              <w:t>Noc</w:t>
            </w:r>
            <w:r w:rsidRPr="00D0162F">
              <w:rPr>
                <w:vertAlign w:val="subscript"/>
              </w:rPr>
              <w:t>2</w:t>
            </w:r>
            <w:r w:rsidRPr="00D0162F">
              <w:t>: -98dBm/15kHz</w:t>
            </w:r>
          </w:p>
          <w:p w14:paraId="0DC1F45D" w14:textId="77777777" w:rsidR="008020C0" w:rsidRPr="00D0162F" w:rsidRDefault="008020C0" w:rsidP="00BA5E98">
            <w:pPr>
              <w:pStyle w:val="TAL"/>
              <w:rPr>
                <w:shd w:val="clear" w:color="auto" w:fill="FFFFFF"/>
              </w:rPr>
            </w:pPr>
            <w:r w:rsidRPr="00D0162F">
              <w:t>Ês</w:t>
            </w:r>
            <w:r w:rsidRPr="00D0162F">
              <w:rPr>
                <w:vertAlign w:val="subscript"/>
              </w:rPr>
              <w:t>2</w:t>
            </w:r>
            <w:r w:rsidRPr="00D0162F">
              <w:t xml:space="preserve"> / Noc</w:t>
            </w:r>
            <w:r w:rsidRPr="00D0162F">
              <w:rPr>
                <w:vertAlign w:val="subscript"/>
              </w:rPr>
              <w:t>2</w:t>
            </w:r>
            <w:r w:rsidRPr="00D0162F">
              <w:t>: +10dB</w:t>
            </w:r>
          </w:p>
        </w:tc>
        <w:tc>
          <w:tcPr>
            <w:tcW w:w="1652" w:type="dxa"/>
          </w:tcPr>
          <w:p w14:paraId="64C83E58" w14:textId="77777777" w:rsidR="008020C0" w:rsidRPr="00107D76" w:rsidRDefault="008020C0" w:rsidP="00BA5E98">
            <w:pPr>
              <w:pStyle w:val="TAL"/>
              <w:rPr>
                <w:lang w:val="fr-FR"/>
              </w:rPr>
            </w:pPr>
            <w:r w:rsidRPr="00107D76">
              <w:rPr>
                <w:lang w:val="fr-FR"/>
              </w:rPr>
              <w:t>Offset during:</w:t>
            </w:r>
          </w:p>
          <w:p w14:paraId="710C9666" w14:textId="77777777" w:rsidR="008020C0" w:rsidRPr="00107D76" w:rsidRDefault="008020C0" w:rsidP="00BA5E98">
            <w:pPr>
              <w:pStyle w:val="TAL"/>
              <w:rPr>
                <w:lang w:val="fr-FR"/>
              </w:rPr>
            </w:pPr>
            <w:r w:rsidRPr="00107D76">
              <w:rPr>
                <w:lang w:val="fr-FR"/>
              </w:rPr>
              <w:t>T1: +0.8dB</w:t>
            </w:r>
          </w:p>
          <w:p w14:paraId="0AF2BE7E" w14:textId="77777777" w:rsidR="008020C0" w:rsidRPr="00107D76" w:rsidRDefault="008020C0" w:rsidP="00BA5E98">
            <w:pPr>
              <w:pStyle w:val="TAL"/>
              <w:rPr>
                <w:lang w:val="fr-FR"/>
              </w:rPr>
            </w:pPr>
            <w:r w:rsidRPr="00107D76">
              <w:rPr>
                <w:lang w:val="fr-FR"/>
              </w:rPr>
              <w:t>T2: +0.8dB</w:t>
            </w:r>
          </w:p>
          <w:p w14:paraId="1D82AFEF" w14:textId="77777777" w:rsidR="008020C0" w:rsidRPr="00107D76" w:rsidRDefault="008020C0" w:rsidP="00BA5E98">
            <w:pPr>
              <w:pStyle w:val="TAL"/>
              <w:rPr>
                <w:lang w:val="fr-FR"/>
              </w:rPr>
            </w:pPr>
            <w:r w:rsidRPr="00107D76">
              <w:rPr>
                <w:lang w:val="fr-FR"/>
              </w:rPr>
              <w:t>T3: -0.8dB</w:t>
            </w:r>
          </w:p>
          <w:p w14:paraId="39A4143B" w14:textId="77777777" w:rsidR="008020C0" w:rsidRPr="00107D76" w:rsidRDefault="008020C0" w:rsidP="00BA5E98">
            <w:pPr>
              <w:pStyle w:val="TAL"/>
              <w:rPr>
                <w:lang w:val="fr-FR"/>
              </w:rPr>
            </w:pPr>
            <w:r w:rsidRPr="00107D76">
              <w:rPr>
                <w:lang w:val="fr-FR"/>
              </w:rPr>
              <w:t>T4: -0.8dB</w:t>
            </w:r>
          </w:p>
          <w:p w14:paraId="66A8DBF2" w14:textId="77777777" w:rsidR="008020C0" w:rsidRPr="00107D76" w:rsidRDefault="008020C0" w:rsidP="00BA5E98">
            <w:pPr>
              <w:pStyle w:val="TAL"/>
              <w:rPr>
                <w:lang w:val="fr-FR"/>
              </w:rPr>
            </w:pPr>
            <w:r w:rsidRPr="00107D76">
              <w:rPr>
                <w:lang w:val="fr-FR"/>
              </w:rPr>
              <w:t>T5: -0.8dB</w:t>
            </w:r>
          </w:p>
          <w:p w14:paraId="770ABBD0" w14:textId="77777777" w:rsidR="008020C0" w:rsidRPr="00107D76" w:rsidRDefault="008020C0" w:rsidP="00BA5E98">
            <w:pPr>
              <w:pStyle w:val="TAL"/>
              <w:rPr>
                <w:lang w:val="fr-FR"/>
              </w:rPr>
            </w:pPr>
          </w:p>
          <w:p w14:paraId="71D3FFCA" w14:textId="77777777" w:rsidR="008020C0" w:rsidRPr="00107D76" w:rsidRDefault="008020C0" w:rsidP="00BA5E98">
            <w:pPr>
              <w:pStyle w:val="TAL"/>
              <w:rPr>
                <w:lang w:val="fr-FR"/>
              </w:rPr>
            </w:pPr>
          </w:p>
          <w:p w14:paraId="6D08D181" w14:textId="77777777" w:rsidR="008020C0" w:rsidRPr="00107D76" w:rsidRDefault="008020C0" w:rsidP="00BA5E98">
            <w:pPr>
              <w:pStyle w:val="TAL"/>
              <w:rPr>
                <w:lang w:val="fr-FR"/>
              </w:rPr>
            </w:pPr>
          </w:p>
          <w:p w14:paraId="065A3C13" w14:textId="77777777" w:rsidR="008020C0" w:rsidRPr="00107D76" w:rsidRDefault="008020C0" w:rsidP="00BA5E98">
            <w:pPr>
              <w:pStyle w:val="TAL"/>
              <w:rPr>
                <w:lang w:val="fr-FR"/>
              </w:rPr>
            </w:pPr>
          </w:p>
          <w:p w14:paraId="4EBF6245" w14:textId="77777777" w:rsidR="008020C0" w:rsidRPr="00107D76" w:rsidRDefault="008020C0" w:rsidP="00BA5E98">
            <w:pPr>
              <w:pStyle w:val="TAL"/>
              <w:rPr>
                <w:lang w:val="fr-FR"/>
              </w:rPr>
            </w:pPr>
          </w:p>
          <w:p w14:paraId="1F29C1D7" w14:textId="77777777" w:rsidR="008020C0" w:rsidRPr="00107D76" w:rsidRDefault="008020C0" w:rsidP="00BA5E98">
            <w:pPr>
              <w:pStyle w:val="TAL"/>
              <w:rPr>
                <w:lang w:val="fr-FR"/>
              </w:rPr>
            </w:pPr>
          </w:p>
          <w:p w14:paraId="1FFE279B" w14:textId="77777777" w:rsidR="008020C0" w:rsidRPr="00107D76" w:rsidRDefault="008020C0" w:rsidP="00BA5E98">
            <w:pPr>
              <w:pStyle w:val="TAL"/>
              <w:rPr>
                <w:rFonts w:eastAsia="SimSun"/>
                <w:lang w:val="fr-FR"/>
              </w:rPr>
            </w:pPr>
            <w:r w:rsidRPr="00107D76">
              <w:rPr>
                <w:rFonts w:eastAsia="SimSun"/>
                <w:lang w:val="fr-FR"/>
              </w:rPr>
              <w:t>q1 SSB during T1:</w:t>
            </w:r>
          </w:p>
          <w:p w14:paraId="74421842" w14:textId="77777777" w:rsidR="008020C0" w:rsidRPr="00D0162F" w:rsidRDefault="008020C0" w:rsidP="00BA5E98">
            <w:pPr>
              <w:pStyle w:val="TAL"/>
              <w:rPr>
                <w:rFonts w:eastAsia="SimSun"/>
              </w:rPr>
            </w:pPr>
            <w:r w:rsidRPr="00D0162F">
              <w:rPr>
                <w:rFonts w:eastAsia="SimSun"/>
              </w:rPr>
              <w:t>0dB</w:t>
            </w:r>
          </w:p>
          <w:p w14:paraId="26A98999" w14:textId="77777777" w:rsidR="008020C0" w:rsidRPr="00D0162F" w:rsidRDefault="008020C0" w:rsidP="00BA5E98">
            <w:pPr>
              <w:pStyle w:val="TAL"/>
              <w:rPr>
                <w:rFonts w:eastAsia="SimSun"/>
              </w:rPr>
            </w:pPr>
            <w:r w:rsidRPr="00D0162F">
              <w:rPr>
                <w:rFonts w:eastAsia="SimSun"/>
              </w:rPr>
              <w:t>-0.2dB</w:t>
            </w:r>
          </w:p>
          <w:p w14:paraId="51108288" w14:textId="77777777" w:rsidR="008020C0" w:rsidRPr="00D0162F" w:rsidRDefault="008020C0" w:rsidP="00BA5E98">
            <w:pPr>
              <w:pStyle w:val="TAL"/>
              <w:rPr>
                <w:rFonts w:eastAsia="SimSun"/>
              </w:rPr>
            </w:pPr>
          </w:p>
          <w:p w14:paraId="016C6DFB" w14:textId="77777777" w:rsidR="008020C0" w:rsidRPr="00D0162F" w:rsidRDefault="008020C0" w:rsidP="00BA5E98">
            <w:pPr>
              <w:pStyle w:val="TAL"/>
              <w:rPr>
                <w:rFonts w:eastAsia="SimSun"/>
              </w:rPr>
            </w:pPr>
            <w:r w:rsidRPr="00D0162F">
              <w:rPr>
                <w:rFonts w:eastAsia="SimSun"/>
              </w:rPr>
              <w:t>q1 SSB during T2:</w:t>
            </w:r>
          </w:p>
          <w:p w14:paraId="37C3F01B" w14:textId="77777777" w:rsidR="008020C0" w:rsidRPr="00D0162F" w:rsidRDefault="008020C0" w:rsidP="00BA5E98">
            <w:pPr>
              <w:pStyle w:val="TAL"/>
              <w:rPr>
                <w:rFonts w:eastAsia="SimSun"/>
              </w:rPr>
            </w:pPr>
            <w:r w:rsidRPr="00D0162F">
              <w:rPr>
                <w:rFonts w:eastAsia="SimSun"/>
              </w:rPr>
              <w:t>0dB</w:t>
            </w:r>
          </w:p>
          <w:p w14:paraId="72DEFEF1" w14:textId="77777777" w:rsidR="008020C0" w:rsidRPr="00D0162F" w:rsidRDefault="008020C0" w:rsidP="00BA5E98">
            <w:pPr>
              <w:pStyle w:val="TAL"/>
              <w:rPr>
                <w:rFonts w:eastAsia="SimSun"/>
              </w:rPr>
            </w:pPr>
            <w:r w:rsidRPr="00D0162F">
              <w:rPr>
                <w:rFonts w:eastAsia="SimSun"/>
              </w:rPr>
              <w:t>-0.2dB</w:t>
            </w:r>
          </w:p>
          <w:p w14:paraId="6FE765A0" w14:textId="77777777" w:rsidR="008020C0" w:rsidRPr="00D0162F" w:rsidRDefault="008020C0" w:rsidP="00BA5E98">
            <w:pPr>
              <w:pStyle w:val="TAL"/>
              <w:rPr>
                <w:rFonts w:eastAsia="SimSun"/>
              </w:rPr>
            </w:pPr>
          </w:p>
          <w:p w14:paraId="1B32918E" w14:textId="77777777" w:rsidR="008020C0" w:rsidRPr="00D0162F" w:rsidRDefault="008020C0" w:rsidP="00BA5E98">
            <w:pPr>
              <w:pStyle w:val="TAL"/>
              <w:rPr>
                <w:rFonts w:eastAsia="SimSun"/>
              </w:rPr>
            </w:pPr>
            <w:r w:rsidRPr="00D0162F">
              <w:rPr>
                <w:rFonts w:eastAsia="SimSun"/>
              </w:rPr>
              <w:t>q1 SSB during T3, T4 and T5:</w:t>
            </w:r>
          </w:p>
          <w:p w14:paraId="7E06B3BF" w14:textId="77777777" w:rsidR="008020C0" w:rsidRPr="00D0162F" w:rsidRDefault="008020C0" w:rsidP="00BA5E98">
            <w:pPr>
              <w:pStyle w:val="TAL"/>
              <w:rPr>
                <w:rFonts w:eastAsia="SimSun"/>
              </w:rPr>
            </w:pPr>
            <w:r w:rsidRPr="00D0162F">
              <w:rPr>
                <w:rFonts w:eastAsia="SimSun"/>
              </w:rPr>
              <w:t>0dB</w:t>
            </w:r>
          </w:p>
          <w:p w14:paraId="622AAB4F" w14:textId="77777777" w:rsidR="008020C0" w:rsidRPr="00D0162F" w:rsidRDefault="008020C0" w:rsidP="00BA5E98">
            <w:pPr>
              <w:pStyle w:val="TAL"/>
              <w:rPr>
                <w:shd w:val="clear" w:color="auto" w:fill="FFFFFF"/>
              </w:rPr>
            </w:pPr>
            <w:r w:rsidRPr="00D0162F">
              <w:rPr>
                <w:rFonts w:eastAsia="SimSun"/>
              </w:rPr>
              <w:t>+0.2dB</w:t>
            </w:r>
          </w:p>
        </w:tc>
        <w:tc>
          <w:tcPr>
            <w:tcW w:w="2763" w:type="dxa"/>
          </w:tcPr>
          <w:p w14:paraId="19FAD888" w14:textId="77777777" w:rsidR="008020C0" w:rsidRPr="00107D76" w:rsidRDefault="008020C0" w:rsidP="00BA5E98">
            <w:pPr>
              <w:pStyle w:val="TAL"/>
              <w:rPr>
                <w:lang w:val="fr-FR"/>
              </w:rPr>
            </w:pPr>
            <w:r w:rsidRPr="00107D76">
              <w:rPr>
                <w:lang w:val="fr-FR"/>
              </w:rPr>
              <w:t>SNR during:</w:t>
            </w:r>
          </w:p>
          <w:p w14:paraId="4751A349" w14:textId="77777777" w:rsidR="008020C0" w:rsidRPr="00107D76" w:rsidRDefault="008020C0" w:rsidP="00BA5E98">
            <w:pPr>
              <w:pStyle w:val="TAL"/>
              <w:rPr>
                <w:lang w:val="fr-FR"/>
              </w:rPr>
            </w:pPr>
            <w:r w:rsidRPr="00107D76">
              <w:rPr>
                <w:lang w:val="fr-FR"/>
              </w:rPr>
              <w:t>T1: +5.8dB</w:t>
            </w:r>
          </w:p>
          <w:p w14:paraId="21F2051B" w14:textId="77777777" w:rsidR="008020C0" w:rsidRPr="00107D76" w:rsidRDefault="008020C0" w:rsidP="00BA5E98">
            <w:pPr>
              <w:pStyle w:val="TAL"/>
              <w:rPr>
                <w:lang w:val="fr-FR"/>
              </w:rPr>
            </w:pPr>
            <w:r w:rsidRPr="00107D76">
              <w:rPr>
                <w:lang w:val="fr-FR"/>
              </w:rPr>
              <w:t>T2: -2.2dB</w:t>
            </w:r>
          </w:p>
          <w:p w14:paraId="5CBAB1A0" w14:textId="77777777" w:rsidR="008020C0" w:rsidRPr="00107D76" w:rsidRDefault="008020C0" w:rsidP="00BA5E98">
            <w:pPr>
              <w:pStyle w:val="TAL"/>
              <w:rPr>
                <w:lang w:val="fr-FR"/>
              </w:rPr>
            </w:pPr>
            <w:r w:rsidRPr="00107D76">
              <w:rPr>
                <w:lang w:val="fr-FR"/>
              </w:rPr>
              <w:t>T3: -12.8dB</w:t>
            </w:r>
          </w:p>
          <w:p w14:paraId="013D38A5" w14:textId="77777777" w:rsidR="008020C0" w:rsidRPr="00D0162F" w:rsidRDefault="008020C0" w:rsidP="00BA5E98">
            <w:pPr>
              <w:pStyle w:val="TAL"/>
            </w:pPr>
            <w:r w:rsidRPr="00D0162F">
              <w:t>T4: -12.8dB</w:t>
            </w:r>
          </w:p>
          <w:p w14:paraId="24B2CC8A" w14:textId="77777777" w:rsidR="008020C0" w:rsidRPr="00D0162F" w:rsidRDefault="008020C0" w:rsidP="00BA5E98">
            <w:pPr>
              <w:pStyle w:val="TAL"/>
            </w:pPr>
            <w:r w:rsidRPr="00D0162F">
              <w:t>T5: -12.8dB</w:t>
            </w:r>
          </w:p>
          <w:p w14:paraId="7A5D7F41" w14:textId="77777777" w:rsidR="008020C0" w:rsidRPr="00D0162F" w:rsidRDefault="008020C0" w:rsidP="00BA5E98">
            <w:pPr>
              <w:pStyle w:val="TAL"/>
            </w:pPr>
            <w:r w:rsidRPr="00D0162F">
              <w:t>For testing of a UE which supports 4RX on all bands, the SNR during T3, T4 and T5 is modified as specified in clause D.4</w:t>
            </w:r>
            <w:r>
              <w:t>A.2.1</w:t>
            </w:r>
          </w:p>
          <w:p w14:paraId="6FE7E3FF" w14:textId="77777777" w:rsidR="008020C0" w:rsidRPr="00D0162F" w:rsidRDefault="008020C0" w:rsidP="00BA5E98">
            <w:pPr>
              <w:pStyle w:val="TAL"/>
            </w:pPr>
          </w:p>
          <w:p w14:paraId="2E22AE24" w14:textId="77777777" w:rsidR="008020C0" w:rsidRPr="00D0162F" w:rsidRDefault="008020C0" w:rsidP="00BA5E98">
            <w:pPr>
              <w:pStyle w:val="TAL"/>
              <w:rPr>
                <w:rFonts w:eastAsia="SimSun"/>
              </w:rPr>
            </w:pPr>
            <w:r w:rsidRPr="00D0162F">
              <w:rPr>
                <w:rFonts w:eastAsia="SimSun"/>
              </w:rPr>
              <w:t>q1 SSB during T1:</w:t>
            </w:r>
          </w:p>
          <w:p w14:paraId="037F6257" w14:textId="77777777" w:rsidR="008020C0" w:rsidRPr="00D0162F" w:rsidRDefault="008020C0" w:rsidP="00BA5E98">
            <w:pPr>
              <w:pStyle w:val="TAL"/>
            </w:pPr>
            <w:r w:rsidRPr="00D0162F">
              <w:t>Noc</w:t>
            </w:r>
            <w:r w:rsidRPr="00D0162F">
              <w:rPr>
                <w:vertAlign w:val="subscript"/>
              </w:rPr>
              <w:t>2</w:t>
            </w:r>
            <w:r w:rsidRPr="00D0162F">
              <w:t>: -98dBm/15kHz</w:t>
            </w:r>
          </w:p>
          <w:p w14:paraId="48EC4D1E" w14:textId="77777777" w:rsidR="008020C0" w:rsidRPr="00D0162F" w:rsidRDefault="008020C0" w:rsidP="00BA5E98">
            <w:pPr>
              <w:pStyle w:val="TAL"/>
            </w:pPr>
            <w:r w:rsidRPr="00D0162F">
              <w:t>Ês</w:t>
            </w:r>
            <w:r w:rsidRPr="00D0162F">
              <w:rPr>
                <w:vertAlign w:val="subscript"/>
              </w:rPr>
              <w:t>2</w:t>
            </w:r>
            <w:r w:rsidRPr="00D0162F">
              <w:t xml:space="preserve"> / Noc</w:t>
            </w:r>
            <w:r w:rsidRPr="00D0162F">
              <w:rPr>
                <w:vertAlign w:val="subscript"/>
              </w:rPr>
              <w:t>2</w:t>
            </w:r>
            <w:r w:rsidRPr="00D0162F">
              <w:t>: -10.2dB</w:t>
            </w:r>
          </w:p>
          <w:p w14:paraId="2C574381" w14:textId="77777777" w:rsidR="008020C0" w:rsidRPr="00D0162F" w:rsidRDefault="008020C0" w:rsidP="00BA5E98">
            <w:pPr>
              <w:pStyle w:val="TAL"/>
              <w:rPr>
                <w:rFonts w:eastAsia="SimSun"/>
              </w:rPr>
            </w:pPr>
          </w:p>
          <w:p w14:paraId="2AC569E8" w14:textId="77777777" w:rsidR="008020C0" w:rsidRPr="00D0162F" w:rsidRDefault="008020C0" w:rsidP="00BA5E98">
            <w:pPr>
              <w:pStyle w:val="TAL"/>
              <w:rPr>
                <w:rFonts w:eastAsia="SimSun"/>
              </w:rPr>
            </w:pPr>
            <w:r w:rsidRPr="00D0162F">
              <w:rPr>
                <w:rFonts w:eastAsia="SimSun"/>
              </w:rPr>
              <w:t>q1 SSB during T2:</w:t>
            </w:r>
          </w:p>
          <w:p w14:paraId="727CAC0A" w14:textId="77777777" w:rsidR="008020C0" w:rsidRPr="00D0162F" w:rsidRDefault="008020C0" w:rsidP="00BA5E98">
            <w:pPr>
              <w:pStyle w:val="TAL"/>
            </w:pPr>
            <w:r w:rsidRPr="00D0162F">
              <w:t>Noc</w:t>
            </w:r>
            <w:r w:rsidRPr="00D0162F">
              <w:rPr>
                <w:vertAlign w:val="subscript"/>
              </w:rPr>
              <w:t>2</w:t>
            </w:r>
            <w:r w:rsidRPr="00D0162F">
              <w:t>: -98dBm/15kHz</w:t>
            </w:r>
          </w:p>
          <w:p w14:paraId="33E0F5C4" w14:textId="77777777" w:rsidR="008020C0" w:rsidRPr="00D0162F" w:rsidRDefault="008020C0" w:rsidP="00BA5E98">
            <w:pPr>
              <w:pStyle w:val="TAL"/>
            </w:pPr>
            <w:r w:rsidRPr="00D0162F">
              <w:t>Ês</w:t>
            </w:r>
            <w:r w:rsidRPr="00D0162F">
              <w:rPr>
                <w:vertAlign w:val="subscript"/>
              </w:rPr>
              <w:t>2</w:t>
            </w:r>
            <w:r w:rsidRPr="00D0162F">
              <w:t xml:space="preserve"> / Noc</w:t>
            </w:r>
            <w:r w:rsidRPr="00D0162F">
              <w:rPr>
                <w:vertAlign w:val="subscript"/>
              </w:rPr>
              <w:t>2</w:t>
            </w:r>
            <w:r w:rsidRPr="00D0162F">
              <w:t>: -10.2dB</w:t>
            </w:r>
          </w:p>
          <w:p w14:paraId="58413D0A" w14:textId="77777777" w:rsidR="008020C0" w:rsidRPr="00D0162F" w:rsidRDefault="008020C0" w:rsidP="00BA5E98">
            <w:pPr>
              <w:pStyle w:val="TAL"/>
              <w:rPr>
                <w:rFonts w:eastAsia="SimSun"/>
              </w:rPr>
            </w:pPr>
          </w:p>
          <w:p w14:paraId="59CF847E" w14:textId="77777777" w:rsidR="008020C0" w:rsidRPr="00D0162F" w:rsidRDefault="008020C0" w:rsidP="00BA5E98">
            <w:pPr>
              <w:pStyle w:val="TAL"/>
              <w:rPr>
                <w:rFonts w:eastAsia="SimSun"/>
              </w:rPr>
            </w:pPr>
            <w:r w:rsidRPr="00D0162F">
              <w:rPr>
                <w:rFonts w:eastAsia="SimSun"/>
              </w:rPr>
              <w:t>q1 SSB during T3, T4 and T5:</w:t>
            </w:r>
          </w:p>
          <w:p w14:paraId="091ACA24" w14:textId="77777777" w:rsidR="008020C0" w:rsidRPr="00D0162F" w:rsidRDefault="008020C0" w:rsidP="00BA5E98">
            <w:pPr>
              <w:pStyle w:val="TAL"/>
            </w:pPr>
            <w:r w:rsidRPr="00D0162F">
              <w:t>Noc</w:t>
            </w:r>
            <w:r w:rsidRPr="00D0162F">
              <w:rPr>
                <w:vertAlign w:val="subscript"/>
              </w:rPr>
              <w:t>2</w:t>
            </w:r>
            <w:r w:rsidRPr="00D0162F">
              <w:t>: -98dBm/15kHz</w:t>
            </w:r>
          </w:p>
          <w:p w14:paraId="63C97DEC" w14:textId="77777777" w:rsidR="008020C0" w:rsidRPr="00D0162F" w:rsidRDefault="008020C0" w:rsidP="00BA5E98">
            <w:pPr>
              <w:pStyle w:val="TAL"/>
              <w:rPr>
                <w:shd w:val="clear" w:color="auto" w:fill="FFFFFF"/>
              </w:rPr>
            </w:pPr>
            <w:r w:rsidRPr="00D0162F">
              <w:t>Ês</w:t>
            </w:r>
            <w:r w:rsidRPr="00D0162F">
              <w:rPr>
                <w:vertAlign w:val="subscript"/>
              </w:rPr>
              <w:t>2</w:t>
            </w:r>
            <w:r w:rsidRPr="00D0162F">
              <w:t xml:space="preserve"> / Noc</w:t>
            </w:r>
            <w:r w:rsidRPr="00D0162F">
              <w:rPr>
                <w:vertAlign w:val="subscript"/>
              </w:rPr>
              <w:t>2</w:t>
            </w:r>
            <w:r w:rsidRPr="00D0162F">
              <w:t>: +10.2dB</w:t>
            </w:r>
          </w:p>
        </w:tc>
      </w:tr>
      <w:tr w:rsidR="008020C0" w:rsidRPr="00D0162F" w14:paraId="147F2711" w14:textId="77777777" w:rsidTr="00BA5E98">
        <w:trPr>
          <w:jc w:val="center"/>
        </w:trPr>
        <w:tc>
          <w:tcPr>
            <w:tcW w:w="2195" w:type="dxa"/>
          </w:tcPr>
          <w:p w14:paraId="06D33973" w14:textId="77777777" w:rsidR="008020C0" w:rsidRPr="00D0162F" w:rsidRDefault="008020C0" w:rsidP="00BA5E98">
            <w:pPr>
              <w:pStyle w:val="TAL"/>
              <w:rPr>
                <w:shd w:val="clear" w:color="auto" w:fill="FFFFFF"/>
              </w:rPr>
            </w:pPr>
            <w:r w:rsidRPr="00ED1760">
              <w:t>10.3.4.2 EN-DC FR1 EN-DC Beam Failure Detection and Link Recovery Test for FR1 PSCell under CCA configured with SSB-based BFD and LR in DRX mode</w:t>
            </w:r>
          </w:p>
        </w:tc>
        <w:tc>
          <w:tcPr>
            <w:tcW w:w="4043" w:type="dxa"/>
          </w:tcPr>
          <w:p w14:paraId="704FA97F" w14:textId="77777777" w:rsidR="008020C0" w:rsidRPr="00D0162F" w:rsidRDefault="008020C0" w:rsidP="00BA5E98">
            <w:pPr>
              <w:pStyle w:val="TAL"/>
              <w:rPr>
                <w:shd w:val="clear" w:color="auto" w:fill="FFFFFF"/>
              </w:rPr>
            </w:pPr>
            <w:r>
              <w:rPr>
                <w:lang w:val="fr-FR"/>
              </w:rPr>
              <w:t>Same as 10.3.4.1</w:t>
            </w:r>
          </w:p>
        </w:tc>
        <w:tc>
          <w:tcPr>
            <w:tcW w:w="1652" w:type="dxa"/>
          </w:tcPr>
          <w:p w14:paraId="3B265A3C" w14:textId="77777777" w:rsidR="008020C0" w:rsidRPr="00D0162F" w:rsidRDefault="008020C0" w:rsidP="00BA5E98">
            <w:pPr>
              <w:pStyle w:val="TAL"/>
              <w:rPr>
                <w:shd w:val="clear" w:color="auto" w:fill="FFFFFF"/>
              </w:rPr>
            </w:pPr>
            <w:r w:rsidRPr="00CC1374">
              <w:rPr>
                <w:lang w:val="fr-FR"/>
              </w:rPr>
              <w:t>Same as 10.3.4.1</w:t>
            </w:r>
          </w:p>
        </w:tc>
        <w:tc>
          <w:tcPr>
            <w:tcW w:w="2763" w:type="dxa"/>
          </w:tcPr>
          <w:p w14:paraId="49607541" w14:textId="77777777" w:rsidR="008020C0" w:rsidRPr="00D0162F" w:rsidRDefault="008020C0" w:rsidP="00BA5E98">
            <w:pPr>
              <w:pStyle w:val="TAL"/>
              <w:rPr>
                <w:shd w:val="clear" w:color="auto" w:fill="FFFFFF"/>
              </w:rPr>
            </w:pPr>
            <w:r w:rsidRPr="00CC1374">
              <w:rPr>
                <w:lang w:val="fr-FR"/>
              </w:rPr>
              <w:t>Same as 10.3.4.1</w:t>
            </w:r>
          </w:p>
        </w:tc>
      </w:tr>
      <w:tr w:rsidR="008020C0" w:rsidRPr="00D0162F" w14:paraId="700BADB6" w14:textId="77777777" w:rsidTr="00BA5E98">
        <w:trPr>
          <w:jc w:val="center"/>
        </w:trPr>
        <w:tc>
          <w:tcPr>
            <w:tcW w:w="2195" w:type="dxa"/>
          </w:tcPr>
          <w:p w14:paraId="6D0A7297" w14:textId="77777777" w:rsidR="008020C0" w:rsidRPr="00D0162F" w:rsidRDefault="008020C0" w:rsidP="00BA5E98">
            <w:pPr>
              <w:pStyle w:val="TAL"/>
              <w:rPr>
                <w:shd w:val="clear" w:color="auto" w:fill="FFFFFF"/>
              </w:rPr>
            </w:pPr>
            <w:r w:rsidRPr="00ED1760">
              <w:t>10.3.5.1 EN-DC FR1 UL active BWP switch delay with consistent UL LBT failure on PSCell subject to UL CCA</w:t>
            </w:r>
          </w:p>
        </w:tc>
        <w:tc>
          <w:tcPr>
            <w:tcW w:w="4043" w:type="dxa"/>
          </w:tcPr>
          <w:p w14:paraId="44DB0CA2" w14:textId="77777777" w:rsidR="008020C0" w:rsidRPr="00D0162F" w:rsidRDefault="008020C0" w:rsidP="00BA5E98">
            <w:pPr>
              <w:pStyle w:val="TAL"/>
            </w:pPr>
            <w:r w:rsidRPr="00D0162F">
              <w:t>During T1:</w:t>
            </w:r>
          </w:p>
          <w:p w14:paraId="22806D68" w14:textId="77777777" w:rsidR="008020C0" w:rsidRPr="00D0162F" w:rsidRDefault="008020C0" w:rsidP="00BA5E98">
            <w:pPr>
              <w:pStyle w:val="TAL"/>
            </w:pPr>
            <w:r w:rsidRPr="00D0162F">
              <w:t>Noc</w:t>
            </w:r>
            <w:r w:rsidRPr="00D0162F">
              <w:rPr>
                <w:vertAlign w:val="subscript"/>
              </w:rPr>
              <w:t>2</w:t>
            </w:r>
            <w:r w:rsidRPr="00D0162F">
              <w:t>: -104dBm/15kHz</w:t>
            </w:r>
          </w:p>
          <w:p w14:paraId="33F1FE5B" w14:textId="77777777" w:rsidR="008020C0" w:rsidRPr="00D0162F" w:rsidRDefault="008020C0" w:rsidP="00BA5E98">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65B7BF26" w14:textId="77777777" w:rsidR="008020C0" w:rsidRPr="00D0162F" w:rsidRDefault="008020C0" w:rsidP="00BA5E98">
            <w:pPr>
              <w:pStyle w:val="TAL"/>
            </w:pPr>
          </w:p>
          <w:p w14:paraId="552D09B1" w14:textId="77777777" w:rsidR="008020C0" w:rsidRPr="00D0162F" w:rsidRDefault="008020C0" w:rsidP="00BA5E98">
            <w:pPr>
              <w:pStyle w:val="TAL"/>
            </w:pPr>
            <w:r w:rsidRPr="00D0162F">
              <w:t>During T2:</w:t>
            </w:r>
          </w:p>
          <w:p w14:paraId="3BD9B2ED" w14:textId="77777777" w:rsidR="008020C0" w:rsidRPr="00D0162F" w:rsidRDefault="008020C0" w:rsidP="00BA5E98">
            <w:pPr>
              <w:pStyle w:val="TAL"/>
            </w:pPr>
            <w:r w:rsidRPr="00D0162F">
              <w:t>Noc</w:t>
            </w:r>
            <w:r w:rsidRPr="00D0162F">
              <w:rPr>
                <w:vertAlign w:val="subscript"/>
              </w:rPr>
              <w:t>2</w:t>
            </w:r>
            <w:r w:rsidRPr="00D0162F">
              <w:t>: -104dBm/15kHz</w:t>
            </w:r>
          </w:p>
          <w:p w14:paraId="29B20FF5" w14:textId="77777777" w:rsidR="008020C0" w:rsidRPr="006F3226" w:rsidRDefault="008020C0" w:rsidP="00BA5E98">
            <w:pPr>
              <w:pStyle w:val="TAL"/>
            </w:pPr>
            <w:r w:rsidRPr="00D0162F">
              <w:t>Ês</w:t>
            </w:r>
            <w:r w:rsidRPr="00D0162F">
              <w:rPr>
                <w:vertAlign w:val="subscript"/>
              </w:rPr>
              <w:t>2</w:t>
            </w:r>
            <w:r w:rsidRPr="00D0162F">
              <w:t xml:space="preserve"> / Noc</w:t>
            </w:r>
            <w:r w:rsidRPr="00D0162F">
              <w:rPr>
                <w:vertAlign w:val="subscript"/>
              </w:rPr>
              <w:t>2</w:t>
            </w:r>
            <w:r w:rsidRPr="00D0162F">
              <w:t>: +17dB</w:t>
            </w:r>
          </w:p>
        </w:tc>
        <w:tc>
          <w:tcPr>
            <w:tcW w:w="1652" w:type="dxa"/>
          </w:tcPr>
          <w:p w14:paraId="2F1AE606" w14:textId="77777777" w:rsidR="008020C0" w:rsidRPr="00D0162F" w:rsidRDefault="008020C0" w:rsidP="00BA5E98">
            <w:pPr>
              <w:pStyle w:val="TAL"/>
            </w:pPr>
            <w:r w:rsidRPr="00D0162F">
              <w:t>During T1:</w:t>
            </w:r>
          </w:p>
          <w:p w14:paraId="35F73A9D" w14:textId="77777777" w:rsidR="008020C0" w:rsidRPr="00D0162F" w:rsidRDefault="008020C0" w:rsidP="00BA5E98">
            <w:pPr>
              <w:pStyle w:val="TAL"/>
            </w:pPr>
            <w:r w:rsidRPr="00D0162F">
              <w:t>0dB</w:t>
            </w:r>
          </w:p>
          <w:p w14:paraId="689068FB" w14:textId="77777777" w:rsidR="008020C0" w:rsidRPr="00D0162F" w:rsidRDefault="008020C0" w:rsidP="00BA5E98">
            <w:pPr>
              <w:pStyle w:val="TAL"/>
            </w:pPr>
            <w:r w:rsidRPr="00D0162F">
              <w:t>0dB</w:t>
            </w:r>
          </w:p>
          <w:p w14:paraId="07185E1F" w14:textId="77777777" w:rsidR="008020C0" w:rsidRPr="00D0162F" w:rsidRDefault="008020C0" w:rsidP="00BA5E98">
            <w:pPr>
              <w:pStyle w:val="TAL"/>
            </w:pPr>
          </w:p>
          <w:p w14:paraId="4CDF852E" w14:textId="77777777" w:rsidR="008020C0" w:rsidRPr="00D0162F" w:rsidRDefault="008020C0" w:rsidP="00BA5E98">
            <w:pPr>
              <w:pStyle w:val="TAL"/>
            </w:pPr>
            <w:r w:rsidRPr="00D0162F">
              <w:t>During T2:</w:t>
            </w:r>
          </w:p>
          <w:p w14:paraId="36051F36" w14:textId="77777777" w:rsidR="008020C0" w:rsidRPr="00D0162F" w:rsidRDefault="008020C0" w:rsidP="00BA5E98">
            <w:pPr>
              <w:pStyle w:val="TAL"/>
            </w:pPr>
            <w:r w:rsidRPr="00D0162F">
              <w:t>0dB</w:t>
            </w:r>
          </w:p>
          <w:p w14:paraId="7D8B2ADD" w14:textId="77777777" w:rsidR="008020C0" w:rsidRPr="006F3226" w:rsidRDefault="008020C0" w:rsidP="00BA5E98">
            <w:pPr>
              <w:pStyle w:val="TAL"/>
            </w:pPr>
            <w:r w:rsidRPr="00D0162F">
              <w:t>0dB</w:t>
            </w:r>
          </w:p>
        </w:tc>
        <w:tc>
          <w:tcPr>
            <w:tcW w:w="2763" w:type="dxa"/>
          </w:tcPr>
          <w:p w14:paraId="5EF84EBA" w14:textId="77777777" w:rsidR="008020C0" w:rsidRPr="00D0162F" w:rsidRDefault="008020C0" w:rsidP="00BA5E98">
            <w:pPr>
              <w:pStyle w:val="TAL"/>
            </w:pPr>
            <w:r w:rsidRPr="00D0162F">
              <w:t>During T1:</w:t>
            </w:r>
          </w:p>
          <w:p w14:paraId="76F12BE1" w14:textId="77777777" w:rsidR="008020C0" w:rsidRPr="00D0162F" w:rsidRDefault="008020C0" w:rsidP="00BA5E98">
            <w:pPr>
              <w:pStyle w:val="TAL"/>
            </w:pPr>
            <w:r w:rsidRPr="00D0162F">
              <w:t>Noc</w:t>
            </w:r>
            <w:r w:rsidRPr="00D0162F">
              <w:rPr>
                <w:vertAlign w:val="subscript"/>
              </w:rPr>
              <w:t>2</w:t>
            </w:r>
            <w:r w:rsidRPr="00D0162F">
              <w:t>: -104dBm/15kHz</w:t>
            </w:r>
          </w:p>
          <w:p w14:paraId="1D2D4FAD" w14:textId="77777777" w:rsidR="008020C0" w:rsidRPr="00D0162F" w:rsidRDefault="008020C0" w:rsidP="00BA5E98">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6E5659EA" w14:textId="77777777" w:rsidR="008020C0" w:rsidRPr="00D0162F" w:rsidRDefault="008020C0" w:rsidP="00BA5E98">
            <w:pPr>
              <w:pStyle w:val="TAL"/>
            </w:pPr>
          </w:p>
          <w:p w14:paraId="01C45D73" w14:textId="77777777" w:rsidR="008020C0" w:rsidRPr="00D0162F" w:rsidRDefault="008020C0" w:rsidP="00BA5E98">
            <w:pPr>
              <w:pStyle w:val="TAL"/>
            </w:pPr>
            <w:r w:rsidRPr="00D0162F">
              <w:t>During T2:</w:t>
            </w:r>
          </w:p>
          <w:p w14:paraId="6541A691" w14:textId="77777777" w:rsidR="008020C0" w:rsidRPr="00D0162F" w:rsidRDefault="008020C0" w:rsidP="00BA5E98">
            <w:pPr>
              <w:pStyle w:val="TAL"/>
            </w:pPr>
            <w:r w:rsidRPr="00D0162F">
              <w:t>Noc</w:t>
            </w:r>
            <w:r w:rsidRPr="00D0162F">
              <w:rPr>
                <w:vertAlign w:val="subscript"/>
              </w:rPr>
              <w:t>2</w:t>
            </w:r>
            <w:r w:rsidRPr="00D0162F">
              <w:t>: -104dBm/15kHz</w:t>
            </w:r>
          </w:p>
          <w:p w14:paraId="22A005CF" w14:textId="77777777" w:rsidR="008020C0" w:rsidRPr="006F3226" w:rsidRDefault="008020C0" w:rsidP="00BA5E98">
            <w:pPr>
              <w:pStyle w:val="TAL"/>
            </w:pPr>
            <w:r w:rsidRPr="00D0162F">
              <w:t>Ês</w:t>
            </w:r>
            <w:r w:rsidRPr="00D0162F">
              <w:rPr>
                <w:vertAlign w:val="subscript"/>
              </w:rPr>
              <w:t>2</w:t>
            </w:r>
            <w:r w:rsidRPr="00D0162F">
              <w:t xml:space="preserve"> / Noc</w:t>
            </w:r>
            <w:r w:rsidRPr="00D0162F">
              <w:rPr>
                <w:vertAlign w:val="subscript"/>
              </w:rPr>
              <w:t>2</w:t>
            </w:r>
            <w:r w:rsidRPr="00D0162F">
              <w:t>: +17dB</w:t>
            </w:r>
          </w:p>
        </w:tc>
      </w:tr>
      <w:tr w:rsidR="008020C0" w:rsidRPr="00D0162F" w14:paraId="649964F4" w14:textId="77777777" w:rsidTr="00BA5E98">
        <w:trPr>
          <w:jc w:val="center"/>
        </w:trPr>
        <w:tc>
          <w:tcPr>
            <w:tcW w:w="2195" w:type="dxa"/>
          </w:tcPr>
          <w:p w14:paraId="0B142551" w14:textId="77777777" w:rsidR="008020C0" w:rsidRPr="00D0162F" w:rsidRDefault="008020C0" w:rsidP="00BA5E98">
            <w:pPr>
              <w:pStyle w:val="TAL"/>
              <w:rPr>
                <w:shd w:val="clear" w:color="auto" w:fill="FFFFFF"/>
              </w:rPr>
            </w:pPr>
            <w:r>
              <w:t xml:space="preserve">10.3.5.2.1 </w:t>
            </w:r>
            <w:r w:rsidRPr="00F83BB6">
              <w:t>EN-DC FR1 E-UTRAN – NR PSCell under CCA FR1 DL active BWP switch in non-DRX in synchronous EN-DC</w:t>
            </w:r>
          </w:p>
        </w:tc>
        <w:tc>
          <w:tcPr>
            <w:tcW w:w="4043" w:type="dxa"/>
          </w:tcPr>
          <w:p w14:paraId="1EE85431" w14:textId="77777777" w:rsidR="008020C0" w:rsidRPr="00D0162F" w:rsidRDefault="008020C0" w:rsidP="00BA5E98">
            <w:pPr>
              <w:pStyle w:val="TAL"/>
            </w:pPr>
            <w:r w:rsidRPr="00D0162F">
              <w:t>During T1:</w:t>
            </w:r>
          </w:p>
          <w:p w14:paraId="51F2A561" w14:textId="77777777" w:rsidR="008020C0" w:rsidRPr="00D0162F" w:rsidRDefault="008020C0" w:rsidP="00BA5E98">
            <w:pPr>
              <w:pStyle w:val="TAL"/>
            </w:pPr>
            <w:r w:rsidRPr="00D0162F">
              <w:t>Noc</w:t>
            </w:r>
            <w:r w:rsidRPr="00D0162F">
              <w:rPr>
                <w:vertAlign w:val="subscript"/>
              </w:rPr>
              <w:t>2</w:t>
            </w:r>
            <w:r w:rsidRPr="00D0162F">
              <w:t>: -104dBm/15kHz</w:t>
            </w:r>
          </w:p>
          <w:p w14:paraId="64BF6250" w14:textId="77777777" w:rsidR="008020C0" w:rsidRPr="00D0162F" w:rsidRDefault="008020C0" w:rsidP="00BA5E98">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1D2B7C5E" w14:textId="77777777" w:rsidR="008020C0" w:rsidRPr="00D0162F" w:rsidRDefault="008020C0" w:rsidP="00BA5E98">
            <w:pPr>
              <w:pStyle w:val="TAL"/>
            </w:pPr>
          </w:p>
          <w:p w14:paraId="284EEBCE" w14:textId="77777777" w:rsidR="008020C0" w:rsidRPr="00D0162F" w:rsidRDefault="008020C0" w:rsidP="00BA5E98">
            <w:pPr>
              <w:pStyle w:val="TAL"/>
            </w:pPr>
            <w:r w:rsidRPr="00D0162F">
              <w:t>During T2:</w:t>
            </w:r>
          </w:p>
          <w:p w14:paraId="76B90683" w14:textId="77777777" w:rsidR="008020C0" w:rsidRPr="00D0162F" w:rsidRDefault="008020C0" w:rsidP="00BA5E98">
            <w:pPr>
              <w:pStyle w:val="TAL"/>
            </w:pPr>
            <w:r w:rsidRPr="00D0162F">
              <w:t>Noc</w:t>
            </w:r>
            <w:r w:rsidRPr="00D0162F">
              <w:rPr>
                <w:vertAlign w:val="subscript"/>
              </w:rPr>
              <w:t>2</w:t>
            </w:r>
            <w:r w:rsidRPr="00D0162F">
              <w:t>: -104dBm/15kHz</w:t>
            </w:r>
          </w:p>
          <w:p w14:paraId="333BD723" w14:textId="77777777" w:rsidR="008020C0" w:rsidRPr="00D0162F" w:rsidRDefault="008020C0" w:rsidP="00BA5E98">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19B923D2" w14:textId="77777777" w:rsidR="008020C0" w:rsidRPr="00D0162F" w:rsidRDefault="008020C0" w:rsidP="00BA5E98">
            <w:pPr>
              <w:pStyle w:val="TAL"/>
            </w:pPr>
          </w:p>
          <w:p w14:paraId="6E9FFB6A" w14:textId="77777777" w:rsidR="008020C0" w:rsidRPr="00D0162F" w:rsidRDefault="008020C0" w:rsidP="00BA5E98">
            <w:pPr>
              <w:pStyle w:val="TAL"/>
            </w:pPr>
            <w:r w:rsidRPr="00D0162F">
              <w:t>During T3:</w:t>
            </w:r>
          </w:p>
          <w:p w14:paraId="0A7D0055" w14:textId="77777777" w:rsidR="008020C0" w:rsidRPr="00D0162F" w:rsidRDefault="008020C0" w:rsidP="00BA5E98">
            <w:pPr>
              <w:pStyle w:val="TAL"/>
            </w:pPr>
            <w:r w:rsidRPr="00D0162F">
              <w:t>Noc</w:t>
            </w:r>
            <w:r w:rsidRPr="00D0162F">
              <w:rPr>
                <w:vertAlign w:val="subscript"/>
              </w:rPr>
              <w:t>2</w:t>
            </w:r>
            <w:r w:rsidRPr="00D0162F">
              <w:t>: -104dBm/15kHz</w:t>
            </w:r>
          </w:p>
          <w:p w14:paraId="788262DD" w14:textId="77777777" w:rsidR="008020C0" w:rsidRPr="00D0162F" w:rsidRDefault="008020C0" w:rsidP="00BA5E98">
            <w:pPr>
              <w:pStyle w:val="TAL"/>
              <w:rPr>
                <w:shd w:val="clear" w:color="auto" w:fill="FFFFFF"/>
              </w:rPr>
            </w:pPr>
            <w:r w:rsidRPr="00D0162F">
              <w:t>Ês</w:t>
            </w:r>
            <w:r w:rsidRPr="00D0162F">
              <w:rPr>
                <w:vertAlign w:val="subscript"/>
              </w:rPr>
              <w:t>2</w:t>
            </w:r>
            <w:r w:rsidRPr="00D0162F">
              <w:t xml:space="preserve"> / Noc</w:t>
            </w:r>
            <w:r w:rsidRPr="00D0162F">
              <w:rPr>
                <w:vertAlign w:val="subscript"/>
              </w:rPr>
              <w:t>2</w:t>
            </w:r>
            <w:r w:rsidRPr="00D0162F">
              <w:t>: +17dB</w:t>
            </w:r>
          </w:p>
        </w:tc>
        <w:tc>
          <w:tcPr>
            <w:tcW w:w="1652" w:type="dxa"/>
          </w:tcPr>
          <w:p w14:paraId="3D17BC02" w14:textId="77777777" w:rsidR="008020C0" w:rsidRPr="00D0162F" w:rsidRDefault="008020C0" w:rsidP="00BA5E98">
            <w:pPr>
              <w:pStyle w:val="TAL"/>
            </w:pPr>
            <w:r w:rsidRPr="00D0162F">
              <w:t>During T1:</w:t>
            </w:r>
          </w:p>
          <w:p w14:paraId="52947F27" w14:textId="77777777" w:rsidR="008020C0" w:rsidRPr="00D0162F" w:rsidRDefault="008020C0" w:rsidP="00BA5E98">
            <w:pPr>
              <w:pStyle w:val="TAL"/>
            </w:pPr>
            <w:r w:rsidRPr="00D0162F">
              <w:t>0dB</w:t>
            </w:r>
          </w:p>
          <w:p w14:paraId="25DEE09F" w14:textId="77777777" w:rsidR="008020C0" w:rsidRPr="00D0162F" w:rsidRDefault="008020C0" w:rsidP="00BA5E98">
            <w:pPr>
              <w:pStyle w:val="TAL"/>
            </w:pPr>
            <w:r w:rsidRPr="00D0162F">
              <w:t>0dB</w:t>
            </w:r>
          </w:p>
          <w:p w14:paraId="725C0B5A" w14:textId="77777777" w:rsidR="008020C0" w:rsidRPr="00D0162F" w:rsidRDefault="008020C0" w:rsidP="00BA5E98">
            <w:pPr>
              <w:pStyle w:val="TAL"/>
            </w:pPr>
          </w:p>
          <w:p w14:paraId="502C627F" w14:textId="77777777" w:rsidR="008020C0" w:rsidRPr="00D0162F" w:rsidRDefault="008020C0" w:rsidP="00BA5E98">
            <w:pPr>
              <w:pStyle w:val="TAL"/>
            </w:pPr>
            <w:r w:rsidRPr="00D0162F">
              <w:t>During T2:</w:t>
            </w:r>
          </w:p>
          <w:p w14:paraId="51CB8411" w14:textId="77777777" w:rsidR="008020C0" w:rsidRPr="00D0162F" w:rsidRDefault="008020C0" w:rsidP="00BA5E98">
            <w:pPr>
              <w:pStyle w:val="TAL"/>
            </w:pPr>
            <w:r w:rsidRPr="00D0162F">
              <w:t>0dB</w:t>
            </w:r>
          </w:p>
          <w:p w14:paraId="07966987" w14:textId="77777777" w:rsidR="008020C0" w:rsidRPr="00D0162F" w:rsidRDefault="008020C0" w:rsidP="00BA5E98">
            <w:pPr>
              <w:pStyle w:val="TAL"/>
            </w:pPr>
            <w:r w:rsidRPr="00D0162F">
              <w:t>0dB</w:t>
            </w:r>
          </w:p>
          <w:p w14:paraId="305B225B" w14:textId="77777777" w:rsidR="008020C0" w:rsidRPr="00D0162F" w:rsidRDefault="008020C0" w:rsidP="00BA5E98">
            <w:pPr>
              <w:pStyle w:val="TAL"/>
            </w:pPr>
          </w:p>
          <w:p w14:paraId="3341CD62" w14:textId="77777777" w:rsidR="008020C0" w:rsidRPr="00D0162F" w:rsidRDefault="008020C0" w:rsidP="00BA5E98">
            <w:pPr>
              <w:pStyle w:val="TAL"/>
            </w:pPr>
            <w:r w:rsidRPr="00D0162F">
              <w:t>During T3:</w:t>
            </w:r>
          </w:p>
          <w:p w14:paraId="7E70F7A6" w14:textId="77777777" w:rsidR="008020C0" w:rsidRPr="00D0162F" w:rsidRDefault="008020C0" w:rsidP="00BA5E98">
            <w:pPr>
              <w:pStyle w:val="TAL"/>
            </w:pPr>
            <w:r w:rsidRPr="00D0162F">
              <w:t>0dB</w:t>
            </w:r>
          </w:p>
          <w:p w14:paraId="4ED98D58" w14:textId="77777777" w:rsidR="008020C0" w:rsidRPr="00D0162F" w:rsidRDefault="008020C0" w:rsidP="00BA5E98">
            <w:pPr>
              <w:pStyle w:val="TAL"/>
              <w:rPr>
                <w:shd w:val="clear" w:color="auto" w:fill="FFFFFF"/>
              </w:rPr>
            </w:pPr>
            <w:r w:rsidRPr="00D0162F">
              <w:t>0dB</w:t>
            </w:r>
          </w:p>
        </w:tc>
        <w:tc>
          <w:tcPr>
            <w:tcW w:w="2763" w:type="dxa"/>
          </w:tcPr>
          <w:p w14:paraId="0B10547F" w14:textId="77777777" w:rsidR="008020C0" w:rsidRPr="00D0162F" w:rsidRDefault="008020C0" w:rsidP="00BA5E98">
            <w:pPr>
              <w:pStyle w:val="TAL"/>
            </w:pPr>
            <w:r w:rsidRPr="00D0162F">
              <w:t>During T1:</w:t>
            </w:r>
          </w:p>
          <w:p w14:paraId="0C86325B" w14:textId="77777777" w:rsidR="008020C0" w:rsidRPr="00D0162F" w:rsidRDefault="008020C0" w:rsidP="00BA5E98">
            <w:pPr>
              <w:pStyle w:val="TAL"/>
            </w:pPr>
            <w:r w:rsidRPr="00D0162F">
              <w:t>Noc</w:t>
            </w:r>
            <w:r w:rsidRPr="00D0162F">
              <w:rPr>
                <w:vertAlign w:val="subscript"/>
              </w:rPr>
              <w:t>2</w:t>
            </w:r>
            <w:r w:rsidRPr="00D0162F">
              <w:t>: -104dBm/15kHz</w:t>
            </w:r>
          </w:p>
          <w:p w14:paraId="1346729A" w14:textId="77777777" w:rsidR="008020C0" w:rsidRPr="00D0162F" w:rsidRDefault="008020C0" w:rsidP="00BA5E98">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10A73180" w14:textId="77777777" w:rsidR="008020C0" w:rsidRPr="00D0162F" w:rsidRDefault="008020C0" w:rsidP="00BA5E98">
            <w:pPr>
              <w:pStyle w:val="TAL"/>
            </w:pPr>
          </w:p>
          <w:p w14:paraId="7922ADC6" w14:textId="77777777" w:rsidR="008020C0" w:rsidRPr="00D0162F" w:rsidRDefault="008020C0" w:rsidP="00BA5E98">
            <w:pPr>
              <w:pStyle w:val="TAL"/>
            </w:pPr>
            <w:r w:rsidRPr="00D0162F">
              <w:t>During T2:</w:t>
            </w:r>
          </w:p>
          <w:p w14:paraId="42718090" w14:textId="77777777" w:rsidR="008020C0" w:rsidRPr="00D0162F" w:rsidRDefault="008020C0" w:rsidP="00BA5E98">
            <w:pPr>
              <w:pStyle w:val="TAL"/>
            </w:pPr>
            <w:r w:rsidRPr="00D0162F">
              <w:t>Noc</w:t>
            </w:r>
            <w:r w:rsidRPr="00D0162F">
              <w:rPr>
                <w:vertAlign w:val="subscript"/>
              </w:rPr>
              <w:t>2</w:t>
            </w:r>
            <w:r w:rsidRPr="00D0162F">
              <w:t>: -104dBm/15kHz</w:t>
            </w:r>
          </w:p>
          <w:p w14:paraId="175DE311" w14:textId="77777777" w:rsidR="008020C0" w:rsidRPr="00D0162F" w:rsidRDefault="008020C0" w:rsidP="00BA5E98">
            <w:pPr>
              <w:pStyle w:val="TAL"/>
            </w:pPr>
            <w:r w:rsidRPr="00D0162F">
              <w:t>Ês</w:t>
            </w:r>
            <w:r w:rsidRPr="00D0162F">
              <w:rPr>
                <w:vertAlign w:val="subscript"/>
              </w:rPr>
              <w:t>2</w:t>
            </w:r>
            <w:r w:rsidRPr="00D0162F">
              <w:t xml:space="preserve"> / Noc</w:t>
            </w:r>
            <w:r w:rsidRPr="00D0162F">
              <w:rPr>
                <w:vertAlign w:val="subscript"/>
              </w:rPr>
              <w:t>2</w:t>
            </w:r>
            <w:r w:rsidRPr="00D0162F">
              <w:t>: +17dB</w:t>
            </w:r>
          </w:p>
          <w:p w14:paraId="07DCB2FC" w14:textId="77777777" w:rsidR="008020C0" w:rsidRPr="00D0162F" w:rsidRDefault="008020C0" w:rsidP="00BA5E98">
            <w:pPr>
              <w:pStyle w:val="TAL"/>
            </w:pPr>
          </w:p>
          <w:p w14:paraId="38CB1CAD" w14:textId="77777777" w:rsidR="008020C0" w:rsidRPr="00D0162F" w:rsidRDefault="008020C0" w:rsidP="00BA5E98">
            <w:pPr>
              <w:pStyle w:val="TAL"/>
            </w:pPr>
            <w:r w:rsidRPr="00D0162F">
              <w:t>During T3:</w:t>
            </w:r>
          </w:p>
          <w:p w14:paraId="6317FC5A" w14:textId="77777777" w:rsidR="008020C0" w:rsidRPr="00D0162F" w:rsidRDefault="008020C0" w:rsidP="00BA5E98">
            <w:pPr>
              <w:pStyle w:val="TAL"/>
            </w:pPr>
            <w:r w:rsidRPr="00D0162F">
              <w:t>Noc</w:t>
            </w:r>
            <w:r w:rsidRPr="00D0162F">
              <w:rPr>
                <w:vertAlign w:val="subscript"/>
              </w:rPr>
              <w:t>2</w:t>
            </w:r>
            <w:r w:rsidRPr="00D0162F">
              <w:t>: -104dBm/15kHz</w:t>
            </w:r>
          </w:p>
          <w:p w14:paraId="2A38EAEE" w14:textId="77777777" w:rsidR="008020C0" w:rsidRPr="00D0162F" w:rsidRDefault="008020C0" w:rsidP="00BA5E98">
            <w:pPr>
              <w:pStyle w:val="TAL"/>
              <w:rPr>
                <w:shd w:val="clear" w:color="auto" w:fill="FFFFFF"/>
              </w:rPr>
            </w:pPr>
            <w:r w:rsidRPr="00D0162F">
              <w:t>Ês</w:t>
            </w:r>
            <w:r w:rsidRPr="00D0162F">
              <w:rPr>
                <w:vertAlign w:val="subscript"/>
              </w:rPr>
              <w:t>2</w:t>
            </w:r>
            <w:r w:rsidRPr="00D0162F">
              <w:t xml:space="preserve"> / Noc</w:t>
            </w:r>
            <w:r w:rsidRPr="00D0162F">
              <w:rPr>
                <w:vertAlign w:val="subscript"/>
              </w:rPr>
              <w:t>2</w:t>
            </w:r>
            <w:r w:rsidRPr="00D0162F">
              <w:t>: +17dB</w:t>
            </w:r>
          </w:p>
        </w:tc>
      </w:tr>
      <w:tr w:rsidR="008020C0" w:rsidRPr="00D0162F" w14:paraId="39B188ED" w14:textId="77777777" w:rsidTr="00BA5E98">
        <w:trPr>
          <w:jc w:val="center"/>
        </w:trPr>
        <w:tc>
          <w:tcPr>
            <w:tcW w:w="2195" w:type="dxa"/>
          </w:tcPr>
          <w:p w14:paraId="6BC2E331" w14:textId="77777777" w:rsidR="008020C0" w:rsidRPr="00D0162F" w:rsidRDefault="008020C0" w:rsidP="00BA5E98">
            <w:pPr>
              <w:pStyle w:val="TAL"/>
              <w:rPr>
                <w:shd w:val="clear" w:color="auto" w:fill="FFFFFF"/>
              </w:rPr>
            </w:pPr>
            <w:r>
              <w:t xml:space="preserve">10.3.5.2.2 </w:t>
            </w:r>
            <w:r w:rsidRPr="00F83BB6">
              <w:t>EN-DC FR1 E-UTRAN – NR PSCell under CCA FR1 DL active BWP switch with FR1 SCell in non-DRX in synchronous EN-DC</w:t>
            </w:r>
          </w:p>
        </w:tc>
        <w:tc>
          <w:tcPr>
            <w:tcW w:w="4043" w:type="dxa"/>
          </w:tcPr>
          <w:p w14:paraId="2E92C6FD" w14:textId="77777777" w:rsidR="008020C0" w:rsidRPr="00D0162F" w:rsidRDefault="008020C0" w:rsidP="00BA5E98">
            <w:pPr>
              <w:pStyle w:val="TAL"/>
              <w:rPr>
                <w:shd w:val="clear" w:color="auto" w:fill="FFFFFF"/>
              </w:rPr>
            </w:pPr>
            <w:r>
              <w:rPr>
                <w:lang w:val="fr-FR"/>
              </w:rPr>
              <w:t>Same as 10.3.5.2.1</w:t>
            </w:r>
          </w:p>
        </w:tc>
        <w:tc>
          <w:tcPr>
            <w:tcW w:w="1652" w:type="dxa"/>
          </w:tcPr>
          <w:p w14:paraId="4FE898DF" w14:textId="77777777" w:rsidR="008020C0" w:rsidRPr="00D0162F" w:rsidRDefault="008020C0" w:rsidP="00BA5E98">
            <w:pPr>
              <w:pStyle w:val="TAL"/>
              <w:rPr>
                <w:shd w:val="clear" w:color="auto" w:fill="FFFFFF"/>
              </w:rPr>
            </w:pPr>
            <w:r w:rsidRPr="00B27462">
              <w:rPr>
                <w:lang w:val="fr-FR"/>
              </w:rPr>
              <w:t>Same as 10.3.5.2.1</w:t>
            </w:r>
          </w:p>
        </w:tc>
        <w:tc>
          <w:tcPr>
            <w:tcW w:w="2763" w:type="dxa"/>
          </w:tcPr>
          <w:p w14:paraId="293D8F5C" w14:textId="77777777" w:rsidR="008020C0" w:rsidRPr="00D0162F" w:rsidRDefault="008020C0" w:rsidP="00BA5E98">
            <w:pPr>
              <w:pStyle w:val="TAL"/>
              <w:rPr>
                <w:shd w:val="clear" w:color="auto" w:fill="FFFFFF"/>
              </w:rPr>
            </w:pPr>
            <w:r w:rsidRPr="00B27462">
              <w:rPr>
                <w:lang w:val="fr-FR"/>
              </w:rPr>
              <w:t>Same as 10.3.5.2.1</w:t>
            </w:r>
          </w:p>
        </w:tc>
      </w:tr>
      <w:tr w:rsidR="008020C0" w:rsidRPr="00D0162F" w14:paraId="6F7CB3A6" w14:textId="77777777" w:rsidTr="00BA5E98">
        <w:trPr>
          <w:jc w:val="center"/>
        </w:trPr>
        <w:tc>
          <w:tcPr>
            <w:tcW w:w="2195" w:type="dxa"/>
          </w:tcPr>
          <w:p w14:paraId="6ADEB108" w14:textId="77777777" w:rsidR="008020C0" w:rsidRPr="00D0162F" w:rsidRDefault="008020C0" w:rsidP="00BA5E98">
            <w:pPr>
              <w:pStyle w:val="TAL"/>
              <w:rPr>
                <w:shd w:val="clear" w:color="auto" w:fill="FFFFFF"/>
              </w:rPr>
            </w:pPr>
            <w:r>
              <w:t xml:space="preserve">10.3.5.3.1 </w:t>
            </w:r>
            <w:r w:rsidRPr="00986538">
              <w:t>EN-DC FR1 E-UTRAN – NR PSCell under CCA FR1 DL active BWP switch in non-DRX in synchronous EN-DC</w:t>
            </w:r>
          </w:p>
        </w:tc>
        <w:tc>
          <w:tcPr>
            <w:tcW w:w="4043" w:type="dxa"/>
          </w:tcPr>
          <w:p w14:paraId="7C3A5DF0" w14:textId="77777777" w:rsidR="008020C0" w:rsidRPr="00D0162F" w:rsidRDefault="008020C0" w:rsidP="00BA5E98">
            <w:pPr>
              <w:pStyle w:val="TAL"/>
            </w:pPr>
            <w:r w:rsidRPr="00D0162F">
              <w:t>During T1:</w:t>
            </w:r>
          </w:p>
          <w:p w14:paraId="6632BEE4" w14:textId="77777777" w:rsidR="008020C0" w:rsidRPr="00D0162F" w:rsidRDefault="008020C0" w:rsidP="00BA5E98">
            <w:pPr>
              <w:pStyle w:val="TAL"/>
            </w:pPr>
            <w:r w:rsidRPr="00D0162F">
              <w:t>Noc</w:t>
            </w:r>
            <w:r w:rsidRPr="00D0162F">
              <w:rPr>
                <w:vertAlign w:val="subscript"/>
              </w:rPr>
              <w:t>2</w:t>
            </w:r>
            <w:r w:rsidRPr="00D0162F">
              <w:t>: -104dBm/15kHz</w:t>
            </w:r>
          </w:p>
          <w:p w14:paraId="43D210A9" w14:textId="77777777" w:rsidR="008020C0" w:rsidRPr="006F3226" w:rsidRDefault="008020C0" w:rsidP="00BA5E98">
            <w:pPr>
              <w:pStyle w:val="TAL"/>
            </w:pPr>
            <w:r w:rsidRPr="00D0162F">
              <w:t>Ês</w:t>
            </w:r>
            <w:r w:rsidRPr="00D0162F">
              <w:rPr>
                <w:vertAlign w:val="subscript"/>
              </w:rPr>
              <w:t>2</w:t>
            </w:r>
            <w:r w:rsidRPr="00D0162F">
              <w:t xml:space="preserve"> / Noc</w:t>
            </w:r>
            <w:r w:rsidRPr="00D0162F">
              <w:rPr>
                <w:vertAlign w:val="subscript"/>
              </w:rPr>
              <w:t>2</w:t>
            </w:r>
            <w:r w:rsidRPr="00D0162F">
              <w:t>: +17dB</w:t>
            </w:r>
          </w:p>
        </w:tc>
        <w:tc>
          <w:tcPr>
            <w:tcW w:w="1652" w:type="dxa"/>
          </w:tcPr>
          <w:p w14:paraId="6CD60972" w14:textId="77777777" w:rsidR="008020C0" w:rsidRPr="00D0162F" w:rsidRDefault="008020C0" w:rsidP="00BA5E98">
            <w:pPr>
              <w:pStyle w:val="TAL"/>
            </w:pPr>
            <w:r w:rsidRPr="00D0162F">
              <w:t>During T1:</w:t>
            </w:r>
          </w:p>
          <w:p w14:paraId="6A354363" w14:textId="77777777" w:rsidR="008020C0" w:rsidRPr="00D0162F" w:rsidRDefault="008020C0" w:rsidP="00BA5E98">
            <w:pPr>
              <w:pStyle w:val="TAL"/>
            </w:pPr>
            <w:r w:rsidRPr="00D0162F">
              <w:t>0dB</w:t>
            </w:r>
          </w:p>
          <w:p w14:paraId="1867193D" w14:textId="77777777" w:rsidR="008020C0" w:rsidRPr="006F3226" w:rsidRDefault="008020C0" w:rsidP="00BA5E98">
            <w:pPr>
              <w:pStyle w:val="TAL"/>
            </w:pPr>
            <w:r w:rsidRPr="00D0162F">
              <w:t>0dB</w:t>
            </w:r>
          </w:p>
        </w:tc>
        <w:tc>
          <w:tcPr>
            <w:tcW w:w="2763" w:type="dxa"/>
          </w:tcPr>
          <w:p w14:paraId="463FFEB2" w14:textId="77777777" w:rsidR="008020C0" w:rsidRPr="00D0162F" w:rsidRDefault="008020C0" w:rsidP="00BA5E98">
            <w:pPr>
              <w:pStyle w:val="TAL"/>
            </w:pPr>
            <w:r w:rsidRPr="00D0162F">
              <w:t>During T1:</w:t>
            </w:r>
          </w:p>
          <w:p w14:paraId="201ABBB9" w14:textId="77777777" w:rsidR="008020C0" w:rsidRPr="00D0162F" w:rsidRDefault="008020C0" w:rsidP="00BA5E98">
            <w:pPr>
              <w:pStyle w:val="TAL"/>
            </w:pPr>
            <w:r w:rsidRPr="00D0162F">
              <w:t>Noc</w:t>
            </w:r>
            <w:r w:rsidRPr="00D0162F">
              <w:rPr>
                <w:vertAlign w:val="subscript"/>
              </w:rPr>
              <w:t>2</w:t>
            </w:r>
            <w:r w:rsidRPr="00D0162F">
              <w:t>: -104dBm/15kHz</w:t>
            </w:r>
          </w:p>
          <w:p w14:paraId="3CA05F81" w14:textId="77777777" w:rsidR="008020C0" w:rsidRPr="006F3226" w:rsidRDefault="008020C0" w:rsidP="00BA5E98">
            <w:pPr>
              <w:pStyle w:val="TAL"/>
            </w:pPr>
            <w:r w:rsidRPr="00D0162F">
              <w:t>Ês</w:t>
            </w:r>
            <w:r w:rsidRPr="00D0162F">
              <w:rPr>
                <w:vertAlign w:val="subscript"/>
              </w:rPr>
              <w:t>2</w:t>
            </w:r>
            <w:r w:rsidRPr="00D0162F">
              <w:t xml:space="preserve"> / Noc</w:t>
            </w:r>
            <w:r w:rsidRPr="00D0162F">
              <w:rPr>
                <w:vertAlign w:val="subscript"/>
              </w:rPr>
              <w:t>2</w:t>
            </w:r>
            <w:r w:rsidRPr="00D0162F">
              <w:t>: +17dB</w:t>
            </w:r>
          </w:p>
        </w:tc>
      </w:tr>
    </w:tbl>
    <w:p w14:paraId="1E04D4B4" w14:textId="77777777" w:rsidR="008020C0" w:rsidRDefault="008020C0" w:rsidP="008020C0"/>
    <w:p w14:paraId="3A60B85C" w14:textId="77777777" w:rsidR="008020C0" w:rsidRPr="00D0162F" w:rsidRDefault="008020C0" w:rsidP="008020C0">
      <w:pPr>
        <w:pStyle w:val="TH"/>
      </w:pPr>
      <w:r w:rsidRPr="00D0162F">
        <w:t>Table F.1.3.2-1</w:t>
      </w:r>
      <w:r>
        <w:t>1</w:t>
      </w:r>
      <w:r w:rsidRPr="00D0162F">
        <w:t xml:space="preserve">: Derivation of test requirements for </w:t>
      </w:r>
      <w:r>
        <w:t>SA</w:t>
      </w:r>
      <w:r w:rsidRPr="00D0162F">
        <w:t xml:space="preserve"> FR1 RRM tests</w:t>
      </w:r>
      <w:r>
        <w:t xml:space="preserve"> for shared spectrum</w:t>
      </w:r>
    </w:p>
    <w:tbl>
      <w:tblPr>
        <w:tblW w:w="10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95"/>
        <w:gridCol w:w="4043"/>
        <w:gridCol w:w="1652"/>
        <w:gridCol w:w="2763"/>
      </w:tblGrid>
      <w:tr w:rsidR="008020C0" w:rsidRPr="00D0162F" w14:paraId="4798DD3F" w14:textId="77777777" w:rsidTr="00BA5E98">
        <w:trPr>
          <w:jc w:val="center"/>
        </w:trPr>
        <w:tc>
          <w:tcPr>
            <w:tcW w:w="2195" w:type="dxa"/>
          </w:tcPr>
          <w:p w14:paraId="2B8D7964" w14:textId="77777777" w:rsidR="008020C0" w:rsidRPr="00D0162F" w:rsidRDefault="008020C0" w:rsidP="00BA5E98">
            <w:pPr>
              <w:pStyle w:val="TAH"/>
            </w:pPr>
            <w:r w:rsidRPr="00D0162F">
              <w:t>Test</w:t>
            </w:r>
          </w:p>
        </w:tc>
        <w:tc>
          <w:tcPr>
            <w:tcW w:w="4043" w:type="dxa"/>
          </w:tcPr>
          <w:p w14:paraId="6D76AE3E" w14:textId="77777777" w:rsidR="008020C0" w:rsidRPr="00D0162F" w:rsidRDefault="008020C0" w:rsidP="00BA5E98">
            <w:pPr>
              <w:pStyle w:val="TAH"/>
            </w:pPr>
            <w:r w:rsidRPr="00D0162F">
              <w:t>Minimum requirement in TS 38.133 [6]</w:t>
            </w:r>
          </w:p>
        </w:tc>
        <w:tc>
          <w:tcPr>
            <w:tcW w:w="1652" w:type="dxa"/>
          </w:tcPr>
          <w:p w14:paraId="7D077436" w14:textId="77777777" w:rsidR="008020C0" w:rsidRPr="00D0162F" w:rsidRDefault="008020C0" w:rsidP="00BA5E98">
            <w:pPr>
              <w:pStyle w:val="TAH"/>
            </w:pPr>
            <w:r w:rsidRPr="00D0162F">
              <w:t>Test tolerance</w:t>
            </w:r>
            <w:r w:rsidRPr="00D0162F">
              <w:br/>
              <w:t>(TT)</w:t>
            </w:r>
          </w:p>
        </w:tc>
        <w:tc>
          <w:tcPr>
            <w:tcW w:w="2763" w:type="dxa"/>
          </w:tcPr>
          <w:p w14:paraId="220226D7" w14:textId="77777777" w:rsidR="008020C0" w:rsidRPr="00D0162F" w:rsidRDefault="008020C0" w:rsidP="00BA5E98">
            <w:pPr>
              <w:pStyle w:val="TAH"/>
            </w:pPr>
            <w:r w:rsidRPr="00D0162F">
              <w:t>Test requirement in TS 38.533</w:t>
            </w:r>
          </w:p>
        </w:tc>
      </w:tr>
      <w:tr w:rsidR="008020C0" w:rsidRPr="00D0162F" w14:paraId="64739769" w14:textId="77777777" w:rsidTr="00BA5E98">
        <w:trPr>
          <w:jc w:val="center"/>
        </w:trPr>
        <w:tc>
          <w:tcPr>
            <w:tcW w:w="2195" w:type="dxa"/>
          </w:tcPr>
          <w:p w14:paraId="4E6C9D3E" w14:textId="77777777" w:rsidR="008020C0" w:rsidRPr="00D0162F" w:rsidRDefault="008020C0" w:rsidP="00BA5E98">
            <w:pPr>
              <w:pStyle w:val="TAL"/>
              <w:rPr>
                <w:shd w:val="clear" w:color="auto" w:fill="FFFFFF"/>
              </w:rPr>
            </w:pPr>
            <w:r w:rsidRPr="00ED1760">
              <w:t>1</w:t>
            </w:r>
            <w:r>
              <w:t>1.4.1.2</w:t>
            </w:r>
            <w:r w:rsidRPr="00ED1760">
              <w:t xml:space="preserve"> </w:t>
            </w:r>
            <w:r w:rsidRPr="00575275">
              <w:t>NR SA FR1 Radio link monitoring out-of-sync test for PCell under CCA configured with SSB-based RLM RS in non-DRX mode</w:t>
            </w:r>
          </w:p>
        </w:tc>
        <w:tc>
          <w:tcPr>
            <w:tcW w:w="4043" w:type="dxa"/>
          </w:tcPr>
          <w:p w14:paraId="37D927D2" w14:textId="77777777" w:rsidR="008020C0" w:rsidRPr="00D0162F" w:rsidRDefault="008020C0" w:rsidP="00BA5E98">
            <w:pPr>
              <w:pStyle w:val="TAL"/>
              <w:rPr>
                <w:shd w:val="clear" w:color="auto" w:fill="FFFFFF"/>
              </w:rPr>
            </w:pPr>
            <w:r>
              <w:rPr>
                <w:lang w:val="fr-FR"/>
              </w:rPr>
              <w:t>Same as 10.3.1.2</w:t>
            </w:r>
          </w:p>
        </w:tc>
        <w:tc>
          <w:tcPr>
            <w:tcW w:w="1652" w:type="dxa"/>
          </w:tcPr>
          <w:p w14:paraId="20D96408" w14:textId="77777777" w:rsidR="008020C0" w:rsidRPr="00D0162F" w:rsidRDefault="008020C0" w:rsidP="00BA5E98">
            <w:pPr>
              <w:pStyle w:val="TAL"/>
              <w:rPr>
                <w:shd w:val="clear" w:color="auto" w:fill="FFFFFF"/>
              </w:rPr>
            </w:pPr>
            <w:r w:rsidRPr="00CC1374">
              <w:rPr>
                <w:lang w:val="fr-FR"/>
              </w:rPr>
              <w:t>Same as 10.3.</w:t>
            </w:r>
            <w:r>
              <w:rPr>
                <w:lang w:val="fr-FR"/>
              </w:rPr>
              <w:t>1</w:t>
            </w:r>
            <w:r w:rsidRPr="00CC1374">
              <w:rPr>
                <w:lang w:val="fr-FR"/>
              </w:rPr>
              <w:t>.</w:t>
            </w:r>
            <w:r>
              <w:rPr>
                <w:lang w:val="fr-FR"/>
              </w:rPr>
              <w:t>2</w:t>
            </w:r>
          </w:p>
        </w:tc>
        <w:tc>
          <w:tcPr>
            <w:tcW w:w="2763" w:type="dxa"/>
          </w:tcPr>
          <w:p w14:paraId="4EDF37FC" w14:textId="77777777" w:rsidR="008020C0" w:rsidRPr="00D0162F" w:rsidRDefault="008020C0" w:rsidP="00BA5E98">
            <w:pPr>
              <w:pStyle w:val="TAL"/>
              <w:rPr>
                <w:shd w:val="clear" w:color="auto" w:fill="FFFFFF"/>
              </w:rPr>
            </w:pPr>
            <w:r w:rsidRPr="00CC1374">
              <w:rPr>
                <w:lang w:val="fr-FR"/>
              </w:rPr>
              <w:t>Same as 10.3.</w:t>
            </w:r>
            <w:r>
              <w:rPr>
                <w:lang w:val="fr-FR"/>
              </w:rPr>
              <w:t>1</w:t>
            </w:r>
            <w:r w:rsidRPr="00CC1374">
              <w:rPr>
                <w:lang w:val="fr-FR"/>
              </w:rPr>
              <w:t>.</w:t>
            </w:r>
            <w:r>
              <w:rPr>
                <w:lang w:val="fr-FR"/>
              </w:rPr>
              <w:t>2</w:t>
            </w:r>
          </w:p>
        </w:tc>
      </w:tr>
      <w:tr w:rsidR="008020C0" w:rsidRPr="00D0162F" w14:paraId="496156DF" w14:textId="77777777" w:rsidTr="00BA5E98">
        <w:trPr>
          <w:jc w:val="center"/>
        </w:trPr>
        <w:tc>
          <w:tcPr>
            <w:tcW w:w="2195" w:type="dxa"/>
          </w:tcPr>
          <w:p w14:paraId="41848151" w14:textId="77777777" w:rsidR="008020C0" w:rsidRPr="00D0162F" w:rsidRDefault="008020C0" w:rsidP="00BA5E98">
            <w:pPr>
              <w:pStyle w:val="TAL"/>
              <w:rPr>
                <w:shd w:val="clear" w:color="auto" w:fill="FFFFFF"/>
              </w:rPr>
            </w:pPr>
            <w:r w:rsidRPr="00ED1760">
              <w:t>1</w:t>
            </w:r>
            <w:r>
              <w:t>1.4.1.3</w:t>
            </w:r>
            <w:r w:rsidRPr="00ED1760">
              <w:t xml:space="preserve"> </w:t>
            </w:r>
            <w:r w:rsidRPr="00D8706E">
              <w:t>NR SA FR1 Radio link monitoring in-sync test for PCell under CCA configured with SSB-based RLM RS in non-DRX mode</w:t>
            </w:r>
          </w:p>
        </w:tc>
        <w:tc>
          <w:tcPr>
            <w:tcW w:w="4043" w:type="dxa"/>
          </w:tcPr>
          <w:p w14:paraId="1361E907" w14:textId="77777777" w:rsidR="008020C0" w:rsidRPr="00D0162F" w:rsidRDefault="008020C0" w:rsidP="00BA5E98">
            <w:pPr>
              <w:pStyle w:val="TAL"/>
              <w:rPr>
                <w:shd w:val="clear" w:color="auto" w:fill="FFFFFF"/>
              </w:rPr>
            </w:pPr>
            <w:r>
              <w:rPr>
                <w:lang w:val="fr-FR"/>
              </w:rPr>
              <w:t>Same as 10.3.1.3</w:t>
            </w:r>
          </w:p>
        </w:tc>
        <w:tc>
          <w:tcPr>
            <w:tcW w:w="1652" w:type="dxa"/>
          </w:tcPr>
          <w:p w14:paraId="2E357AE6" w14:textId="77777777" w:rsidR="008020C0" w:rsidRPr="00D0162F" w:rsidRDefault="008020C0" w:rsidP="00BA5E98">
            <w:pPr>
              <w:pStyle w:val="TAL"/>
              <w:rPr>
                <w:shd w:val="clear" w:color="auto" w:fill="FFFFFF"/>
              </w:rPr>
            </w:pPr>
            <w:r w:rsidRPr="00CC1374">
              <w:rPr>
                <w:lang w:val="fr-FR"/>
              </w:rPr>
              <w:t>Same as 10.3.</w:t>
            </w:r>
            <w:r>
              <w:rPr>
                <w:lang w:val="fr-FR"/>
              </w:rPr>
              <w:t>1</w:t>
            </w:r>
            <w:r w:rsidRPr="00CC1374">
              <w:rPr>
                <w:lang w:val="fr-FR"/>
              </w:rPr>
              <w:t>.</w:t>
            </w:r>
            <w:r>
              <w:rPr>
                <w:lang w:val="fr-FR"/>
              </w:rPr>
              <w:t>3</w:t>
            </w:r>
          </w:p>
        </w:tc>
        <w:tc>
          <w:tcPr>
            <w:tcW w:w="2763" w:type="dxa"/>
          </w:tcPr>
          <w:p w14:paraId="54B89CB9" w14:textId="77777777" w:rsidR="008020C0" w:rsidRPr="00D0162F" w:rsidRDefault="008020C0" w:rsidP="00BA5E98">
            <w:pPr>
              <w:pStyle w:val="TAL"/>
              <w:rPr>
                <w:shd w:val="clear" w:color="auto" w:fill="FFFFFF"/>
              </w:rPr>
            </w:pPr>
            <w:r w:rsidRPr="00CC1374">
              <w:rPr>
                <w:lang w:val="fr-FR"/>
              </w:rPr>
              <w:t>Same as 10.3.</w:t>
            </w:r>
            <w:r>
              <w:rPr>
                <w:lang w:val="fr-FR"/>
              </w:rPr>
              <w:t>1</w:t>
            </w:r>
            <w:r w:rsidRPr="00CC1374">
              <w:rPr>
                <w:lang w:val="fr-FR"/>
              </w:rPr>
              <w:t>.</w:t>
            </w:r>
            <w:r>
              <w:rPr>
                <w:lang w:val="fr-FR"/>
              </w:rPr>
              <w:t>3</w:t>
            </w:r>
          </w:p>
        </w:tc>
      </w:tr>
      <w:tr w:rsidR="008020C0" w:rsidRPr="00D0162F" w14:paraId="0BDF4DC0" w14:textId="77777777" w:rsidTr="00BA5E98">
        <w:trPr>
          <w:jc w:val="center"/>
        </w:trPr>
        <w:tc>
          <w:tcPr>
            <w:tcW w:w="2195" w:type="dxa"/>
          </w:tcPr>
          <w:p w14:paraId="364E97E8" w14:textId="77777777" w:rsidR="008020C0" w:rsidRPr="00D0162F" w:rsidRDefault="008020C0" w:rsidP="00BA5E98">
            <w:pPr>
              <w:pStyle w:val="TAL"/>
              <w:rPr>
                <w:shd w:val="clear" w:color="auto" w:fill="FFFFFF"/>
              </w:rPr>
            </w:pPr>
            <w:r w:rsidRPr="00ED1760">
              <w:t>1</w:t>
            </w:r>
            <w:r>
              <w:t>1.4.4.1</w:t>
            </w:r>
            <w:r w:rsidRPr="00ED1760">
              <w:t xml:space="preserve"> </w:t>
            </w:r>
            <w:r w:rsidRPr="00D8706E">
              <w:t>NR SA FR1 Beam Failure Detection and Link Recovery Test for FR1 PCell under CCA configured with SSB-based BFD and LR in non-DRX mode</w:t>
            </w:r>
          </w:p>
        </w:tc>
        <w:tc>
          <w:tcPr>
            <w:tcW w:w="4043" w:type="dxa"/>
          </w:tcPr>
          <w:p w14:paraId="00267288" w14:textId="77777777" w:rsidR="008020C0" w:rsidRPr="00D0162F" w:rsidRDefault="008020C0" w:rsidP="00BA5E98">
            <w:pPr>
              <w:pStyle w:val="TAL"/>
              <w:rPr>
                <w:shd w:val="clear" w:color="auto" w:fill="FFFFFF"/>
              </w:rPr>
            </w:pPr>
            <w:r>
              <w:rPr>
                <w:lang w:val="fr-FR"/>
              </w:rPr>
              <w:t>Same as 10.3.4.1</w:t>
            </w:r>
          </w:p>
        </w:tc>
        <w:tc>
          <w:tcPr>
            <w:tcW w:w="1652" w:type="dxa"/>
          </w:tcPr>
          <w:p w14:paraId="5E047750" w14:textId="77777777" w:rsidR="008020C0" w:rsidRPr="00D0162F" w:rsidRDefault="008020C0" w:rsidP="00BA5E98">
            <w:pPr>
              <w:pStyle w:val="TAL"/>
              <w:rPr>
                <w:shd w:val="clear" w:color="auto" w:fill="FFFFFF"/>
              </w:rPr>
            </w:pPr>
            <w:r w:rsidRPr="00CC1374">
              <w:rPr>
                <w:lang w:val="fr-FR"/>
              </w:rPr>
              <w:t>Same as 10.3.4.1</w:t>
            </w:r>
          </w:p>
        </w:tc>
        <w:tc>
          <w:tcPr>
            <w:tcW w:w="2763" w:type="dxa"/>
          </w:tcPr>
          <w:p w14:paraId="6C6222D6" w14:textId="77777777" w:rsidR="008020C0" w:rsidRPr="00D0162F" w:rsidRDefault="008020C0" w:rsidP="00BA5E98">
            <w:pPr>
              <w:pStyle w:val="TAL"/>
              <w:rPr>
                <w:shd w:val="clear" w:color="auto" w:fill="FFFFFF"/>
              </w:rPr>
            </w:pPr>
            <w:r w:rsidRPr="00CC1374">
              <w:rPr>
                <w:lang w:val="fr-FR"/>
              </w:rPr>
              <w:t>Same as 10.3.4.1</w:t>
            </w:r>
          </w:p>
        </w:tc>
      </w:tr>
      <w:tr w:rsidR="008020C0" w:rsidRPr="00D0162F" w14:paraId="45F948C0" w14:textId="77777777" w:rsidTr="00BA5E98">
        <w:trPr>
          <w:jc w:val="center"/>
        </w:trPr>
        <w:tc>
          <w:tcPr>
            <w:tcW w:w="2195" w:type="dxa"/>
          </w:tcPr>
          <w:p w14:paraId="10B688B5" w14:textId="77777777" w:rsidR="008020C0" w:rsidRPr="00D0162F" w:rsidRDefault="008020C0" w:rsidP="00BA5E98">
            <w:pPr>
              <w:pStyle w:val="TAL"/>
              <w:rPr>
                <w:shd w:val="clear" w:color="auto" w:fill="FFFFFF"/>
              </w:rPr>
            </w:pPr>
            <w:r w:rsidRPr="00ED1760">
              <w:t>1</w:t>
            </w:r>
            <w:r>
              <w:t>1.4.4.2</w:t>
            </w:r>
            <w:r w:rsidRPr="00ED1760">
              <w:t xml:space="preserve"> </w:t>
            </w:r>
            <w:r w:rsidRPr="00D8706E">
              <w:t>NR SA FR1 Beam Failure Detection and Link Recovery Test for FR1 PCell under CCA configured with SSB-based BFD and LR in DRX mode</w:t>
            </w:r>
          </w:p>
        </w:tc>
        <w:tc>
          <w:tcPr>
            <w:tcW w:w="4043" w:type="dxa"/>
          </w:tcPr>
          <w:p w14:paraId="45A745F2" w14:textId="77777777" w:rsidR="008020C0" w:rsidRPr="00D0162F" w:rsidRDefault="008020C0" w:rsidP="00BA5E98">
            <w:pPr>
              <w:pStyle w:val="TAL"/>
              <w:rPr>
                <w:shd w:val="clear" w:color="auto" w:fill="FFFFFF"/>
              </w:rPr>
            </w:pPr>
            <w:r>
              <w:rPr>
                <w:lang w:val="fr-FR"/>
              </w:rPr>
              <w:t>Same as 10.3.4.1</w:t>
            </w:r>
          </w:p>
        </w:tc>
        <w:tc>
          <w:tcPr>
            <w:tcW w:w="1652" w:type="dxa"/>
          </w:tcPr>
          <w:p w14:paraId="3D33259D" w14:textId="77777777" w:rsidR="008020C0" w:rsidRPr="00D0162F" w:rsidRDefault="008020C0" w:rsidP="00BA5E98">
            <w:pPr>
              <w:pStyle w:val="TAL"/>
              <w:rPr>
                <w:shd w:val="clear" w:color="auto" w:fill="FFFFFF"/>
              </w:rPr>
            </w:pPr>
            <w:r w:rsidRPr="00CC1374">
              <w:rPr>
                <w:lang w:val="fr-FR"/>
              </w:rPr>
              <w:t>Same as 10.3.4.1</w:t>
            </w:r>
          </w:p>
        </w:tc>
        <w:tc>
          <w:tcPr>
            <w:tcW w:w="2763" w:type="dxa"/>
          </w:tcPr>
          <w:p w14:paraId="6E36C38F" w14:textId="77777777" w:rsidR="008020C0" w:rsidRPr="00D0162F" w:rsidRDefault="008020C0" w:rsidP="00BA5E98">
            <w:pPr>
              <w:pStyle w:val="TAL"/>
              <w:rPr>
                <w:shd w:val="clear" w:color="auto" w:fill="FFFFFF"/>
              </w:rPr>
            </w:pPr>
            <w:r w:rsidRPr="00CC1374">
              <w:rPr>
                <w:lang w:val="fr-FR"/>
              </w:rPr>
              <w:t>Same as 10.3.4.1</w:t>
            </w:r>
          </w:p>
        </w:tc>
      </w:tr>
      <w:tr w:rsidR="008020C0" w:rsidRPr="00D0162F" w14:paraId="353900FD" w14:textId="77777777" w:rsidTr="00BA5E98">
        <w:trPr>
          <w:jc w:val="center"/>
        </w:trPr>
        <w:tc>
          <w:tcPr>
            <w:tcW w:w="2195" w:type="dxa"/>
          </w:tcPr>
          <w:p w14:paraId="0768B4B6" w14:textId="77777777" w:rsidR="008020C0" w:rsidRPr="00D0162F" w:rsidRDefault="008020C0" w:rsidP="00BA5E98">
            <w:pPr>
              <w:pStyle w:val="TAL"/>
              <w:rPr>
                <w:shd w:val="clear" w:color="auto" w:fill="FFFFFF"/>
              </w:rPr>
            </w:pPr>
            <w:r w:rsidRPr="00ED1760">
              <w:t>1</w:t>
            </w:r>
            <w:r>
              <w:t>1</w:t>
            </w:r>
            <w:r w:rsidRPr="00ED1760">
              <w:t>.</w:t>
            </w:r>
            <w:r>
              <w:t>4</w:t>
            </w:r>
            <w:r w:rsidRPr="00ED1760">
              <w:t xml:space="preserve">.5.1 </w:t>
            </w:r>
            <w:r w:rsidRPr="00E9103E">
              <w:t>NR SA FR1 UL active BWP switch delay with consistent UL LBT failure on PCell subject to UL CCA</w:t>
            </w:r>
          </w:p>
        </w:tc>
        <w:tc>
          <w:tcPr>
            <w:tcW w:w="4043" w:type="dxa"/>
          </w:tcPr>
          <w:p w14:paraId="56E95E1E" w14:textId="77777777" w:rsidR="008020C0" w:rsidRPr="005A1779" w:rsidRDefault="008020C0" w:rsidP="00BA5E98">
            <w:pPr>
              <w:pStyle w:val="TAL"/>
            </w:pPr>
            <w:r>
              <w:rPr>
                <w:lang w:val="fr-FR"/>
              </w:rPr>
              <w:t>Same as 10.3.5.1</w:t>
            </w:r>
          </w:p>
        </w:tc>
        <w:tc>
          <w:tcPr>
            <w:tcW w:w="1652" w:type="dxa"/>
          </w:tcPr>
          <w:p w14:paraId="51CC80FC" w14:textId="77777777" w:rsidR="008020C0" w:rsidRPr="005A1779" w:rsidRDefault="008020C0" w:rsidP="00BA5E98">
            <w:pPr>
              <w:pStyle w:val="TAL"/>
            </w:pPr>
            <w:r w:rsidRPr="00CC1374">
              <w:rPr>
                <w:lang w:val="fr-FR"/>
              </w:rPr>
              <w:t>Same as 10.3.</w:t>
            </w:r>
            <w:r>
              <w:rPr>
                <w:lang w:val="fr-FR"/>
              </w:rPr>
              <w:t>5</w:t>
            </w:r>
            <w:r w:rsidRPr="00CC1374">
              <w:rPr>
                <w:lang w:val="fr-FR"/>
              </w:rPr>
              <w:t>.1</w:t>
            </w:r>
          </w:p>
        </w:tc>
        <w:tc>
          <w:tcPr>
            <w:tcW w:w="2763" w:type="dxa"/>
          </w:tcPr>
          <w:p w14:paraId="2D7D2674" w14:textId="77777777" w:rsidR="008020C0" w:rsidRPr="005A1779" w:rsidRDefault="008020C0" w:rsidP="00BA5E98">
            <w:pPr>
              <w:pStyle w:val="TAL"/>
            </w:pPr>
            <w:r w:rsidRPr="00CC1374">
              <w:rPr>
                <w:lang w:val="fr-FR"/>
              </w:rPr>
              <w:t>Same as 10.3.</w:t>
            </w:r>
            <w:r>
              <w:rPr>
                <w:lang w:val="fr-FR"/>
              </w:rPr>
              <w:t>5</w:t>
            </w:r>
            <w:r w:rsidRPr="00CC1374">
              <w:rPr>
                <w:lang w:val="fr-FR"/>
              </w:rPr>
              <w:t>.1</w:t>
            </w:r>
          </w:p>
        </w:tc>
      </w:tr>
      <w:tr w:rsidR="008020C0" w:rsidRPr="00D0162F" w14:paraId="1A29299B" w14:textId="77777777" w:rsidTr="00BA5E98">
        <w:trPr>
          <w:jc w:val="center"/>
        </w:trPr>
        <w:tc>
          <w:tcPr>
            <w:tcW w:w="2195" w:type="dxa"/>
          </w:tcPr>
          <w:p w14:paraId="66E7C35F" w14:textId="77777777" w:rsidR="008020C0" w:rsidRPr="00D0162F" w:rsidRDefault="008020C0" w:rsidP="00BA5E98">
            <w:pPr>
              <w:pStyle w:val="TAL"/>
              <w:rPr>
                <w:shd w:val="clear" w:color="auto" w:fill="FFFFFF"/>
              </w:rPr>
            </w:pPr>
            <w:r>
              <w:t xml:space="preserve">11.4.5.2.1 </w:t>
            </w:r>
            <w:r w:rsidRPr="00E9103E">
              <w:t>NR SA FR1 - NR FR1 DL active BWP switch of PCell under CCA with non-DRX</w:t>
            </w:r>
          </w:p>
        </w:tc>
        <w:tc>
          <w:tcPr>
            <w:tcW w:w="4043" w:type="dxa"/>
          </w:tcPr>
          <w:p w14:paraId="643F0F11" w14:textId="77777777" w:rsidR="008020C0" w:rsidRPr="00D0162F" w:rsidRDefault="008020C0" w:rsidP="00BA5E98">
            <w:pPr>
              <w:pStyle w:val="TAL"/>
              <w:rPr>
                <w:shd w:val="clear" w:color="auto" w:fill="FFFFFF"/>
              </w:rPr>
            </w:pPr>
            <w:r>
              <w:rPr>
                <w:lang w:val="fr-FR"/>
              </w:rPr>
              <w:t>Same as 10.3.5.2.1</w:t>
            </w:r>
          </w:p>
        </w:tc>
        <w:tc>
          <w:tcPr>
            <w:tcW w:w="1652" w:type="dxa"/>
          </w:tcPr>
          <w:p w14:paraId="6231ED2B" w14:textId="77777777" w:rsidR="008020C0" w:rsidRPr="00D0162F" w:rsidRDefault="008020C0" w:rsidP="00BA5E98">
            <w:pPr>
              <w:pStyle w:val="TAL"/>
              <w:rPr>
                <w:shd w:val="clear" w:color="auto" w:fill="FFFFFF"/>
              </w:rPr>
            </w:pPr>
            <w:r w:rsidRPr="00CC1374">
              <w:rPr>
                <w:lang w:val="fr-FR"/>
              </w:rPr>
              <w:t>Same as 10.3.</w:t>
            </w:r>
            <w:r>
              <w:rPr>
                <w:lang w:val="fr-FR"/>
              </w:rPr>
              <w:t>5</w:t>
            </w:r>
            <w:r w:rsidRPr="00CC1374">
              <w:rPr>
                <w:lang w:val="fr-FR"/>
              </w:rPr>
              <w:t>.</w:t>
            </w:r>
            <w:r>
              <w:rPr>
                <w:lang w:val="fr-FR"/>
              </w:rPr>
              <w:t>2.</w:t>
            </w:r>
            <w:r w:rsidRPr="00CC1374">
              <w:rPr>
                <w:lang w:val="fr-FR"/>
              </w:rPr>
              <w:t>1</w:t>
            </w:r>
          </w:p>
        </w:tc>
        <w:tc>
          <w:tcPr>
            <w:tcW w:w="2763" w:type="dxa"/>
          </w:tcPr>
          <w:p w14:paraId="30647D56" w14:textId="77777777" w:rsidR="008020C0" w:rsidRPr="00D0162F" w:rsidRDefault="008020C0" w:rsidP="00BA5E98">
            <w:pPr>
              <w:pStyle w:val="TAL"/>
              <w:rPr>
                <w:shd w:val="clear" w:color="auto" w:fill="FFFFFF"/>
              </w:rPr>
            </w:pPr>
            <w:r w:rsidRPr="00CC1374">
              <w:rPr>
                <w:lang w:val="fr-FR"/>
              </w:rPr>
              <w:t>Same as 10.3.</w:t>
            </w:r>
            <w:r>
              <w:rPr>
                <w:lang w:val="fr-FR"/>
              </w:rPr>
              <w:t>5</w:t>
            </w:r>
            <w:r w:rsidRPr="00CC1374">
              <w:rPr>
                <w:lang w:val="fr-FR"/>
              </w:rPr>
              <w:t>.</w:t>
            </w:r>
            <w:r>
              <w:rPr>
                <w:lang w:val="fr-FR"/>
              </w:rPr>
              <w:t>2.</w:t>
            </w:r>
            <w:r w:rsidRPr="00CC1374">
              <w:rPr>
                <w:lang w:val="fr-FR"/>
              </w:rPr>
              <w:t>1</w:t>
            </w:r>
          </w:p>
        </w:tc>
      </w:tr>
      <w:tr w:rsidR="008020C0" w:rsidRPr="00D0162F" w14:paraId="4F77EB33" w14:textId="77777777" w:rsidTr="00BA5E98">
        <w:trPr>
          <w:jc w:val="center"/>
        </w:trPr>
        <w:tc>
          <w:tcPr>
            <w:tcW w:w="2195" w:type="dxa"/>
          </w:tcPr>
          <w:p w14:paraId="382DDF39" w14:textId="77777777" w:rsidR="008020C0" w:rsidRDefault="008020C0" w:rsidP="00BA5E98">
            <w:pPr>
              <w:pStyle w:val="TAL"/>
            </w:pPr>
            <w:r>
              <w:t xml:space="preserve">11.4.5.2.2 </w:t>
            </w:r>
            <w:r w:rsidRPr="002C38ED">
              <w:t>NR SA FR1 DCI-based DL active BWP switch with non-DRX under CCA</w:t>
            </w:r>
          </w:p>
        </w:tc>
        <w:tc>
          <w:tcPr>
            <w:tcW w:w="4043" w:type="dxa"/>
          </w:tcPr>
          <w:p w14:paraId="52D96539" w14:textId="77777777" w:rsidR="008020C0" w:rsidRDefault="008020C0" w:rsidP="00BA5E98">
            <w:pPr>
              <w:pStyle w:val="TAL"/>
              <w:rPr>
                <w:lang w:val="fr-FR"/>
              </w:rPr>
            </w:pPr>
            <w:r>
              <w:rPr>
                <w:lang w:val="fr-FR"/>
              </w:rPr>
              <w:t>Same as 10.3.5.2.1</w:t>
            </w:r>
          </w:p>
        </w:tc>
        <w:tc>
          <w:tcPr>
            <w:tcW w:w="1652" w:type="dxa"/>
          </w:tcPr>
          <w:p w14:paraId="790D1B8A" w14:textId="77777777" w:rsidR="008020C0" w:rsidRPr="00CC1374" w:rsidRDefault="008020C0" w:rsidP="00BA5E98">
            <w:pPr>
              <w:pStyle w:val="TAL"/>
              <w:rPr>
                <w:lang w:val="fr-FR"/>
              </w:rPr>
            </w:pPr>
            <w:r w:rsidRPr="00CC1374">
              <w:rPr>
                <w:lang w:val="fr-FR"/>
              </w:rPr>
              <w:t>Same as 10.3.</w:t>
            </w:r>
            <w:r>
              <w:rPr>
                <w:lang w:val="fr-FR"/>
              </w:rPr>
              <w:t>5</w:t>
            </w:r>
            <w:r w:rsidRPr="00CC1374">
              <w:rPr>
                <w:lang w:val="fr-FR"/>
              </w:rPr>
              <w:t>.</w:t>
            </w:r>
            <w:r>
              <w:rPr>
                <w:lang w:val="fr-FR"/>
              </w:rPr>
              <w:t>2.</w:t>
            </w:r>
            <w:r w:rsidRPr="00CC1374">
              <w:rPr>
                <w:lang w:val="fr-FR"/>
              </w:rPr>
              <w:t>1</w:t>
            </w:r>
          </w:p>
        </w:tc>
        <w:tc>
          <w:tcPr>
            <w:tcW w:w="2763" w:type="dxa"/>
          </w:tcPr>
          <w:p w14:paraId="06E66330" w14:textId="77777777" w:rsidR="008020C0" w:rsidRPr="00CC1374" w:rsidRDefault="008020C0" w:rsidP="00BA5E98">
            <w:pPr>
              <w:pStyle w:val="TAL"/>
              <w:rPr>
                <w:lang w:val="fr-FR"/>
              </w:rPr>
            </w:pPr>
            <w:r w:rsidRPr="00CC1374">
              <w:rPr>
                <w:lang w:val="fr-FR"/>
              </w:rPr>
              <w:t>Same as 10.3.</w:t>
            </w:r>
            <w:r>
              <w:rPr>
                <w:lang w:val="fr-FR"/>
              </w:rPr>
              <w:t>5</w:t>
            </w:r>
            <w:r w:rsidRPr="00CC1374">
              <w:rPr>
                <w:lang w:val="fr-FR"/>
              </w:rPr>
              <w:t>.</w:t>
            </w:r>
            <w:r>
              <w:rPr>
                <w:lang w:val="fr-FR"/>
              </w:rPr>
              <w:t>2.</w:t>
            </w:r>
            <w:r w:rsidRPr="00CC1374">
              <w:rPr>
                <w:lang w:val="fr-FR"/>
              </w:rPr>
              <w:t>1</w:t>
            </w:r>
          </w:p>
        </w:tc>
      </w:tr>
      <w:tr w:rsidR="008020C0" w:rsidRPr="00D0162F" w14:paraId="095BB58E" w14:textId="77777777" w:rsidTr="00BA5E98">
        <w:trPr>
          <w:jc w:val="center"/>
        </w:trPr>
        <w:tc>
          <w:tcPr>
            <w:tcW w:w="2195" w:type="dxa"/>
          </w:tcPr>
          <w:p w14:paraId="4686D74C" w14:textId="77777777" w:rsidR="008020C0" w:rsidRPr="00D0162F" w:rsidRDefault="008020C0" w:rsidP="00BA5E98">
            <w:pPr>
              <w:pStyle w:val="TAL"/>
              <w:rPr>
                <w:shd w:val="clear" w:color="auto" w:fill="FFFFFF"/>
              </w:rPr>
            </w:pPr>
            <w:r>
              <w:t xml:space="preserve">11.4.5.3.1 </w:t>
            </w:r>
            <w:r w:rsidRPr="00E9103E">
              <w:t>NR SA FR1 DL active BWP switch of Cell with non-DRX</w:t>
            </w:r>
          </w:p>
        </w:tc>
        <w:tc>
          <w:tcPr>
            <w:tcW w:w="4043" w:type="dxa"/>
          </w:tcPr>
          <w:p w14:paraId="3DFE5B4C" w14:textId="77777777" w:rsidR="008020C0" w:rsidRPr="005A1779" w:rsidRDefault="008020C0" w:rsidP="00BA5E98">
            <w:pPr>
              <w:pStyle w:val="TAL"/>
            </w:pPr>
            <w:r>
              <w:rPr>
                <w:lang w:val="fr-FR"/>
              </w:rPr>
              <w:t>Same as 10.3.5.3.1</w:t>
            </w:r>
          </w:p>
        </w:tc>
        <w:tc>
          <w:tcPr>
            <w:tcW w:w="1652" w:type="dxa"/>
          </w:tcPr>
          <w:p w14:paraId="62014088" w14:textId="77777777" w:rsidR="008020C0" w:rsidRPr="005A1779" w:rsidRDefault="008020C0" w:rsidP="00BA5E98">
            <w:pPr>
              <w:pStyle w:val="TAL"/>
            </w:pPr>
            <w:r w:rsidRPr="00CC1374">
              <w:rPr>
                <w:lang w:val="fr-FR"/>
              </w:rPr>
              <w:t>Same as 10.3.</w:t>
            </w:r>
            <w:r>
              <w:rPr>
                <w:lang w:val="fr-FR"/>
              </w:rPr>
              <w:t>5</w:t>
            </w:r>
            <w:r w:rsidRPr="00CC1374">
              <w:rPr>
                <w:lang w:val="fr-FR"/>
              </w:rPr>
              <w:t>.</w:t>
            </w:r>
            <w:r>
              <w:rPr>
                <w:lang w:val="fr-FR"/>
              </w:rPr>
              <w:t>3.</w:t>
            </w:r>
            <w:r w:rsidRPr="00CC1374">
              <w:rPr>
                <w:lang w:val="fr-FR"/>
              </w:rPr>
              <w:t>1</w:t>
            </w:r>
          </w:p>
        </w:tc>
        <w:tc>
          <w:tcPr>
            <w:tcW w:w="2763" w:type="dxa"/>
          </w:tcPr>
          <w:p w14:paraId="65159E03" w14:textId="77777777" w:rsidR="008020C0" w:rsidRPr="005A1779" w:rsidRDefault="008020C0" w:rsidP="00BA5E98">
            <w:pPr>
              <w:pStyle w:val="TAL"/>
            </w:pPr>
            <w:r w:rsidRPr="00CC1374">
              <w:rPr>
                <w:lang w:val="fr-FR"/>
              </w:rPr>
              <w:t>Same as 10.3.</w:t>
            </w:r>
            <w:r>
              <w:rPr>
                <w:lang w:val="fr-FR"/>
              </w:rPr>
              <w:t>5</w:t>
            </w:r>
            <w:r w:rsidRPr="00CC1374">
              <w:rPr>
                <w:lang w:val="fr-FR"/>
              </w:rPr>
              <w:t>.</w:t>
            </w:r>
            <w:r>
              <w:rPr>
                <w:lang w:val="fr-FR"/>
              </w:rPr>
              <w:t>3.</w:t>
            </w:r>
            <w:r w:rsidRPr="00CC1374">
              <w:rPr>
                <w:lang w:val="fr-FR"/>
              </w:rPr>
              <w:t>1</w:t>
            </w:r>
          </w:p>
        </w:tc>
      </w:tr>
    </w:tbl>
    <w:p w14:paraId="27F6129D" w14:textId="77777777" w:rsidR="008020C0" w:rsidRPr="00D0162F" w:rsidRDefault="008020C0" w:rsidP="00AB67FA"/>
    <w:p w14:paraId="4B25E1AA" w14:textId="77777777" w:rsidR="0041350C" w:rsidRPr="00D0162F" w:rsidRDefault="0041350C">
      <w:pPr>
        <w:overflowPunct/>
        <w:autoSpaceDE/>
        <w:autoSpaceDN/>
        <w:adjustRightInd/>
        <w:spacing w:after="160" w:line="259" w:lineRule="auto"/>
        <w:textAlignment w:val="auto"/>
        <w:rPr>
          <w:rFonts w:ascii="Arial" w:hAnsi="Arial"/>
          <w:sz w:val="36"/>
        </w:rPr>
      </w:pPr>
      <w:r w:rsidRPr="00D0162F">
        <w:br w:type="page"/>
      </w:r>
    </w:p>
    <w:p w14:paraId="60FB9C5A" w14:textId="37762994" w:rsidR="00AB67FA" w:rsidRPr="00D0162F" w:rsidRDefault="00AB67FA" w:rsidP="00AB67FA">
      <w:pPr>
        <w:pStyle w:val="Heading8"/>
      </w:pPr>
      <w:r w:rsidRPr="00D0162F">
        <w:t>Annex G (normative):</w:t>
      </w:r>
      <w:r w:rsidRPr="00D0162F">
        <w:br/>
        <w:t>Statistical testing</w:t>
      </w:r>
    </w:p>
    <w:p w14:paraId="2FAA1BF0" w14:textId="77777777" w:rsidR="00AB67FA" w:rsidRPr="00D0162F" w:rsidRDefault="00AB67FA" w:rsidP="00AB67FA">
      <w:pPr>
        <w:pStyle w:val="Heading1"/>
      </w:pPr>
      <w:r w:rsidRPr="00D0162F">
        <w:t>G.1</w:t>
      </w:r>
      <w:r w:rsidRPr="00D0162F">
        <w:tab/>
        <w:t>General</w:t>
      </w:r>
    </w:p>
    <w:p w14:paraId="2BFE9E9B" w14:textId="77777777" w:rsidR="00AB67FA" w:rsidRPr="00D0162F" w:rsidRDefault="00AB67FA" w:rsidP="00AB67FA">
      <w:r w:rsidRPr="00D0162F">
        <w:t xml:space="preserve">The test requirements are expressed as absolute requirements with a single value stating the requirement or expressed as a success rate. </w:t>
      </w:r>
      <w:r w:rsidRPr="00D0162F">
        <w:rPr>
          <w:rFonts w:cs="v4.2.0"/>
        </w:rPr>
        <w:t>The statistical nature depends on the type of test requirement. Some have large statistical variations, while others are not statistical in nature at all. When testing a parameter with a statistical nature, a confidence level is set. This establishes the probability that a Device Under Test (DUT) passing the test actually meets the test requirement and determines how many times a test have to be repeated and what the pass and fail criteria is.</w:t>
      </w:r>
      <w:r w:rsidRPr="00D0162F">
        <w:t xml:space="preserve"> This Annex describes how to set the statistical significance.</w:t>
      </w:r>
    </w:p>
    <w:p w14:paraId="621760AC" w14:textId="77777777" w:rsidR="00AB67FA" w:rsidRPr="00D0162F" w:rsidRDefault="00AB67FA" w:rsidP="00AB67FA">
      <w:pPr>
        <w:pStyle w:val="Heading1"/>
      </w:pPr>
      <w:r w:rsidRPr="00D0162F">
        <w:t>G.2</w:t>
      </w:r>
      <w:r w:rsidRPr="00D0162F">
        <w:tab/>
        <w:t>Statistical testing of delay and UE measurement performance in RRM tests</w:t>
      </w:r>
    </w:p>
    <w:p w14:paraId="35E48173" w14:textId="77777777" w:rsidR="00AB67FA" w:rsidRPr="00D0162F" w:rsidRDefault="00AB67FA" w:rsidP="00AB67FA">
      <w:pPr>
        <w:pStyle w:val="Heading2"/>
      </w:pPr>
      <w:r w:rsidRPr="00D0162F">
        <w:t>G.2.1</w:t>
      </w:r>
      <w:r w:rsidRPr="00D0162F">
        <w:tab/>
        <w:t>General</w:t>
      </w:r>
    </w:p>
    <w:p w14:paraId="1A46DFE3" w14:textId="77777777" w:rsidR="00AB67FA" w:rsidRPr="00D0162F" w:rsidRDefault="00AB67FA" w:rsidP="00AB67FA">
      <w:r w:rsidRPr="00D0162F">
        <w:t>The RRM tests are either of deterministic or of statistical nature. The pass fail limits in tests of statistical nature are expressed as a limit (e.g. delay limit) and a success ratio applicable for the limit. The success ratio is 90% uniform (the complement is the error ratio ER = 10%).</w:t>
      </w:r>
    </w:p>
    <w:p w14:paraId="2C07C967" w14:textId="77777777" w:rsidR="00AB67FA" w:rsidRPr="00D0162F" w:rsidRDefault="00AB67FA" w:rsidP="00AB67FA">
      <w:pPr>
        <w:pStyle w:val="Heading2"/>
      </w:pPr>
      <w:r w:rsidRPr="00D0162F">
        <w:t>G.2.2</w:t>
      </w:r>
      <w:r w:rsidRPr="00D0162F">
        <w:tab/>
        <w:t>Design of the test</w:t>
      </w:r>
    </w:p>
    <w:p w14:paraId="41C64843" w14:textId="77777777" w:rsidR="00AB67FA" w:rsidRPr="00D0162F" w:rsidRDefault="00AB67FA" w:rsidP="00AB67FA">
      <w:r w:rsidRPr="00D0162F">
        <w:t>The test is defined by the following design principles (see TS 36.521-1 clause G.X, Theory):</w:t>
      </w:r>
    </w:p>
    <w:p w14:paraId="6ECF15FE" w14:textId="77777777" w:rsidR="00AB67FA" w:rsidRPr="00D0162F" w:rsidRDefault="00AB67FA" w:rsidP="00AB67FA">
      <w:r w:rsidRPr="00D0162F">
        <w:t>1) The early decision concept is applied.</w:t>
      </w:r>
    </w:p>
    <w:p w14:paraId="198BA172" w14:textId="77777777" w:rsidR="00AB67FA" w:rsidRPr="00D0162F" w:rsidRDefault="00AB67FA" w:rsidP="00AB67FA">
      <w:r w:rsidRPr="00D0162F">
        <w:t>2) A second limit is introduced: bad DUT factor M&gt;1</w:t>
      </w:r>
    </w:p>
    <w:p w14:paraId="1CBD42BF" w14:textId="77777777" w:rsidR="00AB67FA" w:rsidRPr="00D0162F" w:rsidRDefault="00AB67FA" w:rsidP="00AB67FA">
      <w:r w:rsidRPr="00D0162F">
        <w:t>To decide the test pass:</w:t>
      </w:r>
    </w:p>
    <w:p w14:paraId="23B652EF" w14:textId="77777777" w:rsidR="00AB67FA" w:rsidRPr="00D0162F" w:rsidRDefault="00AB67FA" w:rsidP="00AB67FA">
      <w:r w:rsidRPr="00D0162F">
        <w:t>Supplier risk is applied based on the bad DUT quality</w:t>
      </w:r>
    </w:p>
    <w:p w14:paraId="2498617C" w14:textId="77777777" w:rsidR="00AB67FA" w:rsidRPr="00D0162F" w:rsidRDefault="00AB67FA" w:rsidP="00AB67FA">
      <w:r w:rsidRPr="00D0162F">
        <w:t>To decide the test fails</w:t>
      </w:r>
    </w:p>
    <w:p w14:paraId="04E0908A" w14:textId="77777777" w:rsidR="00AB67FA" w:rsidRPr="00D0162F" w:rsidRDefault="00AB67FA" w:rsidP="00AB67FA">
      <w:r w:rsidRPr="00D0162F">
        <w:t>Customer risk is applied based on the specified DUT quality</w:t>
      </w:r>
    </w:p>
    <w:p w14:paraId="3615C457" w14:textId="77777777" w:rsidR="00AB67FA" w:rsidRPr="00D0162F" w:rsidRDefault="00AB67FA" w:rsidP="00AB67FA">
      <w:r w:rsidRPr="00D0162F">
        <w:t>The test is defined by the following parameters:</w:t>
      </w:r>
    </w:p>
    <w:p w14:paraId="7C1A1F02" w14:textId="77777777" w:rsidR="00AB67FA" w:rsidRPr="00D0162F" w:rsidRDefault="00AB67FA" w:rsidP="00AB67FA">
      <w:r w:rsidRPr="00D0162F">
        <w:t>1) Limit ER = 0.1 (success ratio = 90%)</w:t>
      </w:r>
    </w:p>
    <w:p w14:paraId="11249507" w14:textId="77777777" w:rsidR="00AB67FA" w:rsidRPr="00D0162F" w:rsidRDefault="00AB67FA" w:rsidP="00AB67FA">
      <w:r w:rsidRPr="00D0162F">
        <w:t>2) Bad DUT factor M=1.5 (selectivity)</w:t>
      </w:r>
    </w:p>
    <w:p w14:paraId="4375E66A" w14:textId="77777777" w:rsidR="00AB67FA" w:rsidRPr="00D0162F" w:rsidRDefault="00AB67FA" w:rsidP="00AB67FA">
      <w:r w:rsidRPr="00D0162F">
        <w:t>3) Confidence level CL = 95% (for specified DUT and bad DUT-quality)</w:t>
      </w:r>
    </w:p>
    <w:p w14:paraId="1D15452E" w14:textId="77777777" w:rsidR="00AB67FA" w:rsidRPr="00D0162F" w:rsidRDefault="00AB67FA" w:rsidP="00AB67FA">
      <w:pPr>
        <w:pStyle w:val="Heading2"/>
      </w:pPr>
      <w:r w:rsidRPr="00D0162F">
        <w:t>G.2.3</w:t>
      </w:r>
      <w:r w:rsidRPr="00D0162F">
        <w:tab/>
        <w:t>Numerical definition of the pass fail limits</w:t>
      </w:r>
    </w:p>
    <w:p w14:paraId="540BB2ED" w14:textId="77777777" w:rsidR="00AB67FA" w:rsidRPr="00D0162F" w:rsidRDefault="00AB67FA" w:rsidP="00AB67FA">
      <w:pPr>
        <w:pStyle w:val="EditorsNote"/>
      </w:pPr>
      <w:r w:rsidRPr="00D0162F">
        <w:t>Editor’s Note:</w:t>
      </w:r>
    </w:p>
    <w:p w14:paraId="5FDC174C" w14:textId="77777777" w:rsidR="00AB67FA" w:rsidRPr="00D0162F" w:rsidRDefault="00AB67FA" w:rsidP="00AB67FA">
      <w:pPr>
        <w:pStyle w:val="EditorsNote"/>
      </w:pPr>
      <w:r w:rsidRPr="00D0162F">
        <w:t>-</w:t>
      </w:r>
      <w:r w:rsidRPr="00D0162F">
        <w:tab/>
        <w:t>Further investigate the technical details behind this statistical method to ensure that this is applicable for FR2 radiated test cases.</w:t>
      </w:r>
    </w:p>
    <w:p w14:paraId="1976995A" w14:textId="77777777" w:rsidR="00AB67FA" w:rsidRPr="00D0162F" w:rsidRDefault="00AB67FA" w:rsidP="00AB67FA">
      <w:pPr>
        <w:pStyle w:val="TH"/>
      </w:pPr>
      <w:r w:rsidRPr="00D0162F">
        <w:t>Table G.2.3-1: pass fail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848"/>
        <w:gridCol w:w="741"/>
        <w:gridCol w:w="627"/>
        <w:gridCol w:w="627"/>
        <w:gridCol w:w="627"/>
        <w:gridCol w:w="627"/>
        <w:gridCol w:w="572"/>
        <w:gridCol w:w="684"/>
        <w:gridCol w:w="627"/>
        <w:gridCol w:w="627"/>
        <w:gridCol w:w="696"/>
        <w:gridCol w:w="709"/>
      </w:tblGrid>
      <w:tr w:rsidR="00AB67FA" w:rsidRPr="00D0162F" w14:paraId="3AE152DD" w14:textId="77777777" w:rsidTr="006E0A54">
        <w:trPr>
          <w:jc w:val="center"/>
        </w:trPr>
        <w:tc>
          <w:tcPr>
            <w:tcW w:w="848" w:type="dxa"/>
            <w:shd w:val="clear" w:color="auto" w:fill="auto"/>
          </w:tcPr>
          <w:p w14:paraId="75E5C3E5" w14:textId="77777777" w:rsidR="00AB67FA" w:rsidRPr="00D0162F" w:rsidRDefault="00AB67FA" w:rsidP="006E0A54">
            <w:pPr>
              <w:pStyle w:val="TAH"/>
            </w:pPr>
            <w:r w:rsidRPr="00D0162F">
              <w:t>ne</w:t>
            </w:r>
          </w:p>
        </w:tc>
        <w:tc>
          <w:tcPr>
            <w:tcW w:w="741" w:type="dxa"/>
            <w:shd w:val="clear" w:color="auto" w:fill="auto"/>
          </w:tcPr>
          <w:p w14:paraId="0A991CDC" w14:textId="77777777" w:rsidR="00AB67FA" w:rsidRPr="00D0162F" w:rsidRDefault="00AB67FA" w:rsidP="006E0A54">
            <w:pPr>
              <w:pStyle w:val="TAH"/>
            </w:pPr>
            <w:r w:rsidRPr="00D0162F">
              <w:t>ns</w:t>
            </w:r>
            <w:r w:rsidRPr="00D0162F">
              <w:rPr>
                <w:vertAlign w:val="subscript"/>
              </w:rPr>
              <w:t>p</w:t>
            </w:r>
          </w:p>
        </w:tc>
        <w:tc>
          <w:tcPr>
            <w:tcW w:w="627" w:type="dxa"/>
            <w:shd w:val="clear" w:color="auto" w:fill="auto"/>
          </w:tcPr>
          <w:p w14:paraId="2EF4D05B" w14:textId="77777777" w:rsidR="00AB67FA" w:rsidRPr="00D0162F" w:rsidRDefault="00AB67FA" w:rsidP="006E0A54">
            <w:pPr>
              <w:pStyle w:val="TAH"/>
            </w:pPr>
            <w:r w:rsidRPr="00D0162F">
              <w:t>ns</w:t>
            </w:r>
            <w:r w:rsidRPr="00D0162F">
              <w:rPr>
                <w:vertAlign w:val="subscript"/>
              </w:rPr>
              <w:t>f</w:t>
            </w:r>
          </w:p>
        </w:tc>
        <w:tc>
          <w:tcPr>
            <w:tcW w:w="627" w:type="dxa"/>
            <w:shd w:val="clear" w:color="auto" w:fill="auto"/>
          </w:tcPr>
          <w:p w14:paraId="00EA01E3" w14:textId="77777777" w:rsidR="00AB67FA" w:rsidRPr="00D0162F" w:rsidRDefault="00AB67FA" w:rsidP="006E0A54">
            <w:pPr>
              <w:pStyle w:val="TAH"/>
            </w:pPr>
            <w:r w:rsidRPr="00D0162F">
              <w:t>ne</w:t>
            </w:r>
          </w:p>
        </w:tc>
        <w:tc>
          <w:tcPr>
            <w:tcW w:w="627" w:type="dxa"/>
            <w:shd w:val="clear" w:color="auto" w:fill="auto"/>
          </w:tcPr>
          <w:p w14:paraId="2C57183D" w14:textId="77777777" w:rsidR="00AB67FA" w:rsidRPr="00D0162F" w:rsidRDefault="00AB67FA" w:rsidP="006E0A54">
            <w:pPr>
              <w:pStyle w:val="TAH"/>
            </w:pPr>
            <w:r w:rsidRPr="00D0162F">
              <w:t>ns</w:t>
            </w:r>
            <w:r w:rsidRPr="00D0162F">
              <w:rPr>
                <w:vertAlign w:val="subscript"/>
              </w:rPr>
              <w:t>p</w:t>
            </w:r>
          </w:p>
        </w:tc>
        <w:tc>
          <w:tcPr>
            <w:tcW w:w="627" w:type="dxa"/>
            <w:shd w:val="clear" w:color="auto" w:fill="auto"/>
          </w:tcPr>
          <w:p w14:paraId="2449AD89" w14:textId="77777777" w:rsidR="00AB67FA" w:rsidRPr="00D0162F" w:rsidRDefault="00AB67FA" w:rsidP="006E0A54">
            <w:pPr>
              <w:pStyle w:val="TAH"/>
            </w:pPr>
            <w:r w:rsidRPr="00D0162F">
              <w:t>ns</w:t>
            </w:r>
            <w:r w:rsidRPr="00D0162F">
              <w:rPr>
                <w:vertAlign w:val="subscript"/>
              </w:rPr>
              <w:t>f</w:t>
            </w:r>
          </w:p>
        </w:tc>
        <w:tc>
          <w:tcPr>
            <w:tcW w:w="572" w:type="dxa"/>
            <w:shd w:val="clear" w:color="auto" w:fill="auto"/>
          </w:tcPr>
          <w:p w14:paraId="399329CA" w14:textId="77777777" w:rsidR="00AB67FA" w:rsidRPr="00D0162F" w:rsidRDefault="00AB67FA" w:rsidP="006E0A54">
            <w:pPr>
              <w:pStyle w:val="TAH"/>
            </w:pPr>
            <w:r w:rsidRPr="00D0162F">
              <w:t>ne</w:t>
            </w:r>
          </w:p>
        </w:tc>
        <w:tc>
          <w:tcPr>
            <w:tcW w:w="684" w:type="dxa"/>
            <w:shd w:val="clear" w:color="auto" w:fill="auto"/>
          </w:tcPr>
          <w:p w14:paraId="5DB6F160" w14:textId="77777777" w:rsidR="00AB67FA" w:rsidRPr="00D0162F" w:rsidRDefault="00AB67FA" w:rsidP="006E0A54">
            <w:pPr>
              <w:pStyle w:val="TAH"/>
            </w:pPr>
            <w:r w:rsidRPr="00D0162F">
              <w:t>ns</w:t>
            </w:r>
            <w:r w:rsidRPr="00D0162F">
              <w:rPr>
                <w:vertAlign w:val="subscript"/>
              </w:rPr>
              <w:t>p</w:t>
            </w:r>
          </w:p>
        </w:tc>
        <w:tc>
          <w:tcPr>
            <w:tcW w:w="627" w:type="dxa"/>
            <w:shd w:val="clear" w:color="auto" w:fill="auto"/>
          </w:tcPr>
          <w:p w14:paraId="4E56E0DE" w14:textId="77777777" w:rsidR="00AB67FA" w:rsidRPr="00D0162F" w:rsidRDefault="00AB67FA" w:rsidP="006E0A54">
            <w:pPr>
              <w:pStyle w:val="TAH"/>
            </w:pPr>
            <w:r w:rsidRPr="00D0162F">
              <w:t>ns</w:t>
            </w:r>
            <w:r w:rsidRPr="00D0162F">
              <w:rPr>
                <w:vertAlign w:val="subscript"/>
              </w:rPr>
              <w:t>f</w:t>
            </w:r>
          </w:p>
        </w:tc>
        <w:tc>
          <w:tcPr>
            <w:tcW w:w="627" w:type="dxa"/>
            <w:shd w:val="clear" w:color="auto" w:fill="auto"/>
          </w:tcPr>
          <w:p w14:paraId="75FD7B30" w14:textId="77777777" w:rsidR="00AB67FA" w:rsidRPr="00D0162F" w:rsidRDefault="00AB67FA" w:rsidP="006E0A54">
            <w:pPr>
              <w:pStyle w:val="TAH"/>
            </w:pPr>
            <w:r w:rsidRPr="00D0162F">
              <w:t>ne</w:t>
            </w:r>
          </w:p>
        </w:tc>
        <w:tc>
          <w:tcPr>
            <w:tcW w:w="696" w:type="dxa"/>
            <w:shd w:val="clear" w:color="auto" w:fill="auto"/>
          </w:tcPr>
          <w:p w14:paraId="186BD8C6" w14:textId="77777777" w:rsidR="00AB67FA" w:rsidRPr="00D0162F" w:rsidRDefault="00AB67FA" w:rsidP="006E0A54">
            <w:pPr>
              <w:pStyle w:val="TAH"/>
            </w:pPr>
            <w:r w:rsidRPr="00D0162F">
              <w:t>ns</w:t>
            </w:r>
            <w:r w:rsidRPr="00D0162F">
              <w:rPr>
                <w:vertAlign w:val="subscript"/>
              </w:rPr>
              <w:t>p</w:t>
            </w:r>
          </w:p>
        </w:tc>
        <w:tc>
          <w:tcPr>
            <w:tcW w:w="709" w:type="dxa"/>
            <w:shd w:val="clear" w:color="auto" w:fill="auto"/>
          </w:tcPr>
          <w:p w14:paraId="7C67F2FA" w14:textId="77777777" w:rsidR="00AB67FA" w:rsidRPr="00D0162F" w:rsidRDefault="00AB67FA" w:rsidP="006E0A54">
            <w:pPr>
              <w:pStyle w:val="TAH"/>
            </w:pPr>
            <w:r w:rsidRPr="00D0162F">
              <w:t>ns</w:t>
            </w:r>
            <w:r w:rsidRPr="00D0162F">
              <w:rPr>
                <w:vertAlign w:val="subscript"/>
              </w:rPr>
              <w:t>f</w:t>
            </w:r>
          </w:p>
        </w:tc>
      </w:tr>
      <w:tr w:rsidR="00AB67FA" w:rsidRPr="00D0162F" w14:paraId="2F240395" w14:textId="77777777" w:rsidTr="006E0A54">
        <w:trPr>
          <w:jc w:val="center"/>
        </w:trPr>
        <w:tc>
          <w:tcPr>
            <w:tcW w:w="848" w:type="dxa"/>
            <w:shd w:val="clear" w:color="auto" w:fill="auto"/>
          </w:tcPr>
          <w:p w14:paraId="7134AD71" w14:textId="77777777" w:rsidR="00AB67FA" w:rsidRPr="00D0162F" w:rsidRDefault="00AB67FA" w:rsidP="006E0A54">
            <w:pPr>
              <w:pStyle w:val="TAC"/>
            </w:pPr>
            <w:r w:rsidRPr="00D0162F">
              <w:t>0</w:t>
            </w:r>
          </w:p>
        </w:tc>
        <w:tc>
          <w:tcPr>
            <w:tcW w:w="741" w:type="dxa"/>
            <w:shd w:val="clear" w:color="auto" w:fill="auto"/>
          </w:tcPr>
          <w:p w14:paraId="0CEEBAFF" w14:textId="77777777" w:rsidR="00AB67FA" w:rsidRPr="00D0162F" w:rsidRDefault="00AB67FA" w:rsidP="006E0A54">
            <w:pPr>
              <w:pStyle w:val="TAC"/>
            </w:pPr>
            <w:r w:rsidRPr="00D0162F">
              <w:t>33</w:t>
            </w:r>
          </w:p>
        </w:tc>
        <w:tc>
          <w:tcPr>
            <w:tcW w:w="627" w:type="dxa"/>
            <w:shd w:val="clear" w:color="auto" w:fill="auto"/>
          </w:tcPr>
          <w:p w14:paraId="3D886E53" w14:textId="77777777" w:rsidR="00AB67FA" w:rsidRPr="00D0162F" w:rsidRDefault="00AB67FA" w:rsidP="006E0A54">
            <w:pPr>
              <w:pStyle w:val="TAC"/>
            </w:pPr>
            <w:r w:rsidRPr="00D0162F">
              <w:t>NA</w:t>
            </w:r>
          </w:p>
        </w:tc>
        <w:tc>
          <w:tcPr>
            <w:tcW w:w="627" w:type="dxa"/>
            <w:shd w:val="clear" w:color="auto" w:fill="auto"/>
          </w:tcPr>
          <w:p w14:paraId="35FD4E01" w14:textId="77777777" w:rsidR="00AB67FA" w:rsidRPr="00D0162F" w:rsidRDefault="00AB67FA" w:rsidP="006E0A54">
            <w:pPr>
              <w:pStyle w:val="TAC"/>
            </w:pPr>
            <w:r w:rsidRPr="00D0162F">
              <w:t>43</w:t>
            </w:r>
          </w:p>
        </w:tc>
        <w:tc>
          <w:tcPr>
            <w:tcW w:w="627" w:type="dxa"/>
            <w:shd w:val="clear" w:color="auto" w:fill="auto"/>
          </w:tcPr>
          <w:p w14:paraId="51A64CC3" w14:textId="77777777" w:rsidR="00AB67FA" w:rsidRPr="00D0162F" w:rsidRDefault="00AB67FA" w:rsidP="006E0A54">
            <w:pPr>
              <w:pStyle w:val="TAC"/>
            </w:pPr>
            <w:r w:rsidRPr="00D0162F">
              <w:t>408</w:t>
            </w:r>
          </w:p>
        </w:tc>
        <w:tc>
          <w:tcPr>
            <w:tcW w:w="627" w:type="dxa"/>
            <w:shd w:val="clear" w:color="auto" w:fill="auto"/>
          </w:tcPr>
          <w:p w14:paraId="73DBAADB" w14:textId="77777777" w:rsidR="00AB67FA" w:rsidRPr="00D0162F" w:rsidRDefault="00AB67FA" w:rsidP="006E0A54">
            <w:pPr>
              <w:pStyle w:val="TAC"/>
            </w:pPr>
            <w:r w:rsidRPr="00D0162F">
              <w:t>283</w:t>
            </w:r>
          </w:p>
        </w:tc>
        <w:tc>
          <w:tcPr>
            <w:tcW w:w="572" w:type="dxa"/>
            <w:shd w:val="clear" w:color="auto" w:fill="auto"/>
          </w:tcPr>
          <w:p w14:paraId="4D36817A" w14:textId="77777777" w:rsidR="00AB67FA" w:rsidRPr="00D0162F" w:rsidRDefault="00AB67FA" w:rsidP="006E0A54">
            <w:pPr>
              <w:pStyle w:val="TAC"/>
            </w:pPr>
            <w:r w:rsidRPr="00D0162F">
              <w:t>86</w:t>
            </w:r>
          </w:p>
        </w:tc>
        <w:tc>
          <w:tcPr>
            <w:tcW w:w="684" w:type="dxa"/>
            <w:shd w:val="clear" w:color="auto" w:fill="auto"/>
          </w:tcPr>
          <w:p w14:paraId="3F121124" w14:textId="77777777" w:rsidR="00AB67FA" w:rsidRPr="00D0162F" w:rsidRDefault="00AB67FA" w:rsidP="006E0A54">
            <w:pPr>
              <w:pStyle w:val="TAC"/>
            </w:pPr>
            <w:r w:rsidRPr="00D0162F">
              <w:t>737</w:t>
            </w:r>
          </w:p>
        </w:tc>
        <w:tc>
          <w:tcPr>
            <w:tcW w:w="627" w:type="dxa"/>
            <w:shd w:val="clear" w:color="auto" w:fill="auto"/>
          </w:tcPr>
          <w:p w14:paraId="33287A87" w14:textId="77777777" w:rsidR="00AB67FA" w:rsidRPr="00D0162F" w:rsidRDefault="00AB67FA" w:rsidP="006E0A54">
            <w:pPr>
              <w:pStyle w:val="TAC"/>
            </w:pPr>
            <w:r w:rsidRPr="00D0162F">
              <w:t>644</w:t>
            </w:r>
          </w:p>
        </w:tc>
        <w:tc>
          <w:tcPr>
            <w:tcW w:w="627" w:type="dxa"/>
            <w:shd w:val="clear" w:color="auto" w:fill="auto"/>
          </w:tcPr>
          <w:p w14:paraId="32F16ED3" w14:textId="77777777" w:rsidR="00AB67FA" w:rsidRPr="00D0162F" w:rsidRDefault="00AB67FA" w:rsidP="006E0A54">
            <w:pPr>
              <w:pStyle w:val="TAC"/>
            </w:pPr>
            <w:r w:rsidRPr="00D0162F">
              <w:t>129</w:t>
            </w:r>
          </w:p>
        </w:tc>
        <w:tc>
          <w:tcPr>
            <w:tcW w:w="696" w:type="dxa"/>
            <w:shd w:val="clear" w:color="auto" w:fill="auto"/>
          </w:tcPr>
          <w:p w14:paraId="73357010" w14:textId="77777777" w:rsidR="00AB67FA" w:rsidRPr="00D0162F" w:rsidRDefault="00AB67FA" w:rsidP="006E0A54">
            <w:pPr>
              <w:pStyle w:val="TAC"/>
            </w:pPr>
            <w:r w:rsidRPr="00D0162F">
              <w:t>1056</w:t>
            </w:r>
          </w:p>
        </w:tc>
        <w:tc>
          <w:tcPr>
            <w:tcW w:w="709" w:type="dxa"/>
            <w:shd w:val="clear" w:color="auto" w:fill="auto"/>
          </w:tcPr>
          <w:p w14:paraId="641906BA" w14:textId="77777777" w:rsidR="00AB67FA" w:rsidRPr="00D0162F" w:rsidRDefault="00AB67FA" w:rsidP="006E0A54">
            <w:pPr>
              <w:pStyle w:val="TAC"/>
            </w:pPr>
            <w:r w:rsidRPr="00D0162F">
              <w:t>1021</w:t>
            </w:r>
          </w:p>
        </w:tc>
      </w:tr>
      <w:tr w:rsidR="00AB67FA" w:rsidRPr="00D0162F" w14:paraId="4771C4B2" w14:textId="77777777" w:rsidTr="006E0A54">
        <w:trPr>
          <w:jc w:val="center"/>
        </w:trPr>
        <w:tc>
          <w:tcPr>
            <w:tcW w:w="848" w:type="dxa"/>
            <w:shd w:val="clear" w:color="auto" w:fill="auto"/>
          </w:tcPr>
          <w:p w14:paraId="13AA4831" w14:textId="77777777" w:rsidR="00AB67FA" w:rsidRPr="00D0162F" w:rsidRDefault="00AB67FA" w:rsidP="006E0A54">
            <w:pPr>
              <w:pStyle w:val="TAC"/>
            </w:pPr>
            <w:r w:rsidRPr="00D0162F">
              <w:t>1</w:t>
            </w:r>
          </w:p>
        </w:tc>
        <w:tc>
          <w:tcPr>
            <w:tcW w:w="741" w:type="dxa"/>
            <w:shd w:val="clear" w:color="auto" w:fill="auto"/>
          </w:tcPr>
          <w:p w14:paraId="06A04A35" w14:textId="77777777" w:rsidR="00AB67FA" w:rsidRPr="00D0162F" w:rsidRDefault="00AB67FA" w:rsidP="006E0A54">
            <w:pPr>
              <w:pStyle w:val="TAC"/>
            </w:pPr>
            <w:r w:rsidRPr="00D0162F">
              <w:t>46</w:t>
            </w:r>
          </w:p>
        </w:tc>
        <w:tc>
          <w:tcPr>
            <w:tcW w:w="627" w:type="dxa"/>
            <w:shd w:val="clear" w:color="auto" w:fill="auto"/>
          </w:tcPr>
          <w:p w14:paraId="4E4B94E4" w14:textId="77777777" w:rsidR="00AB67FA" w:rsidRPr="00D0162F" w:rsidRDefault="00AB67FA" w:rsidP="006E0A54">
            <w:pPr>
              <w:pStyle w:val="TAC"/>
            </w:pPr>
            <w:r w:rsidRPr="00D0162F">
              <w:t>NA</w:t>
            </w:r>
          </w:p>
        </w:tc>
        <w:tc>
          <w:tcPr>
            <w:tcW w:w="627" w:type="dxa"/>
            <w:shd w:val="clear" w:color="auto" w:fill="auto"/>
          </w:tcPr>
          <w:p w14:paraId="449BCD2A" w14:textId="77777777" w:rsidR="00AB67FA" w:rsidRPr="00D0162F" w:rsidRDefault="00AB67FA" w:rsidP="006E0A54">
            <w:pPr>
              <w:pStyle w:val="TAC"/>
            </w:pPr>
            <w:r w:rsidRPr="00D0162F">
              <w:t>44</w:t>
            </w:r>
          </w:p>
        </w:tc>
        <w:tc>
          <w:tcPr>
            <w:tcW w:w="627" w:type="dxa"/>
            <w:shd w:val="clear" w:color="auto" w:fill="auto"/>
          </w:tcPr>
          <w:p w14:paraId="281A9209" w14:textId="77777777" w:rsidR="00AB67FA" w:rsidRPr="00D0162F" w:rsidRDefault="00AB67FA" w:rsidP="006E0A54">
            <w:pPr>
              <w:pStyle w:val="TAC"/>
            </w:pPr>
            <w:r w:rsidRPr="00D0162F">
              <w:t>416</w:t>
            </w:r>
          </w:p>
        </w:tc>
        <w:tc>
          <w:tcPr>
            <w:tcW w:w="627" w:type="dxa"/>
            <w:shd w:val="clear" w:color="auto" w:fill="auto"/>
          </w:tcPr>
          <w:p w14:paraId="1E612B94" w14:textId="77777777" w:rsidR="00AB67FA" w:rsidRPr="00D0162F" w:rsidRDefault="00AB67FA" w:rsidP="006E0A54">
            <w:pPr>
              <w:pStyle w:val="TAC"/>
            </w:pPr>
            <w:r w:rsidRPr="00D0162F">
              <w:t>291</w:t>
            </w:r>
          </w:p>
        </w:tc>
        <w:tc>
          <w:tcPr>
            <w:tcW w:w="572" w:type="dxa"/>
            <w:shd w:val="clear" w:color="auto" w:fill="auto"/>
          </w:tcPr>
          <w:p w14:paraId="10D18B1C" w14:textId="77777777" w:rsidR="00AB67FA" w:rsidRPr="00D0162F" w:rsidRDefault="00AB67FA" w:rsidP="006E0A54">
            <w:pPr>
              <w:pStyle w:val="TAC"/>
            </w:pPr>
            <w:r w:rsidRPr="00D0162F">
              <w:t>87</w:t>
            </w:r>
          </w:p>
        </w:tc>
        <w:tc>
          <w:tcPr>
            <w:tcW w:w="684" w:type="dxa"/>
            <w:shd w:val="clear" w:color="auto" w:fill="auto"/>
          </w:tcPr>
          <w:p w14:paraId="51D26971" w14:textId="77777777" w:rsidR="00AB67FA" w:rsidRPr="00D0162F" w:rsidRDefault="00AB67FA" w:rsidP="006E0A54">
            <w:pPr>
              <w:pStyle w:val="TAC"/>
            </w:pPr>
            <w:r w:rsidRPr="00D0162F">
              <w:t>745</w:t>
            </w:r>
          </w:p>
        </w:tc>
        <w:tc>
          <w:tcPr>
            <w:tcW w:w="627" w:type="dxa"/>
            <w:shd w:val="clear" w:color="auto" w:fill="auto"/>
          </w:tcPr>
          <w:p w14:paraId="1023FDB4" w14:textId="77777777" w:rsidR="00AB67FA" w:rsidRPr="00D0162F" w:rsidRDefault="00AB67FA" w:rsidP="006E0A54">
            <w:pPr>
              <w:pStyle w:val="TAC"/>
            </w:pPr>
            <w:r w:rsidRPr="00D0162F">
              <w:t>653</w:t>
            </w:r>
          </w:p>
        </w:tc>
        <w:tc>
          <w:tcPr>
            <w:tcW w:w="627" w:type="dxa"/>
            <w:shd w:val="clear" w:color="auto" w:fill="auto"/>
          </w:tcPr>
          <w:p w14:paraId="4FC89A36" w14:textId="77777777" w:rsidR="00AB67FA" w:rsidRPr="00D0162F" w:rsidRDefault="00AB67FA" w:rsidP="006E0A54">
            <w:pPr>
              <w:pStyle w:val="TAC"/>
            </w:pPr>
            <w:r w:rsidRPr="00D0162F">
              <w:t>130</w:t>
            </w:r>
          </w:p>
        </w:tc>
        <w:tc>
          <w:tcPr>
            <w:tcW w:w="696" w:type="dxa"/>
            <w:shd w:val="clear" w:color="auto" w:fill="auto"/>
          </w:tcPr>
          <w:p w14:paraId="5DD0EFD1" w14:textId="77777777" w:rsidR="00AB67FA" w:rsidRPr="00D0162F" w:rsidRDefault="00AB67FA" w:rsidP="006E0A54">
            <w:pPr>
              <w:pStyle w:val="TAC"/>
            </w:pPr>
            <w:r w:rsidRPr="00D0162F">
              <w:t>1064</w:t>
            </w:r>
          </w:p>
        </w:tc>
        <w:tc>
          <w:tcPr>
            <w:tcW w:w="709" w:type="dxa"/>
            <w:shd w:val="clear" w:color="auto" w:fill="auto"/>
          </w:tcPr>
          <w:p w14:paraId="338D1BD7" w14:textId="77777777" w:rsidR="00AB67FA" w:rsidRPr="00D0162F" w:rsidRDefault="00AB67FA" w:rsidP="006E0A54">
            <w:pPr>
              <w:pStyle w:val="TAC"/>
            </w:pPr>
            <w:r w:rsidRPr="00D0162F">
              <w:t>1030</w:t>
            </w:r>
          </w:p>
        </w:tc>
      </w:tr>
      <w:tr w:rsidR="00AB67FA" w:rsidRPr="00D0162F" w14:paraId="7F2FC6D3" w14:textId="77777777" w:rsidTr="006E0A54">
        <w:trPr>
          <w:jc w:val="center"/>
        </w:trPr>
        <w:tc>
          <w:tcPr>
            <w:tcW w:w="848" w:type="dxa"/>
            <w:shd w:val="clear" w:color="auto" w:fill="auto"/>
          </w:tcPr>
          <w:p w14:paraId="7293C657" w14:textId="77777777" w:rsidR="00AB67FA" w:rsidRPr="00D0162F" w:rsidRDefault="00AB67FA" w:rsidP="006E0A54">
            <w:pPr>
              <w:pStyle w:val="TAC"/>
            </w:pPr>
            <w:r w:rsidRPr="00D0162F">
              <w:t>2</w:t>
            </w:r>
          </w:p>
        </w:tc>
        <w:tc>
          <w:tcPr>
            <w:tcW w:w="741" w:type="dxa"/>
            <w:shd w:val="clear" w:color="auto" w:fill="auto"/>
          </w:tcPr>
          <w:p w14:paraId="2A2CE41A" w14:textId="77777777" w:rsidR="00AB67FA" w:rsidRPr="00D0162F" w:rsidRDefault="00AB67FA" w:rsidP="006E0A54">
            <w:pPr>
              <w:pStyle w:val="TAC"/>
            </w:pPr>
            <w:r w:rsidRPr="00D0162F">
              <w:t>58</w:t>
            </w:r>
          </w:p>
        </w:tc>
        <w:tc>
          <w:tcPr>
            <w:tcW w:w="627" w:type="dxa"/>
            <w:shd w:val="clear" w:color="auto" w:fill="auto"/>
          </w:tcPr>
          <w:p w14:paraId="173793E3" w14:textId="77777777" w:rsidR="00AB67FA" w:rsidRPr="00D0162F" w:rsidRDefault="00AB67FA" w:rsidP="006E0A54">
            <w:pPr>
              <w:pStyle w:val="TAC"/>
            </w:pPr>
            <w:r w:rsidRPr="00D0162F">
              <w:t>NA</w:t>
            </w:r>
          </w:p>
        </w:tc>
        <w:tc>
          <w:tcPr>
            <w:tcW w:w="627" w:type="dxa"/>
            <w:shd w:val="clear" w:color="auto" w:fill="auto"/>
          </w:tcPr>
          <w:p w14:paraId="4A312828" w14:textId="77777777" w:rsidR="00AB67FA" w:rsidRPr="00D0162F" w:rsidRDefault="00AB67FA" w:rsidP="006E0A54">
            <w:pPr>
              <w:pStyle w:val="TAC"/>
            </w:pPr>
            <w:r w:rsidRPr="00D0162F">
              <w:t>45</w:t>
            </w:r>
          </w:p>
        </w:tc>
        <w:tc>
          <w:tcPr>
            <w:tcW w:w="627" w:type="dxa"/>
            <w:shd w:val="clear" w:color="auto" w:fill="auto"/>
          </w:tcPr>
          <w:p w14:paraId="5ADE6550" w14:textId="77777777" w:rsidR="00AB67FA" w:rsidRPr="00D0162F" w:rsidRDefault="00AB67FA" w:rsidP="006E0A54">
            <w:pPr>
              <w:pStyle w:val="TAC"/>
            </w:pPr>
            <w:r w:rsidRPr="00D0162F">
              <w:t>424</w:t>
            </w:r>
          </w:p>
        </w:tc>
        <w:tc>
          <w:tcPr>
            <w:tcW w:w="627" w:type="dxa"/>
            <w:shd w:val="clear" w:color="auto" w:fill="auto"/>
          </w:tcPr>
          <w:p w14:paraId="20E1A5A6" w14:textId="77777777" w:rsidR="00AB67FA" w:rsidRPr="00D0162F" w:rsidRDefault="00AB67FA" w:rsidP="006E0A54">
            <w:pPr>
              <w:pStyle w:val="TAC"/>
            </w:pPr>
            <w:r w:rsidRPr="00D0162F">
              <w:t>299</w:t>
            </w:r>
          </w:p>
        </w:tc>
        <w:tc>
          <w:tcPr>
            <w:tcW w:w="572" w:type="dxa"/>
            <w:shd w:val="clear" w:color="auto" w:fill="auto"/>
          </w:tcPr>
          <w:p w14:paraId="0B9CA740" w14:textId="77777777" w:rsidR="00AB67FA" w:rsidRPr="00D0162F" w:rsidRDefault="00AB67FA" w:rsidP="006E0A54">
            <w:pPr>
              <w:pStyle w:val="TAC"/>
            </w:pPr>
            <w:r w:rsidRPr="00D0162F">
              <w:t>88</w:t>
            </w:r>
          </w:p>
        </w:tc>
        <w:tc>
          <w:tcPr>
            <w:tcW w:w="684" w:type="dxa"/>
            <w:shd w:val="clear" w:color="auto" w:fill="auto"/>
          </w:tcPr>
          <w:p w14:paraId="13C902D7" w14:textId="77777777" w:rsidR="00AB67FA" w:rsidRPr="00D0162F" w:rsidRDefault="00AB67FA" w:rsidP="006E0A54">
            <w:pPr>
              <w:pStyle w:val="TAC"/>
            </w:pPr>
            <w:r w:rsidRPr="00D0162F">
              <w:t>752</w:t>
            </w:r>
          </w:p>
        </w:tc>
        <w:tc>
          <w:tcPr>
            <w:tcW w:w="627" w:type="dxa"/>
            <w:shd w:val="clear" w:color="auto" w:fill="auto"/>
          </w:tcPr>
          <w:p w14:paraId="217EBB9D" w14:textId="77777777" w:rsidR="00AB67FA" w:rsidRPr="00D0162F" w:rsidRDefault="00AB67FA" w:rsidP="006E0A54">
            <w:pPr>
              <w:pStyle w:val="TAC"/>
            </w:pPr>
            <w:r w:rsidRPr="00D0162F">
              <w:t>661</w:t>
            </w:r>
          </w:p>
        </w:tc>
        <w:tc>
          <w:tcPr>
            <w:tcW w:w="627" w:type="dxa"/>
            <w:shd w:val="clear" w:color="auto" w:fill="auto"/>
          </w:tcPr>
          <w:p w14:paraId="15F030C8" w14:textId="77777777" w:rsidR="00AB67FA" w:rsidRPr="00D0162F" w:rsidRDefault="00AB67FA" w:rsidP="006E0A54">
            <w:pPr>
              <w:pStyle w:val="TAC"/>
            </w:pPr>
            <w:r w:rsidRPr="00D0162F">
              <w:t>131</w:t>
            </w:r>
          </w:p>
        </w:tc>
        <w:tc>
          <w:tcPr>
            <w:tcW w:w="696" w:type="dxa"/>
            <w:shd w:val="clear" w:color="auto" w:fill="auto"/>
          </w:tcPr>
          <w:p w14:paraId="3A8C2BB8" w14:textId="77777777" w:rsidR="00AB67FA" w:rsidRPr="00D0162F" w:rsidRDefault="00AB67FA" w:rsidP="006E0A54">
            <w:pPr>
              <w:pStyle w:val="TAC"/>
            </w:pPr>
            <w:r w:rsidRPr="00D0162F">
              <w:t>1071</w:t>
            </w:r>
          </w:p>
        </w:tc>
        <w:tc>
          <w:tcPr>
            <w:tcW w:w="709" w:type="dxa"/>
            <w:shd w:val="clear" w:color="auto" w:fill="auto"/>
          </w:tcPr>
          <w:p w14:paraId="2E75FB20" w14:textId="77777777" w:rsidR="00AB67FA" w:rsidRPr="00D0162F" w:rsidRDefault="00AB67FA" w:rsidP="006E0A54">
            <w:pPr>
              <w:pStyle w:val="TAC"/>
            </w:pPr>
            <w:r w:rsidRPr="00D0162F">
              <w:t>1039</w:t>
            </w:r>
          </w:p>
        </w:tc>
      </w:tr>
      <w:tr w:rsidR="00AB67FA" w:rsidRPr="00D0162F" w14:paraId="4D19BD98" w14:textId="77777777" w:rsidTr="006E0A54">
        <w:trPr>
          <w:jc w:val="center"/>
        </w:trPr>
        <w:tc>
          <w:tcPr>
            <w:tcW w:w="848" w:type="dxa"/>
            <w:shd w:val="clear" w:color="auto" w:fill="auto"/>
          </w:tcPr>
          <w:p w14:paraId="66EB8270" w14:textId="77777777" w:rsidR="00AB67FA" w:rsidRPr="00D0162F" w:rsidRDefault="00AB67FA" w:rsidP="006E0A54">
            <w:pPr>
              <w:pStyle w:val="TAC"/>
            </w:pPr>
            <w:r w:rsidRPr="00D0162F">
              <w:t>3</w:t>
            </w:r>
          </w:p>
        </w:tc>
        <w:tc>
          <w:tcPr>
            <w:tcW w:w="741" w:type="dxa"/>
            <w:shd w:val="clear" w:color="auto" w:fill="auto"/>
          </w:tcPr>
          <w:p w14:paraId="73F7F134" w14:textId="77777777" w:rsidR="00AB67FA" w:rsidRPr="00D0162F" w:rsidRDefault="00AB67FA" w:rsidP="006E0A54">
            <w:pPr>
              <w:pStyle w:val="TAC"/>
            </w:pPr>
            <w:r w:rsidRPr="00D0162F">
              <w:t>69</w:t>
            </w:r>
          </w:p>
        </w:tc>
        <w:tc>
          <w:tcPr>
            <w:tcW w:w="627" w:type="dxa"/>
            <w:shd w:val="clear" w:color="auto" w:fill="auto"/>
          </w:tcPr>
          <w:p w14:paraId="09ED5506" w14:textId="77777777" w:rsidR="00AB67FA" w:rsidRPr="00D0162F" w:rsidRDefault="00AB67FA" w:rsidP="006E0A54">
            <w:pPr>
              <w:pStyle w:val="TAC"/>
            </w:pPr>
            <w:r w:rsidRPr="00D0162F">
              <w:t>NA</w:t>
            </w:r>
          </w:p>
        </w:tc>
        <w:tc>
          <w:tcPr>
            <w:tcW w:w="627" w:type="dxa"/>
            <w:shd w:val="clear" w:color="auto" w:fill="auto"/>
          </w:tcPr>
          <w:p w14:paraId="70E387D7" w14:textId="77777777" w:rsidR="00AB67FA" w:rsidRPr="00D0162F" w:rsidRDefault="00AB67FA" w:rsidP="006E0A54">
            <w:pPr>
              <w:pStyle w:val="TAC"/>
            </w:pPr>
            <w:r w:rsidRPr="00D0162F">
              <w:t>46</w:t>
            </w:r>
          </w:p>
        </w:tc>
        <w:tc>
          <w:tcPr>
            <w:tcW w:w="627" w:type="dxa"/>
            <w:shd w:val="clear" w:color="auto" w:fill="auto"/>
          </w:tcPr>
          <w:p w14:paraId="63DF39F1" w14:textId="77777777" w:rsidR="00AB67FA" w:rsidRPr="00D0162F" w:rsidRDefault="00AB67FA" w:rsidP="006E0A54">
            <w:pPr>
              <w:pStyle w:val="TAC"/>
            </w:pPr>
            <w:r w:rsidRPr="00D0162F">
              <w:t>432</w:t>
            </w:r>
          </w:p>
        </w:tc>
        <w:tc>
          <w:tcPr>
            <w:tcW w:w="627" w:type="dxa"/>
            <w:shd w:val="clear" w:color="auto" w:fill="auto"/>
          </w:tcPr>
          <w:p w14:paraId="05BEAFB1" w14:textId="77777777" w:rsidR="00AB67FA" w:rsidRPr="00D0162F" w:rsidRDefault="00AB67FA" w:rsidP="006E0A54">
            <w:pPr>
              <w:pStyle w:val="TAC"/>
            </w:pPr>
            <w:r w:rsidRPr="00D0162F">
              <w:t>307</w:t>
            </w:r>
          </w:p>
        </w:tc>
        <w:tc>
          <w:tcPr>
            <w:tcW w:w="572" w:type="dxa"/>
            <w:shd w:val="clear" w:color="auto" w:fill="auto"/>
          </w:tcPr>
          <w:p w14:paraId="7F66C44E" w14:textId="77777777" w:rsidR="00AB67FA" w:rsidRPr="00D0162F" w:rsidRDefault="00AB67FA" w:rsidP="006E0A54">
            <w:pPr>
              <w:pStyle w:val="TAC"/>
            </w:pPr>
            <w:r w:rsidRPr="00D0162F">
              <w:t>89</w:t>
            </w:r>
          </w:p>
        </w:tc>
        <w:tc>
          <w:tcPr>
            <w:tcW w:w="684" w:type="dxa"/>
            <w:shd w:val="clear" w:color="auto" w:fill="auto"/>
          </w:tcPr>
          <w:p w14:paraId="2485EE95" w14:textId="77777777" w:rsidR="00AB67FA" w:rsidRPr="00D0162F" w:rsidRDefault="00AB67FA" w:rsidP="006E0A54">
            <w:pPr>
              <w:pStyle w:val="TAC"/>
            </w:pPr>
            <w:r w:rsidRPr="00D0162F">
              <w:t>760</w:t>
            </w:r>
          </w:p>
        </w:tc>
        <w:tc>
          <w:tcPr>
            <w:tcW w:w="627" w:type="dxa"/>
            <w:shd w:val="clear" w:color="auto" w:fill="auto"/>
          </w:tcPr>
          <w:p w14:paraId="411E828D" w14:textId="77777777" w:rsidR="00AB67FA" w:rsidRPr="00D0162F" w:rsidRDefault="00AB67FA" w:rsidP="006E0A54">
            <w:pPr>
              <w:pStyle w:val="TAC"/>
            </w:pPr>
            <w:r w:rsidRPr="00D0162F">
              <w:t>670</w:t>
            </w:r>
          </w:p>
        </w:tc>
        <w:tc>
          <w:tcPr>
            <w:tcW w:w="627" w:type="dxa"/>
            <w:shd w:val="clear" w:color="auto" w:fill="auto"/>
          </w:tcPr>
          <w:p w14:paraId="4A832C72" w14:textId="77777777" w:rsidR="00AB67FA" w:rsidRPr="00D0162F" w:rsidRDefault="00AB67FA" w:rsidP="006E0A54">
            <w:pPr>
              <w:pStyle w:val="TAC"/>
            </w:pPr>
            <w:r w:rsidRPr="00D0162F">
              <w:t>132</w:t>
            </w:r>
          </w:p>
        </w:tc>
        <w:tc>
          <w:tcPr>
            <w:tcW w:w="696" w:type="dxa"/>
            <w:shd w:val="clear" w:color="auto" w:fill="auto"/>
          </w:tcPr>
          <w:p w14:paraId="254CE75C" w14:textId="77777777" w:rsidR="00AB67FA" w:rsidRPr="00D0162F" w:rsidRDefault="00AB67FA" w:rsidP="006E0A54">
            <w:pPr>
              <w:pStyle w:val="TAC"/>
            </w:pPr>
            <w:r w:rsidRPr="00D0162F">
              <w:t>1078</w:t>
            </w:r>
          </w:p>
        </w:tc>
        <w:tc>
          <w:tcPr>
            <w:tcW w:w="709" w:type="dxa"/>
            <w:shd w:val="clear" w:color="auto" w:fill="auto"/>
          </w:tcPr>
          <w:p w14:paraId="12547503" w14:textId="77777777" w:rsidR="00AB67FA" w:rsidRPr="00D0162F" w:rsidRDefault="00AB67FA" w:rsidP="006E0A54">
            <w:pPr>
              <w:pStyle w:val="TAC"/>
            </w:pPr>
            <w:r w:rsidRPr="00D0162F">
              <w:t>1048</w:t>
            </w:r>
          </w:p>
        </w:tc>
      </w:tr>
      <w:tr w:rsidR="00AB67FA" w:rsidRPr="00D0162F" w14:paraId="1278F158" w14:textId="77777777" w:rsidTr="006E0A54">
        <w:trPr>
          <w:jc w:val="center"/>
        </w:trPr>
        <w:tc>
          <w:tcPr>
            <w:tcW w:w="848" w:type="dxa"/>
            <w:shd w:val="clear" w:color="auto" w:fill="auto"/>
          </w:tcPr>
          <w:p w14:paraId="6F8B5153" w14:textId="77777777" w:rsidR="00AB67FA" w:rsidRPr="00D0162F" w:rsidRDefault="00AB67FA" w:rsidP="006E0A54">
            <w:pPr>
              <w:pStyle w:val="TAC"/>
            </w:pPr>
            <w:r w:rsidRPr="00D0162F">
              <w:t>4</w:t>
            </w:r>
          </w:p>
        </w:tc>
        <w:tc>
          <w:tcPr>
            <w:tcW w:w="741" w:type="dxa"/>
            <w:shd w:val="clear" w:color="auto" w:fill="auto"/>
          </w:tcPr>
          <w:p w14:paraId="4EBBC693" w14:textId="77777777" w:rsidR="00AB67FA" w:rsidRPr="00D0162F" w:rsidRDefault="00AB67FA" w:rsidP="006E0A54">
            <w:pPr>
              <w:pStyle w:val="TAC"/>
            </w:pPr>
            <w:r w:rsidRPr="00D0162F">
              <w:t>79</w:t>
            </w:r>
          </w:p>
        </w:tc>
        <w:tc>
          <w:tcPr>
            <w:tcW w:w="627" w:type="dxa"/>
            <w:shd w:val="clear" w:color="auto" w:fill="auto"/>
          </w:tcPr>
          <w:p w14:paraId="14BDE520" w14:textId="77777777" w:rsidR="00AB67FA" w:rsidRPr="00D0162F" w:rsidRDefault="00AB67FA" w:rsidP="006E0A54">
            <w:pPr>
              <w:pStyle w:val="TAC"/>
            </w:pPr>
            <w:r w:rsidRPr="00D0162F">
              <w:t>NA</w:t>
            </w:r>
          </w:p>
        </w:tc>
        <w:tc>
          <w:tcPr>
            <w:tcW w:w="627" w:type="dxa"/>
            <w:shd w:val="clear" w:color="auto" w:fill="auto"/>
          </w:tcPr>
          <w:p w14:paraId="540BA96E" w14:textId="77777777" w:rsidR="00AB67FA" w:rsidRPr="00D0162F" w:rsidRDefault="00AB67FA" w:rsidP="006E0A54">
            <w:pPr>
              <w:pStyle w:val="TAC"/>
            </w:pPr>
            <w:r w:rsidRPr="00D0162F">
              <w:t>47</w:t>
            </w:r>
          </w:p>
        </w:tc>
        <w:tc>
          <w:tcPr>
            <w:tcW w:w="627" w:type="dxa"/>
            <w:shd w:val="clear" w:color="auto" w:fill="auto"/>
          </w:tcPr>
          <w:p w14:paraId="5E6FD2A0" w14:textId="77777777" w:rsidR="00AB67FA" w:rsidRPr="00D0162F" w:rsidRDefault="00AB67FA" w:rsidP="006E0A54">
            <w:pPr>
              <w:pStyle w:val="TAC"/>
            </w:pPr>
            <w:r w:rsidRPr="00D0162F">
              <w:t>440</w:t>
            </w:r>
          </w:p>
        </w:tc>
        <w:tc>
          <w:tcPr>
            <w:tcW w:w="627" w:type="dxa"/>
            <w:shd w:val="clear" w:color="auto" w:fill="auto"/>
          </w:tcPr>
          <w:p w14:paraId="02F03306" w14:textId="77777777" w:rsidR="00AB67FA" w:rsidRPr="00D0162F" w:rsidRDefault="00AB67FA" w:rsidP="006E0A54">
            <w:pPr>
              <w:pStyle w:val="TAC"/>
            </w:pPr>
            <w:r w:rsidRPr="00D0162F">
              <w:t>315</w:t>
            </w:r>
          </w:p>
        </w:tc>
        <w:tc>
          <w:tcPr>
            <w:tcW w:w="572" w:type="dxa"/>
            <w:shd w:val="clear" w:color="auto" w:fill="auto"/>
          </w:tcPr>
          <w:p w14:paraId="53E21A10" w14:textId="77777777" w:rsidR="00AB67FA" w:rsidRPr="00D0162F" w:rsidRDefault="00AB67FA" w:rsidP="006E0A54">
            <w:pPr>
              <w:pStyle w:val="TAC"/>
            </w:pPr>
            <w:r w:rsidRPr="00D0162F">
              <w:t>90</w:t>
            </w:r>
          </w:p>
        </w:tc>
        <w:tc>
          <w:tcPr>
            <w:tcW w:w="684" w:type="dxa"/>
            <w:shd w:val="clear" w:color="auto" w:fill="auto"/>
          </w:tcPr>
          <w:p w14:paraId="240EAA17" w14:textId="77777777" w:rsidR="00AB67FA" w:rsidRPr="00D0162F" w:rsidRDefault="00AB67FA" w:rsidP="006E0A54">
            <w:pPr>
              <w:pStyle w:val="TAC"/>
            </w:pPr>
            <w:r w:rsidRPr="00D0162F">
              <w:t>767</w:t>
            </w:r>
          </w:p>
        </w:tc>
        <w:tc>
          <w:tcPr>
            <w:tcW w:w="627" w:type="dxa"/>
            <w:shd w:val="clear" w:color="auto" w:fill="auto"/>
          </w:tcPr>
          <w:p w14:paraId="619FE967" w14:textId="77777777" w:rsidR="00AB67FA" w:rsidRPr="00D0162F" w:rsidRDefault="00AB67FA" w:rsidP="006E0A54">
            <w:pPr>
              <w:pStyle w:val="TAC"/>
            </w:pPr>
            <w:r w:rsidRPr="00D0162F">
              <w:t>679</w:t>
            </w:r>
          </w:p>
        </w:tc>
        <w:tc>
          <w:tcPr>
            <w:tcW w:w="627" w:type="dxa"/>
            <w:shd w:val="clear" w:color="auto" w:fill="auto"/>
          </w:tcPr>
          <w:p w14:paraId="4ECA0556" w14:textId="77777777" w:rsidR="00AB67FA" w:rsidRPr="00D0162F" w:rsidRDefault="00AB67FA" w:rsidP="006E0A54">
            <w:pPr>
              <w:pStyle w:val="TAC"/>
            </w:pPr>
            <w:r w:rsidRPr="00D0162F">
              <w:t>133</w:t>
            </w:r>
          </w:p>
        </w:tc>
        <w:tc>
          <w:tcPr>
            <w:tcW w:w="696" w:type="dxa"/>
            <w:shd w:val="clear" w:color="auto" w:fill="auto"/>
          </w:tcPr>
          <w:p w14:paraId="373B83D1" w14:textId="77777777" w:rsidR="00AB67FA" w:rsidRPr="00D0162F" w:rsidRDefault="00AB67FA" w:rsidP="006E0A54">
            <w:pPr>
              <w:pStyle w:val="TAC"/>
            </w:pPr>
            <w:r w:rsidRPr="00D0162F">
              <w:t>1086</w:t>
            </w:r>
          </w:p>
        </w:tc>
        <w:tc>
          <w:tcPr>
            <w:tcW w:w="709" w:type="dxa"/>
            <w:shd w:val="clear" w:color="auto" w:fill="auto"/>
          </w:tcPr>
          <w:p w14:paraId="013CBF06" w14:textId="77777777" w:rsidR="00AB67FA" w:rsidRPr="00D0162F" w:rsidRDefault="00AB67FA" w:rsidP="006E0A54">
            <w:pPr>
              <w:pStyle w:val="TAC"/>
            </w:pPr>
            <w:r w:rsidRPr="00D0162F">
              <w:t>1057</w:t>
            </w:r>
          </w:p>
        </w:tc>
      </w:tr>
      <w:tr w:rsidR="00AB67FA" w:rsidRPr="00D0162F" w14:paraId="70F623FC" w14:textId="77777777" w:rsidTr="006E0A54">
        <w:trPr>
          <w:jc w:val="center"/>
        </w:trPr>
        <w:tc>
          <w:tcPr>
            <w:tcW w:w="848" w:type="dxa"/>
            <w:shd w:val="clear" w:color="auto" w:fill="auto"/>
          </w:tcPr>
          <w:p w14:paraId="44CF7E3C" w14:textId="77777777" w:rsidR="00AB67FA" w:rsidRPr="00D0162F" w:rsidRDefault="00AB67FA" w:rsidP="006E0A54">
            <w:pPr>
              <w:pStyle w:val="TAC"/>
            </w:pPr>
            <w:r w:rsidRPr="00D0162F">
              <w:t>5</w:t>
            </w:r>
          </w:p>
        </w:tc>
        <w:tc>
          <w:tcPr>
            <w:tcW w:w="741" w:type="dxa"/>
            <w:shd w:val="clear" w:color="auto" w:fill="auto"/>
          </w:tcPr>
          <w:p w14:paraId="672A8ACA" w14:textId="77777777" w:rsidR="00AB67FA" w:rsidRPr="00D0162F" w:rsidRDefault="00AB67FA" w:rsidP="006E0A54">
            <w:pPr>
              <w:pStyle w:val="TAC"/>
            </w:pPr>
            <w:r w:rsidRPr="00D0162F">
              <w:t>89</w:t>
            </w:r>
          </w:p>
        </w:tc>
        <w:tc>
          <w:tcPr>
            <w:tcW w:w="627" w:type="dxa"/>
            <w:shd w:val="clear" w:color="auto" w:fill="auto"/>
          </w:tcPr>
          <w:p w14:paraId="661B585F" w14:textId="77777777" w:rsidR="00AB67FA" w:rsidRPr="00D0162F" w:rsidRDefault="00AB67FA" w:rsidP="006E0A54">
            <w:pPr>
              <w:pStyle w:val="TAC"/>
            </w:pPr>
            <w:r w:rsidRPr="00D0162F">
              <w:t>NA</w:t>
            </w:r>
          </w:p>
        </w:tc>
        <w:tc>
          <w:tcPr>
            <w:tcW w:w="627" w:type="dxa"/>
            <w:shd w:val="clear" w:color="auto" w:fill="auto"/>
          </w:tcPr>
          <w:p w14:paraId="421A316B" w14:textId="77777777" w:rsidR="00AB67FA" w:rsidRPr="00D0162F" w:rsidRDefault="00AB67FA" w:rsidP="006E0A54">
            <w:pPr>
              <w:pStyle w:val="TAC"/>
            </w:pPr>
            <w:r w:rsidRPr="00D0162F">
              <w:t>48</w:t>
            </w:r>
          </w:p>
        </w:tc>
        <w:tc>
          <w:tcPr>
            <w:tcW w:w="627" w:type="dxa"/>
            <w:shd w:val="clear" w:color="auto" w:fill="auto"/>
          </w:tcPr>
          <w:p w14:paraId="01E6A7D9" w14:textId="77777777" w:rsidR="00AB67FA" w:rsidRPr="00D0162F" w:rsidRDefault="00AB67FA" w:rsidP="006E0A54">
            <w:pPr>
              <w:pStyle w:val="TAC"/>
            </w:pPr>
            <w:r w:rsidRPr="00D0162F">
              <w:t>447</w:t>
            </w:r>
          </w:p>
        </w:tc>
        <w:tc>
          <w:tcPr>
            <w:tcW w:w="627" w:type="dxa"/>
            <w:shd w:val="clear" w:color="auto" w:fill="auto"/>
          </w:tcPr>
          <w:p w14:paraId="08C1D85F" w14:textId="77777777" w:rsidR="00AB67FA" w:rsidRPr="00D0162F" w:rsidRDefault="00AB67FA" w:rsidP="006E0A54">
            <w:pPr>
              <w:pStyle w:val="TAC"/>
            </w:pPr>
            <w:r w:rsidRPr="00D0162F">
              <w:t>324</w:t>
            </w:r>
          </w:p>
        </w:tc>
        <w:tc>
          <w:tcPr>
            <w:tcW w:w="572" w:type="dxa"/>
            <w:shd w:val="clear" w:color="auto" w:fill="auto"/>
          </w:tcPr>
          <w:p w14:paraId="0F967242" w14:textId="77777777" w:rsidR="00AB67FA" w:rsidRPr="00D0162F" w:rsidRDefault="00AB67FA" w:rsidP="006E0A54">
            <w:pPr>
              <w:pStyle w:val="TAC"/>
            </w:pPr>
            <w:r w:rsidRPr="00D0162F">
              <w:t>91</w:t>
            </w:r>
          </w:p>
        </w:tc>
        <w:tc>
          <w:tcPr>
            <w:tcW w:w="684" w:type="dxa"/>
            <w:shd w:val="clear" w:color="auto" w:fill="auto"/>
          </w:tcPr>
          <w:p w14:paraId="19AA0BDC" w14:textId="77777777" w:rsidR="00AB67FA" w:rsidRPr="00D0162F" w:rsidRDefault="00AB67FA" w:rsidP="006E0A54">
            <w:pPr>
              <w:pStyle w:val="TAC"/>
            </w:pPr>
            <w:r w:rsidRPr="00D0162F">
              <w:t>775</w:t>
            </w:r>
          </w:p>
        </w:tc>
        <w:tc>
          <w:tcPr>
            <w:tcW w:w="627" w:type="dxa"/>
            <w:shd w:val="clear" w:color="auto" w:fill="auto"/>
          </w:tcPr>
          <w:p w14:paraId="2B95C2DD" w14:textId="77777777" w:rsidR="00AB67FA" w:rsidRPr="00D0162F" w:rsidRDefault="00AB67FA" w:rsidP="006E0A54">
            <w:pPr>
              <w:pStyle w:val="TAC"/>
            </w:pPr>
            <w:r w:rsidRPr="00D0162F">
              <w:t>687</w:t>
            </w:r>
          </w:p>
        </w:tc>
        <w:tc>
          <w:tcPr>
            <w:tcW w:w="627" w:type="dxa"/>
            <w:shd w:val="clear" w:color="auto" w:fill="auto"/>
          </w:tcPr>
          <w:p w14:paraId="2B616281" w14:textId="77777777" w:rsidR="00AB67FA" w:rsidRPr="00D0162F" w:rsidRDefault="00AB67FA" w:rsidP="006E0A54">
            <w:pPr>
              <w:pStyle w:val="TAC"/>
            </w:pPr>
            <w:r w:rsidRPr="00D0162F">
              <w:t>134</w:t>
            </w:r>
          </w:p>
        </w:tc>
        <w:tc>
          <w:tcPr>
            <w:tcW w:w="696" w:type="dxa"/>
            <w:shd w:val="clear" w:color="auto" w:fill="auto"/>
          </w:tcPr>
          <w:p w14:paraId="520CB243" w14:textId="77777777" w:rsidR="00AB67FA" w:rsidRPr="00D0162F" w:rsidRDefault="00AB67FA" w:rsidP="006E0A54">
            <w:pPr>
              <w:pStyle w:val="TAC"/>
            </w:pPr>
            <w:r w:rsidRPr="00D0162F">
              <w:t>1093</w:t>
            </w:r>
          </w:p>
        </w:tc>
        <w:tc>
          <w:tcPr>
            <w:tcW w:w="709" w:type="dxa"/>
            <w:shd w:val="clear" w:color="auto" w:fill="auto"/>
          </w:tcPr>
          <w:p w14:paraId="4C1F89CC" w14:textId="77777777" w:rsidR="00AB67FA" w:rsidRPr="00D0162F" w:rsidRDefault="00AB67FA" w:rsidP="006E0A54">
            <w:pPr>
              <w:pStyle w:val="TAC"/>
            </w:pPr>
            <w:r w:rsidRPr="00D0162F">
              <w:t>1066</w:t>
            </w:r>
          </w:p>
        </w:tc>
      </w:tr>
      <w:tr w:rsidR="00AB67FA" w:rsidRPr="00D0162F" w14:paraId="2EC36BCA" w14:textId="77777777" w:rsidTr="006E0A54">
        <w:trPr>
          <w:jc w:val="center"/>
        </w:trPr>
        <w:tc>
          <w:tcPr>
            <w:tcW w:w="848" w:type="dxa"/>
            <w:shd w:val="clear" w:color="auto" w:fill="auto"/>
          </w:tcPr>
          <w:p w14:paraId="2DCF6253" w14:textId="77777777" w:rsidR="00AB67FA" w:rsidRPr="00D0162F" w:rsidRDefault="00AB67FA" w:rsidP="006E0A54">
            <w:pPr>
              <w:pStyle w:val="TAC"/>
            </w:pPr>
            <w:r w:rsidRPr="00D0162F">
              <w:t>6</w:t>
            </w:r>
          </w:p>
        </w:tc>
        <w:tc>
          <w:tcPr>
            <w:tcW w:w="741" w:type="dxa"/>
            <w:shd w:val="clear" w:color="auto" w:fill="auto"/>
          </w:tcPr>
          <w:p w14:paraId="07FBD3A9" w14:textId="77777777" w:rsidR="00AB67FA" w:rsidRPr="00D0162F" w:rsidRDefault="00AB67FA" w:rsidP="006E0A54">
            <w:pPr>
              <w:pStyle w:val="TAC"/>
            </w:pPr>
            <w:r w:rsidRPr="00D0162F">
              <w:t>99</w:t>
            </w:r>
          </w:p>
        </w:tc>
        <w:tc>
          <w:tcPr>
            <w:tcW w:w="627" w:type="dxa"/>
            <w:shd w:val="clear" w:color="auto" w:fill="auto"/>
          </w:tcPr>
          <w:p w14:paraId="62F3B523" w14:textId="77777777" w:rsidR="00AB67FA" w:rsidRPr="00D0162F" w:rsidRDefault="00AB67FA" w:rsidP="006E0A54">
            <w:pPr>
              <w:pStyle w:val="TAC"/>
            </w:pPr>
            <w:r w:rsidRPr="00D0162F">
              <w:t>NA</w:t>
            </w:r>
          </w:p>
        </w:tc>
        <w:tc>
          <w:tcPr>
            <w:tcW w:w="627" w:type="dxa"/>
            <w:shd w:val="clear" w:color="auto" w:fill="auto"/>
          </w:tcPr>
          <w:p w14:paraId="3A78E924" w14:textId="77777777" w:rsidR="00AB67FA" w:rsidRPr="00D0162F" w:rsidRDefault="00AB67FA" w:rsidP="006E0A54">
            <w:pPr>
              <w:pStyle w:val="TAC"/>
            </w:pPr>
            <w:r w:rsidRPr="00D0162F">
              <w:t>49</w:t>
            </w:r>
          </w:p>
        </w:tc>
        <w:tc>
          <w:tcPr>
            <w:tcW w:w="627" w:type="dxa"/>
            <w:shd w:val="clear" w:color="auto" w:fill="auto"/>
          </w:tcPr>
          <w:p w14:paraId="4B94D35C" w14:textId="77777777" w:rsidR="00AB67FA" w:rsidRPr="00D0162F" w:rsidRDefault="00AB67FA" w:rsidP="006E0A54">
            <w:pPr>
              <w:pStyle w:val="TAC"/>
            </w:pPr>
            <w:r w:rsidRPr="00D0162F">
              <w:t>455</w:t>
            </w:r>
          </w:p>
        </w:tc>
        <w:tc>
          <w:tcPr>
            <w:tcW w:w="627" w:type="dxa"/>
            <w:shd w:val="clear" w:color="auto" w:fill="auto"/>
          </w:tcPr>
          <w:p w14:paraId="277D3CA0" w14:textId="77777777" w:rsidR="00AB67FA" w:rsidRPr="00D0162F" w:rsidRDefault="00AB67FA" w:rsidP="006E0A54">
            <w:pPr>
              <w:pStyle w:val="TAC"/>
            </w:pPr>
            <w:r w:rsidRPr="00D0162F">
              <w:t>332</w:t>
            </w:r>
          </w:p>
        </w:tc>
        <w:tc>
          <w:tcPr>
            <w:tcW w:w="572" w:type="dxa"/>
            <w:shd w:val="clear" w:color="auto" w:fill="auto"/>
          </w:tcPr>
          <w:p w14:paraId="0A8B958D" w14:textId="77777777" w:rsidR="00AB67FA" w:rsidRPr="00D0162F" w:rsidRDefault="00AB67FA" w:rsidP="006E0A54">
            <w:pPr>
              <w:pStyle w:val="TAC"/>
            </w:pPr>
            <w:r w:rsidRPr="00D0162F">
              <w:t>92</w:t>
            </w:r>
          </w:p>
        </w:tc>
        <w:tc>
          <w:tcPr>
            <w:tcW w:w="684" w:type="dxa"/>
            <w:shd w:val="clear" w:color="auto" w:fill="auto"/>
          </w:tcPr>
          <w:p w14:paraId="27F50A61" w14:textId="77777777" w:rsidR="00AB67FA" w:rsidRPr="00D0162F" w:rsidRDefault="00AB67FA" w:rsidP="006E0A54">
            <w:pPr>
              <w:pStyle w:val="TAC"/>
            </w:pPr>
            <w:r w:rsidRPr="00D0162F">
              <w:t>782</w:t>
            </w:r>
          </w:p>
        </w:tc>
        <w:tc>
          <w:tcPr>
            <w:tcW w:w="627" w:type="dxa"/>
            <w:shd w:val="clear" w:color="auto" w:fill="auto"/>
          </w:tcPr>
          <w:p w14:paraId="7E9C0200" w14:textId="77777777" w:rsidR="00AB67FA" w:rsidRPr="00D0162F" w:rsidRDefault="00AB67FA" w:rsidP="006E0A54">
            <w:pPr>
              <w:pStyle w:val="TAC"/>
            </w:pPr>
            <w:r w:rsidRPr="00D0162F">
              <w:t>696</w:t>
            </w:r>
          </w:p>
        </w:tc>
        <w:tc>
          <w:tcPr>
            <w:tcW w:w="627" w:type="dxa"/>
            <w:shd w:val="clear" w:color="auto" w:fill="auto"/>
          </w:tcPr>
          <w:p w14:paraId="4205C73D" w14:textId="77777777" w:rsidR="00AB67FA" w:rsidRPr="00D0162F" w:rsidRDefault="00AB67FA" w:rsidP="006E0A54">
            <w:pPr>
              <w:pStyle w:val="TAC"/>
            </w:pPr>
            <w:r w:rsidRPr="00D0162F">
              <w:t>135</w:t>
            </w:r>
          </w:p>
        </w:tc>
        <w:tc>
          <w:tcPr>
            <w:tcW w:w="696" w:type="dxa"/>
            <w:shd w:val="clear" w:color="auto" w:fill="auto"/>
          </w:tcPr>
          <w:p w14:paraId="72B95822" w14:textId="77777777" w:rsidR="00AB67FA" w:rsidRPr="00D0162F" w:rsidRDefault="00AB67FA" w:rsidP="006E0A54">
            <w:pPr>
              <w:pStyle w:val="TAC"/>
            </w:pPr>
            <w:r w:rsidRPr="00D0162F">
              <w:t>1100</w:t>
            </w:r>
          </w:p>
        </w:tc>
        <w:tc>
          <w:tcPr>
            <w:tcW w:w="709" w:type="dxa"/>
            <w:shd w:val="clear" w:color="auto" w:fill="auto"/>
          </w:tcPr>
          <w:p w14:paraId="4B76FC8C" w14:textId="77777777" w:rsidR="00AB67FA" w:rsidRPr="00D0162F" w:rsidRDefault="00AB67FA" w:rsidP="006E0A54">
            <w:pPr>
              <w:pStyle w:val="TAC"/>
            </w:pPr>
            <w:r w:rsidRPr="00D0162F">
              <w:t>1074</w:t>
            </w:r>
          </w:p>
        </w:tc>
      </w:tr>
      <w:tr w:rsidR="00AB67FA" w:rsidRPr="00D0162F" w14:paraId="6C0068FC" w14:textId="77777777" w:rsidTr="006E0A54">
        <w:trPr>
          <w:jc w:val="center"/>
        </w:trPr>
        <w:tc>
          <w:tcPr>
            <w:tcW w:w="848" w:type="dxa"/>
            <w:shd w:val="clear" w:color="auto" w:fill="auto"/>
          </w:tcPr>
          <w:p w14:paraId="1A0AF190" w14:textId="77777777" w:rsidR="00AB67FA" w:rsidRPr="00D0162F" w:rsidRDefault="00AB67FA" w:rsidP="006E0A54">
            <w:pPr>
              <w:pStyle w:val="TAC"/>
            </w:pPr>
            <w:r w:rsidRPr="00D0162F">
              <w:t>7</w:t>
            </w:r>
          </w:p>
        </w:tc>
        <w:tc>
          <w:tcPr>
            <w:tcW w:w="741" w:type="dxa"/>
            <w:shd w:val="clear" w:color="auto" w:fill="auto"/>
          </w:tcPr>
          <w:p w14:paraId="30E1D83C" w14:textId="77777777" w:rsidR="00AB67FA" w:rsidRPr="00D0162F" w:rsidRDefault="00AB67FA" w:rsidP="006E0A54">
            <w:pPr>
              <w:pStyle w:val="TAC"/>
            </w:pPr>
            <w:r w:rsidRPr="00D0162F">
              <w:t>109</w:t>
            </w:r>
          </w:p>
        </w:tc>
        <w:tc>
          <w:tcPr>
            <w:tcW w:w="627" w:type="dxa"/>
            <w:shd w:val="clear" w:color="auto" w:fill="auto"/>
          </w:tcPr>
          <w:p w14:paraId="6331551B" w14:textId="77777777" w:rsidR="00AB67FA" w:rsidRPr="00D0162F" w:rsidRDefault="00AB67FA" w:rsidP="006E0A54">
            <w:pPr>
              <w:pStyle w:val="TAC"/>
            </w:pPr>
            <w:r w:rsidRPr="00D0162F">
              <w:t>NA</w:t>
            </w:r>
          </w:p>
        </w:tc>
        <w:tc>
          <w:tcPr>
            <w:tcW w:w="627" w:type="dxa"/>
            <w:shd w:val="clear" w:color="auto" w:fill="auto"/>
          </w:tcPr>
          <w:p w14:paraId="769AC871" w14:textId="77777777" w:rsidR="00AB67FA" w:rsidRPr="00D0162F" w:rsidRDefault="00AB67FA" w:rsidP="006E0A54">
            <w:pPr>
              <w:pStyle w:val="TAC"/>
            </w:pPr>
            <w:r w:rsidRPr="00D0162F">
              <w:t>50</w:t>
            </w:r>
          </w:p>
        </w:tc>
        <w:tc>
          <w:tcPr>
            <w:tcW w:w="627" w:type="dxa"/>
            <w:shd w:val="clear" w:color="auto" w:fill="auto"/>
          </w:tcPr>
          <w:p w14:paraId="2B089CE0" w14:textId="77777777" w:rsidR="00AB67FA" w:rsidRPr="00D0162F" w:rsidRDefault="00AB67FA" w:rsidP="006E0A54">
            <w:pPr>
              <w:pStyle w:val="TAC"/>
            </w:pPr>
            <w:r w:rsidRPr="00D0162F">
              <w:t>463</w:t>
            </w:r>
          </w:p>
        </w:tc>
        <w:tc>
          <w:tcPr>
            <w:tcW w:w="627" w:type="dxa"/>
            <w:shd w:val="clear" w:color="auto" w:fill="auto"/>
          </w:tcPr>
          <w:p w14:paraId="047700BD" w14:textId="77777777" w:rsidR="00AB67FA" w:rsidRPr="00D0162F" w:rsidRDefault="00AB67FA" w:rsidP="006E0A54">
            <w:pPr>
              <w:pStyle w:val="TAC"/>
            </w:pPr>
            <w:r w:rsidRPr="00D0162F">
              <w:t>340</w:t>
            </w:r>
          </w:p>
        </w:tc>
        <w:tc>
          <w:tcPr>
            <w:tcW w:w="572" w:type="dxa"/>
            <w:shd w:val="clear" w:color="auto" w:fill="auto"/>
          </w:tcPr>
          <w:p w14:paraId="64641173" w14:textId="77777777" w:rsidR="00AB67FA" w:rsidRPr="00D0162F" w:rsidRDefault="00AB67FA" w:rsidP="006E0A54">
            <w:pPr>
              <w:pStyle w:val="TAC"/>
            </w:pPr>
            <w:r w:rsidRPr="00D0162F">
              <w:t>93</w:t>
            </w:r>
          </w:p>
        </w:tc>
        <w:tc>
          <w:tcPr>
            <w:tcW w:w="684" w:type="dxa"/>
            <w:shd w:val="clear" w:color="auto" w:fill="auto"/>
          </w:tcPr>
          <w:p w14:paraId="6DFE4ADB" w14:textId="77777777" w:rsidR="00AB67FA" w:rsidRPr="00D0162F" w:rsidRDefault="00AB67FA" w:rsidP="006E0A54">
            <w:pPr>
              <w:pStyle w:val="TAC"/>
            </w:pPr>
            <w:r w:rsidRPr="00D0162F">
              <w:t>790</w:t>
            </w:r>
          </w:p>
        </w:tc>
        <w:tc>
          <w:tcPr>
            <w:tcW w:w="627" w:type="dxa"/>
            <w:shd w:val="clear" w:color="auto" w:fill="auto"/>
          </w:tcPr>
          <w:p w14:paraId="4F8AAAD8" w14:textId="77777777" w:rsidR="00AB67FA" w:rsidRPr="00D0162F" w:rsidRDefault="00AB67FA" w:rsidP="006E0A54">
            <w:pPr>
              <w:pStyle w:val="TAC"/>
            </w:pPr>
            <w:r w:rsidRPr="00D0162F">
              <w:t>705</w:t>
            </w:r>
          </w:p>
        </w:tc>
        <w:tc>
          <w:tcPr>
            <w:tcW w:w="627" w:type="dxa"/>
            <w:shd w:val="clear" w:color="auto" w:fill="auto"/>
          </w:tcPr>
          <w:p w14:paraId="15C900E8" w14:textId="77777777" w:rsidR="00AB67FA" w:rsidRPr="00D0162F" w:rsidRDefault="00AB67FA" w:rsidP="006E0A54">
            <w:pPr>
              <w:pStyle w:val="TAC"/>
            </w:pPr>
            <w:r w:rsidRPr="00D0162F">
              <w:t>136</w:t>
            </w:r>
          </w:p>
        </w:tc>
        <w:tc>
          <w:tcPr>
            <w:tcW w:w="696" w:type="dxa"/>
            <w:shd w:val="clear" w:color="auto" w:fill="auto"/>
          </w:tcPr>
          <w:p w14:paraId="5B346EFD" w14:textId="77777777" w:rsidR="00AB67FA" w:rsidRPr="00D0162F" w:rsidRDefault="00AB67FA" w:rsidP="006E0A54">
            <w:pPr>
              <w:pStyle w:val="TAC"/>
            </w:pPr>
            <w:r w:rsidRPr="00D0162F">
              <w:t>1108</w:t>
            </w:r>
          </w:p>
        </w:tc>
        <w:tc>
          <w:tcPr>
            <w:tcW w:w="709" w:type="dxa"/>
            <w:shd w:val="clear" w:color="auto" w:fill="auto"/>
          </w:tcPr>
          <w:p w14:paraId="0592CE49" w14:textId="77777777" w:rsidR="00AB67FA" w:rsidRPr="00D0162F" w:rsidRDefault="00AB67FA" w:rsidP="006E0A54">
            <w:pPr>
              <w:pStyle w:val="TAC"/>
            </w:pPr>
            <w:r w:rsidRPr="00D0162F">
              <w:t>1083</w:t>
            </w:r>
          </w:p>
        </w:tc>
      </w:tr>
      <w:tr w:rsidR="00AB67FA" w:rsidRPr="00D0162F" w14:paraId="152DB1F4" w14:textId="77777777" w:rsidTr="006E0A54">
        <w:trPr>
          <w:jc w:val="center"/>
        </w:trPr>
        <w:tc>
          <w:tcPr>
            <w:tcW w:w="848" w:type="dxa"/>
            <w:shd w:val="clear" w:color="auto" w:fill="auto"/>
          </w:tcPr>
          <w:p w14:paraId="66C87AAA" w14:textId="77777777" w:rsidR="00AB67FA" w:rsidRPr="00D0162F" w:rsidRDefault="00AB67FA" w:rsidP="006E0A54">
            <w:pPr>
              <w:pStyle w:val="TAC"/>
            </w:pPr>
            <w:r w:rsidRPr="00D0162F">
              <w:t>8</w:t>
            </w:r>
          </w:p>
        </w:tc>
        <w:tc>
          <w:tcPr>
            <w:tcW w:w="741" w:type="dxa"/>
            <w:shd w:val="clear" w:color="auto" w:fill="auto"/>
          </w:tcPr>
          <w:p w14:paraId="3416B3FC" w14:textId="77777777" w:rsidR="00AB67FA" w:rsidRPr="00D0162F" w:rsidRDefault="00AB67FA" w:rsidP="006E0A54">
            <w:pPr>
              <w:pStyle w:val="TAC"/>
            </w:pPr>
            <w:r w:rsidRPr="00D0162F">
              <w:t>118</w:t>
            </w:r>
          </w:p>
        </w:tc>
        <w:tc>
          <w:tcPr>
            <w:tcW w:w="627" w:type="dxa"/>
            <w:shd w:val="clear" w:color="auto" w:fill="auto"/>
          </w:tcPr>
          <w:p w14:paraId="6603976C" w14:textId="77777777" w:rsidR="00AB67FA" w:rsidRPr="00D0162F" w:rsidRDefault="00AB67FA" w:rsidP="006E0A54">
            <w:pPr>
              <w:pStyle w:val="TAC"/>
            </w:pPr>
            <w:r w:rsidRPr="00D0162F">
              <w:t>NA</w:t>
            </w:r>
          </w:p>
        </w:tc>
        <w:tc>
          <w:tcPr>
            <w:tcW w:w="627" w:type="dxa"/>
            <w:shd w:val="clear" w:color="auto" w:fill="auto"/>
          </w:tcPr>
          <w:p w14:paraId="32D4F203" w14:textId="77777777" w:rsidR="00AB67FA" w:rsidRPr="00D0162F" w:rsidRDefault="00AB67FA" w:rsidP="006E0A54">
            <w:pPr>
              <w:pStyle w:val="TAC"/>
            </w:pPr>
            <w:r w:rsidRPr="00D0162F">
              <w:t>51</w:t>
            </w:r>
          </w:p>
        </w:tc>
        <w:tc>
          <w:tcPr>
            <w:tcW w:w="627" w:type="dxa"/>
            <w:shd w:val="clear" w:color="auto" w:fill="auto"/>
          </w:tcPr>
          <w:p w14:paraId="2E552685" w14:textId="77777777" w:rsidR="00AB67FA" w:rsidRPr="00D0162F" w:rsidRDefault="00AB67FA" w:rsidP="006E0A54">
            <w:pPr>
              <w:pStyle w:val="TAC"/>
            </w:pPr>
            <w:r w:rsidRPr="00D0162F">
              <w:t>471</w:t>
            </w:r>
          </w:p>
        </w:tc>
        <w:tc>
          <w:tcPr>
            <w:tcW w:w="627" w:type="dxa"/>
            <w:shd w:val="clear" w:color="auto" w:fill="auto"/>
          </w:tcPr>
          <w:p w14:paraId="13B39675" w14:textId="77777777" w:rsidR="00AB67FA" w:rsidRPr="00D0162F" w:rsidRDefault="00AB67FA" w:rsidP="006E0A54">
            <w:pPr>
              <w:pStyle w:val="TAC"/>
            </w:pPr>
            <w:r w:rsidRPr="00D0162F">
              <w:t>348</w:t>
            </w:r>
          </w:p>
        </w:tc>
        <w:tc>
          <w:tcPr>
            <w:tcW w:w="572" w:type="dxa"/>
            <w:shd w:val="clear" w:color="auto" w:fill="auto"/>
          </w:tcPr>
          <w:p w14:paraId="6B9FCDAF" w14:textId="77777777" w:rsidR="00AB67FA" w:rsidRPr="00D0162F" w:rsidRDefault="00AB67FA" w:rsidP="006E0A54">
            <w:pPr>
              <w:pStyle w:val="TAC"/>
            </w:pPr>
            <w:r w:rsidRPr="00D0162F">
              <w:t>94</w:t>
            </w:r>
          </w:p>
        </w:tc>
        <w:tc>
          <w:tcPr>
            <w:tcW w:w="684" w:type="dxa"/>
            <w:shd w:val="clear" w:color="auto" w:fill="auto"/>
          </w:tcPr>
          <w:p w14:paraId="6CA2A1D7" w14:textId="77777777" w:rsidR="00AB67FA" w:rsidRPr="00D0162F" w:rsidRDefault="00AB67FA" w:rsidP="006E0A54">
            <w:pPr>
              <w:pStyle w:val="TAC"/>
            </w:pPr>
            <w:r w:rsidRPr="00D0162F">
              <w:t>797</w:t>
            </w:r>
          </w:p>
        </w:tc>
        <w:tc>
          <w:tcPr>
            <w:tcW w:w="627" w:type="dxa"/>
            <w:shd w:val="clear" w:color="auto" w:fill="auto"/>
          </w:tcPr>
          <w:p w14:paraId="3627AB45" w14:textId="77777777" w:rsidR="00AB67FA" w:rsidRPr="00D0162F" w:rsidRDefault="00AB67FA" w:rsidP="006E0A54">
            <w:pPr>
              <w:pStyle w:val="TAC"/>
            </w:pPr>
            <w:r w:rsidRPr="00D0162F">
              <w:t>713</w:t>
            </w:r>
          </w:p>
        </w:tc>
        <w:tc>
          <w:tcPr>
            <w:tcW w:w="627" w:type="dxa"/>
            <w:shd w:val="clear" w:color="auto" w:fill="auto"/>
          </w:tcPr>
          <w:p w14:paraId="2AE23AC7" w14:textId="77777777" w:rsidR="00AB67FA" w:rsidRPr="00D0162F" w:rsidRDefault="00AB67FA" w:rsidP="006E0A54">
            <w:pPr>
              <w:pStyle w:val="TAC"/>
            </w:pPr>
            <w:r w:rsidRPr="00D0162F">
              <w:t>137</w:t>
            </w:r>
          </w:p>
        </w:tc>
        <w:tc>
          <w:tcPr>
            <w:tcW w:w="696" w:type="dxa"/>
            <w:shd w:val="clear" w:color="auto" w:fill="auto"/>
          </w:tcPr>
          <w:p w14:paraId="43F5AD6C" w14:textId="77777777" w:rsidR="00AB67FA" w:rsidRPr="00D0162F" w:rsidRDefault="00AB67FA" w:rsidP="006E0A54">
            <w:pPr>
              <w:pStyle w:val="TAC"/>
            </w:pPr>
            <w:r w:rsidRPr="00D0162F">
              <w:t>1115</w:t>
            </w:r>
          </w:p>
        </w:tc>
        <w:tc>
          <w:tcPr>
            <w:tcW w:w="709" w:type="dxa"/>
            <w:shd w:val="clear" w:color="auto" w:fill="auto"/>
          </w:tcPr>
          <w:p w14:paraId="430AECDD" w14:textId="77777777" w:rsidR="00AB67FA" w:rsidRPr="00D0162F" w:rsidRDefault="00AB67FA" w:rsidP="006E0A54">
            <w:pPr>
              <w:pStyle w:val="TAC"/>
            </w:pPr>
            <w:r w:rsidRPr="00D0162F">
              <w:t>1092</w:t>
            </w:r>
          </w:p>
        </w:tc>
      </w:tr>
      <w:tr w:rsidR="00AB67FA" w:rsidRPr="00D0162F" w14:paraId="6185A2D1" w14:textId="77777777" w:rsidTr="006E0A54">
        <w:trPr>
          <w:jc w:val="center"/>
        </w:trPr>
        <w:tc>
          <w:tcPr>
            <w:tcW w:w="848" w:type="dxa"/>
            <w:shd w:val="clear" w:color="auto" w:fill="auto"/>
          </w:tcPr>
          <w:p w14:paraId="1510A50D" w14:textId="77777777" w:rsidR="00AB67FA" w:rsidRPr="00D0162F" w:rsidRDefault="00AB67FA" w:rsidP="006E0A54">
            <w:pPr>
              <w:pStyle w:val="TAC"/>
            </w:pPr>
            <w:r w:rsidRPr="00D0162F">
              <w:t>9</w:t>
            </w:r>
          </w:p>
        </w:tc>
        <w:tc>
          <w:tcPr>
            <w:tcW w:w="741" w:type="dxa"/>
            <w:shd w:val="clear" w:color="auto" w:fill="auto"/>
          </w:tcPr>
          <w:p w14:paraId="3A989B2C" w14:textId="77777777" w:rsidR="00AB67FA" w:rsidRPr="00D0162F" w:rsidRDefault="00AB67FA" w:rsidP="006E0A54">
            <w:pPr>
              <w:pStyle w:val="TAC"/>
            </w:pPr>
            <w:r w:rsidRPr="00D0162F">
              <w:t>127</w:t>
            </w:r>
          </w:p>
        </w:tc>
        <w:tc>
          <w:tcPr>
            <w:tcW w:w="627" w:type="dxa"/>
            <w:shd w:val="clear" w:color="auto" w:fill="auto"/>
          </w:tcPr>
          <w:p w14:paraId="0B85AA59" w14:textId="77777777" w:rsidR="00AB67FA" w:rsidRPr="00D0162F" w:rsidRDefault="00AB67FA" w:rsidP="006E0A54">
            <w:pPr>
              <w:pStyle w:val="TAC"/>
            </w:pPr>
            <w:r w:rsidRPr="00D0162F">
              <w:t>NA</w:t>
            </w:r>
          </w:p>
        </w:tc>
        <w:tc>
          <w:tcPr>
            <w:tcW w:w="627" w:type="dxa"/>
            <w:shd w:val="clear" w:color="auto" w:fill="auto"/>
          </w:tcPr>
          <w:p w14:paraId="21E4D720" w14:textId="77777777" w:rsidR="00AB67FA" w:rsidRPr="00D0162F" w:rsidRDefault="00AB67FA" w:rsidP="006E0A54">
            <w:pPr>
              <w:pStyle w:val="TAC"/>
            </w:pPr>
            <w:r w:rsidRPr="00D0162F">
              <w:t>52</w:t>
            </w:r>
          </w:p>
        </w:tc>
        <w:tc>
          <w:tcPr>
            <w:tcW w:w="627" w:type="dxa"/>
            <w:shd w:val="clear" w:color="auto" w:fill="auto"/>
          </w:tcPr>
          <w:p w14:paraId="631DA257" w14:textId="77777777" w:rsidR="00AB67FA" w:rsidRPr="00D0162F" w:rsidRDefault="00AB67FA" w:rsidP="006E0A54">
            <w:pPr>
              <w:pStyle w:val="TAC"/>
            </w:pPr>
            <w:r w:rsidRPr="00D0162F">
              <w:t>478</w:t>
            </w:r>
          </w:p>
        </w:tc>
        <w:tc>
          <w:tcPr>
            <w:tcW w:w="627" w:type="dxa"/>
            <w:shd w:val="clear" w:color="auto" w:fill="auto"/>
          </w:tcPr>
          <w:p w14:paraId="02E9DAE5" w14:textId="77777777" w:rsidR="00AB67FA" w:rsidRPr="00D0162F" w:rsidRDefault="00AB67FA" w:rsidP="006E0A54">
            <w:pPr>
              <w:pStyle w:val="TAC"/>
            </w:pPr>
            <w:r w:rsidRPr="00D0162F">
              <w:t>356</w:t>
            </w:r>
          </w:p>
        </w:tc>
        <w:tc>
          <w:tcPr>
            <w:tcW w:w="572" w:type="dxa"/>
            <w:shd w:val="clear" w:color="auto" w:fill="auto"/>
          </w:tcPr>
          <w:p w14:paraId="607F3D42" w14:textId="77777777" w:rsidR="00AB67FA" w:rsidRPr="00D0162F" w:rsidRDefault="00AB67FA" w:rsidP="006E0A54">
            <w:pPr>
              <w:pStyle w:val="TAC"/>
            </w:pPr>
            <w:r w:rsidRPr="00D0162F">
              <w:t>95</w:t>
            </w:r>
          </w:p>
        </w:tc>
        <w:tc>
          <w:tcPr>
            <w:tcW w:w="684" w:type="dxa"/>
            <w:shd w:val="clear" w:color="auto" w:fill="auto"/>
          </w:tcPr>
          <w:p w14:paraId="0C5E046B" w14:textId="77777777" w:rsidR="00AB67FA" w:rsidRPr="00D0162F" w:rsidRDefault="00AB67FA" w:rsidP="006E0A54">
            <w:pPr>
              <w:pStyle w:val="TAC"/>
            </w:pPr>
            <w:r w:rsidRPr="00D0162F">
              <w:t>804</w:t>
            </w:r>
          </w:p>
        </w:tc>
        <w:tc>
          <w:tcPr>
            <w:tcW w:w="627" w:type="dxa"/>
            <w:shd w:val="clear" w:color="auto" w:fill="auto"/>
          </w:tcPr>
          <w:p w14:paraId="0DDC3585" w14:textId="77777777" w:rsidR="00AB67FA" w:rsidRPr="00D0162F" w:rsidRDefault="00AB67FA" w:rsidP="006E0A54">
            <w:pPr>
              <w:pStyle w:val="TAC"/>
            </w:pPr>
            <w:r w:rsidRPr="00D0162F">
              <w:t>722</w:t>
            </w:r>
          </w:p>
        </w:tc>
        <w:tc>
          <w:tcPr>
            <w:tcW w:w="627" w:type="dxa"/>
            <w:shd w:val="clear" w:color="auto" w:fill="auto"/>
          </w:tcPr>
          <w:p w14:paraId="53FDEF14" w14:textId="77777777" w:rsidR="00AB67FA" w:rsidRPr="00D0162F" w:rsidRDefault="00AB67FA" w:rsidP="006E0A54">
            <w:pPr>
              <w:pStyle w:val="TAC"/>
            </w:pPr>
            <w:r w:rsidRPr="00D0162F">
              <w:t>138</w:t>
            </w:r>
          </w:p>
        </w:tc>
        <w:tc>
          <w:tcPr>
            <w:tcW w:w="696" w:type="dxa"/>
            <w:shd w:val="clear" w:color="auto" w:fill="auto"/>
          </w:tcPr>
          <w:p w14:paraId="4FC9C235" w14:textId="77777777" w:rsidR="00AB67FA" w:rsidRPr="00D0162F" w:rsidRDefault="00AB67FA" w:rsidP="006E0A54">
            <w:pPr>
              <w:pStyle w:val="TAC"/>
            </w:pPr>
            <w:r w:rsidRPr="00D0162F">
              <w:t>1122</w:t>
            </w:r>
          </w:p>
        </w:tc>
        <w:tc>
          <w:tcPr>
            <w:tcW w:w="709" w:type="dxa"/>
            <w:shd w:val="clear" w:color="auto" w:fill="auto"/>
          </w:tcPr>
          <w:p w14:paraId="0A2C5355" w14:textId="77777777" w:rsidR="00AB67FA" w:rsidRPr="00D0162F" w:rsidRDefault="00AB67FA" w:rsidP="006E0A54">
            <w:pPr>
              <w:pStyle w:val="TAC"/>
            </w:pPr>
            <w:r w:rsidRPr="00D0162F">
              <w:t>1101</w:t>
            </w:r>
          </w:p>
        </w:tc>
      </w:tr>
      <w:tr w:rsidR="00AB67FA" w:rsidRPr="00D0162F" w14:paraId="5E7CD316" w14:textId="77777777" w:rsidTr="006E0A54">
        <w:trPr>
          <w:jc w:val="center"/>
        </w:trPr>
        <w:tc>
          <w:tcPr>
            <w:tcW w:w="848" w:type="dxa"/>
            <w:shd w:val="clear" w:color="auto" w:fill="auto"/>
          </w:tcPr>
          <w:p w14:paraId="5EC41BF1" w14:textId="77777777" w:rsidR="00AB67FA" w:rsidRPr="00D0162F" w:rsidRDefault="00AB67FA" w:rsidP="006E0A54">
            <w:pPr>
              <w:pStyle w:val="TAC"/>
            </w:pPr>
            <w:r w:rsidRPr="00D0162F">
              <w:t>10</w:t>
            </w:r>
          </w:p>
        </w:tc>
        <w:tc>
          <w:tcPr>
            <w:tcW w:w="741" w:type="dxa"/>
            <w:shd w:val="clear" w:color="auto" w:fill="auto"/>
          </w:tcPr>
          <w:p w14:paraId="2470DB99" w14:textId="77777777" w:rsidR="00AB67FA" w:rsidRPr="00D0162F" w:rsidRDefault="00AB67FA" w:rsidP="006E0A54">
            <w:pPr>
              <w:pStyle w:val="TAC"/>
            </w:pPr>
            <w:r w:rsidRPr="00D0162F">
              <w:t>136</w:t>
            </w:r>
          </w:p>
        </w:tc>
        <w:tc>
          <w:tcPr>
            <w:tcW w:w="627" w:type="dxa"/>
            <w:shd w:val="clear" w:color="auto" w:fill="auto"/>
          </w:tcPr>
          <w:p w14:paraId="18A53767" w14:textId="77777777" w:rsidR="00AB67FA" w:rsidRPr="00D0162F" w:rsidRDefault="00AB67FA" w:rsidP="006E0A54">
            <w:pPr>
              <w:pStyle w:val="TAC"/>
            </w:pPr>
            <w:r w:rsidRPr="00D0162F">
              <w:t>39</w:t>
            </w:r>
          </w:p>
        </w:tc>
        <w:tc>
          <w:tcPr>
            <w:tcW w:w="627" w:type="dxa"/>
            <w:shd w:val="clear" w:color="auto" w:fill="auto"/>
          </w:tcPr>
          <w:p w14:paraId="154B3473" w14:textId="77777777" w:rsidR="00AB67FA" w:rsidRPr="00D0162F" w:rsidRDefault="00AB67FA" w:rsidP="006E0A54">
            <w:pPr>
              <w:pStyle w:val="TAC"/>
            </w:pPr>
            <w:r w:rsidRPr="00D0162F">
              <w:t>53</w:t>
            </w:r>
          </w:p>
        </w:tc>
        <w:tc>
          <w:tcPr>
            <w:tcW w:w="627" w:type="dxa"/>
            <w:shd w:val="clear" w:color="auto" w:fill="auto"/>
          </w:tcPr>
          <w:p w14:paraId="0127E4F1" w14:textId="77777777" w:rsidR="00AB67FA" w:rsidRPr="00D0162F" w:rsidRDefault="00AB67FA" w:rsidP="006E0A54">
            <w:pPr>
              <w:pStyle w:val="TAC"/>
            </w:pPr>
            <w:r w:rsidRPr="00D0162F">
              <w:t>486</w:t>
            </w:r>
          </w:p>
        </w:tc>
        <w:tc>
          <w:tcPr>
            <w:tcW w:w="627" w:type="dxa"/>
            <w:shd w:val="clear" w:color="auto" w:fill="auto"/>
          </w:tcPr>
          <w:p w14:paraId="728697C3" w14:textId="77777777" w:rsidR="00AB67FA" w:rsidRPr="00D0162F" w:rsidRDefault="00AB67FA" w:rsidP="006E0A54">
            <w:pPr>
              <w:pStyle w:val="TAC"/>
            </w:pPr>
            <w:r w:rsidRPr="00D0162F">
              <w:t>365</w:t>
            </w:r>
          </w:p>
        </w:tc>
        <w:tc>
          <w:tcPr>
            <w:tcW w:w="572" w:type="dxa"/>
            <w:shd w:val="clear" w:color="auto" w:fill="auto"/>
          </w:tcPr>
          <w:p w14:paraId="3079061C" w14:textId="77777777" w:rsidR="00AB67FA" w:rsidRPr="00D0162F" w:rsidRDefault="00AB67FA" w:rsidP="006E0A54">
            <w:pPr>
              <w:pStyle w:val="TAC"/>
            </w:pPr>
            <w:r w:rsidRPr="00D0162F">
              <w:t>96</w:t>
            </w:r>
          </w:p>
        </w:tc>
        <w:tc>
          <w:tcPr>
            <w:tcW w:w="684" w:type="dxa"/>
            <w:shd w:val="clear" w:color="auto" w:fill="auto"/>
          </w:tcPr>
          <w:p w14:paraId="2DEC1F56" w14:textId="77777777" w:rsidR="00AB67FA" w:rsidRPr="00D0162F" w:rsidRDefault="00AB67FA" w:rsidP="006E0A54">
            <w:pPr>
              <w:pStyle w:val="TAC"/>
            </w:pPr>
            <w:r w:rsidRPr="00D0162F">
              <w:t>812</w:t>
            </w:r>
          </w:p>
        </w:tc>
        <w:tc>
          <w:tcPr>
            <w:tcW w:w="627" w:type="dxa"/>
            <w:shd w:val="clear" w:color="auto" w:fill="auto"/>
          </w:tcPr>
          <w:p w14:paraId="567B04CD" w14:textId="77777777" w:rsidR="00AB67FA" w:rsidRPr="00D0162F" w:rsidRDefault="00AB67FA" w:rsidP="006E0A54">
            <w:pPr>
              <w:pStyle w:val="TAC"/>
            </w:pPr>
            <w:r w:rsidRPr="00D0162F">
              <w:t>731</w:t>
            </w:r>
          </w:p>
        </w:tc>
        <w:tc>
          <w:tcPr>
            <w:tcW w:w="627" w:type="dxa"/>
            <w:shd w:val="clear" w:color="auto" w:fill="auto"/>
          </w:tcPr>
          <w:p w14:paraId="48740F27" w14:textId="77777777" w:rsidR="00AB67FA" w:rsidRPr="00D0162F" w:rsidRDefault="00AB67FA" w:rsidP="006E0A54">
            <w:pPr>
              <w:pStyle w:val="TAC"/>
            </w:pPr>
            <w:r w:rsidRPr="00D0162F">
              <w:t>139</w:t>
            </w:r>
          </w:p>
        </w:tc>
        <w:tc>
          <w:tcPr>
            <w:tcW w:w="696" w:type="dxa"/>
            <w:shd w:val="clear" w:color="auto" w:fill="auto"/>
          </w:tcPr>
          <w:p w14:paraId="27762D7A" w14:textId="77777777" w:rsidR="00AB67FA" w:rsidRPr="00D0162F" w:rsidRDefault="00AB67FA" w:rsidP="006E0A54">
            <w:pPr>
              <w:pStyle w:val="TAC"/>
            </w:pPr>
            <w:r w:rsidRPr="00D0162F">
              <w:t>1130</w:t>
            </w:r>
          </w:p>
        </w:tc>
        <w:tc>
          <w:tcPr>
            <w:tcW w:w="709" w:type="dxa"/>
            <w:shd w:val="clear" w:color="auto" w:fill="auto"/>
          </w:tcPr>
          <w:p w14:paraId="7BBB60C8" w14:textId="77777777" w:rsidR="00AB67FA" w:rsidRPr="00D0162F" w:rsidRDefault="00AB67FA" w:rsidP="006E0A54">
            <w:pPr>
              <w:pStyle w:val="TAC"/>
            </w:pPr>
            <w:r w:rsidRPr="00D0162F">
              <w:t>1110</w:t>
            </w:r>
          </w:p>
        </w:tc>
      </w:tr>
      <w:tr w:rsidR="00AB67FA" w:rsidRPr="00D0162F" w14:paraId="064FEAA9" w14:textId="77777777" w:rsidTr="006E0A54">
        <w:trPr>
          <w:jc w:val="center"/>
        </w:trPr>
        <w:tc>
          <w:tcPr>
            <w:tcW w:w="848" w:type="dxa"/>
            <w:shd w:val="clear" w:color="auto" w:fill="auto"/>
          </w:tcPr>
          <w:p w14:paraId="75BAEBB3" w14:textId="77777777" w:rsidR="00AB67FA" w:rsidRPr="00D0162F" w:rsidRDefault="00AB67FA" w:rsidP="006E0A54">
            <w:pPr>
              <w:pStyle w:val="TAC"/>
            </w:pPr>
            <w:r w:rsidRPr="00D0162F">
              <w:t>11</w:t>
            </w:r>
          </w:p>
        </w:tc>
        <w:tc>
          <w:tcPr>
            <w:tcW w:w="741" w:type="dxa"/>
            <w:shd w:val="clear" w:color="auto" w:fill="auto"/>
          </w:tcPr>
          <w:p w14:paraId="1EF123C5" w14:textId="77777777" w:rsidR="00AB67FA" w:rsidRPr="00D0162F" w:rsidRDefault="00AB67FA" w:rsidP="006E0A54">
            <w:pPr>
              <w:pStyle w:val="TAC"/>
            </w:pPr>
            <w:r w:rsidRPr="00D0162F">
              <w:t>145</w:t>
            </w:r>
          </w:p>
        </w:tc>
        <w:tc>
          <w:tcPr>
            <w:tcW w:w="627" w:type="dxa"/>
            <w:shd w:val="clear" w:color="auto" w:fill="auto"/>
          </w:tcPr>
          <w:p w14:paraId="23F60C38" w14:textId="77777777" w:rsidR="00AB67FA" w:rsidRPr="00D0162F" w:rsidRDefault="00AB67FA" w:rsidP="006E0A54">
            <w:pPr>
              <w:pStyle w:val="TAC"/>
            </w:pPr>
            <w:r w:rsidRPr="00D0162F">
              <w:t>45</w:t>
            </w:r>
          </w:p>
        </w:tc>
        <w:tc>
          <w:tcPr>
            <w:tcW w:w="627" w:type="dxa"/>
            <w:shd w:val="clear" w:color="auto" w:fill="auto"/>
          </w:tcPr>
          <w:p w14:paraId="313F770B" w14:textId="77777777" w:rsidR="00AB67FA" w:rsidRPr="00D0162F" w:rsidRDefault="00AB67FA" w:rsidP="006E0A54">
            <w:pPr>
              <w:pStyle w:val="TAC"/>
            </w:pPr>
            <w:r w:rsidRPr="00D0162F">
              <w:t>54</w:t>
            </w:r>
          </w:p>
        </w:tc>
        <w:tc>
          <w:tcPr>
            <w:tcW w:w="627" w:type="dxa"/>
            <w:shd w:val="clear" w:color="auto" w:fill="auto"/>
          </w:tcPr>
          <w:p w14:paraId="6AC6AB66" w14:textId="77777777" w:rsidR="00AB67FA" w:rsidRPr="00D0162F" w:rsidRDefault="00AB67FA" w:rsidP="006E0A54">
            <w:pPr>
              <w:pStyle w:val="TAC"/>
            </w:pPr>
            <w:r w:rsidRPr="00D0162F">
              <w:t>494</w:t>
            </w:r>
          </w:p>
        </w:tc>
        <w:tc>
          <w:tcPr>
            <w:tcW w:w="627" w:type="dxa"/>
            <w:shd w:val="clear" w:color="auto" w:fill="auto"/>
          </w:tcPr>
          <w:p w14:paraId="62AA500E" w14:textId="77777777" w:rsidR="00AB67FA" w:rsidRPr="00D0162F" w:rsidRDefault="00AB67FA" w:rsidP="006E0A54">
            <w:pPr>
              <w:pStyle w:val="TAC"/>
            </w:pPr>
            <w:r w:rsidRPr="00D0162F">
              <w:t>373</w:t>
            </w:r>
          </w:p>
        </w:tc>
        <w:tc>
          <w:tcPr>
            <w:tcW w:w="572" w:type="dxa"/>
            <w:shd w:val="clear" w:color="auto" w:fill="auto"/>
          </w:tcPr>
          <w:p w14:paraId="3ACE076C" w14:textId="77777777" w:rsidR="00AB67FA" w:rsidRPr="00D0162F" w:rsidRDefault="00AB67FA" w:rsidP="006E0A54">
            <w:pPr>
              <w:pStyle w:val="TAC"/>
            </w:pPr>
            <w:r w:rsidRPr="00D0162F">
              <w:t>97</w:t>
            </w:r>
          </w:p>
        </w:tc>
        <w:tc>
          <w:tcPr>
            <w:tcW w:w="684" w:type="dxa"/>
            <w:shd w:val="clear" w:color="auto" w:fill="auto"/>
          </w:tcPr>
          <w:p w14:paraId="0CFF8803" w14:textId="77777777" w:rsidR="00AB67FA" w:rsidRPr="00D0162F" w:rsidRDefault="00AB67FA" w:rsidP="006E0A54">
            <w:pPr>
              <w:pStyle w:val="TAC"/>
            </w:pPr>
            <w:r w:rsidRPr="00D0162F">
              <w:t>819</w:t>
            </w:r>
          </w:p>
        </w:tc>
        <w:tc>
          <w:tcPr>
            <w:tcW w:w="627" w:type="dxa"/>
            <w:shd w:val="clear" w:color="auto" w:fill="auto"/>
          </w:tcPr>
          <w:p w14:paraId="4211A365" w14:textId="77777777" w:rsidR="00AB67FA" w:rsidRPr="00D0162F" w:rsidRDefault="00AB67FA" w:rsidP="006E0A54">
            <w:pPr>
              <w:pStyle w:val="TAC"/>
            </w:pPr>
            <w:r w:rsidRPr="00D0162F">
              <w:t>739</w:t>
            </w:r>
          </w:p>
        </w:tc>
        <w:tc>
          <w:tcPr>
            <w:tcW w:w="627" w:type="dxa"/>
            <w:shd w:val="clear" w:color="auto" w:fill="auto"/>
          </w:tcPr>
          <w:p w14:paraId="39B63E65" w14:textId="77777777" w:rsidR="00AB67FA" w:rsidRPr="00D0162F" w:rsidRDefault="00AB67FA" w:rsidP="006E0A54">
            <w:pPr>
              <w:pStyle w:val="TAC"/>
            </w:pPr>
            <w:r w:rsidRPr="00D0162F">
              <w:t>140</w:t>
            </w:r>
          </w:p>
        </w:tc>
        <w:tc>
          <w:tcPr>
            <w:tcW w:w="696" w:type="dxa"/>
            <w:shd w:val="clear" w:color="auto" w:fill="auto"/>
          </w:tcPr>
          <w:p w14:paraId="1F848754" w14:textId="77777777" w:rsidR="00AB67FA" w:rsidRPr="00D0162F" w:rsidRDefault="00AB67FA" w:rsidP="006E0A54">
            <w:pPr>
              <w:pStyle w:val="TAC"/>
            </w:pPr>
            <w:r w:rsidRPr="00D0162F">
              <w:t>1137</w:t>
            </w:r>
          </w:p>
        </w:tc>
        <w:tc>
          <w:tcPr>
            <w:tcW w:w="709" w:type="dxa"/>
            <w:shd w:val="clear" w:color="auto" w:fill="auto"/>
          </w:tcPr>
          <w:p w14:paraId="3A4864CD" w14:textId="77777777" w:rsidR="00AB67FA" w:rsidRPr="00D0162F" w:rsidRDefault="00AB67FA" w:rsidP="006E0A54">
            <w:pPr>
              <w:pStyle w:val="TAC"/>
            </w:pPr>
            <w:r w:rsidRPr="00D0162F">
              <w:t>1119</w:t>
            </w:r>
          </w:p>
        </w:tc>
      </w:tr>
      <w:tr w:rsidR="00AB67FA" w:rsidRPr="00D0162F" w14:paraId="0A94DBAF" w14:textId="77777777" w:rsidTr="006E0A54">
        <w:trPr>
          <w:jc w:val="center"/>
        </w:trPr>
        <w:tc>
          <w:tcPr>
            <w:tcW w:w="848" w:type="dxa"/>
            <w:shd w:val="clear" w:color="auto" w:fill="auto"/>
          </w:tcPr>
          <w:p w14:paraId="42EA153C" w14:textId="77777777" w:rsidR="00AB67FA" w:rsidRPr="00D0162F" w:rsidRDefault="00AB67FA" w:rsidP="006E0A54">
            <w:pPr>
              <w:pStyle w:val="TAC"/>
            </w:pPr>
            <w:r w:rsidRPr="00D0162F">
              <w:t>12</w:t>
            </w:r>
          </w:p>
        </w:tc>
        <w:tc>
          <w:tcPr>
            <w:tcW w:w="741" w:type="dxa"/>
            <w:shd w:val="clear" w:color="auto" w:fill="auto"/>
          </w:tcPr>
          <w:p w14:paraId="293D6F59" w14:textId="77777777" w:rsidR="00AB67FA" w:rsidRPr="00D0162F" w:rsidRDefault="00AB67FA" w:rsidP="006E0A54">
            <w:pPr>
              <w:pStyle w:val="TAC"/>
            </w:pPr>
            <w:r w:rsidRPr="00D0162F">
              <w:t>154</w:t>
            </w:r>
          </w:p>
        </w:tc>
        <w:tc>
          <w:tcPr>
            <w:tcW w:w="627" w:type="dxa"/>
            <w:shd w:val="clear" w:color="auto" w:fill="auto"/>
          </w:tcPr>
          <w:p w14:paraId="34E566ED" w14:textId="77777777" w:rsidR="00AB67FA" w:rsidRPr="00D0162F" w:rsidRDefault="00AB67FA" w:rsidP="006E0A54">
            <w:pPr>
              <w:pStyle w:val="TAC"/>
            </w:pPr>
            <w:r w:rsidRPr="00D0162F">
              <w:t>51</w:t>
            </w:r>
          </w:p>
        </w:tc>
        <w:tc>
          <w:tcPr>
            <w:tcW w:w="627" w:type="dxa"/>
            <w:shd w:val="clear" w:color="auto" w:fill="auto"/>
          </w:tcPr>
          <w:p w14:paraId="5FAA5169" w14:textId="77777777" w:rsidR="00AB67FA" w:rsidRPr="00D0162F" w:rsidRDefault="00AB67FA" w:rsidP="006E0A54">
            <w:pPr>
              <w:pStyle w:val="TAC"/>
            </w:pPr>
            <w:r w:rsidRPr="00D0162F">
              <w:t>55</w:t>
            </w:r>
          </w:p>
        </w:tc>
        <w:tc>
          <w:tcPr>
            <w:tcW w:w="627" w:type="dxa"/>
            <w:shd w:val="clear" w:color="auto" w:fill="auto"/>
          </w:tcPr>
          <w:p w14:paraId="240215A5" w14:textId="77777777" w:rsidR="00AB67FA" w:rsidRPr="00D0162F" w:rsidRDefault="00AB67FA" w:rsidP="006E0A54">
            <w:pPr>
              <w:pStyle w:val="TAC"/>
            </w:pPr>
            <w:r w:rsidRPr="00D0162F">
              <w:t>502</w:t>
            </w:r>
          </w:p>
        </w:tc>
        <w:tc>
          <w:tcPr>
            <w:tcW w:w="627" w:type="dxa"/>
            <w:shd w:val="clear" w:color="auto" w:fill="auto"/>
          </w:tcPr>
          <w:p w14:paraId="7F050F03" w14:textId="77777777" w:rsidR="00AB67FA" w:rsidRPr="00D0162F" w:rsidRDefault="00AB67FA" w:rsidP="006E0A54">
            <w:pPr>
              <w:pStyle w:val="TAC"/>
            </w:pPr>
            <w:r w:rsidRPr="00D0162F">
              <w:t>381</w:t>
            </w:r>
          </w:p>
        </w:tc>
        <w:tc>
          <w:tcPr>
            <w:tcW w:w="572" w:type="dxa"/>
            <w:shd w:val="clear" w:color="auto" w:fill="auto"/>
          </w:tcPr>
          <w:p w14:paraId="001DEF83" w14:textId="77777777" w:rsidR="00AB67FA" w:rsidRPr="00D0162F" w:rsidRDefault="00AB67FA" w:rsidP="006E0A54">
            <w:pPr>
              <w:pStyle w:val="TAC"/>
            </w:pPr>
            <w:r w:rsidRPr="00D0162F">
              <w:t>98</w:t>
            </w:r>
          </w:p>
        </w:tc>
        <w:tc>
          <w:tcPr>
            <w:tcW w:w="684" w:type="dxa"/>
            <w:shd w:val="clear" w:color="auto" w:fill="auto"/>
          </w:tcPr>
          <w:p w14:paraId="177A2D2A" w14:textId="77777777" w:rsidR="00AB67FA" w:rsidRPr="00D0162F" w:rsidRDefault="00AB67FA" w:rsidP="006E0A54">
            <w:pPr>
              <w:pStyle w:val="TAC"/>
            </w:pPr>
            <w:r w:rsidRPr="00D0162F">
              <w:t>827</w:t>
            </w:r>
          </w:p>
        </w:tc>
        <w:tc>
          <w:tcPr>
            <w:tcW w:w="627" w:type="dxa"/>
            <w:shd w:val="clear" w:color="auto" w:fill="auto"/>
          </w:tcPr>
          <w:p w14:paraId="45235D0E" w14:textId="77777777" w:rsidR="00AB67FA" w:rsidRPr="00D0162F" w:rsidRDefault="00AB67FA" w:rsidP="006E0A54">
            <w:pPr>
              <w:pStyle w:val="TAC"/>
            </w:pPr>
            <w:r w:rsidRPr="00D0162F">
              <w:t>748</w:t>
            </w:r>
          </w:p>
        </w:tc>
        <w:tc>
          <w:tcPr>
            <w:tcW w:w="627" w:type="dxa"/>
            <w:shd w:val="clear" w:color="auto" w:fill="auto"/>
          </w:tcPr>
          <w:p w14:paraId="78B5BE27" w14:textId="77777777" w:rsidR="00AB67FA" w:rsidRPr="00D0162F" w:rsidRDefault="00AB67FA" w:rsidP="006E0A54">
            <w:pPr>
              <w:pStyle w:val="TAC"/>
            </w:pPr>
            <w:r w:rsidRPr="00D0162F">
              <w:t>141</w:t>
            </w:r>
          </w:p>
        </w:tc>
        <w:tc>
          <w:tcPr>
            <w:tcW w:w="696" w:type="dxa"/>
            <w:shd w:val="clear" w:color="auto" w:fill="auto"/>
          </w:tcPr>
          <w:p w14:paraId="6F4CC8F0" w14:textId="77777777" w:rsidR="00AB67FA" w:rsidRPr="00D0162F" w:rsidRDefault="00AB67FA" w:rsidP="006E0A54">
            <w:pPr>
              <w:pStyle w:val="TAC"/>
            </w:pPr>
            <w:r w:rsidRPr="00D0162F">
              <w:t>1144</w:t>
            </w:r>
          </w:p>
        </w:tc>
        <w:tc>
          <w:tcPr>
            <w:tcW w:w="709" w:type="dxa"/>
            <w:shd w:val="clear" w:color="auto" w:fill="auto"/>
          </w:tcPr>
          <w:p w14:paraId="6FC5993E" w14:textId="77777777" w:rsidR="00AB67FA" w:rsidRPr="00D0162F" w:rsidRDefault="00AB67FA" w:rsidP="006E0A54">
            <w:pPr>
              <w:pStyle w:val="TAC"/>
            </w:pPr>
            <w:r w:rsidRPr="00D0162F">
              <w:t>1128</w:t>
            </w:r>
          </w:p>
        </w:tc>
      </w:tr>
      <w:tr w:rsidR="00AB67FA" w:rsidRPr="00D0162F" w14:paraId="21E091EF" w14:textId="77777777" w:rsidTr="006E0A54">
        <w:trPr>
          <w:jc w:val="center"/>
        </w:trPr>
        <w:tc>
          <w:tcPr>
            <w:tcW w:w="848" w:type="dxa"/>
            <w:shd w:val="clear" w:color="auto" w:fill="auto"/>
          </w:tcPr>
          <w:p w14:paraId="0BBC7B4E" w14:textId="77777777" w:rsidR="00AB67FA" w:rsidRPr="00D0162F" w:rsidRDefault="00AB67FA" w:rsidP="006E0A54">
            <w:pPr>
              <w:pStyle w:val="TAC"/>
            </w:pPr>
            <w:r w:rsidRPr="00D0162F">
              <w:t>13</w:t>
            </w:r>
          </w:p>
        </w:tc>
        <w:tc>
          <w:tcPr>
            <w:tcW w:w="741" w:type="dxa"/>
            <w:shd w:val="clear" w:color="auto" w:fill="auto"/>
          </w:tcPr>
          <w:p w14:paraId="58D311B0" w14:textId="77777777" w:rsidR="00AB67FA" w:rsidRPr="00D0162F" w:rsidRDefault="00AB67FA" w:rsidP="006E0A54">
            <w:pPr>
              <w:pStyle w:val="TAC"/>
            </w:pPr>
            <w:r w:rsidRPr="00D0162F">
              <w:t>163</w:t>
            </w:r>
          </w:p>
        </w:tc>
        <w:tc>
          <w:tcPr>
            <w:tcW w:w="627" w:type="dxa"/>
            <w:shd w:val="clear" w:color="auto" w:fill="auto"/>
          </w:tcPr>
          <w:p w14:paraId="345A692D" w14:textId="77777777" w:rsidR="00AB67FA" w:rsidRPr="00D0162F" w:rsidRDefault="00AB67FA" w:rsidP="006E0A54">
            <w:pPr>
              <w:pStyle w:val="TAC"/>
            </w:pPr>
            <w:r w:rsidRPr="00D0162F">
              <w:t>58</w:t>
            </w:r>
          </w:p>
        </w:tc>
        <w:tc>
          <w:tcPr>
            <w:tcW w:w="627" w:type="dxa"/>
            <w:shd w:val="clear" w:color="auto" w:fill="auto"/>
          </w:tcPr>
          <w:p w14:paraId="0B81ADD4" w14:textId="77777777" w:rsidR="00AB67FA" w:rsidRPr="00D0162F" w:rsidRDefault="00AB67FA" w:rsidP="006E0A54">
            <w:pPr>
              <w:pStyle w:val="TAC"/>
            </w:pPr>
            <w:r w:rsidRPr="00D0162F">
              <w:t>56</w:t>
            </w:r>
          </w:p>
        </w:tc>
        <w:tc>
          <w:tcPr>
            <w:tcW w:w="627" w:type="dxa"/>
            <w:shd w:val="clear" w:color="auto" w:fill="auto"/>
          </w:tcPr>
          <w:p w14:paraId="08F666A0" w14:textId="77777777" w:rsidR="00AB67FA" w:rsidRPr="00D0162F" w:rsidRDefault="00AB67FA" w:rsidP="006E0A54">
            <w:pPr>
              <w:pStyle w:val="TAC"/>
            </w:pPr>
            <w:r w:rsidRPr="00D0162F">
              <w:t>509</w:t>
            </w:r>
          </w:p>
        </w:tc>
        <w:tc>
          <w:tcPr>
            <w:tcW w:w="627" w:type="dxa"/>
            <w:shd w:val="clear" w:color="auto" w:fill="auto"/>
          </w:tcPr>
          <w:p w14:paraId="6FCBBBF9" w14:textId="77777777" w:rsidR="00AB67FA" w:rsidRPr="00D0162F" w:rsidRDefault="00AB67FA" w:rsidP="006E0A54">
            <w:pPr>
              <w:pStyle w:val="TAC"/>
            </w:pPr>
            <w:r w:rsidRPr="00D0162F">
              <w:t>389</w:t>
            </w:r>
          </w:p>
        </w:tc>
        <w:tc>
          <w:tcPr>
            <w:tcW w:w="572" w:type="dxa"/>
            <w:shd w:val="clear" w:color="auto" w:fill="auto"/>
          </w:tcPr>
          <w:p w14:paraId="75F733F8" w14:textId="77777777" w:rsidR="00AB67FA" w:rsidRPr="00D0162F" w:rsidRDefault="00AB67FA" w:rsidP="006E0A54">
            <w:pPr>
              <w:pStyle w:val="TAC"/>
            </w:pPr>
            <w:r w:rsidRPr="00D0162F">
              <w:t>99</w:t>
            </w:r>
          </w:p>
        </w:tc>
        <w:tc>
          <w:tcPr>
            <w:tcW w:w="684" w:type="dxa"/>
            <w:shd w:val="clear" w:color="auto" w:fill="auto"/>
          </w:tcPr>
          <w:p w14:paraId="27919C51" w14:textId="77777777" w:rsidR="00AB67FA" w:rsidRPr="00D0162F" w:rsidRDefault="00AB67FA" w:rsidP="006E0A54">
            <w:pPr>
              <w:pStyle w:val="TAC"/>
            </w:pPr>
            <w:r w:rsidRPr="00D0162F">
              <w:t>834</w:t>
            </w:r>
          </w:p>
        </w:tc>
        <w:tc>
          <w:tcPr>
            <w:tcW w:w="627" w:type="dxa"/>
            <w:shd w:val="clear" w:color="auto" w:fill="auto"/>
          </w:tcPr>
          <w:p w14:paraId="1826A692" w14:textId="77777777" w:rsidR="00AB67FA" w:rsidRPr="00D0162F" w:rsidRDefault="00AB67FA" w:rsidP="006E0A54">
            <w:pPr>
              <w:pStyle w:val="TAC"/>
            </w:pPr>
            <w:r w:rsidRPr="00D0162F">
              <w:t>757</w:t>
            </w:r>
          </w:p>
        </w:tc>
        <w:tc>
          <w:tcPr>
            <w:tcW w:w="627" w:type="dxa"/>
            <w:shd w:val="clear" w:color="auto" w:fill="auto"/>
          </w:tcPr>
          <w:p w14:paraId="1DD0EC08" w14:textId="77777777" w:rsidR="00AB67FA" w:rsidRPr="00D0162F" w:rsidRDefault="00AB67FA" w:rsidP="006E0A54">
            <w:pPr>
              <w:pStyle w:val="TAC"/>
            </w:pPr>
            <w:r w:rsidRPr="00D0162F">
              <w:t>142</w:t>
            </w:r>
          </w:p>
        </w:tc>
        <w:tc>
          <w:tcPr>
            <w:tcW w:w="696" w:type="dxa"/>
            <w:shd w:val="clear" w:color="auto" w:fill="auto"/>
          </w:tcPr>
          <w:p w14:paraId="72FBC333" w14:textId="77777777" w:rsidR="00AB67FA" w:rsidRPr="00D0162F" w:rsidRDefault="00AB67FA" w:rsidP="006E0A54">
            <w:pPr>
              <w:pStyle w:val="TAC"/>
            </w:pPr>
            <w:r w:rsidRPr="00D0162F">
              <w:t>1152</w:t>
            </w:r>
          </w:p>
        </w:tc>
        <w:tc>
          <w:tcPr>
            <w:tcW w:w="709" w:type="dxa"/>
            <w:shd w:val="clear" w:color="auto" w:fill="auto"/>
          </w:tcPr>
          <w:p w14:paraId="3F7C62A1" w14:textId="77777777" w:rsidR="00AB67FA" w:rsidRPr="00D0162F" w:rsidRDefault="00AB67FA" w:rsidP="006E0A54">
            <w:pPr>
              <w:pStyle w:val="TAC"/>
            </w:pPr>
            <w:r w:rsidRPr="00D0162F">
              <w:t>1137</w:t>
            </w:r>
          </w:p>
        </w:tc>
      </w:tr>
      <w:tr w:rsidR="00AB67FA" w:rsidRPr="00D0162F" w14:paraId="5C730EA1" w14:textId="77777777" w:rsidTr="006E0A54">
        <w:trPr>
          <w:jc w:val="center"/>
        </w:trPr>
        <w:tc>
          <w:tcPr>
            <w:tcW w:w="848" w:type="dxa"/>
            <w:shd w:val="clear" w:color="auto" w:fill="auto"/>
          </w:tcPr>
          <w:p w14:paraId="3F4B3054" w14:textId="77777777" w:rsidR="00AB67FA" w:rsidRPr="00D0162F" w:rsidRDefault="00AB67FA" w:rsidP="006E0A54">
            <w:pPr>
              <w:pStyle w:val="TAC"/>
            </w:pPr>
            <w:r w:rsidRPr="00D0162F">
              <w:t>14</w:t>
            </w:r>
          </w:p>
        </w:tc>
        <w:tc>
          <w:tcPr>
            <w:tcW w:w="741" w:type="dxa"/>
            <w:shd w:val="clear" w:color="auto" w:fill="auto"/>
          </w:tcPr>
          <w:p w14:paraId="4289CA53" w14:textId="77777777" w:rsidR="00AB67FA" w:rsidRPr="00D0162F" w:rsidRDefault="00AB67FA" w:rsidP="006E0A54">
            <w:pPr>
              <w:pStyle w:val="TAC"/>
            </w:pPr>
            <w:r w:rsidRPr="00D0162F">
              <w:t>172</w:t>
            </w:r>
          </w:p>
        </w:tc>
        <w:tc>
          <w:tcPr>
            <w:tcW w:w="627" w:type="dxa"/>
            <w:shd w:val="clear" w:color="auto" w:fill="auto"/>
          </w:tcPr>
          <w:p w14:paraId="3B23BAC1" w14:textId="77777777" w:rsidR="00AB67FA" w:rsidRPr="00D0162F" w:rsidRDefault="00AB67FA" w:rsidP="006E0A54">
            <w:pPr>
              <w:pStyle w:val="TAC"/>
            </w:pPr>
            <w:r w:rsidRPr="00D0162F">
              <w:t>64</w:t>
            </w:r>
          </w:p>
        </w:tc>
        <w:tc>
          <w:tcPr>
            <w:tcW w:w="627" w:type="dxa"/>
            <w:shd w:val="clear" w:color="auto" w:fill="auto"/>
          </w:tcPr>
          <w:p w14:paraId="64C04777" w14:textId="77777777" w:rsidR="00AB67FA" w:rsidRPr="00D0162F" w:rsidRDefault="00AB67FA" w:rsidP="006E0A54">
            <w:pPr>
              <w:pStyle w:val="TAC"/>
            </w:pPr>
            <w:r w:rsidRPr="00D0162F">
              <w:t>57</w:t>
            </w:r>
          </w:p>
        </w:tc>
        <w:tc>
          <w:tcPr>
            <w:tcW w:w="627" w:type="dxa"/>
            <w:shd w:val="clear" w:color="auto" w:fill="auto"/>
          </w:tcPr>
          <w:p w14:paraId="3F8299C4" w14:textId="77777777" w:rsidR="00AB67FA" w:rsidRPr="00D0162F" w:rsidRDefault="00AB67FA" w:rsidP="006E0A54">
            <w:pPr>
              <w:pStyle w:val="TAC"/>
            </w:pPr>
            <w:r w:rsidRPr="00D0162F">
              <w:t>517</w:t>
            </w:r>
          </w:p>
        </w:tc>
        <w:tc>
          <w:tcPr>
            <w:tcW w:w="627" w:type="dxa"/>
            <w:shd w:val="clear" w:color="auto" w:fill="auto"/>
          </w:tcPr>
          <w:p w14:paraId="1051BF82" w14:textId="77777777" w:rsidR="00AB67FA" w:rsidRPr="00D0162F" w:rsidRDefault="00AB67FA" w:rsidP="006E0A54">
            <w:pPr>
              <w:pStyle w:val="TAC"/>
            </w:pPr>
            <w:r w:rsidRPr="00D0162F">
              <w:t>398</w:t>
            </w:r>
          </w:p>
        </w:tc>
        <w:tc>
          <w:tcPr>
            <w:tcW w:w="572" w:type="dxa"/>
            <w:shd w:val="clear" w:color="auto" w:fill="auto"/>
          </w:tcPr>
          <w:p w14:paraId="2B2CA6C2" w14:textId="77777777" w:rsidR="00AB67FA" w:rsidRPr="00D0162F" w:rsidRDefault="00AB67FA" w:rsidP="006E0A54">
            <w:pPr>
              <w:pStyle w:val="TAC"/>
            </w:pPr>
            <w:r w:rsidRPr="00D0162F">
              <w:t>100</w:t>
            </w:r>
          </w:p>
        </w:tc>
        <w:tc>
          <w:tcPr>
            <w:tcW w:w="684" w:type="dxa"/>
            <w:shd w:val="clear" w:color="auto" w:fill="auto"/>
          </w:tcPr>
          <w:p w14:paraId="6B0633B8" w14:textId="77777777" w:rsidR="00AB67FA" w:rsidRPr="00D0162F" w:rsidRDefault="00AB67FA" w:rsidP="006E0A54">
            <w:pPr>
              <w:pStyle w:val="TAC"/>
            </w:pPr>
            <w:r w:rsidRPr="00D0162F">
              <w:t>842</w:t>
            </w:r>
          </w:p>
        </w:tc>
        <w:tc>
          <w:tcPr>
            <w:tcW w:w="627" w:type="dxa"/>
            <w:shd w:val="clear" w:color="auto" w:fill="auto"/>
          </w:tcPr>
          <w:p w14:paraId="67FB127A" w14:textId="77777777" w:rsidR="00AB67FA" w:rsidRPr="00D0162F" w:rsidRDefault="00AB67FA" w:rsidP="006E0A54">
            <w:pPr>
              <w:pStyle w:val="TAC"/>
            </w:pPr>
            <w:r w:rsidRPr="00D0162F">
              <w:t>766</w:t>
            </w:r>
          </w:p>
        </w:tc>
        <w:tc>
          <w:tcPr>
            <w:tcW w:w="627" w:type="dxa"/>
            <w:shd w:val="clear" w:color="auto" w:fill="auto"/>
          </w:tcPr>
          <w:p w14:paraId="2600BD3F" w14:textId="77777777" w:rsidR="00AB67FA" w:rsidRPr="00D0162F" w:rsidRDefault="00AB67FA" w:rsidP="006E0A54">
            <w:pPr>
              <w:pStyle w:val="TAC"/>
            </w:pPr>
            <w:r w:rsidRPr="00D0162F">
              <w:t>143</w:t>
            </w:r>
          </w:p>
        </w:tc>
        <w:tc>
          <w:tcPr>
            <w:tcW w:w="696" w:type="dxa"/>
            <w:shd w:val="clear" w:color="auto" w:fill="auto"/>
          </w:tcPr>
          <w:p w14:paraId="0568D515" w14:textId="77777777" w:rsidR="00AB67FA" w:rsidRPr="00D0162F" w:rsidRDefault="00AB67FA" w:rsidP="006E0A54">
            <w:pPr>
              <w:pStyle w:val="TAC"/>
            </w:pPr>
            <w:r w:rsidRPr="00D0162F">
              <w:t>1159</w:t>
            </w:r>
          </w:p>
        </w:tc>
        <w:tc>
          <w:tcPr>
            <w:tcW w:w="709" w:type="dxa"/>
            <w:shd w:val="clear" w:color="auto" w:fill="auto"/>
          </w:tcPr>
          <w:p w14:paraId="21C34D23" w14:textId="77777777" w:rsidR="00AB67FA" w:rsidRPr="00D0162F" w:rsidRDefault="00AB67FA" w:rsidP="006E0A54">
            <w:pPr>
              <w:pStyle w:val="TAC"/>
            </w:pPr>
            <w:r w:rsidRPr="00D0162F">
              <w:t>1147</w:t>
            </w:r>
          </w:p>
        </w:tc>
      </w:tr>
      <w:tr w:rsidR="00AB67FA" w:rsidRPr="00D0162F" w14:paraId="151106EF" w14:textId="77777777" w:rsidTr="006E0A54">
        <w:trPr>
          <w:jc w:val="center"/>
        </w:trPr>
        <w:tc>
          <w:tcPr>
            <w:tcW w:w="848" w:type="dxa"/>
            <w:shd w:val="clear" w:color="auto" w:fill="auto"/>
          </w:tcPr>
          <w:p w14:paraId="45052B4D" w14:textId="77777777" w:rsidR="00AB67FA" w:rsidRPr="00D0162F" w:rsidRDefault="00AB67FA" w:rsidP="006E0A54">
            <w:pPr>
              <w:pStyle w:val="TAC"/>
            </w:pPr>
            <w:r w:rsidRPr="00D0162F">
              <w:t>15</w:t>
            </w:r>
          </w:p>
        </w:tc>
        <w:tc>
          <w:tcPr>
            <w:tcW w:w="741" w:type="dxa"/>
            <w:shd w:val="clear" w:color="auto" w:fill="auto"/>
          </w:tcPr>
          <w:p w14:paraId="725B09A1" w14:textId="77777777" w:rsidR="00AB67FA" w:rsidRPr="00D0162F" w:rsidRDefault="00AB67FA" w:rsidP="006E0A54">
            <w:pPr>
              <w:pStyle w:val="TAC"/>
            </w:pPr>
            <w:r w:rsidRPr="00D0162F">
              <w:t>180</w:t>
            </w:r>
          </w:p>
        </w:tc>
        <w:tc>
          <w:tcPr>
            <w:tcW w:w="627" w:type="dxa"/>
            <w:shd w:val="clear" w:color="auto" w:fill="auto"/>
          </w:tcPr>
          <w:p w14:paraId="298D4B78" w14:textId="77777777" w:rsidR="00AB67FA" w:rsidRPr="00D0162F" w:rsidRDefault="00AB67FA" w:rsidP="006E0A54">
            <w:pPr>
              <w:pStyle w:val="TAC"/>
            </w:pPr>
            <w:r w:rsidRPr="00D0162F">
              <w:t>71</w:t>
            </w:r>
          </w:p>
        </w:tc>
        <w:tc>
          <w:tcPr>
            <w:tcW w:w="627" w:type="dxa"/>
            <w:shd w:val="clear" w:color="auto" w:fill="auto"/>
          </w:tcPr>
          <w:p w14:paraId="2C94F650" w14:textId="77777777" w:rsidR="00AB67FA" w:rsidRPr="00D0162F" w:rsidRDefault="00AB67FA" w:rsidP="006E0A54">
            <w:pPr>
              <w:pStyle w:val="TAC"/>
            </w:pPr>
            <w:r w:rsidRPr="00D0162F">
              <w:t>58</w:t>
            </w:r>
          </w:p>
        </w:tc>
        <w:tc>
          <w:tcPr>
            <w:tcW w:w="627" w:type="dxa"/>
            <w:shd w:val="clear" w:color="auto" w:fill="auto"/>
          </w:tcPr>
          <w:p w14:paraId="69BA2BFC" w14:textId="77777777" w:rsidR="00AB67FA" w:rsidRPr="00D0162F" w:rsidRDefault="00AB67FA" w:rsidP="006E0A54">
            <w:pPr>
              <w:pStyle w:val="TAC"/>
            </w:pPr>
            <w:r w:rsidRPr="00D0162F">
              <w:t>525</w:t>
            </w:r>
          </w:p>
        </w:tc>
        <w:tc>
          <w:tcPr>
            <w:tcW w:w="627" w:type="dxa"/>
            <w:shd w:val="clear" w:color="auto" w:fill="auto"/>
          </w:tcPr>
          <w:p w14:paraId="263642FB" w14:textId="77777777" w:rsidR="00AB67FA" w:rsidRPr="00D0162F" w:rsidRDefault="00AB67FA" w:rsidP="006E0A54">
            <w:pPr>
              <w:pStyle w:val="TAC"/>
            </w:pPr>
            <w:r w:rsidRPr="00D0162F">
              <w:t>406</w:t>
            </w:r>
          </w:p>
        </w:tc>
        <w:tc>
          <w:tcPr>
            <w:tcW w:w="572" w:type="dxa"/>
            <w:shd w:val="clear" w:color="auto" w:fill="auto"/>
          </w:tcPr>
          <w:p w14:paraId="0AB46842" w14:textId="77777777" w:rsidR="00AB67FA" w:rsidRPr="00D0162F" w:rsidRDefault="00AB67FA" w:rsidP="006E0A54">
            <w:pPr>
              <w:pStyle w:val="TAC"/>
            </w:pPr>
            <w:r w:rsidRPr="00D0162F">
              <w:t>101</w:t>
            </w:r>
          </w:p>
        </w:tc>
        <w:tc>
          <w:tcPr>
            <w:tcW w:w="684" w:type="dxa"/>
            <w:shd w:val="clear" w:color="auto" w:fill="auto"/>
          </w:tcPr>
          <w:p w14:paraId="461073FC" w14:textId="77777777" w:rsidR="00AB67FA" w:rsidRPr="00D0162F" w:rsidRDefault="00AB67FA" w:rsidP="006E0A54">
            <w:pPr>
              <w:pStyle w:val="TAC"/>
            </w:pPr>
            <w:r w:rsidRPr="00D0162F">
              <w:t>849</w:t>
            </w:r>
          </w:p>
        </w:tc>
        <w:tc>
          <w:tcPr>
            <w:tcW w:w="627" w:type="dxa"/>
            <w:shd w:val="clear" w:color="auto" w:fill="auto"/>
          </w:tcPr>
          <w:p w14:paraId="003E5362" w14:textId="77777777" w:rsidR="00AB67FA" w:rsidRPr="00D0162F" w:rsidRDefault="00AB67FA" w:rsidP="006E0A54">
            <w:pPr>
              <w:pStyle w:val="TAC"/>
            </w:pPr>
            <w:r w:rsidRPr="00D0162F">
              <w:t>774</w:t>
            </w:r>
          </w:p>
        </w:tc>
        <w:tc>
          <w:tcPr>
            <w:tcW w:w="627" w:type="dxa"/>
            <w:shd w:val="clear" w:color="auto" w:fill="auto"/>
          </w:tcPr>
          <w:p w14:paraId="721178FE" w14:textId="77777777" w:rsidR="00AB67FA" w:rsidRPr="00D0162F" w:rsidRDefault="00AB67FA" w:rsidP="006E0A54">
            <w:pPr>
              <w:pStyle w:val="TAC"/>
            </w:pPr>
            <w:r w:rsidRPr="00D0162F">
              <w:t>144</w:t>
            </w:r>
          </w:p>
        </w:tc>
        <w:tc>
          <w:tcPr>
            <w:tcW w:w="696" w:type="dxa"/>
            <w:shd w:val="clear" w:color="auto" w:fill="auto"/>
          </w:tcPr>
          <w:p w14:paraId="235B906D" w14:textId="77777777" w:rsidR="00AB67FA" w:rsidRPr="00D0162F" w:rsidRDefault="00AB67FA" w:rsidP="006E0A54">
            <w:pPr>
              <w:pStyle w:val="TAC"/>
            </w:pPr>
            <w:r w:rsidRPr="00D0162F">
              <w:t>1166</w:t>
            </w:r>
          </w:p>
        </w:tc>
        <w:tc>
          <w:tcPr>
            <w:tcW w:w="709" w:type="dxa"/>
            <w:shd w:val="clear" w:color="auto" w:fill="auto"/>
          </w:tcPr>
          <w:p w14:paraId="0AC079E5" w14:textId="77777777" w:rsidR="00AB67FA" w:rsidRPr="00D0162F" w:rsidRDefault="00AB67FA" w:rsidP="006E0A54">
            <w:pPr>
              <w:pStyle w:val="TAC"/>
            </w:pPr>
            <w:r w:rsidRPr="00D0162F">
              <w:t>1155</w:t>
            </w:r>
          </w:p>
        </w:tc>
      </w:tr>
      <w:tr w:rsidR="00AB67FA" w:rsidRPr="00D0162F" w14:paraId="2BA1D017" w14:textId="77777777" w:rsidTr="006E0A54">
        <w:trPr>
          <w:jc w:val="center"/>
        </w:trPr>
        <w:tc>
          <w:tcPr>
            <w:tcW w:w="848" w:type="dxa"/>
            <w:shd w:val="clear" w:color="auto" w:fill="auto"/>
          </w:tcPr>
          <w:p w14:paraId="4943AFE7" w14:textId="77777777" w:rsidR="00AB67FA" w:rsidRPr="00D0162F" w:rsidRDefault="00AB67FA" w:rsidP="006E0A54">
            <w:pPr>
              <w:pStyle w:val="TAC"/>
            </w:pPr>
            <w:r w:rsidRPr="00D0162F">
              <w:t>16</w:t>
            </w:r>
          </w:p>
        </w:tc>
        <w:tc>
          <w:tcPr>
            <w:tcW w:w="741" w:type="dxa"/>
            <w:shd w:val="clear" w:color="auto" w:fill="auto"/>
          </w:tcPr>
          <w:p w14:paraId="44C009C8" w14:textId="77777777" w:rsidR="00AB67FA" w:rsidRPr="00D0162F" w:rsidRDefault="00AB67FA" w:rsidP="006E0A54">
            <w:pPr>
              <w:pStyle w:val="TAC"/>
            </w:pPr>
            <w:r w:rsidRPr="00D0162F">
              <w:t>189</w:t>
            </w:r>
          </w:p>
        </w:tc>
        <w:tc>
          <w:tcPr>
            <w:tcW w:w="627" w:type="dxa"/>
            <w:shd w:val="clear" w:color="auto" w:fill="auto"/>
          </w:tcPr>
          <w:p w14:paraId="164427D5" w14:textId="77777777" w:rsidR="00AB67FA" w:rsidRPr="00D0162F" w:rsidRDefault="00AB67FA" w:rsidP="006E0A54">
            <w:pPr>
              <w:pStyle w:val="TAC"/>
            </w:pPr>
            <w:r w:rsidRPr="00D0162F">
              <w:t>78</w:t>
            </w:r>
          </w:p>
        </w:tc>
        <w:tc>
          <w:tcPr>
            <w:tcW w:w="627" w:type="dxa"/>
            <w:shd w:val="clear" w:color="auto" w:fill="auto"/>
          </w:tcPr>
          <w:p w14:paraId="4FB8D89D" w14:textId="77777777" w:rsidR="00AB67FA" w:rsidRPr="00D0162F" w:rsidRDefault="00AB67FA" w:rsidP="006E0A54">
            <w:pPr>
              <w:pStyle w:val="TAC"/>
            </w:pPr>
            <w:r w:rsidRPr="00D0162F">
              <w:t>59</w:t>
            </w:r>
          </w:p>
        </w:tc>
        <w:tc>
          <w:tcPr>
            <w:tcW w:w="627" w:type="dxa"/>
            <w:shd w:val="clear" w:color="auto" w:fill="auto"/>
          </w:tcPr>
          <w:p w14:paraId="015AEEC2" w14:textId="77777777" w:rsidR="00AB67FA" w:rsidRPr="00D0162F" w:rsidRDefault="00AB67FA" w:rsidP="006E0A54">
            <w:pPr>
              <w:pStyle w:val="TAC"/>
            </w:pPr>
            <w:r w:rsidRPr="00D0162F">
              <w:t>532</w:t>
            </w:r>
          </w:p>
        </w:tc>
        <w:tc>
          <w:tcPr>
            <w:tcW w:w="627" w:type="dxa"/>
            <w:shd w:val="clear" w:color="auto" w:fill="auto"/>
          </w:tcPr>
          <w:p w14:paraId="18863549" w14:textId="77777777" w:rsidR="00AB67FA" w:rsidRPr="00D0162F" w:rsidRDefault="00AB67FA" w:rsidP="006E0A54">
            <w:pPr>
              <w:pStyle w:val="TAC"/>
            </w:pPr>
            <w:r w:rsidRPr="00D0162F">
              <w:t>414</w:t>
            </w:r>
          </w:p>
        </w:tc>
        <w:tc>
          <w:tcPr>
            <w:tcW w:w="572" w:type="dxa"/>
            <w:shd w:val="clear" w:color="auto" w:fill="auto"/>
          </w:tcPr>
          <w:p w14:paraId="6FB6FCD2" w14:textId="77777777" w:rsidR="00AB67FA" w:rsidRPr="00D0162F" w:rsidRDefault="00AB67FA" w:rsidP="006E0A54">
            <w:pPr>
              <w:pStyle w:val="TAC"/>
            </w:pPr>
            <w:r w:rsidRPr="00D0162F">
              <w:t>102</w:t>
            </w:r>
          </w:p>
        </w:tc>
        <w:tc>
          <w:tcPr>
            <w:tcW w:w="684" w:type="dxa"/>
            <w:shd w:val="clear" w:color="auto" w:fill="auto"/>
          </w:tcPr>
          <w:p w14:paraId="5A0DFEAF" w14:textId="77777777" w:rsidR="00AB67FA" w:rsidRPr="00D0162F" w:rsidRDefault="00AB67FA" w:rsidP="006E0A54">
            <w:pPr>
              <w:pStyle w:val="TAC"/>
            </w:pPr>
            <w:r w:rsidRPr="00D0162F">
              <w:t>857</w:t>
            </w:r>
          </w:p>
        </w:tc>
        <w:tc>
          <w:tcPr>
            <w:tcW w:w="627" w:type="dxa"/>
            <w:shd w:val="clear" w:color="auto" w:fill="auto"/>
          </w:tcPr>
          <w:p w14:paraId="65F06181" w14:textId="77777777" w:rsidR="00AB67FA" w:rsidRPr="00D0162F" w:rsidRDefault="00AB67FA" w:rsidP="006E0A54">
            <w:pPr>
              <w:pStyle w:val="TAC"/>
            </w:pPr>
            <w:r w:rsidRPr="00D0162F">
              <w:t>783</w:t>
            </w:r>
          </w:p>
        </w:tc>
        <w:tc>
          <w:tcPr>
            <w:tcW w:w="627" w:type="dxa"/>
            <w:shd w:val="clear" w:color="auto" w:fill="auto"/>
          </w:tcPr>
          <w:p w14:paraId="51D97B36" w14:textId="77777777" w:rsidR="00AB67FA" w:rsidRPr="00D0162F" w:rsidRDefault="00AB67FA" w:rsidP="006E0A54">
            <w:pPr>
              <w:pStyle w:val="TAC"/>
            </w:pPr>
            <w:r w:rsidRPr="00D0162F">
              <w:t>145</w:t>
            </w:r>
          </w:p>
        </w:tc>
        <w:tc>
          <w:tcPr>
            <w:tcW w:w="696" w:type="dxa"/>
            <w:shd w:val="clear" w:color="auto" w:fill="auto"/>
          </w:tcPr>
          <w:p w14:paraId="1F58AF4B" w14:textId="77777777" w:rsidR="00AB67FA" w:rsidRPr="00D0162F" w:rsidRDefault="00AB67FA" w:rsidP="006E0A54">
            <w:pPr>
              <w:pStyle w:val="TAC"/>
            </w:pPr>
            <w:r w:rsidRPr="00D0162F">
              <w:t>1174</w:t>
            </w:r>
          </w:p>
        </w:tc>
        <w:tc>
          <w:tcPr>
            <w:tcW w:w="709" w:type="dxa"/>
            <w:shd w:val="clear" w:color="auto" w:fill="auto"/>
          </w:tcPr>
          <w:p w14:paraId="2849A092" w14:textId="77777777" w:rsidR="00AB67FA" w:rsidRPr="00D0162F" w:rsidRDefault="00AB67FA" w:rsidP="006E0A54">
            <w:pPr>
              <w:pStyle w:val="TAC"/>
            </w:pPr>
            <w:r w:rsidRPr="00D0162F">
              <w:t>1164</w:t>
            </w:r>
          </w:p>
        </w:tc>
      </w:tr>
      <w:tr w:rsidR="00AB67FA" w:rsidRPr="00D0162F" w14:paraId="1C22E314" w14:textId="77777777" w:rsidTr="006E0A54">
        <w:trPr>
          <w:jc w:val="center"/>
        </w:trPr>
        <w:tc>
          <w:tcPr>
            <w:tcW w:w="848" w:type="dxa"/>
            <w:shd w:val="clear" w:color="auto" w:fill="auto"/>
          </w:tcPr>
          <w:p w14:paraId="79B8CE08" w14:textId="77777777" w:rsidR="00AB67FA" w:rsidRPr="00D0162F" w:rsidRDefault="00AB67FA" w:rsidP="006E0A54">
            <w:pPr>
              <w:pStyle w:val="TAC"/>
            </w:pPr>
            <w:r w:rsidRPr="00D0162F">
              <w:t>17</w:t>
            </w:r>
          </w:p>
        </w:tc>
        <w:tc>
          <w:tcPr>
            <w:tcW w:w="741" w:type="dxa"/>
            <w:shd w:val="clear" w:color="auto" w:fill="auto"/>
          </w:tcPr>
          <w:p w14:paraId="41C4F447" w14:textId="77777777" w:rsidR="00AB67FA" w:rsidRPr="00D0162F" w:rsidRDefault="00AB67FA" w:rsidP="006E0A54">
            <w:pPr>
              <w:pStyle w:val="TAC"/>
            </w:pPr>
            <w:r w:rsidRPr="00D0162F">
              <w:t>197</w:t>
            </w:r>
          </w:p>
        </w:tc>
        <w:tc>
          <w:tcPr>
            <w:tcW w:w="627" w:type="dxa"/>
            <w:shd w:val="clear" w:color="auto" w:fill="auto"/>
          </w:tcPr>
          <w:p w14:paraId="3BDC2CDF" w14:textId="77777777" w:rsidR="00AB67FA" w:rsidRPr="00D0162F" w:rsidRDefault="00AB67FA" w:rsidP="006E0A54">
            <w:pPr>
              <w:pStyle w:val="TAC"/>
            </w:pPr>
            <w:r w:rsidRPr="00D0162F">
              <w:t>85</w:t>
            </w:r>
          </w:p>
        </w:tc>
        <w:tc>
          <w:tcPr>
            <w:tcW w:w="627" w:type="dxa"/>
            <w:shd w:val="clear" w:color="auto" w:fill="auto"/>
          </w:tcPr>
          <w:p w14:paraId="08B24221" w14:textId="77777777" w:rsidR="00AB67FA" w:rsidRPr="00D0162F" w:rsidRDefault="00AB67FA" w:rsidP="006E0A54">
            <w:pPr>
              <w:pStyle w:val="TAC"/>
            </w:pPr>
            <w:r w:rsidRPr="00D0162F">
              <w:t>60</w:t>
            </w:r>
          </w:p>
        </w:tc>
        <w:tc>
          <w:tcPr>
            <w:tcW w:w="627" w:type="dxa"/>
            <w:shd w:val="clear" w:color="auto" w:fill="auto"/>
          </w:tcPr>
          <w:p w14:paraId="399F9AAB" w14:textId="77777777" w:rsidR="00AB67FA" w:rsidRPr="00D0162F" w:rsidRDefault="00AB67FA" w:rsidP="006E0A54">
            <w:pPr>
              <w:pStyle w:val="TAC"/>
            </w:pPr>
            <w:r w:rsidRPr="00D0162F">
              <w:t>540</w:t>
            </w:r>
          </w:p>
        </w:tc>
        <w:tc>
          <w:tcPr>
            <w:tcW w:w="627" w:type="dxa"/>
            <w:shd w:val="clear" w:color="auto" w:fill="auto"/>
          </w:tcPr>
          <w:p w14:paraId="3AFD722E" w14:textId="77777777" w:rsidR="00AB67FA" w:rsidRPr="00D0162F" w:rsidRDefault="00AB67FA" w:rsidP="006E0A54">
            <w:pPr>
              <w:pStyle w:val="TAC"/>
            </w:pPr>
            <w:r w:rsidRPr="00D0162F">
              <w:t>423</w:t>
            </w:r>
          </w:p>
        </w:tc>
        <w:tc>
          <w:tcPr>
            <w:tcW w:w="572" w:type="dxa"/>
            <w:shd w:val="clear" w:color="auto" w:fill="auto"/>
          </w:tcPr>
          <w:p w14:paraId="2812234F" w14:textId="77777777" w:rsidR="00AB67FA" w:rsidRPr="00D0162F" w:rsidRDefault="00AB67FA" w:rsidP="006E0A54">
            <w:pPr>
              <w:pStyle w:val="TAC"/>
            </w:pPr>
            <w:r w:rsidRPr="00D0162F">
              <w:t>103</w:t>
            </w:r>
          </w:p>
        </w:tc>
        <w:tc>
          <w:tcPr>
            <w:tcW w:w="684" w:type="dxa"/>
            <w:shd w:val="clear" w:color="auto" w:fill="auto"/>
          </w:tcPr>
          <w:p w14:paraId="5AE143F2" w14:textId="77777777" w:rsidR="00AB67FA" w:rsidRPr="00D0162F" w:rsidRDefault="00AB67FA" w:rsidP="006E0A54">
            <w:pPr>
              <w:pStyle w:val="TAC"/>
            </w:pPr>
            <w:r w:rsidRPr="00D0162F">
              <w:t>864</w:t>
            </w:r>
          </w:p>
        </w:tc>
        <w:tc>
          <w:tcPr>
            <w:tcW w:w="627" w:type="dxa"/>
            <w:shd w:val="clear" w:color="auto" w:fill="auto"/>
          </w:tcPr>
          <w:p w14:paraId="0EF8883D" w14:textId="77777777" w:rsidR="00AB67FA" w:rsidRPr="00D0162F" w:rsidRDefault="00AB67FA" w:rsidP="006E0A54">
            <w:pPr>
              <w:pStyle w:val="TAC"/>
            </w:pPr>
            <w:r w:rsidRPr="00D0162F">
              <w:t>792</w:t>
            </w:r>
          </w:p>
        </w:tc>
        <w:tc>
          <w:tcPr>
            <w:tcW w:w="627" w:type="dxa"/>
            <w:shd w:val="clear" w:color="auto" w:fill="auto"/>
          </w:tcPr>
          <w:p w14:paraId="6F8F4028" w14:textId="77777777" w:rsidR="00AB67FA" w:rsidRPr="00D0162F" w:rsidRDefault="00AB67FA" w:rsidP="006E0A54">
            <w:pPr>
              <w:pStyle w:val="TAC"/>
            </w:pPr>
            <w:r w:rsidRPr="00D0162F">
              <w:t>146</w:t>
            </w:r>
          </w:p>
        </w:tc>
        <w:tc>
          <w:tcPr>
            <w:tcW w:w="696" w:type="dxa"/>
            <w:shd w:val="clear" w:color="auto" w:fill="auto"/>
          </w:tcPr>
          <w:p w14:paraId="659D40FB" w14:textId="77777777" w:rsidR="00AB67FA" w:rsidRPr="00D0162F" w:rsidRDefault="00AB67FA" w:rsidP="006E0A54">
            <w:pPr>
              <w:pStyle w:val="TAC"/>
            </w:pPr>
            <w:r w:rsidRPr="00D0162F">
              <w:t>1181</w:t>
            </w:r>
          </w:p>
        </w:tc>
        <w:tc>
          <w:tcPr>
            <w:tcW w:w="709" w:type="dxa"/>
            <w:shd w:val="clear" w:color="auto" w:fill="auto"/>
          </w:tcPr>
          <w:p w14:paraId="5CD2C02A" w14:textId="77777777" w:rsidR="00AB67FA" w:rsidRPr="00D0162F" w:rsidRDefault="00AB67FA" w:rsidP="006E0A54">
            <w:pPr>
              <w:pStyle w:val="TAC"/>
            </w:pPr>
            <w:r w:rsidRPr="00D0162F">
              <w:t>1173</w:t>
            </w:r>
          </w:p>
        </w:tc>
      </w:tr>
      <w:tr w:rsidR="00AB67FA" w:rsidRPr="00D0162F" w14:paraId="59319E08" w14:textId="77777777" w:rsidTr="006E0A54">
        <w:trPr>
          <w:jc w:val="center"/>
        </w:trPr>
        <w:tc>
          <w:tcPr>
            <w:tcW w:w="848" w:type="dxa"/>
            <w:shd w:val="clear" w:color="auto" w:fill="auto"/>
          </w:tcPr>
          <w:p w14:paraId="016E2540" w14:textId="77777777" w:rsidR="00AB67FA" w:rsidRPr="00D0162F" w:rsidRDefault="00AB67FA" w:rsidP="006E0A54">
            <w:pPr>
              <w:pStyle w:val="TAC"/>
            </w:pPr>
            <w:r w:rsidRPr="00D0162F">
              <w:t>18</w:t>
            </w:r>
          </w:p>
        </w:tc>
        <w:tc>
          <w:tcPr>
            <w:tcW w:w="741" w:type="dxa"/>
            <w:shd w:val="clear" w:color="auto" w:fill="auto"/>
          </w:tcPr>
          <w:p w14:paraId="7997B774" w14:textId="77777777" w:rsidR="00AB67FA" w:rsidRPr="00D0162F" w:rsidRDefault="00AB67FA" w:rsidP="006E0A54">
            <w:pPr>
              <w:pStyle w:val="TAC"/>
            </w:pPr>
            <w:r w:rsidRPr="00D0162F">
              <w:t>206</w:t>
            </w:r>
          </w:p>
        </w:tc>
        <w:tc>
          <w:tcPr>
            <w:tcW w:w="627" w:type="dxa"/>
            <w:shd w:val="clear" w:color="auto" w:fill="auto"/>
          </w:tcPr>
          <w:p w14:paraId="4C65C79D" w14:textId="77777777" w:rsidR="00AB67FA" w:rsidRPr="00D0162F" w:rsidRDefault="00AB67FA" w:rsidP="006E0A54">
            <w:pPr>
              <w:pStyle w:val="TAC"/>
            </w:pPr>
            <w:r w:rsidRPr="00D0162F">
              <w:t>92</w:t>
            </w:r>
          </w:p>
        </w:tc>
        <w:tc>
          <w:tcPr>
            <w:tcW w:w="627" w:type="dxa"/>
            <w:shd w:val="clear" w:color="auto" w:fill="auto"/>
          </w:tcPr>
          <w:p w14:paraId="77A7BBC2" w14:textId="77777777" w:rsidR="00AB67FA" w:rsidRPr="00D0162F" w:rsidRDefault="00AB67FA" w:rsidP="006E0A54">
            <w:pPr>
              <w:pStyle w:val="TAC"/>
            </w:pPr>
            <w:r w:rsidRPr="00D0162F">
              <w:t>61</w:t>
            </w:r>
          </w:p>
        </w:tc>
        <w:tc>
          <w:tcPr>
            <w:tcW w:w="627" w:type="dxa"/>
            <w:shd w:val="clear" w:color="auto" w:fill="auto"/>
          </w:tcPr>
          <w:p w14:paraId="78DAE6A0" w14:textId="77777777" w:rsidR="00AB67FA" w:rsidRPr="00D0162F" w:rsidRDefault="00AB67FA" w:rsidP="006E0A54">
            <w:pPr>
              <w:pStyle w:val="TAC"/>
            </w:pPr>
            <w:r w:rsidRPr="00D0162F">
              <w:t>548</w:t>
            </w:r>
          </w:p>
        </w:tc>
        <w:tc>
          <w:tcPr>
            <w:tcW w:w="627" w:type="dxa"/>
            <w:shd w:val="clear" w:color="auto" w:fill="auto"/>
          </w:tcPr>
          <w:p w14:paraId="00CE90B9" w14:textId="77777777" w:rsidR="00AB67FA" w:rsidRPr="00D0162F" w:rsidRDefault="00AB67FA" w:rsidP="006E0A54">
            <w:pPr>
              <w:pStyle w:val="TAC"/>
            </w:pPr>
            <w:r w:rsidRPr="00D0162F">
              <w:t>431</w:t>
            </w:r>
          </w:p>
        </w:tc>
        <w:tc>
          <w:tcPr>
            <w:tcW w:w="572" w:type="dxa"/>
            <w:shd w:val="clear" w:color="auto" w:fill="auto"/>
          </w:tcPr>
          <w:p w14:paraId="0F92C1C8" w14:textId="77777777" w:rsidR="00AB67FA" w:rsidRPr="00D0162F" w:rsidRDefault="00AB67FA" w:rsidP="006E0A54">
            <w:pPr>
              <w:pStyle w:val="TAC"/>
            </w:pPr>
            <w:r w:rsidRPr="00D0162F">
              <w:t>104</w:t>
            </w:r>
          </w:p>
        </w:tc>
        <w:tc>
          <w:tcPr>
            <w:tcW w:w="684" w:type="dxa"/>
            <w:shd w:val="clear" w:color="auto" w:fill="auto"/>
          </w:tcPr>
          <w:p w14:paraId="0C20CE75" w14:textId="77777777" w:rsidR="00AB67FA" w:rsidRPr="00D0162F" w:rsidRDefault="00AB67FA" w:rsidP="006E0A54">
            <w:pPr>
              <w:pStyle w:val="TAC"/>
            </w:pPr>
            <w:r w:rsidRPr="00D0162F">
              <w:t>871</w:t>
            </w:r>
          </w:p>
        </w:tc>
        <w:tc>
          <w:tcPr>
            <w:tcW w:w="627" w:type="dxa"/>
            <w:shd w:val="clear" w:color="auto" w:fill="auto"/>
          </w:tcPr>
          <w:p w14:paraId="619D1157" w14:textId="77777777" w:rsidR="00AB67FA" w:rsidRPr="00D0162F" w:rsidRDefault="00AB67FA" w:rsidP="006E0A54">
            <w:pPr>
              <w:pStyle w:val="TAC"/>
            </w:pPr>
            <w:r w:rsidRPr="00D0162F">
              <w:t>801</w:t>
            </w:r>
          </w:p>
        </w:tc>
        <w:tc>
          <w:tcPr>
            <w:tcW w:w="627" w:type="dxa"/>
            <w:shd w:val="clear" w:color="auto" w:fill="auto"/>
          </w:tcPr>
          <w:p w14:paraId="61AF2CF4" w14:textId="77777777" w:rsidR="00AB67FA" w:rsidRPr="00D0162F" w:rsidRDefault="00AB67FA" w:rsidP="006E0A54">
            <w:pPr>
              <w:pStyle w:val="TAC"/>
            </w:pPr>
            <w:r w:rsidRPr="00D0162F">
              <w:t>147</w:t>
            </w:r>
          </w:p>
        </w:tc>
        <w:tc>
          <w:tcPr>
            <w:tcW w:w="696" w:type="dxa"/>
            <w:shd w:val="clear" w:color="auto" w:fill="auto"/>
          </w:tcPr>
          <w:p w14:paraId="185C75D8" w14:textId="77777777" w:rsidR="00AB67FA" w:rsidRPr="00D0162F" w:rsidRDefault="00AB67FA" w:rsidP="006E0A54">
            <w:pPr>
              <w:pStyle w:val="TAC"/>
            </w:pPr>
            <w:r w:rsidRPr="00D0162F">
              <w:t>NA</w:t>
            </w:r>
          </w:p>
        </w:tc>
        <w:tc>
          <w:tcPr>
            <w:tcW w:w="709" w:type="dxa"/>
            <w:shd w:val="clear" w:color="auto" w:fill="auto"/>
          </w:tcPr>
          <w:p w14:paraId="2E2193D8" w14:textId="77777777" w:rsidR="00AB67FA" w:rsidRPr="00D0162F" w:rsidRDefault="00AB67FA" w:rsidP="006E0A54">
            <w:pPr>
              <w:pStyle w:val="TAC"/>
            </w:pPr>
            <w:r w:rsidRPr="00D0162F">
              <w:t>1182</w:t>
            </w:r>
          </w:p>
        </w:tc>
      </w:tr>
      <w:tr w:rsidR="00AB67FA" w:rsidRPr="00D0162F" w14:paraId="0D7975A8" w14:textId="77777777" w:rsidTr="006E0A54">
        <w:trPr>
          <w:jc w:val="center"/>
        </w:trPr>
        <w:tc>
          <w:tcPr>
            <w:tcW w:w="848" w:type="dxa"/>
            <w:shd w:val="clear" w:color="auto" w:fill="auto"/>
          </w:tcPr>
          <w:p w14:paraId="5F888D91" w14:textId="77777777" w:rsidR="00AB67FA" w:rsidRPr="00D0162F" w:rsidRDefault="00AB67FA" w:rsidP="006E0A54">
            <w:pPr>
              <w:pStyle w:val="TAC"/>
            </w:pPr>
            <w:r w:rsidRPr="00D0162F">
              <w:t>19</w:t>
            </w:r>
          </w:p>
        </w:tc>
        <w:tc>
          <w:tcPr>
            <w:tcW w:w="741" w:type="dxa"/>
            <w:shd w:val="clear" w:color="auto" w:fill="auto"/>
          </w:tcPr>
          <w:p w14:paraId="14ABECC3" w14:textId="77777777" w:rsidR="00AB67FA" w:rsidRPr="00D0162F" w:rsidRDefault="00AB67FA" w:rsidP="006E0A54">
            <w:pPr>
              <w:pStyle w:val="TAC"/>
            </w:pPr>
            <w:r w:rsidRPr="00D0162F">
              <w:t>214</w:t>
            </w:r>
          </w:p>
        </w:tc>
        <w:tc>
          <w:tcPr>
            <w:tcW w:w="627" w:type="dxa"/>
            <w:shd w:val="clear" w:color="auto" w:fill="auto"/>
          </w:tcPr>
          <w:p w14:paraId="22A6BCB3" w14:textId="77777777" w:rsidR="00AB67FA" w:rsidRPr="00D0162F" w:rsidRDefault="00AB67FA" w:rsidP="006E0A54">
            <w:pPr>
              <w:pStyle w:val="TAC"/>
            </w:pPr>
            <w:r w:rsidRPr="00D0162F">
              <w:t>99</w:t>
            </w:r>
          </w:p>
        </w:tc>
        <w:tc>
          <w:tcPr>
            <w:tcW w:w="627" w:type="dxa"/>
            <w:shd w:val="clear" w:color="auto" w:fill="auto"/>
          </w:tcPr>
          <w:p w14:paraId="71A1D9EB" w14:textId="77777777" w:rsidR="00AB67FA" w:rsidRPr="00D0162F" w:rsidRDefault="00AB67FA" w:rsidP="006E0A54">
            <w:pPr>
              <w:pStyle w:val="TAC"/>
            </w:pPr>
            <w:r w:rsidRPr="00D0162F">
              <w:t>62</w:t>
            </w:r>
          </w:p>
        </w:tc>
        <w:tc>
          <w:tcPr>
            <w:tcW w:w="627" w:type="dxa"/>
            <w:shd w:val="clear" w:color="auto" w:fill="auto"/>
          </w:tcPr>
          <w:p w14:paraId="693203BB" w14:textId="77777777" w:rsidR="00AB67FA" w:rsidRPr="00D0162F" w:rsidRDefault="00AB67FA" w:rsidP="006E0A54">
            <w:pPr>
              <w:pStyle w:val="TAC"/>
            </w:pPr>
            <w:r w:rsidRPr="00D0162F">
              <w:t>555</w:t>
            </w:r>
          </w:p>
        </w:tc>
        <w:tc>
          <w:tcPr>
            <w:tcW w:w="627" w:type="dxa"/>
            <w:shd w:val="clear" w:color="auto" w:fill="auto"/>
          </w:tcPr>
          <w:p w14:paraId="3EC60469" w14:textId="77777777" w:rsidR="00AB67FA" w:rsidRPr="00D0162F" w:rsidRDefault="00AB67FA" w:rsidP="006E0A54">
            <w:pPr>
              <w:pStyle w:val="TAC"/>
            </w:pPr>
            <w:r w:rsidRPr="00D0162F">
              <w:t>440</w:t>
            </w:r>
          </w:p>
        </w:tc>
        <w:tc>
          <w:tcPr>
            <w:tcW w:w="572" w:type="dxa"/>
            <w:shd w:val="clear" w:color="auto" w:fill="auto"/>
          </w:tcPr>
          <w:p w14:paraId="4DA40410" w14:textId="77777777" w:rsidR="00AB67FA" w:rsidRPr="00D0162F" w:rsidRDefault="00AB67FA" w:rsidP="006E0A54">
            <w:pPr>
              <w:pStyle w:val="TAC"/>
            </w:pPr>
            <w:r w:rsidRPr="00D0162F">
              <w:t>105</w:t>
            </w:r>
          </w:p>
        </w:tc>
        <w:tc>
          <w:tcPr>
            <w:tcW w:w="684" w:type="dxa"/>
            <w:shd w:val="clear" w:color="auto" w:fill="auto"/>
          </w:tcPr>
          <w:p w14:paraId="283CC470" w14:textId="77777777" w:rsidR="00AB67FA" w:rsidRPr="00D0162F" w:rsidRDefault="00AB67FA" w:rsidP="006E0A54">
            <w:pPr>
              <w:pStyle w:val="TAC"/>
            </w:pPr>
            <w:r w:rsidRPr="00D0162F">
              <w:t>879</w:t>
            </w:r>
          </w:p>
        </w:tc>
        <w:tc>
          <w:tcPr>
            <w:tcW w:w="627" w:type="dxa"/>
            <w:shd w:val="clear" w:color="auto" w:fill="auto"/>
          </w:tcPr>
          <w:p w14:paraId="3E48C25F" w14:textId="77777777" w:rsidR="00AB67FA" w:rsidRPr="00D0162F" w:rsidRDefault="00AB67FA" w:rsidP="006E0A54">
            <w:pPr>
              <w:pStyle w:val="TAC"/>
            </w:pPr>
            <w:r w:rsidRPr="00D0162F">
              <w:t>809</w:t>
            </w:r>
          </w:p>
        </w:tc>
        <w:tc>
          <w:tcPr>
            <w:tcW w:w="627" w:type="dxa"/>
            <w:shd w:val="clear" w:color="auto" w:fill="auto"/>
          </w:tcPr>
          <w:p w14:paraId="08558D82" w14:textId="77777777" w:rsidR="00AB67FA" w:rsidRPr="00D0162F" w:rsidRDefault="00AB67FA" w:rsidP="006E0A54">
            <w:pPr>
              <w:pStyle w:val="TAC"/>
            </w:pPr>
            <w:r w:rsidRPr="00D0162F">
              <w:t>148</w:t>
            </w:r>
          </w:p>
        </w:tc>
        <w:tc>
          <w:tcPr>
            <w:tcW w:w="696" w:type="dxa"/>
            <w:shd w:val="clear" w:color="auto" w:fill="auto"/>
          </w:tcPr>
          <w:p w14:paraId="55226348" w14:textId="77777777" w:rsidR="00AB67FA" w:rsidRPr="00D0162F" w:rsidRDefault="00AB67FA" w:rsidP="006E0A54">
            <w:pPr>
              <w:pStyle w:val="TAC"/>
            </w:pPr>
          </w:p>
        </w:tc>
        <w:tc>
          <w:tcPr>
            <w:tcW w:w="709" w:type="dxa"/>
            <w:shd w:val="clear" w:color="auto" w:fill="auto"/>
          </w:tcPr>
          <w:p w14:paraId="23479DB2" w14:textId="77777777" w:rsidR="00AB67FA" w:rsidRPr="00D0162F" w:rsidRDefault="00AB67FA" w:rsidP="006E0A54">
            <w:pPr>
              <w:pStyle w:val="TAC"/>
            </w:pPr>
          </w:p>
        </w:tc>
      </w:tr>
      <w:tr w:rsidR="00AB67FA" w:rsidRPr="00D0162F" w14:paraId="46B4760A" w14:textId="77777777" w:rsidTr="006E0A54">
        <w:trPr>
          <w:jc w:val="center"/>
        </w:trPr>
        <w:tc>
          <w:tcPr>
            <w:tcW w:w="848" w:type="dxa"/>
            <w:shd w:val="clear" w:color="auto" w:fill="auto"/>
          </w:tcPr>
          <w:p w14:paraId="07A36628" w14:textId="77777777" w:rsidR="00AB67FA" w:rsidRPr="00D0162F" w:rsidRDefault="00AB67FA" w:rsidP="006E0A54">
            <w:pPr>
              <w:pStyle w:val="TAC"/>
            </w:pPr>
            <w:r w:rsidRPr="00D0162F">
              <w:t>20</w:t>
            </w:r>
          </w:p>
        </w:tc>
        <w:tc>
          <w:tcPr>
            <w:tcW w:w="741" w:type="dxa"/>
            <w:shd w:val="clear" w:color="auto" w:fill="auto"/>
          </w:tcPr>
          <w:p w14:paraId="2292C1E2" w14:textId="77777777" w:rsidR="00AB67FA" w:rsidRPr="00D0162F" w:rsidRDefault="00AB67FA" w:rsidP="006E0A54">
            <w:pPr>
              <w:pStyle w:val="TAC"/>
            </w:pPr>
            <w:r w:rsidRPr="00D0162F">
              <w:t>223</w:t>
            </w:r>
          </w:p>
        </w:tc>
        <w:tc>
          <w:tcPr>
            <w:tcW w:w="627" w:type="dxa"/>
            <w:shd w:val="clear" w:color="auto" w:fill="auto"/>
          </w:tcPr>
          <w:p w14:paraId="7324BB2A" w14:textId="77777777" w:rsidR="00AB67FA" w:rsidRPr="00D0162F" w:rsidRDefault="00AB67FA" w:rsidP="006E0A54">
            <w:pPr>
              <w:pStyle w:val="TAC"/>
            </w:pPr>
            <w:r w:rsidRPr="00D0162F">
              <w:t>106</w:t>
            </w:r>
          </w:p>
        </w:tc>
        <w:tc>
          <w:tcPr>
            <w:tcW w:w="627" w:type="dxa"/>
            <w:shd w:val="clear" w:color="auto" w:fill="auto"/>
          </w:tcPr>
          <w:p w14:paraId="632D1FB5" w14:textId="77777777" w:rsidR="00AB67FA" w:rsidRPr="00D0162F" w:rsidRDefault="00AB67FA" w:rsidP="006E0A54">
            <w:pPr>
              <w:pStyle w:val="TAC"/>
            </w:pPr>
            <w:r w:rsidRPr="00D0162F">
              <w:t>63</w:t>
            </w:r>
          </w:p>
        </w:tc>
        <w:tc>
          <w:tcPr>
            <w:tcW w:w="627" w:type="dxa"/>
            <w:shd w:val="clear" w:color="auto" w:fill="auto"/>
          </w:tcPr>
          <w:p w14:paraId="552660DB" w14:textId="77777777" w:rsidR="00AB67FA" w:rsidRPr="00D0162F" w:rsidRDefault="00AB67FA" w:rsidP="006E0A54">
            <w:pPr>
              <w:pStyle w:val="TAC"/>
            </w:pPr>
            <w:r w:rsidRPr="00D0162F">
              <w:t>563</w:t>
            </w:r>
          </w:p>
        </w:tc>
        <w:tc>
          <w:tcPr>
            <w:tcW w:w="627" w:type="dxa"/>
            <w:shd w:val="clear" w:color="auto" w:fill="auto"/>
          </w:tcPr>
          <w:p w14:paraId="3C5EA64C" w14:textId="77777777" w:rsidR="00AB67FA" w:rsidRPr="00D0162F" w:rsidRDefault="00AB67FA" w:rsidP="006E0A54">
            <w:pPr>
              <w:pStyle w:val="TAC"/>
            </w:pPr>
            <w:r w:rsidRPr="00D0162F">
              <w:t>448</w:t>
            </w:r>
          </w:p>
        </w:tc>
        <w:tc>
          <w:tcPr>
            <w:tcW w:w="572" w:type="dxa"/>
            <w:shd w:val="clear" w:color="auto" w:fill="auto"/>
          </w:tcPr>
          <w:p w14:paraId="161E8B4D" w14:textId="77777777" w:rsidR="00AB67FA" w:rsidRPr="00D0162F" w:rsidRDefault="00AB67FA" w:rsidP="006E0A54">
            <w:pPr>
              <w:pStyle w:val="TAC"/>
            </w:pPr>
            <w:r w:rsidRPr="00D0162F">
              <w:t>106</w:t>
            </w:r>
          </w:p>
        </w:tc>
        <w:tc>
          <w:tcPr>
            <w:tcW w:w="684" w:type="dxa"/>
            <w:shd w:val="clear" w:color="auto" w:fill="auto"/>
          </w:tcPr>
          <w:p w14:paraId="2CD2CCB6" w14:textId="77777777" w:rsidR="00AB67FA" w:rsidRPr="00D0162F" w:rsidRDefault="00AB67FA" w:rsidP="006E0A54">
            <w:pPr>
              <w:pStyle w:val="TAC"/>
            </w:pPr>
            <w:r w:rsidRPr="00D0162F">
              <w:t>886</w:t>
            </w:r>
          </w:p>
        </w:tc>
        <w:tc>
          <w:tcPr>
            <w:tcW w:w="627" w:type="dxa"/>
            <w:shd w:val="clear" w:color="auto" w:fill="auto"/>
          </w:tcPr>
          <w:p w14:paraId="2E041D63" w14:textId="77777777" w:rsidR="00AB67FA" w:rsidRPr="00D0162F" w:rsidRDefault="00AB67FA" w:rsidP="006E0A54">
            <w:pPr>
              <w:pStyle w:val="TAC"/>
            </w:pPr>
            <w:r w:rsidRPr="00D0162F">
              <w:t>818</w:t>
            </w:r>
          </w:p>
        </w:tc>
        <w:tc>
          <w:tcPr>
            <w:tcW w:w="627" w:type="dxa"/>
            <w:shd w:val="clear" w:color="auto" w:fill="auto"/>
          </w:tcPr>
          <w:p w14:paraId="6EE82C70" w14:textId="77777777" w:rsidR="00AB67FA" w:rsidRPr="00D0162F" w:rsidRDefault="00AB67FA" w:rsidP="006E0A54">
            <w:pPr>
              <w:pStyle w:val="TAC"/>
            </w:pPr>
            <w:r w:rsidRPr="00D0162F">
              <w:t>149</w:t>
            </w:r>
          </w:p>
        </w:tc>
        <w:tc>
          <w:tcPr>
            <w:tcW w:w="696" w:type="dxa"/>
            <w:shd w:val="clear" w:color="auto" w:fill="auto"/>
          </w:tcPr>
          <w:p w14:paraId="5BFDBDD8" w14:textId="77777777" w:rsidR="00AB67FA" w:rsidRPr="00D0162F" w:rsidRDefault="00AB67FA" w:rsidP="006E0A54">
            <w:pPr>
              <w:pStyle w:val="TAC"/>
            </w:pPr>
          </w:p>
        </w:tc>
        <w:tc>
          <w:tcPr>
            <w:tcW w:w="709" w:type="dxa"/>
            <w:shd w:val="clear" w:color="auto" w:fill="auto"/>
          </w:tcPr>
          <w:p w14:paraId="3068FCBC" w14:textId="77777777" w:rsidR="00AB67FA" w:rsidRPr="00D0162F" w:rsidRDefault="00AB67FA" w:rsidP="006E0A54">
            <w:pPr>
              <w:pStyle w:val="TAC"/>
            </w:pPr>
          </w:p>
        </w:tc>
      </w:tr>
      <w:tr w:rsidR="00AB67FA" w:rsidRPr="00D0162F" w14:paraId="447AAD48" w14:textId="77777777" w:rsidTr="006E0A54">
        <w:trPr>
          <w:jc w:val="center"/>
        </w:trPr>
        <w:tc>
          <w:tcPr>
            <w:tcW w:w="848" w:type="dxa"/>
            <w:shd w:val="clear" w:color="auto" w:fill="auto"/>
          </w:tcPr>
          <w:p w14:paraId="14212AE3" w14:textId="77777777" w:rsidR="00AB67FA" w:rsidRPr="00D0162F" w:rsidRDefault="00AB67FA" w:rsidP="006E0A54">
            <w:pPr>
              <w:pStyle w:val="TAC"/>
            </w:pPr>
            <w:r w:rsidRPr="00D0162F">
              <w:t>21</w:t>
            </w:r>
          </w:p>
        </w:tc>
        <w:tc>
          <w:tcPr>
            <w:tcW w:w="741" w:type="dxa"/>
            <w:shd w:val="clear" w:color="auto" w:fill="auto"/>
          </w:tcPr>
          <w:p w14:paraId="5777045B" w14:textId="77777777" w:rsidR="00AB67FA" w:rsidRPr="00D0162F" w:rsidRDefault="00AB67FA" w:rsidP="006E0A54">
            <w:pPr>
              <w:pStyle w:val="TAC"/>
            </w:pPr>
            <w:r w:rsidRPr="00D0162F">
              <w:t>231</w:t>
            </w:r>
          </w:p>
        </w:tc>
        <w:tc>
          <w:tcPr>
            <w:tcW w:w="627" w:type="dxa"/>
            <w:shd w:val="clear" w:color="auto" w:fill="auto"/>
          </w:tcPr>
          <w:p w14:paraId="0BEEF240" w14:textId="77777777" w:rsidR="00AB67FA" w:rsidRPr="00D0162F" w:rsidRDefault="00AB67FA" w:rsidP="006E0A54">
            <w:pPr>
              <w:pStyle w:val="TAC"/>
            </w:pPr>
            <w:r w:rsidRPr="00D0162F">
              <w:t>113</w:t>
            </w:r>
          </w:p>
        </w:tc>
        <w:tc>
          <w:tcPr>
            <w:tcW w:w="627" w:type="dxa"/>
            <w:shd w:val="clear" w:color="auto" w:fill="auto"/>
          </w:tcPr>
          <w:p w14:paraId="68D036E6" w14:textId="77777777" w:rsidR="00AB67FA" w:rsidRPr="00D0162F" w:rsidRDefault="00AB67FA" w:rsidP="006E0A54">
            <w:pPr>
              <w:pStyle w:val="TAC"/>
            </w:pPr>
            <w:r w:rsidRPr="00D0162F">
              <w:t>64</w:t>
            </w:r>
          </w:p>
        </w:tc>
        <w:tc>
          <w:tcPr>
            <w:tcW w:w="627" w:type="dxa"/>
            <w:shd w:val="clear" w:color="auto" w:fill="auto"/>
          </w:tcPr>
          <w:p w14:paraId="16D6F17F" w14:textId="77777777" w:rsidR="00AB67FA" w:rsidRPr="00D0162F" w:rsidRDefault="00AB67FA" w:rsidP="006E0A54">
            <w:pPr>
              <w:pStyle w:val="TAC"/>
            </w:pPr>
            <w:r w:rsidRPr="00D0162F">
              <w:t>571</w:t>
            </w:r>
          </w:p>
        </w:tc>
        <w:tc>
          <w:tcPr>
            <w:tcW w:w="627" w:type="dxa"/>
            <w:shd w:val="clear" w:color="auto" w:fill="auto"/>
          </w:tcPr>
          <w:p w14:paraId="4EFB43BE" w14:textId="77777777" w:rsidR="00AB67FA" w:rsidRPr="00D0162F" w:rsidRDefault="00AB67FA" w:rsidP="006E0A54">
            <w:pPr>
              <w:pStyle w:val="TAC"/>
            </w:pPr>
            <w:r w:rsidRPr="00D0162F">
              <w:t>456</w:t>
            </w:r>
          </w:p>
        </w:tc>
        <w:tc>
          <w:tcPr>
            <w:tcW w:w="572" w:type="dxa"/>
            <w:shd w:val="clear" w:color="auto" w:fill="auto"/>
          </w:tcPr>
          <w:p w14:paraId="1862A91E" w14:textId="77777777" w:rsidR="00AB67FA" w:rsidRPr="00D0162F" w:rsidRDefault="00AB67FA" w:rsidP="006E0A54">
            <w:pPr>
              <w:pStyle w:val="TAC"/>
            </w:pPr>
            <w:r w:rsidRPr="00D0162F">
              <w:t>107</w:t>
            </w:r>
          </w:p>
        </w:tc>
        <w:tc>
          <w:tcPr>
            <w:tcW w:w="684" w:type="dxa"/>
            <w:shd w:val="clear" w:color="auto" w:fill="auto"/>
          </w:tcPr>
          <w:p w14:paraId="1BFE9641" w14:textId="77777777" w:rsidR="00AB67FA" w:rsidRPr="00D0162F" w:rsidRDefault="00AB67FA" w:rsidP="006E0A54">
            <w:pPr>
              <w:pStyle w:val="TAC"/>
            </w:pPr>
            <w:r w:rsidRPr="00D0162F">
              <w:t>894</w:t>
            </w:r>
          </w:p>
        </w:tc>
        <w:tc>
          <w:tcPr>
            <w:tcW w:w="627" w:type="dxa"/>
            <w:shd w:val="clear" w:color="auto" w:fill="auto"/>
          </w:tcPr>
          <w:p w14:paraId="10D6F17D" w14:textId="77777777" w:rsidR="00AB67FA" w:rsidRPr="00D0162F" w:rsidRDefault="00AB67FA" w:rsidP="006E0A54">
            <w:pPr>
              <w:pStyle w:val="TAC"/>
            </w:pPr>
            <w:r w:rsidRPr="00D0162F">
              <w:t>827</w:t>
            </w:r>
          </w:p>
        </w:tc>
        <w:tc>
          <w:tcPr>
            <w:tcW w:w="627" w:type="dxa"/>
            <w:shd w:val="clear" w:color="auto" w:fill="auto"/>
          </w:tcPr>
          <w:p w14:paraId="20FB12E4" w14:textId="77777777" w:rsidR="00AB67FA" w:rsidRPr="00D0162F" w:rsidRDefault="00AB67FA" w:rsidP="006E0A54">
            <w:pPr>
              <w:pStyle w:val="TAC"/>
            </w:pPr>
            <w:r w:rsidRPr="00D0162F">
              <w:t>150</w:t>
            </w:r>
          </w:p>
        </w:tc>
        <w:tc>
          <w:tcPr>
            <w:tcW w:w="696" w:type="dxa"/>
            <w:shd w:val="clear" w:color="auto" w:fill="auto"/>
          </w:tcPr>
          <w:p w14:paraId="5B107D6F" w14:textId="77777777" w:rsidR="00AB67FA" w:rsidRPr="00D0162F" w:rsidRDefault="00AB67FA" w:rsidP="006E0A54">
            <w:pPr>
              <w:pStyle w:val="TAC"/>
            </w:pPr>
          </w:p>
        </w:tc>
        <w:tc>
          <w:tcPr>
            <w:tcW w:w="709" w:type="dxa"/>
            <w:shd w:val="clear" w:color="auto" w:fill="auto"/>
          </w:tcPr>
          <w:p w14:paraId="22A8E58A" w14:textId="77777777" w:rsidR="00AB67FA" w:rsidRPr="00D0162F" w:rsidRDefault="00AB67FA" w:rsidP="006E0A54">
            <w:pPr>
              <w:pStyle w:val="TAC"/>
            </w:pPr>
          </w:p>
        </w:tc>
      </w:tr>
      <w:tr w:rsidR="00AB67FA" w:rsidRPr="00D0162F" w14:paraId="7C1D0CFA" w14:textId="77777777" w:rsidTr="006E0A54">
        <w:trPr>
          <w:jc w:val="center"/>
        </w:trPr>
        <w:tc>
          <w:tcPr>
            <w:tcW w:w="848" w:type="dxa"/>
            <w:shd w:val="clear" w:color="auto" w:fill="auto"/>
          </w:tcPr>
          <w:p w14:paraId="31568E4E" w14:textId="77777777" w:rsidR="00AB67FA" w:rsidRPr="00D0162F" w:rsidRDefault="00AB67FA" w:rsidP="006E0A54">
            <w:pPr>
              <w:pStyle w:val="TAC"/>
            </w:pPr>
            <w:r w:rsidRPr="00D0162F">
              <w:t>22</w:t>
            </w:r>
          </w:p>
        </w:tc>
        <w:tc>
          <w:tcPr>
            <w:tcW w:w="741" w:type="dxa"/>
            <w:shd w:val="clear" w:color="auto" w:fill="auto"/>
          </w:tcPr>
          <w:p w14:paraId="609E166F" w14:textId="77777777" w:rsidR="00AB67FA" w:rsidRPr="00D0162F" w:rsidRDefault="00AB67FA" w:rsidP="006E0A54">
            <w:pPr>
              <w:pStyle w:val="TAC"/>
            </w:pPr>
            <w:r w:rsidRPr="00D0162F">
              <w:t>239</w:t>
            </w:r>
          </w:p>
        </w:tc>
        <w:tc>
          <w:tcPr>
            <w:tcW w:w="627" w:type="dxa"/>
            <w:shd w:val="clear" w:color="auto" w:fill="auto"/>
          </w:tcPr>
          <w:p w14:paraId="2BCF80D5" w14:textId="77777777" w:rsidR="00AB67FA" w:rsidRPr="00D0162F" w:rsidRDefault="00AB67FA" w:rsidP="006E0A54">
            <w:pPr>
              <w:pStyle w:val="TAC"/>
            </w:pPr>
            <w:r w:rsidRPr="00D0162F">
              <w:t>120</w:t>
            </w:r>
          </w:p>
        </w:tc>
        <w:tc>
          <w:tcPr>
            <w:tcW w:w="627" w:type="dxa"/>
            <w:shd w:val="clear" w:color="auto" w:fill="auto"/>
          </w:tcPr>
          <w:p w14:paraId="528E436B" w14:textId="77777777" w:rsidR="00AB67FA" w:rsidRPr="00D0162F" w:rsidRDefault="00AB67FA" w:rsidP="006E0A54">
            <w:pPr>
              <w:pStyle w:val="TAC"/>
            </w:pPr>
            <w:r w:rsidRPr="00D0162F">
              <w:t>65</w:t>
            </w:r>
          </w:p>
        </w:tc>
        <w:tc>
          <w:tcPr>
            <w:tcW w:w="627" w:type="dxa"/>
            <w:shd w:val="clear" w:color="auto" w:fill="auto"/>
          </w:tcPr>
          <w:p w14:paraId="36BD4A1F" w14:textId="77777777" w:rsidR="00AB67FA" w:rsidRPr="00D0162F" w:rsidRDefault="00AB67FA" w:rsidP="006E0A54">
            <w:pPr>
              <w:pStyle w:val="TAC"/>
            </w:pPr>
            <w:r w:rsidRPr="00D0162F">
              <w:t>578</w:t>
            </w:r>
          </w:p>
        </w:tc>
        <w:tc>
          <w:tcPr>
            <w:tcW w:w="627" w:type="dxa"/>
            <w:shd w:val="clear" w:color="auto" w:fill="auto"/>
          </w:tcPr>
          <w:p w14:paraId="16D15078" w14:textId="77777777" w:rsidR="00AB67FA" w:rsidRPr="00D0162F" w:rsidRDefault="00AB67FA" w:rsidP="006E0A54">
            <w:pPr>
              <w:pStyle w:val="TAC"/>
            </w:pPr>
            <w:r w:rsidRPr="00D0162F">
              <w:t>465</w:t>
            </w:r>
          </w:p>
        </w:tc>
        <w:tc>
          <w:tcPr>
            <w:tcW w:w="572" w:type="dxa"/>
            <w:shd w:val="clear" w:color="auto" w:fill="auto"/>
          </w:tcPr>
          <w:p w14:paraId="7708D0D3" w14:textId="77777777" w:rsidR="00AB67FA" w:rsidRPr="00D0162F" w:rsidRDefault="00AB67FA" w:rsidP="006E0A54">
            <w:pPr>
              <w:pStyle w:val="TAC"/>
            </w:pPr>
            <w:r w:rsidRPr="00D0162F">
              <w:t>108</w:t>
            </w:r>
          </w:p>
        </w:tc>
        <w:tc>
          <w:tcPr>
            <w:tcW w:w="684" w:type="dxa"/>
            <w:shd w:val="clear" w:color="auto" w:fill="auto"/>
          </w:tcPr>
          <w:p w14:paraId="28402890" w14:textId="77777777" w:rsidR="00AB67FA" w:rsidRPr="00D0162F" w:rsidRDefault="00AB67FA" w:rsidP="006E0A54">
            <w:pPr>
              <w:pStyle w:val="TAC"/>
            </w:pPr>
            <w:r w:rsidRPr="00D0162F">
              <w:t>901</w:t>
            </w:r>
          </w:p>
        </w:tc>
        <w:tc>
          <w:tcPr>
            <w:tcW w:w="627" w:type="dxa"/>
            <w:shd w:val="clear" w:color="auto" w:fill="auto"/>
          </w:tcPr>
          <w:p w14:paraId="4060E42B" w14:textId="77777777" w:rsidR="00AB67FA" w:rsidRPr="00D0162F" w:rsidRDefault="00AB67FA" w:rsidP="006E0A54">
            <w:pPr>
              <w:pStyle w:val="TAC"/>
            </w:pPr>
            <w:r w:rsidRPr="00D0162F">
              <w:t>836</w:t>
            </w:r>
          </w:p>
        </w:tc>
        <w:tc>
          <w:tcPr>
            <w:tcW w:w="627" w:type="dxa"/>
            <w:shd w:val="clear" w:color="auto" w:fill="auto"/>
          </w:tcPr>
          <w:p w14:paraId="601E26E0" w14:textId="77777777" w:rsidR="00AB67FA" w:rsidRPr="00D0162F" w:rsidRDefault="00AB67FA" w:rsidP="006E0A54">
            <w:pPr>
              <w:pStyle w:val="TAC"/>
            </w:pPr>
            <w:r w:rsidRPr="00D0162F">
              <w:t>151</w:t>
            </w:r>
          </w:p>
        </w:tc>
        <w:tc>
          <w:tcPr>
            <w:tcW w:w="696" w:type="dxa"/>
            <w:shd w:val="clear" w:color="auto" w:fill="auto"/>
          </w:tcPr>
          <w:p w14:paraId="7FC656BB" w14:textId="77777777" w:rsidR="00AB67FA" w:rsidRPr="00D0162F" w:rsidRDefault="00AB67FA" w:rsidP="006E0A54">
            <w:pPr>
              <w:pStyle w:val="TAC"/>
            </w:pPr>
          </w:p>
        </w:tc>
        <w:tc>
          <w:tcPr>
            <w:tcW w:w="709" w:type="dxa"/>
            <w:shd w:val="clear" w:color="auto" w:fill="auto"/>
          </w:tcPr>
          <w:p w14:paraId="76FA51B2" w14:textId="77777777" w:rsidR="00AB67FA" w:rsidRPr="00D0162F" w:rsidRDefault="00AB67FA" w:rsidP="006E0A54">
            <w:pPr>
              <w:pStyle w:val="TAC"/>
            </w:pPr>
          </w:p>
        </w:tc>
      </w:tr>
      <w:tr w:rsidR="00AB67FA" w:rsidRPr="00D0162F" w14:paraId="1319494C" w14:textId="77777777" w:rsidTr="006E0A54">
        <w:trPr>
          <w:jc w:val="center"/>
        </w:trPr>
        <w:tc>
          <w:tcPr>
            <w:tcW w:w="848" w:type="dxa"/>
            <w:shd w:val="clear" w:color="auto" w:fill="auto"/>
          </w:tcPr>
          <w:p w14:paraId="0187C1A5" w14:textId="77777777" w:rsidR="00AB67FA" w:rsidRPr="00D0162F" w:rsidRDefault="00AB67FA" w:rsidP="006E0A54">
            <w:pPr>
              <w:pStyle w:val="TAC"/>
            </w:pPr>
            <w:r w:rsidRPr="00D0162F">
              <w:t>23</w:t>
            </w:r>
          </w:p>
        </w:tc>
        <w:tc>
          <w:tcPr>
            <w:tcW w:w="741" w:type="dxa"/>
            <w:shd w:val="clear" w:color="auto" w:fill="auto"/>
          </w:tcPr>
          <w:p w14:paraId="501C7CEE" w14:textId="77777777" w:rsidR="00AB67FA" w:rsidRPr="00D0162F" w:rsidRDefault="00AB67FA" w:rsidP="006E0A54">
            <w:pPr>
              <w:pStyle w:val="TAC"/>
            </w:pPr>
            <w:r w:rsidRPr="00D0162F">
              <w:t>248</w:t>
            </w:r>
          </w:p>
        </w:tc>
        <w:tc>
          <w:tcPr>
            <w:tcW w:w="627" w:type="dxa"/>
            <w:shd w:val="clear" w:color="auto" w:fill="auto"/>
          </w:tcPr>
          <w:p w14:paraId="6FF193D2" w14:textId="77777777" w:rsidR="00AB67FA" w:rsidRPr="00D0162F" w:rsidRDefault="00AB67FA" w:rsidP="006E0A54">
            <w:pPr>
              <w:pStyle w:val="TAC"/>
            </w:pPr>
            <w:r w:rsidRPr="00D0162F">
              <w:t>128</w:t>
            </w:r>
          </w:p>
        </w:tc>
        <w:tc>
          <w:tcPr>
            <w:tcW w:w="627" w:type="dxa"/>
            <w:shd w:val="clear" w:color="auto" w:fill="auto"/>
          </w:tcPr>
          <w:p w14:paraId="21C0D108" w14:textId="77777777" w:rsidR="00AB67FA" w:rsidRPr="00D0162F" w:rsidRDefault="00AB67FA" w:rsidP="006E0A54">
            <w:pPr>
              <w:pStyle w:val="TAC"/>
            </w:pPr>
            <w:r w:rsidRPr="00D0162F">
              <w:t>66</w:t>
            </w:r>
          </w:p>
        </w:tc>
        <w:tc>
          <w:tcPr>
            <w:tcW w:w="627" w:type="dxa"/>
            <w:shd w:val="clear" w:color="auto" w:fill="auto"/>
          </w:tcPr>
          <w:p w14:paraId="7D1FEF8D" w14:textId="77777777" w:rsidR="00AB67FA" w:rsidRPr="00D0162F" w:rsidRDefault="00AB67FA" w:rsidP="006E0A54">
            <w:pPr>
              <w:pStyle w:val="TAC"/>
            </w:pPr>
            <w:r w:rsidRPr="00D0162F">
              <w:t>586</w:t>
            </w:r>
          </w:p>
        </w:tc>
        <w:tc>
          <w:tcPr>
            <w:tcW w:w="627" w:type="dxa"/>
            <w:shd w:val="clear" w:color="auto" w:fill="auto"/>
          </w:tcPr>
          <w:p w14:paraId="4D35F7A5" w14:textId="77777777" w:rsidR="00AB67FA" w:rsidRPr="00D0162F" w:rsidRDefault="00AB67FA" w:rsidP="006E0A54">
            <w:pPr>
              <w:pStyle w:val="TAC"/>
            </w:pPr>
            <w:r w:rsidRPr="00D0162F">
              <w:t>473</w:t>
            </w:r>
          </w:p>
        </w:tc>
        <w:tc>
          <w:tcPr>
            <w:tcW w:w="572" w:type="dxa"/>
            <w:shd w:val="clear" w:color="auto" w:fill="auto"/>
          </w:tcPr>
          <w:p w14:paraId="2A6A65DC" w14:textId="77777777" w:rsidR="00AB67FA" w:rsidRPr="00D0162F" w:rsidRDefault="00AB67FA" w:rsidP="006E0A54">
            <w:pPr>
              <w:pStyle w:val="TAC"/>
            </w:pPr>
            <w:r w:rsidRPr="00D0162F">
              <w:t>109</w:t>
            </w:r>
          </w:p>
        </w:tc>
        <w:tc>
          <w:tcPr>
            <w:tcW w:w="684" w:type="dxa"/>
            <w:shd w:val="clear" w:color="auto" w:fill="auto"/>
          </w:tcPr>
          <w:p w14:paraId="4ED2787F" w14:textId="77777777" w:rsidR="00AB67FA" w:rsidRPr="00D0162F" w:rsidRDefault="00AB67FA" w:rsidP="006E0A54">
            <w:pPr>
              <w:pStyle w:val="TAC"/>
            </w:pPr>
            <w:r w:rsidRPr="00D0162F">
              <w:t>909</w:t>
            </w:r>
          </w:p>
        </w:tc>
        <w:tc>
          <w:tcPr>
            <w:tcW w:w="627" w:type="dxa"/>
            <w:shd w:val="clear" w:color="auto" w:fill="auto"/>
          </w:tcPr>
          <w:p w14:paraId="7B65763A" w14:textId="77777777" w:rsidR="00AB67FA" w:rsidRPr="00D0162F" w:rsidRDefault="00AB67FA" w:rsidP="006E0A54">
            <w:pPr>
              <w:pStyle w:val="TAC"/>
            </w:pPr>
            <w:r w:rsidRPr="00D0162F">
              <w:t>844</w:t>
            </w:r>
          </w:p>
        </w:tc>
        <w:tc>
          <w:tcPr>
            <w:tcW w:w="627" w:type="dxa"/>
            <w:shd w:val="clear" w:color="auto" w:fill="auto"/>
          </w:tcPr>
          <w:p w14:paraId="7E7583F4" w14:textId="77777777" w:rsidR="00AB67FA" w:rsidRPr="00D0162F" w:rsidRDefault="00AB67FA" w:rsidP="006E0A54">
            <w:pPr>
              <w:pStyle w:val="TAC"/>
            </w:pPr>
            <w:r w:rsidRPr="00D0162F">
              <w:t>152</w:t>
            </w:r>
          </w:p>
        </w:tc>
        <w:tc>
          <w:tcPr>
            <w:tcW w:w="696" w:type="dxa"/>
            <w:shd w:val="clear" w:color="auto" w:fill="auto"/>
          </w:tcPr>
          <w:p w14:paraId="7D5435A0" w14:textId="77777777" w:rsidR="00AB67FA" w:rsidRPr="00D0162F" w:rsidRDefault="00AB67FA" w:rsidP="006E0A54">
            <w:pPr>
              <w:pStyle w:val="TAC"/>
            </w:pPr>
          </w:p>
        </w:tc>
        <w:tc>
          <w:tcPr>
            <w:tcW w:w="709" w:type="dxa"/>
            <w:shd w:val="clear" w:color="auto" w:fill="auto"/>
          </w:tcPr>
          <w:p w14:paraId="229A436C" w14:textId="77777777" w:rsidR="00AB67FA" w:rsidRPr="00D0162F" w:rsidRDefault="00AB67FA" w:rsidP="006E0A54">
            <w:pPr>
              <w:pStyle w:val="TAC"/>
            </w:pPr>
          </w:p>
        </w:tc>
      </w:tr>
      <w:tr w:rsidR="00AB67FA" w:rsidRPr="00D0162F" w14:paraId="3AD25253" w14:textId="77777777" w:rsidTr="006E0A54">
        <w:trPr>
          <w:jc w:val="center"/>
        </w:trPr>
        <w:tc>
          <w:tcPr>
            <w:tcW w:w="848" w:type="dxa"/>
            <w:shd w:val="clear" w:color="auto" w:fill="auto"/>
          </w:tcPr>
          <w:p w14:paraId="4C1DB1E4" w14:textId="77777777" w:rsidR="00AB67FA" w:rsidRPr="00D0162F" w:rsidRDefault="00AB67FA" w:rsidP="006E0A54">
            <w:pPr>
              <w:pStyle w:val="TAC"/>
            </w:pPr>
            <w:r w:rsidRPr="00D0162F">
              <w:t>24</w:t>
            </w:r>
          </w:p>
        </w:tc>
        <w:tc>
          <w:tcPr>
            <w:tcW w:w="741" w:type="dxa"/>
            <w:shd w:val="clear" w:color="auto" w:fill="auto"/>
          </w:tcPr>
          <w:p w14:paraId="2A3E4408" w14:textId="77777777" w:rsidR="00AB67FA" w:rsidRPr="00D0162F" w:rsidRDefault="00AB67FA" w:rsidP="006E0A54">
            <w:pPr>
              <w:pStyle w:val="TAC"/>
            </w:pPr>
            <w:r w:rsidRPr="00D0162F">
              <w:t>256</w:t>
            </w:r>
          </w:p>
        </w:tc>
        <w:tc>
          <w:tcPr>
            <w:tcW w:w="627" w:type="dxa"/>
            <w:shd w:val="clear" w:color="auto" w:fill="auto"/>
          </w:tcPr>
          <w:p w14:paraId="31C4B655" w14:textId="77777777" w:rsidR="00AB67FA" w:rsidRPr="00D0162F" w:rsidRDefault="00AB67FA" w:rsidP="006E0A54">
            <w:pPr>
              <w:pStyle w:val="TAC"/>
            </w:pPr>
            <w:r w:rsidRPr="00D0162F">
              <w:t>135</w:t>
            </w:r>
          </w:p>
        </w:tc>
        <w:tc>
          <w:tcPr>
            <w:tcW w:w="627" w:type="dxa"/>
            <w:shd w:val="clear" w:color="auto" w:fill="auto"/>
          </w:tcPr>
          <w:p w14:paraId="6293A308" w14:textId="77777777" w:rsidR="00AB67FA" w:rsidRPr="00D0162F" w:rsidRDefault="00AB67FA" w:rsidP="006E0A54">
            <w:pPr>
              <w:pStyle w:val="TAC"/>
            </w:pPr>
            <w:r w:rsidRPr="00D0162F">
              <w:t>67</w:t>
            </w:r>
          </w:p>
        </w:tc>
        <w:tc>
          <w:tcPr>
            <w:tcW w:w="627" w:type="dxa"/>
            <w:shd w:val="clear" w:color="auto" w:fill="auto"/>
          </w:tcPr>
          <w:p w14:paraId="54E26709" w14:textId="77777777" w:rsidR="00AB67FA" w:rsidRPr="00D0162F" w:rsidRDefault="00AB67FA" w:rsidP="006E0A54">
            <w:pPr>
              <w:pStyle w:val="TAC"/>
            </w:pPr>
            <w:r w:rsidRPr="00D0162F">
              <w:t>594</w:t>
            </w:r>
          </w:p>
        </w:tc>
        <w:tc>
          <w:tcPr>
            <w:tcW w:w="627" w:type="dxa"/>
            <w:shd w:val="clear" w:color="auto" w:fill="auto"/>
          </w:tcPr>
          <w:p w14:paraId="0C97AB26" w14:textId="77777777" w:rsidR="00AB67FA" w:rsidRPr="00D0162F" w:rsidRDefault="00AB67FA" w:rsidP="006E0A54">
            <w:pPr>
              <w:pStyle w:val="TAC"/>
            </w:pPr>
            <w:r w:rsidRPr="00D0162F">
              <w:t>482</w:t>
            </w:r>
          </w:p>
        </w:tc>
        <w:tc>
          <w:tcPr>
            <w:tcW w:w="572" w:type="dxa"/>
            <w:shd w:val="clear" w:color="auto" w:fill="auto"/>
          </w:tcPr>
          <w:p w14:paraId="318D9358" w14:textId="77777777" w:rsidR="00AB67FA" w:rsidRPr="00D0162F" w:rsidRDefault="00AB67FA" w:rsidP="006E0A54">
            <w:pPr>
              <w:pStyle w:val="TAC"/>
            </w:pPr>
            <w:r w:rsidRPr="00D0162F">
              <w:t>110</w:t>
            </w:r>
          </w:p>
        </w:tc>
        <w:tc>
          <w:tcPr>
            <w:tcW w:w="684" w:type="dxa"/>
            <w:shd w:val="clear" w:color="auto" w:fill="auto"/>
          </w:tcPr>
          <w:p w14:paraId="1F5A55D6" w14:textId="77777777" w:rsidR="00AB67FA" w:rsidRPr="00D0162F" w:rsidRDefault="00AB67FA" w:rsidP="006E0A54">
            <w:pPr>
              <w:pStyle w:val="TAC"/>
            </w:pPr>
            <w:r w:rsidRPr="00D0162F">
              <w:t>916</w:t>
            </w:r>
          </w:p>
        </w:tc>
        <w:tc>
          <w:tcPr>
            <w:tcW w:w="627" w:type="dxa"/>
            <w:shd w:val="clear" w:color="auto" w:fill="auto"/>
          </w:tcPr>
          <w:p w14:paraId="679BB56D" w14:textId="77777777" w:rsidR="00AB67FA" w:rsidRPr="00D0162F" w:rsidRDefault="00AB67FA" w:rsidP="006E0A54">
            <w:pPr>
              <w:pStyle w:val="TAC"/>
            </w:pPr>
            <w:r w:rsidRPr="00D0162F">
              <w:t>853</w:t>
            </w:r>
          </w:p>
        </w:tc>
        <w:tc>
          <w:tcPr>
            <w:tcW w:w="627" w:type="dxa"/>
            <w:shd w:val="clear" w:color="auto" w:fill="auto"/>
          </w:tcPr>
          <w:p w14:paraId="5B8C09C3" w14:textId="77777777" w:rsidR="00AB67FA" w:rsidRPr="00D0162F" w:rsidRDefault="00AB67FA" w:rsidP="006E0A54">
            <w:pPr>
              <w:pStyle w:val="TAC"/>
            </w:pPr>
            <w:r w:rsidRPr="00D0162F">
              <w:t>153</w:t>
            </w:r>
          </w:p>
        </w:tc>
        <w:tc>
          <w:tcPr>
            <w:tcW w:w="696" w:type="dxa"/>
            <w:shd w:val="clear" w:color="auto" w:fill="auto"/>
          </w:tcPr>
          <w:p w14:paraId="265F5EA6" w14:textId="77777777" w:rsidR="00AB67FA" w:rsidRPr="00D0162F" w:rsidRDefault="00AB67FA" w:rsidP="006E0A54">
            <w:pPr>
              <w:pStyle w:val="TAC"/>
            </w:pPr>
          </w:p>
        </w:tc>
        <w:tc>
          <w:tcPr>
            <w:tcW w:w="709" w:type="dxa"/>
            <w:shd w:val="clear" w:color="auto" w:fill="auto"/>
          </w:tcPr>
          <w:p w14:paraId="33BED3DB" w14:textId="77777777" w:rsidR="00AB67FA" w:rsidRPr="00D0162F" w:rsidRDefault="00AB67FA" w:rsidP="006E0A54">
            <w:pPr>
              <w:pStyle w:val="TAC"/>
            </w:pPr>
          </w:p>
        </w:tc>
      </w:tr>
      <w:tr w:rsidR="00AB67FA" w:rsidRPr="00D0162F" w14:paraId="300C2B3C" w14:textId="77777777" w:rsidTr="006E0A54">
        <w:trPr>
          <w:jc w:val="center"/>
        </w:trPr>
        <w:tc>
          <w:tcPr>
            <w:tcW w:w="848" w:type="dxa"/>
            <w:shd w:val="clear" w:color="auto" w:fill="auto"/>
          </w:tcPr>
          <w:p w14:paraId="31AD04DB" w14:textId="77777777" w:rsidR="00AB67FA" w:rsidRPr="00D0162F" w:rsidRDefault="00AB67FA" w:rsidP="006E0A54">
            <w:pPr>
              <w:pStyle w:val="TAC"/>
            </w:pPr>
            <w:r w:rsidRPr="00D0162F">
              <w:t>25</w:t>
            </w:r>
          </w:p>
        </w:tc>
        <w:tc>
          <w:tcPr>
            <w:tcW w:w="741" w:type="dxa"/>
            <w:shd w:val="clear" w:color="auto" w:fill="auto"/>
          </w:tcPr>
          <w:p w14:paraId="55A02311" w14:textId="77777777" w:rsidR="00AB67FA" w:rsidRPr="00D0162F" w:rsidRDefault="00AB67FA" w:rsidP="006E0A54">
            <w:pPr>
              <w:pStyle w:val="TAC"/>
            </w:pPr>
            <w:r w:rsidRPr="00D0162F">
              <w:t>264</w:t>
            </w:r>
          </w:p>
        </w:tc>
        <w:tc>
          <w:tcPr>
            <w:tcW w:w="627" w:type="dxa"/>
            <w:shd w:val="clear" w:color="auto" w:fill="auto"/>
          </w:tcPr>
          <w:p w14:paraId="7B6E3763" w14:textId="77777777" w:rsidR="00AB67FA" w:rsidRPr="00D0162F" w:rsidRDefault="00AB67FA" w:rsidP="006E0A54">
            <w:pPr>
              <w:pStyle w:val="TAC"/>
            </w:pPr>
            <w:r w:rsidRPr="00D0162F">
              <w:t>142</w:t>
            </w:r>
          </w:p>
        </w:tc>
        <w:tc>
          <w:tcPr>
            <w:tcW w:w="627" w:type="dxa"/>
            <w:shd w:val="clear" w:color="auto" w:fill="auto"/>
          </w:tcPr>
          <w:p w14:paraId="4E4FC69A" w14:textId="77777777" w:rsidR="00AB67FA" w:rsidRPr="00D0162F" w:rsidRDefault="00AB67FA" w:rsidP="006E0A54">
            <w:pPr>
              <w:pStyle w:val="TAC"/>
            </w:pPr>
            <w:r w:rsidRPr="00D0162F">
              <w:t>68</w:t>
            </w:r>
          </w:p>
        </w:tc>
        <w:tc>
          <w:tcPr>
            <w:tcW w:w="627" w:type="dxa"/>
            <w:shd w:val="clear" w:color="auto" w:fill="auto"/>
          </w:tcPr>
          <w:p w14:paraId="6582E2AD" w14:textId="77777777" w:rsidR="00AB67FA" w:rsidRPr="00D0162F" w:rsidRDefault="00AB67FA" w:rsidP="006E0A54">
            <w:pPr>
              <w:pStyle w:val="TAC"/>
            </w:pPr>
            <w:r w:rsidRPr="00D0162F">
              <w:t>601</w:t>
            </w:r>
          </w:p>
        </w:tc>
        <w:tc>
          <w:tcPr>
            <w:tcW w:w="627" w:type="dxa"/>
            <w:shd w:val="clear" w:color="auto" w:fill="auto"/>
          </w:tcPr>
          <w:p w14:paraId="693EF3CB" w14:textId="77777777" w:rsidR="00AB67FA" w:rsidRPr="00D0162F" w:rsidRDefault="00AB67FA" w:rsidP="006E0A54">
            <w:pPr>
              <w:pStyle w:val="TAC"/>
            </w:pPr>
            <w:r w:rsidRPr="00D0162F">
              <w:t>490</w:t>
            </w:r>
          </w:p>
        </w:tc>
        <w:tc>
          <w:tcPr>
            <w:tcW w:w="572" w:type="dxa"/>
            <w:shd w:val="clear" w:color="auto" w:fill="auto"/>
          </w:tcPr>
          <w:p w14:paraId="2F1B90A2" w14:textId="77777777" w:rsidR="00AB67FA" w:rsidRPr="00D0162F" w:rsidRDefault="00AB67FA" w:rsidP="006E0A54">
            <w:pPr>
              <w:pStyle w:val="TAC"/>
            </w:pPr>
            <w:r w:rsidRPr="00D0162F">
              <w:t>111</w:t>
            </w:r>
          </w:p>
        </w:tc>
        <w:tc>
          <w:tcPr>
            <w:tcW w:w="684" w:type="dxa"/>
            <w:shd w:val="clear" w:color="auto" w:fill="auto"/>
          </w:tcPr>
          <w:p w14:paraId="4F88612E" w14:textId="77777777" w:rsidR="00AB67FA" w:rsidRPr="00D0162F" w:rsidRDefault="00AB67FA" w:rsidP="006E0A54">
            <w:pPr>
              <w:pStyle w:val="TAC"/>
            </w:pPr>
            <w:r w:rsidRPr="00D0162F">
              <w:t>923</w:t>
            </w:r>
          </w:p>
        </w:tc>
        <w:tc>
          <w:tcPr>
            <w:tcW w:w="627" w:type="dxa"/>
            <w:shd w:val="clear" w:color="auto" w:fill="auto"/>
          </w:tcPr>
          <w:p w14:paraId="3E0502BE" w14:textId="77777777" w:rsidR="00AB67FA" w:rsidRPr="00D0162F" w:rsidRDefault="00AB67FA" w:rsidP="006E0A54">
            <w:pPr>
              <w:pStyle w:val="TAC"/>
            </w:pPr>
            <w:r w:rsidRPr="00D0162F">
              <w:t>862</w:t>
            </w:r>
          </w:p>
        </w:tc>
        <w:tc>
          <w:tcPr>
            <w:tcW w:w="627" w:type="dxa"/>
            <w:shd w:val="clear" w:color="auto" w:fill="auto"/>
          </w:tcPr>
          <w:p w14:paraId="6147157A" w14:textId="77777777" w:rsidR="00AB67FA" w:rsidRPr="00D0162F" w:rsidRDefault="00AB67FA" w:rsidP="006E0A54">
            <w:pPr>
              <w:pStyle w:val="TAC"/>
            </w:pPr>
            <w:r w:rsidRPr="00D0162F">
              <w:t>154</w:t>
            </w:r>
          </w:p>
        </w:tc>
        <w:tc>
          <w:tcPr>
            <w:tcW w:w="696" w:type="dxa"/>
            <w:shd w:val="clear" w:color="auto" w:fill="auto"/>
          </w:tcPr>
          <w:p w14:paraId="7F0FDD15" w14:textId="77777777" w:rsidR="00AB67FA" w:rsidRPr="00D0162F" w:rsidRDefault="00AB67FA" w:rsidP="006E0A54">
            <w:pPr>
              <w:pStyle w:val="TAC"/>
            </w:pPr>
          </w:p>
        </w:tc>
        <w:tc>
          <w:tcPr>
            <w:tcW w:w="709" w:type="dxa"/>
            <w:shd w:val="clear" w:color="auto" w:fill="auto"/>
          </w:tcPr>
          <w:p w14:paraId="1EA160D2" w14:textId="77777777" w:rsidR="00AB67FA" w:rsidRPr="00D0162F" w:rsidRDefault="00AB67FA" w:rsidP="006E0A54">
            <w:pPr>
              <w:pStyle w:val="TAC"/>
            </w:pPr>
          </w:p>
        </w:tc>
      </w:tr>
      <w:tr w:rsidR="00AB67FA" w:rsidRPr="00D0162F" w14:paraId="55F26967" w14:textId="77777777" w:rsidTr="006E0A54">
        <w:trPr>
          <w:jc w:val="center"/>
        </w:trPr>
        <w:tc>
          <w:tcPr>
            <w:tcW w:w="848" w:type="dxa"/>
            <w:shd w:val="clear" w:color="auto" w:fill="auto"/>
          </w:tcPr>
          <w:p w14:paraId="5DE3798E" w14:textId="77777777" w:rsidR="00AB67FA" w:rsidRPr="00D0162F" w:rsidRDefault="00AB67FA" w:rsidP="006E0A54">
            <w:pPr>
              <w:pStyle w:val="TAC"/>
            </w:pPr>
            <w:r w:rsidRPr="00D0162F">
              <w:t>26</w:t>
            </w:r>
          </w:p>
        </w:tc>
        <w:tc>
          <w:tcPr>
            <w:tcW w:w="741" w:type="dxa"/>
            <w:shd w:val="clear" w:color="auto" w:fill="auto"/>
          </w:tcPr>
          <w:p w14:paraId="7ABB37D7" w14:textId="77777777" w:rsidR="00AB67FA" w:rsidRPr="00D0162F" w:rsidRDefault="00AB67FA" w:rsidP="006E0A54">
            <w:pPr>
              <w:pStyle w:val="TAC"/>
            </w:pPr>
            <w:r w:rsidRPr="00D0162F">
              <w:t>272</w:t>
            </w:r>
          </w:p>
        </w:tc>
        <w:tc>
          <w:tcPr>
            <w:tcW w:w="627" w:type="dxa"/>
            <w:shd w:val="clear" w:color="auto" w:fill="auto"/>
          </w:tcPr>
          <w:p w14:paraId="7B5A2B96" w14:textId="77777777" w:rsidR="00AB67FA" w:rsidRPr="00D0162F" w:rsidRDefault="00AB67FA" w:rsidP="006E0A54">
            <w:pPr>
              <w:pStyle w:val="TAC"/>
            </w:pPr>
            <w:r w:rsidRPr="00D0162F">
              <w:t>150</w:t>
            </w:r>
          </w:p>
        </w:tc>
        <w:tc>
          <w:tcPr>
            <w:tcW w:w="627" w:type="dxa"/>
            <w:shd w:val="clear" w:color="auto" w:fill="auto"/>
          </w:tcPr>
          <w:p w14:paraId="4D471CB1" w14:textId="77777777" w:rsidR="00AB67FA" w:rsidRPr="00D0162F" w:rsidRDefault="00AB67FA" w:rsidP="006E0A54">
            <w:pPr>
              <w:pStyle w:val="TAC"/>
            </w:pPr>
            <w:r w:rsidRPr="00D0162F">
              <w:t>69</w:t>
            </w:r>
          </w:p>
        </w:tc>
        <w:tc>
          <w:tcPr>
            <w:tcW w:w="627" w:type="dxa"/>
            <w:shd w:val="clear" w:color="auto" w:fill="auto"/>
          </w:tcPr>
          <w:p w14:paraId="3C248E3D" w14:textId="77777777" w:rsidR="00AB67FA" w:rsidRPr="00D0162F" w:rsidRDefault="00AB67FA" w:rsidP="006E0A54">
            <w:pPr>
              <w:pStyle w:val="TAC"/>
            </w:pPr>
            <w:r w:rsidRPr="00D0162F">
              <w:t>609</w:t>
            </w:r>
          </w:p>
        </w:tc>
        <w:tc>
          <w:tcPr>
            <w:tcW w:w="627" w:type="dxa"/>
            <w:shd w:val="clear" w:color="auto" w:fill="auto"/>
          </w:tcPr>
          <w:p w14:paraId="61718F21" w14:textId="77777777" w:rsidR="00AB67FA" w:rsidRPr="00D0162F" w:rsidRDefault="00AB67FA" w:rsidP="006E0A54">
            <w:pPr>
              <w:pStyle w:val="TAC"/>
            </w:pPr>
            <w:r w:rsidRPr="00D0162F">
              <w:t>499</w:t>
            </w:r>
          </w:p>
        </w:tc>
        <w:tc>
          <w:tcPr>
            <w:tcW w:w="572" w:type="dxa"/>
            <w:shd w:val="clear" w:color="auto" w:fill="auto"/>
          </w:tcPr>
          <w:p w14:paraId="5C8CBE14" w14:textId="77777777" w:rsidR="00AB67FA" w:rsidRPr="00D0162F" w:rsidRDefault="00AB67FA" w:rsidP="006E0A54">
            <w:pPr>
              <w:pStyle w:val="TAC"/>
            </w:pPr>
            <w:r w:rsidRPr="00D0162F">
              <w:t>112</w:t>
            </w:r>
          </w:p>
        </w:tc>
        <w:tc>
          <w:tcPr>
            <w:tcW w:w="684" w:type="dxa"/>
            <w:shd w:val="clear" w:color="auto" w:fill="auto"/>
          </w:tcPr>
          <w:p w14:paraId="1E64DDFC" w14:textId="77777777" w:rsidR="00AB67FA" w:rsidRPr="00D0162F" w:rsidRDefault="00AB67FA" w:rsidP="006E0A54">
            <w:pPr>
              <w:pStyle w:val="TAC"/>
            </w:pPr>
            <w:r w:rsidRPr="00D0162F">
              <w:t>931</w:t>
            </w:r>
          </w:p>
        </w:tc>
        <w:tc>
          <w:tcPr>
            <w:tcW w:w="627" w:type="dxa"/>
            <w:shd w:val="clear" w:color="auto" w:fill="auto"/>
          </w:tcPr>
          <w:p w14:paraId="1EA4C26C" w14:textId="77777777" w:rsidR="00AB67FA" w:rsidRPr="00D0162F" w:rsidRDefault="00AB67FA" w:rsidP="006E0A54">
            <w:pPr>
              <w:pStyle w:val="TAC"/>
            </w:pPr>
            <w:r w:rsidRPr="00D0162F">
              <w:t>871</w:t>
            </w:r>
          </w:p>
        </w:tc>
        <w:tc>
          <w:tcPr>
            <w:tcW w:w="627" w:type="dxa"/>
            <w:shd w:val="clear" w:color="auto" w:fill="auto"/>
          </w:tcPr>
          <w:p w14:paraId="31C373B7" w14:textId="77777777" w:rsidR="00AB67FA" w:rsidRPr="00D0162F" w:rsidRDefault="00AB67FA" w:rsidP="006E0A54">
            <w:pPr>
              <w:pStyle w:val="TAC"/>
            </w:pPr>
            <w:r w:rsidRPr="00D0162F">
              <w:t>155</w:t>
            </w:r>
          </w:p>
        </w:tc>
        <w:tc>
          <w:tcPr>
            <w:tcW w:w="696" w:type="dxa"/>
            <w:shd w:val="clear" w:color="auto" w:fill="auto"/>
          </w:tcPr>
          <w:p w14:paraId="323AFC16" w14:textId="77777777" w:rsidR="00AB67FA" w:rsidRPr="00D0162F" w:rsidRDefault="00AB67FA" w:rsidP="006E0A54">
            <w:pPr>
              <w:pStyle w:val="TAC"/>
            </w:pPr>
          </w:p>
        </w:tc>
        <w:tc>
          <w:tcPr>
            <w:tcW w:w="709" w:type="dxa"/>
            <w:shd w:val="clear" w:color="auto" w:fill="auto"/>
          </w:tcPr>
          <w:p w14:paraId="1BE5B235" w14:textId="77777777" w:rsidR="00AB67FA" w:rsidRPr="00D0162F" w:rsidRDefault="00AB67FA" w:rsidP="006E0A54">
            <w:pPr>
              <w:pStyle w:val="TAC"/>
            </w:pPr>
          </w:p>
        </w:tc>
      </w:tr>
      <w:tr w:rsidR="00AB67FA" w:rsidRPr="00D0162F" w14:paraId="1BFA8414" w14:textId="77777777" w:rsidTr="006E0A54">
        <w:trPr>
          <w:jc w:val="center"/>
        </w:trPr>
        <w:tc>
          <w:tcPr>
            <w:tcW w:w="848" w:type="dxa"/>
            <w:shd w:val="clear" w:color="auto" w:fill="auto"/>
          </w:tcPr>
          <w:p w14:paraId="4FC27F91" w14:textId="77777777" w:rsidR="00AB67FA" w:rsidRPr="00D0162F" w:rsidRDefault="00AB67FA" w:rsidP="006E0A54">
            <w:pPr>
              <w:pStyle w:val="TAC"/>
            </w:pPr>
            <w:r w:rsidRPr="00D0162F">
              <w:t>27</w:t>
            </w:r>
          </w:p>
        </w:tc>
        <w:tc>
          <w:tcPr>
            <w:tcW w:w="741" w:type="dxa"/>
            <w:shd w:val="clear" w:color="auto" w:fill="auto"/>
          </w:tcPr>
          <w:p w14:paraId="73A4ADC5" w14:textId="77777777" w:rsidR="00AB67FA" w:rsidRPr="00D0162F" w:rsidRDefault="00AB67FA" w:rsidP="006E0A54">
            <w:pPr>
              <w:pStyle w:val="TAC"/>
            </w:pPr>
            <w:r w:rsidRPr="00D0162F">
              <w:t>281</w:t>
            </w:r>
          </w:p>
        </w:tc>
        <w:tc>
          <w:tcPr>
            <w:tcW w:w="627" w:type="dxa"/>
            <w:shd w:val="clear" w:color="auto" w:fill="auto"/>
          </w:tcPr>
          <w:p w14:paraId="0FAB6571" w14:textId="77777777" w:rsidR="00AB67FA" w:rsidRPr="00D0162F" w:rsidRDefault="00AB67FA" w:rsidP="006E0A54">
            <w:pPr>
              <w:pStyle w:val="TAC"/>
            </w:pPr>
            <w:r w:rsidRPr="00D0162F">
              <w:t>157</w:t>
            </w:r>
          </w:p>
        </w:tc>
        <w:tc>
          <w:tcPr>
            <w:tcW w:w="627" w:type="dxa"/>
            <w:shd w:val="clear" w:color="auto" w:fill="auto"/>
          </w:tcPr>
          <w:p w14:paraId="3D5F51BB" w14:textId="77777777" w:rsidR="00AB67FA" w:rsidRPr="00D0162F" w:rsidRDefault="00AB67FA" w:rsidP="006E0A54">
            <w:pPr>
              <w:pStyle w:val="TAC"/>
            </w:pPr>
            <w:r w:rsidRPr="00D0162F">
              <w:t>70</w:t>
            </w:r>
          </w:p>
        </w:tc>
        <w:tc>
          <w:tcPr>
            <w:tcW w:w="627" w:type="dxa"/>
            <w:shd w:val="clear" w:color="auto" w:fill="auto"/>
          </w:tcPr>
          <w:p w14:paraId="0CCF36D2" w14:textId="77777777" w:rsidR="00AB67FA" w:rsidRPr="00D0162F" w:rsidRDefault="00AB67FA" w:rsidP="006E0A54">
            <w:pPr>
              <w:pStyle w:val="TAC"/>
            </w:pPr>
            <w:r w:rsidRPr="00D0162F">
              <w:t>616</w:t>
            </w:r>
          </w:p>
        </w:tc>
        <w:tc>
          <w:tcPr>
            <w:tcW w:w="627" w:type="dxa"/>
            <w:shd w:val="clear" w:color="auto" w:fill="auto"/>
          </w:tcPr>
          <w:p w14:paraId="0476DF7F" w14:textId="77777777" w:rsidR="00AB67FA" w:rsidRPr="00D0162F" w:rsidRDefault="00AB67FA" w:rsidP="006E0A54">
            <w:pPr>
              <w:pStyle w:val="TAC"/>
            </w:pPr>
            <w:r w:rsidRPr="00D0162F">
              <w:t>507</w:t>
            </w:r>
          </w:p>
        </w:tc>
        <w:tc>
          <w:tcPr>
            <w:tcW w:w="572" w:type="dxa"/>
            <w:shd w:val="clear" w:color="auto" w:fill="auto"/>
          </w:tcPr>
          <w:p w14:paraId="5F68D05E" w14:textId="77777777" w:rsidR="00AB67FA" w:rsidRPr="00D0162F" w:rsidRDefault="00AB67FA" w:rsidP="006E0A54">
            <w:pPr>
              <w:pStyle w:val="TAC"/>
            </w:pPr>
            <w:r w:rsidRPr="00D0162F">
              <w:t>113</w:t>
            </w:r>
          </w:p>
        </w:tc>
        <w:tc>
          <w:tcPr>
            <w:tcW w:w="684" w:type="dxa"/>
            <w:shd w:val="clear" w:color="auto" w:fill="auto"/>
          </w:tcPr>
          <w:p w14:paraId="530EA00E" w14:textId="77777777" w:rsidR="00AB67FA" w:rsidRPr="00D0162F" w:rsidRDefault="00AB67FA" w:rsidP="006E0A54">
            <w:pPr>
              <w:pStyle w:val="TAC"/>
            </w:pPr>
            <w:r w:rsidRPr="00D0162F">
              <w:t>938</w:t>
            </w:r>
          </w:p>
        </w:tc>
        <w:tc>
          <w:tcPr>
            <w:tcW w:w="627" w:type="dxa"/>
            <w:shd w:val="clear" w:color="auto" w:fill="auto"/>
          </w:tcPr>
          <w:p w14:paraId="731F273A" w14:textId="77777777" w:rsidR="00AB67FA" w:rsidRPr="00D0162F" w:rsidRDefault="00AB67FA" w:rsidP="006E0A54">
            <w:pPr>
              <w:pStyle w:val="TAC"/>
            </w:pPr>
            <w:r w:rsidRPr="00D0162F">
              <w:t>880</w:t>
            </w:r>
          </w:p>
        </w:tc>
        <w:tc>
          <w:tcPr>
            <w:tcW w:w="627" w:type="dxa"/>
            <w:shd w:val="clear" w:color="auto" w:fill="auto"/>
          </w:tcPr>
          <w:p w14:paraId="0D30DCBA" w14:textId="77777777" w:rsidR="00AB67FA" w:rsidRPr="00D0162F" w:rsidRDefault="00AB67FA" w:rsidP="006E0A54">
            <w:pPr>
              <w:pStyle w:val="TAC"/>
            </w:pPr>
            <w:r w:rsidRPr="00D0162F">
              <w:t>156</w:t>
            </w:r>
          </w:p>
        </w:tc>
        <w:tc>
          <w:tcPr>
            <w:tcW w:w="696" w:type="dxa"/>
            <w:shd w:val="clear" w:color="auto" w:fill="auto"/>
          </w:tcPr>
          <w:p w14:paraId="26907A67" w14:textId="77777777" w:rsidR="00AB67FA" w:rsidRPr="00D0162F" w:rsidRDefault="00AB67FA" w:rsidP="006E0A54">
            <w:pPr>
              <w:pStyle w:val="TAC"/>
            </w:pPr>
          </w:p>
        </w:tc>
        <w:tc>
          <w:tcPr>
            <w:tcW w:w="709" w:type="dxa"/>
            <w:shd w:val="clear" w:color="auto" w:fill="auto"/>
          </w:tcPr>
          <w:p w14:paraId="0FB4890D" w14:textId="77777777" w:rsidR="00AB67FA" w:rsidRPr="00D0162F" w:rsidRDefault="00AB67FA" w:rsidP="006E0A54">
            <w:pPr>
              <w:pStyle w:val="TAC"/>
            </w:pPr>
          </w:p>
        </w:tc>
      </w:tr>
      <w:tr w:rsidR="00AB67FA" w:rsidRPr="00D0162F" w14:paraId="79C9F5AB" w14:textId="77777777" w:rsidTr="006E0A54">
        <w:trPr>
          <w:jc w:val="center"/>
        </w:trPr>
        <w:tc>
          <w:tcPr>
            <w:tcW w:w="848" w:type="dxa"/>
            <w:shd w:val="clear" w:color="auto" w:fill="auto"/>
          </w:tcPr>
          <w:p w14:paraId="74A9AA43" w14:textId="77777777" w:rsidR="00AB67FA" w:rsidRPr="00D0162F" w:rsidRDefault="00AB67FA" w:rsidP="006E0A54">
            <w:pPr>
              <w:pStyle w:val="TAC"/>
            </w:pPr>
            <w:r w:rsidRPr="00D0162F">
              <w:t>28</w:t>
            </w:r>
          </w:p>
        </w:tc>
        <w:tc>
          <w:tcPr>
            <w:tcW w:w="741" w:type="dxa"/>
            <w:shd w:val="clear" w:color="auto" w:fill="auto"/>
          </w:tcPr>
          <w:p w14:paraId="2BF5B29E" w14:textId="77777777" w:rsidR="00AB67FA" w:rsidRPr="00D0162F" w:rsidRDefault="00AB67FA" w:rsidP="006E0A54">
            <w:pPr>
              <w:pStyle w:val="TAC"/>
            </w:pPr>
            <w:r w:rsidRPr="00D0162F">
              <w:t>289</w:t>
            </w:r>
          </w:p>
        </w:tc>
        <w:tc>
          <w:tcPr>
            <w:tcW w:w="627" w:type="dxa"/>
            <w:shd w:val="clear" w:color="auto" w:fill="auto"/>
          </w:tcPr>
          <w:p w14:paraId="0BD22EFE" w14:textId="77777777" w:rsidR="00AB67FA" w:rsidRPr="00D0162F" w:rsidRDefault="00AB67FA" w:rsidP="006E0A54">
            <w:pPr>
              <w:pStyle w:val="TAC"/>
            </w:pPr>
            <w:r w:rsidRPr="00D0162F">
              <w:t>165</w:t>
            </w:r>
          </w:p>
        </w:tc>
        <w:tc>
          <w:tcPr>
            <w:tcW w:w="627" w:type="dxa"/>
            <w:shd w:val="clear" w:color="auto" w:fill="auto"/>
          </w:tcPr>
          <w:p w14:paraId="196186B7" w14:textId="77777777" w:rsidR="00AB67FA" w:rsidRPr="00D0162F" w:rsidRDefault="00AB67FA" w:rsidP="006E0A54">
            <w:pPr>
              <w:pStyle w:val="TAC"/>
            </w:pPr>
            <w:r w:rsidRPr="00D0162F">
              <w:t>71</w:t>
            </w:r>
          </w:p>
        </w:tc>
        <w:tc>
          <w:tcPr>
            <w:tcW w:w="627" w:type="dxa"/>
            <w:shd w:val="clear" w:color="auto" w:fill="auto"/>
          </w:tcPr>
          <w:p w14:paraId="4D79D60C" w14:textId="77777777" w:rsidR="00AB67FA" w:rsidRPr="00D0162F" w:rsidRDefault="00AB67FA" w:rsidP="006E0A54">
            <w:pPr>
              <w:pStyle w:val="TAC"/>
            </w:pPr>
            <w:r w:rsidRPr="00D0162F">
              <w:t>624</w:t>
            </w:r>
          </w:p>
        </w:tc>
        <w:tc>
          <w:tcPr>
            <w:tcW w:w="627" w:type="dxa"/>
            <w:shd w:val="clear" w:color="auto" w:fill="auto"/>
          </w:tcPr>
          <w:p w14:paraId="561573B5" w14:textId="77777777" w:rsidR="00AB67FA" w:rsidRPr="00D0162F" w:rsidRDefault="00AB67FA" w:rsidP="006E0A54">
            <w:pPr>
              <w:pStyle w:val="TAC"/>
            </w:pPr>
            <w:r w:rsidRPr="00D0162F">
              <w:t>516</w:t>
            </w:r>
          </w:p>
        </w:tc>
        <w:tc>
          <w:tcPr>
            <w:tcW w:w="572" w:type="dxa"/>
            <w:shd w:val="clear" w:color="auto" w:fill="auto"/>
          </w:tcPr>
          <w:p w14:paraId="1004CF6F" w14:textId="77777777" w:rsidR="00AB67FA" w:rsidRPr="00D0162F" w:rsidRDefault="00AB67FA" w:rsidP="006E0A54">
            <w:pPr>
              <w:pStyle w:val="TAC"/>
            </w:pPr>
            <w:r w:rsidRPr="00D0162F">
              <w:t>114</w:t>
            </w:r>
          </w:p>
        </w:tc>
        <w:tc>
          <w:tcPr>
            <w:tcW w:w="684" w:type="dxa"/>
            <w:shd w:val="clear" w:color="auto" w:fill="auto"/>
          </w:tcPr>
          <w:p w14:paraId="23967F49" w14:textId="77777777" w:rsidR="00AB67FA" w:rsidRPr="00D0162F" w:rsidRDefault="00AB67FA" w:rsidP="006E0A54">
            <w:pPr>
              <w:pStyle w:val="TAC"/>
            </w:pPr>
            <w:r w:rsidRPr="00D0162F">
              <w:t>946</w:t>
            </w:r>
          </w:p>
        </w:tc>
        <w:tc>
          <w:tcPr>
            <w:tcW w:w="627" w:type="dxa"/>
            <w:shd w:val="clear" w:color="auto" w:fill="auto"/>
          </w:tcPr>
          <w:p w14:paraId="5F9DE291" w14:textId="77777777" w:rsidR="00AB67FA" w:rsidRPr="00D0162F" w:rsidRDefault="00AB67FA" w:rsidP="006E0A54">
            <w:pPr>
              <w:pStyle w:val="TAC"/>
            </w:pPr>
            <w:r w:rsidRPr="00D0162F">
              <w:t>888</w:t>
            </w:r>
          </w:p>
        </w:tc>
        <w:tc>
          <w:tcPr>
            <w:tcW w:w="627" w:type="dxa"/>
            <w:shd w:val="clear" w:color="auto" w:fill="auto"/>
          </w:tcPr>
          <w:p w14:paraId="4709C6B7" w14:textId="77777777" w:rsidR="00AB67FA" w:rsidRPr="00D0162F" w:rsidRDefault="00AB67FA" w:rsidP="006E0A54">
            <w:pPr>
              <w:pStyle w:val="TAC"/>
            </w:pPr>
            <w:r w:rsidRPr="00D0162F">
              <w:t>157</w:t>
            </w:r>
          </w:p>
        </w:tc>
        <w:tc>
          <w:tcPr>
            <w:tcW w:w="696" w:type="dxa"/>
            <w:shd w:val="clear" w:color="auto" w:fill="auto"/>
          </w:tcPr>
          <w:p w14:paraId="5D1945DA" w14:textId="77777777" w:rsidR="00AB67FA" w:rsidRPr="00D0162F" w:rsidRDefault="00AB67FA" w:rsidP="006E0A54">
            <w:pPr>
              <w:pStyle w:val="TAC"/>
            </w:pPr>
          </w:p>
        </w:tc>
        <w:tc>
          <w:tcPr>
            <w:tcW w:w="709" w:type="dxa"/>
            <w:shd w:val="clear" w:color="auto" w:fill="auto"/>
          </w:tcPr>
          <w:p w14:paraId="2D99A133" w14:textId="77777777" w:rsidR="00AB67FA" w:rsidRPr="00D0162F" w:rsidRDefault="00AB67FA" w:rsidP="006E0A54">
            <w:pPr>
              <w:pStyle w:val="TAC"/>
            </w:pPr>
          </w:p>
        </w:tc>
      </w:tr>
      <w:tr w:rsidR="00AB67FA" w:rsidRPr="00D0162F" w14:paraId="3E5D3315" w14:textId="77777777" w:rsidTr="006E0A54">
        <w:trPr>
          <w:jc w:val="center"/>
        </w:trPr>
        <w:tc>
          <w:tcPr>
            <w:tcW w:w="848" w:type="dxa"/>
            <w:shd w:val="clear" w:color="auto" w:fill="auto"/>
          </w:tcPr>
          <w:p w14:paraId="53E2A0A6" w14:textId="77777777" w:rsidR="00AB67FA" w:rsidRPr="00D0162F" w:rsidRDefault="00AB67FA" w:rsidP="006E0A54">
            <w:pPr>
              <w:pStyle w:val="TAC"/>
            </w:pPr>
            <w:r w:rsidRPr="00D0162F">
              <w:t>29</w:t>
            </w:r>
          </w:p>
        </w:tc>
        <w:tc>
          <w:tcPr>
            <w:tcW w:w="741" w:type="dxa"/>
            <w:shd w:val="clear" w:color="auto" w:fill="auto"/>
          </w:tcPr>
          <w:p w14:paraId="3839E024" w14:textId="77777777" w:rsidR="00AB67FA" w:rsidRPr="00D0162F" w:rsidRDefault="00AB67FA" w:rsidP="006E0A54">
            <w:pPr>
              <w:pStyle w:val="TAC"/>
            </w:pPr>
            <w:r w:rsidRPr="00D0162F">
              <w:t>297</w:t>
            </w:r>
          </w:p>
        </w:tc>
        <w:tc>
          <w:tcPr>
            <w:tcW w:w="627" w:type="dxa"/>
            <w:shd w:val="clear" w:color="auto" w:fill="auto"/>
          </w:tcPr>
          <w:p w14:paraId="1F5884C5" w14:textId="77777777" w:rsidR="00AB67FA" w:rsidRPr="00D0162F" w:rsidRDefault="00AB67FA" w:rsidP="006E0A54">
            <w:pPr>
              <w:pStyle w:val="TAC"/>
            </w:pPr>
            <w:r w:rsidRPr="00D0162F">
              <w:t>173</w:t>
            </w:r>
          </w:p>
        </w:tc>
        <w:tc>
          <w:tcPr>
            <w:tcW w:w="627" w:type="dxa"/>
            <w:shd w:val="clear" w:color="auto" w:fill="auto"/>
          </w:tcPr>
          <w:p w14:paraId="21EA3C2E" w14:textId="77777777" w:rsidR="00AB67FA" w:rsidRPr="00D0162F" w:rsidRDefault="00AB67FA" w:rsidP="006E0A54">
            <w:pPr>
              <w:pStyle w:val="TAC"/>
            </w:pPr>
            <w:r w:rsidRPr="00D0162F">
              <w:t>72</w:t>
            </w:r>
          </w:p>
        </w:tc>
        <w:tc>
          <w:tcPr>
            <w:tcW w:w="627" w:type="dxa"/>
            <w:shd w:val="clear" w:color="auto" w:fill="auto"/>
          </w:tcPr>
          <w:p w14:paraId="3213768C" w14:textId="77777777" w:rsidR="00AB67FA" w:rsidRPr="00D0162F" w:rsidRDefault="00AB67FA" w:rsidP="006E0A54">
            <w:pPr>
              <w:pStyle w:val="TAC"/>
            </w:pPr>
            <w:r w:rsidRPr="00D0162F">
              <w:t>632</w:t>
            </w:r>
          </w:p>
        </w:tc>
        <w:tc>
          <w:tcPr>
            <w:tcW w:w="627" w:type="dxa"/>
            <w:shd w:val="clear" w:color="auto" w:fill="auto"/>
          </w:tcPr>
          <w:p w14:paraId="2FB7976D" w14:textId="77777777" w:rsidR="00AB67FA" w:rsidRPr="00D0162F" w:rsidRDefault="00AB67FA" w:rsidP="006E0A54">
            <w:pPr>
              <w:pStyle w:val="TAC"/>
            </w:pPr>
            <w:r w:rsidRPr="00D0162F">
              <w:t>524</w:t>
            </w:r>
          </w:p>
        </w:tc>
        <w:tc>
          <w:tcPr>
            <w:tcW w:w="572" w:type="dxa"/>
            <w:shd w:val="clear" w:color="auto" w:fill="auto"/>
          </w:tcPr>
          <w:p w14:paraId="3138FDC6" w14:textId="77777777" w:rsidR="00AB67FA" w:rsidRPr="00D0162F" w:rsidRDefault="00AB67FA" w:rsidP="006E0A54">
            <w:pPr>
              <w:pStyle w:val="TAC"/>
            </w:pPr>
            <w:r w:rsidRPr="00D0162F">
              <w:t>115</w:t>
            </w:r>
          </w:p>
        </w:tc>
        <w:tc>
          <w:tcPr>
            <w:tcW w:w="684" w:type="dxa"/>
            <w:shd w:val="clear" w:color="auto" w:fill="auto"/>
          </w:tcPr>
          <w:p w14:paraId="726C7236" w14:textId="77777777" w:rsidR="00AB67FA" w:rsidRPr="00D0162F" w:rsidRDefault="00AB67FA" w:rsidP="006E0A54">
            <w:pPr>
              <w:pStyle w:val="TAC"/>
            </w:pPr>
            <w:r w:rsidRPr="00D0162F">
              <w:t>953</w:t>
            </w:r>
          </w:p>
        </w:tc>
        <w:tc>
          <w:tcPr>
            <w:tcW w:w="627" w:type="dxa"/>
            <w:shd w:val="clear" w:color="auto" w:fill="auto"/>
          </w:tcPr>
          <w:p w14:paraId="4566874A" w14:textId="77777777" w:rsidR="00AB67FA" w:rsidRPr="00D0162F" w:rsidRDefault="00AB67FA" w:rsidP="006E0A54">
            <w:pPr>
              <w:pStyle w:val="TAC"/>
            </w:pPr>
            <w:r w:rsidRPr="00D0162F">
              <w:t>897</w:t>
            </w:r>
          </w:p>
        </w:tc>
        <w:tc>
          <w:tcPr>
            <w:tcW w:w="627" w:type="dxa"/>
            <w:shd w:val="clear" w:color="auto" w:fill="auto"/>
          </w:tcPr>
          <w:p w14:paraId="0960FD86" w14:textId="77777777" w:rsidR="00AB67FA" w:rsidRPr="00D0162F" w:rsidRDefault="00AB67FA" w:rsidP="006E0A54">
            <w:pPr>
              <w:pStyle w:val="TAC"/>
            </w:pPr>
            <w:r w:rsidRPr="00D0162F">
              <w:t>158</w:t>
            </w:r>
          </w:p>
        </w:tc>
        <w:tc>
          <w:tcPr>
            <w:tcW w:w="696" w:type="dxa"/>
            <w:shd w:val="clear" w:color="auto" w:fill="auto"/>
          </w:tcPr>
          <w:p w14:paraId="68EAB6C6" w14:textId="77777777" w:rsidR="00AB67FA" w:rsidRPr="00D0162F" w:rsidRDefault="00AB67FA" w:rsidP="006E0A54">
            <w:pPr>
              <w:pStyle w:val="TAC"/>
            </w:pPr>
          </w:p>
        </w:tc>
        <w:tc>
          <w:tcPr>
            <w:tcW w:w="709" w:type="dxa"/>
            <w:shd w:val="clear" w:color="auto" w:fill="auto"/>
          </w:tcPr>
          <w:p w14:paraId="0F72B382" w14:textId="77777777" w:rsidR="00AB67FA" w:rsidRPr="00D0162F" w:rsidRDefault="00AB67FA" w:rsidP="006E0A54">
            <w:pPr>
              <w:pStyle w:val="TAC"/>
            </w:pPr>
          </w:p>
        </w:tc>
      </w:tr>
      <w:tr w:rsidR="00AB67FA" w:rsidRPr="00D0162F" w14:paraId="14CB7699" w14:textId="77777777" w:rsidTr="006E0A54">
        <w:trPr>
          <w:jc w:val="center"/>
        </w:trPr>
        <w:tc>
          <w:tcPr>
            <w:tcW w:w="848" w:type="dxa"/>
            <w:shd w:val="clear" w:color="auto" w:fill="auto"/>
          </w:tcPr>
          <w:p w14:paraId="187D7097" w14:textId="77777777" w:rsidR="00AB67FA" w:rsidRPr="00D0162F" w:rsidRDefault="00AB67FA" w:rsidP="006E0A54">
            <w:pPr>
              <w:pStyle w:val="TAC"/>
            </w:pPr>
            <w:r w:rsidRPr="00D0162F">
              <w:t>30</w:t>
            </w:r>
          </w:p>
        </w:tc>
        <w:tc>
          <w:tcPr>
            <w:tcW w:w="741" w:type="dxa"/>
            <w:shd w:val="clear" w:color="auto" w:fill="auto"/>
          </w:tcPr>
          <w:p w14:paraId="1F552108" w14:textId="77777777" w:rsidR="00AB67FA" w:rsidRPr="00D0162F" w:rsidRDefault="00AB67FA" w:rsidP="006E0A54">
            <w:pPr>
              <w:pStyle w:val="TAC"/>
            </w:pPr>
            <w:r w:rsidRPr="00D0162F">
              <w:t>305</w:t>
            </w:r>
          </w:p>
        </w:tc>
        <w:tc>
          <w:tcPr>
            <w:tcW w:w="627" w:type="dxa"/>
            <w:shd w:val="clear" w:color="auto" w:fill="auto"/>
          </w:tcPr>
          <w:p w14:paraId="1FE0F105" w14:textId="77777777" w:rsidR="00AB67FA" w:rsidRPr="00D0162F" w:rsidRDefault="00AB67FA" w:rsidP="006E0A54">
            <w:pPr>
              <w:pStyle w:val="TAC"/>
            </w:pPr>
            <w:r w:rsidRPr="00D0162F">
              <w:t>180</w:t>
            </w:r>
          </w:p>
        </w:tc>
        <w:tc>
          <w:tcPr>
            <w:tcW w:w="627" w:type="dxa"/>
            <w:shd w:val="clear" w:color="auto" w:fill="auto"/>
          </w:tcPr>
          <w:p w14:paraId="138B20BD" w14:textId="77777777" w:rsidR="00AB67FA" w:rsidRPr="00D0162F" w:rsidRDefault="00AB67FA" w:rsidP="006E0A54">
            <w:pPr>
              <w:pStyle w:val="TAC"/>
            </w:pPr>
            <w:r w:rsidRPr="00D0162F">
              <w:t>73</w:t>
            </w:r>
          </w:p>
        </w:tc>
        <w:tc>
          <w:tcPr>
            <w:tcW w:w="627" w:type="dxa"/>
            <w:shd w:val="clear" w:color="auto" w:fill="auto"/>
          </w:tcPr>
          <w:p w14:paraId="5B73B6EB" w14:textId="77777777" w:rsidR="00AB67FA" w:rsidRPr="00D0162F" w:rsidRDefault="00AB67FA" w:rsidP="006E0A54">
            <w:pPr>
              <w:pStyle w:val="TAC"/>
            </w:pPr>
            <w:r w:rsidRPr="00D0162F">
              <w:t>639</w:t>
            </w:r>
          </w:p>
        </w:tc>
        <w:tc>
          <w:tcPr>
            <w:tcW w:w="627" w:type="dxa"/>
            <w:shd w:val="clear" w:color="auto" w:fill="auto"/>
          </w:tcPr>
          <w:p w14:paraId="013D416C" w14:textId="77777777" w:rsidR="00AB67FA" w:rsidRPr="00D0162F" w:rsidRDefault="00AB67FA" w:rsidP="006E0A54">
            <w:pPr>
              <w:pStyle w:val="TAC"/>
            </w:pPr>
            <w:r w:rsidRPr="00D0162F">
              <w:t>533</w:t>
            </w:r>
          </w:p>
        </w:tc>
        <w:tc>
          <w:tcPr>
            <w:tcW w:w="572" w:type="dxa"/>
            <w:shd w:val="clear" w:color="auto" w:fill="auto"/>
          </w:tcPr>
          <w:p w14:paraId="26037CDD" w14:textId="77777777" w:rsidR="00AB67FA" w:rsidRPr="00D0162F" w:rsidRDefault="00AB67FA" w:rsidP="006E0A54">
            <w:pPr>
              <w:pStyle w:val="TAC"/>
            </w:pPr>
            <w:r w:rsidRPr="00D0162F">
              <w:t>116</w:t>
            </w:r>
          </w:p>
        </w:tc>
        <w:tc>
          <w:tcPr>
            <w:tcW w:w="684" w:type="dxa"/>
            <w:shd w:val="clear" w:color="auto" w:fill="auto"/>
          </w:tcPr>
          <w:p w14:paraId="6ED9FFB4" w14:textId="77777777" w:rsidR="00AB67FA" w:rsidRPr="00D0162F" w:rsidRDefault="00AB67FA" w:rsidP="006E0A54">
            <w:pPr>
              <w:pStyle w:val="TAC"/>
            </w:pPr>
            <w:r w:rsidRPr="00D0162F">
              <w:t>960</w:t>
            </w:r>
          </w:p>
        </w:tc>
        <w:tc>
          <w:tcPr>
            <w:tcW w:w="627" w:type="dxa"/>
            <w:shd w:val="clear" w:color="auto" w:fill="auto"/>
          </w:tcPr>
          <w:p w14:paraId="3C33846E" w14:textId="77777777" w:rsidR="00AB67FA" w:rsidRPr="00D0162F" w:rsidRDefault="00AB67FA" w:rsidP="006E0A54">
            <w:pPr>
              <w:pStyle w:val="TAC"/>
            </w:pPr>
            <w:r w:rsidRPr="00D0162F">
              <w:t>906</w:t>
            </w:r>
          </w:p>
        </w:tc>
        <w:tc>
          <w:tcPr>
            <w:tcW w:w="627" w:type="dxa"/>
            <w:shd w:val="clear" w:color="auto" w:fill="auto"/>
          </w:tcPr>
          <w:p w14:paraId="1F6C3EB6" w14:textId="77777777" w:rsidR="00AB67FA" w:rsidRPr="00D0162F" w:rsidRDefault="00AB67FA" w:rsidP="006E0A54">
            <w:pPr>
              <w:pStyle w:val="TAC"/>
            </w:pPr>
            <w:r w:rsidRPr="00D0162F">
              <w:t>159</w:t>
            </w:r>
          </w:p>
        </w:tc>
        <w:tc>
          <w:tcPr>
            <w:tcW w:w="696" w:type="dxa"/>
            <w:shd w:val="clear" w:color="auto" w:fill="auto"/>
          </w:tcPr>
          <w:p w14:paraId="16AEA24A" w14:textId="77777777" w:rsidR="00AB67FA" w:rsidRPr="00D0162F" w:rsidRDefault="00AB67FA" w:rsidP="006E0A54">
            <w:pPr>
              <w:pStyle w:val="TAC"/>
            </w:pPr>
          </w:p>
        </w:tc>
        <w:tc>
          <w:tcPr>
            <w:tcW w:w="709" w:type="dxa"/>
            <w:shd w:val="clear" w:color="auto" w:fill="auto"/>
          </w:tcPr>
          <w:p w14:paraId="4494A003" w14:textId="77777777" w:rsidR="00AB67FA" w:rsidRPr="00D0162F" w:rsidRDefault="00AB67FA" w:rsidP="006E0A54">
            <w:pPr>
              <w:pStyle w:val="TAC"/>
            </w:pPr>
          </w:p>
        </w:tc>
      </w:tr>
      <w:tr w:rsidR="00AB67FA" w:rsidRPr="00D0162F" w14:paraId="66C1ECC0" w14:textId="77777777" w:rsidTr="006E0A54">
        <w:trPr>
          <w:jc w:val="center"/>
        </w:trPr>
        <w:tc>
          <w:tcPr>
            <w:tcW w:w="848" w:type="dxa"/>
            <w:shd w:val="clear" w:color="auto" w:fill="auto"/>
          </w:tcPr>
          <w:p w14:paraId="5C918773" w14:textId="77777777" w:rsidR="00AB67FA" w:rsidRPr="00D0162F" w:rsidRDefault="00AB67FA" w:rsidP="006E0A54">
            <w:pPr>
              <w:pStyle w:val="TAC"/>
            </w:pPr>
            <w:r w:rsidRPr="00D0162F">
              <w:t>31</w:t>
            </w:r>
          </w:p>
        </w:tc>
        <w:tc>
          <w:tcPr>
            <w:tcW w:w="741" w:type="dxa"/>
            <w:shd w:val="clear" w:color="auto" w:fill="auto"/>
          </w:tcPr>
          <w:p w14:paraId="560625A3" w14:textId="77777777" w:rsidR="00AB67FA" w:rsidRPr="00D0162F" w:rsidRDefault="00AB67FA" w:rsidP="006E0A54">
            <w:pPr>
              <w:pStyle w:val="TAC"/>
            </w:pPr>
            <w:r w:rsidRPr="00D0162F">
              <w:t>313</w:t>
            </w:r>
          </w:p>
        </w:tc>
        <w:tc>
          <w:tcPr>
            <w:tcW w:w="627" w:type="dxa"/>
            <w:shd w:val="clear" w:color="auto" w:fill="auto"/>
          </w:tcPr>
          <w:p w14:paraId="44DEB668" w14:textId="77777777" w:rsidR="00AB67FA" w:rsidRPr="00D0162F" w:rsidRDefault="00AB67FA" w:rsidP="006E0A54">
            <w:pPr>
              <w:pStyle w:val="TAC"/>
            </w:pPr>
            <w:r w:rsidRPr="00D0162F">
              <w:t>188</w:t>
            </w:r>
          </w:p>
        </w:tc>
        <w:tc>
          <w:tcPr>
            <w:tcW w:w="627" w:type="dxa"/>
            <w:shd w:val="clear" w:color="auto" w:fill="auto"/>
          </w:tcPr>
          <w:p w14:paraId="2F08859B" w14:textId="77777777" w:rsidR="00AB67FA" w:rsidRPr="00D0162F" w:rsidRDefault="00AB67FA" w:rsidP="006E0A54">
            <w:pPr>
              <w:pStyle w:val="TAC"/>
            </w:pPr>
            <w:r w:rsidRPr="00D0162F">
              <w:t>74</w:t>
            </w:r>
          </w:p>
        </w:tc>
        <w:tc>
          <w:tcPr>
            <w:tcW w:w="627" w:type="dxa"/>
            <w:shd w:val="clear" w:color="auto" w:fill="auto"/>
          </w:tcPr>
          <w:p w14:paraId="74FA4C45" w14:textId="77777777" w:rsidR="00AB67FA" w:rsidRPr="00D0162F" w:rsidRDefault="00AB67FA" w:rsidP="006E0A54">
            <w:pPr>
              <w:pStyle w:val="TAC"/>
            </w:pPr>
            <w:r w:rsidRPr="00D0162F">
              <w:t>647</w:t>
            </w:r>
          </w:p>
        </w:tc>
        <w:tc>
          <w:tcPr>
            <w:tcW w:w="627" w:type="dxa"/>
            <w:shd w:val="clear" w:color="auto" w:fill="auto"/>
          </w:tcPr>
          <w:p w14:paraId="414CDF6A" w14:textId="77777777" w:rsidR="00AB67FA" w:rsidRPr="00D0162F" w:rsidRDefault="00AB67FA" w:rsidP="006E0A54">
            <w:pPr>
              <w:pStyle w:val="TAC"/>
            </w:pPr>
            <w:r w:rsidRPr="00D0162F">
              <w:t>541</w:t>
            </w:r>
          </w:p>
        </w:tc>
        <w:tc>
          <w:tcPr>
            <w:tcW w:w="572" w:type="dxa"/>
            <w:shd w:val="clear" w:color="auto" w:fill="auto"/>
          </w:tcPr>
          <w:p w14:paraId="3D23B229" w14:textId="77777777" w:rsidR="00AB67FA" w:rsidRPr="00D0162F" w:rsidRDefault="00AB67FA" w:rsidP="006E0A54">
            <w:pPr>
              <w:pStyle w:val="TAC"/>
            </w:pPr>
            <w:r w:rsidRPr="00D0162F">
              <w:t>117</w:t>
            </w:r>
          </w:p>
        </w:tc>
        <w:tc>
          <w:tcPr>
            <w:tcW w:w="684" w:type="dxa"/>
            <w:shd w:val="clear" w:color="auto" w:fill="auto"/>
          </w:tcPr>
          <w:p w14:paraId="1D76A1C5" w14:textId="77777777" w:rsidR="00AB67FA" w:rsidRPr="00D0162F" w:rsidRDefault="00AB67FA" w:rsidP="006E0A54">
            <w:pPr>
              <w:pStyle w:val="TAC"/>
            </w:pPr>
            <w:r w:rsidRPr="00D0162F">
              <w:t>968</w:t>
            </w:r>
          </w:p>
        </w:tc>
        <w:tc>
          <w:tcPr>
            <w:tcW w:w="627" w:type="dxa"/>
            <w:shd w:val="clear" w:color="auto" w:fill="auto"/>
          </w:tcPr>
          <w:p w14:paraId="6B28B1FE" w14:textId="77777777" w:rsidR="00AB67FA" w:rsidRPr="00D0162F" w:rsidRDefault="00AB67FA" w:rsidP="006E0A54">
            <w:pPr>
              <w:pStyle w:val="TAC"/>
            </w:pPr>
            <w:r w:rsidRPr="00D0162F">
              <w:t>915</w:t>
            </w:r>
          </w:p>
        </w:tc>
        <w:tc>
          <w:tcPr>
            <w:tcW w:w="627" w:type="dxa"/>
            <w:shd w:val="clear" w:color="auto" w:fill="auto"/>
          </w:tcPr>
          <w:p w14:paraId="13415CA8" w14:textId="77777777" w:rsidR="00AB67FA" w:rsidRPr="00D0162F" w:rsidRDefault="00AB67FA" w:rsidP="006E0A54">
            <w:pPr>
              <w:pStyle w:val="TAC"/>
            </w:pPr>
            <w:r w:rsidRPr="00D0162F">
              <w:t>160</w:t>
            </w:r>
          </w:p>
        </w:tc>
        <w:tc>
          <w:tcPr>
            <w:tcW w:w="696" w:type="dxa"/>
            <w:shd w:val="clear" w:color="auto" w:fill="auto"/>
          </w:tcPr>
          <w:p w14:paraId="4D8C446A" w14:textId="77777777" w:rsidR="00AB67FA" w:rsidRPr="00D0162F" w:rsidRDefault="00AB67FA" w:rsidP="006E0A54">
            <w:pPr>
              <w:pStyle w:val="TAC"/>
            </w:pPr>
          </w:p>
        </w:tc>
        <w:tc>
          <w:tcPr>
            <w:tcW w:w="709" w:type="dxa"/>
            <w:shd w:val="clear" w:color="auto" w:fill="auto"/>
          </w:tcPr>
          <w:p w14:paraId="192976DE" w14:textId="77777777" w:rsidR="00AB67FA" w:rsidRPr="00D0162F" w:rsidRDefault="00AB67FA" w:rsidP="006E0A54">
            <w:pPr>
              <w:pStyle w:val="TAC"/>
            </w:pPr>
          </w:p>
        </w:tc>
      </w:tr>
      <w:tr w:rsidR="00AB67FA" w:rsidRPr="00D0162F" w14:paraId="53F8AE2F" w14:textId="77777777" w:rsidTr="006E0A54">
        <w:trPr>
          <w:jc w:val="center"/>
        </w:trPr>
        <w:tc>
          <w:tcPr>
            <w:tcW w:w="848" w:type="dxa"/>
            <w:shd w:val="clear" w:color="auto" w:fill="auto"/>
          </w:tcPr>
          <w:p w14:paraId="38A4743E" w14:textId="77777777" w:rsidR="00AB67FA" w:rsidRPr="00D0162F" w:rsidRDefault="00AB67FA" w:rsidP="006E0A54">
            <w:pPr>
              <w:pStyle w:val="TAC"/>
            </w:pPr>
            <w:r w:rsidRPr="00D0162F">
              <w:t>32</w:t>
            </w:r>
          </w:p>
        </w:tc>
        <w:tc>
          <w:tcPr>
            <w:tcW w:w="741" w:type="dxa"/>
            <w:shd w:val="clear" w:color="auto" w:fill="auto"/>
          </w:tcPr>
          <w:p w14:paraId="180C36FB" w14:textId="77777777" w:rsidR="00AB67FA" w:rsidRPr="00D0162F" w:rsidRDefault="00AB67FA" w:rsidP="006E0A54">
            <w:pPr>
              <w:pStyle w:val="TAC"/>
            </w:pPr>
            <w:r w:rsidRPr="00D0162F">
              <w:t>321</w:t>
            </w:r>
          </w:p>
        </w:tc>
        <w:tc>
          <w:tcPr>
            <w:tcW w:w="627" w:type="dxa"/>
            <w:shd w:val="clear" w:color="auto" w:fill="auto"/>
          </w:tcPr>
          <w:p w14:paraId="27A60776" w14:textId="77777777" w:rsidR="00AB67FA" w:rsidRPr="00D0162F" w:rsidRDefault="00AB67FA" w:rsidP="006E0A54">
            <w:pPr>
              <w:pStyle w:val="TAC"/>
            </w:pPr>
            <w:r w:rsidRPr="00D0162F">
              <w:t>196</w:t>
            </w:r>
          </w:p>
        </w:tc>
        <w:tc>
          <w:tcPr>
            <w:tcW w:w="627" w:type="dxa"/>
            <w:shd w:val="clear" w:color="auto" w:fill="auto"/>
          </w:tcPr>
          <w:p w14:paraId="27791043" w14:textId="77777777" w:rsidR="00AB67FA" w:rsidRPr="00D0162F" w:rsidRDefault="00AB67FA" w:rsidP="006E0A54">
            <w:pPr>
              <w:pStyle w:val="TAC"/>
            </w:pPr>
            <w:r w:rsidRPr="00D0162F">
              <w:t>75</w:t>
            </w:r>
          </w:p>
        </w:tc>
        <w:tc>
          <w:tcPr>
            <w:tcW w:w="627" w:type="dxa"/>
            <w:shd w:val="clear" w:color="auto" w:fill="auto"/>
          </w:tcPr>
          <w:p w14:paraId="6A719E5F" w14:textId="77777777" w:rsidR="00AB67FA" w:rsidRPr="00D0162F" w:rsidRDefault="00AB67FA" w:rsidP="006E0A54">
            <w:pPr>
              <w:pStyle w:val="TAC"/>
            </w:pPr>
            <w:r w:rsidRPr="00D0162F">
              <w:t>654</w:t>
            </w:r>
          </w:p>
        </w:tc>
        <w:tc>
          <w:tcPr>
            <w:tcW w:w="627" w:type="dxa"/>
            <w:shd w:val="clear" w:color="auto" w:fill="auto"/>
          </w:tcPr>
          <w:p w14:paraId="23D5A005" w14:textId="77777777" w:rsidR="00AB67FA" w:rsidRPr="00D0162F" w:rsidRDefault="00AB67FA" w:rsidP="006E0A54">
            <w:pPr>
              <w:pStyle w:val="TAC"/>
            </w:pPr>
            <w:r w:rsidRPr="00D0162F">
              <w:t>550</w:t>
            </w:r>
          </w:p>
        </w:tc>
        <w:tc>
          <w:tcPr>
            <w:tcW w:w="572" w:type="dxa"/>
            <w:shd w:val="clear" w:color="auto" w:fill="auto"/>
          </w:tcPr>
          <w:p w14:paraId="55689CCF" w14:textId="77777777" w:rsidR="00AB67FA" w:rsidRPr="00D0162F" w:rsidRDefault="00AB67FA" w:rsidP="006E0A54">
            <w:pPr>
              <w:pStyle w:val="TAC"/>
            </w:pPr>
            <w:r w:rsidRPr="00D0162F">
              <w:t>118</w:t>
            </w:r>
          </w:p>
        </w:tc>
        <w:tc>
          <w:tcPr>
            <w:tcW w:w="684" w:type="dxa"/>
            <w:shd w:val="clear" w:color="auto" w:fill="auto"/>
          </w:tcPr>
          <w:p w14:paraId="2954857F" w14:textId="77777777" w:rsidR="00AB67FA" w:rsidRPr="00D0162F" w:rsidRDefault="00AB67FA" w:rsidP="006E0A54">
            <w:pPr>
              <w:pStyle w:val="TAC"/>
            </w:pPr>
            <w:r w:rsidRPr="00D0162F">
              <w:t>975</w:t>
            </w:r>
          </w:p>
        </w:tc>
        <w:tc>
          <w:tcPr>
            <w:tcW w:w="627" w:type="dxa"/>
            <w:shd w:val="clear" w:color="auto" w:fill="auto"/>
          </w:tcPr>
          <w:p w14:paraId="2A9219E0" w14:textId="77777777" w:rsidR="00AB67FA" w:rsidRPr="00D0162F" w:rsidRDefault="00AB67FA" w:rsidP="006E0A54">
            <w:pPr>
              <w:pStyle w:val="TAC"/>
            </w:pPr>
            <w:r w:rsidRPr="00D0162F">
              <w:t>924</w:t>
            </w:r>
          </w:p>
        </w:tc>
        <w:tc>
          <w:tcPr>
            <w:tcW w:w="627" w:type="dxa"/>
            <w:shd w:val="clear" w:color="auto" w:fill="auto"/>
          </w:tcPr>
          <w:p w14:paraId="41F77DD1" w14:textId="77777777" w:rsidR="00AB67FA" w:rsidRPr="00D0162F" w:rsidRDefault="00AB67FA" w:rsidP="006E0A54">
            <w:pPr>
              <w:pStyle w:val="TAC"/>
            </w:pPr>
            <w:r w:rsidRPr="00D0162F">
              <w:t>161</w:t>
            </w:r>
          </w:p>
        </w:tc>
        <w:tc>
          <w:tcPr>
            <w:tcW w:w="696" w:type="dxa"/>
            <w:shd w:val="clear" w:color="auto" w:fill="auto"/>
          </w:tcPr>
          <w:p w14:paraId="4EA293CA" w14:textId="77777777" w:rsidR="00AB67FA" w:rsidRPr="00D0162F" w:rsidRDefault="00AB67FA" w:rsidP="006E0A54">
            <w:pPr>
              <w:pStyle w:val="TAC"/>
            </w:pPr>
          </w:p>
        </w:tc>
        <w:tc>
          <w:tcPr>
            <w:tcW w:w="709" w:type="dxa"/>
            <w:shd w:val="clear" w:color="auto" w:fill="auto"/>
          </w:tcPr>
          <w:p w14:paraId="4E0C968E" w14:textId="77777777" w:rsidR="00AB67FA" w:rsidRPr="00D0162F" w:rsidRDefault="00AB67FA" w:rsidP="006E0A54">
            <w:pPr>
              <w:pStyle w:val="TAC"/>
            </w:pPr>
          </w:p>
        </w:tc>
      </w:tr>
      <w:tr w:rsidR="00AB67FA" w:rsidRPr="00D0162F" w14:paraId="603ECF1A" w14:textId="77777777" w:rsidTr="006E0A54">
        <w:trPr>
          <w:jc w:val="center"/>
        </w:trPr>
        <w:tc>
          <w:tcPr>
            <w:tcW w:w="848" w:type="dxa"/>
            <w:shd w:val="clear" w:color="auto" w:fill="auto"/>
          </w:tcPr>
          <w:p w14:paraId="063F30CC" w14:textId="77777777" w:rsidR="00AB67FA" w:rsidRPr="00D0162F" w:rsidRDefault="00AB67FA" w:rsidP="006E0A54">
            <w:pPr>
              <w:pStyle w:val="TAC"/>
            </w:pPr>
            <w:r w:rsidRPr="00D0162F">
              <w:t>33</w:t>
            </w:r>
          </w:p>
        </w:tc>
        <w:tc>
          <w:tcPr>
            <w:tcW w:w="741" w:type="dxa"/>
            <w:shd w:val="clear" w:color="auto" w:fill="auto"/>
          </w:tcPr>
          <w:p w14:paraId="413FAEEB" w14:textId="77777777" w:rsidR="00AB67FA" w:rsidRPr="00D0162F" w:rsidRDefault="00AB67FA" w:rsidP="006E0A54">
            <w:pPr>
              <w:pStyle w:val="TAC"/>
            </w:pPr>
            <w:r w:rsidRPr="00D0162F">
              <w:t>329</w:t>
            </w:r>
          </w:p>
        </w:tc>
        <w:tc>
          <w:tcPr>
            <w:tcW w:w="627" w:type="dxa"/>
            <w:shd w:val="clear" w:color="auto" w:fill="auto"/>
          </w:tcPr>
          <w:p w14:paraId="432638AD" w14:textId="77777777" w:rsidR="00AB67FA" w:rsidRPr="00D0162F" w:rsidRDefault="00AB67FA" w:rsidP="006E0A54">
            <w:pPr>
              <w:pStyle w:val="TAC"/>
            </w:pPr>
            <w:r w:rsidRPr="00D0162F">
              <w:t>204</w:t>
            </w:r>
          </w:p>
        </w:tc>
        <w:tc>
          <w:tcPr>
            <w:tcW w:w="627" w:type="dxa"/>
            <w:shd w:val="clear" w:color="auto" w:fill="auto"/>
          </w:tcPr>
          <w:p w14:paraId="2C590D61" w14:textId="77777777" w:rsidR="00AB67FA" w:rsidRPr="00D0162F" w:rsidRDefault="00AB67FA" w:rsidP="006E0A54">
            <w:pPr>
              <w:pStyle w:val="TAC"/>
            </w:pPr>
            <w:r w:rsidRPr="00D0162F">
              <w:t>76</w:t>
            </w:r>
          </w:p>
        </w:tc>
        <w:tc>
          <w:tcPr>
            <w:tcW w:w="627" w:type="dxa"/>
            <w:shd w:val="clear" w:color="auto" w:fill="auto"/>
          </w:tcPr>
          <w:p w14:paraId="6F63157B" w14:textId="77777777" w:rsidR="00AB67FA" w:rsidRPr="00D0162F" w:rsidRDefault="00AB67FA" w:rsidP="006E0A54">
            <w:pPr>
              <w:pStyle w:val="TAC"/>
            </w:pPr>
            <w:r w:rsidRPr="00D0162F">
              <w:t>662</w:t>
            </w:r>
          </w:p>
        </w:tc>
        <w:tc>
          <w:tcPr>
            <w:tcW w:w="627" w:type="dxa"/>
            <w:shd w:val="clear" w:color="auto" w:fill="auto"/>
          </w:tcPr>
          <w:p w14:paraId="473C0851" w14:textId="77777777" w:rsidR="00AB67FA" w:rsidRPr="00D0162F" w:rsidRDefault="00AB67FA" w:rsidP="006E0A54">
            <w:pPr>
              <w:pStyle w:val="TAC"/>
            </w:pPr>
            <w:r w:rsidRPr="00D0162F">
              <w:t>558</w:t>
            </w:r>
          </w:p>
        </w:tc>
        <w:tc>
          <w:tcPr>
            <w:tcW w:w="572" w:type="dxa"/>
            <w:shd w:val="clear" w:color="auto" w:fill="auto"/>
          </w:tcPr>
          <w:p w14:paraId="6517F659" w14:textId="77777777" w:rsidR="00AB67FA" w:rsidRPr="00D0162F" w:rsidRDefault="00AB67FA" w:rsidP="006E0A54">
            <w:pPr>
              <w:pStyle w:val="TAC"/>
            </w:pPr>
            <w:r w:rsidRPr="00D0162F">
              <w:t>119</w:t>
            </w:r>
          </w:p>
        </w:tc>
        <w:tc>
          <w:tcPr>
            <w:tcW w:w="684" w:type="dxa"/>
            <w:shd w:val="clear" w:color="auto" w:fill="auto"/>
          </w:tcPr>
          <w:p w14:paraId="635295E3" w14:textId="77777777" w:rsidR="00AB67FA" w:rsidRPr="00D0162F" w:rsidRDefault="00AB67FA" w:rsidP="006E0A54">
            <w:pPr>
              <w:pStyle w:val="TAC"/>
            </w:pPr>
            <w:r w:rsidRPr="00D0162F">
              <w:t>983</w:t>
            </w:r>
          </w:p>
        </w:tc>
        <w:tc>
          <w:tcPr>
            <w:tcW w:w="627" w:type="dxa"/>
            <w:shd w:val="clear" w:color="auto" w:fill="auto"/>
          </w:tcPr>
          <w:p w14:paraId="724D1255" w14:textId="77777777" w:rsidR="00AB67FA" w:rsidRPr="00D0162F" w:rsidRDefault="00AB67FA" w:rsidP="006E0A54">
            <w:pPr>
              <w:pStyle w:val="TAC"/>
            </w:pPr>
            <w:r w:rsidRPr="00D0162F">
              <w:t>933</w:t>
            </w:r>
          </w:p>
        </w:tc>
        <w:tc>
          <w:tcPr>
            <w:tcW w:w="627" w:type="dxa"/>
            <w:shd w:val="clear" w:color="auto" w:fill="auto"/>
          </w:tcPr>
          <w:p w14:paraId="11C5442A" w14:textId="77777777" w:rsidR="00AB67FA" w:rsidRPr="00D0162F" w:rsidRDefault="00AB67FA" w:rsidP="006E0A54">
            <w:pPr>
              <w:pStyle w:val="TAC"/>
            </w:pPr>
            <w:r w:rsidRPr="00D0162F">
              <w:t>162</w:t>
            </w:r>
          </w:p>
        </w:tc>
        <w:tc>
          <w:tcPr>
            <w:tcW w:w="696" w:type="dxa"/>
            <w:shd w:val="clear" w:color="auto" w:fill="auto"/>
          </w:tcPr>
          <w:p w14:paraId="57D4A758" w14:textId="77777777" w:rsidR="00AB67FA" w:rsidRPr="00D0162F" w:rsidRDefault="00AB67FA" w:rsidP="006E0A54">
            <w:pPr>
              <w:pStyle w:val="TAC"/>
            </w:pPr>
          </w:p>
        </w:tc>
        <w:tc>
          <w:tcPr>
            <w:tcW w:w="709" w:type="dxa"/>
            <w:shd w:val="clear" w:color="auto" w:fill="auto"/>
          </w:tcPr>
          <w:p w14:paraId="1424BBA1" w14:textId="77777777" w:rsidR="00AB67FA" w:rsidRPr="00D0162F" w:rsidRDefault="00AB67FA" w:rsidP="006E0A54">
            <w:pPr>
              <w:pStyle w:val="TAC"/>
            </w:pPr>
          </w:p>
        </w:tc>
      </w:tr>
      <w:tr w:rsidR="00AB67FA" w:rsidRPr="00D0162F" w14:paraId="65A4725D" w14:textId="77777777" w:rsidTr="006E0A54">
        <w:trPr>
          <w:jc w:val="center"/>
        </w:trPr>
        <w:tc>
          <w:tcPr>
            <w:tcW w:w="848" w:type="dxa"/>
            <w:shd w:val="clear" w:color="auto" w:fill="auto"/>
          </w:tcPr>
          <w:p w14:paraId="649BFA73" w14:textId="77777777" w:rsidR="00AB67FA" w:rsidRPr="00D0162F" w:rsidRDefault="00AB67FA" w:rsidP="006E0A54">
            <w:pPr>
              <w:pStyle w:val="TAC"/>
            </w:pPr>
            <w:r w:rsidRPr="00D0162F">
              <w:t>34</w:t>
            </w:r>
          </w:p>
        </w:tc>
        <w:tc>
          <w:tcPr>
            <w:tcW w:w="741" w:type="dxa"/>
            <w:shd w:val="clear" w:color="auto" w:fill="auto"/>
          </w:tcPr>
          <w:p w14:paraId="4EE3FE18" w14:textId="77777777" w:rsidR="00AB67FA" w:rsidRPr="00D0162F" w:rsidRDefault="00AB67FA" w:rsidP="006E0A54">
            <w:pPr>
              <w:pStyle w:val="TAC"/>
            </w:pPr>
            <w:r w:rsidRPr="00D0162F">
              <w:t>337</w:t>
            </w:r>
          </w:p>
        </w:tc>
        <w:tc>
          <w:tcPr>
            <w:tcW w:w="627" w:type="dxa"/>
            <w:shd w:val="clear" w:color="auto" w:fill="auto"/>
          </w:tcPr>
          <w:p w14:paraId="1B97C346" w14:textId="77777777" w:rsidR="00AB67FA" w:rsidRPr="00D0162F" w:rsidRDefault="00AB67FA" w:rsidP="006E0A54">
            <w:pPr>
              <w:pStyle w:val="TAC"/>
            </w:pPr>
            <w:r w:rsidRPr="00D0162F">
              <w:t>211</w:t>
            </w:r>
          </w:p>
        </w:tc>
        <w:tc>
          <w:tcPr>
            <w:tcW w:w="627" w:type="dxa"/>
            <w:shd w:val="clear" w:color="auto" w:fill="auto"/>
          </w:tcPr>
          <w:p w14:paraId="282B2521" w14:textId="77777777" w:rsidR="00AB67FA" w:rsidRPr="00D0162F" w:rsidRDefault="00AB67FA" w:rsidP="006E0A54">
            <w:pPr>
              <w:pStyle w:val="TAC"/>
            </w:pPr>
            <w:r w:rsidRPr="00D0162F">
              <w:t>77</w:t>
            </w:r>
          </w:p>
        </w:tc>
        <w:tc>
          <w:tcPr>
            <w:tcW w:w="627" w:type="dxa"/>
            <w:shd w:val="clear" w:color="auto" w:fill="auto"/>
          </w:tcPr>
          <w:p w14:paraId="1A3C2E85" w14:textId="77777777" w:rsidR="00AB67FA" w:rsidRPr="00D0162F" w:rsidRDefault="00AB67FA" w:rsidP="006E0A54">
            <w:pPr>
              <w:pStyle w:val="TAC"/>
            </w:pPr>
            <w:r w:rsidRPr="00D0162F">
              <w:t>669</w:t>
            </w:r>
          </w:p>
        </w:tc>
        <w:tc>
          <w:tcPr>
            <w:tcW w:w="627" w:type="dxa"/>
            <w:shd w:val="clear" w:color="auto" w:fill="auto"/>
          </w:tcPr>
          <w:p w14:paraId="11D15B64" w14:textId="77777777" w:rsidR="00AB67FA" w:rsidRPr="00D0162F" w:rsidRDefault="00AB67FA" w:rsidP="006E0A54">
            <w:pPr>
              <w:pStyle w:val="TAC"/>
            </w:pPr>
            <w:r w:rsidRPr="00D0162F">
              <w:t>567</w:t>
            </w:r>
          </w:p>
        </w:tc>
        <w:tc>
          <w:tcPr>
            <w:tcW w:w="572" w:type="dxa"/>
            <w:shd w:val="clear" w:color="auto" w:fill="auto"/>
          </w:tcPr>
          <w:p w14:paraId="27ABD236" w14:textId="77777777" w:rsidR="00AB67FA" w:rsidRPr="00D0162F" w:rsidRDefault="00AB67FA" w:rsidP="006E0A54">
            <w:pPr>
              <w:pStyle w:val="TAC"/>
            </w:pPr>
            <w:r w:rsidRPr="00D0162F">
              <w:t>120</w:t>
            </w:r>
          </w:p>
        </w:tc>
        <w:tc>
          <w:tcPr>
            <w:tcW w:w="684" w:type="dxa"/>
            <w:shd w:val="clear" w:color="auto" w:fill="auto"/>
          </w:tcPr>
          <w:p w14:paraId="05AC3504" w14:textId="77777777" w:rsidR="00AB67FA" w:rsidRPr="00D0162F" w:rsidRDefault="00AB67FA" w:rsidP="006E0A54">
            <w:pPr>
              <w:pStyle w:val="TAC"/>
            </w:pPr>
            <w:r w:rsidRPr="00D0162F">
              <w:t>990</w:t>
            </w:r>
          </w:p>
        </w:tc>
        <w:tc>
          <w:tcPr>
            <w:tcW w:w="627" w:type="dxa"/>
            <w:shd w:val="clear" w:color="auto" w:fill="auto"/>
          </w:tcPr>
          <w:p w14:paraId="3A7A944C" w14:textId="77777777" w:rsidR="00AB67FA" w:rsidRPr="00D0162F" w:rsidRDefault="00AB67FA" w:rsidP="006E0A54">
            <w:pPr>
              <w:pStyle w:val="TAC"/>
            </w:pPr>
            <w:r w:rsidRPr="00D0162F">
              <w:t>941</w:t>
            </w:r>
          </w:p>
        </w:tc>
        <w:tc>
          <w:tcPr>
            <w:tcW w:w="627" w:type="dxa"/>
            <w:shd w:val="clear" w:color="auto" w:fill="auto"/>
          </w:tcPr>
          <w:p w14:paraId="0B980A25" w14:textId="77777777" w:rsidR="00AB67FA" w:rsidRPr="00D0162F" w:rsidRDefault="00AB67FA" w:rsidP="006E0A54">
            <w:pPr>
              <w:pStyle w:val="TAC"/>
            </w:pPr>
            <w:r w:rsidRPr="00D0162F">
              <w:t>163</w:t>
            </w:r>
          </w:p>
        </w:tc>
        <w:tc>
          <w:tcPr>
            <w:tcW w:w="696" w:type="dxa"/>
            <w:shd w:val="clear" w:color="auto" w:fill="auto"/>
          </w:tcPr>
          <w:p w14:paraId="62C9DB72" w14:textId="77777777" w:rsidR="00AB67FA" w:rsidRPr="00D0162F" w:rsidRDefault="00AB67FA" w:rsidP="006E0A54">
            <w:pPr>
              <w:pStyle w:val="TAC"/>
            </w:pPr>
          </w:p>
        </w:tc>
        <w:tc>
          <w:tcPr>
            <w:tcW w:w="709" w:type="dxa"/>
            <w:shd w:val="clear" w:color="auto" w:fill="auto"/>
          </w:tcPr>
          <w:p w14:paraId="74F4927B" w14:textId="77777777" w:rsidR="00AB67FA" w:rsidRPr="00D0162F" w:rsidRDefault="00AB67FA" w:rsidP="006E0A54">
            <w:pPr>
              <w:pStyle w:val="TAC"/>
            </w:pPr>
          </w:p>
        </w:tc>
      </w:tr>
      <w:tr w:rsidR="00AB67FA" w:rsidRPr="00D0162F" w14:paraId="7230CE2F" w14:textId="77777777" w:rsidTr="006E0A54">
        <w:trPr>
          <w:jc w:val="center"/>
        </w:trPr>
        <w:tc>
          <w:tcPr>
            <w:tcW w:w="848" w:type="dxa"/>
            <w:shd w:val="clear" w:color="auto" w:fill="auto"/>
          </w:tcPr>
          <w:p w14:paraId="70C45963" w14:textId="77777777" w:rsidR="00AB67FA" w:rsidRPr="00D0162F" w:rsidRDefault="00AB67FA" w:rsidP="006E0A54">
            <w:pPr>
              <w:pStyle w:val="TAC"/>
            </w:pPr>
            <w:r w:rsidRPr="00D0162F">
              <w:t>35</w:t>
            </w:r>
          </w:p>
        </w:tc>
        <w:tc>
          <w:tcPr>
            <w:tcW w:w="741" w:type="dxa"/>
            <w:shd w:val="clear" w:color="auto" w:fill="auto"/>
          </w:tcPr>
          <w:p w14:paraId="37A6119E" w14:textId="77777777" w:rsidR="00AB67FA" w:rsidRPr="00D0162F" w:rsidRDefault="00AB67FA" w:rsidP="006E0A54">
            <w:pPr>
              <w:pStyle w:val="TAC"/>
            </w:pPr>
            <w:r w:rsidRPr="00D0162F">
              <w:t>345</w:t>
            </w:r>
          </w:p>
        </w:tc>
        <w:tc>
          <w:tcPr>
            <w:tcW w:w="627" w:type="dxa"/>
            <w:shd w:val="clear" w:color="auto" w:fill="auto"/>
          </w:tcPr>
          <w:p w14:paraId="78FEAE8A" w14:textId="77777777" w:rsidR="00AB67FA" w:rsidRPr="00D0162F" w:rsidRDefault="00AB67FA" w:rsidP="006E0A54">
            <w:pPr>
              <w:pStyle w:val="TAC"/>
            </w:pPr>
            <w:r w:rsidRPr="00D0162F">
              <w:t>219</w:t>
            </w:r>
          </w:p>
        </w:tc>
        <w:tc>
          <w:tcPr>
            <w:tcW w:w="627" w:type="dxa"/>
            <w:shd w:val="clear" w:color="auto" w:fill="auto"/>
          </w:tcPr>
          <w:p w14:paraId="5D7AE3A9" w14:textId="77777777" w:rsidR="00AB67FA" w:rsidRPr="00D0162F" w:rsidRDefault="00AB67FA" w:rsidP="006E0A54">
            <w:pPr>
              <w:pStyle w:val="TAC"/>
            </w:pPr>
            <w:r w:rsidRPr="00D0162F">
              <w:t>78</w:t>
            </w:r>
          </w:p>
        </w:tc>
        <w:tc>
          <w:tcPr>
            <w:tcW w:w="627" w:type="dxa"/>
            <w:shd w:val="clear" w:color="auto" w:fill="auto"/>
          </w:tcPr>
          <w:p w14:paraId="4E7CAA3A" w14:textId="77777777" w:rsidR="00AB67FA" w:rsidRPr="00D0162F" w:rsidRDefault="00AB67FA" w:rsidP="006E0A54">
            <w:pPr>
              <w:pStyle w:val="TAC"/>
            </w:pPr>
            <w:r w:rsidRPr="00D0162F">
              <w:t>677</w:t>
            </w:r>
          </w:p>
        </w:tc>
        <w:tc>
          <w:tcPr>
            <w:tcW w:w="627" w:type="dxa"/>
            <w:shd w:val="clear" w:color="auto" w:fill="auto"/>
          </w:tcPr>
          <w:p w14:paraId="1F9B5920" w14:textId="77777777" w:rsidR="00AB67FA" w:rsidRPr="00D0162F" w:rsidRDefault="00AB67FA" w:rsidP="006E0A54">
            <w:pPr>
              <w:pStyle w:val="TAC"/>
            </w:pPr>
            <w:r w:rsidRPr="00D0162F">
              <w:t>575</w:t>
            </w:r>
          </w:p>
        </w:tc>
        <w:tc>
          <w:tcPr>
            <w:tcW w:w="572" w:type="dxa"/>
            <w:shd w:val="clear" w:color="auto" w:fill="auto"/>
          </w:tcPr>
          <w:p w14:paraId="25B6E33D" w14:textId="77777777" w:rsidR="00AB67FA" w:rsidRPr="00D0162F" w:rsidRDefault="00AB67FA" w:rsidP="006E0A54">
            <w:pPr>
              <w:pStyle w:val="TAC"/>
            </w:pPr>
            <w:r w:rsidRPr="00D0162F">
              <w:t>121</w:t>
            </w:r>
          </w:p>
        </w:tc>
        <w:tc>
          <w:tcPr>
            <w:tcW w:w="684" w:type="dxa"/>
            <w:shd w:val="clear" w:color="auto" w:fill="auto"/>
          </w:tcPr>
          <w:p w14:paraId="743860FE" w14:textId="77777777" w:rsidR="00AB67FA" w:rsidRPr="00D0162F" w:rsidRDefault="00AB67FA" w:rsidP="006E0A54">
            <w:pPr>
              <w:pStyle w:val="TAC"/>
            </w:pPr>
            <w:r w:rsidRPr="00D0162F">
              <w:t>997</w:t>
            </w:r>
          </w:p>
        </w:tc>
        <w:tc>
          <w:tcPr>
            <w:tcW w:w="627" w:type="dxa"/>
            <w:shd w:val="clear" w:color="auto" w:fill="auto"/>
          </w:tcPr>
          <w:p w14:paraId="31EDD534" w14:textId="77777777" w:rsidR="00AB67FA" w:rsidRPr="00D0162F" w:rsidRDefault="00AB67FA" w:rsidP="006E0A54">
            <w:pPr>
              <w:pStyle w:val="TAC"/>
            </w:pPr>
            <w:r w:rsidRPr="00D0162F">
              <w:t>950</w:t>
            </w:r>
          </w:p>
        </w:tc>
        <w:tc>
          <w:tcPr>
            <w:tcW w:w="627" w:type="dxa"/>
            <w:shd w:val="clear" w:color="auto" w:fill="auto"/>
          </w:tcPr>
          <w:p w14:paraId="0C18F925" w14:textId="77777777" w:rsidR="00AB67FA" w:rsidRPr="00D0162F" w:rsidRDefault="00AB67FA" w:rsidP="006E0A54">
            <w:pPr>
              <w:pStyle w:val="TAC"/>
            </w:pPr>
            <w:r w:rsidRPr="00D0162F">
              <w:t>164</w:t>
            </w:r>
          </w:p>
        </w:tc>
        <w:tc>
          <w:tcPr>
            <w:tcW w:w="696" w:type="dxa"/>
            <w:shd w:val="clear" w:color="auto" w:fill="auto"/>
          </w:tcPr>
          <w:p w14:paraId="351ABE55" w14:textId="77777777" w:rsidR="00AB67FA" w:rsidRPr="00D0162F" w:rsidRDefault="00AB67FA" w:rsidP="006E0A54">
            <w:pPr>
              <w:pStyle w:val="TAC"/>
            </w:pPr>
          </w:p>
        </w:tc>
        <w:tc>
          <w:tcPr>
            <w:tcW w:w="709" w:type="dxa"/>
            <w:shd w:val="clear" w:color="auto" w:fill="auto"/>
          </w:tcPr>
          <w:p w14:paraId="5E049E11" w14:textId="77777777" w:rsidR="00AB67FA" w:rsidRPr="00D0162F" w:rsidRDefault="00AB67FA" w:rsidP="006E0A54">
            <w:pPr>
              <w:pStyle w:val="TAC"/>
            </w:pPr>
          </w:p>
        </w:tc>
      </w:tr>
      <w:tr w:rsidR="00AB67FA" w:rsidRPr="00D0162F" w14:paraId="7E8D0762" w14:textId="77777777" w:rsidTr="006E0A54">
        <w:trPr>
          <w:jc w:val="center"/>
        </w:trPr>
        <w:tc>
          <w:tcPr>
            <w:tcW w:w="848" w:type="dxa"/>
            <w:shd w:val="clear" w:color="auto" w:fill="auto"/>
          </w:tcPr>
          <w:p w14:paraId="5562E360" w14:textId="77777777" w:rsidR="00AB67FA" w:rsidRPr="00D0162F" w:rsidRDefault="00AB67FA" w:rsidP="006E0A54">
            <w:pPr>
              <w:pStyle w:val="TAC"/>
            </w:pPr>
            <w:r w:rsidRPr="00D0162F">
              <w:t>36</w:t>
            </w:r>
          </w:p>
        </w:tc>
        <w:tc>
          <w:tcPr>
            <w:tcW w:w="741" w:type="dxa"/>
            <w:shd w:val="clear" w:color="auto" w:fill="auto"/>
          </w:tcPr>
          <w:p w14:paraId="4DB9AEEB" w14:textId="77777777" w:rsidR="00AB67FA" w:rsidRPr="00D0162F" w:rsidRDefault="00AB67FA" w:rsidP="006E0A54">
            <w:pPr>
              <w:pStyle w:val="TAC"/>
            </w:pPr>
            <w:r w:rsidRPr="00D0162F">
              <w:t>353</w:t>
            </w:r>
          </w:p>
        </w:tc>
        <w:tc>
          <w:tcPr>
            <w:tcW w:w="627" w:type="dxa"/>
            <w:shd w:val="clear" w:color="auto" w:fill="auto"/>
          </w:tcPr>
          <w:p w14:paraId="67784D6D" w14:textId="77777777" w:rsidR="00AB67FA" w:rsidRPr="00D0162F" w:rsidRDefault="00AB67FA" w:rsidP="006E0A54">
            <w:pPr>
              <w:pStyle w:val="TAC"/>
            </w:pPr>
            <w:r w:rsidRPr="00D0162F">
              <w:t>227</w:t>
            </w:r>
          </w:p>
        </w:tc>
        <w:tc>
          <w:tcPr>
            <w:tcW w:w="627" w:type="dxa"/>
            <w:shd w:val="clear" w:color="auto" w:fill="auto"/>
          </w:tcPr>
          <w:p w14:paraId="0D3F498F" w14:textId="77777777" w:rsidR="00AB67FA" w:rsidRPr="00D0162F" w:rsidRDefault="00AB67FA" w:rsidP="006E0A54">
            <w:pPr>
              <w:pStyle w:val="TAC"/>
            </w:pPr>
            <w:r w:rsidRPr="00D0162F">
              <w:t>79</w:t>
            </w:r>
          </w:p>
        </w:tc>
        <w:tc>
          <w:tcPr>
            <w:tcW w:w="627" w:type="dxa"/>
            <w:shd w:val="clear" w:color="auto" w:fill="auto"/>
          </w:tcPr>
          <w:p w14:paraId="4FF5A932" w14:textId="77777777" w:rsidR="00AB67FA" w:rsidRPr="00D0162F" w:rsidRDefault="00AB67FA" w:rsidP="006E0A54">
            <w:pPr>
              <w:pStyle w:val="TAC"/>
            </w:pPr>
            <w:r w:rsidRPr="00D0162F">
              <w:t>684</w:t>
            </w:r>
          </w:p>
        </w:tc>
        <w:tc>
          <w:tcPr>
            <w:tcW w:w="627" w:type="dxa"/>
            <w:shd w:val="clear" w:color="auto" w:fill="auto"/>
          </w:tcPr>
          <w:p w14:paraId="1E68D07D" w14:textId="77777777" w:rsidR="00AB67FA" w:rsidRPr="00D0162F" w:rsidRDefault="00AB67FA" w:rsidP="006E0A54">
            <w:pPr>
              <w:pStyle w:val="TAC"/>
            </w:pPr>
            <w:r w:rsidRPr="00D0162F">
              <w:t>584</w:t>
            </w:r>
          </w:p>
        </w:tc>
        <w:tc>
          <w:tcPr>
            <w:tcW w:w="572" w:type="dxa"/>
            <w:shd w:val="clear" w:color="auto" w:fill="auto"/>
          </w:tcPr>
          <w:p w14:paraId="3612FF69" w14:textId="77777777" w:rsidR="00AB67FA" w:rsidRPr="00D0162F" w:rsidRDefault="00AB67FA" w:rsidP="006E0A54">
            <w:pPr>
              <w:pStyle w:val="TAC"/>
            </w:pPr>
            <w:r w:rsidRPr="00D0162F">
              <w:t>122</w:t>
            </w:r>
          </w:p>
        </w:tc>
        <w:tc>
          <w:tcPr>
            <w:tcW w:w="684" w:type="dxa"/>
            <w:shd w:val="clear" w:color="auto" w:fill="auto"/>
          </w:tcPr>
          <w:p w14:paraId="11DD3B3C" w14:textId="77777777" w:rsidR="00AB67FA" w:rsidRPr="00D0162F" w:rsidRDefault="00AB67FA" w:rsidP="006E0A54">
            <w:pPr>
              <w:pStyle w:val="TAC"/>
            </w:pPr>
            <w:r w:rsidRPr="00D0162F">
              <w:t>1005</w:t>
            </w:r>
          </w:p>
        </w:tc>
        <w:tc>
          <w:tcPr>
            <w:tcW w:w="627" w:type="dxa"/>
            <w:shd w:val="clear" w:color="auto" w:fill="auto"/>
          </w:tcPr>
          <w:p w14:paraId="6F362956" w14:textId="77777777" w:rsidR="00AB67FA" w:rsidRPr="00D0162F" w:rsidRDefault="00AB67FA" w:rsidP="006E0A54">
            <w:pPr>
              <w:pStyle w:val="TAC"/>
            </w:pPr>
            <w:r w:rsidRPr="00D0162F">
              <w:t>959</w:t>
            </w:r>
          </w:p>
        </w:tc>
        <w:tc>
          <w:tcPr>
            <w:tcW w:w="627" w:type="dxa"/>
            <w:shd w:val="clear" w:color="auto" w:fill="auto"/>
          </w:tcPr>
          <w:p w14:paraId="0BDCBF75" w14:textId="77777777" w:rsidR="00AB67FA" w:rsidRPr="00D0162F" w:rsidRDefault="00AB67FA" w:rsidP="006E0A54">
            <w:pPr>
              <w:pStyle w:val="TAC"/>
            </w:pPr>
            <w:r w:rsidRPr="00D0162F">
              <w:t>165</w:t>
            </w:r>
          </w:p>
        </w:tc>
        <w:tc>
          <w:tcPr>
            <w:tcW w:w="696" w:type="dxa"/>
            <w:shd w:val="clear" w:color="auto" w:fill="auto"/>
          </w:tcPr>
          <w:p w14:paraId="2EA99EAE" w14:textId="77777777" w:rsidR="00AB67FA" w:rsidRPr="00D0162F" w:rsidRDefault="00AB67FA" w:rsidP="006E0A54">
            <w:pPr>
              <w:pStyle w:val="TAC"/>
            </w:pPr>
          </w:p>
        </w:tc>
        <w:tc>
          <w:tcPr>
            <w:tcW w:w="709" w:type="dxa"/>
            <w:shd w:val="clear" w:color="auto" w:fill="auto"/>
          </w:tcPr>
          <w:p w14:paraId="3C395560" w14:textId="77777777" w:rsidR="00AB67FA" w:rsidRPr="00D0162F" w:rsidRDefault="00AB67FA" w:rsidP="006E0A54">
            <w:pPr>
              <w:pStyle w:val="TAC"/>
            </w:pPr>
          </w:p>
        </w:tc>
      </w:tr>
      <w:tr w:rsidR="00AB67FA" w:rsidRPr="00D0162F" w14:paraId="09B3018F" w14:textId="77777777" w:rsidTr="006E0A54">
        <w:trPr>
          <w:jc w:val="center"/>
        </w:trPr>
        <w:tc>
          <w:tcPr>
            <w:tcW w:w="848" w:type="dxa"/>
            <w:shd w:val="clear" w:color="auto" w:fill="auto"/>
          </w:tcPr>
          <w:p w14:paraId="03612DB2" w14:textId="77777777" w:rsidR="00AB67FA" w:rsidRPr="00D0162F" w:rsidRDefault="00AB67FA" w:rsidP="006E0A54">
            <w:pPr>
              <w:pStyle w:val="TAC"/>
            </w:pPr>
            <w:r w:rsidRPr="00D0162F">
              <w:t>37</w:t>
            </w:r>
          </w:p>
        </w:tc>
        <w:tc>
          <w:tcPr>
            <w:tcW w:w="741" w:type="dxa"/>
            <w:shd w:val="clear" w:color="auto" w:fill="auto"/>
          </w:tcPr>
          <w:p w14:paraId="4222B924" w14:textId="77777777" w:rsidR="00AB67FA" w:rsidRPr="00D0162F" w:rsidRDefault="00AB67FA" w:rsidP="006E0A54">
            <w:pPr>
              <w:pStyle w:val="TAC"/>
            </w:pPr>
            <w:r w:rsidRPr="00D0162F">
              <w:t>361</w:t>
            </w:r>
          </w:p>
        </w:tc>
        <w:tc>
          <w:tcPr>
            <w:tcW w:w="627" w:type="dxa"/>
            <w:shd w:val="clear" w:color="auto" w:fill="auto"/>
          </w:tcPr>
          <w:p w14:paraId="49256BC0" w14:textId="77777777" w:rsidR="00AB67FA" w:rsidRPr="00D0162F" w:rsidRDefault="00AB67FA" w:rsidP="006E0A54">
            <w:pPr>
              <w:pStyle w:val="TAC"/>
            </w:pPr>
            <w:r w:rsidRPr="00D0162F">
              <w:t>235</w:t>
            </w:r>
          </w:p>
        </w:tc>
        <w:tc>
          <w:tcPr>
            <w:tcW w:w="627" w:type="dxa"/>
            <w:shd w:val="clear" w:color="auto" w:fill="auto"/>
          </w:tcPr>
          <w:p w14:paraId="3BA37E24" w14:textId="77777777" w:rsidR="00AB67FA" w:rsidRPr="00D0162F" w:rsidRDefault="00AB67FA" w:rsidP="006E0A54">
            <w:pPr>
              <w:pStyle w:val="TAC"/>
            </w:pPr>
            <w:r w:rsidRPr="00D0162F">
              <w:t>80</w:t>
            </w:r>
          </w:p>
        </w:tc>
        <w:tc>
          <w:tcPr>
            <w:tcW w:w="627" w:type="dxa"/>
            <w:shd w:val="clear" w:color="auto" w:fill="auto"/>
          </w:tcPr>
          <w:p w14:paraId="0A2AF94F" w14:textId="77777777" w:rsidR="00AB67FA" w:rsidRPr="00D0162F" w:rsidRDefault="00AB67FA" w:rsidP="006E0A54">
            <w:pPr>
              <w:pStyle w:val="TAC"/>
            </w:pPr>
            <w:r w:rsidRPr="00D0162F">
              <w:t>692</w:t>
            </w:r>
          </w:p>
        </w:tc>
        <w:tc>
          <w:tcPr>
            <w:tcW w:w="627" w:type="dxa"/>
            <w:shd w:val="clear" w:color="auto" w:fill="auto"/>
          </w:tcPr>
          <w:p w14:paraId="2DAAF117" w14:textId="77777777" w:rsidR="00AB67FA" w:rsidRPr="00D0162F" w:rsidRDefault="00AB67FA" w:rsidP="006E0A54">
            <w:pPr>
              <w:pStyle w:val="TAC"/>
            </w:pPr>
            <w:r w:rsidRPr="00D0162F">
              <w:t>592</w:t>
            </w:r>
          </w:p>
        </w:tc>
        <w:tc>
          <w:tcPr>
            <w:tcW w:w="572" w:type="dxa"/>
            <w:shd w:val="clear" w:color="auto" w:fill="auto"/>
          </w:tcPr>
          <w:p w14:paraId="11EFCB56" w14:textId="77777777" w:rsidR="00AB67FA" w:rsidRPr="00D0162F" w:rsidRDefault="00AB67FA" w:rsidP="006E0A54">
            <w:pPr>
              <w:pStyle w:val="TAC"/>
            </w:pPr>
            <w:r w:rsidRPr="00D0162F">
              <w:t>123</w:t>
            </w:r>
          </w:p>
        </w:tc>
        <w:tc>
          <w:tcPr>
            <w:tcW w:w="684" w:type="dxa"/>
            <w:shd w:val="clear" w:color="auto" w:fill="auto"/>
          </w:tcPr>
          <w:p w14:paraId="37585CC3" w14:textId="77777777" w:rsidR="00AB67FA" w:rsidRPr="00D0162F" w:rsidRDefault="00AB67FA" w:rsidP="006E0A54">
            <w:pPr>
              <w:pStyle w:val="TAC"/>
            </w:pPr>
            <w:r w:rsidRPr="00D0162F">
              <w:t>1012</w:t>
            </w:r>
          </w:p>
        </w:tc>
        <w:tc>
          <w:tcPr>
            <w:tcW w:w="627" w:type="dxa"/>
            <w:shd w:val="clear" w:color="auto" w:fill="auto"/>
          </w:tcPr>
          <w:p w14:paraId="53EB795C" w14:textId="77777777" w:rsidR="00AB67FA" w:rsidRPr="00D0162F" w:rsidRDefault="00AB67FA" w:rsidP="006E0A54">
            <w:pPr>
              <w:pStyle w:val="TAC"/>
            </w:pPr>
            <w:r w:rsidRPr="00D0162F">
              <w:t>968</w:t>
            </w:r>
          </w:p>
        </w:tc>
        <w:tc>
          <w:tcPr>
            <w:tcW w:w="627" w:type="dxa"/>
            <w:shd w:val="clear" w:color="auto" w:fill="auto"/>
          </w:tcPr>
          <w:p w14:paraId="0B9B9412" w14:textId="77777777" w:rsidR="00AB67FA" w:rsidRPr="00D0162F" w:rsidRDefault="00AB67FA" w:rsidP="006E0A54">
            <w:pPr>
              <w:pStyle w:val="TAC"/>
            </w:pPr>
            <w:r w:rsidRPr="00D0162F">
              <w:t>166</w:t>
            </w:r>
          </w:p>
        </w:tc>
        <w:tc>
          <w:tcPr>
            <w:tcW w:w="696" w:type="dxa"/>
            <w:shd w:val="clear" w:color="auto" w:fill="auto"/>
          </w:tcPr>
          <w:p w14:paraId="6A8C1B40" w14:textId="77777777" w:rsidR="00AB67FA" w:rsidRPr="00D0162F" w:rsidRDefault="00AB67FA" w:rsidP="006E0A54">
            <w:pPr>
              <w:pStyle w:val="TAC"/>
            </w:pPr>
          </w:p>
        </w:tc>
        <w:tc>
          <w:tcPr>
            <w:tcW w:w="709" w:type="dxa"/>
            <w:shd w:val="clear" w:color="auto" w:fill="auto"/>
          </w:tcPr>
          <w:p w14:paraId="1BFE669B" w14:textId="77777777" w:rsidR="00AB67FA" w:rsidRPr="00D0162F" w:rsidRDefault="00AB67FA" w:rsidP="006E0A54">
            <w:pPr>
              <w:pStyle w:val="TAC"/>
            </w:pPr>
          </w:p>
        </w:tc>
      </w:tr>
      <w:tr w:rsidR="00AB67FA" w:rsidRPr="00D0162F" w14:paraId="7C6E7567" w14:textId="77777777" w:rsidTr="006E0A54">
        <w:trPr>
          <w:jc w:val="center"/>
        </w:trPr>
        <w:tc>
          <w:tcPr>
            <w:tcW w:w="848" w:type="dxa"/>
            <w:shd w:val="clear" w:color="auto" w:fill="auto"/>
          </w:tcPr>
          <w:p w14:paraId="334F75BC" w14:textId="77777777" w:rsidR="00AB67FA" w:rsidRPr="00D0162F" w:rsidRDefault="00AB67FA" w:rsidP="006E0A54">
            <w:pPr>
              <w:pStyle w:val="TAC"/>
            </w:pPr>
            <w:r w:rsidRPr="00D0162F">
              <w:t>38</w:t>
            </w:r>
          </w:p>
        </w:tc>
        <w:tc>
          <w:tcPr>
            <w:tcW w:w="741" w:type="dxa"/>
            <w:shd w:val="clear" w:color="auto" w:fill="auto"/>
          </w:tcPr>
          <w:p w14:paraId="0A647C46" w14:textId="77777777" w:rsidR="00AB67FA" w:rsidRPr="00D0162F" w:rsidRDefault="00AB67FA" w:rsidP="006E0A54">
            <w:pPr>
              <w:pStyle w:val="TAC"/>
            </w:pPr>
            <w:r w:rsidRPr="00D0162F">
              <w:t>369</w:t>
            </w:r>
          </w:p>
        </w:tc>
        <w:tc>
          <w:tcPr>
            <w:tcW w:w="627" w:type="dxa"/>
            <w:shd w:val="clear" w:color="auto" w:fill="auto"/>
          </w:tcPr>
          <w:p w14:paraId="4C004E23" w14:textId="77777777" w:rsidR="00AB67FA" w:rsidRPr="00D0162F" w:rsidRDefault="00AB67FA" w:rsidP="006E0A54">
            <w:pPr>
              <w:pStyle w:val="TAC"/>
            </w:pPr>
            <w:r w:rsidRPr="00D0162F">
              <w:t>243</w:t>
            </w:r>
          </w:p>
        </w:tc>
        <w:tc>
          <w:tcPr>
            <w:tcW w:w="627" w:type="dxa"/>
            <w:shd w:val="clear" w:color="auto" w:fill="auto"/>
          </w:tcPr>
          <w:p w14:paraId="42C28435" w14:textId="77777777" w:rsidR="00AB67FA" w:rsidRPr="00D0162F" w:rsidRDefault="00AB67FA" w:rsidP="006E0A54">
            <w:pPr>
              <w:pStyle w:val="TAC"/>
            </w:pPr>
            <w:r w:rsidRPr="00D0162F">
              <w:t>81</w:t>
            </w:r>
          </w:p>
        </w:tc>
        <w:tc>
          <w:tcPr>
            <w:tcW w:w="627" w:type="dxa"/>
            <w:shd w:val="clear" w:color="auto" w:fill="auto"/>
          </w:tcPr>
          <w:p w14:paraId="3B56C9E2" w14:textId="77777777" w:rsidR="00AB67FA" w:rsidRPr="00D0162F" w:rsidRDefault="00AB67FA" w:rsidP="006E0A54">
            <w:pPr>
              <w:pStyle w:val="TAC"/>
            </w:pPr>
            <w:r w:rsidRPr="00D0162F">
              <w:t>700</w:t>
            </w:r>
          </w:p>
        </w:tc>
        <w:tc>
          <w:tcPr>
            <w:tcW w:w="627" w:type="dxa"/>
            <w:shd w:val="clear" w:color="auto" w:fill="auto"/>
          </w:tcPr>
          <w:p w14:paraId="0B8BBAC5" w14:textId="77777777" w:rsidR="00AB67FA" w:rsidRPr="00D0162F" w:rsidRDefault="00AB67FA" w:rsidP="006E0A54">
            <w:pPr>
              <w:pStyle w:val="TAC"/>
            </w:pPr>
            <w:r w:rsidRPr="00D0162F">
              <w:t>601</w:t>
            </w:r>
          </w:p>
        </w:tc>
        <w:tc>
          <w:tcPr>
            <w:tcW w:w="572" w:type="dxa"/>
            <w:shd w:val="clear" w:color="auto" w:fill="auto"/>
          </w:tcPr>
          <w:p w14:paraId="0A88DEFA" w14:textId="77777777" w:rsidR="00AB67FA" w:rsidRPr="00D0162F" w:rsidRDefault="00AB67FA" w:rsidP="006E0A54">
            <w:pPr>
              <w:pStyle w:val="TAC"/>
            </w:pPr>
            <w:r w:rsidRPr="00D0162F">
              <w:t>124</w:t>
            </w:r>
          </w:p>
        </w:tc>
        <w:tc>
          <w:tcPr>
            <w:tcW w:w="684" w:type="dxa"/>
            <w:shd w:val="clear" w:color="auto" w:fill="auto"/>
          </w:tcPr>
          <w:p w14:paraId="3FDED445" w14:textId="77777777" w:rsidR="00AB67FA" w:rsidRPr="00D0162F" w:rsidRDefault="00AB67FA" w:rsidP="006E0A54">
            <w:pPr>
              <w:pStyle w:val="TAC"/>
            </w:pPr>
            <w:r w:rsidRPr="00D0162F">
              <w:t>1019</w:t>
            </w:r>
          </w:p>
        </w:tc>
        <w:tc>
          <w:tcPr>
            <w:tcW w:w="627" w:type="dxa"/>
            <w:shd w:val="clear" w:color="auto" w:fill="auto"/>
          </w:tcPr>
          <w:p w14:paraId="62821E6D" w14:textId="77777777" w:rsidR="00AB67FA" w:rsidRPr="00D0162F" w:rsidRDefault="00AB67FA" w:rsidP="006E0A54">
            <w:pPr>
              <w:pStyle w:val="TAC"/>
            </w:pPr>
            <w:r w:rsidRPr="00D0162F">
              <w:t>977</w:t>
            </w:r>
          </w:p>
        </w:tc>
        <w:tc>
          <w:tcPr>
            <w:tcW w:w="627" w:type="dxa"/>
            <w:shd w:val="clear" w:color="auto" w:fill="auto"/>
          </w:tcPr>
          <w:p w14:paraId="34D620C0" w14:textId="77777777" w:rsidR="00AB67FA" w:rsidRPr="00D0162F" w:rsidRDefault="00AB67FA" w:rsidP="006E0A54">
            <w:pPr>
              <w:pStyle w:val="TAC"/>
            </w:pPr>
            <w:r w:rsidRPr="00D0162F">
              <w:t>167</w:t>
            </w:r>
          </w:p>
        </w:tc>
        <w:tc>
          <w:tcPr>
            <w:tcW w:w="696" w:type="dxa"/>
            <w:shd w:val="clear" w:color="auto" w:fill="auto"/>
          </w:tcPr>
          <w:p w14:paraId="15B347D6" w14:textId="77777777" w:rsidR="00AB67FA" w:rsidRPr="00D0162F" w:rsidRDefault="00AB67FA" w:rsidP="006E0A54">
            <w:pPr>
              <w:pStyle w:val="TAC"/>
            </w:pPr>
          </w:p>
        </w:tc>
        <w:tc>
          <w:tcPr>
            <w:tcW w:w="709" w:type="dxa"/>
            <w:shd w:val="clear" w:color="auto" w:fill="auto"/>
          </w:tcPr>
          <w:p w14:paraId="19D7874E" w14:textId="77777777" w:rsidR="00AB67FA" w:rsidRPr="00D0162F" w:rsidRDefault="00AB67FA" w:rsidP="006E0A54">
            <w:pPr>
              <w:pStyle w:val="TAC"/>
            </w:pPr>
          </w:p>
        </w:tc>
      </w:tr>
      <w:tr w:rsidR="00AB67FA" w:rsidRPr="00D0162F" w14:paraId="174ECB38" w14:textId="77777777" w:rsidTr="006E0A54">
        <w:trPr>
          <w:jc w:val="center"/>
        </w:trPr>
        <w:tc>
          <w:tcPr>
            <w:tcW w:w="848" w:type="dxa"/>
            <w:shd w:val="clear" w:color="auto" w:fill="auto"/>
          </w:tcPr>
          <w:p w14:paraId="349AE7DB" w14:textId="77777777" w:rsidR="00AB67FA" w:rsidRPr="00D0162F" w:rsidRDefault="00AB67FA" w:rsidP="006E0A54">
            <w:pPr>
              <w:pStyle w:val="TAC"/>
            </w:pPr>
            <w:r w:rsidRPr="00D0162F">
              <w:t>39</w:t>
            </w:r>
          </w:p>
        </w:tc>
        <w:tc>
          <w:tcPr>
            <w:tcW w:w="741" w:type="dxa"/>
            <w:shd w:val="clear" w:color="auto" w:fill="auto"/>
          </w:tcPr>
          <w:p w14:paraId="35BD84B7" w14:textId="77777777" w:rsidR="00AB67FA" w:rsidRPr="00D0162F" w:rsidRDefault="00AB67FA" w:rsidP="006E0A54">
            <w:pPr>
              <w:pStyle w:val="TAC"/>
            </w:pPr>
            <w:r w:rsidRPr="00D0162F">
              <w:t>377</w:t>
            </w:r>
          </w:p>
        </w:tc>
        <w:tc>
          <w:tcPr>
            <w:tcW w:w="627" w:type="dxa"/>
            <w:shd w:val="clear" w:color="auto" w:fill="auto"/>
          </w:tcPr>
          <w:p w14:paraId="4299373F" w14:textId="77777777" w:rsidR="00AB67FA" w:rsidRPr="00D0162F" w:rsidRDefault="00AB67FA" w:rsidP="006E0A54">
            <w:pPr>
              <w:pStyle w:val="TAC"/>
            </w:pPr>
            <w:r w:rsidRPr="00D0162F">
              <w:t>251</w:t>
            </w:r>
          </w:p>
        </w:tc>
        <w:tc>
          <w:tcPr>
            <w:tcW w:w="627" w:type="dxa"/>
            <w:shd w:val="clear" w:color="auto" w:fill="auto"/>
          </w:tcPr>
          <w:p w14:paraId="0AE952C4" w14:textId="77777777" w:rsidR="00AB67FA" w:rsidRPr="00D0162F" w:rsidRDefault="00AB67FA" w:rsidP="006E0A54">
            <w:pPr>
              <w:pStyle w:val="TAC"/>
            </w:pPr>
            <w:r w:rsidRPr="00D0162F">
              <w:t>82</w:t>
            </w:r>
          </w:p>
        </w:tc>
        <w:tc>
          <w:tcPr>
            <w:tcW w:w="627" w:type="dxa"/>
            <w:shd w:val="clear" w:color="auto" w:fill="auto"/>
          </w:tcPr>
          <w:p w14:paraId="3418EBBE" w14:textId="77777777" w:rsidR="00AB67FA" w:rsidRPr="00D0162F" w:rsidRDefault="00AB67FA" w:rsidP="006E0A54">
            <w:pPr>
              <w:pStyle w:val="TAC"/>
            </w:pPr>
            <w:r w:rsidRPr="00D0162F">
              <w:t>707</w:t>
            </w:r>
          </w:p>
        </w:tc>
        <w:tc>
          <w:tcPr>
            <w:tcW w:w="627" w:type="dxa"/>
            <w:shd w:val="clear" w:color="auto" w:fill="auto"/>
          </w:tcPr>
          <w:p w14:paraId="3B1896E4" w14:textId="77777777" w:rsidR="00AB67FA" w:rsidRPr="00D0162F" w:rsidRDefault="00AB67FA" w:rsidP="006E0A54">
            <w:pPr>
              <w:pStyle w:val="TAC"/>
            </w:pPr>
            <w:r w:rsidRPr="00D0162F">
              <w:t>610</w:t>
            </w:r>
          </w:p>
        </w:tc>
        <w:tc>
          <w:tcPr>
            <w:tcW w:w="572" w:type="dxa"/>
            <w:shd w:val="clear" w:color="auto" w:fill="auto"/>
          </w:tcPr>
          <w:p w14:paraId="39616B84" w14:textId="77777777" w:rsidR="00AB67FA" w:rsidRPr="00D0162F" w:rsidRDefault="00AB67FA" w:rsidP="006E0A54">
            <w:pPr>
              <w:pStyle w:val="TAC"/>
            </w:pPr>
            <w:r w:rsidRPr="00D0162F">
              <w:t>125</w:t>
            </w:r>
          </w:p>
        </w:tc>
        <w:tc>
          <w:tcPr>
            <w:tcW w:w="684" w:type="dxa"/>
            <w:shd w:val="clear" w:color="auto" w:fill="auto"/>
          </w:tcPr>
          <w:p w14:paraId="696673C1" w14:textId="77777777" w:rsidR="00AB67FA" w:rsidRPr="00D0162F" w:rsidRDefault="00AB67FA" w:rsidP="006E0A54">
            <w:pPr>
              <w:pStyle w:val="TAC"/>
            </w:pPr>
            <w:r w:rsidRPr="00D0162F">
              <w:t>1027</w:t>
            </w:r>
          </w:p>
        </w:tc>
        <w:tc>
          <w:tcPr>
            <w:tcW w:w="627" w:type="dxa"/>
            <w:shd w:val="clear" w:color="auto" w:fill="auto"/>
          </w:tcPr>
          <w:p w14:paraId="1A7393EC" w14:textId="77777777" w:rsidR="00AB67FA" w:rsidRPr="00D0162F" w:rsidRDefault="00AB67FA" w:rsidP="006E0A54">
            <w:pPr>
              <w:pStyle w:val="TAC"/>
            </w:pPr>
            <w:r w:rsidRPr="00D0162F">
              <w:t>986</w:t>
            </w:r>
          </w:p>
        </w:tc>
        <w:tc>
          <w:tcPr>
            <w:tcW w:w="627" w:type="dxa"/>
            <w:shd w:val="clear" w:color="auto" w:fill="auto"/>
          </w:tcPr>
          <w:p w14:paraId="5EFE9249" w14:textId="77777777" w:rsidR="00AB67FA" w:rsidRPr="00D0162F" w:rsidRDefault="00AB67FA" w:rsidP="006E0A54">
            <w:pPr>
              <w:pStyle w:val="TAC"/>
            </w:pPr>
            <w:r w:rsidRPr="00D0162F">
              <w:t>168</w:t>
            </w:r>
          </w:p>
        </w:tc>
        <w:tc>
          <w:tcPr>
            <w:tcW w:w="696" w:type="dxa"/>
            <w:shd w:val="clear" w:color="auto" w:fill="auto"/>
          </w:tcPr>
          <w:p w14:paraId="673ED448" w14:textId="77777777" w:rsidR="00AB67FA" w:rsidRPr="00D0162F" w:rsidRDefault="00AB67FA" w:rsidP="006E0A54">
            <w:pPr>
              <w:pStyle w:val="TAC"/>
            </w:pPr>
          </w:p>
        </w:tc>
        <w:tc>
          <w:tcPr>
            <w:tcW w:w="709" w:type="dxa"/>
            <w:shd w:val="clear" w:color="auto" w:fill="auto"/>
          </w:tcPr>
          <w:p w14:paraId="7062BF38" w14:textId="77777777" w:rsidR="00AB67FA" w:rsidRPr="00D0162F" w:rsidRDefault="00AB67FA" w:rsidP="006E0A54">
            <w:pPr>
              <w:pStyle w:val="TAC"/>
            </w:pPr>
          </w:p>
        </w:tc>
      </w:tr>
      <w:tr w:rsidR="00AB67FA" w:rsidRPr="00D0162F" w14:paraId="72FC98EA" w14:textId="77777777" w:rsidTr="006E0A54">
        <w:trPr>
          <w:jc w:val="center"/>
        </w:trPr>
        <w:tc>
          <w:tcPr>
            <w:tcW w:w="848" w:type="dxa"/>
            <w:shd w:val="clear" w:color="auto" w:fill="auto"/>
          </w:tcPr>
          <w:p w14:paraId="44D6F132" w14:textId="77777777" w:rsidR="00AB67FA" w:rsidRPr="00D0162F" w:rsidRDefault="00AB67FA" w:rsidP="006E0A54">
            <w:pPr>
              <w:pStyle w:val="TAC"/>
            </w:pPr>
            <w:r w:rsidRPr="00D0162F">
              <w:t>40</w:t>
            </w:r>
          </w:p>
        </w:tc>
        <w:tc>
          <w:tcPr>
            <w:tcW w:w="741" w:type="dxa"/>
            <w:shd w:val="clear" w:color="auto" w:fill="auto"/>
          </w:tcPr>
          <w:p w14:paraId="04EFDA71" w14:textId="77777777" w:rsidR="00AB67FA" w:rsidRPr="00D0162F" w:rsidRDefault="00AB67FA" w:rsidP="006E0A54">
            <w:pPr>
              <w:pStyle w:val="TAC"/>
            </w:pPr>
            <w:r w:rsidRPr="00D0162F">
              <w:t>385</w:t>
            </w:r>
          </w:p>
        </w:tc>
        <w:tc>
          <w:tcPr>
            <w:tcW w:w="627" w:type="dxa"/>
            <w:shd w:val="clear" w:color="auto" w:fill="auto"/>
          </w:tcPr>
          <w:p w14:paraId="009BDB46" w14:textId="77777777" w:rsidR="00AB67FA" w:rsidRPr="00D0162F" w:rsidRDefault="00AB67FA" w:rsidP="006E0A54">
            <w:pPr>
              <w:pStyle w:val="TAC"/>
            </w:pPr>
            <w:r w:rsidRPr="00D0162F">
              <w:t>259</w:t>
            </w:r>
          </w:p>
        </w:tc>
        <w:tc>
          <w:tcPr>
            <w:tcW w:w="627" w:type="dxa"/>
            <w:shd w:val="clear" w:color="auto" w:fill="auto"/>
          </w:tcPr>
          <w:p w14:paraId="7637C513" w14:textId="77777777" w:rsidR="00AB67FA" w:rsidRPr="00D0162F" w:rsidRDefault="00AB67FA" w:rsidP="006E0A54">
            <w:pPr>
              <w:pStyle w:val="TAC"/>
            </w:pPr>
            <w:r w:rsidRPr="00D0162F">
              <w:t>83</w:t>
            </w:r>
          </w:p>
        </w:tc>
        <w:tc>
          <w:tcPr>
            <w:tcW w:w="627" w:type="dxa"/>
            <w:shd w:val="clear" w:color="auto" w:fill="auto"/>
          </w:tcPr>
          <w:p w14:paraId="54905008" w14:textId="77777777" w:rsidR="00AB67FA" w:rsidRPr="00D0162F" w:rsidRDefault="00AB67FA" w:rsidP="006E0A54">
            <w:pPr>
              <w:pStyle w:val="TAC"/>
            </w:pPr>
            <w:r w:rsidRPr="00D0162F">
              <w:t>715</w:t>
            </w:r>
          </w:p>
        </w:tc>
        <w:tc>
          <w:tcPr>
            <w:tcW w:w="627" w:type="dxa"/>
            <w:shd w:val="clear" w:color="auto" w:fill="auto"/>
          </w:tcPr>
          <w:p w14:paraId="3F5B181A" w14:textId="77777777" w:rsidR="00AB67FA" w:rsidRPr="00D0162F" w:rsidRDefault="00AB67FA" w:rsidP="006E0A54">
            <w:pPr>
              <w:pStyle w:val="TAC"/>
            </w:pPr>
            <w:r w:rsidRPr="00D0162F">
              <w:t>618</w:t>
            </w:r>
          </w:p>
        </w:tc>
        <w:tc>
          <w:tcPr>
            <w:tcW w:w="572" w:type="dxa"/>
            <w:shd w:val="clear" w:color="auto" w:fill="auto"/>
          </w:tcPr>
          <w:p w14:paraId="24B86514" w14:textId="77777777" w:rsidR="00AB67FA" w:rsidRPr="00D0162F" w:rsidRDefault="00AB67FA" w:rsidP="006E0A54">
            <w:pPr>
              <w:pStyle w:val="TAC"/>
            </w:pPr>
            <w:r w:rsidRPr="00D0162F">
              <w:t>126</w:t>
            </w:r>
          </w:p>
        </w:tc>
        <w:tc>
          <w:tcPr>
            <w:tcW w:w="684" w:type="dxa"/>
            <w:shd w:val="clear" w:color="auto" w:fill="auto"/>
          </w:tcPr>
          <w:p w14:paraId="510A7C9E" w14:textId="77777777" w:rsidR="00AB67FA" w:rsidRPr="00D0162F" w:rsidRDefault="00AB67FA" w:rsidP="006E0A54">
            <w:pPr>
              <w:pStyle w:val="TAC"/>
            </w:pPr>
            <w:r w:rsidRPr="00D0162F">
              <w:t>1034</w:t>
            </w:r>
          </w:p>
        </w:tc>
        <w:tc>
          <w:tcPr>
            <w:tcW w:w="627" w:type="dxa"/>
            <w:shd w:val="clear" w:color="auto" w:fill="auto"/>
          </w:tcPr>
          <w:p w14:paraId="1A5B96C3" w14:textId="77777777" w:rsidR="00AB67FA" w:rsidRPr="00D0162F" w:rsidRDefault="00AB67FA" w:rsidP="006E0A54">
            <w:pPr>
              <w:pStyle w:val="TAC"/>
            </w:pPr>
            <w:r w:rsidRPr="00D0162F">
              <w:t>994</w:t>
            </w:r>
          </w:p>
        </w:tc>
        <w:tc>
          <w:tcPr>
            <w:tcW w:w="627" w:type="dxa"/>
            <w:shd w:val="clear" w:color="auto" w:fill="auto"/>
          </w:tcPr>
          <w:p w14:paraId="46B376C1" w14:textId="77777777" w:rsidR="00AB67FA" w:rsidRPr="00D0162F" w:rsidRDefault="00AB67FA" w:rsidP="006E0A54">
            <w:pPr>
              <w:pStyle w:val="TAC"/>
            </w:pPr>
            <w:r w:rsidRPr="00D0162F">
              <w:t>169</w:t>
            </w:r>
          </w:p>
        </w:tc>
        <w:tc>
          <w:tcPr>
            <w:tcW w:w="696" w:type="dxa"/>
            <w:shd w:val="clear" w:color="auto" w:fill="auto"/>
          </w:tcPr>
          <w:p w14:paraId="6DDFA1A1" w14:textId="77777777" w:rsidR="00AB67FA" w:rsidRPr="00D0162F" w:rsidRDefault="00AB67FA" w:rsidP="006E0A54">
            <w:pPr>
              <w:pStyle w:val="TAC"/>
            </w:pPr>
          </w:p>
        </w:tc>
        <w:tc>
          <w:tcPr>
            <w:tcW w:w="709" w:type="dxa"/>
            <w:shd w:val="clear" w:color="auto" w:fill="auto"/>
          </w:tcPr>
          <w:p w14:paraId="37487D53" w14:textId="77777777" w:rsidR="00AB67FA" w:rsidRPr="00D0162F" w:rsidRDefault="00AB67FA" w:rsidP="006E0A54">
            <w:pPr>
              <w:pStyle w:val="TAC"/>
            </w:pPr>
          </w:p>
        </w:tc>
      </w:tr>
      <w:tr w:rsidR="00AB67FA" w:rsidRPr="00D0162F" w14:paraId="332A8046" w14:textId="77777777" w:rsidTr="006E0A54">
        <w:trPr>
          <w:jc w:val="center"/>
        </w:trPr>
        <w:tc>
          <w:tcPr>
            <w:tcW w:w="848" w:type="dxa"/>
            <w:shd w:val="clear" w:color="auto" w:fill="auto"/>
          </w:tcPr>
          <w:p w14:paraId="5F8338F3" w14:textId="77777777" w:rsidR="00AB67FA" w:rsidRPr="00D0162F" w:rsidRDefault="00AB67FA" w:rsidP="006E0A54">
            <w:pPr>
              <w:pStyle w:val="TAC"/>
            </w:pPr>
            <w:r w:rsidRPr="00D0162F">
              <w:t>41</w:t>
            </w:r>
          </w:p>
        </w:tc>
        <w:tc>
          <w:tcPr>
            <w:tcW w:w="741" w:type="dxa"/>
            <w:shd w:val="clear" w:color="auto" w:fill="auto"/>
          </w:tcPr>
          <w:p w14:paraId="482CAA81" w14:textId="77777777" w:rsidR="00AB67FA" w:rsidRPr="00D0162F" w:rsidRDefault="00AB67FA" w:rsidP="006E0A54">
            <w:pPr>
              <w:pStyle w:val="TAC"/>
            </w:pPr>
            <w:r w:rsidRPr="00D0162F">
              <w:t>393</w:t>
            </w:r>
          </w:p>
        </w:tc>
        <w:tc>
          <w:tcPr>
            <w:tcW w:w="627" w:type="dxa"/>
            <w:shd w:val="clear" w:color="auto" w:fill="auto"/>
          </w:tcPr>
          <w:p w14:paraId="7495E3BD" w14:textId="77777777" w:rsidR="00AB67FA" w:rsidRPr="00D0162F" w:rsidRDefault="00AB67FA" w:rsidP="006E0A54">
            <w:pPr>
              <w:pStyle w:val="TAC"/>
            </w:pPr>
            <w:r w:rsidRPr="00D0162F">
              <w:t>267</w:t>
            </w:r>
          </w:p>
        </w:tc>
        <w:tc>
          <w:tcPr>
            <w:tcW w:w="627" w:type="dxa"/>
            <w:shd w:val="clear" w:color="auto" w:fill="auto"/>
          </w:tcPr>
          <w:p w14:paraId="354EB170" w14:textId="77777777" w:rsidR="00AB67FA" w:rsidRPr="00D0162F" w:rsidRDefault="00AB67FA" w:rsidP="006E0A54">
            <w:pPr>
              <w:pStyle w:val="TAC"/>
            </w:pPr>
            <w:r w:rsidRPr="00D0162F">
              <w:t>84</w:t>
            </w:r>
          </w:p>
        </w:tc>
        <w:tc>
          <w:tcPr>
            <w:tcW w:w="627" w:type="dxa"/>
            <w:shd w:val="clear" w:color="auto" w:fill="auto"/>
          </w:tcPr>
          <w:p w14:paraId="26F9DF32" w14:textId="77777777" w:rsidR="00AB67FA" w:rsidRPr="00D0162F" w:rsidRDefault="00AB67FA" w:rsidP="006E0A54">
            <w:pPr>
              <w:pStyle w:val="TAC"/>
            </w:pPr>
            <w:r w:rsidRPr="00D0162F">
              <w:t>722</w:t>
            </w:r>
          </w:p>
        </w:tc>
        <w:tc>
          <w:tcPr>
            <w:tcW w:w="627" w:type="dxa"/>
            <w:shd w:val="clear" w:color="auto" w:fill="auto"/>
          </w:tcPr>
          <w:p w14:paraId="5AF43BE8" w14:textId="77777777" w:rsidR="00AB67FA" w:rsidRPr="00D0162F" w:rsidRDefault="00AB67FA" w:rsidP="006E0A54">
            <w:pPr>
              <w:pStyle w:val="TAC"/>
            </w:pPr>
            <w:r w:rsidRPr="00D0162F">
              <w:t>627</w:t>
            </w:r>
          </w:p>
        </w:tc>
        <w:tc>
          <w:tcPr>
            <w:tcW w:w="572" w:type="dxa"/>
            <w:shd w:val="clear" w:color="auto" w:fill="auto"/>
          </w:tcPr>
          <w:p w14:paraId="66AB1CB4" w14:textId="77777777" w:rsidR="00AB67FA" w:rsidRPr="00D0162F" w:rsidRDefault="00AB67FA" w:rsidP="006E0A54">
            <w:pPr>
              <w:pStyle w:val="TAC"/>
            </w:pPr>
            <w:r w:rsidRPr="00D0162F">
              <w:t>127</w:t>
            </w:r>
          </w:p>
        </w:tc>
        <w:tc>
          <w:tcPr>
            <w:tcW w:w="684" w:type="dxa"/>
            <w:shd w:val="clear" w:color="auto" w:fill="auto"/>
          </w:tcPr>
          <w:p w14:paraId="4D791509" w14:textId="77777777" w:rsidR="00AB67FA" w:rsidRPr="00D0162F" w:rsidRDefault="00AB67FA" w:rsidP="006E0A54">
            <w:pPr>
              <w:pStyle w:val="TAC"/>
            </w:pPr>
            <w:r w:rsidRPr="00D0162F">
              <w:t>1042</w:t>
            </w:r>
          </w:p>
        </w:tc>
        <w:tc>
          <w:tcPr>
            <w:tcW w:w="627" w:type="dxa"/>
            <w:shd w:val="clear" w:color="auto" w:fill="auto"/>
          </w:tcPr>
          <w:p w14:paraId="3928C679" w14:textId="77777777" w:rsidR="00AB67FA" w:rsidRPr="00D0162F" w:rsidRDefault="00AB67FA" w:rsidP="006E0A54">
            <w:pPr>
              <w:pStyle w:val="TAC"/>
            </w:pPr>
            <w:r w:rsidRPr="00D0162F">
              <w:t>1003</w:t>
            </w:r>
          </w:p>
        </w:tc>
        <w:tc>
          <w:tcPr>
            <w:tcW w:w="627" w:type="dxa"/>
            <w:shd w:val="clear" w:color="auto" w:fill="auto"/>
          </w:tcPr>
          <w:p w14:paraId="6C52DF61" w14:textId="77777777" w:rsidR="00AB67FA" w:rsidRPr="00D0162F" w:rsidRDefault="00AB67FA" w:rsidP="006E0A54">
            <w:pPr>
              <w:pStyle w:val="TAC"/>
            </w:pPr>
          </w:p>
        </w:tc>
        <w:tc>
          <w:tcPr>
            <w:tcW w:w="696" w:type="dxa"/>
            <w:shd w:val="clear" w:color="auto" w:fill="auto"/>
          </w:tcPr>
          <w:p w14:paraId="42507AC2" w14:textId="77777777" w:rsidR="00AB67FA" w:rsidRPr="00D0162F" w:rsidRDefault="00AB67FA" w:rsidP="006E0A54">
            <w:pPr>
              <w:pStyle w:val="TAC"/>
            </w:pPr>
          </w:p>
        </w:tc>
        <w:tc>
          <w:tcPr>
            <w:tcW w:w="709" w:type="dxa"/>
            <w:shd w:val="clear" w:color="auto" w:fill="auto"/>
          </w:tcPr>
          <w:p w14:paraId="24823B52" w14:textId="77777777" w:rsidR="00AB67FA" w:rsidRPr="00D0162F" w:rsidRDefault="00AB67FA" w:rsidP="006E0A54">
            <w:pPr>
              <w:pStyle w:val="TAC"/>
            </w:pPr>
          </w:p>
        </w:tc>
      </w:tr>
      <w:tr w:rsidR="00AB67FA" w:rsidRPr="00D0162F" w14:paraId="3C7232CA" w14:textId="77777777" w:rsidTr="006E0A54">
        <w:trPr>
          <w:jc w:val="center"/>
        </w:trPr>
        <w:tc>
          <w:tcPr>
            <w:tcW w:w="848" w:type="dxa"/>
            <w:shd w:val="clear" w:color="auto" w:fill="auto"/>
          </w:tcPr>
          <w:p w14:paraId="0087BBD9" w14:textId="77777777" w:rsidR="00AB67FA" w:rsidRPr="00D0162F" w:rsidRDefault="00AB67FA" w:rsidP="006E0A54">
            <w:pPr>
              <w:pStyle w:val="TAC"/>
            </w:pPr>
            <w:r w:rsidRPr="00D0162F">
              <w:t>42</w:t>
            </w:r>
          </w:p>
        </w:tc>
        <w:tc>
          <w:tcPr>
            <w:tcW w:w="741" w:type="dxa"/>
            <w:shd w:val="clear" w:color="auto" w:fill="auto"/>
          </w:tcPr>
          <w:p w14:paraId="723E3312" w14:textId="77777777" w:rsidR="00AB67FA" w:rsidRPr="00D0162F" w:rsidRDefault="00AB67FA" w:rsidP="006E0A54">
            <w:pPr>
              <w:pStyle w:val="TAC"/>
            </w:pPr>
            <w:r w:rsidRPr="00D0162F">
              <w:t>400</w:t>
            </w:r>
          </w:p>
        </w:tc>
        <w:tc>
          <w:tcPr>
            <w:tcW w:w="627" w:type="dxa"/>
            <w:shd w:val="clear" w:color="auto" w:fill="auto"/>
          </w:tcPr>
          <w:p w14:paraId="573A1F11" w14:textId="77777777" w:rsidR="00AB67FA" w:rsidRPr="00D0162F" w:rsidRDefault="00AB67FA" w:rsidP="006E0A54">
            <w:pPr>
              <w:pStyle w:val="TAC"/>
            </w:pPr>
            <w:r w:rsidRPr="00D0162F">
              <w:t>275</w:t>
            </w:r>
          </w:p>
        </w:tc>
        <w:tc>
          <w:tcPr>
            <w:tcW w:w="627" w:type="dxa"/>
            <w:shd w:val="clear" w:color="auto" w:fill="auto"/>
          </w:tcPr>
          <w:p w14:paraId="6BC6B959" w14:textId="77777777" w:rsidR="00AB67FA" w:rsidRPr="00D0162F" w:rsidRDefault="00AB67FA" w:rsidP="006E0A54">
            <w:pPr>
              <w:pStyle w:val="TAC"/>
            </w:pPr>
            <w:r w:rsidRPr="00D0162F">
              <w:t>85</w:t>
            </w:r>
          </w:p>
        </w:tc>
        <w:tc>
          <w:tcPr>
            <w:tcW w:w="627" w:type="dxa"/>
            <w:shd w:val="clear" w:color="auto" w:fill="auto"/>
          </w:tcPr>
          <w:p w14:paraId="41C173EF" w14:textId="77777777" w:rsidR="00AB67FA" w:rsidRPr="00D0162F" w:rsidRDefault="00AB67FA" w:rsidP="006E0A54">
            <w:pPr>
              <w:pStyle w:val="TAC"/>
            </w:pPr>
            <w:r w:rsidRPr="00D0162F">
              <w:t>730</w:t>
            </w:r>
          </w:p>
        </w:tc>
        <w:tc>
          <w:tcPr>
            <w:tcW w:w="627" w:type="dxa"/>
            <w:shd w:val="clear" w:color="auto" w:fill="auto"/>
          </w:tcPr>
          <w:p w14:paraId="3589612E" w14:textId="77777777" w:rsidR="00AB67FA" w:rsidRPr="00D0162F" w:rsidRDefault="00AB67FA" w:rsidP="006E0A54">
            <w:pPr>
              <w:pStyle w:val="TAC"/>
            </w:pPr>
            <w:r w:rsidRPr="00D0162F">
              <w:t>635</w:t>
            </w:r>
          </w:p>
        </w:tc>
        <w:tc>
          <w:tcPr>
            <w:tcW w:w="572" w:type="dxa"/>
            <w:shd w:val="clear" w:color="auto" w:fill="auto"/>
          </w:tcPr>
          <w:p w14:paraId="7261F4E1" w14:textId="77777777" w:rsidR="00AB67FA" w:rsidRPr="00D0162F" w:rsidRDefault="00AB67FA" w:rsidP="006E0A54">
            <w:pPr>
              <w:pStyle w:val="TAC"/>
            </w:pPr>
            <w:r w:rsidRPr="00D0162F">
              <w:t>128</w:t>
            </w:r>
          </w:p>
        </w:tc>
        <w:tc>
          <w:tcPr>
            <w:tcW w:w="684" w:type="dxa"/>
            <w:shd w:val="clear" w:color="auto" w:fill="auto"/>
          </w:tcPr>
          <w:p w14:paraId="32FC4D68" w14:textId="77777777" w:rsidR="00AB67FA" w:rsidRPr="00D0162F" w:rsidRDefault="00AB67FA" w:rsidP="006E0A54">
            <w:pPr>
              <w:pStyle w:val="TAC"/>
            </w:pPr>
            <w:r w:rsidRPr="00D0162F">
              <w:t>1049</w:t>
            </w:r>
          </w:p>
        </w:tc>
        <w:tc>
          <w:tcPr>
            <w:tcW w:w="627" w:type="dxa"/>
            <w:shd w:val="clear" w:color="auto" w:fill="auto"/>
          </w:tcPr>
          <w:p w14:paraId="14325764" w14:textId="77777777" w:rsidR="00AB67FA" w:rsidRPr="00D0162F" w:rsidRDefault="00AB67FA" w:rsidP="006E0A54">
            <w:pPr>
              <w:pStyle w:val="TAC"/>
            </w:pPr>
            <w:r w:rsidRPr="00D0162F">
              <w:t>1012</w:t>
            </w:r>
          </w:p>
        </w:tc>
        <w:tc>
          <w:tcPr>
            <w:tcW w:w="627" w:type="dxa"/>
            <w:shd w:val="clear" w:color="auto" w:fill="auto"/>
          </w:tcPr>
          <w:p w14:paraId="6A4F4B2D" w14:textId="77777777" w:rsidR="00AB67FA" w:rsidRPr="00D0162F" w:rsidRDefault="00AB67FA" w:rsidP="006E0A54">
            <w:pPr>
              <w:pStyle w:val="TAC"/>
            </w:pPr>
          </w:p>
        </w:tc>
        <w:tc>
          <w:tcPr>
            <w:tcW w:w="696" w:type="dxa"/>
            <w:shd w:val="clear" w:color="auto" w:fill="auto"/>
          </w:tcPr>
          <w:p w14:paraId="7F03F1DC" w14:textId="77777777" w:rsidR="00AB67FA" w:rsidRPr="00D0162F" w:rsidRDefault="00AB67FA" w:rsidP="006E0A54">
            <w:pPr>
              <w:pStyle w:val="TAC"/>
            </w:pPr>
          </w:p>
        </w:tc>
        <w:tc>
          <w:tcPr>
            <w:tcW w:w="709" w:type="dxa"/>
            <w:shd w:val="clear" w:color="auto" w:fill="auto"/>
          </w:tcPr>
          <w:p w14:paraId="55627012" w14:textId="77777777" w:rsidR="00AB67FA" w:rsidRPr="00D0162F" w:rsidRDefault="00AB67FA" w:rsidP="006E0A54">
            <w:pPr>
              <w:pStyle w:val="TAC"/>
            </w:pPr>
          </w:p>
        </w:tc>
      </w:tr>
    </w:tbl>
    <w:p w14:paraId="04133778" w14:textId="77777777" w:rsidR="00AB67FA" w:rsidRPr="00D0162F" w:rsidRDefault="00AB67FA" w:rsidP="00AB67FA"/>
    <w:p w14:paraId="7043A007" w14:textId="77777777" w:rsidR="00AB67FA" w:rsidRPr="00D0162F" w:rsidRDefault="00AB67FA" w:rsidP="00AB67FA">
      <w:pPr>
        <w:pStyle w:val="NO"/>
      </w:pPr>
      <w:r w:rsidRPr="00D0162F">
        <w:t>The first column is the number of errors (ne = number of exceeded delays or number of wrong reports)</w:t>
      </w:r>
    </w:p>
    <w:p w14:paraId="6D5F178A" w14:textId="77777777" w:rsidR="00AB67FA" w:rsidRPr="00D0162F" w:rsidRDefault="00AB67FA" w:rsidP="00AB67FA">
      <w:pPr>
        <w:pStyle w:val="NO"/>
      </w:pPr>
      <w:r w:rsidRPr="00D0162F">
        <w:t>The second column is the number of samples for the pass limit (ns</w:t>
      </w:r>
      <w:r w:rsidRPr="00D0162F">
        <w:rPr>
          <w:vertAlign w:val="subscript"/>
        </w:rPr>
        <w:t xml:space="preserve">p </w:t>
      </w:r>
      <w:r w:rsidRPr="00D0162F">
        <w:t>, ns=Number of samples= number of successes + number of exceedings or number of reports)</w:t>
      </w:r>
    </w:p>
    <w:p w14:paraId="7416F1A8" w14:textId="77777777" w:rsidR="00AB67FA" w:rsidRPr="00D0162F" w:rsidRDefault="00AB67FA" w:rsidP="00AB67FA">
      <w:pPr>
        <w:pStyle w:val="NO"/>
      </w:pPr>
      <w:r w:rsidRPr="00D0162F">
        <w:t>The third column is the number of samples for the fail limit (ns</w:t>
      </w:r>
      <w:r w:rsidRPr="00D0162F">
        <w:rPr>
          <w:vertAlign w:val="subscript"/>
        </w:rPr>
        <w:t>f</w:t>
      </w:r>
      <w:r w:rsidRPr="00D0162F">
        <w:t>)</w:t>
      </w:r>
    </w:p>
    <w:p w14:paraId="2F41A2DB" w14:textId="77777777" w:rsidR="00AB67FA" w:rsidRPr="00D0162F" w:rsidRDefault="00AB67FA" w:rsidP="00AB67FA">
      <w:pPr>
        <w:pStyle w:val="Heading2"/>
      </w:pPr>
      <w:r w:rsidRPr="00D0162F">
        <w:t>G.2.4</w:t>
      </w:r>
      <w:r w:rsidRPr="00D0162F">
        <w:tab/>
        <w:t>Pass fail decision rules</w:t>
      </w:r>
    </w:p>
    <w:p w14:paraId="041189E6" w14:textId="77777777" w:rsidR="00AB67FA" w:rsidRPr="00D0162F" w:rsidRDefault="00AB67FA" w:rsidP="00AB67FA">
      <w:r w:rsidRPr="00D0162F">
        <w:t xml:space="preserve">The pass fail decision rules apply for a single test, comprising one component in the test vector. The over all Pass /Fail conditions are defined in clause G.2.6 </w:t>
      </w:r>
    </w:p>
    <w:p w14:paraId="2FE3E3F8" w14:textId="77777777" w:rsidR="00AB67FA" w:rsidRPr="00D0162F" w:rsidRDefault="00AB67FA" w:rsidP="00AB67FA">
      <w:r w:rsidRPr="00D0162F">
        <w:t>Having observed 0 errors, pass the test at 33+ samples, otherwise continue</w:t>
      </w:r>
    </w:p>
    <w:p w14:paraId="54AD6966" w14:textId="77777777" w:rsidR="00AB67FA" w:rsidRPr="00D0162F" w:rsidRDefault="00AB67FA" w:rsidP="00AB67FA">
      <w:r w:rsidRPr="00D0162F">
        <w:t>Having observed 1 error, pass the test at 46+ samples, otherwise continue</w:t>
      </w:r>
    </w:p>
    <w:p w14:paraId="1BB152C3" w14:textId="77777777" w:rsidR="00AB67FA" w:rsidRPr="00D0162F" w:rsidRDefault="00AB67FA" w:rsidP="00AB67FA">
      <w:r w:rsidRPr="00D0162F">
        <w:t>Having observed 2 errors, pass the test at 58+ samples, otherwise continue</w:t>
      </w:r>
    </w:p>
    <w:p w14:paraId="7CC0BB1C" w14:textId="77777777" w:rsidR="00AB67FA" w:rsidRPr="00D0162F" w:rsidRDefault="00AB67FA" w:rsidP="00AB67FA">
      <w:r w:rsidRPr="00D0162F">
        <w:t>Having observed 10 errors, pass the test at 136+ samples, fail the test at 39 samples, otherwise continue</w:t>
      </w:r>
    </w:p>
    <w:p w14:paraId="08D70AD3" w14:textId="77777777" w:rsidR="00AB67FA" w:rsidRPr="00D0162F" w:rsidRDefault="00AB67FA" w:rsidP="00AB67FA">
      <w:r w:rsidRPr="00D0162F">
        <w:t>Having observed 146 errors, pass the test at 1181+ samples, fail the test at 1173- samples, otherwise continue</w:t>
      </w:r>
    </w:p>
    <w:p w14:paraId="3CC6F8A0" w14:textId="77777777" w:rsidR="00AB67FA" w:rsidRPr="00D0162F" w:rsidRDefault="00AB67FA" w:rsidP="00AB67FA">
      <w:r w:rsidRPr="00D0162F">
        <w:t>Having observed 147 errors, fail the test at 1182- samples,</w:t>
      </w:r>
    </w:p>
    <w:p w14:paraId="383CDFE7" w14:textId="77777777" w:rsidR="00AB67FA" w:rsidRPr="00D0162F" w:rsidRDefault="00AB67FA" w:rsidP="00AB67FA">
      <w:r w:rsidRPr="00D0162F">
        <w:t>Where x+ means: x or more, x- means x or less</w:t>
      </w:r>
    </w:p>
    <w:p w14:paraId="1266693A" w14:textId="77777777" w:rsidR="00AB67FA" w:rsidRPr="00D0162F" w:rsidRDefault="00AB67FA" w:rsidP="00AB67FA">
      <w:pPr>
        <w:pStyle w:val="NO"/>
      </w:pPr>
      <w:r w:rsidRPr="00D0162F">
        <w:t>NOTE 1: an ideal DUT passes after 33 samples. The maximum test time is 1181 samples.</w:t>
      </w:r>
    </w:p>
    <w:p w14:paraId="7DDF9468" w14:textId="77777777" w:rsidR="00AB67FA" w:rsidRPr="00D0162F" w:rsidRDefault="00AB67FA" w:rsidP="00AB67FA">
      <w:pPr>
        <w:pStyle w:val="Heading2"/>
      </w:pPr>
      <w:r w:rsidRPr="00D0162F">
        <w:t>G.2.5</w:t>
      </w:r>
      <w:r w:rsidRPr="00D0162F">
        <w:tab/>
        <w:t>Void</w:t>
      </w:r>
    </w:p>
    <w:p w14:paraId="054D5EC8" w14:textId="77777777" w:rsidR="00AB67FA" w:rsidRPr="00D0162F" w:rsidRDefault="00AB67FA" w:rsidP="00AB67FA">
      <w:pPr>
        <w:pStyle w:val="Heading2"/>
      </w:pPr>
      <w:r w:rsidRPr="00D0162F">
        <w:t>G.2.6</w:t>
      </w:r>
      <w:r w:rsidRPr="00D0162F">
        <w:tab/>
        <w:t>Test conditions for delay tests and UE measurement performance</w:t>
      </w:r>
    </w:p>
    <w:p w14:paraId="0439E205" w14:textId="77777777" w:rsidR="00AB67FA" w:rsidRPr="00D0162F" w:rsidRDefault="00AB67FA" w:rsidP="00AB67FA">
      <w:pPr>
        <w:pStyle w:val="TH"/>
      </w:pPr>
      <w:r w:rsidRPr="00D0162F">
        <w:t>Table G.2.6-1: test conditions</w:t>
      </w:r>
    </w:p>
    <w:tbl>
      <w:tblPr>
        <w:tblW w:w="9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21"/>
        <w:gridCol w:w="1965"/>
        <w:gridCol w:w="1984"/>
        <w:gridCol w:w="2267"/>
      </w:tblGrid>
      <w:tr w:rsidR="00AB67FA" w:rsidRPr="00D0162F" w14:paraId="26FFDEA6" w14:textId="77777777" w:rsidTr="006C2A98">
        <w:trPr>
          <w:jc w:val="center"/>
        </w:trPr>
        <w:tc>
          <w:tcPr>
            <w:tcW w:w="3421" w:type="dxa"/>
            <w:tcBorders>
              <w:top w:val="single" w:sz="4" w:space="0" w:color="auto"/>
              <w:left w:val="single" w:sz="4" w:space="0" w:color="auto"/>
              <w:bottom w:val="single" w:sz="4" w:space="0" w:color="auto"/>
              <w:right w:val="single" w:sz="4" w:space="0" w:color="auto"/>
            </w:tcBorders>
            <w:shd w:val="clear" w:color="auto" w:fill="auto"/>
            <w:vAlign w:val="center"/>
          </w:tcPr>
          <w:p w14:paraId="3BA0989B" w14:textId="77777777" w:rsidR="00AB67FA" w:rsidRPr="00D0162F" w:rsidRDefault="00AB67FA" w:rsidP="006E0A54">
            <w:pPr>
              <w:pStyle w:val="TAH"/>
            </w:pPr>
            <w:r w:rsidRPr="00D0162F">
              <w:t>Test</w:t>
            </w:r>
          </w:p>
        </w:tc>
        <w:tc>
          <w:tcPr>
            <w:tcW w:w="1965" w:type="dxa"/>
            <w:tcBorders>
              <w:top w:val="single" w:sz="4" w:space="0" w:color="auto"/>
              <w:left w:val="single" w:sz="4" w:space="0" w:color="auto"/>
              <w:bottom w:val="single" w:sz="4" w:space="0" w:color="auto"/>
              <w:right w:val="single" w:sz="4" w:space="0" w:color="auto"/>
            </w:tcBorders>
            <w:shd w:val="clear" w:color="auto" w:fill="auto"/>
            <w:vAlign w:val="center"/>
          </w:tcPr>
          <w:p w14:paraId="1B0B5464" w14:textId="54CF1B61" w:rsidR="00AB67FA" w:rsidRPr="00D0162F" w:rsidRDefault="00AB67FA" w:rsidP="006E0A54">
            <w:pPr>
              <w:pStyle w:val="TAH"/>
            </w:pPr>
            <w:r w:rsidRPr="00D0162F">
              <w:t>Statistical</w:t>
            </w:r>
            <w:r w:rsidR="006E0A54" w:rsidRPr="00D0162F">
              <w:t xml:space="preserve"> </w:t>
            </w:r>
            <w:r w:rsidRPr="00D0162F">
              <w:t>independence</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1CB15141" w14:textId="1920F258" w:rsidR="00AB67FA" w:rsidRPr="00D0162F" w:rsidRDefault="00AB67FA" w:rsidP="006E0A54">
            <w:pPr>
              <w:pStyle w:val="TAH"/>
            </w:pPr>
            <w:r w:rsidRPr="00D0162F">
              <w:t>Number</w:t>
            </w:r>
            <w:r w:rsidR="006E0A54" w:rsidRPr="00D0162F">
              <w:t xml:space="preserve"> </w:t>
            </w:r>
            <w:r w:rsidRPr="00D0162F">
              <w:t>of</w:t>
            </w:r>
            <w:r w:rsidR="006E0A54" w:rsidRPr="00D0162F">
              <w:t xml:space="preserve"> </w:t>
            </w:r>
            <w:r w:rsidRPr="00D0162F">
              <w:t>components</w:t>
            </w:r>
            <w:r w:rsidR="006E0A54" w:rsidRPr="00D0162F">
              <w:t xml:space="preserve"> </w:t>
            </w:r>
            <w:r w:rsidRPr="00D0162F">
              <w:t>in</w:t>
            </w:r>
            <w:r w:rsidR="006E0A54" w:rsidRPr="00D0162F">
              <w:t xml:space="preserve"> </w:t>
            </w:r>
            <w:r w:rsidRPr="00D0162F">
              <w:t>the</w:t>
            </w:r>
            <w:r w:rsidR="006E0A54" w:rsidRPr="00D0162F">
              <w:t xml:space="preserve"> </w:t>
            </w:r>
            <w:r w:rsidRPr="00D0162F">
              <w:t>test</w:t>
            </w:r>
            <w:r w:rsidR="006E0A54" w:rsidRPr="00D0162F">
              <w:t xml:space="preserve"> </w:t>
            </w:r>
            <w:r w:rsidRPr="00D0162F">
              <w:t>vector,</w:t>
            </w:r>
            <w:r w:rsidR="006E0A54" w:rsidRPr="00D0162F">
              <w:t xml:space="preserve"> </w:t>
            </w:r>
            <w:r w:rsidRPr="00D0162F">
              <w:t>as</w:t>
            </w:r>
            <w:r w:rsidR="006E0A54" w:rsidRPr="00D0162F">
              <w:t xml:space="preserve"> </w:t>
            </w:r>
            <w:r w:rsidRPr="00D0162F">
              <w:t>specified</w:t>
            </w:r>
            <w:r w:rsidR="006E0A54" w:rsidRPr="00D0162F">
              <w:t xml:space="preserve"> </w:t>
            </w:r>
            <w:r w:rsidRPr="00D0162F">
              <w:t>in</w:t>
            </w:r>
            <w:r w:rsidR="006E0A54" w:rsidRPr="00D0162F">
              <w:t xml:space="preserve"> </w:t>
            </w:r>
            <w:r w:rsidRPr="00D0162F">
              <w:t>the</w:t>
            </w:r>
            <w:r w:rsidR="006E0A54" w:rsidRPr="00D0162F">
              <w:t xml:space="preserve"> </w:t>
            </w:r>
            <w:r w:rsidRPr="00D0162F">
              <w:t>test</w:t>
            </w:r>
            <w:r w:rsidR="006E0A54" w:rsidRPr="00D0162F">
              <w:t xml:space="preserve"> </w:t>
            </w:r>
            <w:r w:rsidRPr="00D0162F">
              <w:t>requirements</w:t>
            </w:r>
            <w:r w:rsidR="006E0A54" w:rsidRPr="00D0162F">
              <w:t xml:space="preserve"> </w:t>
            </w:r>
            <w:r w:rsidRPr="00D0162F">
              <w:t>and</w:t>
            </w:r>
            <w:r w:rsidR="006E0A54" w:rsidRPr="00D0162F">
              <w:t xml:space="preserve"> </w:t>
            </w:r>
            <w:r w:rsidRPr="00D0162F">
              <w:t>initial</w:t>
            </w:r>
            <w:r w:rsidR="006E0A54" w:rsidRPr="00D0162F">
              <w:t xml:space="preserve"> </w:t>
            </w:r>
            <w:r w:rsidRPr="00D0162F">
              <w:t>conditions</w:t>
            </w:r>
            <w:r w:rsidR="006E0A54" w:rsidRPr="00D0162F">
              <w:t xml:space="preserve"> </w:t>
            </w:r>
            <w:r w:rsidRPr="00D0162F">
              <w:t>of</w:t>
            </w:r>
            <w:r w:rsidR="006E0A54" w:rsidRPr="00D0162F">
              <w:t xml:space="preserve"> </w:t>
            </w:r>
            <w:r w:rsidRPr="00D0162F">
              <w:t>the</w:t>
            </w:r>
            <w:r w:rsidR="006E0A54" w:rsidRPr="00D0162F">
              <w:t xml:space="preserve"> </w:t>
            </w:r>
            <w:r w:rsidRPr="00D0162F">
              <w:t>applicable</w:t>
            </w:r>
            <w:r w:rsidR="006E0A54" w:rsidRPr="00D0162F">
              <w:t xml:space="preserve"> </w:t>
            </w:r>
            <w:r w:rsidRPr="00D0162F">
              <w:t>test</w:t>
            </w:r>
          </w:p>
        </w:tc>
        <w:tc>
          <w:tcPr>
            <w:tcW w:w="2267" w:type="dxa"/>
            <w:tcBorders>
              <w:top w:val="single" w:sz="4" w:space="0" w:color="auto"/>
              <w:left w:val="single" w:sz="4" w:space="0" w:color="auto"/>
              <w:bottom w:val="single" w:sz="4" w:space="0" w:color="auto"/>
              <w:right w:val="single" w:sz="4" w:space="0" w:color="auto"/>
            </w:tcBorders>
            <w:shd w:val="clear" w:color="auto" w:fill="auto"/>
            <w:vAlign w:val="center"/>
          </w:tcPr>
          <w:p w14:paraId="5986E4AE" w14:textId="39B7FCA0" w:rsidR="00AB67FA" w:rsidRPr="00D0162F" w:rsidRDefault="00AB67FA" w:rsidP="006E0A54">
            <w:pPr>
              <w:pStyle w:val="TAH"/>
            </w:pPr>
            <w:r w:rsidRPr="00D0162F">
              <w:t>Over</w:t>
            </w:r>
            <w:r w:rsidR="006E0A54" w:rsidRPr="00D0162F">
              <w:t xml:space="preserve"> </w:t>
            </w:r>
            <w:r w:rsidRPr="00D0162F">
              <w:t>all</w:t>
            </w:r>
            <w:r w:rsidR="006E0A54" w:rsidRPr="00D0162F">
              <w:t xml:space="preserve"> </w:t>
            </w:r>
            <w:r w:rsidRPr="00D0162F">
              <w:t>Pass/Fail</w:t>
            </w:r>
            <w:r w:rsidR="006E0A54" w:rsidRPr="00D0162F">
              <w:t xml:space="preserve"> </w:t>
            </w:r>
            <w:r w:rsidRPr="00D0162F">
              <w:t>condition</w:t>
            </w:r>
          </w:p>
        </w:tc>
      </w:tr>
      <w:tr w:rsidR="00AB67FA" w:rsidRPr="00D0162F" w14:paraId="6630B6F7" w14:textId="77777777" w:rsidTr="006C2A98">
        <w:trPr>
          <w:jc w:val="center"/>
        </w:trPr>
        <w:tc>
          <w:tcPr>
            <w:tcW w:w="3421" w:type="dxa"/>
            <w:tcBorders>
              <w:top w:val="single" w:sz="4" w:space="0" w:color="auto"/>
              <w:left w:val="single" w:sz="4" w:space="0" w:color="auto"/>
              <w:bottom w:val="single" w:sz="4" w:space="0" w:color="auto"/>
              <w:right w:val="single" w:sz="4" w:space="0" w:color="auto"/>
            </w:tcBorders>
            <w:shd w:val="clear" w:color="auto" w:fill="auto"/>
            <w:vAlign w:val="center"/>
          </w:tcPr>
          <w:p w14:paraId="410D4E50" w14:textId="01A961FF" w:rsidR="00AB67FA" w:rsidRPr="00D0162F" w:rsidRDefault="00AB67FA" w:rsidP="006E0A54">
            <w:pPr>
              <w:pStyle w:val="TAL"/>
            </w:pPr>
            <w:r w:rsidRPr="00D0162F">
              <w:t>All</w:t>
            </w:r>
            <w:r w:rsidR="006E0A54" w:rsidRPr="00D0162F">
              <w:t xml:space="preserve"> </w:t>
            </w:r>
            <w:r w:rsidRPr="00D0162F">
              <w:t>tests</w:t>
            </w:r>
            <w:r w:rsidR="006E0A54" w:rsidRPr="00D0162F">
              <w:t xml:space="preserve"> </w:t>
            </w:r>
            <w:r w:rsidRPr="00D0162F">
              <w:t>in</w:t>
            </w:r>
            <w:r w:rsidR="006E0A54" w:rsidRPr="00D0162F">
              <w:t xml:space="preserve"> </w:t>
            </w:r>
            <w:r w:rsidRPr="00D0162F">
              <w:t>clauses</w:t>
            </w:r>
            <w:r w:rsidR="006E0A54" w:rsidRPr="00D0162F">
              <w:t xml:space="preserve"> </w:t>
            </w:r>
            <w:r w:rsidRPr="00D0162F">
              <w:t>4.4.3,</w:t>
            </w:r>
            <w:r w:rsidR="006E0A54" w:rsidRPr="00D0162F">
              <w:t xml:space="preserve"> </w:t>
            </w:r>
            <w:r w:rsidRPr="00D0162F">
              <w:t>4.5,</w:t>
            </w:r>
            <w:r w:rsidR="006E0A54" w:rsidRPr="00D0162F">
              <w:t xml:space="preserve"> </w:t>
            </w:r>
            <w:r w:rsidRPr="00D0162F">
              <w:t>4.6,</w:t>
            </w:r>
            <w:r w:rsidR="006E0A54" w:rsidRPr="00D0162F">
              <w:t xml:space="preserve"> </w:t>
            </w:r>
            <w:r w:rsidRPr="00D0162F">
              <w:t>5.4.3,</w:t>
            </w:r>
            <w:r w:rsidR="006E0A54" w:rsidRPr="00D0162F">
              <w:t xml:space="preserve"> </w:t>
            </w:r>
            <w:r w:rsidRPr="00D0162F">
              <w:t>5.5,</w:t>
            </w:r>
            <w:r w:rsidR="006E0A54" w:rsidRPr="00D0162F">
              <w:t xml:space="preserve"> </w:t>
            </w:r>
            <w:r w:rsidRPr="00D0162F">
              <w:t>5.6,</w:t>
            </w:r>
            <w:r w:rsidR="006E0A54" w:rsidRPr="00D0162F">
              <w:t xml:space="preserve"> </w:t>
            </w:r>
            <w:r w:rsidRPr="00D0162F">
              <w:t>6.1,</w:t>
            </w:r>
            <w:r w:rsidR="006E0A54" w:rsidRPr="00D0162F">
              <w:t xml:space="preserve"> </w:t>
            </w:r>
            <w:r w:rsidRPr="00D0162F">
              <w:t>6.2,</w:t>
            </w:r>
            <w:r w:rsidR="006E0A54" w:rsidRPr="00D0162F">
              <w:t xml:space="preserve"> </w:t>
            </w:r>
            <w:r w:rsidRPr="00D0162F">
              <w:t>6.3.1,</w:t>
            </w:r>
            <w:r w:rsidR="006E0A54" w:rsidRPr="00D0162F">
              <w:t xml:space="preserve"> </w:t>
            </w:r>
            <w:r w:rsidRPr="00D0162F">
              <w:t>6.3.2.1,</w:t>
            </w:r>
            <w:r w:rsidR="006E0A54" w:rsidRPr="00D0162F">
              <w:t xml:space="preserve"> </w:t>
            </w:r>
            <w:r w:rsidRPr="00D0162F">
              <w:t>6.3.2.3,</w:t>
            </w:r>
            <w:r w:rsidR="006E0A54" w:rsidRPr="00D0162F">
              <w:t xml:space="preserve"> </w:t>
            </w:r>
            <w:r w:rsidRPr="00D0162F">
              <w:t>6.4.3,</w:t>
            </w:r>
            <w:r w:rsidR="006E0A54" w:rsidRPr="00D0162F">
              <w:t xml:space="preserve"> </w:t>
            </w:r>
            <w:r w:rsidRPr="00D0162F">
              <w:t>6.5,</w:t>
            </w:r>
            <w:r w:rsidR="006E0A54" w:rsidRPr="00D0162F">
              <w:t xml:space="preserve"> </w:t>
            </w:r>
            <w:r w:rsidRPr="00D0162F">
              <w:t>6.6,</w:t>
            </w:r>
            <w:r w:rsidR="006E0A54" w:rsidRPr="00D0162F">
              <w:t xml:space="preserve"> </w:t>
            </w:r>
            <w:r w:rsidRPr="00D0162F">
              <w:t>7.1,</w:t>
            </w:r>
            <w:r w:rsidR="006E0A54" w:rsidRPr="00D0162F">
              <w:t xml:space="preserve"> </w:t>
            </w:r>
            <w:r w:rsidRPr="00D0162F">
              <w:t>7.2,</w:t>
            </w:r>
            <w:r w:rsidR="006E0A54" w:rsidRPr="00D0162F">
              <w:t xml:space="preserve"> </w:t>
            </w:r>
            <w:r w:rsidRPr="00D0162F">
              <w:t>7.3.1,</w:t>
            </w:r>
            <w:r w:rsidR="006E0A54" w:rsidRPr="00D0162F">
              <w:t xml:space="preserve"> </w:t>
            </w:r>
            <w:r w:rsidRPr="00D0162F">
              <w:t>7.3.2.1,</w:t>
            </w:r>
            <w:r w:rsidR="006E0A54" w:rsidRPr="00D0162F">
              <w:t xml:space="preserve"> </w:t>
            </w:r>
            <w:r w:rsidRPr="00D0162F">
              <w:t>7.3.2.3,</w:t>
            </w:r>
            <w:r w:rsidR="006E0A54" w:rsidRPr="00D0162F">
              <w:t xml:space="preserve"> </w:t>
            </w:r>
            <w:r w:rsidRPr="00D0162F">
              <w:t>7.4.3,</w:t>
            </w:r>
            <w:r w:rsidR="006E0A54" w:rsidRPr="00D0162F">
              <w:t xml:space="preserve"> </w:t>
            </w:r>
            <w:r w:rsidRPr="00D0162F">
              <w:t>7.5,</w:t>
            </w:r>
            <w:r w:rsidR="006E0A54" w:rsidRPr="00D0162F">
              <w:t xml:space="preserve"> </w:t>
            </w:r>
            <w:r w:rsidRPr="00D0162F">
              <w:t>7.6</w:t>
            </w:r>
            <w:r w:rsidR="00847770" w:rsidRPr="00D0162F">
              <w:rPr>
                <w:lang w:eastAsia="zh-CN"/>
              </w:rPr>
              <w:t xml:space="preserve">, 16.1, 16.2, 16.3.1, 16.3.2.1, 16.3.2.3, 16.5, 16.6, 17.1, 17.2, 17.3.1, 17.3.2.1, 17.3.2.3, 17.4.3, 17.5, 17.6, 18.1, 18.2, 18.3 </w:t>
            </w:r>
            <w:r w:rsidRPr="00D0162F">
              <w:t>are</w:t>
            </w:r>
            <w:r w:rsidR="006E0A54" w:rsidRPr="00D0162F">
              <w:t xml:space="preserve"> </w:t>
            </w:r>
            <w:r w:rsidRPr="00D0162F">
              <w:t>delay</w:t>
            </w:r>
            <w:r w:rsidR="006E0A54" w:rsidRPr="00D0162F">
              <w:t xml:space="preserve"> </w:t>
            </w:r>
            <w:r w:rsidRPr="00D0162F">
              <w:t>tests</w:t>
            </w:r>
            <w:r w:rsidR="006E0A54" w:rsidRPr="00D0162F">
              <w:t xml:space="preserve"> </w:t>
            </w:r>
            <w:r w:rsidRPr="00D0162F">
              <w:t>of</w:t>
            </w:r>
            <w:r w:rsidR="006E0A54" w:rsidRPr="00D0162F">
              <w:t xml:space="preserve"> </w:t>
            </w:r>
            <w:r w:rsidRPr="00D0162F">
              <w:t>statistical</w:t>
            </w:r>
            <w:r w:rsidR="006E0A54" w:rsidRPr="00D0162F">
              <w:t xml:space="preserve"> </w:t>
            </w:r>
            <w:r w:rsidRPr="00D0162F">
              <w:t>nature</w:t>
            </w:r>
          </w:p>
          <w:p w14:paraId="36821BE5" w14:textId="77777777" w:rsidR="00AB67FA" w:rsidRPr="00D0162F" w:rsidRDefault="00AB67FA" w:rsidP="006E0A54">
            <w:pPr>
              <w:pStyle w:val="TAL"/>
            </w:pPr>
            <w:r w:rsidRPr="00D0162F">
              <w:t>while</w:t>
            </w:r>
          </w:p>
          <w:p w14:paraId="3874E8F3" w14:textId="4B176010" w:rsidR="00AB67FA" w:rsidRPr="00D0162F" w:rsidRDefault="00AB67FA" w:rsidP="006E0A54">
            <w:pPr>
              <w:pStyle w:val="TAL"/>
            </w:pPr>
            <w:r w:rsidRPr="00D0162F">
              <w:t>4.3.2.2,</w:t>
            </w:r>
            <w:r w:rsidR="006E0A54" w:rsidRPr="00D0162F">
              <w:t xml:space="preserve"> </w:t>
            </w:r>
            <w:r w:rsidRPr="00D0162F">
              <w:t>4.4.1,</w:t>
            </w:r>
            <w:r w:rsidR="006E0A54" w:rsidRPr="00D0162F">
              <w:t xml:space="preserve"> </w:t>
            </w:r>
            <w:r w:rsidRPr="00D0162F">
              <w:t>5.3.2.2,</w:t>
            </w:r>
            <w:r w:rsidR="006E0A54" w:rsidRPr="00D0162F">
              <w:t xml:space="preserve"> </w:t>
            </w:r>
            <w:r w:rsidRPr="00D0162F">
              <w:t>5.4.1,</w:t>
            </w:r>
            <w:r w:rsidR="006E0A54" w:rsidRPr="00D0162F">
              <w:t xml:space="preserve"> </w:t>
            </w:r>
            <w:r w:rsidRPr="00D0162F">
              <w:t>6.3.2.2,</w:t>
            </w:r>
            <w:r w:rsidR="006E0A54" w:rsidRPr="00D0162F">
              <w:t xml:space="preserve"> </w:t>
            </w:r>
            <w:r w:rsidRPr="00D0162F">
              <w:t>6.4.1,</w:t>
            </w:r>
            <w:r w:rsidR="006E0A54" w:rsidRPr="00D0162F">
              <w:t xml:space="preserve"> </w:t>
            </w:r>
            <w:r w:rsidRPr="00D0162F">
              <w:t>7.3.2.2,</w:t>
            </w:r>
            <w:r w:rsidR="006E0A54" w:rsidRPr="00D0162F">
              <w:t xml:space="preserve"> </w:t>
            </w:r>
            <w:r w:rsidRPr="00D0162F">
              <w:t>7.4.1</w:t>
            </w:r>
            <w:r w:rsidR="00847770" w:rsidRPr="00D0162F">
              <w:t>,16.3.2.2, 16.4.1, 17.3.2.2, 17.4.1</w:t>
            </w:r>
            <w:r w:rsidR="006E0A54" w:rsidRPr="00D0162F">
              <w:t xml:space="preserve"> </w:t>
            </w:r>
            <w:r w:rsidRPr="00D0162F">
              <w:t>are</w:t>
            </w:r>
            <w:r w:rsidR="006E0A54" w:rsidRPr="00D0162F">
              <w:t xml:space="preserve"> </w:t>
            </w:r>
            <w:r w:rsidRPr="00D0162F">
              <w:t>not</w:t>
            </w:r>
            <w:r w:rsidR="006E0A54" w:rsidRPr="00D0162F">
              <w:t xml:space="preserve"> </w:t>
            </w:r>
            <w:r w:rsidRPr="00D0162F">
              <w:t>applicable,</w:t>
            </w:r>
            <w:r w:rsidR="006E0A54" w:rsidRPr="00D0162F">
              <w:t xml:space="preserve"> </w:t>
            </w:r>
            <w:r w:rsidRPr="00D0162F">
              <w:t>since</w:t>
            </w:r>
            <w:r w:rsidR="006E0A54" w:rsidRPr="00D0162F">
              <w:t xml:space="preserve"> </w:t>
            </w:r>
            <w:r w:rsidRPr="00D0162F">
              <w:t>they</w:t>
            </w:r>
            <w:r w:rsidR="006E0A54" w:rsidRPr="00D0162F">
              <w:t xml:space="preserve"> </w:t>
            </w:r>
            <w:r w:rsidRPr="00D0162F">
              <w:t>are</w:t>
            </w:r>
            <w:r w:rsidR="006E0A54" w:rsidRPr="00D0162F">
              <w:t xml:space="preserve"> </w:t>
            </w:r>
            <w:r w:rsidRPr="00D0162F">
              <w:t>deterministic.</w:t>
            </w:r>
          </w:p>
        </w:tc>
        <w:tc>
          <w:tcPr>
            <w:tcW w:w="1965" w:type="dxa"/>
            <w:tcBorders>
              <w:top w:val="single" w:sz="4" w:space="0" w:color="auto"/>
              <w:left w:val="single" w:sz="4" w:space="0" w:color="auto"/>
              <w:bottom w:val="single" w:sz="4" w:space="0" w:color="auto"/>
              <w:right w:val="single" w:sz="4" w:space="0" w:color="auto"/>
            </w:tcBorders>
            <w:shd w:val="clear" w:color="auto" w:fill="auto"/>
            <w:vAlign w:val="center"/>
          </w:tcPr>
          <w:p w14:paraId="78197410" w14:textId="372BC70F" w:rsidR="00AB67FA" w:rsidRPr="00D0162F" w:rsidRDefault="00AB67FA" w:rsidP="006E0A54">
            <w:pPr>
              <w:pStyle w:val="TAC"/>
            </w:pPr>
            <w:r w:rsidRPr="00D0162F">
              <w:t>Test</w:t>
            </w:r>
            <w:r w:rsidR="006E0A54" w:rsidRPr="00D0162F">
              <w:t xml:space="preserve"> </w:t>
            </w:r>
            <w:r w:rsidRPr="00D0162F">
              <w:t>procedure</w:t>
            </w:r>
            <w:r w:rsidR="006E0A54" w:rsidRPr="00D0162F">
              <w:t xml:space="preserve"> </w:t>
            </w:r>
            <w:r w:rsidRPr="00D0162F">
              <w:t>in</w:t>
            </w:r>
            <w:r w:rsidR="006E0A54" w:rsidRPr="00D0162F">
              <w:t xml:space="preserve"> </w:t>
            </w:r>
            <w:r w:rsidRPr="00D0162F">
              <w:t>all</w:t>
            </w:r>
            <w:r w:rsidR="006E0A54" w:rsidRPr="00D0162F">
              <w:t xml:space="preserve"> </w:t>
            </w:r>
            <w:r w:rsidRPr="00D0162F">
              <w:t>statistical</w:t>
            </w:r>
            <w:r w:rsidR="006E0A54" w:rsidRPr="00D0162F">
              <w:t xml:space="preserve"> </w:t>
            </w:r>
            <w:r w:rsidRPr="00D0162F">
              <w:t>tests</w:t>
            </w:r>
            <w:r w:rsidR="006E0A54" w:rsidRPr="00D0162F">
              <w:t xml:space="preserve"> </w:t>
            </w:r>
            <w:r w:rsidRPr="00D0162F">
              <w:t>ensures</w:t>
            </w:r>
            <w:r w:rsidR="006E0A54" w:rsidRPr="00D0162F">
              <w:t xml:space="preserve"> </w:t>
            </w:r>
            <w:r w:rsidRPr="00D0162F">
              <w:t>independency</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03867617" w14:textId="20596C71" w:rsidR="00AB67FA" w:rsidRPr="00D0162F" w:rsidRDefault="00AB67FA" w:rsidP="006E0A54">
            <w:pPr>
              <w:pStyle w:val="TAC"/>
            </w:pPr>
            <w:r w:rsidRPr="00D0162F">
              <w:t>1</w:t>
            </w:r>
            <w:r w:rsidR="006E0A54" w:rsidRPr="00D0162F">
              <w:t xml:space="preserve"> </w:t>
            </w:r>
            <w:r w:rsidRPr="00D0162F">
              <w:t>per</w:t>
            </w:r>
            <w:r w:rsidR="006E0A54" w:rsidRPr="00D0162F">
              <w:t xml:space="preserve"> </w:t>
            </w:r>
            <w:r w:rsidRPr="00D0162F">
              <w:t>operating</w:t>
            </w:r>
            <w:r w:rsidR="006E0A54" w:rsidRPr="00D0162F">
              <w:t xml:space="preserve"> </w:t>
            </w:r>
            <w:r w:rsidRPr="00D0162F">
              <w:t>band</w:t>
            </w:r>
            <w:r w:rsidR="006E0A54" w:rsidRPr="00D0162F">
              <w:t xml:space="preserve"> </w:t>
            </w:r>
            <w:r w:rsidRPr="00D0162F">
              <w:t>(if</w:t>
            </w:r>
            <w:r w:rsidR="006E0A54" w:rsidRPr="00D0162F">
              <w:t xml:space="preserve"> </w:t>
            </w:r>
            <w:r w:rsidRPr="00D0162F">
              <w:t>tested,</w:t>
            </w:r>
            <w:r w:rsidR="006E0A54" w:rsidRPr="00D0162F">
              <w:t xml:space="preserve"> </w:t>
            </w:r>
            <w:r w:rsidRPr="00D0162F">
              <w:t>see</w:t>
            </w:r>
            <w:r w:rsidR="006E0A54" w:rsidRPr="00D0162F">
              <w:t xml:space="preserve"> </w:t>
            </w:r>
            <w:r w:rsidRPr="00D0162F">
              <w:t>3A.3)</w:t>
            </w:r>
          </w:p>
        </w:tc>
        <w:tc>
          <w:tcPr>
            <w:tcW w:w="2267" w:type="dxa"/>
            <w:tcBorders>
              <w:top w:val="single" w:sz="4" w:space="0" w:color="auto"/>
              <w:left w:val="single" w:sz="4" w:space="0" w:color="auto"/>
              <w:bottom w:val="single" w:sz="4" w:space="0" w:color="auto"/>
              <w:right w:val="single" w:sz="4" w:space="0" w:color="auto"/>
            </w:tcBorders>
            <w:shd w:val="clear" w:color="auto" w:fill="auto"/>
            <w:vAlign w:val="center"/>
          </w:tcPr>
          <w:p w14:paraId="586CEF99" w14:textId="068FBAB7" w:rsidR="00AB67FA" w:rsidRPr="00D0162F" w:rsidRDefault="00AB67FA" w:rsidP="006E0A54">
            <w:pPr>
              <w:pStyle w:val="TAC"/>
            </w:pPr>
            <w:r w:rsidRPr="00D0162F">
              <w:t>Full</w:t>
            </w:r>
            <w:r w:rsidR="006E0A54" w:rsidRPr="00D0162F">
              <w:t xml:space="preserve"> </w:t>
            </w:r>
            <w:r w:rsidRPr="00D0162F">
              <w:t>set</w:t>
            </w:r>
            <w:r w:rsidR="006E0A54" w:rsidRPr="00D0162F">
              <w:t xml:space="preserve"> </w:t>
            </w:r>
            <w:r w:rsidRPr="00D0162F">
              <w:t>of</w:t>
            </w:r>
            <w:r w:rsidR="006E0A54" w:rsidRPr="00D0162F">
              <w:t xml:space="preserve"> </w:t>
            </w:r>
            <w:r w:rsidRPr="00D0162F">
              <w:t>environmental</w:t>
            </w:r>
            <w:r w:rsidR="006E0A54" w:rsidRPr="00D0162F">
              <w:t xml:space="preserve"> </w:t>
            </w:r>
            <w:r w:rsidRPr="00D0162F">
              <w:t>conditions</w:t>
            </w:r>
            <w:r w:rsidR="006E0A54" w:rsidRPr="00D0162F">
              <w:t xml:space="preserve"> </w:t>
            </w:r>
            <w:r w:rsidRPr="00D0162F">
              <w:t>(5)</w:t>
            </w:r>
            <w:r w:rsidR="006E0A54" w:rsidRPr="00D0162F">
              <w:t xml:space="preserve"> </w:t>
            </w:r>
            <w:r w:rsidRPr="00D0162F">
              <w:t>per</w:t>
            </w:r>
            <w:r w:rsidR="006E0A54" w:rsidRPr="00D0162F">
              <w:t xml:space="preserve"> </w:t>
            </w:r>
            <w:r w:rsidRPr="00D0162F">
              <w:t>operating</w:t>
            </w:r>
            <w:r w:rsidR="006E0A54" w:rsidRPr="00D0162F">
              <w:t xml:space="preserve"> </w:t>
            </w:r>
            <w:r w:rsidRPr="00D0162F">
              <w:t>band</w:t>
            </w:r>
          </w:p>
        </w:tc>
      </w:tr>
      <w:tr w:rsidR="00AB67FA" w:rsidRPr="00D0162F" w14:paraId="27E8A220" w14:textId="77777777" w:rsidTr="006C2A98">
        <w:trPr>
          <w:jc w:val="center"/>
        </w:trPr>
        <w:tc>
          <w:tcPr>
            <w:tcW w:w="3421" w:type="dxa"/>
            <w:tcBorders>
              <w:top w:val="single" w:sz="4" w:space="0" w:color="auto"/>
              <w:left w:val="single" w:sz="4" w:space="0" w:color="auto"/>
              <w:bottom w:val="single" w:sz="4" w:space="0" w:color="auto"/>
              <w:right w:val="single" w:sz="4" w:space="0" w:color="auto"/>
            </w:tcBorders>
            <w:shd w:val="clear" w:color="auto" w:fill="auto"/>
            <w:vAlign w:val="center"/>
          </w:tcPr>
          <w:p w14:paraId="75E821A1" w14:textId="35BB8B7E" w:rsidR="00AB67FA" w:rsidRPr="00D0162F" w:rsidRDefault="00AB67FA" w:rsidP="006E0A54">
            <w:pPr>
              <w:pStyle w:val="TAL"/>
            </w:pPr>
            <w:r w:rsidRPr="00D0162F">
              <w:t>All</w:t>
            </w:r>
            <w:r w:rsidR="006E0A54" w:rsidRPr="00D0162F">
              <w:t xml:space="preserve"> </w:t>
            </w:r>
            <w:r w:rsidRPr="00D0162F">
              <w:t>tests</w:t>
            </w:r>
            <w:r w:rsidR="006E0A54" w:rsidRPr="00D0162F">
              <w:t xml:space="preserve"> </w:t>
            </w:r>
            <w:r w:rsidRPr="00D0162F">
              <w:t>in</w:t>
            </w:r>
            <w:r w:rsidR="006E0A54" w:rsidRPr="00D0162F">
              <w:t xml:space="preserve"> </w:t>
            </w:r>
            <w:r w:rsidRPr="00D0162F">
              <w:t>clauses</w:t>
            </w:r>
            <w:r w:rsidR="006E0A54" w:rsidRPr="00D0162F">
              <w:t xml:space="preserve"> </w:t>
            </w:r>
            <w:r w:rsidRPr="00D0162F">
              <w:t>4.7,</w:t>
            </w:r>
            <w:r w:rsidR="006E0A54" w:rsidRPr="00D0162F">
              <w:t xml:space="preserve"> </w:t>
            </w:r>
            <w:r w:rsidRPr="00D0162F">
              <w:t>5.7,</w:t>
            </w:r>
            <w:r w:rsidR="006E0A54" w:rsidRPr="00D0162F">
              <w:t xml:space="preserve"> </w:t>
            </w:r>
            <w:r w:rsidRPr="00D0162F">
              <w:t>6.7</w:t>
            </w:r>
            <w:r w:rsidR="006E0A54" w:rsidRPr="00D0162F">
              <w:t xml:space="preserve"> </w:t>
            </w:r>
            <w:r w:rsidRPr="00D0162F">
              <w:t>and</w:t>
            </w:r>
            <w:r w:rsidR="006E0A54" w:rsidRPr="00D0162F">
              <w:t xml:space="preserve"> </w:t>
            </w:r>
            <w:r w:rsidRPr="00D0162F">
              <w:t>7.7</w:t>
            </w:r>
            <w:r w:rsidR="00847770" w:rsidRPr="00D0162F">
              <w:t>, 16.7, 17.7</w:t>
            </w:r>
            <w:r w:rsidR="006E0A54" w:rsidRPr="00D0162F">
              <w:t xml:space="preserve"> </w:t>
            </w:r>
            <w:r w:rsidRPr="00D0162F">
              <w:t>are</w:t>
            </w:r>
            <w:r w:rsidR="006E0A54" w:rsidRPr="00D0162F">
              <w:t xml:space="preserve"> </w:t>
            </w:r>
            <w:r w:rsidRPr="00D0162F">
              <w:t>UE</w:t>
            </w:r>
            <w:r w:rsidR="006E0A54" w:rsidRPr="00D0162F">
              <w:t xml:space="preserve"> </w:t>
            </w:r>
            <w:r w:rsidRPr="00D0162F">
              <w:t>level</w:t>
            </w:r>
            <w:r w:rsidR="006E0A54" w:rsidRPr="00D0162F">
              <w:t xml:space="preserve"> </w:t>
            </w:r>
            <w:r w:rsidRPr="00D0162F">
              <w:t>reports</w:t>
            </w:r>
            <w:r w:rsidR="006E0A54" w:rsidRPr="00D0162F">
              <w:t xml:space="preserve"> </w:t>
            </w:r>
            <w:r w:rsidRPr="00D0162F">
              <w:t>of</w:t>
            </w:r>
            <w:r w:rsidR="006E0A54" w:rsidRPr="00D0162F">
              <w:t xml:space="preserve"> </w:t>
            </w:r>
            <w:r w:rsidRPr="00D0162F">
              <w:t>statistical</w:t>
            </w:r>
            <w:r w:rsidR="006E0A54" w:rsidRPr="00D0162F">
              <w:t xml:space="preserve"> </w:t>
            </w:r>
            <w:r w:rsidRPr="00D0162F">
              <w:t>nature</w:t>
            </w:r>
          </w:p>
        </w:tc>
        <w:tc>
          <w:tcPr>
            <w:tcW w:w="1965" w:type="dxa"/>
            <w:tcBorders>
              <w:top w:val="single" w:sz="4" w:space="0" w:color="auto"/>
              <w:left w:val="single" w:sz="4" w:space="0" w:color="auto"/>
              <w:bottom w:val="single" w:sz="4" w:space="0" w:color="auto"/>
              <w:right w:val="single" w:sz="4" w:space="0" w:color="auto"/>
            </w:tcBorders>
            <w:shd w:val="clear" w:color="auto" w:fill="auto"/>
            <w:vAlign w:val="center"/>
          </w:tcPr>
          <w:p w14:paraId="655F2003" w14:textId="67E859ED" w:rsidR="00AB67FA" w:rsidRPr="00D0162F" w:rsidRDefault="00AB67FA" w:rsidP="006E0A54">
            <w:pPr>
              <w:pStyle w:val="TAC"/>
            </w:pPr>
            <w:r w:rsidRPr="00D0162F">
              <w:t>Independency</w:t>
            </w:r>
            <w:r w:rsidR="006E0A54" w:rsidRPr="00D0162F">
              <w:t xml:space="preserve"> </w:t>
            </w:r>
            <w:r w:rsidRPr="00D0162F">
              <w:t>is</w:t>
            </w:r>
            <w:r w:rsidR="006E0A54" w:rsidRPr="00D0162F">
              <w:t xml:space="preserve"> </w:t>
            </w:r>
            <w:r w:rsidRPr="00D0162F">
              <w:t>assumed,</w:t>
            </w:r>
            <w:r w:rsidR="006E0A54" w:rsidRPr="00D0162F">
              <w:t xml:space="preserve"> </w:t>
            </w:r>
            <w:r w:rsidRPr="00D0162F">
              <w:t>although</w:t>
            </w:r>
            <w:r w:rsidR="006E0A54" w:rsidRPr="00D0162F">
              <w:t xml:space="preserve"> </w:t>
            </w:r>
            <w:r w:rsidRPr="00D0162F">
              <w:t>Layer</w:t>
            </w:r>
            <w:r w:rsidR="006E0A54" w:rsidRPr="00D0162F">
              <w:t xml:space="preserve"> </w:t>
            </w:r>
            <w:r w:rsidRPr="00D0162F">
              <w:t>1</w:t>
            </w:r>
            <w:r w:rsidR="006E0A54" w:rsidRPr="00D0162F">
              <w:t xml:space="preserve"> </w:t>
            </w:r>
            <w:r w:rsidRPr="00D0162F">
              <w:t>filtering</w:t>
            </w:r>
            <w:r w:rsidR="006E0A54" w:rsidRPr="00D0162F">
              <w:t xml:space="preserve"> </w:t>
            </w:r>
            <w:r w:rsidRPr="00D0162F">
              <w:t>is</w:t>
            </w:r>
            <w:r w:rsidR="006E0A54" w:rsidRPr="00D0162F">
              <w:t xml:space="preserve"> </w:t>
            </w:r>
            <w:r w:rsidRPr="00D0162F">
              <w:t>applied</w:t>
            </w:r>
            <w:r w:rsidR="006E0A54" w:rsidRPr="00D0162F">
              <w:t xml:space="preserve"> </w:t>
            </w:r>
            <w:r w:rsidRPr="00D0162F">
              <w:t>to</w:t>
            </w:r>
            <w:r w:rsidR="006E0A54" w:rsidRPr="00D0162F">
              <w:t xml:space="preserve"> </w:t>
            </w:r>
            <w:r w:rsidRPr="00D0162F">
              <w:t>the</w:t>
            </w:r>
            <w:r w:rsidR="006E0A54" w:rsidRPr="00D0162F">
              <w:t xml:space="preserve"> </w:t>
            </w:r>
            <w:r w:rsidRPr="00D0162F">
              <w:t>reported</w:t>
            </w:r>
            <w:r w:rsidR="006E0A54" w:rsidRPr="00D0162F">
              <w:t xml:space="preserve"> </w:t>
            </w:r>
            <w:r w:rsidRPr="00D0162F">
              <w:t>results</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0D5BFD1E" w14:textId="40977329" w:rsidR="00AB67FA" w:rsidRPr="00D0162F" w:rsidRDefault="00AB67FA" w:rsidP="006E0A54">
            <w:pPr>
              <w:pStyle w:val="TAC"/>
            </w:pPr>
            <w:r w:rsidRPr="00D0162F">
              <w:t>Full</w:t>
            </w:r>
            <w:r w:rsidR="006E0A54" w:rsidRPr="00D0162F">
              <w:t xml:space="preserve"> </w:t>
            </w:r>
            <w:r w:rsidRPr="00D0162F">
              <w:t>set</w:t>
            </w:r>
            <w:r w:rsidR="006E0A54" w:rsidRPr="00D0162F">
              <w:t xml:space="preserve"> </w:t>
            </w:r>
            <w:r w:rsidRPr="00D0162F">
              <w:t>of</w:t>
            </w:r>
            <w:r w:rsidR="006E0A54" w:rsidRPr="00D0162F">
              <w:t xml:space="preserve"> </w:t>
            </w:r>
            <w:r w:rsidRPr="00D0162F">
              <w:t>environmental</w:t>
            </w:r>
            <w:r w:rsidR="006E0A54" w:rsidRPr="00D0162F">
              <w:t xml:space="preserve"> </w:t>
            </w:r>
            <w:r w:rsidRPr="00D0162F">
              <w:t>conditions</w:t>
            </w:r>
            <w:r w:rsidR="006E0A54" w:rsidRPr="00D0162F">
              <w:t xml:space="preserve"> </w:t>
            </w:r>
            <w:r w:rsidRPr="00D0162F">
              <w:t>(5)</w:t>
            </w:r>
            <w:r w:rsidR="006E0A54" w:rsidRPr="00D0162F">
              <w:t xml:space="preserve"> </w:t>
            </w:r>
            <w:r w:rsidRPr="00D0162F">
              <w:t>per</w:t>
            </w:r>
            <w:r w:rsidR="006E0A54" w:rsidRPr="00D0162F">
              <w:t xml:space="preserve"> </w:t>
            </w:r>
            <w:r w:rsidRPr="00D0162F">
              <w:t>operating</w:t>
            </w:r>
            <w:r w:rsidR="006E0A54" w:rsidRPr="00D0162F">
              <w:t xml:space="preserve"> </w:t>
            </w:r>
            <w:r w:rsidRPr="00D0162F">
              <w:t>band</w:t>
            </w:r>
          </w:p>
        </w:tc>
        <w:tc>
          <w:tcPr>
            <w:tcW w:w="2267" w:type="dxa"/>
            <w:tcBorders>
              <w:top w:val="single" w:sz="4" w:space="0" w:color="auto"/>
              <w:left w:val="single" w:sz="4" w:space="0" w:color="auto"/>
              <w:bottom w:val="single" w:sz="4" w:space="0" w:color="auto"/>
              <w:right w:val="single" w:sz="4" w:space="0" w:color="auto"/>
            </w:tcBorders>
            <w:shd w:val="clear" w:color="auto" w:fill="auto"/>
            <w:vAlign w:val="center"/>
          </w:tcPr>
          <w:p w14:paraId="1D0A1C33" w14:textId="1B8C3731" w:rsidR="00AB67FA" w:rsidRPr="00D0162F" w:rsidRDefault="00AB67FA" w:rsidP="006E0A54">
            <w:pPr>
              <w:pStyle w:val="TAC"/>
            </w:pPr>
            <w:r w:rsidRPr="00D0162F">
              <w:t>Full</w:t>
            </w:r>
            <w:r w:rsidR="006E0A54" w:rsidRPr="00D0162F">
              <w:t xml:space="preserve"> </w:t>
            </w:r>
            <w:r w:rsidRPr="00D0162F">
              <w:t>set</w:t>
            </w:r>
            <w:r w:rsidR="006E0A54" w:rsidRPr="00D0162F">
              <w:t xml:space="preserve"> </w:t>
            </w:r>
            <w:r w:rsidRPr="00D0162F">
              <w:t>of</w:t>
            </w:r>
            <w:r w:rsidR="006E0A54" w:rsidRPr="00D0162F">
              <w:t xml:space="preserve"> </w:t>
            </w:r>
            <w:r w:rsidRPr="00D0162F">
              <w:t>environmental</w:t>
            </w:r>
            <w:r w:rsidR="006E0A54" w:rsidRPr="00D0162F">
              <w:t xml:space="preserve"> </w:t>
            </w:r>
            <w:r w:rsidRPr="00D0162F">
              <w:t>conditions</w:t>
            </w:r>
            <w:r w:rsidR="006E0A54" w:rsidRPr="00D0162F">
              <w:t xml:space="preserve"> </w:t>
            </w:r>
            <w:r w:rsidRPr="00D0162F">
              <w:t>(5)</w:t>
            </w:r>
            <w:r w:rsidR="006E0A54" w:rsidRPr="00D0162F">
              <w:t xml:space="preserve"> </w:t>
            </w:r>
            <w:r w:rsidRPr="00D0162F">
              <w:t>per</w:t>
            </w:r>
            <w:r w:rsidR="006E0A54" w:rsidRPr="00D0162F">
              <w:t xml:space="preserve"> </w:t>
            </w:r>
            <w:r w:rsidRPr="00D0162F">
              <w:t>operating</w:t>
            </w:r>
            <w:r w:rsidR="006E0A54" w:rsidRPr="00D0162F">
              <w:t xml:space="preserve"> </w:t>
            </w:r>
            <w:r w:rsidRPr="00D0162F">
              <w:t>band</w:t>
            </w:r>
          </w:p>
        </w:tc>
      </w:tr>
    </w:tbl>
    <w:p w14:paraId="2997D6A4" w14:textId="77777777" w:rsidR="006C2A98" w:rsidRPr="00D0162F" w:rsidRDefault="006C2A98" w:rsidP="006C2A98">
      <w:pPr>
        <w:pStyle w:val="Heading1"/>
      </w:pPr>
      <w:r w:rsidRPr="00D0162F">
        <w:t>G.3</w:t>
      </w:r>
      <w:r w:rsidRPr="00D0162F">
        <w:tab/>
        <w:t>Statistical testing of NR sidelink CBR measurement tests</w:t>
      </w:r>
    </w:p>
    <w:p w14:paraId="41122007" w14:textId="77777777" w:rsidR="006C2A98" w:rsidRPr="00D0162F" w:rsidRDefault="006C2A98" w:rsidP="006C2A98">
      <w:pPr>
        <w:pStyle w:val="Heading2"/>
      </w:pPr>
      <w:r w:rsidRPr="00D0162F">
        <w:t>G.3.1</w:t>
      </w:r>
      <w:r w:rsidRPr="00D0162F">
        <w:tab/>
        <w:t>General</w:t>
      </w:r>
    </w:p>
    <w:p w14:paraId="6F638D33" w14:textId="77777777" w:rsidR="006C2A98" w:rsidRPr="00D0162F" w:rsidRDefault="006C2A98" w:rsidP="006C2A98">
      <w:r w:rsidRPr="00D0162F">
        <w:t>The CBR measurement tests are of statistical nature. The pass fail limits in tests of statistical nature are expressed as a limit (e.g. delay limit) and a success ratio applicable for the limit. The success ratio is 98% (the complement is the error ratio ER = 2%).</w:t>
      </w:r>
    </w:p>
    <w:p w14:paraId="592CC381" w14:textId="31382C16" w:rsidR="006C2A98" w:rsidRPr="00D0162F" w:rsidRDefault="006C2A98" w:rsidP="006C2A98">
      <w:pPr>
        <w:pStyle w:val="Heading2"/>
      </w:pPr>
      <w:r w:rsidRPr="00D0162F">
        <w:t>G.</w:t>
      </w:r>
      <w:r w:rsidR="00F56D3C" w:rsidRPr="00D0162F">
        <w:t>3</w:t>
      </w:r>
      <w:r w:rsidRPr="00D0162F">
        <w:t>.2</w:t>
      </w:r>
      <w:r w:rsidRPr="00D0162F">
        <w:tab/>
        <w:t>Design of the test</w:t>
      </w:r>
    </w:p>
    <w:p w14:paraId="25550DF2" w14:textId="03483B7C" w:rsidR="006C2A98" w:rsidRPr="00D0162F" w:rsidRDefault="006C2A98" w:rsidP="006C2A98">
      <w:r w:rsidRPr="00D0162F">
        <w:t>The test is defined by the following design principles (see TS 36.521-1 clause G.</w:t>
      </w:r>
      <w:r w:rsidR="00F1248E" w:rsidRPr="00D0162F">
        <w:t>7</w:t>
      </w:r>
      <w:r w:rsidRPr="00D0162F">
        <w:t>, Theory):</w:t>
      </w:r>
    </w:p>
    <w:p w14:paraId="4B04CDD6" w14:textId="77777777" w:rsidR="006C2A98" w:rsidRPr="00D0162F" w:rsidRDefault="006C2A98">
      <w:pPr>
        <w:pStyle w:val="B1"/>
        <w:numPr>
          <w:ilvl w:val="0"/>
          <w:numId w:val="10"/>
        </w:numPr>
        <w:overflowPunct/>
        <w:autoSpaceDE/>
        <w:autoSpaceDN/>
        <w:adjustRightInd/>
        <w:textAlignment w:val="auto"/>
      </w:pPr>
      <w:r w:rsidRPr="00D0162F">
        <w:t>The early decision concept is applied.</w:t>
      </w:r>
    </w:p>
    <w:p w14:paraId="12596B2E" w14:textId="77777777" w:rsidR="006C2A98" w:rsidRPr="00D0162F" w:rsidRDefault="006C2A98">
      <w:pPr>
        <w:pStyle w:val="B1"/>
        <w:numPr>
          <w:ilvl w:val="0"/>
          <w:numId w:val="10"/>
        </w:numPr>
        <w:overflowPunct/>
        <w:autoSpaceDE/>
        <w:autoSpaceDN/>
        <w:adjustRightInd/>
        <w:textAlignment w:val="auto"/>
      </w:pPr>
      <w:r w:rsidRPr="00D0162F">
        <w:t>A second limit is introduced: bad DUT factor M&gt;1</w:t>
      </w:r>
    </w:p>
    <w:p w14:paraId="0B716E6C" w14:textId="77777777" w:rsidR="006C2A98" w:rsidRPr="00D0162F" w:rsidRDefault="006C2A98" w:rsidP="006C2A98">
      <w:r w:rsidRPr="00D0162F">
        <w:t>To decide the test pass:</w:t>
      </w:r>
    </w:p>
    <w:p w14:paraId="19A5ED3E" w14:textId="77777777" w:rsidR="006C2A98" w:rsidRPr="00D0162F" w:rsidRDefault="006C2A98">
      <w:pPr>
        <w:pStyle w:val="B1"/>
        <w:numPr>
          <w:ilvl w:val="0"/>
          <w:numId w:val="11"/>
        </w:numPr>
        <w:overflowPunct/>
        <w:autoSpaceDE/>
        <w:autoSpaceDN/>
        <w:adjustRightInd/>
        <w:textAlignment w:val="auto"/>
      </w:pPr>
      <w:r w:rsidRPr="00D0162F">
        <w:t>Supplier risk is applied based on the bad DUT quality</w:t>
      </w:r>
    </w:p>
    <w:p w14:paraId="0D8B2C5B" w14:textId="77777777" w:rsidR="006C2A98" w:rsidRPr="00D0162F" w:rsidRDefault="006C2A98" w:rsidP="006C2A98">
      <w:r w:rsidRPr="00D0162F">
        <w:t>To decide the test fails</w:t>
      </w:r>
    </w:p>
    <w:p w14:paraId="2F3167D1" w14:textId="77777777" w:rsidR="006C2A98" w:rsidRPr="00D0162F" w:rsidRDefault="006C2A98">
      <w:pPr>
        <w:pStyle w:val="B1"/>
        <w:numPr>
          <w:ilvl w:val="0"/>
          <w:numId w:val="11"/>
        </w:numPr>
        <w:overflowPunct/>
        <w:autoSpaceDE/>
        <w:autoSpaceDN/>
        <w:adjustRightInd/>
        <w:textAlignment w:val="auto"/>
      </w:pPr>
      <w:r w:rsidRPr="00D0162F">
        <w:t>Customer risk is applied based on the specified DUT quality</w:t>
      </w:r>
    </w:p>
    <w:p w14:paraId="15687EB7" w14:textId="77777777" w:rsidR="006C2A98" w:rsidRPr="00D0162F" w:rsidRDefault="006C2A98" w:rsidP="006C2A98">
      <w:r w:rsidRPr="00D0162F">
        <w:t>The test is defined by the following parameters:</w:t>
      </w:r>
    </w:p>
    <w:p w14:paraId="64D1F863" w14:textId="77777777" w:rsidR="006C2A98" w:rsidRPr="00D0162F" w:rsidRDefault="006C2A98">
      <w:pPr>
        <w:pStyle w:val="B1"/>
        <w:numPr>
          <w:ilvl w:val="0"/>
          <w:numId w:val="12"/>
        </w:numPr>
        <w:overflowPunct/>
        <w:autoSpaceDE/>
        <w:autoSpaceDN/>
        <w:adjustRightInd/>
        <w:textAlignment w:val="auto"/>
      </w:pPr>
      <w:r w:rsidRPr="00D0162F">
        <w:t>Limit ER = 0.02 (success ratio = 98%)</w:t>
      </w:r>
    </w:p>
    <w:p w14:paraId="6632D9DC" w14:textId="77777777" w:rsidR="006C2A98" w:rsidRPr="00D0162F" w:rsidRDefault="006C2A98">
      <w:pPr>
        <w:pStyle w:val="B1"/>
        <w:numPr>
          <w:ilvl w:val="0"/>
          <w:numId w:val="12"/>
        </w:numPr>
        <w:overflowPunct/>
        <w:autoSpaceDE/>
        <w:autoSpaceDN/>
        <w:adjustRightInd/>
        <w:textAlignment w:val="auto"/>
      </w:pPr>
      <w:r w:rsidRPr="00D0162F">
        <w:t>Bad DUT factor M=1.5 (selectivity)</w:t>
      </w:r>
    </w:p>
    <w:p w14:paraId="47DCBC57" w14:textId="77777777" w:rsidR="006C2A98" w:rsidRPr="00D0162F" w:rsidRDefault="006C2A98">
      <w:pPr>
        <w:pStyle w:val="B1"/>
        <w:numPr>
          <w:ilvl w:val="0"/>
          <w:numId w:val="12"/>
        </w:numPr>
        <w:overflowPunct/>
        <w:autoSpaceDE/>
        <w:autoSpaceDN/>
        <w:adjustRightInd/>
        <w:textAlignment w:val="auto"/>
      </w:pPr>
      <w:r w:rsidRPr="00D0162F">
        <w:t>Confidence level CL = 95% (for specified DUT and bad DUT-quality)</w:t>
      </w:r>
    </w:p>
    <w:p w14:paraId="7A323343" w14:textId="77777777" w:rsidR="006C2A98" w:rsidRPr="00D0162F" w:rsidRDefault="006C2A98" w:rsidP="006C2A98">
      <w:pPr>
        <w:pStyle w:val="Heading2"/>
      </w:pPr>
      <w:r w:rsidRPr="00D0162F">
        <w:t>G.3.3</w:t>
      </w:r>
      <w:r w:rsidRPr="00D0162F">
        <w:tab/>
        <w:t>Numerical definition of the pass fail limits</w:t>
      </w:r>
    </w:p>
    <w:p w14:paraId="72E5937D" w14:textId="77777777" w:rsidR="006C2A98" w:rsidRPr="00D0162F" w:rsidRDefault="006C2A98" w:rsidP="006C2A98">
      <w:pPr>
        <w:pStyle w:val="TH"/>
        <w:rPr>
          <w:lang w:eastAsia="zh-CN"/>
        </w:rPr>
      </w:pPr>
      <w:r w:rsidRPr="00D0162F">
        <w:t>Table G.3.3-1: pass fail limits for ER = 0.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848"/>
        <w:gridCol w:w="741"/>
        <w:gridCol w:w="627"/>
        <w:gridCol w:w="627"/>
        <w:gridCol w:w="627"/>
        <w:gridCol w:w="627"/>
        <w:gridCol w:w="572"/>
        <w:gridCol w:w="684"/>
        <w:gridCol w:w="627"/>
        <w:gridCol w:w="627"/>
        <w:gridCol w:w="696"/>
        <w:gridCol w:w="709"/>
      </w:tblGrid>
      <w:tr w:rsidR="001E2EBC" w:rsidRPr="00D0162F" w14:paraId="3AC95175" w14:textId="77777777" w:rsidTr="00A81E02">
        <w:trPr>
          <w:jc w:val="center"/>
        </w:trPr>
        <w:tc>
          <w:tcPr>
            <w:tcW w:w="848" w:type="dxa"/>
            <w:shd w:val="clear" w:color="auto" w:fill="auto"/>
          </w:tcPr>
          <w:p w14:paraId="296F0DC4" w14:textId="77777777" w:rsidR="001E2EBC" w:rsidRPr="00D0162F" w:rsidRDefault="001E2EBC" w:rsidP="00A81E02">
            <w:pPr>
              <w:pStyle w:val="TAH"/>
            </w:pPr>
            <w:bookmarkStart w:id="35" w:name="_Hlk131337658"/>
            <w:r w:rsidRPr="00D0162F">
              <w:t>ne</w:t>
            </w:r>
          </w:p>
        </w:tc>
        <w:tc>
          <w:tcPr>
            <w:tcW w:w="741" w:type="dxa"/>
            <w:shd w:val="clear" w:color="auto" w:fill="auto"/>
          </w:tcPr>
          <w:p w14:paraId="246FCE61" w14:textId="77777777" w:rsidR="001E2EBC" w:rsidRPr="00D0162F" w:rsidRDefault="001E2EBC" w:rsidP="00A81E02">
            <w:pPr>
              <w:pStyle w:val="TAH"/>
            </w:pPr>
            <w:r w:rsidRPr="00D0162F">
              <w:t>ns</w:t>
            </w:r>
            <w:r w:rsidRPr="00D0162F">
              <w:rPr>
                <w:vertAlign w:val="subscript"/>
              </w:rPr>
              <w:t>p</w:t>
            </w:r>
          </w:p>
        </w:tc>
        <w:tc>
          <w:tcPr>
            <w:tcW w:w="627" w:type="dxa"/>
            <w:shd w:val="clear" w:color="auto" w:fill="auto"/>
          </w:tcPr>
          <w:p w14:paraId="704D1F39" w14:textId="77777777" w:rsidR="001E2EBC" w:rsidRPr="00D0162F" w:rsidRDefault="001E2EBC" w:rsidP="00A81E02">
            <w:pPr>
              <w:pStyle w:val="TAH"/>
            </w:pPr>
            <w:r w:rsidRPr="00D0162F">
              <w:t>ns</w:t>
            </w:r>
            <w:r w:rsidRPr="00D0162F">
              <w:rPr>
                <w:vertAlign w:val="subscript"/>
              </w:rPr>
              <w:t>f</w:t>
            </w:r>
          </w:p>
        </w:tc>
        <w:tc>
          <w:tcPr>
            <w:tcW w:w="627" w:type="dxa"/>
            <w:shd w:val="clear" w:color="auto" w:fill="auto"/>
          </w:tcPr>
          <w:p w14:paraId="59B3D28E" w14:textId="77777777" w:rsidR="001E2EBC" w:rsidRPr="00D0162F" w:rsidRDefault="001E2EBC" w:rsidP="00A81E02">
            <w:pPr>
              <w:pStyle w:val="TAH"/>
            </w:pPr>
            <w:r w:rsidRPr="00D0162F">
              <w:t>ne</w:t>
            </w:r>
          </w:p>
        </w:tc>
        <w:tc>
          <w:tcPr>
            <w:tcW w:w="627" w:type="dxa"/>
            <w:shd w:val="clear" w:color="auto" w:fill="auto"/>
          </w:tcPr>
          <w:p w14:paraId="62A16D5F" w14:textId="77777777" w:rsidR="001E2EBC" w:rsidRPr="00D0162F" w:rsidRDefault="001E2EBC" w:rsidP="00A81E02">
            <w:pPr>
              <w:pStyle w:val="TAH"/>
            </w:pPr>
            <w:r w:rsidRPr="00D0162F">
              <w:t>ns</w:t>
            </w:r>
            <w:r w:rsidRPr="00D0162F">
              <w:rPr>
                <w:vertAlign w:val="subscript"/>
              </w:rPr>
              <w:t>p</w:t>
            </w:r>
          </w:p>
        </w:tc>
        <w:tc>
          <w:tcPr>
            <w:tcW w:w="627" w:type="dxa"/>
            <w:shd w:val="clear" w:color="auto" w:fill="auto"/>
          </w:tcPr>
          <w:p w14:paraId="65EDC2E8" w14:textId="77777777" w:rsidR="001E2EBC" w:rsidRPr="00D0162F" w:rsidRDefault="001E2EBC" w:rsidP="00A81E02">
            <w:pPr>
              <w:pStyle w:val="TAH"/>
            </w:pPr>
            <w:r w:rsidRPr="00D0162F">
              <w:t>ns</w:t>
            </w:r>
            <w:r w:rsidRPr="00D0162F">
              <w:rPr>
                <w:vertAlign w:val="subscript"/>
              </w:rPr>
              <w:t>f</w:t>
            </w:r>
          </w:p>
        </w:tc>
        <w:tc>
          <w:tcPr>
            <w:tcW w:w="572" w:type="dxa"/>
            <w:shd w:val="clear" w:color="auto" w:fill="auto"/>
          </w:tcPr>
          <w:p w14:paraId="6D5B1F9C" w14:textId="77777777" w:rsidR="001E2EBC" w:rsidRPr="00D0162F" w:rsidRDefault="001E2EBC" w:rsidP="00A81E02">
            <w:pPr>
              <w:pStyle w:val="TAH"/>
            </w:pPr>
            <w:r w:rsidRPr="00D0162F">
              <w:t>ne</w:t>
            </w:r>
          </w:p>
        </w:tc>
        <w:tc>
          <w:tcPr>
            <w:tcW w:w="684" w:type="dxa"/>
            <w:shd w:val="clear" w:color="auto" w:fill="auto"/>
          </w:tcPr>
          <w:p w14:paraId="5BD8A200" w14:textId="77777777" w:rsidR="001E2EBC" w:rsidRPr="00D0162F" w:rsidRDefault="001E2EBC" w:rsidP="00A81E02">
            <w:pPr>
              <w:pStyle w:val="TAH"/>
            </w:pPr>
            <w:r w:rsidRPr="00D0162F">
              <w:t>ns</w:t>
            </w:r>
            <w:r w:rsidRPr="00D0162F">
              <w:rPr>
                <w:vertAlign w:val="subscript"/>
              </w:rPr>
              <w:t>p</w:t>
            </w:r>
          </w:p>
        </w:tc>
        <w:tc>
          <w:tcPr>
            <w:tcW w:w="627" w:type="dxa"/>
            <w:shd w:val="clear" w:color="auto" w:fill="auto"/>
          </w:tcPr>
          <w:p w14:paraId="20CBBD6F" w14:textId="77777777" w:rsidR="001E2EBC" w:rsidRPr="00D0162F" w:rsidRDefault="001E2EBC" w:rsidP="00A81E02">
            <w:pPr>
              <w:pStyle w:val="TAH"/>
            </w:pPr>
            <w:r w:rsidRPr="00D0162F">
              <w:t>ns</w:t>
            </w:r>
            <w:r w:rsidRPr="00D0162F">
              <w:rPr>
                <w:vertAlign w:val="subscript"/>
              </w:rPr>
              <w:t>f</w:t>
            </w:r>
          </w:p>
        </w:tc>
        <w:tc>
          <w:tcPr>
            <w:tcW w:w="627" w:type="dxa"/>
            <w:shd w:val="clear" w:color="auto" w:fill="auto"/>
          </w:tcPr>
          <w:p w14:paraId="432F0039" w14:textId="77777777" w:rsidR="001E2EBC" w:rsidRPr="00D0162F" w:rsidRDefault="001E2EBC" w:rsidP="00A81E02">
            <w:pPr>
              <w:pStyle w:val="TAH"/>
            </w:pPr>
            <w:r w:rsidRPr="00D0162F">
              <w:t>ne</w:t>
            </w:r>
          </w:p>
        </w:tc>
        <w:tc>
          <w:tcPr>
            <w:tcW w:w="696" w:type="dxa"/>
            <w:shd w:val="clear" w:color="auto" w:fill="auto"/>
          </w:tcPr>
          <w:p w14:paraId="7D286DAF" w14:textId="77777777" w:rsidR="001E2EBC" w:rsidRPr="00D0162F" w:rsidRDefault="001E2EBC" w:rsidP="00A81E02">
            <w:pPr>
              <w:pStyle w:val="TAH"/>
            </w:pPr>
            <w:r w:rsidRPr="00D0162F">
              <w:t>ns</w:t>
            </w:r>
            <w:r w:rsidRPr="00D0162F">
              <w:rPr>
                <w:vertAlign w:val="subscript"/>
              </w:rPr>
              <w:t>p</w:t>
            </w:r>
          </w:p>
        </w:tc>
        <w:tc>
          <w:tcPr>
            <w:tcW w:w="709" w:type="dxa"/>
            <w:shd w:val="clear" w:color="auto" w:fill="auto"/>
          </w:tcPr>
          <w:p w14:paraId="1304D0C2" w14:textId="77777777" w:rsidR="001E2EBC" w:rsidRPr="00D0162F" w:rsidRDefault="001E2EBC" w:rsidP="00A81E02">
            <w:pPr>
              <w:pStyle w:val="TAH"/>
            </w:pPr>
            <w:r w:rsidRPr="00D0162F">
              <w:t>ns</w:t>
            </w:r>
            <w:r w:rsidRPr="00D0162F">
              <w:rPr>
                <w:vertAlign w:val="subscript"/>
              </w:rPr>
              <w:t>f</w:t>
            </w:r>
          </w:p>
        </w:tc>
      </w:tr>
      <w:tr w:rsidR="001E2EBC" w:rsidRPr="00D0162F" w14:paraId="24B5F882" w14:textId="77777777" w:rsidTr="00A81E02">
        <w:trPr>
          <w:jc w:val="center"/>
        </w:trPr>
        <w:tc>
          <w:tcPr>
            <w:tcW w:w="848" w:type="dxa"/>
            <w:shd w:val="clear" w:color="auto" w:fill="auto"/>
          </w:tcPr>
          <w:p w14:paraId="5846CB12" w14:textId="77777777" w:rsidR="001E2EBC" w:rsidRPr="00D0162F" w:rsidRDefault="001E2EBC" w:rsidP="00A81E02">
            <w:pPr>
              <w:pStyle w:val="TAC"/>
            </w:pPr>
            <w:r w:rsidRPr="00D0162F">
              <w:t>0</w:t>
            </w:r>
          </w:p>
        </w:tc>
        <w:tc>
          <w:tcPr>
            <w:tcW w:w="741" w:type="dxa"/>
            <w:shd w:val="clear" w:color="auto" w:fill="auto"/>
          </w:tcPr>
          <w:p w14:paraId="2EE95C03" w14:textId="77777777" w:rsidR="001E2EBC" w:rsidRPr="00D0162F" w:rsidRDefault="001E2EBC" w:rsidP="00A81E02">
            <w:pPr>
              <w:pStyle w:val="TAC"/>
              <w:rPr>
                <w:lang w:eastAsia="zh-CN"/>
              </w:rPr>
            </w:pPr>
            <w:r w:rsidRPr="00D0162F">
              <w:rPr>
                <w:lang w:eastAsia="zh-CN"/>
              </w:rPr>
              <w:t>206</w:t>
            </w:r>
          </w:p>
        </w:tc>
        <w:tc>
          <w:tcPr>
            <w:tcW w:w="627" w:type="dxa"/>
            <w:shd w:val="clear" w:color="auto" w:fill="auto"/>
          </w:tcPr>
          <w:p w14:paraId="497BBD33" w14:textId="77777777" w:rsidR="001E2EBC" w:rsidRPr="00D0162F" w:rsidRDefault="001E2EBC" w:rsidP="00A81E02">
            <w:pPr>
              <w:pStyle w:val="TAC"/>
            </w:pPr>
            <w:r w:rsidRPr="00D0162F">
              <w:rPr>
                <w:lang w:eastAsia="zh-CN"/>
              </w:rPr>
              <w:t>N/A</w:t>
            </w:r>
          </w:p>
        </w:tc>
        <w:tc>
          <w:tcPr>
            <w:tcW w:w="627" w:type="dxa"/>
            <w:shd w:val="clear" w:color="auto" w:fill="auto"/>
          </w:tcPr>
          <w:p w14:paraId="2B162CC3" w14:textId="77777777" w:rsidR="001E2EBC" w:rsidRPr="00D0162F" w:rsidRDefault="001E2EBC" w:rsidP="00A81E02">
            <w:pPr>
              <w:pStyle w:val="TAC"/>
            </w:pPr>
            <w:r w:rsidRPr="00D0162F">
              <w:t>43</w:t>
            </w:r>
          </w:p>
        </w:tc>
        <w:tc>
          <w:tcPr>
            <w:tcW w:w="627" w:type="dxa"/>
            <w:shd w:val="clear" w:color="auto" w:fill="auto"/>
          </w:tcPr>
          <w:p w14:paraId="0CC00983" w14:textId="77777777" w:rsidR="001E2EBC" w:rsidRPr="00D0162F" w:rsidRDefault="001E2EBC" w:rsidP="00A81E02">
            <w:pPr>
              <w:pStyle w:val="TAC"/>
              <w:rPr>
                <w:lang w:eastAsia="zh-CN"/>
              </w:rPr>
            </w:pPr>
            <w:r w:rsidRPr="00D0162F">
              <w:rPr>
                <w:lang w:eastAsia="zh-CN"/>
              </w:rPr>
              <w:t>1970</w:t>
            </w:r>
          </w:p>
        </w:tc>
        <w:tc>
          <w:tcPr>
            <w:tcW w:w="627" w:type="dxa"/>
            <w:shd w:val="clear" w:color="auto" w:fill="auto"/>
          </w:tcPr>
          <w:p w14:paraId="3E39A3CF" w14:textId="77777777" w:rsidR="001E2EBC" w:rsidRPr="00D0162F" w:rsidRDefault="001E2EBC" w:rsidP="00A81E02">
            <w:pPr>
              <w:pStyle w:val="TAC"/>
              <w:rPr>
                <w:lang w:eastAsia="zh-CN"/>
              </w:rPr>
            </w:pPr>
            <w:r w:rsidRPr="00D0162F">
              <w:rPr>
                <w:lang w:eastAsia="zh-CN"/>
              </w:rPr>
              <w:t>1389</w:t>
            </w:r>
          </w:p>
        </w:tc>
        <w:tc>
          <w:tcPr>
            <w:tcW w:w="572" w:type="dxa"/>
            <w:shd w:val="clear" w:color="auto" w:fill="auto"/>
          </w:tcPr>
          <w:p w14:paraId="444DFF09" w14:textId="77777777" w:rsidR="001E2EBC" w:rsidRPr="00D0162F" w:rsidRDefault="001E2EBC" w:rsidP="00A81E02">
            <w:pPr>
              <w:pStyle w:val="TAC"/>
            </w:pPr>
            <w:r w:rsidRPr="00D0162F">
              <w:t>86</w:t>
            </w:r>
          </w:p>
        </w:tc>
        <w:tc>
          <w:tcPr>
            <w:tcW w:w="684" w:type="dxa"/>
            <w:shd w:val="clear" w:color="auto" w:fill="auto"/>
          </w:tcPr>
          <w:p w14:paraId="7F3DD701" w14:textId="77777777" w:rsidR="001E2EBC" w:rsidRPr="00D0162F" w:rsidRDefault="001E2EBC" w:rsidP="00A81E02">
            <w:pPr>
              <w:pStyle w:val="TAC"/>
              <w:rPr>
                <w:lang w:eastAsia="zh-CN"/>
              </w:rPr>
            </w:pPr>
            <w:r w:rsidRPr="00D0162F">
              <w:rPr>
                <w:lang w:eastAsia="zh-CN"/>
              </w:rPr>
              <w:t>6370</w:t>
            </w:r>
          </w:p>
        </w:tc>
        <w:tc>
          <w:tcPr>
            <w:tcW w:w="627" w:type="dxa"/>
            <w:shd w:val="clear" w:color="auto" w:fill="auto"/>
          </w:tcPr>
          <w:p w14:paraId="026E404C" w14:textId="77777777" w:rsidR="001E2EBC" w:rsidRPr="00D0162F" w:rsidRDefault="001E2EBC" w:rsidP="00A81E02">
            <w:pPr>
              <w:pStyle w:val="TAC"/>
              <w:rPr>
                <w:lang w:eastAsia="zh-CN"/>
              </w:rPr>
            </w:pPr>
            <w:r w:rsidRPr="00D0162F">
              <w:rPr>
                <w:lang w:eastAsia="zh-CN"/>
              </w:rPr>
              <w:t>3300</w:t>
            </w:r>
          </w:p>
        </w:tc>
        <w:tc>
          <w:tcPr>
            <w:tcW w:w="627" w:type="dxa"/>
            <w:shd w:val="clear" w:color="auto" w:fill="auto"/>
          </w:tcPr>
          <w:p w14:paraId="5AA54BB2" w14:textId="77777777" w:rsidR="001E2EBC" w:rsidRPr="00D0162F" w:rsidRDefault="001E2EBC" w:rsidP="00A81E02">
            <w:pPr>
              <w:pStyle w:val="TAC"/>
            </w:pPr>
            <w:r w:rsidRPr="00D0162F">
              <w:t>129</w:t>
            </w:r>
          </w:p>
        </w:tc>
        <w:tc>
          <w:tcPr>
            <w:tcW w:w="696" w:type="dxa"/>
            <w:shd w:val="clear" w:color="auto" w:fill="auto"/>
          </w:tcPr>
          <w:p w14:paraId="1255CC54" w14:textId="77777777" w:rsidR="001E2EBC" w:rsidRPr="00D0162F" w:rsidRDefault="001E2EBC" w:rsidP="00A81E02">
            <w:pPr>
              <w:pStyle w:val="TAC"/>
              <w:rPr>
                <w:lang w:eastAsia="zh-CN"/>
              </w:rPr>
            </w:pPr>
            <w:r w:rsidRPr="00D0162F">
              <w:rPr>
                <w:lang w:eastAsia="zh-CN"/>
              </w:rPr>
              <w:t>6413</w:t>
            </w:r>
          </w:p>
        </w:tc>
        <w:tc>
          <w:tcPr>
            <w:tcW w:w="709" w:type="dxa"/>
            <w:shd w:val="clear" w:color="auto" w:fill="auto"/>
          </w:tcPr>
          <w:p w14:paraId="008C62C6" w14:textId="77777777" w:rsidR="001E2EBC" w:rsidRPr="00D0162F" w:rsidRDefault="001E2EBC" w:rsidP="00A81E02">
            <w:pPr>
              <w:pStyle w:val="TAC"/>
              <w:rPr>
                <w:lang w:eastAsia="zh-CN"/>
              </w:rPr>
            </w:pPr>
            <w:r w:rsidRPr="00D0162F">
              <w:rPr>
                <w:lang w:eastAsia="zh-CN"/>
              </w:rPr>
              <w:t>5409</w:t>
            </w:r>
          </w:p>
        </w:tc>
      </w:tr>
      <w:tr w:rsidR="001E2EBC" w:rsidRPr="00D0162F" w14:paraId="39D42A53" w14:textId="77777777" w:rsidTr="00A81E02">
        <w:trPr>
          <w:jc w:val="center"/>
        </w:trPr>
        <w:tc>
          <w:tcPr>
            <w:tcW w:w="848" w:type="dxa"/>
            <w:shd w:val="clear" w:color="auto" w:fill="auto"/>
          </w:tcPr>
          <w:p w14:paraId="740B5E01" w14:textId="77777777" w:rsidR="001E2EBC" w:rsidRPr="00D0162F" w:rsidRDefault="001E2EBC" w:rsidP="00A81E02">
            <w:pPr>
              <w:pStyle w:val="TAC"/>
            </w:pPr>
            <w:r w:rsidRPr="00D0162F">
              <w:t>1</w:t>
            </w:r>
          </w:p>
        </w:tc>
        <w:tc>
          <w:tcPr>
            <w:tcW w:w="741" w:type="dxa"/>
            <w:shd w:val="clear" w:color="auto" w:fill="auto"/>
          </w:tcPr>
          <w:p w14:paraId="73223C57" w14:textId="77777777" w:rsidR="001E2EBC" w:rsidRPr="00D0162F" w:rsidRDefault="001E2EBC" w:rsidP="00A81E02">
            <w:pPr>
              <w:pStyle w:val="TAC"/>
              <w:rPr>
                <w:lang w:eastAsia="zh-CN"/>
              </w:rPr>
            </w:pPr>
            <w:r w:rsidRPr="00D0162F">
              <w:rPr>
                <w:lang w:eastAsia="zh-CN"/>
              </w:rPr>
              <w:t>287</w:t>
            </w:r>
          </w:p>
        </w:tc>
        <w:tc>
          <w:tcPr>
            <w:tcW w:w="627" w:type="dxa"/>
            <w:shd w:val="clear" w:color="auto" w:fill="auto"/>
          </w:tcPr>
          <w:p w14:paraId="0371D477" w14:textId="77777777" w:rsidR="001E2EBC" w:rsidRPr="00D0162F" w:rsidRDefault="001E2EBC" w:rsidP="00A81E02">
            <w:pPr>
              <w:pStyle w:val="TAC"/>
            </w:pPr>
            <w:r w:rsidRPr="00D0162F">
              <w:rPr>
                <w:lang w:eastAsia="zh-CN"/>
              </w:rPr>
              <w:t>N/A</w:t>
            </w:r>
          </w:p>
        </w:tc>
        <w:tc>
          <w:tcPr>
            <w:tcW w:w="627" w:type="dxa"/>
            <w:shd w:val="clear" w:color="auto" w:fill="auto"/>
          </w:tcPr>
          <w:p w14:paraId="40F07A46" w14:textId="77777777" w:rsidR="001E2EBC" w:rsidRPr="00D0162F" w:rsidRDefault="001E2EBC" w:rsidP="00A81E02">
            <w:pPr>
              <w:pStyle w:val="TAC"/>
            </w:pPr>
            <w:r w:rsidRPr="00D0162F">
              <w:t>44</w:t>
            </w:r>
          </w:p>
        </w:tc>
        <w:tc>
          <w:tcPr>
            <w:tcW w:w="627" w:type="dxa"/>
            <w:shd w:val="clear" w:color="auto" w:fill="auto"/>
          </w:tcPr>
          <w:p w14:paraId="648FAD3D" w14:textId="77777777" w:rsidR="001E2EBC" w:rsidRPr="00D0162F" w:rsidRDefault="001E2EBC" w:rsidP="00A81E02">
            <w:pPr>
              <w:pStyle w:val="TAC"/>
              <w:rPr>
                <w:lang w:eastAsia="zh-CN"/>
              </w:rPr>
            </w:pPr>
            <w:r w:rsidRPr="00D0162F">
              <w:rPr>
                <w:lang w:eastAsia="zh-CN"/>
              </w:rPr>
              <w:t>2005</w:t>
            </w:r>
          </w:p>
        </w:tc>
        <w:tc>
          <w:tcPr>
            <w:tcW w:w="627" w:type="dxa"/>
            <w:shd w:val="clear" w:color="auto" w:fill="auto"/>
          </w:tcPr>
          <w:p w14:paraId="76F5E6E2" w14:textId="77777777" w:rsidR="001E2EBC" w:rsidRPr="00D0162F" w:rsidRDefault="001E2EBC" w:rsidP="00A81E02">
            <w:pPr>
              <w:pStyle w:val="TAC"/>
              <w:rPr>
                <w:lang w:eastAsia="zh-CN"/>
              </w:rPr>
            </w:pPr>
            <w:r w:rsidRPr="00D0162F">
              <w:rPr>
                <w:lang w:eastAsia="zh-CN"/>
              </w:rPr>
              <w:t>1431</w:t>
            </w:r>
          </w:p>
        </w:tc>
        <w:tc>
          <w:tcPr>
            <w:tcW w:w="572" w:type="dxa"/>
            <w:shd w:val="clear" w:color="auto" w:fill="auto"/>
          </w:tcPr>
          <w:p w14:paraId="52A75141" w14:textId="77777777" w:rsidR="001E2EBC" w:rsidRPr="00D0162F" w:rsidRDefault="001E2EBC" w:rsidP="00A81E02">
            <w:pPr>
              <w:pStyle w:val="TAC"/>
            </w:pPr>
            <w:r w:rsidRPr="00D0162F">
              <w:t>87</w:t>
            </w:r>
          </w:p>
        </w:tc>
        <w:tc>
          <w:tcPr>
            <w:tcW w:w="684" w:type="dxa"/>
            <w:shd w:val="clear" w:color="auto" w:fill="auto"/>
          </w:tcPr>
          <w:p w14:paraId="77E50CD7" w14:textId="77777777" w:rsidR="001E2EBC" w:rsidRPr="00D0162F" w:rsidRDefault="001E2EBC" w:rsidP="00A81E02">
            <w:pPr>
              <w:pStyle w:val="TAC"/>
              <w:rPr>
                <w:lang w:eastAsia="zh-CN"/>
              </w:rPr>
            </w:pPr>
            <w:r w:rsidRPr="00D0162F">
              <w:rPr>
                <w:lang w:eastAsia="zh-CN"/>
              </w:rPr>
              <w:t>6371</w:t>
            </w:r>
          </w:p>
        </w:tc>
        <w:tc>
          <w:tcPr>
            <w:tcW w:w="627" w:type="dxa"/>
            <w:shd w:val="clear" w:color="auto" w:fill="auto"/>
          </w:tcPr>
          <w:p w14:paraId="292A9954" w14:textId="77777777" w:rsidR="001E2EBC" w:rsidRPr="00D0162F" w:rsidRDefault="001E2EBC" w:rsidP="00A81E02">
            <w:pPr>
              <w:pStyle w:val="TAC"/>
              <w:rPr>
                <w:lang w:eastAsia="zh-CN"/>
              </w:rPr>
            </w:pPr>
            <w:r w:rsidRPr="00D0162F">
              <w:rPr>
                <w:lang w:eastAsia="zh-CN"/>
              </w:rPr>
              <w:t>3348</w:t>
            </w:r>
          </w:p>
        </w:tc>
        <w:tc>
          <w:tcPr>
            <w:tcW w:w="627" w:type="dxa"/>
            <w:shd w:val="clear" w:color="auto" w:fill="auto"/>
          </w:tcPr>
          <w:p w14:paraId="624903DB" w14:textId="77777777" w:rsidR="001E2EBC" w:rsidRPr="00D0162F" w:rsidRDefault="001E2EBC" w:rsidP="00A81E02">
            <w:pPr>
              <w:pStyle w:val="TAC"/>
            </w:pPr>
            <w:r w:rsidRPr="00D0162F">
              <w:t>130</w:t>
            </w:r>
          </w:p>
        </w:tc>
        <w:tc>
          <w:tcPr>
            <w:tcW w:w="696" w:type="dxa"/>
            <w:shd w:val="clear" w:color="auto" w:fill="auto"/>
          </w:tcPr>
          <w:p w14:paraId="2625C852" w14:textId="77777777" w:rsidR="001E2EBC" w:rsidRPr="00D0162F" w:rsidRDefault="001E2EBC" w:rsidP="00A81E02">
            <w:pPr>
              <w:pStyle w:val="TAC"/>
              <w:rPr>
                <w:lang w:eastAsia="zh-CN"/>
              </w:rPr>
            </w:pPr>
            <w:r w:rsidRPr="00D0162F">
              <w:rPr>
                <w:lang w:eastAsia="zh-CN"/>
              </w:rPr>
              <w:t>6414</w:t>
            </w:r>
          </w:p>
        </w:tc>
        <w:tc>
          <w:tcPr>
            <w:tcW w:w="709" w:type="dxa"/>
            <w:shd w:val="clear" w:color="auto" w:fill="auto"/>
          </w:tcPr>
          <w:p w14:paraId="1282AA83" w14:textId="77777777" w:rsidR="001E2EBC" w:rsidRPr="00D0162F" w:rsidRDefault="001E2EBC" w:rsidP="00A81E02">
            <w:pPr>
              <w:pStyle w:val="TAC"/>
              <w:rPr>
                <w:lang w:eastAsia="zh-CN"/>
              </w:rPr>
            </w:pPr>
            <w:r w:rsidRPr="00D0162F">
              <w:rPr>
                <w:lang w:eastAsia="zh-CN"/>
              </w:rPr>
              <w:t>5459</w:t>
            </w:r>
          </w:p>
        </w:tc>
      </w:tr>
      <w:tr w:rsidR="001E2EBC" w:rsidRPr="00D0162F" w14:paraId="5539DCEF" w14:textId="77777777" w:rsidTr="00A81E02">
        <w:trPr>
          <w:jc w:val="center"/>
        </w:trPr>
        <w:tc>
          <w:tcPr>
            <w:tcW w:w="848" w:type="dxa"/>
            <w:shd w:val="clear" w:color="auto" w:fill="auto"/>
          </w:tcPr>
          <w:p w14:paraId="1B68779D" w14:textId="77777777" w:rsidR="001E2EBC" w:rsidRPr="00D0162F" w:rsidRDefault="001E2EBC" w:rsidP="00A81E02">
            <w:pPr>
              <w:pStyle w:val="TAC"/>
            </w:pPr>
            <w:r w:rsidRPr="00D0162F">
              <w:t>2</w:t>
            </w:r>
          </w:p>
        </w:tc>
        <w:tc>
          <w:tcPr>
            <w:tcW w:w="741" w:type="dxa"/>
            <w:shd w:val="clear" w:color="auto" w:fill="auto"/>
          </w:tcPr>
          <w:p w14:paraId="11C18420" w14:textId="77777777" w:rsidR="001E2EBC" w:rsidRPr="00D0162F" w:rsidRDefault="001E2EBC" w:rsidP="00A81E02">
            <w:pPr>
              <w:pStyle w:val="TAC"/>
              <w:rPr>
                <w:lang w:eastAsia="zh-CN"/>
              </w:rPr>
            </w:pPr>
            <w:r w:rsidRPr="00D0162F">
              <w:rPr>
                <w:lang w:eastAsia="zh-CN"/>
              </w:rPr>
              <w:t>345</w:t>
            </w:r>
          </w:p>
        </w:tc>
        <w:tc>
          <w:tcPr>
            <w:tcW w:w="627" w:type="dxa"/>
            <w:shd w:val="clear" w:color="auto" w:fill="auto"/>
          </w:tcPr>
          <w:p w14:paraId="47F67B0B" w14:textId="77777777" w:rsidR="001E2EBC" w:rsidRPr="00D0162F" w:rsidRDefault="001E2EBC" w:rsidP="00A81E02">
            <w:pPr>
              <w:pStyle w:val="TAC"/>
            </w:pPr>
            <w:r w:rsidRPr="00D0162F">
              <w:rPr>
                <w:lang w:eastAsia="zh-CN"/>
              </w:rPr>
              <w:t>N/A</w:t>
            </w:r>
          </w:p>
        </w:tc>
        <w:tc>
          <w:tcPr>
            <w:tcW w:w="627" w:type="dxa"/>
            <w:shd w:val="clear" w:color="auto" w:fill="auto"/>
          </w:tcPr>
          <w:p w14:paraId="55DB3068" w14:textId="77777777" w:rsidR="001E2EBC" w:rsidRPr="00D0162F" w:rsidRDefault="001E2EBC" w:rsidP="00A81E02">
            <w:pPr>
              <w:pStyle w:val="TAC"/>
            </w:pPr>
            <w:r w:rsidRPr="00D0162F">
              <w:t>45</w:t>
            </w:r>
          </w:p>
        </w:tc>
        <w:tc>
          <w:tcPr>
            <w:tcW w:w="627" w:type="dxa"/>
            <w:shd w:val="clear" w:color="auto" w:fill="auto"/>
          </w:tcPr>
          <w:p w14:paraId="54DCF6B2" w14:textId="77777777" w:rsidR="001E2EBC" w:rsidRPr="00D0162F" w:rsidRDefault="001E2EBC" w:rsidP="00A81E02">
            <w:pPr>
              <w:pStyle w:val="TAC"/>
              <w:rPr>
                <w:lang w:eastAsia="zh-CN"/>
              </w:rPr>
            </w:pPr>
            <w:r w:rsidRPr="00D0162F">
              <w:rPr>
                <w:lang w:eastAsia="zh-CN"/>
              </w:rPr>
              <w:t>2041</w:t>
            </w:r>
          </w:p>
        </w:tc>
        <w:tc>
          <w:tcPr>
            <w:tcW w:w="627" w:type="dxa"/>
            <w:shd w:val="clear" w:color="auto" w:fill="auto"/>
          </w:tcPr>
          <w:p w14:paraId="3BF1009A" w14:textId="77777777" w:rsidR="001E2EBC" w:rsidRPr="00D0162F" w:rsidRDefault="001E2EBC" w:rsidP="00A81E02">
            <w:pPr>
              <w:pStyle w:val="TAC"/>
              <w:rPr>
                <w:lang w:eastAsia="zh-CN"/>
              </w:rPr>
            </w:pPr>
            <w:r w:rsidRPr="00D0162F">
              <w:rPr>
                <w:lang w:eastAsia="zh-CN"/>
              </w:rPr>
              <w:t>1468</w:t>
            </w:r>
          </w:p>
        </w:tc>
        <w:tc>
          <w:tcPr>
            <w:tcW w:w="572" w:type="dxa"/>
            <w:shd w:val="clear" w:color="auto" w:fill="auto"/>
          </w:tcPr>
          <w:p w14:paraId="27B0EA0A" w14:textId="77777777" w:rsidR="001E2EBC" w:rsidRPr="00D0162F" w:rsidRDefault="001E2EBC" w:rsidP="00A81E02">
            <w:pPr>
              <w:pStyle w:val="TAC"/>
            </w:pPr>
            <w:r w:rsidRPr="00D0162F">
              <w:t>88</w:t>
            </w:r>
          </w:p>
        </w:tc>
        <w:tc>
          <w:tcPr>
            <w:tcW w:w="684" w:type="dxa"/>
            <w:shd w:val="clear" w:color="auto" w:fill="auto"/>
          </w:tcPr>
          <w:p w14:paraId="490F5028" w14:textId="77777777" w:rsidR="001E2EBC" w:rsidRPr="00D0162F" w:rsidRDefault="001E2EBC" w:rsidP="00A81E02">
            <w:pPr>
              <w:pStyle w:val="TAC"/>
              <w:rPr>
                <w:lang w:eastAsia="zh-CN"/>
              </w:rPr>
            </w:pPr>
            <w:r w:rsidRPr="00D0162F">
              <w:rPr>
                <w:lang w:eastAsia="zh-CN"/>
              </w:rPr>
              <w:t>6372</w:t>
            </w:r>
          </w:p>
        </w:tc>
        <w:tc>
          <w:tcPr>
            <w:tcW w:w="627" w:type="dxa"/>
            <w:shd w:val="clear" w:color="auto" w:fill="auto"/>
          </w:tcPr>
          <w:p w14:paraId="6B82F628" w14:textId="77777777" w:rsidR="001E2EBC" w:rsidRPr="00D0162F" w:rsidRDefault="001E2EBC" w:rsidP="00A81E02">
            <w:pPr>
              <w:pStyle w:val="TAC"/>
              <w:rPr>
                <w:lang w:eastAsia="zh-CN"/>
              </w:rPr>
            </w:pPr>
            <w:r w:rsidRPr="00D0162F">
              <w:rPr>
                <w:lang w:eastAsia="zh-CN"/>
              </w:rPr>
              <w:t>3396</w:t>
            </w:r>
          </w:p>
        </w:tc>
        <w:tc>
          <w:tcPr>
            <w:tcW w:w="627" w:type="dxa"/>
            <w:shd w:val="clear" w:color="auto" w:fill="auto"/>
          </w:tcPr>
          <w:p w14:paraId="1A2A3E64" w14:textId="77777777" w:rsidR="001E2EBC" w:rsidRPr="00D0162F" w:rsidRDefault="001E2EBC" w:rsidP="00A81E02">
            <w:pPr>
              <w:pStyle w:val="TAC"/>
            </w:pPr>
            <w:r w:rsidRPr="00D0162F">
              <w:t>131</w:t>
            </w:r>
          </w:p>
        </w:tc>
        <w:tc>
          <w:tcPr>
            <w:tcW w:w="696" w:type="dxa"/>
            <w:shd w:val="clear" w:color="auto" w:fill="auto"/>
          </w:tcPr>
          <w:p w14:paraId="61A83E7E" w14:textId="77777777" w:rsidR="001E2EBC" w:rsidRPr="00D0162F" w:rsidRDefault="001E2EBC" w:rsidP="00A81E02">
            <w:pPr>
              <w:pStyle w:val="TAC"/>
              <w:rPr>
                <w:lang w:eastAsia="zh-CN"/>
              </w:rPr>
            </w:pPr>
            <w:r w:rsidRPr="00D0162F">
              <w:rPr>
                <w:lang w:eastAsia="zh-CN"/>
              </w:rPr>
              <w:t>6415</w:t>
            </w:r>
          </w:p>
        </w:tc>
        <w:tc>
          <w:tcPr>
            <w:tcW w:w="709" w:type="dxa"/>
            <w:shd w:val="clear" w:color="auto" w:fill="auto"/>
          </w:tcPr>
          <w:p w14:paraId="0E726282" w14:textId="77777777" w:rsidR="001E2EBC" w:rsidRPr="00D0162F" w:rsidRDefault="001E2EBC" w:rsidP="00A81E02">
            <w:pPr>
              <w:pStyle w:val="TAC"/>
              <w:rPr>
                <w:lang w:eastAsia="zh-CN"/>
              </w:rPr>
            </w:pPr>
            <w:r w:rsidRPr="00D0162F">
              <w:rPr>
                <w:lang w:eastAsia="zh-CN"/>
              </w:rPr>
              <w:t>5511</w:t>
            </w:r>
          </w:p>
        </w:tc>
      </w:tr>
      <w:tr w:rsidR="001E2EBC" w:rsidRPr="00D0162F" w14:paraId="2377D2F8" w14:textId="77777777" w:rsidTr="00A81E02">
        <w:trPr>
          <w:jc w:val="center"/>
        </w:trPr>
        <w:tc>
          <w:tcPr>
            <w:tcW w:w="848" w:type="dxa"/>
            <w:shd w:val="clear" w:color="auto" w:fill="auto"/>
          </w:tcPr>
          <w:p w14:paraId="27DD9025" w14:textId="77777777" w:rsidR="001E2EBC" w:rsidRPr="00D0162F" w:rsidRDefault="001E2EBC" w:rsidP="00A81E02">
            <w:pPr>
              <w:pStyle w:val="TAC"/>
            </w:pPr>
            <w:r w:rsidRPr="00D0162F">
              <w:t>3</w:t>
            </w:r>
          </w:p>
        </w:tc>
        <w:tc>
          <w:tcPr>
            <w:tcW w:w="741" w:type="dxa"/>
            <w:shd w:val="clear" w:color="auto" w:fill="auto"/>
          </w:tcPr>
          <w:p w14:paraId="79EFB4AE" w14:textId="77777777" w:rsidR="001E2EBC" w:rsidRPr="00D0162F" w:rsidRDefault="001E2EBC" w:rsidP="00A81E02">
            <w:pPr>
              <w:pStyle w:val="TAC"/>
              <w:rPr>
                <w:lang w:eastAsia="zh-CN"/>
              </w:rPr>
            </w:pPr>
            <w:r w:rsidRPr="00D0162F">
              <w:rPr>
                <w:lang w:eastAsia="zh-CN"/>
              </w:rPr>
              <w:t>398</w:t>
            </w:r>
          </w:p>
        </w:tc>
        <w:tc>
          <w:tcPr>
            <w:tcW w:w="627" w:type="dxa"/>
            <w:shd w:val="clear" w:color="auto" w:fill="auto"/>
          </w:tcPr>
          <w:p w14:paraId="7BF35DDC" w14:textId="77777777" w:rsidR="001E2EBC" w:rsidRPr="00D0162F" w:rsidRDefault="001E2EBC" w:rsidP="00A81E02">
            <w:pPr>
              <w:pStyle w:val="TAC"/>
            </w:pPr>
            <w:r w:rsidRPr="00D0162F">
              <w:rPr>
                <w:lang w:eastAsia="zh-CN"/>
              </w:rPr>
              <w:t>10</w:t>
            </w:r>
          </w:p>
        </w:tc>
        <w:tc>
          <w:tcPr>
            <w:tcW w:w="627" w:type="dxa"/>
            <w:shd w:val="clear" w:color="auto" w:fill="auto"/>
          </w:tcPr>
          <w:p w14:paraId="4264BB6E" w14:textId="77777777" w:rsidR="001E2EBC" w:rsidRPr="00D0162F" w:rsidRDefault="001E2EBC" w:rsidP="00A81E02">
            <w:pPr>
              <w:pStyle w:val="TAC"/>
            </w:pPr>
            <w:r w:rsidRPr="00D0162F">
              <w:t>46</w:t>
            </w:r>
          </w:p>
        </w:tc>
        <w:tc>
          <w:tcPr>
            <w:tcW w:w="627" w:type="dxa"/>
            <w:shd w:val="clear" w:color="auto" w:fill="auto"/>
          </w:tcPr>
          <w:p w14:paraId="2D774434" w14:textId="77777777" w:rsidR="001E2EBC" w:rsidRPr="00D0162F" w:rsidRDefault="001E2EBC" w:rsidP="00A81E02">
            <w:pPr>
              <w:pStyle w:val="TAC"/>
              <w:rPr>
                <w:lang w:eastAsia="zh-CN"/>
              </w:rPr>
            </w:pPr>
            <w:r w:rsidRPr="00D0162F">
              <w:rPr>
                <w:lang w:eastAsia="zh-CN"/>
              </w:rPr>
              <w:t>2078</w:t>
            </w:r>
          </w:p>
        </w:tc>
        <w:tc>
          <w:tcPr>
            <w:tcW w:w="627" w:type="dxa"/>
            <w:shd w:val="clear" w:color="auto" w:fill="auto"/>
          </w:tcPr>
          <w:p w14:paraId="53803F2E" w14:textId="77777777" w:rsidR="001E2EBC" w:rsidRPr="00D0162F" w:rsidRDefault="001E2EBC" w:rsidP="00A81E02">
            <w:pPr>
              <w:pStyle w:val="TAC"/>
              <w:rPr>
                <w:lang w:eastAsia="zh-CN"/>
              </w:rPr>
            </w:pPr>
            <w:r w:rsidRPr="00D0162F">
              <w:rPr>
                <w:lang w:eastAsia="zh-CN"/>
              </w:rPr>
              <w:t>1511</w:t>
            </w:r>
          </w:p>
        </w:tc>
        <w:tc>
          <w:tcPr>
            <w:tcW w:w="572" w:type="dxa"/>
            <w:shd w:val="clear" w:color="auto" w:fill="auto"/>
          </w:tcPr>
          <w:p w14:paraId="7A049BB4" w14:textId="77777777" w:rsidR="001E2EBC" w:rsidRPr="00D0162F" w:rsidRDefault="001E2EBC" w:rsidP="00A81E02">
            <w:pPr>
              <w:pStyle w:val="TAC"/>
            </w:pPr>
            <w:r w:rsidRPr="00D0162F">
              <w:t>89</w:t>
            </w:r>
          </w:p>
        </w:tc>
        <w:tc>
          <w:tcPr>
            <w:tcW w:w="684" w:type="dxa"/>
            <w:shd w:val="clear" w:color="auto" w:fill="auto"/>
          </w:tcPr>
          <w:p w14:paraId="1DD639FC" w14:textId="77777777" w:rsidR="001E2EBC" w:rsidRPr="00D0162F" w:rsidRDefault="001E2EBC" w:rsidP="00A81E02">
            <w:pPr>
              <w:pStyle w:val="TAC"/>
              <w:rPr>
                <w:lang w:eastAsia="zh-CN"/>
              </w:rPr>
            </w:pPr>
            <w:r w:rsidRPr="00D0162F">
              <w:rPr>
                <w:lang w:eastAsia="zh-CN"/>
              </w:rPr>
              <w:t>6373</w:t>
            </w:r>
          </w:p>
        </w:tc>
        <w:tc>
          <w:tcPr>
            <w:tcW w:w="627" w:type="dxa"/>
            <w:shd w:val="clear" w:color="auto" w:fill="auto"/>
          </w:tcPr>
          <w:p w14:paraId="3E7B3A1C" w14:textId="77777777" w:rsidR="001E2EBC" w:rsidRPr="00D0162F" w:rsidRDefault="001E2EBC" w:rsidP="00A81E02">
            <w:pPr>
              <w:pStyle w:val="TAC"/>
              <w:rPr>
                <w:lang w:eastAsia="zh-CN"/>
              </w:rPr>
            </w:pPr>
            <w:r w:rsidRPr="00D0162F">
              <w:rPr>
                <w:lang w:eastAsia="zh-CN"/>
              </w:rPr>
              <w:t>3443</w:t>
            </w:r>
          </w:p>
        </w:tc>
        <w:tc>
          <w:tcPr>
            <w:tcW w:w="627" w:type="dxa"/>
            <w:shd w:val="clear" w:color="auto" w:fill="auto"/>
          </w:tcPr>
          <w:p w14:paraId="18711B8A" w14:textId="77777777" w:rsidR="001E2EBC" w:rsidRPr="00D0162F" w:rsidRDefault="001E2EBC" w:rsidP="00A81E02">
            <w:pPr>
              <w:pStyle w:val="TAC"/>
            </w:pPr>
            <w:r w:rsidRPr="00D0162F">
              <w:t>132</w:t>
            </w:r>
          </w:p>
        </w:tc>
        <w:tc>
          <w:tcPr>
            <w:tcW w:w="696" w:type="dxa"/>
            <w:shd w:val="clear" w:color="auto" w:fill="auto"/>
          </w:tcPr>
          <w:p w14:paraId="463A4F08" w14:textId="77777777" w:rsidR="001E2EBC" w:rsidRPr="00D0162F" w:rsidRDefault="001E2EBC" w:rsidP="00A81E02">
            <w:pPr>
              <w:pStyle w:val="TAC"/>
              <w:rPr>
                <w:lang w:eastAsia="zh-CN"/>
              </w:rPr>
            </w:pPr>
            <w:r w:rsidRPr="00D0162F">
              <w:rPr>
                <w:lang w:eastAsia="zh-CN"/>
              </w:rPr>
              <w:t>6416</w:t>
            </w:r>
          </w:p>
        </w:tc>
        <w:tc>
          <w:tcPr>
            <w:tcW w:w="709" w:type="dxa"/>
            <w:shd w:val="clear" w:color="auto" w:fill="auto"/>
          </w:tcPr>
          <w:p w14:paraId="45F6ADD6" w14:textId="77777777" w:rsidR="001E2EBC" w:rsidRPr="00D0162F" w:rsidRDefault="001E2EBC" w:rsidP="00A81E02">
            <w:pPr>
              <w:pStyle w:val="TAC"/>
              <w:rPr>
                <w:lang w:eastAsia="zh-CN"/>
              </w:rPr>
            </w:pPr>
            <w:r w:rsidRPr="00D0162F">
              <w:rPr>
                <w:lang w:eastAsia="zh-CN"/>
              </w:rPr>
              <w:t>5560</w:t>
            </w:r>
          </w:p>
        </w:tc>
      </w:tr>
      <w:tr w:rsidR="001E2EBC" w:rsidRPr="00D0162F" w14:paraId="5734A74F" w14:textId="77777777" w:rsidTr="00A81E02">
        <w:trPr>
          <w:jc w:val="center"/>
        </w:trPr>
        <w:tc>
          <w:tcPr>
            <w:tcW w:w="848" w:type="dxa"/>
            <w:shd w:val="clear" w:color="auto" w:fill="auto"/>
          </w:tcPr>
          <w:p w14:paraId="46E540F8" w14:textId="77777777" w:rsidR="001E2EBC" w:rsidRPr="00D0162F" w:rsidRDefault="001E2EBC" w:rsidP="00A81E02">
            <w:pPr>
              <w:pStyle w:val="TAC"/>
            </w:pPr>
            <w:r w:rsidRPr="00D0162F">
              <w:t>4</w:t>
            </w:r>
          </w:p>
        </w:tc>
        <w:tc>
          <w:tcPr>
            <w:tcW w:w="741" w:type="dxa"/>
            <w:shd w:val="clear" w:color="auto" w:fill="auto"/>
          </w:tcPr>
          <w:p w14:paraId="63FA51DE" w14:textId="77777777" w:rsidR="001E2EBC" w:rsidRPr="00D0162F" w:rsidRDefault="001E2EBC" w:rsidP="00A81E02">
            <w:pPr>
              <w:pStyle w:val="TAC"/>
              <w:rPr>
                <w:lang w:eastAsia="zh-CN"/>
              </w:rPr>
            </w:pPr>
            <w:r w:rsidRPr="00D0162F">
              <w:rPr>
                <w:lang w:eastAsia="zh-CN"/>
              </w:rPr>
              <w:t>447</w:t>
            </w:r>
          </w:p>
        </w:tc>
        <w:tc>
          <w:tcPr>
            <w:tcW w:w="627" w:type="dxa"/>
            <w:shd w:val="clear" w:color="auto" w:fill="auto"/>
          </w:tcPr>
          <w:p w14:paraId="1523A172" w14:textId="77777777" w:rsidR="001E2EBC" w:rsidRPr="00D0162F" w:rsidRDefault="001E2EBC" w:rsidP="00A81E02">
            <w:pPr>
              <w:pStyle w:val="TAC"/>
            </w:pPr>
            <w:r w:rsidRPr="00D0162F">
              <w:rPr>
                <w:lang w:eastAsia="zh-CN"/>
              </w:rPr>
              <w:t>23</w:t>
            </w:r>
          </w:p>
        </w:tc>
        <w:tc>
          <w:tcPr>
            <w:tcW w:w="627" w:type="dxa"/>
            <w:shd w:val="clear" w:color="auto" w:fill="auto"/>
          </w:tcPr>
          <w:p w14:paraId="12F54631" w14:textId="77777777" w:rsidR="001E2EBC" w:rsidRPr="00D0162F" w:rsidRDefault="001E2EBC" w:rsidP="00A81E02">
            <w:pPr>
              <w:pStyle w:val="TAC"/>
            </w:pPr>
            <w:r w:rsidRPr="00D0162F">
              <w:t>47</w:t>
            </w:r>
          </w:p>
        </w:tc>
        <w:tc>
          <w:tcPr>
            <w:tcW w:w="627" w:type="dxa"/>
            <w:shd w:val="clear" w:color="auto" w:fill="auto"/>
          </w:tcPr>
          <w:p w14:paraId="66928CFB" w14:textId="77777777" w:rsidR="001E2EBC" w:rsidRPr="00D0162F" w:rsidRDefault="001E2EBC" w:rsidP="00A81E02">
            <w:pPr>
              <w:pStyle w:val="TAC"/>
              <w:rPr>
                <w:lang w:eastAsia="zh-CN"/>
              </w:rPr>
            </w:pPr>
            <w:r w:rsidRPr="00D0162F">
              <w:rPr>
                <w:lang w:eastAsia="zh-CN"/>
              </w:rPr>
              <w:t>2113</w:t>
            </w:r>
          </w:p>
        </w:tc>
        <w:tc>
          <w:tcPr>
            <w:tcW w:w="627" w:type="dxa"/>
            <w:shd w:val="clear" w:color="auto" w:fill="auto"/>
          </w:tcPr>
          <w:p w14:paraId="1F376874" w14:textId="77777777" w:rsidR="001E2EBC" w:rsidRPr="00D0162F" w:rsidRDefault="001E2EBC" w:rsidP="00A81E02">
            <w:pPr>
              <w:pStyle w:val="TAC"/>
              <w:rPr>
                <w:lang w:eastAsia="zh-CN"/>
              </w:rPr>
            </w:pPr>
            <w:r w:rsidRPr="00D0162F">
              <w:rPr>
                <w:lang w:eastAsia="zh-CN"/>
              </w:rPr>
              <w:t>1555</w:t>
            </w:r>
          </w:p>
        </w:tc>
        <w:tc>
          <w:tcPr>
            <w:tcW w:w="572" w:type="dxa"/>
            <w:shd w:val="clear" w:color="auto" w:fill="auto"/>
          </w:tcPr>
          <w:p w14:paraId="2BAEF9DE" w14:textId="77777777" w:rsidR="001E2EBC" w:rsidRPr="00D0162F" w:rsidRDefault="001E2EBC" w:rsidP="00A81E02">
            <w:pPr>
              <w:pStyle w:val="TAC"/>
            </w:pPr>
            <w:r w:rsidRPr="00D0162F">
              <w:t>90</w:t>
            </w:r>
          </w:p>
        </w:tc>
        <w:tc>
          <w:tcPr>
            <w:tcW w:w="684" w:type="dxa"/>
            <w:shd w:val="clear" w:color="auto" w:fill="auto"/>
          </w:tcPr>
          <w:p w14:paraId="72B47750" w14:textId="77777777" w:rsidR="001E2EBC" w:rsidRPr="00D0162F" w:rsidRDefault="001E2EBC" w:rsidP="00A81E02">
            <w:pPr>
              <w:pStyle w:val="TAC"/>
              <w:rPr>
                <w:lang w:eastAsia="zh-CN"/>
              </w:rPr>
            </w:pPr>
            <w:r w:rsidRPr="00D0162F">
              <w:rPr>
                <w:lang w:eastAsia="zh-CN"/>
              </w:rPr>
              <w:t>6374</w:t>
            </w:r>
          </w:p>
        </w:tc>
        <w:tc>
          <w:tcPr>
            <w:tcW w:w="627" w:type="dxa"/>
            <w:shd w:val="clear" w:color="auto" w:fill="auto"/>
          </w:tcPr>
          <w:p w14:paraId="105224B6" w14:textId="77777777" w:rsidR="001E2EBC" w:rsidRPr="00D0162F" w:rsidRDefault="001E2EBC" w:rsidP="00A81E02">
            <w:pPr>
              <w:pStyle w:val="TAC"/>
              <w:rPr>
                <w:lang w:eastAsia="zh-CN"/>
              </w:rPr>
            </w:pPr>
            <w:r w:rsidRPr="00D0162F">
              <w:rPr>
                <w:lang w:eastAsia="zh-CN"/>
              </w:rPr>
              <w:t>3492</w:t>
            </w:r>
          </w:p>
        </w:tc>
        <w:tc>
          <w:tcPr>
            <w:tcW w:w="627" w:type="dxa"/>
            <w:shd w:val="clear" w:color="auto" w:fill="auto"/>
          </w:tcPr>
          <w:p w14:paraId="3A571C48" w14:textId="77777777" w:rsidR="001E2EBC" w:rsidRPr="00D0162F" w:rsidRDefault="001E2EBC" w:rsidP="00A81E02">
            <w:pPr>
              <w:pStyle w:val="TAC"/>
            </w:pPr>
            <w:r w:rsidRPr="00D0162F">
              <w:t>133</w:t>
            </w:r>
          </w:p>
        </w:tc>
        <w:tc>
          <w:tcPr>
            <w:tcW w:w="696" w:type="dxa"/>
            <w:shd w:val="clear" w:color="auto" w:fill="auto"/>
          </w:tcPr>
          <w:p w14:paraId="3AE4B88B" w14:textId="77777777" w:rsidR="001E2EBC" w:rsidRPr="00D0162F" w:rsidRDefault="001E2EBC" w:rsidP="00A81E02">
            <w:pPr>
              <w:pStyle w:val="TAC"/>
              <w:rPr>
                <w:lang w:eastAsia="zh-CN"/>
              </w:rPr>
            </w:pPr>
            <w:r w:rsidRPr="00D0162F">
              <w:rPr>
                <w:lang w:eastAsia="zh-CN"/>
              </w:rPr>
              <w:t>6417</w:t>
            </w:r>
          </w:p>
        </w:tc>
        <w:tc>
          <w:tcPr>
            <w:tcW w:w="709" w:type="dxa"/>
            <w:shd w:val="clear" w:color="auto" w:fill="auto"/>
          </w:tcPr>
          <w:p w14:paraId="738883C9" w14:textId="77777777" w:rsidR="001E2EBC" w:rsidRPr="00D0162F" w:rsidRDefault="001E2EBC" w:rsidP="00A81E02">
            <w:pPr>
              <w:pStyle w:val="TAC"/>
              <w:rPr>
                <w:lang w:eastAsia="zh-CN"/>
              </w:rPr>
            </w:pPr>
            <w:r w:rsidRPr="00D0162F">
              <w:rPr>
                <w:lang w:eastAsia="zh-CN"/>
              </w:rPr>
              <w:t>5613</w:t>
            </w:r>
          </w:p>
        </w:tc>
      </w:tr>
      <w:tr w:rsidR="001E2EBC" w:rsidRPr="00D0162F" w14:paraId="147BD88A" w14:textId="77777777" w:rsidTr="00A81E02">
        <w:trPr>
          <w:jc w:val="center"/>
        </w:trPr>
        <w:tc>
          <w:tcPr>
            <w:tcW w:w="848" w:type="dxa"/>
            <w:shd w:val="clear" w:color="auto" w:fill="auto"/>
          </w:tcPr>
          <w:p w14:paraId="1A03741E" w14:textId="77777777" w:rsidR="001E2EBC" w:rsidRPr="00D0162F" w:rsidRDefault="001E2EBC" w:rsidP="00A81E02">
            <w:pPr>
              <w:pStyle w:val="TAC"/>
            </w:pPr>
            <w:r w:rsidRPr="00D0162F">
              <w:t>5</w:t>
            </w:r>
          </w:p>
        </w:tc>
        <w:tc>
          <w:tcPr>
            <w:tcW w:w="741" w:type="dxa"/>
            <w:shd w:val="clear" w:color="auto" w:fill="auto"/>
          </w:tcPr>
          <w:p w14:paraId="118A6464" w14:textId="77777777" w:rsidR="001E2EBC" w:rsidRPr="00D0162F" w:rsidRDefault="001E2EBC" w:rsidP="00A81E02">
            <w:pPr>
              <w:pStyle w:val="TAC"/>
              <w:rPr>
                <w:lang w:eastAsia="zh-CN"/>
              </w:rPr>
            </w:pPr>
            <w:r w:rsidRPr="00D0162F">
              <w:rPr>
                <w:lang w:eastAsia="zh-CN"/>
              </w:rPr>
              <w:t>494</w:t>
            </w:r>
          </w:p>
        </w:tc>
        <w:tc>
          <w:tcPr>
            <w:tcW w:w="627" w:type="dxa"/>
            <w:shd w:val="clear" w:color="auto" w:fill="auto"/>
          </w:tcPr>
          <w:p w14:paraId="0539FA5E" w14:textId="77777777" w:rsidR="001E2EBC" w:rsidRPr="00D0162F" w:rsidRDefault="001E2EBC" w:rsidP="00A81E02">
            <w:pPr>
              <w:pStyle w:val="TAC"/>
            </w:pPr>
            <w:r w:rsidRPr="00D0162F">
              <w:rPr>
                <w:lang w:eastAsia="zh-CN"/>
              </w:rPr>
              <w:t>39</w:t>
            </w:r>
          </w:p>
        </w:tc>
        <w:tc>
          <w:tcPr>
            <w:tcW w:w="627" w:type="dxa"/>
            <w:shd w:val="clear" w:color="auto" w:fill="auto"/>
          </w:tcPr>
          <w:p w14:paraId="1C4697CE" w14:textId="77777777" w:rsidR="001E2EBC" w:rsidRPr="00D0162F" w:rsidRDefault="001E2EBC" w:rsidP="00A81E02">
            <w:pPr>
              <w:pStyle w:val="TAC"/>
            </w:pPr>
            <w:r w:rsidRPr="00D0162F">
              <w:t>48</w:t>
            </w:r>
          </w:p>
        </w:tc>
        <w:tc>
          <w:tcPr>
            <w:tcW w:w="627" w:type="dxa"/>
            <w:shd w:val="clear" w:color="auto" w:fill="auto"/>
          </w:tcPr>
          <w:p w14:paraId="5B3A8164" w14:textId="77777777" w:rsidR="001E2EBC" w:rsidRPr="00D0162F" w:rsidRDefault="001E2EBC" w:rsidP="00A81E02">
            <w:pPr>
              <w:pStyle w:val="TAC"/>
              <w:rPr>
                <w:lang w:eastAsia="zh-CN"/>
              </w:rPr>
            </w:pPr>
            <w:r w:rsidRPr="00D0162F">
              <w:rPr>
                <w:lang w:eastAsia="zh-CN"/>
              </w:rPr>
              <w:t>2149</w:t>
            </w:r>
          </w:p>
        </w:tc>
        <w:tc>
          <w:tcPr>
            <w:tcW w:w="627" w:type="dxa"/>
            <w:shd w:val="clear" w:color="auto" w:fill="auto"/>
          </w:tcPr>
          <w:p w14:paraId="6E82C513" w14:textId="77777777" w:rsidR="001E2EBC" w:rsidRPr="00D0162F" w:rsidRDefault="001E2EBC" w:rsidP="00A81E02">
            <w:pPr>
              <w:pStyle w:val="TAC"/>
              <w:rPr>
                <w:lang w:eastAsia="zh-CN"/>
              </w:rPr>
            </w:pPr>
            <w:r w:rsidRPr="00D0162F">
              <w:rPr>
                <w:lang w:eastAsia="zh-CN"/>
              </w:rPr>
              <w:t>1600</w:t>
            </w:r>
          </w:p>
        </w:tc>
        <w:tc>
          <w:tcPr>
            <w:tcW w:w="572" w:type="dxa"/>
            <w:shd w:val="clear" w:color="auto" w:fill="auto"/>
          </w:tcPr>
          <w:p w14:paraId="29CF4B63" w14:textId="77777777" w:rsidR="001E2EBC" w:rsidRPr="00D0162F" w:rsidRDefault="001E2EBC" w:rsidP="00A81E02">
            <w:pPr>
              <w:pStyle w:val="TAC"/>
            </w:pPr>
            <w:r w:rsidRPr="00D0162F">
              <w:t>91</w:t>
            </w:r>
          </w:p>
        </w:tc>
        <w:tc>
          <w:tcPr>
            <w:tcW w:w="684" w:type="dxa"/>
            <w:shd w:val="clear" w:color="auto" w:fill="auto"/>
          </w:tcPr>
          <w:p w14:paraId="108BD495" w14:textId="77777777" w:rsidR="001E2EBC" w:rsidRPr="00D0162F" w:rsidRDefault="001E2EBC" w:rsidP="00A81E02">
            <w:pPr>
              <w:pStyle w:val="TAC"/>
              <w:rPr>
                <w:lang w:eastAsia="zh-CN"/>
              </w:rPr>
            </w:pPr>
            <w:r w:rsidRPr="00D0162F">
              <w:rPr>
                <w:lang w:eastAsia="zh-CN"/>
              </w:rPr>
              <w:t>6375</w:t>
            </w:r>
          </w:p>
        </w:tc>
        <w:tc>
          <w:tcPr>
            <w:tcW w:w="627" w:type="dxa"/>
            <w:shd w:val="clear" w:color="auto" w:fill="auto"/>
          </w:tcPr>
          <w:p w14:paraId="5F6713C5" w14:textId="77777777" w:rsidR="001E2EBC" w:rsidRPr="00D0162F" w:rsidRDefault="001E2EBC" w:rsidP="00A81E02">
            <w:pPr>
              <w:pStyle w:val="TAC"/>
              <w:rPr>
                <w:lang w:eastAsia="zh-CN"/>
              </w:rPr>
            </w:pPr>
            <w:r w:rsidRPr="00D0162F">
              <w:rPr>
                <w:lang w:eastAsia="zh-CN"/>
              </w:rPr>
              <w:t>3537</w:t>
            </w:r>
          </w:p>
        </w:tc>
        <w:tc>
          <w:tcPr>
            <w:tcW w:w="627" w:type="dxa"/>
            <w:shd w:val="clear" w:color="auto" w:fill="auto"/>
          </w:tcPr>
          <w:p w14:paraId="106E5CE3" w14:textId="77777777" w:rsidR="001E2EBC" w:rsidRPr="00D0162F" w:rsidRDefault="001E2EBC" w:rsidP="00A81E02">
            <w:pPr>
              <w:pStyle w:val="TAC"/>
            </w:pPr>
            <w:r w:rsidRPr="00D0162F">
              <w:t>134</w:t>
            </w:r>
          </w:p>
        </w:tc>
        <w:tc>
          <w:tcPr>
            <w:tcW w:w="696" w:type="dxa"/>
            <w:shd w:val="clear" w:color="auto" w:fill="auto"/>
          </w:tcPr>
          <w:p w14:paraId="74EE2EA7" w14:textId="77777777" w:rsidR="001E2EBC" w:rsidRPr="00D0162F" w:rsidRDefault="001E2EBC" w:rsidP="00A81E02">
            <w:pPr>
              <w:pStyle w:val="TAC"/>
              <w:rPr>
                <w:lang w:eastAsia="zh-CN"/>
              </w:rPr>
            </w:pPr>
            <w:r w:rsidRPr="00D0162F">
              <w:rPr>
                <w:lang w:eastAsia="zh-CN"/>
              </w:rPr>
              <w:t>6418</w:t>
            </w:r>
          </w:p>
        </w:tc>
        <w:tc>
          <w:tcPr>
            <w:tcW w:w="709" w:type="dxa"/>
            <w:shd w:val="clear" w:color="auto" w:fill="auto"/>
          </w:tcPr>
          <w:p w14:paraId="7080B3BA" w14:textId="77777777" w:rsidR="001E2EBC" w:rsidRPr="00D0162F" w:rsidRDefault="001E2EBC" w:rsidP="00A81E02">
            <w:pPr>
              <w:pStyle w:val="TAC"/>
              <w:rPr>
                <w:lang w:eastAsia="zh-CN"/>
              </w:rPr>
            </w:pPr>
            <w:r w:rsidRPr="00D0162F">
              <w:rPr>
                <w:lang w:eastAsia="zh-CN"/>
              </w:rPr>
              <w:t>5660</w:t>
            </w:r>
          </w:p>
        </w:tc>
      </w:tr>
      <w:tr w:rsidR="001E2EBC" w:rsidRPr="00D0162F" w14:paraId="2688EEAB" w14:textId="77777777" w:rsidTr="00A81E02">
        <w:trPr>
          <w:jc w:val="center"/>
        </w:trPr>
        <w:tc>
          <w:tcPr>
            <w:tcW w:w="848" w:type="dxa"/>
            <w:shd w:val="clear" w:color="auto" w:fill="auto"/>
          </w:tcPr>
          <w:p w14:paraId="6E2EE43F" w14:textId="77777777" w:rsidR="001E2EBC" w:rsidRPr="00D0162F" w:rsidRDefault="001E2EBC" w:rsidP="00A81E02">
            <w:pPr>
              <w:pStyle w:val="TAC"/>
            </w:pPr>
            <w:r w:rsidRPr="00D0162F">
              <w:t>6</w:t>
            </w:r>
          </w:p>
        </w:tc>
        <w:tc>
          <w:tcPr>
            <w:tcW w:w="741" w:type="dxa"/>
            <w:shd w:val="clear" w:color="auto" w:fill="auto"/>
          </w:tcPr>
          <w:p w14:paraId="17F734FB" w14:textId="77777777" w:rsidR="001E2EBC" w:rsidRPr="00D0162F" w:rsidRDefault="001E2EBC" w:rsidP="00A81E02">
            <w:pPr>
              <w:pStyle w:val="TAC"/>
              <w:rPr>
                <w:lang w:eastAsia="zh-CN"/>
              </w:rPr>
            </w:pPr>
            <w:r w:rsidRPr="00D0162F">
              <w:rPr>
                <w:lang w:eastAsia="zh-CN"/>
              </w:rPr>
              <w:t>540</w:t>
            </w:r>
          </w:p>
        </w:tc>
        <w:tc>
          <w:tcPr>
            <w:tcW w:w="627" w:type="dxa"/>
            <w:shd w:val="clear" w:color="auto" w:fill="auto"/>
          </w:tcPr>
          <w:p w14:paraId="01B850D6" w14:textId="77777777" w:rsidR="001E2EBC" w:rsidRPr="00D0162F" w:rsidRDefault="001E2EBC" w:rsidP="00A81E02">
            <w:pPr>
              <w:pStyle w:val="TAC"/>
            </w:pPr>
            <w:r w:rsidRPr="00D0162F">
              <w:rPr>
                <w:lang w:eastAsia="zh-CN"/>
              </w:rPr>
              <w:t>57</w:t>
            </w:r>
          </w:p>
        </w:tc>
        <w:tc>
          <w:tcPr>
            <w:tcW w:w="627" w:type="dxa"/>
            <w:shd w:val="clear" w:color="auto" w:fill="auto"/>
          </w:tcPr>
          <w:p w14:paraId="1701D871" w14:textId="77777777" w:rsidR="001E2EBC" w:rsidRPr="00D0162F" w:rsidRDefault="001E2EBC" w:rsidP="00A81E02">
            <w:pPr>
              <w:pStyle w:val="TAC"/>
            </w:pPr>
            <w:r w:rsidRPr="00D0162F">
              <w:t>49</w:t>
            </w:r>
          </w:p>
        </w:tc>
        <w:tc>
          <w:tcPr>
            <w:tcW w:w="627" w:type="dxa"/>
            <w:shd w:val="clear" w:color="auto" w:fill="auto"/>
          </w:tcPr>
          <w:p w14:paraId="3CD93175" w14:textId="77777777" w:rsidR="001E2EBC" w:rsidRPr="00D0162F" w:rsidRDefault="001E2EBC" w:rsidP="00A81E02">
            <w:pPr>
              <w:pStyle w:val="TAC"/>
              <w:rPr>
                <w:lang w:eastAsia="zh-CN"/>
              </w:rPr>
            </w:pPr>
            <w:r w:rsidRPr="00D0162F">
              <w:rPr>
                <w:lang w:eastAsia="zh-CN"/>
              </w:rPr>
              <w:t>6333</w:t>
            </w:r>
          </w:p>
        </w:tc>
        <w:tc>
          <w:tcPr>
            <w:tcW w:w="627" w:type="dxa"/>
            <w:shd w:val="clear" w:color="auto" w:fill="auto"/>
          </w:tcPr>
          <w:p w14:paraId="734B2E24" w14:textId="77777777" w:rsidR="001E2EBC" w:rsidRPr="00D0162F" w:rsidRDefault="001E2EBC" w:rsidP="00A81E02">
            <w:pPr>
              <w:pStyle w:val="TAC"/>
              <w:rPr>
                <w:lang w:eastAsia="zh-CN"/>
              </w:rPr>
            </w:pPr>
            <w:r w:rsidRPr="00D0162F">
              <w:rPr>
                <w:lang w:eastAsia="zh-CN"/>
              </w:rPr>
              <w:t>1637</w:t>
            </w:r>
          </w:p>
        </w:tc>
        <w:tc>
          <w:tcPr>
            <w:tcW w:w="572" w:type="dxa"/>
            <w:shd w:val="clear" w:color="auto" w:fill="auto"/>
          </w:tcPr>
          <w:p w14:paraId="263616B6" w14:textId="77777777" w:rsidR="001E2EBC" w:rsidRPr="00D0162F" w:rsidRDefault="001E2EBC" w:rsidP="00A81E02">
            <w:pPr>
              <w:pStyle w:val="TAC"/>
            </w:pPr>
            <w:r w:rsidRPr="00D0162F">
              <w:t>92</w:t>
            </w:r>
          </w:p>
        </w:tc>
        <w:tc>
          <w:tcPr>
            <w:tcW w:w="684" w:type="dxa"/>
            <w:shd w:val="clear" w:color="auto" w:fill="auto"/>
          </w:tcPr>
          <w:p w14:paraId="041212DF" w14:textId="77777777" w:rsidR="001E2EBC" w:rsidRPr="00D0162F" w:rsidRDefault="001E2EBC" w:rsidP="00A81E02">
            <w:pPr>
              <w:pStyle w:val="TAC"/>
              <w:rPr>
                <w:lang w:eastAsia="zh-CN"/>
              </w:rPr>
            </w:pPr>
            <w:r w:rsidRPr="00D0162F">
              <w:rPr>
                <w:lang w:eastAsia="zh-CN"/>
              </w:rPr>
              <w:t>6376</w:t>
            </w:r>
          </w:p>
        </w:tc>
        <w:tc>
          <w:tcPr>
            <w:tcW w:w="627" w:type="dxa"/>
            <w:shd w:val="clear" w:color="auto" w:fill="auto"/>
          </w:tcPr>
          <w:p w14:paraId="446AA4D1" w14:textId="77777777" w:rsidR="001E2EBC" w:rsidRPr="00D0162F" w:rsidRDefault="001E2EBC" w:rsidP="00A81E02">
            <w:pPr>
              <w:pStyle w:val="TAC"/>
              <w:rPr>
                <w:lang w:eastAsia="zh-CN"/>
              </w:rPr>
            </w:pPr>
            <w:r w:rsidRPr="00D0162F">
              <w:rPr>
                <w:lang w:eastAsia="zh-CN"/>
              </w:rPr>
              <w:t>3585</w:t>
            </w:r>
          </w:p>
        </w:tc>
        <w:tc>
          <w:tcPr>
            <w:tcW w:w="627" w:type="dxa"/>
            <w:shd w:val="clear" w:color="auto" w:fill="auto"/>
          </w:tcPr>
          <w:p w14:paraId="4A41BB6B" w14:textId="77777777" w:rsidR="001E2EBC" w:rsidRPr="00D0162F" w:rsidRDefault="001E2EBC" w:rsidP="00A81E02">
            <w:pPr>
              <w:pStyle w:val="TAC"/>
            </w:pPr>
            <w:r w:rsidRPr="00D0162F">
              <w:t>135</w:t>
            </w:r>
          </w:p>
        </w:tc>
        <w:tc>
          <w:tcPr>
            <w:tcW w:w="696" w:type="dxa"/>
            <w:shd w:val="clear" w:color="auto" w:fill="auto"/>
          </w:tcPr>
          <w:p w14:paraId="56BFDB60" w14:textId="77777777" w:rsidR="001E2EBC" w:rsidRPr="00D0162F" w:rsidRDefault="001E2EBC" w:rsidP="00A81E02">
            <w:pPr>
              <w:pStyle w:val="TAC"/>
              <w:rPr>
                <w:lang w:eastAsia="zh-CN"/>
              </w:rPr>
            </w:pPr>
            <w:r w:rsidRPr="00D0162F">
              <w:rPr>
                <w:lang w:eastAsia="zh-CN"/>
              </w:rPr>
              <w:t>6419</w:t>
            </w:r>
          </w:p>
        </w:tc>
        <w:tc>
          <w:tcPr>
            <w:tcW w:w="709" w:type="dxa"/>
            <w:shd w:val="clear" w:color="auto" w:fill="auto"/>
          </w:tcPr>
          <w:p w14:paraId="194FD41C" w14:textId="77777777" w:rsidR="001E2EBC" w:rsidRPr="00D0162F" w:rsidRDefault="001E2EBC" w:rsidP="00A81E02">
            <w:pPr>
              <w:pStyle w:val="TAC"/>
              <w:rPr>
                <w:lang w:eastAsia="zh-CN"/>
              </w:rPr>
            </w:pPr>
            <w:r w:rsidRPr="00D0162F">
              <w:rPr>
                <w:lang w:eastAsia="zh-CN"/>
              </w:rPr>
              <w:t>5712</w:t>
            </w:r>
          </w:p>
        </w:tc>
      </w:tr>
      <w:tr w:rsidR="001E2EBC" w:rsidRPr="00D0162F" w14:paraId="6A7A55DD" w14:textId="77777777" w:rsidTr="00A81E02">
        <w:trPr>
          <w:jc w:val="center"/>
        </w:trPr>
        <w:tc>
          <w:tcPr>
            <w:tcW w:w="848" w:type="dxa"/>
            <w:shd w:val="clear" w:color="auto" w:fill="auto"/>
          </w:tcPr>
          <w:p w14:paraId="6E38EE4F" w14:textId="77777777" w:rsidR="001E2EBC" w:rsidRPr="00D0162F" w:rsidRDefault="001E2EBC" w:rsidP="00A81E02">
            <w:pPr>
              <w:pStyle w:val="TAC"/>
            </w:pPr>
            <w:r w:rsidRPr="00D0162F">
              <w:t>7</w:t>
            </w:r>
          </w:p>
        </w:tc>
        <w:tc>
          <w:tcPr>
            <w:tcW w:w="741" w:type="dxa"/>
            <w:shd w:val="clear" w:color="auto" w:fill="auto"/>
          </w:tcPr>
          <w:p w14:paraId="191B44E3" w14:textId="77777777" w:rsidR="001E2EBC" w:rsidRPr="00D0162F" w:rsidRDefault="001E2EBC" w:rsidP="00A81E02">
            <w:pPr>
              <w:pStyle w:val="TAC"/>
              <w:rPr>
                <w:lang w:eastAsia="zh-CN"/>
              </w:rPr>
            </w:pPr>
            <w:r w:rsidRPr="00D0162F">
              <w:rPr>
                <w:lang w:eastAsia="zh-CN"/>
              </w:rPr>
              <w:t>585</w:t>
            </w:r>
          </w:p>
        </w:tc>
        <w:tc>
          <w:tcPr>
            <w:tcW w:w="627" w:type="dxa"/>
            <w:shd w:val="clear" w:color="auto" w:fill="auto"/>
          </w:tcPr>
          <w:p w14:paraId="462E796D" w14:textId="77777777" w:rsidR="001E2EBC" w:rsidRPr="00D0162F" w:rsidRDefault="001E2EBC" w:rsidP="00A81E02">
            <w:pPr>
              <w:pStyle w:val="TAC"/>
            </w:pPr>
            <w:r w:rsidRPr="00D0162F">
              <w:rPr>
                <w:lang w:eastAsia="zh-CN"/>
              </w:rPr>
              <w:t>78</w:t>
            </w:r>
          </w:p>
        </w:tc>
        <w:tc>
          <w:tcPr>
            <w:tcW w:w="627" w:type="dxa"/>
            <w:shd w:val="clear" w:color="auto" w:fill="auto"/>
          </w:tcPr>
          <w:p w14:paraId="7FF536F1" w14:textId="77777777" w:rsidR="001E2EBC" w:rsidRPr="00D0162F" w:rsidRDefault="001E2EBC" w:rsidP="00A81E02">
            <w:pPr>
              <w:pStyle w:val="TAC"/>
            </w:pPr>
            <w:r w:rsidRPr="00D0162F">
              <w:t>50</w:t>
            </w:r>
          </w:p>
        </w:tc>
        <w:tc>
          <w:tcPr>
            <w:tcW w:w="627" w:type="dxa"/>
            <w:shd w:val="clear" w:color="auto" w:fill="auto"/>
          </w:tcPr>
          <w:p w14:paraId="7D49AE6A" w14:textId="77777777" w:rsidR="001E2EBC" w:rsidRPr="00D0162F" w:rsidRDefault="001E2EBC" w:rsidP="00A81E02">
            <w:pPr>
              <w:pStyle w:val="TAC"/>
              <w:rPr>
                <w:lang w:eastAsia="zh-CN"/>
              </w:rPr>
            </w:pPr>
            <w:r w:rsidRPr="00D0162F">
              <w:rPr>
                <w:lang w:eastAsia="zh-CN"/>
              </w:rPr>
              <w:t>6334</w:t>
            </w:r>
          </w:p>
        </w:tc>
        <w:tc>
          <w:tcPr>
            <w:tcW w:w="627" w:type="dxa"/>
            <w:shd w:val="clear" w:color="auto" w:fill="auto"/>
          </w:tcPr>
          <w:p w14:paraId="0EB503E2" w14:textId="77777777" w:rsidR="001E2EBC" w:rsidRPr="00D0162F" w:rsidRDefault="001E2EBC" w:rsidP="00A81E02">
            <w:pPr>
              <w:pStyle w:val="TAC"/>
              <w:rPr>
                <w:lang w:eastAsia="zh-CN"/>
              </w:rPr>
            </w:pPr>
            <w:r w:rsidRPr="00D0162F">
              <w:rPr>
                <w:lang w:eastAsia="zh-CN"/>
              </w:rPr>
              <w:t>1683</w:t>
            </w:r>
          </w:p>
        </w:tc>
        <w:tc>
          <w:tcPr>
            <w:tcW w:w="572" w:type="dxa"/>
            <w:shd w:val="clear" w:color="auto" w:fill="auto"/>
          </w:tcPr>
          <w:p w14:paraId="5162B3D1" w14:textId="77777777" w:rsidR="001E2EBC" w:rsidRPr="00D0162F" w:rsidRDefault="001E2EBC" w:rsidP="00A81E02">
            <w:pPr>
              <w:pStyle w:val="TAC"/>
            </w:pPr>
            <w:r w:rsidRPr="00D0162F">
              <w:t>93</w:t>
            </w:r>
          </w:p>
        </w:tc>
        <w:tc>
          <w:tcPr>
            <w:tcW w:w="684" w:type="dxa"/>
            <w:shd w:val="clear" w:color="auto" w:fill="auto"/>
          </w:tcPr>
          <w:p w14:paraId="5299340A" w14:textId="77777777" w:rsidR="001E2EBC" w:rsidRPr="00D0162F" w:rsidRDefault="001E2EBC" w:rsidP="00A81E02">
            <w:pPr>
              <w:pStyle w:val="TAC"/>
              <w:rPr>
                <w:lang w:eastAsia="zh-CN"/>
              </w:rPr>
            </w:pPr>
            <w:r w:rsidRPr="00D0162F">
              <w:rPr>
                <w:lang w:eastAsia="zh-CN"/>
              </w:rPr>
              <w:t>6377</w:t>
            </w:r>
          </w:p>
        </w:tc>
        <w:tc>
          <w:tcPr>
            <w:tcW w:w="627" w:type="dxa"/>
            <w:shd w:val="clear" w:color="auto" w:fill="auto"/>
          </w:tcPr>
          <w:p w14:paraId="5A6E38AD" w14:textId="77777777" w:rsidR="001E2EBC" w:rsidRPr="00D0162F" w:rsidRDefault="001E2EBC" w:rsidP="00A81E02">
            <w:pPr>
              <w:pStyle w:val="TAC"/>
              <w:rPr>
                <w:lang w:eastAsia="zh-CN"/>
              </w:rPr>
            </w:pPr>
            <w:r w:rsidRPr="00D0162F">
              <w:rPr>
                <w:lang w:eastAsia="zh-CN"/>
              </w:rPr>
              <w:t>3631</w:t>
            </w:r>
          </w:p>
        </w:tc>
        <w:tc>
          <w:tcPr>
            <w:tcW w:w="627" w:type="dxa"/>
            <w:shd w:val="clear" w:color="auto" w:fill="auto"/>
          </w:tcPr>
          <w:p w14:paraId="518124E8" w14:textId="77777777" w:rsidR="001E2EBC" w:rsidRPr="00D0162F" w:rsidRDefault="001E2EBC" w:rsidP="00A81E02">
            <w:pPr>
              <w:pStyle w:val="TAC"/>
            </w:pPr>
            <w:r w:rsidRPr="00D0162F">
              <w:t>136</w:t>
            </w:r>
          </w:p>
        </w:tc>
        <w:tc>
          <w:tcPr>
            <w:tcW w:w="696" w:type="dxa"/>
            <w:shd w:val="clear" w:color="auto" w:fill="auto"/>
          </w:tcPr>
          <w:p w14:paraId="6271ACE0" w14:textId="77777777" w:rsidR="001E2EBC" w:rsidRPr="00D0162F" w:rsidRDefault="001E2EBC" w:rsidP="00A81E02">
            <w:pPr>
              <w:pStyle w:val="TAC"/>
              <w:rPr>
                <w:lang w:eastAsia="zh-CN"/>
              </w:rPr>
            </w:pPr>
            <w:r w:rsidRPr="00D0162F">
              <w:rPr>
                <w:lang w:eastAsia="zh-CN"/>
              </w:rPr>
              <w:t>6420</w:t>
            </w:r>
          </w:p>
        </w:tc>
        <w:tc>
          <w:tcPr>
            <w:tcW w:w="709" w:type="dxa"/>
            <w:shd w:val="clear" w:color="auto" w:fill="auto"/>
          </w:tcPr>
          <w:p w14:paraId="3E01E9FD" w14:textId="77777777" w:rsidR="001E2EBC" w:rsidRPr="00D0162F" w:rsidRDefault="001E2EBC" w:rsidP="00A81E02">
            <w:pPr>
              <w:pStyle w:val="TAC"/>
              <w:rPr>
                <w:lang w:eastAsia="zh-CN"/>
              </w:rPr>
            </w:pPr>
            <w:r w:rsidRPr="00D0162F">
              <w:rPr>
                <w:lang w:eastAsia="zh-CN"/>
              </w:rPr>
              <w:t>5765</w:t>
            </w:r>
          </w:p>
        </w:tc>
      </w:tr>
      <w:tr w:rsidR="001E2EBC" w:rsidRPr="00D0162F" w14:paraId="680A9C95" w14:textId="77777777" w:rsidTr="00A81E02">
        <w:trPr>
          <w:jc w:val="center"/>
        </w:trPr>
        <w:tc>
          <w:tcPr>
            <w:tcW w:w="848" w:type="dxa"/>
            <w:shd w:val="clear" w:color="auto" w:fill="auto"/>
          </w:tcPr>
          <w:p w14:paraId="723D0002" w14:textId="77777777" w:rsidR="001E2EBC" w:rsidRPr="00D0162F" w:rsidRDefault="001E2EBC" w:rsidP="00A81E02">
            <w:pPr>
              <w:pStyle w:val="TAC"/>
            </w:pPr>
            <w:r w:rsidRPr="00D0162F">
              <w:t>8</w:t>
            </w:r>
          </w:p>
        </w:tc>
        <w:tc>
          <w:tcPr>
            <w:tcW w:w="741" w:type="dxa"/>
            <w:shd w:val="clear" w:color="auto" w:fill="auto"/>
          </w:tcPr>
          <w:p w14:paraId="29364F2E" w14:textId="77777777" w:rsidR="001E2EBC" w:rsidRPr="00D0162F" w:rsidRDefault="001E2EBC" w:rsidP="00A81E02">
            <w:pPr>
              <w:pStyle w:val="TAC"/>
              <w:rPr>
                <w:lang w:eastAsia="zh-CN"/>
              </w:rPr>
            </w:pPr>
            <w:r w:rsidRPr="00D0162F">
              <w:rPr>
                <w:lang w:eastAsia="zh-CN"/>
              </w:rPr>
              <w:t>629</w:t>
            </w:r>
          </w:p>
        </w:tc>
        <w:tc>
          <w:tcPr>
            <w:tcW w:w="627" w:type="dxa"/>
            <w:shd w:val="clear" w:color="auto" w:fill="auto"/>
          </w:tcPr>
          <w:p w14:paraId="23885454" w14:textId="77777777" w:rsidR="001E2EBC" w:rsidRPr="00D0162F" w:rsidRDefault="001E2EBC" w:rsidP="00A81E02">
            <w:pPr>
              <w:pStyle w:val="TAC"/>
            </w:pPr>
            <w:r w:rsidRPr="00D0162F">
              <w:rPr>
                <w:lang w:eastAsia="zh-CN"/>
              </w:rPr>
              <w:t>102</w:t>
            </w:r>
          </w:p>
        </w:tc>
        <w:tc>
          <w:tcPr>
            <w:tcW w:w="627" w:type="dxa"/>
            <w:shd w:val="clear" w:color="auto" w:fill="auto"/>
          </w:tcPr>
          <w:p w14:paraId="4017F255" w14:textId="77777777" w:rsidR="001E2EBC" w:rsidRPr="00D0162F" w:rsidRDefault="001E2EBC" w:rsidP="00A81E02">
            <w:pPr>
              <w:pStyle w:val="TAC"/>
            </w:pPr>
            <w:r w:rsidRPr="00D0162F">
              <w:t>51</w:t>
            </w:r>
          </w:p>
        </w:tc>
        <w:tc>
          <w:tcPr>
            <w:tcW w:w="627" w:type="dxa"/>
            <w:shd w:val="clear" w:color="auto" w:fill="auto"/>
          </w:tcPr>
          <w:p w14:paraId="71B87C38" w14:textId="77777777" w:rsidR="001E2EBC" w:rsidRPr="00D0162F" w:rsidRDefault="001E2EBC" w:rsidP="00A81E02">
            <w:pPr>
              <w:pStyle w:val="TAC"/>
              <w:rPr>
                <w:lang w:eastAsia="zh-CN"/>
              </w:rPr>
            </w:pPr>
            <w:r w:rsidRPr="00D0162F">
              <w:rPr>
                <w:lang w:eastAsia="zh-CN"/>
              </w:rPr>
              <w:t>6335</w:t>
            </w:r>
          </w:p>
        </w:tc>
        <w:tc>
          <w:tcPr>
            <w:tcW w:w="627" w:type="dxa"/>
            <w:shd w:val="clear" w:color="auto" w:fill="auto"/>
          </w:tcPr>
          <w:p w14:paraId="4D826C46" w14:textId="77777777" w:rsidR="001E2EBC" w:rsidRPr="00D0162F" w:rsidRDefault="001E2EBC" w:rsidP="00A81E02">
            <w:pPr>
              <w:pStyle w:val="TAC"/>
              <w:rPr>
                <w:lang w:eastAsia="zh-CN"/>
              </w:rPr>
            </w:pPr>
            <w:r w:rsidRPr="00D0162F">
              <w:rPr>
                <w:lang w:eastAsia="zh-CN"/>
              </w:rPr>
              <w:t>1728</w:t>
            </w:r>
          </w:p>
        </w:tc>
        <w:tc>
          <w:tcPr>
            <w:tcW w:w="572" w:type="dxa"/>
            <w:shd w:val="clear" w:color="auto" w:fill="auto"/>
          </w:tcPr>
          <w:p w14:paraId="1F80A40E" w14:textId="77777777" w:rsidR="001E2EBC" w:rsidRPr="00D0162F" w:rsidRDefault="001E2EBC" w:rsidP="00A81E02">
            <w:pPr>
              <w:pStyle w:val="TAC"/>
            </w:pPr>
            <w:r w:rsidRPr="00D0162F">
              <w:t>94</w:t>
            </w:r>
          </w:p>
        </w:tc>
        <w:tc>
          <w:tcPr>
            <w:tcW w:w="684" w:type="dxa"/>
            <w:shd w:val="clear" w:color="auto" w:fill="auto"/>
          </w:tcPr>
          <w:p w14:paraId="252272C5" w14:textId="77777777" w:rsidR="001E2EBC" w:rsidRPr="00D0162F" w:rsidRDefault="001E2EBC" w:rsidP="00A81E02">
            <w:pPr>
              <w:pStyle w:val="TAC"/>
              <w:rPr>
                <w:lang w:eastAsia="zh-CN"/>
              </w:rPr>
            </w:pPr>
            <w:r w:rsidRPr="00D0162F">
              <w:rPr>
                <w:lang w:eastAsia="zh-CN"/>
              </w:rPr>
              <w:t>6378</w:t>
            </w:r>
          </w:p>
        </w:tc>
        <w:tc>
          <w:tcPr>
            <w:tcW w:w="627" w:type="dxa"/>
            <w:shd w:val="clear" w:color="auto" w:fill="auto"/>
          </w:tcPr>
          <w:p w14:paraId="3599C68F" w14:textId="77777777" w:rsidR="001E2EBC" w:rsidRPr="00D0162F" w:rsidRDefault="001E2EBC" w:rsidP="00A81E02">
            <w:pPr>
              <w:pStyle w:val="TAC"/>
              <w:rPr>
                <w:lang w:eastAsia="zh-CN"/>
              </w:rPr>
            </w:pPr>
            <w:r w:rsidRPr="00D0162F">
              <w:rPr>
                <w:lang w:eastAsia="zh-CN"/>
              </w:rPr>
              <w:t>3683</w:t>
            </w:r>
          </w:p>
        </w:tc>
        <w:tc>
          <w:tcPr>
            <w:tcW w:w="627" w:type="dxa"/>
            <w:shd w:val="clear" w:color="auto" w:fill="auto"/>
          </w:tcPr>
          <w:p w14:paraId="6763315E" w14:textId="77777777" w:rsidR="001E2EBC" w:rsidRPr="00D0162F" w:rsidRDefault="001E2EBC" w:rsidP="00A81E02">
            <w:pPr>
              <w:pStyle w:val="TAC"/>
            </w:pPr>
            <w:r w:rsidRPr="00D0162F">
              <w:t>137</w:t>
            </w:r>
          </w:p>
        </w:tc>
        <w:tc>
          <w:tcPr>
            <w:tcW w:w="696" w:type="dxa"/>
            <w:shd w:val="clear" w:color="auto" w:fill="auto"/>
          </w:tcPr>
          <w:p w14:paraId="6369BFAF" w14:textId="77777777" w:rsidR="001E2EBC" w:rsidRPr="00D0162F" w:rsidRDefault="001E2EBC" w:rsidP="00A81E02">
            <w:pPr>
              <w:pStyle w:val="TAC"/>
              <w:rPr>
                <w:lang w:eastAsia="zh-CN"/>
              </w:rPr>
            </w:pPr>
            <w:r w:rsidRPr="00D0162F">
              <w:rPr>
                <w:lang w:eastAsia="zh-CN"/>
              </w:rPr>
              <w:t>6421</w:t>
            </w:r>
          </w:p>
        </w:tc>
        <w:tc>
          <w:tcPr>
            <w:tcW w:w="709" w:type="dxa"/>
            <w:shd w:val="clear" w:color="auto" w:fill="auto"/>
          </w:tcPr>
          <w:p w14:paraId="6AEB82ED" w14:textId="77777777" w:rsidR="001E2EBC" w:rsidRPr="00D0162F" w:rsidRDefault="001E2EBC" w:rsidP="00A81E02">
            <w:pPr>
              <w:pStyle w:val="TAC"/>
              <w:rPr>
                <w:lang w:eastAsia="zh-CN"/>
              </w:rPr>
            </w:pPr>
            <w:r w:rsidRPr="00D0162F">
              <w:rPr>
                <w:lang w:eastAsia="zh-CN"/>
              </w:rPr>
              <w:t>5811</w:t>
            </w:r>
          </w:p>
        </w:tc>
      </w:tr>
      <w:tr w:rsidR="001E2EBC" w:rsidRPr="00D0162F" w14:paraId="613E0264" w14:textId="77777777" w:rsidTr="00A81E02">
        <w:trPr>
          <w:jc w:val="center"/>
        </w:trPr>
        <w:tc>
          <w:tcPr>
            <w:tcW w:w="848" w:type="dxa"/>
            <w:shd w:val="clear" w:color="auto" w:fill="auto"/>
          </w:tcPr>
          <w:p w14:paraId="7A25DBEA" w14:textId="77777777" w:rsidR="001E2EBC" w:rsidRPr="00D0162F" w:rsidRDefault="001E2EBC" w:rsidP="00A81E02">
            <w:pPr>
              <w:pStyle w:val="TAC"/>
            </w:pPr>
            <w:r w:rsidRPr="00D0162F">
              <w:t>9</w:t>
            </w:r>
          </w:p>
        </w:tc>
        <w:tc>
          <w:tcPr>
            <w:tcW w:w="741" w:type="dxa"/>
            <w:shd w:val="clear" w:color="auto" w:fill="auto"/>
          </w:tcPr>
          <w:p w14:paraId="19728D68" w14:textId="77777777" w:rsidR="001E2EBC" w:rsidRPr="00D0162F" w:rsidRDefault="001E2EBC" w:rsidP="00A81E02">
            <w:pPr>
              <w:pStyle w:val="TAC"/>
              <w:rPr>
                <w:lang w:eastAsia="zh-CN"/>
              </w:rPr>
            </w:pPr>
            <w:r w:rsidRPr="00D0162F">
              <w:rPr>
                <w:lang w:eastAsia="zh-CN"/>
              </w:rPr>
              <w:t>671</w:t>
            </w:r>
          </w:p>
        </w:tc>
        <w:tc>
          <w:tcPr>
            <w:tcW w:w="627" w:type="dxa"/>
            <w:shd w:val="clear" w:color="auto" w:fill="auto"/>
          </w:tcPr>
          <w:p w14:paraId="5AA789C0" w14:textId="77777777" w:rsidR="001E2EBC" w:rsidRPr="00D0162F" w:rsidRDefault="001E2EBC" w:rsidP="00A81E02">
            <w:pPr>
              <w:pStyle w:val="TAC"/>
            </w:pPr>
            <w:r w:rsidRPr="00D0162F">
              <w:rPr>
                <w:lang w:eastAsia="zh-CN"/>
              </w:rPr>
              <w:t>130</w:t>
            </w:r>
          </w:p>
        </w:tc>
        <w:tc>
          <w:tcPr>
            <w:tcW w:w="627" w:type="dxa"/>
            <w:shd w:val="clear" w:color="auto" w:fill="auto"/>
          </w:tcPr>
          <w:p w14:paraId="685C62B7" w14:textId="77777777" w:rsidR="001E2EBC" w:rsidRPr="00D0162F" w:rsidRDefault="001E2EBC" w:rsidP="00A81E02">
            <w:pPr>
              <w:pStyle w:val="TAC"/>
            </w:pPr>
            <w:r w:rsidRPr="00D0162F">
              <w:t>52</w:t>
            </w:r>
          </w:p>
        </w:tc>
        <w:tc>
          <w:tcPr>
            <w:tcW w:w="627" w:type="dxa"/>
            <w:shd w:val="clear" w:color="auto" w:fill="auto"/>
          </w:tcPr>
          <w:p w14:paraId="3B43E9C3" w14:textId="77777777" w:rsidR="001E2EBC" w:rsidRPr="00D0162F" w:rsidRDefault="001E2EBC" w:rsidP="00A81E02">
            <w:pPr>
              <w:pStyle w:val="TAC"/>
              <w:rPr>
                <w:lang w:eastAsia="zh-CN"/>
              </w:rPr>
            </w:pPr>
            <w:r w:rsidRPr="00D0162F">
              <w:rPr>
                <w:lang w:eastAsia="zh-CN"/>
              </w:rPr>
              <w:t>6336</w:t>
            </w:r>
          </w:p>
        </w:tc>
        <w:tc>
          <w:tcPr>
            <w:tcW w:w="627" w:type="dxa"/>
            <w:shd w:val="clear" w:color="auto" w:fill="auto"/>
          </w:tcPr>
          <w:p w14:paraId="376BAB2B" w14:textId="77777777" w:rsidR="001E2EBC" w:rsidRPr="00D0162F" w:rsidRDefault="001E2EBC" w:rsidP="00A81E02">
            <w:pPr>
              <w:pStyle w:val="TAC"/>
              <w:rPr>
                <w:lang w:eastAsia="zh-CN"/>
              </w:rPr>
            </w:pPr>
            <w:r w:rsidRPr="00D0162F">
              <w:rPr>
                <w:lang w:eastAsia="zh-CN"/>
              </w:rPr>
              <w:t>1768</w:t>
            </w:r>
          </w:p>
        </w:tc>
        <w:tc>
          <w:tcPr>
            <w:tcW w:w="572" w:type="dxa"/>
            <w:shd w:val="clear" w:color="auto" w:fill="auto"/>
          </w:tcPr>
          <w:p w14:paraId="3892557B" w14:textId="77777777" w:rsidR="001E2EBC" w:rsidRPr="00D0162F" w:rsidRDefault="001E2EBC" w:rsidP="00A81E02">
            <w:pPr>
              <w:pStyle w:val="TAC"/>
            </w:pPr>
            <w:r w:rsidRPr="00D0162F">
              <w:t>95</w:t>
            </w:r>
          </w:p>
        </w:tc>
        <w:tc>
          <w:tcPr>
            <w:tcW w:w="684" w:type="dxa"/>
            <w:shd w:val="clear" w:color="auto" w:fill="auto"/>
          </w:tcPr>
          <w:p w14:paraId="60E626C0" w14:textId="77777777" w:rsidR="001E2EBC" w:rsidRPr="00D0162F" w:rsidRDefault="001E2EBC" w:rsidP="00A81E02">
            <w:pPr>
              <w:pStyle w:val="TAC"/>
              <w:rPr>
                <w:lang w:eastAsia="zh-CN"/>
              </w:rPr>
            </w:pPr>
            <w:r w:rsidRPr="00D0162F">
              <w:rPr>
                <w:lang w:eastAsia="zh-CN"/>
              </w:rPr>
              <w:t>6379</w:t>
            </w:r>
          </w:p>
        </w:tc>
        <w:tc>
          <w:tcPr>
            <w:tcW w:w="627" w:type="dxa"/>
            <w:shd w:val="clear" w:color="auto" w:fill="auto"/>
          </w:tcPr>
          <w:p w14:paraId="78697022" w14:textId="77777777" w:rsidR="001E2EBC" w:rsidRPr="00D0162F" w:rsidRDefault="001E2EBC" w:rsidP="00A81E02">
            <w:pPr>
              <w:pStyle w:val="TAC"/>
              <w:rPr>
                <w:lang w:eastAsia="zh-CN"/>
              </w:rPr>
            </w:pPr>
            <w:r w:rsidRPr="00D0162F">
              <w:rPr>
                <w:lang w:eastAsia="zh-CN"/>
              </w:rPr>
              <w:t>3728</w:t>
            </w:r>
          </w:p>
        </w:tc>
        <w:tc>
          <w:tcPr>
            <w:tcW w:w="627" w:type="dxa"/>
            <w:shd w:val="clear" w:color="auto" w:fill="auto"/>
          </w:tcPr>
          <w:p w14:paraId="7FFFC720" w14:textId="77777777" w:rsidR="001E2EBC" w:rsidRPr="00D0162F" w:rsidRDefault="001E2EBC" w:rsidP="00A81E02">
            <w:pPr>
              <w:pStyle w:val="TAC"/>
            </w:pPr>
            <w:r w:rsidRPr="00D0162F">
              <w:t>138</w:t>
            </w:r>
          </w:p>
        </w:tc>
        <w:tc>
          <w:tcPr>
            <w:tcW w:w="696" w:type="dxa"/>
            <w:shd w:val="clear" w:color="auto" w:fill="auto"/>
          </w:tcPr>
          <w:p w14:paraId="128723B8" w14:textId="77777777" w:rsidR="001E2EBC" w:rsidRPr="00D0162F" w:rsidRDefault="001E2EBC" w:rsidP="00A81E02">
            <w:pPr>
              <w:pStyle w:val="TAC"/>
              <w:rPr>
                <w:lang w:eastAsia="zh-CN"/>
              </w:rPr>
            </w:pPr>
            <w:r w:rsidRPr="00D0162F">
              <w:rPr>
                <w:lang w:eastAsia="zh-CN"/>
              </w:rPr>
              <w:t>6422</w:t>
            </w:r>
          </w:p>
        </w:tc>
        <w:tc>
          <w:tcPr>
            <w:tcW w:w="709" w:type="dxa"/>
            <w:shd w:val="clear" w:color="auto" w:fill="auto"/>
          </w:tcPr>
          <w:p w14:paraId="6571FE84" w14:textId="77777777" w:rsidR="001E2EBC" w:rsidRPr="00D0162F" w:rsidRDefault="001E2EBC" w:rsidP="00A81E02">
            <w:pPr>
              <w:pStyle w:val="TAC"/>
              <w:rPr>
                <w:lang w:eastAsia="zh-CN"/>
              </w:rPr>
            </w:pPr>
            <w:r w:rsidRPr="00D0162F">
              <w:rPr>
                <w:lang w:eastAsia="zh-CN"/>
              </w:rPr>
              <w:t>5866</w:t>
            </w:r>
          </w:p>
        </w:tc>
      </w:tr>
      <w:tr w:rsidR="001E2EBC" w:rsidRPr="00D0162F" w14:paraId="6D1667C0" w14:textId="77777777" w:rsidTr="00A81E02">
        <w:trPr>
          <w:jc w:val="center"/>
        </w:trPr>
        <w:tc>
          <w:tcPr>
            <w:tcW w:w="848" w:type="dxa"/>
            <w:shd w:val="clear" w:color="auto" w:fill="auto"/>
          </w:tcPr>
          <w:p w14:paraId="22EE9A82" w14:textId="77777777" w:rsidR="001E2EBC" w:rsidRPr="00D0162F" w:rsidRDefault="001E2EBC" w:rsidP="00A81E02">
            <w:pPr>
              <w:pStyle w:val="TAC"/>
            </w:pPr>
            <w:r w:rsidRPr="00D0162F">
              <w:t>10</w:t>
            </w:r>
          </w:p>
        </w:tc>
        <w:tc>
          <w:tcPr>
            <w:tcW w:w="741" w:type="dxa"/>
            <w:shd w:val="clear" w:color="auto" w:fill="auto"/>
          </w:tcPr>
          <w:p w14:paraId="36AA4172" w14:textId="77777777" w:rsidR="001E2EBC" w:rsidRPr="00D0162F" w:rsidRDefault="001E2EBC" w:rsidP="00A81E02">
            <w:pPr>
              <w:pStyle w:val="TAC"/>
              <w:rPr>
                <w:lang w:eastAsia="zh-CN"/>
              </w:rPr>
            </w:pPr>
            <w:r w:rsidRPr="00D0162F">
              <w:rPr>
                <w:lang w:eastAsia="zh-CN"/>
              </w:rPr>
              <w:t>714</w:t>
            </w:r>
          </w:p>
        </w:tc>
        <w:tc>
          <w:tcPr>
            <w:tcW w:w="627" w:type="dxa"/>
            <w:shd w:val="clear" w:color="auto" w:fill="auto"/>
          </w:tcPr>
          <w:p w14:paraId="3C9D928C" w14:textId="77777777" w:rsidR="001E2EBC" w:rsidRPr="00D0162F" w:rsidRDefault="001E2EBC" w:rsidP="00A81E02">
            <w:pPr>
              <w:pStyle w:val="TAC"/>
            </w:pPr>
            <w:r w:rsidRPr="00D0162F">
              <w:rPr>
                <w:lang w:eastAsia="zh-CN"/>
              </w:rPr>
              <w:t>155</w:t>
            </w:r>
          </w:p>
        </w:tc>
        <w:tc>
          <w:tcPr>
            <w:tcW w:w="627" w:type="dxa"/>
            <w:shd w:val="clear" w:color="auto" w:fill="auto"/>
          </w:tcPr>
          <w:p w14:paraId="040BE06D" w14:textId="77777777" w:rsidR="001E2EBC" w:rsidRPr="00D0162F" w:rsidRDefault="001E2EBC" w:rsidP="00A81E02">
            <w:pPr>
              <w:pStyle w:val="TAC"/>
            </w:pPr>
            <w:r w:rsidRPr="00D0162F">
              <w:t>53</w:t>
            </w:r>
          </w:p>
        </w:tc>
        <w:tc>
          <w:tcPr>
            <w:tcW w:w="627" w:type="dxa"/>
            <w:shd w:val="clear" w:color="auto" w:fill="auto"/>
          </w:tcPr>
          <w:p w14:paraId="56AD67B9" w14:textId="77777777" w:rsidR="001E2EBC" w:rsidRPr="00D0162F" w:rsidRDefault="001E2EBC" w:rsidP="00A81E02">
            <w:pPr>
              <w:pStyle w:val="TAC"/>
              <w:rPr>
                <w:lang w:eastAsia="zh-CN"/>
              </w:rPr>
            </w:pPr>
            <w:r w:rsidRPr="00D0162F">
              <w:rPr>
                <w:lang w:eastAsia="zh-CN"/>
              </w:rPr>
              <w:t>6337</w:t>
            </w:r>
          </w:p>
        </w:tc>
        <w:tc>
          <w:tcPr>
            <w:tcW w:w="627" w:type="dxa"/>
            <w:shd w:val="clear" w:color="auto" w:fill="auto"/>
          </w:tcPr>
          <w:p w14:paraId="557111E7" w14:textId="77777777" w:rsidR="001E2EBC" w:rsidRPr="00D0162F" w:rsidRDefault="001E2EBC" w:rsidP="00A81E02">
            <w:pPr>
              <w:pStyle w:val="TAC"/>
              <w:rPr>
                <w:lang w:eastAsia="zh-CN"/>
              </w:rPr>
            </w:pPr>
            <w:r w:rsidRPr="00D0162F">
              <w:rPr>
                <w:lang w:eastAsia="zh-CN"/>
              </w:rPr>
              <w:t>1813</w:t>
            </w:r>
          </w:p>
        </w:tc>
        <w:tc>
          <w:tcPr>
            <w:tcW w:w="572" w:type="dxa"/>
            <w:shd w:val="clear" w:color="auto" w:fill="auto"/>
          </w:tcPr>
          <w:p w14:paraId="6DC8A1C2" w14:textId="77777777" w:rsidR="001E2EBC" w:rsidRPr="00D0162F" w:rsidRDefault="001E2EBC" w:rsidP="00A81E02">
            <w:pPr>
              <w:pStyle w:val="TAC"/>
            </w:pPr>
            <w:r w:rsidRPr="00D0162F">
              <w:t>96</w:t>
            </w:r>
          </w:p>
        </w:tc>
        <w:tc>
          <w:tcPr>
            <w:tcW w:w="684" w:type="dxa"/>
            <w:shd w:val="clear" w:color="auto" w:fill="auto"/>
          </w:tcPr>
          <w:p w14:paraId="44F27D52" w14:textId="77777777" w:rsidR="001E2EBC" w:rsidRPr="00D0162F" w:rsidRDefault="001E2EBC" w:rsidP="00A81E02">
            <w:pPr>
              <w:pStyle w:val="TAC"/>
              <w:rPr>
                <w:lang w:eastAsia="zh-CN"/>
              </w:rPr>
            </w:pPr>
            <w:r w:rsidRPr="00D0162F">
              <w:rPr>
                <w:lang w:eastAsia="zh-CN"/>
              </w:rPr>
              <w:t>6380</w:t>
            </w:r>
          </w:p>
        </w:tc>
        <w:tc>
          <w:tcPr>
            <w:tcW w:w="627" w:type="dxa"/>
            <w:shd w:val="clear" w:color="auto" w:fill="auto"/>
          </w:tcPr>
          <w:p w14:paraId="25BE97B8" w14:textId="77777777" w:rsidR="001E2EBC" w:rsidRPr="00D0162F" w:rsidRDefault="001E2EBC" w:rsidP="00A81E02">
            <w:pPr>
              <w:pStyle w:val="TAC"/>
              <w:rPr>
                <w:lang w:eastAsia="zh-CN"/>
              </w:rPr>
            </w:pPr>
            <w:r w:rsidRPr="00D0162F">
              <w:rPr>
                <w:lang w:eastAsia="zh-CN"/>
              </w:rPr>
              <w:t>3778</w:t>
            </w:r>
          </w:p>
        </w:tc>
        <w:tc>
          <w:tcPr>
            <w:tcW w:w="627" w:type="dxa"/>
            <w:shd w:val="clear" w:color="auto" w:fill="auto"/>
          </w:tcPr>
          <w:p w14:paraId="1BCF3B06" w14:textId="77777777" w:rsidR="001E2EBC" w:rsidRPr="00D0162F" w:rsidRDefault="001E2EBC" w:rsidP="00A81E02">
            <w:pPr>
              <w:pStyle w:val="TAC"/>
            </w:pPr>
            <w:r w:rsidRPr="00D0162F">
              <w:t>139</w:t>
            </w:r>
          </w:p>
        </w:tc>
        <w:tc>
          <w:tcPr>
            <w:tcW w:w="696" w:type="dxa"/>
            <w:shd w:val="clear" w:color="auto" w:fill="auto"/>
          </w:tcPr>
          <w:p w14:paraId="78180C19" w14:textId="77777777" w:rsidR="001E2EBC" w:rsidRPr="00D0162F" w:rsidRDefault="001E2EBC" w:rsidP="00A81E02">
            <w:pPr>
              <w:pStyle w:val="TAC"/>
              <w:rPr>
                <w:lang w:eastAsia="zh-CN"/>
              </w:rPr>
            </w:pPr>
            <w:r w:rsidRPr="00D0162F">
              <w:rPr>
                <w:lang w:eastAsia="zh-CN"/>
              </w:rPr>
              <w:t>6423</w:t>
            </w:r>
          </w:p>
        </w:tc>
        <w:tc>
          <w:tcPr>
            <w:tcW w:w="709" w:type="dxa"/>
            <w:shd w:val="clear" w:color="auto" w:fill="auto"/>
          </w:tcPr>
          <w:p w14:paraId="4D9520C1" w14:textId="77777777" w:rsidR="001E2EBC" w:rsidRPr="00D0162F" w:rsidRDefault="001E2EBC" w:rsidP="00A81E02">
            <w:pPr>
              <w:pStyle w:val="TAC"/>
              <w:rPr>
                <w:lang w:eastAsia="zh-CN"/>
              </w:rPr>
            </w:pPr>
            <w:r w:rsidRPr="00D0162F">
              <w:rPr>
                <w:lang w:eastAsia="zh-CN"/>
              </w:rPr>
              <w:t>5915</w:t>
            </w:r>
          </w:p>
        </w:tc>
      </w:tr>
      <w:tr w:rsidR="001E2EBC" w:rsidRPr="00D0162F" w14:paraId="6FD7DD14" w14:textId="77777777" w:rsidTr="00A81E02">
        <w:trPr>
          <w:jc w:val="center"/>
        </w:trPr>
        <w:tc>
          <w:tcPr>
            <w:tcW w:w="848" w:type="dxa"/>
            <w:shd w:val="clear" w:color="auto" w:fill="auto"/>
          </w:tcPr>
          <w:p w14:paraId="0F971036" w14:textId="77777777" w:rsidR="001E2EBC" w:rsidRPr="00D0162F" w:rsidRDefault="001E2EBC" w:rsidP="00A81E02">
            <w:pPr>
              <w:pStyle w:val="TAC"/>
            </w:pPr>
            <w:r w:rsidRPr="00D0162F">
              <w:t>11</w:t>
            </w:r>
          </w:p>
        </w:tc>
        <w:tc>
          <w:tcPr>
            <w:tcW w:w="741" w:type="dxa"/>
            <w:shd w:val="clear" w:color="auto" w:fill="auto"/>
          </w:tcPr>
          <w:p w14:paraId="3155AAFB" w14:textId="77777777" w:rsidR="001E2EBC" w:rsidRPr="00D0162F" w:rsidRDefault="001E2EBC" w:rsidP="00A81E02">
            <w:pPr>
              <w:pStyle w:val="TAC"/>
              <w:rPr>
                <w:lang w:eastAsia="zh-CN"/>
              </w:rPr>
            </w:pPr>
            <w:r w:rsidRPr="00D0162F">
              <w:rPr>
                <w:lang w:eastAsia="zh-CN"/>
              </w:rPr>
              <w:t>756</w:t>
            </w:r>
          </w:p>
        </w:tc>
        <w:tc>
          <w:tcPr>
            <w:tcW w:w="627" w:type="dxa"/>
            <w:shd w:val="clear" w:color="auto" w:fill="auto"/>
          </w:tcPr>
          <w:p w14:paraId="3E8D1DF9" w14:textId="77777777" w:rsidR="001E2EBC" w:rsidRPr="00D0162F" w:rsidRDefault="001E2EBC" w:rsidP="00A81E02">
            <w:pPr>
              <w:pStyle w:val="TAC"/>
            </w:pPr>
            <w:r w:rsidRPr="00D0162F">
              <w:rPr>
                <w:lang w:eastAsia="zh-CN"/>
              </w:rPr>
              <w:t>182</w:t>
            </w:r>
          </w:p>
        </w:tc>
        <w:tc>
          <w:tcPr>
            <w:tcW w:w="627" w:type="dxa"/>
            <w:shd w:val="clear" w:color="auto" w:fill="auto"/>
          </w:tcPr>
          <w:p w14:paraId="46C3BB8A" w14:textId="77777777" w:rsidR="001E2EBC" w:rsidRPr="00D0162F" w:rsidRDefault="001E2EBC" w:rsidP="00A81E02">
            <w:pPr>
              <w:pStyle w:val="TAC"/>
            </w:pPr>
            <w:r w:rsidRPr="00D0162F">
              <w:t>54</w:t>
            </w:r>
          </w:p>
        </w:tc>
        <w:tc>
          <w:tcPr>
            <w:tcW w:w="627" w:type="dxa"/>
            <w:shd w:val="clear" w:color="auto" w:fill="auto"/>
          </w:tcPr>
          <w:p w14:paraId="5DFE6E0E" w14:textId="77777777" w:rsidR="001E2EBC" w:rsidRPr="00D0162F" w:rsidRDefault="001E2EBC" w:rsidP="00A81E02">
            <w:pPr>
              <w:pStyle w:val="TAC"/>
              <w:rPr>
                <w:lang w:eastAsia="zh-CN"/>
              </w:rPr>
            </w:pPr>
            <w:r w:rsidRPr="00D0162F">
              <w:rPr>
                <w:lang w:eastAsia="zh-CN"/>
              </w:rPr>
              <w:t>6338</w:t>
            </w:r>
          </w:p>
        </w:tc>
        <w:tc>
          <w:tcPr>
            <w:tcW w:w="627" w:type="dxa"/>
            <w:shd w:val="clear" w:color="auto" w:fill="auto"/>
          </w:tcPr>
          <w:p w14:paraId="04D0EF86" w14:textId="77777777" w:rsidR="001E2EBC" w:rsidRPr="00D0162F" w:rsidRDefault="001E2EBC" w:rsidP="00A81E02">
            <w:pPr>
              <w:pStyle w:val="TAC"/>
              <w:rPr>
                <w:lang w:eastAsia="zh-CN"/>
              </w:rPr>
            </w:pPr>
            <w:r w:rsidRPr="00D0162F">
              <w:rPr>
                <w:lang w:eastAsia="zh-CN"/>
              </w:rPr>
              <w:t>1857</w:t>
            </w:r>
          </w:p>
        </w:tc>
        <w:tc>
          <w:tcPr>
            <w:tcW w:w="572" w:type="dxa"/>
            <w:shd w:val="clear" w:color="auto" w:fill="auto"/>
          </w:tcPr>
          <w:p w14:paraId="5E819263" w14:textId="77777777" w:rsidR="001E2EBC" w:rsidRPr="00D0162F" w:rsidRDefault="001E2EBC" w:rsidP="00A81E02">
            <w:pPr>
              <w:pStyle w:val="TAC"/>
            </w:pPr>
            <w:r w:rsidRPr="00D0162F">
              <w:t>97</w:t>
            </w:r>
          </w:p>
        </w:tc>
        <w:tc>
          <w:tcPr>
            <w:tcW w:w="684" w:type="dxa"/>
            <w:shd w:val="clear" w:color="auto" w:fill="auto"/>
          </w:tcPr>
          <w:p w14:paraId="2BD9CE56" w14:textId="77777777" w:rsidR="001E2EBC" w:rsidRPr="00D0162F" w:rsidRDefault="001E2EBC" w:rsidP="00A81E02">
            <w:pPr>
              <w:pStyle w:val="TAC"/>
              <w:rPr>
                <w:lang w:eastAsia="zh-CN"/>
              </w:rPr>
            </w:pPr>
            <w:r w:rsidRPr="00D0162F">
              <w:rPr>
                <w:lang w:eastAsia="zh-CN"/>
              </w:rPr>
              <w:t>6381</w:t>
            </w:r>
          </w:p>
        </w:tc>
        <w:tc>
          <w:tcPr>
            <w:tcW w:w="627" w:type="dxa"/>
            <w:shd w:val="clear" w:color="auto" w:fill="auto"/>
          </w:tcPr>
          <w:p w14:paraId="5DCD8212" w14:textId="77777777" w:rsidR="001E2EBC" w:rsidRPr="00D0162F" w:rsidRDefault="001E2EBC" w:rsidP="00A81E02">
            <w:pPr>
              <w:pStyle w:val="TAC"/>
              <w:rPr>
                <w:lang w:eastAsia="zh-CN"/>
              </w:rPr>
            </w:pPr>
            <w:r w:rsidRPr="00D0162F">
              <w:rPr>
                <w:lang w:eastAsia="zh-CN"/>
              </w:rPr>
              <w:t>3828</w:t>
            </w:r>
          </w:p>
        </w:tc>
        <w:tc>
          <w:tcPr>
            <w:tcW w:w="627" w:type="dxa"/>
            <w:shd w:val="clear" w:color="auto" w:fill="auto"/>
          </w:tcPr>
          <w:p w14:paraId="3003DBA9" w14:textId="77777777" w:rsidR="001E2EBC" w:rsidRPr="00D0162F" w:rsidRDefault="001E2EBC" w:rsidP="00A81E02">
            <w:pPr>
              <w:pStyle w:val="TAC"/>
            </w:pPr>
            <w:r w:rsidRPr="00D0162F">
              <w:t>140</w:t>
            </w:r>
          </w:p>
        </w:tc>
        <w:tc>
          <w:tcPr>
            <w:tcW w:w="696" w:type="dxa"/>
            <w:shd w:val="clear" w:color="auto" w:fill="auto"/>
          </w:tcPr>
          <w:p w14:paraId="1F0EA42F" w14:textId="77777777" w:rsidR="001E2EBC" w:rsidRPr="00D0162F" w:rsidRDefault="001E2EBC" w:rsidP="00A81E02">
            <w:pPr>
              <w:pStyle w:val="TAC"/>
              <w:rPr>
                <w:lang w:eastAsia="zh-CN"/>
              </w:rPr>
            </w:pPr>
            <w:r w:rsidRPr="00D0162F">
              <w:rPr>
                <w:lang w:eastAsia="zh-CN"/>
              </w:rPr>
              <w:t>6424</w:t>
            </w:r>
          </w:p>
        </w:tc>
        <w:tc>
          <w:tcPr>
            <w:tcW w:w="709" w:type="dxa"/>
            <w:shd w:val="clear" w:color="auto" w:fill="auto"/>
          </w:tcPr>
          <w:p w14:paraId="0FBD64FC" w14:textId="77777777" w:rsidR="001E2EBC" w:rsidRPr="00D0162F" w:rsidRDefault="001E2EBC" w:rsidP="00A81E02">
            <w:pPr>
              <w:pStyle w:val="TAC"/>
              <w:rPr>
                <w:lang w:eastAsia="zh-CN"/>
              </w:rPr>
            </w:pPr>
            <w:r w:rsidRPr="00D0162F">
              <w:rPr>
                <w:lang w:eastAsia="zh-CN"/>
              </w:rPr>
              <w:t>5970</w:t>
            </w:r>
          </w:p>
        </w:tc>
      </w:tr>
      <w:tr w:rsidR="001E2EBC" w:rsidRPr="00D0162F" w14:paraId="142FAB2C" w14:textId="77777777" w:rsidTr="00A81E02">
        <w:trPr>
          <w:jc w:val="center"/>
        </w:trPr>
        <w:tc>
          <w:tcPr>
            <w:tcW w:w="848" w:type="dxa"/>
            <w:shd w:val="clear" w:color="auto" w:fill="auto"/>
          </w:tcPr>
          <w:p w14:paraId="474937AF" w14:textId="77777777" w:rsidR="001E2EBC" w:rsidRPr="00D0162F" w:rsidRDefault="001E2EBC" w:rsidP="00A81E02">
            <w:pPr>
              <w:pStyle w:val="TAC"/>
            </w:pPr>
            <w:r w:rsidRPr="00D0162F">
              <w:t>12</w:t>
            </w:r>
          </w:p>
        </w:tc>
        <w:tc>
          <w:tcPr>
            <w:tcW w:w="741" w:type="dxa"/>
            <w:shd w:val="clear" w:color="auto" w:fill="auto"/>
          </w:tcPr>
          <w:p w14:paraId="5EEA124F" w14:textId="77777777" w:rsidR="001E2EBC" w:rsidRPr="00D0162F" w:rsidRDefault="001E2EBC" w:rsidP="00A81E02">
            <w:pPr>
              <w:pStyle w:val="TAC"/>
              <w:rPr>
                <w:lang w:eastAsia="zh-CN"/>
              </w:rPr>
            </w:pPr>
            <w:r w:rsidRPr="00D0162F">
              <w:rPr>
                <w:lang w:eastAsia="zh-CN"/>
              </w:rPr>
              <w:t>797</w:t>
            </w:r>
          </w:p>
        </w:tc>
        <w:tc>
          <w:tcPr>
            <w:tcW w:w="627" w:type="dxa"/>
            <w:shd w:val="clear" w:color="auto" w:fill="auto"/>
          </w:tcPr>
          <w:p w14:paraId="54CD4374" w14:textId="77777777" w:rsidR="001E2EBC" w:rsidRPr="00D0162F" w:rsidRDefault="001E2EBC" w:rsidP="00A81E02">
            <w:pPr>
              <w:pStyle w:val="TAC"/>
            </w:pPr>
            <w:r w:rsidRPr="00D0162F">
              <w:rPr>
                <w:lang w:eastAsia="zh-CN"/>
              </w:rPr>
              <w:t>212</w:t>
            </w:r>
          </w:p>
        </w:tc>
        <w:tc>
          <w:tcPr>
            <w:tcW w:w="627" w:type="dxa"/>
            <w:shd w:val="clear" w:color="auto" w:fill="auto"/>
          </w:tcPr>
          <w:p w14:paraId="61A1A26A" w14:textId="77777777" w:rsidR="001E2EBC" w:rsidRPr="00D0162F" w:rsidRDefault="001E2EBC" w:rsidP="00A81E02">
            <w:pPr>
              <w:pStyle w:val="TAC"/>
            </w:pPr>
            <w:r w:rsidRPr="00D0162F">
              <w:t>55</w:t>
            </w:r>
          </w:p>
        </w:tc>
        <w:tc>
          <w:tcPr>
            <w:tcW w:w="627" w:type="dxa"/>
            <w:shd w:val="clear" w:color="auto" w:fill="auto"/>
          </w:tcPr>
          <w:p w14:paraId="10E09E38" w14:textId="77777777" w:rsidR="001E2EBC" w:rsidRPr="00D0162F" w:rsidRDefault="001E2EBC" w:rsidP="00A81E02">
            <w:pPr>
              <w:pStyle w:val="TAC"/>
              <w:rPr>
                <w:lang w:eastAsia="zh-CN"/>
              </w:rPr>
            </w:pPr>
            <w:r w:rsidRPr="00D0162F">
              <w:rPr>
                <w:lang w:eastAsia="zh-CN"/>
              </w:rPr>
              <w:t>6339</w:t>
            </w:r>
          </w:p>
        </w:tc>
        <w:tc>
          <w:tcPr>
            <w:tcW w:w="627" w:type="dxa"/>
            <w:shd w:val="clear" w:color="auto" w:fill="auto"/>
          </w:tcPr>
          <w:p w14:paraId="1422786D" w14:textId="77777777" w:rsidR="001E2EBC" w:rsidRPr="00D0162F" w:rsidRDefault="001E2EBC" w:rsidP="00A81E02">
            <w:pPr>
              <w:pStyle w:val="TAC"/>
              <w:rPr>
                <w:lang w:eastAsia="zh-CN"/>
              </w:rPr>
            </w:pPr>
            <w:r w:rsidRPr="00D0162F">
              <w:rPr>
                <w:lang w:eastAsia="zh-CN"/>
              </w:rPr>
              <w:t>1900</w:t>
            </w:r>
          </w:p>
        </w:tc>
        <w:tc>
          <w:tcPr>
            <w:tcW w:w="572" w:type="dxa"/>
            <w:shd w:val="clear" w:color="auto" w:fill="auto"/>
          </w:tcPr>
          <w:p w14:paraId="0972BC47" w14:textId="77777777" w:rsidR="001E2EBC" w:rsidRPr="00D0162F" w:rsidRDefault="001E2EBC" w:rsidP="00A81E02">
            <w:pPr>
              <w:pStyle w:val="TAC"/>
            </w:pPr>
            <w:r w:rsidRPr="00D0162F">
              <w:t>98</w:t>
            </w:r>
          </w:p>
        </w:tc>
        <w:tc>
          <w:tcPr>
            <w:tcW w:w="684" w:type="dxa"/>
            <w:shd w:val="clear" w:color="auto" w:fill="auto"/>
          </w:tcPr>
          <w:p w14:paraId="11AD98A2" w14:textId="77777777" w:rsidR="001E2EBC" w:rsidRPr="00D0162F" w:rsidRDefault="001E2EBC" w:rsidP="00A81E02">
            <w:pPr>
              <w:pStyle w:val="TAC"/>
              <w:rPr>
                <w:lang w:eastAsia="zh-CN"/>
              </w:rPr>
            </w:pPr>
            <w:r w:rsidRPr="00D0162F">
              <w:rPr>
                <w:lang w:eastAsia="zh-CN"/>
              </w:rPr>
              <w:t>6382</w:t>
            </w:r>
          </w:p>
        </w:tc>
        <w:tc>
          <w:tcPr>
            <w:tcW w:w="627" w:type="dxa"/>
            <w:shd w:val="clear" w:color="auto" w:fill="auto"/>
          </w:tcPr>
          <w:p w14:paraId="4BC5321A" w14:textId="77777777" w:rsidR="001E2EBC" w:rsidRPr="00D0162F" w:rsidRDefault="001E2EBC" w:rsidP="00A81E02">
            <w:pPr>
              <w:pStyle w:val="TAC"/>
              <w:rPr>
                <w:lang w:eastAsia="zh-CN"/>
              </w:rPr>
            </w:pPr>
            <w:r w:rsidRPr="00D0162F">
              <w:rPr>
                <w:lang w:eastAsia="zh-CN"/>
              </w:rPr>
              <w:t>3874</w:t>
            </w:r>
          </w:p>
        </w:tc>
        <w:tc>
          <w:tcPr>
            <w:tcW w:w="627" w:type="dxa"/>
            <w:shd w:val="clear" w:color="auto" w:fill="auto"/>
          </w:tcPr>
          <w:p w14:paraId="671FF293" w14:textId="77777777" w:rsidR="001E2EBC" w:rsidRPr="00D0162F" w:rsidRDefault="001E2EBC" w:rsidP="00A81E02">
            <w:pPr>
              <w:pStyle w:val="TAC"/>
            </w:pPr>
            <w:r w:rsidRPr="00D0162F">
              <w:t>141</w:t>
            </w:r>
          </w:p>
        </w:tc>
        <w:tc>
          <w:tcPr>
            <w:tcW w:w="696" w:type="dxa"/>
            <w:shd w:val="clear" w:color="auto" w:fill="auto"/>
          </w:tcPr>
          <w:p w14:paraId="4FA9D728" w14:textId="77777777" w:rsidR="001E2EBC" w:rsidRPr="00D0162F" w:rsidRDefault="001E2EBC" w:rsidP="00A81E02">
            <w:pPr>
              <w:pStyle w:val="TAC"/>
              <w:rPr>
                <w:lang w:eastAsia="zh-CN"/>
              </w:rPr>
            </w:pPr>
            <w:r w:rsidRPr="00D0162F">
              <w:rPr>
                <w:lang w:eastAsia="zh-CN"/>
              </w:rPr>
              <w:t>6425</w:t>
            </w:r>
          </w:p>
        </w:tc>
        <w:tc>
          <w:tcPr>
            <w:tcW w:w="709" w:type="dxa"/>
            <w:shd w:val="clear" w:color="auto" w:fill="auto"/>
          </w:tcPr>
          <w:p w14:paraId="41AFE6A2" w14:textId="77777777" w:rsidR="001E2EBC" w:rsidRPr="00D0162F" w:rsidRDefault="001E2EBC" w:rsidP="00A81E02">
            <w:pPr>
              <w:pStyle w:val="TAC"/>
              <w:rPr>
                <w:lang w:eastAsia="zh-CN"/>
              </w:rPr>
            </w:pPr>
            <w:r w:rsidRPr="00D0162F">
              <w:rPr>
                <w:lang w:eastAsia="zh-CN"/>
              </w:rPr>
              <w:t>6020</w:t>
            </w:r>
          </w:p>
        </w:tc>
      </w:tr>
      <w:tr w:rsidR="001E2EBC" w:rsidRPr="00D0162F" w14:paraId="5C8A7DB1" w14:textId="77777777" w:rsidTr="00A81E02">
        <w:trPr>
          <w:jc w:val="center"/>
        </w:trPr>
        <w:tc>
          <w:tcPr>
            <w:tcW w:w="848" w:type="dxa"/>
            <w:shd w:val="clear" w:color="auto" w:fill="auto"/>
          </w:tcPr>
          <w:p w14:paraId="03C6740E" w14:textId="77777777" w:rsidR="001E2EBC" w:rsidRPr="00D0162F" w:rsidRDefault="001E2EBC" w:rsidP="00A81E02">
            <w:pPr>
              <w:pStyle w:val="TAC"/>
            </w:pPr>
            <w:r w:rsidRPr="00D0162F">
              <w:t>13</w:t>
            </w:r>
          </w:p>
        </w:tc>
        <w:tc>
          <w:tcPr>
            <w:tcW w:w="741" w:type="dxa"/>
            <w:shd w:val="clear" w:color="auto" w:fill="auto"/>
          </w:tcPr>
          <w:p w14:paraId="6F5EF1FC" w14:textId="77777777" w:rsidR="001E2EBC" w:rsidRPr="00D0162F" w:rsidRDefault="001E2EBC" w:rsidP="00A81E02">
            <w:pPr>
              <w:pStyle w:val="TAC"/>
              <w:rPr>
                <w:lang w:eastAsia="zh-CN"/>
              </w:rPr>
            </w:pPr>
            <w:r w:rsidRPr="00D0162F">
              <w:rPr>
                <w:lang w:eastAsia="zh-CN"/>
              </w:rPr>
              <w:t>838</w:t>
            </w:r>
          </w:p>
        </w:tc>
        <w:tc>
          <w:tcPr>
            <w:tcW w:w="627" w:type="dxa"/>
            <w:shd w:val="clear" w:color="auto" w:fill="auto"/>
          </w:tcPr>
          <w:p w14:paraId="28763387" w14:textId="77777777" w:rsidR="001E2EBC" w:rsidRPr="00D0162F" w:rsidRDefault="001E2EBC" w:rsidP="00A81E02">
            <w:pPr>
              <w:pStyle w:val="TAC"/>
            </w:pPr>
            <w:r w:rsidRPr="00D0162F">
              <w:rPr>
                <w:lang w:eastAsia="zh-CN"/>
              </w:rPr>
              <w:t>243</w:t>
            </w:r>
          </w:p>
        </w:tc>
        <w:tc>
          <w:tcPr>
            <w:tcW w:w="627" w:type="dxa"/>
            <w:shd w:val="clear" w:color="auto" w:fill="auto"/>
          </w:tcPr>
          <w:p w14:paraId="59A399EF" w14:textId="77777777" w:rsidR="001E2EBC" w:rsidRPr="00D0162F" w:rsidRDefault="001E2EBC" w:rsidP="00A81E02">
            <w:pPr>
              <w:pStyle w:val="TAC"/>
            </w:pPr>
            <w:r w:rsidRPr="00D0162F">
              <w:t>56</w:t>
            </w:r>
          </w:p>
        </w:tc>
        <w:tc>
          <w:tcPr>
            <w:tcW w:w="627" w:type="dxa"/>
            <w:shd w:val="clear" w:color="auto" w:fill="auto"/>
          </w:tcPr>
          <w:p w14:paraId="74554222" w14:textId="77777777" w:rsidR="001E2EBC" w:rsidRPr="00D0162F" w:rsidRDefault="001E2EBC" w:rsidP="00A81E02">
            <w:pPr>
              <w:pStyle w:val="TAC"/>
              <w:rPr>
                <w:lang w:eastAsia="zh-CN"/>
              </w:rPr>
            </w:pPr>
            <w:r w:rsidRPr="00D0162F">
              <w:rPr>
                <w:lang w:eastAsia="zh-CN"/>
              </w:rPr>
              <w:t>6340</w:t>
            </w:r>
          </w:p>
        </w:tc>
        <w:tc>
          <w:tcPr>
            <w:tcW w:w="627" w:type="dxa"/>
            <w:shd w:val="clear" w:color="auto" w:fill="auto"/>
          </w:tcPr>
          <w:p w14:paraId="05D70A2A" w14:textId="77777777" w:rsidR="001E2EBC" w:rsidRPr="00D0162F" w:rsidRDefault="001E2EBC" w:rsidP="00A81E02">
            <w:pPr>
              <w:pStyle w:val="TAC"/>
              <w:rPr>
                <w:lang w:eastAsia="zh-CN"/>
              </w:rPr>
            </w:pPr>
            <w:r w:rsidRPr="00D0162F">
              <w:rPr>
                <w:lang w:eastAsia="zh-CN"/>
              </w:rPr>
              <w:t>1938</w:t>
            </w:r>
          </w:p>
        </w:tc>
        <w:tc>
          <w:tcPr>
            <w:tcW w:w="572" w:type="dxa"/>
            <w:shd w:val="clear" w:color="auto" w:fill="auto"/>
          </w:tcPr>
          <w:p w14:paraId="25ADB1D2" w14:textId="77777777" w:rsidR="001E2EBC" w:rsidRPr="00D0162F" w:rsidRDefault="001E2EBC" w:rsidP="00A81E02">
            <w:pPr>
              <w:pStyle w:val="TAC"/>
            </w:pPr>
            <w:r w:rsidRPr="00D0162F">
              <w:t>99</w:t>
            </w:r>
          </w:p>
        </w:tc>
        <w:tc>
          <w:tcPr>
            <w:tcW w:w="684" w:type="dxa"/>
            <w:shd w:val="clear" w:color="auto" w:fill="auto"/>
          </w:tcPr>
          <w:p w14:paraId="138B807C" w14:textId="77777777" w:rsidR="001E2EBC" w:rsidRPr="00D0162F" w:rsidRDefault="001E2EBC" w:rsidP="00A81E02">
            <w:pPr>
              <w:pStyle w:val="TAC"/>
              <w:rPr>
                <w:lang w:eastAsia="zh-CN"/>
              </w:rPr>
            </w:pPr>
            <w:r w:rsidRPr="00D0162F">
              <w:rPr>
                <w:lang w:eastAsia="zh-CN"/>
              </w:rPr>
              <w:t>6383</w:t>
            </w:r>
          </w:p>
        </w:tc>
        <w:tc>
          <w:tcPr>
            <w:tcW w:w="627" w:type="dxa"/>
            <w:shd w:val="clear" w:color="auto" w:fill="auto"/>
          </w:tcPr>
          <w:p w14:paraId="69CCDB8D" w14:textId="77777777" w:rsidR="001E2EBC" w:rsidRPr="00D0162F" w:rsidRDefault="001E2EBC" w:rsidP="00A81E02">
            <w:pPr>
              <w:pStyle w:val="TAC"/>
              <w:rPr>
                <w:lang w:eastAsia="zh-CN"/>
              </w:rPr>
            </w:pPr>
            <w:r w:rsidRPr="00D0162F">
              <w:rPr>
                <w:lang w:eastAsia="zh-CN"/>
              </w:rPr>
              <w:t>3922</w:t>
            </w:r>
          </w:p>
        </w:tc>
        <w:tc>
          <w:tcPr>
            <w:tcW w:w="627" w:type="dxa"/>
            <w:shd w:val="clear" w:color="auto" w:fill="auto"/>
          </w:tcPr>
          <w:p w14:paraId="730FAD80" w14:textId="77777777" w:rsidR="001E2EBC" w:rsidRPr="00D0162F" w:rsidRDefault="001E2EBC" w:rsidP="00A81E02">
            <w:pPr>
              <w:pStyle w:val="TAC"/>
            </w:pPr>
            <w:r w:rsidRPr="00D0162F">
              <w:t>142</w:t>
            </w:r>
          </w:p>
        </w:tc>
        <w:tc>
          <w:tcPr>
            <w:tcW w:w="696" w:type="dxa"/>
            <w:shd w:val="clear" w:color="auto" w:fill="auto"/>
          </w:tcPr>
          <w:p w14:paraId="3B7FFC50" w14:textId="77777777" w:rsidR="001E2EBC" w:rsidRPr="00D0162F" w:rsidRDefault="001E2EBC" w:rsidP="00A81E02">
            <w:pPr>
              <w:pStyle w:val="TAC"/>
              <w:rPr>
                <w:lang w:eastAsia="zh-CN"/>
              </w:rPr>
            </w:pPr>
            <w:r w:rsidRPr="00D0162F">
              <w:rPr>
                <w:lang w:eastAsia="zh-CN"/>
              </w:rPr>
              <w:t>6426</w:t>
            </w:r>
          </w:p>
        </w:tc>
        <w:tc>
          <w:tcPr>
            <w:tcW w:w="709" w:type="dxa"/>
            <w:shd w:val="clear" w:color="auto" w:fill="auto"/>
          </w:tcPr>
          <w:p w14:paraId="37FF69CC" w14:textId="77777777" w:rsidR="001E2EBC" w:rsidRPr="00D0162F" w:rsidRDefault="001E2EBC" w:rsidP="00A81E02">
            <w:pPr>
              <w:pStyle w:val="TAC"/>
              <w:rPr>
                <w:lang w:eastAsia="zh-CN"/>
              </w:rPr>
            </w:pPr>
            <w:r w:rsidRPr="00D0162F">
              <w:rPr>
                <w:lang w:eastAsia="zh-CN"/>
              </w:rPr>
              <w:t>6069</w:t>
            </w:r>
          </w:p>
        </w:tc>
      </w:tr>
      <w:tr w:rsidR="001E2EBC" w:rsidRPr="00D0162F" w14:paraId="6B5BB24D" w14:textId="77777777" w:rsidTr="00A81E02">
        <w:trPr>
          <w:jc w:val="center"/>
        </w:trPr>
        <w:tc>
          <w:tcPr>
            <w:tcW w:w="848" w:type="dxa"/>
            <w:shd w:val="clear" w:color="auto" w:fill="auto"/>
          </w:tcPr>
          <w:p w14:paraId="4804CD30" w14:textId="77777777" w:rsidR="001E2EBC" w:rsidRPr="00D0162F" w:rsidRDefault="001E2EBC" w:rsidP="00A81E02">
            <w:pPr>
              <w:pStyle w:val="TAC"/>
            </w:pPr>
            <w:r w:rsidRPr="00D0162F">
              <w:t>14</w:t>
            </w:r>
          </w:p>
        </w:tc>
        <w:tc>
          <w:tcPr>
            <w:tcW w:w="741" w:type="dxa"/>
            <w:shd w:val="clear" w:color="auto" w:fill="auto"/>
          </w:tcPr>
          <w:p w14:paraId="7B4074C3" w14:textId="77777777" w:rsidR="001E2EBC" w:rsidRPr="00D0162F" w:rsidRDefault="001E2EBC" w:rsidP="00A81E02">
            <w:pPr>
              <w:pStyle w:val="TAC"/>
              <w:rPr>
                <w:lang w:eastAsia="zh-CN"/>
              </w:rPr>
            </w:pPr>
            <w:r w:rsidRPr="00D0162F">
              <w:rPr>
                <w:lang w:eastAsia="zh-CN"/>
              </w:rPr>
              <w:t>879</w:t>
            </w:r>
          </w:p>
        </w:tc>
        <w:tc>
          <w:tcPr>
            <w:tcW w:w="627" w:type="dxa"/>
            <w:shd w:val="clear" w:color="auto" w:fill="auto"/>
          </w:tcPr>
          <w:p w14:paraId="72CC643C" w14:textId="77777777" w:rsidR="001E2EBC" w:rsidRPr="00D0162F" w:rsidRDefault="001E2EBC" w:rsidP="00A81E02">
            <w:pPr>
              <w:pStyle w:val="TAC"/>
            </w:pPr>
            <w:r w:rsidRPr="00D0162F">
              <w:rPr>
                <w:lang w:eastAsia="zh-CN"/>
              </w:rPr>
              <w:t>276</w:t>
            </w:r>
          </w:p>
        </w:tc>
        <w:tc>
          <w:tcPr>
            <w:tcW w:w="627" w:type="dxa"/>
            <w:shd w:val="clear" w:color="auto" w:fill="auto"/>
          </w:tcPr>
          <w:p w14:paraId="262E3454" w14:textId="77777777" w:rsidR="001E2EBC" w:rsidRPr="00D0162F" w:rsidRDefault="001E2EBC" w:rsidP="00A81E02">
            <w:pPr>
              <w:pStyle w:val="TAC"/>
            </w:pPr>
            <w:r w:rsidRPr="00D0162F">
              <w:t>57</w:t>
            </w:r>
          </w:p>
        </w:tc>
        <w:tc>
          <w:tcPr>
            <w:tcW w:w="627" w:type="dxa"/>
            <w:shd w:val="clear" w:color="auto" w:fill="auto"/>
          </w:tcPr>
          <w:p w14:paraId="559A4EF5" w14:textId="77777777" w:rsidR="001E2EBC" w:rsidRPr="00D0162F" w:rsidRDefault="001E2EBC" w:rsidP="00A81E02">
            <w:pPr>
              <w:pStyle w:val="TAC"/>
              <w:rPr>
                <w:lang w:eastAsia="zh-CN"/>
              </w:rPr>
            </w:pPr>
            <w:r w:rsidRPr="00D0162F">
              <w:rPr>
                <w:lang w:eastAsia="zh-CN"/>
              </w:rPr>
              <w:t>6341</w:t>
            </w:r>
          </w:p>
        </w:tc>
        <w:tc>
          <w:tcPr>
            <w:tcW w:w="627" w:type="dxa"/>
            <w:shd w:val="clear" w:color="auto" w:fill="auto"/>
          </w:tcPr>
          <w:p w14:paraId="1BD4020B" w14:textId="77777777" w:rsidR="001E2EBC" w:rsidRPr="00D0162F" w:rsidRDefault="001E2EBC" w:rsidP="00A81E02">
            <w:pPr>
              <w:pStyle w:val="TAC"/>
              <w:rPr>
                <w:lang w:eastAsia="zh-CN"/>
              </w:rPr>
            </w:pPr>
            <w:r w:rsidRPr="00D0162F">
              <w:rPr>
                <w:lang w:eastAsia="zh-CN"/>
              </w:rPr>
              <w:t>1982</w:t>
            </w:r>
          </w:p>
        </w:tc>
        <w:tc>
          <w:tcPr>
            <w:tcW w:w="572" w:type="dxa"/>
            <w:shd w:val="clear" w:color="auto" w:fill="auto"/>
          </w:tcPr>
          <w:p w14:paraId="2F5F2F32" w14:textId="77777777" w:rsidR="001E2EBC" w:rsidRPr="00D0162F" w:rsidRDefault="001E2EBC" w:rsidP="00A81E02">
            <w:pPr>
              <w:pStyle w:val="TAC"/>
            </w:pPr>
            <w:r w:rsidRPr="00D0162F">
              <w:t>100</w:t>
            </w:r>
          </w:p>
        </w:tc>
        <w:tc>
          <w:tcPr>
            <w:tcW w:w="684" w:type="dxa"/>
            <w:shd w:val="clear" w:color="auto" w:fill="auto"/>
          </w:tcPr>
          <w:p w14:paraId="71A26AC7" w14:textId="77777777" w:rsidR="001E2EBC" w:rsidRPr="00D0162F" w:rsidRDefault="001E2EBC" w:rsidP="00A81E02">
            <w:pPr>
              <w:pStyle w:val="TAC"/>
              <w:rPr>
                <w:lang w:eastAsia="zh-CN"/>
              </w:rPr>
            </w:pPr>
            <w:r w:rsidRPr="00D0162F">
              <w:rPr>
                <w:lang w:eastAsia="zh-CN"/>
              </w:rPr>
              <w:t>6384</w:t>
            </w:r>
          </w:p>
        </w:tc>
        <w:tc>
          <w:tcPr>
            <w:tcW w:w="627" w:type="dxa"/>
            <w:shd w:val="clear" w:color="auto" w:fill="auto"/>
          </w:tcPr>
          <w:p w14:paraId="7EE7376B" w14:textId="77777777" w:rsidR="001E2EBC" w:rsidRPr="00D0162F" w:rsidRDefault="001E2EBC" w:rsidP="00A81E02">
            <w:pPr>
              <w:pStyle w:val="TAC"/>
              <w:rPr>
                <w:lang w:eastAsia="zh-CN"/>
              </w:rPr>
            </w:pPr>
            <w:r w:rsidRPr="00D0162F">
              <w:rPr>
                <w:lang w:eastAsia="zh-CN"/>
              </w:rPr>
              <w:t>3971</w:t>
            </w:r>
          </w:p>
        </w:tc>
        <w:tc>
          <w:tcPr>
            <w:tcW w:w="627" w:type="dxa"/>
            <w:shd w:val="clear" w:color="auto" w:fill="auto"/>
          </w:tcPr>
          <w:p w14:paraId="07461011" w14:textId="77777777" w:rsidR="001E2EBC" w:rsidRPr="00D0162F" w:rsidRDefault="001E2EBC" w:rsidP="00A81E02">
            <w:pPr>
              <w:pStyle w:val="TAC"/>
            </w:pPr>
            <w:r w:rsidRPr="00D0162F">
              <w:t>143</w:t>
            </w:r>
          </w:p>
        </w:tc>
        <w:tc>
          <w:tcPr>
            <w:tcW w:w="696" w:type="dxa"/>
            <w:shd w:val="clear" w:color="auto" w:fill="auto"/>
          </w:tcPr>
          <w:p w14:paraId="25E309F5" w14:textId="77777777" w:rsidR="001E2EBC" w:rsidRPr="00D0162F" w:rsidRDefault="001E2EBC" w:rsidP="00A81E02">
            <w:pPr>
              <w:pStyle w:val="TAC"/>
              <w:rPr>
                <w:lang w:eastAsia="zh-CN"/>
              </w:rPr>
            </w:pPr>
            <w:r w:rsidRPr="00D0162F">
              <w:rPr>
                <w:lang w:eastAsia="zh-CN"/>
              </w:rPr>
              <w:t>6427</w:t>
            </w:r>
          </w:p>
        </w:tc>
        <w:tc>
          <w:tcPr>
            <w:tcW w:w="709" w:type="dxa"/>
            <w:shd w:val="clear" w:color="auto" w:fill="auto"/>
          </w:tcPr>
          <w:p w14:paraId="1201D52C" w14:textId="77777777" w:rsidR="001E2EBC" w:rsidRPr="00D0162F" w:rsidRDefault="001E2EBC" w:rsidP="00A81E02">
            <w:pPr>
              <w:pStyle w:val="TAC"/>
              <w:rPr>
                <w:lang w:eastAsia="zh-CN"/>
              </w:rPr>
            </w:pPr>
            <w:r w:rsidRPr="00D0162F">
              <w:rPr>
                <w:lang w:eastAsia="zh-CN"/>
              </w:rPr>
              <w:t>6124</w:t>
            </w:r>
          </w:p>
        </w:tc>
      </w:tr>
      <w:tr w:rsidR="001E2EBC" w:rsidRPr="00D0162F" w14:paraId="777B8BA2" w14:textId="77777777" w:rsidTr="00A81E02">
        <w:trPr>
          <w:jc w:val="center"/>
        </w:trPr>
        <w:tc>
          <w:tcPr>
            <w:tcW w:w="848" w:type="dxa"/>
            <w:shd w:val="clear" w:color="auto" w:fill="auto"/>
          </w:tcPr>
          <w:p w14:paraId="37D43274" w14:textId="77777777" w:rsidR="001E2EBC" w:rsidRPr="00D0162F" w:rsidRDefault="001E2EBC" w:rsidP="00A81E02">
            <w:pPr>
              <w:pStyle w:val="TAC"/>
            </w:pPr>
            <w:r w:rsidRPr="00D0162F">
              <w:t>15</w:t>
            </w:r>
          </w:p>
        </w:tc>
        <w:tc>
          <w:tcPr>
            <w:tcW w:w="741" w:type="dxa"/>
            <w:shd w:val="clear" w:color="auto" w:fill="auto"/>
          </w:tcPr>
          <w:p w14:paraId="62A056FE" w14:textId="77777777" w:rsidR="001E2EBC" w:rsidRPr="00D0162F" w:rsidRDefault="001E2EBC" w:rsidP="00A81E02">
            <w:pPr>
              <w:pStyle w:val="TAC"/>
              <w:rPr>
                <w:lang w:eastAsia="zh-CN"/>
              </w:rPr>
            </w:pPr>
            <w:r w:rsidRPr="00D0162F">
              <w:rPr>
                <w:lang w:eastAsia="zh-CN"/>
              </w:rPr>
              <w:t>918</w:t>
            </w:r>
          </w:p>
        </w:tc>
        <w:tc>
          <w:tcPr>
            <w:tcW w:w="627" w:type="dxa"/>
            <w:shd w:val="clear" w:color="auto" w:fill="auto"/>
          </w:tcPr>
          <w:p w14:paraId="3C3639B9" w14:textId="77777777" w:rsidR="001E2EBC" w:rsidRPr="00D0162F" w:rsidRDefault="001E2EBC" w:rsidP="00A81E02">
            <w:pPr>
              <w:pStyle w:val="TAC"/>
            </w:pPr>
            <w:r w:rsidRPr="00D0162F">
              <w:rPr>
                <w:lang w:eastAsia="zh-CN"/>
              </w:rPr>
              <w:t>306</w:t>
            </w:r>
          </w:p>
        </w:tc>
        <w:tc>
          <w:tcPr>
            <w:tcW w:w="627" w:type="dxa"/>
            <w:shd w:val="clear" w:color="auto" w:fill="auto"/>
          </w:tcPr>
          <w:p w14:paraId="075133D2" w14:textId="77777777" w:rsidR="001E2EBC" w:rsidRPr="00D0162F" w:rsidRDefault="001E2EBC" w:rsidP="00A81E02">
            <w:pPr>
              <w:pStyle w:val="TAC"/>
            </w:pPr>
            <w:r w:rsidRPr="00D0162F">
              <w:t>58</w:t>
            </w:r>
          </w:p>
        </w:tc>
        <w:tc>
          <w:tcPr>
            <w:tcW w:w="627" w:type="dxa"/>
            <w:shd w:val="clear" w:color="auto" w:fill="auto"/>
          </w:tcPr>
          <w:p w14:paraId="513DA8F3" w14:textId="77777777" w:rsidR="001E2EBC" w:rsidRPr="00D0162F" w:rsidRDefault="001E2EBC" w:rsidP="00A81E02">
            <w:pPr>
              <w:pStyle w:val="TAC"/>
              <w:rPr>
                <w:lang w:eastAsia="zh-CN"/>
              </w:rPr>
            </w:pPr>
            <w:r w:rsidRPr="00D0162F">
              <w:rPr>
                <w:lang w:eastAsia="zh-CN"/>
              </w:rPr>
              <w:t>6342</w:t>
            </w:r>
          </w:p>
        </w:tc>
        <w:tc>
          <w:tcPr>
            <w:tcW w:w="627" w:type="dxa"/>
            <w:shd w:val="clear" w:color="auto" w:fill="auto"/>
          </w:tcPr>
          <w:p w14:paraId="45874BD1" w14:textId="77777777" w:rsidR="001E2EBC" w:rsidRPr="00D0162F" w:rsidRDefault="001E2EBC" w:rsidP="00A81E02">
            <w:pPr>
              <w:pStyle w:val="TAC"/>
              <w:rPr>
                <w:lang w:eastAsia="zh-CN"/>
              </w:rPr>
            </w:pPr>
            <w:r w:rsidRPr="00D0162F">
              <w:rPr>
                <w:lang w:eastAsia="zh-CN"/>
              </w:rPr>
              <w:t>2028</w:t>
            </w:r>
          </w:p>
        </w:tc>
        <w:tc>
          <w:tcPr>
            <w:tcW w:w="572" w:type="dxa"/>
            <w:shd w:val="clear" w:color="auto" w:fill="auto"/>
          </w:tcPr>
          <w:p w14:paraId="72746D16" w14:textId="77777777" w:rsidR="001E2EBC" w:rsidRPr="00D0162F" w:rsidRDefault="001E2EBC" w:rsidP="00A81E02">
            <w:pPr>
              <w:pStyle w:val="TAC"/>
            </w:pPr>
            <w:r w:rsidRPr="00D0162F">
              <w:t>101</w:t>
            </w:r>
          </w:p>
        </w:tc>
        <w:tc>
          <w:tcPr>
            <w:tcW w:w="684" w:type="dxa"/>
            <w:shd w:val="clear" w:color="auto" w:fill="auto"/>
          </w:tcPr>
          <w:p w14:paraId="7789CEDD" w14:textId="77777777" w:rsidR="001E2EBC" w:rsidRPr="00D0162F" w:rsidRDefault="001E2EBC" w:rsidP="00A81E02">
            <w:pPr>
              <w:pStyle w:val="TAC"/>
              <w:rPr>
                <w:lang w:eastAsia="zh-CN"/>
              </w:rPr>
            </w:pPr>
            <w:r w:rsidRPr="00D0162F">
              <w:rPr>
                <w:lang w:eastAsia="zh-CN"/>
              </w:rPr>
              <w:t>6385</w:t>
            </w:r>
          </w:p>
        </w:tc>
        <w:tc>
          <w:tcPr>
            <w:tcW w:w="627" w:type="dxa"/>
            <w:shd w:val="clear" w:color="auto" w:fill="auto"/>
          </w:tcPr>
          <w:p w14:paraId="7CD1E772" w14:textId="77777777" w:rsidR="001E2EBC" w:rsidRPr="00D0162F" w:rsidRDefault="001E2EBC" w:rsidP="00A81E02">
            <w:pPr>
              <w:pStyle w:val="TAC"/>
              <w:rPr>
                <w:lang w:eastAsia="zh-CN"/>
              </w:rPr>
            </w:pPr>
            <w:r w:rsidRPr="00D0162F">
              <w:rPr>
                <w:lang w:eastAsia="zh-CN"/>
              </w:rPr>
              <w:t>4018</w:t>
            </w:r>
          </w:p>
        </w:tc>
        <w:tc>
          <w:tcPr>
            <w:tcW w:w="627" w:type="dxa"/>
            <w:shd w:val="clear" w:color="auto" w:fill="auto"/>
          </w:tcPr>
          <w:p w14:paraId="1BA907AA" w14:textId="77777777" w:rsidR="001E2EBC" w:rsidRPr="00D0162F" w:rsidRDefault="001E2EBC" w:rsidP="00A81E02">
            <w:pPr>
              <w:pStyle w:val="TAC"/>
            </w:pPr>
            <w:r w:rsidRPr="00D0162F">
              <w:t>144</w:t>
            </w:r>
          </w:p>
        </w:tc>
        <w:tc>
          <w:tcPr>
            <w:tcW w:w="696" w:type="dxa"/>
            <w:shd w:val="clear" w:color="auto" w:fill="auto"/>
          </w:tcPr>
          <w:p w14:paraId="3E97B2FD" w14:textId="77777777" w:rsidR="001E2EBC" w:rsidRPr="00D0162F" w:rsidRDefault="001E2EBC" w:rsidP="00A81E02">
            <w:pPr>
              <w:pStyle w:val="TAC"/>
              <w:rPr>
                <w:lang w:eastAsia="zh-CN"/>
              </w:rPr>
            </w:pPr>
            <w:r w:rsidRPr="00D0162F">
              <w:rPr>
                <w:lang w:eastAsia="zh-CN"/>
              </w:rPr>
              <w:t>N/A</w:t>
            </w:r>
          </w:p>
        </w:tc>
        <w:tc>
          <w:tcPr>
            <w:tcW w:w="709" w:type="dxa"/>
            <w:shd w:val="clear" w:color="auto" w:fill="auto"/>
          </w:tcPr>
          <w:p w14:paraId="5CBA7085" w14:textId="77777777" w:rsidR="001E2EBC" w:rsidRPr="00D0162F" w:rsidRDefault="001E2EBC" w:rsidP="00A81E02">
            <w:pPr>
              <w:pStyle w:val="TAC"/>
              <w:rPr>
                <w:lang w:eastAsia="zh-CN"/>
              </w:rPr>
            </w:pPr>
            <w:r w:rsidRPr="00D0162F">
              <w:rPr>
                <w:lang w:eastAsia="zh-CN"/>
              </w:rPr>
              <w:t>6427</w:t>
            </w:r>
          </w:p>
        </w:tc>
      </w:tr>
      <w:tr w:rsidR="001E2EBC" w:rsidRPr="00D0162F" w14:paraId="28E564E9" w14:textId="77777777" w:rsidTr="00A81E02">
        <w:trPr>
          <w:jc w:val="center"/>
        </w:trPr>
        <w:tc>
          <w:tcPr>
            <w:tcW w:w="848" w:type="dxa"/>
            <w:shd w:val="clear" w:color="auto" w:fill="auto"/>
          </w:tcPr>
          <w:p w14:paraId="59A8C694" w14:textId="77777777" w:rsidR="001E2EBC" w:rsidRPr="00D0162F" w:rsidRDefault="001E2EBC" w:rsidP="00A81E02">
            <w:pPr>
              <w:pStyle w:val="TAC"/>
            </w:pPr>
            <w:r w:rsidRPr="00D0162F">
              <w:t>16</w:t>
            </w:r>
          </w:p>
        </w:tc>
        <w:tc>
          <w:tcPr>
            <w:tcW w:w="741" w:type="dxa"/>
            <w:shd w:val="clear" w:color="auto" w:fill="auto"/>
          </w:tcPr>
          <w:p w14:paraId="3AD6F801" w14:textId="77777777" w:rsidR="001E2EBC" w:rsidRPr="00D0162F" w:rsidRDefault="001E2EBC" w:rsidP="00A81E02">
            <w:pPr>
              <w:pStyle w:val="TAC"/>
              <w:rPr>
                <w:lang w:eastAsia="zh-CN"/>
              </w:rPr>
            </w:pPr>
            <w:r w:rsidRPr="00D0162F">
              <w:rPr>
                <w:lang w:eastAsia="zh-CN"/>
              </w:rPr>
              <w:t>959</w:t>
            </w:r>
          </w:p>
        </w:tc>
        <w:tc>
          <w:tcPr>
            <w:tcW w:w="627" w:type="dxa"/>
            <w:shd w:val="clear" w:color="auto" w:fill="auto"/>
          </w:tcPr>
          <w:p w14:paraId="63F508D7" w14:textId="77777777" w:rsidR="001E2EBC" w:rsidRPr="00D0162F" w:rsidRDefault="001E2EBC" w:rsidP="00A81E02">
            <w:pPr>
              <w:pStyle w:val="TAC"/>
            </w:pPr>
            <w:r w:rsidRPr="00D0162F">
              <w:rPr>
                <w:lang w:eastAsia="zh-CN"/>
              </w:rPr>
              <w:t>342</w:t>
            </w:r>
          </w:p>
        </w:tc>
        <w:tc>
          <w:tcPr>
            <w:tcW w:w="627" w:type="dxa"/>
            <w:shd w:val="clear" w:color="auto" w:fill="auto"/>
          </w:tcPr>
          <w:p w14:paraId="4A610F13" w14:textId="77777777" w:rsidR="001E2EBC" w:rsidRPr="00D0162F" w:rsidRDefault="001E2EBC" w:rsidP="00A81E02">
            <w:pPr>
              <w:pStyle w:val="TAC"/>
            </w:pPr>
            <w:r w:rsidRPr="00D0162F">
              <w:t>59</w:t>
            </w:r>
          </w:p>
        </w:tc>
        <w:tc>
          <w:tcPr>
            <w:tcW w:w="627" w:type="dxa"/>
            <w:shd w:val="clear" w:color="auto" w:fill="auto"/>
          </w:tcPr>
          <w:p w14:paraId="088C261F" w14:textId="77777777" w:rsidR="001E2EBC" w:rsidRPr="00D0162F" w:rsidRDefault="001E2EBC" w:rsidP="00A81E02">
            <w:pPr>
              <w:pStyle w:val="TAC"/>
              <w:rPr>
                <w:lang w:eastAsia="zh-CN"/>
              </w:rPr>
            </w:pPr>
            <w:r w:rsidRPr="00D0162F">
              <w:rPr>
                <w:lang w:eastAsia="zh-CN"/>
              </w:rPr>
              <w:t>6343</w:t>
            </w:r>
          </w:p>
        </w:tc>
        <w:tc>
          <w:tcPr>
            <w:tcW w:w="627" w:type="dxa"/>
            <w:shd w:val="clear" w:color="auto" w:fill="auto"/>
          </w:tcPr>
          <w:p w14:paraId="039F1B0D" w14:textId="77777777" w:rsidR="001E2EBC" w:rsidRPr="00D0162F" w:rsidRDefault="001E2EBC" w:rsidP="00A81E02">
            <w:pPr>
              <w:pStyle w:val="TAC"/>
              <w:rPr>
                <w:lang w:eastAsia="zh-CN"/>
              </w:rPr>
            </w:pPr>
            <w:r w:rsidRPr="00D0162F">
              <w:rPr>
                <w:lang w:eastAsia="zh-CN"/>
              </w:rPr>
              <w:t>2072</w:t>
            </w:r>
          </w:p>
        </w:tc>
        <w:tc>
          <w:tcPr>
            <w:tcW w:w="572" w:type="dxa"/>
            <w:shd w:val="clear" w:color="auto" w:fill="auto"/>
          </w:tcPr>
          <w:p w14:paraId="09DD8683" w14:textId="77777777" w:rsidR="001E2EBC" w:rsidRPr="00D0162F" w:rsidRDefault="001E2EBC" w:rsidP="00A81E02">
            <w:pPr>
              <w:pStyle w:val="TAC"/>
            </w:pPr>
            <w:r w:rsidRPr="00D0162F">
              <w:t>102</w:t>
            </w:r>
          </w:p>
        </w:tc>
        <w:tc>
          <w:tcPr>
            <w:tcW w:w="684" w:type="dxa"/>
            <w:shd w:val="clear" w:color="auto" w:fill="auto"/>
          </w:tcPr>
          <w:p w14:paraId="127DF954" w14:textId="77777777" w:rsidR="001E2EBC" w:rsidRPr="00D0162F" w:rsidRDefault="001E2EBC" w:rsidP="00A81E02">
            <w:pPr>
              <w:pStyle w:val="TAC"/>
              <w:rPr>
                <w:lang w:eastAsia="zh-CN"/>
              </w:rPr>
            </w:pPr>
            <w:r w:rsidRPr="00D0162F">
              <w:rPr>
                <w:lang w:eastAsia="zh-CN"/>
              </w:rPr>
              <w:t>6386</w:t>
            </w:r>
          </w:p>
        </w:tc>
        <w:tc>
          <w:tcPr>
            <w:tcW w:w="627" w:type="dxa"/>
            <w:shd w:val="clear" w:color="auto" w:fill="auto"/>
          </w:tcPr>
          <w:p w14:paraId="05D2C5AA" w14:textId="77777777" w:rsidR="001E2EBC" w:rsidRPr="00D0162F" w:rsidRDefault="001E2EBC" w:rsidP="00A81E02">
            <w:pPr>
              <w:pStyle w:val="TAC"/>
              <w:rPr>
                <w:lang w:eastAsia="zh-CN"/>
              </w:rPr>
            </w:pPr>
            <w:r w:rsidRPr="00D0162F">
              <w:rPr>
                <w:lang w:eastAsia="zh-CN"/>
              </w:rPr>
              <w:t>4070</w:t>
            </w:r>
          </w:p>
        </w:tc>
        <w:tc>
          <w:tcPr>
            <w:tcW w:w="627" w:type="dxa"/>
            <w:shd w:val="clear" w:color="auto" w:fill="auto"/>
          </w:tcPr>
          <w:p w14:paraId="01F5BC70" w14:textId="77777777" w:rsidR="001E2EBC" w:rsidRPr="00D0162F" w:rsidRDefault="001E2EBC" w:rsidP="00A81E02">
            <w:pPr>
              <w:pStyle w:val="TAC"/>
            </w:pPr>
            <w:r w:rsidRPr="00D0162F">
              <w:t>145</w:t>
            </w:r>
          </w:p>
        </w:tc>
        <w:tc>
          <w:tcPr>
            <w:tcW w:w="696" w:type="dxa"/>
            <w:shd w:val="clear" w:color="auto" w:fill="auto"/>
          </w:tcPr>
          <w:p w14:paraId="4B4AD892" w14:textId="77777777" w:rsidR="001E2EBC" w:rsidRPr="00D0162F" w:rsidRDefault="001E2EBC" w:rsidP="00A81E02">
            <w:pPr>
              <w:pStyle w:val="TAC"/>
            </w:pPr>
          </w:p>
        </w:tc>
        <w:tc>
          <w:tcPr>
            <w:tcW w:w="709" w:type="dxa"/>
            <w:shd w:val="clear" w:color="auto" w:fill="auto"/>
          </w:tcPr>
          <w:p w14:paraId="1163489D" w14:textId="77777777" w:rsidR="001E2EBC" w:rsidRPr="00D0162F" w:rsidRDefault="001E2EBC" w:rsidP="00A81E02">
            <w:pPr>
              <w:pStyle w:val="TAC"/>
            </w:pPr>
          </w:p>
        </w:tc>
      </w:tr>
      <w:tr w:rsidR="001E2EBC" w:rsidRPr="00D0162F" w14:paraId="0D02E97D" w14:textId="77777777" w:rsidTr="00A81E02">
        <w:trPr>
          <w:jc w:val="center"/>
        </w:trPr>
        <w:tc>
          <w:tcPr>
            <w:tcW w:w="848" w:type="dxa"/>
            <w:shd w:val="clear" w:color="auto" w:fill="auto"/>
          </w:tcPr>
          <w:p w14:paraId="035D0921" w14:textId="77777777" w:rsidR="001E2EBC" w:rsidRPr="00D0162F" w:rsidRDefault="001E2EBC" w:rsidP="00A81E02">
            <w:pPr>
              <w:pStyle w:val="TAC"/>
            </w:pPr>
            <w:r w:rsidRPr="00D0162F">
              <w:t>17</w:t>
            </w:r>
          </w:p>
        </w:tc>
        <w:tc>
          <w:tcPr>
            <w:tcW w:w="741" w:type="dxa"/>
            <w:shd w:val="clear" w:color="auto" w:fill="auto"/>
          </w:tcPr>
          <w:p w14:paraId="2333D93C" w14:textId="77777777" w:rsidR="001E2EBC" w:rsidRPr="00D0162F" w:rsidRDefault="001E2EBC" w:rsidP="00A81E02">
            <w:pPr>
              <w:pStyle w:val="TAC"/>
              <w:rPr>
                <w:lang w:eastAsia="zh-CN"/>
              </w:rPr>
            </w:pPr>
            <w:r w:rsidRPr="00D0162F">
              <w:rPr>
                <w:lang w:eastAsia="zh-CN"/>
              </w:rPr>
              <w:t>998</w:t>
            </w:r>
          </w:p>
        </w:tc>
        <w:tc>
          <w:tcPr>
            <w:tcW w:w="627" w:type="dxa"/>
            <w:shd w:val="clear" w:color="auto" w:fill="auto"/>
          </w:tcPr>
          <w:p w14:paraId="172186A6" w14:textId="77777777" w:rsidR="001E2EBC" w:rsidRPr="00D0162F" w:rsidRDefault="001E2EBC" w:rsidP="00A81E02">
            <w:pPr>
              <w:pStyle w:val="TAC"/>
            </w:pPr>
            <w:r w:rsidRPr="00D0162F">
              <w:rPr>
                <w:lang w:eastAsia="zh-CN"/>
              </w:rPr>
              <w:t>375</w:t>
            </w:r>
          </w:p>
        </w:tc>
        <w:tc>
          <w:tcPr>
            <w:tcW w:w="627" w:type="dxa"/>
            <w:shd w:val="clear" w:color="auto" w:fill="auto"/>
          </w:tcPr>
          <w:p w14:paraId="7C375C74" w14:textId="77777777" w:rsidR="001E2EBC" w:rsidRPr="00D0162F" w:rsidRDefault="001E2EBC" w:rsidP="00A81E02">
            <w:pPr>
              <w:pStyle w:val="TAC"/>
            </w:pPr>
            <w:r w:rsidRPr="00D0162F">
              <w:t>60</w:t>
            </w:r>
          </w:p>
        </w:tc>
        <w:tc>
          <w:tcPr>
            <w:tcW w:w="627" w:type="dxa"/>
            <w:shd w:val="clear" w:color="auto" w:fill="auto"/>
          </w:tcPr>
          <w:p w14:paraId="72E2B949" w14:textId="77777777" w:rsidR="001E2EBC" w:rsidRPr="00D0162F" w:rsidRDefault="001E2EBC" w:rsidP="00A81E02">
            <w:pPr>
              <w:pStyle w:val="TAC"/>
              <w:rPr>
                <w:lang w:eastAsia="zh-CN"/>
              </w:rPr>
            </w:pPr>
            <w:r w:rsidRPr="00D0162F">
              <w:rPr>
                <w:lang w:eastAsia="zh-CN"/>
              </w:rPr>
              <w:t>6344</w:t>
            </w:r>
          </w:p>
        </w:tc>
        <w:tc>
          <w:tcPr>
            <w:tcW w:w="627" w:type="dxa"/>
            <w:shd w:val="clear" w:color="auto" w:fill="auto"/>
          </w:tcPr>
          <w:p w14:paraId="7EEB1C21" w14:textId="77777777" w:rsidR="001E2EBC" w:rsidRPr="00D0162F" w:rsidRDefault="001E2EBC" w:rsidP="00A81E02">
            <w:pPr>
              <w:pStyle w:val="TAC"/>
              <w:rPr>
                <w:lang w:eastAsia="zh-CN"/>
              </w:rPr>
            </w:pPr>
            <w:r w:rsidRPr="00D0162F">
              <w:rPr>
                <w:lang w:eastAsia="zh-CN"/>
              </w:rPr>
              <w:t>2116</w:t>
            </w:r>
          </w:p>
        </w:tc>
        <w:tc>
          <w:tcPr>
            <w:tcW w:w="572" w:type="dxa"/>
            <w:shd w:val="clear" w:color="auto" w:fill="auto"/>
          </w:tcPr>
          <w:p w14:paraId="1CA30C83" w14:textId="77777777" w:rsidR="001E2EBC" w:rsidRPr="00D0162F" w:rsidRDefault="001E2EBC" w:rsidP="00A81E02">
            <w:pPr>
              <w:pStyle w:val="TAC"/>
            </w:pPr>
            <w:r w:rsidRPr="00D0162F">
              <w:t>103</w:t>
            </w:r>
          </w:p>
        </w:tc>
        <w:tc>
          <w:tcPr>
            <w:tcW w:w="684" w:type="dxa"/>
            <w:shd w:val="clear" w:color="auto" w:fill="auto"/>
          </w:tcPr>
          <w:p w14:paraId="3623AE12" w14:textId="77777777" w:rsidR="001E2EBC" w:rsidRPr="00D0162F" w:rsidRDefault="001E2EBC" w:rsidP="00A81E02">
            <w:pPr>
              <w:pStyle w:val="TAC"/>
              <w:rPr>
                <w:lang w:eastAsia="zh-CN"/>
              </w:rPr>
            </w:pPr>
            <w:r w:rsidRPr="00D0162F">
              <w:rPr>
                <w:lang w:eastAsia="zh-CN"/>
              </w:rPr>
              <w:t>6387</w:t>
            </w:r>
          </w:p>
        </w:tc>
        <w:tc>
          <w:tcPr>
            <w:tcW w:w="627" w:type="dxa"/>
            <w:shd w:val="clear" w:color="auto" w:fill="auto"/>
          </w:tcPr>
          <w:p w14:paraId="11D9B006" w14:textId="77777777" w:rsidR="001E2EBC" w:rsidRPr="00D0162F" w:rsidRDefault="001E2EBC" w:rsidP="00A81E02">
            <w:pPr>
              <w:pStyle w:val="TAC"/>
              <w:rPr>
                <w:lang w:eastAsia="zh-CN"/>
              </w:rPr>
            </w:pPr>
            <w:r w:rsidRPr="00D0162F">
              <w:rPr>
                <w:lang w:eastAsia="zh-CN"/>
              </w:rPr>
              <w:t>4118</w:t>
            </w:r>
          </w:p>
        </w:tc>
        <w:tc>
          <w:tcPr>
            <w:tcW w:w="627" w:type="dxa"/>
            <w:shd w:val="clear" w:color="auto" w:fill="auto"/>
          </w:tcPr>
          <w:p w14:paraId="67429498" w14:textId="77777777" w:rsidR="001E2EBC" w:rsidRPr="00D0162F" w:rsidRDefault="001E2EBC" w:rsidP="00A81E02">
            <w:pPr>
              <w:pStyle w:val="TAC"/>
            </w:pPr>
            <w:r w:rsidRPr="00D0162F">
              <w:t>146</w:t>
            </w:r>
          </w:p>
        </w:tc>
        <w:tc>
          <w:tcPr>
            <w:tcW w:w="696" w:type="dxa"/>
            <w:shd w:val="clear" w:color="auto" w:fill="auto"/>
          </w:tcPr>
          <w:p w14:paraId="004B70D3" w14:textId="77777777" w:rsidR="001E2EBC" w:rsidRPr="00D0162F" w:rsidRDefault="001E2EBC" w:rsidP="00A81E02">
            <w:pPr>
              <w:pStyle w:val="TAC"/>
            </w:pPr>
          </w:p>
        </w:tc>
        <w:tc>
          <w:tcPr>
            <w:tcW w:w="709" w:type="dxa"/>
            <w:shd w:val="clear" w:color="auto" w:fill="auto"/>
          </w:tcPr>
          <w:p w14:paraId="69340DD1" w14:textId="77777777" w:rsidR="001E2EBC" w:rsidRPr="00D0162F" w:rsidRDefault="001E2EBC" w:rsidP="00A81E02">
            <w:pPr>
              <w:pStyle w:val="TAC"/>
            </w:pPr>
          </w:p>
        </w:tc>
      </w:tr>
      <w:tr w:rsidR="001E2EBC" w:rsidRPr="00D0162F" w14:paraId="34EA49AE" w14:textId="77777777" w:rsidTr="00A81E02">
        <w:trPr>
          <w:jc w:val="center"/>
        </w:trPr>
        <w:tc>
          <w:tcPr>
            <w:tcW w:w="848" w:type="dxa"/>
            <w:shd w:val="clear" w:color="auto" w:fill="auto"/>
          </w:tcPr>
          <w:p w14:paraId="43C42B1D" w14:textId="77777777" w:rsidR="001E2EBC" w:rsidRPr="00D0162F" w:rsidRDefault="001E2EBC" w:rsidP="00A81E02">
            <w:pPr>
              <w:pStyle w:val="TAC"/>
            </w:pPr>
            <w:r w:rsidRPr="00D0162F">
              <w:t>18</w:t>
            </w:r>
          </w:p>
        </w:tc>
        <w:tc>
          <w:tcPr>
            <w:tcW w:w="741" w:type="dxa"/>
            <w:shd w:val="clear" w:color="auto" w:fill="auto"/>
          </w:tcPr>
          <w:p w14:paraId="57B6D50B" w14:textId="77777777" w:rsidR="001E2EBC" w:rsidRPr="00D0162F" w:rsidRDefault="001E2EBC" w:rsidP="00A81E02">
            <w:pPr>
              <w:pStyle w:val="TAC"/>
              <w:rPr>
                <w:lang w:eastAsia="zh-CN"/>
              </w:rPr>
            </w:pPr>
            <w:r w:rsidRPr="00D0162F">
              <w:rPr>
                <w:lang w:eastAsia="zh-CN"/>
              </w:rPr>
              <w:t>1037</w:t>
            </w:r>
          </w:p>
        </w:tc>
        <w:tc>
          <w:tcPr>
            <w:tcW w:w="627" w:type="dxa"/>
            <w:shd w:val="clear" w:color="auto" w:fill="auto"/>
          </w:tcPr>
          <w:p w14:paraId="1C17FB36" w14:textId="77777777" w:rsidR="001E2EBC" w:rsidRPr="00D0162F" w:rsidRDefault="001E2EBC" w:rsidP="00A81E02">
            <w:pPr>
              <w:pStyle w:val="TAC"/>
            </w:pPr>
            <w:r w:rsidRPr="00D0162F">
              <w:rPr>
                <w:lang w:eastAsia="zh-CN"/>
              </w:rPr>
              <w:t>408</w:t>
            </w:r>
          </w:p>
        </w:tc>
        <w:tc>
          <w:tcPr>
            <w:tcW w:w="627" w:type="dxa"/>
            <w:shd w:val="clear" w:color="auto" w:fill="auto"/>
          </w:tcPr>
          <w:p w14:paraId="5F0D15E4" w14:textId="77777777" w:rsidR="001E2EBC" w:rsidRPr="00D0162F" w:rsidRDefault="001E2EBC" w:rsidP="00A81E02">
            <w:pPr>
              <w:pStyle w:val="TAC"/>
            </w:pPr>
            <w:r w:rsidRPr="00D0162F">
              <w:t>61</w:t>
            </w:r>
          </w:p>
        </w:tc>
        <w:tc>
          <w:tcPr>
            <w:tcW w:w="627" w:type="dxa"/>
            <w:shd w:val="clear" w:color="auto" w:fill="auto"/>
          </w:tcPr>
          <w:p w14:paraId="140DAC6A" w14:textId="77777777" w:rsidR="001E2EBC" w:rsidRPr="00D0162F" w:rsidRDefault="001E2EBC" w:rsidP="00A81E02">
            <w:pPr>
              <w:pStyle w:val="TAC"/>
              <w:rPr>
                <w:lang w:eastAsia="zh-CN"/>
              </w:rPr>
            </w:pPr>
            <w:r w:rsidRPr="00D0162F">
              <w:rPr>
                <w:lang w:eastAsia="zh-CN"/>
              </w:rPr>
              <w:t>6345</w:t>
            </w:r>
          </w:p>
        </w:tc>
        <w:tc>
          <w:tcPr>
            <w:tcW w:w="627" w:type="dxa"/>
            <w:shd w:val="clear" w:color="auto" w:fill="auto"/>
          </w:tcPr>
          <w:p w14:paraId="6B9C1727" w14:textId="77777777" w:rsidR="001E2EBC" w:rsidRPr="00D0162F" w:rsidRDefault="001E2EBC" w:rsidP="00A81E02">
            <w:pPr>
              <w:pStyle w:val="TAC"/>
              <w:rPr>
                <w:lang w:eastAsia="zh-CN"/>
              </w:rPr>
            </w:pPr>
            <w:r w:rsidRPr="00D0162F">
              <w:rPr>
                <w:lang w:eastAsia="zh-CN"/>
              </w:rPr>
              <w:t>2161</w:t>
            </w:r>
          </w:p>
        </w:tc>
        <w:tc>
          <w:tcPr>
            <w:tcW w:w="572" w:type="dxa"/>
            <w:shd w:val="clear" w:color="auto" w:fill="auto"/>
          </w:tcPr>
          <w:p w14:paraId="5E31194B" w14:textId="77777777" w:rsidR="001E2EBC" w:rsidRPr="00D0162F" w:rsidRDefault="001E2EBC" w:rsidP="00A81E02">
            <w:pPr>
              <w:pStyle w:val="TAC"/>
            </w:pPr>
            <w:r w:rsidRPr="00D0162F">
              <w:t>104</w:t>
            </w:r>
          </w:p>
        </w:tc>
        <w:tc>
          <w:tcPr>
            <w:tcW w:w="684" w:type="dxa"/>
            <w:shd w:val="clear" w:color="auto" w:fill="auto"/>
          </w:tcPr>
          <w:p w14:paraId="1CA44244" w14:textId="77777777" w:rsidR="001E2EBC" w:rsidRPr="00D0162F" w:rsidRDefault="001E2EBC" w:rsidP="00A81E02">
            <w:pPr>
              <w:pStyle w:val="TAC"/>
              <w:rPr>
                <w:lang w:eastAsia="zh-CN"/>
              </w:rPr>
            </w:pPr>
            <w:r w:rsidRPr="00D0162F">
              <w:rPr>
                <w:lang w:eastAsia="zh-CN"/>
              </w:rPr>
              <w:t>6388</w:t>
            </w:r>
          </w:p>
        </w:tc>
        <w:tc>
          <w:tcPr>
            <w:tcW w:w="627" w:type="dxa"/>
            <w:shd w:val="clear" w:color="auto" w:fill="auto"/>
          </w:tcPr>
          <w:p w14:paraId="648EF362" w14:textId="77777777" w:rsidR="001E2EBC" w:rsidRPr="00D0162F" w:rsidRDefault="001E2EBC" w:rsidP="00A81E02">
            <w:pPr>
              <w:pStyle w:val="TAC"/>
              <w:rPr>
                <w:lang w:eastAsia="zh-CN"/>
              </w:rPr>
            </w:pPr>
            <w:r w:rsidRPr="00D0162F">
              <w:rPr>
                <w:lang w:eastAsia="zh-CN"/>
              </w:rPr>
              <w:t>4169</w:t>
            </w:r>
          </w:p>
        </w:tc>
        <w:tc>
          <w:tcPr>
            <w:tcW w:w="627" w:type="dxa"/>
            <w:shd w:val="clear" w:color="auto" w:fill="auto"/>
          </w:tcPr>
          <w:p w14:paraId="5B1BD7C8" w14:textId="77777777" w:rsidR="001E2EBC" w:rsidRPr="00D0162F" w:rsidRDefault="001E2EBC" w:rsidP="00A81E02">
            <w:pPr>
              <w:pStyle w:val="TAC"/>
            </w:pPr>
            <w:r w:rsidRPr="00D0162F">
              <w:t>147</w:t>
            </w:r>
          </w:p>
        </w:tc>
        <w:tc>
          <w:tcPr>
            <w:tcW w:w="696" w:type="dxa"/>
            <w:shd w:val="clear" w:color="auto" w:fill="auto"/>
          </w:tcPr>
          <w:p w14:paraId="5632040C" w14:textId="77777777" w:rsidR="001E2EBC" w:rsidRPr="00D0162F" w:rsidRDefault="001E2EBC" w:rsidP="00A81E02">
            <w:pPr>
              <w:pStyle w:val="TAC"/>
            </w:pPr>
          </w:p>
        </w:tc>
        <w:tc>
          <w:tcPr>
            <w:tcW w:w="709" w:type="dxa"/>
            <w:shd w:val="clear" w:color="auto" w:fill="auto"/>
          </w:tcPr>
          <w:p w14:paraId="57D22BE1" w14:textId="77777777" w:rsidR="001E2EBC" w:rsidRPr="00D0162F" w:rsidRDefault="001E2EBC" w:rsidP="00A81E02">
            <w:pPr>
              <w:pStyle w:val="TAC"/>
            </w:pPr>
          </w:p>
        </w:tc>
      </w:tr>
      <w:tr w:rsidR="001E2EBC" w:rsidRPr="00D0162F" w14:paraId="4F97A7E9" w14:textId="77777777" w:rsidTr="00A81E02">
        <w:trPr>
          <w:jc w:val="center"/>
        </w:trPr>
        <w:tc>
          <w:tcPr>
            <w:tcW w:w="848" w:type="dxa"/>
            <w:shd w:val="clear" w:color="auto" w:fill="auto"/>
          </w:tcPr>
          <w:p w14:paraId="1B19641E" w14:textId="77777777" w:rsidR="001E2EBC" w:rsidRPr="00D0162F" w:rsidRDefault="001E2EBC" w:rsidP="00A81E02">
            <w:pPr>
              <w:pStyle w:val="TAC"/>
            </w:pPr>
            <w:r w:rsidRPr="00D0162F">
              <w:t>19</w:t>
            </w:r>
          </w:p>
        </w:tc>
        <w:tc>
          <w:tcPr>
            <w:tcW w:w="741" w:type="dxa"/>
            <w:shd w:val="clear" w:color="auto" w:fill="auto"/>
          </w:tcPr>
          <w:p w14:paraId="38228673" w14:textId="77777777" w:rsidR="001E2EBC" w:rsidRPr="00D0162F" w:rsidRDefault="001E2EBC" w:rsidP="00A81E02">
            <w:pPr>
              <w:pStyle w:val="TAC"/>
              <w:rPr>
                <w:lang w:eastAsia="zh-CN"/>
              </w:rPr>
            </w:pPr>
            <w:r w:rsidRPr="00D0162F">
              <w:rPr>
                <w:lang w:eastAsia="zh-CN"/>
              </w:rPr>
              <w:t>1077</w:t>
            </w:r>
          </w:p>
        </w:tc>
        <w:tc>
          <w:tcPr>
            <w:tcW w:w="627" w:type="dxa"/>
            <w:shd w:val="clear" w:color="auto" w:fill="auto"/>
          </w:tcPr>
          <w:p w14:paraId="1F8CC26B" w14:textId="77777777" w:rsidR="001E2EBC" w:rsidRPr="00D0162F" w:rsidRDefault="001E2EBC" w:rsidP="00A81E02">
            <w:pPr>
              <w:pStyle w:val="TAC"/>
            </w:pPr>
            <w:r w:rsidRPr="00D0162F">
              <w:rPr>
                <w:lang w:eastAsia="zh-CN"/>
              </w:rPr>
              <w:t>442</w:t>
            </w:r>
          </w:p>
        </w:tc>
        <w:tc>
          <w:tcPr>
            <w:tcW w:w="627" w:type="dxa"/>
            <w:shd w:val="clear" w:color="auto" w:fill="auto"/>
          </w:tcPr>
          <w:p w14:paraId="760B5823" w14:textId="77777777" w:rsidR="001E2EBC" w:rsidRPr="00D0162F" w:rsidRDefault="001E2EBC" w:rsidP="00A81E02">
            <w:pPr>
              <w:pStyle w:val="TAC"/>
            </w:pPr>
            <w:r w:rsidRPr="00D0162F">
              <w:t>62</w:t>
            </w:r>
          </w:p>
        </w:tc>
        <w:tc>
          <w:tcPr>
            <w:tcW w:w="627" w:type="dxa"/>
            <w:shd w:val="clear" w:color="auto" w:fill="auto"/>
          </w:tcPr>
          <w:p w14:paraId="2C412BAE" w14:textId="77777777" w:rsidR="001E2EBC" w:rsidRPr="00D0162F" w:rsidRDefault="001E2EBC" w:rsidP="00A81E02">
            <w:pPr>
              <w:pStyle w:val="TAC"/>
              <w:rPr>
                <w:lang w:eastAsia="zh-CN"/>
              </w:rPr>
            </w:pPr>
            <w:r w:rsidRPr="00D0162F">
              <w:rPr>
                <w:lang w:eastAsia="zh-CN"/>
              </w:rPr>
              <w:t>6346</w:t>
            </w:r>
          </w:p>
        </w:tc>
        <w:tc>
          <w:tcPr>
            <w:tcW w:w="627" w:type="dxa"/>
            <w:shd w:val="clear" w:color="auto" w:fill="auto"/>
          </w:tcPr>
          <w:p w14:paraId="5B357A84" w14:textId="77777777" w:rsidR="001E2EBC" w:rsidRPr="00D0162F" w:rsidRDefault="001E2EBC" w:rsidP="00A81E02">
            <w:pPr>
              <w:pStyle w:val="TAC"/>
              <w:rPr>
                <w:lang w:eastAsia="zh-CN"/>
              </w:rPr>
            </w:pPr>
            <w:r w:rsidRPr="00D0162F">
              <w:rPr>
                <w:lang w:eastAsia="zh-CN"/>
              </w:rPr>
              <w:t>2203</w:t>
            </w:r>
          </w:p>
        </w:tc>
        <w:tc>
          <w:tcPr>
            <w:tcW w:w="572" w:type="dxa"/>
            <w:shd w:val="clear" w:color="auto" w:fill="auto"/>
          </w:tcPr>
          <w:p w14:paraId="2DA9FEA8" w14:textId="77777777" w:rsidR="001E2EBC" w:rsidRPr="00D0162F" w:rsidRDefault="001E2EBC" w:rsidP="00A81E02">
            <w:pPr>
              <w:pStyle w:val="TAC"/>
            </w:pPr>
            <w:r w:rsidRPr="00D0162F">
              <w:t>105</w:t>
            </w:r>
          </w:p>
        </w:tc>
        <w:tc>
          <w:tcPr>
            <w:tcW w:w="684" w:type="dxa"/>
            <w:shd w:val="clear" w:color="auto" w:fill="auto"/>
          </w:tcPr>
          <w:p w14:paraId="6D9B51AA" w14:textId="77777777" w:rsidR="001E2EBC" w:rsidRPr="00D0162F" w:rsidRDefault="001E2EBC" w:rsidP="00A81E02">
            <w:pPr>
              <w:pStyle w:val="TAC"/>
              <w:rPr>
                <w:lang w:eastAsia="zh-CN"/>
              </w:rPr>
            </w:pPr>
            <w:r w:rsidRPr="00D0162F">
              <w:rPr>
                <w:lang w:eastAsia="zh-CN"/>
              </w:rPr>
              <w:t>6389</w:t>
            </w:r>
          </w:p>
        </w:tc>
        <w:tc>
          <w:tcPr>
            <w:tcW w:w="627" w:type="dxa"/>
            <w:shd w:val="clear" w:color="auto" w:fill="auto"/>
          </w:tcPr>
          <w:p w14:paraId="7A98D067" w14:textId="77777777" w:rsidR="001E2EBC" w:rsidRPr="00D0162F" w:rsidRDefault="001E2EBC" w:rsidP="00A81E02">
            <w:pPr>
              <w:pStyle w:val="TAC"/>
              <w:rPr>
                <w:lang w:eastAsia="zh-CN"/>
              </w:rPr>
            </w:pPr>
            <w:r w:rsidRPr="00D0162F">
              <w:rPr>
                <w:lang w:eastAsia="zh-CN"/>
              </w:rPr>
              <w:t>4216</w:t>
            </w:r>
          </w:p>
        </w:tc>
        <w:tc>
          <w:tcPr>
            <w:tcW w:w="627" w:type="dxa"/>
            <w:shd w:val="clear" w:color="auto" w:fill="auto"/>
          </w:tcPr>
          <w:p w14:paraId="5380041D" w14:textId="77777777" w:rsidR="001E2EBC" w:rsidRPr="00D0162F" w:rsidRDefault="001E2EBC" w:rsidP="00A81E02">
            <w:pPr>
              <w:pStyle w:val="TAC"/>
            </w:pPr>
            <w:r w:rsidRPr="00D0162F">
              <w:t>148</w:t>
            </w:r>
          </w:p>
        </w:tc>
        <w:tc>
          <w:tcPr>
            <w:tcW w:w="696" w:type="dxa"/>
            <w:shd w:val="clear" w:color="auto" w:fill="auto"/>
          </w:tcPr>
          <w:p w14:paraId="712AC0BF" w14:textId="77777777" w:rsidR="001E2EBC" w:rsidRPr="00D0162F" w:rsidRDefault="001E2EBC" w:rsidP="00A81E02">
            <w:pPr>
              <w:pStyle w:val="TAC"/>
            </w:pPr>
          </w:p>
        </w:tc>
        <w:tc>
          <w:tcPr>
            <w:tcW w:w="709" w:type="dxa"/>
            <w:shd w:val="clear" w:color="auto" w:fill="auto"/>
          </w:tcPr>
          <w:p w14:paraId="10315507" w14:textId="77777777" w:rsidR="001E2EBC" w:rsidRPr="00D0162F" w:rsidRDefault="001E2EBC" w:rsidP="00A81E02">
            <w:pPr>
              <w:pStyle w:val="TAC"/>
            </w:pPr>
          </w:p>
        </w:tc>
      </w:tr>
      <w:tr w:rsidR="001E2EBC" w:rsidRPr="00D0162F" w14:paraId="28EA73E1" w14:textId="77777777" w:rsidTr="00A81E02">
        <w:trPr>
          <w:jc w:val="center"/>
        </w:trPr>
        <w:tc>
          <w:tcPr>
            <w:tcW w:w="848" w:type="dxa"/>
            <w:shd w:val="clear" w:color="auto" w:fill="auto"/>
          </w:tcPr>
          <w:p w14:paraId="08118298" w14:textId="77777777" w:rsidR="001E2EBC" w:rsidRPr="00D0162F" w:rsidRDefault="001E2EBC" w:rsidP="00A81E02">
            <w:pPr>
              <w:pStyle w:val="TAC"/>
            </w:pPr>
            <w:r w:rsidRPr="00D0162F">
              <w:t>20</w:t>
            </w:r>
          </w:p>
        </w:tc>
        <w:tc>
          <w:tcPr>
            <w:tcW w:w="741" w:type="dxa"/>
            <w:shd w:val="clear" w:color="auto" w:fill="auto"/>
          </w:tcPr>
          <w:p w14:paraId="22CBB8BE" w14:textId="77777777" w:rsidR="001E2EBC" w:rsidRPr="00D0162F" w:rsidRDefault="001E2EBC" w:rsidP="00A81E02">
            <w:pPr>
              <w:pStyle w:val="TAC"/>
              <w:rPr>
                <w:lang w:eastAsia="zh-CN"/>
              </w:rPr>
            </w:pPr>
            <w:r w:rsidRPr="00D0162F">
              <w:rPr>
                <w:lang w:eastAsia="zh-CN"/>
              </w:rPr>
              <w:t>1115</w:t>
            </w:r>
          </w:p>
        </w:tc>
        <w:tc>
          <w:tcPr>
            <w:tcW w:w="627" w:type="dxa"/>
            <w:shd w:val="clear" w:color="auto" w:fill="auto"/>
          </w:tcPr>
          <w:p w14:paraId="7C7B1B59" w14:textId="77777777" w:rsidR="001E2EBC" w:rsidRPr="00D0162F" w:rsidRDefault="001E2EBC" w:rsidP="00A81E02">
            <w:pPr>
              <w:pStyle w:val="TAC"/>
            </w:pPr>
            <w:r w:rsidRPr="00D0162F">
              <w:rPr>
                <w:lang w:eastAsia="zh-CN"/>
              </w:rPr>
              <w:t>480</w:t>
            </w:r>
          </w:p>
        </w:tc>
        <w:tc>
          <w:tcPr>
            <w:tcW w:w="627" w:type="dxa"/>
            <w:shd w:val="clear" w:color="auto" w:fill="auto"/>
          </w:tcPr>
          <w:p w14:paraId="19D52CBB" w14:textId="77777777" w:rsidR="001E2EBC" w:rsidRPr="00D0162F" w:rsidRDefault="001E2EBC" w:rsidP="00A81E02">
            <w:pPr>
              <w:pStyle w:val="TAC"/>
            </w:pPr>
            <w:r w:rsidRPr="00D0162F">
              <w:t>63</w:t>
            </w:r>
          </w:p>
        </w:tc>
        <w:tc>
          <w:tcPr>
            <w:tcW w:w="627" w:type="dxa"/>
            <w:shd w:val="clear" w:color="auto" w:fill="auto"/>
          </w:tcPr>
          <w:p w14:paraId="2221BE1A" w14:textId="77777777" w:rsidR="001E2EBC" w:rsidRPr="00D0162F" w:rsidRDefault="001E2EBC" w:rsidP="00A81E02">
            <w:pPr>
              <w:pStyle w:val="TAC"/>
              <w:rPr>
                <w:lang w:eastAsia="zh-CN"/>
              </w:rPr>
            </w:pPr>
            <w:r w:rsidRPr="00D0162F">
              <w:rPr>
                <w:lang w:eastAsia="zh-CN"/>
              </w:rPr>
              <w:t>6347</w:t>
            </w:r>
          </w:p>
        </w:tc>
        <w:tc>
          <w:tcPr>
            <w:tcW w:w="627" w:type="dxa"/>
            <w:shd w:val="clear" w:color="auto" w:fill="auto"/>
          </w:tcPr>
          <w:p w14:paraId="0386BFD2" w14:textId="77777777" w:rsidR="001E2EBC" w:rsidRPr="00D0162F" w:rsidRDefault="001E2EBC" w:rsidP="00A81E02">
            <w:pPr>
              <w:pStyle w:val="TAC"/>
              <w:rPr>
                <w:lang w:eastAsia="zh-CN"/>
              </w:rPr>
            </w:pPr>
            <w:r w:rsidRPr="00D0162F">
              <w:rPr>
                <w:lang w:eastAsia="zh-CN"/>
              </w:rPr>
              <w:t>2246</w:t>
            </w:r>
          </w:p>
        </w:tc>
        <w:tc>
          <w:tcPr>
            <w:tcW w:w="572" w:type="dxa"/>
            <w:shd w:val="clear" w:color="auto" w:fill="auto"/>
          </w:tcPr>
          <w:p w14:paraId="63797CA1" w14:textId="77777777" w:rsidR="001E2EBC" w:rsidRPr="00D0162F" w:rsidRDefault="001E2EBC" w:rsidP="00A81E02">
            <w:pPr>
              <w:pStyle w:val="TAC"/>
            </w:pPr>
            <w:r w:rsidRPr="00D0162F">
              <w:t>106</w:t>
            </w:r>
          </w:p>
        </w:tc>
        <w:tc>
          <w:tcPr>
            <w:tcW w:w="684" w:type="dxa"/>
            <w:shd w:val="clear" w:color="auto" w:fill="auto"/>
          </w:tcPr>
          <w:p w14:paraId="46AF262C" w14:textId="77777777" w:rsidR="001E2EBC" w:rsidRPr="00D0162F" w:rsidRDefault="001E2EBC" w:rsidP="00A81E02">
            <w:pPr>
              <w:pStyle w:val="TAC"/>
              <w:rPr>
                <w:lang w:eastAsia="zh-CN"/>
              </w:rPr>
            </w:pPr>
            <w:r w:rsidRPr="00D0162F">
              <w:rPr>
                <w:lang w:eastAsia="zh-CN"/>
              </w:rPr>
              <w:t>6390</w:t>
            </w:r>
          </w:p>
        </w:tc>
        <w:tc>
          <w:tcPr>
            <w:tcW w:w="627" w:type="dxa"/>
            <w:shd w:val="clear" w:color="auto" w:fill="auto"/>
          </w:tcPr>
          <w:p w14:paraId="48583F39" w14:textId="77777777" w:rsidR="001E2EBC" w:rsidRPr="00D0162F" w:rsidRDefault="001E2EBC" w:rsidP="00A81E02">
            <w:pPr>
              <w:pStyle w:val="TAC"/>
              <w:rPr>
                <w:lang w:eastAsia="zh-CN"/>
              </w:rPr>
            </w:pPr>
            <w:r w:rsidRPr="00D0162F">
              <w:rPr>
                <w:lang w:eastAsia="zh-CN"/>
              </w:rPr>
              <w:t>4264</w:t>
            </w:r>
          </w:p>
        </w:tc>
        <w:tc>
          <w:tcPr>
            <w:tcW w:w="627" w:type="dxa"/>
            <w:shd w:val="clear" w:color="auto" w:fill="auto"/>
          </w:tcPr>
          <w:p w14:paraId="7C7E545B" w14:textId="77777777" w:rsidR="001E2EBC" w:rsidRPr="00D0162F" w:rsidRDefault="001E2EBC" w:rsidP="00A81E02">
            <w:pPr>
              <w:pStyle w:val="TAC"/>
            </w:pPr>
            <w:r w:rsidRPr="00D0162F">
              <w:t>149</w:t>
            </w:r>
          </w:p>
        </w:tc>
        <w:tc>
          <w:tcPr>
            <w:tcW w:w="696" w:type="dxa"/>
            <w:shd w:val="clear" w:color="auto" w:fill="auto"/>
          </w:tcPr>
          <w:p w14:paraId="1577216B" w14:textId="77777777" w:rsidR="001E2EBC" w:rsidRPr="00D0162F" w:rsidRDefault="001E2EBC" w:rsidP="00A81E02">
            <w:pPr>
              <w:pStyle w:val="TAC"/>
            </w:pPr>
          </w:p>
        </w:tc>
        <w:tc>
          <w:tcPr>
            <w:tcW w:w="709" w:type="dxa"/>
            <w:shd w:val="clear" w:color="auto" w:fill="auto"/>
          </w:tcPr>
          <w:p w14:paraId="1649D12D" w14:textId="77777777" w:rsidR="001E2EBC" w:rsidRPr="00D0162F" w:rsidRDefault="001E2EBC" w:rsidP="00A81E02">
            <w:pPr>
              <w:pStyle w:val="TAC"/>
            </w:pPr>
          </w:p>
        </w:tc>
      </w:tr>
      <w:tr w:rsidR="001E2EBC" w:rsidRPr="00D0162F" w14:paraId="3521279E" w14:textId="77777777" w:rsidTr="00A81E02">
        <w:trPr>
          <w:jc w:val="center"/>
        </w:trPr>
        <w:tc>
          <w:tcPr>
            <w:tcW w:w="848" w:type="dxa"/>
            <w:shd w:val="clear" w:color="auto" w:fill="auto"/>
          </w:tcPr>
          <w:p w14:paraId="456C51FC" w14:textId="77777777" w:rsidR="001E2EBC" w:rsidRPr="00D0162F" w:rsidRDefault="001E2EBC" w:rsidP="00A81E02">
            <w:pPr>
              <w:pStyle w:val="TAC"/>
            </w:pPr>
            <w:r w:rsidRPr="00D0162F">
              <w:t>21</w:t>
            </w:r>
          </w:p>
        </w:tc>
        <w:tc>
          <w:tcPr>
            <w:tcW w:w="741" w:type="dxa"/>
            <w:shd w:val="clear" w:color="auto" w:fill="auto"/>
          </w:tcPr>
          <w:p w14:paraId="679202D1" w14:textId="77777777" w:rsidR="001E2EBC" w:rsidRPr="00D0162F" w:rsidRDefault="001E2EBC" w:rsidP="00A81E02">
            <w:pPr>
              <w:pStyle w:val="TAC"/>
              <w:rPr>
                <w:lang w:eastAsia="zh-CN"/>
              </w:rPr>
            </w:pPr>
            <w:r w:rsidRPr="00D0162F">
              <w:rPr>
                <w:lang w:eastAsia="zh-CN"/>
              </w:rPr>
              <w:t>1154</w:t>
            </w:r>
          </w:p>
        </w:tc>
        <w:tc>
          <w:tcPr>
            <w:tcW w:w="627" w:type="dxa"/>
            <w:shd w:val="clear" w:color="auto" w:fill="auto"/>
          </w:tcPr>
          <w:p w14:paraId="6782F6B2" w14:textId="77777777" w:rsidR="001E2EBC" w:rsidRPr="00D0162F" w:rsidRDefault="001E2EBC" w:rsidP="00A81E02">
            <w:pPr>
              <w:pStyle w:val="TAC"/>
            </w:pPr>
            <w:r w:rsidRPr="00D0162F">
              <w:rPr>
                <w:lang w:eastAsia="zh-CN"/>
              </w:rPr>
              <w:t>517</w:t>
            </w:r>
          </w:p>
        </w:tc>
        <w:tc>
          <w:tcPr>
            <w:tcW w:w="627" w:type="dxa"/>
            <w:shd w:val="clear" w:color="auto" w:fill="auto"/>
          </w:tcPr>
          <w:p w14:paraId="263F04A6" w14:textId="77777777" w:rsidR="001E2EBC" w:rsidRPr="00D0162F" w:rsidRDefault="001E2EBC" w:rsidP="00A81E02">
            <w:pPr>
              <w:pStyle w:val="TAC"/>
            </w:pPr>
            <w:r w:rsidRPr="00D0162F">
              <w:t>64</w:t>
            </w:r>
          </w:p>
        </w:tc>
        <w:tc>
          <w:tcPr>
            <w:tcW w:w="627" w:type="dxa"/>
            <w:shd w:val="clear" w:color="auto" w:fill="auto"/>
          </w:tcPr>
          <w:p w14:paraId="5AA2230E" w14:textId="77777777" w:rsidR="001E2EBC" w:rsidRPr="00D0162F" w:rsidRDefault="001E2EBC" w:rsidP="00A81E02">
            <w:pPr>
              <w:pStyle w:val="TAC"/>
              <w:rPr>
                <w:lang w:eastAsia="zh-CN"/>
              </w:rPr>
            </w:pPr>
            <w:r w:rsidRPr="00D0162F">
              <w:rPr>
                <w:lang w:eastAsia="zh-CN"/>
              </w:rPr>
              <w:t>6348</w:t>
            </w:r>
          </w:p>
        </w:tc>
        <w:tc>
          <w:tcPr>
            <w:tcW w:w="627" w:type="dxa"/>
            <w:shd w:val="clear" w:color="auto" w:fill="auto"/>
          </w:tcPr>
          <w:p w14:paraId="1927A642" w14:textId="77777777" w:rsidR="001E2EBC" w:rsidRPr="00D0162F" w:rsidRDefault="001E2EBC" w:rsidP="00A81E02">
            <w:pPr>
              <w:pStyle w:val="TAC"/>
              <w:rPr>
                <w:lang w:eastAsia="zh-CN"/>
              </w:rPr>
            </w:pPr>
            <w:r w:rsidRPr="00D0162F">
              <w:rPr>
                <w:lang w:eastAsia="zh-CN"/>
              </w:rPr>
              <w:t>2292</w:t>
            </w:r>
          </w:p>
        </w:tc>
        <w:tc>
          <w:tcPr>
            <w:tcW w:w="572" w:type="dxa"/>
            <w:shd w:val="clear" w:color="auto" w:fill="auto"/>
          </w:tcPr>
          <w:p w14:paraId="2121E11C" w14:textId="77777777" w:rsidR="001E2EBC" w:rsidRPr="00D0162F" w:rsidRDefault="001E2EBC" w:rsidP="00A81E02">
            <w:pPr>
              <w:pStyle w:val="TAC"/>
            </w:pPr>
            <w:r w:rsidRPr="00D0162F">
              <w:t>107</w:t>
            </w:r>
          </w:p>
        </w:tc>
        <w:tc>
          <w:tcPr>
            <w:tcW w:w="684" w:type="dxa"/>
            <w:shd w:val="clear" w:color="auto" w:fill="auto"/>
          </w:tcPr>
          <w:p w14:paraId="2BC5AC51" w14:textId="77777777" w:rsidR="001E2EBC" w:rsidRPr="00D0162F" w:rsidRDefault="001E2EBC" w:rsidP="00A81E02">
            <w:pPr>
              <w:pStyle w:val="TAC"/>
              <w:rPr>
                <w:lang w:eastAsia="zh-CN"/>
              </w:rPr>
            </w:pPr>
            <w:r w:rsidRPr="00D0162F">
              <w:rPr>
                <w:lang w:eastAsia="zh-CN"/>
              </w:rPr>
              <w:t>6391</w:t>
            </w:r>
          </w:p>
        </w:tc>
        <w:tc>
          <w:tcPr>
            <w:tcW w:w="627" w:type="dxa"/>
            <w:shd w:val="clear" w:color="auto" w:fill="auto"/>
          </w:tcPr>
          <w:p w14:paraId="59705B4B" w14:textId="77777777" w:rsidR="001E2EBC" w:rsidRPr="00D0162F" w:rsidRDefault="001E2EBC" w:rsidP="00A81E02">
            <w:pPr>
              <w:pStyle w:val="TAC"/>
              <w:rPr>
                <w:lang w:eastAsia="zh-CN"/>
              </w:rPr>
            </w:pPr>
            <w:r w:rsidRPr="00D0162F">
              <w:rPr>
                <w:lang w:eastAsia="zh-CN"/>
              </w:rPr>
              <w:t>4314</w:t>
            </w:r>
          </w:p>
        </w:tc>
        <w:tc>
          <w:tcPr>
            <w:tcW w:w="627" w:type="dxa"/>
            <w:shd w:val="clear" w:color="auto" w:fill="auto"/>
          </w:tcPr>
          <w:p w14:paraId="466B2B1B" w14:textId="77777777" w:rsidR="001E2EBC" w:rsidRPr="00D0162F" w:rsidRDefault="001E2EBC" w:rsidP="00A81E02">
            <w:pPr>
              <w:pStyle w:val="TAC"/>
            </w:pPr>
            <w:r w:rsidRPr="00D0162F">
              <w:t>150</w:t>
            </w:r>
          </w:p>
        </w:tc>
        <w:tc>
          <w:tcPr>
            <w:tcW w:w="696" w:type="dxa"/>
            <w:shd w:val="clear" w:color="auto" w:fill="auto"/>
          </w:tcPr>
          <w:p w14:paraId="18618300" w14:textId="77777777" w:rsidR="001E2EBC" w:rsidRPr="00D0162F" w:rsidRDefault="001E2EBC" w:rsidP="00A81E02">
            <w:pPr>
              <w:pStyle w:val="TAC"/>
            </w:pPr>
          </w:p>
        </w:tc>
        <w:tc>
          <w:tcPr>
            <w:tcW w:w="709" w:type="dxa"/>
            <w:shd w:val="clear" w:color="auto" w:fill="auto"/>
          </w:tcPr>
          <w:p w14:paraId="6FEB68D2" w14:textId="77777777" w:rsidR="001E2EBC" w:rsidRPr="00D0162F" w:rsidRDefault="001E2EBC" w:rsidP="00A81E02">
            <w:pPr>
              <w:pStyle w:val="TAC"/>
            </w:pPr>
          </w:p>
        </w:tc>
      </w:tr>
      <w:tr w:rsidR="001E2EBC" w:rsidRPr="00D0162F" w14:paraId="735A4015" w14:textId="77777777" w:rsidTr="00A81E02">
        <w:trPr>
          <w:jc w:val="center"/>
        </w:trPr>
        <w:tc>
          <w:tcPr>
            <w:tcW w:w="848" w:type="dxa"/>
            <w:shd w:val="clear" w:color="auto" w:fill="auto"/>
          </w:tcPr>
          <w:p w14:paraId="53F99E75" w14:textId="77777777" w:rsidR="001E2EBC" w:rsidRPr="00D0162F" w:rsidRDefault="001E2EBC" w:rsidP="00A81E02">
            <w:pPr>
              <w:pStyle w:val="TAC"/>
            </w:pPr>
            <w:r w:rsidRPr="00D0162F">
              <w:t>22</w:t>
            </w:r>
          </w:p>
        </w:tc>
        <w:tc>
          <w:tcPr>
            <w:tcW w:w="741" w:type="dxa"/>
            <w:shd w:val="clear" w:color="auto" w:fill="auto"/>
          </w:tcPr>
          <w:p w14:paraId="2A40C1FA" w14:textId="77777777" w:rsidR="001E2EBC" w:rsidRPr="00D0162F" w:rsidRDefault="001E2EBC" w:rsidP="00A81E02">
            <w:pPr>
              <w:pStyle w:val="TAC"/>
              <w:rPr>
                <w:lang w:eastAsia="zh-CN"/>
              </w:rPr>
            </w:pPr>
            <w:r w:rsidRPr="00D0162F">
              <w:rPr>
                <w:lang w:eastAsia="zh-CN"/>
              </w:rPr>
              <w:t>1192</w:t>
            </w:r>
          </w:p>
        </w:tc>
        <w:tc>
          <w:tcPr>
            <w:tcW w:w="627" w:type="dxa"/>
            <w:shd w:val="clear" w:color="auto" w:fill="auto"/>
          </w:tcPr>
          <w:p w14:paraId="115E54A3" w14:textId="77777777" w:rsidR="001E2EBC" w:rsidRPr="00D0162F" w:rsidRDefault="001E2EBC" w:rsidP="00A81E02">
            <w:pPr>
              <w:pStyle w:val="TAC"/>
            </w:pPr>
            <w:r w:rsidRPr="00D0162F">
              <w:rPr>
                <w:lang w:eastAsia="zh-CN"/>
              </w:rPr>
              <w:t>553</w:t>
            </w:r>
          </w:p>
        </w:tc>
        <w:tc>
          <w:tcPr>
            <w:tcW w:w="627" w:type="dxa"/>
            <w:shd w:val="clear" w:color="auto" w:fill="auto"/>
          </w:tcPr>
          <w:p w14:paraId="6AE1A942" w14:textId="77777777" w:rsidR="001E2EBC" w:rsidRPr="00D0162F" w:rsidRDefault="001E2EBC" w:rsidP="00A81E02">
            <w:pPr>
              <w:pStyle w:val="TAC"/>
            </w:pPr>
            <w:r w:rsidRPr="00D0162F">
              <w:t>65</w:t>
            </w:r>
          </w:p>
        </w:tc>
        <w:tc>
          <w:tcPr>
            <w:tcW w:w="627" w:type="dxa"/>
            <w:shd w:val="clear" w:color="auto" w:fill="auto"/>
          </w:tcPr>
          <w:p w14:paraId="6E274415" w14:textId="77777777" w:rsidR="001E2EBC" w:rsidRPr="00D0162F" w:rsidRDefault="001E2EBC" w:rsidP="00A81E02">
            <w:pPr>
              <w:pStyle w:val="TAC"/>
              <w:rPr>
                <w:lang w:eastAsia="zh-CN"/>
              </w:rPr>
            </w:pPr>
            <w:r w:rsidRPr="00D0162F">
              <w:rPr>
                <w:lang w:eastAsia="zh-CN"/>
              </w:rPr>
              <w:t>6349</w:t>
            </w:r>
          </w:p>
        </w:tc>
        <w:tc>
          <w:tcPr>
            <w:tcW w:w="627" w:type="dxa"/>
            <w:shd w:val="clear" w:color="auto" w:fill="auto"/>
          </w:tcPr>
          <w:p w14:paraId="736BC440" w14:textId="77777777" w:rsidR="001E2EBC" w:rsidRPr="00D0162F" w:rsidRDefault="001E2EBC" w:rsidP="00A81E02">
            <w:pPr>
              <w:pStyle w:val="TAC"/>
              <w:rPr>
                <w:lang w:eastAsia="zh-CN"/>
              </w:rPr>
            </w:pPr>
            <w:r w:rsidRPr="00D0162F">
              <w:rPr>
                <w:lang w:eastAsia="zh-CN"/>
              </w:rPr>
              <w:t>2338</w:t>
            </w:r>
          </w:p>
        </w:tc>
        <w:tc>
          <w:tcPr>
            <w:tcW w:w="572" w:type="dxa"/>
            <w:shd w:val="clear" w:color="auto" w:fill="auto"/>
          </w:tcPr>
          <w:p w14:paraId="0854B760" w14:textId="77777777" w:rsidR="001E2EBC" w:rsidRPr="00D0162F" w:rsidRDefault="001E2EBC" w:rsidP="00A81E02">
            <w:pPr>
              <w:pStyle w:val="TAC"/>
            </w:pPr>
            <w:r w:rsidRPr="00D0162F">
              <w:t>108</w:t>
            </w:r>
          </w:p>
        </w:tc>
        <w:tc>
          <w:tcPr>
            <w:tcW w:w="684" w:type="dxa"/>
            <w:shd w:val="clear" w:color="auto" w:fill="auto"/>
          </w:tcPr>
          <w:p w14:paraId="350B958C" w14:textId="77777777" w:rsidR="001E2EBC" w:rsidRPr="00D0162F" w:rsidRDefault="001E2EBC" w:rsidP="00A81E02">
            <w:pPr>
              <w:pStyle w:val="TAC"/>
              <w:rPr>
                <w:lang w:eastAsia="zh-CN"/>
              </w:rPr>
            </w:pPr>
            <w:r w:rsidRPr="00D0162F">
              <w:rPr>
                <w:lang w:eastAsia="zh-CN"/>
              </w:rPr>
              <w:t>6392</w:t>
            </w:r>
          </w:p>
        </w:tc>
        <w:tc>
          <w:tcPr>
            <w:tcW w:w="627" w:type="dxa"/>
            <w:shd w:val="clear" w:color="auto" w:fill="auto"/>
          </w:tcPr>
          <w:p w14:paraId="1874F421" w14:textId="77777777" w:rsidR="001E2EBC" w:rsidRPr="00D0162F" w:rsidRDefault="001E2EBC" w:rsidP="00A81E02">
            <w:pPr>
              <w:pStyle w:val="TAC"/>
              <w:rPr>
                <w:lang w:eastAsia="zh-CN"/>
              </w:rPr>
            </w:pPr>
            <w:r w:rsidRPr="00D0162F">
              <w:rPr>
                <w:lang w:eastAsia="zh-CN"/>
              </w:rPr>
              <w:t>4358</w:t>
            </w:r>
          </w:p>
        </w:tc>
        <w:tc>
          <w:tcPr>
            <w:tcW w:w="627" w:type="dxa"/>
            <w:shd w:val="clear" w:color="auto" w:fill="auto"/>
          </w:tcPr>
          <w:p w14:paraId="59C6486A" w14:textId="77777777" w:rsidR="001E2EBC" w:rsidRPr="00D0162F" w:rsidRDefault="001E2EBC" w:rsidP="00A81E02">
            <w:pPr>
              <w:pStyle w:val="TAC"/>
            </w:pPr>
            <w:r w:rsidRPr="00D0162F">
              <w:t>151</w:t>
            </w:r>
          </w:p>
        </w:tc>
        <w:tc>
          <w:tcPr>
            <w:tcW w:w="696" w:type="dxa"/>
            <w:shd w:val="clear" w:color="auto" w:fill="auto"/>
          </w:tcPr>
          <w:p w14:paraId="26D4EDB7" w14:textId="77777777" w:rsidR="001E2EBC" w:rsidRPr="00D0162F" w:rsidRDefault="001E2EBC" w:rsidP="00A81E02">
            <w:pPr>
              <w:pStyle w:val="TAC"/>
            </w:pPr>
          </w:p>
        </w:tc>
        <w:tc>
          <w:tcPr>
            <w:tcW w:w="709" w:type="dxa"/>
            <w:shd w:val="clear" w:color="auto" w:fill="auto"/>
          </w:tcPr>
          <w:p w14:paraId="51B04BD6" w14:textId="77777777" w:rsidR="001E2EBC" w:rsidRPr="00D0162F" w:rsidRDefault="001E2EBC" w:rsidP="00A81E02">
            <w:pPr>
              <w:pStyle w:val="TAC"/>
            </w:pPr>
          </w:p>
        </w:tc>
      </w:tr>
      <w:tr w:rsidR="001E2EBC" w:rsidRPr="00D0162F" w14:paraId="6DC61793" w14:textId="77777777" w:rsidTr="00A81E02">
        <w:trPr>
          <w:jc w:val="center"/>
        </w:trPr>
        <w:tc>
          <w:tcPr>
            <w:tcW w:w="848" w:type="dxa"/>
            <w:shd w:val="clear" w:color="auto" w:fill="auto"/>
          </w:tcPr>
          <w:p w14:paraId="685962AF" w14:textId="77777777" w:rsidR="001E2EBC" w:rsidRPr="00D0162F" w:rsidRDefault="001E2EBC" w:rsidP="00A81E02">
            <w:pPr>
              <w:pStyle w:val="TAC"/>
            </w:pPr>
            <w:r w:rsidRPr="00D0162F">
              <w:t>23</w:t>
            </w:r>
          </w:p>
        </w:tc>
        <w:tc>
          <w:tcPr>
            <w:tcW w:w="741" w:type="dxa"/>
            <w:shd w:val="clear" w:color="auto" w:fill="auto"/>
          </w:tcPr>
          <w:p w14:paraId="482BB38F" w14:textId="77777777" w:rsidR="001E2EBC" w:rsidRPr="00D0162F" w:rsidRDefault="001E2EBC" w:rsidP="00A81E02">
            <w:pPr>
              <w:pStyle w:val="TAC"/>
              <w:rPr>
                <w:lang w:eastAsia="zh-CN"/>
              </w:rPr>
            </w:pPr>
            <w:r w:rsidRPr="00D0162F">
              <w:rPr>
                <w:lang w:eastAsia="zh-CN"/>
              </w:rPr>
              <w:t>1230</w:t>
            </w:r>
          </w:p>
        </w:tc>
        <w:tc>
          <w:tcPr>
            <w:tcW w:w="627" w:type="dxa"/>
            <w:shd w:val="clear" w:color="auto" w:fill="auto"/>
          </w:tcPr>
          <w:p w14:paraId="4F944293" w14:textId="77777777" w:rsidR="001E2EBC" w:rsidRPr="00D0162F" w:rsidRDefault="001E2EBC" w:rsidP="00A81E02">
            <w:pPr>
              <w:pStyle w:val="TAC"/>
            </w:pPr>
            <w:r w:rsidRPr="00D0162F">
              <w:rPr>
                <w:lang w:eastAsia="zh-CN"/>
              </w:rPr>
              <w:t>591</w:t>
            </w:r>
          </w:p>
        </w:tc>
        <w:tc>
          <w:tcPr>
            <w:tcW w:w="627" w:type="dxa"/>
            <w:shd w:val="clear" w:color="auto" w:fill="auto"/>
          </w:tcPr>
          <w:p w14:paraId="05CAE223" w14:textId="77777777" w:rsidR="001E2EBC" w:rsidRPr="00D0162F" w:rsidRDefault="001E2EBC" w:rsidP="00A81E02">
            <w:pPr>
              <w:pStyle w:val="TAC"/>
            </w:pPr>
            <w:r w:rsidRPr="00D0162F">
              <w:t>66</w:t>
            </w:r>
          </w:p>
        </w:tc>
        <w:tc>
          <w:tcPr>
            <w:tcW w:w="627" w:type="dxa"/>
            <w:shd w:val="clear" w:color="auto" w:fill="auto"/>
          </w:tcPr>
          <w:p w14:paraId="53521F4C" w14:textId="77777777" w:rsidR="001E2EBC" w:rsidRPr="00D0162F" w:rsidRDefault="001E2EBC" w:rsidP="00A81E02">
            <w:pPr>
              <w:pStyle w:val="TAC"/>
              <w:rPr>
                <w:lang w:eastAsia="zh-CN"/>
              </w:rPr>
            </w:pPr>
            <w:r w:rsidRPr="00D0162F">
              <w:rPr>
                <w:lang w:eastAsia="zh-CN"/>
              </w:rPr>
              <w:t>6350</w:t>
            </w:r>
          </w:p>
        </w:tc>
        <w:tc>
          <w:tcPr>
            <w:tcW w:w="627" w:type="dxa"/>
            <w:shd w:val="clear" w:color="auto" w:fill="auto"/>
          </w:tcPr>
          <w:p w14:paraId="1087847F" w14:textId="77777777" w:rsidR="001E2EBC" w:rsidRPr="00D0162F" w:rsidRDefault="001E2EBC" w:rsidP="00A81E02">
            <w:pPr>
              <w:pStyle w:val="TAC"/>
              <w:rPr>
                <w:lang w:eastAsia="zh-CN"/>
              </w:rPr>
            </w:pPr>
            <w:r w:rsidRPr="00D0162F">
              <w:rPr>
                <w:lang w:eastAsia="zh-CN"/>
              </w:rPr>
              <w:t>2382</w:t>
            </w:r>
          </w:p>
        </w:tc>
        <w:tc>
          <w:tcPr>
            <w:tcW w:w="572" w:type="dxa"/>
            <w:shd w:val="clear" w:color="auto" w:fill="auto"/>
          </w:tcPr>
          <w:p w14:paraId="39F2C677" w14:textId="77777777" w:rsidR="001E2EBC" w:rsidRPr="00D0162F" w:rsidRDefault="001E2EBC" w:rsidP="00A81E02">
            <w:pPr>
              <w:pStyle w:val="TAC"/>
            </w:pPr>
            <w:r w:rsidRPr="00D0162F">
              <w:t>109</w:t>
            </w:r>
          </w:p>
        </w:tc>
        <w:tc>
          <w:tcPr>
            <w:tcW w:w="684" w:type="dxa"/>
            <w:shd w:val="clear" w:color="auto" w:fill="auto"/>
          </w:tcPr>
          <w:p w14:paraId="31B4A444" w14:textId="77777777" w:rsidR="001E2EBC" w:rsidRPr="00D0162F" w:rsidRDefault="001E2EBC" w:rsidP="00A81E02">
            <w:pPr>
              <w:pStyle w:val="TAC"/>
              <w:rPr>
                <w:lang w:eastAsia="zh-CN"/>
              </w:rPr>
            </w:pPr>
            <w:r w:rsidRPr="00D0162F">
              <w:rPr>
                <w:lang w:eastAsia="zh-CN"/>
              </w:rPr>
              <w:t>6393</w:t>
            </w:r>
          </w:p>
        </w:tc>
        <w:tc>
          <w:tcPr>
            <w:tcW w:w="627" w:type="dxa"/>
            <w:shd w:val="clear" w:color="auto" w:fill="auto"/>
          </w:tcPr>
          <w:p w14:paraId="7A0E80CB" w14:textId="77777777" w:rsidR="001E2EBC" w:rsidRPr="00D0162F" w:rsidRDefault="001E2EBC" w:rsidP="00A81E02">
            <w:pPr>
              <w:pStyle w:val="TAC"/>
              <w:rPr>
                <w:lang w:eastAsia="zh-CN"/>
              </w:rPr>
            </w:pPr>
            <w:r w:rsidRPr="00D0162F">
              <w:rPr>
                <w:lang w:eastAsia="zh-CN"/>
              </w:rPr>
              <w:t>4413</w:t>
            </w:r>
          </w:p>
        </w:tc>
        <w:tc>
          <w:tcPr>
            <w:tcW w:w="627" w:type="dxa"/>
            <w:shd w:val="clear" w:color="auto" w:fill="auto"/>
          </w:tcPr>
          <w:p w14:paraId="196FDF83" w14:textId="77777777" w:rsidR="001E2EBC" w:rsidRPr="00D0162F" w:rsidRDefault="001E2EBC" w:rsidP="00A81E02">
            <w:pPr>
              <w:pStyle w:val="TAC"/>
            </w:pPr>
            <w:r w:rsidRPr="00D0162F">
              <w:t>152</w:t>
            </w:r>
          </w:p>
        </w:tc>
        <w:tc>
          <w:tcPr>
            <w:tcW w:w="696" w:type="dxa"/>
            <w:shd w:val="clear" w:color="auto" w:fill="auto"/>
          </w:tcPr>
          <w:p w14:paraId="73DE707D" w14:textId="77777777" w:rsidR="001E2EBC" w:rsidRPr="00D0162F" w:rsidRDefault="001E2EBC" w:rsidP="00A81E02">
            <w:pPr>
              <w:pStyle w:val="TAC"/>
            </w:pPr>
          </w:p>
        </w:tc>
        <w:tc>
          <w:tcPr>
            <w:tcW w:w="709" w:type="dxa"/>
            <w:shd w:val="clear" w:color="auto" w:fill="auto"/>
          </w:tcPr>
          <w:p w14:paraId="378E6BB0" w14:textId="77777777" w:rsidR="001E2EBC" w:rsidRPr="00D0162F" w:rsidRDefault="001E2EBC" w:rsidP="00A81E02">
            <w:pPr>
              <w:pStyle w:val="TAC"/>
            </w:pPr>
          </w:p>
        </w:tc>
      </w:tr>
      <w:tr w:rsidR="001E2EBC" w:rsidRPr="00D0162F" w14:paraId="1EFA0572" w14:textId="77777777" w:rsidTr="00A81E02">
        <w:trPr>
          <w:jc w:val="center"/>
        </w:trPr>
        <w:tc>
          <w:tcPr>
            <w:tcW w:w="848" w:type="dxa"/>
            <w:shd w:val="clear" w:color="auto" w:fill="auto"/>
          </w:tcPr>
          <w:p w14:paraId="63835E08" w14:textId="77777777" w:rsidR="001E2EBC" w:rsidRPr="00D0162F" w:rsidRDefault="001E2EBC" w:rsidP="00A81E02">
            <w:pPr>
              <w:pStyle w:val="TAC"/>
            </w:pPr>
            <w:r w:rsidRPr="00D0162F">
              <w:t>24</w:t>
            </w:r>
          </w:p>
        </w:tc>
        <w:tc>
          <w:tcPr>
            <w:tcW w:w="741" w:type="dxa"/>
            <w:shd w:val="clear" w:color="auto" w:fill="auto"/>
          </w:tcPr>
          <w:p w14:paraId="41BB4E05" w14:textId="77777777" w:rsidR="001E2EBC" w:rsidRPr="00D0162F" w:rsidRDefault="001E2EBC" w:rsidP="00A81E02">
            <w:pPr>
              <w:pStyle w:val="TAC"/>
              <w:rPr>
                <w:lang w:eastAsia="zh-CN"/>
              </w:rPr>
            </w:pPr>
            <w:r w:rsidRPr="00D0162F">
              <w:rPr>
                <w:lang w:eastAsia="zh-CN"/>
              </w:rPr>
              <w:t>1269</w:t>
            </w:r>
          </w:p>
        </w:tc>
        <w:tc>
          <w:tcPr>
            <w:tcW w:w="627" w:type="dxa"/>
            <w:shd w:val="clear" w:color="auto" w:fill="auto"/>
          </w:tcPr>
          <w:p w14:paraId="49ACEBFC" w14:textId="77777777" w:rsidR="001E2EBC" w:rsidRPr="00D0162F" w:rsidRDefault="001E2EBC" w:rsidP="00A81E02">
            <w:pPr>
              <w:pStyle w:val="TAC"/>
            </w:pPr>
            <w:r w:rsidRPr="00D0162F">
              <w:rPr>
                <w:lang w:eastAsia="zh-CN"/>
              </w:rPr>
              <w:t>629</w:t>
            </w:r>
          </w:p>
        </w:tc>
        <w:tc>
          <w:tcPr>
            <w:tcW w:w="627" w:type="dxa"/>
            <w:shd w:val="clear" w:color="auto" w:fill="auto"/>
          </w:tcPr>
          <w:p w14:paraId="09E5F80B" w14:textId="77777777" w:rsidR="001E2EBC" w:rsidRPr="00D0162F" w:rsidRDefault="001E2EBC" w:rsidP="00A81E02">
            <w:pPr>
              <w:pStyle w:val="TAC"/>
            </w:pPr>
            <w:r w:rsidRPr="00D0162F">
              <w:t>67</w:t>
            </w:r>
          </w:p>
        </w:tc>
        <w:tc>
          <w:tcPr>
            <w:tcW w:w="627" w:type="dxa"/>
            <w:shd w:val="clear" w:color="auto" w:fill="auto"/>
          </w:tcPr>
          <w:p w14:paraId="56697B23" w14:textId="77777777" w:rsidR="001E2EBC" w:rsidRPr="00D0162F" w:rsidRDefault="001E2EBC" w:rsidP="00A81E02">
            <w:pPr>
              <w:pStyle w:val="TAC"/>
              <w:rPr>
                <w:lang w:eastAsia="zh-CN"/>
              </w:rPr>
            </w:pPr>
            <w:r w:rsidRPr="00D0162F">
              <w:rPr>
                <w:lang w:eastAsia="zh-CN"/>
              </w:rPr>
              <w:t>6351</w:t>
            </w:r>
          </w:p>
        </w:tc>
        <w:tc>
          <w:tcPr>
            <w:tcW w:w="627" w:type="dxa"/>
            <w:shd w:val="clear" w:color="auto" w:fill="auto"/>
          </w:tcPr>
          <w:p w14:paraId="27A5CFF3" w14:textId="77777777" w:rsidR="001E2EBC" w:rsidRPr="00D0162F" w:rsidRDefault="001E2EBC" w:rsidP="00A81E02">
            <w:pPr>
              <w:pStyle w:val="TAC"/>
              <w:rPr>
                <w:lang w:eastAsia="zh-CN"/>
              </w:rPr>
            </w:pPr>
            <w:r w:rsidRPr="00D0162F">
              <w:rPr>
                <w:lang w:eastAsia="zh-CN"/>
              </w:rPr>
              <w:t>2427</w:t>
            </w:r>
          </w:p>
        </w:tc>
        <w:tc>
          <w:tcPr>
            <w:tcW w:w="572" w:type="dxa"/>
            <w:shd w:val="clear" w:color="auto" w:fill="auto"/>
          </w:tcPr>
          <w:p w14:paraId="1F2755C7" w14:textId="77777777" w:rsidR="001E2EBC" w:rsidRPr="00D0162F" w:rsidRDefault="001E2EBC" w:rsidP="00A81E02">
            <w:pPr>
              <w:pStyle w:val="TAC"/>
            </w:pPr>
            <w:r w:rsidRPr="00D0162F">
              <w:t>110</w:t>
            </w:r>
          </w:p>
        </w:tc>
        <w:tc>
          <w:tcPr>
            <w:tcW w:w="684" w:type="dxa"/>
            <w:shd w:val="clear" w:color="auto" w:fill="auto"/>
          </w:tcPr>
          <w:p w14:paraId="4312651F" w14:textId="77777777" w:rsidR="001E2EBC" w:rsidRPr="00D0162F" w:rsidRDefault="001E2EBC" w:rsidP="00A81E02">
            <w:pPr>
              <w:pStyle w:val="TAC"/>
              <w:rPr>
                <w:lang w:eastAsia="zh-CN"/>
              </w:rPr>
            </w:pPr>
            <w:r w:rsidRPr="00D0162F">
              <w:rPr>
                <w:lang w:eastAsia="zh-CN"/>
              </w:rPr>
              <w:t>6394</w:t>
            </w:r>
          </w:p>
        </w:tc>
        <w:tc>
          <w:tcPr>
            <w:tcW w:w="627" w:type="dxa"/>
            <w:shd w:val="clear" w:color="auto" w:fill="auto"/>
          </w:tcPr>
          <w:p w14:paraId="33BE2816" w14:textId="77777777" w:rsidR="001E2EBC" w:rsidRPr="00D0162F" w:rsidRDefault="001E2EBC" w:rsidP="00A81E02">
            <w:pPr>
              <w:pStyle w:val="TAC"/>
              <w:rPr>
                <w:lang w:eastAsia="zh-CN"/>
              </w:rPr>
            </w:pPr>
            <w:r w:rsidRPr="00D0162F">
              <w:rPr>
                <w:lang w:eastAsia="zh-CN"/>
              </w:rPr>
              <w:t>4462</w:t>
            </w:r>
          </w:p>
        </w:tc>
        <w:tc>
          <w:tcPr>
            <w:tcW w:w="627" w:type="dxa"/>
            <w:shd w:val="clear" w:color="auto" w:fill="auto"/>
          </w:tcPr>
          <w:p w14:paraId="211494F5" w14:textId="77777777" w:rsidR="001E2EBC" w:rsidRPr="00D0162F" w:rsidRDefault="001E2EBC" w:rsidP="00A81E02">
            <w:pPr>
              <w:pStyle w:val="TAC"/>
            </w:pPr>
            <w:r w:rsidRPr="00D0162F">
              <w:t>153</w:t>
            </w:r>
          </w:p>
        </w:tc>
        <w:tc>
          <w:tcPr>
            <w:tcW w:w="696" w:type="dxa"/>
            <w:shd w:val="clear" w:color="auto" w:fill="auto"/>
          </w:tcPr>
          <w:p w14:paraId="2DA340FD" w14:textId="77777777" w:rsidR="001E2EBC" w:rsidRPr="00D0162F" w:rsidRDefault="001E2EBC" w:rsidP="00A81E02">
            <w:pPr>
              <w:pStyle w:val="TAC"/>
            </w:pPr>
          </w:p>
        </w:tc>
        <w:tc>
          <w:tcPr>
            <w:tcW w:w="709" w:type="dxa"/>
            <w:shd w:val="clear" w:color="auto" w:fill="auto"/>
          </w:tcPr>
          <w:p w14:paraId="6B00F669" w14:textId="77777777" w:rsidR="001E2EBC" w:rsidRPr="00D0162F" w:rsidRDefault="001E2EBC" w:rsidP="00A81E02">
            <w:pPr>
              <w:pStyle w:val="TAC"/>
            </w:pPr>
          </w:p>
        </w:tc>
      </w:tr>
      <w:tr w:rsidR="001E2EBC" w:rsidRPr="00D0162F" w14:paraId="59164E7C" w14:textId="77777777" w:rsidTr="00A81E02">
        <w:trPr>
          <w:jc w:val="center"/>
        </w:trPr>
        <w:tc>
          <w:tcPr>
            <w:tcW w:w="848" w:type="dxa"/>
            <w:shd w:val="clear" w:color="auto" w:fill="auto"/>
          </w:tcPr>
          <w:p w14:paraId="78AF9E15" w14:textId="77777777" w:rsidR="001E2EBC" w:rsidRPr="00D0162F" w:rsidRDefault="001E2EBC" w:rsidP="00A81E02">
            <w:pPr>
              <w:pStyle w:val="TAC"/>
            </w:pPr>
            <w:r w:rsidRPr="00D0162F">
              <w:t>25</w:t>
            </w:r>
          </w:p>
        </w:tc>
        <w:tc>
          <w:tcPr>
            <w:tcW w:w="741" w:type="dxa"/>
            <w:shd w:val="clear" w:color="auto" w:fill="auto"/>
          </w:tcPr>
          <w:p w14:paraId="04508A43" w14:textId="77777777" w:rsidR="001E2EBC" w:rsidRPr="00D0162F" w:rsidRDefault="001E2EBC" w:rsidP="00A81E02">
            <w:pPr>
              <w:pStyle w:val="TAC"/>
              <w:rPr>
                <w:lang w:eastAsia="zh-CN"/>
              </w:rPr>
            </w:pPr>
            <w:r w:rsidRPr="00D0162F">
              <w:rPr>
                <w:lang w:eastAsia="zh-CN"/>
              </w:rPr>
              <w:t>1306</w:t>
            </w:r>
          </w:p>
        </w:tc>
        <w:tc>
          <w:tcPr>
            <w:tcW w:w="627" w:type="dxa"/>
            <w:shd w:val="clear" w:color="auto" w:fill="auto"/>
          </w:tcPr>
          <w:p w14:paraId="20D4DEEB" w14:textId="77777777" w:rsidR="001E2EBC" w:rsidRPr="00D0162F" w:rsidRDefault="001E2EBC" w:rsidP="00A81E02">
            <w:pPr>
              <w:pStyle w:val="TAC"/>
            </w:pPr>
            <w:r w:rsidRPr="00D0162F">
              <w:rPr>
                <w:lang w:eastAsia="zh-CN"/>
              </w:rPr>
              <w:t>666</w:t>
            </w:r>
          </w:p>
        </w:tc>
        <w:tc>
          <w:tcPr>
            <w:tcW w:w="627" w:type="dxa"/>
            <w:shd w:val="clear" w:color="auto" w:fill="auto"/>
          </w:tcPr>
          <w:p w14:paraId="2178A827" w14:textId="77777777" w:rsidR="001E2EBC" w:rsidRPr="00D0162F" w:rsidRDefault="001E2EBC" w:rsidP="00A81E02">
            <w:pPr>
              <w:pStyle w:val="TAC"/>
            </w:pPr>
            <w:r w:rsidRPr="00D0162F">
              <w:t>68</w:t>
            </w:r>
          </w:p>
        </w:tc>
        <w:tc>
          <w:tcPr>
            <w:tcW w:w="627" w:type="dxa"/>
            <w:shd w:val="clear" w:color="auto" w:fill="auto"/>
          </w:tcPr>
          <w:p w14:paraId="2CD79E49" w14:textId="77777777" w:rsidR="001E2EBC" w:rsidRPr="00D0162F" w:rsidRDefault="001E2EBC" w:rsidP="00A81E02">
            <w:pPr>
              <w:pStyle w:val="TAC"/>
              <w:rPr>
                <w:lang w:eastAsia="zh-CN"/>
              </w:rPr>
            </w:pPr>
            <w:r w:rsidRPr="00D0162F">
              <w:rPr>
                <w:lang w:eastAsia="zh-CN"/>
              </w:rPr>
              <w:t>6352</w:t>
            </w:r>
          </w:p>
        </w:tc>
        <w:tc>
          <w:tcPr>
            <w:tcW w:w="627" w:type="dxa"/>
            <w:shd w:val="clear" w:color="auto" w:fill="auto"/>
          </w:tcPr>
          <w:p w14:paraId="66E0203F" w14:textId="77777777" w:rsidR="001E2EBC" w:rsidRPr="00D0162F" w:rsidRDefault="001E2EBC" w:rsidP="00A81E02">
            <w:pPr>
              <w:pStyle w:val="TAC"/>
              <w:rPr>
                <w:lang w:eastAsia="zh-CN"/>
              </w:rPr>
            </w:pPr>
            <w:r w:rsidRPr="00D0162F">
              <w:rPr>
                <w:lang w:eastAsia="zh-CN"/>
              </w:rPr>
              <w:t>2473</w:t>
            </w:r>
          </w:p>
        </w:tc>
        <w:tc>
          <w:tcPr>
            <w:tcW w:w="572" w:type="dxa"/>
            <w:shd w:val="clear" w:color="auto" w:fill="auto"/>
          </w:tcPr>
          <w:p w14:paraId="3F4206E6" w14:textId="77777777" w:rsidR="001E2EBC" w:rsidRPr="00D0162F" w:rsidRDefault="001E2EBC" w:rsidP="00A81E02">
            <w:pPr>
              <w:pStyle w:val="TAC"/>
            </w:pPr>
            <w:r w:rsidRPr="00D0162F">
              <w:t>111</w:t>
            </w:r>
          </w:p>
        </w:tc>
        <w:tc>
          <w:tcPr>
            <w:tcW w:w="684" w:type="dxa"/>
            <w:shd w:val="clear" w:color="auto" w:fill="auto"/>
          </w:tcPr>
          <w:p w14:paraId="630F829D" w14:textId="77777777" w:rsidR="001E2EBC" w:rsidRPr="00D0162F" w:rsidRDefault="001E2EBC" w:rsidP="00A81E02">
            <w:pPr>
              <w:pStyle w:val="TAC"/>
              <w:rPr>
                <w:lang w:eastAsia="zh-CN"/>
              </w:rPr>
            </w:pPr>
            <w:r w:rsidRPr="00D0162F">
              <w:rPr>
                <w:lang w:eastAsia="zh-CN"/>
              </w:rPr>
              <w:t>6395</w:t>
            </w:r>
          </w:p>
        </w:tc>
        <w:tc>
          <w:tcPr>
            <w:tcW w:w="627" w:type="dxa"/>
            <w:shd w:val="clear" w:color="auto" w:fill="auto"/>
          </w:tcPr>
          <w:p w14:paraId="6512B1CD" w14:textId="77777777" w:rsidR="001E2EBC" w:rsidRPr="00D0162F" w:rsidRDefault="001E2EBC" w:rsidP="00A81E02">
            <w:pPr>
              <w:pStyle w:val="TAC"/>
              <w:rPr>
                <w:lang w:eastAsia="zh-CN"/>
              </w:rPr>
            </w:pPr>
            <w:r w:rsidRPr="00D0162F">
              <w:rPr>
                <w:lang w:eastAsia="zh-CN"/>
              </w:rPr>
              <w:t>4506</w:t>
            </w:r>
          </w:p>
        </w:tc>
        <w:tc>
          <w:tcPr>
            <w:tcW w:w="627" w:type="dxa"/>
            <w:shd w:val="clear" w:color="auto" w:fill="auto"/>
          </w:tcPr>
          <w:p w14:paraId="193BED7A" w14:textId="77777777" w:rsidR="001E2EBC" w:rsidRPr="00D0162F" w:rsidRDefault="001E2EBC" w:rsidP="00A81E02">
            <w:pPr>
              <w:pStyle w:val="TAC"/>
            </w:pPr>
            <w:r w:rsidRPr="00D0162F">
              <w:t>154</w:t>
            </w:r>
          </w:p>
        </w:tc>
        <w:tc>
          <w:tcPr>
            <w:tcW w:w="696" w:type="dxa"/>
            <w:shd w:val="clear" w:color="auto" w:fill="auto"/>
          </w:tcPr>
          <w:p w14:paraId="2B12194B" w14:textId="77777777" w:rsidR="001E2EBC" w:rsidRPr="00D0162F" w:rsidRDefault="001E2EBC" w:rsidP="00A81E02">
            <w:pPr>
              <w:pStyle w:val="TAC"/>
            </w:pPr>
          </w:p>
        </w:tc>
        <w:tc>
          <w:tcPr>
            <w:tcW w:w="709" w:type="dxa"/>
            <w:shd w:val="clear" w:color="auto" w:fill="auto"/>
          </w:tcPr>
          <w:p w14:paraId="70612005" w14:textId="77777777" w:rsidR="001E2EBC" w:rsidRPr="00D0162F" w:rsidRDefault="001E2EBC" w:rsidP="00A81E02">
            <w:pPr>
              <w:pStyle w:val="TAC"/>
            </w:pPr>
          </w:p>
        </w:tc>
      </w:tr>
      <w:tr w:rsidR="001E2EBC" w:rsidRPr="00D0162F" w14:paraId="4EA6355F" w14:textId="77777777" w:rsidTr="00A81E02">
        <w:trPr>
          <w:jc w:val="center"/>
        </w:trPr>
        <w:tc>
          <w:tcPr>
            <w:tcW w:w="848" w:type="dxa"/>
            <w:shd w:val="clear" w:color="auto" w:fill="auto"/>
          </w:tcPr>
          <w:p w14:paraId="47CDCFD3" w14:textId="77777777" w:rsidR="001E2EBC" w:rsidRPr="00D0162F" w:rsidRDefault="001E2EBC" w:rsidP="00A81E02">
            <w:pPr>
              <w:pStyle w:val="TAC"/>
            </w:pPr>
            <w:r w:rsidRPr="00D0162F">
              <w:t>26</w:t>
            </w:r>
          </w:p>
        </w:tc>
        <w:tc>
          <w:tcPr>
            <w:tcW w:w="741" w:type="dxa"/>
            <w:shd w:val="clear" w:color="auto" w:fill="auto"/>
          </w:tcPr>
          <w:p w14:paraId="3DAAB741" w14:textId="77777777" w:rsidR="001E2EBC" w:rsidRPr="00D0162F" w:rsidRDefault="001E2EBC" w:rsidP="00A81E02">
            <w:pPr>
              <w:pStyle w:val="TAC"/>
              <w:rPr>
                <w:lang w:eastAsia="zh-CN"/>
              </w:rPr>
            </w:pPr>
            <w:r w:rsidRPr="00D0162F">
              <w:rPr>
                <w:lang w:eastAsia="zh-CN"/>
              </w:rPr>
              <w:t>1344</w:t>
            </w:r>
          </w:p>
        </w:tc>
        <w:tc>
          <w:tcPr>
            <w:tcW w:w="627" w:type="dxa"/>
            <w:shd w:val="clear" w:color="auto" w:fill="auto"/>
          </w:tcPr>
          <w:p w14:paraId="59451E24" w14:textId="77777777" w:rsidR="001E2EBC" w:rsidRPr="00D0162F" w:rsidRDefault="001E2EBC" w:rsidP="00A81E02">
            <w:pPr>
              <w:pStyle w:val="TAC"/>
            </w:pPr>
            <w:r w:rsidRPr="00D0162F">
              <w:rPr>
                <w:lang w:eastAsia="zh-CN"/>
              </w:rPr>
              <w:t>706</w:t>
            </w:r>
          </w:p>
        </w:tc>
        <w:tc>
          <w:tcPr>
            <w:tcW w:w="627" w:type="dxa"/>
            <w:shd w:val="clear" w:color="auto" w:fill="auto"/>
          </w:tcPr>
          <w:p w14:paraId="4BA229A3" w14:textId="77777777" w:rsidR="001E2EBC" w:rsidRPr="00D0162F" w:rsidRDefault="001E2EBC" w:rsidP="00A81E02">
            <w:pPr>
              <w:pStyle w:val="TAC"/>
            </w:pPr>
            <w:r w:rsidRPr="00D0162F">
              <w:t>69</w:t>
            </w:r>
          </w:p>
        </w:tc>
        <w:tc>
          <w:tcPr>
            <w:tcW w:w="627" w:type="dxa"/>
            <w:shd w:val="clear" w:color="auto" w:fill="auto"/>
          </w:tcPr>
          <w:p w14:paraId="272434E6" w14:textId="77777777" w:rsidR="001E2EBC" w:rsidRPr="00D0162F" w:rsidRDefault="001E2EBC" w:rsidP="00A81E02">
            <w:pPr>
              <w:pStyle w:val="TAC"/>
              <w:rPr>
                <w:lang w:eastAsia="zh-CN"/>
              </w:rPr>
            </w:pPr>
            <w:r w:rsidRPr="00D0162F">
              <w:rPr>
                <w:lang w:eastAsia="zh-CN"/>
              </w:rPr>
              <w:t>6353</w:t>
            </w:r>
          </w:p>
        </w:tc>
        <w:tc>
          <w:tcPr>
            <w:tcW w:w="627" w:type="dxa"/>
            <w:shd w:val="clear" w:color="auto" w:fill="auto"/>
          </w:tcPr>
          <w:p w14:paraId="330E1780" w14:textId="77777777" w:rsidR="001E2EBC" w:rsidRPr="00D0162F" w:rsidRDefault="001E2EBC" w:rsidP="00A81E02">
            <w:pPr>
              <w:pStyle w:val="TAC"/>
              <w:rPr>
                <w:lang w:eastAsia="zh-CN"/>
              </w:rPr>
            </w:pPr>
            <w:r w:rsidRPr="00D0162F">
              <w:rPr>
                <w:lang w:eastAsia="zh-CN"/>
              </w:rPr>
              <w:t>2516</w:t>
            </w:r>
          </w:p>
        </w:tc>
        <w:tc>
          <w:tcPr>
            <w:tcW w:w="572" w:type="dxa"/>
            <w:shd w:val="clear" w:color="auto" w:fill="auto"/>
          </w:tcPr>
          <w:p w14:paraId="3EA848F7" w14:textId="77777777" w:rsidR="001E2EBC" w:rsidRPr="00D0162F" w:rsidRDefault="001E2EBC" w:rsidP="00A81E02">
            <w:pPr>
              <w:pStyle w:val="TAC"/>
            </w:pPr>
            <w:r w:rsidRPr="00D0162F">
              <w:t>112</w:t>
            </w:r>
          </w:p>
        </w:tc>
        <w:tc>
          <w:tcPr>
            <w:tcW w:w="684" w:type="dxa"/>
            <w:shd w:val="clear" w:color="auto" w:fill="auto"/>
          </w:tcPr>
          <w:p w14:paraId="5903FFCC" w14:textId="77777777" w:rsidR="001E2EBC" w:rsidRPr="00D0162F" w:rsidRDefault="001E2EBC" w:rsidP="00A81E02">
            <w:pPr>
              <w:pStyle w:val="TAC"/>
              <w:rPr>
                <w:lang w:eastAsia="zh-CN"/>
              </w:rPr>
            </w:pPr>
            <w:r w:rsidRPr="00D0162F">
              <w:rPr>
                <w:lang w:eastAsia="zh-CN"/>
              </w:rPr>
              <w:t>6396</w:t>
            </w:r>
          </w:p>
        </w:tc>
        <w:tc>
          <w:tcPr>
            <w:tcW w:w="627" w:type="dxa"/>
            <w:shd w:val="clear" w:color="auto" w:fill="auto"/>
          </w:tcPr>
          <w:p w14:paraId="09792DAC" w14:textId="77777777" w:rsidR="001E2EBC" w:rsidRPr="00D0162F" w:rsidRDefault="001E2EBC" w:rsidP="00A81E02">
            <w:pPr>
              <w:pStyle w:val="TAC"/>
              <w:rPr>
                <w:lang w:eastAsia="zh-CN"/>
              </w:rPr>
            </w:pPr>
            <w:r w:rsidRPr="00D0162F">
              <w:rPr>
                <w:lang w:eastAsia="zh-CN"/>
              </w:rPr>
              <w:t>4561</w:t>
            </w:r>
          </w:p>
        </w:tc>
        <w:tc>
          <w:tcPr>
            <w:tcW w:w="627" w:type="dxa"/>
            <w:shd w:val="clear" w:color="auto" w:fill="auto"/>
          </w:tcPr>
          <w:p w14:paraId="08D9DCEE" w14:textId="77777777" w:rsidR="001E2EBC" w:rsidRPr="00D0162F" w:rsidRDefault="001E2EBC" w:rsidP="00A81E02">
            <w:pPr>
              <w:pStyle w:val="TAC"/>
            </w:pPr>
            <w:r w:rsidRPr="00D0162F">
              <w:t>155</w:t>
            </w:r>
          </w:p>
        </w:tc>
        <w:tc>
          <w:tcPr>
            <w:tcW w:w="696" w:type="dxa"/>
            <w:shd w:val="clear" w:color="auto" w:fill="auto"/>
          </w:tcPr>
          <w:p w14:paraId="28FD47D7" w14:textId="77777777" w:rsidR="001E2EBC" w:rsidRPr="00D0162F" w:rsidRDefault="001E2EBC" w:rsidP="00A81E02">
            <w:pPr>
              <w:pStyle w:val="TAC"/>
            </w:pPr>
          </w:p>
        </w:tc>
        <w:tc>
          <w:tcPr>
            <w:tcW w:w="709" w:type="dxa"/>
            <w:shd w:val="clear" w:color="auto" w:fill="auto"/>
          </w:tcPr>
          <w:p w14:paraId="17B9D17C" w14:textId="77777777" w:rsidR="001E2EBC" w:rsidRPr="00D0162F" w:rsidRDefault="001E2EBC" w:rsidP="00A81E02">
            <w:pPr>
              <w:pStyle w:val="TAC"/>
            </w:pPr>
          </w:p>
        </w:tc>
      </w:tr>
      <w:tr w:rsidR="001E2EBC" w:rsidRPr="00D0162F" w14:paraId="0F4CEA3C" w14:textId="77777777" w:rsidTr="00A81E02">
        <w:trPr>
          <w:jc w:val="center"/>
        </w:trPr>
        <w:tc>
          <w:tcPr>
            <w:tcW w:w="848" w:type="dxa"/>
            <w:shd w:val="clear" w:color="auto" w:fill="auto"/>
          </w:tcPr>
          <w:p w14:paraId="595A679C" w14:textId="77777777" w:rsidR="001E2EBC" w:rsidRPr="00D0162F" w:rsidRDefault="001E2EBC" w:rsidP="00A81E02">
            <w:pPr>
              <w:pStyle w:val="TAC"/>
            </w:pPr>
            <w:r w:rsidRPr="00D0162F">
              <w:t>27</w:t>
            </w:r>
          </w:p>
        </w:tc>
        <w:tc>
          <w:tcPr>
            <w:tcW w:w="741" w:type="dxa"/>
            <w:shd w:val="clear" w:color="auto" w:fill="auto"/>
          </w:tcPr>
          <w:p w14:paraId="7C45AD4D" w14:textId="77777777" w:rsidR="001E2EBC" w:rsidRPr="00D0162F" w:rsidRDefault="001E2EBC" w:rsidP="00A81E02">
            <w:pPr>
              <w:pStyle w:val="TAC"/>
              <w:rPr>
                <w:lang w:eastAsia="zh-CN"/>
              </w:rPr>
            </w:pPr>
            <w:r w:rsidRPr="00D0162F">
              <w:rPr>
                <w:lang w:eastAsia="zh-CN"/>
              </w:rPr>
              <w:t>1382</w:t>
            </w:r>
          </w:p>
        </w:tc>
        <w:tc>
          <w:tcPr>
            <w:tcW w:w="627" w:type="dxa"/>
            <w:shd w:val="clear" w:color="auto" w:fill="auto"/>
          </w:tcPr>
          <w:p w14:paraId="181656D1" w14:textId="77777777" w:rsidR="001E2EBC" w:rsidRPr="00D0162F" w:rsidRDefault="001E2EBC" w:rsidP="00A81E02">
            <w:pPr>
              <w:pStyle w:val="TAC"/>
            </w:pPr>
            <w:r w:rsidRPr="00D0162F">
              <w:rPr>
                <w:lang w:eastAsia="zh-CN"/>
              </w:rPr>
              <w:t>741</w:t>
            </w:r>
          </w:p>
        </w:tc>
        <w:tc>
          <w:tcPr>
            <w:tcW w:w="627" w:type="dxa"/>
            <w:shd w:val="clear" w:color="auto" w:fill="auto"/>
          </w:tcPr>
          <w:p w14:paraId="2C0D3C82" w14:textId="77777777" w:rsidR="001E2EBC" w:rsidRPr="00D0162F" w:rsidRDefault="001E2EBC" w:rsidP="00A81E02">
            <w:pPr>
              <w:pStyle w:val="TAC"/>
            </w:pPr>
            <w:r w:rsidRPr="00D0162F">
              <w:t>70</w:t>
            </w:r>
          </w:p>
        </w:tc>
        <w:tc>
          <w:tcPr>
            <w:tcW w:w="627" w:type="dxa"/>
            <w:shd w:val="clear" w:color="auto" w:fill="auto"/>
          </w:tcPr>
          <w:p w14:paraId="12D723FE" w14:textId="77777777" w:rsidR="001E2EBC" w:rsidRPr="00D0162F" w:rsidRDefault="001E2EBC" w:rsidP="00A81E02">
            <w:pPr>
              <w:pStyle w:val="TAC"/>
              <w:rPr>
                <w:lang w:eastAsia="zh-CN"/>
              </w:rPr>
            </w:pPr>
            <w:r w:rsidRPr="00D0162F">
              <w:rPr>
                <w:lang w:eastAsia="zh-CN"/>
              </w:rPr>
              <w:t>6354</w:t>
            </w:r>
          </w:p>
        </w:tc>
        <w:tc>
          <w:tcPr>
            <w:tcW w:w="627" w:type="dxa"/>
            <w:shd w:val="clear" w:color="auto" w:fill="auto"/>
          </w:tcPr>
          <w:p w14:paraId="628C75CD" w14:textId="77777777" w:rsidR="001E2EBC" w:rsidRPr="00D0162F" w:rsidRDefault="001E2EBC" w:rsidP="00A81E02">
            <w:pPr>
              <w:pStyle w:val="TAC"/>
              <w:rPr>
                <w:lang w:eastAsia="zh-CN"/>
              </w:rPr>
            </w:pPr>
            <w:r w:rsidRPr="00D0162F">
              <w:rPr>
                <w:lang w:eastAsia="zh-CN"/>
              </w:rPr>
              <w:t>2559</w:t>
            </w:r>
          </w:p>
        </w:tc>
        <w:tc>
          <w:tcPr>
            <w:tcW w:w="572" w:type="dxa"/>
            <w:shd w:val="clear" w:color="auto" w:fill="auto"/>
          </w:tcPr>
          <w:p w14:paraId="419031F5" w14:textId="77777777" w:rsidR="001E2EBC" w:rsidRPr="00D0162F" w:rsidRDefault="001E2EBC" w:rsidP="00A81E02">
            <w:pPr>
              <w:pStyle w:val="TAC"/>
            </w:pPr>
            <w:r w:rsidRPr="00D0162F">
              <w:t>113</w:t>
            </w:r>
          </w:p>
        </w:tc>
        <w:tc>
          <w:tcPr>
            <w:tcW w:w="684" w:type="dxa"/>
            <w:shd w:val="clear" w:color="auto" w:fill="auto"/>
          </w:tcPr>
          <w:p w14:paraId="53D960D7" w14:textId="77777777" w:rsidR="001E2EBC" w:rsidRPr="00D0162F" w:rsidRDefault="001E2EBC" w:rsidP="00A81E02">
            <w:pPr>
              <w:pStyle w:val="TAC"/>
              <w:rPr>
                <w:lang w:eastAsia="zh-CN"/>
              </w:rPr>
            </w:pPr>
            <w:r w:rsidRPr="00D0162F">
              <w:rPr>
                <w:lang w:eastAsia="zh-CN"/>
              </w:rPr>
              <w:t>6397</w:t>
            </w:r>
          </w:p>
        </w:tc>
        <w:tc>
          <w:tcPr>
            <w:tcW w:w="627" w:type="dxa"/>
            <w:shd w:val="clear" w:color="auto" w:fill="auto"/>
          </w:tcPr>
          <w:p w14:paraId="5564F3F7" w14:textId="77777777" w:rsidR="001E2EBC" w:rsidRPr="00D0162F" w:rsidRDefault="001E2EBC" w:rsidP="00A81E02">
            <w:pPr>
              <w:pStyle w:val="TAC"/>
              <w:rPr>
                <w:lang w:eastAsia="zh-CN"/>
              </w:rPr>
            </w:pPr>
            <w:r w:rsidRPr="00D0162F">
              <w:rPr>
                <w:lang w:eastAsia="zh-CN"/>
              </w:rPr>
              <w:t>4611</w:t>
            </w:r>
          </w:p>
        </w:tc>
        <w:tc>
          <w:tcPr>
            <w:tcW w:w="627" w:type="dxa"/>
            <w:shd w:val="clear" w:color="auto" w:fill="auto"/>
          </w:tcPr>
          <w:p w14:paraId="1CF03F19" w14:textId="77777777" w:rsidR="001E2EBC" w:rsidRPr="00D0162F" w:rsidRDefault="001E2EBC" w:rsidP="00A81E02">
            <w:pPr>
              <w:pStyle w:val="TAC"/>
            </w:pPr>
            <w:r w:rsidRPr="00D0162F">
              <w:t>156</w:t>
            </w:r>
          </w:p>
        </w:tc>
        <w:tc>
          <w:tcPr>
            <w:tcW w:w="696" w:type="dxa"/>
            <w:shd w:val="clear" w:color="auto" w:fill="auto"/>
          </w:tcPr>
          <w:p w14:paraId="47B158EE" w14:textId="77777777" w:rsidR="001E2EBC" w:rsidRPr="00D0162F" w:rsidRDefault="001E2EBC" w:rsidP="00A81E02">
            <w:pPr>
              <w:pStyle w:val="TAC"/>
            </w:pPr>
          </w:p>
        </w:tc>
        <w:tc>
          <w:tcPr>
            <w:tcW w:w="709" w:type="dxa"/>
            <w:shd w:val="clear" w:color="auto" w:fill="auto"/>
          </w:tcPr>
          <w:p w14:paraId="79AD7ACC" w14:textId="77777777" w:rsidR="001E2EBC" w:rsidRPr="00D0162F" w:rsidRDefault="001E2EBC" w:rsidP="00A81E02">
            <w:pPr>
              <w:pStyle w:val="TAC"/>
            </w:pPr>
          </w:p>
        </w:tc>
      </w:tr>
      <w:tr w:rsidR="001E2EBC" w:rsidRPr="00D0162F" w14:paraId="57BC36CB" w14:textId="77777777" w:rsidTr="00A81E02">
        <w:trPr>
          <w:jc w:val="center"/>
        </w:trPr>
        <w:tc>
          <w:tcPr>
            <w:tcW w:w="848" w:type="dxa"/>
            <w:shd w:val="clear" w:color="auto" w:fill="auto"/>
          </w:tcPr>
          <w:p w14:paraId="14C2B8AC" w14:textId="77777777" w:rsidR="001E2EBC" w:rsidRPr="00D0162F" w:rsidRDefault="001E2EBC" w:rsidP="00A81E02">
            <w:pPr>
              <w:pStyle w:val="TAC"/>
            </w:pPr>
            <w:r w:rsidRPr="00D0162F">
              <w:t>28</w:t>
            </w:r>
          </w:p>
        </w:tc>
        <w:tc>
          <w:tcPr>
            <w:tcW w:w="741" w:type="dxa"/>
            <w:shd w:val="clear" w:color="auto" w:fill="auto"/>
          </w:tcPr>
          <w:p w14:paraId="0D334CCB" w14:textId="77777777" w:rsidR="001E2EBC" w:rsidRPr="00D0162F" w:rsidRDefault="001E2EBC" w:rsidP="00A81E02">
            <w:pPr>
              <w:pStyle w:val="TAC"/>
              <w:rPr>
                <w:lang w:eastAsia="zh-CN"/>
              </w:rPr>
            </w:pPr>
            <w:r w:rsidRPr="00D0162F">
              <w:rPr>
                <w:lang w:eastAsia="zh-CN"/>
              </w:rPr>
              <w:t>1420</w:t>
            </w:r>
          </w:p>
        </w:tc>
        <w:tc>
          <w:tcPr>
            <w:tcW w:w="627" w:type="dxa"/>
            <w:shd w:val="clear" w:color="auto" w:fill="auto"/>
          </w:tcPr>
          <w:p w14:paraId="0415C4F7" w14:textId="77777777" w:rsidR="001E2EBC" w:rsidRPr="00D0162F" w:rsidRDefault="001E2EBC" w:rsidP="00A81E02">
            <w:pPr>
              <w:pStyle w:val="TAC"/>
            </w:pPr>
            <w:r w:rsidRPr="00D0162F">
              <w:rPr>
                <w:lang w:eastAsia="zh-CN"/>
              </w:rPr>
              <w:t>777</w:t>
            </w:r>
          </w:p>
        </w:tc>
        <w:tc>
          <w:tcPr>
            <w:tcW w:w="627" w:type="dxa"/>
            <w:shd w:val="clear" w:color="auto" w:fill="auto"/>
          </w:tcPr>
          <w:p w14:paraId="5231FA91" w14:textId="77777777" w:rsidR="001E2EBC" w:rsidRPr="00D0162F" w:rsidRDefault="001E2EBC" w:rsidP="00A81E02">
            <w:pPr>
              <w:pStyle w:val="TAC"/>
            </w:pPr>
            <w:r w:rsidRPr="00D0162F">
              <w:t>71</w:t>
            </w:r>
          </w:p>
        </w:tc>
        <w:tc>
          <w:tcPr>
            <w:tcW w:w="627" w:type="dxa"/>
            <w:shd w:val="clear" w:color="auto" w:fill="auto"/>
          </w:tcPr>
          <w:p w14:paraId="6266676A" w14:textId="77777777" w:rsidR="001E2EBC" w:rsidRPr="00D0162F" w:rsidRDefault="001E2EBC" w:rsidP="00A81E02">
            <w:pPr>
              <w:pStyle w:val="TAC"/>
              <w:rPr>
                <w:lang w:eastAsia="zh-CN"/>
              </w:rPr>
            </w:pPr>
            <w:r w:rsidRPr="00D0162F">
              <w:rPr>
                <w:lang w:eastAsia="zh-CN"/>
              </w:rPr>
              <w:t>6355</w:t>
            </w:r>
          </w:p>
        </w:tc>
        <w:tc>
          <w:tcPr>
            <w:tcW w:w="627" w:type="dxa"/>
            <w:shd w:val="clear" w:color="auto" w:fill="auto"/>
          </w:tcPr>
          <w:p w14:paraId="0D9A2614" w14:textId="77777777" w:rsidR="001E2EBC" w:rsidRPr="00D0162F" w:rsidRDefault="001E2EBC" w:rsidP="00A81E02">
            <w:pPr>
              <w:pStyle w:val="TAC"/>
              <w:rPr>
                <w:lang w:eastAsia="zh-CN"/>
              </w:rPr>
            </w:pPr>
            <w:r w:rsidRPr="00D0162F">
              <w:rPr>
                <w:lang w:eastAsia="zh-CN"/>
              </w:rPr>
              <w:t>2608</w:t>
            </w:r>
          </w:p>
        </w:tc>
        <w:tc>
          <w:tcPr>
            <w:tcW w:w="572" w:type="dxa"/>
            <w:shd w:val="clear" w:color="auto" w:fill="auto"/>
          </w:tcPr>
          <w:p w14:paraId="6DB37533" w14:textId="77777777" w:rsidR="001E2EBC" w:rsidRPr="00D0162F" w:rsidRDefault="001E2EBC" w:rsidP="00A81E02">
            <w:pPr>
              <w:pStyle w:val="TAC"/>
            </w:pPr>
            <w:r w:rsidRPr="00D0162F">
              <w:t>114</w:t>
            </w:r>
          </w:p>
        </w:tc>
        <w:tc>
          <w:tcPr>
            <w:tcW w:w="684" w:type="dxa"/>
            <w:shd w:val="clear" w:color="auto" w:fill="auto"/>
          </w:tcPr>
          <w:p w14:paraId="18A41E9D" w14:textId="77777777" w:rsidR="001E2EBC" w:rsidRPr="00D0162F" w:rsidRDefault="001E2EBC" w:rsidP="00A81E02">
            <w:pPr>
              <w:pStyle w:val="TAC"/>
              <w:rPr>
                <w:lang w:eastAsia="zh-CN"/>
              </w:rPr>
            </w:pPr>
            <w:r w:rsidRPr="00D0162F">
              <w:rPr>
                <w:lang w:eastAsia="zh-CN"/>
              </w:rPr>
              <w:t>6398</w:t>
            </w:r>
          </w:p>
        </w:tc>
        <w:tc>
          <w:tcPr>
            <w:tcW w:w="627" w:type="dxa"/>
            <w:shd w:val="clear" w:color="auto" w:fill="auto"/>
          </w:tcPr>
          <w:p w14:paraId="6B3734E4" w14:textId="77777777" w:rsidR="001E2EBC" w:rsidRPr="00D0162F" w:rsidRDefault="001E2EBC" w:rsidP="00A81E02">
            <w:pPr>
              <w:pStyle w:val="TAC"/>
              <w:rPr>
                <w:lang w:eastAsia="zh-CN"/>
              </w:rPr>
            </w:pPr>
            <w:r w:rsidRPr="00D0162F">
              <w:rPr>
                <w:lang w:eastAsia="zh-CN"/>
              </w:rPr>
              <w:t>4661</w:t>
            </w:r>
          </w:p>
        </w:tc>
        <w:tc>
          <w:tcPr>
            <w:tcW w:w="627" w:type="dxa"/>
            <w:shd w:val="clear" w:color="auto" w:fill="auto"/>
          </w:tcPr>
          <w:p w14:paraId="3FF4F016" w14:textId="77777777" w:rsidR="001E2EBC" w:rsidRPr="00D0162F" w:rsidRDefault="001E2EBC" w:rsidP="00A81E02">
            <w:pPr>
              <w:pStyle w:val="TAC"/>
            </w:pPr>
            <w:r w:rsidRPr="00D0162F">
              <w:t>157</w:t>
            </w:r>
          </w:p>
        </w:tc>
        <w:tc>
          <w:tcPr>
            <w:tcW w:w="696" w:type="dxa"/>
            <w:shd w:val="clear" w:color="auto" w:fill="auto"/>
          </w:tcPr>
          <w:p w14:paraId="32AB4D24" w14:textId="77777777" w:rsidR="001E2EBC" w:rsidRPr="00D0162F" w:rsidRDefault="001E2EBC" w:rsidP="00A81E02">
            <w:pPr>
              <w:pStyle w:val="TAC"/>
            </w:pPr>
          </w:p>
        </w:tc>
        <w:tc>
          <w:tcPr>
            <w:tcW w:w="709" w:type="dxa"/>
            <w:shd w:val="clear" w:color="auto" w:fill="auto"/>
          </w:tcPr>
          <w:p w14:paraId="70BB2D0D" w14:textId="77777777" w:rsidR="001E2EBC" w:rsidRPr="00D0162F" w:rsidRDefault="001E2EBC" w:rsidP="00A81E02">
            <w:pPr>
              <w:pStyle w:val="TAC"/>
            </w:pPr>
          </w:p>
        </w:tc>
      </w:tr>
      <w:tr w:rsidR="001E2EBC" w:rsidRPr="00D0162F" w14:paraId="39020915" w14:textId="77777777" w:rsidTr="00A81E02">
        <w:trPr>
          <w:jc w:val="center"/>
        </w:trPr>
        <w:tc>
          <w:tcPr>
            <w:tcW w:w="848" w:type="dxa"/>
            <w:shd w:val="clear" w:color="auto" w:fill="auto"/>
          </w:tcPr>
          <w:p w14:paraId="6A8EF950" w14:textId="77777777" w:rsidR="001E2EBC" w:rsidRPr="00D0162F" w:rsidRDefault="001E2EBC" w:rsidP="00A81E02">
            <w:pPr>
              <w:pStyle w:val="TAC"/>
            </w:pPr>
            <w:r w:rsidRPr="00D0162F">
              <w:t>29</w:t>
            </w:r>
          </w:p>
        </w:tc>
        <w:tc>
          <w:tcPr>
            <w:tcW w:w="741" w:type="dxa"/>
            <w:shd w:val="clear" w:color="auto" w:fill="auto"/>
          </w:tcPr>
          <w:p w14:paraId="09FF5DAA" w14:textId="77777777" w:rsidR="001E2EBC" w:rsidRPr="00D0162F" w:rsidRDefault="001E2EBC" w:rsidP="00A81E02">
            <w:pPr>
              <w:pStyle w:val="TAC"/>
              <w:rPr>
                <w:lang w:eastAsia="zh-CN"/>
              </w:rPr>
            </w:pPr>
            <w:r w:rsidRPr="00D0162F">
              <w:rPr>
                <w:lang w:eastAsia="zh-CN"/>
              </w:rPr>
              <w:t>1457</w:t>
            </w:r>
          </w:p>
        </w:tc>
        <w:tc>
          <w:tcPr>
            <w:tcW w:w="627" w:type="dxa"/>
            <w:shd w:val="clear" w:color="auto" w:fill="auto"/>
          </w:tcPr>
          <w:p w14:paraId="24B8EFF1" w14:textId="77777777" w:rsidR="001E2EBC" w:rsidRPr="00D0162F" w:rsidRDefault="001E2EBC" w:rsidP="00A81E02">
            <w:pPr>
              <w:pStyle w:val="TAC"/>
            </w:pPr>
            <w:r w:rsidRPr="00D0162F">
              <w:rPr>
                <w:lang w:eastAsia="zh-CN"/>
              </w:rPr>
              <w:t>815</w:t>
            </w:r>
          </w:p>
        </w:tc>
        <w:tc>
          <w:tcPr>
            <w:tcW w:w="627" w:type="dxa"/>
            <w:shd w:val="clear" w:color="auto" w:fill="auto"/>
          </w:tcPr>
          <w:p w14:paraId="65D9B855" w14:textId="77777777" w:rsidR="001E2EBC" w:rsidRPr="00D0162F" w:rsidRDefault="001E2EBC" w:rsidP="00A81E02">
            <w:pPr>
              <w:pStyle w:val="TAC"/>
            </w:pPr>
            <w:r w:rsidRPr="00D0162F">
              <w:t>72</w:t>
            </w:r>
          </w:p>
        </w:tc>
        <w:tc>
          <w:tcPr>
            <w:tcW w:w="627" w:type="dxa"/>
            <w:shd w:val="clear" w:color="auto" w:fill="auto"/>
          </w:tcPr>
          <w:p w14:paraId="6C816F2A" w14:textId="77777777" w:rsidR="001E2EBC" w:rsidRPr="00D0162F" w:rsidRDefault="001E2EBC" w:rsidP="00A81E02">
            <w:pPr>
              <w:pStyle w:val="TAC"/>
              <w:rPr>
                <w:lang w:eastAsia="zh-CN"/>
              </w:rPr>
            </w:pPr>
            <w:r w:rsidRPr="00D0162F">
              <w:rPr>
                <w:lang w:eastAsia="zh-CN"/>
              </w:rPr>
              <w:t>6356</w:t>
            </w:r>
          </w:p>
        </w:tc>
        <w:tc>
          <w:tcPr>
            <w:tcW w:w="627" w:type="dxa"/>
            <w:shd w:val="clear" w:color="auto" w:fill="auto"/>
          </w:tcPr>
          <w:p w14:paraId="3C9299BD" w14:textId="77777777" w:rsidR="001E2EBC" w:rsidRPr="00D0162F" w:rsidRDefault="001E2EBC" w:rsidP="00A81E02">
            <w:pPr>
              <w:pStyle w:val="TAC"/>
              <w:rPr>
                <w:lang w:eastAsia="zh-CN"/>
              </w:rPr>
            </w:pPr>
            <w:r w:rsidRPr="00D0162F">
              <w:rPr>
                <w:lang w:eastAsia="zh-CN"/>
              </w:rPr>
              <w:t>2652</w:t>
            </w:r>
          </w:p>
        </w:tc>
        <w:tc>
          <w:tcPr>
            <w:tcW w:w="572" w:type="dxa"/>
            <w:shd w:val="clear" w:color="auto" w:fill="auto"/>
          </w:tcPr>
          <w:p w14:paraId="5F20CEAF" w14:textId="77777777" w:rsidR="001E2EBC" w:rsidRPr="00D0162F" w:rsidRDefault="001E2EBC" w:rsidP="00A81E02">
            <w:pPr>
              <w:pStyle w:val="TAC"/>
            </w:pPr>
            <w:r w:rsidRPr="00D0162F">
              <w:t>115</w:t>
            </w:r>
          </w:p>
        </w:tc>
        <w:tc>
          <w:tcPr>
            <w:tcW w:w="684" w:type="dxa"/>
            <w:shd w:val="clear" w:color="auto" w:fill="auto"/>
          </w:tcPr>
          <w:p w14:paraId="08A6066A" w14:textId="77777777" w:rsidR="001E2EBC" w:rsidRPr="00D0162F" w:rsidRDefault="001E2EBC" w:rsidP="00A81E02">
            <w:pPr>
              <w:pStyle w:val="TAC"/>
              <w:rPr>
                <w:lang w:eastAsia="zh-CN"/>
              </w:rPr>
            </w:pPr>
            <w:r w:rsidRPr="00D0162F">
              <w:rPr>
                <w:lang w:eastAsia="zh-CN"/>
              </w:rPr>
              <w:t>6399</w:t>
            </w:r>
          </w:p>
        </w:tc>
        <w:tc>
          <w:tcPr>
            <w:tcW w:w="627" w:type="dxa"/>
            <w:shd w:val="clear" w:color="auto" w:fill="auto"/>
          </w:tcPr>
          <w:p w14:paraId="6450C721" w14:textId="77777777" w:rsidR="001E2EBC" w:rsidRPr="00D0162F" w:rsidRDefault="001E2EBC" w:rsidP="00A81E02">
            <w:pPr>
              <w:pStyle w:val="TAC"/>
              <w:rPr>
                <w:lang w:eastAsia="zh-CN"/>
              </w:rPr>
            </w:pPr>
            <w:r w:rsidRPr="00D0162F">
              <w:rPr>
                <w:lang w:eastAsia="zh-CN"/>
              </w:rPr>
              <w:t>4712</w:t>
            </w:r>
          </w:p>
        </w:tc>
        <w:tc>
          <w:tcPr>
            <w:tcW w:w="627" w:type="dxa"/>
            <w:shd w:val="clear" w:color="auto" w:fill="auto"/>
          </w:tcPr>
          <w:p w14:paraId="09F426CA" w14:textId="77777777" w:rsidR="001E2EBC" w:rsidRPr="00D0162F" w:rsidRDefault="001E2EBC" w:rsidP="00A81E02">
            <w:pPr>
              <w:pStyle w:val="TAC"/>
            </w:pPr>
            <w:r w:rsidRPr="00D0162F">
              <w:t>158</w:t>
            </w:r>
          </w:p>
        </w:tc>
        <w:tc>
          <w:tcPr>
            <w:tcW w:w="696" w:type="dxa"/>
            <w:shd w:val="clear" w:color="auto" w:fill="auto"/>
          </w:tcPr>
          <w:p w14:paraId="7680D923" w14:textId="77777777" w:rsidR="001E2EBC" w:rsidRPr="00D0162F" w:rsidRDefault="001E2EBC" w:rsidP="00A81E02">
            <w:pPr>
              <w:pStyle w:val="TAC"/>
            </w:pPr>
          </w:p>
        </w:tc>
        <w:tc>
          <w:tcPr>
            <w:tcW w:w="709" w:type="dxa"/>
            <w:shd w:val="clear" w:color="auto" w:fill="auto"/>
          </w:tcPr>
          <w:p w14:paraId="4817180A" w14:textId="77777777" w:rsidR="001E2EBC" w:rsidRPr="00D0162F" w:rsidRDefault="001E2EBC" w:rsidP="00A81E02">
            <w:pPr>
              <w:pStyle w:val="TAC"/>
            </w:pPr>
          </w:p>
        </w:tc>
      </w:tr>
      <w:tr w:rsidR="001E2EBC" w:rsidRPr="00D0162F" w14:paraId="59DF5EB6" w14:textId="77777777" w:rsidTr="00A81E02">
        <w:trPr>
          <w:jc w:val="center"/>
        </w:trPr>
        <w:tc>
          <w:tcPr>
            <w:tcW w:w="848" w:type="dxa"/>
            <w:shd w:val="clear" w:color="auto" w:fill="auto"/>
          </w:tcPr>
          <w:p w14:paraId="1E232F1E" w14:textId="77777777" w:rsidR="001E2EBC" w:rsidRPr="00D0162F" w:rsidRDefault="001E2EBC" w:rsidP="00A81E02">
            <w:pPr>
              <w:pStyle w:val="TAC"/>
            </w:pPr>
            <w:r w:rsidRPr="00D0162F">
              <w:t>30</w:t>
            </w:r>
          </w:p>
        </w:tc>
        <w:tc>
          <w:tcPr>
            <w:tcW w:w="741" w:type="dxa"/>
            <w:shd w:val="clear" w:color="auto" w:fill="auto"/>
          </w:tcPr>
          <w:p w14:paraId="46D34620" w14:textId="77777777" w:rsidR="001E2EBC" w:rsidRPr="00D0162F" w:rsidRDefault="001E2EBC" w:rsidP="00A81E02">
            <w:pPr>
              <w:pStyle w:val="TAC"/>
              <w:rPr>
                <w:lang w:eastAsia="zh-CN"/>
              </w:rPr>
            </w:pPr>
            <w:r w:rsidRPr="00D0162F">
              <w:rPr>
                <w:lang w:eastAsia="zh-CN"/>
              </w:rPr>
              <w:t>1494</w:t>
            </w:r>
          </w:p>
        </w:tc>
        <w:tc>
          <w:tcPr>
            <w:tcW w:w="627" w:type="dxa"/>
            <w:shd w:val="clear" w:color="auto" w:fill="auto"/>
          </w:tcPr>
          <w:p w14:paraId="32360441" w14:textId="77777777" w:rsidR="001E2EBC" w:rsidRPr="00D0162F" w:rsidRDefault="001E2EBC" w:rsidP="00A81E02">
            <w:pPr>
              <w:pStyle w:val="TAC"/>
            </w:pPr>
            <w:r w:rsidRPr="00D0162F">
              <w:rPr>
                <w:lang w:eastAsia="zh-CN"/>
              </w:rPr>
              <w:t>855</w:t>
            </w:r>
          </w:p>
        </w:tc>
        <w:tc>
          <w:tcPr>
            <w:tcW w:w="627" w:type="dxa"/>
            <w:shd w:val="clear" w:color="auto" w:fill="auto"/>
          </w:tcPr>
          <w:p w14:paraId="5D4E0827" w14:textId="77777777" w:rsidR="001E2EBC" w:rsidRPr="00D0162F" w:rsidRDefault="001E2EBC" w:rsidP="00A81E02">
            <w:pPr>
              <w:pStyle w:val="TAC"/>
            </w:pPr>
            <w:r w:rsidRPr="00D0162F">
              <w:t>73</w:t>
            </w:r>
          </w:p>
        </w:tc>
        <w:tc>
          <w:tcPr>
            <w:tcW w:w="627" w:type="dxa"/>
            <w:shd w:val="clear" w:color="auto" w:fill="auto"/>
          </w:tcPr>
          <w:p w14:paraId="159BB881" w14:textId="77777777" w:rsidR="001E2EBC" w:rsidRPr="00D0162F" w:rsidRDefault="001E2EBC" w:rsidP="00A81E02">
            <w:pPr>
              <w:pStyle w:val="TAC"/>
              <w:rPr>
                <w:lang w:eastAsia="zh-CN"/>
              </w:rPr>
            </w:pPr>
            <w:r w:rsidRPr="00D0162F">
              <w:rPr>
                <w:lang w:eastAsia="zh-CN"/>
              </w:rPr>
              <w:t>6357</w:t>
            </w:r>
          </w:p>
        </w:tc>
        <w:tc>
          <w:tcPr>
            <w:tcW w:w="627" w:type="dxa"/>
            <w:shd w:val="clear" w:color="auto" w:fill="auto"/>
          </w:tcPr>
          <w:p w14:paraId="1201FBC4" w14:textId="77777777" w:rsidR="001E2EBC" w:rsidRPr="00D0162F" w:rsidRDefault="001E2EBC" w:rsidP="00A81E02">
            <w:pPr>
              <w:pStyle w:val="TAC"/>
              <w:rPr>
                <w:lang w:eastAsia="zh-CN"/>
              </w:rPr>
            </w:pPr>
            <w:r w:rsidRPr="00D0162F">
              <w:rPr>
                <w:lang w:eastAsia="zh-CN"/>
              </w:rPr>
              <w:t>2694</w:t>
            </w:r>
          </w:p>
        </w:tc>
        <w:tc>
          <w:tcPr>
            <w:tcW w:w="572" w:type="dxa"/>
            <w:shd w:val="clear" w:color="auto" w:fill="auto"/>
          </w:tcPr>
          <w:p w14:paraId="71244BF1" w14:textId="77777777" w:rsidR="001E2EBC" w:rsidRPr="00D0162F" w:rsidRDefault="001E2EBC" w:rsidP="00A81E02">
            <w:pPr>
              <w:pStyle w:val="TAC"/>
            </w:pPr>
            <w:r w:rsidRPr="00D0162F">
              <w:t>116</w:t>
            </w:r>
          </w:p>
        </w:tc>
        <w:tc>
          <w:tcPr>
            <w:tcW w:w="684" w:type="dxa"/>
            <w:shd w:val="clear" w:color="auto" w:fill="auto"/>
          </w:tcPr>
          <w:p w14:paraId="1882502B" w14:textId="77777777" w:rsidR="001E2EBC" w:rsidRPr="00D0162F" w:rsidRDefault="001E2EBC" w:rsidP="00A81E02">
            <w:pPr>
              <w:pStyle w:val="TAC"/>
              <w:rPr>
                <w:lang w:eastAsia="zh-CN"/>
              </w:rPr>
            </w:pPr>
            <w:r w:rsidRPr="00D0162F">
              <w:rPr>
                <w:lang w:eastAsia="zh-CN"/>
              </w:rPr>
              <w:t>6400</w:t>
            </w:r>
          </w:p>
        </w:tc>
        <w:tc>
          <w:tcPr>
            <w:tcW w:w="627" w:type="dxa"/>
            <w:shd w:val="clear" w:color="auto" w:fill="auto"/>
          </w:tcPr>
          <w:p w14:paraId="5A4A3F96" w14:textId="77777777" w:rsidR="001E2EBC" w:rsidRPr="00D0162F" w:rsidRDefault="001E2EBC" w:rsidP="00A81E02">
            <w:pPr>
              <w:pStyle w:val="TAC"/>
              <w:rPr>
                <w:lang w:eastAsia="zh-CN"/>
              </w:rPr>
            </w:pPr>
            <w:r w:rsidRPr="00D0162F">
              <w:rPr>
                <w:lang w:eastAsia="zh-CN"/>
              </w:rPr>
              <w:t>4760</w:t>
            </w:r>
          </w:p>
        </w:tc>
        <w:tc>
          <w:tcPr>
            <w:tcW w:w="627" w:type="dxa"/>
            <w:shd w:val="clear" w:color="auto" w:fill="auto"/>
          </w:tcPr>
          <w:p w14:paraId="6D763FA5" w14:textId="77777777" w:rsidR="001E2EBC" w:rsidRPr="00D0162F" w:rsidRDefault="001E2EBC" w:rsidP="00A81E02">
            <w:pPr>
              <w:pStyle w:val="TAC"/>
            </w:pPr>
            <w:r w:rsidRPr="00D0162F">
              <w:t>159</w:t>
            </w:r>
          </w:p>
        </w:tc>
        <w:tc>
          <w:tcPr>
            <w:tcW w:w="696" w:type="dxa"/>
            <w:shd w:val="clear" w:color="auto" w:fill="auto"/>
          </w:tcPr>
          <w:p w14:paraId="6C749B31" w14:textId="77777777" w:rsidR="001E2EBC" w:rsidRPr="00D0162F" w:rsidRDefault="001E2EBC" w:rsidP="00A81E02">
            <w:pPr>
              <w:pStyle w:val="TAC"/>
            </w:pPr>
          </w:p>
        </w:tc>
        <w:tc>
          <w:tcPr>
            <w:tcW w:w="709" w:type="dxa"/>
            <w:shd w:val="clear" w:color="auto" w:fill="auto"/>
          </w:tcPr>
          <w:p w14:paraId="5072A98D" w14:textId="77777777" w:rsidR="001E2EBC" w:rsidRPr="00D0162F" w:rsidRDefault="001E2EBC" w:rsidP="00A81E02">
            <w:pPr>
              <w:pStyle w:val="TAC"/>
            </w:pPr>
          </w:p>
        </w:tc>
      </w:tr>
      <w:tr w:rsidR="001E2EBC" w:rsidRPr="00D0162F" w14:paraId="737EC1BA" w14:textId="77777777" w:rsidTr="00A81E02">
        <w:trPr>
          <w:jc w:val="center"/>
        </w:trPr>
        <w:tc>
          <w:tcPr>
            <w:tcW w:w="848" w:type="dxa"/>
            <w:shd w:val="clear" w:color="auto" w:fill="auto"/>
          </w:tcPr>
          <w:p w14:paraId="694159CF" w14:textId="77777777" w:rsidR="001E2EBC" w:rsidRPr="00D0162F" w:rsidRDefault="001E2EBC" w:rsidP="00A81E02">
            <w:pPr>
              <w:pStyle w:val="TAC"/>
            </w:pPr>
            <w:r w:rsidRPr="00D0162F">
              <w:t>31</w:t>
            </w:r>
          </w:p>
        </w:tc>
        <w:tc>
          <w:tcPr>
            <w:tcW w:w="741" w:type="dxa"/>
            <w:shd w:val="clear" w:color="auto" w:fill="auto"/>
          </w:tcPr>
          <w:p w14:paraId="0B1F5768" w14:textId="77777777" w:rsidR="001E2EBC" w:rsidRPr="00D0162F" w:rsidRDefault="001E2EBC" w:rsidP="00A81E02">
            <w:pPr>
              <w:pStyle w:val="TAC"/>
              <w:rPr>
                <w:lang w:eastAsia="zh-CN"/>
              </w:rPr>
            </w:pPr>
            <w:r w:rsidRPr="00D0162F">
              <w:rPr>
                <w:lang w:eastAsia="zh-CN"/>
              </w:rPr>
              <w:t>1531</w:t>
            </w:r>
          </w:p>
        </w:tc>
        <w:tc>
          <w:tcPr>
            <w:tcW w:w="627" w:type="dxa"/>
            <w:shd w:val="clear" w:color="auto" w:fill="auto"/>
          </w:tcPr>
          <w:p w14:paraId="4C68F843" w14:textId="77777777" w:rsidR="001E2EBC" w:rsidRPr="00D0162F" w:rsidRDefault="001E2EBC" w:rsidP="00A81E02">
            <w:pPr>
              <w:pStyle w:val="TAC"/>
            </w:pPr>
            <w:r w:rsidRPr="00D0162F">
              <w:rPr>
                <w:lang w:eastAsia="zh-CN"/>
              </w:rPr>
              <w:t>898</w:t>
            </w:r>
          </w:p>
        </w:tc>
        <w:tc>
          <w:tcPr>
            <w:tcW w:w="627" w:type="dxa"/>
            <w:shd w:val="clear" w:color="auto" w:fill="auto"/>
          </w:tcPr>
          <w:p w14:paraId="7209071E" w14:textId="77777777" w:rsidR="001E2EBC" w:rsidRPr="00D0162F" w:rsidRDefault="001E2EBC" w:rsidP="00A81E02">
            <w:pPr>
              <w:pStyle w:val="TAC"/>
            </w:pPr>
            <w:r w:rsidRPr="00D0162F">
              <w:t>74</w:t>
            </w:r>
          </w:p>
        </w:tc>
        <w:tc>
          <w:tcPr>
            <w:tcW w:w="627" w:type="dxa"/>
            <w:shd w:val="clear" w:color="auto" w:fill="auto"/>
          </w:tcPr>
          <w:p w14:paraId="5F62EF80" w14:textId="77777777" w:rsidR="001E2EBC" w:rsidRPr="00D0162F" w:rsidRDefault="001E2EBC" w:rsidP="00A81E02">
            <w:pPr>
              <w:pStyle w:val="TAC"/>
              <w:rPr>
                <w:lang w:eastAsia="zh-CN"/>
              </w:rPr>
            </w:pPr>
            <w:r w:rsidRPr="00D0162F">
              <w:rPr>
                <w:lang w:eastAsia="zh-CN"/>
              </w:rPr>
              <w:t>6358</w:t>
            </w:r>
          </w:p>
        </w:tc>
        <w:tc>
          <w:tcPr>
            <w:tcW w:w="627" w:type="dxa"/>
            <w:shd w:val="clear" w:color="auto" w:fill="auto"/>
          </w:tcPr>
          <w:p w14:paraId="718AE706" w14:textId="77777777" w:rsidR="001E2EBC" w:rsidRPr="00D0162F" w:rsidRDefault="001E2EBC" w:rsidP="00A81E02">
            <w:pPr>
              <w:pStyle w:val="TAC"/>
              <w:rPr>
                <w:lang w:eastAsia="zh-CN"/>
              </w:rPr>
            </w:pPr>
            <w:r w:rsidRPr="00D0162F">
              <w:rPr>
                <w:lang w:eastAsia="zh-CN"/>
              </w:rPr>
              <w:t>2741</w:t>
            </w:r>
          </w:p>
        </w:tc>
        <w:tc>
          <w:tcPr>
            <w:tcW w:w="572" w:type="dxa"/>
            <w:shd w:val="clear" w:color="auto" w:fill="auto"/>
          </w:tcPr>
          <w:p w14:paraId="78CDD619" w14:textId="77777777" w:rsidR="001E2EBC" w:rsidRPr="00D0162F" w:rsidRDefault="001E2EBC" w:rsidP="00A81E02">
            <w:pPr>
              <w:pStyle w:val="TAC"/>
            </w:pPr>
            <w:r w:rsidRPr="00D0162F">
              <w:t>117</w:t>
            </w:r>
          </w:p>
        </w:tc>
        <w:tc>
          <w:tcPr>
            <w:tcW w:w="684" w:type="dxa"/>
            <w:shd w:val="clear" w:color="auto" w:fill="auto"/>
          </w:tcPr>
          <w:p w14:paraId="0B9B8647" w14:textId="77777777" w:rsidR="001E2EBC" w:rsidRPr="00D0162F" w:rsidRDefault="001E2EBC" w:rsidP="00A81E02">
            <w:pPr>
              <w:pStyle w:val="TAC"/>
              <w:rPr>
                <w:lang w:eastAsia="zh-CN"/>
              </w:rPr>
            </w:pPr>
            <w:r w:rsidRPr="00D0162F">
              <w:rPr>
                <w:lang w:eastAsia="zh-CN"/>
              </w:rPr>
              <w:t>6401</w:t>
            </w:r>
          </w:p>
        </w:tc>
        <w:tc>
          <w:tcPr>
            <w:tcW w:w="627" w:type="dxa"/>
            <w:shd w:val="clear" w:color="auto" w:fill="auto"/>
          </w:tcPr>
          <w:p w14:paraId="687B1BBF" w14:textId="77777777" w:rsidR="001E2EBC" w:rsidRPr="00D0162F" w:rsidRDefault="001E2EBC" w:rsidP="00A81E02">
            <w:pPr>
              <w:pStyle w:val="TAC"/>
              <w:rPr>
                <w:lang w:eastAsia="zh-CN"/>
              </w:rPr>
            </w:pPr>
            <w:r w:rsidRPr="00D0162F">
              <w:rPr>
                <w:lang w:eastAsia="zh-CN"/>
              </w:rPr>
              <w:t>4807</w:t>
            </w:r>
          </w:p>
        </w:tc>
        <w:tc>
          <w:tcPr>
            <w:tcW w:w="627" w:type="dxa"/>
            <w:shd w:val="clear" w:color="auto" w:fill="auto"/>
          </w:tcPr>
          <w:p w14:paraId="55E452F1" w14:textId="77777777" w:rsidR="001E2EBC" w:rsidRPr="00D0162F" w:rsidRDefault="001E2EBC" w:rsidP="00A81E02">
            <w:pPr>
              <w:pStyle w:val="TAC"/>
            </w:pPr>
            <w:r w:rsidRPr="00D0162F">
              <w:t>160</w:t>
            </w:r>
          </w:p>
        </w:tc>
        <w:tc>
          <w:tcPr>
            <w:tcW w:w="696" w:type="dxa"/>
            <w:shd w:val="clear" w:color="auto" w:fill="auto"/>
          </w:tcPr>
          <w:p w14:paraId="334EB840" w14:textId="77777777" w:rsidR="001E2EBC" w:rsidRPr="00D0162F" w:rsidRDefault="001E2EBC" w:rsidP="00A81E02">
            <w:pPr>
              <w:pStyle w:val="TAC"/>
            </w:pPr>
          </w:p>
        </w:tc>
        <w:tc>
          <w:tcPr>
            <w:tcW w:w="709" w:type="dxa"/>
            <w:shd w:val="clear" w:color="auto" w:fill="auto"/>
          </w:tcPr>
          <w:p w14:paraId="6DFF3AC6" w14:textId="77777777" w:rsidR="001E2EBC" w:rsidRPr="00D0162F" w:rsidRDefault="001E2EBC" w:rsidP="00A81E02">
            <w:pPr>
              <w:pStyle w:val="TAC"/>
            </w:pPr>
          </w:p>
        </w:tc>
      </w:tr>
      <w:tr w:rsidR="001E2EBC" w:rsidRPr="00D0162F" w14:paraId="1496CA68" w14:textId="77777777" w:rsidTr="00A81E02">
        <w:trPr>
          <w:jc w:val="center"/>
        </w:trPr>
        <w:tc>
          <w:tcPr>
            <w:tcW w:w="848" w:type="dxa"/>
            <w:shd w:val="clear" w:color="auto" w:fill="auto"/>
          </w:tcPr>
          <w:p w14:paraId="60DAE9E4" w14:textId="77777777" w:rsidR="001E2EBC" w:rsidRPr="00D0162F" w:rsidRDefault="001E2EBC" w:rsidP="00A81E02">
            <w:pPr>
              <w:pStyle w:val="TAC"/>
            </w:pPr>
            <w:r w:rsidRPr="00D0162F">
              <w:t>32</w:t>
            </w:r>
          </w:p>
        </w:tc>
        <w:tc>
          <w:tcPr>
            <w:tcW w:w="741" w:type="dxa"/>
            <w:shd w:val="clear" w:color="auto" w:fill="auto"/>
          </w:tcPr>
          <w:p w14:paraId="494BAA44" w14:textId="77777777" w:rsidR="001E2EBC" w:rsidRPr="00D0162F" w:rsidRDefault="001E2EBC" w:rsidP="00A81E02">
            <w:pPr>
              <w:pStyle w:val="TAC"/>
              <w:rPr>
                <w:lang w:eastAsia="zh-CN"/>
              </w:rPr>
            </w:pPr>
            <w:r w:rsidRPr="00D0162F">
              <w:rPr>
                <w:lang w:eastAsia="zh-CN"/>
              </w:rPr>
              <w:t>1568</w:t>
            </w:r>
          </w:p>
        </w:tc>
        <w:tc>
          <w:tcPr>
            <w:tcW w:w="627" w:type="dxa"/>
            <w:shd w:val="clear" w:color="auto" w:fill="auto"/>
          </w:tcPr>
          <w:p w14:paraId="76CFD5C1" w14:textId="77777777" w:rsidR="001E2EBC" w:rsidRPr="00D0162F" w:rsidRDefault="001E2EBC" w:rsidP="00A81E02">
            <w:pPr>
              <w:pStyle w:val="TAC"/>
            </w:pPr>
            <w:r w:rsidRPr="00D0162F">
              <w:rPr>
                <w:lang w:eastAsia="zh-CN"/>
              </w:rPr>
              <w:t>936</w:t>
            </w:r>
          </w:p>
        </w:tc>
        <w:tc>
          <w:tcPr>
            <w:tcW w:w="627" w:type="dxa"/>
            <w:shd w:val="clear" w:color="auto" w:fill="auto"/>
          </w:tcPr>
          <w:p w14:paraId="1E485243" w14:textId="77777777" w:rsidR="001E2EBC" w:rsidRPr="00D0162F" w:rsidRDefault="001E2EBC" w:rsidP="00A81E02">
            <w:pPr>
              <w:pStyle w:val="TAC"/>
            </w:pPr>
            <w:r w:rsidRPr="00D0162F">
              <w:t>75</w:t>
            </w:r>
          </w:p>
        </w:tc>
        <w:tc>
          <w:tcPr>
            <w:tcW w:w="627" w:type="dxa"/>
            <w:shd w:val="clear" w:color="auto" w:fill="auto"/>
          </w:tcPr>
          <w:p w14:paraId="5788A5A3" w14:textId="77777777" w:rsidR="001E2EBC" w:rsidRPr="00D0162F" w:rsidRDefault="001E2EBC" w:rsidP="00A81E02">
            <w:pPr>
              <w:pStyle w:val="TAC"/>
              <w:rPr>
                <w:lang w:eastAsia="zh-CN"/>
              </w:rPr>
            </w:pPr>
            <w:r w:rsidRPr="00D0162F">
              <w:rPr>
                <w:lang w:eastAsia="zh-CN"/>
              </w:rPr>
              <w:t>6359</w:t>
            </w:r>
          </w:p>
        </w:tc>
        <w:tc>
          <w:tcPr>
            <w:tcW w:w="627" w:type="dxa"/>
            <w:shd w:val="clear" w:color="auto" w:fill="auto"/>
          </w:tcPr>
          <w:p w14:paraId="30473B21" w14:textId="77777777" w:rsidR="001E2EBC" w:rsidRPr="00D0162F" w:rsidRDefault="001E2EBC" w:rsidP="00A81E02">
            <w:pPr>
              <w:pStyle w:val="TAC"/>
              <w:rPr>
                <w:lang w:eastAsia="zh-CN"/>
              </w:rPr>
            </w:pPr>
            <w:r w:rsidRPr="00D0162F">
              <w:rPr>
                <w:lang w:eastAsia="zh-CN"/>
              </w:rPr>
              <w:t>2789</w:t>
            </w:r>
          </w:p>
        </w:tc>
        <w:tc>
          <w:tcPr>
            <w:tcW w:w="572" w:type="dxa"/>
            <w:shd w:val="clear" w:color="auto" w:fill="auto"/>
          </w:tcPr>
          <w:p w14:paraId="37B41D75" w14:textId="77777777" w:rsidR="001E2EBC" w:rsidRPr="00D0162F" w:rsidRDefault="001E2EBC" w:rsidP="00A81E02">
            <w:pPr>
              <w:pStyle w:val="TAC"/>
            </w:pPr>
            <w:r w:rsidRPr="00D0162F">
              <w:t>118</w:t>
            </w:r>
          </w:p>
        </w:tc>
        <w:tc>
          <w:tcPr>
            <w:tcW w:w="684" w:type="dxa"/>
            <w:shd w:val="clear" w:color="auto" w:fill="auto"/>
          </w:tcPr>
          <w:p w14:paraId="13DADB63" w14:textId="77777777" w:rsidR="001E2EBC" w:rsidRPr="00D0162F" w:rsidRDefault="001E2EBC" w:rsidP="00A81E02">
            <w:pPr>
              <w:pStyle w:val="TAC"/>
              <w:rPr>
                <w:lang w:eastAsia="zh-CN"/>
              </w:rPr>
            </w:pPr>
            <w:r w:rsidRPr="00D0162F">
              <w:rPr>
                <w:lang w:eastAsia="zh-CN"/>
              </w:rPr>
              <w:t>6402</w:t>
            </w:r>
          </w:p>
        </w:tc>
        <w:tc>
          <w:tcPr>
            <w:tcW w:w="627" w:type="dxa"/>
            <w:shd w:val="clear" w:color="auto" w:fill="auto"/>
          </w:tcPr>
          <w:p w14:paraId="4E1F1C30" w14:textId="77777777" w:rsidR="001E2EBC" w:rsidRPr="00D0162F" w:rsidRDefault="001E2EBC" w:rsidP="00A81E02">
            <w:pPr>
              <w:pStyle w:val="TAC"/>
              <w:rPr>
                <w:lang w:eastAsia="zh-CN"/>
              </w:rPr>
            </w:pPr>
            <w:r w:rsidRPr="00D0162F">
              <w:rPr>
                <w:lang w:eastAsia="zh-CN"/>
              </w:rPr>
              <w:t>4854</w:t>
            </w:r>
          </w:p>
        </w:tc>
        <w:tc>
          <w:tcPr>
            <w:tcW w:w="627" w:type="dxa"/>
            <w:shd w:val="clear" w:color="auto" w:fill="auto"/>
          </w:tcPr>
          <w:p w14:paraId="1A893242" w14:textId="77777777" w:rsidR="001E2EBC" w:rsidRPr="00D0162F" w:rsidRDefault="001E2EBC" w:rsidP="00A81E02">
            <w:pPr>
              <w:pStyle w:val="TAC"/>
            </w:pPr>
            <w:r w:rsidRPr="00D0162F">
              <w:t>161</w:t>
            </w:r>
          </w:p>
        </w:tc>
        <w:tc>
          <w:tcPr>
            <w:tcW w:w="696" w:type="dxa"/>
            <w:shd w:val="clear" w:color="auto" w:fill="auto"/>
          </w:tcPr>
          <w:p w14:paraId="1C59D922" w14:textId="77777777" w:rsidR="001E2EBC" w:rsidRPr="00D0162F" w:rsidRDefault="001E2EBC" w:rsidP="00A81E02">
            <w:pPr>
              <w:pStyle w:val="TAC"/>
            </w:pPr>
          </w:p>
        </w:tc>
        <w:tc>
          <w:tcPr>
            <w:tcW w:w="709" w:type="dxa"/>
            <w:shd w:val="clear" w:color="auto" w:fill="auto"/>
          </w:tcPr>
          <w:p w14:paraId="3DEBA7F2" w14:textId="77777777" w:rsidR="001E2EBC" w:rsidRPr="00D0162F" w:rsidRDefault="001E2EBC" w:rsidP="00A81E02">
            <w:pPr>
              <w:pStyle w:val="TAC"/>
            </w:pPr>
          </w:p>
        </w:tc>
      </w:tr>
      <w:tr w:rsidR="001E2EBC" w:rsidRPr="00D0162F" w14:paraId="4F3D9EE5" w14:textId="77777777" w:rsidTr="00A81E02">
        <w:trPr>
          <w:jc w:val="center"/>
        </w:trPr>
        <w:tc>
          <w:tcPr>
            <w:tcW w:w="848" w:type="dxa"/>
            <w:shd w:val="clear" w:color="auto" w:fill="auto"/>
          </w:tcPr>
          <w:p w14:paraId="77DFA2F0" w14:textId="77777777" w:rsidR="001E2EBC" w:rsidRPr="00D0162F" w:rsidRDefault="001E2EBC" w:rsidP="00A81E02">
            <w:pPr>
              <w:pStyle w:val="TAC"/>
            </w:pPr>
            <w:r w:rsidRPr="00D0162F">
              <w:t>33</w:t>
            </w:r>
          </w:p>
        </w:tc>
        <w:tc>
          <w:tcPr>
            <w:tcW w:w="741" w:type="dxa"/>
            <w:shd w:val="clear" w:color="auto" w:fill="auto"/>
          </w:tcPr>
          <w:p w14:paraId="597AC301" w14:textId="77777777" w:rsidR="001E2EBC" w:rsidRPr="00D0162F" w:rsidRDefault="001E2EBC" w:rsidP="00A81E02">
            <w:pPr>
              <w:pStyle w:val="TAC"/>
              <w:rPr>
                <w:lang w:eastAsia="zh-CN"/>
              </w:rPr>
            </w:pPr>
            <w:r w:rsidRPr="00D0162F">
              <w:rPr>
                <w:lang w:eastAsia="zh-CN"/>
              </w:rPr>
              <w:t>1605</w:t>
            </w:r>
          </w:p>
        </w:tc>
        <w:tc>
          <w:tcPr>
            <w:tcW w:w="627" w:type="dxa"/>
            <w:shd w:val="clear" w:color="auto" w:fill="auto"/>
          </w:tcPr>
          <w:p w14:paraId="5597D3E8" w14:textId="77777777" w:rsidR="001E2EBC" w:rsidRPr="00D0162F" w:rsidRDefault="001E2EBC" w:rsidP="00A81E02">
            <w:pPr>
              <w:pStyle w:val="TAC"/>
            </w:pPr>
            <w:r w:rsidRPr="00D0162F">
              <w:rPr>
                <w:lang w:eastAsia="zh-CN"/>
              </w:rPr>
              <w:t>976</w:t>
            </w:r>
          </w:p>
        </w:tc>
        <w:tc>
          <w:tcPr>
            <w:tcW w:w="627" w:type="dxa"/>
            <w:shd w:val="clear" w:color="auto" w:fill="auto"/>
          </w:tcPr>
          <w:p w14:paraId="3CA93D41" w14:textId="77777777" w:rsidR="001E2EBC" w:rsidRPr="00D0162F" w:rsidRDefault="001E2EBC" w:rsidP="00A81E02">
            <w:pPr>
              <w:pStyle w:val="TAC"/>
            </w:pPr>
            <w:r w:rsidRPr="00D0162F">
              <w:t>76</w:t>
            </w:r>
          </w:p>
        </w:tc>
        <w:tc>
          <w:tcPr>
            <w:tcW w:w="627" w:type="dxa"/>
            <w:shd w:val="clear" w:color="auto" w:fill="auto"/>
          </w:tcPr>
          <w:p w14:paraId="439FB583" w14:textId="77777777" w:rsidR="001E2EBC" w:rsidRPr="00D0162F" w:rsidRDefault="001E2EBC" w:rsidP="00A81E02">
            <w:pPr>
              <w:pStyle w:val="TAC"/>
              <w:rPr>
                <w:lang w:eastAsia="zh-CN"/>
              </w:rPr>
            </w:pPr>
            <w:r w:rsidRPr="00D0162F">
              <w:rPr>
                <w:lang w:eastAsia="zh-CN"/>
              </w:rPr>
              <w:t>6360</w:t>
            </w:r>
          </w:p>
        </w:tc>
        <w:tc>
          <w:tcPr>
            <w:tcW w:w="627" w:type="dxa"/>
            <w:shd w:val="clear" w:color="auto" w:fill="auto"/>
          </w:tcPr>
          <w:p w14:paraId="610346B1" w14:textId="77777777" w:rsidR="001E2EBC" w:rsidRPr="00D0162F" w:rsidRDefault="001E2EBC" w:rsidP="00A81E02">
            <w:pPr>
              <w:pStyle w:val="TAC"/>
              <w:rPr>
                <w:lang w:eastAsia="zh-CN"/>
              </w:rPr>
            </w:pPr>
            <w:r w:rsidRPr="00D0162F">
              <w:rPr>
                <w:lang w:eastAsia="zh-CN"/>
              </w:rPr>
              <w:t>2836</w:t>
            </w:r>
          </w:p>
        </w:tc>
        <w:tc>
          <w:tcPr>
            <w:tcW w:w="572" w:type="dxa"/>
            <w:shd w:val="clear" w:color="auto" w:fill="auto"/>
          </w:tcPr>
          <w:p w14:paraId="55BBE7EA" w14:textId="77777777" w:rsidR="001E2EBC" w:rsidRPr="00D0162F" w:rsidRDefault="001E2EBC" w:rsidP="00A81E02">
            <w:pPr>
              <w:pStyle w:val="TAC"/>
            </w:pPr>
            <w:r w:rsidRPr="00D0162F">
              <w:t>119</w:t>
            </w:r>
          </w:p>
        </w:tc>
        <w:tc>
          <w:tcPr>
            <w:tcW w:w="684" w:type="dxa"/>
            <w:shd w:val="clear" w:color="auto" w:fill="auto"/>
          </w:tcPr>
          <w:p w14:paraId="24BCE044" w14:textId="77777777" w:rsidR="001E2EBC" w:rsidRPr="00D0162F" w:rsidRDefault="001E2EBC" w:rsidP="00A81E02">
            <w:pPr>
              <w:pStyle w:val="TAC"/>
              <w:rPr>
                <w:lang w:eastAsia="zh-CN"/>
              </w:rPr>
            </w:pPr>
            <w:r w:rsidRPr="00D0162F">
              <w:rPr>
                <w:lang w:eastAsia="zh-CN"/>
              </w:rPr>
              <w:t>6403</w:t>
            </w:r>
          </w:p>
        </w:tc>
        <w:tc>
          <w:tcPr>
            <w:tcW w:w="627" w:type="dxa"/>
            <w:shd w:val="clear" w:color="auto" w:fill="auto"/>
          </w:tcPr>
          <w:p w14:paraId="7CF44586" w14:textId="77777777" w:rsidR="001E2EBC" w:rsidRPr="00D0162F" w:rsidRDefault="001E2EBC" w:rsidP="00A81E02">
            <w:pPr>
              <w:pStyle w:val="TAC"/>
              <w:rPr>
                <w:lang w:eastAsia="zh-CN"/>
              </w:rPr>
            </w:pPr>
            <w:r w:rsidRPr="00D0162F">
              <w:rPr>
                <w:lang w:eastAsia="zh-CN"/>
              </w:rPr>
              <w:t>4909</w:t>
            </w:r>
          </w:p>
        </w:tc>
        <w:tc>
          <w:tcPr>
            <w:tcW w:w="627" w:type="dxa"/>
            <w:shd w:val="clear" w:color="auto" w:fill="auto"/>
          </w:tcPr>
          <w:p w14:paraId="421C280E" w14:textId="77777777" w:rsidR="001E2EBC" w:rsidRPr="00D0162F" w:rsidRDefault="001E2EBC" w:rsidP="00A81E02">
            <w:pPr>
              <w:pStyle w:val="TAC"/>
            </w:pPr>
            <w:r w:rsidRPr="00D0162F">
              <w:t>162</w:t>
            </w:r>
          </w:p>
        </w:tc>
        <w:tc>
          <w:tcPr>
            <w:tcW w:w="696" w:type="dxa"/>
            <w:shd w:val="clear" w:color="auto" w:fill="auto"/>
          </w:tcPr>
          <w:p w14:paraId="4D397D06" w14:textId="77777777" w:rsidR="001E2EBC" w:rsidRPr="00D0162F" w:rsidRDefault="001E2EBC" w:rsidP="00A81E02">
            <w:pPr>
              <w:pStyle w:val="TAC"/>
            </w:pPr>
          </w:p>
        </w:tc>
        <w:tc>
          <w:tcPr>
            <w:tcW w:w="709" w:type="dxa"/>
            <w:shd w:val="clear" w:color="auto" w:fill="auto"/>
          </w:tcPr>
          <w:p w14:paraId="317E2426" w14:textId="77777777" w:rsidR="001E2EBC" w:rsidRPr="00D0162F" w:rsidRDefault="001E2EBC" w:rsidP="00A81E02">
            <w:pPr>
              <w:pStyle w:val="TAC"/>
            </w:pPr>
          </w:p>
        </w:tc>
      </w:tr>
      <w:tr w:rsidR="001E2EBC" w:rsidRPr="00D0162F" w14:paraId="526953FC" w14:textId="77777777" w:rsidTr="00A81E02">
        <w:trPr>
          <w:jc w:val="center"/>
        </w:trPr>
        <w:tc>
          <w:tcPr>
            <w:tcW w:w="848" w:type="dxa"/>
            <w:shd w:val="clear" w:color="auto" w:fill="auto"/>
          </w:tcPr>
          <w:p w14:paraId="0A058FE9" w14:textId="77777777" w:rsidR="001E2EBC" w:rsidRPr="00D0162F" w:rsidRDefault="001E2EBC" w:rsidP="00A81E02">
            <w:pPr>
              <w:pStyle w:val="TAC"/>
            </w:pPr>
            <w:r w:rsidRPr="00D0162F">
              <w:t>34</w:t>
            </w:r>
          </w:p>
        </w:tc>
        <w:tc>
          <w:tcPr>
            <w:tcW w:w="741" w:type="dxa"/>
            <w:shd w:val="clear" w:color="auto" w:fill="auto"/>
          </w:tcPr>
          <w:p w14:paraId="126E9385" w14:textId="77777777" w:rsidR="001E2EBC" w:rsidRPr="00D0162F" w:rsidRDefault="001E2EBC" w:rsidP="00A81E02">
            <w:pPr>
              <w:pStyle w:val="TAC"/>
              <w:rPr>
                <w:lang w:eastAsia="zh-CN"/>
              </w:rPr>
            </w:pPr>
            <w:r w:rsidRPr="00D0162F">
              <w:rPr>
                <w:lang w:eastAsia="zh-CN"/>
              </w:rPr>
              <w:t>1642</w:t>
            </w:r>
          </w:p>
        </w:tc>
        <w:tc>
          <w:tcPr>
            <w:tcW w:w="627" w:type="dxa"/>
            <w:shd w:val="clear" w:color="auto" w:fill="auto"/>
          </w:tcPr>
          <w:p w14:paraId="371E1FCC" w14:textId="77777777" w:rsidR="001E2EBC" w:rsidRPr="00D0162F" w:rsidRDefault="001E2EBC" w:rsidP="00A81E02">
            <w:pPr>
              <w:pStyle w:val="TAC"/>
            </w:pPr>
            <w:r w:rsidRPr="00D0162F">
              <w:rPr>
                <w:lang w:eastAsia="zh-CN"/>
              </w:rPr>
              <w:t>1015</w:t>
            </w:r>
          </w:p>
        </w:tc>
        <w:tc>
          <w:tcPr>
            <w:tcW w:w="627" w:type="dxa"/>
            <w:shd w:val="clear" w:color="auto" w:fill="auto"/>
          </w:tcPr>
          <w:p w14:paraId="19B69DB8" w14:textId="77777777" w:rsidR="001E2EBC" w:rsidRPr="00D0162F" w:rsidRDefault="001E2EBC" w:rsidP="00A81E02">
            <w:pPr>
              <w:pStyle w:val="TAC"/>
            </w:pPr>
            <w:r w:rsidRPr="00D0162F">
              <w:t>77</w:t>
            </w:r>
          </w:p>
        </w:tc>
        <w:tc>
          <w:tcPr>
            <w:tcW w:w="627" w:type="dxa"/>
            <w:shd w:val="clear" w:color="auto" w:fill="auto"/>
          </w:tcPr>
          <w:p w14:paraId="0DCD4FB3" w14:textId="77777777" w:rsidR="001E2EBC" w:rsidRPr="00D0162F" w:rsidRDefault="001E2EBC" w:rsidP="00A81E02">
            <w:pPr>
              <w:pStyle w:val="TAC"/>
              <w:rPr>
                <w:lang w:eastAsia="zh-CN"/>
              </w:rPr>
            </w:pPr>
            <w:r w:rsidRPr="00D0162F">
              <w:rPr>
                <w:lang w:eastAsia="zh-CN"/>
              </w:rPr>
              <w:t>6361</w:t>
            </w:r>
          </w:p>
        </w:tc>
        <w:tc>
          <w:tcPr>
            <w:tcW w:w="627" w:type="dxa"/>
            <w:shd w:val="clear" w:color="auto" w:fill="auto"/>
          </w:tcPr>
          <w:p w14:paraId="18772DD1" w14:textId="77777777" w:rsidR="001E2EBC" w:rsidRPr="00D0162F" w:rsidRDefault="001E2EBC" w:rsidP="00A81E02">
            <w:pPr>
              <w:pStyle w:val="TAC"/>
              <w:rPr>
                <w:lang w:eastAsia="zh-CN"/>
              </w:rPr>
            </w:pPr>
            <w:r w:rsidRPr="00D0162F">
              <w:rPr>
                <w:lang w:eastAsia="zh-CN"/>
              </w:rPr>
              <w:t>2883</w:t>
            </w:r>
          </w:p>
        </w:tc>
        <w:tc>
          <w:tcPr>
            <w:tcW w:w="572" w:type="dxa"/>
            <w:shd w:val="clear" w:color="auto" w:fill="auto"/>
          </w:tcPr>
          <w:p w14:paraId="2F256FB6" w14:textId="77777777" w:rsidR="001E2EBC" w:rsidRPr="00D0162F" w:rsidRDefault="001E2EBC" w:rsidP="00A81E02">
            <w:pPr>
              <w:pStyle w:val="TAC"/>
            </w:pPr>
            <w:r w:rsidRPr="00D0162F">
              <w:t>120</w:t>
            </w:r>
          </w:p>
        </w:tc>
        <w:tc>
          <w:tcPr>
            <w:tcW w:w="684" w:type="dxa"/>
            <w:shd w:val="clear" w:color="auto" w:fill="auto"/>
          </w:tcPr>
          <w:p w14:paraId="4A3B6937" w14:textId="77777777" w:rsidR="001E2EBC" w:rsidRPr="00D0162F" w:rsidRDefault="001E2EBC" w:rsidP="00A81E02">
            <w:pPr>
              <w:pStyle w:val="TAC"/>
              <w:rPr>
                <w:lang w:eastAsia="zh-CN"/>
              </w:rPr>
            </w:pPr>
            <w:r w:rsidRPr="00D0162F">
              <w:rPr>
                <w:lang w:eastAsia="zh-CN"/>
              </w:rPr>
              <w:t>6404</w:t>
            </w:r>
          </w:p>
        </w:tc>
        <w:tc>
          <w:tcPr>
            <w:tcW w:w="627" w:type="dxa"/>
            <w:shd w:val="clear" w:color="auto" w:fill="auto"/>
          </w:tcPr>
          <w:p w14:paraId="6440437C" w14:textId="77777777" w:rsidR="001E2EBC" w:rsidRPr="00D0162F" w:rsidRDefault="001E2EBC" w:rsidP="00A81E02">
            <w:pPr>
              <w:pStyle w:val="TAC"/>
              <w:rPr>
                <w:lang w:eastAsia="zh-CN"/>
              </w:rPr>
            </w:pPr>
            <w:r w:rsidRPr="00D0162F">
              <w:rPr>
                <w:lang w:eastAsia="zh-CN"/>
              </w:rPr>
              <w:t>4960</w:t>
            </w:r>
          </w:p>
        </w:tc>
        <w:tc>
          <w:tcPr>
            <w:tcW w:w="627" w:type="dxa"/>
            <w:shd w:val="clear" w:color="auto" w:fill="auto"/>
          </w:tcPr>
          <w:p w14:paraId="1069EA74" w14:textId="77777777" w:rsidR="001E2EBC" w:rsidRPr="00D0162F" w:rsidRDefault="001E2EBC" w:rsidP="00A81E02">
            <w:pPr>
              <w:pStyle w:val="TAC"/>
            </w:pPr>
            <w:r w:rsidRPr="00D0162F">
              <w:t>163</w:t>
            </w:r>
          </w:p>
        </w:tc>
        <w:tc>
          <w:tcPr>
            <w:tcW w:w="696" w:type="dxa"/>
            <w:shd w:val="clear" w:color="auto" w:fill="auto"/>
          </w:tcPr>
          <w:p w14:paraId="4A542806" w14:textId="77777777" w:rsidR="001E2EBC" w:rsidRPr="00D0162F" w:rsidRDefault="001E2EBC" w:rsidP="00A81E02">
            <w:pPr>
              <w:pStyle w:val="TAC"/>
            </w:pPr>
          </w:p>
        </w:tc>
        <w:tc>
          <w:tcPr>
            <w:tcW w:w="709" w:type="dxa"/>
            <w:shd w:val="clear" w:color="auto" w:fill="auto"/>
          </w:tcPr>
          <w:p w14:paraId="19905DC0" w14:textId="77777777" w:rsidR="001E2EBC" w:rsidRPr="00D0162F" w:rsidRDefault="001E2EBC" w:rsidP="00A81E02">
            <w:pPr>
              <w:pStyle w:val="TAC"/>
            </w:pPr>
          </w:p>
        </w:tc>
      </w:tr>
      <w:tr w:rsidR="001E2EBC" w:rsidRPr="00D0162F" w14:paraId="26721F8F" w14:textId="77777777" w:rsidTr="00A81E02">
        <w:trPr>
          <w:jc w:val="center"/>
        </w:trPr>
        <w:tc>
          <w:tcPr>
            <w:tcW w:w="848" w:type="dxa"/>
            <w:shd w:val="clear" w:color="auto" w:fill="auto"/>
          </w:tcPr>
          <w:p w14:paraId="2DC7BE18" w14:textId="77777777" w:rsidR="001E2EBC" w:rsidRPr="00D0162F" w:rsidRDefault="001E2EBC" w:rsidP="00A81E02">
            <w:pPr>
              <w:pStyle w:val="TAC"/>
            </w:pPr>
            <w:r w:rsidRPr="00D0162F">
              <w:t>35</w:t>
            </w:r>
          </w:p>
        </w:tc>
        <w:tc>
          <w:tcPr>
            <w:tcW w:w="741" w:type="dxa"/>
            <w:shd w:val="clear" w:color="auto" w:fill="auto"/>
          </w:tcPr>
          <w:p w14:paraId="62D46680" w14:textId="77777777" w:rsidR="001E2EBC" w:rsidRPr="00D0162F" w:rsidRDefault="001E2EBC" w:rsidP="00A81E02">
            <w:pPr>
              <w:pStyle w:val="TAC"/>
              <w:rPr>
                <w:lang w:eastAsia="zh-CN"/>
              </w:rPr>
            </w:pPr>
            <w:r w:rsidRPr="00D0162F">
              <w:rPr>
                <w:lang w:eastAsia="zh-CN"/>
              </w:rPr>
              <w:t>1679</w:t>
            </w:r>
          </w:p>
        </w:tc>
        <w:tc>
          <w:tcPr>
            <w:tcW w:w="627" w:type="dxa"/>
            <w:shd w:val="clear" w:color="auto" w:fill="auto"/>
          </w:tcPr>
          <w:p w14:paraId="096D16CB" w14:textId="77777777" w:rsidR="001E2EBC" w:rsidRPr="00D0162F" w:rsidRDefault="001E2EBC" w:rsidP="00A81E02">
            <w:pPr>
              <w:pStyle w:val="TAC"/>
            </w:pPr>
            <w:r w:rsidRPr="00D0162F">
              <w:rPr>
                <w:lang w:eastAsia="zh-CN"/>
              </w:rPr>
              <w:t>1059</w:t>
            </w:r>
          </w:p>
        </w:tc>
        <w:tc>
          <w:tcPr>
            <w:tcW w:w="627" w:type="dxa"/>
            <w:shd w:val="clear" w:color="auto" w:fill="auto"/>
          </w:tcPr>
          <w:p w14:paraId="39101881" w14:textId="77777777" w:rsidR="001E2EBC" w:rsidRPr="00D0162F" w:rsidRDefault="001E2EBC" w:rsidP="00A81E02">
            <w:pPr>
              <w:pStyle w:val="TAC"/>
            </w:pPr>
            <w:r w:rsidRPr="00D0162F">
              <w:t>78</w:t>
            </w:r>
          </w:p>
        </w:tc>
        <w:tc>
          <w:tcPr>
            <w:tcW w:w="627" w:type="dxa"/>
            <w:shd w:val="clear" w:color="auto" w:fill="auto"/>
          </w:tcPr>
          <w:p w14:paraId="3988CD87" w14:textId="77777777" w:rsidR="001E2EBC" w:rsidRPr="00D0162F" w:rsidRDefault="001E2EBC" w:rsidP="00A81E02">
            <w:pPr>
              <w:pStyle w:val="TAC"/>
              <w:rPr>
                <w:lang w:eastAsia="zh-CN"/>
              </w:rPr>
            </w:pPr>
            <w:r w:rsidRPr="00D0162F">
              <w:rPr>
                <w:lang w:eastAsia="zh-CN"/>
              </w:rPr>
              <w:t>6362</w:t>
            </w:r>
          </w:p>
        </w:tc>
        <w:tc>
          <w:tcPr>
            <w:tcW w:w="627" w:type="dxa"/>
            <w:shd w:val="clear" w:color="auto" w:fill="auto"/>
          </w:tcPr>
          <w:p w14:paraId="50418484" w14:textId="77777777" w:rsidR="001E2EBC" w:rsidRPr="00D0162F" w:rsidRDefault="001E2EBC" w:rsidP="00A81E02">
            <w:pPr>
              <w:pStyle w:val="TAC"/>
              <w:rPr>
                <w:lang w:eastAsia="zh-CN"/>
              </w:rPr>
            </w:pPr>
            <w:r w:rsidRPr="00D0162F">
              <w:rPr>
                <w:lang w:eastAsia="zh-CN"/>
              </w:rPr>
              <w:t>2928</w:t>
            </w:r>
          </w:p>
        </w:tc>
        <w:tc>
          <w:tcPr>
            <w:tcW w:w="572" w:type="dxa"/>
            <w:shd w:val="clear" w:color="auto" w:fill="auto"/>
          </w:tcPr>
          <w:p w14:paraId="7C8598F0" w14:textId="77777777" w:rsidR="001E2EBC" w:rsidRPr="00D0162F" w:rsidRDefault="001E2EBC" w:rsidP="00A81E02">
            <w:pPr>
              <w:pStyle w:val="TAC"/>
            </w:pPr>
            <w:r w:rsidRPr="00D0162F">
              <w:t>121</w:t>
            </w:r>
          </w:p>
        </w:tc>
        <w:tc>
          <w:tcPr>
            <w:tcW w:w="684" w:type="dxa"/>
            <w:shd w:val="clear" w:color="auto" w:fill="auto"/>
          </w:tcPr>
          <w:p w14:paraId="2C4918FD" w14:textId="77777777" w:rsidR="001E2EBC" w:rsidRPr="00D0162F" w:rsidRDefault="001E2EBC" w:rsidP="00A81E02">
            <w:pPr>
              <w:pStyle w:val="TAC"/>
              <w:rPr>
                <w:lang w:eastAsia="zh-CN"/>
              </w:rPr>
            </w:pPr>
            <w:r w:rsidRPr="00D0162F">
              <w:rPr>
                <w:lang w:eastAsia="zh-CN"/>
              </w:rPr>
              <w:t>6405</w:t>
            </w:r>
          </w:p>
        </w:tc>
        <w:tc>
          <w:tcPr>
            <w:tcW w:w="627" w:type="dxa"/>
            <w:shd w:val="clear" w:color="auto" w:fill="auto"/>
          </w:tcPr>
          <w:p w14:paraId="0B5067AC" w14:textId="77777777" w:rsidR="001E2EBC" w:rsidRPr="00D0162F" w:rsidRDefault="001E2EBC" w:rsidP="00A81E02">
            <w:pPr>
              <w:pStyle w:val="TAC"/>
              <w:rPr>
                <w:lang w:eastAsia="zh-CN"/>
              </w:rPr>
            </w:pPr>
            <w:r w:rsidRPr="00D0162F">
              <w:rPr>
                <w:lang w:eastAsia="zh-CN"/>
              </w:rPr>
              <w:t>5010</w:t>
            </w:r>
          </w:p>
        </w:tc>
        <w:tc>
          <w:tcPr>
            <w:tcW w:w="627" w:type="dxa"/>
            <w:shd w:val="clear" w:color="auto" w:fill="auto"/>
          </w:tcPr>
          <w:p w14:paraId="26A5E915" w14:textId="77777777" w:rsidR="001E2EBC" w:rsidRPr="00D0162F" w:rsidRDefault="001E2EBC" w:rsidP="00A81E02">
            <w:pPr>
              <w:pStyle w:val="TAC"/>
            </w:pPr>
            <w:r w:rsidRPr="00D0162F">
              <w:t>164</w:t>
            </w:r>
          </w:p>
        </w:tc>
        <w:tc>
          <w:tcPr>
            <w:tcW w:w="696" w:type="dxa"/>
            <w:shd w:val="clear" w:color="auto" w:fill="auto"/>
          </w:tcPr>
          <w:p w14:paraId="45EB9BED" w14:textId="77777777" w:rsidR="001E2EBC" w:rsidRPr="00D0162F" w:rsidRDefault="001E2EBC" w:rsidP="00A81E02">
            <w:pPr>
              <w:pStyle w:val="TAC"/>
            </w:pPr>
          </w:p>
        </w:tc>
        <w:tc>
          <w:tcPr>
            <w:tcW w:w="709" w:type="dxa"/>
            <w:shd w:val="clear" w:color="auto" w:fill="auto"/>
          </w:tcPr>
          <w:p w14:paraId="7AC9B001" w14:textId="77777777" w:rsidR="001E2EBC" w:rsidRPr="00D0162F" w:rsidRDefault="001E2EBC" w:rsidP="00A81E02">
            <w:pPr>
              <w:pStyle w:val="TAC"/>
            </w:pPr>
          </w:p>
        </w:tc>
      </w:tr>
      <w:tr w:rsidR="001E2EBC" w:rsidRPr="00D0162F" w14:paraId="5FA0451D" w14:textId="77777777" w:rsidTr="00A81E02">
        <w:trPr>
          <w:jc w:val="center"/>
        </w:trPr>
        <w:tc>
          <w:tcPr>
            <w:tcW w:w="848" w:type="dxa"/>
            <w:shd w:val="clear" w:color="auto" w:fill="auto"/>
          </w:tcPr>
          <w:p w14:paraId="03317AE8" w14:textId="77777777" w:rsidR="001E2EBC" w:rsidRPr="00D0162F" w:rsidRDefault="001E2EBC" w:rsidP="00A81E02">
            <w:pPr>
              <w:pStyle w:val="TAC"/>
            </w:pPr>
            <w:r w:rsidRPr="00D0162F">
              <w:t>36</w:t>
            </w:r>
          </w:p>
        </w:tc>
        <w:tc>
          <w:tcPr>
            <w:tcW w:w="741" w:type="dxa"/>
            <w:shd w:val="clear" w:color="auto" w:fill="auto"/>
          </w:tcPr>
          <w:p w14:paraId="1C44D479" w14:textId="77777777" w:rsidR="001E2EBC" w:rsidRPr="00D0162F" w:rsidRDefault="001E2EBC" w:rsidP="00A81E02">
            <w:pPr>
              <w:pStyle w:val="TAC"/>
              <w:rPr>
                <w:lang w:eastAsia="zh-CN"/>
              </w:rPr>
            </w:pPr>
            <w:r w:rsidRPr="00D0162F">
              <w:rPr>
                <w:lang w:eastAsia="zh-CN"/>
              </w:rPr>
              <w:t>1715</w:t>
            </w:r>
          </w:p>
        </w:tc>
        <w:tc>
          <w:tcPr>
            <w:tcW w:w="627" w:type="dxa"/>
            <w:shd w:val="clear" w:color="auto" w:fill="auto"/>
          </w:tcPr>
          <w:p w14:paraId="1797F6A9" w14:textId="77777777" w:rsidR="001E2EBC" w:rsidRPr="00D0162F" w:rsidRDefault="001E2EBC" w:rsidP="00A81E02">
            <w:pPr>
              <w:pStyle w:val="TAC"/>
            </w:pPr>
            <w:r w:rsidRPr="00D0162F">
              <w:rPr>
                <w:lang w:eastAsia="zh-CN"/>
              </w:rPr>
              <w:t>1098</w:t>
            </w:r>
          </w:p>
        </w:tc>
        <w:tc>
          <w:tcPr>
            <w:tcW w:w="627" w:type="dxa"/>
            <w:shd w:val="clear" w:color="auto" w:fill="auto"/>
          </w:tcPr>
          <w:p w14:paraId="3BDE6D90" w14:textId="77777777" w:rsidR="001E2EBC" w:rsidRPr="00D0162F" w:rsidRDefault="001E2EBC" w:rsidP="00A81E02">
            <w:pPr>
              <w:pStyle w:val="TAC"/>
            </w:pPr>
            <w:r w:rsidRPr="00D0162F">
              <w:t>79</w:t>
            </w:r>
          </w:p>
        </w:tc>
        <w:tc>
          <w:tcPr>
            <w:tcW w:w="627" w:type="dxa"/>
            <w:shd w:val="clear" w:color="auto" w:fill="auto"/>
          </w:tcPr>
          <w:p w14:paraId="5F1E01AE" w14:textId="77777777" w:rsidR="001E2EBC" w:rsidRPr="00D0162F" w:rsidRDefault="001E2EBC" w:rsidP="00A81E02">
            <w:pPr>
              <w:pStyle w:val="TAC"/>
              <w:rPr>
                <w:lang w:eastAsia="zh-CN"/>
              </w:rPr>
            </w:pPr>
            <w:r w:rsidRPr="00D0162F">
              <w:rPr>
                <w:lang w:eastAsia="zh-CN"/>
              </w:rPr>
              <w:t>6363</w:t>
            </w:r>
          </w:p>
        </w:tc>
        <w:tc>
          <w:tcPr>
            <w:tcW w:w="627" w:type="dxa"/>
            <w:shd w:val="clear" w:color="auto" w:fill="auto"/>
          </w:tcPr>
          <w:p w14:paraId="1D335E48" w14:textId="77777777" w:rsidR="001E2EBC" w:rsidRPr="00D0162F" w:rsidRDefault="001E2EBC" w:rsidP="00A81E02">
            <w:pPr>
              <w:pStyle w:val="TAC"/>
              <w:rPr>
                <w:lang w:eastAsia="zh-CN"/>
              </w:rPr>
            </w:pPr>
            <w:r w:rsidRPr="00D0162F">
              <w:rPr>
                <w:lang w:eastAsia="zh-CN"/>
              </w:rPr>
              <w:t>2971</w:t>
            </w:r>
          </w:p>
        </w:tc>
        <w:tc>
          <w:tcPr>
            <w:tcW w:w="572" w:type="dxa"/>
            <w:shd w:val="clear" w:color="auto" w:fill="auto"/>
          </w:tcPr>
          <w:p w14:paraId="56B4C37A" w14:textId="77777777" w:rsidR="001E2EBC" w:rsidRPr="00D0162F" w:rsidRDefault="001E2EBC" w:rsidP="00A81E02">
            <w:pPr>
              <w:pStyle w:val="TAC"/>
            </w:pPr>
            <w:r w:rsidRPr="00D0162F">
              <w:t>122</w:t>
            </w:r>
          </w:p>
        </w:tc>
        <w:tc>
          <w:tcPr>
            <w:tcW w:w="684" w:type="dxa"/>
            <w:shd w:val="clear" w:color="auto" w:fill="auto"/>
          </w:tcPr>
          <w:p w14:paraId="6FBBF88F" w14:textId="77777777" w:rsidR="001E2EBC" w:rsidRPr="00D0162F" w:rsidRDefault="001E2EBC" w:rsidP="00A81E02">
            <w:pPr>
              <w:pStyle w:val="TAC"/>
              <w:rPr>
                <w:lang w:eastAsia="zh-CN"/>
              </w:rPr>
            </w:pPr>
            <w:r w:rsidRPr="00D0162F">
              <w:rPr>
                <w:lang w:eastAsia="zh-CN"/>
              </w:rPr>
              <w:t>6406</w:t>
            </w:r>
          </w:p>
        </w:tc>
        <w:tc>
          <w:tcPr>
            <w:tcW w:w="627" w:type="dxa"/>
            <w:shd w:val="clear" w:color="auto" w:fill="auto"/>
          </w:tcPr>
          <w:p w14:paraId="193B6C9B" w14:textId="77777777" w:rsidR="001E2EBC" w:rsidRPr="00D0162F" w:rsidRDefault="001E2EBC" w:rsidP="00A81E02">
            <w:pPr>
              <w:pStyle w:val="TAC"/>
              <w:rPr>
                <w:lang w:eastAsia="zh-CN"/>
              </w:rPr>
            </w:pPr>
            <w:r w:rsidRPr="00D0162F">
              <w:rPr>
                <w:lang w:eastAsia="zh-CN"/>
              </w:rPr>
              <w:t>5062</w:t>
            </w:r>
          </w:p>
        </w:tc>
        <w:tc>
          <w:tcPr>
            <w:tcW w:w="627" w:type="dxa"/>
            <w:shd w:val="clear" w:color="auto" w:fill="auto"/>
          </w:tcPr>
          <w:p w14:paraId="17C22418" w14:textId="77777777" w:rsidR="001E2EBC" w:rsidRPr="00D0162F" w:rsidRDefault="001E2EBC" w:rsidP="00A81E02">
            <w:pPr>
              <w:pStyle w:val="TAC"/>
            </w:pPr>
            <w:r w:rsidRPr="00D0162F">
              <w:t>165</w:t>
            </w:r>
          </w:p>
        </w:tc>
        <w:tc>
          <w:tcPr>
            <w:tcW w:w="696" w:type="dxa"/>
            <w:shd w:val="clear" w:color="auto" w:fill="auto"/>
          </w:tcPr>
          <w:p w14:paraId="0DEF5F86" w14:textId="77777777" w:rsidR="001E2EBC" w:rsidRPr="00D0162F" w:rsidRDefault="001E2EBC" w:rsidP="00A81E02">
            <w:pPr>
              <w:pStyle w:val="TAC"/>
            </w:pPr>
          </w:p>
        </w:tc>
        <w:tc>
          <w:tcPr>
            <w:tcW w:w="709" w:type="dxa"/>
            <w:shd w:val="clear" w:color="auto" w:fill="auto"/>
          </w:tcPr>
          <w:p w14:paraId="33305100" w14:textId="77777777" w:rsidR="001E2EBC" w:rsidRPr="00D0162F" w:rsidRDefault="001E2EBC" w:rsidP="00A81E02">
            <w:pPr>
              <w:pStyle w:val="TAC"/>
            </w:pPr>
          </w:p>
        </w:tc>
      </w:tr>
      <w:tr w:rsidR="001E2EBC" w:rsidRPr="00D0162F" w14:paraId="44E6A89B" w14:textId="77777777" w:rsidTr="00A81E02">
        <w:trPr>
          <w:jc w:val="center"/>
        </w:trPr>
        <w:tc>
          <w:tcPr>
            <w:tcW w:w="848" w:type="dxa"/>
            <w:shd w:val="clear" w:color="auto" w:fill="auto"/>
          </w:tcPr>
          <w:p w14:paraId="22885AC1" w14:textId="77777777" w:rsidR="001E2EBC" w:rsidRPr="00D0162F" w:rsidRDefault="001E2EBC" w:rsidP="00A81E02">
            <w:pPr>
              <w:pStyle w:val="TAC"/>
            </w:pPr>
            <w:r w:rsidRPr="00D0162F">
              <w:t>37</w:t>
            </w:r>
          </w:p>
        </w:tc>
        <w:tc>
          <w:tcPr>
            <w:tcW w:w="741" w:type="dxa"/>
            <w:shd w:val="clear" w:color="auto" w:fill="auto"/>
          </w:tcPr>
          <w:p w14:paraId="640E6332" w14:textId="77777777" w:rsidR="001E2EBC" w:rsidRPr="00D0162F" w:rsidRDefault="001E2EBC" w:rsidP="00A81E02">
            <w:pPr>
              <w:pStyle w:val="TAC"/>
              <w:rPr>
                <w:lang w:eastAsia="zh-CN"/>
              </w:rPr>
            </w:pPr>
            <w:r w:rsidRPr="00D0162F">
              <w:rPr>
                <w:lang w:eastAsia="zh-CN"/>
              </w:rPr>
              <w:t>1752</w:t>
            </w:r>
          </w:p>
        </w:tc>
        <w:tc>
          <w:tcPr>
            <w:tcW w:w="627" w:type="dxa"/>
            <w:shd w:val="clear" w:color="auto" w:fill="auto"/>
          </w:tcPr>
          <w:p w14:paraId="17006123" w14:textId="77777777" w:rsidR="001E2EBC" w:rsidRPr="00D0162F" w:rsidRDefault="001E2EBC" w:rsidP="00A81E02">
            <w:pPr>
              <w:pStyle w:val="TAC"/>
            </w:pPr>
            <w:r w:rsidRPr="00D0162F">
              <w:rPr>
                <w:lang w:eastAsia="zh-CN"/>
              </w:rPr>
              <w:t>1138</w:t>
            </w:r>
          </w:p>
        </w:tc>
        <w:tc>
          <w:tcPr>
            <w:tcW w:w="627" w:type="dxa"/>
            <w:shd w:val="clear" w:color="auto" w:fill="auto"/>
          </w:tcPr>
          <w:p w14:paraId="049B4BBE" w14:textId="77777777" w:rsidR="001E2EBC" w:rsidRPr="00D0162F" w:rsidRDefault="001E2EBC" w:rsidP="00A81E02">
            <w:pPr>
              <w:pStyle w:val="TAC"/>
            </w:pPr>
            <w:r w:rsidRPr="00D0162F">
              <w:t>80</w:t>
            </w:r>
          </w:p>
        </w:tc>
        <w:tc>
          <w:tcPr>
            <w:tcW w:w="627" w:type="dxa"/>
            <w:shd w:val="clear" w:color="auto" w:fill="auto"/>
          </w:tcPr>
          <w:p w14:paraId="54B56B33" w14:textId="77777777" w:rsidR="001E2EBC" w:rsidRPr="00D0162F" w:rsidRDefault="001E2EBC" w:rsidP="00A81E02">
            <w:pPr>
              <w:pStyle w:val="TAC"/>
              <w:rPr>
                <w:lang w:eastAsia="zh-CN"/>
              </w:rPr>
            </w:pPr>
            <w:r w:rsidRPr="00D0162F">
              <w:rPr>
                <w:lang w:eastAsia="zh-CN"/>
              </w:rPr>
              <w:t>6364</w:t>
            </w:r>
          </w:p>
        </w:tc>
        <w:tc>
          <w:tcPr>
            <w:tcW w:w="627" w:type="dxa"/>
            <w:shd w:val="clear" w:color="auto" w:fill="auto"/>
          </w:tcPr>
          <w:p w14:paraId="4EDE5FB0" w14:textId="77777777" w:rsidR="001E2EBC" w:rsidRPr="00D0162F" w:rsidRDefault="001E2EBC" w:rsidP="00A81E02">
            <w:pPr>
              <w:pStyle w:val="TAC"/>
              <w:rPr>
                <w:lang w:eastAsia="zh-CN"/>
              </w:rPr>
            </w:pPr>
            <w:r w:rsidRPr="00D0162F">
              <w:rPr>
                <w:lang w:eastAsia="zh-CN"/>
              </w:rPr>
              <w:t>3018</w:t>
            </w:r>
          </w:p>
        </w:tc>
        <w:tc>
          <w:tcPr>
            <w:tcW w:w="572" w:type="dxa"/>
            <w:shd w:val="clear" w:color="auto" w:fill="auto"/>
          </w:tcPr>
          <w:p w14:paraId="4409CCD0" w14:textId="77777777" w:rsidR="001E2EBC" w:rsidRPr="00D0162F" w:rsidRDefault="001E2EBC" w:rsidP="00A81E02">
            <w:pPr>
              <w:pStyle w:val="TAC"/>
            </w:pPr>
            <w:r w:rsidRPr="00D0162F">
              <w:t>123</w:t>
            </w:r>
          </w:p>
        </w:tc>
        <w:tc>
          <w:tcPr>
            <w:tcW w:w="684" w:type="dxa"/>
            <w:shd w:val="clear" w:color="auto" w:fill="auto"/>
          </w:tcPr>
          <w:p w14:paraId="4703144A" w14:textId="77777777" w:rsidR="001E2EBC" w:rsidRPr="00D0162F" w:rsidRDefault="001E2EBC" w:rsidP="00A81E02">
            <w:pPr>
              <w:pStyle w:val="TAC"/>
              <w:rPr>
                <w:lang w:eastAsia="zh-CN"/>
              </w:rPr>
            </w:pPr>
            <w:r w:rsidRPr="00D0162F">
              <w:rPr>
                <w:lang w:eastAsia="zh-CN"/>
              </w:rPr>
              <w:t>6407</w:t>
            </w:r>
          </w:p>
        </w:tc>
        <w:tc>
          <w:tcPr>
            <w:tcW w:w="627" w:type="dxa"/>
            <w:shd w:val="clear" w:color="auto" w:fill="auto"/>
          </w:tcPr>
          <w:p w14:paraId="5C2E34B8" w14:textId="77777777" w:rsidR="001E2EBC" w:rsidRPr="00D0162F" w:rsidRDefault="001E2EBC" w:rsidP="00A81E02">
            <w:pPr>
              <w:pStyle w:val="TAC"/>
              <w:rPr>
                <w:lang w:eastAsia="zh-CN"/>
              </w:rPr>
            </w:pPr>
            <w:r w:rsidRPr="00D0162F">
              <w:rPr>
                <w:lang w:eastAsia="zh-CN"/>
              </w:rPr>
              <w:t>5110</w:t>
            </w:r>
          </w:p>
        </w:tc>
        <w:tc>
          <w:tcPr>
            <w:tcW w:w="627" w:type="dxa"/>
            <w:shd w:val="clear" w:color="auto" w:fill="auto"/>
          </w:tcPr>
          <w:p w14:paraId="73A96EE0" w14:textId="77777777" w:rsidR="001E2EBC" w:rsidRPr="00D0162F" w:rsidRDefault="001E2EBC" w:rsidP="00A81E02">
            <w:pPr>
              <w:pStyle w:val="TAC"/>
            </w:pPr>
            <w:r w:rsidRPr="00D0162F">
              <w:t>166</w:t>
            </w:r>
          </w:p>
        </w:tc>
        <w:tc>
          <w:tcPr>
            <w:tcW w:w="696" w:type="dxa"/>
            <w:shd w:val="clear" w:color="auto" w:fill="auto"/>
          </w:tcPr>
          <w:p w14:paraId="460F8721" w14:textId="77777777" w:rsidR="001E2EBC" w:rsidRPr="00D0162F" w:rsidRDefault="001E2EBC" w:rsidP="00A81E02">
            <w:pPr>
              <w:pStyle w:val="TAC"/>
            </w:pPr>
          </w:p>
        </w:tc>
        <w:tc>
          <w:tcPr>
            <w:tcW w:w="709" w:type="dxa"/>
            <w:shd w:val="clear" w:color="auto" w:fill="auto"/>
          </w:tcPr>
          <w:p w14:paraId="5CBFCB49" w14:textId="77777777" w:rsidR="001E2EBC" w:rsidRPr="00D0162F" w:rsidRDefault="001E2EBC" w:rsidP="00A81E02">
            <w:pPr>
              <w:pStyle w:val="TAC"/>
            </w:pPr>
          </w:p>
        </w:tc>
      </w:tr>
      <w:tr w:rsidR="001E2EBC" w:rsidRPr="00D0162F" w14:paraId="17871760" w14:textId="77777777" w:rsidTr="00A81E02">
        <w:trPr>
          <w:jc w:val="center"/>
        </w:trPr>
        <w:tc>
          <w:tcPr>
            <w:tcW w:w="848" w:type="dxa"/>
            <w:shd w:val="clear" w:color="auto" w:fill="auto"/>
          </w:tcPr>
          <w:p w14:paraId="5FDF0A2A" w14:textId="77777777" w:rsidR="001E2EBC" w:rsidRPr="00D0162F" w:rsidRDefault="001E2EBC" w:rsidP="00A81E02">
            <w:pPr>
              <w:pStyle w:val="TAC"/>
            </w:pPr>
            <w:r w:rsidRPr="00D0162F">
              <w:t>38</w:t>
            </w:r>
          </w:p>
        </w:tc>
        <w:tc>
          <w:tcPr>
            <w:tcW w:w="741" w:type="dxa"/>
            <w:shd w:val="clear" w:color="auto" w:fill="auto"/>
          </w:tcPr>
          <w:p w14:paraId="0A95CE85" w14:textId="77777777" w:rsidR="001E2EBC" w:rsidRPr="00D0162F" w:rsidRDefault="001E2EBC" w:rsidP="00A81E02">
            <w:pPr>
              <w:pStyle w:val="TAC"/>
              <w:rPr>
                <w:lang w:eastAsia="zh-CN"/>
              </w:rPr>
            </w:pPr>
            <w:r w:rsidRPr="00D0162F">
              <w:rPr>
                <w:lang w:eastAsia="zh-CN"/>
              </w:rPr>
              <w:t>1788</w:t>
            </w:r>
          </w:p>
        </w:tc>
        <w:tc>
          <w:tcPr>
            <w:tcW w:w="627" w:type="dxa"/>
            <w:shd w:val="clear" w:color="auto" w:fill="auto"/>
          </w:tcPr>
          <w:p w14:paraId="30206EF4" w14:textId="77777777" w:rsidR="001E2EBC" w:rsidRPr="00D0162F" w:rsidRDefault="001E2EBC" w:rsidP="00A81E02">
            <w:pPr>
              <w:pStyle w:val="TAC"/>
            </w:pPr>
            <w:r w:rsidRPr="00D0162F">
              <w:rPr>
                <w:lang w:eastAsia="zh-CN"/>
              </w:rPr>
              <w:t>1180</w:t>
            </w:r>
          </w:p>
        </w:tc>
        <w:tc>
          <w:tcPr>
            <w:tcW w:w="627" w:type="dxa"/>
            <w:shd w:val="clear" w:color="auto" w:fill="auto"/>
          </w:tcPr>
          <w:p w14:paraId="674D47AD" w14:textId="77777777" w:rsidR="001E2EBC" w:rsidRPr="00D0162F" w:rsidRDefault="001E2EBC" w:rsidP="00A81E02">
            <w:pPr>
              <w:pStyle w:val="TAC"/>
            </w:pPr>
            <w:r w:rsidRPr="00D0162F">
              <w:t>81</w:t>
            </w:r>
          </w:p>
        </w:tc>
        <w:tc>
          <w:tcPr>
            <w:tcW w:w="627" w:type="dxa"/>
            <w:shd w:val="clear" w:color="auto" w:fill="auto"/>
          </w:tcPr>
          <w:p w14:paraId="1AC3AB2A" w14:textId="77777777" w:rsidR="001E2EBC" w:rsidRPr="00D0162F" w:rsidRDefault="001E2EBC" w:rsidP="00A81E02">
            <w:pPr>
              <w:pStyle w:val="TAC"/>
              <w:rPr>
                <w:lang w:eastAsia="zh-CN"/>
              </w:rPr>
            </w:pPr>
            <w:r w:rsidRPr="00D0162F">
              <w:rPr>
                <w:lang w:eastAsia="zh-CN"/>
              </w:rPr>
              <w:t>6365</w:t>
            </w:r>
          </w:p>
        </w:tc>
        <w:tc>
          <w:tcPr>
            <w:tcW w:w="627" w:type="dxa"/>
            <w:shd w:val="clear" w:color="auto" w:fill="auto"/>
          </w:tcPr>
          <w:p w14:paraId="5F8A32A3" w14:textId="77777777" w:rsidR="001E2EBC" w:rsidRPr="00D0162F" w:rsidRDefault="001E2EBC" w:rsidP="00A81E02">
            <w:pPr>
              <w:pStyle w:val="TAC"/>
              <w:rPr>
                <w:lang w:eastAsia="zh-CN"/>
              </w:rPr>
            </w:pPr>
            <w:r w:rsidRPr="00D0162F">
              <w:rPr>
                <w:lang w:eastAsia="zh-CN"/>
              </w:rPr>
              <w:t>3068</w:t>
            </w:r>
          </w:p>
        </w:tc>
        <w:tc>
          <w:tcPr>
            <w:tcW w:w="572" w:type="dxa"/>
            <w:shd w:val="clear" w:color="auto" w:fill="auto"/>
          </w:tcPr>
          <w:p w14:paraId="53C582E3" w14:textId="77777777" w:rsidR="001E2EBC" w:rsidRPr="00D0162F" w:rsidRDefault="001E2EBC" w:rsidP="00A81E02">
            <w:pPr>
              <w:pStyle w:val="TAC"/>
            </w:pPr>
            <w:r w:rsidRPr="00D0162F">
              <w:t>124</w:t>
            </w:r>
          </w:p>
        </w:tc>
        <w:tc>
          <w:tcPr>
            <w:tcW w:w="684" w:type="dxa"/>
            <w:shd w:val="clear" w:color="auto" w:fill="auto"/>
          </w:tcPr>
          <w:p w14:paraId="5B3B18FA" w14:textId="77777777" w:rsidR="001E2EBC" w:rsidRPr="00D0162F" w:rsidRDefault="001E2EBC" w:rsidP="00A81E02">
            <w:pPr>
              <w:pStyle w:val="TAC"/>
              <w:rPr>
                <w:lang w:eastAsia="zh-CN"/>
              </w:rPr>
            </w:pPr>
            <w:r w:rsidRPr="00D0162F">
              <w:rPr>
                <w:lang w:eastAsia="zh-CN"/>
              </w:rPr>
              <w:t>6408</w:t>
            </w:r>
          </w:p>
        </w:tc>
        <w:tc>
          <w:tcPr>
            <w:tcW w:w="627" w:type="dxa"/>
            <w:shd w:val="clear" w:color="auto" w:fill="auto"/>
          </w:tcPr>
          <w:p w14:paraId="053A18D9" w14:textId="77777777" w:rsidR="001E2EBC" w:rsidRPr="00D0162F" w:rsidRDefault="001E2EBC" w:rsidP="00A81E02">
            <w:pPr>
              <w:pStyle w:val="TAC"/>
              <w:rPr>
                <w:lang w:eastAsia="zh-CN"/>
              </w:rPr>
            </w:pPr>
            <w:r w:rsidRPr="00D0162F">
              <w:rPr>
                <w:lang w:eastAsia="zh-CN"/>
              </w:rPr>
              <w:t>5158</w:t>
            </w:r>
          </w:p>
        </w:tc>
        <w:tc>
          <w:tcPr>
            <w:tcW w:w="627" w:type="dxa"/>
            <w:shd w:val="clear" w:color="auto" w:fill="auto"/>
          </w:tcPr>
          <w:p w14:paraId="20D7F122" w14:textId="77777777" w:rsidR="001E2EBC" w:rsidRPr="00D0162F" w:rsidRDefault="001E2EBC" w:rsidP="00A81E02">
            <w:pPr>
              <w:pStyle w:val="TAC"/>
            </w:pPr>
            <w:r w:rsidRPr="00D0162F">
              <w:t>167</w:t>
            </w:r>
          </w:p>
        </w:tc>
        <w:tc>
          <w:tcPr>
            <w:tcW w:w="696" w:type="dxa"/>
            <w:shd w:val="clear" w:color="auto" w:fill="auto"/>
          </w:tcPr>
          <w:p w14:paraId="174A76F4" w14:textId="77777777" w:rsidR="001E2EBC" w:rsidRPr="00D0162F" w:rsidRDefault="001E2EBC" w:rsidP="00A81E02">
            <w:pPr>
              <w:pStyle w:val="TAC"/>
            </w:pPr>
          </w:p>
        </w:tc>
        <w:tc>
          <w:tcPr>
            <w:tcW w:w="709" w:type="dxa"/>
            <w:shd w:val="clear" w:color="auto" w:fill="auto"/>
          </w:tcPr>
          <w:p w14:paraId="1EC21AB3" w14:textId="77777777" w:rsidR="001E2EBC" w:rsidRPr="00D0162F" w:rsidRDefault="001E2EBC" w:rsidP="00A81E02">
            <w:pPr>
              <w:pStyle w:val="TAC"/>
            </w:pPr>
          </w:p>
        </w:tc>
      </w:tr>
      <w:tr w:rsidR="001E2EBC" w:rsidRPr="00D0162F" w14:paraId="23499C71" w14:textId="77777777" w:rsidTr="00A81E02">
        <w:trPr>
          <w:jc w:val="center"/>
        </w:trPr>
        <w:tc>
          <w:tcPr>
            <w:tcW w:w="848" w:type="dxa"/>
            <w:shd w:val="clear" w:color="auto" w:fill="auto"/>
          </w:tcPr>
          <w:p w14:paraId="34988941" w14:textId="77777777" w:rsidR="001E2EBC" w:rsidRPr="00D0162F" w:rsidRDefault="001E2EBC" w:rsidP="00A81E02">
            <w:pPr>
              <w:pStyle w:val="TAC"/>
            </w:pPr>
            <w:r w:rsidRPr="00D0162F">
              <w:t>39</w:t>
            </w:r>
          </w:p>
        </w:tc>
        <w:tc>
          <w:tcPr>
            <w:tcW w:w="741" w:type="dxa"/>
            <w:shd w:val="clear" w:color="auto" w:fill="auto"/>
          </w:tcPr>
          <w:p w14:paraId="5AD6521C" w14:textId="77777777" w:rsidR="001E2EBC" w:rsidRPr="00D0162F" w:rsidRDefault="001E2EBC" w:rsidP="00A81E02">
            <w:pPr>
              <w:pStyle w:val="TAC"/>
              <w:rPr>
                <w:lang w:eastAsia="zh-CN"/>
              </w:rPr>
            </w:pPr>
            <w:r w:rsidRPr="00D0162F">
              <w:rPr>
                <w:lang w:eastAsia="zh-CN"/>
              </w:rPr>
              <w:t>1825</w:t>
            </w:r>
          </w:p>
        </w:tc>
        <w:tc>
          <w:tcPr>
            <w:tcW w:w="627" w:type="dxa"/>
            <w:shd w:val="clear" w:color="auto" w:fill="auto"/>
          </w:tcPr>
          <w:p w14:paraId="6B18F1A8" w14:textId="77777777" w:rsidR="001E2EBC" w:rsidRPr="00D0162F" w:rsidRDefault="001E2EBC" w:rsidP="00A81E02">
            <w:pPr>
              <w:pStyle w:val="TAC"/>
            </w:pPr>
            <w:r w:rsidRPr="00D0162F">
              <w:rPr>
                <w:lang w:eastAsia="zh-CN"/>
              </w:rPr>
              <w:t>1220</w:t>
            </w:r>
          </w:p>
        </w:tc>
        <w:tc>
          <w:tcPr>
            <w:tcW w:w="627" w:type="dxa"/>
            <w:shd w:val="clear" w:color="auto" w:fill="auto"/>
          </w:tcPr>
          <w:p w14:paraId="36FBB30B" w14:textId="77777777" w:rsidR="001E2EBC" w:rsidRPr="00D0162F" w:rsidRDefault="001E2EBC" w:rsidP="00A81E02">
            <w:pPr>
              <w:pStyle w:val="TAC"/>
            </w:pPr>
            <w:r w:rsidRPr="00D0162F">
              <w:t>82</w:t>
            </w:r>
          </w:p>
        </w:tc>
        <w:tc>
          <w:tcPr>
            <w:tcW w:w="627" w:type="dxa"/>
            <w:shd w:val="clear" w:color="auto" w:fill="auto"/>
          </w:tcPr>
          <w:p w14:paraId="71106DF5" w14:textId="77777777" w:rsidR="001E2EBC" w:rsidRPr="00D0162F" w:rsidRDefault="001E2EBC" w:rsidP="00A81E02">
            <w:pPr>
              <w:pStyle w:val="TAC"/>
              <w:rPr>
                <w:lang w:eastAsia="zh-CN"/>
              </w:rPr>
            </w:pPr>
            <w:r w:rsidRPr="00D0162F">
              <w:rPr>
                <w:lang w:eastAsia="zh-CN"/>
              </w:rPr>
              <w:t>6366</w:t>
            </w:r>
          </w:p>
        </w:tc>
        <w:tc>
          <w:tcPr>
            <w:tcW w:w="627" w:type="dxa"/>
            <w:shd w:val="clear" w:color="auto" w:fill="auto"/>
          </w:tcPr>
          <w:p w14:paraId="1E573C5A" w14:textId="77777777" w:rsidR="001E2EBC" w:rsidRPr="00D0162F" w:rsidRDefault="001E2EBC" w:rsidP="00A81E02">
            <w:pPr>
              <w:pStyle w:val="TAC"/>
              <w:rPr>
                <w:lang w:eastAsia="zh-CN"/>
              </w:rPr>
            </w:pPr>
            <w:r w:rsidRPr="00D0162F">
              <w:rPr>
                <w:lang w:eastAsia="zh-CN"/>
              </w:rPr>
              <w:t>3115</w:t>
            </w:r>
          </w:p>
        </w:tc>
        <w:tc>
          <w:tcPr>
            <w:tcW w:w="572" w:type="dxa"/>
            <w:shd w:val="clear" w:color="auto" w:fill="auto"/>
          </w:tcPr>
          <w:p w14:paraId="13B3155A" w14:textId="77777777" w:rsidR="001E2EBC" w:rsidRPr="00D0162F" w:rsidRDefault="001E2EBC" w:rsidP="00A81E02">
            <w:pPr>
              <w:pStyle w:val="TAC"/>
            </w:pPr>
            <w:r w:rsidRPr="00D0162F">
              <w:t>125</w:t>
            </w:r>
          </w:p>
        </w:tc>
        <w:tc>
          <w:tcPr>
            <w:tcW w:w="684" w:type="dxa"/>
            <w:shd w:val="clear" w:color="auto" w:fill="auto"/>
          </w:tcPr>
          <w:p w14:paraId="5846CA34" w14:textId="77777777" w:rsidR="001E2EBC" w:rsidRPr="00D0162F" w:rsidRDefault="001E2EBC" w:rsidP="00A81E02">
            <w:pPr>
              <w:pStyle w:val="TAC"/>
              <w:rPr>
                <w:lang w:eastAsia="zh-CN"/>
              </w:rPr>
            </w:pPr>
            <w:r w:rsidRPr="00D0162F">
              <w:rPr>
                <w:lang w:eastAsia="zh-CN"/>
              </w:rPr>
              <w:t>6409</w:t>
            </w:r>
          </w:p>
        </w:tc>
        <w:tc>
          <w:tcPr>
            <w:tcW w:w="627" w:type="dxa"/>
            <w:shd w:val="clear" w:color="auto" w:fill="auto"/>
          </w:tcPr>
          <w:p w14:paraId="2EC802AF" w14:textId="77777777" w:rsidR="001E2EBC" w:rsidRPr="00D0162F" w:rsidRDefault="001E2EBC" w:rsidP="00A81E02">
            <w:pPr>
              <w:pStyle w:val="TAC"/>
              <w:rPr>
                <w:lang w:eastAsia="zh-CN"/>
              </w:rPr>
            </w:pPr>
            <w:r w:rsidRPr="00D0162F">
              <w:rPr>
                <w:lang w:eastAsia="zh-CN"/>
              </w:rPr>
              <w:t>5204</w:t>
            </w:r>
          </w:p>
        </w:tc>
        <w:tc>
          <w:tcPr>
            <w:tcW w:w="627" w:type="dxa"/>
            <w:shd w:val="clear" w:color="auto" w:fill="auto"/>
          </w:tcPr>
          <w:p w14:paraId="4A1BCC97" w14:textId="77777777" w:rsidR="001E2EBC" w:rsidRPr="00D0162F" w:rsidRDefault="001E2EBC" w:rsidP="00A81E02">
            <w:pPr>
              <w:pStyle w:val="TAC"/>
            </w:pPr>
            <w:r w:rsidRPr="00D0162F">
              <w:t>168</w:t>
            </w:r>
          </w:p>
        </w:tc>
        <w:tc>
          <w:tcPr>
            <w:tcW w:w="696" w:type="dxa"/>
            <w:shd w:val="clear" w:color="auto" w:fill="auto"/>
          </w:tcPr>
          <w:p w14:paraId="27848E9B" w14:textId="77777777" w:rsidR="001E2EBC" w:rsidRPr="00D0162F" w:rsidRDefault="001E2EBC" w:rsidP="00A81E02">
            <w:pPr>
              <w:pStyle w:val="TAC"/>
            </w:pPr>
          </w:p>
        </w:tc>
        <w:tc>
          <w:tcPr>
            <w:tcW w:w="709" w:type="dxa"/>
            <w:shd w:val="clear" w:color="auto" w:fill="auto"/>
          </w:tcPr>
          <w:p w14:paraId="235F8A4E" w14:textId="77777777" w:rsidR="001E2EBC" w:rsidRPr="00D0162F" w:rsidRDefault="001E2EBC" w:rsidP="00A81E02">
            <w:pPr>
              <w:pStyle w:val="TAC"/>
            </w:pPr>
          </w:p>
        </w:tc>
      </w:tr>
      <w:tr w:rsidR="001E2EBC" w:rsidRPr="00D0162F" w14:paraId="387DE121" w14:textId="77777777" w:rsidTr="00A81E02">
        <w:trPr>
          <w:jc w:val="center"/>
        </w:trPr>
        <w:tc>
          <w:tcPr>
            <w:tcW w:w="848" w:type="dxa"/>
            <w:shd w:val="clear" w:color="auto" w:fill="auto"/>
          </w:tcPr>
          <w:p w14:paraId="5A03672D" w14:textId="77777777" w:rsidR="001E2EBC" w:rsidRPr="00D0162F" w:rsidRDefault="001E2EBC" w:rsidP="00A81E02">
            <w:pPr>
              <w:pStyle w:val="TAC"/>
            </w:pPr>
            <w:r w:rsidRPr="00D0162F">
              <w:t>40</w:t>
            </w:r>
          </w:p>
        </w:tc>
        <w:tc>
          <w:tcPr>
            <w:tcW w:w="741" w:type="dxa"/>
            <w:shd w:val="clear" w:color="auto" w:fill="auto"/>
          </w:tcPr>
          <w:p w14:paraId="4F9A182A" w14:textId="77777777" w:rsidR="001E2EBC" w:rsidRPr="00D0162F" w:rsidRDefault="001E2EBC" w:rsidP="00A81E02">
            <w:pPr>
              <w:pStyle w:val="TAC"/>
              <w:rPr>
                <w:lang w:eastAsia="zh-CN"/>
              </w:rPr>
            </w:pPr>
            <w:r w:rsidRPr="00D0162F">
              <w:rPr>
                <w:lang w:eastAsia="zh-CN"/>
              </w:rPr>
              <w:t>1861</w:t>
            </w:r>
          </w:p>
        </w:tc>
        <w:tc>
          <w:tcPr>
            <w:tcW w:w="627" w:type="dxa"/>
            <w:shd w:val="clear" w:color="auto" w:fill="auto"/>
          </w:tcPr>
          <w:p w14:paraId="659DF5E5" w14:textId="77777777" w:rsidR="001E2EBC" w:rsidRPr="00D0162F" w:rsidRDefault="001E2EBC" w:rsidP="00A81E02">
            <w:pPr>
              <w:pStyle w:val="TAC"/>
            </w:pPr>
            <w:r w:rsidRPr="00D0162F">
              <w:rPr>
                <w:lang w:eastAsia="zh-CN"/>
              </w:rPr>
              <w:t>1263</w:t>
            </w:r>
          </w:p>
        </w:tc>
        <w:tc>
          <w:tcPr>
            <w:tcW w:w="627" w:type="dxa"/>
            <w:shd w:val="clear" w:color="auto" w:fill="auto"/>
          </w:tcPr>
          <w:p w14:paraId="77EF4EF2" w14:textId="77777777" w:rsidR="001E2EBC" w:rsidRPr="00D0162F" w:rsidRDefault="001E2EBC" w:rsidP="00A81E02">
            <w:pPr>
              <w:pStyle w:val="TAC"/>
            </w:pPr>
            <w:r w:rsidRPr="00D0162F">
              <w:t>83</w:t>
            </w:r>
          </w:p>
        </w:tc>
        <w:tc>
          <w:tcPr>
            <w:tcW w:w="627" w:type="dxa"/>
            <w:shd w:val="clear" w:color="auto" w:fill="auto"/>
          </w:tcPr>
          <w:p w14:paraId="32B48450" w14:textId="77777777" w:rsidR="001E2EBC" w:rsidRPr="00D0162F" w:rsidRDefault="001E2EBC" w:rsidP="00A81E02">
            <w:pPr>
              <w:pStyle w:val="TAC"/>
              <w:rPr>
                <w:lang w:eastAsia="zh-CN"/>
              </w:rPr>
            </w:pPr>
            <w:r w:rsidRPr="00D0162F">
              <w:rPr>
                <w:lang w:eastAsia="zh-CN"/>
              </w:rPr>
              <w:t>6367</w:t>
            </w:r>
          </w:p>
        </w:tc>
        <w:tc>
          <w:tcPr>
            <w:tcW w:w="627" w:type="dxa"/>
            <w:shd w:val="clear" w:color="auto" w:fill="auto"/>
          </w:tcPr>
          <w:p w14:paraId="5244C834" w14:textId="77777777" w:rsidR="001E2EBC" w:rsidRPr="00D0162F" w:rsidRDefault="001E2EBC" w:rsidP="00A81E02">
            <w:pPr>
              <w:pStyle w:val="TAC"/>
              <w:rPr>
                <w:lang w:eastAsia="zh-CN"/>
              </w:rPr>
            </w:pPr>
            <w:r w:rsidRPr="00D0162F">
              <w:rPr>
                <w:lang w:eastAsia="zh-CN"/>
              </w:rPr>
              <w:t>3162</w:t>
            </w:r>
          </w:p>
        </w:tc>
        <w:tc>
          <w:tcPr>
            <w:tcW w:w="572" w:type="dxa"/>
            <w:shd w:val="clear" w:color="auto" w:fill="auto"/>
          </w:tcPr>
          <w:p w14:paraId="33C1563F" w14:textId="77777777" w:rsidR="001E2EBC" w:rsidRPr="00D0162F" w:rsidRDefault="001E2EBC" w:rsidP="00A81E02">
            <w:pPr>
              <w:pStyle w:val="TAC"/>
            </w:pPr>
            <w:r w:rsidRPr="00D0162F">
              <w:t>126</w:t>
            </w:r>
          </w:p>
        </w:tc>
        <w:tc>
          <w:tcPr>
            <w:tcW w:w="684" w:type="dxa"/>
            <w:shd w:val="clear" w:color="auto" w:fill="auto"/>
          </w:tcPr>
          <w:p w14:paraId="1B16832F" w14:textId="77777777" w:rsidR="001E2EBC" w:rsidRPr="00D0162F" w:rsidRDefault="001E2EBC" w:rsidP="00A81E02">
            <w:pPr>
              <w:pStyle w:val="TAC"/>
              <w:rPr>
                <w:lang w:eastAsia="zh-CN"/>
              </w:rPr>
            </w:pPr>
            <w:r w:rsidRPr="00D0162F">
              <w:rPr>
                <w:lang w:eastAsia="zh-CN"/>
              </w:rPr>
              <w:t>6410</w:t>
            </w:r>
          </w:p>
        </w:tc>
        <w:tc>
          <w:tcPr>
            <w:tcW w:w="627" w:type="dxa"/>
            <w:shd w:val="clear" w:color="auto" w:fill="auto"/>
          </w:tcPr>
          <w:p w14:paraId="49B362D0" w14:textId="77777777" w:rsidR="001E2EBC" w:rsidRPr="00D0162F" w:rsidRDefault="001E2EBC" w:rsidP="00A81E02">
            <w:pPr>
              <w:pStyle w:val="TAC"/>
              <w:rPr>
                <w:lang w:eastAsia="zh-CN"/>
              </w:rPr>
            </w:pPr>
            <w:r w:rsidRPr="00D0162F">
              <w:rPr>
                <w:lang w:eastAsia="zh-CN"/>
              </w:rPr>
              <w:t>5256</w:t>
            </w:r>
          </w:p>
        </w:tc>
        <w:tc>
          <w:tcPr>
            <w:tcW w:w="627" w:type="dxa"/>
            <w:shd w:val="clear" w:color="auto" w:fill="auto"/>
          </w:tcPr>
          <w:p w14:paraId="01E29D02" w14:textId="77777777" w:rsidR="001E2EBC" w:rsidRPr="00D0162F" w:rsidRDefault="001E2EBC" w:rsidP="00A81E02">
            <w:pPr>
              <w:pStyle w:val="TAC"/>
            </w:pPr>
            <w:r w:rsidRPr="00D0162F">
              <w:t>169</w:t>
            </w:r>
          </w:p>
        </w:tc>
        <w:tc>
          <w:tcPr>
            <w:tcW w:w="696" w:type="dxa"/>
            <w:shd w:val="clear" w:color="auto" w:fill="auto"/>
          </w:tcPr>
          <w:p w14:paraId="6DAE083A" w14:textId="77777777" w:rsidR="001E2EBC" w:rsidRPr="00D0162F" w:rsidRDefault="001E2EBC" w:rsidP="00A81E02">
            <w:pPr>
              <w:pStyle w:val="TAC"/>
            </w:pPr>
          </w:p>
        </w:tc>
        <w:tc>
          <w:tcPr>
            <w:tcW w:w="709" w:type="dxa"/>
            <w:shd w:val="clear" w:color="auto" w:fill="auto"/>
          </w:tcPr>
          <w:p w14:paraId="487E833F" w14:textId="77777777" w:rsidR="001E2EBC" w:rsidRPr="00D0162F" w:rsidRDefault="001E2EBC" w:rsidP="00A81E02">
            <w:pPr>
              <w:pStyle w:val="TAC"/>
            </w:pPr>
          </w:p>
        </w:tc>
      </w:tr>
      <w:tr w:rsidR="001E2EBC" w:rsidRPr="00D0162F" w14:paraId="6BCE5053" w14:textId="77777777" w:rsidTr="00A81E02">
        <w:trPr>
          <w:jc w:val="center"/>
        </w:trPr>
        <w:tc>
          <w:tcPr>
            <w:tcW w:w="848" w:type="dxa"/>
            <w:shd w:val="clear" w:color="auto" w:fill="auto"/>
          </w:tcPr>
          <w:p w14:paraId="50326F47" w14:textId="77777777" w:rsidR="001E2EBC" w:rsidRPr="00D0162F" w:rsidRDefault="001E2EBC" w:rsidP="00A81E02">
            <w:pPr>
              <w:pStyle w:val="TAC"/>
            </w:pPr>
            <w:r w:rsidRPr="00D0162F">
              <w:t>41</w:t>
            </w:r>
          </w:p>
        </w:tc>
        <w:tc>
          <w:tcPr>
            <w:tcW w:w="741" w:type="dxa"/>
            <w:shd w:val="clear" w:color="auto" w:fill="auto"/>
          </w:tcPr>
          <w:p w14:paraId="39E3CACA" w14:textId="77777777" w:rsidR="001E2EBC" w:rsidRPr="00D0162F" w:rsidRDefault="001E2EBC" w:rsidP="00A81E02">
            <w:pPr>
              <w:pStyle w:val="TAC"/>
              <w:rPr>
                <w:lang w:eastAsia="zh-CN"/>
              </w:rPr>
            </w:pPr>
            <w:r w:rsidRPr="00D0162F">
              <w:rPr>
                <w:lang w:eastAsia="zh-CN"/>
              </w:rPr>
              <w:t>1897</w:t>
            </w:r>
          </w:p>
        </w:tc>
        <w:tc>
          <w:tcPr>
            <w:tcW w:w="627" w:type="dxa"/>
            <w:shd w:val="clear" w:color="auto" w:fill="auto"/>
          </w:tcPr>
          <w:p w14:paraId="72E7729C" w14:textId="77777777" w:rsidR="001E2EBC" w:rsidRPr="00D0162F" w:rsidRDefault="001E2EBC" w:rsidP="00A81E02">
            <w:pPr>
              <w:pStyle w:val="TAC"/>
            </w:pPr>
            <w:r w:rsidRPr="00D0162F">
              <w:rPr>
                <w:lang w:eastAsia="zh-CN"/>
              </w:rPr>
              <w:t>1302</w:t>
            </w:r>
          </w:p>
        </w:tc>
        <w:tc>
          <w:tcPr>
            <w:tcW w:w="627" w:type="dxa"/>
            <w:shd w:val="clear" w:color="auto" w:fill="auto"/>
          </w:tcPr>
          <w:p w14:paraId="3424B299" w14:textId="77777777" w:rsidR="001E2EBC" w:rsidRPr="00D0162F" w:rsidRDefault="001E2EBC" w:rsidP="00A81E02">
            <w:pPr>
              <w:pStyle w:val="TAC"/>
            </w:pPr>
            <w:r w:rsidRPr="00D0162F">
              <w:t>84</w:t>
            </w:r>
          </w:p>
        </w:tc>
        <w:tc>
          <w:tcPr>
            <w:tcW w:w="627" w:type="dxa"/>
            <w:shd w:val="clear" w:color="auto" w:fill="auto"/>
          </w:tcPr>
          <w:p w14:paraId="7EE46F05" w14:textId="77777777" w:rsidR="001E2EBC" w:rsidRPr="00D0162F" w:rsidRDefault="001E2EBC" w:rsidP="00A81E02">
            <w:pPr>
              <w:pStyle w:val="TAC"/>
              <w:rPr>
                <w:lang w:eastAsia="zh-CN"/>
              </w:rPr>
            </w:pPr>
            <w:r w:rsidRPr="00D0162F">
              <w:rPr>
                <w:lang w:eastAsia="zh-CN"/>
              </w:rPr>
              <w:t>6368</w:t>
            </w:r>
          </w:p>
        </w:tc>
        <w:tc>
          <w:tcPr>
            <w:tcW w:w="627" w:type="dxa"/>
            <w:shd w:val="clear" w:color="auto" w:fill="auto"/>
          </w:tcPr>
          <w:p w14:paraId="1C84120C" w14:textId="77777777" w:rsidR="001E2EBC" w:rsidRPr="00D0162F" w:rsidRDefault="001E2EBC" w:rsidP="00A81E02">
            <w:pPr>
              <w:pStyle w:val="TAC"/>
              <w:rPr>
                <w:lang w:eastAsia="zh-CN"/>
              </w:rPr>
            </w:pPr>
            <w:r w:rsidRPr="00D0162F">
              <w:rPr>
                <w:lang w:eastAsia="zh-CN"/>
              </w:rPr>
              <w:t>3203</w:t>
            </w:r>
          </w:p>
        </w:tc>
        <w:tc>
          <w:tcPr>
            <w:tcW w:w="572" w:type="dxa"/>
            <w:shd w:val="clear" w:color="auto" w:fill="auto"/>
          </w:tcPr>
          <w:p w14:paraId="11B51A53" w14:textId="77777777" w:rsidR="001E2EBC" w:rsidRPr="00D0162F" w:rsidRDefault="001E2EBC" w:rsidP="00A81E02">
            <w:pPr>
              <w:pStyle w:val="TAC"/>
            </w:pPr>
            <w:r w:rsidRPr="00D0162F">
              <w:t>127</w:t>
            </w:r>
          </w:p>
        </w:tc>
        <w:tc>
          <w:tcPr>
            <w:tcW w:w="684" w:type="dxa"/>
            <w:shd w:val="clear" w:color="auto" w:fill="auto"/>
          </w:tcPr>
          <w:p w14:paraId="6BBF8BF6" w14:textId="77777777" w:rsidR="001E2EBC" w:rsidRPr="00D0162F" w:rsidRDefault="001E2EBC" w:rsidP="00A81E02">
            <w:pPr>
              <w:pStyle w:val="TAC"/>
              <w:rPr>
                <w:lang w:eastAsia="zh-CN"/>
              </w:rPr>
            </w:pPr>
            <w:r w:rsidRPr="00D0162F">
              <w:rPr>
                <w:lang w:eastAsia="zh-CN"/>
              </w:rPr>
              <w:t>6411</w:t>
            </w:r>
          </w:p>
        </w:tc>
        <w:tc>
          <w:tcPr>
            <w:tcW w:w="627" w:type="dxa"/>
            <w:shd w:val="clear" w:color="auto" w:fill="auto"/>
          </w:tcPr>
          <w:p w14:paraId="2E6943D8" w14:textId="77777777" w:rsidR="001E2EBC" w:rsidRPr="00D0162F" w:rsidRDefault="001E2EBC" w:rsidP="00A81E02">
            <w:pPr>
              <w:pStyle w:val="TAC"/>
              <w:rPr>
                <w:lang w:eastAsia="zh-CN"/>
              </w:rPr>
            </w:pPr>
            <w:r w:rsidRPr="00D0162F">
              <w:rPr>
                <w:lang w:eastAsia="zh-CN"/>
              </w:rPr>
              <w:t>5305</w:t>
            </w:r>
          </w:p>
        </w:tc>
        <w:tc>
          <w:tcPr>
            <w:tcW w:w="627" w:type="dxa"/>
            <w:shd w:val="clear" w:color="auto" w:fill="auto"/>
          </w:tcPr>
          <w:p w14:paraId="175C8977" w14:textId="77777777" w:rsidR="001E2EBC" w:rsidRPr="00D0162F" w:rsidRDefault="001E2EBC" w:rsidP="00A81E02">
            <w:pPr>
              <w:pStyle w:val="TAC"/>
            </w:pPr>
          </w:p>
        </w:tc>
        <w:tc>
          <w:tcPr>
            <w:tcW w:w="696" w:type="dxa"/>
            <w:shd w:val="clear" w:color="auto" w:fill="auto"/>
          </w:tcPr>
          <w:p w14:paraId="54126575" w14:textId="77777777" w:rsidR="001E2EBC" w:rsidRPr="00D0162F" w:rsidRDefault="001E2EBC" w:rsidP="00A81E02">
            <w:pPr>
              <w:pStyle w:val="TAC"/>
            </w:pPr>
          </w:p>
        </w:tc>
        <w:tc>
          <w:tcPr>
            <w:tcW w:w="709" w:type="dxa"/>
            <w:shd w:val="clear" w:color="auto" w:fill="auto"/>
          </w:tcPr>
          <w:p w14:paraId="60CB216E" w14:textId="77777777" w:rsidR="001E2EBC" w:rsidRPr="00D0162F" w:rsidRDefault="001E2EBC" w:rsidP="00A81E02">
            <w:pPr>
              <w:pStyle w:val="TAC"/>
            </w:pPr>
          </w:p>
        </w:tc>
      </w:tr>
      <w:tr w:rsidR="001E2EBC" w:rsidRPr="00D0162F" w14:paraId="770CF5C7" w14:textId="77777777" w:rsidTr="00A81E02">
        <w:trPr>
          <w:jc w:val="center"/>
        </w:trPr>
        <w:tc>
          <w:tcPr>
            <w:tcW w:w="848" w:type="dxa"/>
            <w:shd w:val="clear" w:color="auto" w:fill="auto"/>
          </w:tcPr>
          <w:p w14:paraId="64EC7869" w14:textId="77777777" w:rsidR="001E2EBC" w:rsidRPr="00D0162F" w:rsidRDefault="001E2EBC" w:rsidP="00A81E02">
            <w:pPr>
              <w:pStyle w:val="TAC"/>
            </w:pPr>
            <w:r w:rsidRPr="00D0162F">
              <w:t>42</w:t>
            </w:r>
          </w:p>
        </w:tc>
        <w:tc>
          <w:tcPr>
            <w:tcW w:w="741" w:type="dxa"/>
            <w:shd w:val="clear" w:color="auto" w:fill="auto"/>
          </w:tcPr>
          <w:p w14:paraId="5ED44283" w14:textId="77777777" w:rsidR="001E2EBC" w:rsidRPr="00D0162F" w:rsidRDefault="001E2EBC" w:rsidP="00A81E02">
            <w:pPr>
              <w:pStyle w:val="TAC"/>
              <w:rPr>
                <w:lang w:eastAsia="zh-CN"/>
              </w:rPr>
            </w:pPr>
            <w:r w:rsidRPr="00D0162F">
              <w:rPr>
                <w:lang w:eastAsia="zh-CN"/>
              </w:rPr>
              <w:t>1933</w:t>
            </w:r>
          </w:p>
        </w:tc>
        <w:tc>
          <w:tcPr>
            <w:tcW w:w="627" w:type="dxa"/>
            <w:shd w:val="clear" w:color="auto" w:fill="auto"/>
          </w:tcPr>
          <w:p w14:paraId="10088AC9" w14:textId="77777777" w:rsidR="001E2EBC" w:rsidRPr="00D0162F" w:rsidRDefault="001E2EBC" w:rsidP="00A81E02">
            <w:pPr>
              <w:pStyle w:val="TAC"/>
            </w:pPr>
            <w:r w:rsidRPr="00D0162F">
              <w:rPr>
                <w:lang w:eastAsia="zh-CN"/>
              </w:rPr>
              <w:t>1344</w:t>
            </w:r>
          </w:p>
        </w:tc>
        <w:tc>
          <w:tcPr>
            <w:tcW w:w="627" w:type="dxa"/>
            <w:shd w:val="clear" w:color="auto" w:fill="auto"/>
          </w:tcPr>
          <w:p w14:paraId="32C109C7" w14:textId="77777777" w:rsidR="001E2EBC" w:rsidRPr="00D0162F" w:rsidRDefault="001E2EBC" w:rsidP="00A81E02">
            <w:pPr>
              <w:pStyle w:val="TAC"/>
            </w:pPr>
            <w:r w:rsidRPr="00D0162F">
              <w:t>85</w:t>
            </w:r>
          </w:p>
        </w:tc>
        <w:tc>
          <w:tcPr>
            <w:tcW w:w="627" w:type="dxa"/>
            <w:shd w:val="clear" w:color="auto" w:fill="auto"/>
          </w:tcPr>
          <w:p w14:paraId="32A0D915" w14:textId="77777777" w:rsidR="001E2EBC" w:rsidRPr="00D0162F" w:rsidRDefault="001E2EBC" w:rsidP="00A81E02">
            <w:pPr>
              <w:pStyle w:val="TAC"/>
              <w:rPr>
                <w:lang w:eastAsia="zh-CN"/>
              </w:rPr>
            </w:pPr>
            <w:r w:rsidRPr="00D0162F">
              <w:rPr>
                <w:lang w:eastAsia="zh-CN"/>
              </w:rPr>
              <w:t>6369</w:t>
            </w:r>
          </w:p>
        </w:tc>
        <w:tc>
          <w:tcPr>
            <w:tcW w:w="627" w:type="dxa"/>
            <w:shd w:val="clear" w:color="auto" w:fill="auto"/>
          </w:tcPr>
          <w:p w14:paraId="5FB4C089" w14:textId="77777777" w:rsidR="001E2EBC" w:rsidRPr="00D0162F" w:rsidRDefault="001E2EBC" w:rsidP="00A81E02">
            <w:pPr>
              <w:pStyle w:val="TAC"/>
              <w:rPr>
                <w:lang w:eastAsia="zh-CN"/>
              </w:rPr>
            </w:pPr>
            <w:r w:rsidRPr="00D0162F">
              <w:rPr>
                <w:lang w:eastAsia="zh-CN"/>
              </w:rPr>
              <w:t>3251</w:t>
            </w:r>
          </w:p>
        </w:tc>
        <w:tc>
          <w:tcPr>
            <w:tcW w:w="572" w:type="dxa"/>
            <w:shd w:val="clear" w:color="auto" w:fill="auto"/>
          </w:tcPr>
          <w:p w14:paraId="344B33AB" w14:textId="77777777" w:rsidR="001E2EBC" w:rsidRPr="00D0162F" w:rsidRDefault="001E2EBC" w:rsidP="00A81E02">
            <w:pPr>
              <w:pStyle w:val="TAC"/>
            </w:pPr>
            <w:r w:rsidRPr="00D0162F">
              <w:t>128</w:t>
            </w:r>
          </w:p>
        </w:tc>
        <w:tc>
          <w:tcPr>
            <w:tcW w:w="684" w:type="dxa"/>
            <w:shd w:val="clear" w:color="auto" w:fill="auto"/>
          </w:tcPr>
          <w:p w14:paraId="4409F02D" w14:textId="77777777" w:rsidR="001E2EBC" w:rsidRPr="00D0162F" w:rsidRDefault="001E2EBC" w:rsidP="00A81E02">
            <w:pPr>
              <w:pStyle w:val="TAC"/>
              <w:rPr>
                <w:lang w:eastAsia="zh-CN"/>
              </w:rPr>
            </w:pPr>
            <w:r w:rsidRPr="00D0162F">
              <w:rPr>
                <w:lang w:eastAsia="zh-CN"/>
              </w:rPr>
              <w:t>6412</w:t>
            </w:r>
          </w:p>
        </w:tc>
        <w:tc>
          <w:tcPr>
            <w:tcW w:w="627" w:type="dxa"/>
            <w:shd w:val="clear" w:color="auto" w:fill="auto"/>
          </w:tcPr>
          <w:p w14:paraId="4C4FCC02" w14:textId="77777777" w:rsidR="001E2EBC" w:rsidRPr="00D0162F" w:rsidRDefault="001E2EBC" w:rsidP="00A81E02">
            <w:pPr>
              <w:pStyle w:val="TAC"/>
              <w:rPr>
                <w:lang w:eastAsia="zh-CN"/>
              </w:rPr>
            </w:pPr>
            <w:r w:rsidRPr="00D0162F">
              <w:rPr>
                <w:lang w:eastAsia="zh-CN"/>
              </w:rPr>
              <w:t>5358</w:t>
            </w:r>
          </w:p>
        </w:tc>
        <w:tc>
          <w:tcPr>
            <w:tcW w:w="627" w:type="dxa"/>
            <w:shd w:val="clear" w:color="auto" w:fill="auto"/>
          </w:tcPr>
          <w:p w14:paraId="2C524484" w14:textId="77777777" w:rsidR="001E2EBC" w:rsidRPr="00D0162F" w:rsidRDefault="001E2EBC" w:rsidP="00A81E02">
            <w:pPr>
              <w:pStyle w:val="TAC"/>
            </w:pPr>
          </w:p>
        </w:tc>
        <w:tc>
          <w:tcPr>
            <w:tcW w:w="696" w:type="dxa"/>
            <w:shd w:val="clear" w:color="auto" w:fill="auto"/>
          </w:tcPr>
          <w:p w14:paraId="6B1B42FC" w14:textId="77777777" w:rsidR="001E2EBC" w:rsidRPr="00D0162F" w:rsidRDefault="001E2EBC" w:rsidP="00A81E02">
            <w:pPr>
              <w:pStyle w:val="TAC"/>
            </w:pPr>
          </w:p>
        </w:tc>
        <w:tc>
          <w:tcPr>
            <w:tcW w:w="709" w:type="dxa"/>
            <w:shd w:val="clear" w:color="auto" w:fill="auto"/>
          </w:tcPr>
          <w:p w14:paraId="0FE59EE2" w14:textId="77777777" w:rsidR="001E2EBC" w:rsidRPr="00D0162F" w:rsidRDefault="001E2EBC" w:rsidP="00A81E02">
            <w:pPr>
              <w:pStyle w:val="TAC"/>
            </w:pPr>
          </w:p>
        </w:tc>
      </w:tr>
      <w:bookmarkEnd w:id="35"/>
    </w:tbl>
    <w:p w14:paraId="6C580FE1" w14:textId="72B8412F" w:rsidR="006C2A98" w:rsidRPr="00D0162F" w:rsidRDefault="006C2A98" w:rsidP="006C2A98">
      <w:pPr>
        <w:rPr>
          <w:lang w:eastAsia="zh-CN"/>
        </w:rPr>
      </w:pPr>
    </w:p>
    <w:p w14:paraId="0966131E" w14:textId="77777777" w:rsidR="006C2A98" w:rsidRPr="00D0162F" w:rsidRDefault="006C2A98" w:rsidP="006C2A98">
      <w:pPr>
        <w:pStyle w:val="NO"/>
      </w:pPr>
      <w:r w:rsidRPr="00D0162F">
        <w:t>The first column is the number of errors (ne = number of exceeded delays or number of wrong reports)</w:t>
      </w:r>
    </w:p>
    <w:p w14:paraId="2BF81A6D" w14:textId="77777777" w:rsidR="006C2A98" w:rsidRPr="00D0162F" w:rsidRDefault="006C2A98" w:rsidP="006C2A98">
      <w:pPr>
        <w:pStyle w:val="NO"/>
      </w:pPr>
      <w:r w:rsidRPr="00D0162F">
        <w:t>The second column is the number of samples for the pass limit (ns</w:t>
      </w:r>
      <w:r w:rsidRPr="00D0162F">
        <w:rPr>
          <w:vertAlign w:val="subscript"/>
        </w:rPr>
        <w:t xml:space="preserve">p </w:t>
      </w:r>
      <w:r w:rsidRPr="00D0162F">
        <w:t>, ns=Number of samples= number of successes + number of wrong reports)</w:t>
      </w:r>
    </w:p>
    <w:p w14:paraId="681A87BC" w14:textId="77777777" w:rsidR="006C2A98" w:rsidRPr="00D0162F" w:rsidRDefault="006C2A98" w:rsidP="006C2A98">
      <w:pPr>
        <w:pStyle w:val="NO"/>
      </w:pPr>
      <w:r w:rsidRPr="00D0162F">
        <w:t>The third column is the number of samples for the fail limit (ns</w:t>
      </w:r>
      <w:r w:rsidRPr="00D0162F">
        <w:rPr>
          <w:vertAlign w:val="subscript"/>
        </w:rPr>
        <w:t>f</w:t>
      </w:r>
      <w:r w:rsidRPr="00D0162F">
        <w:t>)</w:t>
      </w:r>
    </w:p>
    <w:p w14:paraId="5CD623B7" w14:textId="77777777" w:rsidR="006C2A98" w:rsidRPr="00D0162F" w:rsidRDefault="006C2A98" w:rsidP="006C2A98">
      <w:pPr>
        <w:pStyle w:val="Heading2"/>
      </w:pPr>
      <w:r w:rsidRPr="00D0162F">
        <w:t>G.3.4</w:t>
      </w:r>
      <w:r w:rsidRPr="00D0162F">
        <w:tab/>
        <w:t>Pass fail decision rules</w:t>
      </w:r>
    </w:p>
    <w:p w14:paraId="1E20EE57" w14:textId="77777777" w:rsidR="00325300" w:rsidRPr="00D0162F" w:rsidRDefault="00325300" w:rsidP="00325300">
      <w:bookmarkStart w:id="36" w:name="_Hlk131337667"/>
      <w:r w:rsidRPr="00D0162F">
        <w:t>The pass/fail decision rules apply for a single test, comprising one component in the test vector. The over all pass/fail conditions are defined in clause G.2.6:</w:t>
      </w:r>
    </w:p>
    <w:p w14:paraId="7064516D" w14:textId="77777777" w:rsidR="00325300" w:rsidRPr="00D0162F" w:rsidRDefault="00325300" w:rsidP="00325300">
      <w:pPr>
        <w:pStyle w:val="B1"/>
      </w:pPr>
      <w:r w:rsidRPr="00D0162F">
        <w:t>Having observed 0 error, pass the test at 206+ samples, otherwise continue,</w:t>
      </w:r>
    </w:p>
    <w:p w14:paraId="5394A9EC" w14:textId="77777777" w:rsidR="00325300" w:rsidRPr="00D0162F" w:rsidRDefault="00325300" w:rsidP="00325300">
      <w:pPr>
        <w:pStyle w:val="B1"/>
      </w:pPr>
      <w:r w:rsidRPr="00D0162F">
        <w:t>Having observed 1 error, pass the test at 287+ samples, otherwise continue,</w:t>
      </w:r>
    </w:p>
    <w:p w14:paraId="0947AF29" w14:textId="77777777" w:rsidR="00325300" w:rsidRPr="00D0162F" w:rsidRDefault="00325300" w:rsidP="00325300">
      <w:pPr>
        <w:pStyle w:val="B1"/>
      </w:pPr>
      <w:r w:rsidRPr="00D0162F">
        <w:t>Having observed 2 errors, pass the test at 345+ samples, otherwise continue,</w:t>
      </w:r>
    </w:p>
    <w:p w14:paraId="1E176501" w14:textId="77777777" w:rsidR="00325300" w:rsidRPr="00D0162F" w:rsidRDefault="00325300" w:rsidP="00325300">
      <w:pPr>
        <w:pStyle w:val="B1"/>
      </w:pPr>
      <w:r w:rsidRPr="00D0162F">
        <w:t>Having observed 3 errors, pass the test at 398+ samples, fail the test at 10- samples, otherwise continue,</w:t>
      </w:r>
    </w:p>
    <w:p w14:paraId="028A982E" w14:textId="77777777" w:rsidR="00325300" w:rsidRPr="00D0162F" w:rsidRDefault="00325300" w:rsidP="00325300">
      <w:pPr>
        <w:pStyle w:val="B1"/>
      </w:pPr>
      <w:r w:rsidRPr="00D0162F">
        <w:t>…</w:t>
      </w:r>
    </w:p>
    <w:p w14:paraId="19FCD4C3" w14:textId="77777777" w:rsidR="00325300" w:rsidRPr="00D0162F" w:rsidRDefault="00325300" w:rsidP="00325300">
      <w:pPr>
        <w:pStyle w:val="B1"/>
      </w:pPr>
      <w:r w:rsidRPr="00D0162F">
        <w:t>Having observed 143 errors, pass the test at 6427+ samples, fail the test at 6124- samples, otherwise continue,</w:t>
      </w:r>
    </w:p>
    <w:p w14:paraId="137AEB3A" w14:textId="77777777" w:rsidR="00325300" w:rsidRPr="00D0162F" w:rsidRDefault="00325300" w:rsidP="00325300">
      <w:pPr>
        <w:pStyle w:val="B1"/>
      </w:pPr>
      <w:r w:rsidRPr="00D0162F">
        <w:t>Having observed 144 errors, fail the test at 6427- samples,</w:t>
      </w:r>
    </w:p>
    <w:p w14:paraId="6D9EC4E4" w14:textId="77777777" w:rsidR="00325300" w:rsidRPr="00D0162F" w:rsidRDefault="00325300" w:rsidP="00325300">
      <w:r w:rsidRPr="00D0162F">
        <w:t>Where x+ means: x or more, x- means x or less.</w:t>
      </w:r>
    </w:p>
    <w:p w14:paraId="72EE7DE9" w14:textId="356EFBA5" w:rsidR="006C2A98" w:rsidRPr="00D0162F" w:rsidRDefault="00325300" w:rsidP="00325300">
      <w:pPr>
        <w:pStyle w:val="NO"/>
      </w:pPr>
      <w:r w:rsidRPr="00D0162F">
        <w:t>NOTE 1: an ideal DUT passes after 206 samples. The maximum test time is 6427 samples.</w:t>
      </w:r>
      <w:bookmarkEnd w:id="36"/>
    </w:p>
    <w:p w14:paraId="012A36B6" w14:textId="7DB8BFEE" w:rsidR="00AB67FA" w:rsidRPr="00D0162F" w:rsidRDefault="00AB67FA" w:rsidP="00AB67FA">
      <w:pPr>
        <w:pStyle w:val="Heading1"/>
      </w:pPr>
      <w:r w:rsidRPr="00D0162F">
        <w:t>G.</w:t>
      </w:r>
      <w:r w:rsidR="00325300" w:rsidRPr="00D0162F">
        <w:t>4</w:t>
      </w:r>
      <w:r w:rsidRPr="00D0162F">
        <w:tab/>
        <w:t>Theory to derive the numbers in Table G.2.3-1 (informative)</w:t>
      </w:r>
    </w:p>
    <w:p w14:paraId="4B818922" w14:textId="33A8093E" w:rsidR="00AB67FA" w:rsidRPr="00F01C37" w:rsidRDefault="00AB67FA" w:rsidP="00AB67FA">
      <w:pPr>
        <w:rPr>
          <w:lang w:val="fr-FR"/>
        </w:rPr>
      </w:pPr>
      <w:r w:rsidRPr="00F01C37">
        <w:rPr>
          <w:lang w:val="fr-FR"/>
        </w:rPr>
        <w:t>TS 36.521-1 Anne</w:t>
      </w:r>
      <w:r w:rsidR="00A81E02" w:rsidRPr="00F01C37">
        <w:rPr>
          <w:lang w:val="fr-FR"/>
        </w:rPr>
        <w:t xml:space="preserve">4 </w:t>
      </w:r>
      <w:r w:rsidRPr="00F01C37">
        <w:rPr>
          <w:lang w:val="fr-FR"/>
        </w:rPr>
        <w:t>G.X applies.</w:t>
      </w:r>
    </w:p>
    <w:p w14:paraId="789D6C45" w14:textId="77777777" w:rsidR="00A81E02" w:rsidRPr="00D0162F" w:rsidRDefault="00A81E02" w:rsidP="00A81E02">
      <w:pPr>
        <w:pStyle w:val="Heading1"/>
      </w:pPr>
      <w:bookmarkStart w:id="37" w:name="_Hlk131337682"/>
      <w:r w:rsidRPr="00D0162F">
        <w:t>G.5</w:t>
      </w:r>
      <w:r w:rsidRPr="00D0162F">
        <w:tab/>
        <w:t>Theory to derive the numbers in Table G.3.3-1 (informative)</w:t>
      </w:r>
    </w:p>
    <w:p w14:paraId="4A4F9D02" w14:textId="77777777" w:rsidR="00A81E02" w:rsidRPr="00D0162F" w:rsidRDefault="00A81E02" w:rsidP="00A81E02">
      <w:r w:rsidRPr="00D0162F">
        <w:t xml:space="preserve">TS 36.521-1 Annex G.7 applies </w:t>
      </w:r>
      <w:r w:rsidRPr="00D0162F">
        <w:rPr>
          <w:lang w:eastAsia="zh-CN"/>
        </w:rPr>
        <w:t>except that</w:t>
      </w:r>
      <w:r w:rsidRPr="00D0162F">
        <w:t>:</w:t>
      </w:r>
    </w:p>
    <w:p w14:paraId="6B473F00" w14:textId="77777777" w:rsidR="00A81E02" w:rsidRPr="00D0162F" w:rsidRDefault="00A81E02" w:rsidP="00A81E02">
      <w:pPr>
        <w:pStyle w:val="B1"/>
        <w:rPr>
          <w:lang w:eastAsia="zh-CN"/>
        </w:rPr>
      </w:pPr>
      <w:r w:rsidRPr="00D0162F">
        <w:rPr>
          <w:lang w:eastAsia="zh-CN"/>
        </w:rPr>
        <w:t>-</w:t>
      </w:r>
      <w:r w:rsidRPr="00D0162F">
        <w:rPr>
          <w:lang w:eastAsia="zh-CN"/>
        </w:rPr>
        <w:tab/>
        <w:t>36.521-1 Annex G.7.9 is replaced by G.5.1 and G.5.2.</w:t>
      </w:r>
    </w:p>
    <w:p w14:paraId="2748C4B5" w14:textId="77777777" w:rsidR="00A81E02" w:rsidRPr="00D0162F" w:rsidRDefault="00A81E02" w:rsidP="00A81E02">
      <w:pPr>
        <w:pStyle w:val="Heading2"/>
      </w:pPr>
      <w:r w:rsidRPr="00D0162F">
        <w:t>G.5.1</w:t>
      </w:r>
      <w:r w:rsidRPr="00D0162F">
        <w:tab/>
        <w:t>Algorithm to calculate pass and fail probabilit</w:t>
      </w:r>
      <w:r w:rsidRPr="00D0162F">
        <w:rPr>
          <w:lang w:eastAsia="zh-CN"/>
        </w:rPr>
        <w:t>ies</w:t>
      </w:r>
    </w:p>
    <w:p w14:paraId="2DAF2833" w14:textId="77777777" w:rsidR="00A81E02" w:rsidRPr="00D0162F" w:rsidRDefault="00A81E02" w:rsidP="00A81E02">
      <w:r w:rsidRPr="00D0162F">
        <w:t>Following basic assumptions for statistical testing</w:t>
      </w:r>
      <w:bookmarkEnd w:id="37"/>
      <w:r w:rsidRPr="00D0162F">
        <w:t xml:space="preserve"> are introduced in this clause:</w:t>
      </w:r>
    </w:p>
    <w:p w14:paraId="33A5FB34" w14:textId="1621A285" w:rsidR="00A81E02" w:rsidRPr="00D0162F" w:rsidRDefault="00AC39A3" w:rsidP="00AC39A3">
      <w:pPr>
        <w:pStyle w:val="B1"/>
      </w:pPr>
      <w:r w:rsidRPr="00D0162F">
        <w:t>-</w:t>
      </w:r>
      <w:r w:rsidRPr="00D0162F">
        <w:tab/>
      </w:r>
      <w:r w:rsidR="00A81E02" w:rsidRPr="00D0162F">
        <w:t xml:space="preserve">Result of single iteration of test procedure loop obeys Bernoulli distribution with error ratio </w:t>
      </w:r>
      <m:oMath>
        <m:r>
          <w:rPr>
            <w:rFonts w:ascii="Cambria Math" w:hAnsi="Cambria Math"/>
          </w:rPr>
          <m:t>p</m:t>
        </m:r>
      </m:oMath>
      <w:r w:rsidR="00A81E02" w:rsidRPr="00D0162F">
        <w:t xml:space="preserve">, i.e. the probability that the TE observes expected UE behaviour in single iteration (counted as a success) is </w:t>
      </w:r>
      <m:oMath>
        <m:r>
          <m:rPr>
            <m:sty m:val="p"/>
          </m:rPr>
          <w:rPr>
            <w:rFonts w:ascii="Cambria Math" w:hAnsi="Cambria Math"/>
          </w:rPr>
          <m:t>1-</m:t>
        </m:r>
        <m:r>
          <w:rPr>
            <w:rFonts w:ascii="Cambria Math" w:hAnsi="Cambria Math"/>
          </w:rPr>
          <m:t>p</m:t>
        </m:r>
      </m:oMath>
      <w:r w:rsidR="00A81E02" w:rsidRPr="00D0162F">
        <w:t xml:space="preserve"> and the probability that the TE doesn't observe expected UE behaviour in single iteration (counted as a fail) is </w:t>
      </w:r>
      <m:oMath>
        <m:r>
          <w:rPr>
            <w:rFonts w:ascii="Cambria Math" w:hAnsi="Cambria Math"/>
          </w:rPr>
          <m:t>p</m:t>
        </m:r>
      </m:oMath>
      <w:r w:rsidR="00A81E02" w:rsidRPr="00D0162F">
        <w:t>.</w:t>
      </w:r>
    </w:p>
    <w:p w14:paraId="01A2C918" w14:textId="77C4B1D0" w:rsidR="00A81E02" w:rsidRPr="00D0162F" w:rsidRDefault="00AC39A3" w:rsidP="00AC39A3">
      <w:pPr>
        <w:pStyle w:val="B1"/>
      </w:pPr>
      <w:r w:rsidRPr="00D0162F">
        <w:t>-</w:t>
      </w:r>
      <w:r w:rsidRPr="00D0162F">
        <w:tab/>
      </w:r>
      <w:r w:rsidR="00A81E02" w:rsidRPr="00D0162F">
        <w:t>Results of different iterations are independent and identically distributed (i.i.d).</w:t>
      </w:r>
    </w:p>
    <w:p w14:paraId="5D0950F8" w14:textId="3A05BA27" w:rsidR="00A81E02" w:rsidRPr="00D0162F" w:rsidRDefault="00AC39A3" w:rsidP="00AC39A3">
      <w:pPr>
        <w:pStyle w:val="B1"/>
      </w:pPr>
      <w:r w:rsidRPr="00D0162F">
        <w:t>-</w:t>
      </w:r>
      <w:r w:rsidRPr="00D0162F">
        <w:tab/>
      </w:r>
      <w:r w:rsidR="00A81E02" w:rsidRPr="00D0162F">
        <w:t xml:space="preserve">Early decision concept is applied, i.e., the TE repeats multiple iterations of the test procedure loop. For each iteration the TE records its result (count as a success if the TE observes the expected behavior, count as a fail otherwise) and its index in all iterations. When the i-th fail is observed in </w:t>
      </w:r>
      <m:oMath>
        <m:sSub>
          <m:sSubPr>
            <m:ctrlPr>
              <w:rPr>
                <w:rFonts w:ascii="Cambria Math" w:hAnsi="Cambria Math"/>
              </w:rPr>
            </m:ctrlPr>
          </m:sSubPr>
          <m:e>
            <m:r>
              <w:rPr>
                <w:rFonts w:ascii="Cambria Math" w:hAnsi="Cambria Math"/>
              </w:rPr>
              <m:t>e</m:t>
            </m:r>
          </m:e>
          <m:sub>
            <m:r>
              <w:rPr>
                <w:rFonts w:ascii="Cambria Math" w:hAnsi="Cambria Math"/>
              </w:rPr>
              <m:t>i</m:t>
            </m:r>
          </m:sub>
        </m:sSub>
      </m:oMath>
      <w:r w:rsidR="00A81E02" w:rsidRPr="00D0162F">
        <w:t xml:space="preserve">-th iteration, the TE compares </w:t>
      </w:r>
      <m:oMath>
        <m:sSub>
          <m:sSubPr>
            <m:ctrlPr>
              <w:rPr>
                <w:rFonts w:ascii="Cambria Math" w:hAnsi="Cambria Math"/>
              </w:rPr>
            </m:ctrlPr>
          </m:sSubPr>
          <m:e>
            <m:r>
              <w:rPr>
                <w:rFonts w:ascii="Cambria Math" w:hAnsi="Cambria Math"/>
              </w:rPr>
              <m:t>e</m:t>
            </m:r>
          </m:e>
          <m:sub>
            <m:r>
              <w:rPr>
                <w:rFonts w:ascii="Cambria Math" w:hAnsi="Cambria Math"/>
              </w:rPr>
              <m:t>i</m:t>
            </m:r>
          </m:sub>
        </m:sSub>
      </m:oMath>
      <w:r w:rsidR="00A81E02" w:rsidRPr="00D0162F">
        <w:t xml:space="preserve"> with corresponding pass limit </w:t>
      </w:r>
      <m:oMath>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sub>
        </m:sSub>
      </m:oMath>
      <w:r w:rsidR="00A81E02" w:rsidRPr="00D0162F">
        <w:t xml:space="preserve"> and fail limit </w:t>
      </w:r>
      <m:oMath>
        <m:sSub>
          <m:sSubPr>
            <m:ctrlPr>
              <w:rPr>
                <w:rFonts w:ascii="Cambria Math" w:hAnsi="Cambria Math"/>
              </w:rPr>
            </m:ctrlPr>
          </m:sSubPr>
          <m:e>
            <m:r>
              <w:rPr>
                <w:rFonts w:ascii="Cambria Math" w:hAnsi="Cambria Math"/>
              </w:rPr>
              <m:t>N</m:t>
            </m:r>
          </m:e>
          <m:sub>
            <m:r>
              <w:rPr>
                <w:rFonts w:ascii="Cambria Math" w:hAnsi="Cambria Math"/>
              </w:rPr>
              <m:t>f</m:t>
            </m:r>
            <m:r>
              <m:rPr>
                <m:sty m:val="p"/>
              </m:rPr>
              <w:rPr>
                <w:rFonts w:ascii="Cambria Math" w:hAnsi="Cambria Math"/>
              </w:rPr>
              <m:t>,</m:t>
            </m:r>
            <m:r>
              <w:rPr>
                <w:rFonts w:ascii="Cambria Math" w:hAnsi="Cambria Math"/>
              </w:rPr>
              <m:t>i</m:t>
            </m:r>
          </m:sub>
        </m:sSub>
      </m:oMath>
      <w:r w:rsidR="00A81E02" w:rsidRPr="00D0162F">
        <w:t>. The TE shall:</w:t>
      </w:r>
    </w:p>
    <w:p w14:paraId="49741D3A" w14:textId="77777777" w:rsidR="00A81E02" w:rsidRPr="00D0162F" w:rsidRDefault="00A81E02" w:rsidP="00A81E02">
      <w:pPr>
        <w:pStyle w:val="B2"/>
      </w:pPr>
      <w:r w:rsidRPr="00D0162F">
        <w:t>-</w:t>
      </w:r>
      <w:r w:rsidRPr="00D0162F">
        <w:tab/>
        <w:t xml:space="preserve">terminate the test and decide the DUT passes the test if </w:t>
      </w:r>
      <m:oMath>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gt;</m:t>
        </m:r>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sub>
        </m:sSub>
      </m:oMath>
    </w:p>
    <w:p w14:paraId="069204ED" w14:textId="77777777" w:rsidR="00A81E02" w:rsidRPr="00D0162F" w:rsidRDefault="00A81E02" w:rsidP="00A81E02">
      <w:pPr>
        <w:pStyle w:val="B2"/>
      </w:pPr>
      <w:r w:rsidRPr="00D0162F">
        <w:t>-</w:t>
      </w:r>
      <w:r w:rsidRPr="00D0162F">
        <w:tab/>
        <w:t xml:space="preserve">terminate the test and decide the DUT fails the test if </w:t>
      </w:r>
      <m:oMath>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f</m:t>
            </m:r>
            <m:r>
              <m:rPr>
                <m:sty m:val="p"/>
              </m:rPr>
              <w:rPr>
                <w:rFonts w:ascii="Cambria Math" w:hAnsi="Cambria Math"/>
              </w:rPr>
              <m:t>,</m:t>
            </m:r>
            <m:r>
              <w:rPr>
                <w:rFonts w:ascii="Cambria Math" w:hAnsi="Cambria Math"/>
              </w:rPr>
              <m:t>i</m:t>
            </m:r>
          </m:sub>
        </m:sSub>
      </m:oMath>
      <w:r w:rsidRPr="00D0162F">
        <w:t xml:space="preserve">, </w:t>
      </w:r>
    </w:p>
    <w:p w14:paraId="2AD3BD2F" w14:textId="77777777" w:rsidR="00A81E02" w:rsidRPr="00D0162F" w:rsidRDefault="00A81E02" w:rsidP="00A81E02">
      <w:pPr>
        <w:pStyle w:val="B2"/>
      </w:pPr>
      <w:r w:rsidRPr="00D0162F">
        <w:t>-</w:t>
      </w:r>
      <w:r w:rsidRPr="00D0162F">
        <w:tab/>
        <w:t xml:space="preserve">continue the test and make no decision if </w:t>
      </w:r>
      <m:oMath>
        <m:sSub>
          <m:sSubPr>
            <m:ctrlPr>
              <w:rPr>
                <w:rFonts w:ascii="Cambria Math" w:hAnsi="Cambria Math"/>
              </w:rPr>
            </m:ctrlPr>
          </m:sSubPr>
          <m:e>
            <m:r>
              <w:rPr>
                <w:rFonts w:ascii="Cambria Math" w:hAnsi="Cambria Math"/>
              </w:rPr>
              <m:t>N</m:t>
            </m:r>
          </m:e>
          <m:sub>
            <m:r>
              <w:rPr>
                <w:rFonts w:ascii="Cambria Math" w:hAnsi="Cambria Math"/>
              </w:rPr>
              <m:t>f</m:t>
            </m:r>
            <m:r>
              <m:rPr>
                <m:sty m:val="p"/>
              </m:rPr>
              <w:rPr>
                <w:rFonts w:ascii="Cambria Math" w:hAnsi="Cambria Math"/>
              </w:rPr>
              <m:t>,</m:t>
            </m:r>
            <m:r>
              <w:rPr>
                <w:rFonts w:ascii="Cambria Math" w:hAnsi="Cambria Math"/>
              </w:rPr>
              <m:t>i</m:t>
            </m:r>
          </m:sub>
        </m:sSub>
        <m:r>
          <m:rPr>
            <m:sty m:val="p"/>
          </m:rPr>
          <w:rPr>
            <w:rFonts w:ascii="Cambria Math" w:hAnsi="Cambria Math"/>
          </w:rPr>
          <m:t>&lt;</m:t>
        </m:r>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sub>
        </m:sSub>
      </m:oMath>
      <w:r w:rsidRPr="00D0162F">
        <w:t>.</w:t>
      </w:r>
    </w:p>
    <w:p w14:paraId="180D79AF" w14:textId="77777777" w:rsidR="00A81E02" w:rsidRPr="00D0162F" w:rsidRDefault="00A81E02" w:rsidP="00A81E02">
      <w:pPr>
        <w:spacing w:line="276" w:lineRule="auto"/>
        <w:rPr>
          <w:rFonts w:eastAsia="KaiTi"/>
          <w:lang w:eastAsia="zh-CN"/>
        </w:rPr>
      </w:pPr>
      <w:r w:rsidRPr="00D0162F">
        <w:rPr>
          <w:rFonts w:eastAsia="KaiTi"/>
          <w:lang w:eastAsia="zh-CN"/>
        </w:rPr>
        <w:t xml:space="preserve">For a more intuitive understanding, we use the state transition diagram shown in Figure G.5.1-1 to describe the entire process of statistical testing. In Figure 1, X-axis and Y-axis denote the success count and fail count in iterations already executed respectively. And the point with coordinate </w:t>
      </w:r>
      <m:oMath>
        <m:d>
          <m:dPr>
            <m:begChr m:val="（"/>
            <m:endChr m:val="）"/>
            <m:ctrlPr>
              <w:rPr>
                <w:rFonts w:ascii="Cambria Math" w:eastAsia="KaiTi" w:hAnsi="Cambria Math"/>
                <w:lang w:eastAsia="zh-CN"/>
              </w:rPr>
            </m:ctrlPr>
          </m:dPr>
          <m:e>
            <m:r>
              <w:rPr>
                <w:rFonts w:ascii="Cambria Math" w:eastAsia="KaiTi" w:hAnsi="Cambria Math"/>
                <w:lang w:eastAsia="zh-CN"/>
              </w:rPr>
              <m:t>i,j</m:t>
            </m:r>
          </m:e>
        </m:d>
      </m:oMath>
      <w:r w:rsidRPr="00D0162F">
        <w:rPr>
          <w:rFonts w:eastAsia="KaiTi"/>
          <w:lang w:eastAsia="zh-CN"/>
        </w:rPr>
        <w:t xml:space="preserve"> (referred as </w:t>
      </w:r>
      <w:r w:rsidRPr="00D0162F">
        <w:rPr>
          <w:rFonts w:eastAsia="KaiTi"/>
          <w:i/>
          <w:lang w:eastAsia="zh-CN"/>
        </w:rPr>
        <w:t xml:space="preserve">state </w:t>
      </w:r>
      <m:oMath>
        <m:d>
          <m:dPr>
            <m:ctrlPr>
              <w:rPr>
                <w:rFonts w:ascii="Cambria Math" w:eastAsia="KaiTi" w:hAnsi="Cambria Math"/>
                <w:i/>
                <w:lang w:eastAsia="zh-CN"/>
              </w:rPr>
            </m:ctrlPr>
          </m:dPr>
          <m:e>
            <m:r>
              <w:rPr>
                <w:rFonts w:ascii="Cambria Math" w:eastAsia="KaiTi" w:hAnsi="Cambria Math"/>
                <w:lang w:eastAsia="zh-CN"/>
              </w:rPr>
              <m:t>i,j</m:t>
            </m:r>
          </m:e>
        </m:d>
      </m:oMath>
      <w:r w:rsidRPr="00D0162F">
        <w:rPr>
          <w:rFonts w:eastAsia="KaiTi"/>
          <w:lang w:eastAsia="zh-CN"/>
        </w:rPr>
        <w:t xml:space="preserve"> thereafter) is used to indicates that the DUT has executed </w:t>
      </w:r>
      <m:oMath>
        <m:r>
          <w:rPr>
            <w:rFonts w:ascii="Cambria Math" w:eastAsia="KaiTi" w:hAnsi="Cambria Math"/>
            <w:lang w:eastAsia="zh-CN"/>
          </w:rPr>
          <m:t>i</m:t>
        </m:r>
        <m:r>
          <m:rPr>
            <m:sty m:val="p"/>
          </m:rPr>
          <w:rPr>
            <w:rFonts w:ascii="Cambria Math" w:eastAsia="KaiTi" w:hAnsi="Cambria Math"/>
            <w:lang w:eastAsia="zh-CN"/>
          </w:rPr>
          <m:t>+</m:t>
        </m:r>
        <m:r>
          <w:rPr>
            <w:rFonts w:ascii="Cambria Math" w:eastAsia="KaiTi" w:hAnsi="Cambria Math"/>
            <w:lang w:eastAsia="zh-CN"/>
          </w:rPr>
          <m:t>j</m:t>
        </m:r>
      </m:oMath>
      <w:r w:rsidRPr="00D0162F">
        <w:rPr>
          <w:rFonts w:eastAsia="KaiTi"/>
          <w:lang w:eastAsia="zh-CN"/>
        </w:rPr>
        <w:t xml:space="preserve"> iterations which includes </w:t>
      </w:r>
      <m:oMath>
        <m:r>
          <w:rPr>
            <w:rFonts w:ascii="Cambria Math" w:eastAsia="KaiTi" w:hAnsi="Cambria Math"/>
            <w:lang w:eastAsia="zh-CN"/>
          </w:rPr>
          <m:t>i</m:t>
        </m:r>
      </m:oMath>
      <w:r w:rsidRPr="00D0162F">
        <w:rPr>
          <w:rFonts w:eastAsia="KaiTi"/>
          <w:lang w:eastAsia="zh-CN"/>
        </w:rPr>
        <w:t xml:space="preserve"> successes and </w:t>
      </w:r>
      <m:oMath>
        <m:r>
          <w:rPr>
            <w:rFonts w:ascii="Cambria Math" w:eastAsia="KaiTi" w:hAnsi="Cambria Math"/>
            <w:lang w:eastAsia="zh-CN"/>
          </w:rPr>
          <m:t>j</m:t>
        </m:r>
      </m:oMath>
      <w:r w:rsidRPr="00D0162F">
        <w:rPr>
          <w:rFonts w:eastAsia="KaiTi"/>
          <w:lang w:eastAsia="zh-CN"/>
        </w:rPr>
        <w:t xml:space="preserve"> fails, where </w:t>
      </w:r>
      <m:oMath>
        <m:r>
          <w:rPr>
            <w:rFonts w:ascii="Cambria Math" w:eastAsia="KaiTi" w:hAnsi="Cambria Math"/>
            <w:lang w:eastAsia="zh-CN"/>
          </w:rPr>
          <m:t>i</m:t>
        </m:r>
        <m:r>
          <m:rPr>
            <m:sty m:val="p"/>
          </m:rPr>
          <w:rPr>
            <w:rFonts w:ascii="Cambria Math" w:eastAsia="KaiTi" w:hAnsi="Cambria Math"/>
            <w:lang w:eastAsia="zh-CN"/>
          </w:rPr>
          <m:t>,</m:t>
        </m:r>
        <m:r>
          <w:rPr>
            <w:rFonts w:ascii="Cambria Math" w:eastAsia="KaiTi" w:hAnsi="Cambria Math"/>
            <w:lang w:eastAsia="zh-CN"/>
          </w:rPr>
          <m:t>j</m:t>
        </m:r>
        <m:r>
          <m:rPr>
            <m:sty m:val="p"/>
          </m:rPr>
          <w:rPr>
            <w:rFonts w:ascii="Arial" w:eastAsia="KaiTi" w:hAnsi="Arial" w:cs="Arial"/>
            <w:lang w:eastAsia="zh-CN"/>
          </w:rPr>
          <m:t>≥</m:t>
        </m:r>
        <m:r>
          <m:rPr>
            <m:sty m:val="p"/>
          </m:rPr>
          <w:rPr>
            <w:rFonts w:ascii="Cambria Math" w:eastAsia="KaiTi" w:hAnsi="Cambria Math"/>
            <w:lang w:eastAsia="zh-CN"/>
          </w:rPr>
          <m:t>0</m:t>
        </m:r>
      </m:oMath>
      <w:r w:rsidRPr="00D0162F">
        <w:rPr>
          <w:rFonts w:eastAsia="KaiTi"/>
          <w:lang w:eastAsia="zh-CN"/>
        </w:rPr>
        <w:t>.</w:t>
      </w:r>
    </w:p>
    <w:p w14:paraId="5801FE99" w14:textId="77777777" w:rsidR="00A81E02" w:rsidRPr="00D0162F" w:rsidRDefault="00A81E02" w:rsidP="00AC39A3">
      <w:pPr>
        <w:pStyle w:val="TH"/>
        <w:rPr>
          <w:rFonts w:eastAsia="KaiTi"/>
          <w:lang w:eastAsia="zh-CN"/>
        </w:rPr>
      </w:pPr>
      <w:r w:rsidRPr="00D0162F">
        <w:rPr>
          <w:rFonts w:eastAsia="KaiTi"/>
          <w:noProof/>
          <w:lang w:eastAsia="zh-CN"/>
        </w:rPr>
        <w:drawing>
          <wp:inline distT="0" distB="0" distL="0" distR="0" wp14:anchorId="6CD97D4D" wp14:editId="6EA8DD25">
            <wp:extent cx="4804565" cy="2978210"/>
            <wp:effectExtent l="0" t="0" r="0"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824316" cy="2990453"/>
                    </a:xfrm>
                    <a:prstGeom prst="rect">
                      <a:avLst/>
                    </a:prstGeom>
                    <a:noFill/>
                  </pic:spPr>
                </pic:pic>
              </a:graphicData>
            </a:graphic>
          </wp:inline>
        </w:drawing>
      </w:r>
    </w:p>
    <w:p w14:paraId="5F910D1F" w14:textId="6E7149EF" w:rsidR="00A81E02" w:rsidRPr="00D0162F" w:rsidRDefault="00A81E02" w:rsidP="00AC39A3">
      <w:pPr>
        <w:pStyle w:val="TF"/>
      </w:pPr>
      <w:r w:rsidRPr="00D0162F">
        <w:t>Figure G.5.1-1: Visualization of early decision statistical testing process. In this example, the TE verdicts that the DUT passes the test after executing 15 iterations of test procedure loop. The results of these 15 iterations are “s”, “f”, “f”, “s”, “s”, “s”, “f”, “s”, “s”, “s”, “f”, “s”, “s” and “s” in order (“s” = “success” and “f” = “fail”)</w:t>
      </w:r>
    </w:p>
    <w:p w14:paraId="1447B3FB" w14:textId="77777777" w:rsidR="00AC39A3" w:rsidRPr="00D0162F" w:rsidRDefault="00AC39A3" w:rsidP="00A81E02"/>
    <w:p w14:paraId="5AB13A6C" w14:textId="5199CC84" w:rsidR="00A81E02" w:rsidRPr="00D0162F" w:rsidRDefault="00A81E02" w:rsidP="00A81E02">
      <w:r w:rsidRPr="00D0162F">
        <w:t>From Figure G.5.1-1 it’s straightforward to get following observations:</w:t>
      </w:r>
    </w:p>
    <w:p w14:paraId="5C1B2B1B" w14:textId="24DE6C27" w:rsidR="00A81E02" w:rsidRPr="00D0162F" w:rsidRDefault="00AC39A3" w:rsidP="00AC39A3">
      <w:pPr>
        <w:pStyle w:val="B1"/>
      </w:pPr>
      <w:r w:rsidRPr="00D0162F">
        <w:t>-</w:t>
      </w:r>
      <w:r w:rsidRPr="00D0162F">
        <w:tab/>
      </w:r>
      <w:r w:rsidR="00A81E02" w:rsidRPr="00D0162F">
        <w:t xml:space="preserve">The DUT is always in state </w:t>
      </w:r>
      <m:oMath>
        <m:d>
          <m:dPr>
            <m:ctrlPr>
              <w:rPr>
                <w:rFonts w:ascii="Cambria Math" w:hAnsi="Cambria Math"/>
              </w:rPr>
            </m:ctrlPr>
          </m:dPr>
          <m:e>
            <m:r>
              <m:rPr>
                <m:sty m:val="p"/>
              </m:rPr>
              <w:rPr>
                <w:rFonts w:ascii="Cambria Math" w:hAnsi="Cambria Math"/>
              </w:rPr>
              <m:t>0,0</m:t>
            </m:r>
          </m:e>
        </m:d>
      </m:oMath>
      <w:r w:rsidR="00A81E02" w:rsidRPr="00D0162F">
        <w:t xml:space="preserve"> at the beginning of statistical test since no iteration is executed at that moment.</w:t>
      </w:r>
    </w:p>
    <w:p w14:paraId="19519DE7" w14:textId="566F3923" w:rsidR="00A81E02" w:rsidRPr="00D0162F" w:rsidRDefault="00AC39A3" w:rsidP="00AC39A3">
      <w:pPr>
        <w:pStyle w:val="B1"/>
      </w:pPr>
      <w:r w:rsidRPr="00D0162F">
        <w:t>-</w:t>
      </w:r>
      <w:r w:rsidRPr="00D0162F">
        <w:tab/>
      </w:r>
      <w:r w:rsidR="00A81E02" w:rsidRPr="00D0162F">
        <w:t xml:space="preserve">Assume the DUT is in state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00A81E02" w:rsidRPr="00D0162F">
        <w:t xml:space="preserve"> after executing </w:t>
      </w:r>
      <m:oMath>
        <m:r>
          <w:rPr>
            <w:rFonts w:ascii="Cambria Math" w:hAnsi="Cambria Math"/>
          </w:rPr>
          <m:t>i</m:t>
        </m:r>
        <m:r>
          <m:rPr>
            <m:sty m:val="p"/>
          </m:rPr>
          <w:rPr>
            <w:rFonts w:ascii="Cambria Math" w:hAnsi="Cambria Math"/>
          </w:rPr>
          <m:t>+</m:t>
        </m:r>
        <m:r>
          <w:rPr>
            <w:rFonts w:ascii="Cambria Math" w:hAnsi="Cambria Math"/>
          </w:rPr>
          <m:t>j</m:t>
        </m:r>
      </m:oMath>
      <w:r w:rsidR="00A81E02" w:rsidRPr="00D0162F">
        <w:t xml:space="preserve"> iterations. Then,</w:t>
      </w:r>
    </w:p>
    <w:p w14:paraId="6B235A64" w14:textId="77777777" w:rsidR="00A81E02" w:rsidRPr="00D0162F" w:rsidRDefault="00A81E02" w:rsidP="00A81E02">
      <w:pPr>
        <w:pStyle w:val="B2"/>
      </w:pPr>
      <w:r w:rsidRPr="00D0162F">
        <w:t>-</w:t>
      </w:r>
      <w:r w:rsidRPr="00D0162F">
        <w:tab/>
        <w:t xml:space="preserve">if the </w:t>
      </w:r>
      <m:oMath>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oMath>
      <w:r w:rsidRPr="00D0162F">
        <w:t xml:space="preserve">-th iteration counts a success (with probability </w:t>
      </w:r>
      <m:oMath>
        <m:r>
          <m:rPr>
            <m:sty m:val="p"/>
          </m:rPr>
          <w:rPr>
            <w:rFonts w:ascii="Cambria Math" w:hAnsi="Cambria Math"/>
          </w:rPr>
          <m:t>1-</m:t>
        </m:r>
        <m:r>
          <w:rPr>
            <w:rFonts w:ascii="Cambria Math" w:hAnsi="Cambria Math"/>
          </w:rPr>
          <m:t>p</m:t>
        </m:r>
      </m:oMath>
      <w:r w:rsidRPr="00D0162F">
        <w:t xml:space="preserve">), the success count shall increase 1 and fail count shall remain unchanged after the </w:t>
      </w:r>
      <m:oMath>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oMath>
      <w:r w:rsidRPr="00D0162F">
        <w:t xml:space="preserve">-th iteration. As a result, the DUT will be in state </w:t>
      </w:r>
      <m:oMath>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oMath>
      <w:r w:rsidRPr="00D0162F">
        <w:t xml:space="preserve"> after the </w:t>
      </w:r>
      <m:oMath>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oMath>
      <w:r w:rsidRPr="00D0162F">
        <w:t xml:space="preserve">-th iteration. We call that the DUT moves from state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to state </w:t>
      </w:r>
      <m:oMath>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oMath>
      <w:r w:rsidRPr="00D0162F">
        <w:t xml:space="preserve">, depicted as moving right by one in the diagram. </w:t>
      </w:r>
    </w:p>
    <w:p w14:paraId="464FA65D" w14:textId="77777777" w:rsidR="00A81E02" w:rsidRPr="00D0162F" w:rsidRDefault="00A81E02" w:rsidP="00A81E02">
      <w:pPr>
        <w:pStyle w:val="B2"/>
      </w:pPr>
      <w:r w:rsidRPr="00D0162F">
        <w:t>-</w:t>
      </w:r>
      <w:r w:rsidRPr="00D0162F">
        <w:tab/>
        <w:t xml:space="preserve">if the </w:t>
      </w:r>
      <m:oMath>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oMath>
      <w:r w:rsidRPr="00D0162F">
        <w:t xml:space="preserve">-th iteration counts a fail (with probability </w:t>
      </w:r>
      <m:oMath>
        <m:r>
          <w:rPr>
            <w:rFonts w:ascii="Cambria Math" w:hAnsi="Cambria Math"/>
          </w:rPr>
          <m:t>p</m:t>
        </m:r>
      </m:oMath>
      <w:r w:rsidRPr="00D0162F">
        <w:t xml:space="preserve">), the success count remains unchanged and the fail count increases 1 after the </w:t>
      </w:r>
      <m:oMath>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oMath>
      <w:r w:rsidRPr="00D0162F">
        <w:t xml:space="preserve">-th iteration. Then the DUT will be in state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oMath>
      <w:r w:rsidRPr="00D0162F">
        <w:t xml:space="preserve"> after the </w:t>
      </w:r>
      <m:oMath>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oMath>
      <w:r w:rsidRPr="00D0162F">
        <w:t xml:space="preserve">-th iteration. We call that the DUT moves from state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to state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oMath>
      <w:r w:rsidRPr="00D0162F">
        <w:t>, depicted as moving up by one in the diagram.</w:t>
      </w:r>
    </w:p>
    <w:p w14:paraId="78AE1752" w14:textId="73A1CA46" w:rsidR="00A81E02" w:rsidRPr="00D0162F" w:rsidRDefault="00AC39A3" w:rsidP="00AC39A3">
      <w:pPr>
        <w:pStyle w:val="B1"/>
      </w:pPr>
      <w:r w:rsidRPr="00D0162F">
        <w:t>-</w:t>
      </w:r>
      <w:r w:rsidRPr="00D0162F">
        <w:tab/>
      </w:r>
      <w:r w:rsidR="00A81E02" w:rsidRPr="00D0162F">
        <w:t>The TE shall evaluate whether pass criteria or fail criteria is satisfied every time the DUT has executed a new iteration, i.e. the DUT moves to a new state. Specifically speaking,</w:t>
      </w:r>
    </w:p>
    <w:p w14:paraId="49C1A750" w14:textId="77777777" w:rsidR="00A81E02" w:rsidRPr="00D0162F" w:rsidRDefault="00A81E02" w:rsidP="00A81E02">
      <w:pPr>
        <w:pStyle w:val="B2"/>
      </w:pPr>
      <w:r w:rsidRPr="00D0162F">
        <w:t>-</w:t>
      </w:r>
      <w:r w:rsidRPr="00D0162F">
        <w:tab/>
        <w:t xml:space="preserve">If pass criterion is satisfied when DUT is in state </w:t>
      </w:r>
      <m:oMath>
        <m:d>
          <m:dPr>
            <m:begChr m:val="（"/>
            <m:endChr m:val="）"/>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the TE makes the decision that the DUT passes the test. Correspondingly, state </w:t>
      </w:r>
      <m:oMath>
        <m:d>
          <m:dPr>
            <m:begChr m:val="（"/>
            <m:endChr m:val="）"/>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is referred as a passing state (depicted as green points in Figure G.5.1-1);</w:t>
      </w:r>
    </w:p>
    <w:p w14:paraId="253C9217" w14:textId="77777777" w:rsidR="00A81E02" w:rsidRPr="00D0162F" w:rsidRDefault="00A81E02" w:rsidP="00A81E02">
      <w:pPr>
        <w:pStyle w:val="B2"/>
      </w:pPr>
      <w:r w:rsidRPr="00D0162F">
        <w:t>-</w:t>
      </w:r>
      <w:r w:rsidRPr="00D0162F">
        <w:tab/>
        <w:t xml:space="preserve">If fail criterion is satisfied when DUT is in state </w:t>
      </w:r>
      <m:oMath>
        <m:d>
          <m:dPr>
            <m:begChr m:val="（"/>
            <m:endChr m:val="）"/>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the TE makes the decision that the DUT fails the test. Correspondingly, state </w:t>
      </w:r>
      <m:oMath>
        <m:d>
          <m:dPr>
            <m:begChr m:val="（"/>
            <m:endChr m:val="）"/>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is referred as a failure state (depicted as red points in Figure G.5.1-1).</w:t>
      </w:r>
    </w:p>
    <w:p w14:paraId="1FBD30A8" w14:textId="77777777" w:rsidR="00A81E02" w:rsidRPr="00D0162F" w:rsidRDefault="00A81E02" w:rsidP="00A81E02">
      <w:pPr>
        <w:pStyle w:val="B2"/>
      </w:pPr>
      <w:r w:rsidRPr="00D0162F">
        <w:t>-</w:t>
      </w:r>
      <w:r w:rsidRPr="00D0162F">
        <w:tab/>
        <w:t xml:space="preserve">If neither pass criterion nor fail criterion is satisfied when DUT is in state </w:t>
      </w:r>
      <m:oMath>
        <m:d>
          <m:dPr>
            <m:begChr m:val="（"/>
            <m:endChr m:val="）"/>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the TE makes no decision and continues the test. Correspondingly, state </w:t>
      </w:r>
      <m:oMath>
        <m:d>
          <m:dPr>
            <m:begChr m:val="（"/>
            <m:endChr m:val="）"/>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is referred as a non-decidable state (depicted as hollow points in Figure G.5.1-1).</w:t>
      </w:r>
    </w:p>
    <w:p w14:paraId="38006EA1" w14:textId="77777777" w:rsidR="00A81E02" w:rsidRPr="00D0162F" w:rsidRDefault="00A81E02" w:rsidP="00A81E02">
      <w:r w:rsidRPr="00D0162F">
        <w:t xml:space="preserve">In this way, the statistical testing is represented as a process in which the DUT starts from state </w:t>
      </w:r>
      <m:oMath>
        <m:d>
          <m:dPr>
            <m:ctrlPr>
              <w:rPr>
                <w:rFonts w:ascii="Cambria Math" w:hAnsi="Cambria Math"/>
              </w:rPr>
            </m:ctrlPr>
          </m:dPr>
          <m:e>
            <m:r>
              <m:rPr>
                <m:sty m:val="p"/>
              </m:rPr>
              <w:rPr>
                <w:rFonts w:ascii="Cambria Math" w:hAnsi="Cambria Math"/>
              </w:rPr>
              <m:t>0,0</m:t>
            </m:r>
          </m:e>
        </m:d>
      </m:oMath>
      <w:r w:rsidRPr="00D0162F">
        <w:t>, moves along certain path in the diagram, and finally stops in certain passing state or failure state.</w:t>
      </w:r>
    </w:p>
    <w:p w14:paraId="03A0E8EA" w14:textId="77777777" w:rsidR="00A81E02" w:rsidRPr="00D0162F" w:rsidRDefault="00A81E02" w:rsidP="00A81E02">
      <w:r w:rsidRPr="00D0162F">
        <w:t>Obviously, there must be a close relationship between the pass/fail states and the pass/fail limits used for the test. The following two conclusions precisely describes the mapping between pass/fail limits and pass/fail states.</w:t>
      </w:r>
    </w:p>
    <w:p w14:paraId="4F1404FD" w14:textId="77777777" w:rsidR="00A81E02" w:rsidRPr="00D0162F" w:rsidRDefault="00A81E02" w:rsidP="00A81E02">
      <w:r w:rsidRPr="00D0162F">
        <w:rPr>
          <w:b/>
        </w:rPr>
        <w:t>Conclusion 1:</w:t>
      </w:r>
      <w:r w:rsidRPr="00D0162F">
        <w:t xml:space="preserve"> The DUT is decided to pass the test if and only if the DUT moves from state </w:t>
      </w:r>
      <m:oMath>
        <m:d>
          <m:dPr>
            <m:begChr m:val="（"/>
            <m:endChr m:val="）"/>
            <m:ctrlPr>
              <w:rPr>
                <w:rFonts w:ascii="Cambria Math" w:hAnsi="Cambria Math"/>
              </w:rPr>
            </m:ctrlPr>
          </m:dPr>
          <m:e>
            <m:r>
              <m:rPr>
                <m:sty m:val="p"/>
              </m:rPr>
              <w:rPr>
                <w:rFonts w:ascii="Cambria Math" w:hAnsi="Cambria Math"/>
              </w:rPr>
              <m:t>0,0</m:t>
            </m:r>
          </m:e>
        </m:d>
      </m:oMath>
      <w:r w:rsidRPr="00D0162F">
        <w:t xml:space="preserve"> to a state belongs to passing state set </w:t>
      </w:r>
      <m:oMath>
        <m:r>
          <m:rPr>
            <m:scr m:val="script"/>
            <m:sty m:val="p"/>
          </m:rPr>
          <w:rPr>
            <w:rFonts w:ascii="Cambria Math" w:hAnsi="Cambria Math"/>
          </w:rPr>
          <m:t>P=</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r>
                      <m:rPr>
                        <m:sty m:val="p"/>
                      </m:rPr>
                      <w:rPr>
                        <w:rFonts w:ascii="Cambria Math" w:hAnsi="Cambria Math"/>
                      </w:rPr>
                      <m:t>+1</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i</m:t>
                </m:r>
              </m:e>
            </m:d>
            <m:r>
              <m:rPr>
                <m:sty m:val="p"/>
              </m:rPr>
              <w:rPr>
                <w:rFonts w:ascii="Cambria Math" w:hAnsi="Cambria Math"/>
              </w:rPr>
              <m:t xml:space="preserve">: </m:t>
            </m:r>
            <m:r>
              <w:rPr>
                <w:rFonts w:ascii="Cambria Math" w:hAnsi="Cambria Math"/>
              </w:rPr>
              <m:t>i</m:t>
            </m:r>
            <m:r>
              <m:rPr>
                <m:sty m:val="p"/>
              </m:rPr>
              <w:rPr>
                <w:rFonts w:ascii="Cambria Math" w:hAnsi="Cambria Math"/>
              </w:rPr>
              <m:t>=0,1,2,⋯</m:t>
            </m:r>
          </m:e>
        </m:d>
      </m:oMath>
      <w:r w:rsidRPr="00D0162F">
        <w:t>.</w:t>
      </w:r>
    </w:p>
    <w:p w14:paraId="4E104FA7" w14:textId="77777777" w:rsidR="00A81E02" w:rsidRPr="00D0162F" w:rsidRDefault="00A81E02" w:rsidP="00A81E02">
      <w:r w:rsidRPr="00D0162F">
        <w:rPr>
          <w:b/>
        </w:rPr>
        <w:t>Proof</w:t>
      </w:r>
      <w:r w:rsidRPr="00D0162F">
        <w:t>: We prove sufficiency first, and then necessity.</w:t>
      </w:r>
    </w:p>
    <w:p w14:paraId="62CC892A" w14:textId="76FFD0AF" w:rsidR="00A81E02" w:rsidRPr="00D0162F" w:rsidRDefault="00AC39A3" w:rsidP="00AC39A3">
      <w:pPr>
        <w:pStyle w:val="B1"/>
      </w:pPr>
      <w:r w:rsidRPr="00D0162F">
        <w:rPr>
          <w:b/>
        </w:rPr>
        <w:t>-</w:t>
      </w:r>
      <w:r w:rsidRPr="00D0162F">
        <w:rPr>
          <w:b/>
        </w:rPr>
        <w:tab/>
      </w:r>
      <w:r w:rsidR="00A81E02" w:rsidRPr="00D0162F">
        <w:rPr>
          <w:b/>
        </w:rPr>
        <w:t>Sufficiency</w:t>
      </w:r>
      <w:r w:rsidR="00A81E02" w:rsidRPr="00D0162F">
        <w:t xml:space="preserve">: If the DUT is in stat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r>
                  <m:rPr>
                    <m:sty m:val="p"/>
                  </m:rPr>
                  <w:rPr>
                    <w:rFonts w:ascii="Cambria Math" w:hAnsi="Cambria Math"/>
                  </w:rPr>
                  <m:t>+1</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i</m:t>
            </m:r>
          </m:e>
        </m:d>
      </m:oMath>
      <w:r w:rsidR="00A81E02" w:rsidRPr="00D0162F">
        <w:t xml:space="preserve">, it means that the DUT has executed </w:t>
      </w:r>
      <m:oMath>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r>
              <m:rPr>
                <m:sty m:val="p"/>
              </m:rPr>
              <w:rPr>
                <w:rFonts w:ascii="Cambria Math" w:hAnsi="Cambria Math"/>
              </w:rPr>
              <m:t>+1</m:t>
            </m:r>
          </m:sub>
        </m:sSub>
      </m:oMath>
      <w:r w:rsidR="00A81E02" w:rsidRPr="00D0162F">
        <w:t xml:space="preserve"> iterations which includes </w:t>
      </w:r>
      <m:oMath>
        <m:r>
          <w:rPr>
            <w:rFonts w:ascii="Cambria Math" w:hAnsi="Cambria Math"/>
          </w:rPr>
          <m:t>i</m:t>
        </m:r>
      </m:oMath>
      <w:r w:rsidR="00A81E02" w:rsidRPr="00D0162F">
        <w:t xml:space="preserve"> success and </w:t>
      </w:r>
      <m:oMath>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r>
              <m:rPr>
                <m:sty m:val="p"/>
              </m:rPr>
              <w:rPr>
                <w:rFonts w:ascii="Cambria Math" w:hAnsi="Cambria Math"/>
              </w:rPr>
              <m:t>+1</m:t>
            </m:r>
          </m:sub>
        </m:sSub>
        <m:r>
          <m:rPr>
            <m:sty m:val="p"/>
          </m:rPr>
          <w:rPr>
            <w:rFonts w:ascii="Cambria Math" w:hAnsi="Cambria Math"/>
          </w:rPr>
          <m:t>-</m:t>
        </m:r>
        <m:r>
          <w:rPr>
            <w:rFonts w:ascii="Cambria Math" w:hAnsi="Cambria Math"/>
          </w:rPr>
          <m:t>i</m:t>
        </m:r>
      </m:oMath>
      <w:r w:rsidR="00A81E02" w:rsidRPr="00D0162F">
        <w:t xml:space="preserve"> fails. Clearly, the TE can only get the i+1-th fail as early as the </w:t>
      </w:r>
      <m:oMath>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r>
              <m:rPr>
                <m:sty m:val="p"/>
              </m:rPr>
              <w:rPr>
                <w:rFonts w:ascii="Cambria Math" w:hAnsi="Cambria Math"/>
              </w:rPr>
              <m:t>+1</m:t>
            </m:r>
          </m:sub>
        </m:sSub>
        <m:r>
          <m:rPr>
            <m:sty m:val="p"/>
          </m:rPr>
          <w:rPr>
            <w:rFonts w:ascii="Cambria Math" w:hAnsi="Cambria Math"/>
          </w:rPr>
          <m:t>+1</m:t>
        </m:r>
      </m:oMath>
      <w:r w:rsidR="00A81E02" w:rsidRPr="00D0162F">
        <w:t xml:space="preserve">-th iteration, then we have </w:t>
      </w:r>
      <m:oMath>
        <m:sSub>
          <m:sSubPr>
            <m:ctrlPr>
              <w:rPr>
                <w:rFonts w:ascii="Cambria Math" w:hAnsi="Cambria Math"/>
              </w:rPr>
            </m:ctrlPr>
          </m:sSubPr>
          <m:e>
            <m:r>
              <w:rPr>
                <w:rFonts w:ascii="Cambria Math" w:hAnsi="Cambria Math"/>
              </w:rPr>
              <m:t>e</m:t>
            </m:r>
          </m:e>
          <m:sub>
            <m:r>
              <w:rPr>
                <w:rFonts w:ascii="Cambria Math" w:hAnsi="Cambria Math"/>
              </w:rPr>
              <m:t>i</m:t>
            </m:r>
            <m:r>
              <m:rPr>
                <m:sty m:val="p"/>
              </m:rPr>
              <w:rPr>
                <w:rFonts w:ascii="Cambria Math" w:hAnsi="Cambria Math"/>
              </w:rPr>
              <m:t>+1</m:t>
            </m:r>
          </m:sub>
        </m:sSub>
        <m:r>
          <m:rPr>
            <m:sty m:val="p"/>
          </m:rPr>
          <w:rPr>
            <w:rFonts w:ascii="Cambria Math" w:hAnsi="Cambria Math"/>
          </w:rPr>
          <m:t>&gt;</m:t>
        </m:r>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r>
              <m:rPr>
                <m:sty m:val="p"/>
              </m:rPr>
              <w:rPr>
                <w:rFonts w:ascii="Cambria Math" w:hAnsi="Cambria Math"/>
              </w:rPr>
              <m:t>+1</m:t>
            </m:r>
          </m:sub>
        </m:sSub>
      </m:oMath>
      <w:r w:rsidR="00A81E02" w:rsidRPr="00D0162F">
        <w:t>. This is just the pass criterion when the TE collecting the i+1-th fail.</w:t>
      </w:r>
    </w:p>
    <w:p w14:paraId="5BB705BE" w14:textId="56D4CD6E" w:rsidR="00A81E02" w:rsidRPr="00D0162F" w:rsidRDefault="00AC39A3" w:rsidP="00AC39A3">
      <w:pPr>
        <w:pStyle w:val="B1"/>
      </w:pPr>
      <w:r w:rsidRPr="00D0162F">
        <w:rPr>
          <w:b/>
        </w:rPr>
        <w:t>-</w:t>
      </w:r>
      <w:r w:rsidRPr="00D0162F">
        <w:rPr>
          <w:b/>
        </w:rPr>
        <w:tab/>
      </w:r>
      <w:r w:rsidR="00A81E02" w:rsidRPr="00D0162F">
        <w:rPr>
          <w:b/>
        </w:rPr>
        <w:t>Necessity</w:t>
      </w:r>
      <w:r w:rsidR="00A81E02" w:rsidRPr="00D0162F">
        <w:t>: If the TE verdicts the DUT to pass when it collects the i+1-th fail, following inequations must have been satisfied according to the pass criterion:</w:t>
      </w:r>
    </w:p>
    <w:p w14:paraId="17644309" w14:textId="77777777" w:rsidR="00A81E02" w:rsidRPr="00D0162F" w:rsidRDefault="00000000" w:rsidP="00A81E02">
      <m:oMathPara>
        <m:oMath>
          <m:sSub>
            <m:sSubPr>
              <m:ctrlPr>
                <w:rPr>
                  <w:rFonts w:ascii="Cambria Math" w:hAnsi="Cambria Math"/>
                </w:rPr>
              </m:ctrlPr>
            </m:sSubPr>
            <m:e>
              <m:r>
                <w:rPr>
                  <w:rFonts w:ascii="Cambria Math" w:hAnsi="Cambria Math"/>
                </w:rPr>
                <m:t>e</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e</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i</m:t>
              </m:r>
              <m:r>
                <m:rPr>
                  <m:sty m:val="p"/>
                </m:rPr>
                <w:rPr>
                  <w:rFonts w:ascii="Cambria Math" w:hAnsi="Cambria Math"/>
                </w:rPr>
                <m:t>+1</m:t>
              </m:r>
            </m:sub>
          </m:sSub>
          <m:r>
            <m:rPr>
              <m:sty m:val="p"/>
            </m:rPr>
            <w:rPr>
              <w:rFonts w:ascii="Cambria Math" w:hAnsi="Cambria Math"/>
            </w:rPr>
            <m:t>&gt;</m:t>
          </m:r>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r>
                <m:rPr>
                  <m:sty m:val="p"/>
                </m:rPr>
                <w:rPr>
                  <w:rFonts w:ascii="Cambria Math" w:hAnsi="Cambria Math"/>
                </w:rPr>
                <m:t>+1</m:t>
              </m:r>
            </m:sub>
          </m:sSub>
          <m:r>
            <m:rPr>
              <m:sty m:val="p"/>
            </m:rPr>
            <w:rPr>
              <w:rFonts w:ascii="Cambria Math" w:hAnsi="Cambria Math"/>
            </w:rPr>
            <m:t>.</m:t>
          </m:r>
        </m:oMath>
      </m:oMathPara>
    </w:p>
    <w:p w14:paraId="7C6C7127" w14:textId="77777777" w:rsidR="00A81E02" w:rsidRPr="00D0162F" w:rsidRDefault="00A81E02" w:rsidP="00A81E02">
      <w:pPr>
        <w:pStyle w:val="B1"/>
        <w:ind w:left="644" w:firstLine="0"/>
      </w:pPr>
      <w:r w:rsidRPr="00D0162F">
        <w:t xml:space="preserve">The DUT is in state </w:t>
      </w:r>
      <m:oMath>
        <m:d>
          <m:dPr>
            <m:ctrlPr>
              <w:rPr>
                <w:rFonts w:ascii="Cambria Math" w:hAnsi="Cambria Math"/>
              </w:rPr>
            </m:ctrlPr>
          </m:dPr>
          <m:e>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 xml:space="preserve">, </m:t>
            </m:r>
            <m:r>
              <w:rPr>
                <w:rFonts w:ascii="Cambria Math" w:hAnsi="Cambria Math"/>
              </w:rPr>
              <m:t>i</m:t>
            </m:r>
          </m:e>
        </m:d>
      </m:oMath>
      <w:r w:rsidRPr="00D0162F">
        <w:t xml:space="preserve"> when the i-th fail happens in the </w:t>
      </w:r>
      <m:oMath>
        <m:sSub>
          <m:sSubPr>
            <m:ctrlPr>
              <w:rPr>
                <w:rFonts w:ascii="Cambria Math" w:hAnsi="Cambria Math"/>
              </w:rPr>
            </m:ctrlPr>
          </m:sSubPr>
          <m:e>
            <m:r>
              <w:rPr>
                <w:rFonts w:ascii="Cambria Math" w:hAnsi="Cambria Math"/>
              </w:rPr>
              <m:t>e</m:t>
            </m:r>
          </m:e>
          <m:sub>
            <m:r>
              <w:rPr>
                <w:rFonts w:ascii="Cambria Math" w:hAnsi="Cambria Math"/>
              </w:rPr>
              <m:t>i</m:t>
            </m:r>
          </m:sub>
        </m:sSub>
      </m:oMath>
      <w:r w:rsidRPr="00D0162F">
        <w:t xml:space="preserve">-th iteration. Then the next </w:t>
      </w:r>
      <m:oMath>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i</m:t>
            </m:r>
          </m:sub>
        </m:sSub>
      </m:oMath>
      <w:r w:rsidRPr="00D0162F">
        <w:t xml:space="preserve"> iterations after the </w:t>
      </w:r>
      <m:oMath>
        <m:sSub>
          <m:sSubPr>
            <m:ctrlPr>
              <w:rPr>
                <w:rFonts w:ascii="Cambria Math" w:hAnsi="Cambria Math"/>
              </w:rPr>
            </m:ctrlPr>
          </m:sSubPr>
          <m:e>
            <m:r>
              <w:rPr>
                <w:rFonts w:ascii="Cambria Math" w:hAnsi="Cambria Math"/>
              </w:rPr>
              <m:t>e</m:t>
            </m:r>
          </m:e>
          <m:sub>
            <m:r>
              <w:rPr>
                <w:rFonts w:ascii="Cambria Math" w:hAnsi="Cambria Math"/>
              </w:rPr>
              <m:t>i</m:t>
            </m:r>
          </m:sub>
        </m:sSub>
      </m:oMath>
      <w:r w:rsidRPr="00D0162F">
        <w:t xml:space="preserve">-th iteration must be counted as success since </w:t>
      </w:r>
      <m:oMath>
        <m:sSub>
          <m:sSubPr>
            <m:ctrlPr>
              <w:rPr>
                <w:rFonts w:ascii="Cambria Math" w:hAnsi="Cambria Math"/>
              </w:rPr>
            </m:ctrlPr>
          </m:sSubPr>
          <m:e>
            <m:r>
              <w:rPr>
                <w:rFonts w:ascii="Cambria Math" w:hAnsi="Cambria Math"/>
              </w:rPr>
              <m:t>e</m:t>
            </m:r>
          </m:e>
          <m:sub>
            <m:r>
              <w:rPr>
                <w:rFonts w:ascii="Cambria Math" w:hAnsi="Cambria Math"/>
              </w:rPr>
              <m:t>i</m:t>
            </m:r>
            <m:r>
              <m:rPr>
                <m:sty m:val="p"/>
              </m:rPr>
              <w:rPr>
                <w:rFonts w:ascii="Cambria Math" w:hAnsi="Cambria Math"/>
              </w:rPr>
              <m:t>+1</m:t>
            </m:r>
          </m:sub>
        </m:sSub>
        <m:r>
          <m:rPr>
            <m:sty m:val="p"/>
          </m:rPr>
          <w:rPr>
            <w:rFonts w:ascii="Cambria Math" w:hAnsi="Cambria Math"/>
          </w:rPr>
          <m:t>&gt;</m:t>
        </m:r>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r>
              <m:rPr>
                <m:sty m:val="p"/>
              </m:rPr>
              <w:rPr>
                <w:rFonts w:ascii="Cambria Math" w:hAnsi="Cambria Math"/>
              </w:rPr>
              <m:t>+1</m:t>
            </m:r>
          </m:sub>
        </m:sSub>
      </m:oMath>
      <w:r w:rsidRPr="00D0162F">
        <w:t xml:space="preserve">. Then the DUT will be in state </w:t>
      </w:r>
      <m:oMath>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r>
                  <m:rPr>
                    <m:sty m:val="p"/>
                  </m:rPr>
                  <w:rPr>
                    <w:rFonts w:ascii="Cambria Math" w:hAnsi="Cambria Math"/>
                  </w:rPr>
                  <m:t>+1</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i</m:t>
            </m:r>
          </m:e>
        </m:d>
      </m:oMath>
      <w:r w:rsidRPr="00D0162F">
        <w:t xml:space="preserve"> after executing these </w:t>
      </w:r>
      <m:oMath>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i</m:t>
            </m:r>
          </m:sub>
        </m:sSub>
      </m:oMath>
      <w:r w:rsidRPr="00D0162F">
        <w:t xml:space="preserve"> iterations.</w:t>
      </w:r>
    </w:p>
    <w:p w14:paraId="673DF0E8" w14:textId="77777777" w:rsidR="00A81E02" w:rsidRPr="00D0162F" w:rsidRDefault="00A81E02" w:rsidP="00A81E02">
      <w:r w:rsidRPr="00D0162F">
        <w:rPr>
          <w:b/>
        </w:rPr>
        <w:t>Conclusion 2</w:t>
      </w:r>
      <w:r w:rsidRPr="00D0162F">
        <w:t xml:space="preserve">: The DUT is decided to fail the test if and only if the DUT moves from state </w:t>
      </w:r>
      <m:oMath>
        <m:d>
          <m:dPr>
            <m:begChr m:val="（"/>
            <m:endChr m:val="）"/>
            <m:ctrlPr>
              <w:rPr>
                <w:rFonts w:ascii="Cambria Math" w:hAnsi="Cambria Math"/>
              </w:rPr>
            </m:ctrlPr>
          </m:dPr>
          <m:e>
            <m:r>
              <m:rPr>
                <m:sty m:val="p"/>
              </m:rPr>
              <w:rPr>
                <w:rFonts w:ascii="Cambria Math" w:hAnsi="Cambria Math"/>
              </w:rPr>
              <m:t>0,0</m:t>
            </m:r>
          </m:e>
        </m:d>
      </m:oMath>
      <w:r w:rsidRPr="00D0162F">
        <w:t xml:space="preserve"> to a state belongs to failure set </w:t>
      </w:r>
      <m:oMath>
        <m:r>
          <m:rPr>
            <m:scr m:val="script"/>
            <m:sty m:val="p"/>
          </m:rPr>
          <w:rPr>
            <w:rFonts w:ascii="Cambria Math" w:hAnsi="Cambria Math"/>
          </w:rPr>
          <m:t>F=</m:t>
        </m:r>
        <m:d>
          <m:dPr>
            <m:begChr m:val="{"/>
            <m:endChr m:val="}"/>
            <m:ctrlPr>
              <w:rPr>
                <w:rFonts w:ascii="Cambria Math" w:hAnsi="Cambria Math"/>
              </w:rPr>
            </m:ctrlPr>
          </m:dPr>
          <m:e>
            <m:d>
              <m:dPr>
                <m:ctrlPr>
                  <w:rPr>
                    <w:rFonts w:ascii="Cambria Math" w:hAnsi="Cambria Math"/>
                  </w:rPr>
                </m:ctrlPr>
              </m:dPr>
              <m:e>
                <m:r>
                  <w:rPr>
                    <w:rFonts w:ascii="Cambria Math" w:hAnsi="Cambria Math"/>
                  </w:rPr>
                  <m:t>j</m:t>
                </m:r>
                <m:r>
                  <m:rPr>
                    <m:sty m:val="p"/>
                  </m:rPr>
                  <w:rPr>
                    <w:rFonts w:ascii="Cambria Math" w:hAnsi="Cambria Math"/>
                  </w:rPr>
                  <m:t>,</m:t>
                </m:r>
                <m:r>
                  <w:rPr>
                    <w:rFonts w:ascii="Cambria Math" w:hAnsi="Cambria Math"/>
                  </w:rPr>
                  <m:t>i</m:t>
                </m:r>
                <m:r>
                  <m:rPr>
                    <m:sty m:val="p"/>
                  </m:rPr>
                  <w:rPr>
                    <w:rFonts w:ascii="Cambria Math" w:hAnsi="Cambria Math"/>
                  </w:rPr>
                  <m:t>+1</m:t>
                </m:r>
              </m:e>
            </m:d>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f</m:t>
                </m:r>
                <m:r>
                  <m:rPr>
                    <m:sty m:val="p"/>
                  </m:rPr>
                  <w:rPr>
                    <w:rFonts w:ascii="Cambria Math" w:hAnsi="Cambria Math"/>
                  </w:rPr>
                  <m:t>,</m:t>
                </m:r>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lt;</m:t>
            </m:r>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f</m:t>
                </m:r>
                <m:r>
                  <m:rPr>
                    <m:sty m:val="p"/>
                  </m:rPr>
                  <w:rPr>
                    <w:rFonts w:ascii="Cambria Math" w:hAnsi="Cambria Math"/>
                  </w:rPr>
                  <m:t>,</m:t>
                </m:r>
                <m:r>
                  <w:rPr>
                    <w:rFonts w:ascii="Cambria Math" w:hAnsi="Cambria Math"/>
                  </w:rPr>
                  <m:t>i</m:t>
                </m:r>
                <m:r>
                  <m:rPr>
                    <m:sty m:val="p"/>
                  </m:rPr>
                  <w:rPr>
                    <w:rFonts w:ascii="Cambria Math" w:hAnsi="Cambria Math"/>
                  </w:rPr>
                  <m:t>+1</m:t>
                </m:r>
              </m:sub>
            </m:sSub>
            <m:r>
              <m:rPr>
                <m:sty m:val="p"/>
              </m:rPr>
              <w:rPr>
                <w:rFonts w:ascii="Cambria Math" w:hAnsi="Cambria Math"/>
              </w:rPr>
              <m:t>-</m:t>
            </m:r>
            <m:d>
              <m:dPr>
                <m:ctrlPr>
                  <w:rPr>
                    <w:rFonts w:ascii="Cambria Math" w:hAnsi="Cambria Math"/>
                  </w:rPr>
                </m:ctrlPr>
              </m:dPr>
              <m:e>
                <m:r>
                  <w:rPr>
                    <w:rFonts w:ascii="Cambria Math" w:hAnsi="Cambria Math"/>
                  </w:rPr>
                  <m:t>i</m:t>
                </m:r>
                <m:r>
                  <m:rPr>
                    <m:sty m:val="p"/>
                  </m:rPr>
                  <w:rPr>
                    <w:rFonts w:ascii="Cambria Math" w:hAnsi="Cambria Math"/>
                  </w:rPr>
                  <m:t>+1</m:t>
                </m:r>
              </m:e>
            </m:d>
            <m:r>
              <m:rPr>
                <m:sty m:val="p"/>
              </m:rPr>
              <w:rPr>
                <w:rFonts w:ascii="Cambria Math" w:hAnsi="Cambria Math"/>
              </w:rPr>
              <m:t xml:space="preserve">, </m:t>
            </m:r>
            <m:r>
              <w:rPr>
                <w:rFonts w:ascii="Cambria Math" w:hAnsi="Cambria Math"/>
              </w:rPr>
              <m:t>i</m:t>
            </m:r>
            <m:r>
              <m:rPr>
                <m:sty m:val="p"/>
              </m:rPr>
              <w:rPr>
                <w:rFonts w:ascii="Cambria Math" w:hAnsi="Cambria Math"/>
              </w:rPr>
              <m:t>=0,1,2,⋯</m:t>
            </m:r>
          </m:e>
        </m:d>
      </m:oMath>
      <w:r w:rsidRPr="00D0162F">
        <w:t xml:space="preserve">, where </w:t>
      </w:r>
      <m:oMath>
        <m:sSub>
          <m:sSubPr>
            <m:ctrlPr>
              <w:rPr>
                <w:rFonts w:ascii="Cambria Math" w:hAnsi="Cambria Math"/>
              </w:rPr>
            </m:ctrlPr>
          </m:sSubPr>
          <m:e>
            <m:r>
              <w:rPr>
                <w:rFonts w:ascii="Cambria Math" w:hAnsi="Cambria Math"/>
              </w:rPr>
              <m:t>N</m:t>
            </m:r>
          </m:e>
          <m:sub>
            <m:r>
              <w:rPr>
                <w:rFonts w:ascii="Cambria Math" w:hAnsi="Cambria Math"/>
              </w:rPr>
              <m:t>f</m:t>
            </m:r>
            <m:r>
              <m:rPr>
                <m:sty m:val="p"/>
              </m:rPr>
              <w:rPr>
                <w:rFonts w:ascii="Cambria Math" w:hAnsi="Cambria Math"/>
              </w:rPr>
              <m:t>,0</m:t>
            </m:r>
          </m:sub>
        </m:sSub>
        <m:r>
          <m:rPr>
            <m:sty m:val="p"/>
          </m:rPr>
          <w:rPr>
            <w:rFonts w:ascii="Cambria Math" w:hAnsi="Cambria Math"/>
          </w:rPr>
          <m:t>≜-1</m:t>
        </m:r>
      </m:oMath>
      <w:r w:rsidRPr="00D0162F">
        <w:t xml:space="preserve"> for sake of simplify.</w:t>
      </w:r>
    </w:p>
    <w:p w14:paraId="4E4FEB57" w14:textId="77777777" w:rsidR="00A81E02" w:rsidRPr="00D0162F" w:rsidRDefault="00A81E02" w:rsidP="00A81E02">
      <w:r w:rsidRPr="00D0162F">
        <w:t xml:space="preserve">Proof of conclusion 2 is quite similar as the proof of conclusion 1 and is omitted here. Conclusion 1 and 2 have shown the equivalence between pass/fail limits and pass/fail state sets. As a result, the probability that the DUT pass the test for given error ratio </w:t>
      </w:r>
      <m:oMath>
        <m:r>
          <w:rPr>
            <w:rFonts w:ascii="Cambria Math" w:hAnsi="Cambria Math"/>
          </w:rPr>
          <m:t>p</m:t>
        </m:r>
      </m:oMath>
      <w:r w:rsidRPr="00D0162F">
        <w:t xml:space="preserve">, passing state set </w:t>
      </w:r>
      <m:oMath>
        <m:r>
          <m:rPr>
            <m:scr m:val="script"/>
            <m:sty m:val="p"/>
          </m:rPr>
          <w:rPr>
            <w:rFonts w:ascii="Cambria Math" w:hAnsi="Cambria Math"/>
          </w:rPr>
          <m:t>P</m:t>
        </m:r>
      </m:oMath>
      <w:r w:rsidRPr="00D0162F">
        <w:t xml:space="preserve"> and failure state set </w:t>
      </w:r>
      <m:oMath>
        <m:r>
          <m:rPr>
            <m:scr m:val="script"/>
            <m:sty m:val="p"/>
          </m:rPr>
          <w:rPr>
            <w:rFonts w:ascii="Cambria Math" w:hAnsi="Cambria Math"/>
          </w:rPr>
          <m:t>F</m:t>
        </m:r>
      </m:oMath>
      <w:r w:rsidRPr="00D0162F">
        <w:t xml:space="preserve">, denoted as </w:t>
      </w:r>
      <m:oMath>
        <m:sSub>
          <m:sSubPr>
            <m:ctrlPr>
              <w:rPr>
                <w:rFonts w:ascii="Cambria Math" w:hAnsi="Cambria Math"/>
              </w:rPr>
            </m:ctrlPr>
          </m:sSubPr>
          <m:e>
            <m:r>
              <m:rPr>
                <m:scr m:val="double-struck"/>
                <m:sty m:val="p"/>
              </m:rPr>
              <w:rPr>
                <w:rFonts w:ascii="Cambria Math" w:hAnsi="Cambria Math"/>
              </w:rPr>
              <m:t>P</m:t>
            </m:r>
          </m:e>
          <m:sub>
            <m:r>
              <w:rPr>
                <w:rFonts w:ascii="Cambria Math" w:hAnsi="Cambria Math"/>
              </w:rPr>
              <m:t>p</m:t>
            </m:r>
          </m:sub>
        </m:sSub>
        <m:d>
          <m:dPr>
            <m:ctrlPr>
              <w:rPr>
                <w:rFonts w:ascii="Cambria Math" w:hAnsi="Cambria Math"/>
              </w:rPr>
            </m:ctrlPr>
          </m:dPr>
          <m:e>
            <m:r>
              <m:rPr>
                <m:scr m:val="script"/>
                <m:sty m:val="p"/>
              </m:rPr>
              <w:rPr>
                <w:rFonts w:ascii="Cambria Math" w:hAnsi="Cambria Math"/>
              </w:rPr>
              <m:t>P,F</m:t>
            </m:r>
          </m:e>
        </m:d>
      </m:oMath>
      <w:r w:rsidRPr="00D0162F">
        <w:t>, is given by</w:t>
      </w:r>
    </w:p>
    <w:p w14:paraId="6B045A7F" w14:textId="77777777" w:rsidR="00A81E02" w:rsidRPr="00D0162F" w:rsidRDefault="00000000" w:rsidP="00A81E02">
      <m:oMathPara>
        <m:oMath>
          <m:sSub>
            <m:sSubPr>
              <m:ctrlPr>
                <w:rPr>
                  <w:rFonts w:ascii="Cambria Math" w:hAnsi="Cambria Math"/>
                </w:rPr>
              </m:ctrlPr>
            </m:sSubPr>
            <m:e>
              <m:r>
                <m:rPr>
                  <m:scr m:val="double-struck"/>
                  <m:sty m:val="p"/>
                </m:rPr>
                <w:rPr>
                  <w:rFonts w:ascii="Cambria Math" w:hAnsi="Cambria Math"/>
                </w:rPr>
                <m:t>P</m:t>
              </m:r>
            </m:e>
            <m:sub>
              <m:r>
                <w:rPr>
                  <w:rFonts w:ascii="Cambria Math" w:hAnsi="Cambria Math"/>
                </w:rPr>
                <m:t>p</m:t>
              </m:r>
            </m:sub>
          </m:sSub>
          <m:d>
            <m:dPr>
              <m:ctrlPr>
                <w:rPr>
                  <w:rFonts w:ascii="Cambria Math" w:hAnsi="Cambria Math"/>
                </w:rPr>
              </m:ctrlPr>
            </m:dPr>
            <m:e>
              <m:r>
                <m:rPr>
                  <m:scr m:val="script"/>
                  <m:sty m:val="p"/>
                </m:rPr>
                <w:rPr>
                  <w:rFonts w:ascii="Cambria Math" w:hAnsi="Cambria Math"/>
                </w:rPr>
                <m:t>P,F</m:t>
              </m:r>
            </m:e>
          </m:d>
          <m:r>
            <m:rPr>
              <m:sty m:val="p"/>
            </m:rPr>
            <w:rPr>
              <w:rFonts w:ascii="Cambria Math" w:hAnsi="Cambria Math"/>
            </w:rPr>
            <m:t>=</m:t>
          </m:r>
          <m:r>
            <m:rPr>
              <m:nor/>
            </m:rPr>
            <m:t>Prob</m:t>
          </m:r>
          <m:d>
            <m:dPr>
              <m:begChr m:val="{"/>
              <m:endChr m:val="}"/>
              <m:ctrlPr>
                <w:rPr>
                  <w:rFonts w:ascii="Cambria Math" w:hAnsi="Cambria Math"/>
                </w:rPr>
              </m:ctrlPr>
            </m:dPr>
            <m:e>
              <m:r>
                <m:rPr>
                  <m:nor/>
                </m:rPr>
                <m:t>DUT moves from state</m:t>
              </m:r>
              <m:d>
                <m:dPr>
                  <m:ctrlPr>
                    <w:rPr>
                      <w:rFonts w:ascii="Cambria Math" w:hAnsi="Cambria Math"/>
                    </w:rPr>
                  </m:ctrlPr>
                </m:dPr>
                <m:e>
                  <m:r>
                    <m:rPr>
                      <m:sty m:val="p"/>
                    </m:rPr>
                    <w:rPr>
                      <w:rFonts w:ascii="Cambria Math" w:hAnsi="Cambria Math"/>
                    </w:rPr>
                    <m:t>0,0</m:t>
                  </m:r>
                </m:e>
              </m:d>
              <m:r>
                <m:rPr>
                  <m:sty m:val="p"/>
                </m:rPr>
                <w:rPr>
                  <w:rFonts w:ascii="Cambria Math" w:hAnsi="Cambria Math"/>
                </w:rPr>
                <m:t xml:space="preserve"> </m:t>
              </m:r>
              <m:r>
                <m:rPr>
                  <m:nor/>
                </m:rPr>
                <m:t xml:space="preserve">to state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 xml:space="preserve"> </m:t>
              </m:r>
              <m:r>
                <m:rPr>
                  <m:nor/>
                </m:rPr>
                <m:t xml:space="preserve">which belongs to </m:t>
              </m:r>
              <m:r>
                <m:rPr>
                  <m:scr m:val="script"/>
                  <m:sty m:val="p"/>
                </m:rPr>
                <w:rPr>
                  <w:rFonts w:ascii="Cambria Math" w:hAnsi="Cambria Math"/>
                </w:rPr>
                <m:t>P</m:t>
              </m:r>
            </m:e>
          </m:d>
          <m:r>
            <m:rPr>
              <m:sty m:val="p"/>
            </m:rPr>
            <w:rPr>
              <w:rFonts w:ascii="Cambria Math" w:hAnsi="Cambria Math"/>
            </w:rPr>
            <m:t>.</m:t>
          </m:r>
        </m:oMath>
      </m:oMathPara>
    </w:p>
    <w:p w14:paraId="21109793" w14:textId="77777777" w:rsidR="00A81E02" w:rsidRPr="00D0162F" w:rsidRDefault="00A81E02" w:rsidP="00A81E02">
      <w:r w:rsidRPr="00D0162F">
        <w:t xml:space="preserve">Furthermore, it’s easy to prove that any path from </w:t>
      </w:r>
      <m:oMath>
        <m:r>
          <m:rPr>
            <m:nor/>
          </m:rPr>
          <m:t>state</m:t>
        </m:r>
        <m:d>
          <m:dPr>
            <m:ctrlPr>
              <w:rPr>
                <w:rFonts w:ascii="Cambria Math" w:hAnsi="Cambria Math"/>
              </w:rPr>
            </m:ctrlPr>
          </m:dPr>
          <m:e>
            <m:r>
              <m:rPr>
                <m:sty m:val="p"/>
              </m:rPr>
              <w:rPr>
                <w:rFonts w:ascii="Cambria Math" w:hAnsi="Cambria Math"/>
              </w:rPr>
              <m:t>0,0</m:t>
            </m:r>
          </m:e>
        </m:d>
      </m:oMath>
      <w:r w:rsidRPr="00D0162F">
        <w:t xml:space="preserve"> to passing state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won’t pass through any passing state or failure state except the ending state. This is because if the path contains a passing state or failure state </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i</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j</m:t>
                </m:r>
              </m:e>
              <m:sup>
                <m:r>
                  <m:rPr>
                    <m:sty m:val="p"/>
                  </m:rPr>
                  <w:rPr>
                    <w:rFonts w:ascii="Cambria Math" w:hAnsi="Cambria Math"/>
                  </w:rPr>
                  <m:t>'</m:t>
                </m:r>
              </m:sup>
            </m:sSup>
          </m:e>
        </m:d>
      </m:oMath>
      <w:r w:rsidRPr="00D0162F">
        <w:t xml:space="preserve"> which is not the ending state, the test will be terminated immediately when the DUT is in state </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i</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j</m:t>
                </m:r>
              </m:e>
              <m:sup>
                <m:r>
                  <m:rPr>
                    <m:sty m:val="p"/>
                  </m:rPr>
                  <w:rPr>
                    <w:rFonts w:ascii="Cambria Math" w:hAnsi="Cambria Math"/>
                  </w:rPr>
                  <m:t>'</m:t>
                </m:r>
              </m:sup>
            </m:sSup>
          </m:e>
        </m:d>
      </m:oMath>
      <w:r w:rsidRPr="00D0162F">
        <w:t xml:space="preserve">. Then </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i</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j</m:t>
                </m:r>
              </m:e>
              <m:sup>
                <m:r>
                  <m:rPr>
                    <m:sty m:val="p"/>
                  </m:rPr>
                  <w:rPr>
                    <w:rFonts w:ascii="Cambria Math" w:hAnsi="Cambria Math"/>
                  </w:rPr>
                  <m:t>'</m:t>
                </m:r>
              </m:sup>
            </m:sSup>
          </m:e>
        </m:d>
      </m:oMath>
      <w:r w:rsidRPr="00D0162F">
        <w:t xml:space="preserve"> shall be the ending state, i.e. </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i</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j</m:t>
                </m:r>
              </m:e>
              <m:sup>
                <m:r>
                  <m:rPr>
                    <m:sty m:val="p"/>
                  </m:rPr>
                  <w:rPr>
                    <w:rFonts w:ascii="Cambria Math" w:hAnsi="Cambria Math"/>
                  </w:rPr>
                  <m:t>'</m:t>
                </m:r>
              </m:sup>
            </m:sSup>
          </m:e>
        </m:d>
        <m:r>
          <m:rPr>
            <m:sty m:val="p"/>
          </m:rPr>
          <w:rPr>
            <w:rFonts w:ascii="Cambria Math" w:hAnsi="Cambria Math"/>
          </w:rPr>
          <m:t>=</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This contradicts the assumption that state </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i</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j</m:t>
                </m:r>
              </m:e>
              <m:sup>
                <m:r>
                  <m:rPr>
                    <m:sty m:val="p"/>
                  </m:rPr>
                  <w:rPr>
                    <w:rFonts w:ascii="Cambria Math" w:hAnsi="Cambria Math"/>
                  </w:rPr>
                  <m:t>'</m:t>
                </m:r>
              </m:sup>
            </m:sSup>
          </m:e>
        </m:d>
      </m:oMath>
      <w:r w:rsidRPr="00D0162F">
        <w:t xml:space="preserve"> is not the ending state. This also means that two events “DUT moves from state </w:t>
      </w:r>
      <m:oMath>
        <m:r>
          <m:rPr>
            <m:sty m:val="p"/>
          </m:rPr>
          <w:rPr>
            <w:rFonts w:ascii="Cambria Math" w:hAnsi="Cambria Math"/>
          </w:rPr>
          <m:t>(0,0)</m:t>
        </m:r>
      </m:oMath>
      <w:r w:rsidRPr="00D0162F">
        <w:t xml:space="preserve"> to passing state </w:t>
      </w:r>
      <m:oMath>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sidRPr="00D0162F">
        <w:t xml:space="preserve">” and “DUT moves from state </w:t>
      </w:r>
      <m:oMath>
        <m:r>
          <m:rPr>
            <m:sty m:val="p"/>
          </m:rPr>
          <w:rPr>
            <w:rFonts w:ascii="Cambria Math" w:hAnsi="Cambria Math"/>
          </w:rPr>
          <m:t>(0,0)</m:t>
        </m:r>
      </m:oMath>
      <w:r w:rsidRPr="00D0162F">
        <w:t xml:space="preserve"> to passing state </w:t>
      </w:r>
      <m:oMath>
        <m:r>
          <m:rPr>
            <m:sty m:val="p"/>
          </m:rPr>
          <w:rPr>
            <w:rFonts w:ascii="Cambria Math" w:hAnsi="Cambria Math"/>
          </w:rPr>
          <m:t>(</m:t>
        </m:r>
        <m:sSup>
          <m:sSupPr>
            <m:ctrlPr>
              <w:rPr>
                <w:rFonts w:ascii="Cambria Math" w:hAnsi="Cambria Math"/>
              </w:rPr>
            </m:ctrlPr>
          </m:sSupPr>
          <m:e>
            <m:r>
              <w:rPr>
                <w:rFonts w:ascii="Cambria Math" w:hAnsi="Cambria Math"/>
              </w:rPr>
              <m:t>i</m:t>
            </m:r>
          </m:e>
          <m:sup>
            <m:r>
              <m:rPr>
                <m:sty m:val="p"/>
              </m:rPr>
              <w:rPr>
                <w:rFonts w:ascii="Cambria Math" w:hAnsi="Cambria Math"/>
              </w:rPr>
              <m:t>'</m:t>
            </m:r>
          </m:sup>
        </m:sSup>
        <m:r>
          <m:rPr>
            <m:sty m:val="p"/>
          </m:rPr>
          <w:rPr>
            <w:rFonts w:ascii="Cambria Math" w:hAnsi="Cambria Math"/>
          </w:rPr>
          <m:t>,</m:t>
        </m:r>
        <m:r>
          <w:rPr>
            <w:rFonts w:ascii="Cambria Math" w:hAnsi="Cambria Math"/>
          </w:rPr>
          <m:t>j</m:t>
        </m:r>
        <m:r>
          <m:rPr>
            <m:sty m:val="p"/>
          </m:rPr>
          <w:rPr>
            <w:rFonts w:ascii="Cambria Math" w:hAnsi="Cambria Math"/>
          </w:rPr>
          <m:t>')</m:t>
        </m:r>
      </m:oMath>
      <w:r w:rsidRPr="00D0162F">
        <w:t xml:space="preserve">” are disjoint if </w:t>
      </w: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i</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j</m:t>
                </m:r>
              </m:e>
              <m:sup>
                <m:r>
                  <m:rPr>
                    <m:sty m:val="p"/>
                  </m:rPr>
                  <w:rPr>
                    <w:rFonts w:ascii="Cambria Math" w:hAnsi="Cambria Math"/>
                  </w:rPr>
                  <m:t>'</m:t>
                </m:r>
              </m:sup>
            </m:sSup>
          </m:e>
        </m:d>
        <m:r>
          <m:rPr>
            <m:sty m:val="p"/>
          </m:rPr>
          <w:rPr>
            <w:rFonts w:ascii="Cambria Math" w:hAnsi="Cambria Math"/>
          </w:rPr>
          <m:t>≠</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Then we have,</w:t>
      </w:r>
    </w:p>
    <w:p w14:paraId="1493A95D" w14:textId="77777777" w:rsidR="00A81E02" w:rsidRPr="00D0162F" w:rsidRDefault="00000000" w:rsidP="00A81E02">
      <m:oMathPara>
        <m:oMath>
          <m:sSub>
            <m:sSubPr>
              <m:ctrlPr>
                <w:rPr>
                  <w:rFonts w:ascii="Cambria Math" w:hAnsi="Cambria Math"/>
                </w:rPr>
              </m:ctrlPr>
            </m:sSubPr>
            <m:e>
              <m:r>
                <m:rPr>
                  <m:scr m:val="double-struck"/>
                  <m:sty m:val="p"/>
                </m:rPr>
                <w:rPr>
                  <w:rFonts w:ascii="Cambria Math" w:hAnsi="Cambria Math"/>
                </w:rPr>
                <m:t>P</m:t>
              </m:r>
            </m:e>
            <m:sub>
              <m:r>
                <w:rPr>
                  <w:rFonts w:ascii="Cambria Math" w:hAnsi="Cambria Math"/>
                </w:rPr>
                <m:t>p</m:t>
              </m:r>
            </m:sub>
          </m:sSub>
          <m:d>
            <m:dPr>
              <m:ctrlPr>
                <w:rPr>
                  <w:rFonts w:ascii="Cambria Math" w:hAnsi="Cambria Math"/>
                </w:rPr>
              </m:ctrlPr>
            </m:dPr>
            <m:e>
              <m:r>
                <m:rPr>
                  <m:scr m:val="script"/>
                  <m:sty m:val="p"/>
                </m:rPr>
                <w:rPr>
                  <w:rFonts w:ascii="Cambria Math" w:hAnsi="Cambria Math"/>
                </w:rPr>
                <m:t>P,F</m:t>
              </m:r>
            </m:e>
          </m:d>
          <m:r>
            <m:rPr>
              <m:sty m:val="p"/>
            </m:rPr>
            <w:rPr>
              <w:rFonts w:ascii="Cambria Math" w:hAnsi="Cambria Math"/>
            </w:rPr>
            <m:t>=</m:t>
          </m:r>
          <m:nary>
            <m:naryPr>
              <m:chr m:val="∑"/>
              <m:limLoc m:val="undOvr"/>
              <m:supHide m:val="1"/>
              <m:ctrlPr>
                <w:rPr>
                  <w:rFonts w:ascii="Cambria Math" w:hAnsi="Cambria Math"/>
                </w:rPr>
              </m:ctrlPr>
            </m:naryPr>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cs="Cambria Math"/>
                </w:rPr>
                <m:t>∈</m:t>
              </m:r>
              <m:r>
                <m:rPr>
                  <m:scr m:val="script"/>
                  <m:sty m:val="p"/>
                </m:rPr>
                <w:rPr>
                  <w:rFonts w:ascii="Cambria Math" w:hAnsi="Cambria Math"/>
                </w:rPr>
                <m:t>P</m:t>
              </m:r>
            </m:sub>
            <m:sup/>
            <m:e>
              <m:r>
                <m:rPr>
                  <m:nor/>
                </m:rPr>
                <m:t>Prob</m:t>
              </m:r>
              <m:d>
                <m:dPr>
                  <m:begChr m:val="{"/>
                  <m:endChr m:val="}"/>
                  <m:ctrlPr>
                    <w:rPr>
                      <w:rFonts w:ascii="Cambria Math" w:hAnsi="Cambria Math"/>
                    </w:rPr>
                  </m:ctrlPr>
                </m:dPr>
                <m:e>
                  <m:r>
                    <m:rPr>
                      <m:nor/>
                    </m:rPr>
                    <m:t>DUT moves from state</m:t>
                  </m:r>
                  <m:d>
                    <m:dPr>
                      <m:ctrlPr>
                        <w:rPr>
                          <w:rFonts w:ascii="Cambria Math" w:hAnsi="Cambria Math"/>
                        </w:rPr>
                      </m:ctrlPr>
                    </m:dPr>
                    <m:e>
                      <m:r>
                        <m:rPr>
                          <m:sty m:val="p"/>
                        </m:rPr>
                        <w:rPr>
                          <w:rFonts w:ascii="Cambria Math" w:hAnsi="Cambria Math"/>
                        </w:rPr>
                        <m:t>0,0</m:t>
                      </m:r>
                    </m:e>
                  </m:d>
                  <m:r>
                    <m:rPr>
                      <m:sty m:val="p"/>
                    </m:rPr>
                    <w:rPr>
                      <w:rFonts w:ascii="Cambria Math" w:hAnsi="Cambria Math"/>
                    </w:rPr>
                    <m:t xml:space="preserve"> </m:t>
                  </m:r>
                  <m:r>
                    <m:rPr>
                      <m:nor/>
                    </m:rPr>
                    <m:t xml:space="preserve">to passing state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e>
              </m:d>
            </m:e>
          </m:nary>
          <m:r>
            <m:rPr>
              <m:sty m:val="p"/>
            </m:rPr>
            <w:rPr>
              <w:rFonts w:ascii="Cambria Math" w:hAnsi="Cambria Math"/>
            </w:rPr>
            <m:t>=</m:t>
          </m:r>
          <m:nary>
            <m:naryPr>
              <m:chr m:val="∑"/>
              <m:limLoc m:val="undOvr"/>
              <m:supHide m:val="1"/>
              <m:ctrlPr>
                <w:rPr>
                  <w:rFonts w:ascii="Cambria Math" w:hAnsi="Cambria Math"/>
                </w:rPr>
              </m:ctrlPr>
            </m:naryPr>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cs="Cambria Math"/>
                </w:rPr>
                <m:t>∈</m:t>
              </m:r>
              <m:r>
                <m:rPr>
                  <m:scr m:val="script"/>
                  <m:sty m:val="p"/>
                </m:rPr>
                <w:rPr>
                  <w:rFonts w:ascii="Cambria Math" w:hAnsi="Cambria Math"/>
                </w:rPr>
                <m:t>P</m:t>
              </m:r>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e>
          </m:nary>
          <m:r>
            <m:rPr>
              <m:sty m:val="p"/>
            </m:rPr>
            <w:rPr>
              <w:rFonts w:ascii="Cambria Math" w:hAnsi="Cambria Math"/>
            </w:rPr>
            <m:t>,</m:t>
          </m:r>
        </m:oMath>
      </m:oMathPara>
    </w:p>
    <w:p w14:paraId="7FD508C8" w14:textId="77777777" w:rsidR="00A81E02" w:rsidRPr="00D0162F" w:rsidRDefault="00A81E02" w:rsidP="00A81E02">
      <w:r w:rsidRPr="00D0162F">
        <w:t xml:space="preserve">where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is defined as the transition probability from state </w:t>
      </w:r>
      <m:oMath>
        <m:d>
          <m:dPr>
            <m:ctrlPr>
              <w:rPr>
                <w:rFonts w:ascii="Cambria Math" w:hAnsi="Cambria Math"/>
              </w:rPr>
            </m:ctrlPr>
          </m:dPr>
          <m:e>
            <m:r>
              <m:rPr>
                <m:sty m:val="p"/>
              </m:rPr>
              <w:rPr>
                <w:rFonts w:ascii="Cambria Math" w:hAnsi="Cambria Math"/>
              </w:rPr>
              <m:t>0,0</m:t>
            </m:r>
          </m:e>
        </m:d>
      </m:oMath>
      <w:r w:rsidRPr="00D0162F">
        <w:t xml:space="preserve"> to state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i.e. </w:t>
      </w:r>
    </w:p>
    <w:p w14:paraId="2ABEE31C" w14:textId="77777777" w:rsidR="00A81E02" w:rsidRPr="00D0162F" w:rsidRDefault="00000000" w:rsidP="00A81E02">
      <m:oMathPara>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r>
            <m:rPr>
              <m:sty m:val="p"/>
            </m:rPr>
            <w:rPr>
              <w:rFonts w:ascii="Cambria Math" w:hAnsi="Cambria Math"/>
            </w:rPr>
            <m:t>≜</m:t>
          </m:r>
          <m:r>
            <m:rPr>
              <m:nor/>
            </m:rPr>
            <m:t>Prob</m:t>
          </m:r>
          <m:d>
            <m:dPr>
              <m:begChr m:val="{"/>
              <m:endChr m:val="}"/>
              <m:ctrlPr>
                <w:rPr>
                  <w:rFonts w:ascii="Cambria Math" w:hAnsi="Cambria Math"/>
                </w:rPr>
              </m:ctrlPr>
            </m:dPr>
            <m:e>
              <m:r>
                <m:rPr>
                  <m:nor/>
                </m:rPr>
                <m:t>DUT moves from state</m:t>
              </m:r>
              <m:d>
                <m:dPr>
                  <m:ctrlPr>
                    <w:rPr>
                      <w:rFonts w:ascii="Cambria Math" w:hAnsi="Cambria Math"/>
                    </w:rPr>
                  </m:ctrlPr>
                </m:dPr>
                <m:e>
                  <m:r>
                    <m:rPr>
                      <m:sty m:val="p"/>
                    </m:rPr>
                    <w:rPr>
                      <w:rFonts w:ascii="Cambria Math" w:hAnsi="Cambria Math"/>
                    </w:rPr>
                    <m:t>0,0</m:t>
                  </m:r>
                </m:e>
              </m:d>
              <m:r>
                <m:rPr>
                  <m:sty m:val="p"/>
                </m:rPr>
                <w:rPr>
                  <w:rFonts w:ascii="Cambria Math" w:hAnsi="Cambria Math"/>
                </w:rPr>
                <m:t xml:space="preserve"> </m:t>
              </m:r>
              <m:r>
                <m:rPr>
                  <m:nor/>
                </m:rPr>
                <m:t xml:space="preserve">to state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e>
          </m:d>
          <m:r>
            <m:rPr>
              <m:sty m:val="p"/>
            </m:rPr>
            <w:rPr>
              <w:rFonts w:ascii="Cambria Math" w:hAnsi="Cambria Math"/>
            </w:rPr>
            <m:t>.</m:t>
          </m:r>
        </m:oMath>
      </m:oMathPara>
    </w:p>
    <w:p w14:paraId="781B65C9" w14:textId="77777777" w:rsidR="00A81E02" w:rsidRPr="00D0162F" w:rsidRDefault="00A81E02" w:rsidP="00A81E02">
      <w:r w:rsidRPr="00D0162F">
        <w:t xml:space="preserve">Similarly, the probability that the DUT fail the test for given error ratio </w:t>
      </w:r>
      <m:oMath>
        <m:r>
          <w:rPr>
            <w:rFonts w:ascii="Cambria Math" w:hAnsi="Cambria Math"/>
          </w:rPr>
          <m:t>p</m:t>
        </m:r>
      </m:oMath>
      <w:r w:rsidRPr="00D0162F">
        <w:t xml:space="preserve">, passing state set </w:t>
      </w:r>
      <m:oMath>
        <m:r>
          <m:rPr>
            <m:scr m:val="script"/>
            <m:sty m:val="p"/>
          </m:rPr>
          <w:rPr>
            <w:rFonts w:ascii="Cambria Math" w:hAnsi="Cambria Math"/>
          </w:rPr>
          <m:t>P</m:t>
        </m:r>
      </m:oMath>
      <w:r w:rsidRPr="00D0162F">
        <w:t xml:space="preserve"> and failure state set </w:t>
      </w:r>
      <m:oMath>
        <m:r>
          <m:rPr>
            <m:scr m:val="script"/>
            <m:sty m:val="p"/>
          </m:rPr>
          <w:rPr>
            <w:rFonts w:ascii="Cambria Math" w:hAnsi="Cambria Math"/>
          </w:rPr>
          <m:t>F</m:t>
        </m:r>
      </m:oMath>
      <w:r w:rsidRPr="00D0162F">
        <w:t xml:space="preserve">, denoted as </w:t>
      </w:r>
      <m:oMath>
        <m:sSub>
          <m:sSubPr>
            <m:ctrlPr>
              <w:rPr>
                <w:rFonts w:ascii="Cambria Math" w:hAnsi="Cambria Math"/>
              </w:rPr>
            </m:ctrlPr>
          </m:sSubPr>
          <m:e>
            <m:r>
              <m:rPr>
                <m:scr m:val="double-struck"/>
                <m:sty m:val="p"/>
              </m:rPr>
              <w:rPr>
                <w:rFonts w:ascii="Cambria Math" w:hAnsi="Cambria Math"/>
              </w:rPr>
              <m:t>F</m:t>
            </m:r>
          </m:e>
          <m:sub>
            <m:r>
              <w:rPr>
                <w:rFonts w:ascii="Cambria Math" w:hAnsi="Cambria Math"/>
              </w:rPr>
              <m:t>p</m:t>
            </m:r>
          </m:sub>
        </m:sSub>
        <m:d>
          <m:dPr>
            <m:ctrlPr>
              <w:rPr>
                <w:rFonts w:ascii="Cambria Math" w:hAnsi="Cambria Math"/>
              </w:rPr>
            </m:ctrlPr>
          </m:dPr>
          <m:e>
            <m:r>
              <m:rPr>
                <m:scr m:val="script"/>
                <m:sty m:val="p"/>
              </m:rPr>
              <w:rPr>
                <w:rFonts w:ascii="Cambria Math" w:hAnsi="Cambria Math"/>
              </w:rPr>
              <m:t>P,F</m:t>
            </m:r>
          </m:e>
        </m:d>
      </m:oMath>
      <w:r w:rsidRPr="00D0162F">
        <w:t>, is derived as</w:t>
      </w:r>
    </w:p>
    <w:p w14:paraId="4E1CCE33" w14:textId="77777777" w:rsidR="00A81E02" w:rsidRPr="00D0162F" w:rsidRDefault="00000000" w:rsidP="00A81E02">
      <m:oMathPara>
        <m:oMath>
          <m:sSub>
            <m:sSubPr>
              <m:ctrlPr>
                <w:rPr>
                  <w:rFonts w:ascii="Cambria Math" w:hAnsi="Cambria Math"/>
                </w:rPr>
              </m:ctrlPr>
            </m:sSubPr>
            <m:e>
              <m:r>
                <m:rPr>
                  <m:scr m:val="double-struck"/>
                  <m:sty m:val="p"/>
                </m:rPr>
                <w:rPr>
                  <w:rFonts w:ascii="Cambria Math" w:hAnsi="Cambria Math"/>
                </w:rPr>
                <m:t>F</m:t>
              </m:r>
            </m:e>
            <m:sub>
              <m:r>
                <w:rPr>
                  <w:rFonts w:ascii="Cambria Math" w:hAnsi="Cambria Math"/>
                </w:rPr>
                <m:t>p</m:t>
              </m:r>
            </m:sub>
          </m:sSub>
          <m:d>
            <m:dPr>
              <m:ctrlPr>
                <w:rPr>
                  <w:rFonts w:ascii="Cambria Math" w:hAnsi="Cambria Math"/>
                </w:rPr>
              </m:ctrlPr>
            </m:dPr>
            <m:e>
              <m:r>
                <m:rPr>
                  <m:scr m:val="script"/>
                  <m:sty m:val="p"/>
                </m:rPr>
                <w:rPr>
                  <w:rFonts w:ascii="Cambria Math" w:hAnsi="Cambria Math"/>
                </w:rPr>
                <m:t>P,F</m:t>
              </m:r>
            </m:e>
          </m:d>
          <m:r>
            <m:rPr>
              <m:sty m:val="p"/>
            </m:rPr>
            <w:rPr>
              <w:rFonts w:ascii="Cambria Math" w:hAnsi="Cambria Math"/>
            </w:rPr>
            <m:t>=</m:t>
          </m:r>
          <m:nary>
            <m:naryPr>
              <m:chr m:val="∑"/>
              <m:limLoc m:val="undOvr"/>
              <m:supHide m:val="1"/>
              <m:ctrlPr>
                <w:rPr>
                  <w:rFonts w:ascii="Cambria Math" w:hAnsi="Cambria Math"/>
                </w:rPr>
              </m:ctrlPr>
            </m:naryPr>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cr m:val="script"/>
                  <m:sty m:val="p"/>
                </m:rPr>
                <w:rPr>
                  <w:rFonts w:ascii="Cambria Math" w:hAnsi="Cambria Math"/>
                </w:rPr>
                <m:t>∈F</m:t>
              </m:r>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e>
          </m:nary>
        </m:oMath>
      </m:oMathPara>
    </w:p>
    <w:p w14:paraId="421F4FDF" w14:textId="77777777" w:rsidR="00A81E02" w:rsidRPr="00D0162F" w:rsidRDefault="00A81E02" w:rsidP="00A81E02">
      <w:r w:rsidRPr="00D0162F">
        <w:t xml:space="preserve">From the discussion above we can observe that the calculation of the </w:t>
      </w:r>
      <m:oMath>
        <m:sSub>
          <m:sSubPr>
            <m:ctrlPr>
              <w:rPr>
                <w:rFonts w:ascii="Cambria Math" w:hAnsi="Cambria Math"/>
              </w:rPr>
            </m:ctrlPr>
          </m:sSubPr>
          <m:e>
            <m:r>
              <m:rPr>
                <m:scr m:val="double-struck"/>
                <m:sty m:val="p"/>
              </m:rPr>
              <w:rPr>
                <w:rFonts w:ascii="Cambria Math" w:hAnsi="Cambria Math"/>
              </w:rPr>
              <m:t>P</m:t>
            </m:r>
          </m:e>
          <m:sub>
            <m:r>
              <w:rPr>
                <w:rFonts w:ascii="Cambria Math" w:hAnsi="Cambria Math"/>
              </w:rPr>
              <m:t>p</m:t>
            </m:r>
          </m:sub>
        </m:sSub>
        <m:d>
          <m:dPr>
            <m:ctrlPr>
              <w:rPr>
                <w:rFonts w:ascii="Cambria Math" w:hAnsi="Cambria Math"/>
              </w:rPr>
            </m:ctrlPr>
          </m:dPr>
          <m:e>
            <m:r>
              <m:rPr>
                <m:scr m:val="script"/>
                <m:sty m:val="p"/>
              </m:rPr>
              <w:rPr>
                <w:rFonts w:ascii="Cambria Math" w:hAnsi="Cambria Math"/>
              </w:rPr>
              <m:t>P,F</m:t>
            </m:r>
          </m:e>
        </m:d>
      </m:oMath>
      <w:r w:rsidRPr="00D0162F">
        <w:t xml:space="preserve"> and </w:t>
      </w:r>
      <m:oMath>
        <m:sSub>
          <m:sSubPr>
            <m:ctrlPr>
              <w:rPr>
                <w:rFonts w:ascii="Cambria Math" w:hAnsi="Cambria Math"/>
              </w:rPr>
            </m:ctrlPr>
          </m:sSubPr>
          <m:e>
            <m:r>
              <m:rPr>
                <m:scr m:val="double-struck"/>
                <m:sty m:val="p"/>
              </m:rPr>
              <w:rPr>
                <w:rFonts w:ascii="Cambria Math" w:hAnsi="Cambria Math"/>
              </w:rPr>
              <m:t>F</m:t>
            </m:r>
          </m:e>
          <m:sub>
            <m:r>
              <w:rPr>
                <w:rFonts w:ascii="Cambria Math" w:hAnsi="Cambria Math"/>
              </w:rPr>
              <m:t>p</m:t>
            </m:r>
          </m:sub>
        </m:sSub>
        <m:d>
          <m:dPr>
            <m:ctrlPr>
              <w:rPr>
                <w:rFonts w:ascii="Cambria Math" w:hAnsi="Cambria Math"/>
              </w:rPr>
            </m:ctrlPr>
          </m:dPr>
          <m:e>
            <m:r>
              <m:rPr>
                <m:scr m:val="script"/>
                <m:sty m:val="p"/>
              </m:rPr>
              <w:rPr>
                <w:rFonts w:ascii="Cambria Math" w:hAnsi="Cambria Math"/>
              </w:rPr>
              <m:t>P,F</m:t>
            </m:r>
          </m:e>
        </m:d>
      </m:oMath>
      <w:r w:rsidRPr="00D0162F">
        <w:t xml:space="preserve"> is finally transformed into the calculation of the transition probability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Assuming DUT is in state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after the </w:t>
      </w:r>
      <m:oMath>
        <m:r>
          <w:rPr>
            <w:rFonts w:ascii="Cambria Math" w:hAnsi="Cambria Math"/>
          </w:rPr>
          <m:t>i</m:t>
        </m:r>
        <m:r>
          <m:rPr>
            <m:sty m:val="p"/>
          </m:rPr>
          <w:rPr>
            <w:rFonts w:ascii="Cambria Math" w:hAnsi="Cambria Math"/>
          </w:rPr>
          <m:t>+</m:t>
        </m:r>
        <m:r>
          <w:rPr>
            <w:rFonts w:ascii="Cambria Math" w:hAnsi="Cambria Math"/>
          </w:rPr>
          <m:t>j</m:t>
        </m:r>
      </m:oMath>
      <w:r w:rsidRPr="00D0162F">
        <w:t xml:space="preserve">-th iteration, </w:t>
      </w:r>
      <m:oMath>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0</m:t>
        </m:r>
      </m:oMath>
      <w:r w:rsidRPr="00D0162F">
        <w:t xml:space="preserve">. Considering that the </w:t>
      </w:r>
      <m:oMath>
        <m:r>
          <w:rPr>
            <w:rFonts w:ascii="Cambria Math" w:hAnsi="Cambria Math"/>
          </w:rPr>
          <m:t>i</m:t>
        </m:r>
        <m:r>
          <m:rPr>
            <m:sty m:val="p"/>
          </m:rPr>
          <w:rPr>
            <w:rFonts w:ascii="Cambria Math" w:hAnsi="Cambria Math"/>
          </w:rPr>
          <m:t>+</m:t>
        </m:r>
        <m:r>
          <w:rPr>
            <w:rFonts w:ascii="Cambria Math" w:hAnsi="Cambria Math"/>
          </w:rPr>
          <m:t>j</m:t>
        </m:r>
      </m:oMath>
      <w:r w:rsidRPr="00D0162F">
        <w:t xml:space="preserve">-th iteration can only have two possible results: success or fail, we can derive that the DUT can only be in state </w:t>
      </w:r>
      <m:oMath>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oMath>
      <w:r w:rsidRPr="00D0162F">
        <w:t xml:space="preserve"> or state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oMath>
      <w:r w:rsidRPr="00D0162F">
        <w:t xml:space="preserve"> after executing </w:t>
      </w:r>
      <m:oMath>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oMath>
      <w:r w:rsidRPr="00D0162F">
        <w:t xml:space="preserve"> iterations. Then we have:</w:t>
      </w:r>
    </w:p>
    <w:p w14:paraId="4647F394" w14:textId="77777777" w:rsidR="00A81E02" w:rsidRPr="00D0162F" w:rsidRDefault="00000000" w:rsidP="00A81E02">
      <m:oMathPara>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r>
            <m:rPr>
              <m:sty m:val="p"/>
              <m:aln/>
            </m:rPr>
            <w:rPr>
              <w:rFonts w:ascii="Cambria Math" w:hAnsi="Cambria Math"/>
            </w:rPr>
            <m:t>=</m:t>
          </m:r>
          <m:r>
            <m:rPr>
              <m:nor/>
            </m:rPr>
            <m:t>Prob</m:t>
          </m:r>
          <m:d>
            <m:dPr>
              <m:begChr m:val="{"/>
              <m:endChr m:val="}"/>
              <m:ctrlPr>
                <w:rPr>
                  <w:rFonts w:ascii="Cambria Math" w:hAnsi="Cambria Math"/>
                </w:rPr>
              </m:ctrlPr>
            </m:dPr>
            <m:e>
              <m:r>
                <m:rPr>
                  <m:nor/>
                </m:rPr>
                <m:t>DUT moves from state</m:t>
              </m:r>
              <m:d>
                <m:dPr>
                  <m:ctrlPr>
                    <w:rPr>
                      <w:rFonts w:ascii="Cambria Math" w:hAnsi="Cambria Math"/>
                    </w:rPr>
                  </m:ctrlPr>
                </m:dPr>
                <m:e>
                  <m:r>
                    <m:rPr>
                      <m:sty m:val="p"/>
                    </m:rPr>
                    <w:rPr>
                      <w:rFonts w:ascii="Cambria Math" w:hAnsi="Cambria Math"/>
                    </w:rPr>
                    <m:t>0,0</m:t>
                  </m:r>
                </m:e>
              </m:d>
              <m:r>
                <m:rPr>
                  <m:sty m:val="p"/>
                </m:rPr>
                <w:rPr>
                  <w:rFonts w:ascii="Cambria Math" w:hAnsi="Cambria Math"/>
                </w:rPr>
                <m:t xml:space="preserve"> </m:t>
              </m:r>
              <m:r>
                <m:rPr>
                  <m:nor/>
                </m:rPr>
                <m:t xml:space="preserve">to state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 xml:space="preserve">, </m:t>
              </m:r>
              <m:r>
                <m:rPr>
                  <m:nor/>
                </m:rPr>
                <m:t>passing</m:t>
              </m:r>
              <m:r>
                <m:rPr>
                  <m:sty m:val="p"/>
                </m:rPr>
                <w:rPr>
                  <w:rFonts w:ascii="Cambria Math" w:hAnsi="Cambria Math"/>
                </w:rPr>
                <m:t xml:space="preserve"> </m:t>
              </m:r>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e>
          </m:d>
          <m:r>
            <m:rPr>
              <m:sty m:val="p"/>
            </m:rPr>
            <w:rPr>
              <w:rFonts w:ascii="Cambria Math" w:hAnsi="Cambria Math"/>
            </w:rPr>
            <m:t>+</m:t>
          </m:r>
          <m:r>
            <m:rPr>
              <m:nor/>
            </m:rPr>
            <m:t>Prob</m:t>
          </m:r>
          <m:d>
            <m:dPr>
              <m:begChr m:val="{"/>
              <m:endChr m:val="}"/>
              <m:ctrlPr>
                <w:rPr>
                  <w:rFonts w:ascii="Cambria Math" w:hAnsi="Cambria Math"/>
                </w:rPr>
              </m:ctrlPr>
            </m:dPr>
            <m:e>
              <m:r>
                <m:rPr>
                  <m:nor/>
                </m:rPr>
                <m:t>DUT moves from state</m:t>
              </m:r>
              <m:d>
                <m:dPr>
                  <m:ctrlPr>
                    <w:rPr>
                      <w:rFonts w:ascii="Cambria Math" w:hAnsi="Cambria Math"/>
                    </w:rPr>
                  </m:ctrlPr>
                </m:dPr>
                <m:e>
                  <m:r>
                    <m:rPr>
                      <m:sty m:val="p"/>
                    </m:rPr>
                    <w:rPr>
                      <w:rFonts w:ascii="Cambria Math" w:hAnsi="Cambria Math"/>
                    </w:rPr>
                    <m:t>0,0</m:t>
                  </m:r>
                </m:e>
              </m:d>
              <m:r>
                <m:rPr>
                  <m:sty m:val="p"/>
                </m:rPr>
                <w:rPr>
                  <w:rFonts w:ascii="Cambria Math" w:hAnsi="Cambria Math"/>
                </w:rPr>
                <m:t xml:space="preserve"> </m:t>
              </m:r>
              <m:r>
                <m:rPr>
                  <m:nor/>
                </m:rPr>
                <m:t xml:space="preserve">to state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nor/>
                </m:rPr>
                <m:t>, passing</m:t>
              </m:r>
              <m:r>
                <m:rPr>
                  <m:sty m:val="p"/>
                </m:rPr>
                <w:rPr>
                  <w:rFonts w:ascii="Cambria Math" w:hAnsi="Cambria Math"/>
                </w:rPr>
                <m:t xml:space="preserve"> </m:t>
              </m:r>
              <m:r>
                <m:rPr>
                  <m:nor/>
                </m:rPr>
                <m:t xml:space="preserve">state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e>
          </m:d>
          <m:r>
            <m:rPr>
              <m:sty m:val="p"/>
            </m:rPr>
            <w:rPr>
              <w:rFonts w:ascii="Cambria Math" w:hAnsi="Cambria Math"/>
            </w:rPr>
            <m:t>=</m:t>
          </m:r>
          <m:r>
            <m:rPr>
              <m:nor/>
            </m:rPr>
            <m:t>Prob</m:t>
          </m:r>
          <m:d>
            <m:dPr>
              <m:begChr m:val="{"/>
              <m:endChr m:val="}"/>
              <m:ctrlPr>
                <w:rPr>
                  <w:rFonts w:ascii="Cambria Math" w:hAnsi="Cambria Math"/>
                </w:rPr>
              </m:ctrlPr>
            </m:dPr>
            <m:e>
              <m:r>
                <m:rPr>
                  <m:nor/>
                </m:rPr>
                <m:t>DUT moves from state</m:t>
              </m:r>
              <m:d>
                <m:dPr>
                  <m:ctrlPr>
                    <w:rPr>
                      <w:rFonts w:ascii="Cambria Math" w:hAnsi="Cambria Math"/>
                    </w:rPr>
                  </m:ctrlPr>
                </m:dPr>
                <m:e>
                  <m:r>
                    <m:rPr>
                      <m:sty m:val="p"/>
                    </m:rPr>
                    <w:rPr>
                      <w:rFonts w:ascii="Cambria Math" w:hAnsi="Cambria Math"/>
                    </w:rPr>
                    <m:t>0,0</m:t>
                  </m:r>
                </m:e>
              </m:d>
              <m:r>
                <m:rPr>
                  <m:sty m:val="p"/>
                </m:rPr>
                <w:rPr>
                  <w:rFonts w:ascii="Cambria Math" w:hAnsi="Cambria Math"/>
                </w:rPr>
                <m:t xml:space="preserve"> </m:t>
              </m:r>
              <m:r>
                <m:rPr>
                  <m:nor/>
                </m:rPr>
                <m:t xml:space="preserve">to </m:t>
              </m:r>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e>
          </m:d>
          <m:r>
            <m:rPr>
              <m:nor/>
            </m:rPr>
            <m:t>Prob</m:t>
          </m:r>
          <m:d>
            <m:dPr>
              <m:begChr m:val="{"/>
              <m:endChr m:val="}"/>
              <m:ctrlPr>
                <w:rPr>
                  <w:rFonts w:ascii="Cambria Math" w:hAnsi="Cambria Math"/>
                </w:rPr>
              </m:ctrlPr>
            </m:dPr>
            <m:e>
              <m:r>
                <m:rPr>
                  <m:nor/>
                </m:rPr>
                <m:t xml:space="preserve">DUT moves from state </m:t>
              </m:r>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r>
                <m:rPr>
                  <m:sty m:val="p"/>
                </m:rPr>
                <w:rPr>
                  <w:rFonts w:ascii="Cambria Math" w:hAnsi="Cambria Math"/>
                </w:rPr>
                <m:t xml:space="preserve"> </m:t>
              </m:r>
              <m:r>
                <m:rPr>
                  <m:nor/>
                </m:rPr>
                <m:t xml:space="preserve">to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e>
          </m:d>
          <m:r>
            <m:rPr>
              <m:sty m:val="p"/>
            </m:rPr>
            <w:rPr>
              <w:rFonts w:ascii="Cambria Math" w:hAnsi="Cambria Math"/>
            </w:rPr>
            <m:t>+</m:t>
          </m:r>
          <m:r>
            <m:rPr>
              <m:nor/>
            </m:rPr>
            <m:t>Prob</m:t>
          </m:r>
          <m:d>
            <m:dPr>
              <m:begChr m:val="{"/>
              <m:endChr m:val="}"/>
              <m:ctrlPr>
                <w:rPr>
                  <w:rFonts w:ascii="Cambria Math" w:hAnsi="Cambria Math"/>
                </w:rPr>
              </m:ctrlPr>
            </m:dPr>
            <m:e>
              <m:r>
                <m:rPr>
                  <m:nor/>
                </m:rPr>
                <m:t>DUT moves from state</m:t>
              </m:r>
              <m:d>
                <m:dPr>
                  <m:ctrlPr>
                    <w:rPr>
                      <w:rFonts w:ascii="Cambria Math" w:hAnsi="Cambria Math"/>
                    </w:rPr>
                  </m:ctrlPr>
                </m:dPr>
                <m:e>
                  <m:r>
                    <m:rPr>
                      <m:sty m:val="p"/>
                    </m:rPr>
                    <w:rPr>
                      <w:rFonts w:ascii="Cambria Math" w:hAnsi="Cambria Math"/>
                    </w:rPr>
                    <m:t>0,0</m:t>
                  </m:r>
                </m:e>
              </m:d>
              <m:r>
                <m:rPr>
                  <m:sty m:val="p"/>
                </m:rPr>
                <w:rPr>
                  <w:rFonts w:ascii="Cambria Math" w:hAnsi="Cambria Math"/>
                </w:rPr>
                <m:t xml:space="preserve"> </m:t>
              </m:r>
              <m:r>
                <m:rPr>
                  <m:nor/>
                </m:rPr>
                <m:t xml:space="preserve">to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e>
          </m:d>
          <m:r>
            <m:rPr>
              <m:nor/>
            </m:rPr>
            <m:t>Prob</m:t>
          </m:r>
          <m:d>
            <m:dPr>
              <m:begChr m:val="{"/>
              <m:endChr m:val="}"/>
              <m:ctrlPr>
                <w:rPr>
                  <w:rFonts w:ascii="Cambria Math" w:hAnsi="Cambria Math"/>
                </w:rPr>
              </m:ctrlPr>
            </m:dPr>
            <m:e>
              <m:r>
                <m:rPr>
                  <m:nor/>
                </m:rPr>
                <m:t xml:space="preserve">DUT moves from state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r>
                <m:rPr>
                  <m:sty m:val="p"/>
                </m:rPr>
                <w:rPr>
                  <w:rFonts w:ascii="Cambria Math" w:hAnsi="Cambria Math"/>
                </w:rPr>
                <m:t xml:space="preserve"> </m:t>
              </m:r>
              <m:r>
                <m:rPr>
                  <m:nor/>
                </m:rPr>
                <m:t xml:space="preserve">to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e>
          </m:d>
        </m:oMath>
      </m:oMathPara>
    </w:p>
    <w:p w14:paraId="51585F3D" w14:textId="77777777" w:rsidR="00A81E02" w:rsidRPr="00D0162F" w:rsidRDefault="00A81E02" w:rsidP="00A81E02">
      <w:r w:rsidRPr="00D0162F">
        <w:t xml:space="preserve">The first equation above holds because the event “DUT moves from state </w:t>
      </w:r>
      <m:oMath>
        <m:r>
          <m:rPr>
            <m:sty m:val="p"/>
          </m:rPr>
          <w:rPr>
            <w:rFonts w:ascii="Cambria Math" w:hAnsi="Cambria Math"/>
          </w:rPr>
          <m:t>(0,0)</m:t>
        </m:r>
      </m:oMath>
      <w:r w:rsidRPr="00D0162F">
        <w:t xml:space="preserve"> to state </w:t>
      </w:r>
      <m:oMath>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sidRPr="00D0162F">
        <w:t xml:space="preserve">, passing state </w:t>
      </w:r>
      <m:oMath>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oMath>
      <w:r w:rsidRPr="00D0162F">
        <w:t xml:space="preserve">” and event “DUT moves from state </w:t>
      </w:r>
      <m:oMath>
        <m:r>
          <m:rPr>
            <m:sty m:val="p"/>
          </m:rPr>
          <w:rPr>
            <w:rFonts w:ascii="Cambria Math" w:hAnsi="Cambria Math"/>
          </w:rPr>
          <m:t>(0,0)</m:t>
        </m:r>
      </m:oMath>
      <w:r w:rsidRPr="00D0162F">
        <w:t xml:space="preserve"> to state </w:t>
      </w:r>
      <m:oMath>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sidRPr="00D0162F">
        <w:t xml:space="preserve">, passing state </w:t>
      </w:r>
      <m:oMath>
        <m:r>
          <m:rPr>
            <m:sty m:val="p"/>
          </m:rPr>
          <w:rPr>
            <w:rFonts w:ascii="Cambria Math" w:hAnsi="Cambria Math"/>
          </w:rPr>
          <m:t>(</m:t>
        </m:r>
        <m:r>
          <w:rPr>
            <w:rFonts w:ascii="Cambria Math" w:hAnsi="Cambria Math"/>
          </w:rPr>
          <m:t>i</m:t>
        </m:r>
        <m:r>
          <m:rPr>
            <m:sty m:val="p"/>
          </m:rPr>
          <w:rPr>
            <w:rFonts w:ascii="Cambria Math" w:hAnsi="Cambria Math"/>
          </w:rPr>
          <m:t>-1,</m:t>
        </m:r>
        <m:r>
          <w:rPr>
            <w:rFonts w:ascii="Cambria Math" w:hAnsi="Cambria Math"/>
          </w:rPr>
          <m:t>j</m:t>
        </m:r>
        <m:r>
          <m:rPr>
            <m:sty m:val="p"/>
          </m:rPr>
          <w:rPr>
            <w:rFonts w:ascii="Cambria Math" w:hAnsi="Cambria Math"/>
          </w:rPr>
          <m:t>)</m:t>
        </m:r>
      </m:oMath>
      <w:r w:rsidRPr="00D0162F">
        <w:t xml:space="preserve">” are disjoint. And the second equation above holds because results of different iterations are independent. </w:t>
      </w:r>
    </w:p>
    <w:p w14:paraId="464A8545" w14:textId="77777777" w:rsidR="00A81E02" w:rsidRPr="00D0162F" w:rsidRDefault="00A81E02" w:rsidP="00A81E02">
      <w:r w:rsidRPr="00D0162F">
        <w:t>Furthermore, we have following obvious observations:</w:t>
      </w:r>
    </w:p>
    <w:p w14:paraId="33E7874D" w14:textId="77777777" w:rsidR="00A81E02" w:rsidRPr="00D0162F" w:rsidRDefault="00A81E02" w:rsidP="00A81E02">
      <w:r w:rsidRPr="00D0162F">
        <w:t xml:space="preserve">If </w:t>
      </w:r>
      <m:oMath>
        <m:r>
          <w:rPr>
            <w:rFonts w:ascii="Cambria Math" w:hAnsi="Cambria Math"/>
          </w:rPr>
          <m:t>i</m:t>
        </m:r>
        <m:r>
          <m:rPr>
            <m:sty m:val="p"/>
          </m:rPr>
          <w:rPr>
            <w:rFonts w:ascii="Cambria Math" w:hAnsi="Cambria Math"/>
          </w:rPr>
          <m:t>=0</m:t>
        </m:r>
      </m:oMath>
      <w:r w:rsidRPr="00D0162F">
        <w:t xml:space="preserve">, obviously the event “DUT moves from state </w:t>
      </w:r>
      <m:oMath>
        <m:d>
          <m:dPr>
            <m:ctrlPr>
              <w:rPr>
                <w:rFonts w:ascii="Cambria Math" w:hAnsi="Cambria Math"/>
              </w:rPr>
            </m:ctrlPr>
          </m:dPr>
          <m:e>
            <m:r>
              <m:rPr>
                <m:sty m:val="p"/>
              </m:rPr>
              <w:rPr>
                <w:rFonts w:ascii="Cambria Math" w:hAnsi="Cambria Math"/>
              </w:rPr>
              <m:t>0,0</m:t>
            </m:r>
          </m:e>
        </m:d>
      </m:oMath>
      <w:r w:rsidRPr="00D0162F">
        <w:t xml:space="preserve"> to state </w:t>
      </w:r>
      <m:oMath>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oMath>
      <w:r w:rsidRPr="00D0162F">
        <w:t xml:space="preserve">” won’t happen since state </w:t>
      </w:r>
      <m:oMath>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oMath>
      <w:r w:rsidRPr="00D0162F">
        <w:t xml:space="preserve"> doesn’t exist in this case. Otherwise, the probability that this event occurs equals to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according to the definition of transition probability. Then we have</w:t>
      </w:r>
    </w:p>
    <w:p w14:paraId="543E69A4" w14:textId="77777777" w:rsidR="00A81E02" w:rsidRPr="00D0162F" w:rsidRDefault="00A81E02" w:rsidP="00A81E02">
      <m:oMathPara>
        <m:oMath>
          <m:r>
            <m:rPr>
              <m:nor/>
            </m:rPr>
            <m:t>Prob</m:t>
          </m:r>
          <m:d>
            <m:dPr>
              <m:begChr m:val="{"/>
              <m:endChr m:val="}"/>
              <m:ctrlPr>
                <w:rPr>
                  <w:rFonts w:ascii="Cambria Math" w:hAnsi="Cambria Math"/>
                </w:rPr>
              </m:ctrlPr>
            </m:dPr>
            <m:e>
              <m:r>
                <m:rPr>
                  <m:nor/>
                </m:rPr>
                <m:t>DUT moves from state</m:t>
              </m:r>
              <m:d>
                <m:dPr>
                  <m:ctrlPr>
                    <w:rPr>
                      <w:rFonts w:ascii="Cambria Math" w:hAnsi="Cambria Math"/>
                    </w:rPr>
                  </m:ctrlPr>
                </m:dPr>
                <m:e>
                  <m:r>
                    <m:rPr>
                      <m:sty m:val="p"/>
                    </m:rPr>
                    <w:rPr>
                      <w:rFonts w:ascii="Cambria Math" w:hAnsi="Cambria Math"/>
                    </w:rPr>
                    <m:t>0,0</m:t>
                  </m:r>
                </m:e>
              </m:d>
              <m:r>
                <m:rPr>
                  <m:sty m:val="p"/>
                </m:rPr>
                <w:rPr>
                  <w:rFonts w:ascii="Cambria Math" w:hAnsi="Cambria Math"/>
                </w:rPr>
                <m:t xml:space="preserve"> </m:t>
              </m:r>
              <m:r>
                <m:rPr>
                  <m:nor/>
                </m:rPr>
                <m:t xml:space="preserve">to </m:t>
              </m:r>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e>
          </m:d>
          <m:r>
            <m:rPr>
              <m:sty m:val="p"/>
            </m:rPr>
            <w:rPr>
              <w:rFonts w:ascii="Cambria Math" w:hAnsi="Cambria Math"/>
            </w:rPr>
            <m:t>=</m:t>
          </m:r>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sSub>
            <m:sSubPr>
              <m:ctrlPr>
                <w:rPr>
                  <w:rFonts w:ascii="Cambria Math" w:hAnsi="Cambria Math"/>
                </w:rPr>
              </m:ctrlPr>
            </m:sSubPr>
            <m:e>
              <m:r>
                <m:rPr>
                  <m:scr m:val="double-struck"/>
                  <m:sty m:val="p"/>
                </m:rPr>
                <w:rPr>
                  <w:rFonts w:ascii="Cambria Math" w:hAnsi="Cambria Math"/>
                </w:rPr>
                <m:t>I</m:t>
              </m:r>
            </m:e>
            <m:sub>
              <m:r>
                <w:rPr>
                  <w:rFonts w:ascii="Cambria Math" w:hAnsi="Cambria Math"/>
                </w:rPr>
                <m:t>i</m:t>
              </m:r>
              <m:r>
                <m:rPr>
                  <m:sty m:val="p"/>
                </m:rPr>
                <w:rPr>
                  <w:rFonts w:ascii="Cambria Math" w:hAnsi="Cambria Math"/>
                </w:rPr>
                <m:t>&gt;0</m:t>
              </m:r>
            </m:sub>
          </m:sSub>
          <m:r>
            <m:rPr>
              <m:sty m:val="p"/>
            </m:rPr>
            <w:rPr>
              <w:rFonts w:ascii="Cambria Math" w:hAnsi="Cambria Math"/>
            </w:rPr>
            <m:t>,</m:t>
          </m:r>
        </m:oMath>
      </m:oMathPara>
    </w:p>
    <w:p w14:paraId="79679C28" w14:textId="77777777" w:rsidR="00A81E02" w:rsidRPr="00D0162F" w:rsidRDefault="00A81E02" w:rsidP="00A81E02">
      <w:r w:rsidRPr="00D0162F">
        <w:t>Similarly, we can also derive that</w:t>
      </w:r>
    </w:p>
    <w:p w14:paraId="16DE93BC" w14:textId="77777777" w:rsidR="00A81E02" w:rsidRPr="00D0162F" w:rsidRDefault="00A81E02" w:rsidP="00A81E02">
      <m:oMathPara>
        <m:oMath>
          <m:r>
            <m:rPr>
              <m:nor/>
            </m:rPr>
            <m:t>Prob</m:t>
          </m:r>
          <m:d>
            <m:dPr>
              <m:begChr m:val="{"/>
              <m:endChr m:val="}"/>
              <m:ctrlPr>
                <w:rPr>
                  <w:rFonts w:ascii="Cambria Math" w:hAnsi="Cambria Math"/>
                </w:rPr>
              </m:ctrlPr>
            </m:dPr>
            <m:e>
              <m:r>
                <m:rPr>
                  <m:nor/>
                </m:rPr>
                <m:t>DUT moves from state</m:t>
              </m:r>
              <m:d>
                <m:dPr>
                  <m:ctrlPr>
                    <w:rPr>
                      <w:rFonts w:ascii="Cambria Math" w:hAnsi="Cambria Math"/>
                    </w:rPr>
                  </m:ctrlPr>
                </m:dPr>
                <m:e>
                  <m:r>
                    <m:rPr>
                      <m:sty m:val="p"/>
                    </m:rPr>
                    <w:rPr>
                      <w:rFonts w:ascii="Cambria Math" w:hAnsi="Cambria Math"/>
                    </w:rPr>
                    <m:t>0,0</m:t>
                  </m:r>
                </m:e>
              </m:d>
              <m:r>
                <m:rPr>
                  <m:sty m:val="p"/>
                </m:rPr>
                <w:rPr>
                  <w:rFonts w:ascii="Cambria Math" w:hAnsi="Cambria Math"/>
                </w:rPr>
                <m:t xml:space="preserve"> </m:t>
              </m:r>
              <m:r>
                <m:rPr>
                  <m:nor/>
                </m:rPr>
                <m:t xml:space="preserve">to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e>
          </m:d>
          <m:r>
            <m:rPr>
              <m:sty m:val="p"/>
            </m:rPr>
            <w:rPr>
              <w:rFonts w:ascii="Cambria Math" w:hAnsi="Cambria Math"/>
            </w:rPr>
            <m:t>=</m:t>
          </m:r>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sSub>
            <m:sSubPr>
              <m:ctrlPr>
                <w:rPr>
                  <w:rFonts w:ascii="Cambria Math" w:hAnsi="Cambria Math"/>
                </w:rPr>
              </m:ctrlPr>
            </m:sSubPr>
            <m:e>
              <m:r>
                <m:rPr>
                  <m:scr m:val="double-struck"/>
                  <m:sty m:val="p"/>
                </m:rPr>
                <w:rPr>
                  <w:rFonts w:ascii="Cambria Math" w:hAnsi="Cambria Math"/>
                </w:rPr>
                <m:t>I</m:t>
              </m:r>
            </m:e>
            <m:sub>
              <m:r>
                <w:rPr>
                  <w:rFonts w:ascii="Cambria Math" w:hAnsi="Cambria Math"/>
                </w:rPr>
                <m:t>j</m:t>
              </m:r>
              <m:r>
                <m:rPr>
                  <m:sty m:val="p"/>
                </m:rPr>
                <w:rPr>
                  <w:rFonts w:ascii="Cambria Math" w:hAnsi="Cambria Math"/>
                </w:rPr>
                <m:t>&gt;0</m:t>
              </m:r>
            </m:sub>
          </m:sSub>
          <m:r>
            <m:rPr>
              <m:sty m:val="p"/>
            </m:rPr>
            <w:rPr>
              <w:rFonts w:ascii="Cambria Math" w:hAnsi="Cambria Math"/>
            </w:rPr>
            <m:t>,</m:t>
          </m:r>
        </m:oMath>
      </m:oMathPara>
    </w:p>
    <w:p w14:paraId="73D647AB" w14:textId="77777777" w:rsidR="00A81E02" w:rsidRPr="00D0162F" w:rsidRDefault="00A81E02" w:rsidP="00A81E02">
      <w:r w:rsidRPr="00D0162F">
        <w:t xml:space="preserve">Where, </w:t>
      </w:r>
      <m:oMath>
        <m:sSub>
          <m:sSubPr>
            <m:ctrlPr>
              <w:rPr>
                <w:rFonts w:ascii="Cambria Math" w:hAnsi="Cambria Math"/>
              </w:rPr>
            </m:ctrlPr>
          </m:sSubPr>
          <m:e>
            <m:r>
              <m:rPr>
                <m:scr m:val="double-struck"/>
                <m:sty m:val="p"/>
              </m:rPr>
              <w:rPr>
                <w:rFonts w:ascii="Cambria Math" w:hAnsi="Cambria Math"/>
              </w:rPr>
              <m:t>I</m:t>
            </m:r>
          </m:e>
          <m:sub>
            <m:r>
              <w:rPr>
                <w:rFonts w:ascii="Cambria Math" w:hAnsi="Cambria Math"/>
              </w:rPr>
              <m:t>i</m:t>
            </m:r>
            <m:r>
              <m:rPr>
                <m:sty m:val="p"/>
              </m:rPr>
              <w:rPr>
                <w:rFonts w:ascii="Cambria Math" w:hAnsi="Cambria Math"/>
              </w:rPr>
              <m:t>&gt;0</m:t>
            </m:r>
          </m:sub>
        </m:sSub>
      </m:oMath>
      <w:r w:rsidRPr="00D0162F">
        <w:t xml:space="preserve"> and </w:t>
      </w:r>
      <m:oMath>
        <m:sSub>
          <m:sSubPr>
            <m:ctrlPr>
              <w:rPr>
                <w:rFonts w:ascii="Cambria Math" w:hAnsi="Cambria Math"/>
              </w:rPr>
            </m:ctrlPr>
          </m:sSubPr>
          <m:e>
            <m:r>
              <m:rPr>
                <m:scr m:val="double-struck"/>
                <m:sty m:val="p"/>
              </m:rPr>
              <w:rPr>
                <w:rFonts w:ascii="Cambria Math" w:hAnsi="Cambria Math"/>
              </w:rPr>
              <m:t>I</m:t>
            </m:r>
          </m:e>
          <m:sub>
            <m:r>
              <w:rPr>
                <w:rFonts w:ascii="Cambria Math" w:hAnsi="Cambria Math"/>
              </w:rPr>
              <m:t>j</m:t>
            </m:r>
            <m:r>
              <m:rPr>
                <m:sty m:val="p"/>
              </m:rPr>
              <w:rPr>
                <w:rFonts w:ascii="Cambria Math" w:hAnsi="Cambria Math"/>
              </w:rPr>
              <m:t>&gt;0</m:t>
            </m:r>
          </m:sub>
        </m:sSub>
      </m:oMath>
      <w:r w:rsidRPr="00D0162F">
        <w:t xml:space="preserve"> are indicator functions, </w:t>
      </w:r>
    </w:p>
    <w:p w14:paraId="7E886A0C" w14:textId="77777777" w:rsidR="00A81E02" w:rsidRPr="00D0162F" w:rsidRDefault="00000000" w:rsidP="00A81E02">
      <m:oMathPara>
        <m:oMath>
          <m:sSub>
            <m:sSubPr>
              <m:ctrlPr>
                <w:rPr>
                  <w:rFonts w:ascii="Cambria Math" w:hAnsi="Cambria Math"/>
                </w:rPr>
              </m:ctrlPr>
            </m:sSubPr>
            <m:e>
              <m:r>
                <m:rPr>
                  <m:scr m:val="double-struck"/>
                  <m:sty m:val="p"/>
                </m:rPr>
                <w:rPr>
                  <w:rFonts w:ascii="Cambria Math" w:hAnsi="Cambria Math"/>
                </w:rPr>
                <m:t>I</m:t>
              </m:r>
            </m:e>
            <m:sub>
              <m:r>
                <w:rPr>
                  <w:rFonts w:ascii="Cambria Math" w:hAnsi="Cambria Math"/>
                </w:rPr>
                <m:t>i</m:t>
              </m:r>
              <m:r>
                <m:rPr>
                  <m:sty m:val="p"/>
                </m:rPr>
                <w:rPr>
                  <w:rFonts w:ascii="Cambria Math" w:hAnsi="Cambria Math"/>
                </w:rPr>
                <m:t>&gt;0</m:t>
              </m:r>
            </m:sub>
          </m:sSub>
          <m:r>
            <m:rPr>
              <m:sty m:val="p"/>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r>
                      <m:rPr>
                        <m:sty m:val="p"/>
                      </m:rPr>
                      <w:rPr>
                        <w:rFonts w:ascii="Cambria Math" w:hAnsi="Cambria Math"/>
                      </w:rPr>
                      <m:t>1,</m:t>
                    </m:r>
                  </m:e>
                  <m:e>
                    <m:r>
                      <m:rPr>
                        <m:nor/>
                      </m:rPr>
                      <m:t>if</m:t>
                    </m:r>
                    <m:r>
                      <m:rPr>
                        <m:sty m:val="p"/>
                      </m:rPr>
                      <w:rPr>
                        <w:rFonts w:ascii="Cambria Math" w:hAnsi="Cambria Math"/>
                      </w:rPr>
                      <m:t xml:space="preserve"> </m:t>
                    </m:r>
                    <m:r>
                      <w:rPr>
                        <w:rFonts w:ascii="Cambria Math" w:hAnsi="Cambria Math"/>
                      </w:rPr>
                      <m:t>i</m:t>
                    </m:r>
                    <m:r>
                      <m:rPr>
                        <m:sty m:val="p"/>
                      </m:rPr>
                      <w:rPr>
                        <w:rFonts w:ascii="Cambria Math" w:hAnsi="Cambria Math"/>
                      </w:rPr>
                      <m:t>&gt;0</m:t>
                    </m:r>
                  </m:e>
                </m:mr>
                <m:mr>
                  <m:e>
                    <m:r>
                      <m:rPr>
                        <m:sty m:val="p"/>
                      </m:rPr>
                      <w:rPr>
                        <w:rFonts w:ascii="Cambria Math" w:hAnsi="Cambria Math"/>
                      </w:rPr>
                      <m:t>0,</m:t>
                    </m:r>
                  </m:e>
                  <m:e>
                    <m:r>
                      <m:rPr>
                        <m:nor/>
                      </m:rPr>
                      <m:t>otherwise</m:t>
                    </m:r>
                  </m:e>
                </m:mr>
              </m:m>
            </m:e>
          </m:d>
          <m:r>
            <m:rPr>
              <m:sty m:val="p"/>
            </m:rPr>
            <w:rPr>
              <w:rFonts w:ascii="Cambria Math" w:hAnsi="Cambria Math"/>
            </w:rPr>
            <m:t xml:space="preserve">,  </m:t>
          </m:r>
          <m:sSub>
            <m:sSubPr>
              <m:ctrlPr>
                <w:rPr>
                  <w:rFonts w:ascii="Cambria Math" w:hAnsi="Cambria Math"/>
                </w:rPr>
              </m:ctrlPr>
            </m:sSubPr>
            <m:e>
              <m:r>
                <m:rPr>
                  <m:scr m:val="double-struck"/>
                  <m:sty m:val="p"/>
                </m:rPr>
                <w:rPr>
                  <w:rFonts w:ascii="Cambria Math" w:hAnsi="Cambria Math"/>
                </w:rPr>
                <m:t>I</m:t>
              </m:r>
            </m:e>
            <m:sub>
              <m:r>
                <w:rPr>
                  <w:rFonts w:ascii="Cambria Math" w:hAnsi="Cambria Math"/>
                </w:rPr>
                <m:t>j</m:t>
              </m:r>
              <m:r>
                <m:rPr>
                  <m:sty m:val="p"/>
                </m:rPr>
                <w:rPr>
                  <w:rFonts w:ascii="Cambria Math" w:hAnsi="Cambria Math"/>
                </w:rPr>
                <m:t>&gt;0</m:t>
              </m:r>
            </m:sub>
          </m:sSub>
          <m:r>
            <m:rPr>
              <m:sty m:val="p"/>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r>
                      <m:rPr>
                        <m:sty m:val="p"/>
                      </m:rPr>
                      <w:rPr>
                        <w:rFonts w:ascii="Cambria Math" w:hAnsi="Cambria Math"/>
                      </w:rPr>
                      <m:t>1,</m:t>
                    </m:r>
                  </m:e>
                  <m:e>
                    <m:r>
                      <m:rPr>
                        <m:nor/>
                      </m:rPr>
                      <m:t>if</m:t>
                    </m:r>
                    <m:r>
                      <m:rPr>
                        <m:sty m:val="p"/>
                      </m:rPr>
                      <w:rPr>
                        <w:rFonts w:ascii="Cambria Math" w:hAnsi="Cambria Math"/>
                      </w:rPr>
                      <m:t xml:space="preserve"> </m:t>
                    </m:r>
                    <m:r>
                      <w:rPr>
                        <w:rFonts w:ascii="Cambria Math" w:hAnsi="Cambria Math"/>
                      </w:rPr>
                      <m:t>j</m:t>
                    </m:r>
                    <m:r>
                      <m:rPr>
                        <m:sty m:val="p"/>
                      </m:rPr>
                      <w:rPr>
                        <w:rFonts w:ascii="Cambria Math" w:hAnsi="Cambria Math"/>
                      </w:rPr>
                      <m:t>&gt;0</m:t>
                    </m:r>
                  </m:e>
                </m:mr>
                <m:mr>
                  <m:e>
                    <m:r>
                      <m:rPr>
                        <m:sty m:val="p"/>
                      </m:rPr>
                      <w:rPr>
                        <w:rFonts w:ascii="Cambria Math" w:hAnsi="Cambria Math"/>
                      </w:rPr>
                      <m:t>0,</m:t>
                    </m:r>
                  </m:e>
                  <m:e>
                    <m:r>
                      <m:rPr>
                        <m:nor/>
                      </m:rPr>
                      <m:t>otherwise</m:t>
                    </m:r>
                  </m:e>
                </m:mr>
              </m:m>
            </m:e>
          </m:d>
        </m:oMath>
      </m:oMathPara>
    </w:p>
    <w:p w14:paraId="5259432C" w14:textId="77777777" w:rsidR="00A81E02" w:rsidRPr="00D0162F" w:rsidRDefault="00A81E02" w:rsidP="00A81E02">
      <w:r w:rsidRPr="00D0162F">
        <w:t xml:space="preserve">If </w:t>
      </w:r>
      <m:oMath>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r>
          <m:rPr>
            <m:sty m:val="p"/>
          </m:rPr>
          <w:rPr>
            <w:rFonts w:ascii="Cambria Math" w:hAnsi="Cambria Math" w:cs="Cambria Math"/>
          </w:rPr>
          <m:t>∈</m:t>
        </m:r>
        <m:r>
          <m:rPr>
            <m:scr m:val="script"/>
            <m:sty m:val="p"/>
          </m:rPr>
          <w:rPr>
            <w:rFonts w:ascii="Cambria Math" w:hAnsi="Cambria Math"/>
          </w:rPr>
          <m:t>P∪F</m:t>
        </m:r>
      </m:oMath>
      <w:r w:rsidRPr="00D0162F">
        <w:t xml:space="preserve">, the event “DUT moves from state </w:t>
      </w:r>
      <m:oMath>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oMath>
      <w:r w:rsidRPr="00D0162F">
        <w:t xml:space="preserve"> to state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won’t happen since the test will be terminated when DUT reaches state </w:t>
      </w:r>
      <m:oMath>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oMath>
      <w:r w:rsidRPr="00D0162F">
        <w:t xml:space="preserve">. Otherwise, this event is equivalent to the event “result of the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th iteration is a success”. Then we have</w:t>
      </w:r>
    </w:p>
    <w:p w14:paraId="4572CFB7" w14:textId="77777777" w:rsidR="00A81E02" w:rsidRPr="00D0162F" w:rsidRDefault="00A81E02" w:rsidP="00A81E02">
      <m:oMathPara>
        <m:oMath>
          <m:r>
            <m:rPr>
              <m:nor/>
            </m:rPr>
            <m:t>Prob</m:t>
          </m:r>
          <m:d>
            <m:dPr>
              <m:begChr m:val="{"/>
              <m:endChr m:val="}"/>
              <m:ctrlPr>
                <w:rPr>
                  <w:rFonts w:ascii="Cambria Math" w:hAnsi="Cambria Math"/>
                </w:rPr>
              </m:ctrlPr>
            </m:dPr>
            <m:e>
              <m:r>
                <m:rPr>
                  <m:nor/>
                </m:rPr>
                <m:t xml:space="preserve">DUT moves from state </m:t>
              </m:r>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r>
                <m:rPr>
                  <m:sty m:val="p"/>
                </m:rPr>
                <w:rPr>
                  <w:rFonts w:ascii="Cambria Math" w:hAnsi="Cambria Math"/>
                </w:rPr>
                <m:t xml:space="preserve"> </m:t>
              </m:r>
              <m:r>
                <m:rPr>
                  <m:nor/>
                </m:rPr>
                <m:t xml:space="preserve">to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e>
          </m:d>
          <m:r>
            <m:rPr>
              <m:sty m:val="p"/>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p</m:t>
              </m:r>
            </m:e>
          </m:d>
          <m:sSub>
            <m:sSubPr>
              <m:ctrlPr>
                <w:rPr>
                  <w:rFonts w:ascii="Cambria Math" w:hAnsi="Cambria Math"/>
                </w:rPr>
              </m:ctrlPr>
            </m:sSubPr>
            <m:e>
              <m:r>
                <m:rPr>
                  <m:scr m:val="double-struck"/>
                  <m:sty m:val="p"/>
                </m:rPr>
                <w:rPr>
                  <w:rFonts w:ascii="Cambria Math" w:hAnsi="Cambria Math"/>
                </w:rPr>
                <m:t>I</m:t>
              </m:r>
            </m:e>
            <m:sub>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r>
                <m:rPr>
                  <m:scr m:val="script"/>
                  <m:sty m:val="p"/>
                </m:rPr>
                <w:rPr>
                  <w:rFonts w:ascii="Cambria Math" w:hAnsi="Cambria Math"/>
                </w:rPr>
                <m:t>∉P∪F</m:t>
              </m:r>
            </m:sub>
          </m:sSub>
        </m:oMath>
      </m:oMathPara>
    </w:p>
    <w:p w14:paraId="60978C6D" w14:textId="77777777" w:rsidR="00A81E02" w:rsidRPr="00D0162F" w:rsidRDefault="00A81E02" w:rsidP="00A81E02">
      <w:r w:rsidRPr="00D0162F">
        <w:t>Similarly, we can also derive that</w:t>
      </w:r>
    </w:p>
    <w:p w14:paraId="30F30F7C" w14:textId="77777777" w:rsidR="00A81E02" w:rsidRPr="00D0162F" w:rsidRDefault="00A81E02" w:rsidP="00A81E02">
      <m:oMathPara>
        <m:oMath>
          <m:r>
            <m:rPr>
              <m:nor/>
            </m:rPr>
            <m:t>Prob</m:t>
          </m:r>
          <m:d>
            <m:dPr>
              <m:begChr m:val="{"/>
              <m:endChr m:val="}"/>
              <m:ctrlPr>
                <w:rPr>
                  <w:rFonts w:ascii="Cambria Math" w:hAnsi="Cambria Math"/>
                </w:rPr>
              </m:ctrlPr>
            </m:dPr>
            <m:e>
              <m:r>
                <m:rPr>
                  <m:nor/>
                </m:rPr>
                <m:t xml:space="preserve">DUT moves from state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r>
                <m:rPr>
                  <m:sty m:val="p"/>
                </m:rPr>
                <w:rPr>
                  <w:rFonts w:ascii="Cambria Math" w:hAnsi="Cambria Math"/>
                </w:rPr>
                <m:t xml:space="preserve"> </m:t>
              </m:r>
              <m:r>
                <m:rPr>
                  <m:nor/>
                </m:rPr>
                <m:t xml:space="preserve">to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e>
          </m:d>
          <m:r>
            <m:rPr>
              <m:sty m:val="p"/>
            </m:rPr>
            <w:rPr>
              <w:rFonts w:ascii="Cambria Math" w:hAnsi="Cambria Math"/>
            </w:rPr>
            <m:t>=</m:t>
          </m:r>
          <m:r>
            <w:rPr>
              <w:rFonts w:ascii="Cambria Math" w:hAnsi="Cambria Math"/>
            </w:rPr>
            <m:t>p</m:t>
          </m:r>
          <m:sSub>
            <m:sSubPr>
              <m:ctrlPr>
                <w:rPr>
                  <w:rFonts w:ascii="Cambria Math" w:hAnsi="Cambria Math"/>
                </w:rPr>
              </m:ctrlPr>
            </m:sSubPr>
            <m:e>
              <m:r>
                <m:rPr>
                  <m:scr m:val="double-struck"/>
                  <m:sty m:val="p"/>
                </m:rPr>
                <w:rPr>
                  <w:rFonts w:ascii="Cambria Math" w:hAnsi="Cambria Math"/>
                </w:rPr>
                <m:t>I</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r>
                <m:rPr>
                  <m:scr m:val="script"/>
                  <m:sty m:val="p"/>
                </m:rPr>
                <w:rPr>
                  <w:rFonts w:ascii="Cambria Math" w:hAnsi="Cambria Math"/>
                </w:rPr>
                <m:t>∉P∪F</m:t>
              </m:r>
            </m:sub>
          </m:sSub>
          <m:r>
            <m:rPr>
              <m:sty m:val="p"/>
            </m:rPr>
            <w:rPr>
              <w:rFonts w:ascii="Cambria Math" w:hAnsi="Cambria Math"/>
            </w:rPr>
            <m:t>.</m:t>
          </m:r>
        </m:oMath>
      </m:oMathPara>
    </w:p>
    <w:p w14:paraId="77A5D25F" w14:textId="77777777" w:rsidR="00A81E02" w:rsidRPr="00D0162F" w:rsidRDefault="00A81E02" w:rsidP="00A81E02">
      <w:r w:rsidRPr="00D0162F">
        <w:t>where,</w:t>
      </w:r>
    </w:p>
    <w:p w14:paraId="2F848DE9" w14:textId="77777777" w:rsidR="00A81E02" w:rsidRPr="00D0162F" w:rsidRDefault="00000000" w:rsidP="00A81E02">
      <m:oMathPara>
        <m:oMath>
          <m:sSub>
            <m:sSubPr>
              <m:ctrlPr>
                <w:rPr>
                  <w:rFonts w:ascii="Cambria Math" w:hAnsi="Cambria Math"/>
                </w:rPr>
              </m:ctrlPr>
            </m:sSubPr>
            <m:e>
              <m:r>
                <m:rPr>
                  <m:scr m:val="double-struck"/>
                  <m:sty m:val="p"/>
                </m:rPr>
                <w:rPr>
                  <w:rFonts w:ascii="Cambria Math" w:hAnsi="Cambria Math"/>
                </w:rPr>
                <m:t>I</m:t>
              </m:r>
            </m:e>
            <m:sub>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r>
                <m:rPr>
                  <m:scr m:val="script"/>
                  <m:sty m:val="p"/>
                </m:rPr>
                <w:rPr>
                  <w:rFonts w:ascii="Cambria Math" w:hAnsi="Cambria Math"/>
                </w:rPr>
                <m:t>∉P∪F</m:t>
              </m:r>
            </m:sub>
          </m:sSub>
          <m:r>
            <m:rPr>
              <m:sty m:val="p"/>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r>
                      <m:rPr>
                        <m:sty m:val="p"/>
                      </m:rPr>
                      <w:rPr>
                        <w:rFonts w:ascii="Cambria Math" w:hAnsi="Cambria Math"/>
                      </w:rPr>
                      <m:t>1,</m:t>
                    </m:r>
                  </m:e>
                  <m:e>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r>
                      <m:rPr>
                        <m:scr m:val="script"/>
                        <m:sty m:val="p"/>
                      </m:rPr>
                      <w:rPr>
                        <w:rFonts w:ascii="Cambria Math" w:hAnsi="Cambria Math"/>
                      </w:rPr>
                      <m:t>∉P∪F</m:t>
                    </m:r>
                  </m:e>
                </m:mr>
                <m:mr>
                  <m:e>
                    <m:r>
                      <m:rPr>
                        <m:sty m:val="p"/>
                      </m:rPr>
                      <w:rPr>
                        <w:rFonts w:ascii="Cambria Math" w:hAnsi="Cambria Math"/>
                      </w:rPr>
                      <m:t>0,</m:t>
                    </m:r>
                  </m:e>
                  <m:e>
                    <m:r>
                      <m:rPr>
                        <m:nor/>
                      </m:rPr>
                      <m:t>otherwise</m:t>
                    </m:r>
                  </m:e>
                </m:mr>
              </m:m>
            </m:e>
          </m:d>
          <m:r>
            <m:rPr>
              <m:sty m:val="p"/>
            </m:rPr>
            <w:rPr>
              <w:rFonts w:ascii="Cambria Math" w:hAnsi="Cambria Math"/>
            </w:rPr>
            <m:t xml:space="preserve">,  </m:t>
          </m:r>
          <m:sSub>
            <m:sSubPr>
              <m:ctrlPr>
                <w:rPr>
                  <w:rFonts w:ascii="Cambria Math" w:hAnsi="Cambria Math"/>
                </w:rPr>
              </m:ctrlPr>
            </m:sSubPr>
            <m:e>
              <m:r>
                <m:rPr>
                  <m:scr m:val="double-struck"/>
                  <m:sty m:val="p"/>
                </m:rPr>
                <w:rPr>
                  <w:rFonts w:ascii="Cambria Math" w:hAnsi="Cambria Math"/>
                </w:rPr>
                <m:t>I</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r>
                <m:rPr>
                  <m:scr m:val="script"/>
                  <m:sty m:val="p"/>
                </m:rPr>
                <w:rPr>
                  <w:rFonts w:ascii="Cambria Math" w:hAnsi="Cambria Math"/>
                </w:rPr>
                <m:t>∉P∪F</m:t>
              </m:r>
            </m:sub>
          </m:sSub>
          <m:r>
            <m:rPr>
              <m:sty m:val="p"/>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r>
                      <m:rPr>
                        <m:sty m:val="p"/>
                      </m:rPr>
                      <w:rPr>
                        <w:rFonts w:ascii="Cambria Math" w:hAnsi="Cambria Math"/>
                      </w:rPr>
                      <m:t>1,</m:t>
                    </m:r>
                  </m:e>
                  <m:e>
                    <m:r>
                      <m:rPr>
                        <m:nor/>
                      </m:rPr>
                      <m:t>if</m:t>
                    </m:r>
                    <m:r>
                      <m:rPr>
                        <m:sty m:val="p"/>
                      </m:rPr>
                      <w:rPr>
                        <w:rFonts w:ascii="Cambria Math" w:hAnsi="Cambria Math"/>
                      </w:rPr>
                      <m:t xml:space="preserve">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r>
                      <m:rPr>
                        <m:scr m:val="script"/>
                        <m:sty m:val="p"/>
                      </m:rPr>
                      <w:rPr>
                        <w:rFonts w:ascii="Cambria Math" w:hAnsi="Cambria Math"/>
                      </w:rPr>
                      <m:t>∉P∪F</m:t>
                    </m:r>
                  </m:e>
                </m:mr>
                <m:mr>
                  <m:e>
                    <m:r>
                      <m:rPr>
                        <m:sty m:val="p"/>
                      </m:rPr>
                      <w:rPr>
                        <w:rFonts w:ascii="Cambria Math" w:hAnsi="Cambria Math"/>
                      </w:rPr>
                      <m:t>0,</m:t>
                    </m:r>
                  </m:e>
                  <m:e>
                    <m:r>
                      <m:rPr>
                        <m:nor/>
                      </m:rPr>
                      <m:t>otherwise</m:t>
                    </m:r>
                  </m:e>
                </m:mr>
              </m:m>
            </m:e>
          </m:d>
        </m:oMath>
      </m:oMathPara>
    </w:p>
    <w:p w14:paraId="0B44DFD1" w14:textId="77777777" w:rsidR="00A81E02" w:rsidRPr="00D0162F" w:rsidRDefault="00A81E02" w:rsidP="00A81E02">
      <w:r w:rsidRPr="00D0162F">
        <w:t>Finally, we have shown that following conclusion holds.</w:t>
      </w:r>
    </w:p>
    <w:p w14:paraId="6C4B02EE" w14:textId="77777777" w:rsidR="00A81E02" w:rsidRPr="00D0162F" w:rsidRDefault="00A81E02" w:rsidP="00A81E02">
      <w:r w:rsidRPr="00D0162F">
        <w:rPr>
          <w:b/>
        </w:rPr>
        <w:t>Conclusion 3</w:t>
      </w:r>
      <w:r w:rsidRPr="00D0162F">
        <w:t xml:space="preserve">: Transition probability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can be calculated by</w:t>
      </w:r>
    </w:p>
    <w:p w14:paraId="14BC5289" w14:textId="77777777" w:rsidR="00A81E02" w:rsidRPr="00D0162F" w:rsidRDefault="00000000" w:rsidP="00A81E02">
      <m:oMathPara>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r>
            <m:rPr>
              <m:sty m:val="p"/>
            </m:rPr>
            <w:rPr>
              <w:rFonts w:ascii="Cambria Math" w:hAnsi="Cambria Math"/>
            </w:rPr>
            <m:t>=</m:t>
          </m:r>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d>
            <m:dPr>
              <m:ctrlPr>
                <w:rPr>
                  <w:rFonts w:ascii="Cambria Math" w:hAnsi="Cambria Math"/>
                </w:rPr>
              </m:ctrlPr>
            </m:dPr>
            <m:e>
              <m:r>
                <m:rPr>
                  <m:sty m:val="p"/>
                </m:rPr>
                <w:rPr>
                  <w:rFonts w:ascii="Cambria Math" w:hAnsi="Cambria Math"/>
                </w:rPr>
                <m:t>1-</m:t>
              </m:r>
              <m:r>
                <w:rPr>
                  <w:rFonts w:ascii="Cambria Math" w:hAnsi="Cambria Math"/>
                </w:rPr>
                <m:t>p</m:t>
              </m:r>
            </m:e>
          </m:d>
          <m:sSub>
            <m:sSubPr>
              <m:ctrlPr>
                <w:rPr>
                  <w:rFonts w:ascii="Cambria Math" w:hAnsi="Cambria Math"/>
                </w:rPr>
              </m:ctrlPr>
            </m:sSubPr>
            <m:e>
              <m:r>
                <m:rPr>
                  <m:scr m:val="double-struck"/>
                  <m:sty m:val="p"/>
                </m:rPr>
                <w:rPr>
                  <w:rFonts w:ascii="Cambria Math" w:hAnsi="Cambria Math"/>
                </w:rPr>
                <m:t>I</m:t>
              </m:r>
            </m:e>
            <m:sub>
              <m:r>
                <w:rPr>
                  <w:rFonts w:ascii="Cambria Math" w:hAnsi="Cambria Math"/>
                </w:rPr>
                <m:t>i</m:t>
              </m:r>
              <m:r>
                <m:rPr>
                  <m:sty m:val="p"/>
                </m:rPr>
                <w:rPr>
                  <w:rFonts w:ascii="Cambria Math" w:hAnsi="Cambria Math"/>
                </w:rPr>
                <m:t>&gt;0</m:t>
              </m:r>
            </m:sub>
          </m:sSub>
          <m:sSub>
            <m:sSubPr>
              <m:ctrlPr>
                <w:rPr>
                  <w:rFonts w:ascii="Cambria Math" w:hAnsi="Cambria Math"/>
                </w:rPr>
              </m:ctrlPr>
            </m:sSubPr>
            <m:e>
              <m:r>
                <m:rPr>
                  <m:scr m:val="double-struck"/>
                  <m:sty m:val="p"/>
                </m:rPr>
                <w:rPr>
                  <w:rFonts w:ascii="Cambria Math" w:hAnsi="Cambria Math"/>
                </w:rPr>
                <m:t>I</m:t>
              </m:r>
            </m:e>
            <m:sub>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r>
                <m:rPr>
                  <m:scr m:val="script"/>
                  <m:sty m:val="p"/>
                </m:rPr>
                <w:rPr>
                  <w:rFonts w:ascii="Cambria Math" w:hAnsi="Cambria Math"/>
                </w:rPr>
                <m:t>∉P∪F</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r>
            <w:rPr>
              <w:rFonts w:ascii="Cambria Math" w:hAnsi="Cambria Math"/>
            </w:rPr>
            <m:t>p</m:t>
          </m:r>
          <m:sSub>
            <m:sSubPr>
              <m:ctrlPr>
                <w:rPr>
                  <w:rFonts w:ascii="Cambria Math" w:hAnsi="Cambria Math"/>
                </w:rPr>
              </m:ctrlPr>
            </m:sSubPr>
            <m:e>
              <m:r>
                <m:rPr>
                  <m:scr m:val="double-struck"/>
                  <m:sty m:val="p"/>
                </m:rPr>
                <w:rPr>
                  <w:rFonts w:ascii="Cambria Math" w:hAnsi="Cambria Math"/>
                </w:rPr>
                <m:t>I</m:t>
              </m:r>
            </m:e>
            <m:sub>
              <m:r>
                <w:rPr>
                  <w:rFonts w:ascii="Cambria Math" w:hAnsi="Cambria Math"/>
                </w:rPr>
                <m:t>j</m:t>
              </m:r>
              <m:r>
                <m:rPr>
                  <m:sty m:val="p"/>
                </m:rPr>
                <w:rPr>
                  <w:rFonts w:ascii="Cambria Math" w:hAnsi="Cambria Math"/>
                </w:rPr>
                <m:t>&gt;0</m:t>
              </m:r>
            </m:sub>
          </m:sSub>
          <m:sSub>
            <m:sSubPr>
              <m:ctrlPr>
                <w:rPr>
                  <w:rFonts w:ascii="Cambria Math" w:hAnsi="Cambria Math"/>
                </w:rPr>
              </m:ctrlPr>
            </m:sSubPr>
            <m:e>
              <m:r>
                <m:rPr>
                  <m:scr m:val="double-struck"/>
                  <m:sty m:val="p"/>
                </m:rPr>
                <w:rPr>
                  <w:rFonts w:ascii="Cambria Math" w:hAnsi="Cambria Math"/>
                </w:rPr>
                <m:t>I</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r>
                <m:rPr>
                  <m:scr m:val="script"/>
                  <m:sty m:val="p"/>
                </m:rPr>
                <w:rPr>
                  <w:rFonts w:ascii="Cambria Math" w:hAnsi="Cambria Math"/>
                </w:rPr>
                <m:t>∉P∪F</m:t>
              </m:r>
            </m:sub>
          </m:sSub>
          <m:r>
            <m:rPr>
              <m:sty m:val="p"/>
            </m:rPr>
            <w:rPr>
              <w:rFonts w:ascii="Cambria Math" w:hAnsi="Cambria Math"/>
            </w:rPr>
            <m:t>.</m:t>
          </m:r>
        </m:oMath>
      </m:oMathPara>
    </w:p>
    <w:p w14:paraId="17B6FECE" w14:textId="77777777" w:rsidR="00A81E02" w:rsidRPr="00D0162F" w:rsidRDefault="00A81E02" w:rsidP="00A81E02">
      <w:r w:rsidRPr="00D0162F">
        <w:t xml:space="preserve">The conclusion above shows that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can be calculated in a dynamic programming manner: Clearly, we can calculate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using the above equation if we know the value of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and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For the same reason, we can calculate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and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using the equation above if we know the value of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2,</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r>
                  <m:rPr>
                    <m:sty m:val="p"/>
                  </m:rPr>
                  <w:rPr>
                    <w:rFonts w:ascii="Cambria Math" w:hAnsi="Cambria Math"/>
                  </w:rPr>
                  <m:t>-1</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and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2</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Repeating the recursion above, at last all we need to know is only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m:rPr>
                    <m:sty m:val="p"/>
                  </m:rPr>
                  <w:rPr>
                    <w:rFonts w:ascii="Cambria Math" w:hAnsi="Cambria Math"/>
                  </w:rPr>
                  <m:t>0,0</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And we know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m:rPr>
                    <m:sty m:val="p"/>
                  </m:rPr>
                  <w:rPr>
                    <w:rFonts w:ascii="Cambria Math" w:hAnsi="Cambria Math"/>
                  </w:rPr>
                  <m:t>0,0</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r>
          <m:rPr>
            <m:sty m:val="p"/>
          </m:rPr>
          <w:rPr>
            <w:rFonts w:ascii="Cambria Math" w:hAnsi="Cambria Math"/>
          </w:rPr>
          <m:t>=1</m:t>
        </m:r>
      </m:oMath>
      <w:r w:rsidRPr="00D0162F">
        <w:t xml:space="preserve"> since UE always is in state </w:t>
      </w:r>
      <m:oMath>
        <m:d>
          <m:dPr>
            <m:begChr m:val="（"/>
            <m:endChr m:val="）"/>
            <m:ctrlPr>
              <w:rPr>
                <w:rFonts w:ascii="Cambria Math" w:hAnsi="Cambria Math"/>
              </w:rPr>
            </m:ctrlPr>
          </m:dPr>
          <m:e>
            <m:r>
              <m:rPr>
                <m:sty m:val="p"/>
              </m:rPr>
              <w:rPr>
                <w:rFonts w:ascii="Cambria Math" w:hAnsi="Cambria Math"/>
              </w:rPr>
              <m:t>0,0</m:t>
            </m:r>
          </m:e>
        </m:d>
      </m:oMath>
      <w:r w:rsidRPr="00D0162F">
        <w:t xml:space="preserve"> when test starts. </w:t>
      </w:r>
    </w:p>
    <w:p w14:paraId="6259DEAE" w14:textId="77777777" w:rsidR="00A81E02" w:rsidRPr="00D0162F" w:rsidRDefault="00A81E02" w:rsidP="00A81E02">
      <w:r w:rsidRPr="00D0162F">
        <w:t xml:space="preserve">Using the recursion above, we can finally obtain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oMath>
      <w:r w:rsidRPr="00D0162F">
        <w:t xml:space="preserve"> and further </w:t>
      </w:r>
      <m:oMath>
        <m:sSub>
          <m:sSubPr>
            <m:ctrlPr>
              <w:rPr>
                <w:rFonts w:ascii="Cambria Math" w:hAnsi="Cambria Math"/>
              </w:rPr>
            </m:ctrlPr>
          </m:sSubPr>
          <m:e>
            <m:r>
              <m:rPr>
                <m:scr m:val="double-struck"/>
                <m:sty m:val="p"/>
              </m:rPr>
              <w:rPr>
                <w:rFonts w:ascii="Cambria Math" w:hAnsi="Cambria Math"/>
              </w:rPr>
              <m:t>P</m:t>
            </m:r>
          </m:e>
          <m:sub>
            <m:r>
              <w:rPr>
                <w:rFonts w:ascii="Cambria Math" w:hAnsi="Cambria Math"/>
              </w:rPr>
              <m:t>p</m:t>
            </m:r>
          </m:sub>
        </m:sSub>
        <m:d>
          <m:dPr>
            <m:ctrlPr>
              <w:rPr>
                <w:rFonts w:ascii="Cambria Math" w:hAnsi="Cambria Math"/>
              </w:rPr>
            </m:ctrlPr>
          </m:dPr>
          <m:e>
            <m:r>
              <m:rPr>
                <m:scr m:val="script"/>
                <m:sty m:val="p"/>
              </m:rPr>
              <w:rPr>
                <w:rFonts w:ascii="Cambria Math" w:hAnsi="Cambria Math"/>
              </w:rPr>
              <m:t>P,F</m:t>
            </m:r>
          </m:e>
        </m:d>
      </m:oMath>
      <w:r w:rsidRPr="00D0162F">
        <w:t xml:space="preserve"> and </w:t>
      </w:r>
      <m:oMath>
        <m:sSub>
          <m:sSubPr>
            <m:ctrlPr>
              <w:rPr>
                <w:rFonts w:ascii="Cambria Math" w:hAnsi="Cambria Math"/>
              </w:rPr>
            </m:ctrlPr>
          </m:sSubPr>
          <m:e>
            <m:r>
              <m:rPr>
                <m:scr m:val="double-struck"/>
                <m:sty m:val="p"/>
              </m:rPr>
              <w:rPr>
                <w:rFonts w:ascii="Cambria Math" w:hAnsi="Cambria Math"/>
              </w:rPr>
              <m:t>F</m:t>
            </m:r>
          </m:e>
          <m:sub>
            <m:r>
              <w:rPr>
                <w:rFonts w:ascii="Cambria Math" w:hAnsi="Cambria Math"/>
              </w:rPr>
              <m:t>p</m:t>
            </m:r>
          </m:sub>
        </m:sSub>
        <m:d>
          <m:dPr>
            <m:ctrlPr>
              <w:rPr>
                <w:rFonts w:ascii="Cambria Math" w:hAnsi="Cambria Math"/>
              </w:rPr>
            </m:ctrlPr>
          </m:dPr>
          <m:e>
            <m:r>
              <m:rPr>
                <m:scr m:val="script"/>
                <m:sty m:val="p"/>
              </m:rPr>
              <w:rPr>
                <w:rFonts w:ascii="Cambria Math" w:hAnsi="Cambria Math"/>
              </w:rPr>
              <m:t>P,F</m:t>
            </m:r>
          </m:e>
        </m:d>
      </m:oMath>
      <w:r w:rsidRPr="00D0162F">
        <w:t xml:space="preserve"> for given </w:t>
      </w:r>
      <m:oMath>
        <m:r>
          <w:rPr>
            <w:rFonts w:ascii="Cambria Math" w:hAnsi="Cambria Math"/>
          </w:rPr>
          <m:t>p</m:t>
        </m:r>
      </m:oMath>
      <w:r w:rsidRPr="00D0162F">
        <w:t xml:space="preserve">, </w:t>
      </w:r>
      <m:oMath>
        <m:r>
          <m:rPr>
            <m:scr m:val="script"/>
            <m:sty m:val="p"/>
          </m:rPr>
          <w:rPr>
            <w:rFonts w:ascii="Cambria Math" w:hAnsi="Cambria Math"/>
          </w:rPr>
          <m:t>P</m:t>
        </m:r>
      </m:oMath>
      <w:r w:rsidRPr="00D0162F">
        <w:t xml:space="preserve"> and </w:t>
      </w:r>
      <m:oMath>
        <m:r>
          <m:rPr>
            <m:scr m:val="script"/>
            <m:sty m:val="p"/>
          </m:rPr>
          <w:rPr>
            <w:rFonts w:ascii="Cambria Math" w:hAnsi="Cambria Math"/>
          </w:rPr>
          <m:t>F</m:t>
        </m:r>
      </m:oMath>
      <w:r w:rsidRPr="00D0162F">
        <w:t>.</w:t>
      </w:r>
    </w:p>
    <w:p w14:paraId="2CC09BBE" w14:textId="77777777" w:rsidR="00A81E02" w:rsidRPr="00D0162F" w:rsidRDefault="00A81E02" w:rsidP="00A81E02">
      <w:r w:rsidRPr="00D0162F">
        <w:t xml:space="preserve">Assume the limit-risk mapping given in 36.521-1 is still used. Then the customer risk </w:t>
      </w:r>
      <m:oMath>
        <m:sSub>
          <m:sSubPr>
            <m:ctrlPr>
              <w:rPr>
                <w:rFonts w:ascii="Cambria Math" w:hAnsi="Cambria Math"/>
              </w:rPr>
            </m:ctrlPr>
          </m:sSubPr>
          <m:e>
            <m:r>
              <w:rPr>
                <w:rFonts w:ascii="Cambria Math" w:hAnsi="Cambria Math"/>
              </w:rPr>
              <m:t>R</m:t>
            </m:r>
          </m:e>
          <m:sub>
            <m:r>
              <w:rPr>
                <w:rFonts w:ascii="Cambria Math" w:hAnsi="Cambria Math"/>
              </w:rPr>
              <m:t>c</m:t>
            </m:r>
          </m:sub>
        </m:sSub>
      </m:oMath>
      <w:r w:rsidRPr="00D0162F">
        <w:t xml:space="preserve"> and supplier risk </w:t>
      </w:r>
      <m:oMath>
        <m:sSub>
          <m:sSubPr>
            <m:ctrlPr>
              <w:rPr>
                <w:rFonts w:ascii="Cambria Math" w:hAnsi="Cambria Math"/>
              </w:rPr>
            </m:ctrlPr>
          </m:sSubPr>
          <m:e>
            <m:r>
              <w:rPr>
                <w:rFonts w:ascii="Cambria Math" w:hAnsi="Cambria Math"/>
              </w:rPr>
              <m:t>R</m:t>
            </m:r>
          </m:e>
          <m:sub>
            <m:r>
              <w:rPr>
                <w:rFonts w:ascii="Cambria Math" w:hAnsi="Cambria Math"/>
              </w:rPr>
              <m:t>s</m:t>
            </m:r>
          </m:sub>
        </m:sSub>
      </m:oMath>
      <w:r w:rsidRPr="00D0162F">
        <w:t xml:space="preserve"> for given passing state set </w:t>
      </w:r>
      <m:oMath>
        <m:r>
          <m:rPr>
            <m:scr m:val="script"/>
            <m:sty m:val="p"/>
          </m:rPr>
          <w:rPr>
            <w:rFonts w:ascii="Cambria Math" w:hAnsi="Cambria Math"/>
          </w:rPr>
          <m:t>P</m:t>
        </m:r>
      </m:oMath>
      <w:r w:rsidRPr="00D0162F">
        <w:t xml:space="preserve"> and failure state set </w:t>
      </w:r>
      <m:oMath>
        <m:r>
          <m:rPr>
            <m:scr m:val="script"/>
            <m:sty m:val="p"/>
          </m:rPr>
          <w:rPr>
            <w:rFonts w:ascii="Cambria Math" w:hAnsi="Cambria Math"/>
          </w:rPr>
          <m:t>F</m:t>
        </m:r>
      </m:oMath>
      <w:r w:rsidRPr="00D0162F">
        <w:t xml:space="preserve"> is the probability that baseline bad DUT (error ratio = </w:t>
      </w:r>
      <m:oMath>
        <m:r>
          <w:rPr>
            <w:rFonts w:ascii="Cambria Math" w:hAnsi="Cambria Math"/>
          </w:rPr>
          <m:t>Mp</m:t>
        </m:r>
      </m:oMath>
      <w:r w:rsidRPr="00D0162F">
        <w:t xml:space="preserve">, where </w:t>
      </w:r>
      <m:oMath>
        <m:r>
          <w:rPr>
            <w:rFonts w:ascii="Cambria Math" w:hAnsi="Cambria Math"/>
          </w:rPr>
          <m:t>M</m:t>
        </m:r>
      </m:oMath>
      <w:r w:rsidRPr="00D0162F">
        <w:t xml:space="preserve"> is the bad DUT factor) passes the test and the probability that baseline good DUT (error ratio = </w:t>
      </w:r>
      <m:oMath>
        <m:r>
          <w:rPr>
            <w:rFonts w:ascii="Cambria Math" w:hAnsi="Cambria Math"/>
          </w:rPr>
          <m:t>mp</m:t>
        </m:r>
      </m:oMath>
      <w:r w:rsidRPr="00D0162F">
        <w:t xml:space="preserve">, where </w:t>
      </w:r>
      <m:oMath>
        <m:r>
          <w:rPr>
            <w:rFonts w:ascii="Cambria Math" w:hAnsi="Cambria Math"/>
          </w:rPr>
          <m:t>m</m:t>
        </m:r>
      </m:oMath>
      <w:r w:rsidRPr="00D0162F">
        <w:t xml:space="preserve"> is the bad DUT factor) fails the test respectively. Then we have</w:t>
      </w:r>
    </w:p>
    <w:p w14:paraId="74239C64" w14:textId="77777777" w:rsidR="00A81E02" w:rsidRPr="00D0162F" w:rsidRDefault="00000000" w:rsidP="00A81E02">
      <m:oMathPara>
        <m:oMath>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m:t>
                </m:r>
                <m:nary>
                  <m:naryPr>
                    <m:chr m:val="∑"/>
                    <m:limLoc m:val="undOvr"/>
                    <m:supHide m:val="1"/>
                    <m:ctrlPr>
                      <w:rPr>
                        <w:rFonts w:ascii="Cambria Math" w:hAnsi="Cambria Math"/>
                      </w:rPr>
                    </m:ctrlPr>
                  </m:naryPr>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cs="Cambria Math"/>
                      </w:rPr>
                      <m:t>∈</m:t>
                    </m:r>
                    <m:r>
                      <m:rPr>
                        <m:scr m:val="script"/>
                        <m:sty m:val="p"/>
                      </m:rPr>
                      <w:rPr>
                        <w:rFonts w:ascii="Cambria Math" w:hAnsi="Cambria Math"/>
                      </w:rPr>
                      <m:t>P</m:t>
                    </m:r>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e>
                </m:nary>
                <m:r>
                  <m:rPr>
                    <m:sty m:val="p"/>
                  </m:rPr>
                  <w:rPr>
                    <w:rFonts w:ascii="Cambria Math" w:hAnsi="Cambria Math"/>
                  </w:rPr>
                  <m:t>,</m:t>
                </m:r>
              </m:e>
              <m:e>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rPr>
                  <m:t>=</m:t>
                </m:r>
                <m:nary>
                  <m:naryPr>
                    <m:chr m:val="∑"/>
                    <m:limLoc m:val="undOvr"/>
                    <m:supHide m:val="1"/>
                    <m:ctrlPr>
                      <w:rPr>
                        <w:rFonts w:ascii="Cambria Math" w:hAnsi="Cambria Math"/>
                      </w:rPr>
                    </m:ctrlPr>
                  </m:naryPr>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cr m:val="script"/>
                        <m:sty m:val="p"/>
                      </m:rPr>
                      <w:rPr>
                        <w:rFonts w:ascii="Cambria Math" w:hAnsi="Cambria Math"/>
                      </w:rPr>
                      <m:t>∈F</m:t>
                    </m:r>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e>
                </m:nary>
              </m:e>
            </m:mr>
          </m:m>
          <m:r>
            <m:rPr>
              <m:sty m:val="p"/>
            </m:rPr>
            <w:rPr>
              <w:rFonts w:ascii="Cambria Math" w:hAnsi="Cambria Math"/>
            </w:rPr>
            <m:t>.</m:t>
          </m:r>
        </m:oMath>
      </m:oMathPara>
    </w:p>
    <w:p w14:paraId="15339667" w14:textId="77777777" w:rsidR="00A81E02" w:rsidRPr="00D0162F" w:rsidRDefault="00A81E02" w:rsidP="00A81E02">
      <w:pPr>
        <w:pStyle w:val="Heading2"/>
      </w:pPr>
      <w:r w:rsidRPr="00D0162F">
        <w:t>G.5.2</w:t>
      </w:r>
      <w:r w:rsidRPr="00D0162F">
        <w:tab/>
        <w:t>Method of designing pass/fail limit to approach given risk probability</w:t>
      </w:r>
    </w:p>
    <w:p w14:paraId="771D9A72" w14:textId="77777777" w:rsidR="00A81E02" w:rsidRPr="00D0162F" w:rsidRDefault="00A81E02" w:rsidP="00A81E02">
      <w:r w:rsidRPr="00D0162F">
        <w:t xml:space="preserve">For given error ratio </w:t>
      </w:r>
      <m:oMath>
        <m:r>
          <w:rPr>
            <w:rFonts w:ascii="Cambria Math" w:hAnsi="Cambria Math"/>
          </w:rPr>
          <m:t>p</m:t>
        </m:r>
      </m:oMath>
      <w:r w:rsidRPr="00D0162F">
        <w:t xml:space="preserve">, confidence level </w:t>
      </w:r>
      <m:oMath>
        <m:sSub>
          <m:sSubPr>
            <m:ctrlPr>
              <w:rPr>
                <w:rFonts w:ascii="Cambria Math" w:hAnsi="Cambria Math"/>
              </w:rPr>
            </m:ctrlPr>
          </m:sSubPr>
          <m:e>
            <m:r>
              <w:rPr>
                <w:rFonts w:ascii="Cambria Math" w:hAnsi="Cambria Math"/>
              </w:rPr>
              <m:t>P</m:t>
            </m:r>
          </m:e>
          <m:sub>
            <m:r>
              <w:rPr>
                <w:rFonts w:ascii="Cambria Math" w:hAnsi="Cambria Math"/>
              </w:rPr>
              <m:t>CL</m:t>
            </m:r>
          </m:sub>
        </m:sSub>
      </m:oMath>
      <w:r w:rsidRPr="00D0162F">
        <w:t xml:space="preserve">, good DUT factor </w:t>
      </w:r>
      <m:oMath>
        <m:r>
          <w:rPr>
            <w:rFonts w:ascii="Cambria Math" w:hAnsi="Cambria Math"/>
          </w:rPr>
          <m:t>m</m:t>
        </m:r>
      </m:oMath>
      <w:r w:rsidRPr="00D0162F">
        <w:t xml:space="preserve"> and bad DUT factor </w:t>
      </w:r>
      <m:oMath>
        <m:r>
          <w:rPr>
            <w:rFonts w:ascii="Cambria Math" w:hAnsi="Cambria Math"/>
          </w:rPr>
          <m:t>M</m:t>
        </m:r>
      </m:oMath>
      <w:r w:rsidRPr="00D0162F">
        <w:t xml:space="preserve">, pass limit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e>
        </m:d>
      </m:oMath>
      <w:r w:rsidRPr="00D0162F">
        <w:t xml:space="preserve"> and fail limit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f</m:t>
                </m:r>
                <m:r>
                  <m:rPr>
                    <m:sty m:val="p"/>
                  </m:rPr>
                  <w:rPr>
                    <w:rFonts w:ascii="Cambria Math" w:hAnsi="Cambria Math"/>
                  </w:rPr>
                  <m:t>,</m:t>
                </m:r>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1,2,⋯</m:t>
            </m:r>
          </m:e>
        </m:d>
      </m:oMath>
      <w:r w:rsidRPr="00D0162F">
        <w:t xml:space="preserve"> can be obtained by using the method listed below. Note that the limit-risk mapping in 36.521-1 is assumed.</w:t>
      </w:r>
    </w:p>
    <w:p w14:paraId="45BB0DFC" w14:textId="77777777" w:rsidR="00A81E02" w:rsidRPr="00D0162F" w:rsidRDefault="00A81E02" w:rsidP="00A81E02">
      <w:r w:rsidRPr="00D0162F">
        <w:rPr>
          <w:b/>
        </w:rPr>
        <w:t>Step 1</w:t>
      </w:r>
      <w:r w:rsidRPr="00D0162F">
        <w:t>: Initialize as follows:</w:t>
      </w:r>
    </w:p>
    <w:p w14:paraId="34145F14" w14:textId="77777777" w:rsidR="00A81E02" w:rsidRPr="00D0162F" w:rsidRDefault="00A81E02">
      <w:pPr>
        <w:pStyle w:val="B1"/>
        <w:numPr>
          <w:ilvl w:val="0"/>
          <w:numId w:val="11"/>
        </w:numPr>
        <w:overflowPunct/>
        <w:autoSpaceDE/>
        <w:autoSpaceDN/>
        <w:adjustRightInd/>
        <w:textAlignment w:val="auto"/>
      </w:pPr>
      <w:r w:rsidRPr="00D0162F">
        <w:t xml:space="preserve">Set </w:t>
      </w:r>
      <m:oMath>
        <m:r>
          <m:rPr>
            <m:scr m:val="script"/>
            <m:sty m:val="p"/>
          </m:rPr>
          <w:rPr>
            <w:rFonts w:ascii="Cambria Math" w:hAnsi="Cambria Math"/>
          </w:rPr>
          <m:t>P</m:t>
        </m:r>
      </m:oMath>
      <w:r w:rsidRPr="00D0162F">
        <w:t xml:space="preserve"> and </w:t>
      </w:r>
      <m:oMath>
        <m:r>
          <m:rPr>
            <m:scr m:val="script"/>
            <m:sty m:val="p"/>
          </m:rPr>
          <w:rPr>
            <w:rFonts w:ascii="Cambria Math" w:hAnsi="Cambria Math"/>
          </w:rPr>
          <m:t>F</m:t>
        </m:r>
      </m:oMath>
      <w:r w:rsidRPr="00D0162F">
        <w:t xml:space="preserve">, passing state set and failure state set respectively, as </w:t>
      </w:r>
      <m:oMath>
        <m:r>
          <m:rPr>
            <m:scr m:val="script"/>
            <m:sty m:val="p"/>
          </m:rPr>
          <w:rPr>
            <w:rFonts w:ascii="Cambria Math" w:hAnsi="Cambria Math"/>
          </w:rPr>
          <m:t>P, F=∅</m:t>
        </m:r>
      </m:oMath>
      <w:r w:rsidRPr="00D0162F">
        <w:t>.</w:t>
      </w:r>
    </w:p>
    <w:p w14:paraId="0C9056A3" w14:textId="77777777" w:rsidR="00A81E02" w:rsidRPr="00D0162F" w:rsidRDefault="00A81E02">
      <w:pPr>
        <w:pStyle w:val="B1"/>
        <w:numPr>
          <w:ilvl w:val="0"/>
          <w:numId w:val="11"/>
        </w:numPr>
        <w:overflowPunct/>
        <w:autoSpaceDE/>
        <w:autoSpaceDN/>
        <w:adjustRightInd/>
        <w:textAlignment w:val="auto"/>
      </w:pPr>
      <w:r w:rsidRPr="00D0162F">
        <w:t xml:space="preserve">Set </w:t>
      </w:r>
      <m:oMath>
        <m:sSub>
          <m:sSubPr>
            <m:ctrlPr>
              <w:rPr>
                <w:rFonts w:ascii="Cambria Math" w:hAnsi="Cambria Math"/>
              </w:rPr>
            </m:ctrlPr>
          </m:sSubPr>
          <m:e>
            <m:r>
              <w:rPr>
                <w:rFonts w:ascii="Cambria Math" w:hAnsi="Cambria Math"/>
              </w:rPr>
              <m:t>R</m:t>
            </m:r>
          </m:e>
          <m:sub>
            <m:r>
              <w:rPr>
                <w:rFonts w:ascii="Cambria Math" w:hAnsi="Cambria Math"/>
              </w:rPr>
              <m:t>c</m:t>
            </m:r>
          </m:sub>
        </m:sSub>
      </m:oMath>
      <w:r w:rsidRPr="00D0162F">
        <w:t xml:space="preserve"> and </w:t>
      </w:r>
      <m:oMath>
        <m:sSub>
          <m:sSubPr>
            <m:ctrlPr>
              <w:rPr>
                <w:rFonts w:ascii="Cambria Math" w:hAnsi="Cambria Math"/>
              </w:rPr>
            </m:ctrlPr>
          </m:sSubPr>
          <m:e>
            <m:r>
              <w:rPr>
                <w:rFonts w:ascii="Cambria Math" w:hAnsi="Cambria Math"/>
              </w:rPr>
              <m:t>R</m:t>
            </m:r>
          </m:e>
          <m:sub>
            <m:r>
              <w:rPr>
                <w:rFonts w:ascii="Cambria Math" w:hAnsi="Cambria Math"/>
              </w:rPr>
              <m:t>s</m:t>
            </m:r>
          </m:sub>
        </m:sSub>
      </m:oMath>
      <w:r w:rsidRPr="00D0162F">
        <w:t xml:space="preserve">, customer risk and supplier risk respectively, as </w:t>
      </w:r>
      <m:oMath>
        <m:sSub>
          <m:sSubPr>
            <m:ctrlPr>
              <w:rPr>
                <w:rFonts w:ascii="Cambria Math" w:hAnsi="Cambria Math"/>
              </w:rPr>
            </m:ctrlPr>
          </m:sSubPr>
          <m:e>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m:t>
            </m:r>
            <m:r>
              <w:rPr>
                <w:rFonts w:ascii="Cambria Math" w:hAnsi="Cambria Math"/>
              </w:rPr>
              <m:t>R</m:t>
            </m:r>
          </m:e>
          <m:sub>
            <m:r>
              <w:rPr>
                <w:rFonts w:ascii="Cambria Math" w:hAnsi="Cambria Math"/>
              </w:rPr>
              <m:t>s</m:t>
            </m:r>
          </m:sub>
        </m:sSub>
        <m:r>
          <m:rPr>
            <m:sty m:val="p"/>
          </m:rPr>
          <w:rPr>
            <w:rFonts w:ascii="Cambria Math" w:hAnsi="Cambria Math"/>
          </w:rPr>
          <m:t>=0</m:t>
        </m:r>
      </m:oMath>
      <w:r w:rsidRPr="00D0162F">
        <w:t>;</w:t>
      </w:r>
    </w:p>
    <w:p w14:paraId="185872ED" w14:textId="77777777" w:rsidR="00A81E02" w:rsidRPr="00D0162F" w:rsidRDefault="00A81E02">
      <w:pPr>
        <w:pStyle w:val="B1"/>
        <w:numPr>
          <w:ilvl w:val="0"/>
          <w:numId w:val="11"/>
        </w:numPr>
        <w:overflowPunct/>
        <w:autoSpaceDE/>
        <w:autoSpaceDN/>
        <w:adjustRightInd/>
        <w:textAlignment w:val="auto"/>
      </w:pPr>
      <w:r w:rsidRPr="00D0162F">
        <w:t xml:space="preserve">Set </w:t>
      </w:r>
      <m:oMath>
        <m:r>
          <w:rPr>
            <w:rFonts w:ascii="Cambria Math" w:hAnsi="Cambria Math"/>
          </w:rPr>
          <m:t>n</m:t>
        </m:r>
      </m:oMath>
      <w:r w:rsidRPr="00D0162F">
        <w:t xml:space="preserve">, number of executed iterations, as </w:t>
      </w:r>
      <m:oMath>
        <m:r>
          <w:rPr>
            <w:rFonts w:ascii="Cambria Math" w:hAnsi="Cambria Math"/>
          </w:rPr>
          <m:t>n</m:t>
        </m:r>
        <m:r>
          <m:rPr>
            <m:sty m:val="p"/>
          </m:rPr>
          <w:rPr>
            <w:rFonts w:ascii="Cambria Math" w:hAnsi="Cambria Math"/>
          </w:rPr>
          <m:t>=0</m:t>
        </m:r>
      </m:oMath>
      <w:r w:rsidRPr="00D0162F">
        <w:t>;</w:t>
      </w:r>
    </w:p>
    <w:p w14:paraId="143D9B0F" w14:textId="77777777" w:rsidR="00A81E02" w:rsidRPr="00D0162F" w:rsidRDefault="00A81E02">
      <w:pPr>
        <w:pStyle w:val="B1"/>
        <w:numPr>
          <w:ilvl w:val="0"/>
          <w:numId w:val="11"/>
        </w:numPr>
        <w:overflowPunct/>
        <w:autoSpaceDE/>
        <w:autoSpaceDN/>
        <w:adjustRightInd/>
        <w:textAlignment w:val="auto"/>
      </w:pPr>
      <w:r w:rsidRPr="00D0162F">
        <w:t xml:space="preserve">Set </w:t>
      </w:r>
      <m:oMath>
        <m:r>
          <m:rPr>
            <m:scr m:val="script"/>
            <m:sty m:val="p"/>
          </m:rPr>
          <w:rPr>
            <w:rFonts w:ascii="Cambria Math" w:hAnsi="Cambria Math"/>
          </w:rPr>
          <m:t>S</m:t>
        </m:r>
      </m:oMath>
      <w:r w:rsidRPr="00D0162F">
        <w:t xml:space="preserve">, non-decidable state set after </w:t>
      </w:r>
      <m:oMath>
        <m:r>
          <w:rPr>
            <w:rFonts w:ascii="Cambria Math" w:hAnsi="Cambria Math"/>
          </w:rPr>
          <m:t>n</m:t>
        </m:r>
      </m:oMath>
      <w:r w:rsidRPr="00D0162F">
        <w:t xml:space="preserve">-th iteration, as </w:t>
      </w:r>
      <m:oMath>
        <m:r>
          <m:rPr>
            <m:scr m:val="script"/>
            <m:sty m:val="p"/>
          </m:rPr>
          <w:rPr>
            <w:rFonts w:ascii="Cambria Math" w:hAnsi="Cambria Math"/>
          </w:rPr>
          <m:t>S=</m:t>
        </m:r>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0,0</m:t>
                </m:r>
              </m:e>
            </m:d>
          </m:e>
        </m:d>
      </m:oMath>
      <w:r w:rsidRPr="00D0162F">
        <w:t>;</w:t>
      </w:r>
    </w:p>
    <w:p w14:paraId="1A724154" w14:textId="77777777" w:rsidR="00A81E02" w:rsidRPr="00D0162F" w:rsidRDefault="00A81E02">
      <w:pPr>
        <w:pStyle w:val="B1"/>
        <w:numPr>
          <w:ilvl w:val="0"/>
          <w:numId w:val="11"/>
        </w:numPr>
        <w:overflowPunct/>
        <w:autoSpaceDE/>
        <w:autoSpaceDN/>
        <w:adjustRightInd/>
        <w:textAlignment w:val="auto"/>
      </w:pPr>
      <w:r w:rsidRPr="00D0162F">
        <w:t xml:space="preserve">Set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oMath>
      <w:r w:rsidRPr="00D0162F">
        <w:t xml:space="preserve"> and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m:rPr>
                    <m:sty m:val="p"/>
                  </m:rPr>
                  <w:rPr>
                    <w:rFonts w:ascii="Cambria Math" w:hAnsi="Cambria Math"/>
                  </w:rPr>
                  <m:t>0,0</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oMath>
      <w:r w:rsidRPr="00D0162F">
        <w:t xml:space="preserve">, transition probability to state </w:t>
      </w:r>
      <m:oMath>
        <m:d>
          <m:dPr>
            <m:ctrlPr>
              <w:rPr>
                <w:rFonts w:ascii="Cambria Math" w:hAnsi="Cambria Math"/>
              </w:rPr>
            </m:ctrlPr>
          </m:dPr>
          <m:e>
            <m:r>
              <m:rPr>
                <m:sty m:val="p"/>
              </m:rPr>
              <w:rPr>
                <w:rFonts w:ascii="Cambria Math" w:hAnsi="Cambria Math"/>
              </w:rPr>
              <m:t>0,0</m:t>
            </m:r>
          </m:e>
        </m:d>
      </m:oMath>
      <w:r w:rsidRPr="00D0162F">
        <w:t xml:space="preserve"> for baseline good DUT and for baseline bad DUT respectively, as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r>
          <m:rPr>
            <m:sty m:val="p"/>
          </m:rPr>
          <w:rPr>
            <w:rFonts w:ascii="Cambria Math" w:hAnsi="Cambria Math"/>
          </w:rPr>
          <m:t>=1</m:t>
        </m:r>
      </m:oMath>
      <w:r w:rsidRPr="00D0162F">
        <w:t xml:space="preserve">,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m:rPr>
                    <m:sty m:val="p"/>
                  </m:rPr>
                  <w:rPr>
                    <w:rFonts w:ascii="Cambria Math" w:hAnsi="Cambria Math"/>
                  </w:rPr>
                  <m:t>0,0</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r>
          <m:rPr>
            <m:sty m:val="p"/>
          </m:rPr>
          <w:rPr>
            <w:rFonts w:ascii="Cambria Math" w:hAnsi="Cambria Math"/>
          </w:rPr>
          <m:t>=1</m:t>
        </m:r>
      </m:oMath>
      <w:r w:rsidRPr="00D0162F">
        <w:t>.</w:t>
      </w:r>
    </w:p>
    <w:p w14:paraId="2C40F3CE" w14:textId="77777777" w:rsidR="00A81E02" w:rsidRPr="00D0162F" w:rsidRDefault="00A81E02">
      <w:pPr>
        <w:pStyle w:val="B1"/>
        <w:numPr>
          <w:ilvl w:val="0"/>
          <w:numId w:val="11"/>
        </w:numPr>
        <w:overflowPunct/>
        <w:autoSpaceDE/>
        <w:autoSpaceDN/>
        <w:adjustRightInd/>
        <w:textAlignment w:val="auto"/>
      </w:pPr>
      <w:r w:rsidRPr="00D0162F">
        <w:t xml:space="preserve">Select </w:t>
      </w:r>
      <m:oMath>
        <m:sSub>
          <m:sSubPr>
            <m:ctrlPr>
              <w:rPr>
                <w:rFonts w:ascii="Cambria Math" w:hAnsi="Cambria Math"/>
              </w:rPr>
            </m:ctrlPr>
          </m:sSubPr>
          <m:e>
            <m:r>
              <w:rPr>
                <w:rFonts w:ascii="Cambria Math" w:hAnsi="Cambria Math"/>
              </w:rPr>
              <m:t>Δ</m:t>
            </m:r>
          </m:e>
          <m:sub>
            <m:r>
              <w:rPr>
                <w:rFonts w:ascii="Cambria Math" w:hAnsi="Cambria Math"/>
              </w:rPr>
              <m:t>c</m:t>
            </m:r>
          </m:sub>
        </m:sSub>
      </m:oMath>
      <w:r w:rsidRPr="00D0162F">
        <w:t xml:space="preserve"> and </w:t>
      </w:r>
      <m:oMath>
        <m:sSub>
          <m:sSubPr>
            <m:ctrlPr>
              <w:rPr>
                <w:rFonts w:ascii="Cambria Math" w:hAnsi="Cambria Math"/>
              </w:rPr>
            </m:ctrlPr>
          </m:sSubPr>
          <m:e>
            <m:r>
              <w:rPr>
                <w:rFonts w:ascii="Cambria Math" w:hAnsi="Cambria Math"/>
              </w:rPr>
              <m:t>Δ</m:t>
            </m:r>
          </m:e>
          <m:sub>
            <m:r>
              <w:rPr>
                <w:rFonts w:ascii="Cambria Math" w:hAnsi="Cambria Math"/>
              </w:rPr>
              <m:t>s</m:t>
            </m:r>
          </m:sub>
        </m:sSub>
      </m:oMath>
      <w:r w:rsidRPr="00D0162F">
        <w:t xml:space="preserve">, step size for customer risk and supplier risk respectively, as </w:t>
      </w:r>
      <m:oMath>
        <m:sSub>
          <m:sSubPr>
            <m:ctrlPr>
              <w:rPr>
                <w:rFonts w:ascii="Cambria Math" w:hAnsi="Cambria Math"/>
              </w:rPr>
            </m:ctrlPr>
          </m:sSubPr>
          <m:e>
            <m:r>
              <w:rPr>
                <w:rFonts w:ascii="Cambria Math" w:hAnsi="Cambria Math"/>
              </w:rPr>
              <m:t>Δ</m:t>
            </m:r>
          </m:e>
          <m:sub>
            <m:r>
              <w:rPr>
                <w:rFonts w:ascii="Cambria Math" w:hAnsi="Cambria Math"/>
              </w:rPr>
              <m:t>c</m:t>
            </m:r>
          </m:sub>
        </m:sSub>
        <m:r>
          <m:rPr>
            <m:sty m:val="p"/>
          </m:rPr>
          <w:rPr>
            <w:rFonts w:ascii="Cambria Math" w:hAnsi="Cambria Math"/>
          </w:rPr>
          <m:t>≤1-</m:t>
        </m:r>
        <m:sSub>
          <m:sSubPr>
            <m:ctrlPr>
              <w:rPr>
                <w:rFonts w:ascii="Cambria Math" w:hAnsi="Cambria Math"/>
              </w:rPr>
            </m:ctrlPr>
          </m:sSubPr>
          <m:e>
            <m:r>
              <w:rPr>
                <w:rFonts w:ascii="Cambria Math" w:hAnsi="Cambria Math"/>
              </w:rPr>
              <m:t>P</m:t>
            </m:r>
          </m:e>
          <m:sub>
            <m:r>
              <w:rPr>
                <w:rFonts w:ascii="Cambria Math" w:hAnsi="Cambria Math"/>
              </w:rPr>
              <m:t>CL</m:t>
            </m:r>
          </m:sub>
        </m:sSub>
      </m:oMath>
      <w:r w:rsidRPr="00D0162F">
        <w:t xml:space="preserve">, </w:t>
      </w:r>
      <m:oMath>
        <m:sSub>
          <m:sSubPr>
            <m:ctrlPr>
              <w:rPr>
                <w:rFonts w:ascii="Cambria Math" w:hAnsi="Cambria Math"/>
              </w:rPr>
            </m:ctrlPr>
          </m:sSubPr>
          <m:e>
            <m:r>
              <w:rPr>
                <w:rFonts w:ascii="Cambria Math" w:hAnsi="Cambria Math"/>
              </w:rPr>
              <m:t>Δ</m:t>
            </m:r>
          </m:e>
          <m:sub>
            <m:r>
              <w:rPr>
                <w:rFonts w:ascii="Cambria Math" w:hAnsi="Cambria Math"/>
              </w:rPr>
              <m:t>s</m:t>
            </m:r>
          </m:sub>
        </m:sSub>
        <m:r>
          <m:rPr>
            <m:sty m:val="p"/>
          </m:rPr>
          <w:rPr>
            <w:rFonts w:ascii="Cambria Math" w:hAnsi="Cambria Math"/>
          </w:rPr>
          <m:t>≤1-</m:t>
        </m:r>
        <m:sSub>
          <m:sSubPr>
            <m:ctrlPr>
              <w:rPr>
                <w:rFonts w:ascii="Cambria Math" w:hAnsi="Cambria Math"/>
              </w:rPr>
            </m:ctrlPr>
          </m:sSubPr>
          <m:e>
            <m:r>
              <w:rPr>
                <w:rFonts w:ascii="Cambria Math" w:hAnsi="Cambria Math"/>
              </w:rPr>
              <m:t>P</m:t>
            </m:r>
          </m:e>
          <m:sub>
            <m:r>
              <w:rPr>
                <w:rFonts w:ascii="Cambria Math" w:hAnsi="Cambria Math"/>
              </w:rPr>
              <m:t>CL</m:t>
            </m:r>
          </m:sub>
        </m:sSub>
      </m:oMath>
      <w:r w:rsidRPr="00D0162F">
        <w:t>.</w:t>
      </w:r>
    </w:p>
    <w:p w14:paraId="52D5F9D4" w14:textId="77777777" w:rsidR="00A81E02" w:rsidRPr="00D0162F" w:rsidRDefault="00A81E02" w:rsidP="00AC39A3">
      <w:pPr>
        <w:pStyle w:val="TH"/>
      </w:pPr>
      <w:r w:rsidRPr="00D0162F">
        <w:rPr>
          <w:noProof/>
        </w:rPr>
        <w:drawing>
          <wp:inline distT="0" distB="0" distL="0" distR="0" wp14:anchorId="5F38BD1D" wp14:editId="1EBBF84D">
            <wp:extent cx="1698091" cy="1322001"/>
            <wp:effectExtent l="0" t="0" r="0"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713526" cy="1334017"/>
                    </a:xfrm>
                    <a:prstGeom prst="rect">
                      <a:avLst/>
                    </a:prstGeom>
                    <a:noFill/>
                  </pic:spPr>
                </pic:pic>
              </a:graphicData>
            </a:graphic>
          </wp:inline>
        </w:drawing>
      </w:r>
    </w:p>
    <w:p w14:paraId="75DE2B9B" w14:textId="77777777" w:rsidR="00A81E02" w:rsidRPr="00D0162F" w:rsidRDefault="00A81E02" w:rsidP="00AC39A3">
      <w:pPr>
        <w:pStyle w:val="TF"/>
      </w:pPr>
      <w:r w:rsidRPr="00D0162F">
        <w:t>Figure G.5.2-1: Demonstration of step 1</w:t>
      </w:r>
    </w:p>
    <w:p w14:paraId="0648A10E" w14:textId="77777777" w:rsidR="00AC39A3" w:rsidRPr="00D0162F" w:rsidRDefault="00AC39A3" w:rsidP="00A81E02"/>
    <w:p w14:paraId="673BC13B" w14:textId="54BA3323" w:rsidR="00A81E02" w:rsidRPr="00D0162F" w:rsidRDefault="00A81E02" w:rsidP="00A81E02">
      <w:r w:rsidRPr="00D0162F">
        <w:t xml:space="preserve">Figure G.5.2-1 is the demonstration of step 1. The reason to initialize </w:t>
      </w:r>
      <m:oMath>
        <m:r>
          <m:rPr>
            <m:sty m:val="p"/>
          </m:rPr>
          <w:rPr>
            <w:rFonts w:ascii="Cambria Math" w:hAnsi="Cambria Math"/>
          </w:rPr>
          <m:t>=</m:t>
        </m:r>
        <m:d>
          <m:dPr>
            <m:begChr m:val="{"/>
            <m:endChr m:val="}"/>
            <m:ctrlPr>
              <w:rPr>
                <w:rFonts w:ascii="Cambria Math" w:hAnsi="Cambria Math"/>
              </w:rPr>
            </m:ctrlPr>
          </m:dPr>
          <m:e>
            <m:d>
              <m:dPr>
                <m:ctrlPr>
                  <w:rPr>
                    <w:rFonts w:ascii="Cambria Math" w:hAnsi="Cambria Math"/>
                  </w:rPr>
                </m:ctrlPr>
              </m:dPr>
              <m:e>
                <m:r>
                  <m:rPr>
                    <m:sty m:val="p"/>
                  </m:rPr>
                  <w:rPr>
                    <w:rFonts w:ascii="Cambria Math" w:hAnsi="Cambria Math"/>
                  </w:rPr>
                  <m:t>0,0</m:t>
                </m:r>
              </m:e>
            </m:d>
          </m:e>
        </m:d>
      </m:oMath>
      <w:r w:rsidRPr="00D0162F">
        <w:t xml:space="preserve">,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r>
          <m:rPr>
            <m:sty m:val="p"/>
          </m:rPr>
          <w:rPr>
            <w:rFonts w:ascii="Cambria Math" w:hAnsi="Cambria Math"/>
          </w:rPr>
          <m:t>=1</m:t>
        </m:r>
      </m:oMath>
      <w:r w:rsidRPr="00D0162F">
        <w:t xml:space="preserve">,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m:rPr>
                    <m:sty m:val="p"/>
                  </m:rPr>
                  <w:rPr>
                    <w:rFonts w:ascii="Cambria Math" w:hAnsi="Cambria Math"/>
                  </w:rPr>
                  <m:t>0,0</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r>
          <m:rPr>
            <m:sty m:val="p"/>
          </m:rPr>
          <w:rPr>
            <w:rFonts w:ascii="Cambria Math" w:hAnsi="Cambria Math"/>
          </w:rPr>
          <m:t>=1</m:t>
        </m:r>
      </m:oMath>
      <w:r w:rsidRPr="00D0162F">
        <w:t xml:space="preserve"> is because the DUT is always in state </w:t>
      </w:r>
      <m:oMath>
        <m:d>
          <m:dPr>
            <m:ctrlPr>
              <w:rPr>
                <w:rFonts w:ascii="Cambria Math" w:hAnsi="Cambria Math"/>
              </w:rPr>
            </m:ctrlPr>
          </m:dPr>
          <m:e>
            <m:r>
              <m:rPr>
                <m:sty m:val="p"/>
              </m:rPr>
              <w:rPr>
                <w:rFonts w:ascii="Cambria Math" w:hAnsi="Cambria Math"/>
              </w:rPr>
              <m:t>0,0</m:t>
            </m:r>
          </m:e>
        </m:d>
      </m:oMath>
      <w:r w:rsidRPr="00D0162F">
        <w:t xml:space="preserve"> before executing any iteration. And we have </w:t>
      </w:r>
      <m:oMath>
        <m:r>
          <m:rPr>
            <m:scr m:val="script"/>
            <m:sty m:val="p"/>
          </m:rPr>
          <w:rPr>
            <w:rFonts w:ascii="Cambria Math" w:hAnsi="Cambria Math"/>
          </w:rPr>
          <m:t>P, F=∅</m:t>
        </m:r>
      </m:oMath>
      <w:r w:rsidRPr="00D0162F">
        <w:t xml:space="preserve"> since no passing state or failure state is selected yet.</w:t>
      </w:r>
    </w:p>
    <w:p w14:paraId="7A70F23C" w14:textId="77777777" w:rsidR="00A81E02" w:rsidRPr="00D0162F" w:rsidRDefault="00A81E02" w:rsidP="00A81E02">
      <w:r w:rsidRPr="00D0162F">
        <w:rPr>
          <w:b/>
        </w:rPr>
        <w:t>Step 2</w:t>
      </w:r>
      <w:r w:rsidRPr="00D0162F">
        <w:t xml:space="preserve">: Calculate set </w:t>
      </w:r>
      <m:oMath>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oMath>
      <w:r w:rsidRPr="00D0162F">
        <w:t xml:space="preserve">, the set of the state can be reached after the n+1-th iteration, as </w:t>
      </w:r>
      <m:oMath>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r>
              <m:rPr>
                <m:sty m:val="p"/>
              </m:rPr>
              <w:rPr>
                <w:rFonts w:ascii="Cambria Math" w:hAnsi="Cambria Math" w:cs="Cambria Math"/>
              </w:rPr>
              <m:t>∈</m:t>
            </m:r>
            <m:r>
              <m:rPr>
                <m:scr m:val="script"/>
                <m:sty m:val="p"/>
              </m:rPr>
              <w:rPr>
                <w:rFonts w:ascii="Cambria Math" w:hAnsi="Cambria Math"/>
              </w:rPr>
              <m:t xml:space="preserve"> S </m:t>
            </m:r>
            <m:r>
              <w:rPr>
                <w:rFonts w:ascii="Cambria Math" w:hAnsi="Cambria Math"/>
              </w:rPr>
              <m:t>or</m:t>
            </m:r>
            <m:r>
              <m:rPr>
                <m:sty m:val="p"/>
              </m:rPr>
              <w:rPr>
                <w:rFonts w:ascii="Cambria Math" w:hAnsi="Cambria Math"/>
              </w:rPr>
              <m:t xml:space="preserve"> </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r>
              <m:rPr>
                <m:sty m:val="p"/>
              </m:rPr>
              <w:rPr>
                <w:rFonts w:ascii="Cambria Math" w:hAnsi="Cambria Math" w:cs="Cambria Math"/>
              </w:rPr>
              <m:t>∈</m:t>
            </m:r>
            <m:r>
              <m:rPr>
                <m:scr m:val="script"/>
                <m:sty m:val="p"/>
              </m:rPr>
              <w:rPr>
                <w:rFonts w:ascii="Cambria Math" w:hAnsi="Cambria Math"/>
              </w:rPr>
              <m:t>S</m:t>
            </m:r>
          </m:e>
        </m:d>
      </m:oMath>
      <w:r w:rsidRPr="00D0162F">
        <w:t xml:space="preserve">. Then for all state </w:t>
      </w:r>
      <m:oMath>
        <m:d>
          <m:dPr>
            <m:begChr m:val="（"/>
            <m:endChr m:val="）"/>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oMath>
      <w:r w:rsidRPr="00D0162F">
        <w:t xml:space="preserve">, calculate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oMath>
      <w:r w:rsidRPr="00D0162F">
        <w:t xml:space="preserve"> and </w:t>
      </w:r>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oMath>
      <w:r w:rsidRPr="00D0162F">
        <w:t xml:space="preserve"> as follows:</w:t>
      </w:r>
    </w:p>
    <w:p w14:paraId="5A09E706" w14:textId="77777777" w:rsidR="00A81E02" w:rsidRPr="00D0162F" w:rsidRDefault="00000000" w:rsidP="00A81E02">
      <m:oMathPara>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r>
            <m:rPr>
              <m:sty m:val="p"/>
            </m:rPr>
            <w:rPr>
              <w:rFonts w:ascii="Cambria Math" w:hAnsi="Cambria Math"/>
            </w:rPr>
            <m:t>=</m:t>
          </m:r>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d>
            <m:dPr>
              <m:ctrlPr>
                <w:rPr>
                  <w:rFonts w:ascii="Cambria Math" w:hAnsi="Cambria Math"/>
                </w:rPr>
              </m:ctrlPr>
            </m:dPr>
            <m:e>
              <m:r>
                <m:rPr>
                  <m:sty m:val="p"/>
                </m:rPr>
                <w:rPr>
                  <w:rFonts w:ascii="Cambria Math" w:hAnsi="Cambria Math"/>
                </w:rPr>
                <m:t>1-</m:t>
              </m:r>
              <m:r>
                <w:rPr>
                  <w:rFonts w:ascii="Cambria Math" w:hAnsi="Cambria Math"/>
                </w:rPr>
                <m:t>Mp</m:t>
              </m:r>
            </m:e>
          </m:d>
          <m:sSub>
            <m:sSubPr>
              <m:ctrlPr>
                <w:rPr>
                  <w:rFonts w:ascii="Cambria Math" w:hAnsi="Cambria Math"/>
                </w:rPr>
              </m:ctrlPr>
            </m:sSubPr>
            <m:e>
              <m:r>
                <m:rPr>
                  <m:scr m:val="double-struck"/>
                  <m:sty m:val="p"/>
                </m:rPr>
                <w:rPr>
                  <w:rFonts w:ascii="Cambria Math" w:hAnsi="Cambria Math"/>
                </w:rPr>
                <m:t>I</m:t>
              </m:r>
            </m:e>
            <m:sub>
              <m:r>
                <w:rPr>
                  <w:rFonts w:ascii="Cambria Math" w:hAnsi="Cambria Math"/>
                </w:rPr>
                <m:t>i</m:t>
              </m:r>
              <m:r>
                <m:rPr>
                  <m:sty m:val="p"/>
                </m:rPr>
                <w:rPr>
                  <w:rFonts w:ascii="Cambria Math" w:hAnsi="Cambria Math"/>
                </w:rPr>
                <m:t>&gt;0</m:t>
              </m:r>
            </m:sub>
          </m:sSub>
          <m:sSub>
            <m:sSubPr>
              <m:ctrlPr>
                <w:rPr>
                  <w:rFonts w:ascii="Cambria Math" w:hAnsi="Cambria Math"/>
                </w:rPr>
              </m:ctrlPr>
            </m:sSubPr>
            <m:e>
              <m:r>
                <m:rPr>
                  <m:scr m:val="double-struck"/>
                  <m:sty m:val="p"/>
                </m:rPr>
                <w:rPr>
                  <w:rFonts w:ascii="Cambria Math" w:hAnsi="Cambria Math"/>
                </w:rPr>
                <m:t>I</m:t>
              </m:r>
            </m:e>
            <m:sub>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r>
                <m:rPr>
                  <m:scr m:val="script"/>
                  <m:sty m:val="p"/>
                </m:rPr>
                <w:rPr>
                  <w:rFonts w:ascii="Cambria Math" w:hAnsi="Cambria Math"/>
                </w:rPr>
                <m:t>∉P∪F</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r>
            <w:rPr>
              <w:rFonts w:ascii="Cambria Math" w:hAnsi="Cambria Math"/>
            </w:rPr>
            <m:t>Mp</m:t>
          </m:r>
          <m:sSub>
            <m:sSubPr>
              <m:ctrlPr>
                <w:rPr>
                  <w:rFonts w:ascii="Cambria Math" w:hAnsi="Cambria Math"/>
                </w:rPr>
              </m:ctrlPr>
            </m:sSubPr>
            <m:e>
              <m:r>
                <m:rPr>
                  <m:scr m:val="double-struck"/>
                  <m:sty m:val="p"/>
                </m:rPr>
                <w:rPr>
                  <w:rFonts w:ascii="Cambria Math" w:hAnsi="Cambria Math"/>
                </w:rPr>
                <m:t>I</m:t>
              </m:r>
            </m:e>
            <m:sub>
              <m:r>
                <w:rPr>
                  <w:rFonts w:ascii="Cambria Math" w:hAnsi="Cambria Math"/>
                </w:rPr>
                <m:t>j</m:t>
              </m:r>
              <m:r>
                <m:rPr>
                  <m:sty m:val="p"/>
                </m:rPr>
                <w:rPr>
                  <w:rFonts w:ascii="Cambria Math" w:hAnsi="Cambria Math"/>
                </w:rPr>
                <m:t>&gt;0</m:t>
              </m:r>
            </m:sub>
          </m:sSub>
          <m:sSub>
            <m:sSubPr>
              <m:ctrlPr>
                <w:rPr>
                  <w:rFonts w:ascii="Cambria Math" w:hAnsi="Cambria Math"/>
                </w:rPr>
              </m:ctrlPr>
            </m:sSubPr>
            <m:e>
              <m:r>
                <m:rPr>
                  <m:scr m:val="double-struck"/>
                  <m:sty m:val="p"/>
                </m:rPr>
                <w:rPr>
                  <w:rFonts w:ascii="Cambria Math" w:hAnsi="Cambria Math"/>
                </w:rPr>
                <m:t>I</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r>
                <m:rPr>
                  <m:scr m:val="script"/>
                  <m:sty m:val="p"/>
                </m:rPr>
                <w:rPr>
                  <w:rFonts w:ascii="Cambria Math" w:hAnsi="Cambria Math"/>
                </w:rPr>
                <m:t>∉P∪F</m:t>
              </m:r>
            </m:sub>
          </m:sSub>
          <m:r>
            <m:rPr>
              <m:sty m:val="p"/>
            </m:rPr>
            <w:rPr>
              <w:rFonts w:ascii="Cambria Math" w:hAnsi="Cambria Math"/>
            </w:rPr>
            <m:t>,</m:t>
          </m:r>
        </m:oMath>
      </m:oMathPara>
    </w:p>
    <w:p w14:paraId="48F0BB81" w14:textId="77777777" w:rsidR="00A81E02" w:rsidRPr="00D0162F" w:rsidRDefault="00000000" w:rsidP="00A81E02">
      <m:oMathPara>
        <m:oMath>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r>
            <m:rPr>
              <m:sty m:val="p"/>
            </m:rPr>
            <w:rPr>
              <w:rFonts w:ascii="Cambria Math" w:hAnsi="Cambria Math"/>
            </w:rPr>
            <m:t>=</m:t>
          </m:r>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d>
            <m:dPr>
              <m:ctrlPr>
                <w:rPr>
                  <w:rFonts w:ascii="Cambria Math" w:hAnsi="Cambria Math"/>
                </w:rPr>
              </m:ctrlPr>
            </m:dPr>
            <m:e>
              <m:r>
                <m:rPr>
                  <m:sty m:val="p"/>
                </m:rPr>
                <w:rPr>
                  <w:rFonts w:ascii="Cambria Math" w:hAnsi="Cambria Math"/>
                </w:rPr>
                <m:t>1-</m:t>
              </m:r>
              <m:r>
                <w:rPr>
                  <w:rFonts w:ascii="Cambria Math" w:hAnsi="Cambria Math"/>
                </w:rPr>
                <m:t>mp</m:t>
              </m:r>
            </m:e>
          </m:d>
          <m:sSub>
            <m:sSubPr>
              <m:ctrlPr>
                <w:rPr>
                  <w:rFonts w:ascii="Cambria Math" w:hAnsi="Cambria Math"/>
                </w:rPr>
              </m:ctrlPr>
            </m:sSubPr>
            <m:e>
              <m:r>
                <m:rPr>
                  <m:scr m:val="double-struck"/>
                  <m:sty m:val="p"/>
                </m:rPr>
                <w:rPr>
                  <w:rFonts w:ascii="Cambria Math" w:hAnsi="Cambria Math"/>
                </w:rPr>
                <m:t>I</m:t>
              </m:r>
            </m:e>
            <m:sub>
              <m:r>
                <w:rPr>
                  <w:rFonts w:ascii="Cambria Math" w:hAnsi="Cambria Math"/>
                </w:rPr>
                <m:t>i</m:t>
              </m:r>
              <m:r>
                <m:rPr>
                  <m:sty m:val="p"/>
                </m:rPr>
                <w:rPr>
                  <w:rFonts w:ascii="Cambria Math" w:hAnsi="Cambria Math"/>
                </w:rPr>
                <m:t>&gt;0</m:t>
              </m:r>
            </m:sub>
          </m:sSub>
          <m:sSub>
            <m:sSubPr>
              <m:ctrlPr>
                <w:rPr>
                  <w:rFonts w:ascii="Cambria Math" w:hAnsi="Cambria Math"/>
                </w:rPr>
              </m:ctrlPr>
            </m:sSubPr>
            <m:e>
              <m:r>
                <m:rPr>
                  <m:scr m:val="double-struck"/>
                  <m:sty m:val="p"/>
                </m:rPr>
                <w:rPr>
                  <w:rFonts w:ascii="Cambria Math" w:hAnsi="Cambria Math"/>
                </w:rPr>
                <m:t>I</m:t>
              </m:r>
            </m:e>
            <m:sub>
              <m:d>
                <m:dPr>
                  <m:ctrlPr>
                    <w:rPr>
                      <w:rFonts w:ascii="Cambria Math" w:hAnsi="Cambria Math"/>
                    </w:rPr>
                  </m:ctrlPr>
                </m:dPr>
                <m:e>
                  <m:r>
                    <w:rPr>
                      <w:rFonts w:ascii="Cambria Math" w:hAnsi="Cambria Math"/>
                    </w:rPr>
                    <m:t>i</m:t>
                  </m:r>
                  <m:r>
                    <m:rPr>
                      <m:sty m:val="p"/>
                    </m:rPr>
                    <w:rPr>
                      <w:rFonts w:ascii="Cambria Math" w:hAnsi="Cambria Math"/>
                    </w:rPr>
                    <m:t>-1,</m:t>
                  </m:r>
                  <m:r>
                    <w:rPr>
                      <w:rFonts w:ascii="Cambria Math" w:hAnsi="Cambria Math"/>
                    </w:rPr>
                    <m:t>j</m:t>
                  </m:r>
                </m:e>
              </m:d>
              <m:r>
                <m:rPr>
                  <m:scr m:val="script"/>
                  <m:sty m:val="p"/>
                </m:rPr>
                <w:rPr>
                  <w:rFonts w:ascii="Cambria Math" w:hAnsi="Cambria Math"/>
                </w:rPr>
                <m:t>∉P∪F</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r>
            <w:rPr>
              <w:rFonts w:ascii="Cambria Math" w:hAnsi="Cambria Math"/>
            </w:rPr>
            <m:t>mp</m:t>
          </m:r>
          <m:sSub>
            <m:sSubPr>
              <m:ctrlPr>
                <w:rPr>
                  <w:rFonts w:ascii="Cambria Math" w:hAnsi="Cambria Math"/>
                </w:rPr>
              </m:ctrlPr>
            </m:sSubPr>
            <m:e>
              <m:r>
                <m:rPr>
                  <m:scr m:val="double-struck"/>
                  <m:sty m:val="p"/>
                </m:rPr>
                <w:rPr>
                  <w:rFonts w:ascii="Cambria Math" w:hAnsi="Cambria Math"/>
                </w:rPr>
                <m:t>I</m:t>
              </m:r>
            </m:e>
            <m:sub>
              <m:r>
                <w:rPr>
                  <w:rFonts w:ascii="Cambria Math" w:hAnsi="Cambria Math"/>
                </w:rPr>
                <m:t>j</m:t>
              </m:r>
              <m:r>
                <m:rPr>
                  <m:sty m:val="p"/>
                </m:rPr>
                <w:rPr>
                  <w:rFonts w:ascii="Cambria Math" w:hAnsi="Cambria Math"/>
                </w:rPr>
                <m:t>&gt;0</m:t>
              </m:r>
            </m:sub>
          </m:sSub>
          <m:sSub>
            <m:sSubPr>
              <m:ctrlPr>
                <w:rPr>
                  <w:rFonts w:ascii="Cambria Math" w:hAnsi="Cambria Math"/>
                </w:rPr>
              </m:ctrlPr>
            </m:sSubPr>
            <m:e>
              <m:r>
                <m:rPr>
                  <m:scr m:val="double-struck"/>
                  <m:sty m:val="p"/>
                </m:rPr>
                <w:rPr>
                  <w:rFonts w:ascii="Cambria Math" w:hAnsi="Cambria Math"/>
                </w:rPr>
                <m:t>I</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1</m:t>
                  </m:r>
                </m:e>
              </m:d>
              <m:r>
                <m:rPr>
                  <m:scr m:val="script"/>
                  <m:sty m:val="p"/>
                </m:rPr>
                <w:rPr>
                  <w:rFonts w:ascii="Cambria Math" w:hAnsi="Cambria Math"/>
                </w:rPr>
                <m:t>∉P∪F</m:t>
              </m:r>
            </m:sub>
          </m:sSub>
          <m:r>
            <m:rPr>
              <m:sty m:val="p"/>
            </m:rPr>
            <w:rPr>
              <w:rFonts w:ascii="Cambria Math" w:hAnsi="Cambria Math"/>
            </w:rPr>
            <m:t>.</m:t>
          </m:r>
        </m:oMath>
      </m:oMathPara>
    </w:p>
    <w:p w14:paraId="56561409" w14:textId="77777777" w:rsidR="00A81E02" w:rsidRPr="00D0162F" w:rsidRDefault="00A81E02" w:rsidP="00AC39A3">
      <w:pPr>
        <w:pStyle w:val="TH"/>
      </w:pPr>
      <w:r w:rsidRPr="00D0162F">
        <w:rPr>
          <w:noProof/>
        </w:rPr>
        <w:drawing>
          <wp:inline distT="0" distB="0" distL="0" distR="0" wp14:anchorId="2C3151A1" wp14:editId="197E6323">
            <wp:extent cx="3993142" cy="2234822"/>
            <wp:effectExtent l="0" t="0" r="762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996907" cy="2236929"/>
                    </a:xfrm>
                    <a:prstGeom prst="rect">
                      <a:avLst/>
                    </a:prstGeom>
                    <a:noFill/>
                  </pic:spPr>
                </pic:pic>
              </a:graphicData>
            </a:graphic>
          </wp:inline>
        </w:drawing>
      </w:r>
    </w:p>
    <w:p w14:paraId="3F4B84BF" w14:textId="77777777" w:rsidR="00A81E02" w:rsidRPr="00D0162F" w:rsidRDefault="00A81E02" w:rsidP="009B3BDE">
      <w:pPr>
        <w:pStyle w:val="TF"/>
      </w:pPr>
      <w:r w:rsidRPr="00D0162F">
        <w:t>Figure G.5.2-2: Demonstration of step 2</w:t>
      </w:r>
    </w:p>
    <w:p w14:paraId="5CA3DAAD" w14:textId="77777777" w:rsidR="00AC39A3" w:rsidRPr="00D0162F" w:rsidRDefault="00AC39A3" w:rsidP="00A81E02"/>
    <w:p w14:paraId="4F30674E" w14:textId="77777777" w:rsidR="00A81E02" w:rsidRPr="00D0162F" w:rsidRDefault="00A81E02" w:rsidP="00A81E02">
      <w:r w:rsidRPr="00D0162F">
        <w:t xml:space="preserve">See Figure G.5.2-2 for better understanding of step 2. If DUT doesn’t pass or fail the test after the n-th iteration then DUT must be in one state in </w:t>
      </w:r>
      <m:oMath>
        <m:r>
          <m:rPr>
            <m:scr m:val="script"/>
            <m:sty m:val="p"/>
          </m:rPr>
          <w:rPr>
            <w:rFonts w:ascii="Cambria Math" w:hAnsi="Cambria Math"/>
          </w:rPr>
          <m:t>S</m:t>
        </m:r>
      </m:oMath>
      <w:r w:rsidRPr="00D0162F">
        <w:t xml:space="preserve">. It’s easy to observe that the DUT must be in one state in </w:t>
      </w:r>
      <m:oMath>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oMath>
      <w:r w:rsidRPr="00D0162F">
        <w:t xml:space="preserve">. Then the transition probability to state in </w:t>
      </w:r>
      <m:oMath>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oMath>
      <w:r w:rsidRPr="00D0162F">
        <w:t xml:space="preserve"> can be calculated by using Conclusion 3. For example, the only way to move to state </w:t>
      </w:r>
      <m:oMath>
        <m:r>
          <w:rPr>
            <w:rFonts w:ascii="Cambria Math" w:hAnsi="Cambria Math"/>
          </w:rPr>
          <m:t>D</m:t>
        </m:r>
      </m:oMath>
      <w:r w:rsidRPr="00D0162F">
        <w:t xml:space="preserve"> in Figure 2 is to first move to state </w:t>
      </w:r>
      <m:oMath>
        <m:r>
          <w:rPr>
            <w:rFonts w:ascii="Cambria Math" w:hAnsi="Cambria Math"/>
          </w:rPr>
          <m:t>A</m:t>
        </m:r>
      </m:oMath>
      <w:r w:rsidRPr="00D0162F">
        <w:t xml:space="preserve"> then count a fail in the n+1-th iteration, then we have </w:t>
      </w:r>
      <m:oMath>
        <m:sSubSup>
          <m:sSubSupPr>
            <m:ctrlPr>
              <w:rPr>
                <w:rFonts w:ascii="Cambria Math" w:hAnsi="Cambria Math"/>
              </w:rPr>
            </m:ctrlPr>
          </m:sSubSupPr>
          <m:e>
            <m:r>
              <w:rPr>
                <w:rFonts w:ascii="Cambria Math" w:hAnsi="Cambria Math"/>
              </w:rPr>
              <m:t>T</m:t>
            </m:r>
          </m:e>
          <m:sub>
            <m:r>
              <w:rPr>
                <w:rFonts w:ascii="Cambria Math" w:hAnsi="Cambria Math"/>
              </w:rPr>
              <m:t>D</m:t>
            </m:r>
          </m:sub>
          <m:sup>
            <m:r>
              <w:rPr>
                <w:rFonts w:ascii="Cambria Math" w:hAnsi="Cambria Math"/>
              </w:rPr>
              <m:t>p</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A</m:t>
            </m:r>
          </m:sub>
          <m:sup>
            <m:r>
              <w:rPr>
                <w:rFonts w:ascii="Cambria Math" w:hAnsi="Cambria Math"/>
              </w:rPr>
              <m:t>p</m:t>
            </m:r>
          </m:sup>
        </m:sSubSup>
        <m:r>
          <w:rPr>
            <w:rFonts w:ascii="Cambria Math" w:hAnsi="Cambria Math"/>
          </w:rPr>
          <m:t>p</m:t>
        </m:r>
      </m:oMath>
      <w:r w:rsidRPr="00D0162F">
        <w:t xml:space="preserve">. On the other hand, to move to state </w:t>
      </w:r>
      <m:oMath>
        <m:r>
          <w:rPr>
            <w:rFonts w:ascii="Cambria Math" w:hAnsi="Cambria Math"/>
          </w:rPr>
          <m:t>E</m:t>
        </m:r>
        <m:r>
          <m:rPr>
            <m:sty m:val="p"/>
          </m:rPr>
          <w:rPr>
            <w:rFonts w:ascii="Cambria Math" w:hAnsi="Cambria Math"/>
          </w:rPr>
          <m:t xml:space="preserve">, </m:t>
        </m:r>
      </m:oMath>
      <w:r w:rsidRPr="00D0162F">
        <w:t xml:space="preserve">the DUT can first move to state </w:t>
      </w:r>
      <m:oMath>
        <m:r>
          <w:rPr>
            <w:rFonts w:ascii="Cambria Math" w:hAnsi="Cambria Math"/>
          </w:rPr>
          <m:t>B</m:t>
        </m:r>
      </m:oMath>
      <w:r w:rsidRPr="00D0162F">
        <w:t xml:space="preserve"> then count a success in the n+1-th iteration or first move to state </w:t>
      </w:r>
      <m:oMath>
        <m:r>
          <w:rPr>
            <w:rFonts w:ascii="Cambria Math" w:hAnsi="Cambria Math"/>
          </w:rPr>
          <m:t>C</m:t>
        </m:r>
      </m:oMath>
      <w:r w:rsidRPr="00D0162F">
        <w:t xml:space="preserve"> then count a fail in the n+1-the iteration, i.e. </w:t>
      </w:r>
      <m:oMath>
        <m:sSubSup>
          <m:sSubSupPr>
            <m:ctrlPr>
              <w:rPr>
                <w:rFonts w:ascii="Cambria Math" w:hAnsi="Cambria Math"/>
              </w:rPr>
            </m:ctrlPr>
          </m:sSubSupPr>
          <m:e>
            <m:r>
              <w:rPr>
                <w:rFonts w:ascii="Cambria Math" w:hAnsi="Cambria Math"/>
              </w:rPr>
              <m:t>T</m:t>
            </m:r>
          </m:e>
          <m:sub>
            <m:r>
              <w:rPr>
                <w:rFonts w:ascii="Cambria Math" w:hAnsi="Cambria Math"/>
              </w:rPr>
              <m:t>E</m:t>
            </m:r>
          </m:sub>
          <m:sup>
            <m:r>
              <w:rPr>
                <w:rFonts w:ascii="Cambria Math" w:hAnsi="Cambria Math"/>
              </w:rPr>
              <m:t>p</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B</m:t>
            </m:r>
          </m:sub>
          <m:sup>
            <m:r>
              <w:rPr>
                <w:rFonts w:ascii="Cambria Math" w:hAnsi="Cambria Math"/>
              </w:rPr>
              <m:t>p</m:t>
            </m:r>
          </m:sup>
        </m:sSubSup>
        <m:d>
          <m:dPr>
            <m:ctrlPr>
              <w:rPr>
                <w:rFonts w:ascii="Cambria Math" w:hAnsi="Cambria Math"/>
              </w:rPr>
            </m:ctrlPr>
          </m:dPr>
          <m:e>
            <m:r>
              <m:rPr>
                <m:sty m:val="p"/>
              </m:rPr>
              <w:rPr>
                <w:rFonts w:ascii="Cambria Math" w:hAnsi="Cambria Math"/>
              </w:rPr>
              <m:t>1-</m:t>
            </m:r>
            <m:r>
              <w:rPr>
                <w:rFonts w:ascii="Cambria Math" w:hAnsi="Cambria Math"/>
              </w:rPr>
              <m:t>p</m:t>
            </m:r>
          </m:e>
        </m:d>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C</m:t>
            </m:r>
          </m:sub>
          <m:sup>
            <m:r>
              <w:rPr>
                <w:rFonts w:ascii="Cambria Math" w:hAnsi="Cambria Math"/>
              </w:rPr>
              <m:t>p</m:t>
            </m:r>
          </m:sup>
        </m:sSubSup>
        <m:r>
          <w:rPr>
            <w:rFonts w:ascii="Cambria Math" w:hAnsi="Cambria Math"/>
          </w:rPr>
          <m:t>p</m:t>
        </m:r>
        <m:r>
          <m:rPr>
            <m:sty m:val="p"/>
          </m:rPr>
          <w:rPr>
            <w:rFonts w:ascii="Cambria Math" w:hAnsi="Cambria Math"/>
          </w:rPr>
          <m:t>.</m:t>
        </m:r>
      </m:oMath>
    </w:p>
    <w:p w14:paraId="0EF805F6" w14:textId="77777777" w:rsidR="00A81E02" w:rsidRPr="00D0162F" w:rsidRDefault="00A81E02" w:rsidP="00A81E02">
      <w:r w:rsidRPr="00D0162F">
        <w:rPr>
          <w:b/>
        </w:rPr>
        <w:t>Step 3</w:t>
      </w:r>
      <w:r w:rsidRPr="00D0162F">
        <w:t xml:space="preserve">: First, try finding an integer </w:t>
      </w:r>
      <m:oMath>
        <m:sSub>
          <m:sSubPr>
            <m:ctrlPr>
              <w:rPr>
                <w:rFonts w:ascii="Cambria Math" w:hAnsi="Cambria Math"/>
              </w:rPr>
            </m:ctrlPr>
          </m:sSubPr>
          <m:e>
            <m:r>
              <w:rPr>
                <w:rFonts w:ascii="Cambria Math" w:hAnsi="Cambria Math"/>
              </w:rPr>
              <m:t>n</m:t>
            </m:r>
          </m:e>
          <m:sub>
            <m:r>
              <w:rPr>
                <w:rFonts w:ascii="Cambria Math" w:hAnsi="Cambria Math"/>
              </w:rPr>
              <m:t>e</m:t>
            </m:r>
          </m:sub>
        </m:sSub>
      </m:oMath>
      <w:r w:rsidRPr="00D0162F">
        <w:t xml:space="preserve"> which satisfies </w:t>
      </w:r>
      <m:oMath>
        <m:d>
          <m:dPr>
            <m:ctrlPr>
              <w:rPr>
                <w:rFonts w:ascii="Cambria Math" w:hAnsi="Cambria Math"/>
              </w:rPr>
            </m:ctrlPr>
          </m:dPr>
          <m:e>
            <m:r>
              <w:rPr>
                <w:rFonts w:ascii="Cambria Math" w:hAnsi="Cambria Math"/>
              </w:rPr>
              <m:t>n</m:t>
            </m:r>
            <m:r>
              <m:rPr>
                <m:sty m:val="p"/>
              </m:rP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e</m:t>
                </m:r>
              </m:sub>
            </m:sSub>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oMath>
      <w:r w:rsidRPr="00D0162F">
        <w:t xml:space="preserve">, </w:t>
      </w:r>
      <m:oMath>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m:t>
        </m:r>
        <m:nary>
          <m:naryPr>
            <m:chr m:val="∑"/>
            <m:supHide m:val="1"/>
            <m:ctrlPr>
              <w:rPr>
                <w:rFonts w:ascii="Cambria Math" w:hAnsi="Cambria Math"/>
              </w:rPr>
            </m:ctrlPr>
          </m:naryPr>
          <m:sub>
            <m:eqArr>
              <m:eqArrPr>
                <m:ctrlPr>
                  <w:rPr>
                    <w:rFonts w:ascii="Cambria Math" w:hAnsi="Cambria Math"/>
                  </w:rPr>
                </m:ctrlPr>
              </m:eqArrPr>
              <m:e>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e>
              <m:e>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e</m:t>
                    </m:r>
                  </m:sub>
                </m:sSub>
              </m:e>
            </m:eqArr>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e>
        </m:nary>
        <m:r>
          <m:rPr>
            <m:sty m:val="p"/>
          </m:rPr>
          <w:rPr>
            <w:rFonts w:ascii="Cambria Math" w:hAnsi="Cambria Math"/>
          </w:rPr>
          <m:t>≤1-</m:t>
        </m:r>
        <m:sSub>
          <m:sSubPr>
            <m:ctrlPr>
              <w:rPr>
                <w:rFonts w:ascii="Cambria Math" w:hAnsi="Cambria Math"/>
              </w:rPr>
            </m:ctrlPr>
          </m:sSubPr>
          <m:e>
            <m:r>
              <w:rPr>
                <w:rFonts w:ascii="Cambria Math" w:hAnsi="Cambria Math"/>
              </w:rPr>
              <m:t>P</m:t>
            </m:r>
          </m:e>
          <m:sub>
            <m:r>
              <w:rPr>
                <w:rFonts w:ascii="Cambria Math" w:hAnsi="Cambria Math"/>
              </w:rPr>
              <m:t>CL</m:t>
            </m:r>
          </m:sub>
        </m:sSub>
      </m:oMath>
      <w:r w:rsidRPr="00D0162F">
        <w:t xml:space="preserve"> and </w:t>
      </w:r>
      <m:oMath>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rPr>
          <m:t>+</m:t>
        </m:r>
        <m:nary>
          <m:naryPr>
            <m:chr m:val="∑"/>
            <m:supHide m:val="1"/>
            <m:ctrlPr>
              <w:rPr>
                <w:rFonts w:ascii="Cambria Math" w:hAnsi="Cambria Math"/>
              </w:rPr>
            </m:ctrlPr>
          </m:naryPr>
          <m:sub>
            <m:eqArr>
              <m:eqArrPr>
                <m:ctrlPr>
                  <w:rPr>
                    <w:rFonts w:ascii="Cambria Math" w:hAnsi="Cambria Math"/>
                  </w:rPr>
                </m:ctrlPr>
              </m:eqArrPr>
              <m:e>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e>
              <m:e>
                <m:r>
                  <w:rPr>
                    <w:rFonts w:ascii="Cambria Math" w:hAnsi="Cambria Math"/>
                  </w:rPr>
                  <m:t>j</m:t>
                </m:r>
                <m:r>
                  <m:rPr>
                    <m:sty m:val="p"/>
                  </m:rPr>
                  <w:rPr>
                    <w:rFonts w:ascii="Cambria Math" w:hAnsi="Cambria Math"/>
                  </w:rPr>
                  <m:t>&gt;</m:t>
                </m:r>
                <m:sSub>
                  <m:sSubPr>
                    <m:ctrlPr>
                      <w:rPr>
                        <w:rFonts w:ascii="Cambria Math" w:hAnsi="Cambria Math"/>
                      </w:rPr>
                    </m:ctrlPr>
                  </m:sSubPr>
                  <m:e>
                    <m:r>
                      <w:rPr>
                        <w:rFonts w:ascii="Cambria Math" w:hAnsi="Cambria Math"/>
                      </w:rPr>
                      <m:t>n</m:t>
                    </m:r>
                  </m:e>
                  <m:sub>
                    <m:r>
                      <w:rPr>
                        <w:rFonts w:ascii="Cambria Math" w:hAnsi="Cambria Math"/>
                      </w:rPr>
                      <m:t>e</m:t>
                    </m:r>
                  </m:sub>
                </m:sSub>
              </m:e>
            </m:eqArr>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e>
        </m:nary>
        <m:r>
          <m:rPr>
            <m:sty m:val="p"/>
          </m:rPr>
          <w:rPr>
            <w:rFonts w:ascii="Cambria Math" w:hAnsi="Cambria Math"/>
          </w:rPr>
          <m:t>≤1-</m:t>
        </m:r>
        <m:sSub>
          <m:sSubPr>
            <m:ctrlPr>
              <w:rPr>
                <w:rFonts w:ascii="Cambria Math" w:hAnsi="Cambria Math"/>
              </w:rPr>
            </m:ctrlPr>
          </m:sSubPr>
          <m:e>
            <m:r>
              <w:rPr>
                <w:rFonts w:ascii="Cambria Math" w:hAnsi="Cambria Math"/>
              </w:rPr>
              <m:t>P</m:t>
            </m:r>
          </m:e>
          <m:sub>
            <m:r>
              <w:rPr>
                <w:rFonts w:ascii="Cambria Math" w:hAnsi="Cambria Math"/>
              </w:rPr>
              <m:t>CL</m:t>
            </m:r>
          </m:sub>
        </m:sSub>
      </m:oMath>
      <w:r w:rsidRPr="00D0162F">
        <w:t xml:space="preserve">. If such a </w:t>
      </w:r>
      <m:oMath>
        <m:sSub>
          <m:sSubPr>
            <m:ctrlPr>
              <w:rPr>
                <w:rFonts w:ascii="Cambria Math" w:hAnsi="Cambria Math"/>
              </w:rPr>
            </m:ctrlPr>
          </m:sSubPr>
          <m:e>
            <m:r>
              <w:rPr>
                <w:rFonts w:ascii="Cambria Math" w:hAnsi="Cambria Math"/>
              </w:rPr>
              <m:t>n</m:t>
            </m:r>
          </m:e>
          <m:sub>
            <m:r>
              <w:rPr>
                <w:rFonts w:ascii="Cambria Math" w:hAnsi="Cambria Math"/>
              </w:rPr>
              <m:t>e</m:t>
            </m:r>
          </m:sub>
        </m:sSub>
      </m:oMath>
      <w:r w:rsidRPr="00D0162F">
        <w:t xml:space="preserve"> exists, let</w:t>
      </w:r>
    </w:p>
    <w:p w14:paraId="5C09740D" w14:textId="77777777" w:rsidR="00A81E02" w:rsidRPr="00D0162F" w:rsidRDefault="00000000" w:rsidP="00A81E02">
      <m:oMathPara>
        <m:oMath>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m:t>
                </m:r>
                <m:nary>
                  <m:naryPr>
                    <m:chr m:val="∑"/>
                    <m:supHide m:val="1"/>
                    <m:ctrlPr>
                      <w:rPr>
                        <w:rFonts w:ascii="Cambria Math" w:hAnsi="Cambria Math"/>
                      </w:rPr>
                    </m:ctrlPr>
                  </m:naryPr>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e</m:t>
                        </m:r>
                      </m:sub>
                    </m:sSub>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e>
                </m:nary>
                <m:r>
                  <m:rPr>
                    <m:sty m:val="p"/>
                  </m:rPr>
                  <w:rPr>
                    <w:rFonts w:ascii="Cambria Math" w:hAnsi="Cambria Math"/>
                  </w:rPr>
                  <m:t>,</m:t>
                </m:r>
              </m:e>
              <m:e>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rPr>
                  <m:t>+</m:t>
                </m:r>
                <m:nary>
                  <m:naryPr>
                    <m:chr m:val="∑"/>
                    <m:supHide m:val="1"/>
                    <m:ctrlPr>
                      <w:rPr>
                        <w:rFonts w:ascii="Cambria Math" w:hAnsi="Cambria Math"/>
                      </w:rPr>
                    </m:ctrlPr>
                  </m:naryPr>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r>
                      <w:rPr>
                        <w:rFonts w:ascii="Cambria Math" w:hAnsi="Cambria Math"/>
                      </w:rPr>
                      <m:t>j</m:t>
                    </m:r>
                    <m:r>
                      <m:rPr>
                        <m:sty m:val="p"/>
                      </m:rPr>
                      <w:rPr>
                        <w:rFonts w:ascii="Cambria Math" w:hAnsi="Cambria Math"/>
                      </w:rPr>
                      <m:t>&gt;</m:t>
                    </m:r>
                    <m:sSub>
                      <m:sSubPr>
                        <m:ctrlPr>
                          <w:rPr>
                            <w:rFonts w:ascii="Cambria Math" w:hAnsi="Cambria Math"/>
                          </w:rPr>
                        </m:ctrlPr>
                      </m:sSubPr>
                      <m:e>
                        <m:r>
                          <w:rPr>
                            <w:rFonts w:ascii="Cambria Math" w:hAnsi="Cambria Math"/>
                          </w:rPr>
                          <m:t>n</m:t>
                        </m:r>
                      </m:e>
                      <m:sub>
                        <m:r>
                          <w:rPr>
                            <w:rFonts w:ascii="Cambria Math" w:hAnsi="Cambria Math"/>
                          </w:rPr>
                          <m:t>e</m:t>
                        </m:r>
                      </m:sub>
                    </m:sSub>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e>
                </m:nary>
                <m:r>
                  <m:rPr>
                    <m:sty m:val="p"/>
                  </m:rPr>
                  <w:rPr>
                    <w:rFonts w:ascii="Cambria Math" w:hAnsi="Cambria Math"/>
                  </w:rPr>
                  <m:t>,</m:t>
                </m:r>
              </m:e>
            </m:mr>
          </m:m>
        </m:oMath>
      </m:oMathPara>
    </w:p>
    <w:p w14:paraId="71B5EDB6" w14:textId="77777777" w:rsidR="00A81E02" w:rsidRPr="00D0162F" w:rsidRDefault="00000000" w:rsidP="00A81E02">
      <m:oMathPara>
        <m:oMath>
          <m:m>
            <m:mPr>
              <m:mcs>
                <m:mc>
                  <m:mcPr>
                    <m:count m:val="2"/>
                    <m:mcJc m:val="center"/>
                  </m:mcPr>
                </m:mc>
              </m:mcs>
              <m:ctrlPr>
                <w:rPr>
                  <w:rFonts w:ascii="Cambria Math" w:hAnsi="Cambria Math"/>
                </w:rPr>
              </m:ctrlPr>
            </m:mPr>
            <m:mr>
              <m:e>
                <m:r>
                  <m:rPr>
                    <m:scr m:val="script"/>
                    <m:sty m:val="p"/>
                  </m:rPr>
                  <w:rPr>
                    <w:rFonts w:ascii="Cambria Math" w:hAnsi="Cambria Math"/>
                  </w:rPr>
                  <m:t>P=P∪</m:t>
                </m:r>
                <m:d>
                  <m:dPr>
                    <m:begChr m:val="{"/>
                    <m:endChr m:val="}"/>
                    <m:ctrlPr>
                      <w:rPr>
                        <w:rFonts w:ascii="Cambria Math" w:hAnsi="Cambria Math"/>
                      </w:rPr>
                    </m:ctrlPr>
                  </m:dPr>
                  <m:e>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e</m:t>
                        </m:r>
                      </m:sub>
                    </m:sSub>
                  </m:e>
                </m:d>
                <m:r>
                  <m:rPr>
                    <m:sty m:val="p"/>
                  </m:rPr>
                  <w:rPr>
                    <w:rFonts w:ascii="Cambria Math" w:hAnsi="Cambria Math"/>
                  </w:rPr>
                  <m:t xml:space="preserve">, </m:t>
                </m:r>
              </m:e>
              <m:e>
                <m:r>
                  <m:rPr>
                    <m:scr m:val="script"/>
                    <m:sty m:val="p"/>
                  </m:rPr>
                  <w:rPr>
                    <w:rFonts w:ascii="Cambria Math" w:hAnsi="Cambria Math"/>
                  </w:rPr>
                  <m:t>F=F∪</m:t>
                </m:r>
                <m:d>
                  <m:dPr>
                    <m:begChr m:val="{"/>
                    <m:endChr m:val="}"/>
                    <m:ctrlPr>
                      <w:rPr>
                        <w:rFonts w:ascii="Cambria Math" w:hAnsi="Cambria Math"/>
                      </w:rPr>
                    </m:ctrlPr>
                  </m:dPr>
                  <m:e>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r>
                      <w:rPr>
                        <w:rFonts w:ascii="Cambria Math" w:hAnsi="Cambria Math"/>
                      </w:rPr>
                      <m:t>j</m:t>
                    </m:r>
                    <m:r>
                      <m:rPr>
                        <m:sty m:val="p"/>
                      </m:rPr>
                      <w:rPr>
                        <w:rFonts w:ascii="Cambria Math" w:hAnsi="Cambria Math"/>
                      </w:rPr>
                      <m:t>&gt;</m:t>
                    </m:r>
                    <m:sSub>
                      <m:sSubPr>
                        <m:ctrlPr>
                          <w:rPr>
                            <w:rFonts w:ascii="Cambria Math" w:hAnsi="Cambria Math"/>
                          </w:rPr>
                        </m:ctrlPr>
                      </m:sSubPr>
                      <m:e>
                        <m:r>
                          <w:rPr>
                            <w:rFonts w:ascii="Cambria Math" w:hAnsi="Cambria Math"/>
                          </w:rPr>
                          <m:t>n</m:t>
                        </m:r>
                      </m:e>
                      <m:sub>
                        <m:r>
                          <w:rPr>
                            <w:rFonts w:ascii="Cambria Math" w:hAnsi="Cambria Math"/>
                          </w:rPr>
                          <m:t>e</m:t>
                        </m:r>
                      </m:sub>
                    </m:sSub>
                  </m:e>
                </m:d>
              </m:e>
            </m:mr>
          </m:m>
          <m:r>
            <m:rPr>
              <m:sty m:val="p"/>
            </m:rPr>
            <w:rPr>
              <w:rFonts w:ascii="Cambria Math" w:hAnsi="Cambria Math"/>
            </w:rPr>
            <m:t>,</m:t>
          </m:r>
        </m:oMath>
      </m:oMathPara>
    </w:p>
    <w:p w14:paraId="6B6D5AE5" w14:textId="77777777" w:rsidR="00A81E02" w:rsidRPr="00D0162F" w:rsidRDefault="00A81E02" w:rsidP="00A81E02">
      <w:r w:rsidRPr="00D0162F">
        <w:t xml:space="preserve">If such a </w:t>
      </w:r>
      <m:oMath>
        <m:sSub>
          <m:sSubPr>
            <m:ctrlPr>
              <w:rPr>
                <w:rFonts w:ascii="Cambria Math" w:hAnsi="Cambria Math"/>
              </w:rPr>
            </m:ctrlPr>
          </m:sSubPr>
          <m:e>
            <m:r>
              <w:rPr>
                <w:rFonts w:ascii="Cambria Math" w:hAnsi="Cambria Math"/>
              </w:rPr>
              <m:t>n</m:t>
            </m:r>
          </m:e>
          <m:sub>
            <m:r>
              <w:rPr>
                <w:rFonts w:ascii="Cambria Math" w:hAnsi="Cambria Math"/>
              </w:rPr>
              <m:t>e</m:t>
            </m:r>
          </m:sub>
        </m:sSub>
      </m:oMath>
      <w:r w:rsidRPr="00D0162F">
        <w:t xml:space="preserve"> doesn’t exist, instead try finding integers </w:t>
      </w:r>
      <m:oMath>
        <m:sSub>
          <m:sSubPr>
            <m:ctrlPr>
              <w:rPr>
                <w:rFonts w:ascii="Cambria Math" w:hAnsi="Cambria Math"/>
              </w:rPr>
            </m:ctrlPr>
          </m:sSubPr>
          <m:e>
            <m:r>
              <w:rPr>
                <w:rFonts w:ascii="Cambria Math" w:hAnsi="Cambria Math"/>
              </w:rPr>
              <m:t>n</m:t>
            </m:r>
          </m:e>
          <m:sub>
            <m:r>
              <w:rPr>
                <w:rFonts w:ascii="Cambria Math" w:hAnsi="Cambria Math"/>
              </w:rPr>
              <m:t>p</m:t>
            </m:r>
          </m:sub>
        </m:sSub>
      </m:oMath>
      <w:r w:rsidRPr="00D0162F">
        <w:t xml:space="preserve"> and </w:t>
      </w:r>
      <m:oMath>
        <m:sSub>
          <m:sSubPr>
            <m:ctrlPr>
              <w:rPr>
                <w:rFonts w:ascii="Cambria Math" w:hAnsi="Cambria Math"/>
              </w:rPr>
            </m:ctrlPr>
          </m:sSubPr>
          <m:e>
            <m:r>
              <w:rPr>
                <w:rFonts w:ascii="Cambria Math" w:hAnsi="Cambria Math"/>
              </w:rPr>
              <m:t>n</m:t>
            </m:r>
          </m:e>
          <m:sub>
            <m:r>
              <w:rPr>
                <w:rFonts w:ascii="Cambria Math" w:hAnsi="Cambria Math"/>
              </w:rPr>
              <m:t>f</m:t>
            </m:r>
          </m:sub>
        </m:sSub>
      </m:oMath>
      <w:r w:rsidRPr="00D0162F">
        <w:t xml:space="preserve"> which satisfy</w:t>
      </w:r>
    </w:p>
    <w:p w14:paraId="5D450617" w14:textId="77777777" w:rsidR="00A81E02" w:rsidRPr="00D0162F" w:rsidRDefault="00000000" w:rsidP="00A81E02">
      <m:oMathPara>
        <m:oMath>
          <m:m>
            <m:mPr>
              <m:mcs>
                <m:mc>
                  <m:mcPr>
                    <m:count m:val="2"/>
                    <m:mcJc m:val="center"/>
                  </m:mcPr>
                </m:mc>
              </m:mcs>
              <m:ctrlPr>
                <w:rPr>
                  <w:rFonts w:ascii="Cambria Math" w:hAnsi="Cambria Math"/>
                </w:rPr>
              </m:ctrlPr>
            </m:mPr>
            <m:mr>
              <m:e>
                <m:d>
                  <m:dPr>
                    <m:ctrlPr>
                      <w:rPr>
                        <w:rFonts w:ascii="Cambria Math" w:hAnsi="Cambria Math"/>
                      </w:rPr>
                    </m:ctrlPr>
                  </m:dPr>
                  <m:e>
                    <m:r>
                      <w:rPr>
                        <w:rFonts w:ascii="Cambria Math" w:hAnsi="Cambria Math"/>
                      </w:rPr>
                      <m:t>n</m:t>
                    </m:r>
                    <m:r>
                      <m:rPr>
                        <m:sty m:val="p"/>
                      </m:rP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m:t>
                        </m:r>
                      </m:sub>
                    </m:sSub>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e>
              <m:e>
                <m:d>
                  <m:dPr>
                    <m:ctrlPr>
                      <w:rPr>
                        <w:rFonts w:ascii="Cambria Math" w:hAnsi="Cambria Math"/>
                      </w:rPr>
                    </m:ctrlPr>
                  </m:dPr>
                  <m:e>
                    <m:r>
                      <w:rPr>
                        <w:rFonts w:ascii="Cambria Math" w:hAnsi="Cambria Math"/>
                      </w:rPr>
                      <m:t>n</m:t>
                    </m:r>
                    <m:r>
                      <m:rPr>
                        <m:sty m:val="p"/>
                      </m:rP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f</m:t>
                        </m:r>
                      </m:sub>
                    </m:sSub>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e>
            </m:mr>
          </m:m>
        </m:oMath>
      </m:oMathPara>
    </w:p>
    <w:p w14:paraId="3C0786C8" w14:textId="77777777" w:rsidR="00A81E02" w:rsidRPr="00D0162F" w:rsidRDefault="00000000" w:rsidP="00A81E02">
      <m:oMathPara>
        <m:oMath>
          <m:func>
            <m:funcPr>
              <m:ctrlPr>
                <w:rPr>
                  <w:rFonts w:ascii="Cambria Math" w:hAnsi="Cambria Math"/>
                </w:rPr>
              </m:ctrlPr>
            </m:funcPr>
            <m:fName>
              <m:r>
                <w:rPr>
                  <w:rFonts w:ascii="Cambria Math" w:hAnsi="Cambria Math"/>
                </w:rPr>
                <m:t>min</m:t>
              </m:r>
            </m:fName>
            <m:e>
              <m:d>
                <m:dPr>
                  <m:ctrlPr>
                    <w:rPr>
                      <w:rFonts w:ascii="Cambria Math" w:hAnsi="Cambria Math"/>
                    </w:rPr>
                  </m:ctrlPr>
                </m:dPr>
                <m:e>
                  <m:sSub>
                    <m:sSubPr>
                      <m:ctrlPr>
                        <w:rPr>
                          <w:rFonts w:ascii="Cambria Math" w:hAnsi="Cambria Math"/>
                        </w:rPr>
                      </m:ctrlPr>
                    </m:sSubPr>
                    <m:e>
                      <m:r>
                        <w:rPr>
                          <w:rFonts w:ascii="Cambria Math" w:hAnsi="Cambria Math"/>
                        </w:rPr>
                        <m:t>i</m:t>
                      </m:r>
                    </m:e>
                    <m:sub>
                      <m:r>
                        <w:rPr>
                          <w:rFonts w:ascii="Cambria Math" w:hAnsi="Cambria Math"/>
                        </w:rPr>
                        <m:t>c</m:t>
                      </m:r>
                    </m:sub>
                  </m:sSub>
                  <m:sSub>
                    <m:sSubPr>
                      <m:ctrlPr>
                        <w:rPr>
                          <w:rFonts w:ascii="Cambria Math" w:hAnsi="Cambria Math"/>
                        </w:rPr>
                      </m:ctrlPr>
                    </m:sSubPr>
                    <m:e>
                      <m:r>
                        <w:rPr>
                          <w:rFonts w:ascii="Cambria Math" w:hAnsi="Cambria Math"/>
                        </w:rPr>
                        <m:t>Δ</m:t>
                      </m:r>
                    </m:e>
                    <m:sub>
                      <m:r>
                        <w:rPr>
                          <w:rFonts w:ascii="Cambria Math" w:hAnsi="Cambria Math"/>
                        </w:rPr>
                        <m:t>c</m:t>
                      </m:r>
                    </m:sub>
                  </m:sSub>
                  <m:r>
                    <m:rPr>
                      <m:sty m:val="p"/>
                    </m:rPr>
                    <w:rPr>
                      <w:rFonts w:ascii="Cambria Math" w:hAnsi="Cambria Math"/>
                    </w:rPr>
                    <m:t>,1-</m:t>
                  </m:r>
                  <m:sSub>
                    <m:sSubPr>
                      <m:ctrlPr>
                        <w:rPr>
                          <w:rFonts w:ascii="Cambria Math" w:hAnsi="Cambria Math"/>
                        </w:rPr>
                      </m:ctrlPr>
                    </m:sSubPr>
                    <m:e>
                      <m:r>
                        <w:rPr>
                          <w:rFonts w:ascii="Cambria Math" w:hAnsi="Cambria Math"/>
                        </w:rPr>
                        <m:t>P</m:t>
                      </m:r>
                    </m:e>
                    <m:sub>
                      <m:r>
                        <w:rPr>
                          <w:rFonts w:ascii="Cambria Math" w:hAnsi="Cambria Math"/>
                        </w:rPr>
                        <m:t>CL</m:t>
                      </m:r>
                    </m:sub>
                  </m:sSub>
                </m:e>
              </m:d>
            </m:e>
          </m:func>
          <m:r>
            <m:rPr>
              <m:sty m:val="p"/>
            </m:rPr>
            <w:rPr>
              <w:rFonts w:ascii="Cambria Math" w:hAnsi="Cambria Math"/>
            </w:rPr>
            <m:t>&lt;</m:t>
          </m:r>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m:t>
          </m:r>
          <m:nary>
            <m:naryPr>
              <m:chr m:val="∑"/>
              <m:supHide m:val="1"/>
              <m:ctrlPr>
                <w:rPr>
                  <w:rFonts w:ascii="Cambria Math" w:hAnsi="Cambria Math"/>
                </w:rPr>
              </m:ctrlPr>
            </m:naryPr>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m:t>
                  </m:r>
                </m:sub>
              </m:sSub>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e>
          </m:nary>
          <m:r>
            <m:rPr>
              <m:sty m:val="p"/>
            </m:rPr>
            <w:rPr>
              <w:rFonts w:ascii="Cambria Math" w:hAnsi="Cambria Math"/>
            </w:rPr>
            <m:t>≤</m:t>
          </m:r>
          <m:func>
            <m:funcPr>
              <m:ctrlPr>
                <w:rPr>
                  <w:rFonts w:ascii="Cambria Math" w:hAnsi="Cambria Math"/>
                </w:rPr>
              </m:ctrlPr>
            </m:funcPr>
            <m:fName>
              <m:r>
                <w:rPr>
                  <w:rFonts w:ascii="Cambria Math" w:hAnsi="Cambria Math"/>
                </w:rPr>
                <m:t>min</m:t>
              </m:r>
            </m:fName>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i</m:t>
                          </m:r>
                        </m:e>
                        <m:sub>
                          <m:r>
                            <w:rPr>
                              <w:rFonts w:ascii="Cambria Math" w:hAnsi="Cambria Math"/>
                            </w:rPr>
                            <m:t>c</m:t>
                          </m:r>
                        </m:sub>
                      </m:sSub>
                      <m:r>
                        <m:rPr>
                          <m:sty m:val="p"/>
                        </m:rPr>
                        <w:rPr>
                          <w:rFonts w:ascii="Cambria Math" w:hAnsi="Cambria Math"/>
                        </w:rPr>
                        <m:t>+1</m:t>
                      </m:r>
                    </m:e>
                  </m:d>
                  <m:sSub>
                    <m:sSubPr>
                      <m:ctrlPr>
                        <w:rPr>
                          <w:rFonts w:ascii="Cambria Math" w:hAnsi="Cambria Math"/>
                        </w:rPr>
                      </m:ctrlPr>
                    </m:sSubPr>
                    <m:e>
                      <m:r>
                        <w:rPr>
                          <w:rFonts w:ascii="Cambria Math" w:hAnsi="Cambria Math"/>
                        </w:rPr>
                        <m:t>Δ</m:t>
                      </m:r>
                    </m:e>
                    <m:sub>
                      <m:r>
                        <w:rPr>
                          <w:rFonts w:ascii="Cambria Math" w:hAnsi="Cambria Math"/>
                        </w:rPr>
                        <m:t>c</m:t>
                      </m:r>
                    </m:sub>
                  </m:sSub>
                  <m:r>
                    <m:rPr>
                      <m:sty m:val="p"/>
                    </m:rPr>
                    <w:rPr>
                      <w:rFonts w:ascii="Cambria Math" w:hAnsi="Cambria Math"/>
                    </w:rPr>
                    <m:t>,1-</m:t>
                  </m:r>
                  <m:sSub>
                    <m:sSubPr>
                      <m:ctrlPr>
                        <w:rPr>
                          <w:rFonts w:ascii="Cambria Math" w:hAnsi="Cambria Math"/>
                        </w:rPr>
                      </m:ctrlPr>
                    </m:sSubPr>
                    <m:e>
                      <m:r>
                        <w:rPr>
                          <w:rFonts w:ascii="Cambria Math" w:hAnsi="Cambria Math"/>
                        </w:rPr>
                        <m:t>P</m:t>
                      </m:r>
                    </m:e>
                    <m:sub>
                      <m:r>
                        <w:rPr>
                          <w:rFonts w:ascii="Cambria Math" w:hAnsi="Cambria Math"/>
                        </w:rPr>
                        <m:t>CL</m:t>
                      </m:r>
                    </m:sub>
                  </m:sSub>
                </m:e>
              </m:d>
            </m:e>
          </m:func>
          <m:r>
            <m:rPr>
              <m:sty m:val="p"/>
            </m:rPr>
            <w:rPr>
              <w:rFonts w:ascii="Cambria Math" w:hAnsi="Cambria Math"/>
            </w:rPr>
            <m:t>,</m:t>
          </m:r>
        </m:oMath>
      </m:oMathPara>
    </w:p>
    <w:p w14:paraId="07CA8C1D" w14:textId="77777777" w:rsidR="00A81E02" w:rsidRPr="00D0162F" w:rsidRDefault="00000000" w:rsidP="00A81E02">
      <m:oMathPara>
        <m:oMath>
          <m:func>
            <m:funcPr>
              <m:ctrlPr>
                <w:rPr>
                  <w:rFonts w:ascii="Cambria Math" w:hAnsi="Cambria Math"/>
                </w:rPr>
              </m:ctrlPr>
            </m:funcPr>
            <m:fName>
              <m:r>
                <w:rPr>
                  <w:rFonts w:ascii="Cambria Math" w:hAnsi="Cambria Math"/>
                </w:rPr>
                <m:t>min</m:t>
              </m:r>
            </m:fName>
            <m:e>
              <m:d>
                <m:dPr>
                  <m:ctrlPr>
                    <w:rPr>
                      <w:rFonts w:ascii="Cambria Math" w:hAnsi="Cambria Math"/>
                    </w:rPr>
                  </m:ctrlPr>
                </m:dPr>
                <m:e>
                  <m:sSub>
                    <m:sSubPr>
                      <m:ctrlPr>
                        <w:rPr>
                          <w:rFonts w:ascii="Cambria Math" w:hAnsi="Cambria Math"/>
                        </w:rPr>
                      </m:ctrlPr>
                    </m:sSubPr>
                    <m:e>
                      <m:r>
                        <w:rPr>
                          <w:rFonts w:ascii="Cambria Math" w:hAnsi="Cambria Math"/>
                        </w:rPr>
                        <m:t>i</m:t>
                      </m:r>
                    </m:e>
                    <m:sub>
                      <m:r>
                        <w:rPr>
                          <w:rFonts w:ascii="Cambria Math" w:hAnsi="Cambria Math"/>
                        </w:rPr>
                        <m:t>s</m:t>
                      </m:r>
                    </m:sub>
                  </m:sSub>
                  <m:sSub>
                    <m:sSubPr>
                      <m:ctrlPr>
                        <w:rPr>
                          <w:rFonts w:ascii="Cambria Math" w:hAnsi="Cambria Math"/>
                        </w:rPr>
                      </m:ctrlPr>
                    </m:sSubPr>
                    <m:e>
                      <m:r>
                        <w:rPr>
                          <w:rFonts w:ascii="Cambria Math" w:hAnsi="Cambria Math"/>
                        </w:rPr>
                        <m:t>Δ</m:t>
                      </m:r>
                    </m:e>
                    <m:sub>
                      <m:r>
                        <w:rPr>
                          <w:rFonts w:ascii="Cambria Math" w:hAnsi="Cambria Math"/>
                        </w:rPr>
                        <m:t>s</m:t>
                      </m:r>
                    </m:sub>
                  </m:sSub>
                  <m:r>
                    <m:rPr>
                      <m:sty m:val="p"/>
                    </m:rPr>
                    <w:rPr>
                      <w:rFonts w:ascii="Cambria Math" w:hAnsi="Cambria Math"/>
                    </w:rPr>
                    <m:t>,1-</m:t>
                  </m:r>
                  <m:sSub>
                    <m:sSubPr>
                      <m:ctrlPr>
                        <w:rPr>
                          <w:rFonts w:ascii="Cambria Math" w:hAnsi="Cambria Math"/>
                        </w:rPr>
                      </m:ctrlPr>
                    </m:sSubPr>
                    <m:e>
                      <m:r>
                        <w:rPr>
                          <w:rFonts w:ascii="Cambria Math" w:hAnsi="Cambria Math"/>
                        </w:rPr>
                        <m:t>P</m:t>
                      </m:r>
                    </m:e>
                    <m:sub>
                      <m:r>
                        <w:rPr>
                          <w:rFonts w:ascii="Cambria Math" w:hAnsi="Cambria Math"/>
                        </w:rPr>
                        <m:t>CL</m:t>
                      </m:r>
                    </m:sub>
                  </m:sSub>
                </m:e>
              </m:d>
            </m:e>
          </m:func>
          <m:r>
            <m:rPr>
              <m:sty m:val="p"/>
            </m:rPr>
            <w:rPr>
              <w:rFonts w:ascii="Cambria Math" w:hAnsi="Cambria Math"/>
            </w:rPr>
            <m:t>&lt;</m:t>
          </m:r>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rPr>
            <m:t>+</m:t>
          </m:r>
          <m:nary>
            <m:naryPr>
              <m:chr m:val="∑"/>
              <m:supHide m:val="1"/>
              <m:ctrlPr>
                <w:rPr>
                  <w:rFonts w:ascii="Cambria Math" w:hAnsi="Cambria Math"/>
                </w:rPr>
              </m:ctrlPr>
            </m:naryPr>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f</m:t>
                  </m:r>
                </m:sub>
              </m:sSub>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e>
          </m:nary>
          <m:r>
            <m:rPr>
              <m:sty m:val="p"/>
            </m:rPr>
            <w:rPr>
              <w:rFonts w:ascii="Cambria Math" w:hAnsi="Cambria Math"/>
            </w:rPr>
            <m:t>≤</m:t>
          </m:r>
          <m:func>
            <m:funcPr>
              <m:ctrlPr>
                <w:rPr>
                  <w:rFonts w:ascii="Cambria Math" w:hAnsi="Cambria Math"/>
                </w:rPr>
              </m:ctrlPr>
            </m:funcPr>
            <m:fName>
              <m:r>
                <w:rPr>
                  <w:rFonts w:ascii="Cambria Math" w:hAnsi="Cambria Math"/>
                </w:rPr>
                <m:t>min</m:t>
              </m:r>
            </m:fName>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i</m:t>
                          </m:r>
                        </m:e>
                        <m:sub>
                          <m:r>
                            <w:rPr>
                              <w:rFonts w:ascii="Cambria Math" w:hAnsi="Cambria Math"/>
                            </w:rPr>
                            <m:t>s</m:t>
                          </m:r>
                        </m:sub>
                      </m:sSub>
                      <m:r>
                        <m:rPr>
                          <m:sty m:val="p"/>
                        </m:rPr>
                        <w:rPr>
                          <w:rFonts w:ascii="Cambria Math" w:hAnsi="Cambria Math"/>
                        </w:rPr>
                        <m:t>+1</m:t>
                      </m:r>
                    </m:e>
                  </m:d>
                  <m:sSub>
                    <m:sSubPr>
                      <m:ctrlPr>
                        <w:rPr>
                          <w:rFonts w:ascii="Cambria Math" w:hAnsi="Cambria Math"/>
                        </w:rPr>
                      </m:ctrlPr>
                    </m:sSubPr>
                    <m:e>
                      <m:r>
                        <w:rPr>
                          <w:rFonts w:ascii="Cambria Math" w:hAnsi="Cambria Math"/>
                        </w:rPr>
                        <m:t>Δ</m:t>
                      </m:r>
                    </m:e>
                    <m:sub>
                      <m:r>
                        <w:rPr>
                          <w:rFonts w:ascii="Cambria Math" w:hAnsi="Cambria Math"/>
                        </w:rPr>
                        <m:t>s</m:t>
                      </m:r>
                    </m:sub>
                  </m:sSub>
                  <m:r>
                    <m:rPr>
                      <m:sty m:val="p"/>
                    </m:rPr>
                    <w:rPr>
                      <w:rFonts w:ascii="Cambria Math" w:hAnsi="Cambria Math"/>
                    </w:rPr>
                    <m:t>,1-</m:t>
                  </m:r>
                  <m:sSub>
                    <m:sSubPr>
                      <m:ctrlPr>
                        <w:rPr>
                          <w:rFonts w:ascii="Cambria Math" w:hAnsi="Cambria Math"/>
                        </w:rPr>
                      </m:ctrlPr>
                    </m:sSubPr>
                    <m:e>
                      <m:r>
                        <w:rPr>
                          <w:rFonts w:ascii="Cambria Math" w:hAnsi="Cambria Math"/>
                        </w:rPr>
                        <m:t>P</m:t>
                      </m:r>
                    </m:e>
                    <m:sub>
                      <m:r>
                        <w:rPr>
                          <w:rFonts w:ascii="Cambria Math" w:hAnsi="Cambria Math"/>
                        </w:rPr>
                        <m:t>CL</m:t>
                      </m:r>
                    </m:sub>
                  </m:sSub>
                </m:e>
              </m:d>
            </m:e>
          </m:func>
          <m:r>
            <m:rPr>
              <m:sty m:val="p"/>
            </m:rPr>
            <w:rPr>
              <w:rFonts w:ascii="Cambria Math" w:hAnsi="Cambria Math"/>
            </w:rPr>
            <m:t>.</m:t>
          </m:r>
        </m:oMath>
      </m:oMathPara>
    </w:p>
    <w:p w14:paraId="006DE5C4" w14:textId="716B5CCF" w:rsidR="00A81E02" w:rsidRPr="00D0162F" w:rsidRDefault="00A81E02" w:rsidP="00A81E02">
      <w:r w:rsidRPr="00D0162F">
        <w:t>Then,</w:t>
      </w:r>
    </w:p>
    <w:p w14:paraId="131450A5" w14:textId="1EFA134A" w:rsidR="00A81E02" w:rsidRPr="00D0162F" w:rsidRDefault="009B3BDE" w:rsidP="009B3BDE">
      <w:pPr>
        <w:pStyle w:val="B1"/>
      </w:pPr>
      <w:r w:rsidRPr="00D0162F">
        <w:t>-</w:t>
      </w:r>
      <w:r w:rsidRPr="00D0162F">
        <w:tab/>
      </w:r>
      <w:r w:rsidR="00A81E02" w:rsidRPr="00D0162F">
        <w:t xml:space="preserve">if such a </w:t>
      </w:r>
      <m:oMath>
        <m:sSub>
          <m:sSubPr>
            <m:ctrlPr>
              <w:rPr>
                <w:rFonts w:ascii="Cambria Math" w:hAnsi="Cambria Math"/>
              </w:rPr>
            </m:ctrlPr>
          </m:sSubPr>
          <m:e>
            <m:r>
              <w:rPr>
                <w:rFonts w:ascii="Cambria Math" w:hAnsi="Cambria Math"/>
              </w:rPr>
              <m:t>n</m:t>
            </m:r>
          </m:e>
          <m:sub>
            <m:r>
              <w:rPr>
                <w:rFonts w:ascii="Cambria Math" w:hAnsi="Cambria Math"/>
              </w:rPr>
              <m:t>p</m:t>
            </m:r>
          </m:sub>
        </m:sSub>
      </m:oMath>
      <w:r w:rsidR="00A81E02" w:rsidRPr="00D0162F">
        <w:t xml:space="preserve"> exists, set</w:t>
      </w:r>
    </w:p>
    <w:p w14:paraId="0D668584" w14:textId="77777777" w:rsidR="00A81E02" w:rsidRPr="00D0162F" w:rsidRDefault="00000000" w:rsidP="00A81E02">
      <m:oMathPara>
        <m:oMath>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m:t>
          </m:r>
          <m:nary>
            <m:naryPr>
              <m:chr m:val="∑"/>
              <m:supHide m:val="1"/>
              <m:ctrlPr>
                <w:rPr>
                  <w:rFonts w:ascii="Cambria Math" w:hAnsi="Cambria Math"/>
                </w:rPr>
              </m:ctrlPr>
            </m:naryPr>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m:t>
                  </m:r>
                </m:sub>
              </m:sSub>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e>
          </m:nary>
          <m:r>
            <m:rPr>
              <m:scr m:val="script"/>
              <m:sty m:val="p"/>
            </m:rPr>
            <w:rPr>
              <w:rFonts w:ascii="Cambria Math" w:hAnsi="Cambria Math"/>
            </w:rPr>
            <m:t>,  P=P∪</m:t>
          </m:r>
          <m:d>
            <m:dPr>
              <m:begChr m:val="{"/>
              <m:endChr m:val="}"/>
              <m:ctrlPr>
                <w:rPr>
                  <w:rFonts w:ascii="Cambria Math" w:hAnsi="Cambria Math"/>
                </w:rPr>
              </m:ctrlPr>
            </m:dPr>
            <m:e>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i</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c</m:t>
              </m:r>
            </m:sub>
          </m:sSub>
          <m:r>
            <m:rPr>
              <m:sty m:val="p"/>
            </m:rPr>
            <w:rPr>
              <w:rFonts w:ascii="Cambria Math" w:hAnsi="Cambria Math"/>
            </w:rPr>
            <m:t>+1.</m:t>
          </m:r>
        </m:oMath>
      </m:oMathPara>
    </w:p>
    <w:p w14:paraId="311CC114" w14:textId="1A0B736B" w:rsidR="00A81E02" w:rsidRPr="00D0162F" w:rsidRDefault="009B3BDE" w:rsidP="009B3BDE">
      <w:pPr>
        <w:pStyle w:val="B1"/>
      </w:pPr>
      <w:r w:rsidRPr="00D0162F">
        <w:t>-</w:t>
      </w:r>
      <w:r w:rsidRPr="00D0162F">
        <w:tab/>
      </w:r>
      <w:r w:rsidR="00A81E02" w:rsidRPr="00D0162F">
        <w:t xml:space="preserve">if such a </w:t>
      </w:r>
      <m:oMath>
        <m:sSub>
          <m:sSubPr>
            <m:ctrlPr>
              <w:rPr>
                <w:rFonts w:ascii="Cambria Math" w:hAnsi="Cambria Math"/>
              </w:rPr>
            </m:ctrlPr>
          </m:sSubPr>
          <m:e>
            <m:r>
              <w:rPr>
                <w:rFonts w:ascii="Cambria Math" w:hAnsi="Cambria Math"/>
              </w:rPr>
              <m:t>n</m:t>
            </m:r>
          </m:e>
          <m:sub>
            <m:r>
              <w:rPr>
                <w:rFonts w:ascii="Cambria Math" w:hAnsi="Cambria Math"/>
              </w:rPr>
              <m:t>f</m:t>
            </m:r>
          </m:sub>
        </m:sSub>
      </m:oMath>
      <w:r w:rsidR="00A81E02" w:rsidRPr="00D0162F">
        <w:t xml:space="preserve"> exists, set </w:t>
      </w:r>
    </w:p>
    <w:p w14:paraId="3727ED3A" w14:textId="77777777" w:rsidR="00A81E02" w:rsidRPr="00D0162F" w:rsidRDefault="00000000" w:rsidP="00A81E02">
      <m:oMathPara>
        <m:oMath>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rPr>
            <m:t>+</m:t>
          </m:r>
          <m:nary>
            <m:naryPr>
              <m:chr m:val="∑"/>
              <m:supHide m:val="1"/>
              <m:ctrlPr>
                <w:rPr>
                  <w:rFonts w:ascii="Cambria Math" w:hAnsi="Cambria Math"/>
                </w:rPr>
              </m:ctrlPr>
            </m:naryPr>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f</m:t>
                  </m:r>
                </m:sub>
              </m:sSub>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mp</m:t>
                  </m:r>
                </m:sup>
              </m:sSubSup>
              <m:d>
                <m:dPr>
                  <m:ctrlPr>
                    <w:rPr>
                      <w:rFonts w:ascii="Cambria Math" w:hAnsi="Cambria Math"/>
                    </w:rPr>
                  </m:ctrlPr>
                </m:dPr>
                <m:e>
                  <m:r>
                    <m:rPr>
                      <m:scr m:val="script"/>
                      <m:sty m:val="p"/>
                    </m:rPr>
                    <w:rPr>
                      <w:rFonts w:ascii="Cambria Math" w:hAnsi="Cambria Math"/>
                    </w:rPr>
                    <m:t>P,F</m:t>
                  </m:r>
                </m:e>
              </m:d>
            </m:e>
          </m:nary>
          <m:r>
            <m:rPr>
              <m:scr m:val="script"/>
              <m:sty m:val="p"/>
            </m:rPr>
            <w:rPr>
              <w:rFonts w:ascii="Cambria Math" w:hAnsi="Cambria Math"/>
            </w:rPr>
            <m:t>,  F=F∪</m:t>
          </m:r>
          <m:d>
            <m:dPr>
              <m:begChr m:val="{"/>
              <m:endChr m:val="}"/>
              <m:ctrlPr>
                <w:rPr>
                  <w:rFonts w:ascii="Cambria Math" w:hAnsi="Cambria Math"/>
                </w:rPr>
              </m:ctrlPr>
            </m:dPr>
            <m:e>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f</m:t>
                  </m:r>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i</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s</m:t>
              </m:r>
            </m:sub>
          </m:sSub>
          <m:r>
            <m:rPr>
              <m:sty m:val="p"/>
            </m:rPr>
            <w:rPr>
              <w:rFonts w:ascii="Cambria Math" w:hAnsi="Cambria Math"/>
            </w:rPr>
            <m:t>+1.</m:t>
          </m:r>
        </m:oMath>
      </m:oMathPara>
    </w:p>
    <w:p w14:paraId="11C49ACF" w14:textId="77777777" w:rsidR="00A81E02" w:rsidRPr="00D0162F" w:rsidRDefault="00A81E02" w:rsidP="00A81E02">
      <w:r w:rsidRPr="00D0162F">
        <w:t xml:space="preserve">Two possible cases in step 3 are depicted in figure G.5.2-3 and figure G.5.2-4 respectively. If </w:t>
      </w:r>
      <m:oMath>
        <m:sSub>
          <m:sSubPr>
            <m:ctrlPr>
              <w:rPr>
                <w:rFonts w:ascii="Cambria Math" w:hAnsi="Cambria Math"/>
              </w:rPr>
            </m:ctrlPr>
          </m:sSubPr>
          <m:e>
            <m:r>
              <w:rPr>
                <w:rFonts w:ascii="Cambria Math" w:hAnsi="Cambria Math"/>
              </w:rPr>
              <m:t>n</m:t>
            </m:r>
          </m:e>
          <m:sub>
            <m:r>
              <w:rPr>
                <w:rFonts w:ascii="Cambria Math" w:hAnsi="Cambria Math"/>
              </w:rPr>
              <m:t>e</m:t>
            </m:r>
          </m:sub>
        </m:sSub>
      </m:oMath>
      <w:r w:rsidRPr="00D0162F">
        <w:t xml:space="preserve"> exists, even we add all states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oMath>
      <w:r w:rsidRPr="00D0162F">
        <w:t xml:space="preserve"> with </w:t>
      </w:r>
      <m:oMath>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e</m:t>
            </m:r>
          </m:sub>
        </m:sSub>
      </m:oMath>
      <w:r w:rsidRPr="00D0162F">
        <w:t xml:space="preserve"> to </w:t>
      </w:r>
      <m:oMath>
        <m:r>
          <m:rPr>
            <m:scr m:val="script"/>
            <m:sty m:val="p"/>
          </m:rPr>
          <w:rPr>
            <w:rFonts w:ascii="Cambria Math" w:hAnsi="Cambria Math"/>
          </w:rPr>
          <m:t>P</m:t>
        </m:r>
      </m:oMath>
      <w:r w:rsidRPr="00D0162F">
        <w:t xml:space="preserve"> and all states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oMath>
      <w:r w:rsidRPr="00D0162F">
        <w:t xml:space="preserve"> with </w:t>
      </w:r>
      <m:oMath>
        <m:r>
          <w:rPr>
            <w:rFonts w:ascii="Cambria Math" w:hAnsi="Cambria Math"/>
          </w:rPr>
          <m:t>j</m:t>
        </m:r>
        <m:r>
          <m:rPr>
            <m:sty m:val="p"/>
          </m:rPr>
          <w:rPr>
            <w:rFonts w:ascii="Cambria Math" w:hAnsi="Cambria Math"/>
          </w:rPr>
          <m:t>&gt;</m:t>
        </m:r>
        <m:sSub>
          <m:sSubPr>
            <m:ctrlPr>
              <w:rPr>
                <w:rFonts w:ascii="Cambria Math" w:hAnsi="Cambria Math"/>
              </w:rPr>
            </m:ctrlPr>
          </m:sSubPr>
          <m:e>
            <m:r>
              <w:rPr>
                <w:rFonts w:ascii="Cambria Math" w:hAnsi="Cambria Math"/>
              </w:rPr>
              <m:t>n</m:t>
            </m:r>
          </m:e>
          <m:sub>
            <m:r>
              <w:rPr>
                <w:rFonts w:ascii="Cambria Math" w:hAnsi="Cambria Math"/>
              </w:rPr>
              <m:t>e</m:t>
            </m:r>
          </m:sub>
        </m:sSub>
      </m:oMath>
      <w:r w:rsidRPr="00D0162F">
        <w:t xml:space="preserve"> to </w:t>
      </w:r>
      <m:oMath>
        <m:r>
          <m:rPr>
            <m:scr m:val="script"/>
            <m:sty m:val="p"/>
          </m:rPr>
          <w:rPr>
            <w:rFonts w:ascii="Cambria Math" w:hAnsi="Cambria Math"/>
          </w:rPr>
          <m:t>F</m:t>
        </m:r>
      </m:oMath>
      <w:r w:rsidRPr="00D0162F">
        <w:t xml:space="preserve">, the customer risk and supplier risk are still no larger than </w:t>
      </w:r>
      <m:oMath>
        <m:r>
          <m:rPr>
            <m:sty m:val="p"/>
          </m:rPr>
          <w:rPr>
            <w:rFonts w:ascii="Cambria Math" w:hAnsi="Cambria Math"/>
          </w:rPr>
          <m:t>1-</m:t>
        </m:r>
        <m:sSub>
          <m:sSubPr>
            <m:ctrlPr>
              <w:rPr>
                <w:rFonts w:ascii="Cambria Math" w:hAnsi="Cambria Math"/>
              </w:rPr>
            </m:ctrlPr>
          </m:sSubPr>
          <m:e>
            <m:r>
              <w:rPr>
                <w:rFonts w:ascii="Cambria Math" w:hAnsi="Cambria Math"/>
              </w:rPr>
              <m:t>P</m:t>
            </m:r>
          </m:e>
          <m:sub>
            <m:r>
              <w:rPr>
                <w:rFonts w:ascii="Cambria Math" w:hAnsi="Cambria Math"/>
              </w:rPr>
              <m:t>CL</m:t>
            </m:r>
          </m:sub>
        </m:sSub>
      </m:oMath>
      <w:r w:rsidRPr="00D0162F">
        <w:t xml:space="preserve"> (the increment of the customer risk and supplier risk, are denoted as blue and green triangle in figure 4 respectively).</w:t>
      </w:r>
    </w:p>
    <w:p w14:paraId="3E73B2FE" w14:textId="77777777" w:rsidR="00A81E02" w:rsidRPr="00D0162F" w:rsidRDefault="00A81E02" w:rsidP="009B3BDE">
      <w:pPr>
        <w:pStyle w:val="TH"/>
      </w:pPr>
      <w:r w:rsidRPr="00D0162F">
        <w:rPr>
          <w:noProof/>
        </w:rPr>
        <w:drawing>
          <wp:inline distT="0" distB="0" distL="0" distR="0" wp14:anchorId="7C6C72BD" wp14:editId="677AC4A7">
            <wp:extent cx="5808243" cy="1887602"/>
            <wp:effectExtent l="0" t="0" r="2540" b="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825109" cy="1893083"/>
                    </a:xfrm>
                    <a:prstGeom prst="rect">
                      <a:avLst/>
                    </a:prstGeom>
                    <a:noFill/>
                  </pic:spPr>
                </pic:pic>
              </a:graphicData>
            </a:graphic>
          </wp:inline>
        </w:drawing>
      </w:r>
    </w:p>
    <w:p w14:paraId="77A69229" w14:textId="1FCE0D63" w:rsidR="00A81E02" w:rsidRPr="00D0162F" w:rsidRDefault="00A81E02" w:rsidP="009B3BDE">
      <w:pPr>
        <w:pStyle w:val="TF"/>
      </w:pPr>
      <w:r w:rsidRPr="00D0162F">
        <w:t>Figure G.5.2-3: Demonstration of step 3 (</w:t>
      </w:r>
      <m:oMath>
        <m:sSub>
          <m:sSubPr>
            <m:ctrlPr>
              <w:rPr>
                <w:rFonts w:ascii="Cambria Math" w:hAnsi="Cambria Math"/>
              </w:rPr>
            </m:ctrlPr>
          </m:sSubPr>
          <m:e>
            <m:r>
              <m:rPr>
                <m:sty m:val="bi"/>
              </m:rPr>
              <w:rPr>
                <w:rFonts w:ascii="Cambria Math" w:hAnsi="Cambria Math"/>
              </w:rPr>
              <m:t>n</m:t>
            </m:r>
          </m:e>
          <m:sub>
            <m:r>
              <m:rPr>
                <m:sty m:val="bi"/>
              </m:rPr>
              <w:rPr>
                <w:rFonts w:ascii="Cambria Math" w:hAnsi="Cambria Math"/>
              </w:rPr>
              <m:t>e</m:t>
            </m:r>
          </m:sub>
        </m:sSub>
      </m:oMath>
      <w:r w:rsidRPr="00D0162F">
        <w:t xml:space="preserve"> exists)</w:t>
      </w:r>
    </w:p>
    <w:p w14:paraId="51BF1941" w14:textId="77777777" w:rsidR="009B3BDE" w:rsidRPr="00D0162F" w:rsidRDefault="009B3BDE" w:rsidP="00A81E02"/>
    <w:p w14:paraId="4C423192" w14:textId="4C2C1219" w:rsidR="00A81E02" w:rsidRPr="00D0162F" w:rsidRDefault="00A81E02" w:rsidP="00A81E02">
      <w:r w:rsidRPr="00D0162F">
        <w:t xml:space="preserve">If </w:t>
      </w:r>
      <m:oMath>
        <m:sSub>
          <m:sSubPr>
            <m:ctrlPr>
              <w:rPr>
                <w:rFonts w:ascii="Cambria Math" w:hAnsi="Cambria Math"/>
              </w:rPr>
            </m:ctrlPr>
          </m:sSubPr>
          <m:e>
            <m:r>
              <w:rPr>
                <w:rFonts w:ascii="Cambria Math" w:hAnsi="Cambria Math"/>
              </w:rPr>
              <m:t>n</m:t>
            </m:r>
          </m:e>
          <m:sub>
            <m:r>
              <w:rPr>
                <w:rFonts w:ascii="Cambria Math" w:hAnsi="Cambria Math"/>
              </w:rPr>
              <m:t>e</m:t>
            </m:r>
          </m:sub>
        </m:sSub>
      </m:oMath>
      <w:r w:rsidRPr="00D0162F">
        <w:t xml:space="preserve"> doesn’t exist, instead we try to find state set </w:t>
      </w:r>
      <m:oMath>
        <m:d>
          <m:dPr>
            <m:begChr m:val="{"/>
            <m:endChr m:val="}"/>
            <m:ctrlPr>
              <w:rPr>
                <w:rFonts w:ascii="Cambria Math" w:hAnsi="Cambria Math"/>
              </w:rPr>
            </m:ctrlPr>
          </m:dPr>
          <m:e>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m:t>
                </m:r>
              </m:sub>
            </m:sSub>
          </m:e>
        </m:d>
      </m:oMath>
      <w:r w:rsidRPr="00D0162F">
        <w:t xml:space="preserve"> which satisfies that the total transition probability to any state in the set is approximately </w:t>
      </w:r>
      <m:oMath>
        <m:sSub>
          <m:sSubPr>
            <m:ctrlPr>
              <w:rPr>
                <w:rFonts w:ascii="Cambria Math" w:hAnsi="Cambria Math"/>
              </w:rPr>
            </m:ctrlPr>
          </m:sSubPr>
          <m:e>
            <m:r>
              <w:rPr>
                <w:rFonts w:ascii="Cambria Math" w:hAnsi="Cambria Math"/>
              </w:rPr>
              <m:t>Δ</m:t>
            </m:r>
          </m:e>
          <m:sub>
            <m:r>
              <w:rPr>
                <w:rFonts w:ascii="Cambria Math" w:hAnsi="Cambria Math"/>
              </w:rPr>
              <m:t>c</m:t>
            </m:r>
          </m:sub>
        </m:sSub>
      </m:oMath>
      <w:r w:rsidRPr="00D0162F">
        <w:t xml:space="preserve">. If such a set exists we can add states in this set to </w:t>
      </w:r>
      <m:oMath>
        <m:r>
          <m:rPr>
            <m:scr m:val="script"/>
            <m:sty m:val="p"/>
          </m:rPr>
          <w:rPr>
            <w:rFonts w:ascii="Cambria Math" w:hAnsi="Cambria Math"/>
          </w:rPr>
          <m:t>P</m:t>
        </m:r>
      </m:oMath>
      <w:r w:rsidRPr="00D0162F">
        <w:t xml:space="preserve"> without breaking customer risk threshold. Similarly, we can also try to a state set</w:t>
      </w:r>
      <m:oMath>
        <m:d>
          <m:dPr>
            <m:begChr m:val="{"/>
            <m:endChr m:val="}"/>
            <m:ctrlPr>
              <w:rPr>
                <w:rFonts w:ascii="Cambria Math" w:hAnsi="Cambria Math"/>
              </w:rPr>
            </m:ctrlPr>
          </m:dPr>
          <m:e>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f</m:t>
                </m:r>
              </m:sub>
            </m:sSub>
          </m:e>
        </m:d>
      </m:oMath>
      <w:r w:rsidRPr="00D0162F">
        <w:t xml:space="preserve"> which satisfies that the total transition probability to any state in the set is approximately </w:t>
      </w:r>
      <m:oMath>
        <m:sSub>
          <m:sSubPr>
            <m:ctrlPr>
              <w:rPr>
                <w:rFonts w:ascii="Cambria Math" w:hAnsi="Cambria Math"/>
              </w:rPr>
            </m:ctrlPr>
          </m:sSubPr>
          <m:e>
            <m:r>
              <w:rPr>
                <w:rFonts w:ascii="Cambria Math" w:hAnsi="Cambria Math"/>
              </w:rPr>
              <m:t>Δ</m:t>
            </m:r>
          </m:e>
          <m:sub>
            <m:r>
              <w:rPr>
                <w:rFonts w:ascii="Cambria Math" w:hAnsi="Cambria Math"/>
              </w:rPr>
              <m:t>s</m:t>
            </m:r>
          </m:sub>
        </m:sSub>
      </m:oMath>
      <w:r w:rsidRPr="00D0162F">
        <w:t xml:space="preserve"> and add states in this set to </w:t>
      </w:r>
      <m:oMath>
        <m:r>
          <m:rPr>
            <m:scr m:val="script"/>
            <m:sty m:val="p"/>
          </m:rPr>
          <w:rPr>
            <w:rFonts w:ascii="Cambria Math" w:hAnsi="Cambria Math"/>
          </w:rPr>
          <m:t>F</m:t>
        </m:r>
      </m:oMath>
      <w:r w:rsidRPr="00D0162F">
        <w:t>.</w:t>
      </w:r>
    </w:p>
    <w:p w14:paraId="22747F7D" w14:textId="77777777" w:rsidR="00A81E02" w:rsidRPr="00D0162F" w:rsidRDefault="00A81E02" w:rsidP="009B3BDE">
      <w:pPr>
        <w:pStyle w:val="TH"/>
      </w:pPr>
      <w:r w:rsidRPr="00D0162F">
        <w:rPr>
          <w:noProof/>
        </w:rPr>
        <w:drawing>
          <wp:inline distT="0" distB="0" distL="0" distR="0" wp14:anchorId="6BD72E94" wp14:editId="3922E3E5">
            <wp:extent cx="5792400" cy="1882800"/>
            <wp:effectExtent l="0" t="0" r="0" b="3175"/>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792400" cy="1882800"/>
                    </a:xfrm>
                    <a:prstGeom prst="rect">
                      <a:avLst/>
                    </a:prstGeom>
                    <a:noFill/>
                  </pic:spPr>
                </pic:pic>
              </a:graphicData>
            </a:graphic>
          </wp:inline>
        </w:drawing>
      </w:r>
    </w:p>
    <w:p w14:paraId="6A4BA2E4" w14:textId="2FC9BAE9" w:rsidR="00A81E02" w:rsidRPr="00D0162F" w:rsidRDefault="00A81E02" w:rsidP="009B3BDE">
      <w:pPr>
        <w:pStyle w:val="TF"/>
      </w:pPr>
      <w:r w:rsidRPr="00D0162F">
        <w:t>Figure G.5.2-4: Demonstration of step 3 (</w:t>
      </w:r>
      <m:oMath>
        <m:sSub>
          <m:sSubPr>
            <m:ctrlPr>
              <w:rPr>
                <w:rFonts w:ascii="Cambria Math" w:hAnsi="Cambria Math"/>
              </w:rPr>
            </m:ctrlPr>
          </m:sSubPr>
          <m:e>
            <m:r>
              <m:rPr>
                <m:sty m:val="bi"/>
              </m:rPr>
              <w:rPr>
                <w:rFonts w:ascii="Cambria Math" w:hAnsi="Cambria Math"/>
              </w:rPr>
              <m:t>n</m:t>
            </m:r>
          </m:e>
          <m:sub>
            <m:r>
              <m:rPr>
                <m:sty m:val="bi"/>
              </m:rPr>
              <w:rPr>
                <w:rFonts w:ascii="Cambria Math" w:hAnsi="Cambria Math"/>
              </w:rPr>
              <m:t>e</m:t>
            </m:r>
          </m:sub>
        </m:sSub>
      </m:oMath>
      <w:r w:rsidRPr="00D0162F">
        <w:t xml:space="preserve"> doesn’t exist)</w:t>
      </w:r>
    </w:p>
    <w:p w14:paraId="32426071" w14:textId="77777777" w:rsidR="009B3BDE" w:rsidRPr="00D0162F" w:rsidRDefault="009B3BDE" w:rsidP="009B3BDE"/>
    <w:p w14:paraId="72B505C7" w14:textId="297CC29A" w:rsidR="00A81E02" w:rsidRPr="00D0162F" w:rsidRDefault="00A81E02" w:rsidP="00A81E02">
      <w:r w:rsidRPr="00D0162F">
        <w:rPr>
          <w:b/>
        </w:rPr>
        <w:t>Step 4</w:t>
      </w:r>
      <w:r w:rsidRPr="00D0162F">
        <w:t xml:space="preserve">: Let </w:t>
      </w:r>
      <m:oMath>
        <m:r>
          <m:rPr>
            <m:scr m:val="script"/>
            <m:sty m:val="p"/>
          </m:rPr>
          <w:rPr>
            <w:rFonts w:ascii="Cambria Math" w:hAnsi="Cambria Math"/>
          </w:rPr>
          <m:t>S=</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r>
          <m:rPr>
            <m:sty m:val="p"/>
          </m:rPr>
          <w:rPr>
            <w:rFonts w:ascii="Cambria Math" w:hAnsi="Cambria Math"/>
          </w:rPr>
          <m:t>\</m:t>
        </m:r>
        <m:d>
          <m:dPr>
            <m:ctrlPr>
              <w:rPr>
                <w:rFonts w:ascii="Cambria Math" w:hAnsi="Cambria Math"/>
              </w:rPr>
            </m:ctrlPr>
          </m:dPr>
          <m:e>
            <m:r>
              <m:rPr>
                <m:scr m:val="script"/>
                <m:sty m:val="p"/>
              </m:rPr>
              <w:rPr>
                <w:rFonts w:ascii="Cambria Math" w:hAnsi="Cambria Math"/>
              </w:rPr>
              <m:t>P∪F</m:t>
            </m:r>
          </m:e>
        </m:d>
      </m:oMath>
      <w:r w:rsidRPr="00D0162F">
        <w:t xml:space="preserve">, </w:t>
      </w:r>
      <m:oMath>
        <m:r>
          <w:rPr>
            <w:rFonts w:ascii="Cambria Math" w:hAnsi="Cambria Math"/>
          </w:rPr>
          <m:t>n</m:t>
        </m:r>
        <m:r>
          <m:rPr>
            <m:sty m:val="p"/>
          </m:rPr>
          <w:rPr>
            <w:rFonts w:ascii="Cambria Math" w:hAnsi="Cambria Math"/>
          </w:rPr>
          <m:t>=</m:t>
        </m:r>
        <m:r>
          <w:rPr>
            <w:rFonts w:ascii="Cambria Math" w:hAnsi="Cambria Math"/>
          </w:rPr>
          <m:t>n</m:t>
        </m:r>
        <m:r>
          <m:rPr>
            <m:sty m:val="p"/>
          </m:rPr>
          <w:rPr>
            <w:rFonts w:ascii="Cambria Math" w:hAnsi="Cambria Math"/>
          </w:rPr>
          <m:t>+1</m:t>
        </m:r>
      </m:oMath>
      <w:r w:rsidRPr="00D0162F">
        <w:t xml:space="preserve">. Then go back to Step 2 if </w:t>
      </w:r>
      <m:oMath>
        <m:r>
          <m:rPr>
            <m:scr m:val="script"/>
            <m:sty m:val="p"/>
          </m:rPr>
          <w:rPr>
            <w:rFonts w:ascii="Cambria Math" w:hAnsi="Cambria Math"/>
          </w:rPr>
          <m:t>S≠∅</m:t>
        </m:r>
      </m:oMath>
      <w:r w:rsidRPr="00D0162F">
        <w:t>, otherwise go to Step 5.</w:t>
      </w:r>
    </w:p>
    <w:p w14:paraId="25AB9449" w14:textId="77777777" w:rsidR="00A81E02" w:rsidRPr="00D0162F" w:rsidRDefault="00A81E02" w:rsidP="00A81E02">
      <w:r w:rsidRPr="00D0162F">
        <w:t xml:space="preserve">If a state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oMath>
      <w:r w:rsidRPr="00D0162F">
        <w:t xml:space="preserve"> is selected as a passing state or failing state then it’s no longer a non-decidable state. Then we need to exclude it from non-decidable state set after n+1-the iteration. If all states in </w:t>
      </w:r>
      <m:oMath>
        <m:sSup>
          <m:sSupPr>
            <m:ctrlPr>
              <w:rPr>
                <w:rFonts w:ascii="Cambria Math" w:hAnsi="Cambria Math"/>
              </w:rPr>
            </m:ctrlPr>
          </m:sSupPr>
          <m:e>
            <m:r>
              <m:rPr>
                <m:scr m:val="script"/>
                <m:sty m:val="p"/>
              </m:rPr>
              <w:rPr>
                <w:rFonts w:ascii="Cambria Math" w:hAnsi="Cambria Math"/>
              </w:rPr>
              <m:t>S</m:t>
            </m:r>
          </m:e>
          <m:sup>
            <m:r>
              <m:rPr>
                <m:sty m:val="p"/>
              </m:rPr>
              <w:rPr>
                <w:rFonts w:ascii="Cambria Math" w:hAnsi="Cambria Math"/>
              </w:rPr>
              <m:t>'</m:t>
            </m:r>
          </m:sup>
        </m:sSup>
      </m:oMath>
      <w:r w:rsidRPr="00D0162F">
        <w:t xml:space="preserve"> are excluded, clearly the test surely will terminate after the n+1-the iteration and the designing is finished. Otherwise, we need to go back to step 2 and repeat procedures above.</w:t>
      </w:r>
    </w:p>
    <w:p w14:paraId="42648B10" w14:textId="77777777" w:rsidR="00A81E02" w:rsidRPr="00D0162F" w:rsidRDefault="00A81E02" w:rsidP="00A81E02">
      <w:r w:rsidRPr="00D0162F">
        <w:rPr>
          <w:b/>
        </w:rPr>
        <w:t>Step 5</w:t>
      </w:r>
      <w:r w:rsidRPr="00D0162F">
        <w:t xml:space="preserve">: Sort all states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in </w:t>
      </w:r>
      <m:oMath>
        <m:r>
          <m:rPr>
            <m:scr m:val="script"/>
            <m:sty m:val="p"/>
          </m:rPr>
          <w:rPr>
            <w:rFonts w:ascii="Cambria Math" w:hAnsi="Cambria Math"/>
          </w:rPr>
          <m:t>P</m:t>
        </m:r>
      </m:oMath>
      <w:r w:rsidRPr="00D0162F">
        <w:t xml:space="preserve"> in the ascending order of </w:t>
      </w:r>
      <m:oMath>
        <m:r>
          <w:rPr>
            <w:rFonts w:ascii="Cambria Math" w:hAnsi="Cambria Math"/>
          </w:rPr>
          <m:t>j</m:t>
        </m:r>
      </m:oMath>
      <w:r w:rsidRPr="00D0162F">
        <w:t xml:space="preserve"> and all states </w:t>
      </w:r>
      <m:oMath>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oMath>
      <w:r w:rsidRPr="00D0162F">
        <w:t xml:space="preserve"> in </w:t>
      </w:r>
      <m:oMath>
        <m:r>
          <m:rPr>
            <m:scr m:val="script"/>
            <m:sty m:val="p"/>
          </m:rPr>
          <w:rPr>
            <w:rFonts w:ascii="Cambria Math" w:hAnsi="Cambria Math"/>
          </w:rPr>
          <m:t>F</m:t>
        </m:r>
      </m:oMath>
      <w:r w:rsidRPr="00D0162F">
        <w:t xml:space="preserve"> in the ascending order of </w:t>
      </w:r>
      <m:oMath>
        <m:r>
          <w:rPr>
            <w:rFonts w:ascii="Cambria Math" w:hAnsi="Cambria Math"/>
          </w:rPr>
          <m:t>i</m:t>
        </m:r>
      </m:oMath>
      <w:r w:rsidRPr="00D0162F">
        <w:t>, i.e. we denote</w:t>
      </w:r>
    </w:p>
    <w:p w14:paraId="2637B6C9" w14:textId="77777777" w:rsidR="00A81E02" w:rsidRPr="00D0162F" w:rsidRDefault="00A81E02" w:rsidP="00A81E02">
      <m:oMathPara>
        <m:oMath>
          <m:r>
            <m:rPr>
              <m:scr m:val="script"/>
              <m:sty m:val="p"/>
            </m:rP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0</m:t>
              </m:r>
            </m:e>
          </m:d>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1</m:t>
              </m:r>
            </m:e>
          </m:d>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2</m:t>
              </m:r>
            </m:e>
          </m:d>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3</m:t>
              </m:r>
            </m:e>
          </m:d>
          <m:r>
            <m:rPr>
              <m:scr m:val="script"/>
              <m:sty m:val="p"/>
            </m:rPr>
            <w:rPr>
              <w:rFonts w:ascii="Cambria Math" w:hAnsi="Cambria Math"/>
            </w:rPr>
            <m:t>⋯,  F=</m:t>
          </m:r>
          <m:d>
            <m:dPr>
              <m:ctrlPr>
                <w:rPr>
                  <w:rFonts w:ascii="Cambria Math" w:hAnsi="Cambria Math"/>
                </w:rPr>
              </m:ctrlPr>
            </m:dPr>
            <m:e>
              <m:r>
                <m:rPr>
                  <m:sty m:val="p"/>
                </m:rPr>
                <w:rPr>
                  <w:rFonts w:ascii="Cambria Math" w:hAnsi="Cambria Math"/>
                </w:rPr>
                <m:t>0,</m:t>
              </m:r>
              <m:sSub>
                <m:sSubPr>
                  <m:ctrlPr>
                    <w:rPr>
                      <w:rFonts w:ascii="Cambria Math" w:hAnsi="Cambria Math"/>
                    </w:rPr>
                  </m:ctrlPr>
                </m:sSubPr>
                <m:e>
                  <m:r>
                    <w:rPr>
                      <w:rFonts w:ascii="Cambria Math" w:hAnsi="Cambria Math"/>
                    </w:rPr>
                    <m:t>B</m:t>
                  </m:r>
                </m:e>
                <m:sub>
                  <m:r>
                    <m:rPr>
                      <m:sty m:val="p"/>
                    </m:rPr>
                    <w:rPr>
                      <w:rFonts w:ascii="Cambria Math" w:hAnsi="Cambria Math"/>
                    </w:rPr>
                    <m:t>0</m:t>
                  </m:r>
                </m:sub>
              </m:sSub>
            </m:e>
          </m:d>
          <m:r>
            <m:rPr>
              <m:sty m:val="p"/>
            </m:rPr>
            <w:rPr>
              <w:rFonts w:ascii="Cambria Math" w:hAnsi="Cambria Math"/>
            </w:rPr>
            <m:t xml:space="preserve">, </m:t>
          </m:r>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B</m:t>
                  </m:r>
                </m:e>
                <m:sub>
                  <m:r>
                    <m:rPr>
                      <m:sty m:val="p"/>
                    </m:rPr>
                    <w:rPr>
                      <w:rFonts w:ascii="Cambria Math" w:hAnsi="Cambria Math"/>
                    </w:rPr>
                    <m:t>1</m:t>
                  </m:r>
                </m:sub>
              </m:sSub>
            </m:e>
          </m:d>
          <m:r>
            <m:rPr>
              <m:sty m:val="p"/>
            </m:rPr>
            <w:rPr>
              <w:rFonts w:ascii="Cambria Math" w:hAnsi="Cambria Math"/>
            </w:rPr>
            <m:t>,</m:t>
          </m:r>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B</m:t>
                  </m:r>
                </m:e>
                <m:sub>
                  <m:r>
                    <m:rPr>
                      <m:sty m:val="p"/>
                    </m:rPr>
                    <w:rPr>
                      <w:rFonts w:ascii="Cambria Math" w:hAnsi="Cambria Math"/>
                    </w:rPr>
                    <m:t>2</m:t>
                  </m:r>
                </m:sub>
              </m:sSub>
            </m:e>
          </m:d>
          <m:r>
            <m:rPr>
              <m:sty m:val="p"/>
            </m:rPr>
            <w:rPr>
              <w:rFonts w:ascii="Cambria Math" w:hAnsi="Cambria Math"/>
            </w:rPr>
            <m:t>,</m:t>
          </m:r>
          <m:d>
            <m:dPr>
              <m:ctrlPr>
                <w:rPr>
                  <w:rFonts w:ascii="Cambria Math" w:hAnsi="Cambria Math"/>
                </w:rPr>
              </m:ctrlPr>
            </m:dPr>
            <m:e>
              <m:r>
                <m:rPr>
                  <m:sty m:val="p"/>
                </m:rPr>
                <w:rPr>
                  <w:rFonts w:ascii="Cambria Math" w:hAnsi="Cambria Math"/>
                </w:rPr>
                <m:t>3,</m:t>
              </m:r>
              <m:sSub>
                <m:sSubPr>
                  <m:ctrlPr>
                    <w:rPr>
                      <w:rFonts w:ascii="Cambria Math" w:hAnsi="Cambria Math"/>
                    </w:rPr>
                  </m:ctrlPr>
                </m:sSubPr>
                <m:e>
                  <m:r>
                    <w:rPr>
                      <w:rFonts w:ascii="Cambria Math" w:hAnsi="Cambria Math"/>
                    </w:rPr>
                    <m:t>B</m:t>
                  </m:r>
                </m:e>
                <m:sub>
                  <m:r>
                    <m:rPr>
                      <m:sty m:val="p"/>
                    </m:rPr>
                    <w:rPr>
                      <w:rFonts w:ascii="Cambria Math" w:hAnsi="Cambria Math"/>
                    </w:rPr>
                    <m:t>3</m:t>
                  </m:r>
                </m:sub>
              </m:sSub>
            </m:e>
          </m:d>
          <m:r>
            <m:rPr>
              <m:sty m:val="p"/>
            </m:rPr>
            <w:rPr>
              <w:rFonts w:ascii="Cambria Math" w:hAnsi="Cambria Math"/>
            </w:rPr>
            <m:t>,⋯</m:t>
          </m:r>
        </m:oMath>
      </m:oMathPara>
    </w:p>
    <w:p w14:paraId="426C0BEB" w14:textId="77777777" w:rsidR="00A81E02" w:rsidRPr="00D0162F" w:rsidRDefault="00A81E02" w:rsidP="00A81E02">
      <w:r w:rsidRPr="00D0162F">
        <w:t xml:space="preserve">Then construct passing state set </w:t>
      </w:r>
      <m:oMath>
        <m:sSup>
          <m:sSupPr>
            <m:ctrlPr>
              <w:rPr>
                <w:rFonts w:ascii="Cambria Math" w:hAnsi="Cambria Math"/>
              </w:rPr>
            </m:ctrlPr>
          </m:sSupPr>
          <m:e>
            <m:r>
              <m:rPr>
                <m:scr m:val="script"/>
                <m:sty m:val="p"/>
              </m:rPr>
              <w:rPr>
                <w:rFonts w:ascii="Cambria Math" w:hAnsi="Cambria Math"/>
              </w:rPr>
              <m:t>P</m:t>
            </m:r>
          </m:e>
          <m:sup>
            <m:r>
              <m:rPr>
                <m:sty m:val="p"/>
              </m:rPr>
              <w:rPr>
                <w:rFonts w:ascii="Cambria Math" w:hAnsi="Cambria Math"/>
              </w:rPr>
              <m:t>'</m:t>
            </m:r>
          </m:sup>
        </m:sSup>
      </m:oMath>
      <w:r w:rsidRPr="00D0162F">
        <w:t xml:space="preserve"> and failure state set </w:t>
      </w:r>
      <m:oMath>
        <m:sSup>
          <m:sSupPr>
            <m:ctrlPr>
              <w:rPr>
                <w:rFonts w:ascii="Cambria Math" w:hAnsi="Cambria Math"/>
              </w:rPr>
            </m:ctrlPr>
          </m:sSupPr>
          <m:e>
            <m:r>
              <m:rPr>
                <m:scr m:val="script"/>
                <m:sty m:val="p"/>
              </m:rPr>
              <w:rPr>
                <w:rFonts w:ascii="Cambria Math" w:hAnsi="Cambria Math"/>
              </w:rPr>
              <m:t>F</m:t>
            </m:r>
          </m:e>
          <m:sup>
            <m:r>
              <m:rPr>
                <m:sty m:val="p"/>
              </m:rPr>
              <w:rPr>
                <w:rFonts w:ascii="Cambria Math" w:hAnsi="Cambria Math"/>
              </w:rPr>
              <m:t>'</m:t>
            </m:r>
          </m:sup>
        </m:sSup>
      </m:oMath>
      <w:r w:rsidRPr="00D0162F">
        <w:t xml:space="preserve"> as </w:t>
      </w:r>
    </w:p>
    <w:p w14:paraId="46121A7A" w14:textId="77777777" w:rsidR="00A81E02" w:rsidRPr="00D0162F" w:rsidRDefault="00000000" w:rsidP="00A81E02">
      <m:oMathPara>
        <m:oMath>
          <m:sSup>
            <m:sSupPr>
              <m:ctrlPr>
                <w:rPr>
                  <w:rFonts w:ascii="Cambria Math" w:hAnsi="Cambria Math"/>
                </w:rPr>
              </m:ctrlPr>
            </m:sSupPr>
            <m:e>
              <m:r>
                <m:rPr>
                  <m:scr m:val="script"/>
                  <m:sty m:val="p"/>
                </m:rPr>
                <w:rPr>
                  <w:rFonts w:ascii="Cambria Math" w:hAnsi="Cambria Math"/>
                </w:rPr>
                <m:t>P</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d>
                <m:dPr>
                  <m:ctrlPr>
                    <w:rPr>
                      <w:rFonts w:ascii="Cambria Math" w:hAnsi="Cambria Math"/>
                    </w:rPr>
                  </m:ctrlPr>
                </m:dPr>
                <m:e>
                  <m:sSubSup>
                    <m:sSubSupPr>
                      <m:ctrlPr>
                        <w:rPr>
                          <w:rFonts w:ascii="Cambria Math" w:hAnsi="Cambria Math"/>
                        </w:rPr>
                      </m:ctrlPr>
                    </m:sSubSupPr>
                    <m:e>
                      <m:r>
                        <w:rPr>
                          <w:rFonts w:ascii="Cambria Math" w:hAnsi="Cambria Math"/>
                        </w:rPr>
                        <m:t>A</m:t>
                      </m:r>
                    </m:e>
                    <m:sub>
                      <m:r>
                        <w:rPr>
                          <w:rFonts w:ascii="Cambria Math" w:hAnsi="Cambria Math"/>
                        </w:rPr>
                        <m:t>j</m:t>
                      </m:r>
                    </m:sub>
                    <m:sup>
                      <m:r>
                        <m:rPr>
                          <m:sty m:val="p"/>
                        </m:rPr>
                        <w:rPr>
                          <w:rFonts w:ascii="Cambria Math" w:hAnsi="Cambria Math"/>
                        </w:rPr>
                        <m:t>'</m:t>
                      </m:r>
                    </m:sup>
                  </m:sSubSup>
                  <m:r>
                    <m:rPr>
                      <m:sty m:val="p"/>
                    </m:rPr>
                    <w:rPr>
                      <w:rFonts w:ascii="Cambria Math" w:hAnsi="Cambria Math"/>
                    </w:rPr>
                    <m:t>,</m:t>
                  </m:r>
                  <m:r>
                    <w:rPr>
                      <w:rFonts w:ascii="Cambria Math" w:hAnsi="Cambria Math"/>
                    </w:rPr>
                    <m:t>j</m:t>
                  </m:r>
                </m:e>
              </m:d>
              <m:r>
                <m:rPr>
                  <m:sty m:val="p"/>
                </m:rPr>
                <w:rPr>
                  <w:rFonts w:ascii="Cambria Math" w:hAnsi="Cambria Math"/>
                </w:rPr>
                <m:t>:</m:t>
              </m:r>
              <m:r>
                <w:rPr>
                  <w:rFonts w:ascii="Cambria Math" w:hAnsi="Cambria Math"/>
                </w:rPr>
                <m:t>j</m:t>
              </m:r>
              <m:r>
                <m:rPr>
                  <m:sty m:val="p"/>
                </m:rPr>
                <w:rPr>
                  <w:rFonts w:ascii="Cambria Math" w:hAnsi="Cambria Math"/>
                </w:rPr>
                <m:t>=0,1,2,⋯</m:t>
              </m:r>
            </m:e>
          </m:d>
          <m:r>
            <m:rPr>
              <m:sty m:val="p"/>
            </m:rPr>
            <w:rPr>
              <w:rFonts w:ascii="Cambria Math" w:hAnsi="Cambria Math"/>
            </w:rPr>
            <m:t xml:space="preserve">,  </m:t>
          </m:r>
          <m:sSup>
            <m:sSupPr>
              <m:ctrlPr>
                <w:rPr>
                  <w:rFonts w:ascii="Cambria Math" w:hAnsi="Cambria Math"/>
                </w:rPr>
              </m:ctrlPr>
            </m:sSupPr>
            <m:e>
              <m:r>
                <m:rPr>
                  <m:scr m:val="script"/>
                  <m:sty m:val="p"/>
                </m:rPr>
                <w:rPr>
                  <w:rFonts w:ascii="Cambria Math" w:hAnsi="Cambria Math"/>
                </w:rPr>
                <m:t>F</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d>
                <m:dPr>
                  <m:ctrlPr>
                    <w:rPr>
                      <w:rFonts w:ascii="Cambria Math" w:hAnsi="Cambria Math"/>
                    </w:rPr>
                  </m:ctrlPr>
                </m:dPr>
                <m:e>
                  <m:r>
                    <w:rPr>
                      <w:rFonts w:ascii="Cambria Math" w:hAnsi="Cambria Math"/>
                    </w:rPr>
                    <m:t>i</m:t>
                  </m:r>
                  <m:r>
                    <m:rPr>
                      <m:sty m:val="p"/>
                    </m:rPr>
                    <w:rPr>
                      <w:rFonts w:ascii="Cambria Math" w:hAnsi="Cambria Math"/>
                    </w:rPr>
                    <m:t>,</m:t>
                  </m:r>
                  <m:sSubSup>
                    <m:sSubSupPr>
                      <m:ctrlPr>
                        <w:rPr>
                          <w:rFonts w:ascii="Cambria Math" w:hAnsi="Cambria Math"/>
                        </w:rPr>
                      </m:ctrlPr>
                    </m:sSubSupPr>
                    <m:e>
                      <m:r>
                        <w:rPr>
                          <w:rFonts w:ascii="Cambria Math" w:hAnsi="Cambria Math"/>
                        </w:rPr>
                        <m:t>B</m:t>
                      </m:r>
                    </m:e>
                    <m:sub>
                      <m:r>
                        <w:rPr>
                          <w:rFonts w:ascii="Cambria Math" w:hAnsi="Cambria Math"/>
                        </w:rPr>
                        <m:t>i</m:t>
                      </m:r>
                    </m:sub>
                    <m:sup>
                      <m:r>
                        <m:rPr>
                          <m:sty m:val="p"/>
                        </m:rPr>
                        <w:rPr>
                          <w:rFonts w:ascii="Cambria Math" w:hAnsi="Cambria Math"/>
                        </w:rPr>
                        <m:t>'</m:t>
                      </m:r>
                    </m:sup>
                  </m:sSubSup>
                </m:e>
              </m:d>
              <m:r>
                <m:rPr>
                  <m:sty m:val="p"/>
                </m:rPr>
                <w:rPr>
                  <w:rFonts w:ascii="Cambria Math" w:hAnsi="Cambria Math"/>
                </w:rPr>
                <m:t>:</m:t>
              </m:r>
              <m:r>
                <w:rPr>
                  <w:rFonts w:ascii="Cambria Math" w:hAnsi="Cambria Math"/>
                </w:rPr>
                <m:t>i</m:t>
              </m:r>
              <m:r>
                <m:rPr>
                  <m:sty m:val="p"/>
                </m:rPr>
                <w:rPr>
                  <w:rFonts w:ascii="Cambria Math" w:hAnsi="Cambria Math"/>
                </w:rPr>
                <m:t>=0,1,2⋯</m:t>
              </m:r>
            </m:e>
          </m:d>
        </m:oMath>
      </m:oMathPara>
    </w:p>
    <w:p w14:paraId="3F8E8792" w14:textId="77777777" w:rsidR="00A81E02" w:rsidRPr="00D0162F" w:rsidRDefault="00A81E02" w:rsidP="00A81E02">
      <w:r w:rsidRPr="00D0162F">
        <w:t xml:space="preserve">Where </w:t>
      </w:r>
      <m:oMath>
        <m:sSubSup>
          <m:sSubSupPr>
            <m:ctrlPr>
              <w:rPr>
                <w:rFonts w:ascii="Cambria Math" w:hAnsi="Cambria Math"/>
              </w:rPr>
            </m:ctrlPr>
          </m:sSubSupPr>
          <m:e>
            <m:r>
              <w:rPr>
                <w:rFonts w:ascii="Cambria Math" w:hAnsi="Cambria Math"/>
              </w:rPr>
              <m:t>A</m:t>
            </m:r>
          </m:e>
          <m:sub>
            <m:r>
              <w:rPr>
                <w:rFonts w:ascii="Cambria Math" w:hAnsi="Cambria Math"/>
              </w:rPr>
              <m:t>j</m:t>
            </m:r>
          </m:sub>
          <m:sup>
            <m:r>
              <m:rPr>
                <m:sty m:val="p"/>
              </m:rPr>
              <w:rPr>
                <w:rFonts w:ascii="Cambria Math" w:hAnsi="Cambria Math"/>
              </w:rPr>
              <m:t>'</m:t>
            </m:r>
          </m:sup>
        </m:sSubSup>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w:rPr>
                    <w:rFonts w:ascii="Cambria Math" w:hAnsi="Cambria Math"/>
                  </w:rPr>
                  <m:t>min</m:t>
                </m:r>
              </m:e>
              <m:lim>
                <m:r>
                  <w:rPr>
                    <w:rFonts w:ascii="Cambria Math" w:hAnsi="Cambria Math"/>
                  </w:rPr>
                  <m:t>k</m:t>
                </m:r>
                <m:r>
                  <m:rPr>
                    <m:sty m:val="p"/>
                  </m:rPr>
                  <w:rPr>
                    <w:rFonts w:ascii="Cambria Math" w:hAnsi="Cambria Math"/>
                  </w:rPr>
                  <m:t>≥</m:t>
                </m:r>
                <m:r>
                  <w:rPr>
                    <w:rFonts w:ascii="Cambria Math" w:hAnsi="Cambria Math"/>
                  </w:rPr>
                  <m:t>j</m:t>
                </m:r>
              </m:lim>
            </m:limLow>
          </m:fName>
          <m:e>
            <m:sSub>
              <m:sSubPr>
                <m:ctrlPr>
                  <w:rPr>
                    <w:rFonts w:ascii="Cambria Math" w:hAnsi="Cambria Math"/>
                  </w:rPr>
                </m:ctrlPr>
              </m:sSubPr>
              <m:e>
                <m:r>
                  <w:rPr>
                    <w:rFonts w:ascii="Cambria Math" w:hAnsi="Cambria Math"/>
                  </w:rPr>
                  <m:t>A</m:t>
                </m:r>
              </m:e>
              <m:sub>
                <m:r>
                  <w:rPr>
                    <w:rFonts w:ascii="Cambria Math" w:hAnsi="Cambria Math"/>
                  </w:rPr>
                  <m:t>k</m:t>
                </m:r>
              </m:sub>
            </m:sSub>
          </m:e>
        </m:func>
        <m:r>
          <m:rPr>
            <m:sty m:val="p"/>
          </m:rPr>
          <w:rPr>
            <w:rFonts w:ascii="Cambria Math" w:hAnsi="Cambria Math"/>
          </w:rPr>
          <m:t xml:space="preserve">,  </m:t>
        </m:r>
        <m:sSubSup>
          <m:sSubSupPr>
            <m:ctrlPr>
              <w:rPr>
                <w:rFonts w:ascii="Cambria Math" w:hAnsi="Cambria Math"/>
              </w:rPr>
            </m:ctrlPr>
          </m:sSubSupPr>
          <m:e>
            <m:r>
              <w:rPr>
                <w:rFonts w:ascii="Cambria Math" w:hAnsi="Cambria Math"/>
              </w:rPr>
              <m:t>B</m:t>
            </m:r>
          </m:e>
          <m:sub>
            <m:r>
              <w:rPr>
                <w:rFonts w:ascii="Cambria Math" w:hAnsi="Cambria Math"/>
              </w:rPr>
              <m:t>i</m:t>
            </m:r>
          </m:sub>
          <m:sup>
            <m:r>
              <m:rPr>
                <m:sty m:val="p"/>
              </m:rPr>
              <w:rPr>
                <w:rFonts w:ascii="Cambria Math" w:hAnsi="Cambria Math"/>
              </w:rPr>
              <m:t>'</m:t>
            </m:r>
          </m:sup>
        </m:sSubSup>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w:rPr>
                    <w:rFonts w:ascii="Cambria Math" w:hAnsi="Cambria Math"/>
                  </w:rPr>
                  <m:t>min</m:t>
                </m:r>
              </m:e>
              <m:lim>
                <m:r>
                  <w:rPr>
                    <w:rFonts w:ascii="Cambria Math" w:hAnsi="Cambria Math"/>
                  </w:rPr>
                  <m:t>k</m:t>
                </m:r>
                <m:r>
                  <m:rPr>
                    <m:sty m:val="p"/>
                  </m:rPr>
                  <w:rPr>
                    <w:rFonts w:ascii="Cambria Math" w:hAnsi="Cambria Math"/>
                  </w:rPr>
                  <m:t>≥</m:t>
                </m:r>
                <m:r>
                  <w:rPr>
                    <w:rFonts w:ascii="Cambria Math" w:hAnsi="Cambria Math"/>
                  </w:rPr>
                  <m:t>i</m:t>
                </m:r>
              </m:lim>
            </m:limLow>
          </m:fName>
          <m:e>
            <m:sSub>
              <m:sSubPr>
                <m:ctrlPr>
                  <w:rPr>
                    <w:rFonts w:ascii="Cambria Math" w:hAnsi="Cambria Math"/>
                  </w:rPr>
                </m:ctrlPr>
              </m:sSubPr>
              <m:e>
                <m:r>
                  <w:rPr>
                    <w:rFonts w:ascii="Cambria Math" w:hAnsi="Cambria Math"/>
                  </w:rPr>
                  <m:t>B</m:t>
                </m:r>
              </m:e>
              <m:sub>
                <m:r>
                  <w:rPr>
                    <w:rFonts w:ascii="Cambria Math" w:hAnsi="Cambria Math"/>
                  </w:rPr>
                  <m:t>i</m:t>
                </m:r>
              </m:sub>
            </m:sSub>
          </m:e>
        </m:func>
      </m:oMath>
    </w:p>
    <w:p w14:paraId="59F3D04B" w14:textId="77777777" w:rsidR="00A81E02" w:rsidRPr="00D0162F" w:rsidRDefault="00A81E02" w:rsidP="00A81E02">
      <w:r w:rsidRPr="00D0162F">
        <w:t xml:space="preserve">Purpose of step 5 is to further optimize the passing state and failure state obtained in step 2 to 4. To understand step 5, we only need to note that all path to passing state </w:t>
      </w:r>
      <m:oMath>
        <m:r>
          <w:rPr>
            <w:rFonts w:ascii="Cambria Math" w:hAnsi="Cambria Math"/>
          </w:rPr>
          <m:t>A</m:t>
        </m:r>
        <m:r>
          <m:rPr>
            <m:sty m:val="p"/>
          </m:rPr>
          <w:rPr>
            <w:rFonts w:ascii="Cambria Math" w:hAnsi="Cambria Math"/>
          </w:rPr>
          <m:t>,</m:t>
        </m:r>
        <m:r>
          <w:rPr>
            <w:rFonts w:ascii="Cambria Math" w:hAnsi="Cambria Math"/>
          </w:rPr>
          <m:t>B</m:t>
        </m:r>
      </m:oMath>
      <w:r w:rsidRPr="00D0162F">
        <w:t xml:space="preserve"> must also pass state </w:t>
      </w:r>
      <m:oMath>
        <m:r>
          <w:rPr>
            <w:rFonts w:ascii="Cambria Math" w:hAnsi="Cambria Math"/>
          </w:rPr>
          <m:t>C</m:t>
        </m:r>
        <m:r>
          <m:rPr>
            <m:sty m:val="p"/>
          </m:rPr>
          <w:rPr>
            <w:rFonts w:ascii="Cambria Math" w:hAnsi="Cambria Math"/>
          </w:rPr>
          <m:t>,</m:t>
        </m:r>
        <m:r>
          <w:rPr>
            <w:rFonts w:ascii="Cambria Math" w:hAnsi="Cambria Math"/>
          </w:rPr>
          <m:t>D</m:t>
        </m:r>
      </m:oMath>
      <w:r w:rsidRPr="00D0162F">
        <w:t xml:space="preserve">. On the other hand, if a path passes state </w:t>
      </w:r>
      <m:oMath>
        <m:r>
          <w:rPr>
            <w:rFonts w:ascii="Cambria Math" w:hAnsi="Cambria Math"/>
          </w:rPr>
          <m:t>D</m:t>
        </m:r>
      </m:oMath>
      <w:r w:rsidRPr="00D0162F">
        <w:t xml:space="preserve"> or </w:t>
      </w:r>
      <m:oMath>
        <m:r>
          <w:rPr>
            <w:rFonts w:ascii="Cambria Math" w:hAnsi="Cambria Math"/>
          </w:rPr>
          <m:t>E</m:t>
        </m:r>
      </m:oMath>
      <w:r w:rsidRPr="00D0162F">
        <w:t xml:space="preserve">, it must eventually reach one passing state in </w:t>
      </w:r>
      <m:oMath>
        <m:r>
          <w:rPr>
            <w:rFonts w:ascii="Cambria Math" w:hAnsi="Cambria Math"/>
          </w:rPr>
          <m:t>A</m:t>
        </m:r>
      </m:oMath>
      <w:r w:rsidRPr="00D0162F">
        <w:t xml:space="preserve">, </w:t>
      </w:r>
      <m:oMath>
        <m:r>
          <w:rPr>
            <w:rFonts w:ascii="Cambria Math" w:hAnsi="Cambria Math"/>
          </w:rPr>
          <m:t>B</m:t>
        </m:r>
      </m:oMath>
      <w:r w:rsidRPr="00D0162F">
        <w:t xml:space="preserve"> and </w:t>
      </w:r>
      <m:oMath>
        <m:r>
          <w:rPr>
            <w:rFonts w:ascii="Cambria Math" w:hAnsi="Cambria Math"/>
          </w:rPr>
          <m:t>C</m:t>
        </m:r>
      </m:oMath>
      <w:r w:rsidRPr="00D0162F">
        <w:t xml:space="preserve">. Then one can derive that </w:t>
      </w:r>
    </w:p>
    <w:p w14:paraId="798AA86E" w14:textId="77777777" w:rsidR="00A81E02" w:rsidRPr="00D0162F" w:rsidRDefault="00000000" w:rsidP="00A81E02">
      <m:oMathPara>
        <m:oMath>
          <m:nary>
            <m:naryPr>
              <m:chr m:val="∑"/>
              <m:supHide m:val="1"/>
              <m:ctrlPr>
                <w:rPr>
                  <w:rFonts w:ascii="Cambria Math" w:hAnsi="Cambria Math"/>
                </w:rPr>
              </m:ctrlPr>
            </m:naryPr>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d>
                <m:dPr>
                  <m:begChr m:val="{"/>
                  <m:endChr m:val="}"/>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e>
              </m:d>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e>
          </m:nary>
          <m:r>
            <m:rPr>
              <m:sty m:val="p"/>
            </m:rPr>
            <w:rPr>
              <w:rFonts w:ascii="Cambria Math" w:hAnsi="Cambria Math"/>
            </w:rPr>
            <m:t>=</m:t>
          </m:r>
          <m:nary>
            <m:naryPr>
              <m:chr m:val="∑"/>
              <m:supHide m:val="1"/>
              <m:ctrlPr>
                <w:rPr>
                  <w:rFonts w:ascii="Cambria Math" w:hAnsi="Cambria Math"/>
                </w:rPr>
              </m:ctrlPr>
            </m:naryPr>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r>
                <m:rPr>
                  <m:sty m:val="p"/>
                </m:rPr>
                <w:rPr>
                  <w:rFonts w:ascii="Cambria Math" w:hAnsi="Cambria Math"/>
                </w:rPr>
                <m:t>∈</m:t>
              </m:r>
              <m:d>
                <m:dPr>
                  <m:begChr m:val="{"/>
                  <m:endChr m:val="}"/>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E</m:t>
                  </m:r>
                </m:e>
              </m:d>
            </m:sub>
            <m:sup/>
            <m:e>
              <m:sSubSup>
                <m:sSubSupPr>
                  <m:ctrlPr>
                    <w:rPr>
                      <w:rFonts w:ascii="Cambria Math" w:hAnsi="Cambria Math"/>
                    </w:rPr>
                  </m:ctrlPr>
                </m:sSubSupPr>
                <m:e>
                  <m:r>
                    <w:rPr>
                      <w:rFonts w:ascii="Cambria Math" w:hAnsi="Cambria Math"/>
                    </w:rPr>
                    <m:t>T</m:t>
                  </m:r>
                </m:e>
                <m:sub>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j</m:t>
                      </m:r>
                    </m:e>
                  </m:d>
                </m:sub>
                <m:sup>
                  <m:r>
                    <w:rPr>
                      <w:rFonts w:ascii="Cambria Math" w:hAnsi="Cambria Math"/>
                    </w:rPr>
                    <m:t>p</m:t>
                  </m:r>
                </m:sup>
              </m:sSubSup>
              <m:d>
                <m:dPr>
                  <m:ctrlPr>
                    <w:rPr>
                      <w:rFonts w:ascii="Cambria Math" w:hAnsi="Cambria Math"/>
                    </w:rPr>
                  </m:ctrlPr>
                </m:dPr>
                <m:e>
                  <m:r>
                    <m:rPr>
                      <m:scr m:val="script"/>
                      <m:sty m:val="p"/>
                    </m:rPr>
                    <w:rPr>
                      <w:rFonts w:ascii="Cambria Math" w:hAnsi="Cambria Math"/>
                    </w:rPr>
                    <m:t>P,F</m:t>
                  </m:r>
                </m:e>
              </m:d>
            </m:e>
          </m:nary>
        </m:oMath>
      </m:oMathPara>
    </w:p>
    <w:p w14:paraId="576C8656" w14:textId="77777777" w:rsidR="00A81E02" w:rsidRPr="00D0162F" w:rsidRDefault="00A81E02" w:rsidP="00A81E02">
      <w:r w:rsidRPr="00D0162F">
        <w:t xml:space="preserve">In other words, if </w:t>
      </w:r>
      <m:oMath>
        <m:r>
          <m:rPr>
            <m:scr m:val="script"/>
            <m:sty m:val="p"/>
          </m:rPr>
          <w:rPr>
            <w:rFonts w:ascii="Cambria Math" w:hAnsi="Cambria Math"/>
          </w:rPr>
          <m:t>P=</m:t>
        </m:r>
        <m:d>
          <m:dPr>
            <m:begChr m:val="{"/>
            <m:endChr m:val="}"/>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C</m:t>
            </m:r>
          </m:e>
        </m:d>
      </m:oMath>
      <w:r w:rsidRPr="00D0162F">
        <w:t xml:space="preserve"> is a passing set which satisfies customer risk requirements, then </w:t>
      </w:r>
      <m:oMath>
        <m:sSup>
          <m:sSupPr>
            <m:ctrlPr>
              <w:rPr>
                <w:rFonts w:ascii="Cambria Math" w:hAnsi="Cambria Math"/>
              </w:rPr>
            </m:ctrlPr>
          </m:sSupPr>
          <m:e>
            <m:r>
              <m:rPr>
                <m:scr m:val="script"/>
                <m:sty m:val="p"/>
              </m:rPr>
              <w:rPr>
                <w:rFonts w:ascii="Cambria Math" w:hAnsi="Cambria Math"/>
              </w:rPr>
              <m:t>P</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E</m:t>
            </m:r>
          </m:e>
        </m:d>
      </m:oMath>
      <w:r w:rsidRPr="00D0162F">
        <w:t xml:space="preserve"> is also a passing set satisfying customer risk requirements since it has exactly the same customer risk as </w:t>
      </w:r>
      <m:oMath>
        <m:r>
          <m:rPr>
            <m:scr m:val="script"/>
            <m:sty m:val="p"/>
          </m:rPr>
          <w:rPr>
            <w:rFonts w:ascii="Cambria Math" w:hAnsi="Cambria Math"/>
          </w:rPr>
          <m:t>P</m:t>
        </m:r>
      </m:oMath>
      <w:r w:rsidRPr="00D0162F">
        <w:t xml:space="preserve">. But </w:t>
      </w:r>
      <m:oMath>
        <m:sSup>
          <m:sSupPr>
            <m:ctrlPr>
              <w:rPr>
                <w:rFonts w:ascii="Cambria Math" w:hAnsi="Cambria Math"/>
              </w:rPr>
            </m:ctrlPr>
          </m:sSupPr>
          <m:e>
            <m:r>
              <m:rPr>
                <m:scr m:val="script"/>
                <m:sty m:val="p"/>
              </m:rPr>
              <w:rPr>
                <w:rFonts w:ascii="Cambria Math" w:hAnsi="Cambria Math"/>
              </w:rPr>
              <m:t>P</m:t>
            </m:r>
          </m:e>
          <m:sup>
            <m:r>
              <m:rPr>
                <m:sty m:val="p"/>
              </m:rPr>
              <w:rPr>
                <w:rFonts w:ascii="Cambria Math" w:hAnsi="Cambria Math"/>
              </w:rPr>
              <m:t>'</m:t>
            </m:r>
          </m:sup>
        </m:sSup>
      </m:oMath>
      <w:r w:rsidRPr="00D0162F">
        <w:t xml:space="preserve"> is a better choice than </w:t>
      </w:r>
      <m:oMath>
        <m:r>
          <m:rPr>
            <m:scr m:val="script"/>
            <m:sty m:val="p"/>
          </m:rPr>
          <w:rPr>
            <w:rFonts w:ascii="Cambria Math" w:hAnsi="Cambria Math"/>
          </w:rPr>
          <m:t>P</m:t>
        </m:r>
      </m:oMath>
      <w:r w:rsidRPr="00D0162F">
        <w:t xml:space="preserve"> since it requires fewer iterations to make decision.</w:t>
      </w:r>
    </w:p>
    <w:p w14:paraId="796A6D2D" w14:textId="77777777" w:rsidR="00A81E02" w:rsidRPr="00D0162F" w:rsidRDefault="00A81E02" w:rsidP="00A81E02">
      <w:r w:rsidRPr="00D0162F">
        <w:t xml:space="preserve">For the same reason, we can also derive that failure set </w:t>
      </w:r>
      <m:oMath>
        <m:sSup>
          <m:sSupPr>
            <m:ctrlPr>
              <w:rPr>
                <w:rFonts w:ascii="Cambria Math" w:hAnsi="Cambria Math"/>
              </w:rPr>
            </m:ctrlPr>
          </m:sSupPr>
          <m:e>
            <m:r>
              <m:rPr>
                <m:scr m:val="script"/>
                <m:sty m:val="p"/>
              </m:rPr>
              <w:rPr>
                <w:rFonts w:ascii="Cambria Math" w:hAnsi="Cambria Math"/>
              </w:rPr>
              <m:t>F</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r>
              <w:rPr>
                <w:rFonts w:ascii="Cambria Math" w:hAnsi="Cambria Math"/>
              </w:rPr>
              <m:t>F</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L</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K</m:t>
            </m:r>
          </m:e>
        </m:d>
      </m:oMath>
      <w:r w:rsidRPr="00D0162F">
        <w:t xml:space="preserve"> has same supplier risk with </w:t>
      </w:r>
      <m:oMath>
        <m:r>
          <m:rPr>
            <m:scr m:val="script"/>
            <m:sty m:val="p"/>
          </m:rPr>
          <w:rPr>
            <w:rFonts w:ascii="Cambria Math" w:hAnsi="Cambria Math"/>
          </w:rPr>
          <m:t>F=</m:t>
        </m:r>
        <m:d>
          <m:dPr>
            <m:begChr m:val="{"/>
            <m:endChr m:val="}"/>
            <m:ctrlPr>
              <w:rPr>
                <w:rFonts w:ascii="Cambria Math" w:hAnsi="Cambria Math"/>
              </w:rPr>
            </m:ctrlPr>
          </m:dPr>
          <m:e>
            <m:r>
              <w:rPr>
                <w:rFonts w:ascii="Cambria Math" w:hAnsi="Cambria Math"/>
              </w:rPr>
              <m:t>F</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K</m:t>
            </m:r>
          </m:e>
        </m:d>
      </m:oMath>
      <w:r w:rsidRPr="00D0162F">
        <w:t xml:space="preserve"> but requires fewer iterations to fail the test.</w:t>
      </w:r>
    </w:p>
    <w:p w14:paraId="02EB52AF" w14:textId="77777777" w:rsidR="00A81E02" w:rsidRPr="00D0162F" w:rsidRDefault="00A81E02" w:rsidP="00A81E02">
      <w:pPr>
        <w:pStyle w:val="TH"/>
      </w:pPr>
      <w:r w:rsidRPr="00D0162F">
        <w:rPr>
          <w:noProof/>
        </w:rPr>
        <w:drawing>
          <wp:inline distT="0" distB="0" distL="0" distR="0" wp14:anchorId="0A8D930C" wp14:editId="6F61E440">
            <wp:extent cx="3677660" cy="2174501"/>
            <wp:effectExtent l="0" t="0" r="0" b="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93492" cy="2183862"/>
                    </a:xfrm>
                    <a:prstGeom prst="rect">
                      <a:avLst/>
                    </a:prstGeom>
                    <a:noFill/>
                  </pic:spPr>
                </pic:pic>
              </a:graphicData>
            </a:graphic>
          </wp:inline>
        </w:drawing>
      </w:r>
    </w:p>
    <w:p w14:paraId="18CFB674" w14:textId="77777777" w:rsidR="00A81E02" w:rsidRPr="00D0162F" w:rsidRDefault="00A81E02" w:rsidP="00A81E02">
      <w:pPr>
        <w:pStyle w:val="TF"/>
      </w:pPr>
      <w:r w:rsidRPr="00D0162F">
        <w:t>Figure G.5.2-5: Demonstration of step 3 (</w:t>
      </w:r>
      <m:oMath>
        <m:sSub>
          <m:sSubPr>
            <m:ctrlPr>
              <w:rPr>
                <w:rFonts w:ascii="Cambria Math" w:hAnsi="Cambria Math"/>
              </w:rPr>
            </m:ctrlPr>
          </m:sSubPr>
          <m:e>
            <m:r>
              <m:rPr>
                <m:sty m:val="bi"/>
              </m:rPr>
              <w:rPr>
                <w:rFonts w:ascii="Cambria Math" w:hAnsi="Cambria Math"/>
              </w:rPr>
              <m:t>n</m:t>
            </m:r>
          </m:e>
          <m:sub>
            <m:r>
              <m:rPr>
                <m:sty m:val="bi"/>
              </m:rPr>
              <w:rPr>
                <w:rFonts w:ascii="Cambria Math" w:hAnsi="Cambria Math"/>
              </w:rPr>
              <m:t>e</m:t>
            </m:r>
          </m:sub>
        </m:sSub>
      </m:oMath>
      <w:r w:rsidRPr="00D0162F">
        <w:t xml:space="preserve"> doesn’t exist).</w:t>
      </w:r>
    </w:p>
    <w:p w14:paraId="7397406E" w14:textId="77777777" w:rsidR="00A81E02" w:rsidRPr="00D0162F" w:rsidRDefault="00A81E02" w:rsidP="00A81E02"/>
    <w:p w14:paraId="0C8FA6F6" w14:textId="77777777" w:rsidR="00A81E02" w:rsidRPr="00D0162F" w:rsidRDefault="00A81E02" w:rsidP="00A81E02">
      <w:r w:rsidRPr="00D0162F">
        <w:rPr>
          <w:b/>
        </w:rPr>
        <w:t>Step 6</w:t>
      </w:r>
      <w:r w:rsidRPr="00D0162F">
        <w:t xml:space="preserve">: Construct pass limit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p</m:t>
                </m:r>
                <m:r>
                  <m:rPr>
                    <m:sty m:val="p"/>
                  </m:rPr>
                  <w:rPr>
                    <w:rFonts w:ascii="Cambria Math" w:hAnsi="Cambria Math"/>
                  </w:rPr>
                  <m:t>,</m:t>
                </m:r>
                <m:r>
                  <w:rPr>
                    <w:rFonts w:ascii="Cambria Math" w:hAnsi="Cambria Math"/>
                  </w:rPr>
                  <m:t>i</m:t>
                </m:r>
              </m:sub>
            </m:sSub>
          </m:e>
        </m:d>
      </m:oMath>
      <w:r w:rsidRPr="00D0162F">
        <w:t xml:space="preserve"> and fail limit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f</m:t>
                </m:r>
                <m:r>
                  <m:rPr>
                    <m:sty m:val="p"/>
                  </m:rPr>
                  <w:rPr>
                    <w:rFonts w:ascii="Cambria Math" w:hAnsi="Cambria Math"/>
                  </w:rPr>
                  <m:t>,</m:t>
                </m:r>
                <m:r>
                  <w:rPr>
                    <w:rFonts w:ascii="Cambria Math" w:hAnsi="Cambria Math"/>
                  </w:rPr>
                  <m:t>i</m:t>
                </m:r>
              </m:sub>
            </m:sSub>
          </m:e>
        </m:d>
      </m:oMath>
      <w:r w:rsidRPr="00D0162F">
        <w:t xml:space="preserve"> as follows:</w:t>
      </w:r>
    </w:p>
    <w:p w14:paraId="7E04ED87" w14:textId="489D0DBE" w:rsidR="00A81E02" w:rsidRPr="00D0162F" w:rsidRDefault="00A81E02" w:rsidP="00A81E02"/>
    <w:p w14:paraId="1E193CCC" w14:textId="77777777" w:rsidR="00A81E02" w:rsidRPr="00D0162F" w:rsidRDefault="00000000" w:rsidP="00A81E02">
      <m:oMathPara>
        <m:oMath>
          <m:m>
            <m:mPr>
              <m:mcs>
                <m:mc>
                  <m:mcPr>
                    <m:count m:val="4"/>
                    <m:mcJc m:val="center"/>
                  </m:mcPr>
                </m:mc>
              </m:mcs>
              <m:ctrlPr>
                <w:rPr>
                  <w:rFonts w:ascii="Cambria Math" w:hAnsi="Cambria Math"/>
                </w:rPr>
              </m:ctrlPr>
            </m:mPr>
            <m:mr>
              <m:e>
                <m:sSub>
                  <m:sSubPr>
                    <m:ctrlPr>
                      <w:rPr>
                        <w:rFonts w:ascii="Cambria Math" w:hAnsi="Cambria Math"/>
                      </w:rPr>
                    </m:ctrlPr>
                  </m:sSubPr>
                  <m:e>
                    <m:r>
                      <w:rPr>
                        <w:rFonts w:ascii="Cambria Math" w:hAnsi="Cambria Math"/>
                      </w:rPr>
                      <m:t>N</m:t>
                    </m:r>
                  </m:e>
                  <m:sub>
                    <m:r>
                      <w:rPr>
                        <w:rFonts w:ascii="Cambria Math" w:hAnsi="Cambria Math"/>
                      </w:rPr>
                      <m:t>f</m:t>
                    </m:r>
                    <m:r>
                      <m:rPr>
                        <m:sty m:val="p"/>
                      </m:rPr>
                      <w:rPr>
                        <w:rFonts w:ascii="Cambria Math" w:hAnsi="Cambria Math"/>
                      </w:rPr>
                      <m:t>,1</m:t>
                    </m:r>
                  </m:sub>
                </m:sSub>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w:rPr>
                            <w:rFonts w:ascii="Cambria Math" w:hAnsi="Cambria Math"/>
                          </w:rPr>
                          <m:t>max</m:t>
                        </m:r>
                      </m:e>
                      <m:lim>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1</m:t>
                        </m:r>
                      </m:lim>
                    </m:limLow>
                  </m:fName>
                  <m:e>
                    <m:d>
                      <m:dPr>
                        <m:ctrlPr>
                          <w:rPr>
                            <w:rFonts w:ascii="Cambria Math" w:hAnsi="Cambria Math"/>
                          </w:rPr>
                        </m:ctrlPr>
                      </m:dPr>
                      <m:e>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e>
                    </m:d>
                  </m:e>
                </m:func>
                <m:r>
                  <m:rPr>
                    <m:sty m:val="p"/>
                  </m:rPr>
                  <w:rPr>
                    <w:rFonts w:ascii="Cambria Math" w:hAnsi="Cambria Math"/>
                  </w:rPr>
                  <m:t>,</m:t>
                </m:r>
              </m:e>
              <m:e>
                <m:sSub>
                  <m:sSubPr>
                    <m:ctrlPr>
                      <w:rPr>
                        <w:rFonts w:ascii="Cambria Math" w:hAnsi="Cambria Math"/>
                      </w:rPr>
                    </m:ctrlPr>
                  </m:sSubPr>
                  <m:e>
                    <m:r>
                      <w:rPr>
                        <w:rFonts w:ascii="Cambria Math" w:hAnsi="Cambria Math"/>
                      </w:rPr>
                      <m:t>N</m:t>
                    </m:r>
                  </m:e>
                  <m:sub>
                    <m:r>
                      <w:rPr>
                        <w:rFonts w:ascii="Cambria Math" w:hAnsi="Cambria Math"/>
                      </w:rPr>
                      <m:t>f</m:t>
                    </m:r>
                    <m:r>
                      <m:rPr>
                        <m:sty m:val="p"/>
                      </m:rPr>
                      <w:rPr>
                        <w:rFonts w:ascii="Cambria Math" w:hAnsi="Cambria Math"/>
                      </w:rPr>
                      <m:t>,2</m:t>
                    </m:r>
                  </m:sub>
                </m:sSub>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w:rPr>
                            <w:rFonts w:ascii="Cambria Math" w:hAnsi="Cambria Math"/>
                          </w:rPr>
                          <m:t>max</m:t>
                        </m:r>
                      </m:e>
                      <m:lim>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2</m:t>
                        </m:r>
                      </m:lim>
                    </m:limLow>
                  </m:fName>
                  <m:e>
                    <m:d>
                      <m:dPr>
                        <m:ctrlPr>
                          <w:rPr>
                            <w:rFonts w:ascii="Cambria Math" w:hAnsi="Cambria Math"/>
                          </w:rPr>
                        </m:ctrlPr>
                      </m:dPr>
                      <m:e>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e>
                    </m:d>
                  </m:e>
                </m:func>
                <m:r>
                  <m:rPr>
                    <m:sty m:val="p"/>
                  </m:rPr>
                  <w:rPr>
                    <w:rFonts w:ascii="Cambria Math" w:hAnsi="Cambria Math"/>
                  </w:rPr>
                  <m:t>,</m:t>
                </m:r>
              </m:e>
              <m:e>
                <m:sSub>
                  <m:sSubPr>
                    <m:ctrlPr>
                      <w:rPr>
                        <w:rFonts w:ascii="Cambria Math" w:hAnsi="Cambria Math"/>
                      </w:rPr>
                    </m:ctrlPr>
                  </m:sSubPr>
                  <m:e>
                    <m:r>
                      <w:rPr>
                        <w:rFonts w:ascii="Cambria Math" w:hAnsi="Cambria Math"/>
                      </w:rPr>
                      <m:t>N</m:t>
                    </m:r>
                  </m:e>
                  <m:sub>
                    <m:r>
                      <w:rPr>
                        <w:rFonts w:ascii="Cambria Math" w:hAnsi="Cambria Math"/>
                      </w:rPr>
                      <m:t>f</m:t>
                    </m:r>
                    <m:r>
                      <m:rPr>
                        <m:sty m:val="p"/>
                      </m:rPr>
                      <w:rPr>
                        <w:rFonts w:ascii="Cambria Math" w:hAnsi="Cambria Math"/>
                      </w:rPr>
                      <m:t>,3</m:t>
                    </m:r>
                  </m:sub>
                </m:sSub>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w:rPr>
                            <w:rFonts w:ascii="Cambria Math" w:hAnsi="Cambria Math"/>
                          </w:rPr>
                          <m:t>max</m:t>
                        </m:r>
                      </m:e>
                      <m:lim>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3</m:t>
                        </m:r>
                      </m:lim>
                    </m:limLow>
                  </m:fName>
                  <m:e>
                    <m:d>
                      <m:dPr>
                        <m:ctrlPr>
                          <w:rPr>
                            <w:rFonts w:ascii="Cambria Math" w:hAnsi="Cambria Math"/>
                          </w:rPr>
                        </m:ctrlPr>
                      </m:dPr>
                      <m:e>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e>
                    </m:d>
                  </m:e>
                </m:func>
                <m:r>
                  <m:rPr>
                    <m:sty m:val="p"/>
                  </m:rPr>
                  <w:rPr>
                    <w:rFonts w:ascii="Cambria Math" w:hAnsi="Cambria Math"/>
                  </w:rPr>
                  <m:t>,</m:t>
                </m:r>
                <m:ctrlPr>
                  <w:rPr>
                    <w:rFonts w:ascii="Cambria Math" w:eastAsia="Cambria Math" w:hAnsi="Cambria Math" w:cs="Cambria Math"/>
                  </w:rPr>
                </m:ctrlPr>
              </m:e>
              <m:e>
                <m:r>
                  <m:rPr>
                    <m:sty m:val="p"/>
                  </m:rPr>
                  <w:rPr>
                    <w:rFonts w:ascii="Cambria Math" w:eastAsia="Cambria Math" w:hAnsi="Cambria Math" w:cs="Cambria Math"/>
                  </w:rPr>
                  <m:t>⋯</m:t>
                </m:r>
              </m:e>
            </m:mr>
          </m:m>
        </m:oMath>
      </m:oMathPara>
    </w:p>
    <w:p w14:paraId="43B04282" w14:textId="20A86008" w:rsidR="00A81E02" w:rsidRPr="00D0162F" w:rsidRDefault="00A81E02" w:rsidP="00AB67FA">
      <w:r w:rsidRPr="00D0162F">
        <w:t>At last, we can convert pass/fail state sets to pass/fail limits by using conclusion 3 in Annex G.5.1.</w:t>
      </w:r>
    </w:p>
    <w:p w14:paraId="00C65D8A" w14:textId="77777777" w:rsidR="0041350C" w:rsidRPr="00D0162F" w:rsidRDefault="0041350C">
      <w:pPr>
        <w:overflowPunct/>
        <w:autoSpaceDE/>
        <w:autoSpaceDN/>
        <w:adjustRightInd/>
        <w:spacing w:after="160" w:line="259" w:lineRule="auto"/>
        <w:textAlignment w:val="auto"/>
        <w:rPr>
          <w:rFonts w:ascii="Arial" w:hAnsi="Arial"/>
          <w:sz w:val="36"/>
        </w:rPr>
      </w:pPr>
      <w:r w:rsidRPr="00D0162F">
        <w:br w:type="page"/>
      </w:r>
    </w:p>
    <w:p w14:paraId="4376ACDA" w14:textId="074F1ADE" w:rsidR="00AB67FA" w:rsidRPr="00D0162F" w:rsidRDefault="00AB67FA" w:rsidP="00AB67FA">
      <w:pPr>
        <w:pStyle w:val="Heading8"/>
      </w:pPr>
      <w:r w:rsidRPr="00D0162F">
        <w:t>Annex H (normative):</w:t>
      </w:r>
      <w:r w:rsidRPr="00D0162F">
        <w:br/>
        <w:t>Default message contents for RRM</w:t>
      </w:r>
    </w:p>
    <w:p w14:paraId="3AD201C9" w14:textId="48C50C83" w:rsidR="00AB67FA" w:rsidRPr="00D0162F" w:rsidRDefault="00AB67FA" w:rsidP="00AB67FA">
      <w:pPr>
        <w:pStyle w:val="Heading1"/>
      </w:pPr>
      <w:r w:rsidRPr="00D0162F">
        <w:t>H.1</w:t>
      </w:r>
      <w:r w:rsidRPr="00D0162F">
        <w:tab/>
      </w:r>
      <w:r w:rsidR="0041350C" w:rsidRPr="00D0162F">
        <w:t>Void</w:t>
      </w:r>
    </w:p>
    <w:p w14:paraId="259B46A6" w14:textId="77777777" w:rsidR="00AB67FA" w:rsidRPr="00D0162F" w:rsidRDefault="00AB67FA" w:rsidP="00AB67FA">
      <w:pPr>
        <w:pStyle w:val="Heading1"/>
      </w:pPr>
      <w:r w:rsidRPr="00D0162F">
        <w:t>H.2</w:t>
      </w:r>
      <w:r w:rsidRPr="00D0162F">
        <w:tab/>
        <w:t>System information blocks message content exceptions</w:t>
      </w:r>
    </w:p>
    <w:p w14:paraId="50F224D9" w14:textId="77777777" w:rsidR="00AB67FA" w:rsidRPr="00D0162F" w:rsidRDefault="00AB67FA" w:rsidP="00AB67FA">
      <w:pPr>
        <w:pStyle w:val="Heading2"/>
      </w:pPr>
      <w:r w:rsidRPr="00D0162F">
        <w:t>H.2.1</w:t>
      </w:r>
      <w:r w:rsidRPr="00D0162F">
        <w:tab/>
        <w:t>System information blocks message contents exceptions for NR intra frequency cell re-selection</w:t>
      </w:r>
    </w:p>
    <w:p w14:paraId="747C6ACD" w14:textId="44EC6128" w:rsidR="00AB67FA" w:rsidRPr="00D0162F" w:rsidRDefault="009436BC" w:rsidP="00AB67FA">
      <w:pPr>
        <w:pStyle w:val="H6"/>
        <w:rPr>
          <w:rFonts w:eastAsia="MS PGothic"/>
        </w:rPr>
      </w:pPr>
      <w:r w:rsidRPr="00D0162F">
        <w:t>SIB2</w:t>
      </w:r>
      <w:r w:rsidR="00AB67FA" w:rsidRPr="00D0162F">
        <w:t>: for NR intra-frequency cell re-selection</w:t>
      </w:r>
    </w:p>
    <w:p w14:paraId="641A2FBC" w14:textId="77777777" w:rsidR="00AB67FA" w:rsidRPr="00D0162F" w:rsidRDefault="00AB67FA" w:rsidP="00AB67FA">
      <w:pPr>
        <w:pStyle w:val="TH"/>
      </w:pPr>
      <w:r w:rsidRPr="00D0162F">
        <w:t xml:space="preserve">Table H.2.1-1: </w:t>
      </w:r>
      <w:r w:rsidRPr="00D0162F">
        <w:rPr>
          <w:i/>
        </w:rPr>
        <w:t>SIB2</w:t>
      </w:r>
      <w:r w:rsidRPr="00D0162F">
        <w:t>: NR intra frequency cell re-selection</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1603"/>
        <w:gridCol w:w="1980"/>
        <w:gridCol w:w="1913"/>
      </w:tblGrid>
      <w:tr w:rsidR="00AB67FA" w:rsidRPr="00D0162F" w14:paraId="0FABD38B" w14:textId="77777777" w:rsidTr="006E0A54">
        <w:trPr>
          <w:jc w:val="center"/>
        </w:trPr>
        <w:tc>
          <w:tcPr>
            <w:tcW w:w="10031" w:type="dxa"/>
            <w:gridSpan w:val="4"/>
            <w:tcBorders>
              <w:top w:val="single" w:sz="4" w:space="0" w:color="auto"/>
              <w:left w:val="single" w:sz="4" w:space="0" w:color="auto"/>
              <w:bottom w:val="single" w:sz="4" w:space="0" w:color="auto"/>
              <w:right w:val="single" w:sz="4" w:space="0" w:color="auto"/>
            </w:tcBorders>
            <w:hideMark/>
          </w:tcPr>
          <w:p w14:paraId="5BA6237A" w14:textId="3589C2AA"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14],</w:t>
            </w:r>
            <w:r w:rsidR="006E0A54" w:rsidRPr="00D0162F">
              <w:rPr>
                <w:b w:val="0"/>
              </w:rPr>
              <w:t xml:space="preserve"> </w:t>
            </w:r>
            <w:r w:rsidRPr="00D0162F">
              <w:rPr>
                <w:b w:val="0"/>
              </w:rPr>
              <w:t>Table</w:t>
            </w:r>
            <w:r w:rsidR="006E0A54" w:rsidRPr="00D0162F">
              <w:rPr>
                <w:b w:val="0"/>
              </w:rPr>
              <w:t xml:space="preserve"> </w:t>
            </w:r>
            <w:r w:rsidRPr="00D0162F">
              <w:rPr>
                <w:b w:val="0"/>
              </w:rPr>
              <w:t>4.6.2-1</w:t>
            </w:r>
          </w:p>
        </w:tc>
      </w:tr>
      <w:tr w:rsidR="00AB67FA" w:rsidRPr="00D0162F" w14:paraId="5FD681FA"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4DDF3544" w14:textId="22E7E237" w:rsidR="00AB67FA" w:rsidRPr="00D0162F" w:rsidRDefault="00AB67FA" w:rsidP="006E0A54">
            <w:pPr>
              <w:pStyle w:val="TAH"/>
            </w:pPr>
            <w:r w:rsidRPr="00D0162F">
              <w:t>Information</w:t>
            </w:r>
            <w:r w:rsidR="006E0A54" w:rsidRPr="00D0162F">
              <w:t xml:space="preserve"> </w:t>
            </w:r>
            <w:r w:rsidRPr="00D0162F">
              <w:t>Element</w:t>
            </w:r>
          </w:p>
        </w:tc>
        <w:tc>
          <w:tcPr>
            <w:tcW w:w="1603" w:type="dxa"/>
            <w:tcBorders>
              <w:top w:val="single" w:sz="4" w:space="0" w:color="auto"/>
              <w:left w:val="single" w:sz="4" w:space="0" w:color="auto"/>
              <w:bottom w:val="single" w:sz="4" w:space="0" w:color="auto"/>
              <w:right w:val="single" w:sz="4" w:space="0" w:color="auto"/>
            </w:tcBorders>
            <w:hideMark/>
          </w:tcPr>
          <w:p w14:paraId="070B4D45" w14:textId="77777777" w:rsidR="00AB67FA" w:rsidRPr="00D0162F" w:rsidRDefault="00AB67FA" w:rsidP="006E0A54">
            <w:pPr>
              <w:pStyle w:val="TAH"/>
            </w:pPr>
            <w:r w:rsidRPr="00D0162F">
              <w:t>Value/remark</w:t>
            </w:r>
          </w:p>
        </w:tc>
        <w:tc>
          <w:tcPr>
            <w:tcW w:w="1980" w:type="dxa"/>
            <w:tcBorders>
              <w:top w:val="single" w:sz="4" w:space="0" w:color="auto"/>
              <w:left w:val="single" w:sz="4" w:space="0" w:color="auto"/>
              <w:bottom w:val="single" w:sz="4" w:space="0" w:color="auto"/>
              <w:right w:val="single" w:sz="4" w:space="0" w:color="auto"/>
            </w:tcBorders>
            <w:hideMark/>
          </w:tcPr>
          <w:p w14:paraId="57A00231" w14:textId="77777777" w:rsidR="00AB67FA" w:rsidRPr="00D0162F" w:rsidRDefault="00AB67FA" w:rsidP="006E0A54">
            <w:pPr>
              <w:pStyle w:val="TAH"/>
            </w:pPr>
            <w:r w:rsidRPr="00D0162F">
              <w:t>Comment</w:t>
            </w:r>
          </w:p>
        </w:tc>
        <w:tc>
          <w:tcPr>
            <w:tcW w:w="1913" w:type="dxa"/>
            <w:tcBorders>
              <w:top w:val="single" w:sz="4" w:space="0" w:color="auto"/>
              <w:left w:val="single" w:sz="4" w:space="0" w:color="auto"/>
              <w:bottom w:val="single" w:sz="4" w:space="0" w:color="auto"/>
              <w:right w:val="single" w:sz="4" w:space="0" w:color="auto"/>
            </w:tcBorders>
            <w:hideMark/>
          </w:tcPr>
          <w:p w14:paraId="3080FF7F" w14:textId="77777777" w:rsidR="00AB67FA" w:rsidRPr="00D0162F" w:rsidRDefault="00AB67FA" w:rsidP="006E0A54">
            <w:pPr>
              <w:pStyle w:val="TAH"/>
            </w:pPr>
            <w:r w:rsidRPr="00D0162F">
              <w:t>Condition</w:t>
            </w:r>
          </w:p>
        </w:tc>
      </w:tr>
      <w:tr w:rsidR="00AB67FA" w:rsidRPr="00D0162F" w14:paraId="2C8E3432"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434541AA" w14:textId="3D4B2D13" w:rsidR="00AB67FA" w:rsidRPr="00D0162F" w:rsidRDefault="00AB67FA" w:rsidP="006E0A54">
            <w:pPr>
              <w:pStyle w:val="TAL"/>
            </w:pPr>
            <w:r w:rsidRPr="00D0162F">
              <w:t>SIB2</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1603" w:type="dxa"/>
            <w:tcBorders>
              <w:top w:val="single" w:sz="4" w:space="0" w:color="auto"/>
              <w:left w:val="single" w:sz="4" w:space="0" w:color="auto"/>
              <w:bottom w:val="single" w:sz="4" w:space="0" w:color="auto"/>
              <w:right w:val="single" w:sz="4" w:space="0" w:color="auto"/>
            </w:tcBorders>
          </w:tcPr>
          <w:p w14:paraId="52F4FB89" w14:textId="77777777" w:rsidR="00AB67FA" w:rsidRPr="00D0162F" w:rsidRDefault="00AB67FA" w:rsidP="006E0A54">
            <w:pPr>
              <w:pStyle w:val="TAL"/>
            </w:pPr>
          </w:p>
        </w:tc>
        <w:tc>
          <w:tcPr>
            <w:tcW w:w="1980" w:type="dxa"/>
            <w:tcBorders>
              <w:top w:val="single" w:sz="4" w:space="0" w:color="auto"/>
              <w:left w:val="single" w:sz="4" w:space="0" w:color="auto"/>
              <w:bottom w:val="single" w:sz="4" w:space="0" w:color="auto"/>
              <w:right w:val="single" w:sz="4" w:space="0" w:color="auto"/>
            </w:tcBorders>
          </w:tcPr>
          <w:p w14:paraId="1B629C60" w14:textId="77777777" w:rsidR="00AB67FA" w:rsidRPr="00D0162F" w:rsidRDefault="00AB67FA" w:rsidP="006E0A54">
            <w:pPr>
              <w:pStyle w:val="TAL"/>
            </w:pPr>
          </w:p>
        </w:tc>
        <w:tc>
          <w:tcPr>
            <w:tcW w:w="1913" w:type="dxa"/>
            <w:tcBorders>
              <w:top w:val="single" w:sz="4" w:space="0" w:color="auto"/>
              <w:left w:val="single" w:sz="4" w:space="0" w:color="auto"/>
              <w:bottom w:val="single" w:sz="4" w:space="0" w:color="auto"/>
              <w:right w:val="single" w:sz="4" w:space="0" w:color="auto"/>
            </w:tcBorders>
          </w:tcPr>
          <w:p w14:paraId="3115CE0A" w14:textId="77777777" w:rsidR="00AB67FA" w:rsidRPr="00D0162F" w:rsidRDefault="00AB67FA" w:rsidP="006E0A54">
            <w:pPr>
              <w:pStyle w:val="TAL"/>
            </w:pPr>
          </w:p>
        </w:tc>
      </w:tr>
      <w:tr w:rsidR="00AB67FA" w:rsidRPr="00D0162F" w14:paraId="56433B21"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66751E7B" w14:textId="4245A62A" w:rsidR="00AB67FA" w:rsidRPr="00D0162F" w:rsidRDefault="006E0A54" w:rsidP="006E0A54">
            <w:pPr>
              <w:pStyle w:val="TAL"/>
            </w:pPr>
            <w:r w:rsidRPr="00D0162F">
              <w:t xml:space="preserve">  </w:t>
            </w:r>
            <w:r w:rsidR="00AB67FA" w:rsidRPr="00D0162F">
              <w:t>cellReselectionInfoCommon</w:t>
            </w:r>
            <w:r w:rsidRPr="00D0162F">
              <w:t xml:space="preserve"> </w:t>
            </w:r>
            <w:r w:rsidR="00AB67FA" w:rsidRPr="00D0162F">
              <w:t>SEQUENCE</w:t>
            </w:r>
            <w:r w:rsidRPr="00D0162F">
              <w:t xml:space="preserve"> </w:t>
            </w:r>
            <w:r w:rsidR="00AB67FA" w:rsidRPr="00D0162F">
              <w:t>{</w:t>
            </w:r>
          </w:p>
        </w:tc>
        <w:tc>
          <w:tcPr>
            <w:tcW w:w="1603" w:type="dxa"/>
            <w:tcBorders>
              <w:top w:val="single" w:sz="4" w:space="0" w:color="auto"/>
              <w:left w:val="single" w:sz="4" w:space="0" w:color="auto"/>
              <w:bottom w:val="single" w:sz="4" w:space="0" w:color="auto"/>
              <w:right w:val="single" w:sz="4" w:space="0" w:color="auto"/>
            </w:tcBorders>
          </w:tcPr>
          <w:p w14:paraId="361F36FE" w14:textId="77777777" w:rsidR="00AB67FA" w:rsidRPr="00D0162F" w:rsidRDefault="00AB67FA" w:rsidP="006E0A54">
            <w:pPr>
              <w:pStyle w:val="TAL"/>
            </w:pPr>
          </w:p>
        </w:tc>
        <w:tc>
          <w:tcPr>
            <w:tcW w:w="1980" w:type="dxa"/>
            <w:tcBorders>
              <w:top w:val="single" w:sz="4" w:space="0" w:color="auto"/>
              <w:left w:val="single" w:sz="4" w:space="0" w:color="auto"/>
              <w:bottom w:val="single" w:sz="4" w:space="0" w:color="auto"/>
              <w:right w:val="single" w:sz="4" w:space="0" w:color="auto"/>
            </w:tcBorders>
          </w:tcPr>
          <w:p w14:paraId="668D6DBC" w14:textId="77777777" w:rsidR="00AB67FA" w:rsidRPr="00D0162F" w:rsidRDefault="00AB67FA" w:rsidP="006E0A54">
            <w:pPr>
              <w:pStyle w:val="TAL"/>
            </w:pPr>
          </w:p>
        </w:tc>
        <w:tc>
          <w:tcPr>
            <w:tcW w:w="1913" w:type="dxa"/>
            <w:tcBorders>
              <w:top w:val="single" w:sz="4" w:space="0" w:color="auto"/>
              <w:left w:val="single" w:sz="4" w:space="0" w:color="auto"/>
              <w:bottom w:val="single" w:sz="4" w:space="0" w:color="auto"/>
              <w:right w:val="single" w:sz="4" w:space="0" w:color="auto"/>
            </w:tcBorders>
          </w:tcPr>
          <w:p w14:paraId="5AB7BFBA" w14:textId="77777777" w:rsidR="00AB67FA" w:rsidRPr="00D0162F" w:rsidRDefault="00AB67FA" w:rsidP="006E0A54">
            <w:pPr>
              <w:pStyle w:val="TAL"/>
            </w:pPr>
          </w:p>
        </w:tc>
      </w:tr>
      <w:tr w:rsidR="00AB67FA" w:rsidRPr="00D0162F" w14:paraId="5CC8CF9D"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6C4044CA" w14:textId="14B919F9" w:rsidR="00AB67FA" w:rsidRPr="00D0162F" w:rsidRDefault="006E0A54" w:rsidP="006E0A54">
            <w:pPr>
              <w:pStyle w:val="TAL"/>
            </w:pPr>
            <w:r w:rsidRPr="00D0162F">
              <w:t xml:space="preserve">    </w:t>
            </w:r>
            <w:r w:rsidR="00AB67FA" w:rsidRPr="00D0162F">
              <w:t>rangeToBestCell</w:t>
            </w:r>
          </w:p>
        </w:tc>
        <w:tc>
          <w:tcPr>
            <w:tcW w:w="1603" w:type="dxa"/>
            <w:tcBorders>
              <w:top w:val="single" w:sz="4" w:space="0" w:color="auto"/>
              <w:left w:val="single" w:sz="4" w:space="0" w:color="auto"/>
              <w:bottom w:val="single" w:sz="4" w:space="0" w:color="auto"/>
              <w:right w:val="single" w:sz="4" w:space="0" w:color="auto"/>
            </w:tcBorders>
          </w:tcPr>
          <w:p w14:paraId="789BF77C" w14:textId="00856D3C" w:rsidR="00AB67FA" w:rsidRPr="00D0162F" w:rsidRDefault="00AB67FA" w:rsidP="006E0A54">
            <w:pPr>
              <w:pStyle w:val="TAL"/>
            </w:pPr>
            <w:r w:rsidRPr="00D0162F">
              <w:t>Not</w:t>
            </w:r>
            <w:r w:rsidR="006E0A54" w:rsidRPr="00D0162F">
              <w:t xml:space="preserve"> </w:t>
            </w:r>
            <w:r w:rsidRPr="00D0162F">
              <w:t>present</w:t>
            </w:r>
          </w:p>
        </w:tc>
        <w:tc>
          <w:tcPr>
            <w:tcW w:w="1980" w:type="dxa"/>
            <w:tcBorders>
              <w:top w:val="single" w:sz="4" w:space="0" w:color="auto"/>
              <w:left w:val="single" w:sz="4" w:space="0" w:color="auto"/>
              <w:bottom w:val="single" w:sz="4" w:space="0" w:color="auto"/>
              <w:right w:val="single" w:sz="4" w:space="0" w:color="auto"/>
            </w:tcBorders>
          </w:tcPr>
          <w:p w14:paraId="127244DD" w14:textId="77777777" w:rsidR="00AB67FA" w:rsidRPr="00D0162F" w:rsidRDefault="00AB67FA" w:rsidP="006E0A54">
            <w:pPr>
              <w:pStyle w:val="TAL"/>
            </w:pPr>
          </w:p>
        </w:tc>
        <w:tc>
          <w:tcPr>
            <w:tcW w:w="1913" w:type="dxa"/>
            <w:tcBorders>
              <w:top w:val="single" w:sz="4" w:space="0" w:color="auto"/>
              <w:left w:val="single" w:sz="4" w:space="0" w:color="auto"/>
              <w:bottom w:val="single" w:sz="4" w:space="0" w:color="auto"/>
              <w:right w:val="single" w:sz="4" w:space="0" w:color="auto"/>
            </w:tcBorders>
          </w:tcPr>
          <w:p w14:paraId="44C88CA8" w14:textId="77777777" w:rsidR="00AB67FA" w:rsidRPr="00D0162F" w:rsidRDefault="00AB67FA" w:rsidP="006E0A54">
            <w:pPr>
              <w:pStyle w:val="TAL"/>
            </w:pPr>
          </w:p>
        </w:tc>
      </w:tr>
      <w:tr w:rsidR="00AB67FA" w:rsidRPr="00D0162F" w14:paraId="6DDA967F"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1ED197EC" w14:textId="05EB43B6" w:rsidR="00AB67FA" w:rsidRPr="00D0162F" w:rsidRDefault="006E0A54" w:rsidP="006E0A54">
            <w:pPr>
              <w:pStyle w:val="TAL"/>
            </w:pPr>
            <w:r w:rsidRPr="00D0162F">
              <w:t xml:space="preserve">  </w:t>
            </w:r>
            <w:r w:rsidR="00AB67FA" w:rsidRPr="00D0162F">
              <w:t>}</w:t>
            </w:r>
          </w:p>
        </w:tc>
        <w:tc>
          <w:tcPr>
            <w:tcW w:w="1603" w:type="dxa"/>
            <w:tcBorders>
              <w:top w:val="single" w:sz="4" w:space="0" w:color="auto"/>
              <w:left w:val="single" w:sz="4" w:space="0" w:color="auto"/>
              <w:bottom w:val="single" w:sz="4" w:space="0" w:color="auto"/>
              <w:right w:val="single" w:sz="4" w:space="0" w:color="auto"/>
            </w:tcBorders>
          </w:tcPr>
          <w:p w14:paraId="69BE0310" w14:textId="77777777" w:rsidR="00AB67FA" w:rsidRPr="00D0162F" w:rsidRDefault="00AB67FA" w:rsidP="006E0A54">
            <w:pPr>
              <w:pStyle w:val="TAL"/>
            </w:pPr>
          </w:p>
        </w:tc>
        <w:tc>
          <w:tcPr>
            <w:tcW w:w="1980" w:type="dxa"/>
            <w:tcBorders>
              <w:top w:val="single" w:sz="4" w:space="0" w:color="auto"/>
              <w:left w:val="single" w:sz="4" w:space="0" w:color="auto"/>
              <w:bottom w:val="single" w:sz="4" w:space="0" w:color="auto"/>
              <w:right w:val="single" w:sz="4" w:space="0" w:color="auto"/>
            </w:tcBorders>
          </w:tcPr>
          <w:p w14:paraId="39885DD8" w14:textId="77777777" w:rsidR="00AB67FA" w:rsidRPr="00D0162F" w:rsidRDefault="00AB67FA" w:rsidP="006E0A54">
            <w:pPr>
              <w:pStyle w:val="TAL"/>
            </w:pPr>
          </w:p>
        </w:tc>
        <w:tc>
          <w:tcPr>
            <w:tcW w:w="1913" w:type="dxa"/>
            <w:tcBorders>
              <w:top w:val="single" w:sz="4" w:space="0" w:color="auto"/>
              <w:left w:val="single" w:sz="4" w:space="0" w:color="auto"/>
              <w:bottom w:val="single" w:sz="4" w:space="0" w:color="auto"/>
              <w:right w:val="single" w:sz="4" w:space="0" w:color="auto"/>
            </w:tcBorders>
          </w:tcPr>
          <w:p w14:paraId="3F8509ED" w14:textId="77777777" w:rsidR="00AB67FA" w:rsidRPr="00D0162F" w:rsidRDefault="00AB67FA" w:rsidP="006E0A54">
            <w:pPr>
              <w:pStyle w:val="TAL"/>
            </w:pPr>
          </w:p>
        </w:tc>
      </w:tr>
      <w:tr w:rsidR="00AB67FA" w:rsidRPr="00D0162F" w14:paraId="4B84149D"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75CC7853" w14:textId="3D15E0B0"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intraFreqCellReselectionInfo</w:t>
            </w:r>
            <w:r w:rsidRPr="00D0162F">
              <w:rPr>
                <w:rFonts w:ascii="Arial" w:hAnsi="Arial"/>
                <w:noProof w:val="0"/>
                <w:sz w:val="18"/>
              </w:rPr>
              <w:t xml:space="preserve"> </w:t>
            </w:r>
            <w:r w:rsidR="00AB67FA" w:rsidRPr="00D0162F">
              <w:rPr>
                <w:rFonts w:ascii="Arial" w:hAnsi="Arial"/>
                <w:noProof w:val="0"/>
                <w:sz w:val="18"/>
              </w:rPr>
              <w:t>SEQUENCE</w:t>
            </w:r>
            <w:r w:rsidRPr="00D0162F">
              <w:rPr>
                <w:rFonts w:ascii="Arial" w:hAnsi="Arial"/>
                <w:noProof w:val="0"/>
                <w:sz w:val="18"/>
              </w:rPr>
              <w:t xml:space="preserve"> </w:t>
            </w:r>
            <w:r w:rsidR="00AB67FA" w:rsidRPr="00D0162F">
              <w:rPr>
                <w:rFonts w:ascii="Arial" w:hAnsi="Arial"/>
                <w:noProof w:val="0"/>
                <w:sz w:val="18"/>
              </w:rPr>
              <w:t>{</w:t>
            </w:r>
          </w:p>
        </w:tc>
        <w:tc>
          <w:tcPr>
            <w:tcW w:w="1603" w:type="dxa"/>
            <w:tcBorders>
              <w:top w:val="single" w:sz="4" w:space="0" w:color="auto"/>
              <w:left w:val="single" w:sz="4" w:space="0" w:color="auto"/>
              <w:bottom w:val="single" w:sz="4" w:space="0" w:color="auto"/>
              <w:right w:val="single" w:sz="4" w:space="0" w:color="auto"/>
            </w:tcBorders>
          </w:tcPr>
          <w:p w14:paraId="40310176" w14:textId="77777777" w:rsidR="00AB67FA" w:rsidRPr="00D0162F" w:rsidRDefault="00AB67FA" w:rsidP="006E0A54">
            <w:pPr>
              <w:pStyle w:val="TAL"/>
            </w:pPr>
          </w:p>
        </w:tc>
        <w:tc>
          <w:tcPr>
            <w:tcW w:w="1980" w:type="dxa"/>
            <w:tcBorders>
              <w:top w:val="single" w:sz="4" w:space="0" w:color="auto"/>
              <w:left w:val="single" w:sz="4" w:space="0" w:color="auto"/>
              <w:bottom w:val="single" w:sz="4" w:space="0" w:color="auto"/>
              <w:right w:val="single" w:sz="4" w:space="0" w:color="auto"/>
            </w:tcBorders>
          </w:tcPr>
          <w:p w14:paraId="3311E8B4" w14:textId="77777777" w:rsidR="00AB67FA" w:rsidRPr="00D0162F" w:rsidRDefault="00AB67FA" w:rsidP="006E0A54">
            <w:pPr>
              <w:pStyle w:val="PL"/>
              <w:rPr>
                <w:rFonts w:ascii="Arial" w:hAnsi="Arial"/>
                <w:noProof w:val="0"/>
                <w:sz w:val="18"/>
              </w:rPr>
            </w:pPr>
          </w:p>
        </w:tc>
        <w:tc>
          <w:tcPr>
            <w:tcW w:w="1913" w:type="dxa"/>
            <w:tcBorders>
              <w:top w:val="single" w:sz="4" w:space="0" w:color="auto"/>
              <w:left w:val="single" w:sz="4" w:space="0" w:color="auto"/>
              <w:bottom w:val="single" w:sz="4" w:space="0" w:color="auto"/>
              <w:right w:val="single" w:sz="4" w:space="0" w:color="auto"/>
            </w:tcBorders>
          </w:tcPr>
          <w:p w14:paraId="51191D41" w14:textId="77777777" w:rsidR="00AB67FA" w:rsidRPr="00D0162F" w:rsidRDefault="00AB67FA" w:rsidP="006E0A54">
            <w:pPr>
              <w:pStyle w:val="PL"/>
              <w:rPr>
                <w:rFonts w:ascii="Arial" w:hAnsi="Arial"/>
                <w:noProof w:val="0"/>
                <w:sz w:val="18"/>
              </w:rPr>
            </w:pPr>
          </w:p>
        </w:tc>
      </w:tr>
      <w:tr w:rsidR="00AB67FA" w:rsidRPr="00D0162F" w14:paraId="223DE52E" w14:textId="77777777" w:rsidTr="006E0A54">
        <w:trPr>
          <w:jc w:val="center"/>
        </w:trPr>
        <w:tc>
          <w:tcPr>
            <w:tcW w:w="4535" w:type="dxa"/>
            <w:tcBorders>
              <w:top w:val="single" w:sz="4" w:space="0" w:color="auto"/>
              <w:left w:val="single" w:sz="4" w:space="0" w:color="auto"/>
              <w:bottom w:val="nil"/>
              <w:right w:val="single" w:sz="4" w:space="0" w:color="auto"/>
            </w:tcBorders>
          </w:tcPr>
          <w:p w14:paraId="2517A83F" w14:textId="7C7FD5C6"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q-RxLevMin</w:t>
            </w:r>
          </w:p>
        </w:tc>
        <w:tc>
          <w:tcPr>
            <w:tcW w:w="1603" w:type="dxa"/>
            <w:tcBorders>
              <w:top w:val="single" w:sz="4" w:space="0" w:color="auto"/>
              <w:left w:val="single" w:sz="4" w:space="0" w:color="auto"/>
              <w:bottom w:val="single" w:sz="4" w:space="0" w:color="auto"/>
              <w:right w:val="single" w:sz="4" w:space="0" w:color="auto"/>
            </w:tcBorders>
          </w:tcPr>
          <w:p w14:paraId="179E513B" w14:textId="3B58228F" w:rsidR="00AB67FA" w:rsidRPr="00D0162F" w:rsidRDefault="009436BC" w:rsidP="006E0A54">
            <w:pPr>
              <w:pStyle w:val="TAL"/>
            </w:pPr>
            <w:r w:rsidRPr="00D0162F">
              <w:t>-70</w:t>
            </w:r>
          </w:p>
        </w:tc>
        <w:tc>
          <w:tcPr>
            <w:tcW w:w="1980" w:type="dxa"/>
            <w:tcBorders>
              <w:top w:val="single" w:sz="4" w:space="0" w:color="auto"/>
              <w:left w:val="single" w:sz="4" w:space="0" w:color="auto"/>
              <w:bottom w:val="single" w:sz="4" w:space="0" w:color="auto"/>
              <w:right w:val="single" w:sz="4" w:space="0" w:color="auto"/>
            </w:tcBorders>
          </w:tcPr>
          <w:p w14:paraId="2F9EFDD4" w14:textId="130E4439" w:rsidR="00AB67FA" w:rsidRPr="00D0162F" w:rsidRDefault="00AB67FA" w:rsidP="006E0A54">
            <w:pPr>
              <w:pStyle w:val="PL"/>
              <w:rPr>
                <w:rFonts w:ascii="Arial" w:hAnsi="Arial"/>
                <w:noProof w:val="0"/>
                <w:sz w:val="18"/>
              </w:rPr>
            </w:pPr>
            <w:r w:rsidRPr="00D0162F">
              <w:rPr>
                <w:rFonts w:ascii="Arial" w:hAnsi="Arial"/>
                <w:noProof w:val="0"/>
                <w:sz w:val="18"/>
              </w:rPr>
              <w:t>-</w:t>
            </w:r>
            <w:r w:rsidR="009436BC" w:rsidRPr="00D0162F">
              <w:rPr>
                <w:rFonts w:ascii="Arial" w:hAnsi="Arial"/>
                <w:noProof w:val="0"/>
                <w:sz w:val="18"/>
              </w:rPr>
              <w:t>140</w:t>
            </w:r>
            <w:r w:rsidR="006E0A54" w:rsidRPr="00D0162F">
              <w:rPr>
                <w:rFonts w:ascii="Arial" w:hAnsi="Arial"/>
                <w:noProof w:val="0"/>
                <w:sz w:val="18"/>
              </w:rPr>
              <w:t xml:space="preserve"> </w:t>
            </w:r>
            <w:r w:rsidRPr="00D0162F">
              <w:rPr>
                <w:rFonts w:ascii="Arial" w:hAnsi="Arial"/>
                <w:noProof w:val="0"/>
                <w:sz w:val="18"/>
              </w:rPr>
              <w:t>is</w:t>
            </w:r>
            <w:r w:rsidR="006E0A54" w:rsidRPr="00D0162F">
              <w:rPr>
                <w:rFonts w:ascii="Arial" w:hAnsi="Arial"/>
                <w:noProof w:val="0"/>
                <w:sz w:val="18"/>
              </w:rPr>
              <w:t xml:space="preserve"> </w:t>
            </w:r>
            <w:r w:rsidRPr="00D0162F">
              <w:rPr>
                <w:rFonts w:ascii="Arial" w:hAnsi="Arial"/>
                <w:noProof w:val="0"/>
                <w:sz w:val="18"/>
              </w:rPr>
              <w:t>actual</w:t>
            </w:r>
            <w:r w:rsidR="006E0A54" w:rsidRPr="00D0162F">
              <w:rPr>
                <w:rFonts w:ascii="Arial" w:hAnsi="Arial"/>
                <w:noProof w:val="0"/>
                <w:sz w:val="18"/>
              </w:rPr>
              <w:t xml:space="preserve"> </w:t>
            </w:r>
            <w:r w:rsidRPr="00D0162F">
              <w:rPr>
                <w:rFonts w:ascii="Arial" w:hAnsi="Arial"/>
                <w:noProof w:val="0"/>
                <w:sz w:val="18"/>
              </w:rPr>
              <w:t>value</w:t>
            </w:r>
            <w:r w:rsidR="006E0A54" w:rsidRPr="00D0162F">
              <w:rPr>
                <w:rFonts w:ascii="Arial" w:hAnsi="Arial"/>
                <w:noProof w:val="0"/>
                <w:sz w:val="18"/>
              </w:rPr>
              <w:t xml:space="preserve"> </w:t>
            </w:r>
            <w:r w:rsidRPr="00D0162F">
              <w:rPr>
                <w:rFonts w:ascii="Arial" w:hAnsi="Arial"/>
                <w:noProof w:val="0"/>
                <w:sz w:val="18"/>
              </w:rPr>
              <w:t>in</w:t>
            </w:r>
            <w:r w:rsidR="006E0A54" w:rsidRPr="00D0162F">
              <w:rPr>
                <w:rFonts w:ascii="Arial" w:hAnsi="Arial"/>
                <w:noProof w:val="0"/>
                <w:sz w:val="18"/>
              </w:rPr>
              <w:t xml:space="preserve"> </w:t>
            </w:r>
            <w:r w:rsidRPr="00D0162F">
              <w:rPr>
                <w:rFonts w:ascii="Arial" w:hAnsi="Arial"/>
                <w:noProof w:val="0"/>
                <w:sz w:val="18"/>
              </w:rPr>
              <w:t>dBm</w:t>
            </w:r>
            <w:r w:rsidR="006E0A54" w:rsidRPr="00D0162F">
              <w:rPr>
                <w:rFonts w:ascii="Arial" w:hAnsi="Arial"/>
                <w:noProof w:val="0"/>
                <w:sz w:val="18"/>
              </w:rPr>
              <w:t xml:space="preserve"> </w:t>
            </w:r>
            <w:r w:rsidRPr="00D0162F">
              <w:rPr>
                <w:rFonts w:ascii="Arial" w:hAnsi="Arial"/>
                <w:noProof w:val="0"/>
                <w:sz w:val="18"/>
              </w:rPr>
              <w:t>(-</w:t>
            </w:r>
            <w:r w:rsidR="009436BC" w:rsidRPr="00D0162F">
              <w:rPr>
                <w:rFonts w:ascii="Arial" w:hAnsi="Arial"/>
                <w:noProof w:val="0"/>
                <w:sz w:val="18"/>
              </w:rPr>
              <w:t>70</w:t>
            </w:r>
            <w:r w:rsidR="006E0A54" w:rsidRPr="00D0162F">
              <w:rPr>
                <w:rFonts w:ascii="Arial" w:hAnsi="Arial"/>
                <w:noProof w:val="0"/>
                <w:sz w:val="18"/>
              </w:rPr>
              <w:t xml:space="preserve"> </w:t>
            </w:r>
            <w:r w:rsidRPr="00D0162F">
              <w:rPr>
                <w:rFonts w:ascii="Arial" w:hAnsi="Arial"/>
                <w:noProof w:val="0"/>
                <w:sz w:val="18"/>
              </w:rPr>
              <w:t>*</w:t>
            </w:r>
            <w:r w:rsidR="006E0A54" w:rsidRPr="00D0162F">
              <w:rPr>
                <w:rFonts w:ascii="Arial" w:hAnsi="Arial"/>
                <w:noProof w:val="0"/>
                <w:sz w:val="18"/>
              </w:rPr>
              <w:t xml:space="preserve"> </w:t>
            </w:r>
            <w:r w:rsidRPr="00D0162F">
              <w:rPr>
                <w:rFonts w:ascii="Arial" w:hAnsi="Arial"/>
                <w:noProof w:val="0"/>
                <w:sz w:val="18"/>
              </w:rPr>
              <w:t>2</w:t>
            </w:r>
            <w:r w:rsidR="006E0A54" w:rsidRPr="00D0162F">
              <w:rPr>
                <w:rFonts w:ascii="Arial" w:hAnsi="Arial"/>
                <w:noProof w:val="0"/>
                <w:sz w:val="18"/>
              </w:rPr>
              <w:t xml:space="preserve"> </w:t>
            </w:r>
            <w:r w:rsidRPr="00D0162F">
              <w:rPr>
                <w:rFonts w:ascii="Arial" w:hAnsi="Arial"/>
                <w:noProof w:val="0"/>
                <w:sz w:val="18"/>
              </w:rPr>
              <w:t>dBm)</w:t>
            </w:r>
          </w:p>
        </w:tc>
        <w:tc>
          <w:tcPr>
            <w:tcW w:w="1913" w:type="dxa"/>
            <w:tcBorders>
              <w:top w:val="single" w:sz="4" w:space="0" w:color="auto"/>
              <w:left w:val="single" w:sz="4" w:space="0" w:color="auto"/>
              <w:bottom w:val="single" w:sz="4" w:space="0" w:color="auto"/>
              <w:right w:val="single" w:sz="4" w:space="0" w:color="auto"/>
            </w:tcBorders>
          </w:tcPr>
          <w:p w14:paraId="017C8D1B" w14:textId="77777777" w:rsidR="00AB67FA" w:rsidRPr="00D0162F" w:rsidRDefault="00AB67FA" w:rsidP="006E0A54">
            <w:pPr>
              <w:pStyle w:val="PL"/>
              <w:rPr>
                <w:rFonts w:ascii="Arial" w:hAnsi="Arial"/>
                <w:noProof w:val="0"/>
                <w:sz w:val="18"/>
              </w:rPr>
            </w:pPr>
            <w:r w:rsidRPr="00D0162F">
              <w:rPr>
                <w:rFonts w:ascii="Arial" w:hAnsi="Arial" w:cs="Arial"/>
                <w:noProof w:val="0"/>
                <w:sz w:val="18"/>
                <w:szCs w:val="18"/>
              </w:rPr>
              <w:t>SCS15</w:t>
            </w:r>
          </w:p>
        </w:tc>
      </w:tr>
      <w:tr w:rsidR="00AB67FA" w:rsidRPr="00D0162F" w14:paraId="42F0A9A0" w14:textId="77777777" w:rsidTr="006E0A54">
        <w:trPr>
          <w:jc w:val="center"/>
        </w:trPr>
        <w:tc>
          <w:tcPr>
            <w:tcW w:w="4535" w:type="dxa"/>
            <w:tcBorders>
              <w:top w:val="nil"/>
              <w:left w:val="single" w:sz="4" w:space="0" w:color="auto"/>
              <w:bottom w:val="nil"/>
              <w:right w:val="single" w:sz="4" w:space="0" w:color="auto"/>
            </w:tcBorders>
          </w:tcPr>
          <w:p w14:paraId="3B8DDB2C" w14:textId="77777777" w:rsidR="00AB67FA" w:rsidRPr="00D0162F" w:rsidRDefault="00AB67FA" w:rsidP="006E0A54">
            <w:pPr>
              <w:pStyle w:val="PL"/>
              <w:rPr>
                <w:rFonts w:ascii="Arial" w:hAnsi="Arial"/>
                <w:noProof w:val="0"/>
                <w:sz w:val="18"/>
              </w:rPr>
            </w:pPr>
          </w:p>
        </w:tc>
        <w:tc>
          <w:tcPr>
            <w:tcW w:w="1603" w:type="dxa"/>
            <w:tcBorders>
              <w:top w:val="single" w:sz="4" w:space="0" w:color="auto"/>
              <w:left w:val="single" w:sz="4" w:space="0" w:color="auto"/>
              <w:bottom w:val="single" w:sz="4" w:space="0" w:color="auto"/>
              <w:right w:val="single" w:sz="4" w:space="0" w:color="auto"/>
            </w:tcBorders>
          </w:tcPr>
          <w:p w14:paraId="4C1DF492" w14:textId="255C0225" w:rsidR="00AB67FA" w:rsidRPr="00D0162F" w:rsidRDefault="00AB67FA" w:rsidP="006E0A54">
            <w:pPr>
              <w:pStyle w:val="TAL"/>
            </w:pPr>
            <w:r w:rsidRPr="00D0162F">
              <w:t>-</w:t>
            </w:r>
            <w:r w:rsidR="009436BC" w:rsidRPr="00D0162F">
              <w:t>69</w:t>
            </w:r>
          </w:p>
        </w:tc>
        <w:tc>
          <w:tcPr>
            <w:tcW w:w="1980" w:type="dxa"/>
            <w:tcBorders>
              <w:top w:val="single" w:sz="4" w:space="0" w:color="auto"/>
              <w:left w:val="single" w:sz="4" w:space="0" w:color="auto"/>
              <w:bottom w:val="single" w:sz="4" w:space="0" w:color="auto"/>
              <w:right w:val="single" w:sz="4" w:space="0" w:color="auto"/>
            </w:tcBorders>
          </w:tcPr>
          <w:p w14:paraId="343C756F" w14:textId="6979817C" w:rsidR="00AB67FA" w:rsidRPr="00D0162F" w:rsidRDefault="00AB67FA" w:rsidP="006E0A54">
            <w:pPr>
              <w:pStyle w:val="PL"/>
              <w:rPr>
                <w:rFonts w:ascii="Arial" w:hAnsi="Arial"/>
                <w:noProof w:val="0"/>
                <w:sz w:val="18"/>
              </w:rPr>
            </w:pPr>
            <w:r w:rsidRPr="00D0162F">
              <w:rPr>
                <w:rFonts w:ascii="Arial" w:hAnsi="Arial"/>
                <w:noProof w:val="0"/>
                <w:sz w:val="18"/>
              </w:rPr>
              <w:t>-</w:t>
            </w:r>
            <w:r w:rsidR="009436BC" w:rsidRPr="00D0162F">
              <w:rPr>
                <w:rFonts w:ascii="Arial" w:hAnsi="Arial"/>
                <w:noProof w:val="0"/>
                <w:sz w:val="18"/>
              </w:rPr>
              <w:t>138</w:t>
            </w:r>
            <w:r w:rsidR="006E0A54" w:rsidRPr="00D0162F">
              <w:rPr>
                <w:rFonts w:ascii="Arial" w:hAnsi="Arial"/>
                <w:noProof w:val="0"/>
                <w:sz w:val="18"/>
              </w:rPr>
              <w:t xml:space="preserve"> </w:t>
            </w:r>
            <w:r w:rsidRPr="00D0162F">
              <w:rPr>
                <w:rFonts w:ascii="Arial" w:hAnsi="Arial"/>
                <w:noProof w:val="0"/>
                <w:sz w:val="18"/>
              </w:rPr>
              <w:t>is</w:t>
            </w:r>
            <w:r w:rsidR="006E0A54" w:rsidRPr="00D0162F">
              <w:rPr>
                <w:rFonts w:ascii="Arial" w:hAnsi="Arial"/>
                <w:noProof w:val="0"/>
                <w:sz w:val="18"/>
              </w:rPr>
              <w:t xml:space="preserve"> </w:t>
            </w:r>
            <w:r w:rsidRPr="00D0162F">
              <w:rPr>
                <w:rFonts w:ascii="Arial" w:hAnsi="Arial"/>
                <w:noProof w:val="0"/>
                <w:sz w:val="18"/>
              </w:rPr>
              <w:t>actual</w:t>
            </w:r>
            <w:r w:rsidR="006E0A54" w:rsidRPr="00D0162F">
              <w:rPr>
                <w:rFonts w:ascii="Arial" w:hAnsi="Arial"/>
                <w:noProof w:val="0"/>
                <w:sz w:val="18"/>
              </w:rPr>
              <w:t xml:space="preserve"> </w:t>
            </w:r>
            <w:r w:rsidRPr="00D0162F">
              <w:rPr>
                <w:rFonts w:ascii="Arial" w:hAnsi="Arial"/>
                <w:noProof w:val="0"/>
                <w:sz w:val="18"/>
              </w:rPr>
              <w:t>value</w:t>
            </w:r>
            <w:r w:rsidR="006E0A54" w:rsidRPr="00D0162F">
              <w:rPr>
                <w:rFonts w:ascii="Arial" w:hAnsi="Arial"/>
                <w:noProof w:val="0"/>
                <w:sz w:val="18"/>
              </w:rPr>
              <w:t xml:space="preserve"> </w:t>
            </w:r>
            <w:r w:rsidRPr="00D0162F">
              <w:rPr>
                <w:rFonts w:ascii="Arial" w:hAnsi="Arial"/>
                <w:noProof w:val="0"/>
                <w:sz w:val="18"/>
              </w:rPr>
              <w:t>in</w:t>
            </w:r>
            <w:r w:rsidR="006E0A54" w:rsidRPr="00D0162F">
              <w:rPr>
                <w:rFonts w:ascii="Arial" w:hAnsi="Arial"/>
                <w:noProof w:val="0"/>
                <w:sz w:val="18"/>
              </w:rPr>
              <w:t xml:space="preserve"> </w:t>
            </w:r>
            <w:r w:rsidRPr="00D0162F">
              <w:rPr>
                <w:rFonts w:ascii="Arial" w:hAnsi="Arial"/>
                <w:noProof w:val="0"/>
                <w:sz w:val="18"/>
              </w:rPr>
              <w:t>dBm</w:t>
            </w:r>
            <w:r w:rsidR="006E0A54" w:rsidRPr="00D0162F">
              <w:rPr>
                <w:rFonts w:ascii="Arial" w:hAnsi="Arial"/>
                <w:noProof w:val="0"/>
                <w:sz w:val="18"/>
              </w:rPr>
              <w:t xml:space="preserve"> </w:t>
            </w:r>
            <w:r w:rsidRPr="00D0162F">
              <w:rPr>
                <w:rFonts w:ascii="Arial" w:hAnsi="Arial"/>
                <w:noProof w:val="0"/>
                <w:sz w:val="18"/>
              </w:rPr>
              <w:t>(-</w:t>
            </w:r>
            <w:r w:rsidR="009436BC" w:rsidRPr="00D0162F">
              <w:rPr>
                <w:rFonts w:ascii="Arial" w:hAnsi="Arial"/>
                <w:noProof w:val="0"/>
                <w:sz w:val="18"/>
              </w:rPr>
              <w:t>69</w:t>
            </w:r>
            <w:r w:rsidR="006E0A54" w:rsidRPr="00D0162F">
              <w:rPr>
                <w:rFonts w:ascii="Arial" w:hAnsi="Arial"/>
                <w:noProof w:val="0"/>
                <w:sz w:val="18"/>
              </w:rPr>
              <w:t xml:space="preserve"> </w:t>
            </w:r>
            <w:r w:rsidRPr="00D0162F">
              <w:rPr>
                <w:rFonts w:ascii="Arial" w:hAnsi="Arial"/>
                <w:noProof w:val="0"/>
                <w:sz w:val="18"/>
              </w:rPr>
              <w:t>*</w:t>
            </w:r>
            <w:r w:rsidR="006E0A54" w:rsidRPr="00D0162F">
              <w:rPr>
                <w:rFonts w:ascii="Arial" w:hAnsi="Arial"/>
                <w:noProof w:val="0"/>
                <w:sz w:val="18"/>
              </w:rPr>
              <w:t xml:space="preserve"> </w:t>
            </w:r>
            <w:r w:rsidRPr="00D0162F">
              <w:rPr>
                <w:rFonts w:ascii="Arial" w:hAnsi="Arial"/>
                <w:noProof w:val="0"/>
                <w:sz w:val="18"/>
              </w:rPr>
              <w:t>2</w:t>
            </w:r>
            <w:r w:rsidR="006E0A54" w:rsidRPr="00D0162F">
              <w:rPr>
                <w:rFonts w:ascii="Arial" w:hAnsi="Arial"/>
                <w:noProof w:val="0"/>
                <w:sz w:val="18"/>
              </w:rPr>
              <w:t xml:space="preserve"> </w:t>
            </w:r>
            <w:r w:rsidRPr="00D0162F">
              <w:rPr>
                <w:rFonts w:ascii="Arial" w:hAnsi="Arial"/>
                <w:noProof w:val="0"/>
                <w:sz w:val="18"/>
              </w:rPr>
              <w:t>dBm)</w:t>
            </w:r>
          </w:p>
        </w:tc>
        <w:tc>
          <w:tcPr>
            <w:tcW w:w="1913" w:type="dxa"/>
            <w:tcBorders>
              <w:top w:val="single" w:sz="4" w:space="0" w:color="auto"/>
              <w:left w:val="single" w:sz="4" w:space="0" w:color="auto"/>
              <w:bottom w:val="single" w:sz="4" w:space="0" w:color="auto"/>
              <w:right w:val="single" w:sz="4" w:space="0" w:color="auto"/>
            </w:tcBorders>
          </w:tcPr>
          <w:p w14:paraId="0E71E87D" w14:textId="77777777" w:rsidR="00AB67FA" w:rsidRPr="00D0162F" w:rsidRDefault="00AB67FA" w:rsidP="006E0A54">
            <w:pPr>
              <w:pStyle w:val="PL"/>
              <w:rPr>
                <w:rFonts w:ascii="Arial" w:hAnsi="Arial"/>
                <w:noProof w:val="0"/>
                <w:sz w:val="18"/>
              </w:rPr>
            </w:pPr>
            <w:r w:rsidRPr="00D0162F">
              <w:rPr>
                <w:rFonts w:ascii="Arial" w:hAnsi="Arial" w:cs="Arial"/>
                <w:noProof w:val="0"/>
                <w:sz w:val="18"/>
                <w:szCs w:val="18"/>
              </w:rPr>
              <w:t>SCS30</w:t>
            </w:r>
          </w:p>
        </w:tc>
      </w:tr>
      <w:tr w:rsidR="00AB67FA" w:rsidRPr="00D0162F" w14:paraId="7F19B6B7" w14:textId="77777777" w:rsidTr="006E0A54">
        <w:trPr>
          <w:jc w:val="center"/>
        </w:trPr>
        <w:tc>
          <w:tcPr>
            <w:tcW w:w="4535" w:type="dxa"/>
            <w:tcBorders>
              <w:top w:val="nil"/>
              <w:left w:val="single" w:sz="4" w:space="0" w:color="auto"/>
              <w:bottom w:val="nil"/>
              <w:right w:val="single" w:sz="4" w:space="0" w:color="auto"/>
            </w:tcBorders>
          </w:tcPr>
          <w:p w14:paraId="25A82B07" w14:textId="77777777" w:rsidR="00AB67FA" w:rsidRPr="00D0162F" w:rsidRDefault="00AB67FA" w:rsidP="006E0A54">
            <w:pPr>
              <w:pStyle w:val="PL"/>
              <w:rPr>
                <w:rFonts w:ascii="Arial" w:hAnsi="Arial"/>
                <w:noProof w:val="0"/>
                <w:sz w:val="18"/>
              </w:rPr>
            </w:pPr>
          </w:p>
        </w:tc>
        <w:tc>
          <w:tcPr>
            <w:tcW w:w="1603" w:type="dxa"/>
            <w:tcBorders>
              <w:top w:val="single" w:sz="4" w:space="0" w:color="auto"/>
              <w:left w:val="single" w:sz="4" w:space="0" w:color="auto"/>
              <w:bottom w:val="single" w:sz="4" w:space="0" w:color="auto"/>
              <w:right w:val="single" w:sz="4" w:space="0" w:color="auto"/>
            </w:tcBorders>
          </w:tcPr>
          <w:p w14:paraId="3F878575" w14:textId="77777777" w:rsidR="00AB67FA" w:rsidRPr="00D0162F" w:rsidRDefault="00AB67FA" w:rsidP="006E0A54">
            <w:pPr>
              <w:pStyle w:val="TAL"/>
            </w:pPr>
            <w:r w:rsidRPr="00D0162F">
              <w:rPr>
                <w:lang w:eastAsia="zh-CN"/>
              </w:rPr>
              <w:t>-69</w:t>
            </w:r>
          </w:p>
        </w:tc>
        <w:tc>
          <w:tcPr>
            <w:tcW w:w="1980" w:type="dxa"/>
            <w:tcBorders>
              <w:top w:val="single" w:sz="4" w:space="0" w:color="auto"/>
              <w:left w:val="single" w:sz="4" w:space="0" w:color="auto"/>
              <w:bottom w:val="single" w:sz="4" w:space="0" w:color="auto"/>
              <w:right w:val="single" w:sz="4" w:space="0" w:color="auto"/>
            </w:tcBorders>
          </w:tcPr>
          <w:p w14:paraId="4D17B225" w14:textId="3786F398" w:rsidR="00AB67FA" w:rsidRPr="00D0162F" w:rsidRDefault="00AB67FA" w:rsidP="006E0A54">
            <w:pPr>
              <w:pStyle w:val="PL"/>
              <w:rPr>
                <w:rFonts w:ascii="Arial" w:hAnsi="Arial" w:cs="Arial"/>
                <w:noProof w:val="0"/>
                <w:sz w:val="18"/>
                <w:szCs w:val="18"/>
              </w:rPr>
            </w:pPr>
            <w:r w:rsidRPr="00D0162F">
              <w:rPr>
                <w:rFonts w:ascii="Arial" w:hAnsi="Arial" w:cs="Arial"/>
                <w:noProof w:val="0"/>
                <w:sz w:val="18"/>
                <w:szCs w:val="18"/>
                <w:lang w:eastAsia="zh-CN"/>
              </w:rPr>
              <w:t>-138</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is</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actual</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value</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in</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dBm</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69</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2</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dBm)</w:t>
            </w:r>
          </w:p>
        </w:tc>
        <w:tc>
          <w:tcPr>
            <w:tcW w:w="1913" w:type="dxa"/>
            <w:tcBorders>
              <w:top w:val="single" w:sz="4" w:space="0" w:color="auto"/>
              <w:left w:val="single" w:sz="4" w:space="0" w:color="auto"/>
              <w:bottom w:val="single" w:sz="4" w:space="0" w:color="auto"/>
              <w:right w:val="single" w:sz="4" w:space="0" w:color="auto"/>
            </w:tcBorders>
          </w:tcPr>
          <w:p w14:paraId="211A0AB6" w14:textId="77777777" w:rsidR="00AB67FA" w:rsidRPr="00D0162F" w:rsidRDefault="00AB67FA" w:rsidP="006E0A54">
            <w:pPr>
              <w:pStyle w:val="PL"/>
              <w:rPr>
                <w:rFonts w:ascii="Arial" w:hAnsi="Arial" w:cs="Arial"/>
                <w:noProof w:val="0"/>
                <w:sz w:val="18"/>
                <w:szCs w:val="18"/>
              </w:rPr>
            </w:pPr>
            <w:r w:rsidRPr="00D0162F">
              <w:rPr>
                <w:rFonts w:ascii="Arial" w:hAnsi="Arial" w:cs="Arial"/>
                <w:noProof w:val="0"/>
                <w:sz w:val="18"/>
                <w:szCs w:val="18"/>
                <w:lang w:eastAsia="zh-CN"/>
              </w:rPr>
              <w:t>SCS120</w:t>
            </w:r>
          </w:p>
        </w:tc>
      </w:tr>
      <w:tr w:rsidR="00AB67FA" w:rsidRPr="00D0162F" w14:paraId="103F3CDC" w14:textId="77777777" w:rsidTr="006E0A54">
        <w:trPr>
          <w:jc w:val="center"/>
        </w:trPr>
        <w:tc>
          <w:tcPr>
            <w:tcW w:w="4535" w:type="dxa"/>
            <w:tcBorders>
              <w:top w:val="nil"/>
              <w:left w:val="single" w:sz="4" w:space="0" w:color="auto"/>
              <w:bottom w:val="single" w:sz="4" w:space="0" w:color="auto"/>
              <w:right w:val="single" w:sz="4" w:space="0" w:color="auto"/>
            </w:tcBorders>
          </w:tcPr>
          <w:p w14:paraId="18837914" w14:textId="77777777" w:rsidR="00AB67FA" w:rsidRPr="00D0162F" w:rsidRDefault="00AB67FA" w:rsidP="006E0A54">
            <w:pPr>
              <w:pStyle w:val="PL"/>
              <w:rPr>
                <w:rFonts w:ascii="Arial" w:hAnsi="Arial"/>
                <w:noProof w:val="0"/>
                <w:sz w:val="18"/>
              </w:rPr>
            </w:pPr>
          </w:p>
        </w:tc>
        <w:tc>
          <w:tcPr>
            <w:tcW w:w="1603" w:type="dxa"/>
            <w:tcBorders>
              <w:top w:val="single" w:sz="4" w:space="0" w:color="auto"/>
              <w:left w:val="single" w:sz="4" w:space="0" w:color="auto"/>
              <w:bottom w:val="single" w:sz="4" w:space="0" w:color="auto"/>
              <w:right w:val="single" w:sz="4" w:space="0" w:color="auto"/>
            </w:tcBorders>
          </w:tcPr>
          <w:p w14:paraId="06C8ABA4" w14:textId="77777777" w:rsidR="00AB67FA" w:rsidRPr="00D0162F" w:rsidRDefault="00AB67FA" w:rsidP="006E0A54">
            <w:pPr>
              <w:pStyle w:val="TAL"/>
            </w:pPr>
            <w:r w:rsidRPr="00D0162F">
              <w:rPr>
                <w:lang w:eastAsia="zh-CN"/>
              </w:rPr>
              <w:t>-68</w:t>
            </w:r>
          </w:p>
        </w:tc>
        <w:tc>
          <w:tcPr>
            <w:tcW w:w="1980" w:type="dxa"/>
            <w:tcBorders>
              <w:top w:val="single" w:sz="4" w:space="0" w:color="auto"/>
              <w:left w:val="single" w:sz="4" w:space="0" w:color="auto"/>
              <w:bottom w:val="single" w:sz="4" w:space="0" w:color="auto"/>
              <w:right w:val="single" w:sz="4" w:space="0" w:color="auto"/>
            </w:tcBorders>
          </w:tcPr>
          <w:p w14:paraId="5B6D6EF8" w14:textId="34425A2D" w:rsidR="00AB67FA" w:rsidRPr="00D0162F" w:rsidRDefault="00AB67FA" w:rsidP="006E0A54">
            <w:pPr>
              <w:pStyle w:val="PL"/>
              <w:rPr>
                <w:rFonts w:ascii="Arial" w:hAnsi="Arial" w:cs="Arial"/>
                <w:noProof w:val="0"/>
                <w:sz w:val="18"/>
                <w:szCs w:val="18"/>
              </w:rPr>
            </w:pPr>
            <w:r w:rsidRPr="00D0162F">
              <w:rPr>
                <w:rFonts w:ascii="Arial" w:hAnsi="Arial" w:cs="Arial"/>
                <w:noProof w:val="0"/>
                <w:sz w:val="18"/>
                <w:szCs w:val="18"/>
                <w:lang w:eastAsia="zh-CN"/>
              </w:rPr>
              <w:t>-136</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is</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actual</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value</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in</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dBm</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68</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2</w:t>
            </w:r>
            <w:r w:rsidR="006E0A54" w:rsidRPr="00D0162F">
              <w:rPr>
                <w:rFonts w:ascii="Arial" w:hAnsi="Arial" w:cs="Arial"/>
                <w:noProof w:val="0"/>
                <w:sz w:val="18"/>
                <w:szCs w:val="18"/>
                <w:lang w:eastAsia="zh-CN"/>
              </w:rPr>
              <w:t xml:space="preserve"> </w:t>
            </w:r>
            <w:r w:rsidRPr="00D0162F">
              <w:rPr>
                <w:rFonts w:ascii="Arial" w:hAnsi="Arial" w:cs="Arial"/>
                <w:noProof w:val="0"/>
                <w:sz w:val="18"/>
                <w:szCs w:val="18"/>
                <w:lang w:eastAsia="zh-CN"/>
              </w:rPr>
              <w:t>dBm)</w:t>
            </w:r>
          </w:p>
        </w:tc>
        <w:tc>
          <w:tcPr>
            <w:tcW w:w="1913" w:type="dxa"/>
            <w:tcBorders>
              <w:top w:val="single" w:sz="4" w:space="0" w:color="auto"/>
              <w:left w:val="single" w:sz="4" w:space="0" w:color="auto"/>
              <w:bottom w:val="single" w:sz="4" w:space="0" w:color="auto"/>
              <w:right w:val="single" w:sz="4" w:space="0" w:color="auto"/>
            </w:tcBorders>
          </w:tcPr>
          <w:p w14:paraId="1047095F" w14:textId="77777777" w:rsidR="00AB67FA" w:rsidRPr="00D0162F" w:rsidRDefault="00AB67FA" w:rsidP="006E0A54">
            <w:pPr>
              <w:pStyle w:val="PL"/>
              <w:rPr>
                <w:rFonts w:ascii="Arial" w:hAnsi="Arial" w:cs="Arial"/>
                <w:noProof w:val="0"/>
                <w:sz w:val="18"/>
                <w:szCs w:val="18"/>
              </w:rPr>
            </w:pPr>
            <w:r w:rsidRPr="00D0162F">
              <w:rPr>
                <w:rFonts w:ascii="Arial" w:hAnsi="Arial" w:cs="Arial"/>
                <w:noProof w:val="0"/>
                <w:sz w:val="18"/>
                <w:szCs w:val="18"/>
                <w:lang w:eastAsia="zh-CN"/>
              </w:rPr>
              <w:t>SCS240</w:t>
            </w:r>
          </w:p>
        </w:tc>
      </w:tr>
      <w:tr w:rsidR="00AB67FA" w:rsidRPr="00D0162F" w14:paraId="45B42059" w14:textId="77777777" w:rsidTr="006E0A54">
        <w:trPr>
          <w:jc w:val="center"/>
        </w:trPr>
        <w:tc>
          <w:tcPr>
            <w:tcW w:w="4535" w:type="dxa"/>
            <w:tcBorders>
              <w:top w:val="nil"/>
              <w:left w:val="single" w:sz="4" w:space="0" w:color="auto"/>
              <w:bottom w:val="single" w:sz="4" w:space="0" w:color="auto"/>
              <w:right w:val="single" w:sz="4" w:space="0" w:color="auto"/>
            </w:tcBorders>
          </w:tcPr>
          <w:p w14:paraId="650E7200" w14:textId="6094466D" w:rsidR="00AB67FA" w:rsidRPr="00D0162F" w:rsidRDefault="006E0A54" w:rsidP="006E0A54">
            <w:pPr>
              <w:pStyle w:val="PL"/>
              <w:rPr>
                <w:rFonts w:ascii="Arial" w:hAnsi="Arial" w:cs="Arial"/>
                <w:noProof w:val="0"/>
                <w:sz w:val="18"/>
                <w:szCs w:val="18"/>
              </w:rPr>
            </w:pPr>
            <w:r w:rsidRPr="00D0162F">
              <w:rPr>
                <w:rFonts w:ascii="Arial" w:hAnsi="Arial" w:cs="Arial"/>
                <w:noProof w:val="0"/>
                <w:sz w:val="18"/>
                <w:szCs w:val="18"/>
                <w:lang w:eastAsia="zh-CN"/>
              </w:rPr>
              <w:t xml:space="preserve">    </w:t>
            </w:r>
            <w:r w:rsidR="00AB67FA" w:rsidRPr="00D0162F">
              <w:rPr>
                <w:rFonts w:ascii="Arial" w:hAnsi="Arial" w:cs="Arial"/>
                <w:noProof w:val="0"/>
                <w:sz w:val="18"/>
                <w:szCs w:val="18"/>
                <w:lang w:eastAsia="zh-CN"/>
              </w:rPr>
              <w:t>s-IntraSearchP</w:t>
            </w:r>
          </w:p>
        </w:tc>
        <w:tc>
          <w:tcPr>
            <w:tcW w:w="1603" w:type="dxa"/>
            <w:tcBorders>
              <w:top w:val="single" w:sz="4" w:space="0" w:color="auto"/>
              <w:left w:val="single" w:sz="4" w:space="0" w:color="auto"/>
              <w:bottom w:val="single" w:sz="4" w:space="0" w:color="auto"/>
              <w:right w:val="single" w:sz="4" w:space="0" w:color="auto"/>
            </w:tcBorders>
          </w:tcPr>
          <w:p w14:paraId="76385F09" w14:textId="77777777" w:rsidR="00AB67FA" w:rsidRPr="00D0162F" w:rsidRDefault="00AB67FA" w:rsidP="006E0A54">
            <w:pPr>
              <w:pStyle w:val="TAL"/>
            </w:pPr>
            <w:r w:rsidRPr="00D0162F">
              <w:t>30</w:t>
            </w:r>
          </w:p>
        </w:tc>
        <w:tc>
          <w:tcPr>
            <w:tcW w:w="1980" w:type="dxa"/>
            <w:tcBorders>
              <w:top w:val="single" w:sz="4" w:space="0" w:color="auto"/>
              <w:left w:val="single" w:sz="4" w:space="0" w:color="auto"/>
              <w:bottom w:val="single" w:sz="4" w:space="0" w:color="auto"/>
              <w:right w:val="single" w:sz="4" w:space="0" w:color="auto"/>
            </w:tcBorders>
          </w:tcPr>
          <w:p w14:paraId="6BA2D1D4" w14:textId="487B728F" w:rsidR="00AB67FA" w:rsidRPr="00D0162F" w:rsidRDefault="00AB67FA" w:rsidP="006E0A54">
            <w:pPr>
              <w:pStyle w:val="PL"/>
              <w:rPr>
                <w:rFonts w:ascii="Arial" w:hAnsi="Arial" w:cs="Arial"/>
                <w:noProof w:val="0"/>
                <w:sz w:val="18"/>
                <w:szCs w:val="18"/>
              </w:rPr>
            </w:pPr>
            <w:r w:rsidRPr="00D0162F">
              <w:rPr>
                <w:rFonts w:ascii="Arial" w:hAnsi="Arial" w:cs="Arial"/>
                <w:noProof w:val="0"/>
                <w:sz w:val="18"/>
                <w:szCs w:val="18"/>
              </w:rPr>
              <w:t>60</w:t>
            </w:r>
            <w:r w:rsidR="006E0A54" w:rsidRPr="00D0162F">
              <w:rPr>
                <w:rFonts w:ascii="Arial" w:hAnsi="Arial" w:cs="Arial"/>
                <w:noProof w:val="0"/>
                <w:sz w:val="18"/>
                <w:szCs w:val="18"/>
              </w:rPr>
              <w:t xml:space="preserve"> </w:t>
            </w:r>
            <w:r w:rsidRPr="00D0162F">
              <w:rPr>
                <w:rFonts w:ascii="Arial" w:hAnsi="Arial" w:cs="Arial"/>
                <w:noProof w:val="0"/>
                <w:sz w:val="18"/>
                <w:szCs w:val="18"/>
              </w:rPr>
              <w:t>is</w:t>
            </w:r>
            <w:r w:rsidR="006E0A54" w:rsidRPr="00D0162F">
              <w:rPr>
                <w:rFonts w:ascii="Arial" w:hAnsi="Arial" w:cs="Arial"/>
                <w:noProof w:val="0"/>
                <w:sz w:val="18"/>
                <w:szCs w:val="18"/>
              </w:rPr>
              <w:t xml:space="preserve"> </w:t>
            </w:r>
            <w:r w:rsidRPr="00D0162F">
              <w:rPr>
                <w:rFonts w:ascii="Arial" w:hAnsi="Arial" w:cs="Arial"/>
                <w:noProof w:val="0"/>
                <w:sz w:val="18"/>
                <w:szCs w:val="18"/>
              </w:rPr>
              <w:t>actual</w:t>
            </w:r>
            <w:r w:rsidR="006E0A54" w:rsidRPr="00D0162F">
              <w:rPr>
                <w:rFonts w:ascii="Arial" w:hAnsi="Arial" w:cs="Arial"/>
                <w:noProof w:val="0"/>
                <w:sz w:val="18"/>
                <w:szCs w:val="18"/>
              </w:rPr>
              <w:t xml:space="preserve"> </w:t>
            </w:r>
            <w:r w:rsidRPr="00D0162F">
              <w:rPr>
                <w:rFonts w:ascii="Arial" w:hAnsi="Arial" w:cs="Arial"/>
                <w:noProof w:val="0"/>
                <w:sz w:val="18"/>
                <w:szCs w:val="18"/>
              </w:rPr>
              <w:t>value</w:t>
            </w:r>
            <w:r w:rsidR="006E0A54" w:rsidRPr="00D0162F">
              <w:rPr>
                <w:rFonts w:ascii="Arial" w:hAnsi="Arial" w:cs="Arial"/>
                <w:noProof w:val="0"/>
                <w:sz w:val="18"/>
                <w:szCs w:val="18"/>
              </w:rPr>
              <w:t xml:space="preserve"> </w:t>
            </w:r>
            <w:r w:rsidRPr="00D0162F">
              <w:rPr>
                <w:rFonts w:ascii="Arial" w:hAnsi="Arial" w:cs="Arial"/>
                <w:noProof w:val="0"/>
                <w:sz w:val="18"/>
                <w:szCs w:val="18"/>
              </w:rPr>
              <w:t>in</w:t>
            </w:r>
            <w:r w:rsidR="006E0A54" w:rsidRPr="00D0162F">
              <w:rPr>
                <w:rFonts w:ascii="Arial" w:hAnsi="Arial" w:cs="Arial"/>
                <w:noProof w:val="0"/>
                <w:sz w:val="18"/>
                <w:szCs w:val="18"/>
              </w:rPr>
              <w:t xml:space="preserve"> </w:t>
            </w:r>
            <w:r w:rsidRPr="00D0162F">
              <w:rPr>
                <w:rFonts w:ascii="Arial" w:hAnsi="Arial" w:cs="Arial"/>
                <w:noProof w:val="0"/>
                <w:sz w:val="18"/>
                <w:szCs w:val="18"/>
              </w:rPr>
              <w:t>dB</w:t>
            </w:r>
            <w:r w:rsidR="006E0A54" w:rsidRPr="00D0162F">
              <w:rPr>
                <w:rFonts w:ascii="Arial" w:hAnsi="Arial" w:cs="Arial"/>
                <w:noProof w:val="0"/>
                <w:sz w:val="18"/>
                <w:szCs w:val="18"/>
              </w:rPr>
              <w:t xml:space="preserve"> </w:t>
            </w:r>
            <w:r w:rsidRPr="00D0162F">
              <w:rPr>
                <w:rFonts w:ascii="Arial" w:hAnsi="Arial" w:cs="Arial"/>
                <w:noProof w:val="0"/>
                <w:sz w:val="18"/>
                <w:szCs w:val="18"/>
              </w:rPr>
              <w:t>(30</w:t>
            </w:r>
            <w:r w:rsidR="006E0A54" w:rsidRPr="00D0162F">
              <w:rPr>
                <w:rFonts w:ascii="Arial" w:hAnsi="Arial" w:cs="Arial"/>
                <w:noProof w:val="0"/>
                <w:sz w:val="18"/>
                <w:szCs w:val="18"/>
              </w:rPr>
              <w:t xml:space="preserve"> </w:t>
            </w:r>
            <w:r w:rsidRPr="00D0162F">
              <w:rPr>
                <w:rFonts w:ascii="Arial" w:hAnsi="Arial" w:cs="Arial"/>
                <w:noProof w:val="0"/>
                <w:sz w:val="18"/>
                <w:szCs w:val="18"/>
              </w:rPr>
              <w:t>*</w:t>
            </w:r>
            <w:r w:rsidR="006E0A54" w:rsidRPr="00D0162F">
              <w:rPr>
                <w:rFonts w:ascii="Arial" w:hAnsi="Arial" w:cs="Arial"/>
                <w:noProof w:val="0"/>
                <w:sz w:val="18"/>
                <w:szCs w:val="18"/>
              </w:rPr>
              <w:t xml:space="preserve"> </w:t>
            </w:r>
            <w:r w:rsidRPr="00D0162F">
              <w:rPr>
                <w:rFonts w:ascii="Arial" w:hAnsi="Arial" w:cs="Arial"/>
                <w:noProof w:val="0"/>
                <w:sz w:val="18"/>
                <w:szCs w:val="18"/>
              </w:rPr>
              <w:t>2</w:t>
            </w:r>
            <w:r w:rsidR="006E0A54" w:rsidRPr="00D0162F">
              <w:rPr>
                <w:rFonts w:ascii="Arial" w:hAnsi="Arial" w:cs="Arial"/>
                <w:noProof w:val="0"/>
                <w:sz w:val="18"/>
                <w:szCs w:val="18"/>
              </w:rPr>
              <w:t xml:space="preserve"> </w:t>
            </w:r>
            <w:r w:rsidRPr="00D0162F">
              <w:rPr>
                <w:rFonts w:ascii="Arial" w:hAnsi="Arial" w:cs="Arial"/>
                <w:noProof w:val="0"/>
                <w:sz w:val="18"/>
                <w:szCs w:val="18"/>
              </w:rPr>
              <w:t>dB)</w:t>
            </w:r>
          </w:p>
        </w:tc>
        <w:tc>
          <w:tcPr>
            <w:tcW w:w="1913" w:type="dxa"/>
            <w:tcBorders>
              <w:top w:val="single" w:sz="4" w:space="0" w:color="auto"/>
              <w:left w:val="single" w:sz="4" w:space="0" w:color="auto"/>
              <w:bottom w:val="single" w:sz="4" w:space="0" w:color="auto"/>
              <w:right w:val="single" w:sz="4" w:space="0" w:color="auto"/>
            </w:tcBorders>
          </w:tcPr>
          <w:p w14:paraId="6058B211" w14:textId="77777777" w:rsidR="00AB67FA" w:rsidRPr="00D0162F" w:rsidRDefault="00AB67FA" w:rsidP="006E0A54">
            <w:pPr>
              <w:pStyle w:val="PL"/>
              <w:rPr>
                <w:rFonts w:ascii="Arial" w:hAnsi="Arial" w:cs="Arial"/>
                <w:noProof w:val="0"/>
                <w:sz w:val="18"/>
                <w:szCs w:val="18"/>
              </w:rPr>
            </w:pPr>
          </w:p>
        </w:tc>
      </w:tr>
      <w:tr w:rsidR="00F222DC" w:rsidRPr="00D0162F" w14:paraId="530F4E1B"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70571485" w14:textId="0E437875" w:rsidR="00F222DC" w:rsidRPr="00D0162F" w:rsidRDefault="00F222DC" w:rsidP="00F222DC">
            <w:pPr>
              <w:pStyle w:val="PL"/>
              <w:rPr>
                <w:rFonts w:ascii="Arial" w:hAnsi="Arial"/>
                <w:noProof w:val="0"/>
                <w:sz w:val="18"/>
              </w:rPr>
            </w:pPr>
            <w:r w:rsidRPr="00D0162F">
              <w:rPr>
                <w:rFonts w:ascii="Arial" w:hAnsi="Arial"/>
                <w:noProof w:val="0"/>
                <w:sz w:val="18"/>
                <w:lang w:eastAsia="zh-CN"/>
              </w:rPr>
              <w:t xml:space="preserve">    smtc</w:t>
            </w:r>
          </w:p>
        </w:tc>
        <w:tc>
          <w:tcPr>
            <w:tcW w:w="1603" w:type="dxa"/>
            <w:tcBorders>
              <w:top w:val="single" w:sz="4" w:space="0" w:color="auto"/>
              <w:left w:val="single" w:sz="4" w:space="0" w:color="auto"/>
              <w:bottom w:val="single" w:sz="4" w:space="0" w:color="auto"/>
              <w:right w:val="single" w:sz="4" w:space="0" w:color="auto"/>
            </w:tcBorders>
          </w:tcPr>
          <w:p w14:paraId="57BB282D" w14:textId="4D70E750" w:rsidR="00F222DC" w:rsidRPr="00D0162F" w:rsidRDefault="00F222DC" w:rsidP="00F222DC">
            <w:pPr>
              <w:pStyle w:val="PL"/>
              <w:rPr>
                <w:rFonts w:ascii="Arial" w:hAnsi="Arial"/>
                <w:noProof w:val="0"/>
                <w:sz w:val="18"/>
              </w:rPr>
            </w:pPr>
            <w:r w:rsidRPr="00D0162F">
              <w:rPr>
                <w:rFonts w:ascii="Arial" w:hAnsi="Arial"/>
                <w:noProof w:val="0"/>
                <w:sz w:val="18"/>
              </w:rPr>
              <w:t>SSB-MTC specified in TS 38.508-1 [14] Table 7.3.1-3 with condition SMTC.n</w:t>
            </w:r>
          </w:p>
        </w:tc>
        <w:tc>
          <w:tcPr>
            <w:tcW w:w="1980" w:type="dxa"/>
            <w:tcBorders>
              <w:top w:val="single" w:sz="4" w:space="0" w:color="auto"/>
              <w:left w:val="single" w:sz="4" w:space="0" w:color="auto"/>
              <w:bottom w:val="single" w:sz="4" w:space="0" w:color="auto"/>
              <w:right w:val="single" w:sz="4" w:space="0" w:color="auto"/>
            </w:tcBorders>
          </w:tcPr>
          <w:p w14:paraId="42013BE9" w14:textId="77777777" w:rsidR="00F222DC" w:rsidRPr="00D0162F" w:rsidRDefault="00F222DC" w:rsidP="00F222DC">
            <w:pPr>
              <w:pStyle w:val="PL"/>
              <w:rPr>
                <w:rFonts w:ascii="Arial" w:hAnsi="Arial"/>
                <w:noProof w:val="0"/>
                <w:sz w:val="18"/>
              </w:rPr>
            </w:pPr>
          </w:p>
        </w:tc>
        <w:tc>
          <w:tcPr>
            <w:tcW w:w="1913" w:type="dxa"/>
            <w:tcBorders>
              <w:top w:val="single" w:sz="4" w:space="0" w:color="auto"/>
              <w:left w:val="single" w:sz="4" w:space="0" w:color="auto"/>
              <w:bottom w:val="single" w:sz="4" w:space="0" w:color="auto"/>
              <w:right w:val="single" w:sz="4" w:space="0" w:color="auto"/>
            </w:tcBorders>
          </w:tcPr>
          <w:p w14:paraId="44643342" w14:textId="7F66B47C" w:rsidR="00F222DC" w:rsidRPr="00D0162F" w:rsidRDefault="00F222DC" w:rsidP="00F222DC">
            <w:pPr>
              <w:pStyle w:val="PL"/>
              <w:rPr>
                <w:rFonts w:ascii="Arial" w:hAnsi="Arial"/>
                <w:noProof w:val="0"/>
                <w:sz w:val="18"/>
              </w:rPr>
            </w:pPr>
            <w:r w:rsidRPr="00D0162F">
              <w:rPr>
                <w:rFonts w:ascii="Arial" w:hAnsi="Arial"/>
                <w:noProof w:val="0"/>
                <w:sz w:val="18"/>
                <w:lang w:eastAsia="zh-CN"/>
              </w:rPr>
              <w:t>SMTC.n</w:t>
            </w:r>
          </w:p>
        </w:tc>
      </w:tr>
      <w:tr w:rsidR="00AB67FA" w:rsidRPr="00D0162F" w14:paraId="47A6CE36" w14:textId="77777777" w:rsidTr="006E0A54">
        <w:trPr>
          <w:jc w:val="center"/>
        </w:trPr>
        <w:tc>
          <w:tcPr>
            <w:tcW w:w="4535" w:type="dxa"/>
            <w:tcBorders>
              <w:top w:val="single" w:sz="4" w:space="0" w:color="auto"/>
              <w:left w:val="single" w:sz="4" w:space="0" w:color="auto"/>
              <w:bottom w:val="nil"/>
              <w:right w:val="single" w:sz="4" w:space="0" w:color="auto"/>
            </w:tcBorders>
          </w:tcPr>
          <w:p w14:paraId="0A1F319D" w14:textId="1135FBE9"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deriveSSB-IndexFromCell</w:t>
            </w:r>
          </w:p>
        </w:tc>
        <w:tc>
          <w:tcPr>
            <w:tcW w:w="1603" w:type="dxa"/>
            <w:tcBorders>
              <w:top w:val="single" w:sz="4" w:space="0" w:color="auto"/>
              <w:left w:val="single" w:sz="4" w:space="0" w:color="auto"/>
              <w:bottom w:val="single" w:sz="4" w:space="0" w:color="auto"/>
              <w:right w:val="single" w:sz="4" w:space="0" w:color="auto"/>
            </w:tcBorders>
          </w:tcPr>
          <w:p w14:paraId="69BF0376" w14:textId="77777777" w:rsidR="00AB67FA" w:rsidRPr="00D0162F" w:rsidRDefault="00AB67FA" w:rsidP="006E0A54">
            <w:pPr>
              <w:pStyle w:val="PL"/>
              <w:rPr>
                <w:rFonts w:ascii="Arial" w:hAnsi="Arial"/>
                <w:noProof w:val="0"/>
                <w:sz w:val="18"/>
              </w:rPr>
            </w:pPr>
            <w:r w:rsidRPr="00D0162F">
              <w:rPr>
                <w:rFonts w:ascii="Arial" w:hAnsi="Arial"/>
                <w:noProof w:val="0"/>
                <w:sz w:val="18"/>
              </w:rPr>
              <w:t>false</w:t>
            </w:r>
          </w:p>
        </w:tc>
        <w:tc>
          <w:tcPr>
            <w:tcW w:w="1980" w:type="dxa"/>
            <w:tcBorders>
              <w:top w:val="single" w:sz="4" w:space="0" w:color="auto"/>
              <w:left w:val="single" w:sz="4" w:space="0" w:color="auto"/>
              <w:bottom w:val="single" w:sz="4" w:space="0" w:color="auto"/>
              <w:right w:val="single" w:sz="4" w:space="0" w:color="auto"/>
            </w:tcBorders>
          </w:tcPr>
          <w:p w14:paraId="5FF4C53E" w14:textId="77777777" w:rsidR="00AB67FA" w:rsidRPr="00D0162F" w:rsidRDefault="00AB67FA" w:rsidP="006E0A54">
            <w:pPr>
              <w:pStyle w:val="PL"/>
              <w:rPr>
                <w:rFonts w:ascii="Arial" w:hAnsi="Arial"/>
                <w:noProof w:val="0"/>
                <w:sz w:val="18"/>
              </w:rPr>
            </w:pPr>
          </w:p>
        </w:tc>
        <w:tc>
          <w:tcPr>
            <w:tcW w:w="1913" w:type="dxa"/>
            <w:tcBorders>
              <w:top w:val="single" w:sz="4" w:space="0" w:color="auto"/>
              <w:left w:val="single" w:sz="4" w:space="0" w:color="auto"/>
              <w:bottom w:val="single" w:sz="4" w:space="0" w:color="auto"/>
              <w:right w:val="single" w:sz="4" w:space="0" w:color="auto"/>
            </w:tcBorders>
          </w:tcPr>
          <w:p w14:paraId="4C3FD3A2" w14:textId="325FEEF5" w:rsidR="00AB67FA" w:rsidRPr="00D0162F" w:rsidRDefault="00AB67FA" w:rsidP="006E0A54">
            <w:pPr>
              <w:pStyle w:val="PL"/>
              <w:rPr>
                <w:rFonts w:ascii="Arial" w:hAnsi="Arial"/>
                <w:noProof w:val="0"/>
                <w:sz w:val="18"/>
              </w:rPr>
            </w:pPr>
            <w:r w:rsidRPr="00D0162F">
              <w:rPr>
                <w:rFonts w:ascii="Arial" w:hAnsi="Arial"/>
                <w:noProof w:val="0"/>
                <w:sz w:val="18"/>
              </w:rPr>
              <w:t>Asynchronous</w:t>
            </w:r>
            <w:r w:rsidR="006E0A54" w:rsidRPr="00D0162F">
              <w:rPr>
                <w:rFonts w:ascii="Arial" w:hAnsi="Arial"/>
                <w:noProof w:val="0"/>
                <w:sz w:val="18"/>
              </w:rPr>
              <w:t xml:space="preserve"> </w:t>
            </w:r>
            <w:r w:rsidRPr="00D0162F">
              <w:rPr>
                <w:rFonts w:ascii="Arial" w:hAnsi="Arial"/>
                <w:noProof w:val="0"/>
                <w:sz w:val="18"/>
              </w:rPr>
              <w:t>cells</w:t>
            </w:r>
          </w:p>
        </w:tc>
      </w:tr>
      <w:tr w:rsidR="00AB67FA" w:rsidRPr="00D0162F" w14:paraId="73778CBA" w14:textId="77777777" w:rsidTr="006E0A54">
        <w:trPr>
          <w:jc w:val="center"/>
        </w:trPr>
        <w:tc>
          <w:tcPr>
            <w:tcW w:w="4535" w:type="dxa"/>
            <w:tcBorders>
              <w:top w:val="nil"/>
              <w:left w:val="single" w:sz="4" w:space="0" w:color="auto"/>
              <w:bottom w:val="single" w:sz="4" w:space="0" w:color="auto"/>
              <w:right w:val="single" w:sz="4" w:space="0" w:color="auto"/>
            </w:tcBorders>
          </w:tcPr>
          <w:p w14:paraId="6541B7B8" w14:textId="77777777" w:rsidR="00AB67FA" w:rsidRPr="00D0162F" w:rsidRDefault="00AB67FA" w:rsidP="006E0A54">
            <w:pPr>
              <w:pStyle w:val="PL"/>
              <w:rPr>
                <w:rFonts w:ascii="Arial" w:hAnsi="Arial"/>
                <w:noProof w:val="0"/>
                <w:sz w:val="18"/>
              </w:rPr>
            </w:pPr>
          </w:p>
        </w:tc>
        <w:tc>
          <w:tcPr>
            <w:tcW w:w="1603" w:type="dxa"/>
            <w:tcBorders>
              <w:top w:val="single" w:sz="4" w:space="0" w:color="auto"/>
              <w:left w:val="single" w:sz="4" w:space="0" w:color="auto"/>
              <w:bottom w:val="single" w:sz="4" w:space="0" w:color="auto"/>
              <w:right w:val="single" w:sz="4" w:space="0" w:color="auto"/>
            </w:tcBorders>
          </w:tcPr>
          <w:p w14:paraId="25320056" w14:textId="77777777" w:rsidR="00AB67FA" w:rsidRPr="00D0162F" w:rsidRDefault="00AB67FA" w:rsidP="006E0A54">
            <w:pPr>
              <w:pStyle w:val="PL"/>
              <w:rPr>
                <w:rFonts w:ascii="Arial" w:hAnsi="Arial"/>
                <w:noProof w:val="0"/>
                <w:sz w:val="18"/>
              </w:rPr>
            </w:pPr>
            <w:r w:rsidRPr="00D0162F">
              <w:rPr>
                <w:rFonts w:ascii="Arial" w:hAnsi="Arial"/>
                <w:noProof w:val="0"/>
                <w:sz w:val="18"/>
              </w:rPr>
              <w:t>true</w:t>
            </w:r>
          </w:p>
        </w:tc>
        <w:tc>
          <w:tcPr>
            <w:tcW w:w="1980" w:type="dxa"/>
            <w:tcBorders>
              <w:top w:val="single" w:sz="4" w:space="0" w:color="auto"/>
              <w:left w:val="single" w:sz="4" w:space="0" w:color="auto"/>
              <w:bottom w:val="single" w:sz="4" w:space="0" w:color="auto"/>
              <w:right w:val="single" w:sz="4" w:space="0" w:color="auto"/>
            </w:tcBorders>
          </w:tcPr>
          <w:p w14:paraId="0A43ABB4" w14:textId="77777777" w:rsidR="00AB67FA" w:rsidRPr="00D0162F" w:rsidRDefault="00AB67FA" w:rsidP="006E0A54">
            <w:pPr>
              <w:pStyle w:val="PL"/>
              <w:rPr>
                <w:rFonts w:ascii="Arial" w:hAnsi="Arial"/>
                <w:noProof w:val="0"/>
                <w:sz w:val="18"/>
              </w:rPr>
            </w:pPr>
          </w:p>
        </w:tc>
        <w:tc>
          <w:tcPr>
            <w:tcW w:w="1913" w:type="dxa"/>
            <w:tcBorders>
              <w:top w:val="single" w:sz="4" w:space="0" w:color="auto"/>
              <w:left w:val="single" w:sz="4" w:space="0" w:color="auto"/>
              <w:bottom w:val="single" w:sz="4" w:space="0" w:color="auto"/>
              <w:right w:val="single" w:sz="4" w:space="0" w:color="auto"/>
            </w:tcBorders>
          </w:tcPr>
          <w:p w14:paraId="611EBE4D" w14:textId="474358E9" w:rsidR="00AB67FA" w:rsidRPr="00D0162F" w:rsidRDefault="00AB67FA" w:rsidP="006E0A54">
            <w:pPr>
              <w:pStyle w:val="PL"/>
              <w:rPr>
                <w:rFonts w:ascii="Arial" w:hAnsi="Arial"/>
                <w:noProof w:val="0"/>
                <w:sz w:val="18"/>
              </w:rPr>
            </w:pPr>
            <w:r w:rsidRPr="00D0162F">
              <w:rPr>
                <w:rFonts w:ascii="Arial" w:hAnsi="Arial"/>
                <w:noProof w:val="0"/>
                <w:sz w:val="18"/>
              </w:rPr>
              <w:t>Synchronous</w:t>
            </w:r>
            <w:r w:rsidR="006E0A54" w:rsidRPr="00D0162F">
              <w:rPr>
                <w:rFonts w:ascii="Arial" w:hAnsi="Arial"/>
                <w:noProof w:val="0"/>
                <w:sz w:val="18"/>
              </w:rPr>
              <w:t xml:space="preserve"> </w:t>
            </w:r>
            <w:r w:rsidRPr="00D0162F">
              <w:rPr>
                <w:rFonts w:ascii="Arial" w:hAnsi="Arial"/>
                <w:noProof w:val="0"/>
                <w:sz w:val="18"/>
              </w:rPr>
              <w:t>cells</w:t>
            </w:r>
          </w:p>
        </w:tc>
      </w:tr>
      <w:tr w:rsidR="00AB67FA" w:rsidRPr="00D0162F" w14:paraId="7A2374F7"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4C5EA5F8" w14:textId="337EB136"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w:t>
            </w:r>
          </w:p>
        </w:tc>
        <w:tc>
          <w:tcPr>
            <w:tcW w:w="1603" w:type="dxa"/>
            <w:tcBorders>
              <w:top w:val="single" w:sz="4" w:space="0" w:color="auto"/>
              <w:left w:val="single" w:sz="4" w:space="0" w:color="auto"/>
              <w:bottom w:val="single" w:sz="4" w:space="0" w:color="auto"/>
              <w:right w:val="single" w:sz="4" w:space="0" w:color="auto"/>
            </w:tcBorders>
          </w:tcPr>
          <w:p w14:paraId="6611F23C" w14:textId="77777777" w:rsidR="00AB67FA" w:rsidRPr="00D0162F" w:rsidRDefault="00AB67FA" w:rsidP="006E0A54">
            <w:pPr>
              <w:pStyle w:val="PL"/>
              <w:rPr>
                <w:rFonts w:ascii="Arial" w:hAnsi="Arial"/>
                <w:noProof w:val="0"/>
                <w:sz w:val="18"/>
              </w:rPr>
            </w:pPr>
          </w:p>
        </w:tc>
        <w:tc>
          <w:tcPr>
            <w:tcW w:w="1980" w:type="dxa"/>
            <w:tcBorders>
              <w:top w:val="single" w:sz="4" w:space="0" w:color="auto"/>
              <w:left w:val="single" w:sz="4" w:space="0" w:color="auto"/>
              <w:bottom w:val="single" w:sz="4" w:space="0" w:color="auto"/>
              <w:right w:val="single" w:sz="4" w:space="0" w:color="auto"/>
            </w:tcBorders>
          </w:tcPr>
          <w:p w14:paraId="5986CB27" w14:textId="77777777" w:rsidR="00AB67FA" w:rsidRPr="00D0162F" w:rsidRDefault="00AB67FA" w:rsidP="006E0A54">
            <w:pPr>
              <w:pStyle w:val="PL"/>
              <w:rPr>
                <w:rFonts w:ascii="Arial" w:hAnsi="Arial"/>
                <w:noProof w:val="0"/>
                <w:sz w:val="18"/>
              </w:rPr>
            </w:pPr>
          </w:p>
        </w:tc>
        <w:tc>
          <w:tcPr>
            <w:tcW w:w="1913" w:type="dxa"/>
            <w:tcBorders>
              <w:top w:val="single" w:sz="4" w:space="0" w:color="auto"/>
              <w:left w:val="single" w:sz="4" w:space="0" w:color="auto"/>
              <w:bottom w:val="single" w:sz="4" w:space="0" w:color="auto"/>
              <w:right w:val="single" w:sz="4" w:space="0" w:color="auto"/>
            </w:tcBorders>
          </w:tcPr>
          <w:p w14:paraId="232C6B77" w14:textId="77777777" w:rsidR="00AB67FA" w:rsidRPr="00D0162F" w:rsidRDefault="00AB67FA" w:rsidP="006E0A54">
            <w:pPr>
              <w:pStyle w:val="PL"/>
              <w:rPr>
                <w:rFonts w:ascii="Arial" w:hAnsi="Arial"/>
                <w:noProof w:val="0"/>
                <w:sz w:val="18"/>
              </w:rPr>
            </w:pPr>
          </w:p>
        </w:tc>
      </w:tr>
      <w:tr w:rsidR="00AB67FA" w:rsidRPr="00D0162F" w14:paraId="74527636"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3D4B2589" w14:textId="77777777" w:rsidR="00AB67FA" w:rsidRPr="00D0162F" w:rsidRDefault="00AB67FA" w:rsidP="006E0A54">
            <w:pPr>
              <w:pStyle w:val="PL"/>
              <w:rPr>
                <w:rFonts w:ascii="Arial" w:hAnsi="Arial"/>
                <w:noProof w:val="0"/>
                <w:sz w:val="18"/>
              </w:rPr>
            </w:pPr>
            <w:r w:rsidRPr="00D0162F">
              <w:rPr>
                <w:rFonts w:ascii="Arial" w:hAnsi="Arial"/>
                <w:noProof w:val="0"/>
                <w:sz w:val="18"/>
              </w:rPr>
              <w:t>}</w:t>
            </w:r>
          </w:p>
        </w:tc>
        <w:tc>
          <w:tcPr>
            <w:tcW w:w="1603" w:type="dxa"/>
            <w:tcBorders>
              <w:top w:val="single" w:sz="4" w:space="0" w:color="auto"/>
              <w:left w:val="single" w:sz="4" w:space="0" w:color="auto"/>
              <w:bottom w:val="single" w:sz="4" w:space="0" w:color="auto"/>
              <w:right w:val="single" w:sz="4" w:space="0" w:color="auto"/>
            </w:tcBorders>
          </w:tcPr>
          <w:p w14:paraId="06EBD1B7" w14:textId="77777777" w:rsidR="00AB67FA" w:rsidRPr="00D0162F" w:rsidRDefault="00AB67FA" w:rsidP="006E0A54">
            <w:pPr>
              <w:pStyle w:val="PL"/>
              <w:rPr>
                <w:rFonts w:ascii="Arial" w:hAnsi="Arial"/>
                <w:noProof w:val="0"/>
                <w:sz w:val="18"/>
              </w:rPr>
            </w:pPr>
          </w:p>
        </w:tc>
        <w:tc>
          <w:tcPr>
            <w:tcW w:w="1980" w:type="dxa"/>
            <w:tcBorders>
              <w:top w:val="single" w:sz="4" w:space="0" w:color="auto"/>
              <w:left w:val="single" w:sz="4" w:space="0" w:color="auto"/>
              <w:bottom w:val="single" w:sz="4" w:space="0" w:color="auto"/>
              <w:right w:val="single" w:sz="4" w:space="0" w:color="auto"/>
            </w:tcBorders>
          </w:tcPr>
          <w:p w14:paraId="1FD8FDE6" w14:textId="77777777" w:rsidR="00AB67FA" w:rsidRPr="00D0162F" w:rsidRDefault="00AB67FA" w:rsidP="006E0A54">
            <w:pPr>
              <w:pStyle w:val="PL"/>
              <w:rPr>
                <w:rFonts w:ascii="Arial" w:hAnsi="Arial"/>
                <w:noProof w:val="0"/>
                <w:sz w:val="18"/>
              </w:rPr>
            </w:pPr>
          </w:p>
        </w:tc>
        <w:tc>
          <w:tcPr>
            <w:tcW w:w="1913" w:type="dxa"/>
            <w:tcBorders>
              <w:top w:val="single" w:sz="4" w:space="0" w:color="auto"/>
              <w:left w:val="single" w:sz="4" w:space="0" w:color="auto"/>
              <w:bottom w:val="single" w:sz="4" w:space="0" w:color="auto"/>
              <w:right w:val="single" w:sz="4" w:space="0" w:color="auto"/>
            </w:tcBorders>
          </w:tcPr>
          <w:p w14:paraId="62911EAB" w14:textId="77777777" w:rsidR="00AB67FA" w:rsidRPr="00D0162F" w:rsidRDefault="00AB67FA" w:rsidP="006E0A54">
            <w:pPr>
              <w:pStyle w:val="PL"/>
              <w:rPr>
                <w:rFonts w:ascii="Arial" w:hAnsi="Arial"/>
                <w:noProof w:val="0"/>
                <w:sz w:val="18"/>
              </w:rPr>
            </w:pPr>
          </w:p>
        </w:tc>
      </w:tr>
    </w:tbl>
    <w:p w14:paraId="1A8DEBA2"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7229"/>
      </w:tblGrid>
      <w:tr w:rsidR="00AB67FA" w:rsidRPr="00D0162F" w14:paraId="64D0E704" w14:textId="77777777" w:rsidTr="006E0A54">
        <w:trPr>
          <w:jc w:val="center"/>
        </w:trPr>
        <w:tc>
          <w:tcPr>
            <w:tcW w:w="1701" w:type="dxa"/>
          </w:tcPr>
          <w:p w14:paraId="51955CA0" w14:textId="77777777" w:rsidR="00AB67FA" w:rsidRPr="00D0162F" w:rsidRDefault="00AB67FA" w:rsidP="006E0A54">
            <w:pPr>
              <w:pStyle w:val="TAH"/>
              <w:keepNext w:val="0"/>
              <w:keepLines w:val="0"/>
            </w:pPr>
            <w:r w:rsidRPr="00D0162F">
              <w:t>Condition</w:t>
            </w:r>
          </w:p>
        </w:tc>
        <w:tc>
          <w:tcPr>
            <w:tcW w:w="7229" w:type="dxa"/>
          </w:tcPr>
          <w:p w14:paraId="6A0F377F" w14:textId="77777777" w:rsidR="00AB67FA" w:rsidRPr="00D0162F" w:rsidRDefault="00AB67FA" w:rsidP="006E0A54">
            <w:pPr>
              <w:pStyle w:val="TAH"/>
              <w:keepNext w:val="0"/>
              <w:keepLines w:val="0"/>
            </w:pPr>
            <w:r w:rsidRPr="00D0162F">
              <w:t>Explanation</w:t>
            </w:r>
          </w:p>
        </w:tc>
      </w:tr>
      <w:tr w:rsidR="00AB67FA" w:rsidRPr="00D0162F" w14:paraId="0EE4D7A8" w14:textId="77777777" w:rsidTr="006E0A54">
        <w:trPr>
          <w:jc w:val="center"/>
        </w:trPr>
        <w:tc>
          <w:tcPr>
            <w:tcW w:w="1701" w:type="dxa"/>
          </w:tcPr>
          <w:p w14:paraId="3D3B632A" w14:textId="77777777" w:rsidR="00AB67FA" w:rsidRPr="00D0162F" w:rsidRDefault="00AB67FA" w:rsidP="006E0A54">
            <w:pPr>
              <w:pStyle w:val="TAL"/>
            </w:pPr>
            <w:r w:rsidRPr="00D0162F">
              <w:t>SMTC.n</w:t>
            </w:r>
          </w:p>
        </w:tc>
        <w:tc>
          <w:tcPr>
            <w:tcW w:w="7229" w:type="dxa"/>
          </w:tcPr>
          <w:p w14:paraId="2A580C83" w14:textId="2D774721" w:rsidR="00AB67FA" w:rsidRPr="00D0162F" w:rsidRDefault="00AB67FA" w:rsidP="006E0A54">
            <w:pPr>
              <w:pStyle w:val="TAL"/>
            </w:pPr>
            <w:r w:rsidRPr="00D0162F">
              <w:t>SMTC</w:t>
            </w:r>
            <w:r w:rsidR="006E0A54" w:rsidRPr="00D0162F">
              <w:t xml:space="preserve"> </w:t>
            </w:r>
            <w:r w:rsidRPr="00D0162F">
              <w:t>pattern</w:t>
            </w:r>
            <w:r w:rsidR="006E0A54" w:rsidRPr="00D0162F">
              <w:t xml:space="preserve"> </w:t>
            </w:r>
            <w:r w:rsidRPr="00D0162F">
              <w:t>n</w:t>
            </w:r>
            <w:r w:rsidR="006E0A54" w:rsidRPr="00D0162F">
              <w:t xml:space="preserve"> </w:t>
            </w:r>
            <w:r w:rsidRPr="00D0162F">
              <w:t>according</w:t>
            </w:r>
            <w:r w:rsidR="006E0A54" w:rsidRPr="00D0162F">
              <w:t xml:space="preserve"> </w:t>
            </w:r>
            <w:r w:rsidRPr="00D0162F">
              <w:t>to</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r w:rsidR="006E0A54" w:rsidRPr="00D0162F">
              <w:t xml:space="preserve"> </w:t>
            </w:r>
            <w:r w:rsidRPr="00D0162F">
              <w:t>A.3.11</w:t>
            </w:r>
          </w:p>
        </w:tc>
      </w:tr>
      <w:tr w:rsidR="00AB67FA" w:rsidRPr="00D0162F" w14:paraId="2A82515C" w14:textId="77777777" w:rsidTr="006E0A54">
        <w:trPr>
          <w:jc w:val="center"/>
        </w:trPr>
        <w:tc>
          <w:tcPr>
            <w:tcW w:w="1701" w:type="dxa"/>
          </w:tcPr>
          <w:p w14:paraId="7C32083E" w14:textId="4C16FFE2" w:rsidR="00AB67FA" w:rsidRPr="00D0162F" w:rsidRDefault="00AB67FA" w:rsidP="006E0A54">
            <w:pPr>
              <w:pStyle w:val="TAL"/>
            </w:pPr>
            <w:r w:rsidRPr="00D0162F">
              <w:t>Synchronous</w:t>
            </w:r>
            <w:r w:rsidR="006E0A54" w:rsidRPr="00D0162F">
              <w:t xml:space="preserve"> </w:t>
            </w:r>
            <w:r w:rsidRPr="00D0162F">
              <w:t>cells</w:t>
            </w:r>
          </w:p>
        </w:tc>
        <w:tc>
          <w:tcPr>
            <w:tcW w:w="7229" w:type="dxa"/>
          </w:tcPr>
          <w:p w14:paraId="267325EA" w14:textId="420D17A3" w:rsidR="00AB67FA" w:rsidRPr="00D0162F" w:rsidRDefault="00AB67FA" w:rsidP="006E0A54">
            <w:pPr>
              <w:pStyle w:val="TAL"/>
            </w:pPr>
            <w:r w:rsidRPr="00D0162F">
              <w:t>SSB</w:t>
            </w:r>
            <w:r w:rsidR="006E0A54" w:rsidRPr="00D0162F">
              <w:t xml:space="preserve"> </w:t>
            </w:r>
            <w:r w:rsidRPr="00D0162F">
              <w:t>indices</w:t>
            </w:r>
            <w:r w:rsidR="006E0A54" w:rsidRPr="00D0162F">
              <w:t xml:space="preserve"> </w:t>
            </w:r>
            <w:r w:rsidRPr="00D0162F">
              <w:t>of</w:t>
            </w:r>
            <w:r w:rsidR="006E0A54" w:rsidRPr="00D0162F">
              <w:t xml:space="preserve"> </w:t>
            </w:r>
            <w:r w:rsidRPr="00D0162F">
              <w:t>neigibour</w:t>
            </w:r>
            <w:r w:rsidR="006E0A54" w:rsidRPr="00D0162F">
              <w:t xml:space="preserve"> </w:t>
            </w:r>
            <w:r w:rsidRPr="00D0162F">
              <w:t>cells</w:t>
            </w:r>
            <w:r w:rsidR="006E0A54" w:rsidRPr="00D0162F">
              <w:t xml:space="preserve"> </w:t>
            </w:r>
            <w:r w:rsidRPr="00D0162F">
              <w:t>can</w:t>
            </w:r>
            <w:r w:rsidR="006E0A54" w:rsidRPr="00D0162F">
              <w:t xml:space="preserve"> </w:t>
            </w:r>
            <w:r w:rsidRPr="00D0162F">
              <w:t>be</w:t>
            </w:r>
            <w:r w:rsidR="006E0A54" w:rsidRPr="00D0162F">
              <w:t xml:space="preserve"> </w:t>
            </w:r>
            <w:r w:rsidRPr="00D0162F">
              <w:t>derived</w:t>
            </w:r>
            <w:r w:rsidR="006E0A54" w:rsidRPr="00D0162F">
              <w:t xml:space="preserve"> </w:t>
            </w:r>
            <w:r w:rsidRPr="00D0162F">
              <w:t>from</w:t>
            </w:r>
            <w:r w:rsidR="006E0A54" w:rsidRPr="00D0162F">
              <w:t xml:space="preserve"> </w:t>
            </w:r>
            <w:r w:rsidRPr="00D0162F">
              <w:t>timing</w:t>
            </w:r>
            <w:r w:rsidR="006E0A54" w:rsidRPr="00D0162F">
              <w:t xml:space="preserve"> </w:t>
            </w:r>
            <w:r w:rsidRPr="00D0162F">
              <w:t>of</w:t>
            </w:r>
            <w:r w:rsidR="006E0A54" w:rsidRPr="00D0162F">
              <w:t xml:space="preserve"> </w:t>
            </w:r>
            <w:r w:rsidRPr="00D0162F">
              <w:t>serving</w:t>
            </w:r>
            <w:r w:rsidR="006E0A54" w:rsidRPr="00D0162F">
              <w:t xml:space="preserve"> </w:t>
            </w:r>
            <w:r w:rsidRPr="00D0162F">
              <w:t>cell</w:t>
            </w:r>
          </w:p>
        </w:tc>
      </w:tr>
      <w:tr w:rsidR="00AB67FA" w:rsidRPr="00D0162F" w14:paraId="1499B274" w14:textId="77777777" w:rsidTr="006E0A54">
        <w:trPr>
          <w:jc w:val="center"/>
        </w:trPr>
        <w:tc>
          <w:tcPr>
            <w:tcW w:w="1701" w:type="dxa"/>
          </w:tcPr>
          <w:p w14:paraId="6477F79C" w14:textId="2CA58472" w:rsidR="00AB67FA" w:rsidRPr="00D0162F" w:rsidRDefault="00AB67FA" w:rsidP="006E0A54">
            <w:pPr>
              <w:pStyle w:val="TAL"/>
            </w:pPr>
            <w:r w:rsidRPr="00D0162F">
              <w:t>Asynchronous</w:t>
            </w:r>
            <w:r w:rsidR="006E0A54" w:rsidRPr="00D0162F">
              <w:t xml:space="preserve"> </w:t>
            </w:r>
            <w:r w:rsidRPr="00D0162F">
              <w:t>cells</w:t>
            </w:r>
          </w:p>
        </w:tc>
        <w:tc>
          <w:tcPr>
            <w:tcW w:w="7229" w:type="dxa"/>
          </w:tcPr>
          <w:p w14:paraId="6962F68F" w14:textId="2FB20729" w:rsidR="00AB67FA" w:rsidRPr="00D0162F" w:rsidRDefault="00AB67FA" w:rsidP="006E0A54">
            <w:pPr>
              <w:pStyle w:val="TAL"/>
            </w:pPr>
            <w:r w:rsidRPr="00D0162F">
              <w:t>SSB</w:t>
            </w:r>
            <w:r w:rsidR="006E0A54" w:rsidRPr="00D0162F">
              <w:t xml:space="preserve"> </w:t>
            </w:r>
            <w:r w:rsidRPr="00D0162F">
              <w:t>indices</w:t>
            </w:r>
            <w:r w:rsidR="006E0A54" w:rsidRPr="00D0162F">
              <w:t xml:space="preserve"> </w:t>
            </w:r>
            <w:r w:rsidRPr="00D0162F">
              <w:t>of</w:t>
            </w:r>
            <w:r w:rsidR="006E0A54" w:rsidRPr="00D0162F">
              <w:t xml:space="preserve"> </w:t>
            </w:r>
            <w:r w:rsidRPr="00D0162F">
              <w:t>neigibour</w:t>
            </w:r>
            <w:r w:rsidR="006E0A54" w:rsidRPr="00D0162F">
              <w:t xml:space="preserve"> </w:t>
            </w:r>
            <w:r w:rsidRPr="00D0162F">
              <w:t>cells</w:t>
            </w:r>
            <w:r w:rsidR="006E0A54" w:rsidRPr="00D0162F">
              <w:t xml:space="preserve"> </w:t>
            </w:r>
            <w:r w:rsidRPr="00D0162F">
              <w:t>cannot</w:t>
            </w:r>
            <w:r w:rsidR="006E0A54" w:rsidRPr="00D0162F">
              <w:t xml:space="preserve"> </w:t>
            </w:r>
            <w:r w:rsidRPr="00D0162F">
              <w:t>be</w:t>
            </w:r>
            <w:r w:rsidR="006E0A54" w:rsidRPr="00D0162F">
              <w:t xml:space="preserve"> </w:t>
            </w:r>
            <w:r w:rsidRPr="00D0162F">
              <w:t>derived</w:t>
            </w:r>
            <w:r w:rsidR="006E0A54" w:rsidRPr="00D0162F">
              <w:t xml:space="preserve"> </w:t>
            </w:r>
            <w:r w:rsidRPr="00D0162F">
              <w:t>from</w:t>
            </w:r>
            <w:r w:rsidR="006E0A54" w:rsidRPr="00D0162F">
              <w:t xml:space="preserve"> </w:t>
            </w:r>
            <w:r w:rsidRPr="00D0162F">
              <w:t>timing</w:t>
            </w:r>
            <w:r w:rsidR="006E0A54" w:rsidRPr="00D0162F">
              <w:t xml:space="preserve"> </w:t>
            </w:r>
            <w:r w:rsidRPr="00D0162F">
              <w:t>of</w:t>
            </w:r>
            <w:r w:rsidR="006E0A54" w:rsidRPr="00D0162F">
              <w:t xml:space="preserve"> </w:t>
            </w:r>
            <w:r w:rsidRPr="00D0162F">
              <w:t>serving</w:t>
            </w:r>
            <w:r w:rsidR="006E0A54" w:rsidRPr="00D0162F">
              <w:t xml:space="preserve"> </w:t>
            </w:r>
            <w:r w:rsidRPr="00D0162F">
              <w:t>cell</w:t>
            </w:r>
          </w:p>
        </w:tc>
      </w:tr>
    </w:tbl>
    <w:p w14:paraId="675FD232" w14:textId="77777777" w:rsidR="00AB67FA" w:rsidRPr="00D0162F" w:rsidRDefault="00AB67FA" w:rsidP="00AB67FA"/>
    <w:p w14:paraId="620FC1FF" w14:textId="756969B4" w:rsidR="00AB67FA" w:rsidRPr="00D0162F" w:rsidRDefault="00F222DC" w:rsidP="00AB67FA">
      <w:pPr>
        <w:pStyle w:val="H6"/>
        <w:rPr>
          <w:rFonts w:eastAsia="MS PGothic"/>
        </w:rPr>
      </w:pPr>
      <w:r w:rsidRPr="00D0162F">
        <w:t>SIB3</w:t>
      </w:r>
      <w:r w:rsidR="00AB67FA" w:rsidRPr="00D0162F">
        <w:t>: for NR intra-frequency cell re-selection</w:t>
      </w:r>
    </w:p>
    <w:p w14:paraId="11923AD1" w14:textId="77777777" w:rsidR="00AB67FA" w:rsidRPr="00D0162F" w:rsidRDefault="00AB67FA" w:rsidP="00AB67FA">
      <w:pPr>
        <w:pStyle w:val="TH"/>
      </w:pPr>
      <w:r w:rsidRPr="00D0162F">
        <w:t xml:space="preserve">Table H.2.1-2: </w:t>
      </w:r>
      <w:r w:rsidRPr="00D0162F">
        <w:rPr>
          <w:i/>
        </w:rPr>
        <w:t>SIB3</w:t>
      </w:r>
      <w:r w:rsidRPr="00D0162F">
        <w:t>: NR intra frequency cell re-selec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427"/>
        <w:gridCol w:w="2267"/>
        <w:gridCol w:w="1700"/>
        <w:gridCol w:w="1245"/>
      </w:tblGrid>
      <w:tr w:rsidR="00AB67FA" w:rsidRPr="00D0162F" w14:paraId="0A28F434" w14:textId="77777777" w:rsidTr="006E0A54">
        <w:trPr>
          <w:jc w:val="center"/>
        </w:trPr>
        <w:tc>
          <w:tcPr>
            <w:tcW w:w="9639" w:type="dxa"/>
            <w:gridSpan w:val="4"/>
            <w:tcBorders>
              <w:top w:val="single" w:sz="4" w:space="0" w:color="auto"/>
              <w:left w:val="single" w:sz="4" w:space="0" w:color="auto"/>
              <w:bottom w:val="single" w:sz="4" w:space="0" w:color="auto"/>
              <w:right w:val="single" w:sz="4" w:space="0" w:color="auto"/>
            </w:tcBorders>
            <w:hideMark/>
          </w:tcPr>
          <w:p w14:paraId="31E71BF9" w14:textId="43026AF5"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TS</w:t>
            </w:r>
            <w:r w:rsidR="006E0A54" w:rsidRPr="00D0162F">
              <w:t xml:space="preserve"> </w:t>
            </w:r>
            <w:r w:rsidRPr="00D0162F">
              <w:t>38.508-1</w:t>
            </w:r>
            <w:r w:rsidR="006E0A54" w:rsidRPr="00D0162F">
              <w:t xml:space="preserve"> </w:t>
            </w:r>
            <w:r w:rsidRPr="00D0162F">
              <w:t>[14],</w:t>
            </w:r>
            <w:r w:rsidR="006E0A54" w:rsidRPr="00D0162F">
              <w:t xml:space="preserve"> </w:t>
            </w:r>
            <w:r w:rsidRPr="00D0162F">
              <w:t>Table</w:t>
            </w:r>
            <w:r w:rsidR="006E0A54" w:rsidRPr="00D0162F">
              <w:t xml:space="preserve"> </w:t>
            </w:r>
            <w:r w:rsidRPr="00D0162F">
              <w:t>4.6.2-2</w:t>
            </w:r>
          </w:p>
        </w:tc>
      </w:tr>
      <w:tr w:rsidR="00AB67FA" w:rsidRPr="00D0162F" w14:paraId="5EDCCAB9"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2D3313" w14:textId="527C3CBA" w:rsidR="00AB67FA" w:rsidRPr="00D0162F" w:rsidRDefault="00AB67FA" w:rsidP="006E0A54">
            <w:pPr>
              <w:pStyle w:val="TAH"/>
            </w:pPr>
            <w:r w:rsidRPr="00D0162F">
              <w:t>Information</w:t>
            </w:r>
            <w:r w:rsidR="006E0A54" w:rsidRPr="00D0162F">
              <w:t xml:space="preserve"> </w:t>
            </w:r>
            <w:r w:rsidRPr="00D0162F">
              <w:t>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0D44FB" w14:textId="77777777" w:rsidR="00AB67FA" w:rsidRPr="00D0162F" w:rsidRDefault="00AB67FA" w:rsidP="006E0A54">
            <w:pPr>
              <w:pStyle w:val="TAH"/>
            </w:pPr>
            <w:r w:rsidRPr="00D0162F">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1C2C4C" w14:textId="77777777" w:rsidR="00AB67FA" w:rsidRPr="00D0162F" w:rsidRDefault="00AB67FA" w:rsidP="006E0A54">
            <w:pPr>
              <w:pStyle w:val="TAH"/>
            </w:pPr>
            <w:r w:rsidRPr="00D0162F">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DC34A8" w14:textId="77777777" w:rsidR="00AB67FA" w:rsidRPr="00D0162F" w:rsidRDefault="00AB67FA" w:rsidP="006E0A54">
            <w:pPr>
              <w:pStyle w:val="TAH"/>
            </w:pPr>
            <w:r w:rsidRPr="00D0162F">
              <w:t>Condition</w:t>
            </w:r>
          </w:p>
        </w:tc>
      </w:tr>
      <w:tr w:rsidR="00AB67FA" w:rsidRPr="00D0162F" w14:paraId="5B910A97"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5A162A" w14:textId="4DDFDB18" w:rsidR="00AB67FA" w:rsidRPr="00D0162F" w:rsidRDefault="00AB67FA" w:rsidP="006E0A54">
            <w:pPr>
              <w:pStyle w:val="TAL"/>
            </w:pPr>
            <w:r w:rsidRPr="00D0162F">
              <w:t>SIB3</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1125DF"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E6A2F8"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06DE76" w14:textId="77777777" w:rsidR="00AB67FA" w:rsidRPr="00D0162F" w:rsidRDefault="00AB67FA" w:rsidP="006E0A54">
            <w:pPr>
              <w:pStyle w:val="TAL"/>
            </w:pPr>
          </w:p>
        </w:tc>
      </w:tr>
      <w:tr w:rsidR="00AB67FA" w:rsidRPr="00D0162F" w14:paraId="248D25AB"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5025C2" w14:textId="379F6E4F" w:rsidR="00AB67FA" w:rsidRPr="00D0162F" w:rsidRDefault="006E0A54" w:rsidP="006E0A54">
            <w:pPr>
              <w:pStyle w:val="TAL"/>
            </w:pPr>
            <w:r w:rsidRPr="00D0162F">
              <w:t xml:space="preserve">  </w:t>
            </w:r>
            <w:r w:rsidR="00AB67FA" w:rsidRPr="00D0162F">
              <w:t>intraFreqNeighCellList</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CellIntra))</w:t>
            </w:r>
            <w:r w:rsidRPr="00D0162F">
              <w:t xml:space="preserve"> </w:t>
            </w:r>
            <w:r w:rsidR="00AB67FA" w:rsidRPr="00D0162F">
              <w:t>OF</w:t>
            </w:r>
            <w:r w:rsidRPr="00D0162F">
              <w:t xml:space="preserve"> </w:t>
            </w:r>
            <w:r w:rsidR="00AB67FA" w:rsidRPr="00D0162F">
              <w:t>SEQUENCE</w:t>
            </w: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C57AB0"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008B67"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F0C39C" w14:textId="77777777" w:rsidR="00AB67FA" w:rsidRPr="00D0162F" w:rsidRDefault="00AB67FA" w:rsidP="006E0A54">
            <w:pPr>
              <w:pStyle w:val="TAL"/>
            </w:pPr>
          </w:p>
        </w:tc>
      </w:tr>
      <w:tr w:rsidR="00AB67FA" w:rsidRPr="00D0162F" w14:paraId="0A4FAD1E"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EADD79" w14:textId="644D3D69" w:rsidR="00AB67FA" w:rsidRPr="00D0162F" w:rsidRDefault="006E0A54" w:rsidP="006E0A54">
            <w:pPr>
              <w:pStyle w:val="TAL"/>
            </w:pPr>
            <w:r w:rsidRPr="00D0162F">
              <w:t xml:space="preserve">    </w:t>
            </w:r>
            <w:r w:rsidR="00AB67FA" w:rsidRPr="00D0162F">
              <w:t>IntraFreqNeighCellInfo</w:t>
            </w:r>
            <w:r w:rsidRPr="00D0162F">
              <w:t xml:space="preserve"> </w:t>
            </w:r>
            <w:r w:rsidR="00AB67FA" w:rsidRPr="00D0162F">
              <w:t>::=</w:t>
            </w:r>
            <w:r w:rsidRPr="00D0162F">
              <w:t xml:space="preserve"> </w:t>
            </w:r>
            <w:r w:rsidR="00AB67FA" w:rsidRPr="00D0162F">
              <w:t>SEQUENC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3F4852"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C631B4"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6D9DE8" w14:textId="77777777" w:rsidR="00AB67FA" w:rsidRPr="00D0162F" w:rsidRDefault="00AB67FA" w:rsidP="006E0A54">
            <w:pPr>
              <w:pStyle w:val="TAL"/>
            </w:pPr>
          </w:p>
        </w:tc>
      </w:tr>
      <w:tr w:rsidR="00AB67FA" w:rsidRPr="00D0162F" w14:paraId="7DDB594A"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B11797" w14:textId="2B697769" w:rsidR="00AB67FA" w:rsidRPr="00D0162F" w:rsidRDefault="006E0A54" w:rsidP="006E0A54">
            <w:pPr>
              <w:pStyle w:val="TAL"/>
            </w:pPr>
            <w:r w:rsidRPr="00D0162F">
              <w:t xml:space="preserve">      </w:t>
            </w:r>
            <w:r w:rsidR="00AB67FA" w:rsidRPr="00D0162F">
              <w:t>physCellId</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E2BE77" w14:textId="2D4FA3D2" w:rsidR="00AB67FA" w:rsidRPr="00D0162F" w:rsidRDefault="00AB67FA" w:rsidP="006E0A54">
            <w:pPr>
              <w:pStyle w:val="TAL"/>
            </w:pPr>
            <w:r w:rsidRPr="00D0162F">
              <w:t>Set</w:t>
            </w:r>
            <w:r w:rsidR="006E0A54" w:rsidRPr="00D0162F">
              <w:t xml:space="preserve"> </w:t>
            </w:r>
            <w:r w:rsidRPr="00D0162F">
              <w:t>according</w:t>
            </w:r>
            <w:r w:rsidR="006E0A54" w:rsidRPr="00D0162F">
              <w:t xml:space="preserve"> </w:t>
            </w:r>
            <w:r w:rsidRPr="00D0162F">
              <w:t>to</w:t>
            </w:r>
            <w:r w:rsidR="006E0A54" w:rsidRPr="00D0162F">
              <w:t xml:space="preserve"> </w:t>
            </w:r>
            <w:r w:rsidRPr="00D0162F">
              <w:t>the</w:t>
            </w:r>
            <w:r w:rsidR="006E0A54" w:rsidRPr="00D0162F">
              <w:t xml:space="preserve"> </w:t>
            </w:r>
            <w:r w:rsidRPr="00D0162F">
              <w:t>neighbour</w:t>
            </w:r>
            <w:r w:rsidR="006E0A54" w:rsidRPr="00D0162F">
              <w:t xml:space="preserve"> </w:t>
            </w:r>
            <w:r w:rsidRPr="00D0162F">
              <w:t>cell</w:t>
            </w:r>
            <w:r w:rsidR="006E0A54" w:rsidRPr="00D0162F">
              <w:t xml:space="preserve"> </w:t>
            </w:r>
            <w:r w:rsidRPr="00D0162F">
              <w:t>PCI</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B1C76C"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3C8588" w14:textId="77777777" w:rsidR="00AB67FA" w:rsidRPr="00D0162F" w:rsidRDefault="00AB67FA" w:rsidP="006E0A54">
            <w:pPr>
              <w:pStyle w:val="TAL"/>
            </w:pPr>
          </w:p>
        </w:tc>
      </w:tr>
      <w:tr w:rsidR="00AB67FA" w:rsidRPr="00D0162F" w14:paraId="2563F75B"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FD7680" w14:textId="693463AA" w:rsidR="00AB67FA" w:rsidRPr="00D0162F" w:rsidRDefault="006E0A54" w:rsidP="006E0A54">
            <w:pPr>
              <w:pStyle w:val="TAL"/>
            </w:pPr>
            <w:r w:rsidRPr="00D0162F">
              <w:t xml:space="preserve">      </w:t>
            </w:r>
            <w:r w:rsidR="00AB67FA" w:rsidRPr="00D0162F">
              <w:t>q-OffsetCell</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B7E7D7" w14:textId="77777777" w:rsidR="00AB67FA" w:rsidRPr="00D0162F" w:rsidRDefault="00AB67FA" w:rsidP="006E0A54">
            <w:pPr>
              <w:pStyle w:val="TAL"/>
            </w:pPr>
            <w:r w:rsidRPr="00D0162F">
              <w:t>dB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45E6B2" w14:textId="37B1BFBF" w:rsidR="00AB67FA" w:rsidRPr="00D0162F" w:rsidRDefault="00AB67FA" w:rsidP="006E0A54">
            <w:pPr>
              <w:pStyle w:val="TAL"/>
            </w:pPr>
            <w:r w:rsidRPr="00D0162F">
              <w:t>0</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w:t>
            </w:r>
            <w:r w:rsidR="006E0A54" w:rsidRPr="00D0162F">
              <w:t xml:space="preserve"> </w:t>
            </w:r>
            <w:r w:rsidRPr="00D0162F">
              <w:t>(0</w:t>
            </w:r>
            <w:r w:rsidR="006E0A54" w:rsidRPr="00D0162F">
              <w:t xml:space="preserve"> </w:t>
            </w:r>
            <w:r w:rsidRPr="00D0162F">
              <w:t>*</w:t>
            </w:r>
            <w:r w:rsidR="006E0A54" w:rsidRPr="00D0162F">
              <w:t xml:space="preserve"> </w:t>
            </w:r>
            <w:r w:rsidRPr="00D0162F">
              <w:t>2</w:t>
            </w:r>
            <w:r w:rsidR="006E0A54" w:rsidRPr="00D0162F">
              <w:t xml:space="preserve"> </w:t>
            </w:r>
            <w:r w:rsidRPr="00D0162F">
              <w:t>d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AFE800" w14:textId="77777777" w:rsidR="00AB67FA" w:rsidRPr="00D0162F" w:rsidRDefault="00AB67FA" w:rsidP="006E0A54">
            <w:pPr>
              <w:pStyle w:val="TAL"/>
            </w:pPr>
          </w:p>
        </w:tc>
      </w:tr>
      <w:tr w:rsidR="00AB67FA" w:rsidRPr="00D0162F" w14:paraId="408CFD19"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15301C" w14:textId="1B11936A" w:rsidR="00AB67FA" w:rsidRPr="00D0162F" w:rsidRDefault="006E0A54" w:rsidP="006E0A54">
            <w:pPr>
              <w:pStyle w:val="TAL"/>
            </w:pP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E351AD"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C139D4"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D46E02" w14:textId="77777777" w:rsidR="00AB67FA" w:rsidRPr="00D0162F" w:rsidRDefault="00AB67FA" w:rsidP="006E0A54">
            <w:pPr>
              <w:pStyle w:val="TAL"/>
            </w:pPr>
          </w:p>
        </w:tc>
      </w:tr>
      <w:tr w:rsidR="00AB67FA" w:rsidRPr="00D0162F" w14:paraId="230B684D"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D66EA9" w14:textId="5317EDD0" w:rsidR="00AB67FA" w:rsidRPr="00D0162F" w:rsidRDefault="006E0A54" w:rsidP="006E0A54">
            <w:pPr>
              <w:pStyle w:val="TAL"/>
            </w:pP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604DA4"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8F7D58"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C8810C" w14:textId="77777777" w:rsidR="00AB67FA" w:rsidRPr="00D0162F" w:rsidRDefault="00AB67FA" w:rsidP="006E0A54">
            <w:pPr>
              <w:pStyle w:val="TAL"/>
            </w:pPr>
          </w:p>
        </w:tc>
      </w:tr>
      <w:tr w:rsidR="00AB67FA" w:rsidRPr="00D0162F" w14:paraId="5BA00BCE"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AD1BA2" w14:textId="77777777" w:rsidR="00AB67FA" w:rsidRPr="00D0162F" w:rsidRDefault="00AB67FA" w:rsidP="006E0A54">
            <w:pPr>
              <w:pStyle w:val="TAL"/>
            </w:pPr>
            <w:r w:rsidRPr="00D0162F">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09B82C"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EB2ACD"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D5EADD" w14:textId="77777777" w:rsidR="00AB67FA" w:rsidRPr="00D0162F" w:rsidRDefault="00AB67FA" w:rsidP="006E0A54">
            <w:pPr>
              <w:pStyle w:val="TAL"/>
            </w:pPr>
          </w:p>
        </w:tc>
      </w:tr>
    </w:tbl>
    <w:p w14:paraId="25F1D0C7" w14:textId="77777777" w:rsidR="00AB67FA" w:rsidRPr="00D0162F" w:rsidRDefault="00AB67FA" w:rsidP="00AB67FA"/>
    <w:p w14:paraId="48E32E32" w14:textId="680921AA" w:rsidR="00AB67FA" w:rsidRPr="00D0162F" w:rsidRDefault="00F222DC" w:rsidP="00AB67FA">
      <w:pPr>
        <w:pStyle w:val="H6"/>
      </w:pPr>
      <w:r w:rsidRPr="00D0162F">
        <w:t>SIB1</w:t>
      </w:r>
      <w:r w:rsidR="00AB67FA" w:rsidRPr="00D0162F">
        <w:t>: for NR intra frequency cell re-selection</w:t>
      </w:r>
    </w:p>
    <w:p w14:paraId="4E700E14" w14:textId="77777777" w:rsidR="00AB67FA" w:rsidRPr="00D0162F" w:rsidRDefault="00AB67FA" w:rsidP="00AB67FA">
      <w:pPr>
        <w:pStyle w:val="TH"/>
      </w:pPr>
      <w:r w:rsidRPr="00D0162F">
        <w:t xml:space="preserve">Table H.2.1-3: </w:t>
      </w:r>
      <w:r w:rsidRPr="00D0162F">
        <w:rPr>
          <w:i/>
        </w:rPr>
        <w:t>SIB1</w:t>
      </w:r>
      <w:r w:rsidRPr="00D0162F">
        <w:t>: NR intra frequency cell re-selection</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0C2BB28E" w14:textId="77777777" w:rsidTr="006E0A54">
        <w:trPr>
          <w:jc w:val="center"/>
        </w:trPr>
        <w:tc>
          <w:tcPr>
            <w:tcW w:w="9738" w:type="dxa"/>
            <w:gridSpan w:val="4"/>
          </w:tcPr>
          <w:p w14:paraId="3BD8EDE8" w14:textId="578B9FB3"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TS</w:t>
            </w:r>
            <w:r w:rsidR="006E0A54" w:rsidRPr="00D0162F">
              <w:t xml:space="preserve"> </w:t>
            </w:r>
            <w:r w:rsidRPr="00D0162F">
              <w:t>38.508-1</w:t>
            </w:r>
            <w:r w:rsidR="006E0A54" w:rsidRPr="00D0162F">
              <w:t xml:space="preserve"> </w:t>
            </w:r>
            <w:r w:rsidRPr="00D0162F">
              <w:t>[14],</w:t>
            </w:r>
            <w:r w:rsidR="006E0A54" w:rsidRPr="00D0162F">
              <w:t xml:space="preserve"> </w:t>
            </w:r>
            <w:r w:rsidRPr="00D0162F">
              <w:t>Table</w:t>
            </w:r>
            <w:r w:rsidR="006E0A54" w:rsidRPr="00D0162F">
              <w:t xml:space="preserve"> </w:t>
            </w:r>
            <w:r w:rsidRPr="00D0162F">
              <w:t>4.6.1-28</w:t>
            </w:r>
          </w:p>
        </w:tc>
      </w:tr>
      <w:tr w:rsidR="00AB67FA" w:rsidRPr="00D0162F" w14:paraId="52034F69" w14:textId="77777777" w:rsidTr="006E0A54">
        <w:trPr>
          <w:jc w:val="center"/>
        </w:trPr>
        <w:tc>
          <w:tcPr>
            <w:tcW w:w="4535" w:type="dxa"/>
          </w:tcPr>
          <w:p w14:paraId="036D99D4" w14:textId="4DFFEADF"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1EB2FBE3" w14:textId="77777777" w:rsidR="00AB67FA" w:rsidRPr="00D0162F" w:rsidRDefault="00AB67FA" w:rsidP="006E0A54">
            <w:pPr>
              <w:pStyle w:val="TAH"/>
            </w:pPr>
            <w:r w:rsidRPr="00D0162F">
              <w:t>Value/remark</w:t>
            </w:r>
          </w:p>
        </w:tc>
        <w:tc>
          <w:tcPr>
            <w:tcW w:w="1700" w:type="dxa"/>
          </w:tcPr>
          <w:p w14:paraId="5375EAD6" w14:textId="77777777" w:rsidR="00AB67FA" w:rsidRPr="00D0162F" w:rsidRDefault="00AB67FA" w:rsidP="006E0A54">
            <w:pPr>
              <w:pStyle w:val="TAH"/>
            </w:pPr>
            <w:r w:rsidRPr="00D0162F">
              <w:t>Comment</w:t>
            </w:r>
          </w:p>
        </w:tc>
        <w:tc>
          <w:tcPr>
            <w:tcW w:w="1245" w:type="dxa"/>
          </w:tcPr>
          <w:p w14:paraId="6DBEF67F" w14:textId="77777777" w:rsidR="00AB67FA" w:rsidRPr="00D0162F" w:rsidRDefault="00AB67FA" w:rsidP="006E0A54">
            <w:pPr>
              <w:pStyle w:val="TAH"/>
            </w:pPr>
            <w:r w:rsidRPr="00D0162F">
              <w:t>Condition</w:t>
            </w:r>
          </w:p>
        </w:tc>
      </w:tr>
      <w:tr w:rsidR="00AB67FA" w:rsidRPr="00D0162F" w14:paraId="6C33556B" w14:textId="77777777" w:rsidTr="006E0A54">
        <w:trPr>
          <w:jc w:val="center"/>
        </w:trPr>
        <w:tc>
          <w:tcPr>
            <w:tcW w:w="4535" w:type="dxa"/>
          </w:tcPr>
          <w:p w14:paraId="640A50ED" w14:textId="6ECA8147" w:rsidR="00AB67FA" w:rsidRPr="00D0162F" w:rsidRDefault="00AB67FA" w:rsidP="006E0A54">
            <w:pPr>
              <w:pStyle w:val="TAL"/>
            </w:pPr>
            <w:r w:rsidRPr="00D0162F">
              <w:t>SIB1</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7" w:type="dxa"/>
          </w:tcPr>
          <w:p w14:paraId="7ACF6F82" w14:textId="77777777" w:rsidR="00AB67FA" w:rsidRPr="00D0162F" w:rsidRDefault="00AB67FA" w:rsidP="006E0A54">
            <w:pPr>
              <w:pStyle w:val="TAL"/>
            </w:pPr>
          </w:p>
        </w:tc>
        <w:tc>
          <w:tcPr>
            <w:tcW w:w="1700" w:type="dxa"/>
          </w:tcPr>
          <w:p w14:paraId="02F5BF26" w14:textId="77777777" w:rsidR="00AB67FA" w:rsidRPr="00D0162F" w:rsidRDefault="00AB67FA" w:rsidP="006E0A54">
            <w:pPr>
              <w:pStyle w:val="TAL"/>
            </w:pPr>
          </w:p>
        </w:tc>
        <w:tc>
          <w:tcPr>
            <w:tcW w:w="1245" w:type="dxa"/>
          </w:tcPr>
          <w:p w14:paraId="28B2BE18" w14:textId="77777777" w:rsidR="00AB67FA" w:rsidRPr="00D0162F" w:rsidRDefault="00AB67FA" w:rsidP="006E0A54">
            <w:pPr>
              <w:pStyle w:val="TAL"/>
            </w:pPr>
          </w:p>
        </w:tc>
      </w:tr>
      <w:tr w:rsidR="00AB67FA" w:rsidRPr="00D0162F" w14:paraId="654748A0" w14:textId="77777777" w:rsidTr="006E0A54">
        <w:trPr>
          <w:jc w:val="center"/>
        </w:trPr>
        <w:tc>
          <w:tcPr>
            <w:tcW w:w="4535" w:type="dxa"/>
            <w:tcBorders>
              <w:bottom w:val="single" w:sz="4" w:space="0" w:color="auto"/>
            </w:tcBorders>
          </w:tcPr>
          <w:p w14:paraId="0860CB48" w14:textId="6A346D52" w:rsidR="00AB67FA" w:rsidRPr="00D0162F" w:rsidRDefault="006E0A54" w:rsidP="006E0A54">
            <w:pPr>
              <w:pStyle w:val="TAL"/>
            </w:pPr>
            <w:r w:rsidRPr="00D0162F">
              <w:t xml:space="preserve">  </w:t>
            </w:r>
            <w:r w:rsidR="00AB67FA" w:rsidRPr="00D0162F">
              <w:t>cellSelectionInfo</w:t>
            </w:r>
            <w:r w:rsidRPr="00D0162F">
              <w:t xml:space="preserve"> </w:t>
            </w:r>
            <w:r w:rsidR="00AB67FA" w:rsidRPr="00D0162F">
              <w:t>SEQUENCE</w:t>
            </w:r>
            <w:r w:rsidRPr="00D0162F">
              <w:t xml:space="preserve"> </w:t>
            </w:r>
            <w:r w:rsidR="00AB67FA" w:rsidRPr="00D0162F">
              <w:t>{</w:t>
            </w:r>
          </w:p>
        </w:tc>
        <w:tc>
          <w:tcPr>
            <w:tcW w:w="2267" w:type="dxa"/>
          </w:tcPr>
          <w:p w14:paraId="046341BB" w14:textId="77777777" w:rsidR="00AB67FA" w:rsidRPr="00D0162F" w:rsidRDefault="00AB67FA" w:rsidP="006E0A54">
            <w:pPr>
              <w:pStyle w:val="TAL"/>
            </w:pPr>
          </w:p>
        </w:tc>
        <w:tc>
          <w:tcPr>
            <w:tcW w:w="1700" w:type="dxa"/>
          </w:tcPr>
          <w:p w14:paraId="6EDD5BBA" w14:textId="77777777" w:rsidR="00AB67FA" w:rsidRPr="00D0162F" w:rsidRDefault="00AB67FA" w:rsidP="006E0A54">
            <w:pPr>
              <w:pStyle w:val="TAL"/>
            </w:pPr>
          </w:p>
        </w:tc>
        <w:tc>
          <w:tcPr>
            <w:tcW w:w="1245" w:type="dxa"/>
          </w:tcPr>
          <w:p w14:paraId="3D14E2A2" w14:textId="77777777" w:rsidR="00AB67FA" w:rsidRPr="00D0162F" w:rsidRDefault="00AB67FA" w:rsidP="006E0A54">
            <w:pPr>
              <w:pStyle w:val="TAL"/>
            </w:pPr>
          </w:p>
        </w:tc>
      </w:tr>
      <w:tr w:rsidR="00AB67FA" w:rsidRPr="00D0162F" w14:paraId="4D484D5B" w14:textId="77777777" w:rsidTr="006E0A54">
        <w:trPr>
          <w:jc w:val="center"/>
        </w:trPr>
        <w:tc>
          <w:tcPr>
            <w:tcW w:w="4535" w:type="dxa"/>
            <w:tcBorders>
              <w:bottom w:val="nil"/>
            </w:tcBorders>
          </w:tcPr>
          <w:p w14:paraId="7ABA11EA" w14:textId="12158B5A" w:rsidR="00AB67FA" w:rsidRPr="00D0162F" w:rsidRDefault="006E0A54" w:rsidP="006E0A54">
            <w:pPr>
              <w:pStyle w:val="TAL"/>
            </w:pPr>
            <w:r w:rsidRPr="00D0162F">
              <w:t xml:space="preserve">    </w:t>
            </w:r>
            <w:r w:rsidR="00AB67FA" w:rsidRPr="00D0162F">
              <w:t>q-RxLevMin</w:t>
            </w:r>
          </w:p>
        </w:tc>
        <w:tc>
          <w:tcPr>
            <w:tcW w:w="2267" w:type="dxa"/>
          </w:tcPr>
          <w:p w14:paraId="4F4E3E82" w14:textId="415D5997" w:rsidR="00AB67FA" w:rsidRPr="00D0162F" w:rsidRDefault="00AB67FA" w:rsidP="006E0A54">
            <w:pPr>
              <w:pStyle w:val="TAL"/>
            </w:pPr>
            <w:r w:rsidRPr="00D0162F">
              <w:t>-</w:t>
            </w:r>
            <w:r w:rsidR="00F222DC" w:rsidRPr="00D0162F">
              <w:t>70</w:t>
            </w:r>
          </w:p>
        </w:tc>
        <w:tc>
          <w:tcPr>
            <w:tcW w:w="1700" w:type="dxa"/>
          </w:tcPr>
          <w:p w14:paraId="07C0EEDA" w14:textId="5CC26CE2" w:rsidR="00AB67FA" w:rsidRPr="00D0162F" w:rsidRDefault="00AB67FA" w:rsidP="006E0A54">
            <w:pPr>
              <w:pStyle w:val="TAL"/>
            </w:pPr>
            <w:r w:rsidRPr="00D0162F">
              <w:t>-</w:t>
            </w:r>
            <w:r w:rsidR="00F222DC" w:rsidRPr="00D0162F">
              <w:t>140</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m</w:t>
            </w:r>
            <w:r w:rsidR="006E0A54" w:rsidRPr="00D0162F">
              <w:t xml:space="preserve"> </w:t>
            </w:r>
            <w:r w:rsidRPr="00D0162F">
              <w:t>(-</w:t>
            </w:r>
            <w:r w:rsidR="00F222DC" w:rsidRPr="00D0162F">
              <w:t>70</w:t>
            </w:r>
            <w:r w:rsidR="006E0A54" w:rsidRPr="00D0162F">
              <w:t xml:space="preserve"> </w:t>
            </w:r>
            <w:r w:rsidRPr="00D0162F">
              <w:t>*</w:t>
            </w:r>
            <w:r w:rsidR="006E0A54" w:rsidRPr="00D0162F">
              <w:t xml:space="preserve"> </w:t>
            </w:r>
            <w:r w:rsidRPr="00D0162F">
              <w:t>2</w:t>
            </w:r>
            <w:r w:rsidR="006E0A54" w:rsidRPr="00D0162F">
              <w:t xml:space="preserve"> </w:t>
            </w:r>
            <w:r w:rsidRPr="00D0162F">
              <w:t>dBm)</w:t>
            </w:r>
          </w:p>
        </w:tc>
        <w:tc>
          <w:tcPr>
            <w:tcW w:w="1245" w:type="dxa"/>
          </w:tcPr>
          <w:p w14:paraId="0F97CAB5" w14:textId="77777777" w:rsidR="00AB67FA" w:rsidRPr="00D0162F" w:rsidRDefault="00AB67FA" w:rsidP="006E0A54">
            <w:pPr>
              <w:pStyle w:val="TAL"/>
            </w:pPr>
            <w:r w:rsidRPr="00D0162F">
              <w:t>SCS15</w:t>
            </w:r>
          </w:p>
        </w:tc>
      </w:tr>
      <w:tr w:rsidR="00AB67FA" w:rsidRPr="00D0162F" w14:paraId="2A06B880" w14:textId="77777777" w:rsidTr="006E0A54">
        <w:trPr>
          <w:jc w:val="center"/>
        </w:trPr>
        <w:tc>
          <w:tcPr>
            <w:tcW w:w="4535" w:type="dxa"/>
            <w:tcBorders>
              <w:top w:val="nil"/>
              <w:bottom w:val="nil"/>
            </w:tcBorders>
          </w:tcPr>
          <w:p w14:paraId="69CC8076" w14:textId="77777777" w:rsidR="00AB67FA" w:rsidRPr="00D0162F" w:rsidRDefault="00AB67FA" w:rsidP="006E0A54">
            <w:pPr>
              <w:pStyle w:val="TAL"/>
            </w:pPr>
          </w:p>
        </w:tc>
        <w:tc>
          <w:tcPr>
            <w:tcW w:w="2267" w:type="dxa"/>
          </w:tcPr>
          <w:p w14:paraId="656917FD" w14:textId="29D7EEEC" w:rsidR="00AB67FA" w:rsidRPr="00D0162F" w:rsidRDefault="00AB67FA" w:rsidP="006E0A54">
            <w:pPr>
              <w:pStyle w:val="TAL"/>
            </w:pPr>
            <w:r w:rsidRPr="00D0162F">
              <w:t>-</w:t>
            </w:r>
            <w:r w:rsidR="00F222DC" w:rsidRPr="00D0162F">
              <w:t>69</w:t>
            </w:r>
          </w:p>
        </w:tc>
        <w:tc>
          <w:tcPr>
            <w:tcW w:w="1700" w:type="dxa"/>
          </w:tcPr>
          <w:p w14:paraId="0BCA3F0C" w14:textId="78DD4B6B" w:rsidR="00AB67FA" w:rsidRPr="00D0162F" w:rsidRDefault="00AB67FA" w:rsidP="006E0A54">
            <w:pPr>
              <w:pStyle w:val="TAL"/>
            </w:pPr>
            <w:r w:rsidRPr="00D0162F">
              <w:t>-</w:t>
            </w:r>
            <w:r w:rsidR="00F222DC" w:rsidRPr="00D0162F">
              <w:t>138</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m</w:t>
            </w:r>
            <w:r w:rsidR="006E0A54" w:rsidRPr="00D0162F">
              <w:t xml:space="preserve"> </w:t>
            </w:r>
            <w:r w:rsidRPr="00D0162F">
              <w:t>(-</w:t>
            </w:r>
            <w:r w:rsidR="00F222DC" w:rsidRPr="00D0162F">
              <w:t>69</w:t>
            </w:r>
            <w:r w:rsidR="006E0A54" w:rsidRPr="00D0162F">
              <w:t xml:space="preserve"> </w:t>
            </w:r>
            <w:r w:rsidRPr="00D0162F">
              <w:t>*</w:t>
            </w:r>
            <w:r w:rsidR="006E0A54" w:rsidRPr="00D0162F">
              <w:t xml:space="preserve"> </w:t>
            </w:r>
            <w:r w:rsidRPr="00D0162F">
              <w:t>2</w:t>
            </w:r>
            <w:r w:rsidR="006E0A54" w:rsidRPr="00D0162F">
              <w:t xml:space="preserve"> </w:t>
            </w:r>
            <w:r w:rsidRPr="00D0162F">
              <w:t>+1</w:t>
            </w:r>
            <w:r w:rsidR="006E0A54" w:rsidRPr="00D0162F">
              <w:t xml:space="preserve"> </w:t>
            </w:r>
            <w:r w:rsidRPr="00D0162F">
              <w:t>dBm)</w:t>
            </w:r>
          </w:p>
        </w:tc>
        <w:tc>
          <w:tcPr>
            <w:tcW w:w="1245" w:type="dxa"/>
          </w:tcPr>
          <w:p w14:paraId="68E165AE" w14:textId="77777777" w:rsidR="00AB67FA" w:rsidRPr="00D0162F" w:rsidRDefault="00AB67FA" w:rsidP="006E0A54">
            <w:pPr>
              <w:pStyle w:val="TAL"/>
            </w:pPr>
            <w:r w:rsidRPr="00D0162F">
              <w:t>SCS30</w:t>
            </w:r>
          </w:p>
        </w:tc>
      </w:tr>
      <w:tr w:rsidR="00AB67FA" w:rsidRPr="00D0162F" w14:paraId="3068F4E3" w14:textId="77777777" w:rsidTr="006E0A54">
        <w:trPr>
          <w:jc w:val="center"/>
        </w:trPr>
        <w:tc>
          <w:tcPr>
            <w:tcW w:w="4535" w:type="dxa"/>
            <w:tcBorders>
              <w:top w:val="nil"/>
              <w:bottom w:val="nil"/>
            </w:tcBorders>
          </w:tcPr>
          <w:p w14:paraId="5EE0DCBE" w14:textId="77777777" w:rsidR="00AB67FA" w:rsidRPr="00D0162F" w:rsidRDefault="00AB67FA" w:rsidP="006E0A54">
            <w:pPr>
              <w:pStyle w:val="TAL"/>
            </w:pPr>
          </w:p>
        </w:tc>
        <w:tc>
          <w:tcPr>
            <w:tcW w:w="2267" w:type="dxa"/>
          </w:tcPr>
          <w:p w14:paraId="7381417B" w14:textId="77777777" w:rsidR="00AB67FA" w:rsidRPr="00D0162F" w:rsidRDefault="00AB67FA" w:rsidP="006E0A54">
            <w:pPr>
              <w:pStyle w:val="TAL"/>
            </w:pPr>
            <w:r w:rsidRPr="00D0162F">
              <w:rPr>
                <w:lang w:eastAsia="zh-CN"/>
              </w:rPr>
              <w:t>-69</w:t>
            </w:r>
          </w:p>
        </w:tc>
        <w:tc>
          <w:tcPr>
            <w:tcW w:w="1700" w:type="dxa"/>
          </w:tcPr>
          <w:p w14:paraId="40BA116E" w14:textId="6DBF37D7" w:rsidR="00AB67FA" w:rsidRPr="00D0162F" w:rsidRDefault="00AB67FA" w:rsidP="006E0A54">
            <w:pPr>
              <w:pStyle w:val="TAL"/>
            </w:pPr>
            <w:r w:rsidRPr="00D0162F">
              <w:rPr>
                <w:lang w:eastAsia="zh-CN"/>
              </w:rPr>
              <w:t>-138</w:t>
            </w:r>
            <w:r w:rsidR="006E0A54" w:rsidRPr="00D0162F">
              <w:rPr>
                <w:lang w:eastAsia="zh-CN"/>
              </w:rPr>
              <w:t xml:space="preserve"> </w:t>
            </w:r>
            <w:r w:rsidRPr="00D0162F">
              <w:rPr>
                <w:lang w:eastAsia="zh-CN"/>
              </w:rPr>
              <w:t>is</w:t>
            </w:r>
            <w:r w:rsidR="006E0A54" w:rsidRPr="00D0162F">
              <w:rPr>
                <w:lang w:eastAsia="zh-CN"/>
              </w:rPr>
              <w:t xml:space="preserve"> </w:t>
            </w:r>
            <w:r w:rsidRPr="00D0162F">
              <w:rPr>
                <w:lang w:eastAsia="zh-CN"/>
              </w:rPr>
              <w:t>actual</w:t>
            </w:r>
            <w:r w:rsidR="006E0A54" w:rsidRPr="00D0162F">
              <w:rPr>
                <w:lang w:eastAsia="zh-CN"/>
              </w:rPr>
              <w:t xml:space="preserve"> </w:t>
            </w:r>
            <w:r w:rsidRPr="00D0162F">
              <w:rPr>
                <w:lang w:eastAsia="zh-CN"/>
              </w:rPr>
              <w:t>value</w:t>
            </w:r>
            <w:r w:rsidR="006E0A54" w:rsidRPr="00D0162F">
              <w:rPr>
                <w:lang w:eastAsia="zh-CN"/>
              </w:rPr>
              <w:t xml:space="preserve"> </w:t>
            </w:r>
            <w:r w:rsidRPr="00D0162F">
              <w:rPr>
                <w:lang w:eastAsia="zh-CN"/>
              </w:rPr>
              <w:t>in</w:t>
            </w:r>
            <w:r w:rsidR="006E0A54" w:rsidRPr="00D0162F">
              <w:rPr>
                <w:lang w:eastAsia="zh-CN"/>
              </w:rPr>
              <w:t xml:space="preserve"> </w:t>
            </w:r>
            <w:r w:rsidRPr="00D0162F">
              <w:rPr>
                <w:lang w:eastAsia="zh-CN"/>
              </w:rPr>
              <w:t>dBm</w:t>
            </w:r>
            <w:r w:rsidR="006E0A54" w:rsidRPr="00D0162F">
              <w:rPr>
                <w:lang w:eastAsia="zh-CN"/>
              </w:rPr>
              <w:t xml:space="preserve"> </w:t>
            </w:r>
            <w:r w:rsidRPr="00D0162F">
              <w:rPr>
                <w:lang w:eastAsia="zh-CN"/>
              </w:rPr>
              <w:t>(-69</w:t>
            </w:r>
            <w:r w:rsidR="006E0A54" w:rsidRPr="00D0162F">
              <w:rPr>
                <w:lang w:eastAsia="zh-CN"/>
              </w:rPr>
              <w:t xml:space="preserve"> </w:t>
            </w:r>
            <w:r w:rsidRPr="00D0162F">
              <w:rPr>
                <w:lang w:eastAsia="zh-CN"/>
              </w:rPr>
              <w:t>*</w:t>
            </w:r>
            <w:r w:rsidR="006E0A54" w:rsidRPr="00D0162F">
              <w:rPr>
                <w:lang w:eastAsia="zh-CN"/>
              </w:rPr>
              <w:t xml:space="preserve"> </w:t>
            </w:r>
            <w:r w:rsidRPr="00D0162F">
              <w:rPr>
                <w:lang w:eastAsia="zh-CN"/>
              </w:rPr>
              <w:t>2</w:t>
            </w:r>
            <w:r w:rsidR="006E0A54" w:rsidRPr="00D0162F">
              <w:rPr>
                <w:lang w:eastAsia="zh-CN"/>
              </w:rPr>
              <w:t xml:space="preserve"> </w:t>
            </w:r>
            <w:r w:rsidRPr="00D0162F">
              <w:rPr>
                <w:lang w:eastAsia="zh-CN"/>
              </w:rPr>
              <w:t>dBm)</w:t>
            </w:r>
          </w:p>
        </w:tc>
        <w:tc>
          <w:tcPr>
            <w:tcW w:w="1245" w:type="dxa"/>
          </w:tcPr>
          <w:p w14:paraId="3D3B8BA4" w14:textId="77777777" w:rsidR="00AB67FA" w:rsidRPr="00D0162F" w:rsidRDefault="00AB67FA" w:rsidP="006E0A54">
            <w:pPr>
              <w:pStyle w:val="TAL"/>
            </w:pPr>
            <w:r w:rsidRPr="00D0162F">
              <w:rPr>
                <w:lang w:eastAsia="zh-CN"/>
              </w:rPr>
              <w:t>SCS120</w:t>
            </w:r>
          </w:p>
        </w:tc>
      </w:tr>
      <w:tr w:rsidR="00AB67FA" w:rsidRPr="00D0162F" w14:paraId="0CFDD05D" w14:textId="77777777" w:rsidTr="006E0A54">
        <w:trPr>
          <w:jc w:val="center"/>
        </w:trPr>
        <w:tc>
          <w:tcPr>
            <w:tcW w:w="4535" w:type="dxa"/>
            <w:tcBorders>
              <w:top w:val="nil"/>
            </w:tcBorders>
          </w:tcPr>
          <w:p w14:paraId="458767EE" w14:textId="77777777" w:rsidR="00AB67FA" w:rsidRPr="00D0162F" w:rsidRDefault="00AB67FA" w:rsidP="006E0A54">
            <w:pPr>
              <w:pStyle w:val="TAL"/>
            </w:pPr>
          </w:p>
        </w:tc>
        <w:tc>
          <w:tcPr>
            <w:tcW w:w="2267" w:type="dxa"/>
          </w:tcPr>
          <w:p w14:paraId="76AAE987" w14:textId="77777777" w:rsidR="00AB67FA" w:rsidRPr="00D0162F" w:rsidRDefault="00AB67FA" w:rsidP="006E0A54">
            <w:pPr>
              <w:pStyle w:val="TAL"/>
            </w:pPr>
            <w:r w:rsidRPr="00D0162F">
              <w:rPr>
                <w:lang w:eastAsia="zh-CN"/>
              </w:rPr>
              <w:t>-68</w:t>
            </w:r>
          </w:p>
        </w:tc>
        <w:tc>
          <w:tcPr>
            <w:tcW w:w="1700" w:type="dxa"/>
          </w:tcPr>
          <w:p w14:paraId="15CDD89B" w14:textId="1EFA5841" w:rsidR="00AB67FA" w:rsidRPr="00D0162F" w:rsidRDefault="00AB67FA" w:rsidP="006E0A54">
            <w:pPr>
              <w:pStyle w:val="TAL"/>
            </w:pPr>
            <w:r w:rsidRPr="00D0162F">
              <w:rPr>
                <w:lang w:eastAsia="zh-CN"/>
              </w:rPr>
              <w:t>-136</w:t>
            </w:r>
            <w:r w:rsidR="006E0A54" w:rsidRPr="00D0162F">
              <w:rPr>
                <w:lang w:eastAsia="zh-CN"/>
              </w:rPr>
              <w:t xml:space="preserve"> </w:t>
            </w:r>
            <w:r w:rsidRPr="00D0162F">
              <w:rPr>
                <w:lang w:eastAsia="zh-CN"/>
              </w:rPr>
              <w:t>is</w:t>
            </w:r>
            <w:r w:rsidR="006E0A54" w:rsidRPr="00D0162F">
              <w:rPr>
                <w:lang w:eastAsia="zh-CN"/>
              </w:rPr>
              <w:t xml:space="preserve"> </w:t>
            </w:r>
            <w:r w:rsidRPr="00D0162F">
              <w:rPr>
                <w:lang w:eastAsia="zh-CN"/>
              </w:rPr>
              <w:t>actual</w:t>
            </w:r>
            <w:r w:rsidR="006E0A54" w:rsidRPr="00D0162F">
              <w:rPr>
                <w:lang w:eastAsia="zh-CN"/>
              </w:rPr>
              <w:t xml:space="preserve"> </w:t>
            </w:r>
            <w:r w:rsidRPr="00D0162F">
              <w:rPr>
                <w:lang w:eastAsia="zh-CN"/>
              </w:rPr>
              <w:t>value</w:t>
            </w:r>
            <w:r w:rsidR="006E0A54" w:rsidRPr="00D0162F">
              <w:rPr>
                <w:lang w:eastAsia="zh-CN"/>
              </w:rPr>
              <w:t xml:space="preserve"> </w:t>
            </w:r>
            <w:r w:rsidRPr="00D0162F">
              <w:rPr>
                <w:lang w:eastAsia="zh-CN"/>
              </w:rPr>
              <w:t>in</w:t>
            </w:r>
            <w:r w:rsidR="006E0A54" w:rsidRPr="00D0162F">
              <w:rPr>
                <w:lang w:eastAsia="zh-CN"/>
              </w:rPr>
              <w:t xml:space="preserve"> </w:t>
            </w:r>
            <w:r w:rsidRPr="00D0162F">
              <w:rPr>
                <w:lang w:eastAsia="zh-CN"/>
              </w:rPr>
              <w:t>dBm</w:t>
            </w:r>
            <w:r w:rsidR="006E0A54" w:rsidRPr="00D0162F">
              <w:rPr>
                <w:lang w:eastAsia="zh-CN"/>
              </w:rPr>
              <w:t xml:space="preserve"> </w:t>
            </w:r>
            <w:r w:rsidRPr="00D0162F">
              <w:rPr>
                <w:lang w:eastAsia="zh-CN"/>
              </w:rPr>
              <w:t>(-68</w:t>
            </w:r>
            <w:r w:rsidR="006E0A54" w:rsidRPr="00D0162F">
              <w:rPr>
                <w:lang w:eastAsia="zh-CN"/>
              </w:rPr>
              <w:t xml:space="preserve"> </w:t>
            </w:r>
            <w:r w:rsidRPr="00D0162F">
              <w:rPr>
                <w:lang w:eastAsia="zh-CN"/>
              </w:rPr>
              <w:t>*</w:t>
            </w:r>
            <w:r w:rsidR="006E0A54" w:rsidRPr="00D0162F">
              <w:rPr>
                <w:lang w:eastAsia="zh-CN"/>
              </w:rPr>
              <w:t xml:space="preserve"> </w:t>
            </w:r>
            <w:r w:rsidRPr="00D0162F">
              <w:rPr>
                <w:lang w:eastAsia="zh-CN"/>
              </w:rPr>
              <w:t>2</w:t>
            </w:r>
            <w:r w:rsidR="006E0A54" w:rsidRPr="00D0162F">
              <w:rPr>
                <w:lang w:eastAsia="zh-CN"/>
              </w:rPr>
              <w:t xml:space="preserve"> </w:t>
            </w:r>
            <w:r w:rsidRPr="00D0162F">
              <w:rPr>
                <w:lang w:eastAsia="zh-CN"/>
              </w:rPr>
              <w:t>dBm)</w:t>
            </w:r>
          </w:p>
        </w:tc>
        <w:tc>
          <w:tcPr>
            <w:tcW w:w="1245" w:type="dxa"/>
          </w:tcPr>
          <w:p w14:paraId="14FB6FD4" w14:textId="77777777" w:rsidR="00AB67FA" w:rsidRPr="00D0162F" w:rsidRDefault="00AB67FA" w:rsidP="006E0A54">
            <w:pPr>
              <w:pStyle w:val="TAL"/>
            </w:pPr>
            <w:r w:rsidRPr="00D0162F">
              <w:rPr>
                <w:lang w:eastAsia="zh-CN"/>
              </w:rPr>
              <w:t>SCS240</w:t>
            </w:r>
          </w:p>
        </w:tc>
      </w:tr>
      <w:tr w:rsidR="00AB67FA" w:rsidRPr="00D0162F" w14:paraId="7784C4BD" w14:textId="77777777" w:rsidTr="006E0A54">
        <w:trPr>
          <w:jc w:val="center"/>
        </w:trPr>
        <w:tc>
          <w:tcPr>
            <w:tcW w:w="4535" w:type="dxa"/>
          </w:tcPr>
          <w:p w14:paraId="002F4A0B" w14:textId="4187B9C5" w:rsidR="00AB67FA" w:rsidRPr="00D0162F" w:rsidRDefault="006E0A54" w:rsidP="006E0A54">
            <w:pPr>
              <w:pStyle w:val="TAL"/>
            </w:pPr>
            <w:r w:rsidRPr="00D0162F">
              <w:t xml:space="preserve">  </w:t>
            </w:r>
            <w:r w:rsidR="00AB67FA" w:rsidRPr="00D0162F">
              <w:t>}</w:t>
            </w:r>
          </w:p>
        </w:tc>
        <w:tc>
          <w:tcPr>
            <w:tcW w:w="2267" w:type="dxa"/>
          </w:tcPr>
          <w:p w14:paraId="31383BB3" w14:textId="77777777" w:rsidR="00AB67FA" w:rsidRPr="00D0162F" w:rsidRDefault="00AB67FA" w:rsidP="006E0A54">
            <w:pPr>
              <w:pStyle w:val="TAL"/>
            </w:pPr>
          </w:p>
        </w:tc>
        <w:tc>
          <w:tcPr>
            <w:tcW w:w="1700" w:type="dxa"/>
          </w:tcPr>
          <w:p w14:paraId="5557023E" w14:textId="77777777" w:rsidR="00AB67FA" w:rsidRPr="00D0162F" w:rsidRDefault="00AB67FA" w:rsidP="006E0A54">
            <w:pPr>
              <w:pStyle w:val="TAL"/>
            </w:pPr>
          </w:p>
        </w:tc>
        <w:tc>
          <w:tcPr>
            <w:tcW w:w="1245" w:type="dxa"/>
          </w:tcPr>
          <w:p w14:paraId="05FDDFF1" w14:textId="77777777" w:rsidR="00AB67FA" w:rsidRPr="00D0162F" w:rsidRDefault="00AB67FA" w:rsidP="006E0A54">
            <w:pPr>
              <w:pStyle w:val="TAL"/>
            </w:pPr>
          </w:p>
        </w:tc>
      </w:tr>
      <w:tr w:rsidR="00AB67FA" w:rsidRPr="00D0162F" w14:paraId="47E6B2FA" w14:textId="77777777" w:rsidTr="006E0A54">
        <w:trPr>
          <w:jc w:val="center"/>
        </w:trPr>
        <w:tc>
          <w:tcPr>
            <w:tcW w:w="4535" w:type="dxa"/>
          </w:tcPr>
          <w:p w14:paraId="3B7C7C99" w14:textId="14DDC817" w:rsidR="00AB67FA" w:rsidRPr="00D0162F" w:rsidRDefault="00F222DC" w:rsidP="006E0A54">
            <w:pPr>
              <w:pStyle w:val="TAL"/>
            </w:pPr>
            <w:r w:rsidRPr="00D0162F">
              <w:t xml:space="preserve">  </w:t>
            </w:r>
            <w:r w:rsidR="00AB67FA" w:rsidRPr="00D0162F">
              <w:t>servingCellConfigCommon</w:t>
            </w:r>
            <w:r w:rsidR="006E0A54" w:rsidRPr="00D0162F">
              <w:t xml:space="preserve"> </w:t>
            </w:r>
            <w:r w:rsidR="00AB67FA" w:rsidRPr="00D0162F">
              <w:t>SEQUENCE</w:t>
            </w:r>
            <w:r w:rsidR="006E0A54" w:rsidRPr="00D0162F">
              <w:t xml:space="preserve"> </w:t>
            </w:r>
            <w:r w:rsidR="00AB67FA" w:rsidRPr="00D0162F">
              <w:t>{</w:t>
            </w:r>
          </w:p>
        </w:tc>
        <w:tc>
          <w:tcPr>
            <w:tcW w:w="2267" w:type="dxa"/>
          </w:tcPr>
          <w:p w14:paraId="31C4CFD3" w14:textId="77777777" w:rsidR="00AB67FA" w:rsidRPr="00D0162F" w:rsidRDefault="00AB67FA" w:rsidP="006E0A54">
            <w:pPr>
              <w:pStyle w:val="TAL"/>
            </w:pPr>
          </w:p>
        </w:tc>
        <w:tc>
          <w:tcPr>
            <w:tcW w:w="1700" w:type="dxa"/>
          </w:tcPr>
          <w:p w14:paraId="6665AE1D" w14:textId="77777777" w:rsidR="00AB67FA" w:rsidRPr="00D0162F" w:rsidRDefault="00AB67FA" w:rsidP="006E0A54">
            <w:pPr>
              <w:pStyle w:val="TAL"/>
            </w:pPr>
          </w:p>
        </w:tc>
        <w:tc>
          <w:tcPr>
            <w:tcW w:w="1245" w:type="dxa"/>
          </w:tcPr>
          <w:p w14:paraId="65D56DEB" w14:textId="77777777" w:rsidR="00AB67FA" w:rsidRPr="00D0162F" w:rsidRDefault="00AB67FA" w:rsidP="006E0A54">
            <w:pPr>
              <w:pStyle w:val="TAL"/>
            </w:pPr>
          </w:p>
        </w:tc>
      </w:tr>
      <w:tr w:rsidR="00AB67FA" w:rsidRPr="00D0162F" w14:paraId="2CE498D5" w14:textId="77777777" w:rsidTr="006E0A54">
        <w:trPr>
          <w:jc w:val="center"/>
        </w:trPr>
        <w:tc>
          <w:tcPr>
            <w:tcW w:w="4535" w:type="dxa"/>
          </w:tcPr>
          <w:p w14:paraId="786CFC28" w14:textId="2BB40022" w:rsidR="00AB67FA" w:rsidRPr="00D0162F" w:rsidRDefault="006E0A54" w:rsidP="006E0A54">
            <w:pPr>
              <w:pStyle w:val="TAL"/>
            </w:pPr>
            <w:r w:rsidRPr="00D0162F">
              <w:t xml:space="preserve"> </w:t>
            </w:r>
            <w:r w:rsidR="00F222DC" w:rsidRPr="00D0162F">
              <w:t xml:space="preserve">   </w:t>
            </w:r>
            <w:r w:rsidR="00AB67FA" w:rsidRPr="00D0162F">
              <w:t>highSpeedConfig-r16</w:t>
            </w:r>
            <w:r w:rsidRPr="00D0162F">
              <w:t xml:space="preserve">  </w:t>
            </w:r>
            <w:r w:rsidR="00AB67FA" w:rsidRPr="00D0162F">
              <w:t>SEQUENCE</w:t>
            </w:r>
            <w:r w:rsidRPr="00D0162F">
              <w:t xml:space="preserve"> </w:t>
            </w:r>
            <w:r w:rsidR="00AB67FA" w:rsidRPr="00D0162F">
              <w:t>{</w:t>
            </w:r>
          </w:p>
        </w:tc>
        <w:tc>
          <w:tcPr>
            <w:tcW w:w="2267" w:type="dxa"/>
          </w:tcPr>
          <w:p w14:paraId="0812747C" w14:textId="77777777" w:rsidR="00AB67FA" w:rsidRPr="00D0162F" w:rsidRDefault="00AB67FA" w:rsidP="006E0A54">
            <w:pPr>
              <w:pStyle w:val="TAL"/>
            </w:pPr>
          </w:p>
        </w:tc>
        <w:tc>
          <w:tcPr>
            <w:tcW w:w="1700" w:type="dxa"/>
          </w:tcPr>
          <w:p w14:paraId="470B6687" w14:textId="77777777" w:rsidR="00AB67FA" w:rsidRPr="00D0162F" w:rsidRDefault="00AB67FA" w:rsidP="006E0A54">
            <w:pPr>
              <w:pStyle w:val="TAL"/>
            </w:pPr>
          </w:p>
        </w:tc>
        <w:tc>
          <w:tcPr>
            <w:tcW w:w="1245" w:type="dxa"/>
          </w:tcPr>
          <w:p w14:paraId="1B692CB3" w14:textId="77777777" w:rsidR="00AB67FA" w:rsidRPr="00D0162F" w:rsidRDefault="00AB67FA" w:rsidP="006E0A54">
            <w:pPr>
              <w:pStyle w:val="TAL"/>
            </w:pPr>
          </w:p>
        </w:tc>
      </w:tr>
      <w:tr w:rsidR="00AB67FA" w:rsidRPr="00D0162F" w14:paraId="7877648C" w14:textId="77777777" w:rsidTr="006E0A54">
        <w:trPr>
          <w:jc w:val="center"/>
        </w:trPr>
        <w:tc>
          <w:tcPr>
            <w:tcW w:w="4535" w:type="dxa"/>
          </w:tcPr>
          <w:p w14:paraId="58C7F9FF" w14:textId="40C584C2" w:rsidR="00AB67FA" w:rsidRPr="00D0162F" w:rsidRDefault="006E0A54" w:rsidP="006E0A54">
            <w:pPr>
              <w:pStyle w:val="TAL"/>
            </w:pPr>
            <w:r w:rsidRPr="00D0162F">
              <w:t xml:space="preserve"> </w:t>
            </w:r>
            <w:r w:rsidR="00F222DC" w:rsidRPr="00D0162F">
              <w:t xml:space="preserve">  </w:t>
            </w:r>
            <w:r w:rsidRPr="00D0162F">
              <w:t xml:space="preserve"> </w:t>
            </w:r>
            <w:r w:rsidR="00F222DC" w:rsidRPr="00D0162F">
              <w:t xml:space="preserve">  </w:t>
            </w:r>
            <w:r w:rsidR="00AB67FA" w:rsidRPr="00D0162F">
              <w:t>highSpeedMeasFlag-r16</w:t>
            </w:r>
          </w:p>
        </w:tc>
        <w:tc>
          <w:tcPr>
            <w:tcW w:w="2267" w:type="dxa"/>
          </w:tcPr>
          <w:p w14:paraId="0ACE8495" w14:textId="77777777" w:rsidR="00AB67FA" w:rsidRPr="00D0162F" w:rsidRDefault="00AB67FA" w:rsidP="006E0A54">
            <w:pPr>
              <w:pStyle w:val="TAL"/>
            </w:pPr>
            <w:r w:rsidRPr="00D0162F">
              <w:rPr>
                <w:lang w:eastAsia="zh-CN"/>
              </w:rPr>
              <w:t>true</w:t>
            </w:r>
          </w:p>
        </w:tc>
        <w:tc>
          <w:tcPr>
            <w:tcW w:w="1700" w:type="dxa"/>
          </w:tcPr>
          <w:p w14:paraId="2FC0EC8C" w14:textId="77777777" w:rsidR="00AB67FA" w:rsidRPr="00D0162F" w:rsidRDefault="00AB67FA" w:rsidP="006E0A54">
            <w:pPr>
              <w:pStyle w:val="TAL"/>
            </w:pPr>
          </w:p>
        </w:tc>
        <w:tc>
          <w:tcPr>
            <w:tcW w:w="1245" w:type="dxa"/>
          </w:tcPr>
          <w:p w14:paraId="173F74FA" w14:textId="77777777" w:rsidR="00AB67FA" w:rsidRPr="00D0162F" w:rsidRDefault="00AB67FA" w:rsidP="006E0A54">
            <w:pPr>
              <w:pStyle w:val="TAL"/>
            </w:pPr>
            <w:r w:rsidRPr="00D0162F">
              <w:rPr>
                <w:lang w:eastAsia="zh-CN"/>
              </w:rPr>
              <w:t>HighSpeedMeas</w:t>
            </w:r>
          </w:p>
        </w:tc>
      </w:tr>
      <w:tr w:rsidR="00AB67FA" w:rsidRPr="00D0162F" w14:paraId="06E730C9" w14:textId="77777777" w:rsidTr="006E0A54">
        <w:trPr>
          <w:jc w:val="center"/>
        </w:trPr>
        <w:tc>
          <w:tcPr>
            <w:tcW w:w="4535" w:type="dxa"/>
          </w:tcPr>
          <w:p w14:paraId="175944E0" w14:textId="57B4A82F" w:rsidR="00AB67FA" w:rsidRPr="00D0162F" w:rsidRDefault="006E0A54" w:rsidP="006E0A54">
            <w:pPr>
              <w:pStyle w:val="TAL"/>
            </w:pPr>
            <w:r w:rsidRPr="00D0162F">
              <w:rPr>
                <w:lang w:eastAsia="zh-CN"/>
              </w:rPr>
              <w:t xml:space="preserve"> </w:t>
            </w:r>
            <w:r w:rsidR="00F222DC" w:rsidRPr="00D0162F">
              <w:rPr>
                <w:lang w:eastAsia="zh-CN"/>
              </w:rPr>
              <w:t xml:space="preserve">   </w:t>
            </w:r>
            <w:r w:rsidR="00AB67FA" w:rsidRPr="00D0162F">
              <w:rPr>
                <w:lang w:eastAsia="zh-CN"/>
              </w:rPr>
              <w:t>}</w:t>
            </w:r>
          </w:p>
        </w:tc>
        <w:tc>
          <w:tcPr>
            <w:tcW w:w="2267" w:type="dxa"/>
          </w:tcPr>
          <w:p w14:paraId="56B3FC26" w14:textId="77777777" w:rsidR="00AB67FA" w:rsidRPr="00D0162F" w:rsidRDefault="00AB67FA" w:rsidP="006E0A54">
            <w:pPr>
              <w:pStyle w:val="TAL"/>
            </w:pPr>
          </w:p>
        </w:tc>
        <w:tc>
          <w:tcPr>
            <w:tcW w:w="1700" w:type="dxa"/>
          </w:tcPr>
          <w:p w14:paraId="51DD0F2D" w14:textId="77777777" w:rsidR="00AB67FA" w:rsidRPr="00D0162F" w:rsidRDefault="00AB67FA" w:rsidP="006E0A54">
            <w:pPr>
              <w:pStyle w:val="TAL"/>
            </w:pPr>
          </w:p>
        </w:tc>
        <w:tc>
          <w:tcPr>
            <w:tcW w:w="1245" w:type="dxa"/>
          </w:tcPr>
          <w:p w14:paraId="289C153B" w14:textId="77777777" w:rsidR="00AB67FA" w:rsidRPr="00D0162F" w:rsidRDefault="00AB67FA" w:rsidP="006E0A54">
            <w:pPr>
              <w:pStyle w:val="TAL"/>
            </w:pPr>
          </w:p>
        </w:tc>
      </w:tr>
      <w:tr w:rsidR="00AB67FA" w:rsidRPr="00D0162F" w14:paraId="45808869" w14:textId="77777777" w:rsidTr="006E0A54">
        <w:trPr>
          <w:jc w:val="center"/>
        </w:trPr>
        <w:tc>
          <w:tcPr>
            <w:tcW w:w="4535" w:type="dxa"/>
          </w:tcPr>
          <w:p w14:paraId="6E4732E8" w14:textId="4F338404" w:rsidR="00AB67FA" w:rsidRPr="00D0162F" w:rsidRDefault="00F222DC" w:rsidP="006E0A54">
            <w:pPr>
              <w:pStyle w:val="TAL"/>
            </w:pPr>
            <w:r w:rsidRPr="00D0162F">
              <w:t xml:space="preserve">  </w:t>
            </w:r>
            <w:r w:rsidR="00AB67FA" w:rsidRPr="00D0162F">
              <w:rPr>
                <w:lang w:eastAsia="zh-CN"/>
              </w:rPr>
              <w:t>}</w:t>
            </w:r>
          </w:p>
        </w:tc>
        <w:tc>
          <w:tcPr>
            <w:tcW w:w="2267" w:type="dxa"/>
          </w:tcPr>
          <w:p w14:paraId="3C78EEB5" w14:textId="77777777" w:rsidR="00AB67FA" w:rsidRPr="00D0162F" w:rsidRDefault="00AB67FA" w:rsidP="006E0A54">
            <w:pPr>
              <w:pStyle w:val="TAL"/>
            </w:pPr>
          </w:p>
        </w:tc>
        <w:tc>
          <w:tcPr>
            <w:tcW w:w="1700" w:type="dxa"/>
          </w:tcPr>
          <w:p w14:paraId="066A7C7C" w14:textId="77777777" w:rsidR="00AB67FA" w:rsidRPr="00D0162F" w:rsidRDefault="00AB67FA" w:rsidP="006E0A54">
            <w:pPr>
              <w:pStyle w:val="TAL"/>
            </w:pPr>
          </w:p>
        </w:tc>
        <w:tc>
          <w:tcPr>
            <w:tcW w:w="1245" w:type="dxa"/>
          </w:tcPr>
          <w:p w14:paraId="3E3655A6" w14:textId="77777777" w:rsidR="00AB67FA" w:rsidRPr="00D0162F" w:rsidRDefault="00AB67FA" w:rsidP="006E0A54">
            <w:pPr>
              <w:pStyle w:val="TAL"/>
            </w:pPr>
          </w:p>
        </w:tc>
      </w:tr>
      <w:tr w:rsidR="00AB67FA" w:rsidRPr="00D0162F" w14:paraId="39E9D58A" w14:textId="77777777" w:rsidTr="006E0A54">
        <w:trPr>
          <w:jc w:val="center"/>
        </w:trPr>
        <w:tc>
          <w:tcPr>
            <w:tcW w:w="4535" w:type="dxa"/>
          </w:tcPr>
          <w:p w14:paraId="6EFE0C71" w14:textId="77777777" w:rsidR="00AB67FA" w:rsidRPr="00D0162F" w:rsidRDefault="00AB67FA" w:rsidP="006E0A54">
            <w:pPr>
              <w:pStyle w:val="TAL"/>
            </w:pPr>
            <w:r w:rsidRPr="00D0162F">
              <w:t>}</w:t>
            </w:r>
          </w:p>
        </w:tc>
        <w:tc>
          <w:tcPr>
            <w:tcW w:w="2267" w:type="dxa"/>
          </w:tcPr>
          <w:p w14:paraId="23304543" w14:textId="77777777" w:rsidR="00AB67FA" w:rsidRPr="00D0162F" w:rsidRDefault="00AB67FA" w:rsidP="006E0A54">
            <w:pPr>
              <w:pStyle w:val="TAL"/>
            </w:pPr>
          </w:p>
        </w:tc>
        <w:tc>
          <w:tcPr>
            <w:tcW w:w="1700" w:type="dxa"/>
          </w:tcPr>
          <w:p w14:paraId="0DDDD8B6" w14:textId="77777777" w:rsidR="00AB67FA" w:rsidRPr="00D0162F" w:rsidRDefault="00AB67FA" w:rsidP="006E0A54">
            <w:pPr>
              <w:pStyle w:val="TAL"/>
            </w:pPr>
          </w:p>
        </w:tc>
        <w:tc>
          <w:tcPr>
            <w:tcW w:w="1245" w:type="dxa"/>
          </w:tcPr>
          <w:p w14:paraId="12CF6888" w14:textId="77777777" w:rsidR="00AB67FA" w:rsidRPr="00D0162F" w:rsidRDefault="00AB67FA" w:rsidP="006E0A54">
            <w:pPr>
              <w:pStyle w:val="TAL"/>
            </w:pPr>
          </w:p>
        </w:tc>
      </w:tr>
    </w:tbl>
    <w:p w14:paraId="5AB1E872" w14:textId="77777777" w:rsidR="00AB67FA" w:rsidRPr="00D0162F" w:rsidRDefault="00AB67FA" w:rsidP="00AB67FA">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7229"/>
      </w:tblGrid>
      <w:tr w:rsidR="00AB67FA" w:rsidRPr="00D0162F" w14:paraId="33CE1F32" w14:textId="77777777" w:rsidTr="006E0A54">
        <w:trPr>
          <w:jc w:val="center"/>
        </w:trPr>
        <w:tc>
          <w:tcPr>
            <w:tcW w:w="1701" w:type="dxa"/>
          </w:tcPr>
          <w:p w14:paraId="762F4B08" w14:textId="77777777" w:rsidR="00AB67FA" w:rsidRPr="00D0162F" w:rsidRDefault="00AB67FA" w:rsidP="006E0A54">
            <w:pPr>
              <w:pStyle w:val="TAH"/>
              <w:keepNext w:val="0"/>
              <w:keepLines w:val="0"/>
            </w:pPr>
            <w:r w:rsidRPr="00D0162F">
              <w:t>Condition</w:t>
            </w:r>
          </w:p>
        </w:tc>
        <w:tc>
          <w:tcPr>
            <w:tcW w:w="7229" w:type="dxa"/>
          </w:tcPr>
          <w:p w14:paraId="0F5E6825" w14:textId="77777777" w:rsidR="00AB67FA" w:rsidRPr="00D0162F" w:rsidRDefault="00AB67FA" w:rsidP="006E0A54">
            <w:pPr>
              <w:pStyle w:val="TAH"/>
              <w:keepNext w:val="0"/>
              <w:keepLines w:val="0"/>
            </w:pPr>
            <w:r w:rsidRPr="00D0162F">
              <w:t>Explanation</w:t>
            </w:r>
          </w:p>
        </w:tc>
      </w:tr>
      <w:tr w:rsidR="00AB67FA" w:rsidRPr="00D0162F" w14:paraId="32E177E3" w14:textId="77777777" w:rsidTr="006E0A54">
        <w:trPr>
          <w:jc w:val="center"/>
        </w:trPr>
        <w:tc>
          <w:tcPr>
            <w:tcW w:w="1701" w:type="dxa"/>
          </w:tcPr>
          <w:p w14:paraId="058F8D25" w14:textId="77777777" w:rsidR="00AB67FA" w:rsidRPr="00D0162F" w:rsidRDefault="00AB67FA" w:rsidP="006E0A54">
            <w:pPr>
              <w:pStyle w:val="TAL"/>
              <w:rPr>
                <w:lang w:eastAsia="zh-CN"/>
              </w:rPr>
            </w:pPr>
            <w:r w:rsidRPr="00D0162F">
              <w:rPr>
                <w:lang w:eastAsia="zh-CN"/>
              </w:rPr>
              <w:t>HighSpeedMeas</w:t>
            </w:r>
          </w:p>
        </w:tc>
        <w:tc>
          <w:tcPr>
            <w:tcW w:w="7229" w:type="dxa"/>
          </w:tcPr>
          <w:p w14:paraId="6F267EF5" w14:textId="54A73B24" w:rsidR="00AB67FA" w:rsidRPr="00D0162F" w:rsidRDefault="00AB67FA" w:rsidP="006E0A54">
            <w:pPr>
              <w:pStyle w:val="TAL"/>
              <w:rPr>
                <w:lang w:eastAsia="zh-CN"/>
              </w:rPr>
            </w:pPr>
            <w:r w:rsidRPr="00D0162F">
              <w:t>highSpeedMeasFlag-r16</w:t>
            </w:r>
            <w:r w:rsidR="006E0A54" w:rsidRPr="00D0162F">
              <w:rPr>
                <w:lang w:eastAsia="zh-CN"/>
              </w:rPr>
              <w:t xml:space="preserve"> </w:t>
            </w:r>
            <w:r w:rsidRPr="00D0162F">
              <w:rPr>
                <w:lang w:eastAsia="zh-CN"/>
              </w:rPr>
              <w:t>is</w:t>
            </w:r>
            <w:r w:rsidR="006E0A54" w:rsidRPr="00D0162F">
              <w:rPr>
                <w:lang w:eastAsia="zh-CN"/>
              </w:rPr>
              <w:t xml:space="preserve"> </w:t>
            </w:r>
            <w:r w:rsidRPr="00D0162F">
              <w:rPr>
                <w:lang w:eastAsia="zh-CN"/>
              </w:rPr>
              <w:t>configured.</w:t>
            </w:r>
            <w:r w:rsidR="006E0A54" w:rsidRPr="00D0162F">
              <w:t xml:space="preserve"> </w:t>
            </w:r>
            <w:r w:rsidRPr="00D0162F">
              <w:t>UE</w:t>
            </w:r>
            <w:r w:rsidR="006E0A54" w:rsidRPr="00D0162F">
              <w:t xml:space="preserve"> </w:t>
            </w:r>
            <w:r w:rsidRPr="00D0162F">
              <w:t>shall</w:t>
            </w:r>
            <w:r w:rsidR="006E0A54" w:rsidRPr="00D0162F">
              <w:t xml:space="preserve"> </w:t>
            </w:r>
            <w:r w:rsidRPr="00D0162F">
              <w:t>apply</w:t>
            </w:r>
            <w:r w:rsidR="006E0A54" w:rsidRPr="00D0162F">
              <w:t xml:space="preserve"> </w:t>
            </w:r>
            <w:r w:rsidRPr="00D0162F">
              <w:t>the</w:t>
            </w:r>
            <w:r w:rsidR="006E0A54" w:rsidRPr="00D0162F">
              <w:t xml:space="preserve"> </w:t>
            </w:r>
            <w:r w:rsidRPr="00D0162F">
              <w:t>enhanced</w:t>
            </w:r>
            <w:r w:rsidR="006E0A54" w:rsidRPr="00D0162F">
              <w:t xml:space="preserve"> </w:t>
            </w:r>
            <w:r w:rsidRPr="00D0162F">
              <w:rPr>
                <w:szCs w:val="22"/>
              </w:rPr>
              <w:t>measurement</w:t>
            </w:r>
            <w:r w:rsidR="006E0A54" w:rsidRPr="00D0162F">
              <w:t xml:space="preserve"> </w:t>
            </w:r>
            <w:r w:rsidRPr="00D0162F">
              <w:t>requirements</w:t>
            </w:r>
            <w:r w:rsidR="006E0A54" w:rsidRPr="00D0162F">
              <w:t xml:space="preserve"> </w:t>
            </w:r>
            <w:r w:rsidRPr="00D0162F">
              <w:t>to</w:t>
            </w:r>
            <w:r w:rsidR="006E0A54" w:rsidRPr="00D0162F">
              <w:t xml:space="preserve"> </w:t>
            </w:r>
            <w:r w:rsidRPr="00D0162F">
              <w:t>support</w:t>
            </w:r>
            <w:r w:rsidR="006E0A54" w:rsidRPr="00D0162F">
              <w:t xml:space="preserve"> </w:t>
            </w:r>
            <w:r w:rsidRPr="00D0162F">
              <w:t>high</w:t>
            </w:r>
            <w:r w:rsidR="006E0A54" w:rsidRPr="00D0162F">
              <w:t xml:space="preserve"> </w:t>
            </w:r>
            <w:r w:rsidRPr="00D0162F">
              <w:t>speed</w:t>
            </w:r>
            <w:r w:rsidR="006E0A54" w:rsidRPr="00D0162F">
              <w:t xml:space="preserve"> </w:t>
            </w:r>
            <w:r w:rsidRPr="00D0162F">
              <w:t>up</w:t>
            </w:r>
            <w:r w:rsidR="006E0A54" w:rsidRPr="00D0162F">
              <w:t xml:space="preserve"> </w:t>
            </w:r>
            <w:r w:rsidRPr="00D0162F">
              <w:t>to</w:t>
            </w:r>
            <w:r w:rsidR="006E0A54" w:rsidRPr="00D0162F">
              <w:t xml:space="preserve"> </w:t>
            </w:r>
            <w:r w:rsidRPr="00D0162F">
              <w:t>500</w:t>
            </w:r>
            <w:r w:rsidR="006E0A54" w:rsidRPr="00D0162F">
              <w:t xml:space="preserve"> </w:t>
            </w:r>
            <w:r w:rsidRPr="00D0162F">
              <w:t>km/h</w:t>
            </w:r>
            <w:r w:rsidR="006E0A54" w:rsidRPr="00D0162F">
              <w:t xml:space="preserve"> </w:t>
            </w:r>
            <w:r w:rsidRPr="00D0162F">
              <w:t>as</w:t>
            </w:r>
            <w:r w:rsidR="006E0A54" w:rsidRPr="00D0162F">
              <w:t xml:space="preserve"> </w:t>
            </w:r>
            <w:r w:rsidRPr="00D0162F">
              <w:t>specified</w:t>
            </w:r>
            <w:r w:rsidR="006E0A54" w:rsidRPr="00D0162F">
              <w:t xml:space="preserve"> </w:t>
            </w:r>
            <w:r w:rsidRPr="00D0162F">
              <w:t>in</w:t>
            </w:r>
            <w:r w:rsidR="006E0A54" w:rsidRPr="00D0162F">
              <w:t xml:space="preserve"> </w:t>
            </w:r>
            <w:r w:rsidRPr="00D0162F">
              <w:t>TS</w:t>
            </w:r>
            <w:r w:rsidR="006E0A54" w:rsidRPr="00D0162F">
              <w:t xml:space="preserve"> </w:t>
            </w:r>
            <w:r w:rsidRPr="00D0162F">
              <w:t>38.133</w:t>
            </w:r>
            <w:r w:rsidR="006E0A54" w:rsidRPr="00D0162F">
              <w:t xml:space="preserve"> </w:t>
            </w:r>
            <w:r w:rsidRPr="00D0162F">
              <w:t>[14]</w:t>
            </w:r>
          </w:p>
        </w:tc>
      </w:tr>
    </w:tbl>
    <w:p w14:paraId="0EC1151C" w14:textId="77777777" w:rsidR="00AB67FA" w:rsidRPr="00D0162F" w:rsidRDefault="00AB67FA" w:rsidP="00AB67FA"/>
    <w:p w14:paraId="20539E41" w14:textId="77777777" w:rsidR="00AB67FA" w:rsidRPr="00D0162F" w:rsidRDefault="00AB67FA" w:rsidP="00AB67FA">
      <w:pPr>
        <w:pStyle w:val="Heading2"/>
      </w:pPr>
      <w:r w:rsidRPr="00D0162F">
        <w:t>H.2.2</w:t>
      </w:r>
      <w:r w:rsidRPr="00D0162F">
        <w:tab/>
        <w:t>System information blocks message contents exceptions for NR inter frequency cell re-selection</w:t>
      </w:r>
    </w:p>
    <w:p w14:paraId="42EAD73D" w14:textId="7F500FCD" w:rsidR="00AB67FA" w:rsidRPr="00D0162F" w:rsidRDefault="00F222DC" w:rsidP="00AB67FA">
      <w:pPr>
        <w:pStyle w:val="H6"/>
        <w:rPr>
          <w:rFonts w:eastAsia="MS PGothic"/>
        </w:rPr>
      </w:pPr>
      <w:r w:rsidRPr="00D0162F">
        <w:t>SIB2</w:t>
      </w:r>
      <w:r w:rsidR="00AB67FA" w:rsidRPr="00D0162F">
        <w:t>: for NR inter-frequency cell re-selection</w:t>
      </w:r>
    </w:p>
    <w:p w14:paraId="46501EC5" w14:textId="77777777" w:rsidR="00AB67FA" w:rsidRPr="00D0162F" w:rsidRDefault="00AB67FA" w:rsidP="00AB67FA">
      <w:pPr>
        <w:pStyle w:val="TH"/>
      </w:pPr>
      <w:r w:rsidRPr="00D0162F">
        <w:t xml:space="preserve">Table H.2.2-1: </w:t>
      </w:r>
      <w:r w:rsidRPr="00D0162F">
        <w:rPr>
          <w:i/>
        </w:rPr>
        <w:t>SIB2</w:t>
      </w:r>
      <w:r w:rsidRPr="00D0162F">
        <w:t>: NR inter frequency cell re-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AB67FA" w:rsidRPr="00D0162F" w14:paraId="7F5B0774" w14:textId="77777777" w:rsidTr="006E0A54">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0AB93CB8" w14:textId="6C67AF7F"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14],</w:t>
            </w:r>
            <w:r w:rsidR="006E0A54" w:rsidRPr="00D0162F">
              <w:rPr>
                <w:b w:val="0"/>
              </w:rPr>
              <w:t xml:space="preserve"> </w:t>
            </w:r>
            <w:r w:rsidRPr="00D0162F">
              <w:rPr>
                <w:b w:val="0"/>
              </w:rPr>
              <w:t>Table</w:t>
            </w:r>
            <w:r w:rsidR="006E0A54" w:rsidRPr="00D0162F">
              <w:rPr>
                <w:b w:val="0"/>
              </w:rPr>
              <w:t xml:space="preserve"> </w:t>
            </w:r>
            <w:r w:rsidRPr="00D0162F">
              <w:rPr>
                <w:b w:val="0"/>
              </w:rPr>
              <w:t>4.6.2-1</w:t>
            </w:r>
          </w:p>
        </w:tc>
      </w:tr>
      <w:tr w:rsidR="00AB67FA" w:rsidRPr="00D0162F" w14:paraId="6D3C8DAF"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6239D836" w14:textId="6E1891EC" w:rsidR="00AB67FA" w:rsidRPr="00D0162F" w:rsidRDefault="00AB67FA" w:rsidP="006E0A54">
            <w:pPr>
              <w:pStyle w:val="TAH"/>
            </w:pPr>
            <w:r w:rsidRPr="00D0162F">
              <w:t>Information</w:t>
            </w:r>
            <w:r w:rsidR="006E0A54" w:rsidRPr="00D0162F">
              <w:t xml:space="preserve"> </w:t>
            </w:r>
            <w:r w:rsidRPr="00D0162F">
              <w:t>Element</w:t>
            </w:r>
          </w:p>
        </w:tc>
        <w:tc>
          <w:tcPr>
            <w:tcW w:w="2267" w:type="dxa"/>
            <w:tcBorders>
              <w:top w:val="single" w:sz="4" w:space="0" w:color="auto"/>
              <w:left w:val="single" w:sz="4" w:space="0" w:color="auto"/>
              <w:bottom w:val="single" w:sz="4" w:space="0" w:color="auto"/>
              <w:right w:val="single" w:sz="4" w:space="0" w:color="auto"/>
            </w:tcBorders>
            <w:hideMark/>
          </w:tcPr>
          <w:p w14:paraId="60287F2F" w14:textId="77777777" w:rsidR="00AB67FA" w:rsidRPr="00D0162F" w:rsidRDefault="00AB67FA" w:rsidP="006E0A54">
            <w:pPr>
              <w:pStyle w:val="TAH"/>
            </w:pPr>
            <w:r w:rsidRPr="00D0162F">
              <w:t>Value/remark</w:t>
            </w:r>
          </w:p>
        </w:tc>
        <w:tc>
          <w:tcPr>
            <w:tcW w:w="1700" w:type="dxa"/>
            <w:tcBorders>
              <w:top w:val="single" w:sz="4" w:space="0" w:color="auto"/>
              <w:left w:val="single" w:sz="4" w:space="0" w:color="auto"/>
              <w:bottom w:val="single" w:sz="4" w:space="0" w:color="auto"/>
              <w:right w:val="single" w:sz="4" w:space="0" w:color="auto"/>
            </w:tcBorders>
            <w:hideMark/>
          </w:tcPr>
          <w:p w14:paraId="0CA419AD" w14:textId="77777777" w:rsidR="00AB67FA" w:rsidRPr="00D0162F" w:rsidRDefault="00AB67FA" w:rsidP="006E0A54">
            <w:pPr>
              <w:pStyle w:val="TAH"/>
            </w:pPr>
            <w:r w:rsidRPr="00D0162F">
              <w:t>Comment</w:t>
            </w:r>
          </w:p>
        </w:tc>
        <w:tc>
          <w:tcPr>
            <w:tcW w:w="1245" w:type="dxa"/>
            <w:tcBorders>
              <w:top w:val="single" w:sz="4" w:space="0" w:color="auto"/>
              <w:left w:val="single" w:sz="4" w:space="0" w:color="auto"/>
              <w:bottom w:val="single" w:sz="4" w:space="0" w:color="auto"/>
              <w:right w:val="single" w:sz="4" w:space="0" w:color="auto"/>
            </w:tcBorders>
            <w:hideMark/>
          </w:tcPr>
          <w:p w14:paraId="0E79AF08" w14:textId="77777777" w:rsidR="00AB67FA" w:rsidRPr="00D0162F" w:rsidRDefault="00AB67FA" w:rsidP="006E0A54">
            <w:pPr>
              <w:pStyle w:val="TAH"/>
            </w:pPr>
            <w:r w:rsidRPr="00D0162F">
              <w:t>Condition</w:t>
            </w:r>
          </w:p>
        </w:tc>
      </w:tr>
      <w:tr w:rsidR="00AB67FA" w:rsidRPr="00D0162F" w14:paraId="71A57094"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4714733A" w14:textId="2F65A629" w:rsidR="00AB67FA" w:rsidRPr="00D0162F" w:rsidRDefault="00AB67FA" w:rsidP="006E0A54">
            <w:pPr>
              <w:pStyle w:val="TAL"/>
            </w:pPr>
            <w:r w:rsidRPr="00D0162F">
              <w:t>SIB2</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7" w:type="dxa"/>
            <w:tcBorders>
              <w:top w:val="single" w:sz="4" w:space="0" w:color="auto"/>
              <w:left w:val="single" w:sz="4" w:space="0" w:color="auto"/>
              <w:bottom w:val="single" w:sz="4" w:space="0" w:color="auto"/>
              <w:right w:val="single" w:sz="4" w:space="0" w:color="auto"/>
            </w:tcBorders>
          </w:tcPr>
          <w:p w14:paraId="76954D43"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58C1F155"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23543C99" w14:textId="77777777" w:rsidR="00AB67FA" w:rsidRPr="00D0162F" w:rsidRDefault="00AB67FA" w:rsidP="006E0A54">
            <w:pPr>
              <w:pStyle w:val="TAL"/>
            </w:pPr>
          </w:p>
        </w:tc>
      </w:tr>
      <w:tr w:rsidR="00AB67FA" w:rsidRPr="00D0162F" w14:paraId="3B23F297"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72DCC40A" w14:textId="6D98A019" w:rsidR="00AB67FA" w:rsidRPr="00D0162F" w:rsidRDefault="006E0A54" w:rsidP="006E0A54">
            <w:pPr>
              <w:pStyle w:val="TAL"/>
            </w:pPr>
            <w:r w:rsidRPr="00D0162F">
              <w:t xml:space="preserve">  </w:t>
            </w:r>
            <w:r w:rsidR="00AB67FA" w:rsidRPr="00D0162F">
              <w:t>cellReselectionInfoCommon</w:t>
            </w:r>
            <w:r w:rsidRPr="00D0162F">
              <w:t xml:space="preserve"> </w:t>
            </w:r>
            <w:r w:rsidR="00AB67FA" w:rsidRPr="00D0162F">
              <w:t>SEQUENCE</w:t>
            </w: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1A59B197"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7DFEAE5E"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2E74350D" w14:textId="77777777" w:rsidR="00AB67FA" w:rsidRPr="00D0162F" w:rsidRDefault="00AB67FA" w:rsidP="006E0A54">
            <w:pPr>
              <w:pStyle w:val="TAL"/>
            </w:pPr>
          </w:p>
        </w:tc>
      </w:tr>
      <w:tr w:rsidR="00AB67FA" w:rsidRPr="00D0162F" w14:paraId="7E0A96E3"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6D1E4D8A" w14:textId="1C5BCAA0" w:rsidR="00AB67FA" w:rsidRPr="00D0162F" w:rsidRDefault="006E0A54" w:rsidP="006E0A54">
            <w:pPr>
              <w:pStyle w:val="TAL"/>
            </w:pPr>
            <w:r w:rsidRPr="00D0162F">
              <w:t xml:space="preserve">    </w:t>
            </w:r>
            <w:r w:rsidR="00AB67FA" w:rsidRPr="00D0162F">
              <w:t>rangeToBestCell</w:t>
            </w:r>
          </w:p>
        </w:tc>
        <w:tc>
          <w:tcPr>
            <w:tcW w:w="2267" w:type="dxa"/>
            <w:tcBorders>
              <w:top w:val="single" w:sz="4" w:space="0" w:color="auto"/>
              <w:left w:val="single" w:sz="4" w:space="0" w:color="auto"/>
              <w:bottom w:val="single" w:sz="4" w:space="0" w:color="auto"/>
              <w:right w:val="single" w:sz="4" w:space="0" w:color="auto"/>
            </w:tcBorders>
          </w:tcPr>
          <w:p w14:paraId="3E919A4C" w14:textId="297D5FEB" w:rsidR="00AB67FA" w:rsidRPr="00D0162F" w:rsidRDefault="00AB67FA" w:rsidP="006E0A54">
            <w:pPr>
              <w:pStyle w:val="TAL"/>
            </w:pPr>
            <w:r w:rsidRPr="00D0162F">
              <w:t>Not</w:t>
            </w:r>
            <w:r w:rsidR="006E0A54" w:rsidRPr="00D0162F">
              <w:t xml:space="preserve"> </w:t>
            </w:r>
            <w:r w:rsidRPr="00D0162F">
              <w:t>present</w:t>
            </w:r>
          </w:p>
        </w:tc>
        <w:tc>
          <w:tcPr>
            <w:tcW w:w="1700" w:type="dxa"/>
            <w:tcBorders>
              <w:top w:val="single" w:sz="4" w:space="0" w:color="auto"/>
              <w:left w:val="single" w:sz="4" w:space="0" w:color="auto"/>
              <w:bottom w:val="single" w:sz="4" w:space="0" w:color="auto"/>
              <w:right w:val="single" w:sz="4" w:space="0" w:color="auto"/>
            </w:tcBorders>
          </w:tcPr>
          <w:p w14:paraId="72D9367D"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120C544C" w14:textId="77777777" w:rsidR="00AB67FA" w:rsidRPr="00D0162F" w:rsidRDefault="00AB67FA" w:rsidP="006E0A54">
            <w:pPr>
              <w:pStyle w:val="TAL"/>
            </w:pPr>
          </w:p>
        </w:tc>
      </w:tr>
      <w:tr w:rsidR="00AB67FA" w:rsidRPr="00D0162F" w14:paraId="748617E8"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774B73E7" w14:textId="55DC69B4" w:rsidR="00AB67FA" w:rsidRPr="00D0162F" w:rsidRDefault="006E0A54" w:rsidP="006E0A54">
            <w:pPr>
              <w:pStyle w:val="TAL"/>
            </w:pP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24AA656C"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3801A77E"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32835CA6" w14:textId="77777777" w:rsidR="00AB67FA" w:rsidRPr="00D0162F" w:rsidRDefault="00AB67FA" w:rsidP="006E0A54">
            <w:pPr>
              <w:pStyle w:val="TAL"/>
            </w:pPr>
          </w:p>
        </w:tc>
      </w:tr>
      <w:tr w:rsidR="00AB67FA" w:rsidRPr="00D0162F" w14:paraId="57D0C909"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575003AF" w14:textId="6F150C2C"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cellReselectionServingFreqInfo</w:t>
            </w:r>
            <w:r w:rsidRPr="00D0162F">
              <w:rPr>
                <w:rFonts w:ascii="Arial" w:hAnsi="Arial"/>
                <w:noProof w:val="0"/>
                <w:sz w:val="18"/>
              </w:rPr>
              <w:t xml:space="preserve"> </w:t>
            </w:r>
            <w:r w:rsidR="00AB67FA" w:rsidRPr="00D0162F">
              <w:rPr>
                <w:rFonts w:ascii="Arial" w:hAnsi="Arial"/>
                <w:noProof w:val="0"/>
                <w:sz w:val="18"/>
              </w:rPr>
              <w:t>SEQUENCE</w:t>
            </w:r>
            <w:r w:rsidRPr="00D0162F">
              <w:rPr>
                <w:rFonts w:ascii="Arial" w:hAnsi="Arial"/>
                <w:noProof w:val="0"/>
                <w:sz w:val="18"/>
              </w:rPr>
              <w:t xml:space="preserve"> </w:t>
            </w:r>
            <w:r w:rsidR="00AB67FA" w:rsidRPr="00D0162F">
              <w:rPr>
                <w:rFonts w:ascii="Arial" w:hAnsi="Arial"/>
                <w:noProof w:val="0"/>
                <w:sz w:val="18"/>
              </w:rPr>
              <w:t>{</w:t>
            </w:r>
          </w:p>
        </w:tc>
        <w:tc>
          <w:tcPr>
            <w:tcW w:w="2267" w:type="dxa"/>
            <w:tcBorders>
              <w:top w:val="single" w:sz="4" w:space="0" w:color="auto"/>
              <w:left w:val="single" w:sz="4" w:space="0" w:color="auto"/>
              <w:bottom w:val="single" w:sz="4" w:space="0" w:color="auto"/>
              <w:right w:val="single" w:sz="4" w:space="0" w:color="auto"/>
            </w:tcBorders>
          </w:tcPr>
          <w:p w14:paraId="33AA39B3"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24745BCD"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1EF27DCC" w14:textId="77777777" w:rsidR="00AB67FA" w:rsidRPr="00D0162F" w:rsidRDefault="00AB67FA" w:rsidP="006E0A54">
            <w:pPr>
              <w:pStyle w:val="TAL"/>
            </w:pPr>
          </w:p>
        </w:tc>
      </w:tr>
      <w:tr w:rsidR="00AB67FA" w:rsidRPr="00D0162F" w14:paraId="5B46D3A0" w14:textId="77777777" w:rsidTr="006E0A54">
        <w:trPr>
          <w:jc w:val="center"/>
        </w:trPr>
        <w:tc>
          <w:tcPr>
            <w:tcW w:w="4535" w:type="dxa"/>
            <w:tcBorders>
              <w:top w:val="single" w:sz="4" w:space="0" w:color="auto"/>
              <w:left w:val="single" w:sz="4" w:space="0" w:color="auto"/>
              <w:bottom w:val="nil"/>
              <w:right w:val="single" w:sz="4" w:space="0" w:color="auto"/>
            </w:tcBorders>
          </w:tcPr>
          <w:p w14:paraId="7FBD3482" w14:textId="64D99CE1"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s-NonIntraSearchP</w:t>
            </w:r>
          </w:p>
        </w:tc>
        <w:tc>
          <w:tcPr>
            <w:tcW w:w="2267" w:type="dxa"/>
            <w:tcBorders>
              <w:top w:val="single" w:sz="4" w:space="0" w:color="auto"/>
              <w:left w:val="single" w:sz="4" w:space="0" w:color="auto"/>
              <w:bottom w:val="single" w:sz="4" w:space="0" w:color="auto"/>
              <w:right w:val="single" w:sz="4" w:space="0" w:color="auto"/>
            </w:tcBorders>
          </w:tcPr>
          <w:p w14:paraId="1894620E" w14:textId="77777777" w:rsidR="00AB67FA" w:rsidRPr="00D0162F" w:rsidRDefault="00AB67FA" w:rsidP="006E0A54">
            <w:pPr>
              <w:pStyle w:val="TAL"/>
            </w:pPr>
            <w:r w:rsidRPr="00D0162F">
              <w:t>25</w:t>
            </w:r>
          </w:p>
        </w:tc>
        <w:tc>
          <w:tcPr>
            <w:tcW w:w="1700" w:type="dxa"/>
            <w:tcBorders>
              <w:top w:val="single" w:sz="4" w:space="0" w:color="auto"/>
              <w:left w:val="single" w:sz="4" w:space="0" w:color="auto"/>
              <w:bottom w:val="single" w:sz="4" w:space="0" w:color="auto"/>
              <w:right w:val="single" w:sz="4" w:space="0" w:color="auto"/>
            </w:tcBorders>
          </w:tcPr>
          <w:p w14:paraId="0F826C42" w14:textId="28CDFBF3" w:rsidR="00AB67FA" w:rsidRPr="00D0162F" w:rsidRDefault="00AB67FA" w:rsidP="006E0A54">
            <w:pPr>
              <w:pStyle w:val="TAL"/>
            </w:pPr>
            <w:r w:rsidRPr="00D0162F">
              <w:t>50</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w:t>
            </w:r>
            <w:r w:rsidR="006E0A54" w:rsidRPr="00D0162F">
              <w:t xml:space="preserve"> </w:t>
            </w:r>
            <w:r w:rsidRPr="00D0162F">
              <w:t>(25</w:t>
            </w:r>
            <w:r w:rsidR="006E0A54" w:rsidRPr="00D0162F">
              <w:t xml:space="preserve"> </w:t>
            </w:r>
            <w:r w:rsidRPr="00D0162F">
              <w:t>*</w:t>
            </w:r>
            <w:r w:rsidR="006E0A54" w:rsidRPr="00D0162F">
              <w:t xml:space="preserve"> </w:t>
            </w:r>
            <w:r w:rsidRPr="00D0162F">
              <w:t>2</w:t>
            </w:r>
            <w:r w:rsidR="006E0A54" w:rsidRPr="00D0162F">
              <w:t xml:space="preserve"> </w:t>
            </w:r>
            <w:r w:rsidRPr="00D0162F">
              <w:t>dB)</w:t>
            </w:r>
          </w:p>
        </w:tc>
        <w:tc>
          <w:tcPr>
            <w:tcW w:w="1245" w:type="dxa"/>
            <w:tcBorders>
              <w:top w:val="single" w:sz="4" w:space="0" w:color="auto"/>
              <w:left w:val="single" w:sz="4" w:space="0" w:color="auto"/>
              <w:bottom w:val="single" w:sz="4" w:space="0" w:color="auto"/>
              <w:right w:val="single" w:sz="4" w:space="0" w:color="auto"/>
            </w:tcBorders>
          </w:tcPr>
          <w:p w14:paraId="197FEA29" w14:textId="77777777" w:rsidR="00AB67FA" w:rsidRPr="00D0162F" w:rsidRDefault="00AB67FA" w:rsidP="006E0A54">
            <w:pPr>
              <w:pStyle w:val="TAL"/>
            </w:pPr>
          </w:p>
        </w:tc>
      </w:tr>
      <w:tr w:rsidR="00AB67FA" w:rsidRPr="00D0162F" w14:paraId="7DF05D5F" w14:textId="77777777" w:rsidTr="006E0A54">
        <w:trPr>
          <w:jc w:val="center"/>
        </w:trPr>
        <w:tc>
          <w:tcPr>
            <w:tcW w:w="4535" w:type="dxa"/>
            <w:tcBorders>
              <w:top w:val="single" w:sz="4" w:space="0" w:color="auto"/>
              <w:left w:val="single" w:sz="4" w:space="0" w:color="auto"/>
              <w:bottom w:val="nil"/>
              <w:right w:val="single" w:sz="4" w:space="0" w:color="auto"/>
            </w:tcBorders>
          </w:tcPr>
          <w:p w14:paraId="47318BD3" w14:textId="07405693"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threshServingLowP</w:t>
            </w:r>
          </w:p>
        </w:tc>
        <w:tc>
          <w:tcPr>
            <w:tcW w:w="2267" w:type="dxa"/>
            <w:tcBorders>
              <w:top w:val="single" w:sz="4" w:space="0" w:color="auto"/>
              <w:left w:val="single" w:sz="4" w:space="0" w:color="auto"/>
              <w:bottom w:val="single" w:sz="4" w:space="0" w:color="auto"/>
              <w:right w:val="single" w:sz="4" w:space="0" w:color="auto"/>
            </w:tcBorders>
          </w:tcPr>
          <w:p w14:paraId="52CDEA4E" w14:textId="77777777" w:rsidR="00AB67FA" w:rsidRPr="00D0162F" w:rsidRDefault="00AB67FA" w:rsidP="006E0A54">
            <w:pPr>
              <w:pStyle w:val="TAL"/>
            </w:pPr>
            <w:r w:rsidRPr="00D0162F">
              <w:t>22</w:t>
            </w:r>
          </w:p>
        </w:tc>
        <w:tc>
          <w:tcPr>
            <w:tcW w:w="1700" w:type="dxa"/>
            <w:tcBorders>
              <w:top w:val="single" w:sz="4" w:space="0" w:color="auto"/>
              <w:left w:val="single" w:sz="4" w:space="0" w:color="auto"/>
              <w:right w:val="single" w:sz="4" w:space="0" w:color="auto"/>
            </w:tcBorders>
          </w:tcPr>
          <w:p w14:paraId="40A28535" w14:textId="4C7246DC" w:rsidR="00AB67FA" w:rsidRPr="00D0162F" w:rsidRDefault="00AB67FA" w:rsidP="006E0A54">
            <w:pPr>
              <w:pStyle w:val="TAL"/>
            </w:pPr>
            <w:r w:rsidRPr="00D0162F">
              <w:t>44</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w:t>
            </w:r>
            <w:r w:rsidR="006E0A54" w:rsidRPr="00D0162F">
              <w:t xml:space="preserve"> </w:t>
            </w:r>
            <w:r w:rsidRPr="00D0162F">
              <w:t>(22</w:t>
            </w:r>
            <w:r w:rsidR="006E0A54" w:rsidRPr="00D0162F">
              <w:t xml:space="preserve"> </w:t>
            </w:r>
            <w:r w:rsidRPr="00D0162F">
              <w:t>*</w:t>
            </w:r>
            <w:r w:rsidR="006E0A54" w:rsidRPr="00D0162F">
              <w:t xml:space="preserve"> </w:t>
            </w:r>
            <w:r w:rsidRPr="00D0162F">
              <w:t>2</w:t>
            </w:r>
            <w:r w:rsidR="006E0A54" w:rsidRPr="00D0162F">
              <w:t xml:space="preserve"> </w:t>
            </w:r>
            <w:r w:rsidRPr="00D0162F">
              <w:t>dB)</w:t>
            </w:r>
          </w:p>
        </w:tc>
        <w:tc>
          <w:tcPr>
            <w:tcW w:w="1245" w:type="dxa"/>
            <w:tcBorders>
              <w:top w:val="single" w:sz="4" w:space="0" w:color="auto"/>
              <w:left w:val="single" w:sz="4" w:space="0" w:color="auto"/>
              <w:right w:val="single" w:sz="4" w:space="0" w:color="auto"/>
            </w:tcBorders>
          </w:tcPr>
          <w:p w14:paraId="35DD180C" w14:textId="77777777" w:rsidR="00AB67FA" w:rsidRPr="00D0162F" w:rsidRDefault="00AB67FA" w:rsidP="006E0A54">
            <w:pPr>
              <w:pStyle w:val="TAL"/>
            </w:pPr>
          </w:p>
        </w:tc>
      </w:tr>
      <w:tr w:rsidR="00AB67FA" w:rsidRPr="00D0162F" w14:paraId="5AA20E86" w14:textId="77777777" w:rsidTr="006E0A54">
        <w:trPr>
          <w:jc w:val="center"/>
        </w:trPr>
        <w:tc>
          <w:tcPr>
            <w:tcW w:w="4535" w:type="dxa"/>
            <w:tcBorders>
              <w:top w:val="single" w:sz="4" w:space="0" w:color="auto"/>
              <w:left w:val="single" w:sz="4" w:space="0" w:color="auto"/>
              <w:bottom w:val="nil"/>
              <w:right w:val="single" w:sz="4" w:space="0" w:color="auto"/>
            </w:tcBorders>
          </w:tcPr>
          <w:p w14:paraId="093AFDA0" w14:textId="1ACC1AF2"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cellReselectionPriority</w:t>
            </w:r>
          </w:p>
        </w:tc>
        <w:tc>
          <w:tcPr>
            <w:tcW w:w="2267" w:type="dxa"/>
            <w:tcBorders>
              <w:top w:val="single" w:sz="4" w:space="0" w:color="auto"/>
              <w:left w:val="single" w:sz="4" w:space="0" w:color="auto"/>
              <w:bottom w:val="single" w:sz="4" w:space="0" w:color="auto"/>
              <w:right w:val="single" w:sz="4" w:space="0" w:color="auto"/>
            </w:tcBorders>
          </w:tcPr>
          <w:p w14:paraId="37209D32" w14:textId="77777777" w:rsidR="00AB67FA" w:rsidRPr="00D0162F" w:rsidRDefault="00AB67FA" w:rsidP="006E0A54">
            <w:pPr>
              <w:pStyle w:val="TAL"/>
            </w:pPr>
            <w:r w:rsidRPr="00D0162F">
              <w:t>4</w:t>
            </w:r>
          </w:p>
        </w:tc>
        <w:tc>
          <w:tcPr>
            <w:tcW w:w="1700" w:type="dxa"/>
            <w:tcBorders>
              <w:top w:val="single" w:sz="4" w:space="0" w:color="auto"/>
              <w:left w:val="single" w:sz="4" w:space="0" w:color="auto"/>
              <w:bottom w:val="single" w:sz="4" w:space="0" w:color="auto"/>
              <w:right w:val="single" w:sz="4" w:space="0" w:color="auto"/>
            </w:tcBorders>
          </w:tcPr>
          <w:p w14:paraId="793B583C"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74B4E42A" w14:textId="0CD66350" w:rsidR="00AB67FA" w:rsidRPr="00D0162F" w:rsidRDefault="00AB67FA" w:rsidP="006E0A54">
            <w:pPr>
              <w:pStyle w:val="TAL"/>
            </w:pPr>
            <w:r w:rsidRPr="00D0162F">
              <w:t>NR</w:t>
            </w:r>
            <w:r w:rsidR="006E0A54" w:rsidRPr="00D0162F">
              <w:t xml:space="preserve"> </w:t>
            </w:r>
            <w:r w:rsidRPr="00D0162F">
              <w:t>Cell</w:t>
            </w:r>
            <w:r w:rsidR="006E0A54" w:rsidRPr="00D0162F">
              <w:t xml:space="preserve"> </w:t>
            </w:r>
            <w:r w:rsidRPr="00D0162F">
              <w:t>1</w:t>
            </w:r>
          </w:p>
        </w:tc>
      </w:tr>
      <w:tr w:rsidR="00AB67FA" w:rsidRPr="00D0162F" w14:paraId="491B83C3" w14:textId="77777777" w:rsidTr="006E0A54">
        <w:trPr>
          <w:jc w:val="center"/>
        </w:trPr>
        <w:tc>
          <w:tcPr>
            <w:tcW w:w="4535" w:type="dxa"/>
            <w:tcBorders>
              <w:top w:val="nil"/>
              <w:left w:val="single" w:sz="4" w:space="0" w:color="auto"/>
              <w:bottom w:val="single" w:sz="4" w:space="0" w:color="auto"/>
              <w:right w:val="single" w:sz="4" w:space="0" w:color="auto"/>
            </w:tcBorders>
          </w:tcPr>
          <w:p w14:paraId="161420D8" w14:textId="77777777" w:rsidR="00AB67FA" w:rsidRPr="00D0162F" w:rsidRDefault="00AB67FA" w:rsidP="006E0A54">
            <w:pPr>
              <w:pStyle w:val="PL"/>
              <w:rPr>
                <w:rFonts w:ascii="Arial" w:hAnsi="Arial"/>
                <w:noProof w:val="0"/>
                <w:sz w:val="18"/>
              </w:rPr>
            </w:pPr>
          </w:p>
        </w:tc>
        <w:tc>
          <w:tcPr>
            <w:tcW w:w="2267" w:type="dxa"/>
            <w:tcBorders>
              <w:top w:val="single" w:sz="4" w:space="0" w:color="auto"/>
              <w:left w:val="single" w:sz="4" w:space="0" w:color="auto"/>
              <w:bottom w:val="single" w:sz="4" w:space="0" w:color="auto"/>
              <w:right w:val="single" w:sz="4" w:space="0" w:color="auto"/>
            </w:tcBorders>
          </w:tcPr>
          <w:p w14:paraId="1D3CC31B" w14:textId="77777777" w:rsidR="00AB67FA" w:rsidRPr="00D0162F" w:rsidRDefault="00AB67FA" w:rsidP="006E0A54">
            <w:pPr>
              <w:pStyle w:val="TAL"/>
            </w:pPr>
            <w:r w:rsidRPr="00D0162F">
              <w:t>5</w:t>
            </w:r>
          </w:p>
        </w:tc>
        <w:tc>
          <w:tcPr>
            <w:tcW w:w="1700" w:type="dxa"/>
            <w:tcBorders>
              <w:top w:val="single" w:sz="4" w:space="0" w:color="auto"/>
              <w:left w:val="single" w:sz="4" w:space="0" w:color="auto"/>
              <w:bottom w:val="single" w:sz="4" w:space="0" w:color="auto"/>
              <w:right w:val="single" w:sz="4" w:space="0" w:color="auto"/>
            </w:tcBorders>
          </w:tcPr>
          <w:p w14:paraId="3F15A4F8"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3C66A6D8" w14:textId="70E77426" w:rsidR="00AB67FA" w:rsidRPr="00D0162F" w:rsidRDefault="00AB67FA" w:rsidP="006E0A54">
            <w:pPr>
              <w:pStyle w:val="TAL"/>
            </w:pPr>
            <w:r w:rsidRPr="00D0162F">
              <w:t>NR</w:t>
            </w:r>
            <w:r w:rsidR="006E0A54" w:rsidRPr="00D0162F">
              <w:t xml:space="preserve"> </w:t>
            </w:r>
            <w:r w:rsidRPr="00D0162F">
              <w:t>Cell</w:t>
            </w:r>
            <w:r w:rsidR="006E0A54" w:rsidRPr="00D0162F">
              <w:t xml:space="preserve"> </w:t>
            </w:r>
            <w:r w:rsidRPr="00D0162F">
              <w:t>2</w:t>
            </w:r>
          </w:p>
        </w:tc>
      </w:tr>
      <w:tr w:rsidR="00AB67FA" w:rsidRPr="00D0162F" w14:paraId="7D966D52"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3F9A9AC5" w14:textId="36823372"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w:t>
            </w:r>
          </w:p>
        </w:tc>
        <w:tc>
          <w:tcPr>
            <w:tcW w:w="2267" w:type="dxa"/>
            <w:tcBorders>
              <w:top w:val="single" w:sz="4" w:space="0" w:color="auto"/>
              <w:left w:val="single" w:sz="4" w:space="0" w:color="auto"/>
              <w:bottom w:val="single" w:sz="4" w:space="0" w:color="auto"/>
              <w:right w:val="single" w:sz="4" w:space="0" w:color="auto"/>
            </w:tcBorders>
          </w:tcPr>
          <w:p w14:paraId="2930439F"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3B9EEC40"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5ADA23A6" w14:textId="77777777" w:rsidR="00AB67FA" w:rsidRPr="00D0162F" w:rsidRDefault="00AB67FA" w:rsidP="006E0A54">
            <w:pPr>
              <w:pStyle w:val="TAL"/>
            </w:pPr>
          </w:p>
        </w:tc>
      </w:tr>
      <w:tr w:rsidR="00AB67FA" w:rsidRPr="00D0162F" w14:paraId="7FCCDC3B"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0EECD0B6" w14:textId="76D6561C"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w:t>
            </w:r>
          </w:p>
        </w:tc>
        <w:tc>
          <w:tcPr>
            <w:tcW w:w="2267" w:type="dxa"/>
            <w:tcBorders>
              <w:top w:val="single" w:sz="4" w:space="0" w:color="auto"/>
              <w:left w:val="single" w:sz="4" w:space="0" w:color="auto"/>
              <w:bottom w:val="single" w:sz="4" w:space="0" w:color="auto"/>
              <w:right w:val="single" w:sz="4" w:space="0" w:color="auto"/>
            </w:tcBorders>
          </w:tcPr>
          <w:p w14:paraId="2E0F9B94" w14:textId="77777777" w:rsidR="00AB67FA" w:rsidRPr="00D0162F" w:rsidRDefault="00AB67FA" w:rsidP="006E0A54">
            <w:pPr>
              <w:pStyle w:val="PL"/>
              <w:rPr>
                <w:rFonts w:ascii="Arial" w:hAnsi="Arial"/>
                <w:noProof w:val="0"/>
                <w:sz w:val="18"/>
              </w:rPr>
            </w:pPr>
          </w:p>
        </w:tc>
        <w:tc>
          <w:tcPr>
            <w:tcW w:w="1700" w:type="dxa"/>
            <w:tcBorders>
              <w:top w:val="single" w:sz="4" w:space="0" w:color="auto"/>
              <w:left w:val="single" w:sz="4" w:space="0" w:color="auto"/>
              <w:bottom w:val="single" w:sz="4" w:space="0" w:color="auto"/>
              <w:right w:val="single" w:sz="4" w:space="0" w:color="auto"/>
            </w:tcBorders>
          </w:tcPr>
          <w:p w14:paraId="27D03EDB" w14:textId="77777777" w:rsidR="00AB67FA" w:rsidRPr="00D0162F" w:rsidRDefault="00AB67FA" w:rsidP="006E0A54">
            <w:pPr>
              <w:pStyle w:val="PL"/>
              <w:rPr>
                <w:rFonts w:ascii="Arial" w:hAnsi="Arial"/>
                <w:noProof w:val="0"/>
                <w:sz w:val="18"/>
              </w:rPr>
            </w:pPr>
          </w:p>
        </w:tc>
        <w:tc>
          <w:tcPr>
            <w:tcW w:w="1245" w:type="dxa"/>
            <w:tcBorders>
              <w:top w:val="single" w:sz="4" w:space="0" w:color="auto"/>
              <w:left w:val="single" w:sz="4" w:space="0" w:color="auto"/>
              <w:bottom w:val="single" w:sz="4" w:space="0" w:color="auto"/>
              <w:right w:val="single" w:sz="4" w:space="0" w:color="auto"/>
            </w:tcBorders>
          </w:tcPr>
          <w:p w14:paraId="7B0812F9" w14:textId="77777777" w:rsidR="00AB67FA" w:rsidRPr="00D0162F" w:rsidRDefault="00AB67FA" w:rsidP="006E0A54">
            <w:pPr>
              <w:pStyle w:val="PL"/>
              <w:rPr>
                <w:rFonts w:ascii="Arial" w:hAnsi="Arial"/>
                <w:noProof w:val="0"/>
                <w:sz w:val="18"/>
              </w:rPr>
            </w:pPr>
          </w:p>
        </w:tc>
      </w:tr>
    </w:tbl>
    <w:p w14:paraId="7129B459" w14:textId="77777777" w:rsidR="00AB67FA" w:rsidRPr="00D0162F" w:rsidRDefault="00AB67FA" w:rsidP="00AB67FA"/>
    <w:p w14:paraId="67F8B058" w14:textId="3D7B2442" w:rsidR="00AB67FA" w:rsidRPr="00D0162F" w:rsidRDefault="00F222DC" w:rsidP="00AB67FA">
      <w:pPr>
        <w:pStyle w:val="H6"/>
      </w:pPr>
      <w:r w:rsidRPr="00D0162F">
        <w:t>SIB4</w:t>
      </w:r>
      <w:r w:rsidR="00AB67FA" w:rsidRPr="00D0162F">
        <w:t>: for NR inter-frequency cell re-selection</w:t>
      </w:r>
    </w:p>
    <w:p w14:paraId="4A91FD1B" w14:textId="77777777" w:rsidR="00AB67FA" w:rsidRPr="00D0162F" w:rsidRDefault="00AB67FA" w:rsidP="00AB67FA">
      <w:pPr>
        <w:pStyle w:val="TH"/>
      </w:pPr>
      <w:r w:rsidRPr="00D0162F">
        <w:t xml:space="preserve">Table H.2.2-2: </w:t>
      </w:r>
      <w:r w:rsidRPr="00D0162F">
        <w:rPr>
          <w:i/>
        </w:rPr>
        <w:t>SIB4</w:t>
      </w:r>
      <w:r w:rsidRPr="00D0162F">
        <w:t>: NR inter frequency cell re-selection</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0"/>
        <w:gridCol w:w="2340"/>
        <w:gridCol w:w="1890"/>
        <w:gridCol w:w="1733"/>
      </w:tblGrid>
      <w:tr w:rsidR="00AB67FA" w:rsidRPr="00D0162F" w14:paraId="086AB698" w14:textId="77777777" w:rsidTr="006E0A54">
        <w:trPr>
          <w:jc w:val="center"/>
        </w:trPr>
        <w:tc>
          <w:tcPr>
            <w:tcW w:w="9923" w:type="dxa"/>
            <w:gridSpan w:val="4"/>
            <w:tcBorders>
              <w:top w:val="single" w:sz="4" w:space="0" w:color="auto"/>
              <w:left w:val="single" w:sz="4" w:space="0" w:color="auto"/>
              <w:bottom w:val="single" w:sz="4" w:space="0" w:color="auto"/>
              <w:right w:val="single" w:sz="4" w:space="0" w:color="auto"/>
            </w:tcBorders>
            <w:hideMark/>
          </w:tcPr>
          <w:p w14:paraId="5DA7C62E" w14:textId="063D38E3"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TS</w:t>
            </w:r>
            <w:r w:rsidR="006E0A54" w:rsidRPr="00D0162F">
              <w:t xml:space="preserve"> </w:t>
            </w:r>
            <w:r w:rsidRPr="00D0162F">
              <w:t>38.508-1</w:t>
            </w:r>
            <w:r w:rsidR="006E0A54" w:rsidRPr="00D0162F">
              <w:t xml:space="preserve"> </w:t>
            </w:r>
            <w:r w:rsidRPr="00D0162F">
              <w:t>[14],</w:t>
            </w:r>
            <w:r w:rsidR="006E0A54" w:rsidRPr="00D0162F">
              <w:t xml:space="preserve"> </w:t>
            </w:r>
            <w:r w:rsidRPr="00D0162F">
              <w:t>Table</w:t>
            </w:r>
            <w:r w:rsidR="006E0A54" w:rsidRPr="00D0162F">
              <w:t xml:space="preserve"> </w:t>
            </w:r>
            <w:r w:rsidRPr="00D0162F">
              <w:t>4.6.2-3</w:t>
            </w:r>
          </w:p>
        </w:tc>
      </w:tr>
      <w:tr w:rsidR="00AB67FA" w:rsidRPr="00D0162F" w14:paraId="7AEA1136" w14:textId="77777777" w:rsidTr="006E0A54">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EB9D92" w14:textId="4A12C9DA" w:rsidR="00AB67FA" w:rsidRPr="00D0162F" w:rsidRDefault="00AB67FA" w:rsidP="006E0A54">
            <w:pPr>
              <w:pStyle w:val="TAH"/>
            </w:pPr>
            <w:r w:rsidRPr="00D0162F">
              <w:t>Information</w:t>
            </w:r>
            <w:r w:rsidR="006E0A54" w:rsidRPr="00D0162F">
              <w:t xml:space="preserve"> </w:t>
            </w:r>
            <w:r w:rsidRPr="00D0162F">
              <w:t>Elemen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088DED" w14:textId="77777777" w:rsidR="00AB67FA" w:rsidRPr="00D0162F" w:rsidRDefault="00AB67FA" w:rsidP="006E0A54">
            <w:pPr>
              <w:pStyle w:val="TAH"/>
            </w:pPr>
            <w:r w:rsidRPr="00D0162F">
              <w:t>Value/remark</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39BD86" w14:textId="77777777" w:rsidR="00AB67FA" w:rsidRPr="00D0162F" w:rsidRDefault="00AB67FA" w:rsidP="006E0A54">
            <w:pPr>
              <w:pStyle w:val="TAH"/>
            </w:pPr>
            <w:r w:rsidRPr="00D0162F">
              <w:t>Comment</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28AFB8" w14:textId="77777777" w:rsidR="00AB67FA" w:rsidRPr="00D0162F" w:rsidRDefault="00AB67FA" w:rsidP="006E0A54">
            <w:pPr>
              <w:pStyle w:val="TAH"/>
            </w:pPr>
            <w:r w:rsidRPr="00D0162F">
              <w:t>Condition</w:t>
            </w:r>
          </w:p>
        </w:tc>
      </w:tr>
      <w:tr w:rsidR="00AB67FA" w:rsidRPr="00D0162F" w14:paraId="70D3B9F4" w14:textId="77777777" w:rsidTr="006E0A54">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A35010" w14:textId="1892439F" w:rsidR="00AB67FA" w:rsidRPr="00D0162F" w:rsidRDefault="00AB67FA" w:rsidP="006E0A54">
            <w:pPr>
              <w:pStyle w:val="TAL"/>
            </w:pPr>
            <w:r w:rsidRPr="00D0162F">
              <w:t>SIB4</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432AA4" w14:textId="77777777" w:rsidR="00AB67FA" w:rsidRPr="00D0162F" w:rsidRDefault="00AB67FA" w:rsidP="006E0A54">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C78B3A" w14:textId="77777777" w:rsidR="00AB67FA" w:rsidRPr="00D0162F" w:rsidRDefault="00AB67FA" w:rsidP="006E0A54">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351782" w14:textId="77777777" w:rsidR="00AB67FA" w:rsidRPr="00D0162F" w:rsidRDefault="00AB67FA" w:rsidP="006E0A54">
            <w:pPr>
              <w:pStyle w:val="TAL"/>
            </w:pPr>
          </w:p>
        </w:tc>
      </w:tr>
      <w:tr w:rsidR="00AB67FA" w:rsidRPr="00D0162F" w14:paraId="1E8390CD" w14:textId="77777777" w:rsidTr="006E0A54">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91BCC8" w14:textId="706D56AF" w:rsidR="00AB67FA" w:rsidRPr="00D0162F" w:rsidRDefault="006E0A54" w:rsidP="006E0A54">
            <w:pPr>
              <w:pStyle w:val="TAL"/>
            </w:pPr>
            <w:r w:rsidRPr="00D0162F">
              <w:t xml:space="preserve">  </w:t>
            </w:r>
            <w:r w:rsidR="00AB67FA" w:rsidRPr="00D0162F">
              <w:t>interFreqCarrierFreqList</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Freq))</w:t>
            </w:r>
            <w:r w:rsidRPr="00D0162F">
              <w:t xml:space="preserve"> </w:t>
            </w:r>
            <w:r w:rsidR="00AB67FA" w:rsidRPr="00D0162F">
              <w:t>OF</w:t>
            </w:r>
            <w:r w:rsidRPr="00D0162F">
              <w:t xml:space="preserve"> </w:t>
            </w:r>
            <w:r w:rsidR="00AB67FA" w:rsidRPr="00D0162F">
              <w:t>SEQUENCE</w:t>
            </w:r>
            <w:r w:rsidRPr="00D0162F">
              <w:t xml:space="preserve"> </w:t>
            </w:r>
            <w:r w:rsidR="00AB67FA" w:rsidRPr="00D0162F">
              <w: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03F0F0" w14:textId="7153F4C4" w:rsidR="00AB67FA" w:rsidRPr="00D0162F" w:rsidRDefault="00AB67FA" w:rsidP="006E0A54">
            <w:pPr>
              <w:pStyle w:val="TAL"/>
            </w:pPr>
            <w:r w:rsidRPr="00D0162F">
              <w:t>1</w:t>
            </w:r>
            <w:r w:rsidR="006E0A54" w:rsidRPr="00D0162F">
              <w:t xml:space="preserve"> </w:t>
            </w:r>
            <w:r w:rsidRPr="00D0162F">
              <w:t>Entry</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3F0E71" w14:textId="77777777" w:rsidR="00AB67FA" w:rsidRPr="00D0162F" w:rsidRDefault="00AB67FA" w:rsidP="006E0A54">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19C411" w14:textId="77777777" w:rsidR="00AB67FA" w:rsidRPr="00D0162F" w:rsidRDefault="00AB67FA" w:rsidP="006E0A54">
            <w:pPr>
              <w:pStyle w:val="TAL"/>
            </w:pPr>
          </w:p>
        </w:tc>
      </w:tr>
      <w:tr w:rsidR="00AB67FA" w:rsidRPr="00D0162F" w14:paraId="2BE53516" w14:textId="77777777" w:rsidTr="006D441D">
        <w:trPr>
          <w:jc w:val="center"/>
        </w:trPr>
        <w:tc>
          <w:tcPr>
            <w:tcW w:w="3960"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856CD08" w14:textId="56232F15" w:rsidR="00AB67FA" w:rsidRPr="00D0162F" w:rsidRDefault="006E0A54" w:rsidP="006E0A54">
            <w:pPr>
              <w:pStyle w:val="TAL"/>
            </w:pPr>
            <w:r w:rsidRPr="00D0162F">
              <w:t xml:space="preserve">    </w:t>
            </w:r>
            <w:r w:rsidR="00AB67FA" w:rsidRPr="00D0162F">
              <w:t>dl-CarrierFreq[1]</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048D76" w14:textId="6645BA61" w:rsidR="00AB67FA" w:rsidRPr="00D0162F" w:rsidRDefault="00AB67FA" w:rsidP="006E0A54">
            <w:pPr>
              <w:pStyle w:val="TAL"/>
            </w:pPr>
            <w:r w:rsidRPr="00D0162F">
              <w:t>Downlink</w:t>
            </w:r>
            <w:r w:rsidR="006E0A54" w:rsidRPr="00D0162F">
              <w:t xml:space="preserve"> </w:t>
            </w:r>
            <w:r w:rsidRPr="00D0162F">
              <w:t>NR</w:t>
            </w:r>
            <w:r w:rsidR="006E0A54" w:rsidRPr="00D0162F">
              <w:t xml:space="preserve"> </w:t>
            </w:r>
            <w:r w:rsidRPr="00D0162F">
              <w:t>SSB</w:t>
            </w:r>
            <w:r w:rsidR="006E0A54" w:rsidRPr="00D0162F">
              <w:t xml:space="preserve"> </w:t>
            </w:r>
            <w:r w:rsidRPr="00D0162F">
              <w:t>ARFCN</w:t>
            </w:r>
            <w:r w:rsidR="006E0A54" w:rsidRPr="00D0162F">
              <w:t xml:space="preserve"> </w:t>
            </w:r>
            <w:r w:rsidRPr="00D0162F">
              <w:t>of</w:t>
            </w:r>
            <w:r w:rsidR="006E0A54" w:rsidRPr="00D0162F">
              <w:t xml:space="preserve"> </w:t>
            </w:r>
            <w:r w:rsidRPr="00D0162F">
              <w:t>NR</w:t>
            </w:r>
            <w:r w:rsidR="006E0A54" w:rsidRPr="00D0162F">
              <w:t xml:space="preserve"> </w:t>
            </w:r>
            <w:r w:rsidRPr="00D0162F">
              <w:t>Cell</w:t>
            </w:r>
            <w:r w:rsidR="006E0A54" w:rsidRPr="00D0162F">
              <w:t xml:space="preserve"> </w:t>
            </w:r>
            <w:r w:rsidRPr="00D0162F">
              <w:t>2</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B3D4BD" w14:textId="77777777" w:rsidR="00AB67FA" w:rsidRPr="00D0162F" w:rsidRDefault="00AB67FA" w:rsidP="006E0A54">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F52DA6" w14:textId="69EE533F" w:rsidR="00AB67FA" w:rsidRPr="00D0162F" w:rsidRDefault="0047138E" w:rsidP="006E0A54">
            <w:pPr>
              <w:pStyle w:val="TAL"/>
            </w:pPr>
            <w:r w:rsidRPr="00D0162F">
              <w:t>NR Cell 1</w:t>
            </w:r>
          </w:p>
        </w:tc>
      </w:tr>
      <w:tr w:rsidR="0047138E" w:rsidRPr="00D0162F" w14:paraId="3A91ED5F" w14:textId="77777777" w:rsidTr="006D441D">
        <w:trPr>
          <w:jc w:val="center"/>
        </w:trPr>
        <w:tc>
          <w:tcPr>
            <w:tcW w:w="3960"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2A6A19F5" w14:textId="77777777" w:rsidR="0047138E" w:rsidRPr="00D0162F" w:rsidRDefault="0047138E" w:rsidP="0047138E">
            <w:pPr>
              <w:pStyle w:val="TAL"/>
            </w:pP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72840D" w14:textId="3AD26601" w:rsidR="0047138E" w:rsidRPr="00D0162F" w:rsidRDefault="0047138E" w:rsidP="0047138E">
            <w:pPr>
              <w:pStyle w:val="TAL"/>
            </w:pPr>
            <w:r w:rsidRPr="00D0162F">
              <w:t>Downlink NR SSB ARFCN of NR Cell 1</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40BB78" w14:textId="29F38A9C" w:rsidR="0047138E" w:rsidRPr="00D0162F" w:rsidRDefault="0047138E" w:rsidP="0047138E">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64AEC8" w14:textId="33E60B04" w:rsidR="0047138E" w:rsidRPr="00D0162F" w:rsidRDefault="0047138E" w:rsidP="0047138E">
            <w:pPr>
              <w:pStyle w:val="TAL"/>
            </w:pPr>
            <w:r w:rsidRPr="00D0162F">
              <w:t>NR Cell 2</w:t>
            </w:r>
          </w:p>
        </w:tc>
      </w:tr>
      <w:tr w:rsidR="00F222DC" w:rsidRPr="00D0162F" w14:paraId="4F2D8C7E" w14:textId="77777777" w:rsidTr="006E0A54">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D3B534" w14:textId="6FEC49FA" w:rsidR="00F222DC" w:rsidRPr="00D0162F" w:rsidRDefault="00F222DC" w:rsidP="00F222DC">
            <w:pPr>
              <w:pStyle w:val="TAL"/>
            </w:pPr>
            <w:r w:rsidRPr="00D0162F">
              <w:rPr>
                <w:lang w:eastAsia="zh-CN"/>
              </w:rPr>
              <w:t xml:space="preserve">    </w:t>
            </w:r>
            <w:r w:rsidRPr="00D0162F">
              <w:t>smtc</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DB43B7" w14:textId="56DEE6BE" w:rsidR="00F222DC" w:rsidRPr="00D0162F" w:rsidRDefault="00F222DC" w:rsidP="00F222DC">
            <w:pPr>
              <w:pStyle w:val="TAL"/>
            </w:pPr>
            <w:r w:rsidRPr="00D0162F">
              <w:t>SSB-MTC specified in TS 38.508-1 [14] Table 7.3.1-3 with condition SMTC.n</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C18353" w14:textId="77777777" w:rsidR="00F222DC" w:rsidRPr="00D0162F" w:rsidRDefault="00F222DC" w:rsidP="00F222DC">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D7C856" w14:textId="4046E8A8" w:rsidR="00F222DC" w:rsidRPr="00D0162F" w:rsidRDefault="00F222DC" w:rsidP="00F222DC">
            <w:pPr>
              <w:pStyle w:val="TAL"/>
            </w:pPr>
            <w:r w:rsidRPr="00D0162F">
              <w:rPr>
                <w:lang w:eastAsia="zh-CN"/>
              </w:rPr>
              <w:t>SMTC.n</w:t>
            </w:r>
          </w:p>
        </w:tc>
      </w:tr>
      <w:tr w:rsidR="0047138E" w:rsidRPr="00D0162F" w14:paraId="110DF7F9" w14:textId="77777777" w:rsidTr="006E0A54">
        <w:trPr>
          <w:jc w:val="center"/>
        </w:trPr>
        <w:tc>
          <w:tcPr>
            <w:tcW w:w="3960"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44008E23" w14:textId="79B72A58" w:rsidR="0047138E" w:rsidRPr="00D0162F" w:rsidRDefault="0047138E" w:rsidP="0047138E">
            <w:pPr>
              <w:pStyle w:val="TAL"/>
            </w:pPr>
            <w:r w:rsidRPr="00D0162F">
              <w:t xml:space="preserve">    deriveSSB-IndexFromCell[1]</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599E25" w14:textId="77777777" w:rsidR="0047138E" w:rsidRPr="00D0162F" w:rsidRDefault="0047138E" w:rsidP="0047138E">
            <w:pPr>
              <w:pStyle w:val="TAL"/>
            </w:pPr>
            <w:r w:rsidRPr="00D0162F">
              <w:t>false</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14CB94" w14:textId="77777777" w:rsidR="0047138E" w:rsidRPr="00D0162F" w:rsidRDefault="0047138E" w:rsidP="0047138E">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D2DA51" w14:textId="766680DD" w:rsidR="0047138E" w:rsidRPr="00D0162F" w:rsidRDefault="0047138E" w:rsidP="0047138E">
            <w:pPr>
              <w:pStyle w:val="TAL"/>
            </w:pPr>
            <w:r w:rsidRPr="00D0162F">
              <w:t>Asynchronous cells</w:t>
            </w:r>
          </w:p>
        </w:tc>
      </w:tr>
      <w:tr w:rsidR="0047138E" w:rsidRPr="00D0162F" w14:paraId="3422F441" w14:textId="77777777" w:rsidTr="006E0A54">
        <w:trPr>
          <w:jc w:val="center"/>
        </w:trPr>
        <w:tc>
          <w:tcPr>
            <w:tcW w:w="3960"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5FEEB4D1" w14:textId="77777777" w:rsidR="0047138E" w:rsidRPr="00D0162F" w:rsidRDefault="0047138E" w:rsidP="0047138E">
            <w:pPr>
              <w:pStyle w:val="TAL"/>
            </w:pP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9BB0F5" w14:textId="77777777" w:rsidR="0047138E" w:rsidRPr="00D0162F" w:rsidRDefault="0047138E" w:rsidP="0047138E">
            <w:pPr>
              <w:pStyle w:val="TAL"/>
            </w:pPr>
            <w:r w:rsidRPr="00D0162F">
              <w:t>true</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E08A95" w14:textId="77777777" w:rsidR="0047138E" w:rsidRPr="00D0162F" w:rsidRDefault="0047138E" w:rsidP="0047138E">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315F54" w14:textId="77771CD6" w:rsidR="0047138E" w:rsidRPr="00D0162F" w:rsidRDefault="0047138E" w:rsidP="0047138E">
            <w:pPr>
              <w:pStyle w:val="TAL"/>
            </w:pPr>
            <w:r w:rsidRPr="00D0162F">
              <w:t>Synchronous cells</w:t>
            </w:r>
          </w:p>
        </w:tc>
      </w:tr>
      <w:tr w:rsidR="0047138E" w:rsidRPr="00D0162F" w14:paraId="34133721" w14:textId="77777777" w:rsidTr="006E0A54">
        <w:trPr>
          <w:jc w:val="center"/>
        </w:trPr>
        <w:tc>
          <w:tcPr>
            <w:tcW w:w="3960"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C013A2E" w14:textId="709AAE68" w:rsidR="0047138E" w:rsidRPr="00D0162F" w:rsidRDefault="0047138E" w:rsidP="0047138E">
            <w:pPr>
              <w:pStyle w:val="TAL"/>
            </w:pPr>
            <w:r w:rsidRPr="00D0162F">
              <w:t xml:space="preserve">    q-RxLevMin[1]</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1C504" w14:textId="77777777" w:rsidR="0047138E" w:rsidRPr="00D0162F" w:rsidRDefault="0047138E" w:rsidP="0047138E">
            <w:pPr>
              <w:pStyle w:val="TAL"/>
            </w:pPr>
            <w:r w:rsidRPr="00D0162F">
              <w:t>-70</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8FD6D0" w14:textId="2E333C8D" w:rsidR="0047138E" w:rsidRPr="00D0162F" w:rsidRDefault="0047138E" w:rsidP="0047138E">
            <w:pPr>
              <w:pStyle w:val="TAL"/>
            </w:pPr>
            <w:r w:rsidRPr="00D0162F">
              <w:t>-140 is actual value in dBm (-70 * 2 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30B16C" w14:textId="77777777" w:rsidR="0047138E" w:rsidRPr="00D0162F" w:rsidRDefault="0047138E" w:rsidP="0047138E">
            <w:pPr>
              <w:pStyle w:val="TAL"/>
            </w:pPr>
            <w:r w:rsidRPr="00D0162F">
              <w:t>dBm/15kHz</w:t>
            </w:r>
          </w:p>
        </w:tc>
      </w:tr>
      <w:tr w:rsidR="0047138E" w:rsidRPr="00D0162F" w14:paraId="4D68A862" w14:textId="77777777" w:rsidTr="006E0A54">
        <w:trPr>
          <w:jc w:val="center"/>
        </w:trPr>
        <w:tc>
          <w:tcPr>
            <w:tcW w:w="3960"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6036BDFC" w14:textId="77777777" w:rsidR="0047138E" w:rsidRPr="00D0162F" w:rsidRDefault="0047138E" w:rsidP="0047138E">
            <w:pPr>
              <w:pStyle w:val="TAL"/>
            </w:pP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2353F3" w14:textId="77777777" w:rsidR="0047138E" w:rsidRPr="00D0162F" w:rsidRDefault="0047138E" w:rsidP="0047138E">
            <w:pPr>
              <w:pStyle w:val="TAL"/>
            </w:pPr>
            <w:r w:rsidRPr="00D0162F">
              <w:t>-69</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585E3A" w14:textId="7C1BC009" w:rsidR="0047138E" w:rsidRPr="00D0162F" w:rsidRDefault="0047138E" w:rsidP="0047138E">
            <w:pPr>
              <w:pStyle w:val="TAL"/>
            </w:pPr>
            <w:r w:rsidRPr="00D0162F">
              <w:t>-137 is actual value in dBm (-69 * 2 +1 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23C5D0" w14:textId="77777777" w:rsidR="0047138E" w:rsidRPr="00D0162F" w:rsidRDefault="0047138E" w:rsidP="0047138E">
            <w:pPr>
              <w:pStyle w:val="TAL"/>
            </w:pPr>
            <w:r w:rsidRPr="00D0162F">
              <w:t>dBm/30kHz</w:t>
            </w:r>
          </w:p>
        </w:tc>
      </w:tr>
      <w:tr w:rsidR="0047138E" w:rsidRPr="00D0162F" w14:paraId="16838FFC" w14:textId="77777777" w:rsidTr="006E0A54">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10A00D" w14:textId="14599B07" w:rsidR="0047138E" w:rsidRPr="00D0162F" w:rsidRDefault="0047138E" w:rsidP="0047138E">
            <w:pPr>
              <w:pStyle w:val="TAL"/>
            </w:pPr>
            <w:r w:rsidRPr="00D0162F">
              <w:t xml:space="preserve">    threshX-HighP[1]</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D8F480" w14:textId="77777777" w:rsidR="0047138E" w:rsidRPr="00D0162F" w:rsidRDefault="0047138E" w:rsidP="0047138E">
            <w:pPr>
              <w:pStyle w:val="TAL"/>
            </w:pPr>
            <w:r w:rsidRPr="00D0162F">
              <w:t>24</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28D446" w14:textId="43594D13" w:rsidR="0047138E" w:rsidRPr="00D0162F" w:rsidRDefault="0047138E" w:rsidP="0047138E">
            <w:pPr>
              <w:pStyle w:val="TAL"/>
            </w:pPr>
            <w:r w:rsidRPr="00D0162F">
              <w:t>48 is actual value in dB (24 * 2 dB)</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647259" w14:textId="77777777" w:rsidR="0047138E" w:rsidRPr="00D0162F" w:rsidRDefault="0047138E" w:rsidP="0047138E">
            <w:pPr>
              <w:pStyle w:val="TAL"/>
            </w:pPr>
          </w:p>
        </w:tc>
      </w:tr>
      <w:tr w:rsidR="0047138E" w:rsidRPr="00D0162F" w14:paraId="59FE7489" w14:textId="77777777" w:rsidTr="006E0A54">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376D3E" w14:textId="778F3BE3" w:rsidR="0047138E" w:rsidRPr="00D0162F" w:rsidRDefault="0047138E" w:rsidP="0047138E">
            <w:pPr>
              <w:pStyle w:val="TAL"/>
            </w:pPr>
            <w:r w:rsidRPr="00D0162F">
              <w:t xml:space="preserve">    threshX-LowP[1]</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66D44A" w14:textId="77777777" w:rsidR="0047138E" w:rsidRPr="00D0162F" w:rsidRDefault="0047138E" w:rsidP="0047138E">
            <w:pPr>
              <w:pStyle w:val="TAL"/>
            </w:pPr>
            <w:r w:rsidRPr="00D0162F">
              <w:t>25</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EB02E1" w14:textId="29D4E99D" w:rsidR="0047138E" w:rsidRPr="00D0162F" w:rsidRDefault="0047138E" w:rsidP="0047138E">
            <w:pPr>
              <w:pStyle w:val="TAL"/>
            </w:pPr>
            <w:r w:rsidRPr="00D0162F">
              <w:t>50 is actual value in dB (25 * 2 dB)</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DA766F" w14:textId="77777777" w:rsidR="0047138E" w:rsidRPr="00D0162F" w:rsidRDefault="0047138E" w:rsidP="0047138E">
            <w:pPr>
              <w:pStyle w:val="TAL"/>
            </w:pPr>
          </w:p>
        </w:tc>
      </w:tr>
      <w:tr w:rsidR="0047138E" w:rsidRPr="00D0162F" w14:paraId="7DD7FC31" w14:textId="77777777" w:rsidTr="006D441D">
        <w:trPr>
          <w:jc w:val="center"/>
        </w:trPr>
        <w:tc>
          <w:tcPr>
            <w:tcW w:w="3960"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1C9A17C" w14:textId="1C407BA4" w:rsidR="0047138E" w:rsidRPr="00D0162F" w:rsidRDefault="0047138E" w:rsidP="0047138E">
            <w:pPr>
              <w:pStyle w:val="TAL"/>
            </w:pPr>
            <w:r w:rsidRPr="00D0162F">
              <w:t xml:space="preserve">    cellReselectionPriority[1]</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44D33B" w14:textId="77777777" w:rsidR="0047138E" w:rsidRPr="00D0162F" w:rsidRDefault="0047138E" w:rsidP="0047138E">
            <w:pPr>
              <w:pStyle w:val="TAL"/>
            </w:pPr>
            <w:r w:rsidRPr="00D0162F">
              <w:t>5</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687FB0" w14:textId="77777777" w:rsidR="0047138E" w:rsidRPr="00D0162F" w:rsidRDefault="0047138E" w:rsidP="0047138E">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F74326" w14:textId="378B6746" w:rsidR="0047138E" w:rsidRPr="00D0162F" w:rsidRDefault="0047138E" w:rsidP="0047138E">
            <w:pPr>
              <w:pStyle w:val="TAL"/>
            </w:pPr>
            <w:r w:rsidRPr="00D0162F">
              <w:t>NR Cell 1</w:t>
            </w:r>
          </w:p>
        </w:tc>
      </w:tr>
      <w:tr w:rsidR="0047138E" w:rsidRPr="00D0162F" w14:paraId="091BFB92" w14:textId="77777777" w:rsidTr="006D441D">
        <w:trPr>
          <w:jc w:val="center"/>
        </w:trPr>
        <w:tc>
          <w:tcPr>
            <w:tcW w:w="3960"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12120147" w14:textId="77777777" w:rsidR="0047138E" w:rsidRPr="00D0162F" w:rsidRDefault="0047138E" w:rsidP="0047138E">
            <w:pPr>
              <w:pStyle w:val="TAL"/>
            </w:pP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C7AF53" w14:textId="5479B8E0" w:rsidR="0047138E" w:rsidRPr="00D0162F" w:rsidRDefault="0047138E" w:rsidP="0047138E">
            <w:pPr>
              <w:pStyle w:val="TAL"/>
            </w:pPr>
            <w:r w:rsidRPr="00D0162F">
              <w:t>4</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9DD547" w14:textId="77777777" w:rsidR="0047138E" w:rsidRPr="00D0162F" w:rsidRDefault="0047138E" w:rsidP="0047138E">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0BBB45" w14:textId="5CB65B31" w:rsidR="0047138E" w:rsidRPr="00D0162F" w:rsidRDefault="0047138E" w:rsidP="0047138E">
            <w:pPr>
              <w:pStyle w:val="TAL"/>
            </w:pPr>
            <w:r w:rsidRPr="00D0162F">
              <w:t>NR Cell 2</w:t>
            </w:r>
          </w:p>
        </w:tc>
      </w:tr>
      <w:tr w:rsidR="0047138E" w:rsidRPr="00D0162F" w14:paraId="4D53630F" w14:textId="77777777" w:rsidTr="006E0A54">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F2D983" w14:textId="3B98E81C" w:rsidR="0047138E" w:rsidRPr="00D0162F" w:rsidRDefault="0047138E" w:rsidP="0047138E">
            <w:pPr>
              <w:pStyle w:val="TAL"/>
            </w:pPr>
            <w:r w:rsidRPr="00D0162F">
              <w:t xml:space="preserve">    q-OffsetFreq[1]</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8F5E37" w14:textId="77777777" w:rsidR="0047138E" w:rsidRPr="00D0162F" w:rsidRDefault="0047138E" w:rsidP="0047138E">
            <w:pPr>
              <w:pStyle w:val="TAL"/>
            </w:pPr>
            <w:r w:rsidRPr="00D0162F">
              <w:t>dB0</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1E45D6" w14:textId="794C3811" w:rsidR="0047138E" w:rsidRPr="00D0162F" w:rsidRDefault="0047138E" w:rsidP="0047138E">
            <w:pPr>
              <w:pStyle w:val="TAL"/>
            </w:pPr>
            <w:r w:rsidRPr="00D0162F">
              <w:t>0 is actual value in dB (0 * 2 dB).</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6A0520" w14:textId="77777777" w:rsidR="0047138E" w:rsidRPr="00D0162F" w:rsidRDefault="0047138E" w:rsidP="0047138E">
            <w:pPr>
              <w:pStyle w:val="TAL"/>
            </w:pPr>
          </w:p>
        </w:tc>
      </w:tr>
      <w:tr w:rsidR="0047138E" w:rsidRPr="00D0162F" w14:paraId="3B0C5468" w14:textId="77777777" w:rsidTr="006E0A54">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0C0667" w14:textId="5096E722" w:rsidR="0047138E" w:rsidRPr="00D0162F" w:rsidRDefault="0047138E" w:rsidP="0047138E">
            <w:pPr>
              <w:pStyle w:val="TAL"/>
            </w:pPr>
            <w:r w:rsidRPr="00D0162F">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5E49A0" w14:textId="77777777" w:rsidR="0047138E" w:rsidRPr="00D0162F" w:rsidRDefault="0047138E" w:rsidP="0047138E">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3B5F68" w14:textId="77777777" w:rsidR="0047138E" w:rsidRPr="00D0162F" w:rsidRDefault="0047138E" w:rsidP="0047138E">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C80248" w14:textId="77777777" w:rsidR="0047138E" w:rsidRPr="00D0162F" w:rsidRDefault="0047138E" w:rsidP="0047138E">
            <w:pPr>
              <w:pStyle w:val="TAL"/>
            </w:pPr>
          </w:p>
        </w:tc>
      </w:tr>
      <w:tr w:rsidR="0047138E" w:rsidRPr="00D0162F" w14:paraId="0C06CA22" w14:textId="77777777" w:rsidTr="006E0A54">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0EE1DC" w14:textId="77777777" w:rsidR="0047138E" w:rsidRPr="00D0162F" w:rsidRDefault="0047138E" w:rsidP="0047138E">
            <w:pPr>
              <w:pStyle w:val="TAL"/>
            </w:pPr>
            <w:r w:rsidRPr="00D0162F">
              <w: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FBAB15" w14:textId="77777777" w:rsidR="0047138E" w:rsidRPr="00D0162F" w:rsidRDefault="0047138E" w:rsidP="0047138E">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DF2FA0" w14:textId="77777777" w:rsidR="0047138E" w:rsidRPr="00D0162F" w:rsidRDefault="0047138E" w:rsidP="0047138E">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32F5A7" w14:textId="77777777" w:rsidR="0047138E" w:rsidRPr="00D0162F" w:rsidRDefault="0047138E" w:rsidP="0047138E">
            <w:pPr>
              <w:pStyle w:val="TAL"/>
            </w:pPr>
          </w:p>
        </w:tc>
      </w:tr>
    </w:tbl>
    <w:p w14:paraId="7B85323F"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7229"/>
      </w:tblGrid>
      <w:tr w:rsidR="00AB67FA" w:rsidRPr="00D0162F" w14:paraId="43EA1C93" w14:textId="77777777" w:rsidTr="006E0A54">
        <w:trPr>
          <w:jc w:val="center"/>
        </w:trPr>
        <w:tc>
          <w:tcPr>
            <w:tcW w:w="1701" w:type="dxa"/>
          </w:tcPr>
          <w:p w14:paraId="3FE5880F" w14:textId="77777777" w:rsidR="00AB67FA" w:rsidRPr="00D0162F" w:rsidRDefault="00AB67FA" w:rsidP="006E0A54">
            <w:pPr>
              <w:pStyle w:val="TAH"/>
              <w:keepNext w:val="0"/>
              <w:keepLines w:val="0"/>
            </w:pPr>
            <w:r w:rsidRPr="00D0162F">
              <w:t>Condition</w:t>
            </w:r>
          </w:p>
        </w:tc>
        <w:tc>
          <w:tcPr>
            <w:tcW w:w="7229" w:type="dxa"/>
          </w:tcPr>
          <w:p w14:paraId="63A173F3" w14:textId="77777777" w:rsidR="00AB67FA" w:rsidRPr="00D0162F" w:rsidRDefault="00AB67FA" w:rsidP="006E0A54">
            <w:pPr>
              <w:pStyle w:val="TAH"/>
              <w:keepNext w:val="0"/>
              <w:keepLines w:val="0"/>
            </w:pPr>
            <w:r w:rsidRPr="00D0162F">
              <w:t>Explanation</w:t>
            </w:r>
          </w:p>
        </w:tc>
      </w:tr>
      <w:tr w:rsidR="00AB67FA" w:rsidRPr="00D0162F" w14:paraId="149DE26F" w14:textId="77777777" w:rsidTr="006E0A54">
        <w:trPr>
          <w:jc w:val="center"/>
        </w:trPr>
        <w:tc>
          <w:tcPr>
            <w:tcW w:w="1701" w:type="dxa"/>
          </w:tcPr>
          <w:p w14:paraId="07571171" w14:textId="259F0F0A" w:rsidR="00AB67FA" w:rsidRPr="00D0162F" w:rsidRDefault="00AB67FA" w:rsidP="006E0A54">
            <w:pPr>
              <w:pStyle w:val="TAL"/>
            </w:pPr>
            <w:r w:rsidRPr="00D0162F">
              <w:t>SSB.n</w:t>
            </w:r>
            <w:r w:rsidR="006E0A54" w:rsidRPr="00D0162F">
              <w:t xml:space="preserve"> </w:t>
            </w:r>
            <w:r w:rsidRPr="00D0162F">
              <w:t>FRm</w:t>
            </w:r>
          </w:p>
        </w:tc>
        <w:tc>
          <w:tcPr>
            <w:tcW w:w="7229" w:type="dxa"/>
          </w:tcPr>
          <w:p w14:paraId="3244CDF4" w14:textId="59962AB4" w:rsidR="00AB67FA" w:rsidRPr="00D0162F" w:rsidRDefault="00AB67FA" w:rsidP="006E0A54">
            <w:pPr>
              <w:pStyle w:val="TAL"/>
            </w:pPr>
            <w:r w:rsidRPr="00D0162F">
              <w:t>SSB</w:t>
            </w:r>
            <w:r w:rsidR="006E0A54" w:rsidRPr="00D0162F">
              <w:t xml:space="preserve"> </w:t>
            </w:r>
            <w:r w:rsidRPr="00D0162F">
              <w:t>pattern</w:t>
            </w:r>
            <w:r w:rsidR="006E0A54" w:rsidRPr="00D0162F">
              <w:t xml:space="preserve"> </w:t>
            </w:r>
            <w:r w:rsidRPr="00D0162F">
              <w:t>n</w:t>
            </w:r>
            <w:r w:rsidR="006E0A54" w:rsidRPr="00D0162F">
              <w:t xml:space="preserve"> </w:t>
            </w:r>
            <w:r w:rsidRPr="00D0162F">
              <w:t>in</w:t>
            </w:r>
            <w:r w:rsidR="006E0A54" w:rsidRPr="00D0162F">
              <w:t xml:space="preserve"> </w:t>
            </w:r>
            <w:r w:rsidRPr="00D0162F">
              <w:t>FRm</w:t>
            </w:r>
            <w:r w:rsidR="006E0A54" w:rsidRPr="00D0162F">
              <w:t xml:space="preserve"> </w:t>
            </w:r>
            <w:r w:rsidRPr="00D0162F">
              <w:t>according</w:t>
            </w:r>
            <w:r w:rsidR="006E0A54" w:rsidRPr="00D0162F">
              <w:t xml:space="preserve"> </w:t>
            </w:r>
            <w:r w:rsidRPr="00D0162F">
              <w:t>to</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r w:rsidR="006E0A54" w:rsidRPr="00D0162F">
              <w:t xml:space="preserve"> </w:t>
            </w:r>
            <w:r w:rsidRPr="00D0162F">
              <w:t>A.3.10</w:t>
            </w:r>
          </w:p>
        </w:tc>
      </w:tr>
      <w:tr w:rsidR="00AB67FA" w:rsidRPr="00D0162F" w14:paraId="2B2F622A" w14:textId="77777777" w:rsidTr="006E0A54">
        <w:trPr>
          <w:jc w:val="center"/>
        </w:trPr>
        <w:tc>
          <w:tcPr>
            <w:tcW w:w="1701" w:type="dxa"/>
          </w:tcPr>
          <w:p w14:paraId="0804792B" w14:textId="6AE25473" w:rsidR="00AB67FA" w:rsidRPr="00D0162F" w:rsidRDefault="00AB67FA" w:rsidP="006E0A54">
            <w:pPr>
              <w:pStyle w:val="TAL"/>
            </w:pPr>
            <w:r w:rsidRPr="00D0162F">
              <w:t>Synchronous</w:t>
            </w:r>
            <w:r w:rsidR="006E0A54" w:rsidRPr="00D0162F">
              <w:t xml:space="preserve"> </w:t>
            </w:r>
            <w:r w:rsidRPr="00D0162F">
              <w:t>cells</w:t>
            </w:r>
          </w:p>
        </w:tc>
        <w:tc>
          <w:tcPr>
            <w:tcW w:w="7229" w:type="dxa"/>
          </w:tcPr>
          <w:p w14:paraId="2EA92CFB" w14:textId="6116A25A" w:rsidR="00AB67FA" w:rsidRPr="00D0162F" w:rsidRDefault="00AB67FA" w:rsidP="006E0A54">
            <w:pPr>
              <w:pStyle w:val="TAL"/>
            </w:pPr>
            <w:r w:rsidRPr="00D0162F">
              <w:t>SSB</w:t>
            </w:r>
            <w:r w:rsidR="006E0A54" w:rsidRPr="00D0162F">
              <w:t xml:space="preserve"> </w:t>
            </w:r>
            <w:r w:rsidRPr="00D0162F">
              <w:t>indices</w:t>
            </w:r>
            <w:r w:rsidR="006E0A54" w:rsidRPr="00D0162F">
              <w:t xml:space="preserve"> </w:t>
            </w:r>
            <w:r w:rsidRPr="00D0162F">
              <w:t>of</w:t>
            </w:r>
            <w:r w:rsidR="006E0A54" w:rsidRPr="00D0162F">
              <w:t xml:space="preserve"> </w:t>
            </w:r>
            <w:r w:rsidRPr="00D0162F">
              <w:t>neighbour</w:t>
            </w:r>
            <w:r w:rsidR="006E0A54" w:rsidRPr="00D0162F">
              <w:t xml:space="preserve"> </w:t>
            </w:r>
            <w:r w:rsidRPr="00D0162F">
              <w:t>cells</w:t>
            </w:r>
            <w:r w:rsidR="006E0A54" w:rsidRPr="00D0162F">
              <w:t xml:space="preserve"> </w:t>
            </w:r>
            <w:r w:rsidRPr="00D0162F">
              <w:t>can</w:t>
            </w:r>
            <w:r w:rsidR="006E0A54" w:rsidRPr="00D0162F">
              <w:t xml:space="preserve"> </w:t>
            </w:r>
            <w:r w:rsidRPr="00D0162F">
              <w:t>be</w:t>
            </w:r>
            <w:r w:rsidR="006E0A54" w:rsidRPr="00D0162F">
              <w:t xml:space="preserve"> </w:t>
            </w:r>
            <w:r w:rsidRPr="00D0162F">
              <w:t>derived</w:t>
            </w:r>
            <w:r w:rsidR="006E0A54" w:rsidRPr="00D0162F">
              <w:t xml:space="preserve"> </w:t>
            </w:r>
            <w:r w:rsidRPr="00D0162F">
              <w:t>from</w:t>
            </w:r>
            <w:r w:rsidR="006E0A54" w:rsidRPr="00D0162F">
              <w:t xml:space="preserve"> </w:t>
            </w:r>
            <w:r w:rsidRPr="00D0162F">
              <w:t>timing</w:t>
            </w:r>
            <w:r w:rsidR="006E0A54" w:rsidRPr="00D0162F">
              <w:t xml:space="preserve"> </w:t>
            </w:r>
            <w:r w:rsidRPr="00D0162F">
              <w:t>of</w:t>
            </w:r>
            <w:r w:rsidR="006E0A54" w:rsidRPr="00D0162F">
              <w:t xml:space="preserve"> </w:t>
            </w:r>
            <w:r w:rsidRPr="00D0162F">
              <w:t>serving</w:t>
            </w:r>
            <w:r w:rsidR="006E0A54" w:rsidRPr="00D0162F">
              <w:t xml:space="preserve"> </w:t>
            </w:r>
            <w:r w:rsidRPr="00D0162F">
              <w:t>cell</w:t>
            </w:r>
          </w:p>
        </w:tc>
      </w:tr>
      <w:tr w:rsidR="00AB67FA" w:rsidRPr="00D0162F" w14:paraId="6FD6AD18" w14:textId="77777777" w:rsidTr="006E0A54">
        <w:trPr>
          <w:jc w:val="center"/>
        </w:trPr>
        <w:tc>
          <w:tcPr>
            <w:tcW w:w="1701" w:type="dxa"/>
          </w:tcPr>
          <w:p w14:paraId="53D5BBF3" w14:textId="2F875362" w:rsidR="00AB67FA" w:rsidRPr="00D0162F" w:rsidRDefault="00AB67FA" w:rsidP="006E0A54">
            <w:pPr>
              <w:pStyle w:val="TAL"/>
            </w:pPr>
            <w:r w:rsidRPr="00D0162F">
              <w:t>Asynchronous</w:t>
            </w:r>
            <w:r w:rsidR="006E0A54" w:rsidRPr="00D0162F">
              <w:t xml:space="preserve"> </w:t>
            </w:r>
            <w:r w:rsidRPr="00D0162F">
              <w:t>cells</w:t>
            </w:r>
          </w:p>
        </w:tc>
        <w:tc>
          <w:tcPr>
            <w:tcW w:w="7229" w:type="dxa"/>
          </w:tcPr>
          <w:p w14:paraId="4998392F" w14:textId="7C92DCD9" w:rsidR="00AB67FA" w:rsidRPr="00D0162F" w:rsidRDefault="00AB67FA" w:rsidP="006E0A54">
            <w:pPr>
              <w:pStyle w:val="TAL"/>
            </w:pPr>
            <w:r w:rsidRPr="00D0162F">
              <w:t>SSB</w:t>
            </w:r>
            <w:r w:rsidR="006E0A54" w:rsidRPr="00D0162F">
              <w:t xml:space="preserve"> </w:t>
            </w:r>
            <w:r w:rsidRPr="00D0162F">
              <w:t>indices</w:t>
            </w:r>
            <w:r w:rsidR="006E0A54" w:rsidRPr="00D0162F">
              <w:t xml:space="preserve"> </w:t>
            </w:r>
            <w:r w:rsidRPr="00D0162F">
              <w:t>of</w:t>
            </w:r>
            <w:r w:rsidR="006E0A54" w:rsidRPr="00D0162F">
              <w:t xml:space="preserve"> </w:t>
            </w:r>
            <w:r w:rsidRPr="00D0162F">
              <w:t>neighbour</w:t>
            </w:r>
            <w:r w:rsidR="006E0A54" w:rsidRPr="00D0162F">
              <w:t xml:space="preserve"> </w:t>
            </w:r>
            <w:r w:rsidRPr="00D0162F">
              <w:t>cells</w:t>
            </w:r>
            <w:r w:rsidR="006E0A54" w:rsidRPr="00D0162F">
              <w:t xml:space="preserve"> </w:t>
            </w:r>
            <w:r w:rsidRPr="00D0162F">
              <w:t>cannot</w:t>
            </w:r>
            <w:r w:rsidR="006E0A54" w:rsidRPr="00D0162F">
              <w:t xml:space="preserve"> </w:t>
            </w:r>
            <w:r w:rsidRPr="00D0162F">
              <w:t>be</w:t>
            </w:r>
            <w:r w:rsidR="006E0A54" w:rsidRPr="00D0162F">
              <w:t xml:space="preserve"> </w:t>
            </w:r>
            <w:r w:rsidRPr="00D0162F">
              <w:t>derived</w:t>
            </w:r>
            <w:r w:rsidR="006E0A54" w:rsidRPr="00D0162F">
              <w:t xml:space="preserve"> </w:t>
            </w:r>
            <w:r w:rsidRPr="00D0162F">
              <w:t>from</w:t>
            </w:r>
            <w:r w:rsidR="006E0A54" w:rsidRPr="00D0162F">
              <w:t xml:space="preserve"> </w:t>
            </w:r>
            <w:r w:rsidRPr="00D0162F">
              <w:t>timing</w:t>
            </w:r>
            <w:r w:rsidR="006E0A54" w:rsidRPr="00D0162F">
              <w:t xml:space="preserve"> </w:t>
            </w:r>
            <w:r w:rsidRPr="00D0162F">
              <w:t>of</w:t>
            </w:r>
            <w:r w:rsidR="006E0A54" w:rsidRPr="00D0162F">
              <w:t xml:space="preserve"> </w:t>
            </w:r>
            <w:r w:rsidRPr="00D0162F">
              <w:t>serving</w:t>
            </w:r>
            <w:r w:rsidR="006E0A54" w:rsidRPr="00D0162F">
              <w:t xml:space="preserve"> </w:t>
            </w:r>
            <w:r w:rsidRPr="00D0162F">
              <w:t>cell</w:t>
            </w:r>
          </w:p>
        </w:tc>
      </w:tr>
    </w:tbl>
    <w:p w14:paraId="19BB5693" w14:textId="77777777" w:rsidR="00AB67FA" w:rsidRPr="00D0162F" w:rsidRDefault="00AB67FA" w:rsidP="00AB67FA"/>
    <w:p w14:paraId="42F50BC3" w14:textId="382ACA53" w:rsidR="00AB67FA" w:rsidRPr="00D0162F" w:rsidRDefault="00F222DC" w:rsidP="00AB67FA">
      <w:pPr>
        <w:pStyle w:val="H6"/>
      </w:pPr>
      <w:r w:rsidRPr="00D0162F">
        <w:t>SIB1</w:t>
      </w:r>
      <w:r w:rsidR="00AB67FA" w:rsidRPr="00D0162F">
        <w:t>: for NR inter frequency cell re-selection</w:t>
      </w:r>
    </w:p>
    <w:p w14:paraId="4DD100D2" w14:textId="77777777" w:rsidR="00AB67FA" w:rsidRPr="00D0162F" w:rsidRDefault="00AB67FA" w:rsidP="00AB67FA">
      <w:pPr>
        <w:pStyle w:val="TH"/>
      </w:pPr>
      <w:r w:rsidRPr="00D0162F">
        <w:t xml:space="preserve">Table H.2.2-3: </w:t>
      </w:r>
      <w:r w:rsidRPr="00D0162F">
        <w:rPr>
          <w:i/>
        </w:rPr>
        <w:t>SIB1</w:t>
      </w:r>
      <w:r w:rsidRPr="00D0162F">
        <w:t>: NR inter frequency cell re-selection</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73F7D317" w14:textId="77777777" w:rsidTr="006E0A54">
        <w:trPr>
          <w:jc w:val="center"/>
        </w:trPr>
        <w:tc>
          <w:tcPr>
            <w:tcW w:w="9738" w:type="dxa"/>
            <w:gridSpan w:val="4"/>
          </w:tcPr>
          <w:p w14:paraId="66194EFB" w14:textId="431DDE1D"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TS</w:t>
            </w:r>
            <w:r w:rsidR="006E0A54" w:rsidRPr="00D0162F">
              <w:t xml:space="preserve"> </w:t>
            </w:r>
            <w:r w:rsidRPr="00D0162F">
              <w:t>38.508-1</w:t>
            </w:r>
            <w:r w:rsidR="006E0A54" w:rsidRPr="00D0162F">
              <w:t xml:space="preserve"> </w:t>
            </w:r>
            <w:r w:rsidRPr="00D0162F">
              <w:t>[14],</w:t>
            </w:r>
            <w:r w:rsidR="006E0A54" w:rsidRPr="00D0162F">
              <w:t xml:space="preserve"> </w:t>
            </w:r>
            <w:r w:rsidRPr="00D0162F">
              <w:t>Table</w:t>
            </w:r>
            <w:r w:rsidR="006E0A54" w:rsidRPr="00D0162F">
              <w:t xml:space="preserve"> </w:t>
            </w:r>
            <w:r w:rsidRPr="00D0162F">
              <w:t>4.6.1-28</w:t>
            </w:r>
          </w:p>
        </w:tc>
      </w:tr>
      <w:tr w:rsidR="00AB67FA" w:rsidRPr="00D0162F" w14:paraId="0010A730" w14:textId="77777777" w:rsidTr="006E0A54">
        <w:trPr>
          <w:jc w:val="center"/>
        </w:trPr>
        <w:tc>
          <w:tcPr>
            <w:tcW w:w="4535" w:type="dxa"/>
          </w:tcPr>
          <w:p w14:paraId="056A0661" w14:textId="614D5375"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4F8375CE" w14:textId="77777777" w:rsidR="00AB67FA" w:rsidRPr="00D0162F" w:rsidRDefault="00AB67FA" w:rsidP="006E0A54">
            <w:pPr>
              <w:pStyle w:val="TAH"/>
            </w:pPr>
            <w:r w:rsidRPr="00D0162F">
              <w:t>Value/remark</w:t>
            </w:r>
          </w:p>
        </w:tc>
        <w:tc>
          <w:tcPr>
            <w:tcW w:w="1700" w:type="dxa"/>
          </w:tcPr>
          <w:p w14:paraId="014B2D04" w14:textId="77777777" w:rsidR="00AB67FA" w:rsidRPr="00D0162F" w:rsidRDefault="00AB67FA" w:rsidP="006E0A54">
            <w:pPr>
              <w:pStyle w:val="TAH"/>
            </w:pPr>
            <w:r w:rsidRPr="00D0162F">
              <w:t>Comment</w:t>
            </w:r>
          </w:p>
        </w:tc>
        <w:tc>
          <w:tcPr>
            <w:tcW w:w="1245" w:type="dxa"/>
          </w:tcPr>
          <w:p w14:paraId="3C0AA960" w14:textId="77777777" w:rsidR="00AB67FA" w:rsidRPr="00D0162F" w:rsidRDefault="00AB67FA" w:rsidP="006E0A54">
            <w:pPr>
              <w:pStyle w:val="TAH"/>
            </w:pPr>
            <w:r w:rsidRPr="00D0162F">
              <w:t>Condition</w:t>
            </w:r>
          </w:p>
        </w:tc>
      </w:tr>
      <w:tr w:rsidR="00AB67FA" w:rsidRPr="00D0162F" w14:paraId="21D005A8" w14:textId="77777777" w:rsidTr="006E0A54">
        <w:trPr>
          <w:jc w:val="center"/>
        </w:trPr>
        <w:tc>
          <w:tcPr>
            <w:tcW w:w="4535" w:type="dxa"/>
          </w:tcPr>
          <w:p w14:paraId="19EA9D2E" w14:textId="707738C4" w:rsidR="00AB67FA" w:rsidRPr="00D0162F" w:rsidRDefault="00AB67FA" w:rsidP="006E0A54">
            <w:pPr>
              <w:pStyle w:val="TAL"/>
            </w:pPr>
            <w:r w:rsidRPr="00D0162F">
              <w:t>SIB1</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7" w:type="dxa"/>
          </w:tcPr>
          <w:p w14:paraId="589C9ECA" w14:textId="77777777" w:rsidR="00AB67FA" w:rsidRPr="00D0162F" w:rsidRDefault="00AB67FA" w:rsidP="006E0A54">
            <w:pPr>
              <w:pStyle w:val="TAL"/>
            </w:pPr>
          </w:p>
        </w:tc>
        <w:tc>
          <w:tcPr>
            <w:tcW w:w="1700" w:type="dxa"/>
          </w:tcPr>
          <w:p w14:paraId="0B8491E8" w14:textId="77777777" w:rsidR="00AB67FA" w:rsidRPr="00D0162F" w:rsidRDefault="00AB67FA" w:rsidP="006E0A54">
            <w:pPr>
              <w:pStyle w:val="TAL"/>
            </w:pPr>
          </w:p>
        </w:tc>
        <w:tc>
          <w:tcPr>
            <w:tcW w:w="1245" w:type="dxa"/>
          </w:tcPr>
          <w:p w14:paraId="77DE2F78" w14:textId="77777777" w:rsidR="00AB67FA" w:rsidRPr="00D0162F" w:rsidRDefault="00AB67FA" w:rsidP="006E0A54">
            <w:pPr>
              <w:pStyle w:val="TAL"/>
            </w:pPr>
          </w:p>
        </w:tc>
      </w:tr>
      <w:tr w:rsidR="00AB67FA" w:rsidRPr="00D0162F" w14:paraId="56674C84" w14:textId="77777777" w:rsidTr="006E0A54">
        <w:trPr>
          <w:jc w:val="center"/>
        </w:trPr>
        <w:tc>
          <w:tcPr>
            <w:tcW w:w="4535" w:type="dxa"/>
          </w:tcPr>
          <w:p w14:paraId="4475C9A2" w14:textId="641A189F" w:rsidR="00AB67FA" w:rsidRPr="00D0162F" w:rsidRDefault="006E0A54" w:rsidP="006E0A54">
            <w:pPr>
              <w:pStyle w:val="TAL"/>
            </w:pPr>
            <w:r w:rsidRPr="00D0162F">
              <w:t xml:space="preserve">  </w:t>
            </w:r>
            <w:r w:rsidR="00AB67FA" w:rsidRPr="00D0162F">
              <w:t>cellSelectionInfo</w:t>
            </w:r>
            <w:r w:rsidRPr="00D0162F">
              <w:t xml:space="preserve"> </w:t>
            </w:r>
            <w:r w:rsidR="00AB67FA" w:rsidRPr="00D0162F">
              <w:t>SEQUENCE</w:t>
            </w:r>
            <w:r w:rsidRPr="00D0162F">
              <w:t xml:space="preserve"> </w:t>
            </w:r>
            <w:r w:rsidR="00AB67FA" w:rsidRPr="00D0162F">
              <w:t>{</w:t>
            </w:r>
          </w:p>
        </w:tc>
        <w:tc>
          <w:tcPr>
            <w:tcW w:w="2267" w:type="dxa"/>
          </w:tcPr>
          <w:p w14:paraId="75C53041" w14:textId="77777777" w:rsidR="00AB67FA" w:rsidRPr="00D0162F" w:rsidRDefault="00AB67FA" w:rsidP="006E0A54">
            <w:pPr>
              <w:pStyle w:val="TAL"/>
            </w:pPr>
          </w:p>
        </w:tc>
        <w:tc>
          <w:tcPr>
            <w:tcW w:w="1700" w:type="dxa"/>
          </w:tcPr>
          <w:p w14:paraId="28D916BD" w14:textId="77777777" w:rsidR="00AB67FA" w:rsidRPr="00D0162F" w:rsidRDefault="00AB67FA" w:rsidP="006E0A54">
            <w:pPr>
              <w:pStyle w:val="TAL"/>
            </w:pPr>
          </w:p>
        </w:tc>
        <w:tc>
          <w:tcPr>
            <w:tcW w:w="1245" w:type="dxa"/>
          </w:tcPr>
          <w:p w14:paraId="2B4A2482" w14:textId="77777777" w:rsidR="00AB67FA" w:rsidRPr="00D0162F" w:rsidRDefault="00AB67FA" w:rsidP="006E0A54">
            <w:pPr>
              <w:pStyle w:val="TAL"/>
            </w:pPr>
          </w:p>
        </w:tc>
      </w:tr>
      <w:tr w:rsidR="00AB67FA" w:rsidRPr="00D0162F" w14:paraId="469D2264" w14:textId="77777777" w:rsidTr="006E0A54">
        <w:trPr>
          <w:jc w:val="center"/>
        </w:trPr>
        <w:tc>
          <w:tcPr>
            <w:tcW w:w="4535" w:type="dxa"/>
            <w:tcBorders>
              <w:bottom w:val="nil"/>
            </w:tcBorders>
          </w:tcPr>
          <w:p w14:paraId="53EF541F" w14:textId="163385F8" w:rsidR="00AB67FA" w:rsidRPr="00D0162F" w:rsidRDefault="006E0A54" w:rsidP="006E0A54">
            <w:pPr>
              <w:pStyle w:val="TAL"/>
            </w:pPr>
            <w:r w:rsidRPr="00D0162F">
              <w:t xml:space="preserve">    </w:t>
            </w:r>
            <w:r w:rsidR="00AB67FA" w:rsidRPr="00D0162F">
              <w:t>q-RxLevMin</w:t>
            </w:r>
          </w:p>
        </w:tc>
        <w:tc>
          <w:tcPr>
            <w:tcW w:w="2267" w:type="dxa"/>
          </w:tcPr>
          <w:p w14:paraId="1F7AFFE2" w14:textId="77777777" w:rsidR="00AB67FA" w:rsidRPr="00D0162F" w:rsidRDefault="00AB67FA" w:rsidP="006E0A54">
            <w:pPr>
              <w:pStyle w:val="TAL"/>
            </w:pPr>
            <w:r w:rsidRPr="00D0162F">
              <w:t>-70</w:t>
            </w:r>
          </w:p>
        </w:tc>
        <w:tc>
          <w:tcPr>
            <w:tcW w:w="1700" w:type="dxa"/>
          </w:tcPr>
          <w:p w14:paraId="4CB733AD" w14:textId="4875F42D" w:rsidR="00AB67FA" w:rsidRPr="00D0162F" w:rsidRDefault="00AB67FA" w:rsidP="006E0A54">
            <w:pPr>
              <w:pStyle w:val="TAL"/>
            </w:pPr>
            <w:r w:rsidRPr="00D0162F">
              <w:t>-140</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m</w:t>
            </w:r>
            <w:r w:rsidR="006E0A54" w:rsidRPr="00D0162F">
              <w:t xml:space="preserve"> </w:t>
            </w:r>
            <w:r w:rsidRPr="00D0162F">
              <w:t>(-70</w:t>
            </w:r>
            <w:r w:rsidR="006E0A54" w:rsidRPr="00D0162F">
              <w:t xml:space="preserve"> </w:t>
            </w:r>
            <w:r w:rsidRPr="00D0162F">
              <w:t>*</w:t>
            </w:r>
            <w:r w:rsidR="006E0A54" w:rsidRPr="00D0162F">
              <w:t xml:space="preserve"> </w:t>
            </w:r>
            <w:r w:rsidRPr="00D0162F">
              <w:t>2</w:t>
            </w:r>
            <w:r w:rsidR="006E0A54" w:rsidRPr="00D0162F">
              <w:t xml:space="preserve"> </w:t>
            </w:r>
            <w:r w:rsidRPr="00D0162F">
              <w:t>dBm)</w:t>
            </w:r>
          </w:p>
        </w:tc>
        <w:tc>
          <w:tcPr>
            <w:tcW w:w="1245" w:type="dxa"/>
          </w:tcPr>
          <w:p w14:paraId="2B4664FE" w14:textId="77777777" w:rsidR="00AB67FA" w:rsidRPr="00D0162F" w:rsidRDefault="00AB67FA" w:rsidP="006E0A54">
            <w:pPr>
              <w:pStyle w:val="TAL"/>
            </w:pPr>
            <w:r w:rsidRPr="00D0162F">
              <w:t>dBm/15kHz</w:t>
            </w:r>
          </w:p>
        </w:tc>
      </w:tr>
      <w:tr w:rsidR="00AB67FA" w:rsidRPr="00D0162F" w14:paraId="27750E79" w14:textId="77777777" w:rsidTr="006E0A54">
        <w:trPr>
          <w:jc w:val="center"/>
        </w:trPr>
        <w:tc>
          <w:tcPr>
            <w:tcW w:w="4535" w:type="dxa"/>
            <w:tcBorders>
              <w:top w:val="nil"/>
            </w:tcBorders>
          </w:tcPr>
          <w:p w14:paraId="153D200F" w14:textId="77777777" w:rsidR="00AB67FA" w:rsidRPr="00D0162F" w:rsidRDefault="00AB67FA" w:rsidP="006E0A54">
            <w:pPr>
              <w:pStyle w:val="TAL"/>
            </w:pPr>
          </w:p>
        </w:tc>
        <w:tc>
          <w:tcPr>
            <w:tcW w:w="2267" w:type="dxa"/>
          </w:tcPr>
          <w:p w14:paraId="6503AF19" w14:textId="77777777" w:rsidR="00AB67FA" w:rsidRPr="00D0162F" w:rsidRDefault="00AB67FA" w:rsidP="006E0A54">
            <w:pPr>
              <w:pStyle w:val="TAL"/>
            </w:pPr>
            <w:r w:rsidRPr="00D0162F">
              <w:t>-69</w:t>
            </w:r>
          </w:p>
        </w:tc>
        <w:tc>
          <w:tcPr>
            <w:tcW w:w="1700" w:type="dxa"/>
          </w:tcPr>
          <w:p w14:paraId="59612F24" w14:textId="2ABCDA71" w:rsidR="00AB67FA" w:rsidRPr="00D0162F" w:rsidRDefault="00AB67FA" w:rsidP="006E0A54">
            <w:pPr>
              <w:pStyle w:val="TAL"/>
            </w:pPr>
            <w:r w:rsidRPr="00D0162F">
              <w:t>-137</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m</w:t>
            </w:r>
            <w:r w:rsidR="006E0A54" w:rsidRPr="00D0162F">
              <w:t xml:space="preserve"> </w:t>
            </w:r>
            <w:r w:rsidRPr="00D0162F">
              <w:t>(-69</w:t>
            </w:r>
            <w:r w:rsidR="006E0A54" w:rsidRPr="00D0162F">
              <w:t xml:space="preserve"> </w:t>
            </w:r>
            <w:r w:rsidRPr="00D0162F">
              <w:t>*</w:t>
            </w:r>
            <w:r w:rsidR="006E0A54" w:rsidRPr="00D0162F">
              <w:t xml:space="preserve"> </w:t>
            </w:r>
            <w:r w:rsidRPr="00D0162F">
              <w:t>2</w:t>
            </w:r>
            <w:r w:rsidR="006E0A54" w:rsidRPr="00D0162F">
              <w:t xml:space="preserve"> </w:t>
            </w:r>
            <w:r w:rsidRPr="00D0162F">
              <w:t>+1</w:t>
            </w:r>
            <w:r w:rsidR="006E0A54" w:rsidRPr="00D0162F">
              <w:t xml:space="preserve"> </w:t>
            </w:r>
            <w:r w:rsidRPr="00D0162F">
              <w:t>dBm)</w:t>
            </w:r>
          </w:p>
        </w:tc>
        <w:tc>
          <w:tcPr>
            <w:tcW w:w="1245" w:type="dxa"/>
          </w:tcPr>
          <w:p w14:paraId="005A68D9" w14:textId="77777777" w:rsidR="00AB67FA" w:rsidRPr="00D0162F" w:rsidRDefault="00AB67FA" w:rsidP="006E0A54">
            <w:pPr>
              <w:pStyle w:val="TAL"/>
            </w:pPr>
            <w:r w:rsidRPr="00D0162F">
              <w:t>dBm/30kHz</w:t>
            </w:r>
          </w:p>
        </w:tc>
      </w:tr>
      <w:tr w:rsidR="00AB67FA" w:rsidRPr="00D0162F" w14:paraId="0254CE65" w14:textId="77777777" w:rsidTr="006E0A54">
        <w:trPr>
          <w:jc w:val="center"/>
        </w:trPr>
        <w:tc>
          <w:tcPr>
            <w:tcW w:w="4535" w:type="dxa"/>
          </w:tcPr>
          <w:p w14:paraId="50B8EFEE" w14:textId="1FD18C9A" w:rsidR="00AB67FA" w:rsidRPr="00D0162F" w:rsidRDefault="006E0A54" w:rsidP="006E0A54">
            <w:pPr>
              <w:pStyle w:val="TAL"/>
            </w:pPr>
            <w:r w:rsidRPr="00D0162F">
              <w:t xml:space="preserve">  </w:t>
            </w:r>
            <w:r w:rsidR="00AB67FA" w:rsidRPr="00D0162F">
              <w:t>}</w:t>
            </w:r>
          </w:p>
        </w:tc>
        <w:tc>
          <w:tcPr>
            <w:tcW w:w="2267" w:type="dxa"/>
          </w:tcPr>
          <w:p w14:paraId="61D9599F" w14:textId="77777777" w:rsidR="00AB67FA" w:rsidRPr="00D0162F" w:rsidRDefault="00AB67FA" w:rsidP="006E0A54">
            <w:pPr>
              <w:pStyle w:val="TAL"/>
            </w:pPr>
          </w:p>
        </w:tc>
        <w:tc>
          <w:tcPr>
            <w:tcW w:w="1700" w:type="dxa"/>
          </w:tcPr>
          <w:p w14:paraId="6A5012A2" w14:textId="77777777" w:rsidR="00AB67FA" w:rsidRPr="00D0162F" w:rsidRDefault="00AB67FA" w:rsidP="006E0A54">
            <w:pPr>
              <w:pStyle w:val="TAL"/>
            </w:pPr>
          </w:p>
        </w:tc>
        <w:tc>
          <w:tcPr>
            <w:tcW w:w="1245" w:type="dxa"/>
          </w:tcPr>
          <w:p w14:paraId="1CE7C3F2" w14:textId="77777777" w:rsidR="00AB67FA" w:rsidRPr="00D0162F" w:rsidRDefault="00AB67FA" w:rsidP="006E0A54">
            <w:pPr>
              <w:pStyle w:val="TAL"/>
            </w:pPr>
          </w:p>
        </w:tc>
      </w:tr>
      <w:tr w:rsidR="00AB67FA" w:rsidRPr="00D0162F" w14:paraId="2A0F92FB" w14:textId="77777777" w:rsidTr="006E0A54">
        <w:trPr>
          <w:jc w:val="center"/>
        </w:trPr>
        <w:tc>
          <w:tcPr>
            <w:tcW w:w="4535" w:type="dxa"/>
          </w:tcPr>
          <w:p w14:paraId="0A7EA401" w14:textId="77777777" w:rsidR="00AB67FA" w:rsidRPr="00D0162F" w:rsidRDefault="00AB67FA" w:rsidP="006E0A54">
            <w:pPr>
              <w:pStyle w:val="TAL"/>
            </w:pPr>
            <w:r w:rsidRPr="00D0162F">
              <w:t>}</w:t>
            </w:r>
          </w:p>
        </w:tc>
        <w:tc>
          <w:tcPr>
            <w:tcW w:w="2267" w:type="dxa"/>
          </w:tcPr>
          <w:p w14:paraId="37666D65" w14:textId="77777777" w:rsidR="00AB67FA" w:rsidRPr="00D0162F" w:rsidRDefault="00AB67FA" w:rsidP="006E0A54">
            <w:pPr>
              <w:pStyle w:val="TAL"/>
            </w:pPr>
          </w:p>
        </w:tc>
        <w:tc>
          <w:tcPr>
            <w:tcW w:w="1700" w:type="dxa"/>
          </w:tcPr>
          <w:p w14:paraId="6F7F7A8B" w14:textId="77777777" w:rsidR="00AB67FA" w:rsidRPr="00D0162F" w:rsidRDefault="00AB67FA" w:rsidP="006E0A54">
            <w:pPr>
              <w:pStyle w:val="TAL"/>
            </w:pPr>
          </w:p>
        </w:tc>
        <w:tc>
          <w:tcPr>
            <w:tcW w:w="1245" w:type="dxa"/>
          </w:tcPr>
          <w:p w14:paraId="088D26A1" w14:textId="77777777" w:rsidR="00AB67FA" w:rsidRPr="00D0162F" w:rsidRDefault="00AB67FA" w:rsidP="006E0A54">
            <w:pPr>
              <w:pStyle w:val="TAL"/>
            </w:pPr>
          </w:p>
        </w:tc>
      </w:tr>
    </w:tbl>
    <w:p w14:paraId="32866C45" w14:textId="77777777" w:rsidR="00AB67FA" w:rsidRPr="00D0162F" w:rsidRDefault="00AB67FA" w:rsidP="00AB67FA"/>
    <w:p w14:paraId="69F458AC" w14:textId="77777777" w:rsidR="00AB67FA" w:rsidRPr="00D0162F" w:rsidRDefault="00AB67FA" w:rsidP="00AB67FA">
      <w:pPr>
        <w:pStyle w:val="Heading2"/>
      </w:pPr>
      <w:r w:rsidRPr="00D0162F">
        <w:t>H.2.3</w:t>
      </w:r>
      <w:r w:rsidRPr="00D0162F">
        <w:tab/>
        <w:t>System information blocks message contents exceptions for NR inter-RAT cell re-selection</w:t>
      </w:r>
    </w:p>
    <w:p w14:paraId="5DFAB4DF" w14:textId="5CA09D87" w:rsidR="00AB67FA" w:rsidRPr="00D0162F" w:rsidRDefault="00F222DC" w:rsidP="00AB67FA">
      <w:pPr>
        <w:pStyle w:val="H6"/>
      </w:pPr>
      <w:r w:rsidRPr="00D0162F">
        <w:t>SIB1</w:t>
      </w:r>
      <w:r w:rsidR="00AB67FA" w:rsidRPr="00D0162F">
        <w:t>: for inter-RAT NR – E-UTRA cell re-selection</w:t>
      </w:r>
    </w:p>
    <w:p w14:paraId="75F9A88C" w14:textId="77777777" w:rsidR="00AB67FA" w:rsidRPr="00D0162F" w:rsidRDefault="00AB67FA" w:rsidP="00AB67FA">
      <w:pPr>
        <w:pStyle w:val="TH"/>
      </w:pPr>
      <w:r w:rsidRPr="00D0162F">
        <w:t xml:space="preserve">Table H.2.3-1: </w:t>
      </w:r>
      <w:r w:rsidRPr="00D0162F">
        <w:rPr>
          <w:i/>
        </w:rPr>
        <w:t>SIB1</w:t>
      </w:r>
      <w:r w:rsidRPr="00D0162F">
        <w:t>: Inter-RAT NR – E-UTRA cell re-selection</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4C0F6AA0" w14:textId="77777777" w:rsidTr="006E0A54">
        <w:trPr>
          <w:jc w:val="center"/>
        </w:trPr>
        <w:tc>
          <w:tcPr>
            <w:tcW w:w="9738" w:type="dxa"/>
            <w:gridSpan w:val="4"/>
          </w:tcPr>
          <w:p w14:paraId="05C40563" w14:textId="570A7BBB"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TS</w:t>
            </w:r>
            <w:r w:rsidR="006E0A54" w:rsidRPr="00D0162F">
              <w:t xml:space="preserve"> </w:t>
            </w:r>
            <w:r w:rsidRPr="00D0162F">
              <w:t>38.508-1</w:t>
            </w:r>
            <w:r w:rsidR="006E0A54" w:rsidRPr="00D0162F">
              <w:t xml:space="preserve"> </w:t>
            </w:r>
            <w:r w:rsidRPr="00D0162F">
              <w:t>[14],</w:t>
            </w:r>
            <w:r w:rsidR="006E0A54" w:rsidRPr="00D0162F">
              <w:t xml:space="preserve"> </w:t>
            </w:r>
            <w:r w:rsidRPr="00D0162F">
              <w:t>Table</w:t>
            </w:r>
            <w:r w:rsidR="006E0A54" w:rsidRPr="00D0162F">
              <w:t xml:space="preserve"> </w:t>
            </w:r>
            <w:r w:rsidRPr="00D0162F">
              <w:t>4.6.1-28</w:t>
            </w:r>
          </w:p>
        </w:tc>
      </w:tr>
      <w:tr w:rsidR="00AB67FA" w:rsidRPr="00D0162F" w14:paraId="4E141F7C" w14:textId="77777777" w:rsidTr="006E0A54">
        <w:trPr>
          <w:jc w:val="center"/>
        </w:trPr>
        <w:tc>
          <w:tcPr>
            <w:tcW w:w="4535" w:type="dxa"/>
          </w:tcPr>
          <w:p w14:paraId="067A56CB" w14:textId="66E44889"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1E6054FB" w14:textId="77777777" w:rsidR="00AB67FA" w:rsidRPr="00D0162F" w:rsidRDefault="00AB67FA" w:rsidP="006E0A54">
            <w:pPr>
              <w:pStyle w:val="TAH"/>
            </w:pPr>
            <w:r w:rsidRPr="00D0162F">
              <w:t>Value/remark</w:t>
            </w:r>
          </w:p>
        </w:tc>
        <w:tc>
          <w:tcPr>
            <w:tcW w:w="1700" w:type="dxa"/>
          </w:tcPr>
          <w:p w14:paraId="70A8F39A" w14:textId="77777777" w:rsidR="00AB67FA" w:rsidRPr="00D0162F" w:rsidRDefault="00AB67FA" w:rsidP="006E0A54">
            <w:pPr>
              <w:pStyle w:val="TAH"/>
            </w:pPr>
            <w:r w:rsidRPr="00D0162F">
              <w:t>Comment</w:t>
            </w:r>
          </w:p>
        </w:tc>
        <w:tc>
          <w:tcPr>
            <w:tcW w:w="1245" w:type="dxa"/>
          </w:tcPr>
          <w:p w14:paraId="1C9653A8" w14:textId="77777777" w:rsidR="00AB67FA" w:rsidRPr="00D0162F" w:rsidRDefault="00AB67FA" w:rsidP="006E0A54">
            <w:pPr>
              <w:pStyle w:val="TAH"/>
            </w:pPr>
            <w:r w:rsidRPr="00D0162F">
              <w:t>Condition</w:t>
            </w:r>
          </w:p>
        </w:tc>
      </w:tr>
      <w:tr w:rsidR="00AB67FA" w:rsidRPr="00D0162F" w14:paraId="65E06C4E" w14:textId="77777777" w:rsidTr="006E0A54">
        <w:trPr>
          <w:jc w:val="center"/>
        </w:trPr>
        <w:tc>
          <w:tcPr>
            <w:tcW w:w="4535" w:type="dxa"/>
          </w:tcPr>
          <w:p w14:paraId="7508AE83" w14:textId="461BED31" w:rsidR="00AB67FA" w:rsidRPr="00D0162F" w:rsidRDefault="00AB67FA" w:rsidP="006E0A54">
            <w:pPr>
              <w:pStyle w:val="TAL"/>
            </w:pPr>
            <w:r w:rsidRPr="00D0162F">
              <w:t>SIB1</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7" w:type="dxa"/>
          </w:tcPr>
          <w:p w14:paraId="691BC8F4" w14:textId="77777777" w:rsidR="00AB67FA" w:rsidRPr="00D0162F" w:rsidRDefault="00AB67FA" w:rsidP="006E0A54">
            <w:pPr>
              <w:pStyle w:val="TAL"/>
            </w:pPr>
          </w:p>
        </w:tc>
        <w:tc>
          <w:tcPr>
            <w:tcW w:w="1700" w:type="dxa"/>
          </w:tcPr>
          <w:p w14:paraId="69F93219" w14:textId="77777777" w:rsidR="00AB67FA" w:rsidRPr="00D0162F" w:rsidRDefault="00AB67FA" w:rsidP="006E0A54">
            <w:pPr>
              <w:pStyle w:val="TAL"/>
            </w:pPr>
          </w:p>
        </w:tc>
        <w:tc>
          <w:tcPr>
            <w:tcW w:w="1245" w:type="dxa"/>
          </w:tcPr>
          <w:p w14:paraId="1803D3C8" w14:textId="77777777" w:rsidR="00AB67FA" w:rsidRPr="00D0162F" w:rsidRDefault="00AB67FA" w:rsidP="006E0A54">
            <w:pPr>
              <w:pStyle w:val="TAL"/>
            </w:pPr>
          </w:p>
        </w:tc>
      </w:tr>
      <w:tr w:rsidR="00AB67FA" w:rsidRPr="00D0162F" w14:paraId="02B01DF1" w14:textId="77777777" w:rsidTr="006E0A54">
        <w:trPr>
          <w:jc w:val="center"/>
        </w:trPr>
        <w:tc>
          <w:tcPr>
            <w:tcW w:w="4535" w:type="dxa"/>
          </w:tcPr>
          <w:p w14:paraId="6DA7E591" w14:textId="77B3BD5E" w:rsidR="00AB67FA" w:rsidRPr="00D0162F" w:rsidRDefault="006E0A54" w:rsidP="006E0A54">
            <w:pPr>
              <w:pStyle w:val="TAL"/>
            </w:pPr>
            <w:r w:rsidRPr="00D0162F">
              <w:t xml:space="preserve">  </w:t>
            </w:r>
            <w:r w:rsidR="00AB67FA" w:rsidRPr="00D0162F">
              <w:t>cellSelectionInfo</w:t>
            </w:r>
            <w:r w:rsidRPr="00D0162F">
              <w:t xml:space="preserve"> </w:t>
            </w:r>
            <w:r w:rsidR="00AB67FA" w:rsidRPr="00D0162F">
              <w:t>SEQUENCE</w:t>
            </w:r>
            <w:r w:rsidRPr="00D0162F">
              <w:t xml:space="preserve"> </w:t>
            </w:r>
            <w:r w:rsidR="00AB67FA" w:rsidRPr="00D0162F">
              <w:t>{</w:t>
            </w:r>
          </w:p>
        </w:tc>
        <w:tc>
          <w:tcPr>
            <w:tcW w:w="2267" w:type="dxa"/>
          </w:tcPr>
          <w:p w14:paraId="5D1EE7D5" w14:textId="77777777" w:rsidR="00AB67FA" w:rsidRPr="00D0162F" w:rsidRDefault="00AB67FA" w:rsidP="006E0A54">
            <w:pPr>
              <w:pStyle w:val="TAL"/>
            </w:pPr>
          </w:p>
        </w:tc>
        <w:tc>
          <w:tcPr>
            <w:tcW w:w="1700" w:type="dxa"/>
          </w:tcPr>
          <w:p w14:paraId="05B0AF79" w14:textId="77777777" w:rsidR="00AB67FA" w:rsidRPr="00D0162F" w:rsidRDefault="00AB67FA" w:rsidP="006E0A54">
            <w:pPr>
              <w:pStyle w:val="TAL"/>
            </w:pPr>
          </w:p>
        </w:tc>
        <w:tc>
          <w:tcPr>
            <w:tcW w:w="1245" w:type="dxa"/>
          </w:tcPr>
          <w:p w14:paraId="6648674F" w14:textId="77777777" w:rsidR="00AB67FA" w:rsidRPr="00D0162F" w:rsidRDefault="00AB67FA" w:rsidP="006E0A54">
            <w:pPr>
              <w:pStyle w:val="TAL"/>
            </w:pPr>
          </w:p>
        </w:tc>
      </w:tr>
      <w:tr w:rsidR="00AB67FA" w:rsidRPr="00D0162F" w14:paraId="3BA70513" w14:textId="77777777" w:rsidTr="006E0A54">
        <w:trPr>
          <w:jc w:val="center"/>
        </w:trPr>
        <w:tc>
          <w:tcPr>
            <w:tcW w:w="4535" w:type="dxa"/>
            <w:tcBorders>
              <w:bottom w:val="nil"/>
            </w:tcBorders>
          </w:tcPr>
          <w:p w14:paraId="39794AAB" w14:textId="6DC9DC8D" w:rsidR="00AB67FA" w:rsidRPr="00D0162F" w:rsidRDefault="006E0A54" w:rsidP="006E0A54">
            <w:pPr>
              <w:pStyle w:val="TAL"/>
            </w:pPr>
            <w:r w:rsidRPr="00D0162F">
              <w:t xml:space="preserve">    </w:t>
            </w:r>
            <w:r w:rsidR="00AB67FA" w:rsidRPr="00D0162F">
              <w:t>q-RxLevMin</w:t>
            </w:r>
          </w:p>
        </w:tc>
        <w:tc>
          <w:tcPr>
            <w:tcW w:w="2267" w:type="dxa"/>
          </w:tcPr>
          <w:p w14:paraId="7D324ABA" w14:textId="77777777" w:rsidR="00AB67FA" w:rsidRPr="00D0162F" w:rsidRDefault="00AB67FA" w:rsidP="006E0A54">
            <w:pPr>
              <w:pStyle w:val="TAL"/>
            </w:pPr>
            <w:r w:rsidRPr="00D0162F">
              <w:t>-70</w:t>
            </w:r>
          </w:p>
        </w:tc>
        <w:tc>
          <w:tcPr>
            <w:tcW w:w="1700" w:type="dxa"/>
          </w:tcPr>
          <w:p w14:paraId="0D69B2CA" w14:textId="00DC1FB9" w:rsidR="00AB67FA" w:rsidRPr="00D0162F" w:rsidRDefault="00AB67FA" w:rsidP="006E0A54">
            <w:pPr>
              <w:pStyle w:val="TAL"/>
            </w:pPr>
            <w:r w:rsidRPr="00D0162F">
              <w:t>-140</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m</w:t>
            </w:r>
            <w:r w:rsidR="006E0A54" w:rsidRPr="00D0162F">
              <w:t xml:space="preserve"> </w:t>
            </w:r>
            <w:r w:rsidRPr="00D0162F">
              <w:t>(-70</w:t>
            </w:r>
            <w:r w:rsidR="006E0A54" w:rsidRPr="00D0162F">
              <w:t xml:space="preserve"> </w:t>
            </w:r>
            <w:r w:rsidRPr="00D0162F">
              <w:t>*</w:t>
            </w:r>
            <w:r w:rsidR="006E0A54" w:rsidRPr="00D0162F">
              <w:t xml:space="preserve"> </w:t>
            </w:r>
            <w:r w:rsidRPr="00D0162F">
              <w:t>2</w:t>
            </w:r>
            <w:r w:rsidR="006E0A54" w:rsidRPr="00D0162F">
              <w:t xml:space="preserve"> </w:t>
            </w:r>
            <w:r w:rsidRPr="00D0162F">
              <w:t>dBm)</w:t>
            </w:r>
          </w:p>
        </w:tc>
        <w:tc>
          <w:tcPr>
            <w:tcW w:w="1245" w:type="dxa"/>
          </w:tcPr>
          <w:p w14:paraId="2AFCB48B" w14:textId="18C839E8" w:rsidR="00AB67FA" w:rsidRPr="00D0162F" w:rsidRDefault="00F222DC" w:rsidP="006E0A54">
            <w:pPr>
              <w:pStyle w:val="TAL"/>
            </w:pPr>
            <w:r w:rsidRPr="00D0162F">
              <w:t xml:space="preserve"> SCS15</w:t>
            </w:r>
          </w:p>
        </w:tc>
      </w:tr>
      <w:tr w:rsidR="00AB67FA" w:rsidRPr="00D0162F" w14:paraId="063ED430" w14:textId="77777777" w:rsidTr="006E0A54">
        <w:trPr>
          <w:jc w:val="center"/>
        </w:trPr>
        <w:tc>
          <w:tcPr>
            <w:tcW w:w="4535" w:type="dxa"/>
            <w:tcBorders>
              <w:top w:val="nil"/>
            </w:tcBorders>
          </w:tcPr>
          <w:p w14:paraId="117A75CF" w14:textId="77777777" w:rsidR="00AB67FA" w:rsidRPr="00D0162F" w:rsidRDefault="00AB67FA" w:rsidP="006E0A54">
            <w:pPr>
              <w:pStyle w:val="TAL"/>
            </w:pPr>
          </w:p>
        </w:tc>
        <w:tc>
          <w:tcPr>
            <w:tcW w:w="2267" w:type="dxa"/>
          </w:tcPr>
          <w:p w14:paraId="220639C1" w14:textId="77777777" w:rsidR="00AB67FA" w:rsidRPr="00D0162F" w:rsidRDefault="00AB67FA" w:rsidP="006E0A54">
            <w:pPr>
              <w:pStyle w:val="TAL"/>
            </w:pPr>
            <w:r w:rsidRPr="00D0162F">
              <w:t>-69</w:t>
            </w:r>
          </w:p>
        </w:tc>
        <w:tc>
          <w:tcPr>
            <w:tcW w:w="1700" w:type="dxa"/>
          </w:tcPr>
          <w:p w14:paraId="63E25363" w14:textId="64431B6C" w:rsidR="00AB67FA" w:rsidRPr="00D0162F" w:rsidRDefault="00AB67FA" w:rsidP="006E0A54">
            <w:pPr>
              <w:pStyle w:val="TAL"/>
            </w:pPr>
            <w:r w:rsidRPr="00D0162F">
              <w:t>-137</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m</w:t>
            </w:r>
            <w:r w:rsidR="006E0A54" w:rsidRPr="00D0162F">
              <w:t xml:space="preserve"> </w:t>
            </w:r>
            <w:r w:rsidRPr="00D0162F">
              <w:t>(-69</w:t>
            </w:r>
            <w:r w:rsidR="006E0A54" w:rsidRPr="00D0162F">
              <w:t xml:space="preserve"> </w:t>
            </w:r>
            <w:r w:rsidRPr="00D0162F">
              <w:t>*</w:t>
            </w:r>
            <w:r w:rsidR="006E0A54" w:rsidRPr="00D0162F">
              <w:t xml:space="preserve"> </w:t>
            </w:r>
            <w:r w:rsidRPr="00D0162F">
              <w:t>2</w:t>
            </w:r>
            <w:r w:rsidR="006E0A54" w:rsidRPr="00D0162F">
              <w:t xml:space="preserve"> </w:t>
            </w:r>
            <w:r w:rsidRPr="00D0162F">
              <w:t>+1</w:t>
            </w:r>
            <w:r w:rsidR="006E0A54" w:rsidRPr="00D0162F">
              <w:t xml:space="preserve"> </w:t>
            </w:r>
            <w:r w:rsidRPr="00D0162F">
              <w:t>dBm)</w:t>
            </w:r>
          </w:p>
        </w:tc>
        <w:tc>
          <w:tcPr>
            <w:tcW w:w="1245" w:type="dxa"/>
          </w:tcPr>
          <w:p w14:paraId="7CA5F898" w14:textId="54624868" w:rsidR="00AB67FA" w:rsidRPr="00D0162F" w:rsidRDefault="00F222DC" w:rsidP="006E0A54">
            <w:pPr>
              <w:pStyle w:val="TAL"/>
            </w:pPr>
            <w:r w:rsidRPr="00D0162F">
              <w:t xml:space="preserve"> SCS30</w:t>
            </w:r>
          </w:p>
        </w:tc>
      </w:tr>
      <w:tr w:rsidR="00AB67FA" w:rsidRPr="00D0162F" w14:paraId="33C1BF65" w14:textId="77777777" w:rsidTr="006E0A54">
        <w:trPr>
          <w:jc w:val="center"/>
        </w:trPr>
        <w:tc>
          <w:tcPr>
            <w:tcW w:w="4535" w:type="dxa"/>
          </w:tcPr>
          <w:p w14:paraId="335ED762" w14:textId="2321C25A" w:rsidR="00AB67FA" w:rsidRPr="00D0162F" w:rsidRDefault="006E0A54" w:rsidP="006E0A54">
            <w:pPr>
              <w:pStyle w:val="TAL"/>
            </w:pPr>
            <w:r w:rsidRPr="00D0162F">
              <w:t xml:space="preserve">  </w:t>
            </w:r>
            <w:r w:rsidR="00AB67FA" w:rsidRPr="00D0162F">
              <w:t>}</w:t>
            </w:r>
          </w:p>
        </w:tc>
        <w:tc>
          <w:tcPr>
            <w:tcW w:w="2267" w:type="dxa"/>
          </w:tcPr>
          <w:p w14:paraId="587988F1" w14:textId="77777777" w:rsidR="00AB67FA" w:rsidRPr="00D0162F" w:rsidRDefault="00AB67FA" w:rsidP="006E0A54">
            <w:pPr>
              <w:pStyle w:val="TAL"/>
            </w:pPr>
          </w:p>
        </w:tc>
        <w:tc>
          <w:tcPr>
            <w:tcW w:w="1700" w:type="dxa"/>
          </w:tcPr>
          <w:p w14:paraId="4987642F" w14:textId="77777777" w:rsidR="00AB67FA" w:rsidRPr="00D0162F" w:rsidRDefault="00AB67FA" w:rsidP="006E0A54">
            <w:pPr>
              <w:pStyle w:val="TAL"/>
            </w:pPr>
          </w:p>
        </w:tc>
        <w:tc>
          <w:tcPr>
            <w:tcW w:w="1245" w:type="dxa"/>
          </w:tcPr>
          <w:p w14:paraId="6A1B48B9" w14:textId="77777777" w:rsidR="00AB67FA" w:rsidRPr="00D0162F" w:rsidRDefault="00AB67FA" w:rsidP="006E0A54">
            <w:pPr>
              <w:pStyle w:val="TAL"/>
            </w:pPr>
          </w:p>
        </w:tc>
      </w:tr>
      <w:tr w:rsidR="00AB67FA" w:rsidRPr="00D0162F" w14:paraId="226617B1" w14:textId="77777777" w:rsidTr="006E0A54">
        <w:trPr>
          <w:jc w:val="center"/>
        </w:trPr>
        <w:tc>
          <w:tcPr>
            <w:tcW w:w="4535" w:type="dxa"/>
          </w:tcPr>
          <w:p w14:paraId="2AD84588" w14:textId="77777777" w:rsidR="00AB67FA" w:rsidRPr="00D0162F" w:rsidRDefault="00AB67FA" w:rsidP="006E0A54">
            <w:pPr>
              <w:pStyle w:val="TAL"/>
            </w:pPr>
            <w:r w:rsidRPr="00D0162F">
              <w:t>}</w:t>
            </w:r>
          </w:p>
        </w:tc>
        <w:tc>
          <w:tcPr>
            <w:tcW w:w="2267" w:type="dxa"/>
          </w:tcPr>
          <w:p w14:paraId="45F042F4" w14:textId="77777777" w:rsidR="00AB67FA" w:rsidRPr="00D0162F" w:rsidRDefault="00AB67FA" w:rsidP="006E0A54">
            <w:pPr>
              <w:pStyle w:val="TAL"/>
            </w:pPr>
          </w:p>
        </w:tc>
        <w:tc>
          <w:tcPr>
            <w:tcW w:w="1700" w:type="dxa"/>
          </w:tcPr>
          <w:p w14:paraId="2D456E99" w14:textId="77777777" w:rsidR="00AB67FA" w:rsidRPr="00D0162F" w:rsidRDefault="00AB67FA" w:rsidP="006E0A54">
            <w:pPr>
              <w:pStyle w:val="TAL"/>
            </w:pPr>
          </w:p>
        </w:tc>
        <w:tc>
          <w:tcPr>
            <w:tcW w:w="1245" w:type="dxa"/>
          </w:tcPr>
          <w:p w14:paraId="5BB0A2E5" w14:textId="77777777" w:rsidR="00AB67FA" w:rsidRPr="00D0162F" w:rsidRDefault="00AB67FA" w:rsidP="006E0A54">
            <w:pPr>
              <w:pStyle w:val="TAL"/>
            </w:pPr>
          </w:p>
        </w:tc>
      </w:tr>
    </w:tbl>
    <w:p w14:paraId="41A79560" w14:textId="77777777" w:rsidR="00AB67FA" w:rsidRPr="00D0162F" w:rsidRDefault="00AB67FA" w:rsidP="00AB67FA"/>
    <w:p w14:paraId="551A66EE" w14:textId="5980906D" w:rsidR="00AB67FA" w:rsidRPr="00D0162F" w:rsidRDefault="00F222DC" w:rsidP="00AB67FA">
      <w:pPr>
        <w:pStyle w:val="H6"/>
      </w:pPr>
      <w:r w:rsidRPr="00D0162F">
        <w:t>SIB2</w:t>
      </w:r>
      <w:r w:rsidR="00AB67FA" w:rsidRPr="00D0162F">
        <w:t>: for inter-RAT NR – E-UTRA cell re-selection</w:t>
      </w:r>
    </w:p>
    <w:p w14:paraId="19161D1D" w14:textId="77777777" w:rsidR="00AB67FA" w:rsidRPr="00D0162F" w:rsidRDefault="00AB67FA" w:rsidP="00AB67FA">
      <w:pPr>
        <w:pStyle w:val="TH"/>
      </w:pPr>
      <w:r w:rsidRPr="00D0162F">
        <w:t xml:space="preserve">Table H.2.3-2: </w:t>
      </w:r>
      <w:r w:rsidRPr="00D0162F">
        <w:rPr>
          <w:i/>
        </w:rPr>
        <w:t>SIB2</w:t>
      </w:r>
      <w:r w:rsidRPr="00D0162F">
        <w:t>: Inter-RAT NR – E-UTRA cell re-selection</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387"/>
      </w:tblGrid>
      <w:tr w:rsidR="00AB67FA" w:rsidRPr="00D0162F" w14:paraId="2036EC7D" w14:textId="77777777" w:rsidTr="006E0A54">
        <w:trPr>
          <w:jc w:val="center"/>
        </w:trPr>
        <w:tc>
          <w:tcPr>
            <w:tcW w:w="9889" w:type="dxa"/>
            <w:gridSpan w:val="4"/>
            <w:tcBorders>
              <w:top w:val="single" w:sz="4" w:space="0" w:color="auto"/>
              <w:left w:val="single" w:sz="4" w:space="0" w:color="auto"/>
              <w:bottom w:val="single" w:sz="4" w:space="0" w:color="auto"/>
              <w:right w:val="single" w:sz="4" w:space="0" w:color="auto"/>
            </w:tcBorders>
            <w:hideMark/>
          </w:tcPr>
          <w:p w14:paraId="0067911E" w14:textId="6DA8A2CA"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14],</w:t>
            </w:r>
            <w:r w:rsidR="006E0A54" w:rsidRPr="00D0162F">
              <w:rPr>
                <w:b w:val="0"/>
              </w:rPr>
              <w:t xml:space="preserve"> </w:t>
            </w:r>
            <w:r w:rsidRPr="00D0162F">
              <w:rPr>
                <w:b w:val="0"/>
              </w:rPr>
              <w:t>Table</w:t>
            </w:r>
            <w:r w:rsidR="006E0A54" w:rsidRPr="00D0162F">
              <w:rPr>
                <w:b w:val="0"/>
              </w:rPr>
              <w:t xml:space="preserve"> </w:t>
            </w:r>
            <w:r w:rsidRPr="00D0162F">
              <w:rPr>
                <w:b w:val="0"/>
              </w:rPr>
              <w:t>4.6.2-1</w:t>
            </w:r>
          </w:p>
        </w:tc>
      </w:tr>
      <w:tr w:rsidR="00AB67FA" w:rsidRPr="00D0162F" w14:paraId="26972471"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761B40EA" w14:textId="59FB7331" w:rsidR="00AB67FA" w:rsidRPr="00D0162F" w:rsidRDefault="00AB67FA" w:rsidP="006E0A54">
            <w:pPr>
              <w:pStyle w:val="TAH"/>
            </w:pPr>
            <w:r w:rsidRPr="00D0162F">
              <w:t>Information</w:t>
            </w:r>
            <w:r w:rsidR="006E0A54" w:rsidRPr="00D0162F">
              <w:t xml:space="preserve"> </w:t>
            </w:r>
            <w:r w:rsidRPr="00D0162F">
              <w:t>Element</w:t>
            </w:r>
          </w:p>
        </w:tc>
        <w:tc>
          <w:tcPr>
            <w:tcW w:w="2267" w:type="dxa"/>
            <w:tcBorders>
              <w:top w:val="single" w:sz="4" w:space="0" w:color="auto"/>
              <w:left w:val="single" w:sz="4" w:space="0" w:color="auto"/>
              <w:bottom w:val="single" w:sz="4" w:space="0" w:color="auto"/>
              <w:right w:val="single" w:sz="4" w:space="0" w:color="auto"/>
            </w:tcBorders>
            <w:hideMark/>
          </w:tcPr>
          <w:p w14:paraId="0E964081" w14:textId="77777777" w:rsidR="00AB67FA" w:rsidRPr="00D0162F" w:rsidRDefault="00AB67FA" w:rsidP="006E0A54">
            <w:pPr>
              <w:pStyle w:val="TAH"/>
            </w:pPr>
            <w:r w:rsidRPr="00D0162F">
              <w:t>Value/remark</w:t>
            </w:r>
          </w:p>
        </w:tc>
        <w:tc>
          <w:tcPr>
            <w:tcW w:w="1700" w:type="dxa"/>
            <w:tcBorders>
              <w:top w:val="single" w:sz="4" w:space="0" w:color="auto"/>
              <w:left w:val="single" w:sz="4" w:space="0" w:color="auto"/>
              <w:bottom w:val="single" w:sz="4" w:space="0" w:color="auto"/>
              <w:right w:val="single" w:sz="4" w:space="0" w:color="auto"/>
            </w:tcBorders>
            <w:hideMark/>
          </w:tcPr>
          <w:p w14:paraId="35355321" w14:textId="77777777" w:rsidR="00AB67FA" w:rsidRPr="00D0162F" w:rsidRDefault="00AB67FA" w:rsidP="006E0A54">
            <w:pPr>
              <w:pStyle w:val="TAH"/>
            </w:pPr>
            <w:r w:rsidRPr="00D0162F">
              <w:t>Comment</w:t>
            </w:r>
          </w:p>
        </w:tc>
        <w:tc>
          <w:tcPr>
            <w:tcW w:w="1387" w:type="dxa"/>
            <w:tcBorders>
              <w:top w:val="single" w:sz="4" w:space="0" w:color="auto"/>
              <w:left w:val="single" w:sz="4" w:space="0" w:color="auto"/>
              <w:bottom w:val="single" w:sz="4" w:space="0" w:color="auto"/>
              <w:right w:val="single" w:sz="4" w:space="0" w:color="auto"/>
            </w:tcBorders>
            <w:hideMark/>
          </w:tcPr>
          <w:p w14:paraId="59C2F0A7" w14:textId="77777777" w:rsidR="00AB67FA" w:rsidRPr="00D0162F" w:rsidRDefault="00AB67FA" w:rsidP="006E0A54">
            <w:pPr>
              <w:pStyle w:val="TAH"/>
            </w:pPr>
            <w:r w:rsidRPr="00D0162F">
              <w:t>Condition</w:t>
            </w:r>
          </w:p>
        </w:tc>
      </w:tr>
      <w:tr w:rsidR="00AB67FA" w:rsidRPr="00D0162F" w14:paraId="7BF33A77"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0F5DBA80" w14:textId="122F08F8" w:rsidR="00AB67FA" w:rsidRPr="00D0162F" w:rsidRDefault="00AB67FA" w:rsidP="006E0A54">
            <w:pPr>
              <w:pStyle w:val="TAL"/>
            </w:pPr>
            <w:r w:rsidRPr="00D0162F">
              <w:t>SIB2</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7" w:type="dxa"/>
            <w:tcBorders>
              <w:top w:val="single" w:sz="4" w:space="0" w:color="auto"/>
              <w:left w:val="single" w:sz="4" w:space="0" w:color="auto"/>
              <w:bottom w:val="single" w:sz="4" w:space="0" w:color="auto"/>
              <w:right w:val="single" w:sz="4" w:space="0" w:color="auto"/>
            </w:tcBorders>
          </w:tcPr>
          <w:p w14:paraId="19C883DD"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3C777413"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Pr>
          <w:p w14:paraId="4DACDEFC" w14:textId="77777777" w:rsidR="00AB67FA" w:rsidRPr="00D0162F" w:rsidRDefault="00AB67FA" w:rsidP="006E0A54">
            <w:pPr>
              <w:pStyle w:val="TAL"/>
            </w:pPr>
          </w:p>
        </w:tc>
      </w:tr>
      <w:tr w:rsidR="00AB67FA" w:rsidRPr="00D0162F" w14:paraId="0F1B4212"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3D16EE07" w14:textId="6FA6923A"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cellReselectionServingFreqInfo</w:t>
            </w:r>
            <w:r w:rsidRPr="00D0162F">
              <w:rPr>
                <w:rFonts w:ascii="Arial" w:hAnsi="Arial"/>
                <w:noProof w:val="0"/>
                <w:sz w:val="18"/>
              </w:rPr>
              <w:t xml:space="preserve"> </w:t>
            </w:r>
            <w:r w:rsidR="00AB67FA" w:rsidRPr="00D0162F">
              <w:rPr>
                <w:rFonts w:ascii="Arial" w:hAnsi="Arial"/>
                <w:noProof w:val="0"/>
                <w:sz w:val="18"/>
              </w:rPr>
              <w:t>SEQUENCE</w:t>
            </w:r>
            <w:r w:rsidRPr="00D0162F">
              <w:rPr>
                <w:rFonts w:ascii="Arial" w:hAnsi="Arial"/>
                <w:noProof w:val="0"/>
                <w:sz w:val="18"/>
              </w:rPr>
              <w:t xml:space="preserve"> </w:t>
            </w:r>
            <w:r w:rsidR="00AB67FA" w:rsidRPr="00D0162F">
              <w:rPr>
                <w:rFonts w:ascii="Arial" w:hAnsi="Arial"/>
                <w:noProof w:val="0"/>
                <w:sz w:val="18"/>
              </w:rPr>
              <w:t>{</w:t>
            </w:r>
          </w:p>
        </w:tc>
        <w:tc>
          <w:tcPr>
            <w:tcW w:w="2267" w:type="dxa"/>
            <w:tcBorders>
              <w:top w:val="single" w:sz="4" w:space="0" w:color="auto"/>
              <w:left w:val="single" w:sz="4" w:space="0" w:color="auto"/>
              <w:bottom w:val="single" w:sz="4" w:space="0" w:color="auto"/>
              <w:right w:val="single" w:sz="4" w:space="0" w:color="auto"/>
            </w:tcBorders>
          </w:tcPr>
          <w:p w14:paraId="33B653B1"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74B57C46"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Pr>
          <w:p w14:paraId="716D7480" w14:textId="77777777" w:rsidR="00AB67FA" w:rsidRPr="00D0162F" w:rsidRDefault="00AB67FA" w:rsidP="006E0A54">
            <w:pPr>
              <w:pStyle w:val="TAL"/>
            </w:pPr>
          </w:p>
        </w:tc>
      </w:tr>
      <w:tr w:rsidR="00AB67FA" w:rsidRPr="00D0162F" w14:paraId="12B167A8"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23C271DA" w14:textId="2938DF11"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s-NonIntraSearchP</w:t>
            </w:r>
          </w:p>
        </w:tc>
        <w:tc>
          <w:tcPr>
            <w:tcW w:w="2267" w:type="dxa"/>
            <w:tcBorders>
              <w:top w:val="single" w:sz="4" w:space="0" w:color="auto"/>
              <w:left w:val="single" w:sz="4" w:space="0" w:color="auto"/>
              <w:bottom w:val="single" w:sz="4" w:space="0" w:color="auto"/>
              <w:right w:val="single" w:sz="4" w:space="0" w:color="auto"/>
            </w:tcBorders>
          </w:tcPr>
          <w:p w14:paraId="75966C58" w14:textId="77777777" w:rsidR="00AB67FA" w:rsidRPr="00D0162F" w:rsidRDefault="00AB67FA" w:rsidP="006E0A54">
            <w:pPr>
              <w:pStyle w:val="TAL"/>
            </w:pPr>
            <w:r w:rsidRPr="00D0162F">
              <w:t>25</w:t>
            </w:r>
          </w:p>
        </w:tc>
        <w:tc>
          <w:tcPr>
            <w:tcW w:w="1700" w:type="dxa"/>
            <w:tcBorders>
              <w:top w:val="single" w:sz="4" w:space="0" w:color="auto"/>
              <w:left w:val="single" w:sz="4" w:space="0" w:color="auto"/>
              <w:bottom w:val="single" w:sz="4" w:space="0" w:color="auto"/>
              <w:right w:val="single" w:sz="4" w:space="0" w:color="auto"/>
            </w:tcBorders>
          </w:tcPr>
          <w:p w14:paraId="26C755FF" w14:textId="3C2A9867" w:rsidR="00AB67FA" w:rsidRPr="00D0162F" w:rsidRDefault="00AB67FA" w:rsidP="006E0A54">
            <w:pPr>
              <w:pStyle w:val="TAL"/>
            </w:pPr>
            <w:r w:rsidRPr="00D0162F">
              <w:t>50</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w:t>
            </w:r>
            <w:r w:rsidR="006E0A54" w:rsidRPr="00D0162F">
              <w:t xml:space="preserve"> </w:t>
            </w:r>
            <w:r w:rsidRPr="00D0162F">
              <w:t>(25</w:t>
            </w:r>
            <w:r w:rsidR="006E0A54" w:rsidRPr="00D0162F">
              <w:t xml:space="preserve"> </w:t>
            </w:r>
            <w:r w:rsidRPr="00D0162F">
              <w:t>*</w:t>
            </w:r>
            <w:r w:rsidR="006E0A54" w:rsidRPr="00D0162F">
              <w:t xml:space="preserve"> </w:t>
            </w:r>
            <w:r w:rsidRPr="00D0162F">
              <w:t>2</w:t>
            </w:r>
            <w:r w:rsidR="006E0A54" w:rsidRPr="00D0162F">
              <w:t xml:space="preserve"> </w:t>
            </w:r>
            <w:r w:rsidRPr="00D0162F">
              <w:t>dB)</w:t>
            </w:r>
          </w:p>
        </w:tc>
        <w:tc>
          <w:tcPr>
            <w:tcW w:w="1387" w:type="dxa"/>
            <w:tcBorders>
              <w:top w:val="single" w:sz="4" w:space="0" w:color="auto"/>
              <w:left w:val="single" w:sz="4" w:space="0" w:color="auto"/>
              <w:bottom w:val="single" w:sz="4" w:space="0" w:color="auto"/>
              <w:right w:val="single" w:sz="4" w:space="0" w:color="auto"/>
            </w:tcBorders>
          </w:tcPr>
          <w:p w14:paraId="483ACC03" w14:textId="77777777" w:rsidR="00AB67FA" w:rsidRPr="00D0162F" w:rsidRDefault="00AB67FA" w:rsidP="006E0A54">
            <w:pPr>
              <w:pStyle w:val="TAL"/>
            </w:pPr>
          </w:p>
        </w:tc>
      </w:tr>
      <w:tr w:rsidR="00AB67FA" w:rsidRPr="00D0162F" w14:paraId="65A26FEE"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3AE26655" w14:textId="604FFBE4"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threshServingLowP</w:t>
            </w:r>
          </w:p>
        </w:tc>
        <w:tc>
          <w:tcPr>
            <w:tcW w:w="2267" w:type="dxa"/>
            <w:tcBorders>
              <w:top w:val="single" w:sz="4" w:space="0" w:color="auto"/>
              <w:left w:val="single" w:sz="4" w:space="0" w:color="auto"/>
              <w:bottom w:val="single" w:sz="4" w:space="0" w:color="auto"/>
              <w:right w:val="single" w:sz="4" w:space="0" w:color="auto"/>
            </w:tcBorders>
          </w:tcPr>
          <w:p w14:paraId="1A7C9D9A" w14:textId="77777777" w:rsidR="00AB67FA" w:rsidRPr="00D0162F" w:rsidRDefault="00AB67FA" w:rsidP="006E0A54">
            <w:pPr>
              <w:pStyle w:val="TAL"/>
            </w:pPr>
            <w:r w:rsidRPr="00D0162F">
              <w:t>22</w:t>
            </w:r>
          </w:p>
        </w:tc>
        <w:tc>
          <w:tcPr>
            <w:tcW w:w="1700" w:type="dxa"/>
            <w:tcBorders>
              <w:top w:val="single" w:sz="4" w:space="0" w:color="auto"/>
              <w:left w:val="single" w:sz="4" w:space="0" w:color="auto"/>
              <w:bottom w:val="single" w:sz="4" w:space="0" w:color="auto"/>
              <w:right w:val="single" w:sz="4" w:space="0" w:color="auto"/>
            </w:tcBorders>
          </w:tcPr>
          <w:p w14:paraId="39B6E4CD" w14:textId="61D74022" w:rsidR="00AB67FA" w:rsidRPr="00D0162F" w:rsidRDefault="00AB67FA" w:rsidP="006E0A54">
            <w:pPr>
              <w:pStyle w:val="TAL"/>
            </w:pPr>
            <w:r w:rsidRPr="00D0162F">
              <w:t>44</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w:t>
            </w:r>
            <w:r w:rsidR="006E0A54" w:rsidRPr="00D0162F">
              <w:t xml:space="preserve"> </w:t>
            </w:r>
            <w:r w:rsidRPr="00D0162F">
              <w:t>(22</w:t>
            </w:r>
            <w:r w:rsidR="006E0A54" w:rsidRPr="00D0162F">
              <w:t xml:space="preserve"> </w:t>
            </w:r>
            <w:r w:rsidRPr="00D0162F">
              <w:t>*</w:t>
            </w:r>
            <w:r w:rsidR="006E0A54" w:rsidRPr="00D0162F">
              <w:t xml:space="preserve"> </w:t>
            </w:r>
            <w:r w:rsidRPr="00D0162F">
              <w:t>2</w:t>
            </w:r>
            <w:r w:rsidR="006E0A54" w:rsidRPr="00D0162F">
              <w:t xml:space="preserve"> </w:t>
            </w:r>
            <w:r w:rsidRPr="00D0162F">
              <w:t>dB)</w:t>
            </w:r>
          </w:p>
        </w:tc>
        <w:tc>
          <w:tcPr>
            <w:tcW w:w="1387" w:type="dxa"/>
            <w:tcBorders>
              <w:top w:val="single" w:sz="4" w:space="0" w:color="auto"/>
              <w:left w:val="single" w:sz="4" w:space="0" w:color="auto"/>
              <w:bottom w:val="single" w:sz="4" w:space="0" w:color="auto"/>
              <w:right w:val="single" w:sz="4" w:space="0" w:color="auto"/>
            </w:tcBorders>
          </w:tcPr>
          <w:p w14:paraId="38746DBB" w14:textId="77777777" w:rsidR="00AB67FA" w:rsidRPr="00D0162F" w:rsidRDefault="00AB67FA" w:rsidP="006E0A54">
            <w:pPr>
              <w:pStyle w:val="TAL"/>
            </w:pPr>
          </w:p>
        </w:tc>
      </w:tr>
      <w:tr w:rsidR="00AB67FA" w:rsidRPr="00D0162F" w14:paraId="42E85559"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23ACE4DD" w14:textId="72103308"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cellReselectionPriority</w:t>
            </w:r>
          </w:p>
        </w:tc>
        <w:tc>
          <w:tcPr>
            <w:tcW w:w="2267" w:type="dxa"/>
            <w:tcBorders>
              <w:top w:val="single" w:sz="4" w:space="0" w:color="auto"/>
              <w:left w:val="single" w:sz="4" w:space="0" w:color="auto"/>
              <w:bottom w:val="single" w:sz="4" w:space="0" w:color="auto"/>
              <w:right w:val="single" w:sz="4" w:space="0" w:color="auto"/>
            </w:tcBorders>
          </w:tcPr>
          <w:p w14:paraId="3AD4BF3D" w14:textId="77777777" w:rsidR="00AB67FA" w:rsidRPr="00D0162F" w:rsidRDefault="00AB67FA" w:rsidP="006E0A54">
            <w:pPr>
              <w:pStyle w:val="TAL"/>
            </w:pPr>
            <w:r w:rsidRPr="00D0162F">
              <w:t>4</w:t>
            </w:r>
          </w:p>
        </w:tc>
        <w:tc>
          <w:tcPr>
            <w:tcW w:w="1700" w:type="dxa"/>
            <w:tcBorders>
              <w:top w:val="single" w:sz="4" w:space="0" w:color="auto"/>
              <w:left w:val="single" w:sz="4" w:space="0" w:color="auto"/>
              <w:bottom w:val="single" w:sz="4" w:space="0" w:color="auto"/>
              <w:right w:val="single" w:sz="4" w:space="0" w:color="auto"/>
            </w:tcBorders>
          </w:tcPr>
          <w:p w14:paraId="0EB94F8B"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Pr>
          <w:p w14:paraId="762D4CCD" w14:textId="197B94C1" w:rsidR="00AB67FA" w:rsidRPr="00D0162F" w:rsidRDefault="00AB67FA" w:rsidP="006E0A54">
            <w:pPr>
              <w:pStyle w:val="TAL"/>
            </w:pPr>
            <w:r w:rsidRPr="00D0162F">
              <w:t>higher</w:t>
            </w:r>
            <w:r w:rsidR="006E0A54" w:rsidRPr="00D0162F">
              <w:t xml:space="preserve"> </w:t>
            </w:r>
            <w:r w:rsidRPr="00D0162F">
              <w:t>priority</w:t>
            </w:r>
          </w:p>
        </w:tc>
      </w:tr>
      <w:tr w:rsidR="00AB67FA" w:rsidRPr="00D0162F" w14:paraId="72CFBF52"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661F215B" w14:textId="77777777" w:rsidR="00AB67FA" w:rsidRPr="00D0162F" w:rsidRDefault="00AB67FA" w:rsidP="006E0A54">
            <w:pPr>
              <w:pStyle w:val="PL"/>
              <w:rPr>
                <w:rFonts w:ascii="Arial" w:hAnsi="Arial"/>
                <w:noProof w:val="0"/>
                <w:sz w:val="18"/>
              </w:rPr>
            </w:pPr>
          </w:p>
        </w:tc>
        <w:tc>
          <w:tcPr>
            <w:tcW w:w="2267" w:type="dxa"/>
            <w:tcBorders>
              <w:top w:val="single" w:sz="4" w:space="0" w:color="auto"/>
              <w:left w:val="single" w:sz="4" w:space="0" w:color="auto"/>
              <w:bottom w:val="single" w:sz="4" w:space="0" w:color="auto"/>
              <w:right w:val="single" w:sz="4" w:space="0" w:color="auto"/>
            </w:tcBorders>
          </w:tcPr>
          <w:p w14:paraId="534F7AB9" w14:textId="77777777" w:rsidR="00AB67FA" w:rsidRPr="00D0162F" w:rsidRDefault="00AB67FA" w:rsidP="006E0A54">
            <w:pPr>
              <w:pStyle w:val="TAL"/>
            </w:pPr>
            <w:r w:rsidRPr="00D0162F">
              <w:t>5</w:t>
            </w:r>
          </w:p>
        </w:tc>
        <w:tc>
          <w:tcPr>
            <w:tcW w:w="1700" w:type="dxa"/>
            <w:tcBorders>
              <w:top w:val="single" w:sz="4" w:space="0" w:color="auto"/>
              <w:left w:val="single" w:sz="4" w:space="0" w:color="auto"/>
              <w:bottom w:val="single" w:sz="4" w:space="0" w:color="auto"/>
              <w:right w:val="single" w:sz="4" w:space="0" w:color="auto"/>
            </w:tcBorders>
          </w:tcPr>
          <w:p w14:paraId="2B23DCCE"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Pr>
          <w:p w14:paraId="19DA9D42" w14:textId="54F8BD8E" w:rsidR="00AB67FA" w:rsidRPr="00D0162F" w:rsidRDefault="00AB67FA" w:rsidP="006E0A54">
            <w:pPr>
              <w:pStyle w:val="TAL"/>
            </w:pPr>
            <w:r w:rsidRPr="00D0162F">
              <w:t>lower</w:t>
            </w:r>
            <w:r w:rsidR="006E0A54" w:rsidRPr="00D0162F">
              <w:t xml:space="preserve"> </w:t>
            </w:r>
            <w:r w:rsidRPr="00D0162F">
              <w:t>priority</w:t>
            </w:r>
          </w:p>
        </w:tc>
      </w:tr>
      <w:tr w:rsidR="00AB67FA" w:rsidRPr="00D0162F" w14:paraId="2F6CFE41"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26EB9E88" w14:textId="54DBE7FD"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w:t>
            </w:r>
          </w:p>
        </w:tc>
        <w:tc>
          <w:tcPr>
            <w:tcW w:w="2267" w:type="dxa"/>
            <w:tcBorders>
              <w:top w:val="single" w:sz="4" w:space="0" w:color="auto"/>
              <w:left w:val="single" w:sz="4" w:space="0" w:color="auto"/>
              <w:bottom w:val="single" w:sz="4" w:space="0" w:color="auto"/>
              <w:right w:val="single" w:sz="4" w:space="0" w:color="auto"/>
            </w:tcBorders>
          </w:tcPr>
          <w:p w14:paraId="382D970E"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4808D126"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Pr>
          <w:p w14:paraId="154C6936" w14:textId="77777777" w:rsidR="00AB67FA" w:rsidRPr="00D0162F" w:rsidRDefault="00AB67FA" w:rsidP="006E0A54">
            <w:pPr>
              <w:pStyle w:val="TAL"/>
            </w:pPr>
          </w:p>
        </w:tc>
      </w:tr>
      <w:tr w:rsidR="00AB67FA" w:rsidRPr="00D0162F" w14:paraId="0157408B"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0362E1F4" w14:textId="5D931618"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intraFreqCellReselectionInfo</w:t>
            </w:r>
            <w:r w:rsidRPr="00D0162F">
              <w:rPr>
                <w:rFonts w:ascii="Arial" w:hAnsi="Arial"/>
                <w:noProof w:val="0"/>
                <w:sz w:val="18"/>
              </w:rPr>
              <w:t xml:space="preserve"> </w:t>
            </w:r>
            <w:r w:rsidR="00AB67FA" w:rsidRPr="00D0162F">
              <w:rPr>
                <w:rFonts w:ascii="Arial" w:hAnsi="Arial"/>
                <w:noProof w:val="0"/>
                <w:sz w:val="18"/>
              </w:rPr>
              <w:t>SEQUENCE</w:t>
            </w:r>
            <w:r w:rsidRPr="00D0162F">
              <w:rPr>
                <w:rFonts w:ascii="Arial" w:hAnsi="Arial"/>
                <w:noProof w:val="0"/>
                <w:sz w:val="18"/>
              </w:rPr>
              <w:t xml:space="preserve"> </w:t>
            </w:r>
            <w:r w:rsidR="00AB67FA" w:rsidRPr="00D0162F">
              <w:rPr>
                <w:rFonts w:ascii="Arial" w:hAnsi="Arial"/>
                <w:noProof w:val="0"/>
                <w:sz w:val="18"/>
              </w:rPr>
              <w:t>{</w:t>
            </w:r>
          </w:p>
        </w:tc>
        <w:tc>
          <w:tcPr>
            <w:tcW w:w="2267" w:type="dxa"/>
            <w:tcBorders>
              <w:top w:val="single" w:sz="4" w:space="0" w:color="auto"/>
              <w:left w:val="single" w:sz="4" w:space="0" w:color="auto"/>
              <w:bottom w:val="single" w:sz="4" w:space="0" w:color="auto"/>
              <w:right w:val="single" w:sz="4" w:space="0" w:color="auto"/>
            </w:tcBorders>
          </w:tcPr>
          <w:p w14:paraId="0382F50F"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51FFE264"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Pr>
          <w:p w14:paraId="609CFB08" w14:textId="77777777" w:rsidR="00AB67FA" w:rsidRPr="00D0162F" w:rsidRDefault="00AB67FA" w:rsidP="006E0A54">
            <w:pPr>
              <w:pStyle w:val="TAL"/>
            </w:pPr>
          </w:p>
        </w:tc>
      </w:tr>
      <w:tr w:rsidR="00F222DC" w:rsidRPr="00D0162F" w14:paraId="68A55300"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7532C772" w14:textId="4C4BDCC0" w:rsidR="00F222DC" w:rsidRPr="00D0162F" w:rsidRDefault="00F222DC" w:rsidP="00F222DC">
            <w:pPr>
              <w:pStyle w:val="PL"/>
              <w:rPr>
                <w:rFonts w:ascii="Arial" w:hAnsi="Arial"/>
                <w:noProof w:val="0"/>
                <w:sz w:val="18"/>
              </w:rPr>
            </w:pPr>
            <w:r w:rsidRPr="00D0162F">
              <w:rPr>
                <w:rFonts w:ascii="Arial" w:hAnsi="Arial"/>
                <w:noProof w:val="0"/>
                <w:sz w:val="18"/>
                <w:lang w:eastAsia="zh-CN"/>
              </w:rPr>
              <w:t xml:space="preserve">    </w:t>
            </w:r>
            <w:r w:rsidRPr="00D0162F">
              <w:rPr>
                <w:rFonts w:ascii="Arial" w:hAnsi="Arial"/>
                <w:noProof w:val="0"/>
                <w:sz w:val="18"/>
              </w:rPr>
              <w:t>smtc</w:t>
            </w:r>
          </w:p>
        </w:tc>
        <w:tc>
          <w:tcPr>
            <w:tcW w:w="2267" w:type="dxa"/>
            <w:tcBorders>
              <w:top w:val="single" w:sz="4" w:space="0" w:color="auto"/>
              <w:left w:val="single" w:sz="4" w:space="0" w:color="auto"/>
              <w:bottom w:val="single" w:sz="4" w:space="0" w:color="auto"/>
              <w:right w:val="single" w:sz="4" w:space="0" w:color="auto"/>
            </w:tcBorders>
          </w:tcPr>
          <w:p w14:paraId="381A492A" w14:textId="15607F14" w:rsidR="00F222DC" w:rsidRPr="00D0162F" w:rsidRDefault="00F222DC" w:rsidP="00F222DC">
            <w:pPr>
              <w:pStyle w:val="TAL"/>
            </w:pPr>
            <w:r w:rsidRPr="00D0162F">
              <w:t>SSB-MTC specified in TS 38.508-1 [14] Table 7.3.1-3 with condition SMTC.n</w:t>
            </w:r>
          </w:p>
        </w:tc>
        <w:tc>
          <w:tcPr>
            <w:tcW w:w="1700" w:type="dxa"/>
            <w:tcBorders>
              <w:top w:val="single" w:sz="4" w:space="0" w:color="auto"/>
              <w:left w:val="single" w:sz="4" w:space="0" w:color="auto"/>
              <w:bottom w:val="single" w:sz="4" w:space="0" w:color="auto"/>
              <w:right w:val="single" w:sz="4" w:space="0" w:color="auto"/>
            </w:tcBorders>
          </w:tcPr>
          <w:p w14:paraId="6375A7B3" w14:textId="77777777" w:rsidR="00F222DC" w:rsidRPr="00D0162F" w:rsidRDefault="00F222DC" w:rsidP="00F222DC">
            <w:pPr>
              <w:pStyle w:val="TAL"/>
            </w:pPr>
          </w:p>
        </w:tc>
        <w:tc>
          <w:tcPr>
            <w:tcW w:w="1387" w:type="dxa"/>
            <w:tcBorders>
              <w:top w:val="single" w:sz="4" w:space="0" w:color="auto"/>
              <w:left w:val="single" w:sz="4" w:space="0" w:color="auto"/>
              <w:bottom w:val="single" w:sz="4" w:space="0" w:color="auto"/>
              <w:right w:val="single" w:sz="4" w:space="0" w:color="auto"/>
            </w:tcBorders>
          </w:tcPr>
          <w:p w14:paraId="33AF56E5" w14:textId="31F7E720" w:rsidR="00F222DC" w:rsidRPr="00D0162F" w:rsidRDefault="00F222DC" w:rsidP="00F222DC">
            <w:pPr>
              <w:pStyle w:val="TAL"/>
            </w:pPr>
            <w:r w:rsidRPr="00D0162F">
              <w:rPr>
                <w:lang w:eastAsia="zh-CN"/>
              </w:rPr>
              <w:t>SMTC.n</w:t>
            </w:r>
          </w:p>
        </w:tc>
      </w:tr>
      <w:tr w:rsidR="00AB67FA" w:rsidRPr="00D0162F" w14:paraId="6F38BD70"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1DB48527" w14:textId="7D129B6B" w:rsidR="00AB67FA" w:rsidRPr="00D0162F" w:rsidRDefault="006E0A54" w:rsidP="006E0A54">
            <w:pPr>
              <w:pStyle w:val="PL"/>
              <w:rPr>
                <w:rFonts w:ascii="Arial" w:hAnsi="Arial"/>
                <w:noProof w:val="0"/>
                <w:sz w:val="18"/>
              </w:rPr>
            </w:pPr>
            <w:r w:rsidRPr="00D0162F">
              <w:rPr>
                <w:rFonts w:ascii="Arial" w:hAnsi="Arial"/>
                <w:noProof w:val="0"/>
                <w:sz w:val="18"/>
              </w:rPr>
              <w:t xml:space="preserve">  </w:t>
            </w:r>
            <w:r w:rsidR="00AB67FA" w:rsidRPr="00D0162F">
              <w:rPr>
                <w:rFonts w:ascii="Arial" w:hAnsi="Arial"/>
                <w:noProof w:val="0"/>
                <w:sz w:val="18"/>
              </w:rPr>
              <w:t>}</w:t>
            </w:r>
          </w:p>
        </w:tc>
        <w:tc>
          <w:tcPr>
            <w:tcW w:w="2267" w:type="dxa"/>
            <w:tcBorders>
              <w:top w:val="single" w:sz="4" w:space="0" w:color="auto"/>
              <w:left w:val="single" w:sz="4" w:space="0" w:color="auto"/>
              <w:bottom w:val="single" w:sz="4" w:space="0" w:color="auto"/>
              <w:right w:val="single" w:sz="4" w:space="0" w:color="auto"/>
            </w:tcBorders>
          </w:tcPr>
          <w:p w14:paraId="3164F838"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09934806"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Pr>
          <w:p w14:paraId="723ED330" w14:textId="77777777" w:rsidR="00AB67FA" w:rsidRPr="00D0162F" w:rsidRDefault="00AB67FA" w:rsidP="006E0A54">
            <w:pPr>
              <w:pStyle w:val="TAL"/>
            </w:pPr>
          </w:p>
        </w:tc>
      </w:tr>
      <w:tr w:rsidR="00AB67FA" w:rsidRPr="00D0162F" w14:paraId="401ED00A"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6EC86C31" w14:textId="77777777" w:rsidR="00AB67FA" w:rsidRPr="00D0162F" w:rsidRDefault="00AB67FA" w:rsidP="006E0A54">
            <w:pPr>
              <w:pStyle w:val="PL"/>
              <w:rPr>
                <w:rFonts w:ascii="Arial" w:hAnsi="Arial"/>
                <w:noProof w:val="0"/>
                <w:sz w:val="18"/>
              </w:rPr>
            </w:pPr>
            <w:r w:rsidRPr="00D0162F">
              <w:rPr>
                <w:rFonts w:ascii="Arial" w:hAnsi="Arial"/>
                <w:noProof w:val="0"/>
                <w:sz w:val="18"/>
              </w:rPr>
              <w:t>}</w:t>
            </w:r>
          </w:p>
        </w:tc>
        <w:tc>
          <w:tcPr>
            <w:tcW w:w="2267" w:type="dxa"/>
            <w:tcBorders>
              <w:top w:val="single" w:sz="4" w:space="0" w:color="auto"/>
              <w:left w:val="single" w:sz="4" w:space="0" w:color="auto"/>
              <w:bottom w:val="single" w:sz="4" w:space="0" w:color="auto"/>
              <w:right w:val="single" w:sz="4" w:space="0" w:color="auto"/>
            </w:tcBorders>
          </w:tcPr>
          <w:p w14:paraId="19EB9368" w14:textId="77777777" w:rsidR="00AB67FA" w:rsidRPr="00D0162F" w:rsidRDefault="00AB67FA" w:rsidP="006E0A54">
            <w:pPr>
              <w:pStyle w:val="PL"/>
              <w:rPr>
                <w:rFonts w:ascii="Arial" w:hAnsi="Arial"/>
                <w:noProof w:val="0"/>
                <w:sz w:val="18"/>
              </w:rPr>
            </w:pPr>
          </w:p>
        </w:tc>
        <w:tc>
          <w:tcPr>
            <w:tcW w:w="1700" w:type="dxa"/>
            <w:tcBorders>
              <w:top w:val="single" w:sz="4" w:space="0" w:color="auto"/>
              <w:left w:val="single" w:sz="4" w:space="0" w:color="auto"/>
              <w:bottom w:val="single" w:sz="4" w:space="0" w:color="auto"/>
              <w:right w:val="single" w:sz="4" w:space="0" w:color="auto"/>
            </w:tcBorders>
          </w:tcPr>
          <w:p w14:paraId="7D82BD24" w14:textId="77777777" w:rsidR="00AB67FA" w:rsidRPr="00D0162F" w:rsidRDefault="00AB67FA" w:rsidP="006E0A54">
            <w:pPr>
              <w:pStyle w:val="PL"/>
              <w:rPr>
                <w:rFonts w:ascii="Arial" w:hAnsi="Arial"/>
                <w:noProof w:val="0"/>
                <w:sz w:val="18"/>
              </w:rPr>
            </w:pPr>
          </w:p>
        </w:tc>
        <w:tc>
          <w:tcPr>
            <w:tcW w:w="1387" w:type="dxa"/>
            <w:tcBorders>
              <w:top w:val="single" w:sz="4" w:space="0" w:color="auto"/>
              <w:left w:val="single" w:sz="4" w:space="0" w:color="auto"/>
              <w:bottom w:val="single" w:sz="4" w:space="0" w:color="auto"/>
              <w:right w:val="single" w:sz="4" w:space="0" w:color="auto"/>
            </w:tcBorders>
          </w:tcPr>
          <w:p w14:paraId="1B9F0F68" w14:textId="77777777" w:rsidR="00AB67FA" w:rsidRPr="00D0162F" w:rsidRDefault="00AB67FA" w:rsidP="006E0A54">
            <w:pPr>
              <w:pStyle w:val="PL"/>
              <w:rPr>
                <w:rFonts w:ascii="Arial" w:hAnsi="Arial"/>
                <w:noProof w:val="0"/>
                <w:sz w:val="18"/>
              </w:rPr>
            </w:pPr>
          </w:p>
        </w:tc>
      </w:tr>
    </w:tbl>
    <w:p w14:paraId="791FDF81"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7229"/>
      </w:tblGrid>
      <w:tr w:rsidR="00AB67FA" w:rsidRPr="00D0162F" w14:paraId="064B87DF" w14:textId="77777777" w:rsidTr="006E0A54">
        <w:trPr>
          <w:jc w:val="center"/>
        </w:trPr>
        <w:tc>
          <w:tcPr>
            <w:tcW w:w="1701" w:type="dxa"/>
          </w:tcPr>
          <w:p w14:paraId="56CE49D4" w14:textId="77777777" w:rsidR="00AB67FA" w:rsidRPr="00D0162F" w:rsidRDefault="00AB67FA" w:rsidP="006E0A54">
            <w:pPr>
              <w:pStyle w:val="TAH"/>
              <w:keepNext w:val="0"/>
              <w:keepLines w:val="0"/>
            </w:pPr>
            <w:r w:rsidRPr="00D0162F">
              <w:t>Condition</w:t>
            </w:r>
          </w:p>
        </w:tc>
        <w:tc>
          <w:tcPr>
            <w:tcW w:w="7229" w:type="dxa"/>
          </w:tcPr>
          <w:p w14:paraId="42F32E7F" w14:textId="77777777" w:rsidR="00AB67FA" w:rsidRPr="00D0162F" w:rsidRDefault="00AB67FA" w:rsidP="006E0A54">
            <w:pPr>
              <w:pStyle w:val="TAH"/>
              <w:keepNext w:val="0"/>
              <w:keepLines w:val="0"/>
            </w:pPr>
            <w:r w:rsidRPr="00D0162F">
              <w:t>Explanation</w:t>
            </w:r>
          </w:p>
        </w:tc>
      </w:tr>
      <w:tr w:rsidR="00AB67FA" w:rsidRPr="00D0162F" w14:paraId="3A5927E4" w14:textId="77777777" w:rsidTr="006E0A54">
        <w:trPr>
          <w:jc w:val="center"/>
        </w:trPr>
        <w:tc>
          <w:tcPr>
            <w:tcW w:w="1701" w:type="dxa"/>
          </w:tcPr>
          <w:p w14:paraId="1AA81F4D" w14:textId="77777777" w:rsidR="00AB67FA" w:rsidRPr="00D0162F" w:rsidRDefault="00AB67FA" w:rsidP="006E0A54">
            <w:pPr>
              <w:pStyle w:val="TAL"/>
            </w:pPr>
            <w:r w:rsidRPr="00D0162F">
              <w:t>SMTC.n</w:t>
            </w:r>
          </w:p>
        </w:tc>
        <w:tc>
          <w:tcPr>
            <w:tcW w:w="7229" w:type="dxa"/>
          </w:tcPr>
          <w:p w14:paraId="3EC583AC" w14:textId="0011381D" w:rsidR="00AB67FA" w:rsidRPr="00D0162F" w:rsidRDefault="00AB67FA" w:rsidP="006E0A54">
            <w:pPr>
              <w:pStyle w:val="TAL"/>
            </w:pPr>
            <w:r w:rsidRPr="00D0162F">
              <w:t>SMTC</w:t>
            </w:r>
            <w:r w:rsidR="006E0A54" w:rsidRPr="00D0162F">
              <w:t xml:space="preserve"> </w:t>
            </w:r>
            <w:r w:rsidRPr="00D0162F">
              <w:t>pattern</w:t>
            </w:r>
            <w:r w:rsidR="006E0A54" w:rsidRPr="00D0162F">
              <w:t xml:space="preserve"> </w:t>
            </w:r>
            <w:r w:rsidRPr="00D0162F">
              <w:t>n</w:t>
            </w:r>
            <w:r w:rsidR="006E0A54" w:rsidRPr="00D0162F">
              <w:t xml:space="preserve"> </w:t>
            </w:r>
            <w:r w:rsidRPr="00D0162F">
              <w:t>according</w:t>
            </w:r>
            <w:r w:rsidR="006E0A54" w:rsidRPr="00D0162F">
              <w:t xml:space="preserve"> </w:t>
            </w:r>
            <w:r w:rsidRPr="00D0162F">
              <w:t>to</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r w:rsidR="006E0A54" w:rsidRPr="00D0162F">
              <w:t xml:space="preserve"> </w:t>
            </w:r>
            <w:r w:rsidRPr="00D0162F">
              <w:t>A.3.11</w:t>
            </w:r>
          </w:p>
        </w:tc>
      </w:tr>
      <w:tr w:rsidR="00AB67FA" w:rsidRPr="00D0162F" w14:paraId="03249E75" w14:textId="77777777" w:rsidTr="006E0A54">
        <w:trPr>
          <w:jc w:val="center"/>
        </w:trPr>
        <w:tc>
          <w:tcPr>
            <w:tcW w:w="1701" w:type="dxa"/>
          </w:tcPr>
          <w:p w14:paraId="095C1778" w14:textId="015CD5DE" w:rsidR="00AB67FA" w:rsidRPr="00D0162F" w:rsidRDefault="00AB67FA" w:rsidP="006E0A54">
            <w:pPr>
              <w:pStyle w:val="TAL"/>
            </w:pPr>
            <w:r w:rsidRPr="00D0162F">
              <w:t>higher</w:t>
            </w:r>
            <w:r w:rsidR="006E0A54" w:rsidRPr="00D0162F">
              <w:t xml:space="preserve"> </w:t>
            </w:r>
            <w:r w:rsidRPr="00D0162F">
              <w:t>priority</w:t>
            </w:r>
          </w:p>
        </w:tc>
        <w:tc>
          <w:tcPr>
            <w:tcW w:w="7229" w:type="dxa"/>
          </w:tcPr>
          <w:p w14:paraId="2CFD0E91" w14:textId="69303B79" w:rsidR="00AB67FA" w:rsidRPr="00D0162F" w:rsidRDefault="00AB67FA" w:rsidP="006E0A54">
            <w:pPr>
              <w:pStyle w:val="TAL"/>
            </w:pPr>
            <w:r w:rsidRPr="00D0162F">
              <w:t>NR</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higher</w:t>
            </w:r>
            <w:r w:rsidR="006E0A54" w:rsidRPr="00D0162F">
              <w:t xml:space="preserve"> </w:t>
            </w:r>
            <w:r w:rsidRPr="00D0162F">
              <w:t>priority</w:t>
            </w:r>
            <w:r w:rsidR="006E0A54" w:rsidRPr="00D0162F">
              <w:t xml:space="preserve"> </w:t>
            </w:r>
            <w:r w:rsidRPr="00D0162F">
              <w:t>E-UTRA</w:t>
            </w:r>
          </w:p>
        </w:tc>
      </w:tr>
      <w:tr w:rsidR="00AB67FA" w:rsidRPr="00D0162F" w14:paraId="32E95689" w14:textId="77777777" w:rsidTr="006E0A54">
        <w:trPr>
          <w:jc w:val="center"/>
        </w:trPr>
        <w:tc>
          <w:tcPr>
            <w:tcW w:w="1701" w:type="dxa"/>
          </w:tcPr>
          <w:p w14:paraId="2EDF9073" w14:textId="498B7E35" w:rsidR="00AB67FA" w:rsidRPr="00D0162F" w:rsidRDefault="00AB67FA" w:rsidP="006E0A54">
            <w:pPr>
              <w:pStyle w:val="TAL"/>
            </w:pPr>
            <w:r w:rsidRPr="00D0162F">
              <w:t>lower</w:t>
            </w:r>
            <w:r w:rsidR="006E0A54" w:rsidRPr="00D0162F">
              <w:t xml:space="preserve"> </w:t>
            </w:r>
            <w:r w:rsidRPr="00D0162F">
              <w:t>priority</w:t>
            </w:r>
          </w:p>
        </w:tc>
        <w:tc>
          <w:tcPr>
            <w:tcW w:w="7229" w:type="dxa"/>
          </w:tcPr>
          <w:p w14:paraId="51B54A1F" w14:textId="20EADA50" w:rsidR="00AB67FA" w:rsidRPr="00D0162F" w:rsidRDefault="00AB67FA" w:rsidP="006E0A54">
            <w:pPr>
              <w:pStyle w:val="TAL"/>
            </w:pPr>
            <w:r w:rsidRPr="00D0162F">
              <w:t>NR</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lower</w:t>
            </w:r>
            <w:r w:rsidR="006E0A54" w:rsidRPr="00D0162F">
              <w:t xml:space="preserve"> </w:t>
            </w:r>
            <w:r w:rsidRPr="00D0162F">
              <w:t>priority</w:t>
            </w:r>
            <w:r w:rsidR="006E0A54" w:rsidRPr="00D0162F">
              <w:t xml:space="preserve"> </w:t>
            </w:r>
            <w:r w:rsidRPr="00D0162F">
              <w:t>E-UTRA</w:t>
            </w:r>
          </w:p>
        </w:tc>
      </w:tr>
    </w:tbl>
    <w:p w14:paraId="3CA9A65A" w14:textId="77777777" w:rsidR="00AB67FA" w:rsidRPr="00D0162F" w:rsidRDefault="00AB67FA" w:rsidP="00AB67FA"/>
    <w:p w14:paraId="535FA9B4" w14:textId="6BF54635" w:rsidR="00AB67FA" w:rsidRPr="00D0162F" w:rsidRDefault="00F222DC" w:rsidP="00AB67FA">
      <w:pPr>
        <w:pStyle w:val="H6"/>
      </w:pPr>
      <w:r w:rsidRPr="00D0162F">
        <w:t>SIB5</w:t>
      </w:r>
      <w:r w:rsidR="00AB67FA" w:rsidRPr="00D0162F">
        <w:t>: for inter-RAT NR – E-UTRA cell re-selection</w:t>
      </w:r>
    </w:p>
    <w:p w14:paraId="10976BE6" w14:textId="77777777" w:rsidR="00AB67FA" w:rsidRPr="00D0162F" w:rsidRDefault="00AB67FA" w:rsidP="00AB67FA">
      <w:pPr>
        <w:pStyle w:val="TH"/>
      </w:pPr>
      <w:r w:rsidRPr="00D0162F">
        <w:t xml:space="preserve">Table H.2.3-3: </w:t>
      </w:r>
      <w:r w:rsidRPr="00D0162F">
        <w:rPr>
          <w:i/>
        </w:rPr>
        <w:t>SIB5</w:t>
      </w:r>
      <w:r w:rsidRPr="00D0162F">
        <w:t>: Inter-RAT NR – E-UTRA cell re-selection</w:t>
      </w:r>
    </w:p>
    <w:p w14:paraId="1C131845" w14:textId="77777777" w:rsidR="00AB67FA" w:rsidRPr="00D0162F" w:rsidRDefault="00AB67FA" w:rsidP="00AB67FA">
      <w:pPr>
        <w:pStyle w:val="TH"/>
        <w:jc w:val="left"/>
      </w:pP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427"/>
        <w:gridCol w:w="2267"/>
        <w:gridCol w:w="1700"/>
        <w:gridCol w:w="1387"/>
      </w:tblGrid>
      <w:tr w:rsidR="00AB67FA" w:rsidRPr="00D0162F" w14:paraId="6B69EC61" w14:textId="77777777" w:rsidTr="006E0A54">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2396CE02" w14:textId="7DAAC42C"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TS</w:t>
            </w:r>
            <w:r w:rsidR="006E0A54" w:rsidRPr="00D0162F">
              <w:t xml:space="preserve"> </w:t>
            </w:r>
            <w:r w:rsidRPr="00D0162F">
              <w:t>38.508-1</w:t>
            </w:r>
            <w:r w:rsidR="006E0A54" w:rsidRPr="00D0162F">
              <w:t xml:space="preserve"> </w:t>
            </w:r>
            <w:r w:rsidRPr="00D0162F">
              <w:t>[14],</w:t>
            </w:r>
            <w:r w:rsidR="006E0A54" w:rsidRPr="00D0162F">
              <w:t xml:space="preserve"> </w:t>
            </w:r>
            <w:r w:rsidRPr="00D0162F">
              <w:t>Table</w:t>
            </w:r>
            <w:r w:rsidR="006E0A54" w:rsidRPr="00D0162F">
              <w:t xml:space="preserve"> </w:t>
            </w:r>
            <w:r w:rsidRPr="00D0162F">
              <w:t>4.6.2-4</w:t>
            </w:r>
          </w:p>
        </w:tc>
      </w:tr>
      <w:tr w:rsidR="00AB67FA" w:rsidRPr="00D0162F" w14:paraId="0FD36FEF"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9E3448" w14:textId="50204680" w:rsidR="00AB67FA" w:rsidRPr="00D0162F" w:rsidRDefault="00AB67FA" w:rsidP="006E0A54">
            <w:pPr>
              <w:pStyle w:val="TAH"/>
            </w:pPr>
            <w:r w:rsidRPr="00D0162F">
              <w:t>Information</w:t>
            </w:r>
            <w:r w:rsidR="006E0A54" w:rsidRPr="00D0162F">
              <w:t xml:space="preserve"> </w:t>
            </w:r>
            <w:r w:rsidRPr="00D0162F">
              <w:t>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488F7D" w14:textId="77777777" w:rsidR="00AB67FA" w:rsidRPr="00D0162F" w:rsidRDefault="00AB67FA" w:rsidP="006E0A54">
            <w:pPr>
              <w:pStyle w:val="TAH"/>
            </w:pPr>
            <w:r w:rsidRPr="00D0162F">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B58660" w14:textId="77777777" w:rsidR="00AB67FA" w:rsidRPr="00D0162F" w:rsidRDefault="00AB67FA" w:rsidP="006E0A54">
            <w:pPr>
              <w:pStyle w:val="TAH"/>
            </w:pPr>
            <w:r w:rsidRPr="00D0162F">
              <w:t>Comment</w:t>
            </w: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F0F428" w14:textId="77777777" w:rsidR="00AB67FA" w:rsidRPr="00D0162F" w:rsidRDefault="00AB67FA" w:rsidP="006E0A54">
            <w:pPr>
              <w:pStyle w:val="TAH"/>
            </w:pPr>
            <w:r w:rsidRPr="00D0162F">
              <w:t>Condition</w:t>
            </w:r>
          </w:p>
        </w:tc>
      </w:tr>
      <w:tr w:rsidR="00AB67FA" w:rsidRPr="00D0162F" w14:paraId="08BE7A7D"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79EFA7" w14:textId="1FF91307" w:rsidR="00AB67FA" w:rsidRPr="00D0162F" w:rsidRDefault="00AB67FA" w:rsidP="006E0A54">
            <w:pPr>
              <w:pStyle w:val="TAL"/>
            </w:pPr>
            <w:r w:rsidRPr="00D0162F">
              <w:t>SIB5</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EBAC9E"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49DFCC"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1B6A00" w14:textId="77777777" w:rsidR="00AB67FA" w:rsidRPr="00D0162F" w:rsidRDefault="00AB67FA" w:rsidP="006E0A54">
            <w:pPr>
              <w:pStyle w:val="TAL"/>
            </w:pPr>
          </w:p>
        </w:tc>
      </w:tr>
      <w:tr w:rsidR="00AB67FA" w:rsidRPr="00D0162F" w14:paraId="6F8BC3C7"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6DC3E3" w14:textId="24DA2019" w:rsidR="00AB67FA" w:rsidRPr="00D0162F" w:rsidRDefault="006E0A54" w:rsidP="006E0A54">
            <w:pPr>
              <w:pStyle w:val="TAL"/>
            </w:pPr>
            <w:r w:rsidRPr="00D0162F">
              <w:t xml:space="preserve">  </w:t>
            </w:r>
            <w:r w:rsidR="00AB67FA" w:rsidRPr="00D0162F">
              <w:t>carrierFreqListEUTRA</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EUTRA-Carrier))</w:t>
            </w:r>
            <w:r w:rsidRPr="00D0162F">
              <w:t xml:space="preserve"> </w:t>
            </w:r>
            <w:r w:rsidR="00AB67FA" w:rsidRPr="00D0162F">
              <w:t>OF</w:t>
            </w:r>
            <w:r w:rsidRPr="00D0162F">
              <w:t xml:space="preserve"> </w:t>
            </w:r>
            <w:r w:rsidR="00AB67FA" w:rsidRPr="00D0162F">
              <w:t>SEQUENCE</w:t>
            </w: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0090F7" w14:textId="3AB9C04F" w:rsidR="00AB67FA" w:rsidRPr="00D0162F" w:rsidRDefault="00AB67FA" w:rsidP="006E0A54">
            <w:pPr>
              <w:pStyle w:val="TAL"/>
            </w:pPr>
            <w:r w:rsidRPr="00D0162F">
              <w:t>1</w:t>
            </w:r>
            <w:r w:rsidR="006E0A54" w:rsidRPr="00D0162F">
              <w:t xml:space="preserve"> </w:t>
            </w:r>
            <w:r w:rsidRPr="00D0162F">
              <w:t>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C621BB"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08E026" w14:textId="77777777" w:rsidR="00AB67FA" w:rsidRPr="00D0162F" w:rsidRDefault="00AB67FA" w:rsidP="006E0A54">
            <w:pPr>
              <w:pStyle w:val="TAL"/>
            </w:pPr>
          </w:p>
        </w:tc>
      </w:tr>
      <w:tr w:rsidR="00AB67FA" w:rsidRPr="00D0162F" w14:paraId="5C6EE3EA"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E2AF6A" w14:textId="0A1B1504" w:rsidR="00AB67FA" w:rsidRPr="00D0162F" w:rsidRDefault="006E0A54" w:rsidP="006E0A54">
            <w:pPr>
              <w:pStyle w:val="TAL"/>
            </w:pPr>
            <w:r w:rsidRPr="00D0162F">
              <w:t xml:space="preserve">    </w:t>
            </w:r>
            <w:r w:rsidR="00AB67FA" w:rsidRPr="00D0162F">
              <w:t>carrierFreq[1]</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706262" w14:textId="07F3734B" w:rsidR="00AB67FA" w:rsidRPr="00D0162F" w:rsidRDefault="00AB67FA" w:rsidP="006E0A54">
            <w:pPr>
              <w:pStyle w:val="TAL"/>
            </w:pPr>
            <w:r w:rsidRPr="00D0162F">
              <w:t>Downlink</w:t>
            </w:r>
            <w:r w:rsidR="006E0A54" w:rsidRPr="00D0162F">
              <w:t xml:space="preserve"> </w:t>
            </w:r>
            <w:r w:rsidRPr="00D0162F">
              <w:t>EUTRA</w:t>
            </w:r>
            <w:r w:rsidR="006E0A54" w:rsidRPr="00D0162F">
              <w:t xml:space="preserve"> </w:t>
            </w:r>
            <w:r w:rsidRPr="00D0162F">
              <w:t>ARFCN</w:t>
            </w:r>
            <w:r w:rsidR="006E0A54" w:rsidRPr="00D0162F">
              <w:t xml:space="preserve"> </w:t>
            </w:r>
            <w:r w:rsidRPr="00D0162F">
              <w:t>of</w:t>
            </w:r>
            <w:r w:rsidR="006E0A54" w:rsidRPr="00D0162F">
              <w:t xml:space="preserve"> </w:t>
            </w:r>
            <w:r w:rsidRPr="00D0162F">
              <w:t>E-UTRA</w:t>
            </w:r>
            <w:r w:rsidR="006E0A54" w:rsidRPr="00D0162F">
              <w:t xml:space="preserve"> </w:t>
            </w:r>
            <w:r w:rsidRPr="00D0162F">
              <w:t>Cell</w:t>
            </w:r>
            <w:r w:rsidR="006E0A54" w:rsidRPr="00D0162F">
              <w:t xml:space="preserve"> </w:t>
            </w:r>
            <w:r w:rsidRPr="00D0162F">
              <w:t>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7AFA27"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DB9EFB" w14:textId="77777777" w:rsidR="00AB67FA" w:rsidRPr="00D0162F" w:rsidRDefault="00AB67FA" w:rsidP="006E0A54">
            <w:pPr>
              <w:pStyle w:val="TAL"/>
            </w:pPr>
          </w:p>
        </w:tc>
      </w:tr>
      <w:tr w:rsidR="00AB67FA" w:rsidRPr="00D0162F" w14:paraId="1F2306F4"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2A74F5" w14:textId="28D6DBF4" w:rsidR="00AB67FA" w:rsidRPr="00D0162F" w:rsidRDefault="006E0A54" w:rsidP="006E0A54">
            <w:pPr>
              <w:pStyle w:val="TAL"/>
            </w:pPr>
            <w:r w:rsidRPr="00D0162F">
              <w:t xml:space="preserve">    </w:t>
            </w:r>
            <w:r w:rsidR="00AB67FA" w:rsidRPr="00D0162F">
              <w:t>eutra-FreqNeighCellList[1]</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CellEUTRA))</w:t>
            </w:r>
            <w:r w:rsidRPr="00D0162F">
              <w:t xml:space="preserve"> </w:t>
            </w:r>
            <w:r w:rsidR="00AB67FA" w:rsidRPr="00D0162F">
              <w:t>OF</w:t>
            </w:r>
            <w:r w:rsidRPr="00D0162F">
              <w:t xml:space="preserve"> </w:t>
            </w:r>
            <w:r w:rsidR="00AB67FA" w:rsidRPr="00D0162F">
              <w:t>SEQUENCE</w:t>
            </w: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D59286"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630F5F"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51908B" w14:textId="77777777" w:rsidR="00AB67FA" w:rsidRPr="00D0162F" w:rsidRDefault="00AB67FA" w:rsidP="006E0A54">
            <w:pPr>
              <w:pStyle w:val="TAL"/>
            </w:pPr>
          </w:p>
        </w:tc>
      </w:tr>
      <w:tr w:rsidR="00AB67FA" w:rsidRPr="00D0162F" w14:paraId="1DECA104"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CE8C0B" w14:textId="4936C44C" w:rsidR="00AB67FA" w:rsidRPr="00D0162F" w:rsidRDefault="006E0A54" w:rsidP="006E0A54">
            <w:pPr>
              <w:pStyle w:val="TAL"/>
            </w:pPr>
            <w:r w:rsidRPr="00D0162F">
              <w:t xml:space="preserve">      </w:t>
            </w:r>
            <w:r w:rsidR="00AB67FA" w:rsidRPr="00D0162F">
              <w:t>physCellId</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DF4DD4" w14:textId="3974A4BF" w:rsidR="00AB67FA" w:rsidRPr="00D0162F" w:rsidRDefault="00AB67FA" w:rsidP="006E0A54">
            <w:pPr>
              <w:pStyle w:val="TAL"/>
            </w:pPr>
            <w:r w:rsidRPr="00D0162F">
              <w:t>E-UTRA</w:t>
            </w:r>
            <w:r w:rsidR="006E0A54" w:rsidRPr="00D0162F">
              <w:t xml:space="preserve"> </w:t>
            </w:r>
            <w:r w:rsidRPr="00D0162F">
              <w:t>physical</w:t>
            </w:r>
            <w:r w:rsidR="006E0A54" w:rsidRPr="00D0162F">
              <w:t xml:space="preserve"> </w:t>
            </w:r>
            <w:r w:rsidRPr="00D0162F">
              <w:t>cell</w:t>
            </w:r>
            <w:r w:rsidR="006E0A54" w:rsidRPr="00D0162F">
              <w:t xml:space="preserve"> </w:t>
            </w:r>
            <w:r w:rsidRPr="00D0162F">
              <w:t>identit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B96A98"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3B4C58" w14:textId="77777777" w:rsidR="00AB67FA" w:rsidRPr="00D0162F" w:rsidRDefault="00AB67FA" w:rsidP="006E0A54">
            <w:pPr>
              <w:pStyle w:val="TAL"/>
            </w:pPr>
          </w:p>
        </w:tc>
      </w:tr>
      <w:tr w:rsidR="00AB67FA" w:rsidRPr="00D0162F" w14:paraId="0356BFA2"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E9D027" w14:textId="6FFD3E0C" w:rsidR="00AB67FA" w:rsidRPr="00D0162F" w:rsidRDefault="006E0A54" w:rsidP="006E0A54">
            <w:pPr>
              <w:pStyle w:val="TAL"/>
            </w:pPr>
            <w:r w:rsidRPr="00D0162F">
              <w:t xml:space="preserve">      </w:t>
            </w:r>
            <w:r w:rsidR="00AB67FA" w:rsidRPr="00D0162F">
              <w:t>dummy</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E31666" w14:textId="77777777" w:rsidR="00AB67FA" w:rsidRPr="00D0162F" w:rsidRDefault="00AB67FA" w:rsidP="006E0A54">
            <w:pPr>
              <w:pStyle w:val="TAL"/>
            </w:pPr>
            <w:r w:rsidRPr="00D0162F">
              <w:t>dB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DF23AA"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681E14" w14:textId="77777777" w:rsidR="00AB67FA" w:rsidRPr="00D0162F" w:rsidRDefault="00AB67FA" w:rsidP="006E0A54">
            <w:pPr>
              <w:pStyle w:val="TAL"/>
            </w:pPr>
          </w:p>
        </w:tc>
      </w:tr>
      <w:tr w:rsidR="00AB67FA" w:rsidRPr="00D0162F" w14:paraId="63288958"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025F94" w14:textId="5D52ACC0" w:rsidR="00AB67FA" w:rsidRPr="00D0162F" w:rsidRDefault="006E0A54" w:rsidP="006E0A54">
            <w:pPr>
              <w:pStyle w:val="TAL"/>
            </w:pP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196D4F"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83408D"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501452" w14:textId="77777777" w:rsidR="00AB67FA" w:rsidRPr="00D0162F" w:rsidRDefault="00AB67FA" w:rsidP="006E0A54">
            <w:pPr>
              <w:pStyle w:val="TAL"/>
            </w:pPr>
          </w:p>
        </w:tc>
      </w:tr>
      <w:tr w:rsidR="00AB67FA" w:rsidRPr="00D0162F" w14:paraId="6A0DBCF4"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29E2F7" w14:textId="03382307" w:rsidR="00AB67FA" w:rsidRPr="00D0162F" w:rsidRDefault="006E0A54" w:rsidP="006E0A54">
            <w:pPr>
              <w:pStyle w:val="TAL"/>
            </w:pPr>
            <w:r w:rsidRPr="00D0162F">
              <w:t xml:space="preserve">    </w:t>
            </w:r>
            <w:r w:rsidR="00AB67FA" w:rsidRPr="00D0162F">
              <w:t>presenceAntennaPort1[1]</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F4EA15" w14:textId="77777777" w:rsidR="00AB67FA" w:rsidRPr="00D0162F" w:rsidRDefault="00AB67FA" w:rsidP="006E0A54">
            <w:pPr>
              <w:pStyle w:val="TAL"/>
            </w:pPr>
            <w:r w:rsidRPr="00D0162F">
              <w:t>FALS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C504FE"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5D4430" w14:textId="77777777" w:rsidR="00AB67FA" w:rsidRPr="00D0162F" w:rsidRDefault="00AB67FA" w:rsidP="006E0A54">
            <w:pPr>
              <w:pStyle w:val="TAL"/>
            </w:pPr>
          </w:p>
        </w:tc>
      </w:tr>
      <w:tr w:rsidR="00AB67FA" w:rsidRPr="00D0162F" w14:paraId="6970F381" w14:textId="77777777" w:rsidTr="006E0A54">
        <w:trPr>
          <w:jc w:val="center"/>
        </w:trPr>
        <w:tc>
          <w:tcPr>
            <w:tcW w:w="442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C16BC7A" w14:textId="5DAED111" w:rsidR="00AB67FA" w:rsidRPr="00D0162F" w:rsidRDefault="006E0A54" w:rsidP="006E0A54">
            <w:pPr>
              <w:pStyle w:val="TAL"/>
            </w:pPr>
            <w:r w:rsidRPr="00D0162F">
              <w:t xml:space="preserve">    </w:t>
            </w:r>
            <w:r w:rsidR="00AB67FA" w:rsidRPr="00D0162F">
              <w:t>cellReselectionPriority[1]</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495401" w14:textId="77777777" w:rsidR="00AB67FA" w:rsidRPr="00D0162F" w:rsidRDefault="00AB67FA" w:rsidP="006E0A54">
            <w:pPr>
              <w:pStyle w:val="TAL"/>
            </w:pPr>
            <w:r w:rsidRPr="00D0162F">
              <w:t>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28B9B4"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68F44D" w14:textId="4AD09EA7" w:rsidR="00AB67FA" w:rsidRPr="00D0162F" w:rsidRDefault="00AB67FA" w:rsidP="006E0A54">
            <w:pPr>
              <w:pStyle w:val="TAL"/>
            </w:pPr>
            <w:r w:rsidRPr="00D0162F">
              <w:t>higher</w:t>
            </w:r>
            <w:r w:rsidR="006E0A54" w:rsidRPr="00D0162F">
              <w:t xml:space="preserve"> </w:t>
            </w:r>
            <w:r w:rsidRPr="00D0162F">
              <w:t>priority</w:t>
            </w:r>
          </w:p>
        </w:tc>
      </w:tr>
      <w:tr w:rsidR="00AB67FA" w:rsidRPr="00D0162F" w14:paraId="77DC1CEB" w14:textId="77777777" w:rsidTr="006E0A54">
        <w:trPr>
          <w:jc w:val="center"/>
        </w:trPr>
        <w:tc>
          <w:tcPr>
            <w:tcW w:w="4427"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2D3A8B48" w14:textId="77777777" w:rsidR="00AB67FA" w:rsidRPr="00D0162F" w:rsidRDefault="00AB67FA" w:rsidP="006E0A54">
            <w:pPr>
              <w:pStyle w:val="TAL"/>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FE26D1" w14:textId="77777777" w:rsidR="00AB67FA" w:rsidRPr="00D0162F" w:rsidRDefault="00AB67FA" w:rsidP="006E0A54">
            <w:pPr>
              <w:pStyle w:val="TAL"/>
            </w:pPr>
            <w:r w:rsidRPr="00D0162F">
              <w:t>4</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23FBB6"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7C6284" w14:textId="3CEDAB61" w:rsidR="00AB67FA" w:rsidRPr="00D0162F" w:rsidRDefault="00AB67FA" w:rsidP="006E0A54">
            <w:pPr>
              <w:pStyle w:val="TAL"/>
            </w:pPr>
            <w:r w:rsidRPr="00D0162F">
              <w:t>lower</w:t>
            </w:r>
            <w:r w:rsidR="006E0A54" w:rsidRPr="00D0162F">
              <w:t xml:space="preserve"> </w:t>
            </w:r>
            <w:r w:rsidRPr="00D0162F">
              <w:t>priority</w:t>
            </w:r>
          </w:p>
        </w:tc>
      </w:tr>
      <w:tr w:rsidR="00AB67FA" w:rsidRPr="00D0162F" w14:paraId="412756E4"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4E61B3" w14:textId="412B6B9B" w:rsidR="00AB67FA" w:rsidRPr="00D0162F" w:rsidRDefault="006E0A54" w:rsidP="006E0A54">
            <w:pPr>
              <w:pStyle w:val="TAL"/>
            </w:pPr>
            <w:r w:rsidRPr="00D0162F">
              <w:t xml:space="preserve">    </w:t>
            </w:r>
            <w:r w:rsidR="00AB67FA" w:rsidRPr="00D0162F">
              <w:t>threshX-High</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06F376" w14:textId="77777777" w:rsidR="00AB67FA" w:rsidRPr="00D0162F" w:rsidRDefault="00AB67FA" w:rsidP="006E0A54">
            <w:pPr>
              <w:pStyle w:val="TAL"/>
            </w:pPr>
            <w:r w:rsidRPr="00D0162F">
              <w:t>24</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B6AAC4" w14:textId="12346A32" w:rsidR="00AB67FA" w:rsidRPr="00D0162F" w:rsidRDefault="00AB67FA" w:rsidP="006E0A54">
            <w:pPr>
              <w:pStyle w:val="TAL"/>
            </w:pPr>
            <w:r w:rsidRPr="00D0162F">
              <w:t>48</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w:t>
            </w:r>
            <w:r w:rsidR="006E0A54" w:rsidRPr="00D0162F">
              <w:t xml:space="preserve"> </w:t>
            </w:r>
            <w:r w:rsidRPr="00D0162F">
              <w:t>(24</w:t>
            </w:r>
            <w:r w:rsidR="006E0A54" w:rsidRPr="00D0162F">
              <w:t xml:space="preserve"> </w:t>
            </w:r>
            <w:r w:rsidRPr="00D0162F">
              <w:t>*</w:t>
            </w:r>
            <w:r w:rsidR="006E0A54" w:rsidRPr="00D0162F">
              <w:t xml:space="preserve"> </w:t>
            </w:r>
            <w:r w:rsidRPr="00D0162F">
              <w:t>2</w:t>
            </w:r>
            <w:r w:rsidR="006E0A54" w:rsidRPr="00D0162F">
              <w:t xml:space="preserve"> </w:t>
            </w:r>
            <w:r w:rsidRPr="00D0162F">
              <w:t>dB)</w:t>
            </w: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C2042F" w14:textId="77777777" w:rsidR="00AB67FA" w:rsidRPr="00D0162F" w:rsidRDefault="00AB67FA" w:rsidP="006E0A54">
            <w:pPr>
              <w:pStyle w:val="TAL"/>
            </w:pPr>
          </w:p>
        </w:tc>
      </w:tr>
      <w:tr w:rsidR="00AB67FA" w:rsidRPr="00D0162F" w14:paraId="4A580F2A"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3D3E2D" w14:textId="539A730E" w:rsidR="00AB67FA" w:rsidRPr="00D0162F" w:rsidRDefault="006E0A54" w:rsidP="006E0A54">
            <w:pPr>
              <w:pStyle w:val="TAL"/>
            </w:pPr>
            <w:r w:rsidRPr="00D0162F">
              <w:t xml:space="preserve">    </w:t>
            </w:r>
            <w:r w:rsidR="00AB67FA" w:rsidRPr="00D0162F">
              <w:t>threshX-Low</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86F38D" w14:textId="77777777" w:rsidR="00AB67FA" w:rsidRPr="00D0162F" w:rsidRDefault="00AB67FA" w:rsidP="006E0A54">
            <w:pPr>
              <w:pStyle w:val="TAL"/>
            </w:pPr>
            <w:r w:rsidRPr="00D0162F">
              <w:t>2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3A52B2" w14:textId="4236B71A" w:rsidR="00AB67FA" w:rsidRPr="00D0162F" w:rsidRDefault="00AB67FA" w:rsidP="006E0A54">
            <w:pPr>
              <w:pStyle w:val="TAL"/>
            </w:pPr>
            <w:r w:rsidRPr="00D0162F">
              <w:t>50</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w:t>
            </w:r>
            <w:r w:rsidR="006E0A54" w:rsidRPr="00D0162F">
              <w:t xml:space="preserve"> </w:t>
            </w:r>
            <w:r w:rsidRPr="00D0162F">
              <w:t>(25</w:t>
            </w:r>
            <w:r w:rsidR="006E0A54" w:rsidRPr="00D0162F">
              <w:t xml:space="preserve"> </w:t>
            </w:r>
            <w:r w:rsidRPr="00D0162F">
              <w:t>*</w:t>
            </w:r>
            <w:r w:rsidR="006E0A54" w:rsidRPr="00D0162F">
              <w:t xml:space="preserve"> </w:t>
            </w:r>
            <w:r w:rsidRPr="00D0162F">
              <w:t>2</w:t>
            </w:r>
            <w:r w:rsidR="006E0A54" w:rsidRPr="00D0162F">
              <w:t xml:space="preserve"> </w:t>
            </w:r>
            <w:r w:rsidRPr="00D0162F">
              <w:t>dB)</w:t>
            </w: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8354C5" w14:textId="77777777" w:rsidR="00AB67FA" w:rsidRPr="00D0162F" w:rsidRDefault="00AB67FA" w:rsidP="006E0A54">
            <w:pPr>
              <w:pStyle w:val="TAL"/>
            </w:pPr>
          </w:p>
        </w:tc>
      </w:tr>
      <w:tr w:rsidR="00AB67FA" w:rsidRPr="00D0162F" w14:paraId="64535504" w14:textId="77777777" w:rsidTr="006E0A54">
        <w:trPr>
          <w:jc w:val="center"/>
        </w:trPr>
        <w:tc>
          <w:tcPr>
            <w:tcW w:w="442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F4A9301" w14:textId="0BD70502" w:rsidR="00AB67FA" w:rsidRPr="00D0162F" w:rsidRDefault="006E0A54" w:rsidP="006E0A54">
            <w:pPr>
              <w:pStyle w:val="TAL"/>
            </w:pPr>
            <w:r w:rsidRPr="00D0162F">
              <w:t xml:space="preserve">    </w:t>
            </w:r>
            <w:r w:rsidR="00AB67FA" w:rsidRPr="00D0162F">
              <w:t>q-RxLevMin</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F6518C" w14:textId="77777777" w:rsidR="00AB67FA" w:rsidRPr="00D0162F" w:rsidRDefault="00AB67FA" w:rsidP="006E0A54">
            <w:pPr>
              <w:pStyle w:val="TAL"/>
            </w:pPr>
            <w:r w:rsidRPr="00D0162F">
              <w:t>-7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A34CF0" w14:textId="5551916E" w:rsidR="00AB67FA" w:rsidRPr="00D0162F" w:rsidRDefault="00AB67FA" w:rsidP="006E0A54">
            <w:pPr>
              <w:pStyle w:val="TAL"/>
            </w:pPr>
            <w:r w:rsidRPr="00D0162F">
              <w:t>-140</w:t>
            </w:r>
            <w:r w:rsidR="006E0A54" w:rsidRPr="00D0162F">
              <w:t xml:space="preserve"> </w:t>
            </w:r>
            <w:r w:rsidRPr="00D0162F">
              <w:t>is</w:t>
            </w:r>
            <w:r w:rsidR="006E0A54" w:rsidRPr="00D0162F">
              <w:t xml:space="preserve"> </w:t>
            </w:r>
            <w:r w:rsidRPr="00D0162F">
              <w:t>actual</w:t>
            </w:r>
            <w:r w:rsidR="006E0A54" w:rsidRPr="00D0162F">
              <w:t xml:space="preserve"> </w:t>
            </w:r>
            <w:r w:rsidRPr="00D0162F">
              <w:t>value</w:t>
            </w:r>
            <w:r w:rsidR="006E0A54" w:rsidRPr="00D0162F">
              <w:t xml:space="preserve"> </w:t>
            </w:r>
            <w:r w:rsidRPr="00D0162F">
              <w:t>in</w:t>
            </w:r>
            <w:r w:rsidR="006E0A54" w:rsidRPr="00D0162F">
              <w:t xml:space="preserve"> </w:t>
            </w:r>
            <w:r w:rsidRPr="00D0162F">
              <w:t>dBm</w:t>
            </w:r>
            <w:r w:rsidR="006E0A54" w:rsidRPr="00D0162F">
              <w:t xml:space="preserve"> </w:t>
            </w:r>
            <w:r w:rsidRPr="00D0162F">
              <w:t>(-70</w:t>
            </w:r>
            <w:r w:rsidR="006E0A54" w:rsidRPr="00D0162F">
              <w:t xml:space="preserve"> </w:t>
            </w:r>
            <w:r w:rsidRPr="00D0162F">
              <w:t>*</w:t>
            </w:r>
            <w:r w:rsidR="006E0A54" w:rsidRPr="00D0162F">
              <w:t xml:space="preserve"> </w:t>
            </w:r>
            <w:r w:rsidRPr="00D0162F">
              <w:t>2</w:t>
            </w:r>
            <w:r w:rsidR="006E0A54" w:rsidRPr="00D0162F">
              <w:t xml:space="preserve"> </w:t>
            </w:r>
            <w:r w:rsidRPr="00D0162F">
              <w:t>dBm)</w:t>
            </w: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CB6E4D" w14:textId="77777777" w:rsidR="00AB67FA" w:rsidRPr="00D0162F" w:rsidRDefault="00AB67FA" w:rsidP="006E0A54">
            <w:pPr>
              <w:pStyle w:val="TAL"/>
            </w:pPr>
          </w:p>
        </w:tc>
      </w:tr>
      <w:tr w:rsidR="00AB67FA" w:rsidRPr="00D0162F" w14:paraId="24908A73"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F15A82" w14:textId="4BCCF9CA" w:rsidR="00AB67FA" w:rsidRPr="00D0162F" w:rsidRDefault="006E0A54" w:rsidP="006E0A54">
            <w:pPr>
              <w:pStyle w:val="TAL"/>
            </w:pP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2A2830"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546FC2"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5059C5" w14:textId="77777777" w:rsidR="00AB67FA" w:rsidRPr="00D0162F" w:rsidRDefault="00AB67FA" w:rsidP="006E0A54">
            <w:pPr>
              <w:pStyle w:val="TAL"/>
            </w:pPr>
          </w:p>
        </w:tc>
      </w:tr>
      <w:tr w:rsidR="00AB67FA" w:rsidRPr="00D0162F" w14:paraId="22CCFDC2" w14:textId="77777777" w:rsidTr="006E0A54">
        <w:trPr>
          <w:jc w:val="center"/>
        </w:trPr>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1C13E0" w14:textId="77777777" w:rsidR="00AB67FA" w:rsidRPr="00D0162F" w:rsidRDefault="00AB67FA" w:rsidP="006E0A54">
            <w:pPr>
              <w:pStyle w:val="TAL"/>
            </w:pPr>
            <w:r w:rsidRPr="00D0162F">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3357C2"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BA9014" w14:textId="77777777" w:rsidR="00AB67FA" w:rsidRPr="00D0162F" w:rsidRDefault="00AB67FA" w:rsidP="006E0A54">
            <w:pPr>
              <w:pStyle w:val="TAL"/>
            </w:pPr>
          </w:p>
        </w:tc>
        <w:tc>
          <w:tcPr>
            <w:tcW w:w="13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3650F8" w14:textId="77777777" w:rsidR="00AB67FA" w:rsidRPr="00D0162F" w:rsidRDefault="00AB67FA" w:rsidP="006E0A54">
            <w:pPr>
              <w:pStyle w:val="TAL"/>
            </w:pPr>
          </w:p>
        </w:tc>
      </w:tr>
    </w:tbl>
    <w:p w14:paraId="2D2FAFC7"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7229"/>
      </w:tblGrid>
      <w:tr w:rsidR="00AB67FA" w:rsidRPr="00D0162F" w14:paraId="402DB899" w14:textId="77777777" w:rsidTr="006E0A54">
        <w:trPr>
          <w:jc w:val="center"/>
        </w:trPr>
        <w:tc>
          <w:tcPr>
            <w:tcW w:w="1701" w:type="dxa"/>
          </w:tcPr>
          <w:p w14:paraId="197736E4" w14:textId="77777777" w:rsidR="00AB67FA" w:rsidRPr="00D0162F" w:rsidRDefault="00AB67FA" w:rsidP="006E0A54">
            <w:pPr>
              <w:pStyle w:val="TAH"/>
              <w:keepNext w:val="0"/>
              <w:keepLines w:val="0"/>
            </w:pPr>
            <w:r w:rsidRPr="00D0162F">
              <w:t>Condition</w:t>
            </w:r>
          </w:p>
        </w:tc>
        <w:tc>
          <w:tcPr>
            <w:tcW w:w="7229" w:type="dxa"/>
          </w:tcPr>
          <w:p w14:paraId="0D819B41" w14:textId="77777777" w:rsidR="00AB67FA" w:rsidRPr="00D0162F" w:rsidRDefault="00AB67FA" w:rsidP="006E0A54">
            <w:pPr>
              <w:pStyle w:val="TAH"/>
              <w:keepNext w:val="0"/>
              <w:keepLines w:val="0"/>
            </w:pPr>
            <w:r w:rsidRPr="00D0162F">
              <w:t>Explanation</w:t>
            </w:r>
          </w:p>
        </w:tc>
      </w:tr>
      <w:tr w:rsidR="00AB67FA" w:rsidRPr="00D0162F" w14:paraId="72499FC5" w14:textId="77777777" w:rsidTr="006E0A54">
        <w:trPr>
          <w:jc w:val="center"/>
        </w:trPr>
        <w:tc>
          <w:tcPr>
            <w:tcW w:w="1701" w:type="dxa"/>
          </w:tcPr>
          <w:p w14:paraId="350F90F6" w14:textId="7ED9237B" w:rsidR="00AB67FA" w:rsidRPr="00D0162F" w:rsidRDefault="00AB67FA" w:rsidP="006E0A54">
            <w:pPr>
              <w:pStyle w:val="TAL"/>
            </w:pPr>
            <w:r w:rsidRPr="00D0162F">
              <w:t>higher</w:t>
            </w:r>
            <w:r w:rsidR="006E0A54" w:rsidRPr="00D0162F">
              <w:t xml:space="preserve"> </w:t>
            </w:r>
            <w:r w:rsidRPr="00D0162F">
              <w:t>priority</w:t>
            </w:r>
          </w:p>
        </w:tc>
        <w:tc>
          <w:tcPr>
            <w:tcW w:w="7229" w:type="dxa"/>
          </w:tcPr>
          <w:p w14:paraId="3138FCDE" w14:textId="24121736" w:rsidR="00AB67FA" w:rsidRPr="00D0162F" w:rsidRDefault="00AB67FA" w:rsidP="006E0A54">
            <w:pPr>
              <w:pStyle w:val="TAL"/>
            </w:pPr>
            <w:r w:rsidRPr="00D0162F">
              <w:t>NR</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higher</w:t>
            </w:r>
            <w:r w:rsidR="006E0A54" w:rsidRPr="00D0162F">
              <w:t xml:space="preserve"> </w:t>
            </w:r>
            <w:r w:rsidRPr="00D0162F">
              <w:t>priority</w:t>
            </w:r>
            <w:r w:rsidR="006E0A54" w:rsidRPr="00D0162F">
              <w:t xml:space="preserve"> </w:t>
            </w:r>
            <w:r w:rsidRPr="00D0162F">
              <w:t>E-UTRA</w:t>
            </w:r>
          </w:p>
        </w:tc>
      </w:tr>
      <w:tr w:rsidR="00AB67FA" w:rsidRPr="00D0162F" w14:paraId="28384AEB" w14:textId="77777777" w:rsidTr="006E0A54">
        <w:trPr>
          <w:jc w:val="center"/>
        </w:trPr>
        <w:tc>
          <w:tcPr>
            <w:tcW w:w="1701" w:type="dxa"/>
          </w:tcPr>
          <w:p w14:paraId="0D834194" w14:textId="5E3FB4C5" w:rsidR="00AB67FA" w:rsidRPr="00D0162F" w:rsidRDefault="00AB67FA" w:rsidP="006E0A54">
            <w:pPr>
              <w:pStyle w:val="TAL"/>
            </w:pPr>
            <w:r w:rsidRPr="00D0162F">
              <w:t>lower</w:t>
            </w:r>
            <w:r w:rsidR="006E0A54" w:rsidRPr="00D0162F">
              <w:t xml:space="preserve"> </w:t>
            </w:r>
            <w:r w:rsidRPr="00D0162F">
              <w:t>priority</w:t>
            </w:r>
          </w:p>
        </w:tc>
        <w:tc>
          <w:tcPr>
            <w:tcW w:w="7229" w:type="dxa"/>
          </w:tcPr>
          <w:p w14:paraId="7F778BBA" w14:textId="5E7C5C5D" w:rsidR="00AB67FA" w:rsidRPr="00D0162F" w:rsidRDefault="00AB67FA" w:rsidP="006E0A54">
            <w:pPr>
              <w:pStyle w:val="TAL"/>
            </w:pPr>
            <w:r w:rsidRPr="00D0162F">
              <w:t>NR</w:t>
            </w:r>
            <w:r w:rsidR="006E0A54" w:rsidRPr="00D0162F">
              <w:t xml:space="preserve"> </w:t>
            </w:r>
            <w:r w:rsidRPr="00D0162F">
              <w:t>cell</w:t>
            </w:r>
            <w:r w:rsidR="006E0A54" w:rsidRPr="00D0162F">
              <w:t xml:space="preserve"> </w:t>
            </w:r>
            <w:r w:rsidRPr="00D0162F">
              <w:t>re-selection</w:t>
            </w:r>
            <w:r w:rsidR="006E0A54" w:rsidRPr="00D0162F">
              <w:t xml:space="preserve"> </w:t>
            </w:r>
            <w:r w:rsidRPr="00D0162F">
              <w:t>to</w:t>
            </w:r>
            <w:r w:rsidR="006E0A54" w:rsidRPr="00D0162F">
              <w:t xml:space="preserve"> </w:t>
            </w:r>
            <w:r w:rsidRPr="00D0162F">
              <w:t>lower</w:t>
            </w:r>
            <w:r w:rsidR="006E0A54" w:rsidRPr="00D0162F">
              <w:t xml:space="preserve"> </w:t>
            </w:r>
            <w:r w:rsidRPr="00D0162F">
              <w:t>priority</w:t>
            </w:r>
            <w:r w:rsidR="006E0A54" w:rsidRPr="00D0162F">
              <w:t xml:space="preserve"> </w:t>
            </w:r>
            <w:r w:rsidRPr="00D0162F">
              <w:t>E-UTRA</w:t>
            </w:r>
          </w:p>
        </w:tc>
      </w:tr>
    </w:tbl>
    <w:p w14:paraId="129EE607" w14:textId="77777777" w:rsidR="00AB67FA" w:rsidRPr="00D0162F" w:rsidRDefault="00AB67FA" w:rsidP="00AB67FA"/>
    <w:p w14:paraId="74EB470C" w14:textId="77777777" w:rsidR="00AB67FA" w:rsidRPr="00D0162F" w:rsidRDefault="00AB67FA" w:rsidP="00AB67FA">
      <w:pPr>
        <w:pStyle w:val="Heading1"/>
      </w:pPr>
      <w:r w:rsidRPr="00D0162F">
        <w:t>H.3</w:t>
      </w:r>
      <w:r w:rsidRPr="00D0162F">
        <w:tab/>
        <w:t>RRC message content exceptions</w:t>
      </w:r>
    </w:p>
    <w:p w14:paraId="01119385" w14:textId="77777777" w:rsidR="00AB67FA" w:rsidRPr="00D0162F" w:rsidRDefault="00AB67FA" w:rsidP="00AB67FA">
      <w:pPr>
        <w:pStyle w:val="Heading2"/>
      </w:pPr>
      <w:r w:rsidRPr="00D0162F">
        <w:t>H.3.1</w:t>
      </w:r>
      <w:r w:rsidRPr="00D0162F">
        <w:tab/>
        <w:t>RRC messages and information elements contents exceptions for NR measurement configuration</w:t>
      </w:r>
    </w:p>
    <w:p w14:paraId="1A55080C" w14:textId="77777777" w:rsidR="00AB67FA" w:rsidRPr="00D0162F" w:rsidRDefault="00AB67FA" w:rsidP="00AB67FA">
      <w:pPr>
        <w:pStyle w:val="H6"/>
      </w:pPr>
      <w:r w:rsidRPr="00D0162F">
        <w:t>RRCReconfiguration</w:t>
      </w:r>
    </w:p>
    <w:p w14:paraId="4B2266B6" w14:textId="77777777" w:rsidR="00AB67FA" w:rsidRPr="00D0162F" w:rsidRDefault="00AB67FA" w:rsidP="00AB67FA">
      <w:pPr>
        <w:rPr>
          <w:rFonts w:eastAsia="MS PGothic"/>
        </w:rPr>
      </w:pPr>
      <w:r w:rsidRPr="00D0162F">
        <w:t>To setup NR Measurement Configuration.</w:t>
      </w:r>
    </w:p>
    <w:p w14:paraId="01CB3BDC" w14:textId="77777777" w:rsidR="00AB67FA" w:rsidRPr="00D0162F" w:rsidRDefault="00AB67FA" w:rsidP="00AB67FA">
      <w:pPr>
        <w:pStyle w:val="TH"/>
      </w:pPr>
      <w:r w:rsidRPr="00D0162F">
        <w:t xml:space="preserve">Table H.3.1-1: </w:t>
      </w:r>
      <w:r w:rsidRPr="00D0162F">
        <w:rPr>
          <w:i/>
        </w:rPr>
        <w:t>RRCReconfiguration</w:t>
      </w:r>
      <w:r w:rsidRPr="00D0162F">
        <w:t>: NR measurement Configuration</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3A1BADE5" w14:textId="77777777" w:rsidTr="006E0A54">
        <w:trPr>
          <w:jc w:val="center"/>
        </w:trPr>
        <w:tc>
          <w:tcPr>
            <w:tcW w:w="9738" w:type="dxa"/>
            <w:gridSpan w:val="4"/>
          </w:tcPr>
          <w:p w14:paraId="6CC419B9" w14:textId="6D83FB48"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TS</w:t>
            </w:r>
            <w:r w:rsidR="006E0A54" w:rsidRPr="00D0162F">
              <w:t xml:space="preserve"> </w:t>
            </w:r>
            <w:r w:rsidRPr="00D0162F">
              <w:t>38.508-1</w:t>
            </w:r>
            <w:r w:rsidR="006E0A54" w:rsidRPr="00D0162F">
              <w:t xml:space="preserve"> </w:t>
            </w:r>
            <w:r w:rsidRPr="00D0162F">
              <w:t>[14],</w:t>
            </w:r>
            <w:r w:rsidR="006E0A54" w:rsidRPr="00D0162F">
              <w:t xml:space="preserve"> </w:t>
            </w:r>
            <w:r w:rsidRPr="00D0162F">
              <w:t>Table</w:t>
            </w:r>
            <w:r w:rsidR="006E0A54" w:rsidRPr="00D0162F">
              <w:t xml:space="preserve"> </w:t>
            </w:r>
            <w:r w:rsidRPr="00D0162F">
              <w:t>4.6.1-13</w:t>
            </w:r>
            <w:r w:rsidR="00F222DC" w:rsidRPr="00D0162F">
              <w:t xml:space="preserve"> with condition NR_MEAS</w:t>
            </w:r>
          </w:p>
        </w:tc>
      </w:tr>
      <w:tr w:rsidR="00AB67FA" w:rsidRPr="00D0162F" w14:paraId="3E920119" w14:textId="77777777" w:rsidTr="006E0A54">
        <w:trPr>
          <w:jc w:val="center"/>
        </w:trPr>
        <w:tc>
          <w:tcPr>
            <w:tcW w:w="4535" w:type="dxa"/>
          </w:tcPr>
          <w:p w14:paraId="52EAF2F2" w14:textId="2B9D31AA"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1A771611" w14:textId="77777777" w:rsidR="00AB67FA" w:rsidRPr="00D0162F" w:rsidRDefault="00AB67FA" w:rsidP="006E0A54">
            <w:pPr>
              <w:pStyle w:val="TAH"/>
            </w:pPr>
            <w:r w:rsidRPr="00D0162F">
              <w:t>Value/remark</w:t>
            </w:r>
          </w:p>
        </w:tc>
        <w:tc>
          <w:tcPr>
            <w:tcW w:w="1700" w:type="dxa"/>
          </w:tcPr>
          <w:p w14:paraId="65965015" w14:textId="77777777" w:rsidR="00AB67FA" w:rsidRPr="00D0162F" w:rsidRDefault="00AB67FA" w:rsidP="006E0A54">
            <w:pPr>
              <w:pStyle w:val="TAH"/>
            </w:pPr>
            <w:r w:rsidRPr="00D0162F">
              <w:t>Comment</w:t>
            </w:r>
          </w:p>
        </w:tc>
        <w:tc>
          <w:tcPr>
            <w:tcW w:w="1245" w:type="dxa"/>
          </w:tcPr>
          <w:p w14:paraId="528B2186" w14:textId="77777777" w:rsidR="00AB67FA" w:rsidRPr="00D0162F" w:rsidRDefault="00AB67FA" w:rsidP="006E0A54">
            <w:pPr>
              <w:pStyle w:val="TAH"/>
            </w:pPr>
            <w:r w:rsidRPr="00D0162F">
              <w:t>Condition</w:t>
            </w:r>
          </w:p>
        </w:tc>
      </w:tr>
      <w:tr w:rsidR="00AB67FA" w:rsidRPr="00D0162F" w14:paraId="434C687C" w14:textId="77777777" w:rsidTr="006E0A54">
        <w:trPr>
          <w:jc w:val="center"/>
        </w:trPr>
        <w:tc>
          <w:tcPr>
            <w:tcW w:w="4535" w:type="dxa"/>
          </w:tcPr>
          <w:p w14:paraId="0240F9BF" w14:textId="706663FD" w:rsidR="00AB67FA" w:rsidRPr="00D0162F" w:rsidRDefault="00AB67FA" w:rsidP="006E0A54">
            <w:pPr>
              <w:pStyle w:val="TAL"/>
            </w:pPr>
            <w:r w:rsidRPr="00D0162F">
              <w:t>RRCReconfiguration</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7" w:type="dxa"/>
          </w:tcPr>
          <w:p w14:paraId="11B9C9D0" w14:textId="77777777" w:rsidR="00AB67FA" w:rsidRPr="00D0162F" w:rsidRDefault="00AB67FA" w:rsidP="006E0A54">
            <w:pPr>
              <w:pStyle w:val="TAL"/>
            </w:pPr>
          </w:p>
        </w:tc>
        <w:tc>
          <w:tcPr>
            <w:tcW w:w="1700" w:type="dxa"/>
          </w:tcPr>
          <w:p w14:paraId="1F7FF799" w14:textId="77777777" w:rsidR="00AB67FA" w:rsidRPr="00D0162F" w:rsidRDefault="00AB67FA" w:rsidP="006E0A54">
            <w:pPr>
              <w:pStyle w:val="TAL"/>
            </w:pPr>
          </w:p>
        </w:tc>
        <w:tc>
          <w:tcPr>
            <w:tcW w:w="1245" w:type="dxa"/>
          </w:tcPr>
          <w:p w14:paraId="0B4A7A8F" w14:textId="77777777" w:rsidR="00AB67FA" w:rsidRPr="00D0162F" w:rsidRDefault="00AB67FA" w:rsidP="006E0A54">
            <w:pPr>
              <w:pStyle w:val="TAL"/>
            </w:pPr>
          </w:p>
        </w:tc>
      </w:tr>
      <w:tr w:rsidR="00AB67FA" w:rsidRPr="00D0162F" w14:paraId="26B07451" w14:textId="77777777" w:rsidTr="006E0A54">
        <w:trPr>
          <w:jc w:val="center"/>
        </w:trPr>
        <w:tc>
          <w:tcPr>
            <w:tcW w:w="4535" w:type="dxa"/>
          </w:tcPr>
          <w:p w14:paraId="65514126" w14:textId="34F21D03" w:rsidR="00AB67FA" w:rsidRPr="00D0162F" w:rsidRDefault="006E0A54" w:rsidP="006E0A54">
            <w:pPr>
              <w:pStyle w:val="TAL"/>
            </w:pPr>
            <w:r w:rsidRPr="00D0162F">
              <w:t xml:space="preserve">  </w:t>
            </w:r>
            <w:r w:rsidR="00AB67FA" w:rsidRPr="00D0162F">
              <w:t>criticalExtensions</w:t>
            </w:r>
            <w:r w:rsidRPr="00D0162F">
              <w:t xml:space="preserve"> </w:t>
            </w:r>
            <w:r w:rsidR="00AB67FA" w:rsidRPr="00D0162F">
              <w:t>CHOICE</w:t>
            </w:r>
            <w:r w:rsidRPr="00D0162F">
              <w:t xml:space="preserve"> </w:t>
            </w:r>
            <w:r w:rsidR="00AB67FA" w:rsidRPr="00D0162F">
              <w:t>{</w:t>
            </w:r>
          </w:p>
        </w:tc>
        <w:tc>
          <w:tcPr>
            <w:tcW w:w="2267" w:type="dxa"/>
          </w:tcPr>
          <w:p w14:paraId="793D426A" w14:textId="77777777" w:rsidR="00AB67FA" w:rsidRPr="00D0162F" w:rsidRDefault="00AB67FA" w:rsidP="006E0A54">
            <w:pPr>
              <w:pStyle w:val="TAL"/>
            </w:pPr>
          </w:p>
        </w:tc>
        <w:tc>
          <w:tcPr>
            <w:tcW w:w="1700" w:type="dxa"/>
          </w:tcPr>
          <w:p w14:paraId="3E29E720" w14:textId="77777777" w:rsidR="00AB67FA" w:rsidRPr="00D0162F" w:rsidRDefault="00AB67FA" w:rsidP="006E0A54">
            <w:pPr>
              <w:pStyle w:val="TAL"/>
            </w:pPr>
          </w:p>
        </w:tc>
        <w:tc>
          <w:tcPr>
            <w:tcW w:w="1245" w:type="dxa"/>
          </w:tcPr>
          <w:p w14:paraId="689491F6" w14:textId="77777777" w:rsidR="00AB67FA" w:rsidRPr="00D0162F" w:rsidRDefault="00AB67FA" w:rsidP="006E0A54">
            <w:pPr>
              <w:pStyle w:val="TAL"/>
            </w:pPr>
          </w:p>
        </w:tc>
      </w:tr>
      <w:tr w:rsidR="00AB67FA" w:rsidRPr="00D0162F" w14:paraId="1727D6F5" w14:textId="77777777" w:rsidTr="006E0A54">
        <w:trPr>
          <w:jc w:val="center"/>
        </w:trPr>
        <w:tc>
          <w:tcPr>
            <w:tcW w:w="4535" w:type="dxa"/>
            <w:tcBorders>
              <w:bottom w:val="single" w:sz="4" w:space="0" w:color="auto"/>
            </w:tcBorders>
          </w:tcPr>
          <w:p w14:paraId="5A6B1B1F" w14:textId="1F0FC044" w:rsidR="00AB67FA" w:rsidRPr="00D0162F" w:rsidRDefault="006E0A54" w:rsidP="006E0A54">
            <w:pPr>
              <w:pStyle w:val="TAL"/>
            </w:pPr>
            <w:r w:rsidRPr="00D0162F">
              <w:t xml:space="preserve">    </w:t>
            </w:r>
            <w:r w:rsidR="00AB67FA" w:rsidRPr="00D0162F">
              <w:t>rrcReconfiguration</w:t>
            </w:r>
            <w:r w:rsidRPr="00D0162F">
              <w:t xml:space="preserve"> </w:t>
            </w:r>
            <w:r w:rsidR="00AB67FA" w:rsidRPr="00D0162F">
              <w:t>::=</w:t>
            </w:r>
            <w:r w:rsidRPr="00D0162F">
              <w:t xml:space="preserve"> </w:t>
            </w:r>
            <w:r w:rsidR="00AB67FA" w:rsidRPr="00D0162F">
              <w:t>SEQUENCE</w:t>
            </w:r>
            <w:r w:rsidRPr="00D0162F">
              <w:t xml:space="preserve"> </w:t>
            </w:r>
            <w:r w:rsidR="00AB67FA" w:rsidRPr="00D0162F">
              <w:t>{</w:t>
            </w:r>
          </w:p>
        </w:tc>
        <w:tc>
          <w:tcPr>
            <w:tcW w:w="2267" w:type="dxa"/>
          </w:tcPr>
          <w:p w14:paraId="59FC49FA" w14:textId="77777777" w:rsidR="00AB67FA" w:rsidRPr="00D0162F" w:rsidRDefault="00AB67FA" w:rsidP="006E0A54">
            <w:pPr>
              <w:pStyle w:val="TAL"/>
            </w:pPr>
          </w:p>
        </w:tc>
        <w:tc>
          <w:tcPr>
            <w:tcW w:w="1700" w:type="dxa"/>
          </w:tcPr>
          <w:p w14:paraId="3EAEF43B" w14:textId="77777777" w:rsidR="00AB67FA" w:rsidRPr="00D0162F" w:rsidRDefault="00AB67FA" w:rsidP="006E0A54">
            <w:pPr>
              <w:pStyle w:val="TAL"/>
            </w:pPr>
          </w:p>
        </w:tc>
        <w:tc>
          <w:tcPr>
            <w:tcW w:w="1245" w:type="dxa"/>
          </w:tcPr>
          <w:p w14:paraId="58DC514D" w14:textId="77777777" w:rsidR="00AB67FA" w:rsidRPr="00D0162F" w:rsidRDefault="00AB67FA" w:rsidP="006E0A54">
            <w:pPr>
              <w:pStyle w:val="TAL"/>
            </w:pPr>
          </w:p>
        </w:tc>
      </w:tr>
      <w:tr w:rsidR="00AB67FA" w:rsidRPr="00D0162F" w14:paraId="66F8DDC9" w14:textId="77777777" w:rsidTr="006E0A54">
        <w:trPr>
          <w:jc w:val="center"/>
        </w:trPr>
        <w:tc>
          <w:tcPr>
            <w:tcW w:w="4535" w:type="dxa"/>
            <w:tcBorders>
              <w:top w:val="nil"/>
              <w:bottom w:val="single" w:sz="4" w:space="0" w:color="auto"/>
            </w:tcBorders>
          </w:tcPr>
          <w:p w14:paraId="6E6E42A1" w14:textId="4E8ADEAE" w:rsidR="00AB67FA" w:rsidRPr="00D0162F" w:rsidRDefault="006E0A54" w:rsidP="006E0A54">
            <w:pPr>
              <w:pStyle w:val="TAL"/>
            </w:pPr>
            <w:r w:rsidRPr="00D0162F">
              <w:t xml:space="preserve">      </w:t>
            </w:r>
            <w:r w:rsidR="00AB67FA" w:rsidRPr="00D0162F">
              <w:t>measConfig</w:t>
            </w:r>
          </w:p>
        </w:tc>
        <w:tc>
          <w:tcPr>
            <w:tcW w:w="2267" w:type="dxa"/>
          </w:tcPr>
          <w:p w14:paraId="16FEFB39" w14:textId="77777777" w:rsidR="00AB67FA" w:rsidRPr="00D0162F" w:rsidRDefault="00AB67FA" w:rsidP="006E0A54">
            <w:pPr>
              <w:pStyle w:val="TAL"/>
            </w:pPr>
            <w:r w:rsidRPr="00D0162F">
              <w:t>MeasConfig-DEFAULT</w:t>
            </w:r>
          </w:p>
        </w:tc>
        <w:tc>
          <w:tcPr>
            <w:tcW w:w="1700" w:type="dxa"/>
          </w:tcPr>
          <w:p w14:paraId="4EF8805D" w14:textId="22562F09" w:rsidR="00AB67FA" w:rsidRPr="00D0162F" w:rsidRDefault="00AB67FA" w:rsidP="006E0A54">
            <w:pPr>
              <w:pStyle w:val="TAL"/>
            </w:pPr>
            <w:r w:rsidRPr="00D0162F">
              <w:t>Measurement</w:t>
            </w:r>
            <w:r w:rsidR="006E0A54" w:rsidRPr="00D0162F">
              <w:t xml:space="preserve"> </w:t>
            </w:r>
            <w:r w:rsidRPr="00D0162F">
              <w:t>configuration</w:t>
            </w:r>
          </w:p>
        </w:tc>
        <w:tc>
          <w:tcPr>
            <w:tcW w:w="1245" w:type="dxa"/>
          </w:tcPr>
          <w:p w14:paraId="2E6154A4" w14:textId="77777777" w:rsidR="00AB67FA" w:rsidRPr="00D0162F" w:rsidRDefault="00AB67FA" w:rsidP="006E0A54">
            <w:pPr>
              <w:pStyle w:val="TAL"/>
            </w:pPr>
          </w:p>
        </w:tc>
      </w:tr>
      <w:tr w:rsidR="00AB67FA" w:rsidRPr="00D0162F" w14:paraId="1A75F99E" w14:textId="77777777" w:rsidTr="006E0A54">
        <w:trPr>
          <w:jc w:val="center"/>
        </w:trPr>
        <w:tc>
          <w:tcPr>
            <w:tcW w:w="4535" w:type="dxa"/>
            <w:tcBorders>
              <w:bottom w:val="single" w:sz="4" w:space="0" w:color="auto"/>
            </w:tcBorders>
          </w:tcPr>
          <w:p w14:paraId="7461496C" w14:textId="20FBCC10" w:rsidR="00AB67FA" w:rsidRPr="00D0162F" w:rsidRDefault="006E0A54" w:rsidP="006E0A54">
            <w:pPr>
              <w:pStyle w:val="TAL"/>
            </w:pPr>
            <w:r w:rsidRPr="00D0162F">
              <w:t xml:space="preserve">    </w:t>
            </w:r>
            <w:r w:rsidR="00AB67FA" w:rsidRPr="00D0162F">
              <w:t>}</w:t>
            </w:r>
          </w:p>
        </w:tc>
        <w:tc>
          <w:tcPr>
            <w:tcW w:w="2267" w:type="dxa"/>
          </w:tcPr>
          <w:p w14:paraId="534AB988" w14:textId="77777777" w:rsidR="00AB67FA" w:rsidRPr="00D0162F" w:rsidRDefault="00AB67FA" w:rsidP="006E0A54">
            <w:pPr>
              <w:pStyle w:val="TAL"/>
            </w:pPr>
          </w:p>
        </w:tc>
        <w:tc>
          <w:tcPr>
            <w:tcW w:w="1700" w:type="dxa"/>
          </w:tcPr>
          <w:p w14:paraId="74BC75A3" w14:textId="77777777" w:rsidR="00AB67FA" w:rsidRPr="00D0162F" w:rsidRDefault="00AB67FA" w:rsidP="006E0A54">
            <w:pPr>
              <w:pStyle w:val="TAL"/>
            </w:pPr>
          </w:p>
        </w:tc>
        <w:tc>
          <w:tcPr>
            <w:tcW w:w="1245" w:type="dxa"/>
          </w:tcPr>
          <w:p w14:paraId="7CF9E93E" w14:textId="77777777" w:rsidR="00AB67FA" w:rsidRPr="00D0162F" w:rsidRDefault="00AB67FA" w:rsidP="006E0A54">
            <w:pPr>
              <w:pStyle w:val="TAL"/>
            </w:pPr>
          </w:p>
        </w:tc>
      </w:tr>
      <w:tr w:rsidR="00AB67FA" w:rsidRPr="00D0162F" w14:paraId="7E5ED337" w14:textId="77777777" w:rsidTr="006E0A54">
        <w:trPr>
          <w:jc w:val="center"/>
        </w:trPr>
        <w:tc>
          <w:tcPr>
            <w:tcW w:w="4535" w:type="dxa"/>
            <w:tcBorders>
              <w:bottom w:val="single" w:sz="4" w:space="0" w:color="auto"/>
            </w:tcBorders>
          </w:tcPr>
          <w:p w14:paraId="3AF5F33F" w14:textId="74347870" w:rsidR="00AB67FA" w:rsidRPr="00D0162F" w:rsidRDefault="006E0A54" w:rsidP="006E0A54">
            <w:pPr>
              <w:pStyle w:val="TAL"/>
            </w:pPr>
            <w:r w:rsidRPr="00D0162F">
              <w:t xml:space="preserve">  </w:t>
            </w:r>
            <w:r w:rsidR="00AB67FA" w:rsidRPr="00D0162F">
              <w:t>}</w:t>
            </w:r>
          </w:p>
        </w:tc>
        <w:tc>
          <w:tcPr>
            <w:tcW w:w="2267" w:type="dxa"/>
          </w:tcPr>
          <w:p w14:paraId="0881915B" w14:textId="77777777" w:rsidR="00AB67FA" w:rsidRPr="00D0162F" w:rsidRDefault="00AB67FA" w:rsidP="006E0A54">
            <w:pPr>
              <w:pStyle w:val="TAL"/>
            </w:pPr>
          </w:p>
        </w:tc>
        <w:tc>
          <w:tcPr>
            <w:tcW w:w="1700" w:type="dxa"/>
          </w:tcPr>
          <w:p w14:paraId="6DB1FEE3" w14:textId="77777777" w:rsidR="00AB67FA" w:rsidRPr="00D0162F" w:rsidRDefault="00AB67FA" w:rsidP="006E0A54">
            <w:pPr>
              <w:pStyle w:val="TAL"/>
            </w:pPr>
          </w:p>
        </w:tc>
        <w:tc>
          <w:tcPr>
            <w:tcW w:w="1245" w:type="dxa"/>
          </w:tcPr>
          <w:p w14:paraId="608C3875" w14:textId="77777777" w:rsidR="00AB67FA" w:rsidRPr="00D0162F" w:rsidRDefault="00AB67FA" w:rsidP="006E0A54">
            <w:pPr>
              <w:pStyle w:val="TAL"/>
            </w:pPr>
          </w:p>
        </w:tc>
      </w:tr>
      <w:tr w:rsidR="00AB67FA" w:rsidRPr="00D0162F" w14:paraId="56EE7DD1" w14:textId="77777777" w:rsidTr="006E0A54">
        <w:trPr>
          <w:jc w:val="center"/>
        </w:trPr>
        <w:tc>
          <w:tcPr>
            <w:tcW w:w="4535" w:type="dxa"/>
            <w:tcBorders>
              <w:bottom w:val="single" w:sz="4" w:space="0" w:color="auto"/>
            </w:tcBorders>
          </w:tcPr>
          <w:p w14:paraId="16D9E8B5" w14:textId="77777777" w:rsidR="00AB67FA" w:rsidRPr="00D0162F" w:rsidRDefault="00AB67FA" w:rsidP="006E0A54">
            <w:pPr>
              <w:pStyle w:val="TAL"/>
            </w:pPr>
            <w:r w:rsidRPr="00D0162F">
              <w:t>}</w:t>
            </w:r>
          </w:p>
        </w:tc>
        <w:tc>
          <w:tcPr>
            <w:tcW w:w="2267" w:type="dxa"/>
          </w:tcPr>
          <w:p w14:paraId="40C127D1" w14:textId="77777777" w:rsidR="00AB67FA" w:rsidRPr="00D0162F" w:rsidRDefault="00AB67FA" w:rsidP="006E0A54">
            <w:pPr>
              <w:pStyle w:val="TAL"/>
            </w:pPr>
          </w:p>
        </w:tc>
        <w:tc>
          <w:tcPr>
            <w:tcW w:w="1700" w:type="dxa"/>
          </w:tcPr>
          <w:p w14:paraId="4D216261" w14:textId="77777777" w:rsidR="00AB67FA" w:rsidRPr="00D0162F" w:rsidRDefault="00AB67FA" w:rsidP="006E0A54">
            <w:pPr>
              <w:pStyle w:val="TAL"/>
            </w:pPr>
          </w:p>
        </w:tc>
        <w:tc>
          <w:tcPr>
            <w:tcW w:w="1245" w:type="dxa"/>
          </w:tcPr>
          <w:p w14:paraId="14C7FAD5" w14:textId="77777777" w:rsidR="00AB67FA" w:rsidRPr="00D0162F" w:rsidRDefault="00AB67FA" w:rsidP="006E0A54">
            <w:pPr>
              <w:pStyle w:val="TAL"/>
            </w:pPr>
          </w:p>
        </w:tc>
      </w:tr>
    </w:tbl>
    <w:p w14:paraId="165D9CDC" w14:textId="77777777" w:rsidR="00AB67FA" w:rsidRPr="00D0162F" w:rsidRDefault="00AB67FA" w:rsidP="00AB67FA"/>
    <w:p w14:paraId="205766E9" w14:textId="77777777" w:rsidR="00AB67FA" w:rsidRPr="00D0162F" w:rsidRDefault="00AB67FA" w:rsidP="00AB67FA">
      <w:pPr>
        <w:pStyle w:val="H6"/>
      </w:pPr>
      <w:r w:rsidRPr="00D0162F">
        <w:t>MeasConfig-DEFAULT</w:t>
      </w:r>
    </w:p>
    <w:p w14:paraId="5413BAF5" w14:textId="77777777" w:rsidR="00AB67FA" w:rsidRPr="00D0162F" w:rsidRDefault="00AB67FA" w:rsidP="00AB67FA">
      <w:r w:rsidRPr="00D0162F">
        <w:t>Configuration for NR measurement.</w:t>
      </w:r>
    </w:p>
    <w:p w14:paraId="13F81954" w14:textId="77777777" w:rsidR="00AB67FA" w:rsidRPr="00D0162F" w:rsidRDefault="00AB67FA" w:rsidP="00AB67FA">
      <w:pPr>
        <w:pStyle w:val="TH"/>
      </w:pPr>
      <w:r w:rsidRPr="00D0162F">
        <w:t>Table H.3.1-2: MeasConfig-DEFAULT: Configuration of NR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58"/>
        <w:gridCol w:w="2008"/>
        <w:gridCol w:w="1689"/>
        <w:gridCol w:w="1173"/>
      </w:tblGrid>
      <w:tr w:rsidR="00AB67FA" w:rsidRPr="00D0162F" w14:paraId="379AD85B" w14:textId="77777777" w:rsidTr="006E0A54">
        <w:trPr>
          <w:jc w:val="center"/>
        </w:trPr>
        <w:tc>
          <w:tcPr>
            <w:tcW w:w="5000" w:type="pct"/>
            <w:gridSpan w:val="4"/>
            <w:shd w:val="clear" w:color="auto" w:fill="auto"/>
          </w:tcPr>
          <w:p w14:paraId="2FF07A91" w14:textId="5F573E50"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00966777" w:rsidRPr="00D0162F">
              <w:t xml:space="preserve">TS </w:t>
            </w:r>
            <w:r w:rsidRPr="00D0162F">
              <w:rPr>
                <w:lang w:eastAsia="ko-KR"/>
              </w:rPr>
              <w:t>38.508-1</w:t>
            </w:r>
            <w:r w:rsidR="006E0A54" w:rsidRPr="00D0162F">
              <w:rPr>
                <w:lang w:eastAsia="ko-KR"/>
              </w:rPr>
              <w:t xml:space="preserve"> </w:t>
            </w:r>
            <w:r w:rsidRPr="00D0162F">
              <w:rPr>
                <w:lang w:eastAsia="ko-KR"/>
              </w:rPr>
              <w:t>[14]</w:t>
            </w:r>
            <w:r w:rsidR="00966777" w:rsidRPr="00D0162F">
              <w:rPr>
                <w:lang w:eastAsia="ko-KR"/>
              </w:rPr>
              <w:t>,</w:t>
            </w:r>
            <w:r w:rsidR="006E0A54" w:rsidRPr="00D0162F">
              <w:t xml:space="preserve"> </w:t>
            </w:r>
            <w:r w:rsidR="00966777" w:rsidRPr="00D0162F">
              <w:t>T</w:t>
            </w:r>
            <w:r w:rsidRPr="00D0162F">
              <w:t>able</w:t>
            </w:r>
            <w:r w:rsidR="006E0A54" w:rsidRPr="00D0162F">
              <w:t xml:space="preserve"> </w:t>
            </w:r>
            <w:r w:rsidRPr="00D0162F">
              <w:t>4.6.3-69</w:t>
            </w:r>
          </w:p>
        </w:tc>
      </w:tr>
      <w:tr w:rsidR="00AB67FA" w:rsidRPr="00D0162F" w14:paraId="5744F364" w14:textId="77777777" w:rsidTr="00786AEC">
        <w:trPr>
          <w:jc w:val="center"/>
        </w:trPr>
        <w:tc>
          <w:tcPr>
            <w:tcW w:w="2471" w:type="pct"/>
            <w:tcBorders>
              <w:bottom w:val="single" w:sz="4" w:space="0" w:color="auto"/>
            </w:tcBorders>
            <w:shd w:val="clear" w:color="auto" w:fill="auto"/>
          </w:tcPr>
          <w:p w14:paraId="4A6AE011" w14:textId="5CF7D829" w:rsidR="00AB67FA" w:rsidRPr="00D0162F" w:rsidRDefault="00AB67FA" w:rsidP="006E0A54">
            <w:pPr>
              <w:pStyle w:val="TAH"/>
            </w:pPr>
            <w:r w:rsidRPr="00D0162F">
              <w:t>Information</w:t>
            </w:r>
            <w:r w:rsidR="006E0A54" w:rsidRPr="00D0162F">
              <w:t xml:space="preserve"> </w:t>
            </w:r>
            <w:r w:rsidRPr="00D0162F">
              <w:t>Element</w:t>
            </w:r>
          </w:p>
        </w:tc>
        <w:tc>
          <w:tcPr>
            <w:tcW w:w="1043" w:type="pct"/>
            <w:tcBorders>
              <w:bottom w:val="single" w:sz="4" w:space="0" w:color="auto"/>
            </w:tcBorders>
            <w:shd w:val="clear" w:color="auto" w:fill="auto"/>
          </w:tcPr>
          <w:p w14:paraId="0122D12F" w14:textId="77777777" w:rsidR="00AB67FA" w:rsidRPr="00D0162F" w:rsidRDefault="00AB67FA" w:rsidP="006E0A54">
            <w:pPr>
              <w:pStyle w:val="TAH"/>
            </w:pPr>
            <w:r w:rsidRPr="00D0162F">
              <w:t>Value/Remark</w:t>
            </w:r>
          </w:p>
        </w:tc>
        <w:tc>
          <w:tcPr>
            <w:tcW w:w="877" w:type="pct"/>
            <w:tcBorders>
              <w:bottom w:val="single" w:sz="4" w:space="0" w:color="auto"/>
            </w:tcBorders>
            <w:shd w:val="clear" w:color="auto" w:fill="auto"/>
          </w:tcPr>
          <w:p w14:paraId="2FBFA5DB" w14:textId="77777777" w:rsidR="00AB67FA" w:rsidRPr="00D0162F" w:rsidRDefault="00AB67FA" w:rsidP="006E0A54">
            <w:pPr>
              <w:pStyle w:val="TAH"/>
            </w:pPr>
            <w:r w:rsidRPr="00D0162F">
              <w:t>Comment</w:t>
            </w:r>
          </w:p>
        </w:tc>
        <w:tc>
          <w:tcPr>
            <w:tcW w:w="609" w:type="pct"/>
            <w:tcBorders>
              <w:bottom w:val="single" w:sz="4" w:space="0" w:color="auto"/>
            </w:tcBorders>
            <w:shd w:val="clear" w:color="auto" w:fill="auto"/>
          </w:tcPr>
          <w:p w14:paraId="664A9BB9" w14:textId="77777777" w:rsidR="00AB67FA" w:rsidRPr="00D0162F" w:rsidRDefault="00AB67FA" w:rsidP="006E0A54">
            <w:pPr>
              <w:pStyle w:val="TAH"/>
            </w:pPr>
            <w:r w:rsidRPr="00D0162F">
              <w:t>Condition</w:t>
            </w:r>
          </w:p>
        </w:tc>
      </w:tr>
      <w:tr w:rsidR="00AB67FA" w:rsidRPr="00D0162F" w14:paraId="6A13F6A3" w14:textId="77777777" w:rsidTr="00786AEC">
        <w:trPr>
          <w:jc w:val="center"/>
        </w:trPr>
        <w:tc>
          <w:tcPr>
            <w:tcW w:w="2471" w:type="pct"/>
            <w:tcBorders>
              <w:top w:val="single" w:sz="4" w:space="0" w:color="auto"/>
              <w:bottom w:val="single" w:sz="4" w:space="0" w:color="auto"/>
            </w:tcBorders>
            <w:shd w:val="clear" w:color="auto" w:fill="auto"/>
          </w:tcPr>
          <w:p w14:paraId="0B3A2A22" w14:textId="3EAE0D11" w:rsidR="00AB67FA" w:rsidRPr="00D0162F" w:rsidRDefault="00AB67FA" w:rsidP="006E0A54">
            <w:pPr>
              <w:pStyle w:val="TAL"/>
            </w:pPr>
            <w:r w:rsidRPr="00D0162F">
              <w:t>measConfig</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1043" w:type="pct"/>
            <w:tcBorders>
              <w:top w:val="single" w:sz="4" w:space="0" w:color="auto"/>
              <w:bottom w:val="single" w:sz="4" w:space="0" w:color="auto"/>
            </w:tcBorders>
            <w:shd w:val="clear" w:color="auto" w:fill="auto"/>
          </w:tcPr>
          <w:p w14:paraId="516F15EB" w14:textId="77777777" w:rsidR="00AB67FA" w:rsidRPr="00D0162F" w:rsidRDefault="00AB67FA" w:rsidP="006E0A54">
            <w:pPr>
              <w:pStyle w:val="TAL"/>
            </w:pPr>
          </w:p>
        </w:tc>
        <w:tc>
          <w:tcPr>
            <w:tcW w:w="877" w:type="pct"/>
            <w:tcBorders>
              <w:top w:val="single" w:sz="4" w:space="0" w:color="auto"/>
              <w:bottom w:val="single" w:sz="4" w:space="0" w:color="auto"/>
            </w:tcBorders>
            <w:shd w:val="clear" w:color="auto" w:fill="auto"/>
          </w:tcPr>
          <w:p w14:paraId="2DA8C1B9"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3E1C9885" w14:textId="77777777" w:rsidR="00AB67FA" w:rsidRPr="00D0162F" w:rsidRDefault="00AB67FA" w:rsidP="006E0A54">
            <w:pPr>
              <w:pStyle w:val="TAL"/>
            </w:pPr>
          </w:p>
        </w:tc>
      </w:tr>
      <w:tr w:rsidR="00AB67FA" w:rsidRPr="00D0162F" w14:paraId="2D64388A" w14:textId="77777777" w:rsidTr="00786AEC">
        <w:trPr>
          <w:jc w:val="center"/>
        </w:trPr>
        <w:tc>
          <w:tcPr>
            <w:tcW w:w="2471" w:type="pct"/>
            <w:tcBorders>
              <w:top w:val="single" w:sz="4" w:space="0" w:color="auto"/>
              <w:bottom w:val="single" w:sz="4" w:space="0" w:color="auto"/>
            </w:tcBorders>
            <w:shd w:val="clear" w:color="auto" w:fill="auto"/>
          </w:tcPr>
          <w:p w14:paraId="1AE9C0A1" w14:textId="3A99D9A4" w:rsidR="00AB67FA" w:rsidRPr="00D0162F" w:rsidRDefault="006E0A54" w:rsidP="006E0A54">
            <w:pPr>
              <w:pStyle w:val="TAL"/>
            </w:pPr>
            <w:r w:rsidRPr="00D0162F">
              <w:t xml:space="preserve">  </w:t>
            </w:r>
            <w:r w:rsidR="00AB67FA" w:rsidRPr="00D0162F">
              <w:t>measObjectToAddModList</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NrofMeasId))</w:t>
            </w:r>
            <w:r w:rsidRPr="00D0162F">
              <w:t xml:space="preserve"> </w:t>
            </w:r>
            <w:r w:rsidR="00AB67FA" w:rsidRPr="00D0162F">
              <w:t>OF</w:t>
            </w:r>
            <w:r w:rsidRPr="00D0162F">
              <w:t xml:space="preserve"> </w:t>
            </w:r>
            <w:r w:rsidR="00AB67FA" w:rsidRPr="00D0162F">
              <w:t>SEQUENCE</w:t>
            </w:r>
            <w:r w:rsidRPr="00D0162F">
              <w:t xml:space="preserve"> </w:t>
            </w:r>
            <w:r w:rsidR="00AB67FA" w:rsidRPr="00D0162F">
              <w:t>{</w:t>
            </w:r>
          </w:p>
        </w:tc>
        <w:tc>
          <w:tcPr>
            <w:tcW w:w="1043" w:type="pct"/>
            <w:tcBorders>
              <w:top w:val="single" w:sz="4" w:space="0" w:color="auto"/>
              <w:bottom w:val="single" w:sz="4" w:space="0" w:color="auto"/>
            </w:tcBorders>
            <w:shd w:val="clear" w:color="auto" w:fill="auto"/>
          </w:tcPr>
          <w:p w14:paraId="148FAC2B" w14:textId="02CD2C9A" w:rsidR="00AB67FA" w:rsidRPr="00D0162F" w:rsidRDefault="00AB67FA" w:rsidP="006E0A54">
            <w:pPr>
              <w:pStyle w:val="TAL"/>
            </w:pPr>
            <w:r w:rsidRPr="00D0162F">
              <w:t>n</w:t>
            </w:r>
            <w:r w:rsidR="006E0A54" w:rsidRPr="00D0162F">
              <w:t xml:space="preserve"> </w:t>
            </w:r>
            <w:r w:rsidRPr="00D0162F">
              <w:t>entries</w:t>
            </w:r>
          </w:p>
        </w:tc>
        <w:tc>
          <w:tcPr>
            <w:tcW w:w="877" w:type="pct"/>
            <w:tcBorders>
              <w:top w:val="single" w:sz="4" w:space="0" w:color="auto"/>
              <w:bottom w:val="single" w:sz="4" w:space="0" w:color="auto"/>
            </w:tcBorders>
            <w:shd w:val="clear" w:color="auto" w:fill="auto"/>
          </w:tcPr>
          <w:p w14:paraId="66CCB2A1" w14:textId="6492E1C3" w:rsidR="00AB67FA" w:rsidRPr="00D0162F" w:rsidRDefault="00AB67FA" w:rsidP="006E0A54">
            <w:pPr>
              <w:pStyle w:val="TAL"/>
            </w:pPr>
            <w:r w:rsidRPr="00D0162F">
              <w:t>n=1</w:t>
            </w:r>
            <w:r w:rsidR="006E0A54" w:rsidRPr="00D0162F">
              <w:t xml:space="preserve"> </w:t>
            </w:r>
            <w:r w:rsidRPr="00D0162F">
              <w:t>without</w:t>
            </w:r>
            <w:r w:rsidR="006E0A54" w:rsidRPr="00D0162F">
              <w:t xml:space="preserve"> </w:t>
            </w:r>
            <w:r w:rsidRPr="00D0162F">
              <w:t>condition</w:t>
            </w:r>
          </w:p>
          <w:p w14:paraId="55EDAF7E" w14:textId="26C1ED96" w:rsidR="00AB67FA" w:rsidRPr="00D0162F" w:rsidRDefault="00AB67FA" w:rsidP="006E0A54">
            <w:pPr>
              <w:pStyle w:val="TAL"/>
            </w:pPr>
            <w:r w:rsidRPr="00D0162F">
              <w:t>n=2</w:t>
            </w:r>
            <w:r w:rsidR="006E0A54" w:rsidRPr="00D0162F">
              <w:t xml:space="preserve"> </w:t>
            </w:r>
            <w:r w:rsidRPr="00D0162F">
              <w:t>for</w:t>
            </w:r>
            <w:r w:rsidR="006E0A54" w:rsidRPr="00D0162F">
              <w:t xml:space="preserve"> </w:t>
            </w:r>
            <w:r w:rsidRPr="00D0162F">
              <w:t>INTER-FREQ</w:t>
            </w:r>
            <w:r w:rsidR="006E0A54" w:rsidRPr="00D0162F">
              <w:t xml:space="preserve"> </w:t>
            </w:r>
            <w:r w:rsidRPr="00D0162F">
              <w:t>OR</w:t>
            </w:r>
            <w:r w:rsidR="006E0A54" w:rsidRPr="00D0162F">
              <w:t xml:space="preserve"> </w:t>
            </w:r>
            <w:r w:rsidRPr="00D0162F">
              <w:t>INTER-RAT</w:t>
            </w:r>
            <w:r w:rsidR="006E0A54" w:rsidRPr="00D0162F">
              <w:t xml:space="preserve"> </w:t>
            </w:r>
            <w:r w:rsidRPr="00D0162F">
              <w:t>OR</w:t>
            </w:r>
            <w:r w:rsidR="006E0A54" w:rsidRPr="00D0162F">
              <w:t xml:space="preserve"> </w:t>
            </w:r>
            <w:r w:rsidRPr="00D0162F">
              <w:t>Deactivated</w:t>
            </w:r>
            <w:r w:rsidR="006E0A54" w:rsidRPr="00D0162F">
              <w:t xml:space="preserve"> </w:t>
            </w:r>
            <w:r w:rsidRPr="00D0162F">
              <w:t>SCell</w:t>
            </w:r>
          </w:p>
        </w:tc>
        <w:tc>
          <w:tcPr>
            <w:tcW w:w="609" w:type="pct"/>
            <w:tcBorders>
              <w:top w:val="single" w:sz="4" w:space="0" w:color="auto"/>
              <w:bottom w:val="single" w:sz="4" w:space="0" w:color="auto"/>
            </w:tcBorders>
            <w:shd w:val="clear" w:color="auto" w:fill="auto"/>
          </w:tcPr>
          <w:p w14:paraId="1A7248EC" w14:textId="77777777" w:rsidR="00AB67FA" w:rsidRPr="00D0162F" w:rsidRDefault="00AB67FA" w:rsidP="006E0A54">
            <w:pPr>
              <w:pStyle w:val="TAL"/>
            </w:pPr>
          </w:p>
        </w:tc>
      </w:tr>
      <w:tr w:rsidR="00AB67FA" w:rsidRPr="00D0162F" w14:paraId="0A4439D8" w14:textId="77777777" w:rsidTr="00786AEC">
        <w:trPr>
          <w:jc w:val="center"/>
        </w:trPr>
        <w:tc>
          <w:tcPr>
            <w:tcW w:w="2471" w:type="pct"/>
            <w:tcBorders>
              <w:top w:val="single" w:sz="4" w:space="0" w:color="auto"/>
              <w:bottom w:val="single" w:sz="4" w:space="0" w:color="auto"/>
            </w:tcBorders>
            <w:shd w:val="clear" w:color="auto" w:fill="auto"/>
          </w:tcPr>
          <w:p w14:paraId="78D9BF73" w14:textId="2F7C0781" w:rsidR="00AB67FA" w:rsidRPr="00D0162F" w:rsidRDefault="006E0A54" w:rsidP="006E0A54">
            <w:pPr>
              <w:pStyle w:val="TAL"/>
            </w:pPr>
            <w:r w:rsidRPr="00D0162F">
              <w:t xml:space="preserve">    </w:t>
            </w:r>
            <w:r w:rsidR="00AB67FA" w:rsidRPr="00D0162F">
              <w:t>measObjectId[1]</w:t>
            </w:r>
          </w:p>
        </w:tc>
        <w:tc>
          <w:tcPr>
            <w:tcW w:w="1043" w:type="pct"/>
            <w:tcBorders>
              <w:top w:val="single" w:sz="4" w:space="0" w:color="auto"/>
              <w:bottom w:val="single" w:sz="4" w:space="0" w:color="auto"/>
            </w:tcBorders>
            <w:shd w:val="clear" w:color="auto" w:fill="auto"/>
          </w:tcPr>
          <w:p w14:paraId="54929D41" w14:textId="77777777" w:rsidR="00AB67FA" w:rsidRPr="00D0162F" w:rsidRDefault="00AB67FA" w:rsidP="006E0A54">
            <w:pPr>
              <w:pStyle w:val="TAL"/>
            </w:pPr>
            <w:r w:rsidRPr="00D0162F">
              <w:t>1</w:t>
            </w:r>
          </w:p>
        </w:tc>
        <w:tc>
          <w:tcPr>
            <w:tcW w:w="877" w:type="pct"/>
            <w:tcBorders>
              <w:top w:val="single" w:sz="4" w:space="0" w:color="auto"/>
              <w:bottom w:val="single" w:sz="4" w:space="0" w:color="auto"/>
            </w:tcBorders>
            <w:shd w:val="clear" w:color="auto" w:fill="auto"/>
          </w:tcPr>
          <w:p w14:paraId="17A7B7D5"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18442B77" w14:textId="77777777" w:rsidR="00AB67FA" w:rsidRPr="00D0162F" w:rsidRDefault="00AB67FA" w:rsidP="006E0A54">
            <w:pPr>
              <w:pStyle w:val="TAL"/>
            </w:pPr>
          </w:p>
        </w:tc>
      </w:tr>
      <w:tr w:rsidR="00AB67FA" w:rsidRPr="00D0162F" w14:paraId="3C954CD2" w14:textId="77777777" w:rsidTr="00786AEC">
        <w:trPr>
          <w:jc w:val="center"/>
        </w:trPr>
        <w:tc>
          <w:tcPr>
            <w:tcW w:w="2471" w:type="pct"/>
            <w:tcBorders>
              <w:top w:val="single" w:sz="4" w:space="0" w:color="auto"/>
              <w:bottom w:val="single" w:sz="4" w:space="0" w:color="auto"/>
            </w:tcBorders>
            <w:shd w:val="clear" w:color="auto" w:fill="auto"/>
          </w:tcPr>
          <w:p w14:paraId="766BBD20" w14:textId="51F826E1" w:rsidR="00AB67FA" w:rsidRPr="00D0162F" w:rsidRDefault="006E0A54" w:rsidP="006E0A54">
            <w:pPr>
              <w:pStyle w:val="TAL"/>
            </w:pPr>
            <w:r w:rsidRPr="00D0162F">
              <w:t xml:space="preserve">    </w:t>
            </w:r>
            <w:r w:rsidR="00AB67FA" w:rsidRPr="00D0162F">
              <w:t>measObject[1]</w:t>
            </w:r>
            <w:r w:rsidRPr="00D0162F">
              <w:t xml:space="preserve"> </w:t>
            </w:r>
            <w:r w:rsidR="00AB67FA" w:rsidRPr="00D0162F">
              <w:t>CHOICE</w:t>
            </w:r>
            <w:r w:rsidRPr="00D0162F">
              <w:t xml:space="preserve"> </w:t>
            </w:r>
            <w:r w:rsidR="00AB67FA" w:rsidRPr="00D0162F">
              <w:t>{</w:t>
            </w:r>
          </w:p>
        </w:tc>
        <w:tc>
          <w:tcPr>
            <w:tcW w:w="1043" w:type="pct"/>
            <w:tcBorders>
              <w:top w:val="single" w:sz="4" w:space="0" w:color="auto"/>
              <w:bottom w:val="single" w:sz="4" w:space="0" w:color="auto"/>
            </w:tcBorders>
            <w:shd w:val="clear" w:color="auto" w:fill="auto"/>
          </w:tcPr>
          <w:p w14:paraId="1E437488" w14:textId="77777777" w:rsidR="00AB67FA" w:rsidRPr="00D0162F" w:rsidRDefault="00AB67FA" w:rsidP="006E0A54">
            <w:pPr>
              <w:pStyle w:val="TAL"/>
            </w:pPr>
          </w:p>
        </w:tc>
        <w:tc>
          <w:tcPr>
            <w:tcW w:w="877" w:type="pct"/>
            <w:tcBorders>
              <w:top w:val="single" w:sz="4" w:space="0" w:color="auto"/>
              <w:bottom w:val="single" w:sz="4" w:space="0" w:color="auto"/>
            </w:tcBorders>
            <w:shd w:val="clear" w:color="auto" w:fill="auto"/>
          </w:tcPr>
          <w:p w14:paraId="1CDA3B48"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7B2103A2" w14:textId="77777777" w:rsidR="00AB67FA" w:rsidRPr="00D0162F" w:rsidRDefault="00AB67FA" w:rsidP="006E0A54">
            <w:pPr>
              <w:pStyle w:val="TAL"/>
            </w:pPr>
          </w:p>
        </w:tc>
      </w:tr>
      <w:tr w:rsidR="00AB67FA" w:rsidRPr="00D0162F" w14:paraId="1AFB0ADB" w14:textId="77777777" w:rsidTr="00786AEC">
        <w:trPr>
          <w:jc w:val="center"/>
        </w:trPr>
        <w:tc>
          <w:tcPr>
            <w:tcW w:w="2471" w:type="pct"/>
            <w:tcBorders>
              <w:top w:val="single" w:sz="4" w:space="0" w:color="auto"/>
              <w:bottom w:val="single" w:sz="4" w:space="0" w:color="auto"/>
            </w:tcBorders>
            <w:shd w:val="clear" w:color="auto" w:fill="auto"/>
          </w:tcPr>
          <w:p w14:paraId="46B0EE94" w14:textId="34E75E2E" w:rsidR="00AB67FA" w:rsidRPr="00D0162F" w:rsidRDefault="006E0A54" w:rsidP="006E0A54">
            <w:pPr>
              <w:pStyle w:val="TAL"/>
            </w:pPr>
            <w:r w:rsidRPr="00D0162F">
              <w:t xml:space="preserve">      </w:t>
            </w:r>
            <w:r w:rsidR="00AB67FA" w:rsidRPr="00D0162F">
              <w:t>measObjectNR</w:t>
            </w:r>
          </w:p>
        </w:tc>
        <w:tc>
          <w:tcPr>
            <w:tcW w:w="1043" w:type="pct"/>
            <w:tcBorders>
              <w:top w:val="single" w:sz="4" w:space="0" w:color="auto"/>
              <w:bottom w:val="single" w:sz="4" w:space="0" w:color="auto"/>
            </w:tcBorders>
            <w:shd w:val="clear" w:color="auto" w:fill="auto"/>
          </w:tcPr>
          <w:p w14:paraId="0CBD78E3" w14:textId="04844EBE" w:rsidR="00AB67FA" w:rsidRPr="00D0162F" w:rsidRDefault="00AB67FA" w:rsidP="006E0A54">
            <w:pPr>
              <w:pStyle w:val="TAL"/>
            </w:pPr>
            <w:r w:rsidRPr="00D0162F">
              <w:t>MeasObjectNR-DEFAULT</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INTRA-FREQ</w:t>
            </w:r>
            <w:r w:rsidR="006E0A54" w:rsidRPr="00D0162F">
              <w:t xml:space="preserve"> </w:t>
            </w:r>
            <w:r w:rsidRPr="00D0162F">
              <w:t>MO</w:t>
            </w:r>
          </w:p>
        </w:tc>
        <w:tc>
          <w:tcPr>
            <w:tcW w:w="877" w:type="pct"/>
            <w:tcBorders>
              <w:top w:val="single" w:sz="4" w:space="0" w:color="auto"/>
              <w:bottom w:val="single" w:sz="4" w:space="0" w:color="auto"/>
            </w:tcBorders>
            <w:shd w:val="clear" w:color="auto" w:fill="auto"/>
          </w:tcPr>
          <w:p w14:paraId="5BD35D20"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56A88B76" w14:textId="77777777" w:rsidR="00AB67FA" w:rsidRPr="00D0162F" w:rsidRDefault="00AB67FA" w:rsidP="006E0A54">
            <w:pPr>
              <w:pStyle w:val="TAL"/>
            </w:pPr>
          </w:p>
        </w:tc>
      </w:tr>
      <w:tr w:rsidR="00AB67FA" w:rsidRPr="00D0162F" w14:paraId="4437FDA4" w14:textId="77777777" w:rsidTr="00786AEC">
        <w:trPr>
          <w:jc w:val="center"/>
        </w:trPr>
        <w:tc>
          <w:tcPr>
            <w:tcW w:w="2471" w:type="pct"/>
            <w:tcBorders>
              <w:top w:val="single" w:sz="4" w:space="0" w:color="auto"/>
              <w:bottom w:val="single" w:sz="4" w:space="0" w:color="auto"/>
            </w:tcBorders>
            <w:shd w:val="clear" w:color="auto" w:fill="auto"/>
          </w:tcPr>
          <w:p w14:paraId="2BDC36FF" w14:textId="56578F5E" w:rsidR="00AB67FA" w:rsidRPr="00D0162F" w:rsidRDefault="006E0A54" w:rsidP="006E0A54">
            <w:pPr>
              <w:pStyle w:val="TAL"/>
            </w:pPr>
            <w:r w:rsidRPr="00D0162F">
              <w:t xml:space="preserve">    </w:t>
            </w:r>
            <w:r w:rsidR="00AB67FA" w:rsidRPr="00D0162F">
              <w:t>}</w:t>
            </w:r>
          </w:p>
        </w:tc>
        <w:tc>
          <w:tcPr>
            <w:tcW w:w="1043" w:type="pct"/>
            <w:tcBorders>
              <w:top w:val="single" w:sz="4" w:space="0" w:color="auto"/>
              <w:bottom w:val="single" w:sz="4" w:space="0" w:color="auto"/>
            </w:tcBorders>
            <w:shd w:val="clear" w:color="auto" w:fill="auto"/>
          </w:tcPr>
          <w:p w14:paraId="3A369A65" w14:textId="77777777" w:rsidR="00AB67FA" w:rsidRPr="00D0162F" w:rsidRDefault="00AB67FA" w:rsidP="006E0A54">
            <w:pPr>
              <w:pStyle w:val="TAL"/>
            </w:pPr>
          </w:p>
        </w:tc>
        <w:tc>
          <w:tcPr>
            <w:tcW w:w="877" w:type="pct"/>
            <w:tcBorders>
              <w:top w:val="single" w:sz="4" w:space="0" w:color="auto"/>
              <w:bottom w:val="single" w:sz="4" w:space="0" w:color="auto"/>
            </w:tcBorders>
            <w:shd w:val="clear" w:color="auto" w:fill="auto"/>
          </w:tcPr>
          <w:p w14:paraId="5BCDF2A6"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06E2C1F8" w14:textId="77777777" w:rsidR="00AB67FA" w:rsidRPr="00D0162F" w:rsidRDefault="00AB67FA" w:rsidP="006E0A54">
            <w:pPr>
              <w:pStyle w:val="TAL"/>
            </w:pPr>
          </w:p>
        </w:tc>
      </w:tr>
      <w:tr w:rsidR="00AB67FA" w:rsidRPr="00D0162F" w14:paraId="1ACEDD56" w14:textId="77777777" w:rsidTr="00786AEC">
        <w:trPr>
          <w:jc w:val="center"/>
        </w:trPr>
        <w:tc>
          <w:tcPr>
            <w:tcW w:w="2471" w:type="pct"/>
            <w:tcBorders>
              <w:top w:val="single" w:sz="4" w:space="0" w:color="auto"/>
              <w:bottom w:val="single" w:sz="4" w:space="0" w:color="auto"/>
            </w:tcBorders>
            <w:shd w:val="clear" w:color="auto" w:fill="auto"/>
          </w:tcPr>
          <w:p w14:paraId="330A5F69" w14:textId="54D182DB" w:rsidR="00AB67FA" w:rsidRPr="00D0162F" w:rsidRDefault="006E0A54" w:rsidP="006E0A54">
            <w:pPr>
              <w:pStyle w:val="TAL"/>
            </w:pPr>
            <w:r w:rsidRPr="00D0162F">
              <w:t xml:space="preserve">    </w:t>
            </w:r>
            <w:r w:rsidR="00AB67FA" w:rsidRPr="00D0162F">
              <w:t>measObjectId[2]</w:t>
            </w:r>
          </w:p>
        </w:tc>
        <w:tc>
          <w:tcPr>
            <w:tcW w:w="1043" w:type="pct"/>
            <w:tcBorders>
              <w:top w:val="single" w:sz="4" w:space="0" w:color="auto"/>
              <w:bottom w:val="single" w:sz="4" w:space="0" w:color="auto"/>
            </w:tcBorders>
            <w:shd w:val="clear" w:color="auto" w:fill="auto"/>
          </w:tcPr>
          <w:p w14:paraId="2FFB0906" w14:textId="77777777" w:rsidR="00AB67FA" w:rsidRPr="00D0162F" w:rsidRDefault="00AB67FA" w:rsidP="006E0A54">
            <w:pPr>
              <w:pStyle w:val="TAL"/>
            </w:pPr>
            <w:r w:rsidRPr="00D0162F">
              <w:t>2</w:t>
            </w:r>
          </w:p>
        </w:tc>
        <w:tc>
          <w:tcPr>
            <w:tcW w:w="877" w:type="pct"/>
            <w:tcBorders>
              <w:top w:val="single" w:sz="4" w:space="0" w:color="auto"/>
              <w:bottom w:val="single" w:sz="4" w:space="0" w:color="auto"/>
            </w:tcBorders>
            <w:shd w:val="clear" w:color="auto" w:fill="auto"/>
          </w:tcPr>
          <w:p w14:paraId="4C9608C4"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32DB1C06" w14:textId="35F6DBB6" w:rsidR="00AB67FA" w:rsidRPr="00D0162F" w:rsidRDefault="00AB67FA" w:rsidP="006E0A54">
            <w:pPr>
              <w:pStyle w:val="TAL"/>
            </w:pPr>
            <w:r w:rsidRPr="00D0162F">
              <w:t>INTER-FREQ</w:t>
            </w:r>
            <w:r w:rsidR="006E0A54" w:rsidRPr="00D0162F">
              <w:t xml:space="preserve"> </w:t>
            </w:r>
            <w:r w:rsidRPr="00D0162F">
              <w:t>OR</w:t>
            </w:r>
            <w:r w:rsidR="006E0A54" w:rsidRPr="00D0162F">
              <w:t xml:space="preserve"> </w:t>
            </w:r>
            <w:r w:rsidRPr="00D0162F">
              <w:t>INTER-RAT</w:t>
            </w:r>
            <w:r w:rsidR="006E0A54" w:rsidRPr="00D0162F">
              <w:t xml:space="preserve"> </w:t>
            </w:r>
            <w:r w:rsidRPr="00D0162F">
              <w:t>OR</w:t>
            </w:r>
            <w:r w:rsidR="006E0A54" w:rsidRPr="00D0162F">
              <w:t xml:space="preserve"> </w:t>
            </w:r>
            <w:r w:rsidRPr="00D0162F">
              <w:t>Deactivated</w:t>
            </w:r>
            <w:r w:rsidR="006E0A54" w:rsidRPr="00D0162F">
              <w:t xml:space="preserve"> </w:t>
            </w:r>
            <w:r w:rsidRPr="00D0162F">
              <w:t>SCell</w:t>
            </w:r>
          </w:p>
        </w:tc>
      </w:tr>
      <w:tr w:rsidR="00AB67FA" w:rsidRPr="00D0162F" w14:paraId="665AE7F8" w14:textId="77777777" w:rsidTr="00786AEC">
        <w:trPr>
          <w:jc w:val="center"/>
        </w:trPr>
        <w:tc>
          <w:tcPr>
            <w:tcW w:w="2471" w:type="pct"/>
            <w:tcBorders>
              <w:top w:val="single" w:sz="4" w:space="0" w:color="auto"/>
              <w:bottom w:val="single" w:sz="4" w:space="0" w:color="auto"/>
            </w:tcBorders>
            <w:shd w:val="clear" w:color="auto" w:fill="auto"/>
          </w:tcPr>
          <w:p w14:paraId="0D0DE6D7" w14:textId="47BDE392" w:rsidR="00AB67FA" w:rsidRPr="00D0162F" w:rsidRDefault="006E0A54" w:rsidP="006E0A54">
            <w:pPr>
              <w:pStyle w:val="TAL"/>
            </w:pPr>
            <w:r w:rsidRPr="00D0162F">
              <w:t xml:space="preserve">    </w:t>
            </w:r>
            <w:r w:rsidR="00AB67FA" w:rsidRPr="00D0162F">
              <w:t>measObject[2]</w:t>
            </w:r>
            <w:r w:rsidRPr="00D0162F">
              <w:t xml:space="preserve"> </w:t>
            </w:r>
            <w:r w:rsidR="00AB67FA" w:rsidRPr="00D0162F">
              <w:t>CHOICE</w:t>
            </w:r>
            <w:r w:rsidRPr="00D0162F">
              <w:t xml:space="preserve"> </w:t>
            </w:r>
            <w:r w:rsidR="00AB67FA" w:rsidRPr="00D0162F">
              <w:t>{</w:t>
            </w:r>
          </w:p>
        </w:tc>
        <w:tc>
          <w:tcPr>
            <w:tcW w:w="1043" w:type="pct"/>
            <w:tcBorders>
              <w:top w:val="single" w:sz="4" w:space="0" w:color="auto"/>
              <w:bottom w:val="single" w:sz="4" w:space="0" w:color="auto"/>
            </w:tcBorders>
            <w:shd w:val="clear" w:color="auto" w:fill="auto"/>
          </w:tcPr>
          <w:p w14:paraId="695D7B3A" w14:textId="77777777" w:rsidR="00AB67FA" w:rsidRPr="00D0162F" w:rsidRDefault="00AB67FA" w:rsidP="006E0A54">
            <w:pPr>
              <w:pStyle w:val="TAL"/>
            </w:pPr>
          </w:p>
        </w:tc>
        <w:tc>
          <w:tcPr>
            <w:tcW w:w="877" w:type="pct"/>
            <w:tcBorders>
              <w:top w:val="single" w:sz="4" w:space="0" w:color="auto"/>
              <w:bottom w:val="single" w:sz="4" w:space="0" w:color="auto"/>
            </w:tcBorders>
            <w:shd w:val="clear" w:color="auto" w:fill="auto"/>
          </w:tcPr>
          <w:p w14:paraId="424D57F5"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2C341D75" w14:textId="77777777" w:rsidR="00AB67FA" w:rsidRPr="00D0162F" w:rsidRDefault="00AB67FA" w:rsidP="006E0A54">
            <w:pPr>
              <w:pStyle w:val="TAL"/>
            </w:pPr>
          </w:p>
        </w:tc>
      </w:tr>
      <w:tr w:rsidR="00AB67FA" w:rsidRPr="00D0162F" w14:paraId="7832B2AE" w14:textId="77777777" w:rsidTr="00786AEC">
        <w:trPr>
          <w:jc w:val="center"/>
        </w:trPr>
        <w:tc>
          <w:tcPr>
            <w:tcW w:w="2471" w:type="pct"/>
            <w:tcBorders>
              <w:top w:val="single" w:sz="4" w:space="0" w:color="auto"/>
              <w:bottom w:val="single" w:sz="4" w:space="0" w:color="auto"/>
            </w:tcBorders>
            <w:shd w:val="clear" w:color="auto" w:fill="auto"/>
          </w:tcPr>
          <w:p w14:paraId="48820676" w14:textId="2D4BABF3" w:rsidR="00AB67FA" w:rsidRPr="00D0162F" w:rsidRDefault="006E0A54" w:rsidP="006E0A54">
            <w:pPr>
              <w:pStyle w:val="TAL"/>
            </w:pPr>
            <w:r w:rsidRPr="00D0162F">
              <w:t xml:space="preserve">      </w:t>
            </w:r>
            <w:r w:rsidR="00AB67FA" w:rsidRPr="00D0162F">
              <w:t>measObjectNR</w:t>
            </w:r>
          </w:p>
        </w:tc>
        <w:tc>
          <w:tcPr>
            <w:tcW w:w="1043" w:type="pct"/>
            <w:tcBorders>
              <w:top w:val="single" w:sz="4" w:space="0" w:color="auto"/>
              <w:bottom w:val="single" w:sz="4" w:space="0" w:color="auto"/>
            </w:tcBorders>
            <w:shd w:val="clear" w:color="auto" w:fill="auto"/>
          </w:tcPr>
          <w:p w14:paraId="3F3EAFE3" w14:textId="7F6AF49F" w:rsidR="00AB67FA" w:rsidRPr="00D0162F" w:rsidRDefault="00AB67FA" w:rsidP="006E0A54">
            <w:pPr>
              <w:pStyle w:val="TAL"/>
            </w:pPr>
            <w:r w:rsidRPr="00D0162F">
              <w:t>MeasObjectNR-DEFAULT</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INTER-FREQ</w:t>
            </w:r>
            <w:r w:rsidR="006E0A54" w:rsidRPr="00D0162F">
              <w:t xml:space="preserve"> </w:t>
            </w:r>
            <w:r w:rsidRPr="00D0162F">
              <w:t>MO</w:t>
            </w:r>
          </w:p>
        </w:tc>
        <w:tc>
          <w:tcPr>
            <w:tcW w:w="877" w:type="pct"/>
            <w:tcBorders>
              <w:top w:val="single" w:sz="4" w:space="0" w:color="auto"/>
              <w:bottom w:val="single" w:sz="4" w:space="0" w:color="auto"/>
            </w:tcBorders>
            <w:shd w:val="clear" w:color="auto" w:fill="auto"/>
          </w:tcPr>
          <w:p w14:paraId="62EE7B31"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71F8FDEF" w14:textId="77777777" w:rsidR="00AB67FA" w:rsidRPr="00D0162F" w:rsidRDefault="00AB67FA" w:rsidP="006E0A54">
            <w:pPr>
              <w:pStyle w:val="TAL"/>
            </w:pPr>
            <w:r w:rsidRPr="00D0162F">
              <w:t>INTER-FREQ</w:t>
            </w:r>
          </w:p>
        </w:tc>
      </w:tr>
      <w:tr w:rsidR="00AB67FA" w:rsidRPr="00D0162F" w14:paraId="6F78DC39" w14:textId="77777777" w:rsidTr="00786AEC">
        <w:trPr>
          <w:jc w:val="center"/>
        </w:trPr>
        <w:tc>
          <w:tcPr>
            <w:tcW w:w="2471" w:type="pct"/>
            <w:tcBorders>
              <w:top w:val="single" w:sz="4" w:space="0" w:color="auto"/>
              <w:bottom w:val="single" w:sz="4" w:space="0" w:color="auto"/>
            </w:tcBorders>
            <w:shd w:val="clear" w:color="auto" w:fill="auto"/>
          </w:tcPr>
          <w:p w14:paraId="4BFDBCF7" w14:textId="2E3A6EBD" w:rsidR="00AB67FA" w:rsidRPr="00D0162F" w:rsidRDefault="006E0A54" w:rsidP="006E0A54">
            <w:pPr>
              <w:pStyle w:val="TAL"/>
            </w:pPr>
            <w:r w:rsidRPr="00D0162F">
              <w:t xml:space="preserve">      </w:t>
            </w:r>
            <w:r w:rsidR="00AB67FA" w:rsidRPr="00D0162F">
              <w:t>measObjectNR</w:t>
            </w:r>
          </w:p>
        </w:tc>
        <w:tc>
          <w:tcPr>
            <w:tcW w:w="1043" w:type="pct"/>
            <w:tcBorders>
              <w:top w:val="single" w:sz="4" w:space="0" w:color="auto"/>
              <w:bottom w:val="single" w:sz="4" w:space="0" w:color="auto"/>
            </w:tcBorders>
            <w:shd w:val="clear" w:color="auto" w:fill="auto"/>
          </w:tcPr>
          <w:p w14:paraId="60471E07" w14:textId="61FE4283" w:rsidR="00AB67FA" w:rsidRPr="00D0162F" w:rsidRDefault="00AB67FA" w:rsidP="006E0A54">
            <w:pPr>
              <w:pStyle w:val="TAL"/>
            </w:pPr>
            <w:r w:rsidRPr="00D0162F">
              <w:t>MeasObjectNR-DEFAULT</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Deactivated</w:t>
            </w:r>
            <w:r w:rsidR="006E0A54" w:rsidRPr="00D0162F">
              <w:t xml:space="preserve"> </w:t>
            </w:r>
            <w:r w:rsidRPr="00D0162F">
              <w:t>SCell</w:t>
            </w:r>
          </w:p>
        </w:tc>
        <w:tc>
          <w:tcPr>
            <w:tcW w:w="877" w:type="pct"/>
            <w:tcBorders>
              <w:top w:val="single" w:sz="4" w:space="0" w:color="auto"/>
              <w:bottom w:val="single" w:sz="4" w:space="0" w:color="auto"/>
            </w:tcBorders>
            <w:shd w:val="clear" w:color="auto" w:fill="auto"/>
          </w:tcPr>
          <w:p w14:paraId="2357EBA1"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7EF74757" w14:textId="31957FF3" w:rsidR="00AB67FA" w:rsidRPr="00D0162F" w:rsidRDefault="00AB67FA" w:rsidP="006E0A54">
            <w:pPr>
              <w:pStyle w:val="TAL"/>
            </w:pPr>
            <w:r w:rsidRPr="00D0162F">
              <w:t>Deactivated</w:t>
            </w:r>
            <w:r w:rsidR="006E0A54" w:rsidRPr="00D0162F">
              <w:t xml:space="preserve"> </w:t>
            </w:r>
            <w:r w:rsidRPr="00D0162F">
              <w:t>SCell</w:t>
            </w:r>
          </w:p>
        </w:tc>
      </w:tr>
      <w:tr w:rsidR="00AB67FA" w:rsidRPr="00D0162F" w14:paraId="104CDB53" w14:textId="77777777" w:rsidTr="00786AEC">
        <w:trPr>
          <w:jc w:val="center"/>
        </w:trPr>
        <w:tc>
          <w:tcPr>
            <w:tcW w:w="2471" w:type="pct"/>
            <w:tcBorders>
              <w:top w:val="single" w:sz="4" w:space="0" w:color="auto"/>
              <w:bottom w:val="single" w:sz="4" w:space="0" w:color="auto"/>
            </w:tcBorders>
            <w:shd w:val="clear" w:color="auto" w:fill="auto"/>
          </w:tcPr>
          <w:p w14:paraId="0AA56E39" w14:textId="1FF3C096" w:rsidR="00AB67FA" w:rsidRPr="00D0162F" w:rsidRDefault="006E0A54" w:rsidP="006E0A54">
            <w:pPr>
              <w:pStyle w:val="TAL"/>
            </w:pPr>
            <w:r w:rsidRPr="00D0162F">
              <w:t xml:space="preserve">      </w:t>
            </w:r>
            <w:r w:rsidR="00AB67FA" w:rsidRPr="00D0162F">
              <w:t>measObjectEUTRA</w:t>
            </w:r>
          </w:p>
        </w:tc>
        <w:tc>
          <w:tcPr>
            <w:tcW w:w="1043" w:type="pct"/>
            <w:tcBorders>
              <w:top w:val="single" w:sz="4" w:space="0" w:color="auto"/>
              <w:bottom w:val="single" w:sz="4" w:space="0" w:color="auto"/>
            </w:tcBorders>
            <w:shd w:val="clear" w:color="auto" w:fill="auto"/>
          </w:tcPr>
          <w:p w14:paraId="07822966" w14:textId="77777777" w:rsidR="00AB67FA" w:rsidRPr="00D0162F" w:rsidRDefault="00AB67FA" w:rsidP="006E0A54">
            <w:pPr>
              <w:pStyle w:val="TAL"/>
            </w:pPr>
            <w:r w:rsidRPr="00D0162F">
              <w:t>MeasObjectEUTRA-DEFAULT</w:t>
            </w:r>
          </w:p>
        </w:tc>
        <w:tc>
          <w:tcPr>
            <w:tcW w:w="877" w:type="pct"/>
            <w:tcBorders>
              <w:top w:val="single" w:sz="4" w:space="0" w:color="auto"/>
              <w:bottom w:val="single" w:sz="4" w:space="0" w:color="auto"/>
            </w:tcBorders>
            <w:shd w:val="clear" w:color="auto" w:fill="auto"/>
          </w:tcPr>
          <w:p w14:paraId="277AD35F"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2E0BA886" w14:textId="77777777" w:rsidR="00AB67FA" w:rsidRPr="00D0162F" w:rsidRDefault="00AB67FA" w:rsidP="006E0A54">
            <w:pPr>
              <w:pStyle w:val="TAL"/>
            </w:pPr>
            <w:r w:rsidRPr="00D0162F">
              <w:t>INTER-RAT</w:t>
            </w:r>
          </w:p>
        </w:tc>
      </w:tr>
      <w:tr w:rsidR="00AB67FA" w:rsidRPr="00D0162F" w14:paraId="0097CEE2" w14:textId="77777777" w:rsidTr="00786AEC">
        <w:trPr>
          <w:jc w:val="center"/>
        </w:trPr>
        <w:tc>
          <w:tcPr>
            <w:tcW w:w="2471" w:type="pct"/>
            <w:tcBorders>
              <w:top w:val="single" w:sz="4" w:space="0" w:color="auto"/>
              <w:bottom w:val="single" w:sz="4" w:space="0" w:color="auto"/>
            </w:tcBorders>
            <w:shd w:val="clear" w:color="auto" w:fill="auto"/>
          </w:tcPr>
          <w:p w14:paraId="6F86ACEE" w14:textId="725F5B36" w:rsidR="00AB67FA" w:rsidRPr="00D0162F" w:rsidRDefault="006E0A54" w:rsidP="006E0A54">
            <w:pPr>
              <w:pStyle w:val="TAL"/>
            </w:pPr>
            <w:r w:rsidRPr="00D0162F">
              <w:t xml:space="preserve">    </w:t>
            </w:r>
            <w:r w:rsidR="00AB67FA" w:rsidRPr="00D0162F">
              <w:t>}</w:t>
            </w:r>
          </w:p>
        </w:tc>
        <w:tc>
          <w:tcPr>
            <w:tcW w:w="1043" w:type="pct"/>
            <w:tcBorders>
              <w:top w:val="single" w:sz="4" w:space="0" w:color="auto"/>
              <w:bottom w:val="single" w:sz="4" w:space="0" w:color="auto"/>
            </w:tcBorders>
            <w:shd w:val="clear" w:color="auto" w:fill="auto"/>
          </w:tcPr>
          <w:p w14:paraId="1CA525FE" w14:textId="77777777" w:rsidR="00AB67FA" w:rsidRPr="00D0162F" w:rsidRDefault="00AB67FA" w:rsidP="006E0A54">
            <w:pPr>
              <w:pStyle w:val="TAL"/>
            </w:pPr>
          </w:p>
        </w:tc>
        <w:tc>
          <w:tcPr>
            <w:tcW w:w="877" w:type="pct"/>
            <w:tcBorders>
              <w:top w:val="single" w:sz="4" w:space="0" w:color="auto"/>
              <w:bottom w:val="single" w:sz="4" w:space="0" w:color="auto"/>
            </w:tcBorders>
            <w:shd w:val="clear" w:color="auto" w:fill="auto"/>
          </w:tcPr>
          <w:p w14:paraId="06AF3ABF"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0B6D7114" w14:textId="77777777" w:rsidR="00AB67FA" w:rsidRPr="00D0162F" w:rsidRDefault="00AB67FA" w:rsidP="006E0A54">
            <w:pPr>
              <w:pStyle w:val="TAL"/>
            </w:pPr>
          </w:p>
        </w:tc>
      </w:tr>
      <w:tr w:rsidR="00AB67FA" w:rsidRPr="00D0162F" w14:paraId="7492146C" w14:textId="77777777" w:rsidTr="00786AEC">
        <w:trPr>
          <w:jc w:val="center"/>
        </w:trPr>
        <w:tc>
          <w:tcPr>
            <w:tcW w:w="2471" w:type="pct"/>
            <w:tcBorders>
              <w:top w:val="single" w:sz="4" w:space="0" w:color="auto"/>
              <w:bottom w:val="single" w:sz="4" w:space="0" w:color="auto"/>
            </w:tcBorders>
            <w:shd w:val="clear" w:color="auto" w:fill="auto"/>
          </w:tcPr>
          <w:p w14:paraId="5AE85392" w14:textId="478F7E15" w:rsidR="00AB67FA" w:rsidRPr="00D0162F" w:rsidRDefault="006E0A54" w:rsidP="006E0A54">
            <w:pPr>
              <w:pStyle w:val="TAL"/>
            </w:pPr>
            <w:r w:rsidRPr="00D0162F">
              <w:t xml:space="preserve">  </w:t>
            </w:r>
            <w:r w:rsidR="00AB67FA" w:rsidRPr="00D0162F">
              <w:t>}</w:t>
            </w:r>
          </w:p>
        </w:tc>
        <w:tc>
          <w:tcPr>
            <w:tcW w:w="1043" w:type="pct"/>
            <w:tcBorders>
              <w:top w:val="single" w:sz="4" w:space="0" w:color="auto"/>
              <w:bottom w:val="single" w:sz="4" w:space="0" w:color="auto"/>
            </w:tcBorders>
            <w:shd w:val="clear" w:color="auto" w:fill="auto"/>
          </w:tcPr>
          <w:p w14:paraId="1DDAECF9" w14:textId="77777777" w:rsidR="00AB67FA" w:rsidRPr="00D0162F" w:rsidRDefault="00AB67FA" w:rsidP="006E0A54">
            <w:pPr>
              <w:pStyle w:val="TAL"/>
            </w:pPr>
          </w:p>
        </w:tc>
        <w:tc>
          <w:tcPr>
            <w:tcW w:w="877" w:type="pct"/>
            <w:tcBorders>
              <w:top w:val="single" w:sz="4" w:space="0" w:color="auto"/>
              <w:bottom w:val="single" w:sz="4" w:space="0" w:color="auto"/>
            </w:tcBorders>
            <w:shd w:val="clear" w:color="auto" w:fill="auto"/>
          </w:tcPr>
          <w:p w14:paraId="72C1BEBB"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0DBF0792" w14:textId="77777777" w:rsidR="00AB67FA" w:rsidRPr="00D0162F" w:rsidRDefault="00AB67FA" w:rsidP="006E0A54">
            <w:pPr>
              <w:pStyle w:val="TAL"/>
            </w:pPr>
          </w:p>
        </w:tc>
      </w:tr>
      <w:tr w:rsidR="00AB67FA" w:rsidRPr="00D0162F" w14:paraId="32FA0476" w14:textId="77777777" w:rsidTr="00786AEC">
        <w:trPr>
          <w:jc w:val="center"/>
        </w:trPr>
        <w:tc>
          <w:tcPr>
            <w:tcW w:w="2471" w:type="pct"/>
            <w:tcBorders>
              <w:top w:val="single" w:sz="4" w:space="0" w:color="auto"/>
              <w:bottom w:val="single" w:sz="4" w:space="0" w:color="auto"/>
            </w:tcBorders>
            <w:shd w:val="clear" w:color="auto" w:fill="auto"/>
          </w:tcPr>
          <w:p w14:paraId="23266FC4" w14:textId="4A87F3B0" w:rsidR="00AB67FA" w:rsidRPr="00D0162F" w:rsidRDefault="006E0A54" w:rsidP="006E0A54">
            <w:pPr>
              <w:pStyle w:val="TAL"/>
            </w:pPr>
            <w:r w:rsidRPr="00D0162F">
              <w:t xml:space="preserve">  </w:t>
            </w:r>
            <w:r w:rsidR="00AB67FA" w:rsidRPr="00D0162F">
              <w:t>reportConfigToAddModList</w:t>
            </w:r>
            <w:r w:rsidRPr="00D0162F">
              <w:t xml:space="preserve"> </w:t>
            </w:r>
            <w:r w:rsidR="00AB67FA" w:rsidRPr="00D0162F">
              <w:rPr>
                <w:snapToGrid w:val="0"/>
              </w:rPr>
              <w:t>SEQUENCE(SIZE</w:t>
            </w:r>
            <w:r w:rsidRPr="00D0162F">
              <w:rPr>
                <w:snapToGrid w:val="0"/>
              </w:rPr>
              <w:t xml:space="preserve"> </w:t>
            </w:r>
            <w:r w:rsidR="00AB67FA" w:rsidRPr="00D0162F">
              <w:rPr>
                <w:snapToGrid w:val="0"/>
              </w:rPr>
              <w:t>(1..maxReportConfigId))</w:t>
            </w:r>
            <w:r w:rsidRPr="00D0162F">
              <w:rPr>
                <w:snapToGrid w:val="0"/>
              </w:rPr>
              <w:t xml:space="preserve"> </w:t>
            </w:r>
            <w:r w:rsidR="00AB67FA" w:rsidRPr="00D0162F">
              <w:rPr>
                <w:snapToGrid w:val="0"/>
              </w:rPr>
              <w:t>OF</w:t>
            </w:r>
            <w:r w:rsidRPr="00D0162F">
              <w:rPr>
                <w:snapToGrid w:val="0"/>
              </w:rPr>
              <w:t xml:space="preserve"> </w:t>
            </w:r>
            <w:r w:rsidR="00AB67FA" w:rsidRPr="00D0162F">
              <w:rPr>
                <w:snapToGrid w:val="0"/>
              </w:rPr>
              <w:t>SEQUENCE</w:t>
            </w:r>
            <w:r w:rsidRPr="00D0162F">
              <w:rPr>
                <w:snapToGrid w:val="0"/>
              </w:rPr>
              <w:t xml:space="preserve"> </w:t>
            </w:r>
            <w:r w:rsidR="00AB67FA" w:rsidRPr="00D0162F">
              <w:t>{</w:t>
            </w:r>
          </w:p>
        </w:tc>
        <w:tc>
          <w:tcPr>
            <w:tcW w:w="1043" w:type="pct"/>
            <w:tcBorders>
              <w:top w:val="single" w:sz="4" w:space="0" w:color="auto"/>
              <w:bottom w:val="single" w:sz="4" w:space="0" w:color="auto"/>
            </w:tcBorders>
            <w:shd w:val="clear" w:color="auto" w:fill="auto"/>
          </w:tcPr>
          <w:p w14:paraId="149A87D9" w14:textId="7AE2A583" w:rsidR="00AB67FA" w:rsidRPr="00D0162F" w:rsidRDefault="00AB67FA" w:rsidP="006E0A54">
            <w:pPr>
              <w:pStyle w:val="TAL"/>
            </w:pPr>
            <w:r w:rsidRPr="00D0162F">
              <w:t>1</w:t>
            </w:r>
            <w:r w:rsidR="006E0A54" w:rsidRPr="00D0162F">
              <w:t xml:space="preserve"> </w:t>
            </w:r>
            <w:r w:rsidRPr="00D0162F">
              <w:t>entry</w:t>
            </w:r>
          </w:p>
        </w:tc>
        <w:tc>
          <w:tcPr>
            <w:tcW w:w="877" w:type="pct"/>
            <w:tcBorders>
              <w:top w:val="single" w:sz="4" w:space="0" w:color="auto"/>
              <w:bottom w:val="single" w:sz="4" w:space="0" w:color="auto"/>
            </w:tcBorders>
            <w:shd w:val="clear" w:color="auto" w:fill="auto"/>
          </w:tcPr>
          <w:p w14:paraId="075A5AEA"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305E76A2" w14:textId="77777777" w:rsidR="00AB67FA" w:rsidRPr="00D0162F" w:rsidRDefault="00AB67FA" w:rsidP="006E0A54">
            <w:pPr>
              <w:pStyle w:val="TAL"/>
            </w:pPr>
          </w:p>
        </w:tc>
      </w:tr>
      <w:tr w:rsidR="00AB67FA" w:rsidRPr="00D0162F" w14:paraId="79E6DAA9" w14:textId="77777777" w:rsidTr="00786AEC">
        <w:trPr>
          <w:jc w:val="center"/>
        </w:trPr>
        <w:tc>
          <w:tcPr>
            <w:tcW w:w="2471" w:type="pct"/>
            <w:tcBorders>
              <w:top w:val="single" w:sz="4" w:space="0" w:color="auto"/>
              <w:bottom w:val="single" w:sz="4" w:space="0" w:color="auto"/>
            </w:tcBorders>
            <w:shd w:val="clear" w:color="auto" w:fill="auto"/>
          </w:tcPr>
          <w:p w14:paraId="3C89F404" w14:textId="0C93884D" w:rsidR="00AB67FA" w:rsidRPr="00D0162F" w:rsidRDefault="006E0A54" w:rsidP="006E0A54">
            <w:pPr>
              <w:pStyle w:val="TAL"/>
            </w:pPr>
            <w:r w:rsidRPr="00D0162F">
              <w:t xml:space="preserve">    </w:t>
            </w:r>
            <w:r w:rsidR="00AB67FA" w:rsidRPr="00D0162F">
              <w:t>reportConfigId[1]</w:t>
            </w:r>
          </w:p>
        </w:tc>
        <w:tc>
          <w:tcPr>
            <w:tcW w:w="1043" w:type="pct"/>
            <w:tcBorders>
              <w:top w:val="single" w:sz="4" w:space="0" w:color="auto"/>
              <w:bottom w:val="single" w:sz="4" w:space="0" w:color="auto"/>
            </w:tcBorders>
            <w:shd w:val="clear" w:color="auto" w:fill="auto"/>
          </w:tcPr>
          <w:p w14:paraId="13630C6E" w14:textId="77777777" w:rsidR="00AB67FA" w:rsidRPr="00D0162F" w:rsidRDefault="00AB67FA" w:rsidP="006E0A54">
            <w:pPr>
              <w:pStyle w:val="TAL"/>
            </w:pPr>
            <w:r w:rsidRPr="00D0162F">
              <w:t>ReportConfigId</w:t>
            </w:r>
          </w:p>
        </w:tc>
        <w:tc>
          <w:tcPr>
            <w:tcW w:w="877" w:type="pct"/>
            <w:tcBorders>
              <w:top w:val="single" w:sz="4" w:space="0" w:color="auto"/>
              <w:bottom w:val="single" w:sz="4" w:space="0" w:color="auto"/>
            </w:tcBorders>
            <w:shd w:val="clear" w:color="auto" w:fill="auto"/>
          </w:tcPr>
          <w:p w14:paraId="59E09CAB"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18E73B9E" w14:textId="77777777" w:rsidR="00AB67FA" w:rsidRPr="00D0162F" w:rsidRDefault="00AB67FA" w:rsidP="006E0A54">
            <w:pPr>
              <w:pStyle w:val="TAL"/>
            </w:pPr>
          </w:p>
        </w:tc>
      </w:tr>
      <w:tr w:rsidR="00AB67FA" w:rsidRPr="00D0162F" w14:paraId="2316EA0E" w14:textId="77777777" w:rsidTr="00786AEC">
        <w:trPr>
          <w:jc w:val="center"/>
        </w:trPr>
        <w:tc>
          <w:tcPr>
            <w:tcW w:w="2471" w:type="pct"/>
            <w:tcBorders>
              <w:top w:val="single" w:sz="4" w:space="0" w:color="auto"/>
              <w:bottom w:val="single" w:sz="4" w:space="0" w:color="auto"/>
            </w:tcBorders>
            <w:shd w:val="clear" w:color="auto" w:fill="auto"/>
          </w:tcPr>
          <w:p w14:paraId="285F836D" w14:textId="73A32092" w:rsidR="00AB67FA" w:rsidRPr="00D0162F" w:rsidRDefault="006E0A54" w:rsidP="006E0A54">
            <w:pPr>
              <w:pStyle w:val="TAL"/>
            </w:pPr>
            <w:r w:rsidRPr="00D0162F">
              <w:t xml:space="preserve">    </w:t>
            </w:r>
            <w:r w:rsidR="00AB67FA" w:rsidRPr="00D0162F">
              <w:t>reportConfig[1]</w:t>
            </w:r>
            <w:r w:rsidRPr="00D0162F">
              <w:t xml:space="preserve"> </w:t>
            </w:r>
            <w:r w:rsidR="00AB67FA" w:rsidRPr="00D0162F">
              <w:t>CHOICE</w:t>
            </w:r>
            <w:r w:rsidRPr="00D0162F">
              <w:t xml:space="preserve"> </w:t>
            </w:r>
            <w:r w:rsidR="00AB67FA" w:rsidRPr="00D0162F">
              <w:t>{</w:t>
            </w:r>
          </w:p>
        </w:tc>
        <w:tc>
          <w:tcPr>
            <w:tcW w:w="1043" w:type="pct"/>
            <w:tcBorders>
              <w:top w:val="single" w:sz="4" w:space="0" w:color="auto"/>
              <w:bottom w:val="single" w:sz="4" w:space="0" w:color="auto"/>
            </w:tcBorders>
            <w:shd w:val="clear" w:color="auto" w:fill="auto"/>
          </w:tcPr>
          <w:p w14:paraId="7341B427" w14:textId="77777777" w:rsidR="00AB67FA" w:rsidRPr="00D0162F" w:rsidRDefault="00AB67FA" w:rsidP="006E0A54">
            <w:pPr>
              <w:pStyle w:val="TAL"/>
            </w:pPr>
          </w:p>
        </w:tc>
        <w:tc>
          <w:tcPr>
            <w:tcW w:w="877" w:type="pct"/>
            <w:tcBorders>
              <w:top w:val="single" w:sz="4" w:space="0" w:color="auto"/>
              <w:bottom w:val="single" w:sz="4" w:space="0" w:color="auto"/>
            </w:tcBorders>
            <w:shd w:val="clear" w:color="auto" w:fill="auto"/>
          </w:tcPr>
          <w:p w14:paraId="3AA927EA"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066D1DA5" w14:textId="77777777" w:rsidR="00AB67FA" w:rsidRPr="00D0162F" w:rsidRDefault="00AB67FA" w:rsidP="006E0A54">
            <w:pPr>
              <w:pStyle w:val="TAL"/>
            </w:pPr>
          </w:p>
        </w:tc>
      </w:tr>
      <w:tr w:rsidR="00AB67FA" w:rsidRPr="00D0162F" w14:paraId="34658AA7" w14:textId="77777777" w:rsidTr="00786AEC">
        <w:trPr>
          <w:jc w:val="center"/>
        </w:trPr>
        <w:tc>
          <w:tcPr>
            <w:tcW w:w="2471" w:type="pct"/>
            <w:tcBorders>
              <w:top w:val="single" w:sz="4" w:space="0" w:color="auto"/>
              <w:bottom w:val="single" w:sz="4" w:space="0" w:color="auto"/>
            </w:tcBorders>
            <w:shd w:val="clear" w:color="auto" w:fill="auto"/>
          </w:tcPr>
          <w:p w14:paraId="411DEDE2" w14:textId="2F68B454" w:rsidR="00AB67FA" w:rsidRPr="00D0162F" w:rsidRDefault="006E0A54" w:rsidP="006E0A54">
            <w:pPr>
              <w:pStyle w:val="TAL"/>
            </w:pPr>
            <w:r w:rsidRPr="00D0162F">
              <w:t xml:space="preserve">      </w:t>
            </w:r>
            <w:r w:rsidR="00AB67FA" w:rsidRPr="00D0162F">
              <w:t>reportConfigNR</w:t>
            </w:r>
          </w:p>
        </w:tc>
        <w:tc>
          <w:tcPr>
            <w:tcW w:w="1043" w:type="pct"/>
            <w:tcBorders>
              <w:top w:val="single" w:sz="4" w:space="0" w:color="auto"/>
              <w:bottom w:val="single" w:sz="4" w:space="0" w:color="auto"/>
            </w:tcBorders>
            <w:shd w:val="clear" w:color="auto" w:fill="auto"/>
          </w:tcPr>
          <w:p w14:paraId="343BC5ED" w14:textId="77777777" w:rsidR="00AB67FA" w:rsidRPr="00D0162F" w:rsidRDefault="00AB67FA" w:rsidP="006E0A54">
            <w:pPr>
              <w:pStyle w:val="TAL"/>
            </w:pPr>
            <w:r w:rsidRPr="00D0162F">
              <w:t>ReportConfigNR-DEFAULT</w:t>
            </w:r>
          </w:p>
        </w:tc>
        <w:tc>
          <w:tcPr>
            <w:tcW w:w="877" w:type="pct"/>
            <w:tcBorders>
              <w:top w:val="single" w:sz="4" w:space="0" w:color="auto"/>
              <w:bottom w:val="single" w:sz="4" w:space="0" w:color="auto"/>
            </w:tcBorders>
            <w:shd w:val="clear" w:color="auto" w:fill="auto"/>
          </w:tcPr>
          <w:p w14:paraId="7424F23B"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486DB92B" w14:textId="77777777" w:rsidR="00AB67FA" w:rsidRPr="00D0162F" w:rsidRDefault="00AB67FA" w:rsidP="006E0A54">
            <w:pPr>
              <w:pStyle w:val="TAL"/>
            </w:pPr>
          </w:p>
        </w:tc>
      </w:tr>
      <w:tr w:rsidR="00786AEC" w:rsidRPr="00D0162F" w14:paraId="182CE046" w14:textId="77777777" w:rsidTr="00786AEC">
        <w:trPr>
          <w:jc w:val="center"/>
        </w:trPr>
        <w:tc>
          <w:tcPr>
            <w:tcW w:w="2471" w:type="pct"/>
            <w:tcBorders>
              <w:top w:val="single" w:sz="4" w:space="0" w:color="auto"/>
              <w:bottom w:val="single" w:sz="4" w:space="0" w:color="auto"/>
            </w:tcBorders>
            <w:shd w:val="clear" w:color="auto" w:fill="auto"/>
          </w:tcPr>
          <w:p w14:paraId="0BE1CCE9" w14:textId="77777777" w:rsidR="00786AEC" w:rsidRPr="00D0162F" w:rsidRDefault="00786AEC" w:rsidP="00786AEC">
            <w:pPr>
              <w:pStyle w:val="TAL"/>
            </w:pPr>
          </w:p>
        </w:tc>
        <w:tc>
          <w:tcPr>
            <w:tcW w:w="1043" w:type="pct"/>
            <w:tcBorders>
              <w:top w:val="single" w:sz="4" w:space="0" w:color="auto"/>
              <w:bottom w:val="single" w:sz="4" w:space="0" w:color="auto"/>
            </w:tcBorders>
            <w:shd w:val="clear" w:color="auto" w:fill="auto"/>
          </w:tcPr>
          <w:p w14:paraId="707ECF9F" w14:textId="5A44F593" w:rsidR="00786AEC" w:rsidRPr="00D0162F" w:rsidRDefault="00786AEC" w:rsidP="00786AEC">
            <w:pPr>
              <w:pStyle w:val="TAL"/>
            </w:pPr>
            <w:r w:rsidRPr="00D0162F">
              <w:t>ReportConfigNR-DEFAULT</w:t>
            </w:r>
          </w:p>
        </w:tc>
        <w:tc>
          <w:tcPr>
            <w:tcW w:w="877" w:type="pct"/>
            <w:tcBorders>
              <w:top w:val="single" w:sz="4" w:space="0" w:color="auto"/>
              <w:bottom w:val="single" w:sz="4" w:space="0" w:color="auto"/>
            </w:tcBorders>
            <w:shd w:val="clear" w:color="auto" w:fill="auto"/>
          </w:tcPr>
          <w:p w14:paraId="4BF003D1" w14:textId="77777777" w:rsidR="00786AEC" w:rsidRPr="00D0162F" w:rsidRDefault="00786AEC" w:rsidP="00786AEC">
            <w:pPr>
              <w:pStyle w:val="TAL"/>
            </w:pPr>
          </w:p>
        </w:tc>
        <w:tc>
          <w:tcPr>
            <w:tcW w:w="609" w:type="pct"/>
            <w:tcBorders>
              <w:top w:val="single" w:sz="4" w:space="0" w:color="auto"/>
              <w:bottom w:val="single" w:sz="4" w:space="0" w:color="auto"/>
            </w:tcBorders>
            <w:shd w:val="clear" w:color="auto" w:fill="auto"/>
          </w:tcPr>
          <w:p w14:paraId="51CF48E8" w14:textId="228DE085" w:rsidR="00786AEC" w:rsidRPr="00D0162F" w:rsidRDefault="00786AEC" w:rsidP="00786AEC">
            <w:pPr>
              <w:pStyle w:val="TAL"/>
            </w:pPr>
            <w:r w:rsidRPr="00D0162F">
              <w:t>INTER-FREQ OR Deactivated SCell</w:t>
            </w:r>
          </w:p>
        </w:tc>
      </w:tr>
      <w:tr w:rsidR="00AB67FA" w:rsidRPr="00D0162F" w14:paraId="26321586" w14:textId="77777777" w:rsidTr="00786AEC">
        <w:trPr>
          <w:jc w:val="center"/>
        </w:trPr>
        <w:tc>
          <w:tcPr>
            <w:tcW w:w="2471" w:type="pct"/>
            <w:tcBorders>
              <w:top w:val="single" w:sz="4" w:space="0" w:color="auto"/>
              <w:bottom w:val="single" w:sz="4" w:space="0" w:color="auto"/>
            </w:tcBorders>
            <w:shd w:val="clear" w:color="auto" w:fill="auto"/>
          </w:tcPr>
          <w:p w14:paraId="3684EEF4" w14:textId="455363E9" w:rsidR="00AB67FA" w:rsidRPr="00D0162F" w:rsidRDefault="006E0A54" w:rsidP="006E0A54">
            <w:pPr>
              <w:pStyle w:val="TAL"/>
            </w:pPr>
            <w:r w:rsidRPr="00D0162F">
              <w:t xml:space="preserve">      </w:t>
            </w:r>
            <w:r w:rsidR="00AB67FA" w:rsidRPr="00D0162F">
              <w:t>reportConfigInterRAT</w:t>
            </w:r>
          </w:p>
        </w:tc>
        <w:tc>
          <w:tcPr>
            <w:tcW w:w="1043" w:type="pct"/>
            <w:tcBorders>
              <w:top w:val="single" w:sz="4" w:space="0" w:color="auto"/>
              <w:bottom w:val="single" w:sz="4" w:space="0" w:color="auto"/>
            </w:tcBorders>
            <w:shd w:val="clear" w:color="auto" w:fill="auto"/>
          </w:tcPr>
          <w:p w14:paraId="24CFC8A8" w14:textId="77777777" w:rsidR="00AB67FA" w:rsidRPr="00D0162F" w:rsidRDefault="00AB67FA" w:rsidP="006E0A54">
            <w:pPr>
              <w:pStyle w:val="TAL"/>
            </w:pPr>
            <w:r w:rsidRPr="00D0162F">
              <w:t>ReportConfigInterRAT-DEFAULT</w:t>
            </w:r>
          </w:p>
        </w:tc>
        <w:tc>
          <w:tcPr>
            <w:tcW w:w="877" w:type="pct"/>
            <w:tcBorders>
              <w:top w:val="single" w:sz="4" w:space="0" w:color="auto"/>
              <w:bottom w:val="single" w:sz="4" w:space="0" w:color="auto"/>
            </w:tcBorders>
            <w:shd w:val="clear" w:color="auto" w:fill="auto"/>
          </w:tcPr>
          <w:p w14:paraId="5251897B"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1D141338" w14:textId="77777777" w:rsidR="00AB67FA" w:rsidRPr="00D0162F" w:rsidRDefault="00AB67FA" w:rsidP="006E0A54">
            <w:pPr>
              <w:pStyle w:val="TAL"/>
            </w:pPr>
            <w:r w:rsidRPr="00D0162F">
              <w:t>INTER-RAT</w:t>
            </w:r>
          </w:p>
        </w:tc>
      </w:tr>
      <w:tr w:rsidR="00AB67FA" w:rsidRPr="00D0162F" w14:paraId="268F25F1" w14:textId="77777777" w:rsidTr="00786AEC">
        <w:trPr>
          <w:jc w:val="center"/>
        </w:trPr>
        <w:tc>
          <w:tcPr>
            <w:tcW w:w="2471" w:type="pct"/>
            <w:tcBorders>
              <w:top w:val="single" w:sz="4" w:space="0" w:color="auto"/>
              <w:bottom w:val="single" w:sz="4" w:space="0" w:color="auto"/>
            </w:tcBorders>
            <w:shd w:val="clear" w:color="auto" w:fill="auto"/>
          </w:tcPr>
          <w:p w14:paraId="6A7088C6" w14:textId="18901291" w:rsidR="00AB67FA" w:rsidRPr="00D0162F" w:rsidRDefault="006E0A54" w:rsidP="006E0A54">
            <w:pPr>
              <w:pStyle w:val="TAL"/>
            </w:pPr>
            <w:r w:rsidRPr="00D0162F">
              <w:t xml:space="preserve">    </w:t>
            </w:r>
            <w:r w:rsidR="00AB67FA" w:rsidRPr="00D0162F">
              <w:t>}</w:t>
            </w:r>
          </w:p>
        </w:tc>
        <w:tc>
          <w:tcPr>
            <w:tcW w:w="1043" w:type="pct"/>
            <w:tcBorders>
              <w:top w:val="single" w:sz="4" w:space="0" w:color="auto"/>
              <w:bottom w:val="single" w:sz="4" w:space="0" w:color="auto"/>
            </w:tcBorders>
            <w:shd w:val="clear" w:color="auto" w:fill="auto"/>
          </w:tcPr>
          <w:p w14:paraId="7A3BFEA0" w14:textId="77777777" w:rsidR="00AB67FA" w:rsidRPr="00D0162F" w:rsidRDefault="00AB67FA" w:rsidP="006E0A54">
            <w:pPr>
              <w:pStyle w:val="TAL"/>
            </w:pPr>
          </w:p>
        </w:tc>
        <w:tc>
          <w:tcPr>
            <w:tcW w:w="877" w:type="pct"/>
            <w:tcBorders>
              <w:top w:val="single" w:sz="4" w:space="0" w:color="auto"/>
              <w:bottom w:val="single" w:sz="4" w:space="0" w:color="auto"/>
            </w:tcBorders>
            <w:shd w:val="clear" w:color="auto" w:fill="auto"/>
          </w:tcPr>
          <w:p w14:paraId="6AA43323"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384ABF06" w14:textId="77777777" w:rsidR="00AB67FA" w:rsidRPr="00D0162F" w:rsidRDefault="00AB67FA" w:rsidP="006E0A54">
            <w:pPr>
              <w:pStyle w:val="TAL"/>
            </w:pPr>
          </w:p>
        </w:tc>
      </w:tr>
      <w:tr w:rsidR="00AB67FA" w:rsidRPr="00D0162F" w14:paraId="47913DFC" w14:textId="77777777" w:rsidTr="00786AEC">
        <w:trPr>
          <w:jc w:val="center"/>
        </w:trPr>
        <w:tc>
          <w:tcPr>
            <w:tcW w:w="2471" w:type="pct"/>
            <w:tcBorders>
              <w:top w:val="single" w:sz="4" w:space="0" w:color="auto"/>
              <w:bottom w:val="single" w:sz="4" w:space="0" w:color="auto"/>
            </w:tcBorders>
            <w:shd w:val="clear" w:color="auto" w:fill="auto"/>
          </w:tcPr>
          <w:p w14:paraId="5CAF6371" w14:textId="615086C7" w:rsidR="00AB67FA" w:rsidRPr="00D0162F" w:rsidRDefault="006E0A54" w:rsidP="006E0A54">
            <w:pPr>
              <w:pStyle w:val="TAL"/>
            </w:pPr>
            <w:r w:rsidRPr="00D0162F">
              <w:t xml:space="preserve">  </w:t>
            </w:r>
            <w:r w:rsidR="00AB67FA" w:rsidRPr="00D0162F">
              <w:t>}</w:t>
            </w:r>
          </w:p>
        </w:tc>
        <w:tc>
          <w:tcPr>
            <w:tcW w:w="1043" w:type="pct"/>
            <w:tcBorders>
              <w:top w:val="single" w:sz="4" w:space="0" w:color="auto"/>
              <w:bottom w:val="single" w:sz="4" w:space="0" w:color="auto"/>
            </w:tcBorders>
            <w:shd w:val="clear" w:color="auto" w:fill="auto"/>
          </w:tcPr>
          <w:p w14:paraId="4F86DE89" w14:textId="77777777" w:rsidR="00AB67FA" w:rsidRPr="00D0162F" w:rsidRDefault="00AB67FA" w:rsidP="006E0A54">
            <w:pPr>
              <w:pStyle w:val="TAL"/>
            </w:pPr>
          </w:p>
        </w:tc>
        <w:tc>
          <w:tcPr>
            <w:tcW w:w="877" w:type="pct"/>
            <w:tcBorders>
              <w:top w:val="single" w:sz="4" w:space="0" w:color="auto"/>
              <w:bottom w:val="single" w:sz="4" w:space="0" w:color="auto"/>
            </w:tcBorders>
            <w:shd w:val="clear" w:color="auto" w:fill="auto"/>
          </w:tcPr>
          <w:p w14:paraId="04140A9C"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0FE7B82D" w14:textId="77777777" w:rsidR="00AB67FA" w:rsidRPr="00D0162F" w:rsidRDefault="00AB67FA" w:rsidP="006E0A54">
            <w:pPr>
              <w:pStyle w:val="TAL"/>
            </w:pPr>
          </w:p>
        </w:tc>
      </w:tr>
      <w:tr w:rsidR="00AB67FA" w:rsidRPr="00D0162F" w14:paraId="195EC91A" w14:textId="77777777" w:rsidTr="00786AEC">
        <w:trPr>
          <w:jc w:val="center"/>
        </w:trPr>
        <w:tc>
          <w:tcPr>
            <w:tcW w:w="2471" w:type="pct"/>
            <w:tcBorders>
              <w:top w:val="single" w:sz="4" w:space="0" w:color="auto"/>
              <w:bottom w:val="single" w:sz="4" w:space="0" w:color="auto"/>
            </w:tcBorders>
            <w:shd w:val="clear" w:color="auto" w:fill="auto"/>
          </w:tcPr>
          <w:p w14:paraId="2A03C9C2" w14:textId="25D953A2" w:rsidR="00AB67FA" w:rsidRPr="00D0162F" w:rsidRDefault="006E0A54" w:rsidP="006E0A54">
            <w:pPr>
              <w:pStyle w:val="TAL"/>
            </w:pPr>
            <w:r w:rsidRPr="00D0162F">
              <w:t xml:space="preserve">  </w:t>
            </w:r>
            <w:r w:rsidR="00AB67FA" w:rsidRPr="00D0162F">
              <w:t>measIdToAddModList</w:t>
            </w:r>
            <w:r w:rsidRPr="00D0162F">
              <w:t xml:space="preserve"> </w:t>
            </w:r>
            <w:r w:rsidR="00AB67FA" w:rsidRPr="00D0162F">
              <w:rPr>
                <w:snapToGrid w:val="0"/>
              </w:rPr>
              <w:t>SEQUENCE</w:t>
            </w:r>
            <w:r w:rsidRPr="00D0162F">
              <w:t xml:space="preserve"> </w:t>
            </w:r>
            <w:r w:rsidR="00AB67FA" w:rsidRPr="00D0162F">
              <w:rPr>
                <w:snapToGrid w:val="0"/>
              </w:rPr>
              <w:t>(SIZE</w:t>
            </w:r>
            <w:r w:rsidRPr="00D0162F">
              <w:rPr>
                <w:snapToGrid w:val="0"/>
              </w:rPr>
              <w:t xml:space="preserve"> </w:t>
            </w:r>
            <w:r w:rsidR="00AB67FA" w:rsidRPr="00D0162F">
              <w:rPr>
                <w:snapToGrid w:val="0"/>
              </w:rPr>
              <w:t>(1..maxNrofMeasId))</w:t>
            </w:r>
            <w:r w:rsidRPr="00D0162F">
              <w:rPr>
                <w:snapToGrid w:val="0"/>
              </w:rPr>
              <w:t xml:space="preserve"> </w:t>
            </w:r>
            <w:r w:rsidR="00AB67FA" w:rsidRPr="00D0162F">
              <w:rPr>
                <w:snapToGrid w:val="0"/>
              </w:rPr>
              <w:t>OF</w:t>
            </w:r>
            <w:r w:rsidRPr="00D0162F">
              <w:rPr>
                <w:snapToGrid w:val="0"/>
              </w:rPr>
              <w:t xml:space="preserve"> </w:t>
            </w:r>
            <w:r w:rsidR="00AB67FA" w:rsidRPr="00D0162F">
              <w:rPr>
                <w:snapToGrid w:val="0"/>
              </w:rPr>
              <w:t>SEQUENCE</w:t>
            </w:r>
            <w:r w:rsidRPr="00D0162F">
              <w:rPr>
                <w:snapToGrid w:val="0"/>
              </w:rPr>
              <w:t xml:space="preserve"> </w:t>
            </w:r>
            <w:r w:rsidR="00AB67FA" w:rsidRPr="00D0162F">
              <w:t>{</w:t>
            </w:r>
          </w:p>
        </w:tc>
        <w:tc>
          <w:tcPr>
            <w:tcW w:w="1043" w:type="pct"/>
            <w:tcBorders>
              <w:top w:val="single" w:sz="4" w:space="0" w:color="auto"/>
              <w:bottom w:val="single" w:sz="4" w:space="0" w:color="auto"/>
            </w:tcBorders>
            <w:shd w:val="clear" w:color="auto" w:fill="auto"/>
          </w:tcPr>
          <w:p w14:paraId="6E5FEFD1" w14:textId="0FBAB515" w:rsidR="00AB67FA" w:rsidRPr="00D0162F" w:rsidRDefault="00AB67FA" w:rsidP="006E0A54">
            <w:pPr>
              <w:pStyle w:val="TAL"/>
            </w:pPr>
            <w:r w:rsidRPr="00D0162F">
              <w:t>1</w:t>
            </w:r>
            <w:r w:rsidR="006E0A54" w:rsidRPr="00D0162F">
              <w:t xml:space="preserve"> </w:t>
            </w:r>
            <w:r w:rsidRPr="00D0162F">
              <w:t>entry</w:t>
            </w:r>
          </w:p>
        </w:tc>
        <w:tc>
          <w:tcPr>
            <w:tcW w:w="877" w:type="pct"/>
            <w:tcBorders>
              <w:top w:val="single" w:sz="4" w:space="0" w:color="auto"/>
              <w:bottom w:val="single" w:sz="4" w:space="0" w:color="auto"/>
            </w:tcBorders>
            <w:shd w:val="clear" w:color="auto" w:fill="auto"/>
          </w:tcPr>
          <w:p w14:paraId="718004AE"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57408CCF" w14:textId="77777777" w:rsidR="00AB67FA" w:rsidRPr="00D0162F" w:rsidRDefault="00AB67FA" w:rsidP="006E0A54">
            <w:pPr>
              <w:pStyle w:val="TAL"/>
            </w:pPr>
          </w:p>
        </w:tc>
      </w:tr>
      <w:tr w:rsidR="00AB67FA" w:rsidRPr="00D0162F" w14:paraId="328261B8" w14:textId="77777777" w:rsidTr="00786AEC">
        <w:trPr>
          <w:jc w:val="center"/>
        </w:trPr>
        <w:tc>
          <w:tcPr>
            <w:tcW w:w="2471" w:type="pct"/>
            <w:tcBorders>
              <w:top w:val="single" w:sz="4" w:space="0" w:color="auto"/>
              <w:bottom w:val="single" w:sz="4" w:space="0" w:color="auto"/>
            </w:tcBorders>
            <w:shd w:val="clear" w:color="auto" w:fill="auto"/>
          </w:tcPr>
          <w:p w14:paraId="6455A929" w14:textId="4BBB9B8B" w:rsidR="00AB67FA" w:rsidRPr="00D0162F" w:rsidRDefault="006E0A54" w:rsidP="006E0A54">
            <w:pPr>
              <w:pStyle w:val="TAL"/>
            </w:pPr>
            <w:r w:rsidRPr="00D0162F">
              <w:t xml:space="preserve">    </w:t>
            </w:r>
            <w:r w:rsidR="00AB67FA" w:rsidRPr="00D0162F">
              <w:t>measId[1]</w:t>
            </w:r>
          </w:p>
        </w:tc>
        <w:tc>
          <w:tcPr>
            <w:tcW w:w="1043" w:type="pct"/>
            <w:tcBorders>
              <w:top w:val="single" w:sz="4" w:space="0" w:color="auto"/>
              <w:bottom w:val="single" w:sz="4" w:space="0" w:color="auto"/>
            </w:tcBorders>
            <w:shd w:val="clear" w:color="auto" w:fill="auto"/>
          </w:tcPr>
          <w:p w14:paraId="45476502" w14:textId="77777777" w:rsidR="00AB67FA" w:rsidRPr="00D0162F" w:rsidRDefault="00AB67FA" w:rsidP="006E0A54">
            <w:pPr>
              <w:pStyle w:val="TAL"/>
            </w:pPr>
            <w:r w:rsidRPr="00D0162F">
              <w:t>MeasId</w:t>
            </w:r>
          </w:p>
        </w:tc>
        <w:tc>
          <w:tcPr>
            <w:tcW w:w="877" w:type="pct"/>
            <w:tcBorders>
              <w:top w:val="single" w:sz="4" w:space="0" w:color="auto"/>
              <w:bottom w:val="single" w:sz="4" w:space="0" w:color="auto"/>
            </w:tcBorders>
            <w:shd w:val="clear" w:color="auto" w:fill="auto"/>
          </w:tcPr>
          <w:p w14:paraId="5EFAD2C5"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5774AFA0" w14:textId="77777777" w:rsidR="00AB67FA" w:rsidRPr="00D0162F" w:rsidRDefault="00AB67FA" w:rsidP="006E0A54">
            <w:pPr>
              <w:pStyle w:val="TAL"/>
            </w:pPr>
          </w:p>
        </w:tc>
      </w:tr>
      <w:tr w:rsidR="00AB67FA" w:rsidRPr="00D0162F" w14:paraId="4A9E6039" w14:textId="77777777" w:rsidTr="00786AEC">
        <w:trPr>
          <w:jc w:val="center"/>
        </w:trPr>
        <w:tc>
          <w:tcPr>
            <w:tcW w:w="2471" w:type="pct"/>
            <w:tcBorders>
              <w:top w:val="single" w:sz="4" w:space="0" w:color="auto"/>
              <w:bottom w:val="nil"/>
            </w:tcBorders>
            <w:shd w:val="clear" w:color="auto" w:fill="auto"/>
          </w:tcPr>
          <w:p w14:paraId="4EEBAC74" w14:textId="3373D1ED" w:rsidR="00AB67FA" w:rsidRPr="00D0162F" w:rsidRDefault="006E0A54" w:rsidP="006E0A54">
            <w:pPr>
              <w:pStyle w:val="TAL"/>
            </w:pPr>
            <w:r w:rsidRPr="00D0162F">
              <w:t xml:space="preserve">    </w:t>
            </w:r>
            <w:r w:rsidR="00AB67FA" w:rsidRPr="00D0162F">
              <w:t>measObjectId[1]</w:t>
            </w:r>
          </w:p>
        </w:tc>
        <w:tc>
          <w:tcPr>
            <w:tcW w:w="1043" w:type="pct"/>
            <w:tcBorders>
              <w:top w:val="single" w:sz="4" w:space="0" w:color="auto"/>
              <w:bottom w:val="single" w:sz="4" w:space="0" w:color="auto"/>
            </w:tcBorders>
            <w:shd w:val="clear" w:color="auto" w:fill="auto"/>
          </w:tcPr>
          <w:p w14:paraId="4243CB76" w14:textId="77777777" w:rsidR="00AB67FA" w:rsidRPr="00D0162F" w:rsidRDefault="00AB67FA" w:rsidP="006E0A54">
            <w:pPr>
              <w:pStyle w:val="TAL"/>
            </w:pPr>
            <w:r w:rsidRPr="00D0162F">
              <w:t>1</w:t>
            </w:r>
          </w:p>
        </w:tc>
        <w:tc>
          <w:tcPr>
            <w:tcW w:w="877" w:type="pct"/>
            <w:tcBorders>
              <w:top w:val="single" w:sz="4" w:space="0" w:color="auto"/>
              <w:bottom w:val="single" w:sz="4" w:space="0" w:color="auto"/>
            </w:tcBorders>
            <w:shd w:val="clear" w:color="auto" w:fill="auto"/>
          </w:tcPr>
          <w:p w14:paraId="3DE1483B"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069CDB86" w14:textId="77777777" w:rsidR="00AB67FA" w:rsidRPr="00D0162F" w:rsidRDefault="00AB67FA" w:rsidP="006E0A54">
            <w:pPr>
              <w:pStyle w:val="TAL"/>
            </w:pPr>
          </w:p>
        </w:tc>
      </w:tr>
      <w:tr w:rsidR="00AB67FA" w:rsidRPr="00D0162F" w14:paraId="5779A4B7" w14:textId="77777777" w:rsidTr="00786AEC">
        <w:trPr>
          <w:jc w:val="center"/>
        </w:trPr>
        <w:tc>
          <w:tcPr>
            <w:tcW w:w="2471" w:type="pct"/>
            <w:tcBorders>
              <w:top w:val="nil"/>
              <w:bottom w:val="single" w:sz="4" w:space="0" w:color="auto"/>
            </w:tcBorders>
            <w:shd w:val="clear" w:color="auto" w:fill="auto"/>
          </w:tcPr>
          <w:p w14:paraId="38DE3B8E" w14:textId="77777777" w:rsidR="00AB67FA" w:rsidRPr="00D0162F" w:rsidRDefault="00AB67FA" w:rsidP="006E0A54">
            <w:pPr>
              <w:pStyle w:val="TAL"/>
            </w:pPr>
          </w:p>
        </w:tc>
        <w:tc>
          <w:tcPr>
            <w:tcW w:w="1043" w:type="pct"/>
            <w:tcBorders>
              <w:top w:val="single" w:sz="4" w:space="0" w:color="auto"/>
              <w:bottom w:val="single" w:sz="4" w:space="0" w:color="auto"/>
            </w:tcBorders>
            <w:shd w:val="clear" w:color="auto" w:fill="auto"/>
          </w:tcPr>
          <w:p w14:paraId="409F900D" w14:textId="77777777" w:rsidR="00AB67FA" w:rsidRPr="00D0162F" w:rsidRDefault="00AB67FA" w:rsidP="006E0A54">
            <w:pPr>
              <w:pStyle w:val="TAL"/>
            </w:pPr>
            <w:r w:rsidRPr="00D0162F">
              <w:t>2</w:t>
            </w:r>
          </w:p>
        </w:tc>
        <w:tc>
          <w:tcPr>
            <w:tcW w:w="877" w:type="pct"/>
            <w:tcBorders>
              <w:top w:val="single" w:sz="4" w:space="0" w:color="auto"/>
              <w:bottom w:val="single" w:sz="4" w:space="0" w:color="auto"/>
            </w:tcBorders>
            <w:shd w:val="clear" w:color="auto" w:fill="auto"/>
          </w:tcPr>
          <w:p w14:paraId="446617EB"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1BB05A01" w14:textId="737282C6" w:rsidR="00AB67FA" w:rsidRPr="00D0162F" w:rsidRDefault="00AB67FA" w:rsidP="006E0A54">
            <w:pPr>
              <w:pStyle w:val="TAL"/>
            </w:pPr>
            <w:r w:rsidRPr="00D0162F">
              <w:t>INTER-FREQ</w:t>
            </w:r>
            <w:r w:rsidR="006E0A54" w:rsidRPr="00D0162F">
              <w:t xml:space="preserve"> </w:t>
            </w:r>
            <w:r w:rsidRPr="00D0162F">
              <w:t>OR</w:t>
            </w:r>
            <w:r w:rsidR="006E0A54" w:rsidRPr="00D0162F">
              <w:t xml:space="preserve"> </w:t>
            </w:r>
            <w:r w:rsidRPr="00D0162F">
              <w:t>INTER-RAT</w:t>
            </w:r>
            <w:r w:rsidR="006E0A54" w:rsidRPr="00D0162F">
              <w:t xml:space="preserve"> </w:t>
            </w:r>
            <w:r w:rsidRPr="00D0162F">
              <w:t>OR</w:t>
            </w:r>
            <w:r w:rsidR="006E0A54" w:rsidRPr="00D0162F">
              <w:t xml:space="preserve"> </w:t>
            </w:r>
            <w:r w:rsidRPr="00D0162F">
              <w:t>Deactivated</w:t>
            </w:r>
            <w:r w:rsidR="006E0A54" w:rsidRPr="00D0162F">
              <w:t xml:space="preserve"> </w:t>
            </w:r>
            <w:r w:rsidRPr="00D0162F">
              <w:t>SCell</w:t>
            </w:r>
          </w:p>
        </w:tc>
      </w:tr>
      <w:tr w:rsidR="00AB67FA" w:rsidRPr="00D0162F" w14:paraId="119B7DE1" w14:textId="77777777" w:rsidTr="00786AEC">
        <w:trPr>
          <w:jc w:val="center"/>
        </w:trPr>
        <w:tc>
          <w:tcPr>
            <w:tcW w:w="2471" w:type="pct"/>
            <w:tcBorders>
              <w:top w:val="single" w:sz="4" w:space="0" w:color="auto"/>
              <w:bottom w:val="single" w:sz="4" w:space="0" w:color="auto"/>
            </w:tcBorders>
            <w:shd w:val="clear" w:color="auto" w:fill="auto"/>
          </w:tcPr>
          <w:p w14:paraId="70B0DDD7" w14:textId="25F4DEFC" w:rsidR="00AB67FA" w:rsidRPr="00D0162F" w:rsidRDefault="006E0A54" w:rsidP="006E0A54">
            <w:pPr>
              <w:pStyle w:val="TAL"/>
            </w:pPr>
            <w:r w:rsidRPr="00D0162F">
              <w:t xml:space="preserve">    </w:t>
            </w:r>
            <w:r w:rsidR="00AB67FA" w:rsidRPr="00D0162F">
              <w:t>reportConfigId[1]</w:t>
            </w:r>
          </w:p>
        </w:tc>
        <w:tc>
          <w:tcPr>
            <w:tcW w:w="1043" w:type="pct"/>
            <w:tcBorders>
              <w:top w:val="single" w:sz="4" w:space="0" w:color="auto"/>
              <w:bottom w:val="single" w:sz="4" w:space="0" w:color="auto"/>
            </w:tcBorders>
            <w:shd w:val="clear" w:color="auto" w:fill="auto"/>
          </w:tcPr>
          <w:p w14:paraId="4C3B6762" w14:textId="77777777" w:rsidR="00AB67FA" w:rsidRPr="00D0162F" w:rsidRDefault="00AB67FA" w:rsidP="006E0A54">
            <w:pPr>
              <w:pStyle w:val="TAL"/>
            </w:pPr>
            <w:r w:rsidRPr="00D0162F">
              <w:t>ReportConfigId</w:t>
            </w:r>
          </w:p>
        </w:tc>
        <w:tc>
          <w:tcPr>
            <w:tcW w:w="877" w:type="pct"/>
            <w:tcBorders>
              <w:top w:val="single" w:sz="4" w:space="0" w:color="auto"/>
              <w:bottom w:val="single" w:sz="4" w:space="0" w:color="auto"/>
            </w:tcBorders>
            <w:shd w:val="clear" w:color="auto" w:fill="auto"/>
          </w:tcPr>
          <w:p w14:paraId="1DF9F232"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18CD289B" w14:textId="77777777" w:rsidR="00AB67FA" w:rsidRPr="00D0162F" w:rsidRDefault="00AB67FA" w:rsidP="006E0A54">
            <w:pPr>
              <w:pStyle w:val="TAL"/>
            </w:pPr>
          </w:p>
        </w:tc>
      </w:tr>
      <w:tr w:rsidR="00AB67FA" w:rsidRPr="00D0162F" w14:paraId="7789D5FB" w14:textId="77777777" w:rsidTr="00786AEC">
        <w:trPr>
          <w:jc w:val="center"/>
        </w:trPr>
        <w:tc>
          <w:tcPr>
            <w:tcW w:w="2471" w:type="pct"/>
            <w:tcBorders>
              <w:top w:val="single" w:sz="4" w:space="0" w:color="auto"/>
              <w:bottom w:val="single" w:sz="4" w:space="0" w:color="auto"/>
            </w:tcBorders>
            <w:shd w:val="clear" w:color="auto" w:fill="auto"/>
          </w:tcPr>
          <w:p w14:paraId="1538E3BA" w14:textId="118F0E90" w:rsidR="00AB67FA" w:rsidRPr="00D0162F" w:rsidRDefault="006E0A54" w:rsidP="006E0A54">
            <w:pPr>
              <w:pStyle w:val="TAL"/>
            </w:pPr>
            <w:r w:rsidRPr="00D0162F">
              <w:t xml:space="preserve">  </w:t>
            </w:r>
            <w:r w:rsidR="00AB67FA" w:rsidRPr="00D0162F">
              <w:t>}</w:t>
            </w:r>
          </w:p>
        </w:tc>
        <w:tc>
          <w:tcPr>
            <w:tcW w:w="1043" w:type="pct"/>
            <w:tcBorders>
              <w:top w:val="single" w:sz="4" w:space="0" w:color="auto"/>
              <w:bottom w:val="single" w:sz="4" w:space="0" w:color="auto"/>
            </w:tcBorders>
            <w:shd w:val="clear" w:color="auto" w:fill="auto"/>
          </w:tcPr>
          <w:p w14:paraId="428518E2" w14:textId="77777777" w:rsidR="00AB67FA" w:rsidRPr="00D0162F" w:rsidRDefault="00AB67FA" w:rsidP="006E0A54">
            <w:pPr>
              <w:pStyle w:val="TAL"/>
            </w:pPr>
          </w:p>
        </w:tc>
        <w:tc>
          <w:tcPr>
            <w:tcW w:w="877" w:type="pct"/>
            <w:tcBorders>
              <w:top w:val="single" w:sz="4" w:space="0" w:color="auto"/>
              <w:bottom w:val="single" w:sz="4" w:space="0" w:color="auto"/>
            </w:tcBorders>
            <w:shd w:val="clear" w:color="auto" w:fill="auto"/>
          </w:tcPr>
          <w:p w14:paraId="0718666E"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4E1E32A5" w14:textId="77777777" w:rsidR="00AB67FA" w:rsidRPr="00D0162F" w:rsidRDefault="00AB67FA" w:rsidP="006E0A54">
            <w:pPr>
              <w:pStyle w:val="TAL"/>
            </w:pPr>
          </w:p>
        </w:tc>
      </w:tr>
      <w:tr w:rsidR="00AB67FA" w:rsidRPr="00D0162F" w14:paraId="3FC8AC09" w14:textId="77777777" w:rsidTr="00786AEC">
        <w:trPr>
          <w:jc w:val="center"/>
        </w:trPr>
        <w:tc>
          <w:tcPr>
            <w:tcW w:w="2471" w:type="pct"/>
            <w:tcBorders>
              <w:top w:val="single" w:sz="4" w:space="0" w:color="auto"/>
              <w:bottom w:val="nil"/>
            </w:tcBorders>
            <w:shd w:val="clear" w:color="auto" w:fill="auto"/>
          </w:tcPr>
          <w:p w14:paraId="7DE2E98D" w14:textId="1681DA22" w:rsidR="00AB67FA" w:rsidRPr="00D0162F" w:rsidRDefault="006E0A54" w:rsidP="006E0A54">
            <w:pPr>
              <w:pStyle w:val="TAL"/>
            </w:pPr>
            <w:r w:rsidRPr="00D0162F">
              <w:t xml:space="preserve">  </w:t>
            </w:r>
            <w:r w:rsidR="00AB67FA" w:rsidRPr="00D0162F">
              <w:t>quantityConfig</w:t>
            </w:r>
          </w:p>
        </w:tc>
        <w:tc>
          <w:tcPr>
            <w:tcW w:w="1043" w:type="pct"/>
            <w:tcBorders>
              <w:top w:val="single" w:sz="4" w:space="0" w:color="auto"/>
              <w:bottom w:val="single" w:sz="4" w:space="0" w:color="auto"/>
            </w:tcBorders>
            <w:shd w:val="clear" w:color="auto" w:fill="auto"/>
          </w:tcPr>
          <w:p w14:paraId="0526D1AB" w14:textId="77777777" w:rsidR="00AB67FA" w:rsidRPr="00D0162F" w:rsidRDefault="00AB67FA" w:rsidP="006E0A54">
            <w:pPr>
              <w:pStyle w:val="TAL"/>
            </w:pPr>
            <w:r w:rsidRPr="00D0162F">
              <w:t>QuantityConfig-DEFAULT</w:t>
            </w:r>
          </w:p>
        </w:tc>
        <w:tc>
          <w:tcPr>
            <w:tcW w:w="877" w:type="pct"/>
            <w:tcBorders>
              <w:top w:val="single" w:sz="4" w:space="0" w:color="auto"/>
              <w:bottom w:val="single" w:sz="4" w:space="0" w:color="auto"/>
            </w:tcBorders>
            <w:shd w:val="clear" w:color="auto" w:fill="auto"/>
          </w:tcPr>
          <w:p w14:paraId="3D4641F2"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4B5CBCED" w14:textId="77777777" w:rsidR="00AB67FA" w:rsidRPr="00D0162F" w:rsidRDefault="00AB67FA" w:rsidP="006E0A54">
            <w:pPr>
              <w:pStyle w:val="TAL"/>
            </w:pPr>
          </w:p>
        </w:tc>
      </w:tr>
      <w:tr w:rsidR="00AB67FA" w:rsidRPr="00D0162F" w14:paraId="233CD993" w14:textId="77777777" w:rsidTr="00786AEC">
        <w:trPr>
          <w:jc w:val="center"/>
        </w:trPr>
        <w:tc>
          <w:tcPr>
            <w:tcW w:w="2471" w:type="pct"/>
            <w:tcBorders>
              <w:top w:val="nil"/>
              <w:bottom w:val="single" w:sz="4" w:space="0" w:color="auto"/>
            </w:tcBorders>
            <w:shd w:val="clear" w:color="auto" w:fill="auto"/>
          </w:tcPr>
          <w:p w14:paraId="107CAA3E" w14:textId="77777777" w:rsidR="00AB67FA" w:rsidRPr="00D0162F" w:rsidRDefault="00AB67FA" w:rsidP="006E0A54">
            <w:pPr>
              <w:pStyle w:val="TAL"/>
            </w:pPr>
          </w:p>
        </w:tc>
        <w:tc>
          <w:tcPr>
            <w:tcW w:w="1043" w:type="pct"/>
            <w:tcBorders>
              <w:top w:val="single" w:sz="4" w:space="0" w:color="auto"/>
              <w:bottom w:val="single" w:sz="4" w:space="0" w:color="auto"/>
            </w:tcBorders>
            <w:shd w:val="clear" w:color="auto" w:fill="auto"/>
          </w:tcPr>
          <w:p w14:paraId="199BBF41" w14:textId="77777777" w:rsidR="00AB67FA" w:rsidRPr="00D0162F" w:rsidRDefault="00AB67FA" w:rsidP="006E0A54">
            <w:pPr>
              <w:pStyle w:val="TAL"/>
            </w:pPr>
            <w:r w:rsidRPr="00D0162F">
              <w:t>QuantityConfig</w:t>
            </w:r>
          </w:p>
        </w:tc>
        <w:tc>
          <w:tcPr>
            <w:tcW w:w="877" w:type="pct"/>
            <w:tcBorders>
              <w:top w:val="single" w:sz="4" w:space="0" w:color="auto"/>
              <w:bottom w:val="single" w:sz="4" w:space="0" w:color="auto"/>
            </w:tcBorders>
            <w:shd w:val="clear" w:color="auto" w:fill="auto"/>
          </w:tcPr>
          <w:p w14:paraId="0704D2F8" w14:textId="4576E753" w:rsidR="00AB67FA" w:rsidRPr="00D0162F" w:rsidRDefault="00AB67FA" w:rsidP="006E0A54">
            <w:pPr>
              <w:pStyle w:val="TAL"/>
            </w:pPr>
            <w:r w:rsidRPr="00D0162F">
              <w:t>TS</w:t>
            </w:r>
            <w:r w:rsidR="006E0A54" w:rsidRPr="00D0162F">
              <w:t xml:space="preserve"> </w:t>
            </w:r>
            <w:r w:rsidRPr="00D0162F">
              <w:t>38.508-1</w:t>
            </w:r>
            <w:r w:rsidR="006E0A54" w:rsidRPr="00D0162F">
              <w:t xml:space="preserve"> </w:t>
            </w:r>
            <w:r w:rsidRPr="00D0162F">
              <w:t>Table</w:t>
            </w:r>
            <w:r w:rsidR="006E0A54" w:rsidRPr="00D0162F">
              <w:t xml:space="preserve"> </w:t>
            </w:r>
            <w:r w:rsidRPr="00D0162F">
              <w:t>4.6.3-127</w:t>
            </w:r>
          </w:p>
        </w:tc>
        <w:tc>
          <w:tcPr>
            <w:tcW w:w="609" w:type="pct"/>
            <w:tcBorders>
              <w:top w:val="single" w:sz="4" w:space="0" w:color="auto"/>
              <w:bottom w:val="single" w:sz="4" w:space="0" w:color="auto"/>
            </w:tcBorders>
            <w:shd w:val="clear" w:color="auto" w:fill="auto"/>
          </w:tcPr>
          <w:p w14:paraId="5F1E29F7" w14:textId="17058E42" w:rsidR="00AB67FA" w:rsidRPr="00D0162F" w:rsidRDefault="00AB67FA" w:rsidP="006E0A54">
            <w:pPr>
              <w:pStyle w:val="TAL"/>
            </w:pPr>
            <w:r w:rsidRPr="00D0162F">
              <w:t>L3</w:t>
            </w:r>
            <w:r w:rsidR="006E0A54" w:rsidRPr="00D0162F">
              <w:t xml:space="preserve"> </w:t>
            </w:r>
            <w:r w:rsidRPr="00D0162F">
              <w:t>FILTERING</w:t>
            </w:r>
            <w:r w:rsidR="006E0A54" w:rsidRPr="00D0162F">
              <w:t xml:space="preserve"> </w:t>
            </w:r>
            <w:r w:rsidRPr="00D0162F">
              <w:t>NEEDED</w:t>
            </w:r>
          </w:p>
        </w:tc>
      </w:tr>
      <w:tr w:rsidR="00AB67FA" w:rsidRPr="00D0162F" w14:paraId="3F5D8A72" w14:textId="77777777" w:rsidTr="00786AEC">
        <w:trPr>
          <w:jc w:val="center"/>
        </w:trPr>
        <w:tc>
          <w:tcPr>
            <w:tcW w:w="2471" w:type="pct"/>
            <w:tcBorders>
              <w:top w:val="single" w:sz="4" w:space="0" w:color="auto"/>
              <w:bottom w:val="single" w:sz="4" w:space="0" w:color="auto"/>
            </w:tcBorders>
            <w:shd w:val="clear" w:color="auto" w:fill="auto"/>
          </w:tcPr>
          <w:p w14:paraId="7073A501" w14:textId="782AE449" w:rsidR="00AB67FA" w:rsidRPr="00D0162F" w:rsidRDefault="006E0A54" w:rsidP="006E0A54">
            <w:pPr>
              <w:pStyle w:val="TAL"/>
            </w:pPr>
            <w:r w:rsidRPr="00D0162F">
              <w:t xml:space="preserve">  </w:t>
            </w:r>
            <w:r w:rsidR="00AB67FA" w:rsidRPr="00D0162F">
              <w:t>measGapConfig</w:t>
            </w:r>
          </w:p>
        </w:tc>
        <w:tc>
          <w:tcPr>
            <w:tcW w:w="1043" w:type="pct"/>
            <w:tcBorders>
              <w:top w:val="single" w:sz="4" w:space="0" w:color="auto"/>
              <w:bottom w:val="single" w:sz="4" w:space="0" w:color="auto"/>
            </w:tcBorders>
            <w:shd w:val="clear" w:color="auto" w:fill="auto"/>
          </w:tcPr>
          <w:p w14:paraId="1F8E17F1" w14:textId="77777777" w:rsidR="00AB67FA" w:rsidRPr="00D0162F" w:rsidRDefault="00AB67FA" w:rsidP="006E0A54">
            <w:pPr>
              <w:pStyle w:val="TAL"/>
            </w:pPr>
            <w:r w:rsidRPr="00D0162F">
              <w:t>MeasGapConfig-DEFAULT</w:t>
            </w:r>
          </w:p>
        </w:tc>
        <w:tc>
          <w:tcPr>
            <w:tcW w:w="877" w:type="pct"/>
            <w:tcBorders>
              <w:top w:val="single" w:sz="4" w:space="0" w:color="auto"/>
              <w:bottom w:val="single" w:sz="4" w:space="0" w:color="auto"/>
            </w:tcBorders>
            <w:shd w:val="clear" w:color="auto" w:fill="auto"/>
          </w:tcPr>
          <w:p w14:paraId="293946B4" w14:textId="77777777" w:rsidR="00AB67FA" w:rsidRPr="00D0162F" w:rsidRDefault="00AB67FA" w:rsidP="006E0A54">
            <w:pPr>
              <w:pStyle w:val="TAL"/>
            </w:pPr>
          </w:p>
        </w:tc>
        <w:tc>
          <w:tcPr>
            <w:tcW w:w="609" w:type="pct"/>
            <w:tcBorders>
              <w:top w:val="single" w:sz="4" w:space="0" w:color="auto"/>
              <w:bottom w:val="single" w:sz="4" w:space="0" w:color="auto"/>
            </w:tcBorders>
            <w:shd w:val="clear" w:color="auto" w:fill="auto"/>
          </w:tcPr>
          <w:p w14:paraId="155A2C2D" w14:textId="1D260571" w:rsidR="00AB67FA" w:rsidRPr="00D0162F" w:rsidRDefault="00AB67FA" w:rsidP="006E0A54">
            <w:pPr>
              <w:pStyle w:val="TAL"/>
            </w:pPr>
            <w:r w:rsidRPr="00D0162F">
              <w:t>GAP</w:t>
            </w:r>
            <w:r w:rsidR="006E0A54" w:rsidRPr="00D0162F">
              <w:t xml:space="preserve"> </w:t>
            </w:r>
            <w:r w:rsidRPr="00D0162F">
              <w:t>NEEDED</w:t>
            </w:r>
          </w:p>
        </w:tc>
      </w:tr>
      <w:tr w:rsidR="00AB67FA" w:rsidRPr="00D0162F" w14:paraId="67F5E3E6" w14:textId="77777777" w:rsidTr="00786AEC">
        <w:trPr>
          <w:jc w:val="center"/>
        </w:trPr>
        <w:tc>
          <w:tcPr>
            <w:tcW w:w="2471" w:type="pct"/>
            <w:tcBorders>
              <w:top w:val="single" w:sz="4" w:space="0" w:color="auto"/>
            </w:tcBorders>
            <w:shd w:val="clear" w:color="auto" w:fill="auto"/>
          </w:tcPr>
          <w:p w14:paraId="029517ED" w14:textId="77777777" w:rsidR="00AB67FA" w:rsidRPr="00D0162F" w:rsidRDefault="00AB67FA" w:rsidP="006E0A54">
            <w:pPr>
              <w:pStyle w:val="TAL"/>
            </w:pPr>
            <w:r w:rsidRPr="00D0162F">
              <w:t>}</w:t>
            </w:r>
          </w:p>
        </w:tc>
        <w:tc>
          <w:tcPr>
            <w:tcW w:w="1043" w:type="pct"/>
            <w:tcBorders>
              <w:top w:val="single" w:sz="4" w:space="0" w:color="auto"/>
            </w:tcBorders>
            <w:shd w:val="clear" w:color="auto" w:fill="auto"/>
          </w:tcPr>
          <w:p w14:paraId="2CC390C7" w14:textId="77777777" w:rsidR="00AB67FA" w:rsidRPr="00D0162F" w:rsidRDefault="00AB67FA" w:rsidP="006E0A54">
            <w:pPr>
              <w:pStyle w:val="TAL"/>
            </w:pPr>
          </w:p>
        </w:tc>
        <w:tc>
          <w:tcPr>
            <w:tcW w:w="877" w:type="pct"/>
            <w:tcBorders>
              <w:top w:val="single" w:sz="4" w:space="0" w:color="auto"/>
            </w:tcBorders>
            <w:shd w:val="clear" w:color="auto" w:fill="auto"/>
          </w:tcPr>
          <w:p w14:paraId="6595E62E" w14:textId="77777777" w:rsidR="00AB67FA" w:rsidRPr="00D0162F" w:rsidRDefault="00AB67FA" w:rsidP="006E0A54">
            <w:pPr>
              <w:pStyle w:val="TAL"/>
            </w:pPr>
          </w:p>
        </w:tc>
        <w:tc>
          <w:tcPr>
            <w:tcW w:w="609" w:type="pct"/>
            <w:tcBorders>
              <w:top w:val="single" w:sz="4" w:space="0" w:color="auto"/>
            </w:tcBorders>
            <w:shd w:val="clear" w:color="auto" w:fill="auto"/>
          </w:tcPr>
          <w:p w14:paraId="42AC52EB" w14:textId="77777777" w:rsidR="00AB67FA" w:rsidRPr="00D0162F" w:rsidRDefault="00AB67FA" w:rsidP="006E0A54">
            <w:pPr>
              <w:pStyle w:val="TAL"/>
            </w:pPr>
          </w:p>
        </w:tc>
      </w:tr>
    </w:tbl>
    <w:p w14:paraId="5F34E949"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496"/>
        <w:gridCol w:w="6733"/>
      </w:tblGrid>
      <w:tr w:rsidR="00AB67FA" w:rsidRPr="00D0162F" w14:paraId="7DE09695" w14:textId="77777777" w:rsidTr="006E0A54">
        <w:trPr>
          <w:jc w:val="center"/>
        </w:trPr>
        <w:tc>
          <w:tcPr>
            <w:tcW w:w="1701" w:type="dxa"/>
          </w:tcPr>
          <w:p w14:paraId="0BE68398" w14:textId="77777777" w:rsidR="00AB67FA" w:rsidRPr="00D0162F" w:rsidRDefault="00AB67FA" w:rsidP="006E0A54">
            <w:pPr>
              <w:pStyle w:val="TAH"/>
              <w:keepNext w:val="0"/>
              <w:keepLines w:val="0"/>
            </w:pPr>
            <w:r w:rsidRPr="00D0162F">
              <w:t>Condition</w:t>
            </w:r>
          </w:p>
        </w:tc>
        <w:tc>
          <w:tcPr>
            <w:tcW w:w="7229" w:type="dxa"/>
            <w:gridSpan w:val="2"/>
          </w:tcPr>
          <w:p w14:paraId="25530B2D" w14:textId="77777777" w:rsidR="00AB67FA" w:rsidRPr="00D0162F" w:rsidRDefault="00AB67FA" w:rsidP="006E0A54">
            <w:pPr>
              <w:pStyle w:val="TAH"/>
              <w:keepNext w:val="0"/>
              <w:keepLines w:val="0"/>
            </w:pPr>
            <w:r w:rsidRPr="00D0162F">
              <w:t>Explanation</w:t>
            </w:r>
          </w:p>
        </w:tc>
      </w:tr>
      <w:tr w:rsidR="00AB67FA" w:rsidRPr="00D0162F" w14:paraId="03E0EDA9" w14:textId="77777777" w:rsidTr="006E0A54">
        <w:trPr>
          <w:jc w:val="center"/>
        </w:trPr>
        <w:tc>
          <w:tcPr>
            <w:tcW w:w="1701" w:type="dxa"/>
          </w:tcPr>
          <w:p w14:paraId="2BFDDF25" w14:textId="0BF462C7" w:rsidR="00AB67FA" w:rsidRPr="00D0162F" w:rsidRDefault="00AB67FA" w:rsidP="006E0A54">
            <w:pPr>
              <w:pStyle w:val="TAL"/>
            </w:pPr>
            <w:r w:rsidRPr="00D0162F">
              <w:t>GAP</w:t>
            </w:r>
            <w:r w:rsidR="006E0A54" w:rsidRPr="00D0162F">
              <w:t xml:space="preserve"> </w:t>
            </w:r>
            <w:r w:rsidRPr="00D0162F">
              <w:t>NEEDED</w:t>
            </w:r>
          </w:p>
        </w:tc>
        <w:tc>
          <w:tcPr>
            <w:tcW w:w="7229" w:type="dxa"/>
            <w:gridSpan w:val="2"/>
          </w:tcPr>
          <w:p w14:paraId="45666296" w14:textId="012BB7FA" w:rsidR="00AB67FA" w:rsidRPr="00D0162F" w:rsidRDefault="00AB67FA" w:rsidP="006E0A54">
            <w:pPr>
              <w:pStyle w:val="TAL"/>
            </w:pPr>
            <w:r w:rsidRPr="00D0162F">
              <w:t>Measurement</w:t>
            </w:r>
            <w:r w:rsidR="006E0A54" w:rsidRPr="00D0162F">
              <w:t xml:space="preserve"> </w:t>
            </w:r>
            <w:r w:rsidRPr="00D0162F">
              <w:t>gap</w:t>
            </w:r>
            <w:r w:rsidR="006E0A54" w:rsidRPr="00D0162F">
              <w:t xml:space="preserve"> </w:t>
            </w:r>
            <w:r w:rsidRPr="00D0162F">
              <w:t>on</w:t>
            </w:r>
            <w:r w:rsidR="006E0A54" w:rsidRPr="00D0162F">
              <w:t xml:space="preserve"> </w:t>
            </w:r>
            <w:r w:rsidRPr="00D0162F">
              <w:t>the</w:t>
            </w:r>
            <w:r w:rsidR="006E0A54" w:rsidRPr="00D0162F">
              <w:t xml:space="preserve"> </w:t>
            </w:r>
            <w:r w:rsidRPr="00D0162F">
              <w:t>NR</w:t>
            </w:r>
            <w:r w:rsidR="006E0A54" w:rsidRPr="00D0162F">
              <w:t xml:space="preserve"> </w:t>
            </w:r>
            <w:r w:rsidRPr="00D0162F">
              <w:t>Cell</w:t>
            </w:r>
            <w:r w:rsidR="006E0A54" w:rsidRPr="00D0162F">
              <w:t xml:space="preserve"> </w:t>
            </w:r>
            <w:r w:rsidRPr="00D0162F">
              <w:t>is</w:t>
            </w:r>
            <w:r w:rsidR="006E0A54" w:rsidRPr="00D0162F">
              <w:t xml:space="preserve"> </w:t>
            </w:r>
            <w:r w:rsidRPr="00D0162F">
              <w:t>needed</w:t>
            </w:r>
            <w:r w:rsidR="006E0A54" w:rsidRPr="00D0162F">
              <w:t xml:space="preserve"> </w:t>
            </w:r>
            <w:r w:rsidRPr="00D0162F">
              <w:t>for</w:t>
            </w:r>
            <w:r w:rsidR="006E0A54" w:rsidRPr="00D0162F">
              <w:t xml:space="preserve"> </w:t>
            </w:r>
            <w:r w:rsidRPr="00D0162F">
              <w:t>measurement</w:t>
            </w:r>
          </w:p>
        </w:tc>
      </w:tr>
      <w:tr w:rsidR="00AB67FA" w:rsidRPr="00D0162F" w14:paraId="7224796F" w14:textId="77777777" w:rsidTr="006E0A54">
        <w:trPr>
          <w:jc w:val="center"/>
        </w:trPr>
        <w:tc>
          <w:tcPr>
            <w:tcW w:w="1701" w:type="dxa"/>
          </w:tcPr>
          <w:p w14:paraId="670A25B6" w14:textId="77777777" w:rsidR="00AB67FA" w:rsidRPr="00D0162F" w:rsidRDefault="00AB67FA" w:rsidP="006E0A54">
            <w:pPr>
              <w:pStyle w:val="TAL"/>
            </w:pPr>
            <w:r w:rsidRPr="00D0162F">
              <w:t>INTER-FREQ</w:t>
            </w:r>
          </w:p>
        </w:tc>
        <w:tc>
          <w:tcPr>
            <w:tcW w:w="7229" w:type="dxa"/>
            <w:gridSpan w:val="2"/>
          </w:tcPr>
          <w:p w14:paraId="0B55B59A" w14:textId="3A44B443"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inter-frequency</w:t>
            </w:r>
            <w:r w:rsidR="006E0A54" w:rsidRPr="00D0162F">
              <w:t xml:space="preserve"> </w:t>
            </w:r>
            <w:r w:rsidRPr="00D0162F">
              <w:t>NR</w:t>
            </w:r>
            <w:r w:rsidR="006E0A54" w:rsidRPr="00D0162F">
              <w:t xml:space="preserve"> </w:t>
            </w:r>
            <w:r w:rsidRPr="00D0162F">
              <w:t>measurement</w:t>
            </w:r>
            <w:r w:rsidR="006E0A54" w:rsidRPr="00D0162F">
              <w:t xml:space="preserve"> </w:t>
            </w:r>
            <w:r w:rsidRPr="00D0162F">
              <w:t>tests</w:t>
            </w:r>
          </w:p>
        </w:tc>
      </w:tr>
      <w:tr w:rsidR="00AB67FA" w:rsidRPr="00D0162F" w14:paraId="08E35CFA" w14:textId="77777777" w:rsidTr="006E0A54">
        <w:trPr>
          <w:jc w:val="center"/>
        </w:trPr>
        <w:tc>
          <w:tcPr>
            <w:tcW w:w="1701" w:type="dxa"/>
          </w:tcPr>
          <w:p w14:paraId="7C5382C5" w14:textId="77777777" w:rsidR="00AB67FA" w:rsidRPr="00D0162F" w:rsidRDefault="00AB67FA" w:rsidP="006E0A54">
            <w:pPr>
              <w:pStyle w:val="TAL"/>
            </w:pPr>
            <w:r w:rsidRPr="00D0162F">
              <w:t>INTER-RAT</w:t>
            </w:r>
          </w:p>
        </w:tc>
        <w:tc>
          <w:tcPr>
            <w:tcW w:w="7229" w:type="dxa"/>
            <w:gridSpan w:val="2"/>
          </w:tcPr>
          <w:p w14:paraId="2ACCABB1" w14:textId="342710B3"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inter-RAT</w:t>
            </w:r>
            <w:r w:rsidR="006E0A54" w:rsidRPr="00D0162F">
              <w:t xml:space="preserve"> </w:t>
            </w:r>
            <w:r w:rsidRPr="00D0162F">
              <w:t>EUTRA</w:t>
            </w:r>
            <w:r w:rsidR="006E0A54" w:rsidRPr="00D0162F">
              <w:t xml:space="preserve"> </w:t>
            </w:r>
            <w:r w:rsidRPr="00D0162F">
              <w:t>measurement</w:t>
            </w:r>
            <w:r w:rsidR="006E0A54" w:rsidRPr="00D0162F">
              <w:t xml:space="preserve"> </w:t>
            </w:r>
            <w:r w:rsidRPr="00D0162F">
              <w:t>tests</w:t>
            </w:r>
          </w:p>
        </w:tc>
      </w:tr>
      <w:tr w:rsidR="00AB67FA" w:rsidRPr="00D0162F" w14:paraId="58AFFAD7" w14:textId="77777777" w:rsidTr="006E0A54">
        <w:trPr>
          <w:jc w:val="center"/>
        </w:trPr>
        <w:tc>
          <w:tcPr>
            <w:tcW w:w="2197" w:type="dxa"/>
            <w:gridSpan w:val="2"/>
          </w:tcPr>
          <w:p w14:paraId="157294BA" w14:textId="163EFAF4" w:rsidR="00AB67FA" w:rsidRPr="00D0162F" w:rsidRDefault="00AB67FA" w:rsidP="006E0A54">
            <w:pPr>
              <w:pStyle w:val="TAL"/>
            </w:pPr>
            <w:r w:rsidRPr="00D0162F">
              <w:t>Deactivated</w:t>
            </w:r>
            <w:r w:rsidR="006E0A54" w:rsidRPr="00D0162F">
              <w:t xml:space="preserve"> </w:t>
            </w:r>
            <w:r w:rsidRPr="00D0162F">
              <w:t>SCell</w:t>
            </w:r>
          </w:p>
        </w:tc>
        <w:tc>
          <w:tcPr>
            <w:tcW w:w="6733" w:type="dxa"/>
          </w:tcPr>
          <w:p w14:paraId="67C055FF" w14:textId="4508FBC8"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measurement</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SCell</w:t>
            </w:r>
            <w:r w:rsidR="006E0A54" w:rsidRPr="00D0162F">
              <w:t xml:space="preserve"> </w:t>
            </w:r>
            <w:r w:rsidRPr="00D0162F">
              <w:t>tests</w:t>
            </w:r>
          </w:p>
        </w:tc>
      </w:tr>
      <w:tr w:rsidR="00AB67FA" w:rsidRPr="00D0162F" w14:paraId="62156C7A" w14:textId="77777777" w:rsidTr="006E0A54">
        <w:trPr>
          <w:jc w:val="center"/>
        </w:trPr>
        <w:tc>
          <w:tcPr>
            <w:tcW w:w="2197" w:type="dxa"/>
            <w:gridSpan w:val="2"/>
          </w:tcPr>
          <w:p w14:paraId="7236F6D3" w14:textId="075F49D1" w:rsidR="00AB67FA" w:rsidRPr="00D0162F" w:rsidRDefault="00AB67FA" w:rsidP="006E0A54">
            <w:pPr>
              <w:pStyle w:val="TAL"/>
            </w:pPr>
            <w:r w:rsidRPr="00D0162F">
              <w:t>L3</w:t>
            </w:r>
            <w:r w:rsidR="006E0A54" w:rsidRPr="00D0162F">
              <w:t xml:space="preserve"> </w:t>
            </w:r>
            <w:r w:rsidRPr="00D0162F">
              <w:t>FILTERING</w:t>
            </w:r>
            <w:r w:rsidR="006E0A54" w:rsidRPr="00D0162F">
              <w:t xml:space="preserve"> </w:t>
            </w:r>
            <w:r w:rsidRPr="00D0162F">
              <w:t>NEEDED</w:t>
            </w:r>
          </w:p>
        </w:tc>
        <w:tc>
          <w:tcPr>
            <w:tcW w:w="6733" w:type="dxa"/>
          </w:tcPr>
          <w:p w14:paraId="41A7EBFF" w14:textId="6D5E63D4" w:rsidR="00AB67FA" w:rsidRPr="00D0162F" w:rsidRDefault="00AB67FA" w:rsidP="006E0A54">
            <w:pPr>
              <w:pStyle w:val="TAL"/>
            </w:pPr>
            <w:r w:rsidRPr="00D0162F">
              <w:t>L3</w:t>
            </w:r>
            <w:r w:rsidR="006E0A54" w:rsidRPr="00D0162F">
              <w:t xml:space="preserve"> </w:t>
            </w:r>
            <w:r w:rsidRPr="00D0162F">
              <w:t>filtering</w:t>
            </w:r>
            <w:r w:rsidR="006E0A54" w:rsidRPr="00D0162F">
              <w:t xml:space="preserve"> </w:t>
            </w:r>
            <w:r w:rsidRPr="00D0162F">
              <w:t>is</w:t>
            </w:r>
            <w:r w:rsidR="006E0A54" w:rsidRPr="00D0162F">
              <w:t xml:space="preserve"> </w:t>
            </w:r>
            <w:r w:rsidRPr="00D0162F">
              <w:t>needed</w:t>
            </w:r>
            <w:r w:rsidR="006E0A54" w:rsidRPr="00D0162F">
              <w:t xml:space="preserve"> </w:t>
            </w:r>
            <w:r w:rsidRPr="00D0162F">
              <w:t>for</w:t>
            </w:r>
            <w:r w:rsidR="006E0A54" w:rsidRPr="00D0162F">
              <w:t xml:space="preserve"> </w:t>
            </w:r>
            <w:r w:rsidRPr="00D0162F">
              <w:t>measurement</w:t>
            </w:r>
          </w:p>
        </w:tc>
      </w:tr>
    </w:tbl>
    <w:p w14:paraId="6AEF722A" w14:textId="77777777" w:rsidR="00AB67FA" w:rsidRPr="00D0162F" w:rsidRDefault="00AB67FA" w:rsidP="00AB67FA"/>
    <w:p w14:paraId="7EFB9A08" w14:textId="77777777" w:rsidR="00AB67FA" w:rsidRPr="00D0162F" w:rsidRDefault="00AB67FA" w:rsidP="00AB67FA">
      <w:pPr>
        <w:pStyle w:val="H6"/>
      </w:pPr>
      <w:r w:rsidRPr="00D0162F">
        <w:t>MeasObjectNR-DEFAULT</w:t>
      </w:r>
    </w:p>
    <w:p w14:paraId="155130F3" w14:textId="77777777" w:rsidR="00AB67FA" w:rsidRPr="00D0162F" w:rsidRDefault="00AB67FA" w:rsidP="00AB67FA">
      <w:r w:rsidRPr="00D0162F">
        <w:t>NR measurement object configuration.</w:t>
      </w:r>
    </w:p>
    <w:p w14:paraId="66CFA07C" w14:textId="77777777" w:rsidR="00AB67FA" w:rsidRPr="00D0162F" w:rsidRDefault="00AB67FA" w:rsidP="00AB67FA">
      <w:pPr>
        <w:pStyle w:val="TH"/>
        <w:rPr>
          <w:i/>
        </w:rPr>
      </w:pPr>
      <w:r w:rsidRPr="00D0162F">
        <w:t>Table H.3.1-3: MeasObjectNR-DEFAULT: NR intra-frequency measurement object configuration</w:t>
      </w:r>
    </w:p>
    <w:tbl>
      <w:tblPr>
        <w:tblW w:w="9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50"/>
        <w:gridCol w:w="2275"/>
        <w:gridCol w:w="1277"/>
        <w:gridCol w:w="1625"/>
      </w:tblGrid>
      <w:tr w:rsidR="00AB67FA" w:rsidRPr="00D0162F" w14:paraId="0334BF14" w14:textId="77777777" w:rsidTr="000824F9">
        <w:trPr>
          <w:jc w:val="center"/>
        </w:trPr>
        <w:tc>
          <w:tcPr>
            <w:tcW w:w="9694" w:type="dxa"/>
            <w:gridSpan w:val="4"/>
          </w:tcPr>
          <w:p w14:paraId="464C9674" w14:textId="623E3EAF"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14],</w:t>
            </w:r>
            <w:r w:rsidR="006E0A54" w:rsidRPr="00D0162F">
              <w:rPr>
                <w:b w:val="0"/>
              </w:rPr>
              <w:t xml:space="preserve"> </w:t>
            </w:r>
            <w:r w:rsidRPr="00D0162F">
              <w:rPr>
                <w:b w:val="0"/>
              </w:rPr>
              <w:t>Table</w:t>
            </w:r>
            <w:r w:rsidR="006E0A54" w:rsidRPr="00D0162F">
              <w:rPr>
                <w:b w:val="0"/>
              </w:rPr>
              <w:t xml:space="preserve"> </w:t>
            </w:r>
            <w:r w:rsidRPr="00D0162F">
              <w:rPr>
                <w:b w:val="0"/>
              </w:rPr>
              <w:t>4.6.3-76</w:t>
            </w:r>
          </w:p>
        </w:tc>
      </w:tr>
      <w:tr w:rsidR="00AB67FA" w:rsidRPr="00D0162F" w14:paraId="2AF53873" w14:textId="77777777" w:rsidTr="000824F9">
        <w:trPr>
          <w:jc w:val="center"/>
        </w:trPr>
        <w:tc>
          <w:tcPr>
            <w:tcW w:w="4535" w:type="dxa"/>
          </w:tcPr>
          <w:p w14:paraId="19931B10" w14:textId="1DB409F5"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3B820284" w14:textId="77777777" w:rsidR="00AB67FA" w:rsidRPr="00D0162F" w:rsidRDefault="00AB67FA" w:rsidP="006E0A54">
            <w:pPr>
              <w:pStyle w:val="TAH"/>
            </w:pPr>
            <w:r w:rsidRPr="00D0162F">
              <w:t>Value/remark</w:t>
            </w:r>
          </w:p>
        </w:tc>
        <w:tc>
          <w:tcPr>
            <w:tcW w:w="1273" w:type="dxa"/>
          </w:tcPr>
          <w:p w14:paraId="05A75A4C" w14:textId="77777777" w:rsidR="00AB67FA" w:rsidRPr="00D0162F" w:rsidRDefault="00AB67FA" w:rsidP="006E0A54">
            <w:pPr>
              <w:pStyle w:val="TAH"/>
            </w:pPr>
            <w:r w:rsidRPr="00D0162F">
              <w:t>Comment</w:t>
            </w:r>
          </w:p>
        </w:tc>
        <w:tc>
          <w:tcPr>
            <w:tcW w:w="1619" w:type="dxa"/>
          </w:tcPr>
          <w:p w14:paraId="003FCF02" w14:textId="77777777" w:rsidR="00AB67FA" w:rsidRPr="00D0162F" w:rsidRDefault="00AB67FA" w:rsidP="006E0A54">
            <w:pPr>
              <w:pStyle w:val="TAH"/>
            </w:pPr>
            <w:r w:rsidRPr="00D0162F">
              <w:t>Condition</w:t>
            </w:r>
          </w:p>
        </w:tc>
      </w:tr>
      <w:tr w:rsidR="00AB67FA" w:rsidRPr="00D0162F" w14:paraId="7A86BE44" w14:textId="77777777" w:rsidTr="000824F9">
        <w:trPr>
          <w:jc w:val="center"/>
        </w:trPr>
        <w:tc>
          <w:tcPr>
            <w:tcW w:w="4535" w:type="dxa"/>
          </w:tcPr>
          <w:p w14:paraId="1C835A83" w14:textId="7CE542B2" w:rsidR="00AB67FA" w:rsidRPr="00D0162F" w:rsidRDefault="00AB67FA" w:rsidP="006E0A54">
            <w:pPr>
              <w:pStyle w:val="TAL"/>
            </w:pPr>
            <w:r w:rsidRPr="00D0162F">
              <w:t>MeasObjectNR::=</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7634276E" w14:textId="77777777" w:rsidR="00AB67FA" w:rsidRPr="00D0162F" w:rsidRDefault="00AB67FA" w:rsidP="006E0A54">
            <w:pPr>
              <w:pStyle w:val="TAL"/>
            </w:pPr>
          </w:p>
        </w:tc>
        <w:tc>
          <w:tcPr>
            <w:tcW w:w="1273" w:type="dxa"/>
          </w:tcPr>
          <w:p w14:paraId="49D9B0FB" w14:textId="77777777" w:rsidR="00AB67FA" w:rsidRPr="00D0162F" w:rsidRDefault="00AB67FA" w:rsidP="006E0A54">
            <w:pPr>
              <w:pStyle w:val="TAL"/>
            </w:pPr>
          </w:p>
        </w:tc>
        <w:tc>
          <w:tcPr>
            <w:tcW w:w="1619" w:type="dxa"/>
          </w:tcPr>
          <w:p w14:paraId="3F675723" w14:textId="77777777" w:rsidR="00AB67FA" w:rsidRPr="00D0162F" w:rsidRDefault="00AB67FA" w:rsidP="006E0A54">
            <w:pPr>
              <w:pStyle w:val="TAL"/>
            </w:pPr>
          </w:p>
        </w:tc>
      </w:tr>
      <w:tr w:rsidR="00AB67FA" w:rsidRPr="00D0162F" w14:paraId="44DC275D" w14:textId="77777777" w:rsidTr="000824F9">
        <w:trPr>
          <w:jc w:val="center"/>
        </w:trPr>
        <w:tc>
          <w:tcPr>
            <w:tcW w:w="4535" w:type="dxa"/>
            <w:tcBorders>
              <w:bottom w:val="nil"/>
            </w:tcBorders>
          </w:tcPr>
          <w:p w14:paraId="1E3E2DC4" w14:textId="6A48E38C" w:rsidR="00AB67FA" w:rsidRPr="00D0162F" w:rsidRDefault="006E0A54" w:rsidP="006E0A54">
            <w:pPr>
              <w:pStyle w:val="TAL"/>
            </w:pPr>
            <w:r w:rsidRPr="00D0162F">
              <w:t xml:space="preserve">  </w:t>
            </w:r>
            <w:r w:rsidR="00AB67FA" w:rsidRPr="00D0162F">
              <w:t>ssbFrequency</w:t>
            </w:r>
          </w:p>
        </w:tc>
        <w:tc>
          <w:tcPr>
            <w:tcW w:w="2267" w:type="dxa"/>
          </w:tcPr>
          <w:p w14:paraId="526E83CE" w14:textId="0A90729F" w:rsidR="00AB67FA" w:rsidRPr="00D0162F" w:rsidRDefault="00AB67FA" w:rsidP="006E0A54">
            <w:pPr>
              <w:pStyle w:val="TAL"/>
            </w:pPr>
            <w:r w:rsidRPr="00D0162F">
              <w:t>ARFCN-ValueNR</w:t>
            </w:r>
            <w:r w:rsidR="006E0A54" w:rsidRPr="00D0162F">
              <w:t xml:space="preserve"> </w:t>
            </w:r>
            <w:r w:rsidRPr="00D0162F">
              <w:t>of</w:t>
            </w:r>
            <w:r w:rsidR="006E0A54" w:rsidRPr="00D0162F">
              <w:t xml:space="preserve"> </w:t>
            </w:r>
            <w:r w:rsidRPr="00D0162F">
              <w:t>the</w:t>
            </w:r>
            <w:r w:rsidR="006E0A54" w:rsidRPr="00D0162F">
              <w:t xml:space="preserve"> </w:t>
            </w:r>
            <w:r w:rsidRPr="00D0162F">
              <w:t>SSB</w:t>
            </w:r>
            <w:r w:rsidR="006E0A54" w:rsidRPr="00D0162F">
              <w:t xml:space="preserve"> </w:t>
            </w:r>
            <w:r w:rsidRPr="00D0162F">
              <w:t>associated</w:t>
            </w:r>
            <w:r w:rsidR="006E0A54" w:rsidRPr="00D0162F">
              <w:t xml:space="preserve"> </w:t>
            </w:r>
            <w:r w:rsidRPr="00D0162F">
              <w:t>to</w:t>
            </w:r>
            <w:r w:rsidR="006E0A54" w:rsidRPr="00D0162F">
              <w:t xml:space="preserve"> </w:t>
            </w:r>
            <w:r w:rsidRPr="00D0162F">
              <w:t>serving</w:t>
            </w:r>
            <w:r w:rsidR="006E0A54" w:rsidRPr="00D0162F">
              <w:t xml:space="preserve"> </w:t>
            </w:r>
            <w:r w:rsidRPr="00D0162F">
              <w:t>cell</w:t>
            </w:r>
            <w:r w:rsidR="006E0A54" w:rsidRPr="00D0162F">
              <w:t xml:space="preserve"> </w:t>
            </w:r>
          </w:p>
        </w:tc>
        <w:tc>
          <w:tcPr>
            <w:tcW w:w="1273" w:type="dxa"/>
          </w:tcPr>
          <w:p w14:paraId="74C35A3D" w14:textId="42E4E7F4" w:rsidR="00AB67FA" w:rsidRPr="00D0162F" w:rsidRDefault="00AB67FA" w:rsidP="006E0A54">
            <w:pPr>
              <w:pStyle w:val="TAL"/>
            </w:pPr>
            <w:r w:rsidRPr="00D0162F">
              <w:t>frequency</w:t>
            </w:r>
            <w:r w:rsidR="006E0A54" w:rsidRPr="00D0162F">
              <w:t xml:space="preserve"> </w:t>
            </w:r>
            <w:r w:rsidRPr="00D0162F">
              <w:t>of</w:t>
            </w:r>
            <w:r w:rsidR="006E0A54" w:rsidRPr="00D0162F">
              <w:t xml:space="preserve"> </w:t>
            </w:r>
            <w:r w:rsidRPr="00D0162F">
              <w:t>the</w:t>
            </w:r>
            <w:r w:rsidR="006E0A54" w:rsidRPr="00D0162F">
              <w:t xml:space="preserve"> </w:t>
            </w:r>
            <w:r w:rsidRPr="00D0162F">
              <w:t>serving</w:t>
            </w:r>
            <w:r w:rsidR="006E0A54" w:rsidRPr="00D0162F">
              <w:t xml:space="preserve"> </w:t>
            </w:r>
            <w:r w:rsidRPr="00D0162F">
              <w:t>cell</w:t>
            </w:r>
          </w:p>
        </w:tc>
        <w:tc>
          <w:tcPr>
            <w:tcW w:w="1619" w:type="dxa"/>
          </w:tcPr>
          <w:p w14:paraId="0569BF4A" w14:textId="31240990" w:rsidR="00AB67FA" w:rsidRPr="00D0162F" w:rsidRDefault="00AB67FA" w:rsidP="006E0A54">
            <w:pPr>
              <w:pStyle w:val="TAL"/>
            </w:pPr>
            <w:r w:rsidRPr="00D0162F">
              <w:t>INTRA-FREQ</w:t>
            </w:r>
            <w:r w:rsidR="006E0A54" w:rsidRPr="00D0162F">
              <w:t xml:space="preserve"> </w:t>
            </w:r>
            <w:r w:rsidRPr="00D0162F">
              <w:t>MO</w:t>
            </w:r>
          </w:p>
        </w:tc>
      </w:tr>
      <w:tr w:rsidR="00AB67FA" w:rsidRPr="00D0162F" w14:paraId="5F149AA9" w14:textId="77777777" w:rsidTr="000824F9">
        <w:trPr>
          <w:jc w:val="center"/>
        </w:trPr>
        <w:tc>
          <w:tcPr>
            <w:tcW w:w="4535" w:type="dxa"/>
            <w:tcBorders>
              <w:top w:val="nil"/>
              <w:bottom w:val="nil"/>
            </w:tcBorders>
          </w:tcPr>
          <w:p w14:paraId="4CDEFE70" w14:textId="77777777" w:rsidR="00AB67FA" w:rsidRPr="00D0162F" w:rsidRDefault="00AB67FA" w:rsidP="006E0A54">
            <w:pPr>
              <w:pStyle w:val="TAL"/>
            </w:pPr>
          </w:p>
        </w:tc>
        <w:tc>
          <w:tcPr>
            <w:tcW w:w="2267" w:type="dxa"/>
          </w:tcPr>
          <w:p w14:paraId="21D3FEDB" w14:textId="5285A6D2" w:rsidR="00AB67FA" w:rsidRPr="00D0162F" w:rsidRDefault="00AB67FA" w:rsidP="006E0A54">
            <w:pPr>
              <w:pStyle w:val="TAL"/>
            </w:pPr>
            <w:r w:rsidRPr="00D0162F">
              <w:t>ARFCN-ValueNR</w:t>
            </w:r>
            <w:r w:rsidR="006E0A54" w:rsidRPr="00D0162F">
              <w:t xml:space="preserve"> </w:t>
            </w:r>
            <w:r w:rsidRPr="00D0162F">
              <w:t>of</w:t>
            </w:r>
            <w:r w:rsidR="006E0A54" w:rsidRPr="00D0162F">
              <w:t xml:space="preserve"> </w:t>
            </w:r>
            <w:r w:rsidRPr="00D0162F">
              <w:t>the</w:t>
            </w:r>
            <w:r w:rsidR="006E0A54" w:rsidRPr="00D0162F">
              <w:t xml:space="preserve"> </w:t>
            </w:r>
            <w:r w:rsidRPr="00D0162F">
              <w:t>SSB</w:t>
            </w:r>
            <w:r w:rsidR="006E0A54" w:rsidRPr="00D0162F">
              <w:t xml:space="preserve"> </w:t>
            </w:r>
            <w:r w:rsidRPr="00D0162F">
              <w:t>associated</w:t>
            </w:r>
            <w:r w:rsidR="006E0A54" w:rsidRPr="00D0162F">
              <w:t xml:space="preserve"> </w:t>
            </w:r>
            <w:r w:rsidRPr="00D0162F">
              <w:t>to</w:t>
            </w:r>
            <w:r w:rsidR="006E0A54" w:rsidRPr="00D0162F">
              <w:t xml:space="preserve"> </w:t>
            </w:r>
            <w:r w:rsidRPr="00D0162F">
              <w:t>SCell</w:t>
            </w:r>
          </w:p>
        </w:tc>
        <w:tc>
          <w:tcPr>
            <w:tcW w:w="1273" w:type="dxa"/>
          </w:tcPr>
          <w:p w14:paraId="5CE4EE2D" w14:textId="77777777" w:rsidR="00AB67FA" w:rsidRPr="00D0162F" w:rsidRDefault="00AB67FA" w:rsidP="006E0A54">
            <w:pPr>
              <w:pStyle w:val="TAL"/>
            </w:pPr>
          </w:p>
        </w:tc>
        <w:tc>
          <w:tcPr>
            <w:tcW w:w="1619" w:type="dxa"/>
          </w:tcPr>
          <w:p w14:paraId="55920D49" w14:textId="60533275" w:rsidR="00AB67FA" w:rsidRPr="00D0162F" w:rsidRDefault="00AB67FA" w:rsidP="006E0A54">
            <w:pPr>
              <w:pStyle w:val="TAL"/>
            </w:pPr>
            <w:r w:rsidRPr="00D0162F">
              <w:t>Deactivated</w:t>
            </w:r>
            <w:r w:rsidR="006E0A54" w:rsidRPr="00D0162F">
              <w:t xml:space="preserve"> </w:t>
            </w:r>
            <w:r w:rsidRPr="00D0162F">
              <w:t>SCell</w:t>
            </w:r>
          </w:p>
        </w:tc>
      </w:tr>
      <w:tr w:rsidR="00AB67FA" w:rsidRPr="00D0162F" w14:paraId="0C946915" w14:textId="77777777" w:rsidTr="000824F9">
        <w:trPr>
          <w:jc w:val="center"/>
        </w:trPr>
        <w:tc>
          <w:tcPr>
            <w:tcW w:w="4535" w:type="dxa"/>
            <w:tcBorders>
              <w:top w:val="nil"/>
              <w:bottom w:val="single" w:sz="4" w:space="0" w:color="auto"/>
            </w:tcBorders>
          </w:tcPr>
          <w:p w14:paraId="347E29E0" w14:textId="77777777" w:rsidR="00AB67FA" w:rsidRPr="00D0162F" w:rsidRDefault="00AB67FA" w:rsidP="006E0A54">
            <w:pPr>
              <w:pStyle w:val="TAL"/>
            </w:pPr>
          </w:p>
        </w:tc>
        <w:tc>
          <w:tcPr>
            <w:tcW w:w="2267" w:type="dxa"/>
          </w:tcPr>
          <w:p w14:paraId="6719401A" w14:textId="117C1D18" w:rsidR="00AB67FA" w:rsidRPr="00D0162F" w:rsidRDefault="00AB67FA" w:rsidP="006E0A54">
            <w:pPr>
              <w:pStyle w:val="TAL"/>
            </w:pPr>
            <w:r w:rsidRPr="00D0162F">
              <w:t>ARFCN-ValueNR</w:t>
            </w:r>
            <w:r w:rsidR="006E0A54" w:rsidRPr="00D0162F">
              <w:t xml:space="preserve"> </w:t>
            </w:r>
            <w:r w:rsidRPr="00D0162F">
              <w:t>of</w:t>
            </w:r>
            <w:r w:rsidR="006E0A54" w:rsidRPr="00D0162F">
              <w:t xml:space="preserve"> </w:t>
            </w:r>
            <w:r w:rsidRPr="00D0162F">
              <w:t>the</w:t>
            </w:r>
            <w:r w:rsidR="006E0A54" w:rsidRPr="00D0162F">
              <w:t xml:space="preserve"> </w:t>
            </w:r>
            <w:r w:rsidRPr="00D0162F">
              <w:t>SSB</w:t>
            </w:r>
            <w:r w:rsidR="006E0A54" w:rsidRPr="00D0162F">
              <w:t xml:space="preserve"> </w:t>
            </w:r>
            <w:r w:rsidRPr="00D0162F">
              <w:t>associated</w:t>
            </w:r>
            <w:r w:rsidR="006E0A54" w:rsidRPr="00D0162F">
              <w:t xml:space="preserve"> </w:t>
            </w:r>
            <w:r w:rsidRPr="00D0162F">
              <w:t>to</w:t>
            </w:r>
            <w:r w:rsidR="006E0A54" w:rsidRPr="00D0162F">
              <w:t xml:space="preserve"> </w:t>
            </w:r>
            <w:r w:rsidRPr="00D0162F">
              <w:t>inter-frequency</w:t>
            </w:r>
            <w:r w:rsidR="006E0A54" w:rsidRPr="00D0162F">
              <w:t xml:space="preserve"> </w:t>
            </w:r>
            <w:r w:rsidRPr="00D0162F">
              <w:t>neighbour</w:t>
            </w:r>
            <w:r w:rsidR="006E0A54" w:rsidRPr="00D0162F">
              <w:t xml:space="preserve"> </w:t>
            </w:r>
            <w:r w:rsidRPr="00D0162F">
              <w:t>cell</w:t>
            </w:r>
          </w:p>
        </w:tc>
        <w:tc>
          <w:tcPr>
            <w:tcW w:w="1273" w:type="dxa"/>
          </w:tcPr>
          <w:p w14:paraId="4EBD1B75" w14:textId="77777777" w:rsidR="00AB67FA" w:rsidRPr="00D0162F" w:rsidRDefault="00AB67FA" w:rsidP="006E0A54">
            <w:pPr>
              <w:pStyle w:val="TAL"/>
            </w:pPr>
          </w:p>
        </w:tc>
        <w:tc>
          <w:tcPr>
            <w:tcW w:w="1619" w:type="dxa"/>
          </w:tcPr>
          <w:p w14:paraId="47D33491" w14:textId="58E77F10" w:rsidR="00AB67FA" w:rsidRPr="00D0162F" w:rsidRDefault="00AB67FA" w:rsidP="006E0A54">
            <w:pPr>
              <w:pStyle w:val="TAL"/>
            </w:pPr>
            <w:r w:rsidRPr="00D0162F">
              <w:t>INTER-FREQ</w:t>
            </w:r>
            <w:r w:rsidR="006E0A54" w:rsidRPr="00D0162F">
              <w:t xml:space="preserve"> </w:t>
            </w:r>
            <w:r w:rsidRPr="00D0162F">
              <w:t>MO</w:t>
            </w:r>
          </w:p>
        </w:tc>
      </w:tr>
      <w:tr w:rsidR="00AB67FA" w:rsidRPr="00D0162F" w14:paraId="36BEA08F" w14:textId="77777777" w:rsidTr="000824F9">
        <w:trPr>
          <w:jc w:val="center"/>
        </w:trPr>
        <w:tc>
          <w:tcPr>
            <w:tcW w:w="4535" w:type="dxa"/>
            <w:tcBorders>
              <w:top w:val="single" w:sz="4" w:space="0" w:color="auto"/>
              <w:left w:val="single" w:sz="4" w:space="0" w:color="auto"/>
              <w:bottom w:val="single" w:sz="4" w:space="0" w:color="auto"/>
              <w:right w:val="single" w:sz="4" w:space="0" w:color="auto"/>
            </w:tcBorders>
          </w:tcPr>
          <w:p w14:paraId="34900C44" w14:textId="6AF441CB" w:rsidR="00AB67FA" w:rsidRPr="00D0162F" w:rsidRDefault="006E0A54" w:rsidP="006E0A54">
            <w:pPr>
              <w:pStyle w:val="TAL"/>
            </w:pPr>
            <w:r w:rsidRPr="00D0162F">
              <w:t xml:space="preserve">  </w:t>
            </w:r>
            <w:r w:rsidR="00AB67FA" w:rsidRPr="00D0162F">
              <w:t>referenceSignalConfig</w:t>
            </w:r>
            <w:r w:rsidRPr="00D0162F">
              <w:t xml:space="preserve"> </w:t>
            </w:r>
            <w:r w:rsidR="00AB67FA" w:rsidRPr="00D0162F">
              <w:t>SEQUENCE</w:t>
            </w: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15336B0A" w14:textId="77777777" w:rsidR="00AB67FA" w:rsidRPr="00D0162F" w:rsidRDefault="00AB67FA" w:rsidP="006E0A54">
            <w:pPr>
              <w:pStyle w:val="TAL"/>
            </w:pPr>
          </w:p>
        </w:tc>
        <w:tc>
          <w:tcPr>
            <w:tcW w:w="1273" w:type="dxa"/>
            <w:tcBorders>
              <w:top w:val="single" w:sz="4" w:space="0" w:color="auto"/>
              <w:left w:val="single" w:sz="4" w:space="0" w:color="auto"/>
              <w:bottom w:val="single" w:sz="4" w:space="0" w:color="auto"/>
              <w:right w:val="single" w:sz="4" w:space="0" w:color="auto"/>
            </w:tcBorders>
          </w:tcPr>
          <w:p w14:paraId="709E2C68" w14:textId="77777777" w:rsidR="00AB67FA" w:rsidRPr="00D0162F" w:rsidRDefault="00AB67FA" w:rsidP="006E0A54">
            <w:pPr>
              <w:pStyle w:val="TAL"/>
            </w:pPr>
          </w:p>
        </w:tc>
        <w:tc>
          <w:tcPr>
            <w:tcW w:w="1619" w:type="dxa"/>
            <w:tcBorders>
              <w:top w:val="single" w:sz="4" w:space="0" w:color="auto"/>
              <w:left w:val="single" w:sz="4" w:space="0" w:color="auto"/>
              <w:bottom w:val="single" w:sz="4" w:space="0" w:color="auto"/>
              <w:right w:val="single" w:sz="4" w:space="0" w:color="auto"/>
            </w:tcBorders>
          </w:tcPr>
          <w:p w14:paraId="7F1A8072" w14:textId="77777777" w:rsidR="00AB67FA" w:rsidRPr="00D0162F" w:rsidRDefault="00AB67FA" w:rsidP="006E0A54">
            <w:pPr>
              <w:pStyle w:val="TAL"/>
            </w:pPr>
          </w:p>
        </w:tc>
      </w:tr>
      <w:tr w:rsidR="00AB67FA" w:rsidRPr="00D0162F" w14:paraId="22037FFD" w14:textId="77777777" w:rsidTr="000824F9">
        <w:trPr>
          <w:jc w:val="center"/>
        </w:trPr>
        <w:tc>
          <w:tcPr>
            <w:tcW w:w="4535" w:type="dxa"/>
            <w:tcBorders>
              <w:top w:val="single" w:sz="4" w:space="0" w:color="auto"/>
              <w:left w:val="single" w:sz="4" w:space="0" w:color="auto"/>
              <w:bottom w:val="single" w:sz="4" w:space="0" w:color="auto"/>
              <w:right w:val="single" w:sz="4" w:space="0" w:color="auto"/>
            </w:tcBorders>
          </w:tcPr>
          <w:p w14:paraId="4A224D43" w14:textId="656125A0" w:rsidR="00AB67FA" w:rsidRPr="00D0162F" w:rsidRDefault="006E0A54" w:rsidP="006E0A54">
            <w:pPr>
              <w:pStyle w:val="TAL"/>
            </w:pPr>
            <w:r w:rsidRPr="00D0162F">
              <w:t xml:space="preserve">    </w:t>
            </w:r>
            <w:r w:rsidR="00AB67FA" w:rsidRPr="00D0162F">
              <w:t>ssb-ConfigMobility</w:t>
            </w:r>
            <w:r w:rsidRPr="00D0162F">
              <w:t xml:space="preserve"> </w:t>
            </w:r>
            <w:r w:rsidR="00AB67FA" w:rsidRPr="00D0162F">
              <w:t>SEQUENCE</w:t>
            </w: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20FAEFD7" w14:textId="77777777" w:rsidR="00AB67FA" w:rsidRPr="00D0162F" w:rsidRDefault="00AB67FA" w:rsidP="006E0A54">
            <w:pPr>
              <w:pStyle w:val="TAL"/>
            </w:pPr>
          </w:p>
        </w:tc>
        <w:tc>
          <w:tcPr>
            <w:tcW w:w="1273" w:type="dxa"/>
            <w:tcBorders>
              <w:top w:val="single" w:sz="4" w:space="0" w:color="auto"/>
              <w:left w:val="single" w:sz="4" w:space="0" w:color="auto"/>
              <w:bottom w:val="single" w:sz="4" w:space="0" w:color="auto"/>
              <w:right w:val="single" w:sz="4" w:space="0" w:color="auto"/>
            </w:tcBorders>
          </w:tcPr>
          <w:p w14:paraId="55CFBF2E" w14:textId="77777777" w:rsidR="00AB67FA" w:rsidRPr="00D0162F" w:rsidRDefault="00AB67FA" w:rsidP="006E0A54">
            <w:pPr>
              <w:pStyle w:val="TAL"/>
            </w:pPr>
          </w:p>
        </w:tc>
        <w:tc>
          <w:tcPr>
            <w:tcW w:w="1619" w:type="dxa"/>
            <w:tcBorders>
              <w:top w:val="single" w:sz="4" w:space="0" w:color="auto"/>
              <w:left w:val="single" w:sz="4" w:space="0" w:color="auto"/>
              <w:bottom w:val="single" w:sz="4" w:space="0" w:color="auto"/>
              <w:right w:val="single" w:sz="4" w:space="0" w:color="auto"/>
            </w:tcBorders>
          </w:tcPr>
          <w:p w14:paraId="1DE62AC5" w14:textId="77777777" w:rsidR="00AB67FA" w:rsidRPr="00D0162F" w:rsidRDefault="00AB67FA" w:rsidP="006E0A54">
            <w:pPr>
              <w:pStyle w:val="TAL"/>
            </w:pPr>
          </w:p>
        </w:tc>
      </w:tr>
      <w:tr w:rsidR="00AB67FA" w:rsidRPr="00D0162F" w14:paraId="6E0E9BE7" w14:textId="77777777" w:rsidTr="000824F9">
        <w:trPr>
          <w:jc w:val="center"/>
        </w:trPr>
        <w:tc>
          <w:tcPr>
            <w:tcW w:w="4535" w:type="dxa"/>
            <w:tcBorders>
              <w:top w:val="single" w:sz="4" w:space="0" w:color="auto"/>
              <w:left w:val="single" w:sz="4" w:space="0" w:color="auto"/>
              <w:bottom w:val="nil"/>
              <w:right w:val="single" w:sz="4" w:space="0" w:color="auto"/>
            </w:tcBorders>
          </w:tcPr>
          <w:p w14:paraId="7B51DE21" w14:textId="29F16F60" w:rsidR="00AB67FA" w:rsidRPr="00D0162F" w:rsidRDefault="006E0A54" w:rsidP="006E0A54">
            <w:pPr>
              <w:pStyle w:val="TAL"/>
            </w:pPr>
            <w:r w:rsidRPr="00D0162F">
              <w:t xml:space="preserve">      </w:t>
            </w:r>
            <w:r w:rsidR="00AB67FA" w:rsidRPr="00D0162F">
              <w:t>ssb-ToMeasure</w:t>
            </w:r>
          </w:p>
        </w:tc>
        <w:tc>
          <w:tcPr>
            <w:tcW w:w="2267" w:type="dxa"/>
            <w:tcBorders>
              <w:top w:val="single" w:sz="4" w:space="0" w:color="auto"/>
              <w:left w:val="single" w:sz="4" w:space="0" w:color="auto"/>
              <w:bottom w:val="single" w:sz="4" w:space="0" w:color="auto"/>
              <w:right w:val="single" w:sz="4" w:space="0" w:color="auto"/>
            </w:tcBorders>
          </w:tcPr>
          <w:p w14:paraId="0EC3944C" w14:textId="7C1980ED" w:rsidR="00AB67FA" w:rsidRPr="00D0162F" w:rsidRDefault="00AB67FA" w:rsidP="006E0A54">
            <w:pPr>
              <w:pStyle w:val="TAL"/>
            </w:pPr>
            <w:r w:rsidRPr="00D0162F">
              <w:t>Not</w:t>
            </w:r>
            <w:r w:rsidR="006E0A54" w:rsidRPr="00D0162F">
              <w:t xml:space="preserve"> </w:t>
            </w:r>
            <w:r w:rsidRPr="00D0162F">
              <w:t>present</w:t>
            </w:r>
          </w:p>
        </w:tc>
        <w:tc>
          <w:tcPr>
            <w:tcW w:w="1273" w:type="dxa"/>
            <w:tcBorders>
              <w:top w:val="single" w:sz="4" w:space="0" w:color="auto"/>
              <w:left w:val="single" w:sz="4" w:space="0" w:color="auto"/>
              <w:bottom w:val="single" w:sz="4" w:space="0" w:color="auto"/>
              <w:right w:val="single" w:sz="4" w:space="0" w:color="auto"/>
            </w:tcBorders>
          </w:tcPr>
          <w:p w14:paraId="001CE847" w14:textId="77777777" w:rsidR="00AB67FA" w:rsidRPr="00D0162F" w:rsidRDefault="00AB67FA" w:rsidP="006E0A54">
            <w:pPr>
              <w:pStyle w:val="TAL"/>
            </w:pPr>
          </w:p>
        </w:tc>
        <w:tc>
          <w:tcPr>
            <w:tcW w:w="1619" w:type="dxa"/>
            <w:tcBorders>
              <w:top w:val="single" w:sz="4" w:space="0" w:color="auto"/>
              <w:left w:val="single" w:sz="4" w:space="0" w:color="auto"/>
              <w:bottom w:val="single" w:sz="4" w:space="0" w:color="auto"/>
              <w:right w:val="single" w:sz="4" w:space="0" w:color="auto"/>
            </w:tcBorders>
          </w:tcPr>
          <w:p w14:paraId="700795E6" w14:textId="77777777" w:rsidR="00AB67FA" w:rsidRPr="00D0162F" w:rsidRDefault="00AB67FA" w:rsidP="006E0A54">
            <w:pPr>
              <w:pStyle w:val="TAL"/>
            </w:pPr>
          </w:p>
        </w:tc>
      </w:tr>
      <w:tr w:rsidR="009E45DF" w:rsidRPr="00D0162F" w14:paraId="25454C52" w14:textId="77777777" w:rsidTr="000824F9">
        <w:trPr>
          <w:jc w:val="center"/>
        </w:trPr>
        <w:tc>
          <w:tcPr>
            <w:tcW w:w="4535" w:type="dxa"/>
            <w:tcBorders>
              <w:top w:val="nil"/>
              <w:left w:val="single" w:sz="4" w:space="0" w:color="auto"/>
              <w:bottom w:val="single" w:sz="4" w:space="0" w:color="auto"/>
              <w:right w:val="single" w:sz="4" w:space="0" w:color="auto"/>
            </w:tcBorders>
          </w:tcPr>
          <w:p w14:paraId="18F001F4" w14:textId="77777777" w:rsidR="009E45DF" w:rsidRPr="00D0162F" w:rsidRDefault="009E45DF" w:rsidP="00A81E02">
            <w:pPr>
              <w:pStyle w:val="TAL"/>
            </w:pPr>
          </w:p>
        </w:tc>
        <w:tc>
          <w:tcPr>
            <w:tcW w:w="2267" w:type="dxa"/>
            <w:tcBorders>
              <w:top w:val="single" w:sz="4" w:space="0" w:color="auto"/>
              <w:left w:val="single" w:sz="4" w:space="0" w:color="auto"/>
              <w:bottom w:val="single" w:sz="4" w:space="0" w:color="auto"/>
              <w:right w:val="single" w:sz="4" w:space="0" w:color="auto"/>
            </w:tcBorders>
          </w:tcPr>
          <w:p w14:paraId="4A879F51" w14:textId="77777777" w:rsidR="009E45DF" w:rsidRPr="00D0162F" w:rsidRDefault="009E45DF" w:rsidP="00A81E02">
            <w:pPr>
              <w:pStyle w:val="TAL"/>
            </w:pPr>
            <w:r w:rsidRPr="00D0162F">
              <w:t>SSB-ToMeasure specified in 38.508-1 [14] Table 7.3.1-31 with condition SSB.7 FR2 OR SSB.8 FR2</w:t>
            </w:r>
          </w:p>
        </w:tc>
        <w:tc>
          <w:tcPr>
            <w:tcW w:w="1273" w:type="dxa"/>
            <w:tcBorders>
              <w:top w:val="single" w:sz="4" w:space="0" w:color="auto"/>
              <w:left w:val="single" w:sz="4" w:space="0" w:color="auto"/>
              <w:bottom w:val="single" w:sz="4" w:space="0" w:color="auto"/>
              <w:right w:val="single" w:sz="4" w:space="0" w:color="auto"/>
            </w:tcBorders>
          </w:tcPr>
          <w:p w14:paraId="4FF7D0AC" w14:textId="77777777" w:rsidR="009E45DF" w:rsidRPr="00D0162F" w:rsidRDefault="009E45DF" w:rsidP="00A81E02">
            <w:pPr>
              <w:pStyle w:val="TAL"/>
            </w:pPr>
          </w:p>
        </w:tc>
        <w:tc>
          <w:tcPr>
            <w:tcW w:w="1619" w:type="dxa"/>
            <w:tcBorders>
              <w:top w:val="single" w:sz="4" w:space="0" w:color="auto"/>
              <w:left w:val="single" w:sz="4" w:space="0" w:color="auto"/>
              <w:bottom w:val="single" w:sz="4" w:space="0" w:color="auto"/>
              <w:right w:val="single" w:sz="4" w:space="0" w:color="auto"/>
            </w:tcBorders>
          </w:tcPr>
          <w:p w14:paraId="710D460D" w14:textId="77777777" w:rsidR="009E45DF" w:rsidRPr="00D0162F" w:rsidRDefault="009E45DF" w:rsidP="00A81E02">
            <w:pPr>
              <w:pStyle w:val="TAL"/>
            </w:pPr>
            <w:r w:rsidRPr="00D0162F">
              <w:t>SSB.7 FR2 OR SSB.8 FR2</w:t>
            </w:r>
          </w:p>
        </w:tc>
      </w:tr>
      <w:tr w:rsidR="00AB67FA" w:rsidRPr="00D0162F" w14:paraId="723F8118" w14:textId="77777777" w:rsidTr="000824F9">
        <w:trPr>
          <w:jc w:val="center"/>
        </w:trPr>
        <w:tc>
          <w:tcPr>
            <w:tcW w:w="4535" w:type="dxa"/>
            <w:tcBorders>
              <w:top w:val="single" w:sz="4" w:space="0" w:color="auto"/>
              <w:left w:val="single" w:sz="4" w:space="0" w:color="auto"/>
              <w:bottom w:val="nil"/>
              <w:right w:val="single" w:sz="4" w:space="0" w:color="auto"/>
            </w:tcBorders>
          </w:tcPr>
          <w:p w14:paraId="417FE52E" w14:textId="3E5A77C5" w:rsidR="00AB67FA" w:rsidRPr="00D0162F" w:rsidRDefault="006E0A54" w:rsidP="006E0A54">
            <w:pPr>
              <w:pStyle w:val="TAL"/>
            </w:pPr>
            <w:r w:rsidRPr="00D0162F">
              <w:t xml:space="preserve">      </w:t>
            </w:r>
            <w:r w:rsidR="00AB67FA" w:rsidRPr="00D0162F">
              <w:t>deriveSSB-IndexFromCell</w:t>
            </w:r>
          </w:p>
        </w:tc>
        <w:tc>
          <w:tcPr>
            <w:tcW w:w="2267" w:type="dxa"/>
            <w:tcBorders>
              <w:top w:val="single" w:sz="4" w:space="0" w:color="auto"/>
              <w:left w:val="single" w:sz="4" w:space="0" w:color="auto"/>
              <w:bottom w:val="single" w:sz="4" w:space="0" w:color="auto"/>
              <w:right w:val="single" w:sz="4" w:space="0" w:color="auto"/>
            </w:tcBorders>
          </w:tcPr>
          <w:p w14:paraId="6287DDB7" w14:textId="77777777" w:rsidR="00AB67FA" w:rsidRPr="00D0162F" w:rsidRDefault="00AB67FA" w:rsidP="006E0A54">
            <w:pPr>
              <w:pStyle w:val="TAL"/>
            </w:pPr>
            <w:r w:rsidRPr="00D0162F">
              <w:t>false</w:t>
            </w:r>
          </w:p>
        </w:tc>
        <w:tc>
          <w:tcPr>
            <w:tcW w:w="1273" w:type="dxa"/>
            <w:tcBorders>
              <w:top w:val="single" w:sz="4" w:space="0" w:color="auto"/>
              <w:left w:val="single" w:sz="4" w:space="0" w:color="auto"/>
              <w:bottom w:val="single" w:sz="4" w:space="0" w:color="auto"/>
              <w:right w:val="single" w:sz="4" w:space="0" w:color="auto"/>
            </w:tcBorders>
          </w:tcPr>
          <w:p w14:paraId="1151A4AD" w14:textId="77777777" w:rsidR="00AB67FA" w:rsidRPr="00D0162F" w:rsidRDefault="00AB67FA" w:rsidP="006E0A54">
            <w:pPr>
              <w:pStyle w:val="TAL"/>
            </w:pPr>
          </w:p>
        </w:tc>
        <w:tc>
          <w:tcPr>
            <w:tcW w:w="1619" w:type="dxa"/>
            <w:tcBorders>
              <w:top w:val="single" w:sz="4" w:space="0" w:color="auto"/>
              <w:left w:val="single" w:sz="4" w:space="0" w:color="auto"/>
              <w:bottom w:val="single" w:sz="4" w:space="0" w:color="auto"/>
              <w:right w:val="single" w:sz="4" w:space="0" w:color="auto"/>
            </w:tcBorders>
          </w:tcPr>
          <w:p w14:paraId="0427499B" w14:textId="0FA6FC4F" w:rsidR="00AB67FA" w:rsidRPr="00D0162F" w:rsidRDefault="00AB67FA" w:rsidP="006E0A54">
            <w:pPr>
              <w:pStyle w:val="TAL"/>
            </w:pPr>
          </w:p>
        </w:tc>
      </w:tr>
      <w:tr w:rsidR="00AB67FA" w:rsidRPr="00D0162F" w14:paraId="4F9B106B" w14:textId="77777777" w:rsidTr="000824F9">
        <w:trPr>
          <w:jc w:val="center"/>
        </w:trPr>
        <w:tc>
          <w:tcPr>
            <w:tcW w:w="4535" w:type="dxa"/>
            <w:tcBorders>
              <w:top w:val="nil"/>
              <w:left w:val="single" w:sz="4" w:space="0" w:color="auto"/>
              <w:bottom w:val="single" w:sz="4" w:space="0" w:color="auto"/>
              <w:right w:val="single" w:sz="4" w:space="0" w:color="auto"/>
            </w:tcBorders>
          </w:tcPr>
          <w:p w14:paraId="094861FE" w14:textId="77777777" w:rsidR="00AB67FA" w:rsidRPr="00D0162F" w:rsidRDefault="00AB67FA" w:rsidP="006E0A54">
            <w:pPr>
              <w:pStyle w:val="TAL"/>
            </w:pPr>
          </w:p>
        </w:tc>
        <w:tc>
          <w:tcPr>
            <w:tcW w:w="2267" w:type="dxa"/>
            <w:tcBorders>
              <w:top w:val="single" w:sz="4" w:space="0" w:color="auto"/>
              <w:left w:val="single" w:sz="4" w:space="0" w:color="auto"/>
              <w:bottom w:val="single" w:sz="4" w:space="0" w:color="auto"/>
              <w:right w:val="single" w:sz="4" w:space="0" w:color="auto"/>
            </w:tcBorders>
          </w:tcPr>
          <w:p w14:paraId="38E412E2" w14:textId="77777777" w:rsidR="00AB67FA" w:rsidRPr="00D0162F" w:rsidRDefault="00AB67FA" w:rsidP="006E0A54">
            <w:pPr>
              <w:pStyle w:val="TAL"/>
            </w:pPr>
            <w:r w:rsidRPr="00D0162F">
              <w:t>true</w:t>
            </w:r>
          </w:p>
        </w:tc>
        <w:tc>
          <w:tcPr>
            <w:tcW w:w="1273" w:type="dxa"/>
            <w:tcBorders>
              <w:top w:val="single" w:sz="4" w:space="0" w:color="auto"/>
              <w:left w:val="single" w:sz="4" w:space="0" w:color="auto"/>
              <w:bottom w:val="single" w:sz="4" w:space="0" w:color="auto"/>
              <w:right w:val="single" w:sz="4" w:space="0" w:color="auto"/>
            </w:tcBorders>
          </w:tcPr>
          <w:p w14:paraId="20B53821" w14:textId="77777777" w:rsidR="00AB67FA" w:rsidRPr="00D0162F" w:rsidRDefault="00AB67FA" w:rsidP="006E0A54">
            <w:pPr>
              <w:pStyle w:val="TAL"/>
            </w:pPr>
          </w:p>
        </w:tc>
        <w:tc>
          <w:tcPr>
            <w:tcW w:w="1619" w:type="dxa"/>
            <w:tcBorders>
              <w:top w:val="single" w:sz="4" w:space="0" w:color="auto"/>
              <w:left w:val="single" w:sz="4" w:space="0" w:color="auto"/>
              <w:bottom w:val="single" w:sz="4" w:space="0" w:color="auto"/>
              <w:right w:val="single" w:sz="4" w:space="0" w:color="auto"/>
            </w:tcBorders>
          </w:tcPr>
          <w:p w14:paraId="6336FD2A" w14:textId="2647308E" w:rsidR="00AB67FA" w:rsidRPr="00D0162F" w:rsidRDefault="00AB67FA" w:rsidP="006E0A54">
            <w:pPr>
              <w:pStyle w:val="TAL"/>
            </w:pPr>
            <w:r w:rsidRPr="00D0162F">
              <w:t>Synchronous</w:t>
            </w:r>
            <w:r w:rsidR="006E0A54" w:rsidRPr="00D0162F">
              <w:t xml:space="preserve"> </w:t>
            </w:r>
            <w:r w:rsidRPr="00D0162F">
              <w:t>cells</w:t>
            </w:r>
            <w:r w:rsidR="006E0A54" w:rsidRPr="00D0162F">
              <w:t xml:space="preserve"> </w:t>
            </w:r>
            <w:r w:rsidRPr="00D0162F">
              <w:t>OR</w:t>
            </w:r>
            <w:r w:rsidR="006E0A54" w:rsidRPr="00D0162F">
              <w:t xml:space="preserve"> </w:t>
            </w:r>
            <w:r w:rsidRPr="00D0162F">
              <w:t>RLM</w:t>
            </w:r>
          </w:p>
        </w:tc>
      </w:tr>
      <w:tr w:rsidR="000824F9" w:rsidRPr="00D0162F" w14:paraId="1096BA1E" w14:textId="77777777" w:rsidTr="000824F9">
        <w:trPr>
          <w:jc w:val="center"/>
        </w:trPr>
        <w:tc>
          <w:tcPr>
            <w:tcW w:w="4535" w:type="dxa"/>
            <w:tcBorders>
              <w:top w:val="nil"/>
              <w:left w:val="single" w:sz="4" w:space="0" w:color="auto"/>
              <w:bottom w:val="single" w:sz="4" w:space="0" w:color="auto"/>
              <w:right w:val="single" w:sz="4" w:space="0" w:color="auto"/>
            </w:tcBorders>
          </w:tcPr>
          <w:p w14:paraId="08452C9E" w14:textId="109C5D1A" w:rsidR="000824F9" w:rsidRPr="00D0162F" w:rsidRDefault="000824F9" w:rsidP="000824F9">
            <w:pPr>
              <w:pStyle w:val="TAL"/>
            </w:pPr>
            <w:r w:rsidRPr="00D0162F">
              <w:t xml:space="preserve">      ssb-PositionQCL-Common-r16</w:t>
            </w:r>
          </w:p>
        </w:tc>
        <w:tc>
          <w:tcPr>
            <w:tcW w:w="2267" w:type="dxa"/>
            <w:tcBorders>
              <w:top w:val="single" w:sz="4" w:space="0" w:color="auto"/>
              <w:left w:val="single" w:sz="4" w:space="0" w:color="auto"/>
              <w:bottom w:val="single" w:sz="4" w:space="0" w:color="auto"/>
              <w:right w:val="single" w:sz="4" w:space="0" w:color="auto"/>
            </w:tcBorders>
          </w:tcPr>
          <w:p w14:paraId="60CD505C" w14:textId="59AC6A76" w:rsidR="000824F9" w:rsidRPr="00D0162F" w:rsidRDefault="000824F9" w:rsidP="000824F9">
            <w:pPr>
              <w:pStyle w:val="TAL"/>
            </w:pPr>
            <w:r w:rsidRPr="00D0162F">
              <w:t>n1</w:t>
            </w:r>
          </w:p>
        </w:tc>
        <w:tc>
          <w:tcPr>
            <w:tcW w:w="1273" w:type="dxa"/>
            <w:tcBorders>
              <w:top w:val="single" w:sz="4" w:space="0" w:color="auto"/>
              <w:left w:val="single" w:sz="4" w:space="0" w:color="auto"/>
              <w:bottom w:val="single" w:sz="4" w:space="0" w:color="auto"/>
              <w:right w:val="single" w:sz="4" w:space="0" w:color="auto"/>
            </w:tcBorders>
          </w:tcPr>
          <w:p w14:paraId="3F90C4A5" w14:textId="77777777" w:rsidR="000824F9" w:rsidRPr="00D0162F" w:rsidRDefault="000824F9" w:rsidP="000824F9">
            <w:pPr>
              <w:pStyle w:val="TAL"/>
            </w:pPr>
          </w:p>
        </w:tc>
        <w:tc>
          <w:tcPr>
            <w:tcW w:w="1619" w:type="dxa"/>
            <w:tcBorders>
              <w:top w:val="single" w:sz="4" w:space="0" w:color="auto"/>
              <w:left w:val="single" w:sz="4" w:space="0" w:color="auto"/>
              <w:bottom w:val="single" w:sz="4" w:space="0" w:color="auto"/>
              <w:right w:val="single" w:sz="4" w:space="0" w:color="auto"/>
            </w:tcBorders>
          </w:tcPr>
          <w:p w14:paraId="467D1DAA" w14:textId="77777777" w:rsidR="000824F9" w:rsidRPr="00D0162F" w:rsidRDefault="000824F9" w:rsidP="000824F9">
            <w:pPr>
              <w:pStyle w:val="TAL"/>
            </w:pPr>
            <w:r w:rsidRPr="00D0162F">
              <w:t>SSB.1 CCA</w:t>
            </w:r>
          </w:p>
          <w:p w14:paraId="2FD4C502" w14:textId="48E7D2B5" w:rsidR="000824F9" w:rsidRPr="00D0162F" w:rsidRDefault="000824F9" w:rsidP="000824F9">
            <w:pPr>
              <w:pStyle w:val="TAL"/>
            </w:pPr>
            <w:r w:rsidRPr="00D0162F">
              <w:t>SSB.2 CCA</w:t>
            </w:r>
          </w:p>
        </w:tc>
      </w:tr>
      <w:tr w:rsidR="000824F9" w:rsidRPr="00D0162F" w14:paraId="183721DA" w14:textId="77777777" w:rsidTr="000824F9">
        <w:trPr>
          <w:jc w:val="center"/>
        </w:trPr>
        <w:tc>
          <w:tcPr>
            <w:tcW w:w="4535" w:type="dxa"/>
            <w:tcBorders>
              <w:top w:val="nil"/>
              <w:left w:val="single" w:sz="4" w:space="0" w:color="auto"/>
              <w:bottom w:val="single" w:sz="4" w:space="0" w:color="auto"/>
              <w:right w:val="single" w:sz="4" w:space="0" w:color="auto"/>
            </w:tcBorders>
          </w:tcPr>
          <w:p w14:paraId="7D8D3E36" w14:textId="77777777" w:rsidR="000824F9" w:rsidRPr="00D0162F" w:rsidRDefault="000824F9" w:rsidP="000824F9">
            <w:pPr>
              <w:pStyle w:val="TAL"/>
            </w:pPr>
          </w:p>
        </w:tc>
        <w:tc>
          <w:tcPr>
            <w:tcW w:w="2267" w:type="dxa"/>
            <w:tcBorders>
              <w:top w:val="single" w:sz="4" w:space="0" w:color="auto"/>
              <w:left w:val="single" w:sz="4" w:space="0" w:color="auto"/>
              <w:bottom w:val="single" w:sz="4" w:space="0" w:color="auto"/>
              <w:right w:val="single" w:sz="4" w:space="0" w:color="auto"/>
            </w:tcBorders>
          </w:tcPr>
          <w:p w14:paraId="2E989CD9" w14:textId="008B3C54" w:rsidR="000824F9" w:rsidRPr="00D0162F" w:rsidRDefault="000824F9" w:rsidP="000824F9">
            <w:pPr>
              <w:pStyle w:val="TAL"/>
            </w:pPr>
            <w:r w:rsidRPr="00D0162F">
              <w:t>n2</w:t>
            </w:r>
          </w:p>
        </w:tc>
        <w:tc>
          <w:tcPr>
            <w:tcW w:w="1273" w:type="dxa"/>
            <w:tcBorders>
              <w:top w:val="single" w:sz="4" w:space="0" w:color="auto"/>
              <w:left w:val="single" w:sz="4" w:space="0" w:color="auto"/>
              <w:bottom w:val="single" w:sz="4" w:space="0" w:color="auto"/>
              <w:right w:val="single" w:sz="4" w:space="0" w:color="auto"/>
            </w:tcBorders>
          </w:tcPr>
          <w:p w14:paraId="2FC5F4CB" w14:textId="77777777" w:rsidR="000824F9" w:rsidRPr="00D0162F" w:rsidRDefault="000824F9" w:rsidP="000824F9">
            <w:pPr>
              <w:pStyle w:val="TAL"/>
            </w:pPr>
          </w:p>
        </w:tc>
        <w:tc>
          <w:tcPr>
            <w:tcW w:w="1619" w:type="dxa"/>
            <w:tcBorders>
              <w:top w:val="single" w:sz="4" w:space="0" w:color="auto"/>
              <w:left w:val="single" w:sz="4" w:space="0" w:color="auto"/>
              <w:bottom w:val="single" w:sz="4" w:space="0" w:color="auto"/>
              <w:right w:val="single" w:sz="4" w:space="0" w:color="auto"/>
            </w:tcBorders>
          </w:tcPr>
          <w:p w14:paraId="78961C6F" w14:textId="77777777" w:rsidR="000824F9" w:rsidRPr="00D0162F" w:rsidRDefault="000824F9" w:rsidP="000824F9">
            <w:pPr>
              <w:pStyle w:val="TAL"/>
            </w:pPr>
            <w:r w:rsidRPr="00D0162F">
              <w:t>SSB.3 CCA</w:t>
            </w:r>
          </w:p>
          <w:p w14:paraId="584CDFEB" w14:textId="31CDB7D3" w:rsidR="000824F9" w:rsidRPr="00D0162F" w:rsidRDefault="000824F9" w:rsidP="000824F9">
            <w:pPr>
              <w:pStyle w:val="TAL"/>
            </w:pPr>
            <w:r w:rsidRPr="00D0162F">
              <w:t>SSB.4 CCA</w:t>
            </w:r>
          </w:p>
        </w:tc>
      </w:tr>
      <w:tr w:rsidR="00AB67FA" w:rsidRPr="00D0162F" w14:paraId="20A27840" w14:textId="77777777" w:rsidTr="000824F9">
        <w:trPr>
          <w:jc w:val="center"/>
        </w:trPr>
        <w:tc>
          <w:tcPr>
            <w:tcW w:w="4535" w:type="dxa"/>
            <w:tcBorders>
              <w:top w:val="single" w:sz="4" w:space="0" w:color="auto"/>
              <w:left w:val="single" w:sz="4" w:space="0" w:color="auto"/>
              <w:bottom w:val="single" w:sz="4" w:space="0" w:color="auto"/>
              <w:right w:val="single" w:sz="4" w:space="0" w:color="auto"/>
            </w:tcBorders>
          </w:tcPr>
          <w:p w14:paraId="0AD1C2C0" w14:textId="3C639D19" w:rsidR="00AB67FA" w:rsidRPr="00D0162F" w:rsidRDefault="006E0A54" w:rsidP="006E0A54">
            <w:pPr>
              <w:pStyle w:val="TAL"/>
            </w:pP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2C28E61D" w14:textId="77777777" w:rsidR="00AB67FA" w:rsidRPr="00D0162F" w:rsidRDefault="00AB67FA" w:rsidP="006E0A54">
            <w:pPr>
              <w:pStyle w:val="TAL"/>
            </w:pPr>
          </w:p>
        </w:tc>
        <w:tc>
          <w:tcPr>
            <w:tcW w:w="1273" w:type="dxa"/>
            <w:tcBorders>
              <w:top w:val="single" w:sz="4" w:space="0" w:color="auto"/>
              <w:left w:val="single" w:sz="4" w:space="0" w:color="auto"/>
              <w:bottom w:val="single" w:sz="4" w:space="0" w:color="auto"/>
              <w:right w:val="single" w:sz="4" w:space="0" w:color="auto"/>
            </w:tcBorders>
          </w:tcPr>
          <w:p w14:paraId="3810C060" w14:textId="77777777" w:rsidR="00AB67FA" w:rsidRPr="00D0162F" w:rsidRDefault="00AB67FA" w:rsidP="006E0A54">
            <w:pPr>
              <w:pStyle w:val="TAL"/>
            </w:pPr>
          </w:p>
        </w:tc>
        <w:tc>
          <w:tcPr>
            <w:tcW w:w="1619" w:type="dxa"/>
            <w:tcBorders>
              <w:top w:val="single" w:sz="4" w:space="0" w:color="auto"/>
              <w:left w:val="single" w:sz="4" w:space="0" w:color="auto"/>
              <w:bottom w:val="single" w:sz="4" w:space="0" w:color="auto"/>
              <w:right w:val="single" w:sz="4" w:space="0" w:color="auto"/>
            </w:tcBorders>
          </w:tcPr>
          <w:p w14:paraId="75B0F48B" w14:textId="77777777" w:rsidR="00AB67FA" w:rsidRPr="00D0162F" w:rsidRDefault="00AB67FA" w:rsidP="006E0A54">
            <w:pPr>
              <w:pStyle w:val="TAL"/>
            </w:pPr>
          </w:p>
        </w:tc>
      </w:tr>
      <w:tr w:rsidR="00AB67FA" w:rsidRPr="00D0162F" w14:paraId="354E6CA7" w14:textId="77777777" w:rsidTr="000824F9">
        <w:trPr>
          <w:jc w:val="center"/>
        </w:trPr>
        <w:tc>
          <w:tcPr>
            <w:tcW w:w="4535" w:type="dxa"/>
            <w:tcBorders>
              <w:top w:val="single" w:sz="4" w:space="0" w:color="auto"/>
              <w:left w:val="single" w:sz="4" w:space="0" w:color="auto"/>
              <w:bottom w:val="single" w:sz="4" w:space="0" w:color="auto"/>
              <w:right w:val="single" w:sz="4" w:space="0" w:color="auto"/>
            </w:tcBorders>
          </w:tcPr>
          <w:p w14:paraId="13EBFD8E" w14:textId="37A90219" w:rsidR="00AB67FA" w:rsidRPr="00D0162F" w:rsidRDefault="006E0A54" w:rsidP="006E0A54">
            <w:pPr>
              <w:pStyle w:val="TAL"/>
            </w:pP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5F6ADCF1" w14:textId="77777777" w:rsidR="00AB67FA" w:rsidRPr="00D0162F" w:rsidRDefault="00AB67FA" w:rsidP="006E0A54">
            <w:pPr>
              <w:pStyle w:val="TAL"/>
            </w:pPr>
          </w:p>
        </w:tc>
        <w:tc>
          <w:tcPr>
            <w:tcW w:w="1273" w:type="dxa"/>
            <w:tcBorders>
              <w:top w:val="single" w:sz="4" w:space="0" w:color="auto"/>
              <w:left w:val="single" w:sz="4" w:space="0" w:color="auto"/>
              <w:bottom w:val="single" w:sz="4" w:space="0" w:color="auto"/>
              <w:right w:val="single" w:sz="4" w:space="0" w:color="auto"/>
            </w:tcBorders>
          </w:tcPr>
          <w:p w14:paraId="21AAF7C6" w14:textId="77777777" w:rsidR="00AB67FA" w:rsidRPr="00D0162F" w:rsidRDefault="00AB67FA" w:rsidP="006E0A54">
            <w:pPr>
              <w:pStyle w:val="TAL"/>
            </w:pPr>
          </w:p>
        </w:tc>
        <w:tc>
          <w:tcPr>
            <w:tcW w:w="1619" w:type="dxa"/>
            <w:tcBorders>
              <w:top w:val="single" w:sz="4" w:space="0" w:color="auto"/>
              <w:left w:val="single" w:sz="4" w:space="0" w:color="auto"/>
              <w:bottom w:val="single" w:sz="4" w:space="0" w:color="auto"/>
              <w:right w:val="single" w:sz="4" w:space="0" w:color="auto"/>
            </w:tcBorders>
          </w:tcPr>
          <w:p w14:paraId="36F021D3" w14:textId="77777777" w:rsidR="00AB67FA" w:rsidRPr="00D0162F" w:rsidRDefault="00AB67FA" w:rsidP="006E0A54">
            <w:pPr>
              <w:pStyle w:val="TAL"/>
            </w:pPr>
          </w:p>
        </w:tc>
      </w:tr>
      <w:tr w:rsidR="00AB67FA" w:rsidRPr="00D0162F" w14:paraId="4FC86BB1" w14:textId="77777777" w:rsidTr="000824F9">
        <w:trPr>
          <w:jc w:val="center"/>
        </w:trPr>
        <w:tc>
          <w:tcPr>
            <w:tcW w:w="4535" w:type="dxa"/>
            <w:tcBorders>
              <w:top w:val="single" w:sz="4" w:space="0" w:color="auto"/>
              <w:left w:val="single" w:sz="4" w:space="0" w:color="auto"/>
              <w:bottom w:val="single" w:sz="4" w:space="0" w:color="auto"/>
              <w:right w:val="single" w:sz="4" w:space="0" w:color="auto"/>
            </w:tcBorders>
          </w:tcPr>
          <w:p w14:paraId="1CAB03B5" w14:textId="3C96DCEA" w:rsidR="00AB67FA" w:rsidRPr="00D0162F" w:rsidRDefault="006E0A54" w:rsidP="006E0A54">
            <w:pPr>
              <w:pStyle w:val="TAL"/>
            </w:pPr>
            <w:r w:rsidRPr="00D0162F">
              <w:t xml:space="preserve">  </w:t>
            </w:r>
            <w:r w:rsidR="00AB67FA" w:rsidRPr="00D0162F">
              <w:t>absThreshSS-BlocksConsolidation</w:t>
            </w:r>
            <w:r w:rsidRPr="00D0162F">
              <w:t xml:space="preserve"> </w:t>
            </w:r>
            <w:r w:rsidR="00AB67FA" w:rsidRPr="00D0162F">
              <w:t>SEQUENCE</w:t>
            </w: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67BA03B4" w14:textId="77777777" w:rsidR="00AB67FA" w:rsidRPr="00D0162F" w:rsidRDefault="00AB67FA" w:rsidP="006E0A54">
            <w:pPr>
              <w:pStyle w:val="TAL"/>
            </w:pPr>
          </w:p>
        </w:tc>
        <w:tc>
          <w:tcPr>
            <w:tcW w:w="1273" w:type="dxa"/>
            <w:tcBorders>
              <w:top w:val="single" w:sz="4" w:space="0" w:color="auto"/>
              <w:left w:val="single" w:sz="4" w:space="0" w:color="auto"/>
              <w:bottom w:val="single" w:sz="4" w:space="0" w:color="auto"/>
              <w:right w:val="single" w:sz="4" w:space="0" w:color="auto"/>
            </w:tcBorders>
          </w:tcPr>
          <w:p w14:paraId="662CFF22" w14:textId="77777777" w:rsidR="00AB67FA" w:rsidRPr="00D0162F" w:rsidRDefault="00AB67FA" w:rsidP="006E0A54">
            <w:pPr>
              <w:pStyle w:val="TAL"/>
            </w:pPr>
          </w:p>
        </w:tc>
        <w:tc>
          <w:tcPr>
            <w:tcW w:w="1619" w:type="dxa"/>
            <w:tcBorders>
              <w:top w:val="single" w:sz="4" w:space="0" w:color="auto"/>
              <w:left w:val="single" w:sz="4" w:space="0" w:color="auto"/>
              <w:bottom w:val="single" w:sz="4" w:space="0" w:color="auto"/>
              <w:right w:val="single" w:sz="4" w:space="0" w:color="auto"/>
            </w:tcBorders>
          </w:tcPr>
          <w:p w14:paraId="6744A705" w14:textId="77777777" w:rsidR="00AB67FA" w:rsidRPr="00D0162F" w:rsidRDefault="00AB67FA" w:rsidP="006E0A54">
            <w:pPr>
              <w:pStyle w:val="TAL"/>
            </w:pPr>
          </w:p>
        </w:tc>
      </w:tr>
      <w:tr w:rsidR="00AB67FA" w:rsidRPr="00D0162F" w14:paraId="767D0ECA" w14:textId="77777777" w:rsidTr="000824F9">
        <w:trPr>
          <w:jc w:val="center"/>
        </w:trPr>
        <w:tc>
          <w:tcPr>
            <w:tcW w:w="4535" w:type="dxa"/>
            <w:tcBorders>
              <w:top w:val="single" w:sz="4" w:space="0" w:color="auto"/>
              <w:left w:val="single" w:sz="4" w:space="0" w:color="auto"/>
              <w:bottom w:val="single" w:sz="4" w:space="0" w:color="auto"/>
              <w:right w:val="single" w:sz="4" w:space="0" w:color="auto"/>
            </w:tcBorders>
          </w:tcPr>
          <w:p w14:paraId="56D84F53" w14:textId="2C11AA49" w:rsidR="00AB67FA" w:rsidRPr="00D0162F" w:rsidRDefault="006E0A54" w:rsidP="006E0A54">
            <w:pPr>
              <w:pStyle w:val="TAL"/>
            </w:pPr>
            <w:r w:rsidRPr="00D0162F">
              <w:t xml:space="preserve">    </w:t>
            </w:r>
            <w:r w:rsidR="00AB67FA" w:rsidRPr="00D0162F">
              <w:t>thresholdRSRP</w:t>
            </w:r>
          </w:p>
        </w:tc>
        <w:tc>
          <w:tcPr>
            <w:tcW w:w="2267" w:type="dxa"/>
            <w:tcBorders>
              <w:top w:val="single" w:sz="4" w:space="0" w:color="auto"/>
              <w:left w:val="single" w:sz="4" w:space="0" w:color="auto"/>
              <w:bottom w:val="single" w:sz="4" w:space="0" w:color="auto"/>
              <w:right w:val="single" w:sz="4" w:space="0" w:color="auto"/>
            </w:tcBorders>
          </w:tcPr>
          <w:p w14:paraId="4367FDD1" w14:textId="77777777" w:rsidR="00AB67FA" w:rsidRPr="00D0162F" w:rsidRDefault="00AB67FA" w:rsidP="006E0A54">
            <w:pPr>
              <w:pStyle w:val="TAL"/>
            </w:pPr>
            <w:r w:rsidRPr="00D0162F">
              <w:t>0</w:t>
            </w:r>
          </w:p>
        </w:tc>
        <w:tc>
          <w:tcPr>
            <w:tcW w:w="1273" w:type="dxa"/>
            <w:tcBorders>
              <w:top w:val="single" w:sz="4" w:space="0" w:color="auto"/>
              <w:left w:val="single" w:sz="4" w:space="0" w:color="auto"/>
              <w:bottom w:val="single" w:sz="4" w:space="0" w:color="auto"/>
              <w:right w:val="single" w:sz="4" w:space="0" w:color="auto"/>
            </w:tcBorders>
          </w:tcPr>
          <w:p w14:paraId="07810C87" w14:textId="4011107A" w:rsidR="00AB67FA" w:rsidRPr="00D0162F" w:rsidRDefault="00AB67FA" w:rsidP="006E0A54">
            <w:pPr>
              <w:pStyle w:val="TAL"/>
            </w:pPr>
            <w:r w:rsidRPr="00D0162F">
              <w:t>SS-RSRP</w:t>
            </w:r>
            <w:r w:rsidR="006E0A54" w:rsidRPr="00D0162F">
              <w:t xml:space="preserve"> </w:t>
            </w:r>
            <w:r w:rsidRPr="00D0162F">
              <w:t>&lt;</w:t>
            </w:r>
            <w:r w:rsidR="006E0A54" w:rsidRPr="00D0162F">
              <w:t xml:space="preserve"> </w:t>
            </w:r>
            <w:r w:rsidRPr="00D0162F">
              <w:t>-156dB</w:t>
            </w:r>
          </w:p>
        </w:tc>
        <w:tc>
          <w:tcPr>
            <w:tcW w:w="1619" w:type="dxa"/>
            <w:tcBorders>
              <w:top w:val="single" w:sz="4" w:space="0" w:color="auto"/>
              <w:left w:val="single" w:sz="4" w:space="0" w:color="auto"/>
              <w:bottom w:val="single" w:sz="4" w:space="0" w:color="auto"/>
              <w:right w:val="single" w:sz="4" w:space="0" w:color="auto"/>
            </w:tcBorders>
          </w:tcPr>
          <w:p w14:paraId="7CCA4319" w14:textId="69D7C9BF" w:rsidR="00AB67FA" w:rsidRPr="00D0162F" w:rsidRDefault="00AB67FA" w:rsidP="006E0A54">
            <w:pPr>
              <w:pStyle w:val="TAL"/>
            </w:pPr>
            <w:r w:rsidRPr="00D0162F">
              <w:t>NOT</w:t>
            </w:r>
            <w:r w:rsidR="006E0A54" w:rsidRPr="00D0162F">
              <w:t xml:space="preserve"> </w:t>
            </w:r>
            <w:r w:rsidRPr="00D0162F">
              <w:t>SS-SINR</w:t>
            </w:r>
          </w:p>
        </w:tc>
      </w:tr>
      <w:tr w:rsidR="00AB67FA" w:rsidRPr="00D0162F" w14:paraId="5C203783" w14:textId="77777777" w:rsidTr="000824F9">
        <w:trPr>
          <w:jc w:val="center"/>
        </w:trPr>
        <w:tc>
          <w:tcPr>
            <w:tcW w:w="4535" w:type="dxa"/>
            <w:tcBorders>
              <w:top w:val="single" w:sz="4" w:space="0" w:color="auto"/>
              <w:left w:val="single" w:sz="4" w:space="0" w:color="auto"/>
              <w:bottom w:val="single" w:sz="4" w:space="0" w:color="auto"/>
              <w:right w:val="single" w:sz="4" w:space="0" w:color="auto"/>
            </w:tcBorders>
          </w:tcPr>
          <w:p w14:paraId="36AD4D33" w14:textId="275A14D0" w:rsidR="00AB67FA" w:rsidRPr="00D0162F" w:rsidRDefault="006E0A54" w:rsidP="006E0A54">
            <w:pPr>
              <w:pStyle w:val="TAL"/>
            </w:pPr>
            <w:r w:rsidRPr="00D0162F">
              <w:t xml:space="preserve">    </w:t>
            </w:r>
            <w:r w:rsidR="00AB67FA" w:rsidRPr="00D0162F">
              <w:t>thresholdSINR</w:t>
            </w:r>
          </w:p>
        </w:tc>
        <w:tc>
          <w:tcPr>
            <w:tcW w:w="2267" w:type="dxa"/>
            <w:tcBorders>
              <w:top w:val="single" w:sz="4" w:space="0" w:color="auto"/>
              <w:left w:val="single" w:sz="4" w:space="0" w:color="auto"/>
              <w:bottom w:val="single" w:sz="4" w:space="0" w:color="auto"/>
              <w:right w:val="single" w:sz="4" w:space="0" w:color="auto"/>
            </w:tcBorders>
          </w:tcPr>
          <w:p w14:paraId="31777412" w14:textId="77777777" w:rsidR="00AB67FA" w:rsidRPr="00D0162F" w:rsidRDefault="00AB67FA" w:rsidP="006E0A54">
            <w:pPr>
              <w:pStyle w:val="TAL"/>
            </w:pPr>
            <w:r w:rsidRPr="00D0162F">
              <w:t>0</w:t>
            </w:r>
          </w:p>
        </w:tc>
        <w:tc>
          <w:tcPr>
            <w:tcW w:w="1273" w:type="dxa"/>
            <w:tcBorders>
              <w:top w:val="single" w:sz="4" w:space="0" w:color="auto"/>
              <w:left w:val="single" w:sz="4" w:space="0" w:color="auto"/>
              <w:bottom w:val="single" w:sz="4" w:space="0" w:color="auto"/>
              <w:right w:val="single" w:sz="4" w:space="0" w:color="auto"/>
            </w:tcBorders>
          </w:tcPr>
          <w:p w14:paraId="4EACA883" w14:textId="77777777" w:rsidR="00AB67FA" w:rsidRPr="00D0162F" w:rsidRDefault="00AB67FA" w:rsidP="006E0A54">
            <w:pPr>
              <w:pStyle w:val="TAL"/>
            </w:pPr>
            <w:r w:rsidRPr="00D0162F">
              <w:t>SS-SINR&lt;-23</w:t>
            </w:r>
          </w:p>
        </w:tc>
        <w:tc>
          <w:tcPr>
            <w:tcW w:w="1619" w:type="dxa"/>
            <w:tcBorders>
              <w:top w:val="single" w:sz="4" w:space="0" w:color="auto"/>
              <w:left w:val="single" w:sz="4" w:space="0" w:color="auto"/>
              <w:bottom w:val="single" w:sz="4" w:space="0" w:color="auto"/>
              <w:right w:val="single" w:sz="4" w:space="0" w:color="auto"/>
            </w:tcBorders>
          </w:tcPr>
          <w:p w14:paraId="50C9787D" w14:textId="77777777" w:rsidR="00AB67FA" w:rsidRPr="00D0162F" w:rsidRDefault="00AB67FA" w:rsidP="006E0A54">
            <w:pPr>
              <w:pStyle w:val="TAL"/>
            </w:pPr>
            <w:r w:rsidRPr="00D0162F">
              <w:t>SS-SINR</w:t>
            </w:r>
          </w:p>
        </w:tc>
      </w:tr>
      <w:tr w:rsidR="00AB67FA" w:rsidRPr="00D0162F" w14:paraId="089D8750" w14:textId="77777777" w:rsidTr="000824F9">
        <w:trPr>
          <w:jc w:val="center"/>
        </w:trPr>
        <w:tc>
          <w:tcPr>
            <w:tcW w:w="4535" w:type="dxa"/>
            <w:tcBorders>
              <w:top w:val="single" w:sz="4" w:space="0" w:color="auto"/>
              <w:left w:val="single" w:sz="4" w:space="0" w:color="auto"/>
              <w:bottom w:val="single" w:sz="4" w:space="0" w:color="auto"/>
              <w:right w:val="single" w:sz="4" w:space="0" w:color="auto"/>
            </w:tcBorders>
          </w:tcPr>
          <w:p w14:paraId="5AFE9034" w14:textId="53B2D194"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Pr>
          <w:p w14:paraId="72EEFF24" w14:textId="77777777" w:rsidR="00AB67FA" w:rsidRPr="00D0162F" w:rsidRDefault="00AB67FA" w:rsidP="006E0A54">
            <w:pPr>
              <w:keepNext/>
              <w:keepLines/>
              <w:spacing w:after="0"/>
              <w:rPr>
                <w:rFonts w:ascii="Arial" w:hAnsi="Arial"/>
                <w:sz w:val="18"/>
              </w:rPr>
            </w:pPr>
          </w:p>
        </w:tc>
        <w:tc>
          <w:tcPr>
            <w:tcW w:w="1273" w:type="dxa"/>
            <w:tcBorders>
              <w:top w:val="single" w:sz="4" w:space="0" w:color="auto"/>
              <w:left w:val="single" w:sz="4" w:space="0" w:color="auto"/>
              <w:bottom w:val="single" w:sz="4" w:space="0" w:color="auto"/>
              <w:right w:val="single" w:sz="4" w:space="0" w:color="auto"/>
            </w:tcBorders>
          </w:tcPr>
          <w:p w14:paraId="55BF09A1" w14:textId="77777777" w:rsidR="00AB67FA" w:rsidRPr="00D0162F" w:rsidRDefault="00AB67FA" w:rsidP="006E0A54">
            <w:pPr>
              <w:keepNext/>
              <w:keepLines/>
              <w:spacing w:after="0"/>
              <w:rPr>
                <w:rFonts w:ascii="Arial" w:hAnsi="Arial"/>
                <w:sz w:val="18"/>
              </w:rPr>
            </w:pPr>
          </w:p>
        </w:tc>
        <w:tc>
          <w:tcPr>
            <w:tcW w:w="1619" w:type="dxa"/>
            <w:tcBorders>
              <w:top w:val="single" w:sz="4" w:space="0" w:color="auto"/>
              <w:left w:val="single" w:sz="4" w:space="0" w:color="auto"/>
              <w:bottom w:val="single" w:sz="4" w:space="0" w:color="auto"/>
              <w:right w:val="single" w:sz="4" w:space="0" w:color="auto"/>
            </w:tcBorders>
          </w:tcPr>
          <w:p w14:paraId="1CE14194" w14:textId="77777777" w:rsidR="00AB67FA" w:rsidRPr="00D0162F" w:rsidRDefault="00AB67FA" w:rsidP="006E0A54">
            <w:pPr>
              <w:keepNext/>
              <w:keepLines/>
              <w:spacing w:after="0"/>
              <w:rPr>
                <w:rFonts w:ascii="Arial" w:hAnsi="Arial"/>
                <w:sz w:val="18"/>
              </w:rPr>
            </w:pPr>
          </w:p>
        </w:tc>
      </w:tr>
      <w:tr w:rsidR="00AB67FA" w:rsidRPr="00D0162F" w14:paraId="4458FC15" w14:textId="77777777" w:rsidTr="000824F9">
        <w:trPr>
          <w:jc w:val="center"/>
        </w:trPr>
        <w:tc>
          <w:tcPr>
            <w:tcW w:w="4535" w:type="dxa"/>
            <w:tcBorders>
              <w:top w:val="single" w:sz="4" w:space="0" w:color="auto"/>
              <w:left w:val="single" w:sz="4" w:space="0" w:color="auto"/>
              <w:bottom w:val="single" w:sz="4" w:space="0" w:color="auto"/>
              <w:right w:val="single" w:sz="4" w:space="0" w:color="auto"/>
            </w:tcBorders>
          </w:tcPr>
          <w:p w14:paraId="1E5CB28D" w14:textId="70193E50"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measCycleSCell-v1530</w:t>
            </w:r>
          </w:p>
        </w:tc>
        <w:tc>
          <w:tcPr>
            <w:tcW w:w="2267" w:type="dxa"/>
            <w:tcBorders>
              <w:top w:val="single" w:sz="4" w:space="0" w:color="auto"/>
              <w:left w:val="single" w:sz="4" w:space="0" w:color="auto"/>
              <w:bottom w:val="single" w:sz="4" w:space="0" w:color="auto"/>
              <w:right w:val="single" w:sz="4" w:space="0" w:color="auto"/>
            </w:tcBorders>
          </w:tcPr>
          <w:p w14:paraId="653A7E52" w14:textId="77777777" w:rsidR="00AB67FA" w:rsidRPr="00D0162F" w:rsidRDefault="00AB67FA" w:rsidP="006E0A54">
            <w:pPr>
              <w:keepNext/>
              <w:keepLines/>
              <w:spacing w:after="0"/>
              <w:rPr>
                <w:rFonts w:ascii="Arial" w:hAnsi="Arial"/>
                <w:sz w:val="18"/>
              </w:rPr>
            </w:pPr>
            <w:r w:rsidRPr="00D0162F">
              <w:rPr>
                <w:rFonts w:ascii="Arial" w:hAnsi="Arial"/>
                <w:sz w:val="18"/>
              </w:rPr>
              <w:t>sf640</w:t>
            </w:r>
          </w:p>
        </w:tc>
        <w:tc>
          <w:tcPr>
            <w:tcW w:w="1273" w:type="dxa"/>
            <w:tcBorders>
              <w:top w:val="single" w:sz="4" w:space="0" w:color="auto"/>
              <w:left w:val="single" w:sz="4" w:space="0" w:color="auto"/>
              <w:bottom w:val="single" w:sz="4" w:space="0" w:color="auto"/>
              <w:right w:val="single" w:sz="4" w:space="0" w:color="auto"/>
            </w:tcBorders>
          </w:tcPr>
          <w:p w14:paraId="100D0B59" w14:textId="77777777" w:rsidR="00AB67FA" w:rsidRPr="00D0162F" w:rsidRDefault="00AB67FA" w:rsidP="006E0A54">
            <w:pPr>
              <w:keepNext/>
              <w:keepLines/>
              <w:spacing w:after="0"/>
              <w:rPr>
                <w:rFonts w:ascii="Arial" w:hAnsi="Arial"/>
                <w:sz w:val="18"/>
              </w:rPr>
            </w:pPr>
          </w:p>
        </w:tc>
        <w:tc>
          <w:tcPr>
            <w:tcW w:w="1619" w:type="dxa"/>
            <w:tcBorders>
              <w:top w:val="single" w:sz="4" w:space="0" w:color="auto"/>
              <w:left w:val="single" w:sz="4" w:space="0" w:color="auto"/>
              <w:bottom w:val="single" w:sz="4" w:space="0" w:color="auto"/>
              <w:right w:val="single" w:sz="4" w:space="0" w:color="auto"/>
            </w:tcBorders>
          </w:tcPr>
          <w:p w14:paraId="5F791CF6" w14:textId="0E4E3C1D" w:rsidR="00AB67FA" w:rsidRPr="00D0162F" w:rsidRDefault="00AB67FA" w:rsidP="006E0A54">
            <w:pPr>
              <w:keepNext/>
              <w:keepLines/>
              <w:spacing w:after="0"/>
              <w:rPr>
                <w:rFonts w:ascii="Arial" w:hAnsi="Arial"/>
                <w:sz w:val="18"/>
              </w:rPr>
            </w:pPr>
            <w:r w:rsidRPr="00D0162F">
              <w:rPr>
                <w:rFonts w:ascii="Arial" w:hAnsi="Arial"/>
                <w:sz w:val="18"/>
              </w:rPr>
              <w:t>Deactivated</w:t>
            </w:r>
            <w:r w:rsidR="006E0A54" w:rsidRPr="00D0162F">
              <w:rPr>
                <w:rFonts w:ascii="Arial" w:hAnsi="Arial"/>
                <w:sz w:val="18"/>
              </w:rPr>
              <w:t xml:space="preserve"> </w:t>
            </w:r>
            <w:r w:rsidRPr="00D0162F">
              <w:rPr>
                <w:rFonts w:ascii="Arial" w:hAnsi="Arial"/>
                <w:sz w:val="18"/>
              </w:rPr>
              <w:t>SCell</w:t>
            </w:r>
          </w:p>
        </w:tc>
      </w:tr>
      <w:tr w:rsidR="000824F9" w:rsidRPr="00D0162F" w14:paraId="3C9483C2" w14:textId="77777777" w:rsidTr="000824F9">
        <w:trPr>
          <w:jc w:val="center"/>
        </w:trPr>
        <w:tc>
          <w:tcPr>
            <w:tcW w:w="4535" w:type="dxa"/>
            <w:tcBorders>
              <w:top w:val="single" w:sz="4" w:space="0" w:color="auto"/>
              <w:left w:val="single" w:sz="4" w:space="0" w:color="auto"/>
              <w:bottom w:val="single" w:sz="4" w:space="0" w:color="auto"/>
              <w:right w:val="single" w:sz="4" w:space="0" w:color="auto"/>
            </w:tcBorders>
          </w:tcPr>
          <w:p w14:paraId="5F79A0A1" w14:textId="540DD0DF" w:rsidR="000824F9" w:rsidRPr="00D0162F" w:rsidRDefault="000824F9" w:rsidP="000824F9">
            <w:pPr>
              <w:keepNext/>
              <w:keepLines/>
              <w:spacing w:after="0"/>
              <w:rPr>
                <w:rFonts w:ascii="Arial" w:hAnsi="Arial"/>
                <w:sz w:val="18"/>
              </w:rPr>
            </w:pPr>
            <w:r w:rsidRPr="00D0162F">
              <w:rPr>
                <w:rFonts w:ascii="Arial" w:hAnsi="Arial"/>
                <w:sz w:val="18"/>
              </w:rPr>
              <w:t xml:space="preserve">  rmtc-Config-r16</w:t>
            </w:r>
          </w:p>
        </w:tc>
        <w:tc>
          <w:tcPr>
            <w:tcW w:w="2267" w:type="dxa"/>
            <w:tcBorders>
              <w:top w:val="single" w:sz="4" w:space="0" w:color="auto"/>
              <w:left w:val="single" w:sz="4" w:space="0" w:color="auto"/>
              <w:bottom w:val="single" w:sz="4" w:space="0" w:color="auto"/>
              <w:right w:val="single" w:sz="4" w:space="0" w:color="auto"/>
            </w:tcBorders>
          </w:tcPr>
          <w:p w14:paraId="58142DBC" w14:textId="3112DC7F" w:rsidR="000824F9" w:rsidRPr="00D0162F" w:rsidRDefault="000824F9" w:rsidP="000824F9">
            <w:pPr>
              <w:keepNext/>
              <w:keepLines/>
              <w:spacing w:after="0"/>
              <w:rPr>
                <w:rFonts w:ascii="Arial" w:hAnsi="Arial"/>
                <w:sz w:val="18"/>
              </w:rPr>
            </w:pPr>
            <w:r w:rsidRPr="00D0162F">
              <w:rPr>
                <w:rFonts w:ascii="Arial" w:hAnsi="Arial"/>
                <w:sz w:val="18"/>
              </w:rPr>
              <w:t>FFS</w:t>
            </w:r>
          </w:p>
        </w:tc>
        <w:tc>
          <w:tcPr>
            <w:tcW w:w="1273" w:type="dxa"/>
            <w:tcBorders>
              <w:top w:val="single" w:sz="4" w:space="0" w:color="auto"/>
              <w:left w:val="single" w:sz="4" w:space="0" w:color="auto"/>
              <w:bottom w:val="single" w:sz="4" w:space="0" w:color="auto"/>
              <w:right w:val="single" w:sz="4" w:space="0" w:color="auto"/>
            </w:tcBorders>
          </w:tcPr>
          <w:p w14:paraId="192B58B2" w14:textId="77777777" w:rsidR="000824F9" w:rsidRPr="00D0162F" w:rsidRDefault="000824F9" w:rsidP="000824F9">
            <w:pPr>
              <w:keepNext/>
              <w:keepLines/>
              <w:spacing w:after="0"/>
              <w:rPr>
                <w:rFonts w:ascii="Arial" w:hAnsi="Arial"/>
                <w:sz w:val="18"/>
              </w:rPr>
            </w:pPr>
          </w:p>
        </w:tc>
        <w:tc>
          <w:tcPr>
            <w:tcW w:w="1619" w:type="dxa"/>
            <w:tcBorders>
              <w:top w:val="single" w:sz="4" w:space="0" w:color="auto"/>
              <w:left w:val="single" w:sz="4" w:space="0" w:color="auto"/>
              <w:bottom w:val="single" w:sz="4" w:space="0" w:color="auto"/>
              <w:right w:val="single" w:sz="4" w:space="0" w:color="auto"/>
            </w:tcBorders>
          </w:tcPr>
          <w:p w14:paraId="2EF65E83" w14:textId="3BA1B3AD" w:rsidR="000824F9" w:rsidRPr="00D0162F" w:rsidRDefault="000824F9" w:rsidP="000824F9">
            <w:pPr>
              <w:keepNext/>
              <w:keepLines/>
              <w:spacing w:after="0"/>
              <w:rPr>
                <w:rFonts w:ascii="Arial" w:hAnsi="Arial"/>
                <w:sz w:val="18"/>
              </w:rPr>
            </w:pPr>
            <w:r w:rsidRPr="00D0162F">
              <w:rPr>
                <w:rFonts w:ascii="Arial" w:hAnsi="Arial"/>
                <w:sz w:val="18"/>
              </w:rPr>
              <w:t>RSSI OR Channel Occupancy</w:t>
            </w:r>
          </w:p>
        </w:tc>
      </w:tr>
      <w:tr w:rsidR="006F4688" w:rsidRPr="00D0162F" w14:paraId="205559C5" w14:textId="77777777" w:rsidTr="000824F9">
        <w:trPr>
          <w:jc w:val="center"/>
        </w:trPr>
        <w:tc>
          <w:tcPr>
            <w:tcW w:w="4535" w:type="dxa"/>
            <w:vMerge w:val="restart"/>
            <w:tcBorders>
              <w:top w:val="single" w:sz="4" w:space="0" w:color="auto"/>
              <w:left w:val="single" w:sz="4" w:space="0" w:color="auto"/>
              <w:right w:val="single" w:sz="4" w:space="0" w:color="auto"/>
            </w:tcBorders>
          </w:tcPr>
          <w:p w14:paraId="4AB13A4E" w14:textId="77777777" w:rsidR="006F4688" w:rsidRPr="00D0162F" w:rsidRDefault="006F4688" w:rsidP="004D1BDE">
            <w:pPr>
              <w:keepNext/>
              <w:keepLines/>
              <w:spacing w:after="0"/>
              <w:rPr>
                <w:rFonts w:ascii="Arial" w:hAnsi="Arial"/>
                <w:sz w:val="18"/>
                <w:lang w:eastAsia="zh-CN"/>
              </w:rPr>
            </w:pPr>
            <w:r w:rsidRPr="00D0162F">
              <w:rPr>
                <w:rFonts w:ascii="Arial" w:hAnsi="Arial"/>
                <w:sz w:val="18"/>
                <w:lang w:eastAsia="zh-CN"/>
              </w:rPr>
              <w:t xml:space="preserve">  associatedMeasGapSSB-r17</w:t>
            </w:r>
          </w:p>
        </w:tc>
        <w:tc>
          <w:tcPr>
            <w:tcW w:w="2267" w:type="dxa"/>
            <w:tcBorders>
              <w:top w:val="single" w:sz="4" w:space="0" w:color="auto"/>
              <w:left w:val="single" w:sz="4" w:space="0" w:color="auto"/>
              <w:bottom w:val="single" w:sz="4" w:space="0" w:color="auto"/>
              <w:right w:val="single" w:sz="4" w:space="0" w:color="auto"/>
            </w:tcBorders>
          </w:tcPr>
          <w:p w14:paraId="0C1693C9" w14:textId="77777777" w:rsidR="006F4688" w:rsidRPr="00D0162F" w:rsidRDefault="006F4688" w:rsidP="004D1BDE">
            <w:pPr>
              <w:keepNext/>
              <w:keepLines/>
              <w:spacing w:after="0"/>
              <w:rPr>
                <w:rFonts w:ascii="Arial" w:hAnsi="Arial"/>
                <w:sz w:val="18"/>
                <w:lang w:eastAsia="zh-CN"/>
              </w:rPr>
            </w:pPr>
            <w:r w:rsidRPr="00D0162F">
              <w:rPr>
                <w:rFonts w:ascii="Arial" w:hAnsi="Arial"/>
                <w:sz w:val="18"/>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59304A81" w14:textId="77777777" w:rsidR="006F4688" w:rsidRPr="00D0162F" w:rsidRDefault="006F4688" w:rsidP="004D1BDE">
            <w:pPr>
              <w:keepNext/>
              <w:keepLines/>
              <w:spacing w:after="0"/>
              <w:rPr>
                <w:rFonts w:ascii="Arial" w:hAnsi="Arial"/>
                <w:sz w:val="18"/>
                <w:lang w:eastAsia="zh-CN"/>
              </w:rPr>
            </w:pPr>
          </w:p>
        </w:tc>
        <w:tc>
          <w:tcPr>
            <w:tcW w:w="1619" w:type="dxa"/>
            <w:tcBorders>
              <w:top w:val="single" w:sz="4" w:space="0" w:color="auto"/>
              <w:left w:val="single" w:sz="4" w:space="0" w:color="auto"/>
              <w:bottom w:val="single" w:sz="4" w:space="0" w:color="auto"/>
              <w:right w:val="single" w:sz="4" w:space="0" w:color="auto"/>
            </w:tcBorders>
          </w:tcPr>
          <w:p w14:paraId="2CA71174" w14:textId="77777777" w:rsidR="006F4688" w:rsidRPr="00D0162F" w:rsidRDefault="006F4688" w:rsidP="004D1BDE">
            <w:pPr>
              <w:keepNext/>
              <w:keepLines/>
              <w:spacing w:after="0"/>
              <w:rPr>
                <w:rFonts w:ascii="Arial" w:hAnsi="Arial"/>
                <w:sz w:val="18"/>
                <w:lang w:eastAsia="zh-CN"/>
              </w:rPr>
            </w:pPr>
          </w:p>
        </w:tc>
      </w:tr>
      <w:tr w:rsidR="006F4688" w:rsidRPr="00D0162F" w14:paraId="32096B5F" w14:textId="77777777" w:rsidTr="000824F9">
        <w:trPr>
          <w:jc w:val="center"/>
        </w:trPr>
        <w:tc>
          <w:tcPr>
            <w:tcW w:w="4535" w:type="dxa"/>
            <w:vMerge/>
            <w:tcBorders>
              <w:left w:val="single" w:sz="4" w:space="0" w:color="auto"/>
              <w:bottom w:val="single" w:sz="4" w:space="0" w:color="auto"/>
              <w:right w:val="single" w:sz="4" w:space="0" w:color="auto"/>
            </w:tcBorders>
          </w:tcPr>
          <w:p w14:paraId="0561B11D" w14:textId="77777777" w:rsidR="006F4688" w:rsidRPr="00D0162F" w:rsidRDefault="006F4688" w:rsidP="004D1BDE">
            <w:pPr>
              <w:keepNext/>
              <w:keepLines/>
              <w:spacing w:after="0"/>
              <w:rPr>
                <w:rFonts w:ascii="Arial" w:hAnsi="Arial"/>
                <w:sz w:val="18"/>
                <w:lang w:eastAsia="zh-CN"/>
              </w:rPr>
            </w:pPr>
          </w:p>
        </w:tc>
        <w:tc>
          <w:tcPr>
            <w:tcW w:w="2267" w:type="dxa"/>
            <w:tcBorders>
              <w:top w:val="single" w:sz="4" w:space="0" w:color="auto"/>
              <w:left w:val="single" w:sz="4" w:space="0" w:color="auto"/>
              <w:bottom w:val="single" w:sz="4" w:space="0" w:color="auto"/>
              <w:right w:val="single" w:sz="4" w:space="0" w:color="auto"/>
            </w:tcBorders>
          </w:tcPr>
          <w:p w14:paraId="0FD45126" w14:textId="77777777" w:rsidR="006F4688" w:rsidRPr="00D0162F" w:rsidRDefault="006F4688" w:rsidP="004D1BDE">
            <w:pPr>
              <w:keepNext/>
              <w:keepLines/>
              <w:spacing w:after="0"/>
              <w:rPr>
                <w:rFonts w:ascii="Arial" w:hAnsi="Arial"/>
                <w:sz w:val="18"/>
                <w:lang w:eastAsia="zh-CN"/>
              </w:rPr>
            </w:pPr>
            <w:r w:rsidRPr="00D0162F">
              <w:rPr>
                <w:rFonts w:ascii="Arial" w:hAnsi="Arial"/>
                <w:sz w:val="18"/>
                <w:lang w:eastAsia="zh-CN"/>
              </w:rPr>
              <w:t>MeasGapId-r17</w:t>
            </w:r>
          </w:p>
        </w:tc>
        <w:tc>
          <w:tcPr>
            <w:tcW w:w="1273" w:type="dxa"/>
            <w:tcBorders>
              <w:top w:val="single" w:sz="4" w:space="0" w:color="auto"/>
              <w:left w:val="single" w:sz="4" w:space="0" w:color="auto"/>
              <w:bottom w:val="single" w:sz="4" w:space="0" w:color="auto"/>
              <w:right w:val="single" w:sz="4" w:space="0" w:color="auto"/>
            </w:tcBorders>
          </w:tcPr>
          <w:p w14:paraId="5F39C757" w14:textId="77777777" w:rsidR="006F4688" w:rsidRPr="00D0162F" w:rsidRDefault="006F4688" w:rsidP="004D1BDE">
            <w:pPr>
              <w:keepNext/>
              <w:keepLines/>
              <w:spacing w:after="0"/>
              <w:rPr>
                <w:rFonts w:ascii="Arial" w:hAnsi="Arial"/>
                <w:sz w:val="18"/>
                <w:lang w:eastAsia="zh-CN"/>
              </w:rPr>
            </w:pPr>
          </w:p>
        </w:tc>
        <w:tc>
          <w:tcPr>
            <w:tcW w:w="1619" w:type="dxa"/>
            <w:tcBorders>
              <w:top w:val="single" w:sz="4" w:space="0" w:color="auto"/>
              <w:left w:val="single" w:sz="4" w:space="0" w:color="auto"/>
              <w:bottom w:val="single" w:sz="4" w:space="0" w:color="auto"/>
              <w:right w:val="single" w:sz="4" w:space="0" w:color="auto"/>
            </w:tcBorders>
          </w:tcPr>
          <w:p w14:paraId="46A138B6" w14:textId="77777777" w:rsidR="006F4688" w:rsidRPr="00D0162F" w:rsidRDefault="006F4688" w:rsidP="004D1BDE">
            <w:pPr>
              <w:keepNext/>
              <w:keepLines/>
              <w:spacing w:after="0"/>
              <w:rPr>
                <w:rFonts w:ascii="Arial" w:hAnsi="Arial"/>
                <w:sz w:val="18"/>
                <w:lang w:eastAsia="zh-CN"/>
              </w:rPr>
            </w:pPr>
            <w:r w:rsidRPr="00D0162F">
              <w:rPr>
                <w:rFonts w:ascii="Arial" w:hAnsi="Arial"/>
                <w:sz w:val="18"/>
                <w:lang w:eastAsia="zh-CN"/>
              </w:rPr>
              <w:t>MGe</w:t>
            </w:r>
          </w:p>
        </w:tc>
      </w:tr>
      <w:tr w:rsidR="00AB67FA" w:rsidRPr="00D0162F" w14:paraId="3225FE03" w14:textId="77777777" w:rsidTr="000824F9">
        <w:trPr>
          <w:jc w:val="center"/>
        </w:trPr>
        <w:tc>
          <w:tcPr>
            <w:tcW w:w="4535" w:type="dxa"/>
          </w:tcPr>
          <w:p w14:paraId="24CB8EFE" w14:textId="77777777" w:rsidR="00AB67FA" w:rsidRPr="00D0162F" w:rsidRDefault="00AB67FA" w:rsidP="006E0A54">
            <w:pPr>
              <w:pStyle w:val="TAL"/>
            </w:pPr>
            <w:r w:rsidRPr="00D0162F">
              <w:t>}</w:t>
            </w:r>
          </w:p>
        </w:tc>
        <w:tc>
          <w:tcPr>
            <w:tcW w:w="2267" w:type="dxa"/>
          </w:tcPr>
          <w:p w14:paraId="30396630" w14:textId="77777777" w:rsidR="00AB67FA" w:rsidRPr="00D0162F" w:rsidRDefault="00AB67FA" w:rsidP="006E0A54">
            <w:pPr>
              <w:pStyle w:val="TAL"/>
            </w:pPr>
          </w:p>
        </w:tc>
        <w:tc>
          <w:tcPr>
            <w:tcW w:w="1273" w:type="dxa"/>
          </w:tcPr>
          <w:p w14:paraId="251216F5" w14:textId="77777777" w:rsidR="00AB67FA" w:rsidRPr="00D0162F" w:rsidRDefault="00AB67FA" w:rsidP="006E0A54">
            <w:pPr>
              <w:pStyle w:val="TAL"/>
            </w:pPr>
          </w:p>
        </w:tc>
        <w:tc>
          <w:tcPr>
            <w:tcW w:w="1619" w:type="dxa"/>
          </w:tcPr>
          <w:p w14:paraId="42076E79" w14:textId="77777777" w:rsidR="00AB67FA" w:rsidRPr="00D0162F" w:rsidRDefault="00AB67FA" w:rsidP="006E0A54">
            <w:pPr>
              <w:pStyle w:val="TAL"/>
            </w:pPr>
          </w:p>
        </w:tc>
      </w:tr>
    </w:tbl>
    <w:p w14:paraId="768E7BB3"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7176"/>
      </w:tblGrid>
      <w:tr w:rsidR="00AB67FA" w:rsidRPr="00D0162F" w14:paraId="4D80EB64" w14:textId="77777777" w:rsidTr="000824F9">
        <w:trPr>
          <w:jc w:val="center"/>
        </w:trPr>
        <w:tc>
          <w:tcPr>
            <w:tcW w:w="1701" w:type="dxa"/>
          </w:tcPr>
          <w:p w14:paraId="532C6E39" w14:textId="77777777" w:rsidR="00AB67FA" w:rsidRPr="00D0162F" w:rsidRDefault="00AB67FA" w:rsidP="006E0A54">
            <w:pPr>
              <w:pStyle w:val="TAH"/>
              <w:keepNext w:val="0"/>
              <w:keepLines w:val="0"/>
            </w:pPr>
            <w:r w:rsidRPr="00D0162F">
              <w:t>Condition</w:t>
            </w:r>
          </w:p>
        </w:tc>
        <w:tc>
          <w:tcPr>
            <w:tcW w:w="7159" w:type="dxa"/>
          </w:tcPr>
          <w:p w14:paraId="6A8D65A2" w14:textId="77777777" w:rsidR="00AB67FA" w:rsidRPr="00D0162F" w:rsidRDefault="00AB67FA" w:rsidP="006E0A54">
            <w:pPr>
              <w:pStyle w:val="TAH"/>
              <w:keepNext w:val="0"/>
              <w:keepLines w:val="0"/>
            </w:pPr>
            <w:r w:rsidRPr="00D0162F">
              <w:t>Explanation</w:t>
            </w:r>
          </w:p>
        </w:tc>
      </w:tr>
      <w:tr w:rsidR="00AB67FA" w:rsidRPr="00D0162F" w14:paraId="09A6119C" w14:textId="77777777" w:rsidTr="000824F9">
        <w:trPr>
          <w:jc w:val="center"/>
        </w:trPr>
        <w:tc>
          <w:tcPr>
            <w:tcW w:w="1701" w:type="dxa"/>
          </w:tcPr>
          <w:p w14:paraId="65D3389D" w14:textId="39835F7A" w:rsidR="00AB67FA" w:rsidRPr="00D0162F" w:rsidRDefault="00AB67FA" w:rsidP="006E0A54">
            <w:pPr>
              <w:pStyle w:val="TAL"/>
            </w:pPr>
            <w:r w:rsidRPr="00D0162F">
              <w:t>INTRA-FREQ</w:t>
            </w:r>
            <w:r w:rsidR="006E0A54" w:rsidRPr="00D0162F">
              <w:t xml:space="preserve"> </w:t>
            </w:r>
            <w:r w:rsidRPr="00D0162F">
              <w:t>MO</w:t>
            </w:r>
          </w:p>
        </w:tc>
        <w:tc>
          <w:tcPr>
            <w:tcW w:w="7159" w:type="dxa"/>
          </w:tcPr>
          <w:p w14:paraId="732FBE57" w14:textId="2062D5A3"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NR</w:t>
            </w:r>
            <w:r w:rsidR="006E0A54" w:rsidRPr="00D0162F">
              <w:t xml:space="preserve"> </w:t>
            </w:r>
            <w:r w:rsidRPr="00D0162F">
              <w:t>MO</w:t>
            </w:r>
            <w:r w:rsidR="006E0A54" w:rsidRPr="00D0162F">
              <w:t xml:space="preserve"> </w:t>
            </w:r>
            <w:r w:rsidRPr="00D0162F">
              <w:t>associated</w:t>
            </w:r>
            <w:r w:rsidR="006E0A54" w:rsidRPr="00D0162F">
              <w:t xml:space="preserve"> </w:t>
            </w:r>
            <w:r w:rsidRPr="00D0162F">
              <w:t>to</w:t>
            </w:r>
            <w:r w:rsidR="006E0A54" w:rsidRPr="00D0162F">
              <w:t xml:space="preserve"> </w:t>
            </w:r>
            <w:r w:rsidRPr="00D0162F">
              <w:t>intra-frequency</w:t>
            </w:r>
            <w:r w:rsidR="006E0A54" w:rsidRPr="00D0162F">
              <w:t xml:space="preserve"> </w:t>
            </w:r>
            <w:r w:rsidRPr="00D0162F">
              <w:t>carrier</w:t>
            </w:r>
          </w:p>
        </w:tc>
      </w:tr>
      <w:tr w:rsidR="00AB67FA" w:rsidRPr="00D0162F" w14:paraId="3BD03167" w14:textId="77777777" w:rsidTr="000824F9">
        <w:trPr>
          <w:jc w:val="center"/>
        </w:trPr>
        <w:tc>
          <w:tcPr>
            <w:tcW w:w="1701" w:type="dxa"/>
          </w:tcPr>
          <w:p w14:paraId="42FE46D8" w14:textId="4CC21801" w:rsidR="00AB67FA" w:rsidRPr="00D0162F" w:rsidRDefault="00AB67FA" w:rsidP="006E0A54">
            <w:pPr>
              <w:pStyle w:val="TAL"/>
            </w:pPr>
            <w:r w:rsidRPr="00D0162F">
              <w:t>INTER-FREQ</w:t>
            </w:r>
            <w:r w:rsidR="006E0A54" w:rsidRPr="00D0162F">
              <w:t xml:space="preserve"> </w:t>
            </w:r>
            <w:r w:rsidRPr="00D0162F">
              <w:t>MO</w:t>
            </w:r>
          </w:p>
        </w:tc>
        <w:tc>
          <w:tcPr>
            <w:tcW w:w="7159" w:type="dxa"/>
          </w:tcPr>
          <w:p w14:paraId="2FF096A6" w14:textId="77AA4096"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NR</w:t>
            </w:r>
            <w:r w:rsidR="006E0A54" w:rsidRPr="00D0162F">
              <w:t xml:space="preserve"> </w:t>
            </w:r>
            <w:r w:rsidRPr="00D0162F">
              <w:t>MO</w:t>
            </w:r>
            <w:r w:rsidR="006E0A54" w:rsidRPr="00D0162F">
              <w:t xml:space="preserve"> </w:t>
            </w:r>
            <w:r w:rsidRPr="00D0162F">
              <w:t>associated</w:t>
            </w:r>
            <w:r w:rsidR="006E0A54" w:rsidRPr="00D0162F">
              <w:t xml:space="preserve"> </w:t>
            </w:r>
            <w:r w:rsidRPr="00D0162F">
              <w:t>to</w:t>
            </w:r>
            <w:r w:rsidR="006E0A54" w:rsidRPr="00D0162F">
              <w:t xml:space="preserve"> </w:t>
            </w:r>
            <w:r w:rsidRPr="00D0162F">
              <w:t>inter-frequency</w:t>
            </w:r>
            <w:r w:rsidR="006E0A54" w:rsidRPr="00D0162F">
              <w:t xml:space="preserve"> </w:t>
            </w:r>
            <w:r w:rsidRPr="00D0162F">
              <w:t>carrier</w:t>
            </w:r>
          </w:p>
        </w:tc>
      </w:tr>
      <w:tr w:rsidR="00AB67FA" w:rsidRPr="00D0162F" w14:paraId="06C60A14" w14:textId="77777777" w:rsidTr="000824F9">
        <w:trPr>
          <w:jc w:val="center"/>
        </w:trPr>
        <w:tc>
          <w:tcPr>
            <w:tcW w:w="1701" w:type="dxa"/>
          </w:tcPr>
          <w:p w14:paraId="3D0400C1" w14:textId="1F866243" w:rsidR="00AB67FA" w:rsidRPr="00D0162F" w:rsidRDefault="00AB67FA" w:rsidP="006E0A54">
            <w:pPr>
              <w:pStyle w:val="TAL"/>
            </w:pPr>
            <w:r w:rsidRPr="00D0162F">
              <w:t>Synchronous</w:t>
            </w:r>
            <w:r w:rsidR="006E0A54" w:rsidRPr="00D0162F">
              <w:t xml:space="preserve"> </w:t>
            </w:r>
            <w:r w:rsidRPr="00D0162F">
              <w:t>cells</w:t>
            </w:r>
          </w:p>
        </w:tc>
        <w:tc>
          <w:tcPr>
            <w:tcW w:w="7159" w:type="dxa"/>
          </w:tcPr>
          <w:p w14:paraId="5D9DB8C3" w14:textId="3BEE04BA" w:rsidR="00AB67FA" w:rsidRPr="00D0162F" w:rsidRDefault="00AB67FA" w:rsidP="006E0A54">
            <w:pPr>
              <w:pStyle w:val="TAL"/>
            </w:pPr>
            <w:r w:rsidRPr="00D0162F">
              <w:t>SSB</w:t>
            </w:r>
            <w:r w:rsidR="006E0A54" w:rsidRPr="00D0162F">
              <w:t xml:space="preserve"> </w:t>
            </w:r>
            <w:r w:rsidRPr="00D0162F">
              <w:t>indices</w:t>
            </w:r>
            <w:r w:rsidR="006E0A54" w:rsidRPr="00D0162F">
              <w:t xml:space="preserve"> </w:t>
            </w:r>
            <w:r w:rsidRPr="00D0162F">
              <w:t>of</w:t>
            </w:r>
            <w:r w:rsidR="006E0A54" w:rsidRPr="00D0162F">
              <w:t xml:space="preserve"> </w:t>
            </w:r>
            <w:r w:rsidRPr="00D0162F">
              <w:t>neighbourcells</w:t>
            </w:r>
            <w:r w:rsidR="006E0A54" w:rsidRPr="00D0162F">
              <w:t xml:space="preserve"> </w:t>
            </w:r>
            <w:r w:rsidRPr="00D0162F">
              <w:t>can</w:t>
            </w:r>
            <w:r w:rsidR="006E0A54" w:rsidRPr="00D0162F">
              <w:t xml:space="preserve"> </w:t>
            </w:r>
            <w:r w:rsidRPr="00D0162F">
              <w:t>be</w:t>
            </w:r>
            <w:r w:rsidR="006E0A54" w:rsidRPr="00D0162F">
              <w:t xml:space="preserve"> </w:t>
            </w:r>
            <w:r w:rsidRPr="00D0162F">
              <w:t>derived</w:t>
            </w:r>
            <w:r w:rsidR="006E0A54" w:rsidRPr="00D0162F">
              <w:t xml:space="preserve"> </w:t>
            </w:r>
            <w:r w:rsidRPr="00D0162F">
              <w:t>from</w:t>
            </w:r>
            <w:r w:rsidR="006E0A54" w:rsidRPr="00D0162F">
              <w:t xml:space="preserve"> </w:t>
            </w:r>
            <w:r w:rsidRPr="00D0162F">
              <w:t>timing</w:t>
            </w:r>
            <w:r w:rsidR="006E0A54" w:rsidRPr="00D0162F">
              <w:t xml:space="preserve"> </w:t>
            </w:r>
            <w:r w:rsidRPr="00D0162F">
              <w:t>of</w:t>
            </w:r>
            <w:r w:rsidR="006E0A54" w:rsidRPr="00D0162F">
              <w:t xml:space="preserve"> </w:t>
            </w:r>
            <w:r w:rsidRPr="00D0162F">
              <w:t>serving</w:t>
            </w:r>
            <w:r w:rsidR="006E0A54" w:rsidRPr="00D0162F">
              <w:t xml:space="preserve"> </w:t>
            </w:r>
            <w:r w:rsidRPr="00D0162F">
              <w:t>cell</w:t>
            </w:r>
          </w:p>
        </w:tc>
      </w:tr>
      <w:tr w:rsidR="00AB67FA" w:rsidRPr="00D0162F" w14:paraId="2B30D3F5" w14:textId="77777777" w:rsidTr="000824F9">
        <w:trPr>
          <w:jc w:val="center"/>
        </w:trPr>
        <w:tc>
          <w:tcPr>
            <w:tcW w:w="1701" w:type="dxa"/>
          </w:tcPr>
          <w:p w14:paraId="1F55685D" w14:textId="77777777" w:rsidR="00AB67FA" w:rsidRPr="00D0162F" w:rsidRDefault="00AB67FA" w:rsidP="006E0A54">
            <w:pPr>
              <w:pStyle w:val="TAL"/>
            </w:pPr>
            <w:r w:rsidRPr="00D0162F">
              <w:t>RLM</w:t>
            </w:r>
          </w:p>
        </w:tc>
        <w:tc>
          <w:tcPr>
            <w:tcW w:w="7159" w:type="dxa"/>
          </w:tcPr>
          <w:p w14:paraId="2A9181E4" w14:textId="4EEC1743"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RLM</w:t>
            </w:r>
            <w:r w:rsidR="006E0A54" w:rsidRPr="00D0162F">
              <w:t xml:space="preserve"> </w:t>
            </w:r>
            <w:r w:rsidRPr="00D0162F">
              <w:t>tests</w:t>
            </w:r>
          </w:p>
        </w:tc>
      </w:tr>
      <w:tr w:rsidR="00AB67FA" w:rsidRPr="00D0162F" w14:paraId="06D2E6D6" w14:textId="77777777" w:rsidTr="000824F9">
        <w:trPr>
          <w:jc w:val="center"/>
        </w:trPr>
        <w:tc>
          <w:tcPr>
            <w:tcW w:w="1701" w:type="dxa"/>
          </w:tcPr>
          <w:p w14:paraId="0B402677" w14:textId="45D1F6AB" w:rsidR="00AB67FA" w:rsidRPr="00D0162F" w:rsidRDefault="00AB67FA" w:rsidP="006E0A54">
            <w:pPr>
              <w:pStyle w:val="TAL"/>
            </w:pPr>
            <w:r w:rsidRPr="00D0162F">
              <w:t>Deactivated</w:t>
            </w:r>
            <w:r w:rsidR="006E0A54" w:rsidRPr="00D0162F">
              <w:t xml:space="preserve"> </w:t>
            </w:r>
            <w:r w:rsidRPr="00D0162F">
              <w:t>SCell</w:t>
            </w:r>
          </w:p>
        </w:tc>
        <w:tc>
          <w:tcPr>
            <w:tcW w:w="7159" w:type="dxa"/>
          </w:tcPr>
          <w:p w14:paraId="37104925" w14:textId="1F727464"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SCell</w:t>
            </w:r>
            <w:r w:rsidR="006E0A54" w:rsidRPr="00D0162F">
              <w:t xml:space="preserve"> </w:t>
            </w:r>
            <w:r w:rsidRPr="00D0162F">
              <w:t>activation</w:t>
            </w:r>
            <w:r w:rsidR="006E0A54" w:rsidRPr="00D0162F">
              <w:t xml:space="preserve"> </w:t>
            </w:r>
            <w:r w:rsidRPr="00D0162F">
              <w:t>and</w:t>
            </w:r>
            <w:r w:rsidR="006E0A54" w:rsidRPr="00D0162F">
              <w:t xml:space="preserve"> </w:t>
            </w:r>
            <w:r w:rsidRPr="00D0162F">
              <w:t>deactivation</w:t>
            </w:r>
            <w:r w:rsidR="006E0A54" w:rsidRPr="00D0162F">
              <w:t xml:space="preserve"> </w:t>
            </w:r>
            <w:r w:rsidRPr="00D0162F">
              <w:t>tests</w:t>
            </w:r>
          </w:p>
        </w:tc>
      </w:tr>
      <w:tr w:rsidR="00AB67FA" w:rsidRPr="00D0162F" w14:paraId="20F5A5AE" w14:textId="77777777" w:rsidTr="000824F9">
        <w:trPr>
          <w:jc w:val="center"/>
        </w:trPr>
        <w:tc>
          <w:tcPr>
            <w:tcW w:w="1701" w:type="dxa"/>
          </w:tcPr>
          <w:p w14:paraId="63EE63C6" w14:textId="77777777" w:rsidR="00AB67FA" w:rsidRPr="00D0162F" w:rsidRDefault="00AB67FA" w:rsidP="006E0A54">
            <w:pPr>
              <w:pStyle w:val="TAL"/>
            </w:pPr>
            <w:r w:rsidRPr="00D0162F">
              <w:t>SS-SINR</w:t>
            </w:r>
          </w:p>
        </w:tc>
        <w:tc>
          <w:tcPr>
            <w:tcW w:w="7159" w:type="dxa"/>
          </w:tcPr>
          <w:p w14:paraId="4B76A06F" w14:textId="35DC7B0F"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SS-SINR</w:t>
            </w:r>
            <w:r w:rsidR="006E0A54" w:rsidRPr="00D0162F">
              <w:t xml:space="preserve"> </w:t>
            </w:r>
            <w:r w:rsidRPr="00D0162F">
              <w:t>tests</w:t>
            </w:r>
          </w:p>
        </w:tc>
      </w:tr>
      <w:tr w:rsidR="001E5C98" w:rsidRPr="00D0162F" w14:paraId="14573AC2" w14:textId="77777777" w:rsidTr="000824F9">
        <w:trPr>
          <w:jc w:val="center"/>
        </w:trPr>
        <w:tc>
          <w:tcPr>
            <w:tcW w:w="1701" w:type="dxa"/>
          </w:tcPr>
          <w:p w14:paraId="1CF6B8A0" w14:textId="3EE8538E" w:rsidR="001E5C98" w:rsidRPr="00D0162F" w:rsidRDefault="001E5C98" w:rsidP="001E5C98">
            <w:pPr>
              <w:pStyle w:val="TAL"/>
            </w:pPr>
            <w:r w:rsidRPr="00D0162F">
              <w:rPr>
                <w:lang w:eastAsia="zh-CN"/>
              </w:rPr>
              <w:t>MGe</w:t>
            </w:r>
          </w:p>
        </w:tc>
        <w:tc>
          <w:tcPr>
            <w:tcW w:w="7176" w:type="dxa"/>
          </w:tcPr>
          <w:p w14:paraId="40158334" w14:textId="71DA414E" w:rsidR="001E5C98" w:rsidRPr="00D0162F" w:rsidRDefault="001E5C98" w:rsidP="001E5C98">
            <w:pPr>
              <w:pStyle w:val="TAL"/>
            </w:pPr>
            <w:r w:rsidRPr="00D0162F">
              <w:rPr>
                <w:rFonts w:cs="Arial"/>
                <w:szCs w:val="18"/>
              </w:rPr>
              <w:t>Indicates measurement gap enhancements configuration</w:t>
            </w:r>
          </w:p>
        </w:tc>
      </w:tr>
      <w:tr w:rsidR="000824F9" w:rsidRPr="00D0162F" w14:paraId="46CB1799" w14:textId="77777777" w:rsidTr="000824F9">
        <w:trPr>
          <w:jc w:val="center"/>
        </w:trPr>
        <w:tc>
          <w:tcPr>
            <w:tcW w:w="1701" w:type="dxa"/>
          </w:tcPr>
          <w:p w14:paraId="7035A7B7" w14:textId="3B353BEC" w:rsidR="000824F9" w:rsidRPr="00D0162F" w:rsidRDefault="000824F9" w:rsidP="000824F9">
            <w:pPr>
              <w:pStyle w:val="TAL"/>
              <w:rPr>
                <w:lang w:eastAsia="zh-CN"/>
              </w:rPr>
            </w:pPr>
            <w:r w:rsidRPr="00D0162F">
              <w:rPr>
                <w:lang w:eastAsia="zh-CN"/>
              </w:rPr>
              <w:t>SSB.X CCA</w:t>
            </w:r>
          </w:p>
        </w:tc>
        <w:tc>
          <w:tcPr>
            <w:tcW w:w="7176" w:type="dxa"/>
          </w:tcPr>
          <w:p w14:paraId="55700DB7" w14:textId="0448A4EE" w:rsidR="000824F9" w:rsidRPr="00D0162F" w:rsidRDefault="000824F9" w:rsidP="000824F9">
            <w:pPr>
              <w:pStyle w:val="TAL"/>
              <w:rPr>
                <w:rFonts w:cs="Arial"/>
                <w:szCs w:val="18"/>
              </w:rPr>
            </w:pPr>
            <w:r w:rsidRPr="00D0162F">
              <w:rPr>
                <w:rFonts w:cs="Arial"/>
                <w:szCs w:val="18"/>
              </w:rPr>
              <w:t>SSB pattern SSB.X CCA configured as per section A.3A (X = {1,2,3,4})</w:t>
            </w:r>
          </w:p>
        </w:tc>
      </w:tr>
      <w:tr w:rsidR="000824F9" w:rsidRPr="00D0162F" w14:paraId="648581BD" w14:textId="77777777" w:rsidTr="000824F9">
        <w:trPr>
          <w:jc w:val="center"/>
        </w:trPr>
        <w:tc>
          <w:tcPr>
            <w:tcW w:w="1701" w:type="dxa"/>
          </w:tcPr>
          <w:p w14:paraId="33340F90" w14:textId="71EBE9EB" w:rsidR="000824F9" w:rsidRPr="00D0162F" w:rsidRDefault="000824F9" w:rsidP="000824F9">
            <w:pPr>
              <w:pStyle w:val="TAL"/>
              <w:rPr>
                <w:lang w:eastAsia="zh-CN"/>
              </w:rPr>
            </w:pPr>
            <w:r w:rsidRPr="00D0162F">
              <w:rPr>
                <w:lang w:eastAsia="zh-CN"/>
              </w:rPr>
              <w:t>RSSI</w:t>
            </w:r>
          </w:p>
        </w:tc>
        <w:tc>
          <w:tcPr>
            <w:tcW w:w="7176" w:type="dxa"/>
          </w:tcPr>
          <w:p w14:paraId="6F45D190" w14:textId="0279C3B4" w:rsidR="000824F9" w:rsidRPr="00D0162F" w:rsidRDefault="000824F9" w:rsidP="000824F9">
            <w:pPr>
              <w:pStyle w:val="TAL"/>
              <w:rPr>
                <w:rFonts w:cs="Arial"/>
                <w:szCs w:val="18"/>
              </w:rPr>
            </w:pPr>
            <w:r w:rsidRPr="00D0162F">
              <w:rPr>
                <w:rFonts w:cs="Arial"/>
                <w:szCs w:val="18"/>
              </w:rPr>
              <w:t>Configuration associated to RSSI measurements</w:t>
            </w:r>
          </w:p>
        </w:tc>
      </w:tr>
      <w:tr w:rsidR="000824F9" w:rsidRPr="00D0162F" w14:paraId="3CDADFA3" w14:textId="77777777" w:rsidTr="000824F9">
        <w:trPr>
          <w:jc w:val="center"/>
        </w:trPr>
        <w:tc>
          <w:tcPr>
            <w:tcW w:w="1701" w:type="dxa"/>
          </w:tcPr>
          <w:p w14:paraId="2407BCCF" w14:textId="14557017" w:rsidR="000824F9" w:rsidRPr="00D0162F" w:rsidRDefault="000824F9" w:rsidP="000824F9">
            <w:pPr>
              <w:pStyle w:val="TAL"/>
              <w:rPr>
                <w:lang w:eastAsia="zh-CN"/>
              </w:rPr>
            </w:pPr>
            <w:r w:rsidRPr="00D0162F">
              <w:rPr>
                <w:lang w:eastAsia="zh-CN"/>
              </w:rPr>
              <w:t>Channel Occupancy</w:t>
            </w:r>
          </w:p>
        </w:tc>
        <w:tc>
          <w:tcPr>
            <w:tcW w:w="7176" w:type="dxa"/>
          </w:tcPr>
          <w:p w14:paraId="57E30F9D" w14:textId="2CB9CF77" w:rsidR="000824F9" w:rsidRPr="00D0162F" w:rsidRDefault="000824F9" w:rsidP="000824F9">
            <w:pPr>
              <w:pStyle w:val="TAL"/>
              <w:rPr>
                <w:rFonts w:cs="Arial"/>
                <w:szCs w:val="18"/>
              </w:rPr>
            </w:pPr>
            <w:r w:rsidRPr="00D0162F">
              <w:rPr>
                <w:rFonts w:cs="Arial"/>
                <w:szCs w:val="18"/>
              </w:rPr>
              <w:t>Configuration associated to Channel Occupancy measurements</w:t>
            </w:r>
          </w:p>
        </w:tc>
      </w:tr>
    </w:tbl>
    <w:p w14:paraId="0AE1D882" w14:textId="77777777" w:rsidR="00AB67FA" w:rsidRPr="00D0162F" w:rsidRDefault="00AB67FA" w:rsidP="00AB67FA"/>
    <w:p w14:paraId="153BB3F8" w14:textId="77777777" w:rsidR="00AB67FA" w:rsidRPr="00D0162F" w:rsidRDefault="00AB67FA" w:rsidP="00AB67FA">
      <w:pPr>
        <w:pStyle w:val="H6"/>
      </w:pPr>
      <w:r w:rsidRPr="00D0162F">
        <w:t>MeasObjectEUTRA-DEFAULT</w:t>
      </w:r>
    </w:p>
    <w:p w14:paraId="2E73E22C" w14:textId="30FE7F4B" w:rsidR="00AB67FA" w:rsidRPr="00D0162F" w:rsidRDefault="00AB67FA" w:rsidP="00AB67FA">
      <w:r w:rsidRPr="00D0162F">
        <w:t>EUTRA measurement object configuration</w:t>
      </w:r>
    </w:p>
    <w:p w14:paraId="2EB88ADA" w14:textId="2E66403B" w:rsidR="00AB67FA" w:rsidRPr="00D0162F" w:rsidRDefault="00AB67FA" w:rsidP="00AB67FA">
      <w:pPr>
        <w:pStyle w:val="TH"/>
        <w:rPr>
          <w:i/>
        </w:rPr>
      </w:pPr>
      <w:r w:rsidRPr="00D0162F">
        <w:t>Table H.3.1-3A: MeasObjectEUTRA-DEFAULT: InterRAT EUTRA measurement object configuration</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50"/>
        <w:gridCol w:w="2275"/>
        <w:gridCol w:w="1277"/>
        <w:gridCol w:w="1678"/>
      </w:tblGrid>
      <w:tr w:rsidR="00AB67FA" w:rsidRPr="00D0162F" w14:paraId="1BCEBBF7" w14:textId="77777777" w:rsidTr="00C470C5">
        <w:trPr>
          <w:jc w:val="center"/>
        </w:trPr>
        <w:tc>
          <w:tcPr>
            <w:tcW w:w="9747" w:type="dxa"/>
            <w:gridSpan w:val="4"/>
          </w:tcPr>
          <w:p w14:paraId="78B39101" w14:textId="34930A72"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14],</w:t>
            </w:r>
            <w:r w:rsidR="006E0A54" w:rsidRPr="00D0162F">
              <w:rPr>
                <w:b w:val="0"/>
              </w:rPr>
              <w:t xml:space="preserve"> </w:t>
            </w:r>
            <w:r w:rsidRPr="00D0162F">
              <w:rPr>
                <w:b w:val="0"/>
              </w:rPr>
              <w:t>Table</w:t>
            </w:r>
            <w:r w:rsidR="006E0A54" w:rsidRPr="00D0162F">
              <w:rPr>
                <w:b w:val="0"/>
              </w:rPr>
              <w:t xml:space="preserve"> </w:t>
            </w:r>
            <w:r w:rsidRPr="00D0162F">
              <w:rPr>
                <w:b w:val="0"/>
              </w:rPr>
              <w:t>4.6.3-74</w:t>
            </w:r>
          </w:p>
        </w:tc>
      </w:tr>
      <w:tr w:rsidR="00AB67FA" w:rsidRPr="00D0162F" w14:paraId="06EDFAB8" w14:textId="77777777" w:rsidTr="00C470C5">
        <w:trPr>
          <w:jc w:val="center"/>
        </w:trPr>
        <w:tc>
          <w:tcPr>
            <w:tcW w:w="4535" w:type="dxa"/>
          </w:tcPr>
          <w:p w14:paraId="650DBC15" w14:textId="2EF26291"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5AF56B29" w14:textId="77777777" w:rsidR="00AB67FA" w:rsidRPr="00D0162F" w:rsidRDefault="00AB67FA" w:rsidP="006E0A54">
            <w:pPr>
              <w:pStyle w:val="TAH"/>
            </w:pPr>
            <w:r w:rsidRPr="00D0162F">
              <w:t>Value/remark</w:t>
            </w:r>
          </w:p>
        </w:tc>
        <w:tc>
          <w:tcPr>
            <w:tcW w:w="1273" w:type="dxa"/>
          </w:tcPr>
          <w:p w14:paraId="141CF590" w14:textId="77777777" w:rsidR="00AB67FA" w:rsidRPr="00D0162F" w:rsidRDefault="00AB67FA" w:rsidP="006E0A54">
            <w:pPr>
              <w:pStyle w:val="TAH"/>
            </w:pPr>
            <w:r w:rsidRPr="00D0162F">
              <w:t>Comment</w:t>
            </w:r>
          </w:p>
        </w:tc>
        <w:tc>
          <w:tcPr>
            <w:tcW w:w="1672" w:type="dxa"/>
          </w:tcPr>
          <w:p w14:paraId="36055DD8" w14:textId="77777777" w:rsidR="00AB67FA" w:rsidRPr="00D0162F" w:rsidRDefault="00AB67FA" w:rsidP="006E0A54">
            <w:pPr>
              <w:pStyle w:val="TAH"/>
            </w:pPr>
            <w:r w:rsidRPr="00D0162F">
              <w:t>Condition</w:t>
            </w:r>
          </w:p>
        </w:tc>
      </w:tr>
      <w:tr w:rsidR="00AB67FA" w:rsidRPr="00D0162F" w14:paraId="0E7A9945" w14:textId="77777777" w:rsidTr="00C470C5">
        <w:trPr>
          <w:jc w:val="center"/>
        </w:trPr>
        <w:tc>
          <w:tcPr>
            <w:tcW w:w="4535" w:type="dxa"/>
          </w:tcPr>
          <w:p w14:paraId="72B810C0" w14:textId="2A833580" w:rsidR="00AB67FA" w:rsidRPr="00D0162F" w:rsidRDefault="00AB67FA" w:rsidP="006E0A54">
            <w:pPr>
              <w:pStyle w:val="TAL"/>
            </w:pPr>
            <w:r w:rsidRPr="00D0162F">
              <w:t>MeasObjectEUTRA</w:t>
            </w:r>
            <w:r w:rsidR="006E0A54" w:rsidRPr="00D0162F">
              <w:t xml:space="preserve"> </w:t>
            </w:r>
            <w:r w:rsidRPr="00D0162F">
              <w:t>::=</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1A678087" w14:textId="77777777" w:rsidR="00AB67FA" w:rsidRPr="00D0162F" w:rsidRDefault="00AB67FA" w:rsidP="006E0A54">
            <w:pPr>
              <w:pStyle w:val="TAL"/>
            </w:pPr>
          </w:p>
        </w:tc>
        <w:tc>
          <w:tcPr>
            <w:tcW w:w="1273" w:type="dxa"/>
          </w:tcPr>
          <w:p w14:paraId="0FBA6861" w14:textId="77777777" w:rsidR="00AB67FA" w:rsidRPr="00D0162F" w:rsidRDefault="00AB67FA" w:rsidP="006E0A54">
            <w:pPr>
              <w:pStyle w:val="TAL"/>
            </w:pPr>
          </w:p>
        </w:tc>
        <w:tc>
          <w:tcPr>
            <w:tcW w:w="1672" w:type="dxa"/>
          </w:tcPr>
          <w:p w14:paraId="7D430097" w14:textId="77777777" w:rsidR="00AB67FA" w:rsidRPr="00D0162F" w:rsidRDefault="00AB67FA" w:rsidP="006E0A54">
            <w:pPr>
              <w:pStyle w:val="TAL"/>
            </w:pPr>
          </w:p>
        </w:tc>
      </w:tr>
      <w:tr w:rsidR="00AB67FA" w:rsidRPr="00D0162F" w14:paraId="3771BCFE" w14:textId="77777777" w:rsidTr="00C470C5">
        <w:trPr>
          <w:jc w:val="center"/>
        </w:trPr>
        <w:tc>
          <w:tcPr>
            <w:tcW w:w="4535" w:type="dxa"/>
            <w:tcBorders>
              <w:top w:val="single" w:sz="4" w:space="0" w:color="auto"/>
              <w:left w:val="single" w:sz="4" w:space="0" w:color="auto"/>
              <w:bottom w:val="single" w:sz="4" w:space="0" w:color="auto"/>
              <w:right w:val="single" w:sz="4" w:space="0" w:color="auto"/>
            </w:tcBorders>
          </w:tcPr>
          <w:p w14:paraId="10569BA6" w14:textId="6F76946B" w:rsidR="00AB67FA" w:rsidRPr="00D0162F" w:rsidRDefault="006E0A54" w:rsidP="006E0A54">
            <w:pPr>
              <w:pStyle w:val="TAL"/>
            </w:pPr>
            <w:r w:rsidRPr="00D0162F">
              <w:t xml:space="preserve">  </w:t>
            </w:r>
            <w:r w:rsidR="00AB67FA" w:rsidRPr="00D0162F">
              <w:t>cellsToAddModListEUTRAN</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CellMeasEUTRA))</w:t>
            </w:r>
            <w:r w:rsidRPr="00D0162F">
              <w:t xml:space="preserve"> </w:t>
            </w:r>
            <w:r w:rsidR="00AB67FA" w:rsidRPr="00D0162F">
              <w:t>OF</w:t>
            </w:r>
            <w:r w:rsidRPr="00D0162F">
              <w:t xml:space="preserve"> </w:t>
            </w:r>
            <w:r w:rsidR="00AB67FA" w:rsidRPr="00D0162F">
              <w:t>SEQUENCE{</w:t>
            </w:r>
          </w:p>
        </w:tc>
        <w:tc>
          <w:tcPr>
            <w:tcW w:w="2267" w:type="dxa"/>
            <w:tcBorders>
              <w:top w:val="single" w:sz="4" w:space="0" w:color="auto"/>
              <w:left w:val="single" w:sz="4" w:space="0" w:color="auto"/>
              <w:bottom w:val="single" w:sz="4" w:space="0" w:color="auto"/>
              <w:right w:val="single" w:sz="4" w:space="0" w:color="auto"/>
            </w:tcBorders>
          </w:tcPr>
          <w:p w14:paraId="659DEFE4" w14:textId="77777777" w:rsidR="00AB67FA" w:rsidRPr="00D0162F" w:rsidRDefault="00AB67FA" w:rsidP="006E0A54">
            <w:pPr>
              <w:pStyle w:val="TAL"/>
            </w:pPr>
          </w:p>
        </w:tc>
        <w:tc>
          <w:tcPr>
            <w:tcW w:w="1273" w:type="dxa"/>
            <w:tcBorders>
              <w:top w:val="single" w:sz="4" w:space="0" w:color="auto"/>
              <w:left w:val="single" w:sz="4" w:space="0" w:color="auto"/>
              <w:bottom w:val="single" w:sz="4" w:space="0" w:color="auto"/>
              <w:right w:val="single" w:sz="4" w:space="0" w:color="auto"/>
            </w:tcBorders>
          </w:tcPr>
          <w:p w14:paraId="7708EDB1" w14:textId="77777777" w:rsidR="00AB67FA" w:rsidRPr="00D0162F" w:rsidRDefault="00AB67FA" w:rsidP="006E0A54">
            <w:pPr>
              <w:pStyle w:val="TAL"/>
            </w:pPr>
          </w:p>
        </w:tc>
        <w:tc>
          <w:tcPr>
            <w:tcW w:w="1672" w:type="dxa"/>
            <w:tcBorders>
              <w:top w:val="single" w:sz="4" w:space="0" w:color="auto"/>
              <w:left w:val="single" w:sz="4" w:space="0" w:color="auto"/>
              <w:bottom w:val="single" w:sz="4" w:space="0" w:color="auto"/>
              <w:right w:val="single" w:sz="4" w:space="0" w:color="auto"/>
            </w:tcBorders>
          </w:tcPr>
          <w:p w14:paraId="2C93A6C6" w14:textId="77777777" w:rsidR="00AB67FA" w:rsidRPr="00D0162F" w:rsidRDefault="00AB67FA" w:rsidP="006E0A54">
            <w:pPr>
              <w:pStyle w:val="TAL"/>
            </w:pPr>
          </w:p>
        </w:tc>
      </w:tr>
      <w:tr w:rsidR="00AB67FA" w:rsidRPr="00D0162F" w14:paraId="44B83AD3" w14:textId="77777777" w:rsidTr="00C470C5">
        <w:trPr>
          <w:jc w:val="center"/>
        </w:trPr>
        <w:tc>
          <w:tcPr>
            <w:tcW w:w="4535" w:type="dxa"/>
            <w:tcBorders>
              <w:top w:val="single" w:sz="4" w:space="0" w:color="auto"/>
              <w:left w:val="single" w:sz="4" w:space="0" w:color="auto"/>
              <w:bottom w:val="single" w:sz="4" w:space="0" w:color="auto"/>
              <w:right w:val="single" w:sz="4" w:space="0" w:color="auto"/>
            </w:tcBorders>
          </w:tcPr>
          <w:p w14:paraId="216C258E" w14:textId="0257D323" w:rsidR="00AB67FA" w:rsidRPr="00D0162F" w:rsidRDefault="006E0A54" w:rsidP="006E0A54">
            <w:pPr>
              <w:pStyle w:val="TAL"/>
            </w:pPr>
            <w:r w:rsidRPr="00D0162F">
              <w:t xml:space="preserve">    </w:t>
            </w:r>
            <w:r w:rsidR="00AB67FA" w:rsidRPr="00D0162F">
              <w:t>cellIndexEUTRA</w:t>
            </w:r>
          </w:p>
        </w:tc>
        <w:tc>
          <w:tcPr>
            <w:tcW w:w="2267" w:type="dxa"/>
            <w:tcBorders>
              <w:top w:val="single" w:sz="4" w:space="0" w:color="auto"/>
              <w:left w:val="single" w:sz="4" w:space="0" w:color="auto"/>
              <w:bottom w:val="single" w:sz="4" w:space="0" w:color="auto"/>
              <w:right w:val="single" w:sz="4" w:space="0" w:color="auto"/>
            </w:tcBorders>
          </w:tcPr>
          <w:p w14:paraId="4CE984CA" w14:textId="77777777" w:rsidR="00AB67FA" w:rsidRPr="00D0162F" w:rsidRDefault="00AB67FA" w:rsidP="006E0A54">
            <w:pPr>
              <w:pStyle w:val="TAL"/>
            </w:pPr>
            <w:r w:rsidRPr="00D0162F">
              <w:t>1</w:t>
            </w:r>
          </w:p>
        </w:tc>
        <w:tc>
          <w:tcPr>
            <w:tcW w:w="1273" w:type="dxa"/>
            <w:tcBorders>
              <w:top w:val="single" w:sz="4" w:space="0" w:color="auto"/>
              <w:left w:val="single" w:sz="4" w:space="0" w:color="auto"/>
              <w:bottom w:val="single" w:sz="4" w:space="0" w:color="auto"/>
              <w:right w:val="single" w:sz="4" w:space="0" w:color="auto"/>
            </w:tcBorders>
          </w:tcPr>
          <w:p w14:paraId="359808CF" w14:textId="77777777" w:rsidR="00AB67FA" w:rsidRPr="00D0162F" w:rsidRDefault="00AB67FA" w:rsidP="006E0A54">
            <w:pPr>
              <w:pStyle w:val="TAL"/>
            </w:pPr>
          </w:p>
        </w:tc>
        <w:tc>
          <w:tcPr>
            <w:tcW w:w="1672" w:type="dxa"/>
            <w:tcBorders>
              <w:top w:val="single" w:sz="4" w:space="0" w:color="auto"/>
              <w:left w:val="single" w:sz="4" w:space="0" w:color="auto"/>
              <w:bottom w:val="single" w:sz="4" w:space="0" w:color="auto"/>
              <w:right w:val="single" w:sz="4" w:space="0" w:color="auto"/>
            </w:tcBorders>
          </w:tcPr>
          <w:p w14:paraId="2496B55B" w14:textId="77777777" w:rsidR="00AB67FA" w:rsidRPr="00D0162F" w:rsidRDefault="00AB67FA" w:rsidP="006E0A54">
            <w:pPr>
              <w:pStyle w:val="TAL"/>
            </w:pPr>
          </w:p>
        </w:tc>
      </w:tr>
      <w:tr w:rsidR="00AB67FA" w:rsidRPr="00D0162F" w14:paraId="295573C6" w14:textId="77777777" w:rsidTr="00C470C5">
        <w:trPr>
          <w:jc w:val="center"/>
        </w:trPr>
        <w:tc>
          <w:tcPr>
            <w:tcW w:w="4535" w:type="dxa"/>
            <w:tcBorders>
              <w:top w:val="single" w:sz="4" w:space="0" w:color="auto"/>
              <w:left w:val="single" w:sz="4" w:space="0" w:color="auto"/>
              <w:bottom w:val="single" w:sz="4" w:space="0" w:color="auto"/>
              <w:right w:val="single" w:sz="4" w:space="0" w:color="auto"/>
            </w:tcBorders>
          </w:tcPr>
          <w:p w14:paraId="6AB59787" w14:textId="29CE3676" w:rsidR="00AB67FA" w:rsidRPr="00D0162F" w:rsidRDefault="006E0A54" w:rsidP="006E0A54">
            <w:pPr>
              <w:pStyle w:val="TAL"/>
            </w:pPr>
            <w:r w:rsidRPr="00D0162F">
              <w:t xml:space="preserve">    </w:t>
            </w:r>
            <w:r w:rsidR="00AB67FA" w:rsidRPr="00D0162F">
              <w:t>physCellId</w:t>
            </w:r>
          </w:p>
        </w:tc>
        <w:tc>
          <w:tcPr>
            <w:tcW w:w="2267" w:type="dxa"/>
            <w:tcBorders>
              <w:top w:val="single" w:sz="4" w:space="0" w:color="auto"/>
              <w:left w:val="single" w:sz="4" w:space="0" w:color="auto"/>
              <w:bottom w:val="single" w:sz="4" w:space="0" w:color="auto"/>
              <w:right w:val="single" w:sz="4" w:space="0" w:color="auto"/>
            </w:tcBorders>
          </w:tcPr>
          <w:p w14:paraId="5382FEF1" w14:textId="38524B01" w:rsidR="00AB67FA" w:rsidRPr="00D0162F" w:rsidRDefault="00AB67FA" w:rsidP="006E0A54">
            <w:pPr>
              <w:pStyle w:val="TAL"/>
            </w:pPr>
            <w:r w:rsidRPr="00D0162F">
              <w:t>Physical</w:t>
            </w:r>
            <w:r w:rsidR="006E0A54" w:rsidRPr="00D0162F">
              <w:t xml:space="preserve"> </w:t>
            </w:r>
            <w:r w:rsidRPr="00D0162F">
              <w:t>Cell</w:t>
            </w:r>
            <w:r w:rsidR="006E0A54" w:rsidRPr="00D0162F">
              <w:t xml:space="preserve"> </w:t>
            </w:r>
            <w:r w:rsidRPr="00D0162F">
              <w:t>ID</w:t>
            </w:r>
            <w:r w:rsidR="006E0A54" w:rsidRPr="00D0162F">
              <w:t xml:space="preserve"> </w:t>
            </w:r>
            <w:r w:rsidRPr="00D0162F">
              <w:t>of</w:t>
            </w:r>
            <w:r w:rsidR="006E0A54" w:rsidRPr="00D0162F">
              <w:t xml:space="preserve"> </w:t>
            </w:r>
            <w:r w:rsidRPr="00D0162F">
              <w:t>the</w:t>
            </w:r>
            <w:r w:rsidR="006E0A54" w:rsidRPr="00D0162F">
              <w:t xml:space="preserve"> </w:t>
            </w:r>
            <w:r w:rsidRPr="00D0162F">
              <w:t>E-UTRA</w:t>
            </w:r>
            <w:r w:rsidR="006E0A54" w:rsidRPr="00D0162F">
              <w:t xml:space="preserve"> </w:t>
            </w:r>
            <w:r w:rsidRPr="00D0162F">
              <w:t>cell</w:t>
            </w:r>
          </w:p>
        </w:tc>
        <w:tc>
          <w:tcPr>
            <w:tcW w:w="1273" w:type="dxa"/>
            <w:tcBorders>
              <w:top w:val="single" w:sz="4" w:space="0" w:color="auto"/>
              <w:left w:val="single" w:sz="4" w:space="0" w:color="auto"/>
              <w:bottom w:val="single" w:sz="4" w:space="0" w:color="auto"/>
              <w:right w:val="single" w:sz="4" w:space="0" w:color="auto"/>
            </w:tcBorders>
          </w:tcPr>
          <w:p w14:paraId="637B48C7" w14:textId="4D78AC2A" w:rsidR="00AB67FA" w:rsidRPr="00D0162F" w:rsidRDefault="00AB67FA" w:rsidP="006E0A54">
            <w:pPr>
              <w:pStyle w:val="TAL"/>
            </w:pPr>
            <w:r w:rsidRPr="00D0162F">
              <w:t>Annex</w:t>
            </w:r>
            <w:r w:rsidR="006E0A54" w:rsidRPr="00D0162F">
              <w:t xml:space="preserve"> </w:t>
            </w:r>
            <w:r w:rsidRPr="00D0162F">
              <w:t>E</w:t>
            </w:r>
          </w:p>
        </w:tc>
        <w:tc>
          <w:tcPr>
            <w:tcW w:w="1672" w:type="dxa"/>
            <w:tcBorders>
              <w:top w:val="single" w:sz="4" w:space="0" w:color="auto"/>
              <w:left w:val="single" w:sz="4" w:space="0" w:color="auto"/>
              <w:bottom w:val="single" w:sz="4" w:space="0" w:color="auto"/>
              <w:right w:val="single" w:sz="4" w:space="0" w:color="auto"/>
            </w:tcBorders>
          </w:tcPr>
          <w:p w14:paraId="0BA3E359" w14:textId="77777777" w:rsidR="00AB67FA" w:rsidRPr="00D0162F" w:rsidRDefault="00AB67FA" w:rsidP="006E0A54">
            <w:pPr>
              <w:pStyle w:val="TAL"/>
            </w:pPr>
          </w:p>
        </w:tc>
      </w:tr>
      <w:tr w:rsidR="00AB67FA" w:rsidRPr="00D0162F" w14:paraId="524CBEEB" w14:textId="77777777" w:rsidTr="00C470C5">
        <w:trPr>
          <w:jc w:val="center"/>
        </w:trPr>
        <w:tc>
          <w:tcPr>
            <w:tcW w:w="4535" w:type="dxa"/>
            <w:tcBorders>
              <w:top w:val="single" w:sz="4" w:space="0" w:color="auto"/>
              <w:left w:val="single" w:sz="4" w:space="0" w:color="auto"/>
              <w:bottom w:val="nil"/>
              <w:right w:val="single" w:sz="4" w:space="0" w:color="auto"/>
            </w:tcBorders>
          </w:tcPr>
          <w:p w14:paraId="4E472D60" w14:textId="1A8DE075" w:rsidR="00AB67FA" w:rsidRPr="00D0162F" w:rsidRDefault="006E0A54" w:rsidP="006E0A54">
            <w:pPr>
              <w:pStyle w:val="TAL"/>
            </w:pPr>
            <w:r w:rsidRPr="00D0162F">
              <w:t xml:space="preserve">    </w:t>
            </w:r>
            <w:r w:rsidR="00AB67FA" w:rsidRPr="00D0162F">
              <w:t>cellIndividualOffset</w:t>
            </w:r>
          </w:p>
        </w:tc>
        <w:tc>
          <w:tcPr>
            <w:tcW w:w="2267" w:type="dxa"/>
            <w:tcBorders>
              <w:top w:val="single" w:sz="4" w:space="0" w:color="auto"/>
              <w:left w:val="single" w:sz="4" w:space="0" w:color="auto"/>
              <w:bottom w:val="single" w:sz="4" w:space="0" w:color="auto"/>
              <w:right w:val="single" w:sz="4" w:space="0" w:color="auto"/>
            </w:tcBorders>
          </w:tcPr>
          <w:p w14:paraId="1BA4896E" w14:textId="77777777" w:rsidR="00AB67FA" w:rsidRPr="00D0162F" w:rsidRDefault="00AB67FA" w:rsidP="006E0A54">
            <w:pPr>
              <w:pStyle w:val="TAL"/>
            </w:pPr>
            <w:r w:rsidRPr="00D0162F">
              <w:t>dB0</w:t>
            </w:r>
          </w:p>
        </w:tc>
        <w:tc>
          <w:tcPr>
            <w:tcW w:w="1273" w:type="dxa"/>
            <w:tcBorders>
              <w:top w:val="single" w:sz="4" w:space="0" w:color="auto"/>
              <w:left w:val="single" w:sz="4" w:space="0" w:color="auto"/>
              <w:bottom w:val="single" w:sz="4" w:space="0" w:color="auto"/>
              <w:right w:val="single" w:sz="4" w:space="0" w:color="auto"/>
            </w:tcBorders>
          </w:tcPr>
          <w:p w14:paraId="1238F45D" w14:textId="77777777" w:rsidR="00AB67FA" w:rsidRPr="00D0162F" w:rsidRDefault="00AB67FA" w:rsidP="006E0A54">
            <w:pPr>
              <w:pStyle w:val="TAL"/>
            </w:pPr>
          </w:p>
        </w:tc>
        <w:tc>
          <w:tcPr>
            <w:tcW w:w="1672" w:type="dxa"/>
            <w:tcBorders>
              <w:top w:val="single" w:sz="4" w:space="0" w:color="auto"/>
              <w:left w:val="single" w:sz="4" w:space="0" w:color="auto"/>
              <w:bottom w:val="single" w:sz="4" w:space="0" w:color="auto"/>
              <w:right w:val="single" w:sz="4" w:space="0" w:color="auto"/>
            </w:tcBorders>
          </w:tcPr>
          <w:p w14:paraId="2E035E7D" w14:textId="77777777" w:rsidR="00AB67FA" w:rsidRPr="00D0162F" w:rsidRDefault="00AB67FA" w:rsidP="006E0A54">
            <w:pPr>
              <w:pStyle w:val="TAL"/>
            </w:pPr>
          </w:p>
        </w:tc>
      </w:tr>
      <w:tr w:rsidR="00AB67FA" w:rsidRPr="00D0162F" w14:paraId="48FB1DAC" w14:textId="77777777" w:rsidTr="00C470C5">
        <w:trPr>
          <w:jc w:val="center"/>
        </w:trPr>
        <w:tc>
          <w:tcPr>
            <w:tcW w:w="4535" w:type="dxa"/>
            <w:tcBorders>
              <w:top w:val="single" w:sz="4" w:space="0" w:color="auto"/>
              <w:left w:val="single" w:sz="4" w:space="0" w:color="auto"/>
              <w:bottom w:val="single" w:sz="4" w:space="0" w:color="auto"/>
              <w:right w:val="single" w:sz="4" w:space="0" w:color="auto"/>
            </w:tcBorders>
          </w:tcPr>
          <w:p w14:paraId="65453195" w14:textId="794C8146" w:rsidR="00AB67FA" w:rsidRPr="00D0162F" w:rsidRDefault="006E0A54" w:rsidP="006E0A54">
            <w:pPr>
              <w:pStyle w:val="TAL"/>
            </w:pP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2A8C16C5" w14:textId="77777777" w:rsidR="00AB67FA" w:rsidRPr="00D0162F" w:rsidRDefault="00AB67FA" w:rsidP="006E0A54">
            <w:pPr>
              <w:pStyle w:val="TAL"/>
            </w:pPr>
          </w:p>
        </w:tc>
        <w:tc>
          <w:tcPr>
            <w:tcW w:w="1273" w:type="dxa"/>
            <w:tcBorders>
              <w:top w:val="single" w:sz="4" w:space="0" w:color="auto"/>
              <w:left w:val="single" w:sz="4" w:space="0" w:color="auto"/>
              <w:bottom w:val="single" w:sz="4" w:space="0" w:color="auto"/>
              <w:right w:val="single" w:sz="4" w:space="0" w:color="auto"/>
            </w:tcBorders>
          </w:tcPr>
          <w:p w14:paraId="5B523DC9" w14:textId="77777777" w:rsidR="00AB67FA" w:rsidRPr="00D0162F" w:rsidRDefault="00AB67FA" w:rsidP="006E0A54">
            <w:pPr>
              <w:pStyle w:val="TAL"/>
            </w:pPr>
          </w:p>
        </w:tc>
        <w:tc>
          <w:tcPr>
            <w:tcW w:w="1672" w:type="dxa"/>
            <w:tcBorders>
              <w:top w:val="single" w:sz="4" w:space="0" w:color="auto"/>
              <w:left w:val="single" w:sz="4" w:space="0" w:color="auto"/>
              <w:bottom w:val="single" w:sz="4" w:space="0" w:color="auto"/>
              <w:right w:val="single" w:sz="4" w:space="0" w:color="auto"/>
            </w:tcBorders>
          </w:tcPr>
          <w:p w14:paraId="7D192706" w14:textId="77777777" w:rsidR="00AB67FA" w:rsidRPr="00D0162F" w:rsidRDefault="00AB67FA" w:rsidP="006E0A54">
            <w:pPr>
              <w:pStyle w:val="TAL"/>
            </w:pPr>
          </w:p>
        </w:tc>
      </w:tr>
      <w:tr w:rsidR="00AB67FA" w:rsidRPr="00D0162F" w14:paraId="694EB8C1" w14:textId="77777777" w:rsidTr="00C470C5">
        <w:trPr>
          <w:jc w:val="center"/>
        </w:trPr>
        <w:tc>
          <w:tcPr>
            <w:tcW w:w="4535" w:type="dxa"/>
            <w:tcBorders>
              <w:top w:val="single" w:sz="4" w:space="0" w:color="auto"/>
              <w:left w:val="single" w:sz="4" w:space="0" w:color="auto"/>
              <w:bottom w:val="single" w:sz="4" w:space="0" w:color="auto"/>
              <w:right w:val="single" w:sz="4" w:space="0" w:color="auto"/>
            </w:tcBorders>
          </w:tcPr>
          <w:p w14:paraId="64AE1923" w14:textId="3103B348" w:rsidR="00AB67FA" w:rsidRPr="00D0162F" w:rsidRDefault="006E0A54" w:rsidP="006E0A54">
            <w:pPr>
              <w:pStyle w:val="TAL"/>
            </w:pPr>
            <w:r w:rsidRPr="00D0162F">
              <w:t xml:space="preserve">  </w:t>
            </w:r>
            <w:r w:rsidR="00AB67FA" w:rsidRPr="00D0162F">
              <w:t>eutra-PresenceAntennaPort1</w:t>
            </w:r>
          </w:p>
        </w:tc>
        <w:tc>
          <w:tcPr>
            <w:tcW w:w="2267" w:type="dxa"/>
            <w:tcBorders>
              <w:top w:val="single" w:sz="4" w:space="0" w:color="auto"/>
              <w:left w:val="single" w:sz="4" w:space="0" w:color="auto"/>
              <w:bottom w:val="single" w:sz="4" w:space="0" w:color="auto"/>
              <w:right w:val="single" w:sz="4" w:space="0" w:color="auto"/>
            </w:tcBorders>
          </w:tcPr>
          <w:p w14:paraId="060742C3" w14:textId="77777777" w:rsidR="00AB67FA" w:rsidRPr="00D0162F" w:rsidRDefault="00AB67FA" w:rsidP="006E0A54">
            <w:pPr>
              <w:pStyle w:val="TAL"/>
            </w:pPr>
            <w:r w:rsidRPr="00D0162F">
              <w:t>false</w:t>
            </w:r>
          </w:p>
        </w:tc>
        <w:tc>
          <w:tcPr>
            <w:tcW w:w="1273" w:type="dxa"/>
            <w:tcBorders>
              <w:top w:val="single" w:sz="4" w:space="0" w:color="auto"/>
              <w:left w:val="single" w:sz="4" w:space="0" w:color="auto"/>
              <w:bottom w:val="single" w:sz="4" w:space="0" w:color="auto"/>
              <w:right w:val="single" w:sz="4" w:space="0" w:color="auto"/>
            </w:tcBorders>
          </w:tcPr>
          <w:p w14:paraId="5F98EDA8" w14:textId="77777777" w:rsidR="00AB67FA" w:rsidRPr="00D0162F" w:rsidRDefault="00AB67FA" w:rsidP="006E0A54">
            <w:pPr>
              <w:pStyle w:val="TAL"/>
            </w:pPr>
          </w:p>
        </w:tc>
        <w:tc>
          <w:tcPr>
            <w:tcW w:w="1672" w:type="dxa"/>
            <w:tcBorders>
              <w:top w:val="single" w:sz="4" w:space="0" w:color="auto"/>
              <w:left w:val="single" w:sz="4" w:space="0" w:color="auto"/>
              <w:bottom w:val="single" w:sz="4" w:space="0" w:color="auto"/>
              <w:right w:val="single" w:sz="4" w:space="0" w:color="auto"/>
            </w:tcBorders>
          </w:tcPr>
          <w:p w14:paraId="08E2366D" w14:textId="77777777" w:rsidR="00AB67FA" w:rsidRPr="00D0162F" w:rsidRDefault="00AB67FA" w:rsidP="006E0A54">
            <w:pPr>
              <w:pStyle w:val="TAL"/>
            </w:pPr>
          </w:p>
        </w:tc>
      </w:tr>
      <w:tr w:rsidR="00C470C5" w:rsidRPr="00D0162F" w14:paraId="7338A8D9" w14:textId="77777777" w:rsidTr="00C470C5">
        <w:trPr>
          <w:jc w:val="center"/>
        </w:trPr>
        <w:tc>
          <w:tcPr>
            <w:tcW w:w="4535" w:type="dxa"/>
            <w:vMerge w:val="restart"/>
            <w:tcBorders>
              <w:top w:val="single" w:sz="4" w:space="0" w:color="auto"/>
              <w:left w:val="single" w:sz="4" w:space="0" w:color="auto"/>
              <w:right w:val="single" w:sz="4" w:space="0" w:color="auto"/>
            </w:tcBorders>
          </w:tcPr>
          <w:p w14:paraId="62FC34DD" w14:textId="77777777" w:rsidR="00C470C5" w:rsidRPr="00D0162F" w:rsidRDefault="00C470C5" w:rsidP="004D1BDE">
            <w:pPr>
              <w:pStyle w:val="TAL"/>
              <w:rPr>
                <w:lang w:eastAsia="zh-CN"/>
              </w:rPr>
            </w:pPr>
            <w:r w:rsidRPr="00D0162F">
              <w:rPr>
                <w:lang w:eastAsia="zh-CN"/>
              </w:rPr>
              <w:t xml:space="preserve">  </w:t>
            </w:r>
            <w:r w:rsidRPr="00D0162F">
              <w:t>associatedMeasGap-r17</w:t>
            </w:r>
          </w:p>
        </w:tc>
        <w:tc>
          <w:tcPr>
            <w:tcW w:w="2267" w:type="dxa"/>
            <w:tcBorders>
              <w:top w:val="single" w:sz="4" w:space="0" w:color="auto"/>
              <w:left w:val="single" w:sz="4" w:space="0" w:color="auto"/>
              <w:bottom w:val="single" w:sz="4" w:space="0" w:color="auto"/>
              <w:right w:val="single" w:sz="4" w:space="0" w:color="auto"/>
            </w:tcBorders>
          </w:tcPr>
          <w:p w14:paraId="0084EFC2" w14:textId="77777777" w:rsidR="00C470C5" w:rsidRPr="00D0162F" w:rsidRDefault="00C470C5" w:rsidP="004D1BDE">
            <w:pPr>
              <w:pStyle w:val="TAL"/>
            </w:pPr>
            <w:r w:rsidRPr="00D0162F">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06EEA76B" w14:textId="77777777" w:rsidR="00C470C5" w:rsidRPr="00D0162F" w:rsidRDefault="00C470C5" w:rsidP="004D1BDE">
            <w:pPr>
              <w:pStyle w:val="TAL"/>
            </w:pPr>
          </w:p>
        </w:tc>
        <w:tc>
          <w:tcPr>
            <w:tcW w:w="1672" w:type="dxa"/>
            <w:tcBorders>
              <w:top w:val="single" w:sz="4" w:space="0" w:color="auto"/>
              <w:left w:val="single" w:sz="4" w:space="0" w:color="auto"/>
              <w:bottom w:val="single" w:sz="4" w:space="0" w:color="auto"/>
              <w:right w:val="single" w:sz="4" w:space="0" w:color="auto"/>
            </w:tcBorders>
          </w:tcPr>
          <w:p w14:paraId="0C99615B" w14:textId="77777777" w:rsidR="00C470C5" w:rsidRPr="00D0162F" w:rsidRDefault="00C470C5" w:rsidP="004D1BDE">
            <w:pPr>
              <w:pStyle w:val="TAL"/>
            </w:pPr>
          </w:p>
        </w:tc>
      </w:tr>
      <w:tr w:rsidR="00C470C5" w:rsidRPr="00D0162F" w14:paraId="5FCAFA06" w14:textId="77777777" w:rsidTr="00C470C5">
        <w:trPr>
          <w:jc w:val="center"/>
        </w:trPr>
        <w:tc>
          <w:tcPr>
            <w:tcW w:w="4535" w:type="dxa"/>
            <w:vMerge/>
            <w:tcBorders>
              <w:left w:val="single" w:sz="4" w:space="0" w:color="auto"/>
              <w:bottom w:val="single" w:sz="4" w:space="0" w:color="auto"/>
              <w:right w:val="single" w:sz="4" w:space="0" w:color="auto"/>
            </w:tcBorders>
          </w:tcPr>
          <w:p w14:paraId="5FB28BA6" w14:textId="77777777" w:rsidR="00C470C5" w:rsidRPr="00D0162F" w:rsidRDefault="00C470C5" w:rsidP="004D1BDE">
            <w:pPr>
              <w:pStyle w:val="TAL"/>
            </w:pPr>
          </w:p>
        </w:tc>
        <w:tc>
          <w:tcPr>
            <w:tcW w:w="2267" w:type="dxa"/>
            <w:tcBorders>
              <w:top w:val="single" w:sz="4" w:space="0" w:color="auto"/>
              <w:left w:val="single" w:sz="4" w:space="0" w:color="auto"/>
              <w:bottom w:val="single" w:sz="4" w:space="0" w:color="auto"/>
              <w:right w:val="single" w:sz="4" w:space="0" w:color="auto"/>
            </w:tcBorders>
          </w:tcPr>
          <w:p w14:paraId="5FA43672" w14:textId="77777777" w:rsidR="00C470C5" w:rsidRPr="00D0162F" w:rsidRDefault="00C470C5" w:rsidP="004D1BDE">
            <w:pPr>
              <w:pStyle w:val="TAL"/>
            </w:pPr>
            <w:r w:rsidRPr="00D0162F">
              <w:rPr>
                <w:lang w:eastAsia="zh-CN"/>
              </w:rPr>
              <w:t>MeasGapId-r17</w:t>
            </w:r>
          </w:p>
        </w:tc>
        <w:tc>
          <w:tcPr>
            <w:tcW w:w="1273" w:type="dxa"/>
            <w:tcBorders>
              <w:top w:val="single" w:sz="4" w:space="0" w:color="auto"/>
              <w:left w:val="single" w:sz="4" w:space="0" w:color="auto"/>
              <w:bottom w:val="single" w:sz="4" w:space="0" w:color="auto"/>
              <w:right w:val="single" w:sz="4" w:space="0" w:color="auto"/>
            </w:tcBorders>
          </w:tcPr>
          <w:p w14:paraId="39C996C5" w14:textId="77777777" w:rsidR="00C470C5" w:rsidRPr="00D0162F" w:rsidRDefault="00C470C5" w:rsidP="004D1BDE">
            <w:pPr>
              <w:pStyle w:val="TAL"/>
            </w:pPr>
          </w:p>
        </w:tc>
        <w:tc>
          <w:tcPr>
            <w:tcW w:w="1672" w:type="dxa"/>
            <w:tcBorders>
              <w:top w:val="single" w:sz="4" w:space="0" w:color="auto"/>
              <w:left w:val="single" w:sz="4" w:space="0" w:color="auto"/>
              <w:bottom w:val="single" w:sz="4" w:space="0" w:color="auto"/>
              <w:right w:val="single" w:sz="4" w:space="0" w:color="auto"/>
            </w:tcBorders>
          </w:tcPr>
          <w:p w14:paraId="05A9D7DD" w14:textId="77777777" w:rsidR="00C470C5" w:rsidRPr="00D0162F" w:rsidRDefault="00C470C5" w:rsidP="004D1BDE">
            <w:pPr>
              <w:pStyle w:val="TAL"/>
            </w:pPr>
            <w:r w:rsidRPr="00D0162F">
              <w:rPr>
                <w:lang w:eastAsia="zh-CN"/>
              </w:rPr>
              <w:t>MGe</w:t>
            </w:r>
          </w:p>
        </w:tc>
      </w:tr>
      <w:tr w:rsidR="00AB67FA" w:rsidRPr="00D0162F" w14:paraId="3E0E4397" w14:textId="77777777" w:rsidTr="00C470C5">
        <w:trPr>
          <w:jc w:val="center"/>
        </w:trPr>
        <w:tc>
          <w:tcPr>
            <w:tcW w:w="4535" w:type="dxa"/>
          </w:tcPr>
          <w:p w14:paraId="0C12B70F" w14:textId="77777777" w:rsidR="00AB67FA" w:rsidRPr="00D0162F" w:rsidRDefault="00AB67FA" w:rsidP="006E0A54">
            <w:pPr>
              <w:pStyle w:val="TAL"/>
            </w:pPr>
            <w:r w:rsidRPr="00D0162F">
              <w:t>}</w:t>
            </w:r>
          </w:p>
        </w:tc>
        <w:tc>
          <w:tcPr>
            <w:tcW w:w="2267" w:type="dxa"/>
          </w:tcPr>
          <w:p w14:paraId="45055FFD" w14:textId="77777777" w:rsidR="00AB67FA" w:rsidRPr="00D0162F" w:rsidRDefault="00AB67FA" w:rsidP="006E0A54">
            <w:pPr>
              <w:pStyle w:val="TAL"/>
            </w:pPr>
          </w:p>
        </w:tc>
        <w:tc>
          <w:tcPr>
            <w:tcW w:w="1273" w:type="dxa"/>
          </w:tcPr>
          <w:p w14:paraId="7A4046D2" w14:textId="77777777" w:rsidR="00AB67FA" w:rsidRPr="00D0162F" w:rsidRDefault="00AB67FA" w:rsidP="006E0A54">
            <w:pPr>
              <w:pStyle w:val="TAL"/>
            </w:pPr>
          </w:p>
        </w:tc>
        <w:tc>
          <w:tcPr>
            <w:tcW w:w="1672" w:type="dxa"/>
          </w:tcPr>
          <w:p w14:paraId="0EE9E54C" w14:textId="77777777" w:rsidR="00AB67FA" w:rsidRPr="00D0162F" w:rsidRDefault="00AB67FA" w:rsidP="006E0A54">
            <w:pPr>
              <w:pStyle w:val="TAL"/>
            </w:pPr>
          </w:p>
        </w:tc>
      </w:tr>
    </w:tbl>
    <w:p w14:paraId="630F1D47" w14:textId="77777777" w:rsidR="00290FBE" w:rsidRPr="00D0162F" w:rsidRDefault="00290FBE" w:rsidP="00290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7229"/>
      </w:tblGrid>
      <w:tr w:rsidR="00290FBE" w:rsidRPr="00D0162F" w14:paraId="44424014" w14:textId="77777777" w:rsidTr="004D1BDE">
        <w:trPr>
          <w:jc w:val="center"/>
        </w:trPr>
        <w:tc>
          <w:tcPr>
            <w:tcW w:w="1701" w:type="dxa"/>
          </w:tcPr>
          <w:p w14:paraId="55E319D0" w14:textId="77777777" w:rsidR="00290FBE" w:rsidRPr="00D0162F" w:rsidRDefault="00290FBE" w:rsidP="004D1BDE">
            <w:pPr>
              <w:pStyle w:val="TAH"/>
              <w:keepNext w:val="0"/>
              <w:keepLines w:val="0"/>
            </w:pPr>
            <w:r w:rsidRPr="00D0162F">
              <w:t>Condition</w:t>
            </w:r>
          </w:p>
        </w:tc>
        <w:tc>
          <w:tcPr>
            <w:tcW w:w="7229" w:type="dxa"/>
          </w:tcPr>
          <w:p w14:paraId="0462256C" w14:textId="77777777" w:rsidR="00290FBE" w:rsidRPr="00D0162F" w:rsidRDefault="00290FBE" w:rsidP="004D1BDE">
            <w:pPr>
              <w:pStyle w:val="TAH"/>
              <w:keepNext w:val="0"/>
              <w:keepLines w:val="0"/>
            </w:pPr>
            <w:r w:rsidRPr="00D0162F">
              <w:t>Explanation</w:t>
            </w:r>
          </w:p>
        </w:tc>
      </w:tr>
      <w:tr w:rsidR="00290FBE" w:rsidRPr="00D0162F" w14:paraId="23C6F908" w14:textId="77777777" w:rsidTr="004D1BDE">
        <w:trPr>
          <w:jc w:val="center"/>
        </w:trPr>
        <w:tc>
          <w:tcPr>
            <w:tcW w:w="1701" w:type="dxa"/>
          </w:tcPr>
          <w:p w14:paraId="3CA120AC" w14:textId="77777777" w:rsidR="00290FBE" w:rsidRPr="00D0162F" w:rsidRDefault="00290FBE" w:rsidP="004D1BDE">
            <w:pPr>
              <w:pStyle w:val="TAL"/>
            </w:pPr>
            <w:r w:rsidRPr="00D0162F">
              <w:rPr>
                <w:lang w:eastAsia="zh-CN"/>
              </w:rPr>
              <w:t>MGe</w:t>
            </w:r>
          </w:p>
        </w:tc>
        <w:tc>
          <w:tcPr>
            <w:tcW w:w="7229" w:type="dxa"/>
          </w:tcPr>
          <w:p w14:paraId="0C6F456C" w14:textId="77777777" w:rsidR="00290FBE" w:rsidRPr="00D0162F" w:rsidRDefault="00290FBE" w:rsidP="004D1BDE">
            <w:pPr>
              <w:pStyle w:val="TAL"/>
            </w:pPr>
            <w:r w:rsidRPr="00D0162F">
              <w:rPr>
                <w:rFonts w:cs="Arial"/>
                <w:szCs w:val="18"/>
              </w:rPr>
              <w:t>Indicates measurement gap enhancements configuration</w:t>
            </w:r>
          </w:p>
        </w:tc>
      </w:tr>
    </w:tbl>
    <w:p w14:paraId="4443CD6C" w14:textId="77777777" w:rsidR="00AB67FA" w:rsidRPr="00D0162F" w:rsidRDefault="00AB67FA" w:rsidP="00AB67FA"/>
    <w:p w14:paraId="782C92B4" w14:textId="77777777" w:rsidR="00AB67FA" w:rsidRPr="00D0162F" w:rsidRDefault="00AB67FA" w:rsidP="00AB67FA">
      <w:pPr>
        <w:pStyle w:val="H6"/>
      </w:pPr>
      <w:r w:rsidRPr="00D0162F">
        <w:t>ReportConfigNR-DEFAULT</w:t>
      </w:r>
    </w:p>
    <w:p w14:paraId="610507DD" w14:textId="77777777" w:rsidR="00AB67FA" w:rsidRPr="00D0162F" w:rsidRDefault="00AB67FA" w:rsidP="00AB67FA">
      <w:r w:rsidRPr="00D0162F">
        <w:t>NR Report Configuration</w:t>
      </w:r>
    </w:p>
    <w:p w14:paraId="190B8886" w14:textId="3665F7F2" w:rsidR="00AB67FA" w:rsidRPr="00D0162F" w:rsidRDefault="00AB67FA" w:rsidP="00AB67FA">
      <w:pPr>
        <w:pStyle w:val="TH"/>
      </w:pPr>
      <w:r w:rsidRPr="00D0162F">
        <w:t xml:space="preserve">Table H.3.1-4: </w:t>
      </w:r>
      <w:r w:rsidRPr="00D0162F">
        <w:rPr>
          <w:iCs/>
        </w:rPr>
        <w:t>ReportConfigNR-DEFAULT(</w:t>
      </w:r>
      <w:r w:rsidR="00432F86" w:rsidRPr="00D0162F">
        <w:t>a3</w:t>
      </w:r>
      <w:r w:rsidRPr="00D0162F">
        <w:t>-offset</w:t>
      </w:r>
      <w:r w:rsidRPr="00D0162F">
        <w:rPr>
          <w:iCs/>
        </w:rPr>
        <w:t>)</w:t>
      </w:r>
      <w:r w:rsidRPr="00D0162F">
        <w:t>: NR report configuration for event A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63"/>
        <w:gridCol w:w="1623"/>
        <w:gridCol w:w="2938"/>
        <w:gridCol w:w="1204"/>
      </w:tblGrid>
      <w:tr w:rsidR="00AB67FA" w:rsidRPr="00D0162F" w14:paraId="785AE920" w14:textId="77777777" w:rsidTr="006E0A54">
        <w:trPr>
          <w:jc w:val="center"/>
        </w:trPr>
        <w:tc>
          <w:tcPr>
            <w:tcW w:w="5000" w:type="pct"/>
            <w:gridSpan w:val="4"/>
          </w:tcPr>
          <w:p w14:paraId="6A812AFC" w14:textId="6AE54302"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00290FBE" w:rsidRPr="00D0162F">
              <w:rPr>
                <w:b w:val="0"/>
              </w:rPr>
              <w:t xml:space="preserve">TS </w:t>
            </w:r>
            <w:r w:rsidRPr="00D0162F">
              <w:rPr>
                <w:b w:val="0"/>
              </w:rPr>
              <w:t>38.508-1</w:t>
            </w:r>
            <w:r w:rsidR="006E0A54" w:rsidRPr="00D0162F">
              <w:rPr>
                <w:b w:val="0"/>
              </w:rPr>
              <w:t xml:space="preserve"> </w:t>
            </w:r>
            <w:r w:rsidRPr="00D0162F">
              <w:rPr>
                <w:b w:val="0"/>
              </w:rPr>
              <w:t>[14]</w:t>
            </w:r>
            <w:r w:rsidR="00290FBE" w:rsidRPr="00D0162F">
              <w:rPr>
                <w:b w:val="0"/>
              </w:rPr>
              <w:t>,</w:t>
            </w:r>
            <w:r w:rsidR="006E0A54" w:rsidRPr="00D0162F">
              <w:rPr>
                <w:b w:val="0"/>
              </w:rPr>
              <w:t xml:space="preserve"> </w:t>
            </w:r>
            <w:r w:rsidRPr="00D0162F">
              <w:rPr>
                <w:b w:val="0"/>
              </w:rPr>
              <w:t>Table</w:t>
            </w:r>
            <w:r w:rsidR="006E0A54" w:rsidRPr="00D0162F">
              <w:rPr>
                <w:b w:val="0"/>
              </w:rPr>
              <w:t xml:space="preserve"> </w:t>
            </w:r>
            <w:r w:rsidRPr="00D0162F">
              <w:rPr>
                <w:b w:val="0"/>
              </w:rPr>
              <w:t>4.6.3-142</w:t>
            </w:r>
            <w:r w:rsidR="006E0A54" w:rsidRPr="00D0162F">
              <w:rPr>
                <w:b w:val="0"/>
              </w:rPr>
              <w:t xml:space="preserve"> </w:t>
            </w:r>
            <w:r w:rsidRPr="00D0162F">
              <w:rPr>
                <w:b w:val="0"/>
              </w:rPr>
              <w:t>with</w:t>
            </w:r>
            <w:r w:rsidR="006E0A54" w:rsidRPr="00D0162F">
              <w:rPr>
                <w:b w:val="0"/>
              </w:rPr>
              <w:t xml:space="preserve"> </w:t>
            </w:r>
            <w:r w:rsidRPr="00D0162F">
              <w:rPr>
                <w:b w:val="0"/>
              </w:rPr>
              <w:t>condition</w:t>
            </w:r>
            <w:r w:rsidR="006E0A54" w:rsidRPr="00D0162F">
              <w:rPr>
                <w:b w:val="0"/>
              </w:rPr>
              <w:t xml:space="preserve"> </w:t>
            </w:r>
            <w:r w:rsidRPr="00D0162F">
              <w:rPr>
                <w:b w:val="0"/>
              </w:rPr>
              <w:t>EVENT_A3</w:t>
            </w:r>
          </w:p>
        </w:tc>
      </w:tr>
      <w:tr w:rsidR="00AB67FA" w:rsidRPr="00D0162F" w14:paraId="41C1717F" w14:textId="77777777" w:rsidTr="000824F9">
        <w:trPr>
          <w:jc w:val="center"/>
        </w:trPr>
        <w:tc>
          <w:tcPr>
            <w:tcW w:w="2006" w:type="pct"/>
          </w:tcPr>
          <w:p w14:paraId="52AE59D3" w14:textId="6B4338AD" w:rsidR="00AB67FA" w:rsidRPr="00D0162F" w:rsidRDefault="00AB67FA" w:rsidP="006E0A54">
            <w:pPr>
              <w:pStyle w:val="TAH"/>
            </w:pPr>
            <w:r w:rsidRPr="00D0162F">
              <w:t>Information</w:t>
            </w:r>
            <w:r w:rsidR="006E0A54" w:rsidRPr="00D0162F">
              <w:t xml:space="preserve"> </w:t>
            </w:r>
            <w:r w:rsidRPr="00D0162F">
              <w:t>Element</w:t>
            </w:r>
          </w:p>
        </w:tc>
        <w:tc>
          <w:tcPr>
            <w:tcW w:w="843" w:type="pct"/>
          </w:tcPr>
          <w:p w14:paraId="05B8CE65" w14:textId="77777777" w:rsidR="00AB67FA" w:rsidRPr="00D0162F" w:rsidRDefault="00AB67FA" w:rsidP="006E0A54">
            <w:pPr>
              <w:pStyle w:val="TAH"/>
            </w:pPr>
            <w:r w:rsidRPr="00D0162F">
              <w:t>Value/remark</w:t>
            </w:r>
          </w:p>
        </w:tc>
        <w:tc>
          <w:tcPr>
            <w:tcW w:w="1526" w:type="pct"/>
          </w:tcPr>
          <w:p w14:paraId="1DD2AAE5" w14:textId="77777777" w:rsidR="00AB67FA" w:rsidRPr="00D0162F" w:rsidRDefault="00AB67FA" w:rsidP="006E0A54">
            <w:pPr>
              <w:pStyle w:val="TAH"/>
            </w:pPr>
            <w:r w:rsidRPr="00D0162F">
              <w:t>Comment</w:t>
            </w:r>
          </w:p>
        </w:tc>
        <w:tc>
          <w:tcPr>
            <w:tcW w:w="625" w:type="pct"/>
          </w:tcPr>
          <w:p w14:paraId="35F2E17E" w14:textId="77777777" w:rsidR="00AB67FA" w:rsidRPr="00D0162F" w:rsidRDefault="00AB67FA" w:rsidP="006E0A54">
            <w:pPr>
              <w:pStyle w:val="TAH"/>
            </w:pPr>
            <w:r w:rsidRPr="00D0162F">
              <w:t>Condition</w:t>
            </w:r>
          </w:p>
        </w:tc>
      </w:tr>
      <w:tr w:rsidR="00AB67FA" w:rsidRPr="00D0162F" w14:paraId="4BD1F61C" w14:textId="77777777" w:rsidTr="000824F9">
        <w:trPr>
          <w:jc w:val="center"/>
        </w:trPr>
        <w:tc>
          <w:tcPr>
            <w:tcW w:w="2006" w:type="pct"/>
          </w:tcPr>
          <w:p w14:paraId="352BDCFE" w14:textId="588C6FA1" w:rsidR="00AB67FA" w:rsidRPr="00D0162F" w:rsidRDefault="00AB67FA" w:rsidP="006E0A54">
            <w:pPr>
              <w:pStyle w:val="TAL"/>
            </w:pPr>
            <w:r w:rsidRPr="00D0162F">
              <w:t>ReportConfigNR::=</w:t>
            </w:r>
            <w:r w:rsidR="006E0A54" w:rsidRPr="00D0162F">
              <w:t xml:space="preserve"> </w:t>
            </w:r>
            <w:r w:rsidRPr="00D0162F">
              <w:rPr>
                <w:snapToGrid w:val="0"/>
              </w:rPr>
              <w:t>SEQUENCE</w:t>
            </w:r>
            <w:r w:rsidR="006E0A54" w:rsidRPr="00D0162F">
              <w:rPr>
                <w:snapToGrid w:val="0"/>
              </w:rPr>
              <w:t xml:space="preserve"> </w:t>
            </w:r>
            <w:r w:rsidRPr="00D0162F">
              <w:t>{</w:t>
            </w:r>
          </w:p>
        </w:tc>
        <w:tc>
          <w:tcPr>
            <w:tcW w:w="843" w:type="pct"/>
          </w:tcPr>
          <w:p w14:paraId="6EC9DD87" w14:textId="77777777" w:rsidR="00AB67FA" w:rsidRPr="00D0162F" w:rsidRDefault="00AB67FA" w:rsidP="006E0A54">
            <w:pPr>
              <w:pStyle w:val="TAL"/>
            </w:pPr>
          </w:p>
        </w:tc>
        <w:tc>
          <w:tcPr>
            <w:tcW w:w="1526" w:type="pct"/>
          </w:tcPr>
          <w:p w14:paraId="51447B67" w14:textId="77777777" w:rsidR="00AB67FA" w:rsidRPr="00D0162F" w:rsidRDefault="00AB67FA" w:rsidP="006E0A54">
            <w:pPr>
              <w:pStyle w:val="TAL"/>
            </w:pPr>
          </w:p>
        </w:tc>
        <w:tc>
          <w:tcPr>
            <w:tcW w:w="625" w:type="pct"/>
          </w:tcPr>
          <w:p w14:paraId="4B3F05E5" w14:textId="77777777" w:rsidR="00AB67FA" w:rsidRPr="00D0162F" w:rsidRDefault="00AB67FA" w:rsidP="006E0A54">
            <w:pPr>
              <w:pStyle w:val="TAL"/>
            </w:pPr>
          </w:p>
        </w:tc>
      </w:tr>
      <w:tr w:rsidR="00AB67FA" w:rsidRPr="00D0162F" w14:paraId="41B982CD" w14:textId="77777777" w:rsidTr="000824F9">
        <w:trPr>
          <w:jc w:val="center"/>
        </w:trPr>
        <w:tc>
          <w:tcPr>
            <w:tcW w:w="2006" w:type="pct"/>
          </w:tcPr>
          <w:p w14:paraId="50DB7ACB" w14:textId="03E2A804" w:rsidR="00AB67FA" w:rsidRPr="00D0162F" w:rsidRDefault="006E0A54" w:rsidP="006E0A54">
            <w:pPr>
              <w:pStyle w:val="TAL"/>
            </w:pPr>
            <w:r w:rsidRPr="00D0162F">
              <w:t xml:space="preserve">  </w:t>
            </w:r>
            <w:r w:rsidR="00AB67FA" w:rsidRPr="00D0162F">
              <w:t>reportType</w:t>
            </w:r>
            <w:r w:rsidRPr="00D0162F">
              <w:t xml:space="preserve"> </w:t>
            </w:r>
            <w:r w:rsidR="00AB67FA" w:rsidRPr="00D0162F">
              <w:t>CHOICE</w:t>
            </w:r>
            <w:r w:rsidRPr="00D0162F">
              <w:t xml:space="preserve"> </w:t>
            </w:r>
            <w:r w:rsidR="00AB67FA" w:rsidRPr="00D0162F">
              <w:t>{</w:t>
            </w:r>
          </w:p>
        </w:tc>
        <w:tc>
          <w:tcPr>
            <w:tcW w:w="843" w:type="pct"/>
          </w:tcPr>
          <w:p w14:paraId="0F02A9CC" w14:textId="77777777" w:rsidR="00AB67FA" w:rsidRPr="00D0162F" w:rsidRDefault="00AB67FA" w:rsidP="006E0A54">
            <w:pPr>
              <w:pStyle w:val="TAL"/>
            </w:pPr>
          </w:p>
        </w:tc>
        <w:tc>
          <w:tcPr>
            <w:tcW w:w="1526" w:type="pct"/>
          </w:tcPr>
          <w:p w14:paraId="7438A7BC" w14:textId="77777777" w:rsidR="00AB67FA" w:rsidRPr="00D0162F" w:rsidRDefault="00AB67FA" w:rsidP="006E0A54">
            <w:pPr>
              <w:pStyle w:val="TAL"/>
            </w:pPr>
          </w:p>
        </w:tc>
        <w:tc>
          <w:tcPr>
            <w:tcW w:w="625" w:type="pct"/>
          </w:tcPr>
          <w:p w14:paraId="3C87D314" w14:textId="77777777" w:rsidR="00AB67FA" w:rsidRPr="00D0162F" w:rsidRDefault="00AB67FA" w:rsidP="006E0A54">
            <w:pPr>
              <w:pStyle w:val="TAL"/>
            </w:pPr>
          </w:p>
        </w:tc>
      </w:tr>
      <w:tr w:rsidR="00AB67FA" w:rsidRPr="00D0162F" w14:paraId="0BE6D61A"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04DBD8D4" w14:textId="597CB214" w:rsidR="00AB67FA" w:rsidRPr="00D0162F" w:rsidRDefault="006E0A54" w:rsidP="006E0A54">
            <w:pPr>
              <w:pStyle w:val="TAL"/>
            </w:pPr>
            <w:r w:rsidRPr="00D0162F">
              <w:t xml:space="preserve">    </w:t>
            </w:r>
            <w:r w:rsidR="00AB67FA" w:rsidRPr="00D0162F">
              <w:t>eventTriggered</w:t>
            </w:r>
            <w:r w:rsidRPr="00D0162F">
              <w:t xml:space="preserve"> </w:t>
            </w:r>
            <w:r w:rsidR="00AB67FA" w:rsidRPr="00D0162F">
              <w:t>SEQUENCE</w:t>
            </w:r>
            <w:r w:rsidRPr="00D0162F">
              <w:t xml:space="preserve"> </w:t>
            </w:r>
            <w:r w:rsidR="00AB67FA" w:rsidRPr="00D0162F">
              <w:t>{</w:t>
            </w:r>
          </w:p>
        </w:tc>
        <w:tc>
          <w:tcPr>
            <w:tcW w:w="843" w:type="pct"/>
            <w:tcBorders>
              <w:top w:val="single" w:sz="4" w:space="0" w:color="auto"/>
              <w:left w:val="single" w:sz="4" w:space="0" w:color="auto"/>
              <w:bottom w:val="single" w:sz="4" w:space="0" w:color="auto"/>
              <w:right w:val="single" w:sz="4" w:space="0" w:color="auto"/>
            </w:tcBorders>
          </w:tcPr>
          <w:p w14:paraId="0119F524" w14:textId="77777777" w:rsidR="00AB67FA" w:rsidRPr="00D0162F" w:rsidRDefault="00AB67FA" w:rsidP="006E0A54">
            <w:pPr>
              <w:pStyle w:val="TAL"/>
            </w:pPr>
          </w:p>
        </w:tc>
        <w:tc>
          <w:tcPr>
            <w:tcW w:w="1526" w:type="pct"/>
            <w:tcBorders>
              <w:top w:val="single" w:sz="4" w:space="0" w:color="auto"/>
              <w:left w:val="single" w:sz="4" w:space="0" w:color="auto"/>
              <w:bottom w:val="single" w:sz="4" w:space="0" w:color="auto"/>
              <w:right w:val="single" w:sz="4" w:space="0" w:color="auto"/>
            </w:tcBorders>
          </w:tcPr>
          <w:p w14:paraId="5BDE1B6D"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72CF0B06" w14:textId="77777777" w:rsidR="00AB67FA" w:rsidRPr="00D0162F" w:rsidRDefault="00AB67FA" w:rsidP="006E0A54">
            <w:pPr>
              <w:pStyle w:val="TAL"/>
            </w:pPr>
          </w:p>
        </w:tc>
      </w:tr>
      <w:tr w:rsidR="00AB67FA" w:rsidRPr="00D0162F" w14:paraId="1251CF30"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31B04CBB" w14:textId="471925D6" w:rsidR="00AB67FA" w:rsidRPr="00D0162F" w:rsidRDefault="006E0A54" w:rsidP="006E0A54">
            <w:pPr>
              <w:pStyle w:val="TAL"/>
            </w:pPr>
            <w:r w:rsidRPr="00D0162F">
              <w:t xml:space="preserve">      </w:t>
            </w:r>
            <w:r w:rsidR="00AB67FA" w:rsidRPr="00D0162F">
              <w:t>eventId</w:t>
            </w:r>
            <w:r w:rsidRPr="00D0162F">
              <w:t xml:space="preserve"> </w:t>
            </w:r>
            <w:r w:rsidR="00AB67FA" w:rsidRPr="00D0162F">
              <w:t>CHOICE</w:t>
            </w:r>
            <w:r w:rsidRPr="00D0162F">
              <w:t xml:space="preserve"> </w:t>
            </w:r>
            <w:r w:rsidR="00AB67FA" w:rsidRPr="00D0162F">
              <w:t>{</w:t>
            </w:r>
          </w:p>
        </w:tc>
        <w:tc>
          <w:tcPr>
            <w:tcW w:w="843" w:type="pct"/>
            <w:tcBorders>
              <w:top w:val="single" w:sz="4" w:space="0" w:color="auto"/>
              <w:left w:val="single" w:sz="4" w:space="0" w:color="auto"/>
              <w:bottom w:val="single" w:sz="4" w:space="0" w:color="auto"/>
              <w:right w:val="single" w:sz="4" w:space="0" w:color="auto"/>
            </w:tcBorders>
          </w:tcPr>
          <w:p w14:paraId="537C7EFE" w14:textId="77777777" w:rsidR="00AB67FA" w:rsidRPr="00D0162F" w:rsidRDefault="00AB67FA" w:rsidP="006E0A54">
            <w:pPr>
              <w:pStyle w:val="TAL"/>
            </w:pPr>
          </w:p>
        </w:tc>
        <w:tc>
          <w:tcPr>
            <w:tcW w:w="1526" w:type="pct"/>
            <w:tcBorders>
              <w:top w:val="single" w:sz="4" w:space="0" w:color="auto"/>
              <w:left w:val="single" w:sz="4" w:space="0" w:color="auto"/>
              <w:bottom w:val="single" w:sz="4" w:space="0" w:color="auto"/>
              <w:right w:val="single" w:sz="4" w:space="0" w:color="auto"/>
            </w:tcBorders>
          </w:tcPr>
          <w:p w14:paraId="6A20C70A"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0680B2A3" w14:textId="77777777" w:rsidR="00AB67FA" w:rsidRPr="00D0162F" w:rsidRDefault="00AB67FA" w:rsidP="006E0A54">
            <w:pPr>
              <w:pStyle w:val="TAL"/>
            </w:pPr>
          </w:p>
        </w:tc>
      </w:tr>
      <w:tr w:rsidR="00AB67FA" w:rsidRPr="00D0162F" w14:paraId="11344542"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67863236" w14:textId="53BB8805" w:rsidR="00AB67FA" w:rsidRPr="00D0162F" w:rsidRDefault="006E0A54" w:rsidP="006E0A54">
            <w:pPr>
              <w:pStyle w:val="TAL"/>
            </w:pPr>
            <w:r w:rsidRPr="00D0162F">
              <w:t xml:space="preserve">        </w:t>
            </w:r>
            <w:r w:rsidR="00AB67FA" w:rsidRPr="00D0162F">
              <w:t>eventA3</w:t>
            </w:r>
            <w:r w:rsidRPr="00D0162F">
              <w:t xml:space="preserve"> </w:t>
            </w:r>
            <w:r w:rsidR="00AB67FA" w:rsidRPr="00D0162F">
              <w:t>SEQUENCE</w:t>
            </w:r>
            <w:r w:rsidRPr="00D0162F">
              <w:t xml:space="preserve"> </w:t>
            </w:r>
            <w:r w:rsidR="00AB67FA" w:rsidRPr="00D0162F">
              <w:t>{</w:t>
            </w:r>
          </w:p>
        </w:tc>
        <w:tc>
          <w:tcPr>
            <w:tcW w:w="843" w:type="pct"/>
            <w:tcBorders>
              <w:top w:val="single" w:sz="4" w:space="0" w:color="auto"/>
              <w:left w:val="single" w:sz="4" w:space="0" w:color="auto"/>
              <w:bottom w:val="single" w:sz="4" w:space="0" w:color="auto"/>
              <w:right w:val="single" w:sz="4" w:space="0" w:color="auto"/>
            </w:tcBorders>
          </w:tcPr>
          <w:p w14:paraId="2241304A" w14:textId="77777777" w:rsidR="00AB67FA" w:rsidRPr="00D0162F" w:rsidRDefault="00AB67FA" w:rsidP="006E0A54">
            <w:pPr>
              <w:pStyle w:val="TAL"/>
            </w:pPr>
          </w:p>
        </w:tc>
        <w:tc>
          <w:tcPr>
            <w:tcW w:w="1526" w:type="pct"/>
            <w:tcBorders>
              <w:top w:val="single" w:sz="4" w:space="0" w:color="auto"/>
              <w:left w:val="single" w:sz="4" w:space="0" w:color="auto"/>
              <w:bottom w:val="single" w:sz="4" w:space="0" w:color="auto"/>
              <w:right w:val="single" w:sz="4" w:space="0" w:color="auto"/>
            </w:tcBorders>
          </w:tcPr>
          <w:p w14:paraId="39E64539"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51FA7A57" w14:textId="77777777" w:rsidR="00AB67FA" w:rsidRPr="00D0162F" w:rsidRDefault="00AB67FA" w:rsidP="006E0A54">
            <w:pPr>
              <w:pStyle w:val="TAL"/>
            </w:pPr>
          </w:p>
        </w:tc>
      </w:tr>
      <w:tr w:rsidR="00AB67FA" w:rsidRPr="00D0162F" w14:paraId="13B64CCE"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1D51ACCD" w14:textId="6FDEB43D" w:rsidR="00AB67FA" w:rsidRPr="00D0162F" w:rsidRDefault="006E0A54" w:rsidP="006E0A54">
            <w:pPr>
              <w:pStyle w:val="TAL"/>
            </w:pPr>
            <w:r w:rsidRPr="00D0162F">
              <w:t xml:space="preserve">          </w:t>
            </w:r>
            <w:r w:rsidR="00AB67FA" w:rsidRPr="00D0162F">
              <w:t>a3-Offset</w:t>
            </w:r>
            <w:r w:rsidRPr="00D0162F">
              <w:t xml:space="preserve"> </w:t>
            </w:r>
            <w:r w:rsidR="00AB67FA" w:rsidRPr="00D0162F">
              <w:t>CHOICE</w:t>
            </w:r>
            <w:r w:rsidRPr="00D0162F">
              <w:t xml:space="preserve"> </w:t>
            </w:r>
            <w:r w:rsidR="00AB67FA" w:rsidRPr="00D0162F">
              <w:t>{</w:t>
            </w:r>
          </w:p>
        </w:tc>
        <w:tc>
          <w:tcPr>
            <w:tcW w:w="843" w:type="pct"/>
            <w:tcBorders>
              <w:top w:val="single" w:sz="4" w:space="0" w:color="auto"/>
              <w:left w:val="single" w:sz="4" w:space="0" w:color="auto"/>
              <w:bottom w:val="single" w:sz="4" w:space="0" w:color="auto"/>
              <w:right w:val="single" w:sz="4" w:space="0" w:color="auto"/>
            </w:tcBorders>
          </w:tcPr>
          <w:p w14:paraId="615EF44F" w14:textId="77777777" w:rsidR="00AB67FA" w:rsidRPr="00D0162F" w:rsidRDefault="00AB67FA" w:rsidP="006E0A54">
            <w:pPr>
              <w:pStyle w:val="TAL"/>
            </w:pPr>
          </w:p>
        </w:tc>
        <w:tc>
          <w:tcPr>
            <w:tcW w:w="1526" w:type="pct"/>
            <w:tcBorders>
              <w:top w:val="single" w:sz="4" w:space="0" w:color="auto"/>
              <w:left w:val="single" w:sz="4" w:space="0" w:color="auto"/>
              <w:bottom w:val="single" w:sz="4" w:space="0" w:color="auto"/>
              <w:right w:val="single" w:sz="4" w:space="0" w:color="auto"/>
            </w:tcBorders>
          </w:tcPr>
          <w:p w14:paraId="12CF719D"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3B4651A0" w14:textId="77777777" w:rsidR="00AB67FA" w:rsidRPr="00D0162F" w:rsidRDefault="00AB67FA" w:rsidP="006E0A54">
            <w:pPr>
              <w:pStyle w:val="TAL"/>
            </w:pPr>
          </w:p>
        </w:tc>
      </w:tr>
      <w:tr w:rsidR="00AB67FA" w:rsidRPr="00D0162F" w14:paraId="02CAC8E5"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53AD40F8" w14:textId="7CFED4FF" w:rsidR="00AB67FA" w:rsidRPr="00D0162F" w:rsidRDefault="006E0A54" w:rsidP="006E0A54">
            <w:pPr>
              <w:pStyle w:val="TAL"/>
            </w:pPr>
            <w:r w:rsidRPr="00D0162F">
              <w:t xml:space="preserve">            </w:t>
            </w:r>
            <w:r w:rsidR="00AB67FA" w:rsidRPr="00D0162F">
              <w:t>rsrp</w:t>
            </w:r>
          </w:p>
        </w:tc>
        <w:tc>
          <w:tcPr>
            <w:tcW w:w="843" w:type="pct"/>
            <w:tcBorders>
              <w:top w:val="single" w:sz="4" w:space="0" w:color="auto"/>
              <w:left w:val="single" w:sz="4" w:space="0" w:color="auto"/>
              <w:bottom w:val="single" w:sz="4" w:space="0" w:color="auto"/>
              <w:right w:val="single" w:sz="4" w:space="0" w:color="auto"/>
            </w:tcBorders>
          </w:tcPr>
          <w:p w14:paraId="38A24488" w14:textId="77777777" w:rsidR="00AB67FA" w:rsidRPr="00D0162F" w:rsidRDefault="00AB67FA" w:rsidP="006E0A54">
            <w:pPr>
              <w:pStyle w:val="TAL"/>
            </w:pPr>
            <w:r w:rsidRPr="00D0162F">
              <w:t>A3-offset*2</w:t>
            </w:r>
          </w:p>
        </w:tc>
        <w:tc>
          <w:tcPr>
            <w:tcW w:w="1526" w:type="pct"/>
            <w:tcBorders>
              <w:top w:val="single" w:sz="4" w:space="0" w:color="auto"/>
              <w:left w:val="single" w:sz="4" w:space="0" w:color="auto"/>
              <w:bottom w:val="single" w:sz="4" w:space="0" w:color="auto"/>
              <w:right w:val="single" w:sz="4" w:space="0" w:color="auto"/>
            </w:tcBorders>
          </w:tcPr>
          <w:p w14:paraId="442BF876" w14:textId="1CA0DFAC" w:rsidR="00AB67FA" w:rsidRPr="00D0162F" w:rsidRDefault="00AB67FA" w:rsidP="006E0A54">
            <w:pPr>
              <w:pStyle w:val="TAL"/>
            </w:pPr>
            <w:r w:rsidRPr="00D0162F">
              <w:rPr>
                <w:rFonts w:cs="Arial"/>
                <w:szCs w:val="22"/>
                <w:lang w:eastAsia="ko-KR"/>
              </w:rPr>
              <w:t>The</w:t>
            </w:r>
            <w:r w:rsidR="006E0A54" w:rsidRPr="00D0162F">
              <w:rPr>
                <w:rFonts w:cs="Arial"/>
                <w:szCs w:val="22"/>
                <w:lang w:eastAsia="ko-KR"/>
              </w:rPr>
              <w:t xml:space="preserve"> </w:t>
            </w:r>
            <w:r w:rsidRPr="00D0162F">
              <w:rPr>
                <w:rFonts w:cs="Arial"/>
                <w:szCs w:val="22"/>
                <w:lang w:eastAsia="ko-KR"/>
              </w:rPr>
              <w:t>actual</w:t>
            </w:r>
            <w:r w:rsidR="006E0A54" w:rsidRPr="00D0162F">
              <w:rPr>
                <w:rFonts w:cs="Arial"/>
                <w:szCs w:val="22"/>
                <w:lang w:eastAsia="ko-KR"/>
              </w:rPr>
              <w:t xml:space="preserve"> </w:t>
            </w:r>
            <w:r w:rsidRPr="00D0162F">
              <w:rPr>
                <w:rFonts w:cs="Arial"/>
                <w:szCs w:val="22"/>
                <w:lang w:eastAsia="ko-KR"/>
              </w:rPr>
              <w:t>value</w:t>
            </w:r>
            <w:r w:rsidR="006E0A54" w:rsidRPr="00D0162F">
              <w:rPr>
                <w:rFonts w:cs="Arial"/>
                <w:szCs w:val="22"/>
                <w:lang w:eastAsia="ko-KR"/>
              </w:rPr>
              <w:t xml:space="preserve"> </w:t>
            </w:r>
            <w:r w:rsidRPr="00D0162F">
              <w:rPr>
                <w:rFonts w:cs="Arial"/>
                <w:szCs w:val="22"/>
                <w:lang w:eastAsia="ko-KR"/>
              </w:rPr>
              <w:t>is</w:t>
            </w:r>
            <w:r w:rsidR="006E0A54" w:rsidRPr="00D0162F">
              <w:rPr>
                <w:rFonts w:cs="Arial"/>
                <w:szCs w:val="22"/>
                <w:lang w:eastAsia="ko-KR"/>
              </w:rPr>
              <w:t xml:space="preserve"> </w:t>
            </w:r>
            <w:r w:rsidRPr="00D0162F">
              <w:rPr>
                <w:rFonts w:cs="Arial"/>
                <w:szCs w:val="22"/>
                <w:lang w:eastAsia="ko-KR"/>
              </w:rPr>
              <w:t>field</w:t>
            </w:r>
            <w:r w:rsidR="006E0A54" w:rsidRPr="00D0162F">
              <w:rPr>
                <w:rFonts w:cs="Arial"/>
                <w:szCs w:val="22"/>
                <w:lang w:eastAsia="ko-KR"/>
              </w:rPr>
              <w:t xml:space="preserve"> </w:t>
            </w:r>
            <w:r w:rsidRPr="00D0162F">
              <w:rPr>
                <w:rFonts w:cs="Arial"/>
                <w:szCs w:val="22"/>
                <w:lang w:eastAsia="ko-KR"/>
              </w:rPr>
              <w:t>value</w:t>
            </w:r>
            <w:r w:rsidR="006E0A54" w:rsidRPr="00D0162F">
              <w:rPr>
                <w:rFonts w:cs="Arial"/>
                <w:szCs w:val="22"/>
                <w:lang w:eastAsia="ko-KR"/>
              </w:rPr>
              <w:t xml:space="preserve"> </w:t>
            </w:r>
            <w:r w:rsidRPr="00D0162F">
              <w:rPr>
                <w:rFonts w:cs="Arial"/>
                <w:szCs w:val="22"/>
                <w:lang w:eastAsia="ko-KR"/>
              </w:rPr>
              <w:t>*</w:t>
            </w:r>
            <w:r w:rsidR="006E0A54" w:rsidRPr="00D0162F">
              <w:rPr>
                <w:rFonts w:cs="Arial"/>
                <w:szCs w:val="22"/>
                <w:lang w:eastAsia="ko-KR"/>
              </w:rPr>
              <w:t xml:space="preserve"> </w:t>
            </w:r>
            <w:r w:rsidRPr="00D0162F">
              <w:rPr>
                <w:rFonts w:cs="Arial"/>
                <w:szCs w:val="22"/>
                <w:lang w:eastAsia="ko-KR"/>
              </w:rPr>
              <w:t>0.5</w:t>
            </w:r>
            <w:r w:rsidR="006E0A54" w:rsidRPr="00D0162F">
              <w:rPr>
                <w:rFonts w:cs="Arial"/>
                <w:szCs w:val="22"/>
                <w:lang w:eastAsia="ko-KR"/>
              </w:rPr>
              <w:t xml:space="preserve"> </w:t>
            </w:r>
            <w:r w:rsidRPr="00D0162F">
              <w:rPr>
                <w:rFonts w:cs="Arial"/>
                <w:szCs w:val="22"/>
                <w:lang w:eastAsia="ko-KR"/>
              </w:rPr>
              <w:t>dB</w:t>
            </w:r>
          </w:p>
        </w:tc>
        <w:tc>
          <w:tcPr>
            <w:tcW w:w="625" w:type="pct"/>
            <w:tcBorders>
              <w:top w:val="single" w:sz="4" w:space="0" w:color="auto"/>
              <w:left w:val="single" w:sz="4" w:space="0" w:color="auto"/>
              <w:bottom w:val="single" w:sz="4" w:space="0" w:color="auto"/>
              <w:right w:val="single" w:sz="4" w:space="0" w:color="auto"/>
            </w:tcBorders>
          </w:tcPr>
          <w:p w14:paraId="65E7A5A6" w14:textId="77777777" w:rsidR="00AB67FA" w:rsidRPr="00D0162F" w:rsidRDefault="00AB67FA" w:rsidP="006E0A54">
            <w:pPr>
              <w:pStyle w:val="TAL"/>
            </w:pPr>
          </w:p>
        </w:tc>
      </w:tr>
      <w:tr w:rsidR="000824F9" w:rsidRPr="00D0162F" w14:paraId="0929F264"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5F9EBE28" w14:textId="455A0D27" w:rsidR="000824F9" w:rsidRPr="00D0162F" w:rsidRDefault="000824F9" w:rsidP="000824F9">
            <w:pPr>
              <w:pStyle w:val="TAL"/>
            </w:pPr>
            <w:r w:rsidRPr="00D0162F">
              <w:t xml:space="preserve">            rsrq</w:t>
            </w:r>
          </w:p>
        </w:tc>
        <w:tc>
          <w:tcPr>
            <w:tcW w:w="843" w:type="pct"/>
            <w:tcBorders>
              <w:top w:val="single" w:sz="4" w:space="0" w:color="auto"/>
              <w:left w:val="single" w:sz="4" w:space="0" w:color="auto"/>
              <w:bottom w:val="single" w:sz="4" w:space="0" w:color="auto"/>
              <w:right w:val="single" w:sz="4" w:space="0" w:color="auto"/>
            </w:tcBorders>
          </w:tcPr>
          <w:p w14:paraId="67F1ECC1" w14:textId="2AB77859" w:rsidR="000824F9" w:rsidRPr="00D0162F" w:rsidRDefault="000824F9" w:rsidP="000824F9">
            <w:pPr>
              <w:pStyle w:val="TAL"/>
            </w:pPr>
            <w:r w:rsidRPr="00D0162F">
              <w:t>A3-offset*2</w:t>
            </w:r>
          </w:p>
        </w:tc>
        <w:tc>
          <w:tcPr>
            <w:tcW w:w="1526" w:type="pct"/>
            <w:tcBorders>
              <w:top w:val="single" w:sz="4" w:space="0" w:color="auto"/>
              <w:left w:val="single" w:sz="4" w:space="0" w:color="auto"/>
              <w:bottom w:val="single" w:sz="4" w:space="0" w:color="auto"/>
              <w:right w:val="single" w:sz="4" w:space="0" w:color="auto"/>
            </w:tcBorders>
          </w:tcPr>
          <w:p w14:paraId="47149B5A" w14:textId="5B90A661" w:rsidR="000824F9" w:rsidRPr="00D0162F" w:rsidRDefault="000824F9" w:rsidP="000824F9">
            <w:pPr>
              <w:pStyle w:val="TAL"/>
              <w:rPr>
                <w:rFonts w:cs="Arial"/>
                <w:szCs w:val="22"/>
                <w:lang w:eastAsia="ko-KR"/>
              </w:rPr>
            </w:pPr>
            <w:r w:rsidRPr="00D0162F">
              <w:rPr>
                <w:rFonts w:cs="Arial"/>
                <w:szCs w:val="22"/>
                <w:lang w:eastAsia="ko-KR"/>
              </w:rPr>
              <w:t>The actual value is field value * 0.5 dB</w:t>
            </w:r>
          </w:p>
        </w:tc>
        <w:tc>
          <w:tcPr>
            <w:tcW w:w="625" w:type="pct"/>
            <w:tcBorders>
              <w:top w:val="single" w:sz="4" w:space="0" w:color="auto"/>
              <w:left w:val="single" w:sz="4" w:space="0" w:color="auto"/>
              <w:bottom w:val="single" w:sz="4" w:space="0" w:color="auto"/>
              <w:right w:val="single" w:sz="4" w:space="0" w:color="auto"/>
            </w:tcBorders>
          </w:tcPr>
          <w:p w14:paraId="7C98B378" w14:textId="574BABFB" w:rsidR="000824F9" w:rsidRPr="00D0162F" w:rsidRDefault="000824F9" w:rsidP="000824F9">
            <w:pPr>
              <w:pStyle w:val="TAL"/>
            </w:pPr>
            <w:r w:rsidRPr="00D0162F">
              <w:t>RSRQ</w:t>
            </w:r>
          </w:p>
        </w:tc>
      </w:tr>
      <w:tr w:rsidR="000824F9" w:rsidRPr="00D0162F" w14:paraId="03446F63"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6A61B7B7" w14:textId="0D11A6BC" w:rsidR="000824F9" w:rsidRPr="00D0162F" w:rsidRDefault="000824F9" w:rsidP="000824F9">
            <w:pPr>
              <w:pStyle w:val="TAL"/>
            </w:pPr>
            <w:r w:rsidRPr="00D0162F">
              <w:t xml:space="preserve">            sinr</w:t>
            </w:r>
          </w:p>
        </w:tc>
        <w:tc>
          <w:tcPr>
            <w:tcW w:w="843" w:type="pct"/>
            <w:tcBorders>
              <w:top w:val="single" w:sz="4" w:space="0" w:color="auto"/>
              <w:left w:val="single" w:sz="4" w:space="0" w:color="auto"/>
              <w:bottom w:val="single" w:sz="4" w:space="0" w:color="auto"/>
              <w:right w:val="single" w:sz="4" w:space="0" w:color="auto"/>
            </w:tcBorders>
          </w:tcPr>
          <w:p w14:paraId="41D1C631" w14:textId="79363902" w:rsidR="000824F9" w:rsidRPr="00D0162F" w:rsidRDefault="000824F9" w:rsidP="000824F9">
            <w:pPr>
              <w:pStyle w:val="TAL"/>
            </w:pPr>
            <w:r w:rsidRPr="00D0162F">
              <w:t>A3-offset*2</w:t>
            </w:r>
          </w:p>
        </w:tc>
        <w:tc>
          <w:tcPr>
            <w:tcW w:w="1526" w:type="pct"/>
            <w:tcBorders>
              <w:top w:val="single" w:sz="4" w:space="0" w:color="auto"/>
              <w:left w:val="single" w:sz="4" w:space="0" w:color="auto"/>
              <w:bottom w:val="single" w:sz="4" w:space="0" w:color="auto"/>
              <w:right w:val="single" w:sz="4" w:space="0" w:color="auto"/>
            </w:tcBorders>
          </w:tcPr>
          <w:p w14:paraId="27AD100E" w14:textId="30360334" w:rsidR="000824F9" w:rsidRPr="00D0162F" w:rsidRDefault="000824F9" w:rsidP="000824F9">
            <w:pPr>
              <w:pStyle w:val="TAL"/>
              <w:rPr>
                <w:rFonts w:cs="Arial"/>
                <w:szCs w:val="22"/>
                <w:lang w:eastAsia="ko-KR"/>
              </w:rPr>
            </w:pPr>
            <w:r w:rsidRPr="00D0162F">
              <w:rPr>
                <w:rFonts w:cs="Arial"/>
                <w:szCs w:val="22"/>
                <w:lang w:eastAsia="ko-KR"/>
              </w:rPr>
              <w:t>The actual value is field value * 0.5 dB</w:t>
            </w:r>
          </w:p>
        </w:tc>
        <w:tc>
          <w:tcPr>
            <w:tcW w:w="625" w:type="pct"/>
            <w:tcBorders>
              <w:top w:val="single" w:sz="4" w:space="0" w:color="auto"/>
              <w:left w:val="single" w:sz="4" w:space="0" w:color="auto"/>
              <w:bottom w:val="single" w:sz="4" w:space="0" w:color="auto"/>
              <w:right w:val="single" w:sz="4" w:space="0" w:color="auto"/>
            </w:tcBorders>
          </w:tcPr>
          <w:p w14:paraId="354DC327" w14:textId="2325B6F0" w:rsidR="000824F9" w:rsidRPr="00D0162F" w:rsidRDefault="000824F9" w:rsidP="000824F9">
            <w:pPr>
              <w:pStyle w:val="TAL"/>
            </w:pPr>
            <w:r w:rsidRPr="00D0162F">
              <w:t>SINR</w:t>
            </w:r>
          </w:p>
        </w:tc>
      </w:tr>
      <w:tr w:rsidR="00AB67FA" w:rsidRPr="00D0162F" w14:paraId="05D8508E"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3889A8C6" w14:textId="725E4425" w:rsidR="00AB67FA" w:rsidRPr="00D0162F" w:rsidRDefault="006E0A54" w:rsidP="006E0A54">
            <w:pPr>
              <w:pStyle w:val="TAL"/>
            </w:pPr>
            <w:r w:rsidRPr="00D0162F">
              <w:t xml:space="preserve">          </w:t>
            </w:r>
            <w:r w:rsidR="00AB67FA" w:rsidRPr="00D0162F">
              <w:t>}</w:t>
            </w:r>
          </w:p>
        </w:tc>
        <w:tc>
          <w:tcPr>
            <w:tcW w:w="843" w:type="pct"/>
            <w:tcBorders>
              <w:top w:val="single" w:sz="4" w:space="0" w:color="auto"/>
              <w:left w:val="single" w:sz="4" w:space="0" w:color="auto"/>
              <w:bottom w:val="single" w:sz="4" w:space="0" w:color="auto"/>
              <w:right w:val="single" w:sz="4" w:space="0" w:color="auto"/>
            </w:tcBorders>
          </w:tcPr>
          <w:p w14:paraId="141C7486" w14:textId="77777777" w:rsidR="00AB67FA" w:rsidRPr="00D0162F" w:rsidRDefault="00AB67FA" w:rsidP="006E0A54">
            <w:pPr>
              <w:pStyle w:val="TAL"/>
            </w:pPr>
          </w:p>
        </w:tc>
        <w:tc>
          <w:tcPr>
            <w:tcW w:w="1526" w:type="pct"/>
            <w:tcBorders>
              <w:top w:val="single" w:sz="4" w:space="0" w:color="auto"/>
              <w:left w:val="single" w:sz="4" w:space="0" w:color="auto"/>
              <w:bottom w:val="single" w:sz="4" w:space="0" w:color="auto"/>
              <w:right w:val="single" w:sz="4" w:space="0" w:color="auto"/>
            </w:tcBorders>
          </w:tcPr>
          <w:p w14:paraId="22AEF2D3"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2CA660B2" w14:textId="77777777" w:rsidR="00AB67FA" w:rsidRPr="00D0162F" w:rsidRDefault="00AB67FA" w:rsidP="006E0A54">
            <w:pPr>
              <w:pStyle w:val="TAL"/>
            </w:pPr>
          </w:p>
        </w:tc>
      </w:tr>
      <w:tr w:rsidR="00AB67FA" w:rsidRPr="00D0162F" w14:paraId="419FE2B7"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5696FA6D" w14:textId="3C96EE3E" w:rsidR="00AB67FA" w:rsidRPr="00D0162F" w:rsidRDefault="006E0A54" w:rsidP="006E0A54">
            <w:pPr>
              <w:pStyle w:val="TAL"/>
            </w:pPr>
            <w:r w:rsidRPr="00D0162F">
              <w:t xml:space="preserve">          </w:t>
            </w:r>
            <w:r w:rsidR="00AB67FA" w:rsidRPr="00D0162F">
              <w:t>hysteresis</w:t>
            </w:r>
          </w:p>
        </w:tc>
        <w:tc>
          <w:tcPr>
            <w:tcW w:w="843" w:type="pct"/>
            <w:tcBorders>
              <w:top w:val="single" w:sz="4" w:space="0" w:color="auto"/>
              <w:left w:val="single" w:sz="4" w:space="0" w:color="auto"/>
              <w:bottom w:val="single" w:sz="4" w:space="0" w:color="auto"/>
              <w:right w:val="single" w:sz="4" w:space="0" w:color="auto"/>
            </w:tcBorders>
          </w:tcPr>
          <w:p w14:paraId="79121331" w14:textId="77777777" w:rsidR="00AB67FA" w:rsidRPr="00D0162F" w:rsidRDefault="00AB67FA" w:rsidP="006E0A54">
            <w:pPr>
              <w:pStyle w:val="TAL"/>
            </w:pPr>
            <w:r w:rsidRPr="00D0162F">
              <w:t>0</w:t>
            </w:r>
          </w:p>
        </w:tc>
        <w:tc>
          <w:tcPr>
            <w:tcW w:w="1526" w:type="pct"/>
            <w:tcBorders>
              <w:top w:val="single" w:sz="4" w:space="0" w:color="auto"/>
              <w:left w:val="single" w:sz="4" w:space="0" w:color="auto"/>
              <w:bottom w:val="single" w:sz="4" w:space="0" w:color="auto"/>
              <w:right w:val="single" w:sz="4" w:space="0" w:color="auto"/>
            </w:tcBorders>
          </w:tcPr>
          <w:p w14:paraId="457738B6" w14:textId="4A143D3B" w:rsidR="00AB67FA" w:rsidRPr="00D0162F" w:rsidRDefault="00AB67FA" w:rsidP="006E0A54">
            <w:pPr>
              <w:pStyle w:val="TAL"/>
            </w:pPr>
            <w:r w:rsidRPr="00D0162F">
              <w:t>0</w:t>
            </w:r>
            <w:r w:rsidR="006E0A54" w:rsidRPr="00D0162F">
              <w:t xml:space="preserve"> </w:t>
            </w:r>
            <w:r w:rsidRPr="00D0162F">
              <w:t>dB</w:t>
            </w:r>
          </w:p>
        </w:tc>
        <w:tc>
          <w:tcPr>
            <w:tcW w:w="625" w:type="pct"/>
            <w:tcBorders>
              <w:top w:val="single" w:sz="4" w:space="0" w:color="auto"/>
              <w:left w:val="single" w:sz="4" w:space="0" w:color="auto"/>
              <w:bottom w:val="single" w:sz="4" w:space="0" w:color="auto"/>
              <w:right w:val="single" w:sz="4" w:space="0" w:color="auto"/>
            </w:tcBorders>
          </w:tcPr>
          <w:p w14:paraId="09C765FA" w14:textId="77777777" w:rsidR="00AB67FA" w:rsidRPr="00D0162F" w:rsidRDefault="00AB67FA" w:rsidP="006E0A54">
            <w:pPr>
              <w:pStyle w:val="TAL"/>
            </w:pPr>
          </w:p>
        </w:tc>
      </w:tr>
      <w:tr w:rsidR="00AB67FA" w:rsidRPr="00D0162F" w14:paraId="5C99AA1A"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2DC9577B" w14:textId="22987361" w:rsidR="00AB67FA" w:rsidRPr="00D0162F" w:rsidRDefault="006E0A54" w:rsidP="006E0A54">
            <w:pPr>
              <w:pStyle w:val="TAL"/>
            </w:pPr>
            <w:r w:rsidRPr="00D0162F">
              <w:t xml:space="preserve">          </w:t>
            </w:r>
            <w:r w:rsidR="00AB67FA" w:rsidRPr="00D0162F">
              <w:t>timeToTrigger</w:t>
            </w:r>
          </w:p>
        </w:tc>
        <w:tc>
          <w:tcPr>
            <w:tcW w:w="843" w:type="pct"/>
            <w:tcBorders>
              <w:top w:val="single" w:sz="4" w:space="0" w:color="auto"/>
              <w:left w:val="single" w:sz="4" w:space="0" w:color="auto"/>
              <w:bottom w:val="single" w:sz="4" w:space="0" w:color="auto"/>
              <w:right w:val="single" w:sz="4" w:space="0" w:color="auto"/>
            </w:tcBorders>
          </w:tcPr>
          <w:p w14:paraId="202DCAB9" w14:textId="77777777" w:rsidR="00AB67FA" w:rsidRPr="00D0162F" w:rsidRDefault="00AB67FA" w:rsidP="006E0A54">
            <w:pPr>
              <w:pStyle w:val="TAL"/>
            </w:pPr>
            <w:r w:rsidRPr="00D0162F">
              <w:t>ms0</w:t>
            </w:r>
          </w:p>
        </w:tc>
        <w:tc>
          <w:tcPr>
            <w:tcW w:w="1526" w:type="pct"/>
            <w:tcBorders>
              <w:top w:val="single" w:sz="4" w:space="0" w:color="auto"/>
              <w:left w:val="single" w:sz="4" w:space="0" w:color="auto"/>
              <w:bottom w:val="single" w:sz="4" w:space="0" w:color="auto"/>
              <w:right w:val="single" w:sz="4" w:space="0" w:color="auto"/>
            </w:tcBorders>
          </w:tcPr>
          <w:p w14:paraId="17C6E829"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44C53546" w14:textId="77777777" w:rsidR="00AB67FA" w:rsidRPr="00D0162F" w:rsidRDefault="00AB67FA" w:rsidP="006E0A54">
            <w:pPr>
              <w:pStyle w:val="TAL"/>
            </w:pPr>
          </w:p>
        </w:tc>
      </w:tr>
      <w:tr w:rsidR="00AB67FA" w:rsidRPr="00D0162F" w14:paraId="3658CCB1"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0E1F81F6" w14:textId="0BD4265E" w:rsidR="00AB67FA" w:rsidRPr="00D0162F" w:rsidRDefault="006E0A54" w:rsidP="006E0A54">
            <w:pPr>
              <w:pStyle w:val="TAL"/>
            </w:pPr>
            <w:r w:rsidRPr="00D0162F">
              <w:t xml:space="preserve">        </w:t>
            </w:r>
            <w:r w:rsidR="00AB67FA" w:rsidRPr="00D0162F">
              <w:t>}</w:t>
            </w:r>
          </w:p>
        </w:tc>
        <w:tc>
          <w:tcPr>
            <w:tcW w:w="843" w:type="pct"/>
            <w:tcBorders>
              <w:top w:val="single" w:sz="4" w:space="0" w:color="auto"/>
              <w:left w:val="single" w:sz="4" w:space="0" w:color="auto"/>
              <w:bottom w:val="single" w:sz="4" w:space="0" w:color="auto"/>
              <w:right w:val="single" w:sz="4" w:space="0" w:color="auto"/>
            </w:tcBorders>
          </w:tcPr>
          <w:p w14:paraId="69C97E06" w14:textId="77777777" w:rsidR="00AB67FA" w:rsidRPr="00D0162F" w:rsidRDefault="00AB67FA" w:rsidP="006E0A54">
            <w:pPr>
              <w:pStyle w:val="TAL"/>
            </w:pPr>
          </w:p>
        </w:tc>
        <w:tc>
          <w:tcPr>
            <w:tcW w:w="1526" w:type="pct"/>
            <w:tcBorders>
              <w:top w:val="single" w:sz="4" w:space="0" w:color="auto"/>
              <w:left w:val="single" w:sz="4" w:space="0" w:color="auto"/>
              <w:bottom w:val="single" w:sz="4" w:space="0" w:color="auto"/>
              <w:right w:val="single" w:sz="4" w:space="0" w:color="auto"/>
            </w:tcBorders>
          </w:tcPr>
          <w:p w14:paraId="71F4AD34"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52A59BDA" w14:textId="77777777" w:rsidR="00AB67FA" w:rsidRPr="00D0162F" w:rsidRDefault="00AB67FA" w:rsidP="006E0A54">
            <w:pPr>
              <w:pStyle w:val="TAL"/>
            </w:pPr>
          </w:p>
        </w:tc>
      </w:tr>
      <w:tr w:rsidR="00AB67FA" w:rsidRPr="00D0162F" w14:paraId="718F1BC7"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2501C7E0" w14:textId="77777777" w:rsidR="00AB67FA" w:rsidRPr="00D0162F" w:rsidRDefault="00AB67FA" w:rsidP="006E0A54">
            <w:pPr>
              <w:pStyle w:val="TAL"/>
            </w:pPr>
          </w:p>
        </w:tc>
        <w:tc>
          <w:tcPr>
            <w:tcW w:w="843" w:type="pct"/>
            <w:tcBorders>
              <w:top w:val="single" w:sz="4" w:space="0" w:color="auto"/>
              <w:left w:val="single" w:sz="4" w:space="0" w:color="auto"/>
              <w:bottom w:val="single" w:sz="4" w:space="0" w:color="auto"/>
              <w:right w:val="single" w:sz="4" w:space="0" w:color="auto"/>
            </w:tcBorders>
          </w:tcPr>
          <w:p w14:paraId="505DB3AA" w14:textId="77777777" w:rsidR="00AB67FA" w:rsidRPr="00D0162F" w:rsidRDefault="00AB67FA" w:rsidP="006E0A54">
            <w:pPr>
              <w:pStyle w:val="TAL"/>
            </w:pPr>
          </w:p>
        </w:tc>
        <w:tc>
          <w:tcPr>
            <w:tcW w:w="1526" w:type="pct"/>
            <w:tcBorders>
              <w:top w:val="single" w:sz="4" w:space="0" w:color="auto"/>
              <w:left w:val="single" w:sz="4" w:space="0" w:color="auto"/>
              <w:bottom w:val="single" w:sz="4" w:space="0" w:color="auto"/>
              <w:right w:val="single" w:sz="4" w:space="0" w:color="auto"/>
            </w:tcBorders>
          </w:tcPr>
          <w:p w14:paraId="35C2720D"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7F9E28C5" w14:textId="77777777" w:rsidR="00AB67FA" w:rsidRPr="00D0162F" w:rsidRDefault="00AB67FA" w:rsidP="006E0A54">
            <w:pPr>
              <w:pStyle w:val="TAL"/>
            </w:pPr>
          </w:p>
        </w:tc>
      </w:tr>
      <w:tr w:rsidR="00AB67FA" w:rsidRPr="00D0162F" w14:paraId="610F3ED4"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1A299835" w14:textId="534A7A91" w:rsidR="00AB67FA" w:rsidRPr="00D0162F" w:rsidRDefault="006E0A54" w:rsidP="006E0A54">
            <w:pPr>
              <w:pStyle w:val="TAL"/>
            </w:pPr>
            <w:r w:rsidRPr="00D0162F">
              <w:t xml:space="preserve">      </w:t>
            </w:r>
            <w:r w:rsidR="00AB67FA" w:rsidRPr="00D0162F">
              <w:t>}</w:t>
            </w:r>
          </w:p>
        </w:tc>
        <w:tc>
          <w:tcPr>
            <w:tcW w:w="843" w:type="pct"/>
            <w:tcBorders>
              <w:top w:val="single" w:sz="4" w:space="0" w:color="auto"/>
              <w:left w:val="single" w:sz="4" w:space="0" w:color="auto"/>
              <w:bottom w:val="single" w:sz="4" w:space="0" w:color="auto"/>
              <w:right w:val="single" w:sz="4" w:space="0" w:color="auto"/>
            </w:tcBorders>
          </w:tcPr>
          <w:p w14:paraId="48C0E6EB" w14:textId="77777777" w:rsidR="00AB67FA" w:rsidRPr="00D0162F" w:rsidRDefault="00AB67FA" w:rsidP="006E0A54">
            <w:pPr>
              <w:pStyle w:val="TAL"/>
            </w:pPr>
          </w:p>
        </w:tc>
        <w:tc>
          <w:tcPr>
            <w:tcW w:w="1526" w:type="pct"/>
            <w:tcBorders>
              <w:top w:val="single" w:sz="4" w:space="0" w:color="auto"/>
              <w:left w:val="single" w:sz="4" w:space="0" w:color="auto"/>
              <w:bottom w:val="single" w:sz="4" w:space="0" w:color="auto"/>
              <w:right w:val="single" w:sz="4" w:space="0" w:color="auto"/>
            </w:tcBorders>
          </w:tcPr>
          <w:p w14:paraId="2B67B205"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44252BD4" w14:textId="77777777" w:rsidR="00AB67FA" w:rsidRPr="00D0162F" w:rsidRDefault="00AB67FA" w:rsidP="006E0A54">
            <w:pPr>
              <w:pStyle w:val="TAL"/>
            </w:pPr>
          </w:p>
        </w:tc>
      </w:tr>
      <w:tr w:rsidR="00AB67FA" w:rsidRPr="00D0162F" w14:paraId="568479A1"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6F66C4A3" w14:textId="10B24E61" w:rsidR="00AB67FA" w:rsidRPr="00D0162F" w:rsidRDefault="006E0A54" w:rsidP="006E0A54">
            <w:pPr>
              <w:pStyle w:val="TAL"/>
            </w:pPr>
            <w:r w:rsidRPr="00D0162F">
              <w:t xml:space="preserve">      </w:t>
            </w:r>
            <w:r w:rsidR="00AB67FA" w:rsidRPr="00D0162F">
              <w:t>reportQuantity-RsIndexes</w:t>
            </w:r>
            <w:r w:rsidRPr="00D0162F">
              <w:t xml:space="preserve">  </w:t>
            </w:r>
            <w:r w:rsidR="00AB67FA" w:rsidRPr="00D0162F">
              <w:rPr>
                <w:snapToGrid w:val="0"/>
              </w:rPr>
              <w:t>SEQUENCE</w:t>
            </w:r>
            <w:r w:rsidRPr="00D0162F">
              <w:rPr>
                <w:snapToGrid w:val="0"/>
              </w:rPr>
              <w:t xml:space="preserve"> </w:t>
            </w:r>
            <w:r w:rsidR="00AB67FA" w:rsidRPr="00D0162F">
              <w:t>{</w:t>
            </w:r>
          </w:p>
        </w:tc>
        <w:tc>
          <w:tcPr>
            <w:tcW w:w="843" w:type="pct"/>
            <w:tcBorders>
              <w:top w:val="single" w:sz="4" w:space="0" w:color="auto"/>
              <w:left w:val="single" w:sz="4" w:space="0" w:color="auto"/>
              <w:bottom w:val="single" w:sz="4" w:space="0" w:color="auto"/>
              <w:right w:val="single" w:sz="4" w:space="0" w:color="auto"/>
            </w:tcBorders>
          </w:tcPr>
          <w:p w14:paraId="54929D5F" w14:textId="77777777" w:rsidR="00AB67FA" w:rsidRPr="00D0162F" w:rsidRDefault="00AB67FA" w:rsidP="006E0A54">
            <w:pPr>
              <w:pStyle w:val="TAL"/>
            </w:pPr>
          </w:p>
        </w:tc>
        <w:tc>
          <w:tcPr>
            <w:tcW w:w="1526" w:type="pct"/>
            <w:tcBorders>
              <w:top w:val="single" w:sz="4" w:space="0" w:color="auto"/>
              <w:left w:val="single" w:sz="4" w:space="0" w:color="auto"/>
              <w:bottom w:val="single" w:sz="4" w:space="0" w:color="auto"/>
              <w:right w:val="single" w:sz="4" w:space="0" w:color="auto"/>
            </w:tcBorders>
          </w:tcPr>
          <w:p w14:paraId="17AC1E9B"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411ED2A9" w14:textId="4793E678" w:rsidR="00AB67FA" w:rsidRPr="00D0162F" w:rsidRDefault="00AB67FA" w:rsidP="006E0A54">
            <w:pPr>
              <w:pStyle w:val="TAL"/>
            </w:pPr>
            <w:r w:rsidRPr="00D0162F">
              <w:t>SSB</w:t>
            </w:r>
            <w:r w:rsidR="006E0A54" w:rsidRPr="00D0162F">
              <w:t xml:space="preserve">  </w:t>
            </w:r>
            <w:r w:rsidRPr="00D0162F">
              <w:t>Index</w:t>
            </w:r>
          </w:p>
        </w:tc>
      </w:tr>
      <w:tr w:rsidR="00AB67FA" w:rsidRPr="00D0162F" w14:paraId="111EC490"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333B0655" w14:textId="5DF92C77" w:rsidR="00AB67FA" w:rsidRPr="00D0162F" w:rsidRDefault="006E0A54" w:rsidP="006E0A54">
            <w:pPr>
              <w:pStyle w:val="TAL"/>
            </w:pPr>
            <w:r w:rsidRPr="00D0162F">
              <w:t xml:space="preserve">        </w:t>
            </w:r>
            <w:r w:rsidR="00AB67FA" w:rsidRPr="00D0162F">
              <w:t>rsrp</w:t>
            </w:r>
          </w:p>
        </w:tc>
        <w:tc>
          <w:tcPr>
            <w:tcW w:w="843" w:type="pct"/>
            <w:tcBorders>
              <w:top w:val="single" w:sz="4" w:space="0" w:color="auto"/>
              <w:left w:val="single" w:sz="4" w:space="0" w:color="auto"/>
              <w:bottom w:val="single" w:sz="4" w:space="0" w:color="auto"/>
              <w:right w:val="single" w:sz="4" w:space="0" w:color="auto"/>
            </w:tcBorders>
          </w:tcPr>
          <w:p w14:paraId="7A6EB37B" w14:textId="77777777" w:rsidR="00AB67FA" w:rsidRPr="00D0162F" w:rsidRDefault="00AB67FA" w:rsidP="006E0A54">
            <w:pPr>
              <w:pStyle w:val="TAL"/>
            </w:pPr>
            <w:r w:rsidRPr="00D0162F">
              <w:t>true</w:t>
            </w:r>
          </w:p>
        </w:tc>
        <w:tc>
          <w:tcPr>
            <w:tcW w:w="1526" w:type="pct"/>
            <w:tcBorders>
              <w:top w:val="single" w:sz="4" w:space="0" w:color="auto"/>
              <w:left w:val="single" w:sz="4" w:space="0" w:color="auto"/>
              <w:bottom w:val="single" w:sz="4" w:space="0" w:color="auto"/>
              <w:right w:val="single" w:sz="4" w:space="0" w:color="auto"/>
            </w:tcBorders>
          </w:tcPr>
          <w:p w14:paraId="03E87644"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080DB67E" w14:textId="77777777" w:rsidR="00AB67FA" w:rsidRPr="00D0162F" w:rsidRDefault="00AB67FA" w:rsidP="006E0A54">
            <w:pPr>
              <w:pStyle w:val="TAL"/>
            </w:pPr>
          </w:p>
        </w:tc>
      </w:tr>
      <w:tr w:rsidR="00AB67FA" w:rsidRPr="00D0162F" w14:paraId="2C342684"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6467720C" w14:textId="547C04F1" w:rsidR="00AB67FA" w:rsidRPr="00D0162F" w:rsidRDefault="006E0A54" w:rsidP="006E0A54">
            <w:pPr>
              <w:pStyle w:val="TAL"/>
            </w:pPr>
            <w:r w:rsidRPr="00D0162F">
              <w:t xml:space="preserve">        </w:t>
            </w:r>
            <w:r w:rsidR="00AB67FA" w:rsidRPr="00D0162F">
              <w:t>rsrq</w:t>
            </w:r>
          </w:p>
        </w:tc>
        <w:tc>
          <w:tcPr>
            <w:tcW w:w="843" w:type="pct"/>
            <w:tcBorders>
              <w:top w:val="single" w:sz="4" w:space="0" w:color="auto"/>
              <w:left w:val="single" w:sz="4" w:space="0" w:color="auto"/>
              <w:bottom w:val="single" w:sz="4" w:space="0" w:color="auto"/>
              <w:right w:val="single" w:sz="4" w:space="0" w:color="auto"/>
            </w:tcBorders>
          </w:tcPr>
          <w:p w14:paraId="6F8F16DD" w14:textId="77777777" w:rsidR="00AB67FA" w:rsidRPr="00D0162F" w:rsidRDefault="00AB67FA" w:rsidP="006E0A54">
            <w:pPr>
              <w:pStyle w:val="TAL"/>
            </w:pPr>
            <w:r w:rsidRPr="00D0162F">
              <w:t>false</w:t>
            </w:r>
          </w:p>
        </w:tc>
        <w:tc>
          <w:tcPr>
            <w:tcW w:w="1526" w:type="pct"/>
            <w:tcBorders>
              <w:top w:val="single" w:sz="4" w:space="0" w:color="auto"/>
              <w:left w:val="single" w:sz="4" w:space="0" w:color="auto"/>
              <w:bottom w:val="single" w:sz="4" w:space="0" w:color="auto"/>
              <w:right w:val="single" w:sz="4" w:space="0" w:color="auto"/>
            </w:tcBorders>
          </w:tcPr>
          <w:p w14:paraId="5F6D1AB0"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77A5BC42" w14:textId="77777777" w:rsidR="00AB67FA" w:rsidRPr="00D0162F" w:rsidRDefault="00AB67FA" w:rsidP="006E0A54">
            <w:pPr>
              <w:pStyle w:val="TAL"/>
            </w:pPr>
          </w:p>
        </w:tc>
      </w:tr>
      <w:tr w:rsidR="000824F9" w:rsidRPr="00D0162F" w14:paraId="52469EB5"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002956E4" w14:textId="77777777" w:rsidR="000824F9" w:rsidRPr="00D0162F" w:rsidRDefault="000824F9" w:rsidP="000824F9">
            <w:pPr>
              <w:pStyle w:val="TAL"/>
            </w:pPr>
          </w:p>
        </w:tc>
        <w:tc>
          <w:tcPr>
            <w:tcW w:w="843" w:type="pct"/>
            <w:tcBorders>
              <w:top w:val="single" w:sz="4" w:space="0" w:color="auto"/>
              <w:left w:val="single" w:sz="4" w:space="0" w:color="auto"/>
              <w:bottom w:val="single" w:sz="4" w:space="0" w:color="auto"/>
              <w:right w:val="single" w:sz="4" w:space="0" w:color="auto"/>
            </w:tcBorders>
          </w:tcPr>
          <w:p w14:paraId="4CF7278B" w14:textId="401AB9B3" w:rsidR="000824F9" w:rsidRPr="00D0162F" w:rsidRDefault="000824F9" w:rsidP="000824F9">
            <w:pPr>
              <w:pStyle w:val="TAL"/>
            </w:pPr>
            <w:r w:rsidRPr="00D0162F">
              <w:t>true</w:t>
            </w:r>
          </w:p>
        </w:tc>
        <w:tc>
          <w:tcPr>
            <w:tcW w:w="1526" w:type="pct"/>
            <w:tcBorders>
              <w:top w:val="single" w:sz="4" w:space="0" w:color="auto"/>
              <w:left w:val="single" w:sz="4" w:space="0" w:color="auto"/>
              <w:bottom w:val="single" w:sz="4" w:space="0" w:color="auto"/>
              <w:right w:val="single" w:sz="4" w:space="0" w:color="auto"/>
            </w:tcBorders>
          </w:tcPr>
          <w:p w14:paraId="40B4DA9C" w14:textId="77777777" w:rsidR="000824F9" w:rsidRPr="00D0162F" w:rsidRDefault="000824F9" w:rsidP="000824F9">
            <w:pPr>
              <w:pStyle w:val="TAL"/>
            </w:pPr>
          </w:p>
        </w:tc>
        <w:tc>
          <w:tcPr>
            <w:tcW w:w="625" w:type="pct"/>
            <w:tcBorders>
              <w:top w:val="single" w:sz="4" w:space="0" w:color="auto"/>
              <w:left w:val="single" w:sz="4" w:space="0" w:color="auto"/>
              <w:bottom w:val="single" w:sz="4" w:space="0" w:color="auto"/>
              <w:right w:val="single" w:sz="4" w:space="0" w:color="auto"/>
            </w:tcBorders>
          </w:tcPr>
          <w:p w14:paraId="75337619" w14:textId="5C52DE32" w:rsidR="000824F9" w:rsidRPr="00D0162F" w:rsidRDefault="000824F9" w:rsidP="000824F9">
            <w:pPr>
              <w:pStyle w:val="TAL"/>
            </w:pPr>
            <w:r w:rsidRPr="00D0162F">
              <w:t>RSRQ</w:t>
            </w:r>
          </w:p>
        </w:tc>
      </w:tr>
      <w:tr w:rsidR="00AB67FA" w:rsidRPr="00D0162F" w14:paraId="1C0C4F66"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67B65737" w14:textId="1E3244DC" w:rsidR="00AB67FA" w:rsidRPr="00D0162F" w:rsidRDefault="006E0A54" w:rsidP="006E0A54">
            <w:pPr>
              <w:pStyle w:val="TAL"/>
            </w:pPr>
            <w:r w:rsidRPr="00D0162F">
              <w:t xml:space="preserve">        </w:t>
            </w:r>
            <w:r w:rsidR="00AB67FA" w:rsidRPr="00D0162F">
              <w:t>sinr</w:t>
            </w:r>
          </w:p>
        </w:tc>
        <w:tc>
          <w:tcPr>
            <w:tcW w:w="843" w:type="pct"/>
            <w:tcBorders>
              <w:top w:val="single" w:sz="4" w:space="0" w:color="auto"/>
              <w:left w:val="single" w:sz="4" w:space="0" w:color="auto"/>
              <w:bottom w:val="single" w:sz="4" w:space="0" w:color="auto"/>
              <w:right w:val="single" w:sz="4" w:space="0" w:color="auto"/>
            </w:tcBorders>
          </w:tcPr>
          <w:p w14:paraId="593CBAD6" w14:textId="77777777" w:rsidR="00AB67FA" w:rsidRPr="00D0162F" w:rsidRDefault="00AB67FA" w:rsidP="006E0A54">
            <w:pPr>
              <w:pStyle w:val="TAL"/>
            </w:pPr>
            <w:r w:rsidRPr="00D0162F">
              <w:t>false</w:t>
            </w:r>
          </w:p>
        </w:tc>
        <w:tc>
          <w:tcPr>
            <w:tcW w:w="1526" w:type="pct"/>
            <w:tcBorders>
              <w:top w:val="single" w:sz="4" w:space="0" w:color="auto"/>
              <w:left w:val="single" w:sz="4" w:space="0" w:color="auto"/>
              <w:bottom w:val="single" w:sz="4" w:space="0" w:color="auto"/>
              <w:right w:val="single" w:sz="4" w:space="0" w:color="auto"/>
            </w:tcBorders>
          </w:tcPr>
          <w:p w14:paraId="09D88620"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529E400F" w14:textId="77777777" w:rsidR="00AB67FA" w:rsidRPr="00D0162F" w:rsidRDefault="00AB67FA" w:rsidP="006E0A54">
            <w:pPr>
              <w:pStyle w:val="TAL"/>
            </w:pPr>
          </w:p>
        </w:tc>
      </w:tr>
      <w:tr w:rsidR="000824F9" w:rsidRPr="00D0162F" w14:paraId="385E3420"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1565814E" w14:textId="77777777" w:rsidR="000824F9" w:rsidRPr="00D0162F" w:rsidRDefault="000824F9" w:rsidP="000824F9">
            <w:pPr>
              <w:pStyle w:val="TAL"/>
            </w:pPr>
          </w:p>
        </w:tc>
        <w:tc>
          <w:tcPr>
            <w:tcW w:w="843" w:type="pct"/>
            <w:tcBorders>
              <w:top w:val="single" w:sz="4" w:space="0" w:color="auto"/>
              <w:left w:val="single" w:sz="4" w:space="0" w:color="auto"/>
              <w:bottom w:val="single" w:sz="4" w:space="0" w:color="auto"/>
              <w:right w:val="single" w:sz="4" w:space="0" w:color="auto"/>
            </w:tcBorders>
          </w:tcPr>
          <w:p w14:paraId="721E544A" w14:textId="5D2387B4" w:rsidR="000824F9" w:rsidRPr="00D0162F" w:rsidRDefault="000824F9" w:rsidP="000824F9">
            <w:pPr>
              <w:pStyle w:val="TAL"/>
            </w:pPr>
            <w:r w:rsidRPr="00D0162F">
              <w:t>true</w:t>
            </w:r>
          </w:p>
        </w:tc>
        <w:tc>
          <w:tcPr>
            <w:tcW w:w="1526" w:type="pct"/>
            <w:tcBorders>
              <w:top w:val="single" w:sz="4" w:space="0" w:color="auto"/>
              <w:left w:val="single" w:sz="4" w:space="0" w:color="auto"/>
              <w:bottom w:val="single" w:sz="4" w:space="0" w:color="auto"/>
              <w:right w:val="single" w:sz="4" w:space="0" w:color="auto"/>
            </w:tcBorders>
          </w:tcPr>
          <w:p w14:paraId="10949B9D" w14:textId="77777777" w:rsidR="000824F9" w:rsidRPr="00D0162F" w:rsidRDefault="000824F9" w:rsidP="000824F9">
            <w:pPr>
              <w:pStyle w:val="TAL"/>
            </w:pPr>
          </w:p>
        </w:tc>
        <w:tc>
          <w:tcPr>
            <w:tcW w:w="625" w:type="pct"/>
            <w:tcBorders>
              <w:top w:val="single" w:sz="4" w:space="0" w:color="auto"/>
              <w:left w:val="single" w:sz="4" w:space="0" w:color="auto"/>
              <w:bottom w:val="single" w:sz="4" w:space="0" w:color="auto"/>
              <w:right w:val="single" w:sz="4" w:space="0" w:color="auto"/>
            </w:tcBorders>
          </w:tcPr>
          <w:p w14:paraId="30228BE9" w14:textId="3719E32D" w:rsidR="000824F9" w:rsidRPr="00D0162F" w:rsidRDefault="000824F9" w:rsidP="000824F9">
            <w:pPr>
              <w:pStyle w:val="TAL"/>
            </w:pPr>
            <w:r w:rsidRPr="00D0162F">
              <w:t>SINR</w:t>
            </w:r>
          </w:p>
        </w:tc>
      </w:tr>
      <w:tr w:rsidR="00AB67FA" w:rsidRPr="00D0162F" w14:paraId="0BEE76DE"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1F4ECEA1" w14:textId="04D9A64B" w:rsidR="00AB67FA" w:rsidRPr="00D0162F" w:rsidRDefault="006E0A54" w:rsidP="006E0A54">
            <w:pPr>
              <w:pStyle w:val="TAL"/>
            </w:pPr>
            <w:r w:rsidRPr="00D0162F">
              <w:t xml:space="preserve">      </w:t>
            </w:r>
            <w:r w:rsidR="00AB67FA" w:rsidRPr="00D0162F">
              <w:t>}</w:t>
            </w:r>
          </w:p>
        </w:tc>
        <w:tc>
          <w:tcPr>
            <w:tcW w:w="843" w:type="pct"/>
            <w:tcBorders>
              <w:top w:val="single" w:sz="4" w:space="0" w:color="auto"/>
              <w:left w:val="single" w:sz="4" w:space="0" w:color="auto"/>
              <w:bottom w:val="single" w:sz="4" w:space="0" w:color="auto"/>
              <w:right w:val="single" w:sz="4" w:space="0" w:color="auto"/>
            </w:tcBorders>
          </w:tcPr>
          <w:p w14:paraId="2D59B069" w14:textId="77777777" w:rsidR="00AB67FA" w:rsidRPr="00D0162F" w:rsidRDefault="00AB67FA" w:rsidP="006E0A54">
            <w:pPr>
              <w:pStyle w:val="TAL"/>
            </w:pPr>
          </w:p>
        </w:tc>
        <w:tc>
          <w:tcPr>
            <w:tcW w:w="1526" w:type="pct"/>
            <w:tcBorders>
              <w:top w:val="single" w:sz="4" w:space="0" w:color="auto"/>
              <w:left w:val="single" w:sz="4" w:space="0" w:color="auto"/>
              <w:bottom w:val="single" w:sz="4" w:space="0" w:color="auto"/>
              <w:right w:val="single" w:sz="4" w:space="0" w:color="auto"/>
            </w:tcBorders>
          </w:tcPr>
          <w:p w14:paraId="64D16F47"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51A6ED67" w14:textId="77777777" w:rsidR="00AB67FA" w:rsidRPr="00D0162F" w:rsidRDefault="00AB67FA" w:rsidP="006E0A54">
            <w:pPr>
              <w:pStyle w:val="TAL"/>
            </w:pPr>
          </w:p>
        </w:tc>
      </w:tr>
      <w:tr w:rsidR="00AB67FA" w:rsidRPr="00D0162F" w14:paraId="49EB4387"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5652CC15" w14:textId="2962A301" w:rsidR="00AB67FA" w:rsidRPr="00D0162F" w:rsidRDefault="006E0A54" w:rsidP="006E0A54">
            <w:pPr>
              <w:pStyle w:val="TAL"/>
            </w:pPr>
            <w:r w:rsidRPr="00D0162F">
              <w:t xml:space="preserve">      </w:t>
            </w:r>
            <w:r w:rsidR="00AB67FA" w:rsidRPr="00D0162F">
              <w:t>maxReportCells</w:t>
            </w:r>
          </w:p>
        </w:tc>
        <w:tc>
          <w:tcPr>
            <w:tcW w:w="843" w:type="pct"/>
            <w:tcBorders>
              <w:top w:val="single" w:sz="4" w:space="0" w:color="auto"/>
              <w:left w:val="single" w:sz="4" w:space="0" w:color="auto"/>
              <w:bottom w:val="single" w:sz="4" w:space="0" w:color="auto"/>
              <w:right w:val="single" w:sz="4" w:space="0" w:color="auto"/>
            </w:tcBorders>
          </w:tcPr>
          <w:p w14:paraId="416C2CA0" w14:textId="77777777" w:rsidR="00AB67FA" w:rsidRPr="00D0162F" w:rsidRDefault="00AB67FA" w:rsidP="006E0A54">
            <w:pPr>
              <w:pStyle w:val="TAL"/>
            </w:pPr>
            <w:r w:rsidRPr="00D0162F">
              <w:t>2</w:t>
            </w:r>
          </w:p>
        </w:tc>
        <w:tc>
          <w:tcPr>
            <w:tcW w:w="1526" w:type="pct"/>
            <w:tcBorders>
              <w:top w:val="single" w:sz="4" w:space="0" w:color="auto"/>
              <w:left w:val="single" w:sz="4" w:space="0" w:color="auto"/>
              <w:bottom w:val="single" w:sz="4" w:space="0" w:color="auto"/>
              <w:right w:val="single" w:sz="4" w:space="0" w:color="auto"/>
            </w:tcBorders>
          </w:tcPr>
          <w:p w14:paraId="6DF8DEA6"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7F826F0D" w14:textId="77777777" w:rsidR="00AB67FA" w:rsidRPr="00D0162F" w:rsidRDefault="00AB67FA" w:rsidP="006E0A54">
            <w:pPr>
              <w:pStyle w:val="TAL"/>
            </w:pPr>
          </w:p>
        </w:tc>
      </w:tr>
      <w:tr w:rsidR="00AB67FA" w:rsidRPr="00D0162F" w14:paraId="417437C7"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618A6AFB" w14:textId="1FFCEFF9" w:rsidR="00AB67FA" w:rsidRPr="00D0162F" w:rsidRDefault="006E0A54" w:rsidP="006E0A54">
            <w:pPr>
              <w:pStyle w:val="TAL"/>
            </w:pPr>
            <w:r w:rsidRPr="00D0162F">
              <w:t xml:space="preserve">      </w:t>
            </w:r>
            <w:r w:rsidR="00AB67FA" w:rsidRPr="00D0162F">
              <w:t>maxNrofRS-IndexesToReport</w:t>
            </w:r>
          </w:p>
        </w:tc>
        <w:tc>
          <w:tcPr>
            <w:tcW w:w="843" w:type="pct"/>
            <w:tcBorders>
              <w:top w:val="single" w:sz="4" w:space="0" w:color="auto"/>
              <w:left w:val="single" w:sz="4" w:space="0" w:color="auto"/>
              <w:bottom w:val="single" w:sz="4" w:space="0" w:color="auto"/>
              <w:right w:val="single" w:sz="4" w:space="0" w:color="auto"/>
            </w:tcBorders>
          </w:tcPr>
          <w:p w14:paraId="16371054" w14:textId="77777777" w:rsidR="00AB67FA" w:rsidRPr="00D0162F" w:rsidRDefault="00AB67FA" w:rsidP="006E0A54">
            <w:pPr>
              <w:pStyle w:val="TAL"/>
            </w:pPr>
            <w:r w:rsidRPr="00D0162F">
              <w:t>2</w:t>
            </w:r>
          </w:p>
        </w:tc>
        <w:tc>
          <w:tcPr>
            <w:tcW w:w="1526" w:type="pct"/>
            <w:tcBorders>
              <w:top w:val="single" w:sz="4" w:space="0" w:color="auto"/>
              <w:left w:val="single" w:sz="4" w:space="0" w:color="auto"/>
              <w:bottom w:val="single" w:sz="4" w:space="0" w:color="auto"/>
              <w:right w:val="single" w:sz="4" w:space="0" w:color="auto"/>
            </w:tcBorders>
          </w:tcPr>
          <w:p w14:paraId="597A24A1"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3DDC2495" w14:textId="39BE3EA3" w:rsidR="00AB67FA" w:rsidRPr="00D0162F" w:rsidRDefault="00AB67FA" w:rsidP="006E0A54">
            <w:pPr>
              <w:pStyle w:val="TAL"/>
            </w:pPr>
            <w:r w:rsidRPr="00D0162F">
              <w:t>SSB</w:t>
            </w:r>
            <w:r w:rsidR="006E0A54" w:rsidRPr="00D0162F">
              <w:t xml:space="preserve">  </w:t>
            </w:r>
            <w:r w:rsidRPr="00D0162F">
              <w:t>Index</w:t>
            </w:r>
          </w:p>
        </w:tc>
      </w:tr>
      <w:tr w:rsidR="00AB67FA" w:rsidRPr="00D0162F" w14:paraId="2FEC5898"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0898E476" w14:textId="249267F4" w:rsidR="00AB67FA" w:rsidRPr="00D0162F" w:rsidRDefault="006E0A54" w:rsidP="006E0A54">
            <w:pPr>
              <w:pStyle w:val="TAL"/>
            </w:pPr>
            <w:r w:rsidRPr="00D0162F">
              <w:t xml:space="preserve">    </w:t>
            </w:r>
            <w:r w:rsidR="00AB67FA" w:rsidRPr="00D0162F">
              <w:t>}</w:t>
            </w:r>
          </w:p>
        </w:tc>
        <w:tc>
          <w:tcPr>
            <w:tcW w:w="843" w:type="pct"/>
            <w:tcBorders>
              <w:top w:val="single" w:sz="4" w:space="0" w:color="auto"/>
              <w:left w:val="single" w:sz="4" w:space="0" w:color="auto"/>
              <w:bottom w:val="single" w:sz="4" w:space="0" w:color="auto"/>
              <w:right w:val="single" w:sz="4" w:space="0" w:color="auto"/>
            </w:tcBorders>
          </w:tcPr>
          <w:p w14:paraId="6C814135" w14:textId="77777777" w:rsidR="00AB67FA" w:rsidRPr="00D0162F" w:rsidRDefault="00AB67FA" w:rsidP="006E0A54">
            <w:pPr>
              <w:pStyle w:val="TAL"/>
            </w:pPr>
          </w:p>
        </w:tc>
        <w:tc>
          <w:tcPr>
            <w:tcW w:w="1526" w:type="pct"/>
            <w:tcBorders>
              <w:top w:val="single" w:sz="4" w:space="0" w:color="auto"/>
              <w:left w:val="single" w:sz="4" w:space="0" w:color="auto"/>
              <w:bottom w:val="single" w:sz="4" w:space="0" w:color="auto"/>
              <w:right w:val="single" w:sz="4" w:space="0" w:color="auto"/>
            </w:tcBorders>
          </w:tcPr>
          <w:p w14:paraId="35AF6CE4"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25F12A31" w14:textId="77777777" w:rsidR="00AB67FA" w:rsidRPr="00D0162F" w:rsidRDefault="00AB67FA" w:rsidP="006E0A54">
            <w:pPr>
              <w:pStyle w:val="TAL"/>
            </w:pPr>
          </w:p>
        </w:tc>
      </w:tr>
      <w:tr w:rsidR="00AB67FA" w:rsidRPr="00D0162F" w14:paraId="0573319D" w14:textId="77777777" w:rsidTr="000824F9">
        <w:trPr>
          <w:jc w:val="center"/>
        </w:trPr>
        <w:tc>
          <w:tcPr>
            <w:tcW w:w="2006" w:type="pct"/>
            <w:tcBorders>
              <w:top w:val="single" w:sz="4" w:space="0" w:color="auto"/>
              <w:left w:val="single" w:sz="4" w:space="0" w:color="auto"/>
              <w:bottom w:val="single" w:sz="4" w:space="0" w:color="auto"/>
              <w:right w:val="single" w:sz="4" w:space="0" w:color="auto"/>
            </w:tcBorders>
          </w:tcPr>
          <w:p w14:paraId="190F7AF0" w14:textId="728A3D6F" w:rsidR="00AB67FA" w:rsidRPr="00D0162F" w:rsidRDefault="006E0A54" w:rsidP="006E0A54">
            <w:pPr>
              <w:pStyle w:val="TAL"/>
            </w:pPr>
            <w:r w:rsidRPr="00D0162F">
              <w:t xml:space="preserve">  </w:t>
            </w:r>
            <w:r w:rsidR="00AB67FA" w:rsidRPr="00D0162F">
              <w:t>}</w:t>
            </w:r>
          </w:p>
        </w:tc>
        <w:tc>
          <w:tcPr>
            <w:tcW w:w="843" w:type="pct"/>
            <w:tcBorders>
              <w:top w:val="single" w:sz="4" w:space="0" w:color="auto"/>
              <w:left w:val="single" w:sz="4" w:space="0" w:color="auto"/>
              <w:bottom w:val="single" w:sz="4" w:space="0" w:color="auto"/>
              <w:right w:val="single" w:sz="4" w:space="0" w:color="auto"/>
            </w:tcBorders>
          </w:tcPr>
          <w:p w14:paraId="01EC1A1D" w14:textId="77777777" w:rsidR="00AB67FA" w:rsidRPr="00D0162F" w:rsidRDefault="00AB67FA" w:rsidP="006E0A54">
            <w:pPr>
              <w:pStyle w:val="TAL"/>
            </w:pPr>
          </w:p>
        </w:tc>
        <w:tc>
          <w:tcPr>
            <w:tcW w:w="1526" w:type="pct"/>
            <w:tcBorders>
              <w:top w:val="single" w:sz="4" w:space="0" w:color="auto"/>
              <w:left w:val="single" w:sz="4" w:space="0" w:color="auto"/>
              <w:bottom w:val="single" w:sz="4" w:space="0" w:color="auto"/>
              <w:right w:val="single" w:sz="4" w:space="0" w:color="auto"/>
            </w:tcBorders>
          </w:tcPr>
          <w:p w14:paraId="59B2849A" w14:textId="77777777" w:rsidR="00AB67FA" w:rsidRPr="00D0162F" w:rsidRDefault="00AB67FA" w:rsidP="006E0A54">
            <w:pPr>
              <w:pStyle w:val="TAL"/>
            </w:pPr>
          </w:p>
        </w:tc>
        <w:tc>
          <w:tcPr>
            <w:tcW w:w="625" w:type="pct"/>
            <w:tcBorders>
              <w:top w:val="single" w:sz="4" w:space="0" w:color="auto"/>
              <w:left w:val="single" w:sz="4" w:space="0" w:color="auto"/>
              <w:bottom w:val="single" w:sz="4" w:space="0" w:color="auto"/>
              <w:right w:val="single" w:sz="4" w:space="0" w:color="auto"/>
            </w:tcBorders>
          </w:tcPr>
          <w:p w14:paraId="3095FF62" w14:textId="77777777" w:rsidR="00AB67FA" w:rsidRPr="00D0162F" w:rsidRDefault="00AB67FA" w:rsidP="006E0A54">
            <w:pPr>
              <w:pStyle w:val="TAL"/>
            </w:pPr>
          </w:p>
        </w:tc>
      </w:tr>
      <w:tr w:rsidR="00AB67FA" w:rsidRPr="00D0162F" w14:paraId="66FD1E29" w14:textId="77777777" w:rsidTr="000824F9">
        <w:trPr>
          <w:jc w:val="center"/>
        </w:trPr>
        <w:tc>
          <w:tcPr>
            <w:tcW w:w="2006" w:type="pct"/>
          </w:tcPr>
          <w:p w14:paraId="2F4313CD" w14:textId="77777777" w:rsidR="00AB67FA" w:rsidRPr="00D0162F" w:rsidRDefault="00AB67FA" w:rsidP="006E0A54">
            <w:pPr>
              <w:pStyle w:val="TAL"/>
            </w:pPr>
            <w:r w:rsidRPr="00D0162F">
              <w:t>}</w:t>
            </w:r>
          </w:p>
        </w:tc>
        <w:tc>
          <w:tcPr>
            <w:tcW w:w="843" w:type="pct"/>
          </w:tcPr>
          <w:p w14:paraId="3B5B690E" w14:textId="77777777" w:rsidR="00AB67FA" w:rsidRPr="00D0162F" w:rsidRDefault="00AB67FA" w:rsidP="006E0A54">
            <w:pPr>
              <w:pStyle w:val="TAL"/>
            </w:pPr>
          </w:p>
        </w:tc>
        <w:tc>
          <w:tcPr>
            <w:tcW w:w="1526" w:type="pct"/>
          </w:tcPr>
          <w:p w14:paraId="3CD9FFCC" w14:textId="77777777" w:rsidR="00AB67FA" w:rsidRPr="00D0162F" w:rsidRDefault="00AB67FA" w:rsidP="006E0A54">
            <w:pPr>
              <w:pStyle w:val="TAL"/>
            </w:pPr>
          </w:p>
        </w:tc>
        <w:tc>
          <w:tcPr>
            <w:tcW w:w="625" w:type="pct"/>
          </w:tcPr>
          <w:p w14:paraId="12371A6A" w14:textId="77777777" w:rsidR="00AB67FA" w:rsidRPr="00D0162F" w:rsidRDefault="00AB67FA" w:rsidP="006E0A54">
            <w:pPr>
              <w:pStyle w:val="TAL"/>
            </w:pPr>
          </w:p>
        </w:tc>
      </w:tr>
    </w:tbl>
    <w:p w14:paraId="177AF9F1" w14:textId="77777777" w:rsidR="00AB67FA" w:rsidRPr="00D0162F" w:rsidRDefault="00AB67FA" w:rsidP="00AB67FA"/>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36"/>
        <w:gridCol w:w="5811"/>
      </w:tblGrid>
      <w:tr w:rsidR="00AB67FA" w:rsidRPr="00D0162F" w14:paraId="4A973CA8" w14:textId="77777777" w:rsidTr="00432F86">
        <w:trPr>
          <w:jc w:val="center"/>
        </w:trPr>
        <w:tc>
          <w:tcPr>
            <w:tcW w:w="3936" w:type="dxa"/>
            <w:tcBorders>
              <w:top w:val="single" w:sz="4" w:space="0" w:color="auto"/>
              <w:left w:val="single" w:sz="4" w:space="0" w:color="auto"/>
              <w:bottom w:val="single" w:sz="4" w:space="0" w:color="auto"/>
              <w:right w:val="single" w:sz="4" w:space="0" w:color="auto"/>
            </w:tcBorders>
            <w:hideMark/>
          </w:tcPr>
          <w:p w14:paraId="63D34D5E" w14:textId="77777777" w:rsidR="00AB67FA" w:rsidRPr="00D0162F" w:rsidRDefault="00AB67FA" w:rsidP="006E0A54">
            <w:pPr>
              <w:pStyle w:val="TAH"/>
            </w:pPr>
            <w:r w:rsidRPr="00D0162F">
              <w:t>Condition</w:t>
            </w:r>
          </w:p>
        </w:tc>
        <w:tc>
          <w:tcPr>
            <w:tcW w:w="5811" w:type="dxa"/>
            <w:tcBorders>
              <w:top w:val="single" w:sz="4" w:space="0" w:color="auto"/>
              <w:left w:val="single" w:sz="4" w:space="0" w:color="auto"/>
              <w:bottom w:val="single" w:sz="4" w:space="0" w:color="auto"/>
              <w:right w:val="single" w:sz="4" w:space="0" w:color="auto"/>
            </w:tcBorders>
            <w:hideMark/>
          </w:tcPr>
          <w:p w14:paraId="3C4BFF8B" w14:textId="77777777" w:rsidR="00AB67FA" w:rsidRPr="00D0162F" w:rsidRDefault="00AB67FA" w:rsidP="006E0A54">
            <w:pPr>
              <w:pStyle w:val="TAH"/>
            </w:pPr>
            <w:r w:rsidRPr="00D0162F">
              <w:t>Explanation</w:t>
            </w:r>
          </w:p>
        </w:tc>
      </w:tr>
      <w:tr w:rsidR="00AB67FA" w:rsidRPr="00D0162F" w14:paraId="06488A52" w14:textId="77777777" w:rsidTr="00432F86">
        <w:trPr>
          <w:jc w:val="center"/>
        </w:trPr>
        <w:tc>
          <w:tcPr>
            <w:tcW w:w="3936" w:type="dxa"/>
            <w:tcBorders>
              <w:top w:val="single" w:sz="4" w:space="0" w:color="auto"/>
              <w:left w:val="single" w:sz="4" w:space="0" w:color="auto"/>
              <w:bottom w:val="single" w:sz="4" w:space="0" w:color="auto"/>
              <w:right w:val="single" w:sz="4" w:space="0" w:color="auto"/>
            </w:tcBorders>
            <w:hideMark/>
          </w:tcPr>
          <w:p w14:paraId="26FEC59C" w14:textId="5B756C83" w:rsidR="00AB67FA" w:rsidRPr="00D0162F" w:rsidRDefault="00AB67FA" w:rsidP="006E0A54">
            <w:pPr>
              <w:pStyle w:val="TAL"/>
            </w:pPr>
            <w:r w:rsidRPr="00D0162F">
              <w:t>SSB</w:t>
            </w:r>
            <w:r w:rsidR="006E0A54" w:rsidRPr="00D0162F">
              <w:t xml:space="preserve"> </w:t>
            </w:r>
            <w:r w:rsidRPr="00D0162F">
              <w:t>Index</w:t>
            </w:r>
          </w:p>
        </w:tc>
        <w:tc>
          <w:tcPr>
            <w:tcW w:w="5811" w:type="dxa"/>
            <w:tcBorders>
              <w:top w:val="single" w:sz="4" w:space="0" w:color="auto"/>
              <w:left w:val="single" w:sz="4" w:space="0" w:color="auto"/>
              <w:bottom w:val="single" w:sz="4" w:space="0" w:color="auto"/>
              <w:right w:val="single" w:sz="4" w:space="0" w:color="auto"/>
            </w:tcBorders>
            <w:hideMark/>
          </w:tcPr>
          <w:p w14:paraId="16EFBD94" w14:textId="7B49A82C" w:rsidR="00AB67FA" w:rsidRPr="00D0162F" w:rsidRDefault="00AB67FA" w:rsidP="006E0A54">
            <w:pPr>
              <w:pStyle w:val="TAL"/>
            </w:pPr>
            <w:r w:rsidRPr="00D0162F">
              <w:t>To</w:t>
            </w:r>
            <w:r w:rsidR="006E0A54" w:rsidRPr="00D0162F">
              <w:t xml:space="preserve"> </w:t>
            </w:r>
            <w:r w:rsidRPr="00D0162F">
              <w:t>include</w:t>
            </w:r>
            <w:r w:rsidR="006E0A54" w:rsidRPr="00D0162F">
              <w:t xml:space="preserve"> </w:t>
            </w:r>
            <w:r w:rsidRPr="00D0162F">
              <w:t>SSB</w:t>
            </w:r>
            <w:r w:rsidR="006E0A54" w:rsidRPr="00D0162F">
              <w:t xml:space="preserve"> </w:t>
            </w:r>
            <w:r w:rsidRPr="00D0162F">
              <w:t>Index</w:t>
            </w:r>
          </w:p>
        </w:tc>
      </w:tr>
      <w:tr w:rsidR="000824F9" w:rsidRPr="00D0162F" w14:paraId="7D11EE43" w14:textId="77777777" w:rsidTr="00432F86">
        <w:trPr>
          <w:jc w:val="center"/>
        </w:trPr>
        <w:tc>
          <w:tcPr>
            <w:tcW w:w="3936" w:type="dxa"/>
            <w:tcBorders>
              <w:top w:val="single" w:sz="4" w:space="0" w:color="auto"/>
              <w:left w:val="single" w:sz="4" w:space="0" w:color="auto"/>
              <w:bottom w:val="single" w:sz="4" w:space="0" w:color="auto"/>
              <w:right w:val="single" w:sz="4" w:space="0" w:color="auto"/>
            </w:tcBorders>
          </w:tcPr>
          <w:p w14:paraId="11D68824" w14:textId="24867C26" w:rsidR="000824F9" w:rsidRPr="00D0162F" w:rsidRDefault="000824F9" w:rsidP="000824F9">
            <w:pPr>
              <w:pStyle w:val="TAL"/>
            </w:pPr>
            <w:r w:rsidRPr="00D0162F">
              <w:t>RSRQ</w:t>
            </w:r>
          </w:p>
        </w:tc>
        <w:tc>
          <w:tcPr>
            <w:tcW w:w="5811" w:type="dxa"/>
            <w:tcBorders>
              <w:top w:val="single" w:sz="4" w:space="0" w:color="auto"/>
              <w:left w:val="single" w:sz="4" w:space="0" w:color="auto"/>
              <w:bottom w:val="single" w:sz="4" w:space="0" w:color="auto"/>
              <w:right w:val="single" w:sz="4" w:space="0" w:color="auto"/>
            </w:tcBorders>
          </w:tcPr>
          <w:p w14:paraId="6E3186EC" w14:textId="56557733" w:rsidR="000824F9" w:rsidRPr="00D0162F" w:rsidRDefault="000824F9" w:rsidP="000824F9">
            <w:pPr>
              <w:pStyle w:val="TAL"/>
            </w:pPr>
            <w:r w:rsidRPr="00D0162F">
              <w:t>RSRQ trigger quantity</w:t>
            </w:r>
          </w:p>
        </w:tc>
      </w:tr>
      <w:tr w:rsidR="000824F9" w:rsidRPr="00D0162F" w14:paraId="1208CA55" w14:textId="77777777" w:rsidTr="00432F86">
        <w:trPr>
          <w:jc w:val="center"/>
        </w:trPr>
        <w:tc>
          <w:tcPr>
            <w:tcW w:w="3936" w:type="dxa"/>
            <w:tcBorders>
              <w:top w:val="single" w:sz="4" w:space="0" w:color="auto"/>
              <w:left w:val="single" w:sz="4" w:space="0" w:color="auto"/>
              <w:bottom w:val="single" w:sz="4" w:space="0" w:color="auto"/>
              <w:right w:val="single" w:sz="4" w:space="0" w:color="auto"/>
            </w:tcBorders>
          </w:tcPr>
          <w:p w14:paraId="503763F4" w14:textId="27CABE9D" w:rsidR="000824F9" w:rsidRPr="00D0162F" w:rsidRDefault="000824F9" w:rsidP="000824F9">
            <w:pPr>
              <w:pStyle w:val="TAL"/>
            </w:pPr>
            <w:r w:rsidRPr="00D0162F">
              <w:t>SINR</w:t>
            </w:r>
          </w:p>
        </w:tc>
        <w:tc>
          <w:tcPr>
            <w:tcW w:w="5811" w:type="dxa"/>
            <w:tcBorders>
              <w:top w:val="single" w:sz="4" w:space="0" w:color="auto"/>
              <w:left w:val="single" w:sz="4" w:space="0" w:color="auto"/>
              <w:bottom w:val="single" w:sz="4" w:space="0" w:color="auto"/>
              <w:right w:val="single" w:sz="4" w:space="0" w:color="auto"/>
            </w:tcBorders>
          </w:tcPr>
          <w:p w14:paraId="780279D5" w14:textId="27FF53C5" w:rsidR="000824F9" w:rsidRPr="00D0162F" w:rsidRDefault="000824F9" w:rsidP="000824F9">
            <w:pPr>
              <w:pStyle w:val="TAL"/>
            </w:pPr>
            <w:r w:rsidRPr="00D0162F">
              <w:t>SINR trigger quantity</w:t>
            </w:r>
          </w:p>
        </w:tc>
      </w:tr>
    </w:tbl>
    <w:p w14:paraId="697684C0" w14:textId="77777777" w:rsidR="00432F86" w:rsidRPr="00D0162F" w:rsidRDefault="00432F86" w:rsidP="00432F86"/>
    <w:p w14:paraId="02CFB4B6" w14:textId="77777777" w:rsidR="00432F86" w:rsidRPr="00D0162F" w:rsidRDefault="00432F86" w:rsidP="00432F86">
      <w:pPr>
        <w:pStyle w:val="TH"/>
      </w:pPr>
      <w:r w:rsidRPr="00D0162F">
        <w:t xml:space="preserve">Table H.3.1-4AA: </w:t>
      </w:r>
      <w:r w:rsidRPr="00D0162F">
        <w:rPr>
          <w:iCs/>
        </w:rPr>
        <w:t>ReportConfigNR-DEFAULT(</w:t>
      </w:r>
      <w:r w:rsidRPr="00D0162F">
        <w:t>a4-threshold</w:t>
      </w:r>
      <w:r w:rsidRPr="00D0162F">
        <w:rPr>
          <w:iCs/>
        </w:rPr>
        <w:t>)</w:t>
      </w:r>
      <w:r w:rsidRPr="00D0162F">
        <w:t>: NR report configuration for event A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58"/>
        <w:gridCol w:w="1623"/>
        <w:gridCol w:w="2938"/>
        <w:gridCol w:w="1209"/>
      </w:tblGrid>
      <w:tr w:rsidR="00432F86" w:rsidRPr="00D0162F" w14:paraId="4101BD1C" w14:textId="77777777" w:rsidTr="00216F5E">
        <w:tc>
          <w:tcPr>
            <w:tcW w:w="5000" w:type="pct"/>
            <w:gridSpan w:val="4"/>
          </w:tcPr>
          <w:p w14:paraId="7554605D" w14:textId="6027501A" w:rsidR="00432F86" w:rsidRPr="00D0162F" w:rsidRDefault="00432F86" w:rsidP="00216F5E">
            <w:pPr>
              <w:pStyle w:val="TAH"/>
              <w:jc w:val="left"/>
              <w:rPr>
                <w:b w:val="0"/>
              </w:rPr>
            </w:pPr>
            <w:r w:rsidRPr="00D0162F">
              <w:rPr>
                <w:b w:val="0"/>
              </w:rPr>
              <w:t>Derivation Path: 38.508-1 [14]</w:t>
            </w:r>
            <w:r w:rsidR="00290FBE" w:rsidRPr="00D0162F">
              <w:rPr>
                <w:b w:val="0"/>
              </w:rPr>
              <w:t>,</w:t>
            </w:r>
            <w:r w:rsidRPr="00D0162F">
              <w:rPr>
                <w:b w:val="0"/>
              </w:rPr>
              <w:t xml:space="preserve"> Table 4.6.3-142 with condition EVENT_A4</w:t>
            </w:r>
          </w:p>
        </w:tc>
      </w:tr>
      <w:tr w:rsidR="00432F86" w:rsidRPr="00D0162F" w14:paraId="29F5B816" w14:textId="77777777" w:rsidTr="00216F5E">
        <w:tc>
          <w:tcPr>
            <w:tcW w:w="2003" w:type="pct"/>
          </w:tcPr>
          <w:p w14:paraId="7AC0A62C" w14:textId="77777777" w:rsidR="00432F86" w:rsidRPr="00D0162F" w:rsidRDefault="00432F86" w:rsidP="00216F5E">
            <w:pPr>
              <w:pStyle w:val="TAH"/>
            </w:pPr>
            <w:r w:rsidRPr="00D0162F">
              <w:t>Information Element</w:t>
            </w:r>
          </w:p>
        </w:tc>
        <w:tc>
          <w:tcPr>
            <w:tcW w:w="843" w:type="pct"/>
          </w:tcPr>
          <w:p w14:paraId="4BB3DF5E" w14:textId="77777777" w:rsidR="00432F86" w:rsidRPr="00D0162F" w:rsidRDefault="00432F86" w:rsidP="00216F5E">
            <w:pPr>
              <w:pStyle w:val="TAH"/>
            </w:pPr>
            <w:r w:rsidRPr="00D0162F">
              <w:t>Value/remark</w:t>
            </w:r>
          </w:p>
        </w:tc>
        <w:tc>
          <w:tcPr>
            <w:tcW w:w="1526" w:type="pct"/>
          </w:tcPr>
          <w:p w14:paraId="4E8CFCE1" w14:textId="77777777" w:rsidR="00432F86" w:rsidRPr="00D0162F" w:rsidRDefault="00432F86" w:rsidP="00216F5E">
            <w:pPr>
              <w:pStyle w:val="TAH"/>
            </w:pPr>
            <w:r w:rsidRPr="00D0162F">
              <w:t>Comment</w:t>
            </w:r>
          </w:p>
        </w:tc>
        <w:tc>
          <w:tcPr>
            <w:tcW w:w="628" w:type="pct"/>
          </w:tcPr>
          <w:p w14:paraId="11CE1484" w14:textId="77777777" w:rsidR="00432F86" w:rsidRPr="00D0162F" w:rsidRDefault="00432F86" w:rsidP="00216F5E">
            <w:pPr>
              <w:pStyle w:val="TAH"/>
            </w:pPr>
            <w:r w:rsidRPr="00D0162F">
              <w:t>Condition</w:t>
            </w:r>
          </w:p>
        </w:tc>
      </w:tr>
      <w:tr w:rsidR="00432F86" w:rsidRPr="00D0162F" w14:paraId="021718C1" w14:textId="77777777" w:rsidTr="00216F5E">
        <w:tc>
          <w:tcPr>
            <w:tcW w:w="2003" w:type="pct"/>
          </w:tcPr>
          <w:p w14:paraId="52A3FD4E" w14:textId="22FB62F1" w:rsidR="00432F86" w:rsidRPr="00D0162F" w:rsidRDefault="00432F86" w:rsidP="00216F5E">
            <w:pPr>
              <w:pStyle w:val="TAL"/>
            </w:pPr>
            <w:r w:rsidRPr="00D0162F">
              <w:t>ReportConfigNR</w:t>
            </w:r>
            <w:r w:rsidR="00290FBE" w:rsidRPr="00D0162F">
              <w:t xml:space="preserve"> </w:t>
            </w:r>
            <w:r w:rsidRPr="00D0162F">
              <w:t xml:space="preserve">::= </w:t>
            </w:r>
            <w:r w:rsidRPr="00D0162F">
              <w:rPr>
                <w:snapToGrid w:val="0"/>
              </w:rPr>
              <w:t xml:space="preserve">SEQUENCE </w:t>
            </w:r>
            <w:r w:rsidRPr="00D0162F">
              <w:t>{</w:t>
            </w:r>
          </w:p>
        </w:tc>
        <w:tc>
          <w:tcPr>
            <w:tcW w:w="843" w:type="pct"/>
          </w:tcPr>
          <w:p w14:paraId="783986F4" w14:textId="77777777" w:rsidR="00432F86" w:rsidRPr="00D0162F" w:rsidRDefault="00432F86" w:rsidP="00216F5E">
            <w:pPr>
              <w:pStyle w:val="TAL"/>
            </w:pPr>
          </w:p>
        </w:tc>
        <w:tc>
          <w:tcPr>
            <w:tcW w:w="1526" w:type="pct"/>
          </w:tcPr>
          <w:p w14:paraId="51FB34E0" w14:textId="77777777" w:rsidR="00432F86" w:rsidRPr="00D0162F" w:rsidRDefault="00432F86" w:rsidP="00216F5E">
            <w:pPr>
              <w:pStyle w:val="TAL"/>
            </w:pPr>
          </w:p>
        </w:tc>
        <w:tc>
          <w:tcPr>
            <w:tcW w:w="628" w:type="pct"/>
          </w:tcPr>
          <w:p w14:paraId="2D28677E" w14:textId="77777777" w:rsidR="00432F86" w:rsidRPr="00D0162F" w:rsidRDefault="00432F86" w:rsidP="00216F5E">
            <w:pPr>
              <w:pStyle w:val="TAL"/>
            </w:pPr>
          </w:p>
        </w:tc>
      </w:tr>
      <w:tr w:rsidR="00432F86" w:rsidRPr="00D0162F" w14:paraId="5566A318" w14:textId="77777777" w:rsidTr="00216F5E">
        <w:tc>
          <w:tcPr>
            <w:tcW w:w="2003" w:type="pct"/>
          </w:tcPr>
          <w:p w14:paraId="4B1D5EA2" w14:textId="77777777" w:rsidR="00432F86" w:rsidRPr="00D0162F" w:rsidRDefault="00432F86" w:rsidP="00216F5E">
            <w:pPr>
              <w:pStyle w:val="TAL"/>
            </w:pPr>
            <w:r w:rsidRPr="00D0162F">
              <w:t xml:space="preserve">  reportType CHOICE {</w:t>
            </w:r>
          </w:p>
        </w:tc>
        <w:tc>
          <w:tcPr>
            <w:tcW w:w="843" w:type="pct"/>
          </w:tcPr>
          <w:p w14:paraId="40C44160" w14:textId="77777777" w:rsidR="00432F86" w:rsidRPr="00D0162F" w:rsidRDefault="00432F86" w:rsidP="00216F5E">
            <w:pPr>
              <w:pStyle w:val="TAL"/>
            </w:pPr>
          </w:p>
        </w:tc>
        <w:tc>
          <w:tcPr>
            <w:tcW w:w="1526" w:type="pct"/>
          </w:tcPr>
          <w:p w14:paraId="440CC628" w14:textId="77777777" w:rsidR="00432F86" w:rsidRPr="00D0162F" w:rsidRDefault="00432F86" w:rsidP="00216F5E">
            <w:pPr>
              <w:pStyle w:val="TAL"/>
            </w:pPr>
          </w:p>
        </w:tc>
        <w:tc>
          <w:tcPr>
            <w:tcW w:w="628" w:type="pct"/>
          </w:tcPr>
          <w:p w14:paraId="391AD4E8" w14:textId="77777777" w:rsidR="00432F86" w:rsidRPr="00D0162F" w:rsidRDefault="00432F86" w:rsidP="00216F5E">
            <w:pPr>
              <w:pStyle w:val="TAL"/>
            </w:pPr>
          </w:p>
        </w:tc>
      </w:tr>
      <w:tr w:rsidR="00432F86" w:rsidRPr="00D0162F" w14:paraId="09B2357E" w14:textId="77777777" w:rsidTr="00216F5E">
        <w:tc>
          <w:tcPr>
            <w:tcW w:w="2003" w:type="pct"/>
            <w:tcBorders>
              <w:top w:val="single" w:sz="4" w:space="0" w:color="auto"/>
              <w:left w:val="single" w:sz="4" w:space="0" w:color="auto"/>
              <w:bottom w:val="single" w:sz="4" w:space="0" w:color="auto"/>
              <w:right w:val="single" w:sz="4" w:space="0" w:color="auto"/>
            </w:tcBorders>
          </w:tcPr>
          <w:p w14:paraId="5D8BAF40" w14:textId="77777777" w:rsidR="00432F86" w:rsidRPr="00D0162F" w:rsidRDefault="00432F86" w:rsidP="00216F5E">
            <w:pPr>
              <w:pStyle w:val="TAL"/>
            </w:pPr>
            <w:r w:rsidRPr="00D0162F">
              <w:t xml:space="preserve">    eventTriggered SEQUENCE {</w:t>
            </w:r>
          </w:p>
        </w:tc>
        <w:tc>
          <w:tcPr>
            <w:tcW w:w="843" w:type="pct"/>
            <w:tcBorders>
              <w:top w:val="single" w:sz="4" w:space="0" w:color="auto"/>
              <w:left w:val="single" w:sz="4" w:space="0" w:color="auto"/>
              <w:bottom w:val="single" w:sz="4" w:space="0" w:color="auto"/>
              <w:right w:val="single" w:sz="4" w:space="0" w:color="auto"/>
            </w:tcBorders>
          </w:tcPr>
          <w:p w14:paraId="52CF1ACB" w14:textId="77777777" w:rsidR="00432F86" w:rsidRPr="00D0162F" w:rsidRDefault="00432F86" w:rsidP="00216F5E">
            <w:pPr>
              <w:pStyle w:val="TAL"/>
            </w:pPr>
          </w:p>
        </w:tc>
        <w:tc>
          <w:tcPr>
            <w:tcW w:w="1526" w:type="pct"/>
            <w:tcBorders>
              <w:top w:val="single" w:sz="4" w:space="0" w:color="auto"/>
              <w:left w:val="single" w:sz="4" w:space="0" w:color="auto"/>
              <w:bottom w:val="single" w:sz="4" w:space="0" w:color="auto"/>
              <w:right w:val="single" w:sz="4" w:space="0" w:color="auto"/>
            </w:tcBorders>
          </w:tcPr>
          <w:p w14:paraId="6E43B0D7"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35E412CE" w14:textId="77777777" w:rsidR="00432F86" w:rsidRPr="00D0162F" w:rsidRDefault="00432F86" w:rsidP="00216F5E">
            <w:pPr>
              <w:pStyle w:val="TAL"/>
            </w:pPr>
          </w:p>
        </w:tc>
      </w:tr>
      <w:tr w:rsidR="00432F86" w:rsidRPr="00D0162F" w14:paraId="38A2BBA2" w14:textId="77777777" w:rsidTr="00216F5E">
        <w:tc>
          <w:tcPr>
            <w:tcW w:w="2003" w:type="pct"/>
            <w:tcBorders>
              <w:top w:val="single" w:sz="4" w:space="0" w:color="auto"/>
              <w:left w:val="single" w:sz="4" w:space="0" w:color="auto"/>
              <w:bottom w:val="single" w:sz="4" w:space="0" w:color="auto"/>
              <w:right w:val="single" w:sz="4" w:space="0" w:color="auto"/>
            </w:tcBorders>
          </w:tcPr>
          <w:p w14:paraId="14BACF49" w14:textId="77777777" w:rsidR="00432F86" w:rsidRPr="00D0162F" w:rsidRDefault="00432F86" w:rsidP="00216F5E">
            <w:pPr>
              <w:pStyle w:val="TAL"/>
            </w:pPr>
            <w:r w:rsidRPr="00D0162F">
              <w:t xml:space="preserve">      eventId CHOICE {</w:t>
            </w:r>
          </w:p>
        </w:tc>
        <w:tc>
          <w:tcPr>
            <w:tcW w:w="843" w:type="pct"/>
            <w:tcBorders>
              <w:top w:val="single" w:sz="4" w:space="0" w:color="auto"/>
              <w:left w:val="single" w:sz="4" w:space="0" w:color="auto"/>
              <w:bottom w:val="single" w:sz="4" w:space="0" w:color="auto"/>
              <w:right w:val="single" w:sz="4" w:space="0" w:color="auto"/>
            </w:tcBorders>
          </w:tcPr>
          <w:p w14:paraId="5DAED2F3" w14:textId="77777777" w:rsidR="00432F86" w:rsidRPr="00D0162F" w:rsidRDefault="00432F86" w:rsidP="00216F5E">
            <w:pPr>
              <w:pStyle w:val="TAL"/>
            </w:pPr>
          </w:p>
        </w:tc>
        <w:tc>
          <w:tcPr>
            <w:tcW w:w="1526" w:type="pct"/>
            <w:tcBorders>
              <w:top w:val="single" w:sz="4" w:space="0" w:color="auto"/>
              <w:left w:val="single" w:sz="4" w:space="0" w:color="auto"/>
              <w:bottom w:val="single" w:sz="4" w:space="0" w:color="auto"/>
              <w:right w:val="single" w:sz="4" w:space="0" w:color="auto"/>
            </w:tcBorders>
          </w:tcPr>
          <w:p w14:paraId="16DF8D4C"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193C47FF" w14:textId="77777777" w:rsidR="00432F86" w:rsidRPr="00D0162F" w:rsidRDefault="00432F86" w:rsidP="00216F5E">
            <w:pPr>
              <w:pStyle w:val="TAL"/>
            </w:pPr>
          </w:p>
        </w:tc>
      </w:tr>
      <w:tr w:rsidR="00432F86" w:rsidRPr="00D0162F" w14:paraId="5A75A9B6" w14:textId="77777777" w:rsidTr="00216F5E">
        <w:tc>
          <w:tcPr>
            <w:tcW w:w="2003" w:type="pct"/>
            <w:tcBorders>
              <w:top w:val="single" w:sz="4" w:space="0" w:color="auto"/>
              <w:left w:val="single" w:sz="4" w:space="0" w:color="auto"/>
              <w:bottom w:val="single" w:sz="4" w:space="0" w:color="auto"/>
              <w:right w:val="single" w:sz="4" w:space="0" w:color="auto"/>
            </w:tcBorders>
          </w:tcPr>
          <w:p w14:paraId="5604FFF4" w14:textId="77777777" w:rsidR="00432F86" w:rsidRPr="00D0162F" w:rsidRDefault="00432F86" w:rsidP="00216F5E">
            <w:pPr>
              <w:pStyle w:val="TAL"/>
            </w:pPr>
            <w:r w:rsidRPr="00D0162F">
              <w:t xml:space="preserve">       eventA4 SEQUENCE {</w:t>
            </w:r>
          </w:p>
        </w:tc>
        <w:tc>
          <w:tcPr>
            <w:tcW w:w="843" w:type="pct"/>
            <w:tcBorders>
              <w:top w:val="single" w:sz="4" w:space="0" w:color="auto"/>
              <w:left w:val="single" w:sz="4" w:space="0" w:color="auto"/>
              <w:bottom w:val="single" w:sz="4" w:space="0" w:color="auto"/>
              <w:right w:val="single" w:sz="4" w:space="0" w:color="auto"/>
            </w:tcBorders>
          </w:tcPr>
          <w:p w14:paraId="18DC2622" w14:textId="77777777" w:rsidR="00432F86" w:rsidRPr="00D0162F" w:rsidRDefault="00432F86" w:rsidP="00216F5E">
            <w:pPr>
              <w:pStyle w:val="TAL"/>
            </w:pPr>
          </w:p>
        </w:tc>
        <w:tc>
          <w:tcPr>
            <w:tcW w:w="1526" w:type="pct"/>
            <w:tcBorders>
              <w:top w:val="single" w:sz="4" w:space="0" w:color="auto"/>
              <w:left w:val="single" w:sz="4" w:space="0" w:color="auto"/>
              <w:bottom w:val="single" w:sz="4" w:space="0" w:color="auto"/>
              <w:right w:val="single" w:sz="4" w:space="0" w:color="auto"/>
            </w:tcBorders>
          </w:tcPr>
          <w:p w14:paraId="50AFAECE"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7ED20779" w14:textId="77777777" w:rsidR="00432F86" w:rsidRPr="00D0162F" w:rsidRDefault="00432F86" w:rsidP="00216F5E">
            <w:pPr>
              <w:pStyle w:val="TAL"/>
            </w:pPr>
          </w:p>
        </w:tc>
      </w:tr>
      <w:tr w:rsidR="00432F86" w:rsidRPr="00D0162F" w14:paraId="26991182" w14:textId="77777777" w:rsidTr="00216F5E">
        <w:tc>
          <w:tcPr>
            <w:tcW w:w="2003" w:type="pct"/>
            <w:tcBorders>
              <w:top w:val="single" w:sz="4" w:space="0" w:color="auto"/>
              <w:left w:val="single" w:sz="4" w:space="0" w:color="auto"/>
              <w:bottom w:val="single" w:sz="4" w:space="0" w:color="auto"/>
              <w:right w:val="single" w:sz="4" w:space="0" w:color="auto"/>
            </w:tcBorders>
          </w:tcPr>
          <w:p w14:paraId="6EFC9596" w14:textId="77777777" w:rsidR="00432F86" w:rsidRPr="00D0162F" w:rsidRDefault="00432F86" w:rsidP="00216F5E">
            <w:pPr>
              <w:pStyle w:val="TAL"/>
            </w:pPr>
            <w:r w:rsidRPr="00D0162F">
              <w:t xml:space="preserve">          a4-Threshold CHOICE {</w:t>
            </w:r>
          </w:p>
        </w:tc>
        <w:tc>
          <w:tcPr>
            <w:tcW w:w="843" w:type="pct"/>
            <w:tcBorders>
              <w:top w:val="single" w:sz="4" w:space="0" w:color="auto"/>
              <w:left w:val="single" w:sz="4" w:space="0" w:color="auto"/>
              <w:bottom w:val="single" w:sz="4" w:space="0" w:color="auto"/>
              <w:right w:val="single" w:sz="4" w:space="0" w:color="auto"/>
            </w:tcBorders>
          </w:tcPr>
          <w:p w14:paraId="6B039FF7" w14:textId="77777777" w:rsidR="00432F86" w:rsidRPr="00D0162F" w:rsidRDefault="00432F86" w:rsidP="00216F5E">
            <w:pPr>
              <w:pStyle w:val="TAL"/>
            </w:pPr>
          </w:p>
        </w:tc>
        <w:tc>
          <w:tcPr>
            <w:tcW w:w="1526" w:type="pct"/>
            <w:tcBorders>
              <w:top w:val="single" w:sz="4" w:space="0" w:color="auto"/>
              <w:left w:val="single" w:sz="4" w:space="0" w:color="auto"/>
              <w:bottom w:val="single" w:sz="4" w:space="0" w:color="auto"/>
              <w:right w:val="single" w:sz="4" w:space="0" w:color="auto"/>
            </w:tcBorders>
          </w:tcPr>
          <w:p w14:paraId="051CA5F8"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3717C97A" w14:textId="77777777" w:rsidR="00432F86" w:rsidRPr="00D0162F" w:rsidRDefault="00432F86" w:rsidP="00216F5E">
            <w:pPr>
              <w:pStyle w:val="TAL"/>
            </w:pPr>
          </w:p>
        </w:tc>
      </w:tr>
      <w:tr w:rsidR="00432F86" w:rsidRPr="00D0162F" w14:paraId="5D53CA00" w14:textId="77777777" w:rsidTr="00216F5E">
        <w:tc>
          <w:tcPr>
            <w:tcW w:w="2003" w:type="pct"/>
            <w:tcBorders>
              <w:top w:val="single" w:sz="4" w:space="0" w:color="auto"/>
              <w:left w:val="single" w:sz="4" w:space="0" w:color="auto"/>
              <w:bottom w:val="single" w:sz="4" w:space="0" w:color="auto"/>
              <w:right w:val="single" w:sz="4" w:space="0" w:color="auto"/>
            </w:tcBorders>
          </w:tcPr>
          <w:p w14:paraId="594166F1" w14:textId="77777777" w:rsidR="00432F86" w:rsidRPr="00D0162F" w:rsidRDefault="00432F86" w:rsidP="00216F5E">
            <w:pPr>
              <w:pStyle w:val="TAL"/>
            </w:pPr>
            <w:r w:rsidRPr="00D0162F">
              <w:t xml:space="preserve">            rsrp</w:t>
            </w:r>
          </w:p>
        </w:tc>
        <w:tc>
          <w:tcPr>
            <w:tcW w:w="843" w:type="pct"/>
            <w:tcBorders>
              <w:top w:val="single" w:sz="4" w:space="0" w:color="auto"/>
              <w:left w:val="single" w:sz="4" w:space="0" w:color="auto"/>
              <w:bottom w:val="single" w:sz="4" w:space="0" w:color="auto"/>
              <w:right w:val="single" w:sz="4" w:space="0" w:color="auto"/>
            </w:tcBorders>
          </w:tcPr>
          <w:p w14:paraId="3D1706AA" w14:textId="77777777" w:rsidR="00432F86" w:rsidRPr="00D0162F" w:rsidRDefault="00432F86" w:rsidP="00216F5E">
            <w:pPr>
              <w:pStyle w:val="TAL"/>
            </w:pPr>
            <w:r w:rsidRPr="00D0162F">
              <w:t>a4-threshold+156</w:t>
            </w:r>
          </w:p>
        </w:tc>
        <w:tc>
          <w:tcPr>
            <w:tcW w:w="1526" w:type="pct"/>
            <w:tcBorders>
              <w:top w:val="single" w:sz="4" w:space="0" w:color="auto"/>
              <w:left w:val="single" w:sz="4" w:space="0" w:color="auto"/>
              <w:bottom w:val="single" w:sz="4" w:space="0" w:color="auto"/>
              <w:right w:val="single" w:sz="4" w:space="0" w:color="auto"/>
            </w:tcBorders>
          </w:tcPr>
          <w:p w14:paraId="37677CCD" w14:textId="77777777" w:rsidR="00432F86" w:rsidRPr="00D0162F" w:rsidRDefault="00432F86" w:rsidP="00216F5E">
            <w:pPr>
              <w:pStyle w:val="TAL"/>
            </w:pPr>
            <w:r w:rsidRPr="00D0162F">
              <w:rPr>
                <w:lang w:eastAsia="ko-KR"/>
              </w:rPr>
              <w:t>For thresholds, the actual value is (IE value – 156) dBm</w:t>
            </w:r>
          </w:p>
        </w:tc>
        <w:tc>
          <w:tcPr>
            <w:tcW w:w="628" w:type="pct"/>
            <w:tcBorders>
              <w:top w:val="single" w:sz="4" w:space="0" w:color="auto"/>
              <w:left w:val="single" w:sz="4" w:space="0" w:color="auto"/>
              <w:bottom w:val="single" w:sz="4" w:space="0" w:color="auto"/>
              <w:right w:val="single" w:sz="4" w:space="0" w:color="auto"/>
            </w:tcBorders>
          </w:tcPr>
          <w:p w14:paraId="182BA489" w14:textId="77777777" w:rsidR="00432F86" w:rsidRPr="00D0162F" w:rsidRDefault="00432F86" w:rsidP="00216F5E">
            <w:pPr>
              <w:pStyle w:val="TAL"/>
            </w:pPr>
          </w:p>
        </w:tc>
      </w:tr>
      <w:tr w:rsidR="00432F86" w:rsidRPr="00D0162F" w14:paraId="4E4734C5" w14:textId="77777777" w:rsidTr="00216F5E">
        <w:tc>
          <w:tcPr>
            <w:tcW w:w="2003" w:type="pct"/>
            <w:tcBorders>
              <w:top w:val="single" w:sz="4" w:space="0" w:color="auto"/>
              <w:left w:val="single" w:sz="4" w:space="0" w:color="auto"/>
              <w:bottom w:val="single" w:sz="4" w:space="0" w:color="auto"/>
              <w:right w:val="single" w:sz="4" w:space="0" w:color="auto"/>
            </w:tcBorders>
          </w:tcPr>
          <w:p w14:paraId="72793E9C" w14:textId="77777777" w:rsidR="00432F86" w:rsidRPr="00D0162F" w:rsidRDefault="00432F86" w:rsidP="00216F5E">
            <w:pPr>
              <w:pStyle w:val="TAL"/>
            </w:pPr>
            <w:r w:rsidRPr="00D0162F">
              <w:t xml:space="preserve">          }</w:t>
            </w:r>
          </w:p>
        </w:tc>
        <w:tc>
          <w:tcPr>
            <w:tcW w:w="843" w:type="pct"/>
            <w:tcBorders>
              <w:top w:val="single" w:sz="4" w:space="0" w:color="auto"/>
              <w:left w:val="single" w:sz="4" w:space="0" w:color="auto"/>
              <w:bottom w:val="single" w:sz="4" w:space="0" w:color="auto"/>
              <w:right w:val="single" w:sz="4" w:space="0" w:color="auto"/>
            </w:tcBorders>
          </w:tcPr>
          <w:p w14:paraId="3063D3FE" w14:textId="77777777" w:rsidR="00432F86" w:rsidRPr="00D0162F" w:rsidRDefault="00432F86" w:rsidP="00216F5E">
            <w:pPr>
              <w:pStyle w:val="TAL"/>
            </w:pPr>
          </w:p>
        </w:tc>
        <w:tc>
          <w:tcPr>
            <w:tcW w:w="1526" w:type="pct"/>
            <w:tcBorders>
              <w:top w:val="single" w:sz="4" w:space="0" w:color="auto"/>
              <w:left w:val="single" w:sz="4" w:space="0" w:color="auto"/>
              <w:bottom w:val="single" w:sz="4" w:space="0" w:color="auto"/>
              <w:right w:val="single" w:sz="4" w:space="0" w:color="auto"/>
            </w:tcBorders>
          </w:tcPr>
          <w:p w14:paraId="00C891B7"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298AD62D" w14:textId="77777777" w:rsidR="00432F86" w:rsidRPr="00D0162F" w:rsidRDefault="00432F86" w:rsidP="00216F5E">
            <w:pPr>
              <w:pStyle w:val="TAL"/>
            </w:pPr>
          </w:p>
        </w:tc>
      </w:tr>
      <w:tr w:rsidR="00432F86" w:rsidRPr="00D0162F" w14:paraId="12F46A36" w14:textId="77777777" w:rsidTr="00216F5E">
        <w:tc>
          <w:tcPr>
            <w:tcW w:w="2003" w:type="pct"/>
            <w:tcBorders>
              <w:top w:val="single" w:sz="4" w:space="0" w:color="auto"/>
              <w:left w:val="single" w:sz="4" w:space="0" w:color="auto"/>
              <w:bottom w:val="single" w:sz="4" w:space="0" w:color="auto"/>
              <w:right w:val="single" w:sz="4" w:space="0" w:color="auto"/>
            </w:tcBorders>
          </w:tcPr>
          <w:p w14:paraId="1CC0464B" w14:textId="77777777" w:rsidR="00432F86" w:rsidRPr="00D0162F" w:rsidRDefault="00432F86" w:rsidP="00216F5E">
            <w:pPr>
              <w:pStyle w:val="TAL"/>
            </w:pPr>
            <w:r w:rsidRPr="00D0162F">
              <w:t xml:space="preserve">          hysteresis</w:t>
            </w:r>
          </w:p>
        </w:tc>
        <w:tc>
          <w:tcPr>
            <w:tcW w:w="843" w:type="pct"/>
            <w:tcBorders>
              <w:top w:val="single" w:sz="4" w:space="0" w:color="auto"/>
              <w:left w:val="single" w:sz="4" w:space="0" w:color="auto"/>
              <w:bottom w:val="single" w:sz="4" w:space="0" w:color="auto"/>
              <w:right w:val="single" w:sz="4" w:space="0" w:color="auto"/>
            </w:tcBorders>
          </w:tcPr>
          <w:p w14:paraId="17556970" w14:textId="77777777" w:rsidR="00432F86" w:rsidRPr="00D0162F" w:rsidRDefault="00432F86" w:rsidP="00216F5E">
            <w:pPr>
              <w:pStyle w:val="TAL"/>
            </w:pPr>
            <w:r w:rsidRPr="00D0162F">
              <w:t>0</w:t>
            </w:r>
          </w:p>
        </w:tc>
        <w:tc>
          <w:tcPr>
            <w:tcW w:w="1526" w:type="pct"/>
            <w:tcBorders>
              <w:top w:val="single" w:sz="4" w:space="0" w:color="auto"/>
              <w:left w:val="single" w:sz="4" w:space="0" w:color="auto"/>
              <w:bottom w:val="single" w:sz="4" w:space="0" w:color="auto"/>
              <w:right w:val="single" w:sz="4" w:space="0" w:color="auto"/>
            </w:tcBorders>
          </w:tcPr>
          <w:p w14:paraId="42BABE63"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1126A77F" w14:textId="77777777" w:rsidR="00432F86" w:rsidRPr="00D0162F" w:rsidRDefault="00432F86" w:rsidP="00216F5E">
            <w:pPr>
              <w:pStyle w:val="TAL"/>
            </w:pPr>
          </w:p>
        </w:tc>
      </w:tr>
      <w:tr w:rsidR="00432F86" w:rsidRPr="00D0162F" w14:paraId="13DCCBDD" w14:textId="77777777" w:rsidTr="00216F5E">
        <w:tc>
          <w:tcPr>
            <w:tcW w:w="2003" w:type="pct"/>
            <w:tcBorders>
              <w:top w:val="single" w:sz="4" w:space="0" w:color="auto"/>
              <w:left w:val="single" w:sz="4" w:space="0" w:color="auto"/>
              <w:bottom w:val="single" w:sz="4" w:space="0" w:color="auto"/>
              <w:right w:val="single" w:sz="4" w:space="0" w:color="auto"/>
            </w:tcBorders>
          </w:tcPr>
          <w:p w14:paraId="459B6080" w14:textId="77777777" w:rsidR="00432F86" w:rsidRPr="00D0162F" w:rsidRDefault="00432F86" w:rsidP="00216F5E">
            <w:pPr>
              <w:pStyle w:val="TAL"/>
            </w:pPr>
            <w:r w:rsidRPr="00D0162F">
              <w:t xml:space="preserve">          timeToTrigger</w:t>
            </w:r>
          </w:p>
        </w:tc>
        <w:tc>
          <w:tcPr>
            <w:tcW w:w="843" w:type="pct"/>
            <w:tcBorders>
              <w:top w:val="single" w:sz="4" w:space="0" w:color="auto"/>
              <w:left w:val="single" w:sz="4" w:space="0" w:color="auto"/>
              <w:bottom w:val="single" w:sz="4" w:space="0" w:color="auto"/>
              <w:right w:val="single" w:sz="4" w:space="0" w:color="auto"/>
            </w:tcBorders>
          </w:tcPr>
          <w:p w14:paraId="74D1E1E4" w14:textId="77777777" w:rsidR="00432F86" w:rsidRPr="00D0162F" w:rsidRDefault="00432F86" w:rsidP="00216F5E">
            <w:pPr>
              <w:pStyle w:val="TAL"/>
            </w:pPr>
            <w:r w:rsidRPr="00D0162F">
              <w:t>ms0</w:t>
            </w:r>
          </w:p>
        </w:tc>
        <w:tc>
          <w:tcPr>
            <w:tcW w:w="1526" w:type="pct"/>
            <w:tcBorders>
              <w:top w:val="single" w:sz="4" w:space="0" w:color="auto"/>
              <w:left w:val="single" w:sz="4" w:space="0" w:color="auto"/>
              <w:bottom w:val="single" w:sz="4" w:space="0" w:color="auto"/>
              <w:right w:val="single" w:sz="4" w:space="0" w:color="auto"/>
            </w:tcBorders>
          </w:tcPr>
          <w:p w14:paraId="32D3EE67"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076DA197" w14:textId="77777777" w:rsidR="00432F86" w:rsidRPr="00D0162F" w:rsidRDefault="00432F86" w:rsidP="00216F5E">
            <w:pPr>
              <w:pStyle w:val="TAL"/>
            </w:pPr>
          </w:p>
        </w:tc>
      </w:tr>
      <w:tr w:rsidR="00432F86" w:rsidRPr="00D0162F" w14:paraId="22211887" w14:textId="77777777" w:rsidTr="00216F5E">
        <w:tc>
          <w:tcPr>
            <w:tcW w:w="2003" w:type="pct"/>
            <w:tcBorders>
              <w:top w:val="single" w:sz="4" w:space="0" w:color="auto"/>
              <w:left w:val="single" w:sz="4" w:space="0" w:color="auto"/>
              <w:bottom w:val="single" w:sz="4" w:space="0" w:color="auto"/>
              <w:right w:val="single" w:sz="4" w:space="0" w:color="auto"/>
            </w:tcBorders>
          </w:tcPr>
          <w:p w14:paraId="1885A4FF" w14:textId="77777777" w:rsidR="00432F86" w:rsidRPr="00D0162F" w:rsidRDefault="00432F86" w:rsidP="00216F5E">
            <w:pPr>
              <w:pStyle w:val="TAL"/>
              <w:rPr>
                <w:lang w:eastAsia="zh-CN"/>
              </w:rPr>
            </w:pPr>
            <w:r w:rsidRPr="00D0162F">
              <w:rPr>
                <w:lang w:eastAsia="zh-CN"/>
              </w:rPr>
              <w:t xml:space="preserve">        }</w:t>
            </w:r>
          </w:p>
        </w:tc>
        <w:tc>
          <w:tcPr>
            <w:tcW w:w="843" w:type="pct"/>
            <w:tcBorders>
              <w:top w:val="single" w:sz="4" w:space="0" w:color="auto"/>
              <w:left w:val="single" w:sz="4" w:space="0" w:color="auto"/>
              <w:bottom w:val="single" w:sz="4" w:space="0" w:color="auto"/>
              <w:right w:val="single" w:sz="4" w:space="0" w:color="auto"/>
            </w:tcBorders>
          </w:tcPr>
          <w:p w14:paraId="5A177798" w14:textId="77777777" w:rsidR="00432F86" w:rsidRPr="00D0162F" w:rsidRDefault="00432F86" w:rsidP="00216F5E">
            <w:pPr>
              <w:pStyle w:val="TAL"/>
            </w:pPr>
          </w:p>
        </w:tc>
        <w:tc>
          <w:tcPr>
            <w:tcW w:w="1526" w:type="pct"/>
            <w:tcBorders>
              <w:top w:val="single" w:sz="4" w:space="0" w:color="auto"/>
              <w:left w:val="single" w:sz="4" w:space="0" w:color="auto"/>
              <w:bottom w:val="single" w:sz="4" w:space="0" w:color="auto"/>
              <w:right w:val="single" w:sz="4" w:space="0" w:color="auto"/>
            </w:tcBorders>
          </w:tcPr>
          <w:p w14:paraId="5153DB75"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1916FE29" w14:textId="77777777" w:rsidR="00432F86" w:rsidRPr="00D0162F" w:rsidRDefault="00432F86" w:rsidP="00216F5E">
            <w:pPr>
              <w:pStyle w:val="TAL"/>
            </w:pPr>
          </w:p>
        </w:tc>
      </w:tr>
      <w:tr w:rsidR="00432F86" w:rsidRPr="00D0162F" w14:paraId="7CC233FD" w14:textId="77777777" w:rsidTr="00216F5E">
        <w:tc>
          <w:tcPr>
            <w:tcW w:w="2003" w:type="pct"/>
            <w:tcBorders>
              <w:top w:val="single" w:sz="4" w:space="0" w:color="auto"/>
              <w:left w:val="single" w:sz="4" w:space="0" w:color="auto"/>
              <w:bottom w:val="single" w:sz="4" w:space="0" w:color="auto"/>
              <w:right w:val="single" w:sz="4" w:space="0" w:color="auto"/>
            </w:tcBorders>
          </w:tcPr>
          <w:p w14:paraId="6AB6BE45" w14:textId="77777777" w:rsidR="00432F86" w:rsidRPr="00D0162F" w:rsidRDefault="00432F86" w:rsidP="00216F5E">
            <w:pPr>
              <w:pStyle w:val="TAL"/>
            </w:pPr>
            <w:r w:rsidRPr="00D0162F">
              <w:t xml:space="preserve">      }</w:t>
            </w:r>
          </w:p>
        </w:tc>
        <w:tc>
          <w:tcPr>
            <w:tcW w:w="843" w:type="pct"/>
            <w:tcBorders>
              <w:top w:val="single" w:sz="4" w:space="0" w:color="auto"/>
              <w:left w:val="single" w:sz="4" w:space="0" w:color="auto"/>
              <w:bottom w:val="single" w:sz="4" w:space="0" w:color="auto"/>
              <w:right w:val="single" w:sz="4" w:space="0" w:color="auto"/>
            </w:tcBorders>
          </w:tcPr>
          <w:p w14:paraId="7FAE44FD" w14:textId="77777777" w:rsidR="00432F86" w:rsidRPr="00D0162F" w:rsidRDefault="00432F86" w:rsidP="00216F5E">
            <w:pPr>
              <w:pStyle w:val="TAL"/>
            </w:pPr>
          </w:p>
        </w:tc>
        <w:tc>
          <w:tcPr>
            <w:tcW w:w="1526" w:type="pct"/>
            <w:tcBorders>
              <w:top w:val="single" w:sz="4" w:space="0" w:color="auto"/>
              <w:left w:val="single" w:sz="4" w:space="0" w:color="auto"/>
              <w:bottom w:val="single" w:sz="4" w:space="0" w:color="auto"/>
              <w:right w:val="single" w:sz="4" w:space="0" w:color="auto"/>
            </w:tcBorders>
          </w:tcPr>
          <w:p w14:paraId="5B999BA3"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2EF4B4A0" w14:textId="77777777" w:rsidR="00432F86" w:rsidRPr="00D0162F" w:rsidRDefault="00432F86" w:rsidP="00216F5E">
            <w:pPr>
              <w:pStyle w:val="TAL"/>
            </w:pPr>
          </w:p>
        </w:tc>
      </w:tr>
      <w:tr w:rsidR="00432F86" w:rsidRPr="00D0162F" w14:paraId="45459ED6" w14:textId="77777777" w:rsidTr="00216F5E">
        <w:tc>
          <w:tcPr>
            <w:tcW w:w="2003" w:type="pct"/>
            <w:tcBorders>
              <w:top w:val="single" w:sz="4" w:space="0" w:color="auto"/>
              <w:left w:val="single" w:sz="4" w:space="0" w:color="auto"/>
              <w:bottom w:val="single" w:sz="4" w:space="0" w:color="auto"/>
              <w:right w:val="single" w:sz="4" w:space="0" w:color="auto"/>
            </w:tcBorders>
          </w:tcPr>
          <w:p w14:paraId="41517742" w14:textId="77777777" w:rsidR="00432F86" w:rsidRPr="00D0162F" w:rsidRDefault="00432F86" w:rsidP="00216F5E">
            <w:pPr>
              <w:pStyle w:val="TAL"/>
            </w:pPr>
            <w:r w:rsidRPr="00D0162F">
              <w:t xml:space="preserve">      reportQuantity-RsIndexes  </w:t>
            </w:r>
            <w:r w:rsidRPr="00D0162F">
              <w:rPr>
                <w:snapToGrid w:val="0"/>
              </w:rPr>
              <w:t xml:space="preserve">SEQUENCE </w:t>
            </w:r>
            <w:r w:rsidRPr="00D0162F">
              <w:t>{</w:t>
            </w:r>
          </w:p>
        </w:tc>
        <w:tc>
          <w:tcPr>
            <w:tcW w:w="843" w:type="pct"/>
            <w:tcBorders>
              <w:top w:val="single" w:sz="4" w:space="0" w:color="auto"/>
              <w:left w:val="single" w:sz="4" w:space="0" w:color="auto"/>
              <w:bottom w:val="single" w:sz="4" w:space="0" w:color="auto"/>
              <w:right w:val="single" w:sz="4" w:space="0" w:color="auto"/>
            </w:tcBorders>
          </w:tcPr>
          <w:p w14:paraId="6D58ECAD" w14:textId="77777777" w:rsidR="00432F86" w:rsidRPr="00D0162F" w:rsidRDefault="00432F86" w:rsidP="00216F5E">
            <w:pPr>
              <w:pStyle w:val="TAL"/>
            </w:pPr>
          </w:p>
        </w:tc>
        <w:tc>
          <w:tcPr>
            <w:tcW w:w="1526" w:type="pct"/>
            <w:tcBorders>
              <w:top w:val="single" w:sz="4" w:space="0" w:color="auto"/>
              <w:left w:val="single" w:sz="4" w:space="0" w:color="auto"/>
              <w:bottom w:val="single" w:sz="4" w:space="0" w:color="auto"/>
              <w:right w:val="single" w:sz="4" w:space="0" w:color="auto"/>
            </w:tcBorders>
          </w:tcPr>
          <w:p w14:paraId="077C908D"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50C233AF" w14:textId="77777777" w:rsidR="00432F86" w:rsidRPr="00D0162F" w:rsidRDefault="00432F86" w:rsidP="00216F5E">
            <w:pPr>
              <w:pStyle w:val="TAL"/>
            </w:pPr>
            <w:r w:rsidRPr="00D0162F">
              <w:t>SSB Index</w:t>
            </w:r>
          </w:p>
        </w:tc>
      </w:tr>
      <w:tr w:rsidR="00432F86" w:rsidRPr="00D0162F" w14:paraId="29CF2C9E" w14:textId="77777777" w:rsidTr="00216F5E">
        <w:tc>
          <w:tcPr>
            <w:tcW w:w="2003" w:type="pct"/>
            <w:tcBorders>
              <w:top w:val="single" w:sz="4" w:space="0" w:color="auto"/>
              <w:left w:val="single" w:sz="4" w:space="0" w:color="auto"/>
              <w:bottom w:val="single" w:sz="4" w:space="0" w:color="auto"/>
              <w:right w:val="single" w:sz="4" w:space="0" w:color="auto"/>
            </w:tcBorders>
          </w:tcPr>
          <w:p w14:paraId="1AEB3E8D" w14:textId="77777777" w:rsidR="00432F86" w:rsidRPr="00D0162F" w:rsidRDefault="00432F86" w:rsidP="00216F5E">
            <w:pPr>
              <w:pStyle w:val="TAL"/>
            </w:pPr>
            <w:r w:rsidRPr="00D0162F">
              <w:t xml:space="preserve">        rsrp</w:t>
            </w:r>
          </w:p>
        </w:tc>
        <w:tc>
          <w:tcPr>
            <w:tcW w:w="843" w:type="pct"/>
            <w:tcBorders>
              <w:top w:val="single" w:sz="4" w:space="0" w:color="auto"/>
              <w:left w:val="single" w:sz="4" w:space="0" w:color="auto"/>
              <w:bottom w:val="single" w:sz="4" w:space="0" w:color="auto"/>
              <w:right w:val="single" w:sz="4" w:space="0" w:color="auto"/>
            </w:tcBorders>
          </w:tcPr>
          <w:p w14:paraId="4DCB73A6" w14:textId="77777777" w:rsidR="00432F86" w:rsidRPr="00D0162F" w:rsidRDefault="00432F86" w:rsidP="00216F5E">
            <w:pPr>
              <w:pStyle w:val="TAL"/>
            </w:pPr>
            <w:r w:rsidRPr="00D0162F">
              <w:t>true</w:t>
            </w:r>
          </w:p>
        </w:tc>
        <w:tc>
          <w:tcPr>
            <w:tcW w:w="1526" w:type="pct"/>
            <w:tcBorders>
              <w:top w:val="single" w:sz="4" w:space="0" w:color="auto"/>
              <w:left w:val="single" w:sz="4" w:space="0" w:color="auto"/>
              <w:bottom w:val="single" w:sz="4" w:space="0" w:color="auto"/>
              <w:right w:val="single" w:sz="4" w:space="0" w:color="auto"/>
            </w:tcBorders>
          </w:tcPr>
          <w:p w14:paraId="11208BA3"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2899A802" w14:textId="77777777" w:rsidR="00432F86" w:rsidRPr="00D0162F" w:rsidRDefault="00432F86" w:rsidP="00216F5E">
            <w:pPr>
              <w:pStyle w:val="TAL"/>
            </w:pPr>
          </w:p>
        </w:tc>
      </w:tr>
      <w:tr w:rsidR="00432F86" w:rsidRPr="00D0162F" w14:paraId="558D816A" w14:textId="77777777" w:rsidTr="00216F5E">
        <w:tc>
          <w:tcPr>
            <w:tcW w:w="2003" w:type="pct"/>
            <w:tcBorders>
              <w:top w:val="single" w:sz="4" w:space="0" w:color="auto"/>
              <w:left w:val="single" w:sz="4" w:space="0" w:color="auto"/>
              <w:bottom w:val="single" w:sz="4" w:space="0" w:color="auto"/>
              <w:right w:val="single" w:sz="4" w:space="0" w:color="auto"/>
            </w:tcBorders>
          </w:tcPr>
          <w:p w14:paraId="0BEF85B7" w14:textId="77777777" w:rsidR="00432F86" w:rsidRPr="00D0162F" w:rsidRDefault="00432F86" w:rsidP="00216F5E">
            <w:pPr>
              <w:pStyle w:val="TAL"/>
            </w:pPr>
            <w:r w:rsidRPr="00D0162F">
              <w:t xml:space="preserve">        rsrq</w:t>
            </w:r>
          </w:p>
        </w:tc>
        <w:tc>
          <w:tcPr>
            <w:tcW w:w="843" w:type="pct"/>
            <w:tcBorders>
              <w:top w:val="single" w:sz="4" w:space="0" w:color="auto"/>
              <w:left w:val="single" w:sz="4" w:space="0" w:color="auto"/>
              <w:bottom w:val="single" w:sz="4" w:space="0" w:color="auto"/>
              <w:right w:val="single" w:sz="4" w:space="0" w:color="auto"/>
            </w:tcBorders>
          </w:tcPr>
          <w:p w14:paraId="7EE96890" w14:textId="77777777" w:rsidR="00432F86" w:rsidRPr="00D0162F" w:rsidRDefault="00432F86" w:rsidP="00216F5E">
            <w:pPr>
              <w:pStyle w:val="TAL"/>
            </w:pPr>
            <w:r w:rsidRPr="00D0162F">
              <w:t>false</w:t>
            </w:r>
          </w:p>
        </w:tc>
        <w:tc>
          <w:tcPr>
            <w:tcW w:w="1526" w:type="pct"/>
            <w:tcBorders>
              <w:top w:val="single" w:sz="4" w:space="0" w:color="auto"/>
              <w:left w:val="single" w:sz="4" w:space="0" w:color="auto"/>
              <w:bottom w:val="single" w:sz="4" w:space="0" w:color="auto"/>
              <w:right w:val="single" w:sz="4" w:space="0" w:color="auto"/>
            </w:tcBorders>
          </w:tcPr>
          <w:p w14:paraId="5B5D4729"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247FCAA2" w14:textId="77777777" w:rsidR="00432F86" w:rsidRPr="00D0162F" w:rsidRDefault="00432F86" w:rsidP="00216F5E">
            <w:pPr>
              <w:pStyle w:val="TAL"/>
            </w:pPr>
          </w:p>
        </w:tc>
      </w:tr>
      <w:tr w:rsidR="00432F86" w:rsidRPr="00D0162F" w14:paraId="73DB7D75" w14:textId="77777777" w:rsidTr="00216F5E">
        <w:tc>
          <w:tcPr>
            <w:tcW w:w="2003" w:type="pct"/>
            <w:tcBorders>
              <w:top w:val="single" w:sz="4" w:space="0" w:color="auto"/>
              <w:left w:val="single" w:sz="4" w:space="0" w:color="auto"/>
              <w:bottom w:val="single" w:sz="4" w:space="0" w:color="auto"/>
              <w:right w:val="single" w:sz="4" w:space="0" w:color="auto"/>
            </w:tcBorders>
          </w:tcPr>
          <w:p w14:paraId="30AAB42C" w14:textId="77777777" w:rsidR="00432F86" w:rsidRPr="00D0162F" w:rsidRDefault="00432F86" w:rsidP="00216F5E">
            <w:pPr>
              <w:pStyle w:val="TAL"/>
            </w:pPr>
            <w:r w:rsidRPr="00D0162F">
              <w:t xml:space="preserve">        sinr</w:t>
            </w:r>
          </w:p>
        </w:tc>
        <w:tc>
          <w:tcPr>
            <w:tcW w:w="843" w:type="pct"/>
            <w:tcBorders>
              <w:top w:val="single" w:sz="4" w:space="0" w:color="auto"/>
              <w:left w:val="single" w:sz="4" w:space="0" w:color="auto"/>
              <w:bottom w:val="single" w:sz="4" w:space="0" w:color="auto"/>
              <w:right w:val="single" w:sz="4" w:space="0" w:color="auto"/>
            </w:tcBorders>
          </w:tcPr>
          <w:p w14:paraId="1FCECEB5" w14:textId="77777777" w:rsidR="00432F86" w:rsidRPr="00D0162F" w:rsidRDefault="00432F86" w:rsidP="00216F5E">
            <w:pPr>
              <w:pStyle w:val="TAL"/>
            </w:pPr>
            <w:r w:rsidRPr="00D0162F">
              <w:t>false</w:t>
            </w:r>
          </w:p>
        </w:tc>
        <w:tc>
          <w:tcPr>
            <w:tcW w:w="1526" w:type="pct"/>
            <w:tcBorders>
              <w:top w:val="single" w:sz="4" w:space="0" w:color="auto"/>
              <w:left w:val="single" w:sz="4" w:space="0" w:color="auto"/>
              <w:bottom w:val="single" w:sz="4" w:space="0" w:color="auto"/>
              <w:right w:val="single" w:sz="4" w:space="0" w:color="auto"/>
            </w:tcBorders>
          </w:tcPr>
          <w:p w14:paraId="5BDCBD9C"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3E62EAEE" w14:textId="77777777" w:rsidR="00432F86" w:rsidRPr="00D0162F" w:rsidRDefault="00432F86" w:rsidP="00216F5E">
            <w:pPr>
              <w:pStyle w:val="TAL"/>
            </w:pPr>
          </w:p>
        </w:tc>
      </w:tr>
      <w:tr w:rsidR="00432F86" w:rsidRPr="00D0162F" w14:paraId="4C6AFF54" w14:textId="77777777" w:rsidTr="00216F5E">
        <w:tc>
          <w:tcPr>
            <w:tcW w:w="2003" w:type="pct"/>
            <w:tcBorders>
              <w:top w:val="single" w:sz="4" w:space="0" w:color="auto"/>
              <w:left w:val="single" w:sz="4" w:space="0" w:color="auto"/>
              <w:bottom w:val="single" w:sz="4" w:space="0" w:color="auto"/>
              <w:right w:val="single" w:sz="4" w:space="0" w:color="auto"/>
            </w:tcBorders>
          </w:tcPr>
          <w:p w14:paraId="4668D8E8" w14:textId="77777777" w:rsidR="00432F86" w:rsidRPr="00D0162F" w:rsidRDefault="00432F86" w:rsidP="00216F5E">
            <w:pPr>
              <w:pStyle w:val="TAL"/>
            </w:pPr>
            <w:r w:rsidRPr="00D0162F">
              <w:t xml:space="preserve">      }</w:t>
            </w:r>
          </w:p>
        </w:tc>
        <w:tc>
          <w:tcPr>
            <w:tcW w:w="843" w:type="pct"/>
            <w:tcBorders>
              <w:top w:val="single" w:sz="4" w:space="0" w:color="auto"/>
              <w:left w:val="single" w:sz="4" w:space="0" w:color="auto"/>
              <w:bottom w:val="single" w:sz="4" w:space="0" w:color="auto"/>
              <w:right w:val="single" w:sz="4" w:space="0" w:color="auto"/>
            </w:tcBorders>
          </w:tcPr>
          <w:p w14:paraId="3F56093C" w14:textId="77777777" w:rsidR="00432F86" w:rsidRPr="00D0162F" w:rsidRDefault="00432F86" w:rsidP="00216F5E">
            <w:pPr>
              <w:pStyle w:val="TAL"/>
            </w:pPr>
          </w:p>
        </w:tc>
        <w:tc>
          <w:tcPr>
            <w:tcW w:w="1526" w:type="pct"/>
            <w:tcBorders>
              <w:top w:val="single" w:sz="4" w:space="0" w:color="auto"/>
              <w:left w:val="single" w:sz="4" w:space="0" w:color="auto"/>
              <w:bottom w:val="single" w:sz="4" w:space="0" w:color="auto"/>
              <w:right w:val="single" w:sz="4" w:space="0" w:color="auto"/>
            </w:tcBorders>
          </w:tcPr>
          <w:p w14:paraId="62AD0B2D"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2392A906" w14:textId="77777777" w:rsidR="00432F86" w:rsidRPr="00D0162F" w:rsidRDefault="00432F86" w:rsidP="00216F5E">
            <w:pPr>
              <w:pStyle w:val="TAL"/>
            </w:pPr>
          </w:p>
        </w:tc>
      </w:tr>
      <w:tr w:rsidR="00432F86" w:rsidRPr="00D0162F" w14:paraId="79385090" w14:textId="77777777" w:rsidTr="00216F5E">
        <w:tc>
          <w:tcPr>
            <w:tcW w:w="2003" w:type="pct"/>
            <w:tcBorders>
              <w:top w:val="single" w:sz="4" w:space="0" w:color="auto"/>
              <w:left w:val="single" w:sz="4" w:space="0" w:color="auto"/>
              <w:bottom w:val="single" w:sz="4" w:space="0" w:color="auto"/>
              <w:right w:val="single" w:sz="4" w:space="0" w:color="auto"/>
            </w:tcBorders>
          </w:tcPr>
          <w:p w14:paraId="3FD2238A" w14:textId="77777777" w:rsidR="00432F86" w:rsidRPr="00D0162F" w:rsidRDefault="00432F86" w:rsidP="00216F5E">
            <w:pPr>
              <w:pStyle w:val="TAL"/>
            </w:pPr>
            <w:r w:rsidRPr="00D0162F">
              <w:t xml:space="preserve">      maxReportCells</w:t>
            </w:r>
          </w:p>
        </w:tc>
        <w:tc>
          <w:tcPr>
            <w:tcW w:w="843" w:type="pct"/>
            <w:tcBorders>
              <w:top w:val="single" w:sz="4" w:space="0" w:color="auto"/>
              <w:left w:val="single" w:sz="4" w:space="0" w:color="auto"/>
              <w:bottom w:val="single" w:sz="4" w:space="0" w:color="auto"/>
              <w:right w:val="single" w:sz="4" w:space="0" w:color="auto"/>
            </w:tcBorders>
          </w:tcPr>
          <w:p w14:paraId="7BAA3FCB" w14:textId="77777777" w:rsidR="00432F86" w:rsidRPr="00D0162F" w:rsidRDefault="00432F86" w:rsidP="00216F5E">
            <w:pPr>
              <w:pStyle w:val="TAL"/>
            </w:pPr>
            <w:r w:rsidRPr="00D0162F">
              <w:t>2</w:t>
            </w:r>
          </w:p>
        </w:tc>
        <w:tc>
          <w:tcPr>
            <w:tcW w:w="1526" w:type="pct"/>
            <w:tcBorders>
              <w:top w:val="single" w:sz="4" w:space="0" w:color="auto"/>
              <w:left w:val="single" w:sz="4" w:space="0" w:color="auto"/>
              <w:bottom w:val="single" w:sz="4" w:space="0" w:color="auto"/>
              <w:right w:val="single" w:sz="4" w:space="0" w:color="auto"/>
            </w:tcBorders>
          </w:tcPr>
          <w:p w14:paraId="4D5E46B5"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34CB6040" w14:textId="77777777" w:rsidR="00432F86" w:rsidRPr="00D0162F" w:rsidRDefault="00432F86" w:rsidP="00216F5E">
            <w:pPr>
              <w:pStyle w:val="TAL"/>
            </w:pPr>
          </w:p>
        </w:tc>
      </w:tr>
      <w:tr w:rsidR="00432F86" w:rsidRPr="00D0162F" w14:paraId="70E7754F" w14:textId="77777777" w:rsidTr="00216F5E">
        <w:tc>
          <w:tcPr>
            <w:tcW w:w="2003" w:type="pct"/>
            <w:tcBorders>
              <w:top w:val="single" w:sz="4" w:space="0" w:color="auto"/>
              <w:left w:val="single" w:sz="4" w:space="0" w:color="auto"/>
              <w:bottom w:val="single" w:sz="4" w:space="0" w:color="auto"/>
              <w:right w:val="single" w:sz="4" w:space="0" w:color="auto"/>
            </w:tcBorders>
          </w:tcPr>
          <w:p w14:paraId="007791F0" w14:textId="77777777" w:rsidR="00432F86" w:rsidRPr="00D0162F" w:rsidRDefault="00432F86" w:rsidP="00216F5E">
            <w:pPr>
              <w:pStyle w:val="TAL"/>
            </w:pPr>
            <w:r w:rsidRPr="00D0162F">
              <w:t xml:space="preserve">      maxNrofRS-IndexesToReport</w:t>
            </w:r>
          </w:p>
        </w:tc>
        <w:tc>
          <w:tcPr>
            <w:tcW w:w="843" w:type="pct"/>
            <w:tcBorders>
              <w:top w:val="single" w:sz="4" w:space="0" w:color="auto"/>
              <w:left w:val="single" w:sz="4" w:space="0" w:color="auto"/>
              <w:bottom w:val="single" w:sz="4" w:space="0" w:color="auto"/>
              <w:right w:val="single" w:sz="4" w:space="0" w:color="auto"/>
            </w:tcBorders>
          </w:tcPr>
          <w:p w14:paraId="06264DC7" w14:textId="77777777" w:rsidR="00432F86" w:rsidRPr="00D0162F" w:rsidRDefault="00432F86" w:rsidP="00216F5E">
            <w:pPr>
              <w:pStyle w:val="TAL"/>
            </w:pPr>
            <w:r w:rsidRPr="00D0162F">
              <w:t>2</w:t>
            </w:r>
          </w:p>
        </w:tc>
        <w:tc>
          <w:tcPr>
            <w:tcW w:w="1526" w:type="pct"/>
            <w:tcBorders>
              <w:top w:val="single" w:sz="4" w:space="0" w:color="auto"/>
              <w:left w:val="single" w:sz="4" w:space="0" w:color="auto"/>
              <w:bottom w:val="single" w:sz="4" w:space="0" w:color="auto"/>
              <w:right w:val="single" w:sz="4" w:space="0" w:color="auto"/>
            </w:tcBorders>
          </w:tcPr>
          <w:p w14:paraId="06827781"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562F5547" w14:textId="77777777" w:rsidR="00432F86" w:rsidRPr="00D0162F" w:rsidRDefault="00432F86" w:rsidP="00216F5E">
            <w:pPr>
              <w:pStyle w:val="TAL"/>
            </w:pPr>
            <w:r w:rsidRPr="00D0162F">
              <w:t>SSB Index</w:t>
            </w:r>
          </w:p>
        </w:tc>
      </w:tr>
      <w:tr w:rsidR="00432F86" w:rsidRPr="00D0162F" w14:paraId="6A461BF2" w14:textId="77777777" w:rsidTr="00216F5E">
        <w:tc>
          <w:tcPr>
            <w:tcW w:w="2003" w:type="pct"/>
            <w:tcBorders>
              <w:top w:val="single" w:sz="4" w:space="0" w:color="auto"/>
              <w:left w:val="single" w:sz="4" w:space="0" w:color="auto"/>
              <w:bottom w:val="single" w:sz="4" w:space="0" w:color="auto"/>
              <w:right w:val="single" w:sz="4" w:space="0" w:color="auto"/>
            </w:tcBorders>
          </w:tcPr>
          <w:p w14:paraId="7A8C5161" w14:textId="77777777" w:rsidR="00432F86" w:rsidRPr="00D0162F" w:rsidRDefault="00432F86" w:rsidP="00216F5E">
            <w:pPr>
              <w:pStyle w:val="TAL"/>
            </w:pPr>
            <w:r w:rsidRPr="00D0162F">
              <w:t xml:space="preserve">    }</w:t>
            </w:r>
          </w:p>
        </w:tc>
        <w:tc>
          <w:tcPr>
            <w:tcW w:w="843" w:type="pct"/>
            <w:tcBorders>
              <w:top w:val="single" w:sz="4" w:space="0" w:color="auto"/>
              <w:left w:val="single" w:sz="4" w:space="0" w:color="auto"/>
              <w:bottom w:val="single" w:sz="4" w:space="0" w:color="auto"/>
              <w:right w:val="single" w:sz="4" w:space="0" w:color="auto"/>
            </w:tcBorders>
          </w:tcPr>
          <w:p w14:paraId="741AF5D7" w14:textId="77777777" w:rsidR="00432F86" w:rsidRPr="00D0162F" w:rsidRDefault="00432F86" w:rsidP="00216F5E">
            <w:pPr>
              <w:pStyle w:val="TAL"/>
            </w:pPr>
          </w:p>
        </w:tc>
        <w:tc>
          <w:tcPr>
            <w:tcW w:w="1526" w:type="pct"/>
            <w:tcBorders>
              <w:top w:val="single" w:sz="4" w:space="0" w:color="auto"/>
              <w:left w:val="single" w:sz="4" w:space="0" w:color="auto"/>
              <w:bottom w:val="single" w:sz="4" w:space="0" w:color="auto"/>
              <w:right w:val="single" w:sz="4" w:space="0" w:color="auto"/>
            </w:tcBorders>
          </w:tcPr>
          <w:p w14:paraId="49561FD5"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0810096C" w14:textId="77777777" w:rsidR="00432F86" w:rsidRPr="00D0162F" w:rsidRDefault="00432F86" w:rsidP="00216F5E">
            <w:pPr>
              <w:pStyle w:val="TAL"/>
            </w:pPr>
          </w:p>
        </w:tc>
      </w:tr>
      <w:tr w:rsidR="00432F86" w:rsidRPr="00D0162F" w14:paraId="12755857" w14:textId="77777777" w:rsidTr="00216F5E">
        <w:tc>
          <w:tcPr>
            <w:tcW w:w="2003" w:type="pct"/>
            <w:tcBorders>
              <w:top w:val="single" w:sz="4" w:space="0" w:color="auto"/>
              <w:left w:val="single" w:sz="4" w:space="0" w:color="auto"/>
              <w:bottom w:val="single" w:sz="4" w:space="0" w:color="auto"/>
              <w:right w:val="single" w:sz="4" w:space="0" w:color="auto"/>
            </w:tcBorders>
          </w:tcPr>
          <w:p w14:paraId="1EAAF718" w14:textId="77777777" w:rsidR="00432F86" w:rsidRPr="00D0162F" w:rsidRDefault="00432F86" w:rsidP="00216F5E">
            <w:pPr>
              <w:pStyle w:val="TAL"/>
            </w:pPr>
            <w:r w:rsidRPr="00D0162F">
              <w:t xml:space="preserve">  }</w:t>
            </w:r>
          </w:p>
        </w:tc>
        <w:tc>
          <w:tcPr>
            <w:tcW w:w="843" w:type="pct"/>
            <w:tcBorders>
              <w:top w:val="single" w:sz="4" w:space="0" w:color="auto"/>
              <w:left w:val="single" w:sz="4" w:space="0" w:color="auto"/>
              <w:bottom w:val="single" w:sz="4" w:space="0" w:color="auto"/>
              <w:right w:val="single" w:sz="4" w:space="0" w:color="auto"/>
            </w:tcBorders>
          </w:tcPr>
          <w:p w14:paraId="1FD627F1" w14:textId="77777777" w:rsidR="00432F86" w:rsidRPr="00D0162F" w:rsidRDefault="00432F86" w:rsidP="00216F5E">
            <w:pPr>
              <w:pStyle w:val="TAL"/>
            </w:pPr>
          </w:p>
        </w:tc>
        <w:tc>
          <w:tcPr>
            <w:tcW w:w="1526" w:type="pct"/>
            <w:tcBorders>
              <w:top w:val="single" w:sz="4" w:space="0" w:color="auto"/>
              <w:left w:val="single" w:sz="4" w:space="0" w:color="auto"/>
              <w:bottom w:val="single" w:sz="4" w:space="0" w:color="auto"/>
              <w:right w:val="single" w:sz="4" w:space="0" w:color="auto"/>
            </w:tcBorders>
          </w:tcPr>
          <w:p w14:paraId="75C70251" w14:textId="77777777" w:rsidR="00432F86" w:rsidRPr="00D0162F" w:rsidRDefault="00432F86" w:rsidP="00216F5E">
            <w:pPr>
              <w:pStyle w:val="TAL"/>
            </w:pPr>
          </w:p>
        </w:tc>
        <w:tc>
          <w:tcPr>
            <w:tcW w:w="628" w:type="pct"/>
            <w:tcBorders>
              <w:top w:val="single" w:sz="4" w:space="0" w:color="auto"/>
              <w:left w:val="single" w:sz="4" w:space="0" w:color="auto"/>
              <w:bottom w:val="single" w:sz="4" w:space="0" w:color="auto"/>
              <w:right w:val="single" w:sz="4" w:space="0" w:color="auto"/>
            </w:tcBorders>
          </w:tcPr>
          <w:p w14:paraId="6EB0DF59" w14:textId="77777777" w:rsidR="00432F86" w:rsidRPr="00D0162F" w:rsidRDefault="00432F86" w:rsidP="00216F5E">
            <w:pPr>
              <w:pStyle w:val="TAL"/>
            </w:pPr>
          </w:p>
        </w:tc>
      </w:tr>
      <w:tr w:rsidR="00432F86" w:rsidRPr="00D0162F" w14:paraId="461B1DB4" w14:textId="77777777" w:rsidTr="00216F5E">
        <w:tc>
          <w:tcPr>
            <w:tcW w:w="2003" w:type="pct"/>
          </w:tcPr>
          <w:p w14:paraId="3ACAB096" w14:textId="77777777" w:rsidR="00432F86" w:rsidRPr="00D0162F" w:rsidRDefault="00432F86" w:rsidP="00216F5E">
            <w:pPr>
              <w:pStyle w:val="TAL"/>
            </w:pPr>
            <w:r w:rsidRPr="00D0162F">
              <w:t>}</w:t>
            </w:r>
          </w:p>
        </w:tc>
        <w:tc>
          <w:tcPr>
            <w:tcW w:w="843" w:type="pct"/>
          </w:tcPr>
          <w:p w14:paraId="0CE54010" w14:textId="77777777" w:rsidR="00432F86" w:rsidRPr="00D0162F" w:rsidRDefault="00432F86" w:rsidP="00216F5E">
            <w:pPr>
              <w:pStyle w:val="TAL"/>
            </w:pPr>
          </w:p>
        </w:tc>
        <w:tc>
          <w:tcPr>
            <w:tcW w:w="1526" w:type="pct"/>
          </w:tcPr>
          <w:p w14:paraId="51D769EC" w14:textId="77777777" w:rsidR="00432F86" w:rsidRPr="00D0162F" w:rsidRDefault="00432F86" w:rsidP="00216F5E">
            <w:pPr>
              <w:pStyle w:val="TAL"/>
            </w:pPr>
          </w:p>
        </w:tc>
        <w:tc>
          <w:tcPr>
            <w:tcW w:w="628" w:type="pct"/>
          </w:tcPr>
          <w:p w14:paraId="500760D8" w14:textId="77777777" w:rsidR="00432F86" w:rsidRPr="00D0162F" w:rsidRDefault="00432F86" w:rsidP="00216F5E">
            <w:pPr>
              <w:pStyle w:val="TAL"/>
            </w:pPr>
          </w:p>
        </w:tc>
      </w:tr>
    </w:tbl>
    <w:p w14:paraId="194F5710" w14:textId="77777777" w:rsidR="00432F86" w:rsidRPr="00D0162F" w:rsidRDefault="00432F86" w:rsidP="00432F8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432F86" w:rsidRPr="00D0162F" w14:paraId="39D782C3" w14:textId="77777777" w:rsidTr="00216F5E">
        <w:tc>
          <w:tcPr>
            <w:tcW w:w="3936" w:type="dxa"/>
            <w:tcBorders>
              <w:top w:val="single" w:sz="4" w:space="0" w:color="auto"/>
              <w:left w:val="single" w:sz="4" w:space="0" w:color="auto"/>
              <w:bottom w:val="single" w:sz="4" w:space="0" w:color="auto"/>
              <w:right w:val="single" w:sz="4" w:space="0" w:color="auto"/>
            </w:tcBorders>
            <w:hideMark/>
          </w:tcPr>
          <w:p w14:paraId="13CBBE08" w14:textId="77777777" w:rsidR="00432F86" w:rsidRPr="00D0162F" w:rsidRDefault="00432F86" w:rsidP="00216F5E">
            <w:pPr>
              <w:pStyle w:val="TAH"/>
            </w:pPr>
            <w:r w:rsidRPr="00D0162F">
              <w:t>Condition</w:t>
            </w:r>
          </w:p>
        </w:tc>
        <w:tc>
          <w:tcPr>
            <w:tcW w:w="5811" w:type="dxa"/>
            <w:tcBorders>
              <w:top w:val="single" w:sz="4" w:space="0" w:color="auto"/>
              <w:left w:val="single" w:sz="4" w:space="0" w:color="auto"/>
              <w:bottom w:val="single" w:sz="4" w:space="0" w:color="auto"/>
              <w:right w:val="single" w:sz="4" w:space="0" w:color="auto"/>
            </w:tcBorders>
            <w:hideMark/>
          </w:tcPr>
          <w:p w14:paraId="0A45FBBF" w14:textId="77777777" w:rsidR="00432F86" w:rsidRPr="00D0162F" w:rsidRDefault="00432F86" w:rsidP="00216F5E">
            <w:pPr>
              <w:pStyle w:val="TAH"/>
            </w:pPr>
            <w:r w:rsidRPr="00D0162F">
              <w:t>Explanation</w:t>
            </w:r>
          </w:p>
        </w:tc>
      </w:tr>
      <w:tr w:rsidR="00432F86" w:rsidRPr="00D0162F" w14:paraId="61922F59" w14:textId="77777777" w:rsidTr="00216F5E">
        <w:tc>
          <w:tcPr>
            <w:tcW w:w="3936" w:type="dxa"/>
            <w:tcBorders>
              <w:top w:val="single" w:sz="4" w:space="0" w:color="auto"/>
              <w:left w:val="single" w:sz="4" w:space="0" w:color="auto"/>
              <w:bottom w:val="single" w:sz="4" w:space="0" w:color="auto"/>
              <w:right w:val="single" w:sz="4" w:space="0" w:color="auto"/>
            </w:tcBorders>
            <w:hideMark/>
          </w:tcPr>
          <w:p w14:paraId="1BC04B68" w14:textId="77777777" w:rsidR="00432F86" w:rsidRPr="00D0162F" w:rsidRDefault="00432F86" w:rsidP="00216F5E">
            <w:pPr>
              <w:pStyle w:val="TAL"/>
            </w:pPr>
            <w:r w:rsidRPr="00D0162F">
              <w:t>SSB Index</w:t>
            </w:r>
          </w:p>
        </w:tc>
        <w:tc>
          <w:tcPr>
            <w:tcW w:w="5811" w:type="dxa"/>
            <w:tcBorders>
              <w:top w:val="single" w:sz="4" w:space="0" w:color="auto"/>
              <w:left w:val="single" w:sz="4" w:space="0" w:color="auto"/>
              <w:bottom w:val="single" w:sz="4" w:space="0" w:color="auto"/>
              <w:right w:val="single" w:sz="4" w:space="0" w:color="auto"/>
            </w:tcBorders>
            <w:hideMark/>
          </w:tcPr>
          <w:p w14:paraId="3B19A315" w14:textId="77777777" w:rsidR="00432F86" w:rsidRPr="00D0162F" w:rsidRDefault="00432F86" w:rsidP="00216F5E">
            <w:pPr>
              <w:pStyle w:val="TAL"/>
            </w:pPr>
            <w:r w:rsidRPr="00D0162F">
              <w:t>To include SSB Index</w:t>
            </w:r>
          </w:p>
        </w:tc>
      </w:tr>
    </w:tbl>
    <w:p w14:paraId="27EF1E11" w14:textId="77777777" w:rsidR="00AB67FA" w:rsidRPr="00D0162F" w:rsidRDefault="00AB67FA" w:rsidP="00AB67FA"/>
    <w:p w14:paraId="1B614772" w14:textId="77777777" w:rsidR="00AB67FA" w:rsidRPr="00D0162F" w:rsidRDefault="00AB67FA" w:rsidP="00AB67FA">
      <w:pPr>
        <w:pStyle w:val="H6"/>
      </w:pPr>
      <w:r w:rsidRPr="00D0162F">
        <w:t>ReportConfigInterRAT-DEFAULT</w:t>
      </w:r>
    </w:p>
    <w:p w14:paraId="7DFEAF03" w14:textId="23BAE510" w:rsidR="00AB67FA" w:rsidRPr="00D0162F" w:rsidRDefault="00AB67FA" w:rsidP="00AB67FA">
      <w:r w:rsidRPr="00D0162F">
        <w:t>InterRAT NR Report Configuration.</w:t>
      </w:r>
    </w:p>
    <w:p w14:paraId="2E8CF4AF" w14:textId="77777777" w:rsidR="00AB67FA" w:rsidRPr="00D0162F" w:rsidRDefault="00AB67FA" w:rsidP="00AB67FA">
      <w:pPr>
        <w:pStyle w:val="TH"/>
      </w:pPr>
      <w:r w:rsidRPr="00D0162F">
        <w:t>Table H.3.1-4A: ReportConfigInterRAT- DEFAULT (b2-Thres1, b2-Thres2): InterRAT NR report configuration for FR1 to E-UTRAN handover with b2-Threshold1 = b2-Thres1 and b2-Threshold2EUTRA  = b2-Thres2 dBm</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535"/>
        <w:gridCol w:w="1952"/>
        <w:gridCol w:w="2015"/>
        <w:gridCol w:w="1245"/>
      </w:tblGrid>
      <w:tr w:rsidR="00AB67FA" w:rsidRPr="00D0162F" w14:paraId="6E85A874" w14:textId="77777777" w:rsidTr="003128BD">
        <w:trPr>
          <w:jc w:val="center"/>
        </w:trPr>
        <w:tc>
          <w:tcPr>
            <w:tcW w:w="9747" w:type="dxa"/>
            <w:gridSpan w:val="4"/>
            <w:shd w:val="clear" w:color="auto" w:fill="auto"/>
          </w:tcPr>
          <w:p w14:paraId="7093BB4F" w14:textId="5F190927" w:rsidR="00AB67FA" w:rsidRPr="00D0162F" w:rsidRDefault="00AB67FA" w:rsidP="006E0A54">
            <w:pPr>
              <w:pStyle w:val="TAL"/>
              <w:snapToGrid w:val="0"/>
              <w:rPr>
                <w:lang w:eastAsia="ko-KR"/>
              </w:rPr>
            </w:pPr>
            <w:r w:rsidRPr="00D0162F">
              <w:rPr>
                <w:lang w:eastAsia="ko-KR"/>
              </w:rPr>
              <w:t>Derivation</w:t>
            </w:r>
            <w:r w:rsidR="006E0A54" w:rsidRPr="00D0162F">
              <w:rPr>
                <w:lang w:eastAsia="ko-KR"/>
              </w:rPr>
              <w:t xml:space="preserve"> </w:t>
            </w:r>
            <w:r w:rsidRPr="00D0162F">
              <w:rPr>
                <w:lang w:eastAsia="ko-KR"/>
              </w:rPr>
              <w:t>Path:</w:t>
            </w:r>
            <w:r w:rsidR="006E0A54" w:rsidRPr="00D0162F">
              <w:rPr>
                <w:lang w:eastAsia="ko-KR"/>
              </w:rPr>
              <w:t xml:space="preserve"> </w:t>
            </w:r>
            <w:r w:rsidR="00290FBE" w:rsidRPr="00D0162F">
              <w:rPr>
                <w:lang w:eastAsia="ko-KR"/>
              </w:rPr>
              <w:t xml:space="preserve">TS </w:t>
            </w:r>
            <w:r w:rsidRPr="00D0162F">
              <w:t>38.508-1</w:t>
            </w:r>
            <w:r w:rsidR="006E0A54" w:rsidRPr="00D0162F">
              <w:t xml:space="preserve"> </w:t>
            </w:r>
            <w:r w:rsidRPr="00D0162F">
              <w:t>[4]</w:t>
            </w:r>
            <w:r w:rsidR="00290FBE" w:rsidRPr="00D0162F">
              <w:t>,</w:t>
            </w:r>
            <w:r w:rsidR="006E0A54" w:rsidRPr="00D0162F">
              <w:t xml:space="preserve"> </w:t>
            </w:r>
            <w:r w:rsidRPr="00D0162F">
              <w:t>Table</w:t>
            </w:r>
            <w:r w:rsidR="006E0A54" w:rsidRPr="00D0162F">
              <w:t xml:space="preserve"> </w:t>
            </w:r>
            <w:r w:rsidRPr="00D0162F">
              <w:t>4.6.3-141</w:t>
            </w:r>
          </w:p>
        </w:tc>
      </w:tr>
      <w:tr w:rsidR="00AB67FA" w:rsidRPr="00D0162F" w14:paraId="021D1893" w14:textId="77777777" w:rsidTr="003128BD">
        <w:trPr>
          <w:jc w:val="center"/>
        </w:trPr>
        <w:tc>
          <w:tcPr>
            <w:tcW w:w="4535" w:type="dxa"/>
            <w:shd w:val="clear" w:color="auto" w:fill="auto"/>
          </w:tcPr>
          <w:p w14:paraId="189C5391" w14:textId="0F9645E4" w:rsidR="00AB67FA" w:rsidRPr="00D0162F" w:rsidRDefault="00AB67FA" w:rsidP="006E0A54">
            <w:pPr>
              <w:pStyle w:val="TAH"/>
              <w:snapToGrid w:val="0"/>
              <w:rPr>
                <w:lang w:eastAsia="ko-KR"/>
              </w:rPr>
            </w:pPr>
            <w:r w:rsidRPr="00D0162F">
              <w:rPr>
                <w:lang w:eastAsia="ko-KR"/>
              </w:rPr>
              <w:t>Information</w:t>
            </w:r>
            <w:r w:rsidR="006E0A54" w:rsidRPr="00D0162F">
              <w:rPr>
                <w:lang w:eastAsia="ko-KR"/>
              </w:rPr>
              <w:t xml:space="preserve"> </w:t>
            </w:r>
            <w:r w:rsidRPr="00D0162F">
              <w:rPr>
                <w:lang w:eastAsia="ko-KR"/>
              </w:rPr>
              <w:t>Element</w:t>
            </w:r>
          </w:p>
        </w:tc>
        <w:tc>
          <w:tcPr>
            <w:tcW w:w="1952" w:type="dxa"/>
            <w:shd w:val="clear" w:color="auto" w:fill="auto"/>
          </w:tcPr>
          <w:p w14:paraId="403EAB08" w14:textId="77777777" w:rsidR="00AB67FA" w:rsidRPr="00D0162F" w:rsidRDefault="00AB67FA" w:rsidP="006E0A54">
            <w:pPr>
              <w:pStyle w:val="TAH"/>
              <w:snapToGrid w:val="0"/>
              <w:rPr>
                <w:lang w:eastAsia="ko-KR"/>
              </w:rPr>
            </w:pPr>
            <w:r w:rsidRPr="00D0162F">
              <w:rPr>
                <w:lang w:eastAsia="ko-KR"/>
              </w:rPr>
              <w:t>Value/remark</w:t>
            </w:r>
          </w:p>
        </w:tc>
        <w:tc>
          <w:tcPr>
            <w:tcW w:w="2015" w:type="dxa"/>
            <w:shd w:val="clear" w:color="auto" w:fill="auto"/>
          </w:tcPr>
          <w:p w14:paraId="3F342514" w14:textId="77777777" w:rsidR="00AB67FA" w:rsidRPr="00D0162F" w:rsidRDefault="00AB67FA" w:rsidP="006E0A54">
            <w:pPr>
              <w:pStyle w:val="TAH"/>
              <w:snapToGrid w:val="0"/>
              <w:rPr>
                <w:lang w:eastAsia="ko-KR"/>
              </w:rPr>
            </w:pPr>
            <w:r w:rsidRPr="00D0162F">
              <w:rPr>
                <w:lang w:eastAsia="ko-KR"/>
              </w:rPr>
              <w:t>Comment</w:t>
            </w:r>
          </w:p>
        </w:tc>
        <w:tc>
          <w:tcPr>
            <w:tcW w:w="1245" w:type="dxa"/>
            <w:shd w:val="clear" w:color="auto" w:fill="auto"/>
          </w:tcPr>
          <w:p w14:paraId="4E7F3B91" w14:textId="77777777" w:rsidR="00AB67FA" w:rsidRPr="00D0162F" w:rsidRDefault="00AB67FA" w:rsidP="006E0A54">
            <w:pPr>
              <w:pStyle w:val="TAH"/>
              <w:snapToGrid w:val="0"/>
              <w:rPr>
                <w:lang w:eastAsia="ko-KR"/>
              </w:rPr>
            </w:pPr>
            <w:r w:rsidRPr="00D0162F">
              <w:rPr>
                <w:lang w:eastAsia="ko-KR"/>
              </w:rPr>
              <w:t>Condition</w:t>
            </w:r>
          </w:p>
        </w:tc>
      </w:tr>
      <w:tr w:rsidR="00AB67FA" w:rsidRPr="00D0162F" w14:paraId="3F35935A" w14:textId="77777777" w:rsidTr="003128BD">
        <w:trPr>
          <w:jc w:val="center"/>
        </w:trPr>
        <w:tc>
          <w:tcPr>
            <w:tcW w:w="4535" w:type="dxa"/>
            <w:shd w:val="clear" w:color="auto" w:fill="auto"/>
          </w:tcPr>
          <w:p w14:paraId="31446C49" w14:textId="5C5A225F" w:rsidR="00AB67FA" w:rsidRPr="00D0162F" w:rsidRDefault="00AB67FA" w:rsidP="006E0A54">
            <w:pPr>
              <w:pStyle w:val="TAL"/>
              <w:snapToGrid w:val="0"/>
              <w:rPr>
                <w:lang w:eastAsia="ko-KR"/>
              </w:rPr>
            </w:pPr>
            <w:r w:rsidRPr="00D0162F">
              <w:t>ReportConfigInterRAT</w:t>
            </w:r>
            <w:r w:rsidR="006E0A54" w:rsidRPr="00D0162F">
              <w:rPr>
                <w:lang w:eastAsia="ko-KR"/>
              </w:rPr>
              <w:t xml:space="preserve"> </w:t>
            </w:r>
            <w:r w:rsidRPr="00D0162F">
              <w:rPr>
                <w:lang w:eastAsia="ko-KR"/>
              </w:rPr>
              <w:t>::=</w:t>
            </w:r>
            <w:r w:rsidR="006E0A54" w:rsidRPr="00D0162F">
              <w:rPr>
                <w:lang w:eastAsia="ko-KR"/>
              </w:rPr>
              <w:t xml:space="preserve"> </w:t>
            </w:r>
            <w:r w:rsidRPr="00D0162F">
              <w:rPr>
                <w:lang w:eastAsia="ko-KR"/>
              </w:rPr>
              <w:t>SEQUENCE</w:t>
            </w:r>
            <w:r w:rsidR="006E0A54" w:rsidRPr="00D0162F">
              <w:rPr>
                <w:lang w:eastAsia="ko-KR"/>
              </w:rPr>
              <w:t xml:space="preserve"> </w:t>
            </w:r>
            <w:r w:rsidRPr="00D0162F">
              <w:rPr>
                <w:lang w:eastAsia="ko-KR"/>
              </w:rPr>
              <w:t>{</w:t>
            </w:r>
          </w:p>
        </w:tc>
        <w:tc>
          <w:tcPr>
            <w:tcW w:w="1952" w:type="dxa"/>
            <w:shd w:val="clear" w:color="auto" w:fill="auto"/>
          </w:tcPr>
          <w:p w14:paraId="28FAFECB" w14:textId="77777777" w:rsidR="00AB67FA" w:rsidRPr="00D0162F" w:rsidRDefault="00AB67FA" w:rsidP="006E0A54">
            <w:pPr>
              <w:pStyle w:val="TAL"/>
              <w:snapToGrid w:val="0"/>
              <w:rPr>
                <w:lang w:eastAsia="ko-KR"/>
              </w:rPr>
            </w:pPr>
          </w:p>
        </w:tc>
        <w:tc>
          <w:tcPr>
            <w:tcW w:w="2015" w:type="dxa"/>
            <w:shd w:val="clear" w:color="auto" w:fill="auto"/>
          </w:tcPr>
          <w:p w14:paraId="400D8D29" w14:textId="77777777" w:rsidR="00AB67FA" w:rsidRPr="00D0162F" w:rsidRDefault="00AB67FA" w:rsidP="006E0A54">
            <w:pPr>
              <w:pStyle w:val="TAL"/>
              <w:snapToGrid w:val="0"/>
              <w:rPr>
                <w:lang w:eastAsia="ko-KR"/>
              </w:rPr>
            </w:pPr>
          </w:p>
        </w:tc>
        <w:tc>
          <w:tcPr>
            <w:tcW w:w="1245" w:type="dxa"/>
            <w:shd w:val="clear" w:color="auto" w:fill="auto"/>
          </w:tcPr>
          <w:p w14:paraId="62ED2872" w14:textId="77777777" w:rsidR="00AB67FA" w:rsidRPr="00D0162F" w:rsidRDefault="00AB67FA" w:rsidP="006E0A54">
            <w:pPr>
              <w:pStyle w:val="TAL"/>
              <w:snapToGrid w:val="0"/>
              <w:rPr>
                <w:lang w:eastAsia="ko-KR"/>
              </w:rPr>
            </w:pPr>
          </w:p>
        </w:tc>
      </w:tr>
      <w:tr w:rsidR="00AB67FA" w:rsidRPr="00D0162F" w14:paraId="42691A19" w14:textId="77777777" w:rsidTr="003128BD">
        <w:trPr>
          <w:jc w:val="center"/>
        </w:trPr>
        <w:tc>
          <w:tcPr>
            <w:tcW w:w="4535" w:type="dxa"/>
            <w:shd w:val="clear" w:color="auto" w:fill="auto"/>
          </w:tcPr>
          <w:p w14:paraId="0562B9CB" w14:textId="01F6A543" w:rsidR="00AB67FA" w:rsidRPr="00D0162F" w:rsidRDefault="006E0A54" w:rsidP="006E0A54">
            <w:pPr>
              <w:pStyle w:val="TAL"/>
              <w:snapToGrid w:val="0"/>
              <w:rPr>
                <w:lang w:eastAsia="ko-KR"/>
              </w:rPr>
            </w:pPr>
            <w:r w:rsidRPr="00D0162F">
              <w:t xml:space="preserve">  </w:t>
            </w:r>
            <w:r w:rsidR="00AB67FA" w:rsidRPr="00D0162F">
              <w:t>reportType</w:t>
            </w:r>
            <w:r w:rsidRPr="00D0162F">
              <w:t xml:space="preserve"> </w:t>
            </w:r>
            <w:r w:rsidR="00AB67FA" w:rsidRPr="00D0162F">
              <w:t>CHOICE</w:t>
            </w:r>
            <w:r w:rsidRPr="00D0162F">
              <w:t xml:space="preserve"> </w:t>
            </w:r>
            <w:r w:rsidR="00AB67FA" w:rsidRPr="00D0162F">
              <w:t>{</w:t>
            </w:r>
          </w:p>
        </w:tc>
        <w:tc>
          <w:tcPr>
            <w:tcW w:w="1952" w:type="dxa"/>
            <w:shd w:val="clear" w:color="auto" w:fill="auto"/>
          </w:tcPr>
          <w:p w14:paraId="377E48E9" w14:textId="77777777" w:rsidR="00AB67FA" w:rsidRPr="00D0162F" w:rsidRDefault="00AB67FA" w:rsidP="006E0A54">
            <w:pPr>
              <w:pStyle w:val="TAL"/>
              <w:snapToGrid w:val="0"/>
              <w:rPr>
                <w:lang w:eastAsia="ko-KR"/>
              </w:rPr>
            </w:pPr>
          </w:p>
        </w:tc>
        <w:tc>
          <w:tcPr>
            <w:tcW w:w="2015" w:type="dxa"/>
            <w:shd w:val="clear" w:color="auto" w:fill="auto"/>
          </w:tcPr>
          <w:p w14:paraId="02BFD3E9" w14:textId="77777777" w:rsidR="00AB67FA" w:rsidRPr="00D0162F" w:rsidRDefault="00AB67FA" w:rsidP="006E0A54">
            <w:pPr>
              <w:pStyle w:val="TAL"/>
              <w:snapToGrid w:val="0"/>
              <w:rPr>
                <w:lang w:eastAsia="ko-KR"/>
              </w:rPr>
            </w:pPr>
          </w:p>
        </w:tc>
        <w:tc>
          <w:tcPr>
            <w:tcW w:w="1245" w:type="dxa"/>
            <w:shd w:val="clear" w:color="auto" w:fill="auto"/>
          </w:tcPr>
          <w:p w14:paraId="14314D24" w14:textId="77777777" w:rsidR="00AB67FA" w:rsidRPr="00D0162F" w:rsidRDefault="00AB67FA" w:rsidP="006E0A54">
            <w:pPr>
              <w:pStyle w:val="TAL"/>
              <w:snapToGrid w:val="0"/>
              <w:rPr>
                <w:lang w:eastAsia="ko-KR"/>
              </w:rPr>
            </w:pPr>
          </w:p>
        </w:tc>
      </w:tr>
      <w:tr w:rsidR="00AB67FA" w:rsidRPr="00D0162F" w14:paraId="2E758F15" w14:textId="77777777" w:rsidTr="003128BD">
        <w:trPr>
          <w:jc w:val="center"/>
        </w:trPr>
        <w:tc>
          <w:tcPr>
            <w:tcW w:w="4535" w:type="dxa"/>
            <w:shd w:val="clear" w:color="auto" w:fill="auto"/>
          </w:tcPr>
          <w:p w14:paraId="551B0E84" w14:textId="30AE6D5A" w:rsidR="00AB67FA" w:rsidRPr="00D0162F" w:rsidRDefault="006E0A54" w:rsidP="006E0A54">
            <w:pPr>
              <w:pStyle w:val="TAL"/>
              <w:snapToGrid w:val="0"/>
              <w:rPr>
                <w:lang w:eastAsia="ko-KR"/>
              </w:rPr>
            </w:pPr>
            <w:r w:rsidRPr="00D0162F">
              <w:t xml:space="preserve">    </w:t>
            </w:r>
            <w:r w:rsidR="00AB67FA" w:rsidRPr="00D0162F">
              <w:t>eventTriggered</w:t>
            </w:r>
            <w:r w:rsidRPr="00D0162F">
              <w:t xml:space="preserve"> </w:t>
            </w:r>
            <w:r w:rsidR="00AB67FA" w:rsidRPr="00D0162F">
              <w:t>SEQUENCE</w:t>
            </w:r>
            <w:r w:rsidRPr="00D0162F">
              <w:t xml:space="preserve"> </w:t>
            </w:r>
            <w:r w:rsidR="00AB67FA" w:rsidRPr="00D0162F">
              <w:t>{</w:t>
            </w:r>
          </w:p>
        </w:tc>
        <w:tc>
          <w:tcPr>
            <w:tcW w:w="1952" w:type="dxa"/>
            <w:shd w:val="clear" w:color="auto" w:fill="auto"/>
          </w:tcPr>
          <w:p w14:paraId="0A08CB34" w14:textId="77777777" w:rsidR="00AB67FA" w:rsidRPr="00D0162F" w:rsidRDefault="00AB67FA" w:rsidP="006E0A54">
            <w:pPr>
              <w:pStyle w:val="TAL"/>
              <w:snapToGrid w:val="0"/>
              <w:rPr>
                <w:lang w:eastAsia="ko-KR"/>
              </w:rPr>
            </w:pPr>
          </w:p>
        </w:tc>
        <w:tc>
          <w:tcPr>
            <w:tcW w:w="2015" w:type="dxa"/>
            <w:shd w:val="clear" w:color="auto" w:fill="auto"/>
          </w:tcPr>
          <w:p w14:paraId="0E6836ED" w14:textId="77777777" w:rsidR="00AB67FA" w:rsidRPr="00D0162F" w:rsidRDefault="00AB67FA" w:rsidP="006E0A54">
            <w:pPr>
              <w:pStyle w:val="TAL"/>
              <w:snapToGrid w:val="0"/>
              <w:rPr>
                <w:lang w:eastAsia="ko-KR"/>
              </w:rPr>
            </w:pPr>
          </w:p>
        </w:tc>
        <w:tc>
          <w:tcPr>
            <w:tcW w:w="1245" w:type="dxa"/>
            <w:shd w:val="clear" w:color="auto" w:fill="auto"/>
          </w:tcPr>
          <w:p w14:paraId="4F0FDBF1" w14:textId="77777777" w:rsidR="00AB67FA" w:rsidRPr="00D0162F" w:rsidRDefault="00AB67FA" w:rsidP="006E0A54">
            <w:pPr>
              <w:pStyle w:val="TAL"/>
              <w:snapToGrid w:val="0"/>
              <w:rPr>
                <w:lang w:eastAsia="ko-KR"/>
              </w:rPr>
            </w:pPr>
          </w:p>
        </w:tc>
      </w:tr>
      <w:tr w:rsidR="00AB67FA" w:rsidRPr="00D0162F" w14:paraId="276F8AA0" w14:textId="77777777" w:rsidTr="003128BD">
        <w:trPr>
          <w:jc w:val="center"/>
        </w:trPr>
        <w:tc>
          <w:tcPr>
            <w:tcW w:w="4535" w:type="dxa"/>
            <w:shd w:val="clear" w:color="auto" w:fill="auto"/>
          </w:tcPr>
          <w:p w14:paraId="6EFEECFF" w14:textId="1FA09D1C" w:rsidR="00AB67FA" w:rsidRPr="00D0162F" w:rsidRDefault="006E0A54" w:rsidP="006E0A54">
            <w:pPr>
              <w:pStyle w:val="TAL"/>
              <w:snapToGrid w:val="0"/>
              <w:rPr>
                <w:lang w:eastAsia="ko-KR"/>
              </w:rPr>
            </w:pPr>
            <w:r w:rsidRPr="00D0162F">
              <w:rPr>
                <w:lang w:eastAsia="ko-KR"/>
              </w:rPr>
              <w:t xml:space="preserve">      </w:t>
            </w:r>
            <w:r w:rsidR="00AB67FA" w:rsidRPr="00D0162F">
              <w:rPr>
                <w:lang w:eastAsia="ko-KR"/>
              </w:rPr>
              <w:t>eventId</w:t>
            </w:r>
            <w:r w:rsidRPr="00D0162F">
              <w:rPr>
                <w:lang w:eastAsia="ko-KR"/>
              </w:rPr>
              <w:t xml:space="preserve"> </w:t>
            </w:r>
            <w:r w:rsidR="00AB67FA" w:rsidRPr="00D0162F">
              <w:rPr>
                <w:lang w:eastAsia="ko-KR"/>
              </w:rPr>
              <w:t>CHOICE</w:t>
            </w:r>
            <w:r w:rsidRPr="00D0162F">
              <w:rPr>
                <w:lang w:eastAsia="ko-KR"/>
              </w:rPr>
              <w:t xml:space="preserve"> </w:t>
            </w:r>
            <w:r w:rsidR="00AB67FA" w:rsidRPr="00D0162F">
              <w:rPr>
                <w:lang w:eastAsia="ko-KR"/>
              </w:rPr>
              <w:t>{</w:t>
            </w:r>
          </w:p>
        </w:tc>
        <w:tc>
          <w:tcPr>
            <w:tcW w:w="1952" w:type="dxa"/>
            <w:shd w:val="clear" w:color="auto" w:fill="auto"/>
          </w:tcPr>
          <w:p w14:paraId="44D6E0B5" w14:textId="77777777" w:rsidR="00AB67FA" w:rsidRPr="00D0162F" w:rsidRDefault="00AB67FA" w:rsidP="006E0A54">
            <w:pPr>
              <w:pStyle w:val="TAL"/>
              <w:snapToGrid w:val="0"/>
              <w:rPr>
                <w:lang w:eastAsia="ko-KR"/>
              </w:rPr>
            </w:pPr>
          </w:p>
        </w:tc>
        <w:tc>
          <w:tcPr>
            <w:tcW w:w="2015" w:type="dxa"/>
            <w:shd w:val="clear" w:color="auto" w:fill="auto"/>
          </w:tcPr>
          <w:p w14:paraId="02775327" w14:textId="77777777" w:rsidR="00AB67FA" w:rsidRPr="00D0162F" w:rsidRDefault="00AB67FA" w:rsidP="006E0A54">
            <w:pPr>
              <w:pStyle w:val="TAL"/>
              <w:snapToGrid w:val="0"/>
              <w:rPr>
                <w:lang w:eastAsia="ko-KR"/>
              </w:rPr>
            </w:pPr>
          </w:p>
        </w:tc>
        <w:tc>
          <w:tcPr>
            <w:tcW w:w="1245" w:type="dxa"/>
            <w:shd w:val="clear" w:color="auto" w:fill="auto"/>
          </w:tcPr>
          <w:p w14:paraId="36BDB903" w14:textId="77777777" w:rsidR="00AB67FA" w:rsidRPr="00D0162F" w:rsidRDefault="00AB67FA" w:rsidP="006E0A54">
            <w:pPr>
              <w:pStyle w:val="TAL"/>
              <w:snapToGrid w:val="0"/>
              <w:rPr>
                <w:lang w:eastAsia="ko-KR"/>
              </w:rPr>
            </w:pPr>
          </w:p>
        </w:tc>
      </w:tr>
      <w:tr w:rsidR="00AB67FA" w:rsidRPr="00D0162F" w14:paraId="41FE9DC5" w14:textId="77777777" w:rsidTr="003128BD">
        <w:trPr>
          <w:jc w:val="center"/>
        </w:trPr>
        <w:tc>
          <w:tcPr>
            <w:tcW w:w="4535" w:type="dxa"/>
            <w:shd w:val="clear" w:color="auto" w:fill="auto"/>
          </w:tcPr>
          <w:p w14:paraId="7D25E121" w14:textId="35D1E301" w:rsidR="00AB67FA" w:rsidRPr="00D0162F" w:rsidRDefault="006E0A54" w:rsidP="006E0A54">
            <w:pPr>
              <w:pStyle w:val="TAL"/>
              <w:snapToGrid w:val="0"/>
              <w:rPr>
                <w:lang w:eastAsia="ko-KR"/>
              </w:rPr>
            </w:pPr>
            <w:r w:rsidRPr="00D0162F">
              <w:rPr>
                <w:lang w:eastAsia="ko-KR"/>
              </w:rPr>
              <w:t xml:space="preserve">        </w:t>
            </w:r>
            <w:r w:rsidR="00AB67FA" w:rsidRPr="00D0162F">
              <w:rPr>
                <w:lang w:eastAsia="ko-KR"/>
              </w:rPr>
              <w:t>eventB2</w:t>
            </w:r>
            <w:r w:rsidRPr="00D0162F">
              <w:rPr>
                <w:lang w:eastAsia="ko-KR"/>
              </w:rPr>
              <w:t xml:space="preserve"> </w:t>
            </w:r>
            <w:r w:rsidR="00AB67FA" w:rsidRPr="00D0162F">
              <w:rPr>
                <w:lang w:eastAsia="ko-KR"/>
              </w:rPr>
              <w:t>SEQUENCE</w:t>
            </w:r>
            <w:r w:rsidRPr="00D0162F">
              <w:rPr>
                <w:lang w:eastAsia="ko-KR"/>
              </w:rPr>
              <w:t xml:space="preserve"> </w:t>
            </w:r>
            <w:r w:rsidR="00AB67FA" w:rsidRPr="00D0162F">
              <w:rPr>
                <w:lang w:eastAsia="ko-KR"/>
              </w:rPr>
              <w:t>{</w:t>
            </w:r>
          </w:p>
        </w:tc>
        <w:tc>
          <w:tcPr>
            <w:tcW w:w="1952" w:type="dxa"/>
            <w:shd w:val="clear" w:color="auto" w:fill="auto"/>
          </w:tcPr>
          <w:p w14:paraId="313ABA5B" w14:textId="77777777" w:rsidR="00AB67FA" w:rsidRPr="00D0162F" w:rsidRDefault="00AB67FA" w:rsidP="006E0A54">
            <w:pPr>
              <w:pStyle w:val="TAL"/>
              <w:snapToGrid w:val="0"/>
              <w:rPr>
                <w:lang w:eastAsia="ko-KR"/>
              </w:rPr>
            </w:pPr>
          </w:p>
        </w:tc>
        <w:tc>
          <w:tcPr>
            <w:tcW w:w="2015" w:type="dxa"/>
            <w:shd w:val="clear" w:color="auto" w:fill="auto"/>
          </w:tcPr>
          <w:p w14:paraId="350C0934" w14:textId="77777777" w:rsidR="00AB67FA" w:rsidRPr="00D0162F" w:rsidRDefault="00AB67FA" w:rsidP="006E0A54">
            <w:pPr>
              <w:pStyle w:val="TAL"/>
              <w:snapToGrid w:val="0"/>
              <w:rPr>
                <w:lang w:eastAsia="ko-KR"/>
              </w:rPr>
            </w:pPr>
          </w:p>
        </w:tc>
        <w:tc>
          <w:tcPr>
            <w:tcW w:w="1245" w:type="dxa"/>
            <w:shd w:val="clear" w:color="auto" w:fill="auto"/>
          </w:tcPr>
          <w:p w14:paraId="29C9E90F" w14:textId="77777777" w:rsidR="00AB67FA" w:rsidRPr="00D0162F" w:rsidRDefault="00AB67FA" w:rsidP="006E0A54">
            <w:pPr>
              <w:pStyle w:val="TAL"/>
              <w:snapToGrid w:val="0"/>
              <w:rPr>
                <w:lang w:eastAsia="ko-KR"/>
              </w:rPr>
            </w:pPr>
          </w:p>
        </w:tc>
      </w:tr>
      <w:tr w:rsidR="00AB67FA" w:rsidRPr="00D0162F" w14:paraId="6CDF0A1D" w14:textId="77777777" w:rsidTr="003128BD">
        <w:trPr>
          <w:jc w:val="center"/>
        </w:trPr>
        <w:tc>
          <w:tcPr>
            <w:tcW w:w="4535" w:type="dxa"/>
            <w:shd w:val="clear" w:color="auto" w:fill="auto"/>
          </w:tcPr>
          <w:p w14:paraId="5FF766AE" w14:textId="46CD8D24" w:rsidR="00AB67FA" w:rsidRPr="00D0162F" w:rsidRDefault="006E0A54" w:rsidP="006E0A54">
            <w:pPr>
              <w:pStyle w:val="TAL"/>
              <w:snapToGrid w:val="0"/>
            </w:pPr>
            <w:r w:rsidRPr="00D0162F">
              <w:rPr>
                <w:lang w:eastAsia="ko-KR"/>
              </w:rPr>
              <w:t xml:space="preserve">          </w:t>
            </w:r>
            <w:r w:rsidR="00AB67FA" w:rsidRPr="00D0162F">
              <w:t>b2-Threshold1</w:t>
            </w:r>
            <w:r w:rsidRPr="00D0162F">
              <w:t xml:space="preserve"> </w:t>
            </w:r>
            <w:r w:rsidR="00AB67FA" w:rsidRPr="00D0162F">
              <w:t>CHOICE</w:t>
            </w:r>
            <w:r w:rsidRPr="00D0162F">
              <w:t xml:space="preserve"> </w:t>
            </w:r>
            <w:r w:rsidR="00AB67FA" w:rsidRPr="00D0162F">
              <w:t>{</w:t>
            </w:r>
          </w:p>
        </w:tc>
        <w:tc>
          <w:tcPr>
            <w:tcW w:w="1952" w:type="dxa"/>
            <w:shd w:val="clear" w:color="auto" w:fill="auto"/>
          </w:tcPr>
          <w:p w14:paraId="312B126E" w14:textId="77777777" w:rsidR="00AB67FA" w:rsidRPr="00D0162F" w:rsidRDefault="00AB67FA" w:rsidP="006E0A54">
            <w:pPr>
              <w:pStyle w:val="TAL"/>
              <w:snapToGrid w:val="0"/>
              <w:rPr>
                <w:lang w:eastAsia="ko-KR"/>
              </w:rPr>
            </w:pPr>
          </w:p>
        </w:tc>
        <w:tc>
          <w:tcPr>
            <w:tcW w:w="2015" w:type="dxa"/>
            <w:shd w:val="clear" w:color="auto" w:fill="auto"/>
          </w:tcPr>
          <w:p w14:paraId="5C6ECB0B" w14:textId="77777777" w:rsidR="00AB67FA" w:rsidRPr="00D0162F" w:rsidRDefault="00AB67FA" w:rsidP="006E0A54">
            <w:pPr>
              <w:pStyle w:val="TAL"/>
              <w:snapToGrid w:val="0"/>
              <w:rPr>
                <w:lang w:eastAsia="ko-KR"/>
              </w:rPr>
            </w:pPr>
          </w:p>
        </w:tc>
        <w:tc>
          <w:tcPr>
            <w:tcW w:w="1245" w:type="dxa"/>
            <w:shd w:val="clear" w:color="auto" w:fill="auto"/>
          </w:tcPr>
          <w:p w14:paraId="217050F8" w14:textId="77777777" w:rsidR="00AB67FA" w:rsidRPr="00D0162F" w:rsidRDefault="00AB67FA" w:rsidP="006E0A54">
            <w:pPr>
              <w:pStyle w:val="TAL"/>
              <w:snapToGrid w:val="0"/>
            </w:pPr>
          </w:p>
        </w:tc>
      </w:tr>
      <w:tr w:rsidR="00AB67FA" w:rsidRPr="00D0162F" w14:paraId="2CEF00BA" w14:textId="77777777" w:rsidTr="003128BD">
        <w:trPr>
          <w:jc w:val="center"/>
        </w:trPr>
        <w:tc>
          <w:tcPr>
            <w:tcW w:w="4535" w:type="dxa"/>
            <w:shd w:val="clear" w:color="auto" w:fill="auto"/>
          </w:tcPr>
          <w:p w14:paraId="4393FA70" w14:textId="271C54B6" w:rsidR="00AB67FA" w:rsidRPr="00D0162F" w:rsidRDefault="006E0A54" w:rsidP="006E0A54">
            <w:pPr>
              <w:pStyle w:val="TAL"/>
              <w:snapToGrid w:val="0"/>
            </w:pPr>
            <w:r w:rsidRPr="00D0162F">
              <w:t xml:space="preserve">            </w:t>
            </w:r>
            <w:r w:rsidR="00AB67FA" w:rsidRPr="00D0162F">
              <w:t>rsrp</w:t>
            </w:r>
          </w:p>
        </w:tc>
        <w:tc>
          <w:tcPr>
            <w:tcW w:w="1952" w:type="dxa"/>
            <w:shd w:val="clear" w:color="auto" w:fill="auto"/>
          </w:tcPr>
          <w:p w14:paraId="1EFB76ED" w14:textId="77777777" w:rsidR="00AB67FA" w:rsidRPr="00D0162F" w:rsidRDefault="00AB67FA" w:rsidP="006E0A54">
            <w:pPr>
              <w:pStyle w:val="TAL"/>
              <w:snapToGrid w:val="0"/>
            </w:pPr>
            <w:r w:rsidRPr="00D0162F">
              <w:t>b2-Thres1</w:t>
            </w:r>
          </w:p>
        </w:tc>
        <w:tc>
          <w:tcPr>
            <w:tcW w:w="2015" w:type="dxa"/>
            <w:shd w:val="clear" w:color="auto" w:fill="auto"/>
          </w:tcPr>
          <w:p w14:paraId="300E2C94" w14:textId="7D8908FD" w:rsidR="00AB67FA" w:rsidRPr="00D0162F" w:rsidRDefault="00AB67FA" w:rsidP="006E0A54">
            <w:pPr>
              <w:pStyle w:val="TAL"/>
              <w:snapToGrid w:val="0"/>
            </w:pPr>
            <w:r w:rsidRPr="00D0162F">
              <w:t>b2-Thres1</w:t>
            </w:r>
            <w:r w:rsidR="006E0A54" w:rsidRPr="00D0162F">
              <w:t xml:space="preserve"> </w:t>
            </w:r>
            <w:r w:rsidRPr="00D0162F">
              <w:t>–</w:t>
            </w:r>
            <w:r w:rsidR="006E0A54" w:rsidRPr="00D0162F">
              <w:t xml:space="preserve"> </w:t>
            </w:r>
            <w:r w:rsidRPr="00D0162F">
              <w:t>156</w:t>
            </w:r>
            <w:r w:rsidR="006E0A54" w:rsidRPr="00D0162F">
              <w:t xml:space="preserve"> </w:t>
            </w:r>
            <w:r w:rsidRPr="00D0162F">
              <w:t>dBm</w:t>
            </w:r>
          </w:p>
        </w:tc>
        <w:tc>
          <w:tcPr>
            <w:tcW w:w="1245" w:type="dxa"/>
            <w:shd w:val="clear" w:color="auto" w:fill="auto"/>
          </w:tcPr>
          <w:p w14:paraId="2AD0F25F" w14:textId="77777777" w:rsidR="00AB67FA" w:rsidRPr="00D0162F" w:rsidRDefault="00AB67FA" w:rsidP="006E0A54">
            <w:pPr>
              <w:pStyle w:val="TAL"/>
              <w:snapToGrid w:val="0"/>
            </w:pPr>
          </w:p>
        </w:tc>
      </w:tr>
      <w:tr w:rsidR="00AB67FA" w:rsidRPr="00D0162F" w14:paraId="7C0CAEDB" w14:textId="77777777" w:rsidTr="003128BD">
        <w:trPr>
          <w:jc w:val="center"/>
        </w:trPr>
        <w:tc>
          <w:tcPr>
            <w:tcW w:w="4535" w:type="dxa"/>
            <w:shd w:val="clear" w:color="auto" w:fill="auto"/>
          </w:tcPr>
          <w:p w14:paraId="67FBADB8" w14:textId="3E276FA2" w:rsidR="00AB67FA" w:rsidRPr="00D0162F" w:rsidRDefault="006E0A54" w:rsidP="006E0A54">
            <w:pPr>
              <w:pStyle w:val="TAL"/>
              <w:snapToGrid w:val="0"/>
            </w:pPr>
            <w:r w:rsidRPr="00D0162F">
              <w:t xml:space="preserve">          </w:t>
            </w:r>
            <w:r w:rsidR="00AB67FA" w:rsidRPr="00D0162F">
              <w:t>}</w:t>
            </w:r>
          </w:p>
        </w:tc>
        <w:tc>
          <w:tcPr>
            <w:tcW w:w="1952" w:type="dxa"/>
            <w:shd w:val="clear" w:color="auto" w:fill="auto"/>
          </w:tcPr>
          <w:p w14:paraId="3D4456FE" w14:textId="77777777" w:rsidR="00AB67FA" w:rsidRPr="00D0162F" w:rsidRDefault="00AB67FA" w:rsidP="006E0A54">
            <w:pPr>
              <w:pStyle w:val="TAL"/>
              <w:snapToGrid w:val="0"/>
            </w:pPr>
          </w:p>
        </w:tc>
        <w:tc>
          <w:tcPr>
            <w:tcW w:w="2015" w:type="dxa"/>
            <w:shd w:val="clear" w:color="auto" w:fill="auto"/>
          </w:tcPr>
          <w:p w14:paraId="01CA1E60" w14:textId="77777777" w:rsidR="00AB67FA" w:rsidRPr="00D0162F" w:rsidRDefault="00AB67FA" w:rsidP="006E0A54">
            <w:pPr>
              <w:pStyle w:val="TAL"/>
              <w:snapToGrid w:val="0"/>
            </w:pPr>
          </w:p>
        </w:tc>
        <w:tc>
          <w:tcPr>
            <w:tcW w:w="1245" w:type="dxa"/>
            <w:shd w:val="clear" w:color="auto" w:fill="auto"/>
          </w:tcPr>
          <w:p w14:paraId="41FC0305" w14:textId="77777777" w:rsidR="00AB67FA" w:rsidRPr="00D0162F" w:rsidRDefault="00AB67FA" w:rsidP="006E0A54">
            <w:pPr>
              <w:pStyle w:val="TAL"/>
              <w:snapToGrid w:val="0"/>
            </w:pPr>
          </w:p>
        </w:tc>
      </w:tr>
      <w:tr w:rsidR="00AB67FA" w:rsidRPr="00D0162F" w14:paraId="6D9F3143" w14:textId="77777777" w:rsidTr="003128BD">
        <w:trPr>
          <w:jc w:val="center"/>
        </w:trPr>
        <w:tc>
          <w:tcPr>
            <w:tcW w:w="4535" w:type="dxa"/>
            <w:shd w:val="clear" w:color="auto" w:fill="auto"/>
          </w:tcPr>
          <w:p w14:paraId="0D9D08D0" w14:textId="3BB797C6" w:rsidR="00AB67FA" w:rsidRPr="00D0162F" w:rsidRDefault="006E0A54" w:rsidP="006E0A54">
            <w:pPr>
              <w:pStyle w:val="TAL"/>
              <w:snapToGrid w:val="0"/>
            </w:pPr>
            <w:r w:rsidRPr="00D0162F">
              <w:rPr>
                <w:lang w:eastAsia="ko-KR"/>
              </w:rPr>
              <w:t xml:space="preserve">          </w:t>
            </w:r>
            <w:r w:rsidR="00AB67FA" w:rsidRPr="00D0162F">
              <w:t>b2-Threshold2EUTRA</w:t>
            </w:r>
            <w:r w:rsidRPr="00D0162F">
              <w:t xml:space="preserve"> </w:t>
            </w:r>
            <w:r w:rsidR="00AB67FA" w:rsidRPr="00D0162F">
              <w:t>CHOICE</w:t>
            </w:r>
            <w:r w:rsidRPr="00D0162F">
              <w:t xml:space="preserve"> </w:t>
            </w:r>
            <w:r w:rsidR="00AB67FA" w:rsidRPr="00D0162F">
              <w:t>{</w:t>
            </w:r>
          </w:p>
        </w:tc>
        <w:tc>
          <w:tcPr>
            <w:tcW w:w="1952" w:type="dxa"/>
            <w:shd w:val="clear" w:color="auto" w:fill="auto"/>
          </w:tcPr>
          <w:p w14:paraId="5C67D3C6" w14:textId="77777777" w:rsidR="00AB67FA" w:rsidRPr="00D0162F" w:rsidRDefault="00AB67FA" w:rsidP="006E0A54">
            <w:pPr>
              <w:pStyle w:val="TAL"/>
              <w:snapToGrid w:val="0"/>
              <w:rPr>
                <w:lang w:eastAsia="ko-KR"/>
              </w:rPr>
            </w:pPr>
          </w:p>
        </w:tc>
        <w:tc>
          <w:tcPr>
            <w:tcW w:w="2015" w:type="dxa"/>
            <w:shd w:val="clear" w:color="auto" w:fill="auto"/>
          </w:tcPr>
          <w:p w14:paraId="16344652" w14:textId="77777777" w:rsidR="00AB67FA" w:rsidRPr="00D0162F" w:rsidRDefault="00AB67FA" w:rsidP="006E0A54">
            <w:pPr>
              <w:pStyle w:val="TAL"/>
              <w:snapToGrid w:val="0"/>
              <w:rPr>
                <w:lang w:eastAsia="ko-KR"/>
              </w:rPr>
            </w:pPr>
          </w:p>
        </w:tc>
        <w:tc>
          <w:tcPr>
            <w:tcW w:w="1245" w:type="dxa"/>
            <w:shd w:val="clear" w:color="auto" w:fill="auto"/>
          </w:tcPr>
          <w:p w14:paraId="6E7A8723" w14:textId="77777777" w:rsidR="00AB67FA" w:rsidRPr="00D0162F" w:rsidRDefault="00AB67FA" w:rsidP="006E0A54">
            <w:pPr>
              <w:pStyle w:val="TAL"/>
              <w:snapToGrid w:val="0"/>
            </w:pPr>
          </w:p>
        </w:tc>
      </w:tr>
      <w:tr w:rsidR="00AB67FA" w:rsidRPr="00D0162F" w14:paraId="41F7FA5C" w14:textId="77777777" w:rsidTr="003128BD">
        <w:trPr>
          <w:jc w:val="center"/>
        </w:trPr>
        <w:tc>
          <w:tcPr>
            <w:tcW w:w="4535" w:type="dxa"/>
            <w:shd w:val="clear" w:color="auto" w:fill="auto"/>
          </w:tcPr>
          <w:p w14:paraId="0F31D8BF" w14:textId="3A2B618A" w:rsidR="00AB67FA" w:rsidRPr="00D0162F" w:rsidRDefault="006E0A54" w:rsidP="006E0A54">
            <w:pPr>
              <w:pStyle w:val="TAL"/>
              <w:snapToGrid w:val="0"/>
            </w:pPr>
            <w:r w:rsidRPr="00D0162F">
              <w:t xml:space="preserve">            </w:t>
            </w:r>
            <w:r w:rsidR="00AB67FA" w:rsidRPr="00D0162F">
              <w:t>rsrp</w:t>
            </w:r>
          </w:p>
        </w:tc>
        <w:tc>
          <w:tcPr>
            <w:tcW w:w="1952" w:type="dxa"/>
            <w:shd w:val="clear" w:color="auto" w:fill="auto"/>
          </w:tcPr>
          <w:p w14:paraId="0654BF2D" w14:textId="77777777" w:rsidR="00AB67FA" w:rsidRPr="00D0162F" w:rsidRDefault="00AB67FA" w:rsidP="006E0A54">
            <w:pPr>
              <w:pStyle w:val="TAL"/>
              <w:snapToGrid w:val="0"/>
            </w:pPr>
            <w:r w:rsidRPr="00D0162F">
              <w:t>b2-Thres2</w:t>
            </w:r>
          </w:p>
        </w:tc>
        <w:tc>
          <w:tcPr>
            <w:tcW w:w="2015" w:type="dxa"/>
            <w:shd w:val="clear" w:color="auto" w:fill="auto"/>
          </w:tcPr>
          <w:p w14:paraId="7C36E621" w14:textId="6CA92F5A" w:rsidR="00AB67FA" w:rsidRPr="00D0162F" w:rsidRDefault="00AB67FA" w:rsidP="006E0A54">
            <w:pPr>
              <w:pStyle w:val="TAL"/>
              <w:snapToGrid w:val="0"/>
            </w:pPr>
            <w:r w:rsidRPr="00D0162F">
              <w:t>b2-Thres2</w:t>
            </w:r>
            <w:r w:rsidR="006E0A54" w:rsidRPr="00D0162F">
              <w:t xml:space="preserve"> </w:t>
            </w:r>
            <w:r w:rsidRPr="00D0162F">
              <w:t>–</w:t>
            </w:r>
            <w:r w:rsidR="006E0A54" w:rsidRPr="00D0162F">
              <w:t xml:space="preserve"> </w:t>
            </w:r>
            <w:r w:rsidRPr="00D0162F">
              <w:t>1</w:t>
            </w:r>
            <w:r w:rsidR="0047138E" w:rsidRPr="00D0162F">
              <w:t>40</w:t>
            </w:r>
            <w:r w:rsidR="006E0A54" w:rsidRPr="00D0162F">
              <w:t xml:space="preserve"> </w:t>
            </w:r>
            <w:r w:rsidRPr="00D0162F">
              <w:t>dBm</w:t>
            </w:r>
          </w:p>
        </w:tc>
        <w:tc>
          <w:tcPr>
            <w:tcW w:w="1245" w:type="dxa"/>
            <w:shd w:val="clear" w:color="auto" w:fill="auto"/>
          </w:tcPr>
          <w:p w14:paraId="61277673" w14:textId="77777777" w:rsidR="00AB67FA" w:rsidRPr="00D0162F" w:rsidRDefault="00AB67FA" w:rsidP="006E0A54">
            <w:pPr>
              <w:pStyle w:val="TAL"/>
              <w:snapToGrid w:val="0"/>
            </w:pPr>
          </w:p>
        </w:tc>
      </w:tr>
      <w:tr w:rsidR="00AB67FA" w:rsidRPr="00D0162F" w14:paraId="2E280BDC" w14:textId="77777777" w:rsidTr="003128BD">
        <w:trPr>
          <w:jc w:val="center"/>
        </w:trPr>
        <w:tc>
          <w:tcPr>
            <w:tcW w:w="4535" w:type="dxa"/>
            <w:shd w:val="clear" w:color="auto" w:fill="auto"/>
          </w:tcPr>
          <w:p w14:paraId="614C7A6E" w14:textId="6C228362" w:rsidR="00AB67FA" w:rsidRPr="00D0162F" w:rsidRDefault="006E0A54" w:rsidP="006E0A54">
            <w:pPr>
              <w:pStyle w:val="TAL"/>
              <w:snapToGrid w:val="0"/>
            </w:pPr>
            <w:r w:rsidRPr="00D0162F">
              <w:t xml:space="preserve">          </w:t>
            </w:r>
            <w:r w:rsidR="00AB67FA" w:rsidRPr="00D0162F">
              <w:t>}</w:t>
            </w:r>
          </w:p>
        </w:tc>
        <w:tc>
          <w:tcPr>
            <w:tcW w:w="1952" w:type="dxa"/>
            <w:shd w:val="clear" w:color="auto" w:fill="auto"/>
          </w:tcPr>
          <w:p w14:paraId="4E01B416" w14:textId="77777777" w:rsidR="00AB67FA" w:rsidRPr="00D0162F" w:rsidRDefault="00AB67FA" w:rsidP="006E0A54">
            <w:pPr>
              <w:pStyle w:val="TAL"/>
              <w:snapToGrid w:val="0"/>
            </w:pPr>
          </w:p>
        </w:tc>
        <w:tc>
          <w:tcPr>
            <w:tcW w:w="2015" w:type="dxa"/>
            <w:shd w:val="clear" w:color="auto" w:fill="auto"/>
          </w:tcPr>
          <w:p w14:paraId="32669FF0" w14:textId="77777777" w:rsidR="00AB67FA" w:rsidRPr="00D0162F" w:rsidRDefault="00AB67FA" w:rsidP="006E0A54">
            <w:pPr>
              <w:pStyle w:val="TAL"/>
              <w:snapToGrid w:val="0"/>
            </w:pPr>
          </w:p>
        </w:tc>
        <w:tc>
          <w:tcPr>
            <w:tcW w:w="1245" w:type="dxa"/>
            <w:shd w:val="clear" w:color="auto" w:fill="auto"/>
          </w:tcPr>
          <w:p w14:paraId="26127BE7" w14:textId="77777777" w:rsidR="00AB67FA" w:rsidRPr="00D0162F" w:rsidRDefault="00AB67FA" w:rsidP="006E0A54">
            <w:pPr>
              <w:pStyle w:val="TAL"/>
              <w:snapToGrid w:val="0"/>
            </w:pPr>
          </w:p>
        </w:tc>
      </w:tr>
      <w:tr w:rsidR="00AB67FA" w:rsidRPr="00D0162F" w14:paraId="27727B32" w14:textId="77777777" w:rsidTr="003128BD">
        <w:trPr>
          <w:jc w:val="center"/>
        </w:trPr>
        <w:tc>
          <w:tcPr>
            <w:tcW w:w="4535" w:type="dxa"/>
            <w:shd w:val="clear" w:color="auto" w:fill="auto"/>
          </w:tcPr>
          <w:p w14:paraId="515BC093" w14:textId="5423680B" w:rsidR="00AB67FA" w:rsidRPr="00D0162F" w:rsidRDefault="006E0A54" w:rsidP="006E0A54">
            <w:pPr>
              <w:pStyle w:val="TAL"/>
              <w:tabs>
                <w:tab w:val="left" w:pos="518"/>
              </w:tabs>
              <w:snapToGrid w:val="0"/>
            </w:pPr>
            <w:r w:rsidRPr="00D0162F">
              <w:t xml:space="preserve">          </w:t>
            </w:r>
            <w:r w:rsidR="00AB67FA" w:rsidRPr="00D0162F">
              <w:t>hysteresis</w:t>
            </w:r>
          </w:p>
        </w:tc>
        <w:tc>
          <w:tcPr>
            <w:tcW w:w="1952" w:type="dxa"/>
            <w:shd w:val="clear" w:color="auto" w:fill="auto"/>
          </w:tcPr>
          <w:p w14:paraId="47F7B672" w14:textId="655226B6" w:rsidR="00AB67FA" w:rsidRPr="00D0162F" w:rsidRDefault="00AB67FA" w:rsidP="006E0A54">
            <w:pPr>
              <w:pStyle w:val="TAL"/>
              <w:snapToGrid w:val="0"/>
            </w:pPr>
            <w:r w:rsidRPr="00D0162F">
              <w:t>0</w:t>
            </w:r>
            <w:r w:rsidR="006E0A54" w:rsidRPr="00D0162F">
              <w:t xml:space="preserve"> </w:t>
            </w:r>
          </w:p>
        </w:tc>
        <w:tc>
          <w:tcPr>
            <w:tcW w:w="2015" w:type="dxa"/>
            <w:shd w:val="clear" w:color="auto" w:fill="auto"/>
          </w:tcPr>
          <w:p w14:paraId="051F149A" w14:textId="7AFDE0E6" w:rsidR="00AB67FA" w:rsidRPr="00D0162F" w:rsidRDefault="00AB67FA" w:rsidP="006E0A54">
            <w:pPr>
              <w:pStyle w:val="TAL"/>
              <w:snapToGrid w:val="0"/>
            </w:pPr>
            <w:r w:rsidRPr="00D0162F">
              <w:t>0</w:t>
            </w:r>
            <w:r w:rsidR="006E0A54" w:rsidRPr="00D0162F">
              <w:t xml:space="preserve"> </w:t>
            </w:r>
            <w:r w:rsidRPr="00D0162F">
              <w:t>dB</w:t>
            </w:r>
          </w:p>
        </w:tc>
        <w:tc>
          <w:tcPr>
            <w:tcW w:w="1245" w:type="dxa"/>
            <w:shd w:val="clear" w:color="auto" w:fill="auto"/>
          </w:tcPr>
          <w:p w14:paraId="1465FB9D" w14:textId="77777777" w:rsidR="00AB67FA" w:rsidRPr="00D0162F" w:rsidRDefault="00AB67FA" w:rsidP="006E0A54">
            <w:pPr>
              <w:pStyle w:val="TAL"/>
              <w:snapToGrid w:val="0"/>
            </w:pPr>
          </w:p>
        </w:tc>
      </w:tr>
      <w:tr w:rsidR="00AB67FA" w:rsidRPr="00D0162F" w14:paraId="0E59EF19" w14:textId="77777777" w:rsidTr="003128BD">
        <w:trPr>
          <w:jc w:val="center"/>
        </w:trPr>
        <w:tc>
          <w:tcPr>
            <w:tcW w:w="4535" w:type="dxa"/>
            <w:shd w:val="clear" w:color="auto" w:fill="auto"/>
          </w:tcPr>
          <w:p w14:paraId="6DECF9BD" w14:textId="4D17BC9F" w:rsidR="00AB67FA" w:rsidRPr="00D0162F" w:rsidRDefault="006E0A54" w:rsidP="006E0A54">
            <w:pPr>
              <w:pStyle w:val="TAL"/>
              <w:tabs>
                <w:tab w:val="left" w:pos="518"/>
              </w:tabs>
              <w:snapToGrid w:val="0"/>
            </w:pPr>
            <w:r w:rsidRPr="00D0162F">
              <w:t xml:space="preserve">          </w:t>
            </w:r>
            <w:r w:rsidR="00AB67FA" w:rsidRPr="00D0162F">
              <w:t>timeToTrigger</w:t>
            </w:r>
          </w:p>
        </w:tc>
        <w:tc>
          <w:tcPr>
            <w:tcW w:w="1952" w:type="dxa"/>
            <w:shd w:val="clear" w:color="auto" w:fill="auto"/>
          </w:tcPr>
          <w:p w14:paraId="3735B9ED" w14:textId="77777777" w:rsidR="00AB67FA" w:rsidRPr="00D0162F" w:rsidRDefault="00AB67FA" w:rsidP="006E0A54">
            <w:pPr>
              <w:pStyle w:val="TAL"/>
              <w:snapToGrid w:val="0"/>
            </w:pPr>
            <w:r w:rsidRPr="00D0162F">
              <w:t>ms0</w:t>
            </w:r>
          </w:p>
        </w:tc>
        <w:tc>
          <w:tcPr>
            <w:tcW w:w="2015" w:type="dxa"/>
            <w:shd w:val="clear" w:color="auto" w:fill="auto"/>
          </w:tcPr>
          <w:p w14:paraId="232A9317" w14:textId="77777777" w:rsidR="00AB67FA" w:rsidRPr="00D0162F" w:rsidRDefault="00AB67FA" w:rsidP="006E0A54">
            <w:pPr>
              <w:pStyle w:val="TAL"/>
              <w:snapToGrid w:val="0"/>
            </w:pPr>
          </w:p>
        </w:tc>
        <w:tc>
          <w:tcPr>
            <w:tcW w:w="1245" w:type="dxa"/>
            <w:shd w:val="clear" w:color="auto" w:fill="auto"/>
          </w:tcPr>
          <w:p w14:paraId="3359929A" w14:textId="77777777" w:rsidR="00AB67FA" w:rsidRPr="00D0162F" w:rsidRDefault="00AB67FA" w:rsidP="006E0A54">
            <w:pPr>
              <w:pStyle w:val="TAL"/>
              <w:snapToGrid w:val="0"/>
            </w:pPr>
          </w:p>
        </w:tc>
      </w:tr>
      <w:tr w:rsidR="00AB67FA" w:rsidRPr="00D0162F" w14:paraId="5DE5A4F0" w14:textId="77777777" w:rsidTr="003128BD">
        <w:trPr>
          <w:jc w:val="center"/>
        </w:trPr>
        <w:tc>
          <w:tcPr>
            <w:tcW w:w="4535" w:type="dxa"/>
            <w:shd w:val="clear" w:color="auto" w:fill="auto"/>
          </w:tcPr>
          <w:p w14:paraId="2B363AB2" w14:textId="303C06FF" w:rsidR="00AB67FA" w:rsidRPr="00D0162F" w:rsidRDefault="006E0A54" w:rsidP="006E0A54">
            <w:pPr>
              <w:pStyle w:val="TAL"/>
              <w:snapToGrid w:val="0"/>
              <w:rPr>
                <w:lang w:eastAsia="ko-KR"/>
              </w:rPr>
            </w:pPr>
            <w:r w:rsidRPr="00D0162F">
              <w:rPr>
                <w:lang w:eastAsia="ko-KR"/>
              </w:rPr>
              <w:t xml:space="preserve">        </w:t>
            </w:r>
            <w:r w:rsidR="00AB67FA" w:rsidRPr="00D0162F">
              <w:rPr>
                <w:lang w:eastAsia="ko-KR"/>
              </w:rPr>
              <w:t>}</w:t>
            </w:r>
          </w:p>
        </w:tc>
        <w:tc>
          <w:tcPr>
            <w:tcW w:w="1952" w:type="dxa"/>
            <w:shd w:val="clear" w:color="auto" w:fill="auto"/>
          </w:tcPr>
          <w:p w14:paraId="5A76835F" w14:textId="77777777" w:rsidR="00AB67FA" w:rsidRPr="00D0162F" w:rsidRDefault="00AB67FA" w:rsidP="006E0A54">
            <w:pPr>
              <w:pStyle w:val="TAL"/>
              <w:snapToGrid w:val="0"/>
              <w:rPr>
                <w:lang w:eastAsia="ko-KR"/>
              </w:rPr>
            </w:pPr>
          </w:p>
        </w:tc>
        <w:tc>
          <w:tcPr>
            <w:tcW w:w="2015" w:type="dxa"/>
            <w:shd w:val="clear" w:color="auto" w:fill="auto"/>
          </w:tcPr>
          <w:p w14:paraId="0F9AC302" w14:textId="77777777" w:rsidR="00AB67FA" w:rsidRPr="00D0162F" w:rsidRDefault="00AB67FA" w:rsidP="006E0A54">
            <w:pPr>
              <w:pStyle w:val="TAL"/>
              <w:snapToGrid w:val="0"/>
              <w:rPr>
                <w:lang w:eastAsia="ko-KR"/>
              </w:rPr>
            </w:pPr>
          </w:p>
        </w:tc>
        <w:tc>
          <w:tcPr>
            <w:tcW w:w="1245" w:type="dxa"/>
            <w:shd w:val="clear" w:color="auto" w:fill="auto"/>
          </w:tcPr>
          <w:p w14:paraId="3F37E1FE" w14:textId="77777777" w:rsidR="00AB67FA" w:rsidRPr="00D0162F" w:rsidRDefault="00AB67FA" w:rsidP="006E0A54">
            <w:pPr>
              <w:pStyle w:val="TAL"/>
              <w:snapToGrid w:val="0"/>
              <w:rPr>
                <w:lang w:eastAsia="ko-KR"/>
              </w:rPr>
            </w:pPr>
          </w:p>
        </w:tc>
      </w:tr>
      <w:tr w:rsidR="00AB67FA" w:rsidRPr="00D0162F" w14:paraId="30D16291" w14:textId="77777777" w:rsidTr="003128BD">
        <w:trPr>
          <w:jc w:val="center"/>
        </w:trPr>
        <w:tc>
          <w:tcPr>
            <w:tcW w:w="4535" w:type="dxa"/>
            <w:shd w:val="clear" w:color="auto" w:fill="auto"/>
          </w:tcPr>
          <w:p w14:paraId="4DF578F5" w14:textId="2A39D723" w:rsidR="00AB67FA" w:rsidRPr="00D0162F" w:rsidRDefault="006E0A54" w:rsidP="006E0A54">
            <w:pPr>
              <w:pStyle w:val="TAL"/>
              <w:snapToGrid w:val="0"/>
              <w:rPr>
                <w:lang w:eastAsia="ko-KR"/>
              </w:rPr>
            </w:pPr>
            <w:r w:rsidRPr="00D0162F">
              <w:rPr>
                <w:lang w:eastAsia="ko-KR"/>
              </w:rPr>
              <w:t xml:space="preserve">      </w:t>
            </w:r>
            <w:r w:rsidR="00AB67FA" w:rsidRPr="00D0162F">
              <w:rPr>
                <w:lang w:eastAsia="ko-KR"/>
              </w:rPr>
              <w:t>}</w:t>
            </w:r>
          </w:p>
        </w:tc>
        <w:tc>
          <w:tcPr>
            <w:tcW w:w="1952" w:type="dxa"/>
            <w:shd w:val="clear" w:color="auto" w:fill="auto"/>
          </w:tcPr>
          <w:p w14:paraId="5D2E2CD0" w14:textId="77777777" w:rsidR="00AB67FA" w:rsidRPr="00D0162F" w:rsidRDefault="00AB67FA" w:rsidP="006E0A54">
            <w:pPr>
              <w:pStyle w:val="TAL"/>
              <w:snapToGrid w:val="0"/>
              <w:rPr>
                <w:lang w:eastAsia="ko-KR"/>
              </w:rPr>
            </w:pPr>
          </w:p>
        </w:tc>
        <w:tc>
          <w:tcPr>
            <w:tcW w:w="2015" w:type="dxa"/>
            <w:shd w:val="clear" w:color="auto" w:fill="auto"/>
          </w:tcPr>
          <w:p w14:paraId="4F7A1149" w14:textId="77777777" w:rsidR="00AB67FA" w:rsidRPr="00D0162F" w:rsidRDefault="00AB67FA" w:rsidP="006E0A54">
            <w:pPr>
              <w:pStyle w:val="TAL"/>
              <w:snapToGrid w:val="0"/>
              <w:rPr>
                <w:lang w:eastAsia="ko-KR"/>
              </w:rPr>
            </w:pPr>
          </w:p>
        </w:tc>
        <w:tc>
          <w:tcPr>
            <w:tcW w:w="1245" w:type="dxa"/>
            <w:shd w:val="clear" w:color="auto" w:fill="auto"/>
          </w:tcPr>
          <w:p w14:paraId="18F602AD" w14:textId="77777777" w:rsidR="00AB67FA" w:rsidRPr="00D0162F" w:rsidRDefault="00AB67FA" w:rsidP="006E0A54">
            <w:pPr>
              <w:pStyle w:val="TAL"/>
              <w:snapToGrid w:val="0"/>
              <w:rPr>
                <w:lang w:eastAsia="ko-KR"/>
              </w:rPr>
            </w:pPr>
          </w:p>
        </w:tc>
      </w:tr>
      <w:tr w:rsidR="00AB67FA" w:rsidRPr="00D0162F" w14:paraId="365F47BD" w14:textId="77777777" w:rsidTr="003128BD">
        <w:trPr>
          <w:jc w:val="center"/>
        </w:trPr>
        <w:tc>
          <w:tcPr>
            <w:tcW w:w="4535" w:type="dxa"/>
            <w:shd w:val="clear" w:color="auto" w:fill="auto"/>
          </w:tcPr>
          <w:p w14:paraId="00FE2B8C" w14:textId="3B490845" w:rsidR="00AB67FA" w:rsidRPr="00D0162F" w:rsidRDefault="006E0A54" w:rsidP="006E0A54">
            <w:pPr>
              <w:pStyle w:val="TAL"/>
              <w:snapToGrid w:val="0"/>
              <w:rPr>
                <w:lang w:eastAsia="ko-KR"/>
              </w:rPr>
            </w:pPr>
            <w:r w:rsidRPr="00D0162F">
              <w:rPr>
                <w:lang w:eastAsia="ko-KR"/>
              </w:rPr>
              <w:t xml:space="preserve">      </w:t>
            </w:r>
            <w:r w:rsidR="00AB67FA" w:rsidRPr="00D0162F">
              <w:rPr>
                <w:lang w:eastAsia="ko-KR"/>
              </w:rPr>
              <w:t>reportQuantityCell</w:t>
            </w:r>
            <w:r w:rsidRPr="00D0162F">
              <w:rPr>
                <w:lang w:eastAsia="ko-KR"/>
              </w:rPr>
              <w:t xml:space="preserve"> </w:t>
            </w:r>
            <w:r w:rsidR="00AB67FA" w:rsidRPr="00D0162F">
              <w:rPr>
                <w:lang w:eastAsia="ko-KR"/>
              </w:rPr>
              <w:t>SEQUENCE</w:t>
            </w:r>
            <w:r w:rsidRPr="00D0162F">
              <w:rPr>
                <w:lang w:eastAsia="ko-KR"/>
              </w:rPr>
              <w:t xml:space="preserve"> </w:t>
            </w:r>
            <w:r w:rsidR="00AB67FA" w:rsidRPr="00D0162F">
              <w:rPr>
                <w:lang w:eastAsia="ko-KR"/>
              </w:rPr>
              <w:t>{</w:t>
            </w:r>
          </w:p>
        </w:tc>
        <w:tc>
          <w:tcPr>
            <w:tcW w:w="1952" w:type="dxa"/>
            <w:shd w:val="clear" w:color="auto" w:fill="auto"/>
          </w:tcPr>
          <w:p w14:paraId="31D95820" w14:textId="77777777" w:rsidR="00AB67FA" w:rsidRPr="00D0162F" w:rsidRDefault="00AB67FA" w:rsidP="006E0A54">
            <w:pPr>
              <w:pStyle w:val="TAL"/>
              <w:snapToGrid w:val="0"/>
              <w:rPr>
                <w:lang w:eastAsia="ko-KR"/>
              </w:rPr>
            </w:pPr>
          </w:p>
        </w:tc>
        <w:tc>
          <w:tcPr>
            <w:tcW w:w="2015" w:type="dxa"/>
            <w:shd w:val="clear" w:color="auto" w:fill="auto"/>
          </w:tcPr>
          <w:p w14:paraId="7A169B4A" w14:textId="77777777" w:rsidR="00AB67FA" w:rsidRPr="00D0162F" w:rsidRDefault="00AB67FA" w:rsidP="006E0A54">
            <w:pPr>
              <w:pStyle w:val="TAL"/>
              <w:snapToGrid w:val="0"/>
              <w:rPr>
                <w:lang w:eastAsia="ko-KR"/>
              </w:rPr>
            </w:pPr>
          </w:p>
        </w:tc>
        <w:tc>
          <w:tcPr>
            <w:tcW w:w="1245" w:type="dxa"/>
            <w:shd w:val="clear" w:color="auto" w:fill="auto"/>
          </w:tcPr>
          <w:p w14:paraId="50505F27" w14:textId="77777777" w:rsidR="00AB67FA" w:rsidRPr="00D0162F" w:rsidRDefault="00AB67FA" w:rsidP="006E0A54">
            <w:pPr>
              <w:pStyle w:val="TAL"/>
              <w:snapToGrid w:val="0"/>
              <w:rPr>
                <w:lang w:eastAsia="ko-KR"/>
              </w:rPr>
            </w:pPr>
          </w:p>
        </w:tc>
      </w:tr>
      <w:tr w:rsidR="00AB67FA" w:rsidRPr="00D0162F" w14:paraId="5DCE05AF" w14:textId="77777777" w:rsidTr="003128BD">
        <w:trPr>
          <w:jc w:val="center"/>
        </w:trPr>
        <w:tc>
          <w:tcPr>
            <w:tcW w:w="4535" w:type="dxa"/>
            <w:shd w:val="clear" w:color="auto" w:fill="auto"/>
          </w:tcPr>
          <w:p w14:paraId="004FFF12" w14:textId="7B1FEFB3" w:rsidR="00AB67FA" w:rsidRPr="00D0162F" w:rsidRDefault="006E0A54" w:rsidP="006E0A54">
            <w:pPr>
              <w:pStyle w:val="TAL"/>
              <w:snapToGrid w:val="0"/>
              <w:rPr>
                <w:lang w:eastAsia="ko-KR"/>
              </w:rPr>
            </w:pPr>
            <w:r w:rsidRPr="00D0162F">
              <w:rPr>
                <w:lang w:eastAsia="ko-KR"/>
              </w:rPr>
              <w:t xml:space="preserve">        </w:t>
            </w:r>
            <w:r w:rsidR="00AB67FA" w:rsidRPr="00D0162F">
              <w:rPr>
                <w:lang w:eastAsia="ko-KR"/>
              </w:rPr>
              <w:t>rsrp</w:t>
            </w:r>
          </w:p>
        </w:tc>
        <w:tc>
          <w:tcPr>
            <w:tcW w:w="1952" w:type="dxa"/>
            <w:shd w:val="clear" w:color="auto" w:fill="auto"/>
          </w:tcPr>
          <w:p w14:paraId="17F90E1D" w14:textId="77777777" w:rsidR="00AB67FA" w:rsidRPr="00D0162F" w:rsidRDefault="00AB67FA" w:rsidP="006E0A54">
            <w:pPr>
              <w:pStyle w:val="TAL"/>
              <w:snapToGrid w:val="0"/>
              <w:rPr>
                <w:lang w:eastAsia="ko-KR"/>
              </w:rPr>
            </w:pPr>
            <w:r w:rsidRPr="00D0162F">
              <w:rPr>
                <w:lang w:eastAsia="ko-KR"/>
              </w:rPr>
              <w:t>true</w:t>
            </w:r>
          </w:p>
        </w:tc>
        <w:tc>
          <w:tcPr>
            <w:tcW w:w="2015" w:type="dxa"/>
            <w:shd w:val="clear" w:color="auto" w:fill="auto"/>
          </w:tcPr>
          <w:p w14:paraId="489F2755" w14:textId="77777777" w:rsidR="00AB67FA" w:rsidRPr="00D0162F" w:rsidRDefault="00AB67FA" w:rsidP="006E0A54">
            <w:pPr>
              <w:pStyle w:val="TAL"/>
              <w:snapToGrid w:val="0"/>
              <w:rPr>
                <w:lang w:eastAsia="ko-KR"/>
              </w:rPr>
            </w:pPr>
          </w:p>
        </w:tc>
        <w:tc>
          <w:tcPr>
            <w:tcW w:w="1245" w:type="dxa"/>
            <w:shd w:val="clear" w:color="auto" w:fill="auto"/>
          </w:tcPr>
          <w:p w14:paraId="1CB4C3F3" w14:textId="77777777" w:rsidR="00AB67FA" w:rsidRPr="00D0162F" w:rsidRDefault="00AB67FA" w:rsidP="006E0A54">
            <w:pPr>
              <w:pStyle w:val="TAL"/>
              <w:snapToGrid w:val="0"/>
              <w:rPr>
                <w:lang w:eastAsia="ko-KR"/>
              </w:rPr>
            </w:pPr>
          </w:p>
        </w:tc>
      </w:tr>
      <w:tr w:rsidR="00AB67FA" w:rsidRPr="00D0162F" w14:paraId="3B3A5889" w14:textId="77777777" w:rsidTr="003128BD">
        <w:trPr>
          <w:jc w:val="center"/>
        </w:trPr>
        <w:tc>
          <w:tcPr>
            <w:tcW w:w="4535" w:type="dxa"/>
            <w:shd w:val="clear" w:color="auto" w:fill="auto"/>
          </w:tcPr>
          <w:p w14:paraId="43BD048F" w14:textId="4EFA0459" w:rsidR="00AB67FA" w:rsidRPr="00D0162F" w:rsidRDefault="006E0A54" w:rsidP="006E0A54">
            <w:pPr>
              <w:pStyle w:val="TAL"/>
              <w:snapToGrid w:val="0"/>
              <w:rPr>
                <w:lang w:eastAsia="ko-KR"/>
              </w:rPr>
            </w:pPr>
            <w:r w:rsidRPr="00D0162F">
              <w:t xml:space="preserve">        </w:t>
            </w:r>
            <w:r w:rsidR="00AB67FA" w:rsidRPr="00D0162F">
              <w:t>rsrq</w:t>
            </w:r>
          </w:p>
        </w:tc>
        <w:tc>
          <w:tcPr>
            <w:tcW w:w="1952" w:type="dxa"/>
            <w:shd w:val="clear" w:color="auto" w:fill="auto"/>
          </w:tcPr>
          <w:p w14:paraId="4564B0B3" w14:textId="77777777" w:rsidR="00AB67FA" w:rsidRPr="00D0162F" w:rsidRDefault="00AB67FA" w:rsidP="006E0A54">
            <w:pPr>
              <w:pStyle w:val="TAL"/>
              <w:snapToGrid w:val="0"/>
              <w:rPr>
                <w:lang w:eastAsia="ko-KR"/>
              </w:rPr>
            </w:pPr>
            <w:r w:rsidRPr="00D0162F">
              <w:t>false</w:t>
            </w:r>
          </w:p>
        </w:tc>
        <w:tc>
          <w:tcPr>
            <w:tcW w:w="2015" w:type="dxa"/>
            <w:shd w:val="clear" w:color="auto" w:fill="auto"/>
          </w:tcPr>
          <w:p w14:paraId="42DB9932" w14:textId="77777777" w:rsidR="00AB67FA" w:rsidRPr="00D0162F" w:rsidRDefault="00AB67FA" w:rsidP="006E0A54">
            <w:pPr>
              <w:pStyle w:val="TAL"/>
              <w:snapToGrid w:val="0"/>
              <w:rPr>
                <w:lang w:eastAsia="ko-KR"/>
              </w:rPr>
            </w:pPr>
          </w:p>
        </w:tc>
        <w:tc>
          <w:tcPr>
            <w:tcW w:w="1245" w:type="dxa"/>
            <w:shd w:val="clear" w:color="auto" w:fill="auto"/>
          </w:tcPr>
          <w:p w14:paraId="7D90E8A7" w14:textId="77777777" w:rsidR="00AB67FA" w:rsidRPr="00D0162F" w:rsidRDefault="00AB67FA" w:rsidP="006E0A54">
            <w:pPr>
              <w:pStyle w:val="TAL"/>
              <w:snapToGrid w:val="0"/>
              <w:rPr>
                <w:lang w:eastAsia="ko-KR"/>
              </w:rPr>
            </w:pPr>
          </w:p>
        </w:tc>
      </w:tr>
      <w:tr w:rsidR="00AB67FA" w:rsidRPr="00D0162F" w14:paraId="3A5C7463" w14:textId="77777777" w:rsidTr="003128BD">
        <w:trPr>
          <w:jc w:val="center"/>
        </w:trPr>
        <w:tc>
          <w:tcPr>
            <w:tcW w:w="4535" w:type="dxa"/>
            <w:shd w:val="clear" w:color="auto" w:fill="auto"/>
          </w:tcPr>
          <w:p w14:paraId="48636200" w14:textId="758B9D96" w:rsidR="00AB67FA" w:rsidRPr="00D0162F" w:rsidRDefault="006E0A54" w:rsidP="006E0A54">
            <w:pPr>
              <w:pStyle w:val="TAL"/>
              <w:snapToGrid w:val="0"/>
              <w:rPr>
                <w:lang w:eastAsia="ko-KR"/>
              </w:rPr>
            </w:pPr>
            <w:r w:rsidRPr="00D0162F">
              <w:t xml:space="preserve">        </w:t>
            </w:r>
            <w:r w:rsidR="00AB67FA" w:rsidRPr="00D0162F">
              <w:t>sinr</w:t>
            </w:r>
          </w:p>
        </w:tc>
        <w:tc>
          <w:tcPr>
            <w:tcW w:w="1952" w:type="dxa"/>
            <w:shd w:val="clear" w:color="auto" w:fill="auto"/>
          </w:tcPr>
          <w:p w14:paraId="27B378DC" w14:textId="77777777" w:rsidR="00AB67FA" w:rsidRPr="00D0162F" w:rsidRDefault="00AB67FA" w:rsidP="006E0A54">
            <w:pPr>
              <w:pStyle w:val="TAL"/>
              <w:snapToGrid w:val="0"/>
              <w:rPr>
                <w:lang w:eastAsia="ko-KR"/>
              </w:rPr>
            </w:pPr>
            <w:r w:rsidRPr="00D0162F">
              <w:t>false</w:t>
            </w:r>
          </w:p>
        </w:tc>
        <w:tc>
          <w:tcPr>
            <w:tcW w:w="2015" w:type="dxa"/>
            <w:shd w:val="clear" w:color="auto" w:fill="auto"/>
          </w:tcPr>
          <w:p w14:paraId="2B30681D" w14:textId="77777777" w:rsidR="00AB67FA" w:rsidRPr="00D0162F" w:rsidRDefault="00AB67FA" w:rsidP="006E0A54">
            <w:pPr>
              <w:pStyle w:val="TAL"/>
              <w:snapToGrid w:val="0"/>
              <w:rPr>
                <w:lang w:eastAsia="ko-KR"/>
              </w:rPr>
            </w:pPr>
          </w:p>
        </w:tc>
        <w:tc>
          <w:tcPr>
            <w:tcW w:w="1245" w:type="dxa"/>
            <w:shd w:val="clear" w:color="auto" w:fill="auto"/>
          </w:tcPr>
          <w:p w14:paraId="7B16F25B" w14:textId="77777777" w:rsidR="00AB67FA" w:rsidRPr="00D0162F" w:rsidRDefault="00AB67FA" w:rsidP="006E0A54">
            <w:pPr>
              <w:pStyle w:val="TAL"/>
              <w:snapToGrid w:val="0"/>
              <w:rPr>
                <w:lang w:eastAsia="ko-KR"/>
              </w:rPr>
            </w:pPr>
          </w:p>
        </w:tc>
      </w:tr>
      <w:tr w:rsidR="00AB67FA" w:rsidRPr="00D0162F" w14:paraId="05540278" w14:textId="77777777" w:rsidTr="003128BD">
        <w:trPr>
          <w:jc w:val="center"/>
        </w:trPr>
        <w:tc>
          <w:tcPr>
            <w:tcW w:w="4535" w:type="dxa"/>
            <w:shd w:val="clear" w:color="auto" w:fill="auto"/>
          </w:tcPr>
          <w:p w14:paraId="07E9C007" w14:textId="070FE462" w:rsidR="00AB67FA" w:rsidRPr="00D0162F" w:rsidRDefault="006E0A54" w:rsidP="006E0A54">
            <w:pPr>
              <w:pStyle w:val="TAL"/>
              <w:snapToGrid w:val="0"/>
              <w:rPr>
                <w:lang w:eastAsia="ko-KR"/>
              </w:rPr>
            </w:pPr>
            <w:r w:rsidRPr="00D0162F">
              <w:rPr>
                <w:lang w:eastAsia="ko-KR"/>
              </w:rPr>
              <w:t xml:space="preserve">      </w:t>
            </w:r>
            <w:r w:rsidR="00AB67FA" w:rsidRPr="00D0162F">
              <w:rPr>
                <w:lang w:eastAsia="ko-KR"/>
              </w:rPr>
              <w:t>}</w:t>
            </w:r>
          </w:p>
        </w:tc>
        <w:tc>
          <w:tcPr>
            <w:tcW w:w="1952" w:type="dxa"/>
            <w:shd w:val="clear" w:color="auto" w:fill="auto"/>
          </w:tcPr>
          <w:p w14:paraId="2D7879A7" w14:textId="77777777" w:rsidR="00AB67FA" w:rsidRPr="00D0162F" w:rsidRDefault="00AB67FA" w:rsidP="006E0A54">
            <w:pPr>
              <w:pStyle w:val="TAL"/>
              <w:snapToGrid w:val="0"/>
              <w:rPr>
                <w:lang w:eastAsia="ko-KR"/>
              </w:rPr>
            </w:pPr>
          </w:p>
        </w:tc>
        <w:tc>
          <w:tcPr>
            <w:tcW w:w="2015" w:type="dxa"/>
            <w:shd w:val="clear" w:color="auto" w:fill="auto"/>
          </w:tcPr>
          <w:p w14:paraId="01DFBC7C" w14:textId="77777777" w:rsidR="00AB67FA" w:rsidRPr="00D0162F" w:rsidRDefault="00AB67FA" w:rsidP="006E0A54">
            <w:pPr>
              <w:pStyle w:val="TAL"/>
              <w:snapToGrid w:val="0"/>
              <w:rPr>
                <w:lang w:eastAsia="ko-KR"/>
              </w:rPr>
            </w:pPr>
          </w:p>
        </w:tc>
        <w:tc>
          <w:tcPr>
            <w:tcW w:w="1245" w:type="dxa"/>
            <w:shd w:val="clear" w:color="auto" w:fill="auto"/>
          </w:tcPr>
          <w:p w14:paraId="7F4E9917" w14:textId="77777777" w:rsidR="00AB67FA" w:rsidRPr="00D0162F" w:rsidRDefault="00AB67FA" w:rsidP="006E0A54">
            <w:pPr>
              <w:pStyle w:val="TAL"/>
              <w:snapToGrid w:val="0"/>
              <w:rPr>
                <w:lang w:eastAsia="ko-KR"/>
              </w:rPr>
            </w:pPr>
          </w:p>
        </w:tc>
      </w:tr>
      <w:tr w:rsidR="00AB67FA" w:rsidRPr="00D0162F" w14:paraId="2F10F155" w14:textId="77777777" w:rsidTr="003128BD">
        <w:trPr>
          <w:jc w:val="center"/>
        </w:trPr>
        <w:tc>
          <w:tcPr>
            <w:tcW w:w="4535" w:type="dxa"/>
            <w:shd w:val="clear" w:color="auto" w:fill="auto"/>
          </w:tcPr>
          <w:p w14:paraId="02EF6A6C" w14:textId="1321029A" w:rsidR="00AB67FA" w:rsidRPr="00D0162F" w:rsidRDefault="006E0A54" w:rsidP="006E0A54">
            <w:pPr>
              <w:pStyle w:val="TAL"/>
              <w:snapToGrid w:val="0"/>
              <w:rPr>
                <w:lang w:eastAsia="ko-KR"/>
              </w:rPr>
            </w:pPr>
            <w:r w:rsidRPr="00D0162F">
              <w:t xml:space="preserve">    </w:t>
            </w:r>
            <w:r w:rsidR="00AB67FA" w:rsidRPr="00D0162F">
              <w:t>}</w:t>
            </w:r>
          </w:p>
        </w:tc>
        <w:tc>
          <w:tcPr>
            <w:tcW w:w="1952" w:type="dxa"/>
            <w:shd w:val="clear" w:color="auto" w:fill="auto"/>
          </w:tcPr>
          <w:p w14:paraId="35D266E2" w14:textId="77777777" w:rsidR="00AB67FA" w:rsidRPr="00D0162F" w:rsidRDefault="00AB67FA" w:rsidP="006E0A54">
            <w:pPr>
              <w:pStyle w:val="TAL"/>
              <w:snapToGrid w:val="0"/>
              <w:rPr>
                <w:lang w:eastAsia="ko-KR"/>
              </w:rPr>
            </w:pPr>
          </w:p>
        </w:tc>
        <w:tc>
          <w:tcPr>
            <w:tcW w:w="2015" w:type="dxa"/>
            <w:shd w:val="clear" w:color="auto" w:fill="auto"/>
          </w:tcPr>
          <w:p w14:paraId="63C1C80A" w14:textId="77777777" w:rsidR="00AB67FA" w:rsidRPr="00D0162F" w:rsidRDefault="00AB67FA" w:rsidP="006E0A54">
            <w:pPr>
              <w:pStyle w:val="TAL"/>
              <w:snapToGrid w:val="0"/>
              <w:rPr>
                <w:lang w:eastAsia="ko-KR"/>
              </w:rPr>
            </w:pPr>
          </w:p>
        </w:tc>
        <w:tc>
          <w:tcPr>
            <w:tcW w:w="1245" w:type="dxa"/>
            <w:shd w:val="clear" w:color="auto" w:fill="auto"/>
          </w:tcPr>
          <w:p w14:paraId="1C24139B" w14:textId="77777777" w:rsidR="00AB67FA" w:rsidRPr="00D0162F" w:rsidRDefault="00AB67FA" w:rsidP="006E0A54">
            <w:pPr>
              <w:pStyle w:val="TAL"/>
              <w:snapToGrid w:val="0"/>
              <w:rPr>
                <w:lang w:eastAsia="ko-KR"/>
              </w:rPr>
            </w:pPr>
          </w:p>
        </w:tc>
      </w:tr>
      <w:tr w:rsidR="00AB67FA" w:rsidRPr="00D0162F" w14:paraId="36042271" w14:textId="77777777" w:rsidTr="003128BD">
        <w:trPr>
          <w:jc w:val="center"/>
        </w:trPr>
        <w:tc>
          <w:tcPr>
            <w:tcW w:w="4535" w:type="dxa"/>
            <w:shd w:val="clear" w:color="auto" w:fill="auto"/>
          </w:tcPr>
          <w:p w14:paraId="3807236B" w14:textId="66143A7C" w:rsidR="00AB67FA" w:rsidRPr="00D0162F" w:rsidRDefault="006E0A54" w:rsidP="006E0A54">
            <w:pPr>
              <w:pStyle w:val="TAL"/>
              <w:snapToGrid w:val="0"/>
              <w:rPr>
                <w:lang w:eastAsia="ko-KR"/>
              </w:rPr>
            </w:pPr>
            <w:r w:rsidRPr="00D0162F">
              <w:t xml:space="preserve">  </w:t>
            </w:r>
            <w:r w:rsidR="00AB67FA" w:rsidRPr="00D0162F">
              <w:t>}</w:t>
            </w:r>
          </w:p>
        </w:tc>
        <w:tc>
          <w:tcPr>
            <w:tcW w:w="1952" w:type="dxa"/>
            <w:shd w:val="clear" w:color="auto" w:fill="auto"/>
          </w:tcPr>
          <w:p w14:paraId="04E69C09" w14:textId="77777777" w:rsidR="00AB67FA" w:rsidRPr="00D0162F" w:rsidRDefault="00AB67FA" w:rsidP="006E0A54">
            <w:pPr>
              <w:pStyle w:val="TAL"/>
              <w:snapToGrid w:val="0"/>
              <w:rPr>
                <w:lang w:eastAsia="ko-KR"/>
              </w:rPr>
            </w:pPr>
          </w:p>
        </w:tc>
        <w:tc>
          <w:tcPr>
            <w:tcW w:w="2015" w:type="dxa"/>
            <w:shd w:val="clear" w:color="auto" w:fill="auto"/>
          </w:tcPr>
          <w:p w14:paraId="1DFCC8C8" w14:textId="77777777" w:rsidR="00AB67FA" w:rsidRPr="00D0162F" w:rsidRDefault="00AB67FA" w:rsidP="006E0A54">
            <w:pPr>
              <w:pStyle w:val="TAL"/>
              <w:snapToGrid w:val="0"/>
              <w:rPr>
                <w:lang w:eastAsia="ko-KR"/>
              </w:rPr>
            </w:pPr>
          </w:p>
        </w:tc>
        <w:tc>
          <w:tcPr>
            <w:tcW w:w="1245" w:type="dxa"/>
            <w:shd w:val="clear" w:color="auto" w:fill="auto"/>
          </w:tcPr>
          <w:p w14:paraId="05AF6D63" w14:textId="77777777" w:rsidR="00AB67FA" w:rsidRPr="00D0162F" w:rsidRDefault="00AB67FA" w:rsidP="006E0A54">
            <w:pPr>
              <w:pStyle w:val="TAL"/>
              <w:snapToGrid w:val="0"/>
              <w:rPr>
                <w:lang w:eastAsia="ko-KR"/>
              </w:rPr>
            </w:pPr>
          </w:p>
        </w:tc>
      </w:tr>
      <w:tr w:rsidR="00AB67FA" w:rsidRPr="00D0162F" w14:paraId="0248D39F" w14:textId="77777777" w:rsidTr="003128BD">
        <w:trPr>
          <w:jc w:val="center"/>
        </w:trPr>
        <w:tc>
          <w:tcPr>
            <w:tcW w:w="4535" w:type="dxa"/>
            <w:shd w:val="clear" w:color="auto" w:fill="auto"/>
          </w:tcPr>
          <w:p w14:paraId="57AA1AB9" w14:textId="77777777" w:rsidR="00AB67FA" w:rsidRPr="00D0162F" w:rsidRDefault="00AB67FA" w:rsidP="006E0A54">
            <w:pPr>
              <w:pStyle w:val="TAL"/>
              <w:snapToGrid w:val="0"/>
              <w:rPr>
                <w:lang w:eastAsia="ko-KR"/>
              </w:rPr>
            </w:pPr>
            <w:r w:rsidRPr="00D0162F">
              <w:rPr>
                <w:lang w:eastAsia="ko-KR"/>
              </w:rPr>
              <w:t>}</w:t>
            </w:r>
          </w:p>
        </w:tc>
        <w:tc>
          <w:tcPr>
            <w:tcW w:w="1952" w:type="dxa"/>
            <w:shd w:val="clear" w:color="auto" w:fill="auto"/>
          </w:tcPr>
          <w:p w14:paraId="33D00499" w14:textId="77777777" w:rsidR="00AB67FA" w:rsidRPr="00D0162F" w:rsidRDefault="00AB67FA" w:rsidP="006E0A54">
            <w:pPr>
              <w:pStyle w:val="TAL"/>
              <w:snapToGrid w:val="0"/>
              <w:rPr>
                <w:lang w:eastAsia="ko-KR"/>
              </w:rPr>
            </w:pPr>
          </w:p>
        </w:tc>
        <w:tc>
          <w:tcPr>
            <w:tcW w:w="2015" w:type="dxa"/>
            <w:shd w:val="clear" w:color="auto" w:fill="auto"/>
          </w:tcPr>
          <w:p w14:paraId="4E4D2FCE" w14:textId="77777777" w:rsidR="00AB67FA" w:rsidRPr="00D0162F" w:rsidRDefault="00AB67FA" w:rsidP="006E0A54">
            <w:pPr>
              <w:pStyle w:val="TAL"/>
              <w:snapToGrid w:val="0"/>
              <w:rPr>
                <w:lang w:eastAsia="ko-KR"/>
              </w:rPr>
            </w:pPr>
          </w:p>
        </w:tc>
        <w:tc>
          <w:tcPr>
            <w:tcW w:w="1245" w:type="dxa"/>
            <w:shd w:val="clear" w:color="auto" w:fill="auto"/>
          </w:tcPr>
          <w:p w14:paraId="022FE3F5" w14:textId="77777777" w:rsidR="00AB67FA" w:rsidRPr="00D0162F" w:rsidRDefault="00AB67FA" w:rsidP="006E0A54">
            <w:pPr>
              <w:pStyle w:val="TAL"/>
              <w:snapToGrid w:val="0"/>
              <w:rPr>
                <w:lang w:eastAsia="ko-KR"/>
              </w:rPr>
            </w:pPr>
          </w:p>
        </w:tc>
      </w:tr>
    </w:tbl>
    <w:p w14:paraId="3EEB3549" w14:textId="77777777" w:rsidR="00AB67FA" w:rsidRPr="00D0162F" w:rsidRDefault="00AB67FA" w:rsidP="00AB67FA"/>
    <w:p w14:paraId="6067F6AC" w14:textId="77777777" w:rsidR="00AB67FA" w:rsidRPr="00D0162F" w:rsidRDefault="00AB67FA" w:rsidP="00AB67FA">
      <w:pPr>
        <w:pStyle w:val="H6"/>
      </w:pPr>
      <w:r w:rsidRPr="00D0162F">
        <w:t>QuantityConfig-DEFAULT</w:t>
      </w:r>
    </w:p>
    <w:p w14:paraId="0F6F0FC9" w14:textId="77777777" w:rsidR="00AB67FA" w:rsidRPr="00D0162F" w:rsidRDefault="00AB67FA" w:rsidP="00AB67FA">
      <w:r w:rsidRPr="00D0162F">
        <w:t>NR quantity configuration when L3 filtering is not used.</w:t>
      </w:r>
    </w:p>
    <w:p w14:paraId="32BD49B1" w14:textId="77777777" w:rsidR="00AB67FA" w:rsidRPr="00D0162F" w:rsidRDefault="00AB67FA" w:rsidP="00AB67FA">
      <w:pPr>
        <w:pStyle w:val="TH"/>
        <w:rPr>
          <w:i/>
          <w:iCs/>
        </w:rPr>
      </w:pPr>
      <w:r w:rsidRPr="00D0162F">
        <w:t xml:space="preserve">Table H.3.1-5: </w:t>
      </w:r>
      <w:r w:rsidRPr="00D0162F">
        <w:rPr>
          <w:iCs/>
        </w:rPr>
        <w:t xml:space="preserve">QuantityConfig-DEFAULT: </w:t>
      </w:r>
      <w:r w:rsidRPr="00D0162F">
        <w:t>NR quantity configuration when L3 filtering is not used</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5CE70A77" w14:textId="77777777" w:rsidTr="006E0A54">
        <w:trPr>
          <w:jc w:val="center"/>
        </w:trPr>
        <w:tc>
          <w:tcPr>
            <w:tcW w:w="9747" w:type="dxa"/>
            <w:gridSpan w:val="4"/>
          </w:tcPr>
          <w:p w14:paraId="22C0E392" w14:textId="1EFE063A"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14],</w:t>
            </w:r>
            <w:r w:rsidR="006E0A54" w:rsidRPr="00D0162F">
              <w:rPr>
                <w:b w:val="0"/>
              </w:rPr>
              <w:t xml:space="preserve"> </w:t>
            </w:r>
            <w:r w:rsidRPr="00D0162F">
              <w:rPr>
                <w:b w:val="0"/>
              </w:rPr>
              <w:t>Table</w:t>
            </w:r>
            <w:r w:rsidR="006E0A54" w:rsidRPr="00D0162F">
              <w:rPr>
                <w:b w:val="0"/>
              </w:rPr>
              <w:t xml:space="preserve"> </w:t>
            </w:r>
            <w:r w:rsidRPr="00D0162F">
              <w:rPr>
                <w:b w:val="0"/>
              </w:rPr>
              <w:t>4.6.3-127</w:t>
            </w:r>
          </w:p>
        </w:tc>
      </w:tr>
      <w:tr w:rsidR="00AB67FA" w:rsidRPr="00D0162F" w14:paraId="6DDCA542" w14:textId="77777777" w:rsidTr="006E0A54">
        <w:trPr>
          <w:jc w:val="center"/>
        </w:trPr>
        <w:tc>
          <w:tcPr>
            <w:tcW w:w="4535" w:type="dxa"/>
          </w:tcPr>
          <w:p w14:paraId="26895A70" w14:textId="79326FEF"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7E5F410B" w14:textId="77777777" w:rsidR="00AB67FA" w:rsidRPr="00D0162F" w:rsidRDefault="00AB67FA" w:rsidP="006E0A54">
            <w:pPr>
              <w:pStyle w:val="TAH"/>
            </w:pPr>
            <w:r w:rsidRPr="00D0162F">
              <w:t>Value/remark</w:t>
            </w:r>
          </w:p>
        </w:tc>
        <w:tc>
          <w:tcPr>
            <w:tcW w:w="1700" w:type="dxa"/>
          </w:tcPr>
          <w:p w14:paraId="274F3257" w14:textId="77777777" w:rsidR="00AB67FA" w:rsidRPr="00D0162F" w:rsidRDefault="00AB67FA" w:rsidP="006E0A54">
            <w:pPr>
              <w:pStyle w:val="TAH"/>
            </w:pPr>
            <w:r w:rsidRPr="00D0162F">
              <w:t>Comment</w:t>
            </w:r>
          </w:p>
        </w:tc>
        <w:tc>
          <w:tcPr>
            <w:tcW w:w="1245" w:type="dxa"/>
          </w:tcPr>
          <w:p w14:paraId="244B0A73" w14:textId="77777777" w:rsidR="00AB67FA" w:rsidRPr="00D0162F" w:rsidRDefault="00AB67FA" w:rsidP="006E0A54">
            <w:pPr>
              <w:pStyle w:val="TAH"/>
            </w:pPr>
            <w:r w:rsidRPr="00D0162F">
              <w:t>Condition</w:t>
            </w:r>
          </w:p>
        </w:tc>
      </w:tr>
      <w:tr w:rsidR="00AB67FA" w:rsidRPr="00D0162F" w14:paraId="4E5C4268" w14:textId="77777777" w:rsidTr="006E0A54">
        <w:trPr>
          <w:jc w:val="center"/>
        </w:trPr>
        <w:tc>
          <w:tcPr>
            <w:tcW w:w="4535" w:type="dxa"/>
          </w:tcPr>
          <w:p w14:paraId="44BCB9C1" w14:textId="7F36C4FD" w:rsidR="00AB67FA" w:rsidRPr="00D0162F" w:rsidRDefault="00AB67FA" w:rsidP="006E0A54">
            <w:pPr>
              <w:pStyle w:val="TAL"/>
            </w:pPr>
            <w:r w:rsidRPr="00D0162F">
              <w:t>QuantityConfig::=</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172F06CB" w14:textId="77777777" w:rsidR="00AB67FA" w:rsidRPr="00D0162F" w:rsidRDefault="00AB67FA" w:rsidP="006E0A54">
            <w:pPr>
              <w:pStyle w:val="TAL"/>
            </w:pPr>
          </w:p>
        </w:tc>
        <w:tc>
          <w:tcPr>
            <w:tcW w:w="1700" w:type="dxa"/>
          </w:tcPr>
          <w:p w14:paraId="02245FE2" w14:textId="77777777" w:rsidR="00AB67FA" w:rsidRPr="00D0162F" w:rsidRDefault="00AB67FA" w:rsidP="006E0A54">
            <w:pPr>
              <w:pStyle w:val="TAL"/>
            </w:pPr>
          </w:p>
        </w:tc>
        <w:tc>
          <w:tcPr>
            <w:tcW w:w="1245" w:type="dxa"/>
          </w:tcPr>
          <w:p w14:paraId="487F152D" w14:textId="77777777" w:rsidR="00AB67FA" w:rsidRPr="00D0162F" w:rsidRDefault="00AB67FA" w:rsidP="006E0A54">
            <w:pPr>
              <w:pStyle w:val="TAL"/>
            </w:pPr>
          </w:p>
        </w:tc>
      </w:tr>
      <w:tr w:rsidR="00AB67FA" w:rsidRPr="00D0162F" w14:paraId="6D609237" w14:textId="77777777" w:rsidTr="006E0A54">
        <w:trPr>
          <w:jc w:val="center"/>
        </w:trPr>
        <w:tc>
          <w:tcPr>
            <w:tcW w:w="4535" w:type="dxa"/>
          </w:tcPr>
          <w:p w14:paraId="446C5F35" w14:textId="00719D44" w:rsidR="00AB67FA" w:rsidRPr="00D0162F" w:rsidRDefault="006E0A54" w:rsidP="006E0A54">
            <w:pPr>
              <w:pStyle w:val="TAL"/>
            </w:pPr>
            <w:r w:rsidRPr="00D0162F">
              <w:t xml:space="preserve">  </w:t>
            </w:r>
            <w:r w:rsidR="00AB67FA" w:rsidRPr="00D0162F">
              <w:t>quantityConfigNR-List</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NrofQuantityConfig))</w:t>
            </w:r>
            <w:r w:rsidRPr="00D0162F">
              <w:t xml:space="preserve"> </w:t>
            </w:r>
            <w:r w:rsidR="00AB67FA" w:rsidRPr="00D0162F">
              <w:t>OF</w:t>
            </w:r>
            <w:r w:rsidRPr="00D0162F">
              <w:t xml:space="preserve"> </w:t>
            </w:r>
            <w:r w:rsidR="00AB67FA" w:rsidRPr="00D0162F">
              <w:t>SEQUENCE</w:t>
            </w:r>
            <w:r w:rsidRPr="00D0162F">
              <w:t xml:space="preserve"> </w:t>
            </w:r>
            <w:r w:rsidR="00AB67FA" w:rsidRPr="00D0162F">
              <w:t>{</w:t>
            </w:r>
          </w:p>
        </w:tc>
        <w:tc>
          <w:tcPr>
            <w:tcW w:w="2267" w:type="dxa"/>
          </w:tcPr>
          <w:p w14:paraId="0C8D3C6A" w14:textId="3445DBCD" w:rsidR="00AB67FA" w:rsidRPr="00D0162F" w:rsidRDefault="00AB67FA" w:rsidP="006E0A54">
            <w:pPr>
              <w:pStyle w:val="TAL"/>
            </w:pPr>
            <w:r w:rsidRPr="00D0162F">
              <w:t>1</w:t>
            </w:r>
            <w:r w:rsidR="006E0A54" w:rsidRPr="00D0162F">
              <w:t xml:space="preserve"> </w:t>
            </w:r>
            <w:r w:rsidRPr="00D0162F">
              <w:t>entry</w:t>
            </w:r>
          </w:p>
        </w:tc>
        <w:tc>
          <w:tcPr>
            <w:tcW w:w="1700" w:type="dxa"/>
          </w:tcPr>
          <w:p w14:paraId="21535EEA" w14:textId="77777777" w:rsidR="00AB67FA" w:rsidRPr="00D0162F" w:rsidRDefault="00AB67FA" w:rsidP="006E0A54">
            <w:pPr>
              <w:pStyle w:val="TAL"/>
            </w:pPr>
          </w:p>
        </w:tc>
        <w:tc>
          <w:tcPr>
            <w:tcW w:w="1245" w:type="dxa"/>
          </w:tcPr>
          <w:p w14:paraId="166CF786" w14:textId="77777777" w:rsidR="00AB67FA" w:rsidRPr="00D0162F" w:rsidRDefault="00AB67FA" w:rsidP="006E0A54">
            <w:pPr>
              <w:pStyle w:val="TAL"/>
            </w:pPr>
          </w:p>
        </w:tc>
      </w:tr>
      <w:tr w:rsidR="00AB67FA" w:rsidRPr="00D0162F" w14:paraId="28CD9983"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2CD62D36" w14:textId="63D5CA91" w:rsidR="00AB67FA" w:rsidRPr="00D0162F" w:rsidRDefault="006E0A54" w:rsidP="006E0A54">
            <w:pPr>
              <w:pStyle w:val="TAL"/>
            </w:pPr>
            <w:r w:rsidRPr="00D0162F">
              <w:t xml:space="preserve">    </w:t>
            </w:r>
            <w:r w:rsidR="00AB67FA" w:rsidRPr="00D0162F">
              <w:t>quantityConfigCell[1]</w:t>
            </w:r>
            <w:r w:rsidRPr="00D0162F">
              <w:t xml:space="preserve"> </w:t>
            </w:r>
            <w:r w:rsidR="00AB67FA" w:rsidRPr="00D0162F">
              <w:t>SEQUENCE</w:t>
            </w: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2F913361"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706CE401"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1C73FD6A" w14:textId="77777777" w:rsidR="00AB67FA" w:rsidRPr="00D0162F" w:rsidRDefault="00AB67FA" w:rsidP="006E0A54">
            <w:pPr>
              <w:pStyle w:val="TAL"/>
            </w:pPr>
          </w:p>
        </w:tc>
      </w:tr>
      <w:tr w:rsidR="00AB67FA" w:rsidRPr="00D0162F" w14:paraId="63D28312"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7286ED6F" w14:textId="515F8292" w:rsidR="00AB67FA" w:rsidRPr="00D0162F" w:rsidRDefault="006E0A54" w:rsidP="006E0A54">
            <w:pPr>
              <w:pStyle w:val="TAL"/>
            </w:pPr>
            <w:r w:rsidRPr="00D0162F">
              <w:t xml:space="preserve">      </w:t>
            </w:r>
            <w:r w:rsidR="00AB67FA" w:rsidRPr="00D0162F">
              <w:t>ssb-FilterConfig</w:t>
            </w:r>
            <w:r w:rsidRPr="00D0162F">
              <w:t xml:space="preserve"> </w:t>
            </w:r>
            <w:r w:rsidR="00AB67FA" w:rsidRPr="00D0162F">
              <w:t>SEQUENCE</w:t>
            </w: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3D4FBA07"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36A07E61"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461D0EED" w14:textId="77777777" w:rsidR="00AB67FA" w:rsidRPr="00D0162F" w:rsidRDefault="00AB67FA" w:rsidP="006E0A54">
            <w:pPr>
              <w:pStyle w:val="TAL"/>
            </w:pPr>
          </w:p>
        </w:tc>
      </w:tr>
      <w:tr w:rsidR="00AB67FA" w:rsidRPr="00D0162F" w14:paraId="3226554B"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1DFB35BD" w14:textId="32EF1D77" w:rsidR="00AB67FA" w:rsidRPr="00D0162F" w:rsidRDefault="006E0A54" w:rsidP="006E0A54">
            <w:pPr>
              <w:pStyle w:val="TAL"/>
            </w:pPr>
            <w:r w:rsidRPr="00D0162F">
              <w:t xml:space="preserve">        </w:t>
            </w:r>
            <w:r w:rsidR="00AB67FA" w:rsidRPr="00D0162F">
              <w:t>filterCoefficientRSRP</w:t>
            </w:r>
          </w:p>
        </w:tc>
        <w:tc>
          <w:tcPr>
            <w:tcW w:w="2267" w:type="dxa"/>
            <w:tcBorders>
              <w:top w:val="single" w:sz="4" w:space="0" w:color="auto"/>
              <w:left w:val="single" w:sz="4" w:space="0" w:color="auto"/>
              <w:bottom w:val="single" w:sz="4" w:space="0" w:color="auto"/>
              <w:right w:val="single" w:sz="4" w:space="0" w:color="auto"/>
            </w:tcBorders>
          </w:tcPr>
          <w:p w14:paraId="4949523A" w14:textId="77777777" w:rsidR="00AB67FA" w:rsidRPr="00D0162F" w:rsidRDefault="00AB67FA" w:rsidP="006E0A54">
            <w:pPr>
              <w:pStyle w:val="TAL"/>
            </w:pPr>
            <w:r w:rsidRPr="00D0162F">
              <w:t>fc0</w:t>
            </w:r>
          </w:p>
        </w:tc>
        <w:tc>
          <w:tcPr>
            <w:tcW w:w="1700" w:type="dxa"/>
            <w:tcBorders>
              <w:top w:val="single" w:sz="4" w:space="0" w:color="auto"/>
              <w:left w:val="single" w:sz="4" w:space="0" w:color="auto"/>
              <w:bottom w:val="single" w:sz="4" w:space="0" w:color="auto"/>
              <w:right w:val="single" w:sz="4" w:space="0" w:color="auto"/>
            </w:tcBorders>
          </w:tcPr>
          <w:p w14:paraId="1CE44840" w14:textId="4E24DBC4" w:rsidR="00AB67FA" w:rsidRPr="00D0162F" w:rsidRDefault="00AB67FA" w:rsidP="006E0A54">
            <w:pPr>
              <w:pStyle w:val="TAL"/>
            </w:pPr>
            <w:r w:rsidRPr="00D0162F">
              <w:t>No</w:t>
            </w:r>
            <w:r w:rsidR="006E0A54" w:rsidRPr="00D0162F">
              <w:t xml:space="preserve"> </w:t>
            </w:r>
            <w:r w:rsidRPr="00D0162F">
              <w:t>L3</w:t>
            </w:r>
            <w:r w:rsidR="006E0A54" w:rsidRPr="00D0162F">
              <w:t xml:space="preserve"> </w:t>
            </w:r>
            <w:r w:rsidRPr="00D0162F">
              <w:t>filtering</w:t>
            </w:r>
          </w:p>
        </w:tc>
        <w:tc>
          <w:tcPr>
            <w:tcW w:w="1245" w:type="dxa"/>
            <w:tcBorders>
              <w:top w:val="single" w:sz="4" w:space="0" w:color="auto"/>
              <w:left w:val="single" w:sz="4" w:space="0" w:color="auto"/>
              <w:bottom w:val="single" w:sz="4" w:space="0" w:color="auto"/>
              <w:right w:val="single" w:sz="4" w:space="0" w:color="auto"/>
            </w:tcBorders>
          </w:tcPr>
          <w:p w14:paraId="7CB4762B" w14:textId="77777777" w:rsidR="00AB67FA" w:rsidRPr="00D0162F" w:rsidRDefault="00AB67FA" w:rsidP="006E0A54">
            <w:pPr>
              <w:pStyle w:val="TAL"/>
            </w:pPr>
          </w:p>
        </w:tc>
      </w:tr>
      <w:tr w:rsidR="00AB67FA" w:rsidRPr="00D0162F" w14:paraId="6705E383"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03A2F9E3" w14:textId="2D619398" w:rsidR="00AB67FA" w:rsidRPr="00D0162F" w:rsidRDefault="006E0A54" w:rsidP="006E0A54">
            <w:pPr>
              <w:pStyle w:val="TAL"/>
            </w:pPr>
            <w:r w:rsidRPr="00D0162F">
              <w:t xml:space="preserve">        </w:t>
            </w:r>
            <w:r w:rsidR="00AB67FA" w:rsidRPr="00D0162F">
              <w:t>filterCoefficientRSRQ</w:t>
            </w:r>
          </w:p>
        </w:tc>
        <w:tc>
          <w:tcPr>
            <w:tcW w:w="2267" w:type="dxa"/>
            <w:tcBorders>
              <w:top w:val="single" w:sz="4" w:space="0" w:color="auto"/>
              <w:left w:val="single" w:sz="4" w:space="0" w:color="auto"/>
              <w:bottom w:val="single" w:sz="4" w:space="0" w:color="auto"/>
              <w:right w:val="single" w:sz="4" w:space="0" w:color="auto"/>
            </w:tcBorders>
          </w:tcPr>
          <w:p w14:paraId="1E593290" w14:textId="77777777" w:rsidR="00AB67FA" w:rsidRPr="00D0162F" w:rsidRDefault="00AB67FA" w:rsidP="006E0A54">
            <w:pPr>
              <w:pStyle w:val="TAL"/>
            </w:pPr>
            <w:r w:rsidRPr="00D0162F">
              <w:t>fc0</w:t>
            </w:r>
          </w:p>
        </w:tc>
        <w:tc>
          <w:tcPr>
            <w:tcW w:w="1700" w:type="dxa"/>
            <w:tcBorders>
              <w:top w:val="single" w:sz="4" w:space="0" w:color="auto"/>
              <w:left w:val="single" w:sz="4" w:space="0" w:color="auto"/>
              <w:bottom w:val="single" w:sz="4" w:space="0" w:color="auto"/>
              <w:right w:val="single" w:sz="4" w:space="0" w:color="auto"/>
            </w:tcBorders>
          </w:tcPr>
          <w:p w14:paraId="5EF58186" w14:textId="1734280B" w:rsidR="00AB67FA" w:rsidRPr="00D0162F" w:rsidRDefault="00AB67FA" w:rsidP="006E0A54">
            <w:pPr>
              <w:pStyle w:val="TAL"/>
            </w:pPr>
            <w:r w:rsidRPr="00D0162F">
              <w:t>No</w:t>
            </w:r>
            <w:r w:rsidR="006E0A54" w:rsidRPr="00D0162F">
              <w:t xml:space="preserve"> </w:t>
            </w:r>
            <w:r w:rsidRPr="00D0162F">
              <w:t>L3</w:t>
            </w:r>
            <w:r w:rsidR="006E0A54" w:rsidRPr="00D0162F">
              <w:t xml:space="preserve"> </w:t>
            </w:r>
            <w:r w:rsidRPr="00D0162F">
              <w:t>filtering</w:t>
            </w:r>
          </w:p>
        </w:tc>
        <w:tc>
          <w:tcPr>
            <w:tcW w:w="1245" w:type="dxa"/>
            <w:tcBorders>
              <w:top w:val="single" w:sz="4" w:space="0" w:color="auto"/>
              <w:left w:val="single" w:sz="4" w:space="0" w:color="auto"/>
              <w:bottom w:val="single" w:sz="4" w:space="0" w:color="auto"/>
              <w:right w:val="single" w:sz="4" w:space="0" w:color="auto"/>
            </w:tcBorders>
          </w:tcPr>
          <w:p w14:paraId="0B76C8E6" w14:textId="77777777" w:rsidR="00AB67FA" w:rsidRPr="00D0162F" w:rsidRDefault="00AB67FA" w:rsidP="006E0A54">
            <w:pPr>
              <w:pStyle w:val="TAL"/>
            </w:pPr>
          </w:p>
        </w:tc>
      </w:tr>
      <w:tr w:rsidR="00AB67FA" w:rsidRPr="00D0162F" w14:paraId="340BB2D4"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67F60F20" w14:textId="3DC69574" w:rsidR="00AB67FA" w:rsidRPr="00D0162F" w:rsidRDefault="006E0A54" w:rsidP="006E0A54">
            <w:pPr>
              <w:pStyle w:val="TAL"/>
            </w:pPr>
            <w:r w:rsidRPr="00D0162F">
              <w:t xml:space="preserve">        </w:t>
            </w:r>
            <w:r w:rsidR="00AB67FA" w:rsidRPr="00D0162F">
              <w:t>filterCoefficientRS-SINR</w:t>
            </w:r>
          </w:p>
        </w:tc>
        <w:tc>
          <w:tcPr>
            <w:tcW w:w="2267" w:type="dxa"/>
            <w:tcBorders>
              <w:top w:val="single" w:sz="4" w:space="0" w:color="auto"/>
              <w:left w:val="single" w:sz="4" w:space="0" w:color="auto"/>
              <w:bottom w:val="single" w:sz="4" w:space="0" w:color="auto"/>
              <w:right w:val="single" w:sz="4" w:space="0" w:color="auto"/>
            </w:tcBorders>
          </w:tcPr>
          <w:p w14:paraId="65AF2619" w14:textId="77777777" w:rsidR="00AB67FA" w:rsidRPr="00D0162F" w:rsidRDefault="00AB67FA" w:rsidP="006E0A54">
            <w:pPr>
              <w:pStyle w:val="TAL"/>
            </w:pPr>
            <w:r w:rsidRPr="00D0162F">
              <w:t>fc0</w:t>
            </w:r>
          </w:p>
        </w:tc>
        <w:tc>
          <w:tcPr>
            <w:tcW w:w="1700" w:type="dxa"/>
            <w:tcBorders>
              <w:top w:val="single" w:sz="4" w:space="0" w:color="auto"/>
              <w:left w:val="single" w:sz="4" w:space="0" w:color="auto"/>
              <w:bottom w:val="single" w:sz="4" w:space="0" w:color="auto"/>
              <w:right w:val="single" w:sz="4" w:space="0" w:color="auto"/>
            </w:tcBorders>
          </w:tcPr>
          <w:p w14:paraId="0B55875E" w14:textId="5DD0B09D" w:rsidR="00AB67FA" w:rsidRPr="00D0162F" w:rsidRDefault="00AB67FA" w:rsidP="006E0A54">
            <w:pPr>
              <w:pStyle w:val="TAL"/>
            </w:pPr>
            <w:r w:rsidRPr="00D0162F">
              <w:t>No</w:t>
            </w:r>
            <w:r w:rsidR="006E0A54" w:rsidRPr="00D0162F">
              <w:t xml:space="preserve"> </w:t>
            </w:r>
            <w:r w:rsidRPr="00D0162F">
              <w:t>L3</w:t>
            </w:r>
            <w:r w:rsidR="006E0A54" w:rsidRPr="00D0162F">
              <w:t xml:space="preserve"> </w:t>
            </w:r>
            <w:r w:rsidRPr="00D0162F">
              <w:t>filtering</w:t>
            </w:r>
          </w:p>
        </w:tc>
        <w:tc>
          <w:tcPr>
            <w:tcW w:w="1245" w:type="dxa"/>
            <w:tcBorders>
              <w:top w:val="single" w:sz="4" w:space="0" w:color="auto"/>
              <w:left w:val="single" w:sz="4" w:space="0" w:color="auto"/>
              <w:bottom w:val="single" w:sz="4" w:space="0" w:color="auto"/>
              <w:right w:val="single" w:sz="4" w:space="0" w:color="auto"/>
            </w:tcBorders>
          </w:tcPr>
          <w:p w14:paraId="6B36E568" w14:textId="77777777" w:rsidR="00AB67FA" w:rsidRPr="00D0162F" w:rsidRDefault="00AB67FA" w:rsidP="006E0A54">
            <w:pPr>
              <w:pStyle w:val="TAL"/>
            </w:pPr>
          </w:p>
        </w:tc>
      </w:tr>
      <w:tr w:rsidR="00AB67FA" w:rsidRPr="00D0162F" w14:paraId="67799D34"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3FD84628" w14:textId="1DE71D57" w:rsidR="00AB67FA" w:rsidRPr="00D0162F" w:rsidRDefault="006E0A54" w:rsidP="006E0A54">
            <w:pPr>
              <w:pStyle w:val="TAL"/>
            </w:pP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67084FE2"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44ED8BC2"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68177893" w14:textId="77777777" w:rsidR="00AB67FA" w:rsidRPr="00D0162F" w:rsidRDefault="00AB67FA" w:rsidP="006E0A54">
            <w:pPr>
              <w:pStyle w:val="TAL"/>
            </w:pPr>
          </w:p>
        </w:tc>
      </w:tr>
      <w:tr w:rsidR="00AB67FA" w:rsidRPr="00D0162F" w14:paraId="43BC2E7F"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3F90D31F" w14:textId="1ED1C039" w:rsidR="00AB67FA" w:rsidRPr="00D0162F" w:rsidRDefault="006E0A54" w:rsidP="006E0A54">
            <w:pPr>
              <w:pStyle w:val="TAL"/>
            </w:pPr>
            <w:r w:rsidRPr="00D0162F">
              <w:t xml:space="preserve">      </w:t>
            </w:r>
            <w:r w:rsidR="00AB67FA" w:rsidRPr="00D0162F">
              <w:t>csi-RS-FilterConfig</w:t>
            </w:r>
            <w:r w:rsidRPr="00D0162F">
              <w:t xml:space="preserve"> </w:t>
            </w:r>
            <w:r w:rsidR="00AB67FA" w:rsidRPr="00D0162F">
              <w:t>SEQUENCE</w:t>
            </w: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32001013"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47756B24"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7E9C0D6E" w14:textId="77777777" w:rsidR="00AB67FA" w:rsidRPr="00D0162F" w:rsidRDefault="00AB67FA" w:rsidP="006E0A54">
            <w:pPr>
              <w:pStyle w:val="TAL"/>
            </w:pPr>
          </w:p>
        </w:tc>
      </w:tr>
      <w:tr w:rsidR="00AB67FA" w:rsidRPr="00D0162F" w14:paraId="77E470F3"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25508997" w14:textId="6374C09D" w:rsidR="00AB67FA" w:rsidRPr="00D0162F" w:rsidRDefault="006E0A54" w:rsidP="006E0A54">
            <w:pPr>
              <w:pStyle w:val="TAL"/>
            </w:pPr>
            <w:r w:rsidRPr="00D0162F">
              <w:t xml:space="preserve">        </w:t>
            </w:r>
            <w:r w:rsidR="00AB67FA" w:rsidRPr="00D0162F">
              <w:t>filterCoefficientRSRP</w:t>
            </w:r>
          </w:p>
        </w:tc>
        <w:tc>
          <w:tcPr>
            <w:tcW w:w="2267" w:type="dxa"/>
            <w:tcBorders>
              <w:top w:val="single" w:sz="4" w:space="0" w:color="auto"/>
              <w:left w:val="single" w:sz="4" w:space="0" w:color="auto"/>
              <w:bottom w:val="single" w:sz="4" w:space="0" w:color="auto"/>
              <w:right w:val="single" w:sz="4" w:space="0" w:color="auto"/>
            </w:tcBorders>
          </w:tcPr>
          <w:p w14:paraId="1DBB3C53" w14:textId="77777777" w:rsidR="00AB67FA" w:rsidRPr="00D0162F" w:rsidRDefault="00AB67FA" w:rsidP="006E0A54">
            <w:pPr>
              <w:pStyle w:val="TAL"/>
            </w:pPr>
            <w:r w:rsidRPr="00D0162F">
              <w:t>fc0</w:t>
            </w:r>
          </w:p>
        </w:tc>
        <w:tc>
          <w:tcPr>
            <w:tcW w:w="1700" w:type="dxa"/>
            <w:tcBorders>
              <w:top w:val="single" w:sz="4" w:space="0" w:color="auto"/>
              <w:left w:val="single" w:sz="4" w:space="0" w:color="auto"/>
              <w:bottom w:val="single" w:sz="4" w:space="0" w:color="auto"/>
              <w:right w:val="single" w:sz="4" w:space="0" w:color="auto"/>
            </w:tcBorders>
          </w:tcPr>
          <w:p w14:paraId="33060728" w14:textId="019139FD" w:rsidR="00AB67FA" w:rsidRPr="00D0162F" w:rsidRDefault="00AB67FA" w:rsidP="006E0A54">
            <w:pPr>
              <w:pStyle w:val="TAL"/>
            </w:pPr>
            <w:r w:rsidRPr="00D0162F">
              <w:t>No</w:t>
            </w:r>
            <w:r w:rsidR="006E0A54" w:rsidRPr="00D0162F">
              <w:t xml:space="preserve"> </w:t>
            </w:r>
            <w:r w:rsidRPr="00D0162F">
              <w:t>L3</w:t>
            </w:r>
            <w:r w:rsidR="006E0A54" w:rsidRPr="00D0162F">
              <w:t xml:space="preserve"> </w:t>
            </w:r>
            <w:r w:rsidRPr="00D0162F">
              <w:t>filtering</w:t>
            </w:r>
          </w:p>
        </w:tc>
        <w:tc>
          <w:tcPr>
            <w:tcW w:w="1245" w:type="dxa"/>
            <w:tcBorders>
              <w:top w:val="single" w:sz="4" w:space="0" w:color="auto"/>
              <w:left w:val="single" w:sz="4" w:space="0" w:color="auto"/>
              <w:bottom w:val="single" w:sz="4" w:space="0" w:color="auto"/>
              <w:right w:val="single" w:sz="4" w:space="0" w:color="auto"/>
            </w:tcBorders>
          </w:tcPr>
          <w:p w14:paraId="094D5C8E" w14:textId="77777777" w:rsidR="00AB67FA" w:rsidRPr="00D0162F" w:rsidRDefault="00AB67FA" w:rsidP="006E0A54">
            <w:pPr>
              <w:pStyle w:val="TAL"/>
            </w:pPr>
          </w:p>
        </w:tc>
      </w:tr>
      <w:tr w:rsidR="00AB67FA" w:rsidRPr="00D0162F" w14:paraId="0FB23EE0"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11CE116B" w14:textId="77BF9561" w:rsidR="00AB67FA" w:rsidRPr="00D0162F" w:rsidRDefault="006E0A54" w:rsidP="006E0A54">
            <w:pPr>
              <w:pStyle w:val="TAL"/>
            </w:pPr>
            <w:r w:rsidRPr="00D0162F">
              <w:t xml:space="preserve">        </w:t>
            </w:r>
            <w:r w:rsidR="00AB67FA" w:rsidRPr="00D0162F">
              <w:t>filterCoefficientRSRQ</w:t>
            </w:r>
          </w:p>
        </w:tc>
        <w:tc>
          <w:tcPr>
            <w:tcW w:w="2267" w:type="dxa"/>
            <w:tcBorders>
              <w:top w:val="single" w:sz="4" w:space="0" w:color="auto"/>
              <w:left w:val="single" w:sz="4" w:space="0" w:color="auto"/>
              <w:bottom w:val="single" w:sz="4" w:space="0" w:color="auto"/>
              <w:right w:val="single" w:sz="4" w:space="0" w:color="auto"/>
            </w:tcBorders>
          </w:tcPr>
          <w:p w14:paraId="297EE228" w14:textId="77777777" w:rsidR="00AB67FA" w:rsidRPr="00D0162F" w:rsidRDefault="00AB67FA" w:rsidP="006E0A54">
            <w:pPr>
              <w:pStyle w:val="TAL"/>
            </w:pPr>
            <w:r w:rsidRPr="00D0162F">
              <w:t>fc0</w:t>
            </w:r>
          </w:p>
        </w:tc>
        <w:tc>
          <w:tcPr>
            <w:tcW w:w="1700" w:type="dxa"/>
            <w:tcBorders>
              <w:top w:val="single" w:sz="4" w:space="0" w:color="auto"/>
              <w:left w:val="single" w:sz="4" w:space="0" w:color="auto"/>
              <w:bottom w:val="single" w:sz="4" w:space="0" w:color="auto"/>
              <w:right w:val="single" w:sz="4" w:space="0" w:color="auto"/>
            </w:tcBorders>
          </w:tcPr>
          <w:p w14:paraId="03B6D96C" w14:textId="0A2F727C" w:rsidR="00AB67FA" w:rsidRPr="00D0162F" w:rsidRDefault="00AB67FA" w:rsidP="006E0A54">
            <w:pPr>
              <w:pStyle w:val="TAL"/>
            </w:pPr>
            <w:r w:rsidRPr="00D0162F">
              <w:t>No</w:t>
            </w:r>
            <w:r w:rsidR="006E0A54" w:rsidRPr="00D0162F">
              <w:t xml:space="preserve"> </w:t>
            </w:r>
            <w:r w:rsidRPr="00D0162F">
              <w:t>L3</w:t>
            </w:r>
            <w:r w:rsidR="006E0A54" w:rsidRPr="00D0162F">
              <w:t xml:space="preserve"> </w:t>
            </w:r>
            <w:r w:rsidRPr="00D0162F">
              <w:t>filtering</w:t>
            </w:r>
          </w:p>
        </w:tc>
        <w:tc>
          <w:tcPr>
            <w:tcW w:w="1245" w:type="dxa"/>
            <w:tcBorders>
              <w:top w:val="single" w:sz="4" w:space="0" w:color="auto"/>
              <w:left w:val="single" w:sz="4" w:space="0" w:color="auto"/>
              <w:bottom w:val="single" w:sz="4" w:space="0" w:color="auto"/>
              <w:right w:val="single" w:sz="4" w:space="0" w:color="auto"/>
            </w:tcBorders>
          </w:tcPr>
          <w:p w14:paraId="18BFC340" w14:textId="77777777" w:rsidR="00AB67FA" w:rsidRPr="00D0162F" w:rsidRDefault="00AB67FA" w:rsidP="006E0A54">
            <w:pPr>
              <w:pStyle w:val="TAL"/>
            </w:pPr>
          </w:p>
        </w:tc>
      </w:tr>
      <w:tr w:rsidR="00AB67FA" w:rsidRPr="00D0162F" w14:paraId="5FD970CE"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4422DBEF" w14:textId="588DA281" w:rsidR="00AB67FA" w:rsidRPr="00D0162F" w:rsidRDefault="006E0A54" w:rsidP="006E0A54">
            <w:pPr>
              <w:pStyle w:val="TAL"/>
            </w:pPr>
            <w:r w:rsidRPr="00D0162F">
              <w:t xml:space="preserve">        </w:t>
            </w:r>
            <w:r w:rsidR="00AB67FA" w:rsidRPr="00D0162F">
              <w:t>filterCoefficientRS-SINR</w:t>
            </w:r>
          </w:p>
        </w:tc>
        <w:tc>
          <w:tcPr>
            <w:tcW w:w="2267" w:type="dxa"/>
            <w:tcBorders>
              <w:top w:val="single" w:sz="4" w:space="0" w:color="auto"/>
              <w:left w:val="single" w:sz="4" w:space="0" w:color="auto"/>
              <w:bottom w:val="single" w:sz="4" w:space="0" w:color="auto"/>
              <w:right w:val="single" w:sz="4" w:space="0" w:color="auto"/>
            </w:tcBorders>
          </w:tcPr>
          <w:p w14:paraId="085C4162" w14:textId="77777777" w:rsidR="00AB67FA" w:rsidRPr="00D0162F" w:rsidRDefault="00AB67FA" w:rsidP="006E0A54">
            <w:pPr>
              <w:pStyle w:val="TAL"/>
            </w:pPr>
            <w:r w:rsidRPr="00D0162F">
              <w:t>fc0</w:t>
            </w:r>
          </w:p>
        </w:tc>
        <w:tc>
          <w:tcPr>
            <w:tcW w:w="1700" w:type="dxa"/>
            <w:tcBorders>
              <w:top w:val="single" w:sz="4" w:space="0" w:color="auto"/>
              <w:left w:val="single" w:sz="4" w:space="0" w:color="auto"/>
              <w:bottom w:val="single" w:sz="4" w:space="0" w:color="auto"/>
              <w:right w:val="single" w:sz="4" w:space="0" w:color="auto"/>
            </w:tcBorders>
          </w:tcPr>
          <w:p w14:paraId="5645131C" w14:textId="05A747EE" w:rsidR="00AB67FA" w:rsidRPr="00D0162F" w:rsidRDefault="00AB67FA" w:rsidP="006E0A54">
            <w:pPr>
              <w:pStyle w:val="TAL"/>
            </w:pPr>
            <w:r w:rsidRPr="00D0162F">
              <w:t>No</w:t>
            </w:r>
            <w:r w:rsidR="006E0A54" w:rsidRPr="00D0162F">
              <w:t xml:space="preserve"> </w:t>
            </w:r>
            <w:r w:rsidRPr="00D0162F">
              <w:t>L3</w:t>
            </w:r>
            <w:r w:rsidR="006E0A54" w:rsidRPr="00D0162F">
              <w:t xml:space="preserve"> </w:t>
            </w:r>
            <w:r w:rsidRPr="00D0162F">
              <w:t>filtering</w:t>
            </w:r>
          </w:p>
        </w:tc>
        <w:tc>
          <w:tcPr>
            <w:tcW w:w="1245" w:type="dxa"/>
            <w:tcBorders>
              <w:top w:val="single" w:sz="4" w:space="0" w:color="auto"/>
              <w:left w:val="single" w:sz="4" w:space="0" w:color="auto"/>
              <w:bottom w:val="single" w:sz="4" w:space="0" w:color="auto"/>
              <w:right w:val="single" w:sz="4" w:space="0" w:color="auto"/>
            </w:tcBorders>
          </w:tcPr>
          <w:p w14:paraId="32FAF017" w14:textId="77777777" w:rsidR="00AB67FA" w:rsidRPr="00D0162F" w:rsidRDefault="00AB67FA" w:rsidP="006E0A54">
            <w:pPr>
              <w:pStyle w:val="TAL"/>
            </w:pPr>
          </w:p>
        </w:tc>
      </w:tr>
      <w:tr w:rsidR="00AB67FA" w:rsidRPr="00D0162F" w14:paraId="702CED83"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33C96F7F" w14:textId="54A35A36" w:rsidR="00AB67FA" w:rsidRPr="00D0162F" w:rsidRDefault="006E0A54" w:rsidP="006E0A54">
            <w:pPr>
              <w:pStyle w:val="TAL"/>
            </w:pP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51C71AC0"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5E5A19C1"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419AF16E" w14:textId="77777777" w:rsidR="00AB67FA" w:rsidRPr="00D0162F" w:rsidRDefault="00AB67FA" w:rsidP="006E0A54">
            <w:pPr>
              <w:pStyle w:val="TAL"/>
            </w:pPr>
          </w:p>
        </w:tc>
      </w:tr>
      <w:tr w:rsidR="00AB67FA" w:rsidRPr="00D0162F" w14:paraId="563A28B0"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06A0B1A8" w14:textId="515715EE" w:rsidR="00AB67FA" w:rsidRPr="00D0162F" w:rsidRDefault="006E0A54" w:rsidP="006E0A54">
            <w:pPr>
              <w:pStyle w:val="TAL"/>
            </w:pPr>
            <w:r w:rsidRPr="00D0162F">
              <w:t xml:space="preserve">    </w:t>
            </w:r>
            <w:r w:rsidR="00AB67FA" w:rsidRPr="00D0162F">
              <w:t>}</w:t>
            </w:r>
          </w:p>
        </w:tc>
        <w:tc>
          <w:tcPr>
            <w:tcW w:w="2267" w:type="dxa"/>
            <w:tcBorders>
              <w:top w:val="single" w:sz="4" w:space="0" w:color="auto"/>
              <w:left w:val="single" w:sz="4" w:space="0" w:color="auto"/>
              <w:bottom w:val="single" w:sz="4" w:space="0" w:color="auto"/>
              <w:right w:val="single" w:sz="4" w:space="0" w:color="auto"/>
            </w:tcBorders>
          </w:tcPr>
          <w:p w14:paraId="5DCC1F45" w14:textId="77777777" w:rsidR="00AB67FA" w:rsidRPr="00D0162F" w:rsidRDefault="00AB67FA" w:rsidP="006E0A54">
            <w:pPr>
              <w:pStyle w:val="TAL"/>
            </w:pPr>
          </w:p>
        </w:tc>
        <w:tc>
          <w:tcPr>
            <w:tcW w:w="1700" w:type="dxa"/>
            <w:tcBorders>
              <w:top w:val="single" w:sz="4" w:space="0" w:color="auto"/>
              <w:left w:val="single" w:sz="4" w:space="0" w:color="auto"/>
              <w:bottom w:val="single" w:sz="4" w:space="0" w:color="auto"/>
              <w:right w:val="single" w:sz="4" w:space="0" w:color="auto"/>
            </w:tcBorders>
          </w:tcPr>
          <w:p w14:paraId="7AD87E78" w14:textId="77777777" w:rsidR="00AB67FA" w:rsidRPr="00D0162F" w:rsidRDefault="00AB67FA" w:rsidP="006E0A54">
            <w:pPr>
              <w:pStyle w:val="TAL"/>
            </w:pPr>
          </w:p>
        </w:tc>
        <w:tc>
          <w:tcPr>
            <w:tcW w:w="1245" w:type="dxa"/>
            <w:tcBorders>
              <w:top w:val="single" w:sz="4" w:space="0" w:color="auto"/>
              <w:left w:val="single" w:sz="4" w:space="0" w:color="auto"/>
              <w:bottom w:val="single" w:sz="4" w:space="0" w:color="auto"/>
              <w:right w:val="single" w:sz="4" w:space="0" w:color="auto"/>
            </w:tcBorders>
          </w:tcPr>
          <w:p w14:paraId="5E78AAB7" w14:textId="77777777" w:rsidR="00AB67FA" w:rsidRPr="00D0162F" w:rsidRDefault="00AB67FA" w:rsidP="006E0A54">
            <w:pPr>
              <w:pStyle w:val="TAL"/>
            </w:pPr>
          </w:p>
        </w:tc>
      </w:tr>
      <w:tr w:rsidR="00B03141" w:rsidRPr="00D0162F" w14:paraId="17382000"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2D0C527E" w14:textId="11BFBD8E" w:rsidR="00B03141" w:rsidRPr="00D0162F" w:rsidRDefault="00B03141" w:rsidP="00B03141">
            <w:pPr>
              <w:pStyle w:val="TAL"/>
            </w:pPr>
            <w:r w:rsidRPr="00D37832">
              <w:t xml:space="preserve">    quantityConfigRS-Index</w:t>
            </w:r>
          </w:p>
        </w:tc>
        <w:tc>
          <w:tcPr>
            <w:tcW w:w="2267" w:type="dxa"/>
            <w:tcBorders>
              <w:top w:val="single" w:sz="4" w:space="0" w:color="auto"/>
              <w:left w:val="single" w:sz="4" w:space="0" w:color="auto"/>
              <w:bottom w:val="single" w:sz="4" w:space="0" w:color="auto"/>
              <w:right w:val="single" w:sz="4" w:space="0" w:color="auto"/>
            </w:tcBorders>
          </w:tcPr>
          <w:p w14:paraId="4CC56E16" w14:textId="03D79DC6" w:rsidR="00B03141" w:rsidRPr="00D0162F" w:rsidRDefault="00B03141" w:rsidP="00B03141">
            <w:pPr>
              <w:pStyle w:val="TAL"/>
            </w:pPr>
            <w:r w:rsidRPr="00306781">
              <w:t>Not present</w:t>
            </w:r>
          </w:p>
        </w:tc>
        <w:tc>
          <w:tcPr>
            <w:tcW w:w="1700" w:type="dxa"/>
            <w:tcBorders>
              <w:top w:val="single" w:sz="4" w:space="0" w:color="auto"/>
              <w:left w:val="single" w:sz="4" w:space="0" w:color="auto"/>
              <w:bottom w:val="single" w:sz="4" w:space="0" w:color="auto"/>
              <w:right w:val="single" w:sz="4" w:space="0" w:color="auto"/>
            </w:tcBorders>
          </w:tcPr>
          <w:p w14:paraId="4D1D1251" w14:textId="77777777" w:rsidR="00B03141" w:rsidRPr="00D0162F" w:rsidRDefault="00B03141" w:rsidP="00B03141">
            <w:pPr>
              <w:pStyle w:val="TAL"/>
            </w:pPr>
          </w:p>
        </w:tc>
        <w:tc>
          <w:tcPr>
            <w:tcW w:w="1245" w:type="dxa"/>
            <w:tcBorders>
              <w:top w:val="single" w:sz="4" w:space="0" w:color="auto"/>
              <w:left w:val="single" w:sz="4" w:space="0" w:color="auto"/>
              <w:bottom w:val="single" w:sz="4" w:space="0" w:color="auto"/>
              <w:right w:val="single" w:sz="4" w:space="0" w:color="auto"/>
            </w:tcBorders>
          </w:tcPr>
          <w:p w14:paraId="6F547C79" w14:textId="77777777" w:rsidR="00B03141" w:rsidRPr="00D0162F" w:rsidRDefault="00B03141" w:rsidP="00B03141">
            <w:pPr>
              <w:pStyle w:val="TAL"/>
            </w:pPr>
          </w:p>
        </w:tc>
      </w:tr>
      <w:tr w:rsidR="00B03141" w:rsidRPr="00D0162F" w14:paraId="319CB38B"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1D5EC0C0" w14:textId="01CC565A" w:rsidR="00B03141" w:rsidRPr="00D0162F" w:rsidRDefault="00B03141" w:rsidP="00B03141">
            <w:pPr>
              <w:pStyle w:val="TAL"/>
            </w:pPr>
            <w:r w:rsidRPr="00D37832">
              <w:t xml:space="preserve">    quantityConfigRS-Index SEQUENCE {</w:t>
            </w:r>
          </w:p>
        </w:tc>
        <w:tc>
          <w:tcPr>
            <w:tcW w:w="2267" w:type="dxa"/>
            <w:tcBorders>
              <w:top w:val="single" w:sz="4" w:space="0" w:color="auto"/>
              <w:left w:val="single" w:sz="4" w:space="0" w:color="auto"/>
              <w:bottom w:val="single" w:sz="4" w:space="0" w:color="auto"/>
              <w:right w:val="single" w:sz="4" w:space="0" w:color="auto"/>
            </w:tcBorders>
          </w:tcPr>
          <w:p w14:paraId="57155480" w14:textId="77777777" w:rsidR="00B03141" w:rsidRPr="00D0162F" w:rsidRDefault="00B03141" w:rsidP="00B03141">
            <w:pPr>
              <w:pStyle w:val="TAL"/>
            </w:pPr>
          </w:p>
        </w:tc>
        <w:tc>
          <w:tcPr>
            <w:tcW w:w="1700" w:type="dxa"/>
            <w:tcBorders>
              <w:top w:val="single" w:sz="4" w:space="0" w:color="auto"/>
              <w:left w:val="single" w:sz="4" w:space="0" w:color="auto"/>
              <w:bottom w:val="single" w:sz="4" w:space="0" w:color="auto"/>
              <w:right w:val="single" w:sz="4" w:space="0" w:color="auto"/>
            </w:tcBorders>
          </w:tcPr>
          <w:p w14:paraId="685788AA" w14:textId="77777777" w:rsidR="00B03141" w:rsidRPr="00D0162F" w:rsidRDefault="00B03141" w:rsidP="00B03141">
            <w:pPr>
              <w:pStyle w:val="TAL"/>
            </w:pPr>
          </w:p>
        </w:tc>
        <w:tc>
          <w:tcPr>
            <w:tcW w:w="1245" w:type="dxa"/>
            <w:tcBorders>
              <w:top w:val="single" w:sz="4" w:space="0" w:color="auto"/>
              <w:left w:val="single" w:sz="4" w:space="0" w:color="auto"/>
              <w:bottom w:val="single" w:sz="4" w:space="0" w:color="auto"/>
              <w:right w:val="single" w:sz="4" w:space="0" w:color="auto"/>
            </w:tcBorders>
          </w:tcPr>
          <w:p w14:paraId="0122DD9E" w14:textId="17196EA0" w:rsidR="00B03141" w:rsidRPr="00D0162F" w:rsidRDefault="00B03141" w:rsidP="00B03141">
            <w:pPr>
              <w:pStyle w:val="TAL"/>
            </w:pPr>
            <w:r>
              <w:t>SSB Index</w:t>
            </w:r>
          </w:p>
        </w:tc>
      </w:tr>
      <w:tr w:rsidR="00B03141" w:rsidRPr="00D0162F" w14:paraId="09C4E9EF"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5350CF5D" w14:textId="45B59EE2" w:rsidR="00B03141" w:rsidRPr="00D0162F" w:rsidRDefault="00B03141" w:rsidP="00B03141">
            <w:pPr>
              <w:pStyle w:val="TAL"/>
            </w:pPr>
            <w:r w:rsidRPr="00D37832">
              <w:t xml:space="preserve">      ssb-FilterConfig SEQUENCE {</w:t>
            </w:r>
          </w:p>
        </w:tc>
        <w:tc>
          <w:tcPr>
            <w:tcW w:w="2267" w:type="dxa"/>
            <w:tcBorders>
              <w:top w:val="single" w:sz="4" w:space="0" w:color="auto"/>
              <w:left w:val="single" w:sz="4" w:space="0" w:color="auto"/>
              <w:bottom w:val="single" w:sz="4" w:space="0" w:color="auto"/>
              <w:right w:val="single" w:sz="4" w:space="0" w:color="auto"/>
            </w:tcBorders>
          </w:tcPr>
          <w:p w14:paraId="5E300F2B" w14:textId="77777777" w:rsidR="00B03141" w:rsidRPr="00D0162F" w:rsidRDefault="00B03141" w:rsidP="00B03141">
            <w:pPr>
              <w:pStyle w:val="TAL"/>
            </w:pPr>
          </w:p>
        </w:tc>
        <w:tc>
          <w:tcPr>
            <w:tcW w:w="1700" w:type="dxa"/>
            <w:tcBorders>
              <w:top w:val="single" w:sz="4" w:space="0" w:color="auto"/>
              <w:left w:val="single" w:sz="4" w:space="0" w:color="auto"/>
              <w:bottom w:val="single" w:sz="4" w:space="0" w:color="auto"/>
              <w:right w:val="single" w:sz="4" w:space="0" w:color="auto"/>
            </w:tcBorders>
          </w:tcPr>
          <w:p w14:paraId="74C2C7D3" w14:textId="77777777" w:rsidR="00B03141" w:rsidRPr="00D0162F" w:rsidRDefault="00B03141" w:rsidP="00B03141">
            <w:pPr>
              <w:pStyle w:val="TAL"/>
            </w:pPr>
          </w:p>
        </w:tc>
        <w:tc>
          <w:tcPr>
            <w:tcW w:w="1245" w:type="dxa"/>
            <w:tcBorders>
              <w:top w:val="single" w:sz="4" w:space="0" w:color="auto"/>
              <w:left w:val="single" w:sz="4" w:space="0" w:color="auto"/>
              <w:bottom w:val="single" w:sz="4" w:space="0" w:color="auto"/>
              <w:right w:val="single" w:sz="4" w:space="0" w:color="auto"/>
            </w:tcBorders>
          </w:tcPr>
          <w:p w14:paraId="6F78D65F" w14:textId="77777777" w:rsidR="00B03141" w:rsidRPr="00D0162F" w:rsidRDefault="00B03141" w:rsidP="00B03141">
            <w:pPr>
              <w:pStyle w:val="TAL"/>
            </w:pPr>
          </w:p>
        </w:tc>
      </w:tr>
      <w:tr w:rsidR="00B03141" w:rsidRPr="00D0162F" w14:paraId="3493544C"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30C6F956" w14:textId="639D1BC4" w:rsidR="00B03141" w:rsidRPr="00D0162F" w:rsidRDefault="00B03141" w:rsidP="00B03141">
            <w:pPr>
              <w:pStyle w:val="TAL"/>
            </w:pPr>
            <w:r w:rsidRPr="00D37832">
              <w:t xml:space="preserve">        filterCoefficientRSRP</w:t>
            </w:r>
          </w:p>
        </w:tc>
        <w:tc>
          <w:tcPr>
            <w:tcW w:w="2267" w:type="dxa"/>
            <w:tcBorders>
              <w:top w:val="single" w:sz="4" w:space="0" w:color="auto"/>
              <w:left w:val="single" w:sz="4" w:space="0" w:color="auto"/>
              <w:bottom w:val="single" w:sz="4" w:space="0" w:color="auto"/>
              <w:right w:val="single" w:sz="4" w:space="0" w:color="auto"/>
            </w:tcBorders>
          </w:tcPr>
          <w:p w14:paraId="5C583467" w14:textId="1D3F1BFA" w:rsidR="00B03141" w:rsidRPr="00D0162F" w:rsidRDefault="00B03141" w:rsidP="00B03141">
            <w:pPr>
              <w:pStyle w:val="TAL"/>
            </w:pPr>
            <w:r w:rsidRPr="00D0162F">
              <w:t>fc0</w:t>
            </w:r>
          </w:p>
        </w:tc>
        <w:tc>
          <w:tcPr>
            <w:tcW w:w="1700" w:type="dxa"/>
            <w:tcBorders>
              <w:top w:val="single" w:sz="4" w:space="0" w:color="auto"/>
              <w:left w:val="single" w:sz="4" w:space="0" w:color="auto"/>
              <w:bottom w:val="single" w:sz="4" w:space="0" w:color="auto"/>
              <w:right w:val="single" w:sz="4" w:space="0" w:color="auto"/>
            </w:tcBorders>
          </w:tcPr>
          <w:p w14:paraId="3EDF3D4B" w14:textId="1920FD45" w:rsidR="00B03141" w:rsidRPr="00D0162F" w:rsidRDefault="00B03141" w:rsidP="00B03141">
            <w:pPr>
              <w:pStyle w:val="TAL"/>
            </w:pPr>
            <w:r w:rsidRPr="00D0162F">
              <w:t>No L3 filtering</w:t>
            </w:r>
          </w:p>
        </w:tc>
        <w:tc>
          <w:tcPr>
            <w:tcW w:w="1245" w:type="dxa"/>
            <w:tcBorders>
              <w:top w:val="single" w:sz="4" w:space="0" w:color="auto"/>
              <w:left w:val="single" w:sz="4" w:space="0" w:color="auto"/>
              <w:bottom w:val="single" w:sz="4" w:space="0" w:color="auto"/>
              <w:right w:val="single" w:sz="4" w:space="0" w:color="auto"/>
            </w:tcBorders>
          </w:tcPr>
          <w:p w14:paraId="153F32FA" w14:textId="77777777" w:rsidR="00B03141" w:rsidRPr="00D0162F" w:rsidRDefault="00B03141" w:rsidP="00B03141">
            <w:pPr>
              <w:pStyle w:val="TAL"/>
            </w:pPr>
          </w:p>
        </w:tc>
      </w:tr>
      <w:tr w:rsidR="00B03141" w:rsidRPr="00D0162F" w14:paraId="108FDCF7"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72A4EEDC" w14:textId="21A1036E" w:rsidR="00B03141" w:rsidRPr="00D0162F" w:rsidRDefault="00B03141" w:rsidP="00B03141">
            <w:pPr>
              <w:pStyle w:val="TAL"/>
            </w:pPr>
            <w:r w:rsidRPr="00D37832">
              <w:t xml:space="preserve">        filterCoefficientRSRQ</w:t>
            </w:r>
          </w:p>
        </w:tc>
        <w:tc>
          <w:tcPr>
            <w:tcW w:w="2267" w:type="dxa"/>
            <w:tcBorders>
              <w:top w:val="single" w:sz="4" w:space="0" w:color="auto"/>
              <w:left w:val="single" w:sz="4" w:space="0" w:color="auto"/>
              <w:bottom w:val="single" w:sz="4" w:space="0" w:color="auto"/>
              <w:right w:val="single" w:sz="4" w:space="0" w:color="auto"/>
            </w:tcBorders>
          </w:tcPr>
          <w:p w14:paraId="3C6C55DA" w14:textId="390D51C0" w:rsidR="00B03141" w:rsidRPr="00D0162F" w:rsidRDefault="00B03141" w:rsidP="00B03141">
            <w:pPr>
              <w:pStyle w:val="TAL"/>
            </w:pPr>
            <w:r w:rsidRPr="00D0162F">
              <w:t>fc0</w:t>
            </w:r>
          </w:p>
        </w:tc>
        <w:tc>
          <w:tcPr>
            <w:tcW w:w="1700" w:type="dxa"/>
            <w:tcBorders>
              <w:top w:val="single" w:sz="4" w:space="0" w:color="auto"/>
              <w:left w:val="single" w:sz="4" w:space="0" w:color="auto"/>
              <w:bottom w:val="single" w:sz="4" w:space="0" w:color="auto"/>
              <w:right w:val="single" w:sz="4" w:space="0" w:color="auto"/>
            </w:tcBorders>
          </w:tcPr>
          <w:p w14:paraId="23265434" w14:textId="4F0614D5" w:rsidR="00B03141" w:rsidRPr="00D0162F" w:rsidRDefault="00B03141" w:rsidP="00B03141">
            <w:pPr>
              <w:pStyle w:val="TAL"/>
            </w:pPr>
            <w:r w:rsidRPr="00D0162F">
              <w:t>No L3 filtering</w:t>
            </w:r>
          </w:p>
        </w:tc>
        <w:tc>
          <w:tcPr>
            <w:tcW w:w="1245" w:type="dxa"/>
            <w:tcBorders>
              <w:top w:val="single" w:sz="4" w:space="0" w:color="auto"/>
              <w:left w:val="single" w:sz="4" w:space="0" w:color="auto"/>
              <w:bottom w:val="single" w:sz="4" w:space="0" w:color="auto"/>
              <w:right w:val="single" w:sz="4" w:space="0" w:color="auto"/>
            </w:tcBorders>
          </w:tcPr>
          <w:p w14:paraId="107917B9" w14:textId="77777777" w:rsidR="00B03141" w:rsidRPr="00D0162F" w:rsidRDefault="00B03141" w:rsidP="00B03141">
            <w:pPr>
              <w:pStyle w:val="TAL"/>
            </w:pPr>
          </w:p>
        </w:tc>
      </w:tr>
      <w:tr w:rsidR="00B03141" w:rsidRPr="00D0162F" w14:paraId="20CBFB2F"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43380AF3" w14:textId="375A004D" w:rsidR="00B03141" w:rsidRPr="00D0162F" w:rsidRDefault="00B03141" w:rsidP="00B03141">
            <w:pPr>
              <w:pStyle w:val="TAL"/>
            </w:pPr>
            <w:r w:rsidRPr="00D37832">
              <w:t xml:space="preserve">        filterCoefficientRS-SINR</w:t>
            </w:r>
          </w:p>
        </w:tc>
        <w:tc>
          <w:tcPr>
            <w:tcW w:w="2267" w:type="dxa"/>
            <w:tcBorders>
              <w:top w:val="single" w:sz="4" w:space="0" w:color="auto"/>
              <w:left w:val="single" w:sz="4" w:space="0" w:color="auto"/>
              <w:bottom w:val="single" w:sz="4" w:space="0" w:color="auto"/>
              <w:right w:val="single" w:sz="4" w:space="0" w:color="auto"/>
            </w:tcBorders>
          </w:tcPr>
          <w:p w14:paraId="5808E092" w14:textId="12CA6A69" w:rsidR="00B03141" w:rsidRPr="00D0162F" w:rsidRDefault="00B03141" w:rsidP="00B03141">
            <w:pPr>
              <w:pStyle w:val="TAL"/>
            </w:pPr>
            <w:r w:rsidRPr="00D0162F">
              <w:t>fc0</w:t>
            </w:r>
          </w:p>
        </w:tc>
        <w:tc>
          <w:tcPr>
            <w:tcW w:w="1700" w:type="dxa"/>
            <w:tcBorders>
              <w:top w:val="single" w:sz="4" w:space="0" w:color="auto"/>
              <w:left w:val="single" w:sz="4" w:space="0" w:color="auto"/>
              <w:bottom w:val="single" w:sz="4" w:space="0" w:color="auto"/>
              <w:right w:val="single" w:sz="4" w:space="0" w:color="auto"/>
            </w:tcBorders>
          </w:tcPr>
          <w:p w14:paraId="679C2823" w14:textId="7A60E8DA" w:rsidR="00B03141" w:rsidRPr="00D0162F" w:rsidRDefault="00B03141" w:rsidP="00B03141">
            <w:pPr>
              <w:pStyle w:val="TAL"/>
            </w:pPr>
            <w:r w:rsidRPr="00D0162F">
              <w:t>No L3 filtering</w:t>
            </w:r>
          </w:p>
        </w:tc>
        <w:tc>
          <w:tcPr>
            <w:tcW w:w="1245" w:type="dxa"/>
            <w:tcBorders>
              <w:top w:val="single" w:sz="4" w:space="0" w:color="auto"/>
              <w:left w:val="single" w:sz="4" w:space="0" w:color="auto"/>
              <w:bottom w:val="single" w:sz="4" w:space="0" w:color="auto"/>
              <w:right w:val="single" w:sz="4" w:space="0" w:color="auto"/>
            </w:tcBorders>
          </w:tcPr>
          <w:p w14:paraId="6CBCC484" w14:textId="77777777" w:rsidR="00B03141" w:rsidRPr="00D0162F" w:rsidRDefault="00B03141" w:rsidP="00B03141">
            <w:pPr>
              <w:pStyle w:val="TAL"/>
            </w:pPr>
          </w:p>
        </w:tc>
      </w:tr>
      <w:tr w:rsidR="00B03141" w:rsidRPr="00D0162F" w14:paraId="348DBD2F"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0469685F" w14:textId="72D1E190" w:rsidR="00B03141" w:rsidRPr="00D0162F" w:rsidRDefault="00B03141" w:rsidP="00B03141">
            <w:pPr>
              <w:pStyle w:val="TAL"/>
            </w:pPr>
            <w:r w:rsidRPr="00D37832">
              <w:t xml:space="preserve">      }</w:t>
            </w:r>
          </w:p>
        </w:tc>
        <w:tc>
          <w:tcPr>
            <w:tcW w:w="2267" w:type="dxa"/>
            <w:tcBorders>
              <w:top w:val="single" w:sz="4" w:space="0" w:color="auto"/>
              <w:left w:val="single" w:sz="4" w:space="0" w:color="auto"/>
              <w:bottom w:val="single" w:sz="4" w:space="0" w:color="auto"/>
              <w:right w:val="single" w:sz="4" w:space="0" w:color="auto"/>
            </w:tcBorders>
          </w:tcPr>
          <w:p w14:paraId="5AD5BE81" w14:textId="77777777" w:rsidR="00B03141" w:rsidRPr="00D0162F" w:rsidRDefault="00B03141" w:rsidP="00B03141">
            <w:pPr>
              <w:pStyle w:val="TAL"/>
            </w:pPr>
          </w:p>
        </w:tc>
        <w:tc>
          <w:tcPr>
            <w:tcW w:w="1700" w:type="dxa"/>
            <w:tcBorders>
              <w:top w:val="single" w:sz="4" w:space="0" w:color="auto"/>
              <w:left w:val="single" w:sz="4" w:space="0" w:color="auto"/>
              <w:bottom w:val="single" w:sz="4" w:space="0" w:color="auto"/>
              <w:right w:val="single" w:sz="4" w:space="0" w:color="auto"/>
            </w:tcBorders>
          </w:tcPr>
          <w:p w14:paraId="54FA4B54" w14:textId="77777777" w:rsidR="00B03141" w:rsidRPr="00D0162F" w:rsidRDefault="00B03141" w:rsidP="00B03141">
            <w:pPr>
              <w:pStyle w:val="TAL"/>
            </w:pPr>
          </w:p>
        </w:tc>
        <w:tc>
          <w:tcPr>
            <w:tcW w:w="1245" w:type="dxa"/>
            <w:tcBorders>
              <w:top w:val="single" w:sz="4" w:space="0" w:color="auto"/>
              <w:left w:val="single" w:sz="4" w:space="0" w:color="auto"/>
              <w:bottom w:val="single" w:sz="4" w:space="0" w:color="auto"/>
              <w:right w:val="single" w:sz="4" w:space="0" w:color="auto"/>
            </w:tcBorders>
          </w:tcPr>
          <w:p w14:paraId="2128C802" w14:textId="77777777" w:rsidR="00B03141" w:rsidRPr="00D0162F" w:rsidRDefault="00B03141" w:rsidP="00B03141">
            <w:pPr>
              <w:pStyle w:val="TAL"/>
            </w:pPr>
          </w:p>
        </w:tc>
      </w:tr>
      <w:tr w:rsidR="00B03141" w:rsidRPr="00D0162F" w14:paraId="3CBE7B38"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7794EFC2" w14:textId="78C74094" w:rsidR="00B03141" w:rsidRPr="00D0162F" w:rsidRDefault="00B03141" w:rsidP="00B03141">
            <w:pPr>
              <w:pStyle w:val="TAL"/>
            </w:pPr>
            <w:r w:rsidRPr="00D37832">
              <w:t xml:space="preserve">      csi-RS-FilterConfig SEQUENCE {</w:t>
            </w:r>
          </w:p>
        </w:tc>
        <w:tc>
          <w:tcPr>
            <w:tcW w:w="2267" w:type="dxa"/>
            <w:tcBorders>
              <w:top w:val="single" w:sz="4" w:space="0" w:color="auto"/>
              <w:left w:val="single" w:sz="4" w:space="0" w:color="auto"/>
              <w:bottom w:val="single" w:sz="4" w:space="0" w:color="auto"/>
              <w:right w:val="single" w:sz="4" w:space="0" w:color="auto"/>
            </w:tcBorders>
          </w:tcPr>
          <w:p w14:paraId="27BEE921" w14:textId="77777777" w:rsidR="00B03141" w:rsidRPr="00D0162F" w:rsidRDefault="00B03141" w:rsidP="00B03141">
            <w:pPr>
              <w:pStyle w:val="TAL"/>
            </w:pPr>
          </w:p>
        </w:tc>
        <w:tc>
          <w:tcPr>
            <w:tcW w:w="1700" w:type="dxa"/>
            <w:tcBorders>
              <w:top w:val="single" w:sz="4" w:space="0" w:color="auto"/>
              <w:left w:val="single" w:sz="4" w:space="0" w:color="auto"/>
              <w:bottom w:val="single" w:sz="4" w:space="0" w:color="auto"/>
              <w:right w:val="single" w:sz="4" w:space="0" w:color="auto"/>
            </w:tcBorders>
          </w:tcPr>
          <w:p w14:paraId="62025002" w14:textId="77777777" w:rsidR="00B03141" w:rsidRPr="00D0162F" w:rsidRDefault="00B03141" w:rsidP="00B03141">
            <w:pPr>
              <w:pStyle w:val="TAL"/>
            </w:pPr>
          </w:p>
        </w:tc>
        <w:tc>
          <w:tcPr>
            <w:tcW w:w="1245" w:type="dxa"/>
            <w:tcBorders>
              <w:top w:val="single" w:sz="4" w:space="0" w:color="auto"/>
              <w:left w:val="single" w:sz="4" w:space="0" w:color="auto"/>
              <w:bottom w:val="single" w:sz="4" w:space="0" w:color="auto"/>
              <w:right w:val="single" w:sz="4" w:space="0" w:color="auto"/>
            </w:tcBorders>
          </w:tcPr>
          <w:p w14:paraId="0DC43F56" w14:textId="77777777" w:rsidR="00B03141" w:rsidRPr="00D0162F" w:rsidRDefault="00B03141" w:rsidP="00B03141">
            <w:pPr>
              <w:pStyle w:val="TAL"/>
            </w:pPr>
          </w:p>
        </w:tc>
      </w:tr>
      <w:tr w:rsidR="00B03141" w:rsidRPr="00D0162F" w14:paraId="010D13D5"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3C7622A7" w14:textId="0F0563EE" w:rsidR="00B03141" w:rsidRPr="00D0162F" w:rsidRDefault="00B03141" w:rsidP="00B03141">
            <w:pPr>
              <w:pStyle w:val="TAL"/>
            </w:pPr>
            <w:r w:rsidRPr="00D37832">
              <w:t xml:space="preserve">        filterCoefficientRSRP</w:t>
            </w:r>
          </w:p>
        </w:tc>
        <w:tc>
          <w:tcPr>
            <w:tcW w:w="2267" w:type="dxa"/>
            <w:tcBorders>
              <w:top w:val="single" w:sz="4" w:space="0" w:color="auto"/>
              <w:left w:val="single" w:sz="4" w:space="0" w:color="auto"/>
              <w:bottom w:val="single" w:sz="4" w:space="0" w:color="auto"/>
              <w:right w:val="single" w:sz="4" w:space="0" w:color="auto"/>
            </w:tcBorders>
          </w:tcPr>
          <w:p w14:paraId="1B1C47B2" w14:textId="5CD7662B" w:rsidR="00B03141" w:rsidRPr="00D0162F" w:rsidRDefault="00B03141" w:rsidP="00B03141">
            <w:pPr>
              <w:pStyle w:val="TAL"/>
            </w:pPr>
            <w:r w:rsidRPr="00D0162F">
              <w:t>fc0</w:t>
            </w:r>
          </w:p>
        </w:tc>
        <w:tc>
          <w:tcPr>
            <w:tcW w:w="1700" w:type="dxa"/>
            <w:tcBorders>
              <w:top w:val="single" w:sz="4" w:space="0" w:color="auto"/>
              <w:left w:val="single" w:sz="4" w:space="0" w:color="auto"/>
              <w:bottom w:val="single" w:sz="4" w:space="0" w:color="auto"/>
              <w:right w:val="single" w:sz="4" w:space="0" w:color="auto"/>
            </w:tcBorders>
          </w:tcPr>
          <w:p w14:paraId="26F74824" w14:textId="4E776F1D" w:rsidR="00B03141" w:rsidRPr="00D0162F" w:rsidRDefault="00B03141" w:rsidP="00B03141">
            <w:pPr>
              <w:pStyle w:val="TAL"/>
            </w:pPr>
            <w:r w:rsidRPr="00D0162F">
              <w:t>No L3 filtering</w:t>
            </w:r>
          </w:p>
        </w:tc>
        <w:tc>
          <w:tcPr>
            <w:tcW w:w="1245" w:type="dxa"/>
            <w:tcBorders>
              <w:top w:val="single" w:sz="4" w:space="0" w:color="auto"/>
              <w:left w:val="single" w:sz="4" w:space="0" w:color="auto"/>
              <w:bottom w:val="single" w:sz="4" w:space="0" w:color="auto"/>
              <w:right w:val="single" w:sz="4" w:space="0" w:color="auto"/>
            </w:tcBorders>
          </w:tcPr>
          <w:p w14:paraId="779743B3" w14:textId="77777777" w:rsidR="00B03141" w:rsidRPr="00D0162F" w:rsidRDefault="00B03141" w:rsidP="00B03141">
            <w:pPr>
              <w:pStyle w:val="TAL"/>
            </w:pPr>
          </w:p>
        </w:tc>
      </w:tr>
      <w:tr w:rsidR="00B03141" w:rsidRPr="00D0162F" w14:paraId="0ECA72A3"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764A59CB" w14:textId="56EE902A" w:rsidR="00B03141" w:rsidRPr="00D0162F" w:rsidRDefault="00B03141" w:rsidP="00B03141">
            <w:pPr>
              <w:pStyle w:val="TAL"/>
            </w:pPr>
            <w:r w:rsidRPr="00D37832">
              <w:t xml:space="preserve">        filterCoefficientRSRQ</w:t>
            </w:r>
          </w:p>
        </w:tc>
        <w:tc>
          <w:tcPr>
            <w:tcW w:w="2267" w:type="dxa"/>
            <w:tcBorders>
              <w:top w:val="single" w:sz="4" w:space="0" w:color="auto"/>
              <w:left w:val="single" w:sz="4" w:space="0" w:color="auto"/>
              <w:bottom w:val="single" w:sz="4" w:space="0" w:color="auto"/>
              <w:right w:val="single" w:sz="4" w:space="0" w:color="auto"/>
            </w:tcBorders>
          </w:tcPr>
          <w:p w14:paraId="1D63C945" w14:textId="191D72ED" w:rsidR="00B03141" w:rsidRPr="00D0162F" w:rsidRDefault="00B03141" w:rsidP="00B03141">
            <w:pPr>
              <w:pStyle w:val="TAL"/>
            </w:pPr>
            <w:r w:rsidRPr="00D0162F">
              <w:t>fc0</w:t>
            </w:r>
          </w:p>
        </w:tc>
        <w:tc>
          <w:tcPr>
            <w:tcW w:w="1700" w:type="dxa"/>
            <w:tcBorders>
              <w:top w:val="single" w:sz="4" w:space="0" w:color="auto"/>
              <w:left w:val="single" w:sz="4" w:space="0" w:color="auto"/>
              <w:bottom w:val="single" w:sz="4" w:space="0" w:color="auto"/>
              <w:right w:val="single" w:sz="4" w:space="0" w:color="auto"/>
            </w:tcBorders>
          </w:tcPr>
          <w:p w14:paraId="182D0DBF" w14:textId="19CEB582" w:rsidR="00B03141" w:rsidRPr="00D0162F" w:rsidRDefault="00B03141" w:rsidP="00B03141">
            <w:pPr>
              <w:pStyle w:val="TAL"/>
            </w:pPr>
            <w:r w:rsidRPr="00D0162F">
              <w:t>No L3 filtering</w:t>
            </w:r>
          </w:p>
        </w:tc>
        <w:tc>
          <w:tcPr>
            <w:tcW w:w="1245" w:type="dxa"/>
            <w:tcBorders>
              <w:top w:val="single" w:sz="4" w:space="0" w:color="auto"/>
              <w:left w:val="single" w:sz="4" w:space="0" w:color="auto"/>
              <w:bottom w:val="single" w:sz="4" w:space="0" w:color="auto"/>
              <w:right w:val="single" w:sz="4" w:space="0" w:color="auto"/>
            </w:tcBorders>
          </w:tcPr>
          <w:p w14:paraId="13751C46" w14:textId="77777777" w:rsidR="00B03141" w:rsidRPr="00D0162F" w:rsidRDefault="00B03141" w:rsidP="00B03141">
            <w:pPr>
              <w:pStyle w:val="TAL"/>
            </w:pPr>
          </w:p>
        </w:tc>
      </w:tr>
      <w:tr w:rsidR="00B03141" w:rsidRPr="00D0162F" w14:paraId="02715755"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6D6040FD" w14:textId="2A15F3AD" w:rsidR="00B03141" w:rsidRPr="00D0162F" w:rsidRDefault="00B03141" w:rsidP="00B03141">
            <w:pPr>
              <w:pStyle w:val="TAL"/>
            </w:pPr>
            <w:r w:rsidRPr="00D37832">
              <w:t xml:space="preserve">        filterCoefficientRS-SINR</w:t>
            </w:r>
          </w:p>
        </w:tc>
        <w:tc>
          <w:tcPr>
            <w:tcW w:w="2267" w:type="dxa"/>
            <w:tcBorders>
              <w:top w:val="single" w:sz="4" w:space="0" w:color="auto"/>
              <w:left w:val="single" w:sz="4" w:space="0" w:color="auto"/>
              <w:bottom w:val="single" w:sz="4" w:space="0" w:color="auto"/>
              <w:right w:val="single" w:sz="4" w:space="0" w:color="auto"/>
            </w:tcBorders>
          </w:tcPr>
          <w:p w14:paraId="20AA18CE" w14:textId="2731F736" w:rsidR="00B03141" w:rsidRPr="00D0162F" w:rsidRDefault="00B03141" w:rsidP="00B03141">
            <w:pPr>
              <w:pStyle w:val="TAL"/>
            </w:pPr>
            <w:r w:rsidRPr="00D0162F">
              <w:t>fc0</w:t>
            </w:r>
          </w:p>
        </w:tc>
        <w:tc>
          <w:tcPr>
            <w:tcW w:w="1700" w:type="dxa"/>
            <w:tcBorders>
              <w:top w:val="single" w:sz="4" w:space="0" w:color="auto"/>
              <w:left w:val="single" w:sz="4" w:space="0" w:color="auto"/>
              <w:bottom w:val="single" w:sz="4" w:space="0" w:color="auto"/>
              <w:right w:val="single" w:sz="4" w:space="0" w:color="auto"/>
            </w:tcBorders>
          </w:tcPr>
          <w:p w14:paraId="38866A15" w14:textId="42E59168" w:rsidR="00B03141" w:rsidRPr="00D0162F" w:rsidRDefault="00B03141" w:rsidP="00B03141">
            <w:pPr>
              <w:pStyle w:val="TAL"/>
            </w:pPr>
            <w:r w:rsidRPr="00D0162F">
              <w:t>No L3 filtering</w:t>
            </w:r>
          </w:p>
        </w:tc>
        <w:tc>
          <w:tcPr>
            <w:tcW w:w="1245" w:type="dxa"/>
            <w:tcBorders>
              <w:top w:val="single" w:sz="4" w:space="0" w:color="auto"/>
              <w:left w:val="single" w:sz="4" w:space="0" w:color="auto"/>
              <w:bottom w:val="single" w:sz="4" w:space="0" w:color="auto"/>
              <w:right w:val="single" w:sz="4" w:space="0" w:color="auto"/>
            </w:tcBorders>
          </w:tcPr>
          <w:p w14:paraId="17A079E7" w14:textId="77777777" w:rsidR="00B03141" w:rsidRPr="00D0162F" w:rsidRDefault="00B03141" w:rsidP="00B03141">
            <w:pPr>
              <w:pStyle w:val="TAL"/>
            </w:pPr>
          </w:p>
        </w:tc>
      </w:tr>
      <w:tr w:rsidR="00B03141" w:rsidRPr="00D0162F" w14:paraId="2B710440"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30E02834" w14:textId="7C0824DC" w:rsidR="00B03141" w:rsidRPr="00D0162F" w:rsidRDefault="00B03141" w:rsidP="00B03141">
            <w:pPr>
              <w:pStyle w:val="TAL"/>
            </w:pPr>
            <w:r w:rsidRPr="00D37832">
              <w:t xml:space="preserve">      }</w:t>
            </w:r>
          </w:p>
        </w:tc>
        <w:tc>
          <w:tcPr>
            <w:tcW w:w="2267" w:type="dxa"/>
            <w:tcBorders>
              <w:top w:val="single" w:sz="4" w:space="0" w:color="auto"/>
              <w:left w:val="single" w:sz="4" w:space="0" w:color="auto"/>
              <w:bottom w:val="single" w:sz="4" w:space="0" w:color="auto"/>
              <w:right w:val="single" w:sz="4" w:space="0" w:color="auto"/>
            </w:tcBorders>
          </w:tcPr>
          <w:p w14:paraId="22732730" w14:textId="77777777" w:rsidR="00B03141" w:rsidRPr="00D0162F" w:rsidRDefault="00B03141" w:rsidP="00B03141">
            <w:pPr>
              <w:pStyle w:val="TAL"/>
            </w:pPr>
          </w:p>
        </w:tc>
        <w:tc>
          <w:tcPr>
            <w:tcW w:w="1700" w:type="dxa"/>
            <w:tcBorders>
              <w:top w:val="single" w:sz="4" w:space="0" w:color="auto"/>
              <w:left w:val="single" w:sz="4" w:space="0" w:color="auto"/>
              <w:bottom w:val="single" w:sz="4" w:space="0" w:color="auto"/>
              <w:right w:val="single" w:sz="4" w:space="0" w:color="auto"/>
            </w:tcBorders>
          </w:tcPr>
          <w:p w14:paraId="36B31D2D" w14:textId="77777777" w:rsidR="00B03141" w:rsidRPr="00D0162F" w:rsidRDefault="00B03141" w:rsidP="00B03141">
            <w:pPr>
              <w:pStyle w:val="TAL"/>
            </w:pPr>
          </w:p>
        </w:tc>
        <w:tc>
          <w:tcPr>
            <w:tcW w:w="1245" w:type="dxa"/>
            <w:tcBorders>
              <w:top w:val="single" w:sz="4" w:space="0" w:color="auto"/>
              <w:left w:val="single" w:sz="4" w:space="0" w:color="auto"/>
              <w:bottom w:val="single" w:sz="4" w:space="0" w:color="auto"/>
              <w:right w:val="single" w:sz="4" w:space="0" w:color="auto"/>
            </w:tcBorders>
          </w:tcPr>
          <w:p w14:paraId="10731ECB" w14:textId="77777777" w:rsidR="00B03141" w:rsidRPr="00D0162F" w:rsidRDefault="00B03141" w:rsidP="00B03141">
            <w:pPr>
              <w:pStyle w:val="TAL"/>
            </w:pPr>
          </w:p>
        </w:tc>
      </w:tr>
      <w:tr w:rsidR="00B03141" w:rsidRPr="00D0162F" w14:paraId="6F49F890"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tcPr>
          <w:p w14:paraId="5CB0CE2E" w14:textId="5F7B0335" w:rsidR="00B03141" w:rsidRPr="00D0162F" w:rsidRDefault="00B03141" w:rsidP="00B03141">
            <w:pPr>
              <w:pStyle w:val="TAL"/>
            </w:pPr>
            <w:r w:rsidRPr="00D37832">
              <w:t xml:space="preserve">    }</w:t>
            </w:r>
          </w:p>
        </w:tc>
        <w:tc>
          <w:tcPr>
            <w:tcW w:w="2267" w:type="dxa"/>
            <w:tcBorders>
              <w:top w:val="single" w:sz="4" w:space="0" w:color="auto"/>
              <w:left w:val="single" w:sz="4" w:space="0" w:color="auto"/>
              <w:bottom w:val="single" w:sz="4" w:space="0" w:color="auto"/>
              <w:right w:val="single" w:sz="4" w:space="0" w:color="auto"/>
            </w:tcBorders>
          </w:tcPr>
          <w:p w14:paraId="05E29FB8" w14:textId="77777777" w:rsidR="00B03141" w:rsidRPr="00D0162F" w:rsidRDefault="00B03141" w:rsidP="00B03141">
            <w:pPr>
              <w:pStyle w:val="TAL"/>
            </w:pPr>
          </w:p>
        </w:tc>
        <w:tc>
          <w:tcPr>
            <w:tcW w:w="1700" w:type="dxa"/>
            <w:tcBorders>
              <w:top w:val="single" w:sz="4" w:space="0" w:color="auto"/>
              <w:left w:val="single" w:sz="4" w:space="0" w:color="auto"/>
              <w:bottom w:val="single" w:sz="4" w:space="0" w:color="auto"/>
              <w:right w:val="single" w:sz="4" w:space="0" w:color="auto"/>
            </w:tcBorders>
          </w:tcPr>
          <w:p w14:paraId="621603A0" w14:textId="77777777" w:rsidR="00B03141" w:rsidRPr="00D0162F" w:rsidRDefault="00B03141" w:rsidP="00B03141">
            <w:pPr>
              <w:pStyle w:val="TAL"/>
            </w:pPr>
          </w:p>
        </w:tc>
        <w:tc>
          <w:tcPr>
            <w:tcW w:w="1245" w:type="dxa"/>
            <w:tcBorders>
              <w:top w:val="single" w:sz="4" w:space="0" w:color="auto"/>
              <w:left w:val="single" w:sz="4" w:space="0" w:color="auto"/>
              <w:bottom w:val="single" w:sz="4" w:space="0" w:color="auto"/>
              <w:right w:val="single" w:sz="4" w:space="0" w:color="auto"/>
            </w:tcBorders>
          </w:tcPr>
          <w:p w14:paraId="0195EA4B" w14:textId="77777777" w:rsidR="00B03141" w:rsidRPr="00D0162F" w:rsidRDefault="00B03141" w:rsidP="00B03141">
            <w:pPr>
              <w:pStyle w:val="TAL"/>
            </w:pPr>
          </w:p>
        </w:tc>
      </w:tr>
      <w:tr w:rsidR="00AB67FA" w:rsidRPr="00D0162F" w14:paraId="757EC880" w14:textId="77777777" w:rsidTr="006E0A54">
        <w:trPr>
          <w:jc w:val="center"/>
        </w:trPr>
        <w:tc>
          <w:tcPr>
            <w:tcW w:w="4535" w:type="dxa"/>
          </w:tcPr>
          <w:p w14:paraId="1037CB98" w14:textId="72621471" w:rsidR="00AB67FA" w:rsidRPr="00D0162F" w:rsidRDefault="006E0A54" w:rsidP="006E0A54">
            <w:pPr>
              <w:pStyle w:val="TAL"/>
            </w:pPr>
            <w:r w:rsidRPr="00D0162F">
              <w:t xml:space="preserve">  </w:t>
            </w:r>
            <w:r w:rsidR="00AB67FA" w:rsidRPr="00D0162F">
              <w:t>}</w:t>
            </w:r>
          </w:p>
        </w:tc>
        <w:tc>
          <w:tcPr>
            <w:tcW w:w="2267" w:type="dxa"/>
          </w:tcPr>
          <w:p w14:paraId="478A5006" w14:textId="77777777" w:rsidR="00AB67FA" w:rsidRPr="00D0162F" w:rsidRDefault="00AB67FA" w:rsidP="006E0A54">
            <w:pPr>
              <w:pStyle w:val="TAL"/>
            </w:pPr>
          </w:p>
        </w:tc>
        <w:tc>
          <w:tcPr>
            <w:tcW w:w="1700" w:type="dxa"/>
          </w:tcPr>
          <w:p w14:paraId="202CCCCD" w14:textId="77777777" w:rsidR="00AB67FA" w:rsidRPr="00D0162F" w:rsidRDefault="00AB67FA" w:rsidP="006E0A54">
            <w:pPr>
              <w:pStyle w:val="TAL"/>
            </w:pPr>
          </w:p>
        </w:tc>
        <w:tc>
          <w:tcPr>
            <w:tcW w:w="1245" w:type="dxa"/>
          </w:tcPr>
          <w:p w14:paraId="71B9870C" w14:textId="77777777" w:rsidR="00AB67FA" w:rsidRPr="00D0162F" w:rsidRDefault="00AB67FA" w:rsidP="006E0A54">
            <w:pPr>
              <w:pStyle w:val="TAL"/>
            </w:pPr>
          </w:p>
        </w:tc>
      </w:tr>
      <w:tr w:rsidR="00AB67FA" w:rsidRPr="00D0162F" w14:paraId="163ABC24" w14:textId="77777777" w:rsidTr="006E0A54">
        <w:trPr>
          <w:jc w:val="center"/>
        </w:trPr>
        <w:tc>
          <w:tcPr>
            <w:tcW w:w="4535" w:type="dxa"/>
          </w:tcPr>
          <w:p w14:paraId="1BDEBB22" w14:textId="7A6A7100" w:rsidR="00AB67FA" w:rsidRPr="00D0162F" w:rsidRDefault="006E0A54" w:rsidP="006E0A54">
            <w:pPr>
              <w:pStyle w:val="TAL"/>
            </w:pPr>
            <w:r w:rsidRPr="00D0162F">
              <w:t xml:space="preserve">  </w:t>
            </w:r>
            <w:r w:rsidR="00AB67FA" w:rsidRPr="00D0162F">
              <w:t>quantityConfigEUTRA</w:t>
            </w:r>
          </w:p>
        </w:tc>
        <w:tc>
          <w:tcPr>
            <w:tcW w:w="2267" w:type="dxa"/>
          </w:tcPr>
          <w:p w14:paraId="4ABDB8BB" w14:textId="5FCD2A0D" w:rsidR="00AB67FA" w:rsidRPr="00D0162F" w:rsidRDefault="00AB67FA" w:rsidP="006E0A54">
            <w:pPr>
              <w:pStyle w:val="TAL"/>
            </w:pPr>
            <w:r w:rsidRPr="00D0162F">
              <w:t>Not</w:t>
            </w:r>
            <w:r w:rsidR="006E0A54" w:rsidRPr="00D0162F">
              <w:t xml:space="preserve"> </w:t>
            </w:r>
            <w:r w:rsidRPr="00D0162F">
              <w:t>present</w:t>
            </w:r>
          </w:p>
        </w:tc>
        <w:tc>
          <w:tcPr>
            <w:tcW w:w="1700" w:type="dxa"/>
          </w:tcPr>
          <w:p w14:paraId="6B64AC4E" w14:textId="77777777" w:rsidR="00AB67FA" w:rsidRPr="00D0162F" w:rsidRDefault="00AB67FA" w:rsidP="006E0A54">
            <w:pPr>
              <w:pStyle w:val="TAL"/>
            </w:pPr>
          </w:p>
        </w:tc>
        <w:tc>
          <w:tcPr>
            <w:tcW w:w="1245" w:type="dxa"/>
          </w:tcPr>
          <w:p w14:paraId="10332C64" w14:textId="77777777" w:rsidR="00AB67FA" w:rsidRPr="00D0162F" w:rsidRDefault="00AB67FA" w:rsidP="006E0A54">
            <w:pPr>
              <w:pStyle w:val="TAL"/>
            </w:pPr>
          </w:p>
        </w:tc>
      </w:tr>
      <w:tr w:rsidR="00AB67FA" w:rsidRPr="00D0162F" w14:paraId="42F14452" w14:textId="77777777" w:rsidTr="006E0A54">
        <w:trPr>
          <w:jc w:val="center"/>
        </w:trPr>
        <w:tc>
          <w:tcPr>
            <w:tcW w:w="4535" w:type="dxa"/>
          </w:tcPr>
          <w:p w14:paraId="66507350" w14:textId="2727BD61" w:rsidR="00AB67FA" w:rsidRPr="00D0162F" w:rsidRDefault="006E0A54" w:rsidP="006E0A54">
            <w:pPr>
              <w:pStyle w:val="TAL"/>
            </w:pPr>
            <w:r w:rsidRPr="00D0162F">
              <w:t xml:space="preserve">  </w:t>
            </w:r>
            <w:r w:rsidR="00AB67FA" w:rsidRPr="00D0162F">
              <w:t>quantityConfigEUTRA</w:t>
            </w:r>
            <w:r w:rsidRPr="00D0162F">
              <w:t xml:space="preserve"> </w:t>
            </w:r>
            <w:r w:rsidR="00AB67FA" w:rsidRPr="00D0162F">
              <w:t>SEQUENCE</w:t>
            </w:r>
            <w:r w:rsidRPr="00D0162F">
              <w:t xml:space="preserve"> </w:t>
            </w:r>
            <w:r w:rsidR="00AB67FA" w:rsidRPr="00D0162F">
              <w:t>{</w:t>
            </w:r>
          </w:p>
        </w:tc>
        <w:tc>
          <w:tcPr>
            <w:tcW w:w="2267" w:type="dxa"/>
          </w:tcPr>
          <w:p w14:paraId="3764B3C8" w14:textId="77777777" w:rsidR="00AB67FA" w:rsidRPr="00D0162F" w:rsidRDefault="00AB67FA" w:rsidP="006E0A54">
            <w:pPr>
              <w:pStyle w:val="TAL"/>
            </w:pPr>
          </w:p>
        </w:tc>
        <w:tc>
          <w:tcPr>
            <w:tcW w:w="1700" w:type="dxa"/>
          </w:tcPr>
          <w:p w14:paraId="2D51D2D4" w14:textId="77777777" w:rsidR="00AB67FA" w:rsidRPr="00D0162F" w:rsidRDefault="00AB67FA" w:rsidP="006E0A54">
            <w:pPr>
              <w:pStyle w:val="TAL"/>
            </w:pPr>
          </w:p>
        </w:tc>
        <w:tc>
          <w:tcPr>
            <w:tcW w:w="1245" w:type="dxa"/>
          </w:tcPr>
          <w:p w14:paraId="3711DA52" w14:textId="77777777" w:rsidR="00AB67FA" w:rsidRPr="00D0162F" w:rsidRDefault="00AB67FA" w:rsidP="006E0A54">
            <w:pPr>
              <w:pStyle w:val="TAL"/>
            </w:pPr>
            <w:r w:rsidRPr="00D0162F">
              <w:t>INTER-RAT</w:t>
            </w:r>
          </w:p>
        </w:tc>
      </w:tr>
      <w:tr w:rsidR="00AB67FA" w:rsidRPr="00D0162F" w14:paraId="51D217AB" w14:textId="77777777" w:rsidTr="006E0A54">
        <w:trPr>
          <w:jc w:val="center"/>
        </w:trPr>
        <w:tc>
          <w:tcPr>
            <w:tcW w:w="4535" w:type="dxa"/>
          </w:tcPr>
          <w:p w14:paraId="3CD6D109" w14:textId="7A90E7A8" w:rsidR="00AB67FA" w:rsidRPr="00D0162F" w:rsidRDefault="006E0A54" w:rsidP="006E0A54">
            <w:pPr>
              <w:pStyle w:val="TAL"/>
            </w:pPr>
            <w:r w:rsidRPr="00D0162F">
              <w:t xml:space="preserve">    </w:t>
            </w:r>
            <w:r w:rsidR="00AB67FA" w:rsidRPr="00D0162F">
              <w:t>filterCoefficientRSRP</w:t>
            </w:r>
          </w:p>
        </w:tc>
        <w:tc>
          <w:tcPr>
            <w:tcW w:w="2267" w:type="dxa"/>
          </w:tcPr>
          <w:p w14:paraId="181E188B" w14:textId="77777777" w:rsidR="00AB67FA" w:rsidRPr="00D0162F" w:rsidRDefault="00AB67FA" w:rsidP="006E0A54">
            <w:pPr>
              <w:pStyle w:val="TAL"/>
            </w:pPr>
            <w:r w:rsidRPr="00D0162F">
              <w:t>fc0</w:t>
            </w:r>
          </w:p>
        </w:tc>
        <w:tc>
          <w:tcPr>
            <w:tcW w:w="1700" w:type="dxa"/>
          </w:tcPr>
          <w:p w14:paraId="55A050E8" w14:textId="77777777" w:rsidR="00AB67FA" w:rsidRPr="00D0162F" w:rsidRDefault="00AB67FA" w:rsidP="006E0A54">
            <w:pPr>
              <w:pStyle w:val="TAL"/>
            </w:pPr>
          </w:p>
        </w:tc>
        <w:tc>
          <w:tcPr>
            <w:tcW w:w="1245" w:type="dxa"/>
          </w:tcPr>
          <w:p w14:paraId="024CA7E8" w14:textId="77777777" w:rsidR="00AB67FA" w:rsidRPr="00D0162F" w:rsidRDefault="00AB67FA" w:rsidP="006E0A54">
            <w:pPr>
              <w:pStyle w:val="TAL"/>
            </w:pPr>
          </w:p>
        </w:tc>
      </w:tr>
      <w:tr w:rsidR="00AB67FA" w:rsidRPr="00D0162F" w14:paraId="69AE1ADA" w14:textId="77777777" w:rsidTr="006E0A54">
        <w:trPr>
          <w:jc w:val="center"/>
        </w:trPr>
        <w:tc>
          <w:tcPr>
            <w:tcW w:w="4535" w:type="dxa"/>
          </w:tcPr>
          <w:p w14:paraId="03E2D14C" w14:textId="427B9E38" w:rsidR="00AB67FA" w:rsidRPr="00D0162F" w:rsidRDefault="006E0A54" w:rsidP="006E0A54">
            <w:pPr>
              <w:pStyle w:val="TAL"/>
            </w:pPr>
            <w:r w:rsidRPr="00D0162F">
              <w:t xml:space="preserve">    </w:t>
            </w:r>
            <w:r w:rsidR="00AB67FA" w:rsidRPr="00D0162F">
              <w:t>filterCoefficientRSRQ</w:t>
            </w:r>
          </w:p>
        </w:tc>
        <w:tc>
          <w:tcPr>
            <w:tcW w:w="2267" w:type="dxa"/>
          </w:tcPr>
          <w:p w14:paraId="2F83F061" w14:textId="77777777" w:rsidR="00AB67FA" w:rsidRPr="00D0162F" w:rsidRDefault="00AB67FA" w:rsidP="006E0A54">
            <w:pPr>
              <w:pStyle w:val="TAL"/>
            </w:pPr>
            <w:r w:rsidRPr="00D0162F">
              <w:t>fc0</w:t>
            </w:r>
          </w:p>
        </w:tc>
        <w:tc>
          <w:tcPr>
            <w:tcW w:w="1700" w:type="dxa"/>
          </w:tcPr>
          <w:p w14:paraId="73A993AD" w14:textId="77777777" w:rsidR="00AB67FA" w:rsidRPr="00D0162F" w:rsidRDefault="00AB67FA" w:rsidP="006E0A54">
            <w:pPr>
              <w:pStyle w:val="TAL"/>
            </w:pPr>
          </w:p>
        </w:tc>
        <w:tc>
          <w:tcPr>
            <w:tcW w:w="1245" w:type="dxa"/>
          </w:tcPr>
          <w:p w14:paraId="4B9336E7" w14:textId="77777777" w:rsidR="00AB67FA" w:rsidRPr="00D0162F" w:rsidRDefault="00AB67FA" w:rsidP="006E0A54">
            <w:pPr>
              <w:pStyle w:val="TAL"/>
            </w:pPr>
          </w:p>
        </w:tc>
      </w:tr>
      <w:tr w:rsidR="00AB67FA" w:rsidRPr="00D0162F" w14:paraId="5286573E" w14:textId="77777777" w:rsidTr="006E0A54">
        <w:trPr>
          <w:jc w:val="center"/>
        </w:trPr>
        <w:tc>
          <w:tcPr>
            <w:tcW w:w="4535" w:type="dxa"/>
          </w:tcPr>
          <w:p w14:paraId="5748FC5A" w14:textId="28011759" w:rsidR="00AB67FA" w:rsidRPr="00D0162F" w:rsidRDefault="006E0A54" w:rsidP="006E0A54">
            <w:pPr>
              <w:pStyle w:val="TAL"/>
            </w:pPr>
            <w:r w:rsidRPr="00D0162F">
              <w:t xml:space="preserve">    </w:t>
            </w:r>
            <w:r w:rsidR="00AB67FA" w:rsidRPr="00D0162F">
              <w:t>filterCoefficientRS-SINR</w:t>
            </w:r>
          </w:p>
        </w:tc>
        <w:tc>
          <w:tcPr>
            <w:tcW w:w="2267" w:type="dxa"/>
          </w:tcPr>
          <w:p w14:paraId="2605FCC3" w14:textId="77777777" w:rsidR="00AB67FA" w:rsidRPr="00D0162F" w:rsidRDefault="00AB67FA" w:rsidP="006E0A54">
            <w:pPr>
              <w:pStyle w:val="TAL"/>
            </w:pPr>
            <w:r w:rsidRPr="00D0162F">
              <w:t>fc0</w:t>
            </w:r>
          </w:p>
        </w:tc>
        <w:tc>
          <w:tcPr>
            <w:tcW w:w="1700" w:type="dxa"/>
          </w:tcPr>
          <w:p w14:paraId="4EBE862D" w14:textId="77777777" w:rsidR="00AB67FA" w:rsidRPr="00D0162F" w:rsidRDefault="00AB67FA" w:rsidP="006E0A54">
            <w:pPr>
              <w:pStyle w:val="TAL"/>
            </w:pPr>
          </w:p>
        </w:tc>
        <w:tc>
          <w:tcPr>
            <w:tcW w:w="1245" w:type="dxa"/>
          </w:tcPr>
          <w:p w14:paraId="7E2E552B" w14:textId="77777777" w:rsidR="00AB67FA" w:rsidRPr="00D0162F" w:rsidRDefault="00AB67FA" w:rsidP="006E0A54">
            <w:pPr>
              <w:pStyle w:val="TAL"/>
            </w:pPr>
          </w:p>
        </w:tc>
      </w:tr>
    </w:tbl>
    <w:p w14:paraId="06CDD2D9"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7229"/>
      </w:tblGrid>
      <w:tr w:rsidR="00AB67FA" w:rsidRPr="00D0162F" w14:paraId="24DB1523" w14:textId="77777777" w:rsidTr="006E0A54">
        <w:trPr>
          <w:jc w:val="center"/>
        </w:trPr>
        <w:tc>
          <w:tcPr>
            <w:tcW w:w="1701" w:type="dxa"/>
          </w:tcPr>
          <w:p w14:paraId="211E82D6" w14:textId="77777777" w:rsidR="00AB67FA" w:rsidRPr="00D0162F" w:rsidRDefault="00AB67FA" w:rsidP="006E0A54">
            <w:pPr>
              <w:pStyle w:val="TAH"/>
              <w:keepNext w:val="0"/>
              <w:keepLines w:val="0"/>
            </w:pPr>
            <w:r w:rsidRPr="00D0162F">
              <w:t>Condition</w:t>
            </w:r>
          </w:p>
        </w:tc>
        <w:tc>
          <w:tcPr>
            <w:tcW w:w="7229" w:type="dxa"/>
          </w:tcPr>
          <w:p w14:paraId="2A8E0178" w14:textId="77777777" w:rsidR="00AB67FA" w:rsidRPr="00D0162F" w:rsidRDefault="00AB67FA" w:rsidP="006E0A54">
            <w:pPr>
              <w:pStyle w:val="TAH"/>
              <w:keepNext w:val="0"/>
              <w:keepLines w:val="0"/>
            </w:pPr>
            <w:r w:rsidRPr="00D0162F">
              <w:t>Explanation</w:t>
            </w:r>
          </w:p>
        </w:tc>
      </w:tr>
      <w:tr w:rsidR="00AB67FA" w:rsidRPr="00D0162F" w14:paraId="09CA707D" w14:textId="77777777" w:rsidTr="006E0A54">
        <w:trPr>
          <w:jc w:val="center"/>
        </w:trPr>
        <w:tc>
          <w:tcPr>
            <w:tcW w:w="1701" w:type="dxa"/>
          </w:tcPr>
          <w:p w14:paraId="03C6B091" w14:textId="77777777" w:rsidR="00AB67FA" w:rsidRPr="00D0162F" w:rsidRDefault="00AB67FA" w:rsidP="006E0A54">
            <w:pPr>
              <w:pStyle w:val="TAL"/>
            </w:pPr>
            <w:r w:rsidRPr="00D0162F">
              <w:t>INTER-RAT</w:t>
            </w:r>
          </w:p>
        </w:tc>
        <w:tc>
          <w:tcPr>
            <w:tcW w:w="7229" w:type="dxa"/>
          </w:tcPr>
          <w:p w14:paraId="78705DC6" w14:textId="67D23C66"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inter-RAT</w:t>
            </w:r>
            <w:r w:rsidR="006E0A54" w:rsidRPr="00D0162F">
              <w:t xml:space="preserve"> </w:t>
            </w:r>
            <w:r w:rsidRPr="00D0162F">
              <w:t>EUTRA</w:t>
            </w:r>
            <w:r w:rsidR="006E0A54" w:rsidRPr="00D0162F">
              <w:t xml:space="preserve"> </w:t>
            </w:r>
            <w:r w:rsidRPr="00D0162F">
              <w:t>measurement</w:t>
            </w:r>
            <w:r w:rsidR="006E0A54" w:rsidRPr="00D0162F">
              <w:t xml:space="preserve"> </w:t>
            </w:r>
            <w:r w:rsidRPr="00D0162F">
              <w:t>tests</w:t>
            </w:r>
          </w:p>
        </w:tc>
      </w:tr>
      <w:tr w:rsidR="00B03141" w:rsidRPr="00D0162F" w14:paraId="4086C429" w14:textId="77777777" w:rsidTr="00B03141">
        <w:trPr>
          <w:jc w:val="center"/>
        </w:trPr>
        <w:tc>
          <w:tcPr>
            <w:tcW w:w="1701" w:type="dxa"/>
            <w:tcBorders>
              <w:top w:val="single" w:sz="4" w:space="0" w:color="auto"/>
              <w:left w:val="single" w:sz="4" w:space="0" w:color="auto"/>
              <w:bottom w:val="single" w:sz="4" w:space="0" w:color="auto"/>
              <w:right w:val="single" w:sz="4" w:space="0" w:color="auto"/>
            </w:tcBorders>
          </w:tcPr>
          <w:p w14:paraId="7B00C9BE" w14:textId="77777777" w:rsidR="00B03141" w:rsidRPr="00D0162F" w:rsidRDefault="00B03141" w:rsidP="00BA5E98">
            <w:pPr>
              <w:pStyle w:val="TAL"/>
            </w:pPr>
            <w:r>
              <w:t>SSB Index</w:t>
            </w:r>
          </w:p>
        </w:tc>
        <w:tc>
          <w:tcPr>
            <w:tcW w:w="7229" w:type="dxa"/>
            <w:tcBorders>
              <w:top w:val="single" w:sz="4" w:space="0" w:color="auto"/>
              <w:left w:val="single" w:sz="4" w:space="0" w:color="auto"/>
              <w:bottom w:val="single" w:sz="4" w:space="0" w:color="auto"/>
              <w:right w:val="single" w:sz="4" w:space="0" w:color="auto"/>
            </w:tcBorders>
          </w:tcPr>
          <w:p w14:paraId="684880EC" w14:textId="77777777" w:rsidR="00B03141" w:rsidRPr="00D0162F" w:rsidRDefault="00B03141" w:rsidP="00BA5E98">
            <w:pPr>
              <w:pStyle w:val="TAL"/>
            </w:pPr>
            <w:r>
              <w:t>SSB Index (RS Index) is reported</w:t>
            </w:r>
          </w:p>
        </w:tc>
      </w:tr>
    </w:tbl>
    <w:p w14:paraId="364A331E" w14:textId="77777777" w:rsidR="00AB67FA" w:rsidRPr="00D0162F" w:rsidRDefault="00AB67FA" w:rsidP="00AB67FA"/>
    <w:p w14:paraId="5797D938" w14:textId="77777777" w:rsidR="00AB67FA" w:rsidRPr="00D0162F" w:rsidRDefault="00AB67FA" w:rsidP="00AB67FA">
      <w:pPr>
        <w:pStyle w:val="H6"/>
      </w:pPr>
      <w:r w:rsidRPr="00D0162F">
        <w:t>MeasGapConfig-DEFAULT</w:t>
      </w:r>
    </w:p>
    <w:p w14:paraId="77751295" w14:textId="77777777" w:rsidR="00AB67FA" w:rsidRPr="00D0162F" w:rsidRDefault="00AB67FA" w:rsidP="00AB67FA">
      <w:pPr>
        <w:pStyle w:val="H6"/>
      </w:pPr>
      <w:r w:rsidRPr="00D0162F">
        <w:t>Measurement gap configuration.</w:t>
      </w:r>
    </w:p>
    <w:p w14:paraId="6156C4C7" w14:textId="77777777" w:rsidR="00AB67FA" w:rsidRPr="00D0162F" w:rsidRDefault="00AB67FA" w:rsidP="00AB67FA">
      <w:pPr>
        <w:pStyle w:val="TH"/>
        <w:rPr>
          <w:i/>
        </w:rPr>
      </w:pPr>
      <w:r w:rsidRPr="00D0162F">
        <w:t>Table H.3.1-6: MeasGapConfig: measurement gap configuration</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380"/>
        <w:gridCol w:w="1707"/>
        <w:gridCol w:w="1279"/>
        <w:gridCol w:w="3414"/>
      </w:tblGrid>
      <w:tr w:rsidR="00AB67FA" w:rsidRPr="00D0162F" w14:paraId="0BD391A4" w14:textId="77777777" w:rsidTr="0038373F">
        <w:trPr>
          <w:jc w:val="center"/>
        </w:trPr>
        <w:tc>
          <w:tcPr>
            <w:tcW w:w="9780" w:type="dxa"/>
            <w:gridSpan w:val="4"/>
          </w:tcPr>
          <w:p w14:paraId="58C800CD" w14:textId="1C3CC524"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14],</w:t>
            </w:r>
            <w:r w:rsidR="006E0A54" w:rsidRPr="00D0162F">
              <w:rPr>
                <w:b w:val="0"/>
              </w:rPr>
              <w:t xml:space="preserve"> </w:t>
            </w:r>
            <w:r w:rsidRPr="00D0162F">
              <w:rPr>
                <w:b w:val="0"/>
              </w:rPr>
              <w:t>Table</w:t>
            </w:r>
            <w:r w:rsidR="006E0A54" w:rsidRPr="00D0162F">
              <w:rPr>
                <w:b w:val="0"/>
              </w:rPr>
              <w:t xml:space="preserve"> </w:t>
            </w:r>
            <w:r w:rsidRPr="00D0162F">
              <w:rPr>
                <w:b w:val="0"/>
              </w:rPr>
              <w:t>4.6.3-70</w:t>
            </w:r>
          </w:p>
        </w:tc>
      </w:tr>
      <w:tr w:rsidR="00AB67FA" w:rsidRPr="00D0162F" w14:paraId="6674CEE8" w14:textId="77777777" w:rsidTr="0038373F">
        <w:trPr>
          <w:jc w:val="center"/>
        </w:trPr>
        <w:tc>
          <w:tcPr>
            <w:tcW w:w="3380" w:type="dxa"/>
          </w:tcPr>
          <w:p w14:paraId="4E86F9E6" w14:textId="2574F25D" w:rsidR="00AB67FA" w:rsidRPr="00D0162F" w:rsidRDefault="00AB67FA" w:rsidP="006E0A54">
            <w:pPr>
              <w:pStyle w:val="TAH"/>
            </w:pPr>
            <w:r w:rsidRPr="00D0162F">
              <w:t>Information</w:t>
            </w:r>
            <w:r w:rsidR="006E0A54" w:rsidRPr="00D0162F">
              <w:t xml:space="preserve"> </w:t>
            </w:r>
            <w:r w:rsidRPr="00D0162F">
              <w:t>Element</w:t>
            </w:r>
          </w:p>
        </w:tc>
        <w:tc>
          <w:tcPr>
            <w:tcW w:w="1707" w:type="dxa"/>
          </w:tcPr>
          <w:p w14:paraId="2B2DC4AC" w14:textId="77777777" w:rsidR="00AB67FA" w:rsidRPr="00D0162F" w:rsidRDefault="00AB67FA" w:rsidP="006E0A54">
            <w:pPr>
              <w:pStyle w:val="TAH"/>
            </w:pPr>
            <w:r w:rsidRPr="00D0162F">
              <w:t>Value/remark</w:t>
            </w:r>
          </w:p>
        </w:tc>
        <w:tc>
          <w:tcPr>
            <w:tcW w:w="1279" w:type="dxa"/>
          </w:tcPr>
          <w:p w14:paraId="15DEC557" w14:textId="77777777" w:rsidR="00AB67FA" w:rsidRPr="00D0162F" w:rsidRDefault="00AB67FA" w:rsidP="006E0A54">
            <w:pPr>
              <w:pStyle w:val="TAH"/>
            </w:pPr>
            <w:r w:rsidRPr="00D0162F">
              <w:t>Comment</w:t>
            </w:r>
          </w:p>
        </w:tc>
        <w:tc>
          <w:tcPr>
            <w:tcW w:w="3414" w:type="dxa"/>
          </w:tcPr>
          <w:p w14:paraId="1E455FB1" w14:textId="77777777" w:rsidR="00AB67FA" w:rsidRPr="00D0162F" w:rsidRDefault="00AB67FA" w:rsidP="006E0A54">
            <w:pPr>
              <w:pStyle w:val="TAH"/>
            </w:pPr>
            <w:r w:rsidRPr="00D0162F">
              <w:t>Condition</w:t>
            </w:r>
          </w:p>
        </w:tc>
      </w:tr>
      <w:tr w:rsidR="00AB67FA" w:rsidRPr="00D0162F" w14:paraId="3903DC56" w14:textId="77777777" w:rsidTr="0038373F">
        <w:trPr>
          <w:jc w:val="center"/>
        </w:trPr>
        <w:tc>
          <w:tcPr>
            <w:tcW w:w="3380" w:type="dxa"/>
          </w:tcPr>
          <w:p w14:paraId="2A3290AB" w14:textId="2C120D0E" w:rsidR="00AB67FA" w:rsidRPr="00D0162F" w:rsidRDefault="00AB67FA" w:rsidP="006E0A54">
            <w:pPr>
              <w:pStyle w:val="TAL"/>
            </w:pPr>
            <w:r w:rsidRPr="00D0162F">
              <w:t>MeasGapConfig</w:t>
            </w:r>
            <w:r w:rsidR="006E0A54" w:rsidRPr="00D0162F">
              <w:t xml:space="preserve"> </w:t>
            </w:r>
            <w:r w:rsidRPr="00D0162F">
              <w:t>::=</w:t>
            </w:r>
            <w:r w:rsidR="006E0A54" w:rsidRPr="00D0162F">
              <w:t xml:space="preserve"> </w:t>
            </w:r>
            <w:r w:rsidRPr="00D0162F">
              <w:rPr>
                <w:snapToGrid w:val="0"/>
              </w:rPr>
              <w:t>SEQUENCE</w:t>
            </w:r>
            <w:r w:rsidR="006E0A54" w:rsidRPr="00D0162F">
              <w:rPr>
                <w:snapToGrid w:val="0"/>
              </w:rPr>
              <w:t xml:space="preserve"> </w:t>
            </w:r>
            <w:r w:rsidRPr="00D0162F">
              <w:t>{</w:t>
            </w:r>
          </w:p>
        </w:tc>
        <w:tc>
          <w:tcPr>
            <w:tcW w:w="1707" w:type="dxa"/>
          </w:tcPr>
          <w:p w14:paraId="70E4C9A8" w14:textId="77777777" w:rsidR="00AB67FA" w:rsidRPr="00D0162F" w:rsidRDefault="00AB67FA" w:rsidP="006E0A54">
            <w:pPr>
              <w:pStyle w:val="TAL"/>
            </w:pPr>
          </w:p>
        </w:tc>
        <w:tc>
          <w:tcPr>
            <w:tcW w:w="1279" w:type="dxa"/>
          </w:tcPr>
          <w:p w14:paraId="1419348F" w14:textId="77777777" w:rsidR="00AB67FA" w:rsidRPr="00D0162F" w:rsidRDefault="00AB67FA" w:rsidP="006E0A54">
            <w:pPr>
              <w:pStyle w:val="TAL"/>
            </w:pPr>
          </w:p>
        </w:tc>
        <w:tc>
          <w:tcPr>
            <w:tcW w:w="3414" w:type="dxa"/>
          </w:tcPr>
          <w:p w14:paraId="2602159D" w14:textId="77777777" w:rsidR="00AB67FA" w:rsidRPr="00D0162F" w:rsidRDefault="00AB67FA" w:rsidP="006E0A54">
            <w:pPr>
              <w:pStyle w:val="TAL"/>
            </w:pPr>
          </w:p>
        </w:tc>
      </w:tr>
      <w:tr w:rsidR="00AB67FA" w:rsidRPr="00D0162F" w14:paraId="0D914142" w14:textId="77777777" w:rsidTr="0038373F">
        <w:trPr>
          <w:jc w:val="center"/>
        </w:trPr>
        <w:tc>
          <w:tcPr>
            <w:tcW w:w="3380" w:type="dxa"/>
          </w:tcPr>
          <w:p w14:paraId="6428A0D6" w14:textId="5D0317C5" w:rsidR="00AB67FA" w:rsidRPr="00D0162F" w:rsidRDefault="006E0A54" w:rsidP="006E0A54">
            <w:pPr>
              <w:pStyle w:val="TAL"/>
            </w:pPr>
            <w:r w:rsidRPr="00D0162F">
              <w:t xml:space="preserve">  </w:t>
            </w:r>
            <w:r w:rsidR="00AB67FA" w:rsidRPr="00D0162F">
              <w:t>gapFR2</w:t>
            </w:r>
            <w:r w:rsidRPr="00D0162F">
              <w:t xml:space="preserve"> </w:t>
            </w:r>
            <w:r w:rsidR="00AB67FA" w:rsidRPr="00D0162F">
              <w:t>CHOICE</w:t>
            </w:r>
            <w:r w:rsidRPr="00D0162F">
              <w:t xml:space="preserve"> </w:t>
            </w:r>
            <w:r w:rsidR="00AB67FA" w:rsidRPr="00D0162F">
              <w:t>{</w:t>
            </w:r>
          </w:p>
        </w:tc>
        <w:tc>
          <w:tcPr>
            <w:tcW w:w="1707" w:type="dxa"/>
          </w:tcPr>
          <w:p w14:paraId="05AF2A88" w14:textId="77777777" w:rsidR="00AB67FA" w:rsidRPr="00D0162F" w:rsidRDefault="00AB67FA" w:rsidP="006E0A54">
            <w:pPr>
              <w:pStyle w:val="TAL"/>
            </w:pPr>
          </w:p>
        </w:tc>
        <w:tc>
          <w:tcPr>
            <w:tcW w:w="1279" w:type="dxa"/>
          </w:tcPr>
          <w:p w14:paraId="2BFF4F64" w14:textId="77777777" w:rsidR="00AB67FA" w:rsidRPr="00D0162F" w:rsidRDefault="00AB67FA" w:rsidP="006E0A54">
            <w:pPr>
              <w:pStyle w:val="TAL"/>
            </w:pPr>
          </w:p>
        </w:tc>
        <w:tc>
          <w:tcPr>
            <w:tcW w:w="3414" w:type="dxa"/>
          </w:tcPr>
          <w:p w14:paraId="7C957AB4" w14:textId="77777777" w:rsidR="00AB67FA" w:rsidRPr="00D0162F" w:rsidRDefault="00AB67FA" w:rsidP="006E0A54">
            <w:pPr>
              <w:pStyle w:val="TAL"/>
            </w:pPr>
            <w:r w:rsidRPr="00D0162F">
              <w:t>gapFR2</w:t>
            </w:r>
          </w:p>
        </w:tc>
      </w:tr>
      <w:tr w:rsidR="00AB67FA" w:rsidRPr="00D0162F" w14:paraId="19335702" w14:textId="77777777" w:rsidTr="0038373F">
        <w:trPr>
          <w:jc w:val="center"/>
        </w:trPr>
        <w:tc>
          <w:tcPr>
            <w:tcW w:w="3380" w:type="dxa"/>
          </w:tcPr>
          <w:p w14:paraId="188129D1" w14:textId="223AD99B" w:rsidR="00AB67FA" w:rsidRPr="00D0162F" w:rsidRDefault="006E0A54" w:rsidP="006E0A54">
            <w:pPr>
              <w:pStyle w:val="TAL"/>
            </w:pPr>
            <w:r w:rsidRPr="00D0162F">
              <w:t xml:space="preserve">    </w:t>
            </w:r>
            <w:r w:rsidR="00AB67FA" w:rsidRPr="00D0162F">
              <w:t>setup</w:t>
            </w:r>
            <w:r w:rsidRPr="00D0162F">
              <w:t xml:space="preserve"> </w:t>
            </w:r>
            <w:r w:rsidR="00AB67FA" w:rsidRPr="00D0162F">
              <w:t>SEQUENCE</w:t>
            </w:r>
            <w:r w:rsidRPr="00D0162F">
              <w:t xml:space="preserve"> </w:t>
            </w:r>
            <w:r w:rsidR="00AB67FA" w:rsidRPr="00D0162F">
              <w:t>{</w:t>
            </w:r>
          </w:p>
        </w:tc>
        <w:tc>
          <w:tcPr>
            <w:tcW w:w="1707" w:type="dxa"/>
          </w:tcPr>
          <w:p w14:paraId="2E2DEA2E" w14:textId="77777777" w:rsidR="00AB67FA" w:rsidRPr="00D0162F" w:rsidRDefault="00AB67FA" w:rsidP="006E0A54">
            <w:pPr>
              <w:pStyle w:val="TAL"/>
            </w:pPr>
          </w:p>
        </w:tc>
        <w:tc>
          <w:tcPr>
            <w:tcW w:w="1279" w:type="dxa"/>
          </w:tcPr>
          <w:p w14:paraId="327DA37B" w14:textId="77777777" w:rsidR="00AB67FA" w:rsidRPr="00D0162F" w:rsidRDefault="00AB67FA" w:rsidP="006E0A54">
            <w:pPr>
              <w:pStyle w:val="TAL"/>
            </w:pPr>
          </w:p>
        </w:tc>
        <w:tc>
          <w:tcPr>
            <w:tcW w:w="3414" w:type="dxa"/>
          </w:tcPr>
          <w:p w14:paraId="18F56513" w14:textId="77777777" w:rsidR="00AB67FA" w:rsidRPr="00D0162F" w:rsidRDefault="00AB67FA" w:rsidP="006E0A54">
            <w:pPr>
              <w:pStyle w:val="TAL"/>
            </w:pPr>
          </w:p>
        </w:tc>
      </w:tr>
      <w:tr w:rsidR="00AB67FA" w:rsidRPr="00D0162F" w14:paraId="6470258C" w14:textId="77777777" w:rsidTr="0038373F">
        <w:trPr>
          <w:jc w:val="center"/>
        </w:trPr>
        <w:tc>
          <w:tcPr>
            <w:tcW w:w="3380" w:type="dxa"/>
          </w:tcPr>
          <w:p w14:paraId="619D97AE" w14:textId="34C832C5" w:rsidR="00AB67FA" w:rsidRPr="00D0162F" w:rsidRDefault="006E0A54" w:rsidP="006E0A54">
            <w:pPr>
              <w:pStyle w:val="TAL"/>
            </w:pPr>
            <w:r w:rsidRPr="00D0162F">
              <w:t xml:space="preserve">      </w:t>
            </w:r>
            <w:r w:rsidR="00AB67FA" w:rsidRPr="00D0162F">
              <w:t>gapOffset</w:t>
            </w:r>
          </w:p>
        </w:tc>
        <w:tc>
          <w:tcPr>
            <w:tcW w:w="1707" w:type="dxa"/>
          </w:tcPr>
          <w:p w14:paraId="75D0D1A3" w14:textId="77777777" w:rsidR="00AB67FA" w:rsidRPr="00D0162F" w:rsidRDefault="00AB67FA" w:rsidP="006E0A54">
            <w:pPr>
              <w:pStyle w:val="TAL"/>
            </w:pPr>
            <w:r w:rsidRPr="00D0162F">
              <w:t>39</w:t>
            </w:r>
          </w:p>
        </w:tc>
        <w:tc>
          <w:tcPr>
            <w:tcW w:w="1279" w:type="dxa"/>
          </w:tcPr>
          <w:p w14:paraId="67075BD7" w14:textId="77777777" w:rsidR="00AB67FA" w:rsidRPr="00D0162F" w:rsidRDefault="00AB67FA" w:rsidP="006E0A54">
            <w:pPr>
              <w:pStyle w:val="TAL"/>
            </w:pPr>
          </w:p>
        </w:tc>
        <w:tc>
          <w:tcPr>
            <w:tcW w:w="3414" w:type="dxa"/>
          </w:tcPr>
          <w:p w14:paraId="205B2A3D" w14:textId="76DE0548" w:rsidR="00AB67FA" w:rsidRPr="00D0162F" w:rsidRDefault="00AB67FA" w:rsidP="006E0A54">
            <w:pPr>
              <w:pStyle w:val="TAL"/>
            </w:pPr>
            <w:r w:rsidRPr="00D0162F">
              <w:rPr>
                <w:rFonts w:eastAsia="SimSun"/>
              </w:rPr>
              <w:t>Pattern</w:t>
            </w:r>
            <w:r w:rsidR="006E0A54" w:rsidRPr="00D0162F">
              <w:rPr>
                <w:rFonts w:eastAsia="SimSun"/>
              </w:rPr>
              <w:t xml:space="preserve"> </w:t>
            </w:r>
            <w:r w:rsidRPr="00D0162F">
              <w:rPr>
                <w:rFonts w:eastAsia="SimSun"/>
              </w:rPr>
              <w:t>#13</w:t>
            </w:r>
            <w:r w:rsidR="006E0A54" w:rsidRPr="00D0162F">
              <w:t xml:space="preserve"> </w:t>
            </w:r>
          </w:p>
        </w:tc>
      </w:tr>
      <w:tr w:rsidR="00AB67FA" w:rsidRPr="00D0162F" w14:paraId="7344F307" w14:textId="77777777" w:rsidTr="0038373F">
        <w:trPr>
          <w:jc w:val="center"/>
        </w:trPr>
        <w:tc>
          <w:tcPr>
            <w:tcW w:w="3380" w:type="dxa"/>
          </w:tcPr>
          <w:p w14:paraId="3D5D5F53" w14:textId="54329553" w:rsidR="00AB67FA" w:rsidRPr="00D0162F" w:rsidRDefault="006E0A54" w:rsidP="006E0A54">
            <w:pPr>
              <w:pStyle w:val="TAL"/>
            </w:pPr>
            <w:r w:rsidRPr="00D0162F">
              <w:t xml:space="preserve">      </w:t>
            </w:r>
            <w:r w:rsidR="00AB67FA" w:rsidRPr="00D0162F">
              <w:t>mgl</w:t>
            </w:r>
          </w:p>
        </w:tc>
        <w:tc>
          <w:tcPr>
            <w:tcW w:w="1707" w:type="dxa"/>
          </w:tcPr>
          <w:p w14:paraId="421EC978" w14:textId="77777777" w:rsidR="00AB67FA" w:rsidRPr="00D0162F" w:rsidRDefault="00AB67FA" w:rsidP="006E0A54">
            <w:pPr>
              <w:pStyle w:val="TAL"/>
            </w:pPr>
            <w:r w:rsidRPr="00D0162F">
              <w:rPr>
                <w:rFonts w:eastAsia="SimSun"/>
              </w:rPr>
              <w:t>ms5dot5</w:t>
            </w:r>
          </w:p>
        </w:tc>
        <w:tc>
          <w:tcPr>
            <w:tcW w:w="1279" w:type="dxa"/>
          </w:tcPr>
          <w:p w14:paraId="3223E406" w14:textId="77777777" w:rsidR="00AB67FA" w:rsidRPr="00D0162F" w:rsidRDefault="00AB67FA" w:rsidP="006E0A54">
            <w:pPr>
              <w:pStyle w:val="TAL"/>
            </w:pPr>
          </w:p>
        </w:tc>
        <w:tc>
          <w:tcPr>
            <w:tcW w:w="3414" w:type="dxa"/>
          </w:tcPr>
          <w:p w14:paraId="25EF9572" w14:textId="23D1587B" w:rsidR="00AB67FA" w:rsidRPr="00D0162F" w:rsidRDefault="00AB67FA" w:rsidP="006E0A54">
            <w:pPr>
              <w:pStyle w:val="TAL"/>
            </w:pPr>
            <w:r w:rsidRPr="00D0162F">
              <w:rPr>
                <w:rFonts w:eastAsia="SimSun"/>
              </w:rPr>
              <w:t>Pattern</w:t>
            </w:r>
            <w:r w:rsidR="006E0A54" w:rsidRPr="00D0162F">
              <w:rPr>
                <w:rFonts w:eastAsia="SimSun"/>
              </w:rPr>
              <w:t xml:space="preserve"> </w:t>
            </w:r>
            <w:r w:rsidRPr="00D0162F">
              <w:rPr>
                <w:rFonts w:eastAsia="SimSun"/>
              </w:rPr>
              <w:t>#13</w:t>
            </w:r>
            <w:r w:rsidR="006E0A54" w:rsidRPr="00D0162F">
              <w:t xml:space="preserve"> </w:t>
            </w:r>
          </w:p>
        </w:tc>
      </w:tr>
      <w:tr w:rsidR="00AB67FA" w:rsidRPr="00D0162F" w14:paraId="0D9FCFBF" w14:textId="77777777" w:rsidTr="0038373F">
        <w:trPr>
          <w:jc w:val="center"/>
        </w:trPr>
        <w:tc>
          <w:tcPr>
            <w:tcW w:w="3380" w:type="dxa"/>
          </w:tcPr>
          <w:p w14:paraId="372C51B9" w14:textId="71A2F24F" w:rsidR="00AB67FA" w:rsidRPr="00D0162F" w:rsidRDefault="006E0A54" w:rsidP="006E0A54">
            <w:pPr>
              <w:pStyle w:val="TAL"/>
            </w:pPr>
            <w:r w:rsidRPr="00D0162F">
              <w:t xml:space="preserve">      </w:t>
            </w:r>
            <w:r w:rsidR="00AB67FA" w:rsidRPr="00D0162F">
              <w:t>mgrp</w:t>
            </w:r>
          </w:p>
        </w:tc>
        <w:tc>
          <w:tcPr>
            <w:tcW w:w="1707" w:type="dxa"/>
          </w:tcPr>
          <w:p w14:paraId="3A47FB8D" w14:textId="77777777" w:rsidR="00AB67FA" w:rsidRPr="00D0162F" w:rsidRDefault="00AB67FA" w:rsidP="006E0A54">
            <w:pPr>
              <w:pStyle w:val="TAL"/>
            </w:pPr>
            <w:r w:rsidRPr="00D0162F">
              <w:t>ms40</w:t>
            </w:r>
          </w:p>
        </w:tc>
        <w:tc>
          <w:tcPr>
            <w:tcW w:w="1279" w:type="dxa"/>
          </w:tcPr>
          <w:p w14:paraId="768A25CA" w14:textId="77777777" w:rsidR="00AB67FA" w:rsidRPr="00D0162F" w:rsidRDefault="00AB67FA" w:rsidP="006E0A54">
            <w:pPr>
              <w:pStyle w:val="TAL"/>
            </w:pPr>
          </w:p>
        </w:tc>
        <w:tc>
          <w:tcPr>
            <w:tcW w:w="3414" w:type="dxa"/>
          </w:tcPr>
          <w:p w14:paraId="2CD8A0DB" w14:textId="1F4FD846" w:rsidR="00AB67FA" w:rsidRPr="00D0162F" w:rsidRDefault="00AB67FA" w:rsidP="006E0A54">
            <w:pPr>
              <w:pStyle w:val="TAL"/>
            </w:pPr>
            <w:r w:rsidRPr="00D0162F">
              <w:rPr>
                <w:rFonts w:eastAsia="SimSun"/>
              </w:rPr>
              <w:t>Pattern</w:t>
            </w:r>
            <w:r w:rsidR="006E0A54" w:rsidRPr="00D0162F">
              <w:rPr>
                <w:rFonts w:eastAsia="SimSun"/>
              </w:rPr>
              <w:t xml:space="preserve"> </w:t>
            </w:r>
            <w:r w:rsidRPr="00D0162F">
              <w:rPr>
                <w:rFonts w:eastAsia="SimSun"/>
              </w:rPr>
              <w:t>#13</w:t>
            </w:r>
            <w:r w:rsidR="006E0A54" w:rsidRPr="00D0162F">
              <w:t xml:space="preserve"> </w:t>
            </w:r>
          </w:p>
        </w:tc>
      </w:tr>
      <w:tr w:rsidR="00AB67FA" w:rsidRPr="00D0162F" w14:paraId="60295302" w14:textId="77777777" w:rsidTr="0038373F">
        <w:trPr>
          <w:jc w:val="center"/>
        </w:trPr>
        <w:tc>
          <w:tcPr>
            <w:tcW w:w="3380" w:type="dxa"/>
          </w:tcPr>
          <w:p w14:paraId="46F1923A" w14:textId="03AF68BA" w:rsidR="00AB67FA" w:rsidRPr="00D0162F" w:rsidRDefault="006E0A54" w:rsidP="006E0A54">
            <w:pPr>
              <w:pStyle w:val="TAL"/>
            </w:pPr>
            <w:r w:rsidRPr="00D0162F">
              <w:t xml:space="preserve">      </w:t>
            </w:r>
            <w:r w:rsidR="00AB67FA" w:rsidRPr="00D0162F">
              <w:t>mgta</w:t>
            </w:r>
          </w:p>
        </w:tc>
        <w:tc>
          <w:tcPr>
            <w:tcW w:w="1707" w:type="dxa"/>
          </w:tcPr>
          <w:p w14:paraId="3C838B9E" w14:textId="77777777" w:rsidR="00AB67FA" w:rsidRPr="00D0162F" w:rsidRDefault="00AB67FA" w:rsidP="006E0A54">
            <w:pPr>
              <w:pStyle w:val="TAL"/>
            </w:pPr>
            <w:r w:rsidRPr="00D0162F">
              <w:t>ms0</w:t>
            </w:r>
          </w:p>
        </w:tc>
        <w:tc>
          <w:tcPr>
            <w:tcW w:w="1279" w:type="dxa"/>
          </w:tcPr>
          <w:p w14:paraId="1D90105B" w14:textId="77777777" w:rsidR="00AB67FA" w:rsidRPr="00D0162F" w:rsidRDefault="00AB67FA" w:rsidP="006E0A54">
            <w:pPr>
              <w:pStyle w:val="TAL"/>
            </w:pPr>
          </w:p>
        </w:tc>
        <w:tc>
          <w:tcPr>
            <w:tcW w:w="3414" w:type="dxa"/>
          </w:tcPr>
          <w:p w14:paraId="3AD03260" w14:textId="77777777" w:rsidR="00AB67FA" w:rsidRPr="00D0162F" w:rsidRDefault="00AB67FA" w:rsidP="006E0A54">
            <w:pPr>
              <w:pStyle w:val="TAL"/>
            </w:pPr>
          </w:p>
        </w:tc>
      </w:tr>
      <w:tr w:rsidR="00AB67FA" w:rsidRPr="00D0162F" w14:paraId="3171B408" w14:textId="77777777" w:rsidTr="0038373F">
        <w:trPr>
          <w:jc w:val="center"/>
        </w:trPr>
        <w:tc>
          <w:tcPr>
            <w:tcW w:w="3380" w:type="dxa"/>
          </w:tcPr>
          <w:p w14:paraId="2C624E2B" w14:textId="4048FB59" w:rsidR="00AB67FA" w:rsidRPr="00D0162F" w:rsidRDefault="006E0A54" w:rsidP="006E0A54">
            <w:pPr>
              <w:pStyle w:val="TAL"/>
            </w:pPr>
            <w:r w:rsidRPr="00D0162F">
              <w:t xml:space="preserve">    </w:t>
            </w:r>
            <w:r w:rsidR="00AB67FA" w:rsidRPr="00D0162F">
              <w:t>}</w:t>
            </w:r>
          </w:p>
        </w:tc>
        <w:tc>
          <w:tcPr>
            <w:tcW w:w="1707" w:type="dxa"/>
          </w:tcPr>
          <w:p w14:paraId="525D8450" w14:textId="77777777" w:rsidR="00AB67FA" w:rsidRPr="00D0162F" w:rsidRDefault="00AB67FA" w:rsidP="006E0A54">
            <w:pPr>
              <w:pStyle w:val="TAL"/>
            </w:pPr>
          </w:p>
        </w:tc>
        <w:tc>
          <w:tcPr>
            <w:tcW w:w="1279" w:type="dxa"/>
          </w:tcPr>
          <w:p w14:paraId="68A9CFD8" w14:textId="77777777" w:rsidR="00AB67FA" w:rsidRPr="00D0162F" w:rsidRDefault="00AB67FA" w:rsidP="006E0A54">
            <w:pPr>
              <w:pStyle w:val="TAL"/>
            </w:pPr>
          </w:p>
        </w:tc>
        <w:tc>
          <w:tcPr>
            <w:tcW w:w="3414" w:type="dxa"/>
          </w:tcPr>
          <w:p w14:paraId="5597890E" w14:textId="77777777" w:rsidR="00AB67FA" w:rsidRPr="00D0162F" w:rsidRDefault="00AB67FA" w:rsidP="006E0A54">
            <w:pPr>
              <w:pStyle w:val="TAL"/>
            </w:pPr>
          </w:p>
        </w:tc>
      </w:tr>
      <w:tr w:rsidR="00AB67FA" w:rsidRPr="00D0162F" w14:paraId="104C1A2C" w14:textId="77777777" w:rsidTr="0038373F">
        <w:trPr>
          <w:jc w:val="center"/>
        </w:trPr>
        <w:tc>
          <w:tcPr>
            <w:tcW w:w="3380" w:type="dxa"/>
          </w:tcPr>
          <w:p w14:paraId="7214577E" w14:textId="2CAC75E0" w:rsidR="00AB67FA" w:rsidRPr="00D0162F" w:rsidRDefault="006E0A54" w:rsidP="006E0A54">
            <w:pPr>
              <w:pStyle w:val="TAL"/>
            </w:pPr>
            <w:r w:rsidRPr="00D0162F">
              <w:t xml:space="preserve">  </w:t>
            </w:r>
            <w:r w:rsidR="00AB67FA" w:rsidRPr="00D0162F">
              <w:t>}</w:t>
            </w:r>
          </w:p>
        </w:tc>
        <w:tc>
          <w:tcPr>
            <w:tcW w:w="1707" w:type="dxa"/>
          </w:tcPr>
          <w:p w14:paraId="116D6CA5" w14:textId="77777777" w:rsidR="00AB67FA" w:rsidRPr="00D0162F" w:rsidRDefault="00AB67FA" w:rsidP="006E0A54">
            <w:pPr>
              <w:pStyle w:val="TAL"/>
            </w:pPr>
          </w:p>
        </w:tc>
        <w:tc>
          <w:tcPr>
            <w:tcW w:w="1279" w:type="dxa"/>
          </w:tcPr>
          <w:p w14:paraId="2DEDB0C3" w14:textId="77777777" w:rsidR="00AB67FA" w:rsidRPr="00D0162F" w:rsidRDefault="00AB67FA" w:rsidP="006E0A54">
            <w:pPr>
              <w:pStyle w:val="TAL"/>
            </w:pPr>
          </w:p>
        </w:tc>
        <w:tc>
          <w:tcPr>
            <w:tcW w:w="3414" w:type="dxa"/>
          </w:tcPr>
          <w:p w14:paraId="12A2F2DF" w14:textId="77777777" w:rsidR="00AB67FA" w:rsidRPr="00D0162F" w:rsidRDefault="00AB67FA" w:rsidP="006E0A54">
            <w:pPr>
              <w:pStyle w:val="TAL"/>
            </w:pPr>
          </w:p>
        </w:tc>
      </w:tr>
      <w:tr w:rsidR="00AB67FA" w:rsidRPr="00D0162F" w14:paraId="0A374ABA" w14:textId="77777777" w:rsidTr="0038373F">
        <w:trPr>
          <w:jc w:val="center"/>
        </w:trPr>
        <w:tc>
          <w:tcPr>
            <w:tcW w:w="3380" w:type="dxa"/>
          </w:tcPr>
          <w:p w14:paraId="5294D68F" w14:textId="4D9006BF" w:rsidR="00AB67FA" w:rsidRPr="00D0162F" w:rsidRDefault="006E0A54" w:rsidP="006E0A54">
            <w:pPr>
              <w:pStyle w:val="TAL"/>
            </w:pPr>
            <w:r w:rsidRPr="00D0162F">
              <w:t xml:space="preserve">  </w:t>
            </w:r>
            <w:r w:rsidR="00AB67FA" w:rsidRPr="00D0162F">
              <w:t>gapFR1</w:t>
            </w:r>
            <w:r w:rsidRPr="00D0162F">
              <w:t xml:space="preserve"> </w:t>
            </w:r>
            <w:r w:rsidR="00AB67FA" w:rsidRPr="00D0162F">
              <w:t>CHOICE</w:t>
            </w:r>
            <w:r w:rsidRPr="00D0162F">
              <w:t xml:space="preserve"> </w:t>
            </w:r>
            <w:r w:rsidR="00AB67FA" w:rsidRPr="00D0162F">
              <w:t>{</w:t>
            </w:r>
          </w:p>
        </w:tc>
        <w:tc>
          <w:tcPr>
            <w:tcW w:w="1707" w:type="dxa"/>
          </w:tcPr>
          <w:p w14:paraId="32F81E37" w14:textId="77777777" w:rsidR="00AB67FA" w:rsidRPr="00D0162F" w:rsidRDefault="00AB67FA" w:rsidP="006E0A54">
            <w:pPr>
              <w:pStyle w:val="TAL"/>
            </w:pPr>
          </w:p>
        </w:tc>
        <w:tc>
          <w:tcPr>
            <w:tcW w:w="1279" w:type="dxa"/>
          </w:tcPr>
          <w:p w14:paraId="73ABFDE4" w14:textId="77777777" w:rsidR="00AB67FA" w:rsidRPr="00D0162F" w:rsidRDefault="00AB67FA" w:rsidP="006E0A54">
            <w:pPr>
              <w:pStyle w:val="TAL"/>
            </w:pPr>
          </w:p>
        </w:tc>
        <w:tc>
          <w:tcPr>
            <w:tcW w:w="3414" w:type="dxa"/>
          </w:tcPr>
          <w:p w14:paraId="283812D5" w14:textId="77777777" w:rsidR="00AB67FA" w:rsidRPr="00D0162F" w:rsidRDefault="00AB67FA" w:rsidP="006E0A54">
            <w:pPr>
              <w:pStyle w:val="TAL"/>
            </w:pPr>
            <w:r w:rsidRPr="00D0162F">
              <w:t>gapFR1</w:t>
            </w:r>
          </w:p>
        </w:tc>
      </w:tr>
      <w:tr w:rsidR="00AB67FA" w:rsidRPr="00D0162F" w14:paraId="08D5BD77" w14:textId="77777777" w:rsidTr="0038373F">
        <w:trPr>
          <w:jc w:val="center"/>
        </w:trPr>
        <w:tc>
          <w:tcPr>
            <w:tcW w:w="3380" w:type="dxa"/>
          </w:tcPr>
          <w:p w14:paraId="063A70C7" w14:textId="4A008E89" w:rsidR="00AB67FA" w:rsidRPr="00D0162F" w:rsidRDefault="006E0A54" w:rsidP="006E0A54">
            <w:pPr>
              <w:pStyle w:val="TAL"/>
            </w:pPr>
            <w:r w:rsidRPr="00D0162F">
              <w:t xml:space="preserve">    </w:t>
            </w:r>
            <w:r w:rsidR="00AB67FA" w:rsidRPr="00D0162F">
              <w:t>setup</w:t>
            </w:r>
            <w:r w:rsidRPr="00D0162F">
              <w:t xml:space="preserve"> </w:t>
            </w:r>
            <w:r w:rsidR="00AB67FA" w:rsidRPr="00D0162F">
              <w:t>SEQUENCE</w:t>
            </w:r>
            <w:r w:rsidRPr="00D0162F">
              <w:t xml:space="preserve"> </w:t>
            </w:r>
            <w:r w:rsidR="00AB67FA" w:rsidRPr="00D0162F">
              <w:t>{</w:t>
            </w:r>
          </w:p>
        </w:tc>
        <w:tc>
          <w:tcPr>
            <w:tcW w:w="1707" w:type="dxa"/>
          </w:tcPr>
          <w:p w14:paraId="0B054668" w14:textId="77777777" w:rsidR="00AB67FA" w:rsidRPr="00D0162F" w:rsidRDefault="00AB67FA" w:rsidP="006E0A54">
            <w:pPr>
              <w:pStyle w:val="TAL"/>
            </w:pPr>
          </w:p>
        </w:tc>
        <w:tc>
          <w:tcPr>
            <w:tcW w:w="1279" w:type="dxa"/>
          </w:tcPr>
          <w:p w14:paraId="646ABB87" w14:textId="77777777" w:rsidR="00AB67FA" w:rsidRPr="00D0162F" w:rsidRDefault="00AB67FA" w:rsidP="006E0A54">
            <w:pPr>
              <w:pStyle w:val="TAL"/>
            </w:pPr>
          </w:p>
        </w:tc>
        <w:tc>
          <w:tcPr>
            <w:tcW w:w="3414" w:type="dxa"/>
          </w:tcPr>
          <w:p w14:paraId="6DA90946" w14:textId="77777777" w:rsidR="00AB67FA" w:rsidRPr="00D0162F" w:rsidRDefault="00AB67FA" w:rsidP="006E0A54">
            <w:pPr>
              <w:pStyle w:val="TAL"/>
            </w:pPr>
          </w:p>
        </w:tc>
      </w:tr>
      <w:tr w:rsidR="00AB67FA" w:rsidRPr="00D0162F" w14:paraId="7BFDC32C" w14:textId="77777777" w:rsidTr="0038373F">
        <w:trPr>
          <w:jc w:val="center"/>
        </w:trPr>
        <w:tc>
          <w:tcPr>
            <w:tcW w:w="3380" w:type="dxa"/>
            <w:vMerge w:val="restart"/>
          </w:tcPr>
          <w:p w14:paraId="0AD23B9A" w14:textId="4D4BC05C" w:rsidR="00AB67FA" w:rsidRPr="00D0162F" w:rsidRDefault="006E0A54" w:rsidP="006E0A54">
            <w:pPr>
              <w:pStyle w:val="TAL"/>
            </w:pPr>
            <w:r w:rsidRPr="00D0162F">
              <w:t xml:space="preserve">      </w:t>
            </w:r>
            <w:r w:rsidR="00AB67FA" w:rsidRPr="00D0162F">
              <w:t>gapOffset</w:t>
            </w:r>
          </w:p>
        </w:tc>
        <w:tc>
          <w:tcPr>
            <w:tcW w:w="1707" w:type="dxa"/>
          </w:tcPr>
          <w:p w14:paraId="3E452D5B" w14:textId="77777777" w:rsidR="00AB67FA" w:rsidRPr="00D0162F" w:rsidRDefault="00AB67FA" w:rsidP="006E0A54">
            <w:pPr>
              <w:pStyle w:val="TAL"/>
            </w:pPr>
            <w:r w:rsidRPr="00D0162F">
              <w:t>39</w:t>
            </w:r>
          </w:p>
        </w:tc>
        <w:tc>
          <w:tcPr>
            <w:tcW w:w="1279" w:type="dxa"/>
          </w:tcPr>
          <w:p w14:paraId="7EE9CE8D" w14:textId="77777777" w:rsidR="00AB67FA" w:rsidRPr="00D0162F" w:rsidRDefault="00AB67FA" w:rsidP="006E0A54">
            <w:pPr>
              <w:pStyle w:val="TAL"/>
            </w:pPr>
          </w:p>
        </w:tc>
        <w:tc>
          <w:tcPr>
            <w:tcW w:w="3414" w:type="dxa"/>
          </w:tcPr>
          <w:p w14:paraId="6AA5F6E6" w14:textId="4826B0DF" w:rsidR="00AB67FA" w:rsidRPr="00D0162F" w:rsidRDefault="00AB67FA" w:rsidP="006E0A54">
            <w:pPr>
              <w:pStyle w:val="TAL"/>
            </w:pPr>
            <w:r w:rsidRPr="00D0162F">
              <w:rPr>
                <w:rFonts w:eastAsia="SimSun"/>
              </w:rPr>
              <w:t>Pattern</w:t>
            </w:r>
            <w:r w:rsidR="006E0A54" w:rsidRPr="00D0162F">
              <w:rPr>
                <w:rFonts w:eastAsia="SimSun"/>
              </w:rPr>
              <w:t xml:space="preserve"> </w:t>
            </w:r>
            <w:r w:rsidRPr="00D0162F">
              <w:rPr>
                <w:rFonts w:eastAsia="SimSun"/>
              </w:rPr>
              <w:t>#2</w:t>
            </w:r>
          </w:p>
        </w:tc>
      </w:tr>
      <w:tr w:rsidR="00AB67FA" w:rsidRPr="00D0162F" w14:paraId="7FB92136" w14:textId="77777777" w:rsidTr="0038373F">
        <w:trPr>
          <w:jc w:val="center"/>
        </w:trPr>
        <w:tc>
          <w:tcPr>
            <w:tcW w:w="3380" w:type="dxa"/>
            <w:vMerge/>
          </w:tcPr>
          <w:p w14:paraId="51356538" w14:textId="77777777" w:rsidR="00AB67FA" w:rsidRPr="00D0162F" w:rsidRDefault="00AB67FA" w:rsidP="006E0A54">
            <w:pPr>
              <w:pStyle w:val="TAL"/>
            </w:pPr>
          </w:p>
        </w:tc>
        <w:tc>
          <w:tcPr>
            <w:tcW w:w="1707" w:type="dxa"/>
          </w:tcPr>
          <w:p w14:paraId="08790777" w14:textId="77777777" w:rsidR="00AB67FA" w:rsidRPr="00D0162F" w:rsidRDefault="00AB67FA" w:rsidP="006E0A54">
            <w:pPr>
              <w:pStyle w:val="TAL"/>
            </w:pPr>
            <w:r w:rsidRPr="00D0162F">
              <w:t>19</w:t>
            </w:r>
          </w:p>
        </w:tc>
        <w:tc>
          <w:tcPr>
            <w:tcW w:w="1279" w:type="dxa"/>
          </w:tcPr>
          <w:p w14:paraId="262005D9" w14:textId="77777777" w:rsidR="00AB67FA" w:rsidRPr="00D0162F" w:rsidRDefault="00AB67FA" w:rsidP="006E0A54">
            <w:pPr>
              <w:pStyle w:val="TAL"/>
            </w:pPr>
          </w:p>
        </w:tc>
        <w:tc>
          <w:tcPr>
            <w:tcW w:w="3414" w:type="dxa"/>
          </w:tcPr>
          <w:p w14:paraId="358D105A" w14:textId="5D47F92E" w:rsidR="00AB67FA" w:rsidRPr="00D0162F" w:rsidRDefault="00AB67FA" w:rsidP="006E0A54">
            <w:pPr>
              <w:pStyle w:val="TAL"/>
              <w:rPr>
                <w:rFonts w:eastAsia="SimSun"/>
              </w:rPr>
            </w:pPr>
            <w:r w:rsidRPr="00D0162F">
              <w:rPr>
                <w:rFonts w:eastAsia="SimSun"/>
              </w:rPr>
              <w:t>Pattern</w:t>
            </w:r>
            <w:r w:rsidR="006E0A54" w:rsidRPr="00D0162F">
              <w:rPr>
                <w:rFonts w:eastAsia="SimSun"/>
              </w:rPr>
              <w:t xml:space="preserve"> </w:t>
            </w:r>
            <w:r w:rsidRPr="00D0162F">
              <w:rPr>
                <w:rFonts w:eastAsia="SimSun"/>
              </w:rPr>
              <w:t>#4</w:t>
            </w:r>
          </w:p>
        </w:tc>
      </w:tr>
      <w:tr w:rsidR="00AB67FA" w:rsidRPr="00D0162F" w14:paraId="6B656992" w14:textId="77777777" w:rsidTr="0038373F">
        <w:trPr>
          <w:jc w:val="center"/>
        </w:trPr>
        <w:tc>
          <w:tcPr>
            <w:tcW w:w="3380" w:type="dxa"/>
          </w:tcPr>
          <w:p w14:paraId="7C3C109F" w14:textId="344D498E" w:rsidR="00AB67FA" w:rsidRPr="00D0162F" w:rsidRDefault="006E0A54" w:rsidP="006E0A54">
            <w:pPr>
              <w:pStyle w:val="TAL"/>
            </w:pPr>
            <w:r w:rsidRPr="00D0162F">
              <w:t xml:space="preserve">      </w:t>
            </w:r>
            <w:r w:rsidR="00AB67FA" w:rsidRPr="00D0162F">
              <w:t>mgl</w:t>
            </w:r>
          </w:p>
        </w:tc>
        <w:tc>
          <w:tcPr>
            <w:tcW w:w="1707" w:type="dxa"/>
          </w:tcPr>
          <w:p w14:paraId="27569548" w14:textId="77777777" w:rsidR="00AB67FA" w:rsidRPr="00D0162F" w:rsidRDefault="00AB67FA" w:rsidP="006E0A54">
            <w:pPr>
              <w:pStyle w:val="TAL"/>
            </w:pPr>
            <w:r w:rsidRPr="00D0162F">
              <w:rPr>
                <w:rFonts w:eastAsia="SimSun"/>
              </w:rPr>
              <w:t>ms3</w:t>
            </w:r>
          </w:p>
        </w:tc>
        <w:tc>
          <w:tcPr>
            <w:tcW w:w="1279" w:type="dxa"/>
          </w:tcPr>
          <w:p w14:paraId="3FA9A5D3" w14:textId="77777777" w:rsidR="00AB67FA" w:rsidRPr="00D0162F" w:rsidRDefault="00AB67FA" w:rsidP="006E0A54">
            <w:pPr>
              <w:pStyle w:val="TAL"/>
            </w:pPr>
          </w:p>
        </w:tc>
        <w:tc>
          <w:tcPr>
            <w:tcW w:w="3414" w:type="dxa"/>
          </w:tcPr>
          <w:p w14:paraId="6A4B721B" w14:textId="1B3F14D4" w:rsidR="00AB67FA" w:rsidRPr="00D0162F" w:rsidRDefault="00AB67FA" w:rsidP="006E0A54">
            <w:pPr>
              <w:pStyle w:val="TAL"/>
            </w:pPr>
            <w:r w:rsidRPr="00D0162F">
              <w:rPr>
                <w:rFonts w:eastAsia="SimSun"/>
              </w:rPr>
              <w:t>Pattern</w:t>
            </w:r>
            <w:r w:rsidR="006E0A54" w:rsidRPr="00D0162F">
              <w:rPr>
                <w:rFonts w:eastAsia="SimSun"/>
              </w:rPr>
              <w:t xml:space="preserve"> </w:t>
            </w:r>
            <w:r w:rsidRPr="00D0162F">
              <w:rPr>
                <w:rFonts w:eastAsia="SimSun"/>
              </w:rPr>
              <w:t>#2</w:t>
            </w:r>
          </w:p>
        </w:tc>
      </w:tr>
      <w:tr w:rsidR="00AB67FA" w:rsidRPr="00D0162F" w14:paraId="53AF0763" w14:textId="77777777" w:rsidTr="0038373F">
        <w:trPr>
          <w:jc w:val="center"/>
        </w:trPr>
        <w:tc>
          <w:tcPr>
            <w:tcW w:w="3380" w:type="dxa"/>
          </w:tcPr>
          <w:p w14:paraId="2C8FF83B" w14:textId="77777777" w:rsidR="00AB67FA" w:rsidRPr="00D0162F" w:rsidRDefault="00AB67FA" w:rsidP="006E0A54">
            <w:pPr>
              <w:pStyle w:val="TAL"/>
            </w:pPr>
          </w:p>
        </w:tc>
        <w:tc>
          <w:tcPr>
            <w:tcW w:w="1707" w:type="dxa"/>
          </w:tcPr>
          <w:p w14:paraId="2A32C262" w14:textId="77777777" w:rsidR="00AB67FA" w:rsidRPr="00D0162F" w:rsidRDefault="00AB67FA" w:rsidP="006E0A54">
            <w:pPr>
              <w:pStyle w:val="TAL"/>
              <w:rPr>
                <w:rFonts w:eastAsia="SimSun"/>
              </w:rPr>
            </w:pPr>
            <w:r w:rsidRPr="00D0162F">
              <w:rPr>
                <w:rFonts w:eastAsia="SimSun"/>
              </w:rPr>
              <w:t>ms6</w:t>
            </w:r>
          </w:p>
        </w:tc>
        <w:tc>
          <w:tcPr>
            <w:tcW w:w="1279" w:type="dxa"/>
          </w:tcPr>
          <w:p w14:paraId="7857DFFF" w14:textId="77777777" w:rsidR="00AB67FA" w:rsidRPr="00D0162F" w:rsidRDefault="00AB67FA" w:rsidP="006E0A54">
            <w:pPr>
              <w:pStyle w:val="TAL"/>
            </w:pPr>
          </w:p>
        </w:tc>
        <w:tc>
          <w:tcPr>
            <w:tcW w:w="3414" w:type="dxa"/>
          </w:tcPr>
          <w:p w14:paraId="5E3934E4" w14:textId="43FB4ED1" w:rsidR="00AB67FA" w:rsidRPr="00D0162F" w:rsidRDefault="00AB67FA" w:rsidP="006E0A54">
            <w:pPr>
              <w:pStyle w:val="TAL"/>
              <w:rPr>
                <w:rFonts w:eastAsia="SimSun"/>
              </w:rPr>
            </w:pPr>
            <w:r w:rsidRPr="00D0162F">
              <w:rPr>
                <w:rFonts w:eastAsia="SimSun"/>
              </w:rPr>
              <w:t>Pattern</w:t>
            </w:r>
            <w:r w:rsidR="006E0A54" w:rsidRPr="00D0162F">
              <w:rPr>
                <w:rFonts w:eastAsia="SimSun"/>
              </w:rPr>
              <w:t xml:space="preserve"> </w:t>
            </w:r>
            <w:r w:rsidRPr="00D0162F">
              <w:rPr>
                <w:rFonts w:eastAsia="SimSun"/>
              </w:rPr>
              <w:t>#4</w:t>
            </w:r>
            <w:r w:rsidR="006E0A54" w:rsidRPr="00D0162F">
              <w:t xml:space="preserve"> </w:t>
            </w:r>
          </w:p>
        </w:tc>
      </w:tr>
      <w:tr w:rsidR="00AB67FA" w:rsidRPr="00D0162F" w14:paraId="3A6E80D8" w14:textId="77777777" w:rsidTr="0038373F">
        <w:trPr>
          <w:jc w:val="center"/>
        </w:trPr>
        <w:tc>
          <w:tcPr>
            <w:tcW w:w="3380" w:type="dxa"/>
          </w:tcPr>
          <w:p w14:paraId="7CBB44C4" w14:textId="1F098CC8" w:rsidR="00AB67FA" w:rsidRPr="00D0162F" w:rsidRDefault="006E0A54" w:rsidP="006E0A54">
            <w:pPr>
              <w:pStyle w:val="TAL"/>
            </w:pPr>
            <w:r w:rsidRPr="00D0162F">
              <w:t xml:space="preserve">      </w:t>
            </w:r>
            <w:r w:rsidR="00AB67FA" w:rsidRPr="00D0162F">
              <w:t>mgrp</w:t>
            </w:r>
          </w:p>
        </w:tc>
        <w:tc>
          <w:tcPr>
            <w:tcW w:w="1707" w:type="dxa"/>
          </w:tcPr>
          <w:p w14:paraId="374A114F" w14:textId="77777777" w:rsidR="00AB67FA" w:rsidRPr="00D0162F" w:rsidRDefault="00AB67FA" w:rsidP="006E0A54">
            <w:pPr>
              <w:pStyle w:val="TAL"/>
            </w:pPr>
            <w:r w:rsidRPr="00D0162F">
              <w:t>ms40</w:t>
            </w:r>
          </w:p>
        </w:tc>
        <w:tc>
          <w:tcPr>
            <w:tcW w:w="1279" w:type="dxa"/>
          </w:tcPr>
          <w:p w14:paraId="2F86D227" w14:textId="77777777" w:rsidR="00AB67FA" w:rsidRPr="00D0162F" w:rsidRDefault="00AB67FA" w:rsidP="006E0A54">
            <w:pPr>
              <w:pStyle w:val="TAL"/>
            </w:pPr>
          </w:p>
        </w:tc>
        <w:tc>
          <w:tcPr>
            <w:tcW w:w="3414" w:type="dxa"/>
          </w:tcPr>
          <w:p w14:paraId="6238DC76" w14:textId="2F3D0348" w:rsidR="00AB67FA" w:rsidRPr="00D0162F" w:rsidRDefault="00AB67FA" w:rsidP="006E0A54">
            <w:pPr>
              <w:pStyle w:val="TAL"/>
            </w:pPr>
            <w:r w:rsidRPr="00D0162F">
              <w:rPr>
                <w:rFonts w:eastAsia="SimSun"/>
              </w:rPr>
              <w:t>Pattern</w:t>
            </w:r>
            <w:r w:rsidR="006E0A54" w:rsidRPr="00D0162F">
              <w:rPr>
                <w:rFonts w:eastAsia="SimSun"/>
              </w:rPr>
              <w:t xml:space="preserve"> </w:t>
            </w:r>
            <w:r w:rsidRPr="00D0162F">
              <w:rPr>
                <w:rFonts w:eastAsia="SimSun"/>
              </w:rPr>
              <w:t>#2</w:t>
            </w:r>
          </w:p>
        </w:tc>
      </w:tr>
      <w:tr w:rsidR="00AB67FA" w:rsidRPr="00D0162F" w14:paraId="2C0F436A" w14:textId="77777777" w:rsidTr="0038373F">
        <w:trPr>
          <w:jc w:val="center"/>
        </w:trPr>
        <w:tc>
          <w:tcPr>
            <w:tcW w:w="3380" w:type="dxa"/>
          </w:tcPr>
          <w:p w14:paraId="3C51C07A" w14:textId="77777777" w:rsidR="00AB67FA" w:rsidRPr="00D0162F" w:rsidRDefault="00AB67FA" w:rsidP="006E0A54">
            <w:pPr>
              <w:pStyle w:val="TAL"/>
            </w:pPr>
          </w:p>
        </w:tc>
        <w:tc>
          <w:tcPr>
            <w:tcW w:w="1707" w:type="dxa"/>
          </w:tcPr>
          <w:p w14:paraId="2751D247" w14:textId="77777777" w:rsidR="00AB67FA" w:rsidRPr="00D0162F" w:rsidRDefault="00AB67FA" w:rsidP="006E0A54">
            <w:pPr>
              <w:pStyle w:val="TAL"/>
            </w:pPr>
            <w:r w:rsidRPr="00D0162F">
              <w:t>ms20</w:t>
            </w:r>
          </w:p>
        </w:tc>
        <w:tc>
          <w:tcPr>
            <w:tcW w:w="1279" w:type="dxa"/>
          </w:tcPr>
          <w:p w14:paraId="08FCABFD" w14:textId="77777777" w:rsidR="00AB67FA" w:rsidRPr="00D0162F" w:rsidRDefault="00AB67FA" w:rsidP="006E0A54">
            <w:pPr>
              <w:pStyle w:val="TAL"/>
            </w:pPr>
          </w:p>
        </w:tc>
        <w:tc>
          <w:tcPr>
            <w:tcW w:w="3414" w:type="dxa"/>
          </w:tcPr>
          <w:p w14:paraId="605EB33E" w14:textId="529E2B61" w:rsidR="00AB67FA" w:rsidRPr="00D0162F" w:rsidRDefault="00AB67FA" w:rsidP="006E0A54">
            <w:pPr>
              <w:pStyle w:val="TAL"/>
              <w:rPr>
                <w:rFonts w:eastAsia="SimSun"/>
              </w:rPr>
            </w:pPr>
            <w:r w:rsidRPr="00D0162F">
              <w:rPr>
                <w:rFonts w:eastAsia="SimSun"/>
              </w:rPr>
              <w:t>Pattern</w:t>
            </w:r>
            <w:r w:rsidR="006E0A54" w:rsidRPr="00D0162F">
              <w:rPr>
                <w:rFonts w:eastAsia="SimSun"/>
              </w:rPr>
              <w:t xml:space="preserve"> </w:t>
            </w:r>
            <w:r w:rsidRPr="00D0162F">
              <w:rPr>
                <w:rFonts w:eastAsia="SimSun"/>
              </w:rPr>
              <w:t>#4</w:t>
            </w:r>
          </w:p>
        </w:tc>
      </w:tr>
      <w:tr w:rsidR="00AB67FA" w:rsidRPr="00D0162F" w14:paraId="29AF4B12" w14:textId="77777777" w:rsidTr="0038373F">
        <w:trPr>
          <w:jc w:val="center"/>
        </w:trPr>
        <w:tc>
          <w:tcPr>
            <w:tcW w:w="3380" w:type="dxa"/>
          </w:tcPr>
          <w:p w14:paraId="609A16F1" w14:textId="0B0BFB52" w:rsidR="00AB67FA" w:rsidRPr="00D0162F" w:rsidRDefault="006E0A54" w:rsidP="006E0A54">
            <w:pPr>
              <w:pStyle w:val="TAL"/>
            </w:pPr>
            <w:r w:rsidRPr="00D0162F">
              <w:t xml:space="preserve">      </w:t>
            </w:r>
            <w:r w:rsidR="00AB67FA" w:rsidRPr="00D0162F">
              <w:t>mgta</w:t>
            </w:r>
          </w:p>
        </w:tc>
        <w:tc>
          <w:tcPr>
            <w:tcW w:w="1707" w:type="dxa"/>
          </w:tcPr>
          <w:p w14:paraId="126F08CD" w14:textId="77777777" w:rsidR="00AB67FA" w:rsidRPr="00D0162F" w:rsidRDefault="00AB67FA" w:rsidP="006E0A54">
            <w:pPr>
              <w:pStyle w:val="TAL"/>
            </w:pPr>
            <w:r w:rsidRPr="00D0162F">
              <w:t>ms0</w:t>
            </w:r>
          </w:p>
        </w:tc>
        <w:tc>
          <w:tcPr>
            <w:tcW w:w="1279" w:type="dxa"/>
          </w:tcPr>
          <w:p w14:paraId="48B14D81" w14:textId="77777777" w:rsidR="00AB67FA" w:rsidRPr="00D0162F" w:rsidRDefault="00AB67FA" w:rsidP="006E0A54">
            <w:pPr>
              <w:pStyle w:val="TAL"/>
            </w:pPr>
          </w:p>
        </w:tc>
        <w:tc>
          <w:tcPr>
            <w:tcW w:w="3414" w:type="dxa"/>
          </w:tcPr>
          <w:p w14:paraId="54F72E12" w14:textId="77777777" w:rsidR="00AB67FA" w:rsidRPr="00D0162F" w:rsidRDefault="00AB67FA" w:rsidP="006E0A54">
            <w:pPr>
              <w:pStyle w:val="TAL"/>
            </w:pPr>
          </w:p>
        </w:tc>
      </w:tr>
      <w:tr w:rsidR="00AB67FA" w:rsidRPr="00D0162F" w14:paraId="369FF5F4" w14:textId="77777777" w:rsidTr="0038373F">
        <w:trPr>
          <w:jc w:val="center"/>
        </w:trPr>
        <w:tc>
          <w:tcPr>
            <w:tcW w:w="3380" w:type="dxa"/>
          </w:tcPr>
          <w:p w14:paraId="44DFC5E9" w14:textId="3FCCBCCE" w:rsidR="00AB67FA" w:rsidRPr="00D0162F" w:rsidRDefault="006E0A54" w:rsidP="006E0A54">
            <w:pPr>
              <w:pStyle w:val="TAL"/>
            </w:pPr>
            <w:r w:rsidRPr="00D0162F">
              <w:t xml:space="preserve">    </w:t>
            </w:r>
            <w:r w:rsidR="00AB67FA" w:rsidRPr="00D0162F">
              <w:t>}</w:t>
            </w:r>
          </w:p>
        </w:tc>
        <w:tc>
          <w:tcPr>
            <w:tcW w:w="1707" w:type="dxa"/>
          </w:tcPr>
          <w:p w14:paraId="57B8435A" w14:textId="77777777" w:rsidR="00AB67FA" w:rsidRPr="00D0162F" w:rsidRDefault="00AB67FA" w:rsidP="006E0A54">
            <w:pPr>
              <w:pStyle w:val="TAL"/>
            </w:pPr>
          </w:p>
        </w:tc>
        <w:tc>
          <w:tcPr>
            <w:tcW w:w="1279" w:type="dxa"/>
          </w:tcPr>
          <w:p w14:paraId="52FCA704" w14:textId="77777777" w:rsidR="00AB67FA" w:rsidRPr="00D0162F" w:rsidRDefault="00AB67FA" w:rsidP="006E0A54">
            <w:pPr>
              <w:pStyle w:val="TAL"/>
            </w:pPr>
          </w:p>
        </w:tc>
        <w:tc>
          <w:tcPr>
            <w:tcW w:w="3414" w:type="dxa"/>
          </w:tcPr>
          <w:p w14:paraId="41A01DB1" w14:textId="77777777" w:rsidR="00AB67FA" w:rsidRPr="00D0162F" w:rsidRDefault="00AB67FA" w:rsidP="006E0A54">
            <w:pPr>
              <w:pStyle w:val="TAL"/>
            </w:pPr>
          </w:p>
        </w:tc>
      </w:tr>
      <w:tr w:rsidR="00AB67FA" w:rsidRPr="00D0162F" w14:paraId="5563EC55" w14:textId="77777777" w:rsidTr="0038373F">
        <w:trPr>
          <w:jc w:val="center"/>
        </w:trPr>
        <w:tc>
          <w:tcPr>
            <w:tcW w:w="3380" w:type="dxa"/>
          </w:tcPr>
          <w:p w14:paraId="31AB65A3" w14:textId="0AD88F34" w:rsidR="00AB67FA" w:rsidRPr="00D0162F" w:rsidRDefault="006E0A54" w:rsidP="006E0A54">
            <w:pPr>
              <w:pStyle w:val="TAL"/>
            </w:pPr>
            <w:r w:rsidRPr="00D0162F">
              <w:t xml:space="preserve">  </w:t>
            </w:r>
            <w:r w:rsidR="00AB67FA" w:rsidRPr="00D0162F">
              <w:t>}</w:t>
            </w:r>
          </w:p>
        </w:tc>
        <w:tc>
          <w:tcPr>
            <w:tcW w:w="1707" w:type="dxa"/>
          </w:tcPr>
          <w:p w14:paraId="1766E972" w14:textId="77777777" w:rsidR="00AB67FA" w:rsidRPr="00D0162F" w:rsidRDefault="00AB67FA" w:rsidP="006E0A54">
            <w:pPr>
              <w:pStyle w:val="TAL"/>
            </w:pPr>
          </w:p>
        </w:tc>
        <w:tc>
          <w:tcPr>
            <w:tcW w:w="1279" w:type="dxa"/>
          </w:tcPr>
          <w:p w14:paraId="62167BF9" w14:textId="77777777" w:rsidR="00AB67FA" w:rsidRPr="00D0162F" w:rsidRDefault="00AB67FA" w:rsidP="006E0A54">
            <w:pPr>
              <w:pStyle w:val="TAL"/>
            </w:pPr>
          </w:p>
        </w:tc>
        <w:tc>
          <w:tcPr>
            <w:tcW w:w="3414" w:type="dxa"/>
          </w:tcPr>
          <w:p w14:paraId="139EFD31" w14:textId="77777777" w:rsidR="00AB67FA" w:rsidRPr="00D0162F" w:rsidRDefault="00AB67FA" w:rsidP="006E0A54">
            <w:pPr>
              <w:pStyle w:val="TAL"/>
            </w:pPr>
          </w:p>
        </w:tc>
      </w:tr>
      <w:tr w:rsidR="00AB67FA" w:rsidRPr="00D0162F" w14:paraId="5579F48B" w14:textId="77777777" w:rsidTr="0038373F">
        <w:trPr>
          <w:jc w:val="center"/>
        </w:trPr>
        <w:tc>
          <w:tcPr>
            <w:tcW w:w="3380" w:type="dxa"/>
          </w:tcPr>
          <w:p w14:paraId="756E672C" w14:textId="4404C2E4" w:rsidR="00AB67FA" w:rsidRPr="00D0162F" w:rsidRDefault="006E0A54" w:rsidP="006E0A54">
            <w:pPr>
              <w:pStyle w:val="TAL"/>
            </w:pPr>
            <w:r w:rsidRPr="00D0162F">
              <w:t xml:space="preserve">  </w:t>
            </w:r>
            <w:r w:rsidR="00AB67FA" w:rsidRPr="00D0162F">
              <w:t>gapUE</w:t>
            </w:r>
            <w:r w:rsidRPr="00D0162F">
              <w:t xml:space="preserve"> </w:t>
            </w:r>
            <w:r w:rsidR="00AB67FA" w:rsidRPr="00D0162F">
              <w:t>CHOICE</w:t>
            </w:r>
            <w:r w:rsidRPr="00D0162F">
              <w:t xml:space="preserve"> </w:t>
            </w:r>
            <w:r w:rsidR="00AB67FA" w:rsidRPr="00D0162F">
              <w:t>{</w:t>
            </w:r>
          </w:p>
        </w:tc>
        <w:tc>
          <w:tcPr>
            <w:tcW w:w="1707" w:type="dxa"/>
          </w:tcPr>
          <w:p w14:paraId="2778EB36" w14:textId="77777777" w:rsidR="00AB67FA" w:rsidRPr="00D0162F" w:rsidRDefault="00AB67FA" w:rsidP="006E0A54">
            <w:pPr>
              <w:pStyle w:val="TAL"/>
            </w:pPr>
          </w:p>
        </w:tc>
        <w:tc>
          <w:tcPr>
            <w:tcW w:w="1279" w:type="dxa"/>
          </w:tcPr>
          <w:p w14:paraId="64E44391" w14:textId="77777777" w:rsidR="00AB67FA" w:rsidRPr="00D0162F" w:rsidRDefault="00AB67FA" w:rsidP="006E0A54">
            <w:pPr>
              <w:pStyle w:val="TAL"/>
            </w:pPr>
          </w:p>
        </w:tc>
        <w:tc>
          <w:tcPr>
            <w:tcW w:w="3414" w:type="dxa"/>
          </w:tcPr>
          <w:p w14:paraId="2401006C" w14:textId="77777777" w:rsidR="00AB67FA" w:rsidRPr="00D0162F" w:rsidRDefault="00AB67FA" w:rsidP="006E0A54">
            <w:pPr>
              <w:pStyle w:val="TAL"/>
            </w:pPr>
            <w:r w:rsidRPr="00D0162F">
              <w:t>gapUE</w:t>
            </w:r>
          </w:p>
        </w:tc>
      </w:tr>
      <w:tr w:rsidR="00AB67FA" w:rsidRPr="00D0162F" w14:paraId="1E76B33B" w14:textId="77777777" w:rsidTr="0038373F">
        <w:trPr>
          <w:jc w:val="center"/>
        </w:trPr>
        <w:tc>
          <w:tcPr>
            <w:tcW w:w="3380" w:type="dxa"/>
            <w:tcBorders>
              <w:bottom w:val="single" w:sz="4" w:space="0" w:color="auto"/>
            </w:tcBorders>
          </w:tcPr>
          <w:p w14:paraId="42A75302" w14:textId="2EF89AE0" w:rsidR="00AB67FA" w:rsidRPr="00D0162F" w:rsidRDefault="006E0A54" w:rsidP="006E0A54">
            <w:pPr>
              <w:pStyle w:val="TAL"/>
            </w:pPr>
            <w:r w:rsidRPr="00D0162F">
              <w:t xml:space="preserve">    </w:t>
            </w:r>
            <w:r w:rsidR="00AB67FA" w:rsidRPr="00D0162F">
              <w:t>setup</w:t>
            </w:r>
            <w:r w:rsidRPr="00D0162F">
              <w:t xml:space="preserve"> </w:t>
            </w:r>
            <w:r w:rsidR="00AB67FA" w:rsidRPr="00D0162F">
              <w:t>SEQUENCE</w:t>
            </w:r>
            <w:r w:rsidRPr="00D0162F">
              <w:t xml:space="preserve"> </w:t>
            </w:r>
            <w:r w:rsidR="00AB67FA" w:rsidRPr="00D0162F">
              <w:t>{</w:t>
            </w:r>
          </w:p>
        </w:tc>
        <w:tc>
          <w:tcPr>
            <w:tcW w:w="1707" w:type="dxa"/>
          </w:tcPr>
          <w:p w14:paraId="28285DC0" w14:textId="77777777" w:rsidR="00AB67FA" w:rsidRPr="00D0162F" w:rsidRDefault="00AB67FA" w:rsidP="006E0A54">
            <w:pPr>
              <w:pStyle w:val="TAL"/>
            </w:pPr>
          </w:p>
        </w:tc>
        <w:tc>
          <w:tcPr>
            <w:tcW w:w="1279" w:type="dxa"/>
          </w:tcPr>
          <w:p w14:paraId="2FA1696A" w14:textId="77777777" w:rsidR="00AB67FA" w:rsidRPr="00D0162F" w:rsidRDefault="00AB67FA" w:rsidP="006E0A54">
            <w:pPr>
              <w:pStyle w:val="TAL"/>
            </w:pPr>
          </w:p>
        </w:tc>
        <w:tc>
          <w:tcPr>
            <w:tcW w:w="3414" w:type="dxa"/>
          </w:tcPr>
          <w:p w14:paraId="5E55D91A" w14:textId="77777777" w:rsidR="00AB67FA" w:rsidRPr="00D0162F" w:rsidRDefault="00AB67FA" w:rsidP="006E0A54">
            <w:pPr>
              <w:pStyle w:val="TAL"/>
            </w:pPr>
          </w:p>
        </w:tc>
      </w:tr>
      <w:tr w:rsidR="00AB67FA" w:rsidRPr="00D0162F" w14:paraId="45A0C8F2" w14:textId="77777777" w:rsidTr="0038373F">
        <w:trPr>
          <w:jc w:val="center"/>
        </w:trPr>
        <w:tc>
          <w:tcPr>
            <w:tcW w:w="3380" w:type="dxa"/>
            <w:tcBorders>
              <w:bottom w:val="nil"/>
            </w:tcBorders>
          </w:tcPr>
          <w:p w14:paraId="4AC6B0C8" w14:textId="32A7A69D" w:rsidR="00AB67FA" w:rsidRPr="00D0162F" w:rsidRDefault="006E0A54" w:rsidP="006E0A54">
            <w:pPr>
              <w:pStyle w:val="TAL"/>
            </w:pPr>
            <w:r w:rsidRPr="00D0162F">
              <w:t xml:space="preserve">      </w:t>
            </w:r>
            <w:r w:rsidR="00AB67FA" w:rsidRPr="00D0162F">
              <w:t>gapOffset</w:t>
            </w:r>
          </w:p>
        </w:tc>
        <w:tc>
          <w:tcPr>
            <w:tcW w:w="1707" w:type="dxa"/>
          </w:tcPr>
          <w:p w14:paraId="4378B409" w14:textId="77777777" w:rsidR="00AB67FA" w:rsidRPr="00D0162F" w:rsidRDefault="00AB67FA" w:rsidP="006E0A54">
            <w:pPr>
              <w:pStyle w:val="TAL"/>
            </w:pPr>
            <w:r w:rsidRPr="00D0162F">
              <w:t>39</w:t>
            </w:r>
          </w:p>
        </w:tc>
        <w:tc>
          <w:tcPr>
            <w:tcW w:w="1279" w:type="dxa"/>
          </w:tcPr>
          <w:p w14:paraId="089F8CC6" w14:textId="77777777" w:rsidR="00AB67FA" w:rsidRPr="00D0162F" w:rsidRDefault="00AB67FA" w:rsidP="006E0A54">
            <w:pPr>
              <w:pStyle w:val="TAL"/>
            </w:pPr>
          </w:p>
        </w:tc>
        <w:tc>
          <w:tcPr>
            <w:tcW w:w="3414" w:type="dxa"/>
          </w:tcPr>
          <w:p w14:paraId="6BE830B0" w14:textId="3CA51467" w:rsidR="00AB67FA" w:rsidRPr="00D0162F" w:rsidRDefault="00AB67FA" w:rsidP="006E0A54">
            <w:pPr>
              <w:pStyle w:val="TAL"/>
            </w:pPr>
            <w:r w:rsidRPr="00D0162F">
              <w:t>Pattern</w:t>
            </w:r>
            <w:r w:rsidR="006E0A54" w:rsidRPr="00D0162F">
              <w:t xml:space="preserve"> </w:t>
            </w:r>
            <w:r w:rsidRPr="00D0162F">
              <w:t>#0</w:t>
            </w:r>
            <w:r w:rsidR="006E0A54" w:rsidRPr="00D0162F">
              <w:t xml:space="preserve"> </w:t>
            </w:r>
            <w:r w:rsidRPr="00D0162F">
              <w:t>OR</w:t>
            </w:r>
            <w:r w:rsidR="006E0A54" w:rsidRPr="00D0162F">
              <w:t xml:space="preserve"> </w:t>
            </w:r>
            <w:r w:rsidRPr="00D0162F">
              <w:t>Pattern</w:t>
            </w:r>
            <w:r w:rsidR="006E0A54" w:rsidRPr="00D0162F">
              <w:t xml:space="preserve"> </w:t>
            </w:r>
            <w:r w:rsidRPr="00D0162F">
              <w:t>#2</w:t>
            </w:r>
            <w:r w:rsidR="006E0A54" w:rsidRPr="00D0162F">
              <w:t xml:space="preserve"> </w:t>
            </w:r>
            <w:r w:rsidRPr="00D0162F">
              <w:rPr>
                <w:rFonts w:eastAsia="SimSun"/>
              </w:rPr>
              <w:t>OR</w:t>
            </w:r>
            <w:r w:rsidR="006E0A54" w:rsidRPr="00D0162F">
              <w:rPr>
                <w:rFonts w:eastAsia="SimSun"/>
              </w:rPr>
              <w:t xml:space="preserve"> </w:t>
            </w:r>
            <w:r w:rsidRPr="00D0162F">
              <w:rPr>
                <w:rFonts w:eastAsia="SimSun"/>
              </w:rPr>
              <w:t>Pattern</w:t>
            </w:r>
            <w:r w:rsidR="006E0A54" w:rsidRPr="00D0162F">
              <w:rPr>
                <w:rFonts w:eastAsia="SimSun"/>
              </w:rPr>
              <w:t xml:space="preserve"> </w:t>
            </w:r>
            <w:r w:rsidRPr="00D0162F">
              <w:rPr>
                <w:rFonts w:eastAsia="SimSun"/>
              </w:rPr>
              <w:t>#13</w:t>
            </w:r>
          </w:p>
        </w:tc>
      </w:tr>
      <w:tr w:rsidR="00AB67FA" w:rsidRPr="00D0162F" w14:paraId="68D6D6AE" w14:textId="77777777" w:rsidTr="0038373F">
        <w:trPr>
          <w:jc w:val="center"/>
        </w:trPr>
        <w:tc>
          <w:tcPr>
            <w:tcW w:w="3380" w:type="dxa"/>
            <w:tcBorders>
              <w:top w:val="nil"/>
              <w:bottom w:val="nil"/>
            </w:tcBorders>
          </w:tcPr>
          <w:p w14:paraId="4449D33E" w14:textId="77777777" w:rsidR="00AB67FA" w:rsidRPr="00D0162F" w:rsidRDefault="00AB67FA" w:rsidP="006E0A54">
            <w:pPr>
              <w:pStyle w:val="TAL"/>
            </w:pPr>
          </w:p>
        </w:tc>
        <w:tc>
          <w:tcPr>
            <w:tcW w:w="1707" w:type="dxa"/>
          </w:tcPr>
          <w:p w14:paraId="5F39B781" w14:textId="77777777" w:rsidR="00AB67FA" w:rsidRPr="00D0162F" w:rsidRDefault="00AB67FA" w:rsidP="006E0A54">
            <w:pPr>
              <w:pStyle w:val="TAL"/>
            </w:pPr>
            <w:r w:rsidRPr="00D0162F">
              <w:t>0</w:t>
            </w:r>
          </w:p>
        </w:tc>
        <w:tc>
          <w:tcPr>
            <w:tcW w:w="1279" w:type="dxa"/>
          </w:tcPr>
          <w:p w14:paraId="4441C2BA" w14:textId="77777777" w:rsidR="00AB67FA" w:rsidRPr="00D0162F" w:rsidRDefault="00AB67FA" w:rsidP="006E0A54">
            <w:pPr>
              <w:pStyle w:val="TAL"/>
            </w:pPr>
          </w:p>
        </w:tc>
        <w:tc>
          <w:tcPr>
            <w:tcW w:w="3414" w:type="dxa"/>
          </w:tcPr>
          <w:p w14:paraId="29D844DF" w14:textId="61A516C1" w:rsidR="00AB67FA" w:rsidRPr="00D0162F" w:rsidRDefault="00AB67FA" w:rsidP="006E0A54">
            <w:pPr>
              <w:pStyle w:val="TAL"/>
            </w:pPr>
            <w:r w:rsidRPr="00D0162F">
              <w:t>RLM</w:t>
            </w:r>
            <w:r w:rsidR="006E0A54" w:rsidRPr="00D0162F">
              <w:t xml:space="preserve"> </w:t>
            </w:r>
            <w:r w:rsidRPr="00D0162F">
              <w:t>OR</w:t>
            </w:r>
            <w:r w:rsidR="006E0A54" w:rsidRPr="00D0162F">
              <w:t xml:space="preserve"> </w:t>
            </w:r>
            <w:r w:rsidRPr="00D0162F">
              <w:t>BFD</w:t>
            </w:r>
          </w:p>
        </w:tc>
      </w:tr>
      <w:tr w:rsidR="00AB67FA" w:rsidRPr="00D0162F" w14:paraId="5325417D" w14:textId="77777777" w:rsidTr="0038373F">
        <w:trPr>
          <w:jc w:val="center"/>
        </w:trPr>
        <w:tc>
          <w:tcPr>
            <w:tcW w:w="3380" w:type="dxa"/>
            <w:tcBorders>
              <w:bottom w:val="nil"/>
            </w:tcBorders>
          </w:tcPr>
          <w:p w14:paraId="14F6CFD8" w14:textId="715BE10C" w:rsidR="00AB67FA" w:rsidRPr="00D0162F" w:rsidRDefault="006E0A54" w:rsidP="006E0A54">
            <w:pPr>
              <w:pStyle w:val="TAL"/>
            </w:pPr>
            <w:r w:rsidRPr="00D0162F">
              <w:t xml:space="preserve">      </w:t>
            </w:r>
            <w:r w:rsidR="00AB67FA" w:rsidRPr="00D0162F">
              <w:t>mgl</w:t>
            </w:r>
          </w:p>
        </w:tc>
        <w:tc>
          <w:tcPr>
            <w:tcW w:w="1707" w:type="dxa"/>
          </w:tcPr>
          <w:p w14:paraId="5B9043E5" w14:textId="77777777" w:rsidR="00AB67FA" w:rsidRPr="00D0162F" w:rsidRDefault="00AB67FA" w:rsidP="006E0A54">
            <w:pPr>
              <w:pStyle w:val="TAL"/>
            </w:pPr>
            <w:r w:rsidRPr="00D0162F">
              <w:t>ms6</w:t>
            </w:r>
          </w:p>
        </w:tc>
        <w:tc>
          <w:tcPr>
            <w:tcW w:w="1279" w:type="dxa"/>
          </w:tcPr>
          <w:p w14:paraId="48898B65" w14:textId="77777777" w:rsidR="00AB67FA" w:rsidRPr="00D0162F" w:rsidRDefault="00AB67FA" w:rsidP="006E0A54">
            <w:pPr>
              <w:pStyle w:val="TAL"/>
            </w:pPr>
          </w:p>
        </w:tc>
        <w:tc>
          <w:tcPr>
            <w:tcW w:w="3414" w:type="dxa"/>
          </w:tcPr>
          <w:p w14:paraId="5FB58E69" w14:textId="677A59C5" w:rsidR="00AB67FA" w:rsidRPr="00D0162F" w:rsidRDefault="00AB67FA" w:rsidP="006E0A54">
            <w:pPr>
              <w:pStyle w:val="TAL"/>
            </w:pPr>
            <w:r w:rsidRPr="00D0162F">
              <w:t>Pattern</w:t>
            </w:r>
            <w:r w:rsidR="006E0A54" w:rsidRPr="00D0162F">
              <w:t xml:space="preserve"> </w:t>
            </w:r>
            <w:r w:rsidRPr="00D0162F">
              <w:t>#0</w:t>
            </w:r>
            <w:r w:rsidR="006E0A54" w:rsidRPr="00D0162F">
              <w:t xml:space="preserve"> </w:t>
            </w:r>
            <w:r w:rsidRPr="00D0162F">
              <w:t>OR</w:t>
            </w:r>
            <w:r w:rsidR="006E0A54" w:rsidRPr="00D0162F">
              <w:t xml:space="preserve"> </w:t>
            </w:r>
            <w:r w:rsidRPr="00D0162F">
              <w:t>RLM</w:t>
            </w:r>
            <w:r w:rsidR="006E0A54" w:rsidRPr="00D0162F">
              <w:t xml:space="preserve"> </w:t>
            </w:r>
            <w:r w:rsidRPr="00D0162F">
              <w:t>OR</w:t>
            </w:r>
            <w:r w:rsidR="006E0A54" w:rsidRPr="00D0162F">
              <w:t xml:space="preserve"> </w:t>
            </w:r>
            <w:r w:rsidRPr="00D0162F">
              <w:t>BFD</w:t>
            </w:r>
          </w:p>
        </w:tc>
      </w:tr>
      <w:tr w:rsidR="00AB67FA" w:rsidRPr="00D0162F" w14:paraId="2F029F52" w14:textId="77777777" w:rsidTr="0038373F">
        <w:trPr>
          <w:jc w:val="center"/>
        </w:trPr>
        <w:tc>
          <w:tcPr>
            <w:tcW w:w="3380" w:type="dxa"/>
            <w:tcBorders>
              <w:top w:val="nil"/>
              <w:bottom w:val="nil"/>
            </w:tcBorders>
          </w:tcPr>
          <w:p w14:paraId="574E2F1A" w14:textId="77777777" w:rsidR="00AB67FA" w:rsidRPr="00D0162F" w:rsidRDefault="00AB67FA" w:rsidP="006E0A54">
            <w:pPr>
              <w:pStyle w:val="TAL"/>
            </w:pPr>
          </w:p>
        </w:tc>
        <w:tc>
          <w:tcPr>
            <w:tcW w:w="1707" w:type="dxa"/>
          </w:tcPr>
          <w:p w14:paraId="6D71D85A" w14:textId="77777777" w:rsidR="00AB67FA" w:rsidRPr="00D0162F" w:rsidRDefault="00AB67FA" w:rsidP="006E0A54">
            <w:pPr>
              <w:pStyle w:val="TAL"/>
            </w:pPr>
            <w:r w:rsidRPr="00D0162F">
              <w:t>ms3</w:t>
            </w:r>
          </w:p>
        </w:tc>
        <w:tc>
          <w:tcPr>
            <w:tcW w:w="1279" w:type="dxa"/>
          </w:tcPr>
          <w:p w14:paraId="4385E1B7" w14:textId="77777777" w:rsidR="00AB67FA" w:rsidRPr="00D0162F" w:rsidRDefault="00AB67FA" w:rsidP="006E0A54">
            <w:pPr>
              <w:pStyle w:val="TAL"/>
            </w:pPr>
          </w:p>
        </w:tc>
        <w:tc>
          <w:tcPr>
            <w:tcW w:w="3414" w:type="dxa"/>
          </w:tcPr>
          <w:p w14:paraId="02310E6A" w14:textId="489F2114" w:rsidR="00AB67FA" w:rsidRPr="00D0162F" w:rsidRDefault="00AB67FA" w:rsidP="006E0A54">
            <w:pPr>
              <w:pStyle w:val="TAL"/>
            </w:pPr>
            <w:r w:rsidRPr="00D0162F">
              <w:t>Pattern</w:t>
            </w:r>
            <w:r w:rsidR="006E0A54" w:rsidRPr="00D0162F">
              <w:t xml:space="preserve"> </w:t>
            </w:r>
            <w:r w:rsidRPr="00D0162F">
              <w:t>#2</w:t>
            </w:r>
            <w:r w:rsidR="00581BEB">
              <w:t xml:space="preserve"> </w:t>
            </w:r>
            <w:r w:rsidR="00581BEB" w:rsidRPr="00115142">
              <w:t>OR Pattern #3</w:t>
            </w:r>
          </w:p>
        </w:tc>
      </w:tr>
      <w:tr w:rsidR="00AB67FA" w:rsidRPr="00D0162F" w14:paraId="636C405C" w14:textId="77777777" w:rsidTr="0038373F">
        <w:trPr>
          <w:jc w:val="center"/>
        </w:trPr>
        <w:tc>
          <w:tcPr>
            <w:tcW w:w="3380" w:type="dxa"/>
            <w:tcBorders>
              <w:top w:val="nil"/>
              <w:bottom w:val="single" w:sz="4" w:space="0" w:color="auto"/>
            </w:tcBorders>
          </w:tcPr>
          <w:p w14:paraId="12A6EA15" w14:textId="77777777" w:rsidR="00AB67FA" w:rsidRPr="00D0162F" w:rsidRDefault="00AB67FA" w:rsidP="006E0A54">
            <w:pPr>
              <w:pStyle w:val="TAL"/>
            </w:pPr>
          </w:p>
        </w:tc>
        <w:tc>
          <w:tcPr>
            <w:tcW w:w="1707" w:type="dxa"/>
          </w:tcPr>
          <w:p w14:paraId="286ED137" w14:textId="77777777" w:rsidR="00AB67FA" w:rsidRPr="00D0162F" w:rsidRDefault="00AB67FA" w:rsidP="006E0A54">
            <w:pPr>
              <w:pStyle w:val="TAL"/>
            </w:pPr>
            <w:r w:rsidRPr="00D0162F">
              <w:rPr>
                <w:rFonts w:eastAsia="SimSun"/>
              </w:rPr>
              <w:t>ms5dot5</w:t>
            </w:r>
          </w:p>
        </w:tc>
        <w:tc>
          <w:tcPr>
            <w:tcW w:w="1279" w:type="dxa"/>
          </w:tcPr>
          <w:p w14:paraId="3E5CFD8D" w14:textId="77777777" w:rsidR="00AB67FA" w:rsidRPr="00D0162F" w:rsidRDefault="00AB67FA" w:rsidP="006E0A54">
            <w:pPr>
              <w:pStyle w:val="TAL"/>
            </w:pPr>
          </w:p>
        </w:tc>
        <w:tc>
          <w:tcPr>
            <w:tcW w:w="3414" w:type="dxa"/>
          </w:tcPr>
          <w:p w14:paraId="1077EA82" w14:textId="349AD6C7" w:rsidR="00AB67FA" w:rsidRPr="00D0162F" w:rsidRDefault="00AB67FA" w:rsidP="006E0A54">
            <w:pPr>
              <w:pStyle w:val="TAL"/>
            </w:pPr>
            <w:r w:rsidRPr="00D0162F">
              <w:rPr>
                <w:rFonts w:eastAsia="SimSun"/>
              </w:rPr>
              <w:t>Pattern</w:t>
            </w:r>
            <w:r w:rsidR="006E0A54" w:rsidRPr="00D0162F">
              <w:rPr>
                <w:rFonts w:eastAsia="SimSun"/>
              </w:rPr>
              <w:t xml:space="preserve"> </w:t>
            </w:r>
            <w:r w:rsidRPr="00D0162F">
              <w:rPr>
                <w:rFonts w:eastAsia="SimSun"/>
              </w:rPr>
              <w:t>#13</w:t>
            </w:r>
          </w:p>
        </w:tc>
      </w:tr>
      <w:tr w:rsidR="00AB67FA" w:rsidRPr="00D0162F" w14:paraId="461DDB17" w14:textId="77777777" w:rsidTr="0038373F">
        <w:trPr>
          <w:jc w:val="center"/>
        </w:trPr>
        <w:tc>
          <w:tcPr>
            <w:tcW w:w="3380" w:type="dxa"/>
            <w:tcBorders>
              <w:bottom w:val="nil"/>
            </w:tcBorders>
          </w:tcPr>
          <w:p w14:paraId="4AEE0008" w14:textId="58DD597B" w:rsidR="00AB67FA" w:rsidRPr="00D0162F" w:rsidRDefault="006E0A54" w:rsidP="006E0A54">
            <w:pPr>
              <w:pStyle w:val="TAL"/>
            </w:pPr>
            <w:r w:rsidRPr="00D0162F">
              <w:t xml:space="preserve">      </w:t>
            </w:r>
            <w:r w:rsidR="00AB67FA" w:rsidRPr="00D0162F">
              <w:t>mgrp</w:t>
            </w:r>
          </w:p>
        </w:tc>
        <w:tc>
          <w:tcPr>
            <w:tcW w:w="1707" w:type="dxa"/>
          </w:tcPr>
          <w:p w14:paraId="2784215A" w14:textId="77777777" w:rsidR="00AB67FA" w:rsidRPr="00D0162F" w:rsidRDefault="00AB67FA" w:rsidP="006E0A54">
            <w:pPr>
              <w:pStyle w:val="TAL"/>
            </w:pPr>
            <w:r w:rsidRPr="00D0162F">
              <w:t>ms40</w:t>
            </w:r>
          </w:p>
        </w:tc>
        <w:tc>
          <w:tcPr>
            <w:tcW w:w="1279" w:type="dxa"/>
          </w:tcPr>
          <w:p w14:paraId="1300497F" w14:textId="77777777" w:rsidR="00AB67FA" w:rsidRPr="00D0162F" w:rsidRDefault="00AB67FA" w:rsidP="006E0A54">
            <w:pPr>
              <w:pStyle w:val="TAL"/>
            </w:pPr>
          </w:p>
        </w:tc>
        <w:tc>
          <w:tcPr>
            <w:tcW w:w="3414" w:type="dxa"/>
          </w:tcPr>
          <w:p w14:paraId="0D1051C6" w14:textId="24D90A76" w:rsidR="00AB67FA" w:rsidRPr="00D0162F" w:rsidRDefault="00AB67FA" w:rsidP="006E0A54">
            <w:pPr>
              <w:pStyle w:val="TAL"/>
            </w:pPr>
            <w:r w:rsidRPr="00D0162F">
              <w:t>Pattern</w:t>
            </w:r>
            <w:r w:rsidR="006E0A54" w:rsidRPr="00D0162F">
              <w:t xml:space="preserve"> </w:t>
            </w:r>
            <w:r w:rsidRPr="00D0162F">
              <w:t>#0</w:t>
            </w:r>
            <w:r w:rsidR="006E0A54" w:rsidRPr="00D0162F">
              <w:t xml:space="preserve"> </w:t>
            </w:r>
            <w:r w:rsidRPr="00D0162F">
              <w:t>OR</w:t>
            </w:r>
            <w:r w:rsidR="006E0A54" w:rsidRPr="00D0162F">
              <w:t xml:space="preserve"> </w:t>
            </w:r>
            <w:r w:rsidRPr="00D0162F">
              <w:t>Pattern</w:t>
            </w:r>
            <w:r w:rsidR="006E0A54" w:rsidRPr="00D0162F">
              <w:t xml:space="preserve"> </w:t>
            </w:r>
            <w:r w:rsidRPr="00D0162F">
              <w:t>#2</w:t>
            </w:r>
            <w:r w:rsidR="006E0A54" w:rsidRPr="00D0162F">
              <w:t xml:space="preserve"> </w:t>
            </w:r>
            <w:r w:rsidRPr="00D0162F">
              <w:t>OR</w:t>
            </w:r>
            <w:r w:rsidR="006E0A54" w:rsidRPr="00D0162F">
              <w:t xml:space="preserve"> </w:t>
            </w:r>
            <w:r w:rsidRPr="00D0162F">
              <w:t>Pattern</w:t>
            </w:r>
            <w:r w:rsidR="006E0A54" w:rsidRPr="00D0162F">
              <w:t xml:space="preserve"> </w:t>
            </w:r>
            <w:r w:rsidRPr="00D0162F">
              <w:t>#13</w:t>
            </w:r>
            <w:r w:rsidR="006E0A54" w:rsidRPr="00D0162F">
              <w:t xml:space="preserve"> </w:t>
            </w:r>
            <w:r w:rsidRPr="00D0162F">
              <w:t>OR</w:t>
            </w:r>
            <w:r w:rsidR="006E0A54" w:rsidRPr="00D0162F">
              <w:t xml:space="preserve"> </w:t>
            </w:r>
            <w:r w:rsidRPr="00D0162F">
              <w:t>RLM</w:t>
            </w:r>
            <w:r w:rsidR="006E0A54" w:rsidRPr="00D0162F">
              <w:t xml:space="preserve"> </w:t>
            </w:r>
            <w:r w:rsidRPr="00D0162F">
              <w:t>OR</w:t>
            </w:r>
            <w:r w:rsidR="006E0A54" w:rsidRPr="00D0162F">
              <w:t xml:space="preserve"> </w:t>
            </w:r>
            <w:r w:rsidRPr="00D0162F">
              <w:t>BFD</w:t>
            </w:r>
          </w:p>
        </w:tc>
      </w:tr>
      <w:tr w:rsidR="00AB67FA" w:rsidRPr="00D0162F" w14:paraId="717C433E" w14:textId="77777777" w:rsidTr="0038373F">
        <w:trPr>
          <w:jc w:val="center"/>
        </w:trPr>
        <w:tc>
          <w:tcPr>
            <w:tcW w:w="3380" w:type="dxa"/>
            <w:tcBorders>
              <w:top w:val="nil"/>
            </w:tcBorders>
          </w:tcPr>
          <w:p w14:paraId="026AEA1C" w14:textId="77777777" w:rsidR="00AB67FA" w:rsidRPr="00D0162F" w:rsidRDefault="00AB67FA" w:rsidP="006E0A54">
            <w:pPr>
              <w:pStyle w:val="TAL"/>
            </w:pPr>
          </w:p>
        </w:tc>
        <w:tc>
          <w:tcPr>
            <w:tcW w:w="1707" w:type="dxa"/>
          </w:tcPr>
          <w:p w14:paraId="5AA3E519" w14:textId="3CBBDBFD" w:rsidR="00AB67FA" w:rsidRPr="00D0162F" w:rsidRDefault="00581BEB" w:rsidP="006E0A54">
            <w:pPr>
              <w:pStyle w:val="TAL"/>
            </w:pPr>
            <w:r>
              <w:t>ms80</w:t>
            </w:r>
          </w:p>
        </w:tc>
        <w:tc>
          <w:tcPr>
            <w:tcW w:w="1279" w:type="dxa"/>
          </w:tcPr>
          <w:p w14:paraId="5C98E160" w14:textId="77777777" w:rsidR="00AB67FA" w:rsidRPr="00D0162F" w:rsidRDefault="00AB67FA" w:rsidP="006E0A54">
            <w:pPr>
              <w:pStyle w:val="TAL"/>
            </w:pPr>
          </w:p>
        </w:tc>
        <w:tc>
          <w:tcPr>
            <w:tcW w:w="3414" w:type="dxa"/>
          </w:tcPr>
          <w:p w14:paraId="700B02ED" w14:textId="0BB4262C" w:rsidR="00AB67FA" w:rsidRPr="00D0162F" w:rsidRDefault="00581BEB" w:rsidP="006E0A54">
            <w:pPr>
              <w:pStyle w:val="TAL"/>
            </w:pPr>
            <w:r w:rsidRPr="00115142">
              <w:rPr>
                <w:rFonts w:eastAsia="SimSun"/>
              </w:rPr>
              <w:t>Pattern #3</w:t>
            </w:r>
          </w:p>
        </w:tc>
      </w:tr>
      <w:tr w:rsidR="00AB67FA" w:rsidRPr="00D0162F" w14:paraId="44C295B0" w14:textId="77777777" w:rsidTr="0038373F">
        <w:trPr>
          <w:jc w:val="center"/>
        </w:trPr>
        <w:tc>
          <w:tcPr>
            <w:tcW w:w="3380" w:type="dxa"/>
          </w:tcPr>
          <w:p w14:paraId="472C992F" w14:textId="30D6B79A" w:rsidR="00AB67FA" w:rsidRPr="00D0162F" w:rsidRDefault="006E0A54" w:rsidP="006E0A54">
            <w:pPr>
              <w:pStyle w:val="TAL"/>
            </w:pPr>
            <w:r w:rsidRPr="00D0162F">
              <w:t xml:space="preserve">      </w:t>
            </w:r>
            <w:r w:rsidR="00AB67FA" w:rsidRPr="00D0162F">
              <w:t>mgta</w:t>
            </w:r>
          </w:p>
        </w:tc>
        <w:tc>
          <w:tcPr>
            <w:tcW w:w="1707" w:type="dxa"/>
          </w:tcPr>
          <w:p w14:paraId="14FD7D10" w14:textId="77777777" w:rsidR="00AB67FA" w:rsidRPr="00D0162F" w:rsidRDefault="00AB67FA" w:rsidP="006E0A54">
            <w:pPr>
              <w:pStyle w:val="TAL"/>
            </w:pPr>
            <w:r w:rsidRPr="00D0162F">
              <w:t>ms0</w:t>
            </w:r>
          </w:p>
        </w:tc>
        <w:tc>
          <w:tcPr>
            <w:tcW w:w="1279" w:type="dxa"/>
          </w:tcPr>
          <w:p w14:paraId="5BB3923F" w14:textId="77777777" w:rsidR="00AB67FA" w:rsidRPr="00D0162F" w:rsidRDefault="00AB67FA" w:rsidP="006E0A54">
            <w:pPr>
              <w:pStyle w:val="TAL"/>
            </w:pPr>
          </w:p>
        </w:tc>
        <w:tc>
          <w:tcPr>
            <w:tcW w:w="3414" w:type="dxa"/>
          </w:tcPr>
          <w:p w14:paraId="12FE6703" w14:textId="77777777" w:rsidR="00AB67FA" w:rsidRPr="00D0162F" w:rsidRDefault="00AB67FA" w:rsidP="006E0A54">
            <w:pPr>
              <w:pStyle w:val="TAL"/>
            </w:pPr>
          </w:p>
        </w:tc>
      </w:tr>
      <w:tr w:rsidR="00AB67FA" w:rsidRPr="00D0162F" w14:paraId="37E99419" w14:textId="77777777" w:rsidTr="0038373F">
        <w:trPr>
          <w:jc w:val="center"/>
        </w:trPr>
        <w:tc>
          <w:tcPr>
            <w:tcW w:w="3380" w:type="dxa"/>
          </w:tcPr>
          <w:p w14:paraId="77F5523B" w14:textId="76B52D74" w:rsidR="00AB67FA" w:rsidRPr="00D0162F" w:rsidRDefault="006E0A54" w:rsidP="006E0A54">
            <w:pPr>
              <w:pStyle w:val="TAL"/>
            </w:pPr>
            <w:r w:rsidRPr="00D0162F">
              <w:t xml:space="preserve">    </w:t>
            </w:r>
            <w:r w:rsidR="00AB67FA" w:rsidRPr="00D0162F">
              <w:t>}</w:t>
            </w:r>
          </w:p>
        </w:tc>
        <w:tc>
          <w:tcPr>
            <w:tcW w:w="1707" w:type="dxa"/>
          </w:tcPr>
          <w:p w14:paraId="1960A4B6" w14:textId="77777777" w:rsidR="00AB67FA" w:rsidRPr="00D0162F" w:rsidRDefault="00AB67FA" w:rsidP="006E0A54">
            <w:pPr>
              <w:pStyle w:val="TAL"/>
            </w:pPr>
          </w:p>
        </w:tc>
        <w:tc>
          <w:tcPr>
            <w:tcW w:w="1279" w:type="dxa"/>
          </w:tcPr>
          <w:p w14:paraId="2B9B9696" w14:textId="77777777" w:rsidR="00AB67FA" w:rsidRPr="00D0162F" w:rsidRDefault="00AB67FA" w:rsidP="006E0A54">
            <w:pPr>
              <w:pStyle w:val="TAL"/>
            </w:pPr>
          </w:p>
        </w:tc>
        <w:tc>
          <w:tcPr>
            <w:tcW w:w="3414" w:type="dxa"/>
          </w:tcPr>
          <w:p w14:paraId="0AECC260" w14:textId="77777777" w:rsidR="00AB67FA" w:rsidRPr="00D0162F" w:rsidRDefault="00AB67FA" w:rsidP="006E0A54">
            <w:pPr>
              <w:pStyle w:val="TAL"/>
            </w:pPr>
          </w:p>
        </w:tc>
      </w:tr>
      <w:tr w:rsidR="00AB67FA" w:rsidRPr="00D0162F" w14:paraId="41BDC1A6" w14:textId="77777777" w:rsidTr="0038373F">
        <w:trPr>
          <w:jc w:val="center"/>
        </w:trPr>
        <w:tc>
          <w:tcPr>
            <w:tcW w:w="3380" w:type="dxa"/>
          </w:tcPr>
          <w:p w14:paraId="16E357E7" w14:textId="58B59C8B" w:rsidR="00AB67FA" w:rsidRPr="00D0162F" w:rsidRDefault="006E0A54" w:rsidP="006E0A54">
            <w:pPr>
              <w:pStyle w:val="TAL"/>
            </w:pPr>
            <w:r w:rsidRPr="00D0162F">
              <w:t xml:space="preserve">  </w:t>
            </w:r>
            <w:r w:rsidR="00AB67FA" w:rsidRPr="00D0162F">
              <w:t>}</w:t>
            </w:r>
          </w:p>
        </w:tc>
        <w:tc>
          <w:tcPr>
            <w:tcW w:w="1707" w:type="dxa"/>
          </w:tcPr>
          <w:p w14:paraId="2AB00413" w14:textId="77777777" w:rsidR="00AB67FA" w:rsidRPr="00D0162F" w:rsidRDefault="00AB67FA" w:rsidP="006E0A54">
            <w:pPr>
              <w:pStyle w:val="TAL"/>
            </w:pPr>
          </w:p>
        </w:tc>
        <w:tc>
          <w:tcPr>
            <w:tcW w:w="1279" w:type="dxa"/>
          </w:tcPr>
          <w:p w14:paraId="3D99077F" w14:textId="77777777" w:rsidR="00AB67FA" w:rsidRPr="00D0162F" w:rsidRDefault="00AB67FA" w:rsidP="006E0A54">
            <w:pPr>
              <w:pStyle w:val="TAL"/>
            </w:pPr>
          </w:p>
        </w:tc>
        <w:tc>
          <w:tcPr>
            <w:tcW w:w="3414" w:type="dxa"/>
          </w:tcPr>
          <w:p w14:paraId="32C16EA0" w14:textId="77777777" w:rsidR="00AB67FA" w:rsidRPr="00D0162F" w:rsidRDefault="00AB67FA" w:rsidP="006E0A54">
            <w:pPr>
              <w:pStyle w:val="TAL"/>
            </w:pPr>
          </w:p>
        </w:tc>
      </w:tr>
      <w:tr w:rsidR="002A0826" w:rsidRPr="00D0162F" w14:paraId="548C01C5" w14:textId="77777777" w:rsidTr="0038373F">
        <w:trPr>
          <w:jc w:val="center"/>
        </w:trPr>
        <w:tc>
          <w:tcPr>
            <w:tcW w:w="3380" w:type="dxa"/>
          </w:tcPr>
          <w:p w14:paraId="7AD3884C" w14:textId="77777777" w:rsidR="002A0826" w:rsidRPr="00D0162F" w:rsidRDefault="002A0826" w:rsidP="004D1BDE">
            <w:pPr>
              <w:pStyle w:val="TAL"/>
              <w:rPr>
                <w:lang w:eastAsia="zh-CN"/>
              </w:rPr>
            </w:pPr>
            <w:r w:rsidRPr="00D0162F">
              <w:rPr>
                <w:lang w:eastAsia="zh-CN"/>
              </w:rPr>
              <w:t xml:space="preserve">  gapToAddModList-r17</w:t>
            </w:r>
            <w:r w:rsidRPr="00D0162F">
              <w:t xml:space="preserve"> </w:t>
            </w:r>
            <w:r w:rsidRPr="00D0162F">
              <w:rPr>
                <w:lang w:eastAsia="zh-CN"/>
              </w:rPr>
              <w:t>SEQUENCE (SIZE (1..maxNrofGapId-r17)) OF GapConfig-r17 SEQUENCE{</w:t>
            </w:r>
          </w:p>
        </w:tc>
        <w:tc>
          <w:tcPr>
            <w:tcW w:w="1707" w:type="dxa"/>
          </w:tcPr>
          <w:p w14:paraId="2020CC43" w14:textId="112D84DC" w:rsidR="002A0826" w:rsidRPr="00D0162F" w:rsidRDefault="0038373F" w:rsidP="004D1BDE">
            <w:pPr>
              <w:pStyle w:val="TAL"/>
            </w:pPr>
            <w:r>
              <w:rPr>
                <w:rFonts w:hint="eastAsia"/>
                <w:lang w:eastAsia="ja-JP"/>
              </w:rPr>
              <w:t>1</w:t>
            </w:r>
            <w:r>
              <w:rPr>
                <w:lang w:eastAsia="ja-JP"/>
              </w:rPr>
              <w:t xml:space="preserve"> entry</w:t>
            </w:r>
          </w:p>
        </w:tc>
        <w:tc>
          <w:tcPr>
            <w:tcW w:w="1279" w:type="dxa"/>
          </w:tcPr>
          <w:p w14:paraId="2548FB89" w14:textId="77777777" w:rsidR="002A0826" w:rsidRPr="00D0162F" w:rsidRDefault="002A0826" w:rsidP="004D1BDE">
            <w:pPr>
              <w:pStyle w:val="TAL"/>
            </w:pPr>
          </w:p>
        </w:tc>
        <w:tc>
          <w:tcPr>
            <w:tcW w:w="3414" w:type="dxa"/>
          </w:tcPr>
          <w:p w14:paraId="7BE67E66" w14:textId="77777777" w:rsidR="002A0826" w:rsidRPr="00D0162F" w:rsidRDefault="002A0826" w:rsidP="004D1BDE">
            <w:pPr>
              <w:pStyle w:val="TAL"/>
              <w:rPr>
                <w:lang w:eastAsia="zh-CN"/>
              </w:rPr>
            </w:pPr>
            <w:r w:rsidRPr="00D0162F">
              <w:rPr>
                <w:lang w:eastAsia="zh-CN"/>
              </w:rPr>
              <w:t>MGe</w:t>
            </w:r>
          </w:p>
        </w:tc>
      </w:tr>
      <w:tr w:rsidR="002A0826" w:rsidRPr="00D0162F" w14:paraId="3DD05951" w14:textId="77777777" w:rsidTr="0038373F">
        <w:trPr>
          <w:jc w:val="center"/>
        </w:trPr>
        <w:tc>
          <w:tcPr>
            <w:tcW w:w="3380" w:type="dxa"/>
          </w:tcPr>
          <w:p w14:paraId="1A2CC001" w14:textId="77777777" w:rsidR="002A0826" w:rsidRPr="00D0162F" w:rsidRDefault="002A0826" w:rsidP="004D1BDE">
            <w:pPr>
              <w:pStyle w:val="TAL"/>
              <w:rPr>
                <w:lang w:eastAsia="zh-CN"/>
              </w:rPr>
            </w:pPr>
            <w:r w:rsidRPr="00D0162F">
              <w:rPr>
                <w:lang w:eastAsia="zh-CN"/>
              </w:rPr>
              <w:t xml:space="preserve">    GapConfig-r17[1] SEQUENCE{</w:t>
            </w:r>
          </w:p>
        </w:tc>
        <w:tc>
          <w:tcPr>
            <w:tcW w:w="1707" w:type="dxa"/>
          </w:tcPr>
          <w:p w14:paraId="41CEAD3F" w14:textId="77777777" w:rsidR="002A0826" w:rsidRPr="00D0162F" w:rsidRDefault="002A0826" w:rsidP="004D1BDE">
            <w:pPr>
              <w:pStyle w:val="TAL"/>
            </w:pPr>
          </w:p>
        </w:tc>
        <w:tc>
          <w:tcPr>
            <w:tcW w:w="1279" w:type="dxa"/>
          </w:tcPr>
          <w:p w14:paraId="30D91D48" w14:textId="77777777" w:rsidR="002A0826" w:rsidRPr="00D0162F" w:rsidRDefault="002A0826" w:rsidP="004D1BDE">
            <w:pPr>
              <w:pStyle w:val="TAL"/>
            </w:pPr>
          </w:p>
        </w:tc>
        <w:tc>
          <w:tcPr>
            <w:tcW w:w="3414" w:type="dxa"/>
          </w:tcPr>
          <w:p w14:paraId="1445335E" w14:textId="77777777" w:rsidR="002A0826" w:rsidRPr="00D0162F" w:rsidRDefault="002A0826" w:rsidP="004D1BDE">
            <w:pPr>
              <w:pStyle w:val="TAL"/>
            </w:pPr>
          </w:p>
        </w:tc>
      </w:tr>
      <w:tr w:rsidR="002A0826" w:rsidRPr="00D0162F" w14:paraId="3BC8D42B" w14:textId="77777777" w:rsidTr="0038373F">
        <w:trPr>
          <w:jc w:val="center"/>
        </w:trPr>
        <w:tc>
          <w:tcPr>
            <w:tcW w:w="3380" w:type="dxa"/>
            <w:vMerge w:val="restart"/>
          </w:tcPr>
          <w:p w14:paraId="7CFF4CCB" w14:textId="77777777" w:rsidR="002A0826" w:rsidRPr="00D0162F" w:rsidRDefault="002A0826" w:rsidP="004D1BDE">
            <w:pPr>
              <w:pStyle w:val="TAL"/>
              <w:rPr>
                <w:lang w:eastAsia="zh-CN"/>
              </w:rPr>
            </w:pPr>
            <w:r w:rsidRPr="00D0162F">
              <w:rPr>
                <w:lang w:eastAsia="zh-CN"/>
              </w:rPr>
              <w:t xml:space="preserve">      measGapId-r17</w:t>
            </w:r>
          </w:p>
        </w:tc>
        <w:tc>
          <w:tcPr>
            <w:tcW w:w="1707" w:type="dxa"/>
          </w:tcPr>
          <w:p w14:paraId="6931F5D0" w14:textId="63E93CA2" w:rsidR="002A0826" w:rsidRPr="00D0162F" w:rsidRDefault="00107D76" w:rsidP="004D1BDE">
            <w:pPr>
              <w:pStyle w:val="TAL"/>
            </w:pPr>
            <w:r>
              <w:t>1</w:t>
            </w:r>
          </w:p>
        </w:tc>
        <w:tc>
          <w:tcPr>
            <w:tcW w:w="1279" w:type="dxa"/>
          </w:tcPr>
          <w:p w14:paraId="3CB02652" w14:textId="77777777" w:rsidR="002A0826" w:rsidRPr="00D0162F" w:rsidRDefault="002A0826" w:rsidP="004D1BDE">
            <w:pPr>
              <w:pStyle w:val="TAL"/>
            </w:pPr>
          </w:p>
        </w:tc>
        <w:tc>
          <w:tcPr>
            <w:tcW w:w="3414" w:type="dxa"/>
          </w:tcPr>
          <w:p w14:paraId="4CBAF7FF" w14:textId="77777777" w:rsidR="002A0826" w:rsidRPr="00D0162F" w:rsidRDefault="002A0826" w:rsidP="004D1BDE">
            <w:pPr>
              <w:pStyle w:val="TAL"/>
            </w:pPr>
            <w:r w:rsidRPr="00D0162F">
              <w:rPr>
                <w:rFonts w:eastAsia="SimSun"/>
              </w:rPr>
              <w:t>Pattern #0</w:t>
            </w:r>
          </w:p>
        </w:tc>
      </w:tr>
      <w:tr w:rsidR="002A0826" w:rsidRPr="00D0162F" w14:paraId="40F03E19" w14:textId="77777777" w:rsidTr="0038373F">
        <w:trPr>
          <w:jc w:val="center"/>
        </w:trPr>
        <w:tc>
          <w:tcPr>
            <w:tcW w:w="3380" w:type="dxa"/>
            <w:vMerge/>
          </w:tcPr>
          <w:p w14:paraId="228049FE" w14:textId="77777777" w:rsidR="002A0826" w:rsidRPr="00D0162F" w:rsidRDefault="002A0826" w:rsidP="004D1BDE">
            <w:pPr>
              <w:pStyle w:val="TAL"/>
              <w:rPr>
                <w:lang w:eastAsia="zh-CN"/>
              </w:rPr>
            </w:pPr>
          </w:p>
        </w:tc>
        <w:tc>
          <w:tcPr>
            <w:tcW w:w="1707" w:type="dxa"/>
          </w:tcPr>
          <w:p w14:paraId="2EA35CFB" w14:textId="05C8106F" w:rsidR="002A0826" w:rsidRPr="00D0162F" w:rsidRDefault="00107D76" w:rsidP="004D1BDE">
            <w:pPr>
              <w:pStyle w:val="TAL"/>
            </w:pPr>
            <w:r>
              <w:t>2</w:t>
            </w:r>
          </w:p>
        </w:tc>
        <w:tc>
          <w:tcPr>
            <w:tcW w:w="1279" w:type="dxa"/>
          </w:tcPr>
          <w:p w14:paraId="4C32DC81" w14:textId="77777777" w:rsidR="002A0826" w:rsidRPr="00D0162F" w:rsidRDefault="002A0826" w:rsidP="004D1BDE">
            <w:pPr>
              <w:pStyle w:val="TAL"/>
            </w:pPr>
          </w:p>
        </w:tc>
        <w:tc>
          <w:tcPr>
            <w:tcW w:w="3414" w:type="dxa"/>
          </w:tcPr>
          <w:p w14:paraId="56421A1A" w14:textId="0C5FBD3B" w:rsidR="002A0826" w:rsidRPr="00D0162F" w:rsidRDefault="002A0826" w:rsidP="004D1BDE">
            <w:pPr>
              <w:pStyle w:val="TAL"/>
            </w:pPr>
            <w:r w:rsidRPr="00D0162F">
              <w:rPr>
                <w:rFonts w:eastAsia="SimSun"/>
              </w:rPr>
              <w:t>Pattern #1</w:t>
            </w:r>
            <w:r w:rsidR="0038373F">
              <w:rPr>
                <w:rFonts w:eastAsia="SimSun"/>
              </w:rPr>
              <w:t xml:space="preserve"> OR </w:t>
            </w:r>
            <w:r w:rsidR="0038373F" w:rsidRPr="00454010">
              <w:rPr>
                <w:rFonts w:eastAsia="SimSun"/>
              </w:rPr>
              <w:t>Pattern #13</w:t>
            </w:r>
          </w:p>
        </w:tc>
      </w:tr>
      <w:tr w:rsidR="002A0826" w:rsidRPr="00D0162F" w14:paraId="44D7F996" w14:textId="77777777" w:rsidTr="0038373F">
        <w:trPr>
          <w:jc w:val="center"/>
        </w:trPr>
        <w:tc>
          <w:tcPr>
            <w:tcW w:w="3380" w:type="dxa"/>
            <w:vMerge/>
          </w:tcPr>
          <w:p w14:paraId="5B8B1913" w14:textId="77777777" w:rsidR="002A0826" w:rsidRPr="00D0162F" w:rsidRDefault="002A0826" w:rsidP="004D1BDE">
            <w:pPr>
              <w:pStyle w:val="TAL"/>
              <w:rPr>
                <w:lang w:eastAsia="zh-CN"/>
              </w:rPr>
            </w:pPr>
          </w:p>
        </w:tc>
        <w:tc>
          <w:tcPr>
            <w:tcW w:w="1707" w:type="dxa"/>
          </w:tcPr>
          <w:p w14:paraId="024DDF7F" w14:textId="672B3648" w:rsidR="002A0826" w:rsidRPr="00D0162F" w:rsidRDefault="00107D76" w:rsidP="004D1BDE">
            <w:pPr>
              <w:pStyle w:val="TAL"/>
            </w:pPr>
            <w:r>
              <w:t>3</w:t>
            </w:r>
          </w:p>
        </w:tc>
        <w:tc>
          <w:tcPr>
            <w:tcW w:w="1279" w:type="dxa"/>
          </w:tcPr>
          <w:p w14:paraId="0083CCB4" w14:textId="77777777" w:rsidR="002A0826" w:rsidRPr="00D0162F" w:rsidRDefault="002A0826" w:rsidP="004D1BDE">
            <w:pPr>
              <w:pStyle w:val="TAL"/>
            </w:pPr>
          </w:p>
        </w:tc>
        <w:tc>
          <w:tcPr>
            <w:tcW w:w="3414" w:type="dxa"/>
          </w:tcPr>
          <w:p w14:paraId="5B50C665" w14:textId="77777777" w:rsidR="002A0826" w:rsidRPr="00D0162F" w:rsidRDefault="002A0826" w:rsidP="004D1BDE">
            <w:pPr>
              <w:pStyle w:val="TAL"/>
            </w:pPr>
            <w:r w:rsidRPr="00D0162F">
              <w:rPr>
                <w:rFonts w:eastAsia="SimSun"/>
              </w:rPr>
              <w:t>Pattern #24</w:t>
            </w:r>
          </w:p>
        </w:tc>
      </w:tr>
      <w:tr w:rsidR="002A0826" w:rsidRPr="00D0162F" w14:paraId="1656F8D4" w14:textId="77777777" w:rsidTr="0038373F">
        <w:trPr>
          <w:jc w:val="center"/>
        </w:trPr>
        <w:tc>
          <w:tcPr>
            <w:tcW w:w="3380" w:type="dxa"/>
          </w:tcPr>
          <w:p w14:paraId="2C8EC19D" w14:textId="77777777" w:rsidR="002A0826" w:rsidRPr="00D0162F" w:rsidRDefault="002A0826" w:rsidP="004D1BDE">
            <w:pPr>
              <w:pStyle w:val="TAL"/>
            </w:pPr>
            <w:r w:rsidRPr="00D0162F">
              <w:rPr>
                <w:lang w:eastAsia="zh-CN"/>
              </w:rPr>
              <w:t xml:space="preserve">      </w:t>
            </w:r>
            <w:r w:rsidRPr="00D0162F">
              <w:t>gapType-r17</w:t>
            </w:r>
          </w:p>
        </w:tc>
        <w:tc>
          <w:tcPr>
            <w:tcW w:w="1707" w:type="dxa"/>
          </w:tcPr>
          <w:p w14:paraId="7BA680DE" w14:textId="77777777" w:rsidR="002A0826" w:rsidRPr="00D0162F" w:rsidRDefault="002A0826" w:rsidP="004D1BDE">
            <w:pPr>
              <w:pStyle w:val="TAL"/>
            </w:pPr>
            <w:r w:rsidRPr="00D0162F">
              <w:t>perUE</w:t>
            </w:r>
          </w:p>
        </w:tc>
        <w:tc>
          <w:tcPr>
            <w:tcW w:w="1279" w:type="dxa"/>
          </w:tcPr>
          <w:p w14:paraId="3DAAC6E0" w14:textId="77777777" w:rsidR="002A0826" w:rsidRPr="00D0162F" w:rsidRDefault="002A0826" w:rsidP="004D1BDE">
            <w:pPr>
              <w:pStyle w:val="TAL"/>
            </w:pPr>
          </w:p>
        </w:tc>
        <w:tc>
          <w:tcPr>
            <w:tcW w:w="3414" w:type="dxa"/>
          </w:tcPr>
          <w:p w14:paraId="5B9C4D86" w14:textId="77777777" w:rsidR="002A0826" w:rsidRPr="00D0162F" w:rsidRDefault="002A0826" w:rsidP="004D1BDE">
            <w:pPr>
              <w:pStyle w:val="TAL"/>
            </w:pPr>
          </w:p>
        </w:tc>
      </w:tr>
      <w:tr w:rsidR="002A0826" w:rsidRPr="00D0162F" w14:paraId="53825685" w14:textId="77777777" w:rsidTr="0038373F">
        <w:trPr>
          <w:jc w:val="center"/>
        </w:trPr>
        <w:tc>
          <w:tcPr>
            <w:tcW w:w="3380" w:type="dxa"/>
            <w:vMerge w:val="restart"/>
          </w:tcPr>
          <w:p w14:paraId="2194AD1E" w14:textId="77777777" w:rsidR="002A0826" w:rsidRPr="00D0162F" w:rsidRDefault="002A0826" w:rsidP="004D1BDE">
            <w:pPr>
              <w:pStyle w:val="TAL"/>
            </w:pPr>
            <w:r w:rsidRPr="00D0162F">
              <w:rPr>
                <w:lang w:eastAsia="zh-CN"/>
              </w:rPr>
              <w:t xml:space="preserve">      </w:t>
            </w:r>
            <w:r w:rsidRPr="00D0162F">
              <w:t>gapOffset-r17</w:t>
            </w:r>
          </w:p>
        </w:tc>
        <w:tc>
          <w:tcPr>
            <w:tcW w:w="1707" w:type="dxa"/>
          </w:tcPr>
          <w:p w14:paraId="5FC2120B" w14:textId="77777777" w:rsidR="002A0826" w:rsidRPr="00D0162F" w:rsidRDefault="002A0826" w:rsidP="004D1BDE">
            <w:pPr>
              <w:pStyle w:val="TAL"/>
            </w:pPr>
            <w:r w:rsidRPr="00D0162F">
              <w:t>39</w:t>
            </w:r>
          </w:p>
        </w:tc>
        <w:tc>
          <w:tcPr>
            <w:tcW w:w="1279" w:type="dxa"/>
          </w:tcPr>
          <w:p w14:paraId="333B080A" w14:textId="77777777" w:rsidR="002A0826" w:rsidRPr="00D0162F" w:rsidRDefault="002A0826" w:rsidP="004D1BDE">
            <w:pPr>
              <w:pStyle w:val="TAL"/>
            </w:pPr>
          </w:p>
        </w:tc>
        <w:tc>
          <w:tcPr>
            <w:tcW w:w="3414" w:type="dxa"/>
          </w:tcPr>
          <w:p w14:paraId="7AB02B84" w14:textId="1D7C090E" w:rsidR="002A0826" w:rsidRPr="00D0162F" w:rsidRDefault="002A0826" w:rsidP="004D1BDE">
            <w:pPr>
              <w:pStyle w:val="TAL"/>
            </w:pPr>
            <w:r w:rsidRPr="00D0162F">
              <w:rPr>
                <w:rFonts w:eastAsia="SimSun"/>
              </w:rPr>
              <w:t>Pattern #0</w:t>
            </w:r>
            <w:r w:rsidR="0038373F">
              <w:rPr>
                <w:rFonts w:eastAsia="SimSun"/>
              </w:rPr>
              <w:t xml:space="preserve"> OR </w:t>
            </w:r>
            <w:r w:rsidR="0038373F" w:rsidRPr="00454010">
              <w:rPr>
                <w:rFonts w:eastAsia="SimSun"/>
              </w:rPr>
              <w:t>Pattern #13</w:t>
            </w:r>
          </w:p>
        </w:tc>
      </w:tr>
      <w:tr w:rsidR="002A0826" w:rsidRPr="00D0162F" w14:paraId="73F9A72C" w14:textId="77777777" w:rsidTr="0038373F">
        <w:trPr>
          <w:jc w:val="center"/>
        </w:trPr>
        <w:tc>
          <w:tcPr>
            <w:tcW w:w="3380" w:type="dxa"/>
            <w:vMerge/>
          </w:tcPr>
          <w:p w14:paraId="4A3E17FD" w14:textId="77777777" w:rsidR="002A0826" w:rsidRPr="00D0162F" w:rsidRDefault="002A0826" w:rsidP="004D1BDE">
            <w:pPr>
              <w:pStyle w:val="TAL"/>
              <w:rPr>
                <w:lang w:eastAsia="zh-CN"/>
              </w:rPr>
            </w:pPr>
          </w:p>
        </w:tc>
        <w:tc>
          <w:tcPr>
            <w:tcW w:w="1707" w:type="dxa"/>
          </w:tcPr>
          <w:p w14:paraId="4B2B1F6C" w14:textId="77777777" w:rsidR="002A0826" w:rsidRPr="00D0162F" w:rsidRDefault="002A0826" w:rsidP="004D1BDE">
            <w:pPr>
              <w:pStyle w:val="TAL"/>
            </w:pPr>
            <w:r w:rsidRPr="00D0162F">
              <w:t>19</w:t>
            </w:r>
          </w:p>
        </w:tc>
        <w:tc>
          <w:tcPr>
            <w:tcW w:w="1279" w:type="dxa"/>
          </w:tcPr>
          <w:p w14:paraId="50615C42" w14:textId="77777777" w:rsidR="002A0826" w:rsidRPr="00D0162F" w:rsidRDefault="002A0826" w:rsidP="004D1BDE">
            <w:pPr>
              <w:pStyle w:val="TAL"/>
            </w:pPr>
          </w:p>
        </w:tc>
        <w:tc>
          <w:tcPr>
            <w:tcW w:w="3414" w:type="dxa"/>
          </w:tcPr>
          <w:p w14:paraId="421D2AA4" w14:textId="77777777" w:rsidR="002A0826" w:rsidRPr="00D0162F" w:rsidRDefault="002A0826" w:rsidP="004D1BDE">
            <w:pPr>
              <w:pStyle w:val="TAL"/>
            </w:pPr>
            <w:r w:rsidRPr="00D0162F">
              <w:rPr>
                <w:rFonts w:eastAsia="SimSun"/>
              </w:rPr>
              <w:t>Pattern #1</w:t>
            </w:r>
          </w:p>
        </w:tc>
      </w:tr>
      <w:tr w:rsidR="002A0826" w:rsidRPr="00D0162F" w14:paraId="621F2F5A" w14:textId="77777777" w:rsidTr="0038373F">
        <w:trPr>
          <w:jc w:val="center"/>
        </w:trPr>
        <w:tc>
          <w:tcPr>
            <w:tcW w:w="3380" w:type="dxa"/>
            <w:vMerge/>
          </w:tcPr>
          <w:p w14:paraId="4B8F3BC5" w14:textId="77777777" w:rsidR="002A0826" w:rsidRPr="00D0162F" w:rsidRDefault="002A0826" w:rsidP="004D1BDE">
            <w:pPr>
              <w:pStyle w:val="TAL"/>
              <w:rPr>
                <w:lang w:eastAsia="zh-CN"/>
              </w:rPr>
            </w:pPr>
          </w:p>
        </w:tc>
        <w:tc>
          <w:tcPr>
            <w:tcW w:w="1707" w:type="dxa"/>
          </w:tcPr>
          <w:p w14:paraId="50F4C6E9" w14:textId="77777777" w:rsidR="002A0826" w:rsidRPr="00D0162F" w:rsidRDefault="002A0826" w:rsidP="004D1BDE">
            <w:pPr>
              <w:pStyle w:val="TAL"/>
            </w:pPr>
            <w:r w:rsidRPr="00D0162F">
              <w:t>11</w:t>
            </w:r>
          </w:p>
        </w:tc>
        <w:tc>
          <w:tcPr>
            <w:tcW w:w="1279" w:type="dxa"/>
          </w:tcPr>
          <w:p w14:paraId="597FCA62" w14:textId="77777777" w:rsidR="002A0826" w:rsidRPr="00D0162F" w:rsidRDefault="002A0826" w:rsidP="004D1BDE">
            <w:pPr>
              <w:pStyle w:val="TAL"/>
            </w:pPr>
          </w:p>
        </w:tc>
        <w:tc>
          <w:tcPr>
            <w:tcW w:w="3414" w:type="dxa"/>
          </w:tcPr>
          <w:p w14:paraId="16840777" w14:textId="77777777" w:rsidR="002A0826" w:rsidRPr="00D0162F" w:rsidRDefault="002A0826" w:rsidP="004D1BDE">
            <w:pPr>
              <w:pStyle w:val="TAL"/>
            </w:pPr>
            <w:r w:rsidRPr="00D0162F">
              <w:rPr>
                <w:rFonts w:eastAsia="SimSun"/>
              </w:rPr>
              <w:t>Pattern #24</w:t>
            </w:r>
          </w:p>
        </w:tc>
      </w:tr>
      <w:tr w:rsidR="002A0826" w:rsidRPr="00D0162F" w14:paraId="3C06A70B" w14:textId="77777777" w:rsidTr="0038373F">
        <w:trPr>
          <w:jc w:val="center"/>
        </w:trPr>
        <w:tc>
          <w:tcPr>
            <w:tcW w:w="3380" w:type="dxa"/>
            <w:vMerge w:val="restart"/>
          </w:tcPr>
          <w:p w14:paraId="616888B4" w14:textId="77777777" w:rsidR="002A0826" w:rsidRPr="00D0162F" w:rsidRDefault="002A0826" w:rsidP="004D1BDE">
            <w:pPr>
              <w:pStyle w:val="TAL"/>
            </w:pPr>
            <w:r w:rsidRPr="00D0162F">
              <w:rPr>
                <w:lang w:eastAsia="zh-CN"/>
              </w:rPr>
              <w:t xml:space="preserve">      </w:t>
            </w:r>
            <w:r w:rsidRPr="00D0162F">
              <w:t>mgl-r17</w:t>
            </w:r>
          </w:p>
        </w:tc>
        <w:tc>
          <w:tcPr>
            <w:tcW w:w="1707" w:type="dxa"/>
          </w:tcPr>
          <w:p w14:paraId="025148A5" w14:textId="77777777" w:rsidR="002A0826" w:rsidRPr="00D0162F" w:rsidRDefault="002A0826" w:rsidP="004D1BDE">
            <w:pPr>
              <w:pStyle w:val="TAL"/>
            </w:pPr>
            <w:r w:rsidRPr="00D0162F">
              <w:t>ms6</w:t>
            </w:r>
          </w:p>
        </w:tc>
        <w:tc>
          <w:tcPr>
            <w:tcW w:w="1279" w:type="dxa"/>
          </w:tcPr>
          <w:p w14:paraId="035CA0F6" w14:textId="77777777" w:rsidR="002A0826" w:rsidRPr="00D0162F" w:rsidRDefault="002A0826" w:rsidP="004D1BDE">
            <w:pPr>
              <w:pStyle w:val="TAL"/>
            </w:pPr>
          </w:p>
        </w:tc>
        <w:tc>
          <w:tcPr>
            <w:tcW w:w="3414" w:type="dxa"/>
          </w:tcPr>
          <w:p w14:paraId="1397A7A2" w14:textId="77777777" w:rsidR="002A0826" w:rsidRPr="00D0162F" w:rsidRDefault="002A0826" w:rsidP="004D1BDE">
            <w:pPr>
              <w:pStyle w:val="TAL"/>
            </w:pPr>
            <w:r w:rsidRPr="00D0162F">
              <w:rPr>
                <w:rFonts w:eastAsia="SimSun"/>
              </w:rPr>
              <w:t>Pattern #0 OR Pattern #1</w:t>
            </w:r>
          </w:p>
        </w:tc>
      </w:tr>
      <w:tr w:rsidR="0038373F" w:rsidRPr="00D0162F" w14:paraId="1AF75BAF" w14:textId="77777777" w:rsidTr="0038373F">
        <w:trPr>
          <w:jc w:val="center"/>
        </w:trPr>
        <w:tc>
          <w:tcPr>
            <w:tcW w:w="3380" w:type="dxa"/>
            <w:vMerge/>
          </w:tcPr>
          <w:p w14:paraId="014A638A" w14:textId="77777777" w:rsidR="0038373F" w:rsidRPr="00D0162F" w:rsidRDefault="0038373F" w:rsidP="0038373F">
            <w:pPr>
              <w:pStyle w:val="TAL"/>
              <w:rPr>
                <w:lang w:eastAsia="zh-CN"/>
              </w:rPr>
            </w:pPr>
          </w:p>
        </w:tc>
        <w:tc>
          <w:tcPr>
            <w:tcW w:w="1707" w:type="dxa"/>
          </w:tcPr>
          <w:p w14:paraId="1DD95012" w14:textId="1C1D2EFF" w:rsidR="0038373F" w:rsidRPr="00D0162F" w:rsidRDefault="0038373F" w:rsidP="0038373F">
            <w:pPr>
              <w:pStyle w:val="TAL"/>
            </w:pPr>
            <w:r w:rsidRPr="00454010">
              <w:rPr>
                <w:rFonts w:eastAsia="SimSun"/>
              </w:rPr>
              <w:t>ms5dot5</w:t>
            </w:r>
          </w:p>
        </w:tc>
        <w:tc>
          <w:tcPr>
            <w:tcW w:w="1279" w:type="dxa"/>
          </w:tcPr>
          <w:p w14:paraId="34E17917" w14:textId="24C89DC7" w:rsidR="0038373F" w:rsidRPr="00D0162F" w:rsidRDefault="0038373F" w:rsidP="0038373F">
            <w:pPr>
              <w:pStyle w:val="TAL"/>
            </w:pPr>
          </w:p>
        </w:tc>
        <w:tc>
          <w:tcPr>
            <w:tcW w:w="3414" w:type="dxa"/>
          </w:tcPr>
          <w:p w14:paraId="48EF2F53" w14:textId="4F77EC7D" w:rsidR="0038373F" w:rsidRPr="00D0162F" w:rsidRDefault="0038373F" w:rsidP="0038373F">
            <w:pPr>
              <w:pStyle w:val="TAL"/>
              <w:rPr>
                <w:rFonts w:eastAsia="SimSun"/>
              </w:rPr>
            </w:pPr>
            <w:r w:rsidRPr="00454010">
              <w:rPr>
                <w:rFonts w:eastAsia="SimSun"/>
              </w:rPr>
              <w:t>Pattern #13</w:t>
            </w:r>
          </w:p>
        </w:tc>
      </w:tr>
      <w:tr w:rsidR="0038373F" w:rsidRPr="00D0162F" w14:paraId="7B55E112" w14:textId="77777777" w:rsidTr="0038373F">
        <w:trPr>
          <w:jc w:val="center"/>
        </w:trPr>
        <w:tc>
          <w:tcPr>
            <w:tcW w:w="3380" w:type="dxa"/>
            <w:vMerge/>
          </w:tcPr>
          <w:p w14:paraId="66431A3D" w14:textId="77777777" w:rsidR="0038373F" w:rsidRPr="00D0162F" w:rsidRDefault="0038373F" w:rsidP="0038373F">
            <w:pPr>
              <w:pStyle w:val="TAL"/>
              <w:rPr>
                <w:lang w:eastAsia="zh-CN"/>
              </w:rPr>
            </w:pPr>
          </w:p>
        </w:tc>
        <w:tc>
          <w:tcPr>
            <w:tcW w:w="1707" w:type="dxa"/>
          </w:tcPr>
          <w:p w14:paraId="37527206" w14:textId="77777777" w:rsidR="0038373F" w:rsidRPr="00D0162F" w:rsidRDefault="0038373F" w:rsidP="0038373F">
            <w:pPr>
              <w:pStyle w:val="TAL"/>
            </w:pPr>
            <w:r w:rsidRPr="00D0162F">
              <w:t>ms10</w:t>
            </w:r>
          </w:p>
        </w:tc>
        <w:tc>
          <w:tcPr>
            <w:tcW w:w="1279" w:type="dxa"/>
          </w:tcPr>
          <w:p w14:paraId="70ED1E2D" w14:textId="77777777" w:rsidR="0038373F" w:rsidRPr="00D0162F" w:rsidRDefault="0038373F" w:rsidP="0038373F">
            <w:pPr>
              <w:pStyle w:val="TAL"/>
            </w:pPr>
          </w:p>
        </w:tc>
        <w:tc>
          <w:tcPr>
            <w:tcW w:w="3414" w:type="dxa"/>
          </w:tcPr>
          <w:p w14:paraId="53ABA7EC" w14:textId="77777777" w:rsidR="0038373F" w:rsidRPr="00D0162F" w:rsidRDefault="0038373F" w:rsidP="0038373F">
            <w:pPr>
              <w:pStyle w:val="TAL"/>
            </w:pPr>
            <w:r w:rsidRPr="00D0162F">
              <w:rPr>
                <w:rFonts w:eastAsia="SimSun"/>
              </w:rPr>
              <w:t>Pattern #24</w:t>
            </w:r>
          </w:p>
        </w:tc>
      </w:tr>
      <w:tr w:rsidR="0038373F" w:rsidRPr="00D0162F" w14:paraId="4FC8115F" w14:textId="77777777" w:rsidTr="0038373F">
        <w:trPr>
          <w:jc w:val="center"/>
        </w:trPr>
        <w:tc>
          <w:tcPr>
            <w:tcW w:w="3380" w:type="dxa"/>
            <w:vMerge w:val="restart"/>
          </w:tcPr>
          <w:p w14:paraId="28A875AA" w14:textId="77777777" w:rsidR="0038373F" w:rsidRPr="00D0162F" w:rsidRDefault="0038373F" w:rsidP="0038373F">
            <w:pPr>
              <w:pStyle w:val="TAL"/>
            </w:pPr>
            <w:r w:rsidRPr="00D0162F">
              <w:rPr>
                <w:lang w:eastAsia="zh-CN"/>
              </w:rPr>
              <w:t xml:space="preserve">      </w:t>
            </w:r>
            <w:r w:rsidRPr="00D0162F">
              <w:t>mgrp-r17</w:t>
            </w:r>
          </w:p>
        </w:tc>
        <w:tc>
          <w:tcPr>
            <w:tcW w:w="1707" w:type="dxa"/>
          </w:tcPr>
          <w:p w14:paraId="61B6B3A0" w14:textId="77777777" w:rsidR="0038373F" w:rsidRPr="00D0162F" w:rsidRDefault="0038373F" w:rsidP="0038373F">
            <w:pPr>
              <w:pStyle w:val="TAL"/>
            </w:pPr>
            <w:r w:rsidRPr="00D0162F">
              <w:rPr>
                <w:lang w:eastAsia="zh-CN"/>
              </w:rPr>
              <w:t>ms40</w:t>
            </w:r>
          </w:p>
        </w:tc>
        <w:tc>
          <w:tcPr>
            <w:tcW w:w="1279" w:type="dxa"/>
          </w:tcPr>
          <w:p w14:paraId="3915FC28" w14:textId="77777777" w:rsidR="0038373F" w:rsidRPr="00D0162F" w:rsidRDefault="0038373F" w:rsidP="0038373F">
            <w:pPr>
              <w:pStyle w:val="TAL"/>
            </w:pPr>
          </w:p>
        </w:tc>
        <w:tc>
          <w:tcPr>
            <w:tcW w:w="3414" w:type="dxa"/>
          </w:tcPr>
          <w:p w14:paraId="1B776E1D" w14:textId="797755C1" w:rsidR="0038373F" w:rsidRPr="00D0162F" w:rsidRDefault="0038373F" w:rsidP="0038373F">
            <w:pPr>
              <w:pStyle w:val="TAL"/>
            </w:pPr>
            <w:r w:rsidRPr="00D0162F">
              <w:rPr>
                <w:rFonts w:eastAsia="SimSun"/>
              </w:rPr>
              <w:t>Pattern #0</w:t>
            </w:r>
            <w:r>
              <w:rPr>
                <w:rFonts w:eastAsia="SimSun"/>
              </w:rPr>
              <w:t xml:space="preserve"> OR </w:t>
            </w:r>
            <w:r w:rsidRPr="00454010">
              <w:rPr>
                <w:rFonts w:eastAsia="SimSun"/>
              </w:rPr>
              <w:t>Pattern #13</w:t>
            </w:r>
          </w:p>
        </w:tc>
      </w:tr>
      <w:tr w:rsidR="0038373F" w:rsidRPr="00D0162F" w14:paraId="35EDA51B" w14:textId="77777777" w:rsidTr="0038373F">
        <w:trPr>
          <w:jc w:val="center"/>
        </w:trPr>
        <w:tc>
          <w:tcPr>
            <w:tcW w:w="3380" w:type="dxa"/>
            <w:vMerge/>
          </w:tcPr>
          <w:p w14:paraId="494F4440" w14:textId="77777777" w:rsidR="0038373F" w:rsidRPr="00D0162F" w:rsidRDefault="0038373F" w:rsidP="0038373F">
            <w:pPr>
              <w:pStyle w:val="TAL"/>
              <w:rPr>
                <w:lang w:eastAsia="zh-CN"/>
              </w:rPr>
            </w:pPr>
          </w:p>
        </w:tc>
        <w:tc>
          <w:tcPr>
            <w:tcW w:w="1707" w:type="dxa"/>
          </w:tcPr>
          <w:p w14:paraId="00FA23D2" w14:textId="77777777" w:rsidR="0038373F" w:rsidRPr="00D0162F" w:rsidRDefault="0038373F" w:rsidP="0038373F">
            <w:pPr>
              <w:pStyle w:val="TAL"/>
            </w:pPr>
            <w:r w:rsidRPr="00D0162F">
              <w:rPr>
                <w:lang w:eastAsia="zh-CN"/>
              </w:rPr>
              <w:t>ms80</w:t>
            </w:r>
          </w:p>
        </w:tc>
        <w:tc>
          <w:tcPr>
            <w:tcW w:w="1279" w:type="dxa"/>
          </w:tcPr>
          <w:p w14:paraId="173CD73B" w14:textId="77777777" w:rsidR="0038373F" w:rsidRPr="00D0162F" w:rsidRDefault="0038373F" w:rsidP="0038373F">
            <w:pPr>
              <w:pStyle w:val="TAL"/>
            </w:pPr>
          </w:p>
        </w:tc>
        <w:tc>
          <w:tcPr>
            <w:tcW w:w="3414" w:type="dxa"/>
          </w:tcPr>
          <w:p w14:paraId="14199ECC" w14:textId="77777777" w:rsidR="0038373F" w:rsidRPr="00D0162F" w:rsidRDefault="0038373F" w:rsidP="0038373F">
            <w:pPr>
              <w:pStyle w:val="TAL"/>
            </w:pPr>
            <w:r w:rsidRPr="00D0162F">
              <w:rPr>
                <w:rFonts w:eastAsia="SimSun"/>
              </w:rPr>
              <w:t>Pattern #1 OR Pattern #24</w:t>
            </w:r>
          </w:p>
        </w:tc>
      </w:tr>
      <w:tr w:rsidR="0038373F" w:rsidRPr="00D0162F" w14:paraId="2EB30725" w14:textId="77777777" w:rsidTr="0038373F">
        <w:trPr>
          <w:jc w:val="center"/>
        </w:trPr>
        <w:tc>
          <w:tcPr>
            <w:tcW w:w="3380" w:type="dxa"/>
          </w:tcPr>
          <w:p w14:paraId="78E3C659" w14:textId="77777777" w:rsidR="0038373F" w:rsidRPr="00D0162F" w:rsidRDefault="0038373F" w:rsidP="0038373F">
            <w:pPr>
              <w:pStyle w:val="TAL"/>
            </w:pPr>
            <w:r w:rsidRPr="00D0162F">
              <w:rPr>
                <w:lang w:eastAsia="zh-CN"/>
              </w:rPr>
              <w:t xml:space="preserve">      </w:t>
            </w:r>
            <w:r w:rsidRPr="00D0162F">
              <w:t>mgta-r17</w:t>
            </w:r>
          </w:p>
        </w:tc>
        <w:tc>
          <w:tcPr>
            <w:tcW w:w="1707" w:type="dxa"/>
          </w:tcPr>
          <w:p w14:paraId="553D3C11" w14:textId="77777777" w:rsidR="0038373F" w:rsidRPr="00D0162F" w:rsidRDefault="0038373F" w:rsidP="0038373F">
            <w:pPr>
              <w:pStyle w:val="TAL"/>
            </w:pPr>
            <w:r w:rsidRPr="00D0162F">
              <w:t>ms0</w:t>
            </w:r>
          </w:p>
        </w:tc>
        <w:tc>
          <w:tcPr>
            <w:tcW w:w="1279" w:type="dxa"/>
          </w:tcPr>
          <w:p w14:paraId="29363C35" w14:textId="77777777" w:rsidR="0038373F" w:rsidRPr="00D0162F" w:rsidRDefault="0038373F" w:rsidP="0038373F">
            <w:pPr>
              <w:pStyle w:val="TAL"/>
            </w:pPr>
          </w:p>
        </w:tc>
        <w:tc>
          <w:tcPr>
            <w:tcW w:w="3414" w:type="dxa"/>
          </w:tcPr>
          <w:p w14:paraId="20B0838A" w14:textId="77777777" w:rsidR="0038373F" w:rsidRPr="00D0162F" w:rsidRDefault="0038373F" w:rsidP="0038373F">
            <w:pPr>
              <w:pStyle w:val="TAL"/>
            </w:pPr>
          </w:p>
        </w:tc>
      </w:tr>
      <w:tr w:rsidR="0038373F" w:rsidRPr="00D0162F" w14:paraId="7B256146" w14:textId="77777777" w:rsidTr="0038373F">
        <w:trPr>
          <w:jc w:val="center"/>
        </w:trPr>
        <w:tc>
          <w:tcPr>
            <w:tcW w:w="3380" w:type="dxa"/>
          </w:tcPr>
          <w:p w14:paraId="2525F142" w14:textId="77777777" w:rsidR="0038373F" w:rsidRPr="00D0162F" w:rsidRDefault="0038373F" w:rsidP="0038373F">
            <w:pPr>
              <w:pStyle w:val="TAL"/>
            </w:pPr>
            <w:r w:rsidRPr="00D0162F">
              <w:rPr>
                <w:lang w:eastAsia="zh-CN"/>
              </w:rPr>
              <w:t xml:space="preserve">      </w:t>
            </w:r>
            <w:r w:rsidRPr="00D0162F">
              <w:t>refServCellIndicator-r17</w:t>
            </w:r>
          </w:p>
        </w:tc>
        <w:tc>
          <w:tcPr>
            <w:tcW w:w="1707" w:type="dxa"/>
          </w:tcPr>
          <w:p w14:paraId="3BA52A26" w14:textId="77777777" w:rsidR="0038373F" w:rsidRPr="00D0162F" w:rsidRDefault="0038373F" w:rsidP="0038373F">
            <w:pPr>
              <w:pStyle w:val="TAL"/>
            </w:pPr>
            <w:r w:rsidRPr="00D0162F">
              <w:t>Not present</w:t>
            </w:r>
          </w:p>
        </w:tc>
        <w:tc>
          <w:tcPr>
            <w:tcW w:w="1279" w:type="dxa"/>
          </w:tcPr>
          <w:p w14:paraId="4A4EBDFC" w14:textId="77777777" w:rsidR="0038373F" w:rsidRPr="00D0162F" w:rsidRDefault="0038373F" w:rsidP="0038373F">
            <w:pPr>
              <w:pStyle w:val="TAL"/>
            </w:pPr>
          </w:p>
        </w:tc>
        <w:tc>
          <w:tcPr>
            <w:tcW w:w="3414" w:type="dxa"/>
          </w:tcPr>
          <w:p w14:paraId="49DB3FA4" w14:textId="77777777" w:rsidR="0038373F" w:rsidRPr="00D0162F" w:rsidRDefault="0038373F" w:rsidP="0038373F">
            <w:pPr>
              <w:pStyle w:val="TAL"/>
            </w:pPr>
          </w:p>
        </w:tc>
      </w:tr>
      <w:tr w:rsidR="0038373F" w:rsidRPr="00D0162F" w14:paraId="3EDD1A37" w14:textId="77777777" w:rsidTr="0038373F">
        <w:trPr>
          <w:jc w:val="center"/>
        </w:trPr>
        <w:tc>
          <w:tcPr>
            <w:tcW w:w="3380" w:type="dxa"/>
          </w:tcPr>
          <w:p w14:paraId="6411AD71" w14:textId="77777777" w:rsidR="0038373F" w:rsidRPr="00D0162F" w:rsidRDefault="0038373F" w:rsidP="0038373F">
            <w:pPr>
              <w:pStyle w:val="TAL"/>
            </w:pPr>
            <w:r w:rsidRPr="00D0162F">
              <w:rPr>
                <w:lang w:eastAsia="zh-CN"/>
              </w:rPr>
              <w:t xml:space="preserve">      </w:t>
            </w:r>
            <w:r w:rsidRPr="00D0162F">
              <w:t>refFR2-ServCellAsyncCA-r17</w:t>
            </w:r>
          </w:p>
        </w:tc>
        <w:tc>
          <w:tcPr>
            <w:tcW w:w="1707" w:type="dxa"/>
          </w:tcPr>
          <w:p w14:paraId="1537C15D" w14:textId="77777777" w:rsidR="0038373F" w:rsidRPr="00D0162F" w:rsidRDefault="0038373F" w:rsidP="0038373F">
            <w:pPr>
              <w:pStyle w:val="TAL"/>
            </w:pPr>
            <w:r w:rsidRPr="00D0162F">
              <w:t>Not present</w:t>
            </w:r>
          </w:p>
        </w:tc>
        <w:tc>
          <w:tcPr>
            <w:tcW w:w="1279" w:type="dxa"/>
          </w:tcPr>
          <w:p w14:paraId="1701C330" w14:textId="77777777" w:rsidR="0038373F" w:rsidRPr="00D0162F" w:rsidRDefault="0038373F" w:rsidP="0038373F">
            <w:pPr>
              <w:pStyle w:val="TAL"/>
            </w:pPr>
          </w:p>
        </w:tc>
        <w:tc>
          <w:tcPr>
            <w:tcW w:w="3414" w:type="dxa"/>
          </w:tcPr>
          <w:p w14:paraId="39A9B6F8" w14:textId="77777777" w:rsidR="0038373F" w:rsidRPr="00D0162F" w:rsidRDefault="0038373F" w:rsidP="0038373F">
            <w:pPr>
              <w:pStyle w:val="TAL"/>
            </w:pPr>
          </w:p>
        </w:tc>
      </w:tr>
      <w:tr w:rsidR="0038373F" w:rsidRPr="00D0162F" w14:paraId="134CF7E8" w14:textId="77777777" w:rsidTr="0038373F">
        <w:trPr>
          <w:jc w:val="center"/>
        </w:trPr>
        <w:tc>
          <w:tcPr>
            <w:tcW w:w="3380" w:type="dxa"/>
            <w:vMerge w:val="restart"/>
          </w:tcPr>
          <w:p w14:paraId="43438CD1" w14:textId="77777777" w:rsidR="0038373F" w:rsidRPr="00D0162F" w:rsidRDefault="0038373F" w:rsidP="0038373F">
            <w:pPr>
              <w:pStyle w:val="TAL"/>
            </w:pPr>
            <w:r w:rsidRPr="00D0162F">
              <w:rPr>
                <w:lang w:eastAsia="zh-CN"/>
              </w:rPr>
              <w:t xml:space="preserve">      p</w:t>
            </w:r>
            <w:r w:rsidRPr="00D0162F">
              <w:t>reConfigInd-r17</w:t>
            </w:r>
          </w:p>
        </w:tc>
        <w:tc>
          <w:tcPr>
            <w:tcW w:w="1707" w:type="dxa"/>
          </w:tcPr>
          <w:p w14:paraId="117E09CB" w14:textId="77777777" w:rsidR="0038373F" w:rsidRPr="00D0162F" w:rsidRDefault="0038373F" w:rsidP="0038373F">
            <w:pPr>
              <w:pStyle w:val="TAL"/>
            </w:pPr>
            <w:r w:rsidRPr="00D0162F">
              <w:t>Not present</w:t>
            </w:r>
          </w:p>
        </w:tc>
        <w:tc>
          <w:tcPr>
            <w:tcW w:w="1279" w:type="dxa"/>
          </w:tcPr>
          <w:p w14:paraId="2B4A5862" w14:textId="77777777" w:rsidR="0038373F" w:rsidRPr="00D0162F" w:rsidRDefault="0038373F" w:rsidP="0038373F">
            <w:pPr>
              <w:pStyle w:val="TAL"/>
            </w:pPr>
          </w:p>
        </w:tc>
        <w:tc>
          <w:tcPr>
            <w:tcW w:w="3414" w:type="dxa"/>
          </w:tcPr>
          <w:p w14:paraId="5E2D84D0" w14:textId="77777777" w:rsidR="0038373F" w:rsidRPr="00D0162F" w:rsidRDefault="0038373F" w:rsidP="0038373F">
            <w:pPr>
              <w:pStyle w:val="TAL"/>
            </w:pPr>
          </w:p>
        </w:tc>
      </w:tr>
      <w:tr w:rsidR="0038373F" w:rsidRPr="00D0162F" w14:paraId="45CB434E" w14:textId="77777777" w:rsidTr="0038373F">
        <w:trPr>
          <w:jc w:val="center"/>
        </w:trPr>
        <w:tc>
          <w:tcPr>
            <w:tcW w:w="3380" w:type="dxa"/>
            <w:vMerge/>
          </w:tcPr>
          <w:p w14:paraId="0ACF38AE" w14:textId="77777777" w:rsidR="0038373F" w:rsidRPr="00D0162F" w:rsidRDefault="0038373F" w:rsidP="0038373F">
            <w:pPr>
              <w:pStyle w:val="TAL"/>
            </w:pPr>
          </w:p>
        </w:tc>
        <w:tc>
          <w:tcPr>
            <w:tcW w:w="1707" w:type="dxa"/>
          </w:tcPr>
          <w:p w14:paraId="4ABE23EE" w14:textId="77777777" w:rsidR="0038373F" w:rsidRPr="00D0162F" w:rsidRDefault="0038373F" w:rsidP="0038373F">
            <w:pPr>
              <w:pStyle w:val="TAL"/>
            </w:pPr>
            <w:r w:rsidRPr="00D0162F">
              <w:t>true</w:t>
            </w:r>
          </w:p>
        </w:tc>
        <w:tc>
          <w:tcPr>
            <w:tcW w:w="1279" w:type="dxa"/>
          </w:tcPr>
          <w:p w14:paraId="7B754E8E" w14:textId="77777777" w:rsidR="0038373F" w:rsidRPr="00D0162F" w:rsidRDefault="0038373F" w:rsidP="0038373F">
            <w:pPr>
              <w:pStyle w:val="TAL"/>
            </w:pPr>
          </w:p>
        </w:tc>
        <w:tc>
          <w:tcPr>
            <w:tcW w:w="3414" w:type="dxa"/>
          </w:tcPr>
          <w:p w14:paraId="5E538968" w14:textId="77777777" w:rsidR="0038373F" w:rsidRPr="00D0162F" w:rsidRDefault="0038373F" w:rsidP="0038373F">
            <w:pPr>
              <w:pStyle w:val="TAL"/>
            </w:pPr>
            <w:r w:rsidRPr="00D0162F">
              <w:t>Pre-CFG</w:t>
            </w:r>
          </w:p>
        </w:tc>
      </w:tr>
      <w:tr w:rsidR="0038373F" w:rsidRPr="00D0162F" w14:paraId="467DA9DE" w14:textId="77777777" w:rsidTr="0038373F">
        <w:trPr>
          <w:jc w:val="center"/>
        </w:trPr>
        <w:tc>
          <w:tcPr>
            <w:tcW w:w="3380" w:type="dxa"/>
            <w:vMerge w:val="restart"/>
          </w:tcPr>
          <w:p w14:paraId="21E1F016" w14:textId="77777777" w:rsidR="0038373F" w:rsidRPr="00D0162F" w:rsidRDefault="0038373F" w:rsidP="0038373F">
            <w:pPr>
              <w:pStyle w:val="TAL"/>
            </w:pPr>
            <w:r w:rsidRPr="00D0162F">
              <w:rPr>
                <w:lang w:eastAsia="zh-CN"/>
              </w:rPr>
              <w:t xml:space="preserve">      </w:t>
            </w:r>
            <w:r w:rsidRPr="00D0162F">
              <w:t>ncsgInd-r17</w:t>
            </w:r>
          </w:p>
        </w:tc>
        <w:tc>
          <w:tcPr>
            <w:tcW w:w="1707" w:type="dxa"/>
          </w:tcPr>
          <w:p w14:paraId="73C45348" w14:textId="77777777" w:rsidR="0038373F" w:rsidRPr="00D0162F" w:rsidRDefault="0038373F" w:rsidP="0038373F">
            <w:pPr>
              <w:pStyle w:val="TAL"/>
            </w:pPr>
            <w:r w:rsidRPr="00D0162F">
              <w:t>Not present</w:t>
            </w:r>
          </w:p>
        </w:tc>
        <w:tc>
          <w:tcPr>
            <w:tcW w:w="1279" w:type="dxa"/>
          </w:tcPr>
          <w:p w14:paraId="4DBBE273" w14:textId="77777777" w:rsidR="0038373F" w:rsidRPr="00D0162F" w:rsidRDefault="0038373F" w:rsidP="0038373F">
            <w:pPr>
              <w:pStyle w:val="TAL"/>
            </w:pPr>
          </w:p>
        </w:tc>
        <w:tc>
          <w:tcPr>
            <w:tcW w:w="3414" w:type="dxa"/>
          </w:tcPr>
          <w:p w14:paraId="3BEB21D5" w14:textId="77777777" w:rsidR="0038373F" w:rsidRPr="00D0162F" w:rsidRDefault="0038373F" w:rsidP="0038373F">
            <w:pPr>
              <w:pStyle w:val="TAL"/>
            </w:pPr>
          </w:p>
        </w:tc>
      </w:tr>
      <w:tr w:rsidR="0038373F" w:rsidRPr="00D0162F" w14:paraId="4AA6F268" w14:textId="77777777" w:rsidTr="0038373F">
        <w:trPr>
          <w:jc w:val="center"/>
        </w:trPr>
        <w:tc>
          <w:tcPr>
            <w:tcW w:w="3380" w:type="dxa"/>
            <w:vMerge/>
          </w:tcPr>
          <w:p w14:paraId="5DEA7A0C" w14:textId="77777777" w:rsidR="0038373F" w:rsidRPr="00D0162F" w:rsidRDefault="0038373F" w:rsidP="0038373F">
            <w:pPr>
              <w:pStyle w:val="TAL"/>
            </w:pPr>
          </w:p>
        </w:tc>
        <w:tc>
          <w:tcPr>
            <w:tcW w:w="1707" w:type="dxa"/>
          </w:tcPr>
          <w:p w14:paraId="0758F461" w14:textId="77777777" w:rsidR="0038373F" w:rsidRPr="00D0162F" w:rsidRDefault="0038373F" w:rsidP="0038373F">
            <w:pPr>
              <w:pStyle w:val="TAL"/>
            </w:pPr>
            <w:r w:rsidRPr="00D0162F">
              <w:t>true</w:t>
            </w:r>
          </w:p>
        </w:tc>
        <w:tc>
          <w:tcPr>
            <w:tcW w:w="1279" w:type="dxa"/>
          </w:tcPr>
          <w:p w14:paraId="7AA3F4CB" w14:textId="77777777" w:rsidR="0038373F" w:rsidRPr="00D0162F" w:rsidRDefault="0038373F" w:rsidP="0038373F">
            <w:pPr>
              <w:pStyle w:val="TAL"/>
            </w:pPr>
          </w:p>
        </w:tc>
        <w:tc>
          <w:tcPr>
            <w:tcW w:w="3414" w:type="dxa"/>
          </w:tcPr>
          <w:p w14:paraId="7EF2FB7D" w14:textId="77777777" w:rsidR="0038373F" w:rsidRPr="00D0162F" w:rsidRDefault="0038373F" w:rsidP="0038373F">
            <w:pPr>
              <w:pStyle w:val="TAL"/>
            </w:pPr>
            <w:r w:rsidRPr="00D0162F">
              <w:t>NCSG</w:t>
            </w:r>
          </w:p>
        </w:tc>
      </w:tr>
      <w:tr w:rsidR="0038373F" w:rsidRPr="00D0162F" w14:paraId="5582F249" w14:textId="77777777" w:rsidTr="0038373F">
        <w:trPr>
          <w:jc w:val="center"/>
        </w:trPr>
        <w:tc>
          <w:tcPr>
            <w:tcW w:w="3380" w:type="dxa"/>
            <w:vMerge w:val="restart"/>
          </w:tcPr>
          <w:p w14:paraId="01AE4D56" w14:textId="77777777" w:rsidR="0038373F" w:rsidRPr="00D0162F" w:rsidRDefault="0038373F" w:rsidP="0038373F">
            <w:pPr>
              <w:pStyle w:val="TAL"/>
            </w:pPr>
            <w:r w:rsidRPr="00D0162F">
              <w:rPr>
                <w:lang w:eastAsia="zh-CN"/>
              </w:rPr>
              <w:t xml:space="preserve">      </w:t>
            </w:r>
            <w:r w:rsidRPr="00D0162F">
              <w:t>gapAssociationPRS-r17</w:t>
            </w:r>
          </w:p>
        </w:tc>
        <w:tc>
          <w:tcPr>
            <w:tcW w:w="1707" w:type="dxa"/>
          </w:tcPr>
          <w:p w14:paraId="16D98FA5" w14:textId="77777777" w:rsidR="0038373F" w:rsidRPr="00D0162F" w:rsidRDefault="0038373F" w:rsidP="0038373F">
            <w:pPr>
              <w:pStyle w:val="TAL"/>
            </w:pPr>
            <w:r w:rsidRPr="00D0162F">
              <w:t>Not present</w:t>
            </w:r>
          </w:p>
        </w:tc>
        <w:tc>
          <w:tcPr>
            <w:tcW w:w="1279" w:type="dxa"/>
          </w:tcPr>
          <w:p w14:paraId="336877A6" w14:textId="77777777" w:rsidR="0038373F" w:rsidRPr="00D0162F" w:rsidRDefault="0038373F" w:rsidP="0038373F">
            <w:pPr>
              <w:pStyle w:val="TAL"/>
            </w:pPr>
          </w:p>
        </w:tc>
        <w:tc>
          <w:tcPr>
            <w:tcW w:w="3414" w:type="dxa"/>
          </w:tcPr>
          <w:p w14:paraId="49C2E974" w14:textId="77777777" w:rsidR="0038373F" w:rsidRPr="00D0162F" w:rsidRDefault="0038373F" w:rsidP="0038373F">
            <w:pPr>
              <w:pStyle w:val="TAL"/>
            </w:pPr>
          </w:p>
        </w:tc>
      </w:tr>
      <w:tr w:rsidR="0038373F" w:rsidRPr="00D0162F" w14:paraId="1E9EF0EA" w14:textId="77777777" w:rsidTr="0038373F">
        <w:trPr>
          <w:jc w:val="center"/>
        </w:trPr>
        <w:tc>
          <w:tcPr>
            <w:tcW w:w="3380" w:type="dxa"/>
            <w:vMerge/>
          </w:tcPr>
          <w:p w14:paraId="1B95D0FC" w14:textId="77777777" w:rsidR="0038373F" w:rsidRPr="00D0162F" w:rsidRDefault="0038373F" w:rsidP="0038373F">
            <w:pPr>
              <w:pStyle w:val="TAL"/>
            </w:pPr>
          </w:p>
        </w:tc>
        <w:tc>
          <w:tcPr>
            <w:tcW w:w="1707" w:type="dxa"/>
          </w:tcPr>
          <w:p w14:paraId="5D7F0DB1" w14:textId="77777777" w:rsidR="0038373F" w:rsidRPr="00D0162F" w:rsidRDefault="0038373F" w:rsidP="0038373F">
            <w:pPr>
              <w:pStyle w:val="TAL"/>
            </w:pPr>
            <w:r w:rsidRPr="00D0162F">
              <w:t>true</w:t>
            </w:r>
          </w:p>
        </w:tc>
        <w:tc>
          <w:tcPr>
            <w:tcW w:w="1279" w:type="dxa"/>
          </w:tcPr>
          <w:p w14:paraId="6E3D1757" w14:textId="77777777" w:rsidR="0038373F" w:rsidRPr="00D0162F" w:rsidRDefault="0038373F" w:rsidP="0038373F">
            <w:pPr>
              <w:pStyle w:val="TAL"/>
            </w:pPr>
          </w:p>
        </w:tc>
        <w:tc>
          <w:tcPr>
            <w:tcW w:w="3414" w:type="dxa"/>
          </w:tcPr>
          <w:p w14:paraId="38B54EDB" w14:textId="77777777" w:rsidR="0038373F" w:rsidRPr="00D0162F" w:rsidRDefault="0038373F" w:rsidP="0038373F">
            <w:pPr>
              <w:pStyle w:val="TAL"/>
            </w:pPr>
            <w:r w:rsidRPr="00D0162F">
              <w:t>PRS</w:t>
            </w:r>
          </w:p>
        </w:tc>
      </w:tr>
      <w:tr w:rsidR="0038373F" w:rsidRPr="00D0162F" w14:paraId="1D09A905" w14:textId="77777777" w:rsidTr="0038373F">
        <w:trPr>
          <w:jc w:val="center"/>
        </w:trPr>
        <w:tc>
          <w:tcPr>
            <w:tcW w:w="3380" w:type="dxa"/>
          </w:tcPr>
          <w:p w14:paraId="528D142D" w14:textId="77777777" w:rsidR="0038373F" w:rsidRPr="00D0162F" w:rsidRDefault="0038373F" w:rsidP="0038373F">
            <w:pPr>
              <w:pStyle w:val="TAL"/>
            </w:pPr>
            <w:r w:rsidRPr="00D0162F">
              <w:rPr>
                <w:lang w:eastAsia="zh-CN"/>
              </w:rPr>
              <w:t xml:space="preserve">      </w:t>
            </w:r>
            <w:r w:rsidRPr="00D0162F">
              <w:t>gapSharing-r17</w:t>
            </w:r>
          </w:p>
        </w:tc>
        <w:tc>
          <w:tcPr>
            <w:tcW w:w="1707" w:type="dxa"/>
          </w:tcPr>
          <w:p w14:paraId="094BF404" w14:textId="77777777" w:rsidR="0038373F" w:rsidRPr="00D0162F" w:rsidRDefault="0038373F" w:rsidP="0038373F">
            <w:pPr>
              <w:pStyle w:val="TAL"/>
            </w:pPr>
            <w:r w:rsidRPr="00D0162F">
              <w:t>Not present</w:t>
            </w:r>
          </w:p>
        </w:tc>
        <w:tc>
          <w:tcPr>
            <w:tcW w:w="1279" w:type="dxa"/>
          </w:tcPr>
          <w:p w14:paraId="41DD05FC" w14:textId="77777777" w:rsidR="0038373F" w:rsidRPr="00D0162F" w:rsidRDefault="0038373F" w:rsidP="0038373F">
            <w:pPr>
              <w:pStyle w:val="TAL"/>
            </w:pPr>
          </w:p>
        </w:tc>
        <w:tc>
          <w:tcPr>
            <w:tcW w:w="3414" w:type="dxa"/>
          </w:tcPr>
          <w:p w14:paraId="573B67CB" w14:textId="77777777" w:rsidR="0038373F" w:rsidRPr="00D0162F" w:rsidRDefault="0038373F" w:rsidP="0038373F">
            <w:pPr>
              <w:pStyle w:val="TAL"/>
            </w:pPr>
          </w:p>
        </w:tc>
      </w:tr>
      <w:tr w:rsidR="0038373F" w:rsidRPr="00D0162F" w14:paraId="68A11231" w14:textId="77777777" w:rsidTr="0038373F">
        <w:trPr>
          <w:jc w:val="center"/>
        </w:trPr>
        <w:tc>
          <w:tcPr>
            <w:tcW w:w="3380" w:type="dxa"/>
          </w:tcPr>
          <w:p w14:paraId="16A5E93B" w14:textId="77777777" w:rsidR="0038373F" w:rsidRPr="00D0162F" w:rsidRDefault="0038373F" w:rsidP="0038373F">
            <w:pPr>
              <w:pStyle w:val="TAL"/>
            </w:pPr>
            <w:r w:rsidRPr="00D0162F">
              <w:rPr>
                <w:lang w:eastAsia="zh-CN"/>
              </w:rPr>
              <w:t xml:space="preserve">      </w:t>
            </w:r>
            <w:r w:rsidRPr="00D0162F">
              <w:t>gapPriority-r17</w:t>
            </w:r>
          </w:p>
        </w:tc>
        <w:tc>
          <w:tcPr>
            <w:tcW w:w="1707" w:type="dxa"/>
          </w:tcPr>
          <w:p w14:paraId="75F129B0" w14:textId="77777777" w:rsidR="0038373F" w:rsidRPr="00D0162F" w:rsidRDefault="0038373F" w:rsidP="0038373F">
            <w:pPr>
              <w:pStyle w:val="TAL"/>
            </w:pPr>
            <w:r w:rsidRPr="00D0162F">
              <w:t>2</w:t>
            </w:r>
          </w:p>
        </w:tc>
        <w:tc>
          <w:tcPr>
            <w:tcW w:w="1279" w:type="dxa"/>
          </w:tcPr>
          <w:p w14:paraId="3FD93A0D" w14:textId="77777777" w:rsidR="0038373F" w:rsidRPr="00D0162F" w:rsidRDefault="0038373F" w:rsidP="0038373F">
            <w:pPr>
              <w:pStyle w:val="TAL"/>
            </w:pPr>
          </w:p>
        </w:tc>
        <w:tc>
          <w:tcPr>
            <w:tcW w:w="3414" w:type="dxa"/>
          </w:tcPr>
          <w:p w14:paraId="0B94DAF8" w14:textId="77777777" w:rsidR="0038373F" w:rsidRPr="00D0162F" w:rsidRDefault="0038373F" w:rsidP="0038373F">
            <w:pPr>
              <w:pStyle w:val="TAL"/>
            </w:pPr>
          </w:p>
        </w:tc>
      </w:tr>
      <w:tr w:rsidR="0038373F" w:rsidRPr="00D0162F" w14:paraId="0F209CC5" w14:textId="77777777" w:rsidTr="0038373F">
        <w:trPr>
          <w:jc w:val="center"/>
        </w:trPr>
        <w:tc>
          <w:tcPr>
            <w:tcW w:w="3380" w:type="dxa"/>
          </w:tcPr>
          <w:p w14:paraId="0643C130" w14:textId="77777777" w:rsidR="0038373F" w:rsidRPr="00D0162F" w:rsidRDefault="0038373F" w:rsidP="0038373F">
            <w:pPr>
              <w:pStyle w:val="TAL"/>
            </w:pPr>
            <w:r w:rsidRPr="00D0162F">
              <w:t xml:space="preserve">    }</w:t>
            </w:r>
          </w:p>
        </w:tc>
        <w:tc>
          <w:tcPr>
            <w:tcW w:w="1707" w:type="dxa"/>
          </w:tcPr>
          <w:p w14:paraId="70570AAD" w14:textId="77777777" w:rsidR="0038373F" w:rsidRPr="00D0162F" w:rsidRDefault="0038373F" w:rsidP="0038373F">
            <w:pPr>
              <w:pStyle w:val="TAL"/>
            </w:pPr>
          </w:p>
        </w:tc>
        <w:tc>
          <w:tcPr>
            <w:tcW w:w="1279" w:type="dxa"/>
          </w:tcPr>
          <w:p w14:paraId="5641908C" w14:textId="77777777" w:rsidR="0038373F" w:rsidRPr="00D0162F" w:rsidRDefault="0038373F" w:rsidP="0038373F">
            <w:pPr>
              <w:pStyle w:val="TAL"/>
            </w:pPr>
          </w:p>
        </w:tc>
        <w:tc>
          <w:tcPr>
            <w:tcW w:w="3414" w:type="dxa"/>
          </w:tcPr>
          <w:p w14:paraId="2C5334E2" w14:textId="77777777" w:rsidR="0038373F" w:rsidRPr="00D0162F" w:rsidRDefault="0038373F" w:rsidP="0038373F">
            <w:pPr>
              <w:pStyle w:val="TAL"/>
            </w:pPr>
          </w:p>
        </w:tc>
      </w:tr>
      <w:tr w:rsidR="0038373F" w:rsidRPr="00D0162F" w14:paraId="1C442F17" w14:textId="77777777" w:rsidTr="0038373F">
        <w:trPr>
          <w:jc w:val="center"/>
        </w:trPr>
        <w:tc>
          <w:tcPr>
            <w:tcW w:w="3380" w:type="dxa"/>
          </w:tcPr>
          <w:p w14:paraId="712ADCCC" w14:textId="77777777" w:rsidR="0038373F" w:rsidRPr="00D0162F" w:rsidRDefault="0038373F" w:rsidP="0038373F">
            <w:pPr>
              <w:pStyle w:val="TAL"/>
            </w:pPr>
            <w:r w:rsidRPr="00D0162F">
              <w:t xml:space="preserve">  }</w:t>
            </w:r>
          </w:p>
        </w:tc>
        <w:tc>
          <w:tcPr>
            <w:tcW w:w="1707" w:type="dxa"/>
          </w:tcPr>
          <w:p w14:paraId="146576E6" w14:textId="77777777" w:rsidR="0038373F" w:rsidRPr="00D0162F" w:rsidRDefault="0038373F" w:rsidP="0038373F">
            <w:pPr>
              <w:pStyle w:val="TAL"/>
            </w:pPr>
          </w:p>
        </w:tc>
        <w:tc>
          <w:tcPr>
            <w:tcW w:w="1279" w:type="dxa"/>
          </w:tcPr>
          <w:p w14:paraId="138F018A" w14:textId="77777777" w:rsidR="0038373F" w:rsidRPr="00D0162F" w:rsidRDefault="0038373F" w:rsidP="0038373F">
            <w:pPr>
              <w:pStyle w:val="TAL"/>
            </w:pPr>
          </w:p>
        </w:tc>
        <w:tc>
          <w:tcPr>
            <w:tcW w:w="3414" w:type="dxa"/>
          </w:tcPr>
          <w:p w14:paraId="703AD682" w14:textId="77777777" w:rsidR="0038373F" w:rsidRPr="00D0162F" w:rsidRDefault="0038373F" w:rsidP="0038373F">
            <w:pPr>
              <w:pStyle w:val="TAL"/>
            </w:pPr>
          </w:p>
        </w:tc>
      </w:tr>
      <w:tr w:rsidR="0038373F" w:rsidRPr="00D0162F" w14:paraId="32EC500F" w14:textId="77777777" w:rsidTr="0038373F">
        <w:trPr>
          <w:jc w:val="center"/>
        </w:trPr>
        <w:tc>
          <w:tcPr>
            <w:tcW w:w="3380" w:type="dxa"/>
          </w:tcPr>
          <w:p w14:paraId="27BAC8C2" w14:textId="77777777" w:rsidR="0038373F" w:rsidRPr="00D0162F" w:rsidRDefault="0038373F" w:rsidP="0038373F">
            <w:pPr>
              <w:pStyle w:val="TAL"/>
            </w:pPr>
            <w:r w:rsidRPr="00D0162F">
              <w:t>}</w:t>
            </w:r>
          </w:p>
        </w:tc>
        <w:tc>
          <w:tcPr>
            <w:tcW w:w="1707" w:type="dxa"/>
          </w:tcPr>
          <w:p w14:paraId="43B490F2" w14:textId="77777777" w:rsidR="0038373F" w:rsidRPr="00D0162F" w:rsidRDefault="0038373F" w:rsidP="0038373F">
            <w:pPr>
              <w:pStyle w:val="TAL"/>
            </w:pPr>
          </w:p>
        </w:tc>
        <w:tc>
          <w:tcPr>
            <w:tcW w:w="1279" w:type="dxa"/>
          </w:tcPr>
          <w:p w14:paraId="01295EEC" w14:textId="77777777" w:rsidR="0038373F" w:rsidRPr="00D0162F" w:rsidRDefault="0038373F" w:rsidP="0038373F">
            <w:pPr>
              <w:pStyle w:val="TAL"/>
            </w:pPr>
          </w:p>
        </w:tc>
        <w:tc>
          <w:tcPr>
            <w:tcW w:w="3414" w:type="dxa"/>
          </w:tcPr>
          <w:p w14:paraId="2B2B3065" w14:textId="77777777" w:rsidR="0038373F" w:rsidRPr="00D0162F" w:rsidRDefault="0038373F" w:rsidP="0038373F">
            <w:pPr>
              <w:pStyle w:val="TAL"/>
            </w:pPr>
          </w:p>
        </w:tc>
      </w:tr>
    </w:tbl>
    <w:p w14:paraId="2EC82BBA"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7229"/>
      </w:tblGrid>
      <w:tr w:rsidR="00AB67FA" w:rsidRPr="00D0162F" w14:paraId="4B860899" w14:textId="77777777" w:rsidTr="006E0A54">
        <w:trPr>
          <w:jc w:val="center"/>
        </w:trPr>
        <w:tc>
          <w:tcPr>
            <w:tcW w:w="1701" w:type="dxa"/>
          </w:tcPr>
          <w:p w14:paraId="5042395A" w14:textId="77777777" w:rsidR="00AB67FA" w:rsidRPr="00D0162F" w:rsidRDefault="00AB67FA" w:rsidP="006E0A54">
            <w:pPr>
              <w:pStyle w:val="TAH"/>
              <w:keepNext w:val="0"/>
              <w:keepLines w:val="0"/>
            </w:pPr>
            <w:r w:rsidRPr="00D0162F">
              <w:t>Condition</w:t>
            </w:r>
          </w:p>
        </w:tc>
        <w:tc>
          <w:tcPr>
            <w:tcW w:w="7229" w:type="dxa"/>
          </w:tcPr>
          <w:p w14:paraId="179F0B6D" w14:textId="77777777" w:rsidR="00AB67FA" w:rsidRPr="00D0162F" w:rsidRDefault="00AB67FA" w:rsidP="006E0A54">
            <w:pPr>
              <w:pStyle w:val="TAH"/>
              <w:keepNext w:val="0"/>
              <w:keepLines w:val="0"/>
            </w:pPr>
            <w:r w:rsidRPr="00D0162F">
              <w:t>Explanation</w:t>
            </w:r>
          </w:p>
        </w:tc>
      </w:tr>
      <w:tr w:rsidR="00AB67FA" w:rsidRPr="00D0162F" w14:paraId="28D96D64" w14:textId="77777777" w:rsidTr="006E0A54">
        <w:trPr>
          <w:jc w:val="center"/>
        </w:trPr>
        <w:tc>
          <w:tcPr>
            <w:tcW w:w="1701" w:type="dxa"/>
          </w:tcPr>
          <w:p w14:paraId="7004B1AB" w14:textId="15FD0AA8" w:rsidR="00AB67FA" w:rsidRPr="00D0162F" w:rsidRDefault="00AB67FA" w:rsidP="006E0A54">
            <w:pPr>
              <w:pStyle w:val="TAL"/>
            </w:pPr>
            <w:r w:rsidRPr="00D0162F">
              <w:t>Pattern</w:t>
            </w:r>
            <w:r w:rsidR="006E0A54" w:rsidRPr="00D0162F">
              <w:t xml:space="preserve"> </w:t>
            </w:r>
            <w:r w:rsidRPr="00D0162F">
              <w:t>#0</w:t>
            </w:r>
          </w:p>
        </w:tc>
        <w:tc>
          <w:tcPr>
            <w:tcW w:w="7229" w:type="dxa"/>
          </w:tcPr>
          <w:p w14:paraId="7F20D006" w14:textId="22F35691" w:rsidR="00AB67FA" w:rsidRPr="00D0162F" w:rsidRDefault="00AB67FA" w:rsidP="006E0A54">
            <w:pPr>
              <w:pStyle w:val="TAL"/>
            </w:pPr>
            <w:r w:rsidRPr="00D0162F">
              <w:t>Measurement</w:t>
            </w:r>
            <w:r w:rsidR="006E0A54" w:rsidRPr="00D0162F">
              <w:t xml:space="preserve"> </w:t>
            </w:r>
            <w:r w:rsidRPr="00D0162F">
              <w:t>gap</w:t>
            </w:r>
            <w:r w:rsidR="006E0A54" w:rsidRPr="00D0162F">
              <w:t xml:space="preserve"> </w:t>
            </w:r>
            <w:r w:rsidRPr="00D0162F">
              <w:t>pattern</w:t>
            </w:r>
            <w:r w:rsidR="006E0A54" w:rsidRPr="00D0162F">
              <w:t xml:space="preserve"> </w:t>
            </w:r>
            <w:r w:rsidRPr="00D0162F">
              <w:t>#0</w:t>
            </w:r>
            <w:r w:rsidR="006E0A54" w:rsidRPr="00D0162F">
              <w:t xml:space="preserve"> </w:t>
            </w:r>
            <w:r w:rsidRPr="00D0162F">
              <w:t>defined</w:t>
            </w:r>
            <w:r w:rsidR="006E0A54" w:rsidRPr="00D0162F">
              <w:t xml:space="preserve"> </w:t>
            </w:r>
            <w:r w:rsidRPr="00D0162F">
              <w:t>in</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r w:rsidR="006E0A54" w:rsidRPr="00D0162F">
              <w:t xml:space="preserve"> </w:t>
            </w:r>
            <w:r w:rsidRPr="00D0162F">
              <w:t>Table</w:t>
            </w:r>
            <w:r w:rsidR="006E0A54" w:rsidRPr="00D0162F">
              <w:t xml:space="preserve"> </w:t>
            </w:r>
            <w:r w:rsidRPr="00D0162F">
              <w:t>9.1.2-1</w:t>
            </w:r>
            <w:r w:rsidR="006E0A54" w:rsidRPr="00D0162F">
              <w:t xml:space="preserve"> </w:t>
            </w:r>
            <w:r w:rsidRPr="00D0162F">
              <w:t>is</w:t>
            </w:r>
            <w:r w:rsidR="006E0A54" w:rsidRPr="00D0162F">
              <w:t xml:space="preserve"> </w:t>
            </w:r>
            <w:r w:rsidRPr="00D0162F">
              <w:t>used</w:t>
            </w:r>
            <w:r w:rsidR="006E0A54" w:rsidRPr="00D0162F">
              <w:t xml:space="preserve"> </w:t>
            </w:r>
            <w:r w:rsidRPr="00D0162F">
              <w:t>for</w:t>
            </w:r>
            <w:r w:rsidR="006E0A54" w:rsidRPr="00D0162F">
              <w:t xml:space="preserve"> </w:t>
            </w:r>
            <w:r w:rsidRPr="00D0162F">
              <w:t>measurement</w:t>
            </w:r>
            <w:r w:rsidR="006E0A54" w:rsidRPr="00D0162F">
              <w:t xml:space="preserve"> </w:t>
            </w:r>
            <w:r w:rsidRPr="00D0162F">
              <w:t>tests</w:t>
            </w:r>
          </w:p>
        </w:tc>
      </w:tr>
      <w:tr w:rsidR="006B2B3C" w:rsidRPr="00D0162F" w14:paraId="6B49D24F" w14:textId="77777777" w:rsidTr="004D1BDE">
        <w:trPr>
          <w:jc w:val="center"/>
        </w:trPr>
        <w:tc>
          <w:tcPr>
            <w:tcW w:w="1701" w:type="dxa"/>
          </w:tcPr>
          <w:p w14:paraId="57430526" w14:textId="77777777" w:rsidR="006B2B3C" w:rsidRPr="00D0162F" w:rsidRDefault="006B2B3C" w:rsidP="004D1BDE">
            <w:pPr>
              <w:pStyle w:val="TAL"/>
            </w:pPr>
            <w:r w:rsidRPr="00D0162F">
              <w:t>Pattern #1</w:t>
            </w:r>
          </w:p>
        </w:tc>
        <w:tc>
          <w:tcPr>
            <w:tcW w:w="7229" w:type="dxa"/>
          </w:tcPr>
          <w:p w14:paraId="41295FB7" w14:textId="77777777" w:rsidR="006B2B3C" w:rsidRPr="00D0162F" w:rsidRDefault="006B2B3C" w:rsidP="004D1BDE">
            <w:pPr>
              <w:pStyle w:val="TAL"/>
            </w:pPr>
            <w:r w:rsidRPr="00D0162F">
              <w:t>Measurement gap pattern #1 defined in TS 38.133 [6] Table 9.1.2-1 is used for measurement tests</w:t>
            </w:r>
          </w:p>
        </w:tc>
      </w:tr>
      <w:tr w:rsidR="00AB67FA" w:rsidRPr="00D0162F" w14:paraId="142FED13" w14:textId="77777777" w:rsidTr="006E0A54">
        <w:trPr>
          <w:jc w:val="center"/>
        </w:trPr>
        <w:tc>
          <w:tcPr>
            <w:tcW w:w="1701" w:type="dxa"/>
          </w:tcPr>
          <w:p w14:paraId="38466EDE" w14:textId="569A2D23" w:rsidR="00AB67FA" w:rsidRPr="00D0162F" w:rsidRDefault="00AB67FA" w:rsidP="006E0A54">
            <w:pPr>
              <w:pStyle w:val="TAL"/>
            </w:pPr>
            <w:r w:rsidRPr="00D0162F">
              <w:t>Pattern</w:t>
            </w:r>
            <w:r w:rsidR="006E0A54" w:rsidRPr="00D0162F">
              <w:t xml:space="preserve"> </w:t>
            </w:r>
            <w:r w:rsidRPr="00D0162F">
              <w:t>#2</w:t>
            </w:r>
          </w:p>
        </w:tc>
        <w:tc>
          <w:tcPr>
            <w:tcW w:w="7229" w:type="dxa"/>
          </w:tcPr>
          <w:p w14:paraId="011816D0" w14:textId="102EDCD8" w:rsidR="00AB67FA" w:rsidRPr="00D0162F" w:rsidRDefault="00AB67FA" w:rsidP="006E0A54">
            <w:pPr>
              <w:pStyle w:val="TAL"/>
            </w:pPr>
            <w:r w:rsidRPr="00D0162F">
              <w:t>Measurement</w:t>
            </w:r>
            <w:r w:rsidR="006E0A54" w:rsidRPr="00D0162F">
              <w:t xml:space="preserve"> </w:t>
            </w:r>
            <w:r w:rsidRPr="00D0162F">
              <w:t>gap</w:t>
            </w:r>
            <w:r w:rsidR="006E0A54" w:rsidRPr="00D0162F">
              <w:t xml:space="preserve"> </w:t>
            </w:r>
            <w:r w:rsidRPr="00D0162F">
              <w:t>pattern</w:t>
            </w:r>
            <w:r w:rsidR="006E0A54" w:rsidRPr="00D0162F">
              <w:t xml:space="preserve"> </w:t>
            </w:r>
            <w:r w:rsidRPr="00D0162F">
              <w:t>#2</w:t>
            </w:r>
            <w:r w:rsidR="006E0A54" w:rsidRPr="00D0162F">
              <w:t xml:space="preserve"> </w:t>
            </w:r>
            <w:r w:rsidRPr="00D0162F">
              <w:t>defined</w:t>
            </w:r>
            <w:r w:rsidR="006E0A54" w:rsidRPr="00D0162F">
              <w:t xml:space="preserve"> </w:t>
            </w:r>
            <w:r w:rsidRPr="00D0162F">
              <w:t>in</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r w:rsidR="006E0A54" w:rsidRPr="00D0162F">
              <w:t xml:space="preserve"> </w:t>
            </w:r>
            <w:r w:rsidRPr="00D0162F">
              <w:t>Table</w:t>
            </w:r>
            <w:r w:rsidR="006E0A54" w:rsidRPr="00D0162F">
              <w:t xml:space="preserve"> </w:t>
            </w:r>
            <w:r w:rsidRPr="00D0162F">
              <w:t>9.1.2-1</w:t>
            </w:r>
            <w:r w:rsidR="006E0A54" w:rsidRPr="00D0162F">
              <w:t xml:space="preserve"> </w:t>
            </w:r>
            <w:r w:rsidRPr="00D0162F">
              <w:t>is</w:t>
            </w:r>
            <w:r w:rsidR="006E0A54" w:rsidRPr="00D0162F">
              <w:t xml:space="preserve"> </w:t>
            </w:r>
            <w:r w:rsidRPr="00D0162F">
              <w:t>used</w:t>
            </w:r>
            <w:r w:rsidR="006E0A54" w:rsidRPr="00D0162F">
              <w:t xml:space="preserve"> </w:t>
            </w:r>
            <w:r w:rsidRPr="00D0162F">
              <w:t>for</w:t>
            </w:r>
            <w:r w:rsidR="006E0A54" w:rsidRPr="00D0162F">
              <w:t xml:space="preserve"> </w:t>
            </w:r>
            <w:r w:rsidRPr="00D0162F">
              <w:t>measurement</w:t>
            </w:r>
            <w:r w:rsidR="006E0A54" w:rsidRPr="00D0162F">
              <w:t xml:space="preserve"> </w:t>
            </w:r>
            <w:r w:rsidRPr="00D0162F">
              <w:t>tests</w:t>
            </w:r>
          </w:p>
        </w:tc>
      </w:tr>
      <w:tr w:rsidR="00581BEB" w:rsidRPr="00D0162F" w14:paraId="4553EA24" w14:textId="77777777" w:rsidTr="006E0A54">
        <w:trPr>
          <w:jc w:val="center"/>
        </w:trPr>
        <w:tc>
          <w:tcPr>
            <w:tcW w:w="1701" w:type="dxa"/>
          </w:tcPr>
          <w:p w14:paraId="35B200EF" w14:textId="738AE66F" w:rsidR="00581BEB" w:rsidRPr="00D0162F" w:rsidRDefault="00581BEB" w:rsidP="00581BEB">
            <w:pPr>
              <w:pStyle w:val="TAL"/>
            </w:pPr>
            <w:r w:rsidRPr="00115142">
              <w:t>Pattern #3</w:t>
            </w:r>
          </w:p>
        </w:tc>
        <w:tc>
          <w:tcPr>
            <w:tcW w:w="7229" w:type="dxa"/>
          </w:tcPr>
          <w:p w14:paraId="08DA9A08" w14:textId="32B72477" w:rsidR="00581BEB" w:rsidRPr="00D0162F" w:rsidRDefault="00581BEB" w:rsidP="00581BEB">
            <w:pPr>
              <w:pStyle w:val="TAL"/>
            </w:pPr>
            <w:r w:rsidRPr="00115142">
              <w:t>Measurement gap pattern #3 defined in TS 38.133 [6] Table 9.1.2-1 is used for measurement tests</w:t>
            </w:r>
          </w:p>
        </w:tc>
      </w:tr>
      <w:tr w:rsidR="00AB67FA" w:rsidRPr="00D0162F" w14:paraId="0A8EA457" w14:textId="77777777" w:rsidTr="006E0A54">
        <w:trPr>
          <w:jc w:val="center"/>
        </w:trPr>
        <w:tc>
          <w:tcPr>
            <w:tcW w:w="1701" w:type="dxa"/>
          </w:tcPr>
          <w:p w14:paraId="0DA6BEA2" w14:textId="1CB19A10" w:rsidR="00AB67FA" w:rsidRPr="00D0162F" w:rsidRDefault="00AB67FA" w:rsidP="006E0A54">
            <w:pPr>
              <w:pStyle w:val="TAL"/>
            </w:pPr>
            <w:r w:rsidRPr="00D0162F">
              <w:t>Pattern</w:t>
            </w:r>
            <w:r w:rsidR="006E0A54" w:rsidRPr="00D0162F">
              <w:t xml:space="preserve"> </w:t>
            </w:r>
            <w:r w:rsidRPr="00D0162F">
              <w:t>#4</w:t>
            </w:r>
          </w:p>
        </w:tc>
        <w:tc>
          <w:tcPr>
            <w:tcW w:w="7229" w:type="dxa"/>
          </w:tcPr>
          <w:p w14:paraId="50EC0BD4" w14:textId="4618AFAF" w:rsidR="00AB67FA" w:rsidRPr="00D0162F" w:rsidRDefault="00AB67FA" w:rsidP="006E0A54">
            <w:pPr>
              <w:pStyle w:val="TAL"/>
            </w:pPr>
            <w:r w:rsidRPr="00D0162F">
              <w:t>Measurement</w:t>
            </w:r>
            <w:r w:rsidR="006E0A54" w:rsidRPr="00D0162F">
              <w:t xml:space="preserve"> </w:t>
            </w:r>
            <w:r w:rsidRPr="00D0162F">
              <w:t>gap</w:t>
            </w:r>
            <w:r w:rsidR="006E0A54" w:rsidRPr="00D0162F">
              <w:t xml:space="preserve"> </w:t>
            </w:r>
            <w:r w:rsidRPr="00D0162F">
              <w:t>pattern</w:t>
            </w:r>
            <w:r w:rsidR="006E0A54" w:rsidRPr="00D0162F">
              <w:t xml:space="preserve"> </w:t>
            </w:r>
            <w:r w:rsidRPr="00D0162F">
              <w:t>#4</w:t>
            </w:r>
            <w:r w:rsidR="006E0A54" w:rsidRPr="00D0162F">
              <w:t xml:space="preserve"> </w:t>
            </w:r>
            <w:r w:rsidRPr="00D0162F">
              <w:t>defined</w:t>
            </w:r>
            <w:r w:rsidR="006E0A54" w:rsidRPr="00D0162F">
              <w:t xml:space="preserve"> </w:t>
            </w:r>
            <w:r w:rsidRPr="00D0162F">
              <w:t>in</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r w:rsidR="006E0A54" w:rsidRPr="00D0162F">
              <w:t xml:space="preserve"> </w:t>
            </w:r>
            <w:r w:rsidRPr="00D0162F">
              <w:t>Table</w:t>
            </w:r>
            <w:r w:rsidR="006E0A54" w:rsidRPr="00D0162F">
              <w:t xml:space="preserve"> </w:t>
            </w:r>
            <w:r w:rsidRPr="00D0162F">
              <w:t>9.1.2-1</w:t>
            </w:r>
            <w:r w:rsidR="006E0A54" w:rsidRPr="00D0162F">
              <w:t xml:space="preserve"> </w:t>
            </w:r>
            <w:r w:rsidRPr="00D0162F">
              <w:t>is</w:t>
            </w:r>
            <w:r w:rsidR="006E0A54" w:rsidRPr="00D0162F">
              <w:t xml:space="preserve"> </w:t>
            </w:r>
            <w:r w:rsidRPr="00D0162F">
              <w:t>used</w:t>
            </w:r>
            <w:r w:rsidR="006E0A54" w:rsidRPr="00D0162F">
              <w:t xml:space="preserve"> </w:t>
            </w:r>
            <w:r w:rsidRPr="00D0162F">
              <w:t>for</w:t>
            </w:r>
            <w:r w:rsidR="006E0A54" w:rsidRPr="00D0162F">
              <w:t xml:space="preserve"> </w:t>
            </w:r>
            <w:r w:rsidRPr="00D0162F">
              <w:t>measurement</w:t>
            </w:r>
            <w:r w:rsidR="006E0A54" w:rsidRPr="00D0162F">
              <w:t xml:space="preserve"> </w:t>
            </w:r>
            <w:r w:rsidRPr="00D0162F">
              <w:t>tests</w:t>
            </w:r>
          </w:p>
        </w:tc>
      </w:tr>
      <w:tr w:rsidR="00AB67FA" w:rsidRPr="00D0162F" w14:paraId="7BF04D78" w14:textId="77777777" w:rsidTr="006E0A54">
        <w:trPr>
          <w:jc w:val="center"/>
        </w:trPr>
        <w:tc>
          <w:tcPr>
            <w:tcW w:w="1701" w:type="dxa"/>
          </w:tcPr>
          <w:p w14:paraId="1D435102" w14:textId="183C479D" w:rsidR="00AB67FA" w:rsidRPr="00D0162F" w:rsidRDefault="00AB67FA" w:rsidP="006E0A54">
            <w:pPr>
              <w:pStyle w:val="TAL"/>
            </w:pPr>
            <w:r w:rsidRPr="00D0162F">
              <w:t>Pattern</w:t>
            </w:r>
            <w:r w:rsidR="006E0A54" w:rsidRPr="00D0162F">
              <w:t xml:space="preserve"> </w:t>
            </w:r>
            <w:r w:rsidRPr="00D0162F">
              <w:t>#13</w:t>
            </w:r>
          </w:p>
        </w:tc>
        <w:tc>
          <w:tcPr>
            <w:tcW w:w="7229" w:type="dxa"/>
          </w:tcPr>
          <w:p w14:paraId="3A87846E" w14:textId="2046587F" w:rsidR="00AB67FA" w:rsidRPr="00D0162F" w:rsidRDefault="00AB67FA" w:rsidP="006E0A54">
            <w:pPr>
              <w:pStyle w:val="TAL"/>
            </w:pPr>
            <w:r w:rsidRPr="00D0162F">
              <w:t>Measurement</w:t>
            </w:r>
            <w:r w:rsidR="006E0A54" w:rsidRPr="00D0162F">
              <w:t xml:space="preserve"> </w:t>
            </w:r>
            <w:r w:rsidRPr="00D0162F">
              <w:t>gap</w:t>
            </w:r>
            <w:r w:rsidR="006E0A54" w:rsidRPr="00D0162F">
              <w:t xml:space="preserve"> </w:t>
            </w:r>
            <w:r w:rsidRPr="00D0162F">
              <w:t>pattern</w:t>
            </w:r>
            <w:r w:rsidR="006E0A54" w:rsidRPr="00D0162F">
              <w:t xml:space="preserve"> </w:t>
            </w:r>
            <w:r w:rsidRPr="00D0162F">
              <w:t>#13</w:t>
            </w:r>
            <w:r w:rsidR="006E0A54" w:rsidRPr="00D0162F">
              <w:t xml:space="preserve"> </w:t>
            </w:r>
            <w:r w:rsidRPr="00D0162F">
              <w:t>defined</w:t>
            </w:r>
            <w:r w:rsidR="006E0A54" w:rsidRPr="00D0162F">
              <w:t xml:space="preserve"> </w:t>
            </w:r>
            <w:r w:rsidRPr="00D0162F">
              <w:t>in</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r w:rsidR="006E0A54" w:rsidRPr="00D0162F">
              <w:t xml:space="preserve"> </w:t>
            </w:r>
            <w:r w:rsidRPr="00D0162F">
              <w:t>Table</w:t>
            </w:r>
            <w:r w:rsidR="006E0A54" w:rsidRPr="00D0162F">
              <w:t xml:space="preserve"> </w:t>
            </w:r>
            <w:r w:rsidRPr="00D0162F">
              <w:t>9.1.2-1</w:t>
            </w:r>
            <w:r w:rsidR="006E0A54" w:rsidRPr="00D0162F">
              <w:t xml:space="preserve"> </w:t>
            </w:r>
            <w:r w:rsidRPr="00D0162F">
              <w:t>is</w:t>
            </w:r>
            <w:r w:rsidR="006E0A54" w:rsidRPr="00D0162F">
              <w:t xml:space="preserve"> </w:t>
            </w:r>
            <w:r w:rsidRPr="00D0162F">
              <w:t>used</w:t>
            </w:r>
            <w:r w:rsidR="006E0A54" w:rsidRPr="00D0162F">
              <w:t xml:space="preserve"> </w:t>
            </w:r>
            <w:r w:rsidRPr="00D0162F">
              <w:t>for</w:t>
            </w:r>
            <w:r w:rsidR="006E0A54" w:rsidRPr="00D0162F">
              <w:t xml:space="preserve"> </w:t>
            </w:r>
            <w:r w:rsidRPr="00D0162F">
              <w:t>measurement</w:t>
            </w:r>
            <w:r w:rsidR="006E0A54" w:rsidRPr="00D0162F">
              <w:t xml:space="preserve"> </w:t>
            </w:r>
            <w:r w:rsidRPr="00D0162F">
              <w:t>tests</w:t>
            </w:r>
          </w:p>
        </w:tc>
      </w:tr>
      <w:tr w:rsidR="005448A8" w:rsidRPr="00D0162F" w14:paraId="0C056289" w14:textId="77777777" w:rsidTr="004D1BDE">
        <w:trPr>
          <w:jc w:val="center"/>
        </w:trPr>
        <w:tc>
          <w:tcPr>
            <w:tcW w:w="1701" w:type="dxa"/>
          </w:tcPr>
          <w:p w14:paraId="141AF3BD" w14:textId="77777777" w:rsidR="005448A8" w:rsidRPr="00D0162F" w:rsidRDefault="005448A8" w:rsidP="004D1BDE">
            <w:pPr>
              <w:pStyle w:val="TAL"/>
            </w:pPr>
            <w:r w:rsidRPr="00D0162F">
              <w:t>Pattern #24</w:t>
            </w:r>
          </w:p>
        </w:tc>
        <w:tc>
          <w:tcPr>
            <w:tcW w:w="7229" w:type="dxa"/>
          </w:tcPr>
          <w:p w14:paraId="6905511B" w14:textId="77777777" w:rsidR="005448A8" w:rsidRPr="00D0162F" w:rsidRDefault="005448A8" w:rsidP="004D1BDE">
            <w:pPr>
              <w:pStyle w:val="TAL"/>
            </w:pPr>
            <w:r w:rsidRPr="00D0162F">
              <w:t>Measurement gap pattern #24 defined in TS 38.133 [6] Table 9.1.2-1 is used for measurement tests</w:t>
            </w:r>
          </w:p>
        </w:tc>
      </w:tr>
      <w:tr w:rsidR="00AB67FA" w:rsidRPr="00D0162F" w14:paraId="0D1C0E6A" w14:textId="77777777" w:rsidTr="006E0A54">
        <w:trPr>
          <w:jc w:val="center"/>
        </w:trPr>
        <w:tc>
          <w:tcPr>
            <w:tcW w:w="1701" w:type="dxa"/>
          </w:tcPr>
          <w:p w14:paraId="4CD8E8CF" w14:textId="77777777" w:rsidR="00AB67FA" w:rsidRPr="00D0162F" w:rsidRDefault="00AB67FA" w:rsidP="006E0A54">
            <w:pPr>
              <w:pStyle w:val="TAL"/>
            </w:pPr>
            <w:r w:rsidRPr="00D0162F">
              <w:t>RLM</w:t>
            </w:r>
          </w:p>
        </w:tc>
        <w:tc>
          <w:tcPr>
            <w:tcW w:w="7229" w:type="dxa"/>
          </w:tcPr>
          <w:p w14:paraId="38681C8D" w14:textId="1A0528CC" w:rsidR="00AB67FA" w:rsidRPr="00D0162F" w:rsidRDefault="00AB67FA" w:rsidP="006E0A54">
            <w:pPr>
              <w:pStyle w:val="TAL"/>
            </w:pPr>
            <w:r w:rsidRPr="00D0162F">
              <w:t>Measurement</w:t>
            </w:r>
            <w:r w:rsidR="006E0A54" w:rsidRPr="00D0162F">
              <w:t xml:space="preserve"> </w:t>
            </w:r>
            <w:r w:rsidRPr="00D0162F">
              <w:t>gap</w:t>
            </w:r>
            <w:r w:rsidR="006E0A54" w:rsidRPr="00D0162F">
              <w:t xml:space="preserve"> </w:t>
            </w:r>
            <w:r w:rsidRPr="00D0162F">
              <w:t>pattern</w:t>
            </w:r>
            <w:r w:rsidR="006E0A54" w:rsidRPr="00D0162F">
              <w:t xml:space="preserve"> </w:t>
            </w:r>
            <w:r w:rsidRPr="00D0162F">
              <w:t>for</w:t>
            </w:r>
            <w:r w:rsidR="006E0A54" w:rsidRPr="00D0162F">
              <w:t xml:space="preserve"> </w:t>
            </w:r>
            <w:r w:rsidRPr="00D0162F">
              <w:t>RLM</w:t>
            </w:r>
            <w:r w:rsidR="006E0A54" w:rsidRPr="00D0162F">
              <w:t xml:space="preserve"> </w:t>
            </w:r>
            <w:r w:rsidRPr="00D0162F">
              <w:t>tests</w:t>
            </w:r>
          </w:p>
        </w:tc>
      </w:tr>
      <w:tr w:rsidR="00AB67FA" w:rsidRPr="00D0162F" w14:paraId="4B5B6C34" w14:textId="77777777" w:rsidTr="006E0A54">
        <w:trPr>
          <w:jc w:val="center"/>
        </w:trPr>
        <w:tc>
          <w:tcPr>
            <w:tcW w:w="1701" w:type="dxa"/>
          </w:tcPr>
          <w:p w14:paraId="0861AD09" w14:textId="77777777" w:rsidR="00AB67FA" w:rsidRPr="00D0162F" w:rsidRDefault="00AB67FA" w:rsidP="006E0A54">
            <w:pPr>
              <w:pStyle w:val="TAL"/>
            </w:pPr>
            <w:r w:rsidRPr="00D0162F">
              <w:t>BFD</w:t>
            </w:r>
          </w:p>
        </w:tc>
        <w:tc>
          <w:tcPr>
            <w:tcW w:w="7229" w:type="dxa"/>
          </w:tcPr>
          <w:p w14:paraId="2637F269" w14:textId="6264333C" w:rsidR="00AB67FA" w:rsidRPr="00D0162F" w:rsidRDefault="00AB67FA" w:rsidP="006E0A54">
            <w:pPr>
              <w:pStyle w:val="TAL"/>
            </w:pPr>
            <w:r w:rsidRPr="00D0162F">
              <w:t>Measurement</w:t>
            </w:r>
            <w:r w:rsidR="006E0A54" w:rsidRPr="00D0162F">
              <w:t xml:space="preserve"> </w:t>
            </w:r>
            <w:r w:rsidRPr="00D0162F">
              <w:t>gap</w:t>
            </w:r>
            <w:r w:rsidR="006E0A54" w:rsidRPr="00D0162F">
              <w:t xml:space="preserve"> </w:t>
            </w:r>
            <w:r w:rsidRPr="00D0162F">
              <w:t>pattern</w:t>
            </w:r>
            <w:r w:rsidR="006E0A54" w:rsidRPr="00D0162F">
              <w:t xml:space="preserve"> </w:t>
            </w:r>
            <w:r w:rsidRPr="00D0162F">
              <w:t>for</w:t>
            </w:r>
            <w:r w:rsidR="006E0A54" w:rsidRPr="00D0162F">
              <w:t xml:space="preserve"> </w:t>
            </w:r>
            <w:r w:rsidRPr="00D0162F">
              <w:t>Beam</w:t>
            </w:r>
            <w:r w:rsidR="006E0A54" w:rsidRPr="00D0162F">
              <w:t xml:space="preserve"> </w:t>
            </w:r>
            <w:r w:rsidRPr="00D0162F">
              <w:t>Failure</w:t>
            </w:r>
            <w:r w:rsidR="006E0A54" w:rsidRPr="00D0162F">
              <w:t xml:space="preserve"> </w:t>
            </w:r>
            <w:r w:rsidRPr="00D0162F">
              <w:t>Dectection</w:t>
            </w:r>
            <w:r w:rsidR="006E0A54" w:rsidRPr="00D0162F">
              <w:t xml:space="preserve"> </w:t>
            </w:r>
            <w:r w:rsidRPr="00D0162F">
              <w:t>tests</w:t>
            </w:r>
          </w:p>
        </w:tc>
      </w:tr>
      <w:tr w:rsidR="00AB67FA" w:rsidRPr="00D0162F" w14:paraId="30F4E5FE" w14:textId="77777777" w:rsidTr="006E0A54">
        <w:trPr>
          <w:jc w:val="center"/>
        </w:trPr>
        <w:tc>
          <w:tcPr>
            <w:tcW w:w="1701" w:type="dxa"/>
          </w:tcPr>
          <w:p w14:paraId="0D52DA5D" w14:textId="77777777" w:rsidR="00AB67FA" w:rsidRPr="00D0162F" w:rsidRDefault="00AB67FA" w:rsidP="006E0A54">
            <w:pPr>
              <w:pStyle w:val="TAL"/>
            </w:pPr>
            <w:r w:rsidRPr="00D0162F">
              <w:t>gapFR2</w:t>
            </w:r>
          </w:p>
        </w:tc>
        <w:tc>
          <w:tcPr>
            <w:tcW w:w="7229" w:type="dxa"/>
          </w:tcPr>
          <w:p w14:paraId="3E8FE299" w14:textId="7BE874C3" w:rsidR="00AB67FA" w:rsidRPr="00D0162F" w:rsidRDefault="00AB67FA" w:rsidP="006E0A54">
            <w:pPr>
              <w:pStyle w:val="TAL"/>
            </w:pPr>
            <w:r w:rsidRPr="00D0162F">
              <w:rPr>
                <w:rFonts w:cs="Arial"/>
                <w:szCs w:val="18"/>
              </w:rPr>
              <w:t>Indicates</w:t>
            </w:r>
            <w:r w:rsidR="006E0A54" w:rsidRPr="00D0162F">
              <w:rPr>
                <w:rFonts w:cs="Arial"/>
                <w:szCs w:val="18"/>
              </w:rPr>
              <w:t xml:space="preserve"> </w:t>
            </w:r>
            <w:r w:rsidRPr="00D0162F">
              <w:rPr>
                <w:rFonts w:cs="Arial"/>
                <w:szCs w:val="18"/>
              </w:rPr>
              <w:t>measurement</w:t>
            </w:r>
            <w:r w:rsidR="006E0A54" w:rsidRPr="00D0162F">
              <w:rPr>
                <w:rFonts w:cs="Arial"/>
                <w:szCs w:val="18"/>
              </w:rPr>
              <w:t xml:space="preserve"> </w:t>
            </w:r>
            <w:r w:rsidRPr="00D0162F">
              <w:rPr>
                <w:rFonts w:cs="Arial"/>
                <w:szCs w:val="18"/>
              </w:rPr>
              <w:t>gap</w:t>
            </w:r>
            <w:r w:rsidR="006E0A54" w:rsidRPr="00D0162F">
              <w:rPr>
                <w:rFonts w:cs="Arial"/>
                <w:szCs w:val="18"/>
              </w:rPr>
              <w:t xml:space="preserve"> </w:t>
            </w:r>
            <w:r w:rsidRPr="00D0162F">
              <w:rPr>
                <w:rFonts w:cs="Arial"/>
                <w:szCs w:val="18"/>
              </w:rPr>
              <w:t>configuration</w:t>
            </w:r>
            <w:r w:rsidR="006E0A54" w:rsidRPr="00D0162F">
              <w:rPr>
                <w:rFonts w:cs="Arial"/>
                <w:szCs w:val="18"/>
              </w:rPr>
              <w:t xml:space="preserve"> </w:t>
            </w:r>
            <w:r w:rsidRPr="00D0162F">
              <w:rPr>
                <w:rFonts w:cs="Arial"/>
                <w:szCs w:val="18"/>
              </w:rPr>
              <w:t>that</w:t>
            </w:r>
            <w:r w:rsidR="006E0A54" w:rsidRPr="00D0162F">
              <w:rPr>
                <w:rFonts w:cs="Arial"/>
                <w:szCs w:val="18"/>
              </w:rPr>
              <w:t xml:space="preserve"> </w:t>
            </w:r>
            <w:r w:rsidRPr="00D0162F">
              <w:t>applies</w:t>
            </w:r>
            <w:r w:rsidR="006E0A54" w:rsidRPr="00D0162F">
              <w:t xml:space="preserve"> </w:t>
            </w:r>
            <w:r w:rsidRPr="00D0162F">
              <w:t>to</w:t>
            </w:r>
            <w:r w:rsidR="006E0A54" w:rsidRPr="00D0162F">
              <w:t xml:space="preserve"> </w:t>
            </w:r>
            <w:r w:rsidRPr="00D0162F">
              <w:t>FR2</w:t>
            </w:r>
            <w:r w:rsidR="006E0A54" w:rsidRPr="00D0162F">
              <w:t xml:space="preserve"> </w:t>
            </w:r>
            <w:r w:rsidRPr="00D0162F">
              <w:t>only.</w:t>
            </w:r>
            <w:r w:rsidR="006E0A54" w:rsidRPr="00D0162F">
              <w:t xml:space="preserve"> </w:t>
            </w:r>
            <w:r w:rsidRPr="00D0162F">
              <w:t>gapFR2</w:t>
            </w:r>
            <w:r w:rsidR="006E0A54" w:rsidRPr="00D0162F">
              <w:t xml:space="preserve"> </w:t>
            </w:r>
            <w:r w:rsidRPr="00D0162F">
              <w:t>cannot</w:t>
            </w:r>
            <w:r w:rsidR="006E0A54" w:rsidRPr="00D0162F">
              <w:t xml:space="preserve"> </w:t>
            </w:r>
            <w:r w:rsidRPr="00D0162F">
              <w:t>be</w:t>
            </w:r>
            <w:r w:rsidR="006E0A54" w:rsidRPr="00D0162F">
              <w:t xml:space="preserve"> </w:t>
            </w:r>
            <w:r w:rsidRPr="00D0162F">
              <w:t>configured</w:t>
            </w:r>
            <w:r w:rsidR="006E0A54" w:rsidRPr="00D0162F">
              <w:t xml:space="preserve"> </w:t>
            </w:r>
            <w:r w:rsidRPr="00D0162F">
              <w:t>together</w:t>
            </w:r>
            <w:r w:rsidR="006E0A54" w:rsidRPr="00D0162F">
              <w:t xml:space="preserve"> </w:t>
            </w:r>
            <w:r w:rsidRPr="00D0162F">
              <w:t>with</w:t>
            </w:r>
            <w:r w:rsidR="006E0A54" w:rsidRPr="00D0162F">
              <w:t xml:space="preserve"> </w:t>
            </w:r>
            <w:r w:rsidRPr="00D0162F">
              <w:t>gapUE.</w:t>
            </w:r>
            <w:r w:rsidR="006E0A54" w:rsidRPr="00D0162F">
              <w:t xml:space="preserve"> </w:t>
            </w:r>
            <w:r w:rsidRPr="00D0162F">
              <w:t>In</w:t>
            </w:r>
            <w:r w:rsidR="006E0A54" w:rsidRPr="00D0162F">
              <w:t xml:space="preserve"> </w:t>
            </w:r>
            <w:r w:rsidRPr="00D0162F">
              <w:t>(NG)EN-DC</w:t>
            </w:r>
            <w:r w:rsidR="006E0A54" w:rsidRPr="00D0162F">
              <w:t xml:space="preserve"> </w:t>
            </w:r>
            <w:r w:rsidRPr="00D0162F">
              <w:t>or</w:t>
            </w:r>
            <w:r w:rsidR="006E0A54" w:rsidRPr="00D0162F">
              <w:t xml:space="preserve"> </w:t>
            </w:r>
            <w:r w:rsidRPr="00D0162F">
              <w:t>NE-DC,</w:t>
            </w:r>
            <w:r w:rsidR="006E0A54" w:rsidRPr="00D0162F">
              <w:t xml:space="preserve"> </w:t>
            </w:r>
            <w:r w:rsidRPr="00D0162F">
              <w:t>gapFR2</w:t>
            </w:r>
            <w:r w:rsidR="006E0A54" w:rsidRPr="00D0162F">
              <w:t xml:space="preserve"> </w:t>
            </w:r>
            <w:r w:rsidRPr="00D0162F">
              <w:t>can</w:t>
            </w:r>
            <w:r w:rsidR="006E0A54" w:rsidRPr="00D0162F">
              <w:t xml:space="preserve"> </w:t>
            </w:r>
            <w:r w:rsidRPr="00D0162F">
              <w:t>only</w:t>
            </w:r>
            <w:r w:rsidR="006E0A54" w:rsidRPr="00D0162F">
              <w:t xml:space="preserve"> </w:t>
            </w:r>
            <w:r w:rsidRPr="00D0162F">
              <w:t>be</w:t>
            </w:r>
            <w:r w:rsidR="006E0A54" w:rsidRPr="00D0162F">
              <w:t xml:space="preserve"> </w:t>
            </w:r>
            <w:r w:rsidRPr="00D0162F">
              <w:t>set</w:t>
            </w:r>
            <w:r w:rsidR="006E0A54" w:rsidRPr="00D0162F">
              <w:t xml:space="preserve"> </w:t>
            </w:r>
            <w:r w:rsidRPr="00D0162F">
              <w:t>up</w:t>
            </w:r>
            <w:r w:rsidR="006E0A54" w:rsidRPr="00D0162F">
              <w:t xml:space="preserve"> </w:t>
            </w:r>
            <w:r w:rsidRPr="00D0162F">
              <w:t>by</w:t>
            </w:r>
            <w:r w:rsidR="006E0A54" w:rsidRPr="00D0162F">
              <w:t xml:space="preserve"> </w:t>
            </w:r>
            <w:r w:rsidRPr="00D0162F">
              <w:t>NR</w:t>
            </w:r>
            <w:r w:rsidR="006E0A54" w:rsidRPr="00D0162F">
              <w:t xml:space="preserve"> </w:t>
            </w:r>
            <w:r w:rsidRPr="00D0162F">
              <w:t>RRC</w:t>
            </w:r>
            <w:r w:rsidR="006E0A54" w:rsidRPr="00D0162F">
              <w:t xml:space="preserve"> </w:t>
            </w:r>
          </w:p>
        </w:tc>
      </w:tr>
      <w:tr w:rsidR="00AB67FA" w:rsidRPr="00D0162F" w14:paraId="40451F14" w14:textId="77777777" w:rsidTr="006E0A54">
        <w:trPr>
          <w:jc w:val="center"/>
        </w:trPr>
        <w:tc>
          <w:tcPr>
            <w:tcW w:w="1701" w:type="dxa"/>
          </w:tcPr>
          <w:p w14:paraId="3E281605" w14:textId="77777777" w:rsidR="00AB67FA" w:rsidRPr="00D0162F" w:rsidRDefault="00AB67FA" w:rsidP="006E0A54">
            <w:pPr>
              <w:pStyle w:val="TAL"/>
            </w:pPr>
            <w:r w:rsidRPr="00D0162F">
              <w:t>gapFR1</w:t>
            </w:r>
          </w:p>
        </w:tc>
        <w:tc>
          <w:tcPr>
            <w:tcW w:w="7229" w:type="dxa"/>
          </w:tcPr>
          <w:p w14:paraId="22E18201" w14:textId="0127AA23" w:rsidR="00AB67FA" w:rsidRPr="00D0162F" w:rsidRDefault="00AB67FA" w:rsidP="006E0A54">
            <w:pPr>
              <w:pStyle w:val="TAL"/>
            </w:pPr>
            <w:r w:rsidRPr="00D0162F">
              <w:rPr>
                <w:rFonts w:cs="Arial"/>
                <w:szCs w:val="18"/>
              </w:rPr>
              <w:t>Indicates</w:t>
            </w:r>
            <w:r w:rsidR="006E0A54" w:rsidRPr="00D0162F">
              <w:rPr>
                <w:rFonts w:cs="Arial"/>
                <w:szCs w:val="18"/>
              </w:rPr>
              <w:t xml:space="preserve"> </w:t>
            </w:r>
            <w:r w:rsidRPr="00D0162F">
              <w:rPr>
                <w:rFonts w:cs="Arial"/>
                <w:szCs w:val="18"/>
              </w:rPr>
              <w:t>measurement</w:t>
            </w:r>
            <w:r w:rsidR="006E0A54" w:rsidRPr="00D0162F">
              <w:rPr>
                <w:rFonts w:cs="Arial"/>
                <w:szCs w:val="18"/>
              </w:rPr>
              <w:t xml:space="preserve"> </w:t>
            </w:r>
            <w:r w:rsidRPr="00D0162F">
              <w:rPr>
                <w:rFonts w:cs="Arial"/>
                <w:szCs w:val="18"/>
              </w:rPr>
              <w:t>gap</w:t>
            </w:r>
            <w:r w:rsidR="006E0A54" w:rsidRPr="00D0162F">
              <w:rPr>
                <w:rFonts w:cs="Arial"/>
                <w:szCs w:val="18"/>
              </w:rPr>
              <w:t xml:space="preserve"> </w:t>
            </w:r>
            <w:r w:rsidRPr="00D0162F">
              <w:rPr>
                <w:rFonts w:cs="Arial"/>
                <w:szCs w:val="18"/>
              </w:rPr>
              <w:t>configuration</w:t>
            </w:r>
            <w:r w:rsidR="006E0A54" w:rsidRPr="00D0162F">
              <w:rPr>
                <w:rFonts w:cs="Arial"/>
                <w:szCs w:val="18"/>
              </w:rPr>
              <w:t xml:space="preserve"> </w:t>
            </w:r>
            <w:r w:rsidRPr="00D0162F">
              <w:rPr>
                <w:rFonts w:cs="Arial"/>
                <w:szCs w:val="18"/>
              </w:rPr>
              <w:t>that</w:t>
            </w:r>
            <w:r w:rsidR="006E0A54" w:rsidRPr="00D0162F">
              <w:rPr>
                <w:rFonts w:cs="Arial"/>
                <w:szCs w:val="18"/>
              </w:rPr>
              <w:t xml:space="preserve"> </w:t>
            </w:r>
            <w:r w:rsidRPr="00D0162F">
              <w:t>applies</w:t>
            </w:r>
            <w:r w:rsidR="006E0A54" w:rsidRPr="00D0162F">
              <w:t xml:space="preserve"> </w:t>
            </w:r>
            <w:r w:rsidRPr="00D0162F">
              <w:t>to</w:t>
            </w:r>
            <w:r w:rsidR="006E0A54" w:rsidRPr="00D0162F">
              <w:t xml:space="preserve"> </w:t>
            </w:r>
            <w:r w:rsidRPr="00D0162F">
              <w:t>FR1</w:t>
            </w:r>
            <w:r w:rsidR="006E0A54" w:rsidRPr="00D0162F">
              <w:t xml:space="preserve"> </w:t>
            </w:r>
            <w:r w:rsidRPr="00D0162F">
              <w:t>only.</w:t>
            </w:r>
            <w:r w:rsidR="006E0A54" w:rsidRPr="00D0162F">
              <w:t xml:space="preserve"> </w:t>
            </w:r>
            <w:r w:rsidRPr="00D0162F">
              <w:t>gapFR1</w:t>
            </w:r>
            <w:r w:rsidR="006E0A54" w:rsidRPr="00D0162F">
              <w:t xml:space="preserve"> </w:t>
            </w:r>
            <w:r w:rsidRPr="00D0162F">
              <w:t>cannot</w:t>
            </w:r>
            <w:r w:rsidR="006E0A54" w:rsidRPr="00D0162F">
              <w:t xml:space="preserve"> </w:t>
            </w:r>
            <w:r w:rsidRPr="00D0162F">
              <w:t>be</w:t>
            </w:r>
            <w:r w:rsidR="006E0A54" w:rsidRPr="00D0162F">
              <w:t xml:space="preserve"> </w:t>
            </w:r>
            <w:r w:rsidRPr="00D0162F">
              <w:t>configured</w:t>
            </w:r>
            <w:r w:rsidR="006E0A54" w:rsidRPr="00D0162F">
              <w:t xml:space="preserve"> </w:t>
            </w:r>
            <w:r w:rsidRPr="00D0162F">
              <w:t>together</w:t>
            </w:r>
            <w:r w:rsidR="006E0A54" w:rsidRPr="00D0162F">
              <w:t xml:space="preserve"> </w:t>
            </w:r>
            <w:r w:rsidRPr="00D0162F">
              <w:t>with</w:t>
            </w:r>
            <w:r w:rsidR="006E0A54" w:rsidRPr="00D0162F">
              <w:t xml:space="preserve"> </w:t>
            </w:r>
            <w:r w:rsidRPr="00D0162F">
              <w:t>gapUE.</w:t>
            </w:r>
            <w:r w:rsidR="006E0A54" w:rsidRPr="00D0162F">
              <w:t xml:space="preserve"> </w:t>
            </w:r>
            <w:r w:rsidRPr="00D0162F">
              <w:t>In</w:t>
            </w:r>
            <w:r w:rsidR="006E0A54" w:rsidRPr="00D0162F">
              <w:t xml:space="preserve"> </w:t>
            </w:r>
            <w:r w:rsidRPr="00D0162F">
              <w:t>(NG)EN-DC,</w:t>
            </w:r>
            <w:r w:rsidR="006E0A54" w:rsidRPr="00D0162F">
              <w:t xml:space="preserve"> </w:t>
            </w:r>
            <w:r w:rsidRPr="00D0162F">
              <w:t>gapFR1</w:t>
            </w:r>
            <w:r w:rsidR="006E0A54" w:rsidRPr="00D0162F">
              <w:t xml:space="preserve"> </w:t>
            </w:r>
            <w:r w:rsidRPr="00D0162F">
              <w:t>cannot</w:t>
            </w:r>
            <w:r w:rsidR="006E0A54" w:rsidRPr="00D0162F">
              <w:t xml:space="preserve"> </w:t>
            </w:r>
            <w:r w:rsidRPr="00D0162F">
              <w:t>be</w:t>
            </w:r>
            <w:r w:rsidR="006E0A54" w:rsidRPr="00D0162F">
              <w:t xml:space="preserve"> </w:t>
            </w:r>
            <w:r w:rsidRPr="00D0162F">
              <w:t>set</w:t>
            </w:r>
            <w:r w:rsidR="006E0A54" w:rsidRPr="00D0162F">
              <w:t xml:space="preserve"> </w:t>
            </w:r>
            <w:r w:rsidRPr="00D0162F">
              <w:t>up</w:t>
            </w:r>
            <w:r w:rsidR="006E0A54" w:rsidRPr="00D0162F">
              <w:t xml:space="preserve"> </w:t>
            </w:r>
            <w:r w:rsidRPr="00D0162F">
              <w:t>by</w:t>
            </w:r>
            <w:r w:rsidR="006E0A54" w:rsidRPr="00D0162F">
              <w:t xml:space="preserve"> </w:t>
            </w:r>
            <w:r w:rsidRPr="00D0162F">
              <w:t>NR</w:t>
            </w:r>
            <w:r w:rsidR="006E0A54" w:rsidRPr="00D0162F">
              <w:t xml:space="preserve"> </w:t>
            </w:r>
            <w:r w:rsidRPr="00D0162F">
              <w:t>RRC</w:t>
            </w:r>
          </w:p>
        </w:tc>
      </w:tr>
      <w:tr w:rsidR="00AB67FA" w:rsidRPr="00D0162F" w14:paraId="6BF29536" w14:textId="77777777" w:rsidTr="006E0A54">
        <w:trPr>
          <w:jc w:val="center"/>
        </w:trPr>
        <w:tc>
          <w:tcPr>
            <w:tcW w:w="1701" w:type="dxa"/>
          </w:tcPr>
          <w:p w14:paraId="36C61D61" w14:textId="77777777" w:rsidR="00AB67FA" w:rsidRPr="00D0162F" w:rsidRDefault="00AB67FA" w:rsidP="006E0A54">
            <w:pPr>
              <w:pStyle w:val="TAL"/>
            </w:pPr>
            <w:r w:rsidRPr="00D0162F">
              <w:t>gapUE</w:t>
            </w:r>
          </w:p>
        </w:tc>
        <w:tc>
          <w:tcPr>
            <w:tcW w:w="7229" w:type="dxa"/>
          </w:tcPr>
          <w:p w14:paraId="6961E748" w14:textId="56A5B018" w:rsidR="00AB67FA" w:rsidRPr="00D0162F" w:rsidRDefault="00AB67FA" w:rsidP="006E0A54">
            <w:pPr>
              <w:pStyle w:val="TAL"/>
            </w:pPr>
            <w:r w:rsidRPr="00D0162F">
              <w:rPr>
                <w:rFonts w:cs="Arial"/>
                <w:szCs w:val="18"/>
              </w:rPr>
              <w:t>Indicates</w:t>
            </w:r>
            <w:r w:rsidR="006E0A54" w:rsidRPr="00D0162F">
              <w:rPr>
                <w:rFonts w:cs="Arial"/>
                <w:szCs w:val="18"/>
              </w:rPr>
              <w:t xml:space="preserve"> </w:t>
            </w:r>
            <w:r w:rsidRPr="00D0162F">
              <w:rPr>
                <w:rFonts w:cs="Arial"/>
                <w:szCs w:val="18"/>
              </w:rPr>
              <w:t>measurement</w:t>
            </w:r>
            <w:r w:rsidR="006E0A54" w:rsidRPr="00D0162F">
              <w:rPr>
                <w:rFonts w:cs="Arial"/>
                <w:szCs w:val="18"/>
              </w:rPr>
              <w:t xml:space="preserve"> </w:t>
            </w:r>
            <w:r w:rsidRPr="00D0162F">
              <w:rPr>
                <w:rFonts w:cs="Arial"/>
                <w:szCs w:val="18"/>
              </w:rPr>
              <w:t>gap</w:t>
            </w:r>
            <w:r w:rsidR="006E0A54" w:rsidRPr="00D0162F">
              <w:rPr>
                <w:rFonts w:cs="Arial"/>
                <w:szCs w:val="18"/>
              </w:rPr>
              <w:t xml:space="preserve"> </w:t>
            </w:r>
            <w:r w:rsidRPr="00D0162F">
              <w:rPr>
                <w:rFonts w:cs="Arial"/>
                <w:szCs w:val="18"/>
              </w:rPr>
              <w:t>configuration</w:t>
            </w:r>
            <w:r w:rsidR="006E0A54" w:rsidRPr="00D0162F">
              <w:rPr>
                <w:rFonts w:cs="Arial"/>
                <w:szCs w:val="18"/>
              </w:rPr>
              <w:t xml:space="preserve"> </w:t>
            </w:r>
            <w:r w:rsidRPr="00D0162F">
              <w:rPr>
                <w:rFonts w:cs="Arial"/>
                <w:szCs w:val="18"/>
              </w:rPr>
              <w:t>that</w:t>
            </w:r>
            <w:r w:rsidR="006E0A54" w:rsidRPr="00D0162F">
              <w:rPr>
                <w:rFonts w:cs="Arial"/>
                <w:szCs w:val="18"/>
              </w:rPr>
              <w:t xml:space="preserve"> </w:t>
            </w:r>
            <w:r w:rsidRPr="00D0162F">
              <w:t>applies</w:t>
            </w:r>
            <w:r w:rsidR="006E0A54" w:rsidRPr="00D0162F">
              <w:t xml:space="preserve"> </w:t>
            </w:r>
            <w:r w:rsidRPr="00D0162F">
              <w:t>to</w:t>
            </w:r>
            <w:r w:rsidR="006E0A54" w:rsidRPr="00D0162F">
              <w:t xml:space="preserve"> </w:t>
            </w:r>
            <w:r w:rsidRPr="00D0162F">
              <w:t>all</w:t>
            </w:r>
            <w:r w:rsidR="006E0A54" w:rsidRPr="00D0162F">
              <w:t xml:space="preserve"> </w:t>
            </w:r>
            <w:r w:rsidRPr="00D0162F">
              <w:t>frequencies</w:t>
            </w:r>
            <w:r w:rsidR="006E0A54" w:rsidRPr="00D0162F">
              <w:t xml:space="preserve"> </w:t>
            </w:r>
            <w:r w:rsidRPr="00D0162F">
              <w:t>(FR1</w:t>
            </w:r>
            <w:r w:rsidR="006E0A54" w:rsidRPr="00D0162F">
              <w:t xml:space="preserve"> </w:t>
            </w:r>
            <w:r w:rsidRPr="00D0162F">
              <w:t>and</w:t>
            </w:r>
            <w:r w:rsidR="006E0A54" w:rsidRPr="00D0162F">
              <w:t xml:space="preserve"> </w:t>
            </w:r>
            <w:r w:rsidRPr="00D0162F">
              <w:t>FR2).</w:t>
            </w:r>
            <w:r w:rsidR="006E0A54" w:rsidRPr="00D0162F">
              <w:t xml:space="preserve"> </w:t>
            </w:r>
            <w:r w:rsidRPr="00D0162F">
              <w:t>If</w:t>
            </w:r>
            <w:r w:rsidR="006E0A54" w:rsidRPr="00D0162F">
              <w:t xml:space="preserve"> </w:t>
            </w:r>
            <w:r w:rsidRPr="00D0162F">
              <w:t>gapUE</w:t>
            </w:r>
            <w:r w:rsidR="006E0A54" w:rsidRPr="00D0162F">
              <w:t xml:space="preserve"> </w:t>
            </w:r>
            <w:r w:rsidRPr="00D0162F">
              <w:t>is</w:t>
            </w:r>
            <w:r w:rsidR="006E0A54" w:rsidRPr="00D0162F">
              <w:t xml:space="preserve"> </w:t>
            </w:r>
            <w:r w:rsidRPr="00D0162F">
              <w:t>configured,</w:t>
            </w:r>
            <w:r w:rsidR="006E0A54" w:rsidRPr="00D0162F">
              <w:t xml:space="preserve"> </w:t>
            </w:r>
            <w:r w:rsidRPr="00D0162F">
              <w:t>then</w:t>
            </w:r>
            <w:r w:rsidR="006E0A54" w:rsidRPr="00D0162F">
              <w:t xml:space="preserve"> </w:t>
            </w:r>
            <w:r w:rsidRPr="00D0162F">
              <w:t>neither</w:t>
            </w:r>
            <w:r w:rsidR="006E0A54" w:rsidRPr="00D0162F">
              <w:t xml:space="preserve"> </w:t>
            </w:r>
            <w:r w:rsidRPr="00D0162F">
              <w:t>gapFR1</w:t>
            </w:r>
            <w:r w:rsidR="006E0A54" w:rsidRPr="00D0162F">
              <w:t xml:space="preserve"> </w:t>
            </w:r>
            <w:r w:rsidRPr="00D0162F">
              <w:t>nor</w:t>
            </w:r>
            <w:r w:rsidR="006E0A54" w:rsidRPr="00D0162F">
              <w:t xml:space="preserve"> </w:t>
            </w:r>
            <w:r w:rsidRPr="00D0162F">
              <w:t>gapFR2</w:t>
            </w:r>
            <w:r w:rsidR="006E0A54" w:rsidRPr="00D0162F">
              <w:t xml:space="preserve"> </w:t>
            </w:r>
            <w:r w:rsidRPr="00D0162F">
              <w:t>can</w:t>
            </w:r>
            <w:r w:rsidR="006E0A54" w:rsidRPr="00D0162F">
              <w:t xml:space="preserve"> </w:t>
            </w:r>
            <w:r w:rsidRPr="00D0162F">
              <w:t>be</w:t>
            </w:r>
            <w:r w:rsidR="006E0A54" w:rsidRPr="00D0162F">
              <w:t xml:space="preserve"> </w:t>
            </w:r>
            <w:r w:rsidRPr="00D0162F">
              <w:t>configured.</w:t>
            </w:r>
            <w:r w:rsidR="006E0A54" w:rsidRPr="00D0162F">
              <w:t xml:space="preserve"> </w:t>
            </w:r>
            <w:r w:rsidRPr="00D0162F">
              <w:t>In</w:t>
            </w:r>
            <w:r w:rsidR="006E0A54" w:rsidRPr="00D0162F">
              <w:t xml:space="preserve"> </w:t>
            </w:r>
            <w:r w:rsidRPr="00D0162F">
              <w:t>(NG)EN-DC,</w:t>
            </w:r>
            <w:r w:rsidR="006E0A54" w:rsidRPr="00D0162F">
              <w:t xml:space="preserve"> </w:t>
            </w:r>
            <w:r w:rsidRPr="00D0162F">
              <w:t>gapUE</w:t>
            </w:r>
            <w:r w:rsidR="006E0A54" w:rsidRPr="00D0162F">
              <w:t xml:space="preserve"> </w:t>
            </w:r>
            <w:r w:rsidRPr="00D0162F">
              <w:t>cannot</w:t>
            </w:r>
            <w:r w:rsidR="006E0A54" w:rsidRPr="00D0162F">
              <w:t xml:space="preserve"> </w:t>
            </w:r>
            <w:r w:rsidRPr="00D0162F">
              <w:t>be</w:t>
            </w:r>
            <w:r w:rsidR="006E0A54" w:rsidRPr="00D0162F">
              <w:t xml:space="preserve"> </w:t>
            </w:r>
            <w:r w:rsidRPr="00D0162F">
              <w:t>set</w:t>
            </w:r>
            <w:r w:rsidR="006E0A54" w:rsidRPr="00D0162F">
              <w:t xml:space="preserve"> </w:t>
            </w:r>
            <w:r w:rsidRPr="00D0162F">
              <w:t>up</w:t>
            </w:r>
            <w:r w:rsidR="006E0A54" w:rsidRPr="00D0162F">
              <w:t xml:space="preserve"> </w:t>
            </w:r>
            <w:r w:rsidRPr="00D0162F">
              <w:t>by</w:t>
            </w:r>
            <w:r w:rsidR="006E0A54" w:rsidRPr="00D0162F">
              <w:t xml:space="preserve"> </w:t>
            </w:r>
            <w:r w:rsidRPr="00D0162F">
              <w:t>NR</w:t>
            </w:r>
            <w:r w:rsidR="006E0A54" w:rsidRPr="00D0162F">
              <w:t xml:space="preserve"> </w:t>
            </w:r>
            <w:r w:rsidRPr="00D0162F">
              <w:t>RRC.</w:t>
            </w:r>
            <w:r w:rsidR="006E0A54" w:rsidRPr="00D0162F">
              <w:t xml:space="preserve"> </w:t>
            </w:r>
          </w:p>
        </w:tc>
      </w:tr>
      <w:tr w:rsidR="0087049E" w:rsidRPr="00D0162F" w14:paraId="2FBE445A" w14:textId="77777777" w:rsidTr="004D1BDE">
        <w:trPr>
          <w:jc w:val="center"/>
        </w:trPr>
        <w:tc>
          <w:tcPr>
            <w:tcW w:w="1701" w:type="dxa"/>
          </w:tcPr>
          <w:p w14:paraId="3D8DEB55" w14:textId="77777777" w:rsidR="0087049E" w:rsidRPr="00D0162F" w:rsidRDefault="0087049E" w:rsidP="004D1BDE">
            <w:pPr>
              <w:pStyle w:val="TAL"/>
              <w:rPr>
                <w:lang w:eastAsia="zh-CN"/>
              </w:rPr>
            </w:pPr>
            <w:r w:rsidRPr="00D0162F">
              <w:rPr>
                <w:lang w:eastAsia="zh-CN"/>
              </w:rPr>
              <w:t>MGe</w:t>
            </w:r>
          </w:p>
        </w:tc>
        <w:tc>
          <w:tcPr>
            <w:tcW w:w="7229" w:type="dxa"/>
          </w:tcPr>
          <w:p w14:paraId="0889F665" w14:textId="77777777" w:rsidR="0087049E" w:rsidRPr="00D0162F" w:rsidRDefault="0087049E" w:rsidP="004D1BDE">
            <w:pPr>
              <w:pStyle w:val="TAL"/>
              <w:rPr>
                <w:rFonts w:cs="Arial"/>
                <w:szCs w:val="18"/>
              </w:rPr>
            </w:pPr>
            <w:r w:rsidRPr="00D0162F">
              <w:rPr>
                <w:rFonts w:cs="Arial"/>
                <w:szCs w:val="18"/>
              </w:rPr>
              <w:t>Indicates measurement gap enhancements configuration</w:t>
            </w:r>
          </w:p>
        </w:tc>
      </w:tr>
      <w:tr w:rsidR="0087049E" w:rsidRPr="00D0162F" w14:paraId="297A843D" w14:textId="77777777" w:rsidTr="004D1BDE">
        <w:trPr>
          <w:jc w:val="center"/>
        </w:trPr>
        <w:tc>
          <w:tcPr>
            <w:tcW w:w="1701" w:type="dxa"/>
          </w:tcPr>
          <w:p w14:paraId="31510B5C" w14:textId="77777777" w:rsidR="0087049E" w:rsidRPr="00D0162F" w:rsidRDefault="0087049E" w:rsidP="004D1BDE">
            <w:pPr>
              <w:pStyle w:val="TAL"/>
              <w:rPr>
                <w:lang w:eastAsia="zh-CN"/>
              </w:rPr>
            </w:pPr>
            <w:r w:rsidRPr="00D0162F">
              <w:rPr>
                <w:lang w:eastAsia="zh-CN"/>
              </w:rPr>
              <w:t>Pre-CFG</w:t>
            </w:r>
          </w:p>
        </w:tc>
        <w:tc>
          <w:tcPr>
            <w:tcW w:w="7229" w:type="dxa"/>
          </w:tcPr>
          <w:p w14:paraId="0D2D9A06" w14:textId="77777777" w:rsidR="0087049E" w:rsidRPr="00D0162F" w:rsidRDefault="0087049E" w:rsidP="004D1BDE">
            <w:pPr>
              <w:pStyle w:val="TAL"/>
              <w:rPr>
                <w:rFonts w:cs="Arial"/>
                <w:szCs w:val="18"/>
              </w:rPr>
            </w:pPr>
            <w:r w:rsidRPr="00D0162F">
              <w:rPr>
                <w:iCs/>
              </w:rPr>
              <w:t>Pre-configured measurement gap</w:t>
            </w:r>
          </w:p>
        </w:tc>
      </w:tr>
      <w:tr w:rsidR="0087049E" w:rsidRPr="00D0162F" w14:paraId="17A231CF" w14:textId="77777777" w:rsidTr="004D1BDE">
        <w:trPr>
          <w:jc w:val="center"/>
        </w:trPr>
        <w:tc>
          <w:tcPr>
            <w:tcW w:w="1701" w:type="dxa"/>
          </w:tcPr>
          <w:p w14:paraId="5C2FEA81" w14:textId="77777777" w:rsidR="0087049E" w:rsidRPr="00D0162F" w:rsidRDefault="0087049E" w:rsidP="004D1BDE">
            <w:pPr>
              <w:pStyle w:val="TAL"/>
              <w:rPr>
                <w:lang w:eastAsia="zh-CN"/>
              </w:rPr>
            </w:pPr>
            <w:r w:rsidRPr="00D0162F">
              <w:rPr>
                <w:lang w:eastAsia="zh-CN"/>
              </w:rPr>
              <w:t>NCSG</w:t>
            </w:r>
          </w:p>
        </w:tc>
        <w:tc>
          <w:tcPr>
            <w:tcW w:w="7229" w:type="dxa"/>
          </w:tcPr>
          <w:p w14:paraId="3544489B" w14:textId="77777777" w:rsidR="0087049E" w:rsidRPr="00D0162F" w:rsidRDefault="0087049E" w:rsidP="004D1BDE">
            <w:pPr>
              <w:pStyle w:val="TAL"/>
              <w:rPr>
                <w:rFonts w:cs="Arial"/>
                <w:szCs w:val="18"/>
              </w:rPr>
            </w:pPr>
            <w:r w:rsidRPr="00D0162F">
              <w:t>Measurement gap pattern for NCSG (</w:t>
            </w:r>
            <w:r w:rsidRPr="00D0162F">
              <w:rPr>
                <w:rFonts w:cs="Arial"/>
                <w:szCs w:val="18"/>
              </w:rPr>
              <w:t>network controlled small gap) tests</w:t>
            </w:r>
          </w:p>
        </w:tc>
      </w:tr>
      <w:tr w:rsidR="0087049E" w:rsidRPr="00D0162F" w14:paraId="1F84DC5D" w14:textId="77777777" w:rsidTr="004D1BDE">
        <w:trPr>
          <w:jc w:val="center"/>
        </w:trPr>
        <w:tc>
          <w:tcPr>
            <w:tcW w:w="1701" w:type="dxa"/>
          </w:tcPr>
          <w:p w14:paraId="445DA153" w14:textId="77777777" w:rsidR="0087049E" w:rsidRPr="00D0162F" w:rsidRDefault="0087049E" w:rsidP="004D1BDE">
            <w:pPr>
              <w:pStyle w:val="TAL"/>
              <w:rPr>
                <w:lang w:eastAsia="zh-CN"/>
              </w:rPr>
            </w:pPr>
            <w:r w:rsidRPr="00D0162F">
              <w:rPr>
                <w:lang w:eastAsia="zh-CN"/>
              </w:rPr>
              <w:t>PRS</w:t>
            </w:r>
          </w:p>
        </w:tc>
        <w:tc>
          <w:tcPr>
            <w:tcW w:w="7229" w:type="dxa"/>
          </w:tcPr>
          <w:p w14:paraId="5702BFCC" w14:textId="77777777" w:rsidR="0087049E" w:rsidRPr="00D0162F" w:rsidRDefault="0087049E" w:rsidP="004D1BDE">
            <w:pPr>
              <w:pStyle w:val="TAL"/>
              <w:rPr>
                <w:rFonts w:cs="Arial"/>
                <w:szCs w:val="18"/>
              </w:rPr>
            </w:pPr>
            <w:r w:rsidRPr="00D0162F">
              <w:t>Measurement gap associated with PRS measurement</w:t>
            </w:r>
          </w:p>
        </w:tc>
      </w:tr>
    </w:tbl>
    <w:p w14:paraId="54533393" w14:textId="77777777" w:rsidR="00AB67FA" w:rsidRPr="00D0162F" w:rsidRDefault="00AB67FA" w:rsidP="00AB67FA"/>
    <w:p w14:paraId="16EE6B17" w14:textId="77777777" w:rsidR="00AB67FA" w:rsidRPr="00D0162F" w:rsidRDefault="00AB67FA" w:rsidP="00AB67FA">
      <w:pPr>
        <w:pStyle w:val="H6"/>
      </w:pPr>
      <w:r w:rsidRPr="00D0162F">
        <w:t>MeasResults-DEFAULT</w:t>
      </w:r>
    </w:p>
    <w:p w14:paraId="538F1F48" w14:textId="77777777" w:rsidR="00AB67FA" w:rsidRPr="00D0162F" w:rsidRDefault="00AB67FA" w:rsidP="00AB67FA">
      <w:r w:rsidRPr="00D0162F">
        <w:t>measurement result for NR measurements.</w:t>
      </w:r>
    </w:p>
    <w:p w14:paraId="34AFE366" w14:textId="77777777" w:rsidR="00AB67FA" w:rsidRPr="00D0162F" w:rsidRDefault="00AB67FA" w:rsidP="00AB67FA">
      <w:pPr>
        <w:pStyle w:val="TH"/>
      </w:pPr>
      <w:r w:rsidRPr="00D0162F">
        <w:t>Table H.3.1-7: MeasResults: measurement result for NR measu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095"/>
        <w:gridCol w:w="2080"/>
        <w:gridCol w:w="1244"/>
        <w:gridCol w:w="1209"/>
      </w:tblGrid>
      <w:tr w:rsidR="00AB67FA" w:rsidRPr="00D0162F" w14:paraId="37885356" w14:textId="77777777" w:rsidTr="000824F9">
        <w:trPr>
          <w:jc w:val="center"/>
        </w:trPr>
        <w:tc>
          <w:tcPr>
            <w:tcW w:w="4995" w:type="pct"/>
            <w:gridSpan w:val="4"/>
          </w:tcPr>
          <w:p w14:paraId="5AB39C84" w14:textId="0BDB9796"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TS</w:t>
            </w:r>
            <w:r w:rsidR="006E0A54" w:rsidRPr="00D0162F">
              <w:t xml:space="preserve"> </w:t>
            </w:r>
            <w:r w:rsidRPr="00D0162F">
              <w:t>38.508-1</w:t>
            </w:r>
            <w:r w:rsidR="006E0A54" w:rsidRPr="00D0162F">
              <w:t xml:space="preserve"> </w:t>
            </w:r>
            <w:r w:rsidRPr="00D0162F">
              <w:t>[14],</w:t>
            </w:r>
            <w:r w:rsidR="006E0A54" w:rsidRPr="00D0162F">
              <w:t xml:space="preserve"> </w:t>
            </w:r>
            <w:r w:rsidRPr="00D0162F">
              <w:t>Table</w:t>
            </w:r>
            <w:r w:rsidR="006E0A54" w:rsidRPr="00D0162F">
              <w:t xml:space="preserve"> </w:t>
            </w:r>
            <w:r w:rsidRPr="00D0162F">
              <w:t>4.6.3-79</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A3</w:t>
            </w:r>
          </w:p>
        </w:tc>
      </w:tr>
      <w:tr w:rsidR="00AB67FA" w:rsidRPr="00D0162F" w14:paraId="383C24D5" w14:textId="77777777" w:rsidTr="006E0A54">
        <w:trPr>
          <w:jc w:val="center"/>
        </w:trPr>
        <w:tc>
          <w:tcPr>
            <w:tcW w:w="2646" w:type="pct"/>
          </w:tcPr>
          <w:p w14:paraId="03F1ECDA" w14:textId="4951E3D2" w:rsidR="00AB67FA" w:rsidRPr="00D0162F" w:rsidRDefault="00AB67FA" w:rsidP="006E0A54">
            <w:pPr>
              <w:pStyle w:val="TAH"/>
            </w:pPr>
            <w:r w:rsidRPr="00D0162F">
              <w:t>Information</w:t>
            </w:r>
            <w:r w:rsidR="006E0A54" w:rsidRPr="00D0162F">
              <w:t xml:space="preserve"> </w:t>
            </w:r>
            <w:r w:rsidRPr="00D0162F">
              <w:t>Element</w:t>
            </w:r>
          </w:p>
        </w:tc>
        <w:tc>
          <w:tcPr>
            <w:tcW w:w="1080" w:type="pct"/>
          </w:tcPr>
          <w:p w14:paraId="73181C2B" w14:textId="77777777" w:rsidR="00AB67FA" w:rsidRPr="00D0162F" w:rsidRDefault="00AB67FA" w:rsidP="006E0A54">
            <w:pPr>
              <w:pStyle w:val="TAH"/>
            </w:pPr>
            <w:r w:rsidRPr="00D0162F">
              <w:t>Value/remark</w:t>
            </w:r>
          </w:p>
        </w:tc>
        <w:tc>
          <w:tcPr>
            <w:tcW w:w="646" w:type="pct"/>
          </w:tcPr>
          <w:p w14:paraId="7EFD8791" w14:textId="77777777" w:rsidR="00AB67FA" w:rsidRPr="00D0162F" w:rsidRDefault="00AB67FA" w:rsidP="006E0A54">
            <w:pPr>
              <w:pStyle w:val="TAH"/>
            </w:pPr>
            <w:r w:rsidRPr="00D0162F">
              <w:t>Comment</w:t>
            </w:r>
          </w:p>
        </w:tc>
        <w:tc>
          <w:tcPr>
            <w:tcW w:w="628" w:type="pct"/>
          </w:tcPr>
          <w:p w14:paraId="5F46BFE2" w14:textId="77777777" w:rsidR="00AB67FA" w:rsidRPr="00D0162F" w:rsidRDefault="00AB67FA" w:rsidP="006E0A54">
            <w:pPr>
              <w:pStyle w:val="TAH"/>
            </w:pPr>
            <w:r w:rsidRPr="00D0162F">
              <w:t>Condition</w:t>
            </w:r>
          </w:p>
        </w:tc>
      </w:tr>
      <w:tr w:rsidR="00AB67FA" w:rsidRPr="00D0162F" w14:paraId="5498CBA8" w14:textId="77777777" w:rsidTr="006E0A54">
        <w:trPr>
          <w:jc w:val="center"/>
        </w:trPr>
        <w:tc>
          <w:tcPr>
            <w:tcW w:w="2646" w:type="pct"/>
          </w:tcPr>
          <w:p w14:paraId="765DD026" w14:textId="287CED00" w:rsidR="00AB67FA" w:rsidRPr="00D0162F" w:rsidRDefault="00AB67FA" w:rsidP="006E0A54">
            <w:pPr>
              <w:pStyle w:val="TAL"/>
            </w:pPr>
            <w:r w:rsidRPr="00D0162F">
              <w:t>measResults</w:t>
            </w:r>
            <w:r w:rsidR="006E0A54" w:rsidRPr="00D0162F">
              <w:t xml:space="preserve"> </w:t>
            </w:r>
            <w:r w:rsidRPr="00D0162F">
              <w:t>SEQUENCE</w:t>
            </w:r>
            <w:r w:rsidR="006E0A54" w:rsidRPr="00D0162F">
              <w:t xml:space="preserve"> </w:t>
            </w:r>
            <w:r w:rsidRPr="00D0162F">
              <w:t>{</w:t>
            </w:r>
          </w:p>
        </w:tc>
        <w:tc>
          <w:tcPr>
            <w:tcW w:w="1080" w:type="pct"/>
          </w:tcPr>
          <w:p w14:paraId="08073AAB" w14:textId="77777777" w:rsidR="00AB67FA" w:rsidRPr="00D0162F" w:rsidRDefault="00AB67FA" w:rsidP="006E0A54">
            <w:pPr>
              <w:pStyle w:val="TAL"/>
            </w:pPr>
          </w:p>
        </w:tc>
        <w:tc>
          <w:tcPr>
            <w:tcW w:w="646" w:type="pct"/>
          </w:tcPr>
          <w:p w14:paraId="18626526" w14:textId="77777777" w:rsidR="00AB67FA" w:rsidRPr="00D0162F" w:rsidRDefault="00AB67FA" w:rsidP="006E0A54">
            <w:pPr>
              <w:pStyle w:val="TAL"/>
            </w:pPr>
          </w:p>
        </w:tc>
        <w:tc>
          <w:tcPr>
            <w:tcW w:w="628" w:type="pct"/>
          </w:tcPr>
          <w:p w14:paraId="11CF3108" w14:textId="77777777" w:rsidR="00AB67FA" w:rsidRPr="00D0162F" w:rsidRDefault="00AB67FA" w:rsidP="006E0A54">
            <w:pPr>
              <w:pStyle w:val="TAL"/>
            </w:pPr>
          </w:p>
        </w:tc>
      </w:tr>
      <w:tr w:rsidR="00AB67FA" w:rsidRPr="00D0162F" w14:paraId="427EAC6B" w14:textId="77777777" w:rsidTr="006E0A54">
        <w:trPr>
          <w:jc w:val="center"/>
        </w:trPr>
        <w:tc>
          <w:tcPr>
            <w:tcW w:w="2646" w:type="pct"/>
          </w:tcPr>
          <w:p w14:paraId="04C9DE60" w14:textId="2C3A85FC" w:rsidR="00AB67FA" w:rsidRPr="00D0162F" w:rsidRDefault="006E0A54" w:rsidP="006E0A54">
            <w:pPr>
              <w:pStyle w:val="TAL"/>
            </w:pPr>
            <w:r w:rsidRPr="00D0162F">
              <w:t xml:space="preserve">  </w:t>
            </w:r>
            <w:r w:rsidR="00AB67FA" w:rsidRPr="00D0162F">
              <w:t>measId</w:t>
            </w:r>
          </w:p>
        </w:tc>
        <w:tc>
          <w:tcPr>
            <w:tcW w:w="1080" w:type="pct"/>
          </w:tcPr>
          <w:p w14:paraId="4F64C365" w14:textId="77777777" w:rsidR="00AB67FA" w:rsidRPr="00D0162F" w:rsidRDefault="00AB67FA" w:rsidP="006E0A54">
            <w:pPr>
              <w:pStyle w:val="TAL"/>
            </w:pPr>
            <w:r w:rsidRPr="00D0162F">
              <w:t>MeasId</w:t>
            </w:r>
          </w:p>
        </w:tc>
        <w:tc>
          <w:tcPr>
            <w:tcW w:w="646" w:type="pct"/>
          </w:tcPr>
          <w:p w14:paraId="67A8CE35" w14:textId="77777777" w:rsidR="00AB67FA" w:rsidRPr="00D0162F" w:rsidRDefault="00AB67FA" w:rsidP="006E0A54">
            <w:pPr>
              <w:pStyle w:val="TAL"/>
            </w:pPr>
          </w:p>
        </w:tc>
        <w:tc>
          <w:tcPr>
            <w:tcW w:w="628" w:type="pct"/>
          </w:tcPr>
          <w:p w14:paraId="51FBC342" w14:textId="77777777" w:rsidR="00AB67FA" w:rsidRPr="00D0162F" w:rsidRDefault="00AB67FA" w:rsidP="006E0A54">
            <w:pPr>
              <w:pStyle w:val="TAL"/>
            </w:pPr>
          </w:p>
        </w:tc>
      </w:tr>
      <w:tr w:rsidR="00AB67FA" w:rsidRPr="00D0162F" w14:paraId="2EB78A06" w14:textId="77777777" w:rsidTr="006E0A54">
        <w:trPr>
          <w:jc w:val="center"/>
        </w:trPr>
        <w:tc>
          <w:tcPr>
            <w:tcW w:w="2646" w:type="pct"/>
          </w:tcPr>
          <w:p w14:paraId="10A95EDD" w14:textId="60DF7430" w:rsidR="00AB67FA" w:rsidRPr="00D0162F" w:rsidRDefault="006E0A54" w:rsidP="006E0A54">
            <w:pPr>
              <w:pStyle w:val="TAL"/>
            </w:pPr>
            <w:r w:rsidRPr="00D0162F">
              <w:t xml:space="preserve">  </w:t>
            </w:r>
            <w:r w:rsidR="00AB67FA" w:rsidRPr="00D0162F">
              <w:t>measResultServingMOList</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NrofServingCells))</w:t>
            </w:r>
            <w:r w:rsidRPr="00D0162F">
              <w:t xml:space="preserve"> </w:t>
            </w:r>
            <w:r w:rsidR="00AB67FA" w:rsidRPr="00D0162F">
              <w:t>OF</w:t>
            </w:r>
            <w:r w:rsidRPr="00D0162F">
              <w:t xml:space="preserve"> </w:t>
            </w:r>
            <w:r w:rsidR="00AB67FA" w:rsidRPr="00D0162F">
              <w:t>SEQUENCE</w:t>
            </w:r>
            <w:r w:rsidRPr="00D0162F">
              <w:t xml:space="preserve"> </w:t>
            </w:r>
            <w:r w:rsidR="00AB67FA" w:rsidRPr="00D0162F">
              <w:t>{</w:t>
            </w:r>
          </w:p>
        </w:tc>
        <w:tc>
          <w:tcPr>
            <w:tcW w:w="1080" w:type="pct"/>
          </w:tcPr>
          <w:p w14:paraId="4CA8FD88" w14:textId="0441CCFB" w:rsidR="00AB67FA" w:rsidRPr="00D0162F" w:rsidRDefault="00AB67FA" w:rsidP="006E0A54">
            <w:pPr>
              <w:pStyle w:val="TAL"/>
            </w:pPr>
            <w:r w:rsidRPr="00D0162F">
              <w:t>2</w:t>
            </w:r>
            <w:r w:rsidR="006E0A54" w:rsidRPr="00D0162F">
              <w:t xml:space="preserve"> </w:t>
            </w:r>
            <w:r w:rsidRPr="00D0162F">
              <w:t>entries</w:t>
            </w:r>
          </w:p>
        </w:tc>
        <w:tc>
          <w:tcPr>
            <w:tcW w:w="646" w:type="pct"/>
          </w:tcPr>
          <w:p w14:paraId="0A131B8F" w14:textId="77777777" w:rsidR="00AB67FA" w:rsidRPr="00D0162F" w:rsidRDefault="00AB67FA" w:rsidP="006E0A54">
            <w:pPr>
              <w:pStyle w:val="TAL"/>
            </w:pPr>
          </w:p>
        </w:tc>
        <w:tc>
          <w:tcPr>
            <w:tcW w:w="628" w:type="pct"/>
          </w:tcPr>
          <w:p w14:paraId="1A14E590" w14:textId="77777777" w:rsidR="00AB67FA" w:rsidRPr="00D0162F" w:rsidRDefault="00AB67FA" w:rsidP="006E0A54">
            <w:pPr>
              <w:pStyle w:val="TAL"/>
            </w:pPr>
          </w:p>
        </w:tc>
      </w:tr>
      <w:tr w:rsidR="00AB67FA" w:rsidRPr="00D0162F" w14:paraId="49173C7E" w14:textId="77777777" w:rsidTr="006E0A54">
        <w:trPr>
          <w:jc w:val="center"/>
        </w:trPr>
        <w:tc>
          <w:tcPr>
            <w:tcW w:w="2646" w:type="pct"/>
          </w:tcPr>
          <w:p w14:paraId="5236D14F" w14:textId="5A88DCB1" w:rsidR="00AB67FA" w:rsidRPr="00D0162F" w:rsidRDefault="006E0A54" w:rsidP="006E0A54">
            <w:pPr>
              <w:pStyle w:val="TAL"/>
            </w:pPr>
            <w:r w:rsidRPr="00D0162F">
              <w:t xml:space="preserve">    </w:t>
            </w:r>
            <w:r w:rsidR="00AB67FA" w:rsidRPr="00D0162F">
              <w:t>servCellId[1]</w:t>
            </w:r>
          </w:p>
        </w:tc>
        <w:tc>
          <w:tcPr>
            <w:tcW w:w="1080" w:type="pct"/>
          </w:tcPr>
          <w:p w14:paraId="1C08A855" w14:textId="5B94C53A" w:rsidR="00AB67FA" w:rsidRPr="00D0162F" w:rsidRDefault="00AB67FA" w:rsidP="006E0A54">
            <w:pPr>
              <w:pStyle w:val="TAL"/>
            </w:pPr>
            <w:r w:rsidRPr="00D0162F">
              <w:t>ServCellIndex</w:t>
            </w:r>
            <w:r w:rsidR="006E0A54" w:rsidRPr="00D0162F">
              <w:t xml:space="preserve"> </w:t>
            </w:r>
            <w:r w:rsidRPr="00D0162F">
              <w:t>of</w:t>
            </w:r>
            <w:r w:rsidR="006E0A54" w:rsidRPr="00D0162F">
              <w:t xml:space="preserve"> </w:t>
            </w:r>
            <w:r w:rsidRPr="00D0162F">
              <w:t>NR</w:t>
            </w:r>
            <w:r w:rsidR="006E0A54" w:rsidRPr="00D0162F">
              <w:t xml:space="preserve"> </w:t>
            </w:r>
            <w:r w:rsidRPr="00D0162F">
              <w:t>SpCell</w:t>
            </w:r>
          </w:p>
        </w:tc>
        <w:tc>
          <w:tcPr>
            <w:tcW w:w="646" w:type="pct"/>
          </w:tcPr>
          <w:p w14:paraId="132E762F" w14:textId="77777777" w:rsidR="00AB67FA" w:rsidRPr="00D0162F" w:rsidRDefault="00AB67FA" w:rsidP="006E0A54">
            <w:pPr>
              <w:pStyle w:val="TAL"/>
            </w:pPr>
          </w:p>
        </w:tc>
        <w:tc>
          <w:tcPr>
            <w:tcW w:w="628" w:type="pct"/>
          </w:tcPr>
          <w:p w14:paraId="7878B07A" w14:textId="77777777" w:rsidR="00AB67FA" w:rsidRPr="00D0162F" w:rsidRDefault="00AB67FA" w:rsidP="006E0A54">
            <w:pPr>
              <w:pStyle w:val="TAL"/>
            </w:pPr>
          </w:p>
        </w:tc>
      </w:tr>
      <w:tr w:rsidR="00AB67FA" w:rsidRPr="00D0162F" w14:paraId="03A06B0D" w14:textId="77777777" w:rsidTr="006E0A54">
        <w:trPr>
          <w:jc w:val="center"/>
        </w:trPr>
        <w:tc>
          <w:tcPr>
            <w:tcW w:w="2646" w:type="pct"/>
          </w:tcPr>
          <w:p w14:paraId="1B789780" w14:textId="2CABC4A1" w:rsidR="00AB67FA" w:rsidRPr="00D0162F" w:rsidRDefault="006E0A54" w:rsidP="006E0A54">
            <w:pPr>
              <w:pStyle w:val="TAL"/>
            </w:pPr>
            <w:r w:rsidRPr="00D0162F">
              <w:t xml:space="preserve">    </w:t>
            </w:r>
            <w:r w:rsidR="00AB67FA" w:rsidRPr="00D0162F">
              <w:t>measResultServingCell[1]</w:t>
            </w:r>
            <w:r w:rsidRPr="00D0162F">
              <w:t xml:space="preserve"> </w:t>
            </w:r>
            <w:r w:rsidR="00AB67FA" w:rsidRPr="00D0162F">
              <w:t>SEQUENCE</w:t>
            </w:r>
            <w:r w:rsidRPr="00D0162F">
              <w:t xml:space="preserve"> </w:t>
            </w:r>
            <w:r w:rsidR="00AB67FA" w:rsidRPr="00D0162F">
              <w:t>{</w:t>
            </w:r>
          </w:p>
        </w:tc>
        <w:tc>
          <w:tcPr>
            <w:tcW w:w="1080" w:type="pct"/>
          </w:tcPr>
          <w:p w14:paraId="7C58C849" w14:textId="77777777" w:rsidR="00AB67FA" w:rsidRPr="00D0162F" w:rsidRDefault="00AB67FA" w:rsidP="006E0A54">
            <w:pPr>
              <w:pStyle w:val="TAL"/>
            </w:pPr>
          </w:p>
        </w:tc>
        <w:tc>
          <w:tcPr>
            <w:tcW w:w="646" w:type="pct"/>
          </w:tcPr>
          <w:p w14:paraId="7508A0F6" w14:textId="77777777" w:rsidR="00AB67FA" w:rsidRPr="00D0162F" w:rsidRDefault="00AB67FA" w:rsidP="006E0A54">
            <w:pPr>
              <w:pStyle w:val="TAL"/>
            </w:pPr>
          </w:p>
        </w:tc>
        <w:tc>
          <w:tcPr>
            <w:tcW w:w="628" w:type="pct"/>
          </w:tcPr>
          <w:p w14:paraId="6713F4BA" w14:textId="77777777" w:rsidR="00AB67FA" w:rsidRPr="00D0162F" w:rsidRDefault="00AB67FA" w:rsidP="006E0A54">
            <w:pPr>
              <w:pStyle w:val="TAL"/>
            </w:pPr>
          </w:p>
        </w:tc>
      </w:tr>
      <w:tr w:rsidR="00AB67FA" w:rsidRPr="00D0162F" w14:paraId="1C7D1C43" w14:textId="77777777" w:rsidTr="006E0A54">
        <w:trPr>
          <w:jc w:val="center"/>
        </w:trPr>
        <w:tc>
          <w:tcPr>
            <w:tcW w:w="2646" w:type="pct"/>
          </w:tcPr>
          <w:p w14:paraId="3C377F48" w14:textId="6A4BE386" w:rsidR="00AB67FA" w:rsidRPr="00D0162F" w:rsidRDefault="006E0A54" w:rsidP="006E0A54">
            <w:pPr>
              <w:pStyle w:val="TAL"/>
            </w:pPr>
            <w:r w:rsidRPr="00D0162F">
              <w:t xml:space="preserve">      </w:t>
            </w:r>
            <w:r w:rsidR="00AB67FA" w:rsidRPr="00D0162F">
              <w:t>physCellId</w:t>
            </w:r>
          </w:p>
        </w:tc>
        <w:tc>
          <w:tcPr>
            <w:tcW w:w="1080" w:type="pct"/>
          </w:tcPr>
          <w:p w14:paraId="381AB16B" w14:textId="5CDD3C34" w:rsidR="00AB67FA" w:rsidRPr="00D0162F" w:rsidRDefault="00AB67FA" w:rsidP="006E0A54">
            <w:pPr>
              <w:pStyle w:val="TAL"/>
            </w:pPr>
            <w:r w:rsidRPr="00D0162F">
              <w:t>PhysCellId</w:t>
            </w:r>
            <w:r w:rsidR="006E0A54" w:rsidRPr="00D0162F">
              <w:t xml:space="preserve"> </w:t>
            </w:r>
            <w:r w:rsidRPr="00D0162F">
              <w:t>of</w:t>
            </w:r>
            <w:r w:rsidR="006E0A54" w:rsidRPr="00D0162F">
              <w:t xml:space="preserve"> </w:t>
            </w:r>
            <w:r w:rsidRPr="00D0162F">
              <w:t>NR</w:t>
            </w:r>
            <w:r w:rsidR="006E0A54" w:rsidRPr="00D0162F">
              <w:t xml:space="preserve"> </w:t>
            </w:r>
            <w:r w:rsidRPr="00D0162F">
              <w:t>SpCell</w:t>
            </w:r>
            <w:r w:rsidR="006E0A54" w:rsidRPr="00D0162F">
              <w:t xml:space="preserve"> </w:t>
            </w:r>
          </w:p>
        </w:tc>
        <w:tc>
          <w:tcPr>
            <w:tcW w:w="646" w:type="pct"/>
          </w:tcPr>
          <w:p w14:paraId="73151B8D" w14:textId="77777777" w:rsidR="00AB67FA" w:rsidRPr="00D0162F" w:rsidRDefault="00AB67FA" w:rsidP="006E0A54">
            <w:pPr>
              <w:pStyle w:val="TAL"/>
            </w:pPr>
          </w:p>
        </w:tc>
        <w:tc>
          <w:tcPr>
            <w:tcW w:w="628" w:type="pct"/>
          </w:tcPr>
          <w:p w14:paraId="0BCEED95" w14:textId="77777777" w:rsidR="00AB67FA" w:rsidRPr="00D0162F" w:rsidRDefault="00AB67FA" w:rsidP="006E0A54">
            <w:pPr>
              <w:pStyle w:val="TAL"/>
            </w:pPr>
          </w:p>
        </w:tc>
      </w:tr>
      <w:tr w:rsidR="00AB67FA" w:rsidRPr="00D0162F" w14:paraId="3E598FAB" w14:textId="77777777" w:rsidTr="006E0A54">
        <w:trPr>
          <w:jc w:val="center"/>
        </w:trPr>
        <w:tc>
          <w:tcPr>
            <w:tcW w:w="2646" w:type="pct"/>
          </w:tcPr>
          <w:p w14:paraId="06B1F37C" w14:textId="681E7895" w:rsidR="00AB67FA" w:rsidRPr="00D0162F" w:rsidRDefault="006E0A54" w:rsidP="006E0A54">
            <w:pPr>
              <w:pStyle w:val="TAL"/>
            </w:pPr>
            <w:r w:rsidRPr="00D0162F">
              <w:t xml:space="preserve">      </w:t>
            </w:r>
            <w:r w:rsidR="00AB67FA" w:rsidRPr="00D0162F">
              <w:t>measResult</w:t>
            </w:r>
            <w:r w:rsidRPr="00D0162F">
              <w:t xml:space="preserve"> </w:t>
            </w:r>
            <w:r w:rsidR="00AB67FA" w:rsidRPr="00D0162F">
              <w:t>SEQUENCE</w:t>
            </w:r>
            <w:r w:rsidRPr="00D0162F">
              <w:t xml:space="preserve"> </w:t>
            </w:r>
            <w:r w:rsidR="00AB67FA" w:rsidRPr="00D0162F">
              <w:t>{</w:t>
            </w:r>
          </w:p>
        </w:tc>
        <w:tc>
          <w:tcPr>
            <w:tcW w:w="1080" w:type="pct"/>
          </w:tcPr>
          <w:p w14:paraId="73D697E9" w14:textId="77777777" w:rsidR="00AB67FA" w:rsidRPr="00D0162F" w:rsidRDefault="00AB67FA" w:rsidP="006E0A54">
            <w:pPr>
              <w:pStyle w:val="TAL"/>
            </w:pPr>
          </w:p>
        </w:tc>
        <w:tc>
          <w:tcPr>
            <w:tcW w:w="646" w:type="pct"/>
          </w:tcPr>
          <w:p w14:paraId="0A8ECADF" w14:textId="77777777" w:rsidR="00AB67FA" w:rsidRPr="00D0162F" w:rsidRDefault="00AB67FA" w:rsidP="006E0A54">
            <w:pPr>
              <w:pStyle w:val="TAL"/>
            </w:pPr>
          </w:p>
        </w:tc>
        <w:tc>
          <w:tcPr>
            <w:tcW w:w="628" w:type="pct"/>
          </w:tcPr>
          <w:p w14:paraId="23097EFE" w14:textId="77777777" w:rsidR="00AB67FA" w:rsidRPr="00D0162F" w:rsidRDefault="00AB67FA" w:rsidP="006E0A54">
            <w:pPr>
              <w:pStyle w:val="TAL"/>
            </w:pPr>
          </w:p>
        </w:tc>
      </w:tr>
      <w:tr w:rsidR="00AB67FA" w:rsidRPr="00D0162F" w14:paraId="0F7B013D" w14:textId="77777777" w:rsidTr="006E0A54">
        <w:trPr>
          <w:jc w:val="center"/>
        </w:trPr>
        <w:tc>
          <w:tcPr>
            <w:tcW w:w="2646" w:type="pct"/>
          </w:tcPr>
          <w:p w14:paraId="0CE97235" w14:textId="52BBF2FA" w:rsidR="00AB67FA" w:rsidRPr="00D0162F" w:rsidRDefault="006E0A54" w:rsidP="006E0A54">
            <w:pPr>
              <w:pStyle w:val="TAL"/>
            </w:pPr>
            <w:r w:rsidRPr="00D0162F">
              <w:t xml:space="preserve">        </w:t>
            </w:r>
            <w:r w:rsidR="00AB67FA" w:rsidRPr="00D0162F">
              <w:t>cellResults</w:t>
            </w:r>
            <w:r w:rsidRPr="00D0162F">
              <w:t xml:space="preserve"> </w:t>
            </w:r>
            <w:r w:rsidR="00AB67FA" w:rsidRPr="00D0162F">
              <w:t>SEQUENCE</w:t>
            </w:r>
            <w:r w:rsidRPr="00D0162F">
              <w:t xml:space="preserve"> </w:t>
            </w:r>
            <w:r w:rsidR="00AB67FA" w:rsidRPr="00D0162F">
              <w:t>{</w:t>
            </w:r>
          </w:p>
        </w:tc>
        <w:tc>
          <w:tcPr>
            <w:tcW w:w="1080" w:type="pct"/>
          </w:tcPr>
          <w:p w14:paraId="72CF21FC" w14:textId="77777777" w:rsidR="00AB67FA" w:rsidRPr="00D0162F" w:rsidRDefault="00AB67FA" w:rsidP="006E0A54">
            <w:pPr>
              <w:pStyle w:val="TAL"/>
            </w:pPr>
          </w:p>
        </w:tc>
        <w:tc>
          <w:tcPr>
            <w:tcW w:w="646" w:type="pct"/>
          </w:tcPr>
          <w:p w14:paraId="0F57AC5F" w14:textId="77777777" w:rsidR="00AB67FA" w:rsidRPr="00D0162F" w:rsidRDefault="00AB67FA" w:rsidP="006E0A54">
            <w:pPr>
              <w:pStyle w:val="TAL"/>
            </w:pPr>
          </w:p>
        </w:tc>
        <w:tc>
          <w:tcPr>
            <w:tcW w:w="628" w:type="pct"/>
          </w:tcPr>
          <w:p w14:paraId="317C7AAD" w14:textId="77777777" w:rsidR="00AB67FA" w:rsidRPr="00D0162F" w:rsidRDefault="00AB67FA" w:rsidP="006E0A54">
            <w:pPr>
              <w:pStyle w:val="TAL"/>
            </w:pPr>
          </w:p>
        </w:tc>
      </w:tr>
      <w:tr w:rsidR="00AB67FA" w:rsidRPr="00D0162F" w14:paraId="0B0B423B" w14:textId="77777777" w:rsidTr="006E0A54">
        <w:trPr>
          <w:jc w:val="center"/>
        </w:trPr>
        <w:tc>
          <w:tcPr>
            <w:tcW w:w="2646" w:type="pct"/>
          </w:tcPr>
          <w:p w14:paraId="7CEB3216" w14:textId="4F628B10" w:rsidR="00AB67FA" w:rsidRPr="00D0162F" w:rsidRDefault="006E0A54" w:rsidP="006E0A54">
            <w:pPr>
              <w:pStyle w:val="TAL"/>
            </w:pPr>
            <w:r w:rsidRPr="00D0162F">
              <w:t xml:space="preserve">          </w:t>
            </w:r>
            <w:r w:rsidR="00AB67FA" w:rsidRPr="00D0162F">
              <w:t>resultsSSB-Cell</w:t>
            </w:r>
            <w:r w:rsidRPr="00D0162F">
              <w:t xml:space="preserve"> </w:t>
            </w:r>
            <w:r w:rsidR="00AB67FA" w:rsidRPr="00D0162F">
              <w:t>SEQUENCE</w:t>
            </w:r>
            <w:r w:rsidRPr="00D0162F">
              <w:t xml:space="preserve"> </w:t>
            </w:r>
            <w:r w:rsidR="00AB67FA" w:rsidRPr="00D0162F">
              <w:t>{</w:t>
            </w:r>
          </w:p>
        </w:tc>
        <w:tc>
          <w:tcPr>
            <w:tcW w:w="1080" w:type="pct"/>
          </w:tcPr>
          <w:p w14:paraId="65ED6748" w14:textId="77777777" w:rsidR="00AB67FA" w:rsidRPr="00D0162F" w:rsidRDefault="00AB67FA" w:rsidP="006E0A54">
            <w:pPr>
              <w:pStyle w:val="TAL"/>
            </w:pPr>
          </w:p>
        </w:tc>
        <w:tc>
          <w:tcPr>
            <w:tcW w:w="646" w:type="pct"/>
          </w:tcPr>
          <w:p w14:paraId="5FA02792" w14:textId="77777777" w:rsidR="00AB67FA" w:rsidRPr="00D0162F" w:rsidRDefault="00AB67FA" w:rsidP="006E0A54">
            <w:pPr>
              <w:pStyle w:val="TAL"/>
            </w:pPr>
          </w:p>
        </w:tc>
        <w:tc>
          <w:tcPr>
            <w:tcW w:w="628" w:type="pct"/>
          </w:tcPr>
          <w:p w14:paraId="1E1AF3E4" w14:textId="77777777" w:rsidR="00AB67FA" w:rsidRPr="00D0162F" w:rsidRDefault="00AB67FA" w:rsidP="006E0A54">
            <w:pPr>
              <w:pStyle w:val="TAL"/>
            </w:pPr>
          </w:p>
        </w:tc>
      </w:tr>
      <w:tr w:rsidR="00AB67FA" w:rsidRPr="00D0162F" w14:paraId="1947A81B" w14:textId="77777777" w:rsidTr="006E0A54">
        <w:trPr>
          <w:jc w:val="center"/>
        </w:trPr>
        <w:tc>
          <w:tcPr>
            <w:tcW w:w="2646" w:type="pct"/>
          </w:tcPr>
          <w:p w14:paraId="49F88116" w14:textId="46E7B8F8" w:rsidR="00AB67FA" w:rsidRPr="00D0162F" w:rsidRDefault="006E0A54" w:rsidP="006E0A54">
            <w:pPr>
              <w:pStyle w:val="TAL"/>
            </w:pPr>
            <w:r w:rsidRPr="00D0162F">
              <w:t xml:space="preserve">            </w:t>
            </w:r>
            <w:r w:rsidR="00AB67FA" w:rsidRPr="00D0162F">
              <w:t>rsrp</w:t>
            </w:r>
          </w:p>
        </w:tc>
        <w:tc>
          <w:tcPr>
            <w:tcW w:w="1080" w:type="pct"/>
          </w:tcPr>
          <w:p w14:paraId="5D7D16E9" w14:textId="77777777" w:rsidR="00AB67FA" w:rsidRPr="00D0162F" w:rsidRDefault="00AB67FA" w:rsidP="006E0A54">
            <w:pPr>
              <w:pStyle w:val="TAL"/>
            </w:pPr>
            <w:r w:rsidRPr="00D0162F">
              <w:t>(0..127)</w:t>
            </w:r>
          </w:p>
        </w:tc>
        <w:tc>
          <w:tcPr>
            <w:tcW w:w="646" w:type="pct"/>
          </w:tcPr>
          <w:p w14:paraId="22E4D465" w14:textId="77777777" w:rsidR="00AB67FA" w:rsidRPr="00D0162F" w:rsidRDefault="00AB67FA" w:rsidP="006E0A54">
            <w:pPr>
              <w:pStyle w:val="TAL"/>
            </w:pPr>
          </w:p>
        </w:tc>
        <w:tc>
          <w:tcPr>
            <w:tcW w:w="628" w:type="pct"/>
          </w:tcPr>
          <w:p w14:paraId="3FB4E1CF" w14:textId="77777777" w:rsidR="00AB67FA" w:rsidRPr="00D0162F" w:rsidRDefault="00AB67FA" w:rsidP="006E0A54">
            <w:pPr>
              <w:pStyle w:val="TAL"/>
            </w:pPr>
          </w:p>
        </w:tc>
      </w:tr>
      <w:tr w:rsidR="00AB67FA" w:rsidRPr="00D0162F" w14:paraId="58E7AA21" w14:textId="77777777" w:rsidTr="006E0A54">
        <w:trPr>
          <w:jc w:val="center"/>
        </w:trPr>
        <w:tc>
          <w:tcPr>
            <w:tcW w:w="2646" w:type="pct"/>
          </w:tcPr>
          <w:p w14:paraId="6D08C87B" w14:textId="3163FE4B" w:rsidR="00AB67FA" w:rsidRPr="00D0162F" w:rsidRDefault="006E0A54" w:rsidP="006E0A54">
            <w:pPr>
              <w:pStyle w:val="TAL"/>
            </w:pPr>
            <w:r w:rsidRPr="00D0162F">
              <w:t xml:space="preserve">            </w:t>
            </w:r>
            <w:r w:rsidR="00AB67FA" w:rsidRPr="00D0162F">
              <w:t>rsrq</w:t>
            </w:r>
          </w:p>
        </w:tc>
        <w:tc>
          <w:tcPr>
            <w:tcW w:w="1080" w:type="pct"/>
          </w:tcPr>
          <w:p w14:paraId="05000B20" w14:textId="77777777" w:rsidR="00AB67FA" w:rsidRPr="00D0162F" w:rsidRDefault="00AB67FA" w:rsidP="006E0A54">
            <w:pPr>
              <w:pStyle w:val="TAL"/>
            </w:pPr>
            <w:r w:rsidRPr="00D0162F">
              <w:t>(0..127)</w:t>
            </w:r>
          </w:p>
        </w:tc>
        <w:tc>
          <w:tcPr>
            <w:tcW w:w="646" w:type="pct"/>
          </w:tcPr>
          <w:p w14:paraId="6DB78897" w14:textId="77777777" w:rsidR="00AB67FA" w:rsidRPr="00D0162F" w:rsidRDefault="00AB67FA" w:rsidP="006E0A54">
            <w:pPr>
              <w:pStyle w:val="TAL"/>
            </w:pPr>
          </w:p>
        </w:tc>
        <w:tc>
          <w:tcPr>
            <w:tcW w:w="628" w:type="pct"/>
          </w:tcPr>
          <w:p w14:paraId="34FFEB03" w14:textId="77777777" w:rsidR="00AB67FA" w:rsidRPr="00D0162F" w:rsidRDefault="00AB67FA" w:rsidP="006E0A54">
            <w:pPr>
              <w:pStyle w:val="TAL"/>
            </w:pPr>
          </w:p>
        </w:tc>
      </w:tr>
      <w:tr w:rsidR="000824F9" w:rsidRPr="00D0162F" w14:paraId="26D9E6AA" w14:textId="77777777" w:rsidTr="006E0A54">
        <w:trPr>
          <w:jc w:val="center"/>
        </w:trPr>
        <w:tc>
          <w:tcPr>
            <w:tcW w:w="2646" w:type="pct"/>
          </w:tcPr>
          <w:p w14:paraId="26A796D7" w14:textId="6A6F095C" w:rsidR="000824F9" w:rsidRPr="00D0162F" w:rsidRDefault="000824F9" w:rsidP="000824F9">
            <w:pPr>
              <w:pStyle w:val="TAL"/>
            </w:pPr>
            <w:r w:rsidRPr="00D0162F">
              <w:t xml:space="preserve">            sinr</w:t>
            </w:r>
          </w:p>
        </w:tc>
        <w:tc>
          <w:tcPr>
            <w:tcW w:w="1080" w:type="pct"/>
          </w:tcPr>
          <w:p w14:paraId="06528E3A" w14:textId="40C70209" w:rsidR="000824F9" w:rsidRPr="00D0162F" w:rsidRDefault="000824F9" w:rsidP="000824F9">
            <w:pPr>
              <w:pStyle w:val="TAL"/>
            </w:pPr>
            <w:r w:rsidRPr="00D0162F">
              <w:t>(0..127)</w:t>
            </w:r>
          </w:p>
        </w:tc>
        <w:tc>
          <w:tcPr>
            <w:tcW w:w="646" w:type="pct"/>
          </w:tcPr>
          <w:p w14:paraId="2826EB90" w14:textId="77777777" w:rsidR="000824F9" w:rsidRPr="00D0162F" w:rsidRDefault="000824F9" w:rsidP="000824F9">
            <w:pPr>
              <w:pStyle w:val="TAL"/>
            </w:pPr>
          </w:p>
        </w:tc>
        <w:tc>
          <w:tcPr>
            <w:tcW w:w="628" w:type="pct"/>
          </w:tcPr>
          <w:p w14:paraId="7827B865" w14:textId="2DA5F786" w:rsidR="000824F9" w:rsidRPr="00D0162F" w:rsidRDefault="000824F9" w:rsidP="000824F9">
            <w:pPr>
              <w:pStyle w:val="TAL"/>
            </w:pPr>
            <w:r w:rsidRPr="00D0162F">
              <w:t>SINR</w:t>
            </w:r>
          </w:p>
        </w:tc>
      </w:tr>
      <w:tr w:rsidR="00AB67FA" w:rsidRPr="00D0162F" w14:paraId="4E46A296" w14:textId="77777777" w:rsidTr="006E0A54">
        <w:trPr>
          <w:jc w:val="center"/>
        </w:trPr>
        <w:tc>
          <w:tcPr>
            <w:tcW w:w="2646" w:type="pct"/>
          </w:tcPr>
          <w:p w14:paraId="4A769E3C" w14:textId="1F988230" w:rsidR="00AB67FA" w:rsidRPr="00D0162F" w:rsidRDefault="006E0A54" w:rsidP="006E0A54">
            <w:pPr>
              <w:pStyle w:val="TAL"/>
            </w:pPr>
            <w:r w:rsidRPr="00D0162F">
              <w:t xml:space="preserve">          </w:t>
            </w:r>
            <w:r w:rsidR="00AB67FA" w:rsidRPr="00D0162F">
              <w:t>}</w:t>
            </w:r>
          </w:p>
        </w:tc>
        <w:tc>
          <w:tcPr>
            <w:tcW w:w="1080" w:type="pct"/>
          </w:tcPr>
          <w:p w14:paraId="43A1535D" w14:textId="77777777" w:rsidR="00AB67FA" w:rsidRPr="00D0162F" w:rsidRDefault="00AB67FA" w:rsidP="006E0A54">
            <w:pPr>
              <w:pStyle w:val="TAL"/>
            </w:pPr>
          </w:p>
        </w:tc>
        <w:tc>
          <w:tcPr>
            <w:tcW w:w="646" w:type="pct"/>
          </w:tcPr>
          <w:p w14:paraId="1F080262" w14:textId="77777777" w:rsidR="00AB67FA" w:rsidRPr="00D0162F" w:rsidRDefault="00AB67FA" w:rsidP="006E0A54">
            <w:pPr>
              <w:pStyle w:val="TAL"/>
            </w:pPr>
          </w:p>
        </w:tc>
        <w:tc>
          <w:tcPr>
            <w:tcW w:w="628" w:type="pct"/>
          </w:tcPr>
          <w:p w14:paraId="11503D26" w14:textId="77777777" w:rsidR="00AB67FA" w:rsidRPr="00D0162F" w:rsidRDefault="00AB67FA" w:rsidP="006E0A54">
            <w:pPr>
              <w:pStyle w:val="TAL"/>
            </w:pPr>
          </w:p>
        </w:tc>
      </w:tr>
      <w:tr w:rsidR="00AB67FA" w:rsidRPr="00D0162F" w14:paraId="465B614E" w14:textId="77777777" w:rsidTr="006E0A54">
        <w:trPr>
          <w:jc w:val="center"/>
        </w:trPr>
        <w:tc>
          <w:tcPr>
            <w:tcW w:w="2646" w:type="pct"/>
          </w:tcPr>
          <w:p w14:paraId="06D82EC9" w14:textId="72CD4EA4" w:rsidR="00AB67FA" w:rsidRPr="00D0162F" w:rsidRDefault="006E0A54" w:rsidP="006E0A54">
            <w:pPr>
              <w:pStyle w:val="TAL"/>
            </w:pPr>
            <w:r w:rsidRPr="00D0162F">
              <w:t xml:space="preserve">        </w:t>
            </w:r>
            <w:r w:rsidR="00AB67FA" w:rsidRPr="00D0162F">
              <w:t>}</w:t>
            </w:r>
          </w:p>
        </w:tc>
        <w:tc>
          <w:tcPr>
            <w:tcW w:w="1080" w:type="pct"/>
          </w:tcPr>
          <w:p w14:paraId="2E8783C7" w14:textId="77777777" w:rsidR="00AB67FA" w:rsidRPr="00D0162F" w:rsidRDefault="00AB67FA" w:rsidP="006E0A54">
            <w:pPr>
              <w:pStyle w:val="TAL"/>
            </w:pPr>
          </w:p>
        </w:tc>
        <w:tc>
          <w:tcPr>
            <w:tcW w:w="646" w:type="pct"/>
          </w:tcPr>
          <w:p w14:paraId="1FD729F5" w14:textId="77777777" w:rsidR="00AB67FA" w:rsidRPr="00D0162F" w:rsidRDefault="00AB67FA" w:rsidP="006E0A54">
            <w:pPr>
              <w:pStyle w:val="TAL"/>
            </w:pPr>
          </w:p>
        </w:tc>
        <w:tc>
          <w:tcPr>
            <w:tcW w:w="628" w:type="pct"/>
          </w:tcPr>
          <w:p w14:paraId="1C716C7B" w14:textId="77777777" w:rsidR="00AB67FA" w:rsidRPr="00D0162F" w:rsidRDefault="00AB67FA" w:rsidP="006E0A54">
            <w:pPr>
              <w:pStyle w:val="TAL"/>
            </w:pPr>
          </w:p>
        </w:tc>
      </w:tr>
      <w:tr w:rsidR="00AB67FA" w:rsidRPr="00D0162F" w14:paraId="62BD3708" w14:textId="77777777" w:rsidTr="006E0A54">
        <w:trPr>
          <w:jc w:val="center"/>
        </w:trPr>
        <w:tc>
          <w:tcPr>
            <w:tcW w:w="2646" w:type="pct"/>
          </w:tcPr>
          <w:p w14:paraId="3AB0D723" w14:textId="5E25AB71" w:rsidR="00AB67FA" w:rsidRPr="00D0162F" w:rsidRDefault="006E0A54" w:rsidP="006E0A54">
            <w:pPr>
              <w:pStyle w:val="TAL"/>
            </w:pPr>
            <w:r w:rsidRPr="00D0162F">
              <w:t xml:space="preserve">      </w:t>
            </w:r>
            <w:r w:rsidR="00AB67FA" w:rsidRPr="00D0162F">
              <w:t>}</w:t>
            </w:r>
          </w:p>
        </w:tc>
        <w:tc>
          <w:tcPr>
            <w:tcW w:w="1080" w:type="pct"/>
          </w:tcPr>
          <w:p w14:paraId="2D3A1F79" w14:textId="77777777" w:rsidR="00AB67FA" w:rsidRPr="00D0162F" w:rsidRDefault="00AB67FA" w:rsidP="006E0A54">
            <w:pPr>
              <w:pStyle w:val="TAL"/>
            </w:pPr>
          </w:p>
        </w:tc>
        <w:tc>
          <w:tcPr>
            <w:tcW w:w="646" w:type="pct"/>
          </w:tcPr>
          <w:p w14:paraId="29D642EB" w14:textId="77777777" w:rsidR="00AB67FA" w:rsidRPr="00D0162F" w:rsidRDefault="00AB67FA" w:rsidP="006E0A54">
            <w:pPr>
              <w:pStyle w:val="TAL"/>
            </w:pPr>
          </w:p>
        </w:tc>
        <w:tc>
          <w:tcPr>
            <w:tcW w:w="628" w:type="pct"/>
          </w:tcPr>
          <w:p w14:paraId="1BD202AC" w14:textId="77777777" w:rsidR="00AB67FA" w:rsidRPr="00D0162F" w:rsidRDefault="00AB67FA" w:rsidP="006E0A54">
            <w:pPr>
              <w:pStyle w:val="TAL"/>
            </w:pPr>
          </w:p>
        </w:tc>
      </w:tr>
      <w:tr w:rsidR="00AB67FA" w:rsidRPr="00D0162F" w14:paraId="18426EEA" w14:textId="77777777" w:rsidTr="006E0A54">
        <w:trPr>
          <w:jc w:val="center"/>
        </w:trPr>
        <w:tc>
          <w:tcPr>
            <w:tcW w:w="2646" w:type="pct"/>
          </w:tcPr>
          <w:p w14:paraId="0FF510BD" w14:textId="1C376211" w:rsidR="00AB67FA" w:rsidRPr="00D0162F" w:rsidRDefault="006E0A54" w:rsidP="006E0A54">
            <w:pPr>
              <w:pStyle w:val="TAL"/>
            </w:pPr>
            <w:r w:rsidRPr="00D0162F">
              <w:t xml:space="preserve">    </w:t>
            </w:r>
            <w:r w:rsidR="00AB67FA" w:rsidRPr="00D0162F">
              <w:t>}</w:t>
            </w:r>
          </w:p>
        </w:tc>
        <w:tc>
          <w:tcPr>
            <w:tcW w:w="1080" w:type="pct"/>
          </w:tcPr>
          <w:p w14:paraId="478FEC8A" w14:textId="77777777" w:rsidR="00AB67FA" w:rsidRPr="00D0162F" w:rsidRDefault="00AB67FA" w:rsidP="006E0A54">
            <w:pPr>
              <w:pStyle w:val="TAL"/>
            </w:pPr>
          </w:p>
        </w:tc>
        <w:tc>
          <w:tcPr>
            <w:tcW w:w="646" w:type="pct"/>
          </w:tcPr>
          <w:p w14:paraId="777247B7" w14:textId="77777777" w:rsidR="00AB67FA" w:rsidRPr="00D0162F" w:rsidRDefault="00AB67FA" w:rsidP="006E0A54">
            <w:pPr>
              <w:pStyle w:val="TAL"/>
            </w:pPr>
          </w:p>
        </w:tc>
        <w:tc>
          <w:tcPr>
            <w:tcW w:w="628" w:type="pct"/>
          </w:tcPr>
          <w:p w14:paraId="763632A9" w14:textId="77777777" w:rsidR="00AB67FA" w:rsidRPr="00D0162F" w:rsidRDefault="00AB67FA" w:rsidP="006E0A54">
            <w:pPr>
              <w:pStyle w:val="TAL"/>
            </w:pPr>
          </w:p>
        </w:tc>
      </w:tr>
      <w:tr w:rsidR="00AB67FA" w:rsidRPr="00D0162F" w14:paraId="767A355A" w14:textId="77777777" w:rsidTr="006E0A54">
        <w:trPr>
          <w:jc w:val="center"/>
        </w:trPr>
        <w:tc>
          <w:tcPr>
            <w:tcW w:w="2646" w:type="pct"/>
          </w:tcPr>
          <w:p w14:paraId="47A5C1AD" w14:textId="22124B63" w:rsidR="00AB67FA" w:rsidRPr="00D0162F" w:rsidRDefault="006E0A54" w:rsidP="006E0A54">
            <w:pPr>
              <w:pStyle w:val="TAL"/>
            </w:pPr>
            <w:r w:rsidRPr="00D0162F">
              <w:t xml:space="preserve">  </w:t>
            </w:r>
            <w:r w:rsidR="00AB67FA" w:rsidRPr="00D0162F">
              <w:t>}</w:t>
            </w:r>
          </w:p>
        </w:tc>
        <w:tc>
          <w:tcPr>
            <w:tcW w:w="1080" w:type="pct"/>
          </w:tcPr>
          <w:p w14:paraId="3D03EC4E" w14:textId="77777777" w:rsidR="00AB67FA" w:rsidRPr="00D0162F" w:rsidRDefault="00AB67FA" w:rsidP="006E0A54">
            <w:pPr>
              <w:pStyle w:val="TAL"/>
            </w:pPr>
          </w:p>
        </w:tc>
        <w:tc>
          <w:tcPr>
            <w:tcW w:w="646" w:type="pct"/>
          </w:tcPr>
          <w:p w14:paraId="5A8D39BC" w14:textId="77777777" w:rsidR="00AB67FA" w:rsidRPr="00D0162F" w:rsidRDefault="00AB67FA" w:rsidP="006E0A54">
            <w:pPr>
              <w:pStyle w:val="TAL"/>
            </w:pPr>
          </w:p>
        </w:tc>
        <w:tc>
          <w:tcPr>
            <w:tcW w:w="628" w:type="pct"/>
          </w:tcPr>
          <w:p w14:paraId="76ECD37C" w14:textId="77777777" w:rsidR="00AB67FA" w:rsidRPr="00D0162F" w:rsidRDefault="00AB67FA" w:rsidP="006E0A54">
            <w:pPr>
              <w:pStyle w:val="TAL"/>
            </w:pPr>
          </w:p>
        </w:tc>
      </w:tr>
      <w:tr w:rsidR="00AB67FA" w:rsidRPr="00D0162F" w14:paraId="0971D870" w14:textId="77777777" w:rsidTr="006E0A54">
        <w:trPr>
          <w:jc w:val="center"/>
        </w:trPr>
        <w:tc>
          <w:tcPr>
            <w:tcW w:w="2646" w:type="pct"/>
          </w:tcPr>
          <w:p w14:paraId="495DC0E5" w14:textId="7B68164A"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servCellId[2]</w:t>
            </w:r>
          </w:p>
        </w:tc>
        <w:tc>
          <w:tcPr>
            <w:tcW w:w="1080" w:type="pct"/>
          </w:tcPr>
          <w:p w14:paraId="2CBDED21" w14:textId="7E68D7AD" w:rsidR="00AB67FA" w:rsidRPr="00D0162F" w:rsidRDefault="00AB67FA" w:rsidP="006E0A54">
            <w:pPr>
              <w:keepNext/>
              <w:keepLines/>
              <w:spacing w:after="0"/>
              <w:rPr>
                <w:rFonts w:ascii="Arial" w:hAnsi="Arial"/>
                <w:sz w:val="18"/>
              </w:rPr>
            </w:pPr>
            <w:r w:rsidRPr="00D0162F">
              <w:rPr>
                <w:rFonts w:ascii="Arial" w:hAnsi="Arial"/>
                <w:sz w:val="18"/>
              </w:rPr>
              <w:t>ServCellIndex</w:t>
            </w:r>
            <w:r w:rsidR="006E0A54" w:rsidRPr="00D0162F">
              <w:rPr>
                <w:rFonts w:ascii="Arial" w:hAnsi="Arial"/>
                <w:sz w:val="18"/>
              </w:rPr>
              <w:t xml:space="preserve"> </w:t>
            </w:r>
            <w:r w:rsidRPr="00D0162F">
              <w:rPr>
                <w:rFonts w:ascii="Arial" w:hAnsi="Arial"/>
                <w:sz w:val="18"/>
              </w:rPr>
              <w:t>of</w:t>
            </w:r>
            <w:r w:rsidR="006E0A54" w:rsidRPr="00D0162F">
              <w:rPr>
                <w:rFonts w:ascii="Arial" w:hAnsi="Arial"/>
                <w:sz w:val="18"/>
              </w:rPr>
              <w:t xml:space="preserve"> </w:t>
            </w:r>
            <w:r w:rsidRPr="00D0162F">
              <w:rPr>
                <w:rFonts w:ascii="Arial" w:hAnsi="Arial"/>
                <w:sz w:val="18"/>
              </w:rPr>
              <w:t>NR</w:t>
            </w:r>
            <w:r w:rsidR="006E0A54" w:rsidRPr="00D0162F">
              <w:rPr>
                <w:rFonts w:ascii="Arial" w:hAnsi="Arial"/>
                <w:sz w:val="18"/>
              </w:rPr>
              <w:t xml:space="preserve"> </w:t>
            </w:r>
            <w:r w:rsidRPr="00D0162F">
              <w:rPr>
                <w:rFonts w:ascii="Arial" w:hAnsi="Arial"/>
                <w:sz w:val="18"/>
              </w:rPr>
              <w:t>SCell</w:t>
            </w:r>
          </w:p>
        </w:tc>
        <w:tc>
          <w:tcPr>
            <w:tcW w:w="646" w:type="pct"/>
          </w:tcPr>
          <w:p w14:paraId="0D3EDFF6" w14:textId="77777777" w:rsidR="00AB67FA" w:rsidRPr="00D0162F" w:rsidRDefault="00AB67FA" w:rsidP="006E0A54">
            <w:pPr>
              <w:keepNext/>
              <w:keepLines/>
              <w:spacing w:after="0"/>
              <w:rPr>
                <w:rFonts w:ascii="Arial" w:hAnsi="Arial"/>
                <w:sz w:val="18"/>
              </w:rPr>
            </w:pPr>
          </w:p>
        </w:tc>
        <w:tc>
          <w:tcPr>
            <w:tcW w:w="628" w:type="pct"/>
          </w:tcPr>
          <w:p w14:paraId="40229318" w14:textId="4F8C4B1F" w:rsidR="00AB67FA" w:rsidRPr="00D0162F" w:rsidRDefault="00AB67FA" w:rsidP="006E0A54">
            <w:pPr>
              <w:keepNext/>
              <w:keepLines/>
              <w:spacing w:after="0"/>
              <w:rPr>
                <w:rFonts w:ascii="Arial" w:hAnsi="Arial"/>
                <w:sz w:val="18"/>
              </w:rPr>
            </w:pPr>
            <w:r w:rsidRPr="00D0162F">
              <w:rPr>
                <w:rFonts w:ascii="Arial" w:hAnsi="Arial"/>
                <w:sz w:val="18"/>
              </w:rPr>
              <w:t>Deactivated</w:t>
            </w:r>
            <w:r w:rsidR="006E0A54" w:rsidRPr="00D0162F">
              <w:rPr>
                <w:rFonts w:ascii="Arial" w:hAnsi="Arial"/>
                <w:sz w:val="18"/>
              </w:rPr>
              <w:t xml:space="preserve"> </w:t>
            </w:r>
            <w:r w:rsidRPr="00D0162F">
              <w:rPr>
                <w:rFonts w:ascii="Arial" w:hAnsi="Arial"/>
                <w:sz w:val="18"/>
              </w:rPr>
              <w:t>SCell</w:t>
            </w:r>
          </w:p>
        </w:tc>
      </w:tr>
      <w:tr w:rsidR="00AB67FA" w:rsidRPr="00D0162F" w14:paraId="044B2A73" w14:textId="77777777" w:rsidTr="006E0A54">
        <w:trPr>
          <w:jc w:val="center"/>
        </w:trPr>
        <w:tc>
          <w:tcPr>
            <w:tcW w:w="2646" w:type="pct"/>
          </w:tcPr>
          <w:p w14:paraId="6F88F68F" w14:textId="46950DA8"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measResultServingCell[2]</w:t>
            </w:r>
            <w:r w:rsidRPr="00D0162F">
              <w:rPr>
                <w:rFonts w:ascii="Arial" w:hAnsi="Arial"/>
                <w:sz w:val="18"/>
              </w:rPr>
              <w:t xml:space="preserve"> </w:t>
            </w:r>
            <w:r w:rsidR="00AB67FA" w:rsidRPr="00D0162F">
              <w:rPr>
                <w:rFonts w:ascii="Arial" w:hAnsi="Arial"/>
                <w:sz w:val="18"/>
              </w:rPr>
              <w:t>SEQUENCE</w:t>
            </w:r>
            <w:r w:rsidRPr="00D0162F">
              <w:rPr>
                <w:rFonts w:ascii="Arial" w:hAnsi="Arial"/>
                <w:sz w:val="18"/>
              </w:rPr>
              <w:t xml:space="preserve"> </w:t>
            </w:r>
            <w:r w:rsidR="00AB67FA" w:rsidRPr="00D0162F">
              <w:rPr>
                <w:rFonts w:ascii="Arial" w:hAnsi="Arial"/>
                <w:sz w:val="18"/>
              </w:rPr>
              <w:t>{</w:t>
            </w:r>
          </w:p>
        </w:tc>
        <w:tc>
          <w:tcPr>
            <w:tcW w:w="1080" w:type="pct"/>
          </w:tcPr>
          <w:p w14:paraId="7467BCCA" w14:textId="77777777" w:rsidR="00AB67FA" w:rsidRPr="00D0162F" w:rsidRDefault="00AB67FA" w:rsidP="006E0A54">
            <w:pPr>
              <w:keepNext/>
              <w:keepLines/>
              <w:spacing w:after="0"/>
              <w:rPr>
                <w:rFonts w:ascii="Arial" w:hAnsi="Arial"/>
                <w:sz w:val="18"/>
              </w:rPr>
            </w:pPr>
          </w:p>
        </w:tc>
        <w:tc>
          <w:tcPr>
            <w:tcW w:w="646" w:type="pct"/>
          </w:tcPr>
          <w:p w14:paraId="4AC28080" w14:textId="77777777" w:rsidR="00AB67FA" w:rsidRPr="00D0162F" w:rsidRDefault="00AB67FA" w:rsidP="006E0A54">
            <w:pPr>
              <w:keepNext/>
              <w:keepLines/>
              <w:spacing w:after="0"/>
              <w:rPr>
                <w:rFonts w:ascii="Arial" w:hAnsi="Arial"/>
                <w:sz w:val="18"/>
              </w:rPr>
            </w:pPr>
          </w:p>
        </w:tc>
        <w:tc>
          <w:tcPr>
            <w:tcW w:w="628" w:type="pct"/>
          </w:tcPr>
          <w:p w14:paraId="22C896BA" w14:textId="4399F5AB" w:rsidR="00AB67FA" w:rsidRPr="00D0162F" w:rsidRDefault="00AB67FA" w:rsidP="006E0A54">
            <w:pPr>
              <w:keepNext/>
              <w:keepLines/>
              <w:spacing w:after="0"/>
              <w:rPr>
                <w:rFonts w:ascii="Arial" w:hAnsi="Arial"/>
                <w:sz w:val="18"/>
              </w:rPr>
            </w:pPr>
            <w:r w:rsidRPr="00D0162F">
              <w:rPr>
                <w:rFonts w:ascii="Arial" w:hAnsi="Arial"/>
                <w:sz w:val="18"/>
              </w:rPr>
              <w:t>Deactivated</w:t>
            </w:r>
            <w:r w:rsidR="006E0A54" w:rsidRPr="00D0162F">
              <w:rPr>
                <w:rFonts w:ascii="Arial" w:hAnsi="Arial"/>
                <w:sz w:val="18"/>
              </w:rPr>
              <w:t xml:space="preserve"> </w:t>
            </w:r>
            <w:r w:rsidRPr="00D0162F">
              <w:rPr>
                <w:rFonts w:ascii="Arial" w:hAnsi="Arial"/>
                <w:sz w:val="18"/>
              </w:rPr>
              <w:t>SCell</w:t>
            </w:r>
          </w:p>
        </w:tc>
      </w:tr>
      <w:tr w:rsidR="00AB67FA" w:rsidRPr="00D0162F" w14:paraId="78F22665" w14:textId="77777777" w:rsidTr="006E0A54">
        <w:trPr>
          <w:jc w:val="center"/>
        </w:trPr>
        <w:tc>
          <w:tcPr>
            <w:tcW w:w="2646" w:type="pct"/>
          </w:tcPr>
          <w:p w14:paraId="52A83F30" w14:textId="5B928D68"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physCellId</w:t>
            </w:r>
          </w:p>
        </w:tc>
        <w:tc>
          <w:tcPr>
            <w:tcW w:w="1080" w:type="pct"/>
          </w:tcPr>
          <w:p w14:paraId="1B8D043C" w14:textId="05F11966" w:rsidR="00AB67FA" w:rsidRPr="00D0162F" w:rsidRDefault="00AB67FA" w:rsidP="006E0A54">
            <w:pPr>
              <w:keepNext/>
              <w:keepLines/>
              <w:spacing w:after="0"/>
              <w:rPr>
                <w:rFonts w:ascii="Arial" w:hAnsi="Arial"/>
                <w:sz w:val="18"/>
              </w:rPr>
            </w:pPr>
            <w:r w:rsidRPr="00D0162F">
              <w:rPr>
                <w:rFonts w:ascii="Arial" w:hAnsi="Arial"/>
                <w:sz w:val="18"/>
              </w:rPr>
              <w:t>PhysCellId</w:t>
            </w:r>
            <w:r w:rsidR="006E0A54" w:rsidRPr="00D0162F">
              <w:rPr>
                <w:rFonts w:ascii="Arial" w:hAnsi="Arial"/>
                <w:sz w:val="18"/>
              </w:rPr>
              <w:t xml:space="preserve"> </w:t>
            </w:r>
            <w:r w:rsidRPr="00D0162F">
              <w:rPr>
                <w:rFonts w:ascii="Arial" w:hAnsi="Arial"/>
                <w:sz w:val="18"/>
              </w:rPr>
              <w:t>of</w:t>
            </w:r>
            <w:r w:rsidR="006E0A54" w:rsidRPr="00D0162F">
              <w:rPr>
                <w:rFonts w:ascii="Arial" w:hAnsi="Arial"/>
                <w:sz w:val="18"/>
              </w:rPr>
              <w:t xml:space="preserve"> </w:t>
            </w:r>
            <w:r w:rsidRPr="00D0162F">
              <w:rPr>
                <w:rFonts w:ascii="Arial" w:hAnsi="Arial"/>
                <w:sz w:val="18"/>
              </w:rPr>
              <w:t>NR</w:t>
            </w:r>
            <w:r w:rsidR="006E0A54" w:rsidRPr="00D0162F">
              <w:rPr>
                <w:rFonts w:ascii="Arial" w:hAnsi="Arial"/>
                <w:sz w:val="18"/>
              </w:rPr>
              <w:t xml:space="preserve"> </w:t>
            </w:r>
            <w:r w:rsidRPr="00D0162F">
              <w:rPr>
                <w:rFonts w:ascii="Arial" w:hAnsi="Arial"/>
                <w:sz w:val="18"/>
              </w:rPr>
              <w:t>SCell</w:t>
            </w:r>
          </w:p>
        </w:tc>
        <w:tc>
          <w:tcPr>
            <w:tcW w:w="646" w:type="pct"/>
          </w:tcPr>
          <w:p w14:paraId="0BE82593" w14:textId="77777777" w:rsidR="00AB67FA" w:rsidRPr="00D0162F" w:rsidRDefault="00AB67FA" w:rsidP="006E0A54">
            <w:pPr>
              <w:keepNext/>
              <w:keepLines/>
              <w:spacing w:after="0"/>
              <w:rPr>
                <w:rFonts w:ascii="Arial" w:hAnsi="Arial"/>
                <w:sz w:val="18"/>
              </w:rPr>
            </w:pPr>
          </w:p>
        </w:tc>
        <w:tc>
          <w:tcPr>
            <w:tcW w:w="628" w:type="pct"/>
          </w:tcPr>
          <w:p w14:paraId="63F63F95" w14:textId="77777777" w:rsidR="00AB67FA" w:rsidRPr="00D0162F" w:rsidRDefault="00AB67FA" w:rsidP="006E0A54">
            <w:pPr>
              <w:keepNext/>
              <w:keepLines/>
              <w:spacing w:after="0"/>
              <w:rPr>
                <w:rFonts w:ascii="Arial" w:hAnsi="Arial"/>
                <w:sz w:val="18"/>
              </w:rPr>
            </w:pPr>
          </w:p>
        </w:tc>
      </w:tr>
      <w:tr w:rsidR="00AB67FA" w:rsidRPr="00D0162F" w14:paraId="6B00F3BB" w14:textId="77777777" w:rsidTr="006E0A54">
        <w:trPr>
          <w:jc w:val="center"/>
        </w:trPr>
        <w:tc>
          <w:tcPr>
            <w:tcW w:w="2646" w:type="pct"/>
          </w:tcPr>
          <w:p w14:paraId="7CB7E6C6" w14:textId="518872C4"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measResult</w:t>
            </w:r>
            <w:r w:rsidRPr="00D0162F">
              <w:rPr>
                <w:rFonts w:ascii="Arial" w:hAnsi="Arial"/>
                <w:sz w:val="18"/>
              </w:rPr>
              <w:t xml:space="preserve"> </w:t>
            </w:r>
            <w:r w:rsidR="00AB67FA" w:rsidRPr="00D0162F">
              <w:rPr>
                <w:rFonts w:ascii="Arial" w:hAnsi="Arial"/>
                <w:sz w:val="18"/>
              </w:rPr>
              <w:t>SEQUENCE</w:t>
            </w:r>
            <w:r w:rsidRPr="00D0162F">
              <w:rPr>
                <w:rFonts w:ascii="Arial" w:hAnsi="Arial"/>
                <w:sz w:val="18"/>
              </w:rPr>
              <w:t xml:space="preserve"> </w:t>
            </w:r>
            <w:r w:rsidR="00AB67FA" w:rsidRPr="00D0162F">
              <w:rPr>
                <w:rFonts w:ascii="Arial" w:hAnsi="Arial"/>
                <w:sz w:val="18"/>
              </w:rPr>
              <w:t>{</w:t>
            </w:r>
          </w:p>
        </w:tc>
        <w:tc>
          <w:tcPr>
            <w:tcW w:w="1080" w:type="pct"/>
          </w:tcPr>
          <w:p w14:paraId="361D4453" w14:textId="77777777" w:rsidR="00AB67FA" w:rsidRPr="00D0162F" w:rsidRDefault="00AB67FA" w:rsidP="006E0A54">
            <w:pPr>
              <w:keepNext/>
              <w:keepLines/>
              <w:spacing w:after="0"/>
              <w:rPr>
                <w:rFonts w:ascii="Arial" w:hAnsi="Arial"/>
                <w:sz w:val="18"/>
              </w:rPr>
            </w:pPr>
          </w:p>
        </w:tc>
        <w:tc>
          <w:tcPr>
            <w:tcW w:w="646" w:type="pct"/>
          </w:tcPr>
          <w:p w14:paraId="1BD2EA83" w14:textId="77777777" w:rsidR="00AB67FA" w:rsidRPr="00D0162F" w:rsidRDefault="00AB67FA" w:rsidP="006E0A54">
            <w:pPr>
              <w:keepNext/>
              <w:keepLines/>
              <w:spacing w:after="0"/>
              <w:rPr>
                <w:rFonts w:ascii="Arial" w:hAnsi="Arial"/>
                <w:sz w:val="18"/>
              </w:rPr>
            </w:pPr>
          </w:p>
        </w:tc>
        <w:tc>
          <w:tcPr>
            <w:tcW w:w="628" w:type="pct"/>
          </w:tcPr>
          <w:p w14:paraId="057B6C93" w14:textId="77777777" w:rsidR="00AB67FA" w:rsidRPr="00D0162F" w:rsidRDefault="00AB67FA" w:rsidP="006E0A54">
            <w:pPr>
              <w:keepNext/>
              <w:keepLines/>
              <w:spacing w:after="0"/>
              <w:rPr>
                <w:rFonts w:ascii="Arial" w:hAnsi="Arial"/>
                <w:sz w:val="18"/>
              </w:rPr>
            </w:pPr>
          </w:p>
        </w:tc>
      </w:tr>
      <w:tr w:rsidR="00AB67FA" w:rsidRPr="00D0162F" w14:paraId="2FB4C53C" w14:textId="77777777" w:rsidTr="006E0A54">
        <w:trPr>
          <w:jc w:val="center"/>
        </w:trPr>
        <w:tc>
          <w:tcPr>
            <w:tcW w:w="2646" w:type="pct"/>
          </w:tcPr>
          <w:p w14:paraId="1E932CD8" w14:textId="550488E4"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cellResults</w:t>
            </w:r>
            <w:r w:rsidRPr="00D0162F">
              <w:rPr>
                <w:rFonts w:ascii="Arial" w:hAnsi="Arial"/>
                <w:sz w:val="18"/>
              </w:rPr>
              <w:t xml:space="preserve"> </w:t>
            </w:r>
            <w:r w:rsidR="00AB67FA" w:rsidRPr="00D0162F">
              <w:rPr>
                <w:rFonts w:ascii="Arial" w:hAnsi="Arial"/>
                <w:sz w:val="18"/>
              </w:rPr>
              <w:t>SEQUENCE</w:t>
            </w:r>
            <w:r w:rsidRPr="00D0162F">
              <w:rPr>
                <w:rFonts w:ascii="Arial" w:hAnsi="Arial"/>
                <w:sz w:val="18"/>
              </w:rPr>
              <w:t xml:space="preserve"> </w:t>
            </w:r>
            <w:r w:rsidR="00AB67FA" w:rsidRPr="00D0162F">
              <w:rPr>
                <w:rFonts w:ascii="Arial" w:hAnsi="Arial"/>
                <w:sz w:val="18"/>
              </w:rPr>
              <w:t>{</w:t>
            </w:r>
          </w:p>
        </w:tc>
        <w:tc>
          <w:tcPr>
            <w:tcW w:w="1080" w:type="pct"/>
          </w:tcPr>
          <w:p w14:paraId="0F2C2121" w14:textId="77777777" w:rsidR="00AB67FA" w:rsidRPr="00D0162F" w:rsidRDefault="00AB67FA" w:rsidP="006E0A54">
            <w:pPr>
              <w:keepNext/>
              <w:keepLines/>
              <w:spacing w:after="0"/>
              <w:rPr>
                <w:rFonts w:ascii="Arial" w:hAnsi="Arial"/>
                <w:sz w:val="18"/>
              </w:rPr>
            </w:pPr>
          </w:p>
        </w:tc>
        <w:tc>
          <w:tcPr>
            <w:tcW w:w="646" w:type="pct"/>
          </w:tcPr>
          <w:p w14:paraId="2AFFAD7B" w14:textId="77777777" w:rsidR="00AB67FA" w:rsidRPr="00D0162F" w:rsidRDefault="00AB67FA" w:rsidP="006E0A54">
            <w:pPr>
              <w:keepNext/>
              <w:keepLines/>
              <w:spacing w:after="0"/>
              <w:rPr>
                <w:rFonts w:ascii="Arial" w:hAnsi="Arial"/>
                <w:sz w:val="18"/>
              </w:rPr>
            </w:pPr>
          </w:p>
        </w:tc>
        <w:tc>
          <w:tcPr>
            <w:tcW w:w="628" w:type="pct"/>
          </w:tcPr>
          <w:p w14:paraId="2DAF0DE5" w14:textId="77777777" w:rsidR="00AB67FA" w:rsidRPr="00D0162F" w:rsidRDefault="00AB67FA" w:rsidP="006E0A54">
            <w:pPr>
              <w:keepNext/>
              <w:keepLines/>
              <w:spacing w:after="0"/>
              <w:rPr>
                <w:rFonts w:ascii="Arial" w:hAnsi="Arial"/>
                <w:sz w:val="18"/>
              </w:rPr>
            </w:pPr>
          </w:p>
        </w:tc>
      </w:tr>
      <w:tr w:rsidR="00AB67FA" w:rsidRPr="00D0162F" w14:paraId="288B85DE" w14:textId="77777777" w:rsidTr="006E0A54">
        <w:trPr>
          <w:jc w:val="center"/>
        </w:trPr>
        <w:tc>
          <w:tcPr>
            <w:tcW w:w="2646" w:type="pct"/>
          </w:tcPr>
          <w:p w14:paraId="44FF6DBB" w14:textId="66876C65"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resultsSSB-Cell</w:t>
            </w:r>
            <w:r w:rsidRPr="00D0162F">
              <w:rPr>
                <w:rFonts w:ascii="Arial" w:hAnsi="Arial"/>
                <w:sz w:val="18"/>
              </w:rPr>
              <w:t xml:space="preserve"> </w:t>
            </w:r>
            <w:r w:rsidR="00AB67FA" w:rsidRPr="00D0162F">
              <w:rPr>
                <w:rFonts w:ascii="Arial" w:hAnsi="Arial"/>
                <w:sz w:val="18"/>
              </w:rPr>
              <w:t>SEQUENCE</w:t>
            </w:r>
            <w:r w:rsidRPr="00D0162F">
              <w:rPr>
                <w:rFonts w:ascii="Arial" w:hAnsi="Arial"/>
                <w:sz w:val="18"/>
              </w:rPr>
              <w:t xml:space="preserve"> </w:t>
            </w:r>
            <w:r w:rsidR="00AB67FA" w:rsidRPr="00D0162F">
              <w:rPr>
                <w:rFonts w:ascii="Arial" w:hAnsi="Arial"/>
                <w:sz w:val="18"/>
              </w:rPr>
              <w:t>{</w:t>
            </w:r>
          </w:p>
        </w:tc>
        <w:tc>
          <w:tcPr>
            <w:tcW w:w="1080" w:type="pct"/>
          </w:tcPr>
          <w:p w14:paraId="16217E18" w14:textId="77777777" w:rsidR="00AB67FA" w:rsidRPr="00D0162F" w:rsidRDefault="00AB67FA" w:rsidP="006E0A54">
            <w:pPr>
              <w:keepNext/>
              <w:keepLines/>
              <w:spacing w:after="0"/>
              <w:rPr>
                <w:rFonts w:ascii="Arial" w:hAnsi="Arial"/>
                <w:sz w:val="18"/>
              </w:rPr>
            </w:pPr>
          </w:p>
        </w:tc>
        <w:tc>
          <w:tcPr>
            <w:tcW w:w="646" w:type="pct"/>
          </w:tcPr>
          <w:p w14:paraId="1DEF2C6C" w14:textId="77777777" w:rsidR="00AB67FA" w:rsidRPr="00D0162F" w:rsidRDefault="00AB67FA" w:rsidP="006E0A54">
            <w:pPr>
              <w:keepNext/>
              <w:keepLines/>
              <w:spacing w:after="0"/>
              <w:rPr>
                <w:rFonts w:ascii="Arial" w:hAnsi="Arial"/>
                <w:sz w:val="18"/>
              </w:rPr>
            </w:pPr>
          </w:p>
        </w:tc>
        <w:tc>
          <w:tcPr>
            <w:tcW w:w="628" w:type="pct"/>
          </w:tcPr>
          <w:p w14:paraId="7B87EC92" w14:textId="77777777" w:rsidR="00AB67FA" w:rsidRPr="00D0162F" w:rsidRDefault="00AB67FA" w:rsidP="006E0A54">
            <w:pPr>
              <w:keepNext/>
              <w:keepLines/>
              <w:spacing w:after="0"/>
              <w:rPr>
                <w:rFonts w:ascii="Arial" w:hAnsi="Arial"/>
                <w:sz w:val="18"/>
              </w:rPr>
            </w:pPr>
          </w:p>
        </w:tc>
      </w:tr>
      <w:tr w:rsidR="00AB67FA" w:rsidRPr="00D0162F" w14:paraId="56395BF6" w14:textId="77777777" w:rsidTr="006E0A54">
        <w:trPr>
          <w:jc w:val="center"/>
        </w:trPr>
        <w:tc>
          <w:tcPr>
            <w:tcW w:w="2646" w:type="pct"/>
          </w:tcPr>
          <w:p w14:paraId="0B9B4DA0" w14:textId="0CEC13A3"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rsrp</w:t>
            </w:r>
          </w:p>
        </w:tc>
        <w:tc>
          <w:tcPr>
            <w:tcW w:w="1080" w:type="pct"/>
          </w:tcPr>
          <w:p w14:paraId="5FFD9A89" w14:textId="77777777" w:rsidR="00AB67FA" w:rsidRPr="00D0162F" w:rsidRDefault="00AB67FA" w:rsidP="006E0A54">
            <w:pPr>
              <w:keepNext/>
              <w:keepLines/>
              <w:spacing w:after="0"/>
              <w:rPr>
                <w:rFonts w:ascii="Arial" w:hAnsi="Arial"/>
                <w:sz w:val="18"/>
              </w:rPr>
            </w:pPr>
            <w:r w:rsidRPr="00D0162F">
              <w:rPr>
                <w:rFonts w:ascii="Arial" w:hAnsi="Arial"/>
                <w:sz w:val="18"/>
              </w:rPr>
              <w:t>(0..127)</w:t>
            </w:r>
          </w:p>
        </w:tc>
        <w:tc>
          <w:tcPr>
            <w:tcW w:w="646" w:type="pct"/>
          </w:tcPr>
          <w:p w14:paraId="1F1E6871" w14:textId="77777777" w:rsidR="00AB67FA" w:rsidRPr="00D0162F" w:rsidRDefault="00AB67FA" w:rsidP="006E0A54">
            <w:pPr>
              <w:keepNext/>
              <w:keepLines/>
              <w:spacing w:after="0"/>
              <w:rPr>
                <w:rFonts w:ascii="Arial" w:hAnsi="Arial"/>
                <w:sz w:val="18"/>
              </w:rPr>
            </w:pPr>
          </w:p>
        </w:tc>
        <w:tc>
          <w:tcPr>
            <w:tcW w:w="628" w:type="pct"/>
          </w:tcPr>
          <w:p w14:paraId="6C997564" w14:textId="77777777" w:rsidR="00AB67FA" w:rsidRPr="00D0162F" w:rsidRDefault="00AB67FA" w:rsidP="006E0A54">
            <w:pPr>
              <w:keepNext/>
              <w:keepLines/>
              <w:spacing w:after="0"/>
              <w:rPr>
                <w:rFonts w:ascii="Arial" w:hAnsi="Arial"/>
                <w:sz w:val="18"/>
              </w:rPr>
            </w:pPr>
          </w:p>
        </w:tc>
      </w:tr>
      <w:tr w:rsidR="00AB67FA" w:rsidRPr="00D0162F" w14:paraId="736DA11F" w14:textId="77777777" w:rsidTr="006E0A54">
        <w:trPr>
          <w:jc w:val="center"/>
        </w:trPr>
        <w:tc>
          <w:tcPr>
            <w:tcW w:w="2646" w:type="pct"/>
          </w:tcPr>
          <w:p w14:paraId="7189D617" w14:textId="24C0D0BE"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rsrq</w:t>
            </w:r>
          </w:p>
        </w:tc>
        <w:tc>
          <w:tcPr>
            <w:tcW w:w="1080" w:type="pct"/>
          </w:tcPr>
          <w:p w14:paraId="4FE71582" w14:textId="77777777" w:rsidR="00AB67FA" w:rsidRPr="00D0162F" w:rsidRDefault="00AB67FA" w:rsidP="006E0A54">
            <w:pPr>
              <w:keepNext/>
              <w:keepLines/>
              <w:spacing w:after="0"/>
              <w:rPr>
                <w:rFonts w:ascii="Arial" w:hAnsi="Arial"/>
                <w:sz w:val="18"/>
              </w:rPr>
            </w:pPr>
            <w:r w:rsidRPr="00D0162F">
              <w:rPr>
                <w:rFonts w:ascii="Arial" w:hAnsi="Arial"/>
                <w:sz w:val="18"/>
              </w:rPr>
              <w:t>(0..127)</w:t>
            </w:r>
          </w:p>
        </w:tc>
        <w:tc>
          <w:tcPr>
            <w:tcW w:w="646" w:type="pct"/>
          </w:tcPr>
          <w:p w14:paraId="6F30FE74" w14:textId="77777777" w:rsidR="00AB67FA" w:rsidRPr="00D0162F" w:rsidRDefault="00AB67FA" w:rsidP="006E0A54">
            <w:pPr>
              <w:keepNext/>
              <w:keepLines/>
              <w:spacing w:after="0"/>
              <w:rPr>
                <w:rFonts w:ascii="Arial" w:hAnsi="Arial"/>
                <w:sz w:val="18"/>
              </w:rPr>
            </w:pPr>
          </w:p>
        </w:tc>
        <w:tc>
          <w:tcPr>
            <w:tcW w:w="628" w:type="pct"/>
          </w:tcPr>
          <w:p w14:paraId="459EAD5D" w14:textId="77777777" w:rsidR="00AB67FA" w:rsidRPr="00D0162F" w:rsidRDefault="00AB67FA" w:rsidP="006E0A54">
            <w:pPr>
              <w:keepNext/>
              <w:keepLines/>
              <w:spacing w:after="0"/>
              <w:rPr>
                <w:rFonts w:ascii="Arial" w:hAnsi="Arial"/>
                <w:sz w:val="18"/>
              </w:rPr>
            </w:pPr>
          </w:p>
        </w:tc>
      </w:tr>
      <w:tr w:rsidR="000824F9" w:rsidRPr="00D0162F" w14:paraId="591920A9" w14:textId="77777777" w:rsidTr="006E0A54">
        <w:trPr>
          <w:jc w:val="center"/>
        </w:trPr>
        <w:tc>
          <w:tcPr>
            <w:tcW w:w="2646" w:type="pct"/>
          </w:tcPr>
          <w:p w14:paraId="20C26950" w14:textId="5AEDC901" w:rsidR="000824F9" w:rsidRPr="00D0162F" w:rsidRDefault="000824F9" w:rsidP="000824F9">
            <w:pPr>
              <w:keepNext/>
              <w:keepLines/>
              <w:spacing w:after="0"/>
              <w:rPr>
                <w:rFonts w:ascii="Arial" w:hAnsi="Arial"/>
                <w:sz w:val="18"/>
              </w:rPr>
            </w:pPr>
            <w:r w:rsidRPr="00D0162F">
              <w:rPr>
                <w:rFonts w:ascii="Arial" w:hAnsi="Arial"/>
                <w:sz w:val="18"/>
              </w:rPr>
              <w:t xml:space="preserve">            sinr</w:t>
            </w:r>
          </w:p>
        </w:tc>
        <w:tc>
          <w:tcPr>
            <w:tcW w:w="1080" w:type="pct"/>
          </w:tcPr>
          <w:p w14:paraId="5D4EE4D2" w14:textId="6F451CA7" w:rsidR="000824F9" w:rsidRPr="00D0162F" w:rsidRDefault="000824F9" w:rsidP="000824F9">
            <w:pPr>
              <w:keepNext/>
              <w:keepLines/>
              <w:spacing w:after="0"/>
              <w:rPr>
                <w:rFonts w:ascii="Arial" w:hAnsi="Arial"/>
                <w:sz w:val="18"/>
              </w:rPr>
            </w:pPr>
            <w:r w:rsidRPr="00D0162F">
              <w:rPr>
                <w:rFonts w:ascii="Arial" w:hAnsi="Arial"/>
                <w:sz w:val="18"/>
              </w:rPr>
              <w:t>(0..127)</w:t>
            </w:r>
          </w:p>
        </w:tc>
        <w:tc>
          <w:tcPr>
            <w:tcW w:w="646" w:type="pct"/>
          </w:tcPr>
          <w:p w14:paraId="36AD466C" w14:textId="77777777" w:rsidR="000824F9" w:rsidRPr="00D0162F" w:rsidRDefault="000824F9" w:rsidP="000824F9">
            <w:pPr>
              <w:keepNext/>
              <w:keepLines/>
              <w:spacing w:after="0"/>
              <w:rPr>
                <w:rFonts w:ascii="Arial" w:hAnsi="Arial"/>
                <w:sz w:val="18"/>
              </w:rPr>
            </w:pPr>
          </w:p>
        </w:tc>
        <w:tc>
          <w:tcPr>
            <w:tcW w:w="628" w:type="pct"/>
          </w:tcPr>
          <w:p w14:paraId="307379EC" w14:textId="49692515" w:rsidR="000824F9" w:rsidRPr="00D0162F" w:rsidRDefault="000824F9" w:rsidP="000824F9">
            <w:pPr>
              <w:keepNext/>
              <w:keepLines/>
              <w:spacing w:after="0"/>
              <w:rPr>
                <w:rFonts w:ascii="Arial" w:hAnsi="Arial"/>
                <w:sz w:val="18"/>
              </w:rPr>
            </w:pPr>
            <w:r w:rsidRPr="00D0162F">
              <w:rPr>
                <w:rFonts w:ascii="Arial" w:hAnsi="Arial"/>
                <w:sz w:val="18"/>
              </w:rPr>
              <w:t>SINR</w:t>
            </w:r>
          </w:p>
        </w:tc>
      </w:tr>
      <w:tr w:rsidR="00AB67FA" w:rsidRPr="00D0162F" w14:paraId="44A46968" w14:textId="77777777" w:rsidTr="006E0A54">
        <w:trPr>
          <w:jc w:val="center"/>
        </w:trPr>
        <w:tc>
          <w:tcPr>
            <w:tcW w:w="2646" w:type="pct"/>
          </w:tcPr>
          <w:p w14:paraId="4FCB2862" w14:textId="15ED4662"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w:t>
            </w:r>
          </w:p>
        </w:tc>
        <w:tc>
          <w:tcPr>
            <w:tcW w:w="1080" w:type="pct"/>
          </w:tcPr>
          <w:p w14:paraId="3FD916D6" w14:textId="77777777" w:rsidR="00AB67FA" w:rsidRPr="00D0162F" w:rsidRDefault="00AB67FA" w:rsidP="006E0A54">
            <w:pPr>
              <w:keepNext/>
              <w:keepLines/>
              <w:spacing w:after="0"/>
              <w:rPr>
                <w:rFonts w:ascii="Arial" w:hAnsi="Arial"/>
                <w:sz w:val="18"/>
              </w:rPr>
            </w:pPr>
          </w:p>
        </w:tc>
        <w:tc>
          <w:tcPr>
            <w:tcW w:w="646" w:type="pct"/>
          </w:tcPr>
          <w:p w14:paraId="064DE46A" w14:textId="77777777" w:rsidR="00AB67FA" w:rsidRPr="00D0162F" w:rsidRDefault="00AB67FA" w:rsidP="006E0A54">
            <w:pPr>
              <w:keepNext/>
              <w:keepLines/>
              <w:spacing w:after="0"/>
              <w:rPr>
                <w:rFonts w:ascii="Arial" w:hAnsi="Arial"/>
                <w:sz w:val="18"/>
              </w:rPr>
            </w:pPr>
          </w:p>
        </w:tc>
        <w:tc>
          <w:tcPr>
            <w:tcW w:w="628" w:type="pct"/>
          </w:tcPr>
          <w:p w14:paraId="754073B9" w14:textId="77777777" w:rsidR="00AB67FA" w:rsidRPr="00D0162F" w:rsidRDefault="00AB67FA" w:rsidP="006E0A54">
            <w:pPr>
              <w:keepNext/>
              <w:keepLines/>
              <w:spacing w:after="0"/>
              <w:rPr>
                <w:rFonts w:ascii="Arial" w:hAnsi="Arial"/>
                <w:sz w:val="18"/>
              </w:rPr>
            </w:pPr>
          </w:p>
        </w:tc>
      </w:tr>
      <w:tr w:rsidR="00AB67FA" w:rsidRPr="00D0162F" w14:paraId="323C89DE" w14:textId="77777777" w:rsidTr="006E0A54">
        <w:trPr>
          <w:jc w:val="center"/>
        </w:trPr>
        <w:tc>
          <w:tcPr>
            <w:tcW w:w="2646" w:type="pct"/>
          </w:tcPr>
          <w:p w14:paraId="726C9584" w14:textId="2909F034"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w:t>
            </w:r>
          </w:p>
        </w:tc>
        <w:tc>
          <w:tcPr>
            <w:tcW w:w="1080" w:type="pct"/>
          </w:tcPr>
          <w:p w14:paraId="4AB0E7E2" w14:textId="77777777" w:rsidR="00AB67FA" w:rsidRPr="00D0162F" w:rsidRDefault="00AB67FA" w:rsidP="006E0A54">
            <w:pPr>
              <w:keepNext/>
              <w:keepLines/>
              <w:spacing w:after="0"/>
              <w:rPr>
                <w:rFonts w:ascii="Arial" w:hAnsi="Arial"/>
                <w:sz w:val="18"/>
              </w:rPr>
            </w:pPr>
          </w:p>
        </w:tc>
        <w:tc>
          <w:tcPr>
            <w:tcW w:w="646" w:type="pct"/>
          </w:tcPr>
          <w:p w14:paraId="7FBC978C" w14:textId="77777777" w:rsidR="00AB67FA" w:rsidRPr="00D0162F" w:rsidRDefault="00AB67FA" w:rsidP="006E0A54">
            <w:pPr>
              <w:keepNext/>
              <w:keepLines/>
              <w:spacing w:after="0"/>
              <w:rPr>
                <w:rFonts w:ascii="Arial" w:hAnsi="Arial"/>
                <w:sz w:val="18"/>
              </w:rPr>
            </w:pPr>
          </w:p>
        </w:tc>
        <w:tc>
          <w:tcPr>
            <w:tcW w:w="628" w:type="pct"/>
          </w:tcPr>
          <w:p w14:paraId="010EDCE2" w14:textId="77777777" w:rsidR="00AB67FA" w:rsidRPr="00D0162F" w:rsidRDefault="00AB67FA" w:rsidP="006E0A54">
            <w:pPr>
              <w:keepNext/>
              <w:keepLines/>
              <w:spacing w:after="0"/>
              <w:rPr>
                <w:rFonts w:ascii="Arial" w:hAnsi="Arial"/>
                <w:sz w:val="18"/>
              </w:rPr>
            </w:pPr>
          </w:p>
        </w:tc>
      </w:tr>
      <w:tr w:rsidR="00AB67FA" w:rsidRPr="00D0162F" w14:paraId="0D150FC0" w14:textId="77777777" w:rsidTr="006E0A54">
        <w:trPr>
          <w:jc w:val="center"/>
        </w:trPr>
        <w:tc>
          <w:tcPr>
            <w:tcW w:w="2646" w:type="pct"/>
          </w:tcPr>
          <w:p w14:paraId="5781D33A" w14:textId="1C385F6A"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w:t>
            </w:r>
          </w:p>
        </w:tc>
        <w:tc>
          <w:tcPr>
            <w:tcW w:w="1080" w:type="pct"/>
          </w:tcPr>
          <w:p w14:paraId="2A914BA6" w14:textId="77777777" w:rsidR="00AB67FA" w:rsidRPr="00D0162F" w:rsidRDefault="00AB67FA" w:rsidP="006E0A54">
            <w:pPr>
              <w:keepNext/>
              <w:keepLines/>
              <w:spacing w:after="0"/>
              <w:rPr>
                <w:rFonts w:ascii="Arial" w:hAnsi="Arial"/>
                <w:sz w:val="18"/>
              </w:rPr>
            </w:pPr>
          </w:p>
        </w:tc>
        <w:tc>
          <w:tcPr>
            <w:tcW w:w="646" w:type="pct"/>
          </w:tcPr>
          <w:p w14:paraId="230FECEF" w14:textId="77777777" w:rsidR="00AB67FA" w:rsidRPr="00D0162F" w:rsidRDefault="00AB67FA" w:rsidP="006E0A54">
            <w:pPr>
              <w:keepNext/>
              <w:keepLines/>
              <w:spacing w:after="0"/>
              <w:rPr>
                <w:rFonts w:ascii="Arial" w:hAnsi="Arial"/>
                <w:sz w:val="18"/>
              </w:rPr>
            </w:pPr>
          </w:p>
        </w:tc>
        <w:tc>
          <w:tcPr>
            <w:tcW w:w="628" w:type="pct"/>
          </w:tcPr>
          <w:p w14:paraId="35014732" w14:textId="77777777" w:rsidR="00AB67FA" w:rsidRPr="00D0162F" w:rsidRDefault="00AB67FA" w:rsidP="006E0A54">
            <w:pPr>
              <w:keepNext/>
              <w:keepLines/>
              <w:spacing w:after="0"/>
              <w:rPr>
                <w:rFonts w:ascii="Arial" w:hAnsi="Arial"/>
                <w:sz w:val="18"/>
              </w:rPr>
            </w:pPr>
          </w:p>
        </w:tc>
      </w:tr>
      <w:tr w:rsidR="00AB67FA" w:rsidRPr="00D0162F" w14:paraId="5CA6EDF9" w14:textId="77777777" w:rsidTr="006E0A54">
        <w:trPr>
          <w:jc w:val="center"/>
        </w:trPr>
        <w:tc>
          <w:tcPr>
            <w:tcW w:w="2646" w:type="pct"/>
          </w:tcPr>
          <w:p w14:paraId="7C09F045" w14:textId="7986A43D"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w:t>
            </w:r>
          </w:p>
        </w:tc>
        <w:tc>
          <w:tcPr>
            <w:tcW w:w="1080" w:type="pct"/>
          </w:tcPr>
          <w:p w14:paraId="245377C3" w14:textId="77777777" w:rsidR="00AB67FA" w:rsidRPr="00D0162F" w:rsidRDefault="00AB67FA" w:rsidP="006E0A54">
            <w:pPr>
              <w:keepNext/>
              <w:keepLines/>
              <w:spacing w:after="0"/>
              <w:rPr>
                <w:rFonts w:ascii="Arial" w:hAnsi="Arial"/>
                <w:sz w:val="18"/>
              </w:rPr>
            </w:pPr>
          </w:p>
        </w:tc>
        <w:tc>
          <w:tcPr>
            <w:tcW w:w="646" w:type="pct"/>
          </w:tcPr>
          <w:p w14:paraId="31262E83" w14:textId="77777777" w:rsidR="00AB67FA" w:rsidRPr="00D0162F" w:rsidRDefault="00AB67FA" w:rsidP="006E0A54">
            <w:pPr>
              <w:keepNext/>
              <w:keepLines/>
              <w:spacing w:after="0"/>
              <w:rPr>
                <w:rFonts w:ascii="Arial" w:hAnsi="Arial"/>
                <w:sz w:val="18"/>
              </w:rPr>
            </w:pPr>
          </w:p>
        </w:tc>
        <w:tc>
          <w:tcPr>
            <w:tcW w:w="628" w:type="pct"/>
          </w:tcPr>
          <w:p w14:paraId="20D313AF" w14:textId="77777777" w:rsidR="00AB67FA" w:rsidRPr="00D0162F" w:rsidRDefault="00AB67FA" w:rsidP="006E0A54">
            <w:pPr>
              <w:keepNext/>
              <w:keepLines/>
              <w:spacing w:after="0"/>
              <w:rPr>
                <w:rFonts w:ascii="Arial" w:hAnsi="Arial"/>
                <w:sz w:val="18"/>
              </w:rPr>
            </w:pPr>
          </w:p>
        </w:tc>
      </w:tr>
      <w:tr w:rsidR="00AB67FA" w:rsidRPr="00D0162F" w14:paraId="6F943EAA" w14:textId="77777777" w:rsidTr="006E0A54">
        <w:trPr>
          <w:jc w:val="center"/>
        </w:trPr>
        <w:tc>
          <w:tcPr>
            <w:tcW w:w="2646" w:type="pct"/>
          </w:tcPr>
          <w:p w14:paraId="0B045BA7" w14:textId="2A417B36" w:rsidR="00AB67FA" w:rsidRPr="00D0162F" w:rsidRDefault="006E0A54" w:rsidP="006E0A54">
            <w:pPr>
              <w:pStyle w:val="TAL"/>
            </w:pPr>
            <w:r w:rsidRPr="00D0162F">
              <w:t xml:space="preserve">  </w:t>
            </w:r>
            <w:r w:rsidR="00AB67FA" w:rsidRPr="00D0162F">
              <w:t>measResultNeighCells</w:t>
            </w:r>
            <w:r w:rsidRPr="00D0162F">
              <w:t xml:space="preserve"> </w:t>
            </w:r>
            <w:r w:rsidR="00AB67FA" w:rsidRPr="00D0162F">
              <w:t>CHOICE</w:t>
            </w:r>
            <w:r w:rsidRPr="00D0162F">
              <w:t xml:space="preserve"> </w:t>
            </w:r>
            <w:r w:rsidR="00AB67FA" w:rsidRPr="00D0162F">
              <w:t>{</w:t>
            </w:r>
          </w:p>
        </w:tc>
        <w:tc>
          <w:tcPr>
            <w:tcW w:w="1080" w:type="pct"/>
          </w:tcPr>
          <w:p w14:paraId="413CC240" w14:textId="77777777" w:rsidR="00AB67FA" w:rsidRPr="00D0162F" w:rsidRDefault="00AB67FA" w:rsidP="006E0A54">
            <w:pPr>
              <w:pStyle w:val="TAL"/>
            </w:pPr>
          </w:p>
        </w:tc>
        <w:tc>
          <w:tcPr>
            <w:tcW w:w="646" w:type="pct"/>
          </w:tcPr>
          <w:p w14:paraId="52F4EE03" w14:textId="77777777" w:rsidR="00AB67FA" w:rsidRPr="00D0162F" w:rsidRDefault="00AB67FA" w:rsidP="006E0A54">
            <w:pPr>
              <w:pStyle w:val="TAL"/>
            </w:pPr>
          </w:p>
        </w:tc>
        <w:tc>
          <w:tcPr>
            <w:tcW w:w="628" w:type="pct"/>
          </w:tcPr>
          <w:p w14:paraId="195BBDFC" w14:textId="77777777" w:rsidR="00AB67FA" w:rsidRPr="00D0162F" w:rsidRDefault="00AB67FA" w:rsidP="006E0A54">
            <w:pPr>
              <w:pStyle w:val="TAL"/>
            </w:pPr>
          </w:p>
        </w:tc>
      </w:tr>
      <w:tr w:rsidR="00AB67FA" w:rsidRPr="00D0162F" w14:paraId="69C8F73C" w14:textId="77777777" w:rsidTr="006E0A54">
        <w:trPr>
          <w:jc w:val="center"/>
        </w:trPr>
        <w:tc>
          <w:tcPr>
            <w:tcW w:w="2646" w:type="pct"/>
          </w:tcPr>
          <w:p w14:paraId="253502F6" w14:textId="0DBF2165" w:rsidR="00AB67FA" w:rsidRPr="00D0162F" w:rsidRDefault="006E0A54" w:rsidP="006E0A54">
            <w:pPr>
              <w:pStyle w:val="TAL"/>
            </w:pPr>
            <w:r w:rsidRPr="00D0162F">
              <w:t xml:space="preserve">    </w:t>
            </w:r>
            <w:r w:rsidR="00AB67FA" w:rsidRPr="00D0162F">
              <w:t>measResultListNR</w:t>
            </w:r>
            <w:r w:rsidRPr="00D0162F">
              <w:t xml:space="preserve"> </w:t>
            </w:r>
            <w:r w:rsidR="00AB67FA" w:rsidRPr="00D0162F">
              <w:t>SEQUENCE</w:t>
            </w:r>
            <w:r w:rsidRPr="00D0162F">
              <w:t xml:space="preserve"> </w:t>
            </w:r>
            <w:r w:rsidR="00AB67FA" w:rsidRPr="00D0162F">
              <w:t>(SIZE(1..maxCellReport))</w:t>
            </w:r>
            <w:r w:rsidRPr="00D0162F">
              <w:t xml:space="preserve"> </w:t>
            </w:r>
            <w:r w:rsidR="00AB67FA" w:rsidRPr="00D0162F">
              <w:t>OF</w:t>
            </w:r>
            <w:r w:rsidRPr="00D0162F">
              <w:t xml:space="preserve"> </w:t>
            </w:r>
            <w:r w:rsidR="00AB67FA" w:rsidRPr="00D0162F">
              <w:t>SEQUENCE</w:t>
            </w:r>
            <w:r w:rsidRPr="00D0162F">
              <w:t xml:space="preserve"> </w:t>
            </w:r>
            <w:r w:rsidR="00AB67FA" w:rsidRPr="00D0162F">
              <w:t>{</w:t>
            </w:r>
          </w:p>
        </w:tc>
        <w:tc>
          <w:tcPr>
            <w:tcW w:w="1080" w:type="pct"/>
          </w:tcPr>
          <w:p w14:paraId="7DBF4CF0" w14:textId="1BB5468C" w:rsidR="00AB67FA" w:rsidRPr="00D0162F" w:rsidRDefault="00AB67FA" w:rsidP="006E0A54">
            <w:pPr>
              <w:pStyle w:val="TAL"/>
            </w:pPr>
            <w:r w:rsidRPr="00D0162F">
              <w:t>1</w:t>
            </w:r>
            <w:r w:rsidR="006E0A54" w:rsidRPr="00D0162F">
              <w:t xml:space="preserve"> </w:t>
            </w:r>
            <w:r w:rsidRPr="00D0162F">
              <w:t>entry</w:t>
            </w:r>
          </w:p>
        </w:tc>
        <w:tc>
          <w:tcPr>
            <w:tcW w:w="646" w:type="pct"/>
          </w:tcPr>
          <w:p w14:paraId="2EF78E85" w14:textId="77777777" w:rsidR="00AB67FA" w:rsidRPr="00D0162F" w:rsidRDefault="00AB67FA" w:rsidP="006E0A54">
            <w:pPr>
              <w:pStyle w:val="TAL"/>
            </w:pPr>
          </w:p>
        </w:tc>
        <w:tc>
          <w:tcPr>
            <w:tcW w:w="628" w:type="pct"/>
          </w:tcPr>
          <w:p w14:paraId="6A235D8E" w14:textId="61FEEC4D" w:rsidR="00AB67FA" w:rsidRPr="00D0162F" w:rsidRDefault="00AB67FA" w:rsidP="006E0A54">
            <w:pPr>
              <w:pStyle w:val="TAL"/>
            </w:pPr>
            <w:r w:rsidRPr="00D0162F">
              <w:t>INTRA-FREQ</w:t>
            </w:r>
            <w:r w:rsidR="006E0A54" w:rsidRPr="00D0162F">
              <w:t xml:space="preserve"> </w:t>
            </w:r>
            <w:r w:rsidRPr="00D0162F">
              <w:t>OR</w:t>
            </w:r>
            <w:r w:rsidR="006E0A54" w:rsidRPr="00D0162F">
              <w:t xml:space="preserve"> </w:t>
            </w:r>
            <w:r w:rsidRPr="00D0162F">
              <w:t>INTER-FREQ</w:t>
            </w:r>
          </w:p>
        </w:tc>
      </w:tr>
      <w:tr w:rsidR="00AB67FA" w:rsidRPr="00D0162F" w14:paraId="37EC98CA" w14:textId="77777777" w:rsidTr="006E0A54">
        <w:trPr>
          <w:jc w:val="center"/>
        </w:trPr>
        <w:tc>
          <w:tcPr>
            <w:tcW w:w="2646" w:type="pct"/>
          </w:tcPr>
          <w:p w14:paraId="5DC1B327" w14:textId="2BE10964" w:rsidR="00AB67FA" w:rsidRPr="00D0162F" w:rsidRDefault="006E0A54" w:rsidP="006E0A54">
            <w:pPr>
              <w:pStyle w:val="TAL"/>
            </w:pPr>
            <w:r w:rsidRPr="00D0162F">
              <w:t xml:space="preserve">      </w:t>
            </w:r>
            <w:r w:rsidR="00AB67FA" w:rsidRPr="00D0162F">
              <w:t>physCellId[1]</w:t>
            </w:r>
          </w:p>
        </w:tc>
        <w:tc>
          <w:tcPr>
            <w:tcW w:w="1080" w:type="pct"/>
          </w:tcPr>
          <w:p w14:paraId="6B02D0C2" w14:textId="7AC4CB59" w:rsidR="00AB67FA" w:rsidRPr="00D0162F" w:rsidRDefault="00AB67FA" w:rsidP="006E0A54">
            <w:pPr>
              <w:pStyle w:val="TAL"/>
            </w:pPr>
            <w:r w:rsidRPr="00D0162F">
              <w:t>PhysCellId</w:t>
            </w:r>
            <w:r w:rsidR="006E0A54" w:rsidRPr="00D0162F">
              <w:t xml:space="preserve"> </w:t>
            </w:r>
            <w:r w:rsidRPr="00D0162F">
              <w:t>of</w:t>
            </w:r>
            <w:r w:rsidR="006E0A54" w:rsidRPr="00D0162F">
              <w:t xml:space="preserve"> </w:t>
            </w:r>
            <w:r w:rsidRPr="00D0162F">
              <w:t>NR</w:t>
            </w:r>
            <w:r w:rsidR="006E0A54" w:rsidRPr="00D0162F">
              <w:t xml:space="preserve"> </w:t>
            </w:r>
            <w:r w:rsidRPr="00D0162F">
              <w:t>neighbour</w:t>
            </w:r>
            <w:r w:rsidR="006E0A54" w:rsidRPr="00D0162F">
              <w:t xml:space="preserve"> </w:t>
            </w:r>
            <w:r w:rsidRPr="00D0162F">
              <w:t>Cell</w:t>
            </w:r>
          </w:p>
        </w:tc>
        <w:tc>
          <w:tcPr>
            <w:tcW w:w="646" w:type="pct"/>
          </w:tcPr>
          <w:p w14:paraId="660F8A66" w14:textId="77777777" w:rsidR="00AB67FA" w:rsidRPr="00D0162F" w:rsidRDefault="00AB67FA" w:rsidP="006E0A54">
            <w:pPr>
              <w:pStyle w:val="TAL"/>
            </w:pPr>
          </w:p>
        </w:tc>
        <w:tc>
          <w:tcPr>
            <w:tcW w:w="628" w:type="pct"/>
          </w:tcPr>
          <w:p w14:paraId="7D3D68DB" w14:textId="77777777" w:rsidR="00AB67FA" w:rsidRPr="00D0162F" w:rsidRDefault="00AB67FA" w:rsidP="006E0A54">
            <w:pPr>
              <w:pStyle w:val="TAL"/>
            </w:pPr>
          </w:p>
        </w:tc>
      </w:tr>
      <w:tr w:rsidR="00AB67FA" w:rsidRPr="00D0162F" w14:paraId="49EBCB7C" w14:textId="77777777" w:rsidTr="006E0A54">
        <w:trPr>
          <w:jc w:val="center"/>
        </w:trPr>
        <w:tc>
          <w:tcPr>
            <w:tcW w:w="2646" w:type="pct"/>
          </w:tcPr>
          <w:p w14:paraId="0AAE4159" w14:textId="5294A768" w:rsidR="00AB67FA" w:rsidRPr="00D0162F" w:rsidRDefault="006E0A54" w:rsidP="006E0A54">
            <w:pPr>
              <w:pStyle w:val="TAL"/>
            </w:pPr>
            <w:r w:rsidRPr="00D0162F">
              <w:t xml:space="preserve">      </w:t>
            </w:r>
            <w:r w:rsidR="00AB67FA" w:rsidRPr="00D0162F">
              <w:t>measResult[1]</w:t>
            </w:r>
            <w:r w:rsidRPr="00D0162F">
              <w:t xml:space="preserve"> </w:t>
            </w:r>
            <w:r w:rsidR="00AB67FA" w:rsidRPr="00D0162F">
              <w:t>SEQUENCE</w:t>
            </w:r>
            <w:r w:rsidRPr="00D0162F">
              <w:t xml:space="preserve"> </w:t>
            </w:r>
            <w:r w:rsidR="00AB67FA" w:rsidRPr="00D0162F">
              <w:t>{</w:t>
            </w:r>
          </w:p>
        </w:tc>
        <w:tc>
          <w:tcPr>
            <w:tcW w:w="1080" w:type="pct"/>
          </w:tcPr>
          <w:p w14:paraId="5A0D9D24" w14:textId="77777777" w:rsidR="00AB67FA" w:rsidRPr="00D0162F" w:rsidRDefault="00AB67FA" w:rsidP="006E0A54">
            <w:pPr>
              <w:pStyle w:val="TAL"/>
            </w:pPr>
          </w:p>
        </w:tc>
        <w:tc>
          <w:tcPr>
            <w:tcW w:w="646" w:type="pct"/>
          </w:tcPr>
          <w:p w14:paraId="5752558E" w14:textId="77777777" w:rsidR="00AB67FA" w:rsidRPr="00D0162F" w:rsidRDefault="00AB67FA" w:rsidP="006E0A54">
            <w:pPr>
              <w:pStyle w:val="TAL"/>
            </w:pPr>
          </w:p>
        </w:tc>
        <w:tc>
          <w:tcPr>
            <w:tcW w:w="628" w:type="pct"/>
          </w:tcPr>
          <w:p w14:paraId="0CA8FC82" w14:textId="77777777" w:rsidR="00AB67FA" w:rsidRPr="00D0162F" w:rsidRDefault="00AB67FA" w:rsidP="006E0A54">
            <w:pPr>
              <w:pStyle w:val="TAL"/>
            </w:pPr>
          </w:p>
        </w:tc>
      </w:tr>
      <w:tr w:rsidR="00AB67FA" w:rsidRPr="00D0162F" w14:paraId="4BCCF294" w14:textId="77777777" w:rsidTr="006E0A54">
        <w:trPr>
          <w:jc w:val="center"/>
        </w:trPr>
        <w:tc>
          <w:tcPr>
            <w:tcW w:w="2646" w:type="pct"/>
          </w:tcPr>
          <w:p w14:paraId="75EA4017" w14:textId="50C593D4" w:rsidR="00AB67FA" w:rsidRPr="00D0162F" w:rsidRDefault="006E0A54" w:rsidP="006E0A54">
            <w:pPr>
              <w:pStyle w:val="TAL"/>
            </w:pPr>
            <w:r w:rsidRPr="00D0162F">
              <w:t xml:space="preserve">        </w:t>
            </w:r>
            <w:r w:rsidR="00AB67FA" w:rsidRPr="00D0162F">
              <w:t>cellResults</w:t>
            </w:r>
            <w:r w:rsidRPr="00D0162F">
              <w:t xml:space="preserve"> </w:t>
            </w:r>
            <w:r w:rsidR="00AB67FA" w:rsidRPr="00D0162F">
              <w:t>SEQUENCE</w:t>
            </w:r>
            <w:r w:rsidRPr="00D0162F">
              <w:t xml:space="preserve"> </w:t>
            </w:r>
            <w:r w:rsidR="00AB67FA" w:rsidRPr="00D0162F">
              <w:t>{</w:t>
            </w:r>
          </w:p>
        </w:tc>
        <w:tc>
          <w:tcPr>
            <w:tcW w:w="1080" w:type="pct"/>
          </w:tcPr>
          <w:p w14:paraId="36A9AFB6" w14:textId="77777777" w:rsidR="00AB67FA" w:rsidRPr="00D0162F" w:rsidRDefault="00AB67FA" w:rsidP="006E0A54">
            <w:pPr>
              <w:pStyle w:val="TAL"/>
            </w:pPr>
          </w:p>
        </w:tc>
        <w:tc>
          <w:tcPr>
            <w:tcW w:w="646" w:type="pct"/>
          </w:tcPr>
          <w:p w14:paraId="26C6AE9D" w14:textId="77777777" w:rsidR="00AB67FA" w:rsidRPr="00D0162F" w:rsidRDefault="00AB67FA" w:rsidP="006E0A54">
            <w:pPr>
              <w:pStyle w:val="TAL"/>
            </w:pPr>
          </w:p>
        </w:tc>
        <w:tc>
          <w:tcPr>
            <w:tcW w:w="628" w:type="pct"/>
          </w:tcPr>
          <w:p w14:paraId="2F257A2E" w14:textId="77777777" w:rsidR="00AB67FA" w:rsidRPr="00D0162F" w:rsidRDefault="00AB67FA" w:rsidP="006E0A54">
            <w:pPr>
              <w:pStyle w:val="TAL"/>
            </w:pPr>
          </w:p>
        </w:tc>
      </w:tr>
      <w:tr w:rsidR="00AB67FA" w:rsidRPr="00D0162F" w14:paraId="0F6948F7" w14:textId="77777777" w:rsidTr="006E0A54">
        <w:trPr>
          <w:jc w:val="center"/>
        </w:trPr>
        <w:tc>
          <w:tcPr>
            <w:tcW w:w="2646" w:type="pct"/>
          </w:tcPr>
          <w:p w14:paraId="1082F6A1" w14:textId="52988D0F" w:rsidR="00AB67FA" w:rsidRPr="00D0162F" w:rsidRDefault="006E0A54" w:rsidP="006E0A54">
            <w:pPr>
              <w:pStyle w:val="TAL"/>
            </w:pPr>
            <w:r w:rsidRPr="00D0162F">
              <w:t xml:space="preserve">          </w:t>
            </w:r>
            <w:r w:rsidR="00AB67FA" w:rsidRPr="00D0162F">
              <w:t>resultsSSB-Cell</w:t>
            </w:r>
            <w:r w:rsidRPr="00D0162F">
              <w:t xml:space="preserve"> </w:t>
            </w:r>
            <w:r w:rsidR="00AB67FA" w:rsidRPr="00D0162F">
              <w:t>SEQUENCE</w:t>
            </w:r>
            <w:r w:rsidRPr="00D0162F">
              <w:t xml:space="preserve"> </w:t>
            </w:r>
            <w:r w:rsidR="00AB67FA" w:rsidRPr="00D0162F">
              <w:t>{</w:t>
            </w:r>
          </w:p>
        </w:tc>
        <w:tc>
          <w:tcPr>
            <w:tcW w:w="1080" w:type="pct"/>
          </w:tcPr>
          <w:p w14:paraId="0B3C3052" w14:textId="77777777" w:rsidR="00AB67FA" w:rsidRPr="00D0162F" w:rsidRDefault="00AB67FA" w:rsidP="006E0A54">
            <w:pPr>
              <w:pStyle w:val="TAL"/>
            </w:pPr>
          </w:p>
        </w:tc>
        <w:tc>
          <w:tcPr>
            <w:tcW w:w="646" w:type="pct"/>
          </w:tcPr>
          <w:p w14:paraId="1F166540" w14:textId="77777777" w:rsidR="00AB67FA" w:rsidRPr="00D0162F" w:rsidRDefault="00AB67FA" w:rsidP="006E0A54">
            <w:pPr>
              <w:pStyle w:val="TAL"/>
            </w:pPr>
          </w:p>
        </w:tc>
        <w:tc>
          <w:tcPr>
            <w:tcW w:w="628" w:type="pct"/>
          </w:tcPr>
          <w:p w14:paraId="39370937" w14:textId="77777777" w:rsidR="00AB67FA" w:rsidRPr="00D0162F" w:rsidRDefault="00AB67FA" w:rsidP="006E0A54">
            <w:pPr>
              <w:pStyle w:val="TAL"/>
            </w:pPr>
          </w:p>
        </w:tc>
      </w:tr>
      <w:tr w:rsidR="00AB67FA" w:rsidRPr="00D0162F" w14:paraId="78F4B914" w14:textId="77777777" w:rsidTr="006E0A54">
        <w:trPr>
          <w:jc w:val="center"/>
        </w:trPr>
        <w:tc>
          <w:tcPr>
            <w:tcW w:w="2646" w:type="pct"/>
          </w:tcPr>
          <w:p w14:paraId="5520F83B" w14:textId="7066AC1A" w:rsidR="00AB67FA" w:rsidRPr="00D0162F" w:rsidRDefault="006E0A54" w:rsidP="006E0A54">
            <w:pPr>
              <w:pStyle w:val="TAL"/>
            </w:pPr>
            <w:r w:rsidRPr="00D0162F">
              <w:t xml:space="preserve">            </w:t>
            </w:r>
            <w:r w:rsidR="00AB67FA" w:rsidRPr="00D0162F">
              <w:t>rsrp</w:t>
            </w:r>
          </w:p>
        </w:tc>
        <w:tc>
          <w:tcPr>
            <w:tcW w:w="1080" w:type="pct"/>
          </w:tcPr>
          <w:p w14:paraId="6CDFDABA" w14:textId="77777777" w:rsidR="00AB67FA" w:rsidRPr="00D0162F" w:rsidRDefault="00AB67FA" w:rsidP="006E0A54">
            <w:pPr>
              <w:pStyle w:val="TAL"/>
            </w:pPr>
            <w:r w:rsidRPr="00D0162F">
              <w:t>(0..127)</w:t>
            </w:r>
          </w:p>
        </w:tc>
        <w:tc>
          <w:tcPr>
            <w:tcW w:w="646" w:type="pct"/>
          </w:tcPr>
          <w:p w14:paraId="62D715F8" w14:textId="77777777" w:rsidR="00AB67FA" w:rsidRPr="00D0162F" w:rsidRDefault="00AB67FA" w:rsidP="006E0A54">
            <w:pPr>
              <w:pStyle w:val="TAL"/>
            </w:pPr>
          </w:p>
        </w:tc>
        <w:tc>
          <w:tcPr>
            <w:tcW w:w="628" w:type="pct"/>
          </w:tcPr>
          <w:p w14:paraId="7072A36E" w14:textId="77777777" w:rsidR="00AB67FA" w:rsidRPr="00D0162F" w:rsidRDefault="00AB67FA" w:rsidP="006E0A54">
            <w:pPr>
              <w:pStyle w:val="TAL"/>
            </w:pPr>
          </w:p>
        </w:tc>
      </w:tr>
      <w:tr w:rsidR="000824F9" w:rsidRPr="00D0162F" w14:paraId="613DEAC7" w14:textId="77777777" w:rsidTr="006E0A54">
        <w:trPr>
          <w:jc w:val="center"/>
        </w:trPr>
        <w:tc>
          <w:tcPr>
            <w:tcW w:w="2646" w:type="pct"/>
          </w:tcPr>
          <w:p w14:paraId="0F72B7A6" w14:textId="6E0698F1" w:rsidR="000824F9" w:rsidRPr="00D0162F" w:rsidRDefault="000824F9" w:rsidP="000824F9">
            <w:pPr>
              <w:pStyle w:val="TAL"/>
            </w:pPr>
            <w:r w:rsidRPr="00D0162F">
              <w:t xml:space="preserve">            rsrq</w:t>
            </w:r>
          </w:p>
        </w:tc>
        <w:tc>
          <w:tcPr>
            <w:tcW w:w="1080" w:type="pct"/>
          </w:tcPr>
          <w:p w14:paraId="3EFC10BB" w14:textId="0E263ADB" w:rsidR="000824F9" w:rsidRPr="00D0162F" w:rsidRDefault="000824F9" w:rsidP="000824F9">
            <w:pPr>
              <w:pStyle w:val="TAL"/>
            </w:pPr>
            <w:r w:rsidRPr="00D0162F">
              <w:t>(0..127)</w:t>
            </w:r>
          </w:p>
        </w:tc>
        <w:tc>
          <w:tcPr>
            <w:tcW w:w="646" w:type="pct"/>
          </w:tcPr>
          <w:p w14:paraId="671A9CF7" w14:textId="77777777" w:rsidR="000824F9" w:rsidRPr="00D0162F" w:rsidRDefault="000824F9" w:rsidP="000824F9">
            <w:pPr>
              <w:pStyle w:val="TAL"/>
            </w:pPr>
          </w:p>
        </w:tc>
        <w:tc>
          <w:tcPr>
            <w:tcW w:w="628" w:type="pct"/>
          </w:tcPr>
          <w:p w14:paraId="03049111" w14:textId="6BACAD36" w:rsidR="000824F9" w:rsidRPr="00D0162F" w:rsidRDefault="000824F9" w:rsidP="000824F9">
            <w:pPr>
              <w:pStyle w:val="TAL"/>
            </w:pPr>
            <w:r w:rsidRPr="00D0162F">
              <w:t>RSRQ</w:t>
            </w:r>
          </w:p>
        </w:tc>
      </w:tr>
      <w:tr w:rsidR="000824F9" w:rsidRPr="00D0162F" w14:paraId="29D15F17" w14:textId="77777777" w:rsidTr="006E0A54">
        <w:trPr>
          <w:jc w:val="center"/>
        </w:trPr>
        <w:tc>
          <w:tcPr>
            <w:tcW w:w="2646" w:type="pct"/>
          </w:tcPr>
          <w:p w14:paraId="64171AA5" w14:textId="5A7DDFA9" w:rsidR="000824F9" w:rsidRPr="00D0162F" w:rsidRDefault="000824F9" w:rsidP="000824F9">
            <w:pPr>
              <w:pStyle w:val="TAL"/>
            </w:pPr>
            <w:r w:rsidRPr="00D0162F">
              <w:t xml:space="preserve">            sinr</w:t>
            </w:r>
          </w:p>
        </w:tc>
        <w:tc>
          <w:tcPr>
            <w:tcW w:w="1080" w:type="pct"/>
          </w:tcPr>
          <w:p w14:paraId="656625C6" w14:textId="29FA37BA" w:rsidR="000824F9" w:rsidRPr="00D0162F" w:rsidRDefault="000824F9" w:rsidP="000824F9">
            <w:pPr>
              <w:pStyle w:val="TAL"/>
            </w:pPr>
            <w:r w:rsidRPr="00D0162F">
              <w:t>(0..127)</w:t>
            </w:r>
          </w:p>
        </w:tc>
        <w:tc>
          <w:tcPr>
            <w:tcW w:w="646" w:type="pct"/>
          </w:tcPr>
          <w:p w14:paraId="1AC4041C" w14:textId="77777777" w:rsidR="000824F9" w:rsidRPr="00D0162F" w:rsidRDefault="000824F9" w:rsidP="000824F9">
            <w:pPr>
              <w:pStyle w:val="TAL"/>
            </w:pPr>
          </w:p>
        </w:tc>
        <w:tc>
          <w:tcPr>
            <w:tcW w:w="628" w:type="pct"/>
          </w:tcPr>
          <w:p w14:paraId="6CDE5E37" w14:textId="7F38B288" w:rsidR="000824F9" w:rsidRPr="00D0162F" w:rsidRDefault="000824F9" w:rsidP="000824F9">
            <w:pPr>
              <w:pStyle w:val="TAL"/>
            </w:pPr>
            <w:r w:rsidRPr="00D0162F">
              <w:t>SINR</w:t>
            </w:r>
          </w:p>
        </w:tc>
      </w:tr>
      <w:tr w:rsidR="00AB67FA" w:rsidRPr="00D0162F" w14:paraId="64270F2D" w14:textId="77777777" w:rsidTr="006E0A54">
        <w:trPr>
          <w:jc w:val="center"/>
        </w:trPr>
        <w:tc>
          <w:tcPr>
            <w:tcW w:w="2646" w:type="pct"/>
          </w:tcPr>
          <w:p w14:paraId="5F6D39DC" w14:textId="35594910" w:rsidR="00AB67FA" w:rsidRPr="00D0162F" w:rsidRDefault="006E0A54" w:rsidP="006E0A54">
            <w:pPr>
              <w:pStyle w:val="TAL"/>
            </w:pPr>
            <w:r w:rsidRPr="00D0162F">
              <w:t xml:space="preserve">          </w:t>
            </w:r>
            <w:r w:rsidR="00AB67FA" w:rsidRPr="00D0162F">
              <w:t>}</w:t>
            </w:r>
          </w:p>
        </w:tc>
        <w:tc>
          <w:tcPr>
            <w:tcW w:w="1080" w:type="pct"/>
          </w:tcPr>
          <w:p w14:paraId="7C51A807" w14:textId="77777777" w:rsidR="00AB67FA" w:rsidRPr="00D0162F" w:rsidRDefault="00AB67FA" w:rsidP="006E0A54">
            <w:pPr>
              <w:pStyle w:val="TAL"/>
            </w:pPr>
          </w:p>
        </w:tc>
        <w:tc>
          <w:tcPr>
            <w:tcW w:w="646" w:type="pct"/>
          </w:tcPr>
          <w:p w14:paraId="63A7FF17" w14:textId="77777777" w:rsidR="00AB67FA" w:rsidRPr="00D0162F" w:rsidRDefault="00AB67FA" w:rsidP="006E0A54">
            <w:pPr>
              <w:pStyle w:val="TAL"/>
            </w:pPr>
          </w:p>
        </w:tc>
        <w:tc>
          <w:tcPr>
            <w:tcW w:w="628" w:type="pct"/>
          </w:tcPr>
          <w:p w14:paraId="3EF1FA95" w14:textId="77777777" w:rsidR="00AB67FA" w:rsidRPr="00D0162F" w:rsidRDefault="00AB67FA" w:rsidP="006E0A54">
            <w:pPr>
              <w:pStyle w:val="TAL"/>
            </w:pPr>
          </w:p>
        </w:tc>
      </w:tr>
      <w:tr w:rsidR="00AB67FA" w:rsidRPr="00D0162F" w14:paraId="15181BC2" w14:textId="77777777" w:rsidTr="006E0A54">
        <w:trPr>
          <w:jc w:val="center"/>
        </w:trPr>
        <w:tc>
          <w:tcPr>
            <w:tcW w:w="2646" w:type="pct"/>
          </w:tcPr>
          <w:p w14:paraId="497E2483" w14:textId="05A1AD02" w:rsidR="00AB67FA" w:rsidRPr="00D0162F" w:rsidRDefault="006E0A54" w:rsidP="006E0A54">
            <w:pPr>
              <w:pStyle w:val="TAL"/>
            </w:pPr>
            <w:r w:rsidRPr="00D0162F">
              <w:t xml:space="preserve">        </w:t>
            </w:r>
            <w:r w:rsidR="00AB67FA" w:rsidRPr="00D0162F">
              <w:t>}</w:t>
            </w:r>
          </w:p>
        </w:tc>
        <w:tc>
          <w:tcPr>
            <w:tcW w:w="1080" w:type="pct"/>
          </w:tcPr>
          <w:p w14:paraId="074B9667" w14:textId="77777777" w:rsidR="00AB67FA" w:rsidRPr="00D0162F" w:rsidRDefault="00AB67FA" w:rsidP="006E0A54">
            <w:pPr>
              <w:pStyle w:val="TAL"/>
            </w:pPr>
          </w:p>
        </w:tc>
        <w:tc>
          <w:tcPr>
            <w:tcW w:w="646" w:type="pct"/>
          </w:tcPr>
          <w:p w14:paraId="79D5949A" w14:textId="77777777" w:rsidR="00AB67FA" w:rsidRPr="00D0162F" w:rsidRDefault="00AB67FA" w:rsidP="006E0A54">
            <w:pPr>
              <w:pStyle w:val="TAL"/>
            </w:pPr>
          </w:p>
        </w:tc>
        <w:tc>
          <w:tcPr>
            <w:tcW w:w="628" w:type="pct"/>
          </w:tcPr>
          <w:p w14:paraId="11B2D813" w14:textId="77777777" w:rsidR="00AB67FA" w:rsidRPr="00D0162F" w:rsidRDefault="00AB67FA" w:rsidP="006E0A54">
            <w:pPr>
              <w:pStyle w:val="TAL"/>
            </w:pPr>
          </w:p>
        </w:tc>
      </w:tr>
      <w:tr w:rsidR="00AB67FA" w:rsidRPr="00D0162F" w14:paraId="5F5EC99D" w14:textId="77777777" w:rsidTr="006E0A54">
        <w:trPr>
          <w:jc w:val="center"/>
        </w:trPr>
        <w:tc>
          <w:tcPr>
            <w:tcW w:w="2646" w:type="pct"/>
          </w:tcPr>
          <w:p w14:paraId="58EDA68F" w14:textId="6FA398E0" w:rsidR="00AB67FA" w:rsidRPr="00D0162F" w:rsidRDefault="006E0A54" w:rsidP="006E0A54">
            <w:pPr>
              <w:pStyle w:val="TAL"/>
            </w:pPr>
            <w:r w:rsidRPr="00D0162F">
              <w:t xml:space="preserve">        </w:t>
            </w:r>
            <w:r w:rsidR="00AB67FA" w:rsidRPr="00D0162F">
              <w:t>rsIndexResults</w:t>
            </w:r>
            <w:r w:rsidRPr="00D0162F">
              <w:t xml:space="preserve"> </w:t>
            </w:r>
            <w:r w:rsidR="00AB67FA" w:rsidRPr="00D0162F">
              <w:t>SEQUENCE</w:t>
            </w:r>
            <w:r w:rsidRPr="00D0162F">
              <w:t xml:space="preserve"> </w:t>
            </w:r>
            <w:r w:rsidR="00AB67FA" w:rsidRPr="00D0162F">
              <w:t>{</w:t>
            </w:r>
          </w:p>
        </w:tc>
        <w:tc>
          <w:tcPr>
            <w:tcW w:w="1080" w:type="pct"/>
          </w:tcPr>
          <w:p w14:paraId="301BA7EC" w14:textId="0BE053CF" w:rsidR="00AB67FA" w:rsidRPr="00D0162F" w:rsidRDefault="00AB67FA" w:rsidP="006E0A54">
            <w:pPr>
              <w:pStyle w:val="TAL"/>
            </w:pPr>
            <w:r w:rsidRPr="00D0162F">
              <w:rPr>
                <w:i/>
              </w:rPr>
              <w:t>n</w:t>
            </w:r>
            <w:r w:rsidR="006E0A54" w:rsidRPr="00D0162F">
              <w:t xml:space="preserve"> </w:t>
            </w:r>
            <w:r w:rsidRPr="00D0162F">
              <w:t>entires</w:t>
            </w:r>
            <w:r w:rsidR="006E0A54" w:rsidRPr="00D0162F">
              <w:t xml:space="preserve"> </w:t>
            </w:r>
            <w:r w:rsidRPr="00D0162F">
              <w:t>of</w:t>
            </w:r>
            <w:r w:rsidR="006E0A54" w:rsidRPr="00D0162F">
              <w:t xml:space="preserve"> </w:t>
            </w:r>
            <w:r w:rsidRPr="00D0162F">
              <w:t>ResultsPerSSB-Index</w:t>
            </w:r>
          </w:p>
        </w:tc>
        <w:tc>
          <w:tcPr>
            <w:tcW w:w="646" w:type="pct"/>
          </w:tcPr>
          <w:p w14:paraId="3005D8C2" w14:textId="77777777" w:rsidR="00AB67FA" w:rsidRPr="00D0162F" w:rsidRDefault="00AB67FA" w:rsidP="006E0A54">
            <w:pPr>
              <w:pStyle w:val="TAL"/>
            </w:pPr>
            <w:r w:rsidRPr="00D0162F">
              <w:rPr>
                <w:i/>
              </w:rPr>
              <w:t>ResultsPerSSB-IndexList</w:t>
            </w:r>
          </w:p>
        </w:tc>
        <w:tc>
          <w:tcPr>
            <w:tcW w:w="628" w:type="pct"/>
          </w:tcPr>
          <w:p w14:paraId="6B596403" w14:textId="58081BC1" w:rsidR="00AB67FA" w:rsidRPr="00D0162F" w:rsidRDefault="00AB67FA" w:rsidP="006E0A54">
            <w:pPr>
              <w:pStyle w:val="TAL"/>
            </w:pPr>
            <w:r w:rsidRPr="00D0162F">
              <w:t>SSB</w:t>
            </w:r>
            <w:r w:rsidR="006E0A54" w:rsidRPr="00D0162F">
              <w:t xml:space="preserve"> </w:t>
            </w:r>
            <w:r w:rsidRPr="00D0162F">
              <w:t>Index</w:t>
            </w:r>
          </w:p>
        </w:tc>
      </w:tr>
      <w:tr w:rsidR="00AB67FA" w:rsidRPr="00D0162F" w14:paraId="14135247" w14:textId="77777777" w:rsidTr="006E0A54">
        <w:trPr>
          <w:jc w:val="center"/>
        </w:trPr>
        <w:tc>
          <w:tcPr>
            <w:tcW w:w="2646" w:type="pct"/>
          </w:tcPr>
          <w:p w14:paraId="5269760F" w14:textId="6247F988" w:rsidR="00AB67FA" w:rsidRPr="00D0162F" w:rsidRDefault="006E0A54" w:rsidP="006E0A54">
            <w:pPr>
              <w:pStyle w:val="TAL"/>
            </w:pPr>
            <w:r w:rsidRPr="00D0162F">
              <w:t xml:space="preserve">          </w:t>
            </w:r>
            <w:r w:rsidR="00AB67FA" w:rsidRPr="00D0162F">
              <w:t>resultsPerSSB-Index</w:t>
            </w:r>
            <w:r w:rsidRPr="00D0162F">
              <w:t xml:space="preserve"> </w:t>
            </w:r>
            <w:r w:rsidR="00AB67FA" w:rsidRPr="00D0162F">
              <w:t>SEQUENCE</w:t>
            </w:r>
            <w:r w:rsidRPr="00D0162F">
              <w:t xml:space="preserve"> </w:t>
            </w:r>
            <w:r w:rsidR="00AB67FA" w:rsidRPr="00D0162F">
              <w:t>{</w:t>
            </w:r>
          </w:p>
        </w:tc>
        <w:tc>
          <w:tcPr>
            <w:tcW w:w="1080" w:type="pct"/>
          </w:tcPr>
          <w:p w14:paraId="32E2F81D" w14:textId="7C2D90EE" w:rsidR="00AB67FA" w:rsidRPr="00D0162F" w:rsidRDefault="00AB67FA" w:rsidP="006E0A54">
            <w:pPr>
              <w:pStyle w:val="TAL"/>
            </w:pPr>
            <w:r w:rsidRPr="00D0162F">
              <w:t>entry</w:t>
            </w:r>
            <w:r w:rsidR="006E0A54" w:rsidRPr="00D0162F">
              <w:t xml:space="preserve"> </w:t>
            </w:r>
            <w:r w:rsidRPr="00D0162F">
              <w:t>[1]</w:t>
            </w:r>
          </w:p>
        </w:tc>
        <w:tc>
          <w:tcPr>
            <w:tcW w:w="646" w:type="pct"/>
          </w:tcPr>
          <w:p w14:paraId="48554222" w14:textId="77777777" w:rsidR="00AB67FA" w:rsidRPr="00D0162F" w:rsidRDefault="00AB67FA" w:rsidP="006E0A54">
            <w:pPr>
              <w:pStyle w:val="TAL"/>
            </w:pPr>
          </w:p>
        </w:tc>
        <w:tc>
          <w:tcPr>
            <w:tcW w:w="628" w:type="pct"/>
          </w:tcPr>
          <w:p w14:paraId="09D6E4C7" w14:textId="77777777" w:rsidR="00AB67FA" w:rsidRPr="00D0162F" w:rsidRDefault="00AB67FA" w:rsidP="006E0A54">
            <w:pPr>
              <w:pStyle w:val="TAL"/>
            </w:pPr>
          </w:p>
        </w:tc>
      </w:tr>
      <w:tr w:rsidR="00AB67FA" w:rsidRPr="00D0162F" w14:paraId="6A2699BD" w14:textId="77777777" w:rsidTr="006E0A54">
        <w:trPr>
          <w:jc w:val="center"/>
        </w:trPr>
        <w:tc>
          <w:tcPr>
            <w:tcW w:w="2646" w:type="pct"/>
          </w:tcPr>
          <w:p w14:paraId="4448392C" w14:textId="209B50C5" w:rsidR="00AB67FA" w:rsidRPr="00D0162F" w:rsidRDefault="006E0A54" w:rsidP="006E0A54">
            <w:pPr>
              <w:pStyle w:val="TAL"/>
            </w:pPr>
            <w:r w:rsidRPr="00D0162F">
              <w:t xml:space="preserve">            </w:t>
            </w:r>
            <w:r w:rsidR="00AB67FA" w:rsidRPr="00D0162F">
              <w:t>ssb-Index</w:t>
            </w:r>
          </w:p>
        </w:tc>
        <w:tc>
          <w:tcPr>
            <w:tcW w:w="1080" w:type="pct"/>
          </w:tcPr>
          <w:p w14:paraId="21C61C7C" w14:textId="77777777" w:rsidR="00AB67FA" w:rsidRPr="00D0162F" w:rsidRDefault="00AB67FA" w:rsidP="006E0A54">
            <w:pPr>
              <w:pStyle w:val="TAL"/>
            </w:pPr>
            <w:r w:rsidRPr="00D0162F">
              <w:t>SSB-Index</w:t>
            </w:r>
          </w:p>
        </w:tc>
        <w:tc>
          <w:tcPr>
            <w:tcW w:w="646" w:type="pct"/>
          </w:tcPr>
          <w:p w14:paraId="483F902C" w14:textId="645515F8" w:rsidR="00AB67FA" w:rsidRPr="00D0162F" w:rsidRDefault="00AB67FA" w:rsidP="006E0A54">
            <w:pPr>
              <w:pStyle w:val="TAL"/>
            </w:pPr>
            <w:r w:rsidRPr="00D0162F">
              <w:t>an</w:t>
            </w:r>
            <w:r w:rsidR="006E0A54" w:rsidRPr="00D0162F">
              <w:t xml:space="preserve"> </w:t>
            </w:r>
            <w:r w:rsidRPr="00D0162F">
              <w:t>SS-Block</w:t>
            </w:r>
            <w:r w:rsidR="006E0A54" w:rsidRPr="00D0162F">
              <w:t xml:space="preserve"> </w:t>
            </w:r>
            <w:r w:rsidRPr="00D0162F">
              <w:t>within</w:t>
            </w:r>
            <w:r w:rsidR="006E0A54" w:rsidRPr="00D0162F">
              <w:t xml:space="preserve"> </w:t>
            </w:r>
            <w:r w:rsidRPr="00D0162F">
              <w:t>an</w:t>
            </w:r>
            <w:r w:rsidR="006E0A54" w:rsidRPr="00D0162F">
              <w:t xml:space="preserve"> </w:t>
            </w:r>
            <w:r w:rsidRPr="00D0162F">
              <w:t>SS-Burst</w:t>
            </w:r>
          </w:p>
        </w:tc>
        <w:tc>
          <w:tcPr>
            <w:tcW w:w="628" w:type="pct"/>
          </w:tcPr>
          <w:p w14:paraId="498ABAA1" w14:textId="77777777" w:rsidR="00AB67FA" w:rsidRPr="00D0162F" w:rsidRDefault="00AB67FA" w:rsidP="006E0A54">
            <w:pPr>
              <w:pStyle w:val="TAL"/>
            </w:pPr>
          </w:p>
        </w:tc>
      </w:tr>
      <w:tr w:rsidR="00AB67FA" w:rsidRPr="00D0162F" w14:paraId="46B2572C" w14:textId="77777777" w:rsidTr="006E0A54">
        <w:trPr>
          <w:jc w:val="center"/>
        </w:trPr>
        <w:tc>
          <w:tcPr>
            <w:tcW w:w="2646" w:type="pct"/>
          </w:tcPr>
          <w:p w14:paraId="65E4CD09" w14:textId="0E365462" w:rsidR="00AB67FA" w:rsidRPr="00D0162F" w:rsidRDefault="006E0A54" w:rsidP="006E0A54">
            <w:pPr>
              <w:pStyle w:val="TAL"/>
            </w:pPr>
            <w:r w:rsidRPr="00D0162F">
              <w:t xml:space="preserve">          </w:t>
            </w:r>
            <w:r w:rsidR="00AB67FA" w:rsidRPr="00D0162F">
              <w:t>}</w:t>
            </w:r>
          </w:p>
        </w:tc>
        <w:tc>
          <w:tcPr>
            <w:tcW w:w="1080" w:type="pct"/>
          </w:tcPr>
          <w:p w14:paraId="159AC942" w14:textId="77777777" w:rsidR="00AB67FA" w:rsidRPr="00D0162F" w:rsidRDefault="00AB67FA" w:rsidP="006E0A54">
            <w:pPr>
              <w:pStyle w:val="TAL"/>
            </w:pPr>
          </w:p>
        </w:tc>
        <w:tc>
          <w:tcPr>
            <w:tcW w:w="646" w:type="pct"/>
          </w:tcPr>
          <w:p w14:paraId="6E27AD89" w14:textId="77777777" w:rsidR="00AB67FA" w:rsidRPr="00D0162F" w:rsidRDefault="00AB67FA" w:rsidP="006E0A54">
            <w:pPr>
              <w:pStyle w:val="TAL"/>
            </w:pPr>
          </w:p>
        </w:tc>
        <w:tc>
          <w:tcPr>
            <w:tcW w:w="628" w:type="pct"/>
          </w:tcPr>
          <w:p w14:paraId="03394255" w14:textId="77777777" w:rsidR="00AB67FA" w:rsidRPr="00D0162F" w:rsidRDefault="00AB67FA" w:rsidP="006E0A54">
            <w:pPr>
              <w:pStyle w:val="TAL"/>
            </w:pPr>
          </w:p>
        </w:tc>
      </w:tr>
      <w:tr w:rsidR="00AB67FA" w:rsidRPr="00D0162F" w14:paraId="49C16552" w14:textId="77777777" w:rsidTr="006E0A54">
        <w:trPr>
          <w:jc w:val="center"/>
        </w:trPr>
        <w:tc>
          <w:tcPr>
            <w:tcW w:w="2646" w:type="pct"/>
          </w:tcPr>
          <w:p w14:paraId="42C717D7" w14:textId="65735FC3" w:rsidR="00AB67FA" w:rsidRPr="00D0162F" w:rsidRDefault="006E0A54" w:rsidP="006E0A54">
            <w:pPr>
              <w:pStyle w:val="TAL"/>
            </w:pPr>
            <w:r w:rsidRPr="00D0162F">
              <w:t xml:space="preserve">        </w:t>
            </w:r>
            <w:r w:rsidR="00AB67FA" w:rsidRPr="00D0162F">
              <w:t>}</w:t>
            </w:r>
          </w:p>
        </w:tc>
        <w:tc>
          <w:tcPr>
            <w:tcW w:w="1080" w:type="pct"/>
          </w:tcPr>
          <w:p w14:paraId="6AEA7050" w14:textId="77777777" w:rsidR="00AB67FA" w:rsidRPr="00D0162F" w:rsidRDefault="00AB67FA" w:rsidP="006E0A54">
            <w:pPr>
              <w:pStyle w:val="TAL"/>
            </w:pPr>
          </w:p>
        </w:tc>
        <w:tc>
          <w:tcPr>
            <w:tcW w:w="646" w:type="pct"/>
          </w:tcPr>
          <w:p w14:paraId="3EE3ABC4" w14:textId="77777777" w:rsidR="00AB67FA" w:rsidRPr="00D0162F" w:rsidRDefault="00AB67FA" w:rsidP="006E0A54">
            <w:pPr>
              <w:pStyle w:val="TAL"/>
            </w:pPr>
          </w:p>
        </w:tc>
        <w:tc>
          <w:tcPr>
            <w:tcW w:w="628" w:type="pct"/>
          </w:tcPr>
          <w:p w14:paraId="3F415E09" w14:textId="77777777" w:rsidR="00AB67FA" w:rsidRPr="00D0162F" w:rsidRDefault="00AB67FA" w:rsidP="006E0A54">
            <w:pPr>
              <w:pStyle w:val="TAL"/>
            </w:pPr>
          </w:p>
        </w:tc>
      </w:tr>
      <w:tr w:rsidR="00AB67FA" w:rsidRPr="00D0162F" w14:paraId="68F09DAD" w14:textId="77777777" w:rsidTr="006E0A54">
        <w:trPr>
          <w:jc w:val="center"/>
        </w:trPr>
        <w:tc>
          <w:tcPr>
            <w:tcW w:w="2646" w:type="pct"/>
          </w:tcPr>
          <w:p w14:paraId="1B58E3C4" w14:textId="50DC0455" w:rsidR="00AB67FA" w:rsidRPr="00D0162F" w:rsidRDefault="006E0A54" w:rsidP="006E0A54">
            <w:pPr>
              <w:pStyle w:val="TAL"/>
            </w:pPr>
            <w:r w:rsidRPr="00D0162F">
              <w:t xml:space="preserve">      </w:t>
            </w:r>
            <w:r w:rsidR="00AB67FA" w:rsidRPr="00D0162F">
              <w:t>}</w:t>
            </w:r>
          </w:p>
        </w:tc>
        <w:tc>
          <w:tcPr>
            <w:tcW w:w="1080" w:type="pct"/>
          </w:tcPr>
          <w:p w14:paraId="3C269C09" w14:textId="77777777" w:rsidR="00AB67FA" w:rsidRPr="00D0162F" w:rsidRDefault="00AB67FA" w:rsidP="006E0A54">
            <w:pPr>
              <w:pStyle w:val="TAL"/>
            </w:pPr>
          </w:p>
        </w:tc>
        <w:tc>
          <w:tcPr>
            <w:tcW w:w="646" w:type="pct"/>
          </w:tcPr>
          <w:p w14:paraId="303CEA33" w14:textId="77777777" w:rsidR="00AB67FA" w:rsidRPr="00D0162F" w:rsidRDefault="00AB67FA" w:rsidP="006E0A54">
            <w:pPr>
              <w:pStyle w:val="TAL"/>
            </w:pPr>
          </w:p>
        </w:tc>
        <w:tc>
          <w:tcPr>
            <w:tcW w:w="628" w:type="pct"/>
          </w:tcPr>
          <w:p w14:paraId="2BF173B4" w14:textId="77777777" w:rsidR="00AB67FA" w:rsidRPr="00D0162F" w:rsidRDefault="00AB67FA" w:rsidP="006E0A54">
            <w:pPr>
              <w:pStyle w:val="TAL"/>
            </w:pPr>
          </w:p>
        </w:tc>
      </w:tr>
      <w:tr w:rsidR="00AB67FA" w:rsidRPr="00D0162F" w14:paraId="751E8136" w14:textId="77777777" w:rsidTr="006E0A54">
        <w:trPr>
          <w:jc w:val="center"/>
        </w:trPr>
        <w:tc>
          <w:tcPr>
            <w:tcW w:w="2646" w:type="pct"/>
          </w:tcPr>
          <w:p w14:paraId="71DDD527" w14:textId="330CB152" w:rsidR="00AB67FA" w:rsidRPr="00D0162F" w:rsidRDefault="006E0A54" w:rsidP="006E0A54">
            <w:pPr>
              <w:pStyle w:val="TAL"/>
            </w:pPr>
            <w:r w:rsidRPr="00D0162F">
              <w:t xml:space="preserve">    </w:t>
            </w:r>
            <w:r w:rsidR="00AB67FA" w:rsidRPr="00D0162F">
              <w:t>}</w:t>
            </w:r>
          </w:p>
        </w:tc>
        <w:tc>
          <w:tcPr>
            <w:tcW w:w="1080" w:type="pct"/>
          </w:tcPr>
          <w:p w14:paraId="66473B2B" w14:textId="77777777" w:rsidR="00AB67FA" w:rsidRPr="00D0162F" w:rsidRDefault="00AB67FA" w:rsidP="006E0A54">
            <w:pPr>
              <w:pStyle w:val="TAL"/>
            </w:pPr>
          </w:p>
        </w:tc>
        <w:tc>
          <w:tcPr>
            <w:tcW w:w="646" w:type="pct"/>
          </w:tcPr>
          <w:p w14:paraId="55B5C027" w14:textId="77777777" w:rsidR="00AB67FA" w:rsidRPr="00D0162F" w:rsidRDefault="00AB67FA" w:rsidP="006E0A54">
            <w:pPr>
              <w:pStyle w:val="TAL"/>
            </w:pPr>
          </w:p>
        </w:tc>
        <w:tc>
          <w:tcPr>
            <w:tcW w:w="628" w:type="pct"/>
          </w:tcPr>
          <w:p w14:paraId="389988B6" w14:textId="77777777" w:rsidR="00AB67FA" w:rsidRPr="00D0162F" w:rsidRDefault="00AB67FA" w:rsidP="006E0A54">
            <w:pPr>
              <w:pStyle w:val="TAL"/>
            </w:pPr>
          </w:p>
        </w:tc>
      </w:tr>
      <w:tr w:rsidR="00AB67FA" w:rsidRPr="00D0162F" w14:paraId="600A393D" w14:textId="77777777" w:rsidTr="006E0A54">
        <w:trPr>
          <w:jc w:val="center"/>
        </w:trPr>
        <w:tc>
          <w:tcPr>
            <w:tcW w:w="2646" w:type="pct"/>
          </w:tcPr>
          <w:p w14:paraId="2E4FDF51" w14:textId="081CBD13" w:rsidR="00AB67FA" w:rsidRPr="00D0162F" w:rsidRDefault="006E0A54" w:rsidP="006E0A54">
            <w:pPr>
              <w:pStyle w:val="TAL"/>
            </w:pPr>
            <w:r w:rsidRPr="00D0162F">
              <w:t xml:space="preserve">    </w:t>
            </w:r>
            <w:r w:rsidR="00AB67FA" w:rsidRPr="00D0162F">
              <w:t>measResultListEUTRA</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CellReport))</w:t>
            </w:r>
            <w:r w:rsidRPr="00D0162F">
              <w:t xml:space="preserve"> </w:t>
            </w:r>
            <w:r w:rsidR="00AB67FA" w:rsidRPr="00D0162F">
              <w:t>OF</w:t>
            </w:r>
            <w:r w:rsidRPr="00D0162F">
              <w:t xml:space="preserve"> </w:t>
            </w:r>
            <w:r w:rsidR="00AB67FA" w:rsidRPr="00D0162F">
              <w:t>SEQUENCE</w:t>
            </w:r>
            <w:r w:rsidRPr="00D0162F">
              <w:t xml:space="preserve"> </w:t>
            </w:r>
            <w:r w:rsidR="00AB67FA" w:rsidRPr="00D0162F">
              <w:t>{</w:t>
            </w:r>
          </w:p>
        </w:tc>
        <w:tc>
          <w:tcPr>
            <w:tcW w:w="1080" w:type="pct"/>
          </w:tcPr>
          <w:p w14:paraId="4936F314" w14:textId="56DF24B4" w:rsidR="00AB67FA" w:rsidRPr="00D0162F" w:rsidRDefault="00AB67FA" w:rsidP="006E0A54">
            <w:pPr>
              <w:pStyle w:val="TAL"/>
            </w:pPr>
            <w:r w:rsidRPr="00D0162F">
              <w:t>1</w:t>
            </w:r>
            <w:r w:rsidR="006E0A54" w:rsidRPr="00D0162F">
              <w:t xml:space="preserve"> </w:t>
            </w:r>
            <w:r w:rsidRPr="00D0162F">
              <w:t>entry</w:t>
            </w:r>
          </w:p>
        </w:tc>
        <w:tc>
          <w:tcPr>
            <w:tcW w:w="646" w:type="pct"/>
          </w:tcPr>
          <w:p w14:paraId="5C181923" w14:textId="77777777" w:rsidR="00AB67FA" w:rsidRPr="00D0162F" w:rsidRDefault="00AB67FA" w:rsidP="006E0A54">
            <w:pPr>
              <w:pStyle w:val="TAL"/>
            </w:pPr>
          </w:p>
        </w:tc>
        <w:tc>
          <w:tcPr>
            <w:tcW w:w="628" w:type="pct"/>
          </w:tcPr>
          <w:p w14:paraId="23892983" w14:textId="77777777" w:rsidR="00AB67FA" w:rsidRPr="00D0162F" w:rsidRDefault="00AB67FA" w:rsidP="006E0A54">
            <w:pPr>
              <w:pStyle w:val="TAL"/>
            </w:pPr>
            <w:r w:rsidRPr="00D0162F">
              <w:t>INTER-RAT</w:t>
            </w:r>
          </w:p>
        </w:tc>
      </w:tr>
      <w:tr w:rsidR="00AB67FA" w:rsidRPr="00D0162F" w14:paraId="7913CB11" w14:textId="77777777" w:rsidTr="006E0A54">
        <w:trPr>
          <w:jc w:val="center"/>
        </w:trPr>
        <w:tc>
          <w:tcPr>
            <w:tcW w:w="2646" w:type="pct"/>
          </w:tcPr>
          <w:p w14:paraId="0342D146" w14:textId="5F7D5017" w:rsidR="00AB67FA" w:rsidRPr="00D0162F" w:rsidRDefault="006E0A54" w:rsidP="006E0A54">
            <w:pPr>
              <w:pStyle w:val="TAL"/>
            </w:pPr>
            <w:r w:rsidRPr="00D0162F">
              <w:t xml:space="preserve">      </w:t>
            </w:r>
            <w:r w:rsidR="00AB67FA" w:rsidRPr="00D0162F">
              <w:t>eutra-PhysCellId</w:t>
            </w:r>
            <w:r w:rsidRPr="00D0162F">
              <w:t xml:space="preserve"> </w:t>
            </w:r>
            <w:r w:rsidR="00AB67FA" w:rsidRPr="00D0162F">
              <w:t>[1]</w:t>
            </w:r>
          </w:p>
        </w:tc>
        <w:tc>
          <w:tcPr>
            <w:tcW w:w="1080" w:type="pct"/>
          </w:tcPr>
          <w:p w14:paraId="3563246D" w14:textId="7A1C34DA" w:rsidR="00AB67FA" w:rsidRPr="00D0162F" w:rsidRDefault="00AB67FA" w:rsidP="006E0A54">
            <w:pPr>
              <w:pStyle w:val="TAL"/>
            </w:pPr>
            <w:r w:rsidRPr="00D0162F">
              <w:t>PhysCellId</w:t>
            </w:r>
            <w:r w:rsidR="006E0A54" w:rsidRPr="00D0162F">
              <w:t xml:space="preserve"> </w:t>
            </w:r>
            <w:r w:rsidRPr="00D0162F">
              <w:t>of</w:t>
            </w:r>
            <w:r w:rsidR="006E0A54" w:rsidRPr="00D0162F">
              <w:t xml:space="preserve"> </w:t>
            </w:r>
            <w:r w:rsidRPr="00D0162F">
              <w:t>E-UTRA</w:t>
            </w:r>
            <w:r w:rsidR="006E0A54" w:rsidRPr="00D0162F">
              <w:t xml:space="preserve"> </w:t>
            </w:r>
            <w:r w:rsidRPr="00D0162F">
              <w:t>neighbour</w:t>
            </w:r>
            <w:r w:rsidR="006E0A54" w:rsidRPr="00D0162F">
              <w:t xml:space="preserve"> </w:t>
            </w:r>
            <w:r w:rsidRPr="00D0162F">
              <w:t>Cell</w:t>
            </w:r>
          </w:p>
        </w:tc>
        <w:tc>
          <w:tcPr>
            <w:tcW w:w="646" w:type="pct"/>
          </w:tcPr>
          <w:p w14:paraId="377933B4" w14:textId="77777777" w:rsidR="00AB67FA" w:rsidRPr="00D0162F" w:rsidRDefault="00AB67FA" w:rsidP="006E0A54">
            <w:pPr>
              <w:pStyle w:val="TAL"/>
            </w:pPr>
          </w:p>
        </w:tc>
        <w:tc>
          <w:tcPr>
            <w:tcW w:w="628" w:type="pct"/>
          </w:tcPr>
          <w:p w14:paraId="3FC16385" w14:textId="77777777" w:rsidR="00AB67FA" w:rsidRPr="00D0162F" w:rsidRDefault="00AB67FA" w:rsidP="006E0A54">
            <w:pPr>
              <w:pStyle w:val="TAL"/>
            </w:pPr>
          </w:p>
        </w:tc>
      </w:tr>
      <w:tr w:rsidR="00AB67FA" w:rsidRPr="00D0162F" w14:paraId="05052B5E" w14:textId="77777777" w:rsidTr="006E0A54">
        <w:trPr>
          <w:jc w:val="center"/>
        </w:trPr>
        <w:tc>
          <w:tcPr>
            <w:tcW w:w="2646" w:type="pct"/>
          </w:tcPr>
          <w:p w14:paraId="07623EA5" w14:textId="0CD45B55" w:rsidR="00AB67FA" w:rsidRPr="00D0162F" w:rsidRDefault="006E0A54" w:rsidP="006E0A54">
            <w:pPr>
              <w:pStyle w:val="TAL"/>
            </w:pPr>
            <w:r w:rsidRPr="00D0162F">
              <w:t xml:space="preserve">      </w:t>
            </w:r>
            <w:r w:rsidR="00AB67FA" w:rsidRPr="00D0162F">
              <w:t>measResult[1]</w:t>
            </w:r>
            <w:r w:rsidRPr="00D0162F">
              <w:t xml:space="preserve"> </w:t>
            </w:r>
            <w:r w:rsidR="00AB67FA" w:rsidRPr="00D0162F">
              <w:t>SEQUENCE</w:t>
            </w:r>
            <w:r w:rsidRPr="00D0162F">
              <w:t xml:space="preserve"> </w:t>
            </w:r>
            <w:r w:rsidR="00AB67FA" w:rsidRPr="00D0162F">
              <w:t>{</w:t>
            </w:r>
          </w:p>
        </w:tc>
        <w:tc>
          <w:tcPr>
            <w:tcW w:w="1080" w:type="pct"/>
          </w:tcPr>
          <w:p w14:paraId="5F09EFF8" w14:textId="77777777" w:rsidR="00AB67FA" w:rsidRPr="00D0162F" w:rsidRDefault="00AB67FA" w:rsidP="006E0A54">
            <w:pPr>
              <w:pStyle w:val="TAL"/>
            </w:pPr>
          </w:p>
        </w:tc>
        <w:tc>
          <w:tcPr>
            <w:tcW w:w="646" w:type="pct"/>
          </w:tcPr>
          <w:p w14:paraId="1B47E77F" w14:textId="77777777" w:rsidR="00AB67FA" w:rsidRPr="00D0162F" w:rsidRDefault="00AB67FA" w:rsidP="006E0A54">
            <w:pPr>
              <w:pStyle w:val="TAL"/>
            </w:pPr>
          </w:p>
        </w:tc>
        <w:tc>
          <w:tcPr>
            <w:tcW w:w="628" w:type="pct"/>
          </w:tcPr>
          <w:p w14:paraId="3088A3EB" w14:textId="77777777" w:rsidR="00AB67FA" w:rsidRPr="00D0162F" w:rsidRDefault="00AB67FA" w:rsidP="006E0A54">
            <w:pPr>
              <w:pStyle w:val="TAL"/>
            </w:pPr>
          </w:p>
        </w:tc>
      </w:tr>
      <w:tr w:rsidR="00AB67FA" w:rsidRPr="00D0162F" w14:paraId="4D30D804" w14:textId="77777777" w:rsidTr="006E0A54">
        <w:trPr>
          <w:jc w:val="center"/>
        </w:trPr>
        <w:tc>
          <w:tcPr>
            <w:tcW w:w="2646" w:type="pct"/>
          </w:tcPr>
          <w:p w14:paraId="325D6315" w14:textId="250191B5" w:rsidR="00AB67FA" w:rsidRPr="00D0162F" w:rsidRDefault="006E0A54" w:rsidP="006E0A54">
            <w:pPr>
              <w:pStyle w:val="TAL"/>
            </w:pPr>
            <w:r w:rsidRPr="00D0162F">
              <w:t xml:space="preserve">        </w:t>
            </w:r>
            <w:r w:rsidR="00AB67FA" w:rsidRPr="00D0162F">
              <w:t>rsrp</w:t>
            </w:r>
          </w:p>
        </w:tc>
        <w:tc>
          <w:tcPr>
            <w:tcW w:w="1080" w:type="pct"/>
          </w:tcPr>
          <w:p w14:paraId="43AEDD5E" w14:textId="77777777" w:rsidR="00AB67FA" w:rsidRPr="00D0162F" w:rsidRDefault="00AB67FA" w:rsidP="006E0A54">
            <w:pPr>
              <w:pStyle w:val="TAL"/>
            </w:pPr>
            <w:r w:rsidRPr="00D0162F">
              <w:t>(0..97)</w:t>
            </w:r>
          </w:p>
        </w:tc>
        <w:tc>
          <w:tcPr>
            <w:tcW w:w="646" w:type="pct"/>
          </w:tcPr>
          <w:p w14:paraId="266F3697" w14:textId="77777777" w:rsidR="00AB67FA" w:rsidRPr="00D0162F" w:rsidRDefault="00AB67FA" w:rsidP="006E0A54">
            <w:pPr>
              <w:pStyle w:val="TAL"/>
            </w:pPr>
          </w:p>
        </w:tc>
        <w:tc>
          <w:tcPr>
            <w:tcW w:w="628" w:type="pct"/>
          </w:tcPr>
          <w:p w14:paraId="138E17B9" w14:textId="77777777" w:rsidR="00AB67FA" w:rsidRPr="00D0162F" w:rsidRDefault="00AB67FA" w:rsidP="006E0A54">
            <w:pPr>
              <w:pStyle w:val="TAL"/>
            </w:pPr>
          </w:p>
        </w:tc>
      </w:tr>
      <w:tr w:rsidR="00AB67FA" w:rsidRPr="00D0162F" w14:paraId="75304F9E" w14:textId="77777777" w:rsidTr="006E0A54">
        <w:trPr>
          <w:jc w:val="center"/>
        </w:trPr>
        <w:tc>
          <w:tcPr>
            <w:tcW w:w="2646" w:type="pct"/>
          </w:tcPr>
          <w:p w14:paraId="65DBFA0D" w14:textId="7E5B4611" w:rsidR="00AB67FA" w:rsidRPr="00D0162F" w:rsidRDefault="006E0A54" w:rsidP="006E0A54">
            <w:pPr>
              <w:pStyle w:val="TAL"/>
            </w:pPr>
            <w:r w:rsidRPr="00D0162F">
              <w:t xml:space="preserve">        </w:t>
            </w:r>
            <w:r w:rsidR="00AB67FA" w:rsidRPr="00D0162F">
              <w:t>rsrq</w:t>
            </w:r>
          </w:p>
        </w:tc>
        <w:tc>
          <w:tcPr>
            <w:tcW w:w="1080" w:type="pct"/>
          </w:tcPr>
          <w:p w14:paraId="4314B471" w14:textId="77777777" w:rsidR="00AB67FA" w:rsidRPr="00D0162F" w:rsidRDefault="00AB67FA" w:rsidP="006E0A54">
            <w:pPr>
              <w:pStyle w:val="TAL"/>
            </w:pPr>
            <w:r w:rsidRPr="00D0162F">
              <w:t>(0..34)</w:t>
            </w:r>
          </w:p>
        </w:tc>
        <w:tc>
          <w:tcPr>
            <w:tcW w:w="646" w:type="pct"/>
          </w:tcPr>
          <w:p w14:paraId="0C5B263A" w14:textId="77777777" w:rsidR="00AB67FA" w:rsidRPr="00D0162F" w:rsidRDefault="00AB67FA" w:rsidP="006E0A54">
            <w:pPr>
              <w:pStyle w:val="TAL"/>
            </w:pPr>
          </w:p>
        </w:tc>
        <w:tc>
          <w:tcPr>
            <w:tcW w:w="628" w:type="pct"/>
          </w:tcPr>
          <w:p w14:paraId="1FD62403" w14:textId="77777777" w:rsidR="00AB67FA" w:rsidRPr="00D0162F" w:rsidRDefault="00AB67FA" w:rsidP="006E0A54">
            <w:pPr>
              <w:pStyle w:val="TAL"/>
            </w:pPr>
          </w:p>
        </w:tc>
      </w:tr>
      <w:tr w:rsidR="00AB67FA" w:rsidRPr="00D0162F" w14:paraId="611E6A3B" w14:textId="77777777" w:rsidTr="006E0A54">
        <w:trPr>
          <w:jc w:val="center"/>
        </w:trPr>
        <w:tc>
          <w:tcPr>
            <w:tcW w:w="2646" w:type="pct"/>
          </w:tcPr>
          <w:p w14:paraId="596B5A01" w14:textId="5AB0D384" w:rsidR="00AB67FA" w:rsidRPr="00D0162F" w:rsidRDefault="006E0A54" w:rsidP="006E0A54">
            <w:pPr>
              <w:pStyle w:val="TAL"/>
            </w:pPr>
            <w:r w:rsidRPr="00D0162F">
              <w:t xml:space="preserve">      </w:t>
            </w:r>
            <w:r w:rsidR="00AB67FA" w:rsidRPr="00D0162F">
              <w:t>}</w:t>
            </w:r>
          </w:p>
        </w:tc>
        <w:tc>
          <w:tcPr>
            <w:tcW w:w="1080" w:type="pct"/>
          </w:tcPr>
          <w:p w14:paraId="0668D114" w14:textId="77777777" w:rsidR="00AB67FA" w:rsidRPr="00D0162F" w:rsidRDefault="00AB67FA" w:rsidP="006E0A54">
            <w:pPr>
              <w:pStyle w:val="TAL"/>
            </w:pPr>
          </w:p>
        </w:tc>
        <w:tc>
          <w:tcPr>
            <w:tcW w:w="646" w:type="pct"/>
          </w:tcPr>
          <w:p w14:paraId="7E299147" w14:textId="77777777" w:rsidR="00AB67FA" w:rsidRPr="00D0162F" w:rsidRDefault="00AB67FA" w:rsidP="006E0A54">
            <w:pPr>
              <w:pStyle w:val="TAL"/>
            </w:pPr>
          </w:p>
        </w:tc>
        <w:tc>
          <w:tcPr>
            <w:tcW w:w="628" w:type="pct"/>
          </w:tcPr>
          <w:p w14:paraId="1BB746A8" w14:textId="77777777" w:rsidR="00AB67FA" w:rsidRPr="00D0162F" w:rsidRDefault="00AB67FA" w:rsidP="006E0A54">
            <w:pPr>
              <w:pStyle w:val="TAL"/>
            </w:pPr>
          </w:p>
        </w:tc>
      </w:tr>
      <w:tr w:rsidR="00AB67FA" w:rsidRPr="00D0162F" w14:paraId="0A408E8F" w14:textId="77777777" w:rsidTr="006E0A54">
        <w:trPr>
          <w:jc w:val="center"/>
        </w:trPr>
        <w:tc>
          <w:tcPr>
            <w:tcW w:w="2646" w:type="pct"/>
          </w:tcPr>
          <w:p w14:paraId="66DE330C" w14:textId="27D83FCC" w:rsidR="00AB67FA" w:rsidRPr="00D0162F" w:rsidRDefault="006E0A54" w:rsidP="006E0A54">
            <w:pPr>
              <w:pStyle w:val="TAL"/>
            </w:pPr>
            <w:r w:rsidRPr="00D0162F">
              <w:t xml:space="preserve">      </w:t>
            </w:r>
            <w:r w:rsidR="00AB67FA" w:rsidRPr="00D0162F">
              <w:t>cgi-Info</w:t>
            </w:r>
          </w:p>
        </w:tc>
        <w:tc>
          <w:tcPr>
            <w:tcW w:w="1080" w:type="pct"/>
          </w:tcPr>
          <w:p w14:paraId="7559367D" w14:textId="5AB8825F" w:rsidR="00AB67FA" w:rsidRPr="00D0162F" w:rsidRDefault="00AB67FA" w:rsidP="006E0A54">
            <w:pPr>
              <w:pStyle w:val="TAL"/>
            </w:pPr>
            <w:r w:rsidRPr="00D0162F">
              <w:t>Not</w:t>
            </w:r>
            <w:r w:rsidR="006E0A54" w:rsidRPr="00D0162F">
              <w:t xml:space="preserve"> </w:t>
            </w:r>
            <w:r w:rsidRPr="00D0162F">
              <w:t>present</w:t>
            </w:r>
          </w:p>
        </w:tc>
        <w:tc>
          <w:tcPr>
            <w:tcW w:w="646" w:type="pct"/>
          </w:tcPr>
          <w:p w14:paraId="7A8C3F29" w14:textId="77777777" w:rsidR="00AB67FA" w:rsidRPr="00D0162F" w:rsidRDefault="00AB67FA" w:rsidP="006E0A54">
            <w:pPr>
              <w:pStyle w:val="TAL"/>
            </w:pPr>
          </w:p>
        </w:tc>
        <w:tc>
          <w:tcPr>
            <w:tcW w:w="628" w:type="pct"/>
          </w:tcPr>
          <w:p w14:paraId="715FFB82" w14:textId="77777777" w:rsidR="00AB67FA" w:rsidRPr="00D0162F" w:rsidRDefault="00AB67FA" w:rsidP="006E0A54">
            <w:pPr>
              <w:pStyle w:val="TAL"/>
            </w:pPr>
          </w:p>
        </w:tc>
      </w:tr>
      <w:tr w:rsidR="00AB67FA" w:rsidRPr="00D0162F" w14:paraId="6F2E2303" w14:textId="77777777" w:rsidTr="006E0A54">
        <w:trPr>
          <w:jc w:val="center"/>
        </w:trPr>
        <w:tc>
          <w:tcPr>
            <w:tcW w:w="2646" w:type="pct"/>
          </w:tcPr>
          <w:p w14:paraId="69A9BFD1" w14:textId="7796D360" w:rsidR="00AB67FA" w:rsidRPr="00D0162F" w:rsidRDefault="006E0A54" w:rsidP="006E0A54">
            <w:pPr>
              <w:pStyle w:val="TAL"/>
            </w:pPr>
            <w:r w:rsidRPr="00D0162F">
              <w:t xml:space="preserve">    </w:t>
            </w:r>
            <w:r w:rsidR="00AB67FA" w:rsidRPr="00D0162F">
              <w:t>}</w:t>
            </w:r>
          </w:p>
        </w:tc>
        <w:tc>
          <w:tcPr>
            <w:tcW w:w="1080" w:type="pct"/>
          </w:tcPr>
          <w:p w14:paraId="303093C9" w14:textId="77777777" w:rsidR="00AB67FA" w:rsidRPr="00D0162F" w:rsidRDefault="00AB67FA" w:rsidP="006E0A54">
            <w:pPr>
              <w:pStyle w:val="TAL"/>
            </w:pPr>
          </w:p>
        </w:tc>
        <w:tc>
          <w:tcPr>
            <w:tcW w:w="646" w:type="pct"/>
          </w:tcPr>
          <w:p w14:paraId="52A25E36" w14:textId="77777777" w:rsidR="00AB67FA" w:rsidRPr="00D0162F" w:rsidRDefault="00AB67FA" w:rsidP="006E0A54">
            <w:pPr>
              <w:pStyle w:val="TAL"/>
            </w:pPr>
          </w:p>
        </w:tc>
        <w:tc>
          <w:tcPr>
            <w:tcW w:w="628" w:type="pct"/>
          </w:tcPr>
          <w:p w14:paraId="3A050F71" w14:textId="77777777" w:rsidR="00AB67FA" w:rsidRPr="00D0162F" w:rsidRDefault="00AB67FA" w:rsidP="006E0A54">
            <w:pPr>
              <w:pStyle w:val="TAL"/>
            </w:pPr>
          </w:p>
        </w:tc>
      </w:tr>
      <w:tr w:rsidR="00AB67FA" w:rsidRPr="00D0162F" w14:paraId="7A16B28C" w14:textId="77777777" w:rsidTr="006E0A54">
        <w:trPr>
          <w:jc w:val="center"/>
        </w:trPr>
        <w:tc>
          <w:tcPr>
            <w:tcW w:w="2646" w:type="pct"/>
          </w:tcPr>
          <w:p w14:paraId="5802166F" w14:textId="0589EC81" w:rsidR="00AB67FA" w:rsidRPr="00D0162F" w:rsidRDefault="006E0A54" w:rsidP="006E0A54">
            <w:pPr>
              <w:pStyle w:val="TAL"/>
            </w:pPr>
            <w:r w:rsidRPr="00D0162F">
              <w:t xml:space="preserve">  </w:t>
            </w:r>
            <w:r w:rsidR="00AB67FA" w:rsidRPr="00D0162F">
              <w:t>}</w:t>
            </w:r>
          </w:p>
        </w:tc>
        <w:tc>
          <w:tcPr>
            <w:tcW w:w="1080" w:type="pct"/>
          </w:tcPr>
          <w:p w14:paraId="63239356" w14:textId="77777777" w:rsidR="00AB67FA" w:rsidRPr="00D0162F" w:rsidRDefault="00AB67FA" w:rsidP="006E0A54">
            <w:pPr>
              <w:pStyle w:val="TAL"/>
            </w:pPr>
          </w:p>
        </w:tc>
        <w:tc>
          <w:tcPr>
            <w:tcW w:w="646" w:type="pct"/>
          </w:tcPr>
          <w:p w14:paraId="66D84379" w14:textId="77777777" w:rsidR="00AB67FA" w:rsidRPr="00D0162F" w:rsidRDefault="00AB67FA" w:rsidP="006E0A54">
            <w:pPr>
              <w:pStyle w:val="TAL"/>
            </w:pPr>
          </w:p>
        </w:tc>
        <w:tc>
          <w:tcPr>
            <w:tcW w:w="628" w:type="pct"/>
          </w:tcPr>
          <w:p w14:paraId="11A1751E" w14:textId="77777777" w:rsidR="00AB67FA" w:rsidRPr="00D0162F" w:rsidRDefault="00AB67FA" w:rsidP="006E0A54">
            <w:pPr>
              <w:pStyle w:val="TAL"/>
            </w:pPr>
          </w:p>
        </w:tc>
      </w:tr>
      <w:tr w:rsidR="00AB67FA" w:rsidRPr="00D0162F" w14:paraId="4247B4DA" w14:textId="77777777" w:rsidTr="006E0A54">
        <w:trPr>
          <w:jc w:val="center"/>
        </w:trPr>
        <w:tc>
          <w:tcPr>
            <w:tcW w:w="2646" w:type="pct"/>
          </w:tcPr>
          <w:p w14:paraId="53CC9CF8" w14:textId="77777777" w:rsidR="00AB67FA" w:rsidRPr="00D0162F" w:rsidRDefault="00AB67FA" w:rsidP="006E0A54">
            <w:pPr>
              <w:pStyle w:val="TAL"/>
            </w:pPr>
            <w:r w:rsidRPr="00D0162F">
              <w:t>}</w:t>
            </w:r>
          </w:p>
        </w:tc>
        <w:tc>
          <w:tcPr>
            <w:tcW w:w="1080" w:type="pct"/>
          </w:tcPr>
          <w:p w14:paraId="6BAEB686" w14:textId="77777777" w:rsidR="00AB67FA" w:rsidRPr="00D0162F" w:rsidRDefault="00AB67FA" w:rsidP="006E0A54">
            <w:pPr>
              <w:pStyle w:val="TAL"/>
            </w:pPr>
          </w:p>
        </w:tc>
        <w:tc>
          <w:tcPr>
            <w:tcW w:w="646" w:type="pct"/>
          </w:tcPr>
          <w:p w14:paraId="289D2A1E" w14:textId="77777777" w:rsidR="00AB67FA" w:rsidRPr="00D0162F" w:rsidRDefault="00AB67FA" w:rsidP="006E0A54">
            <w:pPr>
              <w:pStyle w:val="TAL"/>
            </w:pPr>
          </w:p>
        </w:tc>
        <w:tc>
          <w:tcPr>
            <w:tcW w:w="628" w:type="pct"/>
          </w:tcPr>
          <w:p w14:paraId="3065890E" w14:textId="77777777" w:rsidR="00AB67FA" w:rsidRPr="00D0162F" w:rsidRDefault="00AB67FA" w:rsidP="006E0A54">
            <w:pPr>
              <w:pStyle w:val="TAL"/>
            </w:pPr>
          </w:p>
        </w:tc>
      </w:tr>
    </w:tbl>
    <w:p w14:paraId="53F1F612" w14:textId="77777777" w:rsidR="00AB67FA" w:rsidRPr="00D0162F" w:rsidRDefault="00AB67FA" w:rsidP="00AB67FA"/>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36"/>
        <w:gridCol w:w="5811"/>
      </w:tblGrid>
      <w:tr w:rsidR="00AB67FA" w:rsidRPr="00D0162F" w14:paraId="343F540F" w14:textId="77777777" w:rsidTr="000824F9">
        <w:trPr>
          <w:jc w:val="center"/>
        </w:trPr>
        <w:tc>
          <w:tcPr>
            <w:tcW w:w="3936" w:type="dxa"/>
            <w:tcBorders>
              <w:top w:val="single" w:sz="4" w:space="0" w:color="auto"/>
              <w:left w:val="single" w:sz="4" w:space="0" w:color="auto"/>
              <w:bottom w:val="single" w:sz="4" w:space="0" w:color="auto"/>
              <w:right w:val="single" w:sz="4" w:space="0" w:color="auto"/>
            </w:tcBorders>
            <w:hideMark/>
          </w:tcPr>
          <w:p w14:paraId="0479F971" w14:textId="77777777" w:rsidR="00AB67FA" w:rsidRPr="00D0162F" w:rsidRDefault="00AB67FA" w:rsidP="006E0A54">
            <w:pPr>
              <w:pStyle w:val="TAH"/>
            </w:pPr>
            <w:r w:rsidRPr="00D0162F">
              <w:t>Condition</w:t>
            </w:r>
          </w:p>
        </w:tc>
        <w:tc>
          <w:tcPr>
            <w:tcW w:w="5811" w:type="dxa"/>
            <w:tcBorders>
              <w:top w:val="single" w:sz="4" w:space="0" w:color="auto"/>
              <w:left w:val="single" w:sz="4" w:space="0" w:color="auto"/>
              <w:bottom w:val="single" w:sz="4" w:space="0" w:color="auto"/>
              <w:right w:val="single" w:sz="4" w:space="0" w:color="auto"/>
            </w:tcBorders>
            <w:hideMark/>
          </w:tcPr>
          <w:p w14:paraId="566322EA" w14:textId="77777777" w:rsidR="00AB67FA" w:rsidRPr="00D0162F" w:rsidRDefault="00AB67FA" w:rsidP="006E0A54">
            <w:pPr>
              <w:pStyle w:val="TAH"/>
            </w:pPr>
            <w:r w:rsidRPr="00D0162F">
              <w:t>Explanation</w:t>
            </w:r>
          </w:p>
        </w:tc>
      </w:tr>
      <w:tr w:rsidR="00AB67FA" w:rsidRPr="00D0162F" w14:paraId="5191B500" w14:textId="77777777" w:rsidTr="000824F9">
        <w:trPr>
          <w:jc w:val="center"/>
        </w:trPr>
        <w:tc>
          <w:tcPr>
            <w:tcW w:w="3936" w:type="dxa"/>
            <w:tcBorders>
              <w:top w:val="single" w:sz="4" w:space="0" w:color="auto"/>
              <w:left w:val="single" w:sz="4" w:space="0" w:color="auto"/>
              <w:bottom w:val="single" w:sz="4" w:space="0" w:color="auto"/>
              <w:right w:val="single" w:sz="4" w:space="0" w:color="auto"/>
            </w:tcBorders>
            <w:hideMark/>
          </w:tcPr>
          <w:p w14:paraId="7C88903F" w14:textId="7692D95D" w:rsidR="00AB67FA" w:rsidRPr="00D0162F" w:rsidRDefault="00AB67FA" w:rsidP="006E0A54">
            <w:pPr>
              <w:pStyle w:val="TAL"/>
            </w:pPr>
            <w:r w:rsidRPr="00D0162F">
              <w:t>SSB</w:t>
            </w:r>
            <w:r w:rsidR="006E0A54" w:rsidRPr="00D0162F">
              <w:t xml:space="preserve"> </w:t>
            </w:r>
            <w:r w:rsidRPr="00D0162F">
              <w:t>Index</w:t>
            </w:r>
          </w:p>
        </w:tc>
        <w:tc>
          <w:tcPr>
            <w:tcW w:w="5811" w:type="dxa"/>
            <w:tcBorders>
              <w:top w:val="single" w:sz="4" w:space="0" w:color="auto"/>
              <w:left w:val="single" w:sz="4" w:space="0" w:color="auto"/>
              <w:bottom w:val="single" w:sz="4" w:space="0" w:color="auto"/>
              <w:right w:val="single" w:sz="4" w:space="0" w:color="auto"/>
            </w:tcBorders>
            <w:hideMark/>
          </w:tcPr>
          <w:p w14:paraId="1E12C80F" w14:textId="22A7991D" w:rsidR="00AB67FA" w:rsidRPr="00D0162F" w:rsidRDefault="00AB67FA" w:rsidP="006E0A54">
            <w:pPr>
              <w:pStyle w:val="TAL"/>
            </w:pPr>
            <w:r w:rsidRPr="00D0162F">
              <w:t>To</w:t>
            </w:r>
            <w:r w:rsidR="006E0A54" w:rsidRPr="00D0162F">
              <w:t xml:space="preserve"> </w:t>
            </w:r>
            <w:r w:rsidRPr="00D0162F">
              <w:t>include</w:t>
            </w:r>
            <w:r w:rsidR="006E0A54" w:rsidRPr="00D0162F">
              <w:t xml:space="preserve"> </w:t>
            </w:r>
            <w:r w:rsidRPr="00D0162F">
              <w:t>SSB</w:t>
            </w:r>
            <w:r w:rsidR="006E0A54" w:rsidRPr="00D0162F">
              <w:t xml:space="preserve"> </w:t>
            </w:r>
            <w:r w:rsidRPr="00D0162F">
              <w:t>Index</w:t>
            </w:r>
          </w:p>
        </w:tc>
      </w:tr>
      <w:tr w:rsidR="00AB67FA" w:rsidRPr="00D0162F" w14:paraId="782270CA" w14:textId="77777777" w:rsidTr="000824F9">
        <w:trPr>
          <w:jc w:val="center"/>
        </w:trPr>
        <w:tc>
          <w:tcPr>
            <w:tcW w:w="3936" w:type="dxa"/>
            <w:tcBorders>
              <w:top w:val="single" w:sz="4" w:space="0" w:color="auto"/>
              <w:left w:val="single" w:sz="4" w:space="0" w:color="auto"/>
              <w:bottom w:val="single" w:sz="4" w:space="0" w:color="auto"/>
              <w:right w:val="single" w:sz="4" w:space="0" w:color="auto"/>
            </w:tcBorders>
          </w:tcPr>
          <w:p w14:paraId="5DD99AC3" w14:textId="77777777" w:rsidR="00AB67FA" w:rsidRPr="00D0162F" w:rsidRDefault="00AB67FA" w:rsidP="006E0A54">
            <w:pPr>
              <w:pStyle w:val="TAL"/>
            </w:pPr>
            <w:bookmarkStart w:id="38" w:name="historyclause"/>
            <w:r w:rsidRPr="00D0162F">
              <w:t>INTRA-FREQ</w:t>
            </w:r>
          </w:p>
        </w:tc>
        <w:tc>
          <w:tcPr>
            <w:tcW w:w="5811" w:type="dxa"/>
            <w:tcBorders>
              <w:top w:val="single" w:sz="4" w:space="0" w:color="auto"/>
              <w:left w:val="single" w:sz="4" w:space="0" w:color="auto"/>
              <w:bottom w:val="single" w:sz="4" w:space="0" w:color="auto"/>
              <w:right w:val="single" w:sz="4" w:space="0" w:color="auto"/>
            </w:tcBorders>
          </w:tcPr>
          <w:p w14:paraId="00131BE9" w14:textId="0C61E544"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intra-frequency</w:t>
            </w:r>
            <w:r w:rsidR="006E0A54" w:rsidRPr="00D0162F">
              <w:t xml:space="preserve"> </w:t>
            </w:r>
            <w:r w:rsidRPr="00D0162F">
              <w:t>NR</w:t>
            </w:r>
            <w:r w:rsidR="006E0A54" w:rsidRPr="00D0162F">
              <w:t xml:space="preserve"> </w:t>
            </w:r>
            <w:r w:rsidRPr="00D0162F">
              <w:t>measurement</w:t>
            </w:r>
            <w:r w:rsidR="006E0A54" w:rsidRPr="00D0162F">
              <w:t xml:space="preserve"> </w:t>
            </w:r>
            <w:r w:rsidRPr="00D0162F">
              <w:t>tests</w:t>
            </w:r>
          </w:p>
        </w:tc>
      </w:tr>
      <w:tr w:rsidR="00AB67FA" w:rsidRPr="00D0162F" w14:paraId="1C4FF77A" w14:textId="77777777" w:rsidTr="000824F9">
        <w:trPr>
          <w:jc w:val="center"/>
        </w:trPr>
        <w:tc>
          <w:tcPr>
            <w:tcW w:w="3936" w:type="dxa"/>
            <w:tcBorders>
              <w:top w:val="single" w:sz="4" w:space="0" w:color="auto"/>
              <w:left w:val="single" w:sz="4" w:space="0" w:color="auto"/>
              <w:bottom w:val="single" w:sz="4" w:space="0" w:color="auto"/>
              <w:right w:val="single" w:sz="4" w:space="0" w:color="auto"/>
            </w:tcBorders>
          </w:tcPr>
          <w:p w14:paraId="5C4DE999" w14:textId="77777777" w:rsidR="00AB67FA" w:rsidRPr="00D0162F" w:rsidRDefault="00AB67FA" w:rsidP="006E0A54">
            <w:pPr>
              <w:pStyle w:val="TAL"/>
            </w:pPr>
            <w:r w:rsidRPr="00D0162F">
              <w:t>INTER-FREQ</w:t>
            </w:r>
          </w:p>
        </w:tc>
        <w:tc>
          <w:tcPr>
            <w:tcW w:w="5811" w:type="dxa"/>
            <w:tcBorders>
              <w:top w:val="single" w:sz="4" w:space="0" w:color="auto"/>
              <w:left w:val="single" w:sz="4" w:space="0" w:color="auto"/>
              <w:bottom w:val="single" w:sz="4" w:space="0" w:color="auto"/>
              <w:right w:val="single" w:sz="4" w:space="0" w:color="auto"/>
            </w:tcBorders>
          </w:tcPr>
          <w:p w14:paraId="34076F92" w14:textId="0B31D2C1"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inter-frequency</w:t>
            </w:r>
            <w:r w:rsidR="006E0A54" w:rsidRPr="00D0162F">
              <w:t xml:space="preserve"> </w:t>
            </w:r>
            <w:r w:rsidRPr="00D0162F">
              <w:t>NR</w:t>
            </w:r>
            <w:r w:rsidR="006E0A54" w:rsidRPr="00D0162F">
              <w:t xml:space="preserve"> </w:t>
            </w:r>
            <w:r w:rsidRPr="00D0162F">
              <w:t>measurement</w:t>
            </w:r>
            <w:r w:rsidR="006E0A54" w:rsidRPr="00D0162F">
              <w:t xml:space="preserve"> </w:t>
            </w:r>
            <w:r w:rsidRPr="00D0162F">
              <w:t>tests</w:t>
            </w:r>
          </w:p>
        </w:tc>
      </w:tr>
      <w:tr w:rsidR="00AB67FA" w:rsidRPr="00D0162F" w14:paraId="10E69C5F" w14:textId="77777777" w:rsidTr="000824F9">
        <w:trPr>
          <w:jc w:val="center"/>
        </w:trPr>
        <w:tc>
          <w:tcPr>
            <w:tcW w:w="3936" w:type="dxa"/>
            <w:tcBorders>
              <w:top w:val="single" w:sz="4" w:space="0" w:color="auto"/>
              <w:left w:val="single" w:sz="4" w:space="0" w:color="auto"/>
              <w:bottom w:val="single" w:sz="4" w:space="0" w:color="auto"/>
              <w:right w:val="single" w:sz="4" w:space="0" w:color="auto"/>
            </w:tcBorders>
          </w:tcPr>
          <w:p w14:paraId="42D5C914" w14:textId="77777777" w:rsidR="00AB67FA" w:rsidRPr="00D0162F" w:rsidRDefault="00AB67FA" w:rsidP="006E0A54">
            <w:pPr>
              <w:pStyle w:val="TAL"/>
            </w:pPr>
            <w:r w:rsidRPr="00D0162F">
              <w:t>INTER-RAT</w:t>
            </w:r>
          </w:p>
        </w:tc>
        <w:tc>
          <w:tcPr>
            <w:tcW w:w="5811" w:type="dxa"/>
            <w:tcBorders>
              <w:top w:val="single" w:sz="4" w:space="0" w:color="auto"/>
              <w:left w:val="single" w:sz="4" w:space="0" w:color="auto"/>
              <w:bottom w:val="single" w:sz="4" w:space="0" w:color="auto"/>
              <w:right w:val="single" w:sz="4" w:space="0" w:color="auto"/>
            </w:tcBorders>
          </w:tcPr>
          <w:p w14:paraId="1E8FE23A" w14:textId="16391A6C"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inter-RAT</w:t>
            </w:r>
            <w:r w:rsidR="006E0A54" w:rsidRPr="00D0162F">
              <w:t xml:space="preserve"> </w:t>
            </w:r>
            <w:r w:rsidRPr="00D0162F">
              <w:t>EUTRA</w:t>
            </w:r>
            <w:r w:rsidR="006E0A54" w:rsidRPr="00D0162F">
              <w:t xml:space="preserve"> </w:t>
            </w:r>
            <w:r w:rsidRPr="00D0162F">
              <w:t>measurement</w:t>
            </w:r>
            <w:r w:rsidR="006E0A54" w:rsidRPr="00D0162F">
              <w:t xml:space="preserve"> </w:t>
            </w:r>
            <w:r w:rsidRPr="00D0162F">
              <w:t>tests</w:t>
            </w:r>
          </w:p>
        </w:tc>
      </w:tr>
      <w:tr w:rsidR="00AB67FA" w:rsidRPr="00D0162F" w14:paraId="3B93C51C" w14:textId="77777777" w:rsidTr="000824F9">
        <w:trPr>
          <w:jc w:val="center"/>
        </w:trPr>
        <w:tc>
          <w:tcPr>
            <w:tcW w:w="3936" w:type="dxa"/>
            <w:tcBorders>
              <w:top w:val="single" w:sz="4" w:space="0" w:color="auto"/>
              <w:left w:val="single" w:sz="4" w:space="0" w:color="auto"/>
              <w:bottom w:val="single" w:sz="4" w:space="0" w:color="auto"/>
              <w:right w:val="single" w:sz="4" w:space="0" w:color="auto"/>
            </w:tcBorders>
          </w:tcPr>
          <w:p w14:paraId="7A099F0E" w14:textId="3E50C644" w:rsidR="00AB67FA" w:rsidRPr="00D0162F" w:rsidRDefault="00AB67FA" w:rsidP="006E0A54">
            <w:pPr>
              <w:pStyle w:val="TAL"/>
            </w:pPr>
            <w:r w:rsidRPr="00D0162F">
              <w:t>Deactivated</w:t>
            </w:r>
            <w:r w:rsidR="006E0A54" w:rsidRPr="00D0162F">
              <w:t xml:space="preserve"> </w:t>
            </w:r>
            <w:r w:rsidRPr="00D0162F">
              <w:t>SCell</w:t>
            </w:r>
          </w:p>
        </w:tc>
        <w:tc>
          <w:tcPr>
            <w:tcW w:w="5811" w:type="dxa"/>
            <w:tcBorders>
              <w:top w:val="single" w:sz="4" w:space="0" w:color="auto"/>
              <w:left w:val="single" w:sz="4" w:space="0" w:color="auto"/>
              <w:bottom w:val="single" w:sz="4" w:space="0" w:color="auto"/>
              <w:right w:val="single" w:sz="4" w:space="0" w:color="auto"/>
            </w:tcBorders>
          </w:tcPr>
          <w:p w14:paraId="5E27E547" w14:textId="302CCDBC"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measurement</w:t>
            </w:r>
            <w:r w:rsidR="006E0A54" w:rsidRPr="00D0162F">
              <w:t xml:space="preserve"> </w:t>
            </w:r>
            <w:r w:rsidRPr="00D0162F">
              <w:t>on</w:t>
            </w:r>
            <w:r w:rsidR="006E0A54" w:rsidRPr="00D0162F">
              <w:t xml:space="preserve"> </w:t>
            </w:r>
            <w:r w:rsidRPr="00D0162F">
              <w:t>Deactivated</w:t>
            </w:r>
            <w:r w:rsidR="006E0A54" w:rsidRPr="00D0162F">
              <w:t xml:space="preserve"> </w:t>
            </w:r>
            <w:r w:rsidRPr="00D0162F">
              <w:t>SCell</w:t>
            </w:r>
            <w:r w:rsidR="006E0A54" w:rsidRPr="00D0162F">
              <w:t xml:space="preserve"> </w:t>
            </w:r>
            <w:r w:rsidRPr="00D0162F">
              <w:t>tests</w:t>
            </w:r>
          </w:p>
        </w:tc>
      </w:tr>
      <w:tr w:rsidR="000824F9" w:rsidRPr="00D0162F" w14:paraId="6E9A6C4A" w14:textId="77777777" w:rsidTr="000824F9">
        <w:trPr>
          <w:jc w:val="center"/>
        </w:trPr>
        <w:tc>
          <w:tcPr>
            <w:tcW w:w="3936" w:type="dxa"/>
            <w:tcBorders>
              <w:top w:val="single" w:sz="4" w:space="0" w:color="auto"/>
              <w:left w:val="single" w:sz="4" w:space="0" w:color="auto"/>
              <w:bottom w:val="single" w:sz="4" w:space="0" w:color="auto"/>
              <w:right w:val="single" w:sz="4" w:space="0" w:color="auto"/>
            </w:tcBorders>
          </w:tcPr>
          <w:p w14:paraId="16140070" w14:textId="7E15A9FA" w:rsidR="000824F9" w:rsidRPr="00D0162F" w:rsidRDefault="000824F9" w:rsidP="000824F9">
            <w:pPr>
              <w:pStyle w:val="TAL"/>
            </w:pPr>
            <w:r w:rsidRPr="00D0162F">
              <w:t>RSRQ</w:t>
            </w:r>
          </w:p>
        </w:tc>
        <w:tc>
          <w:tcPr>
            <w:tcW w:w="5811" w:type="dxa"/>
            <w:tcBorders>
              <w:top w:val="single" w:sz="4" w:space="0" w:color="auto"/>
              <w:left w:val="single" w:sz="4" w:space="0" w:color="auto"/>
              <w:bottom w:val="single" w:sz="4" w:space="0" w:color="auto"/>
              <w:right w:val="single" w:sz="4" w:space="0" w:color="auto"/>
            </w:tcBorders>
          </w:tcPr>
          <w:p w14:paraId="18617A38" w14:textId="2026DB20" w:rsidR="000824F9" w:rsidRPr="00D0162F" w:rsidRDefault="000824F9" w:rsidP="000824F9">
            <w:pPr>
              <w:pStyle w:val="TAL"/>
            </w:pPr>
            <w:r w:rsidRPr="00D0162F">
              <w:t>RSRQ measurement reporting</w:t>
            </w:r>
          </w:p>
        </w:tc>
      </w:tr>
      <w:tr w:rsidR="000824F9" w:rsidRPr="00D0162F" w14:paraId="119AA8E5" w14:textId="77777777" w:rsidTr="000824F9">
        <w:trPr>
          <w:jc w:val="center"/>
        </w:trPr>
        <w:tc>
          <w:tcPr>
            <w:tcW w:w="3936" w:type="dxa"/>
            <w:tcBorders>
              <w:top w:val="single" w:sz="4" w:space="0" w:color="auto"/>
              <w:left w:val="single" w:sz="4" w:space="0" w:color="auto"/>
              <w:bottom w:val="single" w:sz="4" w:space="0" w:color="auto"/>
              <w:right w:val="single" w:sz="4" w:space="0" w:color="auto"/>
            </w:tcBorders>
          </w:tcPr>
          <w:p w14:paraId="07FB3E37" w14:textId="0DB1257B" w:rsidR="000824F9" w:rsidRPr="00D0162F" w:rsidRDefault="000824F9" w:rsidP="000824F9">
            <w:pPr>
              <w:pStyle w:val="TAL"/>
            </w:pPr>
            <w:r w:rsidRPr="00D0162F">
              <w:t>SINR</w:t>
            </w:r>
          </w:p>
        </w:tc>
        <w:tc>
          <w:tcPr>
            <w:tcW w:w="5811" w:type="dxa"/>
            <w:tcBorders>
              <w:top w:val="single" w:sz="4" w:space="0" w:color="auto"/>
              <w:left w:val="single" w:sz="4" w:space="0" w:color="auto"/>
              <w:bottom w:val="single" w:sz="4" w:space="0" w:color="auto"/>
              <w:right w:val="single" w:sz="4" w:space="0" w:color="auto"/>
            </w:tcBorders>
          </w:tcPr>
          <w:p w14:paraId="4C8E7E93" w14:textId="5FF7A4C4" w:rsidR="000824F9" w:rsidRPr="00D0162F" w:rsidRDefault="000824F9" w:rsidP="000824F9">
            <w:pPr>
              <w:pStyle w:val="TAL"/>
            </w:pPr>
            <w:r w:rsidRPr="00D0162F">
              <w:t>SINR measurement reporting</w:t>
            </w:r>
          </w:p>
        </w:tc>
      </w:tr>
    </w:tbl>
    <w:p w14:paraId="2EFDA7BA" w14:textId="77777777" w:rsidR="00AB67FA" w:rsidRPr="00D0162F" w:rsidRDefault="00AB67FA" w:rsidP="00AB67FA"/>
    <w:p w14:paraId="54185B44" w14:textId="77777777" w:rsidR="00AB67FA" w:rsidRPr="00D0162F" w:rsidRDefault="00AB67FA" w:rsidP="00AB67FA">
      <w:pPr>
        <w:pStyle w:val="H6"/>
      </w:pPr>
      <w:r w:rsidRPr="00D0162F">
        <w:t>RadioLinkMonitoringConfig</w:t>
      </w:r>
      <w:r w:rsidRPr="00D0162F">
        <w:rPr>
          <w:iCs/>
        </w:rPr>
        <w:t xml:space="preserve"> -DEFAULT</w:t>
      </w:r>
    </w:p>
    <w:p w14:paraId="45723198" w14:textId="77777777" w:rsidR="00AB67FA" w:rsidRPr="00D0162F" w:rsidRDefault="00AB67FA" w:rsidP="00AB67FA">
      <w:r w:rsidRPr="00D0162F">
        <w:t>Default configuration for RLM resources.</w:t>
      </w:r>
    </w:p>
    <w:p w14:paraId="48E571A7" w14:textId="77777777" w:rsidR="00AB67FA" w:rsidRPr="00D0162F" w:rsidRDefault="00AB67FA" w:rsidP="00AB67FA">
      <w:pPr>
        <w:pStyle w:val="TH"/>
      </w:pPr>
      <w:r w:rsidRPr="00D0162F">
        <w:t>Table H.3.1-8: RadioLinkMonitoringConfig-DEFAULT: Default configuration for RLM and BFD resour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099DE468" w14:textId="77777777" w:rsidTr="006E0A54">
        <w:trPr>
          <w:jc w:val="center"/>
        </w:trPr>
        <w:tc>
          <w:tcPr>
            <w:tcW w:w="9747" w:type="dxa"/>
            <w:gridSpan w:val="4"/>
          </w:tcPr>
          <w:p w14:paraId="254600EA" w14:textId="649D9748"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14],</w:t>
            </w:r>
            <w:r w:rsidR="006E0A54" w:rsidRPr="00D0162F">
              <w:rPr>
                <w:b w:val="0"/>
              </w:rPr>
              <w:t xml:space="preserve"> </w:t>
            </w:r>
            <w:r w:rsidRPr="00D0162F">
              <w:rPr>
                <w:b w:val="0"/>
              </w:rPr>
              <w:t>Table</w:t>
            </w:r>
            <w:r w:rsidR="006E0A54" w:rsidRPr="00D0162F">
              <w:rPr>
                <w:b w:val="0"/>
              </w:rPr>
              <w:t xml:space="preserve"> </w:t>
            </w:r>
            <w:r w:rsidRPr="00D0162F">
              <w:rPr>
                <w:b w:val="0"/>
              </w:rPr>
              <w:t>4.6.3-133</w:t>
            </w:r>
          </w:p>
        </w:tc>
      </w:tr>
      <w:tr w:rsidR="00AB67FA" w:rsidRPr="00D0162F" w14:paraId="232941F3" w14:textId="77777777" w:rsidTr="006E0A54">
        <w:trPr>
          <w:jc w:val="center"/>
        </w:trPr>
        <w:tc>
          <w:tcPr>
            <w:tcW w:w="4535" w:type="dxa"/>
          </w:tcPr>
          <w:p w14:paraId="095023A1" w14:textId="7B2B3504"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627393A7" w14:textId="77777777" w:rsidR="00AB67FA" w:rsidRPr="00D0162F" w:rsidRDefault="00AB67FA" w:rsidP="006E0A54">
            <w:pPr>
              <w:pStyle w:val="TAH"/>
            </w:pPr>
            <w:r w:rsidRPr="00D0162F">
              <w:t>Value/remark</w:t>
            </w:r>
          </w:p>
        </w:tc>
        <w:tc>
          <w:tcPr>
            <w:tcW w:w="1700" w:type="dxa"/>
          </w:tcPr>
          <w:p w14:paraId="06F46868" w14:textId="77777777" w:rsidR="00AB67FA" w:rsidRPr="00D0162F" w:rsidRDefault="00AB67FA" w:rsidP="006E0A54">
            <w:pPr>
              <w:pStyle w:val="TAH"/>
            </w:pPr>
            <w:r w:rsidRPr="00D0162F">
              <w:t>Comment</w:t>
            </w:r>
          </w:p>
        </w:tc>
        <w:tc>
          <w:tcPr>
            <w:tcW w:w="1245" w:type="dxa"/>
          </w:tcPr>
          <w:p w14:paraId="6955FF1F" w14:textId="77777777" w:rsidR="00AB67FA" w:rsidRPr="00D0162F" w:rsidRDefault="00AB67FA" w:rsidP="006E0A54">
            <w:pPr>
              <w:pStyle w:val="TAH"/>
            </w:pPr>
            <w:r w:rsidRPr="00D0162F">
              <w:t>Condition</w:t>
            </w:r>
          </w:p>
        </w:tc>
      </w:tr>
      <w:tr w:rsidR="00AB67FA" w:rsidRPr="00D0162F" w14:paraId="1AA47E9A" w14:textId="77777777" w:rsidTr="006E0A54">
        <w:trPr>
          <w:jc w:val="center"/>
        </w:trPr>
        <w:tc>
          <w:tcPr>
            <w:tcW w:w="4535" w:type="dxa"/>
          </w:tcPr>
          <w:p w14:paraId="00D3BA28" w14:textId="56A08642" w:rsidR="00AB67FA" w:rsidRPr="00D0162F" w:rsidRDefault="00AB67FA" w:rsidP="006E0A54">
            <w:pPr>
              <w:pStyle w:val="TAL"/>
            </w:pPr>
            <w:r w:rsidRPr="00D0162F">
              <w:t>RadioLinkMonitoringConfig</w:t>
            </w:r>
            <w:r w:rsidR="006E0A54" w:rsidRPr="00D0162F">
              <w:t xml:space="preserve"> </w:t>
            </w:r>
            <w:r w:rsidRPr="00D0162F">
              <w:t>::=</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559950D2" w14:textId="77777777" w:rsidR="00AB67FA" w:rsidRPr="00D0162F" w:rsidRDefault="00AB67FA" w:rsidP="006E0A54">
            <w:pPr>
              <w:pStyle w:val="TAL"/>
            </w:pPr>
          </w:p>
        </w:tc>
        <w:tc>
          <w:tcPr>
            <w:tcW w:w="1700" w:type="dxa"/>
          </w:tcPr>
          <w:p w14:paraId="75BE5C48" w14:textId="77777777" w:rsidR="00AB67FA" w:rsidRPr="00D0162F" w:rsidRDefault="00AB67FA" w:rsidP="006E0A54">
            <w:pPr>
              <w:pStyle w:val="TAL"/>
            </w:pPr>
          </w:p>
        </w:tc>
        <w:tc>
          <w:tcPr>
            <w:tcW w:w="1245" w:type="dxa"/>
          </w:tcPr>
          <w:p w14:paraId="22E73337" w14:textId="77777777" w:rsidR="00AB67FA" w:rsidRPr="00D0162F" w:rsidRDefault="00AB67FA" w:rsidP="006E0A54">
            <w:pPr>
              <w:pStyle w:val="TAL"/>
            </w:pPr>
          </w:p>
        </w:tc>
      </w:tr>
      <w:tr w:rsidR="00AB67FA" w:rsidRPr="00D0162F" w14:paraId="25306857" w14:textId="77777777" w:rsidTr="006E0A54">
        <w:trPr>
          <w:jc w:val="center"/>
        </w:trPr>
        <w:tc>
          <w:tcPr>
            <w:tcW w:w="4535" w:type="dxa"/>
          </w:tcPr>
          <w:p w14:paraId="3399A792" w14:textId="7A188643" w:rsidR="00AB67FA" w:rsidRPr="00D0162F" w:rsidRDefault="006E0A54" w:rsidP="006E0A54">
            <w:pPr>
              <w:pStyle w:val="TAL"/>
            </w:pPr>
            <w:r w:rsidRPr="00D0162F">
              <w:t xml:space="preserve">  </w:t>
            </w:r>
            <w:r w:rsidR="00AB67FA" w:rsidRPr="00D0162F">
              <w:t>failureDetectionResourcesToAddModList</w:t>
            </w:r>
            <w:r w:rsidRPr="00D0162F">
              <w:t xml:space="preserve"> </w:t>
            </w:r>
            <w:r w:rsidR="00AB67FA" w:rsidRPr="00D0162F">
              <w:t>SEQUENCE</w:t>
            </w:r>
            <w:r w:rsidRPr="00D0162F">
              <w:t xml:space="preserve"> </w:t>
            </w:r>
            <w:r w:rsidR="00AB67FA" w:rsidRPr="00D0162F">
              <w:t>(SIZE(1..maxNrofFailureDetectionResources))</w:t>
            </w:r>
            <w:r w:rsidRPr="00D0162F">
              <w:t xml:space="preserve"> </w:t>
            </w:r>
            <w:r w:rsidR="00AB67FA" w:rsidRPr="00D0162F">
              <w:t>OF</w:t>
            </w:r>
            <w:r w:rsidRPr="00D0162F">
              <w:t xml:space="preserve"> </w:t>
            </w:r>
            <w:r w:rsidR="00AB67FA" w:rsidRPr="00D0162F">
              <w:t>{</w:t>
            </w:r>
          </w:p>
        </w:tc>
        <w:tc>
          <w:tcPr>
            <w:tcW w:w="2267" w:type="dxa"/>
          </w:tcPr>
          <w:p w14:paraId="28BE6CC6" w14:textId="4E2055C8" w:rsidR="00AB67FA" w:rsidRPr="00D0162F" w:rsidRDefault="00AB67FA" w:rsidP="006E0A54">
            <w:pPr>
              <w:pStyle w:val="TAL"/>
            </w:pPr>
            <w:r w:rsidRPr="00D0162F">
              <w:t>n</w:t>
            </w:r>
            <w:r w:rsidR="006E0A54" w:rsidRPr="00D0162F">
              <w:t xml:space="preserve"> </w:t>
            </w:r>
            <w:r w:rsidRPr="00D0162F">
              <w:t>entries</w:t>
            </w:r>
          </w:p>
        </w:tc>
        <w:tc>
          <w:tcPr>
            <w:tcW w:w="1700" w:type="dxa"/>
          </w:tcPr>
          <w:p w14:paraId="2C5FAE83" w14:textId="330BAA2A" w:rsidR="00AB67FA" w:rsidRPr="00D0162F" w:rsidRDefault="00AB67FA" w:rsidP="006E0A54">
            <w:pPr>
              <w:pStyle w:val="TAL"/>
            </w:pPr>
            <w:r w:rsidRPr="00D0162F">
              <w:t>n</w:t>
            </w:r>
            <w:r w:rsidR="006E0A54" w:rsidRPr="00D0162F">
              <w:t xml:space="preserve"> </w:t>
            </w:r>
            <w:r w:rsidRPr="00D0162F">
              <w:t>=</w:t>
            </w:r>
            <w:r w:rsidR="006E0A54" w:rsidRPr="00D0162F">
              <w:t xml:space="preserve"> </w:t>
            </w:r>
            <w:r w:rsidRPr="00D0162F">
              <w:t>1</w:t>
            </w:r>
            <w:r w:rsidR="006E0A54" w:rsidRPr="00D0162F">
              <w:t xml:space="preserve"> </w:t>
            </w:r>
            <w:r w:rsidRPr="00D0162F">
              <w:t>for</w:t>
            </w:r>
            <w:r w:rsidR="006E0A54" w:rsidRPr="00D0162F">
              <w:t xml:space="preserve"> </w:t>
            </w:r>
            <w:r w:rsidRPr="00D0162F">
              <w:t>FR1,</w:t>
            </w:r>
            <w:r w:rsidR="006E0A54" w:rsidRPr="00D0162F">
              <w:t xml:space="preserve"> </w:t>
            </w:r>
          </w:p>
          <w:p w14:paraId="6DB6B579" w14:textId="68CD298B" w:rsidR="00AB67FA" w:rsidRPr="00D0162F" w:rsidRDefault="00AB67FA" w:rsidP="006E0A54">
            <w:pPr>
              <w:pStyle w:val="TAL"/>
            </w:pPr>
            <w:r w:rsidRPr="00D0162F">
              <w:t>n</w:t>
            </w:r>
            <w:r w:rsidR="006E0A54" w:rsidRPr="00D0162F">
              <w:t xml:space="preserve"> </w:t>
            </w:r>
            <w:r w:rsidRPr="00D0162F">
              <w:t>=</w:t>
            </w:r>
            <w:r w:rsidR="006E0A54" w:rsidRPr="00D0162F">
              <w:t xml:space="preserve"> </w:t>
            </w:r>
            <w:r w:rsidRPr="00D0162F">
              <w:t>2</w:t>
            </w:r>
            <w:r w:rsidR="006E0A54" w:rsidRPr="00D0162F">
              <w:t xml:space="preserve"> </w:t>
            </w:r>
            <w:r w:rsidRPr="00D0162F">
              <w:t>for</w:t>
            </w:r>
            <w:r w:rsidR="006E0A54" w:rsidRPr="00D0162F">
              <w:t xml:space="preserve"> </w:t>
            </w:r>
            <w:r w:rsidRPr="00D0162F">
              <w:t>FR2</w:t>
            </w:r>
            <w:r w:rsidR="00B44F65" w:rsidRPr="00D0162F">
              <w:t xml:space="preserve"> with 2SSB or second resource set of TRS, n = 1 otherwise</w:t>
            </w:r>
          </w:p>
        </w:tc>
        <w:tc>
          <w:tcPr>
            <w:tcW w:w="1245" w:type="dxa"/>
          </w:tcPr>
          <w:p w14:paraId="155CD3A7" w14:textId="370DDFA9" w:rsidR="00AB67FA" w:rsidRPr="00D0162F" w:rsidRDefault="00AB67FA" w:rsidP="006E0A54">
            <w:pPr>
              <w:pStyle w:val="TAL"/>
            </w:pPr>
            <w:r w:rsidRPr="00D0162F">
              <w:t>SSB</w:t>
            </w:r>
            <w:r w:rsidR="006E0A54" w:rsidRPr="00D0162F">
              <w:t xml:space="preserve"> </w:t>
            </w:r>
            <w:r w:rsidRPr="00D0162F">
              <w:t>RLM</w:t>
            </w:r>
            <w:r w:rsidR="006E0A54" w:rsidRPr="00D0162F">
              <w:t xml:space="preserve"> </w:t>
            </w:r>
            <w:r w:rsidRPr="00D0162F">
              <w:t>OR</w:t>
            </w:r>
            <w:r w:rsidR="006E0A54" w:rsidRPr="00D0162F">
              <w:t xml:space="preserve"> </w:t>
            </w:r>
            <w:r w:rsidRPr="00D0162F">
              <w:t>CSI-RS</w:t>
            </w:r>
            <w:r w:rsidR="006E0A54" w:rsidRPr="00D0162F">
              <w:t xml:space="preserve"> </w:t>
            </w:r>
            <w:r w:rsidRPr="00D0162F">
              <w:t>RLM</w:t>
            </w:r>
          </w:p>
        </w:tc>
      </w:tr>
      <w:tr w:rsidR="00AB67FA" w:rsidRPr="00D0162F" w14:paraId="64FC2746" w14:textId="77777777" w:rsidTr="006E0A54">
        <w:trPr>
          <w:jc w:val="center"/>
        </w:trPr>
        <w:tc>
          <w:tcPr>
            <w:tcW w:w="4535" w:type="dxa"/>
          </w:tcPr>
          <w:p w14:paraId="4D1F8DB3" w14:textId="0BD846E5" w:rsidR="00AB67FA" w:rsidRPr="00D0162F" w:rsidRDefault="006E0A54" w:rsidP="006E0A54">
            <w:pPr>
              <w:pStyle w:val="TAL"/>
            </w:pPr>
            <w:r w:rsidRPr="00D0162F">
              <w:t xml:space="preserve">    </w:t>
            </w:r>
            <w:r w:rsidR="00AB67FA" w:rsidRPr="00D0162F">
              <w:t>RadioLinkMonitoringRS[1]</w:t>
            </w:r>
            <w:r w:rsidRPr="00D0162F">
              <w:t xml:space="preserve"> </w:t>
            </w:r>
            <w:r w:rsidR="00AB67FA" w:rsidRPr="00D0162F">
              <w:t>SEQUENCE</w:t>
            </w:r>
            <w:r w:rsidRPr="00D0162F">
              <w:t xml:space="preserve"> </w:t>
            </w:r>
            <w:r w:rsidR="00AB67FA" w:rsidRPr="00D0162F">
              <w:t>{</w:t>
            </w:r>
          </w:p>
        </w:tc>
        <w:tc>
          <w:tcPr>
            <w:tcW w:w="2267" w:type="dxa"/>
          </w:tcPr>
          <w:p w14:paraId="4E8BD96D" w14:textId="77777777" w:rsidR="00AB67FA" w:rsidRPr="00D0162F" w:rsidRDefault="00AB67FA" w:rsidP="006E0A54">
            <w:pPr>
              <w:pStyle w:val="TAL"/>
            </w:pPr>
          </w:p>
        </w:tc>
        <w:tc>
          <w:tcPr>
            <w:tcW w:w="1700" w:type="dxa"/>
          </w:tcPr>
          <w:p w14:paraId="66211CC9" w14:textId="77777777" w:rsidR="00AB67FA" w:rsidRPr="00D0162F" w:rsidRDefault="00AB67FA" w:rsidP="006E0A54">
            <w:pPr>
              <w:pStyle w:val="TAL"/>
            </w:pPr>
          </w:p>
        </w:tc>
        <w:tc>
          <w:tcPr>
            <w:tcW w:w="1245" w:type="dxa"/>
          </w:tcPr>
          <w:p w14:paraId="1F5A4455" w14:textId="77777777" w:rsidR="00AB67FA" w:rsidRPr="00D0162F" w:rsidRDefault="00AB67FA" w:rsidP="006E0A54">
            <w:pPr>
              <w:pStyle w:val="TAL"/>
            </w:pPr>
          </w:p>
        </w:tc>
      </w:tr>
      <w:tr w:rsidR="00AB67FA" w:rsidRPr="00D0162F" w14:paraId="5DED8279" w14:textId="77777777" w:rsidTr="006E0A54">
        <w:trPr>
          <w:jc w:val="center"/>
        </w:trPr>
        <w:tc>
          <w:tcPr>
            <w:tcW w:w="4535" w:type="dxa"/>
          </w:tcPr>
          <w:p w14:paraId="387BA3B0" w14:textId="0E03BFBF"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radioLinkMonitoringRS-Id</w:t>
            </w:r>
          </w:p>
        </w:tc>
        <w:tc>
          <w:tcPr>
            <w:tcW w:w="2267" w:type="dxa"/>
          </w:tcPr>
          <w:p w14:paraId="7A43690E" w14:textId="77777777" w:rsidR="00AB67FA" w:rsidRPr="00D0162F" w:rsidRDefault="00AB67FA" w:rsidP="006E0A54">
            <w:pPr>
              <w:pStyle w:val="TAL"/>
            </w:pPr>
            <w:r w:rsidRPr="00D0162F">
              <w:t>0</w:t>
            </w:r>
          </w:p>
        </w:tc>
        <w:tc>
          <w:tcPr>
            <w:tcW w:w="1700" w:type="dxa"/>
          </w:tcPr>
          <w:p w14:paraId="0722414A" w14:textId="77777777" w:rsidR="00AB67FA" w:rsidRPr="00D0162F" w:rsidRDefault="00AB67FA" w:rsidP="006E0A54">
            <w:pPr>
              <w:pStyle w:val="TAL"/>
            </w:pPr>
          </w:p>
        </w:tc>
        <w:tc>
          <w:tcPr>
            <w:tcW w:w="1245" w:type="dxa"/>
          </w:tcPr>
          <w:p w14:paraId="482F6975" w14:textId="77777777" w:rsidR="00AB67FA" w:rsidRPr="00D0162F" w:rsidRDefault="00AB67FA" w:rsidP="006E0A54">
            <w:pPr>
              <w:pStyle w:val="TAL"/>
            </w:pPr>
          </w:p>
        </w:tc>
      </w:tr>
      <w:tr w:rsidR="00AB67FA" w:rsidRPr="00D0162F" w14:paraId="357FE48E" w14:textId="77777777" w:rsidTr="006E0A54">
        <w:trPr>
          <w:jc w:val="center"/>
        </w:trPr>
        <w:tc>
          <w:tcPr>
            <w:tcW w:w="4535" w:type="dxa"/>
          </w:tcPr>
          <w:p w14:paraId="7BB3350B" w14:textId="3E56E609"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purpose</w:t>
            </w:r>
          </w:p>
        </w:tc>
        <w:tc>
          <w:tcPr>
            <w:tcW w:w="2267" w:type="dxa"/>
          </w:tcPr>
          <w:p w14:paraId="2506E614" w14:textId="77777777" w:rsidR="00AB67FA" w:rsidRPr="00D0162F" w:rsidRDefault="00AB67FA" w:rsidP="006E0A54">
            <w:pPr>
              <w:pStyle w:val="TAL"/>
            </w:pPr>
            <w:r w:rsidRPr="00D0162F">
              <w:t>rlf</w:t>
            </w:r>
          </w:p>
        </w:tc>
        <w:tc>
          <w:tcPr>
            <w:tcW w:w="1700" w:type="dxa"/>
          </w:tcPr>
          <w:p w14:paraId="14B54324" w14:textId="77777777" w:rsidR="00AB67FA" w:rsidRPr="00D0162F" w:rsidRDefault="00AB67FA" w:rsidP="006E0A54">
            <w:pPr>
              <w:pStyle w:val="TAL"/>
            </w:pPr>
          </w:p>
        </w:tc>
        <w:tc>
          <w:tcPr>
            <w:tcW w:w="1245" w:type="dxa"/>
          </w:tcPr>
          <w:p w14:paraId="08DD868F" w14:textId="77777777" w:rsidR="00AB67FA" w:rsidRPr="00D0162F" w:rsidRDefault="00AB67FA" w:rsidP="006E0A54">
            <w:pPr>
              <w:pStyle w:val="TAL"/>
            </w:pPr>
          </w:p>
        </w:tc>
      </w:tr>
      <w:tr w:rsidR="00AB67FA" w:rsidRPr="00D0162F" w14:paraId="2ABEBC9C" w14:textId="77777777" w:rsidTr="006E0A54">
        <w:trPr>
          <w:jc w:val="center"/>
        </w:trPr>
        <w:tc>
          <w:tcPr>
            <w:tcW w:w="4535" w:type="dxa"/>
          </w:tcPr>
          <w:p w14:paraId="066FF5CE" w14:textId="3C010BDA"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detectionResource</w:t>
            </w:r>
            <w:r w:rsidRPr="00D0162F">
              <w:rPr>
                <w:rFonts w:cs="Arial"/>
                <w:kern w:val="2"/>
                <w:szCs w:val="18"/>
              </w:rPr>
              <w:t xml:space="preserve"> </w:t>
            </w:r>
            <w:r w:rsidR="00AB67FA" w:rsidRPr="00D0162F">
              <w:rPr>
                <w:rFonts w:cs="Arial"/>
                <w:kern w:val="2"/>
                <w:szCs w:val="18"/>
              </w:rPr>
              <w:t>CHOICE</w:t>
            </w:r>
            <w:r w:rsidRPr="00D0162F">
              <w:rPr>
                <w:rFonts w:cs="Arial"/>
                <w:kern w:val="2"/>
                <w:szCs w:val="18"/>
              </w:rPr>
              <w:t xml:space="preserve"> </w:t>
            </w:r>
            <w:r w:rsidR="00AB67FA" w:rsidRPr="00D0162F">
              <w:rPr>
                <w:rFonts w:cs="Arial"/>
                <w:kern w:val="2"/>
                <w:szCs w:val="18"/>
              </w:rPr>
              <w:t>{</w:t>
            </w:r>
          </w:p>
        </w:tc>
        <w:tc>
          <w:tcPr>
            <w:tcW w:w="2267" w:type="dxa"/>
          </w:tcPr>
          <w:p w14:paraId="103587A0" w14:textId="77777777" w:rsidR="00AB67FA" w:rsidRPr="00D0162F" w:rsidRDefault="00AB67FA" w:rsidP="006E0A54">
            <w:pPr>
              <w:pStyle w:val="TAL"/>
            </w:pPr>
          </w:p>
        </w:tc>
        <w:tc>
          <w:tcPr>
            <w:tcW w:w="1700" w:type="dxa"/>
          </w:tcPr>
          <w:p w14:paraId="70A0C9E8" w14:textId="77777777" w:rsidR="00AB67FA" w:rsidRPr="00D0162F" w:rsidRDefault="00AB67FA" w:rsidP="006E0A54">
            <w:pPr>
              <w:pStyle w:val="TAL"/>
            </w:pPr>
          </w:p>
        </w:tc>
        <w:tc>
          <w:tcPr>
            <w:tcW w:w="1245" w:type="dxa"/>
          </w:tcPr>
          <w:p w14:paraId="636EBFBE" w14:textId="77777777" w:rsidR="00AB67FA" w:rsidRPr="00D0162F" w:rsidRDefault="00AB67FA" w:rsidP="006E0A54">
            <w:pPr>
              <w:pStyle w:val="TAL"/>
            </w:pPr>
          </w:p>
        </w:tc>
      </w:tr>
      <w:tr w:rsidR="00AB67FA" w:rsidRPr="00D0162F" w14:paraId="18EB6DF2" w14:textId="77777777" w:rsidTr="006E0A54">
        <w:trPr>
          <w:jc w:val="center"/>
        </w:trPr>
        <w:tc>
          <w:tcPr>
            <w:tcW w:w="4535" w:type="dxa"/>
          </w:tcPr>
          <w:p w14:paraId="72566551" w14:textId="13EF9BBD"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ssb-Index</w:t>
            </w:r>
          </w:p>
        </w:tc>
        <w:tc>
          <w:tcPr>
            <w:tcW w:w="2267" w:type="dxa"/>
          </w:tcPr>
          <w:p w14:paraId="7779BA8D" w14:textId="77777777" w:rsidR="00AB67FA" w:rsidRPr="00D0162F" w:rsidRDefault="00AB67FA" w:rsidP="006E0A54">
            <w:pPr>
              <w:pStyle w:val="TAL"/>
            </w:pPr>
            <w:r w:rsidRPr="00D0162F">
              <w:t>0</w:t>
            </w:r>
          </w:p>
        </w:tc>
        <w:tc>
          <w:tcPr>
            <w:tcW w:w="1700" w:type="dxa"/>
          </w:tcPr>
          <w:p w14:paraId="13F6A33E" w14:textId="7A918608" w:rsidR="00AB67FA" w:rsidRPr="00D0162F" w:rsidRDefault="00AB67FA" w:rsidP="006E0A54">
            <w:pPr>
              <w:pStyle w:val="TAL"/>
            </w:pPr>
            <w:r w:rsidRPr="00D0162F">
              <w:t>Index</w:t>
            </w:r>
            <w:r w:rsidR="006E0A54" w:rsidRPr="00D0162F">
              <w:t xml:space="preserve"> </w:t>
            </w:r>
            <w:r w:rsidRPr="00D0162F">
              <w:t>of</w:t>
            </w:r>
            <w:r w:rsidR="006E0A54" w:rsidRPr="00D0162F">
              <w:t xml:space="preserve"> </w:t>
            </w:r>
            <w:r w:rsidRPr="00D0162F">
              <w:t>SSB</w:t>
            </w:r>
            <w:r w:rsidR="006E0A54" w:rsidRPr="00D0162F">
              <w:t xml:space="preserve"> </w:t>
            </w:r>
            <w:r w:rsidRPr="00D0162F">
              <w:t>#0</w:t>
            </w:r>
          </w:p>
        </w:tc>
        <w:tc>
          <w:tcPr>
            <w:tcW w:w="1245" w:type="dxa"/>
          </w:tcPr>
          <w:p w14:paraId="77E14A47" w14:textId="2D69AA0C" w:rsidR="00AB67FA" w:rsidRPr="00D0162F" w:rsidRDefault="00AB67FA" w:rsidP="006E0A54">
            <w:pPr>
              <w:pStyle w:val="TAL"/>
            </w:pPr>
            <w:r w:rsidRPr="00D0162F">
              <w:t>SSB</w:t>
            </w:r>
            <w:r w:rsidR="006E0A54" w:rsidRPr="00D0162F">
              <w:t xml:space="preserve"> </w:t>
            </w:r>
            <w:r w:rsidRPr="00D0162F">
              <w:t>RLM</w:t>
            </w:r>
          </w:p>
        </w:tc>
      </w:tr>
      <w:tr w:rsidR="00AB67FA" w:rsidRPr="00D0162F" w14:paraId="7D2AEFCB" w14:textId="77777777" w:rsidTr="006E0A54">
        <w:trPr>
          <w:jc w:val="center"/>
        </w:trPr>
        <w:tc>
          <w:tcPr>
            <w:tcW w:w="4535" w:type="dxa"/>
          </w:tcPr>
          <w:p w14:paraId="1AE5A2F9" w14:textId="23421948"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t>csi-RS-Index</w:t>
            </w:r>
          </w:p>
        </w:tc>
        <w:tc>
          <w:tcPr>
            <w:tcW w:w="2267" w:type="dxa"/>
          </w:tcPr>
          <w:p w14:paraId="76A9FDED" w14:textId="5163D7C5" w:rsidR="00AB67FA" w:rsidRPr="00D0162F" w:rsidRDefault="00AB67FA" w:rsidP="006E0A54">
            <w:pPr>
              <w:pStyle w:val="TAL"/>
            </w:pPr>
            <w:r w:rsidRPr="00D0162F">
              <w:t>NZP-CSI-RS-ResourceId</w:t>
            </w:r>
            <w:r w:rsidR="006E0A54" w:rsidRPr="00D0162F">
              <w:t xml:space="preserve"> </w:t>
            </w:r>
            <w:r w:rsidRPr="00D0162F">
              <w:t>for</w:t>
            </w:r>
            <w:r w:rsidR="006E0A54" w:rsidRPr="00D0162F">
              <w:t xml:space="preserve"> </w:t>
            </w:r>
            <w:r w:rsidRPr="00D0162F">
              <w:t>TRS(4)</w:t>
            </w:r>
          </w:p>
        </w:tc>
        <w:tc>
          <w:tcPr>
            <w:tcW w:w="1700" w:type="dxa"/>
          </w:tcPr>
          <w:p w14:paraId="727F5445" w14:textId="76053908" w:rsidR="00AB67FA" w:rsidRPr="00D0162F" w:rsidRDefault="00AB67FA" w:rsidP="006E0A54">
            <w:pPr>
              <w:pStyle w:val="TAL"/>
            </w:pPr>
            <w:r w:rsidRPr="00D0162F">
              <w:t>TS</w:t>
            </w:r>
            <w:r w:rsidR="006E0A54" w:rsidRPr="00D0162F">
              <w:t xml:space="preserve"> </w:t>
            </w:r>
            <w:r w:rsidRPr="00D0162F">
              <w:t>38.508-1[14],</w:t>
            </w:r>
            <w:r w:rsidR="006E0A54" w:rsidRPr="00D0162F">
              <w:t xml:space="preserve"> </w:t>
            </w:r>
            <w:r w:rsidRPr="00D0162F">
              <w:t>table</w:t>
            </w:r>
            <w:r w:rsidR="006E0A54" w:rsidRPr="00D0162F">
              <w:t xml:space="preserve"> </w:t>
            </w:r>
            <w:r w:rsidRPr="00D0162F">
              <w:t>7.3.1-7C</w:t>
            </w:r>
          </w:p>
        </w:tc>
        <w:tc>
          <w:tcPr>
            <w:tcW w:w="1245" w:type="dxa"/>
          </w:tcPr>
          <w:p w14:paraId="19D0DFEB" w14:textId="134E5623" w:rsidR="00AB67FA" w:rsidRPr="00D0162F" w:rsidRDefault="00AB67FA" w:rsidP="006E0A54">
            <w:pPr>
              <w:pStyle w:val="TAL"/>
            </w:pPr>
            <w:r w:rsidRPr="00D0162F">
              <w:t>CSI-RS</w:t>
            </w:r>
            <w:r w:rsidR="006E0A54" w:rsidRPr="00D0162F">
              <w:t xml:space="preserve"> </w:t>
            </w:r>
            <w:r w:rsidRPr="00D0162F">
              <w:t>RLM</w:t>
            </w:r>
          </w:p>
        </w:tc>
      </w:tr>
      <w:tr w:rsidR="00AB67FA" w:rsidRPr="00D0162F" w14:paraId="4FECB85B" w14:textId="77777777" w:rsidTr="006E0A54">
        <w:trPr>
          <w:jc w:val="center"/>
        </w:trPr>
        <w:tc>
          <w:tcPr>
            <w:tcW w:w="4535" w:type="dxa"/>
          </w:tcPr>
          <w:p w14:paraId="733E2C23" w14:textId="529B8ECE"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w:t>
            </w:r>
          </w:p>
        </w:tc>
        <w:tc>
          <w:tcPr>
            <w:tcW w:w="2267" w:type="dxa"/>
          </w:tcPr>
          <w:p w14:paraId="33304269" w14:textId="77777777" w:rsidR="00AB67FA" w:rsidRPr="00D0162F" w:rsidRDefault="00AB67FA" w:rsidP="006E0A54">
            <w:pPr>
              <w:pStyle w:val="TAL"/>
            </w:pPr>
          </w:p>
        </w:tc>
        <w:tc>
          <w:tcPr>
            <w:tcW w:w="1700" w:type="dxa"/>
          </w:tcPr>
          <w:p w14:paraId="5D708E2F" w14:textId="77777777" w:rsidR="00AB67FA" w:rsidRPr="00D0162F" w:rsidRDefault="00AB67FA" w:rsidP="006E0A54">
            <w:pPr>
              <w:pStyle w:val="TAL"/>
            </w:pPr>
          </w:p>
        </w:tc>
        <w:tc>
          <w:tcPr>
            <w:tcW w:w="1245" w:type="dxa"/>
          </w:tcPr>
          <w:p w14:paraId="420B8B53" w14:textId="77777777" w:rsidR="00AB67FA" w:rsidRPr="00D0162F" w:rsidRDefault="00AB67FA" w:rsidP="006E0A54">
            <w:pPr>
              <w:pStyle w:val="TAL"/>
            </w:pPr>
          </w:p>
        </w:tc>
      </w:tr>
      <w:tr w:rsidR="00AB67FA" w:rsidRPr="00D0162F" w14:paraId="11228AED" w14:textId="77777777" w:rsidTr="006E0A54">
        <w:trPr>
          <w:jc w:val="center"/>
        </w:trPr>
        <w:tc>
          <w:tcPr>
            <w:tcW w:w="4535" w:type="dxa"/>
          </w:tcPr>
          <w:p w14:paraId="476966A8" w14:textId="3478B222"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w:t>
            </w:r>
          </w:p>
        </w:tc>
        <w:tc>
          <w:tcPr>
            <w:tcW w:w="2267" w:type="dxa"/>
          </w:tcPr>
          <w:p w14:paraId="31940E94" w14:textId="77777777" w:rsidR="00AB67FA" w:rsidRPr="00D0162F" w:rsidRDefault="00AB67FA" w:rsidP="006E0A54">
            <w:pPr>
              <w:pStyle w:val="TAL"/>
            </w:pPr>
          </w:p>
        </w:tc>
        <w:tc>
          <w:tcPr>
            <w:tcW w:w="1700" w:type="dxa"/>
          </w:tcPr>
          <w:p w14:paraId="18000B8D" w14:textId="77777777" w:rsidR="00AB67FA" w:rsidRPr="00D0162F" w:rsidRDefault="00AB67FA" w:rsidP="006E0A54">
            <w:pPr>
              <w:pStyle w:val="TAL"/>
            </w:pPr>
          </w:p>
        </w:tc>
        <w:tc>
          <w:tcPr>
            <w:tcW w:w="1245" w:type="dxa"/>
          </w:tcPr>
          <w:p w14:paraId="54C7D426" w14:textId="77777777" w:rsidR="00AB67FA" w:rsidRPr="00D0162F" w:rsidRDefault="00AB67FA" w:rsidP="006E0A54">
            <w:pPr>
              <w:pStyle w:val="TAL"/>
            </w:pPr>
          </w:p>
        </w:tc>
      </w:tr>
      <w:tr w:rsidR="00AB67FA" w:rsidRPr="00D0162F" w14:paraId="2E607996" w14:textId="77777777" w:rsidTr="006E0A54">
        <w:trPr>
          <w:jc w:val="center"/>
        </w:trPr>
        <w:tc>
          <w:tcPr>
            <w:tcW w:w="4535" w:type="dxa"/>
          </w:tcPr>
          <w:p w14:paraId="753866C2" w14:textId="35FF5E62" w:rsidR="00AB67FA" w:rsidRPr="00D0162F" w:rsidRDefault="006E0A54" w:rsidP="006E0A54">
            <w:pPr>
              <w:pStyle w:val="TAL"/>
              <w:rPr>
                <w:rFonts w:cs="Arial"/>
                <w:kern w:val="2"/>
                <w:szCs w:val="18"/>
              </w:rPr>
            </w:pPr>
            <w:r w:rsidRPr="00D0162F">
              <w:t xml:space="preserve">    </w:t>
            </w:r>
            <w:r w:rsidR="00AB67FA" w:rsidRPr="00D0162F">
              <w:t>RadioLinkMonitoringRS[2]</w:t>
            </w:r>
            <w:r w:rsidRPr="00D0162F">
              <w:t xml:space="preserve"> </w:t>
            </w:r>
            <w:r w:rsidR="00AB67FA" w:rsidRPr="00D0162F">
              <w:t>SEQUENCE</w:t>
            </w:r>
            <w:r w:rsidRPr="00D0162F">
              <w:t xml:space="preserve"> </w:t>
            </w:r>
            <w:r w:rsidR="00AB67FA" w:rsidRPr="00D0162F">
              <w:t>{</w:t>
            </w:r>
          </w:p>
        </w:tc>
        <w:tc>
          <w:tcPr>
            <w:tcW w:w="2267" w:type="dxa"/>
          </w:tcPr>
          <w:p w14:paraId="0FCB1751" w14:textId="77777777" w:rsidR="00AB67FA" w:rsidRPr="00D0162F" w:rsidRDefault="00AB67FA" w:rsidP="006E0A54">
            <w:pPr>
              <w:pStyle w:val="TAL"/>
            </w:pPr>
          </w:p>
        </w:tc>
        <w:tc>
          <w:tcPr>
            <w:tcW w:w="1700" w:type="dxa"/>
          </w:tcPr>
          <w:p w14:paraId="7D4A3532" w14:textId="77777777" w:rsidR="00AB67FA" w:rsidRPr="00D0162F" w:rsidRDefault="00AB67FA" w:rsidP="006E0A54">
            <w:pPr>
              <w:pStyle w:val="TAL"/>
            </w:pPr>
          </w:p>
        </w:tc>
        <w:tc>
          <w:tcPr>
            <w:tcW w:w="1245" w:type="dxa"/>
          </w:tcPr>
          <w:p w14:paraId="22E7B6E7" w14:textId="77777777" w:rsidR="00AB67FA" w:rsidRPr="00D0162F" w:rsidRDefault="00AB67FA" w:rsidP="006E0A54">
            <w:pPr>
              <w:pStyle w:val="TAL"/>
            </w:pPr>
            <w:r w:rsidRPr="00D0162F">
              <w:t>FR2</w:t>
            </w:r>
          </w:p>
        </w:tc>
      </w:tr>
      <w:tr w:rsidR="00AB67FA" w:rsidRPr="00D0162F" w14:paraId="706ACCC8" w14:textId="77777777" w:rsidTr="006E0A54">
        <w:trPr>
          <w:jc w:val="center"/>
        </w:trPr>
        <w:tc>
          <w:tcPr>
            <w:tcW w:w="4535" w:type="dxa"/>
          </w:tcPr>
          <w:p w14:paraId="462535C6" w14:textId="00B8EDFA"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radioLinkMonitoringRS-Id</w:t>
            </w:r>
          </w:p>
        </w:tc>
        <w:tc>
          <w:tcPr>
            <w:tcW w:w="2267" w:type="dxa"/>
          </w:tcPr>
          <w:p w14:paraId="1C8CD54F" w14:textId="77777777" w:rsidR="00AB67FA" w:rsidRPr="00D0162F" w:rsidRDefault="00AB67FA" w:rsidP="006E0A54">
            <w:pPr>
              <w:pStyle w:val="TAL"/>
            </w:pPr>
            <w:r w:rsidRPr="00D0162F">
              <w:t>1</w:t>
            </w:r>
          </w:p>
        </w:tc>
        <w:tc>
          <w:tcPr>
            <w:tcW w:w="1700" w:type="dxa"/>
          </w:tcPr>
          <w:p w14:paraId="61DFEC26" w14:textId="77777777" w:rsidR="00AB67FA" w:rsidRPr="00D0162F" w:rsidRDefault="00AB67FA" w:rsidP="006E0A54">
            <w:pPr>
              <w:pStyle w:val="TAL"/>
            </w:pPr>
          </w:p>
        </w:tc>
        <w:tc>
          <w:tcPr>
            <w:tcW w:w="1245" w:type="dxa"/>
          </w:tcPr>
          <w:p w14:paraId="66734D56" w14:textId="77777777" w:rsidR="00AB67FA" w:rsidRPr="00D0162F" w:rsidRDefault="00AB67FA" w:rsidP="006E0A54">
            <w:pPr>
              <w:pStyle w:val="TAL"/>
            </w:pPr>
          </w:p>
        </w:tc>
      </w:tr>
      <w:tr w:rsidR="00AB67FA" w:rsidRPr="00D0162F" w14:paraId="1979734E" w14:textId="77777777" w:rsidTr="006E0A54">
        <w:trPr>
          <w:jc w:val="center"/>
        </w:trPr>
        <w:tc>
          <w:tcPr>
            <w:tcW w:w="4535" w:type="dxa"/>
          </w:tcPr>
          <w:p w14:paraId="4C3F0E1D" w14:textId="6F153F65"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purpose</w:t>
            </w:r>
          </w:p>
        </w:tc>
        <w:tc>
          <w:tcPr>
            <w:tcW w:w="2267" w:type="dxa"/>
          </w:tcPr>
          <w:p w14:paraId="2A0D594F" w14:textId="77777777" w:rsidR="00AB67FA" w:rsidRPr="00D0162F" w:rsidRDefault="00AB67FA" w:rsidP="006E0A54">
            <w:pPr>
              <w:pStyle w:val="TAL"/>
            </w:pPr>
            <w:r w:rsidRPr="00D0162F">
              <w:t>rlf</w:t>
            </w:r>
          </w:p>
        </w:tc>
        <w:tc>
          <w:tcPr>
            <w:tcW w:w="1700" w:type="dxa"/>
          </w:tcPr>
          <w:p w14:paraId="5D27FF51" w14:textId="77777777" w:rsidR="00AB67FA" w:rsidRPr="00D0162F" w:rsidRDefault="00AB67FA" w:rsidP="006E0A54">
            <w:pPr>
              <w:pStyle w:val="TAL"/>
            </w:pPr>
          </w:p>
        </w:tc>
        <w:tc>
          <w:tcPr>
            <w:tcW w:w="1245" w:type="dxa"/>
          </w:tcPr>
          <w:p w14:paraId="627ABB89" w14:textId="77777777" w:rsidR="00AB67FA" w:rsidRPr="00D0162F" w:rsidRDefault="00AB67FA" w:rsidP="006E0A54">
            <w:pPr>
              <w:pStyle w:val="TAL"/>
            </w:pPr>
          </w:p>
        </w:tc>
      </w:tr>
      <w:tr w:rsidR="00AB67FA" w:rsidRPr="00D0162F" w14:paraId="60D9271B" w14:textId="77777777" w:rsidTr="006E0A54">
        <w:trPr>
          <w:jc w:val="center"/>
        </w:trPr>
        <w:tc>
          <w:tcPr>
            <w:tcW w:w="4535" w:type="dxa"/>
          </w:tcPr>
          <w:p w14:paraId="63492677" w14:textId="69FC8702"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detectionResource</w:t>
            </w:r>
            <w:r w:rsidRPr="00D0162F">
              <w:rPr>
                <w:rFonts w:cs="Arial"/>
                <w:kern w:val="2"/>
                <w:szCs w:val="18"/>
              </w:rPr>
              <w:t xml:space="preserve"> </w:t>
            </w:r>
            <w:r w:rsidR="00AB67FA" w:rsidRPr="00D0162F">
              <w:rPr>
                <w:rFonts w:cs="Arial"/>
                <w:kern w:val="2"/>
                <w:szCs w:val="18"/>
              </w:rPr>
              <w:t>CHOICE</w:t>
            </w:r>
            <w:r w:rsidRPr="00D0162F">
              <w:rPr>
                <w:rFonts w:cs="Arial"/>
                <w:kern w:val="2"/>
                <w:szCs w:val="18"/>
              </w:rPr>
              <w:t xml:space="preserve"> </w:t>
            </w:r>
            <w:r w:rsidR="00AB67FA" w:rsidRPr="00D0162F">
              <w:rPr>
                <w:rFonts w:cs="Arial"/>
                <w:kern w:val="2"/>
                <w:szCs w:val="18"/>
              </w:rPr>
              <w:t>{</w:t>
            </w:r>
          </w:p>
        </w:tc>
        <w:tc>
          <w:tcPr>
            <w:tcW w:w="2267" w:type="dxa"/>
          </w:tcPr>
          <w:p w14:paraId="085586BD" w14:textId="77777777" w:rsidR="00AB67FA" w:rsidRPr="00D0162F" w:rsidRDefault="00AB67FA" w:rsidP="006E0A54">
            <w:pPr>
              <w:pStyle w:val="TAL"/>
            </w:pPr>
          </w:p>
        </w:tc>
        <w:tc>
          <w:tcPr>
            <w:tcW w:w="1700" w:type="dxa"/>
          </w:tcPr>
          <w:p w14:paraId="541EBC87" w14:textId="77777777" w:rsidR="00AB67FA" w:rsidRPr="00D0162F" w:rsidRDefault="00AB67FA" w:rsidP="006E0A54">
            <w:pPr>
              <w:pStyle w:val="TAL"/>
            </w:pPr>
          </w:p>
        </w:tc>
        <w:tc>
          <w:tcPr>
            <w:tcW w:w="1245" w:type="dxa"/>
          </w:tcPr>
          <w:p w14:paraId="3A3365E7" w14:textId="77777777" w:rsidR="00AB67FA" w:rsidRPr="00D0162F" w:rsidRDefault="00AB67FA" w:rsidP="006E0A54">
            <w:pPr>
              <w:pStyle w:val="TAL"/>
            </w:pPr>
          </w:p>
        </w:tc>
      </w:tr>
      <w:tr w:rsidR="00AB67FA" w:rsidRPr="00D0162F" w14:paraId="3D6D2868" w14:textId="77777777" w:rsidTr="006E0A54">
        <w:trPr>
          <w:jc w:val="center"/>
        </w:trPr>
        <w:tc>
          <w:tcPr>
            <w:tcW w:w="4535" w:type="dxa"/>
          </w:tcPr>
          <w:p w14:paraId="05BE2EFF" w14:textId="054005D4"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ssb-Index</w:t>
            </w:r>
          </w:p>
        </w:tc>
        <w:tc>
          <w:tcPr>
            <w:tcW w:w="2267" w:type="dxa"/>
          </w:tcPr>
          <w:p w14:paraId="6C1DAD99" w14:textId="77777777" w:rsidR="00AB67FA" w:rsidRPr="00D0162F" w:rsidRDefault="00AB67FA" w:rsidP="006E0A54">
            <w:pPr>
              <w:pStyle w:val="TAL"/>
            </w:pPr>
            <w:r w:rsidRPr="00D0162F">
              <w:t>1</w:t>
            </w:r>
          </w:p>
        </w:tc>
        <w:tc>
          <w:tcPr>
            <w:tcW w:w="1700" w:type="dxa"/>
          </w:tcPr>
          <w:p w14:paraId="4999B2EE" w14:textId="01371867" w:rsidR="00AB67FA" w:rsidRPr="00D0162F" w:rsidRDefault="00AB67FA" w:rsidP="006E0A54">
            <w:pPr>
              <w:pStyle w:val="TAL"/>
            </w:pPr>
            <w:r w:rsidRPr="00D0162F">
              <w:t>Index</w:t>
            </w:r>
            <w:r w:rsidR="006E0A54" w:rsidRPr="00D0162F">
              <w:t xml:space="preserve"> </w:t>
            </w:r>
            <w:r w:rsidRPr="00D0162F">
              <w:t>of</w:t>
            </w:r>
            <w:r w:rsidR="006E0A54" w:rsidRPr="00D0162F">
              <w:t xml:space="preserve"> </w:t>
            </w:r>
            <w:r w:rsidRPr="00D0162F">
              <w:t>SSB</w:t>
            </w:r>
            <w:r w:rsidR="006E0A54" w:rsidRPr="00D0162F">
              <w:t xml:space="preserve"> </w:t>
            </w:r>
            <w:r w:rsidRPr="00D0162F">
              <w:t>#1</w:t>
            </w:r>
          </w:p>
        </w:tc>
        <w:tc>
          <w:tcPr>
            <w:tcW w:w="1245" w:type="dxa"/>
          </w:tcPr>
          <w:p w14:paraId="2872211D" w14:textId="2C83FCD0" w:rsidR="00AB67FA" w:rsidRPr="00D0162F" w:rsidRDefault="00AB67FA" w:rsidP="006E0A54">
            <w:pPr>
              <w:pStyle w:val="TAL"/>
            </w:pPr>
            <w:r w:rsidRPr="00D0162F">
              <w:t>SSB</w:t>
            </w:r>
            <w:r w:rsidR="006E0A54" w:rsidRPr="00D0162F">
              <w:t xml:space="preserve"> </w:t>
            </w:r>
            <w:r w:rsidRPr="00D0162F">
              <w:t>RLM</w:t>
            </w:r>
          </w:p>
        </w:tc>
      </w:tr>
      <w:tr w:rsidR="00AB67FA" w:rsidRPr="00D0162F" w14:paraId="30550295" w14:textId="77777777" w:rsidTr="006E0A54">
        <w:trPr>
          <w:jc w:val="center"/>
        </w:trPr>
        <w:tc>
          <w:tcPr>
            <w:tcW w:w="4535" w:type="dxa"/>
          </w:tcPr>
          <w:p w14:paraId="1FB3F394" w14:textId="586D8610"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t>csi-RS-Index</w:t>
            </w:r>
          </w:p>
        </w:tc>
        <w:tc>
          <w:tcPr>
            <w:tcW w:w="2267" w:type="dxa"/>
          </w:tcPr>
          <w:p w14:paraId="5594276B" w14:textId="4419A7FB" w:rsidR="00AB67FA" w:rsidRPr="00D0162F" w:rsidRDefault="00AB67FA" w:rsidP="006E0A54">
            <w:pPr>
              <w:pStyle w:val="TAL"/>
            </w:pPr>
            <w:r w:rsidRPr="00D0162F">
              <w:t>NZP-CSI-RS-ResourceId</w:t>
            </w:r>
            <w:r w:rsidR="006E0A54" w:rsidRPr="00D0162F">
              <w:t xml:space="preserve"> </w:t>
            </w:r>
            <w:r w:rsidRPr="00D0162F">
              <w:t>for</w:t>
            </w:r>
            <w:r w:rsidR="006E0A54" w:rsidRPr="00D0162F">
              <w:t xml:space="preserve"> </w:t>
            </w:r>
            <w:r w:rsidRPr="00D0162F">
              <w:t>TRS(4)</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SECOND_SET</w:t>
            </w:r>
          </w:p>
        </w:tc>
        <w:tc>
          <w:tcPr>
            <w:tcW w:w="1700" w:type="dxa"/>
          </w:tcPr>
          <w:p w14:paraId="2FB9059F" w14:textId="63ADCC7F" w:rsidR="00AB67FA" w:rsidRPr="00D0162F" w:rsidRDefault="00AB67FA" w:rsidP="006E0A54">
            <w:pPr>
              <w:pStyle w:val="TAL"/>
            </w:pPr>
            <w:r w:rsidRPr="00D0162F">
              <w:t>TS</w:t>
            </w:r>
            <w:r w:rsidR="006E0A54" w:rsidRPr="00D0162F">
              <w:t xml:space="preserve"> </w:t>
            </w:r>
            <w:r w:rsidRPr="00D0162F">
              <w:t>38.508-1[14],</w:t>
            </w:r>
            <w:r w:rsidR="006E0A54" w:rsidRPr="00D0162F">
              <w:t xml:space="preserve"> </w:t>
            </w:r>
            <w:r w:rsidRPr="00D0162F">
              <w:t>table</w:t>
            </w:r>
            <w:r w:rsidR="006E0A54" w:rsidRPr="00D0162F">
              <w:t xml:space="preserve"> </w:t>
            </w:r>
            <w:r w:rsidRPr="00D0162F">
              <w:t>7.3.1-7C</w:t>
            </w:r>
          </w:p>
        </w:tc>
        <w:tc>
          <w:tcPr>
            <w:tcW w:w="1245" w:type="dxa"/>
          </w:tcPr>
          <w:p w14:paraId="68195EC1" w14:textId="783591E1" w:rsidR="00AB67FA" w:rsidRPr="00D0162F" w:rsidRDefault="00AB67FA" w:rsidP="006E0A54">
            <w:pPr>
              <w:pStyle w:val="TAL"/>
            </w:pPr>
            <w:r w:rsidRPr="00D0162F">
              <w:t>CSI-RS</w:t>
            </w:r>
            <w:r w:rsidR="006E0A54" w:rsidRPr="00D0162F">
              <w:t xml:space="preserve"> </w:t>
            </w:r>
            <w:r w:rsidRPr="00D0162F">
              <w:t>RLM</w:t>
            </w:r>
          </w:p>
        </w:tc>
      </w:tr>
      <w:tr w:rsidR="00AB67FA" w:rsidRPr="00D0162F" w14:paraId="35BC83B7" w14:textId="77777777" w:rsidTr="006E0A54">
        <w:trPr>
          <w:jc w:val="center"/>
        </w:trPr>
        <w:tc>
          <w:tcPr>
            <w:tcW w:w="4535" w:type="dxa"/>
          </w:tcPr>
          <w:p w14:paraId="4850DA42" w14:textId="5D3D8E33"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w:t>
            </w:r>
          </w:p>
        </w:tc>
        <w:tc>
          <w:tcPr>
            <w:tcW w:w="2267" w:type="dxa"/>
          </w:tcPr>
          <w:p w14:paraId="60D1DE6E" w14:textId="77777777" w:rsidR="00AB67FA" w:rsidRPr="00D0162F" w:rsidRDefault="00AB67FA" w:rsidP="006E0A54">
            <w:pPr>
              <w:pStyle w:val="TAL"/>
            </w:pPr>
          </w:p>
        </w:tc>
        <w:tc>
          <w:tcPr>
            <w:tcW w:w="1700" w:type="dxa"/>
          </w:tcPr>
          <w:p w14:paraId="6E4F1499" w14:textId="77777777" w:rsidR="00AB67FA" w:rsidRPr="00D0162F" w:rsidRDefault="00AB67FA" w:rsidP="006E0A54">
            <w:pPr>
              <w:pStyle w:val="TAL"/>
            </w:pPr>
          </w:p>
        </w:tc>
        <w:tc>
          <w:tcPr>
            <w:tcW w:w="1245" w:type="dxa"/>
          </w:tcPr>
          <w:p w14:paraId="6AD62E56" w14:textId="77777777" w:rsidR="00AB67FA" w:rsidRPr="00D0162F" w:rsidRDefault="00AB67FA" w:rsidP="006E0A54">
            <w:pPr>
              <w:pStyle w:val="TAL"/>
            </w:pPr>
          </w:p>
        </w:tc>
      </w:tr>
      <w:tr w:rsidR="00AB67FA" w:rsidRPr="00D0162F" w14:paraId="5DEAC80B" w14:textId="77777777" w:rsidTr="006E0A54">
        <w:trPr>
          <w:jc w:val="center"/>
        </w:trPr>
        <w:tc>
          <w:tcPr>
            <w:tcW w:w="4535" w:type="dxa"/>
          </w:tcPr>
          <w:p w14:paraId="1C15E1AB" w14:textId="0EBE8BF0"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w:t>
            </w:r>
          </w:p>
        </w:tc>
        <w:tc>
          <w:tcPr>
            <w:tcW w:w="2267" w:type="dxa"/>
          </w:tcPr>
          <w:p w14:paraId="0E7F1CF7" w14:textId="77777777" w:rsidR="00AB67FA" w:rsidRPr="00D0162F" w:rsidRDefault="00AB67FA" w:rsidP="006E0A54">
            <w:pPr>
              <w:pStyle w:val="TAL"/>
            </w:pPr>
          </w:p>
        </w:tc>
        <w:tc>
          <w:tcPr>
            <w:tcW w:w="1700" w:type="dxa"/>
          </w:tcPr>
          <w:p w14:paraId="3D86D9EA" w14:textId="77777777" w:rsidR="00AB67FA" w:rsidRPr="00D0162F" w:rsidRDefault="00AB67FA" w:rsidP="006E0A54">
            <w:pPr>
              <w:pStyle w:val="TAL"/>
            </w:pPr>
          </w:p>
        </w:tc>
        <w:tc>
          <w:tcPr>
            <w:tcW w:w="1245" w:type="dxa"/>
          </w:tcPr>
          <w:p w14:paraId="7962C9F5" w14:textId="77777777" w:rsidR="00AB67FA" w:rsidRPr="00D0162F" w:rsidRDefault="00AB67FA" w:rsidP="006E0A54">
            <w:pPr>
              <w:pStyle w:val="TAL"/>
            </w:pPr>
          </w:p>
        </w:tc>
      </w:tr>
      <w:tr w:rsidR="00AB67FA" w:rsidRPr="00D0162F" w14:paraId="48A740A8" w14:textId="77777777" w:rsidTr="006E0A54">
        <w:trPr>
          <w:jc w:val="center"/>
        </w:trPr>
        <w:tc>
          <w:tcPr>
            <w:tcW w:w="4535" w:type="dxa"/>
          </w:tcPr>
          <w:p w14:paraId="13093A92" w14:textId="2AEA70BB"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w:t>
            </w:r>
          </w:p>
        </w:tc>
        <w:tc>
          <w:tcPr>
            <w:tcW w:w="2267" w:type="dxa"/>
          </w:tcPr>
          <w:p w14:paraId="6418AE15" w14:textId="77777777" w:rsidR="00AB67FA" w:rsidRPr="00D0162F" w:rsidRDefault="00AB67FA" w:rsidP="006E0A54">
            <w:pPr>
              <w:pStyle w:val="TAL"/>
            </w:pPr>
          </w:p>
        </w:tc>
        <w:tc>
          <w:tcPr>
            <w:tcW w:w="1700" w:type="dxa"/>
          </w:tcPr>
          <w:p w14:paraId="21DB3A91" w14:textId="77777777" w:rsidR="00AB67FA" w:rsidRPr="00D0162F" w:rsidRDefault="00AB67FA" w:rsidP="006E0A54">
            <w:pPr>
              <w:pStyle w:val="TAL"/>
            </w:pPr>
          </w:p>
        </w:tc>
        <w:tc>
          <w:tcPr>
            <w:tcW w:w="1245" w:type="dxa"/>
          </w:tcPr>
          <w:p w14:paraId="72628578" w14:textId="77777777" w:rsidR="00AB67FA" w:rsidRPr="00D0162F" w:rsidRDefault="00AB67FA" w:rsidP="006E0A54">
            <w:pPr>
              <w:pStyle w:val="TAL"/>
            </w:pPr>
          </w:p>
        </w:tc>
      </w:tr>
      <w:tr w:rsidR="00AB67FA" w:rsidRPr="00D0162F" w14:paraId="31365E64" w14:textId="77777777" w:rsidTr="006E0A54">
        <w:trPr>
          <w:jc w:val="center"/>
        </w:trPr>
        <w:tc>
          <w:tcPr>
            <w:tcW w:w="4535" w:type="dxa"/>
          </w:tcPr>
          <w:p w14:paraId="536854CE" w14:textId="4FF30BBC" w:rsidR="00AB67FA" w:rsidRPr="00D0162F" w:rsidRDefault="006E0A54" w:rsidP="006E0A54">
            <w:pPr>
              <w:pStyle w:val="TAL"/>
            </w:pPr>
            <w:r w:rsidRPr="00D0162F">
              <w:t xml:space="preserve">  </w:t>
            </w:r>
            <w:r w:rsidR="00AB67FA" w:rsidRPr="00D0162F">
              <w:t>failureDetectionResourcesToAddModList</w:t>
            </w:r>
            <w:r w:rsidRPr="00D0162F">
              <w:t xml:space="preserve"> </w:t>
            </w:r>
            <w:r w:rsidR="00AB67FA" w:rsidRPr="00D0162F">
              <w:t>SEQUENCE</w:t>
            </w:r>
            <w:r w:rsidRPr="00D0162F">
              <w:t xml:space="preserve"> </w:t>
            </w:r>
            <w:r w:rsidR="00AB67FA" w:rsidRPr="00D0162F">
              <w:t>(SIZE(1..maxNrofFailureDetectionResources))</w:t>
            </w:r>
            <w:r w:rsidRPr="00D0162F">
              <w:t xml:space="preserve"> </w:t>
            </w:r>
            <w:r w:rsidR="00AB67FA" w:rsidRPr="00D0162F">
              <w:t>OF</w:t>
            </w:r>
            <w:r w:rsidRPr="00D0162F">
              <w:t xml:space="preserve"> </w:t>
            </w:r>
            <w:r w:rsidR="00AB67FA" w:rsidRPr="00D0162F">
              <w:t>{</w:t>
            </w:r>
          </w:p>
        </w:tc>
        <w:tc>
          <w:tcPr>
            <w:tcW w:w="2267" w:type="dxa"/>
          </w:tcPr>
          <w:p w14:paraId="648A52A1" w14:textId="7B3CF0F6" w:rsidR="00AB67FA" w:rsidRPr="00D0162F" w:rsidRDefault="00AB67FA" w:rsidP="006E0A54">
            <w:pPr>
              <w:pStyle w:val="TAL"/>
            </w:pPr>
            <w:r w:rsidRPr="00D0162F">
              <w:t>2</w:t>
            </w:r>
            <w:r w:rsidR="006E0A54" w:rsidRPr="00D0162F">
              <w:t xml:space="preserve"> </w:t>
            </w:r>
            <w:r w:rsidRPr="00D0162F">
              <w:t>entries</w:t>
            </w:r>
          </w:p>
        </w:tc>
        <w:tc>
          <w:tcPr>
            <w:tcW w:w="1700" w:type="dxa"/>
          </w:tcPr>
          <w:p w14:paraId="2990C4A1" w14:textId="77777777" w:rsidR="00AB67FA" w:rsidRPr="00D0162F" w:rsidRDefault="00AB67FA" w:rsidP="006E0A54">
            <w:pPr>
              <w:pStyle w:val="TAL"/>
            </w:pPr>
          </w:p>
        </w:tc>
        <w:tc>
          <w:tcPr>
            <w:tcW w:w="1245" w:type="dxa"/>
          </w:tcPr>
          <w:p w14:paraId="31D41BAC" w14:textId="0E1D520D" w:rsidR="00AB67FA" w:rsidRPr="00D0162F" w:rsidRDefault="00AB67FA" w:rsidP="006E0A54">
            <w:pPr>
              <w:pStyle w:val="TAL"/>
            </w:pPr>
            <w:r w:rsidRPr="00D0162F">
              <w:t>SSB</w:t>
            </w:r>
            <w:r w:rsidR="006E0A54" w:rsidRPr="00D0162F">
              <w:t xml:space="preserve"> </w:t>
            </w:r>
            <w:r w:rsidRPr="00D0162F">
              <w:t>BFD</w:t>
            </w:r>
            <w:r w:rsidR="006E0A54" w:rsidRPr="00D0162F">
              <w:t xml:space="preserve"> </w:t>
            </w:r>
            <w:r w:rsidRPr="00D0162F">
              <w:t>OR</w:t>
            </w:r>
            <w:r w:rsidR="006E0A54" w:rsidRPr="00D0162F">
              <w:t xml:space="preserve"> </w:t>
            </w:r>
            <w:r w:rsidRPr="00D0162F">
              <w:t>CSI-RS</w:t>
            </w:r>
            <w:r w:rsidR="006E0A54" w:rsidRPr="00D0162F">
              <w:t xml:space="preserve"> </w:t>
            </w:r>
            <w:r w:rsidRPr="00D0162F">
              <w:t>BFD</w:t>
            </w:r>
          </w:p>
        </w:tc>
      </w:tr>
      <w:tr w:rsidR="00AB67FA" w:rsidRPr="00D0162F" w14:paraId="39AAA7BB" w14:textId="77777777" w:rsidTr="006E0A54">
        <w:trPr>
          <w:jc w:val="center"/>
        </w:trPr>
        <w:tc>
          <w:tcPr>
            <w:tcW w:w="4535" w:type="dxa"/>
          </w:tcPr>
          <w:p w14:paraId="0DCFF20E" w14:textId="406E8805" w:rsidR="00AB67FA" w:rsidRPr="00D0162F" w:rsidRDefault="006E0A54" w:rsidP="006E0A54">
            <w:pPr>
              <w:pStyle w:val="TAL"/>
            </w:pPr>
            <w:r w:rsidRPr="00D0162F">
              <w:t xml:space="preserve">    </w:t>
            </w:r>
            <w:r w:rsidR="00AB67FA" w:rsidRPr="00D0162F">
              <w:t>RadioLinkMonitoringRS[1]</w:t>
            </w:r>
            <w:r w:rsidRPr="00D0162F">
              <w:t xml:space="preserve"> </w:t>
            </w:r>
            <w:r w:rsidR="00AB67FA" w:rsidRPr="00D0162F">
              <w:t>SEQUENCE</w:t>
            </w:r>
            <w:r w:rsidRPr="00D0162F">
              <w:t xml:space="preserve"> </w:t>
            </w:r>
            <w:r w:rsidR="00AB67FA" w:rsidRPr="00D0162F">
              <w:t>{</w:t>
            </w:r>
          </w:p>
        </w:tc>
        <w:tc>
          <w:tcPr>
            <w:tcW w:w="2267" w:type="dxa"/>
          </w:tcPr>
          <w:p w14:paraId="7D85C0C0" w14:textId="77777777" w:rsidR="00AB67FA" w:rsidRPr="00D0162F" w:rsidRDefault="00AB67FA" w:rsidP="006E0A54">
            <w:pPr>
              <w:pStyle w:val="TAL"/>
            </w:pPr>
          </w:p>
        </w:tc>
        <w:tc>
          <w:tcPr>
            <w:tcW w:w="1700" w:type="dxa"/>
          </w:tcPr>
          <w:p w14:paraId="0F407266" w14:textId="77777777" w:rsidR="00AB67FA" w:rsidRPr="00D0162F" w:rsidRDefault="00AB67FA" w:rsidP="006E0A54">
            <w:pPr>
              <w:pStyle w:val="TAL"/>
            </w:pPr>
          </w:p>
        </w:tc>
        <w:tc>
          <w:tcPr>
            <w:tcW w:w="1245" w:type="dxa"/>
          </w:tcPr>
          <w:p w14:paraId="36717538" w14:textId="77777777" w:rsidR="00AB67FA" w:rsidRPr="00D0162F" w:rsidRDefault="00AB67FA" w:rsidP="006E0A54">
            <w:pPr>
              <w:pStyle w:val="TAL"/>
            </w:pPr>
          </w:p>
        </w:tc>
      </w:tr>
      <w:tr w:rsidR="00AB67FA" w:rsidRPr="00D0162F" w14:paraId="00BFA9CE" w14:textId="77777777" w:rsidTr="006E0A54">
        <w:trPr>
          <w:jc w:val="center"/>
        </w:trPr>
        <w:tc>
          <w:tcPr>
            <w:tcW w:w="4535" w:type="dxa"/>
          </w:tcPr>
          <w:p w14:paraId="62F18839" w14:textId="3A789D0A"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radioLinkMonitoringRS-Id</w:t>
            </w:r>
          </w:p>
        </w:tc>
        <w:tc>
          <w:tcPr>
            <w:tcW w:w="2267" w:type="dxa"/>
          </w:tcPr>
          <w:p w14:paraId="6703E3FF" w14:textId="77777777" w:rsidR="00AB67FA" w:rsidRPr="00D0162F" w:rsidRDefault="00AB67FA" w:rsidP="006E0A54">
            <w:pPr>
              <w:pStyle w:val="TAL"/>
            </w:pPr>
            <w:r w:rsidRPr="00D0162F">
              <w:t>0</w:t>
            </w:r>
          </w:p>
        </w:tc>
        <w:tc>
          <w:tcPr>
            <w:tcW w:w="1700" w:type="dxa"/>
          </w:tcPr>
          <w:p w14:paraId="1B4EA00E" w14:textId="77777777" w:rsidR="00AB67FA" w:rsidRPr="00D0162F" w:rsidRDefault="00AB67FA" w:rsidP="006E0A54">
            <w:pPr>
              <w:pStyle w:val="TAL"/>
            </w:pPr>
          </w:p>
        </w:tc>
        <w:tc>
          <w:tcPr>
            <w:tcW w:w="1245" w:type="dxa"/>
          </w:tcPr>
          <w:p w14:paraId="325EFA93" w14:textId="77777777" w:rsidR="00AB67FA" w:rsidRPr="00D0162F" w:rsidRDefault="00AB67FA" w:rsidP="006E0A54">
            <w:pPr>
              <w:pStyle w:val="TAL"/>
            </w:pPr>
          </w:p>
        </w:tc>
      </w:tr>
      <w:tr w:rsidR="00AB67FA" w:rsidRPr="00D0162F" w14:paraId="2E5AC877" w14:textId="77777777" w:rsidTr="006E0A54">
        <w:trPr>
          <w:jc w:val="center"/>
        </w:trPr>
        <w:tc>
          <w:tcPr>
            <w:tcW w:w="4535" w:type="dxa"/>
          </w:tcPr>
          <w:p w14:paraId="53E1F37D" w14:textId="49C3953E"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purpose</w:t>
            </w:r>
          </w:p>
        </w:tc>
        <w:tc>
          <w:tcPr>
            <w:tcW w:w="2267" w:type="dxa"/>
          </w:tcPr>
          <w:p w14:paraId="1E46F055" w14:textId="77777777" w:rsidR="00AB67FA" w:rsidRPr="00D0162F" w:rsidRDefault="00AB67FA" w:rsidP="006E0A54">
            <w:pPr>
              <w:pStyle w:val="TAL"/>
            </w:pPr>
            <w:r w:rsidRPr="00D0162F">
              <w:t>both</w:t>
            </w:r>
          </w:p>
        </w:tc>
        <w:tc>
          <w:tcPr>
            <w:tcW w:w="1700" w:type="dxa"/>
          </w:tcPr>
          <w:p w14:paraId="227EBDBB" w14:textId="77777777" w:rsidR="00AB67FA" w:rsidRPr="00D0162F" w:rsidRDefault="00AB67FA" w:rsidP="006E0A54">
            <w:pPr>
              <w:pStyle w:val="TAL"/>
            </w:pPr>
          </w:p>
        </w:tc>
        <w:tc>
          <w:tcPr>
            <w:tcW w:w="1245" w:type="dxa"/>
          </w:tcPr>
          <w:p w14:paraId="73416208" w14:textId="77777777" w:rsidR="00AB67FA" w:rsidRPr="00D0162F" w:rsidRDefault="00AB67FA" w:rsidP="006E0A54">
            <w:pPr>
              <w:pStyle w:val="TAL"/>
            </w:pPr>
          </w:p>
        </w:tc>
      </w:tr>
      <w:tr w:rsidR="00AB67FA" w:rsidRPr="00D0162F" w14:paraId="78F10B18" w14:textId="77777777" w:rsidTr="006E0A54">
        <w:trPr>
          <w:jc w:val="center"/>
        </w:trPr>
        <w:tc>
          <w:tcPr>
            <w:tcW w:w="4535" w:type="dxa"/>
          </w:tcPr>
          <w:p w14:paraId="6BC944EF" w14:textId="5CB9D383"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detectionResource</w:t>
            </w:r>
            <w:r w:rsidRPr="00D0162F">
              <w:rPr>
                <w:rFonts w:cs="Arial"/>
                <w:kern w:val="2"/>
                <w:szCs w:val="18"/>
              </w:rPr>
              <w:t xml:space="preserve"> </w:t>
            </w:r>
            <w:r w:rsidR="00AB67FA" w:rsidRPr="00D0162F">
              <w:rPr>
                <w:rFonts w:cs="Arial"/>
                <w:kern w:val="2"/>
                <w:szCs w:val="18"/>
              </w:rPr>
              <w:t>CHOICE</w:t>
            </w:r>
            <w:r w:rsidRPr="00D0162F">
              <w:rPr>
                <w:rFonts w:cs="Arial"/>
                <w:kern w:val="2"/>
                <w:szCs w:val="18"/>
              </w:rPr>
              <w:t xml:space="preserve"> </w:t>
            </w:r>
            <w:r w:rsidR="00AB67FA" w:rsidRPr="00D0162F">
              <w:rPr>
                <w:rFonts w:cs="Arial"/>
                <w:kern w:val="2"/>
                <w:szCs w:val="18"/>
              </w:rPr>
              <w:t>{</w:t>
            </w:r>
          </w:p>
        </w:tc>
        <w:tc>
          <w:tcPr>
            <w:tcW w:w="2267" w:type="dxa"/>
          </w:tcPr>
          <w:p w14:paraId="23667E83" w14:textId="77777777" w:rsidR="00AB67FA" w:rsidRPr="00D0162F" w:rsidRDefault="00AB67FA" w:rsidP="006E0A54">
            <w:pPr>
              <w:pStyle w:val="TAL"/>
            </w:pPr>
          </w:p>
        </w:tc>
        <w:tc>
          <w:tcPr>
            <w:tcW w:w="1700" w:type="dxa"/>
          </w:tcPr>
          <w:p w14:paraId="2E101A78" w14:textId="77777777" w:rsidR="00AB67FA" w:rsidRPr="00D0162F" w:rsidRDefault="00AB67FA" w:rsidP="006E0A54">
            <w:pPr>
              <w:pStyle w:val="TAL"/>
            </w:pPr>
          </w:p>
        </w:tc>
        <w:tc>
          <w:tcPr>
            <w:tcW w:w="1245" w:type="dxa"/>
          </w:tcPr>
          <w:p w14:paraId="3AD42DE2" w14:textId="77777777" w:rsidR="00AB67FA" w:rsidRPr="00D0162F" w:rsidRDefault="00AB67FA" w:rsidP="006E0A54">
            <w:pPr>
              <w:pStyle w:val="TAL"/>
            </w:pPr>
          </w:p>
        </w:tc>
      </w:tr>
      <w:tr w:rsidR="00AB67FA" w:rsidRPr="00D0162F" w14:paraId="029F3D6B" w14:textId="77777777" w:rsidTr="006E0A54">
        <w:trPr>
          <w:jc w:val="center"/>
        </w:trPr>
        <w:tc>
          <w:tcPr>
            <w:tcW w:w="4535" w:type="dxa"/>
          </w:tcPr>
          <w:p w14:paraId="5243894F" w14:textId="7D038DF2"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ssb-Index</w:t>
            </w:r>
          </w:p>
        </w:tc>
        <w:tc>
          <w:tcPr>
            <w:tcW w:w="2267" w:type="dxa"/>
          </w:tcPr>
          <w:p w14:paraId="03F783A1" w14:textId="77777777" w:rsidR="00AB67FA" w:rsidRPr="00D0162F" w:rsidRDefault="00AB67FA" w:rsidP="006E0A54">
            <w:pPr>
              <w:pStyle w:val="TAL"/>
            </w:pPr>
            <w:r w:rsidRPr="00D0162F">
              <w:t>0</w:t>
            </w:r>
          </w:p>
        </w:tc>
        <w:tc>
          <w:tcPr>
            <w:tcW w:w="1700" w:type="dxa"/>
          </w:tcPr>
          <w:p w14:paraId="4981687E" w14:textId="310BD450" w:rsidR="00AB67FA" w:rsidRPr="00D0162F" w:rsidRDefault="00AB67FA" w:rsidP="006E0A54">
            <w:pPr>
              <w:pStyle w:val="TAL"/>
            </w:pPr>
            <w:r w:rsidRPr="00D0162F">
              <w:t>Index</w:t>
            </w:r>
            <w:r w:rsidR="006E0A54" w:rsidRPr="00D0162F">
              <w:t xml:space="preserve"> </w:t>
            </w:r>
            <w:r w:rsidRPr="00D0162F">
              <w:t>of</w:t>
            </w:r>
            <w:r w:rsidR="006E0A54" w:rsidRPr="00D0162F">
              <w:t xml:space="preserve"> </w:t>
            </w:r>
            <w:r w:rsidRPr="00D0162F">
              <w:t>SSB</w:t>
            </w:r>
            <w:r w:rsidR="006E0A54" w:rsidRPr="00D0162F">
              <w:t xml:space="preserve"> </w:t>
            </w:r>
            <w:r w:rsidRPr="00D0162F">
              <w:t>#0</w:t>
            </w:r>
          </w:p>
        </w:tc>
        <w:tc>
          <w:tcPr>
            <w:tcW w:w="1245" w:type="dxa"/>
          </w:tcPr>
          <w:p w14:paraId="04927BAD" w14:textId="0987E6F8" w:rsidR="00AB67FA" w:rsidRPr="00D0162F" w:rsidRDefault="00AB67FA" w:rsidP="006E0A54">
            <w:pPr>
              <w:pStyle w:val="TAL"/>
            </w:pPr>
            <w:r w:rsidRPr="00D0162F">
              <w:t>SSB</w:t>
            </w:r>
            <w:r w:rsidR="006E0A54" w:rsidRPr="00D0162F">
              <w:t xml:space="preserve"> </w:t>
            </w:r>
            <w:r w:rsidRPr="00D0162F">
              <w:t>BFD</w:t>
            </w:r>
          </w:p>
        </w:tc>
      </w:tr>
      <w:tr w:rsidR="00AB67FA" w:rsidRPr="00D0162F" w14:paraId="6D7BDEA3" w14:textId="77777777" w:rsidTr="006E0A54">
        <w:trPr>
          <w:jc w:val="center"/>
        </w:trPr>
        <w:tc>
          <w:tcPr>
            <w:tcW w:w="4535" w:type="dxa"/>
          </w:tcPr>
          <w:p w14:paraId="3203F3BC" w14:textId="4AF084BE"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t>csi-RS-Index</w:t>
            </w:r>
          </w:p>
        </w:tc>
        <w:tc>
          <w:tcPr>
            <w:tcW w:w="2267" w:type="dxa"/>
          </w:tcPr>
          <w:p w14:paraId="5CAA402D" w14:textId="2AA0DCAA" w:rsidR="00AB67FA" w:rsidRPr="00D0162F" w:rsidRDefault="00AB67FA" w:rsidP="006E0A54">
            <w:pPr>
              <w:pStyle w:val="TAL"/>
            </w:pPr>
            <w:r w:rsidRPr="00D0162F">
              <w:t>NZP-CSI-RS-ResourceId</w:t>
            </w:r>
            <w:r w:rsidR="006E0A54" w:rsidRPr="00D0162F">
              <w:t xml:space="preserve"> </w:t>
            </w:r>
            <w:r w:rsidRPr="00D0162F">
              <w:t>for</w:t>
            </w:r>
            <w:r w:rsidR="006E0A54" w:rsidRPr="00D0162F">
              <w:t xml:space="preserve"> </w:t>
            </w:r>
            <w:r w:rsidRPr="00D0162F">
              <w:t>BM(0)</w:t>
            </w:r>
          </w:p>
        </w:tc>
        <w:tc>
          <w:tcPr>
            <w:tcW w:w="1700" w:type="dxa"/>
          </w:tcPr>
          <w:p w14:paraId="0A6CD6C4" w14:textId="73B0ADA8" w:rsidR="00AB67FA" w:rsidRPr="00D0162F" w:rsidRDefault="00AB67FA" w:rsidP="006E0A54">
            <w:pPr>
              <w:pStyle w:val="TAL"/>
            </w:pPr>
            <w:r w:rsidRPr="00D0162F">
              <w:t>TS</w:t>
            </w:r>
            <w:r w:rsidR="006E0A54" w:rsidRPr="00D0162F">
              <w:t xml:space="preserve"> </w:t>
            </w:r>
            <w:r w:rsidRPr="00D0162F">
              <w:t>38.508-1[14],</w:t>
            </w:r>
            <w:r w:rsidR="006E0A54" w:rsidRPr="00D0162F">
              <w:t xml:space="preserve"> </w:t>
            </w:r>
            <w:r w:rsidRPr="00D0162F">
              <w:t>Table</w:t>
            </w:r>
            <w:r w:rsidR="006E0A54" w:rsidRPr="00D0162F">
              <w:t xml:space="preserve"> </w:t>
            </w:r>
            <w:r w:rsidRPr="00D0162F">
              <w:t>7.3.1-</w:t>
            </w:r>
            <w:r w:rsidR="00A06FC0" w:rsidRPr="00D0162F">
              <w:t>7E</w:t>
            </w:r>
          </w:p>
        </w:tc>
        <w:tc>
          <w:tcPr>
            <w:tcW w:w="1245" w:type="dxa"/>
          </w:tcPr>
          <w:p w14:paraId="0C77DD92" w14:textId="14BBB468" w:rsidR="00AB67FA" w:rsidRPr="00D0162F" w:rsidRDefault="00AB67FA" w:rsidP="006E0A54">
            <w:pPr>
              <w:pStyle w:val="TAL"/>
            </w:pPr>
            <w:r w:rsidRPr="00D0162F">
              <w:t>CSI-RS</w:t>
            </w:r>
            <w:r w:rsidR="006E0A54" w:rsidRPr="00D0162F">
              <w:t xml:space="preserve"> </w:t>
            </w:r>
            <w:r w:rsidRPr="00D0162F">
              <w:t>BFD</w:t>
            </w:r>
          </w:p>
        </w:tc>
      </w:tr>
      <w:tr w:rsidR="00AB67FA" w:rsidRPr="00D0162F" w14:paraId="04B73403" w14:textId="77777777" w:rsidTr="006E0A54">
        <w:trPr>
          <w:jc w:val="center"/>
        </w:trPr>
        <w:tc>
          <w:tcPr>
            <w:tcW w:w="4535" w:type="dxa"/>
          </w:tcPr>
          <w:p w14:paraId="441900AF" w14:textId="7720BA86"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w:t>
            </w:r>
          </w:p>
        </w:tc>
        <w:tc>
          <w:tcPr>
            <w:tcW w:w="2267" w:type="dxa"/>
          </w:tcPr>
          <w:p w14:paraId="0E3C21F4" w14:textId="77777777" w:rsidR="00AB67FA" w:rsidRPr="00D0162F" w:rsidRDefault="00AB67FA" w:rsidP="006E0A54">
            <w:pPr>
              <w:pStyle w:val="TAL"/>
            </w:pPr>
          </w:p>
        </w:tc>
        <w:tc>
          <w:tcPr>
            <w:tcW w:w="1700" w:type="dxa"/>
          </w:tcPr>
          <w:p w14:paraId="33EF4217" w14:textId="77777777" w:rsidR="00AB67FA" w:rsidRPr="00D0162F" w:rsidRDefault="00AB67FA" w:rsidP="006E0A54">
            <w:pPr>
              <w:pStyle w:val="TAL"/>
            </w:pPr>
          </w:p>
        </w:tc>
        <w:tc>
          <w:tcPr>
            <w:tcW w:w="1245" w:type="dxa"/>
          </w:tcPr>
          <w:p w14:paraId="7CC74BE3" w14:textId="77777777" w:rsidR="00AB67FA" w:rsidRPr="00D0162F" w:rsidRDefault="00AB67FA" w:rsidP="006E0A54">
            <w:pPr>
              <w:pStyle w:val="TAL"/>
            </w:pPr>
          </w:p>
        </w:tc>
      </w:tr>
      <w:tr w:rsidR="00AB67FA" w:rsidRPr="00D0162F" w14:paraId="2F28B5E7" w14:textId="77777777" w:rsidTr="006E0A54">
        <w:trPr>
          <w:jc w:val="center"/>
        </w:trPr>
        <w:tc>
          <w:tcPr>
            <w:tcW w:w="4535" w:type="dxa"/>
          </w:tcPr>
          <w:p w14:paraId="035303FA" w14:textId="6CC7A3F2"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w:t>
            </w:r>
          </w:p>
        </w:tc>
        <w:tc>
          <w:tcPr>
            <w:tcW w:w="2267" w:type="dxa"/>
          </w:tcPr>
          <w:p w14:paraId="22CC39BB" w14:textId="77777777" w:rsidR="00AB67FA" w:rsidRPr="00D0162F" w:rsidRDefault="00AB67FA" w:rsidP="006E0A54">
            <w:pPr>
              <w:pStyle w:val="TAL"/>
            </w:pPr>
          </w:p>
        </w:tc>
        <w:tc>
          <w:tcPr>
            <w:tcW w:w="1700" w:type="dxa"/>
          </w:tcPr>
          <w:p w14:paraId="0FCF7F59" w14:textId="77777777" w:rsidR="00AB67FA" w:rsidRPr="00D0162F" w:rsidRDefault="00AB67FA" w:rsidP="006E0A54">
            <w:pPr>
              <w:pStyle w:val="TAL"/>
            </w:pPr>
          </w:p>
        </w:tc>
        <w:tc>
          <w:tcPr>
            <w:tcW w:w="1245" w:type="dxa"/>
          </w:tcPr>
          <w:p w14:paraId="26553D98" w14:textId="77777777" w:rsidR="00AB67FA" w:rsidRPr="00D0162F" w:rsidRDefault="00AB67FA" w:rsidP="006E0A54">
            <w:pPr>
              <w:pStyle w:val="TAL"/>
            </w:pPr>
          </w:p>
        </w:tc>
      </w:tr>
      <w:tr w:rsidR="00AB67FA" w:rsidRPr="00D0162F" w14:paraId="0C3FBB10" w14:textId="77777777" w:rsidTr="006E0A54">
        <w:trPr>
          <w:jc w:val="center"/>
        </w:trPr>
        <w:tc>
          <w:tcPr>
            <w:tcW w:w="4535" w:type="dxa"/>
          </w:tcPr>
          <w:p w14:paraId="47D735E9" w14:textId="78D9B4F3" w:rsidR="00AB67FA" w:rsidRPr="00D0162F" w:rsidRDefault="006E0A54" w:rsidP="006E0A54">
            <w:pPr>
              <w:pStyle w:val="TAL"/>
              <w:rPr>
                <w:rFonts w:cs="Arial"/>
                <w:kern w:val="2"/>
                <w:szCs w:val="18"/>
              </w:rPr>
            </w:pPr>
            <w:r w:rsidRPr="00D0162F">
              <w:t xml:space="preserve">    </w:t>
            </w:r>
            <w:r w:rsidR="00AB67FA" w:rsidRPr="00D0162F">
              <w:t>RadioLinkMonitoringRS[2]</w:t>
            </w:r>
            <w:r w:rsidRPr="00D0162F">
              <w:t xml:space="preserve"> </w:t>
            </w:r>
            <w:r w:rsidR="00AB67FA" w:rsidRPr="00D0162F">
              <w:t>SEQUENCE</w:t>
            </w:r>
            <w:r w:rsidRPr="00D0162F">
              <w:t xml:space="preserve"> </w:t>
            </w:r>
            <w:r w:rsidR="00AB67FA" w:rsidRPr="00D0162F">
              <w:t>{</w:t>
            </w:r>
          </w:p>
        </w:tc>
        <w:tc>
          <w:tcPr>
            <w:tcW w:w="2267" w:type="dxa"/>
          </w:tcPr>
          <w:p w14:paraId="263C0111" w14:textId="77777777" w:rsidR="00AB67FA" w:rsidRPr="00D0162F" w:rsidRDefault="00AB67FA" w:rsidP="006E0A54">
            <w:pPr>
              <w:pStyle w:val="TAL"/>
            </w:pPr>
          </w:p>
        </w:tc>
        <w:tc>
          <w:tcPr>
            <w:tcW w:w="1700" w:type="dxa"/>
          </w:tcPr>
          <w:p w14:paraId="67019F59" w14:textId="77777777" w:rsidR="00AB67FA" w:rsidRPr="00D0162F" w:rsidRDefault="00AB67FA" w:rsidP="006E0A54">
            <w:pPr>
              <w:pStyle w:val="TAL"/>
            </w:pPr>
          </w:p>
        </w:tc>
        <w:tc>
          <w:tcPr>
            <w:tcW w:w="1245" w:type="dxa"/>
          </w:tcPr>
          <w:p w14:paraId="444AFFAF" w14:textId="77777777" w:rsidR="00AB67FA" w:rsidRPr="00D0162F" w:rsidRDefault="00AB67FA" w:rsidP="006E0A54">
            <w:pPr>
              <w:pStyle w:val="TAL"/>
            </w:pPr>
          </w:p>
        </w:tc>
      </w:tr>
      <w:tr w:rsidR="00AB67FA" w:rsidRPr="00D0162F" w14:paraId="6D1DE169" w14:textId="77777777" w:rsidTr="006E0A54">
        <w:trPr>
          <w:jc w:val="center"/>
        </w:trPr>
        <w:tc>
          <w:tcPr>
            <w:tcW w:w="4535" w:type="dxa"/>
          </w:tcPr>
          <w:p w14:paraId="03F80A2A" w14:textId="5E0900A3"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radioLinkMonitoringRS-Id</w:t>
            </w:r>
          </w:p>
        </w:tc>
        <w:tc>
          <w:tcPr>
            <w:tcW w:w="2267" w:type="dxa"/>
          </w:tcPr>
          <w:p w14:paraId="5DAAAD52" w14:textId="77777777" w:rsidR="00AB67FA" w:rsidRPr="00D0162F" w:rsidRDefault="00AB67FA" w:rsidP="006E0A54">
            <w:pPr>
              <w:pStyle w:val="TAL"/>
            </w:pPr>
            <w:r w:rsidRPr="00D0162F">
              <w:t>1</w:t>
            </w:r>
          </w:p>
        </w:tc>
        <w:tc>
          <w:tcPr>
            <w:tcW w:w="1700" w:type="dxa"/>
          </w:tcPr>
          <w:p w14:paraId="77C8083D" w14:textId="77777777" w:rsidR="00AB67FA" w:rsidRPr="00D0162F" w:rsidRDefault="00AB67FA" w:rsidP="006E0A54">
            <w:pPr>
              <w:pStyle w:val="TAL"/>
            </w:pPr>
          </w:p>
        </w:tc>
        <w:tc>
          <w:tcPr>
            <w:tcW w:w="1245" w:type="dxa"/>
          </w:tcPr>
          <w:p w14:paraId="4FF10A1D" w14:textId="77777777" w:rsidR="00AB67FA" w:rsidRPr="00D0162F" w:rsidRDefault="00AB67FA" w:rsidP="006E0A54">
            <w:pPr>
              <w:pStyle w:val="TAL"/>
            </w:pPr>
          </w:p>
        </w:tc>
      </w:tr>
      <w:tr w:rsidR="00AB67FA" w:rsidRPr="00D0162F" w14:paraId="38B18B9A" w14:textId="77777777" w:rsidTr="006E0A54">
        <w:trPr>
          <w:jc w:val="center"/>
        </w:trPr>
        <w:tc>
          <w:tcPr>
            <w:tcW w:w="4535" w:type="dxa"/>
          </w:tcPr>
          <w:p w14:paraId="2E5D620C" w14:textId="33C81A70"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purpose</w:t>
            </w:r>
          </w:p>
        </w:tc>
        <w:tc>
          <w:tcPr>
            <w:tcW w:w="2267" w:type="dxa"/>
          </w:tcPr>
          <w:p w14:paraId="4F872539" w14:textId="77777777" w:rsidR="00AB67FA" w:rsidRPr="00D0162F" w:rsidRDefault="00AB67FA" w:rsidP="006E0A54">
            <w:pPr>
              <w:pStyle w:val="TAL"/>
            </w:pPr>
            <w:r w:rsidRPr="00D0162F">
              <w:t>rlf</w:t>
            </w:r>
          </w:p>
        </w:tc>
        <w:tc>
          <w:tcPr>
            <w:tcW w:w="1700" w:type="dxa"/>
          </w:tcPr>
          <w:p w14:paraId="0EABE4C3" w14:textId="77777777" w:rsidR="00AB67FA" w:rsidRPr="00D0162F" w:rsidRDefault="00AB67FA" w:rsidP="006E0A54">
            <w:pPr>
              <w:pStyle w:val="TAL"/>
            </w:pPr>
          </w:p>
        </w:tc>
        <w:tc>
          <w:tcPr>
            <w:tcW w:w="1245" w:type="dxa"/>
          </w:tcPr>
          <w:p w14:paraId="7373B346" w14:textId="77777777" w:rsidR="00AB67FA" w:rsidRPr="00D0162F" w:rsidRDefault="00AB67FA" w:rsidP="006E0A54">
            <w:pPr>
              <w:pStyle w:val="TAL"/>
            </w:pPr>
          </w:p>
        </w:tc>
      </w:tr>
      <w:tr w:rsidR="00AB67FA" w:rsidRPr="00D0162F" w14:paraId="4C5D0548" w14:textId="77777777" w:rsidTr="006E0A54">
        <w:trPr>
          <w:jc w:val="center"/>
        </w:trPr>
        <w:tc>
          <w:tcPr>
            <w:tcW w:w="4535" w:type="dxa"/>
          </w:tcPr>
          <w:p w14:paraId="0E456080" w14:textId="37091B75"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detectionResource</w:t>
            </w:r>
            <w:r w:rsidRPr="00D0162F">
              <w:rPr>
                <w:rFonts w:cs="Arial"/>
                <w:kern w:val="2"/>
                <w:szCs w:val="18"/>
              </w:rPr>
              <w:t xml:space="preserve"> </w:t>
            </w:r>
            <w:r w:rsidR="00AB67FA" w:rsidRPr="00D0162F">
              <w:rPr>
                <w:rFonts w:cs="Arial"/>
                <w:kern w:val="2"/>
                <w:szCs w:val="18"/>
              </w:rPr>
              <w:t>CHOICE</w:t>
            </w:r>
            <w:r w:rsidRPr="00D0162F">
              <w:rPr>
                <w:rFonts w:cs="Arial"/>
                <w:kern w:val="2"/>
                <w:szCs w:val="18"/>
              </w:rPr>
              <w:t xml:space="preserve"> </w:t>
            </w:r>
            <w:r w:rsidR="00AB67FA" w:rsidRPr="00D0162F">
              <w:rPr>
                <w:rFonts w:cs="Arial"/>
                <w:kern w:val="2"/>
                <w:szCs w:val="18"/>
              </w:rPr>
              <w:t>{</w:t>
            </w:r>
          </w:p>
        </w:tc>
        <w:tc>
          <w:tcPr>
            <w:tcW w:w="2267" w:type="dxa"/>
          </w:tcPr>
          <w:p w14:paraId="1693C1E7" w14:textId="77777777" w:rsidR="00AB67FA" w:rsidRPr="00D0162F" w:rsidRDefault="00AB67FA" w:rsidP="006E0A54">
            <w:pPr>
              <w:pStyle w:val="TAL"/>
            </w:pPr>
          </w:p>
        </w:tc>
        <w:tc>
          <w:tcPr>
            <w:tcW w:w="1700" w:type="dxa"/>
          </w:tcPr>
          <w:p w14:paraId="3D82859F" w14:textId="77777777" w:rsidR="00AB67FA" w:rsidRPr="00D0162F" w:rsidRDefault="00AB67FA" w:rsidP="006E0A54">
            <w:pPr>
              <w:pStyle w:val="TAL"/>
            </w:pPr>
          </w:p>
        </w:tc>
        <w:tc>
          <w:tcPr>
            <w:tcW w:w="1245" w:type="dxa"/>
          </w:tcPr>
          <w:p w14:paraId="534D0245" w14:textId="77777777" w:rsidR="00AB67FA" w:rsidRPr="00D0162F" w:rsidRDefault="00AB67FA" w:rsidP="006E0A54">
            <w:pPr>
              <w:pStyle w:val="TAL"/>
            </w:pPr>
          </w:p>
        </w:tc>
      </w:tr>
      <w:tr w:rsidR="00AB67FA" w:rsidRPr="00D0162F" w14:paraId="6A2FCCED" w14:textId="77777777" w:rsidTr="006E0A54">
        <w:trPr>
          <w:jc w:val="center"/>
        </w:trPr>
        <w:tc>
          <w:tcPr>
            <w:tcW w:w="4535" w:type="dxa"/>
          </w:tcPr>
          <w:p w14:paraId="27A06A6F" w14:textId="6596CCD7"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ssb-Index</w:t>
            </w:r>
          </w:p>
        </w:tc>
        <w:tc>
          <w:tcPr>
            <w:tcW w:w="2267" w:type="dxa"/>
          </w:tcPr>
          <w:p w14:paraId="501FDE8B" w14:textId="77777777" w:rsidR="00AB67FA" w:rsidRPr="00D0162F" w:rsidRDefault="00AB67FA" w:rsidP="006E0A54">
            <w:pPr>
              <w:pStyle w:val="TAL"/>
            </w:pPr>
            <w:r w:rsidRPr="00D0162F">
              <w:t>1</w:t>
            </w:r>
          </w:p>
        </w:tc>
        <w:tc>
          <w:tcPr>
            <w:tcW w:w="1700" w:type="dxa"/>
          </w:tcPr>
          <w:p w14:paraId="71A95981" w14:textId="7C428833" w:rsidR="00AB67FA" w:rsidRPr="00D0162F" w:rsidRDefault="00AB67FA" w:rsidP="006E0A54">
            <w:pPr>
              <w:pStyle w:val="TAL"/>
            </w:pPr>
            <w:r w:rsidRPr="00D0162F">
              <w:t>Index</w:t>
            </w:r>
            <w:r w:rsidR="006E0A54" w:rsidRPr="00D0162F">
              <w:t xml:space="preserve"> </w:t>
            </w:r>
            <w:r w:rsidRPr="00D0162F">
              <w:t>of</w:t>
            </w:r>
            <w:r w:rsidR="006E0A54" w:rsidRPr="00D0162F">
              <w:t xml:space="preserve"> </w:t>
            </w:r>
            <w:r w:rsidRPr="00D0162F">
              <w:t>SSB</w:t>
            </w:r>
            <w:r w:rsidR="006E0A54" w:rsidRPr="00D0162F">
              <w:t xml:space="preserve"> </w:t>
            </w:r>
            <w:r w:rsidRPr="00D0162F">
              <w:t>#1</w:t>
            </w:r>
          </w:p>
        </w:tc>
        <w:tc>
          <w:tcPr>
            <w:tcW w:w="1245" w:type="dxa"/>
          </w:tcPr>
          <w:p w14:paraId="08DB8FFF" w14:textId="259D169A" w:rsidR="00AB67FA" w:rsidRPr="00D0162F" w:rsidRDefault="00AB67FA" w:rsidP="006E0A54">
            <w:pPr>
              <w:pStyle w:val="TAL"/>
            </w:pPr>
            <w:r w:rsidRPr="00D0162F">
              <w:t>SSB</w:t>
            </w:r>
            <w:r w:rsidR="006E0A54" w:rsidRPr="00D0162F">
              <w:t xml:space="preserve"> </w:t>
            </w:r>
            <w:r w:rsidRPr="00D0162F">
              <w:t>BFD</w:t>
            </w:r>
          </w:p>
        </w:tc>
      </w:tr>
      <w:tr w:rsidR="00AB67FA" w:rsidRPr="00D0162F" w14:paraId="627A810F" w14:textId="77777777" w:rsidTr="006E0A54">
        <w:trPr>
          <w:jc w:val="center"/>
        </w:trPr>
        <w:tc>
          <w:tcPr>
            <w:tcW w:w="4535" w:type="dxa"/>
          </w:tcPr>
          <w:p w14:paraId="46D58F24" w14:textId="47775A8C"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t>csi-RS-Index</w:t>
            </w:r>
          </w:p>
        </w:tc>
        <w:tc>
          <w:tcPr>
            <w:tcW w:w="2267" w:type="dxa"/>
          </w:tcPr>
          <w:p w14:paraId="09E13944" w14:textId="2716A5B5" w:rsidR="00AB67FA" w:rsidRPr="00D0162F" w:rsidRDefault="00AB67FA" w:rsidP="006E0A54">
            <w:pPr>
              <w:pStyle w:val="TAL"/>
            </w:pPr>
            <w:r w:rsidRPr="00D0162F">
              <w:t>NZP-CSI-RS-ResourceId</w:t>
            </w:r>
            <w:r w:rsidR="006E0A54" w:rsidRPr="00D0162F">
              <w:t xml:space="preserve"> </w:t>
            </w:r>
            <w:r w:rsidRPr="00D0162F">
              <w:t>for</w:t>
            </w:r>
            <w:r w:rsidR="006E0A54" w:rsidRPr="00D0162F">
              <w:t xml:space="preserve"> </w:t>
            </w:r>
            <w:r w:rsidRPr="00D0162F">
              <w:t>BM(1)</w:t>
            </w:r>
          </w:p>
        </w:tc>
        <w:tc>
          <w:tcPr>
            <w:tcW w:w="1700" w:type="dxa"/>
          </w:tcPr>
          <w:p w14:paraId="205E895F" w14:textId="5C030230" w:rsidR="00AB67FA" w:rsidRPr="00D0162F" w:rsidRDefault="00AB67FA" w:rsidP="006E0A54">
            <w:pPr>
              <w:pStyle w:val="TAL"/>
            </w:pPr>
            <w:r w:rsidRPr="00D0162F">
              <w:t>TS</w:t>
            </w:r>
            <w:r w:rsidR="006E0A54" w:rsidRPr="00D0162F">
              <w:t xml:space="preserve"> </w:t>
            </w:r>
            <w:r w:rsidRPr="00D0162F">
              <w:t>38.508-1[14],</w:t>
            </w:r>
            <w:r w:rsidR="006E0A54" w:rsidRPr="00D0162F">
              <w:t xml:space="preserve"> </w:t>
            </w:r>
            <w:r w:rsidRPr="00D0162F">
              <w:t>Table</w:t>
            </w:r>
            <w:r w:rsidR="006E0A54" w:rsidRPr="00D0162F">
              <w:t xml:space="preserve"> </w:t>
            </w:r>
            <w:r w:rsidRPr="00D0162F">
              <w:t>7.3.1-</w:t>
            </w:r>
            <w:r w:rsidR="00CD785B" w:rsidRPr="00D0162F">
              <w:t>7E</w:t>
            </w:r>
          </w:p>
        </w:tc>
        <w:tc>
          <w:tcPr>
            <w:tcW w:w="1245" w:type="dxa"/>
          </w:tcPr>
          <w:p w14:paraId="65C8C6AB" w14:textId="248E182D" w:rsidR="00AB67FA" w:rsidRPr="00D0162F" w:rsidRDefault="00AB67FA" w:rsidP="006E0A54">
            <w:pPr>
              <w:pStyle w:val="TAL"/>
            </w:pPr>
            <w:r w:rsidRPr="00D0162F">
              <w:t>CSI-RS</w:t>
            </w:r>
            <w:r w:rsidR="006E0A54" w:rsidRPr="00D0162F">
              <w:t xml:space="preserve"> </w:t>
            </w:r>
            <w:r w:rsidRPr="00D0162F">
              <w:t>BFD</w:t>
            </w:r>
          </w:p>
        </w:tc>
      </w:tr>
      <w:tr w:rsidR="00AB67FA" w:rsidRPr="00D0162F" w14:paraId="4A0C698E" w14:textId="77777777" w:rsidTr="006E0A54">
        <w:trPr>
          <w:jc w:val="center"/>
        </w:trPr>
        <w:tc>
          <w:tcPr>
            <w:tcW w:w="4535" w:type="dxa"/>
          </w:tcPr>
          <w:p w14:paraId="10B60EB8" w14:textId="212179D1"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w:t>
            </w:r>
          </w:p>
        </w:tc>
        <w:tc>
          <w:tcPr>
            <w:tcW w:w="2267" w:type="dxa"/>
          </w:tcPr>
          <w:p w14:paraId="335F5C65" w14:textId="77777777" w:rsidR="00AB67FA" w:rsidRPr="00D0162F" w:rsidRDefault="00AB67FA" w:rsidP="006E0A54">
            <w:pPr>
              <w:pStyle w:val="TAL"/>
            </w:pPr>
          </w:p>
        </w:tc>
        <w:tc>
          <w:tcPr>
            <w:tcW w:w="1700" w:type="dxa"/>
          </w:tcPr>
          <w:p w14:paraId="6C686754" w14:textId="77777777" w:rsidR="00AB67FA" w:rsidRPr="00D0162F" w:rsidRDefault="00AB67FA" w:rsidP="006E0A54">
            <w:pPr>
              <w:pStyle w:val="TAL"/>
            </w:pPr>
          </w:p>
        </w:tc>
        <w:tc>
          <w:tcPr>
            <w:tcW w:w="1245" w:type="dxa"/>
          </w:tcPr>
          <w:p w14:paraId="7C50FD25" w14:textId="77777777" w:rsidR="00AB67FA" w:rsidRPr="00D0162F" w:rsidRDefault="00AB67FA" w:rsidP="006E0A54">
            <w:pPr>
              <w:pStyle w:val="TAL"/>
            </w:pPr>
          </w:p>
        </w:tc>
      </w:tr>
      <w:tr w:rsidR="00AB67FA" w:rsidRPr="00D0162F" w14:paraId="693546F9" w14:textId="77777777" w:rsidTr="006E0A54">
        <w:trPr>
          <w:jc w:val="center"/>
        </w:trPr>
        <w:tc>
          <w:tcPr>
            <w:tcW w:w="4535" w:type="dxa"/>
          </w:tcPr>
          <w:p w14:paraId="593A42D4" w14:textId="22ECABF1"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w:t>
            </w:r>
          </w:p>
        </w:tc>
        <w:tc>
          <w:tcPr>
            <w:tcW w:w="2267" w:type="dxa"/>
          </w:tcPr>
          <w:p w14:paraId="2B229B7B" w14:textId="77777777" w:rsidR="00AB67FA" w:rsidRPr="00D0162F" w:rsidRDefault="00AB67FA" w:rsidP="006E0A54">
            <w:pPr>
              <w:pStyle w:val="TAL"/>
            </w:pPr>
          </w:p>
        </w:tc>
        <w:tc>
          <w:tcPr>
            <w:tcW w:w="1700" w:type="dxa"/>
          </w:tcPr>
          <w:p w14:paraId="69B376B4" w14:textId="77777777" w:rsidR="00AB67FA" w:rsidRPr="00D0162F" w:rsidRDefault="00AB67FA" w:rsidP="006E0A54">
            <w:pPr>
              <w:pStyle w:val="TAL"/>
            </w:pPr>
          </w:p>
        </w:tc>
        <w:tc>
          <w:tcPr>
            <w:tcW w:w="1245" w:type="dxa"/>
          </w:tcPr>
          <w:p w14:paraId="24DDBA00" w14:textId="77777777" w:rsidR="00AB67FA" w:rsidRPr="00D0162F" w:rsidRDefault="00AB67FA" w:rsidP="006E0A54">
            <w:pPr>
              <w:pStyle w:val="TAL"/>
            </w:pPr>
          </w:p>
        </w:tc>
      </w:tr>
      <w:tr w:rsidR="00AB67FA" w:rsidRPr="00D0162F" w14:paraId="3D9C1914" w14:textId="77777777" w:rsidTr="006E0A54">
        <w:trPr>
          <w:jc w:val="center"/>
        </w:trPr>
        <w:tc>
          <w:tcPr>
            <w:tcW w:w="4535" w:type="dxa"/>
          </w:tcPr>
          <w:p w14:paraId="3BF0A868" w14:textId="59C7DD5C"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w:t>
            </w:r>
          </w:p>
        </w:tc>
        <w:tc>
          <w:tcPr>
            <w:tcW w:w="2267" w:type="dxa"/>
          </w:tcPr>
          <w:p w14:paraId="1A79717B" w14:textId="77777777" w:rsidR="00AB67FA" w:rsidRPr="00D0162F" w:rsidRDefault="00AB67FA" w:rsidP="006E0A54">
            <w:pPr>
              <w:pStyle w:val="TAL"/>
            </w:pPr>
          </w:p>
        </w:tc>
        <w:tc>
          <w:tcPr>
            <w:tcW w:w="1700" w:type="dxa"/>
          </w:tcPr>
          <w:p w14:paraId="40032B0A" w14:textId="77777777" w:rsidR="00AB67FA" w:rsidRPr="00D0162F" w:rsidRDefault="00AB67FA" w:rsidP="006E0A54">
            <w:pPr>
              <w:pStyle w:val="TAL"/>
            </w:pPr>
          </w:p>
        </w:tc>
        <w:tc>
          <w:tcPr>
            <w:tcW w:w="1245" w:type="dxa"/>
          </w:tcPr>
          <w:p w14:paraId="5496F0AE" w14:textId="77777777" w:rsidR="00AB67FA" w:rsidRPr="00D0162F" w:rsidRDefault="00AB67FA" w:rsidP="006E0A54">
            <w:pPr>
              <w:pStyle w:val="TAL"/>
            </w:pPr>
          </w:p>
        </w:tc>
      </w:tr>
      <w:tr w:rsidR="00AB67FA" w:rsidRPr="00D0162F" w14:paraId="1AE28C00" w14:textId="77777777" w:rsidTr="006E0A54">
        <w:trPr>
          <w:jc w:val="center"/>
        </w:trPr>
        <w:tc>
          <w:tcPr>
            <w:tcW w:w="4535" w:type="dxa"/>
          </w:tcPr>
          <w:p w14:paraId="287AF440" w14:textId="24813381"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beamFailureInstanceMaxCount</w:t>
            </w:r>
          </w:p>
        </w:tc>
        <w:tc>
          <w:tcPr>
            <w:tcW w:w="2267" w:type="dxa"/>
          </w:tcPr>
          <w:p w14:paraId="0FF908E1" w14:textId="77777777" w:rsidR="00AB67FA" w:rsidRPr="00D0162F" w:rsidRDefault="00AB67FA" w:rsidP="006E0A54">
            <w:pPr>
              <w:pStyle w:val="TAL"/>
            </w:pPr>
            <w:r w:rsidRPr="00D0162F">
              <w:t>n1</w:t>
            </w:r>
          </w:p>
        </w:tc>
        <w:tc>
          <w:tcPr>
            <w:tcW w:w="1700" w:type="dxa"/>
          </w:tcPr>
          <w:p w14:paraId="5FD65A1B" w14:textId="77777777" w:rsidR="00AB67FA" w:rsidRPr="00D0162F" w:rsidRDefault="00AB67FA" w:rsidP="006E0A54">
            <w:pPr>
              <w:pStyle w:val="TAL"/>
            </w:pPr>
          </w:p>
        </w:tc>
        <w:tc>
          <w:tcPr>
            <w:tcW w:w="1245" w:type="dxa"/>
          </w:tcPr>
          <w:p w14:paraId="3D4BAAC1" w14:textId="77D1D953" w:rsidR="00AB67FA" w:rsidRPr="00D0162F" w:rsidRDefault="00AB67FA" w:rsidP="006E0A54">
            <w:pPr>
              <w:pStyle w:val="TAL"/>
            </w:pPr>
            <w:r w:rsidRPr="00D0162F">
              <w:t>SSB</w:t>
            </w:r>
            <w:r w:rsidR="006E0A54" w:rsidRPr="00D0162F">
              <w:t xml:space="preserve"> </w:t>
            </w:r>
            <w:r w:rsidRPr="00D0162F">
              <w:t>BFD</w:t>
            </w:r>
            <w:r w:rsidR="006E0A54" w:rsidRPr="00D0162F">
              <w:t xml:space="preserve"> </w:t>
            </w:r>
            <w:r w:rsidRPr="00D0162F">
              <w:t>OR</w:t>
            </w:r>
            <w:r w:rsidR="006E0A54" w:rsidRPr="00D0162F">
              <w:t xml:space="preserve"> </w:t>
            </w:r>
            <w:r w:rsidRPr="00D0162F">
              <w:t>CSI-RS</w:t>
            </w:r>
            <w:r w:rsidR="006E0A54" w:rsidRPr="00D0162F">
              <w:t xml:space="preserve"> </w:t>
            </w:r>
            <w:r w:rsidRPr="00D0162F">
              <w:t>BFD</w:t>
            </w:r>
          </w:p>
        </w:tc>
      </w:tr>
      <w:tr w:rsidR="00AB67FA" w:rsidRPr="00D0162F" w14:paraId="407D0603" w14:textId="77777777" w:rsidTr="006E0A54">
        <w:trPr>
          <w:jc w:val="center"/>
        </w:trPr>
        <w:tc>
          <w:tcPr>
            <w:tcW w:w="4535" w:type="dxa"/>
          </w:tcPr>
          <w:p w14:paraId="0021A655" w14:textId="0C86DDAF"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beamFailureDetectionTimer</w:t>
            </w:r>
          </w:p>
        </w:tc>
        <w:tc>
          <w:tcPr>
            <w:tcW w:w="2267" w:type="dxa"/>
          </w:tcPr>
          <w:p w14:paraId="25F6C58D" w14:textId="77777777" w:rsidR="00AB67FA" w:rsidRPr="00D0162F" w:rsidRDefault="00AB67FA" w:rsidP="006E0A54">
            <w:pPr>
              <w:pStyle w:val="TAL"/>
            </w:pPr>
            <w:r w:rsidRPr="00D0162F">
              <w:t>pbfd4</w:t>
            </w:r>
          </w:p>
        </w:tc>
        <w:tc>
          <w:tcPr>
            <w:tcW w:w="1700" w:type="dxa"/>
          </w:tcPr>
          <w:p w14:paraId="07056E52" w14:textId="77777777" w:rsidR="00AB67FA" w:rsidRPr="00D0162F" w:rsidRDefault="00AB67FA" w:rsidP="006E0A54">
            <w:pPr>
              <w:pStyle w:val="TAL"/>
            </w:pPr>
          </w:p>
        </w:tc>
        <w:tc>
          <w:tcPr>
            <w:tcW w:w="1245" w:type="dxa"/>
          </w:tcPr>
          <w:p w14:paraId="7665F536" w14:textId="46FA97AD" w:rsidR="00AB67FA" w:rsidRPr="00D0162F" w:rsidRDefault="00AB67FA" w:rsidP="006E0A54">
            <w:pPr>
              <w:pStyle w:val="TAL"/>
            </w:pPr>
            <w:r w:rsidRPr="00D0162F">
              <w:t>SSB</w:t>
            </w:r>
            <w:r w:rsidR="006E0A54" w:rsidRPr="00D0162F">
              <w:t xml:space="preserve"> </w:t>
            </w:r>
            <w:r w:rsidRPr="00D0162F">
              <w:t>BFD</w:t>
            </w:r>
            <w:r w:rsidR="006E0A54" w:rsidRPr="00D0162F">
              <w:t xml:space="preserve"> </w:t>
            </w:r>
            <w:r w:rsidRPr="00D0162F">
              <w:t>OR</w:t>
            </w:r>
            <w:r w:rsidR="006E0A54" w:rsidRPr="00D0162F">
              <w:t xml:space="preserve"> </w:t>
            </w:r>
            <w:r w:rsidRPr="00D0162F">
              <w:t>CSI-RS</w:t>
            </w:r>
            <w:r w:rsidR="006E0A54" w:rsidRPr="00D0162F">
              <w:t xml:space="preserve"> </w:t>
            </w:r>
            <w:r w:rsidRPr="00D0162F">
              <w:t>BFD</w:t>
            </w:r>
          </w:p>
        </w:tc>
      </w:tr>
      <w:tr w:rsidR="00AB67FA" w:rsidRPr="00D0162F" w14:paraId="23DE8DE7" w14:textId="77777777" w:rsidTr="006E0A54">
        <w:trPr>
          <w:jc w:val="center"/>
        </w:trPr>
        <w:tc>
          <w:tcPr>
            <w:tcW w:w="4535" w:type="dxa"/>
          </w:tcPr>
          <w:p w14:paraId="175C826D" w14:textId="77777777" w:rsidR="00AB67FA" w:rsidRPr="00D0162F" w:rsidRDefault="00AB67FA" w:rsidP="006E0A54">
            <w:pPr>
              <w:pStyle w:val="TAL"/>
            </w:pPr>
            <w:r w:rsidRPr="00D0162F">
              <w:t>}</w:t>
            </w:r>
          </w:p>
        </w:tc>
        <w:tc>
          <w:tcPr>
            <w:tcW w:w="2267" w:type="dxa"/>
          </w:tcPr>
          <w:p w14:paraId="53044133" w14:textId="77777777" w:rsidR="00AB67FA" w:rsidRPr="00D0162F" w:rsidRDefault="00AB67FA" w:rsidP="006E0A54">
            <w:pPr>
              <w:pStyle w:val="TAL"/>
            </w:pPr>
          </w:p>
        </w:tc>
        <w:tc>
          <w:tcPr>
            <w:tcW w:w="1700" w:type="dxa"/>
          </w:tcPr>
          <w:p w14:paraId="654624CE" w14:textId="77777777" w:rsidR="00AB67FA" w:rsidRPr="00D0162F" w:rsidRDefault="00AB67FA" w:rsidP="006E0A54">
            <w:pPr>
              <w:pStyle w:val="TAL"/>
            </w:pPr>
          </w:p>
        </w:tc>
        <w:tc>
          <w:tcPr>
            <w:tcW w:w="1245" w:type="dxa"/>
          </w:tcPr>
          <w:p w14:paraId="4EFEE686" w14:textId="77777777" w:rsidR="00AB67FA" w:rsidRPr="00D0162F" w:rsidRDefault="00AB67FA" w:rsidP="006E0A54">
            <w:pPr>
              <w:pStyle w:val="TAL"/>
            </w:pPr>
          </w:p>
        </w:tc>
      </w:tr>
    </w:tbl>
    <w:p w14:paraId="2BF6ADFC" w14:textId="77777777" w:rsidR="00AB67FA" w:rsidRPr="00D0162F" w:rsidRDefault="00AB67FA" w:rsidP="00AB67FA"/>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674"/>
        <w:gridCol w:w="8106"/>
      </w:tblGrid>
      <w:tr w:rsidR="00AB67FA" w:rsidRPr="00D0162F" w14:paraId="39F4A7E3" w14:textId="77777777" w:rsidTr="00086DE2">
        <w:trPr>
          <w:jc w:val="center"/>
        </w:trPr>
        <w:tc>
          <w:tcPr>
            <w:tcW w:w="1668" w:type="dxa"/>
          </w:tcPr>
          <w:p w14:paraId="317D78EF" w14:textId="77777777" w:rsidR="00AB67FA" w:rsidRPr="00D0162F" w:rsidRDefault="00AB67FA" w:rsidP="006E0A54">
            <w:pPr>
              <w:pStyle w:val="TAH"/>
            </w:pPr>
            <w:r w:rsidRPr="00D0162F">
              <w:t>Condition</w:t>
            </w:r>
          </w:p>
        </w:tc>
        <w:tc>
          <w:tcPr>
            <w:tcW w:w="8079" w:type="dxa"/>
          </w:tcPr>
          <w:p w14:paraId="3595413E" w14:textId="77777777" w:rsidR="00AB67FA" w:rsidRPr="00D0162F" w:rsidRDefault="00AB67FA" w:rsidP="006E0A54">
            <w:pPr>
              <w:pStyle w:val="TAH"/>
            </w:pPr>
            <w:r w:rsidRPr="00D0162F">
              <w:t>Explanation</w:t>
            </w:r>
          </w:p>
        </w:tc>
      </w:tr>
      <w:tr w:rsidR="00AB67FA" w:rsidRPr="00D0162F" w14:paraId="0952258E" w14:textId="77777777" w:rsidTr="00086DE2">
        <w:trPr>
          <w:jc w:val="center"/>
        </w:trPr>
        <w:tc>
          <w:tcPr>
            <w:tcW w:w="1668" w:type="dxa"/>
          </w:tcPr>
          <w:p w14:paraId="79D98A6D" w14:textId="1C308D64" w:rsidR="00AB67FA" w:rsidRPr="00D0162F" w:rsidRDefault="00AB67FA" w:rsidP="006E0A54">
            <w:pPr>
              <w:pStyle w:val="TAL"/>
            </w:pPr>
            <w:r w:rsidRPr="00D0162F">
              <w:t>SSB</w:t>
            </w:r>
            <w:r w:rsidR="006E0A54" w:rsidRPr="00D0162F">
              <w:t xml:space="preserve"> </w:t>
            </w:r>
            <w:r w:rsidRPr="00D0162F">
              <w:t>RLM</w:t>
            </w:r>
          </w:p>
        </w:tc>
        <w:tc>
          <w:tcPr>
            <w:tcW w:w="8079" w:type="dxa"/>
          </w:tcPr>
          <w:p w14:paraId="29A06512" w14:textId="32E6A3CE" w:rsidR="00AB67FA" w:rsidRPr="00D0162F" w:rsidRDefault="00AB67FA" w:rsidP="006E0A54">
            <w:pPr>
              <w:pStyle w:val="TAL"/>
            </w:pPr>
            <w:r w:rsidRPr="00D0162F">
              <w:t>Used</w:t>
            </w:r>
            <w:r w:rsidR="006E0A54" w:rsidRPr="00D0162F">
              <w:t xml:space="preserve"> </w:t>
            </w:r>
            <w:r w:rsidRPr="00D0162F">
              <w:t>when</w:t>
            </w:r>
            <w:r w:rsidR="006E0A54" w:rsidRPr="00D0162F">
              <w:t xml:space="preserve"> </w:t>
            </w:r>
            <w:r w:rsidRPr="00D0162F">
              <w:t>SSB</w:t>
            </w:r>
            <w:r w:rsidR="006E0A54" w:rsidRPr="00D0162F">
              <w:t xml:space="preserve"> </w:t>
            </w:r>
            <w:r w:rsidRPr="00D0162F">
              <w:t>based</w:t>
            </w:r>
            <w:r w:rsidR="006E0A54" w:rsidRPr="00D0162F">
              <w:t xml:space="preserve"> </w:t>
            </w:r>
            <w:r w:rsidRPr="00D0162F">
              <w:t>RLM</w:t>
            </w:r>
            <w:r w:rsidR="006E0A54" w:rsidRPr="00D0162F">
              <w:t xml:space="preserve"> </w:t>
            </w:r>
            <w:r w:rsidRPr="00D0162F">
              <w:t>is</w:t>
            </w:r>
            <w:r w:rsidR="006E0A54" w:rsidRPr="00D0162F">
              <w:t xml:space="preserve"> </w:t>
            </w:r>
            <w:r w:rsidRPr="00D0162F">
              <w:t>configured</w:t>
            </w:r>
            <w:r w:rsidR="006E0A54" w:rsidRPr="00D0162F">
              <w:t xml:space="preserve"> </w:t>
            </w:r>
            <w:r w:rsidRPr="00D0162F">
              <w:t>in</w:t>
            </w:r>
            <w:r w:rsidR="006E0A54" w:rsidRPr="00D0162F">
              <w:t xml:space="preserve"> </w:t>
            </w:r>
            <w:r w:rsidRPr="00D0162F">
              <w:t>test</w:t>
            </w:r>
            <w:r w:rsidR="006E0A54" w:rsidRPr="00D0162F">
              <w:t xml:space="preserve"> </w:t>
            </w:r>
            <w:r w:rsidRPr="00D0162F">
              <w:t>case</w:t>
            </w:r>
          </w:p>
        </w:tc>
      </w:tr>
      <w:tr w:rsidR="00AB67FA" w:rsidRPr="00D0162F" w14:paraId="4EE39604" w14:textId="77777777" w:rsidTr="00086DE2">
        <w:trPr>
          <w:jc w:val="center"/>
        </w:trPr>
        <w:tc>
          <w:tcPr>
            <w:tcW w:w="1668" w:type="dxa"/>
          </w:tcPr>
          <w:p w14:paraId="2F776D09" w14:textId="505E41AF" w:rsidR="00AB67FA" w:rsidRPr="00D0162F" w:rsidRDefault="00AB67FA" w:rsidP="006E0A54">
            <w:pPr>
              <w:pStyle w:val="TAL"/>
            </w:pPr>
            <w:r w:rsidRPr="00D0162F">
              <w:t>CSI-RS</w:t>
            </w:r>
            <w:r w:rsidR="006E0A54" w:rsidRPr="00D0162F">
              <w:t xml:space="preserve"> </w:t>
            </w:r>
            <w:r w:rsidRPr="00D0162F">
              <w:t>RLM</w:t>
            </w:r>
          </w:p>
        </w:tc>
        <w:tc>
          <w:tcPr>
            <w:tcW w:w="8079" w:type="dxa"/>
          </w:tcPr>
          <w:p w14:paraId="139ED1CE" w14:textId="4C9EA453" w:rsidR="00AB67FA" w:rsidRPr="00D0162F" w:rsidRDefault="00AB67FA" w:rsidP="006E0A54">
            <w:pPr>
              <w:pStyle w:val="TAL"/>
            </w:pPr>
            <w:r w:rsidRPr="00D0162F">
              <w:t>Used</w:t>
            </w:r>
            <w:r w:rsidR="006E0A54" w:rsidRPr="00D0162F">
              <w:t xml:space="preserve"> </w:t>
            </w:r>
            <w:r w:rsidRPr="00D0162F">
              <w:t>when</w:t>
            </w:r>
            <w:r w:rsidR="006E0A54" w:rsidRPr="00D0162F">
              <w:t xml:space="preserve"> </w:t>
            </w:r>
            <w:r w:rsidRPr="00D0162F">
              <w:t>CSI-RS</w:t>
            </w:r>
            <w:r w:rsidR="006E0A54" w:rsidRPr="00D0162F">
              <w:t xml:space="preserve"> </w:t>
            </w:r>
            <w:r w:rsidRPr="00D0162F">
              <w:t>based</w:t>
            </w:r>
            <w:r w:rsidR="006E0A54" w:rsidRPr="00D0162F">
              <w:t xml:space="preserve"> </w:t>
            </w:r>
            <w:r w:rsidRPr="00D0162F">
              <w:t>RLM</w:t>
            </w:r>
            <w:r w:rsidR="006E0A54" w:rsidRPr="00D0162F">
              <w:t xml:space="preserve"> </w:t>
            </w:r>
            <w:r w:rsidRPr="00D0162F">
              <w:t>is</w:t>
            </w:r>
            <w:r w:rsidR="006E0A54" w:rsidRPr="00D0162F">
              <w:t xml:space="preserve"> </w:t>
            </w:r>
            <w:r w:rsidRPr="00D0162F">
              <w:t>configured</w:t>
            </w:r>
            <w:r w:rsidR="006E0A54" w:rsidRPr="00D0162F">
              <w:t xml:space="preserve"> </w:t>
            </w:r>
            <w:r w:rsidRPr="00D0162F">
              <w:t>in</w:t>
            </w:r>
            <w:r w:rsidR="006E0A54" w:rsidRPr="00D0162F">
              <w:t xml:space="preserve"> </w:t>
            </w:r>
            <w:r w:rsidRPr="00D0162F">
              <w:t>test</w:t>
            </w:r>
            <w:r w:rsidR="006E0A54" w:rsidRPr="00D0162F">
              <w:t xml:space="preserve"> </w:t>
            </w:r>
            <w:r w:rsidRPr="00D0162F">
              <w:t>case</w:t>
            </w:r>
          </w:p>
        </w:tc>
      </w:tr>
      <w:tr w:rsidR="00AB67FA" w:rsidRPr="00D0162F" w14:paraId="3258259A" w14:textId="77777777" w:rsidTr="00086DE2">
        <w:trPr>
          <w:jc w:val="center"/>
        </w:trPr>
        <w:tc>
          <w:tcPr>
            <w:tcW w:w="1668" w:type="dxa"/>
          </w:tcPr>
          <w:p w14:paraId="0BFEEA8D" w14:textId="55D5C239" w:rsidR="00AB67FA" w:rsidRPr="00D0162F" w:rsidRDefault="00AB67FA" w:rsidP="006E0A54">
            <w:pPr>
              <w:pStyle w:val="TAL"/>
            </w:pPr>
            <w:r w:rsidRPr="00D0162F">
              <w:t>SSB</w:t>
            </w:r>
            <w:r w:rsidR="006E0A54" w:rsidRPr="00D0162F">
              <w:t xml:space="preserve"> </w:t>
            </w:r>
            <w:r w:rsidRPr="00D0162F">
              <w:t>BFD</w:t>
            </w:r>
          </w:p>
        </w:tc>
        <w:tc>
          <w:tcPr>
            <w:tcW w:w="8079" w:type="dxa"/>
          </w:tcPr>
          <w:p w14:paraId="4D78E78F" w14:textId="0A66B7D9" w:rsidR="00AB67FA" w:rsidRPr="00D0162F" w:rsidRDefault="00AB67FA" w:rsidP="006E0A54">
            <w:pPr>
              <w:pStyle w:val="TAL"/>
            </w:pPr>
            <w:r w:rsidRPr="00D0162F">
              <w:t>Used</w:t>
            </w:r>
            <w:r w:rsidR="006E0A54" w:rsidRPr="00D0162F">
              <w:t xml:space="preserve"> </w:t>
            </w:r>
            <w:r w:rsidRPr="00D0162F">
              <w:t>when</w:t>
            </w:r>
            <w:r w:rsidR="006E0A54" w:rsidRPr="00D0162F">
              <w:t xml:space="preserve"> </w:t>
            </w:r>
            <w:r w:rsidRPr="00D0162F">
              <w:t>SSB</w:t>
            </w:r>
            <w:r w:rsidR="006E0A54" w:rsidRPr="00D0162F">
              <w:t xml:space="preserve"> </w:t>
            </w:r>
            <w:r w:rsidRPr="00D0162F">
              <w:t>based</w:t>
            </w:r>
            <w:r w:rsidR="006E0A54" w:rsidRPr="00D0162F">
              <w:t xml:space="preserve"> </w:t>
            </w:r>
            <w:r w:rsidRPr="00D0162F">
              <w:t>BFD</w:t>
            </w:r>
            <w:r w:rsidR="006E0A54" w:rsidRPr="00D0162F">
              <w:t xml:space="preserve"> </w:t>
            </w:r>
            <w:r w:rsidRPr="00D0162F">
              <w:t>is</w:t>
            </w:r>
            <w:r w:rsidR="006E0A54" w:rsidRPr="00D0162F">
              <w:t xml:space="preserve"> </w:t>
            </w:r>
            <w:r w:rsidRPr="00D0162F">
              <w:t>configured</w:t>
            </w:r>
            <w:r w:rsidR="006E0A54" w:rsidRPr="00D0162F">
              <w:t xml:space="preserve"> </w:t>
            </w:r>
            <w:r w:rsidRPr="00D0162F">
              <w:t>in</w:t>
            </w:r>
            <w:r w:rsidR="006E0A54" w:rsidRPr="00D0162F">
              <w:t xml:space="preserve"> </w:t>
            </w:r>
            <w:r w:rsidRPr="00D0162F">
              <w:t>test</w:t>
            </w:r>
            <w:r w:rsidR="006E0A54" w:rsidRPr="00D0162F">
              <w:t xml:space="preserve"> </w:t>
            </w:r>
            <w:r w:rsidRPr="00D0162F">
              <w:t>case</w:t>
            </w:r>
          </w:p>
        </w:tc>
      </w:tr>
      <w:tr w:rsidR="00AB67FA" w:rsidRPr="00D0162F" w14:paraId="499AE5EF" w14:textId="77777777" w:rsidTr="00086DE2">
        <w:trPr>
          <w:jc w:val="center"/>
        </w:trPr>
        <w:tc>
          <w:tcPr>
            <w:tcW w:w="1668" w:type="dxa"/>
          </w:tcPr>
          <w:p w14:paraId="7AA757D0" w14:textId="37D6438C" w:rsidR="00AB67FA" w:rsidRPr="00D0162F" w:rsidRDefault="00AB67FA" w:rsidP="006E0A54">
            <w:pPr>
              <w:pStyle w:val="TAL"/>
            </w:pPr>
            <w:r w:rsidRPr="00D0162F">
              <w:t>CSI-RS</w:t>
            </w:r>
            <w:r w:rsidR="006E0A54" w:rsidRPr="00D0162F">
              <w:t xml:space="preserve"> </w:t>
            </w:r>
            <w:r w:rsidRPr="00D0162F">
              <w:t>BFD</w:t>
            </w:r>
          </w:p>
        </w:tc>
        <w:tc>
          <w:tcPr>
            <w:tcW w:w="8079" w:type="dxa"/>
          </w:tcPr>
          <w:p w14:paraId="00E0C2B9" w14:textId="6DDAD5FC" w:rsidR="00AB67FA" w:rsidRPr="00D0162F" w:rsidRDefault="00AB67FA" w:rsidP="006E0A54">
            <w:pPr>
              <w:pStyle w:val="TAL"/>
            </w:pPr>
            <w:r w:rsidRPr="00D0162F">
              <w:t>Used</w:t>
            </w:r>
            <w:r w:rsidR="006E0A54" w:rsidRPr="00D0162F">
              <w:t xml:space="preserve"> </w:t>
            </w:r>
            <w:r w:rsidRPr="00D0162F">
              <w:t>when</w:t>
            </w:r>
            <w:r w:rsidR="006E0A54" w:rsidRPr="00D0162F">
              <w:t xml:space="preserve"> </w:t>
            </w:r>
            <w:r w:rsidRPr="00D0162F">
              <w:t>CSI-RS</w:t>
            </w:r>
            <w:r w:rsidR="006E0A54" w:rsidRPr="00D0162F">
              <w:t xml:space="preserve"> </w:t>
            </w:r>
            <w:r w:rsidRPr="00D0162F">
              <w:t>based</w:t>
            </w:r>
            <w:r w:rsidR="006E0A54" w:rsidRPr="00D0162F">
              <w:t xml:space="preserve"> </w:t>
            </w:r>
            <w:r w:rsidRPr="00D0162F">
              <w:t>BFD</w:t>
            </w:r>
            <w:r w:rsidR="006E0A54" w:rsidRPr="00D0162F">
              <w:t xml:space="preserve"> </w:t>
            </w:r>
            <w:r w:rsidRPr="00D0162F">
              <w:t>is</w:t>
            </w:r>
            <w:r w:rsidR="006E0A54" w:rsidRPr="00D0162F">
              <w:t xml:space="preserve"> </w:t>
            </w:r>
            <w:r w:rsidRPr="00D0162F">
              <w:t>configured</w:t>
            </w:r>
            <w:r w:rsidR="006E0A54" w:rsidRPr="00D0162F">
              <w:t xml:space="preserve"> </w:t>
            </w:r>
            <w:r w:rsidRPr="00D0162F">
              <w:t>in</w:t>
            </w:r>
            <w:r w:rsidR="006E0A54" w:rsidRPr="00D0162F">
              <w:t xml:space="preserve"> </w:t>
            </w:r>
            <w:r w:rsidRPr="00D0162F">
              <w:t>test</w:t>
            </w:r>
            <w:r w:rsidR="006E0A54" w:rsidRPr="00D0162F">
              <w:t xml:space="preserve"> </w:t>
            </w:r>
            <w:r w:rsidRPr="00D0162F">
              <w:t>case</w:t>
            </w:r>
          </w:p>
        </w:tc>
      </w:tr>
      <w:tr w:rsidR="00086DE2" w:rsidRPr="00D0162F" w14:paraId="1F6F23AE" w14:textId="77777777" w:rsidTr="00086DE2">
        <w:trPr>
          <w:jc w:val="center"/>
        </w:trPr>
        <w:tc>
          <w:tcPr>
            <w:tcW w:w="1668" w:type="dxa"/>
          </w:tcPr>
          <w:p w14:paraId="39F4F2AD" w14:textId="77777777" w:rsidR="00086DE2" w:rsidRPr="00D0162F" w:rsidRDefault="00086DE2" w:rsidP="004D1BDE">
            <w:pPr>
              <w:pStyle w:val="TAL"/>
            </w:pPr>
            <w:r w:rsidRPr="00D0162F">
              <w:t>2SSB</w:t>
            </w:r>
          </w:p>
        </w:tc>
        <w:tc>
          <w:tcPr>
            <w:tcW w:w="8079" w:type="dxa"/>
          </w:tcPr>
          <w:p w14:paraId="050EAF7E" w14:textId="77777777" w:rsidR="00086DE2" w:rsidRPr="00D0162F" w:rsidRDefault="00086DE2" w:rsidP="004D1BDE">
            <w:pPr>
              <w:pStyle w:val="TAL"/>
            </w:pPr>
            <w:r w:rsidRPr="00D0162F">
              <w:t>For configuration with 2 SS Blocks</w:t>
            </w:r>
          </w:p>
        </w:tc>
      </w:tr>
    </w:tbl>
    <w:p w14:paraId="5673DA8A" w14:textId="77777777" w:rsidR="00AB67FA" w:rsidRPr="00D0162F" w:rsidRDefault="00AB67FA" w:rsidP="00AB67FA"/>
    <w:p w14:paraId="113F2E7F" w14:textId="77777777" w:rsidR="00EE2C3B" w:rsidRPr="00D0162F" w:rsidRDefault="00EE2C3B" w:rsidP="00EE2C3B">
      <w:pPr>
        <w:pStyle w:val="TH"/>
      </w:pPr>
      <w:r w:rsidRPr="00D0162F">
        <w:t>Table H.3.1-8A: RadioLinkMonitoringConfig-R</w:t>
      </w:r>
      <w:r w:rsidRPr="00D0162F">
        <w:rPr>
          <w:rFonts w:asciiTheme="minorEastAsia" w:eastAsiaTheme="minorEastAsia" w:hAnsiTheme="minorEastAsia"/>
          <w:lang w:eastAsia="zh-CN"/>
        </w:rPr>
        <w:t>elease</w:t>
      </w:r>
      <w:r w:rsidRPr="00D0162F">
        <w:t xml:space="preserve"> 17: R</w:t>
      </w:r>
      <w:r w:rsidRPr="00D0162F">
        <w:rPr>
          <w:rFonts w:asciiTheme="minorEastAsia" w:eastAsiaTheme="minorEastAsia" w:hAnsiTheme="minorEastAsia"/>
          <w:lang w:eastAsia="zh-CN"/>
        </w:rPr>
        <w:t>elease</w:t>
      </w:r>
      <w:r w:rsidRPr="00D0162F">
        <w:t xml:space="preserve"> 17 configuration for TRP specific RLM and BFD resource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815"/>
        <w:gridCol w:w="1987"/>
        <w:gridCol w:w="1700"/>
        <w:gridCol w:w="1245"/>
      </w:tblGrid>
      <w:tr w:rsidR="00EE2C3B" w:rsidRPr="00D0162F" w14:paraId="2FBBC627" w14:textId="77777777" w:rsidTr="00A81E02">
        <w:trPr>
          <w:jc w:val="center"/>
        </w:trPr>
        <w:tc>
          <w:tcPr>
            <w:tcW w:w="9747" w:type="dxa"/>
            <w:gridSpan w:val="4"/>
          </w:tcPr>
          <w:p w14:paraId="3FE783E5" w14:textId="77777777" w:rsidR="00EE2C3B" w:rsidRPr="00D0162F" w:rsidRDefault="00EE2C3B" w:rsidP="00A81E02">
            <w:pPr>
              <w:pStyle w:val="TAH"/>
              <w:jc w:val="left"/>
              <w:rPr>
                <w:b w:val="0"/>
              </w:rPr>
            </w:pPr>
            <w:r w:rsidRPr="00D0162F">
              <w:rPr>
                <w:b w:val="0"/>
              </w:rPr>
              <w:t>Derivation Path: TS 38.508-1 [14], Table 4.6.3-133</w:t>
            </w:r>
          </w:p>
        </w:tc>
      </w:tr>
      <w:tr w:rsidR="00EE2C3B" w:rsidRPr="00D0162F" w14:paraId="6814D66A" w14:textId="77777777" w:rsidTr="00A81E02">
        <w:trPr>
          <w:jc w:val="center"/>
        </w:trPr>
        <w:tc>
          <w:tcPr>
            <w:tcW w:w="4815" w:type="dxa"/>
          </w:tcPr>
          <w:p w14:paraId="51AD9777" w14:textId="77777777" w:rsidR="00EE2C3B" w:rsidRPr="00D0162F" w:rsidRDefault="00EE2C3B" w:rsidP="00A81E02">
            <w:pPr>
              <w:pStyle w:val="TAH"/>
            </w:pPr>
            <w:r w:rsidRPr="00D0162F">
              <w:t>Information Element</w:t>
            </w:r>
          </w:p>
        </w:tc>
        <w:tc>
          <w:tcPr>
            <w:tcW w:w="1987" w:type="dxa"/>
          </w:tcPr>
          <w:p w14:paraId="0B988D25" w14:textId="77777777" w:rsidR="00EE2C3B" w:rsidRPr="00D0162F" w:rsidRDefault="00EE2C3B" w:rsidP="00A81E02">
            <w:pPr>
              <w:pStyle w:val="TAH"/>
            </w:pPr>
            <w:r w:rsidRPr="00D0162F">
              <w:t>Value/remark</w:t>
            </w:r>
          </w:p>
        </w:tc>
        <w:tc>
          <w:tcPr>
            <w:tcW w:w="1700" w:type="dxa"/>
          </w:tcPr>
          <w:p w14:paraId="766B80E8" w14:textId="77777777" w:rsidR="00EE2C3B" w:rsidRPr="00D0162F" w:rsidRDefault="00EE2C3B" w:rsidP="00A81E02">
            <w:pPr>
              <w:pStyle w:val="TAH"/>
            </w:pPr>
            <w:r w:rsidRPr="00D0162F">
              <w:t>Comment</w:t>
            </w:r>
          </w:p>
        </w:tc>
        <w:tc>
          <w:tcPr>
            <w:tcW w:w="1245" w:type="dxa"/>
          </w:tcPr>
          <w:p w14:paraId="153D3487" w14:textId="77777777" w:rsidR="00EE2C3B" w:rsidRPr="00D0162F" w:rsidRDefault="00EE2C3B" w:rsidP="00A81E02">
            <w:pPr>
              <w:pStyle w:val="TAH"/>
            </w:pPr>
            <w:r w:rsidRPr="00D0162F">
              <w:t>Condition</w:t>
            </w:r>
          </w:p>
        </w:tc>
      </w:tr>
      <w:tr w:rsidR="00EE2C3B" w:rsidRPr="00D0162F" w14:paraId="16DD7570" w14:textId="77777777" w:rsidTr="00A81E02">
        <w:trPr>
          <w:jc w:val="center"/>
        </w:trPr>
        <w:tc>
          <w:tcPr>
            <w:tcW w:w="4815" w:type="dxa"/>
          </w:tcPr>
          <w:p w14:paraId="02728344" w14:textId="77777777" w:rsidR="00EE2C3B" w:rsidRPr="00D0162F" w:rsidRDefault="00EE2C3B" w:rsidP="00A81E02">
            <w:pPr>
              <w:pStyle w:val="TAL"/>
              <w:rPr>
                <w:rFonts w:cs="Arial"/>
                <w:kern w:val="2"/>
                <w:szCs w:val="18"/>
              </w:rPr>
            </w:pPr>
            <w:r w:rsidRPr="00D0162F">
              <w:rPr>
                <w:rFonts w:cs="Arial"/>
                <w:kern w:val="2"/>
                <w:szCs w:val="18"/>
              </w:rPr>
              <w:t>RadioLinkMonitoringConfig ::= SEQUENCE {</w:t>
            </w:r>
          </w:p>
        </w:tc>
        <w:tc>
          <w:tcPr>
            <w:tcW w:w="1987" w:type="dxa"/>
          </w:tcPr>
          <w:p w14:paraId="7E228A9C" w14:textId="77777777" w:rsidR="00EE2C3B" w:rsidRPr="00D0162F" w:rsidRDefault="00EE2C3B" w:rsidP="00A81E02">
            <w:pPr>
              <w:pStyle w:val="TAL"/>
            </w:pPr>
          </w:p>
        </w:tc>
        <w:tc>
          <w:tcPr>
            <w:tcW w:w="1700" w:type="dxa"/>
          </w:tcPr>
          <w:p w14:paraId="0E2C8ABF" w14:textId="77777777" w:rsidR="00EE2C3B" w:rsidRPr="00D0162F" w:rsidRDefault="00EE2C3B" w:rsidP="00A81E02">
            <w:pPr>
              <w:pStyle w:val="TAL"/>
            </w:pPr>
          </w:p>
        </w:tc>
        <w:tc>
          <w:tcPr>
            <w:tcW w:w="1245" w:type="dxa"/>
          </w:tcPr>
          <w:p w14:paraId="5DD3868B" w14:textId="77777777" w:rsidR="00EE2C3B" w:rsidRPr="00D0162F" w:rsidRDefault="00EE2C3B" w:rsidP="00A81E02">
            <w:pPr>
              <w:pStyle w:val="TAL"/>
            </w:pPr>
          </w:p>
        </w:tc>
      </w:tr>
      <w:tr w:rsidR="00EE2C3B" w:rsidRPr="00D0162F" w14:paraId="6E5F2647" w14:textId="77777777" w:rsidTr="00A81E02">
        <w:trPr>
          <w:jc w:val="center"/>
        </w:trPr>
        <w:tc>
          <w:tcPr>
            <w:tcW w:w="4815" w:type="dxa"/>
          </w:tcPr>
          <w:p w14:paraId="48EF1597" w14:textId="72F3A6B2" w:rsidR="00EE2C3B" w:rsidRPr="00D0162F" w:rsidRDefault="00906D48" w:rsidP="00A81E02">
            <w:pPr>
              <w:pStyle w:val="TAL"/>
              <w:rPr>
                <w:rFonts w:cs="Arial"/>
                <w:kern w:val="2"/>
                <w:szCs w:val="18"/>
              </w:rPr>
            </w:pPr>
            <w:r w:rsidRPr="00906D48">
              <w:rPr>
                <w:rFonts w:cs="Arial"/>
                <w:kern w:val="2"/>
                <w:szCs w:val="18"/>
              </w:rPr>
              <w:t xml:space="preserve">  beamFailure-r17 ::= SEQUENCE {</w:t>
            </w:r>
          </w:p>
        </w:tc>
        <w:tc>
          <w:tcPr>
            <w:tcW w:w="1987" w:type="dxa"/>
          </w:tcPr>
          <w:p w14:paraId="171C1BC6" w14:textId="77777777" w:rsidR="00EE2C3B" w:rsidRPr="00D0162F" w:rsidRDefault="00EE2C3B" w:rsidP="00A81E02">
            <w:pPr>
              <w:pStyle w:val="TAL"/>
            </w:pPr>
          </w:p>
        </w:tc>
        <w:tc>
          <w:tcPr>
            <w:tcW w:w="1700" w:type="dxa"/>
          </w:tcPr>
          <w:p w14:paraId="2C622D35" w14:textId="77777777" w:rsidR="00EE2C3B" w:rsidRPr="00D0162F" w:rsidRDefault="00EE2C3B" w:rsidP="00A81E02">
            <w:pPr>
              <w:pStyle w:val="TAL"/>
            </w:pPr>
          </w:p>
        </w:tc>
        <w:tc>
          <w:tcPr>
            <w:tcW w:w="1245" w:type="dxa"/>
          </w:tcPr>
          <w:p w14:paraId="4D6D1F86" w14:textId="77777777" w:rsidR="00EE2C3B" w:rsidRPr="00D0162F" w:rsidRDefault="00EE2C3B" w:rsidP="00A81E02">
            <w:pPr>
              <w:pStyle w:val="TAL"/>
            </w:pPr>
          </w:p>
        </w:tc>
      </w:tr>
      <w:tr w:rsidR="00EE2C3B" w:rsidRPr="00D0162F" w14:paraId="7555453D" w14:textId="77777777" w:rsidTr="00A81E02">
        <w:trPr>
          <w:jc w:val="center"/>
        </w:trPr>
        <w:tc>
          <w:tcPr>
            <w:tcW w:w="4815" w:type="dxa"/>
          </w:tcPr>
          <w:p w14:paraId="534C6063" w14:textId="565D21A7"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failureDetectionSet1-r17::= SEQUENCE {</w:t>
            </w:r>
          </w:p>
        </w:tc>
        <w:tc>
          <w:tcPr>
            <w:tcW w:w="1987" w:type="dxa"/>
          </w:tcPr>
          <w:p w14:paraId="341A93B4" w14:textId="77777777" w:rsidR="00EE2C3B" w:rsidRPr="00D0162F" w:rsidRDefault="00EE2C3B" w:rsidP="00A81E02">
            <w:pPr>
              <w:pStyle w:val="TAL"/>
            </w:pPr>
          </w:p>
        </w:tc>
        <w:tc>
          <w:tcPr>
            <w:tcW w:w="1700" w:type="dxa"/>
          </w:tcPr>
          <w:p w14:paraId="7AA11CC8" w14:textId="77777777" w:rsidR="00EE2C3B" w:rsidRPr="00D0162F" w:rsidRDefault="00EE2C3B" w:rsidP="00A81E02">
            <w:pPr>
              <w:pStyle w:val="TAL"/>
            </w:pPr>
          </w:p>
        </w:tc>
        <w:tc>
          <w:tcPr>
            <w:tcW w:w="1245" w:type="dxa"/>
          </w:tcPr>
          <w:p w14:paraId="11DA0DEF" w14:textId="77777777" w:rsidR="00EE2C3B" w:rsidRPr="00D0162F" w:rsidRDefault="00EE2C3B" w:rsidP="00A81E02">
            <w:pPr>
              <w:pStyle w:val="TAL"/>
            </w:pPr>
          </w:p>
        </w:tc>
      </w:tr>
      <w:tr w:rsidR="00EE2C3B" w:rsidRPr="00D0162F" w14:paraId="0E8D2524" w14:textId="77777777" w:rsidTr="00A81E02">
        <w:trPr>
          <w:jc w:val="center"/>
        </w:trPr>
        <w:tc>
          <w:tcPr>
            <w:tcW w:w="4815" w:type="dxa"/>
          </w:tcPr>
          <w:p w14:paraId="634E36EF" w14:textId="51C96673"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 xml:space="preserve">bfdResourcesToAddModList-r17 </w:t>
            </w:r>
            <w:r w:rsidR="00906D48" w:rsidRPr="00906D48">
              <w:rPr>
                <w:rFonts w:cs="Arial"/>
                <w:kern w:val="2"/>
                <w:szCs w:val="18"/>
              </w:rPr>
              <w:t xml:space="preserve">SEQUENCE </w:t>
            </w:r>
            <w:r w:rsidRPr="00D0162F">
              <w:rPr>
                <w:rFonts w:cs="Arial"/>
                <w:kern w:val="2"/>
                <w:szCs w:val="18"/>
              </w:rPr>
              <w:t xml:space="preserve">(SIZE(1..maxNrofFailureDetectionResources)) OF </w:t>
            </w:r>
            <w:r w:rsidR="00906D48" w:rsidRPr="00906D48">
              <w:rPr>
                <w:rFonts w:cs="Arial"/>
                <w:kern w:val="2"/>
                <w:szCs w:val="18"/>
              </w:rPr>
              <w:t xml:space="preserve">BeamLinkMonitoringRS-r17 </w:t>
            </w:r>
            <w:r w:rsidRPr="00D0162F">
              <w:rPr>
                <w:rFonts w:cs="Arial"/>
                <w:kern w:val="2"/>
                <w:szCs w:val="18"/>
              </w:rPr>
              <w:t>{</w:t>
            </w:r>
          </w:p>
        </w:tc>
        <w:tc>
          <w:tcPr>
            <w:tcW w:w="1987" w:type="dxa"/>
          </w:tcPr>
          <w:p w14:paraId="4A9E5FBE" w14:textId="77777777" w:rsidR="00EE2C3B" w:rsidRPr="00D0162F" w:rsidRDefault="00EE2C3B" w:rsidP="00A81E02">
            <w:pPr>
              <w:pStyle w:val="TAL"/>
            </w:pPr>
            <w:r w:rsidRPr="00D0162F">
              <w:t>n entries</w:t>
            </w:r>
          </w:p>
        </w:tc>
        <w:tc>
          <w:tcPr>
            <w:tcW w:w="1700" w:type="dxa"/>
          </w:tcPr>
          <w:p w14:paraId="38CBCB99" w14:textId="42B3D82B" w:rsidR="00EE2C3B" w:rsidRPr="00D0162F" w:rsidRDefault="00EE2C3B" w:rsidP="00A81E02">
            <w:pPr>
              <w:pStyle w:val="TAL"/>
            </w:pPr>
            <w:r w:rsidRPr="00D0162F">
              <w:t>n = 1 for FR1,</w:t>
            </w:r>
          </w:p>
          <w:p w14:paraId="7D4E82AC" w14:textId="77777777" w:rsidR="00EE2C3B" w:rsidRPr="00D0162F" w:rsidRDefault="00EE2C3B" w:rsidP="00A81E02">
            <w:pPr>
              <w:pStyle w:val="TAL"/>
            </w:pPr>
            <w:r w:rsidRPr="00D0162F">
              <w:t>n = 2 for FR2</w:t>
            </w:r>
          </w:p>
        </w:tc>
        <w:tc>
          <w:tcPr>
            <w:tcW w:w="1245" w:type="dxa"/>
          </w:tcPr>
          <w:p w14:paraId="47F7F55F" w14:textId="77777777" w:rsidR="00EE2C3B" w:rsidRPr="00D0162F" w:rsidRDefault="00EE2C3B" w:rsidP="00A81E02">
            <w:pPr>
              <w:pStyle w:val="TAL"/>
            </w:pPr>
            <w:r w:rsidRPr="00D0162F">
              <w:t>SSB RLM OR CSI-RS RLM</w:t>
            </w:r>
          </w:p>
        </w:tc>
      </w:tr>
      <w:tr w:rsidR="00EE2C3B" w:rsidRPr="00D0162F" w14:paraId="35CCC21C" w14:textId="77777777" w:rsidTr="00A81E02">
        <w:trPr>
          <w:jc w:val="center"/>
        </w:trPr>
        <w:tc>
          <w:tcPr>
            <w:tcW w:w="4815" w:type="dxa"/>
          </w:tcPr>
          <w:p w14:paraId="57D69192" w14:textId="084EEF1B"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BeamLinkMonitoringRS-r17</w:t>
            </w:r>
            <w:r w:rsidR="00906D48" w:rsidRPr="00906D48">
              <w:rPr>
                <w:rFonts w:cs="Arial"/>
                <w:kern w:val="2"/>
                <w:szCs w:val="18"/>
              </w:rPr>
              <w:t>[1]</w:t>
            </w:r>
            <w:r w:rsidRPr="00D0162F">
              <w:rPr>
                <w:rFonts w:cs="Arial"/>
                <w:kern w:val="2"/>
                <w:szCs w:val="18"/>
              </w:rPr>
              <w:t xml:space="preserve"> ::= SEQUENCE {</w:t>
            </w:r>
          </w:p>
        </w:tc>
        <w:tc>
          <w:tcPr>
            <w:tcW w:w="1987" w:type="dxa"/>
          </w:tcPr>
          <w:p w14:paraId="5D9B706B" w14:textId="77777777" w:rsidR="00EE2C3B" w:rsidRPr="00D0162F" w:rsidRDefault="00EE2C3B" w:rsidP="00A81E02">
            <w:pPr>
              <w:pStyle w:val="TAL"/>
            </w:pPr>
          </w:p>
        </w:tc>
        <w:tc>
          <w:tcPr>
            <w:tcW w:w="1700" w:type="dxa"/>
          </w:tcPr>
          <w:p w14:paraId="2F34A5AB" w14:textId="75E0BD4F" w:rsidR="00EE2C3B" w:rsidRPr="00D0162F" w:rsidRDefault="00906D48" w:rsidP="00A81E02">
            <w:pPr>
              <w:pStyle w:val="TAL"/>
            </w:pPr>
            <w:r w:rsidRPr="00906D48">
              <w:t>entry 1</w:t>
            </w:r>
          </w:p>
        </w:tc>
        <w:tc>
          <w:tcPr>
            <w:tcW w:w="1245" w:type="dxa"/>
          </w:tcPr>
          <w:p w14:paraId="11C46113" w14:textId="77777777" w:rsidR="00EE2C3B" w:rsidRPr="00D0162F" w:rsidRDefault="00EE2C3B" w:rsidP="00A81E02">
            <w:pPr>
              <w:pStyle w:val="TAL"/>
            </w:pPr>
          </w:p>
        </w:tc>
      </w:tr>
      <w:tr w:rsidR="00EE2C3B" w:rsidRPr="00D0162F" w14:paraId="220445E2" w14:textId="77777777" w:rsidTr="00A81E02">
        <w:trPr>
          <w:jc w:val="center"/>
        </w:trPr>
        <w:tc>
          <w:tcPr>
            <w:tcW w:w="4815" w:type="dxa"/>
          </w:tcPr>
          <w:p w14:paraId="0B3F8C75" w14:textId="3B40A26B"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beamLinkMonitoringRS-Id-r17</w:t>
            </w:r>
          </w:p>
        </w:tc>
        <w:tc>
          <w:tcPr>
            <w:tcW w:w="1987" w:type="dxa"/>
          </w:tcPr>
          <w:p w14:paraId="1FFC27A4" w14:textId="77777777" w:rsidR="00EE2C3B" w:rsidRPr="00D0162F" w:rsidRDefault="00EE2C3B" w:rsidP="00A81E02">
            <w:pPr>
              <w:pStyle w:val="TAL"/>
              <w:rPr>
                <w:rFonts w:eastAsiaTheme="minorEastAsia"/>
                <w:lang w:eastAsia="zh-CN"/>
              </w:rPr>
            </w:pPr>
            <w:r w:rsidRPr="00D0162F">
              <w:rPr>
                <w:rFonts w:eastAsiaTheme="minorEastAsia"/>
                <w:lang w:eastAsia="zh-CN"/>
              </w:rPr>
              <w:t>0</w:t>
            </w:r>
          </w:p>
        </w:tc>
        <w:tc>
          <w:tcPr>
            <w:tcW w:w="1700" w:type="dxa"/>
          </w:tcPr>
          <w:p w14:paraId="27898ED4" w14:textId="77777777" w:rsidR="00EE2C3B" w:rsidRPr="00D0162F" w:rsidRDefault="00EE2C3B" w:rsidP="00A81E02">
            <w:pPr>
              <w:pStyle w:val="TAL"/>
            </w:pPr>
          </w:p>
        </w:tc>
        <w:tc>
          <w:tcPr>
            <w:tcW w:w="1245" w:type="dxa"/>
          </w:tcPr>
          <w:p w14:paraId="63392318" w14:textId="77777777" w:rsidR="00EE2C3B" w:rsidRPr="00D0162F" w:rsidRDefault="00EE2C3B" w:rsidP="00A81E02">
            <w:pPr>
              <w:pStyle w:val="TAL"/>
            </w:pPr>
          </w:p>
        </w:tc>
      </w:tr>
      <w:tr w:rsidR="00EE2C3B" w:rsidRPr="00D0162F" w14:paraId="5EEC3D06" w14:textId="77777777" w:rsidTr="00A81E02">
        <w:trPr>
          <w:jc w:val="center"/>
        </w:trPr>
        <w:tc>
          <w:tcPr>
            <w:tcW w:w="4815" w:type="dxa"/>
          </w:tcPr>
          <w:p w14:paraId="18F9B3BD" w14:textId="3CA8ABC1"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detectionResource-r17 CHOICE {</w:t>
            </w:r>
          </w:p>
        </w:tc>
        <w:tc>
          <w:tcPr>
            <w:tcW w:w="1987" w:type="dxa"/>
          </w:tcPr>
          <w:p w14:paraId="3E711BD2" w14:textId="77777777" w:rsidR="00EE2C3B" w:rsidRPr="00D0162F" w:rsidRDefault="00EE2C3B" w:rsidP="00A81E02">
            <w:pPr>
              <w:pStyle w:val="TAL"/>
              <w:rPr>
                <w:rFonts w:eastAsiaTheme="minorEastAsia"/>
                <w:lang w:eastAsia="zh-CN"/>
              </w:rPr>
            </w:pPr>
          </w:p>
        </w:tc>
        <w:tc>
          <w:tcPr>
            <w:tcW w:w="1700" w:type="dxa"/>
          </w:tcPr>
          <w:p w14:paraId="1445300B" w14:textId="77777777" w:rsidR="00EE2C3B" w:rsidRPr="00D0162F" w:rsidRDefault="00EE2C3B" w:rsidP="00A81E02">
            <w:pPr>
              <w:pStyle w:val="TAL"/>
            </w:pPr>
          </w:p>
        </w:tc>
        <w:tc>
          <w:tcPr>
            <w:tcW w:w="1245" w:type="dxa"/>
          </w:tcPr>
          <w:p w14:paraId="3D50C6ED" w14:textId="77777777" w:rsidR="00EE2C3B" w:rsidRPr="00D0162F" w:rsidRDefault="00EE2C3B" w:rsidP="00A81E02">
            <w:pPr>
              <w:pStyle w:val="TAL"/>
            </w:pPr>
          </w:p>
        </w:tc>
      </w:tr>
      <w:tr w:rsidR="00EE2C3B" w:rsidRPr="00D0162F" w14:paraId="0B875FAF" w14:textId="77777777" w:rsidTr="00A81E02">
        <w:trPr>
          <w:jc w:val="center"/>
        </w:trPr>
        <w:tc>
          <w:tcPr>
            <w:tcW w:w="4815" w:type="dxa"/>
          </w:tcPr>
          <w:p w14:paraId="27EE0199" w14:textId="128AF03A"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ssb-Index</w:t>
            </w:r>
          </w:p>
        </w:tc>
        <w:tc>
          <w:tcPr>
            <w:tcW w:w="1987" w:type="dxa"/>
          </w:tcPr>
          <w:p w14:paraId="70C00C11" w14:textId="77777777" w:rsidR="00EE2C3B" w:rsidRPr="00D0162F" w:rsidRDefault="00EE2C3B" w:rsidP="00A81E02">
            <w:pPr>
              <w:pStyle w:val="TAL"/>
              <w:rPr>
                <w:rFonts w:eastAsiaTheme="minorEastAsia"/>
                <w:lang w:eastAsia="zh-CN"/>
              </w:rPr>
            </w:pPr>
            <w:r w:rsidRPr="00D0162F">
              <w:rPr>
                <w:rFonts w:eastAsiaTheme="minorEastAsia"/>
                <w:lang w:eastAsia="zh-CN"/>
              </w:rPr>
              <w:t>0</w:t>
            </w:r>
          </w:p>
        </w:tc>
        <w:tc>
          <w:tcPr>
            <w:tcW w:w="1700" w:type="dxa"/>
          </w:tcPr>
          <w:p w14:paraId="129BDEF1" w14:textId="77777777" w:rsidR="00EE2C3B" w:rsidRPr="00D0162F" w:rsidRDefault="00EE2C3B" w:rsidP="00A81E02">
            <w:pPr>
              <w:pStyle w:val="TAL"/>
            </w:pPr>
            <w:r w:rsidRPr="00D0162F">
              <w:t>Index of SSB #0</w:t>
            </w:r>
          </w:p>
        </w:tc>
        <w:tc>
          <w:tcPr>
            <w:tcW w:w="1245" w:type="dxa"/>
          </w:tcPr>
          <w:p w14:paraId="00C47349" w14:textId="77777777" w:rsidR="00EE2C3B" w:rsidRPr="00D0162F" w:rsidRDefault="00EE2C3B" w:rsidP="00A81E02">
            <w:pPr>
              <w:pStyle w:val="TAL"/>
            </w:pPr>
            <w:r w:rsidRPr="00D0162F">
              <w:t>SSB RLM</w:t>
            </w:r>
          </w:p>
        </w:tc>
      </w:tr>
      <w:tr w:rsidR="00EE2C3B" w:rsidRPr="00D0162F" w14:paraId="436CB263" w14:textId="77777777" w:rsidTr="00A81E02">
        <w:trPr>
          <w:jc w:val="center"/>
        </w:trPr>
        <w:tc>
          <w:tcPr>
            <w:tcW w:w="4815" w:type="dxa"/>
          </w:tcPr>
          <w:p w14:paraId="636E7DD6" w14:textId="3F577AC8"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csi-RS-Index</w:t>
            </w:r>
          </w:p>
        </w:tc>
        <w:tc>
          <w:tcPr>
            <w:tcW w:w="1987" w:type="dxa"/>
          </w:tcPr>
          <w:p w14:paraId="20DE681A" w14:textId="77777777" w:rsidR="00EE2C3B" w:rsidRPr="00D0162F" w:rsidRDefault="00EE2C3B" w:rsidP="00A81E02">
            <w:pPr>
              <w:pStyle w:val="TAL"/>
              <w:rPr>
                <w:rFonts w:eastAsiaTheme="minorEastAsia"/>
                <w:lang w:eastAsia="zh-CN"/>
              </w:rPr>
            </w:pPr>
            <w:r w:rsidRPr="00D0162F">
              <w:t>NZP-CSI-RS-ResourceId for TRS(4)</w:t>
            </w:r>
          </w:p>
        </w:tc>
        <w:tc>
          <w:tcPr>
            <w:tcW w:w="1700" w:type="dxa"/>
          </w:tcPr>
          <w:p w14:paraId="0F4C7814" w14:textId="77777777" w:rsidR="00EE2C3B" w:rsidRPr="00D0162F" w:rsidRDefault="00EE2C3B" w:rsidP="00A81E02">
            <w:pPr>
              <w:pStyle w:val="TAL"/>
            </w:pPr>
            <w:r w:rsidRPr="00D0162F">
              <w:t>TS 38.508-1[14], table 7.3.1-7C</w:t>
            </w:r>
          </w:p>
        </w:tc>
        <w:tc>
          <w:tcPr>
            <w:tcW w:w="1245" w:type="dxa"/>
          </w:tcPr>
          <w:p w14:paraId="03A74773" w14:textId="77777777" w:rsidR="00EE2C3B" w:rsidRPr="00D0162F" w:rsidRDefault="00EE2C3B" w:rsidP="00A81E02">
            <w:pPr>
              <w:pStyle w:val="TAL"/>
            </w:pPr>
            <w:r w:rsidRPr="00D0162F">
              <w:t>CSI-RS RLM</w:t>
            </w:r>
          </w:p>
        </w:tc>
      </w:tr>
      <w:tr w:rsidR="00EE2C3B" w:rsidRPr="00D0162F" w14:paraId="0908AE02" w14:textId="77777777" w:rsidTr="00A81E02">
        <w:trPr>
          <w:jc w:val="center"/>
        </w:trPr>
        <w:tc>
          <w:tcPr>
            <w:tcW w:w="4815" w:type="dxa"/>
          </w:tcPr>
          <w:p w14:paraId="3C044EDD" w14:textId="2300616F"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w:t>
            </w:r>
          </w:p>
        </w:tc>
        <w:tc>
          <w:tcPr>
            <w:tcW w:w="1987" w:type="dxa"/>
          </w:tcPr>
          <w:p w14:paraId="0C525865" w14:textId="77777777" w:rsidR="00EE2C3B" w:rsidRPr="00D0162F" w:rsidRDefault="00EE2C3B" w:rsidP="00A81E02">
            <w:pPr>
              <w:pStyle w:val="TAL"/>
            </w:pPr>
          </w:p>
        </w:tc>
        <w:tc>
          <w:tcPr>
            <w:tcW w:w="1700" w:type="dxa"/>
          </w:tcPr>
          <w:p w14:paraId="4E15C194" w14:textId="77777777" w:rsidR="00EE2C3B" w:rsidRPr="00D0162F" w:rsidRDefault="00EE2C3B" w:rsidP="00A81E02">
            <w:pPr>
              <w:pStyle w:val="TAL"/>
            </w:pPr>
          </w:p>
        </w:tc>
        <w:tc>
          <w:tcPr>
            <w:tcW w:w="1245" w:type="dxa"/>
          </w:tcPr>
          <w:p w14:paraId="33B02F05" w14:textId="77777777" w:rsidR="00EE2C3B" w:rsidRPr="00D0162F" w:rsidRDefault="00EE2C3B" w:rsidP="00A81E02">
            <w:pPr>
              <w:pStyle w:val="TAL"/>
            </w:pPr>
          </w:p>
        </w:tc>
      </w:tr>
      <w:tr w:rsidR="00EE2C3B" w:rsidRPr="00D0162F" w14:paraId="328FE0DA" w14:textId="77777777" w:rsidTr="00A81E02">
        <w:trPr>
          <w:jc w:val="center"/>
        </w:trPr>
        <w:tc>
          <w:tcPr>
            <w:tcW w:w="4815" w:type="dxa"/>
          </w:tcPr>
          <w:p w14:paraId="2D083860" w14:textId="2BEA5FE6"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w:t>
            </w:r>
          </w:p>
        </w:tc>
        <w:tc>
          <w:tcPr>
            <w:tcW w:w="1987" w:type="dxa"/>
          </w:tcPr>
          <w:p w14:paraId="2F6796D0" w14:textId="77777777" w:rsidR="00EE2C3B" w:rsidRPr="00D0162F" w:rsidRDefault="00EE2C3B" w:rsidP="00A81E02">
            <w:pPr>
              <w:pStyle w:val="TAL"/>
            </w:pPr>
          </w:p>
        </w:tc>
        <w:tc>
          <w:tcPr>
            <w:tcW w:w="1700" w:type="dxa"/>
          </w:tcPr>
          <w:p w14:paraId="34117E88" w14:textId="77777777" w:rsidR="00EE2C3B" w:rsidRPr="00D0162F" w:rsidRDefault="00EE2C3B" w:rsidP="00A81E02">
            <w:pPr>
              <w:pStyle w:val="TAL"/>
            </w:pPr>
          </w:p>
        </w:tc>
        <w:tc>
          <w:tcPr>
            <w:tcW w:w="1245" w:type="dxa"/>
          </w:tcPr>
          <w:p w14:paraId="1E300080" w14:textId="77777777" w:rsidR="00EE2C3B" w:rsidRPr="00D0162F" w:rsidRDefault="00EE2C3B" w:rsidP="00A81E02">
            <w:pPr>
              <w:pStyle w:val="TAL"/>
            </w:pPr>
          </w:p>
        </w:tc>
      </w:tr>
      <w:tr w:rsidR="00EE2C3B" w:rsidRPr="00D0162F" w14:paraId="2A71D5DB" w14:textId="77777777" w:rsidTr="00A81E02">
        <w:trPr>
          <w:jc w:val="center"/>
        </w:trPr>
        <w:tc>
          <w:tcPr>
            <w:tcW w:w="4815" w:type="dxa"/>
          </w:tcPr>
          <w:p w14:paraId="54B1E76E" w14:textId="57379CC6"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BeamLinkMonitoringRS-r17</w:t>
            </w:r>
            <w:r w:rsidR="00906D48" w:rsidRPr="00906D48">
              <w:rPr>
                <w:rFonts w:cs="Arial"/>
                <w:kern w:val="2"/>
                <w:szCs w:val="18"/>
              </w:rPr>
              <w:t>[2]</w:t>
            </w:r>
            <w:r w:rsidRPr="00D0162F">
              <w:rPr>
                <w:rFonts w:cs="Arial"/>
                <w:kern w:val="2"/>
                <w:szCs w:val="18"/>
              </w:rPr>
              <w:t xml:space="preserve"> ::= SEQUENCE {</w:t>
            </w:r>
          </w:p>
        </w:tc>
        <w:tc>
          <w:tcPr>
            <w:tcW w:w="1987" w:type="dxa"/>
          </w:tcPr>
          <w:p w14:paraId="480857CE" w14:textId="77777777" w:rsidR="00EE2C3B" w:rsidRPr="00D0162F" w:rsidRDefault="00EE2C3B" w:rsidP="00A81E02">
            <w:pPr>
              <w:pStyle w:val="TAL"/>
            </w:pPr>
          </w:p>
        </w:tc>
        <w:tc>
          <w:tcPr>
            <w:tcW w:w="1700" w:type="dxa"/>
          </w:tcPr>
          <w:p w14:paraId="031D4272" w14:textId="128CA3BE" w:rsidR="00EE2C3B" w:rsidRPr="00D0162F" w:rsidRDefault="00906D48" w:rsidP="00A81E02">
            <w:pPr>
              <w:pStyle w:val="TAL"/>
            </w:pPr>
            <w:r w:rsidRPr="00906D48">
              <w:t>entry 2</w:t>
            </w:r>
          </w:p>
        </w:tc>
        <w:tc>
          <w:tcPr>
            <w:tcW w:w="1245" w:type="dxa"/>
          </w:tcPr>
          <w:p w14:paraId="148AC344" w14:textId="77777777" w:rsidR="00EE2C3B" w:rsidRPr="00D0162F" w:rsidRDefault="00EE2C3B" w:rsidP="00A81E02">
            <w:pPr>
              <w:pStyle w:val="TAL"/>
            </w:pPr>
          </w:p>
        </w:tc>
      </w:tr>
      <w:tr w:rsidR="00EE2C3B" w:rsidRPr="00D0162F" w14:paraId="36775791" w14:textId="77777777" w:rsidTr="00A81E02">
        <w:trPr>
          <w:jc w:val="center"/>
        </w:trPr>
        <w:tc>
          <w:tcPr>
            <w:tcW w:w="4815" w:type="dxa"/>
          </w:tcPr>
          <w:p w14:paraId="6C260E58" w14:textId="6016043A"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beamLinkMonitoringRS-Id-r17</w:t>
            </w:r>
          </w:p>
        </w:tc>
        <w:tc>
          <w:tcPr>
            <w:tcW w:w="1987" w:type="dxa"/>
          </w:tcPr>
          <w:p w14:paraId="0B01335E" w14:textId="77777777" w:rsidR="00EE2C3B" w:rsidRPr="00D0162F" w:rsidRDefault="00EE2C3B" w:rsidP="00A81E02">
            <w:pPr>
              <w:pStyle w:val="TAL"/>
              <w:rPr>
                <w:rFonts w:eastAsiaTheme="minorEastAsia"/>
                <w:lang w:eastAsia="zh-CN"/>
              </w:rPr>
            </w:pPr>
            <w:r w:rsidRPr="00D0162F">
              <w:rPr>
                <w:rFonts w:eastAsiaTheme="minorEastAsia"/>
                <w:lang w:eastAsia="zh-CN"/>
              </w:rPr>
              <w:t>1</w:t>
            </w:r>
          </w:p>
        </w:tc>
        <w:tc>
          <w:tcPr>
            <w:tcW w:w="1700" w:type="dxa"/>
          </w:tcPr>
          <w:p w14:paraId="481C581E" w14:textId="77777777" w:rsidR="00EE2C3B" w:rsidRPr="00D0162F" w:rsidRDefault="00EE2C3B" w:rsidP="00A81E02">
            <w:pPr>
              <w:pStyle w:val="TAL"/>
            </w:pPr>
          </w:p>
        </w:tc>
        <w:tc>
          <w:tcPr>
            <w:tcW w:w="1245" w:type="dxa"/>
          </w:tcPr>
          <w:p w14:paraId="026D4EDE" w14:textId="77777777" w:rsidR="00EE2C3B" w:rsidRPr="00D0162F" w:rsidRDefault="00EE2C3B" w:rsidP="00A81E02">
            <w:pPr>
              <w:pStyle w:val="TAL"/>
            </w:pPr>
          </w:p>
        </w:tc>
      </w:tr>
      <w:tr w:rsidR="00EE2C3B" w:rsidRPr="00D0162F" w14:paraId="37C7E517" w14:textId="77777777" w:rsidTr="00A81E02">
        <w:trPr>
          <w:jc w:val="center"/>
        </w:trPr>
        <w:tc>
          <w:tcPr>
            <w:tcW w:w="4815" w:type="dxa"/>
          </w:tcPr>
          <w:p w14:paraId="1B672302" w14:textId="734D761D"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detectionResource-r17 CHOICE {</w:t>
            </w:r>
          </w:p>
        </w:tc>
        <w:tc>
          <w:tcPr>
            <w:tcW w:w="1987" w:type="dxa"/>
          </w:tcPr>
          <w:p w14:paraId="5EB6B939" w14:textId="77777777" w:rsidR="00EE2C3B" w:rsidRPr="00D0162F" w:rsidRDefault="00EE2C3B" w:rsidP="00A81E02">
            <w:pPr>
              <w:pStyle w:val="TAL"/>
            </w:pPr>
          </w:p>
        </w:tc>
        <w:tc>
          <w:tcPr>
            <w:tcW w:w="1700" w:type="dxa"/>
          </w:tcPr>
          <w:p w14:paraId="22ECB413" w14:textId="77777777" w:rsidR="00EE2C3B" w:rsidRPr="00D0162F" w:rsidRDefault="00EE2C3B" w:rsidP="00A81E02">
            <w:pPr>
              <w:pStyle w:val="TAL"/>
            </w:pPr>
          </w:p>
        </w:tc>
        <w:tc>
          <w:tcPr>
            <w:tcW w:w="1245" w:type="dxa"/>
          </w:tcPr>
          <w:p w14:paraId="6DC4F3BF" w14:textId="77777777" w:rsidR="00EE2C3B" w:rsidRPr="00D0162F" w:rsidRDefault="00EE2C3B" w:rsidP="00A81E02">
            <w:pPr>
              <w:pStyle w:val="TAL"/>
            </w:pPr>
          </w:p>
        </w:tc>
      </w:tr>
      <w:tr w:rsidR="00EE2C3B" w:rsidRPr="00D0162F" w14:paraId="3F08F00A" w14:textId="77777777" w:rsidTr="00A81E02">
        <w:trPr>
          <w:jc w:val="center"/>
        </w:trPr>
        <w:tc>
          <w:tcPr>
            <w:tcW w:w="4815" w:type="dxa"/>
          </w:tcPr>
          <w:p w14:paraId="0AAC8331" w14:textId="4E07F0D4"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ssb-Index</w:t>
            </w:r>
          </w:p>
        </w:tc>
        <w:tc>
          <w:tcPr>
            <w:tcW w:w="1987" w:type="dxa"/>
          </w:tcPr>
          <w:p w14:paraId="1731AE7E" w14:textId="77777777" w:rsidR="00EE2C3B" w:rsidRPr="00D0162F" w:rsidRDefault="00EE2C3B" w:rsidP="00A81E02">
            <w:pPr>
              <w:pStyle w:val="TAL"/>
            </w:pPr>
            <w:r w:rsidRPr="00D0162F">
              <w:t>1</w:t>
            </w:r>
          </w:p>
        </w:tc>
        <w:tc>
          <w:tcPr>
            <w:tcW w:w="1700" w:type="dxa"/>
          </w:tcPr>
          <w:p w14:paraId="67FFDA62" w14:textId="77777777" w:rsidR="00EE2C3B" w:rsidRPr="00D0162F" w:rsidRDefault="00EE2C3B" w:rsidP="00A81E02">
            <w:pPr>
              <w:pStyle w:val="TAL"/>
            </w:pPr>
            <w:r w:rsidRPr="00D0162F">
              <w:t>Index of SSB #1</w:t>
            </w:r>
          </w:p>
        </w:tc>
        <w:tc>
          <w:tcPr>
            <w:tcW w:w="1245" w:type="dxa"/>
          </w:tcPr>
          <w:p w14:paraId="5D69CDCC" w14:textId="77777777" w:rsidR="00EE2C3B" w:rsidRPr="00D0162F" w:rsidRDefault="00EE2C3B" w:rsidP="00A81E02">
            <w:pPr>
              <w:pStyle w:val="TAL"/>
            </w:pPr>
            <w:r w:rsidRPr="00D0162F">
              <w:t>SSB RLM</w:t>
            </w:r>
          </w:p>
        </w:tc>
      </w:tr>
      <w:tr w:rsidR="00EE2C3B" w:rsidRPr="00D0162F" w14:paraId="6C030C1F" w14:textId="77777777" w:rsidTr="00A81E02">
        <w:trPr>
          <w:jc w:val="center"/>
        </w:trPr>
        <w:tc>
          <w:tcPr>
            <w:tcW w:w="4815" w:type="dxa"/>
          </w:tcPr>
          <w:p w14:paraId="54ED7CCF" w14:textId="5AB21B6A"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csi-RS-Index</w:t>
            </w:r>
          </w:p>
        </w:tc>
        <w:tc>
          <w:tcPr>
            <w:tcW w:w="1987" w:type="dxa"/>
          </w:tcPr>
          <w:p w14:paraId="35D9EE7C" w14:textId="77777777" w:rsidR="00EE2C3B" w:rsidRPr="00D0162F" w:rsidRDefault="00EE2C3B" w:rsidP="00A81E02">
            <w:pPr>
              <w:pStyle w:val="TAL"/>
            </w:pPr>
            <w:r w:rsidRPr="00D0162F">
              <w:t>NZP-CSI-RS-ResourceId for TRS(4) with condition SECOND_SET</w:t>
            </w:r>
          </w:p>
        </w:tc>
        <w:tc>
          <w:tcPr>
            <w:tcW w:w="1700" w:type="dxa"/>
          </w:tcPr>
          <w:p w14:paraId="049EEA5C" w14:textId="77777777" w:rsidR="00EE2C3B" w:rsidRPr="00D0162F" w:rsidRDefault="00EE2C3B" w:rsidP="00A81E02">
            <w:pPr>
              <w:pStyle w:val="TAL"/>
            </w:pPr>
            <w:r w:rsidRPr="00D0162F">
              <w:t>TS 38.508-1[14], table 7.3.1-7C</w:t>
            </w:r>
          </w:p>
        </w:tc>
        <w:tc>
          <w:tcPr>
            <w:tcW w:w="1245" w:type="dxa"/>
          </w:tcPr>
          <w:p w14:paraId="5F9180B2" w14:textId="77777777" w:rsidR="00EE2C3B" w:rsidRPr="00D0162F" w:rsidRDefault="00EE2C3B" w:rsidP="00A81E02">
            <w:pPr>
              <w:pStyle w:val="TAL"/>
            </w:pPr>
            <w:r w:rsidRPr="00D0162F">
              <w:t>CSI-RS RLM</w:t>
            </w:r>
          </w:p>
        </w:tc>
      </w:tr>
      <w:tr w:rsidR="00EE2C3B" w:rsidRPr="00D0162F" w14:paraId="7ADFA09D" w14:textId="77777777" w:rsidTr="00A81E02">
        <w:trPr>
          <w:jc w:val="center"/>
        </w:trPr>
        <w:tc>
          <w:tcPr>
            <w:tcW w:w="4815" w:type="dxa"/>
          </w:tcPr>
          <w:p w14:paraId="4BF4EAD6" w14:textId="242610F5"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w:t>
            </w:r>
          </w:p>
        </w:tc>
        <w:tc>
          <w:tcPr>
            <w:tcW w:w="1987" w:type="dxa"/>
          </w:tcPr>
          <w:p w14:paraId="0DE1EB09" w14:textId="77777777" w:rsidR="00EE2C3B" w:rsidRPr="00D0162F" w:rsidRDefault="00EE2C3B" w:rsidP="00A81E02">
            <w:pPr>
              <w:pStyle w:val="TAL"/>
            </w:pPr>
          </w:p>
        </w:tc>
        <w:tc>
          <w:tcPr>
            <w:tcW w:w="1700" w:type="dxa"/>
          </w:tcPr>
          <w:p w14:paraId="2F028333" w14:textId="77777777" w:rsidR="00EE2C3B" w:rsidRPr="00D0162F" w:rsidRDefault="00EE2C3B" w:rsidP="00A81E02">
            <w:pPr>
              <w:pStyle w:val="TAL"/>
            </w:pPr>
          </w:p>
        </w:tc>
        <w:tc>
          <w:tcPr>
            <w:tcW w:w="1245" w:type="dxa"/>
          </w:tcPr>
          <w:p w14:paraId="0E700795" w14:textId="77777777" w:rsidR="00EE2C3B" w:rsidRPr="00D0162F" w:rsidRDefault="00EE2C3B" w:rsidP="00A81E02">
            <w:pPr>
              <w:pStyle w:val="TAL"/>
            </w:pPr>
          </w:p>
        </w:tc>
      </w:tr>
      <w:tr w:rsidR="00EE2C3B" w:rsidRPr="00D0162F" w14:paraId="22A01C1A" w14:textId="77777777" w:rsidTr="00A81E02">
        <w:trPr>
          <w:jc w:val="center"/>
        </w:trPr>
        <w:tc>
          <w:tcPr>
            <w:tcW w:w="4815" w:type="dxa"/>
          </w:tcPr>
          <w:p w14:paraId="70219DCB" w14:textId="06A614E1"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w:t>
            </w:r>
          </w:p>
        </w:tc>
        <w:tc>
          <w:tcPr>
            <w:tcW w:w="1987" w:type="dxa"/>
          </w:tcPr>
          <w:p w14:paraId="54AF7133" w14:textId="77777777" w:rsidR="00EE2C3B" w:rsidRPr="00D0162F" w:rsidRDefault="00EE2C3B" w:rsidP="00A81E02">
            <w:pPr>
              <w:pStyle w:val="TAL"/>
            </w:pPr>
          </w:p>
        </w:tc>
        <w:tc>
          <w:tcPr>
            <w:tcW w:w="1700" w:type="dxa"/>
          </w:tcPr>
          <w:p w14:paraId="6996A67D" w14:textId="77777777" w:rsidR="00EE2C3B" w:rsidRPr="00D0162F" w:rsidRDefault="00EE2C3B" w:rsidP="00A81E02">
            <w:pPr>
              <w:pStyle w:val="TAL"/>
            </w:pPr>
          </w:p>
        </w:tc>
        <w:tc>
          <w:tcPr>
            <w:tcW w:w="1245" w:type="dxa"/>
          </w:tcPr>
          <w:p w14:paraId="537DF801" w14:textId="77777777" w:rsidR="00EE2C3B" w:rsidRPr="00D0162F" w:rsidRDefault="00EE2C3B" w:rsidP="00A81E02">
            <w:pPr>
              <w:pStyle w:val="TAL"/>
            </w:pPr>
          </w:p>
        </w:tc>
      </w:tr>
      <w:tr w:rsidR="00EE2C3B" w:rsidRPr="00D0162F" w14:paraId="47BC8E2C" w14:textId="77777777" w:rsidTr="00A81E02">
        <w:trPr>
          <w:jc w:val="center"/>
        </w:trPr>
        <w:tc>
          <w:tcPr>
            <w:tcW w:w="4815" w:type="dxa"/>
          </w:tcPr>
          <w:p w14:paraId="7362CDD6" w14:textId="260CBA8D" w:rsidR="00EE2C3B" w:rsidRPr="00D0162F" w:rsidRDefault="00906D48" w:rsidP="00A81E02">
            <w:pPr>
              <w:pStyle w:val="TAL"/>
              <w:rPr>
                <w:rFonts w:cs="Arial"/>
                <w:kern w:val="2"/>
                <w:szCs w:val="18"/>
              </w:rPr>
            </w:pPr>
            <w:r w:rsidRPr="00906D48">
              <w:rPr>
                <w:rFonts w:cs="Arial"/>
                <w:kern w:val="2"/>
                <w:szCs w:val="18"/>
              </w:rPr>
              <w:t xml:space="preserve">      </w:t>
            </w:r>
            <w:r w:rsidR="00EE2C3B" w:rsidRPr="00D0162F">
              <w:rPr>
                <w:rFonts w:cs="Arial"/>
                <w:kern w:val="2"/>
                <w:szCs w:val="18"/>
              </w:rPr>
              <w:t xml:space="preserve">} </w:t>
            </w:r>
          </w:p>
        </w:tc>
        <w:tc>
          <w:tcPr>
            <w:tcW w:w="1987" w:type="dxa"/>
          </w:tcPr>
          <w:p w14:paraId="307F7405" w14:textId="77777777" w:rsidR="00EE2C3B" w:rsidRPr="00D0162F" w:rsidRDefault="00EE2C3B" w:rsidP="00A81E02">
            <w:pPr>
              <w:pStyle w:val="TAL"/>
            </w:pPr>
          </w:p>
        </w:tc>
        <w:tc>
          <w:tcPr>
            <w:tcW w:w="1700" w:type="dxa"/>
          </w:tcPr>
          <w:p w14:paraId="24929F3D" w14:textId="77777777" w:rsidR="00EE2C3B" w:rsidRPr="00D0162F" w:rsidRDefault="00EE2C3B" w:rsidP="00A81E02">
            <w:pPr>
              <w:pStyle w:val="TAL"/>
            </w:pPr>
          </w:p>
        </w:tc>
        <w:tc>
          <w:tcPr>
            <w:tcW w:w="1245" w:type="dxa"/>
          </w:tcPr>
          <w:p w14:paraId="27F39C36" w14:textId="77777777" w:rsidR="00EE2C3B" w:rsidRPr="00D0162F" w:rsidRDefault="00EE2C3B" w:rsidP="00A81E02">
            <w:pPr>
              <w:pStyle w:val="TAL"/>
            </w:pPr>
          </w:p>
        </w:tc>
      </w:tr>
      <w:tr w:rsidR="00EE2C3B" w:rsidRPr="00D0162F" w14:paraId="53A45568" w14:textId="77777777" w:rsidTr="00A81E02">
        <w:trPr>
          <w:jc w:val="center"/>
        </w:trPr>
        <w:tc>
          <w:tcPr>
            <w:tcW w:w="4815" w:type="dxa"/>
          </w:tcPr>
          <w:p w14:paraId="27A6FD8F" w14:textId="46D42DCD" w:rsidR="00EE2C3B" w:rsidRPr="00D0162F" w:rsidRDefault="00906D48" w:rsidP="00A81E02">
            <w:pPr>
              <w:pStyle w:val="TAL"/>
              <w:rPr>
                <w:rFonts w:cs="Arial"/>
                <w:kern w:val="2"/>
                <w:szCs w:val="18"/>
              </w:rPr>
            </w:pPr>
            <w:r w:rsidRPr="00906D48">
              <w:rPr>
                <w:rFonts w:cs="Arial"/>
                <w:kern w:val="2"/>
                <w:szCs w:val="18"/>
              </w:rPr>
              <w:t xml:space="preserve">      </w:t>
            </w:r>
            <w:r w:rsidR="00EE2C3B" w:rsidRPr="00D0162F">
              <w:rPr>
                <w:rFonts w:cs="Arial"/>
                <w:kern w:val="2"/>
                <w:szCs w:val="18"/>
              </w:rPr>
              <w:t xml:space="preserve">bfdResourcesToReleaseList-r17 SEQUENCE (SIZE(1..maxNrofFailureDetectionResources)) OF </w:t>
            </w:r>
            <w:r w:rsidRPr="00906D48">
              <w:rPr>
                <w:rFonts w:cs="Arial"/>
                <w:kern w:val="2"/>
                <w:szCs w:val="18"/>
              </w:rPr>
              <w:t xml:space="preserve">BeamLinkMonitoringRS-Id-r17 </w:t>
            </w:r>
            <w:r w:rsidR="00EE2C3B" w:rsidRPr="00D0162F">
              <w:rPr>
                <w:rFonts w:cs="Arial"/>
                <w:kern w:val="2"/>
                <w:szCs w:val="18"/>
              </w:rPr>
              <w:t>{</w:t>
            </w:r>
          </w:p>
        </w:tc>
        <w:tc>
          <w:tcPr>
            <w:tcW w:w="1987" w:type="dxa"/>
          </w:tcPr>
          <w:p w14:paraId="4C5A2D0B" w14:textId="77777777" w:rsidR="00EE2C3B" w:rsidRPr="00D0162F" w:rsidRDefault="00EE2C3B" w:rsidP="00A81E02">
            <w:pPr>
              <w:pStyle w:val="TAL"/>
            </w:pPr>
            <w:r w:rsidRPr="00D0162F">
              <w:t>2 entries</w:t>
            </w:r>
          </w:p>
        </w:tc>
        <w:tc>
          <w:tcPr>
            <w:tcW w:w="1700" w:type="dxa"/>
          </w:tcPr>
          <w:p w14:paraId="3A7ECD86" w14:textId="77777777" w:rsidR="00EE2C3B" w:rsidRPr="00D0162F" w:rsidRDefault="00EE2C3B" w:rsidP="00A81E02">
            <w:pPr>
              <w:pStyle w:val="TAL"/>
            </w:pPr>
          </w:p>
        </w:tc>
        <w:tc>
          <w:tcPr>
            <w:tcW w:w="1245" w:type="dxa"/>
          </w:tcPr>
          <w:p w14:paraId="2D9F4EF2" w14:textId="77777777" w:rsidR="00EE2C3B" w:rsidRPr="00D0162F" w:rsidRDefault="00EE2C3B" w:rsidP="00A81E02">
            <w:pPr>
              <w:pStyle w:val="TAL"/>
            </w:pPr>
            <w:r w:rsidRPr="00D0162F">
              <w:t>SSB BFD OR CSI-RS BFD</w:t>
            </w:r>
          </w:p>
        </w:tc>
      </w:tr>
      <w:tr w:rsidR="00EE2C3B" w:rsidRPr="00D0162F" w14:paraId="36030193" w14:textId="77777777" w:rsidTr="00A81E02">
        <w:trPr>
          <w:jc w:val="center"/>
        </w:trPr>
        <w:tc>
          <w:tcPr>
            <w:tcW w:w="4815" w:type="dxa"/>
          </w:tcPr>
          <w:p w14:paraId="626D5929" w14:textId="376F35E2"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BeamLinkMonitoringRS-</w:t>
            </w:r>
            <w:r w:rsidR="00906D48" w:rsidRPr="00906D48">
              <w:rPr>
                <w:rFonts w:cs="Arial"/>
                <w:kern w:val="2"/>
                <w:szCs w:val="18"/>
              </w:rPr>
              <w:t>Id-</w:t>
            </w:r>
            <w:r w:rsidRPr="00D0162F">
              <w:rPr>
                <w:rFonts w:cs="Arial"/>
                <w:kern w:val="2"/>
                <w:szCs w:val="18"/>
              </w:rPr>
              <w:t>r17</w:t>
            </w:r>
            <w:r w:rsidR="00906D48" w:rsidRPr="00906D48">
              <w:rPr>
                <w:rFonts w:cs="Arial"/>
                <w:kern w:val="2"/>
                <w:szCs w:val="18"/>
              </w:rPr>
              <w:t>[1]</w:t>
            </w:r>
          </w:p>
        </w:tc>
        <w:tc>
          <w:tcPr>
            <w:tcW w:w="1987" w:type="dxa"/>
          </w:tcPr>
          <w:p w14:paraId="180266B1" w14:textId="588BE235" w:rsidR="00EE2C3B" w:rsidRPr="00D0162F" w:rsidRDefault="00906D48" w:rsidP="00A81E02">
            <w:pPr>
              <w:pStyle w:val="TAL"/>
            </w:pPr>
            <w:r w:rsidRPr="00906D48">
              <w:t>0</w:t>
            </w:r>
          </w:p>
        </w:tc>
        <w:tc>
          <w:tcPr>
            <w:tcW w:w="1700" w:type="dxa"/>
          </w:tcPr>
          <w:p w14:paraId="2F2A6440" w14:textId="7A1C6FE2" w:rsidR="00EE2C3B" w:rsidRPr="00D0162F" w:rsidRDefault="00906D48" w:rsidP="00A81E02">
            <w:pPr>
              <w:pStyle w:val="TAL"/>
            </w:pPr>
            <w:r w:rsidRPr="00906D48">
              <w:t>entry 1</w:t>
            </w:r>
          </w:p>
        </w:tc>
        <w:tc>
          <w:tcPr>
            <w:tcW w:w="1245" w:type="dxa"/>
          </w:tcPr>
          <w:p w14:paraId="0854BDD3" w14:textId="77777777" w:rsidR="00EE2C3B" w:rsidRPr="00D0162F" w:rsidRDefault="00EE2C3B" w:rsidP="00A81E02">
            <w:pPr>
              <w:pStyle w:val="TAL"/>
            </w:pPr>
          </w:p>
        </w:tc>
      </w:tr>
      <w:tr w:rsidR="00EE2C3B" w:rsidRPr="00D0162F" w14:paraId="427BE190" w14:textId="77777777" w:rsidTr="00A81E02">
        <w:trPr>
          <w:jc w:val="center"/>
        </w:trPr>
        <w:tc>
          <w:tcPr>
            <w:tcW w:w="4815" w:type="dxa"/>
          </w:tcPr>
          <w:p w14:paraId="4186AFBD" w14:textId="1623E2F5"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BeamLinkMonitoringRS-</w:t>
            </w:r>
            <w:r w:rsidR="00906D48" w:rsidRPr="00906D48">
              <w:rPr>
                <w:rFonts w:cs="Arial"/>
                <w:kern w:val="2"/>
                <w:szCs w:val="18"/>
              </w:rPr>
              <w:t>Id-</w:t>
            </w:r>
            <w:r w:rsidRPr="00D0162F">
              <w:rPr>
                <w:rFonts w:cs="Arial"/>
                <w:kern w:val="2"/>
                <w:szCs w:val="18"/>
              </w:rPr>
              <w:t>r17</w:t>
            </w:r>
            <w:r w:rsidR="00906D48" w:rsidRPr="00906D48">
              <w:rPr>
                <w:rFonts w:cs="Arial"/>
                <w:kern w:val="2"/>
                <w:szCs w:val="18"/>
              </w:rPr>
              <w:t>[2]</w:t>
            </w:r>
          </w:p>
        </w:tc>
        <w:tc>
          <w:tcPr>
            <w:tcW w:w="1987" w:type="dxa"/>
          </w:tcPr>
          <w:p w14:paraId="6710B0E3" w14:textId="36A9DC7E" w:rsidR="00EE2C3B" w:rsidRPr="00D0162F" w:rsidRDefault="00906D48" w:rsidP="00A81E02">
            <w:pPr>
              <w:pStyle w:val="TAL"/>
            </w:pPr>
            <w:r w:rsidRPr="00906D48">
              <w:t>1</w:t>
            </w:r>
          </w:p>
        </w:tc>
        <w:tc>
          <w:tcPr>
            <w:tcW w:w="1700" w:type="dxa"/>
          </w:tcPr>
          <w:p w14:paraId="065EDC65" w14:textId="4DAA0B80" w:rsidR="00EE2C3B" w:rsidRPr="00D0162F" w:rsidRDefault="00906D48" w:rsidP="00A81E02">
            <w:pPr>
              <w:pStyle w:val="TAL"/>
            </w:pPr>
            <w:r w:rsidRPr="00906D48">
              <w:t>entry 2</w:t>
            </w:r>
          </w:p>
        </w:tc>
        <w:tc>
          <w:tcPr>
            <w:tcW w:w="1245" w:type="dxa"/>
          </w:tcPr>
          <w:p w14:paraId="0039BFB3" w14:textId="77777777" w:rsidR="00EE2C3B" w:rsidRPr="00D0162F" w:rsidRDefault="00EE2C3B" w:rsidP="00A81E02">
            <w:pPr>
              <w:pStyle w:val="TAL"/>
            </w:pPr>
          </w:p>
        </w:tc>
      </w:tr>
      <w:tr w:rsidR="00EE2C3B" w:rsidRPr="00D0162F" w14:paraId="4B0BBC92" w14:textId="77777777" w:rsidTr="00A81E02">
        <w:trPr>
          <w:jc w:val="center"/>
        </w:trPr>
        <w:tc>
          <w:tcPr>
            <w:tcW w:w="4815" w:type="dxa"/>
          </w:tcPr>
          <w:p w14:paraId="05D3575E" w14:textId="79C6957C" w:rsidR="00EE2C3B" w:rsidRPr="00D0162F" w:rsidRDefault="00906D48" w:rsidP="00A81E02">
            <w:pPr>
              <w:pStyle w:val="TAL"/>
              <w:rPr>
                <w:rFonts w:cs="Arial"/>
                <w:kern w:val="2"/>
                <w:szCs w:val="18"/>
              </w:rPr>
            </w:pPr>
            <w:r w:rsidRPr="00906D48">
              <w:rPr>
                <w:rFonts w:cs="Arial"/>
                <w:kern w:val="2"/>
                <w:szCs w:val="18"/>
              </w:rPr>
              <w:t xml:space="preserve">     </w:t>
            </w:r>
            <w:r w:rsidR="00EE2C3B" w:rsidRPr="00D0162F">
              <w:rPr>
                <w:rFonts w:cs="Arial"/>
                <w:kern w:val="2"/>
                <w:szCs w:val="18"/>
              </w:rPr>
              <w:t xml:space="preserve">   }</w:t>
            </w:r>
          </w:p>
        </w:tc>
        <w:tc>
          <w:tcPr>
            <w:tcW w:w="1987" w:type="dxa"/>
          </w:tcPr>
          <w:p w14:paraId="17CB7410" w14:textId="77777777" w:rsidR="00EE2C3B" w:rsidRPr="00D0162F" w:rsidRDefault="00EE2C3B" w:rsidP="00A81E02">
            <w:pPr>
              <w:pStyle w:val="TAL"/>
            </w:pPr>
          </w:p>
        </w:tc>
        <w:tc>
          <w:tcPr>
            <w:tcW w:w="1700" w:type="dxa"/>
          </w:tcPr>
          <w:p w14:paraId="73304527" w14:textId="77777777" w:rsidR="00EE2C3B" w:rsidRPr="00D0162F" w:rsidRDefault="00EE2C3B" w:rsidP="00A81E02">
            <w:pPr>
              <w:pStyle w:val="TAL"/>
            </w:pPr>
          </w:p>
        </w:tc>
        <w:tc>
          <w:tcPr>
            <w:tcW w:w="1245" w:type="dxa"/>
          </w:tcPr>
          <w:p w14:paraId="1DD9E3FA" w14:textId="77777777" w:rsidR="00EE2C3B" w:rsidRPr="00D0162F" w:rsidRDefault="00EE2C3B" w:rsidP="00A81E02">
            <w:pPr>
              <w:pStyle w:val="TAL"/>
            </w:pPr>
          </w:p>
        </w:tc>
      </w:tr>
      <w:tr w:rsidR="00EE2C3B" w:rsidRPr="00D0162F" w14:paraId="11E7D3FC" w14:textId="77777777" w:rsidTr="00A81E02">
        <w:trPr>
          <w:jc w:val="center"/>
        </w:trPr>
        <w:tc>
          <w:tcPr>
            <w:tcW w:w="4815" w:type="dxa"/>
          </w:tcPr>
          <w:p w14:paraId="5100C10A" w14:textId="0DA01E13" w:rsidR="00EE2C3B" w:rsidRPr="00D0162F" w:rsidRDefault="00906D48" w:rsidP="00A81E02">
            <w:pPr>
              <w:pStyle w:val="TAL"/>
              <w:rPr>
                <w:rFonts w:cs="Arial"/>
                <w:kern w:val="2"/>
                <w:szCs w:val="18"/>
              </w:rPr>
            </w:pPr>
            <w:r w:rsidRPr="00906D48">
              <w:rPr>
                <w:rFonts w:cs="Arial"/>
                <w:kern w:val="2"/>
                <w:szCs w:val="18"/>
              </w:rPr>
              <w:t xml:space="preserve">      </w:t>
            </w:r>
            <w:r w:rsidR="00EE2C3B" w:rsidRPr="00D0162F">
              <w:rPr>
                <w:rFonts w:cs="Arial"/>
                <w:kern w:val="2"/>
                <w:szCs w:val="18"/>
              </w:rPr>
              <w:t>beamFailureInstanceMaxCount-r17</w:t>
            </w:r>
          </w:p>
        </w:tc>
        <w:tc>
          <w:tcPr>
            <w:tcW w:w="1987" w:type="dxa"/>
          </w:tcPr>
          <w:p w14:paraId="24FA7C65" w14:textId="77777777" w:rsidR="00EE2C3B" w:rsidRPr="00D0162F" w:rsidRDefault="00EE2C3B" w:rsidP="00A81E02">
            <w:pPr>
              <w:pStyle w:val="TAL"/>
            </w:pPr>
            <w:r w:rsidRPr="00D0162F">
              <w:t>n1</w:t>
            </w:r>
          </w:p>
        </w:tc>
        <w:tc>
          <w:tcPr>
            <w:tcW w:w="1700" w:type="dxa"/>
          </w:tcPr>
          <w:p w14:paraId="3882E76A" w14:textId="77777777" w:rsidR="00EE2C3B" w:rsidRPr="00D0162F" w:rsidRDefault="00EE2C3B" w:rsidP="00A81E02">
            <w:pPr>
              <w:pStyle w:val="TAL"/>
            </w:pPr>
          </w:p>
        </w:tc>
        <w:tc>
          <w:tcPr>
            <w:tcW w:w="1245" w:type="dxa"/>
          </w:tcPr>
          <w:p w14:paraId="10F4943E" w14:textId="77777777" w:rsidR="00EE2C3B" w:rsidRPr="00D0162F" w:rsidRDefault="00EE2C3B" w:rsidP="00A81E02">
            <w:pPr>
              <w:pStyle w:val="TAL"/>
            </w:pPr>
            <w:r w:rsidRPr="00D0162F">
              <w:t>SSB BFD OR CSI-RS BFD</w:t>
            </w:r>
          </w:p>
        </w:tc>
      </w:tr>
      <w:tr w:rsidR="00EE2C3B" w:rsidRPr="00D0162F" w14:paraId="5F41488D" w14:textId="77777777" w:rsidTr="00A81E02">
        <w:trPr>
          <w:jc w:val="center"/>
        </w:trPr>
        <w:tc>
          <w:tcPr>
            <w:tcW w:w="4815" w:type="dxa"/>
          </w:tcPr>
          <w:p w14:paraId="05BC2CA3" w14:textId="74C9E9F7" w:rsidR="00EE2C3B" w:rsidRPr="00D0162F" w:rsidRDefault="00906D48" w:rsidP="00A81E02">
            <w:pPr>
              <w:pStyle w:val="TAL"/>
              <w:rPr>
                <w:rFonts w:cs="Arial"/>
                <w:kern w:val="2"/>
                <w:szCs w:val="18"/>
              </w:rPr>
            </w:pPr>
            <w:r w:rsidRPr="00906D48">
              <w:rPr>
                <w:rFonts w:cs="Arial"/>
                <w:kern w:val="2"/>
                <w:szCs w:val="18"/>
              </w:rPr>
              <w:t xml:space="preserve">      </w:t>
            </w:r>
            <w:r w:rsidR="00EE2C3B" w:rsidRPr="00D0162F">
              <w:rPr>
                <w:rFonts w:cs="Arial"/>
                <w:kern w:val="2"/>
                <w:szCs w:val="18"/>
              </w:rPr>
              <w:t>beamFailureDetectionTimer-r17</w:t>
            </w:r>
          </w:p>
        </w:tc>
        <w:tc>
          <w:tcPr>
            <w:tcW w:w="1987" w:type="dxa"/>
          </w:tcPr>
          <w:p w14:paraId="1F0924A3" w14:textId="77777777" w:rsidR="00EE2C3B" w:rsidRPr="00D0162F" w:rsidRDefault="00EE2C3B" w:rsidP="00A81E02">
            <w:pPr>
              <w:pStyle w:val="TAL"/>
            </w:pPr>
            <w:r w:rsidRPr="00D0162F">
              <w:t>pbfd4</w:t>
            </w:r>
          </w:p>
        </w:tc>
        <w:tc>
          <w:tcPr>
            <w:tcW w:w="1700" w:type="dxa"/>
          </w:tcPr>
          <w:p w14:paraId="3CCF3644" w14:textId="77777777" w:rsidR="00EE2C3B" w:rsidRPr="00D0162F" w:rsidRDefault="00EE2C3B" w:rsidP="00A81E02">
            <w:pPr>
              <w:pStyle w:val="TAL"/>
            </w:pPr>
          </w:p>
        </w:tc>
        <w:tc>
          <w:tcPr>
            <w:tcW w:w="1245" w:type="dxa"/>
          </w:tcPr>
          <w:p w14:paraId="74619941" w14:textId="77777777" w:rsidR="00EE2C3B" w:rsidRPr="00D0162F" w:rsidRDefault="00EE2C3B" w:rsidP="00A81E02">
            <w:pPr>
              <w:pStyle w:val="TAL"/>
            </w:pPr>
            <w:r w:rsidRPr="00D0162F">
              <w:t>SSB BFD OR CSI-RS BFD</w:t>
            </w:r>
          </w:p>
        </w:tc>
      </w:tr>
      <w:tr w:rsidR="00EE2C3B" w:rsidRPr="00D0162F" w14:paraId="2F3CFD0D" w14:textId="77777777" w:rsidTr="00A81E02">
        <w:trPr>
          <w:jc w:val="center"/>
        </w:trPr>
        <w:tc>
          <w:tcPr>
            <w:tcW w:w="4815" w:type="dxa"/>
          </w:tcPr>
          <w:p w14:paraId="66891F77" w14:textId="38F490DA" w:rsidR="00EE2C3B" w:rsidRPr="00D0162F" w:rsidRDefault="00906D48" w:rsidP="00A81E02">
            <w:pPr>
              <w:pStyle w:val="TAL"/>
              <w:rPr>
                <w:rFonts w:cs="Arial"/>
                <w:kern w:val="2"/>
                <w:szCs w:val="18"/>
              </w:rPr>
            </w:pPr>
            <w:r w:rsidRPr="00906D48">
              <w:rPr>
                <w:rFonts w:cs="Arial"/>
                <w:kern w:val="2"/>
                <w:szCs w:val="18"/>
              </w:rPr>
              <w:t xml:space="preserve">    </w:t>
            </w:r>
            <w:r w:rsidR="00EE2C3B" w:rsidRPr="00D0162F">
              <w:rPr>
                <w:rFonts w:cs="Arial"/>
                <w:kern w:val="2"/>
                <w:szCs w:val="18"/>
              </w:rPr>
              <w:t>}</w:t>
            </w:r>
          </w:p>
        </w:tc>
        <w:tc>
          <w:tcPr>
            <w:tcW w:w="1987" w:type="dxa"/>
          </w:tcPr>
          <w:p w14:paraId="3588F4B1" w14:textId="77777777" w:rsidR="00EE2C3B" w:rsidRPr="00D0162F" w:rsidRDefault="00EE2C3B" w:rsidP="00A81E02">
            <w:pPr>
              <w:pStyle w:val="TAL"/>
            </w:pPr>
          </w:p>
        </w:tc>
        <w:tc>
          <w:tcPr>
            <w:tcW w:w="1700" w:type="dxa"/>
          </w:tcPr>
          <w:p w14:paraId="622009AF" w14:textId="77777777" w:rsidR="00EE2C3B" w:rsidRPr="00D0162F" w:rsidRDefault="00EE2C3B" w:rsidP="00A81E02">
            <w:pPr>
              <w:pStyle w:val="TAL"/>
            </w:pPr>
          </w:p>
        </w:tc>
        <w:tc>
          <w:tcPr>
            <w:tcW w:w="1245" w:type="dxa"/>
          </w:tcPr>
          <w:p w14:paraId="0220612F" w14:textId="77777777" w:rsidR="00EE2C3B" w:rsidRPr="00D0162F" w:rsidRDefault="00EE2C3B" w:rsidP="00A81E02">
            <w:pPr>
              <w:pStyle w:val="TAL"/>
            </w:pPr>
          </w:p>
        </w:tc>
      </w:tr>
      <w:tr w:rsidR="00EE2C3B" w:rsidRPr="00D0162F" w14:paraId="44E6AACA" w14:textId="77777777" w:rsidTr="00A81E02">
        <w:trPr>
          <w:jc w:val="center"/>
        </w:trPr>
        <w:tc>
          <w:tcPr>
            <w:tcW w:w="4815" w:type="dxa"/>
          </w:tcPr>
          <w:p w14:paraId="51C49F4F" w14:textId="3FB9C5AA"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failureDetectionSet2-r17::= SEQUENCE {</w:t>
            </w:r>
          </w:p>
        </w:tc>
        <w:tc>
          <w:tcPr>
            <w:tcW w:w="1987" w:type="dxa"/>
          </w:tcPr>
          <w:p w14:paraId="7F208465" w14:textId="77777777" w:rsidR="00EE2C3B" w:rsidRPr="00D0162F" w:rsidRDefault="00EE2C3B" w:rsidP="00A81E02">
            <w:pPr>
              <w:pStyle w:val="TAL"/>
            </w:pPr>
          </w:p>
        </w:tc>
        <w:tc>
          <w:tcPr>
            <w:tcW w:w="1700" w:type="dxa"/>
          </w:tcPr>
          <w:p w14:paraId="1D8409B5" w14:textId="77777777" w:rsidR="00EE2C3B" w:rsidRPr="00D0162F" w:rsidRDefault="00EE2C3B" w:rsidP="00A81E02">
            <w:pPr>
              <w:pStyle w:val="TAL"/>
            </w:pPr>
          </w:p>
        </w:tc>
        <w:tc>
          <w:tcPr>
            <w:tcW w:w="1245" w:type="dxa"/>
          </w:tcPr>
          <w:p w14:paraId="6D7537B2" w14:textId="77777777" w:rsidR="00EE2C3B" w:rsidRPr="00D0162F" w:rsidRDefault="00EE2C3B" w:rsidP="00A81E02">
            <w:pPr>
              <w:pStyle w:val="TAL"/>
            </w:pPr>
          </w:p>
        </w:tc>
      </w:tr>
      <w:tr w:rsidR="00EE2C3B" w:rsidRPr="00D0162F" w14:paraId="3E09AFC4" w14:textId="77777777" w:rsidTr="00A81E02">
        <w:trPr>
          <w:jc w:val="center"/>
        </w:trPr>
        <w:tc>
          <w:tcPr>
            <w:tcW w:w="4815" w:type="dxa"/>
          </w:tcPr>
          <w:p w14:paraId="6032DC6D" w14:textId="3AD0D317"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 xml:space="preserve">bfdResourcesToAddModList-r17 </w:t>
            </w:r>
            <w:r w:rsidR="00906D48" w:rsidRPr="00906D48">
              <w:rPr>
                <w:rFonts w:cs="Arial"/>
                <w:kern w:val="2"/>
                <w:szCs w:val="18"/>
              </w:rPr>
              <w:t xml:space="preserve">SEQUENCE </w:t>
            </w:r>
            <w:r w:rsidRPr="00D0162F">
              <w:rPr>
                <w:rFonts w:cs="Arial"/>
                <w:kern w:val="2"/>
                <w:szCs w:val="18"/>
              </w:rPr>
              <w:t xml:space="preserve">(SIZE(1..maxNrofFailureDetectionResources)) OF </w:t>
            </w:r>
            <w:r w:rsidR="00906D48" w:rsidRPr="00906D48">
              <w:rPr>
                <w:rFonts w:cs="Arial"/>
                <w:kern w:val="2"/>
                <w:szCs w:val="18"/>
              </w:rPr>
              <w:t xml:space="preserve">BeamLinkMonitoringRS-r17 </w:t>
            </w:r>
            <w:r w:rsidRPr="00D0162F">
              <w:rPr>
                <w:rFonts w:cs="Arial"/>
                <w:kern w:val="2"/>
                <w:szCs w:val="18"/>
              </w:rPr>
              <w:t>{</w:t>
            </w:r>
          </w:p>
        </w:tc>
        <w:tc>
          <w:tcPr>
            <w:tcW w:w="1987" w:type="dxa"/>
          </w:tcPr>
          <w:p w14:paraId="1A3F21A9" w14:textId="77777777" w:rsidR="00EE2C3B" w:rsidRPr="00D0162F" w:rsidRDefault="00EE2C3B" w:rsidP="00A81E02">
            <w:pPr>
              <w:pStyle w:val="TAL"/>
            </w:pPr>
            <w:r w:rsidRPr="00D0162F">
              <w:t>n entries</w:t>
            </w:r>
          </w:p>
        </w:tc>
        <w:tc>
          <w:tcPr>
            <w:tcW w:w="1700" w:type="dxa"/>
          </w:tcPr>
          <w:p w14:paraId="02FAFEA1" w14:textId="77777777" w:rsidR="00EE2C3B" w:rsidRPr="00D0162F" w:rsidRDefault="00EE2C3B" w:rsidP="00A81E02">
            <w:pPr>
              <w:pStyle w:val="TAL"/>
            </w:pPr>
            <w:r w:rsidRPr="00D0162F">
              <w:t xml:space="preserve">n = 1 for FR1, </w:t>
            </w:r>
          </w:p>
          <w:p w14:paraId="72071CBC" w14:textId="77777777" w:rsidR="00EE2C3B" w:rsidRPr="00D0162F" w:rsidRDefault="00EE2C3B" w:rsidP="00A81E02">
            <w:pPr>
              <w:pStyle w:val="TAL"/>
            </w:pPr>
            <w:r w:rsidRPr="00D0162F">
              <w:t>n = 2 for FR2</w:t>
            </w:r>
          </w:p>
        </w:tc>
        <w:tc>
          <w:tcPr>
            <w:tcW w:w="1245" w:type="dxa"/>
          </w:tcPr>
          <w:p w14:paraId="15E6459F" w14:textId="77777777" w:rsidR="00EE2C3B" w:rsidRPr="00D0162F" w:rsidRDefault="00EE2C3B" w:rsidP="00A81E02">
            <w:pPr>
              <w:pStyle w:val="TAL"/>
            </w:pPr>
            <w:r w:rsidRPr="00D0162F">
              <w:t>SSB RLM OR CSI-RS RLM</w:t>
            </w:r>
          </w:p>
        </w:tc>
      </w:tr>
      <w:tr w:rsidR="00EE2C3B" w:rsidRPr="00D0162F" w14:paraId="1BEEC22D" w14:textId="77777777" w:rsidTr="00A81E02">
        <w:trPr>
          <w:jc w:val="center"/>
        </w:trPr>
        <w:tc>
          <w:tcPr>
            <w:tcW w:w="4815" w:type="dxa"/>
          </w:tcPr>
          <w:p w14:paraId="14A8C53A" w14:textId="5261B6FF"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BeamLinkMonitoringRS-r17</w:t>
            </w:r>
            <w:r w:rsidR="00906D48" w:rsidRPr="00906D48">
              <w:rPr>
                <w:rFonts w:cs="Arial"/>
                <w:kern w:val="2"/>
                <w:szCs w:val="18"/>
              </w:rPr>
              <w:t>[1]</w:t>
            </w:r>
            <w:r w:rsidRPr="00D0162F">
              <w:rPr>
                <w:rFonts w:cs="Arial"/>
                <w:kern w:val="2"/>
                <w:szCs w:val="18"/>
              </w:rPr>
              <w:t xml:space="preserve"> ::= SEQUENCE {</w:t>
            </w:r>
          </w:p>
        </w:tc>
        <w:tc>
          <w:tcPr>
            <w:tcW w:w="1987" w:type="dxa"/>
          </w:tcPr>
          <w:p w14:paraId="29A2FF70" w14:textId="77777777" w:rsidR="00EE2C3B" w:rsidRPr="00D0162F" w:rsidRDefault="00EE2C3B" w:rsidP="00A81E02">
            <w:pPr>
              <w:pStyle w:val="TAL"/>
              <w:rPr>
                <w:rFonts w:eastAsiaTheme="minorEastAsia"/>
                <w:lang w:eastAsia="zh-CN"/>
              </w:rPr>
            </w:pPr>
          </w:p>
        </w:tc>
        <w:tc>
          <w:tcPr>
            <w:tcW w:w="1700" w:type="dxa"/>
          </w:tcPr>
          <w:p w14:paraId="6D2E3C75" w14:textId="6307F796" w:rsidR="00EE2C3B" w:rsidRPr="00D0162F" w:rsidRDefault="00906D48" w:rsidP="00A81E02">
            <w:pPr>
              <w:pStyle w:val="TAL"/>
            </w:pPr>
            <w:r w:rsidRPr="00906D48">
              <w:t>entry 1</w:t>
            </w:r>
          </w:p>
        </w:tc>
        <w:tc>
          <w:tcPr>
            <w:tcW w:w="1245" w:type="dxa"/>
          </w:tcPr>
          <w:p w14:paraId="21D24D5E" w14:textId="77777777" w:rsidR="00EE2C3B" w:rsidRPr="00D0162F" w:rsidRDefault="00EE2C3B" w:rsidP="00A81E02">
            <w:pPr>
              <w:pStyle w:val="TAL"/>
            </w:pPr>
          </w:p>
        </w:tc>
      </w:tr>
      <w:tr w:rsidR="00EE2C3B" w:rsidRPr="00D0162F" w14:paraId="46AE11B1" w14:textId="77777777" w:rsidTr="00A81E02">
        <w:trPr>
          <w:jc w:val="center"/>
        </w:trPr>
        <w:tc>
          <w:tcPr>
            <w:tcW w:w="4815" w:type="dxa"/>
          </w:tcPr>
          <w:p w14:paraId="319C0693" w14:textId="10E21211"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beamLinkMonitoringRS-Id-r17</w:t>
            </w:r>
          </w:p>
        </w:tc>
        <w:tc>
          <w:tcPr>
            <w:tcW w:w="1987" w:type="dxa"/>
          </w:tcPr>
          <w:p w14:paraId="49B50128" w14:textId="77777777" w:rsidR="00EE2C3B" w:rsidRPr="00D0162F" w:rsidRDefault="00EE2C3B" w:rsidP="00A81E02">
            <w:pPr>
              <w:pStyle w:val="TAL"/>
            </w:pPr>
            <w:r w:rsidRPr="00D0162F">
              <w:rPr>
                <w:rFonts w:eastAsiaTheme="minorEastAsia"/>
                <w:lang w:eastAsia="zh-CN"/>
              </w:rPr>
              <w:t>2</w:t>
            </w:r>
          </w:p>
        </w:tc>
        <w:tc>
          <w:tcPr>
            <w:tcW w:w="1700" w:type="dxa"/>
          </w:tcPr>
          <w:p w14:paraId="3FFA2782" w14:textId="77777777" w:rsidR="00EE2C3B" w:rsidRPr="00D0162F" w:rsidRDefault="00EE2C3B" w:rsidP="00A81E02">
            <w:pPr>
              <w:pStyle w:val="TAL"/>
            </w:pPr>
          </w:p>
        </w:tc>
        <w:tc>
          <w:tcPr>
            <w:tcW w:w="1245" w:type="dxa"/>
          </w:tcPr>
          <w:p w14:paraId="7ACA871B" w14:textId="77777777" w:rsidR="00EE2C3B" w:rsidRPr="00D0162F" w:rsidRDefault="00EE2C3B" w:rsidP="00A81E02">
            <w:pPr>
              <w:pStyle w:val="TAL"/>
            </w:pPr>
          </w:p>
        </w:tc>
      </w:tr>
      <w:tr w:rsidR="00EE2C3B" w:rsidRPr="00D0162F" w14:paraId="781AF6CF" w14:textId="77777777" w:rsidTr="00A81E02">
        <w:trPr>
          <w:jc w:val="center"/>
        </w:trPr>
        <w:tc>
          <w:tcPr>
            <w:tcW w:w="4815" w:type="dxa"/>
          </w:tcPr>
          <w:p w14:paraId="1EE988F2" w14:textId="5B46D95C"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detectionResource-r17 CHOICE {</w:t>
            </w:r>
          </w:p>
        </w:tc>
        <w:tc>
          <w:tcPr>
            <w:tcW w:w="1987" w:type="dxa"/>
          </w:tcPr>
          <w:p w14:paraId="003776FF" w14:textId="77777777" w:rsidR="00EE2C3B" w:rsidRPr="00D0162F" w:rsidRDefault="00EE2C3B" w:rsidP="00A81E02">
            <w:pPr>
              <w:pStyle w:val="TAL"/>
            </w:pPr>
          </w:p>
        </w:tc>
        <w:tc>
          <w:tcPr>
            <w:tcW w:w="1700" w:type="dxa"/>
          </w:tcPr>
          <w:p w14:paraId="6ADCC843" w14:textId="77777777" w:rsidR="00EE2C3B" w:rsidRPr="00D0162F" w:rsidRDefault="00EE2C3B" w:rsidP="00A81E02">
            <w:pPr>
              <w:pStyle w:val="TAL"/>
            </w:pPr>
          </w:p>
        </w:tc>
        <w:tc>
          <w:tcPr>
            <w:tcW w:w="1245" w:type="dxa"/>
          </w:tcPr>
          <w:p w14:paraId="32FB91F3" w14:textId="77777777" w:rsidR="00EE2C3B" w:rsidRPr="00D0162F" w:rsidRDefault="00EE2C3B" w:rsidP="00A81E02">
            <w:pPr>
              <w:pStyle w:val="TAL"/>
            </w:pPr>
          </w:p>
        </w:tc>
      </w:tr>
      <w:tr w:rsidR="00EE2C3B" w:rsidRPr="00D0162F" w14:paraId="5CB7B312" w14:textId="77777777" w:rsidTr="00A81E02">
        <w:trPr>
          <w:jc w:val="center"/>
        </w:trPr>
        <w:tc>
          <w:tcPr>
            <w:tcW w:w="4815" w:type="dxa"/>
          </w:tcPr>
          <w:p w14:paraId="3D7B53BE" w14:textId="428F4278"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ssb-Index</w:t>
            </w:r>
          </w:p>
        </w:tc>
        <w:tc>
          <w:tcPr>
            <w:tcW w:w="1987" w:type="dxa"/>
          </w:tcPr>
          <w:p w14:paraId="3F487345" w14:textId="77777777" w:rsidR="00EE2C3B" w:rsidRPr="00D0162F" w:rsidRDefault="00EE2C3B" w:rsidP="00A81E02">
            <w:pPr>
              <w:pStyle w:val="TAL"/>
            </w:pPr>
            <w:r w:rsidRPr="00D0162F">
              <w:rPr>
                <w:rFonts w:eastAsiaTheme="minorEastAsia"/>
                <w:lang w:eastAsia="zh-CN"/>
              </w:rPr>
              <w:t>2</w:t>
            </w:r>
          </w:p>
        </w:tc>
        <w:tc>
          <w:tcPr>
            <w:tcW w:w="1700" w:type="dxa"/>
          </w:tcPr>
          <w:p w14:paraId="597AF056" w14:textId="77777777" w:rsidR="00EE2C3B" w:rsidRPr="00D0162F" w:rsidRDefault="00EE2C3B" w:rsidP="00A81E02">
            <w:pPr>
              <w:pStyle w:val="TAL"/>
            </w:pPr>
            <w:r w:rsidRPr="00D0162F">
              <w:t>Index of SSB #2</w:t>
            </w:r>
          </w:p>
        </w:tc>
        <w:tc>
          <w:tcPr>
            <w:tcW w:w="1245" w:type="dxa"/>
          </w:tcPr>
          <w:p w14:paraId="5C62FE03" w14:textId="77777777" w:rsidR="00EE2C3B" w:rsidRPr="00D0162F" w:rsidRDefault="00EE2C3B" w:rsidP="00A81E02">
            <w:pPr>
              <w:pStyle w:val="TAL"/>
            </w:pPr>
            <w:r w:rsidRPr="00D0162F">
              <w:t>SSB RLM</w:t>
            </w:r>
          </w:p>
        </w:tc>
      </w:tr>
      <w:tr w:rsidR="00EE2C3B" w:rsidRPr="00D0162F" w14:paraId="2257E235" w14:textId="77777777" w:rsidTr="00A81E02">
        <w:trPr>
          <w:jc w:val="center"/>
        </w:trPr>
        <w:tc>
          <w:tcPr>
            <w:tcW w:w="4815" w:type="dxa"/>
          </w:tcPr>
          <w:p w14:paraId="0E5DAEA8" w14:textId="42BF1B3C"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csi-RS-Index</w:t>
            </w:r>
          </w:p>
        </w:tc>
        <w:tc>
          <w:tcPr>
            <w:tcW w:w="1987" w:type="dxa"/>
          </w:tcPr>
          <w:p w14:paraId="3B0212D6" w14:textId="77777777" w:rsidR="00EE2C3B" w:rsidRPr="00D0162F" w:rsidRDefault="00EE2C3B" w:rsidP="00A81E02">
            <w:pPr>
              <w:pStyle w:val="TAL"/>
            </w:pPr>
            <w:r w:rsidRPr="00D0162F">
              <w:t>NZP-CSI-RS-ResourceId for TRS(4)</w:t>
            </w:r>
          </w:p>
        </w:tc>
        <w:tc>
          <w:tcPr>
            <w:tcW w:w="1700" w:type="dxa"/>
          </w:tcPr>
          <w:p w14:paraId="5999713C" w14:textId="77777777" w:rsidR="00EE2C3B" w:rsidRPr="00D0162F" w:rsidRDefault="00EE2C3B" w:rsidP="00A81E02">
            <w:pPr>
              <w:pStyle w:val="TAL"/>
            </w:pPr>
            <w:r w:rsidRPr="00D0162F">
              <w:t>TS 38.508-1[14], table 7.3.1-7C</w:t>
            </w:r>
          </w:p>
        </w:tc>
        <w:tc>
          <w:tcPr>
            <w:tcW w:w="1245" w:type="dxa"/>
          </w:tcPr>
          <w:p w14:paraId="6E99EE4D" w14:textId="77777777" w:rsidR="00EE2C3B" w:rsidRPr="00D0162F" w:rsidRDefault="00EE2C3B" w:rsidP="00A81E02">
            <w:pPr>
              <w:pStyle w:val="TAL"/>
            </w:pPr>
            <w:r w:rsidRPr="00D0162F">
              <w:t>CSI-RS RLM</w:t>
            </w:r>
          </w:p>
        </w:tc>
      </w:tr>
      <w:tr w:rsidR="00EE2C3B" w:rsidRPr="00D0162F" w14:paraId="3B665754" w14:textId="77777777" w:rsidTr="00A81E02">
        <w:trPr>
          <w:jc w:val="center"/>
        </w:trPr>
        <w:tc>
          <w:tcPr>
            <w:tcW w:w="4815" w:type="dxa"/>
          </w:tcPr>
          <w:p w14:paraId="208DC3D4" w14:textId="3A52B8FD"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w:t>
            </w:r>
          </w:p>
        </w:tc>
        <w:tc>
          <w:tcPr>
            <w:tcW w:w="1987" w:type="dxa"/>
          </w:tcPr>
          <w:p w14:paraId="799E54CF" w14:textId="77777777" w:rsidR="00EE2C3B" w:rsidRPr="00D0162F" w:rsidRDefault="00EE2C3B" w:rsidP="00A81E02">
            <w:pPr>
              <w:pStyle w:val="TAL"/>
            </w:pPr>
          </w:p>
        </w:tc>
        <w:tc>
          <w:tcPr>
            <w:tcW w:w="1700" w:type="dxa"/>
          </w:tcPr>
          <w:p w14:paraId="4A287D43" w14:textId="77777777" w:rsidR="00EE2C3B" w:rsidRPr="00D0162F" w:rsidRDefault="00EE2C3B" w:rsidP="00A81E02">
            <w:pPr>
              <w:pStyle w:val="TAL"/>
            </w:pPr>
          </w:p>
        </w:tc>
        <w:tc>
          <w:tcPr>
            <w:tcW w:w="1245" w:type="dxa"/>
          </w:tcPr>
          <w:p w14:paraId="0E5A5B1E" w14:textId="77777777" w:rsidR="00EE2C3B" w:rsidRPr="00D0162F" w:rsidRDefault="00EE2C3B" w:rsidP="00A81E02">
            <w:pPr>
              <w:pStyle w:val="TAL"/>
            </w:pPr>
          </w:p>
        </w:tc>
      </w:tr>
      <w:tr w:rsidR="00EE2C3B" w:rsidRPr="00D0162F" w14:paraId="1F538E78" w14:textId="77777777" w:rsidTr="00A81E02">
        <w:trPr>
          <w:jc w:val="center"/>
        </w:trPr>
        <w:tc>
          <w:tcPr>
            <w:tcW w:w="4815" w:type="dxa"/>
          </w:tcPr>
          <w:p w14:paraId="60310BA7" w14:textId="0DF35845"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w:t>
            </w:r>
          </w:p>
        </w:tc>
        <w:tc>
          <w:tcPr>
            <w:tcW w:w="1987" w:type="dxa"/>
          </w:tcPr>
          <w:p w14:paraId="5498F336" w14:textId="77777777" w:rsidR="00EE2C3B" w:rsidRPr="00D0162F" w:rsidRDefault="00EE2C3B" w:rsidP="00A81E02">
            <w:pPr>
              <w:pStyle w:val="TAL"/>
            </w:pPr>
          </w:p>
        </w:tc>
        <w:tc>
          <w:tcPr>
            <w:tcW w:w="1700" w:type="dxa"/>
          </w:tcPr>
          <w:p w14:paraId="0AB74DE4" w14:textId="77777777" w:rsidR="00EE2C3B" w:rsidRPr="00D0162F" w:rsidRDefault="00EE2C3B" w:rsidP="00A81E02">
            <w:pPr>
              <w:pStyle w:val="TAL"/>
            </w:pPr>
          </w:p>
        </w:tc>
        <w:tc>
          <w:tcPr>
            <w:tcW w:w="1245" w:type="dxa"/>
          </w:tcPr>
          <w:p w14:paraId="3533CD31" w14:textId="77777777" w:rsidR="00EE2C3B" w:rsidRPr="00D0162F" w:rsidRDefault="00EE2C3B" w:rsidP="00A81E02">
            <w:pPr>
              <w:pStyle w:val="TAL"/>
            </w:pPr>
          </w:p>
        </w:tc>
      </w:tr>
      <w:tr w:rsidR="00EE2C3B" w:rsidRPr="00D0162F" w14:paraId="18671A04" w14:textId="77777777" w:rsidTr="00A81E02">
        <w:trPr>
          <w:jc w:val="center"/>
        </w:trPr>
        <w:tc>
          <w:tcPr>
            <w:tcW w:w="4815" w:type="dxa"/>
          </w:tcPr>
          <w:p w14:paraId="638D57E0" w14:textId="09B645B5"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BeamLinkMonitoringRS-r17</w:t>
            </w:r>
            <w:r w:rsidR="00906D48" w:rsidRPr="00906D48">
              <w:rPr>
                <w:rFonts w:cs="Arial"/>
                <w:kern w:val="2"/>
                <w:szCs w:val="18"/>
              </w:rPr>
              <w:t>[2]</w:t>
            </w:r>
            <w:r w:rsidRPr="00D0162F">
              <w:rPr>
                <w:rFonts w:cs="Arial"/>
                <w:kern w:val="2"/>
                <w:szCs w:val="18"/>
              </w:rPr>
              <w:t xml:space="preserve"> ::= SEQUENCE {</w:t>
            </w:r>
          </w:p>
        </w:tc>
        <w:tc>
          <w:tcPr>
            <w:tcW w:w="1987" w:type="dxa"/>
          </w:tcPr>
          <w:p w14:paraId="407114C0" w14:textId="77777777" w:rsidR="00EE2C3B" w:rsidRPr="00D0162F" w:rsidRDefault="00EE2C3B" w:rsidP="00A81E02">
            <w:pPr>
              <w:pStyle w:val="TAL"/>
            </w:pPr>
          </w:p>
        </w:tc>
        <w:tc>
          <w:tcPr>
            <w:tcW w:w="1700" w:type="dxa"/>
          </w:tcPr>
          <w:p w14:paraId="4D35E490" w14:textId="7197211A" w:rsidR="00EE2C3B" w:rsidRPr="00D0162F" w:rsidRDefault="00906D48" w:rsidP="00A81E02">
            <w:pPr>
              <w:pStyle w:val="TAL"/>
            </w:pPr>
            <w:r w:rsidRPr="00906D48">
              <w:t>entry 2</w:t>
            </w:r>
          </w:p>
        </w:tc>
        <w:tc>
          <w:tcPr>
            <w:tcW w:w="1245" w:type="dxa"/>
          </w:tcPr>
          <w:p w14:paraId="278E47D9" w14:textId="77777777" w:rsidR="00EE2C3B" w:rsidRPr="00D0162F" w:rsidRDefault="00EE2C3B" w:rsidP="00A81E02">
            <w:pPr>
              <w:pStyle w:val="TAL"/>
            </w:pPr>
          </w:p>
        </w:tc>
      </w:tr>
      <w:tr w:rsidR="00EE2C3B" w:rsidRPr="00D0162F" w14:paraId="1AE339CC" w14:textId="77777777" w:rsidTr="00A81E02">
        <w:trPr>
          <w:jc w:val="center"/>
        </w:trPr>
        <w:tc>
          <w:tcPr>
            <w:tcW w:w="4815" w:type="dxa"/>
          </w:tcPr>
          <w:p w14:paraId="465DB82F" w14:textId="49A42DC7"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beamLinkMonitoringRS-Id-r17</w:t>
            </w:r>
          </w:p>
        </w:tc>
        <w:tc>
          <w:tcPr>
            <w:tcW w:w="1987" w:type="dxa"/>
          </w:tcPr>
          <w:p w14:paraId="146FCDC6" w14:textId="77777777" w:rsidR="00EE2C3B" w:rsidRPr="00D0162F" w:rsidRDefault="00EE2C3B" w:rsidP="00A81E02">
            <w:pPr>
              <w:pStyle w:val="TAL"/>
            </w:pPr>
            <w:r w:rsidRPr="00D0162F">
              <w:rPr>
                <w:rFonts w:eastAsiaTheme="minorEastAsia"/>
                <w:lang w:eastAsia="zh-CN"/>
              </w:rPr>
              <w:t>3</w:t>
            </w:r>
          </w:p>
        </w:tc>
        <w:tc>
          <w:tcPr>
            <w:tcW w:w="1700" w:type="dxa"/>
          </w:tcPr>
          <w:p w14:paraId="2035F195" w14:textId="77777777" w:rsidR="00EE2C3B" w:rsidRPr="00D0162F" w:rsidRDefault="00EE2C3B" w:rsidP="00A81E02">
            <w:pPr>
              <w:pStyle w:val="TAL"/>
            </w:pPr>
          </w:p>
        </w:tc>
        <w:tc>
          <w:tcPr>
            <w:tcW w:w="1245" w:type="dxa"/>
          </w:tcPr>
          <w:p w14:paraId="5081B400" w14:textId="77777777" w:rsidR="00EE2C3B" w:rsidRPr="00D0162F" w:rsidRDefault="00EE2C3B" w:rsidP="00A81E02">
            <w:pPr>
              <w:pStyle w:val="TAL"/>
            </w:pPr>
          </w:p>
        </w:tc>
      </w:tr>
      <w:tr w:rsidR="00EE2C3B" w:rsidRPr="00D0162F" w14:paraId="2CF0B0EF" w14:textId="77777777" w:rsidTr="00A81E02">
        <w:trPr>
          <w:jc w:val="center"/>
        </w:trPr>
        <w:tc>
          <w:tcPr>
            <w:tcW w:w="4815" w:type="dxa"/>
          </w:tcPr>
          <w:p w14:paraId="6C9539E6" w14:textId="6FCF8FA6"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detectionResource-r17 CHOICE {</w:t>
            </w:r>
          </w:p>
        </w:tc>
        <w:tc>
          <w:tcPr>
            <w:tcW w:w="1987" w:type="dxa"/>
          </w:tcPr>
          <w:p w14:paraId="33DB1F45" w14:textId="77777777" w:rsidR="00EE2C3B" w:rsidRPr="00D0162F" w:rsidRDefault="00EE2C3B" w:rsidP="00A81E02">
            <w:pPr>
              <w:pStyle w:val="TAL"/>
            </w:pPr>
          </w:p>
        </w:tc>
        <w:tc>
          <w:tcPr>
            <w:tcW w:w="1700" w:type="dxa"/>
          </w:tcPr>
          <w:p w14:paraId="784B7780" w14:textId="77777777" w:rsidR="00EE2C3B" w:rsidRPr="00D0162F" w:rsidRDefault="00EE2C3B" w:rsidP="00A81E02">
            <w:pPr>
              <w:pStyle w:val="TAL"/>
            </w:pPr>
          </w:p>
        </w:tc>
        <w:tc>
          <w:tcPr>
            <w:tcW w:w="1245" w:type="dxa"/>
          </w:tcPr>
          <w:p w14:paraId="023456C0" w14:textId="77777777" w:rsidR="00EE2C3B" w:rsidRPr="00D0162F" w:rsidRDefault="00EE2C3B" w:rsidP="00A81E02">
            <w:pPr>
              <w:pStyle w:val="TAL"/>
            </w:pPr>
          </w:p>
        </w:tc>
      </w:tr>
      <w:tr w:rsidR="00EE2C3B" w:rsidRPr="00D0162F" w14:paraId="352947C1" w14:textId="77777777" w:rsidTr="00A81E02">
        <w:trPr>
          <w:jc w:val="center"/>
        </w:trPr>
        <w:tc>
          <w:tcPr>
            <w:tcW w:w="4815" w:type="dxa"/>
          </w:tcPr>
          <w:p w14:paraId="28C0889C" w14:textId="04F52862"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ssb-Index</w:t>
            </w:r>
          </w:p>
        </w:tc>
        <w:tc>
          <w:tcPr>
            <w:tcW w:w="1987" w:type="dxa"/>
          </w:tcPr>
          <w:p w14:paraId="7D459399" w14:textId="77777777" w:rsidR="00EE2C3B" w:rsidRPr="00D0162F" w:rsidRDefault="00EE2C3B" w:rsidP="00A81E02">
            <w:pPr>
              <w:pStyle w:val="TAL"/>
            </w:pPr>
            <w:r w:rsidRPr="00D0162F">
              <w:t>3</w:t>
            </w:r>
          </w:p>
        </w:tc>
        <w:tc>
          <w:tcPr>
            <w:tcW w:w="1700" w:type="dxa"/>
          </w:tcPr>
          <w:p w14:paraId="713C46FF" w14:textId="77777777" w:rsidR="00EE2C3B" w:rsidRPr="00D0162F" w:rsidRDefault="00EE2C3B" w:rsidP="00A81E02">
            <w:pPr>
              <w:pStyle w:val="TAL"/>
            </w:pPr>
            <w:r w:rsidRPr="00D0162F">
              <w:t>Index of SSB #3</w:t>
            </w:r>
          </w:p>
        </w:tc>
        <w:tc>
          <w:tcPr>
            <w:tcW w:w="1245" w:type="dxa"/>
          </w:tcPr>
          <w:p w14:paraId="307C8C90" w14:textId="77777777" w:rsidR="00EE2C3B" w:rsidRPr="00D0162F" w:rsidRDefault="00EE2C3B" w:rsidP="00A81E02">
            <w:pPr>
              <w:pStyle w:val="TAL"/>
            </w:pPr>
            <w:r w:rsidRPr="00D0162F">
              <w:t>SSB RLM</w:t>
            </w:r>
          </w:p>
        </w:tc>
      </w:tr>
      <w:tr w:rsidR="00EE2C3B" w:rsidRPr="00D0162F" w14:paraId="27C3E21B" w14:textId="77777777" w:rsidTr="00A81E02">
        <w:trPr>
          <w:jc w:val="center"/>
        </w:trPr>
        <w:tc>
          <w:tcPr>
            <w:tcW w:w="4815" w:type="dxa"/>
          </w:tcPr>
          <w:p w14:paraId="0BB28FFB" w14:textId="7AB7E86E"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csi-RS-Index</w:t>
            </w:r>
          </w:p>
        </w:tc>
        <w:tc>
          <w:tcPr>
            <w:tcW w:w="1987" w:type="dxa"/>
          </w:tcPr>
          <w:p w14:paraId="5C4A53FE" w14:textId="77777777" w:rsidR="00EE2C3B" w:rsidRPr="00D0162F" w:rsidRDefault="00EE2C3B" w:rsidP="00A81E02">
            <w:pPr>
              <w:pStyle w:val="TAL"/>
            </w:pPr>
            <w:r w:rsidRPr="00D0162F">
              <w:t>NZP-CSI-RS-ResourceId for TRS(4) with condition SECOND_SET</w:t>
            </w:r>
          </w:p>
        </w:tc>
        <w:tc>
          <w:tcPr>
            <w:tcW w:w="1700" w:type="dxa"/>
          </w:tcPr>
          <w:p w14:paraId="2A851FE0" w14:textId="77777777" w:rsidR="00EE2C3B" w:rsidRPr="00D0162F" w:rsidRDefault="00EE2C3B" w:rsidP="00A81E02">
            <w:pPr>
              <w:pStyle w:val="TAL"/>
            </w:pPr>
            <w:r w:rsidRPr="00D0162F">
              <w:t>TS 38.508-1[14], table 7.3.1-7C</w:t>
            </w:r>
          </w:p>
        </w:tc>
        <w:tc>
          <w:tcPr>
            <w:tcW w:w="1245" w:type="dxa"/>
          </w:tcPr>
          <w:p w14:paraId="50249DBB" w14:textId="77777777" w:rsidR="00EE2C3B" w:rsidRPr="00D0162F" w:rsidRDefault="00EE2C3B" w:rsidP="00A81E02">
            <w:pPr>
              <w:pStyle w:val="TAL"/>
            </w:pPr>
            <w:r w:rsidRPr="00D0162F">
              <w:t>CSI-RS RLM</w:t>
            </w:r>
          </w:p>
        </w:tc>
      </w:tr>
      <w:tr w:rsidR="00EE2C3B" w:rsidRPr="00D0162F" w14:paraId="5DB299A2" w14:textId="77777777" w:rsidTr="00A81E02">
        <w:trPr>
          <w:jc w:val="center"/>
        </w:trPr>
        <w:tc>
          <w:tcPr>
            <w:tcW w:w="4815" w:type="dxa"/>
          </w:tcPr>
          <w:p w14:paraId="20C5F11D" w14:textId="77777777" w:rsidR="00EE2C3B" w:rsidRPr="00D0162F" w:rsidRDefault="00EE2C3B" w:rsidP="00A81E02">
            <w:pPr>
              <w:pStyle w:val="TAL"/>
              <w:rPr>
                <w:rFonts w:cs="Arial"/>
                <w:kern w:val="2"/>
                <w:szCs w:val="18"/>
              </w:rPr>
            </w:pPr>
            <w:r w:rsidRPr="00D0162F">
              <w:rPr>
                <w:rFonts w:cs="Arial"/>
                <w:kern w:val="2"/>
                <w:szCs w:val="18"/>
              </w:rPr>
              <w:t xml:space="preserve">           }</w:t>
            </w:r>
          </w:p>
        </w:tc>
        <w:tc>
          <w:tcPr>
            <w:tcW w:w="1987" w:type="dxa"/>
          </w:tcPr>
          <w:p w14:paraId="64BFAE10" w14:textId="77777777" w:rsidR="00EE2C3B" w:rsidRPr="00D0162F" w:rsidRDefault="00EE2C3B" w:rsidP="00A81E02">
            <w:pPr>
              <w:pStyle w:val="TAL"/>
            </w:pPr>
          </w:p>
        </w:tc>
        <w:tc>
          <w:tcPr>
            <w:tcW w:w="1700" w:type="dxa"/>
          </w:tcPr>
          <w:p w14:paraId="2885956C" w14:textId="77777777" w:rsidR="00EE2C3B" w:rsidRPr="00D0162F" w:rsidRDefault="00EE2C3B" w:rsidP="00A81E02">
            <w:pPr>
              <w:pStyle w:val="TAL"/>
            </w:pPr>
          </w:p>
        </w:tc>
        <w:tc>
          <w:tcPr>
            <w:tcW w:w="1245" w:type="dxa"/>
          </w:tcPr>
          <w:p w14:paraId="27C22282" w14:textId="77777777" w:rsidR="00EE2C3B" w:rsidRPr="00D0162F" w:rsidRDefault="00EE2C3B" w:rsidP="00A81E02">
            <w:pPr>
              <w:pStyle w:val="TAL"/>
            </w:pPr>
          </w:p>
        </w:tc>
      </w:tr>
      <w:tr w:rsidR="00EE2C3B" w:rsidRPr="00D0162F" w14:paraId="40A7C480" w14:textId="77777777" w:rsidTr="00A81E02">
        <w:trPr>
          <w:jc w:val="center"/>
        </w:trPr>
        <w:tc>
          <w:tcPr>
            <w:tcW w:w="4815" w:type="dxa"/>
          </w:tcPr>
          <w:p w14:paraId="27BCD5D6" w14:textId="68C35055" w:rsidR="00EE2C3B" w:rsidRPr="00D0162F" w:rsidRDefault="00EE2C3B" w:rsidP="00EE2C3B">
            <w:pPr>
              <w:pStyle w:val="TAL"/>
              <w:rPr>
                <w:rFonts w:eastAsiaTheme="minorEastAsia"/>
                <w:lang w:eastAsia="zh-CN"/>
              </w:rPr>
            </w:pPr>
            <w:r w:rsidRPr="00D0162F">
              <w:rPr>
                <w:rFonts w:eastAsiaTheme="minorEastAsia"/>
                <w:lang w:eastAsia="zh-CN"/>
              </w:rPr>
              <w:t xml:space="preserve">           }</w:t>
            </w:r>
          </w:p>
        </w:tc>
        <w:tc>
          <w:tcPr>
            <w:tcW w:w="1987" w:type="dxa"/>
          </w:tcPr>
          <w:p w14:paraId="1264417F" w14:textId="77777777" w:rsidR="00EE2C3B" w:rsidRPr="00D0162F" w:rsidRDefault="00EE2C3B" w:rsidP="00A81E02">
            <w:pPr>
              <w:pStyle w:val="TAL"/>
            </w:pPr>
          </w:p>
        </w:tc>
        <w:tc>
          <w:tcPr>
            <w:tcW w:w="1700" w:type="dxa"/>
          </w:tcPr>
          <w:p w14:paraId="2B3154F1" w14:textId="77777777" w:rsidR="00EE2C3B" w:rsidRPr="00D0162F" w:rsidRDefault="00EE2C3B" w:rsidP="00A81E02">
            <w:pPr>
              <w:pStyle w:val="TAL"/>
            </w:pPr>
          </w:p>
        </w:tc>
        <w:tc>
          <w:tcPr>
            <w:tcW w:w="1245" w:type="dxa"/>
          </w:tcPr>
          <w:p w14:paraId="1E94770C" w14:textId="77777777" w:rsidR="00EE2C3B" w:rsidRPr="00D0162F" w:rsidRDefault="00EE2C3B" w:rsidP="00A81E02">
            <w:pPr>
              <w:pStyle w:val="TAL"/>
            </w:pPr>
          </w:p>
        </w:tc>
      </w:tr>
      <w:tr w:rsidR="00EE2C3B" w:rsidRPr="00D0162F" w14:paraId="11619FD6" w14:textId="77777777" w:rsidTr="00A81E02">
        <w:trPr>
          <w:jc w:val="center"/>
        </w:trPr>
        <w:tc>
          <w:tcPr>
            <w:tcW w:w="4815" w:type="dxa"/>
          </w:tcPr>
          <w:p w14:paraId="7F2A44BA" w14:textId="605096CF" w:rsidR="00EE2C3B" w:rsidRPr="00D0162F" w:rsidRDefault="00EE2C3B" w:rsidP="00EE2C3B">
            <w:pPr>
              <w:pStyle w:val="TAL"/>
              <w:rPr>
                <w:rFonts w:eastAsiaTheme="minorEastAsia"/>
                <w:lang w:eastAsia="zh-CN"/>
              </w:rPr>
            </w:pPr>
            <w:r w:rsidRPr="00D0162F">
              <w:rPr>
                <w:rFonts w:eastAsiaTheme="minorEastAsia"/>
                <w:lang w:eastAsia="zh-CN"/>
              </w:rPr>
              <w:t xml:space="preserve">   </w:t>
            </w:r>
            <w:r w:rsidR="00906D48" w:rsidRPr="00906D48">
              <w:rPr>
                <w:rFonts w:eastAsiaTheme="minorEastAsia"/>
                <w:lang w:eastAsia="zh-CN"/>
              </w:rPr>
              <w:t xml:space="preserve"> </w:t>
            </w:r>
            <w:r w:rsidRPr="00D0162F">
              <w:rPr>
                <w:rFonts w:eastAsiaTheme="minorEastAsia"/>
                <w:lang w:eastAsia="zh-CN"/>
              </w:rPr>
              <w:t xml:space="preserve">  }</w:t>
            </w:r>
          </w:p>
        </w:tc>
        <w:tc>
          <w:tcPr>
            <w:tcW w:w="1987" w:type="dxa"/>
          </w:tcPr>
          <w:p w14:paraId="139B98CC" w14:textId="77777777" w:rsidR="00EE2C3B" w:rsidRPr="00D0162F" w:rsidRDefault="00EE2C3B" w:rsidP="00A81E02">
            <w:pPr>
              <w:pStyle w:val="TAL"/>
            </w:pPr>
          </w:p>
        </w:tc>
        <w:tc>
          <w:tcPr>
            <w:tcW w:w="1700" w:type="dxa"/>
          </w:tcPr>
          <w:p w14:paraId="53417C16" w14:textId="77777777" w:rsidR="00EE2C3B" w:rsidRPr="00D0162F" w:rsidRDefault="00EE2C3B" w:rsidP="00A81E02">
            <w:pPr>
              <w:pStyle w:val="TAL"/>
            </w:pPr>
          </w:p>
        </w:tc>
        <w:tc>
          <w:tcPr>
            <w:tcW w:w="1245" w:type="dxa"/>
          </w:tcPr>
          <w:p w14:paraId="124237C1" w14:textId="309DD377" w:rsidR="00EE2C3B" w:rsidRPr="00D0162F" w:rsidRDefault="00906D48" w:rsidP="00A81E02">
            <w:pPr>
              <w:pStyle w:val="TAL"/>
            </w:pPr>
            <w:r w:rsidRPr="00906D48">
              <w:t xml:space="preserve">      </w:t>
            </w:r>
          </w:p>
        </w:tc>
      </w:tr>
      <w:tr w:rsidR="00EE2C3B" w:rsidRPr="00D0162F" w14:paraId="57DD01FD" w14:textId="77777777" w:rsidTr="00A81E02">
        <w:trPr>
          <w:jc w:val="center"/>
        </w:trPr>
        <w:tc>
          <w:tcPr>
            <w:tcW w:w="4815" w:type="dxa"/>
          </w:tcPr>
          <w:p w14:paraId="693D9B79" w14:textId="3D5A7251" w:rsidR="00EE2C3B" w:rsidRPr="00D0162F" w:rsidRDefault="00EE2C3B" w:rsidP="00A81E02">
            <w:pPr>
              <w:pStyle w:val="TAL"/>
              <w:rPr>
                <w:rFonts w:cs="Arial"/>
                <w:kern w:val="2"/>
                <w:szCs w:val="18"/>
              </w:rPr>
            </w:pPr>
            <w:r w:rsidRPr="00D0162F">
              <w:rPr>
                <w:rFonts w:cs="Arial"/>
                <w:kern w:val="2"/>
                <w:szCs w:val="18"/>
              </w:rPr>
              <w:t>bfdResourcesToReleaseList-r17 SEQUENCE (SIZE(1..maxNrofFailureDetectionResources)) O</w:t>
            </w:r>
            <w:r w:rsidR="00906D48" w:rsidRPr="00906D48">
              <w:rPr>
                <w:rFonts w:cs="Arial"/>
                <w:kern w:val="2"/>
                <w:szCs w:val="18"/>
              </w:rPr>
              <w:t xml:space="preserve">BeamLinkMonitoringRS-Id-r17 </w:t>
            </w:r>
            <w:r w:rsidRPr="00D0162F">
              <w:rPr>
                <w:rFonts w:cs="Arial"/>
                <w:kern w:val="2"/>
                <w:szCs w:val="18"/>
              </w:rPr>
              <w:t>F {</w:t>
            </w:r>
          </w:p>
        </w:tc>
        <w:tc>
          <w:tcPr>
            <w:tcW w:w="1987" w:type="dxa"/>
          </w:tcPr>
          <w:p w14:paraId="7B825CC7" w14:textId="77777777" w:rsidR="00EE2C3B" w:rsidRPr="00D0162F" w:rsidRDefault="00EE2C3B" w:rsidP="00A81E02">
            <w:pPr>
              <w:pStyle w:val="TAL"/>
            </w:pPr>
            <w:r w:rsidRPr="00D0162F">
              <w:t>2 entries</w:t>
            </w:r>
          </w:p>
        </w:tc>
        <w:tc>
          <w:tcPr>
            <w:tcW w:w="1700" w:type="dxa"/>
          </w:tcPr>
          <w:p w14:paraId="532E26BE" w14:textId="77777777" w:rsidR="00EE2C3B" w:rsidRPr="00D0162F" w:rsidRDefault="00EE2C3B" w:rsidP="00A81E02">
            <w:pPr>
              <w:pStyle w:val="TAL"/>
            </w:pPr>
          </w:p>
        </w:tc>
        <w:tc>
          <w:tcPr>
            <w:tcW w:w="1245" w:type="dxa"/>
          </w:tcPr>
          <w:p w14:paraId="2C9128F5" w14:textId="77777777" w:rsidR="00EE2C3B" w:rsidRPr="00D0162F" w:rsidRDefault="00EE2C3B" w:rsidP="00A81E02">
            <w:pPr>
              <w:pStyle w:val="TAL"/>
            </w:pPr>
            <w:r w:rsidRPr="00D0162F">
              <w:t>SSB BFD OR CSI-RS BFD</w:t>
            </w:r>
          </w:p>
        </w:tc>
      </w:tr>
      <w:tr w:rsidR="00EE2C3B" w:rsidRPr="00D0162F" w14:paraId="0C47BE75" w14:textId="77777777" w:rsidTr="00A81E02">
        <w:trPr>
          <w:jc w:val="center"/>
        </w:trPr>
        <w:tc>
          <w:tcPr>
            <w:tcW w:w="4815" w:type="dxa"/>
          </w:tcPr>
          <w:p w14:paraId="54A22F96" w14:textId="0E7956C6"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 xml:space="preserve">  BeamLinkMonitoringRS-</w:t>
            </w:r>
            <w:r w:rsidR="00906D48" w:rsidRPr="00906D48">
              <w:rPr>
                <w:rFonts w:cs="Arial"/>
                <w:kern w:val="2"/>
                <w:szCs w:val="18"/>
              </w:rPr>
              <w:t>Id-</w:t>
            </w:r>
            <w:r w:rsidRPr="00D0162F">
              <w:rPr>
                <w:rFonts w:cs="Arial"/>
                <w:kern w:val="2"/>
                <w:szCs w:val="18"/>
              </w:rPr>
              <w:t>r17</w:t>
            </w:r>
            <w:r w:rsidR="00906D48" w:rsidRPr="00906D48">
              <w:rPr>
                <w:rFonts w:cs="Arial"/>
                <w:kern w:val="2"/>
                <w:szCs w:val="18"/>
              </w:rPr>
              <w:t>[1]</w:t>
            </w:r>
          </w:p>
        </w:tc>
        <w:tc>
          <w:tcPr>
            <w:tcW w:w="1987" w:type="dxa"/>
          </w:tcPr>
          <w:p w14:paraId="6D085DD0" w14:textId="3A1115D1" w:rsidR="00EE2C3B" w:rsidRPr="00D0162F" w:rsidRDefault="00906D48" w:rsidP="00A81E02">
            <w:pPr>
              <w:pStyle w:val="TAL"/>
            </w:pPr>
            <w:r w:rsidRPr="00906D48">
              <w:t>2</w:t>
            </w:r>
          </w:p>
        </w:tc>
        <w:tc>
          <w:tcPr>
            <w:tcW w:w="1700" w:type="dxa"/>
          </w:tcPr>
          <w:p w14:paraId="7503E9F9" w14:textId="4883AEAA" w:rsidR="00EE2C3B" w:rsidRPr="00D0162F" w:rsidRDefault="00906D48" w:rsidP="00A81E02">
            <w:pPr>
              <w:pStyle w:val="TAL"/>
            </w:pPr>
            <w:r w:rsidRPr="00906D48">
              <w:t>entry 1</w:t>
            </w:r>
          </w:p>
        </w:tc>
        <w:tc>
          <w:tcPr>
            <w:tcW w:w="1245" w:type="dxa"/>
          </w:tcPr>
          <w:p w14:paraId="3233E793" w14:textId="77777777" w:rsidR="00EE2C3B" w:rsidRPr="00D0162F" w:rsidRDefault="00EE2C3B" w:rsidP="00A81E02">
            <w:pPr>
              <w:pStyle w:val="TAL"/>
            </w:pPr>
          </w:p>
        </w:tc>
      </w:tr>
      <w:tr w:rsidR="00EE2C3B" w:rsidRPr="00D0162F" w14:paraId="43F157AA" w14:textId="77777777" w:rsidTr="00A81E02">
        <w:trPr>
          <w:jc w:val="center"/>
        </w:trPr>
        <w:tc>
          <w:tcPr>
            <w:tcW w:w="4815" w:type="dxa"/>
          </w:tcPr>
          <w:p w14:paraId="61B08B59" w14:textId="5DC822B0" w:rsidR="00EE2C3B" w:rsidRPr="00D0162F" w:rsidRDefault="00EE2C3B" w:rsidP="00A81E02">
            <w:pPr>
              <w:pStyle w:val="TAL"/>
              <w:rPr>
                <w:rFonts w:cs="Arial"/>
                <w:kern w:val="2"/>
                <w:szCs w:val="18"/>
              </w:rPr>
            </w:pPr>
            <w:r w:rsidRPr="00D0162F">
              <w:rPr>
                <w:rFonts w:cs="Arial"/>
                <w:kern w:val="2"/>
                <w:szCs w:val="18"/>
              </w:rPr>
              <w:t xml:space="preserve">    </w:t>
            </w:r>
            <w:r w:rsidR="00906D48" w:rsidRPr="00906D48">
              <w:rPr>
                <w:rFonts w:cs="Arial"/>
                <w:kern w:val="2"/>
                <w:szCs w:val="18"/>
              </w:rPr>
              <w:t xml:space="preserve">    </w:t>
            </w:r>
            <w:r w:rsidRPr="00D0162F">
              <w:rPr>
                <w:rFonts w:cs="Arial"/>
                <w:kern w:val="2"/>
                <w:szCs w:val="18"/>
              </w:rPr>
              <w:t>BeamLinkMonitoringRS-</w:t>
            </w:r>
            <w:r w:rsidR="00906D48" w:rsidRPr="00906D48">
              <w:rPr>
                <w:rFonts w:cs="Arial"/>
                <w:kern w:val="2"/>
                <w:szCs w:val="18"/>
              </w:rPr>
              <w:t>Id-</w:t>
            </w:r>
            <w:r w:rsidRPr="00D0162F">
              <w:rPr>
                <w:rFonts w:cs="Arial"/>
                <w:kern w:val="2"/>
                <w:szCs w:val="18"/>
              </w:rPr>
              <w:t>r17</w:t>
            </w:r>
            <w:r w:rsidR="00906D48" w:rsidRPr="00906D48">
              <w:rPr>
                <w:rFonts w:cs="Arial"/>
                <w:kern w:val="2"/>
                <w:szCs w:val="18"/>
              </w:rPr>
              <w:t>[2]</w:t>
            </w:r>
          </w:p>
        </w:tc>
        <w:tc>
          <w:tcPr>
            <w:tcW w:w="1987" w:type="dxa"/>
          </w:tcPr>
          <w:p w14:paraId="4CDEAF3F" w14:textId="1A808826" w:rsidR="00EE2C3B" w:rsidRPr="00D0162F" w:rsidRDefault="00906D48" w:rsidP="00A81E02">
            <w:pPr>
              <w:pStyle w:val="TAL"/>
            </w:pPr>
            <w:r w:rsidRPr="00906D48">
              <w:t>3</w:t>
            </w:r>
          </w:p>
        </w:tc>
        <w:tc>
          <w:tcPr>
            <w:tcW w:w="1700" w:type="dxa"/>
          </w:tcPr>
          <w:p w14:paraId="15F5DC88" w14:textId="170D9177" w:rsidR="00EE2C3B" w:rsidRPr="00D0162F" w:rsidRDefault="00906D48" w:rsidP="00A81E02">
            <w:pPr>
              <w:pStyle w:val="TAL"/>
            </w:pPr>
            <w:r w:rsidRPr="00906D48">
              <w:t>entry 2</w:t>
            </w:r>
          </w:p>
        </w:tc>
        <w:tc>
          <w:tcPr>
            <w:tcW w:w="1245" w:type="dxa"/>
          </w:tcPr>
          <w:p w14:paraId="1419FC50" w14:textId="77777777" w:rsidR="00EE2C3B" w:rsidRPr="00D0162F" w:rsidRDefault="00EE2C3B" w:rsidP="00A81E02">
            <w:pPr>
              <w:pStyle w:val="TAL"/>
            </w:pPr>
          </w:p>
        </w:tc>
      </w:tr>
      <w:tr w:rsidR="00EE2C3B" w:rsidRPr="00D0162F" w14:paraId="284CD451" w14:textId="77777777" w:rsidTr="00A81E02">
        <w:trPr>
          <w:jc w:val="center"/>
        </w:trPr>
        <w:tc>
          <w:tcPr>
            <w:tcW w:w="4815" w:type="dxa"/>
          </w:tcPr>
          <w:p w14:paraId="14B7A1D5" w14:textId="77777777" w:rsidR="00EE2C3B" w:rsidRPr="00D0162F" w:rsidRDefault="00EE2C3B" w:rsidP="00A81E02">
            <w:pPr>
              <w:pStyle w:val="TAL"/>
              <w:rPr>
                <w:rFonts w:cs="Arial"/>
                <w:kern w:val="2"/>
                <w:szCs w:val="18"/>
              </w:rPr>
            </w:pPr>
            <w:r w:rsidRPr="00D0162F">
              <w:rPr>
                <w:rFonts w:cs="Arial"/>
                <w:kern w:val="2"/>
                <w:szCs w:val="18"/>
              </w:rPr>
              <w:t xml:space="preserve">     }</w:t>
            </w:r>
          </w:p>
        </w:tc>
        <w:tc>
          <w:tcPr>
            <w:tcW w:w="1987" w:type="dxa"/>
          </w:tcPr>
          <w:p w14:paraId="63C8120A" w14:textId="77777777" w:rsidR="00EE2C3B" w:rsidRPr="00D0162F" w:rsidRDefault="00EE2C3B" w:rsidP="00A81E02">
            <w:pPr>
              <w:pStyle w:val="TAL"/>
            </w:pPr>
          </w:p>
        </w:tc>
        <w:tc>
          <w:tcPr>
            <w:tcW w:w="1700" w:type="dxa"/>
          </w:tcPr>
          <w:p w14:paraId="0D68E32D" w14:textId="77777777" w:rsidR="00EE2C3B" w:rsidRPr="00D0162F" w:rsidRDefault="00EE2C3B" w:rsidP="00A81E02">
            <w:pPr>
              <w:pStyle w:val="TAL"/>
            </w:pPr>
          </w:p>
        </w:tc>
        <w:tc>
          <w:tcPr>
            <w:tcW w:w="1245" w:type="dxa"/>
          </w:tcPr>
          <w:p w14:paraId="0BDFEB26" w14:textId="77777777" w:rsidR="00EE2C3B" w:rsidRPr="00D0162F" w:rsidRDefault="00EE2C3B" w:rsidP="00A81E02">
            <w:pPr>
              <w:pStyle w:val="TAL"/>
            </w:pPr>
          </w:p>
        </w:tc>
      </w:tr>
      <w:tr w:rsidR="00EE2C3B" w:rsidRPr="00D0162F" w14:paraId="7CFED1F6" w14:textId="77777777" w:rsidTr="00A81E02">
        <w:trPr>
          <w:jc w:val="center"/>
        </w:trPr>
        <w:tc>
          <w:tcPr>
            <w:tcW w:w="4815" w:type="dxa"/>
          </w:tcPr>
          <w:p w14:paraId="378D6B56" w14:textId="4A682249" w:rsidR="00EE2C3B" w:rsidRPr="00D0162F" w:rsidRDefault="00906D48" w:rsidP="00A81E02">
            <w:pPr>
              <w:pStyle w:val="TAL"/>
              <w:rPr>
                <w:rFonts w:cs="Arial"/>
                <w:kern w:val="2"/>
                <w:szCs w:val="18"/>
              </w:rPr>
            </w:pPr>
            <w:r w:rsidRPr="00906D48">
              <w:rPr>
                <w:rFonts w:cs="Arial"/>
                <w:kern w:val="2"/>
                <w:szCs w:val="18"/>
              </w:rPr>
              <w:t xml:space="preserve">      </w:t>
            </w:r>
            <w:r w:rsidR="00EE2C3B" w:rsidRPr="00D0162F">
              <w:rPr>
                <w:rFonts w:cs="Arial"/>
                <w:kern w:val="2"/>
                <w:szCs w:val="18"/>
              </w:rPr>
              <w:t>beamFailureInstanceMaxCount-r17</w:t>
            </w:r>
          </w:p>
        </w:tc>
        <w:tc>
          <w:tcPr>
            <w:tcW w:w="1987" w:type="dxa"/>
          </w:tcPr>
          <w:p w14:paraId="475B8527" w14:textId="77777777" w:rsidR="00EE2C3B" w:rsidRPr="00D0162F" w:rsidRDefault="00EE2C3B" w:rsidP="00A81E02">
            <w:pPr>
              <w:pStyle w:val="TAL"/>
            </w:pPr>
            <w:r w:rsidRPr="00D0162F">
              <w:t>n1</w:t>
            </w:r>
          </w:p>
        </w:tc>
        <w:tc>
          <w:tcPr>
            <w:tcW w:w="1700" w:type="dxa"/>
          </w:tcPr>
          <w:p w14:paraId="1D100AE0" w14:textId="77777777" w:rsidR="00EE2C3B" w:rsidRPr="00D0162F" w:rsidRDefault="00EE2C3B" w:rsidP="00A81E02">
            <w:pPr>
              <w:pStyle w:val="TAL"/>
            </w:pPr>
          </w:p>
        </w:tc>
        <w:tc>
          <w:tcPr>
            <w:tcW w:w="1245" w:type="dxa"/>
          </w:tcPr>
          <w:p w14:paraId="0B7E07D3" w14:textId="77777777" w:rsidR="00EE2C3B" w:rsidRPr="00D0162F" w:rsidRDefault="00EE2C3B" w:rsidP="00A81E02">
            <w:pPr>
              <w:pStyle w:val="TAL"/>
            </w:pPr>
            <w:r w:rsidRPr="00D0162F">
              <w:t>SSB BFD OR CSI-RS BFD</w:t>
            </w:r>
          </w:p>
        </w:tc>
      </w:tr>
      <w:tr w:rsidR="00EE2C3B" w:rsidRPr="00D0162F" w14:paraId="4CE847B3" w14:textId="77777777" w:rsidTr="00A81E02">
        <w:trPr>
          <w:jc w:val="center"/>
        </w:trPr>
        <w:tc>
          <w:tcPr>
            <w:tcW w:w="4815" w:type="dxa"/>
          </w:tcPr>
          <w:p w14:paraId="56C9BFEE" w14:textId="2B9AB9F7" w:rsidR="00EE2C3B" w:rsidRPr="00D0162F" w:rsidRDefault="00906D48" w:rsidP="00A81E02">
            <w:pPr>
              <w:pStyle w:val="TAL"/>
              <w:rPr>
                <w:rFonts w:cs="Arial"/>
                <w:kern w:val="2"/>
                <w:szCs w:val="18"/>
              </w:rPr>
            </w:pPr>
            <w:r w:rsidRPr="00906D48">
              <w:rPr>
                <w:rFonts w:cs="Arial"/>
                <w:kern w:val="2"/>
                <w:szCs w:val="18"/>
              </w:rPr>
              <w:t xml:space="preserve">      </w:t>
            </w:r>
            <w:r w:rsidR="00EE2C3B" w:rsidRPr="00D0162F">
              <w:rPr>
                <w:rFonts w:cs="Arial"/>
                <w:kern w:val="2"/>
                <w:szCs w:val="18"/>
              </w:rPr>
              <w:t>beamFailureDetectionTimer-r17</w:t>
            </w:r>
          </w:p>
        </w:tc>
        <w:tc>
          <w:tcPr>
            <w:tcW w:w="1987" w:type="dxa"/>
          </w:tcPr>
          <w:p w14:paraId="14D4E727" w14:textId="77777777" w:rsidR="00EE2C3B" w:rsidRPr="00D0162F" w:rsidRDefault="00EE2C3B" w:rsidP="00A81E02">
            <w:pPr>
              <w:pStyle w:val="TAL"/>
            </w:pPr>
            <w:r w:rsidRPr="00D0162F">
              <w:t>pbfd4</w:t>
            </w:r>
          </w:p>
        </w:tc>
        <w:tc>
          <w:tcPr>
            <w:tcW w:w="1700" w:type="dxa"/>
          </w:tcPr>
          <w:p w14:paraId="46B486E7" w14:textId="77777777" w:rsidR="00EE2C3B" w:rsidRPr="00D0162F" w:rsidRDefault="00EE2C3B" w:rsidP="00A81E02">
            <w:pPr>
              <w:pStyle w:val="TAL"/>
            </w:pPr>
          </w:p>
        </w:tc>
        <w:tc>
          <w:tcPr>
            <w:tcW w:w="1245" w:type="dxa"/>
          </w:tcPr>
          <w:p w14:paraId="16A82D8D" w14:textId="77777777" w:rsidR="00EE2C3B" w:rsidRPr="00D0162F" w:rsidRDefault="00EE2C3B" w:rsidP="00A81E02">
            <w:pPr>
              <w:pStyle w:val="TAL"/>
            </w:pPr>
            <w:r w:rsidRPr="00D0162F">
              <w:t>SSB BFD OR CSI-RS BFD</w:t>
            </w:r>
          </w:p>
        </w:tc>
      </w:tr>
      <w:tr w:rsidR="00EE2C3B" w:rsidRPr="00D0162F" w14:paraId="37246841" w14:textId="77777777" w:rsidTr="00A81E02">
        <w:trPr>
          <w:jc w:val="center"/>
        </w:trPr>
        <w:tc>
          <w:tcPr>
            <w:tcW w:w="4815" w:type="dxa"/>
          </w:tcPr>
          <w:p w14:paraId="061370D4" w14:textId="100673B4" w:rsidR="00EE2C3B" w:rsidRPr="00D0162F" w:rsidRDefault="00906D48" w:rsidP="00A81E02">
            <w:pPr>
              <w:pStyle w:val="TAL"/>
              <w:rPr>
                <w:rFonts w:cs="Arial"/>
                <w:kern w:val="2"/>
                <w:szCs w:val="18"/>
              </w:rPr>
            </w:pPr>
            <w:r w:rsidRPr="00906D48">
              <w:rPr>
                <w:rFonts w:cs="Arial"/>
                <w:kern w:val="2"/>
                <w:szCs w:val="18"/>
              </w:rPr>
              <w:t xml:space="preserve">    </w:t>
            </w:r>
            <w:r w:rsidR="00EE2C3B" w:rsidRPr="00D0162F">
              <w:rPr>
                <w:rFonts w:cs="Arial"/>
                <w:kern w:val="2"/>
                <w:szCs w:val="18"/>
              </w:rPr>
              <w:t>}</w:t>
            </w:r>
          </w:p>
        </w:tc>
        <w:tc>
          <w:tcPr>
            <w:tcW w:w="1987" w:type="dxa"/>
          </w:tcPr>
          <w:p w14:paraId="32DC1D7A" w14:textId="77777777" w:rsidR="00EE2C3B" w:rsidRPr="00D0162F" w:rsidRDefault="00EE2C3B" w:rsidP="00A81E02">
            <w:pPr>
              <w:pStyle w:val="TAL"/>
            </w:pPr>
          </w:p>
        </w:tc>
        <w:tc>
          <w:tcPr>
            <w:tcW w:w="1700" w:type="dxa"/>
          </w:tcPr>
          <w:p w14:paraId="4163AE75" w14:textId="77777777" w:rsidR="00EE2C3B" w:rsidRPr="00D0162F" w:rsidRDefault="00EE2C3B" w:rsidP="00A81E02">
            <w:pPr>
              <w:pStyle w:val="TAL"/>
            </w:pPr>
          </w:p>
        </w:tc>
        <w:tc>
          <w:tcPr>
            <w:tcW w:w="1245" w:type="dxa"/>
          </w:tcPr>
          <w:p w14:paraId="28288FE1" w14:textId="77777777" w:rsidR="00EE2C3B" w:rsidRPr="00D0162F" w:rsidRDefault="00EE2C3B" w:rsidP="00A81E02">
            <w:pPr>
              <w:pStyle w:val="TAL"/>
            </w:pPr>
          </w:p>
        </w:tc>
      </w:tr>
      <w:tr w:rsidR="00EE2C3B" w:rsidRPr="00D0162F" w14:paraId="05209764" w14:textId="77777777" w:rsidTr="00A81E02">
        <w:trPr>
          <w:jc w:val="center"/>
        </w:trPr>
        <w:tc>
          <w:tcPr>
            <w:tcW w:w="4815" w:type="dxa"/>
          </w:tcPr>
          <w:p w14:paraId="0AC06454" w14:textId="26084C24" w:rsidR="00EE2C3B" w:rsidRPr="00D0162F" w:rsidRDefault="00906D48" w:rsidP="00A81E02">
            <w:pPr>
              <w:pStyle w:val="TAL"/>
              <w:rPr>
                <w:rFonts w:cs="Arial"/>
                <w:kern w:val="2"/>
                <w:szCs w:val="18"/>
              </w:rPr>
            </w:pPr>
            <w:r w:rsidRPr="00906D48">
              <w:rPr>
                <w:rFonts w:cs="Arial"/>
                <w:kern w:val="2"/>
                <w:szCs w:val="18"/>
              </w:rPr>
              <w:t xml:space="preserve">    </w:t>
            </w:r>
            <w:r w:rsidR="00EE2C3B" w:rsidRPr="00D0162F">
              <w:rPr>
                <w:rFonts w:cs="Arial"/>
                <w:kern w:val="2"/>
                <w:szCs w:val="18"/>
              </w:rPr>
              <w:t>additionalPCI-r17</w:t>
            </w:r>
          </w:p>
        </w:tc>
        <w:tc>
          <w:tcPr>
            <w:tcW w:w="1987" w:type="dxa"/>
          </w:tcPr>
          <w:p w14:paraId="11D58E69" w14:textId="77777777" w:rsidR="00EE2C3B" w:rsidRPr="00D0162F" w:rsidRDefault="00EE2C3B" w:rsidP="00A81E02">
            <w:pPr>
              <w:pStyle w:val="TAL"/>
              <w:rPr>
                <w:rFonts w:eastAsiaTheme="minorEastAsia"/>
                <w:lang w:eastAsia="zh-CN"/>
              </w:rPr>
            </w:pPr>
            <w:r w:rsidRPr="00D0162F">
              <w:rPr>
                <w:rFonts w:eastAsiaTheme="minorEastAsia"/>
                <w:lang w:eastAsia="zh-CN"/>
              </w:rPr>
              <w:t>not present</w:t>
            </w:r>
          </w:p>
        </w:tc>
        <w:tc>
          <w:tcPr>
            <w:tcW w:w="1700" w:type="dxa"/>
          </w:tcPr>
          <w:p w14:paraId="48C505D8" w14:textId="77777777" w:rsidR="00EE2C3B" w:rsidRPr="00D0162F" w:rsidRDefault="00EE2C3B" w:rsidP="00A81E02">
            <w:pPr>
              <w:pStyle w:val="TAL"/>
            </w:pPr>
          </w:p>
        </w:tc>
        <w:tc>
          <w:tcPr>
            <w:tcW w:w="1245" w:type="dxa"/>
          </w:tcPr>
          <w:p w14:paraId="497E160C" w14:textId="77777777" w:rsidR="00EE2C3B" w:rsidRPr="00D0162F" w:rsidRDefault="00EE2C3B" w:rsidP="00A81E02">
            <w:pPr>
              <w:pStyle w:val="TAL"/>
            </w:pPr>
          </w:p>
        </w:tc>
      </w:tr>
      <w:tr w:rsidR="00EE2C3B" w:rsidRPr="00D0162F" w14:paraId="4684BB38" w14:textId="77777777" w:rsidTr="00A81E02">
        <w:trPr>
          <w:jc w:val="center"/>
        </w:trPr>
        <w:tc>
          <w:tcPr>
            <w:tcW w:w="4815" w:type="dxa"/>
          </w:tcPr>
          <w:p w14:paraId="4E5C8050" w14:textId="3C7029CE" w:rsidR="00EE2C3B" w:rsidRPr="00D0162F" w:rsidRDefault="00906D48" w:rsidP="00A81E02">
            <w:pPr>
              <w:pStyle w:val="TAL"/>
              <w:rPr>
                <w:rFonts w:cs="Arial"/>
                <w:kern w:val="2"/>
                <w:szCs w:val="18"/>
              </w:rPr>
            </w:pPr>
            <w:r w:rsidRPr="00906D48">
              <w:rPr>
                <w:rFonts w:cs="Arial"/>
                <w:kern w:val="2"/>
                <w:szCs w:val="18"/>
              </w:rPr>
              <w:t xml:space="preserve">  </w:t>
            </w:r>
            <w:r w:rsidR="00EE2C3B" w:rsidRPr="00D0162F">
              <w:rPr>
                <w:rFonts w:cs="Arial"/>
                <w:kern w:val="2"/>
                <w:szCs w:val="18"/>
              </w:rPr>
              <w:t>}</w:t>
            </w:r>
          </w:p>
        </w:tc>
        <w:tc>
          <w:tcPr>
            <w:tcW w:w="1987" w:type="dxa"/>
          </w:tcPr>
          <w:p w14:paraId="4DB3649D" w14:textId="77777777" w:rsidR="00EE2C3B" w:rsidRPr="00D0162F" w:rsidRDefault="00EE2C3B" w:rsidP="00A81E02">
            <w:pPr>
              <w:pStyle w:val="TAL"/>
              <w:rPr>
                <w:rFonts w:eastAsiaTheme="minorEastAsia"/>
                <w:lang w:eastAsia="zh-CN"/>
              </w:rPr>
            </w:pPr>
          </w:p>
        </w:tc>
        <w:tc>
          <w:tcPr>
            <w:tcW w:w="1700" w:type="dxa"/>
          </w:tcPr>
          <w:p w14:paraId="7627B5EC" w14:textId="77777777" w:rsidR="00EE2C3B" w:rsidRPr="00D0162F" w:rsidRDefault="00EE2C3B" w:rsidP="00A81E02">
            <w:pPr>
              <w:pStyle w:val="TAL"/>
            </w:pPr>
          </w:p>
        </w:tc>
        <w:tc>
          <w:tcPr>
            <w:tcW w:w="1245" w:type="dxa"/>
          </w:tcPr>
          <w:p w14:paraId="6C7B053C" w14:textId="77777777" w:rsidR="00EE2C3B" w:rsidRPr="00D0162F" w:rsidRDefault="00EE2C3B" w:rsidP="00A81E02">
            <w:pPr>
              <w:pStyle w:val="TAL"/>
            </w:pPr>
          </w:p>
        </w:tc>
      </w:tr>
      <w:tr w:rsidR="00EE2C3B" w:rsidRPr="00D0162F" w14:paraId="1A0F23BA" w14:textId="77777777" w:rsidTr="00A81E02">
        <w:trPr>
          <w:jc w:val="center"/>
        </w:trPr>
        <w:tc>
          <w:tcPr>
            <w:tcW w:w="4815" w:type="dxa"/>
          </w:tcPr>
          <w:p w14:paraId="6D0F26E3" w14:textId="77777777" w:rsidR="00EE2C3B" w:rsidRPr="00D0162F" w:rsidRDefault="00EE2C3B" w:rsidP="00A81E02">
            <w:pPr>
              <w:pStyle w:val="TAL"/>
              <w:rPr>
                <w:rFonts w:cs="Arial"/>
                <w:kern w:val="2"/>
                <w:szCs w:val="18"/>
              </w:rPr>
            </w:pPr>
            <w:r w:rsidRPr="00D0162F">
              <w:rPr>
                <w:rFonts w:cs="Arial"/>
                <w:kern w:val="2"/>
                <w:szCs w:val="18"/>
              </w:rPr>
              <w:t>}</w:t>
            </w:r>
          </w:p>
        </w:tc>
        <w:tc>
          <w:tcPr>
            <w:tcW w:w="1987" w:type="dxa"/>
          </w:tcPr>
          <w:p w14:paraId="7953C09B" w14:textId="77777777" w:rsidR="00EE2C3B" w:rsidRPr="00D0162F" w:rsidRDefault="00EE2C3B" w:rsidP="00A81E02">
            <w:pPr>
              <w:pStyle w:val="TAL"/>
              <w:rPr>
                <w:rFonts w:eastAsiaTheme="minorEastAsia"/>
                <w:lang w:eastAsia="zh-CN"/>
              </w:rPr>
            </w:pPr>
          </w:p>
        </w:tc>
        <w:tc>
          <w:tcPr>
            <w:tcW w:w="1700" w:type="dxa"/>
          </w:tcPr>
          <w:p w14:paraId="1D10FB1D" w14:textId="77777777" w:rsidR="00EE2C3B" w:rsidRPr="00D0162F" w:rsidRDefault="00EE2C3B" w:rsidP="00A81E02">
            <w:pPr>
              <w:pStyle w:val="TAL"/>
            </w:pPr>
          </w:p>
        </w:tc>
        <w:tc>
          <w:tcPr>
            <w:tcW w:w="1245" w:type="dxa"/>
          </w:tcPr>
          <w:p w14:paraId="2F7E444E" w14:textId="77777777" w:rsidR="00EE2C3B" w:rsidRPr="00D0162F" w:rsidRDefault="00EE2C3B" w:rsidP="00A81E02">
            <w:pPr>
              <w:pStyle w:val="TAL"/>
            </w:pPr>
          </w:p>
        </w:tc>
      </w:tr>
    </w:tbl>
    <w:p w14:paraId="51DA63AC" w14:textId="77777777" w:rsidR="00EE2C3B" w:rsidRPr="00D0162F" w:rsidRDefault="00EE2C3B" w:rsidP="00EE2C3B"/>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668"/>
        <w:gridCol w:w="8079"/>
      </w:tblGrid>
      <w:tr w:rsidR="00EE2C3B" w:rsidRPr="00D0162F" w14:paraId="7921332D" w14:textId="77777777" w:rsidTr="00A81E02">
        <w:trPr>
          <w:jc w:val="center"/>
        </w:trPr>
        <w:tc>
          <w:tcPr>
            <w:tcW w:w="1668" w:type="dxa"/>
          </w:tcPr>
          <w:p w14:paraId="422E93CD" w14:textId="77777777" w:rsidR="00EE2C3B" w:rsidRPr="00D0162F" w:rsidRDefault="00EE2C3B" w:rsidP="00A81E02">
            <w:pPr>
              <w:pStyle w:val="TAH"/>
            </w:pPr>
            <w:r w:rsidRPr="00D0162F">
              <w:t>Condition</w:t>
            </w:r>
          </w:p>
        </w:tc>
        <w:tc>
          <w:tcPr>
            <w:tcW w:w="8079" w:type="dxa"/>
          </w:tcPr>
          <w:p w14:paraId="0FE902E8" w14:textId="77777777" w:rsidR="00EE2C3B" w:rsidRPr="00D0162F" w:rsidRDefault="00EE2C3B" w:rsidP="00A81E02">
            <w:pPr>
              <w:pStyle w:val="TAH"/>
            </w:pPr>
            <w:r w:rsidRPr="00D0162F">
              <w:t>Explanation</w:t>
            </w:r>
          </w:p>
        </w:tc>
      </w:tr>
      <w:tr w:rsidR="00EE2C3B" w:rsidRPr="00D0162F" w14:paraId="7C45981C" w14:textId="77777777" w:rsidTr="00A81E02">
        <w:trPr>
          <w:jc w:val="center"/>
        </w:trPr>
        <w:tc>
          <w:tcPr>
            <w:tcW w:w="1668" w:type="dxa"/>
          </w:tcPr>
          <w:p w14:paraId="09B54EB2" w14:textId="77777777" w:rsidR="00EE2C3B" w:rsidRPr="00D0162F" w:rsidRDefault="00EE2C3B" w:rsidP="00A81E02">
            <w:pPr>
              <w:pStyle w:val="TAL"/>
            </w:pPr>
            <w:r w:rsidRPr="00D0162F">
              <w:t>SSB RLM</w:t>
            </w:r>
          </w:p>
        </w:tc>
        <w:tc>
          <w:tcPr>
            <w:tcW w:w="8079" w:type="dxa"/>
          </w:tcPr>
          <w:p w14:paraId="0B98B432" w14:textId="77777777" w:rsidR="00EE2C3B" w:rsidRPr="00D0162F" w:rsidRDefault="00EE2C3B" w:rsidP="00A81E02">
            <w:pPr>
              <w:pStyle w:val="TAL"/>
            </w:pPr>
            <w:r w:rsidRPr="00D0162F">
              <w:t>Used when SSB based RLM is configured in test case</w:t>
            </w:r>
          </w:p>
        </w:tc>
      </w:tr>
      <w:tr w:rsidR="00EE2C3B" w:rsidRPr="00D0162F" w14:paraId="13767E5E" w14:textId="77777777" w:rsidTr="00A81E02">
        <w:trPr>
          <w:jc w:val="center"/>
        </w:trPr>
        <w:tc>
          <w:tcPr>
            <w:tcW w:w="1668" w:type="dxa"/>
          </w:tcPr>
          <w:p w14:paraId="14E961FC" w14:textId="77777777" w:rsidR="00EE2C3B" w:rsidRPr="00D0162F" w:rsidRDefault="00EE2C3B" w:rsidP="00A81E02">
            <w:pPr>
              <w:pStyle w:val="TAL"/>
            </w:pPr>
            <w:r w:rsidRPr="00D0162F">
              <w:t>CSI-RS RLM</w:t>
            </w:r>
          </w:p>
        </w:tc>
        <w:tc>
          <w:tcPr>
            <w:tcW w:w="8079" w:type="dxa"/>
          </w:tcPr>
          <w:p w14:paraId="5860C51B" w14:textId="77777777" w:rsidR="00EE2C3B" w:rsidRPr="00D0162F" w:rsidRDefault="00EE2C3B" w:rsidP="00A81E02">
            <w:pPr>
              <w:pStyle w:val="TAL"/>
            </w:pPr>
            <w:r w:rsidRPr="00D0162F">
              <w:t>Used when CSI-RS based RLM is configured in test case</w:t>
            </w:r>
          </w:p>
        </w:tc>
      </w:tr>
      <w:tr w:rsidR="00EE2C3B" w:rsidRPr="00D0162F" w14:paraId="2AB581BB" w14:textId="77777777" w:rsidTr="00A81E02">
        <w:trPr>
          <w:jc w:val="center"/>
        </w:trPr>
        <w:tc>
          <w:tcPr>
            <w:tcW w:w="1668" w:type="dxa"/>
          </w:tcPr>
          <w:p w14:paraId="43DAA2A8" w14:textId="77777777" w:rsidR="00EE2C3B" w:rsidRPr="00D0162F" w:rsidRDefault="00EE2C3B" w:rsidP="00A81E02">
            <w:pPr>
              <w:pStyle w:val="TAL"/>
            </w:pPr>
            <w:r w:rsidRPr="00D0162F">
              <w:t>SSB BFD</w:t>
            </w:r>
          </w:p>
        </w:tc>
        <w:tc>
          <w:tcPr>
            <w:tcW w:w="8079" w:type="dxa"/>
          </w:tcPr>
          <w:p w14:paraId="359EDDF3" w14:textId="77777777" w:rsidR="00EE2C3B" w:rsidRPr="00D0162F" w:rsidRDefault="00EE2C3B" w:rsidP="00A81E02">
            <w:pPr>
              <w:pStyle w:val="TAL"/>
            </w:pPr>
            <w:r w:rsidRPr="00D0162F">
              <w:t>Used when SSB based BFD is configured in test case</w:t>
            </w:r>
          </w:p>
        </w:tc>
      </w:tr>
      <w:tr w:rsidR="00EE2C3B" w:rsidRPr="00D0162F" w14:paraId="4462CE5E" w14:textId="77777777" w:rsidTr="00A81E02">
        <w:trPr>
          <w:jc w:val="center"/>
        </w:trPr>
        <w:tc>
          <w:tcPr>
            <w:tcW w:w="1668" w:type="dxa"/>
          </w:tcPr>
          <w:p w14:paraId="103E9D3B" w14:textId="77777777" w:rsidR="00EE2C3B" w:rsidRPr="00D0162F" w:rsidRDefault="00EE2C3B" w:rsidP="00A81E02">
            <w:pPr>
              <w:pStyle w:val="TAL"/>
            </w:pPr>
            <w:r w:rsidRPr="00D0162F">
              <w:t>CSI-RS BFD</w:t>
            </w:r>
          </w:p>
        </w:tc>
        <w:tc>
          <w:tcPr>
            <w:tcW w:w="8079" w:type="dxa"/>
          </w:tcPr>
          <w:p w14:paraId="4D22A00C" w14:textId="77777777" w:rsidR="00EE2C3B" w:rsidRPr="00D0162F" w:rsidRDefault="00EE2C3B" w:rsidP="00A81E02">
            <w:pPr>
              <w:pStyle w:val="TAL"/>
            </w:pPr>
            <w:r w:rsidRPr="00D0162F">
              <w:t>Used when CSI-RS based BFD is configured in test case</w:t>
            </w:r>
          </w:p>
        </w:tc>
      </w:tr>
    </w:tbl>
    <w:p w14:paraId="46BDE800" w14:textId="77777777" w:rsidR="00EE2C3B" w:rsidRPr="00D0162F" w:rsidRDefault="00EE2C3B" w:rsidP="00EE2C3B"/>
    <w:p w14:paraId="3593C7D6" w14:textId="77777777" w:rsidR="00AB67FA" w:rsidRPr="00D0162F" w:rsidRDefault="00AB67FA" w:rsidP="00AB67FA">
      <w:pPr>
        <w:pStyle w:val="H6"/>
      </w:pPr>
      <w:r w:rsidRPr="00D0162F">
        <w:t>RLF-TimersAndConstants-DEFAULT</w:t>
      </w:r>
    </w:p>
    <w:p w14:paraId="01661F35" w14:textId="77777777" w:rsidR="00AB67FA" w:rsidRPr="00D0162F" w:rsidRDefault="00AB67FA" w:rsidP="00AB67FA">
      <w:r w:rsidRPr="00D0162F">
        <w:t>Default parameters for RLM related timers and counters.</w:t>
      </w:r>
    </w:p>
    <w:p w14:paraId="45C7EC26" w14:textId="77777777" w:rsidR="00AB67FA" w:rsidRPr="00D0162F" w:rsidRDefault="00AB67FA" w:rsidP="00AB67FA">
      <w:pPr>
        <w:pStyle w:val="TH"/>
      </w:pPr>
      <w:r w:rsidRPr="00D0162F">
        <w:t>Table H.3.1-9: RLF-TimersAndConstants-DEFAUL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2B9E00B6" w14:textId="77777777" w:rsidTr="006E0A54">
        <w:trPr>
          <w:jc w:val="center"/>
        </w:trPr>
        <w:tc>
          <w:tcPr>
            <w:tcW w:w="9747" w:type="dxa"/>
            <w:gridSpan w:val="4"/>
          </w:tcPr>
          <w:p w14:paraId="21BB5AFB" w14:textId="49A0194A"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14],</w:t>
            </w:r>
            <w:r w:rsidR="006E0A54" w:rsidRPr="00D0162F">
              <w:rPr>
                <w:b w:val="0"/>
              </w:rPr>
              <w:t xml:space="preserve"> </w:t>
            </w:r>
            <w:r w:rsidRPr="00D0162F">
              <w:rPr>
                <w:b w:val="0"/>
              </w:rPr>
              <w:t>Table</w:t>
            </w:r>
            <w:r w:rsidR="006E0A54" w:rsidRPr="00D0162F">
              <w:rPr>
                <w:b w:val="0"/>
              </w:rPr>
              <w:t xml:space="preserve"> </w:t>
            </w:r>
            <w:r w:rsidRPr="00D0162F">
              <w:rPr>
                <w:b w:val="0"/>
              </w:rPr>
              <w:t>4.6.3-150</w:t>
            </w:r>
          </w:p>
        </w:tc>
      </w:tr>
      <w:tr w:rsidR="00AB67FA" w:rsidRPr="00D0162F" w14:paraId="2613BBE5" w14:textId="77777777" w:rsidTr="006E0A54">
        <w:trPr>
          <w:jc w:val="center"/>
        </w:trPr>
        <w:tc>
          <w:tcPr>
            <w:tcW w:w="4535" w:type="dxa"/>
          </w:tcPr>
          <w:p w14:paraId="678E226D" w14:textId="2905177C"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52CBA768" w14:textId="77777777" w:rsidR="00AB67FA" w:rsidRPr="00D0162F" w:rsidRDefault="00AB67FA" w:rsidP="006E0A54">
            <w:pPr>
              <w:pStyle w:val="TAH"/>
            </w:pPr>
            <w:r w:rsidRPr="00D0162F">
              <w:t>Value/remark</w:t>
            </w:r>
          </w:p>
        </w:tc>
        <w:tc>
          <w:tcPr>
            <w:tcW w:w="1700" w:type="dxa"/>
          </w:tcPr>
          <w:p w14:paraId="69E22BA0" w14:textId="77777777" w:rsidR="00AB67FA" w:rsidRPr="00D0162F" w:rsidRDefault="00AB67FA" w:rsidP="006E0A54">
            <w:pPr>
              <w:pStyle w:val="TAH"/>
            </w:pPr>
            <w:r w:rsidRPr="00D0162F">
              <w:t>Comment</w:t>
            </w:r>
          </w:p>
        </w:tc>
        <w:tc>
          <w:tcPr>
            <w:tcW w:w="1245" w:type="dxa"/>
          </w:tcPr>
          <w:p w14:paraId="24B09A14" w14:textId="77777777" w:rsidR="00AB67FA" w:rsidRPr="00D0162F" w:rsidRDefault="00AB67FA" w:rsidP="006E0A54">
            <w:pPr>
              <w:pStyle w:val="TAH"/>
            </w:pPr>
            <w:r w:rsidRPr="00D0162F">
              <w:t>Condition</w:t>
            </w:r>
          </w:p>
        </w:tc>
      </w:tr>
      <w:tr w:rsidR="00AB67FA" w:rsidRPr="00D0162F" w14:paraId="251CA2DE" w14:textId="77777777" w:rsidTr="006E0A54">
        <w:trPr>
          <w:jc w:val="center"/>
        </w:trPr>
        <w:tc>
          <w:tcPr>
            <w:tcW w:w="4535" w:type="dxa"/>
          </w:tcPr>
          <w:p w14:paraId="5E1C16BB" w14:textId="7F8CB40A" w:rsidR="00AB67FA" w:rsidRPr="00D0162F" w:rsidRDefault="00AB67FA" w:rsidP="006E0A54">
            <w:pPr>
              <w:pStyle w:val="TAL"/>
            </w:pPr>
            <w:r w:rsidRPr="00D0162F">
              <w:t>RLF-TimersAndConstants</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7" w:type="dxa"/>
          </w:tcPr>
          <w:p w14:paraId="76A0FC44" w14:textId="77777777" w:rsidR="00AB67FA" w:rsidRPr="00D0162F" w:rsidRDefault="00AB67FA" w:rsidP="006E0A54">
            <w:pPr>
              <w:pStyle w:val="TAL"/>
            </w:pPr>
          </w:p>
        </w:tc>
        <w:tc>
          <w:tcPr>
            <w:tcW w:w="1700" w:type="dxa"/>
          </w:tcPr>
          <w:p w14:paraId="18FAB1F8" w14:textId="77777777" w:rsidR="00AB67FA" w:rsidRPr="00D0162F" w:rsidRDefault="00AB67FA" w:rsidP="006E0A54">
            <w:pPr>
              <w:pStyle w:val="TAL"/>
            </w:pPr>
          </w:p>
        </w:tc>
        <w:tc>
          <w:tcPr>
            <w:tcW w:w="1245" w:type="dxa"/>
          </w:tcPr>
          <w:p w14:paraId="648A34E8" w14:textId="77777777" w:rsidR="00AB67FA" w:rsidRPr="00D0162F" w:rsidRDefault="00AB67FA" w:rsidP="006E0A54">
            <w:pPr>
              <w:pStyle w:val="TAL"/>
            </w:pPr>
          </w:p>
        </w:tc>
      </w:tr>
      <w:tr w:rsidR="00AB67FA" w:rsidRPr="00D0162F" w14:paraId="0EF445B1" w14:textId="77777777" w:rsidTr="006E0A54">
        <w:trPr>
          <w:jc w:val="center"/>
        </w:trPr>
        <w:tc>
          <w:tcPr>
            <w:tcW w:w="4535" w:type="dxa"/>
          </w:tcPr>
          <w:p w14:paraId="56A0D86B" w14:textId="227CCA07" w:rsidR="00AB67FA" w:rsidRPr="00D0162F" w:rsidRDefault="006E0A54" w:rsidP="006E0A54">
            <w:pPr>
              <w:pStyle w:val="TAL"/>
            </w:pPr>
            <w:r w:rsidRPr="00D0162F">
              <w:t xml:space="preserve">  </w:t>
            </w:r>
            <w:r w:rsidR="00AB67FA" w:rsidRPr="00D0162F">
              <w:t>t310</w:t>
            </w:r>
          </w:p>
        </w:tc>
        <w:tc>
          <w:tcPr>
            <w:tcW w:w="2267" w:type="dxa"/>
          </w:tcPr>
          <w:p w14:paraId="739B5C6E" w14:textId="77777777" w:rsidR="00AB67FA" w:rsidRPr="00D0162F" w:rsidRDefault="00AB67FA" w:rsidP="006E0A54">
            <w:pPr>
              <w:pStyle w:val="TAL"/>
            </w:pPr>
            <w:r w:rsidRPr="00D0162F">
              <w:t>ms0</w:t>
            </w:r>
          </w:p>
        </w:tc>
        <w:tc>
          <w:tcPr>
            <w:tcW w:w="1700" w:type="dxa"/>
          </w:tcPr>
          <w:p w14:paraId="2A35E6D1" w14:textId="77777777" w:rsidR="00AB67FA" w:rsidRPr="00D0162F" w:rsidRDefault="00AB67FA" w:rsidP="006E0A54">
            <w:pPr>
              <w:pStyle w:val="TAL"/>
            </w:pPr>
          </w:p>
        </w:tc>
        <w:tc>
          <w:tcPr>
            <w:tcW w:w="1245" w:type="dxa"/>
          </w:tcPr>
          <w:p w14:paraId="70E4A754" w14:textId="77777777" w:rsidR="00AB67FA" w:rsidRPr="00D0162F" w:rsidRDefault="00AB67FA" w:rsidP="006E0A54">
            <w:pPr>
              <w:pStyle w:val="TAL"/>
            </w:pPr>
          </w:p>
        </w:tc>
      </w:tr>
      <w:tr w:rsidR="00AB67FA" w:rsidRPr="00D0162F" w14:paraId="75FBC663" w14:textId="77777777" w:rsidTr="006E0A54">
        <w:trPr>
          <w:jc w:val="center"/>
        </w:trPr>
        <w:tc>
          <w:tcPr>
            <w:tcW w:w="4535" w:type="dxa"/>
            <w:tcBorders>
              <w:bottom w:val="single" w:sz="4" w:space="0" w:color="auto"/>
            </w:tcBorders>
          </w:tcPr>
          <w:p w14:paraId="4C225AA9" w14:textId="77777777" w:rsidR="00AB67FA" w:rsidRPr="00D0162F" w:rsidRDefault="00AB67FA" w:rsidP="006E0A54">
            <w:pPr>
              <w:pStyle w:val="TAL"/>
            </w:pPr>
            <w:r w:rsidRPr="00D0162F">
              <w:t>}</w:t>
            </w:r>
          </w:p>
        </w:tc>
        <w:tc>
          <w:tcPr>
            <w:tcW w:w="2267" w:type="dxa"/>
          </w:tcPr>
          <w:p w14:paraId="5CFCEA8C" w14:textId="77777777" w:rsidR="00AB67FA" w:rsidRPr="00D0162F" w:rsidRDefault="00AB67FA" w:rsidP="006E0A54">
            <w:pPr>
              <w:pStyle w:val="TAL"/>
            </w:pPr>
          </w:p>
        </w:tc>
        <w:tc>
          <w:tcPr>
            <w:tcW w:w="1700" w:type="dxa"/>
          </w:tcPr>
          <w:p w14:paraId="6DBEDEF0" w14:textId="77777777" w:rsidR="00AB67FA" w:rsidRPr="00D0162F" w:rsidRDefault="00AB67FA" w:rsidP="006E0A54">
            <w:pPr>
              <w:pStyle w:val="TAL"/>
            </w:pPr>
          </w:p>
        </w:tc>
        <w:tc>
          <w:tcPr>
            <w:tcW w:w="1245" w:type="dxa"/>
          </w:tcPr>
          <w:p w14:paraId="4E7B9479" w14:textId="77777777" w:rsidR="00AB67FA" w:rsidRPr="00D0162F" w:rsidRDefault="00AB67FA" w:rsidP="006E0A54">
            <w:pPr>
              <w:pStyle w:val="TAL"/>
            </w:pPr>
          </w:p>
        </w:tc>
      </w:tr>
    </w:tbl>
    <w:p w14:paraId="56F6BB66" w14:textId="77777777" w:rsidR="00AB67FA" w:rsidRPr="00D0162F" w:rsidRDefault="00AB67FA" w:rsidP="00AB67FA"/>
    <w:p w14:paraId="52802693" w14:textId="77777777" w:rsidR="00AB67FA" w:rsidRPr="00D0162F" w:rsidRDefault="00AB67FA" w:rsidP="00AB67FA">
      <w:pPr>
        <w:pStyle w:val="H6"/>
      </w:pPr>
      <w:r w:rsidRPr="00D0162F">
        <w:t>BeamFailureRecoveryConfig-DEFAULT</w:t>
      </w:r>
    </w:p>
    <w:p w14:paraId="1954AC2C" w14:textId="77777777" w:rsidR="00AB67FA" w:rsidRPr="00D0162F" w:rsidRDefault="00AB67FA" w:rsidP="00AB67FA">
      <w:r w:rsidRPr="00D0162F">
        <w:t>Default configuration for CBD and contention-free RACH in link recovery.</w:t>
      </w:r>
    </w:p>
    <w:p w14:paraId="605DD47F" w14:textId="77777777" w:rsidR="00AB67FA" w:rsidRPr="00D0162F" w:rsidRDefault="00AB67FA" w:rsidP="00AB67FA">
      <w:pPr>
        <w:pStyle w:val="TH"/>
      </w:pPr>
      <w:r w:rsidRPr="00D0162F">
        <w:t xml:space="preserve">Table H.3.1-10: </w:t>
      </w:r>
      <w:bookmarkStart w:id="39" w:name="OLE_LINK4"/>
      <w:r w:rsidRPr="00D0162F">
        <w:t>BeamFailureRecoveryConfig</w:t>
      </w:r>
      <w:bookmarkEnd w:id="39"/>
      <w:r w:rsidRPr="00D0162F">
        <w:t>-DEFAULT</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4E9E3F7F" w14:textId="77777777" w:rsidTr="006E0A54">
        <w:trPr>
          <w:jc w:val="center"/>
        </w:trPr>
        <w:tc>
          <w:tcPr>
            <w:tcW w:w="9747" w:type="dxa"/>
            <w:gridSpan w:val="4"/>
          </w:tcPr>
          <w:p w14:paraId="0AADF50A" w14:textId="11A62ED0"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14],</w:t>
            </w:r>
            <w:r w:rsidR="006E0A54" w:rsidRPr="00D0162F">
              <w:rPr>
                <w:b w:val="0"/>
              </w:rPr>
              <w:t xml:space="preserve"> </w:t>
            </w:r>
            <w:r w:rsidRPr="00D0162F">
              <w:rPr>
                <w:b w:val="0"/>
              </w:rPr>
              <w:t>Table</w:t>
            </w:r>
            <w:r w:rsidR="006E0A54" w:rsidRPr="00D0162F">
              <w:rPr>
                <w:b w:val="0"/>
              </w:rPr>
              <w:t xml:space="preserve"> </w:t>
            </w:r>
            <w:r w:rsidRPr="00D0162F">
              <w:rPr>
                <w:b w:val="0"/>
              </w:rPr>
              <w:t>4.6.3-6</w:t>
            </w:r>
          </w:p>
        </w:tc>
      </w:tr>
      <w:tr w:rsidR="00AB67FA" w:rsidRPr="00D0162F" w14:paraId="57D67CB4" w14:textId="77777777" w:rsidTr="006E0A54">
        <w:trPr>
          <w:jc w:val="center"/>
        </w:trPr>
        <w:tc>
          <w:tcPr>
            <w:tcW w:w="4535" w:type="dxa"/>
          </w:tcPr>
          <w:p w14:paraId="27F6D430" w14:textId="59A83C64"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4337023D" w14:textId="77777777" w:rsidR="00AB67FA" w:rsidRPr="00D0162F" w:rsidRDefault="00AB67FA" w:rsidP="006E0A54">
            <w:pPr>
              <w:pStyle w:val="TAH"/>
            </w:pPr>
            <w:r w:rsidRPr="00D0162F">
              <w:t>Value/remark</w:t>
            </w:r>
          </w:p>
        </w:tc>
        <w:tc>
          <w:tcPr>
            <w:tcW w:w="1700" w:type="dxa"/>
          </w:tcPr>
          <w:p w14:paraId="305DBEF8" w14:textId="77777777" w:rsidR="00AB67FA" w:rsidRPr="00D0162F" w:rsidRDefault="00AB67FA" w:rsidP="006E0A54">
            <w:pPr>
              <w:pStyle w:val="TAH"/>
            </w:pPr>
            <w:r w:rsidRPr="00D0162F">
              <w:t>Comment</w:t>
            </w:r>
          </w:p>
        </w:tc>
        <w:tc>
          <w:tcPr>
            <w:tcW w:w="1245" w:type="dxa"/>
          </w:tcPr>
          <w:p w14:paraId="1773FDA6" w14:textId="77777777" w:rsidR="00AB67FA" w:rsidRPr="00D0162F" w:rsidRDefault="00AB67FA" w:rsidP="006E0A54">
            <w:pPr>
              <w:pStyle w:val="TAH"/>
            </w:pPr>
            <w:r w:rsidRPr="00D0162F">
              <w:t>Condition</w:t>
            </w:r>
          </w:p>
        </w:tc>
      </w:tr>
      <w:tr w:rsidR="00AB67FA" w:rsidRPr="00D0162F" w14:paraId="021A1742" w14:textId="77777777" w:rsidTr="006E0A54">
        <w:trPr>
          <w:jc w:val="center"/>
        </w:trPr>
        <w:tc>
          <w:tcPr>
            <w:tcW w:w="4535" w:type="dxa"/>
          </w:tcPr>
          <w:p w14:paraId="5A7AF675" w14:textId="1B331710" w:rsidR="00AB67FA" w:rsidRPr="00D0162F" w:rsidRDefault="00AB67FA" w:rsidP="006E0A54">
            <w:pPr>
              <w:pStyle w:val="TAL"/>
            </w:pPr>
            <w:r w:rsidRPr="00D0162F">
              <w:t>BeamFailureRecoveryConfig</w:t>
            </w:r>
            <w:r w:rsidR="006E0A54" w:rsidRPr="00D0162F">
              <w:t xml:space="preserve"> </w:t>
            </w:r>
            <w:r w:rsidRPr="00D0162F">
              <w:t>::=</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3A4DC404" w14:textId="77777777" w:rsidR="00AB67FA" w:rsidRPr="00D0162F" w:rsidRDefault="00AB67FA" w:rsidP="006E0A54">
            <w:pPr>
              <w:pStyle w:val="TAL"/>
            </w:pPr>
          </w:p>
        </w:tc>
        <w:tc>
          <w:tcPr>
            <w:tcW w:w="1700" w:type="dxa"/>
          </w:tcPr>
          <w:p w14:paraId="54659B4D" w14:textId="77777777" w:rsidR="00AB67FA" w:rsidRPr="00D0162F" w:rsidRDefault="00AB67FA" w:rsidP="006E0A54">
            <w:pPr>
              <w:pStyle w:val="TAL"/>
            </w:pPr>
          </w:p>
        </w:tc>
        <w:tc>
          <w:tcPr>
            <w:tcW w:w="1245" w:type="dxa"/>
          </w:tcPr>
          <w:p w14:paraId="5903CE9C" w14:textId="77777777" w:rsidR="00AB67FA" w:rsidRPr="00D0162F" w:rsidRDefault="00AB67FA" w:rsidP="006E0A54">
            <w:pPr>
              <w:pStyle w:val="TAL"/>
            </w:pPr>
          </w:p>
        </w:tc>
      </w:tr>
      <w:tr w:rsidR="00AB67FA" w:rsidRPr="00D0162F" w14:paraId="220BF44C" w14:textId="77777777" w:rsidTr="006E0A54">
        <w:trPr>
          <w:jc w:val="center"/>
        </w:trPr>
        <w:tc>
          <w:tcPr>
            <w:tcW w:w="4535" w:type="dxa"/>
          </w:tcPr>
          <w:p w14:paraId="3DFAF79F" w14:textId="0F730FA2" w:rsidR="00AB67FA" w:rsidRPr="00D0162F" w:rsidRDefault="006E0A54" w:rsidP="006E0A54">
            <w:pPr>
              <w:pStyle w:val="TAL"/>
            </w:pPr>
            <w:r w:rsidRPr="00D0162F">
              <w:rPr>
                <w:rFonts w:cs="Arial"/>
                <w:kern w:val="2"/>
                <w:szCs w:val="18"/>
              </w:rPr>
              <w:t xml:space="preserve">  </w:t>
            </w:r>
            <w:r w:rsidR="00AB67FA" w:rsidRPr="00D0162F">
              <w:t>rootSequenceIndex-BFR</w:t>
            </w:r>
          </w:p>
        </w:tc>
        <w:tc>
          <w:tcPr>
            <w:tcW w:w="2267" w:type="dxa"/>
          </w:tcPr>
          <w:p w14:paraId="5FFA74E4" w14:textId="77777777" w:rsidR="00AB67FA" w:rsidRPr="00D0162F" w:rsidRDefault="00AB67FA" w:rsidP="006E0A54">
            <w:pPr>
              <w:pStyle w:val="TAL"/>
            </w:pPr>
            <w:r w:rsidRPr="00D0162F">
              <w:t>0</w:t>
            </w:r>
          </w:p>
        </w:tc>
        <w:tc>
          <w:tcPr>
            <w:tcW w:w="1700" w:type="dxa"/>
          </w:tcPr>
          <w:p w14:paraId="26632F6A" w14:textId="77777777" w:rsidR="00AB67FA" w:rsidRPr="00D0162F" w:rsidRDefault="00AB67FA" w:rsidP="006E0A54">
            <w:pPr>
              <w:pStyle w:val="TAL"/>
            </w:pPr>
          </w:p>
        </w:tc>
        <w:tc>
          <w:tcPr>
            <w:tcW w:w="1245" w:type="dxa"/>
          </w:tcPr>
          <w:p w14:paraId="461EAE27" w14:textId="77777777" w:rsidR="00AB67FA" w:rsidRPr="00D0162F" w:rsidRDefault="00AB67FA" w:rsidP="006E0A54">
            <w:pPr>
              <w:pStyle w:val="TAL"/>
            </w:pPr>
          </w:p>
        </w:tc>
      </w:tr>
      <w:tr w:rsidR="00CF14E5" w:rsidRPr="00D0162F" w14:paraId="35A21383" w14:textId="77777777" w:rsidTr="006E0A54">
        <w:trPr>
          <w:jc w:val="center"/>
        </w:trPr>
        <w:tc>
          <w:tcPr>
            <w:tcW w:w="4535" w:type="dxa"/>
            <w:vMerge w:val="restart"/>
          </w:tcPr>
          <w:p w14:paraId="3FA7D130" w14:textId="15024762" w:rsidR="00CF14E5" w:rsidRPr="00D0162F" w:rsidRDefault="00CF14E5" w:rsidP="006E0A54">
            <w:pPr>
              <w:pStyle w:val="TAL"/>
            </w:pPr>
            <w:r w:rsidRPr="00D0162F">
              <w:rPr>
                <w:rFonts w:cs="Arial"/>
                <w:kern w:val="2"/>
                <w:szCs w:val="18"/>
              </w:rPr>
              <w:t xml:space="preserve">  </w:t>
            </w:r>
            <w:r w:rsidRPr="00D0162F">
              <w:t>rach-ConfigBFR</w:t>
            </w:r>
          </w:p>
        </w:tc>
        <w:tc>
          <w:tcPr>
            <w:tcW w:w="2267" w:type="dxa"/>
          </w:tcPr>
          <w:p w14:paraId="24110684" w14:textId="7A77C486" w:rsidR="00CF14E5" w:rsidRPr="00D0162F" w:rsidRDefault="00CF14E5" w:rsidP="006E0A54">
            <w:pPr>
              <w:pStyle w:val="TAL"/>
            </w:pPr>
            <w:r w:rsidRPr="00D0162F">
              <w:t>RACH-ConfigGeneric specified in 38.508-1 [14] Table 7.3.1-14</w:t>
            </w:r>
          </w:p>
        </w:tc>
        <w:tc>
          <w:tcPr>
            <w:tcW w:w="1700" w:type="dxa"/>
          </w:tcPr>
          <w:p w14:paraId="3C33B4E5" w14:textId="77777777" w:rsidR="00CF14E5" w:rsidRPr="00D0162F" w:rsidRDefault="00CF14E5" w:rsidP="006E0A54">
            <w:pPr>
              <w:pStyle w:val="TAL"/>
            </w:pPr>
          </w:p>
        </w:tc>
        <w:tc>
          <w:tcPr>
            <w:tcW w:w="1245" w:type="dxa"/>
          </w:tcPr>
          <w:p w14:paraId="26AF7ED9" w14:textId="77777777" w:rsidR="00CF14E5" w:rsidRPr="00D0162F" w:rsidRDefault="00CF14E5" w:rsidP="006E0A54">
            <w:pPr>
              <w:pStyle w:val="TAL"/>
            </w:pPr>
            <w:r w:rsidRPr="00D0162F">
              <w:rPr>
                <w:lang w:eastAsia="zh-CN"/>
              </w:rPr>
              <w:t>SSB</w:t>
            </w:r>
          </w:p>
        </w:tc>
      </w:tr>
      <w:tr w:rsidR="00CF14E5" w:rsidRPr="00D0162F" w14:paraId="6CD45EA9" w14:textId="77777777" w:rsidTr="006E0A54">
        <w:trPr>
          <w:jc w:val="center"/>
        </w:trPr>
        <w:tc>
          <w:tcPr>
            <w:tcW w:w="4535" w:type="dxa"/>
            <w:vMerge/>
          </w:tcPr>
          <w:p w14:paraId="25D369C6" w14:textId="77777777" w:rsidR="00CF14E5" w:rsidRPr="00D0162F" w:rsidRDefault="00CF14E5" w:rsidP="006E0A54">
            <w:pPr>
              <w:pStyle w:val="TAL"/>
              <w:rPr>
                <w:rFonts w:cs="Arial"/>
                <w:kern w:val="2"/>
                <w:szCs w:val="18"/>
              </w:rPr>
            </w:pPr>
          </w:p>
        </w:tc>
        <w:tc>
          <w:tcPr>
            <w:tcW w:w="2267" w:type="dxa"/>
          </w:tcPr>
          <w:p w14:paraId="3A8D9AF6" w14:textId="2EBCB9B7" w:rsidR="00CF14E5" w:rsidRPr="00D0162F" w:rsidRDefault="00CF14E5" w:rsidP="006E0A54">
            <w:pPr>
              <w:pStyle w:val="TAL"/>
            </w:pPr>
            <w:r w:rsidRPr="00D0162F">
              <w:t>RACH-ConfigGeneric specified in 38.508-1 [14] Table 7.3.1-14  with condition PRACH.4 FR1</w:t>
            </w:r>
          </w:p>
        </w:tc>
        <w:tc>
          <w:tcPr>
            <w:tcW w:w="1700" w:type="dxa"/>
          </w:tcPr>
          <w:p w14:paraId="657E9486" w14:textId="77777777" w:rsidR="00CF14E5" w:rsidRPr="00D0162F" w:rsidRDefault="00CF14E5" w:rsidP="006E0A54">
            <w:pPr>
              <w:pStyle w:val="TAL"/>
            </w:pPr>
          </w:p>
        </w:tc>
        <w:tc>
          <w:tcPr>
            <w:tcW w:w="1245" w:type="dxa"/>
          </w:tcPr>
          <w:p w14:paraId="4414CB9F" w14:textId="1561EA05" w:rsidR="00CF14E5" w:rsidRPr="00D0162F" w:rsidRDefault="00CF14E5" w:rsidP="006E0A54">
            <w:pPr>
              <w:pStyle w:val="TAL"/>
            </w:pPr>
            <w:r w:rsidRPr="00D0162F">
              <w:rPr>
                <w:lang w:eastAsia="zh-CN"/>
              </w:rPr>
              <w:t>CSI-RS and FR1</w:t>
            </w:r>
          </w:p>
        </w:tc>
      </w:tr>
      <w:tr w:rsidR="00CF14E5" w:rsidRPr="00D0162F" w14:paraId="5D470514" w14:textId="77777777" w:rsidTr="006E0A54">
        <w:trPr>
          <w:jc w:val="center"/>
        </w:trPr>
        <w:tc>
          <w:tcPr>
            <w:tcW w:w="4535" w:type="dxa"/>
            <w:vMerge/>
          </w:tcPr>
          <w:p w14:paraId="7488F7A9" w14:textId="77777777" w:rsidR="00CF14E5" w:rsidRPr="00D0162F" w:rsidRDefault="00CF14E5" w:rsidP="00CF14E5">
            <w:pPr>
              <w:pStyle w:val="TAL"/>
              <w:rPr>
                <w:rFonts w:cs="Arial"/>
                <w:kern w:val="2"/>
                <w:szCs w:val="18"/>
              </w:rPr>
            </w:pPr>
          </w:p>
        </w:tc>
        <w:tc>
          <w:tcPr>
            <w:tcW w:w="2267" w:type="dxa"/>
          </w:tcPr>
          <w:p w14:paraId="459213FE" w14:textId="495E7876" w:rsidR="00CF14E5" w:rsidRPr="00D0162F" w:rsidRDefault="00CF14E5" w:rsidP="00CF14E5">
            <w:pPr>
              <w:pStyle w:val="TAL"/>
            </w:pPr>
            <w:r w:rsidRPr="00D0162F">
              <w:t>RACH-ConfigGeneric specified in 38.508-1 [14] Table 7.3.1-14 with condition PRACH.4 FR2</w:t>
            </w:r>
          </w:p>
        </w:tc>
        <w:tc>
          <w:tcPr>
            <w:tcW w:w="1700" w:type="dxa"/>
          </w:tcPr>
          <w:p w14:paraId="1015CC05" w14:textId="77777777" w:rsidR="00CF14E5" w:rsidRPr="00D0162F" w:rsidRDefault="00CF14E5" w:rsidP="00CF14E5">
            <w:pPr>
              <w:pStyle w:val="TAL"/>
            </w:pPr>
          </w:p>
        </w:tc>
        <w:tc>
          <w:tcPr>
            <w:tcW w:w="1245" w:type="dxa"/>
          </w:tcPr>
          <w:p w14:paraId="2F40A001" w14:textId="484026A0" w:rsidR="00CF14E5" w:rsidRPr="00D0162F" w:rsidRDefault="00CF14E5" w:rsidP="00CF14E5">
            <w:pPr>
              <w:pStyle w:val="TAL"/>
              <w:rPr>
                <w:lang w:eastAsia="zh-CN"/>
              </w:rPr>
            </w:pPr>
            <w:r w:rsidRPr="00D0162F">
              <w:rPr>
                <w:lang w:eastAsia="zh-CN"/>
              </w:rPr>
              <w:t>CSI-RS and FR1</w:t>
            </w:r>
          </w:p>
        </w:tc>
      </w:tr>
      <w:tr w:rsidR="00696052" w:rsidRPr="00D0162F" w:rsidDel="00563C29" w14:paraId="3C1370BB" w14:textId="77777777" w:rsidTr="006D441D">
        <w:trPr>
          <w:jc w:val="center"/>
        </w:trPr>
        <w:tc>
          <w:tcPr>
            <w:tcW w:w="4535" w:type="dxa"/>
            <w:vMerge w:val="restart"/>
            <w:tcBorders>
              <w:top w:val="nil"/>
            </w:tcBorders>
          </w:tcPr>
          <w:p w14:paraId="7F327576" w14:textId="77777777" w:rsidR="00696052" w:rsidRPr="00D0162F" w:rsidDel="00563C29" w:rsidRDefault="00696052" w:rsidP="00696052">
            <w:pPr>
              <w:pStyle w:val="TAL"/>
              <w:rPr>
                <w:rFonts w:cs="Arial"/>
                <w:kern w:val="2"/>
                <w:szCs w:val="18"/>
              </w:rPr>
            </w:pPr>
            <w:r w:rsidRPr="00D0162F">
              <w:rPr>
                <w:rFonts w:cs="Arial"/>
                <w:kern w:val="2"/>
                <w:szCs w:val="18"/>
              </w:rPr>
              <w:t xml:space="preserve">  </w:t>
            </w:r>
            <w:r w:rsidRPr="00D0162F">
              <w:t>rsrp-ThresholdSSB</w:t>
            </w:r>
          </w:p>
          <w:p w14:paraId="261217A5" w14:textId="7288A518" w:rsidR="00696052" w:rsidRPr="00D0162F" w:rsidDel="00563C29" w:rsidRDefault="00696052" w:rsidP="00696052">
            <w:pPr>
              <w:pStyle w:val="TAL"/>
              <w:rPr>
                <w:rFonts w:cs="Arial"/>
                <w:kern w:val="2"/>
                <w:szCs w:val="18"/>
              </w:rPr>
            </w:pPr>
          </w:p>
        </w:tc>
        <w:tc>
          <w:tcPr>
            <w:tcW w:w="2267" w:type="dxa"/>
            <w:tcBorders>
              <w:top w:val="nil"/>
            </w:tcBorders>
          </w:tcPr>
          <w:p w14:paraId="1F21C98B" w14:textId="4F26CB87" w:rsidR="00696052" w:rsidRPr="00D0162F" w:rsidDel="00563C29" w:rsidRDefault="00696052" w:rsidP="00696052">
            <w:pPr>
              <w:pStyle w:val="TAL"/>
            </w:pPr>
            <w:r w:rsidRPr="00D0162F">
              <w:rPr>
                <w:lang w:eastAsia="zh-CN"/>
              </w:rPr>
              <w:t>58</w:t>
            </w:r>
          </w:p>
        </w:tc>
        <w:tc>
          <w:tcPr>
            <w:tcW w:w="1700" w:type="dxa"/>
            <w:tcBorders>
              <w:top w:val="nil"/>
            </w:tcBorders>
          </w:tcPr>
          <w:p w14:paraId="6E3DA09A" w14:textId="1E5ACA72" w:rsidR="00696052" w:rsidRPr="00D0162F" w:rsidDel="00563C29" w:rsidRDefault="00696052" w:rsidP="00696052">
            <w:pPr>
              <w:pStyle w:val="TAL"/>
            </w:pPr>
            <w:r w:rsidRPr="00D0162F">
              <w:rPr>
                <w:lang w:eastAsia="zh-CN"/>
              </w:rPr>
              <w:t>Actual value is 58 -156 = -98 dBm</w:t>
            </w:r>
          </w:p>
        </w:tc>
        <w:tc>
          <w:tcPr>
            <w:tcW w:w="1245" w:type="dxa"/>
            <w:tcBorders>
              <w:top w:val="nil"/>
            </w:tcBorders>
          </w:tcPr>
          <w:p w14:paraId="4D471C3F" w14:textId="1C152712" w:rsidR="00696052" w:rsidRPr="00D0162F" w:rsidDel="00563C29" w:rsidRDefault="00696052" w:rsidP="00696052">
            <w:pPr>
              <w:pStyle w:val="TAL"/>
            </w:pPr>
            <w:r w:rsidRPr="00D0162F">
              <w:rPr>
                <w:lang w:eastAsia="zh-CN"/>
              </w:rPr>
              <w:t>SCS15</w:t>
            </w:r>
          </w:p>
        </w:tc>
      </w:tr>
      <w:tr w:rsidR="00696052" w:rsidRPr="00D0162F" w:rsidDel="00563C29" w14:paraId="3468DE2C" w14:textId="77777777" w:rsidTr="00A81E02">
        <w:trPr>
          <w:jc w:val="center"/>
        </w:trPr>
        <w:tc>
          <w:tcPr>
            <w:tcW w:w="4535" w:type="dxa"/>
            <w:vMerge/>
          </w:tcPr>
          <w:p w14:paraId="24AC1422" w14:textId="77777777" w:rsidR="00696052" w:rsidRPr="00D0162F" w:rsidDel="00563C29" w:rsidRDefault="00696052" w:rsidP="00696052">
            <w:pPr>
              <w:pStyle w:val="TAL"/>
              <w:rPr>
                <w:rFonts w:cs="Arial"/>
                <w:kern w:val="2"/>
                <w:szCs w:val="18"/>
              </w:rPr>
            </w:pPr>
          </w:p>
        </w:tc>
        <w:tc>
          <w:tcPr>
            <w:tcW w:w="2267" w:type="dxa"/>
            <w:tcBorders>
              <w:top w:val="nil"/>
            </w:tcBorders>
          </w:tcPr>
          <w:p w14:paraId="788D349D" w14:textId="4DD137DD" w:rsidR="00696052" w:rsidRPr="00D0162F" w:rsidDel="00563C29" w:rsidRDefault="00696052" w:rsidP="00696052">
            <w:pPr>
              <w:pStyle w:val="TAL"/>
            </w:pPr>
            <w:r w:rsidRPr="00D0162F">
              <w:rPr>
                <w:lang w:eastAsia="zh-CN"/>
              </w:rPr>
              <w:t>61</w:t>
            </w:r>
          </w:p>
        </w:tc>
        <w:tc>
          <w:tcPr>
            <w:tcW w:w="1700" w:type="dxa"/>
            <w:tcBorders>
              <w:top w:val="nil"/>
            </w:tcBorders>
          </w:tcPr>
          <w:p w14:paraId="5C286A30" w14:textId="6E58E6D5" w:rsidR="00696052" w:rsidRPr="00D0162F" w:rsidDel="00563C29" w:rsidRDefault="00696052" w:rsidP="00696052">
            <w:pPr>
              <w:pStyle w:val="TAL"/>
            </w:pPr>
            <w:r w:rsidRPr="00D0162F">
              <w:rPr>
                <w:lang w:eastAsia="zh-CN"/>
              </w:rPr>
              <w:t>Actual value is 61 -156 = -95 dBm</w:t>
            </w:r>
          </w:p>
        </w:tc>
        <w:tc>
          <w:tcPr>
            <w:tcW w:w="1245" w:type="dxa"/>
            <w:tcBorders>
              <w:top w:val="nil"/>
            </w:tcBorders>
          </w:tcPr>
          <w:p w14:paraId="157E96B8" w14:textId="639C7981" w:rsidR="00696052" w:rsidRPr="00D0162F" w:rsidDel="00563C29" w:rsidRDefault="00696052" w:rsidP="00696052">
            <w:pPr>
              <w:pStyle w:val="TAL"/>
            </w:pPr>
            <w:r w:rsidRPr="00D0162F">
              <w:rPr>
                <w:lang w:eastAsia="zh-CN"/>
              </w:rPr>
              <w:t>SCS30</w:t>
            </w:r>
          </w:p>
        </w:tc>
      </w:tr>
      <w:tr w:rsidR="00696052" w:rsidRPr="00D0162F" w:rsidDel="00563C29" w14:paraId="558EBD80" w14:textId="77777777" w:rsidTr="00A81E02">
        <w:trPr>
          <w:jc w:val="center"/>
        </w:trPr>
        <w:tc>
          <w:tcPr>
            <w:tcW w:w="4535" w:type="dxa"/>
            <w:vMerge/>
          </w:tcPr>
          <w:p w14:paraId="5848BF9D" w14:textId="77777777" w:rsidR="00696052" w:rsidRPr="00D0162F" w:rsidDel="00563C29" w:rsidRDefault="00696052" w:rsidP="00696052">
            <w:pPr>
              <w:pStyle w:val="TAL"/>
              <w:rPr>
                <w:rFonts w:cs="Arial"/>
                <w:kern w:val="2"/>
                <w:szCs w:val="18"/>
              </w:rPr>
            </w:pPr>
          </w:p>
        </w:tc>
        <w:tc>
          <w:tcPr>
            <w:tcW w:w="2267" w:type="dxa"/>
            <w:tcBorders>
              <w:top w:val="nil"/>
            </w:tcBorders>
          </w:tcPr>
          <w:p w14:paraId="79EBDB06" w14:textId="04EE3B15" w:rsidR="00696052" w:rsidRPr="00D0162F" w:rsidDel="00563C29" w:rsidRDefault="00696052" w:rsidP="00696052">
            <w:pPr>
              <w:pStyle w:val="TAL"/>
            </w:pPr>
            <w:r w:rsidRPr="00D0162F">
              <w:rPr>
                <w:lang w:eastAsia="zh-CN"/>
              </w:rPr>
              <w:t>47</w:t>
            </w:r>
          </w:p>
        </w:tc>
        <w:tc>
          <w:tcPr>
            <w:tcW w:w="1700" w:type="dxa"/>
            <w:tcBorders>
              <w:top w:val="nil"/>
            </w:tcBorders>
          </w:tcPr>
          <w:p w14:paraId="683E7215" w14:textId="425D59B7" w:rsidR="00696052" w:rsidRPr="00D0162F" w:rsidDel="00563C29" w:rsidRDefault="00696052" w:rsidP="00696052">
            <w:pPr>
              <w:pStyle w:val="TAL"/>
            </w:pPr>
            <w:r w:rsidRPr="00D0162F">
              <w:rPr>
                <w:lang w:eastAsia="zh-CN"/>
              </w:rPr>
              <w:t>Actual value is 47 -156 = -109 dBm</w:t>
            </w:r>
          </w:p>
        </w:tc>
        <w:tc>
          <w:tcPr>
            <w:tcW w:w="1245" w:type="dxa"/>
            <w:tcBorders>
              <w:top w:val="nil"/>
            </w:tcBorders>
          </w:tcPr>
          <w:p w14:paraId="3EAB880A" w14:textId="12478718" w:rsidR="00696052" w:rsidRPr="00D0162F" w:rsidDel="00563C29" w:rsidRDefault="00696052" w:rsidP="00696052">
            <w:pPr>
              <w:pStyle w:val="TAL"/>
            </w:pPr>
            <w:r w:rsidRPr="00D0162F">
              <w:rPr>
                <w:lang w:eastAsia="zh-CN"/>
              </w:rPr>
              <w:t>SCS120</w:t>
            </w:r>
          </w:p>
        </w:tc>
      </w:tr>
      <w:tr w:rsidR="00696052" w:rsidRPr="00D0162F" w:rsidDel="00563C29" w14:paraId="07A6EF6D" w14:textId="77777777" w:rsidTr="00A81E02">
        <w:trPr>
          <w:jc w:val="center"/>
        </w:trPr>
        <w:tc>
          <w:tcPr>
            <w:tcW w:w="4535" w:type="dxa"/>
            <w:vMerge/>
          </w:tcPr>
          <w:p w14:paraId="7E265276" w14:textId="77777777" w:rsidR="00696052" w:rsidRPr="00D0162F" w:rsidDel="00563C29" w:rsidRDefault="00696052" w:rsidP="00696052">
            <w:pPr>
              <w:pStyle w:val="TAL"/>
              <w:rPr>
                <w:rFonts w:cs="Arial"/>
                <w:kern w:val="2"/>
                <w:szCs w:val="18"/>
              </w:rPr>
            </w:pPr>
          </w:p>
        </w:tc>
        <w:tc>
          <w:tcPr>
            <w:tcW w:w="2267" w:type="dxa"/>
            <w:tcBorders>
              <w:top w:val="nil"/>
            </w:tcBorders>
          </w:tcPr>
          <w:p w14:paraId="1F36758D" w14:textId="5D164D61" w:rsidR="00696052" w:rsidRPr="00D0162F" w:rsidDel="00563C29" w:rsidRDefault="00696052" w:rsidP="00696052">
            <w:pPr>
              <w:pStyle w:val="TAL"/>
            </w:pPr>
            <w:r w:rsidRPr="00D0162F">
              <w:rPr>
                <w:lang w:eastAsia="zh-CN"/>
              </w:rPr>
              <w:t>50</w:t>
            </w:r>
          </w:p>
        </w:tc>
        <w:tc>
          <w:tcPr>
            <w:tcW w:w="1700" w:type="dxa"/>
            <w:tcBorders>
              <w:top w:val="nil"/>
            </w:tcBorders>
          </w:tcPr>
          <w:p w14:paraId="07485F4B" w14:textId="3BA35BC7" w:rsidR="00696052" w:rsidRPr="00D0162F" w:rsidDel="00563C29" w:rsidRDefault="00696052" w:rsidP="00696052">
            <w:pPr>
              <w:pStyle w:val="TAL"/>
            </w:pPr>
            <w:r w:rsidRPr="00D0162F">
              <w:rPr>
                <w:lang w:eastAsia="zh-CN"/>
              </w:rPr>
              <w:t>Actual value is 50 -156 = -106 dBm</w:t>
            </w:r>
          </w:p>
        </w:tc>
        <w:tc>
          <w:tcPr>
            <w:tcW w:w="1245" w:type="dxa"/>
            <w:tcBorders>
              <w:top w:val="nil"/>
            </w:tcBorders>
          </w:tcPr>
          <w:p w14:paraId="7E7C7524" w14:textId="0504BD75" w:rsidR="00696052" w:rsidRPr="00D0162F" w:rsidDel="00563C29" w:rsidRDefault="00696052" w:rsidP="00696052">
            <w:pPr>
              <w:pStyle w:val="TAL"/>
            </w:pPr>
            <w:r w:rsidRPr="00D0162F">
              <w:rPr>
                <w:lang w:eastAsia="zh-CN"/>
              </w:rPr>
              <w:t>SCS240</w:t>
            </w:r>
          </w:p>
        </w:tc>
      </w:tr>
      <w:tr w:rsidR="00AB67FA" w:rsidRPr="00D0162F" w14:paraId="3C47A910" w14:textId="77777777" w:rsidTr="006E0A54">
        <w:trPr>
          <w:jc w:val="center"/>
        </w:trPr>
        <w:tc>
          <w:tcPr>
            <w:tcW w:w="4535" w:type="dxa"/>
          </w:tcPr>
          <w:p w14:paraId="1BBD268F" w14:textId="0FC1496D" w:rsidR="00AB67FA" w:rsidRPr="00D0162F" w:rsidRDefault="006E0A54" w:rsidP="006E0A54">
            <w:pPr>
              <w:pStyle w:val="TAL"/>
            </w:pPr>
            <w:r w:rsidRPr="00D0162F">
              <w:rPr>
                <w:rFonts w:cs="Arial"/>
                <w:kern w:val="2"/>
                <w:szCs w:val="18"/>
              </w:rPr>
              <w:t xml:space="preserve">  </w:t>
            </w:r>
            <w:r w:rsidR="00AB67FA" w:rsidRPr="00D0162F">
              <w:t>candidateBeamRSList</w:t>
            </w:r>
            <w:r w:rsidRPr="00D0162F">
              <w:t xml:space="preserve"> </w:t>
            </w:r>
            <w:r w:rsidR="00AB67FA" w:rsidRPr="00D0162F">
              <w:t>SEQUENCE</w:t>
            </w:r>
            <w:r w:rsidRPr="00D0162F">
              <w:t xml:space="preserve"> </w:t>
            </w:r>
            <w:r w:rsidR="00AB67FA" w:rsidRPr="00D0162F">
              <w:t>(SIZE(1..maxNrofCandidateBeams))</w:t>
            </w:r>
            <w:r w:rsidRPr="00D0162F">
              <w:t xml:space="preserve"> </w:t>
            </w:r>
            <w:r w:rsidR="00AB67FA" w:rsidRPr="00D0162F">
              <w:t>OF</w:t>
            </w:r>
            <w:r w:rsidRPr="00D0162F">
              <w:t xml:space="preserve"> </w:t>
            </w:r>
            <w:r w:rsidR="00AB67FA" w:rsidRPr="00D0162F">
              <w:t>CHOICE</w:t>
            </w:r>
            <w:r w:rsidRPr="00D0162F">
              <w:t xml:space="preserve"> </w:t>
            </w:r>
            <w:r w:rsidR="00AB67FA" w:rsidRPr="00D0162F">
              <w:t>{</w:t>
            </w:r>
          </w:p>
        </w:tc>
        <w:tc>
          <w:tcPr>
            <w:tcW w:w="2267" w:type="dxa"/>
          </w:tcPr>
          <w:p w14:paraId="427CF86B" w14:textId="4F20037A" w:rsidR="00AB67FA" w:rsidRPr="00D0162F" w:rsidRDefault="00AB67FA" w:rsidP="006E0A54">
            <w:pPr>
              <w:pStyle w:val="TAL"/>
            </w:pPr>
            <w:r w:rsidRPr="00D0162F">
              <w:t>1</w:t>
            </w:r>
            <w:r w:rsidR="006E0A54" w:rsidRPr="00D0162F">
              <w:t xml:space="preserve"> </w:t>
            </w:r>
            <w:r w:rsidRPr="00D0162F">
              <w:t>entry</w:t>
            </w:r>
          </w:p>
        </w:tc>
        <w:tc>
          <w:tcPr>
            <w:tcW w:w="1700" w:type="dxa"/>
          </w:tcPr>
          <w:p w14:paraId="4F52EAC0" w14:textId="77777777" w:rsidR="00AB67FA" w:rsidRPr="00D0162F" w:rsidRDefault="00AB67FA" w:rsidP="006E0A54">
            <w:pPr>
              <w:pStyle w:val="TAL"/>
            </w:pPr>
          </w:p>
        </w:tc>
        <w:tc>
          <w:tcPr>
            <w:tcW w:w="1245" w:type="dxa"/>
          </w:tcPr>
          <w:p w14:paraId="3B04A556" w14:textId="77777777" w:rsidR="00AB67FA" w:rsidRPr="00D0162F" w:rsidRDefault="00AB67FA" w:rsidP="006E0A54">
            <w:pPr>
              <w:pStyle w:val="TAL"/>
            </w:pPr>
          </w:p>
        </w:tc>
      </w:tr>
      <w:tr w:rsidR="00AB67FA" w:rsidRPr="00D0162F" w14:paraId="041207B8" w14:textId="77777777" w:rsidTr="006E0A54">
        <w:trPr>
          <w:jc w:val="center"/>
        </w:trPr>
        <w:tc>
          <w:tcPr>
            <w:tcW w:w="4535" w:type="dxa"/>
          </w:tcPr>
          <w:p w14:paraId="242D95F8" w14:textId="3AD7F5D1"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t>ssb[1]</w:t>
            </w:r>
            <w:r w:rsidRPr="00D0162F">
              <w:t xml:space="preserve"> </w:t>
            </w:r>
            <w:r w:rsidR="00AB67FA" w:rsidRPr="00D0162F">
              <w:t>SEQUENCE</w:t>
            </w:r>
            <w:r w:rsidRPr="00D0162F">
              <w:t xml:space="preserve"> </w:t>
            </w:r>
            <w:r w:rsidR="00AB67FA" w:rsidRPr="00D0162F">
              <w:t>{</w:t>
            </w:r>
          </w:p>
        </w:tc>
        <w:tc>
          <w:tcPr>
            <w:tcW w:w="2267" w:type="dxa"/>
          </w:tcPr>
          <w:p w14:paraId="03DF05B1" w14:textId="77777777" w:rsidR="00AB67FA" w:rsidRPr="00D0162F" w:rsidRDefault="00AB67FA" w:rsidP="006E0A54">
            <w:pPr>
              <w:pStyle w:val="TAL"/>
            </w:pPr>
          </w:p>
        </w:tc>
        <w:tc>
          <w:tcPr>
            <w:tcW w:w="1700" w:type="dxa"/>
          </w:tcPr>
          <w:p w14:paraId="1DEA0C6D" w14:textId="77777777" w:rsidR="00AB67FA" w:rsidRPr="00D0162F" w:rsidRDefault="00AB67FA" w:rsidP="006E0A54">
            <w:pPr>
              <w:pStyle w:val="TAL"/>
            </w:pPr>
          </w:p>
        </w:tc>
        <w:tc>
          <w:tcPr>
            <w:tcW w:w="1245" w:type="dxa"/>
          </w:tcPr>
          <w:p w14:paraId="36EB831F" w14:textId="77777777" w:rsidR="00AB67FA" w:rsidRPr="00D0162F" w:rsidRDefault="00AB67FA" w:rsidP="006E0A54">
            <w:pPr>
              <w:pStyle w:val="TAL"/>
            </w:pPr>
            <w:r w:rsidRPr="00D0162F">
              <w:t>SSB</w:t>
            </w:r>
          </w:p>
        </w:tc>
      </w:tr>
      <w:tr w:rsidR="00AB67FA" w:rsidRPr="00D0162F" w14:paraId="3D4F550B" w14:textId="77777777" w:rsidTr="006E0A54">
        <w:trPr>
          <w:jc w:val="center"/>
        </w:trPr>
        <w:tc>
          <w:tcPr>
            <w:tcW w:w="4535" w:type="dxa"/>
          </w:tcPr>
          <w:p w14:paraId="42BECDF3" w14:textId="747C60E7"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t>ssb</w:t>
            </w:r>
          </w:p>
        </w:tc>
        <w:tc>
          <w:tcPr>
            <w:tcW w:w="2267" w:type="dxa"/>
          </w:tcPr>
          <w:p w14:paraId="2CEFAE48" w14:textId="77777777" w:rsidR="00AB67FA" w:rsidRPr="00D0162F" w:rsidRDefault="00AB67FA" w:rsidP="006E0A54">
            <w:pPr>
              <w:pStyle w:val="TAL"/>
            </w:pPr>
            <w:r w:rsidRPr="00D0162F">
              <w:t>1</w:t>
            </w:r>
          </w:p>
        </w:tc>
        <w:tc>
          <w:tcPr>
            <w:tcW w:w="1700" w:type="dxa"/>
          </w:tcPr>
          <w:p w14:paraId="01FDD32E" w14:textId="77777777" w:rsidR="00AB67FA" w:rsidRPr="00D0162F" w:rsidRDefault="00AB67FA" w:rsidP="006E0A54">
            <w:pPr>
              <w:pStyle w:val="TAL"/>
            </w:pPr>
          </w:p>
        </w:tc>
        <w:tc>
          <w:tcPr>
            <w:tcW w:w="1245" w:type="dxa"/>
          </w:tcPr>
          <w:p w14:paraId="019B4915" w14:textId="77777777" w:rsidR="00AB67FA" w:rsidRPr="00D0162F" w:rsidRDefault="00AB67FA" w:rsidP="006E0A54">
            <w:pPr>
              <w:pStyle w:val="TAL"/>
            </w:pPr>
          </w:p>
        </w:tc>
      </w:tr>
      <w:tr w:rsidR="00AB67FA" w:rsidRPr="00D0162F" w14:paraId="13344316" w14:textId="77777777" w:rsidTr="006E0A54">
        <w:trPr>
          <w:jc w:val="center"/>
        </w:trPr>
        <w:tc>
          <w:tcPr>
            <w:tcW w:w="4535" w:type="dxa"/>
          </w:tcPr>
          <w:p w14:paraId="277E4A21" w14:textId="238FC59D"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t>ra-PreambleIndex</w:t>
            </w:r>
          </w:p>
        </w:tc>
        <w:tc>
          <w:tcPr>
            <w:tcW w:w="2267" w:type="dxa"/>
          </w:tcPr>
          <w:p w14:paraId="32EE9122" w14:textId="77777777" w:rsidR="00AB67FA" w:rsidRPr="00D0162F" w:rsidRDefault="00AB67FA" w:rsidP="006E0A54">
            <w:pPr>
              <w:pStyle w:val="TAL"/>
            </w:pPr>
            <w:r w:rsidRPr="00D0162F">
              <w:t>50</w:t>
            </w:r>
          </w:p>
        </w:tc>
        <w:tc>
          <w:tcPr>
            <w:tcW w:w="1700" w:type="dxa"/>
          </w:tcPr>
          <w:p w14:paraId="05428139" w14:textId="77777777" w:rsidR="00AB67FA" w:rsidRPr="00D0162F" w:rsidRDefault="00AB67FA" w:rsidP="006E0A54">
            <w:pPr>
              <w:pStyle w:val="TAL"/>
            </w:pPr>
          </w:p>
        </w:tc>
        <w:tc>
          <w:tcPr>
            <w:tcW w:w="1245" w:type="dxa"/>
          </w:tcPr>
          <w:p w14:paraId="63642033" w14:textId="77777777" w:rsidR="00AB67FA" w:rsidRPr="00D0162F" w:rsidRDefault="00AB67FA" w:rsidP="006E0A54">
            <w:pPr>
              <w:pStyle w:val="TAL"/>
            </w:pPr>
          </w:p>
        </w:tc>
      </w:tr>
      <w:tr w:rsidR="00AB67FA" w:rsidRPr="00D0162F" w14:paraId="008EE9EE" w14:textId="77777777" w:rsidTr="006E0A54">
        <w:trPr>
          <w:jc w:val="center"/>
        </w:trPr>
        <w:tc>
          <w:tcPr>
            <w:tcW w:w="4535" w:type="dxa"/>
          </w:tcPr>
          <w:p w14:paraId="56FE4E73" w14:textId="01F6CAEC"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rPr>
                <w:rFonts w:cs="Arial"/>
                <w:kern w:val="2"/>
                <w:szCs w:val="18"/>
              </w:rPr>
              <w:t>}</w:t>
            </w:r>
          </w:p>
        </w:tc>
        <w:tc>
          <w:tcPr>
            <w:tcW w:w="2267" w:type="dxa"/>
          </w:tcPr>
          <w:p w14:paraId="7514791A" w14:textId="77777777" w:rsidR="00AB67FA" w:rsidRPr="00D0162F" w:rsidRDefault="00AB67FA" w:rsidP="006E0A54">
            <w:pPr>
              <w:pStyle w:val="TAL"/>
            </w:pPr>
          </w:p>
        </w:tc>
        <w:tc>
          <w:tcPr>
            <w:tcW w:w="1700" w:type="dxa"/>
          </w:tcPr>
          <w:p w14:paraId="2D76C6CB" w14:textId="77777777" w:rsidR="00AB67FA" w:rsidRPr="00D0162F" w:rsidRDefault="00AB67FA" w:rsidP="006E0A54">
            <w:pPr>
              <w:pStyle w:val="TAL"/>
            </w:pPr>
          </w:p>
        </w:tc>
        <w:tc>
          <w:tcPr>
            <w:tcW w:w="1245" w:type="dxa"/>
          </w:tcPr>
          <w:p w14:paraId="40B52666" w14:textId="77777777" w:rsidR="00AB67FA" w:rsidRPr="00D0162F" w:rsidRDefault="00AB67FA" w:rsidP="006E0A54">
            <w:pPr>
              <w:pStyle w:val="TAL"/>
            </w:pPr>
          </w:p>
        </w:tc>
      </w:tr>
      <w:tr w:rsidR="00AB67FA" w:rsidRPr="00D0162F" w14:paraId="0670B424" w14:textId="77777777" w:rsidTr="006E0A54">
        <w:trPr>
          <w:jc w:val="center"/>
        </w:trPr>
        <w:tc>
          <w:tcPr>
            <w:tcW w:w="4535" w:type="dxa"/>
          </w:tcPr>
          <w:p w14:paraId="05B0FEE5" w14:textId="6041E2AF"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t>csi-RS[1]</w:t>
            </w:r>
            <w:r w:rsidRPr="00D0162F">
              <w:t xml:space="preserve"> </w:t>
            </w:r>
            <w:r w:rsidR="00AB67FA" w:rsidRPr="00D0162F">
              <w:t>SEQUENCE</w:t>
            </w:r>
            <w:r w:rsidRPr="00D0162F">
              <w:t xml:space="preserve"> </w:t>
            </w:r>
            <w:r w:rsidR="00AB67FA" w:rsidRPr="00D0162F">
              <w:t>{</w:t>
            </w:r>
          </w:p>
        </w:tc>
        <w:tc>
          <w:tcPr>
            <w:tcW w:w="2267" w:type="dxa"/>
          </w:tcPr>
          <w:p w14:paraId="722F49D7" w14:textId="77777777" w:rsidR="00AB67FA" w:rsidRPr="00D0162F" w:rsidRDefault="00AB67FA" w:rsidP="006E0A54">
            <w:pPr>
              <w:pStyle w:val="TAL"/>
            </w:pPr>
          </w:p>
        </w:tc>
        <w:tc>
          <w:tcPr>
            <w:tcW w:w="1700" w:type="dxa"/>
          </w:tcPr>
          <w:p w14:paraId="1B30C0B7" w14:textId="77777777" w:rsidR="00AB67FA" w:rsidRPr="00D0162F" w:rsidRDefault="00AB67FA" w:rsidP="006E0A54">
            <w:pPr>
              <w:pStyle w:val="TAL"/>
            </w:pPr>
          </w:p>
        </w:tc>
        <w:tc>
          <w:tcPr>
            <w:tcW w:w="1245" w:type="dxa"/>
          </w:tcPr>
          <w:p w14:paraId="385DED98" w14:textId="77777777" w:rsidR="00AB67FA" w:rsidRPr="00D0162F" w:rsidRDefault="00AB67FA" w:rsidP="006E0A54">
            <w:pPr>
              <w:pStyle w:val="TAL"/>
            </w:pPr>
            <w:r w:rsidRPr="00D0162F">
              <w:t>CSI-RS</w:t>
            </w:r>
          </w:p>
        </w:tc>
      </w:tr>
      <w:tr w:rsidR="00AB67FA" w:rsidRPr="00D0162F" w14:paraId="09FE9349" w14:textId="77777777" w:rsidTr="006E0A54">
        <w:trPr>
          <w:jc w:val="center"/>
        </w:trPr>
        <w:tc>
          <w:tcPr>
            <w:tcW w:w="4535" w:type="dxa"/>
          </w:tcPr>
          <w:p w14:paraId="2CBB8D57" w14:textId="377B7940"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t>csi-RS</w:t>
            </w:r>
          </w:p>
        </w:tc>
        <w:tc>
          <w:tcPr>
            <w:tcW w:w="2267" w:type="dxa"/>
          </w:tcPr>
          <w:p w14:paraId="322A084A" w14:textId="4547A1B8" w:rsidR="00AB67FA" w:rsidRPr="00D0162F" w:rsidRDefault="00AB67FA" w:rsidP="006E0A54">
            <w:pPr>
              <w:pStyle w:val="TAL"/>
            </w:pPr>
            <w:r w:rsidRPr="00D0162F">
              <w:t>NZP-CSI-RS-ResourceId</w:t>
            </w:r>
            <w:r w:rsidR="006E0A54" w:rsidRPr="00D0162F">
              <w:t xml:space="preserve"> </w:t>
            </w:r>
            <w:r w:rsidRPr="00D0162F">
              <w:t>of</w:t>
            </w:r>
            <w:r w:rsidR="006E0A54" w:rsidRPr="00D0162F">
              <w:t xml:space="preserve"> </w:t>
            </w:r>
            <w:r w:rsidRPr="00D0162F">
              <w:t>the</w:t>
            </w:r>
            <w:r w:rsidR="006E0A54" w:rsidRPr="00D0162F">
              <w:t xml:space="preserve"> </w:t>
            </w:r>
            <w:r w:rsidRPr="00D0162F">
              <w:t>CSI-RS</w:t>
            </w:r>
            <w:r w:rsidR="006E0A54" w:rsidRPr="00D0162F">
              <w:t xml:space="preserve"> </w:t>
            </w:r>
            <w:r w:rsidRPr="00D0162F">
              <w:t>resource</w:t>
            </w:r>
            <w:r w:rsidR="006E0A54" w:rsidRPr="00D0162F">
              <w:t xml:space="preserve"> </w:t>
            </w:r>
            <w:r w:rsidRPr="00D0162F">
              <w:t>used</w:t>
            </w:r>
            <w:r w:rsidR="006E0A54" w:rsidRPr="00D0162F">
              <w:t xml:space="preserve"> </w:t>
            </w:r>
            <w:r w:rsidRPr="00D0162F">
              <w:t>for</w:t>
            </w:r>
            <w:r w:rsidR="006E0A54" w:rsidRPr="00D0162F">
              <w:t xml:space="preserve"> </w:t>
            </w:r>
            <w:r w:rsidRPr="00D0162F">
              <w:t>CBD</w:t>
            </w:r>
          </w:p>
        </w:tc>
        <w:tc>
          <w:tcPr>
            <w:tcW w:w="1700" w:type="dxa"/>
          </w:tcPr>
          <w:p w14:paraId="118CD5E1" w14:textId="77777777" w:rsidR="00AB67FA" w:rsidRPr="00D0162F" w:rsidRDefault="00AB67FA" w:rsidP="006E0A54">
            <w:pPr>
              <w:pStyle w:val="TAL"/>
            </w:pPr>
          </w:p>
        </w:tc>
        <w:tc>
          <w:tcPr>
            <w:tcW w:w="1245" w:type="dxa"/>
          </w:tcPr>
          <w:p w14:paraId="62F5C7CB" w14:textId="77777777" w:rsidR="00AB67FA" w:rsidRPr="00D0162F" w:rsidRDefault="00AB67FA" w:rsidP="006E0A54">
            <w:pPr>
              <w:pStyle w:val="TAL"/>
            </w:pPr>
          </w:p>
        </w:tc>
      </w:tr>
      <w:tr w:rsidR="00AB67FA" w:rsidRPr="00D0162F" w14:paraId="1A8B6082" w14:textId="77777777" w:rsidTr="006E0A54">
        <w:trPr>
          <w:jc w:val="center"/>
        </w:trPr>
        <w:tc>
          <w:tcPr>
            <w:tcW w:w="4535" w:type="dxa"/>
          </w:tcPr>
          <w:p w14:paraId="06651783" w14:textId="6F18F8BB"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t>ra-OccasionList</w:t>
            </w:r>
          </w:p>
        </w:tc>
        <w:tc>
          <w:tcPr>
            <w:tcW w:w="2267" w:type="dxa"/>
          </w:tcPr>
          <w:p w14:paraId="6F43B4B5" w14:textId="77777777" w:rsidR="00AB67FA" w:rsidRPr="00D0162F" w:rsidRDefault="00AB67FA" w:rsidP="006E0A54">
            <w:pPr>
              <w:pStyle w:val="TAL"/>
            </w:pPr>
            <w:r w:rsidRPr="00D0162F">
              <w:t>1</w:t>
            </w:r>
          </w:p>
        </w:tc>
        <w:tc>
          <w:tcPr>
            <w:tcW w:w="1700" w:type="dxa"/>
          </w:tcPr>
          <w:p w14:paraId="137885D5" w14:textId="77777777" w:rsidR="00AB67FA" w:rsidRPr="00D0162F" w:rsidRDefault="00AB67FA" w:rsidP="006E0A54">
            <w:pPr>
              <w:pStyle w:val="TAL"/>
            </w:pPr>
          </w:p>
        </w:tc>
        <w:tc>
          <w:tcPr>
            <w:tcW w:w="1245" w:type="dxa"/>
          </w:tcPr>
          <w:p w14:paraId="11B2FC72" w14:textId="77777777" w:rsidR="00AB67FA" w:rsidRPr="00D0162F" w:rsidRDefault="00AB67FA" w:rsidP="006E0A54">
            <w:pPr>
              <w:pStyle w:val="TAL"/>
            </w:pPr>
          </w:p>
        </w:tc>
      </w:tr>
      <w:tr w:rsidR="00AB67FA" w:rsidRPr="00D0162F" w14:paraId="2F937E95" w14:textId="77777777" w:rsidTr="006E0A54">
        <w:trPr>
          <w:jc w:val="center"/>
        </w:trPr>
        <w:tc>
          <w:tcPr>
            <w:tcW w:w="4535" w:type="dxa"/>
          </w:tcPr>
          <w:p w14:paraId="70020C74" w14:textId="0BF9F06B"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t>ra-PreambleIndex</w:t>
            </w:r>
          </w:p>
        </w:tc>
        <w:tc>
          <w:tcPr>
            <w:tcW w:w="2267" w:type="dxa"/>
          </w:tcPr>
          <w:p w14:paraId="19A4A4F2" w14:textId="77777777" w:rsidR="00AB67FA" w:rsidRPr="00D0162F" w:rsidRDefault="00AB67FA" w:rsidP="006E0A54">
            <w:pPr>
              <w:pStyle w:val="TAL"/>
            </w:pPr>
            <w:r w:rsidRPr="00D0162F">
              <w:t>50</w:t>
            </w:r>
          </w:p>
        </w:tc>
        <w:tc>
          <w:tcPr>
            <w:tcW w:w="1700" w:type="dxa"/>
          </w:tcPr>
          <w:p w14:paraId="5C58937B" w14:textId="77777777" w:rsidR="00AB67FA" w:rsidRPr="00D0162F" w:rsidRDefault="00AB67FA" w:rsidP="006E0A54">
            <w:pPr>
              <w:pStyle w:val="TAL"/>
            </w:pPr>
          </w:p>
        </w:tc>
        <w:tc>
          <w:tcPr>
            <w:tcW w:w="1245" w:type="dxa"/>
          </w:tcPr>
          <w:p w14:paraId="4D1EBF08" w14:textId="77777777" w:rsidR="00AB67FA" w:rsidRPr="00D0162F" w:rsidRDefault="00AB67FA" w:rsidP="006E0A54">
            <w:pPr>
              <w:pStyle w:val="TAL"/>
            </w:pPr>
          </w:p>
        </w:tc>
      </w:tr>
      <w:tr w:rsidR="00AB67FA" w:rsidRPr="00D0162F" w14:paraId="20DA2C0C" w14:textId="77777777" w:rsidTr="006E0A54">
        <w:trPr>
          <w:jc w:val="center"/>
        </w:trPr>
        <w:tc>
          <w:tcPr>
            <w:tcW w:w="4535" w:type="dxa"/>
          </w:tcPr>
          <w:p w14:paraId="486BEA74" w14:textId="1F719719"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rPr>
                <w:rFonts w:cs="Arial"/>
                <w:kern w:val="2"/>
                <w:szCs w:val="18"/>
              </w:rPr>
              <w:t>}</w:t>
            </w:r>
          </w:p>
        </w:tc>
        <w:tc>
          <w:tcPr>
            <w:tcW w:w="2267" w:type="dxa"/>
          </w:tcPr>
          <w:p w14:paraId="6F0E3330" w14:textId="77777777" w:rsidR="00AB67FA" w:rsidRPr="00D0162F" w:rsidRDefault="00AB67FA" w:rsidP="006E0A54">
            <w:pPr>
              <w:pStyle w:val="TAL"/>
            </w:pPr>
          </w:p>
        </w:tc>
        <w:tc>
          <w:tcPr>
            <w:tcW w:w="1700" w:type="dxa"/>
          </w:tcPr>
          <w:p w14:paraId="0ECEAA7B" w14:textId="77777777" w:rsidR="00AB67FA" w:rsidRPr="00D0162F" w:rsidRDefault="00AB67FA" w:rsidP="006E0A54">
            <w:pPr>
              <w:pStyle w:val="TAL"/>
            </w:pPr>
          </w:p>
        </w:tc>
        <w:tc>
          <w:tcPr>
            <w:tcW w:w="1245" w:type="dxa"/>
          </w:tcPr>
          <w:p w14:paraId="296EF5D8" w14:textId="77777777" w:rsidR="00AB67FA" w:rsidRPr="00D0162F" w:rsidRDefault="00AB67FA" w:rsidP="006E0A54">
            <w:pPr>
              <w:pStyle w:val="TAL"/>
            </w:pPr>
          </w:p>
        </w:tc>
      </w:tr>
      <w:tr w:rsidR="00AB67FA" w:rsidRPr="00D0162F" w14:paraId="7D76C4B3" w14:textId="77777777" w:rsidTr="006E0A54">
        <w:trPr>
          <w:jc w:val="center"/>
        </w:trPr>
        <w:tc>
          <w:tcPr>
            <w:tcW w:w="4535" w:type="dxa"/>
          </w:tcPr>
          <w:p w14:paraId="6CD89442" w14:textId="351D805F" w:rsidR="00AB67FA" w:rsidRPr="00D0162F" w:rsidRDefault="006E0A54" w:rsidP="006E0A54">
            <w:pPr>
              <w:pStyle w:val="TAL"/>
              <w:rPr>
                <w:rFonts w:cs="Arial"/>
                <w:kern w:val="2"/>
                <w:szCs w:val="18"/>
              </w:rPr>
            </w:pPr>
            <w:r w:rsidRPr="00D0162F">
              <w:rPr>
                <w:rFonts w:cs="Arial"/>
                <w:kern w:val="2"/>
                <w:szCs w:val="18"/>
              </w:rPr>
              <w:t xml:space="preserve">  </w:t>
            </w:r>
            <w:r w:rsidR="00AB67FA" w:rsidRPr="00D0162F">
              <w:rPr>
                <w:rFonts w:cs="Arial"/>
                <w:kern w:val="2"/>
                <w:szCs w:val="18"/>
              </w:rPr>
              <w:t>}</w:t>
            </w:r>
          </w:p>
        </w:tc>
        <w:tc>
          <w:tcPr>
            <w:tcW w:w="2267" w:type="dxa"/>
          </w:tcPr>
          <w:p w14:paraId="4BBCA841" w14:textId="77777777" w:rsidR="00AB67FA" w:rsidRPr="00D0162F" w:rsidRDefault="00AB67FA" w:rsidP="006E0A54">
            <w:pPr>
              <w:pStyle w:val="TAL"/>
            </w:pPr>
          </w:p>
        </w:tc>
        <w:tc>
          <w:tcPr>
            <w:tcW w:w="1700" w:type="dxa"/>
          </w:tcPr>
          <w:p w14:paraId="1F8F9E41" w14:textId="77777777" w:rsidR="00AB67FA" w:rsidRPr="00D0162F" w:rsidRDefault="00AB67FA" w:rsidP="006E0A54">
            <w:pPr>
              <w:pStyle w:val="TAL"/>
            </w:pPr>
          </w:p>
        </w:tc>
        <w:tc>
          <w:tcPr>
            <w:tcW w:w="1245" w:type="dxa"/>
          </w:tcPr>
          <w:p w14:paraId="63B6F8E1" w14:textId="77777777" w:rsidR="00AB67FA" w:rsidRPr="00D0162F" w:rsidRDefault="00AB67FA" w:rsidP="006E0A54">
            <w:pPr>
              <w:pStyle w:val="TAL"/>
            </w:pPr>
          </w:p>
        </w:tc>
      </w:tr>
      <w:tr w:rsidR="00AB67FA" w:rsidRPr="00D0162F" w14:paraId="5FF23F26" w14:textId="77777777" w:rsidTr="006E0A54">
        <w:trPr>
          <w:jc w:val="center"/>
        </w:trPr>
        <w:tc>
          <w:tcPr>
            <w:tcW w:w="4535" w:type="dxa"/>
          </w:tcPr>
          <w:p w14:paraId="5064F59F" w14:textId="55307AAD" w:rsidR="00AB67FA" w:rsidRPr="00D0162F" w:rsidRDefault="006E0A54" w:rsidP="006E0A54">
            <w:pPr>
              <w:pStyle w:val="TAL"/>
            </w:pPr>
            <w:r w:rsidRPr="00D0162F">
              <w:rPr>
                <w:rFonts w:cs="Arial"/>
                <w:kern w:val="2"/>
                <w:szCs w:val="18"/>
              </w:rPr>
              <w:t xml:space="preserve">  </w:t>
            </w:r>
            <w:r w:rsidR="00AB67FA" w:rsidRPr="00D0162F">
              <w:t>ssb-perRACH-Occasion</w:t>
            </w:r>
          </w:p>
        </w:tc>
        <w:tc>
          <w:tcPr>
            <w:tcW w:w="2267" w:type="dxa"/>
          </w:tcPr>
          <w:p w14:paraId="4C2FB27F" w14:textId="77777777" w:rsidR="00AB67FA" w:rsidRPr="00D0162F" w:rsidRDefault="00AB67FA" w:rsidP="006E0A54">
            <w:pPr>
              <w:pStyle w:val="TAL"/>
            </w:pPr>
            <w:r w:rsidRPr="00D0162F">
              <w:t>oneFourth</w:t>
            </w:r>
          </w:p>
        </w:tc>
        <w:tc>
          <w:tcPr>
            <w:tcW w:w="1700" w:type="dxa"/>
          </w:tcPr>
          <w:p w14:paraId="5CDF94E4" w14:textId="77777777" w:rsidR="00AB67FA" w:rsidRPr="00D0162F" w:rsidRDefault="00AB67FA" w:rsidP="006E0A54">
            <w:pPr>
              <w:pStyle w:val="TAL"/>
            </w:pPr>
          </w:p>
        </w:tc>
        <w:tc>
          <w:tcPr>
            <w:tcW w:w="1245" w:type="dxa"/>
          </w:tcPr>
          <w:p w14:paraId="085FD81B" w14:textId="77777777" w:rsidR="00AB67FA" w:rsidRPr="00D0162F" w:rsidRDefault="00AB67FA" w:rsidP="006E0A54">
            <w:pPr>
              <w:pStyle w:val="TAL"/>
            </w:pPr>
          </w:p>
        </w:tc>
      </w:tr>
      <w:tr w:rsidR="001632B5" w:rsidRPr="00D0162F" w14:paraId="3C4F048B" w14:textId="77777777" w:rsidTr="006E0A54">
        <w:trPr>
          <w:jc w:val="center"/>
        </w:trPr>
        <w:tc>
          <w:tcPr>
            <w:tcW w:w="4535" w:type="dxa"/>
            <w:vMerge w:val="restart"/>
          </w:tcPr>
          <w:p w14:paraId="6B6D8F9C" w14:textId="08C8E6EA" w:rsidR="001632B5" w:rsidRPr="00D0162F" w:rsidRDefault="001632B5" w:rsidP="006E0A54">
            <w:pPr>
              <w:pStyle w:val="TAL"/>
            </w:pPr>
            <w:r w:rsidRPr="00D0162F">
              <w:rPr>
                <w:rFonts w:cs="Arial"/>
                <w:kern w:val="2"/>
                <w:szCs w:val="18"/>
              </w:rPr>
              <w:t xml:space="preserve">  </w:t>
            </w:r>
            <w:r w:rsidRPr="00D0162F">
              <w:t>ra-ssb-OccasionMaskIndex</w:t>
            </w:r>
          </w:p>
        </w:tc>
        <w:tc>
          <w:tcPr>
            <w:tcW w:w="2267" w:type="dxa"/>
          </w:tcPr>
          <w:p w14:paraId="652B48B5" w14:textId="627B6378" w:rsidR="001632B5" w:rsidRPr="00D0162F" w:rsidRDefault="001632B5" w:rsidP="006E0A54">
            <w:pPr>
              <w:pStyle w:val="TAL"/>
            </w:pPr>
            <w:r w:rsidRPr="00D0162F">
              <w:t>Not present</w:t>
            </w:r>
          </w:p>
        </w:tc>
        <w:tc>
          <w:tcPr>
            <w:tcW w:w="1700" w:type="dxa"/>
          </w:tcPr>
          <w:p w14:paraId="48913D77" w14:textId="77777777" w:rsidR="001632B5" w:rsidRPr="00D0162F" w:rsidRDefault="001632B5" w:rsidP="006E0A54">
            <w:pPr>
              <w:pStyle w:val="TAL"/>
            </w:pPr>
          </w:p>
        </w:tc>
        <w:tc>
          <w:tcPr>
            <w:tcW w:w="1245" w:type="dxa"/>
          </w:tcPr>
          <w:p w14:paraId="06EFE5C9" w14:textId="77777777" w:rsidR="001632B5" w:rsidRPr="00D0162F" w:rsidRDefault="001632B5" w:rsidP="006E0A54">
            <w:pPr>
              <w:pStyle w:val="TAL"/>
            </w:pPr>
          </w:p>
        </w:tc>
      </w:tr>
      <w:tr w:rsidR="003D6C99" w:rsidRPr="00D0162F" w14:paraId="475B4DC2" w14:textId="77777777" w:rsidTr="006E0A54">
        <w:trPr>
          <w:jc w:val="center"/>
        </w:trPr>
        <w:tc>
          <w:tcPr>
            <w:tcW w:w="4535" w:type="dxa"/>
            <w:vMerge/>
          </w:tcPr>
          <w:p w14:paraId="29D79CFB" w14:textId="77777777" w:rsidR="003D6C99" w:rsidRPr="00D0162F" w:rsidRDefault="003D6C99" w:rsidP="003D6C99">
            <w:pPr>
              <w:pStyle w:val="TAL"/>
              <w:rPr>
                <w:rFonts w:cs="Arial"/>
                <w:kern w:val="2"/>
                <w:szCs w:val="18"/>
              </w:rPr>
            </w:pPr>
          </w:p>
        </w:tc>
        <w:tc>
          <w:tcPr>
            <w:tcW w:w="2267" w:type="dxa"/>
          </w:tcPr>
          <w:p w14:paraId="4FAE2425" w14:textId="028636FD" w:rsidR="003D6C99" w:rsidRPr="00D0162F" w:rsidRDefault="003D6C99" w:rsidP="003D6C99">
            <w:pPr>
              <w:pStyle w:val="TAL"/>
            </w:pPr>
            <w:r w:rsidRPr="00D0162F">
              <w:t>1</w:t>
            </w:r>
          </w:p>
        </w:tc>
        <w:tc>
          <w:tcPr>
            <w:tcW w:w="1700" w:type="dxa"/>
          </w:tcPr>
          <w:p w14:paraId="66AD8CE9" w14:textId="77777777" w:rsidR="003D6C99" w:rsidRPr="00D0162F" w:rsidRDefault="003D6C99" w:rsidP="003D6C99">
            <w:pPr>
              <w:pStyle w:val="TAL"/>
            </w:pPr>
          </w:p>
        </w:tc>
        <w:tc>
          <w:tcPr>
            <w:tcW w:w="1245" w:type="dxa"/>
          </w:tcPr>
          <w:p w14:paraId="2B03AEF2" w14:textId="71F8274D" w:rsidR="003D6C99" w:rsidRPr="00D0162F" w:rsidRDefault="003D6C99" w:rsidP="003D6C99">
            <w:pPr>
              <w:pStyle w:val="TAL"/>
            </w:pPr>
            <w:r w:rsidRPr="00D0162F">
              <w:t>PRACH.2 FR1 OR PRACH.2 FR2</w:t>
            </w:r>
          </w:p>
        </w:tc>
      </w:tr>
      <w:tr w:rsidR="00AB67FA" w:rsidRPr="00D0162F" w14:paraId="4DFD1E45" w14:textId="77777777" w:rsidTr="006E0A54">
        <w:trPr>
          <w:jc w:val="center"/>
        </w:trPr>
        <w:tc>
          <w:tcPr>
            <w:tcW w:w="4535" w:type="dxa"/>
          </w:tcPr>
          <w:p w14:paraId="3E6E2F00" w14:textId="37BA7C5E" w:rsidR="00AB67FA" w:rsidRPr="00D0162F" w:rsidRDefault="006E0A54" w:rsidP="006E0A54">
            <w:pPr>
              <w:pStyle w:val="TAL"/>
            </w:pPr>
            <w:r w:rsidRPr="00D0162F">
              <w:rPr>
                <w:rFonts w:cs="Arial"/>
                <w:kern w:val="2"/>
                <w:szCs w:val="18"/>
              </w:rPr>
              <w:t xml:space="preserve">  </w:t>
            </w:r>
            <w:r w:rsidR="00AB67FA" w:rsidRPr="00D0162F">
              <w:t>recoverySearchSpaceId</w:t>
            </w:r>
          </w:p>
        </w:tc>
        <w:tc>
          <w:tcPr>
            <w:tcW w:w="2267" w:type="dxa"/>
          </w:tcPr>
          <w:p w14:paraId="240DD90F" w14:textId="17E3A2A6" w:rsidR="00AB67FA" w:rsidRPr="00D0162F" w:rsidRDefault="00AB67FA" w:rsidP="006E0A54">
            <w:pPr>
              <w:pStyle w:val="TAL"/>
            </w:pPr>
            <w:r w:rsidRPr="00D0162F">
              <w:t>SearchSpaceId</w:t>
            </w:r>
            <w:r w:rsidR="006E0A54" w:rsidRPr="00D0162F">
              <w:t xml:space="preserve"> </w:t>
            </w:r>
            <w:r w:rsidRPr="00D0162F">
              <w:t>of</w:t>
            </w:r>
            <w:r w:rsidR="006E0A54" w:rsidRPr="00D0162F">
              <w:t xml:space="preserve"> </w:t>
            </w:r>
            <w:r w:rsidRPr="00D0162F">
              <w:t>the</w:t>
            </w:r>
            <w:r w:rsidR="006E0A54" w:rsidRPr="00D0162F">
              <w:t xml:space="preserve"> </w:t>
            </w:r>
            <w:r w:rsidRPr="00D0162F">
              <w:t>search</w:t>
            </w:r>
            <w:r w:rsidR="006E0A54" w:rsidRPr="00D0162F">
              <w:t xml:space="preserve"> </w:t>
            </w:r>
            <w:r w:rsidRPr="00D0162F">
              <w:t>space</w:t>
            </w:r>
            <w:r w:rsidR="006E0A54" w:rsidRPr="00D0162F">
              <w:t xml:space="preserve"> </w:t>
            </w:r>
            <w:r w:rsidRPr="00D0162F">
              <w:t>used</w:t>
            </w:r>
            <w:r w:rsidR="006E0A54" w:rsidRPr="00D0162F">
              <w:t xml:space="preserve"> </w:t>
            </w:r>
            <w:r w:rsidRPr="00D0162F">
              <w:t>for</w:t>
            </w:r>
            <w:r w:rsidR="006E0A54" w:rsidRPr="00D0162F">
              <w:t xml:space="preserve"> </w:t>
            </w:r>
            <w:r w:rsidRPr="00D0162F">
              <w:t>BFD</w:t>
            </w:r>
            <w:r w:rsidR="006E0A54" w:rsidRPr="00D0162F">
              <w:t xml:space="preserve"> </w:t>
            </w:r>
            <w:r w:rsidRPr="00D0162F">
              <w:t>RAR</w:t>
            </w:r>
            <w:r w:rsidR="006E0A54" w:rsidRPr="00D0162F">
              <w:t xml:space="preserve"> </w:t>
            </w:r>
            <w:r w:rsidRPr="00D0162F">
              <w:t>in</w:t>
            </w:r>
            <w:r w:rsidR="006E0A54" w:rsidRPr="00D0162F">
              <w:t xml:space="preserve"> </w:t>
            </w:r>
            <w:r w:rsidRPr="00D0162F">
              <w:t>DL</w:t>
            </w:r>
            <w:r w:rsidR="006E0A54" w:rsidRPr="00D0162F">
              <w:t xml:space="preserve"> </w:t>
            </w:r>
            <w:r w:rsidRPr="00D0162F">
              <w:t>active</w:t>
            </w:r>
            <w:r w:rsidR="006E0A54" w:rsidRPr="00D0162F">
              <w:t xml:space="preserve"> </w:t>
            </w:r>
            <w:r w:rsidRPr="00D0162F">
              <w:t>BWP</w:t>
            </w:r>
          </w:p>
        </w:tc>
        <w:tc>
          <w:tcPr>
            <w:tcW w:w="1700" w:type="dxa"/>
          </w:tcPr>
          <w:p w14:paraId="424CE7EB" w14:textId="77777777" w:rsidR="00AB67FA" w:rsidRPr="00D0162F" w:rsidRDefault="00AB67FA" w:rsidP="006E0A54">
            <w:pPr>
              <w:pStyle w:val="TAL"/>
            </w:pPr>
          </w:p>
        </w:tc>
        <w:tc>
          <w:tcPr>
            <w:tcW w:w="1245" w:type="dxa"/>
          </w:tcPr>
          <w:p w14:paraId="1B6A098D" w14:textId="77777777" w:rsidR="00AB67FA" w:rsidRPr="00D0162F" w:rsidRDefault="00AB67FA" w:rsidP="006E0A54">
            <w:pPr>
              <w:pStyle w:val="TAL"/>
            </w:pPr>
          </w:p>
        </w:tc>
      </w:tr>
      <w:tr w:rsidR="00AB67FA" w:rsidRPr="00D0162F" w14:paraId="1E069D63" w14:textId="77777777" w:rsidTr="006E0A54">
        <w:trPr>
          <w:jc w:val="center"/>
        </w:trPr>
        <w:tc>
          <w:tcPr>
            <w:tcW w:w="4535" w:type="dxa"/>
          </w:tcPr>
          <w:p w14:paraId="027F11D0" w14:textId="4EB83185" w:rsidR="00AB67FA" w:rsidRPr="00D0162F" w:rsidRDefault="006E0A54" w:rsidP="006E0A54">
            <w:pPr>
              <w:pStyle w:val="TAL"/>
            </w:pPr>
            <w:r w:rsidRPr="00D0162F">
              <w:rPr>
                <w:rFonts w:cs="Arial"/>
                <w:kern w:val="2"/>
                <w:szCs w:val="18"/>
              </w:rPr>
              <w:t xml:space="preserve">  </w:t>
            </w:r>
            <w:r w:rsidR="00AB67FA" w:rsidRPr="00D0162F">
              <w:t>ra-Prioritization</w:t>
            </w:r>
          </w:p>
        </w:tc>
        <w:tc>
          <w:tcPr>
            <w:tcW w:w="2267" w:type="dxa"/>
          </w:tcPr>
          <w:p w14:paraId="5FDB1CBF" w14:textId="2E76C5B2" w:rsidR="00AB67FA" w:rsidRPr="00D0162F" w:rsidRDefault="00AB67FA" w:rsidP="006E0A54">
            <w:pPr>
              <w:pStyle w:val="TAL"/>
            </w:pPr>
            <w:r w:rsidRPr="00D0162F">
              <w:t>Not</w:t>
            </w:r>
            <w:r w:rsidR="006E0A54" w:rsidRPr="00D0162F">
              <w:t xml:space="preserve"> </w:t>
            </w:r>
            <w:r w:rsidRPr="00D0162F">
              <w:t>present</w:t>
            </w:r>
          </w:p>
        </w:tc>
        <w:tc>
          <w:tcPr>
            <w:tcW w:w="1700" w:type="dxa"/>
          </w:tcPr>
          <w:p w14:paraId="73EAB077" w14:textId="77777777" w:rsidR="00AB67FA" w:rsidRPr="00D0162F" w:rsidRDefault="00AB67FA" w:rsidP="006E0A54">
            <w:pPr>
              <w:pStyle w:val="TAL"/>
            </w:pPr>
          </w:p>
        </w:tc>
        <w:tc>
          <w:tcPr>
            <w:tcW w:w="1245" w:type="dxa"/>
          </w:tcPr>
          <w:p w14:paraId="0D80B75A" w14:textId="77777777" w:rsidR="00AB67FA" w:rsidRPr="00D0162F" w:rsidRDefault="00AB67FA" w:rsidP="006E0A54">
            <w:pPr>
              <w:pStyle w:val="TAL"/>
            </w:pPr>
          </w:p>
        </w:tc>
      </w:tr>
      <w:tr w:rsidR="00AB67FA" w:rsidRPr="00D0162F" w14:paraId="77EB0FD7" w14:textId="77777777" w:rsidTr="006E0A54">
        <w:trPr>
          <w:jc w:val="center"/>
        </w:trPr>
        <w:tc>
          <w:tcPr>
            <w:tcW w:w="4535" w:type="dxa"/>
          </w:tcPr>
          <w:p w14:paraId="7ED0A073" w14:textId="393CADB6" w:rsidR="00AB67FA" w:rsidRPr="00D0162F" w:rsidRDefault="006E0A54" w:rsidP="006E0A54">
            <w:pPr>
              <w:pStyle w:val="TAL"/>
            </w:pPr>
            <w:r w:rsidRPr="00D0162F">
              <w:rPr>
                <w:rFonts w:cs="Arial"/>
                <w:kern w:val="2"/>
                <w:szCs w:val="18"/>
              </w:rPr>
              <w:t xml:space="preserve">  </w:t>
            </w:r>
            <w:r w:rsidR="00AB67FA" w:rsidRPr="00D0162F">
              <w:t>beamFailureRecoveryTimer</w:t>
            </w:r>
          </w:p>
        </w:tc>
        <w:tc>
          <w:tcPr>
            <w:tcW w:w="2267" w:type="dxa"/>
          </w:tcPr>
          <w:p w14:paraId="24A8528A" w14:textId="3A06DFD8" w:rsidR="00AB67FA" w:rsidRPr="00D0162F" w:rsidRDefault="00AB67FA" w:rsidP="006E0A54">
            <w:pPr>
              <w:pStyle w:val="TAL"/>
            </w:pPr>
            <w:r w:rsidRPr="00D0162F">
              <w:t>Not</w:t>
            </w:r>
            <w:r w:rsidR="006E0A54" w:rsidRPr="00D0162F">
              <w:t xml:space="preserve"> </w:t>
            </w:r>
            <w:r w:rsidRPr="00D0162F">
              <w:t>present</w:t>
            </w:r>
          </w:p>
        </w:tc>
        <w:tc>
          <w:tcPr>
            <w:tcW w:w="1700" w:type="dxa"/>
          </w:tcPr>
          <w:p w14:paraId="68734E39" w14:textId="77777777" w:rsidR="00AB67FA" w:rsidRPr="00D0162F" w:rsidRDefault="00AB67FA" w:rsidP="006E0A54">
            <w:pPr>
              <w:pStyle w:val="TAL"/>
            </w:pPr>
          </w:p>
        </w:tc>
        <w:tc>
          <w:tcPr>
            <w:tcW w:w="1245" w:type="dxa"/>
          </w:tcPr>
          <w:p w14:paraId="2A8CD599" w14:textId="77777777" w:rsidR="00AB67FA" w:rsidRPr="00D0162F" w:rsidRDefault="00AB67FA" w:rsidP="006E0A54">
            <w:pPr>
              <w:pStyle w:val="TAL"/>
            </w:pPr>
          </w:p>
        </w:tc>
      </w:tr>
      <w:tr w:rsidR="00AB67FA" w:rsidRPr="00D0162F" w14:paraId="6E8524B6" w14:textId="77777777" w:rsidTr="006E0A54">
        <w:trPr>
          <w:jc w:val="center"/>
        </w:trPr>
        <w:tc>
          <w:tcPr>
            <w:tcW w:w="4535" w:type="dxa"/>
          </w:tcPr>
          <w:p w14:paraId="5D6936DE" w14:textId="77777777" w:rsidR="00AB67FA" w:rsidRPr="00D0162F" w:rsidRDefault="00AB67FA" w:rsidP="006E0A54">
            <w:pPr>
              <w:pStyle w:val="TAL"/>
            </w:pPr>
            <w:r w:rsidRPr="00D0162F">
              <w:t>}</w:t>
            </w:r>
          </w:p>
        </w:tc>
        <w:tc>
          <w:tcPr>
            <w:tcW w:w="2267" w:type="dxa"/>
          </w:tcPr>
          <w:p w14:paraId="286AC94D" w14:textId="77777777" w:rsidR="00AB67FA" w:rsidRPr="00D0162F" w:rsidRDefault="00AB67FA" w:rsidP="006E0A54">
            <w:pPr>
              <w:pStyle w:val="TAL"/>
            </w:pPr>
          </w:p>
        </w:tc>
        <w:tc>
          <w:tcPr>
            <w:tcW w:w="1700" w:type="dxa"/>
          </w:tcPr>
          <w:p w14:paraId="23B962F8" w14:textId="77777777" w:rsidR="00AB67FA" w:rsidRPr="00D0162F" w:rsidRDefault="00AB67FA" w:rsidP="006E0A54">
            <w:pPr>
              <w:pStyle w:val="TAL"/>
            </w:pPr>
          </w:p>
        </w:tc>
        <w:tc>
          <w:tcPr>
            <w:tcW w:w="1245" w:type="dxa"/>
          </w:tcPr>
          <w:p w14:paraId="1A168F53" w14:textId="77777777" w:rsidR="00AB67FA" w:rsidRPr="00D0162F" w:rsidRDefault="00AB67FA" w:rsidP="006E0A54">
            <w:pPr>
              <w:pStyle w:val="TAL"/>
            </w:pPr>
          </w:p>
        </w:tc>
      </w:tr>
    </w:tbl>
    <w:p w14:paraId="04DE57DA"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1"/>
        <w:gridCol w:w="7796"/>
      </w:tblGrid>
      <w:tr w:rsidR="00AB67FA" w:rsidRPr="00D0162F" w14:paraId="5E618C4A" w14:textId="77777777" w:rsidTr="006E0A54">
        <w:trPr>
          <w:jc w:val="center"/>
        </w:trPr>
        <w:tc>
          <w:tcPr>
            <w:tcW w:w="1951" w:type="dxa"/>
          </w:tcPr>
          <w:p w14:paraId="60DCF1E0" w14:textId="77777777" w:rsidR="00AB67FA" w:rsidRPr="00D0162F" w:rsidRDefault="00AB67FA" w:rsidP="006E0A54">
            <w:pPr>
              <w:pStyle w:val="TAH"/>
            </w:pPr>
            <w:r w:rsidRPr="00D0162F">
              <w:t>Condition</w:t>
            </w:r>
          </w:p>
        </w:tc>
        <w:tc>
          <w:tcPr>
            <w:tcW w:w="7796" w:type="dxa"/>
          </w:tcPr>
          <w:p w14:paraId="17381A9C" w14:textId="77777777" w:rsidR="00AB67FA" w:rsidRPr="00D0162F" w:rsidRDefault="00AB67FA" w:rsidP="006E0A54">
            <w:pPr>
              <w:pStyle w:val="TAH"/>
            </w:pPr>
            <w:r w:rsidRPr="00D0162F">
              <w:t>Explanation</w:t>
            </w:r>
          </w:p>
        </w:tc>
      </w:tr>
      <w:tr w:rsidR="00AB67FA" w:rsidRPr="00D0162F" w14:paraId="46A63AF8" w14:textId="77777777" w:rsidTr="006E0A54">
        <w:trPr>
          <w:jc w:val="center"/>
        </w:trPr>
        <w:tc>
          <w:tcPr>
            <w:tcW w:w="1951" w:type="dxa"/>
          </w:tcPr>
          <w:p w14:paraId="5F4FE6DF" w14:textId="77777777" w:rsidR="00AB67FA" w:rsidRPr="00D0162F" w:rsidRDefault="00AB67FA" w:rsidP="006E0A54">
            <w:pPr>
              <w:pStyle w:val="TAL"/>
            </w:pPr>
            <w:r w:rsidRPr="00D0162F">
              <w:t>SSB</w:t>
            </w:r>
          </w:p>
        </w:tc>
        <w:tc>
          <w:tcPr>
            <w:tcW w:w="7796" w:type="dxa"/>
          </w:tcPr>
          <w:p w14:paraId="1758D9BF" w14:textId="21DCCC0F"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SSB</w:t>
            </w:r>
            <w:r w:rsidR="006E0A54" w:rsidRPr="00D0162F">
              <w:t xml:space="preserve"> </w:t>
            </w:r>
            <w:r w:rsidRPr="00D0162F">
              <w:t>based</w:t>
            </w:r>
            <w:r w:rsidR="006E0A54" w:rsidRPr="00D0162F">
              <w:t xml:space="preserve"> </w:t>
            </w:r>
            <w:r w:rsidRPr="00D0162F">
              <w:t>CBD</w:t>
            </w:r>
          </w:p>
        </w:tc>
      </w:tr>
      <w:tr w:rsidR="00AB67FA" w:rsidRPr="00D0162F" w14:paraId="06BB8EA0" w14:textId="77777777" w:rsidTr="006E0A54">
        <w:trPr>
          <w:jc w:val="center"/>
        </w:trPr>
        <w:tc>
          <w:tcPr>
            <w:tcW w:w="1951" w:type="dxa"/>
          </w:tcPr>
          <w:p w14:paraId="723119FA" w14:textId="77777777" w:rsidR="00AB67FA" w:rsidRPr="00D0162F" w:rsidRDefault="00AB67FA" w:rsidP="006E0A54">
            <w:pPr>
              <w:pStyle w:val="TAL"/>
            </w:pPr>
            <w:r w:rsidRPr="00D0162F">
              <w:t>CSI-RS</w:t>
            </w:r>
          </w:p>
        </w:tc>
        <w:tc>
          <w:tcPr>
            <w:tcW w:w="7796" w:type="dxa"/>
          </w:tcPr>
          <w:p w14:paraId="60BE7C83" w14:textId="282F9762"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CSI-RS</w:t>
            </w:r>
            <w:r w:rsidR="006E0A54" w:rsidRPr="00D0162F">
              <w:t xml:space="preserve"> </w:t>
            </w:r>
            <w:r w:rsidRPr="00D0162F">
              <w:t>based</w:t>
            </w:r>
            <w:r w:rsidR="006E0A54" w:rsidRPr="00D0162F">
              <w:t xml:space="preserve"> </w:t>
            </w:r>
            <w:r w:rsidRPr="00D0162F">
              <w:t>CBD</w:t>
            </w:r>
          </w:p>
        </w:tc>
      </w:tr>
    </w:tbl>
    <w:p w14:paraId="645B4C37" w14:textId="77777777" w:rsidR="00AB67FA" w:rsidRPr="00D0162F" w:rsidRDefault="00AB67FA" w:rsidP="00AB67FA"/>
    <w:p w14:paraId="1D87CDBF" w14:textId="77777777" w:rsidR="00AB67FA" w:rsidRPr="00D0162F" w:rsidRDefault="00AB67FA" w:rsidP="00AB67FA">
      <w:pPr>
        <w:pStyle w:val="H6"/>
      </w:pPr>
      <w:r w:rsidRPr="00D0162F">
        <w:t>BWP-UplinkDedicated</w:t>
      </w:r>
    </w:p>
    <w:p w14:paraId="7DECE436" w14:textId="77777777" w:rsidR="00AB67FA" w:rsidRPr="00D0162F" w:rsidRDefault="00AB67FA" w:rsidP="00AB67FA">
      <w:pPr>
        <w:rPr>
          <w:lang w:eastAsia="zh-CN"/>
        </w:rPr>
      </w:pPr>
      <w:r w:rsidRPr="00D0162F">
        <w:rPr>
          <w:lang w:eastAsia="zh-CN"/>
        </w:rPr>
        <w:t>Default BWP configuration for Beam Failure Recovery</w:t>
      </w:r>
    </w:p>
    <w:p w14:paraId="03FBE4EE" w14:textId="77777777" w:rsidR="00AB67FA" w:rsidRPr="00D0162F" w:rsidRDefault="00AB67FA" w:rsidP="00AB67FA">
      <w:pPr>
        <w:pStyle w:val="TH"/>
      </w:pPr>
      <w:r w:rsidRPr="00D0162F">
        <w:t xml:space="preserve">Table H.3.1-10A: </w:t>
      </w:r>
      <w:r w:rsidRPr="00D0162F">
        <w:rPr>
          <w:i/>
        </w:rPr>
        <w:t>BWP-UplinkDedicated</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5E1D90AF" w14:textId="77777777" w:rsidTr="006E0A54">
        <w:trPr>
          <w:jc w:val="center"/>
        </w:trPr>
        <w:tc>
          <w:tcPr>
            <w:tcW w:w="9747" w:type="dxa"/>
            <w:gridSpan w:val="4"/>
          </w:tcPr>
          <w:p w14:paraId="718A34EE" w14:textId="4E2736FB"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14],</w:t>
            </w:r>
            <w:r w:rsidR="006E0A54" w:rsidRPr="00D0162F">
              <w:rPr>
                <w:b w:val="0"/>
              </w:rPr>
              <w:t xml:space="preserve"> </w:t>
            </w:r>
            <w:r w:rsidRPr="00D0162F">
              <w:rPr>
                <w:b w:val="0"/>
              </w:rPr>
              <w:t>Table</w:t>
            </w:r>
            <w:r w:rsidR="006E0A54" w:rsidRPr="00D0162F">
              <w:rPr>
                <w:b w:val="0"/>
              </w:rPr>
              <w:t xml:space="preserve"> </w:t>
            </w:r>
            <w:r w:rsidRPr="00D0162F">
              <w:rPr>
                <w:b w:val="0"/>
              </w:rPr>
              <w:t>4.6.3-15</w:t>
            </w:r>
          </w:p>
        </w:tc>
      </w:tr>
      <w:tr w:rsidR="00AB67FA" w:rsidRPr="00D0162F" w14:paraId="05177D79" w14:textId="77777777" w:rsidTr="006E0A54">
        <w:trPr>
          <w:jc w:val="center"/>
        </w:trPr>
        <w:tc>
          <w:tcPr>
            <w:tcW w:w="4535" w:type="dxa"/>
          </w:tcPr>
          <w:p w14:paraId="2F447E17" w14:textId="134FBD62"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71A5FD23" w14:textId="77777777" w:rsidR="00AB67FA" w:rsidRPr="00D0162F" w:rsidRDefault="00AB67FA" w:rsidP="006E0A54">
            <w:pPr>
              <w:pStyle w:val="TAH"/>
            </w:pPr>
            <w:r w:rsidRPr="00D0162F">
              <w:t>Value/remark</w:t>
            </w:r>
          </w:p>
        </w:tc>
        <w:tc>
          <w:tcPr>
            <w:tcW w:w="1700" w:type="dxa"/>
          </w:tcPr>
          <w:p w14:paraId="07ED1E2E" w14:textId="77777777" w:rsidR="00AB67FA" w:rsidRPr="00D0162F" w:rsidRDefault="00AB67FA" w:rsidP="006E0A54">
            <w:pPr>
              <w:pStyle w:val="TAH"/>
            </w:pPr>
            <w:r w:rsidRPr="00D0162F">
              <w:t>Comment</w:t>
            </w:r>
          </w:p>
        </w:tc>
        <w:tc>
          <w:tcPr>
            <w:tcW w:w="1245" w:type="dxa"/>
          </w:tcPr>
          <w:p w14:paraId="2EAB84EE" w14:textId="77777777" w:rsidR="00AB67FA" w:rsidRPr="00D0162F" w:rsidRDefault="00AB67FA" w:rsidP="006E0A54">
            <w:pPr>
              <w:pStyle w:val="TAH"/>
            </w:pPr>
            <w:r w:rsidRPr="00D0162F">
              <w:t>Condition</w:t>
            </w:r>
          </w:p>
        </w:tc>
      </w:tr>
      <w:tr w:rsidR="00AB67FA" w:rsidRPr="00D0162F" w14:paraId="01E1BCC5" w14:textId="77777777" w:rsidTr="006E0A54">
        <w:trPr>
          <w:jc w:val="center"/>
        </w:trPr>
        <w:tc>
          <w:tcPr>
            <w:tcW w:w="4535" w:type="dxa"/>
          </w:tcPr>
          <w:p w14:paraId="71354AB8" w14:textId="632F6CCA" w:rsidR="00AB67FA" w:rsidRPr="00D0162F" w:rsidRDefault="00AB67FA" w:rsidP="006E0A54">
            <w:pPr>
              <w:pStyle w:val="TAL"/>
            </w:pPr>
            <w:r w:rsidRPr="00D0162F">
              <w:t>BWP-UplinkDedicated</w:t>
            </w:r>
            <w:r w:rsidR="006E0A54" w:rsidRPr="00D0162F">
              <w:t xml:space="preserve"> </w:t>
            </w:r>
            <w:r w:rsidRPr="00D0162F">
              <w:t>::=</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248064CA" w14:textId="77777777" w:rsidR="00AB67FA" w:rsidRPr="00D0162F" w:rsidRDefault="00AB67FA" w:rsidP="006E0A54">
            <w:pPr>
              <w:pStyle w:val="TAL"/>
            </w:pPr>
          </w:p>
        </w:tc>
        <w:tc>
          <w:tcPr>
            <w:tcW w:w="1700" w:type="dxa"/>
          </w:tcPr>
          <w:p w14:paraId="6CA75B3E" w14:textId="77777777" w:rsidR="00AB67FA" w:rsidRPr="00D0162F" w:rsidRDefault="00AB67FA" w:rsidP="006E0A54">
            <w:pPr>
              <w:pStyle w:val="TAL"/>
            </w:pPr>
          </w:p>
        </w:tc>
        <w:tc>
          <w:tcPr>
            <w:tcW w:w="1245" w:type="dxa"/>
          </w:tcPr>
          <w:p w14:paraId="6B644CC3" w14:textId="77777777" w:rsidR="00AB67FA" w:rsidRPr="00D0162F" w:rsidRDefault="00AB67FA" w:rsidP="006E0A54">
            <w:pPr>
              <w:pStyle w:val="TAL"/>
            </w:pPr>
          </w:p>
        </w:tc>
      </w:tr>
      <w:tr w:rsidR="00AB67FA" w:rsidRPr="00D0162F" w14:paraId="30016A4E" w14:textId="77777777" w:rsidTr="006E0A54">
        <w:trPr>
          <w:jc w:val="center"/>
        </w:trPr>
        <w:tc>
          <w:tcPr>
            <w:tcW w:w="4535" w:type="dxa"/>
          </w:tcPr>
          <w:p w14:paraId="4C1382A5" w14:textId="3F96BE09" w:rsidR="00AB67FA" w:rsidRPr="00D0162F" w:rsidRDefault="006E0A54" w:rsidP="006E0A54">
            <w:pPr>
              <w:pStyle w:val="TAL"/>
            </w:pPr>
            <w:r w:rsidRPr="00D0162F">
              <w:t xml:space="preserve">  </w:t>
            </w:r>
            <w:r w:rsidR="00AB67FA" w:rsidRPr="00D0162F">
              <w:t>beamFailureRecoveryConfig</w:t>
            </w:r>
          </w:p>
        </w:tc>
        <w:tc>
          <w:tcPr>
            <w:tcW w:w="2267" w:type="dxa"/>
          </w:tcPr>
          <w:p w14:paraId="2387CCD0" w14:textId="77777777" w:rsidR="00AB67FA" w:rsidRPr="00D0162F" w:rsidRDefault="00AB67FA" w:rsidP="006E0A54">
            <w:pPr>
              <w:pStyle w:val="TAL"/>
            </w:pPr>
            <w:r w:rsidRPr="00D0162F">
              <w:t>BeamFailureRecoveryConfig-DEFAULT</w:t>
            </w:r>
          </w:p>
        </w:tc>
        <w:tc>
          <w:tcPr>
            <w:tcW w:w="1700" w:type="dxa"/>
          </w:tcPr>
          <w:p w14:paraId="2BC8FC04" w14:textId="77777777" w:rsidR="00AB67FA" w:rsidRPr="00D0162F" w:rsidRDefault="00AB67FA" w:rsidP="006E0A54">
            <w:pPr>
              <w:pStyle w:val="TAL"/>
            </w:pPr>
          </w:p>
        </w:tc>
        <w:tc>
          <w:tcPr>
            <w:tcW w:w="1245" w:type="dxa"/>
          </w:tcPr>
          <w:p w14:paraId="5878DE9F" w14:textId="77777777" w:rsidR="00AB67FA" w:rsidRPr="00D0162F" w:rsidRDefault="00AB67FA" w:rsidP="006E0A54">
            <w:pPr>
              <w:pStyle w:val="TAL"/>
            </w:pPr>
          </w:p>
        </w:tc>
      </w:tr>
      <w:tr w:rsidR="00AB67FA" w:rsidRPr="00D0162F" w14:paraId="65B0A339" w14:textId="77777777" w:rsidTr="006E0A54">
        <w:trPr>
          <w:jc w:val="center"/>
        </w:trPr>
        <w:tc>
          <w:tcPr>
            <w:tcW w:w="4535" w:type="dxa"/>
          </w:tcPr>
          <w:p w14:paraId="4158056F" w14:textId="77777777" w:rsidR="00AB67FA" w:rsidRPr="00D0162F" w:rsidRDefault="00AB67FA" w:rsidP="006E0A54">
            <w:pPr>
              <w:pStyle w:val="TAL"/>
            </w:pPr>
            <w:r w:rsidRPr="00D0162F">
              <w:t>}</w:t>
            </w:r>
          </w:p>
        </w:tc>
        <w:tc>
          <w:tcPr>
            <w:tcW w:w="2267" w:type="dxa"/>
          </w:tcPr>
          <w:p w14:paraId="68D537A8" w14:textId="77777777" w:rsidR="00AB67FA" w:rsidRPr="00D0162F" w:rsidRDefault="00AB67FA" w:rsidP="006E0A54">
            <w:pPr>
              <w:pStyle w:val="TAL"/>
            </w:pPr>
          </w:p>
        </w:tc>
        <w:tc>
          <w:tcPr>
            <w:tcW w:w="1700" w:type="dxa"/>
          </w:tcPr>
          <w:p w14:paraId="56C51B0C" w14:textId="77777777" w:rsidR="00AB67FA" w:rsidRPr="00D0162F" w:rsidRDefault="00AB67FA" w:rsidP="006E0A54">
            <w:pPr>
              <w:pStyle w:val="TAL"/>
            </w:pPr>
          </w:p>
        </w:tc>
        <w:tc>
          <w:tcPr>
            <w:tcW w:w="1245" w:type="dxa"/>
          </w:tcPr>
          <w:p w14:paraId="62AB6E3A" w14:textId="77777777" w:rsidR="00AB67FA" w:rsidRPr="00D0162F" w:rsidRDefault="00AB67FA" w:rsidP="006E0A54">
            <w:pPr>
              <w:pStyle w:val="TAL"/>
            </w:pPr>
          </w:p>
        </w:tc>
      </w:tr>
    </w:tbl>
    <w:p w14:paraId="4472C116" w14:textId="77777777" w:rsidR="00AB67FA" w:rsidRPr="00D0162F" w:rsidRDefault="00AB67FA" w:rsidP="00AB67FA"/>
    <w:p w14:paraId="6EAC9AEB" w14:textId="7C611EAB" w:rsidR="00AB67FA" w:rsidRPr="00D0162F" w:rsidRDefault="00AB67FA" w:rsidP="00AB67FA">
      <w:pPr>
        <w:pStyle w:val="TH"/>
      </w:pPr>
      <w:r w:rsidRPr="00D0162F">
        <w:t xml:space="preserve">Table H.3.1-11: </w:t>
      </w:r>
      <w:r w:rsidR="00ED50CA" w:rsidRPr="00D0162F">
        <w:t>Void</w:t>
      </w:r>
    </w:p>
    <w:p w14:paraId="489E9FA5" w14:textId="77777777" w:rsidR="00FC4683" w:rsidRPr="00D0162F" w:rsidRDefault="00FC4683" w:rsidP="00FC4683"/>
    <w:p w14:paraId="085F5FA0" w14:textId="77777777" w:rsidR="00FC4683" w:rsidRPr="00D0162F" w:rsidRDefault="00FC4683" w:rsidP="00FC4683">
      <w:pPr>
        <w:pStyle w:val="H6"/>
      </w:pPr>
      <w:r w:rsidRPr="00D0162F">
        <w:t>BeamFailureRecoverySCellConfig-DEFAULT</w:t>
      </w:r>
    </w:p>
    <w:p w14:paraId="4DE43911" w14:textId="77777777" w:rsidR="00FC4683" w:rsidRPr="00D0162F" w:rsidRDefault="00FC4683" w:rsidP="00FC4683">
      <w:r w:rsidRPr="00D0162F">
        <w:t>Default configuration for CBD and contention-free RACH in link recovery.</w:t>
      </w:r>
    </w:p>
    <w:p w14:paraId="476E2701" w14:textId="77777777" w:rsidR="00FC4683" w:rsidRPr="00D0162F" w:rsidRDefault="00FC4683" w:rsidP="00FC4683">
      <w:pPr>
        <w:pStyle w:val="TH"/>
      </w:pPr>
      <w:r w:rsidRPr="00D0162F">
        <w:t>Table H.3.1-12: BeamFailureRecoverySCellConfig-DEFAULT</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FC4683" w:rsidRPr="00D0162F" w14:paraId="5D37E585" w14:textId="77777777" w:rsidTr="00A81E02">
        <w:trPr>
          <w:jc w:val="center"/>
        </w:trPr>
        <w:tc>
          <w:tcPr>
            <w:tcW w:w="9747" w:type="dxa"/>
            <w:gridSpan w:val="4"/>
          </w:tcPr>
          <w:p w14:paraId="67DB256E" w14:textId="77777777" w:rsidR="00FC4683" w:rsidRPr="00D0162F" w:rsidRDefault="00FC4683" w:rsidP="00A81E02">
            <w:pPr>
              <w:pStyle w:val="TAH"/>
              <w:jc w:val="left"/>
              <w:rPr>
                <w:b w:val="0"/>
              </w:rPr>
            </w:pPr>
            <w:r w:rsidRPr="00D0162F">
              <w:rPr>
                <w:b w:val="0"/>
              </w:rPr>
              <w:t>Derivation Path: TS 38.508-1 [14], Table 4.6.3-6AA</w:t>
            </w:r>
          </w:p>
        </w:tc>
      </w:tr>
      <w:tr w:rsidR="00FC4683" w:rsidRPr="00D0162F" w14:paraId="401AB481" w14:textId="77777777" w:rsidTr="00A81E02">
        <w:trPr>
          <w:jc w:val="center"/>
        </w:trPr>
        <w:tc>
          <w:tcPr>
            <w:tcW w:w="4535" w:type="dxa"/>
          </w:tcPr>
          <w:p w14:paraId="446D031F" w14:textId="77777777" w:rsidR="00FC4683" w:rsidRPr="00D0162F" w:rsidRDefault="00FC4683" w:rsidP="00A81E02">
            <w:pPr>
              <w:pStyle w:val="TAH"/>
            </w:pPr>
            <w:r w:rsidRPr="00D0162F">
              <w:t>Information Element</w:t>
            </w:r>
          </w:p>
        </w:tc>
        <w:tc>
          <w:tcPr>
            <w:tcW w:w="2267" w:type="dxa"/>
          </w:tcPr>
          <w:p w14:paraId="251D9401" w14:textId="77777777" w:rsidR="00FC4683" w:rsidRPr="00D0162F" w:rsidRDefault="00FC4683" w:rsidP="00A81E02">
            <w:pPr>
              <w:pStyle w:val="TAH"/>
            </w:pPr>
            <w:r w:rsidRPr="00D0162F">
              <w:t>Value/remark</w:t>
            </w:r>
          </w:p>
        </w:tc>
        <w:tc>
          <w:tcPr>
            <w:tcW w:w="1700" w:type="dxa"/>
          </w:tcPr>
          <w:p w14:paraId="7AC3B8BC" w14:textId="77777777" w:rsidR="00FC4683" w:rsidRPr="00D0162F" w:rsidRDefault="00FC4683" w:rsidP="00A81E02">
            <w:pPr>
              <w:pStyle w:val="TAH"/>
            </w:pPr>
            <w:r w:rsidRPr="00D0162F">
              <w:t>Comment</w:t>
            </w:r>
          </w:p>
        </w:tc>
        <w:tc>
          <w:tcPr>
            <w:tcW w:w="1245" w:type="dxa"/>
          </w:tcPr>
          <w:p w14:paraId="41930459" w14:textId="77777777" w:rsidR="00FC4683" w:rsidRPr="00D0162F" w:rsidRDefault="00FC4683" w:rsidP="00A81E02">
            <w:pPr>
              <w:pStyle w:val="TAH"/>
            </w:pPr>
            <w:r w:rsidRPr="00D0162F">
              <w:t>Condition</w:t>
            </w:r>
          </w:p>
        </w:tc>
      </w:tr>
      <w:tr w:rsidR="00FC4683" w:rsidRPr="00D0162F" w14:paraId="2F933B58" w14:textId="77777777" w:rsidTr="00A81E02">
        <w:trPr>
          <w:jc w:val="center"/>
        </w:trPr>
        <w:tc>
          <w:tcPr>
            <w:tcW w:w="4535" w:type="dxa"/>
            <w:tcBorders>
              <w:bottom w:val="single" w:sz="4" w:space="0" w:color="auto"/>
            </w:tcBorders>
          </w:tcPr>
          <w:p w14:paraId="5B8BA176" w14:textId="61E798F2" w:rsidR="00FC4683" w:rsidRPr="00D0162F" w:rsidRDefault="00FC4683" w:rsidP="00A81E02">
            <w:pPr>
              <w:pStyle w:val="TAL"/>
            </w:pPr>
            <w:r w:rsidRPr="00D0162F">
              <w:t>BeamFailureRecovery</w:t>
            </w:r>
            <w:r w:rsidR="006932BE" w:rsidRPr="006932BE">
              <w:t>RS</w:t>
            </w:r>
            <w:r w:rsidRPr="00D0162F">
              <w:t>Config</w:t>
            </w:r>
            <w:r w:rsidR="006932BE" w:rsidRPr="006932BE">
              <w:t>-r16</w:t>
            </w:r>
            <w:r w:rsidRPr="00D0162F">
              <w:t xml:space="preserve"> ::= </w:t>
            </w:r>
            <w:r w:rsidRPr="00D0162F">
              <w:rPr>
                <w:snapToGrid w:val="0"/>
              </w:rPr>
              <w:t xml:space="preserve">SEQUENCE </w:t>
            </w:r>
            <w:r w:rsidRPr="00D0162F">
              <w:t>{</w:t>
            </w:r>
          </w:p>
        </w:tc>
        <w:tc>
          <w:tcPr>
            <w:tcW w:w="2267" w:type="dxa"/>
          </w:tcPr>
          <w:p w14:paraId="16BE1B97" w14:textId="77777777" w:rsidR="00FC4683" w:rsidRPr="00D0162F" w:rsidRDefault="00FC4683" w:rsidP="00A81E02">
            <w:pPr>
              <w:pStyle w:val="TAL"/>
            </w:pPr>
          </w:p>
        </w:tc>
        <w:tc>
          <w:tcPr>
            <w:tcW w:w="1700" w:type="dxa"/>
          </w:tcPr>
          <w:p w14:paraId="16351CAA" w14:textId="77777777" w:rsidR="00FC4683" w:rsidRPr="00D0162F" w:rsidRDefault="00FC4683" w:rsidP="00A81E02">
            <w:pPr>
              <w:pStyle w:val="TAL"/>
            </w:pPr>
          </w:p>
        </w:tc>
        <w:tc>
          <w:tcPr>
            <w:tcW w:w="1245" w:type="dxa"/>
          </w:tcPr>
          <w:p w14:paraId="0E997110" w14:textId="77777777" w:rsidR="00FC4683" w:rsidRPr="00D0162F" w:rsidRDefault="00FC4683" w:rsidP="00A81E02">
            <w:pPr>
              <w:pStyle w:val="TAL"/>
            </w:pPr>
          </w:p>
        </w:tc>
      </w:tr>
      <w:tr w:rsidR="00FC4683" w:rsidRPr="00D0162F" w14:paraId="41403039" w14:textId="77777777" w:rsidTr="00A81E02">
        <w:trPr>
          <w:jc w:val="center"/>
        </w:trPr>
        <w:tc>
          <w:tcPr>
            <w:tcW w:w="4535" w:type="dxa"/>
            <w:tcBorders>
              <w:bottom w:val="nil"/>
            </w:tcBorders>
          </w:tcPr>
          <w:p w14:paraId="3E587237" w14:textId="77777777" w:rsidR="00FC4683" w:rsidRPr="00D0162F" w:rsidRDefault="00FC4683" w:rsidP="00A81E02">
            <w:pPr>
              <w:pStyle w:val="TAL"/>
              <w:rPr>
                <w:lang w:eastAsia="zh-CN"/>
              </w:rPr>
            </w:pPr>
            <w:r w:rsidRPr="00D0162F">
              <w:rPr>
                <w:lang w:eastAsia="zh-CN"/>
              </w:rPr>
              <w:t xml:space="preserve">  </w:t>
            </w:r>
            <w:r w:rsidRPr="00D0162F">
              <w:t>rsrp-ThresholdBFR-r16</w:t>
            </w:r>
          </w:p>
        </w:tc>
        <w:tc>
          <w:tcPr>
            <w:tcW w:w="2267" w:type="dxa"/>
          </w:tcPr>
          <w:p w14:paraId="62227A40" w14:textId="77777777" w:rsidR="00FC4683" w:rsidRPr="00D0162F" w:rsidRDefault="00FC4683" w:rsidP="00A81E02">
            <w:pPr>
              <w:pStyle w:val="TAL"/>
            </w:pPr>
            <w:r w:rsidRPr="00D0162F">
              <w:t>58</w:t>
            </w:r>
          </w:p>
        </w:tc>
        <w:tc>
          <w:tcPr>
            <w:tcW w:w="1700" w:type="dxa"/>
          </w:tcPr>
          <w:p w14:paraId="5FB8D405" w14:textId="77777777" w:rsidR="00FC4683" w:rsidRPr="00D0162F" w:rsidRDefault="00FC4683" w:rsidP="00A81E02">
            <w:pPr>
              <w:pStyle w:val="TAL"/>
            </w:pPr>
            <w:r w:rsidRPr="00D0162F">
              <w:t>-98dBm</w:t>
            </w:r>
          </w:p>
        </w:tc>
        <w:tc>
          <w:tcPr>
            <w:tcW w:w="1245" w:type="dxa"/>
          </w:tcPr>
          <w:p w14:paraId="50AABDCD" w14:textId="77777777" w:rsidR="00FC4683" w:rsidRPr="00D0162F" w:rsidRDefault="00FC4683" w:rsidP="00A81E02">
            <w:pPr>
              <w:pStyle w:val="TAL"/>
            </w:pPr>
            <w:r w:rsidRPr="00D0162F">
              <w:t>SCS15</w:t>
            </w:r>
          </w:p>
        </w:tc>
      </w:tr>
      <w:tr w:rsidR="00FC4683" w:rsidRPr="00D0162F" w14:paraId="36A2EFEA" w14:textId="77777777" w:rsidTr="00A81E02">
        <w:trPr>
          <w:jc w:val="center"/>
        </w:trPr>
        <w:tc>
          <w:tcPr>
            <w:tcW w:w="4535" w:type="dxa"/>
            <w:tcBorders>
              <w:top w:val="nil"/>
              <w:bottom w:val="nil"/>
            </w:tcBorders>
          </w:tcPr>
          <w:p w14:paraId="5686D0E0" w14:textId="77777777" w:rsidR="00FC4683" w:rsidRPr="00D0162F" w:rsidRDefault="00FC4683" w:rsidP="00A81E02">
            <w:pPr>
              <w:pStyle w:val="TAL"/>
              <w:rPr>
                <w:lang w:eastAsia="zh-CN"/>
              </w:rPr>
            </w:pPr>
          </w:p>
        </w:tc>
        <w:tc>
          <w:tcPr>
            <w:tcW w:w="2267" w:type="dxa"/>
          </w:tcPr>
          <w:p w14:paraId="0D07F6DF" w14:textId="77777777" w:rsidR="00FC4683" w:rsidRPr="00D0162F" w:rsidRDefault="00FC4683" w:rsidP="00A81E02">
            <w:pPr>
              <w:pStyle w:val="TAL"/>
            </w:pPr>
            <w:r w:rsidRPr="00D0162F">
              <w:t>61</w:t>
            </w:r>
          </w:p>
        </w:tc>
        <w:tc>
          <w:tcPr>
            <w:tcW w:w="1700" w:type="dxa"/>
          </w:tcPr>
          <w:p w14:paraId="05968628" w14:textId="77777777" w:rsidR="00FC4683" w:rsidRPr="00D0162F" w:rsidRDefault="00FC4683" w:rsidP="00A81E02">
            <w:pPr>
              <w:pStyle w:val="TAL"/>
            </w:pPr>
            <w:r w:rsidRPr="00D0162F">
              <w:t>-95dBm</w:t>
            </w:r>
          </w:p>
        </w:tc>
        <w:tc>
          <w:tcPr>
            <w:tcW w:w="1245" w:type="dxa"/>
          </w:tcPr>
          <w:p w14:paraId="7AA56865" w14:textId="77777777" w:rsidR="00FC4683" w:rsidRPr="00D0162F" w:rsidRDefault="00FC4683" w:rsidP="00A81E02">
            <w:pPr>
              <w:pStyle w:val="TAL"/>
            </w:pPr>
            <w:r w:rsidRPr="00D0162F">
              <w:t>SCS30</w:t>
            </w:r>
          </w:p>
        </w:tc>
      </w:tr>
      <w:tr w:rsidR="00FC4683" w:rsidRPr="00D0162F" w14:paraId="635AC87A" w14:textId="77777777" w:rsidTr="00A81E02">
        <w:trPr>
          <w:jc w:val="center"/>
        </w:trPr>
        <w:tc>
          <w:tcPr>
            <w:tcW w:w="4535" w:type="dxa"/>
            <w:tcBorders>
              <w:top w:val="nil"/>
              <w:bottom w:val="single" w:sz="4" w:space="0" w:color="auto"/>
            </w:tcBorders>
          </w:tcPr>
          <w:p w14:paraId="23DABC5A" w14:textId="77777777" w:rsidR="00FC4683" w:rsidRPr="00D0162F" w:rsidRDefault="00FC4683" w:rsidP="00A81E02">
            <w:pPr>
              <w:pStyle w:val="TAL"/>
              <w:rPr>
                <w:lang w:eastAsia="zh-CN"/>
              </w:rPr>
            </w:pPr>
          </w:p>
        </w:tc>
        <w:tc>
          <w:tcPr>
            <w:tcW w:w="2267" w:type="dxa"/>
          </w:tcPr>
          <w:p w14:paraId="19788218" w14:textId="77777777" w:rsidR="00FC4683" w:rsidRPr="00D0162F" w:rsidRDefault="00FC4683" w:rsidP="00A81E02">
            <w:pPr>
              <w:pStyle w:val="TAL"/>
            </w:pPr>
            <w:r w:rsidRPr="00D0162F">
              <w:t>47</w:t>
            </w:r>
          </w:p>
        </w:tc>
        <w:tc>
          <w:tcPr>
            <w:tcW w:w="1700" w:type="dxa"/>
          </w:tcPr>
          <w:p w14:paraId="3F238B71" w14:textId="77777777" w:rsidR="00FC4683" w:rsidRPr="00D0162F" w:rsidRDefault="00FC4683" w:rsidP="00A81E02">
            <w:pPr>
              <w:pStyle w:val="TAL"/>
            </w:pPr>
            <w:r w:rsidRPr="00D0162F">
              <w:rPr>
                <w:lang w:eastAsia="zh-CN"/>
              </w:rPr>
              <w:t>-109dBm</w:t>
            </w:r>
          </w:p>
        </w:tc>
        <w:tc>
          <w:tcPr>
            <w:tcW w:w="1245" w:type="dxa"/>
          </w:tcPr>
          <w:p w14:paraId="51A934C8" w14:textId="77777777" w:rsidR="00FC4683" w:rsidRPr="00D0162F" w:rsidRDefault="00FC4683" w:rsidP="00A81E02">
            <w:pPr>
              <w:pStyle w:val="TAL"/>
            </w:pPr>
            <w:r w:rsidRPr="00D0162F">
              <w:t>SCS120</w:t>
            </w:r>
          </w:p>
        </w:tc>
      </w:tr>
      <w:tr w:rsidR="00FC4683" w:rsidRPr="00D0162F" w14:paraId="1F8CE620" w14:textId="77777777" w:rsidTr="00A81E02">
        <w:trPr>
          <w:jc w:val="center"/>
        </w:trPr>
        <w:tc>
          <w:tcPr>
            <w:tcW w:w="4535" w:type="dxa"/>
            <w:tcBorders>
              <w:bottom w:val="nil"/>
            </w:tcBorders>
          </w:tcPr>
          <w:p w14:paraId="2CC9D8C6" w14:textId="0A350994" w:rsidR="00FC4683" w:rsidRPr="00D0162F" w:rsidRDefault="00FC4683" w:rsidP="00A81E02">
            <w:pPr>
              <w:pStyle w:val="TAL"/>
              <w:rPr>
                <w:lang w:eastAsia="zh-CN"/>
              </w:rPr>
            </w:pPr>
            <w:r w:rsidRPr="00D0162F">
              <w:rPr>
                <w:lang w:eastAsia="zh-CN"/>
              </w:rPr>
              <w:t xml:space="preserve">  </w:t>
            </w:r>
            <w:r w:rsidRPr="00D0162F">
              <w:t>candidateBeamRS</w:t>
            </w:r>
            <w:r w:rsidR="006932BE" w:rsidRPr="006932BE">
              <w:t>-</w:t>
            </w:r>
            <w:r w:rsidRPr="00D0162F">
              <w:t>List-r16</w:t>
            </w:r>
            <w:r w:rsidRPr="00D0162F">
              <w:rPr>
                <w:snapToGrid w:val="0"/>
              </w:rPr>
              <w:t xml:space="preserve"> </w:t>
            </w:r>
            <w:r w:rsidRPr="00D0162F">
              <w:t xml:space="preserve">SEQUENCE (SIZE(1..maxNrofCandidateBeams-r16)) OF </w:t>
            </w:r>
            <w:r w:rsidR="006932BE" w:rsidRPr="006932BE">
              <w:t>CandidateBeamRS-r16</w:t>
            </w:r>
            <w:r w:rsidRPr="00D0162F">
              <w:rPr>
                <w:snapToGrid w:val="0"/>
              </w:rPr>
              <w:t xml:space="preserve"> </w:t>
            </w:r>
            <w:r w:rsidRPr="00D0162F">
              <w:t>{</w:t>
            </w:r>
          </w:p>
        </w:tc>
        <w:tc>
          <w:tcPr>
            <w:tcW w:w="2267" w:type="dxa"/>
          </w:tcPr>
          <w:p w14:paraId="568DDF59" w14:textId="3EE1AD8A" w:rsidR="00FC4683" w:rsidRPr="00D0162F" w:rsidRDefault="006932BE" w:rsidP="00A81E02">
            <w:pPr>
              <w:pStyle w:val="TAL"/>
            </w:pPr>
            <w:r w:rsidRPr="006932BE">
              <w:t>1 entry</w:t>
            </w:r>
          </w:p>
        </w:tc>
        <w:tc>
          <w:tcPr>
            <w:tcW w:w="1700" w:type="dxa"/>
          </w:tcPr>
          <w:p w14:paraId="1BBE34BF" w14:textId="77777777" w:rsidR="00FC4683" w:rsidRPr="00D0162F" w:rsidRDefault="00FC4683" w:rsidP="00A81E02">
            <w:pPr>
              <w:pStyle w:val="TAL"/>
            </w:pPr>
          </w:p>
        </w:tc>
        <w:tc>
          <w:tcPr>
            <w:tcW w:w="1245" w:type="dxa"/>
          </w:tcPr>
          <w:p w14:paraId="6AFA4DF0" w14:textId="77777777" w:rsidR="00FC4683" w:rsidRPr="00D0162F" w:rsidRDefault="00FC4683" w:rsidP="00A81E02">
            <w:pPr>
              <w:pStyle w:val="TAL"/>
            </w:pPr>
          </w:p>
        </w:tc>
      </w:tr>
      <w:tr w:rsidR="00FC4683" w:rsidRPr="00D0162F" w14:paraId="066F85DE" w14:textId="77777777" w:rsidTr="00A81E02">
        <w:trPr>
          <w:jc w:val="center"/>
        </w:trPr>
        <w:tc>
          <w:tcPr>
            <w:tcW w:w="4535" w:type="dxa"/>
            <w:tcBorders>
              <w:bottom w:val="nil"/>
            </w:tcBorders>
          </w:tcPr>
          <w:p w14:paraId="7B652FDD" w14:textId="77777777" w:rsidR="00FC4683" w:rsidRPr="00D0162F" w:rsidRDefault="00FC4683" w:rsidP="00A81E02">
            <w:pPr>
              <w:pStyle w:val="TAL"/>
              <w:rPr>
                <w:lang w:eastAsia="zh-CN"/>
              </w:rPr>
            </w:pPr>
            <w:r w:rsidRPr="00D0162F">
              <w:rPr>
                <w:lang w:eastAsia="zh-CN"/>
              </w:rPr>
              <w:t xml:space="preserve">    </w:t>
            </w:r>
            <w:r w:rsidRPr="00D0162F">
              <w:t xml:space="preserve">CandidateBeamRS-r16[1] </w:t>
            </w:r>
            <w:r w:rsidRPr="00D0162F">
              <w:rPr>
                <w:snapToGrid w:val="0"/>
              </w:rPr>
              <w:t>SEQUENCE {</w:t>
            </w:r>
          </w:p>
        </w:tc>
        <w:tc>
          <w:tcPr>
            <w:tcW w:w="2267" w:type="dxa"/>
          </w:tcPr>
          <w:p w14:paraId="73EA341B" w14:textId="77777777" w:rsidR="00FC4683" w:rsidRPr="00D0162F" w:rsidRDefault="00FC4683" w:rsidP="00A81E02">
            <w:pPr>
              <w:pStyle w:val="TAL"/>
            </w:pPr>
          </w:p>
        </w:tc>
        <w:tc>
          <w:tcPr>
            <w:tcW w:w="1700" w:type="dxa"/>
          </w:tcPr>
          <w:p w14:paraId="7ADDF5B4" w14:textId="7456D3C1" w:rsidR="00FC4683" w:rsidRPr="00D0162F" w:rsidRDefault="006932BE" w:rsidP="00A81E02">
            <w:pPr>
              <w:pStyle w:val="TAL"/>
            </w:pPr>
            <w:r w:rsidRPr="006932BE">
              <w:t>entry 1</w:t>
            </w:r>
          </w:p>
        </w:tc>
        <w:tc>
          <w:tcPr>
            <w:tcW w:w="1245" w:type="dxa"/>
          </w:tcPr>
          <w:p w14:paraId="3027EB02" w14:textId="77777777" w:rsidR="00FC4683" w:rsidRPr="00D0162F" w:rsidRDefault="00FC4683" w:rsidP="00A81E02">
            <w:pPr>
              <w:pStyle w:val="TAL"/>
            </w:pPr>
          </w:p>
        </w:tc>
      </w:tr>
      <w:tr w:rsidR="00FC4683" w:rsidRPr="00D0162F" w14:paraId="62216DA1" w14:textId="77777777" w:rsidTr="00A81E02">
        <w:trPr>
          <w:jc w:val="center"/>
        </w:trPr>
        <w:tc>
          <w:tcPr>
            <w:tcW w:w="4535" w:type="dxa"/>
          </w:tcPr>
          <w:p w14:paraId="7F6F5CD4" w14:textId="77777777" w:rsidR="00FC4683" w:rsidRPr="00D0162F" w:rsidRDefault="00FC4683" w:rsidP="00A81E02">
            <w:pPr>
              <w:pStyle w:val="TAL"/>
              <w:rPr>
                <w:lang w:eastAsia="zh-CN"/>
              </w:rPr>
            </w:pPr>
            <w:r w:rsidRPr="00D0162F">
              <w:rPr>
                <w:lang w:eastAsia="zh-CN"/>
              </w:rPr>
              <w:t xml:space="preserve">      </w:t>
            </w:r>
            <w:r w:rsidRPr="00D0162F">
              <w:t>candidateBeamConfig-r16</w:t>
            </w:r>
            <w:r w:rsidRPr="00D0162F">
              <w:rPr>
                <w:snapToGrid w:val="0"/>
              </w:rPr>
              <w:t xml:space="preserve"> CHOICE </w:t>
            </w:r>
            <w:r w:rsidRPr="00D0162F">
              <w:t>{</w:t>
            </w:r>
          </w:p>
        </w:tc>
        <w:tc>
          <w:tcPr>
            <w:tcW w:w="2267" w:type="dxa"/>
          </w:tcPr>
          <w:p w14:paraId="6E492048" w14:textId="77777777" w:rsidR="00FC4683" w:rsidRPr="00D0162F" w:rsidRDefault="00FC4683" w:rsidP="00A81E02">
            <w:pPr>
              <w:pStyle w:val="TAL"/>
            </w:pPr>
          </w:p>
        </w:tc>
        <w:tc>
          <w:tcPr>
            <w:tcW w:w="1700" w:type="dxa"/>
          </w:tcPr>
          <w:p w14:paraId="06686052" w14:textId="77777777" w:rsidR="00FC4683" w:rsidRPr="00D0162F" w:rsidRDefault="00FC4683" w:rsidP="00A81E02">
            <w:pPr>
              <w:pStyle w:val="TAL"/>
            </w:pPr>
          </w:p>
        </w:tc>
        <w:tc>
          <w:tcPr>
            <w:tcW w:w="1245" w:type="dxa"/>
          </w:tcPr>
          <w:p w14:paraId="6D43EE7F" w14:textId="77777777" w:rsidR="00FC4683" w:rsidRPr="00D0162F" w:rsidRDefault="00FC4683" w:rsidP="00A81E02">
            <w:pPr>
              <w:pStyle w:val="TAL"/>
            </w:pPr>
          </w:p>
        </w:tc>
      </w:tr>
      <w:tr w:rsidR="00FC4683" w:rsidRPr="00D0162F" w14:paraId="34339E6A" w14:textId="77777777" w:rsidTr="00A81E02">
        <w:trPr>
          <w:jc w:val="center"/>
        </w:trPr>
        <w:tc>
          <w:tcPr>
            <w:tcW w:w="4535" w:type="dxa"/>
          </w:tcPr>
          <w:p w14:paraId="37779E1E" w14:textId="77777777" w:rsidR="00FC4683" w:rsidRPr="00D0162F" w:rsidRDefault="00FC4683" w:rsidP="00A81E02">
            <w:pPr>
              <w:pStyle w:val="TAL"/>
              <w:rPr>
                <w:lang w:eastAsia="zh-CN"/>
              </w:rPr>
            </w:pPr>
            <w:r w:rsidRPr="00D0162F">
              <w:rPr>
                <w:rFonts w:cs="Arial"/>
                <w:kern w:val="2"/>
                <w:szCs w:val="18"/>
              </w:rPr>
              <w:t xml:space="preserve">        s</w:t>
            </w:r>
            <w:r w:rsidRPr="00D0162F">
              <w:t>sb-r16</w:t>
            </w:r>
          </w:p>
        </w:tc>
        <w:tc>
          <w:tcPr>
            <w:tcW w:w="2267" w:type="dxa"/>
          </w:tcPr>
          <w:p w14:paraId="02F9BC92" w14:textId="77777777" w:rsidR="00FC4683" w:rsidRPr="00D0162F" w:rsidRDefault="00FC4683" w:rsidP="00A81E02">
            <w:pPr>
              <w:pStyle w:val="TAL"/>
              <w:rPr>
                <w:lang w:eastAsia="zh-CN"/>
              </w:rPr>
            </w:pPr>
            <w:r w:rsidRPr="00D0162F">
              <w:rPr>
                <w:lang w:eastAsia="zh-CN"/>
              </w:rPr>
              <w:t>1</w:t>
            </w:r>
          </w:p>
        </w:tc>
        <w:tc>
          <w:tcPr>
            <w:tcW w:w="1700" w:type="dxa"/>
          </w:tcPr>
          <w:p w14:paraId="41C3CE15" w14:textId="77777777" w:rsidR="00FC4683" w:rsidRPr="00D0162F" w:rsidRDefault="00FC4683" w:rsidP="00A81E02">
            <w:pPr>
              <w:pStyle w:val="TAL"/>
            </w:pPr>
          </w:p>
        </w:tc>
        <w:tc>
          <w:tcPr>
            <w:tcW w:w="1245" w:type="dxa"/>
          </w:tcPr>
          <w:p w14:paraId="0FC5D972" w14:textId="77777777" w:rsidR="00FC4683" w:rsidRPr="00D0162F" w:rsidRDefault="00FC4683" w:rsidP="00A81E02">
            <w:pPr>
              <w:pStyle w:val="TAL"/>
            </w:pPr>
            <w:r w:rsidRPr="00D0162F">
              <w:t>SSB</w:t>
            </w:r>
          </w:p>
        </w:tc>
      </w:tr>
      <w:tr w:rsidR="00FC4683" w:rsidRPr="00D0162F" w14:paraId="48DC656D" w14:textId="77777777" w:rsidTr="00A81E02">
        <w:trPr>
          <w:jc w:val="center"/>
        </w:trPr>
        <w:tc>
          <w:tcPr>
            <w:tcW w:w="4535" w:type="dxa"/>
          </w:tcPr>
          <w:p w14:paraId="3B512498" w14:textId="77777777" w:rsidR="00FC4683" w:rsidRPr="00D0162F" w:rsidRDefault="00FC4683" w:rsidP="00A81E02">
            <w:pPr>
              <w:pStyle w:val="TAL"/>
              <w:rPr>
                <w:lang w:eastAsia="zh-CN"/>
              </w:rPr>
            </w:pPr>
            <w:r w:rsidRPr="00D0162F">
              <w:rPr>
                <w:lang w:eastAsia="zh-CN"/>
              </w:rPr>
              <w:t xml:space="preserve">        </w:t>
            </w:r>
            <w:r w:rsidRPr="00D0162F">
              <w:t>csi-RS-r16</w:t>
            </w:r>
          </w:p>
        </w:tc>
        <w:tc>
          <w:tcPr>
            <w:tcW w:w="2267" w:type="dxa"/>
          </w:tcPr>
          <w:p w14:paraId="32F5BE20" w14:textId="77777777" w:rsidR="00FC4683" w:rsidRPr="00D0162F" w:rsidRDefault="00FC4683" w:rsidP="00A81E02">
            <w:pPr>
              <w:pStyle w:val="TAL"/>
            </w:pPr>
            <w:r w:rsidRPr="00D0162F">
              <w:t>NZP-CSI-RS-ResourceId of the CSI-RS resource used for CBD</w:t>
            </w:r>
          </w:p>
        </w:tc>
        <w:tc>
          <w:tcPr>
            <w:tcW w:w="1700" w:type="dxa"/>
          </w:tcPr>
          <w:p w14:paraId="188BA27A" w14:textId="77777777" w:rsidR="00FC4683" w:rsidRPr="00D0162F" w:rsidRDefault="00FC4683" w:rsidP="00A81E02">
            <w:pPr>
              <w:pStyle w:val="TAL"/>
            </w:pPr>
          </w:p>
        </w:tc>
        <w:tc>
          <w:tcPr>
            <w:tcW w:w="1245" w:type="dxa"/>
          </w:tcPr>
          <w:p w14:paraId="3FE4D56C" w14:textId="77777777" w:rsidR="00FC4683" w:rsidRPr="00D0162F" w:rsidRDefault="00FC4683" w:rsidP="00A81E02">
            <w:pPr>
              <w:pStyle w:val="TAL"/>
            </w:pPr>
            <w:r w:rsidRPr="00D0162F">
              <w:t>CSI-RS</w:t>
            </w:r>
          </w:p>
        </w:tc>
      </w:tr>
      <w:tr w:rsidR="00FC4683" w:rsidRPr="00D0162F" w14:paraId="1275E879" w14:textId="77777777" w:rsidTr="00A81E02">
        <w:trPr>
          <w:jc w:val="center"/>
        </w:trPr>
        <w:tc>
          <w:tcPr>
            <w:tcW w:w="4535" w:type="dxa"/>
          </w:tcPr>
          <w:p w14:paraId="4A2BF498" w14:textId="77777777" w:rsidR="00FC4683" w:rsidRPr="00D0162F" w:rsidRDefault="00FC4683" w:rsidP="00A81E02">
            <w:pPr>
              <w:pStyle w:val="TAL"/>
              <w:rPr>
                <w:lang w:eastAsia="zh-CN"/>
              </w:rPr>
            </w:pPr>
            <w:r w:rsidRPr="00D0162F">
              <w:rPr>
                <w:lang w:eastAsia="zh-CN"/>
              </w:rPr>
              <w:t xml:space="preserve">      }</w:t>
            </w:r>
          </w:p>
        </w:tc>
        <w:tc>
          <w:tcPr>
            <w:tcW w:w="2267" w:type="dxa"/>
          </w:tcPr>
          <w:p w14:paraId="13533793" w14:textId="77777777" w:rsidR="00FC4683" w:rsidRPr="00D0162F" w:rsidRDefault="00FC4683" w:rsidP="00A81E02">
            <w:pPr>
              <w:pStyle w:val="TAL"/>
            </w:pPr>
          </w:p>
        </w:tc>
        <w:tc>
          <w:tcPr>
            <w:tcW w:w="1700" w:type="dxa"/>
          </w:tcPr>
          <w:p w14:paraId="7A87B965" w14:textId="77777777" w:rsidR="00FC4683" w:rsidRPr="00D0162F" w:rsidRDefault="00FC4683" w:rsidP="00A81E02">
            <w:pPr>
              <w:pStyle w:val="TAL"/>
            </w:pPr>
          </w:p>
        </w:tc>
        <w:tc>
          <w:tcPr>
            <w:tcW w:w="1245" w:type="dxa"/>
          </w:tcPr>
          <w:p w14:paraId="43E06455" w14:textId="77777777" w:rsidR="00FC4683" w:rsidRPr="00D0162F" w:rsidRDefault="00FC4683" w:rsidP="00A81E02">
            <w:pPr>
              <w:pStyle w:val="TAL"/>
            </w:pPr>
          </w:p>
        </w:tc>
      </w:tr>
      <w:tr w:rsidR="00FC4683" w:rsidRPr="00D0162F" w14:paraId="51F98A28" w14:textId="77777777" w:rsidTr="00A81E02">
        <w:trPr>
          <w:jc w:val="center"/>
        </w:trPr>
        <w:tc>
          <w:tcPr>
            <w:tcW w:w="4535" w:type="dxa"/>
          </w:tcPr>
          <w:p w14:paraId="50642A65" w14:textId="77777777" w:rsidR="00FC4683" w:rsidRPr="00D0162F" w:rsidRDefault="00FC4683" w:rsidP="00A81E02">
            <w:pPr>
              <w:pStyle w:val="TAL"/>
              <w:rPr>
                <w:lang w:eastAsia="zh-CN"/>
              </w:rPr>
            </w:pPr>
            <w:r w:rsidRPr="00D0162F">
              <w:rPr>
                <w:lang w:eastAsia="zh-CN"/>
              </w:rPr>
              <w:t xml:space="preserve">      servingCellId</w:t>
            </w:r>
          </w:p>
        </w:tc>
        <w:tc>
          <w:tcPr>
            <w:tcW w:w="2267" w:type="dxa"/>
          </w:tcPr>
          <w:p w14:paraId="2DBB46A0" w14:textId="77777777" w:rsidR="00FC4683" w:rsidRPr="00D0162F" w:rsidRDefault="00FC4683" w:rsidP="00A81E02">
            <w:pPr>
              <w:pStyle w:val="TAL"/>
            </w:pPr>
            <w:r w:rsidRPr="00D0162F">
              <w:t>ServCellIndex of the SCell</w:t>
            </w:r>
          </w:p>
        </w:tc>
        <w:tc>
          <w:tcPr>
            <w:tcW w:w="1700" w:type="dxa"/>
          </w:tcPr>
          <w:p w14:paraId="04912B1D" w14:textId="77777777" w:rsidR="00FC4683" w:rsidRPr="00D0162F" w:rsidRDefault="00FC4683" w:rsidP="00A81E02">
            <w:pPr>
              <w:pStyle w:val="TAL"/>
            </w:pPr>
          </w:p>
        </w:tc>
        <w:tc>
          <w:tcPr>
            <w:tcW w:w="1245" w:type="dxa"/>
          </w:tcPr>
          <w:p w14:paraId="502FB9D9" w14:textId="77777777" w:rsidR="00FC4683" w:rsidRPr="00D0162F" w:rsidRDefault="00FC4683" w:rsidP="00A81E02">
            <w:pPr>
              <w:pStyle w:val="TAL"/>
            </w:pPr>
          </w:p>
        </w:tc>
      </w:tr>
      <w:tr w:rsidR="00FC4683" w:rsidRPr="00D0162F" w14:paraId="06959DE8" w14:textId="77777777" w:rsidTr="00A81E02">
        <w:trPr>
          <w:jc w:val="center"/>
        </w:trPr>
        <w:tc>
          <w:tcPr>
            <w:tcW w:w="4535" w:type="dxa"/>
          </w:tcPr>
          <w:p w14:paraId="6D35EF94" w14:textId="77777777" w:rsidR="00FC4683" w:rsidRPr="00D0162F" w:rsidRDefault="00FC4683" w:rsidP="00A81E02">
            <w:pPr>
              <w:pStyle w:val="TAL"/>
              <w:rPr>
                <w:lang w:eastAsia="zh-CN"/>
              </w:rPr>
            </w:pPr>
            <w:r w:rsidRPr="00D0162F">
              <w:rPr>
                <w:lang w:eastAsia="zh-CN"/>
              </w:rPr>
              <w:t xml:space="preserve">    }</w:t>
            </w:r>
          </w:p>
        </w:tc>
        <w:tc>
          <w:tcPr>
            <w:tcW w:w="2267" w:type="dxa"/>
          </w:tcPr>
          <w:p w14:paraId="4934F2CE" w14:textId="77777777" w:rsidR="00FC4683" w:rsidRPr="00D0162F" w:rsidRDefault="00FC4683" w:rsidP="00A81E02">
            <w:pPr>
              <w:pStyle w:val="TAL"/>
            </w:pPr>
          </w:p>
        </w:tc>
        <w:tc>
          <w:tcPr>
            <w:tcW w:w="1700" w:type="dxa"/>
          </w:tcPr>
          <w:p w14:paraId="0F53B45D" w14:textId="77777777" w:rsidR="00FC4683" w:rsidRPr="00D0162F" w:rsidRDefault="00FC4683" w:rsidP="00A81E02">
            <w:pPr>
              <w:pStyle w:val="TAL"/>
            </w:pPr>
          </w:p>
        </w:tc>
        <w:tc>
          <w:tcPr>
            <w:tcW w:w="1245" w:type="dxa"/>
          </w:tcPr>
          <w:p w14:paraId="193AFA00" w14:textId="77777777" w:rsidR="00FC4683" w:rsidRPr="00D0162F" w:rsidRDefault="00FC4683" w:rsidP="00A81E02">
            <w:pPr>
              <w:pStyle w:val="TAL"/>
            </w:pPr>
          </w:p>
        </w:tc>
      </w:tr>
      <w:tr w:rsidR="00FC4683" w:rsidRPr="00D0162F" w14:paraId="28F35274" w14:textId="77777777" w:rsidTr="00A81E02">
        <w:trPr>
          <w:jc w:val="center"/>
        </w:trPr>
        <w:tc>
          <w:tcPr>
            <w:tcW w:w="4535" w:type="dxa"/>
          </w:tcPr>
          <w:p w14:paraId="34D780D5" w14:textId="77777777" w:rsidR="00FC4683" w:rsidRPr="00D0162F" w:rsidRDefault="00FC4683" w:rsidP="00A81E02">
            <w:pPr>
              <w:pStyle w:val="TAL"/>
              <w:rPr>
                <w:lang w:eastAsia="zh-CN"/>
              </w:rPr>
            </w:pPr>
            <w:r w:rsidRPr="00D0162F">
              <w:rPr>
                <w:lang w:eastAsia="zh-CN"/>
              </w:rPr>
              <w:t xml:space="preserve">  }</w:t>
            </w:r>
          </w:p>
        </w:tc>
        <w:tc>
          <w:tcPr>
            <w:tcW w:w="2267" w:type="dxa"/>
          </w:tcPr>
          <w:p w14:paraId="4A764405" w14:textId="77777777" w:rsidR="00FC4683" w:rsidRPr="00D0162F" w:rsidRDefault="00FC4683" w:rsidP="00A81E02">
            <w:pPr>
              <w:pStyle w:val="TAL"/>
            </w:pPr>
          </w:p>
        </w:tc>
        <w:tc>
          <w:tcPr>
            <w:tcW w:w="1700" w:type="dxa"/>
          </w:tcPr>
          <w:p w14:paraId="361C4916" w14:textId="77777777" w:rsidR="00FC4683" w:rsidRPr="00D0162F" w:rsidRDefault="00FC4683" w:rsidP="00A81E02">
            <w:pPr>
              <w:pStyle w:val="TAL"/>
            </w:pPr>
          </w:p>
        </w:tc>
        <w:tc>
          <w:tcPr>
            <w:tcW w:w="1245" w:type="dxa"/>
          </w:tcPr>
          <w:p w14:paraId="762C9F97" w14:textId="77777777" w:rsidR="00FC4683" w:rsidRPr="00D0162F" w:rsidRDefault="00FC4683" w:rsidP="00A81E02">
            <w:pPr>
              <w:pStyle w:val="TAL"/>
            </w:pPr>
          </w:p>
        </w:tc>
      </w:tr>
      <w:tr w:rsidR="00FC4683" w:rsidRPr="00D0162F" w14:paraId="5F7D2FE0" w14:textId="77777777" w:rsidTr="00A81E02">
        <w:trPr>
          <w:jc w:val="center"/>
        </w:trPr>
        <w:tc>
          <w:tcPr>
            <w:tcW w:w="4535" w:type="dxa"/>
          </w:tcPr>
          <w:p w14:paraId="19AEE384" w14:textId="77777777" w:rsidR="00FC4683" w:rsidRPr="00D0162F" w:rsidRDefault="00FC4683" w:rsidP="00A81E02">
            <w:pPr>
              <w:pStyle w:val="TAL"/>
            </w:pPr>
            <w:r w:rsidRPr="00D0162F">
              <w:t>}</w:t>
            </w:r>
          </w:p>
        </w:tc>
        <w:tc>
          <w:tcPr>
            <w:tcW w:w="2267" w:type="dxa"/>
          </w:tcPr>
          <w:p w14:paraId="655AFB58" w14:textId="77777777" w:rsidR="00FC4683" w:rsidRPr="00D0162F" w:rsidRDefault="00FC4683" w:rsidP="00A81E02">
            <w:pPr>
              <w:pStyle w:val="TAL"/>
            </w:pPr>
          </w:p>
        </w:tc>
        <w:tc>
          <w:tcPr>
            <w:tcW w:w="1700" w:type="dxa"/>
          </w:tcPr>
          <w:p w14:paraId="6E69483E" w14:textId="77777777" w:rsidR="00FC4683" w:rsidRPr="00D0162F" w:rsidRDefault="00FC4683" w:rsidP="00A81E02">
            <w:pPr>
              <w:pStyle w:val="TAL"/>
            </w:pPr>
          </w:p>
        </w:tc>
        <w:tc>
          <w:tcPr>
            <w:tcW w:w="1245" w:type="dxa"/>
          </w:tcPr>
          <w:p w14:paraId="5805543B" w14:textId="77777777" w:rsidR="00FC4683" w:rsidRPr="00D0162F" w:rsidRDefault="00FC4683" w:rsidP="00A81E02">
            <w:pPr>
              <w:pStyle w:val="TAL"/>
            </w:pPr>
          </w:p>
        </w:tc>
      </w:tr>
    </w:tbl>
    <w:p w14:paraId="60A29969" w14:textId="77777777" w:rsidR="00FC4683" w:rsidRPr="00D0162F" w:rsidRDefault="00FC4683" w:rsidP="00FC4683"/>
    <w:p w14:paraId="06CF2EA3" w14:textId="77777777" w:rsidR="00EE2C3B" w:rsidRPr="00D0162F" w:rsidRDefault="00EE2C3B" w:rsidP="00EE2C3B">
      <w:pPr>
        <w:pStyle w:val="TH"/>
      </w:pPr>
      <w:r w:rsidRPr="00D0162F">
        <w:t>Table H.3.1-12A: BeamFailureRecoveryS</w:t>
      </w:r>
      <w:r w:rsidRPr="00D0162F">
        <w:rPr>
          <w:rFonts w:asciiTheme="minorEastAsia" w:eastAsiaTheme="minorEastAsia" w:hAnsiTheme="minorEastAsia"/>
          <w:lang w:eastAsia="zh-CN"/>
        </w:rPr>
        <w:t>p</w:t>
      </w:r>
      <w:r w:rsidRPr="00D0162F">
        <w:t>CellConfig-DEFAULT</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EE2C3B" w:rsidRPr="00D0162F" w14:paraId="19897B89" w14:textId="77777777" w:rsidTr="00A81E02">
        <w:trPr>
          <w:jc w:val="center"/>
        </w:trPr>
        <w:tc>
          <w:tcPr>
            <w:tcW w:w="9747" w:type="dxa"/>
            <w:gridSpan w:val="4"/>
          </w:tcPr>
          <w:p w14:paraId="553CD378" w14:textId="77777777" w:rsidR="00EE2C3B" w:rsidRPr="00D0162F" w:rsidRDefault="00EE2C3B" w:rsidP="00A81E02">
            <w:pPr>
              <w:pStyle w:val="TAH"/>
              <w:jc w:val="left"/>
              <w:rPr>
                <w:b w:val="0"/>
              </w:rPr>
            </w:pPr>
            <w:r w:rsidRPr="00D0162F">
              <w:rPr>
                <w:b w:val="0"/>
              </w:rPr>
              <w:t>Derivation Path: TS 38.331 [6], clause 6.3.2</w:t>
            </w:r>
          </w:p>
        </w:tc>
      </w:tr>
      <w:tr w:rsidR="00EE2C3B" w:rsidRPr="00D0162F" w14:paraId="56AC88E3" w14:textId="77777777" w:rsidTr="00A81E02">
        <w:trPr>
          <w:jc w:val="center"/>
        </w:trPr>
        <w:tc>
          <w:tcPr>
            <w:tcW w:w="4535" w:type="dxa"/>
          </w:tcPr>
          <w:p w14:paraId="4A55018C" w14:textId="77777777" w:rsidR="00EE2C3B" w:rsidRPr="00D0162F" w:rsidRDefault="00EE2C3B" w:rsidP="00A81E02">
            <w:pPr>
              <w:pStyle w:val="TAH"/>
            </w:pPr>
            <w:r w:rsidRPr="00D0162F">
              <w:t>Information Element</w:t>
            </w:r>
          </w:p>
        </w:tc>
        <w:tc>
          <w:tcPr>
            <w:tcW w:w="2267" w:type="dxa"/>
          </w:tcPr>
          <w:p w14:paraId="3A293C57" w14:textId="77777777" w:rsidR="00EE2C3B" w:rsidRPr="00D0162F" w:rsidRDefault="00EE2C3B" w:rsidP="00A81E02">
            <w:pPr>
              <w:pStyle w:val="TAH"/>
            </w:pPr>
            <w:r w:rsidRPr="00D0162F">
              <w:t>Value/remark</w:t>
            </w:r>
          </w:p>
        </w:tc>
        <w:tc>
          <w:tcPr>
            <w:tcW w:w="1700" w:type="dxa"/>
          </w:tcPr>
          <w:p w14:paraId="5AFC9F55" w14:textId="77777777" w:rsidR="00EE2C3B" w:rsidRPr="00D0162F" w:rsidRDefault="00EE2C3B" w:rsidP="00A81E02">
            <w:pPr>
              <w:pStyle w:val="TAH"/>
            </w:pPr>
            <w:r w:rsidRPr="00D0162F">
              <w:t>Comment</w:t>
            </w:r>
          </w:p>
        </w:tc>
        <w:tc>
          <w:tcPr>
            <w:tcW w:w="1245" w:type="dxa"/>
          </w:tcPr>
          <w:p w14:paraId="287975E5" w14:textId="77777777" w:rsidR="00EE2C3B" w:rsidRPr="00D0162F" w:rsidRDefault="00EE2C3B" w:rsidP="00A81E02">
            <w:pPr>
              <w:pStyle w:val="TAH"/>
            </w:pPr>
            <w:r w:rsidRPr="00D0162F">
              <w:t>Condition</w:t>
            </w:r>
          </w:p>
        </w:tc>
      </w:tr>
      <w:tr w:rsidR="00EE2C3B" w:rsidRPr="00D0162F" w14:paraId="3BA4854A" w14:textId="77777777" w:rsidTr="00A81E02">
        <w:trPr>
          <w:jc w:val="center"/>
        </w:trPr>
        <w:tc>
          <w:tcPr>
            <w:tcW w:w="4535" w:type="dxa"/>
            <w:tcBorders>
              <w:bottom w:val="single" w:sz="4" w:space="0" w:color="auto"/>
            </w:tcBorders>
          </w:tcPr>
          <w:p w14:paraId="340C5D3C" w14:textId="2FBD347B" w:rsidR="00EE2C3B" w:rsidRPr="00D0162F" w:rsidRDefault="00EE2C3B" w:rsidP="00A81E02">
            <w:pPr>
              <w:pStyle w:val="TAL"/>
            </w:pPr>
            <w:r w:rsidRPr="00D0162F">
              <w:t>BeamFailureRecovery</w:t>
            </w:r>
            <w:r w:rsidR="006932BE" w:rsidRPr="006932BE">
              <w:t>RS</w:t>
            </w:r>
            <w:r w:rsidRPr="00D0162F">
              <w:t>Config</w:t>
            </w:r>
            <w:r w:rsidR="006932BE" w:rsidRPr="006932BE">
              <w:t>-r16</w:t>
            </w:r>
            <w:r w:rsidRPr="00D0162F">
              <w:t xml:space="preserve"> ::= </w:t>
            </w:r>
            <w:r w:rsidRPr="00D0162F">
              <w:rPr>
                <w:snapToGrid w:val="0"/>
              </w:rPr>
              <w:t xml:space="preserve">SEQUENCE </w:t>
            </w:r>
            <w:r w:rsidRPr="00D0162F">
              <w:t>{</w:t>
            </w:r>
          </w:p>
        </w:tc>
        <w:tc>
          <w:tcPr>
            <w:tcW w:w="2267" w:type="dxa"/>
          </w:tcPr>
          <w:p w14:paraId="5961886F" w14:textId="77777777" w:rsidR="00EE2C3B" w:rsidRPr="00D0162F" w:rsidRDefault="00EE2C3B" w:rsidP="00A81E02">
            <w:pPr>
              <w:pStyle w:val="TAL"/>
            </w:pPr>
          </w:p>
        </w:tc>
        <w:tc>
          <w:tcPr>
            <w:tcW w:w="1700" w:type="dxa"/>
          </w:tcPr>
          <w:p w14:paraId="0DBBE8AA" w14:textId="77777777" w:rsidR="00EE2C3B" w:rsidRPr="00D0162F" w:rsidRDefault="00EE2C3B" w:rsidP="00A81E02">
            <w:pPr>
              <w:pStyle w:val="TAL"/>
            </w:pPr>
          </w:p>
        </w:tc>
        <w:tc>
          <w:tcPr>
            <w:tcW w:w="1245" w:type="dxa"/>
          </w:tcPr>
          <w:p w14:paraId="7CD9692B" w14:textId="77777777" w:rsidR="00EE2C3B" w:rsidRPr="00D0162F" w:rsidRDefault="00EE2C3B" w:rsidP="00A81E02">
            <w:pPr>
              <w:pStyle w:val="TAL"/>
            </w:pPr>
          </w:p>
        </w:tc>
      </w:tr>
      <w:tr w:rsidR="00EE2C3B" w:rsidRPr="00D0162F" w14:paraId="6310399B" w14:textId="77777777" w:rsidTr="00A81E02">
        <w:trPr>
          <w:jc w:val="center"/>
        </w:trPr>
        <w:tc>
          <w:tcPr>
            <w:tcW w:w="4535" w:type="dxa"/>
            <w:tcBorders>
              <w:bottom w:val="nil"/>
            </w:tcBorders>
          </w:tcPr>
          <w:p w14:paraId="319A4CAA" w14:textId="77777777" w:rsidR="00EE2C3B" w:rsidRPr="00D0162F" w:rsidRDefault="00EE2C3B" w:rsidP="00A81E02">
            <w:pPr>
              <w:pStyle w:val="TAL"/>
              <w:rPr>
                <w:lang w:eastAsia="zh-CN"/>
              </w:rPr>
            </w:pPr>
            <w:r w:rsidRPr="00D0162F">
              <w:rPr>
                <w:lang w:eastAsia="zh-CN"/>
              </w:rPr>
              <w:t xml:space="preserve">  </w:t>
            </w:r>
            <w:r w:rsidRPr="00D0162F">
              <w:t>rsrp-ThresholdBFR-r16</w:t>
            </w:r>
          </w:p>
        </w:tc>
        <w:tc>
          <w:tcPr>
            <w:tcW w:w="2267" w:type="dxa"/>
          </w:tcPr>
          <w:p w14:paraId="077BD500" w14:textId="77777777" w:rsidR="00EE2C3B" w:rsidRPr="00D0162F" w:rsidRDefault="00EE2C3B" w:rsidP="00A81E02">
            <w:pPr>
              <w:pStyle w:val="TAL"/>
            </w:pPr>
            <w:r w:rsidRPr="00D0162F">
              <w:t>58</w:t>
            </w:r>
          </w:p>
        </w:tc>
        <w:tc>
          <w:tcPr>
            <w:tcW w:w="1700" w:type="dxa"/>
          </w:tcPr>
          <w:p w14:paraId="34A7202A" w14:textId="77777777" w:rsidR="00EE2C3B" w:rsidRPr="00D0162F" w:rsidRDefault="00EE2C3B" w:rsidP="00A81E02">
            <w:pPr>
              <w:pStyle w:val="TAL"/>
            </w:pPr>
            <w:r w:rsidRPr="00D0162F">
              <w:t>-98dBm</w:t>
            </w:r>
          </w:p>
        </w:tc>
        <w:tc>
          <w:tcPr>
            <w:tcW w:w="1245" w:type="dxa"/>
          </w:tcPr>
          <w:p w14:paraId="0A89C9D2" w14:textId="77777777" w:rsidR="00EE2C3B" w:rsidRPr="00D0162F" w:rsidRDefault="00EE2C3B" w:rsidP="00A81E02">
            <w:pPr>
              <w:pStyle w:val="TAL"/>
            </w:pPr>
            <w:r w:rsidRPr="00D0162F">
              <w:t>SCS15</w:t>
            </w:r>
          </w:p>
        </w:tc>
      </w:tr>
      <w:tr w:rsidR="00EE2C3B" w:rsidRPr="00D0162F" w14:paraId="413D1D9B" w14:textId="77777777" w:rsidTr="00A81E02">
        <w:trPr>
          <w:jc w:val="center"/>
        </w:trPr>
        <w:tc>
          <w:tcPr>
            <w:tcW w:w="4535" w:type="dxa"/>
            <w:tcBorders>
              <w:top w:val="nil"/>
              <w:bottom w:val="nil"/>
            </w:tcBorders>
          </w:tcPr>
          <w:p w14:paraId="007ED19E" w14:textId="77777777" w:rsidR="00EE2C3B" w:rsidRPr="00D0162F" w:rsidRDefault="00EE2C3B" w:rsidP="00A81E02">
            <w:pPr>
              <w:pStyle w:val="TAL"/>
              <w:rPr>
                <w:lang w:eastAsia="zh-CN"/>
              </w:rPr>
            </w:pPr>
          </w:p>
        </w:tc>
        <w:tc>
          <w:tcPr>
            <w:tcW w:w="2267" w:type="dxa"/>
          </w:tcPr>
          <w:p w14:paraId="1C3C59DD" w14:textId="77777777" w:rsidR="00EE2C3B" w:rsidRPr="00D0162F" w:rsidRDefault="00EE2C3B" w:rsidP="00A81E02">
            <w:pPr>
              <w:pStyle w:val="TAL"/>
            </w:pPr>
            <w:r w:rsidRPr="00D0162F">
              <w:t>61</w:t>
            </w:r>
          </w:p>
        </w:tc>
        <w:tc>
          <w:tcPr>
            <w:tcW w:w="1700" w:type="dxa"/>
          </w:tcPr>
          <w:p w14:paraId="5250475B" w14:textId="77777777" w:rsidR="00EE2C3B" w:rsidRPr="00D0162F" w:rsidRDefault="00EE2C3B" w:rsidP="00A81E02">
            <w:pPr>
              <w:pStyle w:val="TAL"/>
            </w:pPr>
            <w:r w:rsidRPr="00D0162F">
              <w:t>-95dBm</w:t>
            </w:r>
          </w:p>
        </w:tc>
        <w:tc>
          <w:tcPr>
            <w:tcW w:w="1245" w:type="dxa"/>
          </w:tcPr>
          <w:p w14:paraId="6CCE4BC1" w14:textId="77777777" w:rsidR="00EE2C3B" w:rsidRPr="00D0162F" w:rsidRDefault="00EE2C3B" w:rsidP="00A81E02">
            <w:pPr>
              <w:pStyle w:val="TAL"/>
            </w:pPr>
            <w:r w:rsidRPr="00D0162F">
              <w:t>SCS30</w:t>
            </w:r>
          </w:p>
        </w:tc>
      </w:tr>
      <w:tr w:rsidR="00EE2C3B" w:rsidRPr="00D0162F" w14:paraId="6FC0B71D" w14:textId="77777777" w:rsidTr="00A81E02">
        <w:trPr>
          <w:jc w:val="center"/>
        </w:trPr>
        <w:tc>
          <w:tcPr>
            <w:tcW w:w="4535" w:type="dxa"/>
            <w:tcBorders>
              <w:top w:val="nil"/>
              <w:bottom w:val="single" w:sz="4" w:space="0" w:color="auto"/>
            </w:tcBorders>
          </w:tcPr>
          <w:p w14:paraId="60A58BC3" w14:textId="77777777" w:rsidR="00EE2C3B" w:rsidRPr="00D0162F" w:rsidRDefault="00EE2C3B" w:rsidP="00A81E02">
            <w:pPr>
              <w:pStyle w:val="TAL"/>
              <w:rPr>
                <w:lang w:eastAsia="zh-CN"/>
              </w:rPr>
            </w:pPr>
          </w:p>
        </w:tc>
        <w:tc>
          <w:tcPr>
            <w:tcW w:w="2267" w:type="dxa"/>
          </w:tcPr>
          <w:p w14:paraId="49EFAA7B" w14:textId="77777777" w:rsidR="00EE2C3B" w:rsidRPr="00D0162F" w:rsidRDefault="00EE2C3B" w:rsidP="00A81E02">
            <w:pPr>
              <w:pStyle w:val="TAL"/>
            </w:pPr>
            <w:r w:rsidRPr="00D0162F">
              <w:t>47</w:t>
            </w:r>
          </w:p>
        </w:tc>
        <w:tc>
          <w:tcPr>
            <w:tcW w:w="1700" w:type="dxa"/>
          </w:tcPr>
          <w:p w14:paraId="0A6C0714" w14:textId="77777777" w:rsidR="00EE2C3B" w:rsidRPr="00D0162F" w:rsidRDefault="00EE2C3B" w:rsidP="00A81E02">
            <w:pPr>
              <w:pStyle w:val="TAL"/>
            </w:pPr>
            <w:r w:rsidRPr="00D0162F">
              <w:rPr>
                <w:lang w:eastAsia="zh-CN"/>
              </w:rPr>
              <w:t>-109dBm</w:t>
            </w:r>
          </w:p>
        </w:tc>
        <w:tc>
          <w:tcPr>
            <w:tcW w:w="1245" w:type="dxa"/>
          </w:tcPr>
          <w:p w14:paraId="6D584E4C" w14:textId="77777777" w:rsidR="00EE2C3B" w:rsidRPr="00D0162F" w:rsidRDefault="00EE2C3B" w:rsidP="00A81E02">
            <w:pPr>
              <w:pStyle w:val="TAL"/>
            </w:pPr>
            <w:r w:rsidRPr="00D0162F">
              <w:t>SCS120</w:t>
            </w:r>
          </w:p>
        </w:tc>
      </w:tr>
      <w:tr w:rsidR="00EE2C3B" w:rsidRPr="00D0162F" w14:paraId="52287995" w14:textId="77777777" w:rsidTr="00A81E02">
        <w:trPr>
          <w:jc w:val="center"/>
        </w:trPr>
        <w:tc>
          <w:tcPr>
            <w:tcW w:w="4535" w:type="dxa"/>
            <w:tcBorders>
              <w:bottom w:val="nil"/>
            </w:tcBorders>
          </w:tcPr>
          <w:p w14:paraId="4F3DB6F7" w14:textId="0D17F0C8" w:rsidR="00EE2C3B" w:rsidRPr="00D0162F" w:rsidRDefault="00EE2C3B" w:rsidP="00A81E02">
            <w:pPr>
              <w:pStyle w:val="TAL"/>
              <w:rPr>
                <w:lang w:eastAsia="zh-CN"/>
              </w:rPr>
            </w:pPr>
            <w:r w:rsidRPr="00D0162F">
              <w:rPr>
                <w:lang w:eastAsia="zh-CN"/>
              </w:rPr>
              <w:t xml:space="preserve">  </w:t>
            </w:r>
            <w:r w:rsidRPr="00D0162F">
              <w:t>candidateBeamRS</w:t>
            </w:r>
            <w:r w:rsidR="006932BE" w:rsidRPr="006932BE">
              <w:t>-</w:t>
            </w:r>
            <w:r w:rsidRPr="00D0162F">
              <w:t xml:space="preserve">List2-r17 SEQUENCE (SIZE(1..maxNrofCandidateBeams-r16)) OF </w:t>
            </w:r>
            <w:r w:rsidR="006932BE" w:rsidRPr="006932BE">
              <w:t>CandidateBeamRS-r16</w:t>
            </w:r>
            <w:r w:rsidRPr="00D0162F">
              <w:t xml:space="preserve"> {</w:t>
            </w:r>
          </w:p>
        </w:tc>
        <w:tc>
          <w:tcPr>
            <w:tcW w:w="2267" w:type="dxa"/>
          </w:tcPr>
          <w:p w14:paraId="0DA0FD12" w14:textId="12345BA9" w:rsidR="00EE2C3B" w:rsidRPr="00D0162F" w:rsidRDefault="006932BE" w:rsidP="00A81E02">
            <w:pPr>
              <w:pStyle w:val="TAL"/>
            </w:pPr>
            <w:r w:rsidRPr="006932BE">
              <w:t>1 entry</w:t>
            </w:r>
          </w:p>
        </w:tc>
        <w:tc>
          <w:tcPr>
            <w:tcW w:w="1700" w:type="dxa"/>
          </w:tcPr>
          <w:p w14:paraId="74195F1F" w14:textId="77777777" w:rsidR="00EE2C3B" w:rsidRPr="00D0162F" w:rsidRDefault="00EE2C3B" w:rsidP="00A81E02">
            <w:pPr>
              <w:pStyle w:val="TAL"/>
            </w:pPr>
          </w:p>
        </w:tc>
        <w:tc>
          <w:tcPr>
            <w:tcW w:w="1245" w:type="dxa"/>
          </w:tcPr>
          <w:p w14:paraId="0C632253" w14:textId="77777777" w:rsidR="00EE2C3B" w:rsidRPr="00D0162F" w:rsidRDefault="00EE2C3B" w:rsidP="00A81E02">
            <w:pPr>
              <w:pStyle w:val="TAL"/>
            </w:pPr>
          </w:p>
        </w:tc>
      </w:tr>
      <w:tr w:rsidR="00EE2C3B" w:rsidRPr="00D0162F" w14:paraId="163CCC27" w14:textId="77777777" w:rsidTr="00A81E02">
        <w:trPr>
          <w:jc w:val="center"/>
        </w:trPr>
        <w:tc>
          <w:tcPr>
            <w:tcW w:w="4535" w:type="dxa"/>
            <w:tcBorders>
              <w:bottom w:val="nil"/>
            </w:tcBorders>
          </w:tcPr>
          <w:p w14:paraId="75CD2224" w14:textId="77777777" w:rsidR="00EE2C3B" w:rsidRPr="00D0162F" w:rsidRDefault="00EE2C3B" w:rsidP="00A81E02">
            <w:pPr>
              <w:pStyle w:val="TAL"/>
              <w:rPr>
                <w:lang w:eastAsia="zh-CN"/>
              </w:rPr>
            </w:pPr>
            <w:r w:rsidRPr="00D0162F">
              <w:rPr>
                <w:lang w:eastAsia="zh-CN"/>
              </w:rPr>
              <w:t xml:space="preserve">    </w:t>
            </w:r>
            <w:r w:rsidRPr="00D0162F">
              <w:t xml:space="preserve">CandidateBeamRS-r16[1] </w:t>
            </w:r>
            <w:r w:rsidRPr="00D0162F">
              <w:rPr>
                <w:snapToGrid w:val="0"/>
              </w:rPr>
              <w:t>SEQUENCE {</w:t>
            </w:r>
          </w:p>
        </w:tc>
        <w:tc>
          <w:tcPr>
            <w:tcW w:w="2267" w:type="dxa"/>
          </w:tcPr>
          <w:p w14:paraId="59A3B730" w14:textId="77777777" w:rsidR="00EE2C3B" w:rsidRPr="00D0162F" w:rsidRDefault="00EE2C3B" w:rsidP="00A81E02">
            <w:pPr>
              <w:pStyle w:val="TAL"/>
            </w:pPr>
          </w:p>
        </w:tc>
        <w:tc>
          <w:tcPr>
            <w:tcW w:w="1700" w:type="dxa"/>
          </w:tcPr>
          <w:p w14:paraId="78B78CDE" w14:textId="3FA8CE6F" w:rsidR="00EE2C3B" w:rsidRPr="00D0162F" w:rsidRDefault="006932BE" w:rsidP="00A81E02">
            <w:pPr>
              <w:pStyle w:val="TAL"/>
            </w:pPr>
            <w:r w:rsidRPr="006932BE">
              <w:t>entry 1</w:t>
            </w:r>
          </w:p>
        </w:tc>
        <w:tc>
          <w:tcPr>
            <w:tcW w:w="1245" w:type="dxa"/>
          </w:tcPr>
          <w:p w14:paraId="34A41816" w14:textId="77777777" w:rsidR="00EE2C3B" w:rsidRPr="00D0162F" w:rsidRDefault="00EE2C3B" w:rsidP="00A81E02">
            <w:pPr>
              <w:pStyle w:val="TAL"/>
            </w:pPr>
          </w:p>
        </w:tc>
      </w:tr>
      <w:tr w:rsidR="00EE2C3B" w:rsidRPr="00D0162F" w14:paraId="441E1147" w14:textId="77777777" w:rsidTr="00A81E02">
        <w:trPr>
          <w:jc w:val="center"/>
        </w:trPr>
        <w:tc>
          <w:tcPr>
            <w:tcW w:w="4535" w:type="dxa"/>
          </w:tcPr>
          <w:p w14:paraId="3570A493" w14:textId="77777777" w:rsidR="00EE2C3B" w:rsidRPr="00D0162F" w:rsidRDefault="00EE2C3B" w:rsidP="00A81E02">
            <w:pPr>
              <w:pStyle w:val="TAL"/>
              <w:rPr>
                <w:lang w:eastAsia="zh-CN"/>
              </w:rPr>
            </w:pPr>
            <w:r w:rsidRPr="00D0162F">
              <w:rPr>
                <w:lang w:eastAsia="zh-CN"/>
              </w:rPr>
              <w:t xml:space="preserve">      </w:t>
            </w:r>
            <w:r w:rsidRPr="00D0162F">
              <w:t>candidateBeamConfig-r16</w:t>
            </w:r>
            <w:r w:rsidRPr="00D0162F">
              <w:rPr>
                <w:snapToGrid w:val="0"/>
              </w:rPr>
              <w:t xml:space="preserve"> CHOICE </w:t>
            </w:r>
            <w:r w:rsidRPr="00D0162F">
              <w:t>{</w:t>
            </w:r>
          </w:p>
        </w:tc>
        <w:tc>
          <w:tcPr>
            <w:tcW w:w="2267" w:type="dxa"/>
          </w:tcPr>
          <w:p w14:paraId="3D665BEB" w14:textId="77777777" w:rsidR="00EE2C3B" w:rsidRPr="00D0162F" w:rsidRDefault="00EE2C3B" w:rsidP="00A81E02">
            <w:pPr>
              <w:pStyle w:val="TAL"/>
            </w:pPr>
          </w:p>
        </w:tc>
        <w:tc>
          <w:tcPr>
            <w:tcW w:w="1700" w:type="dxa"/>
          </w:tcPr>
          <w:p w14:paraId="1AE108E9" w14:textId="77777777" w:rsidR="00EE2C3B" w:rsidRPr="00D0162F" w:rsidRDefault="00EE2C3B" w:rsidP="00A81E02">
            <w:pPr>
              <w:pStyle w:val="TAL"/>
            </w:pPr>
          </w:p>
        </w:tc>
        <w:tc>
          <w:tcPr>
            <w:tcW w:w="1245" w:type="dxa"/>
          </w:tcPr>
          <w:p w14:paraId="461F9182" w14:textId="77777777" w:rsidR="00EE2C3B" w:rsidRPr="00D0162F" w:rsidRDefault="00EE2C3B" w:rsidP="00A81E02">
            <w:pPr>
              <w:pStyle w:val="TAL"/>
            </w:pPr>
          </w:p>
        </w:tc>
      </w:tr>
      <w:tr w:rsidR="00EE2C3B" w:rsidRPr="00D0162F" w14:paraId="184D68C1" w14:textId="77777777" w:rsidTr="00A81E02">
        <w:trPr>
          <w:jc w:val="center"/>
        </w:trPr>
        <w:tc>
          <w:tcPr>
            <w:tcW w:w="4535" w:type="dxa"/>
          </w:tcPr>
          <w:p w14:paraId="50899D98" w14:textId="77777777" w:rsidR="00EE2C3B" w:rsidRPr="00D0162F" w:rsidRDefault="00EE2C3B" w:rsidP="00A81E02">
            <w:pPr>
              <w:pStyle w:val="TAL"/>
              <w:rPr>
                <w:lang w:eastAsia="zh-CN"/>
              </w:rPr>
            </w:pPr>
            <w:r w:rsidRPr="00D0162F">
              <w:rPr>
                <w:rFonts w:cs="Arial"/>
                <w:kern w:val="2"/>
                <w:szCs w:val="18"/>
              </w:rPr>
              <w:t xml:space="preserve">        s</w:t>
            </w:r>
            <w:r w:rsidRPr="00D0162F">
              <w:t>sb-r16</w:t>
            </w:r>
          </w:p>
        </w:tc>
        <w:tc>
          <w:tcPr>
            <w:tcW w:w="2267" w:type="dxa"/>
          </w:tcPr>
          <w:p w14:paraId="4A6FB107" w14:textId="77777777" w:rsidR="00EE2C3B" w:rsidRPr="00D0162F" w:rsidRDefault="00EE2C3B" w:rsidP="00A81E02">
            <w:pPr>
              <w:pStyle w:val="TAL"/>
              <w:rPr>
                <w:lang w:eastAsia="zh-CN"/>
              </w:rPr>
            </w:pPr>
            <w:r w:rsidRPr="00D0162F">
              <w:rPr>
                <w:lang w:eastAsia="zh-CN"/>
              </w:rPr>
              <w:t>1</w:t>
            </w:r>
          </w:p>
        </w:tc>
        <w:tc>
          <w:tcPr>
            <w:tcW w:w="1700" w:type="dxa"/>
          </w:tcPr>
          <w:p w14:paraId="39E72718" w14:textId="77777777" w:rsidR="00EE2C3B" w:rsidRPr="00D0162F" w:rsidRDefault="00EE2C3B" w:rsidP="00A81E02">
            <w:pPr>
              <w:pStyle w:val="TAL"/>
            </w:pPr>
          </w:p>
        </w:tc>
        <w:tc>
          <w:tcPr>
            <w:tcW w:w="1245" w:type="dxa"/>
          </w:tcPr>
          <w:p w14:paraId="73D39D7B" w14:textId="77777777" w:rsidR="00EE2C3B" w:rsidRPr="00D0162F" w:rsidRDefault="00EE2C3B" w:rsidP="00A81E02">
            <w:pPr>
              <w:pStyle w:val="TAL"/>
            </w:pPr>
            <w:r w:rsidRPr="00D0162F">
              <w:t>SSB</w:t>
            </w:r>
          </w:p>
        </w:tc>
      </w:tr>
      <w:tr w:rsidR="00EE2C3B" w:rsidRPr="00D0162F" w14:paraId="465B924C" w14:textId="77777777" w:rsidTr="00A81E02">
        <w:trPr>
          <w:jc w:val="center"/>
        </w:trPr>
        <w:tc>
          <w:tcPr>
            <w:tcW w:w="4535" w:type="dxa"/>
          </w:tcPr>
          <w:p w14:paraId="6CB86B55" w14:textId="77777777" w:rsidR="00EE2C3B" w:rsidRPr="00D0162F" w:rsidRDefault="00EE2C3B" w:rsidP="00A81E02">
            <w:pPr>
              <w:pStyle w:val="TAL"/>
              <w:rPr>
                <w:lang w:eastAsia="zh-CN"/>
              </w:rPr>
            </w:pPr>
            <w:r w:rsidRPr="00D0162F">
              <w:rPr>
                <w:lang w:eastAsia="zh-CN"/>
              </w:rPr>
              <w:t xml:space="preserve">        </w:t>
            </w:r>
            <w:r w:rsidRPr="00D0162F">
              <w:t>csi-RS-r16</w:t>
            </w:r>
          </w:p>
        </w:tc>
        <w:tc>
          <w:tcPr>
            <w:tcW w:w="2267" w:type="dxa"/>
          </w:tcPr>
          <w:p w14:paraId="79FA970F" w14:textId="77777777" w:rsidR="00EE2C3B" w:rsidRPr="00D0162F" w:rsidRDefault="00EE2C3B" w:rsidP="00A81E02">
            <w:pPr>
              <w:pStyle w:val="TAL"/>
            </w:pPr>
            <w:r w:rsidRPr="00D0162F">
              <w:t>NZP-CSI-RS-ResourceId of the CSI-RS resource used for CBD</w:t>
            </w:r>
          </w:p>
        </w:tc>
        <w:tc>
          <w:tcPr>
            <w:tcW w:w="1700" w:type="dxa"/>
          </w:tcPr>
          <w:p w14:paraId="1D820BF8" w14:textId="77777777" w:rsidR="00EE2C3B" w:rsidRPr="00D0162F" w:rsidRDefault="00EE2C3B" w:rsidP="00A81E02">
            <w:pPr>
              <w:pStyle w:val="TAL"/>
            </w:pPr>
          </w:p>
        </w:tc>
        <w:tc>
          <w:tcPr>
            <w:tcW w:w="1245" w:type="dxa"/>
          </w:tcPr>
          <w:p w14:paraId="2111E3C4" w14:textId="77777777" w:rsidR="00EE2C3B" w:rsidRPr="00D0162F" w:rsidRDefault="00EE2C3B" w:rsidP="00A81E02">
            <w:pPr>
              <w:pStyle w:val="TAL"/>
            </w:pPr>
            <w:r w:rsidRPr="00D0162F">
              <w:t>CSI-RS</w:t>
            </w:r>
          </w:p>
        </w:tc>
      </w:tr>
      <w:tr w:rsidR="00EE2C3B" w:rsidRPr="00D0162F" w14:paraId="016A4156" w14:textId="77777777" w:rsidTr="00A81E02">
        <w:trPr>
          <w:jc w:val="center"/>
        </w:trPr>
        <w:tc>
          <w:tcPr>
            <w:tcW w:w="4535" w:type="dxa"/>
          </w:tcPr>
          <w:p w14:paraId="42083B03" w14:textId="77777777" w:rsidR="00EE2C3B" w:rsidRPr="00D0162F" w:rsidRDefault="00EE2C3B" w:rsidP="00A81E02">
            <w:pPr>
              <w:pStyle w:val="TAL"/>
              <w:rPr>
                <w:lang w:eastAsia="zh-CN"/>
              </w:rPr>
            </w:pPr>
            <w:r w:rsidRPr="00D0162F">
              <w:rPr>
                <w:lang w:eastAsia="zh-CN"/>
              </w:rPr>
              <w:t xml:space="preserve">      }</w:t>
            </w:r>
          </w:p>
        </w:tc>
        <w:tc>
          <w:tcPr>
            <w:tcW w:w="2267" w:type="dxa"/>
          </w:tcPr>
          <w:p w14:paraId="50CCADEB" w14:textId="77777777" w:rsidR="00EE2C3B" w:rsidRPr="00D0162F" w:rsidRDefault="00EE2C3B" w:rsidP="00A81E02">
            <w:pPr>
              <w:pStyle w:val="TAL"/>
            </w:pPr>
          </w:p>
        </w:tc>
        <w:tc>
          <w:tcPr>
            <w:tcW w:w="1700" w:type="dxa"/>
          </w:tcPr>
          <w:p w14:paraId="5738E351" w14:textId="77777777" w:rsidR="00EE2C3B" w:rsidRPr="00D0162F" w:rsidRDefault="00EE2C3B" w:rsidP="00A81E02">
            <w:pPr>
              <w:pStyle w:val="TAL"/>
            </w:pPr>
          </w:p>
        </w:tc>
        <w:tc>
          <w:tcPr>
            <w:tcW w:w="1245" w:type="dxa"/>
          </w:tcPr>
          <w:p w14:paraId="3C757730" w14:textId="77777777" w:rsidR="00EE2C3B" w:rsidRPr="00D0162F" w:rsidRDefault="00EE2C3B" w:rsidP="00A81E02">
            <w:pPr>
              <w:pStyle w:val="TAL"/>
            </w:pPr>
          </w:p>
        </w:tc>
      </w:tr>
      <w:tr w:rsidR="00EE2C3B" w:rsidRPr="00D0162F" w14:paraId="4155322F" w14:textId="77777777" w:rsidTr="00A81E02">
        <w:trPr>
          <w:jc w:val="center"/>
        </w:trPr>
        <w:tc>
          <w:tcPr>
            <w:tcW w:w="4535" w:type="dxa"/>
          </w:tcPr>
          <w:p w14:paraId="64592C00" w14:textId="77777777" w:rsidR="00EE2C3B" w:rsidRPr="00D0162F" w:rsidRDefault="00EE2C3B" w:rsidP="00A81E02">
            <w:pPr>
              <w:pStyle w:val="TAL"/>
              <w:rPr>
                <w:lang w:eastAsia="zh-CN"/>
              </w:rPr>
            </w:pPr>
            <w:r w:rsidRPr="00D0162F">
              <w:rPr>
                <w:lang w:eastAsia="zh-CN"/>
              </w:rPr>
              <w:t xml:space="preserve">      servingCellId</w:t>
            </w:r>
          </w:p>
        </w:tc>
        <w:tc>
          <w:tcPr>
            <w:tcW w:w="2267" w:type="dxa"/>
          </w:tcPr>
          <w:p w14:paraId="4BF9D8D6" w14:textId="77777777" w:rsidR="00EE2C3B" w:rsidRPr="00D0162F" w:rsidRDefault="00EE2C3B" w:rsidP="00A81E02">
            <w:pPr>
              <w:pStyle w:val="TAL"/>
            </w:pPr>
            <w:r w:rsidRPr="00D0162F">
              <w:t>ServCellIndex of the SpCell</w:t>
            </w:r>
          </w:p>
        </w:tc>
        <w:tc>
          <w:tcPr>
            <w:tcW w:w="1700" w:type="dxa"/>
          </w:tcPr>
          <w:p w14:paraId="4B007111" w14:textId="77777777" w:rsidR="00EE2C3B" w:rsidRPr="00D0162F" w:rsidRDefault="00EE2C3B" w:rsidP="00A81E02">
            <w:pPr>
              <w:pStyle w:val="TAL"/>
            </w:pPr>
          </w:p>
        </w:tc>
        <w:tc>
          <w:tcPr>
            <w:tcW w:w="1245" w:type="dxa"/>
          </w:tcPr>
          <w:p w14:paraId="6AFE8585" w14:textId="77777777" w:rsidR="00EE2C3B" w:rsidRPr="00D0162F" w:rsidRDefault="00EE2C3B" w:rsidP="00A81E02">
            <w:pPr>
              <w:pStyle w:val="TAL"/>
            </w:pPr>
          </w:p>
        </w:tc>
      </w:tr>
      <w:tr w:rsidR="00EE2C3B" w:rsidRPr="00D0162F" w14:paraId="14D9C14F" w14:textId="77777777" w:rsidTr="00A81E02">
        <w:trPr>
          <w:jc w:val="center"/>
        </w:trPr>
        <w:tc>
          <w:tcPr>
            <w:tcW w:w="4535" w:type="dxa"/>
          </w:tcPr>
          <w:p w14:paraId="7C72FA14" w14:textId="77777777" w:rsidR="00EE2C3B" w:rsidRPr="00D0162F" w:rsidRDefault="00EE2C3B" w:rsidP="00A81E02">
            <w:pPr>
              <w:pStyle w:val="TAL"/>
              <w:rPr>
                <w:lang w:eastAsia="zh-CN"/>
              </w:rPr>
            </w:pPr>
            <w:r w:rsidRPr="00D0162F">
              <w:rPr>
                <w:lang w:eastAsia="zh-CN"/>
              </w:rPr>
              <w:t xml:space="preserve">    }</w:t>
            </w:r>
          </w:p>
        </w:tc>
        <w:tc>
          <w:tcPr>
            <w:tcW w:w="2267" w:type="dxa"/>
          </w:tcPr>
          <w:p w14:paraId="61F0DCA1" w14:textId="77777777" w:rsidR="00EE2C3B" w:rsidRPr="00D0162F" w:rsidRDefault="00EE2C3B" w:rsidP="00A81E02">
            <w:pPr>
              <w:pStyle w:val="TAL"/>
            </w:pPr>
          </w:p>
        </w:tc>
        <w:tc>
          <w:tcPr>
            <w:tcW w:w="1700" w:type="dxa"/>
          </w:tcPr>
          <w:p w14:paraId="704D06FE" w14:textId="77777777" w:rsidR="00EE2C3B" w:rsidRPr="00D0162F" w:rsidRDefault="00EE2C3B" w:rsidP="00A81E02">
            <w:pPr>
              <w:pStyle w:val="TAL"/>
            </w:pPr>
          </w:p>
        </w:tc>
        <w:tc>
          <w:tcPr>
            <w:tcW w:w="1245" w:type="dxa"/>
          </w:tcPr>
          <w:p w14:paraId="56123DCD" w14:textId="77777777" w:rsidR="00EE2C3B" w:rsidRPr="00D0162F" w:rsidRDefault="00EE2C3B" w:rsidP="00A81E02">
            <w:pPr>
              <w:pStyle w:val="TAL"/>
            </w:pPr>
          </w:p>
        </w:tc>
      </w:tr>
      <w:tr w:rsidR="00EE2C3B" w:rsidRPr="00D0162F" w14:paraId="5289D2CB" w14:textId="77777777" w:rsidTr="00A81E02">
        <w:trPr>
          <w:jc w:val="center"/>
        </w:trPr>
        <w:tc>
          <w:tcPr>
            <w:tcW w:w="4535" w:type="dxa"/>
          </w:tcPr>
          <w:p w14:paraId="00D9B364" w14:textId="77777777" w:rsidR="00EE2C3B" w:rsidRPr="00D0162F" w:rsidRDefault="00EE2C3B" w:rsidP="00A81E02">
            <w:pPr>
              <w:pStyle w:val="TAL"/>
              <w:rPr>
                <w:lang w:eastAsia="zh-CN"/>
              </w:rPr>
            </w:pPr>
            <w:r w:rsidRPr="00D0162F">
              <w:rPr>
                <w:lang w:eastAsia="zh-CN"/>
              </w:rPr>
              <w:t xml:space="preserve">  }</w:t>
            </w:r>
          </w:p>
        </w:tc>
        <w:tc>
          <w:tcPr>
            <w:tcW w:w="2267" w:type="dxa"/>
          </w:tcPr>
          <w:p w14:paraId="3AC3C5F1" w14:textId="77777777" w:rsidR="00EE2C3B" w:rsidRPr="00D0162F" w:rsidRDefault="00EE2C3B" w:rsidP="00A81E02">
            <w:pPr>
              <w:pStyle w:val="TAL"/>
            </w:pPr>
          </w:p>
        </w:tc>
        <w:tc>
          <w:tcPr>
            <w:tcW w:w="1700" w:type="dxa"/>
          </w:tcPr>
          <w:p w14:paraId="038D7464" w14:textId="77777777" w:rsidR="00EE2C3B" w:rsidRPr="00D0162F" w:rsidRDefault="00EE2C3B" w:rsidP="00A81E02">
            <w:pPr>
              <w:pStyle w:val="TAL"/>
            </w:pPr>
          </w:p>
        </w:tc>
        <w:tc>
          <w:tcPr>
            <w:tcW w:w="1245" w:type="dxa"/>
          </w:tcPr>
          <w:p w14:paraId="64B6C3FE" w14:textId="77777777" w:rsidR="00EE2C3B" w:rsidRPr="00D0162F" w:rsidRDefault="00EE2C3B" w:rsidP="00A81E02">
            <w:pPr>
              <w:pStyle w:val="TAL"/>
            </w:pPr>
          </w:p>
        </w:tc>
      </w:tr>
      <w:tr w:rsidR="00EE2C3B" w:rsidRPr="00D0162F" w14:paraId="4DB0B6C6" w14:textId="77777777" w:rsidTr="00A81E02">
        <w:trPr>
          <w:jc w:val="center"/>
        </w:trPr>
        <w:tc>
          <w:tcPr>
            <w:tcW w:w="4535" w:type="dxa"/>
          </w:tcPr>
          <w:p w14:paraId="0C68A8B1" w14:textId="77777777" w:rsidR="00EE2C3B" w:rsidRPr="00D0162F" w:rsidRDefault="00EE2C3B" w:rsidP="00A81E02">
            <w:pPr>
              <w:pStyle w:val="TAL"/>
            </w:pPr>
            <w:r w:rsidRPr="00D0162F">
              <w:t>}</w:t>
            </w:r>
          </w:p>
        </w:tc>
        <w:tc>
          <w:tcPr>
            <w:tcW w:w="2267" w:type="dxa"/>
          </w:tcPr>
          <w:p w14:paraId="261C33D7" w14:textId="77777777" w:rsidR="00EE2C3B" w:rsidRPr="00D0162F" w:rsidRDefault="00EE2C3B" w:rsidP="00A81E02">
            <w:pPr>
              <w:pStyle w:val="TAL"/>
            </w:pPr>
          </w:p>
        </w:tc>
        <w:tc>
          <w:tcPr>
            <w:tcW w:w="1700" w:type="dxa"/>
          </w:tcPr>
          <w:p w14:paraId="22FD9906" w14:textId="77777777" w:rsidR="00EE2C3B" w:rsidRPr="00D0162F" w:rsidRDefault="00EE2C3B" w:rsidP="00A81E02">
            <w:pPr>
              <w:pStyle w:val="TAL"/>
            </w:pPr>
          </w:p>
        </w:tc>
        <w:tc>
          <w:tcPr>
            <w:tcW w:w="1245" w:type="dxa"/>
          </w:tcPr>
          <w:p w14:paraId="75E42D74" w14:textId="77777777" w:rsidR="00EE2C3B" w:rsidRPr="00D0162F" w:rsidRDefault="00EE2C3B" w:rsidP="00A81E02">
            <w:pPr>
              <w:pStyle w:val="TAL"/>
            </w:pPr>
          </w:p>
        </w:tc>
      </w:tr>
    </w:tbl>
    <w:p w14:paraId="0F6098AF" w14:textId="77777777" w:rsidR="00EE2C3B" w:rsidRPr="00D0162F" w:rsidRDefault="00EE2C3B" w:rsidP="00EE2C3B"/>
    <w:p w14:paraId="58E446B5" w14:textId="77777777" w:rsidR="00FC4683" w:rsidRPr="00D0162F" w:rsidRDefault="00FC4683" w:rsidP="00FC4683">
      <w:pPr>
        <w:pStyle w:val="H6"/>
      </w:pPr>
      <w:r w:rsidRPr="00D0162F">
        <w:t>BWP-DownlinkDedicated</w:t>
      </w:r>
    </w:p>
    <w:p w14:paraId="4879675E" w14:textId="77777777" w:rsidR="00FC4683" w:rsidRPr="00D0162F" w:rsidRDefault="00FC4683" w:rsidP="00FC4683">
      <w:pPr>
        <w:pStyle w:val="TH"/>
      </w:pPr>
      <w:r w:rsidRPr="00D0162F">
        <w:t xml:space="preserve">Table H.3.1-13: </w:t>
      </w:r>
      <w:r w:rsidRPr="00D0162F">
        <w:rPr>
          <w:i/>
        </w:rPr>
        <w:t>BWP-DownlinkDedicated</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C4683" w:rsidRPr="00D0162F" w14:paraId="5636DD8B" w14:textId="77777777" w:rsidTr="00A81E02">
        <w:tc>
          <w:tcPr>
            <w:tcW w:w="9747" w:type="dxa"/>
            <w:gridSpan w:val="4"/>
          </w:tcPr>
          <w:p w14:paraId="747F6447" w14:textId="206D90EB" w:rsidR="00FC4683" w:rsidRPr="00D0162F" w:rsidRDefault="00FC4683" w:rsidP="00A81E02">
            <w:pPr>
              <w:pStyle w:val="TAH"/>
              <w:jc w:val="left"/>
              <w:rPr>
                <w:b w:val="0"/>
              </w:rPr>
            </w:pPr>
            <w:r w:rsidRPr="00D0162F">
              <w:rPr>
                <w:b w:val="0"/>
              </w:rPr>
              <w:t>Derivation Path: TS 38.</w:t>
            </w:r>
            <w:r w:rsidR="008D366E" w:rsidRPr="00D0162F">
              <w:rPr>
                <w:b w:val="0"/>
              </w:rPr>
              <w:t>508-1</w:t>
            </w:r>
            <w:r w:rsidRPr="00D0162F">
              <w:rPr>
                <w:b w:val="0"/>
              </w:rPr>
              <w:t xml:space="preserve"> [</w:t>
            </w:r>
            <w:r w:rsidR="008D366E" w:rsidRPr="00D0162F">
              <w:rPr>
                <w:b w:val="0"/>
              </w:rPr>
              <w:t>14</w:t>
            </w:r>
            <w:r w:rsidRPr="00D0162F">
              <w:rPr>
                <w:b w:val="0"/>
              </w:rPr>
              <w:t xml:space="preserve">], </w:t>
            </w:r>
            <w:r w:rsidR="0095586C" w:rsidRPr="00D0162F">
              <w:rPr>
                <w:b w:val="0"/>
              </w:rPr>
              <w:t>Table 4.6.3-11</w:t>
            </w:r>
          </w:p>
        </w:tc>
      </w:tr>
      <w:tr w:rsidR="00FC4683" w:rsidRPr="00D0162F" w14:paraId="12F03CD9" w14:textId="77777777" w:rsidTr="00A81E02">
        <w:tc>
          <w:tcPr>
            <w:tcW w:w="4535" w:type="dxa"/>
          </w:tcPr>
          <w:p w14:paraId="11DE111D" w14:textId="77777777" w:rsidR="00FC4683" w:rsidRPr="00D0162F" w:rsidRDefault="00FC4683" w:rsidP="00A81E02">
            <w:pPr>
              <w:pStyle w:val="TAH"/>
            </w:pPr>
            <w:r w:rsidRPr="00D0162F">
              <w:t>Information Element</w:t>
            </w:r>
          </w:p>
        </w:tc>
        <w:tc>
          <w:tcPr>
            <w:tcW w:w="2267" w:type="dxa"/>
          </w:tcPr>
          <w:p w14:paraId="0F43436E" w14:textId="77777777" w:rsidR="00FC4683" w:rsidRPr="00D0162F" w:rsidRDefault="00FC4683" w:rsidP="00A81E02">
            <w:pPr>
              <w:pStyle w:val="TAH"/>
            </w:pPr>
            <w:r w:rsidRPr="00D0162F">
              <w:t>Value/remark</w:t>
            </w:r>
          </w:p>
        </w:tc>
        <w:tc>
          <w:tcPr>
            <w:tcW w:w="1700" w:type="dxa"/>
          </w:tcPr>
          <w:p w14:paraId="227E87CA" w14:textId="77777777" w:rsidR="00FC4683" w:rsidRPr="00D0162F" w:rsidRDefault="00FC4683" w:rsidP="00A81E02">
            <w:pPr>
              <w:pStyle w:val="TAH"/>
            </w:pPr>
            <w:r w:rsidRPr="00D0162F">
              <w:t>Comment</w:t>
            </w:r>
          </w:p>
        </w:tc>
        <w:tc>
          <w:tcPr>
            <w:tcW w:w="1245" w:type="dxa"/>
          </w:tcPr>
          <w:p w14:paraId="6B2C0607" w14:textId="77777777" w:rsidR="00FC4683" w:rsidRPr="00D0162F" w:rsidRDefault="00FC4683" w:rsidP="00A81E02">
            <w:pPr>
              <w:pStyle w:val="TAH"/>
            </w:pPr>
            <w:r w:rsidRPr="00D0162F">
              <w:t>Condition</w:t>
            </w:r>
          </w:p>
        </w:tc>
      </w:tr>
      <w:tr w:rsidR="00FC4683" w:rsidRPr="00D0162F" w14:paraId="2F88C494" w14:textId="77777777" w:rsidTr="00A81E02">
        <w:tc>
          <w:tcPr>
            <w:tcW w:w="4535" w:type="dxa"/>
          </w:tcPr>
          <w:p w14:paraId="255AFF84" w14:textId="77777777" w:rsidR="00FC4683" w:rsidRPr="00D0162F" w:rsidRDefault="00FC4683" w:rsidP="00A81E02">
            <w:pPr>
              <w:pStyle w:val="TAL"/>
            </w:pPr>
            <w:r w:rsidRPr="00D0162F">
              <w:t xml:space="preserve">BWP-DownlinkDedicated ::= </w:t>
            </w:r>
            <w:r w:rsidRPr="00D0162F">
              <w:rPr>
                <w:snapToGrid w:val="0"/>
              </w:rPr>
              <w:t xml:space="preserve">SEQUENCE </w:t>
            </w:r>
            <w:r w:rsidRPr="00D0162F">
              <w:t>{</w:t>
            </w:r>
          </w:p>
        </w:tc>
        <w:tc>
          <w:tcPr>
            <w:tcW w:w="2267" w:type="dxa"/>
          </w:tcPr>
          <w:p w14:paraId="2F0924A6" w14:textId="77777777" w:rsidR="00FC4683" w:rsidRPr="00D0162F" w:rsidRDefault="00FC4683" w:rsidP="00A81E02">
            <w:pPr>
              <w:pStyle w:val="TAL"/>
            </w:pPr>
          </w:p>
        </w:tc>
        <w:tc>
          <w:tcPr>
            <w:tcW w:w="1700" w:type="dxa"/>
          </w:tcPr>
          <w:p w14:paraId="0CCFC8E7" w14:textId="77777777" w:rsidR="00FC4683" w:rsidRPr="00D0162F" w:rsidRDefault="00FC4683" w:rsidP="00A81E02">
            <w:pPr>
              <w:pStyle w:val="TAL"/>
            </w:pPr>
          </w:p>
        </w:tc>
        <w:tc>
          <w:tcPr>
            <w:tcW w:w="1245" w:type="dxa"/>
          </w:tcPr>
          <w:p w14:paraId="1A5AFC2B" w14:textId="77777777" w:rsidR="00FC4683" w:rsidRPr="00D0162F" w:rsidRDefault="00FC4683" w:rsidP="00A81E02">
            <w:pPr>
              <w:pStyle w:val="TAL"/>
            </w:pPr>
          </w:p>
        </w:tc>
      </w:tr>
      <w:tr w:rsidR="00FC4683" w:rsidRPr="00D0162F" w14:paraId="00D038D4" w14:textId="77777777" w:rsidTr="00A81E02">
        <w:tc>
          <w:tcPr>
            <w:tcW w:w="4535" w:type="dxa"/>
          </w:tcPr>
          <w:p w14:paraId="2CEA3C21" w14:textId="77777777" w:rsidR="00FC4683" w:rsidRPr="00D0162F" w:rsidRDefault="00FC4683" w:rsidP="00A81E02">
            <w:pPr>
              <w:pStyle w:val="TAL"/>
              <w:rPr>
                <w:lang w:eastAsia="zh-CN"/>
              </w:rPr>
            </w:pPr>
            <w:r w:rsidRPr="00D0162F">
              <w:rPr>
                <w:lang w:eastAsia="zh-CN"/>
              </w:rPr>
              <w:t xml:space="preserve">  </w:t>
            </w:r>
            <w:r w:rsidRPr="00D0162F">
              <w:t>beamFailureRecoverySCellConfig-r16</w:t>
            </w:r>
            <w:r w:rsidRPr="00D0162F">
              <w:rPr>
                <w:snapToGrid w:val="0"/>
              </w:rPr>
              <w:t xml:space="preserve"> CHOICE </w:t>
            </w:r>
            <w:r w:rsidRPr="00D0162F">
              <w:t>{</w:t>
            </w:r>
          </w:p>
        </w:tc>
        <w:tc>
          <w:tcPr>
            <w:tcW w:w="2267" w:type="dxa"/>
          </w:tcPr>
          <w:p w14:paraId="31119A14" w14:textId="77777777" w:rsidR="00FC4683" w:rsidRPr="00D0162F" w:rsidRDefault="00FC4683" w:rsidP="00A81E02">
            <w:pPr>
              <w:pStyle w:val="TAL"/>
            </w:pPr>
          </w:p>
        </w:tc>
        <w:tc>
          <w:tcPr>
            <w:tcW w:w="1700" w:type="dxa"/>
          </w:tcPr>
          <w:p w14:paraId="0B50ADD0" w14:textId="77777777" w:rsidR="00FC4683" w:rsidRPr="00D0162F" w:rsidRDefault="00FC4683" w:rsidP="00A81E02">
            <w:pPr>
              <w:pStyle w:val="TAL"/>
            </w:pPr>
          </w:p>
        </w:tc>
        <w:tc>
          <w:tcPr>
            <w:tcW w:w="1245" w:type="dxa"/>
          </w:tcPr>
          <w:p w14:paraId="3128AF0C" w14:textId="77777777" w:rsidR="00FC4683" w:rsidRPr="00D0162F" w:rsidRDefault="00FC4683" w:rsidP="00A81E02">
            <w:pPr>
              <w:pStyle w:val="TAL"/>
            </w:pPr>
          </w:p>
        </w:tc>
      </w:tr>
      <w:tr w:rsidR="00FC4683" w:rsidRPr="00D0162F" w14:paraId="59E25808" w14:textId="77777777" w:rsidTr="00A81E02">
        <w:tc>
          <w:tcPr>
            <w:tcW w:w="4535" w:type="dxa"/>
          </w:tcPr>
          <w:p w14:paraId="4F20CBD8" w14:textId="77777777" w:rsidR="00FC4683" w:rsidRPr="00D0162F" w:rsidRDefault="00FC4683" w:rsidP="00A81E02">
            <w:pPr>
              <w:pStyle w:val="TAL"/>
              <w:rPr>
                <w:lang w:eastAsia="zh-CN"/>
              </w:rPr>
            </w:pPr>
            <w:r w:rsidRPr="00D0162F">
              <w:rPr>
                <w:lang w:eastAsia="zh-CN"/>
              </w:rPr>
              <w:t xml:space="preserve">    setup </w:t>
            </w:r>
          </w:p>
        </w:tc>
        <w:tc>
          <w:tcPr>
            <w:tcW w:w="2267" w:type="dxa"/>
          </w:tcPr>
          <w:p w14:paraId="38390B77" w14:textId="77777777" w:rsidR="00FC4683" w:rsidRPr="00D0162F" w:rsidRDefault="00FC4683" w:rsidP="00A81E02">
            <w:pPr>
              <w:pStyle w:val="TAL"/>
            </w:pPr>
            <w:r w:rsidRPr="00D0162F">
              <w:t>BeamFailureRecoverySCellConfig-DEFAULT</w:t>
            </w:r>
          </w:p>
        </w:tc>
        <w:tc>
          <w:tcPr>
            <w:tcW w:w="1700" w:type="dxa"/>
          </w:tcPr>
          <w:p w14:paraId="7F79AC0B" w14:textId="77777777" w:rsidR="00FC4683" w:rsidRPr="00D0162F" w:rsidRDefault="00FC4683" w:rsidP="00A81E02">
            <w:pPr>
              <w:pStyle w:val="TAL"/>
            </w:pPr>
          </w:p>
        </w:tc>
        <w:tc>
          <w:tcPr>
            <w:tcW w:w="1245" w:type="dxa"/>
          </w:tcPr>
          <w:p w14:paraId="79CA1DB3" w14:textId="77777777" w:rsidR="00FC4683" w:rsidRPr="00D0162F" w:rsidRDefault="00FC4683" w:rsidP="00A81E02">
            <w:pPr>
              <w:pStyle w:val="TAL"/>
              <w:rPr>
                <w:lang w:eastAsia="zh-CN"/>
              </w:rPr>
            </w:pPr>
            <w:r w:rsidRPr="00D0162F">
              <w:rPr>
                <w:lang w:eastAsia="zh-CN"/>
              </w:rPr>
              <w:t>SCell</w:t>
            </w:r>
          </w:p>
        </w:tc>
      </w:tr>
      <w:tr w:rsidR="00FC4683" w:rsidRPr="00D0162F" w14:paraId="2B02E03C" w14:textId="77777777" w:rsidTr="00A81E02">
        <w:tc>
          <w:tcPr>
            <w:tcW w:w="4535" w:type="dxa"/>
          </w:tcPr>
          <w:p w14:paraId="5B581C6C" w14:textId="77777777" w:rsidR="00FC4683" w:rsidRPr="00D0162F" w:rsidRDefault="00FC4683" w:rsidP="00A81E02">
            <w:pPr>
              <w:pStyle w:val="TAL"/>
              <w:rPr>
                <w:lang w:eastAsia="zh-CN"/>
              </w:rPr>
            </w:pPr>
            <w:r w:rsidRPr="00D0162F">
              <w:rPr>
                <w:lang w:eastAsia="zh-CN"/>
              </w:rPr>
              <w:t xml:space="preserve">  }</w:t>
            </w:r>
          </w:p>
        </w:tc>
        <w:tc>
          <w:tcPr>
            <w:tcW w:w="2267" w:type="dxa"/>
          </w:tcPr>
          <w:p w14:paraId="5E473C31" w14:textId="77777777" w:rsidR="00FC4683" w:rsidRPr="00D0162F" w:rsidRDefault="00FC4683" w:rsidP="00A81E02">
            <w:pPr>
              <w:pStyle w:val="TAL"/>
            </w:pPr>
          </w:p>
        </w:tc>
        <w:tc>
          <w:tcPr>
            <w:tcW w:w="1700" w:type="dxa"/>
          </w:tcPr>
          <w:p w14:paraId="6DDCFF49" w14:textId="77777777" w:rsidR="00FC4683" w:rsidRPr="00D0162F" w:rsidRDefault="00FC4683" w:rsidP="00A81E02">
            <w:pPr>
              <w:pStyle w:val="TAL"/>
            </w:pPr>
          </w:p>
        </w:tc>
        <w:tc>
          <w:tcPr>
            <w:tcW w:w="1245" w:type="dxa"/>
          </w:tcPr>
          <w:p w14:paraId="523A8B67" w14:textId="77777777" w:rsidR="00FC4683" w:rsidRPr="00D0162F" w:rsidRDefault="00FC4683" w:rsidP="00A81E02">
            <w:pPr>
              <w:pStyle w:val="TAL"/>
            </w:pPr>
          </w:p>
        </w:tc>
      </w:tr>
      <w:tr w:rsidR="00FC4683" w:rsidRPr="00D0162F" w14:paraId="18AF742C" w14:textId="77777777" w:rsidTr="00A81E02">
        <w:tc>
          <w:tcPr>
            <w:tcW w:w="4535" w:type="dxa"/>
          </w:tcPr>
          <w:p w14:paraId="28613444" w14:textId="77777777" w:rsidR="00FC4683" w:rsidRPr="00D0162F" w:rsidRDefault="00FC4683" w:rsidP="00A81E02">
            <w:pPr>
              <w:pStyle w:val="TAL"/>
            </w:pPr>
            <w:r w:rsidRPr="00D0162F">
              <w:t>}</w:t>
            </w:r>
          </w:p>
        </w:tc>
        <w:tc>
          <w:tcPr>
            <w:tcW w:w="2267" w:type="dxa"/>
          </w:tcPr>
          <w:p w14:paraId="341EDFB5" w14:textId="77777777" w:rsidR="00FC4683" w:rsidRPr="00D0162F" w:rsidRDefault="00FC4683" w:rsidP="00A81E02">
            <w:pPr>
              <w:pStyle w:val="TAL"/>
            </w:pPr>
          </w:p>
        </w:tc>
        <w:tc>
          <w:tcPr>
            <w:tcW w:w="1700" w:type="dxa"/>
          </w:tcPr>
          <w:p w14:paraId="1F78F5C7" w14:textId="77777777" w:rsidR="00FC4683" w:rsidRPr="00D0162F" w:rsidRDefault="00FC4683" w:rsidP="00A81E02">
            <w:pPr>
              <w:pStyle w:val="TAL"/>
            </w:pPr>
          </w:p>
        </w:tc>
        <w:tc>
          <w:tcPr>
            <w:tcW w:w="1245" w:type="dxa"/>
          </w:tcPr>
          <w:p w14:paraId="7E7990A8" w14:textId="77777777" w:rsidR="00FC4683" w:rsidRPr="00D0162F" w:rsidRDefault="00FC4683" w:rsidP="00A81E02">
            <w:pPr>
              <w:pStyle w:val="TAL"/>
            </w:pPr>
          </w:p>
        </w:tc>
      </w:tr>
      <w:tr w:rsidR="00EE2C3B" w:rsidRPr="00D0162F" w14:paraId="3F8A4F7D" w14:textId="77777777" w:rsidTr="00EE2C3B">
        <w:tc>
          <w:tcPr>
            <w:tcW w:w="4535" w:type="dxa"/>
            <w:tcBorders>
              <w:top w:val="single" w:sz="4" w:space="0" w:color="auto"/>
              <w:left w:val="single" w:sz="4" w:space="0" w:color="auto"/>
              <w:bottom w:val="single" w:sz="4" w:space="0" w:color="auto"/>
              <w:right w:val="single" w:sz="4" w:space="0" w:color="auto"/>
            </w:tcBorders>
            <w:shd w:val="clear" w:color="auto" w:fill="auto"/>
          </w:tcPr>
          <w:p w14:paraId="2942C968" w14:textId="77777777" w:rsidR="00EE2C3B" w:rsidRPr="00D0162F" w:rsidRDefault="00EE2C3B" w:rsidP="00A81E02">
            <w:pPr>
              <w:pStyle w:val="TAL"/>
            </w:pPr>
            <w:r w:rsidRPr="00D0162F">
              <w:t>beamFailureRecoverySpCellConfig-r17 CHOICE {</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02356809" w14:textId="77777777" w:rsidR="00EE2C3B" w:rsidRPr="00D0162F" w:rsidRDefault="00EE2C3B" w:rsidP="00A81E02">
            <w:pPr>
              <w:pStyle w:val="TAL"/>
            </w:pP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55E4DF29" w14:textId="77777777" w:rsidR="00EE2C3B" w:rsidRPr="00D0162F" w:rsidRDefault="00EE2C3B" w:rsidP="00A81E02">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48520316" w14:textId="77777777" w:rsidR="00EE2C3B" w:rsidRPr="00D0162F" w:rsidRDefault="00EE2C3B" w:rsidP="00A81E02">
            <w:pPr>
              <w:pStyle w:val="TAL"/>
            </w:pPr>
          </w:p>
        </w:tc>
      </w:tr>
      <w:tr w:rsidR="00EE2C3B" w:rsidRPr="00D0162F" w14:paraId="113160B2" w14:textId="77777777" w:rsidTr="00EE2C3B">
        <w:tc>
          <w:tcPr>
            <w:tcW w:w="4535" w:type="dxa"/>
            <w:tcBorders>
              <w:top w:val="single" w:sz="4" w:space="0" w:color="auto"/>
              <w:left w:val="single" w:sz="4" w:space="0" w:color="auto"/>
              <w:bottom w:val="single" w:sz="4" w:space="0" w:color="auto"/>
              <w:right w:val="single" w:sz="4" w:space="0" w:color="auto"/>
            </w:tcBorders>
            <w:shd w:val="clear" w:color="auto" w:fill="auto"/>
          </w:tcPr>
          <w:p w14:paraId="65299FCF" w14:textId="22B24099" w:rsidR="00EE2C3B" w:rsidRPr="00D0162F" w:rsidRDefault="00EE2C3B" w:rsidP="00A81E02">
            <w:pPr>
              <w:pStyle w:val="TAL"/>
            </w:pPr>
            <w:r w:rsidRPr="00D0162F">
              <w:t xml:space="preserve">    setup</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08E4C45C" w14:textId="77777777" w:rsidR="00EE2C3B" w:rsidRPr="00D0162F" w:rsidRDefault="00EE2C3B" w:rsidP="00A81E02">
            <w:pPr>
              <w:pStyle w:val="TAL"/>
            </w:pPr>
            <w:r w:rsidRPr="00D0162F">
              <w:t>BeamFailureRecoverySpCellConfig-DEFAULT</w:t>
            </w: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4B4DB013" w14:textId="77777777" w:rsidR="00EE2C3B" w:rsidRPr="00D0162F" w:rsidRDefault="00EE2C3B" w:rsidP="00A81E02">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7E689AA5" w14:textId="77777777" w:rsidR="00EE2C3B" w:rsidRPr="00D0162F" w:rsidRDefault="00EE2C3B" w:rsidP="00A81E02">
            <w:pPr>
              <w:pStyle w:val="TAL"/>
            </w:pPr>
            <w:r w:rsidRPr="00D0162F">
              <w:t>SpCell</w:t>
            </w:r>
          </w:p>
        </w:tc>
      </w:tr>
      <w:tr w:rsidR="00EE2C3B" w:rsidRPr="00D0162F" w14:paraId="3CC679D8" w14:textId="77777777" w:rsidTr="00EE2C3B">
        <w:tc>
          <w:tcPr>
            <w:tcW w:w="4535" w:type="dxa"/>
            <w:tcBorders>
              <w:top w:val="single" w:sz="4" w:space="0" w:color="auto"/>
              <w:left w:val="single" w:sz="4" w:space="0" w:color="auto"/>
              <w:bottom w:val="single" w:sz="4" w:space="0" w:color="auto"/>
              <w:right w:val="single" w:sz="4" w:space="0" w:color="auto"/>
            </w:tcBorders>
            <w:shd w:val="clear" w:color="auto" w:fill="auto"/>
          </w:tcPr>
          <w:p w14:paraId="722FEE02" w14:textId="77777777" w:rsidR="00EE2C3B" w:rsidRPr="00D0162F" w:rsidRDefault="00EE2C3B" w:rsidP="00EE2C3B">
            <w:pPr>
              <w:pStyle w:val="TAL"/>
            </w:pPr>
            <w:r w:rsidRPr="00D0162F">
              <w: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33CAC328" w14:textId="77777777" w:rsidR="00EE2C3B" w:rsidRPr="00D0162F" w:rsidRDefault="00EE2C3B" w:rsidP="00A81E02">
            <w:pPr>
              <w:pStyle w:val="TAL"/>
            </w:pP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04AD95E6" w14:textId="77777777" w:rsidR="00EE2C3B" w:rsidRPr="00D0162F" w:rsidRDefault="00EE2C3B" w:rsidP="00A81E02">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125C4D28" w14:textId="77777777" w:rsidR="00EE2C3B" w:rsidRPr="00D0162F" w:rsidRDefault="00EE2C3B" w:rsidP="00A81E02">
            <w:pPr>
              <w:pStyle w:val="TAL"/>
            </w:pPr>
          </w:p>
        </w:tc>
      </w:tr>
      <w:tr w:rsidR="00EE2C3B" w:rsidRPr="00D0162F" w14:paraId="5BD11134" w14:textId="77777777" w:rsidTr="00EE2C3B">
        <w:tc>
          <w:tcPr>
            <w:tcW w:w="4535" w:type="dxa"/>
            <w:tcBorders>
              <w:top w:val="single" w:sz="4" w:space="0" w:color="auto"/>
              <w:left w:val="single" w:sz="4" w:space="0" w:color="auto"/>
              <w:bottom w:val="single" w:sz="4" w:space="0" w:color="auto"/>
              <w:right w:val="single" w:sz="4" w:space="0" w:color="auto"/>
            </w:tcBorders>
            <w:shd w:val="clear" w:color="auto" w:fill="auto"/>
          </w:tcPr>
          <w:p w14:paraId="3C865B84" w14:textId="77777777" w:rsidR="00EE2C3B" w:rsidRPr="00D0162F" w:rsidRDefault="00EE2C3B" w:rsidP="00A81E02">
            <w:pPr>
              <w:pStyle w:val="TAL"/>
            </w:pPr>
            <w:r w:rsidRPr="00D0162F">
              <w: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0971AACD" w14:textId="77777777" w:rsidR="00EE2C3B" w:rsidRPr="00D0162F" w:rsidRDefault="00EE2C3B" w:rsidP="00A81E02">
            <w:pPr>
              <w:pStyle w:val="TAL"/>
            </w:pP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68B237C3" w14:textId="77777777" w:rsidR="00EE2C3B" w:rsidRPr="00D0162F" w:rsidRDefault="00EE2C3B" w:rsidP="00A81E02">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18122403" w14:textId="77777777" w:rsidR="00EE2C3B" w:rsidRPr="00D0162F" w:rsidRDefault="00EE2C3B" w:rsidP="00A81E02">
            <w:pPr>
              <w:pStyle w:val="TAL"/>
            </w:pPr>
          </w:p>
        </w:tc>
      </w:tr>
    </w:tbl>
    <w:p w14:paraId="19933338" w14:textId="77777777" w:rsidR="00AB67FA" w:rsidRPr="00D0162F" w:rsidRDefault="00AB67FA" w:rsidP="00AB67FA">
      <w:pPr>
        <w:rPr>
          <w:rFonts w:eastAsia="MS Mincho"/>
        </w:rPr>
      </w:pPr>
    </w:p>
    <w:p w14:paraId="3F20BAFE" w14:textId="265D51B4" w:rsidR="00AB67FA" w:rsidRPr="00D0162F" w:rsidRDefault="00AB67FA" w:rsidP="00AB67FA">
      <w:pPr>
        <w:pStyle w:val="Heading2"/>
        <w:rPr>
          <w:rFonts w:eastAsia="MS PGothic"/>
        </w:rPr>
      </w:pPr>
      <w:r w:rsidRPr="00D0162F">
        <w:t>H.3.2</w:t>
      </w:r>
      <w:r w:rsidRPr="00D0162F">
        <w:tab/>
        <w:t>RRC messages and information elements contents exceptions for handover</w:t>
      </w:r>
    </w:p>
    <w:p w14:paraId="65B27F55" w14:textId="77777777" w:rsidR="00AB67FA" w:rsidRPr="00D0162F" w:rsidRDefault="00AB67FA" w:rsidP="00AB67FA">
      <w:pPr>
        <w:pStyle w:val="TH"/>
        <w:rPr>
          <w:i/>
        </w:rPr>
      </w:pPr>
      <w:r w:rsidRPr="00D0162F">
        <w:t xml:space="preserve">Table H.3.2-1: </w:t>
      </w:r>
      <w:r w:rsidRPr="00D0162F">
        <w:rPr>
          <w:i/>
        </w:rPr>
        <w:t>Void</w:t>
      </w:r>
    </w:p>
    <w:p w14:paraId="0BCBD0A6" w14:textId="77777777" w:rsidR="00AB67FA" w:rsidRPr="00D0162F" w:rsidRDefault="00AB67FA" w:rsidP="00AB67FA"/>
    <w:p w14:paraId="251031F2" w14:textId="77777777" w:rsidR="00AB67FA" w:rsidRPr="00D0162F" w:rsidRDefault="00AB67FA" w:rsidP="00AB67FA">
      <w:pPr>
        <w:pStyle w:val="TH"/>
      </w:pPr>
      <w:r w:rsidRPr="00D0162F">
        <w:t>Table H.3.2-2: RRCReconfiguration-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5E1F7A3D" w14:textId="77777777" w:rsidTr="006E0A54">
        <w:trPr>
          <w:jc w:val="center"/>
        </w:trPr>
        <w:tc>
          <w:tcPr>
            <w:tcW w:w="9747" w:type="dxa"/>
            <w:gridSpan w:val="4"/>
          </w:tcPr>
          <w:p w14:paraId="7958C8E2" w14:textId="73435569"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000A5AC2" w:rsidRPr="00D0162F">
              <w:rPr>
                <w:b w:val="0"/>
              </w:rPr>
              <w:t>Table 4.8.1-1A</w:t>
            </w:r>
          </w:p>
        </w:tc>
      </w:tr>
      <w:tr w:rsidR="00AB67FA" w:rsidRPr="00D0162F" w14:paraId="1FAF01F3" w14:textId="77777777" w:rsidTr="006E0A54">
        <w:trPr>
          <w:jc w:val="center"/>
        </w:trPr>
        <w:tc>
          <w:tcPr>
            <w:tcW w:w="4535" w:type="dxa"/>
          </w:tcPr>
          <w:p w14:paraId="78A164FA" w14:textId="271ED364"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62ABBD75" w14:textId="77777777" w:rsidR="00AB67FA" w:rsidRPr="00D0162F" w:rsidRDefault="00AB67FA" w:rsidP="006E0A54">
            <w:pPr>
              <w:pStyle w:val="TAH"/>
            </w:pPr>
            <w:r w:rsidRPr="00D0162F">
              <w:t>Value/remark</w:t>
            </w:r>
          </w:p>
        </w:tc>
        <w:tc>
          <w:tcPr>
            <w:tcW w:w="1700" w:type="dxa"/>
          </w:tcPr>
          <w:p w14:paraId="71902E68" w14:textId="77777777" w:rsidR="00AB67FA" w:rsidRPr="00D0162F" w:rsidRDefault="00AB67FA" w:rsidP="006E0A54">
            <w:pPr>
              <w:pStyle w:val="TAH"/>
            </w:pPr>
            <w:r w:rsidRPr="00D0162F">
              <w:t>Comment</w:t>
            </w:r>
          </w:p>
        </w:tc>
        <w:tc>
          <w:tcPr>
            <w:tcW w:w="1245" w:type="dxa"/>
          </w:tcPr>
          <w:p w14:paraId="4351441E" w14:textId="77777777" w:rsidR="00AB67FA" w:rsidRPr="00D0162F" w:rsidRDefault="00AB67FA" w:rsidP="006E0A54">
            <w:pPr>
              <w:pStyle w:val="TAH"/>
            </w:pPr>
            <w:r w:rsidRPr="00D0162F">
              <w:t>Condition</w:t>
            </w:r>
          </w:p>
        </w:tc>
      </w:tr>
      <w:tr w:rsidR="00AB67FA" w:rsidRPr="00D0162F" w14:paraId="2BB5E974" w14:textId="77777777" w:rsidTr="006E0A54">
        <w:trPr>
          <w:jc w:val="center"/>
        </w:trPr>
        <w:tc>
          <w:tcPr>
            <w:tcW w:w="4535" w:type="dxa"/>
          </w:tcPr>
          <w:p w14:paraId="17EA92F5" w14:textId="7C0487E8" w:rsidR="00AB67FA" w:rsidRPr="00D0162F" w:rsidRDefault="00AB67FA" w:rsidP="006E0A54">
            <w:pPr>
              <w:pStyle w:val="TAL"/>
            </w:pPr>
            <w:r w:rsidRPr="00D0162F">
              <w:t>RRCReconfiguration::=</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1D148604" w14:textId="77777777" w:rsidR="00AB67FA" w:rsidRPr="00D0162F" w:rsidRDefault="00AB67FA" w:rsidP="006E0A54">
            <w:pPr>
              <w:pStyle w:val="TAL"/>
            </w:pPr>
          </w:p>
        </w:tc>
        <w:tc>
          <w:tcPr>
            <w:tcW w:w="1700" w:type="dxa"/>
          </w:tcPr>
          <w:p w14:paraId="37660618" w14:textId="77777777" w:rsidR="00AB67FA" w:rsidRPr="00D0162F" w:rsidRDefault="00AB67FA" w:rsidP="006E0A54">
            <w:pPr>
              <w:pStyle w:val="TAL"/>
            </w:pPr>
          </w:p>
        </w:tc>
        <w:tc>
          <w:tcPr>
            <w:tcW w:w="1245" w:type="dxa"/>
          </w:tcPr>
          <w:p w14:paraId="60049ADD" w14:textId="77777777" w:rsidR="00AB67FA" w:rsidRPr="00D0162F" w:rsidRDefault="00AB67FA" w:rsidP="006E0A54">
            <w:pPr>
              <w:pStyle w:val="TAL"/>
            </w:pPr>
          </w:p>
        </w:tc>
      </w:tr>
      <w:tr w:rsidR="00AB67FA" w:rsidRPr="00D0162F" w14:paraId="22DCDA79" w14:textId="77777777" w:rsidTr="006E0A54">
        <w:trPr>
          <w:jc w:val="center"/>
        </w:trPr>
        <w:tc>
          <w:tcPr>
            <w:tcW w:w="4535" w:type="dxa"/>
          </w:tcPr>
          <w:p w14:paraId="7CC9C075" w14:textId="6CA4EDC8" w:rsidR="00AB67FA" w:rsidRPr="00D0162F" w:rsidRDefault="006E0A54" w:rsidP="006E0A54">
            <w:pPr>
              <w:pStyle w:val="TAL"/>
            </w:pPr>
            <w:r w:rsidRPr="00D0162F">
              <w:t xml:space="preserve">  </w:t>
            </w:r>
            <w:r w:rsidR="00AB67FA" w:rsidRPr="00D0162F">
              <w:t>criticalExtensions</w:t>
            </w:r>
            <w:r w:rsidRPr="00D0162F">
              <w:t xml:space="preserve"> </w:t>
            </w:r>
            <w:r w:rsidR="00AB67FA" w:rsidRPr="00D0162F">
              <w:t>CHOICE</w:t>
            </w:r>
            <w:r w:rsidRPr="00D0162F">
              <w:t xml:space="preserve"> </w:t>
            </w:r>
            <w:r w:rsidR="00AB67FA" w:rsidRPr="00D0162F">
              <w:t>{</w:t>
            </w:r>
          </w:p>
        </w:tc>
        <w:tc>
          <w:tcPr>
            <w:tcW w:w="2267" w:type="dxa"/>
          </w:tcPr>
          <w:p w14:paraId="62E946FB" w14:textId="77777777" w:rsidR="00AB67FA" w:rsidRPr="00D0162F" w:rsidRDefault="00AB67FA" w:rsidP="006E0A54">
            <w:pPr>
              <w:pStyle w:val="TAL"/>
            </w:pPr>
          </w:p>
        </w:tc>
        <w:tc>
          <w:tcPr>
            <w:tcW w:w="1700" w:type="dxa"/>
          </w:tcPr>
          <w:p w14:paraId="2A54FC67" w14:textId="77777777" w:rsidR="00AB67FA" w:rsidRPr="00D0162F" w:rsidRDefault="00AB67FA" w:rsidP="006E0A54">
            <w:pPr>
              <w:pStyle w:val="TAL"/>
            </w:pPr>
          </w:p>
        </w:tc>
        <w:tc>
          <w:tcPr>
            <w:tcW w:w="1245" w:type="dxa"/>
          </w:tcPr>
          <w:p w14:paraId="1963C081" w14:textId="77777777" w:rsidR="00AB67FA" w:rsidRPr="00D0162F" w:rsidRDefault="00AB67FA" w:rsidP="006E0A54">
            <w:pPr>
              <w:pStyle w:val="TAL"/>
            </w:pPr>
          </w:p>
        </w:tc>
      </w:tr>
      <w:tr w:rsidR="00AB67FA" w:rsidRPr="00D0162F" w14:paraId="79AE90E7" w14:textId="77777777" w:rsidTr="006E0A54">
        <w:trPr>
          <w:jc w:val="center"/>
        </w:trPr>
        <w:tc>
          <w:tcPr>
            <w:tcW w:w="4535" w:type="dxa"/>
            <w:tcBorders>
              <w:bottom w:val="single" w:sz="4" w:space="0" w:color="auto"/>
            </w:tcBorders>
          </w:tcPr>
          <w:p w14:paraId="0DB623FC" w14:textId="5B2900D9" w:rsidR="00AB67FA" w:rsidRPr="00D0162F" w:rsidRDefault="006E0A54" w:rsidP="006E0A54">
            <w:pPr>
              <w:pStyle w:val="TAL"/>
            </w:pPr>
            <w:r w:rsidRPr="00D0162F">
              <w:t xml:space="preserve">    </w:t>
            </w:r>
            <w:r w:rsidR="00AB67FA" w:rsidRPr="00D0162F">
              <w:t>rrcReconfiguration</w:t>
            </w:r>
            <w:r w:rsidRPr="00D0162F">
              <w:t xml:space="preserve"> </w:t>
            </w:r>
            <w:r w:rsidR="00AB67FA" w:rsidRPr="00D0162F">
              <w:t>SEQUENCE</w:t>
            </w:r>
            <w:r w:rsidRPr="00D0162F">
              <w:t xml:space="preserve"> </w:t>
            </w:r>
            <w:r w:rsidR="00AB67FA" w:rsidRPr="00D0162F">
              <w:t>{</w:t>
            </w:r>
          </w:p>
        </w:tc>
        <w:tc>
          <w:tcPr>
            <w:tcW w:w="2267" w:type="dxa"/>
          </w:tcPr>
          <w:p w14:paraId="1F8F2DBA" w14:textId="77777777" w:rsidR="00AB67FA" w:rsidRPr="00D0162F" w:rsidRDefault="00AB67FA" w:rsidP="006E0A54">
            <w:pPr>
              <w:pStyle w:val="TAL"/>
            </w:pPr>
          </w:p>
        </w:tc>
        <w:tc>
          <w:tcPr>
            <w:tcW w:w="1700" w:type="dxa"/>
          </w:tcPr>
          <w:p w14:paraId="52D9EE5E" w14:textId="77777777" w:rsidR="00AB67FA" w:rsidRPr="00D0162F" w:rsidRDefault="00AB67FA" w:rsidP="006E0A54">
            <w:pPr>
              <w:pStyle w:val="TAL"/>
            </w:pPr>
          </w:p>
        </w:tc>
        <w:tc>
          <w:tcPr>
            <w:tcW w:w="1245" w:type="dxa"/>
          </w:tcPr>
          <w:p w14:paraId="0D9A7607" w14:textId="77777777" w:rsidR="00AB67FA" w:rsidRPr="00D0162F" w:rsidRDefault="00AB67FA" w:rsidP="006E0A54">
            <w:pPr>
              <w:pStyle w:val="TAL"/>
            </w:pPr>
          </w:p>
        </w:tc>
      </w:tr>
      <w:tr w:rsidR="00AB67FA" w:rsidRPr="00D0162F" w14:paraId="71DA7F35" w14:textId="77777777" w:rsidTr="006E0A54">
        <w:trPr>
          <w:jc w:val="center"/>
        </w:trPr>
        <w:tc>
          <w:tcPr>
            <w:tcW w:w="4535" w:type="dxa"/>
            <w:tcBorders>
              <w:bottom w:val="single" w:sz="4" w:space="0" w:color="auto"/>
            </w:tcBorders>
          </w:tcPr>
          <w:p w14:paraId="38F9EE1F" w14:textId="7DA3AB0F" w:rsidR="00AB67FA" w:rsidRPr="00D0162F" w:rsidRDefault="006E0A54" w:rsidP="006E0A54">
            <w:pPr>
              <w:pStyle w:val="TAL"/>
            </w:pPr>
            <w:r w:rsidRPr="00D0162F">
              <w:t xml:space="preserve">      </w:t>
            </w:r>
            <w:r w:rsidR="00AB67FA" w:rsidRPr="00D0162F">
              <w:t>radioBearerConfig</w:t>
            </w:r>
          </w:p>
        </w:tc>
        <w:tc>
          <w:tcPr>
            <w:tcW w:w="2267" w:type="dxa"/>
          </w:tcPr>
          <w:p w14:paraId="6730ED02" w14:textId="136D4041" w:rsidR="00AB67FA" w:rsidRPr="00D0162F" w:rsidRDefault="00AB67FA" w:rsidP="006E0A54">
            <w:pPr>
              <w:pStyle w:val="TAL"/>
            </w:pPr>
            <w:r w:rsidRPr="00D0162F">
              <w:t>RadioBearerConfig</w:t>
            </w:r>
            <w:r w:rsidR="006E0A54" w:rsidRPr="00D0162F">
              <w:t xml:space="preserve"> </w:t>
            </w:r>
            <w:r w:rsidRPr="00D0162F">
              <w:t>with</w:t>
            </w:r>
            <w:r w:rsidR="006E0A54" w:rsidRPr="00D0162F">
              <w:t xml:space="preserve"> </w:t>
            </w:r>
            <w:r w:rsidRPr="00D0162F">
              <w:t>conditions</w:t>
            </w:r>
            <w:r w:rsidR="006E0A54" w:rsidRPr="00D0162F">
              <w:t xml:space="preserve"> </w:t>
            </w:r>
            <w:r w:rsidR="000A5AC2" w:rsidRPr="00D0162F">
              <w:t>SRB_NR_PDCP</w:t>
            </w:r>
            <w:r w:rsidR="006E0A54" w:rsidRPr="00D0162F">
              <w:t xml:space="preserve"> </w:t>
            </w:r>
            <w:r w:rsidRPr="00D0162F">
              <w:t>and</w:t>
            </w:r>
            <w:r w:rsidR="006E0A54" w:rsidRPr="00D0162F">
              <w:t xml:space="preserve"> </w:t>
            </w:r>
            <w:r w:rsidRPr="00D0162F">
              <w:t>DRBn</w:t>
            </w:r>
            <w:r w:rsidR="006E0A54" w:rsidRPr="00D0162F">
              <w:t xml:space="preserve"> </w:t>
            </w:r>
            <w:r w:rsidRPr="00D0162F">
              <w:t>and</w:t>
            </w:r>
            <w:r w:rsidR="006E0A54" w:rsidRPr="00D0162F">
              <w:t xml:space="preserve"> </w:t>
            </w:r>
            <w:r w:rsidRPr="00D0162F">
              <w:t>Re-establish_PDCP</w:t>
            </w:r>
          </w:p>
        </w:tc>
        <w:tc>
          <w:tcPr>
            <w:tcW w:w="1700" w:type="dxa"/>
          </w:tcPr>
          <w:p w14:paraId="5B014615" w14:textId="77777777" w:rsidR="00AB67FA" w:rsidRPr="00D0162F" w:rsidRDefault="00AB67FA" w:rsidP="006E0A54">
            <w:pPr>
              <w:pStyle w:val="TAL"/>
            </w:pPr>
          </w:p>
        </w:tc>
        <w:tc>
          <w:tcPr>
            <w:tcW w:w="1245" w:type="dxa"/>
          </w:tcPr>
          <w:p w14:paraId="5AEA8418" w14:textId="77777777" w:rsidR="00AB67FA" w:rsidRPr="00D0162F" w:rsidRDefault="00AB67FA" w:rsidP="006E0A54">
            <w:pPr>
              <w:pStyle w:val="TAL"/>
            </w:pPr>
            <w:r w:rsidRPr="00D0162F">
              <w:t>RBConfig_KeyChange</w:t>
            </w:r>
          </w:p>
        </w:tc>
      </w:tr>
      <w:tr w:rsidR="00AB67FA" w:rsidRPr="00D0162F" w14:paraId="3AC84633" w14:textId="77777777" w:rsidTr="006E0A54">
        <w:trPr>
          <w:jc w:val="center"/>
        </w:trPr>
        <w:tc>
          <w:tcPr>
            <w:tcW w:w="4535" w:type="dxa"/>
            <w:tcBorders>
              <w:bottom w:val="single" w:sz="4" w:space="0" w:color="auto"/>
            </w:tcBorders>
          </w:tcPr>
          <w:p w14:paraId="664F0312" w14:textId="77777777" w:rsidR="00AB67FA" w:rsidRPr="00D0162F" w:rsidRDefault="00AB67FA" w:rsidP="006E0A54">
            <w:pPr>
              <w:pStyle w:val="TAL"/>
            </w:pPr>
          </w:p>
        </w:tc>
        <w:tc>
          <w:tcPr>
            <w:tcW w:w="2267" w:type="dxa"/>
          </w:tcPr>
          <w:p w14:paraId="0035BC42" w14:textId="2637DE3A" w:rsidR="00AB67FA" w:rsidRPr="00D0162F" w:rsidRDefault="00AB67FA" w:rsidP="006E0A54">
            <w:pPr>
              <w:pStyle w:val="TAL"/>
            </w:pPr>
            <w:r w:rsidRPr="00D0162F">
              <w:t>RadioBearerConfig</w:t>
            </w:r>
            <w:r w:rsidR="006E0A54" w:rsidRPr="00D0162F">
              <w:t xml:space="preserve"> </w:t>
            </w:r>
            <w:r w:rsidRPr="00D0162F">
              <w:t>with</w:t>
            </w:r>
            <w:r w:rsidR="006E0A54" w:rsidRPr="00D0162F">
              <w:t xml:space="preserve"> </w:t>
            </w:r>
            <w:r w:rsidRPr="00D0162F">
              <w:t>conditions</w:t>
            </w:r>
            <w:r w:rsidR="006E0A54" w:rsidRPr="00D0162F">
              <w:t xml:space="preserve"> </w:t>
            </w:r>
            <w:r w:rsidRPr="00D0162F">
              <w:t>DRBn</w:t>
            </w:r>
            <w:r w:rsidR="006E0A54" w:rsidRPr="00D0162F">
              <w:t xml:space="preserve"> </w:t>
            </w:r>
            <w:r w:rsidRPr="00D0162F">
              <w:t>and</w:t>
            </w:r>
            <w:r w:rsidR="006E0A54" w:rsidRPr="00D0162F">
              <w:t xml:space="preserve"> </w:t>
            </w:r>
            <w:r w:rsidRPr="00D0162F">
              <w:t>Recover_PDCP</w:t>
            </w:r>
          </w:p>
        </w:tc>
        <w:tc>
          <w:tcPr>
            <w:tcW w:w="1700" w:type="dxa"/>
          </w:tcPr>
          <w:p w14:paraId="2883E6FA" w14:textId="77777777" w:rsidR="00AB67FA" w:rsidRPr="00D0162F" w:rsidRDefault="00AB67FA" w:rsidP="006E0A54">
            <w:pPr>
              <w:pStyle w:val="TAL"/>
            </w:pPr>
          </w:p>
        </w:tc>
        <w:tc>
          <w:tcPr>
            <w:tcW w:w="1245" w:type="dxa"/>
          </w:tcPr>
          <w:p w14:paraId="6740C4BC" w14:textId="77777777" w:rsidR="00AB67FA" w:rsidRPr="00D0162F" w:rsidRDefault="00AB67FA" w:rsidP="006E0A54">
            <w:pPr>
              <w:pStyle w:val="TAL"/>
            </w:pPr>
            <w:r w:rsidRPr="00D0162F">
              <w:t>RBConfig_NoKeyChange</w:t>
            </w:r>
          </w:p>
        </w:tc>
      </w:tr>
      <w:tr w:rsidR="00AB67FA" w:rsidRPr="00D0162F" w14:paraId="42858F58" w14:textId="77777777" w:rsidTr="006E0A54">
        <w:trPr>
          <w:jc w:val="center"/>
        </w:trPr>
        <w:tc>
          <w:tcPr>
            <w:tcW w:w="4535" w:type="dxa"/>
            <w:tcBorders>
              <w:bottom w:val="single" w:sz="4" w:space="0" w:color="auto"/>
            </w:tcBorders>
          </w:tcPr>
          <w:p w14:paraId="3039ED91" w14:textId="131DA156" w:rsidR="00AB67FA" w:rsidRPr="00D0162F" w:rsidRDefault="006E0A54" w:rsidP="006E0A54">
            <w:pPr>
              <w:pStyle w:val="TAL"/>
            </w:pPr>
            <w:r w:rsidRPr="00D0162F">
              <w:t xml:space="preserve">      </w:t>
            </w:r>
            <w:r w:rsidR="00AB67FA" w:rsidRPr="00D0162F">
              <w:t>secondaryCellGroup</w:t>
            </w:r>
          </w:p>
        </w:tc>
        <w:tc>
          <w:tcPr>
            <w:tcW w:w="2267" w:type="dxa"/>
          </w:tcPr>
          <w:p w14:paraId="395BA1C0" w14:textId="42A9F691" w:rsidR="00AB67FA" w:rsidRPr="00D0162F" w:rsidRDefault="00AB67FA" w:rsidP="006E0A54">
            <w:pPr>
              <w:pStyle w:val="TAL"/>
            </w:pPr>
            <w:r w:rsidRPr="00D0162F">
              <w:t>Not</w:t>
            </w:r>
            <w:r w:rsidR="006E0A54" w:rsidRPr="00D0162F">
              <w:t xml:space="preserve"> </w:t>
            </w:r>
            <w:r w:rsidRPr="00D0162F">
              <w:t>present</w:t>
            </w:r>
          </w:p>
        </w:tc>
        <w:tc>
          <w:tcPr>
            <w:tcW w:w="1700" w:type="dxa"/>
          </w:tcPr>
          <w:p w14:paraId="0B5926EF" w14:textId="77777777" w:rsidR="00AB67FA" w:rsidRPr="00D0162F" w:rsidRDefault="00AB67FA" w:rsidP="006E0A54">
            <w:pPr>
              <w:pStyle w:val="TAL"/>
            </w:pPr>
          </w:p>
        </w:tc>
        <w:tc>
          <w:tcPr>
            <w:tcW w:w="1245" w:type="dxa"/>
          </w:tcPr>
          <w:p w14:paraId="76374CAD" w14:textId="77777777" w:rsidR="00AB67FA" w:rsidRPr="00D0162F" w:rsidRDefault="00AB67FA" w:rsidP="006E0A54">
            <w:pPr>
              <w:pStyle w:val="TAL"/>
            </w:pPr>
          </w:p>
        </w:tc>
      </w:tr>
      <w:tr w:rsidR="00AB67FA" w:rsidRPr="00D0162F" w14:paraId="3FA62D8D" w14:textId="77777777" w:rsidTr="006E0A54">
        <w:trPr>
          <w:jc w:val="center"/>
        </w:trPr>
        <w:tc>
          <w:tcPr>
            <w:tcW w:w="4535" w:type="dxa"/>
            <w:tcBorders>
              <w:bottom w:val="single" w:sz="4" w:space="0" w:color="auto"/>
            </w:tcBorders>
          </w:tcPr>
          <w:p w14:paraId="18D8FE9C" w14:textId="6DA0A414" w:rsidR="00AB67FA" w:rsidRPr="00D0162F" w:rsidRDefault="006E0A54" w:rsidP="006E0A54">
            <w:pPr>
              <w:pStyle w:val="TAL"/>
            </w:pPr>
            <w:r w:rsidRPr="00D0162F">
              <w:t xml:space="preserve">      </w:t>
            </w:r>
            <w:r w:rsidR="00AB67FA" w:rsidRPr="00D0162F">
              <w:t>nonCriticalExtension</w:t>
            </w:r>
            <w:r w:rsidRPr="00D0162F">
              <w:t xml:space="preserve"> </w:t>
            </w:r>
            <w:r w:rsidR="00AB67FA" w:rsidRPr="00D0162F">
              <w:t>SEQUENCE</w:t>
            </w:r>
            <w:r w:rsidRPr="00D0162F">
              <w:t xml:space="preserve"> </w:t>
            </w:r>
            <w:r w:rsidR="00AB67FA" w:rsidRPr="00D0162F">
              <w:t>{</w:t>
            </w:r>
          </w:p>
        </w:tc>
        <w:tc>
          <w:tcPr>
            <w:tcW w:w="2267" w:type="dxa"/>
          </w:tcPr>
          <w:p w14:paraId="57AC5FC4" w14:textId="77777777" w:rsidR="00AB67FA" w:rsidRPr="00D0162F" w:rsidRDefault="00AB67FA" w:rsidP="006E0A54">
            <w:pPr>
              <w:pStyle w:val="TAL"/>
            </w:pPr>
          </w:p>
        </w:tc>
        <w:tc>
          <w:tcPr>
            <w:tcW w:w="1700" w:type="dxa"/>
          </w:tcPr>
          <w:p w14:paraId="0AE2CBC8" w14:textId="77777777" w:rsidR="00AB67FA" w:rsidRPr="00D0162F" w:rsidRDefault="00AB67FA" w:rsidP="006E0A54">
            <w:pPr>
              <w:pStyle w:val="TAL"/>
            </w:pPr>
          </w:p>
        </w:tc>
        <w:tc>
          <w:tcPr>
            <w:tcW w:w="1245" w:type="dxa"/>
          </w:tcPr>
          <w:p w14:paraId="39B06883" w14:textId="77777777" w:rsidR="00AB67FA" w:rsidRPr="00D0162F" w:rsidRDefault="00AB67FA" w:rsidP="006E0A54">
            <w:pPr>
              <w:pStyle w:val="TAL"/>
            </w:pPr>
          </w:p>
        </w:tc>
      </w:tr>
      <w:tr w:rsidR="00AB67FA" w:rsidRPr="00D0162F" w14:paraId="11ECD93D" w14:textId="77777777" w:rsidTr="006E0A54">
        <w:trPr>
          <w:jc w:val="center"/>
        </w:trPr>
        <w:tc>
          <w:tcPr>
            <w:tcW w:w="4535" w:type="dxa"/>
            <w:tcBorders>
              <w:bottom w:val="single" w:sz="4" w:space="0" w:color="auto"/>
            </w:tcBorders>
          </w:tcPr>
          <w:p w14:paraId="652E4A65" w14:textId="0BB81C42" w:rsidR="00AB67FA" w:rsidRPr="00D0162F" w:rsidRDefault="006E0A54" w:rsidP="006E0A54">
            <w:pPr>
              <w:pStyle w:val="TAL"/>
            </w:pPr>
            <w:r w:rsidRPr="00D0162F">
              <w:t xml:space="preserve">          </w:t>
            </w:r>
            <w:r w:rsidR="00AB67FA" w:rsidRPr="00D0162F">
              <w:t>masterCellGroup</w:t>
            </w:r>
          </w:p>
        </w:tc>
        <w:tc>
          <w:tcPr>
            <w:tcW w:w="2267" w:type="dxa"/>
          </w:tcPr>
          <w:p w14:paraId="3BE8EC2B" w14:textId="14F270E7" w:rsidR="00AB67FA" w:rsidRPr="00D0162F" w:rsidRDefault="00E67DF1" w:rsidP="006E0A54">
            <w:pPr>
              <w:pStyle w:val="TAL"/>
            </w:pPr>
            <w:r w:rsidRPr="00D0162F">
              <w:t>CellGroupConfig</w:t>
            </w:r>
          </w:p>
        </w:tc>
        <w:tc>
          <w:tcPr>
            <w:tcW w:w="1700" w:type="dxa"/>
          </w:tcPr>
          <w:p w14:paraId="71B9018A" w14:textId="28B1E128" w:rsidR="00AB67FA" w:rsidRPr="00D0162F" w:rsidRDefault="007132FB" w:rsidP="006E0A54">
            <w:pPr>
              <w:pStyle w:val="TAL"/>
            </w:pPr>
            <w:r w:rsidRPr="00D0162F">
              <w:t>Table H.3.2-3</w:t>
            </w:r>
          </w:p>
        </w:tc>
        <w:tc>
          <w:tcPr>
            <w:tcW w:w="1245" w:type="dxa"/>
          </w:tcPr>
          <w:p w14:paraId="617CF5C1" w14:textId="77777777" w:rsidR="00AB67FA" w:rsidRPr="00D0162F" w:rsidRDefault="00AB67FA" w:rsidP="006E0A54">
            <w:pPr>
              <w:pStyle w:val="TAL"/>
            </w:pPr>
          </w:p>
        </w:tc>
      </w:tr>
      <w:tr w:rsidR="00AB67FA" w:rsidRPr="00D0162F" w14:paraId="06FB1A12" w14:textId="77777777" w:rsidTr="006E0A54">
        <w:trPr>
          <w:jc w:val="center"/>
        </w:trPr>
        <w:tc>
          <w:tcPr>
            <w:tcW w:w="4535" w:type="dxa"/>
            <w:tcBorders>
              <w:bottom w:val="single" w:sz="4" w:space="0" w:color="auto"/>
            </w:tcBorders>
          </w:tcPr>
          <w:p w14:paraId="4656B0C2" w14:textId="68A58DDD" w:rsidR="00AB67FA" w:rsidRPr="00D0162F" w:rsidRDefault="006E0A54" w:rsidP="006E0A54">
            <w:pPr>
              <w:pStyle w:val="TAL"/>
            </w:pPr>
            <w:r w:rsidRPr="00D0162F">
              <w:t xml:space="preserve">      </w:t>
            </w:r>
            <w:r w:rsidR="00AB67FA" w:rsidRPr="00D0162F">
              <w:t>}</w:t>
            </w:r>
          </w:p>
        </w:tc>
        <w:tc>
          <w:tcPr>
            <w:tcW w:w="2267" w:type="dxa"/>
          </w:tcPr>
          <w:p w14:paraId="06C7D3C7" w14:textId="77777777" w:rsidR="00AB67FA" w:rsidRPr="00D0162F" w:rsidRDefault="00AB67FA" w:rsidP="006E0A54">
            <w:pPr>
              <w:pStyle w:val="TAL"/>
            </w:pPr>
          </w:p>
        </w:tc>
        <w:tc>
          <w:tcPr>
            <w:tcW w:w="1700" w:type="dxa"/>
          </w:tcPr>
          <w:p w14:paraId="3B142FD7" w14:textId="77777777" w:rsidR="00AB67FA" w:rsidRPr="00D0162F" w:rsidRDefault="00AB67FA" w:rsidP="006E0A54">
            <w:pPr>
              <w:pStyle w:val="TAL"/>
            </w:pPr>
          </w:p>
        </w:tc>
        <w:tc>
          <w:tcPr>
            <w:tcW w:w="1245" w:type="dxa"/>
          </w:tcPr>
          <w:p w14:paraId="107C2DF0" w14:textId="77777777" w:rsidR="00AB67FA" w:rsidRPr="00D0162F" w:rsidRDefault="00AB67FA" w:rsidP="006E0A54">
            <w:pPr>
              <w:pStyle w:val="TAL"/>
            </w:pPr>
          </w:p>
        </w:tc>
      </w:tr>
      <w:tr w:rsidR="00AB67FA" w:rsidRPr="00D0162F" w14:paraId="616E365B" w14:textId="77777777" w:rsidTr="006E0A54">
        <w:trPr>
          <w:jc w:val="center"/>
        </w:trPr>
        <w:tc>
          <w:tcPr>
            <w:tcW w:w="4535" w:type="dxa"/>
            <w:tcBorders>
              <w:bottom w:val="single" w:sz="4" w:space="0" w:color="auto"/>
            </w:tcBorders>
          </w:tcPr>
          <w:p w14:paraId="6A23DBC2" w14:textId="5B194957" w:rsidR="00AB67FA" w:rsidRPr="00D0162F" w:rsidRDefault="006E0A54" w:rsidP="006E0A54">
            <w:pPr>
              <w:pStyle w:val="TAL"/>
            </w:pPr>
            <w:r w:rsidRPr="00D0162F">
              <w:t xml:space="preserve">    </w:t>
            </w:r>
            <w:r w:rsidR="00AB67FA" w:rsidRPr="00D0162F">
              <w:t>}</w:t>
            </w:r>
          </w:p>
        </w:tc>
        <w:tc>
          <w:tcPr>
            <w:tcW w:w="2267" w:type="dxa"/>
          </w:tcPr>
          <w:p w14:paraId="7CB29CA8" w14:textId="77777777" w:rsidR="00AB67FA" w:rsidRPr="00D0162F" w:rsidRDefault="00AB67FA" w:rsidP="006E0A54">
            <w:pPr>
              <w:pStyle w:val="TAL"/>
            </w:pPr>
          </w:p>
        </w:tc>
        <w:tc>
          <w:tcPr>
            <w:tcW w:w="1700" w:type="dxa"/>
          </w:tcPr>
          <w:p w14:paraId="6B30CA8C" w14:textId="77777777" w:rsidR="00AB67FA" w:rsidRPr="00D0162F" w:rsidRDefault="00AB67FA" w:rsidP="006E0A54">
            <w:pPr>
              <w:pStyle w:val="TAL"/>
            </w:pPr>
          </w:p>
        </w:tc>
        <w:tc>
          <w:tcPr>
            <w:tcW w:w="1245" w:type="dxa"/>
          </w:tcPr>
          <w:p w14:paraId="49D73DE4" w14:textId="77777777" w:rsidR="00AB67FA" w:rsidRPr="00D0162F" w:rsidRDefault="00AB67FA" w:rsidP="006E0A54">
            <w:pPr>
              <w:pStyle w:val="TAL"/>
            </w:pPr>
          </w:p>
        </w:tc>
      </w:tr>
      <w:tr w:rsidR="00AB67FA" w:rsidRPr="00D0162F" w14:paraId="3D762189" w14:textId="77777777" w:rsidTr="006E0A54">
        <w:trPr>
          <w:jc w:val="center"/>
        </w:trPr>
        <w:tc>
          <w:tcPr>
            <w:tcW w:w="4535" w:type="dxa"/>
            <w:tcBorders>
              <w:bottom w:val="single" w:sz="4" w:space="0" w:color="auto"/>
            </w:tcBorders>
          </w:tcPr>
          <w:p w14:paraId="5C283BCA" w14:textId="0C63CD47" w:rsidR="00AB67FA" w:rsidRPr="00D0162F" w:rsidRDefault="006E0A54" w:rsidP="006E0A54">
            <w:pPr>
              <w:pStyle w:val="TAL"/>
            </w:pPr>
            <w:r w:rsidRPr="00D0162F">
              <w:t xml:space="preserve">  </w:t>
            </w:r>
            <w:r w:rsidR="00AB67FA" w:rsidRPr="00D0162F">
              <w:t>}</w:t>
            </w:r>
          </w:p>
        </w:tc>
        <w:tc>
          <w:tcPr>
            <w:tcW w:w="2267" w:type="dxa"/>
          </w:tcPr>
          <w:p w14:paraId="0E8AA275" w14:textId="77777777" w:rsidR="00AB67FA" w:rsidRPr="00D0162F" w:rsidRDefault="00AB67FA" w:rsidP="006E0A54">
            <w:pPr>
              <w:pStyle w:val="TAL"/>
            </w:pPr>
          </w:p>
        </w:tc>
        <w:tc>
          <w:tcPr>
            <w:tcW w:w="1700" w:type="dxa"/>
          </w:tcPr>
          <w:p w14:paraId="77870F75" w14:textId="77777777" w:rsidR="00AB67FA" w:rsidRPr="00D0162F" w:rsidRDefault="00AB67FA" w:rsidP="006E0A54">
            <w:pPr>
              <w:pStyle w:val="TAL"/>
            </w:pPr>
          </w:p>
        </w:tc>
        <w:tc>
          <w:tcPr>
            <w:tcW w:w="1245" w:type="dxa"/>
          </w:tcPr>
          <w:p w14:paraId="1368FB1C" w14:textId="77777777" w:rsidR="00AB67FA" w:rsidRPr="00D0162F" w:rsidRDefault="00AB67FA" w:rsidP="006E0A54">
            <w:pPr>
              <w:pStyle w:val="TAL"/>
            </w:pPr>
          </w:p>
        </w:tc>
      </w:tr>
      <w:tr w:rsidR="00AB67FA" w:rsidRPr="00D0162F" w14:paraId="3CA66F7C" w14:textId="77777777" w:rsidTr="006E0A54">
        <w:trPr>
          <w:jc w:val="center"/>
        </w:trPr>
        <w:tc>
          <w:tcPr>
            <w:tcW w:w="4535" w:type="dxa"/>
            <w:tcBorders>
              <w:bottom w:val="single" w:sz="4" w:space="0" w:color="auto"/>
            </w:tcBorders>
          </w:tcPr>
          <w:p w14:paraId="77F15FBB" w14:textId="77777777" w:rsidR="00AB67FA" w:rsidRPr="00D0162F" w:rsidRDefault="00AB67FA" w:rsidP="006E0A54">
            <w:pPr>
              <w:pStyle w:val="TAL"/>
            </w:pPr>
            <w:r w:rsidRPr="00D0162F">
              <w:t>}</w:t>
            </w:r>
          </w:p>
        </w:tc>
        <w:tc>
          <w:tcPr>
            <w:tcW w:w="2267" w:type="dxa"/>
          </w:tcPr>
          <w:p w14:paraId="01F27668" w14:textId="77777777" w:rsidR="00AB67FA" w:rsidRPr="00D0162F" w:rsidRDefault="00AB67FA" w:rsidP="006E0A54">
            <w:pPr>
              <w:pStyle w:val="TAL"/>
            </w:pPr>
          </w:p>
        </w:tc>
        <w:tc>
          <w:tcPr>
            <w:tcW w:w="1700" w:type="dxa"/>
          </w:tcPr>
          <w:p w14:paraId="4DB535CB" w14:textId="77777777" w:rsidR="00AB67FA" w:rsidRPr="00D0162F" w:rsidRDefault="00AB67FA" w:rsidP="006E0A54">
            <w:pPr>
              <w:pStyle w:val="TAL"/>
            </w:pPr>
          </w:p>
        </w:tc>
        <w:tc>
          <w:tcPr>
            <w:tcW w:w="1245" w:type="dxa"/>
          </w:tcPr>
          <w:p w14:paraId="3BDD8790" w14:textId="77777777" w:rsidR="00AB67FA" w:rsidRPr="00D0162F" w:rsidRDefault="00AB67FA" w:rsidP="006E0A54">
            <w:pPr>
              <w:pStyle w:val="TAL"/>
            </w:pPr>
          </w:p>
        </w:tc>
      </w:tr>
    </w:tbl>
    <w:p w14:paraId="580FCF86" w14:textId="77777777" w:rsidR="00AB67FA" w:rsidRPr="00D0162F" w:rsidRDefault="00AB67FA" w:rsidP="00AB67FA"/>
    <w:tbl>
      <w:tblPr>
        <w:tblW w:w="9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89"/>
        <w:gridCol w:w="5898"/>
      </w:tblGrid>
      <w:tr w:rsidR="00AB67FA" w:rsidRPr="00D0162F" w14:paraId="284F6204" w14:textId="77777777" w:rsidTr="00005288">
        <w:trPr>
          <w:cantSplit/>
          <w:jc w:val="center"/>
        </w:trPr>
        <w:tc>
          <w:tcPr>
            <w:tcW w:w="3889" w:type="dxa"/>
          </w:tcPr>
          <w:p w14:paraId="71991B99" w14:textId="77777777" w:rsidR="00AB67FA" w:rsidRPr="00D0162F" w:rsidRDefault="00AB67FA" w:rsidP="006E0A54">
            <w:pPr>
              <w:pStyle w:val="TAH"/>
              <w:keepNext w:val="0"/>
              <w:keepLines w:val="0"/>
            </w:pPr>
            <w:r w:rsidRPr="00D0162F">
              <w:t>Condition</w:t>
            </w:r>
          </w:p>
        </w:tc>
        <w:tc>
          <w:tcPr>
            <w:tcW w:w="5898" w:type="dxa"/>
          </w:tcPr>
          <w:p w14:paraId="19C4A735" w14:textId="77777777" w:rsidR="00AB67FA" w:rsidRPr="00D0162F" w:rsidRDefault="00AB67FA" w:rsidP="006E0A54">
            <w:pPr>
              <w:pStyle w:val="TAH"/>
              <w:keepNext w:val="0"/>
              <w:keepLines w:val="0"/>
            </w:pPr>
            <w:r w:rsidRPr="00D0162F">
              <w:t>Explanation</w:t>
            </w:r>
          </w:p>
        </w:tc>
      </w:tr>
      <w:tr w:rsidR="00AB67FA" w:rsidRPr="00D0162F" w14:paraId="35E153BA" w14:textId="77777777" w:rsidTr="00005288">
        <w:trPr>
          <w:cantSplit/>
          <w:jc w:val="center"/>
        </w:trPr>
        <w:tc>
          <w:tcPr>
            <w:tcW w:w="3889" w:type="dxa"/>
            <w:tcBorders>
              <w:top w:val="single" w:sz="4" w:space="0" w:color="auto"/>
              <w:left w:val="single" w:sz="4" w:space="0" w:color="auto"/>
              <w:bottom w:val="single" w:sz="4" w:space="0" w:color="auto"/>
              <w:right w:val="single" w:sz="4" w:space="0" w:color="auto"/>
            </w:tcBorders>
          </w:tcPr>
          <w:p w14:paraId="086FEB0E" w14:textId="77777777" w:rsidR="00AB67FA" w:rsidRPr="00D0162F" w:rsidRDefault="00AB67FA" w:rsidP="006E0A54">
            <w:pPr>
              <w:pStyle w:val="TAL"/>
              <w:ind w:left="284" w:hanging="284"/>
            </w:pPr>
            <w:r w:rsidRPr="00D0162F">
              <w:t>RBConfig_KeyChange</w:t>
            </w:r>
          </w:p>
        </w:tc>
        <w:tc>
          <w:tcPr>
            <w:tcW w:w="5898" w:type="dxa"/>
            <w:tcBorders>
              <w:top w:val="single" w:sz="4" w:space="0" w:color="auto"/>
              <w:left w:val="single" w:sz="4" w:space="0" w:color="auto"/>
              <w:bottom w:val="single" w:sz="4" w:space="0" w:color="auto"/>
              <w:right w:val="single" w:sz="4" w:space="0" w:color="auto"/>
            </w:tcBorders>
          </w:tcPr>
          <w:p w14:paraId="48992305" w14:textId="1C7CD5FF" w:rsidR="00AB67FA" w:rsidRPr="00D0162F" w:rsidRDefault="00AB67FA" w:rsidP="006E0A54">
            <w:pPr>
              <w:pStyle w:val="TAL"/>
              <w:ind w:left="-11" w:firstLine="11"/>
            </w:pPr>
            <w:r w:rsidRPr="00D0162F">
              <w:t>RadioBearerConfig</w:t>
            </w:r>
            <w:r w:rsidR="006E0A54" w:rsidRPr="00D0162F">
              <w:t xml:space="preserve"> </w:t>
            </w:r>
            <w:r w:rsidRPr="00D0162F">
              <w:t>to</w:t>
            </w:r>
            <w:r w:rsidR="006E0A54" w:rsidRPr="00D0162F">
              <w:t xml:space="preserve"> </w:t>
            </w:r>
            <w:r w:rsidRPr="00D0162F">
              <w:t>perform</w:t>
            </w:r>
            <w:r w:rsidR="006E0A54" w:rsidRPr="00D0162F">
              <w:t xml:space="preserve"> </w:t>
            </w:r>
            <w:r w:rsidRPr="00D0162F">
              <w:t>Intra-NR</w:t>
            </w:r>
            <w:r w:rsidR="006E0A54" w:rsidRPr="00D0162F">
              <w:t xml:space="preserve"> </w:t>
            </w:r>
            <w:r w:rsidRPr="00D0162F">
              <w:t>handover</w:t>
            </w:r>
            <w:r w:rsidR="006E0A54" w:rsidRPr="00D0162F">
              <w:t xml:space="preserve"> </w:t>
            </w:r>
            <w:r w:rsidRPr="00D0162F">
              <w:t>with</w:t>
            </w:r>
            <w:r w:rsidR="006E0A54" w:rsidRPr="00D0162F">
              <w:t xml:space="preserve"> </w:t>
            </w:r>
            <w:r w:rsidRPr="00D0162F">
              <w:t>security</w:t>
            </w:r>
            <w:r w:rsidR="006E0A54" w:rsidRPr="00D0162F">
              <w:t xml:space="preserve"> </w:t>
            </w:r>
            <w:r w:rsidRPr="00D0162F">
              <w:t>key</w:t>
            </w:r>
            <w:r w:rsidR="006E0A54" w:rsidRPr="00D0162F">
              <w:t xml:space="preserve"> </w:t>
            </w:r>
            <w:r w:rsidRPr="00D0162F">
              <w:t>change</w:t>
            </w:r>
          </w:p>
        </w:tc>
      </w:tr>
      <w:tr w:rsidR="00AB67FA" w:rsidRPr="00D0162F" w14:paraId="4C47E732" w14:textId="77777777" w:rsidTr="00005288">
        <w:trPr>
          <w:cantSplit/>
          <w:jc w:val="center"/>
        </w:trPr>
        <w:tc>
          <w:tcPr>
            <w:tcW w:w="3889" w:type="dxa"/>
            <w:tcBorders>
              <w:top w:val="single" w:sz="4" w:space="0" w:color="auto"/>
              <w:left w:val="single" w:sz="4" w:space="0" w:color="auto"/>
              <w:bottom w:val="single" w:sz="4" w:space="0" w:color="auto"/>
              <w:right w:val="single" w:sz="4" w:space="0" w:color="auto"/>
            </w:tcBorders>
          </w:tcPr>
          <w:p w14:paraId="2055E967" w14:textId="7F3CB5EF" w:rsidR="00AB67FA" w:rsidRPr="00D0162F" w:rsidRDefault="00AB67FA" w:rsidP="006E0A54">
            <w:pPr>
              <w:pStyle w:val="TAL"/>
              <w:ind w:left="284" w:hanging="284"/>
            </w:pPr>
            <w:r w:rsidRPr="00D0162F">
              <w:t>RBConfig</w:t>
            </w:r>
            <w:r w:rsidR="006E0A54" w:rsidRPr="00D0162F">
              <w:t xml:space="preserve"> </w:t>
            </w:r>
            <w:r w:rsidRPr="00D0162F">
              <w:t>_NoKeyChange</w:t>
            </w:r>
          </w:p>
        </w:tc>
        <w:tc>
          <w:tcPr>
            <w:tcW w:w="5898" w:type="dxa"/>
            <w:tcBorders>
              <w:top w:val="single" w:sz="4" w:space="0" w:color="auto"/>
              <w:left w:val="single" w:sz="4" w:space="0" w:color="auto"/>
              <w:bottom w:val="single" w:sz="4" w:space="0" w:color="auto"/>
              <w:right w:val="single" w:sz="4" w:space="0" w:color="auto"/>
            </w:tcBorders>
          </w:tcPr>
          <w:p w14:paraId="1AE7DE4D" w14:textId="2996978F" w:rsidR="00AB67FA" w:rsidRPr="00D0162F" w:rsidRDefault="00AB67FA" w:rsidP="006E0A54">
            <w:pPr>
              <w:pStyle w:val="TAL"/>
              <w:ind w:left="-11" w:firstLine="11"/>
            </w:pPr>
            <w:r w:rsidRPr="00D0162F">
              <w:t>RadioBearerConfig</w:t>
            </w:r>
            <w:r w:rsidR="006E0A54" w:rsidRPr="00D0162F">
              <w:t xml:space="preserve"> </w:t>
            </w:r>
            <w:r w:rsidRPr="00D0162F">
              <w:t>to</w:t>
            </w:r>
            <w:r w:rsidR="006E0A54" w:rsidRPr="00D0162F">
              <w:t xml:space="preserve"> </w:t>
            </w:r>
            <w:r w:rsidRPr="00D0162F">
              <w:t>perform</w:t>
            </w:r>
            <w:r w:rsidR="006E0A54" w:rsidRPr="00D0162F">
              <w:t xml:space="preserve"> </w:t>
            </w:r>
            <w:r w:rsidRPr="00D0162F">
              <w:t>Intra-NR</w:t>
            </w:r>
            <w:r w:rsidR="006E0A54" w:rsidRPr="00D0162F">
              <w:t xml:space="preserve"> </w:t>
            </w:r>
            <w:r w:rsidRPr="00D0162F">
              <w:t>handover</w:t>
            </w:r>
            <w:r w:rsidR="006E0A54" w:rsidRPr="00D0162F">
              <w:t xml:space="preserve"> </w:t>
            </w:r>
            <w:r w:rsidRPr="00D0162F">
              <w:t>without</w:t>
            </w:r>
            <w:r w:rsidR="006E0A54" w:rsidRPr="00D0162F">
              <w:t xml:space="preserve"> </w:t>
            </w:r>
            <w:r w:rsidRPr="00D0162F">
              <w:t>security</w:t>
            </w:r>
            <w:r w:rsidR="006E0A54" w:rsidRPr="00D0162F">
              <w:t xml:space="preserve"> </w:t>
            </w:r>
            <w:r w:rsidRPr="00D0162F">
              <w:t>key</w:t>
            </w:r>
            <w:r w:rsidR="006E0A54" w:rsidRPr="00D0162F">
              <w:t xml:space="preserve"> </w:t>
            </w:r>
            <w:r w:rsidRPr="00D0162F">
              <w:t>change</w:t>
            </w:r>
          </w:p>
        </w:tc>
      </w:tr>
    </w:tbl>
    <w:p w14:paraId="3010710F" w14:textId="77777777" w:rsidR="00005288" w:rsidRPr="00D0162F" w:rsidRDefault="00005288" w:rsidP="00005288">
      <w:pPr>
        <w:rPr>
          <w:lang w:eastAsia="x-none"/>
        </w:rPr>
      </w:pPr>
    </w:p>
    <w:p w14:paraId="01CE113D" w14:textId="77777777" w:rsidR="00005288" w:rsidRPr="00D0162F" w:rsidRDefault="00005288" w:rsidP="00005288">
      <w:pPr>
        <w:pStyle w:val="TH"/>
      </w:pPr>
      <w:r w:rsidRPr="00D0162F">
        <w:t>Table H.3.2-3: CellGroupConfi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7"/>
        <w:gridCol w:w="2386"/>
        <w:gridCol w:w="1467"/>
        <w:gridCol w:w="1508"/>
      </w:tblGrid>
      <w:tr w:rsidR="00005288" w:rsidRPr="00D0162F" w14:paraId="6AE103B3" w14:textId="77777777" w:rsidTr="00A81E02">
        <w:tc>
          <w:tcPr>
            <w:tcW w:w="5000" w:type="pct"/>
            <w:gridSpan w:val="4"/>
          </w:tcPr>
          <w:p w14:paraId="5977FAE5" w14:textId="77777777" w:rsidR="00005288" w:rsidRPr="00D0162F" w:rsidRDefault="00005288" w:rsidP="00A81E02">
            <w:pPr>
              <w:pStyle w:val="TAH"/>
              <w:jc w:val="left"/>
              <w:rPr>
                <w:b w:val="0"/>
                <w:lang w:eastAsia="zh-CN"/>
              </w:rPr>
            </w:pPr>
            <w:r w:rsidRPr="00D0162F">
              <w:rPr>
                <w:b w:val="0"/>
              </w:rPr>
              <w:t xml:space="preserve">Derivation Path: TS 38.508-1 </w:t>
            </w:r>
            <w:r w:rsidRPr="00D0162F">
              <w:rPr>
                <w:b w:val="0"/>
                <w:lang w:eastAsia="zh-CN"/>
              </w:rPr>
              <w:t>[14] Table 4.6.3-19 with condition PCell_change</w:t>
            </w:r>
          </w:p>
        </w:tc>
      </w:tr>
      <w:tr w:rsidR="00005288" w:rsidRPr="00D0162F" w14:paraId="31F03EC6" w14:textId="77777777" w:rsidTr="00A81E02">
        <w:tc>
          <w:tcPr>
            <w:tcW w:w="2216" w:type="pct"/>
          </w:tcPr>
          <w:p w14:paraId="5557D912" w14:textId="77777777" w:rsidR="00005288" w:rsidRPr="00D0162F" w:rsidRDefault="00005288" w:rsidP="00A81E02">
            <w:pPr>
              <w:pStyle w:val="TAH"/>
            </w:pPr>
            <w:r w:rsidRPr="00D0162F">
              <w:t>Information Element</w:t>
            </w:r>
          </w:p>
        </w:tc>
        <w:tc>
          <w:tcPr>
            <w:tcW w:w="1239" w:type="pct"/>
          </w:tcPr>
          <w:p w14:paraId="262F68DF" w14:textId="77777777" w:rsidR="00005288" w:rsidRPr="00D0162F" w:rsidRDefault="00005288" w:rsidP="00A81E02">
            <w:pPr>
              <w:pStyle w:val="TAH"/>
            </w:pPr>
            <w:r w:rsidRPr="00D0162F">
              <w:t>Value/remark</w:t>
            </w:r>
          </w:p>
        </w:tc>
        <w:tc>
          <w:tcPr>
            <w:tcW w:w="762" w:type="pct"/>
          </w:tcPr>
          <w:p w14:paraId="03D70AFB" w14:textId="77777777" w:rsidR="00005288" w:rsidRPr="00D0162F" w:rsidRDefault="00005288" w:rsidP="00A81E02">
            <w:pPr>
              <w:pStyle w:val="TAH"/>
            </w:pPr>
            <w:r w:rsidRPr="00D0162F">
              <w:t>Comment</w:t>
            </w:r>
          </w:p>
        </w:tc>
        <w:tc>
          <w:tcPr>
            <w:tcW w:w="783" w:type="pct"/>
          </w:tcPr>
          <w:p w14:paraId="6BCCFC19" w14:textId="77777777" w:rsidR="00005288" w:rsidRPr="00D0162F" w:rsidRDefault="00005288" w:rsidP="00A81E02">
            <w:pPr>
              <w:pStyle w:val="TAH"/>
            </w:pPr>
            <w:r w:rsidRPr="00D0162F">
              <w:t>Condition</w:t>
            </w:r>
          </w:p>
        </w:tc>
      </w:tr>
      <w:tr w:rsidR="00005288" w:rsidRPr="00D0162F" w14:paraId="0A039E37" w14:textId="77777777" w:rsidTr="00A81E02">
        <w:tc>
          <w:tcPr>
            <w:tcW w:w="2216" w:type="pct"/>
          </w:tcPr>
          <w:p w14:paraId="68A4F6C9" w14:textId="77777777" w:rsidR="00005288" w:rsidRPr="00D0162F" w:rsidRDefault="00005288" w:rsidP="00A81E02">
            <w:pPr>
              <w:pStyle w:val="TAL"/>
            </w:pPr>
            <w:r w:rsidRPr="00D0162F">
              <w:t xml:space="preserve">CellGroupConfig ::= </w:t>
            </w:r>
            <w:r w:rsidRPr="00D0162F">
              <w:rPr>
                <w:snapToGrid w:val="0"/>
              </w:rPr>
              <w:t xml:space="preserve">SEQUENCE </w:t>
            </w:r>
            <w:r w:rsidRPr="00D0162F">
              <w:t>{</w:t>
            </w:r>
          </w:p>
        </w:tc>
        <w:tc>
          <w:tcPr>
            <w:tcW w:w="1239" w:type="pct"/>
          </w:tcPr>
          <w:p w14:paraId="1B9C7A74" w14:textId="77777777" w:rsidR="00005288" w:rsidRPr="00D0162F" w:rsidRDefault="00005288" w:rsidP="00A81E02">
            <w:pPr>
              <w:pStyle w:val="TAL"/>
            </w:pPr>
          </w:p>
        </w:tc>
        <w:tc>
          <w:tcPr>
            <w:tcW w:w="762" w:type="pct"/>
          </w:tcPr>
          <w:p w14:paraId="5D126A2A" w14:textId="77777777" w:rsidR="00005288" w:rsidRPr="00D0162F" w:rsidRDefault="00005288" w:rsidP="00A81E02">
            <w:pPr>
              <w:pStyle w:val="TAL"/>
            </w:pPr>
          </w:p>
        </w:tc>
        <w:tc>
          <w:tcPr>
            <w:tcW w:w="783" w:type="pct"/>
          </w:tcPr>
          <w:p w14:paraId="267FA5AD" w14:textId="77777777" w:rsidR="00005288" w:rsidRPr="00D0162F" w:rsidRDefault="00005288" w:rsidP="00A81E02">
            <w:pPr>
              <w:pStyle w:val="TAL"/>
            </w:pPr>
          </w:p>
        </w:tc>
      </w:tr>
      <w:tr w:rsidR="00005288" w:rsidRPr="00D0162F" w14:paraId="3F8166C1" w14:textId="77777777" w:rsidTr="00A81E02">
        <w:tc>
          <w:tcPr>
            <w:tcW w:w="2216" w:type="pct"/>
          </w:tcPr>
          <w:p w14:paraId="47D95894" w14:textId="77777777" w:rsidR="00005288" w:rsidRPr="00D0162F" w:rsidRDefault="00005288" w:rsidP="00A81E02">
            <w:pPr>
              <w:pStyle w:val="TAL"/>
            </w:pPr>
            <w:r w:rsidRPr="00D0162F">
              <w:t xml:space="preserve">  spCellConfig SEQUENCE {</w:t>
            </w:r>
          </w:p>
        </w:tc>
        <w:tc>
          <w:tcPr>
            <w:tcW w:w="1239" w:type="pct"/>
          </w:tcPr>
          <w:p w14:paraId="7828133C" w14:textId="77777777" w:rsidR="00005288" w:rsidRPr="00D0162F" w:rsidRDefault="00005288" w:rsidP="00A81E02">
            <w:pPr>
              <w:pStyle w:val="TAL"/>
            </w:pPr>
          </w:p>
        </w:tc>
        <w:tc>
          <w:tcPr>
            <w:tcW w:w="762" w:type="pct"/>
          </w:tcPr>
          <w:p w14:paraId="3476CD19" w14:textId="77777777" w:rsidR="00005288" w:rsidRPr="00D0162F" w:rsidRDefault="00005288" w:rsidP="00A81E02">
            <w:pPr>
              <w:pStyle w:val="TAL"/>
            </w:pPr>
          </w:p>
        </w:tc>
        <w:tc>
          <w:tcPr>
            <w:tcW w:w="783" w:type="pct"/>
          </w:tcPr>
          <w:p w14:paraId="4CA70BED" w14:textId="77777777" w:rsidR="00005288" w:rsidRPr="00D0162F" w:rsidRDefault="00005288" w:rsidP="00A81E02">
            <w:pPr>
              <w:pStyle w:val="TAL"/>
            </w:pPr>
          </w:p>
        </w:tc>
      </w:tr>
      <w:tr w:rsidR="00005288" w:rsidRPr="00D0162F" w14:paraId="4FD37BEF" w14:textId="77777777" w:rsidTr="00A81E02">
        <w:tc>
          <w:tcPr>
            <w:tcW w:w="2216" w:type="pct"/>
          </w:tcPr>
          <w:p w14:paraId="624FC3EA" w14:textId="77777777" w:rsidR="00005288" w:rsidRPr="00D0162F" w:rsidRDefault="00005288" w:rsidP="00A81E02">
            <w:pPr>
              <w:pStyle w:val="TAL"/>
            </w:pPr>
            <w:r w:rsidRPr="00D0162F">
              <w:t xml:space="preserve">    reconfigurationWithSync SEQUENCE {</w:t>
            </w:r>
          </w:p>
        </w:tc>
        <w:tc>
          <w:tcPr>
            <w:tcW w:w="1239" w:type="pct"/>
          </w:tcPr>
          <w:p w14:paraId="291BE4FD" w14:textId="77777777" w:rsidR="00005288" w:rsidRPr="00D0162F" w:rsidRDefault="00005288" w:rsidP="00A81E02">
            <w:pPr>
              <w:pStyle w:val="TAL"/>
            </w:pPr>
          </w:p>
        </w:tc>
        <w:tc>
          <w:tcPr>
            <w:tcW w:w="762" w:type="pct"/>
          </w:tcPr>
          <w:p w14:paraId="2E2C96DA" w14:textId="77777777" w:rsidR="00005288" w:rsidRPr="00D0162F" w:rsidRDefault="00005288" w:rsidP="00A81E02">
            <w:pPr>
              <w:pStyle w:val="TAL"/>
            </w:pPr>
          </w:p>
        </w:tc>
        <w:tc>
          <w:tcPr>
            <w:tcW w:w="783" w:type="pct"/>
          </w:tcPr>
          <w:p w14:paraId="7FA3F3F8" w14:textId="77777777" w:rsidR="00005288" w:rsidRPr="00D0162F" w:rsidRDefault="00005288" w:rsidP="00A81E02">
            <w:pPr>
              <w:pStyle w:val="TAL"/>
            </w:pPr>
          </w:p>
        </w:tc>
      </w:tr>
      <w:tr w:rsidR="00005288" w:rsidRPr="00D0162F" w14:paraId="08519C74" w14:textId="77777777" w:rsidTr="00A81E02">
        <w:tc>
          <w:tcPr>
            <w:tcW w:w="2216" w:type="pct"/>
          </w:tcPr>
          <w:p w14:paraId="7F466FFD" w14:textId="77777777" w:rsidR="00005288" w:rsidRPr="00D0162F" w:rsidRDefault="00005288" w:rsidP="00A81E02">
            <w:pPr>
              <w:pStyle w:val="TAL"/>
              <w:rPr>
                <w:lang w:eastAsia="zh-CN"/>
              </w:rPr>
            </w:pPr>
            <w:r w:rsidRPr="00D0162F">
              <w:rPr>
                <w:lang w:eastAsia="zh-CN"/>
              </w:rPr>
              <w:t xml:space="preserve">      </w:t>
            </w:r>
            <w:r w:rsidRPr="00D0162F">
              <w:t>smtc</w:t>
            </w:r>
          </w:p>
        </w:tc>
        <w:tc>
          <w:tcPr>
            <w:tcW w:w="1239" w:type="pct"/>
          </w:tcPr>
          <w:p w14:paraId="4C4339E4" w14:textId="77777777" w:rsidR="00005288" w:rsidRPr="00D0162F" w:rsidRDefault="00005288" w:rsidP="00A81E02">
            <w:pPr>
              <w:pStyle w:val="TAL"/>
            </w:pPr>
            <w:r w:rsidRPr="00D0162F">
              <w:t>SMTC specified in 38.508-1 [14] Table 7.3.1-3 with condition SMTC.n</w:t>
            </w:r>
          </w:p>
        </w:tc>
        <w:tc>
          <w:tcPr>
            <w:tcW w:w="762" w:type="pct"/>
          </w:tcPr>
          <w:p w14:paraId="4A10B8C5" w14:textId="77777777" w:rsidR="00005288" w:rsidRPr="00D0162F" w:rsidDel="006C4C00" w:rsidRDefault="00005288" w:rsidP="00A81E02">
            <w:pPr>
              <w:pStyle w:val="TAL"/>
              <w:rPr>
                <w:lang w:eastAsia="zh-CN"/>
              </w:rPr>
            </w:pPr>
            <w:r w:rsidRPr="00D0162F">
              <w:rPr>
                <w:lang w:eastAsia="zh-CN"/>
              </w:rPr>
              <w:t>SMTC.n is the SMTC reference configuration used in test case</w:t>
            </w:r>
          </w:p>
        </w:tc>
        <w:tc>
          <w:tcPr>
            <w:tcW w:w="783" w:type="pct"/>
          </w:tcPr>
          <w:p w14:paraId="7E8D2857" w14:textId="77777777" w:rsidR="00005288" w:rsidRPr="00D0162F" w:rsidRDefault="00005288" w:rsidP="00A81E02">
            <w:pPr>
              <w:pStyle w:val="TAL"/>
            </w:pPr>
          </w:p>
        </w:tc>
      </w:tr>
      <w:tr w:rsidR="00005288" w:rsidRPr="00D0162F" w14:paraId="50FFE9B9" w14:textId="77777777" w:rsidTr="00A81E02">
        <w:tc>
          <w:tcPr>
            <w:tcW w:w="2216" w:type="pct"/>
          </w:tcPr>
          <w:p w14:paraId="3DEBB195" w14:textId="77777777" w:rsidR="00005288" w:rsidRPr="00D0162F" w:rsidRDefault="00005288" w:rsidP="00A81E02">
            <w:pPr>
              <w:pStyle w:val="TAL"/>
            </w:pPr>
            <w:r w:rsidRPr="00D0162F">
              <w:t xml:space="preserve">    }</w:t>
            </w:r>
          </w:p>
        </w:tc>
        <w:tc>
          <w:tcPr>
            <w:tcW w:w="1239" w:type="pct"/>
          </w:tcPr>
          <w:p w14:paraId="160877C0" w14:textId="77777777" w:rsidR="00005288" w:rsidRPr="00D0162F" w:rsidRDefault="00005288" w:rsidP="00A81E02">
            <w:pPr>
              <w:pStyle w:val="TAL"/>
            </w:pPr>
          </w:p>
        </w:tc>
        <w:tc>
          <w:tcPr>
            <w:tcW w:w="762" w:type="pct"/>
          </w:tcPr>
          <w:p w14:paraId="5DE6B353" w14:textId="77777777" w:rsidR="00005288" w:rsidRPr="00D0162F" w:rsidRDefault="00005288" w:rsidP="00A81E02">
            <w:pPr>
              <w:pStyle w:val="TAL"/>
            </w:pPr>
          </w:p>
        </w:tc>
        <w:tc>
          <w:tcPr>
            <w:tcW w:w="783" w:type="pct"/>
          </w:tcPr>
          <w:p w14:paraId="767A684B" w14:textId="77777777" w:rsidR="00005288" w:rsidRPr="00D0162F" w:rsidRDefault="00005288" w:rsidP="00A81E02">
            <w:pPr>
              <w:pStyle w:val="TAL"/>
            </w:pPr>
          </w:p>
        </w:tc>
      </w:tr>
      <w:tr w:rsidR="00005288" w:rsidRPr="00D0162F" w14:paraId="285F989B" w14:textId="77777777" w:rsidTr="00A81E02">
        <w:tc>
          <w:tcPr>
            <w:tcW w:w="2216" w:type="pct"/>
          </w:tcPr>
          <w:p w14:paraId="04B64E61" w14:textId="77777777" w:rsidR="00005288" w:rsidRPr="00D0162F" w:rsidRDefault="00005288" w:rsidP="00A81E02">
            <w:pPr>
              <w:pStyle w:val="TAL"/>
            </w:pPr>
            <w:r w:rsidRPr="00D0162F">
              <w:t>}</w:t>
            </w:r>
          </w:p>
        </w:tc>
        <w:tc>
          <w:tcPr>
            <w:tcW w:w="1239" w:type="pct"/>
          </w:tcPr>
          <w:p w14:paraId="60E98F7E" w14:textId="77777777" w:rsidR="00005288" w:rsidRPr="00D0162F" w:rsidRDefault="00005288" w:rsidP="00A81E02">
            <w:pPr>
              <w:pStyle w:val="TAL"/>
            </w:pPr>
          </w:p>
        </w:tc>
        <w:tc>
          <w:tcPr>
            <w:tcW w:w="762" w:type="pct"/>
          </w:tcPr>
          <w:p w14:paraId="7B32ADB6" w14:textId="77777777" w:rsidR="00005288" w:rsidRPr="00D0162F" w:rsidRDefault="00005288" w:rsidP="00A81E02">
            <w:pPr>
              <w:pStyle w:val="TAL"/>
            </w:pPr>
          </w:p>
        </w:tc>
        <w:tc>
          <w:tcPr>
            <w:tcW w:w="783" w:type="pct"/>
          </w:tcPr>
          <w:p w14:paraId="623F1042" w14:textId="77777777" w:rsidR="00005288" w:rsidRPr="00D0162F" w:rsidRDefault="00005288" w:rsidP="00A81E02">
            <w:pPr>
              <w:pStyle w:val="TAL"/>
            </w:pPr>
          </w:p>
        </w:tc>
      </w:tr>
    </w:tbl>
    <w:p w14:paraId="48BFB7B3" w14:textId="77777777" w:rsidR="00AB67FA" w:rsidRPr="00D0162F" w:rsidRDefault="00AB67FA" w:rsidP="00AB67FA">
      <w:pPr>
        <w:pStyle w:val="Heading2"/>
      </w:pPr>
      <w:r w:rsidRPr="00D0162F">
        <w:t>H.3.3</w:t>
      </w:r>
      <w:r w:rsidRPr="00D0162F">
        <w:tab/>
        <w:t>RRC messages and information elements contents exceptions for NR inter-RAT handover</w:t>
      </w:r>
    </w:p>
    <w:p w14:paraId="7DF72F0E" w14:textId="77777777" w:rsidR="00AB67FA" w:rsidRPr="00D0162F" w:rsidRDefault="00AB67FA" w:rsidP="00AB67FA">
      <w:pPr>
        <w:pStyle w:val="H6"/>
      </w:pPr>
      <w:r w:rsidRPr="00D0162F">
        <w:t>MobilityFromNRCommand</w:t>
      </w:r>
    </w:p>
    <w:p w14:paraId="0ED534E9" w14:textId="77777777" w:rsidR="00AB67FA" w:rsidRPr="00D0162F" w:rsidRDefault="00AB67FA" w:rsidP="00AB67FA">
      <w:pPr>
        <w:rPr>
          <w:rFonts w:eastAsia="MS PGothic"/>
        </w:rPr>
      </w:pPr>
      <w:r w:rsidRPr="00D0162F">
        <w:t>For Inter-RAT NR handover.</w:t>
      </w:r>
    </w:p>
    <w:p w14:paraId="245B75D6" w14:textId="77777777" w:rsidR="00AB67FA" w:rsidRPr="00D0162F" w:rsidRDefault="00AB67FA" w:rsidP="00AB67FA">
      <w:pPr>
        <w:pStyle w:val="TH"/>
      </w:pPr>
      <w:r w:rsidRPr="00D0162F">
        <w:t xml:space="preserve">Table H.3.3-1: </w:t>
      </w:r>
      <w:r w:rsidRPr="00D0162F">
        <w:rPr>
          <w:i/>
        </w:rPr>
        <w:t>MobilityFromNRCommand</w:t>
      </w:r>
      <w:r w:rsidRPr="00D0162F">
        <w:t>: InterRAT NR handover</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7BC3C424" w14:textId="77777777" w:rsidTr="006E0A54">
        <w:trPr>
          <w:jc w:val="center"/>
        </w:trPr>
        <w:tc>
          <w:tcPr>
            <w:tcW w:w="9738" w:type="dxa"/>
            <w:gridSpan w:val="4"/>
          </w:tcPr>
          <w:p w14:paraId="63C44624" w14:textId="18EC94CE" w:rsidR="00AB67FA" w:rsidRPr="00D0162F" w:rsidRDefault="006E0A54" w:rsidP="006E0A54">
            <w:pPr>
              <w:pStyle w:val="TAL"/>
            </w:pPr>
            <w:r w:rsidRPr="00D0162F">
              <w:t xml:space="preserve"> </w:t>
            </w:r>
            <w:r w:rsidR="00AB67FA" w:rsidRPr="00D0162F">
              <w:t>Derivation</w:t>
            </w:r>
            <w:r w:rsidRPr="00D0162F">
              <w:t xml:space="preserve"> </w:t>
            </w:r>
            <w:r w:rsidR="00AB67FA" w:rsidRPr="00D0162F">
              <w:t>Path:</w:t>
            </w:r>
            <w:r w:rsidRPr="00D0162F">
              <w:t xml:space="preserve"> </w:t>
            </w:r>
            <w:r w:rsidR="00AB67FA" w:rsidRPr="00D0162F">
              <w:t>TS</w:t>
            </w:r>
            <w:r w:rsidRPr="00D0162F">
              <w:t xml:space="preserve"> </w:t>
            </w:r>
            <w:r w:rsidR="00AB67FA" w:rsidRPr="00D0162F">
              <w:t>38.508-1</w:t>
            </w:r>
            <w:r w:rsidRPr="00D0162F">
              <w:t xml:space="preserve"> </w:t>
            </w:r>
            <w:r w:rsidR="00AB67FA" w:rsidRPr="00D0162F">
              <w:t>[14],</w:t>
            </w:r>
            <w:r w:rsidRPr="00D0162F">
              <w:t xml:space="preserve"> </w:t>
            </w:r>
            <w:r w:rsidR="00AB67FA" w:rsidRPr="00D0162F">
              <w:t>Table</w:t>
            </w:r>
            <w:r w:rsidRPr="00D0162F">
              <w:t xml:space="preserve"> </w:t>
            </w:r>
            <w:r w:rsidR="00AB67FA" w:rsidRPr="00D0162F">
              <w:t>4.6.1-8</w:t>
            </w:r>
          </w:p>
        </w:tc>
      </w:tr>
      <w:tr w:rsidR="00AB67FA" w:rsidRPr="00D0162F" w14:paraId="030EA390" w14:textId="77777777" w:rsidTr="006E0A54">
        <w:trPr>
          <w:jc w:val="center"/>
        </w:trPr>
        <w:tc>
          <w:tcPr>
            <w:tcW w:w="4535" w:type="dxa"/>
          </w:tcPr>
          <w:p w14:paraId="20489CF4" w14:textId="17EAD4C1"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1CBA0A7E" w14:textId="77777777" w:rsidR="00AB67FA" w:rsidRPr="00D0162F" w:rsidRDefault="00AB67FA" w:rsidP="006E0A54">
            <w:pPr>
              <w:pStyle w:val="TAH"/>
            </w:pPr>
            <w:r w:rsidRPr="00D0162F">
              <w:t>Value/remark</w:t>
            </w:r>
          </w:p>
        </w:tc>
        <w:tc>
          <w:tcPr>
            <w:tcW w:w="1700" w:type="dxa"/>
          </w:tcPr>
          <w:p w14:paraId="2831530D" w14:textId="77777777" w:rsidR="00AB67FA" w:rsidRPr="00D0162F" w:rsidRDefault="00AB67FA" w:rsidP="006E0A54">
            <w:pPr>
              <w:pStyle w:val="TAH"/>
            </w:pPr>
            <w:r w:rsidRPr="00D0162F">
              <w:t>Comment</w:t>
            </w:r>
          </w:p>
        </w:tc>
        <w:tc>
          <w:tcPr>
            <w:tcW w:w="1245" w:type="dxa"/>
          </w:tcPr>
          <w:p w14:paraId="074BD3F2" w14:textId="77777777" w:rsidR="00AB67FA" w:rsidRPr="00D0162F" w:rsidRDefault="00AB67FA" w:rsidP="006E0A54">
            <w:pPr>
              <w:pStyle w:val="TAH"/>
            </w:pPr>
            <w:r w:rsidRPr="00D0162F">
              <w:t>Condition</w:t>
            </w:r>
          </w:p>
        </w:tc>
      </w:tr>
      <w:tr w:rsidR="00AB67FA" w:rsidRPr="00D0162F" w14:paraId="3C2F0CA3" w14:textId="77777777" w:rsidTr="006E0A54">
        <w:trPr>
          <w:jc w:val="center"/>
        </w:trPr>
        <w:tc>
          <w:tcPr>
            <w:tcW w:w="4535" w:type="dxa"/>
          </w:tcPr>
          <w:p w14:paraId="63A58B13" w14:textId="491B68F1" w:rsidR="00AB67FA" w:rsidRPr="00D0162F" w:rsidRDefault="00AB67FA" w:rsidP="006E0A54">
            <w:pPr>
              <w:pStyle w:val="TAL"/>
            </w:pPr>
            <w:r w:rsidRPr="00D0162F">
              <w:t>MobilityFromNRCommand::=</w:t>
            </w:r>
            <w:r w:rsidR="006E0A54" w:rsidRPr="00D0162F">
              <w:t xml:space="preserve"> </w:t>
            </w:r>
            <w:r w:rsidRPr="00D0162F">
              <w:t>SEQUENCE</w:t>
            </w:r>
            <w:r w:rsidR="006E0A54" w:rsidRPr="00D0162F">
              <w:t xml:space="preserve"> </w:t>
            </w:r>
            <w:r w:rsidRPr="00D0162F">
              <w:t>{</w:t>
            </w:r>
          </w:p>
        </w:tc>
        <w:tc>
          <w:tcPr>
            <w:tcW w:w="2267" w:type="dxa"/>
          </w:tcPr>
          <w:p w14:paraId="60D547D9" w14:textId="77777777" w:rsidR="00AB67FA" w:rsidRPr="00D0162F" w:rsidRDefault="00AB67FA" w:rsidP="006E0A54">
            <w:pPr>
              <w:pStyle w:val="TAL"/>
            </w:pPr>
          </w:p>
        </w:tc>
        <w:tc>
          <w:tcPr>
            <w:tcW w:w="1700" w:type="dxa"/>
          </w:tcPr>
          <w:p w14:paraId="7132288B" w14:textId="77777777" w:rsidR="00AB67FA" w:rsidRPr="00D0162F" w:rsidRDefault="00AB67FA" w:rsidP="006E0A54">
            <w:pPr>
              <w:pStyle w:val="TAL"/>
            </w:pPr>
          </w:p>
        </w:tc>
        <w:tc>
          <w:tcPr>
            <w:tcW w:w="1245" w:type="dxa"/>
          </w:tcPr>
          <w:p w14:paraId="2C4A5F19" w14:textId="77777777" w:rsidR="00AB67FA" w:rsidRPr="00D0162F" w:rsidRDefault="00AB67FA" w:rsidP="006E0A54">
            <w:pPr>
              <w:pStyle w:val="TAL"/>
            </w:pPr>
          </w:p>
        </w:tc>
      </w:tr>
      <w:tr w:rsidR="00AB67FA" w:rsidRPr="00D0162F" w14:paraId="50AE1756" w14:textId="77777777" w:rsidTr="006E0A54">
        <w:trPr>
          <w:jc w:val="center"/>
        </w:trPr>
        <w:tc>
          <w:tcPr>
            <w:tcW w:w="4535" w:type="dxa"/>
          </w:tcPr>
          <w:p w14:paraId="740498C9" w14:textId="279E4BC9" w:rsidR="00AB67FA" w:rsidRPr="00D0162F" w:rsidRDefault="006E0A54" w:rsidP="006E0A54">
            <w:pPr>
              <w:pStyle w:val="TAL"/>
            </w:pPr>
            <w:r w:rsidRPr="00D0162F">
              <w:t xml:space="preserve">  </w:t>
            </w:r>
            <w:r w:rsidR="00AB67FA" w:rsidRPr="00D0162F">
              <w:t>rrc-TransactionIdentifier</w:t>
            </w:r>
          </w:p>
        </w:tc>
        <w:tc>
          <w:tcPr>
            <w:tcW w:w="2267" w:type="dxa"/>
          </w:tcPr>
          <w:p w14:paraId="6F665379" w14:textId="77777777" w:rsidR="00AB67FA" w:rsidRPr="00D0162F" w:rsidRDefault="00AB67FA" w:rsidP="006E0A54">
            <w:pPr>
              <w:pStyle w:val="TAL"/>
            </w:pPr>
            <w:r w:rsidRPr="00D0162F">
              <w:t>RRC-TransactionIdentifier</w:t>
            </w:r>
          </w:p>
        </w:tc>
        <w:tc>
          <w:tcPr>
            <w:tcW w:w="1700" w:type="dxa"/>
          </w:tcPr>
          <w:p w14:paraId="439D3DEC" w14:textId="77777777" w:rsidR="00AB67FA" w:rsidRPr="00D0162F" w:rsidRDefault="00AB67FA" w:rsidP="006E0A54">
            <w:pPr>
              <w:pStyle w:val="TAL"/>
            </w:pPr>
          </w:p>
        </w:tc>
        <w:tc>
          <w:tcPr>
            <w:tcW w:w="1245" w:type="dxa"/>
          </w:tcPr>
          <w:p w14:paraId="025D4F0B" w14:textId="77777777" w:rsidR="00AB67FA" w:rsidRPr="00D0162F" w:rsidRDefault="00AB67FA" w:rsidP="006E0A54">
            <w:pPr>
              <w:pStyle w:val="TAL"/>
            </w:pPr>
          </w:p>
        </w:tc>
      </w:tr>
      <w:tr w:rsidR="00AB67FA" w:rsidRPr="00D0162F" w14:paraId="095470B6" w14:textId="77777777" w:rsidTr="006E0A54">
        <w:trPr>
          <w:jc w:val="center"/>
        </w:trPr>
        <w:tc>
          <w:tcPr>
            <w:tcW w:w="4535" w:type="dxa"/>
          </w:tcPr>
          <w:p w14:paraId="41C21CE1" w14:textId="057D44EB" w:rsidR="00AB67FA" w:rsidRPr="00D0162F" w:rsidRDefault="006E0A54" w:rsidP="006E0A54">
            <w:pPr>
              <w:pStyle w:val="TAL"/>
            </w:pPr>
            <w:r w:rsidRPr="00D0162F">
              <w:t xml:space="preserve">  </w:t>
            </w:r>
            <w:r w:rsidR="00AB67FA" w:rsidRPr="00D0162F">
              <w:t>criticalExtensions</w:t>
            </w:r>
            <w:r w:rsidRPr="00D0162F">
              <w:t xml:space="preserve"> </w:t>
            </w:r>
            <w:r w:rsidR="00AB67FA" w:rsidRPr="00D0162F">
              <w:t>CHOICE</w:t>
            </w:r>
            <w:r w:rsidRPr="00D0162F">
              <w:t xml:space="preserve"> </w:t>
            </w:r>
            <w:r w:rsidR="00AB67FA" w:rsidRPr="00D0162F">
              <w:t>{</w:t>
            </w:r>
          </w:p>
        </w:tc>
        <w:tc>
          <w:tcPr>
            <w:tcW w:w="2267" w:type="dxa"/>
          </w:tcPr>
          <w:p w14:paraId="4EDABE07" w14:textId="77777777" w:rsidR="00AB67FA" w:rsidRPr="00D0162F" w:rsidRDefault="00AB67FA" w:rsidP="006E0A54">
            <w:pPr>
              <w:pStyle w:val="TAL"/>
            </w:pPr>
          </w:p>
        </w:tc>
        <w:tc>
          <w:tcPr>
            <w:tcW w:w="1700" w:type="dxa"/>
          </w:tcPr>
          <w:p w14:paraId="38B8E7AA" w14:textId="77777777" w:rsidR="00AB67FA" w:rsidRPr="00D0162F" w:rsidRDefault="00AB67FA" w:rsidP="006E0A54">
            <w:pPr>
              <w:pStyle w:val="TAL"/>
            </w:pPr>
          </w:p>
        </w:tc>
        <w:tc>
          <w:tcPr>
            <w:tcW w:w="1245" w:type="dxa"/>
          </w:tcPr>
          <w:p w14:paraId="289C256C" w14:textId="77777777" w:rsidR="00AB67FA" w:rsidRPr="00D0162F" w:rsidRDefault="00AB67FA" w:rsidP="006E0A54">
            <w:pPr>
              <w:pStyle w:val="TAL"/>
            </w:pPr>
          </w:p>
        </w:tc>
      </w:tr>
      <w:tr w:rsidR="00AB67FA" w:rsidRPr="00D0162F" w14:paraId="7C324149" w14:textId="77777777" w:rsidTr="006E0A54">
        <w:trPr>
          <w:jc w:val="center"/>
        </w:trPr>
        <w:tc>
          <w:tcPr>
            <w:tcW w:w="4535" w:type="dxa"/>
          </w:tcPr>
          <w:p w14:paraId="0774ACBE" w14:textId="6FA528D2" w:rsidR="00AB67FA" w:rsidRPr="00D0162F" w:rsidRDefault="006E0A54" w:rsidP="006E0A54">
            <w:pPr>
              <w:pStyle w:val="TAL"/>
            </w:pPr>
            <w:r w:rsidRPr="00D0162F">
              <w:t xml:space="preserve">    </w:t>
            </w:r>
            <w:r w:rsidR="00AB67FA" w:rsidRPr="00D0162F">
              <w:t>mobilityFromNRCommand</w:t>
            </w:r>
            <w:r w:rsidRPr="00D0162F">
              <w:t xml:space="preserve"> </w:t>
            </w:r>
            <w:r w:rsidR="00AB67FA" w:rsidRPr="00D0162F">
              <w:t>SEQUENCE</w:t>
            </w:r>
            <w:r w:rsidRPr="00D0162F">
              <w:t xml:space="preserve"> </w:t>
            </w:r>
            <w:r w:rsidR="00AB67FA" w:rsidRPr="00D0162F">
              <w:t>{</w:t>
            </w:r>
          </w:p>
        </w:tc>
        <w:tc>
          <w:tcPr>
            <w:tcW w:w="2267" w:type="dxa"/>
          </w:tcPr>
          <w:p w14:paraId="2213B876" w14:textId="77777777" w:rsidR="00AB67FA" w:rsidRPr="00D0162F" w:rsidRDefault="00AB67FA" w:rsidP="006E0A54">
            <w:pPr>
              <w:pStyle w:val="TAL"/>
            </w:pPr>
          </w:p>
        </w:tc>
        <w:tc>
          <w:tcPr>
            <w:tcW w:w="1700" w:type="dxa"/>
          </w:tcPr>
          <w:p w14:paraId="69984CA0" w14:textId="77777777" w:rsidR="00AB67FA" w:rsidRPr="00D0162F" w:rsidRDefault="00AB67FA" w:rsidP="006E0A54">
            <w:pPr>
              <w:pStyle w:val="TAL"/>
            </w:pPr>
          </w:p>
        </w:tc>
        <w:tc>
          <w:tcPr>
            <w:tcW w:w="1245" w:type="dxa"/>
          </w:tcPr>
          <w:p w14:paraId="12C07417" w14:textId="77777777" w:rsidR="00AB67FA" w:rsidRPr="00D0162F" w:rsidRDefault="00AB67FA" w:rsidP="006E0A54">
            <w:pPr>
              <w:pStyle w:val="TAL"/>
            </w:pPr>
          </w:p>
        </w:tc>
      </w:tr>
      <w:tr w:rsidR="00AB67FA" w:rsidRPr="00D0162F" w14:paraId="4C5EEFF0" w14:textId="77777777" w:rsidTr="006E0A54">
        <w:trPr>
          <w:jc w:val="center"/>
        </w:trPr>
        <w:tc>
          <w:tcPr>
            <w:tcW w:w="4535" w:type="dxa"/>
          </w:tcPr>
          <w:p w14:paraId="2EFF90CC" w14:textId="563D9E45" w:rsidR="00AB67FA" w:rsidRPr="00D0162F" w:rsidRDefault="006E0A54" w:rsidP="006E0A54">
            <w:pPr>
              <w:pStyle w:val="TAL"/>
            </w:pPr>
            <w:r w:rsidRPr="00D0162F">
              <w:t xml:space="preserve">      </w:t>
            </w:r>
            <w:r w:rsidR="00AB67FA" w:rsidRPr="00D0162F">
              <w:t>targetRAT-Type</w:t>
            </w:r>
          </w:p>
        </w:tc>
        <w:tc>
          <w:tcPr>
            <w:tcW w:w="2267" w:type="dxa"/>
          </w:tcPr>
          <w:p w14:paraId="1D629E94" w14:textId="77777777" w:rsidR="00AB67FA" w:rsidRPr="00D0162F" w:rsidRDefault="00AB67FA" w:rsidP="006E0A54">
            <w:pPr>
              <w:pStyle w:val="TAL"/>
            </w:pPr>
            <w:r w:rsidRPr="00D0162F">
              <w:t>eutra</w:t>
            </w:r>
          </w:p>
        </w:tc>
        <w:tc>
          <w:tcPr>
            <w:tcW w:w="1700" w:type="dxa"/>
          </w:tcPr>
          <w:p w14:paraId="6B6A5DA5" w14:textId="77777777" w:rsidR="00AB67FA" w:rsidRPr="00D0162F" w:rsidRDefault="00AB67FA" w:rsidP="006E0A54">
            <w:pPr>
              <w:pStyle w:val="TAL"/>
            </w:pPr>
          </w:p>
        </w:tc>
        <w:tc>
          <w:tcPr>
            <w:tcW w:w="1245" w:type="dxa"/>
          </w:tcPr>
          <w:p w14:paraId="6A976086" w14:textId="77777777" w:rsidR="00AB67FA" w:rsidRPr="00D0162F" w:rsidRDefault="00AB67FA" w:rsidP="006E0A54">
            <w:pPr>
              <w:pStyle w:val="TAL"/>
            </w:pPr>
          </w:p>
        </w:tc>
      </w:tr>
      <w:tr w:rsidR="00AB67FA" w:rsidRPr="00D0162F" w14:paraId="649FCC4B" w14:textId="77777777" w:rsidTr="006E0A54">
        <w:trPr>
          <w:jc w:val="center"/>
        </w:trPr>
        <w:tc>
          <w:tcPr>
            <w:tcW w:w="4535" w:type="dxa"/>
          </w:tcPr>
          <w:p w14:paraId="71279C4E" w14:textId="5E0EAA26" w:rsidR="00AB67FA" w:rsidRPr="00D0162F" w:rsidRDefault="006E0A54" w:rsidP="006E0A54">
            <w:pPr>
              <w:pStyle w:val="TAL"/>
            </w:pPr>
            <w:r w:rsidRPr="00D0162F">
              <w:t xml:space="preserve">      </w:t>
            </w:r>
            <w:r w:rsidR="00AB67FA" w:rsidRPr="00D0162F">
              <w:t>targetRAT-MessageContainer</w:t>
            </w:r>
          </w:p>
        </w:tc>
        <w:tc>
          <w:tcPr>
            <w:tcW w:w="2267" w:type="dxa"/>
          </w:tcPr>
          <w:p w14:paraId="17A45F8A" w14:textId="30140D58" w:rsidR="00AB67FA" w:rsidRPr="00D0162F" w:rsidRDefault="00AB67FA" w:rsidP="006E0A54">
            <w:pPr>
              <w:pStyle w:val="TAL"/>
            </w:pPr>
            <w:r w:rsidRPr="00D0162F">
              <w:t>OCTET</w:t>
            </w:r>
            <w:r w:rsidR="006E0A54" w:rsidRPr="00D0162F">
              <w:t xml:space="preserve"> </w:t>
            </w:r>
            <w:r w:rsidRPr="00D0162F">
              <w:t>STRING</w:t>
            </w:r>
            <w:r w:rsidR="006E0A54" w:rsidRPr="00D0162F">
              <w:t xml:space="preserve"> </w:t>
            </w:r>
            <w:r w:rsidRPr="00D0162F">
              <w:t>including</w:t>
            </w:r>
            <w:r w:rsidR="006E0A54" w:rsidRPr="00D0162F">
              <w:t xml:space="preserve"> </w:t>
            </w:r>
            <w:r w:rsidRPr="00D0162F">
              <w:t>the</w:t>
            </w:r>
            <w:r w:rsidR="006E0A54" w:rsidRPr="00D0162F">
              <w:t xml:space="preserve"> </w:t>
            </w:r>
            <w:r w:rsidRPr="00D0162F">
              <w:t>RRCConnectionReconfiguration</w:t>
            </w:r>
            <w:r w:rsidR="006E0A54" w:rsidRPr="00D0162F">
              <w:t xml:space="preserve"> </w:t>
            </w:r>
            <w:r w:rsidRPr="00D0162F">
              <w:t>message</w:t>
            </w:r>
            <w:r w:rsidR="006E0A54" w:rsidRPr="00D0162F">
              <w:t xml:space="preserve"> </w:t>
            </w:r>
            <w:r w:rsidRPr="00D0162F">
              <w:t>according</w:t>
            </w:r>
            <w:r w:rsidR="006E0A54" w:rsidRPr="00D0162F">
              <w:t xml:space="preserve"> </w:t>
            </w:r>
            <w:r w:rsidRPr="00D0162F">
              <w:t>TS</w:t>
            </w:r>
            <w:r w:rsidR="006E0A54" w:rsidRPr="00D0162F">
              <w:t xml:space="preserve"> </w:t>
            </w:r>
            <w:r w:rsidRPr="00D0162F">
              <w:t>36.508</w:t>
            </w:r>
            <w:r w:rsidR="006E0A54" w:rsidRPr="00D0162F">
              <w:t xml:space="preserve"> </w:t>
            </w:r>
            <w:r w:rsidRPr="00D0162F">
              <w:t>[2],</w:t>
            </w:r>
            <w:r w:rsidR="006E0A54" w:rsidRPr="00D0162F">
              <w:t xml:space="preserve"> </w:t>
            </w:r>
            <w:r w:rsidRPr="00D0162F">
              <w:t>table</w:t>
            </w:r>
            <w:r w:rsidR="006E0A54" w:rsidRPr="00D0162F">
              <w:t xml:space="preserve"> </w:t>
            </w:r>
            <w:r w:rsidRPr="00D0162F">
              <w:t>4.6.1-8</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HO-TO-EUTRA</w:t>
            </w:r>
          </w:p>
        </w:tc>
        <w:tc>
          <w:tcPr>
            <w:tcW w:w="1700" w:type="dxa"/>
          </w:tcPr>
          <w:p w14:paraId="17F1E6B6" w14:textId="77777777" w:rsidR="00AB67FA" w:rsidRPr="00D0162F" w:rsidRDefault="00AB67FA" w:rsidP="006E0A54">
            <w:pPr>
              <w:pStyle w:val="TAL"/>
            </w:pPr>
          </w:p>
        </w:tc>
        <w:tc>
          <w:tcPr>
            <w:tcW w:w="1245" w:type="dxa"/>
          </w:tcPr>
          <w:p w14:paraId="362C82B9" w14:textId="77777777" w:rsidR="00AB67FA" w:rsidRPr="00D0162F" w:rsidRDefault="00AB67FA" w:rsidP="006E0A54">
            <w:pPr>
              <w:pStyle w:val="TAL"/>
            </w:pPr>
          </w:p>
        </w:tc>
      </w:tr>
      <w:tr w:rsidR="00AB67FA" w:rsidRPr="00D0162F" w14:paraId="760AFC0C" w14:textId="77777777" w:rsidTr="006E0A54">
        <w:trPr>
          <w:jc w:val="center"/>
        </w:trPr>
        <w:tc>
          <w:tcPr>
            <w:tcW w:w="4535" w:type="dxa"/>
          </w:tcPr>
          <w:p w14:paraId="616D5853" w14:textId="25ED1170" w:rsidR="00AB67FA" w:rsidRPr="00D0162F" w:rsidRDefault="006E0A54" w:rsidP="006E0A54">
            <w:pPr>
              <w:pStyle w:val="TAL"/>
            </w:pPr>
            <w:r w:rsidRPr="00D0162F">
              <w:t xml:space="preserve">      </w:t>
            </w:r>
            <w:r w:rsidR="00AB67FA" w:rsidRPr="00D0162F">
              <w:t>nas-SecurityParamFromNR</w:t>
            </w:r>
          </w:p>
        </w:tc>
        <w:tc>
          <w:tcPr>
            <w:tcW w:w="2267" w:type="dxa"/>
          </w:tcPr>
          <w:p w14:paraId="3AE24464" w14:textId="20EAD880" w:rsidR="00AB67FA" w:rsidRPr="00D0162F" w:rsidRDefault="00AB67FA" w:rsidP="006E0A54">
            <w:pPr>
              <w:pStyle w:val="TAL"/>
            </w:pPr>
            <w:r w:rsidRPr="00D0162F">
              <w:t>The</w:t>
            </w:r>
            <w:r w:rsidR="006E0A54" w:rsidRPr="00D0162F">
              <w:t xml:space="preserve"> </w:t>
            </w:r>
            <w:r w:rsidRPr="00D0162F">
              <w:t>4</w:t>
            </w:r>
            <w:r w:rsidR="006E0A54" w:rsidRPr="00D0162F">
              <w:t xml:space="preserve"> </w:t>
            </w:r>
            <w:r w:rsidRPr="00D0162F">
              <w:t>LSB</w:t>
            </w:r>
            <w:r w:rsidR="006E0A54" w:rsidRPr="00D0162F">
              <w:t xml:space="preserve"> </w:t>
            </w:r>
            <w:r w:rsidRPr="00D0162F">
              <w:t>of</w:t>
            </w:r>
            <w:r w:rsidR="006E0A54" w:rsidRPr="00D0162F">
              <w:t xml:space="preserve"> </w:t>
            </w:r>
            <w:r w:rsidRPr="00D0162F">
              <w:t>the</w:t>
            </w:r>
            <w:r w:rsidR="006E0A54" w:rsidRPr="00D0162F">
              <w:t xml:space="preserve"> </w:t>
            </w:r>
            <w:r w:rsidRPr="00D0162F">
              <w:t>downlink</w:t>
            </w:r>
            <w:r w:rsidR="006E0A54" w:rsidRPr="00D0162F">
              <w:t xml:space="preserve"> </w:t>
            </w:r>
            <w:r w:rsidRPr="00D0162F">
              <w:t>NAS</w:t>
            </w:r>
            <w:r w:rsidR="006E0A54" w:rsidRPr="00D0162F">
              <w:t xml:space="preserve"> </w:t>
            </w:r>
            <w:r w:rsidRPr="00D0162F">
              <w:t>COUNT</w:t>
            </w:r>
          </w:p>
        </w:tc>
        <w:tc>
          <w:tcPr>
            <w:tcW w:w="1700" w:type="dxa"/>
          </w:tcPr>
          <w:p w14:paraId="15667ACF" w14:textId="77777777" w:rsidR="00AB67FA" w:rsidRPr="00D0162F" w:rsidRDefault="00AB67FA" w:rsidP="006E0A54">
            <w:pPr>
              <w:pStyle w:val="TAL"/>
            </w:pPr>
          </w:p>
        </w:tc>
        <w:tc>
          <w:tcPr>
            <w:tcW w:w="1245" w:type="dxa"/>
          </w:tcPr>
          <w:p w14:paraId="17821FCF" w14:textId="77777777" w:rsidR="00AB67FA" w:rsidRPr="00D0162F" w:rsidRDefault="00AB67FA" w:rsidP="006E0A54">
            <w:pPr>
              <w:pStyle w:val="TAL"/>
            </w:pPr>
          </w:p>
        </w:tc>
      </w:tr>
      <w:tr w:rsidR="00AB67FA" w:rsidRPr="00D0162F" w14:paraId="20415EA5" w14:textId="77777777" w:rsidTr="006E0A54">
        <w:trPr>
          <w:jc w:val="center"/>
        </w:trPr>
        <w:tc>
          <w:tcPr>
            <w:tcW w:w="4535" w:type="dxa"/>
          </w:tcPr>
          <w:p w14:paraId="1E744CE0" w14:textId="3535EA77" w:rsidR="00AB67FA" w:rsidRPr="00D0162F" w:rsidRDefault="006E0A54" w:rsidP="006E0A54">
            <w:pPr>
              <w:pStyle w:val="TAL"/>
            </w:pPr>
            <w:r w:rsidRPr="00D0162F">
              <w:t xml:space="preserve">      </w:t>
            </w:r>
            <w:r w:rsidR="00AB67FA" w:rsidRPr="00D0162F">
              <w:t>lateNonCriticalExtension</w:t>
            </w:r>
          </w:p>
        </w:tc>
        <w:tc>
          <w:tcPr>
            <w:tcW w:w="2267" w:type="dxa"/>
          </w:tcPr>
          <w:p w14:paraId="6EB5F23B" w14:textId="2B5792F7" w:rsidR="00AB67FA" w:rsidRPr="00D0162F" w:rsidRDefault="00AB67FA" w:rsidP="006E0A54">
            <w:pPr>
              <w:pStyle w:val="TAL"/>
            </w:pPr>
            <w:r w:rsidRPr="00D0162F">
              <w:t>Not</w:t>
            </w:r>
            <w:r w:rsidR="006E0A54" w:rsidRPr="00D0162F">
              <w:t xml:space="preserve"> </w:t>
            </w:r>
            <w:r w:rsidRPr="00D0162F">
              <w:t>present</w:t>
            </w:r>
          </w:p>
        </w:tc>
        <w:tc>
          <w:tcPr>
            <w:tcW w:w="1700" w:type="dxa"/>
          </w:tcPr>
          <w:p w14:paraId="551ABEDD" w14:textId="77777777" w:rsidR="00AB67FA" w:rsidRPr="00D0162F" w:rsidRDefault="00AB67FA" w:rsidP="006E0A54">
            <w:pPr>
              <w:pStyle w:val="TAL"/>
            </w:pPr>
          </w:p>
        </w:tc>
        <w:tc>
          <w:tcPr>
            <w:tcW w:w="1245" w:type="dxa"/>
          </w:tcPr>
          <w:p w14:paraId="7E1900D1" w14:textId="77777777" w:rsidR="00AB67FA" w:rsidRPr="00D0162F" w:rsidRDefault="00AB67FA" w:rsidP="006E0A54">
            <w:pPr>
              <w:pStyle w:val="TAL"/>
            </w:pPr>
          </w:p>
        </w:tc>
      </w:tr>
      <w:tr w:rsidR="00AB67FA" w:rsidRPr="00D0162F" w14:paraId="2D8A8DAC" w14:textId="77777777" w:rsidTr="006E0A54">
        <w:trPr>
          <w:jc w:val="center"/>
        </w:trPr>
        <w:tc>
          <w:tcPr>
            <w:tcW w:w="4535" w:type="dxa"/>
          </w:tcPr>
          <w:p w14:paraId="06D89837" w14:textId="4811A075" w:rsidR="00AB67FA" w:rsidRPr="00D0162F" w:rsidRDefault="006E0A54" w:rsidP="006E0A54">
            <w:pPr>
              <w:pStyle w:val="TAL"/>
            </w:pPr>
            <w:r w:rsidRPr="00D0162F">
              <w:t xml:space="preserve">      </w:t>
            </w:r>
            <w:r w:rsidR="00AB67FA" w:rsidRPr="00D0162F">
              <w:t>nonCriticalExtension</w:t>
            </w:r>
            <w:r w:rsidRPr="00D0162F">
              <w:t xml:space="preserve"> </w:t>
            </w:r>
            <w:r w:rsidR="00AB67FA" w:rsidRPr="00D0162F">
              <w:t>SEQUENCE</w:t>
            </w:r>
            <w:r w:rsidRPr="00D0162F">
              <w:t xml:space="preserve"> </w:t>
            </w:r>
            <w:r w:rsidR="00AB67FA" w:rsidRPr="00D0162F">
              <w:t>{}</w:t>
            </w:r>
          </w:p>
        </w:tc>
        <w:tc>
          <w:tcPr>
            <w:tcW w:w="2267" w:type="dxa"/>
          </w:tcPr>
          <w:p w14:paraId="3E543944" w14:textId="6E41F72F" w:rsidR="00AB67FA" w:rsidRPr="00D0162F" w:rsidRDefault="00AB67FA" w:rsidP="006E0A54">
            <w:pPr>
              <w:pStyle w:val="TAL"/>
            </w:pPr>
            <w:r w:rsidRPr="00D0162F">
              <w:t>Not</w:t>
            </w:r>
            <w:r w:rsidR="006E0A54" w:rsidRPr="00D0162F">
              <w:t xml:space="preserve"> </w:t>
            </w:r>
            <w:r w:rsidRPr="00D0162F">
              <w:t>present</w:t>
            </w:r>
          </w:p>
        </w:tc>
        <w:tc>
          <w:tcPr>
            <w:tcW w:w="1700" w:type="dxa"/>
          </w:tcPr>
          <w:p w14:paraId="4025C3E3" w14:textId="77777777" w:rsidR="00AB67FA" w:rsidRPr="00D0162F" w:rsidRDefault="00AB67FA" w:rsidP="006E0A54">
            <w:pPr>
              <w:pStyle w:val="TAL"/>
            </w:pPr>
          </w:p>
        </w:tc>
        <w:tc>
          <w:tcPr>
            <w:tcW w:w="1245" w:type="dxa"/>
          </w:tcPr>
          <w:p w14:paraId="03D8C1AC" w14:textId="77777777" w:rsidR="00AB67FA" w:rsidRPr="00D0162F" w:rsidRDefault="00AB67FA" w:rsidP="006E0A54">
            <w:pPr>
              <w:pStyle w:val="TAL"/>
            </w:pPr>
          </w:p>
        </w:tc>
      </w:tr>
      <w:tr w:rsidR="00AB67FA" w:rsidRPr="00D0162F" w14:paraId="4D31F659" w14:textId="77777777" w:rsidTr="006E0A54">
        <w:trPr>
          <w:jc w:val="center"/>
        </w:trPr>
        <w:tc>
          <w:tcPr>
            <w:tcW w:w="4535" w:type="dxa"/>
          </w:tcPr>
          <w:p w14:paraId="3769BD14" w14:textId="4D6132A8" w:rsidR="00AB67FA" w:rsidRPr="00D0162F" w:rsidRDefault="006E0A54" w:rsidP="006E0A54">
            <w:pPr>
              <w:pStyle w:val="TAL"/>
            </w:pPr>
            <w:r w:rsidRPr="00D0162F">
              <w:t xml:space="preserve">    </w:t>
            </w:r>
            <w:r w:rsidR="00AB67FA" w:rsidRPr="00D0162F">
              <w:t>}</w:t>
            </w:r>
          </w:p>
        </w:tc>
        <w:tc>
          <w:tcPr>
            <w:tcW w:w="2267" w:type="dxa"/>
          </w:tcPr>
          <w:p w14:paraId="6E876794" w14:textId="77777777" w:rsidR="00AB67FA" w:rsidRPr="00D0162F" w:rsidRDefault="00AB67FA" w:rsidP="006E0A54">
            <w:pPr>
              <w:pStyle w:val="TAL"/>
            </w:pPr>
          </w:p>
        </w:tc>
        <w:tc>
          <w:tcPr>
            <w:tcW w:w="1700" w:type="dxa"/>
          </w:tcPr>
          <w:p w14:paraId="5B9D8543" w14:textId="77777777" w:rsidR="00AB67FA" w:rsidRPr="00D0162F" w:rsidRDefault="00AB67FA" w:rsidP="006E0A54">
            <w:pPr>
              <w:pStyle w:val="TAL"/>
            </w:pPr>
          </w:p>
        </w:tc>
        <w:tc>
          <w:tcPr>
            <w:tcW w:w="1245" w:type="dxa"/>
          </w:tcPr>
          <w:p w14:paraId="450E35C7" w14:textId="77777777" w:rsidR="00AB67FA" w:rsidRPr="00D0162F" w:rsidRDefault="00AB67FA" w:rsidP="006E0A54">
            <w:pPr>
              <w:pStyle w:val="TAL"/>
            </w:pPr>
          </w:p>
        </w:tc>
      </w:tr>
      <w:tr w:rsidR="00AB67FA" w:rsidRPr="00D0162F" w14:paraId="16F79B20" w14:textId="77777777" w:rsidTr="006E0A54">
        <w:trPr>
          <w:jc w:val="center"/>
        </w:trPr>
        <w:tc>
          <w:tcPr>
            <w:tcW w:w="4535" w:type="dxa"/>
          </w:tcPr>
          <w:p w14:paraId="10C4931F" w14:textId="6C87FAA0" w:rsidR="00AB67FA" w:rsidRPr="00D0162F" w:rsidRDefault="006E0A54" w:rsidP="006E0A54">
            <w:pPr>
              <w:pStyle w:val="TAL"/>
            </w:pPr>
            <w:r w:rsidRPr="00D0162F">
              <w:t xml:space="preserve">  </w:t>
            </w:r>
            <w:r w:rsidR="00AB67FA" w:rsidRPr="00D0162F">
              <w:t>}</w:t>
            </w:r>
          </w:p>
        </w:tc>
        <w:tc>
          <w:tcPr>
            <w:tcW w:w="2267" w:type="dxa"/>
          </w:tcPr>
          <w:p w14:paraId="604CB71E" w14:textId="77777777" w:rsidR="00AB67FA" w:rsidRPr="00D0162F" w:rsidRDefault="00AB67FA" w:rsidP="006E0A54">
            <w:pPr>
              <w:pStyle w:val="TAL"/>
            </w:pPr>
          </w:p>
        </w:tc>
        <w:tc>
          <w:tcPr>
            <w:tcW w:w="1700" w:type="dxa"/>
          </w:tcPr>
          <w:p w14:paraId="7A19F634" w14:textId="77777777" w:rsidR="00AB67FA" w:rsidRPr="00D0162F" w:rsidRDefault="00AB67FA" w:rsidP="006E0A54">
            <w:pPr>
              <w:pStyle w:val="TAL"/>
            </w:pPr>
          </w:p>
        </w:tc>
        <w:tc>
          <w:tcPr>
            <w:tcW w:w="1245" w:type="dxa"/>
          </w:tcPr>
          <w:p w14:paraId="51070FD7" w14:textId="77777777" w:rsidR="00AB67FA" w:rsidRPr="00D0162F" w:rsidRDefault="00AB67FA" w:rsidP="006E0A54">
            <w:pPr>
              <w:pStyle w:val="TAL"/>
            </w:pPr>
          </w:p>
        </w:tc>
      </w:tr>
      <w:tr w:rsidR="00AB67FA" w:rsidRPr="00D0162F" w14:paraId="6ADD1D59" w14:textId="77777777" w:rsidTr="006E0A54">
        <w:trPr>
          <w:jc w:val="center"/>
        </w:trPr>
        <w:tc>
          <w:tcPr>
            <w:tcW w:w="4535" w:type="dxa"/>
          </w:tcPr>
          <w:p w14:paraId="3406E34E" w14:textId="77777777" w:rsidR="00AB67FA" w:rsidRPr="00D0162F" w:rsidRDefault="00AB67FA" w:rsidP="006E0A54">
            <w:pPr>
              <w:pStyle w:val="TAL"/>
            </w:pPr>
            <w:r w:rsidRPr="00D0162F">
              <w:t>}</w:t>
            </w:r>
          </w:p>
        </w:tc>
        <w:tc>
          <w:tcPr>
            <w:tcW w:w="2267" w:type="dxa"/>
          </w:tcPr>
          <w:p w14:paraId="074B0886" w14:textId="77777777" w:rsidR="00AB67FA" w:rsidRPr="00D0162F" w:rsidRDefault="00AB67FA" w:rsidP="006E0A54">
            <w:pPr>
              <w:pStyle w:val="TAL"/>
            </w:pPr>
          </w:p>
        </w:tc>
        <w:tc>
          <w:tcPr>
            <w:tcW w:w="1700" w:type="dxa"/>
          </w:tcPr>
          <w:p w14:paraId="6492A058" w14:textId="77777777" w:rsidR="00AB67FA" w:rsidRPr="00D0162F" w:rsidRDefault="00AB67FA" w:rsidP="006E0A54">
            <w:pPr>
              <w:pStyle w:val="TAL"/>
            </w:pPr>
          </w:p>
        </w:tc>
        <w:tc>
          <w:tcPr>
            <w:tcW w:w="1245" w:type="dxa"/>
          </w:tcPr>
          <w:p w14:paraId="681E3B7D" w14:textId="77777777" w:rsidR="00AB67FA" w:rsidRPr="00D0162F" w:rsidRDefault="00AB67FA" w:rsidP="006E0A54">
            <w:pPr>
              <w:pStyle w:val="TAL"/>
            </w:pPr>
          </w:p>
        </w:tc>
      </w:tr>
    </w:tbl>
    <w:p w14:paraId="3FBBD199" w14:textId="77777777" w:rsidR="00AB67FA" w:rsidRPr="00D0162F" w:rsidRDefault="00AB67FA" w:rsidP="00AB67FA"/>
    <w:p w14:paraId="2364B493" w14:textId="77777777" w:rsidR="00AB67FA" w:rsidRPr="00D0162F" w:rsidRDefault="00AB67FA" w:rsidP="00AB67FA">
      <w:pPr>
        <w:pStyle w:val="H6"/>
      </w:pPr>
      <w:r w:rsidRPr="00D0162F">
        <w:t>MobilityFromEUTRACommand</w:t>
      </w:r>
    </w:p>
    <w:p w14:paraId="697024A5" w14:textId="77777777" w:rsidR="00AB67FA" w:rsidRPr="00D0162F" w:rsidRDefault="00AB67FA" w:rsidP="00AB67FA">
      <w:pPr>
        <w:pStyle w:val="TH"/>
        <w:rPr>
          <w:i/>
          <w:iCs/>
        </w:rPr>
      </w:pPr>
      <w:r w:rsidRPr="00D0162F">
        <w:t xml:space="preserve">Table H.3.3-2: </w:t>
      </w:r>
      <w:r w:rsidRPr="00D0162F">
        <w:rPr>
          <w:i/>
          <w:iCs/>
        </w:rPr>
        <w:t>MobilityFromEUTRACommand</w:t>
      </w:r>
      <w:r w:rsidRPr="00D0162F">
        <w:rPr>
          <w:iCs/>
        </w:rPr>
        <w:t>: inter-RAT handover to NR Cell</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7FB5C21D" w14:textId="77777777" w:rsidTr="006E0A54">
        <w:trPr>
          <w:jc w:val="center"/>
        </w:trPr>
        <w:tc>
          <w:tcPr>
            <w:tcW w:w="9738" w:type="dxa"/>
            <w:gridSpan w:val="4"/>
          </w:tcPr>
          <w:p w14:paraId="0E3AC575" w14:textId="3334798B" w:rsidR="00AB67FA" w:rsidRPr="00D0162F" w:rsidRDefault="00AB67FA" w:rsidP="006E0A54">
            <w:pPr>
              <w:pStyle w:val="TAL"/>
            </w:pPr>
            <w:r w:rsidRPr="00D0162F">
              <w:t>Derivation</w:t>
            </w:r>
            <w:r w:rsidR="006E0A54" w:rsidRPr="00D0162F">
              <w:t xml:space="preserve"> </w:t>
            </w:r>
            <w:r w:rsidRPr="00D0162F">
              <w:t>Path:TS</w:t>
            </w:r>
            <w:r w:rsidR="006E0A54" w:rsidRPr="00D0162F">
              <w:t xml:space="preserve"> </w:t>
            </w:r>
            <w:r w:rsidRPr="00D0162F">
              <w:t>36.508</w:t>
            </w:r>
            <w:r w:rsidR="006E0A54" w:rsidRPr="00D0162F">
              <w:t xml:space="preserve"> </w:t>
            </w:r>
            <w:r w:rsidRPr="00D0162F">
              <w:t>[25]</w:t>
            </w:r>
            <w:r w:rsidR="006E0A54" w:rsidRPr="00D0162F">
              <w:t xml:space="preserve"> </w:t>
            </w:r>
            <w:r w:rsidRPr="00D0162F">
              <w:t>Table</w:t>
            </w:r>
            <w:r w:rsidR="006E0A54" w:rsidRPr="00D0162F">
              <w:t xml:space="preserve"> </w:t>
            </w:r>
            <w:r w:rsidRPr="00D0162F">
              <w:t>4.6.1-6</w:t>
            </w:r>
          </w:p>
        </w:tc>
      </w:tr>
      <w:tr w:rsidR="00AB67FA" w:rsidRPr="00D0162F" w14:paraId="1873E20A" w14:textId="77777777" w:rsidTr="006E0A54">
        <w:trPr>
          <w:jc w:val="center"/>
        </w:trPr>
        <w:tc>
          <w:tcPr>
            <w:tcW w:w="4535" w:type="dxa"/>
          </w:tcPr>
          <w:p w14:paraId="7AE4BD9B" w14:textId="2E393159"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344AD2E1" w14:textId="77777777" w:rsidR="00AB67FA" w:rsidRPr="00D0162F" w:rsidRDefault="00AB67FA" w:rsidP="006E0A54">
            <w:pPr>
              <w:pStyle w:val="TAH"/>
            </w:pPr>
            <w:r w:rsidRPr="00D0162F">
              <w:t>Value/remark</w:t>
            </w:r>
          </w:p>
        </w:tc>
        <w:tc>
          <w:tcPr>
            <w:tcW w:w="1700" w:type="dxa"/>
          </w:tcPr>
          <w:p w14:paraId="3588C70C" w14:textId="77777777" w:rsidR="00AB67FA" w:rsidRPr="00D0162F" w:rsidRDefault="00AB67FA" w:rsidP="006E0A54">
            <w:pPr>
              <w:pStyle w:val="TAH"/>
            </w:pPr>
            <w:r w:rsidRPr="00D0162F">
              <w:t>Comment</w:t>
            </w:r>
          </w:p>
        </w:tc>
        <w:tc>
          <w:tcPr>
            <w:tcW w:w="1245" w:type="dxa"/>
          </w:tcPr>
          <w:p w14:paraId="5B48F1DF" w14:textId="77777777" w:rsidR="00AB67FA" w:rsidRPr="00D0162F" w:rsidRDefault="00AB67FA" w:rsidP="006E0A54">
            <w:pPr>
              <w:pStyle w:val="TAH"/>
            </w:pPr>
            <w:r w:rsidRPr="00D0162F">
              <w:t>Condition</w:t>
            </w:r>
          </w:p>
        </w:tc>
      </w:tr>
      <w:tr w:rsidR="00AB67FA" w:rsidRPr="00D0162F" w14:paraId="2125C79E" w14:textId="77777777" w:rsidTr="006E0A54">
        <w:trPr>
          <w:jc w:val="center"/>
        </w:trPr>
        <w:tc>
          <w:tcPr>
            <w:tcW w:w="4535" w:type="dxa"/>
          </w:tcPr>
          <w:p w14:paraId="30B34DEF" w14:textId="2405BEB1" w:rsidR="00AB67FA" w:rsidRPr="00D0162F" w:rsidRDefault="00AB67FA" w:rsidP="006E0A54">
            <w:pPr>
              <w:pStyle w:val="TAL"/>
            </w:pPr>
            <w:r w:rsidRPr="00D0162F">
              <w:t>MobilityFromEUTRACommand</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7" w:type="dxa"/>
          </w:tcPr>
          <w:p w14:paraId="69C19B6B" w14:textId="77777777" w:rsidR="00AB67FA" w:rsidRPr="00D0162F" w:rsidRDefault="00AB67FA" w:rsidP="006E0A54">
            <w:pPr>
              <w:pStyle w:val="TAL"/>
            </w:pPr>
          </w:p>
        </w:tc>
        <w:tc>
          <w:tcPr>
            <w:tcW w:w="1700" w:type="dxa"/>
          </w:tcPr>
          <w:p w14:paraId="437450A8" w14:textId="77777777" w:rsidR="00AB67FA" w:rsidRPr="00D0162F" w:rsidRDefault="00AB67FA" w:rsidP="006E0A54">
            <w:pPr>
              <w:pStyle w:val="TAL"/>
            </w:pPr>
          </w:p>
        </w:tc>
        <w:tc>
          <w:tcPr>
            <w:tcW w:w="1245" w:type="dxa"/>
          </w:tcPr>
          <w:p w14:paraId="60470F60" w14:textId="77777777" w:rsidR="00AB67FA" w:rsidRPr="00D0162F" w:rsidRDefault="00AB67FA" w:rsidP="006E0A54">
            <w:pPr>
              <w:pStyle w:val="TAL"/>
            </w:pPr>
          </w:p>
        </w:tc>
      </w:tr>
      <w:tr w:rsidR="00AB67FA" w:rsidRPr="00D0162F" w14:paraId="571964BA" w14:textId="77777777" w:rsidTr="006E0A54">
        <w:trPr>
          <w:jc w:val="center"/>
        </w:trPr>
        <w:tc>
          <w:tcPr>
            <w:tcW w:w="4535" w:type="dxa"/>
          </w:tcPr>
          <w:p w14:paraId="4167C7E6" w14:textId="233D008E" w:rsidR="00AB67FA" w:rsidRPr="00D0162F" w:rsidRDefault="006E0A54" w:rsidP="006E0A54">
            <w:pPr>
              <w:pStyle w:val="TAL"/>
            </w:pPr>
            <w:r w:rsidRPr="00D0162F">
              <w:t xml:space="preserve">  </w:t>
            </w:r>
            <w:r w:rsidR="00AB67FA" w:rsidRPr="00D0162F">
              <w:t>criticalExtensions</w:t>
            </w:r>
            <w:r w:rsidRPr="00D0162F">
              <w:t xml:space="preserve"> </w:t>
            </w:r>
            <w:r w:rsidR="00AB67FA" w:rsidRPr="00D0162F">
              <w:t>CHOICE</w:t>
            </w:r>
            <w:r w:rsidRPr="00D0162F">
              <w:t xml:space="preserve"> </w:t>
            </w:r>
            <w:r w:rsidR="00AB67FA" w:rsidRPr="00D0162F">
              <w:t>{</w:t>
            </w:r>
          </w:p>
        </w:tc>
        <w:tc>
          <w:tcPr>
            <w:tcW w:w="2267" w:type="dxa"/>
          </w:tcPr>
          <w:p w14:paraId="456C91AE" w14:textId="77777777" w:rsidR="00AB67FA" w:rsidRPr="00D0162F" w:rsidRDefault="00AB67FA" w:rsidP="006E0A54">
            <w:pPr>
              <w:pStyle w:val="TAL"/>
            </w:pPr>
          </w:p>
        </w:tc>
        <w:tc>
          <w:tcPr>
            <w:tcW w:w="1700" w:type="dxa"/>
          </w:tcPr>
          <w:p w14:paraId="711D92DB" w14:textId="77777777" w:rsidR="00AB67FA" w:rsidRPr="00D0162F" w:rsidRDefault="00AB67FA" w:rsidP="006E0A54">
            <w:pPr>
              <w:pStyle w:val="TAL"/>
            </w:pPr>
          </w:p>
        </w:tc>
        <w:tc>
          <w:tcPr>
            <w:tcW w:w="1245" w:type="dxa"/>
          </w:tcPr>
          <w:p w14:paraId="1697C2D0" w14:textId="77777777" w:rsidR="00AB67FA" w:rsidRPr="00D0162F" w:rsidRDefault="00AB67FA" w:rsidP="006E0A54">
            <w:pPr>
              <w:pStyle w:val="TAL"/>
            </w:pPr>
          </w:p>
        </w:tc>
      </w:tr>
      <w:tr w:rsidR="00AB67FA" w:rsidRPr="00D0162F" w14:paraId="4A5380AB" w14:textId="77777777" w:rsidTr="006E0A54">
        <w:trPr>
          <w:jc w:val="center"/>
        </w:trPr>
        <w:tc>
          <w:tcPr>
            <w:tcW w:w="4535" w:type="dxa"/>
          </w:tcPr>
          <w:p w14:paraId="043A1222" w14:textId="31A71BCA" w:rsidR="00AB67FA" w:rsidRPr="00D0162F" w:rsidRDefault="006E0A54" w:rsidP="006E0A54">
            <w:pPr>
              <w:pStyle w:val="TAL"/>
            </w:pPr>
            <w:r w:rsidRPr="00D0162F">
              <w:t xml:space="preserve">    </w:t>
            </w:r>
            <w:r w:rsidR="00AB67FA" w:rsidRPr="00D0162F">
              <w:t>c1</w:t>
            </w:r>
            <w:r w:rsidRPr="00D0162F">
              <w:t xml:space="preserve"> </w:t>
            </w:r>
            <w:r w:rsidR="00AB67FA" w:rsidRPr="00D0162F">
              <w:t>CHOICE</w:t>
            </w:r>
            <w:r w:rsidRPr="00D0162F">
              <w:t xml:space="preserve"> </w:t>
            </w:r>
            <w:r w:rsidR="00AB67FA" w:rsidRPr="00D0162F">
              <w:t>{</w:t>
            </w:r>
          </w:p>
        </w:tc>
        <w:tc>
          <w:tcPr>
            <w:tcW w:w="2267" w:type="dxa"/>
          </w:tcPr>
          <w:p w14:paraId="42D65EAB" w14:textId="77777777" w:rsidR="00AB67FA" w:rsidRPr="00D0162F" w:rsidRDefault="00AB67FA" w:rsidP="006E0A54">
            <w:pPr>
              <w:pStyle w:val="TAL"/>
            </w:pPr>
          </w:p>
        </w:tc>
        <w:tc>
          <w:tcPr>
            <w:tcW w:w="1700" w:type="dxa"/>
          </w:tcPr>
          <w:p w14:paraId="34FAA86E" w14:textId="77777777" w:rsidR="00AB67FA" w:rsidRPr="00D0162F" w:rsidRDefault="00AB67FA" w:rsidP="006E0A54">
            <w:pPr>
              <w:pStyle w:val="TAL"/>
            </w:pPr>
          </w:p>
        </w:tc>
        <w:tc>
          <w:tcPr>
            <w:tcW w:w="1245" w:type="dxa"/>
          </w:tcPr>
          <w:p w14:paraId="0F1C436E" w14:textId="77777777" w:rsidR="00AB67FA" w:rsidRPr="00D0162F" w:rsidRDefault="00AB67FA" w:rsidP="006E0A54">
            <w:pPr>
              <w:pStyle w:val="TAL"/>
            </w:pPr>
          </w:p>
        </w:tc>
      </w:tr>
      <w:tr w:rsidR="00AB67FA" w:rsidRPr="00D0162F" w14:paraId="0E80C70C" w14:textId="77777777" w:rsidTr="006E0A54">
        <w:trPr>
          <w:jc w:val="center"/>
        </w:trPr>
        <w:tc>
          <w:tcPr>
            <w:tcW w:w="4535" w:type="dxa"/>
          </w:tcPr>
          <w:p w14:paraId="007BF252" w14:textId="09D515A6" w:rsidR="00AB67FA" w:rsidRPr="00D0162F" w:rsidRDefault="006E0A54" w:rsidP="006E0A54">
            <w:pPr>
              <w:pStyle w:val="TAL"/>
            </w:pPr>
            <w:r w:rsidRPr="00D0162F">
              <w:t xml:space="preserve">      </w:t>
            </w:r>
            <w:r w:rsidR="00AB67FA" w:rsidRPr="00D0162F">
              <w:t>mobilityFromEUTRACommand-r9</w:t>
            </w:r>
            <w:r w:rsidRPr="00D0162F">
              <w:t xml:space="preserve"> </w:t>
            </w:r>
            <w:r w:rsidR="00AB67FA" w:rsidRPr="00D0162F">
              <w:t>SEQUENCE</w:t>
            </w:r>
            <w:r w:rsidRPr="00D0162F">
              <w:t xml:space="preserve"> </w:t>
            </w:r>
            <w:r w:rsidR="00AB67FA" w:rsidRPr="00D0162F">
              <w:t>{</w:t>
            </w:r>
          </w:p>
        </w:tc>
        <w:tc>
          <w:tcPr>
            <w:tcW w:w="2267" w:type="dxa"/>
          </w:tcPr>
          <w:p w14:paraId="2E0BF13B" w14:textId="77777777" w:rsidR="00AB67FA" w:rsidRPr="00D0162F" w:rsidRDefault="00AB67FA" w:rsidP="006E0A54">
            <w:pPr>
              <w:pStyle w:val="TAL"/>
            </w:pPr>
          </w:p>
        </w:tc>
        <w:tc>
          <w:tcPr>
            <w:tcW w:w="1700" w:type="dxa"/>
          </w:tcPr>
          <w:p w14:paraId="1B323C2E" w14:textId="77777777" w:rsidR="00AB67FA" w:rsidRPr="00D0162F" w:rsidRDefault="00AB67FA" w:rsidP="006E0A54">
            <w:pPr>
              <w:pStyle w:val="TAL"/>
            </w:pPr>
          </w:p>
        </w:tc>
        <w:tc>
          <w:tcPr>
            <w:tcW w:w="1245" w:type="dxa"/>
          </w:tcPr>
          <w:p w14:paraId="713B6439" w14:textId="77777777" w:rsidR="00AB67FA" w:rsidRPr="00D0162F" w:rsidRDefault="00AB67FA" w:rsidP="006E0A54">
            <w:pPr>
              <w:pStyle w:val="TAL"/>
            </w:pPr>
          </w:p>
        </w:tc>
      </w:tr>
      <w:tr w:rsidR="00AB67FA" w:rsidRPr="00D0162F" w14:paraId="6CFF47D8"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5" w:type="dxa"/>
            <w:shd w:val="clear" w:color="auto" w:fill="auto"/>
          </w:tcPr>
          <w:p w14:paraId="7D60DB9E" w14:textId="735D3FF1" w:rsidR="00AB67FA" w:rsidRPr="00D0162F" w:rsidRDefault="006E0A54" w:rsidP="006E0A54">
            <w:pPr>
              <w:pStyle w:val="TAL"/>
            </w:pPr>
            <w:r w:rsidRPr="00D0162F">
              <w:t xml:space="preserve">        </w:t>
            </w:r>
            <w:r w:rsidR="00AB67FA" w:rsidRPr="00D0162F">
              <w:t>purpose</w:t>
            </w:r>
            <w:r w:rsidRPr="00D0162F">
              <w:t xml:space="preserve"> </w:t>
            </w:r>
            <w:r w:rsidR="00AB67FA" w:rsidRPr="00D0162F">
              <w:t>CHOICE</w:t>
            </w:r>
            <w:r w:rsidRPr="00D0162F">
              <w:t xml:space="preserve"> </w:t>
            </w:r>
            <w:r w:rsidR="00AB67FA" w:rsidRPr="00D0162F">
              <w:t>{</w:t>
            </w:r>
          </w:p>
        </w:tc>
        <w:tc>
          <w:tcPr>
            <w:tcW w:w="2267" w:type="dxa"/>
            <w:shd w:val="clear" w:color="auto" w:fill="auto"/>
          </w:tcPr>
          <w:p w14:paraId="07D62873" w14:textId="77777777" w:rsidR="00AB67FA" w:rsidRPr="00D0162F" w:rsidRDefault="00AB67FA" w:rsidP="006E0A54">
            <w:pPr>
              <w:pStyle w:val="TAL"/>
            </w:pPr>
          </w:p>
        </w:tc>
        <w:tc>
          <w:tcPr>
            <w:tcW w:w="1700" w:type="dxa"/>
            <w:shd w:val="clear" w:color="auto" w:fill="auto"/>
          </w:tcPr>
          <w:p w14:paraId="3DDA748E" w14:textId="77777777" w:rsidR="00AB67FA" w:rsidRPr="00D0162F" w:rsidRDefault="00AB67FA" w:rsidP="006E0A54">
            <w:pPr>
              <w:pStyle w:val="TAL"/>
            </w:pPr>
          </w:p>
        </w:tc>
        <w:tc>
          <w:tcPr>
            <w:tcW w:w="1245" w:type="dxa"/>
            <w:shd w:val="clear" w:color="auto" w:fill="auto"/>
          </w:tcPr>
          <w:p w14:paraId="00B64EF2" w14:textId="77777777" w:rsidR="00AB67FA" w:rsidRPr="00D0162F" w:rsidRDefault="00AB67FA" w:rsidP="006E0A54">
            <w:pPr>
              <w:pStyle w:val="TAL"/>
            </w:pPr>
          </w:p>
        </w:tc>
      </w:tr>
      <w:tr w:rsidR="00AB67FA" w:rsidRPr="00D0162F" w14:paraId="4EDCF2CE"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5" w:type="dxa"/>
            <w:shd w:val="clear" w:color="auto" w:fill="auto"/>
          </w:tcPr>
          <w:p w14:paraId="18741093" w14:textId="66955BF0" w:rsidR="00AB67FA" w:rsidRPr="00D0162F" w:rsidRDefault="006E0A54" w:rsidP="006E0A54">
            <w:pPr>
              <w:pStyle w:val="TAL"/>
            </w:pPr>
            <w:r w:rsidRPr="00D0162F">
              <w:t xml:space="preserve">          </w:t>
            </w:r>
            <w:r w:rsidR="00AB67FA" w:rsidRPr="00D0162F">
              <w:t>handover</w:t>
            </w:r>
            <w:r w:rsidRPr="00D0162F">
              <w:t xml:space="preserve"> </w:t>
            </w:r>
            <w:r w:rsidR="00AB67FA" w:rsidRPr="00D0162F">
              <w:t>SEQUENCE</w:t>
            </w:r>
            <w:r w:rsidRPr="00D0162F">
              <w:t xml:space="preserve"> </w:t>
            </w:r>
            <w:r w:rsidR="00AB67FA" w:rsidRPr="00D0162F">
              <w:t>{</w:t>
            </w:r>
          </w:p>
        </w:tc>
        <w:tc>
          <w:tcPr>
            <w:tcW w:w="2267" w:type="dxa"/>
            <w:shd w:val="clear" w:color="auto" w:fill="auto"/>
          </w:tcPr>
          <w:p w14:paraId="37AC9405" w14:textId="77777777" w:rsidR="00AB67FA" w:rsidRPr="00D0162F" w:rsidRDefault="00AB67FA" w:rsidP="006E0A54">
            <w:pPr>
              <w:pStyle w:val="TAL"/>
            </w:pPr>
          </w:p>
        </w:tc>
        <w:tc>
          <w:tcPr>
            <w:tcW w:w="1700" w:type="dxa"/>
            <w:shd w:val="clear" w:color="auto" w:fill="auto"/>
          </w:tcPr>
          <w:p w14:paraId="72B75BA1" w14:textId="77777777" w:rsidR="00AB67FA" w:rsidRPr="00D0162F" w:rsidRDefault="00AB67FA" w:rsidP="006E0A54">
            <w:pPr>
              <w:pStyle w:val="TAL"/>
            </w:pPr>
          </w:p>
        </w:tc>
        <w:tc>
          <w:tcPr>
            <w:tcW w:w="1245" w:type="dxa"/>
            <w:shd w:val="clear" w:color="auto" w:fill="auto"/>
          </w:tcPr>
          <w:p w14:paraId="7F432B31" w14:textId="77777777" w:rsidR="00AB67FA" w:rsidRPr="00D0162F" w:rsidRDefault="00AB67FA" w:rsidP="006E0A54">
            <w:pPr>
              <w:pStyle w:val="TAL"/>
            </w:pPr>
          </w:p>
        </w:tc>
      </w:tr>
      <w:tr w:rsidR="00AB67FA" w:rsidRPr="00D0162F" w14:paraId="79419189"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5" w:type="dxa"/>
            <w:shd w:val="clear" w:color="auto" w:fill="auto"/>
          </w:tcPr>
          <w:p w14:paraId="0D5BBA5B" w14:textId="5D74B36A" w:rsidR="00AB67FA" w:rsidRPr="00D0162F" w:rsidRDefault="006E0A54" w:rsidP="006E0A54">
            <w:pPr>
              <w:pStyle w:val="TAL"/>
            </w:pPr>
            <w:r w:rsidRPr="00D0162F">
              <w:t xml:space="preserve">            </w:t>
            </w:r>
            <w:r w:rsidR="00AB67FA" w:rsidRPr="00D0162F">
              <w:t>targetRAT-Type</w:t>
            </w:r>
          </w:p>
        </w:tc>
        <w:tc>
          <w:tcPr>
            <w:tcW w:w="2267" w:type="dxa"/>
            <w:shd w:val="clear" w:color="auto" w:fill="auto"/>
          </w:tcPr>
          <w:p w14:paraId="1308EFA8" w14:textId="77777777" w:rsidR="00AB67FA" w:rsidRPr="00D0162F" w:rsidRDefault="00AB67FA" w:rsidP="006E0A54">
            <w:pPr>
              <w:pStyle w:val="TAL"/>
            </w:pPr>
            <w:r w:rsidRPr="00D0162F">
              <w:t>nr</w:t>
            </w:r>
          </w:p>
        </w:tc>
        <w:tc>
          <w:tcPr>
            <w:tcW w:w="1700" w:type="dxa"/>
            <w:shd w:val="clear" w:color="auto" w:fill="auto"/>
          </w:tcPr>
          <w:p w14:paraId="58DEB527" w14:textId="77777777" w:rsidR="00AB67FA" w:rsidRPr="00D0162F" w:rsidRDefault="00AB67FA" w:rsidP="006E0A54">
            <w:pPr>
              <w:pStyle w:val="TAL"/>
            </w:pPr>
          </w:p>
        </w:tc>
        <w:tc>
          <w:tcPr>
            <w:tcW w:w="1245" w:type="dxa"/>
            <w:shd w:val="clear" w:color="auto" w:fill="auto"/>
          </w:tcPr>
          <w:p w14:paraId="72D8910D" w14:textId="77777777" w:rsidR="00AB67FA" w:rsidRPr="00D0162F" w:rsidRDefault="00AB67FA" w:rsidP="006E0A54">
            <w:pPr>
              <w:pStyle w:val="TAL"/>
            </w:pPr>
          </w:p>
        </w:tc>
      </w:tr>
      <w:tr w:rsidR="00AB67FA" w:rsidRPr="00D0162F" w14:paraId="6DE008F3"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5" w:type="dxa"/>
            <w:shd w:val="clear" w:color="auto" w:fill="auto"/>
          </w:tcPr>
          <w:p w14:paraId="637931AC" w14:textId="7453768D" w:rsidR="00AB67FA" w:rsidRPr="00D0162F" w:rsidRDefault="006E0A54" w:rsidP="006E0A54">
            <w:pPr>
              <w:pStyle w:val="TAL"/>
            </w:pPr>
            <w:r w:rsidRPr="00D0162F">
              <w:t xml:space="preserve">            </w:t>
            </w:r>
            <w:r w:rsidR="00AB67FA" w:rsidRPr="00D0162F">
              <w:t>targetRAT-MessageContainer</w:t>
            </w:r>
          </w:p>
        </w:tc>
        <w:tc>
          <w:tcPr>
            <w:tcW w:w="2267" w:type="dxa"/>
            <w:shd w:val="clear" w:color="auto" w:fill="auto"/>
          </w:tcPr>
          <w:p w14:paraId="3B738BE5" w14:textId="2F8E1231" w:rsidR="00AB67FA" w:rsidRPr="00D0162F" w:rsidRDefault="00AB67FA" w:rsidP="006E0A54">
            <w:pPr>
              <w:pStyle w:val="TAL"/>
            </w:pPr>
            <w:r w:rsidRPr="00D0162F">
              <w:t>OCTET</w:t>
            </w:r>
            <w:r w:rsidR="006E0A54" w:rsidRPr="00D0162F">
              <w:t xml:space="preserve"> </w:t>
            </w:r>
            <w:r w:rsidRPr="00D0162F">
              <w:t>STRING</w:t>
            </w:r>
            <w:r w:rsidR="006E0A54" w:rsidRPr="00D0162F">
              <w:t xml:space="preserve"> </w:t>
            </w:r>
            <w:r w:rsidRPr="00D0162F">
              <w:t>containing</w:t>
            </w:r>
            <w:r w:rsidR="006E0A54" w:rsidRPr="00D0162F">
              <w:t xml:space="preserve"> </w:t>
            </w:r>
            <w:r w:rsidRPr="00D0162F">
              <w:t>RRCReconfiguration</w:t>
            </w:r>
            <w:r w:rsidR="006E0A54" w:rsidRPr="00D0162F">
              <w:t xml:space="preserve"> </w:t>
            </w:r>
            <w:r w:rsidRPr="00D0162F">
              <w:t>according</w:t>
            </w:r>
            <w:r w:rsidR="006E0A54" w:rsidRPr="00D0162F">
              <w:t xml:space="preserve"> </w:t>
            </w:r>
            <w:r w:rsidRPr="00D0162F">
              <w:t>to</w:t>
            </w:r>
            <w:r w:rsidR="006E0A54" w:rsidRPr="00D0162F">
              <w:t xml:space="preserve"> </w:t>
            </w:r>
            <w:r w:rsidRPr="00D0162F">
              <w:t>TS</w:t>
            </w:r>
            <w:r w:rsidR="006E0A54" w:rsidRPr="00D0162F">
              <w:t xml:space="preserve"> </w:t>
            </w:r>
            <w:r w:rsidRPr="00D0162F">
              <w:t>38.508-1</w:t>
            </w:r>
            <w:r w:rsidR="006E0A54" w:rsidRPr="00D0162F">
              <w:t xml:space="preserve"> </w:t>
            </w:r>
            <w:r w:rsidRPr="00D0162F">
              <w:t>[14]</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NR</w:t>
            </w:r>
          </w:p>
        </w:tc>
        <w:tc>
          <w:tcPr>
            <w:tcW w:w="1700" w:type="dxa"/>
            <w:shd w:val="clear" w:color="auto" w:fill="auto"/>
          </w:tcPr>
          <w:p w14:paraId="5ACAA60F" w14:textId="77777777" w:rsidR="00AB67FA" w:rsidRPr="00D0162F" w:rsidRDefault="00AB67FA" w:rsidP="006E0A54">
            <w:pPr>
              <w:pStyle w:val="TAL"/>
            </w:pPr>
          </w:p>
        </w:tc>
        <w:tc>
          <w:tcPr>
            <w:tcW w:w="1245" w:type="dxa"/>
            <w:shd w:val="clear" w:color="auto" w:fill="auto"/>
          </w:tcPr>
          <w:p w14:paraId="2B516D6F" w14:textId="77777777" w:rsidR="00AB67FA" w:rsidRPr="00D0162F" w:rsidRDefault="00AB67FA" w:rsidP="006E0A54">
            <w:pPr>
              <w:pStyle w:val="TAL"/>
            </w:pPr>
          </w:p>
        </w:tc>
      </w:tr>
      <w:tr w:rsidR="00AB67FA" w:rsidRPr="00D0162F" w14:paraId="1C1BDB16"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5" w:type="dxa"/>
            <w:shd w:val="clear" w:color="auto" w:fill="auto"/>
          </w:tcPr>
          <w:p w14:paraId="46C43302" w14:textId="0E8905F8" w:rsidR="00AB67FA" w:rsidRPr="00D0162F" w:rsidRDefault="006E0A54" w:rsidP="006E0A54">
            <w:pPr>
              <w:pStyle w:val="TAL"/>
            </w:pPr>
            <w:r w:rsidRPr="00D0162F">
              <w:t xml:space="preserve">            </w:t>
            </w:r>
            <w:r w:rsidR="00AB67FA" w:rsidRPr="00D0162F">
              <w:t>nas-SecurityParamFromEUTRA</w:t>
            </w:r>
          </w:p>
        </w:tc>
        <w:tc>
          <w:tcPr>
            <w:tcW w:w="2267" w:type="dxa"/>
            <w:shd w:val="clear" w:color="auto" w:fill="auto"/>
          </w:tcPr>
          <w:p w14:paraId="6FE5C0BF" w14:textId="30C403AB" w:rsidR="00AB67FA" w:rsidRPr="00D0162F" w:rsidRDefault="00AB67FA" w:rsidP="006E0A54">
            <w:pPr>
              <w:pStyle w:val="TAL"/>
            </w:pPr>
            <w:r w:rsidRPr="00D0162F">
              <w:t>Not</w:t>
            </w:r>
            <w:r w:rsidR="006E0A54" w:rsidRPr="00D0162F">
              <w:t xml:space="preserve"> </w:t>
            </w:r>
            <w:r w:rsidRPr="00D0162F">
              <w:t>present</w:t>
            </w:r>
          </w:p>
        </w:tc>
        <w:tc>
          <w:tcPr>
            <w:tcW w:w="1700" w:type="dxa"/>
            <w:shd w:val="clear" w:color="auto" w:fill="auto"/>
          </w:tcPr>
          <w:p w14:paraId="5C20443D" w14:textId="77777777" w:rsidR="00AB67FA" w:rsidRPr="00D0162F" w:rsidRDefault="00AB67FA" w:rsidP="006E0A54">
            <w:pPr>
              <w:pStyle w:val="TAL"/>
            </w:pPr>
          </w:p>
        </w:tc>
        <w:tc>
          <w:tcPr>
            <w:tcW w:w="1245" w:type="dxa"/>
            <w:shd w:val="clear" w:color="auto" w:fill="auto"/>
          </w:tcPr>
          <w:p w14:paraId="5CE6C4E1" w14:textId="77777777" w:rsidR="00AB67FA" w:rsidRPr="00D0162F" w:rsidRDefault="00AB67FA" w:rsidP="006E0A54">
            <w:pPr>
              <w:pStyle w:val="TAL"/>
            </w:pPr>
          </w:p>
        </w:tc>
      </w:tr>
      <w:tr w:rsidR="00AB67FA" w:rsidRPr="00D0162F" w14:paraId="5167912B"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5" w:type="dxa"/>
            <w:shd w:val="clear" w:color="auto" w:fill="auto"/>
          </w:tcPr>
          <w:p w14:paraId="73B08B51" w14:textId="119751C5" w:rsidR="00AB67FA" w:rsidRPr="00D0162F" w:rsidRDefault="006E0A54" w:rsidP="006E0A54">
            <w:pPr>
              <w:pStyle w:val="TAL"/>
            </w:pPr>
            <w:r w:rsidRPr="00D0162F">
              <w:t xml:space="preserve">            </w:t>
            </w:r>
            <w:r w:rsidR="00AB67FA" w:rsidRPr="00D0162F">
              <w:t>systemInformation</w:t>
            </w:r>
          </w:p>
        </w:tc>
        <w:tc>
          <w:tcPr>
            <w:tcW w:w="2267" w:type="dxa"/>
            <w:shd w:val="clear" w:color="auto" w:fill="auto"/>
          </w:tcPr>
          <w:p w14:paraId="56DDA8B2" w14:textId="32EFABBF" w:rsidR="00AB67FA" w:rsidRPr="00D0162F" w:rsidRDefault="00AB67FA" w:rsidP="006E0A54">
            <w:pPr>
              <w:pStyle w:val="TAL"/>
            </w:pPr>
            <w:r w:rsidRPr="00D0162F">
              <w:t>Not</w:t>
            </w:r>
            <w:r w:rsidR="006E0A54" w:rsidRPr="00D0162F">
              <w:t xml:space="preserve"> </w:t>
            </w:r>
            <w:r w:rsidRPr="00D0162F">
              <w:t>present</w:t>
            </w:r>
          </w:p>
        </w:tc>
        <w:tc>
          <w:tcPr>
            <w:tcW w:w="1700" w:type="dxa"/>
            <w:shd w:val="clear" w:color="auto" w:fill="auto"/>
          </w:tcPr>
          <w:p w14:paraId="109DA1B0" w14:textId="77777777" w:rsidR="00AB67FA" w:rsidRPr="00D0162F" w:rsidRDefault="00AB67FA" w:rsidP="006E0A54">
            <w:pPr>
              <w:pStyle w:val="TAL"/>
            </w:pPr>
          </w:p>
        </w:tc>
        <w:tc>
          <w:tcPr>
            <w:tcW w:w="1245" w:type="dxa"/>
            <w:shd w:val="clear" w:color="auto" w:fill="auto"/>
          </w:tcPr>
          <w:p w14:paraId="0A509B6E" w14:textId="77777777" w:rsidR="00AB67FA" w:rsidRPr="00D0162F" w:rsidRDefault="00AB67FA" w:rsidP="006E0A54">
            <w:pPr>
              <w:pStyle w:val="TAL"/>
            </w:pPr>
          </w:p>
        </w:tc>
      </w:tr>
      <w:tr w:rsidR="00AB67FA" w:rsidRPr="00D0162F" w14:paraId="4F039960"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5" w:type="dxa"/>
            <w:shd w:val="clear" w:color="auto" w:fill="auto"/>
          </w:tcPr>
          <w:p w14:paraId="0D390008" w14:textId="2F644665" w:rsidR="00AB67FA" w:rsidRPr="00D0162F" w:rsidRDefault="006E0A54" w:rsidP="006E0A54">
            <w:pPr>
              <w:pStyle w:val="TAL"/>
            </w:pPr>
            <w:r w:rsidRPr="00D0162F">
              <w:t xml:space="preserve">          </w:t>
            </w:r>
            <w:r w:rsidR="00AB67FA" w:rsidRPr="00D0162F">
              <w:t>}</w:t>
            </w:r>
          </w:p>
        </w:tc>
        <w:tc>
          <w:tcPr>
            <w:tcW w:w="2267" w:type="dxa"/>
            <w:shd w:val="clear" w:color="auto" w:fill="auto"/>
          </w:tcPr>
          <w:p w14:paraId="5EC2EB7A" w14:textId="77777777" w:rsidR="00AB67FA" w:rsidRPr="00D0162F" w:rsidRDefault="00AB67FA" w:rsidP="006E0A54">
            <w:pPr>
              <w:pStyle w:val="TAL"/>
            </w:pPr>
          </w:p>
        </w:tc>
        <w:tc>
          <w:tcPr>
            <w:tcW w:w="1700" w:type="dxa"/>
            <w:shd w:val="clear" w:color="auto" w:fill="auto"/>
          </w:tcPr>
          <w:p w14:paraId="76D0867A" w14:textId="77777777" w:rsidR="00AB67FA" w:rsidRPr="00D0162F" w:rsidRDefault="00AB67FA" w:rsidP="006E0A54">
            <w:pPr>
              <w:pStyle w:val="TAL"/>
            </w:pPr>
          </w:p>
        </w:tc>
        <w:tc>
          <w:tcPr>
            <w:tcW w:w="1245" w:type="dxa"/>
            <w:shd w:val="clear" w:color="auto" w:fill="auto"/>
          </w:tcPr>
          <w:p w14:paraId="38C3EA63" w14:textId="77777777" w:rsidR="00AB67FA" w:rsidRPr="00D0162F" w:rsidRDefault="00AB67FA" w:rsidP="006E0A54">
            <w:pPr>
              <w:pStyle w:val="TAL"/>
            </w:pPr>
          </w:p>
        </w:tc>
      </w:tr>
      <w:tr w:rsidR="00AB67FA" w:rsidRPr="00D0162F" w14:paraId="3025A538"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5" w:type="dxa"/>
            <w:shd w:val="clear" w:color="auto" w:fill="auto"/>
          </w:tcPr>
          <w:p w14:paraId="581FE7AB" w14:textId="2D3B9F65" w:rsidR="00AB67FA" w:rsidRPr="00D0162F" w:rsidRDefault="006E0A54" w:rsidP="006E0A54">
            <w:pPr>
              <w:pStyle w:val="TAL"/>
            </w:pPr>
            <w:r w:rsidRPr="00D0162F">
              <w:t xml:space="preserve">        </w:t>
            </w:r>
            <w:r w:rsidR="00AB67FA" w:rsidRPr="00D0162F">
              <w:t>}</w:t>
            </w:r>
          </w:p>
        </w:tc>
        <w:tc>
          <w:tcPr>
            <w:tcW w:w="2267" w:type="dxa"/>
            <w:shd w:val="clear" w:color="auto" w:fill="auto"/>
          </w:tcPr>
          <w:p w14:paraId="5B076542" w14:textId="77777777" w:rsidR="00AB67FA" w:rsidRPr="00D0162F" w:rsidRDefault="00AB67FA" w:rsidP="006E0A54">
            <w:pPr>
              <w:pStyle w:val="TAL"/>
            </w:pPr>
          </w:p>
        </w:tc>
        <w:tc>
          <w:tcPr>
            <w:tcW w:w="1700" w:type="dxa"/>
            <w:shd w:val="clear" w:color="auto" w:fill="auto"/>
          </w:tcPr>
          <w:p w14:paraId="45C48286" w14:textId="77777777" w:rsidR="00AB67FA" w:rsidRPr="00D0162F" w:rsidRDefault="00AB67FA" w:rsidP="006E0A54">
            <w:pPr>
              <w:pStyle w:val="TAL"/>
            </w:pPr>
          </w:p>
        </w:tc>
        <w:tc>
          <w:tcPr>
            <w:tcW w:w="1245" w:type="dxa"/>
            <w:shd w:val="clear" w:color="auto" w:fill="auto"/>
          </w:tcPr>
          <w:p w14:paraId="1ED01796" w14:textId="77777777" w:rsidR="00AB67FA" w:rsidRPr="00D0162F" w:rsidRDefault="00AB67FA" w:rsidP="006E0A54">
            <w:pPr>
              <w:pStyle w:val="TAL"/>
            </w:pPr>
          </w:p>
        </w:tc>
      </w:tr>
      <w:tr w:rsidR="00AB67FA" w:rsidRPr="00D0162F" w14:paraId="2FDA6A54" w14:textId="77777777" w:rsidTr="006E0A54">
        <w:trPr>
          <w:jc w:val="center"/>
        </w:trPr>
        <w:tc>
          <w:tcPr>
            <w:tcW w:w="4535" w:type="dxa"/>
          </w:tcPr>
          <w:p w14:paraId="2F401303" w14:textId="3F6EE77B" w:rsidR="00AB67FA" w:rsidRPr="00D0162F" w:rsidRDefault="006E0A54" w:rsidP="006E0A54">
            <w:pPr>
              <w:pStyle w:val="TAL"/>
            </w:pPr>
            <w:r w:rsidRPr="00D0162F">
              <w:t xml:space="preserve">      </w:t>
            </w:r>
            <w:r w:rsidR="00AB67FA" w:rsidRPr="00D0162F">
              <w:t>}</w:t>
            </w:r>
          </w:p>
        </w:tc>
        <w:tc>
          <w:tcPr>
            <w:tcW w:w="2267" w:type="dxa"/>
          </w:tcPr>
          <w:p w14:paraId="4826205F" w14:textId="77777777" w:rsidR="00AB67FA" w:rsidRPr="00D0162F" w:rsidRDefault="00AB67FA" w:rsidP="006E0A54">
            <w:pPr>
              <w:pStyle w:val="TAL"/>
            </w:pPr>
          </w:p>
        </w:tc>
        <w:tc>
          <w:tcPr>
            <w:tcW w:w="1700" w:type="dxa"/>
          </w:tcPr>
          <w:p w14:paraId="79B4C4E2" w14:textId="77777777" w:rsidR="00AB67FA" w:rsidRPr="00D0162F" w:rsidRDefault="00AB67FA" w:rsidP="006E0A54">
            <w:pPr>
              <w:pStyle w:val="TAL"/>
            </w:pPr>
          </w:p>
        </w:tc>
        <w:tc>
          <w:tcPr>
            <w:tcW w:w="1245" w:type="dxa"/>
          </w:tcPr>
          <w:p w14:paraId="26F21348" w14:textId="77777777" w:rsidR="00AB67FA" w:rsidRPr="00D0162F" w:rsidRDefault="00AB67FA" w:rsidP="006E0A54">
            <w:pPr>
              <w:pStyle w:val="TAL"/>
            </w:pPr>
          </w:p>
        </w:tc>
      </w:tr>
      <w:tr w:rsidR="00AB67FA" w:rsidRPr="00D0162F" w14:paraId="12E9F3E0" w14:textId="77777777" w:rsidTr="006E0A54">
        <w:trPr>
          <w:jc w:val="center"/>
        </w:trPr>
        <w:tc>
          <w:tcPr>
            <w:tcW w:w="4535" w:type="dxa"/>
          </w:tcPr>
          <w:p w14:paraId="692DE2B1" w14:textId="4F4A7F54" w:rsidR="00AB67FA" w:rsidRPr="00D0162F" w:rsidRDefault="006E0A54" w:rsidP="006E0A54">
            <w:pPr>
              <w:pStyle w:val="TAL"/>
            </w:pPr>
            <w:r w:rsidRPr="00D0162F">
              <w:t xml:space="preserve">    </w:t>
            </w:r>
            <w:r w:rsidR="00AB67FA" w:rsidRPr="00D0162F">
              <w:t>}</w:t>
            </w:r>
          </w:p>
        </w:tc>
        <w:tc>
          <w:tcPr>
            <w:tcW w:w="2267" w:type="dxa"/>
          </w:tcPr>
          <w:p w14:paraId="205E99C3" w14:textId="77777777" w:rsidR="00AB67FA" w:rsidRPr="00D0162F" w:rsidRDefault="00AB67FA" w:rsidP="006E0A54">
            <w:pPr>
              <w:pStyle w:val="TAL"/>
            </w:pPr>
          </w:p>
        </w:tc>
        <w:tc>
          <w:tcPr>
            <w:tcW w:w="1700" w:type="dxa"/>
          </w:tcPr>
          <w:p w14:paraId="683D922C" w14:textId="77777777" w:rsidR="00AB67FA" w:rsidRPr="00D0162F" w:rsidRDefault="00AB67FA" w:rsidP="006E0A54">
            <w:pPr>
              <w:pStyle w:val="TAL"/>
            </w:pPr>
          </w:p>
        </w:tc>
        <w:tc>
          <w:tcPr>
            <w:tcW w:w="1245" w:type="dxa"/>
          </w:tcPr>
          <w:p w14:paraId="1D1D9500" w14:textId="77777777" w:rsidR="00AB67FA" w:rsidRPr="00D0162F" w:rsidRDefault="00AB67FA" w:rsidP="006E0A54">
            <w:pPr>
              <w:pStyle w:val="TAL"/>
            </w:pPr>
          </w:p>
        </w:tc>
      </w:tr>
      <w:tr w:rsidR="00AB67FA" w:rsidRPr="00D0162F" w14:paraId="7C2AC3BF" w14:textId="77777777" w:rsidTr="006E0A54">
        <w:trPr>
          <w:jc w:val="center"/>
        </w:trPr>
        <w:tc>
          <w:tcPr>
            <w:tcW w:w="4535" w:type="dxa"/>
          </w:tcPr>
          <w:p w14:paraId="343D87CE" w14:textId="14F3B23E" w:rsidR="00AB67FA" w:rsidRPr="00D0162F" w:rsidRDefault="006E0A54" w:rsidP="006E0A54">
            <w:pPr>
              <w:pStyle w:val="TAL"/>
            </w:pPr>
            <w:r w:rsidRPr="00D0162F">
              <w:t xml:space="preserve">  </w:t>
            </w:r>
            <w:r w:rsidR="00AB67FA" w:rsidRPr="00D0162F">
              <w:t>}</w:t>
            </w:r>
          </w:p>
        </w:tc>
        <w:tc>
          <w:tcPr>
            <w:tcW w:w="2267" w:type="dxa"/>
          </w:tcPr>
          <w:p w14:paraId="378FC2DA" w14:textId="77777777" w:rsidR="00AB67FA" w:rsidRPr="00D0162F" w:rsidRDefault="00AB67FA" w:rsidP="006E0A54">
            <w:pPr>
              <w:pStyle w:val="TAL"/>
            </w:pPr>
          </w:p>
        </w:tc>
        <w:tc>
          <w:tcPr>
            <w:tcW w:w="1700" w:type="dxa"/>
          </w:tcPr>
          <w:p w14:paraId="2132F6F2" w14:textId="77777777" w:rsidR="00AB67FA" w:rsidRPr="00D0162F" w:rsidRDefault="00AB67FA" w:rsidP="006E0A54">
            <w:pPr>
              <w:pStyle w:val="TAL"/>
            </w:pPr>
          </w:p>
        </w:tc>
        <w:tc>
          <w:tcPr>
            <w:tcW w:w="1245" w:type="dxa"/>
          </w:tcPr>
          <w:p w14:paraId="3B385BE9" w14:textId="77777777" w:rsidR="00AB67FA" w:rsidRPr="00D0162F" w:rsidRDefault="00AB67FA" w:rsidP="006E0A54">
            <w:pPr>
              <w:pStyle w:val="TAL"/>
            </w:pPr>
          </w:p>
        </w:tc>
      </w:tr>
      <w:tr w:rsidR="00AB67FA" w:rsidRPr="00D0162F" w14:paraId="1AB5EC74" w14:textId="77777777" w:rsidTr="006E0A54">
        <w:trPr>
          <w:jc w:val="center"/>
        </w:trPr>
        <w:tc>
          <w:tcPr>
            <w:tcW w:w="4535" w:type="dxa"/>
          </w:tcPr>
          <w:p w14:paraId="0FA468E1" w14:textId="77777777" w:rsidR="00AB67FA" w:rsidRPr="00D0162F" w:rsidRDefault="00AB67FA" w:rsidP="006E0A54">
            <w:pPr>
              <w:pStyle w:val="TAL"/>
            </w:pPr>
            <w:r w:rsidRPr="00D0162F">
              <w:t>}</w:t>
            </w:r>
          </w:p>
        </w:tc>
        <w:tc>
          <w:tcPr>
            <w:tcW w:w="2267" w:type="dxa"/>
          </w:tcPr>
          <w:p w14:paraId="31584832" w14:textId="77777777" w:rsidR="00AB67FA" w:rsidRPr="00D0162F" w:rsidRDefault="00AB67FA" w:rsidP="006E0A54">
            <w:pPr>
              <w:pStyle w:val="TAL"/>
            </w:pPr>
          </w:p>
        </w:tc>
        <w:tc>
          <w:tcPr>
            <w:tcW w:w="1700" w:type="dxa"/>
          </w:tcPr>
          <w:p w14:paraId="22D67271" w14:textId="77777777" w:rsidR="00AB67FA" w:rsidRPr="00D0162F" w:rsidRDefault="00AB67FA" w:rsidP="006E0A54">
            <w:pPr>
              <w:pStyle w:val="TAL"/>
            </w:pPr>
          </w:p>
        </w:tc>
        <w:tc>
          <w:tcPr>
            <w:tcW w:w="1245" w:type="dxa"/>
          </w:tcPr>
          <w:p w14:paraId="17F12F72" w14:textId="77777777" w:rsidR="00AB67FA" w:rsidRPr="00D0162F" w:rsidRDefault="00AB67FA" w:rsidP="006E0A54">
            <w:pPr>
              <w:pStyle w:val="TAL"/>
            </w:pPr>
          </w:p>
        </w:tc>
      </w:tr>
    </w:tbl>
    <w:p w14:paraId="503CCEEB" w14:textId="77777777" w:rsidR="00AB67FA" w:rsidRPr="00D0162F" w:rsidRDefault="00AB67FA" w:rsidP="00AB67FA"/>
    <w:p w14:paraId="47DAF0BA" w14:textId="0BA1A945" w:rsidR="00AB67FA" w:rsidRPr="00D0162F" w:rsidRDefault="00AB67FA" w:rsidP="00AB67FA">
      <w:pPr>
        <w:pStyle w:val="Heading2"/>
      </w:pPr>
      <w:r w:rsidRPr="00D0162F">
        <w:t>H.3.4</w:t>
      </w:r>
      <w:r w:rsidRPr="00D0162F">
        <w:tab/>
        <w:t>E-UTRA RRC messages and information elements contents exceptions</w:t>
      </w:r>
    </w:p>
    <w:p w14:paraId="3551E3DE" w14:textId="77777777" w:rsidR="00AB67FA" w:rsidRPr="00D0162F" w:rsidRDefault="00AB67FA" w:rsidP="00AB67FA">
      <w:pPr>
        <w:pStyle w:val="H6"/>
      </w:pPr>
      <w:r w:rsidRPr="00D0162F">
        <w:rPr>
          <w:i/>
        </w:rPr>
        <w:t>RRCConnectionReconfiguration</w:t>
      </w:r>
    </w:p>
    <w:p w14:paraId="219F7C63" w14:textId="77777777" w:rsidR="00AB67FA" w:rsidRPr="00D0162F" w:rsidRDefault="00AB67FA" w:rsidP="00AB67FA">
      <w:r w:rsidRPr="00D0162F">
        <w:t xml:space="preserve">Includes the nr-SecondaryCellGroupConfig-r15 to convey NR </w:t>
      </w:r>
      <w:r w:rsidRPr="00D0162F">
        <w:rPr>
          <w:i/>
        </w:rPr>
        <w:t>RRCReconfiguration</w:t>
      </w:r>
      <w:r w:rsidRPr="00D0162F">
        <w:t xml:space="preserve"> message as specified in TS 38.331 [13].</w:t>
      </w:r>
    </w:p>
    <w:p w14:paraId="7E73B967" w14:textId="77777777" w:rsidR="00AB67FA" w:rsidRPr="00D0162F" w:rsidRDefault="00AB67FA" w:rsidP="00AB67FA">
      <w:pPr>
        <w:pStyle w:val="TH"/>
      </w:pPr>
      <w:r w:rsidRPr="00D0162F">
        <w:t>Table H.3.4-1: RRCConnectionReconfiguration: NR RRC Reconfiguration in EN-DC</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AB67FA" w:rsidRPr="00D0162F" w14:paraId="6C3EDB43" w14:textId="77777777" w:rsidTr="006E0A54">
        <w:trPr>
          <w:jc w:val="center"/>
        </w:trPr>
        <w:tc>
          <w:tcPr>
            <w:tcW w:w="9781" w:type="dxa"/>
            <w:gridSpan w:val="4"/>
          </w:tcPr>
          <w:p w14:paraId="389CA3A6" w14:textId="26290767"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36.508</w:t>
            </w:r>
            <w:r w:rsidR="006E0A54" w:rsidRPr="00D0162F">
              <w:t xml:space="preserve"> </w:t>
            </w:r>
            <w:r w:rsidRPr="00D0162F">
              <w:t>[25],</w:t>
            </w:r>
            <w:r w:rsidR="006E0A54" w:rsidRPr="00D0162F">
              <w:t xml:space="preserve"> </w:t>
            </w:r>
            <w:r w:rsidRPr="00D0162F">
              <w:t>Table</w:t>
            </w:r>
            <w:r w:rsidR="006E0A54" w:rsidRPr="00D0162F">
              <w:t xml:space="preserve"> </w:t>
            </w:r>
            <w:r w:rsidRPr="00D0162F">
              <w:t>4.6.1-8</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MCG_and_SCG</w:t>
            </w:r>
          </w:p>
        </w:tc>
      </w:tr>
      <w:tr w:rsidR="00AB67FA" w:rsidRPr="00D0162F" w14:paraId="0AD2AFFD" w14:textId="77777777" w:rsidTr="006E0A54">
        <w:trPr>
          <w:jc w:val="center"/>
        </w:trPr>
        <w:tc>
          <w:tcPr>
            <w:tcW w:w="4537" w:type="dxa"/>
          </w:tcPr>
          <w:p w14:paraId="426E8FE0" w14:textId="20809A8E" w:rsidR="00AB67FA" w:rsidRPr="00D0162F" w:rsidRDefault="00AB67FA" w:rsidP="006E0A54">
            <w:pPr>
              <w:pStyle w:val="TAH"/>
            </w:pPr>
            <w:r w:rsidRPr="00D0162F">
              <w:t>Information</w:t>
            </w:r>
            <w:r w:rsidR="006E0A54" w:rsidRPr="00D0162F">
              <w:t xml:space="preserve"> </w:t>
            </w:r>
            <w:r w:rsidRPr="00D0162F">
              <w:t>Element</w:t>
            </w:r>
          </w:p>
        </w:tc>
        <w:tc>
          <w:tcPr>
            <w:tcW w:w="2268" w:type="dxa"/>
          </w:tcPr>
          <w:p w14:paraId="26926C01" w14:textId="77777777" w:rsidR="00AB67FA" w:rsidRPr="00D0162F" w:rsidRDefault="00AB67FA" w:rsidP="006E0A54">
            <w:pPr>
              <w:pStyle w:val="TAH"/>
            </w:pPr>
            <w:r w:rsidRPr="00D0162F">
              <w:t>Value/remark</w:t>
            </w:r>
          </w:p>
        </w:tc>
        <w:tc>
          <w:tcPr>
            <w:tcW w:w="1701" w:type="dxa"/>
          </w:tcPr>
          <w:p w14:paraId="5A461DDB" w14:textId="77777777" w:rsidR="00AB67FA" w:rsidRPr="00D0162F" w:rsidRDefault="00AB67FA" w:rsidP="006E0A54">
            <w:pPr>
              <w:pStyle w:val="TAH"/>
            </w:pPr>
            <w:r w:rsidRPr="00D0162F">
              <w:t>Comment</w:t>
            </w:r>
          </w:p>
        </w:tc>
        <w:tc>
          <w:tcPr>
            <w:tcW w:w="1275" w:type="dxa"/>
          </w:tcPr>
          <w:p w14:paraId="4EF43CF0" w14:textId="77777777" w:rsidR="00AB67FA" w:rsidRPr="00D0162F" w:rsidRDefault="00AB67FA" w:rsidP="006E0A54">
            <w:pPr>
              <w:pStyle w:val="TAH"/>
            </w:pPr>
            <w:r w:rsidRPr="00D0162F">
              <w:t>Condition</w:t>
            </w:r>
          </w:p>
        </w:tc>
      </w:tr>
      <w:tr w:rsidR="00AB67FA" w:rsidRPr="00D0162F" w14:paraId="1C7A97D1" w14:textId="77777777" w:rsidTr="006E0A54">
        <w:trPr>
          <w:jc w:val="center"/>
        </w:trPr>
        <w:tc>
          <w:tcPr>
            <w:tcW w:w="4537" w:type="dxa"/>
          </w:tcPr>
          <w:p w14:paraId="4FB6267F" w14:textId="683A83A1" w:rsidR="00AB67FA" w:rsidRPr="00D0162F" w:rsidRDefault="00AB67FA" w:rsidP="006E0A54">
            <w:pPr>
              <w:pStyle w:val="TAL"/>
            </w:pPr>
            <w:r w:rsidRPr="00D0162F">
              <w:t>RRCConnectionReconfiguration</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8" w:type="dxa"/>
          </w:tcPr>
          <w:p w14:paraId="19EFA8B6" w14:textId="77777777" w:rsidR="00AB67FA" w:rsidRPr="00D0162F" w:rsidRDefault="00AB67FA" w:rsidP="006E0A54">
            <w:pPr>
              <w:pStyle w:val="TAL"/>
            </w:pPr>
          </w:p>
        </w:tc>
        <w:tc>
          <w:tcPr>
            <w:tcW w:w="1701" w:type="dxa"/>
          </w:tcPr>
          <w:p w14:paraId="1A28080A" w14:textId="77777777" w:rsidR="00AB67FA" w:rsidRPr="00D0162F" w:rsidRDefault="00AB67FA" w:rsidP="006E0A54">
            <w:pPr>
              <w:pStyle w:val="TAL"/>
            </w:pPr>
          </w:p>
        </w:tc>
        <w:tc>
          <w:tcPr>
            <w:tcW w:w="1275" w:type="dxa"/>
          </w:tcPr>
          <w:p w14:paraId="0CC92AC6" w14:textId="77777777" w:rsidR="00AB67FA" w:rsidRPr="00D0162F" w:rsidRDefault="00AB67FA" w:rsidP="006E0A54">
            <w:pPr>
              <w:pStyle w:val="TAL"/>
            </w:pPr>
          </w:p>
        </w:tc>
      </w:tr>
      <w:tr w:rsidR="00AB67FA" w:rsidRPr="00D0162F" w14:paraId="32FA4E56" w14:textId="77777777" w:rsidTr="006E0A54">
        <w:trPr>
          <w:jc w:val="center"/>
        </w:trPr>
        <w:tc>
          <w:tcPr>
            <w:tcW w:w="4537" w:type="dxa"/>
          </w:tcPr>
          <w:p w14:paraId="261EF502" w14:textId="00F92D83" w:rsidR="00AB67FA" w:rsidRPr="00D0162F" w:rsidRDefault="006E0A54" w:rsidP="006E0A54">
            <w:pPr>
              <w:pStyle w:val="TAL"/>
            </w:pPr>
            <w:r w:rsidRPr="00D0162F">
              <w:t xml:space="preserve">  </w:t>
            </w:r>
            <w:r w:rsidR="00AB67FA" w:rsidRPr="00D0162F">
              <w:t>criticalExtensions</w:t>
            </w:r>
            <w:r w:rsidRPr="00D0162F">
              <w:t xml:space="preserve"> </w:t>
            </w:r>
            <w:r w:rsidR="00AB67FA" w:rsidRPr="00D0162F">
              <w:t>CHOICE</w:t>
            </w:r>
            <w:r w:rsidRPr="00D0162F">
              <w:t xml:space="preserve"> </w:t>
            </w:r>
            <w:r w:rsidR="00AB67FA" w:rsidRPr="00D0162F">
              <w:t>{</w:t>
            </w:r>
          </w:p>
        </w:tc>
        <w:tc>
          <w:tcPr>
            <w:tcW w:w="2268" w:type="dxa"/>
          </w:tcPr>
          <w:p w14:paraId="0CAA1D87" w14:textId="77777777" w:rsidR="00AB67FA" w:rsidRPr="00D0162F" w:rsidRDefault="00AB67FA" w:rsidP="006E0A54">
            <w:pPr>
              <w:pStyle w:val="TAL"/>
            </w:pPr>
          </w:p>
        </w:tc>
        <w:tc>
          <w:tcPr>
            <w:tcW w:w="1701" w:type="dxa"/>
          </w:tcPr>
          <w:p w14:paraId="753B88AD" w14:textId="77777777" w:rsidR="00AB67FA" w:rsidRPr="00D0162F" w:rsidRDefault="00AB67FA" w:rsidP="006E0A54">
            <w:pPr>
              <w:pStyle w:val="TAL"/>
            </w:pPr>
          </w:p>
        </w:tc>
        <w:tc>
          <w:tcPr>
            <w:tcW w:w="1275" w:type="dxa"/>
          </w:tcPr>
          <w:p w14:paraId="07F73D60" w14:textId="77777777" w:rsidR="00AB67FA" w:rsidRPr="00D0162F" w:rsidRDefault="00AB67FA" w:rsidP="006E0A54">
            <w:pPr>
              <w:pStyle w:val="TAL"/>
            </w:pPr>
          </w:p>
        </w:tc>
      </w:tr>
      <w:tr w:rsidR="00AB67FA" w:rsidRPr="00D0162F" w14:paraId="4E9EF89D" w14:textId="77777777" w:rsidTr="006E0A54">
        <w:trPr>
          <w:jc w:val="center"/>
        </w:trPr>
        <w:tc>
          <w:tcPr>
            <w:tcW w:w="4537" w:type="dxa"/>
          </w:tcPr>
          <w:p w14:paraId="479C1780" w14:textId="0EB42FD4" w:rsidR="00AB67FA" w:rsidRPr="00D0162F" w:rsidRDefault="006E0A54" w:rsidP="006E0A54">
            <w:pPr>
              <w:pStyle w:val="TAL"/>
            </w:pPr>
            <w:r w:rsidRPr="00D0162F">
              <w:t xml:space="preserve">    </w:t>
            </w:r>
            <w:r w:rsidR="00AB67FA" w:rsidRPr="00D0162F">
              <w:t>c1</w:t>
            </w:r>
            <w:r w:rsidRPr="00D0162F">
              <w:t xml:space="preserve"> </w:t>
            </w:r>
            <w:r w:rsidR="00AB67FA" w:rsidRPr="00D0162F">
              <w:t>CHOICE{</w:t>
            </w:r>
          </w:p>
        </w:tc>
        <w:tc>
          <w:tcPr>
            <w:tcW w:w="2268" w:type="dxa"/>
          </w:tcPr>
          <w:p w14:paraId="4A3E76AC" w14:textId="77777777" w:rsidR="00AB67FA" w:rsidRPr="00D0162F" w:rsidRDefault="00AB67FA" w:rsidP="006E0A54">
            <w:pPr>
              <w:pStyle w:val="TAL"/>
            </w:pPr>
          </w:p>
        </w:tc>
        <w:tc>
          <w:tcPr>
            <w:tcW w:w="1701" w:type="dxa"/>
          </w:tcPr>
          <w:p w14:paraId="595B70E9" w14:textId="77777777" w:rsidR="00AB67FA" w:rsidRPr="00D0162F" w:rsidRDefault="00AB67FA" w:rsidP="006E0A54">
            <w:pPr>
              <w:pStyle w:val="TAL"/>
            </w:pPr>
          </w:p>
        </w:tc>
        <w:tc>
          <w:tcPr>
            <w:tcW w:w="1275" w:type="dxa"/>
          </w:tcPr>
          <w:p w14:paraId="24077EFA" w14:textId="77777777" w:rsidR="00AB67FA" w:rsidRPr="00D0162F" w:rsidRDefault="00AB67FA" w:rsidP="006E0A54">
            <w:pPr>
              <w:pStyle w:val="TAL"/>
            </w:pPr>
          </w:p>
        </w:tc>
      </w:tr>
      <w:tr w:rsidR="00AB67FA" w:rsidRPr="00D0162F" w14:paraId="62FA1DD9" w14:textId="77777777" w:rsidTr="006E0A54">
        <w:trPr>
          <w:jc w:val="center"/>
        </w:trPr>
        <w:tc>
          <w:tcPr>
            <w:tcW w:w="4537" w:type="dxa"/>
            <w:tcBorders>
              <w:bottom w:val="single" w:sz="4" w:space="0" w:color="auto"/>
            </w:tcBorders>
          </w:tcPr>
          <w:p w14:paraId="43B476ED" w14:textId="77ACFADD" w:rsidR="00AB67FA" w:rsidRPr="00D0162F" w:rsidRDefault="006E0A54" w:rsidP="006E0A54">
            <w:pPr>
              <w:pStyle w:val="TAL"/>
            </w:pPr>
            <w:r w:rsidRPr="00D0162F">
              <w:t xml:space="preserve">      </w:t>
            </w:r>
            <w:r w:rsidR="00AB67FA" w:rsidRPr="00D0162F">
              <w:t>rrcConnectionReconfiguration-r8</w:t>
            </w:r>
            <w:r w:rsidRPr="00D0162F">
              <w:t xml:space="preserve"> </w:t>
            </w:r>
            <w:r w:rsidR="00AB67FA" w:rsidRPr="00D0162F">
              <w:t>::=</w:t>
            </w:r>
            <w:r w:rsidRPr="00D0162F">
              <w:t xml:space="preserve"> </w:t>
            </w:r>
            <w:r w:rsidR="00AB67FA" w:rsidRPr="00D0162F">
              <w:t>SEQUENCE</w:t>
            </w:r>
            <w:r w:rsidRPr="00D0162F">
              <w:t xml:space="preserve"> </w:t>
            </w:r>
            <w:r w:rsidR="00AB67FA" w:rsidRPr="00D0162F">
              <w:t>{</w:t>
            </w:r>
          </w:p>
        </w:tc>
        <w:tc>
          <w:tcPr>
            <w:tcW w:w="2268" w:type="dxa"/>
          </w:tcPr>
          <w:p w14:paraId="7D433E68" w14:textId="77777777" w:rsidR="00AB67FA" w:rsidRPr="00D0162F" w:rsidRDefault="00AB67FA" w:rsidP="006E0A54">
            <w:pPr>
              <w:pStyle w:val="TAL"/>
            </w:pPr>
          </w:p>
        </w:tc>
        <w:tc>
          <w:tcPr>
            <w:tcW w:w="1701" w:type="dxa"/>
          </w:tcPr>
          <w:p w14:paraId="17BE1398" w14:textId="77777777" w:rsidR="00AB67FA" w:rsidRPr="00D0162F" w:rsidRDefault="00AB67FA" w:rsidP="006E0A54">
            <w:pPr>
              <w:pStyle w:val="TAL"/>
            </w:pPr>
          </w:p>
        </w:tc>
        <w:tc>
          <w:tcPr>
            <w:tcW w:w="1275" w:type="dxa"/>
          </w:tcPr>
          <w:p w14:paraId="720272C7" w14:textId="77777777" w:rsidR="00AB67FA" w:rsidRPr="00D0162F" w:rsidRDefault="00AB67FA" w:rsidP="006E0A54">
            <w:pPr>
              <w:pStyle w:val="TAL"/>
            </w:pPr>
          </w:p>
        </w:tc>
      </w:tr>
      <w:tr w:rsidR="00AB67FA" w:rsidRPr="00D0162F" w14:paraId="02A60496" w14:textId="77777777" w:rsidTr="006E0A54">
        <w:trPr>
          <w:jc w:val="center"/>
        </w:trPr>
        <w:tc>
          <w:tcPr>
            <w:tcW w:w="4537" w:type="dxa"/>
            <w:tcBorders>
              <w:bottom w:val="single" w:sz="4" w:space="0" w:color="auto"/>
            </w:tcBorders>
          </w:tcPr>
          <w:p w14:paraId="3057FADB" w14:textId="770D976E"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68" w:type="dxa"/>
          </w:tcPr>
          <w:p w14:paraId="3A3F620D" w14:textId="77777777" w:rsidR="00AB67FA" w:rsidRPr="00D0162F" w:rsidRDefault="00AB67FA" w:rsidP="006E0A54">
            <w:pPr>
              <w:pStyle w:val="TAL"/>
            </w:pPr>
          </w:p>
        </w:tc>
        <w:tc>
          <w:tcPr>
            <w:tcW w:w="1701" w:type="dxa"/>
          </w:tcPr>
          <w:p w14:paraId="2CA152EF" w14:textId="77777777" w:rsidR="00AB67FA" w:rsidRPr="00D0162F" w:rsidRDefault="00AB67FA" w:rsidP="006E0A54">
            <w:pPr>
              <w:pStyle w:val="TAL"/>
            </w:pPr>
          </w:p>
        </w:tc>
        <w:tc>
          <w:tcPr>
            <w:tcW w:w="1275" w:type="dxa"/>
          </w:tcPr>
          <w:p w14:paraId="43F755DE" w14:textId="77777777" w:rsidR="00AB67FA" w:rsidRPr="00D0162F" w:rsidRDefault="00AB67FA" w:rsidP="006E0A54">
            <w:pPr>
              <w:pStyle w:val="TAL"/>
            </w:pPr>
          </w:p>
        </w:tc>
      </w:tr>
      <w:tr w:rsidR="00AB67FA" w:rsidRPr="00D0162F" w14:paraId="163A09CD" w14:textId="77777777" w:rsidTr="006E0A54">
        <w:trPr>
          <w:jc w:val="center"/>
        </w:trPr>
        <w:tc>
          <w:tcPr>
            <w:tcW w:w="4537" w:type="dxa"/>
            <w:tcBorders>
              <w:bottom w:val="single" w:sz="4" w:space="0" w:color="auto"/>
            </w:tcBorders>
          </w:tcPr>
          <w:p w14:paraId="360AA74A" w14:textId="15407B8B"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68" w:type="dxa"/>
          </w:tcPr>
          <w:p w14:paraId="51C08F96" w14:textId="77777777" w:rsidR="00AB67FA" w:rsidRPr="00D0162F" w:rsidRDefault="00AB67FA" w:rsidP="006E0A54">
            <w:pPr>
              <w:pStyle w:val="TAL"/>
            </w:pPr>
          </w:p>
        </w:tc>
        <w:tc>
          <w:tcPr>
            <w:tcW w:w="1701" w:type="dxa"/>
          </w:tcPr>
          <w:p w14:paraId="635145D5" w14:textId="77777777" w:rsidR="00AB67FA" w:rsidRPr="00D0162F" w:rsidRDefault="00AB67FA" w:rsidP="006E0A54">
            <w:pPr>
              <w:pStyle w:val="TAL"/>
            </w:pPr>
          </w:p>
        </w:tc>
        <w:tc>
          <w:tcPr>
            <w:tcW w:w="1275" w:type="dxa"/>
          </w:tcPr>
          <w:p w14:paraId="3FF0DC23" w14:textId="77777777" w:rsidR="00AB67FA" w:rsidRPr="00D0162F" w:rsidRDefault="00AB67FA" w:rsidP="006E0A54">
            <w:pPr>
              <w:pStyle w:val="TAL"/>
            </w:pPr>
          </w:p>
        </w:tc>
      </w:tr>
      <w:tr w:rsidR="00AB67FA" w:rsidRPr="00D0162F" w14:paraId="7EEA7FA7" w14:textId="77777777" w:rsidTr="006E0A54">
        <w:trPr>
          <w:jc w:val="center"/>
        </w:trPr>
        <w:tc>
          <w:tcPr>
            <w:tcW w:w="4537" w:type="dxa"/>
            <w:tcBorders>
              <w:bottom w:val="single" w:sz="4" w:space="0" w:color="auto"/>
            </w:tcBorders>
          </w:tcPr>
          <w:p w14:paraId="4B96C434" w14:textId="72FFED52"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68" w:type="dxa"/>
          </w:tcPr>
          <w:p w14:paraId="71F1EAB6" w14:textId="77777777" w:rsidR="00AB67FA" w:rsidRPr="00D0162F" w:rsidRDefault="00AB67FA" w:rsidP="006E0A54">
            <w:pPr>
              <w:pStyle w:val="TAL"/>
            </w:pPr>
          </w:p>
        </w:tc>
        <w:tc>
          <w:tcPr>
            <w:tcW w:w="1701" w:type="dxa"/>
          </w:tcPr>
          <w:p w14:paraId="68C63091" w14:textId="77777777" w:rsidR="00AB67FA" w:rsidRPr="00D0162F" w:rsidRDefault="00AB67FA" w:rsidP="006E0A54">
            <w:pPr>
              <w:pStyle w:val="TAL"/>
            </w:pPr>
          </w:p>
        </w:tc>
        <w:tc>
          <w:tcPr>
            <w:tcW w:w="1275" w:type="dxa"/>
          </w:tcPr>
          <w:p w14:paraId="16420C9C" w14:textId="77777777" w:rsidR="00AB67FA" w:rsidRPr="00D0162F" w:rsidRDefault="00AB67FA" w:rsidP="006E0A54">
            <w:pPr>
              <w:pStyle w:val="TAL"/>
            </w:pPr>
          </w:p>
        </w:tc>
      </w:tr>
      <w:tr w:rsidR="00AB67FA" w:rsidRPr="00D0162F" w14:paraId="74921A04" w14:textId="77777777" w:rsidTr="006E0A54">
        <w:trPr>
          <w:jc w:val="center"/>
        </w:trPr>
        <w:tc>
          <w:tcPr>
            <w:tcW w:w="4537" w:type="dxa"/>
            <w:tcBorders>
              <w:bottom w:val="single" w:sz="4" w:space="0" w:color="auto"/>
            </w:tcBorders>
          </w:tcPr>
          <w:p w14:paraId="053038B6" w14:textId="472CFBC7"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68" w:type="dxa"/>
          </w:tcPr>
          <w:p w14:paraId="25FC4827" w14:textId="77777777" w:rsidR="00AB67FA" w:rsidRPr="00D0162F" w:rsidRDefault="00AB67FA" w:rsidP="006E0A54">
            <w:pPr>
              <w:pStyle w:val="TAL"/>
            </w:pPr>
          </w:p>
        </w:tc>
        <w:tc>
          <w:tcPr>
            <w:tcW w:w="1701" w:type="dxa"/>
          </w:tcPr>
          <w:p w14:paraId="5A68D62F" w14:textId="77777777" w:rsidR="00AB67FA" w:rsidRPr="00D0162F" w:rsidRDefault="00AB67FA" w:rsidP="006E0A54">
            <w:pPr>
              <w:pStyle w:val="TAL"/>
            </w:pPr>
          </w:p>
        </w:tc>
        <w:tc>
          <w:tcPr>
            <w:tcW w:w="1275" w:type="dxa"/>
          </w:tcPr>
          <w:p w14:paraId="02EDB700" w14:textId="77777777" w:rsidR="00AB67FA" w:rsidRPr="00D0162F" w:rsidRDefault="00AB67FA" w:rsidP="006E0A54">
            <w:pPr>
              <w:pStyle w:val="TAL"/>
            </w:pPr>
          </w:p>
        </w:tc>
      </w:tr>
      <w:tr w:rsidR="00AB67FA" w:rsidRPr="00D0162F" w14:paraId="733568BD" w14:textId="77777777" w:rsidTr="006E0A54">
        <w:trPr>
          <w:jc w:val="center"/>
        </w:trPr>
        <w:tc>
          <w:tcPr>
            <w:tcW w:w="4537" w:type="dxa"/>
            <w:tcBorders>
              <w:bottom w:val="single" w:sz="4" w:space="0" w:color="auto"/>
            </w:tcBorders>
          </w:tcPr>
          <w:p w14:paraId="23FD134D" w14:textId="3C053D27"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68" w:type="dxa"/>
          </w:tcPr>
          <w:p w14:paraId="3EDA4784" w14:textId="77777777" w:rsidR="00AB67FA" w:rsidRPr="00D0162F" w:rsidRDefault="00AB67FA" w:rsidP="006E0A54">
            <w:pPr>
              <w:pStyle w:val="TAL"/>
            </w:pPr>
          </w:p>
        </w:tc>
        <w:tc>
          <w:tcPr>
            <w:tcW w:w="1701" w:type="dxa"/>
          </w:tcPr>
          <w:p w14:paraId="56F664EC" w14:textId="77777777" w:rsidR="00AB67FA" w:rsidRPr="00D0162F" w:rsidRDefault="00AB67FA" w:rsidP="006E0A54">
            <w:pPr>
              <w:pStyle w:val="TAL"/>
            </w:pPr>
          </w:p>
        </w:tc>
        <w:tc>
          <w:tcPr>
            <w:tcW w:w="1275" w:type="dxa"/>
          </w:tcPr>
          <w:p w14:paraId="458AA6FF" w14:textId="77777777" w:rsidR="00AB67FA" w:rsidRPr="00D0162F" w:rsidRDefault="00AB67FA" w:rsidP="006E0A54">
            <w:pPr>
              <w:pStyle w:val="TAL"/>
            </w:pPr>
          </w:p>
        </w:tc>
      </w:tr>
      <w:tr w:rsidR="00AB67FA" w:rsidRPr="00D0162F" w14:paraId="2A182256" w14:textId="77777777" w:rsidTr="006E0A54">
        <w:trPr>
          <w:jc w:val="center"/>
        </w:trPr>
        <w:tc>
          <w:tcPr>
            <w:tcW w:w="4537" w:type="dxa"/>
            <w:tcBorders>
              <w:bottom w:val="single" w:sz="4" w:space="0" w:color="auto"/>
            </w:tcBorders>
          </w:tcPr>
          <w:p w14:paraId="63000E46" w14:textId="01218920"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68" w:type="dxa"/>
          </w:tcPr>
          <w:p w14:paraId="143077C3" w14:textId="77777777" w:rsidR="00AB67FA" w:rsidRPr="00D0162F" w:rsidRDefault="00AB67FA" w:rsidP="006E0A54">
            <w:pPr>
              <w:pStyle w:val="TAL"/>
            </w:pPr>
          </w:p>
        </w:tc>
        <w:tc>
          <w:tcPr>
            <w:tcW w:w="1701" w:type="dxa"/>
          </w:tcPr>
          <w:p w14:paraId="226F2FA2" w14:textId="77777777" w:rsidR="00AB67FA" w:rsidRPr="00D0162F" w:rsidRDefault="00AB67FA" w:rsidP="006E0A54">
            <w:pPr>
              <w:pStyle w:val="TAL"/>
            </w:pPr>
          </w:p>
        </w:tc>
        <w:tc>
          <w:tcPr>
            <w:tcW w:w="1275" w:type="dxa"/>
          </w:tcPr>
          <w:p w14:paraId="1E8331BF" w14:textId="77777777" w:rsidR="00AB67FA" w:rsidRPr="00D0162F" w:rsidRDefault="00AB67FA" w:rsidP="006E0A54">
            <w:pPr>
              <w:pStyle w:val="TAL"/>
            </w:pPr>
          </w:p>
        </w:tc>
      </w:tr>
      <w:tr w:rsidR="00AB67FA" w:rsidRPr="00D0162F" w14:paraId="040942AB" w14:textId="77777777" w:rsidTr="006E0A54">
        <w:trPr>
          <w:jc w:val="center"/>
        </w:trPr>
        <w:tc>
          <w:tcPr>
            <w:tcW w:w="4537" w:type="dxa"/>
            <w:tcBorders>
              <w:bottom w:val="single" w:sz="4" w:space="0" w:color="auto"/>
            </w:tcBorders>
          </w:tcPr>
          <w:p w14:paraId="7AEA0EB0" w14:textId="280A96DD"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68" w:type="dxa"/>
          </w:tcPr>
          <w:p w14:paraId="004260CA" w14:textId="77777777" w:rsidR="00AB67FA" w:rsidRPr="00D0162F" w:rsidRDefault="00AB67FA" w:rsidP="006E0A54">
            <w:pPr>
              <w:pStyle w:val="TAL"/>
            </w:pPr>
          </w:p>
        </w:tc>
        <w:tc>
          <w:tcPr>
            <w:tcW w:w="1701" w:type="dxa"/>
          </w:tcPr>
          <w:p w14:paraId="0D87D9C3" w14:textId="77777777" w:rsidR="00AB67FA" w:rsidRPr="00D0162F" w:rsidRDefault="00AB67FA" w:rsidP="006E0A54">
            <w:pPr>
              <w:pStyle w:val="TAL"/>
            </w:pPr>
          </w:p>
        </w:tc>
        <w:tc>
          <w:tcPr>
            <w:tcW w:w="1275" w:type="dxa"/>
          </w:tcPr>
          <w:p w14:paraId="2FB9C00B" w14:textId="77777777" w:rsidR="00AB67FA" w:rsidRPr="00D0162F" w:rsidRDefault="00AB67FA" w:rsidP="006E0A54">
            <w:pPr>
              <w:pStyle w:val="TAL"/>
            </w:pPr>
          </w:p>
        </w:tc>
      </w:tr>
      <w:tr w:rsidR="00AB67FA" w:rsidRPr="00D0162F" w14:paraId="4CFDC9AF" w14:textId="77777777" w:rsidTr="006E0A54">
        <w:trPr>
          <w:jc w:val="center"/>
        </w:trPr>
        <w:tc>
          <w:tcPr>
            <w:tcW w:w="4537" w:type="dxa"/>
            <w:tcBorders>
              <w:bottom w:val="single" w:sz="4" w:space="0" w:color="auto"/>
            </w:tcBorders>
          </w:tcPr>
          <w:p w14:paraId="724F498C" w14:textId="1EE99C97"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68" w:type="dxa"/>
          </w:tcPr>
          <w:p w14:paraId="66C57F3C" w14:textId="77777777" w:rsidR="00AB67FA" w:rsidRPr="00D0162F" w:rsidRDefault="00AB67FA" w:rsidP="006E0A54">
            <w:pPr>
              <w:pStyle w:val="TAL"/>
            </w:pPr>
          </w:p>
        </w:tc>
        <w:tc>
          <w:tcPr>
            <w:tcW w:w="1701" w:type="dxa"/>
          </w:tcPr>
          <w:p w14:paraId="41AF18E8" w14:textId="77777777" w:rsidR="00AB67FA" w:rsidRPr="00D0162F" w:rsidRDefault="00AB67FA" w:rsidP="006E0A54">
            <w:pPr>
              <w:pStyle w:val="TAL"/>
            </w:pPr>
          </w:p>
        </w:tc>
        <w:tc>
          <w:tcPr>
            <w:tcW w:w="1275" w:type="dxa"/>
          </w:tcPr>
          <w:p w14:paraId="755B5CA3" w14:textId="77777777" w:rsidR="00AB67FA" w:rsidRPr="00D0162F" w:rsidRDefault="00AB67FA" w:rsidP="006E0A54">
            <w:pPr>
              <w:pStyle w:val="TAL"/>
            </w:pPr>
          </w:p>
        </w:tc>
      </w:tr>
      <w:tr w:rsidR="00AB67FA" w:rsidRPr="00D0162F" w14:paraId="2480C615"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3F2F0AC7" w14:textId="159448E3" w:rsidR="00AB67FA" w:rsidRPr="00D0162F" w:rsidRDefault="006E0A54" w:rsidP="006E0A54">
            <w:pPr>
              <w:pStyle w:val="TAL"/>
            </w:pPr>
            <w:r w:rsidRPr="00D0162F">
              <w:t xml:space="preserve">                         </w:t>
            </w:r>
            <w:r w:rsidR="00AB67FA" w:rsidRPr="00D0162F">
              <w:t>setup</w:t>
            </w:r>
            <w:r w:rsidRPr="00D0162F">
              <w:t xml:space="preserve"> </w:t>
            </w:r>
            <w:r w:rsidR="00AB67FA" w:rsidRPr="00D0162F">
              <w:t>SEQUENCE</w:t>
            </w:r>
            <w:r w:rsidRPr="00D0162F">
              <w:t xml:space="preserve"> </w:t>
            </w:r>
            <w:r w:rsidR="00AB67FA" w:rsidRPr="00D0162F">
              <w:t>{</w:t>
            </w:r>
          </w:p>
        </w:tc>
        <w:tc>
          <w:tcPr>
            <w:tcW w:w="2268" w:type="dxa"/>
          </w:tcPr>
          <w:p w14:paraId="0ABD43B8" w14:textId="77777777" w:rsidR="00AB67FA" w:rsidRPr="00D0162F" w:rsidRDefault="00AB67FA" w:rsidP="006E0A54">
            <w:pPr>
              <w:pStyle w:val="TAL"/>
            </w:pPr>
          </w:p>
        </w:tc>
        <w:tc>
          <w:tcPr>
            <w:tcW w:w="1701" w:type="dxa"/>
          </w:tcPr>
          <w:p w14:paraId="19DBB201" w14:textId="77777777" w:rsidR="00AB67FA" w:rsidRPr="00D0162F" w:rsidRDefault="00AB67FA" w:rsidP="006E0A54">
            <w:pPr>
              <w:pStyle w:val="TAL"/>
            </w:pPr>
          </w:p>
        </w:tc>
        <w:tc>
          <w:tcPr>
            <w:tcW w:w="1275" w:type="dxa"/>
          </w:tcPr>
          <w:p w14:paraId="1C4880C5" w14:textId="77777777" w:rsidR="00AB67FA" w:rsidRPr="00D0162F" w:rsidRDefault="00AB67FA" w:rsidP="006E0A54">
            <w:pPr>
              <w:pStyle w:val="TAL"/>
            </w:pPr>
          </w:p>
        </w:tc>
      </w:tr>
      <w:tr w:rsidR="00AB67FA" w:rsidRPr="00D0162F" w14:paraId="64AD3BCC"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7B3BD629" w14:textId="469ACCB3" w:rsidR="00AB67FA" w:rsidRPr="00D0162F" w:rsidRDefault="006E0A54" w:rsidP="006E0A54">
            <w:pPr>
              <w:pStyle w:val="TAL"/>
            </w:pPr>
            <w:r w:rsidRPr="00D0162F">
              <w:t xml:space="preserve">                           </w:t>
            </w:r>
            <w:r w:rsidR="00AB67FA" w:rsidRPr="00D0162F">
              <w:t>nr-SecondaryCellGroupConfig-r15</w:t>
            </w:r>
          </w:p>
        </w:tc>
        <w:tc>
          <w:tcPr>
            <w:tcW w:w="2268" w:type="dxa"/>
          </w:tcPr>
          <w:p w14:paraId="4193EE7C" w14:textId="77777777" w:rsidR="00AB67FA" w:rsidRPr="00D0162F" w:rsidRDefault="00AB67FA" w:rsidP="006E0A54">
            <w:pPr>
              <w:pStyle w:val="TAL"/>
            </w:pPr>
            <w:r w:rsidRPr="00D0162F">
              <w:rPr>
                <w:i/>
                <w:iCs/>
              </w:rPr>
              <w:t>RRCReconfiguration</w:t>
            </w:r>
          </w:p>
        </w:tc>
        <w:tc>
          <w:tcPr>
            <w:tcW w:w="1701" w:type="dxa"/>
          </w:tcPr>
          <w:p w14:paraId="6330F42B" w14:textId="77777777" w:rsidR="00AB67FA" w:rsidRPr="00D0162F" w:rsidRDefault="00AB67FA" w:rsidP="006E0A54">
            <w:pPr>
              <w:pStyle w:val="TAL"/>
            </w:pPr>
          </w:p>
        </w:tc>
        <w:tc>
          <w:tcPr>
            <w:tcW w:w="1275" w:type="dxa"/>
          </w:tcPr>
          <w:p w14:paraId="68140FC1" w14:textId="77777777" w:rsidR="00AB67FA" w:rsidRPr="00D0162F" w:rsidRDefault="00AB67FA" w:rsidP="006E0A54">
            <w:pPr>
              <w:pStyle w:val="TAL"/>
            </w:pPr>
          </w:p>
        </w:tc>
      </w:tr>
      <w:tr w:rsidR="00AB67FA" w:rsidRPr="00D0162F" w14:paraId="3092CD58"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64DBF565" w14:textId="5EDF6015" w:rsidR="00AB67FA" w:rsidRPr="00D0162F" w:rsidRDefault="006E0A54" w:rsidP="006E0A54">
            <w:pPr>
              <w:pStyle w:val="TAL"/>
            </w:pPr>
            <w:r w:rsidRPr="00D0162F">
              <w:t xml:space="preserve">                        </w:t>
            </w:r>
            <w:r w:rsidR="00AB67FA" w:rsidRPr="00D0162F">
              <w:t>}</w:t>
            </w:r>
          </w:p>
        </w:tc>
        <w:tc>
          <w:tcPr>
            <w:tcW w:w="2268" w:type="dxa"/>
          </w:tcPr>
          <w:p w14:paraId="6562204C" w14:textId="77777777" w:rsidR="00AB67FA" w:rsidRPr="00D0162F" w:rsidRDefault="00AB67FA" w:rsidP="006E0A54">
            <w:pPr>
              <w:pStyle w:val="TAL"/>
              <w:rPr>
                <w:i/>
                <w:iCs/>
              </w:rPr>
            </w:pPr>
          </w:p>
        </w:tc>
        <w:tc>
          <w:tcPr>
            <w:tcW w:w="1701" w:type="dxa"/>
          </w:tcPr>
          <w:p w14:paraId="007DE013" w14:textId="77777777" w:rsidR="00AB67FA" w:rsidRPr="00D0162F" w:rsidRDefault="00AB67FA" w:rsidP="006E0A54">
            <w:pPr>
              <w:pStyle w:val="TAL"/>
            </w:pPr>
          </w:p>
        </w:tc>
        <w:tc>
          <w:tcPr>
            <w:tcW w:w="1275" w:type="dxa"/>
          </w:tcPr>
          <w:p w14:paraId="7809F1EB" w14:textId="77777777" w:rsidR="00AB67FA" w:rsidRPr="00D0162F" w:rsidRDefault="00AB67FA" w:rsidP="006E0A54">
            <w:pPr>
              <w:pStyle w:val="TAL"/>
            </w:pPr>
          </w:p>
        </w:tc>
      </w:tr>
      <w:tr w:rsidR="00AB67FA" w:rsidRPr="00D0162F" w14:paraId="200007FA"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0ADC697C" w14:textId="0A968FD8" w:rsidR="00AB67FA" w:rsidRPr="00D0162F" w:rsidRDefault="006E0A54" w:rsidP="006E0A54">
            <w:pPr>
              <w:pStyle w:val="TAL"/>
            </w:pPr>
            <w:r w:rsidRPr="00D0162F">
              <w:t xml:space="preserve">                      </w:t>
            </w:r>
            <w:r w:rsidR="00AB67FA" w:rsidRPr="00D0162F">
              <w:t>}</w:t>
            </w:r>
          </w:p>
        </w:tc>
        <w:tc>
          <w:tcPr>
            <w:tcW w:w="2268" w:type="dxa"/>
          </w:tcPr>
          <w:p w14:paraId="44C77C95" w14:textId="77777777" w:rsidR="00AB67FA" w:rsidRPr="00D0162F" w:rsidRDefault="00AB67FA" w:rsidP="006E0A54">
            <w:pPr>
              <w:pStyle w:val="TAL"/>
              <w:rPr>
                <w:i/>
                <w:iCs/>
              </w:rPr>
            </w:pPr>
          </w:p>
        </w:tc>
        <w:tc>
          <w:tcPr>
            <w:tcW w:w="1701" w:type="dxa"/>
          </w:tcPr>
          <w:p w14:paraId="3403455C" w14:textId="77777777" w:rsidR="00AB67FA" w:rsidRPr="00D0162F" w:rsidRDefault="00AB67FA" w:rsidP="006E0A54">
            <w:pPr>
              <w:pStyle w:val="TAL"/>
            </w:pPr>
          </w:p>
        </w:tc>
        <w:tc>
          <w:tcPr>
            <w:tcW w:w="1275" w:type="dxa"/>
          </w:tcPr>
          <w:p w14:paraId="7C889D1B" w14:textId="77777777" w:rsidR="00AB67FA" w:rsidRPr="00D0162F" w:rsidRDefault="00AB67FA" w:rsidP="006E0A54">
            <w:pPr>
              <w:pStyle w:val="TAL"/>
            </w:pPr>
          </w:p>
        </w:tc>
      </w:tr>
      <w:tr w:rsidR="00AB67FA" w:rsidRPr="00D0162F" w14:paraId="6906FA6E"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3C3EBC57" w14:textId="774404D9" w:rsidR="00AB67FA" w:rsidRPr="00D0162F" w:rsidRDefault="006E0A54" w:rsidP="006E0A54">
            <w:pPr>
              <w:pStyle w:val="TAL"/>
            </w:pPr>
            <w:r w:rsidRPr="00D0162F">
              <w:t xml:space="preserve">                    </w:t>
            </w:r>
            <w:r w:rsidR="00AB67FA" w:rsidRPr="00D0162F">
              <w:t>}</w:t>
            </w:r>
          </w:p>
        </w:tc>
        <w:tc>
          <w:tcPr>
            <w:tcW w:w="2268" w:type="dxa"/>
          </w:tcPr>
          <w:p w14:paraId="4DCC2A20" w14:textId="77777777" w:rsidR="00AB67FA" w:rsidRPr="00D0162F" w:rsidRDefault="00AB67FA" w:rsidP="006E0A54">
            <w:pPr>
              <w:pStyle w:val="TAL"/>
              <w:rPr>
                <w:i/>
                <w:iCs/>
              </w:rPr>
            </w:pPr>
          </w:p>
        </w:tc>
        <w:tc>
          <w:tcPr>
            <w:tcW w:w="1701" w:type="dxa"/>
          </w:tcPr>
          <w:p w14:paraId="2C78E345" w14:textId="77777777" w:rsidR="00AB67FA" w:rsidRPr="00D0162F" w:rsidRDefault="00AB67FA" w:rsidP="006E0A54">
            <w:pPr>
              <w:pStyle w:val="TAL"/>
            </w:pPr>
          </w:p>
        </w:tc>
        <w:tc>
          <w:tcPr>
            <w:tcW w:w="1275" w:type="dxa"/>
          </w:tcPr>
          <w:p w14:paraId="34B39925" w14:textId="77777777" w:rsidR="00AB67FA" w:rsidRPr="00D0162F" w:rsidRDefault="00AB67FA" w:rsidP="006E0A54">
            <w:pPr>
              <w:pStyle w:val="TAL"/>
            </w:pPr>
          </w:p>
        </w:tc>
      </w:tr>
      <w:tr w:rsidR="00AB67FA" w:rsidRPr="00D0162F" w14:paraId="2E60CF37"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4BC22D92" w14:textId="1348E3CC" w:rsidR="00AB67FA" w:rsidRPr="00D0162F" w:rsidRDefault="006E0A54" w:rsidP="006E0A54">
            <w:pPr>
              <w:pStyle w:val="TAL"/>
            </w:pPr>
            <w:r w:rsidRPr="00D0162F">
              <w:t xml:space="preserve">                  </w:t>
            </w:r>
            <w:r w:rsidR="00AB67FA" w:rsidRPr="00D0162F">
              <w:t>}</w:t>
            </w:r>
          </w:p>
        </w:tc>
        <w:tc>
          <w:tcPr>
            <w:tcW w:w="2268" w:type="dxa"/>
          </w:tcPr>
          <w:p w14:paraId="735B0B2F" w14:textId="77777777" w:rsidR="00AB67FA" w:rsidRPr="00D0162F" w:rsidRDefault="00AB67FA" w:rsidP="006E0A54">
            <w:pPr>
              <w:pStyle w:val="TAL"/>
              <w:rPr>
                <w:i/>
                <w:iCs/>
              </w:rPr>
            </w:pPr>
          </w:p>
        </w:tc>
        <w:tc>
          <w:tcPr>
            <w:tcW w:w="1701" w:type="dxa"/>
          </w:tcPr>
          <w:p w14:paraId="06C8FF6A" w14:textId="77777777" w:rsidR="00AB67FA" w:rsidRPr="00D0162F" w:rsidRDefault="00AB67FA" w:rsidP="006E0A54">
            <w:pPr>
              <w:pStyle w:val="TAL"/>
            </w:pPr>
          </w:p>
        </w:tc>
        <w:tc>
          <w:tcPr>
            <w:tcW w:w="1275" w:type="dxa"/>
          </w:tcPr>
          <w:p w14:paraId="67FB4A5D" w14:textId="77777777" w:rsidR="00AB67FA" w:rsidRPr="00D0162F" w:rsidRDefault="00AB67FA" w:rsidP="006E0A54">
            <w:pPr>
              <w:pStyle w:val="TAL"/>
            </w:pPr>
          </w:p>
        </w:tc>
      </w:tr>
      <w:tr w:rsidR="00AB67FA" w:rsidRPr="00D0162F" w14:paraId="67627CB0"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52FA4D5E" w14:textId="1517EB41" w:rsidR="00AB67FA" w:rsidRPr="00D0162F" w:rsidRDefault="006E0A54" w:rsidP="006E0A54">
            <w:pPr>
              <w:pStyle w:val="TAL"/>
            </w:pPr>
            <w:r w:rsidRPr="00D0162F">
              <w:t xml:space="preserve">                </w:t>
            </w:r>
            <w:r w:rsidR="00AB67FA" w:rsidRPr="00D0162F">
              <w:t>}</w:t>
            </w:r>
          </w:p>
        </w:tc>
        <w:tc>
          <w:tcPr>
            <w:tcW w:w="2268" w:type="dxa"/>
          </w:tcPr>
          <w:p w14:paraId="6776E790" w14:textId="77777777" w:rsidR="00AB67FA" w:rsidRPr="00D0162F" w:rsidRDefault="00AB67FA" w:rsidP="006E0A54">
            <w:pPr>
              <w:pStyle w:val="TAL"/>
              <w:rPr>
                <w:i/>
                <w:iCs/>
              </w:rPr>
            </w:pPr>
          </w:p>
        </w:tc>
        <w:tc>
          <w:tcPr>
            <w:tcW w:w="1701" w:type="dxa"/>
          </w:tcPr>
          <w:p w14:paraId="579E660A" w14:textId="77777777" w:rsidR="00AB67FA" w:rsidRPr="00D0162F" w:rsidRDefault="00AB67FA" w:rsidP="006E0A54">
            <w:pPr>
              <w:pStyle w:val="TAL"/>
            </w:pPr>
          </w:p>
        </w:tc>
        <w:tc>
          <w:tcPr>
            <w:tcW w:w="1275" w:type="dxa"/>
          </w:tcPr>
          <w:p w14:paraId="72BD6898" w14:textId="77777777" w:rsidR="00AB67FA" w:rsidRPr="00D0162F" w:rsidRDefault="00AB67FA" w:rsidP="006E0A54">
            <w:pPr>
              <w:pStyle w:val="TAL"/>
            </w:pPr>
          </w:p>
        </w:tc>
      </w:tr>
      <w:tr w:rsidR="00AB67FA" w:rsidRPr="00D0162F" w14:paraId="2F198CC0"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48565450" w14:textId="7715DE0D" w:rsidR="00AB67FA" w:rsidRPr="00D0162F" w:rsidRDefault="006E0A54" w:rsidP="006E0A54">
            <w:pPr>
              <w:pStyle w:val="TAL"/>
            </w:pPr>
            <w:r w:rsidRPr="00D0162F">
              <w:t xml:space="preserve">              </w:t>
            </w:r>
            <w:r w:rsidR="00AB67FA" w:rsidRPr="00D0162F">
              <w:t>}</w:t>
            </w:r>
          </w:p>
        </w:tc>
        <w:tc>
          <w:tcPr>
            <w:tcW w:w="2268" w:type="dxa"/>
          </w:tcPr>
          <w:p w14:paraId="32ED5BE0" w14:textId="77777777" w:rsidR="00AB67FA" w:rsidRPr="00D0162F" w:rsidRDefault="00AB67FA" w:rsidP="006E0A54">
            <w:pPr>
              <w:pStyle w:val="TAL"/>
              <w:rPr>
                <w:i/>
                <w:iCs/>
              </w:rPr>
            </w:pPr>
          </w:p>
        </w:tc>
        <w:tc>
          <w:tcPr>
            <w:tcW w:w="1701" w:type="dxa"/>
          </w:tcPr>
          <w:p w14:paraId="56EA7FE8" w14:textId="77777777" w:rsidR="00AB67FA" w:rsidRPr="00D0162F" w:rsidRDefault="00AB67FA" w:rsidP="006E0A54">
            <w:pPr>
              <w:pStyle w:val="TAL"/>
            </w:pPr>
          </w:p>
        </w:tc>
        <w:tc>
          <w:tcPr>
            <w:tcW w:w="1275" w:type="dxa"/>
          </w:tcPr>
          <w:p w14:paraId="7D39D7D2" w14:textId="77777777" w:rsidR="00AB67FA" w:rsidRPr="00D0162F" w:rsidRDefault="00AB67FA" w:rsidP="006E0A54">
            <w:pPr>
              <w:pStyle w:val="TAL"/>
            </w:pPr>
          </w:p>
        </w:tc>
      </w:tr>
      <w:tr w:rsidR="00AB67FA" w:rsidRPr="00D0162F" w14:paraId="141DD2D1"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0239662A" w14:textId="21284CC3" w:rsidR="00AB67FA" w:rsidRPr="00D0162F" w:rsidRDefault="006E0A54" w:rsidP="006E0A54">
            <w:pPr>
              <w:pStyle w:val="TAL"/>
            </w:pPr>
            <w:r w:rsidRPr="00D0162F">
              <w:t xml:space="preserve">            </w:t>
            </w:r>
            <w:r w:rsidR="00AB67FA" w:rsidRPr="00D0162F">
              <w:t>}</w:t>
            </w:r>
          </w:p>
        </w:tc>
        <w:tc>
          <w:tcPr>
            <w:tcW w:w="2268" w:type="dxa"/>
          </w:tcPr>
          <w:p w14:paraId="6F110683" w14:textId="77777777" w:rsidR="00AB67FA" w:rsidRPr="00D0162F" w:rsidRDefault="00AB67FA" w:rsidP="006E0A54">
            <w:pPr>
              <w:pStyle w:val="TAL"/>
              <w:rPr>
                <w:i/>
                <w:iCs/>
              </w:rPr>
            </w:pPr>
          </w:p>
        </w:tc>
        <w:tc>
          <w:tcPr>
            <w:tcW w:w="1701" w:type="dxa"/>
          </w:tcPr>
          <w:p w14:paraId="7B33C4B4" w14:textId="77777777" w:rsidR="00AB67FA" w:rsidRPr="00D0162F" w:rsidRDefault="00AB67FA" w:rsidP="006E0A54">
            <w:pPr>
              <w:pStyle w:val="TAL"/>
            </w:pPr>
          </w:p>
        </w:tc>
        <w:tc>
          <w:tcPr>
            <w:tcW w:w="1275" w:type="dxa"/>
          </w:tcPr>
          <w:p w14:paraId="0C0E1A91" w14:textId="77777777" w:rsidR="00AB67FA" w:rsidRPr="00D0162F" w:rsidRDefault="00AB67FA" w:rsidP="006E0A54">
            <w:pPr>
              <w:pStyle w:val="TAL"/>
            </w:pPr>
          </w:p>
        </w:tc>
      </w:tr>
      <w:tr w:rsidR="00AB67FA" w:rsidRPr="00D0162F" w14:paraId="5808AEC4"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572D60DC" w14:textId="3308DA3B" w:rsidR="00AB67FA" w:rsidRPr="00D0162F" w:rsidRDefault="006E0A54" w:rsidP="006E0A54">
            <w:pPr>
              <w:pStyle w:val="TAL"/>
            </w:pPr>
            <w:r w:rsidRPr="00D0162F">
              <w:t xml:space="preserve">          </w:t>
            </w:r>
            <w:r w:rsidR="00AB67FA" w:rsidRPr="00D0162F">
              <w:t>}</w:t>
            </w:r>
          </w:p>
        </w:tc>
        <w:tc>
          <w:tcPr>
            <w:tcW w:w="2268" w:type="dxa"/>
          </w:tcPr>
          <w:p w14:paraId="02E9B5F6" w14:textId="77777777" w:rsidR="00AB67FA" w:rsidRPr="00D0162F" w:rsidRDefault="00AB67FA" w:rsidP="006E0A54">
            <w:pPr>
              <w:pStyle w:val="TAL"/>
            </w:pPr>
          </w:p>
        </w:tc>
        <w:tc>
          <w:tcPr>
            <w:tcW w:w="1701" w:type="dxa"/>
          </w:tcPr>
          <w:p w14:paraId="5AF65045" w14:textId="77777777" w:rsidR="00AB67FA" w:rsidRPr="00D0162F" w:rsidRDefault="00AB67FA" w:rsidP="006E0A54">
            <w:pPr>
              <w:pStyle w:val="TAL"/>
            </w:pPr>
          </w:p>
        </w:tc>
        <w:tc>
          <w:tcPr>
            <w:tcW w:w="1275" w:type="dxa"/>
          </w:tcPr>
          <w:p w14:paraId="36723FDC" w14:textId="77777777" w:rsidR="00AB67FA" w:rsidRPr="00D0162F" w:rsidRDefault="00AB67FA" w:rsidP="006E0A54">
            <w:pPr>
              <w:pStyle w:val="TAL"/>
            </w:pPr>
          </w:p>
        </w:tc>
      </w:tr>
      <w:tr w:rsidR="00AB67FA" w:rsidRPr="00D0162F" w14:paraId="01BF9919" w14:textId="77777777" w:rsidTr="006E0A54">
        <w:trPr>
          <w:jc w:val="center"/>
        </w:trPr>
        <w:tc>
          <w:tcPr>
            <w:tcW w:w="4537" w:type="dxa"/>
          </w:tcPr>
          <w:p w14:paraId="602578DB" w14:textId="4F5AD689" w:rsidR="00AB67FA" w:rsidRPr="00D0162F" w:rsidRDefault="006E0A54" w:rsidP="006E0A54">
            <w:pPr>
              <w:pStyle w:val="TAL"/>
            </w:pPr>
            <w:r w:rsidRPr="00D0162F">
              <w:t xml:space="preserve">        </w:t>
            </w:r>
            <w:r w:rsidR="00AB67FA" w:rsidRPr="00D0162F">
              <w:t>}</w:t>
            </w:r>
          </w:p>
        </w:tc>
        <w:tc>
          <w:tcPr>
            <w:tcW w:w="2268" w:type="dxa"/>
          </w:tcPr>
          <w:p w14:paraId="189A59BB" w14:textId="77777777" w:rsidR="00AB67FA" w:rsidRPr="00D0162F" w:rsidRDefault="00AB67FA" w:rsidP="006E0A54">
            <w:pPr>
              <w:pStyle w:val="TAL"/>
            </w:pPr>
          </w:p>
        </w:tc>
        <w:tc>
          <w:tcPr>
            <w:tcW w:w="1701" w:type="dxa"/>
          </w:tcPr>
          <w:p w14:paraId="74710B2F" w14:textId="77777777" w:rsidR="00AB67FA" w:rsidRPr="00D0162F" w:rsidRDefault="00AB67FA" w:rsidP="006E0A54">
            <w:pPr>
              <w:pStyle w:val="TAL"/>
            </w:pPr>
          </w:p>
        </w:tc>
        <w:tc>
          <w:tcPr>
            <w:tcW w:w="1275" w:type="dxa"/>
          </w:tcPr>
          <w:p w14:paraId="2FC70961" w14:textId="77777777" w:rsidR="00AB67FA" w:rsidRPr="00D0162F" w:rsidRDefault="00AB67FA" w:rsidP="006E0A54">
            <w:pPr>
              <w:pStyle w:val="TAL"/>
            </w:pPr>
          </w:p>
        </w:tc>
      </w:tr>
      <w:tr w:rsidR="00AB67FA" w:rsidRPr="00D0162F" w14:paraId="3B5DF6D1" w14:textId="77777777" w:rsidTr="006E0A54">
        <w:trPr>
          <w:jc w:val="center"/>
        </w:trPr>
        <w:tc>
          <w:tcPr>
            <w:tcW w:w="4537" w:type="dxa"/>
          </w:tcPr>
          <w:p w14:paraId="2E60F2CE" w14:textId="591FC631" w:rsidR="00AB67FA" w:rsidRPr="00D0162F" w:rsidRDefault="006E0A54" w:rsidP="006E0A54">
            <w:pPr>
              <w:pStyle w:val="TAL"/>
            </w:pPr>
            <w:r w:rsidRPr="00D0162F">
              <w:t xml:space="preserve">      </w:t>
            </w:r>
            <w:r w:rsidR="00AB67FA" w:rsidRPr="00D0162F">
              <w:t>}</w:t>
            </w:r>
          </w:p>
        </w:tc>
        <w:tc>
          <w:tcPr>
            <w:tcW w:w="2268" w:type="dxa"/>
          </w:tcPr>
          <w:p w14:paraId="584F8E72" w14:textId="77777777" w:rsidR="00AB67FA" w:rsidRPr="00D0162F" w:rsidRDefault="00AB67FA" w:rsidP="006E0A54">
            <w:pPr>
              <w:pStyle w:val="TAL"/>
            </w:pPr>
          </w:p>
        </w:tc>
        <w:tc>
          <w:tcPr>
            <w:tcW w:w="1701" w:type="dxa"/>
          </w:tcPr>
          <w:p w14:paraId="7F189270" w14:textId="77777777" w:rsidR="00AB67FA" w:rsidRPr="00D0162F" w:rsidRDefault="00AB67FA" w:rsidP="006E0A54">
            <w:pPr>
              <w:pStyle w:val="TAL"/>
            </w:pPr>
          </w:p>
        </w:tc>
        <w:tc>
          <w:tcPr>
            <w:tcW w:w="1275" w:type="dxa"/>
          </w:tcPr>
          <w:p w14:paraId="6CB6C985" w14:textId="77777777" w:rsidR="00AB67FA" w:rsidRPr="00D0162F" w:rsidRDefault="00AB67FA" w:rsidP="006E0A54">
            <w:pPr>
              <w:pStyle w:val="TAL"/>
            </w:pPr>
          </w:p>
        </w:tc>
      </w:tr>
      <w:tr w:rsidR="00AB67FA" w:rsidRPr="00D0162F" w14:paraId="13C66A64" w14:textId="77777777" w:rsidTr="006E0A54">
        <w:trPr>
          <w:jc w:val="center"/>
        </w:trPr>
        <w:tc>
          <w:tcPr>
            <w:tcW w:w="4537" w:type="dxa"/>
          </w:tcPr>
          <w:p w14:paraId="1ED28160" w14:textId="6762E9DB" w:rsidR="00AB67FA" w:rsidRPr="00D0162F" w:rsidRDefault="006E0A54" w:rsidP="006E0A54">
            <w:pPr>
              <w:pStyle w:val="TAL"/>
            </w:pPr>
            <w:r w:rsidRPr="00D0162F">
              <w:t xml:space="preserve">    </w:t>
            </w:r>
            <w:r w:rsidR="00AB67FA" w:rsidRPr="00D0162F">
              <w:t>}</w:t>
            </w:r>
          </w:p>
        </w:tc>
        <w:tc>
          <w:tcPr>
            <w:tcW w:w="2268" w:type="dxa"/>
          </w:tcPr>
          <w:p w14:paraId="0CBA045D" w14:textId="77777777" w:rsidR="00AB67FA" w:rsidRPr="00D0162F" w:rsidRDefault="00AB67FA" w:rsidP="006E0A54">
            <w:pPr>
              <w:pStyle w:val="TAL"/>
            </w:pPr>
          </w:p>
        </w:tc>
        <w:tc>
          <w:tcPr>
            <w:tcW w:w="1701" w:type="dxa"/>
          </w:tcPr>
          <w:p w14:paraId="57461802" w14:textId="77777777" w:rsidR="00AB67FA" w:rsidRPr="00D0162F" w:rsidRDefault="00AB67FA" w:rsidP="006E0A54">
            <w:pPr>
              <w:pStyle w:val="TAL"/>
            </w:pPr>
          </w:p>
        </w:tc>
        <w:tc>
          <w:tcPr>
            <w:tcW w:w="1275" w:type="dxa"/>
          </w:tcPr>
          <w:p w14:paraId="3713F5B8" w14:textId="77777777" w:rsidR="00AB67FA" w:rsidRPr="00D0162F" w:rsidRDefault="00AB67FA" w:rsidP="006E0A54">
            <w:pPr>
              <w:pStyle w:val="TAL"/>
            </w:pPr>
          </w:p>
        </w:tc>
      </w:tr>
      <w:tr w:rsidR="00AB67FA" w:rsidRPr="00D0162F" w14:paraId="6EFA8421" w14:textId="77777777" w:rsidTr="006E0A54">
        <w:trPr>
          <w:jc w:val="center"/>
        </w:trPr>
        <w:tc>
          <w:tcPr>
            <w:tcW w:w="4537" w:type="dxa"/>
          </w:tcPr>
          <w:p w14:paraId="3DEC29F0" w14:textId="3D92AA2F" w:rsidR="00AB67FA" w:rsidRPr="00D0162F" w:rsidRDefault="006E0A54" w:rsidP="006E0A54">
            <w:pPr>
              <w:pStyle w:val="TAL"/>
            </w:pPr>
            <w:r w:rsidRPr="00D0162F">
              <w:t xml:space="preserve">  </w:t>
            </w:r>
            <w:r w:rsidR="00AB67FA" w:rsidRPr="00D0162F">
              <w:t>}</w:t>
            </w:r>
          </w:p>
        </w:tc>
        <w:tc>
          <w:tcPr>
            <w:tcW w:w="2268" w:type="dxa"/>
          </w:tcPr>
          <w:p w14:paraId="2811AB17" w14:textId="77777777" w:rsidR="00AB67FA" w:rsidRPr="00D0162F" w:rsidRDefault="00AB67FA" w:rsidP="006E0A54">
            <w:pPr>
              <w:pStyle w:val="TAL"/>
            </w:pPr>
          </w:p>
        </w:tc>
        <w:tc>
          <w:tcPr>
            <w:tcW w:w="1701" w:type="dxa"/>
          </w:tcPr>
          <w:p w14:paraId="48DD4F19" w14:textId="77777777" w:rsidR="00AB67FA" w:rsidRPr="00D0162F" w:rsidRDefault="00AB67FA" w:rsidP="006E0A54">
            <w:pPr>
              <w:pStyle w:val="TAL"/>
            </w:pPr>
          </w:p>
        </w:tc>
        <w:tc>
          <w:tcPr>
            <w:tcW w:w="1275" w:type="dxa"/>
          </w:tcPr>
          <w:p w14:paraId="6D303F55" w14:textId="77777777" w:rsidR="00AB67FA" w:rsidRPr="00D0162F" w:rsidRDefault="00AB67FA" w:rsidP="006E0A54">
            <w:pPr>
              <w:pStyle w:val="TAL"/>
            </w:pPr>
          </w:p>
        </w:tc>
      </w:tr>
      <w:tr w:rsidR="00AB67FA" w:rsidRPr="00D0162F" w14:paraId="5FC61748" w14:textId="77777777" w:rsidTr="006E0A54">
        <w:trPr>
          <w:jc w:val="center"/>
        </w:trPr>
        <w:tc>
          <w:tcPr>
            <w:tcW w:w="4537" w:type="dxa"/>
          </w:tcPr>
          <w:p w14:paraId="1BABE7B1" w14:textId="77777777" w:rsidR="00AB67FA" w:rsidRPr="00D0162F" w:rsidRDefault="00AB67FA" w:rsidP="006E0A54">
            <w:pPr>
              <w:pStyle w:val="TAL"/>
            </w:pPr>
            <w:r w:rsidRPr="00D0162F">
              <w:t>}</w:t>
            </w:r>
          </w:p>
        </w:tc>
        <w:tc>
          <w:tcPr>
            <w:tcW w:w="2268" w:type="dxa"/>
          </w:tcPr>
          <w:p w14:paraId="2CE434F6" w14:textId="77777777" w:rsidR="00AB67FA" w:rsidRPr="00D0162F" w:rsidRDefault="00AB67FA" w:rsidP="006E0A54">
            <w:pPr>
              <w:pStyle w:val="TAL"/>
            </w:pPr>
          </w:p>
        </w:tc>
        <w:tc>
          <w:tcPr>
            <w:tcW w:w="1701" w:type="dxa"/>
          </w:tcPr>
          <w:p w14:paraId="49D09C08" w14:textId="77777777" w:rsidR="00AB67FA" w:rsidRPr="00D0162F" w:rsidRDefault="00AB67FA" w:rsidP="006E0A54">
            <w:pPr>
              <w:pStyle w:val="TAL"/>
            </w:pPr>
          </w:p>
        </w:tc>
        <w:tc>
          <w:tcPr>
            <w:tcW w:w="1275" w:type="dxa"/>
          </w:tcPr>
          <w:p w14:paraId="62FEB080" w14:textId="77777777" w:rsidR="00AB67FA" w:rsidRPr="00D0162F" w:rsidRDefault="00AB67FA" w:rsidP="006E0A54">
            <w:pPr>
              <w:pStyle w:val="TAL"/>
            </w:pPr>
          </w:p>
        </w:tc>
      </w:tr>
    </w:tbl>
    <w:p w14:paraId="4D781DDD" w14:textId="77777777" w:rsidR="00AB67FA" w:rsidRPr="00D0162F" w:rsidRDefault="00AB67FA" w:rsidP="00AB67FA"/>
    <w:p w14:paraId="141E9908" w14:textId="77777777" w:rsidR="00AB67FA" w:rsidRPr="00D0162F" w:rsidRDefault="00AB67FA" w:rsidP="00AB67FA">
      <w:pPr>
        <w:pStyle w:val="TH"/>
      </w:pPr>
      <w:r w:rsidRPr="00D0162F">
        <w:t>Table H.3.4-1a: RRCConnectionReconfiguration for measurement configuration</w:t>
      </w:r>
    </w:p>
    <w:p w14:paraId="74E1710A" w14:textId="77777777" w:rsidR="00AB67FA" w:rsidRPr="00D0162F" w:rsidRDefault="00AB67FA" w:rsidP="00AB67FA">
      <w:r w:rsidRPr="00D0162F">
        <w:t>For measurement configuration provided by NR PSCell under EN-DC.</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20"/>
        <w:gridCol w:w="2260"/>
        <w:gridCol w:w="1696"/>
        <w:gridCol w:w="1314"/>
      </w:tblGrid>
      <w:tr w:rsidR="00AB67FA" w:rsidRPr="00D0162F" w14:paraId="191EB1E9" w14:textId="77777777" w:rsidTr="006E0A54">
        <w:trPr>
          <w:jc w:val="center"/>
        </w:trPr>
        <w:tc>
          <w:tcPr>
            <w:tcW w:w="9738" w:type="dxa"/>
            <w:gridSpan w:val="4"/>
          </w:tcPr>
          <w:p w14:paraId="07BA8220" w14:textId="7D9F5EA7"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36.508</w:t>
            </w:r>
            <w:r w:rsidR="006E0A54" w:rsidRPr="00D0162F">
              <w:t xml:space="preserve"> </w:t>
            </w:r>
            <w:r w:rsidRPr="00D0162F">
              <w:t>[25],</w:t>
            </w:r>
            <w:r w:rsidR="006E0A54" w:rsidRPr="00D0162F">
              <w:t xml:space="preserve"> </w:t>
            </w:r>
            <w:r w:rsidRPr="00D0162F">
              <w:t>Table</w:t>
            </w:r>
            <w:r w:rsidR="006E0A54" w:rsidRPr="00D0162F">
              <w:t xml:space="preserve"> </w:t>
            </w:r>
            <w:r w:rsidRPr="00D0162F">
              <w:t>4.6.1-8</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MEAS</w:t>
            </w:r>
          </w:p>
        </w:tc>
      </w:tr>
      <w:tr w:rsidR="00AB67FA" w:rsidRPr="00D0162F" w14:paraId="720F530E" w14:textId="77777777" w:rsidTr="006E0A54">
        <w:trPr>
          <w:jc w:val="center"/>
        </w:trPr>
        <w:tc>
          <w:tcPr>
            <w:tcW w:w="4516" w:type="dxa"/>
          </w:tcPr>
          <w:p w14:paraId="499BF888" w14:textId="0A241048" w:rsidR="00AB67FA" w:rsidRPr="00D0162F" w:rsidRDefault="00AB67FA" w:rsidP="006E0A54">
            <w:pPr>
              <w:pStyle w:val="TAH"/>
            </w:pPr>
            <w:r w:rsidRPr="00D0162F">
              <w:t>Information</w:t>
            </w:r>
            <w:r w:rsidR="006E0A54" w:rsidRPr="00D0162F">
              <w:t xml:space="preserve"> </w:t>
            </w:r>
            <w:r w:rsidRPr="00D0162F">
              <w:t>Element</w:t>
            </w:r>
          </w:p>
        </w:tc>
        <w:tc>
          <w:tcPr>
            <w:tcW w:w="2258" w:type="dxa"/>
          </w:tcPr>
          <w:p w14:paraId="7F9A5EC8" w14:textId="77777777" w:rsidR="00AB67FA" w:rsidRPr="00D0162F" w:rsidRDefault="00AB67FA" w:rsidP="006E0A54">
            <w:pPr>
              <w:pStyle w:val="TAH"/>
            </w:pPr>
            <w:r w:rsidRPr="00D0162F">
              <w:t>Value/remark</w:t>
            </w:r>
          </w:p>
        </w:tc>
        <w:tc>
          <w:tcPr>
            <w:tcW w:w="1694" w:type="dxa"/>
          </w:tcPr>
          <w:p w14:paraId="603315A4" w14:textId="77777777" w:rsidR="00AB67FA" w:rsidRPr="00D0162F" w:rsidRDefault="00AB67FA" w:rsidP="006E0A54">
            <w:pPr>
              <w:pStyle w:val="TAH"/>
            </w:pPr>
            <w:r w:rsidRPr="00D0162F">
              <w:t>Comment</w:t>
            </w:r>
          </w:p>
        </w:tc>
        <w:tc>
          <w:tcPr>
            <w:tcW w:w="1270" w:type="dxa"/>
          </w:tcPr>
          <w:p w14:paraId="22D21F81" w14:textId="77777777" w:rsidR="00AB67FA" w:rsidRPr="00D0162F" w:rsidRDefault="00AB67FA" w:rsidP="006E0A54">
            <w:pPr>
              <w:pStyle w:val="TAH"/>
            </w:pPr>
            <w:r w:rsidRPr="00D0162F">
              <w:t>Condition</w:t>
            </w:r>
          </w:p>
        </w:tc>
      </w:tr>
      <w:tr w:rsidR="00AB67FA" w:rsidRPr="00D0162F" w14:paraId="216BD41E" w14:textId="77777777" w:rsidTr="006E0A54">
        <w:trPr>
          <w:jc w:val="center"/>
        </w:trPr>
        <w:tc>
          <w:tcPr>
            <w:tcW w:w="4516" w:type="dxa"/>
          </w:tcPr>
          <w:p w14:paraId="50F22CF5" w14:textId="2C3294B4" w:rsidR="00AB67FA" w:rsidRPr="00D0162F" w:rsidRDefault="00AB67FA" w:rsidP="006E0A54">
            <w:pPr>
              <w:pStyle w:val="TAL"/>
            </w:pPr>
            <w:r w:rsidRPr="00D0162F">
              <w:t>RRCConnectionReconfiguration</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58" w:type="dxa"/>
          </w:tcPr>
          <w:p w14:paraId="75B389FE" w14:textId="77777777" w:rsidR="00AB67FA" w:rsidRPr="00D0162F" w:rsidRDefault="00AB67FA" w:rsidP="006E0A54">
            <w:pPr>
              <w:pStyle w:val="TAL"/>
            </w:pPr>
          </w:p>
        </w:tc>
        <w:tc>
          <w:tcPr>
            <w:tcW w:w="1694" w:type="dxa"/>
          </w:tcPr>
          <w:p w14:paraId="03C1D10F" w14:textId="77777777" w:rsidR="00AB67FA" w:rsidRPr="00D0162F" w:rsidRDefault="00AB67FA" w:rsidP="006E0A54">
            <w:pPr>
              <w:pStyle w:val="TAL"/>
            </w:pPr>
          </w:p>
        </w:tc>
        <w:tc>
          <w:tcPr>
            <w:tcW w:w="1270" w:type="dxa"/>
          </w:tcPr>
          <w:p w14:paraId="3D7DE29F" w14:textId="77777777" w:rsidR="00AB67FA" w:rsidRPr="00D0162F" w:rsidRDefault="00AB67FA" w:rsidP="006E0A54">
            <w:pPr>
              <w:pStyle w:val="TAL"/>
            </w:pPr>
          </w:p>
        </w:tc>
      </w:tr>
      <w:tr w:rsidR="00AB67FA" w:rsidRPr="00D0162F" w14:paraId="741A7BF3" w14:textId="77777777" w:rsidTr="006E0A54">
        <w:trPr>
          <w:jc w:val="center"/>
        </w:trPr>
        <w:tc>
          <w:tcPr>
            <w:tcW w:w="4516" w:type="dxa"/>
          </w:tcPr>
          <w:p w14:paraId="40B53B05" w14:textId="4CDE69D3" w:rsidR="00AB67FA" w:rsidRPr="00D0162F" w:rsidRDefault="006E0A54" w:rsidP="006E0A54">
            <w:pPr>
              <w:pStyle w:val="TAL"/>
            </w:pPr>
            <w:r w:rsidRPr="00D0162F">
              <w:t xml:space="preserve">  </w:t>
            </w:r>
            <w:r w:rsidR="00AB67FA" w:rsidRPr="00D0162F">
              <w:t>criticalExtensions</w:t>
            </w:r>
            <w:r w:rsidRPr="00D0162F">
              <w:t xml:space="preserve"> </w:t>
            </w:r>
            <w:r w:rsidR="00AB67FA" w:rsidRPr="00D0162F">
              <w:t>CHOICE</w:t>
            </w:r>
            <w:r w:rsidRPr="00D0162F">
              <w:t xml:space="preserve"> </w:t>
            </w:r>
            <w:r w:rsidR="00AB67FA" w:rsidRPr="00D0162F">
              <w:t>{</w:t>
            </w:r>
          </w:p>
        </w:tc>
        <w:tc>
          <w:tcPr>
            <w:tcW w:w="2258" w:type="dxa"/>
          </w:tcPr>
          <w:p w14:paraId="03A60A88" w14:textId="77777777" w:rsidR="00AB67FA" w:rsidRPr="00D0162F" w:rsidRDefault="00AB67FA" w:rsidP="006E0A54">
            <w:pPr>
              <w:pStyle w:val="TAL"/>
            </w:pPr>
          </w:p>
        </w:tc>
        <w:tc>
          <w:tcPr>
            <w:tcW w:w="1694" w:type="dxa"/>
          </w:tcPr>
          <w:p w14:paraId="13EEC379" w14:textId="77777777" w:rsidR="00AB67FA" w:rsidRPr="00D0162F" w:rsidRDefault="00AB67FA" w:rsidP="006E0A54">
            <w:pPr>
              <w:pStyle w:val="TAL"/>
            </w:pPr>
          </w:p>
        </w:tc>
        <w:tc>
          <w:tcPr>
            <w:tcW w:w="1270" w:type="dxa"/>
          </w:tcPr>
          <w:p w14:paraId="49CDB80C" w14:textId="77777777" w:rsidR="00AB67FA" w:rsidRPr="00D0162F" w:rsidRDefault="00AB67FA" w:rsidP="006E0A54">
            <w:pPr>
              <w:pStyle w:val="TAL"/>
            </w:pPr>
          </w:p>
        </w:tc>
      </w:tr>
      <w:tr w:rsidR="00AB67FA" w:rsidRPr="00D0162F" w14:paraId="0C3E6708" w14:textId="77777777" w:rsidTr="006E0A54">
        <w:trPr>
          <w:jc w:val="center"/>
        </w:trPr>
        <w:tc>
          <w:tcPr>
            <w:tcW w:w="4516" w:type="dxa"/>
          </w:tcPr>
          <w:p w14:paraId="37120014" w14:textId="3883B50A" w:rsidR="00AB67FA" w:rsidRPr="00D0162F" w:rsidRDefault="006E0A54" w:rsidP="006E0A54">
            <w:pPr>
              <w:pStyle w:val="TAL"/>
            </w:pPr>
            <w:r w:rsidRPr="00D0162F">
              <w:t xml:space="preserve">    </w:t>
            </w:r>
            <w:r w:rsidR="00AB67FA" w:rsidRPr="00D0162F">
              <w:t>c1</w:t>
            </w:r>
            <w:r w:rsidRPr="00D0162F">
              <w:t xml:space="preserve"> </w:t>
            </w:r>
            <w:r w:rsidR="00AB67FA" w:rsidRPr="00D0162F">
              <w:t>CHOICE{</w:t>
            </w:r>
          </w:p>
        </w:tc>
        <w:tc>
          <w:tcPr>
            <w:tcW w:w="2258" w:type="dxa"/>
          </w:tcPr>
          <w:p w14:paraId="4899E132" w14:textId="77777777" w:rsidR="00AB67FA" w:rsidRPr="00D0162F" w:rsidRDefault="00AB67FA" w:rsidP="006E0A54">
            <w:pPr>
              <w:pStyle w:val="TAL"/>
            </w:pPr>
          </w:p>
        </w:tc>
        <w:tc>
          <w:tcPr>
            <w:tcW w:w="1694" w:type="dxa"/>
          </w:tcPr>
          <w:p w14:paraId="52612483" w14:textId="77777777" w:rsidR="00AB67FA" w:rsidRPr="00D0162F" w:rsidRDefault="00AB67FA" w:rsidP="006E0A54">
            <w:pPr>
              <w:pStyle w:val="TAL"/>
            </w:pPr>
          </w:p>
        </w:tc>
        <w:tc>
          <w:tcPr>
            <w:tcW w:w="1270" w:type="dxa"/>
          </w:tcPr>
          <w:p w14:paraId="73C29E43" w14:textId="77777777" w:rsidR="00AB67FA" w:rsidRPr="00D0162F" w:rsidRDefault="00AB67FA" w:rsidP="006E0A54">
            <w:pPr>
              <w:pStyle w:val="TAL"/>
            </w:pPr>
          </w:p>
        </w:tc>
      </w:tr>
      <w:tr w:rsidR="00AB67FA" w:rsidRPr="00D0162F" w14:paraId="6C8F0891" w14:textId="77777777" w:rsidTr="006E0A54">
        <w:trPr>
          <w:jc w:val="center"/>
        </w:trPr>
        <w:tc>
          <w:tcPr>
            <w:tcW w:w="4516" w:type="dxa"/>
            <w:tcBorders>
              <w:bottom w:val="single" w:sz="4" w:space="0" w:color="auto"/>
            </w:tcBorders>
          </w:tcPr>
          <w:p w14:paraId="51034697" w14:textId="12769BC6" w:rsidR="00AB67FA" w:rsidRPr="00D0162F" w:rsidRDefault="006E0A54" w:rsidP="006E0A54">
            <w:pPr>
              <w:pStyle w:val="TAL"/>
            </w:pPr>
            <w:r w:rsidRPr="00D0162F">
              <w:t xml:space="preserve">      </w:t>
            </w:r>
            <w:r w:rsidR="00AB67FA" w:rsidRPr="00D0162F">
              <w:t>rrcConnectionReconfiguration-r8</w:t>
            </w:r>
            <w:r w:rsidRPr="00D0162F">
              <w:t xml:space="preserve"> </w:t>
            </w:r>
            <w:r w:rsidR="00AB67FA" w:rsidRPr="00D0162F">
              <w:t>::=</w:t>
            </w:r>
            <w:r w:rsidRPr="00D0162F">
              <w:t xml:space="preserve"> </w:t>
            </w:r>
            <w:r w:rsidR="00AB67FA" w:rsidRPr="00D0162F">
              <w:t>SEQUENCE</w:t>
            </w:r>
            <w:r w:rsidRPr="00D0162F">
              <w:t xml:space="preserve"> </w:t>
            </w:r>
            <w:r w:rsidR="00AB67FA" w:rsidRPr="00D0162F">
              <w:t>{</w:t>
            </w:r>
          </w:p>
        </w:tc>
        <w:tc>
          <w:tcPr>
            <w:tcW w:w="2258" w:type="dxa"/>
          </w:tcPr>
          <w:p w14:paraId="05B800E6" w14:textId="77777777" w:rsidR="00AB67FA" w:rsidRPr="00D0162F" w:rsidRDefault="00AB67FA" w:rsidP="006E0A54">
            <w:pPr>
              <w:pStyle w:val="TAL"/>
            </w:pPr>
          </w:p>
        </w:tc>
        <w:tc>
          <w:tcPr>
            <w:tcW w:w="1694" w:type="dxa"/>
          </w:tcPr>
          <w:p w14:paraId="7F073C8F" w14:textId="77777777" w:rsidR="00AB67FA" w:rsidRPr="00D0162F" w:rsidRDefault="00AB67FA" w:rsidP="006E0A54">
            <w:pPr>
              <w:pStyle w:val="TAL"/>
            </w:pPr>
          </w:p>
        </w:tc>
        <w:tc>
          <w:tcPr>
            <w:tcW w:w="1270" w:type="dxa"/>
          </w:tcPr>
          <w:p w14:paraId="53AB4551" w14:textId="77777777" w:rsidR="00AB67FA" w:rsidRPr="00D0162F" w:rsidRDefault="00AB67FA" w:rsidP="006E0A54">
            <w:pPr>
              <w:pStyle w:val="TAL"/>
            </w:pPr>
          </w:p>
        </w:tc>
      </w:tr>
      <w:tr w:rsidR="00AB67FA" w:rsidRPr="00D0162F" w14:paraId="6AC09D36"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16" w:type="dxa"/>
            <w:tcBorders>
              <w:top w:val="single" w:sz="4" w:space="0" w:color="auto"/>
              <w:left w:val="single" w:sz="4" w:space="0" w:color="auto"/>
              <w:bottom w:val="nil"/>
              <w:right w:val="single" w:sz="4" w:space="0" w:color="auto"/>
            </w:tcBorders>
          </w:tcPr>
          <w:p w14:paraId="4648A234" w14:textId="0BB9DDEF" w:rsidR="00AB67FA" w:rsidRPr="00D0162F" w:rsidRDefault="006E0A54" w:rsidP="006E0A54">
            <w:pPr>
              <w:pStyle w:val="TAL"/>
            </w:pPr>
            <w:r w:rsidRPr="00D0162F">
              <w:t xml:space="preserve">        </w:t>
            </w:r>
            <w:r w:rsidR="00AB67FA" w:rsidRPr="00D0162F">
              <w:t>measConfig</w:t>
            </w:r>
          </w:p>
        </w:tc>
        <w:tc>
          <w:tcPr>
            <w:tcW w:w="2258" w:type="dxa"/>
            <w:tcBorders>
              <w:left w:val="single" w:sz="4" w:space="0" w:color="auto"/>
            </w:tcBorders>
          </w:tcPr>
          <w:p w14:paraId="6B8384B9" w14:textId="7E1A63A5" w:rsidR="00AB67FA" w:rsidRPr="00D0162F" w:rsidRDefault="00AB67FA" w:rsidP="006E0A54">
            <w:pPr>
              <w:pStyle w:val="TAL"/>
              <w:rPr>
                <w:lang w:eastAsia="zh-CN"/>
              </w:rPr>
            </w:pPr>
            <w:r w:rsidRPr="00D0162F">
              <w:rPr>
                <w:lang w:eastAsia="zh-CN"/>
              </w:rPr>
              <w:t>Not</w:t>
            </w:r>
            <w:r w:rsidR="006E0A54" w:rsidRPr="00D0162F">
              <w:rPr>
                <w:lang w:eastAsia="zh-CN"/>
              </w:rPr>
              <w:t xml:space="preserve"> </w:t>
            </w:r>
            <w:r w:rsidRPr="00D0162F">
              <w:rPr>
                <w:lang w:eastAsia="zh-CN"/>
              </w:rPr>
              <w:t>present</w:t>
            </w:r>
          </w:p>
        </w:tc>
        <w:tc>
          <w:tcPr>
            <w:tcW w:w="1694" w:type="dxa"/>
          </w:tcPr>
          <w:p w14:paraId="2F879343" w14:textId="77777777" w:rsidR="00AB67FA" w:rsidRPr="00D0162F" w:rsidRDefault="00AB67FA" w:rsidP="006E0A54">
            <w:pPr>
              <w:pStyle w:val="TAL"/>
            </w:pPr>
          </w:p>
        </w:tc>
        <w:tc>
          <w:tcPr>
            <w:tcW w:w="1313" w:type="dxa"/>
          </w:tcPr>
          <w:p w14:paraId="7F293419" w14:textId="77777777" w:rsidR="00AB67FA" w:rsidRPr="00D0162F" w:rsidRDefault="00AB67FA" w:rsidP="006E0A54">
            <w:pPr>
              <w:pStyle w:val="TAL"/>
              <w:rPr>
                <w:lang w:eastAsia="zh-CN"/>
              </w:rPr>
            </w:pPr>
          </w:p>
        </w:tc>
      </w:tr>
      <w:tr w:rsidR="00AB67FA" w:rsidRPr="00D0162F" w14:paraId="2FAE12B0"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16" w:type="dxa"/>
            <w:tcBorders>
              <w:top w:val="nil"/>
              <w:left w:val="single" w:sz="4" w:space="0" w:color="auto"/>
              <w:bottom w:val="single" w:sz="4" w:space="0" w:color="auto"/>
              <w:right w:val="single" w:sz="4" w:space="0" w:color="auto"/>
            </w:tcBorders>
          </w:tcPr>
          <w:p w14:paraId="7A5C23D0" w14:textId="77777777" w:rsidR="00AB67FA" w:rsidRPr="00D0162F" w:rsidRDefault="00AB67FA" w:rsidP="006E0A54">
            <w:pPr>
              <w:pStyle w:val="TAL"/>
            </w:pPr>
          </w:p>
        </w:tc>
        <w:tc>
          <w:tcPr>
            <w:tcW w:w="2258" w:type="dxa"/>
            <w:tcBorders>
              <w:left w:val="single" w:sz="4" w:space="0" w:color="auto"/>
            </w:tcBorders>
          </w:tcPr>
          <w:p w14:paraId="3BD6E4CA" w14:textId="77777777" w:rsidR="00AB67FA" w:rsidRPr="00D0162F" w:rsidRDefault="00AB67FA" w:rsidP="006E0A54">
            <w:pPr>
              <w:pStyle w:val="TAL"/>
            </w:pPr>
            <w:r w:rsidRPr="00D0162F">
              <w:t>MeasConfig-DEFAULT</w:t>
            </w:r>
          </w:p>
        </w:tc>
        <w:tc>
          <w:tcPr>
            <w:tcW w:w="1694" w:type="dxa"/>
          </w:tcPr>
          <w:p w14:paraId="3E13E789" w14:textId="690CCE66" w:rsidR="00AB67FA" w:rsidRPr="00D0162F" w:rsidRDefault="00AB67FA" w:rsidP="006E0A54">
            <w:pPr>
              <w:pStyle w:val="TAL"/>
            </w:pPr>
            <w:r w:rsidRPr="00D0162F">
              <w:t>Table</w:t>
            </w:r>
            <w:r w:rsidR="006E0A54" w:rsidRPr="00D0162F">
              <w:t xml:space="preserve"> </w:t>
            </w:r>
            <w:r w:rsidRPr="00D0162F">
              <w:t>H.3.4-4</w:t>
            </w:r>
          </w:p>
        </w:tc>
        <w:tc>
          <w:tcPr>
            <w:tcW w:w="1313" w:type="dxa"/>
          </w:tcPr>
          <w:p w14:paraId="1CA6378E" w14:textId="77777777" w:rsidR="00AB67FA" w:rsidRPr="00D0162F" w:rsidRDefault="00AB67FA" w:rsidP="006E0A54">
            <w:pPr>
              <w:pStyle w:val="TAL"/>
              <w:rPr>
                <w:lang w:eastAsia="zh-CN"/>
              </w:rPr>
            </w:pPr>
            <w:r w:rsidRPr="00D0162F">
              <w:rPr>
                <w:lang w:eastAsia="zh-CN"/>
              </w:rPr>
              <w:t>GAP_NEEDED</w:t>
            </w:r>
          </w:p>
        </w:tc>
      </w:tr>
      <w:tr w:rsidR="00AB67FA" w:rsidRPr="00D0162F" w14:paraId="19945815" w14:textId="77777777" w:rsidTr="006E0A54">
        <w:trPr>
          <w:jc w:val="center"/>
        </w:trPr>
        <w:tc>
          <w:tcPr>
            <w:tcW w:w="4516" w:type="dxa"/>
            <w:tcBorders>
              <w:top w:val="single" w:sz="4" w:space="0" w:color="auto"/>
            </w:tcBorders>
          </w:tcPr>
          <w:p w14:paraId="440FA415" w14:textId="5FB73CD1"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58" w:type="dxa"/>
          </w:tcPr>
          <w:p w14:paraId="271691AC" w14:textId="77777777" w:rsidR="00AB67FA" w:rsidRPr="00D0162F" w:rsidRDefault="00AB67FA" w:rsidP="006E0A54">
            <w:pPr>
              <w:pStyle w:val="TAL"/>
            </w:pPr>
          </w:p>
        </w:tc>
        <w:tc>
          <w:tcPr>
            <w:tcW w:w="1694" w:type="dxa"/>
          </w:tcPr>
          <w:p w14:paraId="27DF375F" w14:textId="77777777" w:rsidR="00AB67FA" w:rsidRPr="00D0162F" w:rsidRDefault="00AB67FA" w:rsidP="006E0A54">
            <w:pPr>
              <w:pStyle w:val="TAL"/>
            </w:pPr>
          </w:p>
        </w:tc>
        <w:tc>
          <w:tcPr>
            <w:tcW w:w="1270" w:type="dxa"/>
          </w:tcPr>
          <w:p w14:paraId="395C00B8" w14:textId="77777777" w:rsidR="00AB67FA" w:rsidRPr="00D0162F" w:rsidRDefault="00AB67FA" w:rsidP="006E0A54">
            <w:pPr>
              <w:pStyle w:val="TAL"/>
            </w:pPr>
          </w:p>
        </w:tc>
      </w:tr>
      <w:tr w:rsidR="00AB67FA" w:rsidRPr="00D0162F" w14:paraId="703A0B86" w14:textId="77777777" w:rsidTr="006E0A54">
        <w:trPr>
          <w:jc w:val="center"/>
        </w:trPr>
        <w:tc>
          <w:tcPr>
            <w:tcW w:w="4516" w:type="dxa"/>
          </w:tcPr>
          <w:p w14:paraId="6B03CACF" w14:textId="54BB0D55"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58" w:type="dxa"/>
          </w:tcPr>
          <w:p w14:paraId="0B885559" w14:textId="77777777" w:rsidR="00AB67FA" w:rsidRPr="00D0162F" w:rsidRDefault="00AB67FA" w:rsidP="006E0A54">
            <w:pPr>
              <w:pStyle w:val="TAL"/>
            </w:pPr>
          </w:p>
        </w:tc>
        <w:tc>
          <w:tcPr>
            <w:tcW w:w="1694" w:type="dxa"/>
          </w:tcPr>
          <w:p w14:paraId="083EEB69" w14:textId="77777777" w:rsidR="00AB67FA" w:rsidRPr="00D0162F" w:rsidRDefault="00AB67FA" w:rsidP="006E0A54">
            <w:pPr>
              <w:pStyle w:val="TAL"/>
            </w:pPr>
          </w:p>
        </w:tc>
        <w:tc>
          <w:tcPr>
            <w:tcW w:w="1270" w:type="dxa"/>
          </w:tcPr>
          <w:p w14:paraId="70D9D7D5" w14:textId="77777777" w:rsidR="00AB67FA" w:rsidRPr="00D0162F" w:rsidRDefault="00AB67FA" w:rsidP="006E0A54">
            <w:pPr>
              <w:pStyle w:val="TAL"/>
            </w:pPr>
          </w:p>
        </w:tc>
      </w:tr>
      <w:tr w:rsidR="00AB67FA" w:rsidRPr="00D0162F" w14:paraId="50C04A3C" w14:textId="77777777" w:rsidTr="006E0A54">
        <w:trPr>
          <w:jc w:val="center"/>
        </w:trPr>
        <w:tc>
          <w:tcPr>
            <w:tcW w:w="4516" w:type="dxa"/>
          </w:tcPr>
          <w:p w14:paraId="7DD90B56" w14:textId="533A6A7B"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58" w:type="dxa"/>
          </w:tcPr>
          <w:p w14:paraId="0A94E598" w14:textId="77777777" w:rsidR="00AB67FA" w:rsidRPr="00D0162F" w:rsidRDefault="00AB67FA" w:rsidP="006E0A54">
            <w:pPr>
              <w:pStyle w:val="TAL"/>
            </w:pPr>
          </w:p>
        </w:tc>
        <w:tc>
          <w:tcPr>
            <w:tcW w:w="1694" w:type="dxa"/>
          </w:tcPr>
          <w:p w14:paraId="0D38BBBC" w14:textId="77777777" w:rsidR="00AB67FA" w:rsidRPr="00D0162F" w:rsidRDefault="00AB67FA" w:rsidP="006E0A54">
            <w:pPr>
              <w:pStyle w:val="TAL"/>
            </w:pPr>
          </w:p>
        </w:tc>
        <w:tc>
          <w:tcPr>
            <w:tcW w:w="1270" w:type="dxa"/>
          </w:tcPr>
          <w:p w14:paraId="5486C1A9" w14:textId="77777777" w:rsidR="00AB67FA" w:rsidRPr="00D0162F" w:rsidRDefault="00AB67FA" w:rsidP="006E0A54">
            <w:pPr>
              <w:pStyle w:val="TAL"/>
            </w:pPr>
          </w:p>
        </w:tc>
      </w:tr>
      <w:tr w:rsidR="00AB67FA" w:rsidRPr="00D0162F" w14:paraId="74F32870" w14:textId="77777777" w:rsidTr="006E0A54">
        <w:trPr>
          <w:jc w:val="center"/>
        </w:trPr>
        <w:tc>
          <w:tcPr>
            <w:tcW w:w="4516" w:type="dxa"/>
          </w:tcPr>
          <w:p w14:paraId="7BECB177" w14:textId="365B6B57"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58" w:type="dxa"/>
          </w:tcPr>
          <w:p w14:paraId="426121FC" w14:textId="77777777" w:rsidR="00AB67FA" w:rsidRPr="00D0162F" w:rsidRDefault="00AB67FA" w:rsidP="006E0A54">
            <w:pPr>
              <w:pStyle w:val="TAL"/>
            </w:pPr>
          </w:p>
        </w:tc>
        <w:tc>
          <w:tcPr>
            <w:tcW w:w="1694" w:type="dxa"/>
          </w:tcPr>
          <w:p w14:paraId="23618ED9" w14:textId="77777777" w:rsidR="00AB67FA" w:rsidRPr="00D0162F" w:rsidRDefault="00AB67FA" w:rsidP="006E0A54">
            <w:pPr>
              <w:pStyle w:val="TAL"/>
            </w:pPr>
          </w:p>
        </w:tc>
        <w:tc>
          <w:tcPr>
            <w:tcW w:w="1270" w:type="dxa"/>
          </w:tcPr>
          <w:p w14:paraId="70B1ED8D" w14:textId="77777777" w:rsidR="00AB67FA" w:rsidRPr="00D0162F" w:rsidRDefault="00AB67FA" w:rsidP="006E0A54">
            <w:pPr>
              <w:pStyle w:val="TAL"/>
            </w:pPr>
          </w:p>
        </w:tc>
      </w:tr>
      <w:tr w:rsidR="00AB67FA" w:rsidRPr="00D0162F" w14:paraId="4E9585F1" w14:textId="77777777" w:rsidTr="006E0A54">
        <w:trPr>
          <w:jc w:val="center"/>
        </w:trPr>
        <w:tc>
          <w:tcPr>
            <w:tcW w:w="4516" w:type="dxa"/>
          </w:tcPr>
          <w:p w14:paraId="2F635862" w14:textId="22686A29"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58" w:type="dxa"/>
          </w:tcPr>
          <w:p w14:paraId="11427FA5" w14:textId="77777777" w:rsidR="00AB67FA" w:rsidRPr="00D0162F" w:rsidRDefault="00AB67FA" w:rsidP="006E0A54">
            <w:pPr>
              <w:pStyle w:val="TAL"/>
            </w:pPr>
          </w:p>
        </w:tc>
        <w:tc>
          <w:tcPr>
            <w:tcW w:w="1694" w:type="dxa"/>
          </w:tcPr>
          <w:p w14:paraId="3F27A0D4" w14:textId="77777777" w:rsidR="00AB67FA" w:rsidRPr="00D0162F" w:rsidRDefault="00AB67FA" w:rsidP="006E0A54">
            <w:pPr>
              <w:pStyle w:val="TAL"/>
            </w:pPr>
          </w:p>
        </w:tc>
        <w:tc>
          <w:tcPr>
            <w:tcW w:w="1270" w:type="dxa"/>
          </w:tcPr>
          <w:p w14:paraId="6E51AE38" w14:textId="77777777" w:rsidR="00AB67FA" w:rsidRPr="00D0162F" w:rsidRDefault="00AB67FA" w:rsidP="006E0A54">
            <w:pPr>
              <w:pStyle w:val="TAL"/>
            </w:pPr>
          </w:p>
        </w:tc>
      </w:tr>
      <w:tr w:rsidR="00AB67FA" w:rsidRPr="00D0162F" w14:paraId="4CA8F958" w14:textId="77777777" w:rsidTr="006E0A54">
        <w:trPr>
          <w:jc w:val="center"/>
        </w:trPr>
        <w:tc>
          <w:tcPr>
            <w:tcW w:w="4516" w:type="dxa"/>
          </w:tcPr>
          <w:p w14:paraId="59404218" w14:textId="2F906A82"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58" w:type="dxa"/>
          </w:tcPr>
          <w:p w14:paraId="113480DE" w14:textId="77777777" w:rsidR="00AB67FA" w:rsidRPr="00D0162F" w:rsidRDefault="00AB67FA" w:rsidP="006E0A54">
            <w:pPr>
              <w:pStyle w:val="TAL"/>
            </w:pPr>
          </w:p>
        </w:tc>
        <w:tc>
          <w:tcPr>
            <w:tcW w:w="1694" w:type="dxa"/>
          </w:tcPr>
          <w:p w14:paraId="26407893" w14:textId="77777777" w:rsidR="00AB67FA" w:rsidRPr="00D0162F" w:rsidRDefault="00AB67FA" w:rsidP="006E0A54">
            <w:pPr>
              <w:pStyle w:val="TAL"/>
            </w:pPr>
          </w:p>
        </w:tc>
        <w:tc>
          <w:tcPr>
            <w:tcW w:w="1270" w:type="dxa"/>
          </w:tcPr>
          <w:p w14:paraId="125E7486" w14:textId="77777777" w:rsidR="00AB67FA" w:rsidRPr="00D0162F" w:rsidRDefault="00AB67FA" w:rsidP="006E0A54">
            <w:pPr>
              <w:pStyle w:val="TAL"/>
            </w:pPr>
          </w:p>
        </w:tc>
      </w:tr>
      <w:tr w:rsidR="00AB67FA" w:rsidRPr="00D0162F" w14:paraId="54A9F592" w14:textId="77777777" w:rsidTr="006E0A54">
        <w:trPr>
          <w:jc w:val="center"/>
        </w:trPr>
        <w:tc>
          <w:tcPr>
            <w:tcW w:w="4516" w:type="dxa"/>
          </w:tcPr>
          <w:p w14:paraId="09727572" w14:textId="43491081"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58" w:type="dxa"/>
          </w:tcPr>
          <w:p w14:paraId="07104D0A" w14:textId="77777777" w:rsidR="00AB67FA" w:rsidRPr="00D0162F" w:rsidRDefault="00AB67FA" w:rsidP="006E0A54">
            <w:pPr>
              <w:pStyle w:val="TAL"/>
            </w:pPr>
          </w:p>
        </w:tc>
        <w:tc>
          <w:tcPr>
            <w:tcW w:w="1694" w:type="dxa"/>
          </w:tcPr>
          <w:p w14:paraId="17683C12" w14:textId="77777777" w:rsidR="00AB67FA" w:rsidRPr="00D0162F" w:rsidRDefault="00AB67FA" w:rsidP="006E0A54">
            <w:pPr>
              <w:pStyle w:val="TAL"/>
            </w:pPr>
          </w:p>
        </w:tc>
        <w:tc>
          <w:tcPr>
            <w:tcW w:w="1270" w:type="dxa"/>
          </w:tcPr>
          <w:p w14:paraId="14D5444D" w14:textId="77777777" w:rsidR="00AB67FA" w:rsidRPr="00D0162F" w:rsidRDefault="00AB67FA" w:rsidP="006E0A54">
            <w:pPr>
              <w:pStyle w:val="TAL"/>
            </w:pPr>
          </w:p>
        </w:tc>
      </w:tr>
      <w:tr w:rsidR="00AB67FA" w:rsidRPr="00D0162F" w14:paraId="69235052" w14:textId="77777777" w:rsidTr="006E0A54">
        <w:trPr>
          <w:jc w:val="center"/>
        </w:trPr>
        <w:tc>
          <w:tcPr>
            <w:tcW w:w="4516" w:type="dxa"/>
          </w:tcPr>
          <w:p w14:paraId="173EB357" w14:textId="684F88ED" w:rsidR="00AB67FA" w:rsidRPr="00D0162F" w:rsidRDefault="006E0A54" w:rsidP="006E0A54">
            <w:pPr>
              <w:pStyle w:val="TAL"/>
            </w:pPr>
            <w:r w:rsidRPr="00D0162F">
              <w:t xml:space="preserve">                       </w:t>
            </w:r>
            <w:r w:rsidR="00AB67FA" w:rsidRPr="00D0162F">
              <w:t>nonCriticalExtensions::=</w:t>
            </w:r>
            <w:r w:rsidRPr="00D0162F">
              <w:t xml:space="preserve"> </w:t>
            </w:r>
            <w:r w:rsidR="00AB67FA" w:rsidRPr="00D0162F">
              <w:t>SEQUENCE</w:t>
            </w:r>
            <w:r w:rsidRPr="00D0162F">
              <w:t xml:space="preserve"> </w:t>
            </w:r>
            <w:r w:rsidR="00AB67FA" w:rsidRPr="00D0162F">
              <w:t>{</w:t>
            </w:r>
          </w:p>
        </w:tc>
        <w:tc>
          <w:tcPr>
            <w:tcW w:w="2258" w:type="dxa"/>
          </w:tcPr>
          <w:p w14:paraId="5B72C727" w14:textId="77777777" w:rsidR="00AB67FA" w:rsidRPr="00D0162F" w:rsidRDefault="00AB67FA" w:rsidP="006E0A54">
            <w:pPr>
              <w:pStyle w:val="TAL"/>
            </w:pPr>
          </w:p>
        </w:tc>
        <w:tc>
          <w:tcPr>
            <w:tcW w:w="1694" w:type="dxa"/>
          </w:tcPr>
          <w:p w14:paraId="5D4F05FF" w14:textId="77777777" w:rsidR="00AB67FA" w:rsidRPr="00D0162F" w:rsidRDefault="00AB67FA" w:rsidP="006E0A54">
            <w:pPr>
              <w:pStyle w:val="TAL"/>
            </w:pPr>
          </w:p>
        </w:tc>
        <w:tc>
          <w:tcPr>
            <w:tcW w:w="1270" w:type="dxa"/>
          </w:tcPr>
          <w:p w14:paraId="3BA5F7E1" w14:textId="77777777" w:rsidR="00AB67FA" w:rsidRPr="00D0162F" w:rsidRDefault="00AB67FA" w:rsidP="006E0A54">
            <w:pPr>
              <w:pStyle w:val="TAL"/>
            </w:pPr>
          </w:p>
        </w:tc>
      </w:tr>
      <w:tr w:rsidR="00AB67FA" w:rsidRPr="00D0162F" w14:paraId="63D7B258" w14:textId="77777777" w:rsidTr="006E0A54">
        <w:trPr>
          <w:jc w:val="center"/>
        </w:trPr>
        <w:tc>
          <w:tcPr>
            <w:tcW w:w="4516" w:type="dxa"/>
          </w:tcPr>
          <w:p w14:paraId="0ACD54FA" w14:textId="21922090" w:rsidR="00AB67FA" w:rsidRPr="00D0162F" w:rsidRDefault="006E0A54" w:rsidP="006E0A54">
            <w:pPr>
              <w:pStyle w:val="TAL"/>
            </w:pPr>
            <w:r w:rsidRPr="00D0162F">
              <w:t xml:space="preserve">                         </w:t>
            </w:r>
            <w:r w:rsidR="00AB67FA" w:rsidRPr="00D0162F">
              <w:t>setup</w:t>
            </w:r>
            <w:r w:rsidRPr="00D0162F">
              <w:t xml:space="preserve"> </w:t>
            </w:r>
            <w:r w:rsidR="00AB67FA" w:rsidRPr="00D0162F">
              <w:t>SEQUENCE</w:t>
            </w:r>
            <w:r w:rsidRPr="00D0162F">
              <w:t xml:space="preserve"> </w:t>
            </w:r>
            <w:r w:rsidR="00AB67FA" w:rsidRPr="00D0162F">
              <w:t>{</w:t>
            </w:r>
          </w:p>
        </w:tc>
        <w:tc>
          <w:tcPr>
            <w:tcW w:w="2258" w:type="dxa"/>
          </w:tcPr>
          <w:p w14:paraId="02419F9D" w14:textId="77777777" w:rsidR="00AB67FA" w:rsidRPr="00D0162F" w:rsidRDefault="00AB67FA" w:rsidP="006E0A54">
            <w:pPr>
              <w:pStyle w:val="TAL"/>
            </w:pPr>
          </w:p>
        </w:tc>
        <w:tc>
          <w:tcPr>
            <w:tcW w:w="1694" w:type="dxa"/>
          </w:tcPr>
          <w:p w14:paraId="2A9504A1" w14:textId="77777777" w:rsidR="00AB67FA" w:rsidRPr="00D0162F" w:rsidRDefault="00AB67FA" w:rsidP="006E0A54">
            <w:pPr>
              <w:pStyle w:val="TAL"/>
            </w:pPr>
          </w:p>
        </w:tc>
        <w:tc>
          <w:tcPr>
            <w:tcW w:w="1270" w:type="dxa"/>
          </w:tcPr>
          <w:p w14:paraId="31DF6FFB" w14:textId="77777777" w:rsidR="00AB67FA" w:rsidRPr="00D0162F" w:rsidRDefault="00AB67FA" w:rsidP="006E0A54">
            <w:pPr>
              <w:pStyle w:val="TAL"/>
            </w:pPr>
          </w:p>
        </w:tc>
      </w:tr>
      <w:tr w:rsidR="00AB67FA" w:rsidRPr="00D0162F" w14:paraId="3C57CE20" w14:textId="77777777" w:rsidTr="006E0A54">
        <w:trPr>
          <w:jc w:val="center"/>
        </w:trPr>
        <w:tc>
          <w:tcPr>
            <w:tcW w:w="4516" w:type="dxa"/>
          </w:tcPr>
          <w:p w14:paraId="64E1C2B7" w14:textId="31A9FA2B" w:rsidR="00AB67FA" w:rsidRPr="00D0162F" w:rsidRDefault="006E0A54" w:rsidP="006E0A54">
            <w:pPr>
              <w:pStyle w:val="TAL"/>
            </w:pPr>
            <w:r w:rsidRPr="00D0162F">
              <w:t xml:space="preserve">                           </w:t>
            </w:r>
            <w:r w:rsidR="00AB67FA" w:rsidRPr="00D0162F">
              <w:t>nr-SecondaryCellGroupConfig-r15</w:t>
            </w:r>
          </w:p>
        </w:tc>
        <w:tc>
          <w:tcPr>
            <w:tcW w:w="2258" w:type="dxa"/>
          </w:tcPr>
          <w:p w14:paraId="43F7E423" w14:textId="77777777" w:rsidR="00AB67FA" w:rsidRPr="00D0162F" w:rsidRDefault="00AB67FA" w:rsidP="006E0A54">
            <w:pPr>
              <w:pStyle w:val="TAL"/>
            </w:pPr>
            <w:r w:rsidRPr="00D0162F">
              <w:rPr>
                <w:i/>
                <w:iCs/>
              </w:rPr>
              <w:t>RRCReconfiguration</w:t>
            </w:r>
          </w:p>
        </w:tc>
        <w:tc>
          <w:tcPr>
            <w:tcW w:w="1694" w:type="dxa"/>
          </w:tcPr>
          <w:p w14:paraId="17F7DDA5" w14:textId="5052A926" w:rsidR="00AB67FA" w:rsidRPr="00D0162F" w:rsidRDefault="00AB67FA" w:rsidP="006E0A54">
            <w:pPr>
              <w:pStyle w:val="TAL"/>
              <w:rPr>
                <w:lang w:eastAsia="zh-CN"/>
              </w:rPr>
            </w:pPr>
            <w:r w:rsidRPr="00D0162F">
              <w:rPr>
                <w:lang w:eastAsia="zh-CN"/>
              </w:rPr>
              <w:t>Table</w:t>
            </w:r>
            <w:r w:rsidR="006E0A54" w:rsidRPr="00D0162F">
              <w:rPr>
                <w:lang w:eastAsia="zh-CN"/>
              </w:rPr>
              <w:t xml:space="preserve"> </w:t>
            </w:r>
            <w:r w:rsidRPr="00D0162F">
              <w:rPr>
                <w:lang w:eastAsia="zh-CN"/>
              </w:rPr>
              <w:t>H.3.1-1</w:t>
            </w:r>
          </w:p>
        </w:tc>
        <w:tc>
          <w:tcPr>
            <w:tcW w:w="1270" w:type="dxa"/>
          </w:tcPr>
          <w:p w14:paraId="1AFECEFF" w14:textId="77777777" w:rsidR="00AB67FA" w:rsidRPr="00D0162F" w:rsidRDefault="00AB67FA" w:rsidP="006E0A54">
            <w:pPr>
              <w:pStyle w:val="TAL"/>
            </w:pPr>
          </w:p>
        </w:tc>
      </w:tr>
      <w:tr w:rsidR="00AB67FA" w:rsidRPr="00D0162F" w14:paraId="7F19DB39" w14:textId="77777777" w:rsidTr="006E0A54">
        <w:trPr>
          <w:jc w:val="center"/>
        </w:trPr>
        <w:tc>
          <w:tcPr>
            <w:tcW w:w="4516" w:type="dxa"/>
          </w:tcPr>
          <w:p w14:paraId="0F8B7207" w14:textId="4971FD7A" w:rsidR="00AB67FA" w:rsidRPr="00D0162F" w:rsidRDefault="006E0A54" w:rsidP="006E0A54">
            <w:pPr>
              <w:pStyle w:val="TAL"/>
            </w:pPr>
            <w:r w:rsidRPr="00D0162F">
              <w:t xml:space="preserve">                        </w:t>
            </w:r>
            <w:r w:rsidR="00AB67FA" w:rsidRPr="00D0162F">
              <w:t>}</w:t>
            </w:r>
          </w:p>
        </w:tc>
        <w:tc>
          <w:tcPr>
            <w:tcW w:w="2258" w:type="dxa"/>
          </w:tcPr>
          <w:p w14:paraId="73A22632" w14:textId="77777777" w:rsidR="00AB67FA" w:rsidRPr="00D0162F" w:rsidRDefault="00AB67FA" w:rsidP="006E0A54">
            <w:pPr>
              <w:pStyle w:val="TAL"/>
            </w:pPr>
          </w:p>
        </w:tc>
        <w:tc>
          <w:tcPr>
            <w:tcW w:w="1694" w:type="dxa"/>
          </w:tcPr>
          <w:p w14:paraId="2EA03A16" w14:textId="77777777" w:rsidR="00AB67FA" w:rsidRPr="00D0162F" w:rsidRDefault="00AB67FA" w:rsidP="006E0A54">
            <w:pPr>
              <w:pStyle w:val="TAL"/>
            </w:pPr>
          </w:p>
        </w:tc>
        <w:tc>
          <w:tcPr>
            <w:tcW w:w="1270" w:type="dxa"/>
          </w:tcPr>
          <w:p w14:paraId="53E12373" w14:textId="77777777" w:rsidR="00AB67FA" w:rsidRPr="00D0162F" w:rsidRDefault="00AB67FA" w:rsidP="006E0A54">
            <w:pPr>
              <w:pStyle w:val="TAL"/>
            </w:pPr>
          </w:p>
        </w:tc>
      </w:tr>
      <w:tr w:rsidR="00AB67FA" w:rsidRPr="00D0162F" w14:paraId="5517B23C" w14:textId="77777777" w:rsidTr="006E0A54">
        <w:trPr>
          <w:jc w:val="center"/>
        </w:trPr>
        <w:tc>
          <w:tcPr>
            <w:tcW w:w="4516" w:type="dxa"/>
          </w:tcPr>
          <w:p w14:paraId="1DFC21DB" w14:textId="6806C96F" w:rsidR="00AB67FA" w:rsidRPr="00D0162F" w:rsidRDefault="006E0A54" w:rsidP="006E0A54">
            <w:pPr>
              <w:pStyle w:val="TAL"/>
            </w:pPr>
            <w:r w:rsidRPr="00D0162F">
              <w:t xml:space="preserve">                      </w:t>
            </w:r>
            <w:r w:rsidR="00AB67FA" w:rsidRPr="00D0162F">
              <w:t>}</w:t>
            </w:r>
          </w:p>
        </w:tc>
        <w:tc>
          <w:tcPr>
            <w:tcW w:w="2258" w:type="dxa"/>
          </w:tcPr>
          <w:p w14:paraId="6CAB83AE" w14:textId="77777777" w:rsidR="00AB67FA" w:rsidRPr="00D0162F" w:rsidRDefault="00AB67FA" w:rsidP="006E0A54">
            <w:pPr>
              <w:pStyle w:val="TAL"/>
            </w:pPr>
          </w:p>
        </w:tc>
        <w:tc>
          <w:tcPr>
            <w:tcW w:w="1694" w:type="dxa"/>
          </w:tcPr>
          <w:p w14:paraId="0AE7A21A" w14:textId="77777777" w:rsidR="00AB67FA" w:rsidRPr="00D0162F" w:rsidRDefault="00AB67FA" w:rsidP="006E0A54">
            <w:pPr>
              <w:pStyle w:val="TAL"/>
            </w:pPr>
          </w:p>
        </w:tc>
        <w:tc>
          <w:tcPr>
            <w:tcW w:w="1270" w:type="dxa"/>
          </w:tcPr>
          <w:p w14:paraId="73426488" w14:textId="77777777" w:rsidR="00AB67FA" w:rsidRPr="00D0162F" w:rsidRDefault="00AB67FA" w:rsidP="006E0A54">
            <w:pPr>
              <w:pStyle w:val="TAL"/>
            </w:pPr>
          </w:p>
        </w:tc>
      </w:tr>
      <w:tr w:rsidR="00AB67FA" w:rsidRPr="00D0162F" w14:paraId="6CFD925F" w14:textId="77777777" w:rsidTr="006E0A54">
        <w:trPr>
          <w:jc w:val="center"/>
        </w:trPr>
        <w:tc>
          <w:tcPr>
            <w:tcW w:w="4516" w:type="dxa"/>
          </w:tcPr>
          <w:p w14:paraId="091D9951" w14:textId="2916C83F" w:rsidR="00AB67FA" w:rsidRPr="00D0162F" w:rsidRDefault="006E0A54" w:rsidP="006E0A54">
            <w:pPr>
              <w:pStyle w:val="TAL"/>
            </w:pPr>
            <w:r w:rsidRPr="00D0162F">
              <w:t xml:space="preserve">                    </w:t>
            </w:r>
            <w:r w:rsidR="00AB67FA" w:rsidRPr="00D0162F">
              <w:t>}</w:t>
            </w:r>
          </w:p>
        </w:tc>
        <w:tc>
          <w:tcPr>
            <w:tcW w:w="2258" w:type="dxa"/>
          </w:tcPr>
          <w:p w14:paraId="4F8F7305" w14:textId="77777777" w:rsidR="00AB67FA" w:rsidRPr="00D0162F" w:rsidRDefault="00AB67FA" w:rsidP="006E0A54">
            <w:pPr>
              <w:pStyle w:val="TAL"/>
            </w:pPr>
          </w:p>
        </w:tc>
        <w:tc>
          <w:tcPr>
            <w:tcW w:w="1694" w:type="dxa"/>
          </w:tcPr>
          <w:p w14:paraId="4D3C624E" w14:textId="77777777" w:rsidR="00AB67FA" w:rsidRPr="00D0162F" w:rsidRDefault="00AB67FA" w:rsidP="006E0A54">
            <w:pPr>
              <w:pStyle w:val="TAL"/>
            </w:pPr>
          </w:p>
        </w:tc>
        <w:tc>
          <w:tcPr>
            <w:tcW w:w="1270" w:type="dxa"/>
          </w:tcPr>
          <w:p w14:paraId="20941BDC" w14:textId="77777777" w:rsidR="00AB67FA" w:rsidRPr="00D0162F" w:rsidRDefault="00AB67FA" w:rsidP="006E0A54">
            <w:pPr>
              <w:pStyle w:val="TAL"/>
            </w:pPr>
          </w:p>
        </w:tc>
      </w:tr>
      <w:tr w:rsidR="00AB67FA" w:rsidRPr="00D0162F" w14:paraId="07A96FE8" w14:textId="77777777" w:rsidTr="006E0A54">
        <w:trPr>
          <w:jc w:val="center"/>
        </w:trPr>
        <w:tc>
          <w:tcPr>
            <w:tcW w:w="4516" w:type="dxa"/>
          </w:tcPr>
          <w:p w14:paraId="56E54357" w14:textId="71549783" w:rsidR="00AB67FA" w:rsidRPr="00D0162F" w:rsidRDefault="006E0A54" w:rsidP="006E0A54">
            <w:pPr>
              <w:pStyle w:val="TAL"/>
            </w:pPr>
            <w:r w:rsidRPr="00D0162F">
              <w:t xml:space="preserve">                  </w:t>
            </w:r>
            <w:r w:rsidR="00AB67FA" w:rsidRPr="00D0162F">
              <w:t>}</w:t>
            </w:r>
          </w:p>
        </w:tc>
        <w:tc>
          <w:tcPr>
            <w:tcW w:w="2258" w:type="dxa"/>
          </w:tcPr>
          <w:p w14:paraId="3455521F" w14:textId="77777777" w:rsidR="00AB67FA" w:rsidRPr="00D0162F" w:rsidRDefault="00AB67FA" w:rsidP="006E0A54">
            <w:pPr>
              <w:pStyle w:val="TAL"/>
            </w:pPr>
          </w:p>
        </w:tc>
        <w:tc>
          <w:tcPr>
            <w:tcW w:w="1694" w:type="dxa"/>
          </w:tcPr>
          <w:p w14:paraId="483C5038" w14:textId="77777777" w:rsidR="00AB67FA" w:rsidRPr="00D0162F" w:rsidRDefault="00AB67FA" w:rsidP="006E0A54">
            <w:pPr>
              <w:pStyle w:val="TAL"/>
            </w:pPr>
          </w:p>
        </w:tc>
        <w:tc>
          <w:tcPr>
            <w:tcW w:w="1270" w:type="dxa"/>
          </w:tcPr>
          <w:p w14:paraId="4CDE4FD5" w14:textId="77777777" w:rsidR="00AB67FA" w:rsidRPr="00D0162F" w:rsidRDefault="00AB67FA" w:rsidP="006E0A54">
            <w:pPr>
              <w:pStyle w:val="TAL"/>
            </w:pPr>
          </w:p>
        </w:tc>
      </w:tr>
      <w:tr w:rsidR="00AB67FA" w:rsidRPr="00D0162F" w14:paraId="73453E1A" w14:textId="77777777" w:rsidTr="006E0A54">
        <w:trPr>
          <w:jc w:val="center"/>
        </w:trPr>
        <w:tc>
          <w:tcPr>
            <w:tcW w:w="4516" w:type="dxa"/>
          </w:tcPr>
          <w:p w14:paraId="0A36BC60" w14:textId="4CA5BBF2" w:rsidR="00AB67FA" w:rsidRPr="00D0162F" w:rsidRDefault="006E0A54" w:rsidP="006E0A54">
            <w:pPr>
              <w:pStyle w:val="TAL"/>
            </w:pPr>
            <w:r w:rsidRPr="00D0162F">
              <w:t xml:space="preserve">                </w:t>
            </w:r>
            <w:r w:rsidR="00AB67FA" w:rsidRPr="00D0162F">
              <w:t>}</w:t>
            </w:r>
          </w:p>
        </w:tc>
        <w:tc>
          <w:tcPr>
            <w:tcW w:w="2258" w:type="dxa"/>
          </w:tcPr>
          <w:p w14:paraId="70E55EFA" w14:textId="77777777" w:rsidR="00AB67FA" w:rsidRPr="00D0162F" w:rsidRDefault="00AB67FA" w:rsidP="006E0A54">
            <w:pPr>
              <w:pStyle w:val="TAL"/>
            </w:pPr>
          </w:p>
        </w:tc>
        <w:tc>
          <w:tcPr>
            <w:tcW w:w="1694" w:type="dxa"/>
          </w:tcPr>
          <w:p w14:paraId="2A798E30" w14:textId="77777777" w:rsidR="00AB67FA" w:rsidRPr="00D0162F" w:rsidRDefault="00AB67FA" w:rsidP="006E0A54">
            <w:pPr>
              <w:pStyle w:val="TAL"/>
            </w:pPr>
          </w:p>
        </w:tc>
        <w:tc>
          <w:tcPr>
            <w:tcW w:w="1270" w:type="dxa"/>
          </w:tcPr>
          <w:p w14:paraId="14509A89" w14:textId="77777777" w:rsidR="00AB67FA" w:rsidRPr="00D0162F" w:rsidRDefault="00AB67FA" w:rsidP="006E0A54">
            <w:pPr>
              <w:pStyle w:val="TAL"/>
            </w:pPr>
          </w:p>
        </w:tc>
      </w:tr>
      <w:tr w:rsidR="00AB67FA" w:rsidRPr="00D0162F" w14:paraId="46A03A7B" w14:textId="77777777" w:rsidTr="006E0A54">
        <w:trPr>
          <w:jc w:val="center"/>
        </w:trPr>
        <w:tc>
          <w:tcPr>
            <w:tcW w:w="4516" w:type="dxa"/>
          </w:tcPr>
          <w:p w14:paraId="426C5E76" w14:textId="170A6585" w:rsidR="00AB67FA" w:rsidRPr="00D0162F" w:rsidRDefault="006E0A54" w:rsidP="006E0A54">
            <w:pPr>
              <w:pStyle w:val="TAL"/>
            </w:pPr>
            <w:r w:rsidRPr="00D0162F">
              <w:t xml:space="preserve">              </w:t>
            </w:r>
            <w:r w:rsidR="00AB67FA" w:rsidRPr="00D0162F">
              <w:t>}</w:t>
            </w:r>
          </w:p>
        </w:tc>
        <w:tc>
          <w:tcPr>
            <w:tcW w:w="2258" w:type="dxa"/>
          </w:tcPr>
          <w:p w14:paraId="5270A7D0" w14:textId="77777777" w:rsidR="00AB67FA" w:rsidRPr="00D0162F" w:rsidRDefault="00AB67FA" w:rsidP="006E0A54">
            <w:pPr>
              <w:pStyle w:val="TAL"/>
            </w:pPr>
          </w:p>
        </w:tc>
        <w:tc>
          <w:tcPr>
            <w:tcW w:w="1694" w:type="dxa"/>
          </w:tcPr>
          <w:p w14:paraId="46E2B353" w14:textId="77777777" w:rsidR="00AB67FA" w:rsidRPr="00D0162F" w:rsidRDefault="00AB67FA" w:rsidP="006E0A54">
            <w:pPr>
              <w:pStyle w:val="TAL"/>
            </w:pPr>
          </w:p>
        </w:tc>
        <w:tc>
          <w:tcPr>
            <w:tcW w:w="1270" w:type="dxa"/>
          </w:tcPr>
          <w:p w14:paraId="02064C0D" w14:textId="77777777" w:rsidR="00AB67FA" w:rsidRPr="00D0162F" w:rsidRDefault="00AB67FA" w:rsidP="006E0A54">
            <w:pPr>
              <w:pStyle w:val="TAL"/>
            </w:pPr>
          </w:p>
        </w:tc>
      </w:tr>
      <w:tr w:rsidR="00AB67FA" w:rsidRPr="00D0162F" w14:paraId="355FF51B" w14:textId="77777777" w:rsidTr="006E0A54">
        <w:trPr>
          <w:jc w:val="center"/>
        </w:trPr>
        <w:tc>
          <w:tcPr>
            <w:tcW w:w="4516" w:type="dxa"/>
          </w:tcPr>
          <w:p w14:paraId="0BF05D87" w14:textId="12FD56FB" w:rsidR="00AB67FA" w:rsidRPr="00D0162F" w:rsidRDefault="006E0A54" w:rsidP="006E0A54">
            <w:pPr>
              <w:pStyle w:val="TAL"/>
            </w:pPr>
            <w:r w:rsidRPr="00D0162F">
              <w:t xml:space="preserve">            </w:t>
            </w:r>
            <w:r w:rsidR="00AB67FA" w:rsidRPr="00D0162F">
              <w:t>}</w:t>
            </w:r>
          </w:p>
        </w:tc>
        <w:tc>
          <w:tcPr>
            <w:tcW w:w="2258" w:type="dxa"/>
          </w:tcPr>
          <w:p w14:paraId="1F40AA2F" w14:textId="77777777" w:rsidR="00AB67FA" w:rsidRPr="00D0162F" w:rsidRDefault="00AB67FA" w:rsidP="006E0A54">
            <w:pPr>
              <w:pStyle w:val="TAL"/>
            </w:pPr>
          </w:p>
        </w:tc>
        <w:tc>
          <w:tcPr>
            <w:tcW w:w="1694" w:type="dxa"/>
          </w:tcPr>
          <w:p w14:paraId="0ECD9203" w14:textId="77777777" w:rsidR="00AB67FA" w:rsidRPr="00D0162F" w:rsidRDefault="00AB67FA" w:rsidP="006E0A54">
            <w:pPr>
              <w:pStyle w:val="TAL"/>
            </w:pPr>
          </w:p>
        </w:tc>
        <w:tc>
          <w:tcPr>
            <w:tcW w:w="1270" w:type="dxa"/>
          </w:tcPr>
          <w:p w14:paraId="7F6734C2" w14:textId="77777777" w:rsidR="00AB67FA" w:rsidRPr="00D0162F" w:rsidRDefault="00AB67FA" w:rsidP="006E0A54">
            <w:pPr>
              <w:pStyle w:val="TAL"/>
            </w:pPr>
          </w:p>
        </w:tc>
      </w:tr>
      <w:tr w:rsidR="00AB67FA" w:rsidRPr="00D0162F" w14:paraId="35802DAA" w14:textId="77777777" w:rsidTr="006E0A54">
        <w:trPr>
          <w:jc w:val="center"/>
        </w:trPr>
        <w:tc>
          <w:tcPr>
            <w:tcW w:w="4516" w:type="dxa"/>
          </w:tcPr>
          <w:p w14:paraId="3D4AE5C0" w14:textId="56762538" w:rsidR="00AB67FA" w:rsidRPr="00D0162F" w:rsidRDefault="006E0A54" w:rsidP="006E0A54">
            <w:pPr>
              <w:pStyle w:val="TAL"/>
            </w:pPr>
            <w:r w:rsidRPr="00D0162F">
              <w:t xml:space="preserve">          </w:t>
            </w:r>
            <w:r w:rsidR="00AB67FA" w:rsidRPr="00D0162F">
              <w:t>}</w:t>
            </w:r>
          </w:p>
        </w:tc>
        <w:tc>
          <w:tcPr>
            <w:tcW w:w="2258" w:type="dxa"/>
          </w:tcPr>
          <w:p w14:paraId="7D5CC186" w14:textId="77777777" w:rsidR="00AB67FA" w:rsidRPr="00D0162F" w:rsidRDefault="00AB67FA" w:rsidP="006E0A54">
            <w:pPr>
              <w:pStyle w:val="TAL"/>
            </w:pPr>
          </w:p>
        </w:tc>
        <w:tc>
          <w:tcPr>
            <w:tcW w:w="1694" w:type="dxa"/>
          </w:tcPr>
          <w:p w14:paraId="6A793C85" w14:textId="77777777" w:rsidR="00AB67FA" w:rsidRPr="00D0162F" w:rsidRDefault="00AB67FA" w:rsidP="006E0A54">
            <w:pPr>
              <w:pStyle w:val="TAL"/>
            </w:pPr>
          </w:p>
        </w:tc>
        <w:tc>
          <w:tcPr>
            <w:tcW w:w="1270" w:type="dxa"/>
          </w:tcPr>
          <w:p w14:paraId="4813AA7C" w14:textId="77777777" w:rsidR="00AB67FA" w:rsidRPr="00D0162F" w:rsidRDefault="00AB67FA" w:rsidP="006E0A54">
            <w:pPr>
              <w:pStyle w:val="TAL"/>
            </w:pPr>
          </w:p>
        </w:tc>
      </w:tr>
      <w:tr w:rsidR="00AB67FA" w:rsidRPr="00D0162F" w14:paraId="3D0CAE2E" w14:textId="77777777" w:rsidTr="006E0A54">
        <w:trPr>
          <w:jc w:val="center"/>
        </w:trPr>
        <w:tc>
          <w:tcPr>
            <w:tcW w:w="4516" w:type="dxa"/>
          </w:tcPr>
          <w:p w14:paraId="1164ABB3" w14:textId="7F5D75DF" w:rsidR="00AB67FA" w:rsidRPr="00D0162F" w:rsidRDefault="006E0A54" w:rsidP="006E0A54">
            <w:pPr>
              <w:pStyle w:val="TAL"/>
            </w:pPr>
            <w:r w:rsidRPr="00D0162F">
              <w:t xml:space="preserve">        </w:t>
            </w:r>
            <w:r w:rsidR="00AB67FA" w:rsidRPr="00D0162F">
              <w:t>}</w:t>
            </w:r>
          </w:p>
        </w:tc>
        <w:tc>
          <w:tcPr>
            <w:tcW w:w="2258" w:type="dxa"/>
          </w:tcPr>
          <w:p w14:paraId="5E1BBCCE" w14:textId="77777777" w:rsidR="00AB67FA" w:rsidRPr="00D0162F" w:rsidRDefault="00AB67FA" w:rsidP="006E0A54">
            <w:pPr>
              <w:pStyle w:val="TAL"/>
            </w:pPr>
          </w:p>
        </w:tc>
        <w:tc>
          <w:tcPr>
            <w:tcW w:w="1694" w:type="dxa"/>
          </w:tcPr>
          <w:p w14:paraId="69270F50" w14:textId="77777777" w:rsidR="00AB67FA" w:rsidRPr="00D0162F" w:rsidRDefault="00AB67FA" w:rsidP="006E0A54">
            <w:pPr>
              <w:pStyle w:val="TAL"/>
            </w:pPr>
          </w:p>
        </w:tc>
        <w:tc>
          <w:tcPr>
            <w:tcW w:w="1270" w:type="dxa"/>
          </w:tcPr>
          <w:p w14:paraId="1A836028" w14:textId="77777777" w:rsidR="00AB67FA" w:rsidRPr="00D0162F" w:rsidRDefault="00AB67FA" w:rsidP="006E0A54">
            <w:pPr>
              <w:pStyle w:val="TAL"/>
            </w:pPr>
          </w:p>
        </w:tc>
      </w:tr>
      <w:tr w:rsidR="00AB67FA" w:rsidRPr="00D0162F" w14:paraId="32C6DDAE" w14:textId="77777777" w:rsidTr="006E0A54">
        <w:trPr>
          <w:jc w:val="center"/>
        </w:trPr>
        <w:tc>
          <w:tcPr>
            <w:tcW w:w="4516" w:type="dxa"/>
          </w:tcPr>
          <w:p w14:paraId="2A82F7C6" w14:textId="5A2F2C9D" w:rsidR="00AB67FA" w:rsidRPr="00D0162F" w:rsidRDefault="006E0A54" w:rsidP="006E0A54">
            <w:pPr>
              <w:pStyle w:val="TAL"/>
            </w:pPr>
            <w:r w:rsidRPr="00D0162F">
              <w:t xml:space="preserve">      </w:t>
            </w:r>
            <w:r w:rsidR="00AB67FA" w:rsidRPr="00D0162F">
              <w:t>}</w:t>
            </w:r>
          </w:p>
        </w:tc>
        <w:tc>
          <w:tcPr>
            <w:tcW w:w="2258" w:type="dxa"/>
          </w:tcPr>
          <w:p w14:paraId="7D683154" w14:textId="77777777" w:rsidR="00AB67FA" w:rsidRPr="00D0162F" w:rsidRDefault="00AB67FA" w:rsidP="006E0A54">
            <w:pPr>
              <w:pStyle w:val="TAL"/>
            </w:pPr>
          </w:p>
        </w:tc>
        <w:tc>
          <w:tcPr>
            <w:tcW w:w="1694" w:type="dxa"/>
          </w:tcPr>
          <w:p w14:paraId="213971E2" w14:textId="77777777" w:rsidR="00AB67FA" w:rsidRPr="00D0162F" w:rsidRDefault="00AB67FA" w:rsidP="006E0A54">
            <w:pPr>
              <w:pStyle w:val="TAL"/>
            </w:pPr>
          </w:p>
        </w:tc>
        <w:tc>
          <w:tcPr>
            <w:tcW w:w="1270" w:type="dxa"/>
          </w:tcPr>
          <w:p w14:paraId="33D2A313" w14:textId="77777777" w:rsidR="00AB67FA" w:rsidRPr="00D0162F" w:rsidRDefault="00AB67FA" w:rsidP="006E0A54">
            <w:pPr>
              <w:pStyle w:val="TAL"/>
            </w:pPr>
          </w:p>
        </w:tc>
      </w:tr>
      <w:tr w:rsidR="00AB67FA" w:rsidRPr="00D0162F" w14:paraId="07FDCDF8" w14:textId="77777777" w:rsidTr="006E0A54">
        <w:trPr>
          <w:jc w:val="center"/>
        </w:trPr>
        <w:tc>
          <w:tcPr>
            <w:tcW w:w="4516" w:type="dxa"/>
          </w:tcPr>
          <w:p w14:paraId="12332485" w14:textId="154C2B61" w:rsidR="00AB67FA" w:rsidRPr="00D0162F" w:rsidRDefault="006E0A54" w:rsidP="006E0A54">
            <w:pPr>
              <w:pStyle w:val="TAL"/>
            </w:pPr>
            <w:r w:rsidRPr="00D0162F">
              <w:t xml:space="preserve">    </w:t>
            </w:r>
            <w:r w:rsidR="00AB67FA" w:rsidRPr="00D0162F">
              <w:t>}</w:t>
            </w:r>
          </w:p>
        </w:tc>
        <w:tc>
          <w:tcPr>
            <w:tcW w:w="2258" w:type="dxa"/>
          </w:tcPr>
          <w:p w14:paraId="4F0CC0A8" w14:textId="77777777" w:rsidR="00AB67FA" w:rsidRPr="00D0162F" w:rsidRDefault="00AB67FA" w:rsidP="006E0A54">
            <w:pPr>
              <w:pStyle w:val="TAL"/>
            </w:pPr>
          </w:p>
        </w:tc>
        <w:tc>
          <w:tcPr>
            <w:tcW w:w="1694" w:type="dxa"/>
          </w:tcPr>
          <w:p w14:paraId="3747CBAB" w14:textId="77777777" w:rsidR="00AB67FA" w:rsidRPr="00D0162F" w:rsidRDefault="00AB67FA" w:rsidP="006E0A54">
            <w:pPr>
              <w:pStyle w:val="TAL"/>
            </w:pPr>
          </w:p>
        </w:tc>
        <w:tc>
          <w:tcPr>
            <w:tcW w:w="1270" w:type="dxa"/>
          </w:tcPr>
          <w:p w14:paraId="585D2268" w14:textId="77777777" w:rsidR="00AB67FA" w:rsidRPr="00D0162F" w:rsidRDefault="00AB67FA" w:rsidP="006E0A54">
            <w:pPr>
              <w:pStyle w:val="TAL"/>
            </w:pPr>
          </w:p>
        </w:tc>
      </w:tr>
      <w:tr w:rsidR="00AB67FA" w:rsidRPr="00D0162F" w14:paraId="73A34984" w14:textId="77777777" w:rsidTr="006E0A54">
        <w:trPr>
          <w:jc w:val="center"/>
        </w:trPr>
        <w:tc>
          <w:tcPr>
            <w:tcW w:w="4516" w:type="dxa"/>
          </w:tcPr>
          <w:p w14:paraId="2ED362EF" w14:textId="0C8F934D" w:rsidR="00AB67FA" w:rsidRPr="00D0162F" w:rsidRDefault="006E0A54" w:rsidP="006E0A54">
            <w:pPr>
              <w:pStyle w:val="TAL"/>
            </w:pPr>
            <w:r w:rsidRPr="00D0162F">
              <w:t xml:space="preserve">  </w:t>
            </w:r>
            <w:r w:rsidR="00AB67FA" w:rsidRPr="00D0162F">
              <w:t>}</w:t>
            </w:r>
          </w:p>
        </w:tc>
        <w:tc>
          <w:tcPr>
            <w:tcW w:w="2258" w:type="dxa"/>
          </w:tcPr>
          <w:p w14:paraId="7E873B5E" w14:textId="77777777" w:rsidR="00AB67FA" w:rsidRPr="00D0162F" w:rsidRDefault="00AB67FA" w:rsidP="006E0A54">
            <w:pPr>
              <w:pStyle w:val="TAL"/>
            </w:pPr>
          </w:p>
        </w:tc>
        <w:tc>
          <w:tcPr>
            <w:tcW w:w="1694" w:type="dxa"/>
          </w:tcPr>
          <w:p w14:paraId="24FD8F78" w14:textId="77777777" w:rsidR="00AB67FA" w:rsidRPr="00D0162F" w:rsidRDefault="00AB67FA" w:rsidP="006E0A54">
            <w:pPr>
              <w:pStyle w:val="TAL"/>
            </w:pPr>
          </w:p>
        </w:tc>
        <w:tc>
          <w:tcPr>
            <w:tcW w:w="1270" w:type="dxa"/>
          </w:tcPr>
          <w:p w14:paraId="2E75AE0F" w14:textId="77777777" w:rsidR="00AB67FA" w:rsidRPr="00D0162F" w:rsidRDefault="00AB67FA" w:rsidP="006E0A54">
            <w:pPr>
              <w:pStyle w:val="TAL"/>
            </w:pPr>
          </w:p>
        </w:tc>
      </w:tr>
      <w:tr w:rsidR="00AB67FA" w:rsidRPr="00D0162F" w14:paraId="449CE4EC" w14:textId="77777777" w:rsidTr="006E0A54">
        <w:trPr>
          <w:jc w:val="center"/>
        </w:trPr>
        <w:tc>
          <w:tcPr>
            <w:tcW w:w="4516" w:type="dxa"/>
          </w:tcPr>
          <w:p w14:paraId="5A484583" w14:textId="77777777" w:rsidR="00AB67FA" w:rsidRPr="00D0162F" w:rsidRDefault="00AB67FA" w:rsidP="006E0A54">
            <w:pPr>
              <w:pStyle w:val="TAL"/>
            </w:pPr>
            <w:r w:rsidRPr="00D0162F">
              <w:t>}</w:t>
            </w:r>
          </w:p>
        </w:tc>
        <w:tc>
          <w:tcPr>
            <w:tcW w:w="2258" w:type="dxa"/>
          </w:tcPr>
          <w:p w14:paraId="219F9679" w14:textId="77777777" w:rsidR="00AB67FA" w:rsidRPr="00D0162F" w:rsidRDefault="00AB67FA" w:rsidP="006E0A54">
            <w:pPr>
              <w:pStyle w:val="TAL"/>
            </w:pPr>
          </w:p>
        </w:tc>
        <w:tc>
          <w:tcPr>
            <w:tcW w:w="1694" w:type="dxa"/>
          </w:tcPr>
          <w:p w14:paraId="025C584F" w14:textId="77777777" w:rsidR="00AB67FA" w:rsidRPr="00D0162F" w:rsidRDefault="00AB67FA" w:rsidP="006E0A54">
            <w:pPr>
              <w:pStyle w:val="TAL"/>
            </w:pPr>
          </w:p>
        </w:tc>
        <w:tc>
          <w:tcPr>
            <w:tcW w:w="1270" w:type="dxa"/>
          </w:tcPr>
          <w:p w14:paraId="2BB47297" w14:textId="77777777" w:rsidR="00AB67FA" w:rsidRPr="00D0162F" w:rsidRDefault="00AB67FA" w:rsidP="006E0A54">
            <w:pPr>
              <w:pStyle w:val="TAL"/>
            </w:pPr>
          </w:p>
        </w:tc>
      </w:tr>
    </w:tbl>
    <w:p w14:paraId="520708F3"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7229"/>
      </w:tblGrid>
      <w:tr w:rsidR="00AB67FA" w:rsidRPr="00D0162F" w14:paraId="6C155686" w14:textId="77777777" w:rsidTr="006E0A54">
        <w:trPr>
          <w:jc w:val="center"/>
        </w:trPr>
        <w:tc>
          <w:tcPr>
            <w:tcW w:w="1701" w:type="dxa"/>
          </w:tcPr>
          <w:p w14:paraId="72EF3C99" w14:textId="77777777" w:rsidR="00AB67FA" w:rsidRPr="00D0162F" w:rsidRDefault="00AB67FA" w:rsidP="006E0A54">
            <w:pPr>
              <w:pStyle w:val="TAH"/>
              <w:keepNext w:val="0"/>
              <w:keepLines w:val="0"/>
            </w:pPr>
            <w:r w:rsidRPr="00D0162F">
              <w:t>Condition</w:t>
            </w:r>
          </w:p>
        </w:tc>
        <w:tc>
          <w:tcPr>
            <w:tcW w:w="7229" w:type="dxa"/>
          </w:tcPr>
          <w:p w14:paraId="5EF4B01E" w14:textId="77777777" w:rsidR="00AB67FA" w:rsidRPr="00D0162F" w:rsidRDefault="00AB67FA" w:rsidP="006E0A54">
            <w:pPr>
              <w:pStyle w:val="TAH"/>
              <w:keepNext w:val="0"/>
              <w:keepLines w:val="0"/>
            </w:pPr>
            <w:r w:rsidRPr="00D0162F">
              <w:t>Explanation</w:t>
            </w:r>
          </w:p>
        </w:tc>
      </w:tr>
      <w:tr w:rsidR="00AB67FA" w:rsidRPr="00D0162F" w14:paraId="4211B458" w14:textId="77777777" w:rsidTr="006E0A54">
        <w:trPr>
          <w:jc w:val="center"/>
        </w:trPr>
        <w:tc>
          <w:tcPr>
            <w:tcW w:w="1701" w:type="dxa"/>
          </w:tcPr>
          <w:p w14:paraId="09A5348A" w14:textId="77777777" w:rsidR="00AB67FA" w:rsidRPr="00D0162F" w:rsidRDefault="00AB67FA" w:rsidP="006E0A54">
            <w:pPr>
              <w:pStyle w:val="TAL"/>
            </w:pPr>
            <w:r w:rsidRPr="00D0162F">
              <w:rPr>
                <w:lang w:eastAsia="zh-CN"/>
              </w:rPr>
              <w:t>GAP_NEEDED</w:t>
            </w:r>
          </w:p>
        </w:tc>
        <w:tc>
          <w:tcPr>
            <w:tcW w:w="7229" w:type="dxa"/>
          </w:tcPr>
          <w:p w14:paraId="21DD4E4D" w14:textId="17E9EE81" w:rsidR="00AB67FA" w:rsidRPr="00D0162F" w:rsidRDefault="00AB67FA" w:rsidP="006E0A54">
            <w:pPr>
              <w:pStyle w:val="TAL"/>
            </w:pPr>
            <w:r w:rsidRPr="00D0162F">
              <w:t>Measurement</w:t>
            </w:r>
            <w:r w:rsidR="006E0A54" w:rsidRPr="00D0162F">
              <w:t xml:space="preserve"> </w:t>
            </w:r>
            <w:r w:rsidRPr="00D0162F">
              <w:t>gap</w:t>
            </w:r>
            <w:r w:rsidR="006E0A54" w:rsidRPr="00D0162F">
              <w:t xml:space="preserve"> </w:t>
            </w:r>
            <w:r w:rsidRPr="00D0162F">
              <w:t>is</w:t>
            </w:r>
            <w:r w:rsidR="006E0A54" w:rsidRPr="00D0162F">
              <w:t xml:space="preserve"> </w:t>
            </w:r>
            <w:r w:rsidRPr="00D0162F">
              <w:t>needed</w:t>
            </w:r>
            <w:r w:rsidR="006E0A54" w:rsidRPr="00D0162F">
              <w:t xml:space="preserve"> </w:t>
            </w:r>
            <w:r w:rsidRPr="00D0162F">
              <w:t>in</w:t>
            </w:r>
            <w:r w:rsidR="006E0A54" w:rsidRPr="00D0162F">
              <w:t xml:space="preserve"> </w:t>
            </w:r>
            <w:r w:rsidRPr="00D0162F">
              <w:t>Test</w:t>
            </w:r>
          </w:p>
        </w:tc>
      </w:tr>
    </w:tbl>
    <w:p w14:paraId="3C405BAD" w14:textId="77777777" w:rsidR="00AB67FA" w:rsidRPr="00D0162F" w:rsidRDefault="00AB67FA" w:rsidP="00AB67FA"/>
    <w:p w14:paraId="0C09CF2C" w14:textId="77777777" w:rsidR="00AB67FA" w:rsidRPr="00D0162F" w:rsidRDefault="00AB67FA" w:rsidP="00AB67FA">
      <w:pPr>
        <w:pStyle w:val="H6"/>
        <w:rPr>
          <w:i/>
        </w:rPr>
      </w:pPr>
      <w:r w:rsidRPr="00D0162F">
        <w:rPr>
          <w:i/>
        </w:rPr>
        <w:t>ULInformationTransferMRDC</w:t>
      </w:r>
    </w:p>
    <w:p w14:paraId="6F5D7DDC" w14:textId="77777777" w:rsidR="00AB67FA" w:rsidRPr="00D0162F" w:rsidRDefault="00AB67FA" w:rsidP="00AB67FA">
      <w:r w:rsidRPr="00D0162F">
        <w:t>uplink transfer of MR DC information for transferring the NR RRC Measurement Report message in EN-DC.</w:t>
      </w:r>
    </w:p>
    <w:p w14:paraId="70B24792" w14:textId="77777777" w:rsidR="00AB67FA" w:rsidRPr="00D0162F" w:rsidRDefault="00AB67FA" w:rsidP="00AB67FA">
      <w:pPr>
        <w:pStyle w:val="TH"/>
      </w:pPr>
      <w:r w:rsidRPr="00D0162F">
        <w:t>Table H.3.4-2: ULInformationTransferMRDC:</w:t>
      </w:r>
      <w:r w:rsidRPr="00D0162F">
        <w:rPr>
          <w:i/>
        </w:rPr>
        <w:t xml:space="preserve"> </w:t>
      </w:r>
      <w:r w:rsidRPr="00D0162F">
        <w:t>uplink transfer of MR DC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36B2221A" w14:textId="77777777" w:rsidTr="006E0A54">
        <w:trPr>
          <w:jc w:val="center"/>
        </w:trPr>
        <w:tc>
          <w:tcPr>
            <w:tcW w:w="9747" w:type="dxa"/>
            <w:gridSpan w:val="4"/>
          </w:tcPr>
          <w:p w14:paraId="0270A68D" w14:textId="7597D364"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36.508</w:t>
            </w:r>
            <w:r w:rsidR="006E0A54" w:rsidRPr="00D0162F">
              <w:t xml:space="preserve"> </w:t>
            </w:r>
            <w:r w:rsidRPr="00D0162F">
              <w:t>[25],</w:t>
            </w:r>
            <w:r w:rsidR="006E0A54" w:rsidRPr="00D0162F">
              <w:t xml:space="preserve"> </w:t>
            </w:r>
            <w:r w:rsidRPr="00D0162F">
              <w:t>Table</w:t>
            </w:r>
            <w:r w:rsidR="006E0A54" w:rsidRPr="00D0162F">
              <w:t xml:space="preserve"> </w:t>
            </w:r>
            <w:r w:rsidRPr="00D0162F">
              <w:t>4.6.1-27</w:t>
            </w:r>
          </w:p>
        </w:tc>
      </w:tr>
      <w:tr w:rsidR="00AB67FA" w:rsidRPr="00D0162F" w14:paraId="0BBD9FDF" w14:textId="77777777" w:rsidTr="006E0A54">
        <w:trPr>
          <w:jc w:val="center"/>
        </w:trPr>
        <w:tc>
          <w:tcPr>
            <w:tcW w:w="4535" w:type="dxa"/>
          </w:tcPr>
          <w:p w14:paraId="6AD2FFBC" w14:textId="7336AF95"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3BA9BA4C" w14:textId="77777777" w:rsidR="00AB67FA" w:rsidRPr="00D0162F" w:rsidRDefault="00AB67FA" w:rsidP="006E0A54">
            <w:pPr>
              <w:pStyle w:val="TAH"/>
            </w:pPr>
            <w:r w:rsidRPr="00D0162F">
              <w:t>Value/remark</w:t>
            </w:r>
          </w:p>
        </w:tc>
        <w:tc>
          <w:tcPr>
            <w:tcW w:w="1700" w:type="dxa"/>
          </w:tcPr>
          <w:p w14:paraId="795CB7C5" w14:textId="77777777" w:rsidR="00AB67FA" w:rsidRPr="00D0162F" w:rsidRDefault="00AB67FA" w:rsidP="006E0A54">
            <w:pPr>
              <w:pStyle w:val="TAH"/>
            </w:pPr>
            <w:r w:rsidRPr="00D0162F">
              <w:t>Comment</w:t>
            </w:r>
          </w:p>
        </w:tc>
        <w:tc>
          <w:tcPr>
            <w:tcW w:w="1245" w:type="dxa"/>
          </w:tcPr>
          <w:p w14:paraId="7502E950" w14:textId="77777777" w:rsidR="00AB67FA" w:rsidRPr="00D0162F" w:rsidRDefault="00AB67FA" w:rsidP="006E0A54">
            <w:pPr>
              <w:pStyle w:val="TAH"/>
            </w:pPr>
            <w:r w:rsidRPr="00D0162F">
              <w:t>Condition</w:t>
            </w:r>
          </w:p>
        </w:tc>
      </w:tr>
      <w:tr w:rsidR="00AB67FA" w:rsidRPr="00D0162F" w14:paraId="07259853" w14:textId="77777777" w:rsidTr="006E0A54">
        <w:trPr>
          <w:jc w:val="center"/>
        </w:trPr>
        <w:tc>
          <w:tcPr>
            <w:tcW w:w="4535" w:type="dxa"/>
          </w:tcPr>
          <w:p w14:paraId="04AAE098" w14:textId="562FF0F2" w:rsidR="00AB67FA" w:rsidRPr="00D0162F" w:rsidRDefault="00AB67FA" w:rsidP="006E0A54">
            <w:pPr>
              <w:pStyle w:val="TAL"/>
            </w:pPr>
            <w:r w:rsidRPr="00D0162F">
              <w:t>ULInformationTransferMRDC</w:t>
            </w:r>
            <w:r w:rsidR="006E0A54" w:rsidRPr="00D0162F">
              <w:t xml:space="preserve"> </w:t>
            </w:r>
            <w:r w:rsidRPr="00D0162F">
              <w:t>::=</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2A76CBA3" w14:textId="77777777" w:rsidR="00AB67FA" w:rsidRPr="00D0162F" w:rsidRDefault="00AB67FA" w:rsidP="006E0A54">
            <w:pPr>
              <w:pStyle w:val="TAL"/>
            </w:pPr>
          </w:p>
        </w:tc>
        <w:tc>
          <w:tcPr>
            <w:tcW w:w="1700" w:type="dxa"/>
          </w:tcPr>
          <w:p w14:paraId="2A6EEA55" w14:textId="77777777" w:rsidR="00AB67FA" w:rsidRPr="00D0162F" w:rsidRDefault="00AB67FA" w:rsidP="006E0A54">
            <w:pPr>
              <w:pStyle w:val="TAL"/>
            </w:pPr>
          </w:p>
        </w:tc>
        <w:tc>
          <w:tcPr>
            <w:tcW w:w="1245" w:type="dxa"/>
          </w:tcPr>
          <w:p w14:paraId="7C20889B" w14:textId="77777777" w:rsidR="00AB67FA" w:rsidRPr="00D0162F" w:rsidRDefault="00AB67FA" w:rsidP="006E0A54">
            <w:pPr>
              <w:pStyle w:val="TAL"/>
            </w:pPr>
          </w:p>
        </w:tc>
      </w:tr>
      <w:tr w:rsidR="00AB67FA" w:rsidRPr="00D0162F" w14:paraId="66E5C83E" w14:textId="77777777" w:rsidTr="006E0A54">
        <w:trPr>
          <w:jc w:val="center"/>
        </w:trPr>
        <w:tc>
          <w:tcPr>
            <w:tcW w:w="4535" w:type="dxa"/>
          </w:tcPr>
          <w:p w14:paraId="48515EED" w14:textId="716F8FAF" w:rsidR="00AB67FA" w:rsidRPr="00D0162F" w:rsidRDefault="006E0A54" w:rsidP="006E0A54">
            <w:pPr>
              <w:pStyle w:val="TAL"/>
            </w:pPr>
            <w:r w:rsidRPr="00D0162F">
              <w:t xml:space="preserve">  </w:t>
            </w:r>
            <w:r w:rsidR="00AB67FA" w:rsidRPr="00D0162F">
              <w:t>ul-DCCH-MessageNR-r15</w:t>
            </w:r>
          </w:p>
        </w:tc>
        <w:tc>
          <w:tcPr>
            <w:tcW w:w="2267" w:type="dxa"/>
          </w:tcPr>
          <w:p w14:paraId="74B37B78" w14:textId="55154BFB" w:rsidR="00AB67FA" w:rsidRPr="00D0162F" w:rsidRDefault="00AB67FA" w:rsidP="006E0A54">
            <w:pPr>
              <w:pStyle w:val="TAL"/>
            </w:pPr>
            <w:r w:rsidRPr="00D0162F">
              <w:t>OCTET</w:t>
            </w:r>
            <w:r w:rsidR="006E0A54" w:rsidRPr="00D0162F">
              <w:t xml:space="preserve"> </w:t>
            </w:r>
            <w:r w:rsidRPr="00D0162F">
              <w:t>STRING</w:t>
            </w:r>
            <w:r w:rsidR="006E0A54" w:rsidRPr="00D0162F">
              <w:t xml:space="preserve"> </w:t>
            </w:r>
            <w:r w:rsidRPr="00D0162F">
              <w:t>including</w:t>
            </w:r>
            <w:r w:rsidR="006E0A54" w:rsidRPr="00D0162F">
              <w:t xml:space="preserve"> </w:t>
            </w:r>
            <w:r w:rsidRPr="00D0162F">
              <w:t>the</w:t>
            </w:r>
            <w:r w:rsidR="006E0A54" w:rsidRPr="00D0162F">
              <w:t xml:space="preserve"> </w:t>
            </w:r>
            <w:r w:rsidRPr="00D0162F">
              <w:t>MeasurementReport</w:t>
            </w:r>
            <w:r w:rsidR="006E0A54" w:rsidRPr="00D0162F">
              <w:t xml:space="preserve"> </w:t>
            </w:r>
          </w:p>
        </w:tc>
        <w:tc>
          <w:tcPr>
            <w:tcW w:w="1700" w:type="dxa"/>
          </w:tcPr>
          <w:p w14:paraId="24948E7A" w14:textId="77777777" w:rsidR="00AB67FA" w:rsidRPr="00D0162F" w:rsidRDefault="00AB67FA" w:rsidP="006E0A54">
            <w:pPr>
              <w:pStyle w:val="TAL"/>
            </w:pPr>
          </w:p>
        </w:tc>
        <w:tc>
          <w:tcPr>
            <w:tcW w:w="1245" w:type="dxa"/>
          </w:tcPr>
          <w:p w14:paraId="722A96BD" w14:textId="77777777" w:rsidR="00AB67FA" w:rsidRPr="00D0162F" w:rsidRDefault="00AB67FA" w:rsidP="006E0A54">
            <w:pPr>
              <w:pStyle w:val="TAL"/>
            </w:pPr>
          </w:p>
        </w:tc>
      </w:tr>
      <w:tr w:rsidR="00AB67FA" w:rsidRPr="00D0162F" w14:paraId="72C68F5C" w14:textId="77777777" w:rsidTr="006E0A54">
        <w:trPr>
          <w:jc w:val="center"/>
        </w:trPr>
        <w:tc>
          <w:tcPr>
            <w:tcW w:w="4535" w:type="dxa"/>
          </w:tcPr>
          <w:p w14:paraId="183FEED5" w14:textId="77777777" w:rsidR="00AB67FA" w:rsidRPr="00D0162F" w:rsidRDefault="00AB67FA" w:rsidP="006E0A54">
            <w:pPr>
              <w:pStyle w:val="TAL"/>
            </w:pPr>
            <w:r w:rsidRPr="00D0162F">
              <w:t>}</w:t>
            </w:r>
          </w:p>
        </w:tc>
        <w:tc>
          <w:tcPr>
            <w:tcW w:w="2267" w:type="dxa"/>
          </w:tcPr>
          <w:p w14:paraId="67BA21F7" w14:textId="77777777" w:rsidR="00AB67FA" w:rsidRPr="00D0162F" w:rsidRDefault="00AB67FA" w:rsidP="006E0A54">
            <w:pPr>
              <w:pStyle w:val="TAL"/>
            </w:pPr>
          </w:p>
        </w:tc>
        <w:tc>
          <w:tcPr>
            <w:tcW w:w="1700" w:type="dxa"/>
          </w:tcPr>
          <w:p w14:paraId="6AB5F099" w14:textId="77777777" w:rsidR="00AB67FA" w:rsidRPr="00D0162F" w:rsidRDefault="00AB67FA" w:rsidP="006E0A54">
            <w:pPr>
              <w:pStyle w:val="TAL"/>
            </w:pPr>
          </w:p>
        </w:tc>
        <w:tc>
          <w:tcPr>
            <w:tcW w:w="1245" w:type="dxa"/>
          </w:tcPr>
          <w:p w14:paraId="60DBFEB0" w14:textId="77777777" w:rsidR="00AB67FA" w:rsidRPr="00D0162F" w:rsidRDefault="00AB67FA" w:rsidP="006E0A54">
            <w:pPr>
              <w:pStyle w:val="TAL"/>
            </w:pPr>
          </w:p>
        </w:tc>
      </w:tr>
    </w:tbl>
    <w:p w14:paraId="4676AC11" w14:textId="77777777" w:rsidR="00AB67FA" w:rsidRPr="00D0162F" w:rsidRDefault="00AB67FA" w:rsidP="00AB67FA"/>
    <w:p w14:paraId="51B3D487" w14:textId="77777777" w:rsidR="00AB67FA" w:rsidRPr="00D0162F" w:rsidRDefault="00AB67FA" w:rsidP="00AB67FA">
      <w:pPr>
        <w:pStyle w:val="H6"/>
      </w:pPr>
      <w:r w:rsidRPr="00D0162F">
        <w:rPr>
          <w:i/>
        </w:rPr>
        <w:t>RRCConnectionReconfigurationComplete</w:t>
      </w:r>
    </w:p>
    <w:p w14:paraId="7AED1C66" w14:textId="77777777" w:rsidR="00AB67FA" w:rsidRPr="00D0162F" w:rsidRDefault="00AB67FA" w:rsidP="00AB67FA">
      <w:r w:rsidRPr="00D0162F">
        <w:t xml:space="preserve">Includes the scg-ConfigResponseNR to convey NR </w:t>
      </w:r>
      <w:r w:rsidRPr="00D0162F">
        <w:rPr>
          <w:i/>
        </w:rPr>
        <w:t>RRCReconfigurationComplete</w:t>
      </w:r>
      <w:r w:rsidRPr="00D0162F">
        <w:t xml:space="preserve"> message as specified in TS 38.331 [13].</w:t>
      </w:r>
    </w:p>
    <w:p w14:paraId="756781B1" w14:textId="77777777" w:rsidR="00AB67FA" w:rsidRPr="00D0162F" w:rsidRDefault="00AB67FA" w:rsidP="00AB67FA">
      <w:pPr>
        <w:pStyle w:val="TH"/>
      </w:pPr>
      <w:r w:rsidRPr="00D0162F">
        <w:t xml:space="preserve">Table H.3.4-3: </w:t>
      </w:r>
      <w:r w:rsidRPr="00D0162F">
        <w:rPr>
          <w:i/>
        </w:rPr>
        <w:t>RRCConnectionReconfigurationComplete</w:t>
      </w:r>
      <w:r w:rsidRPr="00D0162F">
        <w:t>: NR RRC Reconfiguration Complete in EN-DC</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AB67FA" w:rsidRPr="00D0162F" w14:paraId="2D8AE17E" w14:textId="77777777" w:rsidTr="006E0A54">
        <w:trPr>
          <w:jc w:val="center"/>
        </w:trPr>
        <w:tc>
          <w:tcPr>
            <w:tcW w:w="9781" w:type="dxa"/>
            <w:gridSpan w:val="4"/>
          </w:tcPr>
          <w:p w14:paraId="1EE76142" w14:textId="7CB921C9"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36.508</w:t>
            </w:r>
            <w:r w:rsidR="006E0A54" w:rsidRPr="00D0162F">
              <w:t xml:space="preserve"> </w:t>
            </w:r>
            <w:r w:rsidRPr="00D0162F">
              <w:t>[25],</w:t>
            </w:r>
            <w:r w:rsidR="006E0A54" w:rsidRPr="00D0162F">
              <w:t xml:space="preserve"> </w:t>
            </w:r>
            <w:r w:rsidRPr="00D0162F">
              <w:t>Table</w:t>
            </w:r>
            <w:r w:rsidR="006E0A54" w:rsidRPr="00D0162F">
              <w:t xml:space="preserve"> </w:t>
            </w:r>
            <w:r w:rsidRPr="00D0162F">
              <w:t>4.6.1-9:</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MCG_and_SCG</w:t>
            </w:r>
          </w:p>
        </w:tc>
      </w:tr>
      <w:tr w:rsidR="00AB67FA" w:rsidRPr="00D0162F" w14:paraId="0B414E32" w14:textId="77777777" w:rsidTr="006E0A54">
        <w:trPr>
          <w:jc w:val="center"/>
        </w:trPr>
        <w:tc>
          <w:tcPr>
            <w:tcW w:w="4537" w:type="dxa"/>
          </w:tcPr>
          <w:p w14:paraId="43F9614F" w14:textId="1AEBFEA1" w:rsidR="00AB67FA" w:rsidRPr="00D0162F" w:rsidRDefault="00AB67FA" w:rsidP="006E0A54">
            <w:pPr>
              <w:pStyle w:val="TAH"/>
            </w:pPr>
            <w:r w:rsidRPr="00D0162F">
              <w:t>Information</w:t>
            </w:r>
            <w:r w:rsidR="006E0A54" w:rsidRPr="00D0162F">
              <w:t xml:space="preserve"> </w:t>
            </w:r>
            <w:r w:rsidRPr="00D0162F">
              <w:t>Element</w:t>
            </w:r>
          </w:p>
        </w:tc>
        <w:tc>
          <w:tcPr>
            <w:tcW w:w="2268" w:type="dxa"/>
          </w:tcPr>
          <w:p w14:paraId="5116F8ED" w14:textId="77777777" w:rsidR="00AB67FA" w:rsidRPr="00D0162F" w:rsidRDefault="00AB67FA" w:rsidP="006E0A54">
            <w:pPr>
              <w:pStyle w:val="TAH"/>
            </w:pPr>
            <w:r w:rsidRPr="00D0162F">
              <w:t>Value/remark</w:t>
            </w:r>
          </w:p>
        </w:tc>
        <w:tc>
          <w:tcPr>
            <w:tcW w:w="1701" w:type="dxa"/>
          </w:tcPr>
          <w:p w14:paraId="79588525" w14:textId="77777777" w:rsidR="00AB67FA" w:rsidRPr="00D0162F" w:rsidRDefault="00AB67FA" w:rsidP="006E0A54">
            <w:pPr>
              <w:pStyle w:val="TAH"/>
            </w:pPr>
            <w:r w:rsidRPr="00D0162F">
              <w:t>Comment</w:t>
            </w:r>
          </w:p>
        </w:tc>
        <w:tc>
          <w:tcPr>
            <w:tcW w:w="1275" w:type="dxa"/>
          </w:tcPr>
          <w:p w14:paraId="53F8CF9B" w14:textId="77777777" w:rsidR="00AB67FA" w:rsidRPr="00D0162F" w:rsidRDefault="00AB67FA" w:rsidP="006E0A54">
            <w:pPr>
              <w:pStyle w:val="TAH"/>
            </w:pPr>
            <w:r w:rsidRPr="00D0162F">
              <w:t>Condition</w:t>
            </w:r>
          </w:p>
        </w:tc>
      </w:tr>
      <w:tr w:rsidR="00AB67FA" w:rsidRPr="00D0162F" w14:paraId="506B4C64" w14:textId="77777777" w:rsidTr="006E0A54">
        <w:trPr>
          <w:jc w:val="center"/>
        </w:trPr>
        <w:tc>
          <w:tcPr>
            <w:tcW w:w="4537" w:type="dxa"/>
          </w:tcPr>
          <w:p w14:paraId="63618251" w14:textId="019E2B65" w:rsidR="00AB67FA" w:rsidRPr="00D0162F" w:rsidRDefault="00AB67FA" w:rsidP="006E0A54">
            <w:pPr>
              <w:pStyle w:val="TAL"/>
            </w:pPr>
            <w:r w:rsidRPr="00D0162F">
              <w:t>RRCConnectionReconfigurationComplete</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8" w:type="dxa"/>
          </w:tcPr>
          <w:p w14:paraId="2ED1596F" w14:textId="77777777" w:rsidR="00AB67FA" w:rsidRPr="00D0162F" w:rsidRDefault="00AB67FA" w:rsidP="006E0A54">
            <w:pPr>
              <w:pStyle w:val="TAL"/>
            </w:pPr>
          </w:p>
        </w:tc>
        <w:tc>
          <w:tcPr>
            <w:tcW w:w="1701" w:type="dxa"/>
          </w:tcPr>
          <w:p w14:paraId="3060C267" w14:textId="77777777" w:rsidR="00AB67FA" w:rsidRPr="00D0162F" w:rsidRDefault="00AB67FA" w:rsidP="006E0A54">
            <w:pPr>
              <w:pStyle w:val="TAL"/>
            </w:pPr>
          </w:p>
        </w:tc>
        <w:tc>
          <w:tcPr>
            <w:tcW w:w="1275" w:type="dxa"/>
          </w:tcPr>
          <w:p w14:paraId="0B0EC369" w14:textId="77777777" w:rsidR="00AB67FA" w:rsidRPr="00D0162F" w:rsidRDefault="00AB67FA" w:rsidP="006E0A54">
            <w:pPr>
              <w:pStyle w:val="TAL"/>
            </w:pPr>
          </w:p>
        </w:tc>
      </w:tr>
      <w:tr w:rsidR="00AB67FA" w:rsidRPr="00D0162F" w14:paraId="3E5D3A00" w14:textId="77777777" w:rsidTr="006E0A54">
        <w:trPr>
          <w:jc w:val="center"/>
        </w:trPr>
        <w:tc>
          <w:tcPr>
            <w:tcW w:w="4537" w:type="dxa"/>
          </w:tcPr>
          <w:p w14:paraId="3F5E697A" w14:textId="2B034BD2" w:rsidR="00AB67FA" w:rsidRPr="00D0162F" w:rsidRDefault="006E0A54" w:rsidP="006E0A54">
            <w:pPr>
              <w:pStyle w:val="TAL"/>
            </w:pPr>
            <w:r w:rsidRPr="00D0162F">
              <w:rPr>
                <w:snapToGrid w:val="0"/>
              </w:rPr>
              <w:t xml:space="preserve">  </w:t>
            </w:r>
            <w:r w:rsidR="00AB67FA" w:rsidRPr="00D0162F">
              <w:rPr>
                <w:snapToGrid w:val="0"/>
              </w:rPr>
              <w:t>rrc-TransactionIdentifier</w:t>
            </w:r>
          </w:p>
        </w:tc>
        <w:tc>
          <w:tcPr>
            <w:tcW w:w="2268" w:type="dxa"/>
          </w:tcPr>
          <w:p w14:paraId="24013C4C" w14:textId="77777777" w:rsidR="00AB67FA" w:rsidRPr="00D0162F" w:rsidRDefault="00AB67FA" w:rsidP="006E0A54">
            <w:pPr>
              <w:pStyle w:val="TAL"/>
            </w:pPr>
            <w:r w:rsidRPr="00D0162F">
              <w:rPr>
                <w:snapToGrid w:val="0"/>
              </w:rPr>
              <w:t>RRC-TransactionIdentifier-UL</w:t>
            </w:r>
          </w:p>
        </w:tc>
        <w:tc>
          <w:tcPr>
            <w:tcW w:w="1701" w:type="dxa"/>
          </w:tcPr>
          <w:p w14:paraId="5E72F451" w14:textId="77777777" w:rsidR="00AB67FA" w:rsidRPr="00D0162F" w:rsidRDefault="00AB67FA" w:rsidP="006E0A54">
            <w:pPr>
              <w:pStyle w:val="TAL"/>
            </w:pPr>
          </w:p>
        </w:tc>
        <w:tc>
          <w:tcPr>
            <w:tcW w:w="1275" w:type="dxa"/>
          </w:tcPr>
          <w:p w14:paraId="7B13B6EA" w14:textId="77777777" w:rsidR="00AB67FA" w:rsidRPr="00D0162F" w:rsidRDefault="00AB67FA" w:rsidP="006E0A54">
            <w:pPr>
              <w:pStyle w:val="TAL"/>
            </w:pPr>
          </w:p>
        </w:tc>
      </w:tr>
      <w:tr w:rsidR="00AB67FA" w:rsidRPr="00D0162F" w14:paraId="1526CBE5" w14:textId="77777777" w:rsidTr="006E0A54">
        <w:trPr>
          <w:jc w:val="center"/>
        </w:trPr>
        <w:tc>
          <w:tcPr>
            <w:tcW w:w="4537" w:type="dxa"/>
          </w:tcPr>
          <w:p w14:paraId="1986E9BE" w14:textId="53C4528E" w:rsidR="00AB67FA" w:rsidRPr="00D0162F" w:rsidRDefault="006E0A54" w:rsidP="006E0A54">
            <w:pPr>
              <w:pStyle w:val="TAL"/>
            </w:pPr>
            <w:r w:rsidRPr="00D0162F">
              <w:t xml:space="preserve">  </w:t>
            </w:r>
            <w:r w:rsidR="00AB67FA" w:rsidRPr="00D0162F">
              <w:t>criticalExtensions</w:t>
            </w:r>
            <w:r w:rsidRPr="00D0162F">
              <w:t xml:space="preserve"> </w:t>
            </w:r>
            <w:r w:rsidR="00AB67FA" w:rsidRPr="00D0162F">
              <w:t>CHOICE</w:t>
            </w:r>
            <w:r w:rsidRPr="00D0162F">
              <w:t xml:space="preserve"> </w:t>
            </w:r>
            <w:r w:rsidR="00AB67FA" w:rsidRPr="00D0162F">
              <w:t>{</w:t>
            </w:r>
          </w:p>
        </w:tc>
        <w:tc>
          <w:tcPr>
            <w:tcW w:w="2268" w:type="dxa"/>
          </w:tcPr>
          <w:p w14:paraId="67C1EC65" w14:textId="77777777" w:rsidR="00AB67FA" w:rsidRPr="00D0162F" w:rsidRDefault="00AB67FA" w:rsidP="006E0A54">
            <w:pPr>
              <w:pStyle w:val="TAL"/>
            </w:pPr>
          </w:p>
        </w:tc>
        <w:tc>
          <w:tcPr>
            <w:tcW w:w="1701" w:type="dxa"/>
          </w:tcPr>
          <w:p w14:paraId="1596DEBF" w14:textId="77777777" w:rsidR="00AB67FA" w:rsidRPr="00D0162F" w:rsidRDefault="00AB67FA" w:rsidP="006E0A54">
            <w:pPr>
              <w:pStyle w:val="TAL"/>
            </w:pPr>
          </w:p>
        </w:tc>
        <w:tc>
          <w:tcPr>
            <w:tcW w:w="1275" w:type="dxa"/>
          </w:tcPr>
          <w:p w14:paraId="57EC091F" w14:textId="77777777" w:rsidR="00AB67FA" w:rsidRPr="00D0162F" w:rsidRDefault="00AB67FA" w:rsidP="006E0A54">
            <w:pPr>
              <w:pStyle w:val="TAL"/>
            </w:pPr>
          </w:p>
        </w:tc>
      </w:tr>
      <w:tr w:rsidR="00AB67FA" w:rsidRPr="00D0162F" w14:paraId="3779C758" w14:textId="77777777" w:rsidTr="006E0A54">
        <w:trPr>
          <w:jc w:val="center"/>
        </w:trPr>
        <w:tc>
          <w:tcPr>
            <w:tcW w:w="4537" w:type="dxa"/>
            <w:tcBorders>
              <w:bottom w:val="single" w:sz="4" w:space="0" w:color="auto"/>
            </w:tcBorders>
          </w:tcPr>
          <w:p w14:paraId="0C68DDAC" w14:textId="48046A50" w:rsidR="00AB67FA" w:rsidRPr="00D0162F" w:rsidRDefault="006E0A54" w:rsidP="006E0A54">
            <w:pPr>
              <w:pStyle w:val="TAL"/>
            </w:pPr>
            <w:r w:rsidRPr="00D0162F">
              <w:t xml:space="preserve">    </w:t>
            </w:r>
            <w:r w:rsidR="00AB67FA" w:rsidRPr="00D0162F">
              <w:t>rrcConnectionReconfigurationComplete-r8</w:t>
            </w:r>
            <w:r w:rsidRPr="00D0162F">
              <w:t xml:space="preserve"> </w:t>
            </w:r>
            <w:r w:rsidR="00AB67FA" w:rsidRPr="00D0162F">
              <w:t>SEQUENCE</w:t>
            </w:r>
            <w:r w:rsidRPr="00D0162F">
              <w:t xml:space="preserve"> </w:t>
            </w:r>
            <w:r w:rsidR="00AB67FA" w:rsidRPr="00D0162F">
              <w:t>{</w:t>
            </w:r>
          </w:p>
        </w:tc>
        <w:tc>
          <w:tcPr>
            <w:tcW w:w="2268" w:type="dxa"/>
          </w:tcPr>
          <w:p w14:paraId="2E0CBBEB" w14:textId="77777777" w:rsidR="00AB67FA" w:rsidRPr="00D0162F" w:rsidRDefault="00AB67FA" w:rsidP="006E0A54">
            <w:pPr>
              <w:pStyle w:val="TAL"/>
            </w:pPr>
          </w:p>
        </w:tc>
        <w:tc>
          <w:tcPr>
            <w:tcW w:w="1701" w:type="dxa"/>
          </w:tcPr>
          <w:p w14:paraId="3991F532" w14:textId="77777777" w:rsidR="00AB67FA" w:rsidRPr="00D0162F" w:rsidRDefault="00AB67FA" w:rsidP="006E0A54">
            <w:pPr>
              <w:pStyle w:val="TAL"/>
            </w:pPr>
          </w:p>
        </w:tc>
        <w:tc>
          <w:tcPr>
            <w:tcW w:w="1275" w:type="dxa"/>
          </w:tcPr>
          <w:p w14:paraId="2F785C4D" w14:textId="77777777" w:rsidR="00AB67FA" w:rsidRPr="00D0162F" w:rsidRDefault="00AB67FA" w:rsidP="006E0A54">
            <w:pPr>
              <w:pStyle w:val="TAL"/>
            </w:pPr>
          </w:p>
        </w:tc>
      </w:tr>
      <w:tr w:rsidR="00AB67FA" w:rsidRPr="00D0162F" w14:paraId="47FA9024" w14:textId="77777777" w:rsidTr="006E0A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55E15ED9" w14:textId="15B699D7" w:rsidR="00AB67FA" w:rsidRPr="00D0162F" w:rsidRDefault="006E0A54" w:rsidP="006E0A54">
            <w:pPr>
              <w:pStyle w:val="TAL"/>
            </w:pPr>
            <w:r w:rsidRPr="00D0162F">
              <w:t xml:space="preserve">      </w:t>
            </w:r>
            <w:r w:rsidR="00AB67FA" w:rsidRPr="00D0162F">
              <w:t>nonCriticalExtension</w:t>
            </w:r>
            <w:r w:rsidRPr="00D0162F">
              <w:t xml:space="preserve"> </w:t>
            </w:r>
            <w:r w:rsidR="00AB67FA" w:rsidRPr="00D0162F">
              <w:t>SEQUENCE</w:t>
            </w:r>
            <w:r w:rsidRPr="00D0162F">
              <w:t xml:space="preserve"> </w:t>
            </w:r>
            <w:r w:rsidR="00AB67FA" w:rsidRPr="00D0162F">
              <w:t>{</w:t>
            </w:r>
          </w:p>
        </w:tc>
        <w:tc>
          <w:tcPr>
            <w:tcW w:w="2268" w:type="dxa"/>
          </w:tcPr>
          <w:p w14:paraId="4200898B" w14:textId="77777777" w:rsidR="00AB67FA" w:rsidRPr="00D0162F" w:rsidRDefault="00AB67FA" w:rsidP="006E0A54">
            <w:pPr>
              <w:pStyle w:val="TAL"/>
            </w:pPr>
          </w:p>
        </w:tc>
        <w:tc>
          <w:tcPr>
            <w:tcW w:w="1701" w:type="dxa"/>
          </w:tcPr>
          <w:p w14:paraId="29A963C0" w14:textId="77777777" w:rsidR="00AB67FA" w:rsidRPr="00D0162F" w:rsidRDefault="00AB67FA" w:rsidP="006E0A54">
            <w:pPr>
              <w:pStyle w:val="TAL"/>
            </w:pPr>
          </w:p>
        </w:tc>
        <w:tc>
          <w:tcPr>
            <w:tcW w:w="1275" w:type="dxa"/>
          </w:tcPr>
          <w:p w14:paraId="626496D0" w14:textId="77777777" w:rsidR="00AB67FA" w:rsidRPr="00D0162F" w:rsidRDefault="00AB67FA" w:rsidP="006E0A54">
            <w:pPr>
              <w:pStyle w:val="TAL"/>
            </w:pPr>
          </w:p>
        </w:tc>
      </w:tr>
      <w:tr w:rsidR="00AB67FA" w:rsidRPr="00D0162F" w14:paraId="71F81758" w14:textId="77777777" w:rsidTr="006E0A54">
        <w:trPr>
          <w:jc w:val="center"/>
        </w:trPr>
        <w:tc>
          <w:tcPr>
            <w:tcW w:w="4537" w:type="dxa"/>
          </w:tcPr>
          <w:p w14:paraId="7278821A" w14:textId="5A974028" w:rsidR="00AB67FA" w:rsidRPr="00D0162F" w:rsidRDefault="006E0A54" w:rsidP="006E0A54">
            <w:pPr>
              <w:pStyle w:val="TAL"/>
            </w:pPr>
            <w:r w:rsidRPr="00D0162F">
              <w:t xml:space="preserve">        </w:t>
            </w:r>
            <w:r w:rsidR="00AB67FA" w:rsidRPr="00D0162F">
              <w:t>scg-ConfigResponseNR-r15</w:t>
            </w:r>
          </w:p>
        </w:tc>
        <w:tc>
          <w:tcPr>
            <w:tcW w:w="2268" w:type="dxa"/>
          </w:tcPr>
          <w:p w14:paraId="14241529" w14:textId="0552FEB2" w:rsidR="00AB67FA" w:rsidRPr="00D0162F" w:rsidRDefault="00AB67FA" w:rsidP="006E0A54">
            <w:pPr>
              <w:pStyle w:val="TAL"/>
            </w:pPr>
            <w:r w:rsidRPr="00D0162F">
              <w:t>OCTET</w:t>
            </w:r>
            <w:r w:rsidR="006E0A54" w:rsidRPr="00D0162F">
              <w:t xml:space="preserve"> </w:t>
            </w:r>
            <w:r w:rsidRPr="00D0162F">
              <w:t>STRING</w:t>
            </w:r>
            <w:r w:rsidR="006E0A54" w:rsidRPr="00D0162F">
              <w:t xml:space="preserve"> </w:t>
            </w:r>
            <w:r w:rsidRPr="00D0162F">
              <w:t>including</w:t>
            </w:r>
            <w:r w:rsidR="006E0A54" w:rsidRPr="00D0162F">
              <w:t xml:space="preserve"> </w:t>
            </w:r>
            <w:r w:rsidRPr="00D0162F">
              <w:t>the</w:t>
            </w:r>
            <w:r w:rsidR="006E0A54" w:rsidRPr="00D0162F">
              <w:t xml:space="preserve"> </w:t>
            </w:r>
            <w:r w:rsidRPr="00D0162F">
              <w:t>RRCReconfigurationComplete</w:t>
            </w:r>
            <w:r w:rsidR="006E0A54" w:rsidRPr="00D0162F">
              <w:t xml:space="preserve"> </w:t>
            </w:r>
            <w:r w:rsidRPr="00D0162F">
              <w:t>message</w:t>
            </w:r>
            <w:r w:rsidR="006E0A54" w:rsidRPr="00D0162F">
              <w:t xml:space="preserve"> </w:t>
            </w:r>
            <w:r w:rsidRPr="00D0162F">
              <w:t>according</w:t>
            </w:r>
            <w:r w:rsidR="006E0A54" w:rsidRPr="00D0162F">
              <w:t xml:space="preserve"> </w:t>
            </w:r>
            <w:r w:rsidRPr="00D0162F">
              <w:t>TS</w:t>
            </w:r>
            <w:r w:rsidR="006E0A54" w:rsidRPr="00D0162F">
              <w:t xml:space="preserve"> </w:t>
            </w:r>
            <w:r w:rsidRPr="00D0162F">
              <w:t>38.508-1,</w:t>
            </w:r>
            <w:r w:rsidR="006E0A54" w:rsidRPr="00D0162F">
              <w:t xml:space="preserve"> </w:t>
            </w:r>
            <w:r w:rsidRPr="00D0162F">
              <w:t>table</w:t>
            </w:r>
            <w:r w:rsidR="006E0A54" w:rsidRPr="00D0162F">
              <w:t xml:space="preserve"> </w:t>
            </w:r>
            <w:r w:rsidRPr="00D0162F">
              <w:t>4.6.1-14.</w:t>
            </w:r>
          </w:p>
        </w:tc>
        <w:tc>
          <w:tcPr>
            <w:tcW w:w="1701" w:type="dxa"/>
          </w:tcPr>
          <w:p w14:paraId="474C8728" w14:textId="77777777" w:rsidR="00AB67FA" w:rsidRPr="00D0162F" w:rsidRDefault="00AB67FA" w:rsidP="006E0A54">
            <w:pPr>
              <w:pStyle w:val="TAL"/>
            </w:pPr>
          </w:p>
        </w:tc>
        <w:tc>
          <w:tcPr>
            <w:tcW w:w="1275" w:type="dxa"/>
          </w:tcPr>
          <w:p w14:paraId="5DE9EB63" w14:textId="77777777" w:rsidR="00AB67FA" w:rsidRPr="00D0162F" w:rsidRDefault="00AB67FA" w:rsidP="006E0A54">
            <w:pPr>
              <w:pStyle w:val="TAL"/>
            </w:pPr>
          </w:p>
        </w:tc>
      </w:tr>
      <w:tr w:rsidR="00AB67FA" w:rsidRPr="00D0162F" w14:paraId="266EBD0D" w14:textId="77777777" w:rsidTr="006E0A54">
        <w:trPr>
          <w:jc w:val="center"/>
        </w:trPr>
        <w:tc>
          <w:tcPr>
            <w:tcW w:w="4537" w:type="dxa"/>
          </w:tcPr>
          <w:p w14:paraId="55A477C3" w14:textId="19048364" w:rsidR="00AB67FA" w:rsidRPr="00D0162F" w:rsidRDefault="006E0A54" w:rsidP="006E0A54">
            <w:pPr>
              <w:pStyle w:val="TAL"/>
            </w:pPr>
            <w:r w:rsidRPr="00D0162F">
              <w:t xml:space="preserve">      </w:t>
            </w:r>
            <w:r w:rsidR="00AB67FA" w:rsidRPr="00D0162F">
              <w:t>}</w:t>
            </w:r>
          </w:p>
        </w:tc>
        <w:tc>
          <w:tcPr>
            <w:tcW w:w="2268" w:type="dxa"/>
          </w:tcPr>
          <w:p w14:paraId="21936A27" w14:textId="77777777" w:rsidR="00AB67FA" w:rsidRPr="00D0162F" w:rsidRDefault="00AB67FA" w:rsidP="006E0A54">
            <w:pPr>
              <w:pStyle w:val="TAL"/>
            </w:pPr>
          </w:p>
        </w:tc>
        <w:tc>
          <w:tcPr>
            <w:tcW w:w="1701" w:type="dxa"/>
          </w:tcPr>
          <w:p w14:paraId="2F5C2CBE" w14:textId="77777777" w:rsidR="00AB67FA" w:rsidRPr="00D0162F" w:rsidRDefault="00AB67FA" w:rsidP="006E0A54">
            <w:pPr>
              <w:pStyle w:val="TAL"/>
            </w:pPr>
          </w:p>
        </w:tc>
        <w:tc>
          <w:tcPr>
            <w:tcW w:w="1275" w:type="dxa"/>
          </w:tcPr>
          <w:p w14:paraId="7E2D2EF1" w14:textId="77777777" w:rsidR="00AB67FA" w:rsidRPr="00D0162F" w:rsidRDefault="00AB67FA" w:rsidP="006E0A54">
            <w:pPr>
              <w:pStyle w:val="TAL"/>
            </w:pPr>
          </w:p>
        </w:tc>
      </w:tr>
      <w:tr w:rsidR="00AB67FA" w:rsidRPr="00D0162F" w14:paraId="1455C625" w14:textId="77777777" w:rsidTr="006E0A54">
        <w:trPr>
          <w:jc w:val="center"/>
        </w:trPr>
        <w:tc>
          <w:tcPr>
            <w:tcW w:w="4537" w:type="dxa"/>
          </w:tcPr>
          <w:p w14:paraId="01576BFA" w14:textId="3386DE50" w:rsidR="00AB67FA" w:rsidRPr="00D0162F" w:rsidRDefault="006E0A54" w:rsidP="006E0A54">
            <w:pPr>
              <w:pStyle w:val="TAL"/>
            </w:pPr>
            <w:r w:rsidRPr="00D0162F">
              <w:t xml:space="preserve">    </w:t>
            </w:r>
            <w:r w:rsidR="00AB67FA" w:rsidRPr="00D0162F">
              <w:t>}</w:t>
            </w:r>
          </w:p>
        </w:tc>
        <w:tc>
          <w:tcPr>
            <w:tcW w:w="2268" w:type="dxa"/>
          </w:tcPr>
          <w:p w14:paraId="11D5F78B" w14:textId="77777777" w:rsidR="00AB67FA" w:rsidRPr="00D0162F" w:rsidRDefault="00AB67FA" w:rsidP="006E0A54">
            <w:pPr>
              <w:pStyle w:val="TAL"/>
            </w:pPr>
          </w:p>
        </w:tc>
        <w:tc>
          <w:tcPr>
            <w:tcW w:w="1701" w:type="dxa"/>
          </w:tcPr>
          <w:p w14:paraId="588638EE" w14:textId="77777777" w:rsidR="00AB67FA" w:rsidRPr="00D0162F" w:rsidRDefault="00AB67FA" w:rsidP="006E0A54">
            <w:pPr>
              <w:pStyle w:val="TAL"/>
            </w:pPr>
          </w:p>
        </w:tc>
        <w:tc>
          <w:tcPr>
            <w:tcW w:w="1275" w:type="dxa"/>
          </w:tcPr>
          <w:p w14:paraId="3042F8F6" w14:textId="77777777" w:rsidR="00AB67FA" w:rsidRPr="00D0162F" w:rsidRDefault="00AB67FA" w:rsidP="006E0A54">
            <w:pPr>
              <w:pStyle w:val="TAL"/>
            </w:pPr>
          </w:p>
        </w:tc>
      </w:tr>
      <w:tr w:rsidR="00AB67FA" w:rsidRPr="00D0162F" w14:paraId="47A8158B" w14:textId="77777777" w:rsidTr="006E0A54">
        <w:trPr>
          <w:jc w:val="center"/>
        </w:trPr>
        <w:tc>
          <w:tcPr>
            <w:tcW w:w="4537" w:type="dxa"/>
          </w:tcPr>
          <w:p w14:paraId="399F2593" w14:textId="7734565C" w:rsidR="00AB67FA" w:rsidRPr="00D0162F" w:rsidRDefault="006E0A54" w:rsidP="006E0A54">
            <w:pPr>
              <w:pStyle w:val="TAL"/>
            </w:pPr>
            <w:r w:rsidRPr="00D0162F">
              <w:t xml:space="preserve">  </w:t>
            </w:r>
            <w:r w:rsidR="00AB67FA" w:rsidRPr="00D0162F">
              <w:t>}</w:t>
            </w:r>
          </w:p>
        </w:tc>
        <w:tc>
          <w:tcPr>
            <w:tcW w:w="2268" w:type="dxa"/>
          </w:tcPr>
          <w:p w14:paraId="297151B8" w14:textId="77777777" w:rsidR="00AB67FA" w:rsidRPr="00D0162F" w:rsidRDefault="00AB67FA" w:rsidP="006E0A54">
            <w:pPr>
              <w:pStyle w:val="TAL"/>
            </w:pPr>
          </w:p>
        </w:tc>
        <w:tc>
          <w:tcPr>
            <w:tcW w:w="1701" w:type="dxa"/>
          </w:tcPr>
          <w:p w14:paraId="7B58C719" w14:textId="77777777" w:rsidR="00AB67FA" w:rsidRPr="00D0162F" w:rsidRDefault="00AB67FA" w:rsidP="006E0A54">
            <w:pPr>
              <w:pStyle w:val="TAL"/>
            </w:pPr>
          </w:p>
        </w:tc>
        <w:tc>
          <w:tcPr>
            <w:tcW w:w="1275" w:type="dxa"/>
          </w:tcPr>
          <w:p w14:paraId="17DB0052" w14:textId="77777777" w:rsidR="00AB67FA" w:rsidRPr="00D0162F" w:rsidRDefault="00AB67FA" w:rsidP="006E0A54">
            <w:pPr>
              <w:pStyle w:val="TAL"/>
            </w:pPr>
          </w:p>
        </w:tc>
      </w:tr>
      <w:tr w:rsidR="00AB67FA" w:rsidRPr="00D0162F" w14:paraId="1B840AA6" w14:textId="77777777" w:rsidTr="006E0A54">
        <w:trPr>
          <w:jc w:val="center"/>
        </w:trPr>
        <w:tc>
          <w:tcPr>
            <w:tcW w:w="4537" w:type="dxa"/>
          </w:tcPr>
          <w:p w14:paraId="164F417A" w14:textId="77777777" w:rsidR="00AB67FA" w:rsidRPr="00D0162F" w:rsidRDefault="00AB67FA" w:rsidP="006E0A54">
            <w:pPr>
              <w:pStyle w:val="TAL"/>
            </w:pPr>
            <w:r w:rsidRPr="00D0162F">
              <w:t>}</w:t>
            </w:r>
          </w:p>
        </w:tc>
        <w:tc>
          <w:tcPr>
            <w:tcW w:w="2268" w:type="dxa"/>
          </w:tcPr>
          <w:p w14:paraId="798F9FD6" w14:textId="77777777" w:rsidR="00AB67FA" w:rsidRPr="00D0162F" w:rsidRDefault="00AB67FA" w:rsidP="006E0A54">
            <w:pPr>
              <w:pStyle w:val="TAL"/>
            </w:pPr>
          </w:p>
        </w:tc>
        <w:tc>
          <w:tcPr>
            <w:tcW w:w="1701" w:type="dxa"/>
          </w:tcPr>
          <w:p w14:paraId="15F3CFA1" w14:textId="77777777" w:rsidR="00AB67FA" w:rsidRPr="00D0162F" w:rsidRDefault="00AB67FA" w:rsidP="006E0A54">
            <w:pPr>
              <w:pStyle w:val="TAL"/>
            </w:pPr>
          </w:p>
        </w:tc>
        <w:tc>
          <w:tcPr>
            <w:tcW w:w="1275" w:type="dxa"/>
          </w:tcPr>
          <w:p w14:paraId="457102C5" w14:textId="77777777" w:rsidR="00AB67FA" w:rsidRPr="00D0162F" w:rsidRDefault="00AB67FA" w:rsidP="006E0A54">
            <w:pPr>
              <w:pStyle w:val="TAL"/>
            </w:pPr>
          </w:p>
        </w:tc>
      </w:tr>
    </w:tbl>
    <w:p w14:paraId="339935EE" w14:textId="77777777" w:rsidR="00AB67FA" w:rsidRPr="00D0162F" w:rsidRDefault="00AB67FA" w:rsidP="00AB67FA"/>
    <w:p w14:paraId="17B6CB12" w14:textId="77777777" w:rsidR="00AB67FA" w:rsidRPr="00D0162F" w:rsidRDefault="00AB67FA" w:rsidP="00AB67FA">
      <w:pPr>
        <w:pStyle w:val="H6"/>
      </w:pPr>
      <w:r w:rsidRPr="00D0162F">
        <w:t>MeasConfig-DEFAULT</w:t>
      </w:r>
    </w:p>
    <w:p w14:paraId="5A9942AF" w14:textId="77777777" w:rsidR="00AB67FA" w:rsidRPr="00D0162F" w:rsidRDefault="00AB67FA" w:rsidP="00AB67FA">
      <w:r w:rsidRPr="00D0162F">
        <w:t>Configures measurement gap that applies to FR1 only in EN-DC as specified in TS 38.331 [13].</w:t>
      </w:r>
    </w:p>
    <w:p w14:paraId="44A028E9" w14:textId="77777777" w:rsidR="00AB67FA" w:rsidRPr="00D0162F" w:rsidRDefault="00AB67FA" w:rsidP="00AB67FA">
      <w:pPr>
        <w:pStyle w:val="TH"/>
      </w:pPr>
      <w:r w:rsidRPr="00D0162F">
        <w:t>Table H.3.4-4: MeasConfig-DEFAULT</w:t>
      </w:r>
    </w:p>
    <w:tbl>
      <w:tblPr>
        <w:tblW w:w="963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535"/>
        <w:gridCol w:w="2267"/>
        <w:gridCol w:w="1700"/>
        <w:gridCol w:w="1133"/>
      </w:tblGrid>
      <w:tr w:rsidR="00AB67FA" w:rsidRPr="00D0162F" w14:paraId="0C6E24FA" w14:textId="77777777" w:rsidTr="006E0A54">
        <w:trPr>
          <w:cantSplit/>
          <w:jc w:val="center"/>
        </w:trPr>
        <w:tc>
          <w:tcPr>
            <w:tcW w:w="9635" w:type="dxa"/>
            <w:gridSpan w:val="4"/>
          </w:tcPr>
          <w:p w14:paraId="4F4E5DB7" w14:textId="5F354C51"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36.508</w:t>
            </w:r>
            <w:r w:rsidR="006E0A54" w:rsidRPr="00D0162F">
              <w:t xml:space="preserve"> </w:t>
            </w:r>
            <w:r w:rsidRPr="00D0162F">
              <w:t>[25],Table</w:t>
            </w:r>
            <w:r w:rsidR="006E0A54" w:rsidRPr="00D0162F">
              <w:t xml:space="preserve"> </w:t>
            </w:r>
            <w:r w:rsidRPr="00D0162F">
              <w:t>4.6.6-1</w:t>
            </w:r>
          </w:p>
        </w:tc>
      </w:tr>
      <w:tr w:rsidR="00AB67FA" w:rsidRPr="00D0162F" w14:paraId="063AB7AA" w14:textId="77777777" w:rsidTr="006E0A54">
        <w:trPr>
          <w:jc w:val="center"/>
        </w:trPr>
        <w:tc>
          <w:tcPr>
            <w:tcW w:w="4535" w:type="dxa"/>
          </w:tcPr>
          <w:p w14:paraId="788D4915" w14:textId="771512B7"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5F39A8A8" w14:textId="77777777" w:rsidR="00AB67FA" w:rsidRPr="00D0162F" w:rsidRDefault="00AB67FA" w:rsidP="006E0A54">
            <w:pPr>
              <w:pStyle w:val="TAH"/>
            </w:pPr>
            <w:r w:rsidRPr="00D0162F">
              <w:t>Value/remark</w:t>
            </w:r>
          </w:p>
        </w:tc>
        <w:tc>
          <w:tcPr>
            <w:tcW w:w="1700" w:type="dxa"/>
          </w:tcPr>
          <w:p w14:paraId="420822F4" w14:textId="77777777" w:rsidR="00AB67FA" w:rsidRPr="00D0162F" w:rsidRDefault="00AB67FA" w:rsidP="006E0A54">
            <w:pPr>
              <w:pStyle w:val="TAH"/>
            </w:pPr>
            <w:r w:rsidRPr="00D0162F">
              <w:t>Comment</w:t>
            </w:r>
          </w:p>
        </w:tc>
        <w:tc>
          <w:tcPr>
            <w:tcW w:w="1133" w:type="dxa"/>
          </w:tcPr>
          <w:p w14:paraId="4D31B006" w14:textId="77777777" w:rsidR="00AB67FA" w:rsidRPr="00D0162F" w:rsidRDefault="00AB67FA" w:rsidP="006E0A54">
            <w:pPr>
              <w:pStyle w:val="TAH"/>
            </w:pPr>
            <w:r w:rsidRPr="00D0162F">
              <w:t>Condition</w:t>
            </w:r>
          </w:p>
        </w:tc>
      </w:tr>
      <w:tr w:rsidR="00AB67FA" w:rsidRPr="00D0162F" w14:paraId="7C193E29" w14:textId="77777777" w:rsidTr="006E0A54">
        <w:trPr>
          <w:jc w:val="center"/>
        </w:trPr>
        <w:tc>
          <w:tcPr>
            <w:tcW w:w="4535" w:type="dxa"/>
          </w:tcPr>
          <w:p w14:paraId="15A4B44D" w14:textId="1A319EAE" w:rsidR="00AB67FA" w:rsidRPr="00D0162F" w:rsidRDefault="00AB67FA" w:rsidP="006E0A54">
            <w:pPr>
              <w:pStyle w:val="TAL"/>
            </w:pPr>
            <w:r w:rsidRPr="00D0162F">
              <w:t>MeasConfig-DEFAULT</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267" w:type="dxa"/>
          </w:tcPr>
          <w:p w14:paraId="6AA5A2A5" w14:textId="77777777" w:rsidR="00AB67FA" w:rsidRPr="00D0162F" w:rsidRDefault="00AB67FA" w:rsidP="006E0A54">
            <w:pPr>
              <w:pStyle w:val="TAL"/>
            </w:pPr>
          </w:p>
        </w:tc>
        <w:tc>
          <w:tcPr>
            <w:tcW w:w="1700" w:type="dxa"/>
          </w:tcPr>
          <w:p w14:paraId="6F5D8861" w14:textId="77777777" w:rsidR="00AB67FA" w:rsidRPr="00D0162F" w:rsidRDefault="00AB67FA" w:rsidP="006E0A54">
            <w:pPr>
              <w:pStyle w:val="TAL"/>
            </w:pPr>
          </w:p>
        </w:tc>
        <w:tc>
          <w:tcPr>
            <w:tcW w:w="1133" w:type="dxa"/>
          </w:tcPr>
          <w:p w14:paraId="7245D56A" w14:textId="77777777" w:rsidR="00AB67FA" w:rsidRPr="00D0162F" w:rsidRDefault="00AB67FA" w:rsidP="006E0A54">
            <w:pPr>
              <w:pStyle w:val="TAL"/>
            </w:pPr>
          </w:p>
        </w:tc>
      </w:tr>
      <w:tr w:rsidR="00AB67FA" w:rsidRPr="00D0162F" w14:paraId="14D186E3" w14:textId="77777777" w:rsidTr="006E0A54">
        <w:trPr>
          <w:jc w:val="center"/>
        </w:trPr>
        <w:tc>
          <w:tcPr>
            <w:tcW w:w="4535" w:type="dxa"/>
          </w:tcPr>
          <w:p w14:paraId="6F72B86E" w14:textId="31BFE5B5" w:rsidR="00AB67FA" w:rsidRPr="00D0162F" w:rsidRDefault="006E0A54" w:rsidP="006E0A54">
            <w:pPr>
              <w:pStyle w:val="TAL"/>
            </w:pPr>
            <w:r w:rsidRPr="00D0162F">
              <w:t xml:space="preserve">  </w:t>
            </w:r>
            <w:r w:rsidR="00AB67FA" w:rsidRPr="00D0162F">
              <w:t>measObjectToAddModList</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ObjectId))</w:t>
            </w:r>
            <w:r w:rsidRPr="00D0162F">
              <w:t xml:space="preserve"> </w:t>
            </w:r>
            <w:r w:rsidR="00AB67FA" w:rsidRPr="00D0162F">
              <w:t>OF</w:t>
            </w:r>
            <w:r w:rsidRPr="00D0162F">
              <w:t xml:space="preserve"> </w:t>
            </w:r>
            <w:r w:rsidR="00AB67FA" w:rsidRPr="00D0162F">
              <w:t>SEQUENCE</w:t>
            </w:r>
            <w:r w:rsidRPr="00D0162F">
              <w:t xml:space="preserve"> </w:t>
            </w:r>
            <w:r w:rsidR="00AB67FA" w:rsidRPr="00D0162F">
              <w:t>{</w:t>
            </w:r>
          </w:p>
        </w:tc>
        <w:tc>
          <w:tcPr>
            <w:tcW w:w="2267" w:type="dxa"/>
          </w:tcPr>
          <w:p w14:paraId="1F1A58D0" w14:textId="7C91CF73" w:rsidR="00AB67FA" w:rsidRPr="00D0162F" w:rsidRDefault="00AB67FA" w:rsidP="006E0A54">
            <w:pPr>
              <w:pStyle w:val="TAL"/>
            </w:pPr>
            <w:r w:rsidRPr="00D0162F">
              <w:t>1</w:t>
            </w:r>
            <w:r w:rsidR="006E0A54" w:rsidRPr="00D0162F">
              <w:t xml:space="preserve"> </w:t>
            </w:r>
            <w:r w:rsidRPr="00D0162F">
              <w:t>entry</w:t>
            </w:r>
          </w:p>
        </w:tc>
        <w:tc>
          <w:tcPr>
            <w:tcW w:w="1700" w:type="dxa"/>
          </w:tcPr>
          <w:p w14:paraId="50CDD8FC" w14:textId="77777777" w:rsidR="00AB67FA" w:rsidRPr="00D0162F" w:rsidRDefault="00AB67FA" w:rsidP="006E0A54">
            <w:pPr>
              <w:pStyle w:val="TAL"/>
            </w:pPr>
          </w:p>
        </w:tc>
        <w:tc>
          <w:tcPr>
            <w:tcW w:w="1133" w:type="dxa"/>
          </w:tcPr>
          <w:p w14:paraId="040A28F2" w14:textId="77777777" w:rsidR="00AB67FA" w:rsidRPr="00D0162F" w:rsidRDefault="00AB67FA" w:rsidP="006E0A54">
            <w:pPr>
              <w:pStyle w:val="TAL"/>
            </w:pPr>
          </w:p>
        </w:tc>
      </w:tr>
      <w:tr w:rsidR="00AB67FA" w:rsidRPr="00D0162F" w14:paraId="3EC6773A" w14:textId="77777777" w:rsidTr="006E0A54">
        <w:trPr>
          <w:jc w:val="center"/>
        </w:trPr>
        <w:tc>
          <w:tcPr>
            <w:tcW w:w="4535" w:type="dxa"/>
          </w:tcPr>
          <w:p w14:paraId="45306411" w14:textId="1D379912" w:rsidR="00AB67FA" w:rsidRPr="00D0162F" w:rsidRDefault="006E0A54" w:rsidP="006E0A54">
            <w:pPr>
              <w:pStyle w:val="TAL"/>
            </w:pPr>
            <w:r w:rsidRPr="00D0162F">
              <w:t xml:space="preserve">    </w:t>
            </w:r>
            <w:r w:rsidR="00AB67FA" w:rsidRPr="00D0162F">
              <w:t>measObjectId[1]</w:t>
            </w:r>
          </w:p>
        </w:tc>
        <w:tc>
          <w:tcPr>
            <w:tcW w:w="2267" w:type="dxa"/>
          </w:tcPr>
          <w:p w14:paraId="6C7BC374" w14:textId="77777777" w:rsidR="00AB67FA" w:rsidRPr="00D0162F" w:rsidRDefault="00AB67FA" w:rsidP="006E0A54">
            <w:pPr>
              <w:pStyle w:val="TAL"/>
            </w:pPr>
            <w:r w:rsidRPr="00D0162F">
              <w:t>1</w:t>
            </w:r>
          </w:p>
        </w:tc>
        <w:tc>
          <w:tcPr>
            <w:tcW w:w="1700" w:type="dxa"/>
          </w:tcPr>
          <w:p w14:paraId="63062CD4" w14:textId="77777777" w:rsidR="00AB67FA" w:rsidRPr="00D0162F" w:rsidRDefault="00AB67FA" w:rsidP="006E0A54">
            <w:pPr>
              <w:pStyle w:val="TAL"/>
            </w:pPr>
          </w:p>
        </w:tc>
        <w:tc>
          <w:tcPr>
            <w:tcW w:w="1133" w:type="dxa"/>
          </w:tcPr>
          <w:p w14:paraId="7EF2AC3C" w14:textId="77777777" w:rsidR="00AB67FA" w:rsidRPr="00D0162F" w:rsidRDefault="00AB67FA" w:rsidP="006E0A54">
            <w:pPr>
              <w:pStyle w:val="TAL"/>
            </w:pPr>
          </w:p>
        </w:tc>
      </w:tr>
      <w:tr w:rsidR="00AB67FA" w:rsidRPr="00D0162F" w14:paraId="3F2CEA34" w14:textId="77777777" w:rsidTr="006E0A54">
        <w:trPr>
          <w:jc w:val="center"/>
        </w:trPr>
        <w:tc>
          <w:tcPr>
            <w:tcW w:w="4535" w:type="dxa"/>
          </w:tcPr>
          <w:p w14:paraId="5ED8C89B" w14:textId="3EE5FA03" w:rsidR="00AB67FA" w:rsidRPr="00D0162F" w:rsidRDefault="006E0A54" w:rsidP="006E0A54">
            <w:pPr>
              <w:pStyle w:val="TAL"/>
            </w:pPr>
            <w:r w:rsidRPr="00D0162F">
              <w:t xml:space="preserve">    </w:t>
            </w:r>
            <w:r w:rsidR="00AB67FA" w:rsidRPr="00D0162F">
              <w:t>measObject[1]</w:t>
            </w:r>
            <w:r w:rsidRPr="00D0162F">
              <w:t xml:space="preserve"> </w:t>
            </w:r>
            <w:r w:rsidR="00AB67FA" w:rsidRPr="00D0162F">
              <w:t>CHOICE</w:t>
            </w:r>
            <w:r w:rsidRPr="00D0162F">
              <w:t xml:space="preserve"> </w:t>
            </w:r>
            <w:r w:rsidR="00AB67FA" w:rsidRPr="00D0162F">
              <w:t>{</w:t>
            </w:r>
          </w:p>
        </w:tc>
        <w:tc>
          <w:tcPr>
            <w:tcW w:w="2267" w:type="dxa"/>
          </w:tcPr>
          <w:p w14:paraId="3D94C8A9" w14:textId="77777777" w:rsidR="00AB67FA" w:rsidRPr="00D0162F" w:rsidRDefault="00AB67FA" w:rsidP="006E0A54">
            <w:pPr>
              <w:pStyle w:val="TAL"/>
            </w:pPr>
          </w:p>
        </w:tc>
        <w:tc>
          <w:tcPr>
            <w:tcW w:w="1700" w:type="dxa"/>
          </w:tcPr>
          <w:p w14:paraId="0FE2D9E2" w14:textId="77777777" w:rsidR="00AB67FA" w:rsidRPr="00D0162F" w:rsidRDefault="00AB67FA" w:rsidP="006E0A54">
            <w:pPr>
              <w:pStyle w:val="TAL"/>
            </w:pPr>
          </w:p>
        </w:tc>
        <w:tc>
          <w:tcPr>
            <w:tcW w:w="1133" w:type="dxa"/>
          </w:tcPr>
          <w:p w14:paraId="0CCD6874" w14:textId="77777777" w:rsidR="00AB67FA" w:rsidRPr="00D0162F" w:rsidRDefault="00AB67FA" w:rsidP="006E0A54">
            <w:pPr>
              <w:pStyle w:val="TAL"/>
            </w:pPr>
          </w:p>
        </w:tc>
      </w:tr>
      <w:tr w:rsidR="00AB67FA" w:rsidRPr="00D0162F" w14:paraId="0F251090" w14:textId="77777777" w:rsidTr="006E0A54">
        <w:trPr>
          <w:jc w:val="center"/>
        </w:trPr>
        <w:tc>
          <w:tcPr>
            <w:tcW w:w="4535" w:type="dxa"/>
          </w:tcPr>
          <w:p w14:paraId="3921B258" w14:textId="6A74DB09" w:rsidR="00AB67FA" w:rsidRPr="00D0162F" w:rsidRDefault="006E0A54" w:rsidP="006E0A54">
            <w:pPr>
              <w:pStyle w:val="TAL"/>
            </w:pPr>
            <w:r w:rsidRPr="00D0162F">
              <w:t xml:space="preserve">      </w:t>
            </w:r>
            <w:r w:rsidR="00AB67FA" w:rsidRPr="00D0162F">
              <w:t>measObjectEUTRA</w:t>
            </w:r>
          </w:p>
        </w:tc>
        <w:tc>
          <w:tcPr>
            <w:tcW w:w="2267" w:type="dxa"/>
          </w:tcPr>
          <w:p w14:paraId="5CC3B18F" w14:textId="77777777" w:rsidR="00AB67FA" w:rsidRPr="00D0162F" w:rsidRDefault="00AB67FA" w:rsidP="006E0A54">
            <w:pPr>
              <w:pStyle w:val="TAL"/>
            </w:pPr>
            <w:r w:rsidRPr="00D0162F">
              <w:t>MeasObjectEUTRA-GENERIC(Freq)</w:t>
            </w:r>
          </w:p>
        </w:tc>
        <w:tc>
          <w:tcPr>
            <w:tcW w:w="1700" w:type="dxa"/>
          </w:tcPr>
          <w:p w14:paraId="5A7FA1C0" w14:textId="553F0829" w:rsidR="00AB67FA" w:rsidRPr="00D0162F" w:rsidRDefault="00AB67FA" w:rsidP="006E0A54">
            <w:pPr>
              <w:pStyle w:val="TAL"/>
            </w:pPr>
            <w:r w:rsidRPr="00D0162F">
              <w:t>Freq</w:t>
            </w:r>
            <w:r w:rsidR="006E0A54" w:rsidRPr="00D0162F">
              <w:t xml:space="preserve"> </w:t>
            </w:r>
            <w:r w:rsidRPr="00D0162F">
              <w:t>is</w:t>
            </w:r>
            <w:r w:rsidR="006E0A54" w:rsidRPr="00D0162F">
              <w:t xml:space="preserve"> </w:t>
            </w:r>
            <w:r w:rsidRPr="00D0162F">
              <w:t>the</w:t>
            </w:r>
            <w:r w:rsidR="006E0A54" w:rsidRPr="00D0162F">
              <w:t xml:space="preserve"> </w:t>
            </w:r>
            <w:r w:rsidRPr="00D0162F">
              <w:t>frequency</w:t>
            </w:r>
            <w:r w:rsidR="006E0A54" w:rsidRPr="00D0162F">
              <w:t xml:space="preserve"> </w:t>
            </w:r>
            <w:r w:rsidRPr="00D0162F">
              <w:t>of</w:t>
            </w:r>
            <w:r w:rsidR="006E0A54" w:rsidRPr="00D0162F">
              <w:t xml:space="preserve"> </w:t>
            </w:r>
            <w:r w:rsidRPr="00D0162F">
              <w:t>E-UTRA</w:t>
            </w:r>
            <w:r w:rsidR="006E0A54" w:rsidRPr="00D0162F">
              <w:t xml:space="preserve"> </w:t>
            </w:r>
            <w:r w:rsidRPr="00D0162F">
              <w:t>PCell</w:t>
            </w:r>
          </w:p>
        </w:tc>
        <w:tc>
          <w:tcPr>
            <w:tcW w:w="1133" w:type="dxa"/>
          </w:tcPr>
          <w:p w14:paraId="6D6D24AE" w14:textId="77777777" w:rsidR="00AB67FA" w:rsidRPr="00D0162F" w:rsidRDefault="00AB67FA" w:rsidP="006E0A54">
            <w:pPr>
              <w:pStyle w:val="TAL"/>
            </w:pPr>
          </w:p>
        </w:tc>
      </w:tr>
      <w:tr w:rsidR="00AB67FA" w:rsidRPr="00D0162F" w14:paraId="2B2B426A" w14:textId="77777777" w:rsidTr="006E0A54">
        <w:trPr>
          <w:jc w:val="center"/>
        </w:trPr>
        <w:tc>
          <w:tcPr>
            <w:tcW w:w="4535" w:type="dxa"/>
          </w:tcPr>
          <w:p w14:paraId="1BF926C7" w14:textId="6243C725" w:rsidR="00AB67FA" w:rsidRPr="00D0162F" w:rsidRDefault="006E0A54" w:rsidP="006E0A54">
            <w:pPr>
              <w:pStyle w:val="TAL"/>
            </w:pPr>
            <w:r w:rsidRPr="00D0162F">
              <w:t xml:space="preserve">    </w:t>
            </w:r>
            <w:r w:rsidR="00AB67FA" w:rsidRPr="00D0162F">
              <w:t>}</w:t>
            </w:r>
          </w:p>
        </w:tc>
        <w:tc>
          <w:tcPr>
            <w:tcW w:w="2267" w:type="dxa"/>
          </w:tcPr>
          <w:p w14:paraId="40515831" w14:textId="77777777" w:rsidR="00AB67FA" w:rsidRPr="00D0162F" w:rsidRDefault="00AB67FA" w:rsidP="006E0A54">
            <w:pPr>
              <w:pStyle w:val="TAL"/>
            </w:pPr>
          </w:p>
        </w:tc>
        <w:tc>
          <w:tcPr>
            <w:tcW w:w="1700" w:type="dxa"/>
          </w:tcPr>
          <w:p w14:paraId="0BB1169D" w14:textId="77777777" w:rsidR="00AB67FA" w:rsidRPr="00D0162F" w:rsidRDefault="00AB67FA" w:rsidP="006E0A54">
            <w:pPr>
              <w:pStyle w:val="TAL"/>
            </w:pPr>
          </w:p>
        </w:tc>
        <w:tc>
          <w:tcPr>
            <w:tcW w:w="1133" w:type="dxa"/>
          </w:tcPr>
          <w:p w14:paraId="23BD2B1A" w14:textId="77777777" w:rsidR="00AB67FA" w:rsidRPr="00D0162F" w:rsidRDefault="00AB67FA" w:rsidP="006E0A54">
            <w:pPr>
              <w:pStyle w:val="TAL"/>
            </w:pPr>
          </w:p>
        </w:tc>
      </w:tr>
      <w:tr w:rsidR="00AB67FA" w:rsidRPr="00D0162F" w14:paraId="17C4A165" w14:textId="77777777" w:rsidTr="006E0A54">
        <w:trPr>
          <w:jc w:val="center"/>
        </w:trPr>
        <w:tc>
          <w:tcPr>
            <w:tcW w:w="4535" w:type="dxa"/>
          </w:tcPr>
          <w:p w14:paraId="359F984D" w14:textId="75B1B396" w:rsidR="00AB67FA" w:rsidRPr="00D0162F" w:rsidRDefault="006E0A54" w:rsidP="006E0A54">
            <w:pPr>
              <w:pStyle w:val="TAL"/>
              <w:rPr>
                <w:lang w:eastAsia="zh-CN"/>
              </w:rPr>
            </w:pPr>
            <w:r w:rsidRPr="00D0162F">
              <w:rPr>
                <w:lang w:eastAsia="zh-CN"/>
              </w:rPr>
              <w:t xml:space="preserve">  </w:t>
            </w:r>
            <w:r w:rsidR="00AB67FA" w:rsidRPr="00D0162F">
              <w:rPr>
                <w:lang w:eastAsia="zh-CN"/>
              </w:rPr>
              <w:t>}</w:t>
            </w:r>
          </w:p>
        </w:tc>
        <w:tc>
          <w:tcPr>
            <w:tcW w:w="2267" w:type="dxa"/>
          </w:tcPr>
          <w:p w14:paraId="46A299DD" w14:textId="77777777" w:rsidR="00AB67FA" w:rsidRPr="00D0162F" w:rsidRDefault="00AB67FA" w:rsidP="006E0A54">
            <w:pPr>
              <w:pStyle w:val="TAL"/>
            </w:pPr>
          </w:p>
        </w:tc>
        <w:tc>
          <w:tcPr>
            <w:tcW w:w="1700" w:type="dxa"/>
          </w:tcPr>
          <w:p w14:paraId="66F58F98" w14:textId="77777777" w:rsidR="00AB67FA" w:rsidRPr="00D0162F" w:rsidRDefault="00AB67FA" w:rsidP="006E0A54">
            <w:pPr>
              <w:pStyle w:val="TAL"/>
            </w:pPr>
          </w:p>
        </w:tc>
        <w:tc>
          <w:tcPr>
            <w:tcW w:w="1133" w:type="dxa"/>
          </w:tcPr>
          <w:p w14:paraId="7592B207" w14:textId="77777777" w:rsidR="00AB67FA" w:rsidRPr="00D0162F" w:rsidRDefault="00AB67FA" w:rsidP="006E0A54">
            <w:pPr>
              <w:pStyle w:val="TAL"/>
            </w:pPr>
          </w:p>
        </w:tc>
      </w:tr>
      <w:tr w:rsidR="00AB67FA" w:rsidRPr="00D0162F" w14:paraId="59756E03" w14:textId="77777777" w:rsidTr="006E0A54">
        <w:trPr>
          <w:jc w:val="center"/>
        </w:trPr>
        <w:tc>
          <w:tcPr>
            <w:tcW w:w="4535" w:type="dxa"/>
          </w:tcPr>
          <w:p w14:paraId="6D705410" w14:textId="140382DC" w:rsidR="00AB67FA" w:rsidRPr="00D0162F" w:rsidRDefault="006E0A54" w:rsidP="006E0A54">
            <w:pPr>
              <w:pStyle w:val="TAL"/>
            </w:pPr>
            <w:r w:rsidRPr="00D0162F">
              <w:t xml:space="preserve">  </w:t>
            </w:r>
            <w:r w:rsidR="00AB67FA" w:rsidRPr="00D0162F">
              <w:t>measObjectToAddModList</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ObjectId))</w:t>
            </w:r>
            <w:r w:rsidRPr="00D0162F">
              <w:t xml:space="preserve"> </w:t>
            </w:r>
            <w:r w:rsidR="00AB67FA" w:rsidRPr="00D0162F">
              <w:t>OF</w:t>
            </w:r>
            <w:r w:rsidRPr="00D0162F">
              <w:t xml:space="preserve"> </w:t>
            </w:r>
            <w:r w:rsidR="00AB67FA" w:rsidRPr="00D0162F">
              <w:t>SEQUENCE</w:t>
            </w:r>
            <w:r w:rsidRPr="00D0162F">
              <w:t xml:space="preserve"> </w:t>
            </w:r>
            <w:r w:rsidR="00AB67FA" w:rsidRPr="00D0162F">
              <w:t>{</w:t>
            </w:r>
          </w:p>
        </w:tc>
        <w:tc>
          <w:tcPr>
            <w:tcW w:w="2267" w:type="dxa"/>
          </w:tcPr>
          <w:p w14:paraId="0955E8BF" w14:textId="0C7D1AFE" w:rsidR="00AB67FA" w:rsidRPr="00D0162F" w:rsidRDefault="00AB67FA" w:rsidP="006E0A54">
            <w:pPr>
              <w:pStyle w:val="TAL"/>
            </w:pPr>
            <w:r w:rsidRPr="00D0162F">
              <w:t>2</w:t>
            </w:r>
            <w:r w:rsidR="006E0A54" w:rsidRPr="00D0162F">
              <w:t xml:space="preserve"> </w:t>
            </w:r>
            <w:r w:rsidRPr="00D0162F">
              <w:t>entries</w:t>
            </w:r>
          </w:p>
        </w:tc>
        <w:tc>
          <w:tcPr>
            <w:tcW w:w="1700" w:type="dxa"/>
          </w:tcPr>
          <w:p w14:paraId="3FCE8F79" w14:textId="77777777" w:rsidR="00AB67FA" w:rsidRPr="00D0162F" w:rsidRDefault="00AB67FA" w:rsidP="006E0A54">
            <w:pPr>
              <w:pStyle w:val="TAL"/>
            </w:pPr>
          </w:p>
        </w:tc>
        <w:tc>
          <w:tcPr>
            <w:tcW w:w="1133" w:type="dxa"/>
          </w:tcPr>
          <w:p w14:paraId="7262F59D" w14:textId="14096EAB" w:rsidR="00AB67FA" w:rsidRPr="00D0162F" w:rsidRDefault="00AB67FA" w:rsidP="006E0A54">
            <w:pPr>
              <w:pStyle w:val="TAL"/>
            </w:pPr>
            <w:r w:rsidRPr="00D0162F">
              <w:t>INTER-RAT</w:t>
            </w:r>
            <w:r w:rsidR="006E0A54" w:rsidRPr="00D0162F">
              <w:t xml:space="preserve"> </w:t>
            </w:r>
            <w:r w:rsidRPr="00D0162F">
              <w:t>NR</w:t>
            </w:r>
          </w:p>
        </w:tc>
      </w:tr>
      <w:tr w:rsidR="00AB67FA" w:rsidRPr="00D0162F" w14:paraId="20821F8A" w14:textId="77777777" w:rsidTr="006E0A54">
        <w:trPr>
          <w:jc w:val="center"/>
        </w:trPr>
        <w:tc>
          <w:tcPr>
            <w:tcW w:w="4535" w:type="dxa"/>
          </w:tcPr>
          <w:p w14:paraId="090A4B2D" w14:textId="51530906" w:rsidR="00AB67FA" w:rsidRPr="00D0162F" w:rsidRDefault="006E0A54" w:rsidP="006E0A54">
            <w:pPr>
              <w:pStyle w:val="TAL"/>
            </w:pPr>
            <w:r w:rsidRPr="00D0162F">
              <w:t xml:space="preserve">    </w:t>
            </w:r>
            <w:r w:rsidR="00AB67FA" w:rsidRPr="00D0162F">
              <w:t>measObjectId[1]</w:t>
            </w:r>
          </w:p>
        </w:tc>
        <w:tc>
          <w:tcPr>
            <w:tcW w:w="2267" w:type="dxa"/>
          </w:tcPr>
          <w:p w14:paraId="6AF2A7E8" w14:textId="77777777" w:rsidR="00AB67FA" w:rsidRPr="00D0162F" w:rsidRDefault="00AB67FA" w:rsidP="006E0A54">
            <w:pPr>
              <w:pStyle w:val="TAL"/>
            </w:pPr>
            <w:r w:rsidRPr="00D0162F">
              <w:t>1</w:t>
            </w:r>
          </w:p>
        </w:tc>
        <w:tc>
          <w:tcPr>
            <w:tcW w:w="1700" w:type="dxa"/>
          </w:tcPr>
          <w:p w14:paraId="7A204FB6" w14:textId="77777777" w:rsidR="00AB67FA" w:rsidRPr="00D0162F" w:rsidRDefault="00AB67FA" w:rsidP="006E0A54">
            <w:pPr>
              <w:pStyle w:val="TAL"/>
            </w:pPr>
          </w:p>
        </w:tc>
        <w:tc>
          <w:tcPr>
            <w:tcW w:w="1133" w:type="dxa"/>
          </w:tcPr>
          <w:p w14:paraId="449EF0A1" w14:textId="77777777" w:rsidR="00AB67FA" w:rsidRPr="00D0162F" w:rsidRDefault="00AB67FA" w:rsidP="006E0A54">
            <w:pPr>
              <w:pStyle w:val="TAL"/>
            </w:pPr>
          </w:p>
        </w:tc>
      </w:tr>
      <w:tr w:rsidR="00AB67FA" w:rsidRPr="00D0162F" w14:paraId="6C85323E" w14:textId="77777777" w:rsidTr="006E0A54">
        <w:trPr>
          <w:jc w:val="center"/>
        </w:trPr>
        <w:tc>
          <w:tcPr>
            <w:tcW w:w="4535" w:type="dxa"/>
          </w:tcPr>
          <w:p w14:paraId="3B00BCD0" w14:textId="441B5AB3" w:rsidR="00AB67FA" w:rsidRPr="00D0162F" w:rsidRDefault="006E0A54" w:rsidP="006E0A54">
            <w:pPr>
              <w:pStyle w:val="TAL"/>
            </w:pPr>
            <w:r w:rsidRPr="00D0162F">
              <w:t xml:space="preserve">    </w:t>
            </w:r>
            <w:r w:rsidR="00AB67FA" w:rsidRPr="00D0162F">
              <w:t>measObject[1]</w:t>
            </w:r>
            <w:r w:rsidRPr="00D0162F">
              <w:t xml:space="preserve"> </w:t>
            </w:r>
            <w:r w:rsidR="00AB67FA" w:rsidRPr="00D0162F">
              <w:t>CHOICE</w:t>
            </w:r>
            <w:r w:rsidRPr="00D0162F">
              <w:t xml:space="preserve"> </w:t>
            </w:r>
            <w:r w:rsidR="00AB67FA" w:rsidRPr="00D0162F">
              <w:t>{</w:t>
            </w:r>
          </w:p>
        </w:tc>
        <w:tc>
          <w:tcPr>
            <w:tcW w:w="2267" w:type="dxa"/>
          </w:tcPr>
          <w:p w14:paraId="26583C93" w14:textId="77777777" w:rsidR="00AB67FA" w:rsidRPr="00D0162F" w:rsidRDefault="00AB67FA" w:rsidP="006E0A54">
            <w:pPr>
              <w:pStyle w:val="TAL"/>
            </w:pPr>
          </w:p>
        </w:tc>
        <w:tc>
          <w:tcPr>
            <w:tcW w:w="1700" w:type="dxa"/>
          </w:tcPr>
          <w:p w14:paraId="2218920B" w14:textId="77777777" w:rsidR="00AB67FA" w:rsidRPr="00D0162F" w:rsidRDefault="00AB67FA" w:rsidP="006E0A54">
            <w:pPr>
              <w:pStyle w:val="TAL"/>
            </w:pPr>
          </w:p>
        </w:tc>
        <w:tc>
          <w:tcPr>
            <w:tcW w:w="1133" w:type="dxa"/>
          </w:tcPr>
          <w:p w14:paraId="23A78425" w14:textId="77777777" w:rsidR="00AB67FA" w:rsidRPr="00D0162F" w:rsidRDefault="00AB67FA" w:rsidP="006E0A54">
            <w:pPr>
              <w:pStyle w:val="TAL"/>
            </w:pPr>
          </w:p>
        </w:tc>
      </w:tr>
      <w:tr w:rsidR="00AB67FA" w:rsidRPr="00D0162F" w14:paraId="647EA29B" w14:textId="77777777" w:rsidTr="006E0A54">
        <w:trPr>
          <w:jc w:val="center"/>
        </w:trPr>
        <w:tc>
          <w:tcPr>
            <w:tcW w:w="4535" w:type="dxa"/>
          </w:tcPr>
          <w:p w14:paraId="4CE55435" w14:textId="66D30FE9" w:rsidR="00AB67FA" w:rsidRPr="00D0162F" w:rsidRDefault="006E0A54" w:rsidP="006E0A54">
            <w:pPr>
              <w:pStyle w:val="TAL"/>
            </w:pPr>
            <w:r w:rsidRPr="00D0162F">
              <w:t xml:space="preserve">      </w:t>
            </w:r>
            <w:r w:rsidR="00AB67FA" w:rsidRPr="00D0162F">
              <w:t>measObjectEUTRA</w:t>
            </w:r>
          </w:p>
        </w:tc>
        <w:tc>
          <w:tcPr>
            <w:tcW w:w="2267" w:type="dxa"/>
          </w:tcPr>
          <w:p w14:paraId="14DC4D73" w14:textId="77777777" w:rsidR="00AB67FA" w:rsidRPr="00D0162F" w:rsidRDefault="00AB67FA" w:rsidP="006E0A54">
            <w:pPr>
              <w:pStyle w:val="TAL"/>
            </w:pPr>
            <w:r w:rsidRPr="00D0162F">
              <w:t>MeasObjectEUTRA-GENERIC(Freq)</w:t>
            </w:r>
          </w:p>
        </w:tc>
        <w:tc>
          <w:tcPr>
            <w:tcW w:w="1700" w:type="dxa"/>
          </w:tcPr>
          <w:p w14:paraId="6293E03C" w14:textId="219766B9" w:rsidR="00AB67FA" w:rsidRPr="00D0162F" w:rsidRDefault="00AB67FA" w:rsidP="006E0A54">
            <w:pPr>
              <w:pStyle w:val="TAL"/>
            </w:pPr>
            <w:r w:rsidRPr="00D0162F">
              <w:t>Freq</w:t>
            </w:r>
            <w:r w:rsidR="006E0A54" w:rsidRPr="00D0162F">
              <w:t xml:space="preserve"> </w:t>
            </w:r>
            <w:r w:rsidRPr="00D0162F">
              <w:t>is</w:t>
            </w:r>
            <w:r w:rsidR="006E0A54" w:rsidRPr="00D0162F">
              <w:t xml:space="preserve"> </w:t>
            </w:r>
            <w:r w:rsidRPr="00D0162F">
              <w:t>the</w:t>
            </w:r>
            <w:r w:rsidR="006E0A54" w:rsidRPr="00D0162F">
              <w:t xml:space="preserve"> </w:t>
            </w:r>
            <w:r w:rsidRPr="00D0162F">
              <w:t>frequency</w:t>
            </w:r>
            <w:r w:rsidR="006E0A54" w:rsidRPr="00D0162F">
              <w:t xml:space="preserve"> </w:t>
            </w:r>
            <w:r w:rsidRPr="00D0162F">
              <w:t>of</w:t>
            </w:r>
            <w:r w:rsidR="006E0A54" w:rsidRPr="00D0162F">
              <w:t xml:space="preserve"> </w:t>
            </w:r>
            <w:r w:rsidRPr="00D0162F">
              <w:t>E-UTRA</w:t>
            </w:r>
            <w:r w:rsidR="006E0A54" w:rsidRPr="00D0162F">
              <w:t xml:space="preserve"> </w:t>
            </w:r>
            <w:r w:rsidRPr="00D0162F">
              <w:t>PCell</w:t>
            </w:r>
          </w:p>
        </w:tc>
        <w:tc>
          <w:tcPr>
            <w:tcW w:w="1133" w:type="dxa"/>
          </w:tcPr>
          <w:p w14:paraId="5E0E451F" w14:textId="77777777" w:rsidR="00AB67FA" w:rsidRPr="00D0162F" w:rsidRDefault="00AB67FA" w:rsidP="006E0A54">
            <w:pPr>
              <w:pStyle w:val="TAL"/>
            </w:pPr>
          </w:p>
        </w:tc>
      </w:tr>
      <w:tr w:rsidR="00AB67FA" w:rsidRPr="00D0162F" w14:paraId="3EB102F7" w14:textId="77777777" w:rsidTr="006E0A54">
        <w:trPr>
          <w:jc w:val="center"/>
        </w:trPr>
        <w:tc>
          <w:tcPr>
            <w:tcW w:w="4535" w:type="dxa"/>
          </w:tcPr>
          <w:p w14:paraId="6931072C" w14:textId="0F82DD8A" w:rsidR="00AB67FA" w:rsidRPr="00D0162F" w:rsidRDefault="006E0A54" w:rsidP="006E0A54">
            <w:pPr>
              <w:pStyle w:val="TAL"/>
            </w:pPr>
            <w:r w:rsidRPr="00D0162F">
              <w:t xml:space="preserve">    </w:t>
            </w:r>
            <w:r w:rsidR="00AB67FA" w:rsidRPr="00D0162F">
              <w:t>}</w:t>
            </w:r>
          </w:p>
        </w:tc>
        <w:tc>
          <w:tcPr>
            <w:tcW w:w="2267" w:type="dxa"/>
          </w:tcPr>
          <w:p w14:paraId="18ED0E49" w14:textId="77777777" w:rsidR="00AB67FA" w:rsidRPr="00D0162F" w:rsidRDefault="00AB67FA" w:rsidP="006E0A54">
            <w:pPr>
              <w:pStyle w:val="TAL"/>
            </w:pPr>
          </w:p>
        </w:tc>
        <w:tc>
          <w:tcPr>
            <w:tcW w:w="1700" w:type="dxa"/>
          </w:tcPr>
          <w:p w14:paraId="5949BE31" w14:textId="77777777" w:rsidR="00AB67FA" w:rsidRPr="00D0162F" w:rsidRDefault="00AB67FA" w:rsidP="006E0A54">
            <w:pPr>
              <w:pStyle w:val="TAL"/>
            </w:pPr>
          </w:p>
        </w:tc>
        <w:tc>
          <w:tcPr>
            <w:tcW w:w="1133" w:type="dxa"/>
          </w:tcPr>
          <w:p w14:paraId="7D123610" w14:textId="77777777" w:rsidR="00AB67FA" w:rsidRPr="00D0162F" w:rsidRDefault="00AB67FA" w:rsidP="006E0A54">
            <w:pPr>
              <w:pStyle w:val="TAL"/>
            </w:pPr>
          </w:p>
        </w:tc>
      </w:tr>
      <w:tr w:rsidR="00AB67FA" w:rsidRPr="00D0162F" w14:paraId="35F0CB63" w14:textId="77777777" w:rsidTr="006E0A54">
        <w:trPr>
          <w:jc w:val="center"/>
        </w:trPr>
        <w:tc>
          <w:tcPr>
            <w:tcW w:w="4535" w:type="dxa"/>
          </w:tcPr>
          <w:p w14:paraId="27CBA103" w14:textId="43526A0C" w:rsidR="00AB67FA" w:rsidRPr="00D0162F" w:rsidRDefault="006E0A54" w:rsidP="006E0A54">
            <w:pPr>
              <w:pStyle w:val="TAL"/>
            </w:pPr>
            <w:r w:rsidRPr="00D0162F">
              <w:t xml:space="preserve">    </w:t>
            </w:r>
            <w:r w:rsidR="00AB67FA" w:rsidRPr="00D0162F">
              <w:t>measObjectId[2]</w:t>
            </w:r>
          </w:p>
        </w:tc>
        <w:tc>
          <w:tcPr>
            <w:tcW w:w="2267" w:type="dxa"/>
          </w:tcPr>
          <w:p w14:paraId="49ECBD6A" w14:textId="77777777" w:rsidR="00AB67FA" w:rsidRPr="00D0162F" w:rsidRDefault="00AB67FA" w:rsidP="006E0A54">
            <w:pPr>
              <w:pStyle w:val="TAL"/>
            </w:pPr>
            <w:r w:rsidRPr="00D0162F">
              <w:t>2</w:t>
            </w:r>
          </w:p>
        </w:tc>
        <w:tc>
          <w:tcPr>
            <w:tcW w:w="1700" w:type="dxa"/>
          </w:tcPr>
          <w:p w14:paraId="1A2B76BC" w14:textId="77777777" w:rsidR="00AB67FA" w:rsidRPr="00D0162F" w:rsidRDefault="00AB67FA" w:rsidP="006E0A54">
            <w:pPr>
              <w:pStyle w:val="TAL"/>
            </w:pPr>
          </w:p>
        </w:tc>
        <w:tc>
          <w:tcPr>
            <w:tcW w:w="1133" w:type="dxa"/>
          </w:tcPr>
          <w:p w14:paraId="1076BB01" w14:textId="77777777" w:rsidR="00AB67FA" w:rsidRPr="00D0162F" w:rsidRDefault="00AB67FA" w:rsidP="006E0A54">
            <w:pPr>
              <w:pStyle w:val="TAL"/>
            </w:pPr>
          </w:p>
        </w:tc>
      </w:tr>
      <w:tr w:rsidR="00AB67FA" w:rsidRPr="00D0162F" w14:paraId="45C114C2" w14:textId="77777777" w:rsidTr="006E0A54">
        <w:trPr>
          <w:jc w:val="center"/>
        </w:trPr>
        <w:tc>
          <w:tcPr>
            <w:tcW w:w="4535" w:type="dxa"/>
          </w:tcPr>
          <w:p w14:paraId="71B76D61" w14:textId="653A39BE" w:rsidR="00AB67FA" w:rsidRPr="00D0162F" w:rsidRDefault="006E0A54" w:rsidP="006E0A54">
            <w:pPr>
              <w:pStyle w:val="TAL"/>
            </w:pPr>
            <w:r w:rsidRPr="00D0162F">
              <w:t xml:space="preserve">    </w:t>
            </w:r>
            <w:r w:rsidR="00AB67FA" w:rsidRPr="00D0162F">
              <w:t>measObject[2]</w:t>
            </w:r>
            <w:r w:rsidRPr="00D0162F">
              <w:t xml:space="preserve"> </w:t>
            </w:r>
            <w:r w:rsidR="00AB67FA" w:rsidRPr="00D0162F">
              <w:t>CHOICE</w:t>
            </w:r>
            <w:r w:rsidRPr="00D0162F">
              <w:t xml:space="preserve"> </w:t>
            </w:r>
            <w:r w:rsidR="00AB67FA" w:rsidRPr="00D0162F">
              <w:t>{</w:t>
            </w:r>
          </w:p>
        </w:tc>
        <w:tc>
          <w:tcPr>
            <w:tcW w:w="2267" w:type="dxa"/>
          </w:tcPr>
          <w:p w14:paraId="24EC08F8" w14:textId="77777777" w:rsidR="00AB67FA" w:rsidRPr="00D0162F" w:rsidRDefault="00AB67FA" w:rsidP="006E0A54">
            <w:pPr>
              <w:pStyle w:val="TAL"/>
            </w:pPr>
          </w:p>
        </w:tc>
        <w:tc>
          <w:tcPr>
            <w:tcW w:w="1700" w:type="dxa"/>
          </w:tcPr>
          <w:p w14:paraId="0E20C6C6" w14:textId="77777777" w:rsidR="00AB67FA" w:rsidRPr="00D0162F" w:rsidRDefault="00AB67FA" w:rsidP="006E0A54">
            <w:pPr>
              <w:pStyle w:val="TAL"/>
            </w:pPr>
          </w:p>
        </w:tc>
        <w:tc>
          <w:tcPr>
            <w:tcW w:w="1133" w:type="dxa"/>
          </w:tcPr>
          <w:p w14:paraId="1A7641A5" w14:textId="77777777" w:rsidR="00AB67FA" w:rsidRPr="00D0162F" w:rsidRDefault="00AB67FA" w:rsidP="006E0A54">
            <w:pPr>
              <w:pStyle w:val="TAL"/>
            </w:pPr>
          </w:p>
        </w:tc>
      </w:tr>
      <w:tr w:rsidR="00AB67FA" w:rsidRPr="00D0162F" w14:paraId="7B98FEE4" w14:textId="77777777" w:rsidTr="006E0A54">
        <w:trPr>
          <w:jc w:val="center"/>
        </w:trPr>
        <w:tc>
          <w:tcPr>
            <w:tcW w:w="4535" w:type="dxa"/>
          </w:tcPr>
          <w:p w14:paraId="1B462AB3" w14:textId="0FAA47E6" w:rsidR="00AB67FA" w:rsidRPr="00D0162F" w:rsidRDefault="006E0A54" w:rsidP="006E0A54">
            <w:pPr>
              <w:pStyle w:val="TAL"/>
            </w:pPr>
            <w:r w:rsidRPr="00D0162F">
              <w:t xml:space="preserve">      </w:t>
            </w:r>
            <w:r w:rsidR="00AB67FA" w:rsidRPr="00D0162F">
              <w:t>measObjectNR-r15</w:t>
            </w:r>
          </w:p>
        </w:tc>
        <w:tc>
          <w:tcPr>
            <w:tcW w:w="2267" w:type="dxa"/>
          </w:tcPr>
          <w:p w14:paraId="6DE0CECB" w14:textId="77777777" w:rsidR="00AB67FA" w:rsidRPr="00D0162F" w:rsidRDefault="00AB67FA" w:rsidP="006E0A54">
            <w:pPr>
              <w:pStyle w:val="TAL"/>
            </w:pPr>
            <w:r w:rsidRPr="00D0162F">
              <w:t>MeasObjectNR</w:t>
            </w:r>
          </w:p>
        </w:tc>
        <w:tc>
          <w:tcPr>
            <w:tcW w:w="1700" w:type="dxa"/>
          </w:tcPr>
          <w:p w14:paraId="646A43AB" w14:textId="7747E73B" w:rsidR="00AB67FA" w:rsidRPr="00D0162F" w:rsidRDefault="00AB67FA" w:rsidP="006E0A54">
            <w:pPr>
              <w:pStyle w:val="TAL"/>
            </w:pPr>
            <w:r w:rsidRPr="00D0162F">
              <w:t>Table</w:t>
            </w:r>
            <w:r w:rsidR="006E0A54" w:rsidRPr="00D0162F">
              <w:t xml:space="preserve"> </w:t>
            </w:r>
            <w:r w:rsidRPr="00D0162F">
              <w:t>H.3.4-6</w:t>
            </w:r>
          </w:p>
        </w:tc>
        <w:tc>
          <w:tcPr>
            <w:tcW w:w="1133" w:type="dxa"/>
          </w:tcPr>
          <w:p w14:paraId="5BB2F620" w14:textId="77777777" w:rsidR="00AB67FA" w:rsidRPr="00D0162F" w:rsidRDefault="00AB67FA" w:rsidP="006E0A54">
            <w:pPr>
              <w:pStyle w:val="TAL"/>
            </w:pPr>
          </w:p>
        </w:tc>
      </w:tr>
      <w:tr w:rsidR="00AB67FA" w:rsidRPr="00D0162F" w14:paraId="7D5FED27" w14:textId="77777777" w:rsidTr="006E0A54">
        <w:trPr>
          <w:jc w:val="center"/>
        </w:trPr>
        <w:tc>
          <w:tcPr>
            <w:tcW w:w="4535" w:type="dxa"/>
          </w:tcPr>
          <w:p w14:paraId="377765CB" w14:textId="6002E946" w:rsidR="00AB67FA" w:rsidRPr="00D0162F" w:rsidRDefault="006E0A54" w:rsidP="006E0A54">
            <w:pPr>
              <w:pStyle w:val="TAL"/>
            </w:pPr>
            <w:r w:rsidRPr="00D0162F">
              <w:t xml:space="preserve">    </w:t>
            </w:r>
            <w:r w:rsidR="00AB67FA" w:rsidRPr="00D0162F">
              <w:t>}</w:t>
            </w:r>
          </w:p>
        </w:tc>
        <w:tc>
          <w:tcPr>
            <w:tcW w:w="2267" w:type="dxa"/>
          </w:tcPr>
          <w:p w14:paraId="7A88E50C" w14:textId="77777777" w:rsidR="00AB67FA" w:rsidRPr="00D0162F" w:rsidRDefault="00AB67FA" w:rsidP="006E0A54">
            <w:pPr>
              <w:pStyle w:val="TAL"/>
            </w:pPr>
          </w:p>
        </w:tc>
        <w:tc>
          <w:tcPr>
            <w:tcW w:w="1700" w:type="dxa"/>
          </w:tcPr>
          <w:p w14:paraId="70C8086C" w14:textId="77777777" w:rsidR="00AB67FA" w:rsidRPr="00D0162F" w:rsidRDefault="00AB67FA" w:rsidP="006E0A54">
            <w:pPr>
              <w:pStyle w:val="TAL"/>
            </w:pPr>
          </w:p>
        </w:tc>
        <w:tc>
          <w:tcPr>
            <w:tcW w:w="1133" w:type="dxa"/>
          </w:tcPr>
          <w:p w14:paraId="44F81C3B" w14:textId="77777777" w:rsidR="00AB67FA" w:rsidRPr="00D0162F" w:rsidRDefault="00AB67FA" w:rsidP="006E0A54">
            <w:pPr>
              <w:pStyle w:val="TAL"/>
            </w:pPr>
          </w:p>
        </w:tc>
      </w:tr>
      <w:tr w:rsidR="00AB67FA" w:rsidRPr="00D0162F" w14:paraId="7C773F60" w14:textId="77777777" w:rsidTr="006E0A54">
        <w:trPr>
          <w:jc w:val="center"/>
        </w:trPr>
        <w:tc>
          <w:tcPr>
            <w:tcW w:w="4535" w:type="dxa"/>
          </w:tcPr>
          <w:p w14:paraId="6419FCAF" w14:textId="6F21F8A6" w:rsidR="00AB67FA" w:rsidRPr="00D0162F" w:rsidRDefault="006E0A54" w:rsidP="006E0A54">
            <w:pPr>
              <w:pStyle w:val="TAL"/>
            </w:pPr>
            <w:r w:rsidRPr="00D0162F">
              <w:t xml:space="preserve">  </w:t>
            </w:r>
            <w:r w:rsidR="00AB67FA" w:rsidRPr="00D0162F">
              <w:t>}</w:t>
            </w:r>
          </w:p>
        </w:tc>
        <w:tc>
          <w:tcPr>
            <w:tcW w:w="2267" w:type="dxa"/>
          </w:tcPr>
          <w:p w14:paraId="53FFA7CE" w14:textId="77777777" w:rsidR="00AB67FA" w:rsidRPr="00D0162F" w:rsidRDefault="00AB67FA" w:rsidP="006E0A54">
            <w:pPr>
              <w:pStyle w:val="TAL"/>
            </w:pPr>
          </w:p>
        </w:tc>
        <w:tc>
          <w:tcPr>
            <w:tcW w:w="1700" w:type="dxa"/>
          </w:tcPr>
          <w:p w14:paraId="11D568B3" w14:textId="77777777" w:rsidR="00AB67FA" w:rsidRPr="00D0162F" w:rsidRDefault="00AB67FA" w:rsidP="006E0A54">
            <w:pPr>
              <w:pStyle w:val="TAL"/>
            </w:pPr>
          </w:p>
        </w:tc>
        <w:tc>
          <w:tcPr>
            <w:tcW w:w="1133" w:type="dxa"/>
          </w:tcPr>
          <w:p w14:paraId="431E4CDB" w14:textId="77777777" w:rsidR="00AB67FA" w:rsidRPr="00D0162F" w:rsidRDefault="00AB67FA" w:rsidP="006E0A54">
            <w:pPr>
              <w:pStyle w:val="TAL"/>
            </w:pPr>
          </w:p>
        </w:tc>
      </w:tr>
      <w:tr w:rsidR="00304643" w:rsidRPr="00D0162F" w14:paraId="14C89AC6" w14:textId="77777777" w:rsidTr="006E0A54">
        <w:trPr>
          <w:jc w:val="center"/>
        </w:trPr>
        <w:tc>
          <w:tcPr>
            <w:tcW w:w="4535" w:type="dxa"/>
          </w:tcPr>
          <w:p w14:paraId="5006D974" w14:textId="766039D2" w:rsidR="00304643" w:rsidRPr="00D0162F" w:rsidRDefault="00304643" w:rsidP="00304643">
            <w:pPr>
              <w:pStyle w:val="TAL"/>
            </w:pPr>
            <w:r w:rsidRPr="00D0162F">
              <w:t>measObjectToAddModList SEQUENCE (SIZE (1..maxObjectId)) OF SEQUENCE {</w:t>
            </w:r>
          </w:p>
        </w:tc>
        <w:tc>
          <w:tcPr>
            <w:tcW w:w="2267" w:type="dxa"/>
          </w:tcPr>
          <w:p w14:paraId="31D11DA5" w14:textId="6497143D" w:rsidR="00304643" w:rsidRPr="00D0162F" w:rsidRDefault="00304643" w:rsidP="00304643">
            <w:pPr>
              <w:pStyle w:val="TAL"/>
            </w:pPr>
            <w:r w:rsidRPr="00D0162F">
              <w:t>3 entries</w:t>
            </w:r>
          </w:p>
        </w:tc>
        <w:tc>
          <w:tcPr>
            <w:tcW w:w="1700" w:type="dxa"/>
          </w:tcPr>
          <w:p w14:paraId="3E6B0900" w14:textId="77777777" w:rsidR="00304643" w:rsidRPr="00D0162F" w:rsidRDefault="00304643" w:rsidP="00304643">
            <w:pPr>
              <w:pStyle w:val="TAL"/>
            </w:pPr>
          </w:p>
        </w:tc>
        <w:tc>
          <w:tcPr>
            <w:tcW w:w="1133" w:type="dxa"/>
          </w:tcPr>
          <w:p w14:paraId="2B451879" w14:textId="12F0582E" w:rsidR="00304643" w:rsidRPr="00D0162F" w:rsidRDefault="00304643" w:rsidP="00304643">
            <w:pPr>
              <w:pStyle w:val="TAL"/>
            </w:pPr>
            <w:r w:rsidRPr="00D0162F">
              <w:t>E-UTRA_Deactivated_SCell</w:t>
            </w:r>
          </w:p>
        </w:tc>
      </w:tr>
      <w:tr w:rsidR="00304643" w:rsidRPr="00D0162F" w14:paraId="7386B05F" w14:textId="77777777" w:rsidTr="006E0A54">
        <w:trPr>
          <w:jc w:val="center"/>
        </w:trPr>
        <w:tc>
          <w:tcPr>
            <w:tcW w:w="4535" w:type="dxa"/>
          </w:tcPr>
          <w:p w14:paraId="67BEDA21" w14:textId="2973A565" w:rsidR="00304643" w:rsidRPr="00D0162F" w:rsidRDefault="00304643" w:rsidP="00304643">
            <w:pPr>
              <w:pStyle w:val="TAL"/>
            </w:pPr>
            <w:r w:rsidRPr="00D0162F">
              <w:t xml:space="preserve">    measObjectId[1]</w:t>
            </w:r>
          </w:p>
        </w:tc>
        <w:tc>
          <w:tcPr>
            <w:tcW w:w="2267" w:type="dxa"/>
          </w:tcPr>
          <w:p w14:paraId="1FC30985" w14:textId="549CCE82" w:rsidR="00304643" w:rsidRPr="00D0162F" w:rsidRDefault="00304643" w:rsidP="00304643">
            <w:pPr>
              <w:pStyle w:val="TAL"/>
            </w:pPr>
            <w:r w:rsidRPr="00D0162F">
              <w:t>1</w:t>
            </w:r>
          </w:p>
        </w:tc>
        <w:tc>
          <w:tcPr>
            <w:tcW w:w="1700" w:type="dxa"/>
          </w:tcPr>
          <w:p w14:paraId="1850EB84" w14:textId="77777777" w:rsidR="00304643" w:rsidRPr="00D0162F" w:rsidRDefault="00304643" w:rsidP="00304643">
            <w:pPr>
              <w:pStyle w:val="TAL"/>
            </w:pPr>
          </w:p>
        </w:tc>
        <w:tc>
          <w:tcPr>
            <w:tcW w:w="1133" w:type="dxa"/>
          </w:tcPr>
          <w:p w14:paraId="7367E345" w14:textId="77777777" w:rsidR="00304643" w:rsidRPr="00D0162F" w:rsidRDefault="00304643" w:rsidP="00304643">
            <w:pPr>
              <w:pStyle w:val="TAL"/>
            </w:pPr>
          </w:p>
        </w:tc>
      </w:tr>
      <w:tr w:rsidR="00304643" w:rsidRPr="00D0162F" w14:paraId="6B089029" w14:textId="77777777" w:rsidTr="006E0A54">
        <w:trPr>
          <w:jc w:val="center"/>
        </w:trPr>
        <w:tc>
          <w:tcPr>
            <w:tcW w:w="4535" w:type="dxa"/>
          </w:tcPr>
          <w:p w14:paraId="40179FDA" w14:textId="1EAB419F" w:rsidR="00304643" w:rsidRPr="00D0162F" w:rsidRDefault="00304643" w:rsidP="00304643">
            <w:pPr>
              <w:pStyle w:val="TAL"/>
            </w:pPr>
            <w:r w:rsidRPr="00D0162F">
              <w:t xml:space="preserve">    measObject[1] CHOICE {</w:t>
            </w:r>
          </w:p>
        </w:tc>
        <w:tc>
          <w:tcPr>
            <w:tcW w:w="2267" w:type="dxa"/>
          </w:tcPr>
          <w:p w14:paraId="655C3201" w14:textId="77777777" w:rsidR="00304643" w:rsidRPr="00D0162F" w:rsidRDefault="00304643" w:rsidP="00304643">
            <w:pPr>
              <w:pStyle w:val="TAL"/>
            </w:pPr>
          </w:p>
        </w:tc>
        <w:tc>
          <w:tcPr>
            <w:tcW w:w="1700" w:type="dxa"/>
          </w:tcPr>
          <w:p w14:paraId="1CF738F7" w14:textId="77777777" w:rsidR="00304643" w:rsidRPr="00D0162F" w:rsidRDefault="00304643" w:rsidP="00304643">
            <w:pPr>
              <w:pStyle w:val="TAL"/>
            </w:pPr>
          </w:p>
        </w:tc>
        <w:tc>
          <w:tcPr>
            <w:tcW w:w="1133" w:type="dxa"/>
          </w:tcPr>
          <w:p w14:paraId="53512516" w14:textId="77777777" w:rsidR="00304643" w:rsidRPr="00D0162F" w:rsidRDefault="00304643" w:rsidP="00304643">
            <w:pPr>
              <w:pStyle w:val="TAL"/>
            </w:pPr>
          </w:p>
        </w:tc>
      </w:tr>
      <w:tr w:rsidR="00304643" w:rsidRPr="00D0162F" w14:paraId="5449DCEF" w14:textId="77777777" w:rsidTr="006E0A54">
        <w:trPr>
          <w:jc w:val="center"/>
        </w:trPr>
        <w:tc>
          <w:tcPr>
            <w:tcW w:w="4535" w:type="dxa"/>
          </w:tcPr>
          <w:p w14:paraId="76E449A8" w14:textId="2B0135EC" w:rsidR="00304643" w:rsidRPr="00D0162F" w:rsidRDefault="00304643" w:rsidP="00304643">
            <w:pPr>
              <w:pStyle w:val="TAL"/>
            </w:pPr>
            <w:r w:rsidRPr="00D0162F">
              <w:t xml:space="preserve">      measObjectEUTRA</w:t>
            </w:r>
          </w:p>
        </w:tc>
        <w:tc>
          <w:tcPr>
            <w:tcW w:w="2267" w:type="dxa"/>
          </w:tcPr>
          <w:p w14:paraId="2EEAB30F" w14:textId="687E6B4F" w:rsidR="00304643" w:rsidRPr="00D0162F" w:rsidRDefault="00304643" w:rsidP="00304643">
            <w:pPr>
              <w:pStyle w:val="TAL"/>
            </w:pPr>
            <w:r w:rsidRPr="00D0162F">
              <w:t>MeasObjectEUTRA-GENERIC(Freq)</w:t>
            </w:r>
          </w:p>
        </w:tc>
        <w:tc>
          <w:tcPr>
            <w:tcW w:w="1700" w:type="dxa"/>
          </w:tcPr>
          <w:p w14:paraId="54E7A7F7" w14:textId="77777777" w:rsidR="00304643" w:rsidRPr="00D0162F" w:rsidRDefault="00304643" w:rsidP="00304643">
            <w:pPr>
              <w:pStyle w:val="TAL"/>
            </w:pPr>
            <w:r w:rsidRPr="00D0162F">
              <w:t>Freq is the frequency of E-UTRA PCell</w:t>
            </w:r>
          </w:p>
          <w:p w14:paraId="7CE41831" w14:textId="562388A5" w:rsidR="00304643" w:rsidRPr="00D0162F" w:rsidRDefault="00304643" w:rsidP="00304643">
            <w:pPr>
              <w:pStyle w:val="TAL"/>
            </w:pPr>
            <w:r w:rsidRPr="00D0162F">
              <w:t>Table H.3.4-9</w:t>
            </w:r>
          </w:p>
        </w:tc>
        <w:tc>
          <w:tcPr>
            <w:tcW w:w="1133" w:type="dxa"/>
          </w:tcPr>
          <w:p w14:paraId="55811685" w14:textId="77777777" w:rsidR="00304643" w:rsidRPr="00D0162F" w:rsidRDefault="00304643" w:rsidP="00304643">
            <w:pPr>
              <w:pStyle w:val="TAL"/>
            </w:pPr>
          </w:p>
        </w:tc>
      </w:tr>
      <w:tr w:rsidR="00304643" w:rsidRPr="00D0162F" w14:paraId="3593BCB4" w14:textId="77777777" w:rsidTr="006E0A54">
        <w:trPr>
          <w:jc w:val="center"/>
        </w:trPr>
        <w:tc>
          <w:tcPr>
            <w:tcW w:w="4535" w:type="dxa"/>
          </w:tcPr>
          <w:p w14:paraId="71635FD4" w14:textId="2C3DFA95" w:rsidR="00304643" w:rsidRPr="00D0162F" w:rsidRDefault="00304643" w:rsidP="00304643">
            <w:pPr>
              <w:pStyle w:val="TAL"/>
            </w:pPr>
            <w:r w:rsidRPr="00D0162F">
              <w:t xml:space="preserve">    }</w:t>
            </w:r>
          </w:p>
        </w:tc>
        <w:tc>
          <w:tcPr>
            <w:tcW w:w="2267" w:type="dxa"/>
          </w:tcPr>
          <w:p w14:paraId="0C6035CA" w14:textId="77777777" w:rsidR="00304643" w:rsidRPr="00D0162F" w:rsidRDefault="00304643" w:rsidP="00304643">
            <w:pPr>
              <w:pStyle w:val="TAL"/>
            </w:pPr>
          </w:p>
        </w:tc>
        <w:tc>
          <w:tcPr>
            <w:tcW w:w="1700" w:type="dxa"/>
          </w:tcPr>
          <w:p w14:paraId="61FC3DE7" w14:textId="77777777" w:rsidR="00304643" w:rsidRPr="00D0162F" w:rsidRDefault="00304643" w:rsidP="00304643">
            <w:pPr>
              <w:pStyle w:val="TAL"/>
            </w:pPr>
          </w:p>
        </w:tc>
        <w:tc>
          <w:tcPr>
            <w:tcW w:w="1133" w:type="dxa"/>
          </w:tcPr>
          <w:p w14:paraId="24DFB79D" w14:textId="77777777" w:rsidR="00304643" w:rsidRPr="00D0162F" w:rsidRDefault="00304643" w:rsidP="00304643">
            <w:pPr>
              <w:pStyle w:val="TAL"/>
            </w:pPr>
          </w:p>
        </w:tc>
      </w:tr>
      <w:tr w:rsidR="00304643" w:rsidRPr="00D0162F" w14:paraId="6D47F835" w14:textId="77777777" w:rsidTr="006E0A54">
        <w:trPr>
          <w:jc w:val="center"/>
        </w:trPr>
        <w:tc>
          <w:tcPr>
            <w:tcW w:w="4535" w:type="dxa"/>
          </w:tcPr>
          <w:p w14:paraId="287DE47D" w14:textId="60C2FB65" w:rsidR="00304643" w:rsidRPr="00D0162F" w:rsidRDefault="00304643" w:rsidP="00304643">
            <w:pPr>
              <w:pStyle w:val="TAL"/>
            </w:pPr>
            <w:r w:rsidRPr="00D0162F">
              <w:t xml:space="preserve">    measObjectId[2]</w:t>
            </w:r>
          </w:p>
        </w:tc>
        <w:tc>
          <w:tcPr>
            <w:tcW w:w="2267" w:type="dxa"/>
          </w:tcPr>
          <w:p w14:paraId="00B36462" w14:textId="333346A8" w:rsidR="00304643" w:rsidRPr="00D0162F" w:rsidRDefault="00304643" w:rsidP="00304643">
            <w:pPr>
              <w:pStyle w:val="TAL"/>
            </w:pPr>
            <w:r w:rsidRPr="00D0162F">
              <w:t>2</w:t>
            </w:r>
          </w:p>
        </w:tc>
        <w:tc>
          <w:tcPr>
            <w:tcW w:w="1700" w:type="dxa"/>
          </w:tcPr>
          <w:p w14:paraId="7D1EB653" w14:textId="77777777" w:rsidR="00304643" w:rsidRPr="00D0162F" w:rsidRDefault="00304643" w:rsidP="00304643">
            <w:pPr>
              <w:pStyle w:val="TAL"/>
            </w:pPr>
          </w:p>
        </w:tc>
        <w:tc>
          <w:tcPr>
            <w:tcW w:w="1133" w:type="dxa"/>
          </w:tcPr>
          <w:p w14:paraId="1E458D3C" w14:textId="77777777" w:rsidR="00304643" w:rsidRPr="00D0162F" w:rsidRDefault="00304643" w:rsidP="00304643">
            <w:pPr>
              <w:pStyle w:val="TAL"/>
            </w:pPr>
          </w:p>
        </w:tc>
      </w:tr>
      <w:tr w:rsidR="00304643" w:rsidRPr="00D0162F" w14:paraId="24D93E18" w14:textId="77777777" w:rsidTr="006E0A54">
        <w:trPr>
          <w:jc w:val="center"/>
        </w:trPr>
        <w:tc>
          <w:tcPr>
            <w:tcW w:w="4535" w:type="dxa"/>
          </w:tcPr>
          <w:p w14:paraId="788FB662" w14:textId="512A6343" w:rsidR="00304643" w:rsidRPr="00D0162F" w:rsidRDefault="00304643" w:rsidP="00304643">
            <w:pPr>
              <w:pStyle w:val="TAL"/>
            </w:pPr>
            <w:r w:rsidRPr="00D0162F">
              <w:t xml:space="preserve">    measObject[2] CHOICE {</w:t>
            </w:r>
          </w:p>
        </w:tc>
        <w:tc>
          <w:tcPr>
            <w:tcW w:w="2267" w:type="dxa"/>
          </w:tcPr>
          <w:p w14:paraId="3C54B77A" w14:textId="77777777" w:rsidR="00304643" w:rsidRPr="00D0162F" w:rsidRDefault="00304643" w:rsidP="00304643">
            <w:pPr>
              <w:pStyle w:val="TAL"/>
            </w:pPr>
          </w:p>
        </w:tc>
        <w:tc>
          <w:tcPr>
            <w:tcW w:w="1700" w:type="dxa"/>
          </w:tcPr>
          <w:p w14:paraId="190F9020" w14:textId="77777777" w:rsidR="00304643" w:rsidRPr="00D0162F" w:rsidRDefault="00304643" w:rsidP="00304643">
            <w:pPr>
              <w:pStyle w:val="TAL"/>
            </w:pPr>
          </w:p>
        </w:tc>
        <w:tc>
          <w:tcPr>
            <w:tcW w:w="1133" w:type="dxa"/>
          </w:tcPr>
          <w:p w14:paraId="0518D613" w14:textId="77777777" w:rsidR="00304643" w:rsidRPr="00D0162F" w:rsidRDefault="00304643" w:rsidP="00304643">
            <w:pPr>
              <w:pStyle w:val="TAL"/>
            </w:pPr>
          </w:p>
        </w:tc>
      </w:tr>
      <w:tr w:rsidR="00304643" w:rsidRPr="00D0162F" w14:paraId="28E92698" w14:textId="77777777" w:rsidTr="006E0A54">
        <w:trPr>
          <w:jc w:val="center"/>
        </w:trPr>
        <w:tc>
          <w:tcPr>
            <w:tcW w:w="4535" w:type="dxa"/>
          </w:tcPr>
          <w:p w14:paraId="6FCA1A65" w14:textId="622EDF13" w:rsidR="00304643" w:rsidRPr="00D0162F" w:rsidRDefault="00304643" w:rsidP="00304643">
            <w:pPr>
              <w:pStyle w:val="TAL"/>
            </w:pPr>
            <w:r w:rsidRPr="00D0162F">
              <w:t xml:space="preserve">      measObjectEUTRA</w:t>
            </w:r>
          </w:p>
        </w:tc>
        <w:tc>
          <w:tcPr>
            <w:tcW w:w="2267" w:type="dxa"/>
          </w:tcPr>
          <w:p w14:paraId="37639B0A" w14:textId="3B30BEA9" w:rsidR="00304643" w:rsidRPr="00D0162F" w:rsidRDefault="00304643" w:rsidP="00304643">
            <w:pPr>
              <w:pStyle w:val="TAL"/>
            </w:pPr>
            <w:r w:rsidRPr="00D0162F">
              <w:t>MeasObjectEUTRA-GENERIC(Freq)</w:t>
            </w:r>
          </w:p>
        </w:tc>
        <w:tc>
          <w:tcPr>
            <w:tcW w:w="1700" w:type="dxa"/>
          </w:tcPr>
          <w:p w14:paraId="580F1C4E" w14:textId="77777777" w:rsidR="00304643" w:rsidRPr="00D0162F" w:rsidRDefault="00304643" w:rsidP="00304643">
            <w:pPr>
              <w:pStyle w:val="TAL"/>
            </w:pPr>
            <w:r w:rsidRPr="00D0162F">
              <w:t>Freq is the frequency of E-UTRA SCell</w:t>
            </w:r>
          </w:p>
          <w:p w14:paraId="033F9C56" w14:textId="56BDBE0B" w:rsidR="00304643" w:rsidRPr="00D0162F" w:rsidRDefault="00304643" w:rsidP="00304643">
            <w:pPr>
              <w:pStyle w:val="TAL"/>
            </w:pPr>
            <w:r w:rsidRPr="00D0162F">
              <w:t>Table H.3.4-9</w:t>
            </w:r>
          </w:p>
        </w:tc>
        <w:tc>
          <w:tcPr>
            <w:tcW w:w="1133" w:type="dxa"/>
          </w:tcPr>
          <w:p w14:paraId="3A5D5095" w14:textId="48308071" w:rsidR="00304643" w:rsidRPr="00D0162F" w:rsidRDefault="00304643" w:rsidP="00304643">
            <w:pPr>
              <w:pStyle w:val="TAL"/>
            </w:pPr>
            <w:r w:rsidRPr="00D0162F">
              <w:t>E-UTRA_Deactivated_SCell</w:t>
            </w:r>
          </w:p>
        </w:tc>
      </w:tr>
      <w:tr w:rsidR="00304643" w:rsidRPr="00D0162F" w14:paraId="7EFCC584" w14:textId="77777777" w:rsidTr="006E0A54">
        <w:trPr>
          <w:jc w:val="center"/>
        </w:trPr>
        <w:tc>
          <w:tcPr>
            <w:tcW w:w="4535" w:type="dxa"/>
          </w:tcPr>
          <w:p w14:paraId="15453948" w14:textId="07BC3DBB" w:rsidR="00304643" w:rsidRPr="00D0162F" w:rsidRDefault="00304643" w:rsidP="00304643">
            <w:pPr>
              <w:pStyle w:val="TAL"/>
            </w:pPr>
            <w:r w:rsidRPr="00D0162F">
              <w:t xml:space="preserve">    }</w:t>
            </w:r>
          </w:p>
        </w:tc>
        <w:tc>
          <w:tcPr>
            <w:tcW w:w="2267" w:type="dxa"/>
          </w:tcPr>
          <w:p w14:paraId="1BB33170" w14:textId="77777777" w:rsidR="00304643" w:rsidRPr="00D0162F" w:rsidRDefault="00304643" w:rsidP="00304643">
            <w:pPr>
              <w:pStyle w:val="TAL"/>
            </w:pPr>
          </w:p>
        </w:tc>
        <w:tc>
          <w:tcPr>
            <w:tcW w:w="1700" w:type="dxa"/>
          </w:tcPr>
          <w:p w14:paraId="447C4498" w14:textId="77777777" w:rsidR="00304643" w:rsidRPr="00D0162F" w:rsidRDefault="00304643" w:rsidP="00304643">
            <w:pPr>
              <w:pStyle w:val="TAL"/>
            </w:pPr>
          </w:p>
        </w:tc>
        <w:tc>
          <w:tcPr>
            <w:tcW w:w="1133" w:type="dxa"/>
          </w:tcPr>
          <w:p w14:paraId="6E6049D1" w14:textId="77777777" w:rsidR="00304643" w:rsidRPr="00D0162F" w:rsidRDefault="00304643" w:rsidP="00304643">
            <w:pPr>
              <w:pStyle w:val="TAL"/>
            </w:pPr>
          </w:p>
        </w:tc>
      </w:tr>
      <w:tr w:rsidR="00304643" w:rsidRPr="00D0162F" w14:paraId="13E0F9DE" w14:textId="77777777" w:rsidTr="006E0A54">
        <w:trPr>
          <w:jc w:val="center"/>
        </w:trPr>
        <w:tc>
          <w:tcPr>
            <w:tcW w:w="4535" w:type="dxa"/>
          </w:tcPr>
          <w:p w14:paraId="128BE078" w14:textId="5B98D7C5" w:rsidR="00304643" w:rsidRPr="00D0162F" w:rsidRDefault="00304643" w:rsidP="00304643">
            <w:pPr>
              <w:pStyle w:val="TAL"/>
            </w:pPr>
            <w:r w:rsidRPr="00D0162F">
              <w:t xml:space="preserve">    measObjectId[3]</w:t>
            </w:r>
          </w:p>
        </w:tc>
        <w:tc>
          <w:tcPr>
            <w:tcW w:w="2267" w:type="dxa"/>
          </w:tcPr>
          <w:p w14:paraId="1B2F101F" w14:textId="119A7A2F" w:rsidR="00304643" w:rsidRPr="00D0162F" w:rsidRDefault="00304643" w:rsidP="00304643">
            <w:pPr>
              <w:pStyle w:val="TAL"/>
            </w:pPr>
            <w:r w:rsidRPr="00D0162F">
              <w:t>3</w:t>
            </w:r>
          </w:p>
        </w:tc>
        <w:tc>
          <w:tcPr>
            <w:tcW w:w="1700" w:type="dxa"/>
          </w:tcPr>
          <w:p w14:paraId="778A3566" w14:textId="77777777" w:rsidR="00304643" w:rsidRPr="00D0162F" w:rsidRDefault="00304643" w:rsidP="00304643">
            <w:pPr>
              <w:pStyle w:val="TAL"/>
            </w:pPr>
          </w:p>
        </w:tc>
        <w:tc>
          <w:tcPr>
            <w:tcW w:w="1133" w:type="dxa"/>
          </w:tcPr>
          <w:p w14:paraId="0C2F767B" w14:textId="77777777" w:rsidR="00304643" w:rsidRPr="00D0162F" w:rsidRDefault="00304643" w:rsidP="00304643">
            <w:pPr>
              <w:pStyle w:val="TAL"/>
            </w:pPr>
          </w:p>
        </w:tc>
      </w:tr>
      <w:tr w:rsidR="00304643" w:rsidRPr="00D0162F" w14:paraId="01B08951" w14:textId="77777777" w:rsidTr="006E0A54">
        <w:trPr>
          <w:jc w:val="center"/>
        </w:trPr>
        <w:tc>
          <w:tcPr>
            <w:tcW w:w="4535" w:type="dxa"/>
          </w:tcPr>
          <w:p w14:paraId="5B4F6D57" w14:textId="6E4E19D7" w:rsidR="00304643" w:rsidRPr="00D0162F" w:rsidRDefault="00304643" w:rsidP="00304643">
            <w:pPr>
              <w:pStyle w:val="TAL"/>
            </w:pPr>
            <w:r w:rsidRPr="00D0162F">
              <w:t xml:space="preserve">    measObject[3] CHOICE {</w:t>
            </w:r>
          </w:p>
        </w:tc>
        <w:tc>
          <w:tcPr>
            <w:tcW w:w="2267" w:type="dxa"/>
          </w:tcPr>
          <w:p w14:paraId="11228224" w14:textId="77777777" w:rsidR="00304643" w:rsidRPr="00D0162F" w:rsidRDefault="00304643" w:rsidP="00304643">
            <w:pPr>
              <w:pStyle w:val="TAL"/>
            </w:pPr>
          </w:p>
        </w:tc>
        <w:tc>
          <w:tcPr>
            <w:tcW w:w="1700" w:type="dxa"/>
          </w:tcPr>
          <w:p w14:paraId="73E76941" w14:textId="77777777" w:rsidR="00304643" w:rsidRPr="00D0162F" w:rsidRDefault="00304643" w:rsidP="00304643">
            <w:pPr>
              <w:pStyle w:val="TAL"/>
            </w:pPr>
          </w:p>
        </w:tc>
        <w:tc>
          <w:tcPr>
            <w:tcW w:w="1133" w:type="dxa"/>
          </w:tcPr>
          <w:p w14:paraId="0FBDDC13" w14:textId="77777777" w:rsidR="00304643" w:rsidRPr="00D0162F" w:rsidRDefault="00304643" w:rsidP="00304643">
            <w:pPr>
              <w:pStyle w:val="TAL"/>
            </w:pPr>
          </w:p>
        </w:tc>
      </w:tr>
      <w:tr w:rsidR="00304643" w:rsidRPr="00D0162F" w14:paraId="4C3022E4" w14:textId="77777777" w:rsidTr="006E0A54">
        <w:trPr>
          <w:jc w:val="center"/>
        </w:trPr>
        <w:tc>
          <w:tcPr>
            <w:tcW w:w="4535" w:type="dxa"/>
          </w:tcPr>
          <w:p w14:paraId="0FE5E61C" w14:textId="454232DC" w:rsidR="00304643" w:rsidRPr="00D0162F" w:rsidRDefault="00304643" w:rsidP="00304643">
            <w:pPr>
              <w:pStyle w:val="TAL"/>
            </w:pPr>
            <w:r w:rsidRPr="00D0162F">
              <w:t xml:space="preserve">      measObjectNR-r15</w:t>
            </w:r>
          </w:p>
        </w:tc>
        <w:tc>
          <w:tcPr>
            <w:tcW w:w="2267" w:type="dxa"/>
          </w:tcPr>
          <w:p w14:paraId="01B98A94" w14:textId="17A5EF2D" w:rsidR="00304643" w:rsidRPr="00D0162F" w:rsidRDefault="00304643" w:rsidP="00304643">
            <w:pPr>
              <w:pStyle w:val="TAL"/>
            </w:pPr>
            <w:r w:rsidRPr="00D0162F">
              <w:t>MeasObjectNR</w:t>
            </w:r>
          </w:p>
        </w:tc>
        <w:tc>
          <w:tcPr>
            <w:tcW w:w="1700" w:type="dxa"/>
          </w:tcPr>
          <w:p w14:paraId="46061167" w14:textId="53D54F3D" w:rsidR="00304643" w:rsidRPr="00D0162F" w:rsidRDefault="00304643" w:rsidP="00304643">
            <w:pPr>
              <w:pStyle w:val="TAL"/>
            </w:pPr>
            <w:r w:rsidRPr="00D0162F">
              <w:t>Table H.3.4-6</w:t>
            </w:r>
          </w:p>
        </w:tc>
        <w:tc>
          <w:tcPr>
            <w:tcW w:w="1133" w:type="dxa"/>
          </w:tcPr>
          <w:p w14:paraId="71D67AC1" w14:textId="77777777" w:rsidR="00304643" w:rsidRPr="00D0162F" w:rsidRDefault="00304643" w:rsidP="00304643">
            <w:pPr>
              <w:pStyle w:val="TAL"/>
            </w:pPr>
          </w:p>
        </w:tc>
      </w:tr>
      <w:tr w:rsidR="00304643" w:rsidRPr="00D0162F" w14:paraId="04B5BE45" w14:textId="77777777" w:rsidTr="006E0A54">
        <w:trPr>
          <w:jc w:val="center"/>
        </w:trPr>
        <w:tc>
          <w:tcPr>
            <w:tcW w:w="4535" w:type="dxa"/>
          </w:tcPr>
          <w:p w14:paraId="681FA631" w14:textId="394DB259" w:rsidR="00304643" w:rsidRPr="00D0162F" w:rsidRDefault="00304643" w:rsidP="00304643">
            <w:pPr>
              <w:pStyle w:val="TAL"/>
            </w:pPr>
            <w:r w:rsidRPr="00D0162F">
              <w:t xml:space="preserve">    }</w:t>
            </w:r>
          </w:p>
        </w:tc>
        <w:tc>
          <w:tcPr>
            <w:tcW w:w="2267" w:type="dxa"/>
          </w:tcPr>
          <w:p w14:paraId="2137814A" w14:textId="77777777" w:rsidR="00304643" w:rsidRPr="00D0162F" w:rsidRDefault="00304643" w:rsidP="00304643">
            <w:pPr>
              <w:pStyle w:val="TAL"/>
            </w:pPr>
          </w:p>
        </w:tc>
        <w:tc>
          <w:tcPr>
            <w:tcW w:w="1700" w:type="dxa"/>
          </w:tcPr>
          <w:p w14:paraId="6967C567" w14:textId="77777777" w:rsidR="00304643" w:rsidRPr="00D0162F" w:rsidRDefault="00304643" w:rsidP="00304643">
            <w:pPr>
              <w:pStyle w:val="TAL"/>
            </w:pPr>
          </w:p>
        </w:tc>
        <w:tc>
          <w:tcPr>
            <w:tcW w:w="1133" w:type="dxa"/>
          </w:tcPr>
          <w:p w14:paraId="4D0CF23C" w14:textId="77777777" w:rsidR="00304643" w:rsidRPr="00D0162F" w:rsidRDefault="00304643" w:rsidP="00304643">
            <w:pPr>
              <w:pStyle w:val="TAL"/>
            </w:pPr>
          </w:p>
        </w:tc>
      </w:tr>
      <w:tr w:rsidR="00304643" w:rsidRPr="00D0162F" w14:paraId="38C223AD" w14:textId="77777777" w:rsidTr="006E0A54">
        <w:trPr>
          <w:jc w:val="center"/>
        </w:trPr>
        <w:tc>
          <w:tcPr>
            <w:tcW w:w="4535" w:type="dxa"/>
          </w:tcPr>
          <w:p w14:paraId="7E609617" w14:textId="74BFDC57" w:rsidR="00304643" w:rsidRPr="00D0162F" w:rsidRDefault="00304643" w:rsidP="00304643">
            <w:pPr>
              <w:pStyle w:val="TAL"/>
            </w:pPr>
            <w:r w:rsidRPr="00D0162F">
              <w:t xml:space="preserve">  }</w:t>
            </w:r>
          </w:p>
        </w:tc>
        <w:tc>
          <w:tcPr>
            <w:tcW w:w="2267" w:type="dxa"/>
          </w:tcPr>
          <w:p w14:paraId="5A6AE013" w14:textId="77777777" w:rsidR="00304643" w:rsidRPr="00D0162F" w:rsidRDefault="00304643" w:rsidP="00304643">
            <w:pPr>
              <w:pStyle w:val="TAL"/>
            </w:pPr>
          </w:p>
        </w:tc>
        <w:tc>
          <w:tcPr>
            <w:tcW w:w="1700" w:type="dxa"/>
          </w:tcPr>
          <w:p w14:paraId="51230C26" w14:textId="77777777" w:rsidR="00304643" w:rsidRPr="00D0162F" w:rsidRDefault="00304643" w:rsidP="00304643">
            <w:pPr>
              <w:pStyle w:val="TAL"/>
            </w:pPr>
          </w:p>
        </w:tc>
        <w:tc>
          <w:tcPr>
            <w:tcW w:w="1133" w:type="dxa"/>
          </w:tcPr>
          <w:p w14:paraId="4895E013" w14:textId="77777777" w:rsidR="00304643" w:rsidRPr="00D0162F" w:rsidRDefault="00304643" w:rsidP="00304643">
            <w:pPr>
              <w:pStyle w:val="TAL"/>
            </w:pPr>
          </w:p>
        </w:tc>
      </w:tr>
      <w:tr w:rsidR="00304643" w:rsidRPr="00D0162F" w14:paraId="6B06A292" w14:textId="77777777" w:rsidTr="006E0A54">
        <w:trPr>
          <w:jc w:val="center"/>
        </w:trPr>
        <w:tc>
          <w:tcPr>
            <w:tcW w:w="4535" w:type="dxa"/>
          </w:tcPr>
          <w:p w14:paraId="0073D59F" w14:textId="77777777" w:rsidR="00304643" w:rsidRPr="00D0162F" w:rsidRDefault="00304643" w:rsidP="00304643">
            <w:pPr>
              <w:pStyle w:val="TAL"/>
            </w:pPr>
          </w:p>
        </w:tc>
        <w:tc>
          <w:tcPr>
            <w:tcW w:w="2267" w:type="dxa"/>
          </w:tcPr>
          <w:p w14:paraId="76D6DFFE" w14:textId="77777777" w:rsidR="00304643" w:rsidRPr="00D0162F" w:rsidRDefault="00304643" w:rsidP="00304643">
            <w:pPr>
              <w:pStyle w:val="TAL"/>
            </w:pPr>
          </w:p>
        </w:tc>
        <w:tc>
          <w:tcPr>
            <w:tcW w:w="1700" w:type="dxa"/>
          </w:tcPr>
          <w:p w14:paraId="2C5C0C0F" w14:textId="77777777" w:rsidR="00304643" w:rsidRPr="00D0162F" w:rsidRDefault="00304643" w:rsidP="00304643">
            <w:pPr>
              <w:pStyle w:val="TAL"/>
            </w:pPr>
          </w:p>
        </w:tc>
        <w:tc>
          <w:tcPr>
            <w:tcW w:w="1133" w:type="dxa"/>
          </w:tcPr>
          <w:p w14:paraId="62477955" w14:textId="77777777" w:rsidR="00304643" w:rsidRPr="00D0162F" w:rsidRDefault="00304643" w:rsidP="00304643">
            <w:pPr>
              <w:pStyle w:val="TAL"/>
            </w:pPr>
          </w:p>
        </w:tc>
      </w:tr>
      <w:tr w:rsidR="00304643" w:rsidRPr="00D0162F" w14:paraId="5E1A4FA5" w14:textId="77777777" w:rsidTr="006E0A54">
        <w:trPr>
          <w:jc w:val="center"/>
        </w:trPr>
        <w:tc>
          <w:tcPr>
            <w:tcW w:w="4535" w:type="dxa"/>
          </w:tcPr>
          <w:p w14:paraId="05C75391" w14:textId="5CCDA3F7" w:rsidR="00304643" w:rsidRPr="00D0162F" w:rsidRDefault="00304643" w:rsidP="00304643">
            <w:pPr>
              <w:pStyle w:val="TAL"/>
            </w:pPr>
            <w:r w:rsidRPr="00D0162F">
              <w:t xml:space="preserve">  reportConfigToAddModList SEQUENCE (SIZE (1..maxReportConfigId)) OF SEQUENCE {</w:t>
            </w:r>
          </w:p>
        </w:tc>
        <w:tc>
          <w:tcPr>
            <w:tcW w:w="2267" w:type="dxa"/>
          </w:tcPr>
          <w:p w14:paraId="4ADDA7BC" w14:textId="3354E31C" w:rsidR="00304643" w:rsidRPr="00D0162F" w:rsidRDefault="00304643" w:rsidP="00304643">
            <w:pPr>
              <w:pStyle w:val="TAL"/>
            </w:pPr>
            <w:r w:rsidRPr="00D0162F">
              <w:t>1 entry</w:t>
            </w:r>
          </w:p>
        </w:tc>
        <w:tc>
          <w:tcPr>
            <w:tcW w:w="1700" w:type="dxa"/>
          </w:tcPr>
          <w:p w14:paraId="3478AAC5" w14:textId="77777777" w:rsidR="00304643" w:rsidRPr="00D0162F" w:rsidRDefault="00304643" w:rsidP="00304643">
            <w:pPr>
              <w:pStyle w:val="TAL"/>
            </w:pPr>
          </w:p>
        </w:tc>
        <w:tc>
          <w:tcPr>
            <w:tcW w:w="1133" w:type="dxa"/>
          </w:tcPr>
          <w:p w14:paraId="143C0862" w14:textId="6EE3CFFA" w:rsidR="00304643" w:rsidRPr="00D0162F" w:rsidRDefault="00304643" w:rsidP="00304643">
            <w:pPr>
              <w:pStyle w:val="TAL"/>
            </w:pPr>
            <w:r w:rsidRPr="00D0162F">
              <w:t>INTER-RAT NR OR E-UTRAN_Deactivated_SCell</w:t>
            </w:r>
          </w:p>
        </w:tc>
      </w:tr>
      <w:tr w:rsidR="00304643" w:rsidRPr="00D0162F" w14:paraId="26CC17D1" w14:textId="77777777" w:rsidTr="006E0A54">
        <w:trPr>
          <w:jc w:val="center"/>
        </w:trPr>
        <w:tc>
          <w:tcPr>
            <w:tcW w:w="4535" w:type="dxa"/>
          </w:tcPr>
          <w:p w14:paraId="326E680D" w14:textId="3A0FDFEA" w:rsidR="00304643" w:rsidRPr="00D0162F" w:rsidRDefault="00304643" w:rsidP="00304643">
            <w:pPr>
              <w:pStyle w:val="TAL"/>
            </w:pPr>
            <w:r w:rsidRPr="00D0162F">
              <w:t xml:space="preserve">    reportConfigId[1]</w:t>
            </w:r>
          </w:p>
        </w:tc>
        <w:tc>
          <w:tcPr>
            <w:tcW w:w="2267" w:type="dxa"/>
          </w:tcPr>
          <w:p w14:paraId="509A7EE8" w14:textId="77777777" w:rsidR="00304643" w:rsidRPr="00D0162F" w:rsidRDefault="00304643" w:rsidP="00304643">
            <w:pPr>
              <w:pStyle w:val="TAL"/>
            </w:pPr>
            <w:r w:rsidRPr="00D0162F">
              <w:t>1</w:t>
            </w:r>
          </w:p>
        </w:tc>
        <w:tc>
          <w:tcPr>
            <w:tcW w:w="1700" w:type="dxa"/>
          </w:tcPr>
          <w:p w14:paraId="52036F5C" w14:textId="77777777" w:rsidR="00304643" w:rsidRPr="00D0162F" w:rsidRDefault="00304643" w:rsidP="00304643">
            <w:pPr>
              <w:pStyle w:val="TAL"/>
            </w:pPr>
          </w:p>
        </w:tc>
        <w:tc>
          <w:tcPr>
            <w:tcW w:w="1133" w:type="dxa"/>
          </w:tcPr>
          <w:p w14:paraId="68D3F788" w14:textId="77777777" w:rsidR="00304643" w:rsidRPr="00D0162F" w:rsidRDefault="00304643" w:rsidP="00304643">
            <w:pPr>
              <w:pStyle w:val="TAL"/>
            </w:pPr>
          </w:p>
        </w:tc>
      </w:tr>
      <w:tr w:rsidR="00304643" w:rsidRPr="00D0162F" w14:paraId="1012B14F" w14:textId="77777777" w:rsidTr="006E0A54">
        <w:trPr>
          <w:jc w:val="center"/>
        </w:trPr>
        <w:tc>
          <w:tcPr>
            <w:tcW w:w="4535" w:type="dxa"/>
            <w:tcBorders>
              <w:bottom w:val="single" w:sz="4" w:space="0" w:color="000000"/>
            </w:tcBorders>
          </w:tcPr>
          <w:p w14:paraId="7EBA669E" w14:textId="2D44B030" w:rsidR="00304643" w:rsidRPr="00D0162F" w:rsidRDefault="00304643" w:rsidP="00304643">
            <w:pPr>
              <w:pStyle w:val="TAL"/>
            </w:pPr>
            <w:r w:rsidRPr="00D0162F">
              <w:t xml:space="preserve">    reportConfig[1] CHOICE {</w:t>
            </w:r>
          </w:p>
        </w:tc>
        <w:tc>
          <w:tcPr>
            <w:tcW w:w="2267" w:type="dxa"/>
          </w:tcPr>
          <w:p w14:paraId="4FFFB65B" w14:textId="77777777" w:rsidR="00304643" w:rsidRPr="00D0162F" w:rsidRDefault="00304643" w:rsidP="00304643">
            <w:pPr>
              <w:pStyle w:val="TAL"/>
            </w:pPr>
          </w:p>
        </w:tc>
        <w:tc>
          <w:tcPr>
            <w:tcW w:w="1700" w:type="dxa"/>
          </w:tcPr>
          <w:p w14:paraId="20039DBF" w14:textId="77777777" w:rsidR="00304643" w:rsidRPr="00D0162F" w:rsidRDefault="00304643" w:rsidP="00304643">
            <w:pPr>
              <w:pStyle w:val="TAL"/>
            </w:pPr>
          </w:p>
        </w:tc>
        <w:tc>
          <w:tcPr>
            <w:tcW w:w="1133" w:type="dxa"/>
          </w:tcPr>
          <w:p w14:paraId="45C77650" w14:textId="77777777" w:rsidR="00304643" w:rsidRPr="00D0162F" w:rsidRDefault="00304643" w:rsidP="00304643">
            <w:pPr>
              <w:pStyle w:val="TAL"/>
            </w:pPr>
          </w:p>
        </w:tc>
      </w:tr>
      <w:tr w:rsidR="00304643" w:rsidRPr="00D0162F" w14:paraId="045C875B" w14:textId="77777777" w:rsidTr="006157C2">
        <w:trPr>
          <w:jc w:val="center"/>
        </w:trPr>
        <w:tc>
          <w:tcPr>
            <w:tcW w:w="4535" w:type="dxa"/>
            <w:vMerge w:val="restart"/>
          </w:tcPr>
          <w:p w14:paraId="3828D9CC" w14:textId="10117499" w:rsidR="00304643" w:rsidRPr="00D0162F" w:rsidRDefault="00304643" w:rsidP="00304643">
            <w:pPr>
              <w:pStyle w:val="TAL"/>
              <w:rPr>
                <w:lang w:eastAsia="zh-CN"/>
              </w:rPr>
            </w:pPr>
            <w:r w:rsidRPr="00D0162F">
              <w:rPr>
                <w:lang w:eastAsia="zh-CN"/>
              </w:rPr>
              <w:t xml:space="preserve">      </w:t>
            </w:r>
            <w:r w:rsidRPr="00D0162F">
              <w:t>reportConfigEUTRA</w:t>
            </w:r>
          </w:p>
        </w:tc>
        <w:tc>
          <w:tcPr>
            <w:tcW w:w="2267" w:type="dxa"/>
          </w:tcPr>
          <w:p w14:paraId="1238467F" w14:textId="77777777" w:rsidR="00304643" w:rsidRPr="00D0162F" w:rsidRDefault="00304643" w:rsidP="00304643">
            <w:pPr>
              <w:pStyle w:val="TAL"/>
            </w:pPr>
            <w:r w:rsidRPr="00D0162F">
              <w:rPr>
                <w:lang w:eastAsia="ko-KR"/>
              </w:rPr>
              <w:t>ReportConfigEUTRA-A</w:t>
            </w:r>
            <w:r w:rsidRPr="00D0162F">
              <w:t>4</w:t>
            </w:r>
            <w:r w:rsidRPr="00D0162F">
              <w:rPr>
                <w:lang w:eastAsia="ko-KR"/>
              </w:rPr>
              <w:t>(Thres)</w:t>
            </w:r>
          </w:p>
        </w:tc>
        <w:tc>
          <w:tcPr>
            <w:tcW w:w="1700" w:type="dxa"/>
          </w:tcPr>
          <w:p w14:paraId="13F53262" w14:textId="70C9A7C6" w:rsidR="00304643" w:rsidRPr="00D0162F" w:rsidRDefault="00304643" w:rsidP="00304643">
            <w:pPr>
              <w:pStyle w:val="TAL"/>
            </w:pPr>
            <w:r w:rsidRPr="00D0162F">
              <w:rPr>
                <w:lang w:eastAsia="ko-KR"/>
              </w:rPr>
              <w:t>Set Thres according to test parameters specified in test cases</w:t>
            </w:r>
          </w:p>
        </w:tc>
        <w:tc>
          <w:tcPr>
            <w:tcW w:w="1133" w:type="dxa"/>
          </w:tcPr>
          <w:p w14:paraId="409A8E93" w14:textId="52BFF2E1" w:rsidR="00304643" w:rsidRPr="00D0162F" w:rsidRDefault="00304643" w:rsidP="00304643">
            <w:pPr>
              <w:pStyle w:val="TAL"/>
            </w:pPr>
            <w:r w:rsidRPr="00D0162F">
              <w:t>EVENT A4</w:t>
            </w:r>
          </w:p>
        </w:tc>
      </w:tr>
      <w:tr w:rsidR="00304643" w:rsidRPr="00D0162F" w14:paraId="3171F06E" w14:textId="77777777" w:rsidTr="006E0A54">
        <w:trPr>
          <w:jc w:val="center"/>
        </w:trPr>
        <w:tc>
          <w:tcPr>
            <w:tcW w:w="4535" w:type="dxa"/>
            <w:vMerge/>
            <w:tcBorders>
              <w:bottom w:val="single" w:sz="4" w:space="0" w:color="000000"/>
            </w:tcBorders>
          </w:tcPr>
          <w:p w14:paraId="3CEE105C" w14:textId="77777777" w:rsidR="00304643" w:rsidRPr="00D0162F" w:rsidRDefault="00304643" w:rsidP="00304643">
            <w:pPr>
              <w:pStyle w:val="TAL"/>
              <w:rPr>
                <w:lang w:eastAsia="zh-CN"/>
              </w:rPr>
            </w:pPr>
          </w:p>
        </w:tc>
        <w:tc>
          <w:tcPr>
            <w:tcW w:w="2267" w:type="dxa"/>
          </w:tcPr>
          <w:p w14:paraId="13F677D6" w14:textId="284BA8F3" w:rsidR="00304643" w:rsidRPr="00D0162F" w:rsidRDefault="00304643" w:rsidP="00304643">
            <w:pPr>
              <w:pStyle w:val="TAL"/>
              <w:rPr>
                <w:lang w:eastAsia="ko-KR"/>
              </w:rPr>
            </w:pPr>
            <w:r w:rsidRPr="00D0162F">
              <w:rPr>
                <w:lang w:eastAsia="ko-KR"/>
              </w:rPr>
              <w:t>ReportConfigEUTRA-A3(A3-offset)</w:t>
            </w:r>
          </w:p>
        </w:tc>
        <w:tc>
          <w:tcPr>
            <w:tcW w:w="1700" w:type="dxa"/>
          </w:tcPr>
          <w:p w14:paraId="715FFB1F" w14:textId="799D3BA1" w:rsidR="00304643" w:rsidRPr="00D0162F" w:rsidRDefault="00304643" w:rsidP="00304643">
            <w:pPr>
              <w:pStyle w:val="TAL"/>
              <w:rPr>
                <w:lang w:eastAsia="ko-KR"/>
              </w:rPr>
            </w:pPr>
            <w:r w:rsidRPr="00D0162F">
              <w:rPr>
                <w:lang w:eastAsia="ko-KR"/>
              </w:rPr>
              <w:t>Table H.3.4-10</w:t>
            </w:r>
          </w:p>
        </w:tc>
        <w:tc>
          <w:tcPr>
            <w:tcW w:w="1133" w:type="dxa"/>
          </w:tcPr>
          <w:p w14:paraId="0A31BED0" w14:textId="20058906" w:rsidR="00304643" w:rsidRPr="00D0162F" w:rsidRDefault="00304643" w:rsidP="00304643">
            <w:pPr>
              <w:pStyle w:val="TAL"/>
            </w:pPr>
            <w:r w:rsidRPr="00D0162F">
              <w:t>E-UTRA_Deactivated_SCell</w:t>
            </w:r>
          </w:p>
        </w:tc>
      </w:tr>
      <w:tr w:rsidR="00304643" w:rsidRPr="00D0162F" w14:paraId="668E1249" w14:textId="77777777" w:rsidTr="006E0A54">
        <w:trPr>
          <w:jc w:val="center"/>
        </w:trPr>
        <w:tc>
          <w:tcPr>
            <w:tcW w:w="4535" w:type="dxa"/>
            <w:tcBorders>
              <w:bottom w:val="nil"/>
            </w:tcBorders>
          </w:tcPr>
          <w:p w14:paraId="6CC15B63" w14:textId="71AE7DAB" w:rsidR="00304643" w:rsidRPr="00D0162F" w:rsidRDefault="00304643" w:rsidP="00304643">
            <w:pPr>
              <w:pStyle w:val="TAL"/>
            </w:pPr>
            <w:r w:rsidRPr="00D0162F">
              <w:t xml:space="preserve">      reportConfigInterRAT</w:t>
            </w:r>
          </w:p>
        </w:tc>
        <w:tc>
          <w:tcPr>
            <w:tcW w:w="2267" w:type="dxa"/>
          </w:tcPr>
          <w:p w14:paraId="50DBE10C" w14:textId="09BA9775" w:rsidR="00304643" w:rsidRPr="00D0162F" w:rsidRDefault="00304643" w:rsidP="00304643">
            <w:pPr>
              <w:pStyle w:val="TAL"/>
            </w:pPr>
            <w:r w:rsidRPr="00D0162F">
              <w:rPr>
                <w:lang w:eastAsia="ko-KR"/>
              </w:rPr>
              <w:t>ReportConfig</w:t>
            </w:r>
            <w:r w:rsidRPr="00D0162F">
              <w:rPr>
                <w:lang w:eastAsia="zh-TW"/>
              </w:rPr>
              <w:t>InterRAT</w:t>
            </w:r>
            <w:r w:rsidRPr="00D0162F">
              <w:rPr>
                <w:lang w:eastAsia="ko-KR"/>
              </w:rPr>
              <w:t>-B2-</w:t>
            </w:r>
            <w:r w:rsidRPr="00D0162F">
              <w:rPr>
                <w:lang w:eastAsia="zh-TW"/>
              </w:rPr>
              <w:t>NR</w:t>
            </w:r>
            <w:r w:rsidRPr="00D0162F">
              <w:rPr>
                <w:lang w:eastAsia="ko-KR"/>
              </w:rPr>
              <w:t xml:space="preserve">(EUTRA-Thres, </w:t>
            </w:r>
            <w:r w:rsidRPr="00D0162F">
              <w:rPr>
                <w:lang w:eastAsia="zh-TW"/>
              </w:rPr>
              <w:t>NR</w:t>
            </w:r>
            <w:r w:rsidRPr="00D0162F">
              <w:rPr>
                <w:lang w:eastAsia="ko-KR"/>
              </w:rPr>
              <w:t>-Thres)</w:t>
            </w:r>
          </w:p>
        </w:tc>
        <w:tc>
          <w:tcPr>
            <w:tcW w:w="1700" w:type="dxa"/>
          </w:tcPr>
          <w:p w14:paraId="1E555B69" w14:textId="357C0FD9" w:rsidR="00304643" w:rsidRPr="00D0162F" w:rsidRDefault="00304643" w:rsidP="00304643">
            <w:pPr>
              <w:pStyle w:val="TAL"/>
            </w:pPr>
            <w:r w:rsidRPr="00D0162F">
              <w:rPr>
                <w:lang w:eastAsia="ko-KR"/>
              </w:rPr>
              <w:t xml:space="preserve">Set EUTRA-Thres and </w:t>
            </w:r>
            <w:r w:rsidRPr="00D0162F">
              <w:rPr>
                <w:lang w:eastAsia="zh-TW"/>
              </w:rPr>
              <w:t>NR</w:t>
            </w:r>
            <w:r w:rsidRPr="00D0162F">
              <w:rPr>
                <w:lang w:eastAsia="ko-KR"/>
              </w:rPr>
              <w:t xml:space="preserve">-Thres according to test parameters specified in test cases </w:t>
            </w:r>
          </w:p>
        </w:tc>
        <w:tc>
          <w:tcPr>
            <w:tcW w:w="1133" w:type="dxa"/>
          </w:tcPr>
          <w:p w14:paraId="4BA07AA6" w14:textId="7A6D038B" w:rsidR="00304643" w:rsidRPr="00D0162F" w:rsidRDefault="00304643" w:rsidP="00304643">
            <w:pPr>
              <w:pStyle w:val="TAL"/>
            </w:pPr>
            <w:r w:rsidRPr="00D0162F">
              <w:t>EVENT B2</w:t>
            </w:r>
          </w:p>
        </w:tc>
      </w:tr>
      <w:tr w:rsidR="00304643" w:rsidRPr="00D0162F" w14:paraId="64F6377A" w14:textId="77777777" w:rsidTr="006E0A54">
        <w:trPr>
          <w:jc w:val="center"/>
        </w:trPr>
        <w:tc>
          <w:tcPr>
            <w:tcW w:w="4535" w:type="dxa"/>
            <w:tcBorders>
              <w:top w:val="nil"/>
              <w:bottom w:val="nil"/>
            </w:tcBorders>
          </w:tcPr>
          <w:p w14:paraId="73606E81" w14:textId="77777777" w:rsidR="00304643" w:rsidRPr="00D0162F" w:rsidRDefault="00304643" w:rsidP="00304643">
            <w:pPr>
              <w:pStyle w:val="TAL"/>
            </w:pPr>
          </w:p>
        </w:tc>
        <w:tc>
          <w:tcPr>
            <w:tcW w:w="2267" w:type="dxa"/>
          </w:tcPr>
          <w:p w14:paraId="557C51F5" w14:textId="5510F441" w:rsidR="00304643" w:rsidRPr="00D0162F" w:rsidRDefault="00304643" w:rsidP="00304643">
            <w:pPr>
              <w:pStyle w:val="TAL"/>
              <w:rPr>
                <w:lang w:eastAsia="ko-KR"/>
              </w:rPr>
            </w:pPr>
            <w:r w:rsidRPr="00D0162F">
              <w:rPr>
                <w:lang w:eastAsia="ko-KR"/>
              </w:rPr>
              <w:t>ReportConfig</w:t>
            </w:r>
            <w:r w:rsidRPr="00D0162F">
              <w:rPr>
                <w:lang w:eastAsia="zh-TW"/>
              </w:rPr>
              <w:t>InterRAT</w:t>
            </w:r>
            <w:r w:rsidRPr="00D0162F">
              <w:rPr>
                <w:lang w:eastAsia="ko-KR"/>
              </w:rPr>
              <w:t>-B1-</w:t>
            </w:r>
            <w:r w:rsidRPr="00D0162F">
              <w:rPr>
                <w:lang w:eastAsia="zh-TW"/>
              </w:rPr>
              <w:t>NR</w:t>
            </w:r>
            <w:r w:rsidRPr="00D0162F">
              <w:rPr>
                <w:lang w:eastAsia="ko-KR"/>
              </w:rPr>
              <w:t xml:space="preserve">(EUTRA-Thres, </w:t>
            </w:r>
            <w:r w:rsidRPr="00D0162F">
              <w:rPr>
                <w:lang w:eastAsia="zh-TW"/>
              </w:rPr>
              <w:t>NR</w:t>
            </w:r>
            <w:r w:rsidRPr="00D0162F">
              <w:rPr>
                <w:lang w:eastAsia="ko-KR"/>
              </w:rPr>
              <w:t>-Thres)</w:t>
            </w:r>
          </w:p>
        </w:tc>
        <w:tc>
          <w:tcPr>
            <w:tcW w:w="1700" w:type="dxa"/>
          </w:tcPr>
          <w:p w14:paraId="1D611107" w14:textId="3331C7C1" w:rsidR="00304643" w:rsidRPr="00D0162F" w:rsidRDefault="00304643" w:rsidP="00304643">
            <w:pPr>
              <w:pStyle w:val="TAL"/>
              <w:rPr>
                <w:lang w:eastAsia="ko-KR"/>
              </w:rPr>
            </w:pPr>
            <w:r w:rsidRPr="00D0162F">
              <w:rPr>
                <w:lang w:eastAsia="ko-KR"/>
              </w:rPr>
              <w:t xml:space="preserve">Set EUTRA-Thres and </w:t>
            </w:r>
            <w:r w:rsidRPr="00D0162F">
              <w:rPr>
                <w:lang w:eastAsia="zh-TW"/>
              </w:rPr>
              <w:t>NR</w:t>
            </w:r>
            <w:r w:rsidRPr="00D0162F">
              <w:rPr>
                <w:lang w:eastAsia="ko-KR"/>
              </w:rPr>
              <w:t xml:space="preserve">-Thres according to test parameters specified in test cases </w:t>
            </w:r>
          </w:p>
        </w:tc>
        <w:tc>
          <w:tcPr>
            <w:tcW w:w="1133" w:type="dxa"/>
          </w:tcPr>
          <w:p w14:paraId="2FD6F809" w14:textId="1551CCB3" w:rsidR="00304643" w:rsidRPr="00D0162F" w:rsidRDefault="00304643" w:rsidP="00304643">
            <w:pPr>
              <w:pStyle w:val="TAL"/>
            </w:pPr>
            <w:r w:rsidRPr="00D0162F">
              <w:t>EVENT B1</w:t>
            </w:r>
          </w:p>
        </w:tc>
      </w:tr>
      <w:tr w:rsidR="00304643" w:rsidRPr="00D0162F" w14:paraId="44E79470" w14:textId="77777777" w:rsidTr="006E0A54">
        <w:trPr>
          <w:jc w:val="center"/>
        </w:trPr>
        <w:tc>
          <w:tcPr>
            <w:tcW w:w="4535" w:type="dxa"/>
            <w:tcBorders>
              <w:top w:val="nil"/>
              <w:bottom w:val="nil"/>
            </w:tcBorders>
          </w:tcPr>
          <w:p w14:paraId="54BB24BA" w14:textId="77777777" w:rsidR="00304643" w:rsidRPr="00D0162F" w:rsidRDefault="00304643" w:rsidP="00304643">
            <w:pPr>
              <w:pStyle w:val="TAL"/>
            </w:pPr>
          </w:p>
        </w:tc>
        <w:tc>
          <w:tcPr>
            <w:tcW w:w="2267" w:type="dxa"/>
          </w:tcPr>
          <w:p w14:paraId="2A7CD282" w14:textId="172C111C" w:rsidR="00304643" w:rsidRPr="00D0162F" w:rsidRDefault="00304643" w:rsidP="00304643">
            <w:pPr>
              <w:pStyle w:val="TAL"/>
              <w:rPr>
                <w:lang w:eastAsia="ko-KR"/>
              </w:rPr>
            </w:pPr>
            <w:r w:rsidRPr="00D0162F">
              <w:rPr>
                <w:lang w:eastAsia="ko-KR"/>
              </w:rPr>
              <w:t>ReportConfig</w:t>
            </w:r>
            <w:r w:rsidRPr="00D0162F">
              <w:rPr>
                <w:lang w:eastAsia="zh-TW"/>
              </w:rPr>
              <w:t>InterRAT</w:t>
            </w:r>
            <w:r w:rsidRPr="00D0162F">
              <w:rPr>
                <w:lang w:eastAsia="ko-KR"/>
              </w:rPr>
              <w:t>-SFTD with Condition INTER-RAT</w:t>
            </w:r>
          </w:p>
        </w:tc>
        <w:tc>
          <w:tcPr>
            <w:tcW w:w="1700" w:type="dxa"/>
          </w:tcPr>
          <w:p w14:paraId="11A47E06" w14:textId="47849DE1" w:rsidR="00304643" w:rsidRPr="00D0162F" w:rsidRDefault="00304643" w:rsidP="00304643">
            <w:pPr>
              <w:pStyle w:val="TAL"/>
              <w:rPr>
                <w:lang w:eastAsia="ko-KR"/>
              </w:rPr>
            </w:pPr>
            <w:r w:rsidRPr="00D0162F">
              <w:rPr>
                <w:lang w:eastAsia="ko-KR"/>
              </w:rPr>
              <w:t xml:space="preserve">TS 36.508 [25] </w:t>
            </w:r>
            <w:r w:rsidRPr="00D0162F">
              <w:t>Table 4.6.6-8</w:t>
            </w:r>
            <w:r w:rsidRPr="00D0162F">
              <w:rPr>
                <w:lang w:eastAsia="zh-TW"/>
              </w:rPr>
              <w:t>B</w:t>
            </w:r>
          </w:p>
        </w:tc>
        <w:tc>
          <w:tcPr>
            <w:tcW w:w="1133" w:type="dxa"/>
          </w:tcPr>
          <w:p w14:paraId="6E8379E1" w14:textId="77777777" w:rsidR="00304643" w:rsidRPr="00D0162F" w:rsidRDefault="00304643" w:rsidP="00304643">
            <w:pPr>
              <w:pStyle w:val="TAL"/>
            </w:pPr>
            <w:r w:rsidRPr="00D0162F">
              <w:t>SFTD</w:t>
            </w:r>
          </w:p>
        </w:tc>
      </w:tr>
      <w:tr w:rsidR="00304643" w:rsidRPr="00D0162F" w14:paraId="10790E03" w14:textId="77777777" w:rsidTr="006E0A54">
        <w:trPr>
          <w:jc w:val="center"/>
        </w:trPr>
        <w:tc>
          <w:tcPr>
            <w:tcW w:w="4535" w:type="dxa"/>
            <w:tcBorders>
              <w:top w:val="nil"/>
            </w:tcBorders>
          </w:tcPr>
          <w:p w14:paraId="03367584" w14:textId="77777777" w:rsidR="00304643" w:rsidRPr="00D0162F" w:rsidRDefault="00304643" w:rsidP="00304643">
            <w:pPr>
              <w:pStyle w:val="TAL"/>
            </w:pPr>
          </w:p>
        </w:tc>
        <w:tc>
          <w:tcPr>
            <w:tcW w:w="2267" w:type="dxa"/>
          </w:tcPr>
          <w:p w14:paraId="5B4700D9" w14:textId="77777777" w:rsidR="00304643" w:rsidRPr="00D0162F" w:rsidRDefault="00304643" w:rsidP="00304643">
            <w:pPr>
              <w:pStyle w:val="TAL"/>
              <w:rPr>
                <w:lang w:eastAsia="ko-KR"/>
              </w:rPr>
            </w:pPr>
            <w:r w:rsidRPr="00D0162F">
              <w:rPr>
                <w:lang w:eastAsia="ko-KR"/>
              </w:rPr>
              <w:t>ReportConfigInterRAT-PERIODICAL</w:t>
            </w:r>
          </w:p>
        </w:tc>
        <w:tc>
          <w:tcPr>
            <w:tcW w:w="1700" w:type="dxa"/>
          </w:tcPr>
          <w:p w14:paraId="4DF87201" w14:textId="222E4B06" w:rsidR="00304643" w:rsidRPr="00D0162F" w:rsidRDefault="00304643" w:rsidP="00304643">
            <w:pPr>
              <w:pStyle w:val="TAL"/>
              <w:rPr>
                <w:lang w:eastAsia="ko-KR"/>
              </w:rPr>
            </w:pPr>
            <w:r w:rsidRPr="00D0162F">
              <w:rPr>
                <w:lang w:eastAsia="ko-KR"/>
              </w:rPr>
              <w:t>Table 4.6.6-9 in TS 36.508 [25]</w:t>
            </w:r>
          </w:p>
        </w:tc>
        <w:tc>
          <w:tcPr>
            <w:tcW w:w="1133" w:type="dxa"/>
          </w:tcPr>
          <w:p w14:paraId="4F3A73CB" w14:textId="77777777" w:rsidR="00304643" w:rsidRPr="00D0162F" w:rsidRDefault="00304643" w:rsidP="00304643">
            <w:pPr>
              <w:pStyle w:val="TAL"/>
            </w:pPr>
            <w:r w:rsidRPr="00D0162F">
              <w:t>PERIODICAL</w:t>
            </w:r>
          </w:p>
        </w:tc>
      </w:tr>
      <w:tr w:rsidR="00304643" w:rsidRPr="00D0162F" w14:paraId="0635BB19" w14:textId="77777777" w:rsidTr="006E0A54">
        <w:trPr>
          <w:jc w:val="center"/>
        </w:trPr>
        <w:tc>
          <w:tcPr>
            <w:tcW w:w="4535" w:type="dxa"/>
          </w:tcPr>
          <w:p w14:paraId="0F1B45B6" w14:textId="10DAEB62" w:rsidR="00304643" w:rsidRPr="00D0162F" w:rsidRDefault="00304643" w:rsidP="00304643">
            <w:pPr>
              <w:pStyle w:val="TAL"/>
            </w:pPr>
            <w:r w:rsidRPr="00D0162F">
              <w:t xml:space="preserve">    }</w:t>
            </w:r>
          </w:p>
        </w:tc>
        <w:tc>
          <w:tcPr>
            <w:tcW w:w="2267" w:type="dxa"/>
          </w:tcPr>
          <w:p w14:paraId="244E0892" w14:textId="77777777" w:rsidR="00304643" w:rsidRPr="00D0162F" w:rsidRDefault="00304643" w:rsidP="00304643">
            <w:pPr>
              <w:pStyle w:val="TAL"/>
            </w:pPr>
          </w:p>
        </w:tc>
        <w:tc>
          <w:tcPr>
            <w:tcW w:w="1700" w:type="dxa"/>
          </w:tcPr>
          <w:p w14:paraId="60AB9E61" w14:textId="77777777" w:rsidR="00304643" w:rsidRPr="00D0162F" w:rsidRDefault="00304643" w:rsidP="00304643">
            <w:pPr>
              <w:pStyle w:val="TAL"/>
            </w:pPr>
          </w:p>
        </w:tc>
        <w:tc>
          <w:tcPr>
            <w:tcW w:w="1133" w:type="dxa"/>
          </w:tcPr>
          <w:p w14:paraId="32E7EB2C" w14:textId="77777777" w:rsidR="00304643" w:rsidRPr="00D0162F" w:rsidRDefault="00304643" w:rsidP="00304643">
            <w:pPr>
              <w:pStyle w:val="TAL"/>
            </w:pPr>
          </w:p>
        </w:tc>
      </w:tr>
      <w:tr w:rsidR="00304643" w:rsidRPr="00D0162F" w14:paraId="21213138" w14:textId="77777777" w:rsidTr="006E0A54">
        <w:trPr>
          <w:jc w:val="center"/>
        </w:trPr>
        <w:tc>
          <w:tcPr>
            <w:tcW w:w="4535" w:type="dxa"/>
          </w:tcPr>
          <w:p w14:paraId="565765D4" w14:textId="4378B14F" w:rsidR="00304643" w:rsidRPr="00D0162F" w:rsidRDefault="00304643" w:rsidP="00304643">
            <w:pPr>
              <w:pStyle w:val="TAL"/>
            </w:pPr>
            <w:r w:rsidRPr="00D0162F">
              <w:t xml:space="preserve">  }</w:t>
            </w:r>
          </w:p>
        </w:tc>
        <w:tc>
          <w:tcPr>
            <w:tcW w:w="2267" w:type="dxa"/>
          </w:tcPr>
          <w:p w14:paraId="71EA553F" w14:textId="77777777" w:rsidR="00304643" w:rsidRPr="00D0162F" w:rsidRDefault="00304643" w:rsidP="00304643">
            <w:pPr>
              <w:pStyle w:val="TAL"/>
            </w:pPr>
          </w:p>
        </w:tc>
        <w:tc>
          <w:tcPr>
            <w:tcW w:w="1700" w:type="dxa"/>
          </w:tcPr>
          <w:p w14:paraId="45D54CEB" w14:textId="77777777" w:rsidR="00304643" w:rsidRPr="00D0162F" w:rsidRDefault="00304643" w:rsidP="00304643">
            <w:pPr>
              <w:pStyle w:val="TAL"/>
            </w:pPr>
          </w:p>
        </w:tc>
        <w:tc>
          <w:tcPr>
            <w:tcW w:w="1133" w:type="dxa"/>
          </w:tcPr>
          <w:p w14:paraId="22F4B71A" w14:textId="77777777" w:rsidR="00304643" w:rsidRPr="00D0162F" w:rsidRDefault="00304643" w:rsidP="00304643">
            <w:pPr>
              <w:pStyle w:val="TAL"/>
            </w:pPr>
          </w:p>
        </w:tc>
      </w:tr>
      <w:tr w:rsidR="00304643" w:rsidRPr="00D0162F" w14:paraId="5E34E6E8" w14:textId="77777777" w:rsidTr="006E0A54">
        <w:trPr>
          <w:jc w:val="center"/>
        </w:trPr>
        <w:tc>
          <w:tcPr>
            <w:tcW w:w="4535" w:type="dxa"/>
          </w:tcPr>
          <w:p w14:paraId="116A03D8" w14:textId="2FEDA33E" w:rsidR="00304643" w:rsidRPr="00D0162F" w:rsidRDefault="00304643" w:rsidP="00304643">
            <w:pPr>
              <w:pStyle w:val="TAL"/>
            </w:pPr>
            <w:r w:rsidRPr="00D0162F">
              <w:t xml:space="preserve">  measIdToAddModList SEQUENCE (SIZE (1..maxMeasId)) OF SEQUENCE {</w:t>
            </w:r>
          </w:p>
        </w:tc>
        <w:tc>
          <w:tcPr>
            <w:tcW w:w="2267" w:type="dxa"/>
          </w:tcPr>
          <w:p w14:paraId="2B22286C" w14:textId="6B920EA5" w:rsidR="00304643" w:rsidRPr="00D0162F" w:rsidRDefault="00304643" w:rsidP="00304643">
            <w:pPr>
              <w:pStyle w:val="TAL"/>
            </w:pPr>
            <w:r w:rsidRPr="00D0162F">
              <w:t>1 entry</w:t>
            </w:r>
          </w:p>
        </w:tc>
        <w:tc>
          <w:tcPr>
            <w:tcW w:w="1700" w:type="dxa"/>
          </w:tcPr>
          <w:p w14:paraId="58757E7D" w14:textId="77777777" w:rsidR="00304643" w:rsidRPr="00D0162F" w:rsidRDefault="00304643" w:rsidP="00304643">
            <w:pPr>
              <w:pStyle w:val="TAL"/>
            </w:pPr>
          </w:p>
        </w:tc>
        <w:tc>
          <w:tcPr>
            <w:tcW w:w="1133" w:type="dxa"/>
          </w:tcPr>
          <w:p w14:paraId="2E8277A6" w14:textId="61057D08" w:rsidR="00304643" w:rsidRPr="00D0162F" w:rsidRDefault="00304643" w:rsidP="00304643">
            <w:pPr>
              <w:pStyle w:val="TAL"/>
            </w:pPr>
            <w:r w:rsidRPr="00D0162F">
              <w:t>INTER-RAT NR OR E-UTRA_Deactivated_SCell</w:t>
            </w:r>
          </w:p>
        </w:tc>
      </w:tr>
      <w:tr w:rsidR="00304643" w:rsidRPr="00D0162F" w14:paraId="40AA6C09" w14:textId="77777777" w:rsidTr="006E0A54">
        <w:trPr>
          <w:jc w:val="center"/>
        </w:trPr>
        <w:tc>
          <w:tcPr>
            <w:tcW w:w="4535" w:type="dxa"/>
          </w:tcPr>
          <w:p w14:paraId="2E8B36B0" w14:textId="3ADAAAAF" w:rsidR="00304643" w:rsidRPr="00D0162F" w:rsidRDefault="00304643" w:rsidP="00304643">
            <w:pPr>
              <w:pStyle w:val="TAL"/>
            </w:pPr>
            <w:r w:rsidRPr="00D0162F">
              <w:t xml:space="preserve">    measId[1]</w:t>
            </w:r>
          </w:p>
        </w:tc>
        <w:tc>
          <w:tcPr>
            <w:tcW w:w="2267" w:type="dxa"/>
          </w:tcPr>
          <w:p w14:paraId="2DBDC0B3" w14:textId="77777777" w:rsidR="00304643" w:rsidRPr="00D0162F" w:rsidRDefault="00304643" w:rsidP="00304643">
            <w:pPr>
              <w:pStyle w:val="TAL"/>
            </w:pPr>
            <w:r w:rsidRPr="00D0162F">
              <w:t>1</w:t>
            </w:r>
          </w:p>
        </w:tc>
        <w:tc>
          <w:tcPr>
            <w:tcW w:w="1700" w:type="dxa"/>
          </w:tcPr>
          <w:p w14:paraId="639666CC" w14:textId="77777777" w:rsidR="00304643" w:rsidRPr="00D0162F" w:rsidRDefault="00304643" w:rsidP="00304643">
            <w:pPr>
              <w:pStyle w:val="TAL"/>
            </w:pPr>
          </w:p>
        </w:tc>
        <w:tc>
          <w:tcPr>
            <w:tcW w:w="1133" w:type="dxa"/>
          </w:tcPr>
          <w:p w14:paraId="1BF27CCC" w14:textId="77777777" w:rsidR="00304643" w:rsidRPr="00D0162F" w:rsidRDefault="00304643" w:rsidP="00304643">
            <w:pPr>
              <w:pStyle w:val="TAL"/>
            </w:pPr>
          </w:p>
        </w:tc>
      </w:tr>
      <w:tr w:rsidR="00304643" w:rsidRPr="00D0162F" w14:paraId="2DE9E6D9" w14:textId="77777777" w:rsidTr="006E0A54">
        <w:trPr>
          <w:jc w:val="center"/>
        </w:trPr>
        <w:tc>
          <w:tcPr>
            <w:tcW w:w="4535" w:type="dxa"/>
          </w:tcPr>
          <w:p w14:paraId="64FF6B83" w14:textId="6452867A" w:rsidR="00304643" w:rsidRPr="00D0162F" w:rsidRDefault="00304643" w:rsidP="00304643">
            <w:pPr>
              <w:pStyle w:val="TAL"/>
            </w:pPr>
            <w:r w:rsidRPr="00D0162F">
              <w:t xml:space="preserve">    measObjectId[1]</w:t>
            </w:r>
          </w:p>
        </w:tc>
        <w:tc>
          <w:tcPr>
            <w:tcW w:w="2267" w:type="dxa"/>
          </w:tcPr>
          <w:p w14:paraId="35CC5D0D" w14:textId="77777777" w:rsidR="00304643" w:rsidRPr="00D0162F" w:rsidRDefault="00304643" w:rsidP="00304643">
            <w:pPr>
              <w:pStyle w:val="TAL"/>
            </w:pPr>
            <w:r w:rsidRPr="00D0162F">
              <w:t>2</w:t>
            </w:r>
          </w:p>
        </w:tc>
        <w:tc>
          <w:tcPr>
            <w:tcW w:w="1700" w:type="dxa"/>
          </w:tcPr>
          <w:p w14:paraId="7C1A9B1A" w14:textId="77777777" w:rsidR="00304643" w:rsidRPr="00D0162F" w:rsidRDefault="00304643" w:rsidP="00304643">
            <w:pPr>
              <w:pStyle w:val="TAL"/>
            </w:pPr>
          </w:p>
        </w:tc>
        <w:tc>
          <w:tcPr>
            <w:tcW w:w="1133" w:type="dxa"/>
          </w:tcPr>
          <w:p w14:paraId="23BD3D6B" w14:textId="77777777" w:rsidR="00304643" w:rsidRPr="00D0162F" w:rsidRDefault="00304643" w:rsidP="00304643">
            <w:pPr>
              <w:pStyle w:val="TAL"/>
            </w:pPr>
          </w:p>
        </w:tc>
      </w:tr>
      <w:tr w:rsidR="00304643" w:rsidRPr="00D0162F" w14:paraId="48871ACA" w14:textId="77777777" w:rsidTr="006E0A54">
        <w:trPr>
          <w:jc w:val="center"/>
        </w:trPr>
        <w:tc>
          <w:tcPr>
            <w:tcW w:w="4535" w:type="dxa"/>
          </w:tcPr>
          <w:p w14:paraId="0149D66C" w14:textId="39751CB4" w:rsidR="00304643" w:rsidRPr="00D0162F" w:rsidRDefault="00304643" w:rsidP="00304643">
            <w:pPr>
              <w:pStyle w:val="TAL"/>
            </w:pPr>
            <w:r w:rsidRPr="00D0162F">
              <w:t xml:space="preserve">    reportConfigId[1]</w:t>
            </w:r>
          </w:p>
        </w:tc>
        <w:tc>
          <w:tcPr>
            <w:tcW w:w="2267" w:type="dxa"/>
          </w:tcPr>
          <w:p w14:paraId="08B39A92" w14:textId="77777777" w:rsidR="00304643" w:rsidRPr="00D0162F" w:rsidRDefault="00304643" w:rsidP="00304643">
            <w:pPr>
              <w:pStyle w:val="TAL"/>
            </w:pPr>
            <w:r w:rsidRPr="00D0162F">
              <w:t>1</w:t>
            </w:r>
          </w:p>
        </w:tc>
        <w:tc>
          <w:tcPr>
            <w:tcW w:w="1700" w:type="dxa"/>
          </w:tcPr>
          <w:p w14:paraId="6D3D8264" w14:textId="77777777" w:rsidR="00304643" w:rsidRPr="00D0162F" w:rsidRDefault="00304643" w:rsidP="00304643">
            <w:pPr>
              <w:pStyle w:val="TAL"/>
            </w:pPr>
          </w:p>
        </w:tc>
        <w:tc>
          <w:tcPr>
            <w:tcW w:w="1133" w:type="dxa"/>
          </w:tcPr>
          <w:p w14:paraId="6BC03A3D" w14:textId="77777777" w:rsidR="00304643" w:rsidRPr="00D0162F" w:rsidRDefault="00304643" w:rsidP="00304643">
            <w:pPr>
              <w:pStyle w:val="TAL"/>
            </w:pPr>
          </w:p>
        </w:tc>
      </w:tr>
      <w:tr w:rsidR="00304643" w:rsidRPr="00D0162F" w14:paraId="55BEB732" w14:textId="77777777" w:rsidTr="006E0A54">
        <w:trPr>
          <w:jc w:val="center"/>
        </w:trPr>
        <w:tc>
          <w:tcPr>
            <w:tcW w:w="4535" w:type="dxa"/>
            <w:tcBorders>
              <w:bottom w:val="single" w:sz="4" w:space="0" w:color="000000"/>
            </w:tcBorders>
          </w:tcPr>
          <w:p w14:paraId="021B8F21" w14:textId="74DC121C" w:rsidR="00304643" w:rsidRPr="00D0162F" w:rsidRDefault="00304643" w:rsidP="00304643">
            <w:pPr>
              <w:pStyle w:val="TAL"/>
            </w:pPr>
            <w:r w:rsidRPr="00D0162F">
              <w:t xml:space="preserve">  }</w:t>
            </w:r>
          </w:p>
        </w:tc>
        <w:tc>
          <w:tcPr>
            <w:tcW w:w="2267" w:type="dxa"/>
          </w:tcPr>
          <w:p w14:paraId="764E8CFF" w14:textId="77777777" w:rsidR="00304643" w:rsidRPr="00D0162F" w:rsidRDefault="00304643" w:rsidP="00304643">
            <w:pPr>
              <w:pStyle w:val="TAL"/>
            </w:pPr>
          </w:p>
        </w:tc>
        <w:tc>
          <w:tcPr>
            <w:tcW w:w="1700" w:type="dxa"/>
          </w:tcPr>
          <w:p w14:paraId="3E8412B1" w14:textId="77777777" w:rsidR="00304643" w:rsidRPr="00D0162F" w:rsidRDefault="00304643" w:rsidP="00304643">
            <w:pPr>
              <w:pStyle w:val="TAL"/>
            </w:pPr>
          </w:p>
        </w:tc>
        <w:tc>
          <w:tcPr>
            <w:tcW w:w="1133" w:type="dxa"/>
          </w:tcPr>
          <w:p w14:paraId="6BCDEB09" w14:textId="77777777" w:rsidR="00304643" w:rsidRPr="00D0162F" w:rsidRDefault="00304643" w:rsidP="00304643">
            <w:pPr>
              <w:pStyle w:val="TAL"/>
            </w:pPr>
          </w:p>
        </w:tc>
      </w:tr>
      <w:tr w:rsidR="00304643" w:rsidRPr="00D0162F" w14:paraId="281AD65B" w14:textId="77777777" w:rsidTr="006E0A54">
        <w:trPr>
          <w:jc w:val="center"/>
        </w:trPr>
        <w:tc>
          <w:tcPr>
            <w:tcW w:w="4535" w:type="dxa"/>
            <w:tcBorders>
              <w:top w:val="single" w:sz="4" w:space="0" w:color="000000"/>
              <w:bottom w:val="nil"/>
            </w:tcBorders>
          </w:tcPr>
          <w:p w14:paraId="1086EDFB" w14:textId="68D36383" w:rsidR="00304643" w:rsidRPr="00D0162F" w:rsidRDefault="00304643" w:rsidP="00304643">
            <w:pPr>
              <w:pStyle w:val="TAL"/>
            </w:pPr>
            <w:r w:rsidRPr="00D0162F">
              <w:t xml:space="preserve">  measGapConfig</w:t>
            </w:r>
          </w:p>
        </w:tc>
        <w:tc>
          <w:tcPr>
            <w:tcW w:w="2267" w:type="dxa"/>
          </w:tcPr>
          <w:p w14:paraId="2364707B" w14:textId="77777777" w:rsidR="00304643" w:rsidRPr="00D0162F" w:rsidRDefault="00304643" w:rsidP="00304643">
            <w:pPr>
              <w:pStyle w:val="TAL"/>
            </w:pPr>
            <w:r w:rsidRPr="00D0162F">
              <w:t>MeasGapConfig-FR1</w:t>
            </w:r>
          </w:p>
        </w:tc>
        <w:tc>
          <w:tcPr>
            <w:tcW w:w="1700" w:type="dxa"/>
          </w:tcPr>
          <w:p w14:paraId="5F3BDE4C" w14:textId="04FF0355" w:rsidR="00304643" w:rsidRPr="00D0162F" w:rsidRDefault="00304643" w:rsidP="00304643">
            <w:pPr>
              <w:pStyle w:val="TAL"/>
            </w:pPr>
            <w:r w:rsidRPr="00D0162F">
              <w:t>Table H.3.4-5</w:t>
            </w:r>
          </w:p>
        </w:tc>
        <w:tc>
          <w:tcPr>
            <w:tcW w:w="1133" w:type="dxa"/>
          </w:tcPr>
          <w:p w14:paraId="16CBEB9E" w14:textId="77777777" w:rsidR="00304643" w:rsidRPr="00D0162F" w:rsidRDefault="00304643" w:rsidP="00304643">
            <w:pPr>
              <w:pStyle w:val="TAL"/>
            </w:pPr>
          </w:p>
        </w:tc>
      </w:tr>
      <w:tr w:rsidR="00304643" w:rsidRPr="00D0162F" w14:paraId="451E7F50" w14:textId="77777777" w:rsidTr="006E0A54">
        <w:trPr>
          <w:jc w:val="center"/>
        </w:trPr>
        <w:tc>
          <w:tcPr>
            <w:tcW w:w="4535" w:type="dxa"/>
            <w:tcBorders>
              <w:top w:val="nil"/>
              <w:bottom w:val="single" w:sz="4" w:space="0" w:color="000000"/>
            </w:tcBorders>
          </w:tcPr>
          <w:p w14:paraId="289E1F40" w14:textId="77777777" w:rsidR="00304643" w:rsidRPr="00D0162F" w:rsidRDefault="00304643" w:rsidP="00304643">
            <w:pPr>
              <w:pStyle w:val="TAL"/>
            </w:pPr>
          </w:p>
        </w:tc>
        <w:tc>
          <w:tcPr>
            <w:tcW w:w="2267" w:type="dxa"/>
          </w:tcPr>
          <w:p w14:paraId="5521AAF2" w14:textId="291D9796" w:rsidR="00304643" w:rsidRPr="00D0162F" w:rsidRDefault="00304643" w:rsidP="00304643">
            <w:pPr>
              <w:pStyle w:val="TAL"/>
            </w:pPr>
            <w:r w:rsidRPr="00D0162F">
              <w:t>Not present</w:t>
            </w:r>
          </w:p>
        </w:tc>
        <w:tc>
          <w:tcPr>
            <w:tcW w:w="1700" w:type="dxa"/>
          </w:tcPr>
          <w:p w14:paraId="07A7F7CF" w14:textId="77777777" w:rsidR="00304643" w:rsidRPr="00D0162F" w:rsidRDefault="00304643" w:rsidP="00304643">
            <w:pPr>
              <w:pStyle w:val="TAL"/>
            </w:pPr>
          </w:p>
        </w:tc>
        <w:tc>
          <w:tcPr>
            <w:tcW w:w="1133" w:type="dxa"/>
          </w:tcPr>
          <w:p w14:paraId="51DA7745" w14:textId="77777777" w:rsidR="00304643" w:rsidRPr="00D0162F" w:rsidRDefault="00304643" w:rsidP="00304643">
            <w:pPr>
              <w:pStyle w:val="TAL"/>
            </w:pPr>
            <w:r w:rsidRPr="00D0162F">
              <w:t>GAPLESS</w:t>
            </w:r>
          </w:p>
        </w:tc>
      </w:tr>
      <w:tr w:rsidR="00304643" w:rsidRPr="00D0162F" w14:paraId="30E9EB8E" w14:textId="77777777" w:rsidTr="00F51652">
        <w:trPr>
          <w:jc w:val="center"/>
        </w:trPr>
        <w:tc>
          <w:tcPr>
            <w:tcW w:w="4535" w:type="dxa"/>
            <w:vMerge w:val="restart"/>
          </w:tcPr>
          <w:p w14:paraId="3E06F375" w14:textId="2ACA6F4E" w:rsidR="00304643" w:rsidRPr="00D0162F" w:rsidRDefault="00304643" w:rsidP="00304643">
            <w:pPr>
              <w:pStyle w:val="TAL"/>
            </w:pPr>
            <w:r w:rsidRPr="00D0162F">
              <w:t xml:space="preserve">  fr1-Gap-r15</w:t>
            </w:r>
          </w:p>
        </w:tc>
        <w:tc>
          <w:tcPr>
            <w:tcW w:w="2267" w:type="dxa"/>
          </w:tcPr>
          <w:p w14:paraId="2BB6AFB7" w14:textId="77777777" w:rsidR="00304643" w:rsidRPr="00D0162F" w:rsidRDefault="00304643" w:rsidP="00304643">
            <w:pPr>
              <w:pStyle w:val="TAL"/>
            </w:pPr>
            <w:r w:rsidRPr="00D0162F">
              <w:t>false</w:t>
            </w:r>
          </w:p>
        </w:tc>
        <w:tc>
          <w:tcPr>
            <w:tcW w:w="1700" w:type="dxa"/>
          </w:tcPr>
          <w:p w14:paraId="1A7FBBA7" w14:textId="77777777" w:rsidR="00304643" w:rsidRPr="00D0162F" w:rsidRDefault="00304643" w:rsidP="00304643">
            <w:pPr>
              <w:pStyle w:val="TAL"/>
            </w:pPr>
          </w:p>
        </w:tc>
        <w:tc>
          <w:tcPr>
            <w:tcW w:w="1133" w:type="dxa"/>
          </w:tcPr>
          <w:p w14:paraId="314EA3AD" w14:textId="77777777" w:rsidR="00304643" w:rsidRPr="00D0162F" w:rsidRDefault="00304643" w:rsidP="00304643">
            <w:pPr>
              <w:pStyle w:val="TAL"/>
              <w:rPr>
                <w:rFonts w:cs="Courier New"/>
              </w:rPr>
            </w:pPr>
            <w:r w:rsidRPr="00D0162F">
              <w:t>gapUE</w:t>
            </w:r>
          </w:p>
        </w:tc>
      </w:tr>
      <w:tr w:rsidR="00304643" w:rsidRPr="00D0162F" w14:paraId="29439154" w14:textId="77777777" w:rsidTr="00F51652">
        <w:trPr>
          <w:jc w:val="center"/>
        </w:trPr>
        <w:tc>
          <w:tcPr>
            <w:tcW w:w="4535" w:type="dxa"/>
            <w:vMerge/>
          </w:tcPr>
          <w:p w14:paraId="18FE79E9" w14:textId="77777777" w:rsidR="00304643" w:rsidRPr="00D0162F" w:rsidRDefault="00304643" w:rsidP="00304643">
            <w:pPr>
              <w:pStyle w:val="TAL"/>
            </w:pPr>
          </w:p>
        </w:tc>
        <w:tc>
          <w:tcPr>
            <w:tcW w:w="2267" w:type="dxa"/>
          </w:tcPr>
          <w:p w14:paraId="75979285" w14:textId="77777777" w:rsidR="00304643" w:rsidRPr="00D0162F" w:rsidRDefault="00304643" w:rsidP="00304643">
            <w:pPr>
              <w:pStyle w:val="TAL"/>
            </w:pPr>
            <w:r w:rsidRPr="00D0162F">
              <w:t>true</w:t>
            </w:r>
          </w:p>
        </w:tc>
        <w:tc>
          <w:tcPr>
            <w:tcW w:w="1700" w:type="dxa"/>
          </w:tcPr>
          <w:p w14:paraId="52DCDEF8" w14:textId="77777777" w:rsidR="00304643" w:rsidRPr="00D0162F" w:rsidRDefault="00304643" w:rsidP="00304643">
            <w:pPr>
              <w:pStyle w:val="TAL"/>
            </w:pPr>
          </w:p>
        </w:tc>
        <w:tc>
          <w:tcPr>
            <w:tcW w:w="1133" w:type="dxa"/>
          </w:tcPr>
          <w:p w14:paraId="7E62A43C" w14:textId="77777777" w:rsidR="00304643" w:rsidRPr="00D0162F" w:rsidRDefault="00304643" w:rsidP="00304643">
            <w:pPr>
              <w:pStyle w:val="TAL"/>
            </w:pPr>
            <w:r w:rsidRPr="00D0162F">
              <w:t>gapFR1</w:t>
            </w:r>
          </w:p>
        </w:tc>
      </w:tr>
      <w:tr w:rsidR="00304643" w:rsidRPr="00D0162F" w14:paraId="590BB8A1" w14:textId="77777777" w:rsidTr="00F51652">
        <w:trPr>
          <w:jc w:val="center"/>
        </w:trPr>
        <w:tc>
          <w:tcPr>
            <w:tcW w:w="4535" w:type="dxa"/>
            <w:vMerge/>
          </w:tcPr>
          <w:p w14:paraId="4A9D3DBA" w14:textId="77777777" w:rsidR="00304643" w:rsidRPr="00D0162F" w:rsidRDefault="00304643" w:rsidP="00304643">
            <w:pPr>
              <w:pStyle w:val="TAL"/>
            </w:pPr>
          </w:p>
        </w:tc>
        <w:tc>
          <w:tcPr>
            <w:tcW w:w="2267" w:type="dxa"/>
          </w:tcPr>
          <w:p w14:paraId="0D55F778" w14:textId="17FD46FB" w:rsidR="00304643" w:rsidRPr="00D0162F" w:rsidRDefault="00304643" w:rsidP="00304643">
            <w:pPr>
              <w:pStyle w:val="TAL"/>
            </w:pPr>
            <w:r w:rsidRPr="00D0162F">
              <w:t>Not present</w:t>
            </w:r>
          </w:p>
        </w:tc>
        <w:tc>
          <w:tcPr>
            <w:tcW w:w="1700" w:type="dxa"/>
          </w:tcPr>
          <w:p w14:paraId="3603637A" w14:textId="77777777" w:rsidR="00304643" w:rsidRPr="00D0162F" w:rsidRDefault="00304643" w:rsidP="00304643">
            <w:pPr>
              <w:pStyle w:val="TAL"/>
            </w:pPr>
          </w:p>
        </w:tc>
        <w:tc>
          <w:tcPr>
            <w:tcW w:w="1133" w:type="dxa"/>
          </w:tcPr>
          <w:p w14:paraId="3B0C1198" w14:textId="6A98D6A2" w:rsidR="00304643" w:rsidRPr="00D0162F" w:rsidRDefault="00304643" w:rsidP="00304643">
            <w:pPr>
              <w:pStyle w:val="TAL"/>
            </w:pPr>
            <w:r w:rsidRPr="00D0162F">
              <w:t>E-UTRA_Deactivated_SCell</w:t>
            </w:r>
          </w:p>
        </w:tc>
      </w:tr>
      <w:tr w:rsidR="00304643" w:rsidRPr="00D0162F" w14:paraId="35CE7051" w14:textId="77777777" w:rsidTr="00F51652">
        <w:trPr>
          <w:jc w:val="center"/>
        </w:trPr>
        <w:tc>
          <w:tcPr>
            <w:tcW w:w="4535" w:type="dxa"/>
          </w:tcPr>
          <w:p w14:paraId="40EFCC92" w14:textId="58ED7DF1" w:rsidR="00304643" w:rsidRPr="00D0162F" w:rsidRDefault="00304643" w:rsidP="00304643">
            <w:pPr>
              <w:pStyle w:val="TAL"/>
            </w:pPr>
            <w:r w:rsidRPr="00D0162F">
              <w:t xml:space="preserve">  quantityConfig</w:t>
            </w:r>
          </w:p>
        </w:tc>
        <w:tc>
          <w:tcPr>
            <w:tcW w:w="2267" w:type="dxa"/>
          </w:tcPr>
          <w:p w14:paraId="4A87D4C8" w14:textId="2A056D21" w:rsidR="00304643" w:rsidRPr="00D0162F" w:rsidRDefault="00304643" w:rsidP="00304643">
            <w:pPr>
              <w:pStyle w:val="TAL"/>
            </w:pPr>
            <w:r w:rsidRPr="00D0162F">
              <w:t>QuantityConfig-DEFAULT</w:t>
            </w:r>
          </w:p>
        </w:tc>
        <w:tc>
          <w:tcPr>
            <w:tcW w:w="1700" w:type="dxa"/>
          </w:tcPr>
          <w:p w14:paraId="57FACB08" w14:textId="2D385804" w:rsidR="00304643" w:rsidRPr="00D0162F" w:rsidRDefault="00304643" w:rsidP="00304643">
            <w:pPr>
              <w:pStyle w:val="TAL"/>
            </w:pPr>
            <w:r w:rsidRPr="00D0162F">
              <w:t>Table H.3.4-11</w:t>
            </w:r>
          </w:p>
        </w:tc>
        <w:tc>
          <w:tcPr>
            <w:tcW w:w="1133" w:type="dxa"/>
          </w:tcPr>
          <w:p w14:paraId="4B4BCB98" w14:textId="659560CD" w:rsidR="00304643" w:rsidRPr="00D0162F" w:rsidRDefault="00304643" w:rsidP="00304643">
            <w:pPr>
              <w:pStyle w:val="TAL"/>
            </w:pPr>
            <w:r w:rsidRPr="00D0162F">
              <w:t>E-UTRA_Deactivated_SCell</w:t>
            </w:r>
          </w:p>
        </w:tc>
      </w:tr>
      <w:tr w:rsidR="00304643" w:rsidRPr="00D0162F" w14:paraId="6DCB7395" w14:textId="77777777" w:rsidTr="006E0A54">
        <w:trPr>
          <w:jc w:val="center"/>
        </w:trPr>
        <w:tc>
          <w:tcPr>
            <w:tcW w:w="4535" w:type="dxa"/>
          </w:tcPr>
          <w:p w14:paraId="202AFCFD" w14:textId="77777777" w:rsidR="00304643" w:rsidRPr="00D0162F" w:rsidRDefault="00304643" w:rsidP="00304643">
            <w:pPr>
              <w:pStyle w:val="TAL"/>
            </w:pPr>
            <w:r w:rsidRPr="00D0162F">
              <w:t>}</w:t>
            </w:r>
          </w:p>
        </w:tc>
        <w:tc>
          <w:tcPr>
            <w:tcW w:w="2267" w:type="dxa"/>
          </w:tcPr>
          <w:p w14:paraId="2C38359A" w14:textId="77777777" w:rsidR="00304643" w:rsidRPr="00D0162F" w:rsidRDefault="00304643" w:rsidP="00304643">
            <w:pPr>
              <w:pStyle w:val="TAL"/>
            </w:pPr>
          </w:p>
        </w:tc>
        <w:tc>
          <w:tcPr>
            <w:tcW w:w="1700" w:type="dxa"/>
          </w:tcPr>
          <w:p w14:paraId="036D1790" w14:textId="77777777" w:rsidR="00304643" w:rsidRPr="00D0162F" w:rsidRDefault="00304643" w:rsidP="00304643">
            <w:pPr>
              <w:pStyle w:val="TAL"/>
            </w:pPr>
          </w:p>
        </w:tc>
        <w:tc>
          <w:tcPr>
            <w:tcW w:w="1133" w:type="dxa"/>
          </w:tcPr>
          <w:p w14:paraId="0B2D8EC9" w14:textId="77777777" w:rsidR="00304643" w:rsidRPr="00D0162F" w:rsidRDefault="00304643" w:rsidP="00304643">
            <w:pPr>
              <w:pStyle w:val="TAL"/>
              <w:rPr>
                <w:rFonts w:cs="Courier New"/>
              </w:rPr>
            </w:pPr>
          </w:p>
        </w:tc>
      </w:tr>
    </w:tbl>
    <w:p w14:paraId="619A9BD4"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7229"/>
      </w:tblGrid>
      <w:tr w:rsidR="00AB67FA" w:rsidRPr="00D0162F" w14:paraId="5CD3323E" w14:textId="77777777" w:rsidTr="006E0A54">
        <w:trPr>
          <w:jc w:val="center"/>
        </w:trPr>
        <w:tc>
          <w:tcPr>
            <w:tcW w:w="1701" w:type="dxa"/>
          </w:tcPr>
          <w:p w14:paraId="03590DC7" w14:textId="77777777" w:rsidR="00AB67FA" w:rsidRPr="00D0162F" w:rsidRDefault="00AB67FA" w:rsidP="006E0A54">
            <w:pPr>
              <w:pStyle w:val="TAH"/>
              <w:keepNext w:val="0"/>
              <w:keepLines w:val="0"/>
            </w:pPr>
            <w:r w:rsidRPr="00D0162F">
              <w:t>Condition</w:t>
            </w:r>
          </w:p>
        </w:tc>
        <w:tc>
          <w:tcPr>
            <w:tcW w:w="7229" w:type="dxa"/>
          </w:tcPr>
          <w:p w14:paraId="0A724524" w14:textId="77777777" w:rsidR="00AB67FA" w:rsidRPr="00D0162F" w:rsidRDefault="00AB67FA" w:rsidP="006E0A54">
            <w:pPr>
              <w:pStyle w:val="TAH"/>
              <w:keepNext w:val="0"/>
              <w:keepLines w:val="0"/>
            </w:pPr>
            <w:r w:rsidRPr="00D0162F">
              <w:t>Explanation</w:t>
            </w:r>
          </w:p>
        </w:tc>
      </w:tr>
      <w:tr w:rsidR="00AB67FA" w:rsidRPr="00D0162F" w14:paraId="056252E6" w14:textId="77777777" w:rsidTr="006E0A54">
        <w:trPr>
          <w:jc w:val="center"/>
        </w:trPr>
        <w:tc>
          <w:tcPr>
            <w:tcW w:w="1701" w:type="dxa"/>
          </w:tcPr>
          <w:p w14:paraId="2D3B6F42" w14:textId="77777777" w:rsidR="00AB67FA" w:rsidRPr="00D0162F" w:rsidRDefault="00AB67FA" w:rsidP="006E0A54">
            <w:pPr>
              <w:pStyle w:val="TAL"/>
            </w:pPr>
            <w:r w:rsidRPr="00D0162F">
              <w:t>gapUE</w:t>
            </w:r>
          </w:p>
        </w:tc>
        <w:tc>
          <w:tcPr>
            <w:tcW w:w="7229" w:type="dxa"/>
          </w:tcPr>
          <w:p w14:paraId="5C27FEAE" w14:textId="37BA68E4" w:rsidR="00AB67FA" w:rsidRPr="00D0162F" w:rsidRDefault="00AB67FA" w:rsidP="006E0A54">
            <w:pPr>
              <w:pStyle w:val="TAL"/>
            </w:pPr>
            <w:r w:rsidRPr="00D0162F">
              <w:t>fr1-Gap-r15</w:t>
            </w:r>
            <w:r w:rsidR="006E0A54" w:rsidRPr="00D0162F">
              <w:t xml:space="preserve"> </w:t>
            </w:r>
            <w:r w:rsidRPr="00D0162F">
              <w:t>set</w:t>
            </w:r>
            <w:r w:rsidR="006E0A54" w:rsidRPr="00D0162F">
              <w:t xml:space="preserve"> </w:t>
            </w:r>
            <w:r w:rsidRPr="00D0162F">
              <w:t>to</w:t>
            </w:r>
            <w:r w:rsidR="006E0A54" w:rsidRPr="00D0162F">
              <w:t xml:space="preserve"> </w:t>
            </w:r>
            <w:r w:rsidRPr="00D0162F">
              <w:t>false</w:t>
            </w:r>
            <w:r w:rsidR="006E0A54" w:rsidRPr="00D0162F">
              <w:t xml:space="preserve"> </w:t>
            </w:r>
            <w:r w:rsidRPr="00D0162F">
              <w:t>i</w:t>
            </w:r>
            <w:r w:rsidRPr="00D0162F">
              <w:rPr>
                <w:bCs/>
              </w:rPr>
              <w:t>ndicates</w:t>
            </w:r>
            <w:r w:rsidR="006E0A54" w:rsidRPr="00D0162F">
              <w:rPr>
                <w:bCs/>
              </w:rPr>
              <w:t xml:space="preserve"> </w:t>
            </w:r>
            <w:r w:rsidRPr="00D0162F">
              <w:rPr>
                <w:bCs/>
              </w:rPr>
              <w:t>the</w:t>
            </w:r>
            <w:r w:rsidR="006E0A54" w:rsidRPr="00D0162F">
              <w:rPr>
                <w:bCs/>
              </w:rPr>
              <w:t xml:space="preserve"> </w:t>
            </w:r>
            <w:r w:rsidRPr="00D0162F">
              <w:rPr>
                <w:bCs/>
              </w:rPr>
              <w:t>gap</w:t>
            </w:r>
            <w:r w:rsidR="006E0A54" w:rsidRPr="00D0162F">
              <w:rPr>
                <w:bCs/>
              </w:rPr>
              <w:t xml:space="preserve"> </w:t>
            </w:r>
            <w:r w:rsidRPr="00D0162F">
              <w:rPr>
                <w:bCs/>
              </w:rPr>
              <w:t>is</w:t>
            </w:r>
            <w:r w:rsidR="006E0A54" w:rsidRPr="00D0162F">
              <w:rPr>
                <w:bCs/>
              </w:rPr>
              <w:t xml:space="preserve"> </w:t>
            </w:r>
            <w:r w:rsidRPr="00D0162F">
              <w:rPr>
                <w:bCs/>
              </w:rPr>
              <w:t>applicable</w:t>
            </w:r>
            <w:r w:rsidR="006E0A54" w:rsidRPr="00D0162F">
              <w:rPr>
                <w:bCs/>
              </w:rPr>
              <w:t xml:space="preserve"> </w:t>
            </w:r>
            <w:r w:rsidRPr="00D0162F">
              <w:rPr>
                <w:bCs/>
              </w:rPr>
              <w:t>for</w:t>
            </w:r>
            <w:r w:rsidR="006E0A54" w:rsidRPr="00D0162F">
              <w:rPr>
                <w:bCs/>
              </w:rPr>
              <w:t xml:space="preserve"> </w:t>
            </w:r>
            <w:r w:rsidRPr="00D0162F">
              <w:rPr>
                <w:bCs/>
              </w:rPr>
              <w:t>measurements</w:t>
            </w:r>
            <w:r w:rsidR="006E0A54" w:rsidRPr="00D0162F">
              <w:rPr>
                <w:bCs/>
              </w:rPr>
              <w:t xml:space="preserve"> </w:t>
            </w:r>
            <w:r w:rsidRPr="00D0162F">
              <w:rPr>
                <w:bCs/>
              </w:rPr>
              <w:t>on</w:t>
            </w:r>
            <w:r w:rsidR="006E0A54" w:rsidRPr="00D0162F">
              <w:rPr>
                <w:bCs/>
              </w:rPr>
              <w:t xml:space="preserve"> </w:t>
            </w:r>
            <w:r w:rsidRPr="00D0162F">
              <w:rPr>
                <w:bCs/>
              </w:rPr>
              <w:t>FR1</w:t>
            </w:r>
            <w:r w:rsidR="006E0A54" w:rsidRPr="00D0162F">
              <w:rPr>
                <w:bCs/>
              </w:rPr>
              <w:t xml:space="preserve"> </w:t>
            </w:r>
            <w:r w:rsidRPr="00D0162F">
              <w:rPr>
                <w:bCs/>
              </w:rPr>
              <w:t>and</w:t>
            </w:r>
            <w:r w:rsidR="006E0A54" w:rsidRPr="00D0162F">
              <w:rPr>
                <w:bCs/>
              </w:rPr>
              <w:t xml:space="preserve"> </w:t>
            </w:r>
            <w:r w:rsidRPr="00D0162F">
              <w:rPr>
                <w:bCs/>
              </w:rPr>
              <w:t>FR2.</w:t>
            </w:r>
            <w:r w:rsidR="006E0A54" w:rsidRPr="00D0162F">
              <w:rPr>
                <w:bCs/>
              </w:rPr>
              <w:t xml:space="preserve"> </w:t>
            </w:r>
            <w:r w:rsidRPr="00D0162F">
              <w:rPr>
                <w:bCs/>
              </w:rPr>
              <w:t>E-UTRAN</w:t>
            </w:r>
            <w:r w:rsidR="006E0A54" w:rsidRPr="00D0162F">
              <w:rPr>
                <w:bCs/>
              </w:rPr>
              <w:t xml:space="preserve"> </w:t>
            </w:r>
            <w:r w:rsidRPr="00D0162F">
              <w:rPr>
                <w:bCs/>
              </w:rPr>
              <w:t>includes</w:t>
            </w:r>
            <w:r w:rsidR="006E0A54" w:rsidRPr="00D0162F">
              <w:rPr>
                <w:bCs/>
              </w:rPr>
              <w:t xml:space="preserve"> </w:t>
            </w:r>
            <w:r w:rsidRPr="00D0162F">
              <w:rPr>
                <w:bCs/>
              </w:rPr>
              <w:t>this</w:t>
            </w:r>
            <w:r w:rsidR="006E0A54" w:rsidRPr="00D0162F">
              <w:rPr>
                <w:bCs/>
              </w:rPr>
              <w:t xml:space="preserve"> </w:t>
            </w:r>
            <w:r w:rsidRPr="00D0162F">
              <w:rPr>
                <w:bCs/>
              </w:rPr>
              <w:t>field</w:t>
            </w:r>
            <w:r w:rsidR="006E0A54" w:rsidRPr="00D0162F">
              <w:rPr>
                <w:bCs/>
              </w:rPr>
              <w:t xml:space="preserve"> </w:t>
            </w:r>
            <w:r w:rsidRPr="00D0162F">
              <w:rPr>
                <w:bCs/>
              </w:rPr>
              <w:t>only</w:t>
            </w:r>
            <w:r w:rsidR="006E0A54" w:rsidRPr="00D0162F">
              <w:rPr>
                <w:bCs/>
              </w:rPr>
              <w:t xml:space="preserve"> </w:t>
            </w:r>
            <w:r w:rsidRPr="00D0162F">
              <w:rPr>
                <w:bCs/>
              </w:rPr>
              <w:t>when</w:t>
            </w:r>
            <w:r w:rsidR="006E0A54" w:rsidRPr="00D0162F">
              <w:rPr>
                <w:bCs/>
              </w:rPr>
              <w:t xml:space="preserve"> </w:t>
            </w:r>
            <w:r w:rsidRPr="00D0162F">
              <w:rPr>
                <w:bCs/>
              </w:rPr>
              <w:t>the</w:t>
            </w:r>
            <w:r w:rsidR="006E0A54" w:rsidRPr="00D0162F">
              <w:rPr>
                <w:bCs/>
              </w:rPr>
              <w:t xml:space="preserve"> </w:t>
            </w:r>
            <w:r w:rsidRPr="00D0162F">
              <w:rPr>
                <w:bCs/>
              </w:rPr>
              <w:t>UE</w:t>
            </w:r>
            <w:r w:rsidR="006E0A54" w:rsidRPr="00D0162F">
              <w:rPr>
                <w:bCs/>
              </w:rPr>
              <w:t xml:space="preserve"> </w:t>
            </w:r>
            <w:r w:rsidRPr="00D0162F">
              <w:rPr>
                <w:bCs/>
              </w:rPr>
              <w:t>is</w:t>
            </w:r>
            <w:r w:rsidR="006E0A54" w:rsidRPr="00D0162F">
              <w:rPr>
                <w:bCs/>
              </w:rPr>
              <w:t xml:space="preserve"> </w:t>
            </w:r>
            <w:r w:rsidRPr="00D0162F">
              <w:rPr>
                <w:bCs/>
              </w:rPr>
              <w:t>configured</w:t>
            </w:r>
            <w:r w:rsidR="006E0A54" w:rsidRPr="00D0162F">
              <w:rPr>
                <w:bCs/>
              </w:rPr>
              <w:t xml:space="preserve"> </w:t>
            </w:r>
            <w:r w:rsidRPr="00D0162F">
              <w:rPr>
                <w:bCs/>
              </w:rPr>
              <w:t>with</w:t>
            </w:r>
            <w:r w:rsidR="006E0A54" w:rsidRPr="00D0162F">
              <w:rPr>
                <w:bCs/>
              </w:rPr>
              <w:t xml:space="preserve"> </w:t>
            </w:r>
            <w:r w:rsidRPr="00D0162F">
              <w:rPr>
                <w:bCs/>
              </w:rPr>
              <w:t>(NG)EN-DC.</w:t>
            </w:r>
          </w:p>
        </w:tc>
      </w:tr>
      <w:tr w:rsidR="00AB67FA" w:rsidRPr="00D0162F" w14:paraId="52628907" w14:textId="77777777" w:rsidTr="006E0A54">
        <w:trPr>
          <w:jc w:val="center"/>
        </w:trPr>
        <w:tc>
          <w:tcPr>
            <w:tcW w:w="1701" w:type="dxa"/>
          </w:tcPr>
          <w:p w14:paraId="2812F46F" w14:textId="77777777" w:rsidR="00AB67FA" w:rsidRPr="00D0162F" w:rsidRDefault="00AB67FA" w:rsidP="006E0A54">
            <w:pPr>
              <w:pStyle w:val="TAL"/>
            </w:pPr>
            <w:r w:rsidRPr="00D0162F">
              <w:t>gapFR1</w:t>
            </w:r>
          </w:p>
        </w:tc>
        <w:tc>
          <w:tcPr>
            <w:tcW w:w="7229" w:type="dxa"/>
          </w:tcPr>
          <w:p w14:paraId="7A38069C" w14:textId="5666E6D5" w:rsidR="00AB67FA" w:rsidRPr="00D0162F" w:rsidRDefault="00AB67FA" w:rsidP="006E0A54">
            <w:pPr>
              <w:pStyle w:val="TAL"/>
              <w:rPr>
                <w:bCs/>
              </w:rPr>
            </w:pPr>
            <w:r w:rsidRPr="00D0162F">
              <w:t>fr1-Gap-r15</w:t>
            </w:r>
            <w:r w:rsidR="006E0A54" w:rsidRPr="00D0162F">
              <w:t xml:space="preserve"> </w:t>
            </w:r>
            <w:r w:rsidRPr="00D0162F">
              <w:t>set</w:t>
            </w:r>
            <w:r w:rsidR="006E0A54" w:rsidRPr="00D0162F">
              <w:t xml:space="preserve"> </w:t>
            </w:r>
            <w:r w:rsidRPr="00D0162F">
              <w:t>to</w:t>
            </w:r>
            <w:r w:rsidR="006E0A54" w:rsidRPr="00D0162F">
              <w:t xml:space="preserve"> </w:t>
            </w:r>
            <w:r w:rsidRPr="00D0162F">
              <w:t>true</w:t>
            </w:r>
            <w:r w:rsidR="006E0A54" w:rsidRPr="00D0162F">
              <w:t xml:space="preserve"> </w:t>
            </w:r>
            <w:r w:rsidRPr="00D0162F">
              <w:t>i</w:t>
            </w:r>
            <w:r w:rsidRPr="00D0162F">
              <w:rPr>
                <w:bCs/>
              </w:rPr>
              <w:t>ndicates</w:t>
            </w:r>
            <w:r w:rsidR="006E0A54" w:rsidRPr="00D0162F">
              <w:rPr>
                <w:bCs/>
              </w:rPr>
              <w:t xml:space="preserve"> </w:t>
            </w:r>
            <w:r w:rsidRPr="00D0162F">
              <w:rPr>
                <w:bCs/>
              </w:rPr>
              <w:t>the</w:t>
            </w:r>
            <w:r w:rsidR="006E0A54" w:rsidRPr="00D0162F">
              <w:rPr>
                <w:bCs/>
              </w:rPr>
              <w:t xml:space="preserve"> </w:t>
            </w:r>
            <w:r w:rsidRPr="00D0162F">
              <w:rPr>
                <w:bCs/>
              </w:rPr>
              <w:t>gap</w:t>
            </w:r>
            <w:r w:rsidR="006E0A54" w:rsidRPr="00D0162F">
              <w:rPr>
                <w:bCs/>
              </w:rPr>
              <w:t xml:space="preserve"> </w:t>
            </w:r>
            <w:r w:rsidRPr="00D0162F">
              <w:rPr>
                <w:bCs/>
              </w:rPr>
              <w:t>is</w:t>
            </w:r>
            <w:r w:rsidR="006E0A54" w:rsidRPr="00D0162F">
              <w:rPr>
                <w:bCs/>
              </w:rPr>
              <w:t xml:space="preserve"> </w:t>
            </w:r>
            <w:r w:rsidRPr="00D0162F">
              <w:rPr>
                <w:bCs/>
              </w:rPr>
              <w:t>only</w:t>
            </w:r>
            <w:r w:rsidR="006E0A54" w:rsidRPr="00D0162F">
              <w:rPr>
                <w:bCs/>
              </w:rPr>
              <w:t xml:space="preserve"> </w:t>
            </w:r>
            <w:r w:rsidRPr="00D0162F">
              <w:rPr>
                <w:bCs/>
              </w:rPr>
              <w:t>applicable</w:t>
            </w:r>
            <w:r w:rsidR="006E0A54" w:rsidRPr="00D0162F">
              <w:rPr>
                <w:bCs/>
              </w:rPr>
              <w:t xml:space="preserve"> </w:t>
            </w:r>
            <w:r w:rsidRPr="00D0162F">
              <w:rPr>
                <w:bCs/>
              </w:rPr>
              <w:t>for</w:t>
            </w:r>
            <w:r w:rsidR="006E0A54" w:rsidRPr="00D0162F">
              <w:rPr>
                <w:bCs/>
              </w:rPr>
              <w:t xml:space="preserve"> </w:t>
            </w:r>
            <w:r w:rsidRPr="00D0162F">
              <w:rPr>
                <w:bCs/>
              </w:rPr>
              <w:t>measurements</w:t>
            </w:r>
            <w:r w:rsidR="006E0A54" w:rsidRPr="00D0162F">
              <w:rPr>
                <w:bCs/>
              </w:rPr>
              <w:t xml:space="preserve"> </w:t>
            </w:r>
            <w:r w:rsidRPr="00D0162F">
              <w:rPr>
                <w:bCs/>
              </w:rPr>
              <w:t>on</w:t>
            </w:r>
            <w:r w:rsidR="006E0A54" w:rsidRPr="00D0162F">
              <w:rPr>
                <w:bCs/>
              </w:rPr>
              <w:t xml:space="preserve"> </w:t>
            </w:r>
            <w:r w:rsidRPr="00D0162F">
              <w:rPr>
                <w:bCs/>
              </w:rPr>
              <w:t>FR1.</w:t>
            </w:r>
            <w:r w:rsidR="006E0A54" w:rsidRPr="00D0162F">
              <w:rPr>
                <w:bCs/>
              </w:rPr>
              <w:t xml:space="preserve"> </w:t>
            </w:r>
            <w:r w:rsidRPr="00D0162F">
              <w:rPr>
                <w:bCs/>
              </w:rPr>
              <w:t>E-UTRAN</w:t>
            </w:r>
            <w:r w:rsidR="006E0A54" w:rsidRPr="00D0162F">
              <w:rPr>
                <w:bCs/>
              </w:rPr>
              <w:t xml:space="preserve"> </w:t>
            </w:r>
            <w:r w:rsidRPr="00D0162F">
              <w:rPr>
                <w:bCs/>
              </w:rPr>
              <w:t>includes</w:t>
            </w:r>
            <w:r w:rsidR="006E0A54" w:rsidRPr="00D0162F">
              <w:rPr>
                <w:bCs/>
              </w:rPr>
              <w:t xml:space="preserve"> </w:t>
            </w:r>
            <w:r w:rsidRPr="00D0162F">
              <w:rPr>
                <w:bCs/>
              </w:rPr>
              <w:t>this</w:t>
            </w:r>
            <w:r w:rsidR="006E0A54" w:rsidRPr="00D0162F">
              <w:rPr>
                <w:bCs/>
              </w:rPr>
              <w:t xml:space="preserve"> </w:t>
            </w:r>
            <w:r w:rsidRPr="00D0162F">
              <w:rPr>
                <w:bCs/>
              </w:rPr>
              <w:t>field</w:t>
            </w:r>
            <w:r w:rsidR="006E0A54" w:rsidRPr="00D0162F">
              <w:rPr>
                <w:bCs/>
              </w:rPr>
              <w:t xml:space="preserve"> </w:t>
            </w:r>
            <w:r w:rsidRPr="00D0162F">
              <w:rPr>
                <w:bCs/>
              </w:rPr>
              <w:t>only</w:t>
            </w:r>
            <w:r w:rsidR="006E0A54" w:rsidRPr="00D0162F">
              <w:rPr>
                <w:bCs/>
              </w:rPr>
              <w:t xml:space="preserve"> </w:t>
            </w:r>
            <w:r w:rsidRPr="00D0162F">
              <w:rPr>
                <w:bCs/>
              </w:rPr>
              <w:t>when</w:t>
            </w:r>
            <w:r w:rsidR="006E0A54" w:rsidRPr="00D0162F">
              <w:rPr>
                <w:bCs/>
              </w:rPr>
              <w:t xml:space="preserve"> </w:t>
            </w:r>
            <w:r w:rsidRPr="00D0162F">
              <w:rPr>
                <w:bCs/>
              </w:rPr>
              <w:t>the</w:t>
            </w:r>
            <w:r w:rsidR="006E0A54" w:rsidRPr="00D0162F">
              <w:rPr>
                <w:bCs/>
              </w:rPr>
              <w:t xml:space="preserve"> </w:t>
            </w:r>
            <w:r w:rsidRPr="00D0162F">
              <w:rPr>
                <w:bCs/>
              </w:rPr>
              <w:t>UE</w:t>
            </w:r>
            <w:r w:rsidR="006E0A54" w:rsidRPr="00D0162F">
              <w:rPr>
                <w:bCs/>
              </w:rPr>
              <w:t xml:space="preserve"> </w:t>
            </w:r>
            <w:r w:rsidRPr="00D0162F">
              <w:rPr>
                <w:bCs/>
              </w:rPr>
              <w:t>is</w:t>
            </w:r>
            <w:r w:rsidR="006E0A54" w:rsidRPr="00D0162F">
              <w:rPr>
                <w:bCs/>
              </w:rPr>
              <w:t xml:space="preserve"> </w:t>
            </w:r>
            <w:r w:rsidRPr="00D0162F">
              <w:rPr>
                <w:bCs/>
              </w:rPr>
              <w:t>configured</w:t>
            </w:r>
            <w:r w:rsidR="006E0A54" w:rsidRPr="00D0162F">
              <w:rPr>
                <w:bCs/>
              </w:rPr>
              <w:t xml:space="preserve"> </w:t>
            </w:r>
            <w:r w:rsidRPr="00D0162F">
              <w:rPr>
                <w:bCs/>
              </w:rPr>
              <w:t>with</w:t>
            </w:r>
            <w:r w:rsidR="006E0A54" w:rsidRPr="00D0162F">
              <w:rPr>
                <w:bCs/>
              </w:rPr>
              <w:t xml:space="preserve"> </w:t>
            </w:r>
            <w:r w:rsidRPr="00D0162F">
              <w:rPr>
                <w:bCs/>
              </w:rPr>
              <w:t>(NG)EN-DC.</w:t>
            </w:r>
          </w:p>
        </w:tc>
      </w:tr>
      <w:tr w:rsidR="00AB67FA" w:rsidRPr="00D0162F" w14:paraId="215F000D" w14:textId="77777777" w:rsidTr="006E0A54">
        <w:trPr>
          <w:jc w:val="center"/>
        </w:trPr>
        <w:tc>
          <w:tcPr>
            <w:tcW w:w="1701" w:type="dxa"/>
          </w:tcPr>
          <w:p w14:paraId="292FC336" w14:textId="0A238684" w:rsidR="00AB67FA" w:rsidRPr="00D0162F" w:rsidRDefault="00AB67FA" w:rsidP="006E0A54">
            <w:pPr>
              <w:pStyle w:val="TAL"/>
            </w:pPr>
            <w:r w:rsidRPr="00D0162F">
              <w:t>INTER-RAT</w:t>
            </w:r>
            <w:r w:rsidR="006E0A54" w:rsidRPr="00D0162F">
              <w:t xml:space="preserve"> </w:t>
            </w:r>
            <w:r w:rsidRPr="00D0162F">
              <w:t>NR</w:t>
            </w:r>
          </w:p>
        </w:tc>
        <w:tc>
          <w:tcPr>
            <w:tcW w:w="7229" w:type="dxa"/>
          </w:tcPr>
          <w:p w14:paraId="2860B726" w14:textId="4AD807CE" w:rsidR="00AB67FA" w:rsidRPr="00D0162F" w:rsidRDefault="00AB67FA" w:rsidP="006E0A54">
            <w:pPr>
              <w:pStyle w:val="TAL"/>
            </w:pPr>
            <w:r w:rsidRPr="00D0162F">
              <w:t>Measurement</w:t>
            </w:r>
            <w:r w:rsidR="006E0A54" w:rsidRPr="00D0162F">
              <w:t xml:space="preserve"> </w:t>
            </w:r>
            <w:r w:rsidRPr="00D0162F">
              <w:t>configuration</w:t>
            </w:r>
            <w:r w:rsidR="006E0A54" w:rsidRPr="00D0162F">
              <w:t xml:space="preserve"> </w:t>
            </w:r>
            <w:r w:rsidRPr="00D0162F">
              <w:t>for</w:t>
            </w:r>
            <w:r w:rsidR="006E0A54" w:rsidRPr="00D0162F">
              <w:t xml:space="preserve"> </w:t>
            </w:r>
            <w:r w:rsidRPr="00D0162F">
              <w:t>inter-RAT</w:t>
            </w:r>
            <w:r w:rsidR="006E0A54" w:rsidRPr="00D0162F">
              <w:t xml:space="preserve"> </w:t>
            </w:r>
            <w:r w:rsidRPr="00D0162F">
              <w:t>NR</w:t>
            </w:r>
            <w:r w:rsidR="006E0A54" w:rsidRPr="00D0162F">
              <w:t xml:space="preserve"> </w:t>
            </w:r>
            <w:r w:rsidRPr="00D0162F">
              <w:t>measurements</w:t>
            </w:r>
          </w:p>
        </w:tc>
      </w:tr>
      <w:tr w:rsidR="00AB67FA" w:rsidRPr="00D0162F" w14:paraId="4DFCB2FB" w14:textId="77777777" w:rsidTr="006E0A54">
        <w:trPr>
          <w:jc w:val="center"/>
        </w:trPr>
        <w:tc>
          <w:tcPr>
            <w:tcW w:w="1701" w:type="dxa"/>
          </w:tcPr>
          <w:p w14:paraId="5491C4FE" w14:textId="6F804845" w:rsidR="00AB67FA" w:rsidRPr="00D0162F" w:rsidRDefault="00AB67FA" w:rsidP="006E0A54">
            <w:pPr>
              <w:pStyle w:val="TAL"/>
            </w:pPr>
            <w:r w:rsidRPr="00D0162F">
              <w:t>EVENT</w:t>
            </w:r>
            <w:r w:rsidR="006E0A54" w:rsidRPr="00D0162F">
              <w:t xml:space="preserve"> </w:t>
            </w:r>
            <w:r w:rsidRPr="00D0162F">
              <w:t>B2</w:t>
            </w:r>
          </w:p>
        </w:tc>
        <w:tc>
          <w:tcPr>
            <w:tcW w:w="7229" w:type="dxa"/>
          </w:tcPr>
          <w:p w14:paraId="773F2F0B" w14:textId="4F908641" w:rsidR="00AB67FA" w:rsidRPr="00D0162F" w:rsidRDefault="00AB67FA" w:rsidP="006E0A54">
            <w:pPr>
              <w:pStyle w:val="TAL"/>
            </w:pPr>
            <w:r w:rsidRPr="00D0162F">
              <w:t>For</w:t>
            </w:r>
            <w:r w:rsidR="006E0A54" w:rsidRPr="00D0162F">
              <w:t xml:space="preserve"> </w:t>
            </w:r>
            <w:r w:rsidRPr="00D0162F">
              <w:t>event</w:t>
            </w:r>
            <w:r w:rsidR="006E0A54" w:rsidRPr="00D0162F">
              <w:t xml:space="preserve"> </w:t>
            </w:r>
            <w:r w:rsidRPr="00D0162F">
              <w:t>B2</w:t>
            </w:r>
            <w:r w:rsidR="006E0A54" w:rsidRPr="00D0162F">
              <w:t xml:space="preserve"> </w:t>
            </w:r>
            <w:r w:rsidRPr="00D0162F">
              <w:t>triggered</w:t>
            </w:r>
            <w:r w:rsidR="006E0A54" w:rsidRPr="00D0162F">
              <w:t xml:space="preserve"> </w:t>
            </w:r>
            <w:r w:rsidRPr="00D0162F">
              <w:t>measurement</w:t>
            </w:r>
            <w:r w:rsidR="006E0A54" w:rsidRPr="00D0162F">
              <w:t xml:space="preserve"> </w:t>
            </w:r>
            <w:r w:rsidRPr="00D0162F">
              <w:t>reporting</w:t>
            </w:r>
            <w:r w:rsidR="006E0A54" w:rsidRPr="00D0162F">
              <w:t xml:space="preserve"> </w:t>
            </w:r>
            <w:r w:rsidRPr="00D0162F">
              <w:t>test</w:t>
            </w:r>
            <w:r w:rsidR="006E0A54" w:rsidRPr="00D0162F">
              <w:t xml:space="preserve"> </w:t>
            </w:r>
            <w:r w:rsidRPr="00D0162F">
              <w:t>cases</w:t>
            </w:r>
            <w:r w:rsidR="006E0A54" w:rsidRPr="00D0162F">
              <w:t xml:space="preserve"> </w:t>
            </w:r>
          </w:p>
        </w:tc>
      </w:tr>
      <w:tr w:rsidR="00AB67FA" w:rsidRPr="00D0162F" w14:paraId="4417B0EB" w14:textId="77777777" w:rsidTr="006E0A54">
        <w:trPr>
          <w:jc w:val="center"/>
        </w:trPr>
        <w:tc>
          <w:tcPr>
            <w:tcW w:w="1701" w:type="dxa"/>
          </w:tcPr>
          <w:p w14:paraId="726B15EE" w14:textId="737A556B" w:rsidR="00AB67FA" w:rsidRPr="00D0162F" w:rsidRDefault="00AB67FA" w:rsidP="006E0A54">
            <w:pPr>
              <w:pStyle w:val="TAL"/>
            </w:pPr>
            <w:r w:rsidRPr="00D0162F">
              <w:t>EVENT</w:t>
            </w:r>
            <w:r w:rsidR="006E0A54" w:rsidRPr="00D0162F">
              <w:t xml:space="preserve"> </w:t>
            </w:r>
            <w:r w:rsidRPr="00D0162F">
              <w:t>B1</w:t>
            </w:r>
          </w:p>
        </w:tc>
        <w:tc>
          <w:tcPr>
            <w:tcW w:w="7229" w:type="dxa"/>
          </w:tcPr>
          <w:p w14:paraId="113547FF" w14:textId="3FF77C51" w:rsidR="00AB67FA" w:rsidRPr="00D0162F" w:rsidRDefault="00AB67FA" w:rsidP="006E0A54">
            <w:pPr>
              <w:pStyle w:val="TAL"/>
            </w:pPr>
            <w:r w:rsidRPr="00D0162F">
              <w:t>For</w:t>
            </w:r>
            <w:r w:rsidR="006E0A54" w:rsidRPr="00D0162F">
              <w:t xml:space="preserve"> </w:t>
            </w:r>
            <w:r w:rsidRPr="00D0162F">
              <w:t>event</w:t>
            </w:r>
            <w:r w:rsidR="006E0A54" w:rsidRPr="00D0162F">
              <w:t xml:space="preserve"> </w:t>
            </w:r>
            <w:r w:rsidRPr="00D0162F">
              <w:t>B1</w:t>
            </w:r>
            <w:r w:rsidR="006E0A54" w:rsidRPr="00D0162F">
              <w:t xml:space="preserve"> </w:t>
            </w:r>
            <w:r w:rsidRPr="00D0162F">
              <w:t>triggered</w:t>
            </w:r>
            <w:r w:rsidR="006E0A54" w:rsidRPr="00D0162F">
              <w:t xml:space="preserve"> </w:t>
            </w:r>
            <w:r w:rsidRPr="00D0162F">
              <w:t>measurement</w:t>
            </w:r>
            <w:r w:rsidR="006E0A54" w:rsidRPr="00D0162F">
              <w:t xml:space="preserve"> </w:t>
            </w:r>
            <w:r w:rsidRPr="00D0162F">
              <w:t>reporting</w:t>
            </w:r>
            <w:r w:rsidR="006E0A54" w:rsidRPr="00D0162F">
              <w:t xml:space="preserve"> </w:t>
            </w:r>
            <w:r w:rsidRPr="00D0162F">
              <w:t>test</w:t>
            </w:r>
            <w:r w:rsidR="006E0A54" w:rsidRPr="00D0162F">
              <w:t xml:space="preserve"> </w:t>
            </w:r>
            <w:r w:rsidRPr="00D0162F">
              <w:t>cases</w:t>
            </w:r>
            <w:r w:rsidR="006E0A54" w:rsidRPr="00D0162F">
              <w:t xml:space="preserve"> </w:t>
            </w:r>
          </w:p>
        </w:tc>
      </w:tr>
      <w:tr w:rsidR="00AB67FA" w:rsidRPr="00D0162F" w14:paraId="1A57E1D0" w14:textId="77777777" w:rsidTr="006E0A54">
        <w:trPr>
          <w:jc w:val="center"/>
        </w:trPr>
        <w:tc>
          <w:tcPr>
            <w:tcW w:w="1701" w:type="dxa"/>
          </w:tcPr>
          <w:p w14:paraId="5BEAF273" w14:textId="1BAC71DA" w:rsidR="00AB67FA" w:rsidRPr="00D0162F" w:rsidRDefault="00AB67FA" w:rsidP="006E0A54">
            <w:pPr>
              <w:pStyle w:val="TAL"/>
            </w:pPr>
            <w:r w:rsidRPr="00D0162F">
              <w:t>EVENT</w:t>
            </w:r>
            <w:r w:rsidR="006E0A54" w:rsidRPr="00D0162F">
              <w:t xml:space="preserve"> </w:t>
            </w:r>
            <w:r w:rsidRPr="00D0162F">
              <w:t>A4</w:t>
            </w:r>
          </w:p>
        </w:tc>
        <w:tc>
          <w:tcPr>
            <w:tcW w:w="7229" w:type="dxa"/>
          </w:tcPr>
          <w:p w14:paraId="5F63FFC4" w14:textId="54F1FB7B" w:rsidR="00AB67FA" w:rsidRPr="00D0162F" w:rsidRDefault="00AB67FA" w:rsidP="006E0A54">
            <w:pPr>
              <w:pStyle w:val="TAL"/>
            </w:pPr>
            <w:r w:rsidRPr="00D0162F">
              <w:t>For</w:t>
            </w:r>
            <w:r w:rsidR="006E0A54" w:rsidRPr="00D0162F">
              <w:t xml:space="preserve"> </w:t>
            </w:r>
            <w:r w:rsidRPr="00D0162F">
              <w:t>event</w:t>
            </w:r>
            <w:r w:rsidR="006E0A54" w:rsidRPr="00D0162F">
              <w:t xml:space="preserve"> </w:t>
            </w:r>
            <w:r w:rsidRPr="00D0162F">
              <w:t>A4</w:t>
            </w:r>
            <w:r w:rsidR="006E0A54" w:rsidRPr="00D0162F">
              <w:t xml:space="preserve"> </w:t>
            </w:r>
            <w:r w:rsidRPr="00D0162F">
              <w:t>triggered</w:t>
            </w:r>
            <w:r w:rsidR="006E0A54" w:rsidRPr="00D0162F">
              <w:t xml:space="preserve"> </w:t>
            </w:r>
            <w:r w:rsidRPr="00D0162F">
              <w:t>measurement</w:t>
            </w:r>
            <w:r w:rsidR="006E0A54" w:rsidRPr="00D0162F">
              <w:t xml:space="preserve"> </w:t>
            </w:r>
            <w:r w:rsidRPr="00D0162F">
              <w:t>reporting</w:t>
            </w:r>
          </w:p>
        </w:tc>
      </w:tr>
      <w:tr w:rsidR="00AB67FA" w:rsidRPr="00D0162F" w14:paraId="5CD23F6D" w14:textId="77777777" w:rsidTr="006E0A54">
        <w:trPr>
          <w:jc w:val="center"/>
        </w:trPr>
        <w:tc>
          <w:tcPr>
            <w:tcW w:w="1701" w:type="dxa"/>
          </w:tcPr>
          <w:p w14:paraId="387EB9B6" w14:textId="77777777" w:rsidR="00AB67FA" w:rsidRPr="00D0162F" w:rsidRDefault="00AB67FA" w:rsidP="006E0A54">
            <w:pPr>
              <w:pStyle w:val="TAL"/>
            </w:pPr>
            <w:r w:rsidRPr="00D0162F">
              <w:t>SFTD</w:t>
            </w:r>
          </w:p>
        </w:tc>
        <w:tc>
          <w:tcPr>
            <w:tcW w:w="7229" w:type="dxa"/>
          </w:tcPr>
          <w:p w14:paraId="70A74A17" w14:textId="7BB5EBE8" w:rsidR="00AB67FA" w:rsidRPr="00D0162F" w:rsidRDefault="00AB67FA" w:rsidP="006E0A54">
            <w:pPr>
              <w:pStyle w:val="TAL"/>
            </w:pPr>
            <w:r w:rsidRPr="00D0162F">
              <w:t>For</w:t>
            </w:r>
            <w:r w:rsidR="006E0A54" w:rsidRPr="00D0162F">
              <w:t xml:space="preserve"> </w:t>
            </w:r>
            <w:r w:rsidRPr="00D0162F">
              <w:t>inter-RAT</w:t>
            </w:r>
            <w:r w:rsidR="006E0A54" w:rsidRPr="00D0162F">
              <w:t xml:space="preserve"> </w:t>
            </w:r>
            <w:r w:rsidRPr="00D0162F">
              <w:t>SFTD</w:t>
            </w:r>
            <w:r w:rsidR="006E0A54" w:rsidRPr="00D0162F">
              <w:t xml:space="preserve"> </w:t>
            </w:r>
            <w:r w:rsidRPr="00D0162F">
              <w:t>measurement</w:t>
            </w:r>
            <w:r w:rsidR="006E0A54" w:rsidRPr="00D0162F">
              <w:t xml:space="preserve"> </w:t>
            </w:r>
            <w:r w:rsidRPr="00D0162F">
              <w:t>test</w:t>
            </w:r>
            <w:r w:rsidR="006E0A54" w:rsidRPr="00D0162F">
              <w:t xml:space="preserve"> </w:t>
            </w:r>
            <w:r w:rsidRPr="00D0162F">
              <w:t>cases</w:t>
            </w:r>
          </w:p>
        </w:tc>
      </w:tr>
      <w:tr w:rsidR="00AB67FA" w:rsidRPr="00D0162F" w14:paraId="2A6BAB1B" w14:textId="77777777" w:rsidTr="006E0A54">
        <w:trPr>
          <w:jc w:val="center"/>
        </w:trPr>
        <w:tc>
          <w:tcPr>
            <w:tcW w:w="1701" w:type="dxa"/>
          </w:tcPr>
          <w:p w14:paraId="08D8282B" w14:textId="77777777" w:rsidR="00AB67FA" w:rsidRPr="00D0162F" w:rsidRDefault="00AB67FA" w:rsidP="006E0A54">
            <w:pPr>
              <w:pStyle w:val="TAL"/>
            </w:pPr>
            <w:r w:rsidRPr="00D0162F">
              <w:t>GAPLESS</w:t>
            </w:r>
          </w:p>
        </w:tc>
        <w:tc>
          <w:tcPr>
            <w:tcW w:w="7229" w:type="dxa"/>
          </w:tcPr>
          <w:p w14:paraId="6789BEDA" w14:textId="39C79D98" w:rsidR="00AB67FA" w:rsidRPr="00D0162F" w:rsidRDefault="00AB67FA" w:rsidP="006E0A54">
            <w:pPr>
              <w:pStyle w:val="TAL"/>
            </w:pPr>
            <w:r w:rsidRPr="00D0162F">
              <w:t>MG</w:t>
            </w:r>
            <w:r w:rsidR="006E0A54" w:rsidRPr="00D0162F">
              <w:t xml:space="preserve"> </w:t>
            </w:r>
            <w:r w:rsidRPr="00D0162F">
              <w:t>is</w:t>
            </w:r>
            <w:r w:rsidR="006E0A54" w:rsidRPr="00D0162F">
              <w:t xml:space="preserve"> </w:t>
            </w:r>
            <w:r w:rsidRPr="00D0162F">
              <w:t>not</w:t>
            </w:r>
            <w:r w:rsidR="006E0A54" w:rsidRPr="00D0162F">
              <w:t xml:space="preserve"> </w:t>
            </w:r>
            <w:r w:rsidRPr="00D0162F">
              <w:t>needed</w:t>
            </w:r>
            <w:r w:rsidR="006E0A54" w:rsidRPr="00D0162F">
              <w:t xml:space="preserve"> </w:t>
            </w:r>
            <w:r w:rsidRPr="00D0162F">
              <w:t>in</w:t>
            </w:r>
            <w:r w:rsidR="006E0A54" w:rsidRPr="00D0162F">
              <w:t xml:space="preserve"> </w:t>
            </w:r>
            <w:r w:rsidRPr="00D0162F">
              <w:t>test</w:t>
            </w:r>
          </w:p>
        </w:tc>
      </w:tr>
      <w:tr w:rsidR="00AB67FA" w:rsidRPr="00D0162F" w14:paraId="36E711A3" w14:textId="77777777" w:rsidTr="006E0A54">
        <w:trPr>
          <w:jc w:val="center"/>
        </w:trPr>
        <w:tc>
          <w:tcPr>
            <w:tcW w:w="1701" w:type="dxa"/>
          </w:tcPr>
          <w:p w14:paraId="7F8FF296" w14:textId="77777777" w:rsidR="00AB67FA" w:rsidRPr="00D0162F" w:rsidRDefault="00AB67FA" w:rsidP="006E0A54">
            <w:pPr>
              <w:pStyle w:val="TAL"/>
            </w:pPr>
            <w:r w:rsidRPr="00D0162F">
              <w:t>PERIODICAL</w:t>
            </w:r>
          </w:p>
        </w:tc>
        <w:tc>
          <w:tcPr>
            <w:tcW w:w="7229" w:type="dxa"/>
          </w:tcPr>
          <w:p w14:paraId="505A6525" w14:textId="75719B32" w:rsidR="00AB67FA" w:rsidRPr="00D0162F" w:rsidRDefault="00AB67FA" w:rsidP="006E0A54">
            <w:pPr>
              <w:pStyle w:val="TAL"/>
            </w:pPr>
            <w:r w:rsidRPr="00D0162F">
              <w:t>For</w:t>
            </w:r>
            <w:r w:rsidR="006E0A54" w:rsidRPr="00D0162F">
              <w:t xml:space="preserve"> </w:t>
            </w:r>
            <w:r w:rsidRPr="00D0162F">
              <w:t>periodic</w:t>
            </w:r>
            <w:r w:rsidR="006E0A54" w:rsidRPr="00D0162F">
              <w:t xml:space="preserve"> </w:t>
            </w:r>
            <w:r w:rsidRPr="00D0162F">
              <w:t>measurement</w:t>
            </w:r>
            <w:r w:rsidR="006E0A54" w:rsidRPr="00D0162F">
              <w:t xml:space="preserve"> </w:t>
            </w:r>
            <w:r w:rsidRPr="00D0162F">
              <w:t>reporting</w:t>
            </w:r>
            <w:r w:rsidR="006E0A54" w:rsidRPr="00D0162F">
              <w:t xml:space="preserve"> </w:t>
            </w:r>
            <w:r w:rsidRPr="00D0162F">
              <w:t>test</w:t>
            </w:r>
            <w:r w:rsidR="006E0A54" w:rsidRPr="00D0162F">
              <w:t xml:space="preserve"> </w:t>
            </w:r>
            <w:r w:rsidRPr="00D0162F">
              <w:t>cases</w:t>
            </w:r>
          </w:p>
        </w:tc>
      </w:tr>
      <w:tr w:rsidR="00CE54A7" w:rsidRPr="00D0162F" w14:paraId="73D87C15" w14:textId="77777777" w:rsidTr="006E0A54">
        <w:trPr>
          <w:jc w:val="center"/>
        </w:trPr>
        <w:tc>
          <w:tcPr>
            <w:tcW w:w="1701" w:type="dxa"/>
          </w:tcPr>
          <w:p w14:paraId="4D8835A2" w14:textId="0BDB51A7" w:rsidR="00CE54A7" w:rsidRPr="00D0162F" w:rsidRDefault="00CE54A7" w:rsidP="00CE54A7">
            <w:pPr>
              <w:pStyle w:val="TAL"/>
            </w:pPr>
            <w:r w:rsidRPr="00D0162F">
              <w:t>E-UTRA_Deactivated_SCell</w:t>
            </w:r>
          </w:p>
        </w:tc>
        <w:tc>
          <w:tcPr>
            <w:tcW w:w="7229" w:type="dxa"/>
          </w:tcPr>
          <w:p w14:paraId="7D7E5D91" w14:textId="77D823C5" w:rsidR="00CE54A7" w:rsidRPr="00D0162F" w:rsidRDefault="00CE54A7" w:rsidP="00CE54A7">
            <w:pPr>
              <w:pStyle w:val="TAL"/>
            </w:pPr>
            <w:r w:rsidRPr="00D0162F">
              <w:t>For test cases with an LTE deactivated SCell</w:t>
            </w:r>
          </w:p>
        </w:tc>
      </w:tr>
    </w:tbl>
    <w:p w14:paraId="599C61D8" w14:textId="77777777" w:rsidR="00AB67FA" w:rsidRPr="00D0162F" w:rsidRDefault="00AB67FA" w:rsidP="00AB67FA"/>
    <w:p w14:paraId="5F628E2F" w14:textId="142A0E9C" w:rsidR="00AB67FA" w:rsidRPr="00D0162F" w:rsidRDefault="00AB67FA" w:rsidP="00AB67FA">
      <w:pPr>
        <w:pStyle w:val="H6"/>
      </w:pPr>
      <w:r w:rsidRPr="00D0162F">
        <w:t>MeasGapConfig</w:t>
      </w:r>
    </w:p>
    <w:p w14:paraId="62F57E6F" w14:textId="2C7F3B15" w:rsidR="00AB67FA" w:rsidRPr="00D0162F" w:rsidRDefault="00AB67FA" w:rsidP="00AB67FA">
      <w:r w:rsidRPr="00D0162F">
        <w:t>Configures measurement gap by LTE RRC in EN-DC as specified in TS 38.331 [13].</w:t>
      </w:r>
    </w:p>
    <w:p w14:paraId="7F004E99" w14:textId="280A6840" w:rsidR="00AB67FA" w:rsidRPr="00D0162F" w:rsidRDefault="00AB67FA" w:rsidP="00AB67FA">
      <w:pPr>
        <w:pStyle w:val="TH"/>
      </w:pPr>
      <w:r w:rsidRPr="00D0162F">
        <w:t>Table H.3.4-5: MeasGapConfig</w:t>
      </w:r>
    </w:p>
    <w:tbl>
      <w:tblPr>
        <w:tblW w:w="963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535"/>
        <w:gridCol w:w="2267"/>
        <w:gridCol w:w="1700"/>
        <w:gridCol w:w="1133"/>
      </w:tblGrid>
      <w:tr w:rsidR="00AB67FA" w:rsidRPr="00D0162F" w14:paraId="6EE02BB3" w14:textId="77777777" w:rsidTr="006E0A54">
        <w:trPr>
          <w:cantSplit/>
          <w:jc w:val="center"/>
        </w:trPr>
        <w:tc>
          <w:tcPr>
            <w:tcW w:w="9635" w:type="dxa"/>
            <w:gridSpan w:val="4"/>
          </w:tcPr>
          <w:p w14:paraId="49D44176" w14:textId="145C93FC"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36.508</w:t>
            </w:r>
            <w:r w:rsidR="006E0A54" w:rsidRPr="00D0162F">
              <w:t xml:space="preserve"> </w:t>
            </w:r>
            <w:r w:rsidRPr="00D0162F">
              <w:t>[25],Table</w:t>
            </w:r>
            <w:r w:rsidR="006E0A54" w:rsidRPr="00D0162F">
              <w:t xml:space="preserve"> </w:t>
            </w:r>
            <w:r w:rsidRPr="00D0162F">
              <w:t>4.6.6-1A</w:t>
            </w:r>
          </w:p>
        </w:tc>
      </w:tr>
      <w:tr w:rsidR="00AB67FA" w:rsidRPr="00D0162F" w14:paraId="5B235DF4" w14:textId="77777777" w:rsidTr="006E0A54">
        <w:trPr>
          <w:jc w:val="center"/>
        </w:trPr>
        <w:tc>
          <w:tcPr>
            <w:tcW w:w="4535" w:type="dxa"/>
          </w:tcPr>
          <w:p w14:paraId="28F95815" w14:textId="7BDBE281"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00B4E065" w14:textId="77777777" w:rsidR="00AB67FA" w:rsidRPr="00D0162F" w:rsidRDefault="00AB67FA" w:rsidP="006E0A54">
            <w:pPr>
              <w:pStyle w:val="TAH"/>
            </w:pPr>
            <w:r w:rsidRPr="00D0162F">
              <w:t>Value/remark</w:t>
            </w:r>
          </w:p>
        </w:tc>
        <w:tc>
          <w:tcPr>
            <w:tcW w:w="1700" w:type="dxa"/>
          </w:tcPr>
          <w:p w14:paraId="36113019" w14:textId="77777777" w:rsidR="00AB67FA" w:rsidRPr="00D0162F" w:rsidRDefault="00AB67FA" w:rsidP="006E0A54">
            <w:pPr>
              <w:pStyle w:val="TAH"/>
            </w:pPr>
            <w:r w:rsidRPr="00D0162F">
              <w:t>Comment</w:t>
            </w:r>
          </w:p>
        </w:tc>
        <w:tc>
          <w:tcPr>
            <w:tcW w:w="1133" w:type="dxa"/>
          </w:tcPr>
          <w:p w14:paraId="4C6F0BC5" w14:textId="77777777" w:rsidR="00AB67FA" w:rsidRPr="00D0162F" w:rsidRDefault="00AB67FA" w:rsidP="006E0A54">
            <w:pPr>
              <w:pStyle w:val="TAH"/>
            </w:pPr>
            <w:r w:rsidRPr="00D0162F">
              <w:t>Condition</w:t>
            </w:r>
          </w:p>
        </w:tc>
      </w:tr>
      <w:tr w:rsidR="00AB67FA" w:rsidRPr="00D0162F" w14:paraId="04FF93BE" w14:textId="77777777" w:rsidTr="006E0A54">
        <w:trPr>
          <w:jc w:val="center"/>
        </w:trPr>
        <w:tc>
          <w:tcPr>
            <w:tcW w:w="4535" w:type="dxa"/>
          </w:tcPr>
          <w:p w14:paraId="76D84E3A" w14:textId="1E7BC40A" w:rsidR="00AB67FA" w:rsidRPr="00D0162F" w:rsidRDefault="00AB67FA" w:rsidP="006E0A54">
            <w:pPr>
              <w:pStyle w:val="TAL"/>
            </w:pPr>
            <w:r w:rsidRPr="00D0162F">
              <w:t>MeasGapConfig</w:t>
            </w:r>
            <w:r w:rsidR="006E0A54" w:rsidRPr="00D0162F">
              <w:t xml:space="preserve"> </w:t>
            </w:r>
            <w:r w:rsidRPr="00D0162F">
              <w:t>::=</w:t>
            </w:r>
            <w:r w:rsidR="006E0A54" w:rsidRPr="00D0162F">
              <w:t xml:space="preserve"> </w:t>
            </w:r>
            <w:r w:rsidRPr="00D0162F">
              <w:t>CHOICE</w:t>
            </w:r>
            <w:r w:rsidR="006E0A54" w:rsidRPr="00D0162F">
              <w:t xml:space="preserve"> </w:t>
            </w:r>
            <w:r w:rsidRPr="00D0162F">
              <w:t>{</w:t>
            </w:r>
          </w:p>
        </w:tc>
        <w:tc>
          <w:tcPr>
            <w:tcW w:w="2267" w:type="dxa"/>
          </w:tcPr>
          <w:p w14:paraId="633DF92F" w14:textId="77777777" w:rsidR="00AB67FA" w:rsidRPr="00D0162F" w:rsidRDefault="00AB67FA" w:rsidP="006E0A54">
            <w:pPr>
              <w:pStyle w:val="TAL"/>
            </w:pPr>
          </w:p>
        </w:tc>
        <w:tc>
          <w:tcPr>
            <w:tcW w:w="1700" w:type="dxa"/>
          </w:tcPr>
          <w:p w14:paraId="5B8D727D" w14:textId="77777777" w:rsidR="00AB67FA" w:rsidRPr="00D0162F" w:rsidRDefault="00AB67FA" w:rsidP="006E0A54">
            <w:pPr>
              <w:pStyle w:val="TAL"/>
            </w:pPr>
          </w:p>
        </w:tc>
        <w:tc>
          <w:tcPr>
            <w:tcW w:w="1133" w:type="dxa"/>
          </w:tcPr>
          <w:p w14:paraId="5C6E0D42" w14:textId="77777777" w:rsidR="00AB67FA" w:rsidRPr="00D0162F" w:rsidRDefault="00AB67FA" w:rsidP="006E0A54">
            <w:pPr>
              <w:pStyle w:val="TAL"/>
            </w:pPr>
          </w:p>
        </w:tc>
      </w:tr>
      <w:tr w:rsidR="00AB67FA" w:rsidRPr="00D0162F" w14:paraId="165D5262" w14:textId="77777777" w:rsidTr="006E0A54">
        <w:trPr>
          <w:jc w:val="center"/>
        </w:trPr>
        <w:tc>
          <w:tcPr>
            <w:tcW w:w="4535" w:type="dxa"/>
          </w:tcPr>
          <w:p w14:paraId="5BD38FAD" w14:textId="5C326B56" w:rsidR="00AB67FA" w:rsidRPr="00D0162F" w:rsidRDefault="006E0A54" w:rsidP="006E0A54">
            <w:pPr>
              <w:pStyle w:val="TAL"/>
            </w:pPr>
            <w:r w:rsidRPr="00D0162F">
              <w:t xml:space="preserve"> </w:t>
            </w:r>
            <w:r w:rsidR="00AB67FA" w:rsidRPr="00D0162F">
              <w:t>setup</w:t>
            </w:r>
            <w:r w:rsidRPr="00D0162F">
              <w:t xml:space="preserve"> </w:t>
            </w:r>
            <w:r w:rsidR="00AB67FA" w:rsidRPr="00D0162F">
              <w:t>SEQUENCE</w:t>
            </w:r>
            <w:r w:rsidRPr="00D0162F">
              <w:t xml:space="preserve"> </w:t>
            </w:r>
            <w:r w:rsidR="00AB67FA" w:rsidRPr="00D0162F">
              <w:t>{</w:t>
            </w:r>
          </w:p>
        </w:tc>
        <w:tc>
          <w:tcPr>
            <w:tcW w:w="2267" w:type="dxa"/>
          </w:tcPr>
          <w:p w14:paraId="5E3BCDC4" w14:textId="77777777" w:rsidR="00AB67FA" w:rsidRPr="00D0162F" w:rsidRDefault="00AB67FA" w:rsidP="006E0A54">
            <w:pPr>
              <w:pStyle w:val="TAL"/>
            </w:pPr>
          </w:p>
        </w:tc>
        <w:tc>
          <w:tcPr>
            <w:tcW w:w="1700" w:type="dxa"/>
          </w:tcPr>
          <w:p w14:paraId="3751C3F3" w14:textId="77777777" w:rsidR="00AB67FA" w:rsidRPr="00D0162F" w:rsidRDefault="00AB67FA" w:rsidP="006E0A54">
            <w:pPr>
              <w:pStyle w:val="TAL"/>
            </w:pPr>
          </w:p>
        </w:tc>
        <w:tc>
          <w:tcPr>
            <w:tcW w:w="1133" w:type="dxa"/>
          </w:tcPr>
          <w:p w14:paraId="56D722C2" w14:textId="77777777" w:rsidR="00AB67FA" w:rsidRPr="00D0162F" w:rsidRDefault="00AB67FA" w:rsidP="006E0A54">
            <w:pPr>
              <w:pStyle w:val="TAL"/>
            </w:pPr>
          </w:p>
        </w:tc>
      </w:tr>
      <w:tr w:rsidR="00AB67FA" w:rsidRPr="00D0162F" w14:paraId="75B79DED" w14:textId="77777777" w:rsidTr="006E0A54">
        <w:trPr>
          <w:jc w:val="center"/>
        </w:trPr>
        <w:tc>
          <w:tcPr>
            <w:tcW w:w="4535" w:type="dxa"/>
          </w:tcPr>
          <w:p w14:paraId="152E2E47" w14:textId="4642DD2A" w:rsidR="00AB67FA" w:rsidRPr="00D0162F" w:rsidRDefault="006E0A54" w:rsidP="006E0A54">
            <w:pPr>
              <w:pStyle w:val="TAL"/>
            </w:pPr>
            <w:r w:rsidRPr="00D0162F">
              <w:t xml:space="preserve">   </w:t>
            </w:r>
            <w:r w:rsidR="00AB67FA" w:rsidRPr="00D0162F">
              <w:t>gapOffset</w:t>
            </w:r>
            <w:r w:rsidRPr="00D0162F">
              <w:t xml:space="preserve"> </w:t>
            </w:r>
            <w:r w:rsidR="00AB67FA" w:rsidRPr="00D0162F">
              <w:t>CHOICE</w:t>
            </w:r>
            <w:r w:rsidRPr="00D0162F">
              <w:t xml:space="preserve"> </w:t>
            </w:r>
            <w:r w:rsidR="00AB67FA" w:rsidRPr="00D0162F">
              <w:t>{</w:t>
            </w:r>
          </w:p>
        </w:tc>
        <w:tc>
          <w:tcPr>
            <w:tcW w:w="2267" w:type="dxa"/>
          </w:tcPr>
          <w:p w14:paraId="27B227DF" w14:textId="77777777" w:rsidR="00AB67FA" w:rsidRPr="00D0162F" w:rsidRDefault="00AB67FA" w:rsidP="006E0A54">
            <w:pPr>
              <w:pStyle w:val="TAL"/>
            </w:pPr>
          </w:p>
        </w:tc>
        <w:tc>
          <w:tcPr>
            <w:tcW w:w="1700" w:type="dxa"/>
          </w:tcPr>
          <w:p w14:paraId="78B053D3" w14:textId="77777777" w:rsidR="00AB67FA" w:rsidRPr="00D0162F" w:rsidRDefault="00AB67FA" w:rsidP="006E0A54">
            <w:pPr>
              <w:pStyle w:val="TAL"/>
            </w:pPr>
          </w:p>
        </w:tc>
        <w:tc>
          <w:tcPr>
            <w:tcW w:w="1133" w:type="dxa"/>
          </w:tcPr>
          <w:p w14:paraId="1F8CC03D" w14:textId="77777777" w:rsidR="00AB67FA" w:rsidRPr="00D0162F" w:rsidRDefault="00AB67FA" w:rsidP="006E0A54">
            <w:pPr>
              <w:pStyle w:val="TAL"/>
            </w:pPr>
          </w:p>
        </w:tc>
      </w:tr>
      <w:tr w:rsidR="00AB67FA" w:rsidRPr="00D0162F" w14:paraId="679F9F74" w14:textId="77777777" w:rsidTr="006E0A54">
        <w:trPr>
          <w:jc w:val="center"/>
        </w:trPr>
        <w:tc>
          <w:tcPr>
            <w:tcW w:w="4535" w:type="dxa"/>
          </w:tcPr>
          <w:p w14:paraId="20328F07" w14:textId="205C26E0" w:rsidR="00AB67FA" w:rsidRPr="00D0162F" w:rsidRDefault="006E0A54" w:rsidP="006E0A54">
            <w:pPr>
              <w:pStyle w:val="TAL"/>
            </w:pPr>
            <w:r w:rsidRPr="00D0162F">
              <w:t xml:space="preserve">     </w:t>
            </w:r>
            <w:r w:rsidR="00AB67FA" w:rsidRPr="00D0162F">
              <w:t>gp0</w:t>
            </w:r>
          </w:p>
        </w:tc>
        <w:tc>
          <w:tcPr>
            <w:tcW w:w="2267" w:type="dxa"/>
          </w:tcPr>
          <w:p w14:paraId="4EA5B1D2" w14:textId="77777777" w:rsidR="00AB67FA" w:rsidRPr="00D0162F" w:rsidRDefault="00AB67FA" w:rsidP="006E0A54">
            <w:pPr>
              <w:pStyle w:val="TAL"/>
            </w:pPr>
            <w:r w:rsidRPr="00D0162F">
              <w:t>39</w:t>
            </w:r>
          </w:p>
        </w:tc>
        <w:tc>
          <w:tcPr>
            <w:tcW w:w="1700" w:type="dxa"/>
          </w:tcPr>
          <w:p w14:paraId="45A39A8F" w14:textId="6D596090" w:rsidR="00AB67FA" w:rsidRPr="00D0162F" w:rsidRDefault="00AB67FA" w:rsidP="006E0A54">
            <w:pPr>
              <w:pStyle w:val="TAL"/>
            </w:pPr>
            <w:r w:rsidRPr="00D0162F">
              <w:t>TGRP</w:t>
            </w:r>
            <w:r w:rsidR="006E0A54" w:rsidRPr="00D0162F">
              <w:t xml:space="preserve"> </w:t>
            </w:r>
            <w:r w:rsidRPr="00D0162F">
              <w:t>=</w:t>
            </w:r>
            <w:r w:rsidR="006E0A54" w:rsidRPr="00D0162F">
              <w:t xml:space="preserve"> </w:t>
            </w:r>
            <w:r w:rsidRPr="00D0162F">
              <w:t>40</w:t>
            </w:r>
            <w:r w:rsidR="006E0A54" w:rsidRPr="00D0162F">
              <w:t xml:space="preserve"> </w:t>
            </w:r>
            <w:r w:rsidRPr="00D0162F">
              <w:t>ms</w:t>
            </w:r>
          </w:p>
        </w:tc>
        <w:tc>
          <w:tcPr>
            <w:tcW w:w="1133" w:type="dxa"/>
          </w:tcPr>
          <w:p w14:paraId="306D2E8D" w14:textId="0BCC6AB5" w:rsidR="00AB67FA" w:rsidRPr="00D0162F" w:rsidRDefault="00AB67FA" w:rsidP="006E0A54">
            <w:pPr>
              <w:pStyle w:val="TAL"/>
            </w:pPr>
            <w:r w:rsidRPr="00D0162F">
              <w:t>Pattern</w:t>
            </w:r>
            <w:r w:rsidR="006E0A54" w:rsidRPr="00D0162F">
              <w:t xml:space="preserve"> </w:t>
            </w:r>
            <w:r w:rsidRPr="00D0162F">
              <w:t>#0</w:t>
            </w:r>
          </w:p>
        </w:tc>
      </w:tr>
      <w:tr w:rsidR="00AB67FA" w:rsidRPr="00D0162F" w14:paraId="61C80995" w14:textId="77777777" w:rsidTr="006E0A54">
        <w:trPr>
          <w:jc w:val="center"/>
        </w:trPr>
        <w:tc>
          <w:tcPr>
            <w:tcW w:w="4535" w:type="dxa"/>
            <w:tcBorders>
              <w:top w:val="nil"/>
            </w:tcBorders>
          </w:tcPr>
          <w:p w14:paraId="71B502E0" w14:textId="77777777" w:rsidR="00AB67FA" w:rsidRPr="00D0162F" w:rsidRDefault="00AB67FA" w:rsidP="006E0A54">
            <w:pPr>
              <w:pStyle w:val="TAL"/>
            </w:pPr>
          </w:p>
        </w:tc>
        <w:tc>
          <w:tcPr>
            <w:tcW w:w="2267" w:type="dxa"/>
          </w:tcPr>
          <w:p w14:paraId="483C2E21" w14:textId="77777777" w:rsidR="00AB67FA" w:rsidRPr="00D0162F" w:rsidRDefault="00AB67FA" w:rsidP="006E0A54">
            <w:pPr>
              <w:pStyle w:val="TAL"/>
            </w:pPr>
            <w:r w:rsidRPr="00D0162F">
              <w:t>0</w:t>
            </w:r>
          </w:p>
        </w:tc>
        <w:tc>
          <w:tcPr>
            <w:tcW w:w="1700" w:type="dxa"/>
          </w:tcPr>
          <w:p w14:paraId="47C2916A" w14:textId="77777777" w:rsidR="00AB67FA" w:rsidRPr="00D0162F" w:rsidRDefault="00AB67FA" w:rsidP="006E0A54">
            <w:pPr>
              <w:pStyle w:val="TAL"/>
            </w:pPr>
          </w:p>
        </w:tc>
        <w:tc>
          <w:tcPr>
            <w:tcW w:w="1133" w:type="dxa"/>
          </w:tcPr>
          <w:p w14:paraId="0E5158CB" w14:textId="77777777" w:rsidR="00AB67FA" w:rsidRPr="00D0162F" w:rsidRDefault="00AB67FA" w:rsidP="006E0A54">
            <w:pPr>
              <w:pStyle w:val="TAL"/>
            </w:pPr>
            <w:r w:rsidRPr="00D0162F">
              <w:t>BFD</w:t>
            </w:r>
          </w:p>
        </w:tc>
      </w:tr>
      <w:tr w:rsidR="00AB67FA" w:rsidRPr="00D0162F" w14:paraId="1DB1BFCE" w14:textId="77777777" w:rsidTr="006E0A54">
        <w:trPr>
          <w:jc w:val="center"/>
        </w:trPr>
        <w:tc>
          <w:tcPr>
            <w:tcW w:w="4535" w:type="dxa"/>
          </w:tcPr>
          <w:p w14:paraId="52248EEA" w14:textId="1F174B4F" w:rsidR="00AB67FA" w:rsidRPr="00D0162F" w:rsidRDefault="006E0A54" w:rsidP="006E0A54">
            <w:pPr>
              <w:pStyle w:val="TAL"/>
            </w:pPr>
            <w:r w:rsidRPr="00D0162F">
              <w:t xml:space="preserve">     </w:t>
            </w:r>
            <w:r w:rsidR="00AB67FA" w:rsidRPr="00D0162F">
              <w:t>gp4-r15</w:t>
            </w:r>
          </w:p>
        </w:tc>
        <w:tc>
          <w:tcPr>
            <w:tcW w:w="2267" w:type="dxa"/>
          </w:tcPr>
          <w:p w14:paraId="5F8B9587" w14:textId="77777777" w:rsidR="00AB67FA" w:rsidRPr="00D0162F" w:rsidRDefault="00AB67FA" w:rsidP="006E0A54">
            <w:pPr>
              <w:pStyle w:val="TAL"/>
            </w:pPr>
            <w:r w:rsidRPr="00D0162F">
              <w:t>19</w:t>
            </w:r>
          </w:p>
        </w:tc>
        <w:tc>
          <w:tcPr>
            <w:tcW w:w="1700" w:type="dxa"/>
          </w:tcPr>
          <w:p w14:paraId="08F432D0" w14:textId="21F804AE" w:rsidR="00AB67FA" w:rsidRPr="00D0162F" w:rsidRDefault="00AB67FA" w:rsidP="006E0A54">
            <w:pPr>
              <w:pStyle w:val="TAL"/>
            </w:pPr>
            <w:r w:rsidRPr="00D0162F">
              <w:t>TGRP</w:t>
            </w:r>
            <w:r w:rsidR="006E0A54" w:rsidRPr="00D0162F">
              <w:t xml:space="preserve"> </w:t>
            </w:r>
            <w:r w:rsidRPr="00D0162F">
              <w:t>=</w:t>
            </w:r>
            <w:r w:rsidR="006E0A54" w:rsidRPr="00D0162F">
              <w:t xml:space="preserve"> </w:t>
            </w:r>
            <w:r w:rsidRPr="00D0162F">
              <w:t>20</w:t>
            </w:r>
            <w:r w:rsidR="006E0A54" w:rsidRPr="00D0162F">
              <w:t xml:space="preserve"> </w:t>
            </w:r>
            <w:r w:rsidRPr="00D0162F">
              <w:t>ms</w:t>
            </w:r>
          </w:p>
        </w:tc>
        <w:tc>
          <w:tcPr>
            <w:tcW w:w="1133" w:type="dxa"/>
          </w:tcPr>
          <w:p w14:paraId="1B4E1614" w14:textId="7FA03D74" w:rsidR="00AB67FA" w:rsidRPr="00D0162F" w:rsidRDefault="00AB67FA" w:rsidP="006E0A54">
            <w:pPr>
              <w:pStyle w:val="TAL"/>
            </w:pPr>
            <w:r w:rsidRPr="00D0162F">
              <w:t>Pattern</w:t>
            </w:r>
            <w:r w:rsidR="006E0A54" w:rsidRPr="00D0162F">
              <w:t xml:space="preserve"> </w:t>
            </w:r>
            <w:r w:rsidRPr="00D0162F">
              <w:t>#4</w:t>
            </w:r>
          </w:p>
        </w:tc>
      </w:tr>
      <w:tr w:rsidR="00AB67FA" w:rsidRPr="00D0162F" w14:paraId="101984F9" w14:textId="77777777" w:rsidTr="006E0A54">
        <w:trPr>
          <w:jc w:val="center"/>
        </w:trPr>
        <w:tc>
          <w:tcPr>
            <w:tcW w:w="4535" w:type="dxa"/>
          </w:tcPr>
          <w:p w14:paraId="471800B3" w14:textId="736665F0" w:rsidR="00AB67FA" w:rsidRPr="00D0162F" w:rsidRDefault="006E0A54" w:rsidP="006E0A54">
            <w:pPr>
              <w:pStyle w:val="TAL"/>
            </w:pPr>
            <w:r w:rsidRPr="00D0162F">
              <w:t xml:space="preserve">   </w:t>
            </w:r>
            <w:r w:rsidR="00AB67FA" w:rsidRPr="00D0162F">
              <w:t>}</w:t>
            </w:r>
          </w:p>
        </w:tc>
        <w:tc>
          <w:tcPr>
            <w:tcW w:w="2267" w:type="dxa"/>
          </w:tcPr>
          <w:p w14:paraId="7EDFBC13" w14:textId="77777777" w:rsidR="00AB67FA" w:rsidRPr="00D0162F" w:rsidRDefault="00AB67FA" w:rsidP="006E0A54">
            <w:pPr>
              <w:pStyle w:val="TAL"/>
            </w:pPr>
          </w:p>
        </w:tc>
        <w:tc>
          <w:tcPr>
            <w:tcW w:w="1700" w:type="dxa"/>
          </w:tcPr>
          <w:p w14:paraId="683F1811" w14:textId="77777777" w:rsidR="00AB67FA" w:rsidRPr="00D0162F" w:rsidRDefault="00AB67FA" w:rsidP="006E0A54">
            <w:pPr>
              <w:pStyle w:val="TAL"/>
            </w:pPr>
          </w:p>
        </w:tc>
        <w:tc>
          <w:tcPr>
            <w:tcW w:w="1133" w:type="dxa"/>
          </w:tcPr>
          <w:p w14:paraId="578B250F" w14:textId="77777777" w:rsidR="00AB67FA" w:rsidRPr="00D0162F" w:rsidRDefault="00AB67FA" w:rsidP="006E0A54">
            <w:pPr>
              <w:pStyle w:val="TAL"/>
            </w:pPr>
          </w:p>
        </w:tc>
      </w:tr>
      <w:tr w:rsidR="00AB67FA" w:rsidRPr="00D0162F" w14:paraId="3A7EC528" w14:textId="77777777" w:rsidTr="006E0A54">
        <w:trPr>
          <w:jc w:val="center"/>
        </w:trPr>
        <w:tc>
          <w:tcPr>
            <w:tcW w:w="4535" w:type="dxa"/>
          </w:tcPr>
          <w:p w14:paraId="3E0EF3BD" w14:textId="0ADA0DCA" w:rsidR="00AB67FA" w:rsidRPr="00D0162F" w:rsidRDefault="006E0A54" w:rsidP="006E0A54">
            <w:pPr>
              <w:pStyle w:val="TAL"/>
            </w:pPr>
            <w:r w:rsidRPr="00D0162F">
              <w:t xml:space="preserve">  </w:t>
            </w:r>
            <w:r w:rsidR="00AB67FA" w:rsidRPr="00D0162F">
              <w:t>}</w:t>
            </w:r>
          </w:p>
        </w:tc>
        <w:tc>
          <w:tcPr>
            <w:tcW w:w="2267" w:type="dxa"/>
          </w:tcPr>
          <w:p w14:paraId="5EA964BD" w14:textId="77777777" w:rsidR="00AB67FA" w:rsidRPr="00D0162F" w:rsidRDefault="00AB67FA" w:rsidP="006E0A54">
            <w:pPr>
              <w:pStyle w:val="TAL"/>
            </w:pPr>
          </w:p>
        </w:tc>
        <w:tc>
          <w:tcPr>
            <w:tcW w:w="1700" w:type="dxa"/>
          </w:tcPr>
          <w:p w14:paraId="238A80A7" w14:textId="77777777" w:rsidR="00AB67FA" w:rsidRPr="00D0162F" w:rsidRDefault="00AB67FA" w:rsidP="006E0A54">
            <w:pPr>
              <w:pStyle w:val="TAL"/>
            </w:pPr>
          </w:p>
        </w:tc>
        <w:tc>
          <w:tcPr>
            <w:tcW w:w="1133" w:type="dxa"/>
          </w:tcPr>
          <w:p w14:paraId="13763FEB" w14:textId="77777777" w:rsidR="00AB67FA" w:rsidRPr="00D0162F" w:rsidRDefault="00AB67FA" w:rsidP="006E0A54">
            <w:pPr>
              <w:pStyle w:val="TAL"/>
              <w:rPr>
                <w:rFonts w:eastAsia="SimSun" w:cs="Courier New"/>
              </w:rPr>
            </w:pPr>
          </w:p>
        </w:tc>
      </w:tr>
      <w:tr w:rsidR="00AB67FA" w:rsidRPr="00D0162F" w14:paraId="581391C0" w14:textId="77777777" w:rsidTr="006E0A54">
        <w:trPr>
          <w:jc w:val="center"/>
        </w:trPr>
        <w:tc>
          <w:tcPr>
            <w:tcW w:w="4535" w:type="dxa"/>
          </w:tcPr>
          <w:p w14:paraId="2C5E5E82" w14:textId="77777777" w:rsidR="00AB67FA" w:rsidRPr="00D0162F" w:rsidRDefault="00AB67FA" w:rsidP="006E0A54">
            <w:pPr>
              <w:pStyle w:val="TAL"/>
            </w:pPr>
            <w:r w:rsidRPr="00D0162F">
              <w:t>}</w:t>
            </w:r>
          </w:p>
        </w:tc>
        <w:tc>
          <w:tcPr>
            <w:tcW w:w="2267" w:type="dxa"/>
          </w:tcPr>
          <w:p w14:paraId="3B5C65F0" w14:textId="77777777" w:rsidR="00AB67FA" w:rsidRPr="00D0162F" w:rsidRDefault="00AB67FA" w:rsidP="006E0A54">
            <w:pPr>
              <w:pStyle w:val="TAL"/>
            </w:pPr>
          </w:p>
        </w:tc>
        <w:tc>
          <w:tcPr>
            <w:tcW w:w="1700" w:type="dxa"/>
          </w:tcPr>
          <w:p w14:paraId="62BF7151" w14:textId="77777777" w:rsidR="00AB67FA" w:rsidRPr="00D0162F" w:rsidRDefault="00AB67FA" w:rsidP="006E0A54">
            <w:pPr>
              <w:pStyle w:val="TAL"/>
            </w:pPr>
          </w:p>
        </w:tc>
        <w:tc>
          <w:tcPr>
            <w:tcW w:w="1133" w:type="dxa"/>
          </w:tcPr>
          <w:p w14:paraId="656B150D" w14:textId="77777777" w:rsidR="00AB67FA" w:rsidRPr="00D0162F" w:rsidRDefault="00AB67FA" w:rsidP="006E0A54">
            <w:pPr>
              <w:pStyle w:val="TAL"/>
            </w:pPr>
          </w:p>
        </w:tc>
      </w:tr>
    </w:tbl>
    <w:p w14:paraId="01CB6086"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7229"/>
      </w:tblGrid>
      <w:tr w:rsidR="00AB67FA" w:rsidRPr="00D0162F" w14:paraId="54BC1F7D" w14:textId="77777777" w:rsidTr="006E0A54">
        <w:trPr>
          <w:jc w:val="center"/>
        </w:trPr>
        <w:tc>
          <w:tcPr>
            <w:tcW w:w="1701" w:type="dxa"/>
          </w:tcPr>
          <w:p w14:paraId="7242AC20" w14:textId="77777777" w:rsidR="00AB67FA" w:rsidRPr="00D0162F" w:rsidRDefault="00AB67FA" w:rsidP="006E0A54">
            <w:pPr>
              <w:pStyle w:val="TAH"/>
              <w:keepNext w:val="0"/>
              <w:keepLines w:val="0"/>
            </w:pPr>
            <w:r w:rsidRPr="00D0162F">
              <w:t>Condition</w:t>
            </w:r>
          </w:p>
        </w:tc>
        <w:tc>
          <w:tcPr>
            <w:tcW w:w="7229" w:type="dxa"/>
          </w:tcPr>
          <w:p w14:paraId="02D2315B" w14:textId="77777777" w:rsidR="00AB67FA" w:rsidRPr="00D0162F" w:rsidRDefault="00AB67FA" w:rsidP="006E0A54">
            <w:pPr>
              <w:pStyle w:val="TAH"/>
              <w:keepNext w:val="0"/>
              <w:keepLines w:val="0"/>
            </w:pPr>
            <w:r w:rsidRPr="00D0162F">
              <w:t>Explanation</w:t>
            </w:r>
          </w:p>
        </w:tc>
      </w:tr>
      <w:tr w:rsidR="00AB67FA" w:rsidRPr="00D0162F" w14:paraId="00E182A1" w14:textId="77777777" w:rsidTr="006E0A54">
        <w:trPr>
          <w:jc w:val="center"/>
        </w:trPr>
        <w:tc>
          <w:tcPr>
            <w:tcW w:w="1701" w:type="dxa"/>
          </w:tcPr>
          <w:p w14:paraId="5010D76D" w14:textId="0DB7BE7C" w:rsidR="00AB67FA" w:rsidRPr="00D0162F" w:rsidRDefault="00AB67FA" w:rsidP="006E0A54">
            <w:pPr>
              <w:pStyle w:val="TAL"/>
            </w:pPr>
            <w:r w:rsidRPr="00D0162F">
              <w:t>Pattern</w:t>
            </w:r>
            <w:r w:rsidR="006E0A54" w:rsidRPr="00D0162F">
              <w:t xml:space="preserve"> </w:t>
            </w:r>
            <w:r w:rsidRPr="00D0162F">
              <w:t>#0</w:t>
            </w:r>
          </w:p>
        </w:tc>
        <w:tc>
          <w:tcPr>
            <w:tcW w:w="7229" w:type="dxa"/>
          </w:tcPr>
          <w:p w14:paraId="31255959" w14:textId="0ED045F0" w:rsidR="00AB67FA" w:rsidRPr="00D0162F" w:rsidRDefault="00AB67FA" w:rsidP="006E0A54">
            <w:pPr>
              <w:pStyle w:val="TAL"/>
            </w:pPr>
            <w:r w:rsidRPr="00D0162F">
              <w:rPr>
                <w:i/>
              </w:rPr>
              <w:t>gp0</w:t>
            </w:r>
            <w:r w:rsidR="006E0A54" w:rsidRPr="00D0162F">
              <w:t xml:space="preserve"> </w:t>
            </w:r>
            <w:r w:rsidRPr="00D0162F">
              <w:t>corresponds</w:t>
            </w:r>
            <w:r w:rsidR="006E0A54" w:rsidRPr="00D0162F">
              <w:t xml:space="preserve"> </w:t>
            </w:r>
            <w:r w:rsidRPr="00D0162F">
              <w:t>to</w:t>
            </w:r>
            <w:r w:rsidR="006E0A54" w:rsidRPr="00D0162F">
              <w:t xml:space="preserve"> </w:t>
            </w:r>
            <w:r w:rsidRPr="00D0162F">
              <w:t>gap</w:t>
            </w:r>
            <w:r w:rsidR="006E0A54" w:rsidRPr="00D0162F">
              <w:t xml:space="preserve"> </w:t>
            </w:r>
            <w:r w:rsidRPr="00D0162F">
              <w:t>offset</w:t>
            </w:r>
            <w:r w:rsidR="006E0A54" w:rsidRPr="00D0162F">
              <w:t xml:space="preserve"> </w:t>
            </w:r>
            <w:r w:rsidRPr="00D0162F">
              <w:t>of</w:t>
            </w:r>
            <w:r w:rsidR="006E0A54" w:rsidRPr="00D0162F">
              <w:t xml:space="preserve"> </w:t>
            </w:r>
            <w:r w:rsidRPr="00D0162F">
              <w:t>Gap</w:t>
            </w:r>
            <w:r w:rsidR="006E0A54" w:rsidRPr="00D0162F">
              <w:t xml:space="preserve"> </w:t>
            </w:r>
            <w:r w:rsidRPr="00D0162F">
              <w:t>Pattern</w:t>
            </w:r>
            <w:r w:rsidR="006E0A54" w:rsidRPr="00D0162F">
              <w:t xml:space="preserve"> </w:t>
            </w:r>
            <w:r w:rsidRPr="00D0162F">
              <w:t>Id</w:t>
            </w:r>
            <w:r w:rsidR="006E0A54" w:rsidRPr="00D0162F">
              <w:t xml:space="preserve"> </w:t>
            </w:r>
            <w:r w:rsidRPr="00D0162F">
              <w:t>"0"</w:t>
            </w:r>
            <w:r w:rsidR="006E0A54" w:rsidRPr="00D0162F">
              <w:t xml:space="preserve"> </w:t>
            </w:r>
            <w:r w:rsidRPr="00D0162F">
              <w:t>with</w:t>
            </w:r>
            <w:r w:rsidR="006E0A54" w:rsidRPr="00D0162F">
              <w:t xml:space="preserve"> </w:t>
            </w:r>
            <w:r w:rsidRPr="00D0162F">
              <w:t>MGRP</w:t>
            </w:r>
            <w:r w:rsidR="006E0A54" w:rsidRPr="00D0162F">
              <w:t xml:space="preserve"> </w:t>
            </w:r>
            <w:r w:rsidRPr="00D0162F">
              <w:t>=</w:t>
            </w:r>
            <w:r w:rsidR="006E0A54" w:rsidRPr="00D0162F">
              <w:t xml:space="preserve"> </w:t>
            </w:r>
            <w:r w:rsidRPr="00D0162F">
              <w:t>40ms</w:t>
            </w:r>
          </w:p>
        </w:tc>
      </w:tr>
      <w:tr w:rsidR="00AB67FA" w:rsidRPr="00D0162F" w14:paraId="6DC09A07" w14:textId="77777777" w:rsidTr="006E0A54">
        <w:trPr>
          <w:jc w:val="center"/>
        </w:trPr>
        <w:tc>
          <w:tcPr>
            <w:tcW w:w="1701" w:type="dxa"/>
          </w:tcPr>
          <w:p w14:paraId="665CFF0D" w14:textId="16A3A21F" w:rsidR="00AB67FA" w:rsidRPr="00D0162F" w:rsidRDefault="00AB67FA" w:rsidP="006E0A54">
            <w:pPr>
              <w:pStyle w:val="TAL"/>
            </w:pPr>
            <w:r w:rsidRPr="00D0162F">
              <w:t>Pattern</w:t>
            </w:r>
            <w:r w:rsidR="006E0A54" w:rsidRPr="00D0162F">
              <w:t xml:space="preserve"> </w:t>
            </w:r>
            <w:r w:rsidRPr="00D0162F">
              <w:t>#4</w:t>
            </w:r>
          </w:p>
        </w:tc>
        <w:tc>
          <w:tcPr>
            <w:tcW w:w="7229" w:type="dxa"/>
          </w:tcPr>
          <w:p w14:paraId="18B18824" w14:textId="460002EB" w:rsidR="00AB67FA" w:rsidRPr="00D0162F" w:rsidRDefault="00AB67FA" w:rsidP="006E0A54">
            <w:pPr>
              <w:pStyle w:val="TAL"/>
              <w:rPr>
                <w:bCs/>
              </w:rPr>
            </w:pPr>
            <w:r w:rsidRPr="00D0162F">
              <w:rPr>
                <w:i/>
              </w:rPr>
              <w:t>gp4-r15</w:t>
            </w:r>
            <w:r w:rsidR="006E0A54" w:rsidRPr="00D0162F">
              <w:t xml:space="preserve"> </w:t>
            </w:r>
            <w:r w:rsidRPr="00D0162F">
              <w:t>corresponds</w:t>
            </w:r>
            <w:r w:rsidR="006E0A54" w:rsidRPr="00D0162F">
              <w:t xml:space="preserve"> </w:t>
            </w:r>
            <w:r w:rsidRPr="00D0162F">
              <w:t>to</w:t>
            </w:r>
            <w:r w:rsidR="006E0A54" w:rsidRPr="00D0162F">
              <w:t xml:space="preserve"> </w:t>
            </w:r>
            <w:r w:rsidRPr="00D0162F">
              <w:t>gap</w:t>
            </w:r>
            <w:r w:rsidR="006E0A54" w:rsidRPr="00D0162F">
              <w:t xml:space="preserve"> </w:t>
            </w:r>
            <w:r w:rsidRPr="00D0162F">
              <w:t>offset</w:t>
            </w:r>
            <w:r w:rsidR="006E0A54" w:rsidRPr="00D0162F">
              <w:t xml:space="preserve"> </w:t>
            </w:r>
            <w:r w:rsidRPr="00D0162F">
              <w:t>of</w:t>
            </w:r>
            <w:r w:rsidR="006E0A54" w:rsidRPr="00D0162F">
              <w:t xml:space="preserve"> </w:t>
            </w:r>
            <w:r w:rsidRPr="00D0162F">
              <w:t>Gap</w:t>
            </w:r>
            <w:r w:rsidR="006E0A54" w:rsidRPr="00D0162F">
              <w:t xml:space="preserve"> </w:t>
            </w:r>
            <w:r w:rsidRPr="00D0162F">
              <w:t>Pattern</w:t>
            </w:r>
            <w:r w:rsidR="006E0A54" w:rsidRPr="00D0162F">
              <w:t xml:space="preserve"> </w:t>
            </w:r>
            <w:r w:rsidRPr="00D0162F">
              <w:t>Id</w:t>
            </w:r>
            <w:r w:rsidR="006E0A54" w:rsidRPr="00D0162F">
              <w:t xml:space="preserve"> </w:t>
            </w:r>
            <w:r w:rsidRPr="00D0162F">
              <w:t>"4"</w:t>
            </w:r>
            <w:r w:rsidR="006E0A54" w:rsidRPr="00D0162F">
              <w:t xml:space="preserve"> </w:t>
            </w:r>
            <w:r w:rsidRPr="00D0162F">
              <w:t>with</w:t>
            </w:r>
            <w:r w:rsidR="006E0A54" w:rsidRPr="00D0162F">
              <w:t xml:space="preserve"> </w:t>
            </w:r>
            <w:r w:rsidRPr="00D0162F">
              <w:t>MGRP</w:t>
            </w:r>
            <w:r w:rsidR="006E0A54" w:rsidRPr="00D0162F">
              <w:t xml:space="preserve"> </w:t>
            </w:r>
            <w:r w:rsidRPr="00D0162F">
              <w:t>=</w:t>
            </w:r>
            <w:r w:rsidR="006E0A54" w:rsidRPr="00D0162F">
              <w:t xml:space="preserve"> </w:t>
            </w:r>
            <w:r w:rsidRPr="00D0162F">
              <w:t>40ms</w:t>
            </w:r>
            <w:r w:rsidR="006E0A54" w:rsidRPr="00D0162F">
              <w:t xml:space="preserve"> </w:t>
            </w:r>
            <w:r w:rsidRPr="00D0162F">
              <w:t>(see</w:t>
            </w:r>
            <w:r w:rsidR="006E0A54" w:rsidRPr="00D0162F">
              <w:t xml:space="preserve"> </w:t>
            </w:r>
            <w:r w:rsidRPr="00D0162F">
              <w:t>TS</w:t>
            </w:r>
            <w:r w:rsidR="006E0A54" w:rsidRPr="00D0162F">
              <w:t xml:space="preserve"> </w:t>
            </w:r>
            <w:r w:rsidRPr="00D0162F">
              <w:t>38.133,</w:t>
            </w:r>
            <w:r w:rsidR="006E0A54" w:rsidRPr="00D0162F">
              <w:t xml:space="preserve"> </w:t>
            </w:r>
            <w:r w:rsidRPr="00D0162F">
              <w:t>Table</w:t>
            </w:r>
            <w:r w:rsidR="006E0A54" w:rsidRPr="00D0162F">
              <w:t xml:space="preserve"> </w:t>
            </w:r>
            <w:r w:rsidRPr="00D0162F">
              <w:t>9.1.2-1).</w:t>
            </w:r>
            <w:r w:rsidR="006E0A54" w:rsidRPr="00D0162F">
              <w:t xml:space="preserve"> </w:t>
            </w:r>
            <w:r w:rsidRPr="00D0162F">
              <w:t>It</w:t>
            </w:r>
            <w:r w:rsidR="006E0A54" w:rsidRPr="00D0162F">
              <w:t xml:space="preserve"> </w:t>
            </w:r>
            <w:r w:rsidRPr="00D0162F">
              <w:t>can</w:t>
            </w:r>
            <w:r w:rsidR="006E0A54" w:rsidRPr="00D0162F">
              <w:t xml:space="preserve"> </w:t>
            </w:r>
            <w:r w:rsidRPr="00D0162F">
              <w:t>be</w:t>
            </w:r>
            <w:r w:rsidR="006E0A54" w:rsidRPr="00D0162F">
              <w:t xml:space="preserve"> </w:t>
            </w:r>
            <w:r w:rsidRPr="00D0162F">
              <w:t>applied</w:t>
            </w:r>
            <w:r w:rsidR="006E0A54" w:rsidRPr="00D0162F">
              <w:t xml:space="preserve"> </w:t>
            </w:r>
            <w:r w:rsidRPr="00D0162F">
              <w:t>for</w:t>
            </w:r>
            <w:r w:rsidR="006E0A54" w:rsidRPr="00D0162F">
              <w:t xml:space="preserve"> </w:t>
            </w:r>
            <w:r w:rsidRPr="00D0162F">
              <w:t>(NG)EN-DC,</w:t>
            </w:r>
            <w:r w:rsidR="006E0A54" w:rsidRPr="00D0162F">
              <w:t xml:space="preserve"> </w:t>
            </w:r>
            <w:r w:rsidRPr="00D0162F">
              <w:t>see</w:t>
            </w:r>
            <w:r w:rsidR="006E0A54" w:rsidRPr="00D0162F">
              <w:t xml:space="preserve"> </w:t>
            </w:r>
            <w:r w:rsidRPr="00D0162F">
              <w:rPr>
                <w:snapToGrid w:val="0"/>
              </w:rPr>
              <w:t>TS</w:t>
            </w:r>
            <w:r w:rsidR="006E0A54" w:rsidRPr="00D0162F">
              <w:rPr>
                <w:snapToGrid w:val="0"/>
              </w:rPr>
              <w:t xml:space="preserve"> </w:t>
            </w:r>
            <w:r w:rsidRPr="00D0162F">
              <w:rPr>
                <w:snapToGrid w:val="0"/>
              </w:rPr>
              <w:t>38.133,</w:t>
            </w:r>
            <w:r w:rsidR="006E0A54" w:rsidRPr="00D0162F">
              <w:rPr>
                <w:snapToGrid w:val="0"/>
              </w:rPr>
              <w:t xml:space="preserve"> </w:t>
            </w:r>
            <w:r w:rsidRPr="00D0162F">
              <w:rPr>
                <w:snapToGrid w:val="0"/>
              </w:rPr>
              <w:t>Table</w:t>
            </w:r>
            <w:r w:rsidR="006E0A54" w:rsidRPr="00D0162F">
              <w:rPr>
                <w:snapToGrid w:val="0"/>
              </w:rPr>
              <w:t xml:space="preserve"> </w:t>
            </w:r>
            <w:r w:rsidRPr="00D0162F">
              <w:rPr>
                <w:snapToGrid w:val="0"/>
              </w:rPr>
              <w:t>9.1.2-2</w:t>
            </w:r>
            <w:r w:rsidRPr="00D0162F">
              <w:t>.</w:t>
            </w:r>
          </w:p>
        </w:tc>
      </w:tr>
      <w:tr w:rsidR="00AB67FA" w:rsidRPr="00D0162F" w14:paraId="5DC8F30E" w14:textId="77777777" w:rsidTr="006E0A54">
        <w:trPr>
          <w:jc w:val="center"/>
        </w:trPr>
        <w:tc>
          <w:tcPr>
            <w:tcW w:w="1701" w:type="dxa"/>
          </w:tcPr>
          <w:p w14:paraId="10E1ED4A" w14:textId="77777777" w:rsidR="00AB67FA" w:rsidRPr="00D0162F" w:rsidRDefault="00AB67FA" w:rsidP="006E0A54">
            <w:pPr>
              <w:pStyle w:val="TAL"/>
            </w:pPr>
            <w:r w:rsidRPr="00D0162F">
              <w:t>BFD</w:t>
            </w:r>
          </w:p>
        </w:tc>
        <w:tc>
          <w:tcPr>
            <w:tcW w:w="7229" w:type="dxa"/>
          </w:tcPr>
          <w:p w14:paraId="4658F557" w14:textId="56AFEDCC" w:rsidR="00AB67FA" w:rsidRPr="00D0162F" w:rsidRDefault="00AB67FA" w:rsidP="006E0A54">
            <w:pPr>
              <w:pStyle w:val="TAL"/>
              <w:rPr>
                <w:i/>
              </w:rPr>
            </w:pPr>
            <w:r w:rsidRPr="00D0162F">
              <w:t>Measurement</w:t>
            </w:r>
            <w:r w:rsidR="006E0A54" w:rsidRPr="00D0162F">
              <w:t xml:space="preserve"> </w:t>
            </w:r>
            <w:r w:rsidRPr="00D0162F">
              <w:t>gap</w:t>
            </w:r>
            <w:r w:rsidR="006E0A54" w:rsidRPr="00D0162F">
              <w:t xml:space="preserve"> </w:t>
            </w:r>
            <w:r w:rsidRPr="00D0162F">
              <w:t>pattern</w:t>
            </w:r>
            <w:r w:rsidR="006E0A54" w:rsidRPr="00D0162F">
              <w:t xml:space="preserve"> </w:t>
            </w:r>
            <w:r w:rsidRPr="00D0162F">
              <w:t>for</w:t>
            </w:r>
            <w:r w:rsidR="006E0A54" w:rsidRPr="00D0162F">
              <w:t xml:space="preserve"> </w:t>
            </w:r>
            <w:r w:rsidRPr="00D0162F">
              <w:t>Beam</w:t>
            </w:r>
            <w:r w:rsidR="006E0A54" w:rsidRPr="00D0162F">
              <w:t xml:space="preserve"> </w:t>
            </w:r>
            <w:r w:rsidRPr="00D0162F">
              <w:t>Failure</w:t>
            </w:r>
            <w:r w:rsidR="006E0A54" w:rsidRPr="00D0162F">
              <w:t xml:space="preserve"> </w:t>
            </w:r>
            <w:r w:rsidRPr="00D0162F">
              <w:t>Dectection</w:t>
            </w:r>
            <w:r w:rsidR="006E0A54" w:rsidRPr="00D0162F">
              <w:t xml:space="preserve"> </w:t>
            </w:r>
            <w:r w:rsidRPr="00D0162F">
              <w:t>tests</w:t>
            </w:r>
          </w:p>
        </w:tc>
      </w:tr>
    </w:tbl>
    <w:p w14:paraId="012141DF" w14:textId="77777777" w:rsidR="00AB67FA" w:rsidRPr="00D0162F" w:rsidRDefault="00AB67FA" w:rsidP="00AB67FA"/>
    <w:p w14:paraId="73E8BD0F" w14:textId="77777777" w:rsidR="00AB67FA" w:rsidRPr="00D0162F" w:rsidRDefault="00AB67FA" w:rsidP="00AB67FA">
      <w:pPr>
        <w:pStyle w:val="TH"/>
      </w:pPr>
      <w:r w:rsidRPr="00D0162F">
        <w:t>Table H.3.4-6: MeasObjectNR</w:t>
      </w:r>
    </w:p>
    <w:tbl>
      <w:tblPr>
        <w:tblW w:w="963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535"/>
        <w:gridCol w:w="1669"/>
        <w:gridCol w:w="1559"/>
        <w:gridCol w:w="1872"/>
      </w:tblGrid>
      <w:tr w:rsidR="00AB67FA" w:rsidRPr="00D0162F" w14:paraId="0904C657" w14:textId="77777777" w:rsidTr="006E0A54">
        <w:trPr>
          <w:jc w:val="center"/>
        </w:trPr>
        <w:tc>
          <w:tcPr>
            <w:tcW w:w="9635" w:type="dxa"/>
            <w:gridSpan w:val="4"/>
            <w:shd w:val="clear" w:color="auto" w:fill="auto"/>
          </w:tcPr>
          <w:p w14:paraId="42A9D95E" w14:textId="1BB05A58" w:rsidR="00AB67FA" w:rsidRPr="00D0162F" w:rsidRDefault="00AB67FA" w:rsidP="006E0A54">
            <w:pPr>
              <w:pStyle w:val="TAL"/>
            </w:pPr>
            <w:r w:rsidRPr="00D0162F">
              <w:rPr>
                <w:lang w:eastAsia="ko-KR"/>
              </w:rPr>
              <w:t>Derivation</w:t>
            </w:r>
            <w:r w:rsidR="006E0A54" w:rsidRPr="00D0162F">
              <w:rPr>
                <w:lang w:eastAsia="ko-KR"/>
              </w:rPr>
              <w:t xml:space="preserve"> </w:t>
            </w:r>
            <w:r w:rsidRPr="00D0162F">
              <w:rPr>
                <w:lang w:eastAsia="ko-KR"/>
              </w:rPr>
              <w:t>Path:</w:t>
            </w:r>
            <w:r w:rsidR="006E0A54" w:rsidRPr="00D0162F">
              <w:rPr>
                <w:lang w:eastAsia="ko-KR"/>
              </w:rPr>
              <w:t xml:space="preserve"> </w:t>
            </w:r>
            <w:r w:rsidRPr="00D0162F">
              <w:rPr>
                <w:lang w:eastAsia="ko-KR"/>
              </w:rPr>
              <w:t>TS</w:t>
            </w:r>
            <w:r w:rsidR="006E0A54" w:rsidRPr="00D0162F">
              <w:rPr>
                <w:lang w:eastAsia="ko-KR"/>
              </w:rPr>
              <w:t xml:space="preserve"> </w:t>
            </w:r>
            <w:r w:rsidRPr="00D0162F">
              <w:t>36.508</w:t>
            </w:r>
            <w:r w:rsidR="006E0A54" w:rsidRPr="00D0162F">
              <w:t xml:space="preserve"> </w:t>
            </w:r>
            <w:r w:rsidRPr="00D0162F">
              <w:t>[25]</w:t>
            </w:r>
            <w:r w:rsidR="006E0A54" w:rsidRPr="00D0162F">
              <w:t xml:space="preserve"> </w:t>
            </w:r>
            <w:r w:rsidRPr="00D0162F">
              <w:t>Table</w:t>
            </w:r>
            <w:r w:rsidR="006E0A54" w:rsidRPr="00D0162F">
              <w:t xml:space="preserve"> </w:t>
            </w:r>
            <w:r w:rsidRPr="00D0162F">
              <w:t>4.6.6-2B</w:t>
            </w:r>
          </w:p>
        </w:tc>
      </w:tr>
      <w:tr w:rsidR="00AB67FA" w:rsidRPr="00D0162F" w14:paraId="6F96D38A" w14:textId="77777777" w:rsidTr="006E0A54">
        <w:trPr>
          <w:jc w:val="center"/>
        </w:trPr>
        <w:tc>
          <w:tcPr>
            <w:tcW w:w="4535" w:type="dxa"/>
            <w:shd w:val="clear" w:color="auto" w:fill="auto"/>
          </w:tcPr>
          <w:p w14:paraId="1739AD42" w14:textId="6375ED2F" w:rsidR="00AB67FA" w:rsidRPr="00D0162F" w:rsidRDefault="00AB67FA" w:rsidP="006E0A54">
            <w:pPr>
              <w:pStyle w:val="TAH"/>
              <w:rPr>
                <w:lang w:eastAsia="ko-KR"/>
              </w:rPr>
            </w:pPr>
            <w:r w:rsidRPr="00D0162F">
              <w:rPr>
                <w:lang w:eastAsia="ko-KR"/>
              </w:rPr>
              <w:t>Information</w:t>
            </w:r>
            <w:r w:rsidR="006E0A54" w:rsidRPr="00D0162F">
              <w:rPr>
                <w:lang w:eastAsia="ko-KR"/>
              </w:rPr>
              <w:t xml:space="preserve"> </w:t>
            </w:r>
            <w:r w:rsidRPr="00D0162F">
              <w:rPr>
                <w:lang w:eastAsia="ko-KR"/>
              </w:rPr>
              <w:t>Element</w:t>
            </w:r>
          </w:p>
        </w:tc>
        <w:tc>
          <w:tcPr>
            <w:tcW w:w="1669" w:type="dxa"/>
            <w:shd w:val="clear" w:color="auto" w:fill="auto"/>
          </w:tcPr>
          <w:p w14:paraId="1AB8728E" w14:textId="77777777" w:rsidR="00AB67FA" w:rsidRPr="00D0162F" w:rsidRDefault="00AB67FA" w:rsidP="006E0A54">
            <w:pPr>
              <w:pStyle w:val="TAH"/>
              <w:rPr>
                <w:lang w:eastAsia="ko-KR"/>
              </w:rPr>
            </w:pPr>
            <w:r w:rsidRPr="00D0162F">
              <w:rPr>
                <w:lang w:eastAsia="ko-KR"/>
              </w:rPr>
              <w:t>Value/remark</w:t>
            </w:r>
          </w:p>
        </w:tc>
        <w:tc>
          <w:tcPr>
            <w:tcW w:w="1559" w:type="dxa"/>
            <w:shd w:val="clear" w:color="auto" w:fill="auto"/>
          </w:tcPr>
          <w:p w14:paraId="310F6031" w14:textId="77777777" w:rsidR="00AB67FA" w:rsidRPr="00D0162F" w:rsidRDefault="00AB67FA" w:rsidP="006E0A54">
            <w:pPr>
              <w:pStyle w:val="TAH"/>
              <w:rPr>
                <w:lang w:eastAsia="ko-KR"/>
              </w:rPr>
            </w:pPr>
            <w:r w:rsidRPr="00D0162F">
              <w:rPr>
                <w:lang w:eastAsia="ko-KR"/>
              </w:rPr>
              <w:t>Comment</w:t>
            </w:r>
          </w:p>
        </w:tc>
        <w:tc>
          <w:tcPr>
            <w:tcW w:w="1872" w:type="dxa"/>
            <w:shd w:val="clear" w:color="auto" w:fill="auto"/>
          </w:tcPr>
          <w:p w14:paraId="35EA10E4" w14:textId="77777777" w:rsidR="00AB67FA" w:rsidRPr="00D0162F" w:rsidRDefault="00AB67FA" w:rsidP="006E0A54">
            <w:pPr>
              <w:pStyle w:val="TAH"/>
              <w:rPr>
                <w:lang w:eastAsia="ko-KR"/>
              </w:rPr>
            </w:pPr>
            <w:r w:rsidRPr="00D0162F">
              <w:rPr>
                <w:lang w:eastAsia="ko-KR"/>
              </w:rPr>
              <w:t>Condition</w:t>
            </w:r>
          </w:p>
        </w:tc>
      </w:tr>
      <w:tr w:rsidR="00AB67FA" w:rsidRPr="00D0162F" w14:paraId="2CB4CFFF" w14:textId="77777777" w:rsidTr="006E0A54">
        <w:trPr>
          <w:jc w:val="center"/>
        </w:trPr>
        <w:tc>
          <w:tcPr>
            <w:tcW w:w="4535" w:type="dxa"/>
            <w:shd w:val="clear" w:color="auto" w:fill="auto"/>
          </w:tcPr>
          <w:p w14:paraId="083E57BD" w14:textId="07D51DC4" w:rsidR="00AB67FA" w:rsidRPr="00D0162F" w:rsidRDefault="00AB67FA" w:rsidP="006E0A54">
            <w:pPr>
              <w:pStyle w:val="TAL"/>
              <w:rPr>
                <w:lang w:eastAsia="ko-KR"/>
              </w:rPr>
            </w:pPr>
            <w:r w:rsidRPr="00D0162F">
              <w:rPr>
                <w:lang w:eastAsia="ko-KR"/>
              </w:rPr>
              <w:t>MeasObjectNR-GENERIC(Freq)</w:t>
            </w:r>
            <w:r w:rsidR="006E0A54" w:rsidRPr="00D0162F">
              <w:rPr>
                <w:lang w:eastAsia="ko-KR"/>
              </w:rPr>
              <w:t xml:space="preserve"> </w:t>
            </w:r>
            <w:r w:rsidRPr="00D0162F">
              <w:rPr>
                <w:lang w:eastAsia="ko-KR"/>
              </w:rPr>
              <w:t>::=</w:t>
            </w:r>
            <w:r w:rsidR="006E0A54" w:rsidRPr="00D0162F">
              <w:rPr>
                <w:lang w:eastAsia="ko-KR"/>
              </w:rPr>
              <w:t xml:space="preserve"> </w:t>
            </w:r>
            <w:r w:rsidRPr="00D0162F">
              <w:rPr>
                <w:lang w:eastAsia="ko-KR"/>
              </w:rPr>
              <w:t>SEQUENCE</w:t>
            </w:r>
            <w:r w:rsidR="006E0A54" w:rsidRPr="00D0162F">
              <w:rPr>
                <w:lang w:eastAsia="ko-KR"/>
              </w:rPr>
              <w:t xml:space="preserve"> </w:t>
            </w:r>
            <w:r w:rsidRPr="00D0162F">
              <w:rPr>
                <w:lang w:eastAsia="ko-KR"/>
              </w:rPr>
              <w:t>{</w:t>
            </w:r>
          </w:p>
        </w:tc>
        <w:tc>
          <w:tcPr>
            <w:tcW w:w="1669" w:type="dxa"/>
            <w:shd w:val="clear" w:color="auto" w:fill="auto"/>
          </w:tcPr>
          <w:p w14:paraId="5AB891D9" w14:textId="77777777" w:rsidR="00AB67FA" w:rsidRPr="00D0162F" w:rsidRDefault="00AB67FA" w:rsidP="006E0A54">
            <w:pPr>
              <w:pStyle w:val="TAL"/>
              <w:rPr>
                <w:lang w:eastAsia="ko-KR"/>
              </w:rPr>
            </w:pPr>
          </w:p>
        </w:tc>
        <w:tc>
          <w:tcPr>
            <w:tcW w:w="1559" w:type="dxa"/>
            <w:shd w:val="clear" w:color="auto" w:fill="auto"/>
          </w:tcPr>
          <w:p w14:paraId="75C027C4" w14:textId="77777777" w:rsidR="00AB67FA" w:rsidRPr="00D0162F" w:rsidRDefault="00AB67FA" w:rsidP="006E0A54">
            <w:pPr>
              <w:pStyle w:val="TAL"/>
              <w:rPr>
                <w:lang w:eastAsia="ko-KR"/>
              </w:rPr>
            </w:pPr>
          </w:p>
        </w:tc>
        <w:tc>
          <w:tcPr>
            <w:tcW w:w="1872" w:type="dxa"/>
            <w:shd w:val="clear" w:color="auto" w:fill="auto"/>
          </w:tcPr>
          <w:p w14:paraId="67C286A8" w14:textId="77777777" w:rsidR="00AB67FA" w:rsidRPr="00D0162F" w:rsidRDefault="00AB67FA" w:rsidP="006E0A54">
            <w:pPr>
              <w:pStyle w:val="TAL"/>
              <w:rPr>
                <w:lang w:eastAsia="ko-KR"/>
              </w:rPr>
            </w:pPr>
          </w:p>
        </w:tc>
      </w:tr>
      <w:tr w:rsidR="00AB67FA" w:rsidRPr="00D0162F" w14:paraId="64A7C795" w14:textId="77777777" w:rsidTr="006E0A54">
        <w:trPr>
          <w:jc w:val="center"/>
        </w:trPr>
        <w:tc>
          <w:tcPr>
            <w:tcW w:w="4535" w:type="dxa"/>
            <w:shd w:val="clear" w:color="auto" w:fill="auto"/>
          </w:tcPr>
          <w:p w14:paraId="2F9C31DE" w14:textId="10FC3C17" w:rsidR="00AB67FA" w:rsidRPr="00D0162F" w:rsidRDefault="006E0A54" w:rsidP="006E0A54">
            <w:pPr>
              <w:pStyle w:val="TAL"/>
            </w:pPr>
            <w:r w:rsidRPr="00D0162F">
              <w:t xml:space="preserve">    </w:t>
            </w:r>
            <w:r w:rsidR="00AB67FA" w:rsidRPr="00D0162F">
              <w:t>rs-ConfigSSB-r15</w:t>
            </w:r>
            <w:r w:rsidRPr="00D0162F">
              <w:t xml:space="preserve"> </w:t>
            </w:r>
            <w:r w:rsidR="00AB67FA" w:rsidRPr="00D0162F">
              <w:t>::=</w:t>
            </w:r>
            <w:r w:rsidRPr="00D0162F">
              <w:t xml:space="preserve"> </w:t>
            </w:r>
            <w:r w:rsidR="00AB67FA" w:rsidRPr="00D0162F">
              <w:t>SEQUENCE</w:t>
            </w:r>
            <w:r w:rsidRPr="00D0162F">
              <w:t xml:space="preserve"> </w:t>
            </w:r>
            <w:r w:rsidR="00AB67FA" w:rsidRPr="00D0162F">
              <w:t>{</w:t>
            </w:r>
          </w:p>
        </w:tc>
        <w:tc>
          <w:tcPr>
            <w:tcW w:w="1669" w:type="dxa"/>
            <w:shd w:val="clear" w:color="auto" w:fill="auto"/>
          </w:tcPr>
          <w:p w14:paraId="1631EF63" w14:textId="77777777" w:rsidR="00AB67FA" w:rsidRPr="00D0162F" w:rsidRDefault="00AB67FA" w:rsidP="006E0A54">
            <w:pPr>
              <w:pStyle w:val="TAL"/>
            </w:pPr>
          </w:p>
        </w:tc>
        <w:tc>
          <w:tcPr>
            <w:tcW w:w="1559" w:type="dxa"/>
            <w:shd w:val="clear" w:color="auto" w:fill="auto"/>
          </w:tcPr>
          <w:p w14:paraId="14B9655C" w14:textId="77777777" w:rsidR="00AB67FA" w:rsidRPr="00D0162F" w:rsidRDefault="00AB67FA" w:rsidP="006E0A54">
            <w:pPr>
              <w:pStyle w:val="TAL"/>
              <w:rPr>
                <w:lang w:eastAsia="ko-KR"/>
              </w:rPr>
            </w:pPr>
          </w:p>
        </w:tc>
        <w:tc>
          <w:tcPr>
            <w:tcW w:w="1872" w:type="dxa"/>
            <w:shd w:val="clear" w:color="auto" w:fill="auto"/>
          </w:tcPr>
          <w:p w14:paraId="27723D56" w14:textId="77777777" w:rsidR="00AB67FA" w:rsidRPr="00D0162F" w:rsidRDefault="00AB67FA" w:rsidP="006E0A54">
            <w:pPr>
              <w:pStyle w:val="TAL"/>
              <w:rPr>
                <w:lang w:eastAsia="ko-KR"/>
              </w:rPr>
            </w:pPr>
          </w:p>
        </w:tc>
      </w:tr>
      <w:tr w:rsidR="00AB67FA" w:rsidRPr="00D0162F" w14:paraId="76750386" w14:textId="77777777" w:rsidTr="006E0A54">
        <w:trPr>
          <w:jc w:val="center"/>
        </w:trPr>
        <w:tc>
          <w:tcPr>
            <w:tcW w:w="4535" w:type="dxa"/>
            <w:shd w:val="clear" w:color="auto" w:fill="auto"/>
          </w:tcPr>
          <w:p w14:paraId="13A099F0" w14:textId="2271CADA" w:rsidR="00AB67FA" w:rsidRPr="00D0162F" w:rsidRDefault="006E0A54" w:rsidP="006E0A54">
            <w:pPr>
              <w:pStyle w:val="TAL"/>
            </w:pPr>
            <w:r w:rsidRPr="00D0162F">
              <w:t xml:space="preserve">      </w:t>
            </w:r>
            <w:r w:rsidR="00AB67FA" w:rsidRPr="00D0162F">
              <w:t>measTimingConfig-r15</w:t>
            </w:r>
            <w:r w:rsidRPr="00D0162F">
              <w:t xml:space="preserve"> </w:t>
            </w:r>
            <w:r w:rsidR="00AB67FA" w:rsidRPr="00D0162F">
              <w:t>::=</w:t>
            </w:r>
            <w:r w:rsidRPr="00D0162F">
              <w:t xml:space="preserve"> </w:t>
            </w:r>
            <w:r w:rsidR="00AB67FA" w:rsidRPr="00D0162F">
              <w:t>SEQUENCE</w:t>
            </w:r>
            <w:r w:rsidRPr="00D0162F">
              <w:t xml:space="preserve"> </w:t>
            </w:r>
            <w:r w:rsidR="00AB67FA" w:rsidRPr="00D0162F">
              <w:t>{</w:t>
            </w:r>
          </w:p>
        </w:tc>
        <w:tc>
          <w:tcPr>
            <w:tcW w:w="1669" w:type="dxa"/>
            <w:shd w:val="clear" w:color="auto" w:fill="auto"/>
          </w:tcPr>
          <w:p w14:paraId="133E5ADE" w14:textId="77777777" w:rsidR="00AB67FA" w:rsidRPr="00D0162F" w:rsidRDefault="00AB67FA" w:rsidP="006E0A54">
            <w:pPr>
              <w:pStyle w:val="TAL"/>
            </w:pPr>
          </w:p>
        </w:tc>
        <w:tc>
          <w:tcPr>
            <w:tcW w:w="1559" w:type="dxa"/>
            <w:shd w:val="clear" w:color="auto" w:fill="auto"/>
          </w:tcPr>
          <w:p w14:paraId="5A309F7C" w14:textId="77777777" w:rsidR="00AB67FA" w:rsidRPr="00D0162F" w:rsidRDefault="00AB67FA" w:rsidP="006E0A54">
            <w:pPr>
              <w:pStyle w:val="TAL"/>
              <w:rPr>
                <w:lang w:eastAsia="ko-KR"/>
              </w:rPr>
            </w:pPr>
          </w:p>
        </w:tc>
        <w:tc>
          <w:tcPr>
            <w:tcW w:w="1872" w:type="dxa"/>
            <w:shd w:val="clear" w:color="auto" w:fill="auto"/>
          </w:tcPr>
          <w:p w14:paraId="166331AA" w14:textId="77777777" w:rsidR="00AB67FA" w:rsidRPr="00D0162F" w:rsidRDefault="00AB67FA" w:rsidP="006E0A54">
            <w:pPr>
              <w:pStyle w:val="TAL"/>
              <w:rPr>
                <w:lang w:eastAsia="ko-KR"/>
              </w:rPr>
            </w:pPr>
          </w:p>
        </w:tc>
      </w:tr>
      <w:tr w:rsidR="00AB67FA" w:rsidRPr="00D0162F" w14:paraId="5BCA0F86" w14:textId="77777777" w:rsidTr="006E0A54">
        <w:trPr>
          <w:jc w:val="center"/>
        </w:trPr>
        <w:tc>
          <w:tcPr>
            <w:tcW w:w="4535" w:type="dxa"/>
            <w:tcBorders>
              <w:bottom w:val="single" w:sz="4" w:space="0" w:color="000000"/>
            </w:tcBorders>
            <w:shd w:val="clear" w:color="auto" w:fill="auto"/>
          </w:tcPr>
          <w:p w14:paraId="02151170" w14:textId="5C8127E9" w:rsidR="00AB67FA" w:rsidRPr="00D0162F" w:rsidRDefault="006E0A54" w:rsidP="006E0A54">
            <w:pPr>
              <w:pStyle w:val="TAL"/>
            </w:pPr>
            <w:r w:rsidRPr="00D0162F">
              <w:t xml:space="preserve">        </w:t>
            </w:r>
            <w:r w:rsidR="00AB67FA" w:rsidRPr="00D0162F">
              <w:rPr>
                <w:lang w:eastAsia="sv-SE"/>
              </w:rPr>
              <w:t>periodicityAndOffset-r15</w:t>
            </w:r>
            <w:r w:rsidRPr="00D0162F">
              <w:rPr>
                <w:lang w:eastAsia="sv-SE"/>
              </w:rPr>
              <w:t xml:space="preserve"> </w:t>
            </w:r>
            <w:r w:rsidR="00AB67FA" w:rsidRPr="00D0162F">
              <w:rPr>
                <w:lang w:eastAsia="sv-SE"/>
              </w:rPr>
              <w:t>CHOICE</w:t>
            </w:r>
            <w:r w:rsidRPr="00D0162F">
              <w:rPr>
                <w:lang w:eastAsia="sv-SE"/>
              </w:rPr>
              <w:t xml:space="preserve"> </w:t>
            </w:r>
            <w:r w:rsidR="00AB67FA" w:rsidRPr="00D0162F">
              <w:rPr>
                <w:lang w:eastAsia="sv-SE"/>
              </w:rPr>
              <w:t>{</w:t>
            </w:r>
          </w:p>
        </w:tc>
        <w:tc>
          <w:tcPr>
            <w:tcW w:w="1669" w:type="dxa"/>
            <w:shd w:val="clear" w:color="auto" w:fill="auto"/>
          </w:tcPr>
          <w:p w14:paraId="7D4A9C92" w14:textId="77777777" w:rsidR="00AB67FA" w:rsidRPr="00D0162F" w:rsidRDefault="00AB67FA" w:rsidP="006E0A54">
            <w:pPr>
              <w:pStyle w:val="TAL"/>
            </w:pPr>
          </w:p>
        </w:tc>
        <w:tc>
          <w:tcPr>
            <w:tcW w:w="1559" w:type="dxa"/>
            <w:shd w:val="clear" w:color="auto" w:fill="auto"/>
          </w:tcPr>
          <w:p w14:paraId="326597A9" w14:textId="77777777" w:rsidR="00AB67FA" w:rsidRPr="00D0162F" w:rsidRDefault="00AB67FA" w:rsidP="006E0A54">
            <w:pPr>
              <w:pStyle w:val="TAL"/>
              <w:rPr>
                <w:lang w:eastAsia="ko-KR"/>
              </w:rPr>
            </w:pPr>
          </w:p>
        </w:tc>
        <w:tc>
          <w:tcPr>
            <w:tcW w:w="1872" w:type="dxa"/>
            <w:shd w:val="clear" w:color="auto" w:fill="auto"/>
          </w:tcPr>
          <w:p w14:paraId="7E77FA4B" w14:textId="77777777" w:rsidR="00AB67FA" w:rsidRPr="00D0162F" w:rsidRDefault="00AB67FA" w:rsidP="006E0A54">
            <w:pPr>
              <w:pStyle w:val="TAL"/>
              <w:rPr>
                <w:lang w:eastAsia="ko-KR"/>
              </w:rPr>
            </w:pPr>
          </w:p>
        </w:tc>
      </w:tr>
      <w:tr w:rsidR="00AB67FA" w:rsidRPr="00D0162F" w14:paraId="12E1CD29" w14:textId="77777777" w:rsidTr="006E0A54">
        <w:trPr>
          <w:jc w:val="center"/>
        </w:trPr>
        <w:tc>
          <w:tcPr>
            <w:tcW w:w="4535" w:type="dxa"/>
            <w:tcBorders>
              <w:bottom w:val="nil"/>
            </w:tcBorders>
            <w:shd w:val="clear" w:color="auto" w:fill="auto"/>
          </w:tcPr>
          <w:p w14:paraId="71C26051" w14:textId="7108AF1F" w:rsidR="00AB67FA" w:rsidRPr="00D0162F" w:rsidRDefault="006E0A54" w:rsidP="006E0A54">
            <w:pPr>
              <w:pStyle w:val="TAL"/>
            </w:pPr>
            <w:r w:rsidRPr="00D0162F">
              <w:t xml:space="preserve">          </w:t>
            </w:r>
            <w:r w:rsidR="00AB67FA" w:rsidRPr="00D0162F">
              <w:t>sf20-r15</w:t>
            </w:r>
          </w:p>
        </w:tc>
        <w:tc>
          <w:tcPr>
            <w:tcW w:w="1669" w:type="dxa"/>
            <w:shd w:val="clear" w:color="auto" w:fill="auto"/>
          </w:tcPr>
          <w:p w14:paraId="48F5FF0F" w14:textId="77777777" w:rsidR="00AB67FA" w:rsidRPr="00D0162F" w:rsidRDefault="00AB67FA" w:rsidP="006E0A54">
            <w:pPr>
              <w:pStyle w:val="TAL"/>
            </w:pPr>
            <w:r w:rsidRPr="00D0162F">
              <w:t>0</w:t>
            </w:r>
          </w:p>
        </w:tc>
        <w:tc>
          <w:tcPr>
            <w:tcW w:w="1559" w:type="dxa"/>
            <w:shd w:val="clear" w:color="auto" w:fill="auto"/>
          </w:tcPr>
          <w:p w14:paraId="2046B133" w14:textId="77777777" w:rsidR="00AB67FA" w:rsidRPr="00D0162F" w:rsidRDefault="00AB67FA" w:rsidP="006E0A54">
            <w:pPr>
              <w:pStyle w:val="TAL"/>
              <w:rPr>
                <w:lang w:eastAsia="ko-KR"/>
              </w:rPr>
            </w:pPr>
          </w:p>
        </w:tc>
        <w:tc>
          <w:tcPr>
            <w:tcW w:w="1872" w:type="dxa"/>
            <w:shd w:val="clear" w:color="auto" w:fill="auto"/>
          </w:tcPr>
          <w:p w14:paraId="5308C7B2" w14:textId="28D3F230" w:rsidR="00AB67FA" w:rsidRPr="00D0162F" w:rsidRDefault="00AB67FA" w:rsidP="006E0A54">
            <w:pPr>
              <w:pStyle w:val="TAL"/>
              <w:rPr>
                <w:lang w:eastAsia="ko-KR"/>
              </w:rPr>
            </w:pPr>
            <w:r w:rsidRPr="00D0162F">
              <w:rPr>
                <w:lang w:eastAsia="ko-KR"/>
              </w:rPr>
              <w:t>SMTC.1</w:t>
            </w:r>
            <w:r w:rsidR="006E0A54" w:rsidRPr="00D0162F">
              <w:rPr>
                <w:lang w:eastAsia="ko-KR"/>
              </w:rPr>
              <w:t xml:space="preserve"> </w:t>
            </w:r>
            <w:r w:rsidRPr="00D0162F">
              <w:rPr>
                <w:lang w:eastAsia="ko-KR"/>
              </w:rPr>
              <w:t>or</w:t>
            </w:r>
            <w:r w:rsidR="006E0A54" w:rsidRPr="00D0162F">
              <w:rPr>
                <w:lang w:eastAsia="ko-KR"/>
              </w:rPr>
              <w:t xml:space="preserve"> </w:t>
            </w:r>
            <w:r w:rsidRPr="00D0162F">
              <w:rPr>
                <w:lang w:eastAsia="ko-KR"/>
              </w:rPr>
              <w:t>SMTC.2</w:t>
            </w:r>
          </w:p>
        </w:tc>
      </w:tr>
      <w:tr w:rsidR="00AB67FA" w:rsidRPr="00D0162F" w14:paraId="5C0EE6BF" w14:textId="77777777" w:rsidTr="006E0A54">
        <w:trPr>
          <w:jc w:val="center"/>
        </w:trPr>
        <w:tc>
          <w:tcPr>
            <w:tcW w:w="4535" w:type="dxa"/>
            <w:tcBorders>
              <w:top w:val="nil"/>
              <w:bottom w:val="nil"/>
            </w:tcBorders>
            <w:shd w:val="clear" w:color="auto" w:fill="auto"/>
          </w:tcPr>
          <w:p w14:paraId="7B885B08" w14:textId="77777777" w:rsidR="00AB67FA" w:rsidRPr="00D0162F" w:rsidRDefault="00AB67FA" w:rsidP="006E0A54">
            <w:pPr>
              <w:pStyle w:val="TAL"/>
            </w:pPr>
          </w:p>
        </w:tc>
        <w:tc>
          <w:tcPr>
            <w:tcW w:w="1669" w:type="dxa"/>
            <w:shd w:val="clear" w:color="auto" w:fill="auto"/>
          </w:tcPr>
          <w:p w14:paraId="39194A80" w14:textId="77777777" w:rsidR="00AB67FA" w:rsidRPr="00D0162F" w:rsidRDefault="00AB67FA" w:rsidP="006E0A54">
            <w:pPr>
              <w:pStyle w:val="TAL"/>
            </w:pPr>
            <w:r w:rsidRPr="00D0162F">
              <w:t>10</w:t>
            </w:r>
          </w:p>
        </w:tc>
        <w:tc>
          <w:tcPr>
            <w:tcW w:w="1559" w:type="dxa"/>
            <w:shd w:val="clear" w:color="auto" w:fill="auto"/>
          </w:tcPr>
          <w:p w14:paraId="1A4BEF70" w14:textId="77777777" w:rsidR="00AB67FA" w:rsidRPr="00D0162F" w:rsidRDefault="00AB67FA" w:rsidP="006E0A54">
            <w:pPr>
              <w:pStyle w:val="TAL"/>
              <w:rPr>
                <w:lang w:eastAsia="ko-KR"/>
              </w:rPr>
            </w:pPr>
          </w:p>
        </w:tc>
        <w:tc>
          <w:tcPr>
            <w:tcW w:w="1872" w:type="dxa"/>
            <w:shd w:val="clear" w:color="auto" w:fill="auto"/>
          </w:tcPr>
          <w:p w14:paraId="6E2D547B" w14:textId="2FCF523A" w:rsidR="00AB67FA" w:rsidRPr="00D0162F" w:rsidRDefault="00AB67FA" w:rsidP="006E0A54">
            <w:pPr>
              <w:pStyle w:val="TAL"/>
              <w:rPr>
                <w:lang w:eastAsia="ko-KR"/>
              </w:rPr>
            </w:pPr>
            <w:r w:rsidRPr="00D0162F">
              <w:rPr>
                <w:lang w:eastAsia="ko-KR"/>
              </w:rPr>
              <w:t>SMTC.4</w:t>
            </w:r>
            <w:r w:rsidR="006E0A54" w:rsidRPr="00D0162F">
              <w:rPr>
                <w:lang w:eastAsia="ko-KR"/>
              </w:rPr>
              <w:t xml:space="preserve"> </w:t>
            </w:r>
            <w:r w:rsidRPr="00D0162F">
              <w:rPr>
                <w:lang w:eastAsia="ko-KR"/>
              </w:rPr>
              <w:t>or</w:t>
            </w:r>
            <w:r w:rsidR="006E0A54" w:rsidRPr="00D0162F">
              <w:rPr>
                <w:lang w:eastAsia="ko-KR"/>
              </w:rPr>
              <w:t xml:space="preserve"> </w:t>
            </w:r>
            <w:r w:rsidRPr="00D0162F">
              <w:rPr>
                <w:lang w:eastAsia="ko-KR"/>
              </w:rPr>
              <w:t>SMTC.5</w:t>
            </w:r>
          </w:p>
        </w:tc>
      </w:tr>
      <w:tr w:rsidR="00AB67FA" w:rsidRPr="00D0162F" w14:paraId="00C605D6" w14:textId="77777777" w:rsidTr="006E0A54">
        <w:trPr>
          <w:jc w:val="center"/>
        </w:trPr>
        <w:tc>
          <w:tcPr>
            <w:tcW w:w="4535" w:type="dxa"/>
            <w:tcBorders>
              <w:top w:val="nil"/>
            </w:tcBorders>
            <w:shd w:val="clear" w:color="auto" w:fill="auto"/>
          </w:tcPr>
          <w:p w14:paraId="42B7152A" w14:textId="77777777" w:rsidR="00AB67FA" w:rsidRPr="00D0162F" w:rsidDel="000B7FD1" w:rsidRDefault="00AB67FA" w:rsidP="006E0A54">
            <w:pPr>
              <w:pStyle w:val="TAL"/>
            </w:pPr>
          </w:p>
        </w:tc>
        <w:tc>
          <w:tcPr>
            <w:tcW w:w="1669" w:type="dxa"/>
            <w:shd w:val="clear" w:color="auto" w:fill="auto"/>
          </w:tcPr>
          <w:p w14:paraId="04B3B5B1" w14:textId="77777777" w:rsidR="00AB67FA" w:rsidRPr="00D0162F" w:rsidRDefault="00AB67FA" w:rsidP="006E0A54">
            <w:pPr>
              <w:pStyle w:val="TAL"/>
              <w:rPr>
                <w:lang w:eastAsia="zh-CN"/>
              </w:rPr>
            </w:pPr>
            <w:r w:rsidRPr="00D0162F">
              <w:rPr>
                <w:lang w:eastAsia="zh-CN"/>
              </w:rPr>
              <w:t>17</w:t>
            </w:r>
          </w:p>
        </w:tc>
        <w:tc>
          <w:tcPr>
            <w:tcW w:w="1559" w:type="dxa"/>
            <w:shd w:val="clear" w:color="auto" w:fill="auto"/>
          </w:tcPr>
          <w:p w14:paraId="7D4DFB13" w14:textId="77777777" w:rsidR="00AB67FA" w:rsidRPr="00D0162F" w:rsidRDefault="00AB67FA" w:rsidP="006E0A54">
            <w:pPr>
              <w:pStyle w:val="TAL"/>
              <w:rPr>
                <w:lang w:eastAsia="ko-KR"/>
              </w:rPr>
            </w:pPr>
          </w:p>
        </w:tc>
        <w:tc>
          <w:tcPr>
            <w:tcW w:w="1872" w:type="dxa"/>
            <w:shd w:val="clear" w:color="auto" w:fill="auto"/>
          </w:tcPr>
          <w:p w14:paraId="33A5F573" w14:textId="77777777" w:rsidR="00AB67FA" w:rsidRPr="00D0162F" w:rsidRDefault="00AB67FA" w:rsidP="006E0A54">
            <w:pPr>
              <w:pStyle w:val="TAL"/>
              <w:rPr>
                <w:lang w:eastAsia="ko-KR"/>
              </w:rPr>
            </w:pPr>
            <w:r w:rsidRPr="00D0162F">
              <w:rPr>
                <w:lang w:eastAsia="ko-KR"/>
              </w:rPr>
              <w:t>SMTC.6</w:t>
            </w:r>
          </w:p>
        </w:tc>
      </w:tr>
      <w:tr w:rsidR="00AB67FA" w:rsidRPr="00D0162F" w14:paraId="1959AB82" w14:textId="77777777" w:rsidTr="006E0A54">
        <w:trPr>
          <w:jc w:val="center"/>
        </w:trPr>
        <w:tc>
          <w:tcPr>
            <w:tcW w:w="4535" w:type="dxa"/>
            <w:shd w:val="clear" w:color="auto" w:fill="auto"/>
          </w:tcPr>
          <w:p w14:paraId="47DA9A0A" w14:textId="6E947FEC" w:rsidR="00AB67FA" w:rsidRPr="00D0162F" w:rsidRDefault="006E0A54" w:rsidP="006E0A54">
            <w:pPr>
              <w:pStyle w:val="TAL"/>
            </w:pPr>
            <w:r w:rsidRPr="00D0162F">
              <w:t xml:space="preserve">          </w:t>
            </w:r>
            <w:r w:rsidR="00AB67FA" w:rsidRPr="00D0162F">
              <w:t>sf160-r15</w:t>
            </w:r>
          </w:p>
        </w:tc>
        <w:tc>
          <w:tcPr>
            <w:tcW w:w="1669" w:type="dxa"/>
            <w:shd w:val="clear" w:color="auto" w:fill="auto"/>
          </w:tcPr>
          <w:p w14:paraId="28544D6C" w14:textId="77777777" w:rsidR="00AB67FA" w:rsidRPr="00D0162F" w:rsidRDefault="00AB67FA" w:rsidP="006E0A54">
            <w:pPr>
              <w:pStyle w:val="TAL"/>
            </w:pPr>
            <w:r w:rsidRPr="00D0162F">
              <w:t>0</w:t>
            </w:r>
          </w:p>
        </w:tc>
        <w:tc>
          <w:tcPr>
            <w:tcW w:w="1559" w:type="dxa"/>
            <w:shd w:val="clear" w:color="auto" w:fill="auto"/>
          </w:tcPr>
          <w:p w14:paraId="452AFABB" w14:textId="77777777" w:rsidR="00AB67FA" w:rsidRPr="00D0162F" w:rsidRDefault="00AB67FA" w:rsidP="006E0A54">
            <w:pPr>
              <w:pStyle w:val="TAL"/>
              <w:rPr>
                <w:lang w:eastAsia="ko-KR"/>
              </w:rPr>
            </w:pPr>
          </w:p>
        </w:tc>
        <w:tc>
          <w:tcPr>
            <w:tcW w:w="1872" w:type="dxa"/>
            <w:shd w:val="clear" w:color="auto" w:fill="auto"/>
          </w:tcPr>
          <w:p w14:paraId="1CE1B140" w14:textId="77777777" w:rsidR="00AB67FA" w:rsidRPr="00D0162F" w:rsidRDefault="00AB67FA" w:rsidP="006E0A54">
            <w:pPr>
              <w:pStyle w:val="TAL"/>
              <w:rPr>
                <w:lang w:eastAsia="ko-KR"/>
              </w:rPr>
            </w:pPr>
            <w:r w:rsidRPr="00D0162F">
              <w:rPr>
                <w:lang w:eastAsia="ko-KR"/>
              </w:rPr>
              <w:t>SMTC.3</w:t>
            </w:r>
          </w:p>
        </w:tc>
      </w:tr>
      <w:tr w:rsidR="00AB67FA" w:rsidRPr="00D0162F" w14:paraId="249B0381" w14:textId="77777777" w:rsidTr="006E0A54">
        <w:trPr>
          <w:jc w:val="center"/>
        </w:trPr>
        <w:tc>
          <w:tcPr>
            <w:tcW w:w="4535" w:type="dxa"/>
            <w:tcBorders>
              <w:bottom w:val="single" w:sz="4" w:space="0" w:color="000000"/>
            </w:tcBorders>
            <w:shd w:val="clear" w:color="auto" w:fill="auto"/>
          </w:tcPr>
          <w:p w14:paraId="20156A1A" w14:textId="6C33DDDF" w:rsidR="00AB67FA" w:rsidRPr="00D0162F" w:rsidRDefault="006E0A54" w:rsidP="006E0A54">
            <w:pPr>
              <w:pStyle w:val="TAL"/>
            </w:pPr>
            <w:r w:rsidRPr="00D0162F">
              <w:t xml:space="preserve">        </w:t>
            </w:r>
            <w:r w:rsidR="00AB67FA" w:rsidRPr="00D0162F">
              <w:t>}</w:t>
            </w:r>
          </w:p>
        </w:tc>
        <w:tc>
          <w:tcPr>
            <w:tcW w:w="1669" w:type="dxa"/>
            <w:shd w:val="clear" w:color="auto" w:fill="auto"/>
          </w:tcPr>
          <w:p w14:paraId="7094330C" w14:textId="77777777" w:rsidR="00AB67FA" w:rsidRPr="00D0162F" w:rsidRDefault="00AB67FA" w:rsidP="006E0A54">
            <w:pPr>
              <w:pStyle w:val="TAL"/>
            </w:pPr>
          </w:p>
        </w:tc>
        <w:tc>
          <w:tcPr>
            <w:tcW w:w="1559" w:type="dxa"/>
            <w:shd w:val="clear" w:color="auto" w:fill="auto"/>
          </w:tcPr>
          <w:p w14:paraId="007737C4" w14:textId="77777777" w:rsidR="00AB67FA" w:rsidRPr="00D0162F" w:rsidRDefault="00AB67FA" w:rsidP="006E0A54">
            <w:pPr>
              <w:pStyle w:val="TAL"/>
              <w:rPr>
                <w:lang w:eastAsia="ko-KR"/>
              </w:rPr>
            </w:pPr>
          </w:p>
        </w:tc>
        <w:tc>
          <w:tcPr>
            <w:tcW w:w="1872" w:type="dxa"/>
            <w:shd w:val="clear" w:color="auto" w:fill="auto"/>
          </w:tcPr>
          <w:p w14:paraId="78A31CF6" w14:textId="77777777" w:rsidR="00AB67FA" w:rsidRPr="00D0162F" w:rsidRDefault="00AB67FA" w:rsidP="006E0A54">
            <w:pPr>
              <w:pStyle w:val="TAL"/>
              <w:rPr>
                <w:lang w:eastAsia="ko-KR"/>
              </w:rPr>
            </w:pPr>
          </w:p>
        </w:tc>
      </w:tr>
      <w:tr w:rsidR="00AB67FA" w:rsidRPr="00D0162F" w14:paraId="438D6C93" w14:textId="77777777" w:rsidTr="006E0A54">
        <w:trPr>
          <w:jc w:val="center"/>
        </w:trPr>
        <w:tc>
          <w:tcPr>
            <w:tcW w:w="4535" w:type="dxa"/>
            <w:tcBorders>
              <w:bottom w:val="nil"/>
            </w:tcBorders>
            <w:shd w:val="clear" w:color="auto" w:fill="auto"/>
          </w:tcPr>
          <w:p w14:paraId="69E22DB9" w14:textId="1DCA554D" w:rsidR="00AB67FA" w:rsidRPr="00D0162F" w:rsidRDefault="006E0A54" w:rsidP="006E0A54">
            <w:pPr>
              <w:pStyle w:val="TAL"/>
            </w:pPr>
            <w:r w:rsidRPr="00D0162F">
              <w:t xml:space="preserve">        </w:t>
            </w:r>
            <w:r w:rsidR="00AB67FA" w:rsidRPr="00D0162F">
              <w:t>ssb-Duration-r15</w:t>
            </w:r>
          </w:p>
        </w:tc>
        <w:tc>
          <w:tcPr>
            <w:tcW w:w="1669" w:type="dxa"/>
            <w:shd w:val="clear" w:color="auto" w:fill="auto"/>
          </w:tcPr>
          <w:p w14:paraId="25010573" w14:textId="77777777" w:rsidR="00AB67FA" w:rsidRPr="00D0162F" w:rsidRDefault="00AB67FA" w:rsidP="006E0A54">
            <w:pPr>
              <w:pStyle w:val="TAL"/>
            </w:pPr>
            <w:r w:rsidRPr="00D0162F">
              <w:t>sf1</w:t>
            </w:r>
          </w:p>
        </w:tc>
        <w:tc>
          <w:tcPr>
            <w:tcW w:w="1559" w:type="dxa"/>
            <w:shd w:val="clear" w:color="auto" w:fill="auto"/>
          </w:tcPr>
          <w:p w14:paraId="333ACE31" w14:textId="77777777" w:rsidR="00AB67FA" w:rsidRPr="00D0162F" w:rsidRDefault="00AB67FA" w:rsidP="006E0A54">
            <w:pPr>
              <w:pStyle w:val="TAL"/>
              <w:rPr>
                <w:lang w:eastAsia="ko-KR"/>
              </w:rPr>
            </w:pPr>
          </w:p>
        </w:tc>
        <w:tc>
          <w:tcPr>
            <w:tcW w:w="1872" w:type="dxa"/>
            <w:shd w:val="clear" w:color="auto" w:fill="auto"/>
          </w:tcPr>
          <w:p w14:paraId="7204F73A" w14:textId="0E84359B" w:rsidR="00AB67FA" w:rsidRPr="00D0162F" w:rsidRDefault="00AB67FA" w:rsidP="006E0A54">
            <w:pPr>
              <w:pStyle w:val="TAL"/>
            </w:pPr>
            <w:r w:rsidRPr="00D0162F">
              <w:t>SMTC.1,</w:t>
            </w:r>
            <w:r w:rsidR="006E0A54" w:rsidRPr="00D0162F">
              <w:t xml:space="preserve"> </w:t>
            </w:r>
            <w:r w:rsidRPr="00D0162F">
              <w:t>SMTC.3</w:t>
            </w:r>
            <w:r w:rsidR="006E0A54" w:rsidRPr="00D0162F">
              <w:t xml:space="preserve"> </w:t>
            </w:r>
            <w:r w:rsidRPr="00D0162F">
              <w:t>or</w:t>
            </w:r>
            <w:r w:rsidR="006E0A54" w:rsidRPr="00D0162F">
              <w:t xml:space="preserve"> </w:t>
            </w:r>
            <w:r w:rsidRPr="00D0162F">
              <w:t>SMTC.4</w:t>
            </w:r>
          </w:p>
        </w:tc>
      </w:tr>
      <w:tr w:rsidR="00AB67FA" w:rsidRPr="00D0162F" w14:paraId="489A7CCE" w14:textId="77777777" w:rsidTr="006E0A54">
        <w:trPr>
          <w:jc w:val="center"/>
        </w:trPr>
        <w:tc>
          <w:tcPr>
            <w:tcW w:w="4535" w:type="dxa"/>
            <w:tcBorders>
              <w:top w:val="nil"/>
            </w:tcBorders>
            <w:shd w:val="clear" w:color="auto" w:fill="auto"/>
          </w:tcPr>
          <w:p w14:paraId="238B0AA9" w14:textId="77777777" w:rsidR="00AB67FA" w:rsidRPr="00D0162F" w:rsidRDefault="00AB67FA" w:rsidP="006E0A54">
            <w:pPr>
              <w:pStyle w:val="TAL"/>
            </w:pPr>
          </w:p>
        </w:tc>
        <w:tc>
          <w:tcPr>
            <w:tcW w:w="1669" w:type="dxa"/>
            <w:shd w:val="clear" w:color="auto" w:fill="auto"/>
          </w:tcPr>
          <w:p w14:paraId="2824C545" w14:textId="77777777" w:rsidR="00AB67FA" w:rsidRPr="00D0162F" w:rsidRDefault="00AB67FA" w:rsidP="006E0A54">
            <w:pPr>
              <w:pStyle w:val="TAL"/>
            </w:pPr>
            <w:r w:rsidRPr="00D0162F">
              <w:t>sf5</w:t>
            </w:r>
          </w:p>
        </w:tc>
        <w:tc>
          <w:tcPr>
            <w:tcW w:w="1559" w:type="dxa"/>
            <w:shd w:val="clear" w:color="auto" w:fill="auto"/>
          </w:tcPr>
          <w:p w14:paraId="25B0B3AC" w14:textId="77777777" w:rsidR="00AB67FA" w:rsidRPr="00D0162F" w:rsidRDefault="00AB67FA" w:rsidP="006E0A54">
            <w:pPr>
              <w:pStyle w:val="TAL"/>
              <w:rPr>
                <w:lang w:eastAsia="ko-KR"/>
              </w:rPr>
            </w:pPr>
          </w:p>
        </w:tc>
        <w:tc>
          <w:tcPr>
            <w:tcW w:w="1872" w:type="dxa"/>
            <w:shd w:val="clear" w:color="auto" w:fill="auto"/>
          </w:tcPr>
          <w:p w14:paraId="06E98B87" w14:textId="72285917" w:rsidR="00AB67FA" w:rsidRPr="00D0162F" w:rsidRDefault="00AB67FA" w:rsidP="006E0A54">
            <w:pPr>
              <w:pStyle w:val="TAL"/>
            </w:pPr>
            <w:r w:rsidRPr="00D0162F">
              <w:t>SMTC.2,</w:t>
            </w:r>
            <w:r w:rsidR="006E0A54" w:rsidRPr="00D0162F">
              <w:t xml:space="preserve"> </w:t>
            </w:r>
            <w:r w:rsidRPr="00D0162F">
              <w:t>SMTC.5</w:t>
            </w:r>
            <w:r w:rsidR="006E0A54" w:rsidRPr="00D0162F">
              <w:t xml:space="preserve"> </w:t>
            </w:r>
            <w:r w:rsidRPr="00D0162F">
              <w:t>or</w:t>
            </w:r>
            <w:r w:rsidR="006E0A54" w:rsidRPr="00D0162F">
              <w:t xml:space="preserve"> </w:t>
            </w:r>
            <w:r w:rsidRPr="00D0162F">
              <w:t>SMTC.6</w:t>
            </w:r>
          </w:p>
        </w:tc>
      </w:tr>
      <w:tr w:rsidR="00AB67FA" w:rsidRPr="00D0162F" w14:paraId="63A4560C" w14:textId="77777777" w:rsidTr="006E0A54">
        <w:trPr>
          <w:jc w:val="center"/>
        </w:trPr>
        <w:tc>
          <w:tcPr>
            <w:tcW w:w="4535" w:type="dxa"/>
            <w:tcBorders>
              <w:bottom w:val="single" w:sz="4" w:space="0" w:color="000000"/>
            </w:tcBorders>
            <w:shd w:val="clear" w:color="auto" w:fill="auto"/>
          </w:tcPr>
          <w:p w14:paraId="69B2BE9B" w14:textId="674B7791" w:rsidR="00AB67FA" w:rsidRPr="00D0162F" w:rsidRDefault="006E0A54" w:rsidP="006E0A54">
            <w:pPr>
              <w:pStyle w:val="TAL"/>
            </w:pPr>
            <w:r w:rsidRPr="00D0162F">
              <w:t xml:space="preserve">      </w:t>
            </w:r>
            <w:r w:rsidR="00AB67FA" w:rsidRPr="00D0162F">
              <w:t>}</w:t>
            </w:r>
          </w:p>
        </w:tc>
        <w:tc>
          <w:tcPr>
            <w:tcW w:w="1669" w:type="dxa"/>
            <w:shd w:val="clear" w:color="auto" w:fill="auto"/>
          </w:tcPr>
          <w:p w14:paraId="09471D00" w14:textId="77777777" w:rsidR="00AB67FA" w:rsidRPr="00D0162F" w:rsidRDefault="00AB67FA" w:rsidP="006E0A54">
            <w:pPr>
              <w:pStyle w:val="TAL"/>
            </w:pPr>
          </w:p>
        </w:tc>
        <w:tc>
          <w:tcPr>
            <w:tcW w:w="1559" w:type="dxa"/>
            <w:shd w:val="clear" w:color="auto" w:fill="auto"/>
          </w:tcPr>
          <w:p w14:paraId="08303091" w14:textId="77777777" w:rsidR="00AB67FA" w:rsidRPr="00D0162F" w:rsidRDefault="00AB67FA" w:rsidP="006E0A54">
            <w:pPr>
              <w:pStyle w:val="TAL"/>
              <w:rPr>
                <w:lang w:eastAsia="ko-KR"/>
              </w:rPr>
            </w:pPr>
          </w:p>
        </w:tc>
        <w:tc>
          <w:tcPr>
            <w:tcW w:w="1872" w:type="dxa"/>
            <w:shd w:val="clear" w:color="auto" w:fill="auto"/>
          </w:tcPr>
          <w:p w14:paraId="3BC3DA8E" w14:textId="77777777" w:rsidR="00AB67FA" w:rsidRPr="00D0162F" w:rsidRDefault="00AB67FA" w:rsidP="006E0A54">
            <w:pPr>
              <w:pStyle w:val="TAL"/>
              <w:rPr>
                <w:lang w:eastAsia="ko-KR"/>
              </w:rPr>
            </w:pPr>
          </w:p>
        </w:tc>
      </w:tr>
      <w:tr w:rsidR="00AB67FA" w:rsidRPr="00D0162F" w14:paraId="10D262CB" w14:textId="77777777" w:rsidTr="006E0A54">
        <w:trPr>
          <w:jc w:val="center"/>
        </w:trPr>
        <w:tc>
          <w:tcPr>
            <w:tcW w:w="4535" w:type="dxa"/>
            <w:tcBorders>
              <w:bottom w:val="nil"/>
            </w:tcBorders>
            <w:shd w:val="clear" w:color="auto" w:fill="auto"/>
          </w:tcPr>
          <w:p w14:paraId="3285E9BF" w14:textId="1B680E5D" w:rsidR="00AB67FA" w:rsidRPr="00D0162F" w:rsidRDefault="006E0A54" w:rsidP="006E0A54">
            <w:pPr>
              <w:pStyle w:val="TAL"/>
            </w:pPr>
            <w:r w:rsidRPr="00D0162F">
              <w:t xml:space="preserve">      </w:t>
            </w:r>
            <w:r w:rsidR="00AB67FA" w:rsidRPr="00D0162F">
              <w:t>subcarrierSpacingSSB-r15</w:t>
            </w:r>
          </w:p>
        </w:tc>
        <w:tc>
          <w:tcPr>
            <w:tcW w:w="1669" w:type="dxa"/>
            <w:shd w:val="clear" w:color="auto" w:fill="auto"/>
          </w:tcPr>
          <w:p w14:paraId="566500A1" w14:textId="77777777" w:rsidR="00AB67FA" w:rsidRPr="00D0162F" w:rsidRDefault="00AB67FA" w:rsidP="006E0A54">
            <w:pPr>
              <w:pStyle w:val="TAL"/>
            </w:pPr>
            <w:r w:rsidRPr="00D0162F">
              <w:t>kHz15</w:t>
            </w:r>
          </w:p>
        </w:tc>
        <w:tc>
          <w:tcPr>
            <w:tcW w:w="1559" w:type="dxa"/>
            <w:shd w:val="clear" w:color="auto" w:fill="auto"/>
          </w:tcPr>
          <w:p w14:paraId="7BD5FBD3" w14:textId="77777777" w:rsidR="00AB67FA" w:rsidRPr="00D0162F" w:rsidRDefault="00AB67FA" w:rsidP="006E0A54">
            <w:pPr>
              <w:pStyle w:val="TAL"/>
              <w:rPr>
                <w:lang w:eastAsia="ko-KR"/>
              </w:rPr>
            </w:pPr>
          </w:p>
        </w:tc>
        <w:tc>
          <w:tcPr>
            <w:tcW w:w="1872" w:type="dxa"/>
            <w:shd w:val="clear" w:color="auto" w:fill="auto"/>
          </w:tcPr>
          <w:p w14:paraId="5B2AB79A" w14:textId="7B55DDEC" w:rsidR="00AB67FA" w:rsidRPr="00D0162F" w:rsidRDefault="00AB67FA" w:rsidP="006E0A54">
            <w:pPr>
              <w:pStyle w:val="TAL"/>
              <w:rPr>
                <w:lang w:eastAsia="ko-KR"/>
              </w:rPr>
            </w:pPr>
            <w:r w:rsidRPr="00D0162F">
              <w:t>SSB.1</w:t>
            </w:r>
            <w:r w:rsidR="006E0A54" w:rsidRPr="00D0162F">
              <w:t xml:space="preserve"> </w:t>
            </w:r>
            <w:r w:rsidRPr="00D0162F">
              <w:t>FR1,</w:t>
            </w:r>
            <w:r w:rsidR="006E0A54" w:rsidRPr="00D0162F">
              <w:t xml:space="preserve"> </w:t>
            </w:r>
            <w:r w:rsidRPr="00D0162F">
              <w:t>SSB.3</w:t>
            </w:r>
            <w:r w:rsidR="006E0A54" w:rsidRPr="00D0162F">
              <w:t xml:space="preserve"> </w:t>
            </w:r>
            <w:r w:rsidRPr="00D0162F">
              <w:t>FR1</w:t>
            </w:r>
            <w:r w:rsidR="006E0A54" w:rsidRPr="00D0162F">
              <w:t xml:space="preserve"> </w:t>
            </w:r>
            <w:r w:rsidRPr="00D0162F">
              <w:t>or</w:t>
            </w:r>
            <w:r w:rsidR="006E0A54" w:rsidRPr="00D0162F">
              <w:t xml:space="preserve"> </w:t>
            </w:r>
            <w:r w:rsidRPr="00D0162F">
              <w:t>SSB.5</w:t>
            </w:r>
            <w:r w:rsidR="006E0A54" w:rsidRPr="00D0162F">
              <w:t xml:space="preserve"> </w:t>
            </w:r>
            <w:r w:rsidRPr="00D0162F">
              <w:t>FR1</w:t>
            </w:r>
          </w:p>
        </w:tc>
      </w:tr>
      <w:tr w:rsidR="00AB67FA" w:rsidRPr="00D0162F" w14:paraId="050A1477" w14:textId="77777777" w:rsidTr="006E0A54">
        <w:trPr>
          <w:jc w:val="center"/>
        </w:trPr>
        <w:tc>
          <w:tcPr>
            <w:tcW w:w="4535" w:type="dxa"/>
            <w:tcBorders>
              <w:top w:val="nil"/>
              <w:bottom w:val="nil"/>
            </w:tcBorders>
            <w:shd w:val="clear" w:color="auto" w:fill="auto"/>
          </w:tcPr>
          <w:p w14:paraId="7224C309" w14:textId="77777777" w:rsidR="00AB67FA" w:rsidRPr="00D0162F" w:rsidRDefault="00AB67FA" w:rsidP="006E0A54">
            <w:pPr>
              <w:pStyle w:val="TAL"/>
            </w:pPr>
          </w:p>
        </w:tc>
        <w:tc>
          <w:tcPr>
            <w:tcW w:w="1669" w:type="dxa"/>
            <w:shd w:val="clear" w:color="auto" w:fill="auto"/>
          </w:tcPr>
          <w:p w14:paraId="075B2071" w14:textId="77777777" w:rsidR="00AB67FA" w:rsidRPr="00D0162F" w:rsidRDefault="00AB67FA" w:rsidP="006E0A54">
            <w:pPr>
              <w:pStyle w:val="TAL"/>
            </w:pPr>
            <w:r w:rsidRPr="00D0162F">
              <w:t>kHz30</w:t>
            </w:r>
          </w:p>
        </w:tc>
        <w:tc>
          <w:tcPr>
            <w:tcW w:w="1559" w:type="dxa"/>
            <w:shd w:val="clear" w:color="auto" w:fill="auto"/>
          </w:tcPr>
          <w:p w14:paraId="4DF83F61" w14:textId="77777777" w:rsidR="00AB67FA" w:rsidRPr="00D0162F" w:rsidRDefault="00AB67FA" w:rsidP="006E0A54">
            <w:pPr>
              <w:pStyle w:val="TAL"/>
              <w:rPr>
                <w:lang w:eastAsia="ko-KR"/>
              </w:rPr>
            </w:pPr>
          </w:p>
        </w:tc>
        <w:tc>
          <w:tcPr>
            <w:tcW w:w="1872" w:type="dxa"/>
            <w:shd w:val="clear" w:color="auto" w:fill="auto"/>
          </w:tcPr>
          <w:p w14:paraId="47A44C25" w14:textId="794FF9EF" w:rsidR="00AB67FA" w:rsidRPr="00D0162F" w:rsidRDefault="00AB67FA" w:rsidP="006E0A54">
            <w:pPr>
              <w:pStyle w:val="TAL"/>
            </w:pPr>
            <w:r w:rsidRPr="00D0162F">
              <w:t>SSB.2</w:t>
            </w:r>
            <w:r w:rsidR="006E0A54" w:rsidRPr="00D0162F">
              <w:t xml:space="preserve"> </w:t>
            </w:r>
            <w:r w:rsidRPr="00D0162F">
              <w:t>FR1,</w:t>
            </w:r>
            <w:r w:rsidR="006E0A54" w:rsidRPr="00D0162F">
              <w:t xml:space="preserve"> </w:t>
            </w:r>
            <w:r w:rsidRPr="00D0162F">
              <w:t>SSB.4</w:t>
            </w:r>
            <w:r w:rsidR="006E0A54" w:rsidRPr="00D0162F">
              <w:t xml:space="preserve"> </w:t>
            </w:r>
            <w:r w:rsidRPr="00D0162F">
              <w:t>FR1</w:t>
            </w:r>
            <w:r w:rsidR="006E0A54" w:rsidRPr="00D0162F">
              <w:t xml:space="preserve"> </w:t>
            </w:r>
            <w:r w:rsidRPr="00D0162F">
              <w:t>or</w:t>
            </w:r>
            <w:r w:rsidR="006E0A54" w:rsidRPr="00D0162F">
              <w:t xml:space="preserve"> </w:t>
            </w:r>
            <w:r w:rsidRPr="00D0162F">
              <w:t>SSB.6</w:t>
            </w:r>
            <w:r w:rsidR="006E0A54" w:rsidRPr="00D0162F">
              <w:t xml:space="preserve"> </w:t>
            </w:r>
            <w:r w:rsidRPr="00D0162F">
              <w:t>FR1</w:t>
            </w:r>
          </w:p>
        </w:tc>
      </w:tr>
      <w:tr w:rsidR="00AB67FA" w:rsidRPr="00D0162F" w14:paraId="5C095699" w14:textId="77777777" w:rsidTr="006E0A54">
        <w:trPr>
          <w:jc w:val="center"/>
        </w:trPr>
        <w:tc>
          <w:tcPr>
            <w:tcW w:w="4535" w:type="dxa"/>
            <w:tcBorders>
              <w:top w:val="nil"/>
              <w:bottom w:val="nil"/>
            </w:tcBorders>
            <w:shd w:val="clear" w:color="auto" w:fill="auto"/>
          </w:tcPr>
          <w:p w14:paraId="6EBFD7B8" w14:textId="77777777" w:rsidR="00AB67FA" w:rsidRPr="00D0162F" w:rsidRDefault="00AB67FA" w:rsidP="006E0A54">
            <w:pPr>
              <w:pStyle w:val="TAL"/>
            </w:pPr>
          </w:p>
        </w:tc>
        <w:tc>
          <w:tcPr>
            <w:tcW w:w="1669" w:type="dxa"/>
            <w:shd w:val="clear" w:color="auto" w:fill="auto"/>
          </w:tcPr>
          <w:p w14:paraId="50C39A6A" w14:textId="77777777" w:rsidR="00AB67FA" w:rsidRPr="00D0162F" w:rsidRDefault="00AB67FA" w:rsidP="006E0A54">
            <w:pPr>
              <w:pStyle w:val="TAL"/>
            </w:pPr>
            <w:r w:rsidRPr="00D0162F">
              <w:t>kHz120</w:t>
            </w:r>
          </w:p>
        </w:tc>
        <w:tc>
          <w:tcPr>
            <w:tcW w:w="1559" w:type="dxa"/>
            <w:shd w:val="clear" w:color="auto" w:fill="auto"/>
          </w:tcPr>
          <w:p w14:paraId="7B07B5FC" w14:textId="77777777" w:rsidR="00AB67FA" w:rsidRPr="00D0162F" w:rsidRDefault="00AB67FA" w:rsidP="006E0A54">
            <w:pPr>
              <w:pStyle w:val="TAL"/>
              <w:rPr>
                <w:lang w:eastAsia="ko-KR"/>
              </w:rPr>
            </w:pPr>
          </w:p>
        </w:tc>
        <w:tc>
          <w:tcPr>
            <w:tcW w:w="1872" w:type="dxa"/>
            <w:shd w:val="clear" w:color="auto" w:fill="auto"/>
          </w:tcPr>
          <w:p w14:paraId="71DD90CF" w14:textId="1F1A3D28" w:rsidR="00AB67FA" w:rsidRPr="00D0162F" w:rsidRDefault="00AB67FA" w:rsidP="006E0A54">
            <w:pPr>
              <w:pStyle w:val="TAL"/>
            </w:pPr>
            <w:r w:rsidRPr="00D0162F">
              <w:t>SSB.1</w:t>
            </w:r>
            <w:r w:rsidR="006E0A54" w:rsidRPr="00D0162F">
              <w:t xml:space="preserve"> </w:t>
            </w:r>
            <w:r w:rsidRPr="00D0162F">
              <w:t>FR2,</w:t>
            </w:r>
            <w:r w:rsidR="006E0A54" w:rsidRPr="00D0162F">
              <w:t xml:space="preserve"> </w:t>
            </w:r>
            <w:r w:rsidRPr="00D0162F">
              <w:t>SSB.3</w:t>
            </w:r>
            <w:r w:rsidR="006E0A54" w:rsidRPr="00D0162F">
              <w:t xml:space="preserve"> </w:t>
            </w:r>
            <w:r w:rsidRPr="00D0162F">
              <w:t>FR2,</w:t>
            </w:r>
            <w:r w:rsidR="006E0A54" w:rsidRPr="00D0162F">
              <w:t xml:space="preserve"> </w:t>
            </w:r>
            <w:r w:rsidRPr="00D0162F">
              <w:t>SSB.5</w:t>
            </w:r>
            <w:r w:rsidR="006E0A54" w:rsidRPr="00D0162F">
              <w:t xml:space="preserve"> </w:t>
            </w:r>
            <w:r w:rsidRPr="00D0162F">
              <w:t>FR2</w:t>
            </w:r>
            <w:r w:rsidR="006E0A54" w:rsidRPr="00D0162F">
              <w:t xml:space="preserve"> </w:t>
            </w:r>
            <w:r w:rsidRPr="00D0162F">
              <w:t>or</w:t>
            </w:r>
            <w:r w:rsidR="006E0A54" w:rsidRPr="00D0162F">
              <w:t xml:space="preserve"> </w:t>
            </w:r>
            <w:r w:rsidRPr="00D0162F">
              <w:t>SSB.7</w:t>
            </w:r>
            <w:r w:rsidR="006E0A54" w:rsidRPr="00D0162F">
              <w:t xml:space="preserve"> </w:t>
            </w:r>
            <w:r w:rsidRPr="00D0162F">
              <w:t>FR2</w:t>
            </w:r>
          </w:p>
        </w:tc>
      </w:tr>
      <w:tr w:rsidR="00AB67FA" w:rsidRPr="00D0162F" w14:paraId="094B8304" w14:textId="77777777" w:rsidTr="006E0A54">
        <w:trPr>
          <w:jc w:val="center"/>
        </w:trPr>
        <w:tc>
          <w:tcPr>
            <w:tcW w:w="4535" w:type="dxa"/>
            <w:tcBorders>
              <w:top w:val="nil"/>
            </w:tcBorders>
            <w:shd w:val="clear" w:color="auto" w:fill="auto"/>
          </w:tcPr>
          <w:p w14:paraId="6D4C2018" w14:textId="77777777" w:rsidR="00AB67FA" w:rsidRPr="00D0162F" w:rsidRDefault="00AB67FA" w:rsidP="006E0A54">
            <w:pPr>
              <w:pStyle w:val="TAL"/>
            </w:pPr>
          </w:p>
        </w:tc>
        <w:tc>
          <w:tcPr>
            <w:tcW w:w="1669" w:type="dxa"/>
            <w:shd w:val="clear" w:color="auto" w:fill="auto"/>
          </w:tcPr>
          <w:p w14:paraId="1C7823DE" w14:textId="77777777" w:rsidR="00AB67FA" w:rsidRPr="00D0162F" w:rsidRDefault="00AB67FA" w:rsidP="006E0A54">
            <w:pPr>
              <w:pStyle w:val="TAL"/>
            </w:pPr>
            <w:r w:rsidRPr="00D0162F">
              <w:t>KHz240</w:t>
            </w:r>
          </w:p>
        </w:tc>
        <w:tc>
          <w:tcPr>
            <w:tcW w:w="1559" w:type="dxa"/>
            <w:shd w:val="clear" w:color="auto" w:fill="auto"/>
          </w:tcPr>
          <w:p w14:paraId="4804CBE5" w14:textId="77777777" w:rsidR="00AB67FA" w:rsidRPr="00D0162F" w:rsidRDefault="00AB67FA" w:rsidP="006E0A54">
            <w:pPr>
              <w:pStyle w:val="TAL"/>
              <w:rPr>
                <w:lang w:eastAsia="ko-KR"/>
              </w:rPr>
            </w:pPr>
          </w:p>
        </w:tc>
        <w:tc>
          <w:tcPr>
            <w:tcW w:w="1872" w:type="dxa"/>
            <w:shd w:val="clear" w:color="auto" w:fill="auto"/>
          </w:tcPr>
          <w:p w14:paraId="7B0EFEA2" w14:textId="16C33BB7" w:rsidR="00AB67FA" w:rsidRPr="00D0162F" w:rsidRDefault="00AB67FA" w:rsidP="006E0A54">
            <w:pPr>
              <w:pStyle w:val="TAL"/>
            </w:pPr>
            <w:r w:rsidRPr="00D0162F">
              <w:t>SSB.2</w:t>
            </w:r>
            <w:r w:rsidR="006E0A54" w:rsidRPr="00D0162F">
              <w:t xml:space="preserve"> </w:t>
            </w:r>
            <w:r w:rsidRPr="00D0162F">
              <w:t>FR2,</w:t>
            </w:r>
            <w:r w:rsidR="006E0A54" w:rsidRPr="00D0162F">
              <w:t xml:space="preserve"> </w:t>
            </w:r>
            <w:r w:rsidRPr="00D0162F">
              <w:t>SSB.4</w:t>
            </w:r>
            <w:r w:rsidR="006E0A54" w:rsidRPr="00D0162F">
              <w:t xml:space="preserve"> </w:t>
            </w:r>
            <w:r w:rsidRPr="00D0162F">
              <w:t>FR2,</w:t>
            </w:r>
            <w:r w:rsidR="006E0A54" w:rsidRPr="00D0162F">
              <w:t xml:space="preserve"> </w:t>
            </w:r>
            <w:r w:rsidRPr="00D0162F">
              <w:t>SSB.6</w:t>
            </w:r>
            <w:r w:rsidR="006E0A54" w:rsidRPr="00D0162F">
              <w:t xml:space="preserve"> </w:t>
            </w:r>
            <w:r w:rsidRPr="00D0162F">
              <w:t>FR2</w:t>
            </w:r>
            <w:r w:rsidR="006E0A54" w:rsidRPr="00D0162F">
              <w:t xml:space="preserve"> </w:t>
            </w:r>
            <w:r w:rsidRPr="00D0162F">
              <w:t>or</w:t>
            </w:r>
            <w:r w:rsidR="006E0A54" w:rsidRPr="00D0162F">
              <w:t xml:space="preserve"> </w:t>
            </w:r>
            <w:r w:rsidRPr="00D0162F">
              <w:t>SSB.8</w:t>
            </w:r>
            <w:r w:rsidR="006E0A54" w:rsidRPr="00D0162F">
              <w:t xml:space="preserve"> </w:t>
            </w:r>
            <w:r w:rsidRPr="00D0162F">
              <w:t>FR2</w:t>
            </w:r>
          </w:p>
        </w:tc>
      </w:tr>
      <w:tr w:rsidR="00AB67FA" w:rsidRPr="00D0162F" w14:paraId="0281A4E0" w14:textId="77777777" w:rsidTr="006E0A54">
        <w:trPr>
          <w:jc w:val="center"/>
        </w:trPr>
        <w:tc>
          <w:tcPr>
            <w:tcW w:w="4535" w:type="dxa"/>
            <w:tcBorders>
              <w:bottom w:val="single" w:sz="4" w:space="0" w:color="000000"/>
            </w:tcBorders>
            <w:shd w:val="clear" w:color="auto" w:fill="auto"/>
          </w:tcPr>
          <w:p w14:paraId="30EDF52A" w14:textId="2FB86C6D" w:rsidR="00AB67FA" w:rsidRPr="00D0162F" w:rsidRDefault="006E0A54" w:rsidP="006E0A54">
            <w:pPr>
              <w:pStyle w:val="TAL"/>
            </w:pPr>
            <w:r w:rsidRPr="00D0162F">
              <w:t xml:space="preserve">    </w:t>
            </w:r>
            <w:r w:rsidR="00AB67FA" w:rsidRPr="00D0162F">
              <w:t>}</w:t>
            </w:r>
          </w:p>
        </w:tc>
        <w:tc>
          <w:tcPr>
            <w:tcW w:w="1669" w:type="dxa"/>
            <w:shd w:val="clear" w:color="auto" w:fill="auto"/>
          </w:tcPr>
          <w:p w14:paraId="33E31564" w14:textId="77777777" w:rsidR="00AB67FA" w:rsidRPr="00D0162F" w:rsidRDefault="00AB67FA" w:rsidP="006E0A54">
            <w:pPr>
              <w:pStyle w:val="TAL"/>
            </w:pPr>
          </w:p>
        </w:tc>
        <w:tc>
          <w:tcPr>
            <w:tcW w:w="1559" w:type="dxa"/>
            <w:shd w:val="clear" w:color="auto" w:fill="auto"/>
          </w:tcPr>
          <w:p w14:paraId="29B85B98" w14:textId="77777777" w:rsidR="00AB67FA" w:rsidRPr="00D0162F" w:rsidRDefault="00AB67FA" w:rsidP="006E0A54">
            <w:pPr>
              <w:pStyle w:val="TAL"/>
              <w:rPr>
                <w:lang w:eastAsia="ko-KR"/>
              </w:rPr>
            </w:pPr>
          </w:p>
        </w:tc>
        <w:tc>
          <w:tcPr>
            <w:tcW w:w="1872" w:type="dxa"/>
            <w:shd w:val="clear" w:color="auto" w:fill="auto"/>
          </w:tcPr>
          <w:p w14:paraId="209EADE3" w14:textId="77777777" w:rsidR="00AB67FA" w:rsidRPr="00D0162F" w:rsidRDefault="00AB67FA" w:rsidP="006E0A54">
            <w:pPr>
              <w:pStyle w:val="TAL"/>
              <w:rPr>
                <w:lang w:eastAsia="ko-KR"/>
              </w:rPr>
            </w:pPr>
          </w:p>
        </w:tc>
      </w:tr>
      <w:tr w:rsidR="00163FE2" w:rsidRPr="00D0162F" w14:paraId="0340A1AB" w14:textId="77777777" w:rsidTr="00A81E02">
        <w:trPr>
          <w:jc w:val="center"/>
        </w:trPr>
        <w:tc>
          <w:tcPr>
            <w:tcW w:w="4535" w:type="dxa"/>
            <w:vMerge w:val="restart"/>
            <w:shd w:val="clear" w:color="auto" w:fill="auto"/>
          </w:tcPr>
          <w:p w14:paraId="429EDCD2" w14:textId="7BFE0E1D" w:rsidR="00163FE2" w:rsidRPr="00D0162F" w:rsidRDefault="00163FE2" w:rsidP="006E0A54">
            <w:pPr>
              <w:pStyle w:val="TAL"/>
            </w:pPr>
            <w:r w:rsidRPr="00D0162F">
              <w:t xml:space="preserve">    deriveSSB-IndexFromCell-r15</w:t>
            </w:r>
          </w:p>
        </w:tc>
        <w:tc>
          <w:tcPr>
            <w:tcW w:w="1669" w:type="dxa"/>
            <w:shd w:val="clear" w:color="auto" w:fill="auto"/>
          </w:tcPr>
          <w:p w14:paraId="638A4E03" w14:textId="324E2E00" w:rsidR="00163FE2" w:rsidRPr="00D0162F" w:rsidRDefault="00163FE2" w:rsidP="006E0A54">
            <w:pPr>
              <w:pStyle w:val="TAL"/>
            </w:pPr>
            <w:r w:rsidRPr="00D0162F">
              <w:t>Not present</w:t>
            </w:r>
          </w:p>
        </w:tc>
        <w:tc>
          <w:tcPr>
            <w:tcW w:w="1559" w:type="dxa"/>
            <w:shd w:val="clear" w:color="auto" w:fill="auto"/>
          </w:tcPr>
          <w:p w14:paraId="4BDFC53F" w14:textId="77777777" w:rsidR="00163FE2" w:rsidRPr="00D0162F" w:rsidRDefault="00163FE2" w:rsidP="006E0A54">
            <w:pPr>
              <w:pStyle w:val="TAL"/>
              <w:rPr>
                <w:lang w:eastAsia="ko-KR"/>
              </w:rPr>
            </w:pPr>
          </w:p>
        </w:tc>
        <w:tc>
          <w:tcPr>
            <w:tcW w:w="1872" w:type="dxa"/>
            <w:shd w:val="clear" w:color="auto" w:fill="auto"/>
          </w:tcPr>
          <w:p w14:paraId="629EDAE6" w14:textId="7C478C2A" w:rsidR="00163FE2" w:rsidRPr="00D0162F" w:rsidRDefault="00163FE2" w:rsidP="006E0A54">
            <w:pPr>
              <w:pStyle w:val="TAL"/>
              <w:rPr>
                <w:lang w:eastAsia="ko-KR"/>
              </w:rPr>
            </w:pPr>
          </w:p>
        </w:tc>
      </w:tr>
      <w:tr w:rsidR="00163FE2" w:rsidRPr="00D0162F" w14:paraId="61DCAFAF" w14:textId="77777777" w:rsidTr="00A81E02">
        <w:trPr>
          <w:jc w:val="center"/>
        </w:trPr>
        <w:tc>
          <w:tcPr>
            <w:tcW w:w="4535" w:type="dxa"/>
            <w:vMerge/>
            <w:shd w:val="clear" w:color="auto" w:fill="auto"/>
          </w:tcPr>
          <w:p w14:paraId="48AEAD56" w14:textId="77777777" w:rsidR="00163FE2" w:rsidRPr="00D0162F" w:rsidRDefault="00163FE2" w:rsidP="006E0A54">
            <w:pPr>
              <w:pStyle w:val="TAL"/>
            </w:pPr>
          </w:p>
        </w:tc>
        <w:tc>
          <w:tcPr>
            <w:tcW w:w="1669" w:type="dxa"/>
            <w:shd w:val="clear" w:color="auto" w:fill="auto"/>
          </w:tcPr>
          <w:p w14:paraId="703C897E" w14:textId="59F8D9F2" w:rsidR="00163FE2" w:rsidRPr="00D0162F" w:rsidRDefault="00163FE2" w:rsidP="006E0A54">
            <w:pPr>
              <w:pStyle w:val="TAL"/>
            </w:pPr>
            <w:r w:rsidRPr="00D0162F">
              <w:t>true</w:t>
            </w:r>
          </w:p>
        </w:tc>
        <w:tc>
          <w:tcPr>
            <w:tcW w:w="1559" w:type="dxa"/>
            <w:shd w:val="clear" w:color="auto" w:fill="auto"/>
          </w:tcPr>
          <w:p w14:paraId="5D738B07" w14:textId="77777777" w:rsidR="00163FE2" w:rsidRPr="00D0162F" w:rsidRDefault="00163FE2" w:rsidP="006E0A54">
            <w:pPr>
              <w:pStyle w:val="TAL"/>
              <w:rPr>
                <w:lang w:eastAsia="ko-KR"/>
              </w:rPr>
            </w:pPr>
          </w:p>
        </w:tc>
        <w:tc>
          <w:tcPr>
            <w:tcW w:w="1872" w:type="dxa"/>
            <w:shd w:val="clear" w:color="auto" w:fill="auto"/>
          </w:tcPr>
          <w:p w14:paraId="34A966E2" w14:textId="03E3A929" w:rsidR="00163FE2" w:rsidRPr="00D0162F" w:rsidDel="00163FE2" w:rsidRDefault="00163FE2" w:rsidP="006E0A54">
            <w:pPr>
              <w:pStyle w:val="TAL"/>
            </w:pPr>
            <w:r w:rsidRPr="00D0162F">
              <w:t>Synchronous cells</w:t>
            </w:r>
          </w:p>
        </w:tc>
      </w:tr>
      <w:tr w:rsidR="00163FE2" w:rsidRPr="00D0162F" w14:paraId="340C5825" w14:textId="77777777" w:rsidTr="00A81E02">
        <w:trPr>
          <w:jc w:val="center"/>
        </w:trPr>
        <w:tc>
          <w:tcPr>
            <w:tcW w:w="4535" w:type="dxa"/>
            <w:vMerge/>
            <w:shd w:val="clear" w:color="auto" w:fill="auto"/>
          </w:tcPr>
          <w:p w14:paraId="6186D71D" w14:textId="77777777" w:rsidR="00163FE2" w:rsidRPr="00D0162F" w:rsidRDefault="00163FE2" w:rsidP="006E0A54">
            <w:pPr>
              <w:pStyle w:val="TAL"/>
            </w:pPr>
          </w:p>
        </w:tc>
        <w:tc>
          <w:tcPr>
            <w:tcW w:w="1669" w:type="dxa"/>
            <w:shd w:val="clear" w:color="auto" w:fill="auto"/>
          </w:tcPr>
          <w:p w14:paraId="0CF76402" w14:textId="77777777" w:rsidR="00163FE2" w:rsidRPr="00D0162F" w:rsidRDefault="00163FE2" w:rsidP="006E0A54">
            <w:pPr>
              <w:pStyle w:val="TAL"/>
            </w:pPr>
            <w:r w:rsidRPr="00D0162F">
              <w:t>false</w:t>
            </w:r>
          </w:p>
        </w:tc>
        <w:tc>
          <w:tcPr>
            <w:tcW w:w="1559" w:type="dxa"/>
            <w:shd w:val="clear" w:color="auto" w:fill="auto"/>
          </w:tcPr>
          <w:p w14:paraId="09C45D7F" w14:textId="77777777" w:rsidR="00163FE2" w:rsidRPr="00D0162F" w:rsidRDefault="00163FE2" w:rsidP="006E0A54">
            <w:pPr>
              <w:pStyle w:val="TAL"/>
              <w:rPr>
                <w:lang w:eastAsia="ko-KR"/>
              </w:rPr>
            </w:pPr>
          </w:p>
        </w:tc>
        <w:tc>
          <w:tcPr>
            <w:tcW w:w="1872" w:type="dxa"/>
            <w:shd w:val="clear" w:color="auto" w:fill="auto"/>
          </w:tcPr>
          <w:p w14:paraId="4D439087" w14:textId="4E56CE70" w:rsidR="00163FE2" w:rsidRPr="00D0162F" w:rsidRDefault="00163FE2" w:rsidP="006E0A54">
            <w:pPr>
              <w:pStyle w:val="TAL"/>
            </w:pPr>
            <w:r w:rsidRPr="00D0162F">
              <w:t>Asynchronous cells</w:t>
            </w:r>
          </w:p>
        </w:tc>
      </w:tr>
      <w:tr w:rsidR="00AB67FA" w:rsidRPr="00D0162F" w14:paraId="069EE424" w14:textId="77777777" w:rsidTr="006E0A54">
        <w:trPr>
          <w:jc w:val="center"/>
        </w:trPr>
        <w:tc>
          <w:tcPr>
            <w:tcW w:w="4535" w:type="dxa"/>
            <w:shd w:val="clear" w:color="auto" w:fill="auto"/>
          </w:tcPr>
          <w:p w14:paraId="589E59C2" w14:textId="77777777" w:rsidR="00AB67FA" w:rsidRPr="00D0162F" w:rsidRDefault="00AB67FA" w:rsidP="006E0A54">
            <w:pPr>
              <w:pStyle w:val="TAL"/>
              <w:rPr>
                <w:lang w:eastAsia="ko-KR"/>
              </w:rPr>
            </w:pPr>
            <w:r w:rsidRPr="00D0162F">
              <w:rPr>
                <w:lang w:eastAsia="ko-KR"/>
              </w:rPr>
              <w:t>}</w:t>
            </w:r>
          </w:p>
        </w:tc>
        <w:tc>
          <w:tcPr>
            <w:tcW w:w="1669" w:type="dxa"/>
            <w:shd w:val="clear" w:color="auto" w:fill="auto"/>
          </w:tcPr>
          <w:p w14:paraId="4DE64AE8" w14:textId="77777777" w:rsidR="00AB67FA" w:rsidRPr="00D0162F" w:rsidRDefault="00AB67FA" w:rsidP="006E0A54">
            <w:pPr>
              <w:pStyle w:val="TAL"/>
              <w:rPr>
                <w:lang w:eastAsia="ko-KR"/>
              </w:rPr>
            </w:pPr>
          </w:p>
        </w:tc>
        <w:tc>
          <w:tcPr>
            <w:tcW w:w="1559" w:type="dxa"/>
            <w:shd w:val="clear" w:color="auto" w:fill="auto"/>
          </w:tcPr>
          <w:p w14:paraId="16D4818C" w14:textId="77777777" w:rsidR="00AB67FA" w:rsidRPr="00D0162F" w:rsidRDefault="00AB67FA" w:rsidP="006E0A54">
            <w:pPr>
              <w:pStyle w:val="TAL"/>
              <w:rPr>
                <w:lang w:eastAsia="ko-KR"/>
              </w:rPr>
            </w:pPr>
          </w:p>
        </w:tc>
        <w:tc>
          <w:tcPr>
            <w:tcW w:w="1872" w:type="dxa"/>
            <w:shd w:val="clear" w:color="auto" w:fill="auto"/>
          </w:tcPr>
          <w:p w14:paraId="717A9479" w14:textId="77777777" w:rsidR="00AB67FA" w:rsidRPr="00D0162F" w:rsidRDefault="00AB67FA" w:rsidP="006E0A54">
            <w:pPr>
              <w:pStyle w:val="TAL"/>
              <w:rPr>
                <w:lang w:eastAsia="ko-KR"/>
              </w:rPr>
            </w:pPr>
          </w:p>
        </w:tc>
      </w:tr>
    </w:tbl>
    <w:p w14:paraId="18A2E810" w14:textId="77777777" w:rsidR="00AB67FA" w:rsidRPr="00D0162F" w:rsidRDefault="00AB67FA" w:rsidP="00AB67FA">
      <w:pPr>
        <w:rPr>
          <w:rFonts w:eastAsia="Malgun Gothic"/>
          <w:lang w:eastAsia="ko-KR"/>
        </w:rPr>
      </w:pPr>
    </w:p>
    <w:p w14:paraId="3CAD5D05" w14:textId="77777777" w:rsidR="00AB67FA" w:rsidRPr="00D0162F" w:rsidRDefault="00AB67FA" w:rsidP="00AB67FA">
      <w:pPr>
        <w:pStyle w:val="TH"/>
      </w:pPr>
      <w:r w:rsidRPr="00D0162F">
        <w:t>Table H.3.4-7: RRCConnectionReconfiguration for iRAT measurement configuration</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78"/>
        <w:gridCol w:w="2127"/>
        <w:gridCol w:w="1701"/>
        <w:gridCol w:w="1275"/>
      </w:tblGrid>
      <w:tr w:rsidR="00AB67FA" w:rsidRPr="00D0162F" w14:paraId="7551FE34" w14:textId="77777777" w:rsidTr="006E0A54">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61D64CED" w14:textId="6DAF7008" w:rsidR="00AB67FA" w:rsidRPr="00D0162F" w:rsidRDefault="00AB67FA" w:rsidP="006E0A54">
            <w:pPr>
              <w:pStyle w:val="TAL"/>
            </w:pPr>
            <w:r w:rsidRPr="00D0162F">
              <w:t>Derivation</w:t>
            </w:r>
            <w:r w:rsidR="006E0A54" w:rsidRPr="00D0162F">
              <w:t xml:space="preserve"> </w:t>
            </w:r>
            <w:r w:rsidRPr="00D0162F">
              <w:t>Path:</w:t>
            </w:r>
            <w:r w:rsidR="006E0A54" w:rsidRPr="00D0162F">
              <w:t xml:space="preserve"> </w:t>
            </w:r>
            <w:r w:rsidRPr="00D0162F">
              <w:t>36.508</w:t>
            </w:r>
            <w:r w:rsidR="006E0A54" w:rsidRPr="00D0162F">
              <w:t xml:space="preserve"> </w:t>
            </w:r>
            <w:r w:rsidRPr="00D0162F">
              <w:t>[25],</w:t>
            </w:r>
            <w:r w:rsidR="006E0A54" w:rsidRPr="00D0162F">
              <w:t xml:space="preserve"> </w:t>
            </w:r>
            <w:r w:rsidRPr="00D0162F">
              <w:t>Table</w:t>
            </w:r>
            <w:r w:rsidR="006E0A54" w:rsidRPr="00D0162F">
              <w:t xml:space="preserve"> </w:t>
            </w:r>
            <w:r w:rsidRPr="00D0162F">
              <w:t>4.6.1-8</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MEAS</w:t>
            </w:r>
          </w:p>
        </w:tc>
      </w:tr>
      <w:tr w:rsidR="00AB67FA" w:rsidRPr="00D0162F" w14:paraId="20FDCE10" w14:textId="77777777" w:rsidTr="006E0A54">
        <w:trPr>
          <w:jc w:val="center"/>
        </w:trPr>
        <w:tc>
          <w:tcPr>
            <w:tcW w:w="46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92167C" w14:textId="3AC54E56" w:rsidR="00AB67FA" w:rsidRPr="00D0162F" w:rsidRDefault="00AB67FA" w:rsidP="006E0A54">
            <w:pPr>
              <w:pStyle w:val="TAH"/>
            </w:pPr>
            <w:r w:rsidRPr="00D0162F">
              <w:t>Information</w:t>
            </w:r>
            <w:r w:rsidR="006E0A54" w:rsidRPr="00D0162F">
              <w:t xml:space="preserve"> </w:t>
            </w:r>
            <w:r w:rsidRPr="00D0162F">
              <w:t>Element</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758E28" w14:textId="77777777" w:rsidR="00AB67FA" w:rsidRPr="00D0162F" w:rsidRDefault="00AB67FA" w:rsidP="006E0A54">
            <w:pPr>
              <w:pStyle w:val="TAH"/>
            </w:pPr>
            <w:r w:rsidRPr="00D0162F">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DB58B8" w14:textId="77777777" w:rsidR="00AB67FA" w:rsidRPr="00D0162F" w:rsidRDefault="00AB67FA" w:rsidP="006E0A54">
            <w:pPr>
              <w:pStyle w:val="TAH"/>
            </w:pPr>
            <w:r w:rsidRPr="00D0162F">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E74990" w14:textId="77777777" w:rsidR="00AB67FA" w:rsidRPr="00D0162F" w:rsidRDefault="00AB67FA" w:rsidP="006E0A54">
            <w:pPr>
              <w:pStyle w:val="TAH"/>
            </w:pPr>
            <w:r w:rsidRPr="00D0162F">
              <w:t>Condition</w:t>
            </w:r>
          </w:p>
        </w:tc>
      </w:tr>
      <w:tr w:rsidR="00AB67FA" w:rsidRPr="00D0162F" w14:paraId="095183AD" w14:textId="77777777" w:rsidTr="006E0A54">
        <w:trPr>
          <w:jc w:val="center"/>
        </w:trPr>
        <w:tc>
          <w:tcPr>
            <w:tcW w:w="46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D710DC" w14:textId="46F60B85" w:rsidR="00AB67FA" w:rsidRPr="00D0162F" w:rsidRDefault="00AB67FA" w:rsidP="006E0A54">
            <w:pPr>
              <w:pStyle w:val="TAL"/>
            </w:pPr>
            <w:r w:rsidRPr="00D0162F">
              <w:t>RRCConnectionReconfiguration</w:t>
            </w:r>
            <w:r w:rsidR="006E0A54" w:rsidRPr="00D0162F">
              <w:t xml:space="preserve"> </w:t>
            </w:r>
            <w:r w:rsidRPr="00D0162F">
              <w:t>::=</w:t>
            </w:r>
            <w:r w:rsidR="006E0A54" w:rsidRPr="00D0162F">
              <w:t xml:space="preserve"> </w:t>
            </w:r>
            <w:r w:rsidRPr="00D0162F">
              <w:t>SEQUENCE</w:t>
            </w:r>
            <w:r w:rsidR="006E0A54" w:rsidRPr="00D0162F">
              <w:t xml:space="preserve"> </w:t>
            </w:r>
            <w:r w:rsidRPr="00D0162F">
              <w:t>{</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AE989F" w14:textId="77777777" w:rsidR="00AB67FA" w:rsidRPr="00D0162F" w:rsidRDefault="00AB67FA" w:rsidP="006E0A5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21D74A" w14:textId="77777777" w:rsidR="00AB67FA" w:rsidRPr="00D0162F" w:rsidRDefault="00AB67FA" w:rsidP="006E0A54">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4D0F51" w14:textId="77777777" w:rsidR="00AB67FA" w:rsidRPr="00D0162F" w:rsidRDefault="00AB67FA" w:rsidP="006E0A54">
            <w:pPr>
              <w:pStyle w:val="TAL"/>
            </w:pPr>
          </w:p>
        </w:tc>
      </w:tr>
      <w:tr w:rsidR="00AB67FA" w:rsidRPr="00D0162F" w14:paraId="1DE36499" w14:textId="77777777" w:rsidTr="006E0A54">
        <w:trPr>
          <w:jc w:val="center"/>
        </w:trPr>
        <w:tc>
          <w:tcPr>
            <w:tcW w:w="46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3530E2" w14:textId="0EDD4350" w:rsidR="00AB67FA" w:rsidRPr="00D0162F" w:rsidRDefault="006E0A54" w:rsidP="006E0A54">
            <w:pPr>
              <w:pStyle w:val="TAL"/>
            </w:pPr>
            <w:r w:rsidRPr="00D0162F">
              <w:t xml:space="preserve">  </w:t>
            </w:r>
            <w:r w:rsidR="00AB67FA" w:rsidRPr="00D0162F">
              <w:t>criticalExtensions</w:t>
            </w:r>
            <w:r w:rsidRPr="00D0162F">
              <w:t xml:space="preserve"> </w:t>
            </w:r>
            <w:r w:rsidR="00AB67FA" w:rsidRPr="00D0162F">
              <w:t>CHOICE</w:t>
            </w:r>
            <w:r w:rsidRPr="00D0162F">
              <w:t xml:space="preserve"> </w:t>
            </w:r>
            <w:r w:rsidR="00AB67FA" w:rsidRPr="00D0162F">
              <w:t>{</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A107F2" w14:textId="77777777" w:rsidR="00AB67FA" w:rsidRPr="00D0162F" w:rsidRDefault="00AB67FA" w:rsidP="006E0A5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BAB172" w14:textId="77777777" w:rsidR="00AB67FA" w:rsidRPr="00D0162F" w:rsidRDefault="00AB67FA" w:rsidP="006E0A54">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3636DC" w14:textId="77777777" w:rsidR="00AB67FA" w:rsidRPr="00D0162F" w:rsidRDefault="00AB67FA" w:rsidP="006E0A54">
            <w:pPr>
              <w:pStyle w:val="TAL"/>
            </w:pPr>
          </w:p>
        </w:tc>
      </w:tr>
      <w:tr w:rsidR="00AB67FA" w:rsidRPr="00D0162F" w14:paraId="6502AF9F" w14:textId="77777777" w:rsidTr="006E0A54">
        <w:trPr>
          <w:jc w:val="center"/>
        </w:trPr>
        <w:tc>
          <w:tcPr>
            <w:tcW w:w="46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9710C8" w14:textId="3F667341" w:rsidR="00AB67FA" w:rsidRPr="00D0162F" w:rsidRDefault="006E0A54" w:rsidP="006E0A54">
            <w:pPr>
              <w:pStyle w:val="TAL"/>
            </w:pPr>
            <w:r w:rsidRPr="00D0162F">
              <w:t xml:space="preserve">    </w:t>
            </w:r>
            <w:r w:rsidR="00AB67FA" w:rsidRPr="00D0162F">
              <w:t>c1</w:t>
            </w:r>
            <w:r w:rsidRPr="00D0162F">
              <w:t xml:space="preserve"> </w:t>
            </w:r>
            <w:r w:rsidR="00AB67FA" w:rsidRPr="00D0162F">
              <w:t>CHOICE{</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6BA245" w14:textId="77777777" w:rsidR="00AB67FA" w:rsidRPr="00D0162F" w:rsidRDefault="00AB67FA" w:rsidP="006E0A5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3D1432" w14:textId="77777777" w:rsidR="00AB67FA" w:rsidRPr="00D0162F" w:rsidRDefault="00AB67FA" w:rsidP="006E0A54">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3CA7EB" w14:textId="77777777" w:rsidR="00AB67FA" w:rsidRPr="00D0162F" w:rsidRDefault="00AB67FA" w:rsidP="006E0A54">
            <w:pPr>
              <w:pStyle w:val="TAL"/>
            </w:pPr>
          </w:p>
        </w:tc>
      </w:tr>
      <w:tr w:rsidR="00AB67FA" w:rsidRPr="00D0162F" w14:paraId="02B3F2CB" w14:textId="77777777" w:rsidTr="006E0A54">
        <w:trPr>
          <w:jc w:val="center"/>
        </w:trPr>
        <w:tc>
          <w:tcPr>
            <w:tcW w:w="46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184B04" w14:textId="0D020074" w:rsidR="00AB67FA" w:rsidRPr="00D0162F" w:rsidRDefault="006E0A54" w:rsidP="006E0A54">
            <w:pPr>
              <w:pStyle w:val="TAL"/>
            </w:pPr>
            <w:r w:rsidRPr="00D0162F">
              <w:t xml:space="preserve">      </w:t>
            </w:r>
            <w:r w:rsidR="00AB67FA" w:rsidRPr="00D0162F">
              <w:t>rrcConnectionReconfiguration-r8</w:t>
            </w:r>
            <w:r w:rsidRPr="00D0162F">
              <w:t xml:space="preserve"> </w:t>
            </w:r>
            <w:r w:rsidR="00AB67FA" w:rsidRPr="00D0162F">
              <w:t>::=</w:t>
            </w:r>
            <w:r w:rsidRPr="00D0162F">
              <w:t xml:space="preserve"> </w:t>
            </w:r>
            <w:r w:rsidR="00AB67FA" w:rsidRPr="00D0162F">
              <w:t>SEQUENCE</w:t>
            </w:r>
            <w:r w:rsidRPr="00D0162F">
              <w:t xml:space="preserve"> </w:t>
            </w:r>
            <w:r w:rsidR="00AB67FA" w:rsidRPr="00D0162F">
              <w:t>{</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02B3A4" w14:textId="77777777" w:rsidR="00AB67FA" w:rsidRPr="00D0162F" w:rsidRDefault="00AB67FA" w:rsidP="006E0A5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B27696" w14:textId="77777777" w:rsidR="00AB67FA" w:rsidRPr="00D0162F" w:rsidRDefault="00AB67FA" w:rsidP="006E0A54">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7C5ACC" w14:textId="77777777" w:rsidR="00AB67FA" w:rsidRPr="00D0162F" w:rsidRDefault="00AB67FA" w:rsidP="006E0A54">
            <w:pPr>
              <w:pStyle w:val="TAL"/>
            </w:pPr>
          </w:p>
        </w:tc>
      </w:tr>
      <w:tr w:rsidR="00AB67FA" w:rsidRPr="00D0162F" w14:paraId="0A9E954C" w14:textId="77777777" w:rsidTr="006E0A54">
        <w:trPr>
          <w:jc w:val="center"/>
        </w:trPr>
        <w:tc>
          <w:tcPr>
            <w:tcW w:w="4678" w:type="dxa"/>
            <w:tcBorders>
              <w:top w:val="single" w:sz="4" w:space="0" w:color="000000"/>
              <w:left w:val="single" w:sz="4" w:space="0" w:color="000000"/>
              <w:bottom w:val="dashSmallGap" w:sz="4" w:space="0" w:color="A6A6A6" w:themeColor="background1" w:themeShade="A6"/>
              <w:right w:val="single" w:sz="4" w:space="0" w:color="000000"/>
            </w:tcBorders>
            <w:hideMark/>
          </w:tcPr>
          <w:p w14:paraId="4C760F71" w14:textId="341DAFBD" w:rsidR="00AB67FA" w:rsidRPr="00D0162F" w:rsidRDefault="006E0A54" w:rsidP="006E0A54">
            <w:pPr>
              <w:pStyle w:val="TAL"/>
            </w:pPr>
            <w:r w:rsidRPr="00D0162F">
              <w:t xml:space="preserve">        </w:t>
            </w:r>
            <w:r w:rsidR="00AB67FA" w:rsidRPr="00D0162F">
              <w:t>measConfig</w:t>
            </w:r>
          </w:p>
        </w:tc>
        <w:tc>
          <w:tcPr>
            <w:tcW w:w="2127" w:type="dxa"/>
            <w:tcBorders>
              <w:top w:val="single" w:sz="4" w:space="0" w:color="000000"/>
              <w:left w:val="single" w:sz="4" w:space="0" w:color="000000"/>
              <w:bottom w:val="single" w:sz="4" w:space="0" w:color="000000"/>
              <w:right w:val="single" w:sz="4" w:space="0" w:color="000000"/>
            </w:tcBorders>
            <w:hideMark/>
          </w:tcPr>
          <w:p w14:paraId="683B36A5" w14:textId="2854A466" w:rsidR="00AB67FA" w:rsidRPr="00D0162F" w:rsidRDefault="00AB67FA" w:rsidP="006E0A54">
            <w:pPr>
              <w:pStyle w:val="TAL"/>
            </w:pPr>
            <w:r w:rsidRPr="00D0162F">
              <w:t>MeasConfig-DEFAULT</w:t>
            </w:r>
            <w:r w:rsidR="006E0A54" w:rsidRPr="00D0162F">
              <w:t xml:space="preserve"> </w:t>
            </w:r>
            <w:r w:rsidRPr="00D0162F">
              <w:t>with</w:t>
            </w:r>
            <w:r w:rsidR="006E0A54" w:rsidRPr="00D0162F">
              <w:t xml:space="preserve"> </w:t>
            </w:r>
            <w:r w:rsidRPr="00D0162F">
              <w:t>Conditions</w:t>
            </w:r>
            <w:r w:rsidR="006E0A54" w:rsidRPr="00D0162F">
              <w:t xml:space="preserve"> </w:t>
            </w:r>
            <w:r w:rsidRPr="00D0162F">
              <w:t>INTER</w:t>
            </w:r>
            <w:r w:rsidR="006E0A54" w:rsidRPr="00D0162F">
              <w:t xml:space="preserve"> </w:t>
            </w:r>
            <w:r w:rsidRPr="00D0162F">
              <w:t>RAT</w:t>
            </w:r>
            <w:r w:rsidR="006E0A54" w:rsidRPr="00D0162F">
              <w:t xml:space="preserve"> </w:t>
            </w:r>
            <w:r w:rsidRPr="00D0162F">
              <w:t>NR</w:t>
            </w:r>
            <w:r w:rsidR="006E0A54" w:rsidRPr="00D0162F">
              <w:t xml:space="preserve"> </w:t>
            </w:r>
            <w:r w:rsidRPr="00D0162F">
              <w:t>and</w:t>
            </w:r>
            <w:r w:rsidR="006E0A54" w:rsidRPr="00D0162F">
              <w:t xml:space="preserve"> </w:t>
            </w:r>
            <w:r w:rsidRPr="00D0162F">
              <w:t>PERIODICAL</w:t>
            </w:r>
          </w:p>
        </w:tc>
        <w:tc>
          <w:tcPr>
            <w:tcW w:w="1701" w:type="dxa"/>
            <w:tcBorders>
              <w:top w:val="single" w:sz="4" w:space="0" w:color="000000"/>
              <w:left w:val="single" w:sz="4" w:space="0" w:color="000000"/>
              <w:bottom w:val="single" w:sz="4" w:space="0" w:color="000000"/>
              <w:right w:val="single" w:sz="4" w:space="0" w:color="000000"/>
            </w:tcBorders>
            <w:hideMark/>
          </w:tcPr>
          <w:p w14:paraId="42AC4B8E" w14:textId="207E7499" w:rsidR="00AB67FA" w:rsidRPr="00D0162F" w:rsidRDefault="00AB67FA" w:rsidP="006E0A54">
            <w:pPr>
              <w:pStyle w:val="TAL"/>
            </w:pPr>
            <w:r w:rsidRPr="00D0162F">
              <w:t>Table</w:t>
            </w:r>
            <w:r w:rsidR="006E0A54" w:rsidRPr="00D0162F">
              <w:t xml:space="preserve"> </w:t>
            </w:r>
            <w:r w:rsidRPr="00D0162F">
              <w:t>H.3.4-4</w:t>
            </w:r>
          </w:p>
        </w:tc>
        <w:tc>
          <w:tcPr>
            <w:tcW w:w="1275" w:type="dxa"/>
            <w:tcBorders>
              <w:top w:val="single" w:sz="4" w:space="0" w:color="000000"/>
              <w:left w:val="single" w:sz="4" w:space="0" w:color="000000"/>
              <w:bottom w:val="single" w:sz="4" w:space="0" w:color="000000"/>
              <w:right w:val="single" w:sz="4" w:space="0" w:color="000000"/>
            </w:tcBorders>
          </w:tcPr>
          <w:p w14:paraId="66DB6AD7" w14:textId="77777777" w:rsidR="00AB67FA" w:rsidRPr="00D0162F" w:rsidRDefault="00AB67FA" w:rsidP="006E0A54">
            <w:pPr>
              <w:pStyle w:val="TAL"/>
            </w:pPr>
          </w:p>
        </w:tc>
      </w:tr>
      <w:tr w:rsidR="00AB67FA" w:rsidRPr="00D0162F" w14:paraId="4036949F" w14:textId="77777777" w:rsidTr="006E0A54">
        <w:trPr>
          <w:jc w:val="center"/>
        </w:trPr>
        <w:tc>
          <w:tcPr>
            <w:tcW w:w="4678" w:type="dxa"/>
            <w:tcBorders>
              <w:top w:val="dashSmallGap" w:sz="4" w:space="0" w:color="A6A6A6" w:themeColor="background1" w:themeShade="A6"/>
              <w:left w:val="single" w:sz="4" w:space="0" w:color="000000"/>
              <w:bottom w:val="dashSmallGap" w:sz="4" w:space="0" w:color="A6A6A6" w:themeColor="background1" w:themeShade="A6"/>
              <w:right w:val="single" w:sz="4" w:space="0" w:color="000000"/>
            </w:tcBorders>
            <w:tcMar>
              <w:top w:w="0" w:type="dxa"/>
              <w:left w:w="108" w:type="dxa"/>
              <w:bottom w:w="0" w:type="dxa"/>
              <w:right w:w="108" w:type="dxa"/>
            </w:tcMar>
          </w:tcPr>
          <w:p w14:paraId="00D23A43" w14:textId="77777777" w:rsidR="00AB67FA" w:rsidRPr="00D0162F" w:rsidRDefault="00AB67FA" w:rsidP="006E0A54">
            <w:pPr>
              <w:pStyle w:val="TAL"/>
            </w:pPr>
          </w:p>
        </w:tc>
        <w:tc>
          <w:tcPr>
            <w:tcW w:w="2127" w:type="dxa"/>
            <w:tcBorders>
              <w:top w:val="single" w:sz="4" w:space="0" w:color="auto"/>
              <w:left w:val="single" w:sz="4" w:space="0" w:color="000000"/>
              <w:bottom w:val="single" w:sz="4" w:space="0" w:color="auto"/>
              <w:right w:val="single" w:sz="4" w:space="0" w:color="auto"/>
            </w:tcBorders>
            <w:tcMar>
              <w:top w:w="0" w:type="dxa"/>
              <w:left w:w="108" w:type="dxa"/>
              <w:bottom w:w="0" w:type="dxa"/>
              <w:right w:w="108" w:type="dxa"/>
            </w:tcMar>
          </w:tcPr>
          <w:p w14:paraId="1C11D1EB" w14:textId="3E167983" w:rsidR="00AB67FA" w:rsidRPr="00D0162F" w:rsidRDefault="00AB67FA" w:rsidP="006E0A54">
            <w:pPr>
              <w:pStyle w:val="TAL"/>
            </w:pPr>
            <w:r w:rsidRPr="00D0162F">
              <w:t>MeasConfig-DEFAULT</w:t>
            </w:r>
            <w:r w:rsidR="006E0A54" w:rsidRPr="00D0162F">
              <w:t xml:space="preserve"> </w:t>
            </w:r>
            <w:r w:rsidRPr="00D0162F">
              <w:t>with</w:t>
            </w:r>
            <w:r w:rsidR="006E0A54" w:rsidRPr="00D0162F">
              <w:t xml:space="preserve"> </w:t>
            </w:r>
            <w:r w:rsidRPr="00D0162F">
              <w:t>Conditions</w:t>
            </w:r>
            <w:r w:rsidR="006E0A54" w:rsidRPr="00D0162F">
              <w:t xml:space="preserve"> </w:t>
            </w:r>
            <w:r w:rsidRPr="00D0162F">
              <w:t>INTER</w:t>
            </w:r>
            <w:r w:rsidR="006E0A54" w:rsidRPr="00D0162F">
              <w:t xml:space="preserve"> </w:t>
            </w:r>
            <w:r w:rsidRPr="00D0162F">
              <w:t>RAT</w:t>
            </w:r>
            <w:r w:rsidR="006E0A54" w:rsidRPr="00D0162F">
              <w:t xml:space="preserve"> </w:t>
            </w:r>
            <w:r w:rsidRPr="00D0162F">
              <w:t>NR</w:t>
            </w:r>
            <w:r w:rsidR="006E0A54" w:rsidRPr="00D0162F">
              <w:t xml:space="preserve"> </w:t>
            </w:r>
            <w:r w:rsidRPr="00D0162F">
              <w:t>and</w:t>
            </w:r>
            <w:r w:rsidR="006E0A54" w:rsidRPr="00D0162F">
              <w:t xml:space="preserve"> </w:t>
            </w:r>
            <w:r w:rsidRPr="00D0162F">
              <w:t>SFTD</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AED2FA" w14:textId="6538F46B" w:rsidR="00AB67FA" w:rsidRPr="00D0162F" w:rsidRDefault="00AB67FA" w:rsidP="006E0A54">
            <w:pPr>
              <w:pStyle w:val="TAL"/>
            </w:pPr>
            <w:r w:rsidRPr="00D0162F">
              <w:t>Table</w:t>
            </w:r>
            <w:r w:rsidR="006E0A54" w:rsidRPr="00D0162F">
              <w:t xml:space="preserve"> </w:t>
            </w:r>
            <w:r w:rsidRPr="00D0162F">
              <w:t>H.3.4-4</w:t>
            </w:r>
            <w:r w:rsidR="006E0A54" w:rsidRPr="00D0162F">
              <w:t xml:space="preserve"> </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E0A56A" w14:textId="051A45F8" w:rsidR="00AB67FA" w:rsidRPr="00D0162F" w:rsidRDefault="00AB67FA" w:rsidP="006E0A54">
            <w:pPr>
              <w:pStyle w:val="TAL"/>
            </w:pPr>
            <w:r w:rsidRPr="00D0162F">
              <w:t>INTER-RAT</w:t>
            </w:r>
            <w:r w:rsidR="006E0A54" w:rsidRPr="00D0162F">
              <w:t xml:space="preserve"> </w:t>
            </w:r>
            <w:r w:rsidRPr="00D0162F">
              <w:t>and</w:t>
            </w:r>
            <w:r w:rsidR="006E0A54" w:rsidRPr="00D0162F">
              <w:t xml:space="preserve"> </w:t>
            </w:r>
            <w:r w:rsidRPr="00D0162F">
              <w:t>SFTD</w:t>
            </w:r>
          </w:p>
        </w:tc>
      </w:tr>
      <w:tr w:rsidR="00AB67FA" w:rsidRPr="00D0162F" w14:paraId="0EF38D47" w14:textId="77777777" w:rsidTr="006E0A54">
        <w:trPr>
          <w:jc w:val="center"/>
        </w:trPr>
        <w:tc>
          <w:tcPr>
            <w:tcW w:w="4678" w:type="dxa"/>
            <w:tcBorders>
              <w:top w:val="dashSmallGap" w:sz="4" w:space="0" w:color="A6A6A6" w:themeColor="background1" w:themeShade="A6"/>
              <w:left w:val="single" w:sz="4" w:space="0" w:color="000000"/>
              <w:bottom w:val="single" w:sz="4" w:space="0" w:color="auto"/>
              <w:right w:val="single" w:sz="4" w:space="0" w:color="000000"/>
            </w:tcBorders>
            <w:tcMar>
              <w:top w:w="0" w:type="dxa"/>
              <w:left w:w="108" w:type="dxa"/>
              <w:bottom w:w="0" w:type="dxa"/>
              <w:right w:w="108" w:type="dxa"/>
            </w:tcMar>
          </w:tcPr>
          <w:p w14:paraId="08F06BAF" w14:textId="77777777" w:rsidR="00AB67FA" w:rsidRPr="00D0162F" w:rsidRDefault="00AB67FA" w:rsidP="006E0A54">
            <w:pPr>
              <w:pStyle w:val="TAL"/>
            </w:pPr>
          </w:p>
        </w:tc>
        <w:tc>
          <w:tcPr>
            <w:tcW w:w="2127" w:type="dxa"/>
            <w:tcBorders>
              <w:top w:val="single" w:sz="4" w:space="0" w:color="auto"/>
              <w:left w:val="single" w:sz="4" w:space="0" w:color="000000"/>
              <w:bottom w:val="single" w:sz="4" w:space="0" w:color="auto"/>
              <w:right w:val="single" w:sz="4" w:space="0" w:color="auto"/>
            </w:tcBorders>
            <w:tcMar>
              <w:top w:w="0" w:type="dxa"/>
              <w:left w:w="108" w:type="dxa"/>
              <w:bottom w:w="0" w:type="dxa"/>
              <w:right w:w="108" w:type="dxa"/>
            </w:tcMar>
          </w:tcPr>
          <w:p w14:paraId="0A5FDCD6" w14:textId="7F9DF80D" w:rsidR="00AB67FA" w:rsidRPr="00D0162F" w:rsidRDefault="00AB67FA" w:rsidP="006E0A54">
            <w:pPr>
              <w:pStyle w:val="TAL"/>
            </w:pPr>
            <w:r w:rsidRPr="00D0162F">
              <w:t>MeasConfig-DEFAULT</w:t>
            </w:r>
            <w:r w:rsidR="006E0A54" w:rsidRPr="00D0162F">
              <w:t xml:space="preserve"> </w:t>
            </w:r>
            <w:r w:rsidRPr="00D0162F">
              <w:t>with</w:t>
            </w:r>
            <w:r w:rsidR="006E0A54" w:rsidRPr="00D0162F">
              <w:t xml:space="preserve"> </w:t>
            </w:r>
            <w:r w:rsidRPr="00D0162F">
              <w:t>Conditions</w:t>
            </w:r>
            <w:r w:rsidR="006E0A54" w:rsidRPr="00D0162F">
              <w:t xml:space="preserve"> </w:t>
            </w:r>
            <w:r w:rsidRPr="00D0162F">
              <w:t>INTER</w:t>
            </w:r>
            <w:r w:rsidR="006E0A54" w:rsidRPr="00D0162F">
              <w:t xml:space="preserve"> </w:t>
            </w:r>
            <w:r w:rsidRPr="00D0162F">
              <w:t>RAT</w:t>
            </w:r>
            <w:r w:rsidR="006E0A54" w:rsidRPr="00D0162F">
              <w:t xml:space="preserve"> </w:t>
            </w:r>
            <w:r w:rsidRPr="00D0162F">
              <w:t>NR</w:t>
            </w:r>
            <w:r w:rsidR="006E0A54" w:rsidRPr="00D0162F">
              <w:t xml:space="preserve"> </w:t>
            </w:r>
            <w:r w:rsidRPr="00D0162F">
              <w:t>and</w:t>
            </w:r>
            <w:r w:rsidR="006E0A54" w:rsidRPr="00D0162F">
              <w:t xml:space="preserve"> </w:t>
            </w:r>
            <w:r w:rsidRPr="00D0162F">
              <w:t>EVENT</w:t>
            </w:r>
            <w:r w:rsidR="006E0A54" w:rsidRPr="00D0162F">
              <w:t xml:space="preserve"> </w:t>
            </w:r>
            <w:r w:rsidRPr="00D0162F">
              <w:t>B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A7C36E" w14:textId="269947FC" w:rsidR="00AB67FA" w:rsidRPr="00D0162F" w:rsidRDefault="00AB67FA" w:rsidP="006E0A54">
            <w:pPr>
              <w:pStyle w:val="TAL"/>
            </w:pPr>
            <w:r w:rsidRPr="00D0162F">
              <w:t>Table</w:t>
            </w:r>
            <w:r w:rsidR="006E0A54" w:rsidRPr="00D0162F">
              <w:t xml:space="preserve"> </w:t>
            </w:r>
            <w:r w:rsidRPr="00D0162F">
              <w:t>H.3.4-4</w:t>
            </w:r>
            <w:r w:rsidR="006E0A54" w:rsidRPr="00D0162F">
              <w:t xml:space="preserve"> </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010397" w14:textId="1BEA3134" w:rsidR="00AB67FA" w:rsidRPr="00D0162F" w:rsidRDefault="00AB67FA" w:rsidP="006E0A54">
            <w:pPr>
              <w:pStyle w:val="TAL"/>
            </w:pPr>
            <w:r w:rsidRPr="00D0162F">
              <w:t>INTER-RAT</w:t>
            </w:r>
            <w:r w:rsidR="006E0A54" w:rsidRPr="00D0162F">
              <w:t xml:space="preserve"> </w:t>
            </w:r>
            <w:r w:rsidRPr="00D0162F">
              <w:t>and</w:t>
            </w:r>
            <w:r w:rsidR="006E0A54" w:rsidRPr="00D0162F">
              <w:t xml:space="preserve"> </w:t>
            </w:r>
            <w:r w:rsidRPr="00D0162F">
              <w:t>EVENT</w:t>
            </w:r>
            <w:r w:rsidR="006E0A54" w:rsidRPr="00D0162F">
              <w:t xml:space="preserve"> </w:t>
            </w:r>
            <w:r w:rsidRPr="00D0162F">
              <w:t>B2</w:t>
            </w:r>
          </w:p>
        </w:tc>
      </w:tr>
      <w:tr w:rsidR="00FA2B6E" w:rsidRPr="00D0162F" w14:paraId="1C5B2DD9" w14:textId="77777777" w:rsidTr="00A81E02">
        <w:trPr>
          <w:jc w:val="center"/>
        </w:trPr>
        <w:tc>
          <w:tcPr>
            <w:tcW w:w="4678" w:type="dxa"/>
            <w:tcBorders>
              <w:top w:val="dashSmallGap" w:sz="4" w:space="0" w:color="A6A6A6" w:themeColor="background1" w:themeShade="A6"/>
              <w:left w:val="single" w:sz="4" w:space="0" w:color="000000"/>
              <w:bottom w:val="single" w:sz="4" w:space="0" w:color="auto"/>
              <w:right w:val="single" w:sz="4" w:space="0" w:color="000000"/>
            </w:tcBorders>
            <w:tcMar>
              <w:top w:w="0" w:type="dxa"/>
              <w:left w:w="108" w:type="dxa"/>
              <w:bottom w:w="0" w:type="dxa"/>
              <w:right w:w="108" w:type="dxa"/>
            </w:tcMar>
          </w:tcPr>
          <w:p w14:paraId="6B3F8E10" w14:textId="77777777" w:rsidR="00FA2B6E" w:rsidRPr="00D0162F" w:rsidRDefault="00FA2B6E" w:rsidP="00A81E02">
            <w:pPr>
              <w:pStyle w:val="TAL"/>
            </w:pPr>
          </w:p>
        </w:tc>
        <w:tc>
          <w:tcPr>
            <w:tcW w:w="2127" w:type="dxa"/>
            <w:tcBorders>
              <w:top w:val="single" w:sz="4" w:space="0" w:color="auto"/>
              <w:left w:val="single" w:sz="4" w:space="0" w:color="000000"/>
              <w:bottom w:val="single" w:sz="4" w:space="0" w:color="auto"/>
              <w:right w:val="single" w:sz="4" w:space="0" w:color="auto"/>
            </w:tcBorders>
            <w:tcMar>
              <w:top w:w="0" w:type="dxa"/>
              <w:left w:w="108" w:type="dxa"/>
              <w:bottom w:w="0" w:type="dxa"/>
              <w:right w:w="108" w:type="dxa"/>
            </w:tcMar>
          </w:tcPr>
          <w:p w14:paraId="0039EBC2" w14:textId="77777777" w:rsidR="00FA2B6E" w:rsidRPr="00D0162F" w:rsidRDefault="00FA2B6E" w:rsidP="00A81E02">
            <w:pPr>
              <w:pStyle w:val="TAL"/>
            </w:pPr>
            <w:r w:rsidRPr="00D0162F">
              <w:t>MeasConfig-DEFAULT with Conditions INTER RAT NR and EVENT B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163357" w14:textId="77777777" w:rsidR="00FA2B6E" w:rsidRPr="00D0162F" w:rsidRDefault="00FA2B6E" w:rsidP="00A81E02">
            <w:pPr>
              <w:pStyle w:val="TAL"/>
            </w:pPr>
            <w:r w:rsidRPr="00D0162F">
              <w:t xml:space="preserve">Table H.3.4-4 </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BC5D7B" w14:textId="77777777" w:rsidR="00FA2B6E" w:rsidRPr="00D0162F" w:rsidRDefault="00FA2B6E" w:rsidP="00A81E02">
            <w:pPr>
              <w:pStyle w:val="TAL"/>
            </w:pPr>
            <w:r w:rsidRPr="00D0162F">
              <w:t>INTER-RAT and EVENT B1</w:t>
            </w:r>
          </w:p>
        </w:tc>
      </w:tr>
      <w:tr w:rsidR="00AB67FA" w:rsidRPr="00D0162F" w14:paraId="1D432351" w14:textId="77777777" w:rsidTr="006E0A54">
        <w:trPr>
          <w:jc w:val="center"/>
        </w:trPr>
        <w:tc>
          <w:tcPr>
            <w:tcW w:w="46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7F92F8" w14:textId="71804868" w:rsidR="00AB67FA" w:rsidRPr="00D0162F" w:rsidRDefault="006E0A54" w:rsidP="006E0A54">
            <w:pPr>
              <w:pStyle w:val="TAL"/>
            </w:pPr>
            <w:r w:rsidRPr="00D0162F">
              <w:t xml:space="preserve">      </w:t>
            </w:r>
            <w:r w:rsidR="00AB67FA" w:rsidRPr="00D0162F">
              <w:t>}</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35F416" w14:textId="77777777" w:rsidR="00AB67FA" w:rsidRPr="00D0162F" w:rsidRDefault="00AB67FA" w:rsidP="006E0A5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E1A81E" w14:textId="77777777" w:rsidR="00AB67FA" w:rsidRPr="00D0162F" w:rsidRDefault="00AB67FA" w:rsidP="006E0A54">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FB3C40" w14:textId="77777777" w:rsidR="00AB67FA" w:rsidRPr="00D0162F" w:rsidRDefault="00AB67FA" w:rsidP="006E0A54">
            <w:pPr>
              <w:pStyle w:val="TAL"/>
            </w:pPr>
          </w:p>
        </w:tc>
      </w:tr>
      <w:tr w:rsidR="00AB67FA" w:rsidRPr="00D0162F" w14:paraId="68B07F8E" w14:textId="77777777" w:rsidTr="006E0A54">
        <w:trPr>
          <w:jc w:val="center"/>
        </w:trPr>
        <w:tc>
          <w:tcPr>
            <w:tcW w:w="46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AE9984" w14:textId="1EFBD847" w:rsidR="00AB67FA" w:rsidRPr="00D0162F" w:rsidRDefault="006E0A54" w:rsidP="006E0A54">
            <w:pPr>
              <w:pStyle w:val="TAL"/>
            </w:pPr>
            <w:r w:rsidRPr="00D0162F">
              <w:t xml:space="preserve">    </w:t>
            </w:r>
            <w:r w:rsidR="00AB67FA" w:rsidRPr="00D0162F">
              <w:t>}</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44348B" w14:textId="77777777" w:rsidR="00AB67FA" w:rsidRPr="00D0162F" w:rsidRDefault="00AB67FA" w:rsidP="006E0A5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A09F4C" w14:textId="77777777" w:rsidR="00AB67FA" w:rsidRPr="00D0162F" w:rsidRDefault="00AB67FA" w:rsidP="006E0A54">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0C088B" w14:textId="77777777" w:rsidR="00AB67FA" w:rsidRPr="00D0162F" w:rsidRDefault="00AB67FA" w:rsidP="006E0A54">
            <w:pPr>
              <w:pStyle w:val="TAL"/>
            </w:pPr>
          </w:p>
        </w:tc>
      </w:tr>
      <w:tr w:rsidR="00AB67FA" w:rsidRPr="00D0162F" w14:paraId="5A83DBF7" w14:textId="77777777" w:rsidTr="006E0A54">
        <w:trPr>
          <w:jc w:val="center"/>
        </w:trPr>
        <w:tc>
          <w:tcPr>
            <w:tcW w:w="46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A5A3B" w14:textId="281E52E2" w:rsidR="00AB67FA" w:rsidRPr="00D0162F" w:rsidRDefault="006E0A54" w:rsidP="006E0A54">
            <w:pPr>
              <w:pStyle w:val="TAL"/>
            </w:pPr>
            <w:r w:rsidRPr="00D0162F">
              <w:t xml:space="preserve">  </w:t>
            </w:r>
            <w:r w:rsidR="00AB67FA" w:rsidRPr="00D0162F">
              <w:t>}</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046346" w14:textId="77777777" w:rsidR="00AB67FA" w:rsidRPr="00D0162F" w:rsidRDefault="00AB67FA" w:rsidP="006E0A5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61461A" w14:textId="77777777" w:rsidR="00AB67FA" w:rsidRPr="00D0162F" w:rsidRDefault="00AB67FA" w:rsidP="006E0A54">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CB2CD6" w14:textId="77777777" w:rsidR="00AB67FA" w:rsidRPr="00D0162F" w:rsidRDefault="00AB67FA" w:rsidP="006E0A54">
            <w:pPr>
              <w:pStyle w:val="TAL"/>
            </w:pPr>
          </w:p>
        </w:tc>
      </w:tr>
      <w:tr w:rsidR="00AB67FA" w:rsidRPr="00D0162F" w14:paraId="6DE64372" w14:textId="77777777" w:rsidTr="006E0A54">
        <w:trPr>
          <w:jc w:val="center"/>
        </w:trPr>
        <w:tc>
          <w:tcPr>
            <w:tcW w:w="46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9A84D9" w14:textId="77777777" w:rsidR="00AB67FA" w:rsidRPr="00D0162F" w:rsidRDefault="00AB67FA" w:rsidP="006E0A54">
            <w:pPr>
              <w:pStyle w:val="TAL"/>
            </w:pPr>
            <w:r w:rsidRPr="00D0162F">
              <w:t>}</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E744CF" w14:textId="77777777" w:rsidR="00AB67FA" w:rsidRPr="00D0162F" w:rsidRDefault="00AB67FA" w:rsidP="006E0A5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479A16" w14:textId="77777777" w:rsidR="00AB67FA" w:rsidRPr="00D0162F" w:rsidRDefault="00AB67FA" w:rsidP="006E0A54">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EEEC26" w14:textId="77777777" w:rsidR="00AB67FA" w:rsidRPr="00D0162F" w:rsidRDefault="00AB67FA" w:rsidP="006E0A54">
            <w:pPr>
              <w:pStyle w:val="TAL"/>
            </w:pPr>
          </w:p>
        </w:tc>
      </w:tr>
    </w:tbl>
    <w:p w14:paraId="051CFD7E" w14:textId="77777777" w:rsidR="00C84FBC" w:rsidRPr="00D0162F" w:rsidRDefault="00C84FBC" w:rsidP="00C84FBC">
      <w:pPr>
        <w:rPr>
          <w:rFonts w:eastAsia="Malgun Gothic"/>
          <w:lang w:eastAsia="ko-KR"/>
        </w:rPr>
      </w:pPr>
    </w:p>
    <w:p w14:paraId="44356DC4" w14:textId="77777777" w:rsidR="00C84FBC" w:rsidRPr="00D0162F" w:rsidRDefault="00C84FBC" w:rsidP="00C84FBC">
      <w:pPr>
        <w:pStyle w:val="TH"/>
      </w:pPr>
      <w:r w:rsidRPr="00D0162F">
        <w:t xml:space="preserve">Table H.3.4-8: </w:t>
      </w:r>
      <w:r w:rsidRPr="00D0162F">
        <w:rPr>
          <w:lang w:eastAsia="ko-KR"/>
        </w:rPr>
        <w:t>ReportConfig</w:t>
      </w:r>
      <w:r w:rsidRPr="00D0162F">
        <w:rPr>
          <w:lang w:eastAsia="zh-TW"/>
        </w:rPr>
        <w:t>InterRAT</w:t>
      </w:r>
      <w:r w:rsidRPr="00D0162F">
        <w:rPr>
          <w:lang w:eastAsia="ko-KR"/>
        </w:rPr>
        <w:t>-B2-</w:t>
      </w:r>
      <w:r w:rsidRPr="00D0162F">
        <w:rPr>
          <w:lang w:eastAsia="zh-TW"/>
        </w:rPr>
        <w:t>NR</w:t>
      </w:r>
      <w:r w:rsidRPr="00D0162F">
        <w:rPr>
          <w:lang w:eastAsia="ko-KR"/>
        </w:rPr>
        <w:t xml:space="preserve">(EUTRA-Thres, </w:t>
      </w:r>
      <w:r w:rsidRPr="00D0162F">
        <w:rPr>
          <w:lang w:eastAsia="zh-TW"/>
        </w:rPr>
        <w:t>NR</w:t>
      </w:r>
      <w:r w:rsidRPr="00D0162F">
        <w:rPr>
          <w:lang w:eastAsia="ko-KR"/>
        </w:rPr>
        <w:t>-Thres)</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133"/>
      </w:tblGrid>
      <w:tr w:rsidR="00C84FBC" w:rsidRPr="00D0162F" w14:paraId="0F46ED2E" w14:textId="77777777" w:rsidTr="003128BD">
        <w:tc>
          <w:tcPr>
            <w:tcW w:w="9635" w:type="dxa"/>
            <w:gridSpan w:val="4"/>
            <w:shd w:val="clear" w:color="auto" w:fill="auto"/>
          </w:tcPr>
          <w:p w14:paraId="50C0CB5F" w14:textId="77777777" w:rsidR="00C84FBC" w:rsidRPr="00D0162F" w:rsidRDefault="00C84FBC" w:rsidP="00A81E02">
            <w:pPr>
              <w:pStyle w:val="TAL"/>
              <w:rPr>
                <w:lang w:eastAsia="zh-TW"/>
              </w:rPr>
            </w:pPr>
            <w:r w:rsidRPr="00D0162F">
              <w:t>Derivation Path: 36.508 [25], Table 4.6.6-8</w:t>
            </w:r>
            <w:r w:rsidRPr="00D0162F">
              <w:rPr>
                <w:lang w:eastAsia="zh-TW"/>
              </w:rPr>
              <w:t>A</w:t>
            </w:r>
          </w:p>
        </w:tc>
      </w:tr>
      <w:tr w:rsidR="00C84FBC" w:rsidRPr="00D0162F" w14:paraId="52D0AD93" w14:textId="77777777" w:rsidTr="003128BD">
        <w:tc>
          <w:tcPr>
            <w:tcW w:w="4535" w:type="dxa"/>
            <w:shd w:val="clear" w:color="auto" w:fill="auto"/>
          </w:tcPr>
          <w:p w14:paraId="2F05C63E" w14:textId="77777777" w:rsidR="00C84FBC" w:rsidRPr="00D0162F" w:rsidRDefault="00C84FBC" w:rsidP="00A81E02">
            <w:pPr>
              <w:pStyle w:val="TAH"/>
            </w:pPr>
            <w:r w:rsidRPr="00D0162F">
              <w:t>Information Element</w:t>
            </w:r>
          </w:p>
        </w:tc>
        <w:tc>
          <w:tcPr>
            <w:tcW w:w="2267" w:type="dxa"/>
            <w:shd w:val="clear" w:color="auto" w:fill="auto"/>
          </w:tcPr>
          <w:p w14:paraId="0B930BC6" w14:textId="77777777" w:rsidR="00C84FBC" w:rsidRPr="00D0162F" w:rsidRDefault="00C84FBC" w:rsidP="00A81E02">
            <w:pPr>
              <w:pStyle w:val="TAH"/>
            </w:pPr>
            <w:r w:rsidRPr="00D0162F">
              <w:t>Value/remark</w:t>
            </w:r>
          </w:p>
        </w:tc>
        <w:tc>
          <w:tcPr>
            <w:tcW w:w="1700" w:type="dxa"/>
            <w:shd w:val="clear" w:color="auto" w:fill="auto"/>
          </w:tcPr>
          <w:p w14:paraId="233756D7" w14:textId="77777777" w:rsidR="00C84FBC" w:rsidRPr="00D0162F" w:rsidRDefault="00C84FBC" w:rsidP="00A81E02">
            <w:pPr>
              <w:pStyle w:val="TAH"/>
            </w:pPr>
            <w:r w:rsidRPr="00D0162F">
              <w:t>Comment</w:t>
            </w:r>
          </w:p>
        </w:tc>
        <w:tc>
          <w:tcPr>
            <w:tcW w:w="1133" w:type="dxa"/>
            <w:shd w:val="clear" w:color="auto" w:fill="auto"/>
          </w:tcPr>
          <w:p w14:paraId="1D0B3A84" w14:textId="77777777" w:rsidR="00C84FBC" w:rsidRPr="00D0162F" w:rsidRDefault="00C84FBC" w:rsidP="00A81E02">
            <w:pPr>
              <w:pStyle w:val="TAH"/>
            </w:pPr>
            <w:r w:rsidRPr="00D0162F">
              <w:t>Condition</w:t>
            </w:r>
          </w:p>
        </w:tc>
      </w:tr>
      <w:tr w:rsidR="00C84FBC" w:rsidRPr="00D0162F" w14:paraId="126DCAB5" w14:textId="77777777" w:rsidTr="003128BD">
        <w:tc>
          <w:tcPr>
            <w:tcW w:w="4535" w:type="dxa"/>
            <w:shd w:val="clear" w:color="auto" w:fill="auto"/>
          </w:tcPr>
          <w:p w14:paraId="2A9FAF27" w14:textId="77777777" w:rsidR="00C84FBC" w:rsidRPr="00D0162F" w:rsidRDefault="00C84FBC" w:rsidP="00A81E02">
            <w:pPr>
              <w:pStyle w:val="TAL"/>
            </w:pPr>
            <w:r w:rsidRPr="00D0162F">
              <w:t>ReportConfig</w:t>
            </w:r>
            <w:r w:rsidRPr="00D0162F">
              <w:rPr>
                <w:lang w:eastAsia="zh-TW"/>
              </w:rPr>
              <w:t>InterRAT</w:t>
            </w:r>
            <w:r w:rsidRPr="00D0162F">
              <w:t>-B</w:t>
            </w:r>
            <w:r w:rsidRPr="00D0162F">
              <w:rPr>
                <w:lang w:eastAsia="zh-TW"/>
              </w:rPr>
              <w:t>2</w:t>
            </w:r>
            <w:r w:rsidRPr="00D0162F">
              <w:t>-NR ::= SEQUENCE {</w:t>
            </w:r>
          </w:p>
        </w:tc>
        <w:tc>
          <w:tcPr>
            <w:tcW w:w="2267" w:type="dxa"/>
            <w:shd w:val="clear" w:color="auto" w:fill="auto"/>
          </w:tcPr>
          <w:p w14:paraId="4B0F4156" w14:textId="77777777" w:rsidR="00C84FBC" w:rsidRPr="00D0162F" w:rsidRDefault="00C84FBC" w:rsidP="00A81E02">
            <w:pPr>
              <w:pStyle w:val="TAL"/>
            </w:pPr>
          </w:p>
        </w:tc>
        <w:tc>
          <w:tcPr>
            <w:tcW w:w="1700" w:type="dxa"/>
            <w:shd w:val="clear" w:color="auto" w:fill="auto"/>
          </w:tcPr>
          <w:p w14:paraId="234A55BD" w14:textId="77777777" w:rsidR="00C84FBC" w:rsidRPr="00D0162F" w:rsidRDefault="00C84FBC" w:rsidP="00A81E02">
            <w:pPr>
              <w:pStyle w:val="TAL"/>
            </w:pPr>
          </w:p>
        </w:tc>
        <w:tc>
          <w:tcPr>
            <w:tcW w:w="1133" w:type="dxa"/>
            <w:shd w:val="clear" w:color="auto" w:fill="auto"/>
          </w:tcPr>
          <w:p w14:paraId="75C7F0CC" w14:textId="77777777" w:rsidR="00C84FBC" w:rsidRPr="00D0162F" w:rsidRDefault="00C84FBC" w:rsidP="00A81E02">
            <w:pPr>
              <w:pStyle w:val="TAL"/>
            </w:pPr>
          </w:p>
        </w:tc>
      </w:tr>
      <w:tr w:rsidR="00C84FBC" w:rsidRPr="00D0162F" w14:paraId="1D69B5F6" w14:textId="77777777" w:rsidTr="003128BD">
        <w:tc>
          <w:tcPr>
            <w:tcW w:w="4535" w:type="dxa"/>
            <w:shd w:val="clear" w:color="auto" w:fill="auto"/>
          </w:tcPr>
          <w:p w14:paraId="19063A54" w14:textId="77777777" w:rsidR="00C84FBC" w:rsidRPr="00D0162F" w:rsidRDefault="00C84FBC" w:rsidP="00A81E02">
            <w:pPr>
              <w:pStyle w:val="TAL"/>
              <w:rPr>
                <w:lang w:eastAsia="zh-CN"/>
              </w:rPr>
            </w:pPr>
            <w:r w:rsidRPr="00D0162F">
              <w:rPr>
                <w:lang w:eastAsia="zh-CN"/>
              </w:rPr>
              <w:t xml:space="preserve">  maxReportRS-Index-r15</w:t>
            </w:r>
          </w:p>
        </w:tc>
        <w:tc>
          <w:tcPr>
            <w:tcW w:w="2267" w:type="dxa"/>
            <w:shd w:val="clear" w:color="auto" w:fill="auto"/>
          </w:tcPr>
          <w:p w14:paraId="1EF86150" w14:textId="77777777" w:rsidR="00C84FBC" w:rsidRPr="00D0162F" w:rsidRDefault="00C84FBC" w:rsidP="00A81E02">
            <w:pPr>
              <w:pStyle w:val="TAL"/>
            </w:pPr>
            <w:r w:rsidRPr="00D0162F">
              <w:t>2</w:t>
            </w:r>
          </w:p>
        </w:tc>
        <w:tc>
          <w:tcPr>
            <w:tcW w:w="1700" w:type="dxa"/>
            <w:shd w:val="clear" w:color="auto" w:fill="auto"/>
          </w:tcPr>
          <w:p w14:paraId="39BA07C4" w14:textId="77777777" w:rsidR="00C84FBC" w:rsidRPr="00D0162F" w:rsidRDefault="00C84FBC" w:rsidP="00A81E02">
            <w:pPr>
              <w:pStyle w:val="TAL"/>
            </w:pPr>
          </w:p>
        </w:tc>
        <w:tc>
          <w:tcPr>
            <w:tcW w:w="1133" w:type="dxa"/>
            <w:shd w:val="clear" w:color="auto" w:fill="auto"/>
          </w:tcPr>
          <w:p w14:paraId="30C8AB8B" w14:textId="77777777" w:rsidR="00C84FBC" w:rsidRPr="00D0162F" w:rsidRDefault="00C84FBC" w:rsidP="00A81E02">
            <w:pPr>
              <w:pStyle w:val="TAL"/>
            </w:pPr>
            <w:r w:rsidRPr="00D0162F">
              <w:t>SSB-Index</w:t>
            </w:r>
          </w:p>
        </w:tc>
      </w:tr>
      <w:tr w:rsidR="00C84FBC" w:rsidRPr="00D0162F" w14:paraId="633314B3" w14:textId="77777777" w:rsidTr="00A81E02">
        <w:tc>
          <w:tcPr>
            <w:tcW w:w="4535" w:type="dxa"/>
            <w:shd w:val="clear" w:color="auto" w:fill="auto"/>
          </w:tcPr>
          <w:p w14:paraId="7B765643" w14:textId="77777777" w:rsidR="00C84FBC" w:rsidRPr="00D0162F" w:rsidRDefault="00C84FBC" w:rsidP="00A81E02">
            <w:pPr>
              <w:pStyle w:val="TAL"/>
              <w:rPr>
                <w:lang w:eastAsia="zh-CN"/>
              </w:rPr>
            </w:pPr>
            <w:r w:rsidRPr="00D0162F">
              <w:rPr>
                <w:lang w:eastAsia="zh-CN"/>
              </w:rPr>
              <w:t xml:space="preserve">  reportQuantityRS-IndexNR-r15 SEQUENCE {</w:t>
            </w:r>
          </w:p>
        </w:tc>
        <w:tc>
          <w:tcPr>
            <w:tcW w:w="2267" w:type="dxa"/>
            <w:shd w:val="clear" w:color="auto" w:fill="auto"/>
          </w:tcPr>
          <w:p w14:paraId="05D83584" w14:textId="77777777" w:rsidR="00C84FBC" w:rsidRPr="00D0162F" w:rsidRDefault="00C84FBC" w:rsidP="00A81E02">
            <w:pPr>
              <w:pStyle w:val="TAL"/>
            </w:pPr>
          </w:p>
        </w:tc>
        <w:tc>
          <w:tcPr>
            <w:tcW w:w="1700" w:type="dxa"/>
            <w:shd w:val="clear" w:color="auto" w:fill="auto"/>
          </w:tcPr>
          <w:p w14:paraId="5289AF17" w14:textId="77777777" w:rsidR="00C84FBC" w:rsidRPr="00D0162F" w:rsidRDefault="00C84FBC" w:rsidP="00A81E02">
            <w:pPr>
              <w:pStyle w:val="TAL"/>
            </w:pPr>
          </w:p>
        </w:tc>
        <w:tc>
          <w:tcPr>
            <w:tcW w:w="1133" w:type="dxa"/>
            <w:shd w:val="clear" w:color="auto" w:fill="auto"/>
          </w:tcPr>
          <w:p w14:paraId="070EF0A8" w14:textId="77777777" w:rsidR="00C84FBC" w:rsidRPr="00D0162F" w:rsidRDefault="00C84FBC" w:rsidP="00A81E02">
            <w:pPr>
              <w:pStyle w:val="TAL"/>
            </w:pPr>
            <w:r w:rsidRPr="00D0162F">
              <w:t>SSB-Index</w:t>
            </w:r>
          </w:p>
        </w:tc>
      </w:tr>
      <w:tr w:rsidR="00C84FBC" w:rsidRPr="00D0162F" w14:paraId="447C581E" w14:textId="77777777" w:rsidTr="00A81E02">
        <w:tc>
          <w:tcPr>
            <w:tcW w:w="4535" w:type="dxa"/>
            <w:shd w:val="clear" w:color="auto" w:fill="auto"/>
          </w:tcPr>
          <w:p w14:paraId="39AE15A8" w14:textId="77777777" w:rsidR="00C84FBC" w:rsidRPr="00D0162F" w:rsidRDefault="00C84FBC" w:rsidP="00A81E02">
            <w:pPr>
              <w:pStyle w:val="TAL"/>
              <w:rPr>
                <w:lang w:eastAsia="zh-CN"/>
              </w:rPr>
            </w:pPr>
            <w:r w:rsidRPr="00D0162F">
              <w:rPr>
                <w:lang w:eastAsia="zh-CN"/>
              </w:rPr>
              <w:t xml:space="preserve">    ss-rsrp</w:t>
            </w:r>
          </w:p>
        </w:tc>
        <w:tc>
          <w:tcPr>
            <w:tcW w:w="2267" w:type="dxa"/>
            <w:shd w:val="clear" w:color="auto" w:fill="auto"/>
          </w:tcPr>
          <w:p w14:paraId="6681A6D2" w14:textId="77777777" w:rsidR="00C84FBC" w:rsidRPr="00D0162F" w:rsidRDefault="00C84FBC" w:rsidP="00A81E02">
            <w:pPr>
              <w:pStyle w:val="TAL"/>
            </w:pPr>
            <w:r w:rsidRPr="00D0162F">
              <w:t>TRUE</w:t>
            </w:r>
          </w:p>
        </w:tc>
        <w:tc>
          <w:tcPr>
            <w:tcW w:w="1700" w:type="dxa"/>
            <w:shd w:val="clear" w:color="auto" w:fill="auto"/>
          </w:tcPr>
          <w:p w14:paraId="16E9A97F" w14:textId="77777777" w:rsidR="00C84FBC" w:rsidRPr="00D0162F" w:rsidRDefault="00C84FBC" w:rsidP="00A81E02">
            <w:pPr>
              <w:pStyle w:val="TAL"/>
            </w:pPr>
          </w:p>
        </w:tc>
        <w:tc>
          <w:tcPr>
            <w:tcW w:w="1133" w:type="dxa"/>
            <w:shd w:val="clear" w:color="auto" w:fill="auto"/>
          </w:tcPr>
          <w:p w14:paraId="1D18337F" w14:textId="77777777" w:rsidR="00C84FBC" w:rsidRPr="00D0162F" w:rsidRDefault="00C84FBC" w:rsidP="00A81E02">
            <w:pPr>
              <w:pStyle w:val="TAL"/>
            </w:pPr>
          </w:p>
        </w:tc>
      </w:tr>
      <w:tr w:rsidR="00C84FBC" w:rsidRPr="00D0162F" w14:paraId="53ABEE80" w14:textId="77777777" w:rsidTr="00A81E02">
        <w:tc>
          <w:tcPr>
            <w:tcW w:w="4535" w:type="dxa"/>
            <w:shd w:val="clear" w:color="auto" w:fill="auto"/>
          </w:tcPr>
          <w:p w14:paraId="714D4D96" w14:textId="77777777" w:rsidR="00C84FBC" w:rsidRPr="00D0162F" w:rsidRDefault="00C84FBC" w:rsidP="00A81E02">
            <w:pPr>
              <w:pStyle w:val="TAL"/>
              <w:rPr>
                <w:lang w:eastAsia="zh-CN"/>
              </w:rPr>
            </w:pPr>
            <w:r w:rsidRPr="00D0162F">
              <w:rPr>
                <w:lang w:eastAsia="zh-CN"/>
              </w:rPr>
              <w:t xml:space="preserve">    ss-rsrq</w:t>
            </w:r>
          </w:p>
        </w:tc>
        <w:tc>
          <w:tcPr>
            <w:tcW w:w="2267" w:type="dxa"/>
            <w:shd w:val="clear" w:color="auto" w:fill="auto"/>
          </w:tcPr>
          <w:p w14:paraId="3DA679C4" w14:textId="77777777" w:rsidR="00C84FBC" w:rsidRPr="00D0162F" w:rsidRDefault="00C84FBC" w:rsidP="00A81E02">
            <w:pPr>
              <w:pStyle w:val="TAL"/>
            </w:pPr>
            <w:r w:rsidRPr="00D0162F">
              <w:t>FALSE</w:t>
            </w:r>
          </w:p>
        </w:tc>
        <w:tc>
          <w:tcPr>
            <w:tcW w:w="1700" w:type="dxa"/>
            <w:shd w:val="clear" w:color="auto" w:fill="auto"/>
          </w:tcPr>
          <w:p w14:paraId="369A1ADD" w14:textId="77777777" w:rsidR="00C84FBC" w:rsidRPr="00D0162F" w:rsidRDefault="00C84FBC" w:rsidP="00A81E02">
            <w:pPr>
              <w:pStyle w:val="TAL"/>
            </w:pPr>
          </w:p>
        </w:tc>
        <w:tc>
          <w:tcPr>
            <w:tcW w:w="1133" w:type="dxa"/>
            <w:shd w:val="clear" w:color="auto" w:fill="auto"/>
          </w:tcPr>
          <w:p w14:paraId="51054EC6" w14:textId="77777777" w:rsidR="00C84FBC" w:rsidRPr="00D0162F" w:rsidRDefault="00C84FBC" w:rsidP="00A81E02">
            <w:pPr>
              <w:pStyle w:val="TAL"/>
            </w:pPr>
          </w:p>
        </w:tc>
      </w:tr>
      <w:tr w:rsidR="00C84FBC" w:rsidRPr="00D0162F" w14:paraId="219E6CFF" w14:textId="77777777" w:rsidTr="00A81E02">
        <w:tc>
          <w:tcPr>
            <w:tcW w:w="4535" w:type="dxa"/>
            <w:shd w:val="clear" w:color="auto" w:fill="auto"/>
          </w:tcPr>
          <w:p w14:paraId="05E985E9" w14:textId="77777777" w:rsidR="00C84FBC" w:rsidRPr="00D0162F" w:rsidRDefault="00C84FBC" w:rsidP="00A81E02">
            <w:pPr>
              <w:pStyle w:val="TAL"/>
              <w:rPr>
                <w:lang w:eastAsia="zh-CN"/>
              </w:rPr>
            </w:pPr>
            <w:r w:rsidRPr="00D0162F">
              <w:rPr>
                <w:lang w:eastAsia="zh-CN"/>
              </w:rPr>
              <w:t xml:space="preserve">    ss-sinr</w:t>
            </w:r>
          </w:p>
        </w:tc>
        <w:tc>
          <w:tcPr>
            <w:tcW w:w="2267" w:type="dxa"/>
            <w:shd w:val="clear" w:color="auto" w:fill="auto"/>
          </w:tcPr>
          <w:p w14:paraId="6AC2F437" w14:textId="77777777" w:rsidR="00C84FBC" w:rsidRPr="00D0162F" w:rsidRDefault="00C84FBC" w:rsidP="00A81E02">
            <w:pPr>
              <w:pStyle w:val="TAL"/>
            </w:pPr>
            <w:r w:rsidRPr="00D0162F">
              <w:t>FALSE</w:t>
            </w:r>
          </w:p>
        </w:tc>
        <w:tc>
          <w:tcPr>
            <w:tcW w:w="1700" w:type="dxa"/>
            <w:shd w:val="clear" w:color="auto" w:fill="auto"/>
          </w:tcPr>
          <w:p w14:paraId="541FC123" w14:textId="77777777" w:rsidR="00C84FBC" w:rsidRPr="00D0162F" w:rsidRDefault="00C84FBC" w:rsidP="00A81E02">
            <w:pPr>
              <w:pStyle w:val="TAL"/>
            </w:pPr>
          </w:p>
        </w:tc>
        <w:tc>
          <w:tcPr>
            <w:tcW w:w="1133" w:type="dxa"/>
            <w:shd w:val="clear" w:color="auto" w:fill="auto"/>
          </w:tcPr>
          <w:p w14:paraId="61414FC7" w14:textId="77777777" w:rsidR="00C84FBC" w:rsidRPr="00D0162F" w:rsidRDefault="00C84FBC" w:rsidP="00A81E02">
            <w:pPr>
              <w:pStyle w:val="TAL"/>
            </w:pPr>
          </w:p>
        </w:tc>
      </w:tr>
      <w:tr w:rsidR="00C84FBC" w:rsidRPr="00D0162F" w14:paraId="67DC390B" w14:textId="77777777" w:rsidTr="00A81E02">
        <w:tc>
          <w:tcPr>
            <w:tcW w:w="4535" w:type="dxa"/>
            <w:shd w:val="clear" w:color="auto" w:fill="auto"/>
          </w:tcPr>
          <w:p w14:paraId="55C83519" w14:textId="77777777" w:rsidR="00C84FBC" w:rsidRPr="00D0162F" w:rsidRDefault="00C84FBC" w:rsidP="00A81E02">
            <w:pPr>
              <w:pStyle w:val="TAL"/>
              <w:rPr>
                <w:lang w:eastAsia="zh-CN"/>
              </w:rPr>
            </w:pPr>
            <w:r w:rsidRPr="00D0162F">
              <w:rPr>
                <w:lang w:eastAsia="zh-CN"/>
              </w:rPr>
              <w:t xml:space="preserve">  }</w:t>
            </w:r>
          </w:p>
        </w:tc>
        <w:tc>
          <w:tcPr>
            <w:tcW w:w="2267" w:type="dxa"/>
            <w:shd w:val="clear" w:color="auto" w:fill="auto"/>
          </w:tcPr>
          <w:p w14:paraId="7CA9DE57" w14:textId="77777777" w:rsidR="00C84FBC" w:rsidRPr="00D0162F" w:rsidRDefault="00C84FBC" w:rsidP="00A81E02">
            <w:pPr>
              <w:pStyle w:val="TAL"/>
            </w:pPr>
          </w:p>
        </w:tc>
        <w:tc>
          <w:tcPr>
            <w:tcW w:w="1700" w:type="dxa"/>
            <w:shd w:val="clear" w:color="auto" w:fill="auto"/>
          </w:tcPr>
          <w:p w14:paraId="1BC39CC7" w14:textId="77777777" w:rsidR="00C84FBC" w:rsidRPr="00D0162F" w:rsidRDefault="00C84FBC" w:rsidP="00A81E02">
            <w:pPr>
              <w:pStyle w:val="TAL"/>
            </w:pPr>
          </w:p>
        </w:tc>
        <w:tc>
          <w:tcPr>
            <w:tcW w:w="1133" w:type="dxa"/>
            <w:shd w:val="clear" w:color="auto" w:fill="auto"/>
          </w:tcPr>
          <w:p w14:paraId="3A624ACC" w14:textId="77777777" w:rsidR="00C84FBC" w:rsidRPr="00D0162F" w:rsidRDefault="00C84FBC" w:rsidP="00A81E02">
            <w:pPr>
              <w:pStyle w:val="TAL"/>
            </w:pPr>
          </w:p>
        </w:tc>
      </w:tr>
      <w:tr w:rsidR="00C84FBC" w:rsidRPr="00D0162F" w14:paraId="1445A813" w14:textId="77777777" w:rsidTr="00A81E02">
        <w:tc>
          <w:tcPr>
            <w:tcW w:w="4535" w:type="dxa"/>
            <w:shd w:val="clear" w:color="auto" w:fill="auto"/>
          </w:tcPr>
          <w:p w14:paraId="06853909" w14:textId="77777777" w:rsidR="00C84FBC" w:rsidRPr="00D0162F" w:rsidRDefault="00C84FBC" w:rsidP="00A81E02">
            <w:pPr>
              <w:pStyle w:val="TAL"/>
              <w:rPr>
                <w:lang w:eastAsia="zh-CN"/>
              </w:rPr>
            </w:pPr>
            <w:r w:rsidRPr="00D0162F">
              <w:rPr>
                <w:lang w:eastAsia="zh-CN"/>
              </w:rPr>
              <w:t xml:space="preserve">  reportRS-IndexResultsNR</w:t>
            </w:r>
          </w:p>
        </w:tc>
        <w:tc>
          <w:tcPr>
            <w:tcW w:w="2267" w:type="dxa"/>
            <w:shd w:val="clear" w:color="auto" w:fill="auto"/>
          </w:tcPr>
          <w:p w14:paraId="3FE9C02C" w14:textId="77777777" w:rsidR="00C84FBC" w:rsidRPr="00D0162F" w:rsidRDefault="00C84FBC" w:rsidP="00A81E02">
            <w:pPr>
              <w:pStyle w:val="TAL"/>
            </w:pPr>
            <w:r w:rsidRPr="00D0162F">
              <w:t>TRUE</w:t>
            </w:r>
          </w:p>
        </w:tc>
        <w:tc>
          <w:tcPr>
            <w:tcW w:w="1700" w:type="dxa"/>
            <w:shd w:val="clear" w:color="auto" w:fill="auto"/>
          </w:tcPr>
          <w:p w14:paraId="057E30C7" w14:textId="77777777" w:rsidR="00C84FBC" w:rsidRPr="00D0162F" w:rsidRDefault="00C84FBC" w:rsidP="00A81E02">
            <w:pPr>
              <w:pStyle w:val="TAL"/>
            </w:pPr>
          </w:p>
        </w:tc>
        <w:tc>
          <w:tcPr>
            <w:tcW w:w="1133" w:type="dxa"/>
            <w:shd w:val="clear" w:color="auto" w:fill="auto"/>
          </w:tcPr>
          <w:p w14:paraId="5521FF22" w14:textId="77777777" w:rsidR="00C84FBC" w:rsidRPr="00D0162F" w:rsidRDefault="00C84FBC" w:rsidP="00A81E02">
            <w:pPr>
              <w:pStyle w:val="TAL"/>
            </w:pPr>
            <w:r w:rsidRPr="00D0162F">
              <w:t>SSB-Index</w:t>
            </w:r>
          </w:p>
        </w:tc>
      </w:tr>
      <w:tr w:rsidR="00C84FBC" w:rsidRPr="00D0162F" w14:paraId="584EEBCA" w14:textId="77777777" w:rsidTr="003128BD">
        <w:tc>
          <w:tcPr>
            <w:tcW w:w="4535" w:type="dxa"/>
            <w:shd w:val="clear" w:color="auto" w:fill="auto"/>
          </w:tcPr>
          <w:p w14:paraId="4F4DA9E2" w14:textId="77777777" w:rsidR="00C84FBC" w:rsidRPr="00D0162F" w:rsidRDefault="00C84FBC" w:rsidP="00A81E02">
            <w:pPr>
              <w:pStyle w:val="TAL"/>
              <w:rPr>
                <w:lang w:eastAsia="zh-CN"/>
              </w:rPr>
            </w:pPr>
            <w:r w:rsidRPr="00D0162F">
              <w:rPr>
                <w:lang w:eastAsia="zh-CN"/>
              </w:rPr>
              <w:t>}</w:t>
            </w:r>
          </w:p>
        </w:tc>
        <w:tc>
          <w:tcPr>
            <w:tcW w:w="2267" w:type="dxa"/>
            <w:shd w:val="clear" w:color="auto" w:fill="auto"/>
          </w:tcPr>
          <w:p w14:paraId="717B19CA" w14:textId="77777777" w:rsidR="00C84FBC" w:rsidRPr="00D0162F" w:rsidRDefault="00C84FBC" w:rsidP="00A81E02">
            <w:pPr>
              <w:pStyle w:val="TAL"/>
            </w:pPr>
          </w:p>
        </w:tc>
        <w:tc>
          <w:tcPr>
            <w:tcW w:w="1700" w:type="dxa"/>
            <w:shd w:val="clear" w:color="auto" w:fill="auto"/>
          </w:tcPr>
          <w:p w14:paraId="1A9960A8" w14:textId="77777777" w:rsidR="00C84FBC" w:rsidRPr="00D0162F" w:rsidRDefault="00C84FBC" w:rsidP="00A81E02">
            <w:pPr>
              <w:pStyle w:val="TAL"/>
            </w:pPr>
          </w:p>
        </w:tc>
        <w:tc>
          <w:tcPr>
            <w:tcW w:w="1133" w:type="dxa"/>
            <w:shd w:val="clear" w:color="auto" w:fill="auto"/>
          </w:tcPr>
          <w:p w14:paraId="091DD3B1" w14:textId="77777777" w:rsidR="00C84FBC" w:rsidRPr="00D0162F" w:rsidRDefault="00C84FBC" w:rsidP="00A81E02">
            <w:pPr>
              <w:pStyle w:val="TAL"/>
            </w:pPr>
          </w:p>
        </w:tc>
      </w:tr>
    </w:tbl>
    <w:p w14:paraId="66B890F4" w14:textId="77777777" w:rsidR="00C84FBC" w:rsidRPr="00D0162F" w:rsidRDefault="00C84FBC" w:rsidP="00C84FBC">
      <w:pPr>
        <w:rPr>
          <w:lang w:eastAsia="ko-KR"/>
        </w:rPr>
      </w:pP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36"/>
        <w:gridCol w:w="5811"/>
      </w:tblGrid>
      <w:tr w:rsidR="00C84FBC" w:rsidRPr="00D0162F" w14:paraId="67E58D67" w14:textId="77777777" w:rsidTr="00A81E02">
        <w:trPr>
          <w:jc w:val="center"/>
        </w:trPr>
        <w:tc>
          <w:tcPr>
            <w:tcW w:w="3936" w:type="dxa"/>
            <w:tcBorders>
              <w:top w:val="single" w:sz="4" w:space="0" w:color="auto"/>
              <w:left w:val="single" w:sz="4" w:space="0" w:color="auto"/>
              <w:bottom w:val="single" w:sz="4" w:space="0" w:color="auto"/>
              <w:right w:val="single" w:sz="4" w:space="0" w:color="auto"/>
            </w:tcBorders>
            <w:hideMark/>
          </w:tcPr>
          <w:p w14:paraId="519DC20C" w14:textId="77777777" w:rsidR="00C84FBC" w:rsidRPr="00D0162F" w:rsidRDefault="00C84FBC" w:rsidP="00A81E02">
            <w:pPr>
              <w:pStyle w:val="TAH"/>
            </w:pPr>
            <w:r w:rsidRPr="00D0162F">
              <w:t>Condition</w:t>
            </w:r>
          </w:p>
        </w:tc>
        <w:tc>
          <w:tcPr>
            <w:tcW w:w="5811" w:type="dxa"/>
            <w:tcBorders>
              <w:top w:val="single" w:sz="4" w:space="0" w:color="auto"/>
              <w:left w:val="single" w:sz="4" w:space="0" w:color="auto"/>
              <w:bottom w:val="single" w:sz="4" w:space="0" w:color="auto"/>
              <w:right w:val="single" w:sz="4" w:space="0" w:color="auto"/>
            </w:tcBorders>
            <w:hideMark/>
          </w:tcPr>
          <w:p w14:paraId="2C2A254C" w14:textId="77777777" w:rsidR="00C84FBC" w:rsidRPr="00D0162F" w:rsidRDefault="00C84FBC" w:rsidP="00A81E02">
            <w:pPr>
              <w:pStyle w:val="TAH"/>
            </w:pPr>
            <w:r w:rsidRPr="00D0162F">
              <w:t>Explanation</w:t>
            </w:r>
          </w:p>
        </w:tc>
      </w:tr>
      <w:tr w:rsidR="00C84FBC" w:rsidRPr="00D0162F" w14:paraId="4C46526D" w14:textId="77777777" w:rsidTr="00A81E02">
        <w:trPr>
          <w:jc w:val="center"/>
        </w:trPr>
        <w:tc>
          <w:tcPr>
            <w:tcW w:w="3936" w:type="dxa"/>
            <w:tcBorders>
              <w:top w:val="single" w:sz="4" w:space="0" w:color="auto"/>
              <w:left w:val="single" w:sz="4" w:space="0" w:color="auto"/>
              <w:bottom w:val="single" w:sz="4" w:space="0" w:color="auto"/>
              <w:right w:val="single" w:sz="4" w:space="0" w:color="auto"/>
            </w:tcBorders>
            <w:hideMark/>
          </w:tcPr>
          <w:p w14:paraId="6C6E9C7B" w14:textId="77777777" w:rsidR="00C84FBC" w:rsidRPr="00D0162F" w:rsidRDefault="00C84FBC" w:rsidP="00A81E02">
            <w:pPr>
              <w:pStyle w:val="TAL"/>
            </w:pPr>
            <w:r w:rsidRPr="00D0162F">
              <w:t>SSB-Index</w:t>
            </w:r>
          </w:p>
        </w:tc>
        <w:tc>
          <w:tcPr>
            <w:tcW w:w="5811" w:type="dxa"/>
            <w:tcBorders>
              <w:top w:val="single" w:sz="4" w:space="0" w:color="auto"/>
              <w:left w:val="single" w:sz="4" w:space="0" w:color="auto"/>
              <w:bottom w:val="single" w:sz="4" w:space="0" w:color="auto"/>
              <w:right w:val="single" w:sz="4" w:space="0" w:color="auto"/>
            </w:tcBorders>
            <w:hideMark/>
          </w:tcPr>
          <w:p w14:paraId="6A760262" w14:textId="77777777" w:rsidR="00C84FBC" w:rsidRPr="00D0162F" w:rsidRDefault="00C84FBC" w:rsidP="00A81E02">
            <w:pPr>
              <w:pStyle w:val="TAL"/>
            </w:pPr>
            <w:r w:rsidRPr="00D0162F">
              <w:t>To include SSB Index</w:t>
            </w:r>
          </w:p>
        </w:tc>
      </w:tr>
    </w:tbl>
    <w:p w14:paraId="540ACD45" w14:textId="77777777" w:rsidR="00CE54A7" w:rsidRPr="00D0162F" w:rsidRDefault="00CE54A7" w:rsidP="00CE54A7">
      <w:pPr>
        <w:pStyle w:val="TH"/>
        <w:rPr>
          <w:rFonts w:cs="Arial"/>
          <w:color w:val="FF0000"/>
          <w:szCs w:val="32"/>
        </w:rPr>
      </w:pPr>
    </w:p>
    <w:p w14:paraId="3D71B90B" w14:textId="77777777" w:rsidR="00CE54A7" w:rsidRPr="00D0162F" w:rsidRDefault="00CE54A7" w:rsidP="00CE54A7">
      <w:pPr>
        <w:pStyle w:val="TH"/>
      </w:pPr>
      <w:r w:rsidRPr="00D0162F">
        <w:t>Table H.3.4-9: MeasObjectEUTRA-GENERIC(Freq)</w:t>
      </w:r>
    </w:p>
    <w:p w14:paraId="4ED4A0D4" w14:textId="77777777" w:rsidR="00CE54A7" w:rsidRPr="00D0162F" w:rsidRDefault="00CE54A7" w:rsidP="00123772"/>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133"/>
      </w:tblGrid>
      <w:tr w:rsidR="00CE54A7" w:rsidRPr="00D0162F" w14:paraId="5A921617" w14:textId="77777777" w:rsidTr="001E3621">
        <w:tc>
          <w:tcPr>
            <w:tcW w:w="9635" w:type="dxa"/>
            <w:gridSpan w:val="4"/>
            <w:shd w:val="clear" w:color="auto" w:fill="auto"/>
          </w:tcPr>
          <w:p w14:paraId="4E2AC9F2" w14:textId="77777777" w:rsidR="00CE54A7" w:rsidRPr="00D0162F" w:rsidRDefault="00CE54A7" w:rsidP="001E3621">
            <w:pPr>
              <w:pStyle w:val="TAL"/>
            </w:pPr>
            <w:r w:rsidRPr="00D0162F">
              <w:t>Derivation Path: 36.508 [25],Table 7.3.3-1</w:t>
            </w:r>
          </w:p>
        </w:tc>
      </w:tr>
      <w:tr w:rsidR="00CE54A7" w:rsidRPr="00D0162F" w14:paraId="5CD7B27E" w14:textId="77777777" w:rsidTr="001E3621">
        <w:tc>
          <w:tcPr>
            <w:tcW w:w="4535" w:type="dxa"/>
            <w:shd w:val="clear" w:color="auto" w:fill="auto"/>
          </w:tcPr>
          <w:p w14:paraId="31664DA4" w14:textId="77777777" w:rsidR="00CE54A7" w:rsidRPr="00D0162F" w:rsidRDefault="00CE54A7" w:rsidP="001E3621">
            <w:pPr>
              <w:pStyle w:val="TAH"/>
              <w:rPr>
                <w:lang w:eastAsia="ko-KR"/>
              </w:rPr>
            </w:pPr>
            <w:r w:rsidRPr="00D0162F">
              <w:rPr>
                <w:lang w:eastAsia="ko-KR"/>
              </w:rPr>
              <w:t>Information Element</w:t>
            </w:r>
          </w:p>
        </w:tc>
        <w:tc>
          <w:tcPr>
            <w:tcW w:w="2267" w:type="dxa"/>
            <w:shd w:val="clear" w:color="auto" w:fill="auto"/>
          </w:tcPr>
          <w:p w14:paraId="3CBD6BE3" w14:textId="77777777" w:rsidR="00CE54A7" w:rsidRPr="00D0162F" w:rsidRDefault="00CE54A7" w:rsidP="001E3621">
            <w:pPr>
              <w:pStyle w:val="TAH"/>
              <w:rPr>
                <w:lang w:eastAsia="ko-KR"/>
              </w:rPr>
            </w:pPr>
            <w:r w:rsidRPr="00D0162F">
              <w:rPr>
                <w:lang w:eastAsia="ko-KR"/>
              </w:rPr>
              <w:t>Value/remark</w:t>
            </w:r>
          </w:p>
        </w:tc>
        <w:tc>
          <w:tcPr>
            <w:tcW w:w="1700" w:type="dxa"/>
            <w:shd w:val="clear" w:color="auto" w:fill="auto"/>
          </w:tcPr>
          <w:p w14:paraId="49E0BF1A" w14:textId="77777777" w:rsidR="00CE54A7" w:rsidRPr="00D0162F" w:rsidRDefault="00CE54A7" w:rsidP="001E3621">
            <w:pPr>
              <w:pStyle w:val="TAH"/>
              <w:rPr>
                <w:lang w:eastAsia="ko-KR"/>
              </w:rPr>
            </w:pPr>
            <w:r w:rsidRPr="00D0162F">
              <w:rPr>
                <w:lang w:eastAsia="ko-KR"/>
              </w:rPr>
              <w:t>Comment</w:t>
            </w:r>
          </w:p>
        </w:tc>
        <w:tc>
          <w:tcPr>
            <w:tcW w:w="1133" w:type="dxa"/>
            <w:shd w:val="clear" w:color="auto" w:fill="auto"/>
          </w:tcPr>
          <w:p w14:paraId="4E1027E7" w14:textId="77777777" w:rsidR="00CE54A7" w:rsidRPr="00D0162F" w:rsidRDefault="00CE54A7" w:rsidP="001E3621">
            <w:pPr>
              <w:pStyle w:val="TAH"/>
              <w:rPr>
                <w:lang w:eastAsia="ko-KR"/>
              </w:rPr>
            </w:pPr>
            <w:r w:rsidRPr="00D0162F">
              <w:rPr>
                <w:lang w:eastAsia="ko-KR"/>
              </w:rPr>
              <w:t>Condition</w:t>
            </w:r>
          </w:p>
        </w:tc>
      </w:tr>
      <w:tr w:rsidR="00CE54A7" w:rsidRPr="00D0162F" w14:paraId="7242FCF5" w14:textId="77777777" w:rsidTr="001E3621">
        <w:tc>
          <w:tcPr>
            <w:tcW w:w="4535" w:type="dxa"/>
            <w:shd w:val="clear" w:color="auto" w:fill="auto"/>
          </w:tcPr>
          <w:p w14:paraId="59E762FD" w14:textId="77777777" w:rsidR="00CE54A7" w:rsidRPr="00D0162F" w:rsidRDefault="00CE54A7" w:rsidP="001E3621">
            <w:pPr>
              <w:pStyle w:val="TAL"/>
              <w:rPr>
                <w:lang w:eastAsia="ko-KR"/>
              </w:rPr>
            </w:pPr>
            <w:r w:rsidRPr="00D0162F">
              <w:rPr>
                <w:lang w:eastAsia="ko-KR"/>
              </w:rPr>
              <w:t>MeasObjectEUTRA-GENERIC(Freq) ::= SEQUENCE {</w:t>
            </w:r>
          </w:p>
        </w:tc>
        <w:tc>
          <w:tcPr>
            <w:tcW w:w="2267" w:type="dxa"/>
            <w:shd w:val="clear" w:color="auto" w:fill="auto"/>
          </w:tcPr>
          <w:p w14:paraId="1CCD6E3C" w14:textId="77777777" w:rsidR="00CE54A7" w:rsidRPr="00D0162F" w:rsidRDefault="00CE54A7" w:rsidP="001E3621">
            <w:pPr>
              <w:pStyle w:val="TAL"/>
              <w:rPr>
                <w:lang w:eastAsia="ko-KR"/>
              </w:rPr>
            </w:pPr>
          </w:p>
        </w:tc>
        <w:tc>
          <w:tcPr>
            <w:tcW w:w="1700" w:type="dxa"/>
            <w:shd w:val="clear" w:color="auto" w:fill="auto"/>
          </w:tcPr>
          <w:p w14:paraId="100AC3F9" w14:textId="77777777" w:rsidR="00CE54A7" w:rsidRPr="00D0162F" w:rsidRDefault="00CE54A7" w:rsidP="001E3621">
            <w:pPr>
              <w:pStyle w:val="TAL"/>
              <w:rPr>
                <w:lang w:eastAsia="ko-KR"/>
              </w:rPr>
            </w:pPr>
          </w:p>
        </w:tc>
        <w:tc>
          <w:tcPr>
            <w:tcW w:w="1133" w:type="dxa"/>
            <w:shd w:val="clear" w:color="auto" w:fill="auto"/>
          </w:tcPr>
          <w:p w14:paraId="080CE893" w14:textId="77777777" w:rsidR="00CE54A7" w:rsidRPr="00D0162F" w:rsidRDefault="00CE54A7" w:rsidP="001E3621">
            <w:pPr>
              <w:pStyle w:val="TAL"/>
              <w:rPr>
                <w:lang w:eastAsia="ko-KR"/>
              </w:rPr>
            </w:pPr>
          </w:p>
        </w:tc>
      </w:tr>
      <w:tr w:rsidR="00CE54A7" w:rsidRPr="00D0162F" w14:paraId="1D2E85E7" w14:textId="77777777" w:rsidTr="001E3621">
        <w:tc>
          <w:tcPr>
            <w:tcW w:w="4535" w:type="dxa"/>
            <w:shd w:val="clear" w:color="auto" w:fill="auto"/>
          </w:tcPr>
          <w:p w14:paraId="0EEF2DA1" w14:textId="77777777" w:rsidR="00CE54A7" w:rsidRPr="00D0162F" w:rsidRDefault="00CE54A7" w:rsidP="001E3621">
            <w:pPr>
              <w:pStyle w:val="TAL"/>
              <w:rPr>
                <w:lang w:eastAsia="ko-KR"/>
              </w:rPr>
            </w:pPr>
            <w:r w:rsidRPr="00D0162F">
              <w:t xml:space="preserve">  measCycleSCell-r10</w:t>
            </w:r>
          </w:p>
        </w:tc>
        <w:tc>
          <w:tcPr>
            <w:tcW w:w="2267" w:type="dxa"/>
            <w:shd w:val="clear" w:color="auto" w:fill="auto"/>
          </w:tcPr>
          <w:p w14:paraId="08B63F40" w14:textId="77777777" w:rsidR="00CE54A7" w:rsidRPr="00D0162F" w:rsidRDefault="00CE54A7" w:rsidP="001E3621">
            <w:pPr>
              <w:pStyle w:val="TAL"/>
              <w:rPr>
                <w:rFonts w:eastAsia="MS Mincho"/>
              </w:rPr>
            </w:pPr>
            <w:r w:rsidRPr="00D0162F">
              <w:t>sf640</w:t>
            </w:r>
          </w:p>
        </w:tc>
        <w:tc>
          <w:tcPr>
            <w:tcW w:w="1700" w:type="dxa"/>
            <w:shd w:val="clear" w:color="auto" w:fill="auto"/>
          </w:tcPr>
          <w:p w14:paraId="52A531D9" w14:textId="77777777" w:rsidR="00CE54A7" w:rsidRPr="00D0162F" w:rsidRDefault="00CE54A7" w:rsidP="001E3621">
            <w:pPr>
              <w:pStyle w:val="TAL"/>
              <w:rPr>
                <w:lang w:eastAsia="ko-KR"/>
              </w:rPr>
            </w:pPr>
          </w:p>
        </w:tc>
        <w:tc>
          <w:tcPr>
            <w:tcW w:w="1133" w:type="dxa"/>
            <w:shd w:val="clear" w:color="auto" w:fill="auto"/>
          </w:tcPr>
          <w:p w14:paraId="26762322" w14:textId="77777777" w:rsidR="00CE54A7" w:rsidRPr="00D0162F" w:rsidRDefault="00CE54A7" w:rsidP="001E3621">
            <w:pPr>
              <w:pStyle w:val="TAL"/>
              <w:rPr>
                <w:lang w:eastAsia="ko-KR"/>
              </w:rPr>
            </w:pPr>
            <w:r w:rsidRPr="00D0162F">
              <w:t>E-UTRA_Deactivated_SCell</w:t>
            </w:r>
          </w:p>
        </w:tc>
      </w:tr>
      <w:tr w:rsidR="00CE54A7" w:rsidRPr="00D0162F" w14:paraId="61FA5A4E" w14:textId="77777777" w:rsidTr="001E3621">
        <w:tc>
          <w:tcPr>
            <w:tcW w:w="4535" w:type="dxa"/>
            <w:shd w:val="clear" w:color="auto" w:fill="auto"/>
          </w:tcPr>
          <w:p w14:paraId="1CD3AB63" w14:textId="77777777" w:rsidR="00CE54A7" w:rsidRPr="00D0162F" w:rsidRDefault="00CE54A7" w:rsidP="001E3621">
            <w:pPr>
              <w:pStyle w:val="TAL"/>
              <w:rPr>
                <w:lang w:eastAsia="ko-KR"/>
              </w:rPr>
            </w:pPr>
            <w:r w:rsidRPr="00D0162F">
              <w:rPr>
                <w:lang w:eastAsia="ko-KR"/>
              </w:rPr>
              <w:t>}</w:t>
            </w:r>
          </w:p>
        </w:tc>
        <w:tc>
          <w:tcPr>
            <w:tcW w:w="2267" w:type="dxa"/>
            <w:shd w:val="clear" w:color="auto" w:fill="auto"/>
          </w:tcPr>
          <w:p w14:paraId="7F62BED7" w14:textId="77777777" w:rsidR="00CE54A7" w:rsidRPr="00D0162F" w:rsidRDefault="00CE54A7" w:rsidP="001E3621">
            <w:pPr>
              <w:pStyle w:val="TAL"/>
              <w:rPr>
                <w:lang w:eastAsia="ko-KR"/>
              </w:rPr>
            </w:pPr>
          </w:p>
        </w:tc>
        <w:tc>
          <w:tcPr>
            <w:tcW w:w="1700" w:type="dxa"/>
            <w:shd w:val="clear" w:color="auto" w:fill="auto"/>
          </w:tcPr>
          <w:p w14:paraId="0A40420F" w14:textId="77777777" w:rsidR="00CE54A7" w:rsidRPr="00D0162F" w:rsidRDefault="00CE54A7" w:rsidP="001E3621">
            <w:pPr>
              <w:pStyle w:val="TAL"/>
              <w:rPr>
                <w:lang w:eastAsia="ko-KR"/>
              </w:rPr>
            </w:pPr>
          </w:p>
        </w:tc>
        <w:tc>
          <w:tcPr>
            <w:tcW w:w="1133" w:type="dxa"/>
            <w:shd w:val="clear" w:color="auto" w:fill="auto"/>
          </w:tcPr>
          <w:p w14:paraId="5E32E7FA" w14:textId="77777777" w:rsidR="00CE54A7" w:rsidRPr="00D0162F" w:rsidRDefault="00CE54A7" w:rsidP="001E3621">
            <w:pPr>
              <w:pStyle w:val="TAL"/>
              <w:rPr>
                <w:lang w:eastAsia="ko-KR"/>
              </w:rPr>
            </w:pPr>
          </w:p>
        </w:tc>
      </w:tr>
    </w:tbl>
    <w:p w14:paraId="5C673F2C" w14:textId="77777777" w:rsidR="00CE54A7" w:rsidRPr="00D0162F" w:rsidRDefault="00CE54A7" w:rsidP="00CE54A7"/>
    <w:p w14:paraId="7FEF56D8" w14:textId="77777777" w:rsidR="00CE54A7" w:rsidRPr="00D0162F" w:rsidRDefault="00CE54A7" w:rsidP="00CE54A7">
      <w:pPr>
        <w:pStyle w:val="TH"/>
      </w:pPr>
      <w:r w:rsidRPr="00D0162F">
        <w:t xml:space="preserve">Table H.3.4-10: </w:t>
      </w:r>
      <w:r w:rsidRPr="00D0162F">
        <w:rPr>
          <w:lang w:eastAsia="ko-KR"/>
        </w:rPr>
        <w:t>ReportConfigEUTRA-A3(</w:t>
      </w:r>
      <w:r w:rsidRPr="00D0162F">
        <w:t>a3-offset</w:t>
      </w:r>
      <w:r w:rsidRPr="00D0162F">
        <w:rPr>
          <w:lang w:eastAsia="ko-KR"/>
        </w:rPr>
        <w:t>)</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133"/>
      </w:tblGrid>
      <w:tr w:rsidR="00CE54A7" w:rsidRPr="00D0162F" w14:paraId="043818AB" w14:textId="77777777" w:rsidTr="00123772">
        <w:tc>
          <w:tcPr>
            <w:tcW w:w="9635" w:type="dxa"/>
            <w:gridSpan w:val="4"/>
            <w:shd w:val="clear" w:color="auto" w:fill="auto"/>
          </w:tcPr>
          <w:p w14:paraId="1BE390D6" w14:textId="77777777" w:rsidR="00CE54A7" w:rsidRPr="00D0162F" w:rsidRDefault="00CE54A7" w:rsidP="001E3621">
            <w:pPr>
              <w:pStyle w:val="TAL"/>
              <w:rPr>
                <w:lang w:eastAsia="ko-KR"/>
              </w:rPr>
            </w:pPr>
            <w:r w:rsidRPr="00D0162F">
              <w:t>Derivation Path: 36.508 [25],Table 4.6.6-6</w:t>
            </w:r>
          </w:p>
        </w:tc>
      </w:tr>
      <w:tr w:rsidR="00CE54A7" w:rsidRPr="00D0162F" w14:paraId="09932997" w14:textId="77777777" w:rsidTr="00123772">
        <w:tc>
          <w:tcPr>
            <w:tcW w:w="4535" w:type="dxa"/>
            <w:shd w:val="clear" w:color="auto" w:fill="auto"/>
          </w:tcPr>
          <w:p w14:paraId="77171110" w14:textId="77777777" w:rsidR="00CE54A7" w:rsidRPr="00D0162F" w:rsidRDefault="00CE54A7" w:rsidP="001E3621">
            <w:pPr>
              <w:pStyle w:val="TAH"/>
              <w:rPr>
                <w:lang w:eastAsia="ko-KR"/>
              </w:rPr>
            </w:pPr>
            <w:r w:rsidRPr="00D0162F">
              <w:rPr>
                <w:lang w:eastAsia="ko-KR"/>
              </w:rPr>
              <w:t>Information Element</w:t>
            </w:r>
          </w:p>
        </w:tc>
        <w:tc>
          <w:tcPr>
            <w:tcW w:w="2267" w:type="dxa"/>
            <w:shd w:val="clear" w:color="auto" w:fill="auto"/>
          </w:tcPr>
          <w:p w14:paraId="4AF694D0" w14:textId="77777777" w:rsidR="00CE54A7" w:rsidRPr="00D0162F" w:rsidRDefault="00CE54A7" w:rsidP="001E3621">
            <w:pPr>
              <w:pStyle w:val="TAH"/>
              <w:rPr>
                <w:lang w:eastAsia="ko-KR"/>
              </w:rPr>
            </w:pPr>
            <w:r w:rsidRPr="00D0162F">
              <w:rPr>
                <w:lang w:eastAsia="ko-KR"/>
              </w:rPr>
              <w:t>Value/remark</w:t>
            </w:r>
          </w:p>
        </w:tc>
        <w:tc>
          <w:tcPr>
            <w:tcW w:w="1700" w:type="dxa"/>
            <w:shd w:val="clear" w:color="auto" w:fill="auto"/>
          </w:tcPr>
          <w:p w14:paraId="70B7CF18" w14:textId="77777777" w:rsidR="00CE54A7" w:rsidRPr="00D0162F" w:rsidRDefault="00CE54A7" w:rsidP="001E3621">
            <w:pPr>
              <w:pStyle w:val="TAH"/>
              <w:rPr>
                <w:lang w:eastAsia="ko-KR"/>
              </w:rPr>
            </w:pPr>
            <w:r w:rsidRPr="00D0162F">
              <w:rPr>
                <w:lang w:eastAsia="ko-KR"/>
              </w:rPr>
              <w:t>Comment</w:t>
            </w:r>
          </w:p>
        </w:tc>
        <w:tc>
          <w:tcPr>
            <w:tcW w:w="1133" w:type="dxa"/>
            <w:shd w:val="clear" w:color="auto" w:fill="auto"/>
          </w:tcPr>
          <w:p w14:paraId="5690BC43" w14:textId="77777777" w:rsidR="00CE54A7" w:rsidRPr="00D0162F" w:rsidRDefault="00CE54A7" w:rsidP="001E3621">
            <w:pPr>
              <w:pStyle w:val="TAH"/>
              <w:rPr>
                <w:lang w:eastAsia="ko-KR"/>
              </w:rPr>
            </w:pPr>
            <w:r w:rsidRPr="00D0162F">
              <w:rPr>
                <w:lang w:eastAsia="ko-KR"/>
              </w:rPr>
              <w:t>Condition</w:t>
            </w:r>
          </w:p>
        </w:tc>
      </w:tr>
      <w:tr w:rsidR="00CE54A7" w:rsidRPr="00D0162F" w14:paraId="4A67A196" w14:textId="77777777" w:rsidTr="00123772">
        <w:tc>
          <w:tcPr>
            <w:tcW w:w="4535" w:type="dxa"/>
            <w:shd w:val="clear" w:color="auto" w:fill="auto"/>
          </w:tcPr>
          <w:p w14:paraId="6DAF31C3" w14:textId="77777777" w:rsidR="00CE54A7" w:rsidRPr="00D0162F" w:rsidRDefault="00CE54A7" w:rsidP="001E3621">
            <w:pPr>
              <w:pStyle w:val="TAL"/>
              <w:rPr>
                <w:lang w:eastAsia="ko-KR"/>
              </w:rPr>
            </w:pPr>
            <w:r w:rsidRPr="00D0162F">
              <w:rPr>
                <w:lang w:eastAsia="ko-KR"/>
              </w:rPr>
              <w:t>ReportConfigEUTRA-A3 ::= SEQUENCE {</w:t>
            </w:r>
          </w:p>
        </w:tc>
        <w:tc>
          <w:tcPr>
            <w:tcW w:w="2267" w:type="dxa"/>
            <w:shd w:val="clear" w:color="auto" w:fill="auto"/>
          </w:tcPr>
          <w:p w14:paraId="7514F09C" w14:textId="77777777" w:rsidR="00CE54A7" w:rsidRPr="00D0162F" w:rsidRDefault="00CE54A7" w:rsidP="001E3621">
            <w:pPr>
              <w:pStyle w:val="TAL"/>
              <w:rPr>
                <w:lang w:eastAsia="ko-KR"/>
              </w:rPr>
            </w:pPr>
          </w:p>
        </w:tc>
        <w:tc>
          <w:tcPr>
            <w:tcW w:w="1700" w:type="dxa"/>
            <w:shd w:val="clear" w:color="auto" w:fill="auto"/>
          </w:tcPr>
          <w:p w14:paraId="3F5F8ABB" w14:textId="77777777" w:rsidR="00CE54A7" w:rsidRPr="00D0162F" w:rsidRDefault="00CE54A7" w:rsidP="001E3621">
            <w:pPr>
              <w:pStyle w:val="TAL"/>
              <w:rPr>
                <w:lang w:eastAsia="ko-KR"/>
              </w:rPr>
            </w:pPr>
          </w:p>
        </w:tc>
        <w:tc>
          <w:tcPr>
            <w:tcW w:w="1133" w:type="dxa"/>
            <w:shd w:val="clear" w:color="auto" w:fill="auto"/>
          </w:tcPr>
          <w:p w14:paraId="4F59FDBA" w14:textId="77777777" w:rsidR="00CE54A7" w:rsidRPr="00D0162F" w:rsidRDefault="00CE54A7" w:rsidP="001E3621">
            <w:pPr>
              <w:pStyle w:val="TAL"/>
              <w:rPr>
                <w:lang w:eastAsia="ko-KR"/>
              </w:rPr>
            </w:pPr>
          </w:p>
        </w:tc>
      </w:tr>
      <w:tr w:rsidR="00CE54A7" w:rsidRPr="00D0162F" w14:paraId="4A8B8C3E" w14:textId="77777777" w:rsidTr="00123772">
        <w:tc>
          <w:tcPr>
            <w:tcW w:w="4535" w:type="dxa"/>
            <w:shd w:val="clear" w:color="auto" w:fill="auto"/>
          </w:tcPr>
          <w:p w14:paraId="04AEC93E" w14:textId="77777777" w:rsidR="00CE54A7" w:rsidRPr="00D0162F" w:rsidRDefault="00CE54A7" w:rsidP="001E3621">
            <w:pPr>
              <w:pStyle w:val="TAL"/>
              <w:rPr>
                <w:lang w:eastAsia="ko-KR"/>
              </w:rPr>
            </w:pPr>
            <w:r w:rsidRPr="00D0162F">
              <w:t xml:space="preserve">  triggerType CHOICE {</w:t>
            </w:r>
          </w:p>
        </w:tc>
        <w:tc>
          <w:tcPr>
            <w:tcW w:w="2267" w:type="dxa"/>
            <w:shd w:val="clear" w:color="auto" w:fill="auto"/>
          </w:tcPr>
          <w:p w14:paraId="406B0985" w14:textId="77777777" w:rsidR="00CE54A7" w:rsidRPr="00D0162F" w:rsidRDefault="00CE54A7" w:rsidP="001E3621">
            <w:pPr>
              <w:pStyle w:val="TAL"/>
              <w:rPr>
                <w:lang w:eastAsia="ko-KR"/>
              </w:rPr>
            </w:pPr>
          </w:p>
        </w:tc>
        <w:tc>
          <w:tcPr>
            <w:tcW w:w="1700" w:type="dxa"/>
            <w:shd w:val="clear" w:color="auto" w:fill="auto"/>
          </w:tcPr>
          <w:p w14:paraId="6558FD6B" w14:textId="77777777" w:rsidR="00CE54A7" w:rsidRPr="00D0162F" w:rsidRDefault="00CE54A7" w:rsidP="001E3621">
            <w:pPr>
              <w:pStyle w:val="TAL"/>
              <w:rPr>
                <w:lang w:eastAsia="ko-KR"/>
              </w:rPr>
            </w:pPr>
          </w:p>
        </w:tc>
        <w:tc>
          <w:tcPr>
            <w:tcW w:w="1133" w:type="dxa"/>
            <w:shd w:val="clear" w:color="auto" w:fill="auto"/>
          </w:tcPr>
          <w:p w14:paraId="21FEE45D" w14:textId="77777777" w:rsidR="00CE54A7" w:rsidRPr="00D0162F" w:rsidRDefault="00CE54A7" w:rsidP="001E3621">
            <w:pPr>
              <w:pStyle w:val="TAL"/>
              <w:rPr>
                <w:lang w:eastAsia="ko-KR"/>
              </w:rPr>
            </w:pPr>
          </w:p>
        </w:tc>
      </w:tr>
      <w:tr w:rsidR="00CE54A7" w:rsidRPr="00D0162F" w14:paraId="0E71BFD7" w14:textId="77777777" w:rsidTr="00123772">
        <w:tc>
          <w:tcPr>
            <w:tcW w:w="4535" w:type="dxa"/>
            <w:shd w:val="clear" w:color="auto" w:fill="auto"/>
          </w:tcPr>
          <w:p w14:paraId="668FF2CC" w14:textId="77777777" w:rsidR="00CE54A7" w:rsidRPr="00D0162F" w:rsidRDefault="00CE54A7" w:rsidP="001E3621">
            <w:pPr>
              <w:pStyle w:val="TAL"/>
              <w:rPr>
                <w:lang w:eastAsia="ko-KR"/>
              </w:rPr>
            </w:pPr>
            <w:r w:rsidRPr="00D0162F">
              <w:t xml:space="preserve">    event SEQUENCE {</w:t>
            </w:r>
          </w:p>
        </w:tc>
        <w:tc>
          <w:tcPr>
            <w:tcW w:w="2267" w:type="dxa"/>
            <w:shd w:val="clear" w:color="auto" w:fill="auto"/>
          </w:tcPr>
          <w:p w14:paraId="3B6278DE" w14:textId="77777777" w:rsidR="00CE54A7" w:rsidRPr="00D0162F" w:rsidRDefault="00CE54A7" w:rsidP="001E3621">
            <w:pPr>
              <w:pStyle w:val="TAL"/>
              <w:rPr>
                <w:lang w:eastAsia="ko-KR"/>
              </w:rPr>
            </w:pPr>
          </w:p>
        </w:tc>
        <w:tc>
          <w:tcPr>
            <w:tcW w:w="1700" w:type="dxa"/>
            <w:shd w:val="clear" w:color="auto" w:fill="auto"/>
          </w:tcPr>
          <w:p w14:paraId="4BC3A0AF" w14:textId="77777777" w:rsidR="00CE54A7" w:rsidRPr="00D0162F" w:rsidRDefault="00CE54A7" w:rsidP="001E3621">
            <w:pPr>
              <w:pStyle w:val="TAL"/>
              <w:rPr>
                <w:lang w:eastAsia="ko-KR"/>
              </w:rPr>
            </w:pPr>
          </w:p>
        </w:tc>
        <w:tc>
          <w:tcPr>
            <w:tcW w:w="1133" w:type="dxa"/>
            <w:shd w:val="clear" w:color="auto" w:fill="auto"/>
          </w:tcPr>
          <w:p w14:paraId="2AF830B8" w14:textId="77777777" w:rsidR="00CE54A7" w:rsidRPr="00D0162F" w:rsidRDefault="00CE54A7" w:rsidP="001E3621">
            <w:pPr>
              <w:pStyle w:val="TAL"/>
              <w:rPr>
                <w:lang w:eastAsia="ko-KR"/>
              </w:rPr>
            </w:pPr>
          </w:p>
        </w:tc>
      </w:tr>
      <w:tr w:rsidR="00CE54A7" w:rsidRPr="00D0162F" w14:paraId="670007E8" w14:textId="77777777" w:rsidTr="00123772">
        <w:tc>
          <w:tcPr>
            <w:tcW w:w="4535" w:type="dxa"/>
            <w:shd w:val="clear" w:color="auto" w:fill="auto"/>
          </w:tcPr>
          <w:p w14:paraId="3CD94909" w14:textId="77777777" w:rsidR="00CE54A7" w:rsidRPr="00D0162F" w:rsidRDefault="00CE54A7" w:rsidP="001E3621">
            <w:pPr>
              <w:pStyle w:val="TAL"/>
              <w:rPr>
                <w:lang w:eastAsia="ko-KR"/>
              </w:rPr>
            </w:pPr>
            <w:r w:rsidRPr="00D0162F">
              <w:rPr>
                <w:lang w:eastAsia="ko-KR"/>
              </w:rPr>
              <w:t xml:space="preserve">      eventId CHOICE {</w:t>
            </w:r>
          </w:p>
        </w:tc>
        <w:tc>
          <w:tcPr>
            <w:tcW w:w="2267" w:type="dxa"/>
            <w:shd w:val="clear" w:color="auto" w:fill="auto"/>
          </w:tcPr>
          <w:p w14:paraId="76D3C55E" w14:textId="77777777" w:rsidR="00CE54A7" w:rsidRPr="00D0162F" w:rsidRDefault="00CE54A7" w:rsidP="001E3621">
            <w:pPr>
              <w:pStyle w:val="TAL"/>
              <w:rPr>
                <w:lang w:eastAsia="ko-KR"/>
              </w:rPr>
            </w:pPr>
          </w:p>
        </w:tc>
        <w:tc>
          <w:tcPr>
            <w:tcW w:w="1700" w:type="dxa"/>
            <w:shd w:val="clear" w:color="auto" w:fill="auto"/>
          </w:tcPr>
          <w:p w14:paraId="3547A4F4" w14:textId="77777777" w:rsidR="00CE54A7" w:rsidRPr="00D0162F" w:rsidRDefault="00CE54A7" w:rsidP="001E3621">
            <w:pPr>
              <w:pStyle w:val="TAL"/>
              <w:rPr>
                <w:lang w:eastAsia="ko-KR"/>
              </w:rPr>
            </w:pPr>
          </w:p>
        </w:tc>
        <w:tc>
          <w:tcPr>
            <w:tcW w:w="1133" w:type="dxa"/>
            <w:shd w:val="clear" w:color="auto" w:fill="auto"/>
          </w:tcPr>
          <w:p w14:paraId="188FFD95" w14:textId="77777777" w:rsidR="00CE54A7" w:rsidRPr="00D0162F" w:rsidRDefault="00CE54A7" w:rsidP="001E3621">
            <w:pPr>
              <w:pStyle w:val="TAL"/>
              <w:rPr>
                <w:lang w:eastAsia="ko-KR"/>
              </w:rPr>
            </w:pPr>
          </w:p>
        </w:tc>
      </w:tr>
      <w:tr w:rsidR="00CE54A7" w:rsidRPr="00D0162F" w14:paraId="0594D068" w14:textId="77777777" w:rsidTr="00123772">
        <w:tc>
          <w:tcPr>
            <w:tcW w:w="4535" w:type="dxa"/>
            <w:shd w:val="clear" w:color="auto" w:fill="auto"/>
          </w:tcPr>
          <w:p w14:paraId="073C33C4" w14:textId="77777777" w:rsidR="00CE54A7" w:rsidRPr="00D0162F" w:rsidRDefault="00CE54A7" w:rsidP="001E3621">
            <w:pPr>
              <w:pStyle w:val="TAL"/>
              <w:rPr>
                <w:lang w:eastAsia="ko-KR"/>
              </w:rPr>
            </w:pPr>
            <w:r w:rsidRPr="00D0162F">
              <w:rPr>
                <w:lang w:eastAsia="ko-KR"/>
              </w:rPr>
              <w:t xml:space="preserve">        eventA3 SEQUENCE {</w:t>
            </w:r>
          </w:p>
        </w:tc>
        <w:tc>
          <w:tcPr>
            <w:tcW w:w="2267" w:type="dxa"/>
            <w:shd w:val="clear" w:color="auto" w:fill="auto"/>
          </w:tcPr>
          <w:p w14:paraId="2B9A8992" w14:textId="77777777" w:rsidR="00CE54A7" w:rsidRPr="00D0162F" w:rsidRDefault="00CE54A7" w:rsidP="001E3621">
            <w:pPr>
              <w:pStyle w:val="TAL"/>
              <w:rPr>
                <w:lang w:eastAsia="ko-KR"/>
              </w:rPr>
            </w:pPr>
          </w:p>
        </w:tc>
        <w:tc>
          <w:tcPr>
            <w:tcW w:w="1700" w:type="dxa"/>
            <w:shd w:val="clear" w:color="auto" w:fill="auto"/>
          </w:tcPr>
          <w:p w14:paraId="629C75B0" w14:textId="77777777" w:rsidR="00CE54A7" w:rsidRPr="00D0162F" w:rsidRDefault="00CE54A7" w:rsidP="001E3621">
            <w:pPr>
              <w:pStyle w:val="TAL"/>
              <w:rPr>
                <w:lang w:eastAsia="ko-KR"/>
              </w:rPr>
            </w:pPr>
          </w:p>
        </w:tc>
        <w:tc>
          <w:tcPr>
            <w:tcW w:w="1133" w:type="dxa"/>
            <w:shd w:val="clear" w:color="auto" w:fill="auto"/>
          </w:tcPr>
          <w:p w14:paraId="275BBE00" w14:textId="77777777" w:rsidR="00CE54A7" w:rsidRPr="00D0162F" w:rsidRDefault="00CE54A7" w:rsidP="001E3621">
            <w:pPr>
              <w:pStyle w:val="TAL"/>
              <w:rPr>
                <w:lang w:eastAsia="ko-KR"/>
              </w:rPr>
            </w:pPr>
          </w:p>
        </w:tc>
      </w:tr>
      <w:tr w:rsidR="00CE54A7" w:rsidRPr="00D0162F" w14:paraId="55693C52" w14:textId="77777777" w:rsidTr="00123772">
        <w:tc>
          <w:tcPr>
            <w:tcW w:w="4535" w:type="dxa"/>
            <w:shd w:val="clear" w:color="auto" w:fill="auto"/>
          </w:tcPr>
          <w:p w14:paraId="390BE76B" w14:textId="77777777" w:rsidR="00CE54A7" w:rsidRPr="00D0162F" w:rsidRDefault="00CE54A7" w:rsidP="001E3621">
            <w:pPr>
              <w:pStyle w:val="TAL"/>
              <w:rPr>
                <w:lang w:eastAsia="ko-KR"/>
              </w:rPr>
            </w:pPr>
            <w:r w:rsidRPr="00D0162F">
              <w:rPr>
                <w:lang w:eastAsia="ko-KR"/>
              </w:rPr>
              <w:t xml:space="preserve">          a3-Offset</w:t>
            </w:r>
          </w:p>
        </w:tc>
        <w:tc>
          <w:tcPr>
            <w:tcW w:w="2267" w:type="dxa"/>
            <w:shd w:val="clear" w:color="auto" w:fill="auto"/>
          </w:tcPr>
          <w:p w14:paraId="18B9D235" w14:textId="77777777" w:rsidR="00CE54A7" w:rsidRPr="00D0162F" w:rsidRDefault="00CE54A7" w:rsidP="001E3621">
            <w:pPr>
              <w:pStyle w:val="TAL"/>
              <w:rPr>
                <w:lang w:eastAsia="ko-KR"/>
              </w:rPr>
            </w:pPr>
            <w:r w:rsidRPr="00D0162F">
              <w:t>A3-offset *2</w:t>
            </w:r>
          </w:p>
        </w:tc>
        <w:tc>
          <w:tcPr>
            <w:tcW w:w="1700" w:type="dxa"/>
            <w:shd w:val="clear" w:color="auto" w:fill="auto"/>
          </w:tcPr>
          <w:p w14:paraId="2BC20908" w14:textId="77777777" w:rsidR="00CE54A7" w:rsidRPr="00D0162F" w:rsidRDefault="00CE54A7" w:rsidP="001E3621">
            <w:pPr>
              <w:pStyle w:val="TAL"/>
              <w:rPr>
                <w:lang w:eastAsia="ko-KR"/>
              </w:rPr>
            </w:pPr>
            <w:r w:rsidRPr="00D0162F">
              <w:rPr>
                <w:rFonts w:cs="Arial"/>
                <w:szCs w:val="22"/>
                <w:lang w:eastAsia="ko-KR"/>
              </w:rPr>
              <w:t>The actual value is field value * 0.5 dB</w:t>
            </w:r>
          </w:p>
        </w:tc>
        <w:tc>
          <w:tcPr>
            <w:tcW w:w="1133" w:type="dxa"/>
            <w:shd w:val="clear" w:color="auto" w:fill="auto"/>
          </w:tcPr>
          <w:p w14:paraId="4DE14036" w14:textId="77777777" w:rsidR="00CE54A7" w:rsidRPr="00D0162F" w:rsidRDefault="00CE54A7" w:rsidP="001E3621">
            <w:pPr>
              <w:pStyle w:val="TAL"/>
            </w:pPr>
          </w:p>
        </w:tc>
      </w:tr>
      <w:tr w:rsidR="00CE54A7" w:rsidRPr="00D0162F" w14:paraId="04828FC2" w14:textId="77777777" w:rsidTr="00123772">
        <w:tc>
          <w:tcPr>
            <w:tcW w:w="4535" w:type="dxa"/>
            <w:shd w:val="clear" w:color="auto" w:fill="auto"/>
          </w:tcPr>
          <w:p w14:paraId="413BF46C" w14:textId="77777777" w:rsidR="00CE54A7" w:rsidRPr="00D0162F" w:rsidRDefault="00CE54A7" w:rsidP="001E3621">
            <w:pPr>
              <w:pStyle w:val="TAL"/>
              <w:rPr>
                <w:lang w:eastAsia="ko-KR"/>
              </w:rPr>
            </w:pPr>
            <w:r w:rsidRPr="00D0162F">
              <w:rPr>
                <w:lang w:eastAsia="ko-KR"/>
              </w:rPr>
              <w:t xml:space="preserve">        }</w:t>
            </w:r>
          </w:p>
        </w:tc>
        <w:tc>
          <w:tcPr>
            <w:tcW w:w="2267" w:type="dxa"/>
            <w:shd w:val="clear" w:color="auto" w:fill="auto"/>
          </w:tcPr>
          <w:p w14:paraId="341CBCE2" w14:textId="77777777" w:rsidR="00CE54A7" w:rsidRPr="00D0162F" w:rsidRDefault="00CE54A7" w:rsidP="001E3621">
            <w:pPr>
              <w:pStyle w:val="TAL"/>
              <w:rPr>
                <w:lang w:eastAsia="ko-KR"/>
              </w:rPr>
            </w:pPr>
          </w:p>
        </w:tc>
        <w:tc>
          <w:tcPr>
            <w:tcW w:w="1700" w:type="dxa"/>
            <w:shd w:val="clear" w:color="auto" w:fill="auto"/>
          </w:tcPr>
          <w:p w14:paraId="4D870849" w14:textId="77777777" w:rsidR="00CE54A7" w:rsidRPr="00D0162F" w:rsidRDefault="00CE54A7" w:rsidP="001E3621">
            <w:pPr>
              <w:pStyle w:val="TAL"/>
              <w:rPr>
                <w:lang w:eastAsia="ko-KR"/>
              </w:rPr>
            </w:pPr>
          </w:p>
        </w:tc>
        <w:tc>
          <w:tcPr>
            <w:tcW w:w="1133" w:type="dxa"/>
            <w:shd w:val="clear" w:color="auto" w:fill="auto"/>
          </w:tcPr>
          <w:p w14:paraId="5055BEB9" w14:textId="77777777" w:rsidR="00CE54A7" w:rsidRPr="00D0162F" w:rsidRDefault="00CE54A7" w:rsidP="001E3621">
            <w:pPr>
              <w:pStyle w:val="TAL"/>
              <w:rPr>
                <w:lang w:eastAsia="ko-KR"/>
              </w:rPr>
            </w:pPr>
          </w:p>
        </w:tc>
      </w:tr>
      <w:tr w:rsidR="00CE54A7" w:rsidRPr="00D0162F" w14:paraId="73480CB6" w14:textId="77777777" w:rsidTr="00123772">
        <w:tc>
          <w:tcPr>
            <w:tcW w:w="4535" w:type="dxa"/>
            <w:shd w:val="clear" w:color="auto" w:fill="auto"/>
          </w:tcPr>
          <w:p w14:paraId="1FD1C312" w14:textId="77777777" w:rsidR="00CE54A7" w:rsidRPr="00D0162F" w:rsidRDefault="00CE54A7" w:rsidP="001E3621">
            <w:pPr>
              <w:pStyle w:val="TAL"/>
              <w:rPr>
                <w:lang w:eastAsia="ko-KR"/>
              </w:rPr>
            </w:pPr>
            <w:r w:rsidRPr="00D0162F">
              <w:rPr>
                <w:lang w:eastAsia="ko-KR"/>
              </w:rPr>
              <w:t xml:space="preserve">      }</w:t>
            </w:r>
          </w:p>
        </w:tc>
        <w:tc>
          <w:tcPr>
            <w:tcW w:w="2267" w:type="dxa"/>
            <w:shd w:val="clear" w:color="auto" w:fill="auto"/>
          </w:tcPr>
          <w:p w14:paraId="4D3548DA" w14:textId="77777777" w:rsidR="00CE54A7" w:rsidRPr="00D0162F" w:rsidRDefault="00CE54A7" w:rsidP="001E3621">
            <w:pPr>
              <w:pStyle w:val="TAL"/>
              <w:rPr>
                <w:lang w:eastAsia="ko-KR"/>
              </w:rPr>
            </w:pPr>
          </w:p>
        </w:tc>
        <w:tc>
          <w:tcPr>
            <w:tcW w:w="1700" w:type="dxa"/>
            <w:shd w:val="clear" w:color="auto" w:fill="auto"/>
          </w:tcPr>
          <w:p w14:paraId="1038BFB2" w14:textId="77777777" w:rsidR="00CE54A7" w:rsidRPr="00D0162F" w:rsidRDefault="00CE54A7" w:rsidP="001E3621">
            <w:pPr>
              <w:pStyle w:val="TAL"/>
              <w:rPr>
                <w:lang w:eastAsia="ko-KR"/>
              </w:rPr>
            </w:pPr>
          </w:p>
        </w:tc>
        <w:tc>
          <w:tcPr>
            <w:tcW w:w="1133" w:type="dxa"/>
            <w:shd w:val="clear" w:color="auto" w:fill="auto"/>
          </w:tcPr>
          <w:p w14:paraId="6C1EC3BD" w14:textId="77777777" w:rsidR="00CE54A7" w:rsidRPr="00D0162F" w:rsidRDefault="00CE54A7" w:rsidP="001E3621">
            <w:pPr>
              <w:pStyle w:val="TAL"/>
              <w:rPr>
                <w:lang w:eastAsia="ko-KR"/>
              </w:rPr>
            </w:pPr>
          </w:p>
        </w:tc>
      </w:tr>
      <w:tr w:rsidR="00CE54A7" w:rsidRPr="00D0162F" w14:paraId="344956F0" w14:textId="77777777" w:rsidTr="00123772">
        <w:tc>
          <w:tcPr>
            <w:tcW w:w="4535" w:type="dxa"/>
            <w:shd w:val="clear" w:color="auto" w:fill="auto"/>
          </w:tcPr>
          <w:p w14:paraId="2E1CA76B" w14:textId="77777777" w:rsidR="00CE54A7" w:rsidRPr="00D0162F" w:rsidRDefault="00CE54A7" w:rsidP="001E3621">
            <w:pPr>
              <w:pStyle w:val="TAL"/>
              <w:rPr>
                <w:lang w:eastAsia="ko-KR"/>
              </w:rPr>
            </w:pPr>
            <w:r w:rsidRPr="00D0162F">
              <w:t xml:space="preserve">      timeToTrigger</w:t>
            </w:r>
          </w:p>
        </w:tc>
        <w:tc>
          <w:tcPr>
            <w:tcW w:w="2267" w:type="dxa"/>
            <w:shd w:val="clear" w:color="auto" w:fill="auto"/>
          </w:tcPr>
          <w:p w14:paraId="1C4F6CBF" w14:textId="77777777" w:rsidR="00CE54A7" w:rsidRPr="00D0162F" w:rsidRDefault="00CE54A7" w:rsidP="001E3621">
            <w:pPr>
              <w:pStyle w:val="TAL"/>
              <w:rPr>
                <w:lang w:eastAsia="ko-KR"/>
              </w:rPr>
            </w:pPr>
            <w:r w:rsidRPr="00D0162F">
              <w:t>ms0</w:t>
            </w:r>
          </w:p>
        </w:tc>
        <w:tc>
          <w:tcPr>
            <w:tcW w:w="1700" w:type="dxa"/>
            <w:shd w:val="clear" w:color="auto" w:fill="auto"/>
          </w:tcPr>
          <w:p w14:paraId="2E0B89B2" w14:textId="77777777" w:rsidR="00CE54A7" w:rsidRPr="00D0162F" w:rsidRDefault="00CE54A7" w:rsidP="001E3621">
            <w:pPr>
              <w:pStyle w:val="TAL"/>
              <w:rPr>
                <w:lang w:eastAsia="ko-KR"/>
              </w:rPr>
            </w:pPr>
          </w:p>
        </w:tc>
        <w:tc>
          <w:tcPr>
            <w:tcW w:w="1133" w:type="dxa"/>
            <w:shd w:val="clear" w:color="auto" w:fill="auto"/>
          </w:tcPr>
          <w:p w14:paraId="0BAE2EE2" w14:textId="77777777" w:rsidR="00CE54A7" w:rsidRPr="00D0162F" w:rsidRDefault="00CE54A7" w:rsidP="001E3621">
            <w:pPr>
              <w:pStyle w:val="TAL"/>
            </w:pPr>
          </w:p>
        </w:tc>
      </w:tr>
      <w:tr w:rsidR="00CE54A7" w:rsidRPr="00D0162F" w14:paraId="26CC50A0" w14:textId="77777777" w:rsidTr="00123772">
        <w:tc>
          <w:tcPr>
            <w:tcW w:w="4535" w:type="dxa"/>
            <w:shd w:val="clear" w:color="auto" w:fill="auto"/>
          </w:tcPr>
          <w:p w14:paraId="7C990FEC" w14:textId="77777777" w:rsidR="00CE54A7" w:rsidRPr="00D0162F" w:rsidRDefault="00CE54A7" w:rsidP="001E3621">
            <w:pPr>
              <w:pStyle w:val="TAL"/>
              <w:rPr>
                <w:lang w:eastAsia="ko-KR"/>
              </w:rPr>
            </w:pPr>
            <w:r w:rsidRPr="00D0162F">
              <w:t xml:space="preserve">    }</w:t>
            </w:r>
          </w:p>
        </w:tc>
        <w:tc>
          <w:tcPr>
            <w:tcW w:w="2267" w:type="dxa"/>
            <w:shd w:val="clear" w:color="auto" w:fill="auto"/>
          </w:tcPr>
          <w:p w14:paraId="1704CFAA" w14:textId="77777777" w:rsidR="00CE54A7" w:rsidRPr="00D0162F" w:rsidRDefault="00CE54A7" w:rsidP="001E3621">
            <w:pPr>
              <w:pStyle w:val="TAL"/>
              <w:rPr>
                <w:lang w:eastAsia="ko-KR"/>
              </w:rPr>
            </w:pPr>
          </w:p>
        </w:tc>
        <w:tc>
          <w:tcPr>
            <w:tcW w:w="1700" w:type="dxa"/>
            <w:shd w:val="clear" w:color="auto" w:fill="auto"/>
          </w:tcPr>
          <w:p w14:paraId="2E9F7B36" w14:textId="77777777" w:rsidR="00CE54A7" w:rsidRPr="00D0162F" w:rsidRDefault="00CE54A7" w:rsidP="001E3621">
            <w:pPr>
              <w:pStyle w:val="TAL"/>
              <w:rPr>
                <w:lang w:eastAsia="ko-KR"/>
              </w:rPr>
            </w:pPr>
          </w:p>
        </w:tc>
        <w:tc>
          <w:tcPr>
            <w:tcW w:w="1133" w:type="dxa"/>
            <w:shd w:val="clear" w:color="auto" w:fill="auto"/>
          </w:tcPr>
          <w:p w14:paraId="374680EA" w14:textId="77777777" w:rsidR="00CE54A7" w:rsidRPr="00D0162F" w:rsidRDefault="00CE54A7" w:rsidP="001E3621">
            <w:pPr>
              <w:pStyle w:val="TAL"/>
              <w:rPr>
                <w:lang w:eastAsia="ko-KR"/>
              </w:rPr>
            </w:pPr>
          </w:p>
        </w:tc>
      </w:tr>
      <w:tr w:rsidR="00CE54A7" w:rsidRPr="00D0162F" w14:paraId="23C0C2A6" w14:textId="77777777" w:rsidTr="00123772">
        <w:tc>
          <w:tcPr>
            <w:tcW w:w="4535" w:type="dxa"/>
            <w:shd w:val="clear" w:color="auto" w:fill="auto"/>
          </w:tcPr>
          <w:p w14:paraId="073DC5C6" w14:textId="77777777" w:rsidR="00CE54A7" w:rsidRPr="00D0162F" w:rsidRDefault="00CE54A7" w:rsidP="001E3621">
            <w:pPr>
              <w:pStyle w:val="TAL"/>
              <w:rPr>
                <w:lang w:eastAsia="ko-KR"/>
              </w:rPr>
            </w:pPr>
            <w:r w:rsidRPr="00D0162F">
              <w:t xml:space="preserve">  }</w:t>
            </w:r>
          </w:p>
        </w:tc>
        <w:tc>
          <w:tcPr>
            <w:tcW w:w="2267" w:type="dxa"/>
            <w:shd w:val="clear" w:color="auto" w:fill="auto"/>
          </w:tcPr>
          <w:p w14:paraId="67D8E085" w14:textId="77777777" w:rsidR="00CE54A7" w:rsidRPr="00D0162F" w:rsidRDefault="00CE54A7" w:rsidP="001E3621">
            <w:pPr>
              <w:pStyle w:val="TAL"/>
              <w:rPr>
                <w:lang w:eastAsia="ko-KR"/>
              </w:rPr>
            </w:pPr>
          </w:p>
        </w:tc>
        <w:tc>
          <w:tcPr>
            <w:tcW w:w="1700" w:type="dxa"/>
            <w:shd w:val="clear" w:color="auto" w:fill="auto"/>
          </w:tcPr>
          <w:p w14:paraId="062A32E0" w14:textId="77777777" w:rsidR="00CE54A7" w:rsidRPr="00D0162F" w:rsidRDefault="00CE54A7" w:rsidP="001E3621">
            <w:pPr>
              <w:pStyle w:val="TAL"/>
              <w:rPr>
                <w:lang w:eastAsia="ko-KR"/>
              </w:rPr>
            </w:pPr>
          </w:p>
        </w:tc>
        <w:tc>
          <w:tcPr>
            <w:tcW w:w="1133" w:type="dxa"/>
            <w:shd w:val="clear" w:color="auto" w:fill="auto"/>
          </w:tcPr>
          <w:p w14:paraId="1BEE65B6" w14:textId="77777777" w:rsidR="00CE54A7" w:rsidRPr="00D0162F" w:rsidRDefault="00CE54A7" w:rsidP="001E3621">
            <w:pPr>
              <w:pStyle w:val="TAL"/>
              <w:rPr>
                <w:lang w:eastAsia="ko-KR"/>
              </w:rPr>
            </w:pPr>
          </w:p>
        </w:tc>
      </w:tr>
      <w:tr w:rsidR="00CE54A7" w:rsidRPr="00D0162F" w14:paraId="478B68B1" w14:textId="77777777" w:rsidTr="00123772">
        <w:tc>
          <w:tcPr>
            <w:tcW w:w="4535" w:type="dxa"/>
            <w:shd w:val="clear" w:color="auto" w:fill="auto"/>
          </w:tcPr>
          <w:p w14:paraId="34F81161" w14:textId="77777777" w:rsidR="00CE54A7" w:rsidRPr="00D0162F" w:rsidRDefault="00CE54A7" w:rsidP="001E3621">
            <w:pPr>
              <w:pStyle w:val="TAL"/>
              <w:rPr>
                <w:lang w:eastAsia="ko-KR"/>
              </w:rPr>
            </w:pPr>
            <w:r w:rsidRPr="00D0162F">
              <w:rPr>
                <w:lang w:eastAsia="ko-KR"/>
              </w:rPr>
              <w:t xml:space="preserve">  reportQuantity</w:t>
            </w:r>
          </w:p>
        </w:tc>
        <w:tc>
          <w:tcPr>
            <w:tcW w:w="2267" w:type="dxa"/>
            <w:shd w:val="clear" w:color="auto" w:fill="auto"/>
          </w:tcPr>
          <w:p w14:paraId="2BBF7D1F" w14:textId="77777777" w:rsidR="00CE54A7" w:rsidRPr="00D0162F" w:rsidRDefault="00CE54A7" w:rsidP="001E3621">
            <w:pPr>
              <w:pStyle w:val="TAL"/>
              <w:rPr>
                <w:lang w:eastAsia="ko-KR"/>
              </w:rPr>
            </w:pPr>
            <w:r w:rsidRPr="00D0162F">
              <w:t>sameAsTriggerQUantity</w:t>
            </w:r>
          </w:p>
        </w:tc>
        <w:tc>
          <w:tcPr>
            <w:tcW w:w="1700" w:type="dxa"/>
            <w:shd w:val="clear" w:color="auto" w:fill="auto"/>
          </w:tcPr>
          <w:p w14:paraId="6C2FE1A8" w14:textId="77777777" w:rsidR="00CE54A7" w:rsidRPr="00D0162F" w:rsidRDefault="00CE54A7" w:rsidP="001E3621">
            <w:pPr>
              <w:pStyle w:val="TAL"/>
              <w:rPr>
                <w:lang w:eastAsia="ko-KR"/>
              </w:rPr>
            </w:pPr>
          </w:p>
        </w:tc>
        <w:tc>
          <w:tcPr>
            <w:tcW w:w="1133" w:type="dxa"/>
            <w:shd w:val="clear" w:color="auto" w:fill="auto"/>
          </w:tcPr>
          <w:p w14:paraId="03F0CA3E" w14:textId="77777777" w:rsidR="00CE54A7" w:rsidRPr="00D0162F" w:rsidRDefault="00CE54A7" w:rsidP="001E3621">
            <w:pPr>
              <w:pStyle w:val="TAL"/>
            </w:pPr>
          </w:p>
        </w:tc>
      </w:tr>
      <w:tr w:rsidR="00CE54A7" w:rsidRPr="00D0162F" w14:paraId="023A33CB" w14:textId="77777777" w:rsidTr="00123772">
        <w:tc>
          <w:tcPr>
            <w:tcW w:w="4535" w:type="dxa"/>
            <w:shd w:val="clear" w:color="auto" w:fill="auto"/>
          </w:tcPr>
          <w:p w14:paraId="4A3C22AB" w14:textId="77777777" w:rsidR="00CE54A7" w:rsidRPr="00D0162F" w:rsidRDefault="00CE54A7" w:rsidP="001E3621">
            <w:pPr>
              <w:pStyle w:val="TAL"/>
              <w:rPr>
                <w:lang w:eastAsia="ko-KR"/>
              </w:rPr>
            </w:pPr>
            <w:r w:rsidRPr="00D0162F">
              <w:rPr>
                <w:lang w:eastAsia="ko-KR"/>
              </w:rPr>
              <w:t xml:space="preserve">  maxReportCells</w:t>
            </w:r>
          </w:p>
        </w:tc>
        <w:tc>
          <w:tcPr>
            <w:tcW w:w="2267" w:type="dxa"/>
            <w:shd w:val="clear" w:color="auto" w:fill="auto"/>
          </w:tcPr>
          <w:p w14:paraId="000AE832" w14:textId="77777777" w:rsidR="00CE54A7" w:rsidRPr="00D0162F" w:rsidRDefault="00CE54A7" w:rsidP="001E3621">
            <w:pPr>
              <w:pStyle w:val="TAL"/>
              <w:rPr>
                <w:lang w:eastAsia="ko-KR"/>
              </w:rPr>
            </w:pPr>
            <w:r w:rsidRPr="00D0162F">
              <w:rPr>
                <w:lang w:eastAsia="ko-KR"/>
              </w:rPr>
              <w:t>2</w:t>
            </w:r>
          </w:p>
        </w:tc>
        <w:tc>
          <w:tcPr>
            <w:tcW w:w="1700" w:type="dxa"/>
            <w:shd w:val="clear" w:color="auto" w:fill="auto"/>
          </w:tcPr>
          <w:p w14:paraId="3D7A731F" w14:textId="77777777" w:rsidR="00CE54A7" w:rsidRPr="00D0162F" w:rsidRDefault="00CE54A7" w:rsidP="001E3621">
            <w:pPr>
              <w:pStyle w:val="TAL"/>
              <w:rPr>
                <w:lang w:eastAsia="ko-KR"/>
              </w:rPr>
            </w:pPr>
          </w:p>
        </w:tc>
        <w:tc>
          <w:tcPr>
            <w:tcW w:w="1133" w:type="dxa"/>
            <w:shd w:val="clear" w:color="auto" w:fill="auto"/>
          </w:tcPr>
          <w:p w14:paraId="1D9F4581" w14:textId="77777777" w:rsidR="00CE54A7" w:rsidRPr="00D0162F" w:rsidRDefault="00CE54A7" w:rsidP="001E3621">
            <w:pPr>
              <w:pStyle w:val="TAL"/>
            </w:pPr>
          </w:p>
        </w:tc>
      </w:tr>
      <w:tr w:rsidR="00CE54A7" w:rsidRPr="00D0162F" w14:paraId="7B568CF4" w14:textId="77777777" w:rsidTr="00123772">
        <w:tc>
          <w:tcPr>
            <w:tcW w:w="4535" w:type="dxa"/>
            <w:shd w:val="clear" w:color="auto" w:fill="auto"/>
          </w:tcPr>
          <w:p w14:paraId="0DE1A2A1" w14:textId="77777777" w:rsidR="00CE54A7" w:rsidRPr="00D0162F" w:rsidRDefault="00CE54A7" w:rsidP="001E3621">
            <w:pPr>
              <w:pStyle w:val="TAL"/>
              <w:rPr>
                <w:lang w:eastAsia="ko-KR"/>
              </w:rPr>
            </w:pPr>
            <w:r w:rsidRPr="00D0162F">
              <w:rPr>
                <w:lang w:eastAsia="ko-KR"/>
              </w:rPr>
              <w:t xml:space="preserve">  reportInterval</w:t>
            </w:r>
          </w:p>
        </w:tc>
        <w:tc>
          <w:tcPr>
            <w:tcW w:w="2267" w:type="dxa"/>
            <w:shd w:val="clear" w:color="auto" w:fill="auto"/>
          </w:tcPr>
          <w:p w14:paraId="2428B097" w14:textId="6514210F" w:rsidR="00CE54A7" w:rsidRPr="00D0162F" w:rsidRDefault="00CE54A7" w:rsidP="001E3621">
            <w:pPr>
              <w:pStyle w:val="TAL"/>
              <w:rPr>
                <w:lang w:eastAsia="ko-KR"/>
              </w:rPr>
            </w:pPr>
            <w:r w:rsidRPr="00D0162F">
              <w:t>ms480</w:t>
            </w:r>
          </w:p>
        </w:tc>
        <w:tc>
          <w:tcPr>
            <w:tcW w:w="1700" w:type="dxa"/>
            <w:shd w:val="clear" w:color="auto" w:fill="auto"/>
          </w:tcPr>
          <w:p w14:paraId="480B60E1" w14:textId="77777777" w:rsidR="00CE54A7" w:rsidRPr="00D0162F" w:rsidRDefault="00CE54A7" w:rsidP="001E3621">
            <w:pPr>
              <w:pStyle w:val="TAL"/>
              <w:rPr>
                <w:lang w:eastAsia="ko-KR"/>
              </w:rPr>
            </w:pPr>
          </w:p>
        </w:tc>
        <w:tc>
          <w:tcPr>
            <w:tcW w:w="1133" w:type="dxa"/>
            <w:shd w:val="clear" w:color="auto" w:fill="auto"/>
          </w:tcPr>
          <w:p w14:paraId="77907146" w14:textId="77777777" w:rsidR="00CE54A7" w:rsidRPr="00D0162F" w:rsidRDefault="00CE54A7" w:rsidP="001E3621">
            <w:pPr>
              <w:pStyle w:val="TAL"/>
              <w:rPr>
                <w:lang w:eastAsia="ko-KR"/>
              </w:rPr>
            </w:pPr>
          </w:p>
        </w:tc>
      </w:tr>
      <w:tr w:rsidR="00CE54A7" w:rsidRPr="00D0162F" w14:paraId="4B555E19" w14:textId="77777777" w:rsidTr="00123772">
        <w:tc>
          <w:tcPr>
            <w:tcW w:w="4535" w:type="dxa"/>
            <w:shd w:val="clear" w:color="auto" w:fill="auto"/>
          </w:tcPr>
          <w:p w14:paraId="426A56AA" w14:textId="77777777" w:rsidR="00CE54A7" w:rsidRPr="00D0162F" w:rsidRDefault="00CE54A7" w:rsidP="001E3621">
            <w:pPr>
              <w:pStyle w:val="TAL"/>
              <w:rPr>
                <w:lang w:eastAsia="ko-KR"/>
              </w:rPr>
            </w:pPr>
            <w:r w:rsidRPr="00D0162F">
              <w:rPr>
                <w:lang w:eastAsia="ko-KR"/>
              </w:rPr>
              <w:t xml:space="preserve">  reportAmount </w:t>
            </w:r>
          </w:p>
        </w:tc>
        <w:tc>
          <w:tcPr>
            <w:tcW w:w="2267" w:type="dxa"/>
            <w:shd w:val="clear" w:color="auto" w:fill="auto"/>
          </w:tcPr>
          <w:p w14:paraId="048B9280" w14:textId="77777777" w:rsidR="00CE54A7" w:rsidRPr="00D0162F" w:rsidRDefault="00CE54A7" w:rsidP="001E3621">
            <w:pPr>
              <w:pStyle w:val="TAL"/>
            </w:pPr>
            <w:r w:rsidRPr="00D0162F">
              <w:t>r2</w:t>
            </w:r>
          </w:p>
        </w:tc>
        <w:tc>
          <w:tcPr>
            <w:tcW w:w="1700" w:type="dxa"/>
            <w:shd w:val="clear" w:color="auto" w:fill="auto"/>
          </w:tcPr>
          <w:p w14:paraId="797FEAB3" w14:textId="77777777" w:rsidR="00CE54A7" w:rsidRPr="00D0162F" w:rsidRDefault="00CE54A7" w:rsidP="001E3621">
            <w:pPr>
              <w:pStyle w:val="TAL"/>
              <w:rPr>
                <w:lang w:eastAsia="ko-KR"/>
              </w:rPr>
            </w:pPr>
          </w:p>
        </w:tc>
        <w:tc>
          <w:tcPr>
            <w:tcW w:w="1133" w:type="dxa"/>
            <w:shd w:val="clear" w:color="auto" w:fill="auto"/>
          </w:tcPr>
          <w:p w14:paraId="3B5BC9B1" w14:textId="77777777" w:rsidR="00CE54A7" w:rsidRPr="00D0162F" w:rsidRDefault="00CE54A7" w:rsidP="001E3621">
            <w:pPr>
              <w:pStyle w:val="TAL"/>
            </w:pPr>
          </w:p>
        </w:tc>
      </w:tr>
      <w:tr w:rsidR="00CE54A7" w:rsidRPr="00D0162F" w14:paraId="1E9C7621" w14:textId="77777777" w:rsidTr="00123772">
        <w:tc>
          <w:tcPr>
            <w:tcW w:w="4535" w:type="dxa"/>
            <w:shd w:val="clear" w:color="auto" w:fill="auto"/>
          </w:tcPr>
          <w:p w14:paraId="2507B3E9" w14:textId="77777777" w:rsidR="00CE54A7" w:rsidRPr="00D0162F" w:rsidRDefault="00CE54A7" w:rsidP="001E3621">
            <w:pPr>
              <w:pStyle w:val="TAL"/>
              <w:rPr>
                <w:lang w:eastAsia="zh-CN"/>
              </w:rPr>
            </w:pPr>
            <w:r w:rsidRPr="00D0162F">
              <w:rPr>
                <w:lang w:eastAsia="ko-KR"/>
              </w:rPr>
              <w:t>}</w:t>
            </w:r>
          </w:p>
        </w:tc>
        <w:tc>
          <w:tcPr>
            <w:tcW w:w="2267" w:type="dxa"/>
            <w:shd w:val="clear" w:color="auto" w:fill="auto"/>
          </w:tcPr>
          <w:p w14:paraId="338DA86B" w14:textId="77777777" w:rsidR="00CE54A7" w:rsidRPr="00D0162F" w:rsidRDefault="00CE54A7" w:rsidP="001E3621">
            <w:pPr>
              <w:pStyle w:val="TAL"/>
            </w:pPr>
          </w:p>
        </w:tc>
        <w:tc>
          <w:tcPr>
            <w:tcW w:w="1700" w:type="dxa"/>
            <w:shd w:val="clear" w:color="auto" w:fill="auto"/>
          </w:tcPr>
          <w:p w14:paraId="5C82E23E" w14:textId="77777777" w:rsidR="00CE54A7" w:rsidRPr="00D0162F" w:rsidRDefault="00CE54A7" w:rsidP="001E3621">
            <w:pPr>
              <w:pStyle w:val="TAL"/>
              <w:rPr>
                <w:lang w:eastAsia="ko-KR"/>
              </w:rPr>
            </w:pPr>
          </w:p>
        </w:tc>
        <w:tc>
          <w:tcPr>
            <w:tcW w:w="1133" w:type="dxa"/>
            <w:shd w:val="clear" w:color="auto" w:fill="auto"/>
          </w:tcPr>
          <w:p w14:paraId="242E4868" w14:textId="77777777" w:rsidR="00CE54A7" w:rsidRPr="00D0162F" w:rsidRDefault="00CE54A7" w:rsidP="001E3621">
            <w:pPr>
              <w:pStyle w:val="TAL"/>
              <w:rPr>
                <w:rFonts w:eastAsia="SimSun"/>
                <w:lang w:eastAsia="zh-CN"/>
              </w:rPr>
            </w:pPr>
          </w:p>
        </w:tc>
      </w:tr>
    </w:tbl>
    <w:p w14:paraId="736C9A3D" w14:textId="77777777" w:rsidR="00CE54A7" w:rsidRPr="00D0162F" w:rsidRDefault="00CE54A7" w:rsidP="00CE54A7"/>
    <w:p w14:paraId="28661697" w14:textId="77777777" w:rsidR="00CE54A7" w:rsidRPr="00D0162F" w:rsidRDefault="00CE54A7" w:rsidP="00CE54A7">
      <w:pPr>
        <w:pStyle w:val="TH"/>
      </w:pPr>
      <w:r w:rsidRPr="00D0162F">
        <w:t>Table H.3.4-11: QuantityConfig-DEFAULT</w:t>
      </w:r>
    </w:p>
    <w:tbl>
      <w:tblPr>
        <w:tblW w:w="9536" w:type="dxa"/>
        <w:tblInd w:w="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436"/>
        <w:gridCol w:w="2267"/>
        <w:gridCol w:w="1700"/>
        <w:gridCol w:w="1133"/>
      </w:tblGrid>
      <w:tr w:rsidR="00CE54A7" w:rsidRPr="00D0162F" w14:paraId="37BAC24F" w14:textId="77777777" w:rsidTr="00123772">
        <w:tc>
          <w:tcPr>
            <w:tcW w:w="9536" w:type="dxa"/>
            <w:gridSpan w:val="4"/>
          </w:tcPr>
          <w:p w14:paraId="6F7D5F37" w14:textId="77777777" w:rsidR="00CE54A7" w:rsidRPr="00D0162F" w:rsidRDefault="00CE54A7" w:rsidP="001E3621">
            <w:pPr>
              <w:pStyle w:val="TAL"/>
            </w:pPr>
            <w:r w:rsidRPr="00D0162F">
              <w:t>Derivation Path: 36.508 [25],Table 4.6.6-3A</w:t>
            </w:r>
          </w:p>
        </w:tc>
      </w:tr>
      <w:tr w:rsidR="00CE54A7" w:rsidRPr="00D0162F" w14:paraId="2353CBB9" w14:textId="77777777" w:rsidTr="00123772">
        <w:tc>
          <w:tcPr>
            <w:tcW w:w="4436" w:type="dxa"/>
          </w:tcPr>
          <w:p w14:paraId="12BD17F6" w14:textId="77777777" w:rsidR="00CE54A7" w:rsidRPr="00D0162F" w:rsidRDefault="00CE54A7" w:rsidP="001E3621">
            <w:pPr>
              <w:pStyle w:val="TAH"/>
            </w:pPr>
            <w:r w:rsidRPr="00D0162F">
              <w:t>Information Element</w:t>
            </w:r>
          </w:p>
        </w:tc>
        <w:tc>
          <w:tcPr>
            <w:tcW w:w="2267" w:type="dxa"/>
          </w:tcPr>
          <w:p w14:paraId="7B4CE1E0" w14:textId="77777777" w:rsidR="00CE54A7" w:rsidRPr="00D0162F" w:rsidRDefault="00CE54A7" w:rsidP="001E3621">
            <w:pPr>
              <w:pStyle w:val="TAH"/>
            </w:pPr>
            <w:r w:rsidRPr="00D0162F">
              <w:t>Value/remark</w:t>
            </w:r>
          </w:p>
        </w:tc>
        <w:tc>
          <w:tcPr>
            <w:tcW w:w="1700" w:type="dxa"/>
          </w:tcPr>
          <w:p w14:paraId="4F824057" w14:textId="77777777" w:rsidR="00CE54A7" w:rsidRPr="00D0162F" w:rsidRDefault="00CE54A7" w:rsidP="001E3621">
            <w:pPr>
              <w:pStyle w:val="TAH"/>
            </w:pPr>
            <w:r w:rsidRPr="00D0162F">
              <w:t>Comment</w:t>
            </w:r>
          </w:p>
        </w:tc>
        <w:tc>
          <w:tcPr>
            <w:tcW w:w="1133" w:type="dxa"/>
          </w:tcPr>
          <w:p w14:paraId="52EB2E15" w14:textId="77777777" w:rsidR="00CE54A7" w:rsidRPr="00D0162F" w:rsidRDefault="00CE54A7" w:rsidP="001E3621">
            <w:pPr>
              <w:pStyle w:val="TAH"/>
            </w:pPr>
            <w:r w:rsidRPr="00D0162F">
              <w:t>Condition</w:t>
            </w:r>
          </w:p>
        </w:tc>
      </w:tr>
      <w:tr w:rsidR="00CE54A7" w:rsidRPr="00D0162F" w14:paraId="5952B44F" w14:textId="77777777" w:rsidTr="00123772">
        <w:tc>
          <w:tcPr>
            <w:tcW w:w="4436" w:type="dxa"/>
          </w:tcPr>
          <w:p w14:paraId="60BB47DB" w14:textId="77777777" w:rsidR="00CE54A7" w:rsidRPr="00D0162F" w:rsidRDefault="00CE54A7" w:rsidP="001E3621">
            <w:pPr>
              <w:pStyle w:val="TAL"/>
            </w:pPr>
            <w:r w:rsidRPr="00D0162F">
              <w:t>QuantityConfig-DEFAULT ::= SEQUENCE {</w:t>
            </w:r>
          </w:p>
        </w:tc>
        <w:tc>
          <w:tcPr>
            <w:tcW w:w="2267" w:type="dxa"/>
          </w:tcPr>
          <w:p w14:paraId="0BC0799F" w14:textId="77777777" w:rsidR="00CE54A7" w:rsidRPr="00D0162F" w:rsidRDefault="00CE54A7" w:rsidP="001E3621">
            <w:pPr>
              <w:pStyle w:val="TAL"/>
            </w:pPr>
          </w:p>
        </w:tc>
        <w:tc>
          <w:tcPr>
            <w:tcW w:w="1700" w:type="dxa"/>
          </w:tcPr>
          <w:p w14:paraId="7206932A" w14:textId="77777777" w:rsidR="00CE54A7" w:rsidRPr="00D0162F" w:rsidRDefault="00CE54A7" w:rsidP="001E3621">
            <w:pPr>
              <w:pStyle w:val="TAL"/>
            </w:pPr>
          </w:p>
        </w:tc>
        <w:tc>
          <w:tcPr>
            <w:tcW w:w="1133" w:type="dxa"/>
          </w:tcPr>
          <w:p w14:paraId="01489A43" w14:textId="77777777" w:rsidR="00CE54A7" w:rsidRPr="00D0162F" w:rsidRDefault="00CE54A7" w:rsidP="001E3621">
            <w:pPr>
              <w:pStyle w:val="TAL"/>
            </w:pPr>
          </w:p>
        </w:tc>
      </w:tr>
      <w:tr w:rsidR="00CE54A7" w:rsidRPr="00D0162F" w14:paraId="49A7D2E7" w14:textId="77777777" w:rsidTr="00123772">
        <w:tc>
          <w:tcPr>
            <w:tcW w:w="4436" w:type="dxa"/>
          </w:tcPr>
          <w:p w14:paraId="54DC2ED7" w14:textId="77777777" w:rsidR="00CE54A7" w:rsidRPr="00D0162F" w:rsidRDefault="00CE54A7" w:rsidP="001E3621">
            <w:pPr>
              <w:pStyle w:val="TAL"/>
            </w:pPr>
            <w:r w:rsidRPr="00D0162F">
              <w:t xml:space="preserve">  quantityConfigEUTRA SEQUENCE {</w:t>
            </w:r>
          </w:p>
        </w:tc>
        <w:tc>
          <w:tcPr>
            <w:tcW w:w="2267" w:type="dxa"/>
          </w:tcPr>
          <w:p w14:paraId="1DFDC1E1" w14:textId="77777777" w:rsidR="00CE54A7" w:rsidRPr="00D0162F" w:rsidRDefault="00CE54A7" w:rsidP="001E3621">
            <w:pPr>
              <w:pStyle w:val="TAL"/>
            </w:pPr>
          </w:p>
        </w:tc>
        <w:tc>
          <w:tcPr>
            <w:tcW w:w="1700" w:type="dxa"/>
          </w:tcPr>
          <w:p w14:paraId="2B038B10" w14:textId="77777777" w:rsidR="00CE54A7" w:rsidRPr="00D0162F" w:rsidRDefault="00CE54A7" w:rsidP="001E3621">
            <w:pPr>
              <w:pStyle w:val="TAL"/>
            </w:pPr>
          </w:p>
        </w:tc>
        <w:tc>
          <w:tcPr>
            <w:tcW w:w="1133" w:type="dxa"/>
          </w:tcPr>
          <w:p w14:paraId="41FAB2BD" w14:textId="77777777" w:rsidR="00CE54A7" w:rsidRPr="00D0162F" w:rsidRDefault="00CE54A7" w:rsidP="001E3621">
            <w:pPr>
              <w:pStyle w:val="TAL"/>
            </w:pPr>
          </w:p>
        </w:tc>
      </w:tr>
      <w:tr w:rsidR="00CE54A7" w:rsidRPr="00D0162F" w14:paraId="0716FE00" w14:textId="77777777" w:rsidTr="00123772">
        <w:tc>
          <w:tcPr>
            <w:tcW w:w="4436" w:type="dxa"/>
          </w:tcPr>
          <w:p w14:paraId="4652C461" w14:textId="77777777" w:rsidR="00CE54A7" w:rsidRPr="00D0162F" w:rsidRDefault="00CE54A7" w:rsidP="001E3621">
            <w:pPr>
              <w:pStyle w:val="TAL"/>
            </w:pPr>
            <w:r w:rsidRPr="00D0162F">
              <w:t xml:space="preserve">    filterCoefficientRSRP</w:t>
            </w:r>
          </w:p>
        </w:tc>
        <w:tc>
          <w:tcPr>
            <w:tcW w:w="2267" w:type="dxa"/>
          </w:tcPr>
          <w:p w14:paraId="70449C9F" w14:textId="77777777" w:rsidR="00CE54A7" w:rsidRPr="00D0162F" w:rsidRDefault="00CE54A7" w:rsidP="001E3621">
            <w:pPr>
              <w:pStyle w:val="TAL"/>
            </w:pPr>
            <w:r w:rsidRPr="00D0162F">
              <w:t>fc0</w:t>
            </w:r>
          </w:p>
        </w:tc>
        <w:tc>
          <w:tcPr>
            <w:tcW w:w="1700" w:type="dxa"/>
          </w:tcPr>
          <w:p w14:paraId="1339625F" w14:textId="77777777" w:rsidR="00CE54A7" w:rsidRPr="00D0162F" w:rsidRDefault="00CE54A7" w:rsidP="001E3621">
            <w:pPr>
              <w:pStyle w:val="TAL"/>
            </w:pPr>
          </w:p>
        </w:tc>
        <w:tc>
          <w:tcPr>
            <w:tcW w:w="1133" w:type="dxa"/>
          </w:tcPr>
          <w:p w14:paraId="1B7F8B7D" w14:textId="77777777" w:rsidR="00CE54A7" w:rsidRPr="00D0162F" w:rsidRDefault="00CE54A7" w:rsidP="001E3621">
            <w:pPr>
              <w:pStyle w:val="TAL"/>
            </w:pPr>
          </w:p>
        </w:tc>
      </w:tr>
      <w:tr w:rsidR="00CE54A7" w:rsidRPr="00D0162F" w14:paraId="6575150A" w14:textId="77777777" w:rsidTr="00123772">
        <w:tc>
          <w:tcPr>
            <w:tcW w:w="4436" w:type="dxa"/>
          </w:tcPr>
          <w:p w14:paraId="181AF356" w14:textId="77777777" w:rsidR="00CE54A7" w:rsidRPr="00D0162F" w:rsidRDefault="00CE54A7" w:rsidP="001E3621">
            <w:pPr>
              <w:pStyle w:val="TAL"/>
            </w:pPr>
            <w:r w:rsidRPr="00D0162F">
              <w:t xml:space="preserve">    filterCoefficientRSRQ</w:t>
            </w:r>
          </w:p>
        </w:tc>
        <w:tc>
          <w:tcPr>
            <w:tcW w:w="2267" w:type="dxa"/>
          </w:tcPr>
          <w:p w14:paraId="5CF5D998" w14:textId="77777777" w:rsidR="00CE54A7" w:rsidRPr="00D0162F" w:rsidRDefault="00CE54A7" w:rsidP="001E3621">
            <w:pPr>
              <w:pStyle w:val="TAL"/>
            </w:pPr>
            <w:r w:rsidRPr="00D0162F">
              <w:t>fc0</w:t>
            </w:r>
          </w:p>
        </w:tc>
        <w:tc>
          <w:tcPr>
            <w:tcW w:w="1700" w:type="dxa"/>
          </w:tcPr>
          <w:p w14:paraId="5EA994A1" w14:textId="77777777" w:rsidR="00CE54A7" w:rsidRPr="00D0162F" w:rsidRDefault="00CE54A7" w:rsidP="001E3621">
            <w:pPr>
              <w:pStyle w:val="TAL"/>
            </w:pPr>
          </w:p>
        </w:tc>
        <w:tc>
          <w:tcPr>
            <w:tcW w:w="1133" w:type="dxa"/>
          </w:tcPr>
          <w:p w14:paraId="2AB7BA5C" w14:textId="77777777" w:rsidR="00CE54A7" w:rsidRPr="00D0162F" w:rsidRDefault="00CE54A7" w:rsidP="001E3621">
            <w:pPr>
              <w:pStyle w:val="TAL"/>
            </w:pPr>
          </w:p>
        </w:tc>
      </w:tr>
      <w:tr w:rsidR="00CE54A7" w:rsidRPr="00D0162F" w14:paraId="78C11642" w14:textId="77777777" w:rsidTr="00123772">
        <w:tc>
          <w:tcPr>
            <w:tcW w:w="4436" w:type="dxa"/>
          </w:tcPr>
          <w:p w14:paraId="57B5149F" w14:textId="77777777" w:rsidR="00CE54A7" w:rsidRPr="00D0162F" w:rsidRDefault="00CE54A7" w:rsidP="001E3621">
            <w:pPr>
              <w:pStyle w:val="TAL"/>
            </w:pPr>
            <w:r w:rsidRPr="00D0162F">
              <w:t xml:space="preserve">  }</w:t>
            </w:r>
          </w:p>
        </w:tc>
        <w:tc>
          <w:tcPr>
            <w:tcW w:w="2267" w:type="dxa"/>
          </w:tcPr>
          <w:p w14:paraId="58E4F87E" w14:textId="77777777" w:rsidR="00CE54A7" w:rsidRPr="00D0162F" w:rsidRDefault="00CE54A7" w:rsidP="001E3621">
            <w:pPr>
              <w:pStyle w:val="TAL"/>
            </w:pPr>
          </w:p>
        </w:tc>
        <w:tc>
          <w:tcPr>
            <w:tcW w:w="1700" w:type="dxa"/>
          </w:tcPr>
          <w:p w14:paraId="631DE6B8" w14:textId="77777777" w:rsidR="00CE54A7" w:rsidRPr="00D0162F" w:rsidRDefault="00CE54A7" w:rsidP="001E3621">
            <w:pPr>
              <w:pStyle w:val="TAL"/>
            </w:pPr>
          </w:p>
        </w:tc>
        <w:tc>
          <w:tcPr>
            <w:tcW w:w="1133" w:type="dxa"/>
          </w:tcPr>
          <w:p w14:paraId="0D28FEBB" w14:textId="77777777" w:rsidR="00CE54A7" w:rsidRPr="00D0162F" w:rsidRDefault="00CE54A7" w:rsidP="001E3621">
            <w:pPr>
              <w:pStyle w:val="TAL"/>
            </w:pPr>
          </w:p>
        </w:tc>
      </w:tr>
      <w:tr w:rsidR="00CE54A7" w:rsidRPr="00D0162F" w14:paraId="6B198BE0" w14:textId="77777777" w:rsidTr="00123772">
        <w:tc>
          <w:tcPr>
            <w:tcW w:w="4436" w:type="dxa"/>
          </w:tcPr>
          <w:p w14:paraId="227FE960" w14:textId="77777777" w:rsidR="00CE54A7" w:rsidRPr="00D0162F" w:rsidRDefault="00CE54A7" w:rsidP="001E3621">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 xml:space="preserve">  quantityConfigNRList-r15 (SIZE (1..maxQuantSetsNR-r15)) OF SEQUENCE {</w:t>
            </w:r>
          </w:p>
        </w:tc>
        <w:tc>
          <w:tcPr>
            <w:tcW w:w="2267" w:type="dxa"/>
          </w:tcPr>
          <w:p w14:paraId="2028C40B" w14:textId="77777777" w:rsidR="00CE54A7" w:rsidRPr="00D0162F" w:rsidRDefault="00CE54A7" w:rsidP="001E3621">
            <w:pPr>
              <w:keepNext/>
              <w:keepLines/>
              <w:overflowPunct/>
              <w:autoSpaceDE/>
              <w:autoSpaceDN/>
              <w:adjustRightInd/>
              <w:spacing w:after="0"/>
              <w:textAlignment w:val="auto"/>
              <w:rPr>
                <w:rFonts w:ascii="Arial" w:eastAsia="SimSun" w:hAnsi="Arial"/>
                <w:sz w:val="18"/>
                <w:lang w:eastAsia="zh-CN"/>
              </w:rPr>
            </w:pPr>
            <w:r w:rsidRPr="00D0162F">
              <w:rPr>
                <w:rFonts w:ascii="Arial" w:eastAsia="SimSun" w:hAnsi="Arial"/>
                <w:sz w:val="18"/>
                <w:lang w:eastAsia="zh-CN"/>
              </w:rPr>
              <w:t>1 entries</w:t>
            </w:r>
          </w:p>
        </w:tc>
        <w:tc>
          <w:tcPr>
            <w:tcW w:w="1700" w:type="dxa"/>
          </w:tcPr>
          <w:p w14:paraId="56F5AE5D" w14:textId="77777777" w:rsidR="00CE54A7" w:rsidRPr="00D0162F" w:rsidRDefault="00CE54A7" w:rsidP="001E3621">
            <w:pPr>
              <w:keepNext/>
              <w:keepLines/>
              <w:overflowPunct/>
              <w:autoSpaceDE/>
              <w:autoSpaceDN/>
              <w:adjustRightInd/>
              <w:spacing w:after="0"/>
              <w:textAlignment w:val="auto"/>
              <w:rPr>
                <w:rFonts w:ascii="Arial" w:eastAsia="SimSun" w:hAnsi="Arial"/>
                <w:sz w:val="18"/>
              </w:rPr>
            </w:pPr>
          </w:p>
        </w:tc>
        <w:tc>
          <w:tcPr>
            <w:tcW w:w="1133" w:type="dxa"/>
          </w:tcPr>
          <w:p w14:paraId="2A2F13DB" w14:textId="77777777" w:rsidR="00CE54A7" w:rsidRPr="00D0162F" w:rsidRDefault="00CE54A7" w:rsidP="001E3621">
            <w:pPr>
              <w:keepNext/>
              <w:keepLines/>
              <w:overflowPunct/>
              <w:autoSpaceDE/>
              <w:autoSpaceDN/>
              <w:adjustRightInd/>
              <w:spacing w:after="0"/>
              <w:textAlignment w:val="auto"/>
              <w:rPr>
                <w:rFonts w:ascii="Arial" w:eastAsia="SimSun" w:hAnsi="Arial"/>
                <w:sz w:val="18"/>
                <w:lang w:eastAsia="zh-CN"/>
              </w:rPr>
            </w:pPr>
          </w:p>
        </w:tc>
      </w:tr>
      <w:tr w:rsidR="00CE54A7" w:rsidRPr="00D0162F" w14:paraId="1B6AF8C8" w14:textId="77777777" w:rsidTr="00123772">
        <w:tc>
          <w:tcPr>
            <w:tcW w:w="4436" w:type="dxa"/>
          </w:tcPr>
          <w:p w14:paraId="4E180FFA" w14:textId="77777777" w:rsidR="00CE54A7" w:rsidRPr="00D0162F" w:rsidRDefault="00CE54A7" w:rsidP="001E3621">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 xml:space="preserve">    measQuantityCellNR-r15[1] SEQUENCE {</w:t>
            </w:r>
          </w:p>
        </w:tc>
        <w:tc>
          <w:tcPr>
            <w:tcW w:w="2267" w:type="dxa"/>
          </w:tcPr>
          <w:p w14:paraId="0C29D08D" w14:textId="77777777" w:rsidR="00CE54A7" w:rsidRPr="00D0162F" w:rsidRDefault="00CE54A7" w:rsidP="001E3621">
            <w:pPr>
              <w:keepNext/>
              <w:keepLines/>
              <w:overflowPunct/>
              <w:autoSpaceDE/>
              <w:autoSpaceDN/>
              <w:adjustRightInd/>
              <w:spacing w:after="0"/>
              <w:textAlignment w:val="auto"/>
              <w:rPr>
                <w:rFonts w:ascii="Arial" w:eastAsia="SimSun" w:hAnsi="Arial"/>
                <w:sz w:val="18"/>
                <w:lang w:eastAsia="zh-CN"/>
              </w:rPr>
            </w:pPr>
          </w:p>
        </w:tc>
        <w:tc>
          <w:tcPr>
            <w:tcW w:w="1700" w:type="dxa"/>
          </w:tcPr>
          <w:p w14:paraId="3B3265D3" w14:textId="77777777" w:rsidR="00CE54A7" w:rsidRPr="00D0162F" w:rsidRDefault="00CE54A7" w:rsidP="001E3621">
            <w:pPr>
              <w:keepNext/>
              <w:keepLines/>
              <w:overflowPunct/>
              <w:autoSpaceDE/>
              <w:autoSpaceDN/>
              <w:adjustRightInd/>
              <w:spacing w:after="0"/>
              <w:textAlignment w:val="auto"/>
              <w:rPr>
                <w:rFonts w:ascii="Arial" w:eastAsia="SimSun" w:hAnsi="Arial"/>
                <w:sz w:val="18"/>
              </w:rPr>
            </w:pPr>
          </w:p>
        </w:tc>
        <w:tc>
          <w:tcPr>
            <w:tcW w:w="1133" w:type="dxa"/>
          </w:tcPr>
          <w:p w14:paraId="177916C3" w14:textId="77777777" w:rsidR="00CE54A7" w:rsidRPr="00D0162F" w:rsidRDefault="00CE54A7" w:rsidP="001E3621">
            <w:pPr>
              <w:keepNext/>
              <w:keepLines/>
              <w:overflowPunct/>
              <w:autoSpaceDE/>
              <w:autoSpaceDN/>
              <w:adjustRightInd/>
              <w:spacing w:after="0"/>
              <w:textAlignment w:val="auto"/>
              <w:rPr>
                <w:rFonts w:ascii="Arial" w:eastAsia="SimSun" w:hAnsi="Arial"/>
                <w:sz w:val="18"/>
                <w:lang w:eastAsia="zh-CN"/>
              </w:rPr>
            </w:pPr>
          </w:p>
        </w:tc>
      </w:tr>
      <w:tr w:rsidR="00CE54A7" w:rsidRPr="00D0162F" w14:paraId="091DA2B9" w14:textId="77777777" w:rsidTr="00123772">
        <w:tc>
          <w:tcPr>
            <w:tcW w:w="4436" w:type="dxa"/>
          </w:tcPr>
          <w:p w14:paraId="71D6BE23" w14:textId="77777777" w:rsidR="00CE54A7" w:rsidRPr="00D0162F" w:rsidRDefault="00CE54A7" w:rsidP="001E3621">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 xml:space="preserve">      filterCoeff-RSRP-r15</w:t>
            </w:r>
          </w:p>
        </w:tc>
        <w:tc>
          <w:tcPr>
            <w:tcW w:w="2267" w:type="dxa"/>
          </w:tcPr>
          <w:p w14:paraId="5649285E" w14:textId="77777777" w:rsidR="00CE54A7" w:rsidRPr="00D0162F" w:rsidRDefault="00CE54A7" w:rsidP="001E3621">
            <w:pPr>
              <w:pStyle w:val="TAL"/>
            </w:pPr>
            <w:r w:rsidRPr="00D0162F">
              <w:t>fc0</w:t>
            </w:r>
          </w:p>
        </w:tc>
        <w:tc>
          <w:tcPr>
            <w:tcW w:w="1700" w:type="dxa"/>
          </w:tcPr>
          <w:p w14:paraId="4F9E8E77" w14:textId="77777777" w:rsidR="00CE54A7" w:rsidRPr="00D0162F" w:rsidRDefault="00CE54A7" w:rsidP="001E3621">
            <w:pPr>
              <w:keepNext/>
              <w:keepLines/>
              <w:overflowPunct/>
              <w:autoSpaceDE/>
              <w:autoSpaceDN/>
              <w:adjustRightInd/>
              <w:spacing w:after="0"/>
              <w:textAlignment w:val="auto"/>
              <w:rPr>
                <w:rFonts w:ascii="Arial" w:eastAsia="SimSun" w:hAnsi="Arial"/>
                <w:sz w:val="18"/>
              </w:rPr>
            </w:pPr>
          </w:p>
        </w:tc>
        <w:tc>
          <w:tcPr>
            <w:tcW w:w="1133" w:type="dxa"/>
          </w:tcPr>
          <w:p w14:paraId="10CC4FCA" w14:textId="77777777" w:rsidR="00CE54A7" w:rsidRPr="00D0162F" w:rsidRDefault="00CE54A7" w:rsidP="001E3621">
            <w:pPr>
              <w:keepNext/>
              <w:keepLines/>
              <w:overflowPunct/>
              <w:autoSpaceDE/>
              <w:autoSpaceDN/>
              <w:adjustRightInd/>
              <w:spacing w:after="0"/>
              <w:textAlignment w:val="auto"/>
              <w:rPr>
                <w:rFonts w:ascii="Arial" w:eastAsia="SimSun" w:hAnsi="Arial"/>
                <w:sz w:val="18"/>
                <w:lang w:eastAsia="zh-CN"/>
              </w:rPr>
            </w:pPr>
          </w:p>
        </w:tc>
      </w:tr>
      <w:tr w:rsidR="00CE54A7" w:rsidRPr="00D0162F" w14:paraId="42D5BD17" w14:textId="77777777" w:rsidTr="00123772">
        <w:tc>
          <w:tcPr>
            <w:tcW w:w="4436" w:type="dxa"/>
          </w:tcPr>
          <w:p w14:paraId="50F8385F" w14:textId="77777777" w:rsidR="00CE54A7" w:rsidRPr="00D0162F" w:rsidRDefault="00CE54A7" w:rsidP="001E3621">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 xml:space="preserve">      filterCoeff-RSRQ-r15</w:t>
            </w:r>
          </w:p>
        </w:tc>
        <w:tc>
          <w:tcPr>
            <w:tcW w:w="2267" w:type="dxa"/>
          </w:tcPr>
          <w:p w14:paraId="5D9771F2" w14:textId="77777777" w:rsidR="00CE54A7" w:rsidRPr="00D0162F" w:rsidRDefault="00CE54A7" w:rsidP="001E3621">
            <w:pPr>
              <w:pStyle w:val="TAL"/>
            </w:pPr>
            <w:r w:rsidRPr="00D0162F">
              <w:t>fc0</w:t>
            </w:r>
          </w:p>
        </w:tc>
        <w:tc>
          <w:tcPr>
            <w:tcW w:w="1700" w:type="dxa"/>
          </w:tcPr>
          <w:p w14:paraId="15FB3E2A" w14:textId="77777777" w:rsidR="00CE54A7" w:rsidRPr="00D0162F" w:rsidRDefault="00CE54A7" w:rsidP="001E3621">
            <w:pPr>
              <w:keepNext/>
              <w:keepLines/>
              <w:overflowPunct/>
              <w:autoSpaceDE/>
              <w:autoSpaceDN/>
              <w:adjustRightInd/>
              <w:spacing w:after="0"/>
              <w:textAlignment w:val="auto"/>
              <w:rPr>
                <w:rFonts w:ascii="Arial" w:eastAsia="SimSun" w:hAnsi="Arial"/>
                <w:sz w:val="18"/>
              </w:rPr>
            </w:pPr>
          </w:p>
        </w:tc>
        <w:tc>
          <w:tcPr>
            <w:tcW w:w="1133" w:type="dxa"/>
          </w:tcPr>
          <w:p w14:paraId="628C7E4A" w14:textId="77777777" w:rsidR="00CE54A7" w:rsidRPr="00D0162F" w:rsidRDefault="00CE54A7" w:rsidP="001E3621">
            <w:pPr>
              <w:keepNext/>
              <w:keepLines/>
              <w:overflowPunct/>
              <w:autoSpaceDE/>
              <w:autoSpaceDN/>
              <w:adjustRightInd/>
              <w:spacing w:after="0"/>
              <w:textAlignment w:val="auto"/>
              <w:rPr>
                <w:rFonts w:ascii="Arial" w:eastAsia="SimSun" w:hAnsi="Arial"/>
                <w:sz w:val="18"/>
                <w:lang w:eastAsia="zh-CN"/>
              </w:rPr>
            </w:pPr>
          </w:p>
        </w:tc>
      </w:tr>
      <w:tr w:rsidR="00CE54A7" w:rsidRPr="00D0162F" w14:paraId="64183152" w14:textId="77777777" w:rsidTr="00123772">
        <w:tc>
          <w:tcPr>
            <w:tcW w:w="4436" w:type="dxa"/>
          </w:tcPr>
          <w:p w14:paraId="1CC3FDE3" w14:textId="77777777" w:rsidR="00CE54A7" w:rsidRPr="00D0162F" w:rsidRDefault="00CE54A7" w:rsidP="001E3621">
            <w:pPr>
              <w:keepNext/>
              <w:keepLines/>
              <w:overflowPunct/>
              <w:autoSpaceDE/>
              <w:autoSpaceDN/>
              <w:adjustRightInd/>
              <w:spacing w:after="0"/>
              <w:textAlignment w:val="auto"/>
              <w:rPr>
                <w:rFonts w:ascii="Arial" w:eastAsia="SimSun" w:hAnsi="Arial"/>
                <w:sz w:val="18"/>
              </w:rPr>
            </w:pPr>
            <w:r w:rsidRPr="00D0162F">
              <w:rPr>
                <w:rFonts w:ascii="Arial" w:eastAsia="SimSun" w:hAnsi="Arial"/>
                <w:sz w:val="18"/>
              </w:rPr>
              <w:t xml:space="preserve">      filterCoefficient-SINR-r13</w:t>
            </w:r>
          </w:p>
        </w:tc>
        <w:tc>
          <w:tcPr>
            <w:tcW w:w="2267" w:type="dxa"/>
          </w:tcPr>
          <w:p w14:paraId="25EFC1D6" w14:textId="77777777" w:rsidR="00CE54A7" w:rsidRPr="00D0162F" w:rsidRDefault="00CE54A7" w:rsidP="001E3621">
            <w:pPr>
              <w:pStyle w:val="TAL"/>
            </w:pPr>
            <w:r w:rsidRPr="00D0162F">
              <w:t>fc0</w:t>
            </w:r>
          </w:p>
        </w:tc>
        <w:tc>
          <w:tcPr>
            <w:tcW w:w="1700" w:type="dxa"/>
          </w:tcPr>
          <w:p w14:paraId="79EBF672" w14:textId="77777777" w:rsidR="00CE54A7" w:rsidRPr="00D0162F" w:rsidRDefault="00CE54A7" w:rsidP="001E3621">
            <w:pPr>
              <w:keepNext/>
              <w:keepLines/>
              <w:overflowPunct/>
              <w:autoSpaceDE/>
              <w:autoSpaceDN/>
              <w:adjustRightInd/>
              <w:spacing w:after="0"/>
              <w:textAlignment w:val="auto"/>
              <w:rPr>
                <w:rFonts w:ascii="Arial" w:eastAsia="SimSun" w:hAnsi="Arial"/>
                <w:sz w:val="18"/>
              </w:rPr>
            </w:pPr>
          </w:p>
        </w:tc>
        <w:tc>
          <w:tcPr>
            <w:tcW w:w="1133" w:type="dxa"/>
          </w:tcPr>
          <w:p w14:paraId="6C5A6D18" w14:textId="77777777" w:rsidR="00CE54A7" w:rsidRPr="00D0162F" w:rsidRDefault="00CE54A7" w:rsidP="001E3621">
            <w:pPr>
              <w:keepNext/>
              <w:keepLines/>
              <w:overflowPunct/>
              <w:autoSpaceDE/>
              <w:autoSpaceDN/>
              <w:adjustRightInd/>
              <w:spacing w:after="0"/>
              <w:textAlignment w:val="auto"/>
              <w:rPr>
                <w:rFonts w:ascii="Arial" w:eastAsia="SimSun" w:hAnsi="Arial"/>
                <w:sz w:val="18"/>
                <w:lang w:eastAsia="zh-CN"/>
              </w:rPr>
            </w:pPr>
          </w:p>
        </w:tc>
      </w:tr>
      <w:tr w:rsidR="00CE54A7" w:rsidRPr="00D0162F" w14:paraId="6A423C9B" w14:textId="77777777" w:rsidTr="00123772">
        <w:tc>
          <w:tcPr>
            <w:tcW w:w="4436" w:type="dxa"/>
          </w:tcPr>
          <w:p w14:paraId="0F28FD85" w14:textId="77777777" w:rsidR="00CE54A7" w:rsidRPr="00D0162F" w:rsidRDefault="00CE54A7" w:rsidP="001E3621">
            <w:pPr>
              <w:keepNext/>
              <w:keepLines/>
              <w:overflowPunct/>
              <w:autoSpaceDE/>
              <w:autoSpaceDN/>
              <w:adjustRightInd/>
              <w:spacing w:after="0"/>
              <w:textAlignment w:val="auto"/>
              <w:rPr>
                <w:rFonts w:ascii="Arial" w:eastAsia="SimSun" w:hAnsi="Arial"/>
                <w:sz w:val="18"/>
                <w:lang w:eastAsia="zh-CN"/>
              </w:rPr>
            </w:pPr>
            <w:r w:rsidRPr="00D0162F">
              <w:rPr>
                <w:rFonts w:ascii="Arial" w:eastAsia="SimSun" w:hAnsi="Arial"/>
                <w:sz w:val="18"/>
              </w:rPr>
              <w:t xml:space="preserve">    </w:t>
            </w:r>
            <w:r w:rsidRPr="00D0162F">
              <w:rPr>
                <w:rFonts w:ascii="Arial" w:eastAsia="SimSun" w:hAnsi="Arial"/>
                <w:sz w:val="18"/>
                <w:lang w:eastAsia="zh-CN"/>
              </w:rPr>
              <w:t>}</w:t>
            </w:r>
          </w:p>
        </w:tc>
        <w:tc>
          <w:tcPr>
            <w:tcW w:w="2267" w:type="dxa"/>
          </w:tcPr>
          <w:p w14:paraId="32928BEB" w14:textId="77777777" w:rsidR="00CE54A7" w:rsidRPr="00D0162F" w:rsidRDefault="00CE54A7" w:rsidP="001E3621">
            <w:pPr>
              <w:keepNext/>
              <w:keepLines/>
              <w:overflowPunct/>
              <w:autoSpaceDE/>
              <w:autoSpaceDN/>
              <w:adjustRightInd/>
              <w:spacing w:after="0"/>
              <w:textAlignment w:val="auto"/>
              <w:rPr>
                <w:rFonts w:ascii="Arial" w:eastAsia="SimSun" w:hAnsi="Arial"/>
                <w:sz w:val="18"/>
                <w:lang w:eastAsia="zh-CN"/>
              </w:rPr>
            </w:pPr>
          </w:p>
        </w:tc>
        <w:tc>
          <w:tcPr>
            <w:tcW w:w="1700" w:type="dxa"/>
          </w:tcPr>
          <w:p w14:paraId="3B0E7D7B" w14:textId="77777777" w:rsidR="00CE54A7" w:rsidRPr="00D0162F" w:rsidRDefault="00CE54A7" w:rsidP="001E3621">
            <w:pPr>
              <w:keepNext/>
              <w:keepLines/>
              <w:overflowPunct/>
              <w:autoSpaceDE/>
              <w:autoSpaceDN/>
              <w:adjustRightInd/>
              <w:spacing w:after="0"/>
              <w:textAlignment w:val="auto"/>
              <w:rPr>
                <w:rFonts w:ascii="Arial" w:eastAsia="SimSun" w:hAnsi="Arial"/>
                <w:sz w:val="18"/>
              </w:rPr>
            </w:pPr>
          </w:p>
        </w:tc>
        <w:tc>
          <w:tcPr>
            <w:tcW w:w="1133" w:type="dxa"/>
          </w:tcPr>
          <w:p w14:paraId="35F0999F" w14:textId="77777777" w:rsidR="00CE54A7" w:rsidRPr="00D0162F" w:rsidRDefault="00CE54A7" w:rsidP="001E3621">
            <w:pPr>
              <w:keepNext/>
              <w:keepLines/>
              <w:overflowPunct/>
              <w:autoSpaceDE/>
              <w:autoSpaceDN/>
              <w:adjustRightInd/>
              <w:spacing w:after="0"/>
              <w:textAlignment w:val="auto"/>
              <w:rPr>
                <w:rFonts w:ascii="Arial" w:eastAsia="SimSun" w:hAnsi="Arial"/>
                <w:sz w:val="18"/>
                <w:lang w:eastAsia="zh-CN"/>
              </w:rPr>
            </w:pPr>
          </w:p>
        </w:tc>
      </w:tr>
      <w:tr w:rsidR="00CE54A7" w:rsidRPr="00D0162F" w14:paraId="2453CD10" w14:textId="77777777" w:rsidTr="00123772">
        <w:tc>
          <w:tcPr>
            <w:tcW w:w="4436" w:type="dxa"/>
          </w:tcPr>
          <w:p w14:paraId="0A1BE9F8" w14:textId="77777777" w:rsidR="00CE54A7" w:rsidRPr="00D0162F" w:rsidRDefault="00CE54A7" w:rsidP="001E3621">
            <w:pPr>
              <w:keepNext/>
              <w:keepLines/>
              <w:overflowPunct/>
              <w:autoSpaceDE/>
              <w:autoSpaceDN/>
              <w:adjustRightInd/>
              <w:spacing w:after="0"/>
              <w:textAlignment w:val="auto"/>
              <w:rPr>
                <w:rFonts w:ascii="Arial" w:eastAsia="SimSun" w:hAnsi="Arial"/>
                <w:sz w:val="18"/>
                <w:lang w:eastAsia="zh-CN"/>
              </w:rPr>
            </w:pPr>
            <w:r w:rsidRPr="00D0162F">
              <w:rPr>
                <w:rFonts w:ascii="Arial" w:eastAsia="SimSun" w:hAnsi="Arial"/>
                <w:sz w:val="18"/>
              </w:rPr>
              <w:t xml:space="preserve">  </w:t>
            </w:r>
            <w:r w:rsidRPr="00D0162F">
              <w:rPr>
                <w:rFonts w:ascii="Arial" w:eastAsia="SimSun" w:hAnsi="Arial"/>
                <w:sz w:val="18"/>
                <w:lang w:eastAsia="zh-CN"/>
              </w:rPr>
              <w:t>}</w:t>
            </w:r>
          </w:p>
        </w:tc>
        <w:tc>
          <w:tcPr>
            <w:tcW w:w="2267" w:type="dxa"/>
          </w:tcPr>
          <w:p w14:paraId="6BEB7288" w14:textId="77777777" w:rsidR="00CE54A7" w:rsidRPr="00D0162F" w:rsidRDefault="00CE54A7" w:rsidP="001E3621">
            <w:pPr>
              <w:keepNext/>
              <w:keepLines/>
              <w:overflowPunct/>
              <w:autoSpaceDE/>
              <w:autoSpaceDN/>
              <w:adjustRightInd/>
              <w:spacing w:after="0"/>
              <w:textAlignment w:val="auto"/>
              <w:rPr>
                <w:rFonts w:ascii="Arial" w:eastAsia="SimSun" w:hAnsi="Arial"/>
                <w:sz w:val="18"/>
                <w:lang w:eastAsia="zh-CN"/>
              </w:rPr>
            </w:pPr>
          </w:p>
        </w:tc>
        <w:tc>
          <w:tcPr>
            <w:tcW w:w="1700" w:type="dxa"/>
          </w:tcPr>
          <w:p w14:paraId="4295C863" w14:textId="77777777" w:rsidR="00CE54A7" w:rsidRPr="00D0162F" w:rsidRDefault="00CE54A7" w:rsidP="001E3621">
            <w:pPr>
              <w:keepNext/>
              <w:keepLines/>
              <w:overflowPunct/>
              <w:autoSpaceDE/>
              <w:autoSpaceDN/>
              <w:adjustRightInd/>
              <w:spacing w:after="0"/>
              <w:textAlignment w:val="auto"/>
              <w:rPr>
                <w:rFonts w:ascii="Arial" w:eastAsia="SimSun" w:hAnsi="Arial"/>
                <w:sz w:val="18"/>
              </w:rPr>
            </w:pPr>
          </w:p>
        </w:tc>
        <w:tc>
          <w:tcPr>
            <w:tcW w:w="1133" w:type="dxa"/>
          </w:tcPr>
          <w:p w14:paraId="073556E9" w14:textId="77777777" w:rsidR="00CE54A7" w:rsidRPr="00D0162F" w:rsidRDefault="00CE54A7" w:rsidP="001E3621">
            <w:pPr>
              <w:keepNext/>
              <w:keepLines/>
              <w:overflowPunct/>
              <w:autoSpaceDE/>
              <w:autoSpaceDN/>
              <w:adjustRightInd/>
              <w:spacing w:after="0"/>
              <w:textAlignment w:val="auto"/>
              <w:rPr>
                <w:rFonts w:ascii="Arial" w:eastAsia="SimSun" w:hAnsi="Arial"/>
                <w:sz w:val="18"/>
                <w:lang w:eastAsia="zh-CN"/>
              </w:rPr>
            </w:pPr>
          </w:p>
        </w:tc>
      </w:tr>
      <w:tr w:rsidR="00CE54A7" w:rsidRPr="00D0162F" w14:paraId="386CF983" w14:textId="77777777" w:rsidTr="00123772">
        <w:tc>
          <w:tcPr>
            <w:tcW w:w="4436" w:type="dxa"/>
          </w:tcPr>
          <w:p w14:paraId="3DEE9CEE" w14:textId="77777777" w:rsidR="00CE54A7" w:rsidRPr="00D0162F" w:rsidRDefault="00CE54A7" w:rsidP="001E3621">
            <w:pPr>
              <w:pStyle w:val="TAL"/>
            </w:pPr>
            <w:r w:rsidRPr="00D0162F">
              <w:t>}</w:t>
            </w:r>
          </w:p>
        </w:tc>
        <w:tc>
          <w:tcPr>
            <w:tcW w:w="2267" w:type="dxa"/>
          </w:tcPr>
          <w:p w14:paraId="06072032" w14:textId="77777777" w:rsidR="00CE54A7" w:rsidRPr="00D0162F" w:rsidRDefault="00CE54A7" w:rsidP="001E3621">
            <w:pPr>
              <w:pStyle w:val="TAL"/>
            </w:pPr>
          </w:p>
        </w:tc>
        <w:tc>
          <w:tcPr>
            <w:tcW w:w="1700" w:type="dxa"/>
          </w:tcPr>
          <w:p w14:paraId="5A6AC773" w14:textId="77777777" w:rsidR="00CE54A7" w:rsidRPr="00D0162F" w:rsidRDefault="00CE54A7" w:rsidP="001E3621">
            <w:pPr>
              <w:pStyle w:val="TAL"/>
            </w:pPr>
          </w:p>
        </w:tc>
        <w:tc>
          <w:tcPr>
            <w:tcW w:w="1133" w:type="dxa"/>
          </w:tcPr>
          <w:p w14:paraId="4D7263D6" w14:textId="77777777" w:rsidR="00CE54A7" w:rsidRPr="00D0162F" w:rsidRDefault="00CE54A7" w:rsidP="001E3621">
            <w:pPr>
              <w:pStyle w:val="TAL"/>
            </w:pPr>
          </w:p>
        </w:tc>
      </w:tr>
    </w:tbl>
    <w:p w14:paraId="40D4FDDC" w14:textId="77777777" w:rsidR="00C84FBC" w:rsidRPr="00D0162F" w:rsidRDefault="00C84FBC" w:rsidP="00C84FBC">
      <w:pPr>
        <w:rPr>
          <w:lang w:eastAsia="ko-KR"/>
        </w:rPr>
      </w:pPr>
    </w:p>
    <w:p w14:paraId="303B74B3" w14:textId="77777777" w:rsidR="00AB67FA" w:rsidRPr="00D0162F" w:rsidRDefault="00AB67FA" w:rsidP="00AB67FA">
      <w:pPr>
        <w:keepNext/>
        <w:keepLines/>
        <w:overflowPunct/>
        <w:autoSpaceDE/>
        <w:autoSpaceDN/>
        <w:adjustRightInd/>
        <w:spacing w:before="180"/>
        <w:ind w:left="1134" w:hanging="1134"/>
        <w:textAlignment w:val="auto"/>
        <w:outlineLvl w:val="1"/>
        <w:rPr>
          <w:rFonts w:ascii="Arial" w:hAnsi="Arial"/>
          <w:sz w:val="32"/>
        </w:rPr>
      </w:pPr>
      <w:r w:rsidRPr="00D0162F">
        <w:rPr>
          <w:rFonts w:ascii="Arial" w:hAnsi="Arial"/>
          <w:sz w:val="32"/>
        </w:rPr>
        <w:br w:type="page"/>
        <w:t>H.3.5</w:t>
      </w:r>
      <w:r w:rsidRPr="00D0162F">
        <w:rPr>
          <w:rFonts w:ascii="Arial" w:hAnsi="Arial"/>
          <w:sz w:val="32"/>
        </w:rPr>
        <w:tab/>
        <w:t>RRC messages and information elements contents exceptions for NR radio link monitoring (RLM)</w:t>
      </w:r>
    </w:p>
    <w:p w14:paraId="73F8BE35" w14:textId="77777777" w:rsidR="00AB67FA" w:rsidRPr="00D0162F" w:rsidRDefault="00AB67FA" w:rsidP="00AB67FA">
      <w:r w:rsidRPr="00D0162F">
        <w:t>CSI-RS information elements contents exception for NR RLM SSB-Based test cases</w:t>
      </w:r>
    </w:p>
    <w:p w14:paraId="0B1733C3" w14:textId="37A8B412" w:rsidR="0047138E" w:rsidRPr="00D0162F" w:rsidRDefault="00AB67FA" w:rsidP="0047138E">
      <w:pPr>
        <w:pStyle w:val="TH"/>
      </w:pPr>
      <w:r w:rsidRPr="00D0162F">
        <w:t>Table H.3.5-1 to H.3.5-</w:t>
      </w:r>
      <w:r w:rsidR="0047138E" w:rsidRPr="00D0162F">
        <w:t>3</w:t>
      </w:r>
      <w:r w:rsidRPr="00D0162F">
        <w:t>: Void</w:t>
      </w:r>
    </w:p>
    <w:p w14:paraId="14297C9C" w14:textId="77777777" w:rsidR="0047138E" w:rsidRPr="00D0162F" w:rsidRDefault="0047138E" w:rsidP="0047138E">
      <w:pPr>
        <w:pStyle w:val="TH"/>
      </w:pPr>
      <w:r w:rsidRPr="00D0162F">
        <w:t>Table H.3.5-4: CSI-Report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7138E" w:rsidRPr="00D0162F" w14:paraId="4D0D2EEA" w14:textId="77777777" w:rsidTr="006244E2">
        <w:tc>
          <w:tcPr>
            <w:tcW w:w="9747" w:type="dxa"/>
            <w:gridSpan w:val="4"/>
          </w:tcPr>
          <w:p w14:paraId="169E2C10" w14:textId="77777777" w:rsidR="0047138E" w:rsidRPr="00D0162F" w:rsidRDefault="0047138E" w:rsidP="006244E2">
            <w:pPr>
              <w:pStyle w:val="TAH"/>
              <w:jc w:val="left"/>
              <w:rPr>
                <w:b w:val="0"/>
              </w:rPr>
            </w:pPr>
            <w:r w:rsidRPr="00D0162F">
              <w:rPr>
                <w:b w:val="0"/>
              </w:rPr>
              <w:t>Derivation Path: TS 38.508[14] Table 7.3.1-12F</w:t>
            </w:r>
          </w:p>
        </w:tc>
      </w:tr>
      <w:tr w:rsidR="0047138E" w:rsidRPr="00D0162F" w14:paraId="49046497" w14:textId="77777777" w:rsidTr="006244E2">
        <w:tc>
          <w:tcPr>
            <w:tcW w:w="4535" w:type="dxa"/>
          </w:tcPr>
          <w:p w14:paraId="0DCD9D54" w14:textId="77777777" w:rsidR="0047138E" w:rsidRPr="00D0162F" w:rsidRDefault="0047138E" w:rsidP="006244E2">
            <w:pPr>
              <w:pStyle w:val="TAH"/>
            </w:pPr>
            <w:r w:rsidRPr="00D0162F">
              <w:t>Information Element</w:t>
            </w:r>
          </w:p>
        </w:tc>
        <w:tc>
          <w:tcPr>
            <w:tcW w:w="2267" w:type="dxa"/>
          </w:tcPr>
          <w:p w14:paraId="24195C96" w14:textId="77777777" w:rsidR="0047138E" w:rsidRPr="00D0162F" w:rsidRDefault="0047138E" w:rsidP="006244E2">
            <w:pPr>
              <w:pStyle w:val="TAH"/>
            </w:pPr>
            <w:r w:rsidRPr="00D0162F">
              <w:t>Value/remark</w:t>
            </w:r>
          </w:p>
        </w:tc>
        <w:tc>
          <w:tcPr>
            <w:tcW w:w="1700" w:type="dxa"/>
          </w:tcPr>
          <w:p w14:paraId="7C019B63" w14:textId="77777777" w:rsidR="0047138E" w:rsidRPr="00D0162F" w:rsidRDefault="0047138E" w:rsidP="006244E2">
            <w:pPr>
              <w:pStyle w:val="TAH"/>
            </w:pPr>
            <w:r w:rsidRPr="00D0162F">
              <w:t>Comment</w:t>
            </w:r>
          </w:p>
        </w:tc>
        <w:tc>
          <w:tcPr>
            <w:tcW w:w="1245" w:type="dxa"/>
          </w:tcPr>
          <w:p w14:paraId="64B32E4E" w14:textId="77777777" w:rsidR="0047138E" w:rsidRPr="00D0162F" w:rsidRDefault="0047138E" w:rsidP="006244E2">
            <w:pPr>
              <w:pStyle w:val="TAH"/>
            </w:pPr>
            <w:r w:rsidRPr="00D0162F">
              <w:t>Condition</w:t>
            </w:r>
          </w:p>
        </w:tc>
      </w:tr>
      <w:tr w:rsidR="0047138E" w:rsidRPr="00D0162F" w14:paraId="13256F33" w14:textId="77777777" w:rsidTr="006244E2">
        <w:tc>
          <w:tcPr>
            <w:tcW w:w="4535" w:type="dxa"/>
          </w:tcPr>
          <w:p w14:paraId="4893D12B" w14:textId="77777777" w:rsidR="0047138E" w:rsidRPr="00D0162F" w:rsidRDefault="0047138E" w:rsidP="006244E2">
            <w:pPr>
              <w:pStyle w:val="TAL"/>
            </w:pPr>
            <w:r w:rsidRPr="00D0162F">
              <w:t xml:space="preserve">CSI-ReportConfig ::= </w:t>
            </w:r>
            <w:r w:rsidRPr="00D0162F">
              <w:rPr>
                <w:snapToGrid w:val="0"/>
              </w:rPr>
              <w:t xml:space="preserve">SEQUENCE </w:t>
            </w:r>
            <w:r w:rsidRPr="00D0162F">
              <w:t>{</w:t>
            </w:r>
          </w:p>
        </w:tc>
        <w:tc>
          <w:tcPr>
            <w:tcW w:w="2267" w:type="dxa"/>
          </w:tcPr>
          <w:p w14:paraId="69CC3011" w14:textId="77777777" w:rsidR="0047138E" w:rsidRPr="00D0162F" w:rsidRDefault="0047138E" w:rsidP="006244E2">
            <w:pPr>
              <w:pStyle w:val="TAL"/>
            </w:pPr>
          </w:p>
        </w:tc>
        <w:tc>
          <w:tcPr>
            <w:tcW w:w="1700" w:type="dxa"/>
          </w:tcPr>
          <w:p w14:paraId="595CE706" w14:textId="77777777" w:rsidR="0047138E" w:rsidRPr="00D0162F" w:rsidRDefault="0047138E" w:rsidP="006244E2">
            <w:pPr>
              <w:pStyle w:val="TAL"/>
            </w:pPr>
          </w:p>
        </w:tc>
        <w:tc>
          <w:tcPr>
            <w:tcW w:w="1245" w:type="dxa"/>
          </w:tcPr>
          <w:p w14:paraId="5C17ABC4" w14:textId="77777777" w:rsidR="0047138E" w:rsidRPr="00D0162F" w:rsidRDefault="0047138E" w:rsidP="006244E2">
            <w:pPr>
              <w:pStyle w:val="TAL"/>
            </w:pPr>
          </w:p>
        </w:tc>
      </w:tr>
      <w:tr w:rsidR="0047138E" w:rsidRPr="00D0162F" w14:paraId="09822D3A" w14:textId="77777777" w:rsidTr="006244E2">
        <w:tc>
          <w:tcPr>
            <w:tcW w:w="4535" w:type="dxa"/>
          </w:tcPr>
          <w:p w14:paraId="1E27A7B5" w14:textId="77777777" w:rsidR="0047138E" w:rsidRPr="00D0162F" w:rsidRDefault="0047138E" w:rsidP="006244E2">
            <w:pPr>
              <w:pStyle w:val="TAL"/>
            </w:pPr>
            <w:r w:rsidRPr="00D0162F">
              <w:t xml:space="preserve">  reportConfigType CHOICE {</w:t>
            </w:r>
          </w:p>
        </w:tc>
        <w:tc>
          <w:tcPr>
            <w:tcW w:w="2267" w:type="dxa"/>
          </w:tcPr>
          <w:p w14:paraId="72599CB9" w14:textId="77777777" w:rsidR="0047138E" w:rsidRPr="00D0162F" w:rsidRDefault="0047138E" w:rsidP="006244E2">
            <w:pPr>
              <w:pStyle w:val="TAL"/>
            </w:pPr>
          </w:p>
        </w:tc>
        <w:tc>
          <w:tcPr>
            <w:tcW w:w="1700" w:type="dxa"/>
          </w:tcPr>
          <w:p w14:paraId="72DE5A78" w14:textId="77777777" w:rsidR="0047138E" w:rsidRPr="00D0162F" w:rsidRDefault="0047138E" w:rsidP="006244E2">
            <w:pPr>
              <w:pStyle w:val="TAL"/>
            </w:pPr>
          </w:p>
        </w:tc>
        <w:tc>
          <w:tcPr>
            <w:tcW w:w="1245" w:type="dxa"/>
          </w:tcPr>
          <w:p w14:paraId="574191C6" w14:textId="77777777" w:rsidR="0047138E" w:rsidRPr="00D0162F" w:rsidRDefault="0047138E" w:rsidP="006244E2">
            <w:pPr>
              <w:pStyle w:val="TAL"/>
            </w:pPr>
          </w:p>
        </w:tc>
      </w:tr>
      <w:tr w:rsidR="0047138E" w:rsidRPr="00D0162F" w14:paraId="61844A4E" w14:textId="77777777" w:rsidTr="006244E2">
        <w:tc>
          <w:tcPr>
            <w:tcW w:w="4535" w:type="dxa"/>
          </w:tcPr>
          <w:p w14:paraId="620DCACE" w14:textId="77777777" w:rsidR="0047138E" w:rsidRPr="00D0162F" w:rsidRDefault="0047138E" w:rsidP="006244E2">
            <w:pPr>
              <w:pStyle w:val="TAL"/>
            </w:pPr>
            <w:r w:rsidRPr="00D0162F">
              <w:t xml:space="preserve">    periodic SEQUENCE {</w:t>
            </w:r>
          </w:p>
        </w:tc>
        <w:tc>
          <w:tcPr>
            <w:tcW w:w="2267" w:type="dxa"/>
          </w:tcPr>
          <w:p w14:paraId="462A3EA4" w14:textId="77777777" w:rsidR="0047138E" w:rsidRPr="00D0162F" w:rsidRDefault="0047138E" w:rsidP="006244E2">
            <w:pPr>
              <w:pStyle w:val="TAL"/>
            </w:pPr>
          </w:p>
        </w:tc>
        <w:tc>
          <w:tcPr>
            <w:tcW w:w="1700" w:type="dxa"/>
          </w:tcPr>
          <w:p w14:paraId="5DB1F271" w14:textId="77777777" w:rsidR="0047138E" w:rsidRPr="00D0162F" w:rsidRDefault="0047138E" w:rsidP="006244E2">
            <w:pPr>
              <w:pStyle w:val="TAL"/>
            </w:pPr>
          </w:p>
        </w:tc>
        <w:tc>
          <w:tcPr>
            <w:tcW w:w="1245" w:type="dxa"/>
          </w:tcPr>
          <w:p w14:paraId="0EAEC33A" w14:textId="77777777" w:rsidR="0047138E" w:rsidRPr="00D0162F" w:rsidRDefault="0047138E" w:rsidP="006244E2">
            <w:pPr>
              <w:pStyle w:val="TAL"/>
            </w:pPr>
          </w:p>
        </w:tc>
      </w:tr>
      <w:tr w:rsidR="0047138E" w:rsidRPr="00D0162F" w14:paraId="7C5B622E" w14:textId="77777777" w:rsidTr="006244E2">
        <w:tc>
          <w:tcPr>
            <w:tcW w:w="4535" w:type="dxa"/>
          </w:tcPr>
          <w:p w14:paraId="2B23820E" w14:textId="77777777" w:rsidR="0047138E" w:rsidRPr="00D0162F" w:rsidRDefault="0047138E" w:rsidP="006244E2">
            <w:pPr>
              <w:pStyle w:val="TAL"/>
            </w:pPr>
            <w:r w:rsidRPr="00D0162F">
              <w:t xml:space="preserve">      reportSlotConfig ::=  CHOICE {</w:t>
            </w:r>
          </w:p>
        </w:tc>
        <w:tc>
          <w:tcPr>
            <w:tcW w:w="2267" w:type="dxa"/>
          </w:tcPr>
          <w:p w14:paraId="0C412643" w14:textId="77777777" w:rsidR="0047138E" w:rsidRPr="00D0162F" w:rsidRDefault="0047138E" w:rsidP="006244E2">
            <w:pPr>
              <w:pStyle w:val="TAL"/>
            </w:pPr>
          </w:p>
        </w:tc>
        <w:tc>
          <w:tcPr>
            <w:tcW w:w="1700" w:type="dxa"/>
          </w:tcPr>
          <w:p w14:paraId="3A657D48" w14:textId="77777777" w:rsidR="0047138E" w:rsidRPr="00D0162F" w:rsidRDefault="0047138E" w:rsidP="006244E2">
            <w:pPr>
              <w:pStyle w:val="TAL"/>
            </w:pPr>
          </w:p>
        </w:tc>
        <w:tc>
          <w:tcPr>
            <w:tcW w:w="1245" w:type="dxa"/>
          </w:tcPr>
          <w:p w14:paraId="6283FBAF" w14:textId="77777777" w:rsidR="0047138E" w:rsidRPr="00D0162F" w:rsidRDefault="0047138E" w:rsidP="006244E2">
            <w:pPr>
              <w:pStyle w:val="TAL"/>
            </w:pPr>
          </w:p>
        </w:tc>
      </w:tr>
      <w:tr w:rsidR="0047138E" w:rsidRPr="00D0162F" w14:paraId="00A1B9E1" w14:textId="77777777" w:rsidTr="006244E2">
        <w:tc>
          <w:tcPr>
            <w:tcW w:w="4535" w:type="dxa"/>
          </w:tcPr>
          <w:p w14:paraId="58D27758" w14:textId="77777777" w:rsidR="0047138E" w:rsidRPr="00D0162F" w:rsidRDefault="0047138E" w:rsidP="006244E2">
            <w:pPr>
              <w:pStyle w:val="TAL"/>
            </w:pPr>
            <w:r w:rsidRPr="00D0162F">
              <w:t xml:space="preserve">         slots5</w:t>
            </w:r>
          </w:p>
        </w:tc>
        <w:tc>
          <w:tcPr>
            <w:tcW w:w="2267" w:type="dxa"/>
          </w:tcPr>
          <w:p w14:paraId="1D3955E5" w14:textId="77777777" w:rsidR="0047138E" w:rsidRPr="00D0162F" w:rsidRDefault="0047138E" w:rsidP="006244E2">
            <w:pPr>
              <w:pStyle w:val="TAL"/>
            </w:pPr>
            <w:r w:rsidRPr="00D0162F">
              <w:t>0</w:t>
            </w:r>
          </w:p>
        </w:tc>
        <w:tc>
          <w:tcPr>
            <w:tcW w:w="1700" w:type="dxa"/>
          </w:tcPr>
          <w:p w14:paraId="3BA0ED63" w14:textId="77777777" w:rsidR="0047138E" w:rsidRPr="00D0162F" w:rsidRDefault="0047138E" w:rsidP="006244E2">
            <w:pPr>
              <w:pStyle w:val="TAL"/>
            </w:pPr>
          </w:p>
        </w:tc>
        <w:tc>
          <w:tcPr>
            <w:tcW w:w="1245" w:type="dxa"/>
          </w:tcPr>
          <w:p w14:paraId="27BFB579" w14:textId="77777777" w:rsidR="0047138E" w:rsidRPr="00D0162F" w:rsidRDefault="0047138E" w:rsidP="006244E2">
            <w:pPr>
              <w:pStyle w:val="TAL"/>
            </w:pPr>
            <w:r w:rsidRPr="00D0162F">
              <w:t>SCS15kHz_FDD</w:t>
            </w:r>
          </w:p>
        </w:tc>
      </w:tr>
      <w:tr w:rsidR="0047138E" w:rsidRPr="00D0162F" w14:paraId="38E6A5C9" w14:textId="77777777" w:rsidTr="006244E2">
        <w:tc>
          <w:tcPr>
            <w:tcW w:w="4535" w:type="dxa"/>
          </w:tcPr>
          <w:p w14:paraId="576494D3" w14:textId="77777777" w:rsidR="0047138E" w:rsidRPr="00D0162F" w:rsidRDefault="0047138E" w:rsidP="006244E2">
            <w:pPr>
              <w:pStyle w:val="TAL"/>
            </w:pPr>
            <w:r w:rsidRPr="00D0162F">
              <w:t xml:space="preserve">         slots5</w:t>
            </w:r>
          </w:p>
        </w:tc>
        <w:tc>
          <w:tcPr>
            <w:tcW w:w="2267" w:type="dxa"/>
          </w:tcPr>
          <w:p w14:paraId="48AE4350" w14:textId="77777777" w:rsidR="0047138E" w:rsidRPr="00D0162F" w:rsidRDefault="0047138E" w:rsidP="006244E2">
            <w:pPr>
              <w:pStyle w:val="TAL"/>
            </w:pPr>
            <w:r w:rsidRPr="00D0162F">
              <w:t>2</w:t>
            </w:r>
          </w:p>
        </w:tc>
        <w:tc>
          <w:tcPr>
            <w:tcW w:w="1700" w:type="dxa"/>
          </w:tcPr>
          <w:p w14:paraId="60591F24" w14:textId="77777777" w:rsidR="0047138E" w:rsidRPr="00D0162F" w:rsidRDefault="0047138E" w:rsidP="006244E2">
            <w:pPr>
              <w:pStyle w:val="TAL"/>
            </w:pPr>
          </w:p>
        </w:tc>
        <w:tc>
          <w:tcPr>
            <w:tcW w:w="1245" w:type="dxa"/>
          </w:tcPr>
          <w:p w14:paraId="560C8211" w14:textId="77777777" w:rsidR="0047138E" w:rsidRPr="00D0162F" w:rsidRDefault="0047138E" w:rsidP="006244E2">
            <w:pPr>
              <w:pStyle w:val="TAL"/>
            </w:pPr>
            <w:r w:rsidRPr="00D0162F">
              <w:t>SCS15kHz_TDD</w:t>
            </w:r>
          </w:p>
        </w:tc>
      </w:tr>
      <w:tr w:rsidR="0047138E" w:rsidRPr="00D0162F" w14:paraId="75DB2880" w14:textId="77777777" w:rsidTr="006244E2">
        <w:tc>
          <w:tcPr>
            <w:tcW w:w="4535" w:type="dxa"/>
          </w:tcPr>
          <w:p w14:paraId="0372E12C" w14:textId="77777777" w:rsidR="0047138E" w:rsidRPr="00D0162F" w:rsidRDefault="0047138E" w:rsidP="006244E2">
            <w:pPr>
              <w:pStyle w:val="TAL"/>
            </w:pPr>
            <w:r w:rsidRPr="00D0162F">
              <w:t xml:space="preserve">         slots10</w:t>
            </w:r>
          </w:p>
        </w:tc>
        <w:tc>
          <w:tcPr>
            <w:tcW w:w="2267" w:type="dxa"/>
          </w:tcPr>
          <w:p w14:paraId="6934FD98" w14:textId="77777777" w:rsidR="0047138E" w:rsidRPr="00D0162F" w:rsidRDefault="0047138E" w:rsidP="006244E2">
            <w:pPr>
              <w:pStyle w:val="TAL"/>
            </w:pPr>
            <w:r w:rsidRPr="00D0162F">
              <w:t>4</w:t>
            </w:r>
          </w:p>
        </w:tc>
        <w:tc>
          <w:tcPr>
            <w:tcW w:w="1700" w:type="dxa"/>
          </w:tcPr>
          <w:p w14:paraId="30F19B4B" w14:textId="77777777" w:rsidR="0047138E" w:rsidRPr="00D0162F" w:rsidRDefault="0047138E" w:rsidP="006244E2">
            <w:pPr>
              <w:pStyle w:val="TAL"/>
            </w:pPr>
          </w:p>
        </w:tc>
        <w:tc>
          <w:tcPr>
            <w:tcW w:w="1245" w:type="dxa"/>
          </w:tcPr>
          <w:p w14:paraId="3FDF5560" w14:textId="77777777" w:rsidR="0047138E" w:rsidRPr="00D0162F" w:rsidRDefault="0047138E" w:rsidP="006244E2">
            <w:pPr>
              <w:pStyle w:val="TAL"/>
            </w:pPr>
            <w:r w:rsidRPr="00D0162F">
              <w:t>SCS30kHz</w:t>
            </w:r>
          </w:p>
        </w:tc>
      </w:tr>
      <w:tr w:rsidR="003B215C" w:rsidRPr="00D0162F" w14:paraId="0FFC70E6" w14:textId="77777777" w:rsidTr="006244E2">
        <w:tc>
          <w:tcPr>
            <w:tcW w:w="4535" w:type="dxa"/>
          </w:tcPr>
          <w:p w14:paraId="1CD93881" w14:textId="60CDC1AC" w:rsidR="003B215C" w:rsidRPr="00D0162F" w:rsidRDefault="003B215C" w:rsidP="003B215C">
            <w:pPr>
              <w:pStyle w:val="TAL"/>
            </w:pPr>
            <w:r w:rsidRPr="00D0162F">
              <w:t xml:space="preserve">         slots40</w:t>
            </w:r>
          </w:p>
        </w:tc>
        <w:tc>
          <w:tcPr>
            <w:tcW w:w="2267" w:type="dxa"/>
          </w:tcPr>
          <w:p w14:paraId="54597073" w14:textId="508BC185" w:rsidR="003B215C" w:rsidRPr="00D0162F" w:rsidRDefault="003B215C" w:rsidP="003B215C">
            <w:pPr>
              <w:pStyle w:val="TAL"/>
            </w:pPr>
            <w:r w:rsidRPr="00D0162F">
              <w:t>16</w:t>
            </w:r>
          </w:p>
        </w:tc>
        <w:tc>
          <w:tcPr>
            <w:tcW w:w="1700" w:type="dxa"/>
          </w:tcPr>
          <w:p w14:paraId="063BBF7A" w14:textId="77777777" w:rsidR="003B215C" w:rsidRPr="00D0162F" w:rsidRDefault="003B215C" w:rsidP="003B215C">
            <w:pPr>
              <w:pStyle w:val="TAL"/>
            </w:pPr>
          </w:p>
        </w:tc>
        <w:tc>
          <w:tcPr>
            <w:tcW w:w="1245" w:type="dxa"/>
          </w:tcPr>
          <w:p w14:paraId="3D2D5AAD" w14:textId="1C8BE396" w:rsidR="003B215C" w:rsidRPr="00D0162F" w:rsidRDefault="003B215C" w:rsidP="003B215C">
            <w:pPr>
              <w:pStyle w:val="TAL"/>
            </w:pPr>
            <w:r w:rsidRPr="00D0162F">
              <w:t>SCS120kHz</w:t>
            </w:r>
          </w:p>
        </w:tc>
      </w:tr>
      <w:tr w:rsidR="0047138E" w:rsidRPr="00D0162F" w14:paraId="3ACF883F" w14:textId="77777777" w:rsidTr="006244E2">
        <w:tc>
          <w:tcPr>
            <w:tcW w:w="4535" w:type="dxa"/>
          </w:tcPr>
          <w:p w14:paraId="73ADB487" w14:textId="77777777" w:rsidR="0047138E" w:rsidRPr="00D0162F" w:rsidRDefault="0047138E" w:rsidP="006244E2">
            <w:pPr>
              <w:pStyle w:val="TAL"/>
            </w:pPr>
            <w:r w:rsidRPr="00D0162F">
              <w:t xml:space="preserve">       }</w:t>
            </w:r>
          </w:p>
        </w:tc>
        <w:tc>
          <w:tcPr>
            <w:tcW w:w="2267" w:type="dxa"/>
          </w:tcPr>
          <w:p w14:paraId="69F38CF6" w14:textId="77777777" w:rsidR="0047138E" w:rsidRPr="00D0162F" w:rsidRDefault="0047138E" w:rsidP="006244E2">
            <w:pPr>
              <w:pStyle w:val="TAL"/>
            </w:pPr>
          </w:p>
        </w:tc>
        <w:tc>
          <w:tcPr>
            <w:tcW w:w="1700" w:type="dxa"/>
          </w:tcPr>
          <w:p w14:paraId="3F73A530" w14:textId="77777777" w:rsidR="0047138E" w:rsidRPr="00D0162F" w:rsidRDefault="0047138E" w:rsidP="006244E2">
            <w:pPr>
              <w:pStyle w:val="TAL"/>
            </w:pPr>
          </w:p>
        </w:tc>
        <w:tc>
          <w:tcPr>
            <w:tcW w:w="1245" w:type="dxa"/>
          </w:tcPr>
          <w:p w14:paraId="52950AE3" w14:textId="77777777" w:rsidR="0047138E" w:rsidRPr="00D0162F" w:rsidRDefault="0047138E" w:rsidP="006244E2">
            <w:pPr>
              <w:pStyle w:val="TAL"/>
            </w:pPr>
          </w:p>
        </w:tc>
      </w:tr>
      <w:tr w:rsidR="0047138E" w:rsidRPr="00D0162F" w14:paraId="2F0AB94D" w14:textId="77777777" w:rsidTr="006244E2">
        <w:tc>
          <w:tcPr>
            <w:tcW w:w="4535" w:type="dxa"/>
          </w:tcPr>
          <w:p w14:paraId="46AAB44D" w14:textId="77777777" w:rsidR="0047138E" w:rsidRPr="00D0162F" w:rsidRDefault="0047138E" w:rsidP="006244E2">
            <w:pPr>
              <w:pStyle w:val="TAL"/>
            </w:pPr>
            <w:r w:rsidRPr="00D0162F">
              <w:t xml:space="preserve">       pucch-CSI-ResourceList SEQUENCE (SIZE (1..maxNrofBWPs)) OF{</w:t>
            </w:r>
          </w:p>
        </w:tc>
        <w:tc>
          <w:tcPr>
            <w:tcW w:w="2267" w:type="dxa"/>
          </w:tcPr>
          <w:p w14:paraId="1DD3B887" w14:textId="77777777" w:rsidR="0047138E" w:rsidRPr="00D0162F" w:rsidRDefault="0047138E" w:rsidP="006244E2">
            <w:pPr>
              <w:pStyle w:val="TAL"/>
            </w:pPr>
          </w:p>
        </w:tc>
        <w:tc>
          <w:tcPr>
            <w:tcW w:w="1700" w:type="dxa"/>
          </w:tcPr>
          <w:p w14:paraId="5E5AE29E" w14:textId="77777777" w:rsidR="0047138E" w:rsidRPr="00D0162F" w:rsidRDefault="0047138E" w:rsidP="006244E2">
            <w:pPr>
              <w:pStyle w:val="TAL"/>
            </w:pPr>
          </w:p>
        </w:tc>
        <w:tc>
          <w:tcPr>
            <w:tcW w:w="1245" w:type="dxa"/>
          </w:tcPr>
          <w:p w14:paraId="5FB49D7D" w14:textId="77777777" w:rsidR="0047138E" w:rsidRPr="00D0162F" w:rsidRDefault="0047138E" w:rsidP="006244E2">
            <w:pPr>
              <w:pStyle w:val="TAL"/>
            </w:pPr>
          </w:p>
        </w:tc>
      </w:tr>
      <w:tr w:rsidR="0047138E" w:rsidRPr="00D0162F" w14:paraId="1E1EAF5A" w14:textId="77777777" w:rsidTr="006244E2">
        <w:tc>
          <w:tcPr>
            <w:tcW w:w="4535" w:type="dxa"/>
          </w:tcPr>
          <w:p w14:paraId="4973803C" w14:textId="77777777" w:rsidR="0047138E" w:rsidRPr="00D0162F" w:rsidRDefault="0047138E" w:rsidP="006244E2">
            <w:pPr>
              <w:pStyle w:val="TAL"/>
            </w:pPr>
            <w:r w:rsidRPr="00D0162F">
              <w:t xml:space="preserve">          PUCCH_CSI_Resource[0] SEQUENCE {</w:t>
            </w:r>
          </w:p>
        </w:tc>
        <w:tc>
          <w:tcPr>
            <w:tcW w:w="2267" w:type="dxa"/>
          </w:tcPr>
          <w:p w14:paraId="6F0B5FA7" w14:textId="77777777" w:rsidR="0047138E" w:rsidRPr="00D0162F" w:rsidRDefault="0047138E" w:rsidP="006244E2">
            <w:pPr>
              <w:pStyle w:val="TAL"/>
            </w:pPr>
          </w:p>
        </w:tc>
        <w:tc>
          <w:tcPr>
            <w:tcW w:w="1700" w:type="dxa"/>
          </w:tcPr>
          <w:p w14:paraId="22616C0D" w14:textId="77777777" w:rsidR="0047138E" w:rsidRPr="00D0162F" w:rsidRDefault="0047138E" w:rsidP="006244E2">
            <w:pPr>
              <w:pStyle w:val="TAL"/>
            </w:pPr>
          </w:p>
        </w:tc>
        <w:tc>
          <w:tcPr>
            <w:tcW w:w="1245" w:type="dxa"/>
          </w:tcPr>
          <w:p w14:paraId="0E7AF53C" w14:textId="77777777" w:rsidR="0047138E" w:rsidRPr="00D0162F" w:rsidRDefault="0047138E" w:rsidP="006244E2">
            <w:pPr>
              <w:pStyle w:val="TAL"/>
            </w:pPr>
          </w:p>
        </w:tc>
      </w:tr>
      <w:tr w:rsidR="0047138E" w:rsidRPr="00D0162F" w14:paraId="34B23676" w14:textId="77777777" w:rsidTr="006244E2">
        <w:tc>
          <w:tcPr>
            <w:tcW w:w="4535" w:type="dxa"/>
          </w:tcPr>
          <w:p w14:paraId="1A39DE26" w14:textId="77777777" w:rsidR="0047138E" w:rsidRPr="00D0162F" w:rsidRDefault="0047138E" w:rsidP="006244E2">
            <w:pPr>
              <w:pStyle w:val="TAL"/>
            </w:pPr>
            <w:r w:rsidRPr="00D0162F">
              <w:t xml:space="preserve">               uplinkBandwidthPartId</w:t>
            </w:r>
          </w:p>
        </w:tc>
        <w:tc>
          <w:tcPr>
            <w:tcW w:w="2267" w:type="dxa"/>
          </w:tcPr>
          <w:p w14:paraId="390C121A" w14:textId="77777777" w:rsidR="0047138E" w:rsidRPr="00D0162F" w:rsidRDefault="0047138E" w:rsidP="006244E2">
            <w:pPr>
              <w:pStyle w:val="TAL"/>
            </w:pPr>
            <w:r w:rsidRPr="00D0162F">
              <w:t>BWP-Id</w:t>
            </w:r>
          </w:p>
        </w:tc>
        <w:tc>
          <w:tcPr>
            <w:tcW w:w="1700" w:type="dxa"/>
          </w:tcPr>
          <w:p w14:paraId="1F1F2F10" w14:textId="77777777" w:rsidR="0047138E" w:rsidRPr="00D0162F" w:rsidRDefault="0047138E" w:rsidP="006244E2">
            <w:pPr>
              <w:pStyle w:val="TAL"/>
            </w:pPr>
          </w:p>
        </w:tc>
        <w:tc>
          <w:tcPr>
            <w:tcW w:w="1245" w:type="dxa"/>
          </w:tcPr>
          <w:p w14:paraId="0A5D3476" w14:textId="77777777" w:rsidR="0047138E" w:rsidRPr="00D0162F" w:rsidRDefault="0047138E" w:rsidP="006244E2">
            <w:pPr>
              <w:pStyle w:val="TAL"/>
            </w:pPr>
          </w:p>
        </w:tc>
      </w:tr>
      <w:tr w:rsidR="0047138E" w:rsidRPr="00D0162F" w14:paraId="45304C4F" w14:textId="77777777" w:rsidTr="006244E2">
        <w:tc>
          <w:tcPr>
            <w:tcW w:w="4535" w:type="dxa"/>
          </w:tcPr>
          <w:p w14:paraId="33E00B0F" w14:textId="77777777" w:rsidR="0047138E" w:rsidRPr="00D0162F" w:rsidRDefault="0047138E" w:rsidP="006244E2">
            <w:pPr>
              <w:pStyle w:val="TAL"/>
            </w:pPr>
            <w:r w:rsidRPr="00D0162F">
              <w:t xml:space="preserve">                pucch_Resource</w:t>
            </w:r>
          </w:p>
        </w:tc>
        <w:tc>
          <w:tcPr>
            <w:tcW w:w="2267" w:type="dxa"/>
          </w:tcPr>
          <w:p w14:paraId="35150F26" w14:textId="77777777" w:rsidR="0047138E" w:rsidRPr="00D0162F" w:rsidRDefault="0047138E" w:rsidP="006244E2">
            <w:pPr>
              <w:pStyle w:val="TAL"/>
            </w:pPr>
            <w:r w:rsidRPr="00D0162F">
              <w:t>9</w:t>
            </w:r>
          </w:p>
        </w:tc>
        <w:tc>
          <w:tcPr>
            <w:tcW w:w="1700" w:type="dxa"/>
          </w:tcPr>
          <w:p w14:paraId="03F2F056" w14:textId="77777777" w:rsidR="0047138E" w:rsidRPr="00D0162F" w:rsidRDefault="0047138E" w:rsidP="006244E2">
            <w:pPr>
              <w:pStyle w:val="TAL"/>
            </w:pPr>
          </w:p>
        </w:tc>
        <w:tc>
          <w:tcPr>
            <w:tcW w:w="1245" w:type="dxa"/>
          </w:tcPr>
          <w:p w14:paraId="19FACA51" w14:textId="77777777" w:rsidR="0047138E" w:rsidRPr="00D0162F" w:rsidRDefault="0047138E" w:rsidP="006244E2">
            <w:pPr>
              <w:pStyle w:val="TAL"/>
            </w:pPr>
          </w:p>
        </w:tc>
      </w:tr>
      <w:tr w:rsidR="0047138E" w:rsidRPr="00D0162F" w14:paraId="6841F7C7" w14:textId="77777777" w:rsidTr="006244E2">
        <w:tc>
          <w:tcPr>
            <w:tcW w:w="4535" w:type="dxa"/>
          </w:tcPr>
          <w:p w14:paraId="68EC4618" w14:textId="77777777" w:rsidR="0047138E" w:rsidRPr="00D0162F" w:rsidRDefault="0047138E" w:rsidP="006244E2">
            <w:pPr>
              <w:pStyle w:val="TAL"/>
            </w:pPr>
            <w:r w:rsidRPr="00D0162F">
              <w:t xml:space="preserve">           }</w:t>
            </w:r>
          </w:p>
        </w:tc>
        <w:tc>
          <w:tcPr>
            <w:tcW w:w="2267" w:type="dxa"/>
          </w:tcPr>
          <w:p w14:paraId="4B49E6ED" w14:textId="77777777" w:rsidR="0047138E" w:rsidRPr="00D0162F" w:rsidRDefault="0047138E" w:rsidP="006244E2">
            <w:pPr>
              <w:pStyle w:val="TAL"/>
            </w:pPr>
          </w:p>
        </w:tc>
        <w:tc>
          <w:tcPr>
            <w:tcW w:w="1700" w:type="dxa"/>
          </w:tcPr>
          <w:p w14:paraId="6D2CF4A0" w14:textId="77777777" w:rsidR="0047138E" w:rsidRPr="00D0162F" w:rsidRDefault="0047138E" w:rsidP="006244E2">
            <w:pPr>
              <w:pStyle w:val="TAL"/>
            </w:pPr>
          </w:p>
        </w:tc>
        <w:tc>
          <w:tcPr>
            <w:tcW w:w="1245" w:type="dxa"/>
          </w:tcPr>
          <w:p w14:paraId="70B198DB" w14:textId="77777777" w:rsidR="0047138E" w:rsidRPr="00D0162F" w:rsidRDefault="0047138E" w:rsidP="006244E2">
            <w:pPr>
              <w:pStyle w:val="TAL"/>
            </w:pPr>
          </w:p>
        </w:tc>
      </w:tr>
      <w:tr w:rsidR="0047138E" w:rsidRPr="00D0162F" w14:paraId="2DF6505B" w14:textId="77777777" w:rsidTr="006244E2">
        <w:tc>
          <w:tcPr>
            <w:tcW w:w="4535" w:type="dxa"/>
          </w:tcPr>
          <w:p w14:paraId="45CB6EA0" w14:textId="77777777" w:rsidR="0047138E" w:rsidRPr="00D0162F" w:rsidRDefault="0047138E" w:rsidP="006244E2">
            <w:pPr>
              <w:pStyle w:val="TAL"/>
            </w:pPr>
            <w:r w:rsidRPr="00D0162F">
              <w:t xml:space="preserve">      }</w:t>
            </w:r>
          </w:p>
        </w:tc>
        <w:tc>
          <w:tcPr>
            <w:tcW w:w="2267" w:type="dxa"/>
          </w:tcPr>
          <w:p w14:paraId="285FC818" w14:textId="77777777" w:rsidR="0047138E" w:rsidRPr="00D0162F" w:rsidRDefault="0047138E" w:rsidP="006244E2">
            <w:pPr>
              <w:pStyle w:val="TAL"/>
            </w:pPr>
          </w:p>
        </w:tc>
        <w:tc>
          <w:tcPr>
            <w:tcW w:w="1700" w:type="dxa"/>
          </w:tcPr>
          <w:p w14:paraId="7D8BFDA2" w14:textId="77777777" w:rsidR="0047138E" w:rsidRPr="00D0162F" w:rsidRDefault="0047138E" w:rsidP="006244E2">
            <w:pPr>
              <w:pStyle w:val="TAL"/>
            </w:pPr>
          </w:p>
        </w:tc>
        <w:tc>
          <w:tcPr>
            <w:tcW w:w="1245" w:type="dxa"/>
          </w:tcPr>
          <w:p w14:paraId="7E8E238A" w14:textId="77777777" w:rsidR="0047138E" w:rsidRPr="00D0162F" w:rsidRDefault="0047138E" w:rsidP="006244E2">
            <w:pPr>
              <w:pStyle w:val="TAL"/>
            </w:pPr>
          </w:p>
        </w:tc>
      </w:tr>
      <w:tr w:rsidR="0047138E" w:rsidRPr="00D0162F" w14:paraId="6A1EA2B0" w14:textId="77777777" w:rsidTr="006244E2">
        <w:tc>
          <w:tcPr>
            <w:tcW w:w="4535" w:type="dxa"/>
          </w:tcPr>
          <w:p w14:paraId="5D758A33" w14:textId="77777777" w:rsidR="0047138E" w:rsidRPr="00D0162F" w:rsidRDefault="0047138E" w:rsidP="006244E2">
            <w:pPr>
              <w:pStyle w:val="TAL"/>
            </w:pPr>
            <w:r w:rsidRPr="00D0162F">
              <w:t xml:space="preserve">    }</w:t>
            </w:r>
          </w:p>
        </w:tc>
        <w:tc>
          <w:tcPr>
            <w:tcW w:w="2267" w:type="dxa"/>
          </w:tcPr>
          <w:p w14:paraId="0143A9E3" w14:textId="77777777" w:rsidR="0047138E" w:rsidRPr="00D0162F" w:rsidRDefault="0047138E" w:rsidP="006244E2">
            <w:pPr>
              <w:pStyle w:val="TAL"/>
            </w:pPr>
          </w:p>
        </w:tc>
        <w:tc>
          <w:tcPr>
            <w:tcW w:w="1700" w:type="dxa"/>
          </w:tcPr>
          <w:p w14:paraId="1BD91766" w14:textId="77777777" w:rsidR="0047138E" w:rsidRPr="00D0162F" w:rsidRDefault="0047138E" w:rsidP="006244E2">
            <w:pPr>
              <w:pStyle w:val="TAL"/>
            </w:pPr>
          </w:p>
        </w:tc>
        <w:tc>
          <w:tcPr>
            <w:tcW w:w="1245" w:type="dxa"/>
          </w:tcPr>
          <w:p w14:paraId="726364CB" w14:textId="77777777" w:rsidR="0047138E" w:rsidRPr="00D0162F" w:rsidRDefault="0047138E" w:rsidP="006244E2">
            <w:pPr>
              <w:pStyle w:val="TAL"/>
            </w:pPr>
          </w:p>
        </w:tc>
      </w:tr>
      <w:tr w:rsidR="0047138E" w:rsidRPr="00D0162F" w14:paraId="74E8510E" w14:textId="77777777" w:rsidTr="006244E2">
        <w:tc>
          <w:tcPr>
            <w:tcW w:w="4535" w:type="dxa"/>
          </w:tcPr>
          <w:p w14:paraId="34542190" w14:textId="77777777" w:rsidR="0047138E" w:rsidRPr="00D0162F" w:rsidRDefault="0047138E" w:rsidP="006244E2">
            <w:pPr>
              <w:pStyle w:val="TAL"/>
            </w:pPr>
            <w:r w:rsidRPr="00D0162F">
              <w:t xml:space="preserve">  }</w:t>
            </w:r>
          </w:p>
        </w:tc>
        <w:tc>
          <w:tcPr>
            <w:tcW w:w="2267" w:type="dxa"/>
          </w:tcPr>
          <w:p w14:paraId="1A98732C" w14:textId="77777777" w:rsidR="0047138E" w:rsidRPr="00D0162F" w:rsidRDefault="0047138E" w:rsidP="006244E2">
            <w:pPr>
              <w:pStyle w:val="TAL"/>
            </w:pPr>
          </w:p>
        </w:tc>
        <w:tc>
          <w:tcPr>
            <w:tcW w:w="1700" w:type="dxa"/>
          </w:tcPr>
          <w:p w14:paraId="65871B00" w14:textId="77777777" w:rsidR="0047138E" w:rsidRPr="00D0162F" w:rsidRDefault="0047138E" w:rsidP="006244E2">
            <w:pPr>
              <w:pStyle w:val="TAL"/>
            </w:pPr>
          </w:p>
        </w:tc>
        <w:tc>
          <w:tcPr>
            <w:tcW w:w="1245" w:type="dxa"/>
          </w:tcPr>
          <w:p w14:paraId="0B23BBCD" w14:textId="77777777" w:rsidR="0047138E" w:rsidRPr="00D0162F" w:rsidRDefault="0047138E" w:rsidP="006244E2">
            <w:pPr>
              <w:pStyle w:val="TAL"/>
            </w:pPr>
          </w:p>
        </w:tc>
      </w:tr>
      <w:tr w:rsidR="0047138E" w:rsidRPr="00D0162F" w14:paraId="714ABCB9" w14:textId="77777777" w:rsidTr="006244E2">
        <w:tc>
          <w:tcPr>
            <w:tcW w:w="4535" w:type="dxa"/>
          </w:tcPr>
          <w:p w14:paraId="0F7A7F06" w14:textId="77777777" w:rsidR="0047138E" w:rsidRPr="00D0162F" w:rsidRDefault="0047138E" w:rsidP="006244E2">
            <w:pPr>
              <w:pStyle w:val="TAL"/>
            </w:pPr>
            <w:r w:rsidRPr="00D0162F">
              <w:t>}</w:t>
            </w:r>
          </w:p>
        </w:tc>
        <w:tc>
          <w:tcPr>
            <w:tcW w:w="2267" w:type="dxa"/>
          </w:tcPr>
          <w:p w14:paraId="6967C33F" w14:textId="77777777" w:rsidR="0047138E" w:rsidRPr="00D0162F" w:rsidRDefault="0047138E" w:rsidP="006244E2">
            <w:pPr>
              <w:pStyle w:val="TAL"/>
            </w:pPr>
          </w:p>
        </w:tc>
        <w:tc>
          <w:tcPr>
            <w:tcW w:w="1700" w:type="dxa"/>
          </w:tcPr>
          <w:p w14:paraId="4CBA3F52" w14:textId="77777777" w:rsidR="0047138E" w:rsidRPr="00D0162F" w:rsidRDefault="0047138E" w:rsidP="006244E2">
            <w:pPr>
              <w:pStyle w:val="TAL"/>
            </w:pPr>
          </w:p>
        </w:tc>
        <w:tc>
          <w:tcPr>
            <w:tcW w:w="1245" w:type="dxa"/>
          </w:tcPr>
          <w:p w14:paraId="201C1B29" w14:textId="77777777" w:rsidR="0047138E" w:rsidRPr="00D0162F" w:rsidRDefault="0047138E" w:rsidP="006244E2">
            <w:pPr>
              <w:pStyle w:val="TAL"/>
            </w:pPr>
          </w:p>
        </w:tc>
      </w:tr>
    </w:tbl>
    <w:p w14:paraId="5B36F453" w14:textId="77777777" w:rsidR="0047138E" w:rsidRPr="00D0162F" w:rsidRDefault="0047138E" w:rsidP="006D441D"/>
    <w:p w14:paraId="6647FC60" w14:textId="77777777" w:rsidR="0047138E" w:rsidRPr="00D0162F" w:rsidRDefault="0047138E" w:rsidP="0047138E">
      <w:pPr>
        <w:pStyle w:val="TH"/>
      </w:pPr>
      <w:r w:rsidRPr="00D0162F">
        <w:t>Table H.3.5-5 to H.3.5-7: Void</w:t>
      </w:r>
    </w:p>
    <w:p w14:paraId="7F89727A" w14:textId="77777777" w:rsidR="00AB67FA" w:rsidRPr="00D0162F" w:rsidRDefault="00AB67FA" w:rsidP="00AB67FA"/>
    <w:p w14:paraId="56F99D51" w14:textId="77777777" w:rsidR="00AB67FA" w:rsidRPr="00D0162F" w:rsidRDefault="00AB67FA" w:rsidP="00AB67FA">
      <w:pPr>
        <w:pStyle w:val="H6"/>
      </w:pPr>
      <w:r w:rsidRPr="00D0162F">
        <w:t>BWP-DownlinkDedicated: to setup radioLinkMonitoringConfig Configuration</w:t>
      </w:r>
    </w:p>
    <w:p w14:paraId="411514F3" w14:textId="77777777" w:rsidR="00AB67FA" w:rsidRPr="00D0162F" w:rsidRDefault="00AB67FA" w:rsidP="00AB67FA">
      <w:r w:rsidRPr="00D0162F">
        <w:t>Table H.3.5-8: Void</w:t>
      </w:r>
    </w:p>
    <w:p w14:paraId="60D19707" w14:textId="77777777" w:rsidR="00AB67FA" w:rsidRPr="00D0162F" w:rsidRDefault="00AB67FA" w:rsidP="00AB67FA">
      <w:pPr>
        <w:pStyle w:val="H6"/>
      </w:pPr>
      <w:r w:rsidRPr="00D0162F">
        <w:t>RadioLinkMonitoringConfig: Configuration for RLM RS</w:t>
      </w:r>
    </w:p>
    <w:p w14:paraId="639BBED5" w14:textId="77777777" w:rsidR="00AB67FA" w:rsidRPr="00D0162F" w:rsidRDefault="00AB67FA" w:rsidP="00AB67FA">
      <w:pPr>
        <w:pStyle w:val="TH"/>
        <w:rPr>
          <w:i/>
        </w:rPr>
      </w:pPr>
      <w:r w:rsidRPr="00D0162F">
        <w:t xml:space="preserve">Table H.3.5-9: </w:t>
      </w:r>
      <w:r w:rsidRPr="00D0162F">
        <w:rPr>
          <w:i/>
        </w:rPr>
        <w:t>RadioLinkMonitoringConfig</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15A8AC8A" w14:textId="77777777" w:rsidTr="006E0A54">
        <w:trPr>
          <w:jc w:val="center"/>
        </w:trPr>
        <w:tc>
          <w:tcPr>
            <w:tcW w:w="9747" w:type="dxa"/>
            <w:gridSpan w:val="4"/>
          </w:tcPr>
          <w:p w14:paraId="68F4E2AB" w14:textId="0E826924"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4],</w:t>
            </w:r>
            <w:r w:rsidR="006E0A54" w:rsidRPr="00D0162F">
              <w:rPr>
                <w:b w:val="0"/>
              </w:rPr>
              <w:t xml:space="preserve"> </w:t>
            </w:r>
            <w:r w:rsidRPr="00D0162F">
              <w:rPr>
                <w:b w:val="0"/>
              </w:rPr>
              <w:t>Table</w:t>
            </w:r>
            <w:r w:rsidR="006E0A54" w:rsidRPr="00D0162F">
              <w:rPr>
                <w:b w:val="0"/>
              </w:rPr>
              <w:t xml:space="preserve"> </w:t>
            </w:r>
            <w:r w:rsidRPr="00D0162F">
              <w:rPr>
                <w:b w:val="0"/>
              </w:rPr>
              <w:t>4.6.3-133</w:t>
            </w:r>
          </w:p>
        </w:tc>
      </w:tr>
      <w:tr w:rsidR="00AB67FA" w:rsidRPr="00D0162F" w14:paraId="04C1C95C" w14:textId="77777777" w:rsidTr="006E0A54">
        <w:trPr>
          <w:jc w:val="center"/>
        </w:trPr>
        <w:tc>
          <w:tcPr>
            <w:tcW w:w="4535" w:type="dxa"/>
          </w:tcPr>
          <w:p w14:paraId="02EFEBA0" w14:textId="25AF456C"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492F0329" w14:textId="77777777" w:rsidR="00AB67FA" w:rsidRPr="00D0162F" w:rsidRDefault="00AB67FA" w:rsidP="006E0A54">
            <w:pPr>
              <w:pStyle w:val="TAH"/>
            </w:pPr>
            <w:r w:rsidRPr="00D0162F">
              <w:t>Value/remark</w:t>
            </w:r>
          </w:p>
        </w:tc>
        <w:tc>
          <w:tcPr>
            <w:tcW w:w="1700" w:type="dxa"/>
          </w:tcPr>
          <w:p w14:paraId="2B9911EB" w14:textId="77777777" w:rsidR="00AB67FA" w:rsidRPr="00D0162F" w:rsidRDefault="00AB67FA" w:rsidP="006E0A54">
            <w:pPr>
              <w:pStyle w:val="TAH"/>
            </w:pPr>
            <w:r w:rsidRPr="00D0162F">
              <w:t>Comment</w:t>
            </w:r>
          </w:p>
        </w:tc>
        <w:tc>
          <w:tcPr>
            <w:tcW w:w="1245" w:type="dxa"/>
          </w:tcPr>
          <w:p w14:paraId="2A511C92" w14:textId="77777777" w:rsidR="00AB67FA" w:rsidRPr="00D0162F" w:rsidRDefault="00AB67FA" w:rsidP="006E0A54">
            <w:pPr>
              <w:pStyle w:val="TAH"/>
            </w:pPr>
            <w:r w:rsidRPr="00D0162F">
              <w:t>Condition</w:t>
            </w:r>
          </w:p>
        </w:tc>
      </w:tr>
      <w:tr w:rsidR="00AB67FA" w:rsidRPr="00D0162F" w14:paraId="4AF6F62B" w14:textId="77777777" w:rsidTr="006E0A54">
        <w:trPr>
          <w:jc w:val="center"/>
        </w:trPr>
        <w:tc>
          <w:tcPr>
            <w:tcW w:w="4535" w:type="dxa"/>
          </w:tcPr>
          <w:p w14:paraId="19568A5E" w14:textId="3943C4FC" w:rsidR="00AB67FA" w:rsidRPr="00D0162F" w:rsidRDefault="00AB67FA" w:rsidP="006E0A54">
            <w:pPr>
              <w:pStyle w:val="TAL"/>
            </w:pPr>
            <w:r w:rsidRPr="00D0162F">
              <w:t>RadioLinkMonitoringConfig</w:t>
            </w:r>
            <w:r w:rsidR="006E0A54" w:rsidRPr="00D0162F">
              <w:t xml:space="preserve"> </w:t>
            </w:r>
            <w:r w:rsidRPr="00D0162F">
              <w:t>::=</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2806F79D" w14:textId="77777777" w:rsidR="00AB67FA" w:rsidRPr="00D0162F" w:rsidRDefault="00AB67FA" w:rsidP="006E0A54">
            <w:pPr>
              <w:pStyle w:val="TAL"/>
            </w:pPr>
          </w:p>
        </w:tc>
        <w:tc>
          <w:tcPr>
            <w:tcW w:w="1700" w:type="dxa"/>
          </w:tcPr>
          <w:p w14:paraId="2E56161B" w14:textId="77777777" w:rsidR="00AB67FA" w:rsidRPr="00D0162F" w:rsidRDefault="00AB67FA" w:rsidP="006E0A54">
            <w:pPr>
              <w:pStyle w:val="TAL"/>
            </w:pPr>
          </w:p>
        </w:tc>
        <w:tc>
          <w:tcPr>
            <w:tcW w:w="1245" w:type="dxa"/>
          </w:tcPr>
          <w:p w14:paraId="379ADC01" w14:textId="77777777" w:rsidR="00AB67FA" w:rsidRPr="00D0162F" w:rsidRDefault="00AB67FA" w:rsidP="006E0A54">
            <w:pPr>
              <w:pStyle w:val="TAL"/>
            </w:pPr>
          </w:p>
        </w:tc>
      </w:tr>
      <w:tr w:rsidR="00AB67FA" w:rsidRPr="00D0162F" w14:paraId="5270677B" w14:textId="77777777" w:rsidTr="006E0A54">
        <w:trPr>
          <w:jc w:val="center"/>
        </w:trPr>
        <w:tc>
          <w:tcPr>
            <w:tcW w:w="4535" w:type="dxa"/>
          </w:tcPr>
          <w:p w14:paraId="7F4EA75C" w14:textId="10EBD422"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failureDetectionResourcesToAddModList</w:t>
            </w:r>
            <w:r w:rsidRPr="00D0162F">
              <w:rPr>
                <w:rFonts w:cs="Arial"/>
                <w:kern w:val="2"/>
                <w:szCs w:val="18"/>
              </w:rPr>
              <w:t xml:space="preserve"> </w:t>
            </w:r>
            <w:r w:rsidR="00AB67FA" w:rsidRPr="00D0162F">
              <w:rPr>
                <w:rFonts w:cs="Arial"/>
                <w:kern w:val="2"/>
                <w:szCs w:val="18"/>
              </w:rPr>
              <w:t>SEQUENCE</w:t>
            </w:r>
            <w:r w:rsidRPr="00D0162F">
              <w:rPr>
                <w:rFonts w:cs="Arial"/>
                <w:kern w:val="2"/>
                <w:szCs w:val="18"/>
              </w:rPr>
              <w:t xml:space="preserve"> </w:t>
            </w:r>
            <w:r w:rsidR="00AB67FA" w:rsidRPr="00D0162F">
              <w:rPr>
                <w:rFonts w:cs="Arial"/>
                <w:kern w:val="2"/>
                <w:szCs w:val="18"/>
              </w:rPr>
              <w:t>(SIZE(1..maxNrofFailureDetectionResources))</w:t>
            </w:r>
            <w:r w:rsidRPr="00D0162F">
              <w:rPr>
                <w:rFonts w:cs="Arial"/>
                <w:kern w:val="2"/>
                <w:szCs w:val="18"/>
              </w:rPr>
              <w:t xml:space="preserve"> </w:t>
            </w:r>
            <w:r w:rsidR="00AB67FA" w:rsidRPr="00D0162F">
              <w:rPr>
                <w:rFonts w:cs="Arial"/>
                <w:kern w:val="2"/>
                <w:szCs w:val="18"/>
              </w:rPr>
              <w:t>OF</w:t>
            </w:r>
            <w:r w:rsidRPr="00D0162F">
              <w:rPr>
                <w:rFonts w:cs="Arial"/>
                <w:kern w:val="2"/>
                <w:szCs w:val="18"/>
              </w:rPr>
              <w:t xml:space="preserve"> </w:t>
            </w:r>
            <w:r w:rsidR="00AB67FA" w:rsidRPr="00D0162F">
              <w:rPr>
                <w:rFonts w:cs="Arial"/>
                <w:kern w:val="2"/>
                <w:szCs w:val="18"/>
              </w:rPr>
              <w:t>SEQUENCE</w:t>
            </w:r>
            <w:r w:rsidRPr="00D0162F">
              <w:rPr>
                <w:rFonts w:cs="Arial"/>
                <w:kern w:val="2"/>
                <w:szCs w:val="18"/>
              </w:rPr>
              <w:t xml:space="preserve"> </w:t>
            </w:r>
            <w:r w:rsidR="00AB67FA" w:rsidRPr="00D0162F">
              <w:rPr>
                <w:rFonts w:cs="Arial"/>
                <w:kern w:val="2"/>
                <w:szCs w:val="18"/>
              </w:rPr>
              <w:t>{</w:t>
            </w:r>
          </w:p>
        </w:tc>
        <w:tc>
          <w:tcPr>
            <w:tcW w:w="2267" w:type="dxa"/>
          </w:tcPr>
          <w:p w14:paraId="0777692A" w14:textId="56AA499B" w:rsidR="00AB67FA" w:rsidRPr="00D0162F" w:rsidRDefault="00C758B7" w:rsidP="006E0A54">
            <w:pPr>
              <w:pStyle w:val="TAL"/>
            </w:pPr>
            <w:r w:rsidRPr="00D0162F">
              <w:t>n entries</w:t>
            </w:r>
          </w:p>
        </w:tc>
        <w:tc>
          <w:tcPr>
            <w:tcW w:w="1700" w:type="dxa"/>
          </w:tcPr>
          <w:p w14:paraId="2019541C" w14:textId="12E82007" w:rsidR="00C758B7" w:rsidRPr="00D0162F" w:rsidRDefault="00C758B7" w:rsidP="00C758B7">
            <w:pPr>
              <w:pStyle w:val="TAL"/>
            </w:pPr>
            <w:r w:rsidRPr="00D0162F">
              <w:t>n = 1 for FR1,</w:t>
            </w:r>
          </w:p>
          <w:p w14:paraId="0B0A23BD" w14:textId="06BC6BE6" w:rsidR="00AB67FA" w:rsidRPr="00D0162F" w:rsidRDefault="00C758B7" w:rsidP="00C758B7">
            <w:pPr>
              <w:pStyle w:val="TAL"/>
            </w:pPr>
            <w:r w:rsidRPr="00D0162F">
              <w:t>n = 2 for FR2</w:t>
            </w:r>
          </w:p>
        </w:tc>
        <w:tc>
          <w:tcPr>
            <w:tcW w:w="1245" w:type="dxa"/>
          </w:tcPr>
          <w:p w14:paraId="1F09B4F9" w14:textId="77777777" w:rsidR="00AB67FA" w:rsidRPr="00D0162F" w:rsidRDefault="00AB67FA" w:rsidP="006E0A54">
            <w:pPr>
              <w:pStyle w:val="TAL"/>
            </w:pPr>
          </w:p>
        </w:tc>
      </w:tr>
      <w:tr w:rsidR="00AB67FA" w:rsidRPr="00D0162F" w14:paraId="5CCC1FD4" w14:textId="77777777" w:rsidTr="006E0A54">
        <w:trPr>
          <w:jc w:val="center"/>
        </w:trPr>
        <w:tc>
          <w:tcPr>
            <w:tcW w:w="4535" w:type="dxa"/>
          </w:tcPr>
          <w:p w14:paraId="3D3ECE46" w14:textId="0A455240"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radioLinkMonitoringRS-Id[1]</w:t>
            </w:r>
          </w:p>
        </w:tc>
        <w:tc>
          <w:tcPr>
            <w:tcW w:w="2267" w:type="dxa"/>
          </w:tcPr>
          <w:p w14:paraId="2D7C1F2F" w14:textId="77777777" w:rsidR="00AB67FA" w:rsidRPr="00D0162F" w:rsidRDefault="00AB67FA" w:rsidP="006E0A54">
            <w:pPr>
              <w:pStyle w:val="TAL"/>
            </w:pPr>
            <w:r w:rsidRPr="00D0162F">
              <w:t>0</w:t>
            </w:r>
          </w:p>
        </w:tc>
        <w:tc>
          <w:tcPr>
            <w:tcW w:w="1700" w:type="dxa"/>
          </w:tcPr>
          <w:p w14:paraId="0DC51A0E" w14:textId="77777777" w:rsidR="00AB67FA" w:rsidRPr="00D0162F" w:rsidRDefault="00AB67FA" w:rsidP="006E0A54">
            <w:pPr>
              <w:pStyle w:val="TAL"/>
            </w:pPr>
          </w:p>
        </w:tc>
        <w:tc>
          <w:tcPr>
            <w:tcW w:w="1245" w:type="dxa"/>
          </w:tcPr>
          <w:p w14:paraId="5D85459A" w14:textId="77777777" w:rsidR="00AB67FA" w:rsidRPr="00D0162F" w:rsidRDefault="00AB67FA" w:rsidP="006E0A54">
            <w:pPr>
              <w:pStyle w:val="TAL"/>
            </w:pPr>
          </w:p>
        </w:tc>
      </w:tr>
      <w:tr w:rsidR="00AB67FA" w:rsidRPr="00D0162F" w14:paraId="0319B2D5" w14:textId="77777777" w:rsidTr="006E0A54">
        <w:trPr>
          <w:jc w:val="center"/>
        </w:trPr>
        <w:tc>
          <w:tcPr>
            <w:tcW w:w="4535" w:type="dxa"/>
          </w:tcPr>
          <w:p w14:paraId="1DEDDDA9" w14:textId="46F4F082"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purpose[1]</w:t>
            </w:r>
          </w:p>
        </w:tc>
        <w:tc>
          <w:tcPr>
            <w:tcW w:w="2267" w:type="dxa"/>
          </w:tcPr>
          <w:p w14:paraId="495D6779" w14:textId="77777777" w:rsidR="00AB67FA" w:rsidRPr="00D0162F" w:rsidRDefault="00AB67FA" w:rsidP="006E0A54">
            <w:pPr>
              <w:pStyle w:val="TAL"/>
            </w:pPr>
            <w:r w:rsidRPr="00D0162F">
              <w:t>rlf</w:t>
            </w:r>
          </w:p>
        </w:tc>
        <w:tc>
          <w:tcPr>
            <w:tcW w:w="1700" w:type="dxa"/>
          </w:tcPr>
          <w:p w14:paraId="1F5766F3" w14:textId="77777777" w:rsidR="00AB67FA" w:rsidRPr="00D0162F" w:rsidRDefault="00AB67FA" w:rsidP="006E0A54">
            <w:pPr>
              <w:pStyle w:val="TAL"/>
            </w:pPr>
          </w:p>
        </w:tc>
        <w:tc>
          <w:tcPr>
            <w:tcW w:w="1245" w:type="dxa"/>
          </w:tcPr>
          <w:p w14:paraId="77153185" w14:textId="77777777" w:rsidR="00AB67FA" w:rsidRPr="00D0162F" w:rsidRDefault="00AB67FA" w:rsidP="006E0A54">
            <w:pPr>
              <w:pStyle w:val="TAL"/>
            </w:pPr>
          </w:p>
        </w:tc>
      </w:tr>
      <w:tr w:rsidR="00AB67FA" w:rsidRPr="00D0162F" w14:paraId="443BDC9A" w14:textId="77777777" w:rsidTr="006E0A54">
        <w:trPr>
          <w:jc w:val="center"/>
        </w:trPr>
        <w:tc>
          <w:tcPr>
            <w:tcW w:w="4535" w:type="dxa"/>
          </w:tcPr>
          <w:p w14:paraId="0BEE3E12" w14:textId="71979CA3"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detectionResource[1]</w:t>
            </w:r>
            <w:r w:rsidRPr="00D0162F">
              <w:rPr>
                <w:rFonts w:cs="Arial"/>
                <w:kern w:val="2"/>
                <w:szCs w:val="18"/>
              </w:rPr>
              <w:t xml:space="preserve"> </w:t>
            </w:r>
            <w:r w:rsidR="00AB67FA" w:rsidRPr="00D0162F">
              <w:rPr>
                <w:rFonts w:cs="Arial"/>
                <w:kern w:val="2"/>
                <w:szCs w:val="18"/>
              </w:rPr>
              <w:t>CHOICE</w:t>
            </w:r>
            <w:r w:rsidRPr="00D0162F">
              <w:rPr>
                <w:rFonts w:cs="Arial"/>
                <w:kern w:val="2"/>
                <w:szCs w:val="18"/>
              </w:rPr>
              <w:t xml:space="preserve"> </w:t>
            </w:r>
            <w:r w:rsidR="00AB67FA" w:rsidRPr="00D0162F">
              <w:rPr>
                <w:rFonts w:cs="Arial"/>
                <w:kern w:val="2"/>
                <w:szCs w:val="18"/>
              </w:rPr>
              <w:t>{</w:t>
            </w:r>
          </w:p>
        </w:tc>
        <w:tc>
          <w:tcPr>
            <w:tcW w:w="2267" w:type="dxa"/>
          </w:tcPr>
          <w:p w14:paraId="4DCFDDDB" w14:textId="77777777" w:rsidR="00AB67FA" w:rsidRPr="00D0162F" w:rsidRDefault="00AB67FA" w:rsidP="006E0A54">
            <w:pPr>
              <w:pStyle w:val="TAL"/>
            </w:pPr>
          </w:p>
        </w:tc>
        <w:tc>
          <w:tcPr>
            <w:tcW w:w="1700" w:type="dxa"/>
          </w:tcPr>
          <w:p w14:paraId="3A7EF690" w14:textId="77777777" w:rsidR="00AB67FA" w:rsidRPr="00D0162F" w:rsidRDefault="00AB67FA" w:rsidP="006E0A54">
            <w:pPr>
              <w:pStyle w:val="TAL"/>
            </w:pPr>
          </w:p>
        </w:tc>
        <w:tc>
          <w:tcPr>
            <w:tcW w:w="1245" w:type="dxa"/>
          </w:tcPr>
          <w:p w14:paraId="33C5BEF7" w14:textId="77777777" w:rsidR="00AB67FA" w:rsidRPr="00D0162F" w:rsidRDefault="00AB67FA" w:rsidP="006E0A54">
            <w:pPr>
              <w:pStyle w:val="TAL"/>
            </w:pPr>
          </w:p>
        </w:tc>
      </w:tr>
      <w:tr w:rsidR="00AB67FA" w:rsidRPr="00D0162F" w14:paraId="76028CDE" w14:textId="77777777" w:rsidTr="006E0A54">
        <w:trPr>
          <w:jc w:val="center"/>
        </w:trPr>
        <w:tc>
          <w:tcPr>
            <w:tcW w:w="4535" w:type="dxa"/>
          </w:tcPr>
          <w:p w14:paraId="478AD5BD" w14:textId="382DB9BF"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ssb-Index</w:t>
            </w:r>
          </w:p>
        </w:tc>
        <w:tc>
          <w:tcPr>
            <w:tcW w:w="2267" w:type="dxa"/>
          </w:tcPr>
          <w:p w14:paraId="34368CAD" w14:textId="77777777" w:rsidR="00AB67FA" w:rsidRPr="00D0162F" w:rsidRDefault="00AB67FA" w:rsidP="006E0A54">
            <w:pPr>
              <w:pStyle w:val="TAL"/>
            </w:pPr>
            <w:r w:rsidRPr="00D0162F">
              <w:t>0</w:t>
            </w:r>
          </w:p>
        </w:tc>
        <w:tc>
          <w:tcPr>
            <w:tcW w:w="1700" w:type="dxa"/>
          </w:tcPr>
          <w:p w14:paraId="2BBF9A99" w14:textId="11D458F1" w:rsidR="00AB67FA" w:rsidRPr="00D0162F" w:rsidRDefault="00C758B7" w:rsidP="006E0A54">
            <w:pPr>
              <w:pStyle w:val="TAL"/>
            </w:pPr>
            <w:r w:rsidRPr="00D0162F">
              <w:t>Index of SSB #0</w:t>
            </w:r>
          </w:p>
        </w:tc>
        <w:tc>
          <w:tcPr>
            <w:tcW w:w="1245" w:type="dxa"/>
          </w:tcPr>
          <w:p w14:paraId="709A9993" w14:textId="072D0683" w:rsidR="00AB67FA" w:rsidRPr="00D0162F" w:rsidRDefault="00AB67FA" w:rsidP="006E0A54">
            <w:pPr>
              <w:pStyle w:val="TAL"/>
            </w:pPr>
            <w:r w:rsidRPr="00D0162F">
              <w:t>SSB</w:t>
            </w:r>
            <w:r w:rsidR="006E0A54" w:rsidRPr="00D0162F">
              <w:t xml:space="preserve"> </w:t>
            </w:r>
            <w:r w:rsidRPr="00D0162F">
              <w:t>RLM</w:t>
            </w:r>
          </w:p>
        </w:tc>
      </w:tr>
      <w:tr w:rsidR="00AB67FA" w:rsidRPr="00D0162F" w14:paraId="7B2D09B7" w14:textId="77777777" w:rsidTr="006E0A54">
        <w:tblPrEx>
          <w:tblLook w:val="04A0" w:firstRow="1" w:lastRow="0" w:firstColumn="1" w:lastColumn="0" w:noHBand="0" w:noVBand="1"/>
        </w:tblPrEx>
        <w:trPr>
          <w:jc w:val="center"/>
        </w:trPr>
        <w:tc>
          <w:tcPr>
            <w:tcW w:w="4535" w:type="dxa"/>
            <w:tcBorders>
              <w:top w:val="single" w:sz="4" w:space="0" w:color="auto"/>
              <w:left w:val="single" w:sz="4" w:space="0" w:color="auto"/>
              <w:bottom w:val="single" w:sz="4" w:space="0" w:color="auto"/>
              <w:right w:val="single" w:sz="4" w:space="0" w:color="auto"/>
            </w:tcBorders>
          </w:tcPr>
          <w:p w14:paraId="5AE31336" w14:textId="4A88FD1C" w:rsidR="00AB67FA" w:rsidRPr="00D0162F" w:rsidRDefault="006E0A54" w:rsidP="006E0A54">
            <w:pPr>
              <w:pStyle w:val="TAL"/>
              <w:rPr>
                <w:kern w:val="2"/>
                <w:szCs w:val="18"/>
              </w:rPr>
            </w:pPr>
            <w:r w:rsidRPr="00D0162F">
              <w:rPr>
                <w:kern w:val="2"/>
                <w:szCs w:val="18"/>
              </w:rPr>
              <w:t xml:space="preserve">      </w:t>
            </w:r>
            <w:r w:rsidR="00AB67FA" w:rsidRPr="00D0162F">
              <w:rPr>
                <w:kern w:val="2"/>
                <w:szCs w:val="18"/>
              </w:rPr>
              <w:t>csi-RS-Index</w:t>
            </w:r>
          </w:p>
        </w:tc>
        <w:tc>
          <w:tcPr>
            <w:tcW w:w="2267" w:type="dxa"/>
            <w:tcBorders>
              <w:top w:val="single" w:sz="4" w:space="0" w:color="auto"/>
              <w:left w:val="single" w:sz="4" w:space="0" w:color="auto"/>
              <w:bottom w:val="single" w:sz="4" w:space="0" w:color="auto"/>
              <w:right w:val="single" w:sz="4" w:space="0" w:color="auto"/>
            </w:tcBorders>
          </w:tcPr>
          <w:p w14:paraId="5464F47A" w14:textId="2232C1EA" w:rsidR="00AB67FA" w:rsidRPr="00D0162F" w:rsidRDefault="00AB67FA" w:rsidP="006E0A54">
            <w:pPr>
              <w:pStyle w:val="TAL"/>
            </w:pPr>
            <w:r w:rsidRPr="00D0162F">
              <w:t>NZP-CSI-RS-ResourceId</w:t>
            </w:r>
            <w:r w:rsidR="006E0A54" w:rsidRPr="00D0162F">
              <w:t xml:space="preserve"> </w:t>
            </w:r>
            <w:r w:rsidRPr="00D0162F">
              <w:t>for</w:t>
            </w:r>
            <w:r w:rsidR="006E0A54" w:rsidRPr="00D0162F">
              <w:t xml:space="preserve"> </w:t>
            </w:r>
            <w:r w:rsidRPr="00D0162F">
              <w:t>TRS(4)</w:t>
            </w:r>
          </w:p>
        </w:tc>
        <w:tc>
          <w:tcPr>
            <w:tcW w:w="1700" w:type="dxa"/>
            <w:tcBorders>
              <w:top w:val="single" w:sz="4" w:space="0" w:color="auto"/>
              <w:left w:val="single" w:sz="4" w:space="0" w:color="auto"/>
              <w:bottom w:val="single" w:sz="4" w:space="0" w:color="auto"/>
              <w:right w:val="single" w:sz="4" w:space="0" w:color="auto"/>
            </w:tcBorders>
          </w:tcPr>
          <w:p w14:paraId="4003E1CF" w14:textId="5819A814" w:rsidR="00AB67FA" w:rsidRPr="00D0162F" w:rsidRDefault="00C758B7" w:rsidP="006E0A54">
            <w:pPr>
              <w:pStyle w:val="TAL"/>
            </w:pPr>
            <w:r w:rsidRPr="00D0162F">
              <w:t>TS 38.508-1[14], table 7.3.1-7C</w:t>
            </w:r>
          </w:p>
        </w:tc>
        <w:tc>
          <w:tcPr>
            <w:tcW w:w="1245" w:type="dxa"/>
            <w:tcBorders>
              <w:top w:val="single" w:sz="4" w:space="0" w:color="auto"/>
              <w:left w:val="single" w:sz="4" w:space="0" w:color="auto"/>
              <w:bottom w:val="single" w:sz="4" w:space="0" w:color="auto"/>
              <w:right w:val="single" w:sz="4" w:space="0" w:color="auto"/>
            </w:tcBorders>
          </w:tcPr>
          <w:p w14:paraId="6FFA94D8" w14:textId="66C522BD" w:rsidR="00AB67FA" w:rsidRPr="00D0162F" w:rsidRDefault="00AB67FA" w:rsidP="006E0A54">
            <w:pPr>
              <w:pStyle w:val="TAL"/>
            </w:pPr>
            <w:r w:rsidRPr="00D0162F">
              <w:t>CSI-RS</w:t>
            </w:r>
            <w:r w:rsidR="006E0A54" w:rsidRPr="00D0162F">
              <w:t xml:space="preserve"> </w:t>
            </w:r>
            <w:r w:rsidRPr="00D0162F">
              <w:t>RLM</w:t>
            </w:r>
          </w:p>
        </w:tc>
      </w:tr>
      <w:tr w:rsidR="00AB67FA" w:rsidRPr="00D0162F" w14:paraId="2C0C5556" w14:textId="77777777" w:rsidTr="006E0A54">
        <w:trPr>
          <w:jc w:val="center"/>
        </w:trPr>
        <w:tc>
          <w:tcPr>
            <w:tcW w:w="4535" w:type="dxa"/>
          </w:tcPr>
          <w:p w14:paraId="09DABD60" w14:textId="3F63BB74"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w:t>
            </w:r>
          </w:p>
        </w:tc>
        <w:tc>
          <w:tcPr>
            <w:tcW w:w="2267" w:type="dxa"/>
          </w:tcPr>
          <w:p w14:paraId="279FC426" w14:textId="77777777" w:rsidR="00AB67FA" w:rsidRPr="00D0162F" w:rsidRDefault="00AB67FA" w:rsidP="006E0A54">
            <w:pPr>
              <w:pStyle w:val="TAL"/>
            </w:pPr>
          </w:p>
        </w:tc>
        <w:tc>
          <w:tcPr>
            <w:tcW w:w="1700" w:type="dxa"/>
          </w:tcPr>
          <w:p w14:paraId="3734A917" w14:textId="77777777" w:rsidR="00AB67FA" w:rsidRPr="00D0162F" w:rsidRDefault="00AB67FA" w:rsidP="006E0A54">
            <w:pPr>
              <w:pStyle w:val="TAL"/>
            </w:pPr>
          </w:p>
        </w:tc>
        <w:tc>
          <w:tcPr>
            <w:tcW w:w="1245" w:type="dxa"/>
          </w:tcPr>
          <w:p w14:paraId="7A47B589" w14:textId="77777777" w:rsidR="00AB67FA" w:rsidRPr="00D0162F" w:rsidRDefault="00AB67FA" w:rsidP="006E0A54">
            <w:pPr>
              <w:pStyle w:val="TAL"/>
            </w:pPr>
          </w:p>
        </w:tc>
      </w:tr>
      <w:tr w:rsidR="00C758B7" w:rsidRPr="00D0162F" w14:paraId="04BBC2A1" w14:textId="77777777" w:rsidTr="00A81E02">
        <w:trPr>
          <w:jc w:val="center"/>
        </w:trPr>
        <w:tc>
          <w:tcPr>
            <w:tcW w:w="4535" w:type="dxa"/>
          </w:tcPr>
          <w:p w14:paraId="08A244E0" w14:textId="77777777" w:rsidR="00C758B7" w:rsidRPr="00D0162F" w:rsidRDefault="00C758B7" w:rsidP="00A81E02">
            <w:pPr>
              <w:pStyle w:val="TAL"/>
              <w:rPr>
                <w:rFonts w:cs="Arial"/>
                <w:kern w:val="2"/>
                <w:szCs w:val="18"/>
              </w:rPr>
            </w:pPr>
            <w:r w:rsidRPr="00D0162F">
              <w:t xml:space="preserve">    RadioLinkMonitoringRS[2] SEQUENCE {</w:t>
            </w:r>
          </w:p>
        </w:tc>
        <w:tc>
          <w:tcPr>
            <w:tcW w:w="2267" w:type="dxa"/>
          </w:tcPr>
          <w:p w14:paraId="543902BE" w14:textId="77777777" w:rsidR="00C758B7" w:rsidRPr="00D0162F" w:rsidRDefault="00C758B7" w:rsidP="00A81E02">
            <w:pPr>
              <w:pStyle w:val="TAL"/>
            </w:pPr>
          </w:p>
        </w:tc>
        <w:tc>
          <w:tcPr>
            <w:tcW w:w="1700" w:type="dxa"/>
          </w:tcPr>
          <w:p w14:paraId="2A2B03CC" w14:textId="77777777" w:rsidR="00C758B7" w:rsidRPr="00D0162F" w:rsidRDefault="00C758B7" w:rsidP="00A81E02">
            <w:pPr>
              <w:pStyle w:val="TAL"/>
            </w:pPr>
          </w:p>
        </w:tc>
        <w:tc>
          <w:tcPr>
            <w:tcW w:w="1245" w:type="dxa"/>
          </w:tcPr>
          <w:p w14:paraId="4F3D7B9B" w14:textId="77777777" w:rsidR="00C758B7" w:rsidRPr="00D0162F" w:rsidRDefault="00C758B7" w:rsidP="00A81E02">
            <w:pPr>
              <w:pStyle w:val="TAL"/>
            </w:pPr>
            <w:r w:rsidRPr="00D0162F">
              <w:t>FR2</w:t>
            </w:r>
          </w:p>
        </w:tc>
      </w:tr>
      <w:tr w:rsidR="00C758B7" w:rsidRPr="00D0162F" w14:paraId="718A92B5" w14:textId="77777777" w:rsidTr="00A81E02">
        <w:trPr>
          <w:jc w:val="center"/>
        </w:trPr>
        <w:tc>
          <w:tcPr>
            <w:tcW w:w="4535" w:type="dxa"/>
          </w:tcPr>
          <w:p w14:paraId="32263B62" w14:textId="77777777" w:rsidR="00C758B7" w:rsidRPr="00D0162F" w:rsidRDefault="00C758B7" w:rsidP="00A81E02">
            <w:pPr>
              <w:pStyle w:val="TAL"/>
            </w:pPr>
            <w:r w:rsidRPr="00D0162F">
              <w:rPr>
                <w:rFonts w:cs="Arial"/>
                <w:kern w:val="2"/>
                <w:szCs w:val="18"/>
              </w:rPr>
              <w:t xml:space="preserve">      radioLinkMonitoringRS-Id</w:t>
            </w:r>
          </w:p>
        </w:tc>
        <w:tc>
          <w:tcPr>
            <w:tcW w:w="2267" w:type="dxa"/>
          </w:tcPr>
          <w:p w14:paraId="7FC0EE79" w14:textId="77777777" w:rsidR="00C758B7" w:rsidRPr="00D0162F" w:rsidRDefault="00C758B7" w:rsidP="00A81E02">
            <w:pPr>
              <w:pStyle w:val="TAL"/>
            </w:pPr>
            <w:r w:rsidRPr="00D0162F">
              <w:t>1</w:t>
            </w:r>
          </w:p>
        </w:tc>
        <w:tc>
          <w:tcPr>
            <w:tcW w:w="1700" w:type="dxa"/>
          </w:tcPr>
          <w:p w14:paraId="278989ED" w14:textId="77777777" w:rsidR="00C758B7" w:rsidRPr="00D0162F" w:rsidRDefault="00C758B7" w:rsidP="00A81E02">
            <w:pPr>
              <w:pStyle w:val="TAL"/>
            </w:pPr>
          </w:p>
        </w:tc>
        <w:tc>
          <w:tcPr>
            <w:tcW w:w="1245" w:type="dxa"/>
          </w:tcPr>
          <w:p w14:paraId="627D0736" w14:textId="77777777" w:rsidR="00C758B7" w:rsidRPr="00D0162F" w:rsidRDefault="00C758B7" w:rsidP="00A81E02">
            <w:pPr>
              <w:pStyle w:val="TAL"/>
            </w:pPr>
          </w:p>
        </w:tc>
      </w:tr>
      <w:tr w:rsidR="00C758B7" w:rsidRPr="00D0162F" w14:paraId="6AB372A0" w14:textId="77777777" w:rsidTr="00A81E02">
        <w:trPr>
          <w:jc w:val="center"/>
        </w:trPr>
        <w:tc>
          <w:tcPr>
            <w:tcW w:w="4535" w:type="dxa"/>
          </w:tcPr>
          <w:p w14:paraId="6C2B1FC3" w14:textId="77777777" w:rsidR="00C758B7" w:rsidRPr="00D0162F" w:rsidRDefault="00C758B7" w:rsidP="00A81E02">
            <w:pPr>
              <w:pStyle w:val="TAL"/>
            </w:pPr>
            <w:r w:rsidRPr="00D0162F">
              <w:rPr>
                <w:rFonts w:cs="Arial"/>
                <w:kern w:val="2"/>
                <w:szCs w:val="18"/>
              </w:rPr>
              <w:t xml:space="preserve">      purpose</w:t>
            </w:r>
          </w:p>
        </w:tc>
        <w:tc>
          <w:tcPr>
            <w:tcW w:w="2267" w:type="dxa"/>
          </w:tcPr>
          <w:p w14:paraId="4D6E7F57" w14:textId="77777777" w:rsidR="00C758B7" w:rsidRPr="00D0162F" w:rsidRDefault="00C758B7" w:rsidP="00A81E02">
            <w:pPr>
              <w:pStyle w:val="TAL"/>
            </w:pPr>
            <w:r w:rsidRPr="00D0162F">
              <w:t>rlf</w:t>
            </w:r>
          </w:p>
        </w:tc>
        <w:tc>
          <w:tcPr>
            <w:tcW w:w="1700" w:type="dxa"/>
          </w:tcPr>
          <w:p w14:paraId="2317FE0E" w14:textId="77777777" w:rsidR="00C758B7" w:rsidRPr="00D0162F" w:rsidRDefault="00C758B7" w:rsidP="00A81E02">
            <w:pPr>
              <w:pStyle w:val="TAL"/>
            </w:pPr>
          </w:p>
        </w:tc>
        <w:tc>
          <w:tcPr>
            <w:tcW w:w="1245" w:type="dxa"/>
          </w:tcPr>
          <w:p w14:paraId="6A7A2391" w14:textId="77777777" w:rsidR="00C758B7" w:rsidRPr="00D0162F" w:rsidRDefault="00C758B7" w:rsidP="00A81E02">
            <w:pPr>
              <w:pStyle w:val="TAL"/>
            </w:pPr>
          </w:p>
        </w:tc>
      </w:tr>
      <w:tr w:rsidR="00C758B7" w:rsidRPr="00D0162F" w14:paraId="4AC20795" w14:textId="77777777" w:rsidTr="00A81E02">
        <w:trPr>
          <w:jc w:val="center"/>
        </w:trPr>
        <w:tc>
          <w:tcPr>
            <w:tcW w:w="4535" w:type="dxa"/>
          </w:tcPr>
          <w:p w14:paraId="0141551F" w14:textId="77777777" w:rsidR="00C758B7" w:rsidRPr="00D0162F" w:rsidRDefault="00C758B7" w:rsidP="00A81E02">
            <w:pPr>
              <w:pStyle w:val="TAL"/>
            </w:pPr>
            <w:r w:rsidRPr="00D0162F">
              <w:rPr>
                <w:rFonts w:cs="Arial"/>
                <w:kern w:val="2"/>
                <w:szCs w:val="18"/>
              </w:rPr>
              <w:t xml:space="preserve">      detectionResource CHOICE {</w:t>
            </w:r>
          </w:p>
        </w:tc>
        <w:tc>
          <w:tcPr>
            <w:tcW w:w="2267" w:type="dxa"/>
          </w:tcPr>
          <w:p w14:paraId="426B3671" w14:textId="77777777" w:rsidR="00C758B7" w:rsidRPr="00D0162F" w:rsidRDefault="00C758B7" w:rsidP="00A81E02">
            <w:pPr>
              <w:pStyle w:val="TAL"/>
            </w:pPr>
          </w:p>
        </w:tc>
        <w:tc>
          <w:tcPr>
            <w:tcW w:w="1700" w:type="dxa"/>
          </w:tcPr>
          <w:p w14:paraId="26145F07" w14:textId="77777777" w:rsidR="00C758B7" w:rsidRPr="00D0162F" w:rsidRDefault="00C758B7" w:rsidP="00A81E02">
            <w:pPr>
              <w:pStyle w:val="TAL"/>
            </w:pPr>
          </w:p>
        </w:tc>
        <w:tc>
          <w:tcPr>
            <w:tcW w:w="1245" w:type="dxa"/>
          </w:tcPr>
          <w:p w14:paraId="768E438A" w14:textId="77777777" w:rsidR="00C758B7" w:rsidRPr="00D0162F" w:rsidRDefault="00C758B7" w:rsidP="00A81E02">
            <w:pPr>
              <w:pStyle w:val="TAL"/>
            </w:pPr>
          </w:p>
        </w:tc>
      </w:tr>
      <w:tr w:rsidR="00C758B7" w:rsidRPr="00D0162F" w14:paraId="07F6BC30" w14:textId="77777777" w:rsidTr="00A81E02">
        <w:trPr>
          <w:jc w:val="center"/>
        </w:trPr>
        <w:tc>
          <w:tcPr>
            <w:tcW w:w="4535" w:type="dxa"/>
          </w:tcPr>
          <w:p w14:paraId="10A9C21D" w14:textId="77777777" w:rsidR="00C758B7" w:rsidRPr="00D0162F" w:rsidRDefault="00C758B7" w:rsidP="00A81E02">
            <w:pPr>
              <w:pStyle w:val="TAL"/>
            </w:pPr>
            <w:r w:rsidRPr="00D0162F">
              <w:rPr>
                <w:rFonts w:cs="Arial"/>
                <w:kern w:val="2"/>
                <w:szCs w:val="18"/>
              </w:rPr>
              <w:t xml:space="preserve">        ssb-Index</w:t>
            </w:r>
          </w:p>
        </w:tc>
        <w:tc>
          <w:tcPr>
            <w:tcW w:w="2267" w:type="dxa"/>
          </w:tcPr>
          <w:p w14:paraId="5B8883FD" w14:textId="77777777" w:rsidR="00C758B7" w:rsidRPr="00D0162F" w:rsidRDefault="00C758B7" w:rsidP="00A81E02">
            <w:pPr>
              <w:pStyle w:val="TAL"/>
            </w:pPr>
            <w:r w:rsidRPr="00D0162F">
              <w:t>1</w:t>
            </w:r>
          </w:p>
        </w:tc>
        <w:tc>
          <w:tcPr>
            <w:tcW w:w="1700" w:type="dxa"/>
          </w:tcPr>
          <w:p w14:paraId="1F3C5641" w14:textId="77777777" w:rsidR="00C758B7" w:rsidRPr="00D0162F" w:rsidRDefault="00C758B7" w:rsidP="00A81E02">
            <w:pPr>
              <w:pStyle w:val="TAL"/>
            </w:pPr>
            <w:r w:rsidRPr="00D0162F">
              <w:t>Index of SSB #1</w:t>
            </w:r>
          </w:p>
        </w:tc>
        <w:tc>
          <w:tcPr>
            <w:tcW w:w="1245" w:type="dxa"/>
          </w:tcPr>
          <w:p w14:paraId="68C5D12E" w14:textId="77777777" w:rsidR="00C758B7" w:rsidRPr="00D0162F" w:rsidRDefault="00C758B7" w:rsidP="00A81E02">
            <w:pPr>
              <w:pStyle w:val="TAL"/>
            </w:pPr>
            <w:r w:rsidRPr="00D0162F">
              <w:t>SSB RLM</w:t>
            </w:r>
          </w:p>
        </w:tc>
      </w:tr>
      <w:tr w:rsidR="00C758B7" w:rsidRPr="00D0162F" w14:paraId="123857C6" w14:textId="77777777" w:rsidTr="00A81E02">
        <w:trPr>
          <w:jc w:val="center"/>
        </w:trPr>
        <w:tc>
          <w:tcPr>
            <w:tcW w:w="4535" w:type="dxa"/>
          </w:tcPr>
          <w:p w14:paraId="1F9E3530" w14:textId="77777777" w:rsidR="00C758B7" w:rsidRPr="00D0162F" w:rsidRDefault="00C758B7" w:rsidP="00A81E02">
            <w:pPr>
              <w:pStyle w:val="TAL"/>
              <w:rPr>
                <w:rFonts w:cs="Arial"/>
                <w:kern w:val="2"/>
                <w:szCs w:val="18"/>
              </w:rPr>
            </w:pPr>
            <w:r w:rsidRPr="00D0162F">
              <w:rPr>
                <w:rFonts w:cs="Arial"/>
                <w:kern w:val="2"/>
                <w:szCs w:val="18"/>
              </w:rPr>
              <w:t xml:space="preserve">        </w:t>
            </w:r>
            <w:r w:rsidRPr="00D0162F">
              <w:t>csi-RS-Index</w:t>
            </w:r>
          </w:p>
        </w:tc>
        <w:tc>
          <w:tcPr>
            <w:tcW w:w="2267" w:type="dxa"/>
          </w:tcPr>
          <w:p w14:paraId="136B2B50" w14:textId="77777777" w:rsidR="00C758B7" w:rsidRPr="00D0162F" w:rsidRDefault="00C758B7" w:rsidP="00A81E02">
            <w:pPr>
              <w:pStyle w:val="TAL"/>
            </w:pPr>
            <w:r w:rsidRPr="00D0162F">
              <w:t>NZP-CSI-RS-ResourceId for TRS(4) with condition SECOND_SET</w:t>
            </w:r>
          </w:p>
        </w:tc>
        <w:tc>
          <w:tcPr>
            <w:tcW w:w="1700" w:type="dxa"/>
          </w:tcPr>
          <w:p w14:paraId="11694A5F" w14:textId="77777777" w:rsidR="00C758B7" w:rsidRPr="00D0162F" w:rsidRDefault="00C758B7" w:rsidP="00A81E02">
            <w:pPr>
              <w:pStyle w:val="TAL"/>
            </w:pPr>
            <w:r w:rsidRPr="00D0162F">
              <w:t>TS 38.508-1[14], table 7.3.1-7C</w:t>
            </w:r>
          </w:p>
        </w:tc>
        <w:tc>
          <w:tcPr>
            <w:tcW w:w="1245" w:type="dxa"/>
          </w:tcPr>
          <w:p w14:paraId="0F56DBBB" w14:textId="77777777" w:rsidR="00C758B7" w:rsidRPr="00D0162F" w:rsidRDefault="00C758B7" w:rsidP="00A81E02">
            <w:pPr>
              <w:pStyle w:val="TAL"/>
            </w:pPr>
            <w:r w:rsidRPr="00D0162F">
              <w:t>CSI-RS RLM</w:t>
            </w:r>
          </w:p>
        </w:tc>
      </w:tr>
      <w:tr w:rsidR="00AB67FA" w:rsidRPr="00D0162F" w14:paraId="030652DF" w14:textId="77777777" w:rsidTr="006E0A54">
        <w:trPr>
          <w:jc w:val="center"/>
        </w:trPr>
        <w:tc>
          <w:tcPr>
            <w:tcW w:w="4535" w:type="dxa"/>
          </w:tcPr>
          <w:p w14:paraId="703294CA" w14:textId="1D78C57E"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w:t>
            </w:r>
          </w:p>
        </w:tc>
        <w:tc>
          <w:tcPr>
            <w:tcW w:w="2267" w:type="dxa"/>
          </w:tcPr>
          <w:p w14:paraId="5F82ED56" w14:textId="77777777" w:rsidR="00AB67FA" w:rsidRPr="00D0162F" w:rsidRDefault="00AB67FA" w:rsidP="006E0A54">
            <w:pPr>
              <w:pStyle w:val="TAL"/>
            </w:pPr>
          </w:p>
        </w:tc>
        <w:tc>
          <w:tcPr>
            <w:tcW w:w="1700" w:type="dxa"/>
          </w:tcPr>
          <w:p w14:paraId="3CD7E212" w14:textId="77777777" w:rsidR="00AB67FA" w:rsidRPr="00D0162F" w:rsidRDefault="00AB67FA" w:rsidP="006E0A54">
            <w:pPr>
              <w:pStyle w:val="TAL"/>
            </w:pPr>
          </w:p>
        </w:tc>
        <w:tc>
          <w:tcPr>
            <w:tcW w:w="1245" w:type="dxa"/>
          </w:tcPr>
          <w:p w14:paraId="4108A09C" w14:textId="77777777" w:rsidR="00AB67FA" w:rsidRPr="00D0162F" w:rsidRDefault="00AB67FA" w:rsidP="006E0A54">
            <w:pPr>
              <w:pStyle w:val="TAL"/>
            </w:pPr>
          </w:p>
        </w:tc>
      </w:tr>
      <w:tr w:rsidR="00AB67FA" w:rsidRPr="00D0162F" w14:paraId="02724843" w14:textId="77777777" w:rsidTr="006E0A54">
        <w:trPr>
          <w:jc w:val="center"/>
        </w:trPr>
        <w:tc>
          <w:tcPr>
            <w:tcW w:w="4535" w:type="dxa"/>
          </w:tcPr>
          <w:p w14:paraId="24A5F274" w14:textId="3405D8E6"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failureDetectionResourcesToReleaseList</w:t>
            </w:r>
          </w:p>
        </w:tc>
        <w:tc>
          <w:tcPr>
            <w:tcW w:w="2267" w:type="dxa"/>
          </w:tcPr>
          <w:p w14:paraId="0D5323E3" w14:textId="50D72B15" w:rsidR="00AB67FA" w:rsidRPr="00D0162F" w:rsidRDefault="00AB67FA" w:rsidP="006E0A54">
            <w:pPr>
              <w:pStyle w:val="TAL"/>
            </w:pPr>
            <w:r w:rsidRPr="00D0162F">
              <w:t>Not</w:t>
            </w:r>
            <w:r w:rsidR="006E0A54" w:rsidRPr="00D0162F">
              <w:t xml:space="preserve"> </w:t>
            </w:r>
            <w:r w:rsidRPr="00D0162F">
              <w:t>present</w:t>
            </w:r>
          </w:p>
        </w:tc>
        <w:tc>
          <w:tcPr>
            <w:tcW w:w="1700" w:type="dxa"/>
          </w:tcPr>
          <w:p w14:paraId="49947A7B" w14:textId="77777777" w:rsidR="00AB67FA" w:rsidRPr="00D0162F" w:rsidRDefault="00AB67FA" w:rsidP="006E0A54">
            <w:pPr>
              <w:pStyle w:val="TAL"/>
            </w:pPr>
          </w:p>
        </w:tc>
        <w:tc>
          <w:tcPr>
            <w:tcW w:w="1245" w:type="dxa"/>
          </w:tcPr>
          <w:p w14:paraId="602B914E" w14:textId="77777777" w:rsidR="00AB67FA" w:rsidRPr="00D0162F" w:rsidRDefault="00AB67FA" w:rsidP="006E0A54">
            <w:pPr>
              <w:pStyle w:val="TAL"/>
            </w:pPr>
          </w:p>
        </w:tc>
      </w:tr>
      <w:tr w:rsidR="00AB67FA" w:rsidRPr="00D0162F" w14:paraId="28B8A8C5" w14:textId="77777777" w:rsidTr="006E0A54">
        <w:trPr>
          <w:jc w:val="center"/>
        </w:trPr>
        <w:tc>
          <w:tcPr>
            <w:tcW w:w="4535" w:type="dxa"/>
          </w:tcPr>
          <w:p w14:paraId="754AED88" w14:textId="0CEEC554"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beamFailureInstanceMaxCount</w:t>
            </w:r>
          </w:p>
        </w:tc>
        <w:tc>
          <w:tcPr>
            <w:tcW w:w="2267" w:type="dxa"/>
          </w:tcPr>
          <w:p w14:paraId="56876747" w14:textId="20FC3319" w:rsidR="00AB67FA" w:rsidRPr="00D0162F" w:rsidRDefault="00AB67FA" w:rsidP="006E0A54">
            <w:pPr>
              <w:pStyle w:val="TAL"/>
            </w:pPr>
            <w:r w:rsidRPr="00D0162F">
              <w:t>Not</w:t>
            </w:r>
            <w:r w:rsidR="006E0A54" w:rsidRPr="00D0162F">
              <w:t xml:space="preserve"> </w:t>
            </w:r>
            <w:r w:rsidRPr="00D0162F">
              <w:t>present</w:t>
            </w:r>
          </w:p>
        </w:tc>
        <w:tc>
          <w:tcPr>
            <w:tcW w:w="1700" w:type="dxa"/>
          </w:tcPr>
          <w:p w14:paraId="2391FCB7" w14:textId="77777777" w:rsidR="00AB67FA" w:rsidRPr="00D0162F" w:rsidRDefault="00AB67FA" w:rsidP="006E0A54">
            <w:pPr>
              <w:pStyle w:val="TAL"/>
            </w:pPr>
          </w:p>
        </w:tc>
        <w:tc>
          <w:tcPr>
            <w:tcW w:w="1245" w:type="dxa"/>
          </w:tcPr>
          <w:p w14:paraId="3298BDDD" w14:textId="77777777" w:rsidR="00AB67FA" w:rsidRPr="00D0162F" w:rsidRDefault="00AB67FA" w:rsidP="006E0A54">
            <w:pPr>
              <w:pStyle w:val="TAL"/>
            </w:pPr>
          </w:p>
        </w:tc>
      </w:tr>
      <w:tr w:rsidR="00AB67FA" w:rsidRPr="00D0162F" w14:paraId="231B482A" w14:textId="77777777" w:rsidTr="006E0A54">
        <w:trPr>
          <w:jc w:val="center"/>
        </w:trPr>
        <w:tc>
          <w:tcPr>
            <w:tcW w:w="4535" w:type="dxa"/>
          </w:tcPr>
          <w:p w14:paraId="4F2F4D1B" w14:textId="40979C64" w:rsidR="00AB67FA" w:rsidRPr="00D0162F" w:rsidRDefault="006E0A54" w:rsidP="006E0A54">
            <w:pPr>
              <w:pStyle w:val="TAL"/>
            </w:pPr>
            <w:r w:rsidRPr="00D0162F">
              <w:rPr>
                <w:rFonts w:cs="Arial"/>
                <w:kern w:val="2"/>
                <w:szCs w:val="18"/>
              </w:rPr>
              <w:t xml:space="preserve">  </w:t>
            </w:r>
            <w:r w:rsidR="00AB67FA" w:rsidRPr="00D0162F">
              <w:rPr>
                <w:rFonts w:cs="Arial"/>
                <w:kern w:val="2"/>
                <w:szCs w:val="18"/>
              </w:rPr>
              <w:t>beamFailureDetectionTimer</w:t>
            </w:r>
          </w:p>
        </w:tc>
        <w:tc>
          <w:tcPr>
            <w:tcW w:w="2267" w:type="dxa"/>
          </w:tcPr>
          <w:p w14:paraId="64ADDFD8" w14:textId="1CC818B6" w:rsidR="00AB67FA" w:rsidRPr="00D0162F" w:rsidRDefault="00AB67FA" w:rsidP="006E0A54">
            <w:pPr>
              <w:pStyle w:val="TAL"/>
            </w:pPr>
            <w:r w:rsidRPr="00D0162F">
              <w:t>Not</w:t>
            </w:r>
            <w:r w:rsidR="006E0A54" w:rsidRPr="00D0162F">
              <w:t xml:space="preserve"> </w:t>
            </w:r>
            <w:r w:rsidRPr="00D0162F">
              <w:t>present</w:t>
            </w:r>
          </w:p>
        </w:tc>
        <w:tc>
          <w:tcPr>
            <w:tcW w:w="1700" w:type="dxa"/>
          </w:tcPr>
          <w:p w14:paraId="7D7155E7" w14:textId="77777777" w:rsidR="00AB67FA" w:rsidRPr="00D0162F" w:rsidRDefault="00AB67FA" w:rsidP="006E0A54">
            <w:pPr>
              <w:pStyle w:val="TAL"/>
            </w:pPr>
          </w:p>
        </w:tc>
        <w:tc>
          <w:tcPr>
            <w:tcW w:w="1245" w:type="dxa"/>
          </w:tcPr>
          <w:p w14:paraId="7FF98975" w14:textId="77777777" w:rsidR="00AB67FA" w:rsidRPr="00D0162F" w:rsidRDefault="00AB67FA" w:rsidP="006E0A54">
            <w:pPr>
              <w:pStyle w:val="TAL"/>
            </w:pPr>
          </w:p>
        </w:tc>
      </w:tr>
      <w:tr w:rsidR="00AB67FA" w:rsidRPr="00D0162F" w14:paraId="49CB51DD" w14:textId="77777777" w:rsidTr="006E0A54">
        <w:trPr>
          <w:jc w:val="center"/>
        </w:trPr>
        <w:tc>
          <w:tcPr>
            <w:tcW w:w="4535" w:type="dxa"/>
          </w:tcPr>
          <w:p w14:paraId="68AC3412" w14:textId="77777777" w:rsidR="00AB67FA" w:rsidRPr="00D0162F" w:rsidRDefault="00AB67FA" w:rsidP="006E0A54">
            <w:pPr>
              <w:pStyle w:val="TAL"/>
            </w:pPr>
            <w:r w:rsidRPr="00D0162F">
              <w:t>}</w:t>
            </w:r>
          </w:p>
        </w:tc>
        <w:tc>
          <w:tcPr>
            <w:tcW w:w="2267" w:type="dxa"/>
          </w:tcPr>
          <w:p w14:paraId="315674F3" w14:textId="77777777" w:rsidR="00AB67FA" w:rsidRPr="00D0162F" w:rsidRDefault="00AB67FA" w:rsidP="006E0A54">
            <w:pPr>
              <w:pStyle w:val="TAL"/>
              <w:rPr>
                <w:rFonts w:eastAsia="SimSun"/>
              </w:rPr>
            </w:pPr>
          </w:p>
        </w:tc>
        <w:tc>
          <w:tcPr>
            <w:tcW w:w="1700" w:type="dxa"/>
          </w:tcPr>
          <w:p w14:paraId="5CD16305" w14:textId="77777777" w:rsidR="00AB67FA" w:rsidRPr="00D0162F" w:rsidRDefault="00AB67FA" w:rsidP="006E0A54">
            <w:pPr>
              <w:pStyle w:val="TAL"/>
            </w:pPr>
          </w:p>
        </w:tc>
        <w:tc>
          <w:tcPr>
            <w:tcW w:w="1245" w:type="dxa"/>
          </w:tcPr>
          <w:p w14:paraId="67D0A15D" w14:textId="77777777" w:rsidR="00AB67FA" w:rsidRPr="00D0162F" w:rsidRDefault="00AB67FA" w:rsidP="006E0A54">
            <w:pPr>
              <w:pStyle w:val="TAL"/>
            </w:pPr>
          </w:p>
        </w:tc>
      </w:tr>
    </w:tbl>
    <w:p w14:paraId="18106667"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668"/>
        <w:gridCol w:w="8079"/>
      </w:tblGrid>
      <w:tr w:rsidR="00AB67FA" w:rsidRPr="00D0162F" w14:paraId="2EF188AC" w14:textId="77777777" w:rsidTr="006E0A54">
        <w:trPr>
          <w:jc w:val="center"/>
        </w:trPr>
        <w:tc>
          <w:tcPr>
            <w:tcW w:w="1668" w:type="dxa"/>
          </w:tcPr>
          <w:p w14:paraId="48352C19"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Condition</w:t>
            </w:r>
          </w:p>
        </w:tc>
        <w:tc>
          <w:tcPr>
            <w:tcW w:w="8079" w:type="dxa"/>
          </w:tcPr>
          <w:p w14:paraId="3AE99B24"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Explanation</w:t>
            </w:r>
          </w:p>
        </w:tc>
      </w:tr>
      <w:tr w:rsidR="00AB67FA" w:rsidRPr="00D0162F" w14:paraId="0D97AB01" w14:textId="77777777" w:rsidTr="006E0A54">
        <w:trPr>
          <w:jc w:val="center"/>
        </w:trPr>
        <w:tc>
          <w:tcPr>
            <w:tcW w:w="1668" w:type="dxa"/>
          </w:tcPr>
          <w:p w14:paraId="03150B1A" w14:textId="26D2F375" w:rsidR="00AB67FA" w:rsidRPr="00D0162F" w:rsidRDefault="00AB67FA" w:rsidP="006E0A54">
            <w:pPr>
              <w:keepNext/>
              <w:keepLines/>
              <w:spacing w:after="0"/>
              <w:rPr>
                <w:rFonts w:ascii="Arial" w:hAnsi="Arial"/>
                <w:sz w:val="18"/>
              </w:rPr>
            </w:pPr>
            <w:r w:rsidRPr="00D0162F">
              <w:rPr>
                <w:rFonts w:ascii="Arial" w:hAnsi="Arial"/>
                <w:sz w:val="18"/>
              </w:rPr>
              <w:t>SSB</w:t>
            </w:r>
            <w:r w:rsidR="006E0A54" w:rsidRPr="00D0162F">
              <w:rPr>
                <w:rFonts w:ascii="Arial" w:hAnsi="Arial"/>
                <w:sz w:val="18"/>
              </w:rPr>
              <w:t xml:space="preserve"> </w:t>
            </w:r>
            <w:r w:rsidRPr="00D0162F">
              <w:rPr>
                <w:rFonts w:ascii="Arial" w:hAnsi="Arial"/>
                <w:sz w:val="18"/>
              </w:rPr>
              <w:t>RLM</w:t>
            </w:r>
          </w:p>
        </w:tc>
        <w:tc>
          <w:tcPr>
            <w:tcW w:w="8079" w:type="dxa"/>
          </w:tcPr>
          <w:p w14:paraId="5957850A" w14:textId="682B27EE" w:rsidR="00AB67FA" w:rsidRPr="00D0162F" w:rsidRDefault="00AB67FA" w:rsidP="006E0A54">
            <w:pPr>
              <w:keepNext/>
              <w:keepLines/>
              <w:spacing w:after="0"/>
              <w:rPr>
                <w:rFonts w:ascii="Arial" w:hAnsi="Arial"/>
                <w:sz w:val="18"/>
              </w:rPr>
            </w:pPr>
            <w:r w:rsidRPr="00D0162F">
              <w:rPr>
                <w:rFonts w:ascii="Arial" w:hAnsi="Arial"/>
                <w:sz w:val="18"/>
              </w:rPr>
              <w:t>Configuration</w:t>
            </w:r>
            <w:r w:rsidR="006E0A54" w:rsidRPr="00D0162F">
              <w:rPr>
                <w:rFonts w:ascii="Arial" w:hAnsi="Arial"/>
                <w:sz w:val="18"/>
              </w:rPr>
              <w:t xml:space="preserve"> </w:t>
            </w:r>
            <w:r w:rsidRPr="00D0162F">
              <w:rPr>
                <w:rFonts w:ascii="Arial" w:hAnsi="Arial"/>
                <w:sz w:val="18"/>
              </w:rPr>
              <w:t>for</w:t>
            </w:r>
            <w:r w:rsidR="006E0A54" w:rsidRPr="00D0162F">
              <w:rPr>
                <w:rFonts w:ascii="Arial" w:hAnsi="Arial"/>
                <w:sz w:val="18"/>
              </w:rPr>
              <w:t xml:space="preserve"> </w:t>
            </w:r>
            <w:r w:rsidRPr="00D0162F">
              <w:rPr>
                <w:rFonts w:ascii="Arial" w:hAnsi="Arial"/>
                <w:sz w:val="18"/>
              </w:rPr>
              <w:t>SSB</w:t>
            </w:r>
            <w:r w:rsidR="006E0A54" w:rsidRPr="00D0162F">
              <w:rPr>
                <w:rFonts w:ascii="Arial" w:hAnsi="Arial"/>
                <w:sz w:val="18"/>
              </w:rPr>
              <w:t xml:space="preserve"> </w:t>
            </w:r>
            <w:r w:rsidRPr="00D0162F">
              <w:rPr>
                <w:rFonts w:ascii="Arial" w:hAnsi="Arial"/>
                <w:sz w:val="18"/>
              </w:rPr>
              <w:t>based</w:t>
            </w:r>
            <w:r w:rsidR="006E0A54" w:rsidRPr="00D0162F">
              <w:rPr>
                <w:rFonts w:ascii="Arial" w:hAnsi="Arial"/>
                <w:sz w:val="18"/>
              </w:rPr>
              <w:t xml:space="preserve"> </w:t>
            </w:r>
            <w:r w:rsidRPr="00D0162F">
              <w:rPr>
                <w:rFonts w:ascii="Arial" w:hAnsi="Arial"/>
                <w:sz w:val="18"/>
              </w:rPr>
              <w:t>RLM</w:t>
            </w:r>
            <w:r w:rsidR="006E0A54" w:rsidRPr="00D0162F">
              <w:rPr>
                <w:rFonts w:ascii="Arial" w:hAnsi="Arial"/>
                <w:sz w:val="18"/>
              </w:rPr>
              <w:t xml:space="preserve"> </w:t>
            </w:r>
            <w:r w:rsidRPr="00D0162F">
              <w:rPr>
                <w:rFonts w:ascii="Arial" w:hAnsi="Arial"/>
                <w:sz w:val="18"/>
              </w:rPr>
              <w:t>test</w:t>
            </w:r>
            <w:r w:rsidR="006E0A54" w:rsidRPr="00D0162F">
              <w:rPr>
                <w:rFonts w:ascii="Arial" w:hAnsi="Arial"/>
                <w:sz w:val="18"/>
              </w:rPr>
              <w:t xml:space="preserve"> </w:t>
            </w:r>
            <w:r w:rsidRPr="00D0162F">
              <w:rPr>
                <w:rFonts w:ascii="Arial" w:hAnsi="Arial"/>
                <w:sz w:val="18"/>
              </w:rPr>
              <w:t>cases</w:t>
            </w:r>
          </w:p>
        </w:tc>
      </w:tr>
      <w:tr w:rsidR="00AB67FA" w:rsidRPr="00D0162F" w14:paraId="1A9445D2" w14:textId="77777777" w:rsidTr="006E0A54">
        <w:trPr>
          <w:jc w:val="center"/>
        </w:trPr>
        <w:tc>
          <w:tcPr>
            <w:tcW w:w="1668" w:type="dxa"/>
          </w:tcPr>
          <w:p w14:paraId="0E87EBBB" w14:textId="7204E037" w:rsidR="00AB67FA" w:rsidRPr="00D0162F" w:rsidRDefault="00AB67FA" w:rsidP="006E0A54">
            <w:pPr>
              <w:keepNext/>
              <w:keepLines/>
              <w:spacing w:after="0"/>
              <w:rPr>
                <w:rFonts w:ascii="Arial" w:hAnsi="Arial"/>
                <w:sz w:val="18"/>
              </w:rPr>
            </w:pPr>
            <w:r w:rsidRPr="00D0162F">
              <w:rPr>
                <w:rFonts w:ascii="Arial" w:hAnsi="Arial"/>
                <w:sz w:val="18"/>
              </w:rPr>
              <w:t>CSI-RS</w:t>
            </w:r>
            <w:r w:rsidR="006E0A54" w:rsidRPr="00D0162F">
              <w:rPr>
                <w:rFonts w:ascii="Arial" w:hAnsi="Arial"/>
                <w:sz w:val="18"/>
              </w:rPr>
              <w:t xml:space="preserve"> </w:t>
            </w:r>
            <w:r w:rsidRPr="00D0162F">
              <w:rPr>
                <w:rFonts w:ascii="Arial" w:hAnsi="Arial"/>
                <w:sz w:val="18"/>
              </w:rPr>
              <w:t>RLM</w:t>
            </w:r>
          </w:p>
        </w:tc>
        <w:tc>
          <w:tcPr>
            <w:tcW w:w="8079" w:type="dxa"/>
          </w:tcPr>
          <w:p w14:paraId="0F6B186A" w14:textId="4689C88D" w:rsidR="00AB67FA" w:rsidRPr="00D0162F" w:rsidRDefault="00AB67FA" w:rsidP="006E0A54">
            <w:pPr>
              <w:keepNext/>
              <w:keepLines/>
              <w:spacing w:after="0"/>
              <w:rPr>
                <w:rFonts w:ascii="Arial" w:hAnsi="Arial"/>
                <w:sz w:val="18"/>
              </w:rPr>
            </w:pPr>
            <w:r w:rsidRPr="00D0162F">
              <w:rPr>
                <w:rFonts w:ascii="Arial" w:hAnsi="Arial"/>
                <w:sz w:val="18"/>
              </w:rPr>
              <w:t>Configuration</w:t>
            </w:r>
            <w:r w:rsidR="006E0A54" w:rsidRPr="00D0162F">
              <w:rPr>
                <w:rFonts w:ascii="Arial" w:hAnsi="Arial"/>
                <w:sz w:val="18"/>
              </w:rPr>
              <w:t xml:space="preserve"> </w:t>
            </w:r>
            <w:r w:rsidRPr="00D0162F">
              <w:rPr>
                <w:rFonts w:ascii="Arial" w:hAnsi="Arial"/>
                <w:sz w:val="18"/>
              </w:rPr>
              <w:t>for</w:t>
            </w:r>
            <w:r w:rsidR="006E0A54" w:rsidRPr="00D0162F">
              <w:rPr>
                <w:rFonts w:ascii="Arial" w:hAnsi="Arial"/>
                <w:sz w:val="18"/>
              </w:rPr>
              <w:t xml:space="preserve"> </w:t>
            </w:r>
            <w:r w:rsidRPr="00D0162F">
              <w:rPr>
                <w:rFonts w:ascii="Arial" w:hAnsi="Arial"/>
                <w:sz w:val="18"/>
              </w:rPr>
              <w:t>CSI-RS</w:t>
            </w:r>
            <w:r w:rsidR="006E0A54" w:rsidRPr="00D0162F">
              <w:rPr>
                <w:rFonts w:ascii="Arial" w:hAnsi="Arial"/>
                <w:sz w:val="18"/>
              </w:rPr>
              <w:t xml:space="preserve"> </w:t>
            </w:r>
            <w:r w:rsidRPr="00D0162F">
              <w:rPr>
                <w:rFonts w:ascii="Arial" w:hAnsi="Arial"/>
                <w:sz w:val="18"/>
              </w:rPr>
              <w:t>based</w:t>
            </w:r>
            <w:r w:rsidR="006E0A54" w:rsidRPr="00D0162F">
              <w:rPr>
                <w:rFonts w:ascii="Arial" w:hAnsi="Arial"/>
                <w:sz w:val="18"/>
              </w:rPr>
              <w:t xml:space="preserve"> </w:t>
            </w:r>
            <w:r w:rsidRPr="00D0162F">
              <w:rPr>
                <w:rFonts w:ascii="Arial" w:hAnsi="Arial"/>
                <w:sz w:val="18"/>
              </w:rPr>
              <w:t>RLM</w:t>
            </w:r>
            <w:r w:rsidR="006E0A54" w:rsidRPr="00D0162F">
              <w:rPr>
                <w:rFonts w:ascii="Arial" w:hAnsi="Arial"/>
                <w:sz w:val="18"/>
              </w:rPr>
              <w:t xml:space="preserve"> </w:t>
            </w:r>
            <w:r w:rsidRPr="00D0162F">
              <w:rPr>
                <w:rFonts w:ascii="Arial" w:hAnsi="Arial"/>
                <w:sz w:val="18"/>
              </w:rPr>
              <w:t>test</w:t>
            </w:r>
            <w:r w:rsidR="006E0A54" w:rsidRPr="00D0162F">
              <w:rPr>
                <w:rFonts w:ascii="Arial" w:hAnsi="Arial"/>
                <w:sz w:val="18"/>
              </w:rPr>
              <w:t xml:space="preserve"> </w:t>
            </w:r>
            <w:r w:rsidRPr="00D0162F">
              <w:rPr>
                <w:rFonts w:ascii="Arial" w:hAnsi="Arial"/>
                <w:sz w:val="18"/>
              </w:rPr>
              <w:t>cases</w:t>
            </w:r>
          </w:p>
        </w:tc>
      </w:tr>
    </w:tbl>
    <w:p w14:paraId="45473C51" w14:textId="77777777" w:rsidR="00AB67FA" w:rsidRPr="00D0162F" w:rsidRDefault="00AB67FA" w:rsidP="00AB67FA"/>
    <w:p w14:paraId="58E1BDA6" w14:textId="77777777" w:rsidR="00AB67FA" w:rsidRPr="00D0162F" w:rsidRDefault="00AB67FA" w:rsidP="00AB67FA">
      <w:pPr>
        <w:pStyle w:val="TH"/>
      </w:pPr>
      <w:r w:rsidRPr="00D0162F">
        <w:t>Table H.3.5-10: Void</w:t>
      </w:r>
    </w:p>
    <w:p w14:paraId="67357B6B" w14:textId="77777777" w:rsidR="00AB67FA" w:rsidRPr="00D0162F" w:rsidRDefault="00AB67FA" w:rsidP="00AB67FA"/>
    <w:p w14:paraId="09CCAA37" w14:textId="77777777" w:rsidR="00AB67FA" w:rsidRPr="00D0162F" w:rsidRDefault="00AB67FA" w:rsidP="00AB67FA">
      <w:pPr>
        <w:pStyle w:val="Heading2"/>
      </w:pPr>
      <w:r w:rsidRPr="00D0162F">
        <w:t>H.3.6</w:t>
      </w:r>
      <w:r w:rsidRPr="00D0162F">
        <w:tab/>
        <w:t>RRC messages and IE content exceptions for L1-RSRP measurement for beam reporting</w:t>
      </w:r>
    </w:p>
    <w:p w14:paraId="0BAABA81" w14:textId="77777777" w:rsidR="00AB67FA" w:rsidRPr="00D0162F" w:rsidRDefault="00AB67FA" w:rsidP="00AB67FA">
      <w:pPr>
        <w:pStyle w:val="H6"/>
      </w:pPr>
      <w:r w:rsidRPr="00D0162F">
        <w:t>ServingCellConfig: Default generic configuration for enabling CSI measurements and reporting</w:t>
      </w:r>
    </w:p>
    <w:p w14:paraId="2FC19505" w14:textId="77777777" w:rsidR="00AB67FA" w:rsidRPr="00D0162F" w:rsidRDefault="00AB67FA" w:rsidP="00AB67FA">
      <w:pPr>
        <w:pStyle w:val="TH"/>
      </w:pPr>
      <w:r w:rsidRPr="00D0162F">
        <w:t>Table H.3.6-1: Void</w:t>
      </w:r>
    </w:p>
    <w:p w14:paraId="307EB676" w14:textId="77777777" w:rsidR="00AB67FA" w:rsidRPr="00D0162F" w:rsidRDefault="00AB67FA" w:rsidP="00AB67FA"/>
    <w:p w14:paraId="082A97F3" w14:textId="77777777" w:rsidR="00AB67FA" w:rsidRPr="00D0162F" w:rsidRDefault="00AB67FA" w:rsidP="00AB67FA">
      <w:pPr>
        <w:pStyle w:val="H6"/>
      </w:pPr>
      <w:r w:rsidRPr="00D0162F">
        <w:t>CSI-ReportConfig: Default generic configuration for L1-RSRP measurements</w:t>
      </w:r>
    </w:p>
    <w:p w14:paraId="6513F8E7" w14:textId="77777777" w:rsidR="00AB67FA" w:rsidRPr="00D0162F" w:rsidRDefault="00AB67FA" w:rsidP="00AB67FA">
      <w:pPr>
        <w:pStyle w:val="TH"/>
      </w:pPr>
      <w:r w:rsidRPr="00D0162F">
        <w:t>Table H.3.6-2: CSI-ReportConfig</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2AB52D31" w14:textId="77777777" w:rsidTr="006E0A54">
        <w:trPr>
          <w:jc w:val="center"/>
        </w:trPr>
        <w:tc>
          <w:tcPr>
            <w:tcW w:w="9747" w:type="dxa"/>
            <w:gridSpan w:val="4"/>
          </w:tcPr>
          <w:p w14:paraId="4A409587" w14:textId="1DD96349"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14],</w:t>
            </w:r>
            <w:r w:rsidR="006E0A54" w:rsidRPr="00D0162F">
              <w:rPr>
                <w:b w:val="0"/>
              </w:rPr>
              <w:t xml:space="preserve"> </w:t>
            </w:r>
            <w:r w:rsidRPr="00D0162F">
              <w:rPr>
                <w:b w:val="0"/>
              </w:rPr>
              <w:t>Table</w:t>
            </w:r>
            <w:r w:rsidR="006E0A54" w:rsidRPr="00D0162F">
              <w:rPr>
                <w:b w:val="0"/>
              </w:rPr>
              <w:t xml:space="preserve"> </w:t>
            </w:r>
            <w:r w:rsidRPr="00D0162F">
              <w:rPr>
                <w:b w:val="0"/>
              </w:rPr>
              <w:t>7.3.1-12G</w:t>
            </w:r>
          </w:p>
        </w:tc>
      </w:tr>
      <w:tr w:rsidR="00AB67FA" w:rsidRPr="00D0162F" w14:paraId="2DF67E16" w14:textId="77777777" w:rsidTr="006E0A54">
        <w:trPr>
          <w:jc w:val="center"/>
        </w:trPr>
        <w:tc>
          <w:tcPr>
            <w:tcW w:w="4535" w:type="dxa"/>
          </w:tcPr>
          <w:p w14:paraId="03937FC7" w14:textId="3F597EF7"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4C99BA00" w14:textId="77777777" w:rsidR="00AB67FA" w:rsidRPr="00D0162F" w:rsidRDefault="00AB67FA" w:rsidP="006E0A54">
            <w:pPr>
              <w:pStyle w:val="TAH"/>
            </w:pPr>
            <w:r w:rsidRPr="00D0162F">
              <w:t>Value/remark</w:t>
            </w:r>
          </w:p>
        </w:tc>
        <w:tc>
          <w:tcPr>
            <w:tcW w:w="1700" w:type="dxa"/>
          </w:tcPr>
          <w:p w14:paraId="4081817E" w14:textId="77777777" w:rsidR="00AB67FA" w:rsidRPr="00D0162F" w:rsidRDefault="00AB67FA" w:rsidP="006E0A54">
            <w:pPr>
              <w:pStyle w:val="TAH"/>
            </w:pPr>
            <w:r w:rsidRPr="00D0162F">
              <w:t>Comment</w:t>
            </w:r>
          </w:p>
        </w:tc>
        <w:tc>
          <w:tcPr>
            <w:tcW w:w="1245" w:type="dxa"/>
          </w:tcPr>
          <w:p w14:paraId="4351A367" w14:textId="77777777" w:rsidR="00AB67FA" w:rsidRPr="00D0162F" w:rsidRDefault="00AB67FA" w:rsidP="006E0A54">
            <w:pPr>
              <w:pStyle w:val="TAH"/>
            </w:pPr>
            <w:r w:rsidRPr="00D0162F">
              <w:t>Condition</w:t>
            </w:r>
          </w:p>
        </w:tc>
      </w:tr>
      <w:tr w:rsidR="00AB67FA" w:rsidRPr="00D0162F" w14:paraId="2C0795D2" w14:textId="77777777" w:rsidTr="006E0A54">
        <w:trPr>
          <w:jc w:val="center"/>
        </w:trPr>
        <w:tc>
          <w:tcPr>
            <w:tcW w:w="4535" w:type="dxa"/>
          </w:tcPr>
          <w:p w14:paraId="644FD966" w14:textId="43074418" w:rsidR="00AB67FA" w:rsidRPr="00D0162F" w:rsidRDefault="00AB67FA" w:rsidP="006E0A54">
            <w:pPr>
              <w:pStyle w:val="TAL"/>
            </w:pPr>
            <w:r w:rsidRPr="00D0162F">
              <w:t>CSI-ReportConfig</w:t>
            </w:r>
            <w:r w:rsidR="006E0A54" w:rsidRPr="00D0162F">
              <w:t xml:space="preserve"> </w:t>
            </w:r>
            <w:r w:rsidRPr="00D0162F">
              <w:t>::=</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6653FBDD" w14:textId="77777777" w:rsidR="00AB67FA" w:rsidRPr="00D0162F" w:rsidRDefault="00AB67FA" w:rsidP="006E0A54">
            <w:pPr>
              <w:pStyle w:val="TAL"/>
            </w:pPr>
          </w:p>
        </w:tc>
        <w:tc>
          <w:tcPr>
            <w:tcW w:w="1700" w:type="dxa"/>
          </w:tcPr>
          <w:p w14:paraId="3EF23702" w14:textId="77777777" w:rsidR="00AB67FA" w:rsidRPr="00D0162F" w:rsidRDefault="00AB67FA" w:rsidP="006E0A54">
            <w:pPr>
              <w:pStyle w:val="TAL"/>
            </w:pPr>
          </w:p>
        </w:tc>
        <w:tc>
          <w:tcPr>
            <w:tcW w:w="1245" w:type="dxa"/>
          </w:tcPr>
          <w:p w14:paraId="6D352CE1" w14:textId="77777777" w:rsidR="00AB67FA" w:rsidRPr="00D0162F" w:rsidRDefault="00AB67FA" w:rsidP="006E0A54">
            <w:pPr>
              <w:pStyle w:val="TAL"/>
            </w:pPr>
          </w:p>
        </w:tc>
      </w:tr>
      <w:tr w:rsidR="00AB67FA" w:rsidRPr="00D0162F" w14:paraId="1D7C4E1A" w14:textId="77777777" w:rsidTr="006E0A54">
        <w:trPr>
          <w:jc w:val="center"/>
        </w:trPr>
        <w:tc>
          <w:tcPr>
            <w:tcW w:w="4535" w:type="dxa"/>
          </w:tcPr>
          <w:p w14:paraId="3A0B6A4A" w14:textId="2691C7C9" w:rsidR="00AB67FA" w:rsidRPr="00D0162F" w:rsidRDefault="006E0A54" w:rsidP="006E0A54">
            <w:pPr>
              <w:pStyle w:val="TAL"/>
            </w:pPr>
            <w:r w:rsidRPr="00D0162F">
              <w:t xml:space="preserve">  </w:t>
            </w:r>
            <w:r w:rsidR="00AB67FA" w:rsidRPr="00D0162F">
              <w:t>csi-IM-ResourcesForInterference</w:t>
            </w:r>
          </w:p>
        </w:tc>
        <w:tc>
          <w:tcPr>
            <w:tcW w:w="2267" w:type="dxa"/>
          </w:tcPr>
          <w:p w14:paraId="62F959EB" w14:textId="3AFD2BFA" w:rsidR="00AB67FA" w:rsidRPr="00D0162F" w:rsidRDefault="00AB67FA" w:rsidP="006E0A54">
            <w:pPr>
              <w:pStyle w:val="TAL"/>
            </w:pPr>
            <w:r w:rsidRPr="00D0162F">
              <w:t>Not</w:t>
            </w:r>
            <w:r w:rsidR="006E0A54" w:rsidRPr="00D0162F">
              <w:t xml:space="preserve"> </w:t>
            </w:r>
            <w:r w:rsidRPr="00D0162F">
              <w:t>present</w:t>
            </w:r>
          </w:p>
        </w:tc>
        <w:tc>
          <w:tcPr>
            <w:tcW w:w="1700" w:type="dxa"/>
          </w:tcPr>
          <w:p w14:paraId="12FB7FB0" w14:textId="77777777" w:rsidR="00AB67FA" w:rsidRPr="00D0162F" w:rsidRDefault="00AB67FA" w:rsidP="006E0A54">
            <w:pPr>
              <w:pStyle w:val="TAL"/>
            </w:pPr>
          </w:p>
        </w:tc>
        <w:tc>
          <w:tcPr>
            <w:tcW w:w="1245" w:type="dxa"/>
          </w:tcPr>
          <w:p w14:paraId="555E4B51" w14:textId="77777777" w:rsidR="00AB67FA" w:rsidRPr="00D0162F" w:rsidRDefault="00AB67FA" w:rsidP="006E0A54">
            <w:pPr>
              <w:pStyle w:val="TAL"/>
            </w:pPr>
          </w:p>
        </w:tc>
      </w:tr>
      <w:tr w:rsidR="00AB67FA" w:rsidRPr="00D0162F" w14:paraId="6EEBE3B0" w14:textId="77777777" w:rsidTr="006E0A54">
        <w:trPr>
          <w:jc w:val="center"/>
        </w:trPr>
        <w:tc>
          <w:tcPr>
            <w:tcW w:w="4535" w:type="dxa"/>
          </w:tcPr>
          <w:p w14:paraId="44CCEF98" w14:textId="4A3357E9" w:rsidR="00AB67FA" w:rsidRPr="00D0162F" w:rsidRDefault="006E0A54" w:rsidP="006E0A54">
            <w:pPr>
              <w:pStyle w:val="TAL"/>
            </w:pPr>
            <w:r w:rsidRPr="00D0162F">
              <w:t xml:space="preserve">  </w:t>
            </w:r>
            <w:r w:rsidR="00AB67FA" w:rsidRPr="00D0162F">
              <w:t>nzp-CSI-RS-ResourcesForInterference</w:t>
            </w:r>
          </w:p>
        </w:tc>
        <w:tc>
          <w:tcPr>
            <w:tcW w:w="2267" w:type="dxa"/>
          </w:tcPr>
          <w:p w14:paraId="0510843F" w14:textId="247AF0F7" w:rsidR="00AB67FA" w:rsidRPr="00D0162F" w:rsidRDefault="00AB67FA" w:rsidP="006E0A54">
            <w:pPr>
              <w:pStyle w:val="TAL"/>
            </w:pPr>
            <w:r w:rsidRPr="00D0162F">
              <w:t>Not</w:t>
            </w:r>
            <w:r w:rsidR="006E0A54" w:rsidRPr="00D0162F">
              <w:t xml:space="preserve"> </w:t>
            </w:r>
            <w:r w:rsidRPr="00D0162F">
              <w:t>present</w:t>
            </w:r>
          </w:p>
        </w:tc>
        <w:tc>
          <w:tcPr>
            <w:tcW w:w="1700" w:type="dxa"/>
          </w:tcPr>
          <w:p w14:paraId="65AE192F" w14:textId="77777777" w:rsidR="00AB67FA" w:rsidRPr="00D0162F" w:rsidRDefault="00AB67FA" w:rsidP="006E0A54">
            <w:pPr>
              <w:pStyle w:val="TAL"/>
            </w:pPr>
          </w:p>
        </w:tc>
        <w:tc>
          <w:tcPr>
            <w:tcW w:w="1245" w:type="dxa"/>
          </w:tcPr>
          <w:p w14:paraId="63091808" w14:textId="77777777" w:rsidR="00AB67FA" w:rsidRPr="00D0162F" w:rsidRDefault="00AB67FA" w:rsidP="006E0A54">
            <w:pPr>
              <w:pStyle w:val="TAL"/>
            </w:pPr>
          </w:p>
        </w:tc>
      </w:tr>
      <w:tr w:rsidR="00AB67FA" w:rsidRPr="00D0162F" w14:paraId="3B359E64" w14:textId="77777777" w:rsidTr="006E0A54">
        <w:trPr>
          <w:jc w:val="center"/>
        </w:trPr>
        <w:tc>
          <w:tcPr>
            <w:tcW w:w="4535" w:type="dxa"/>
          </w:tcPr>
          <w:p w14:paraId="6A8ACFA5" w14:textId="2444437E" w:rsidR="00AB67FA" w:rsidRPr="00D0162F" w:rsidRDefault="006E0A54" w:rsidP="006E0A54">
            <w:pPr>
              <w:pStyle w:val="TAL"/>
            </w:pPr>
            <w:r w:rsidRPr="00D0162F">
              <w:t xml:space="preserve">  </w:t>
            </w:r>
            <w:r w:rsidR="00AB67FA" w:rsidRPr="00D0162F">
              <w:t>reportConfigType</w:t>
            </w:r>
            <w:r w:rsidRPr="00D0162F">
              <w:t xml:space="preserve"> </w:t>
            </w:r>
            <w:r w:rsidR="00AB67FA" w:rsidRPr="00D0162F">
              <w:t>CHOICE</w:t>
            </w:r>
            <w:r w:rsidRPr="00D0162F">
              <w:t xml:space="preserve"> </w:t>
            </w:r>
            <w:r w:rsidR="00AB67FA" w:rsidRPr="00D0162F">
              <w:t>{</w:t>
            </w:r>
          </w:p>
        </w:tc>
        <w:tc>
          <w:tcPr>
            <w:tcW w:w="2267" w:type="dxa"/>
          </w:tcPr>
          <w:p w14:paraId="6A4CDEC1" w14:textId="77777777" w:rsidR="00AB67FA" w:rsidRPr="00D0162F" w:rsidRDefault="00AB67FA" w:rsidP="006E0A54">
            <w:pPr>
              <w:pStyle w:val="TAL"/>
            </w:pPr>
          </w:p>
        </w:tc>
        <w:tc>
          <w:tcPr>
            <w:tcW w:w="1700" w:type="dxa"/>
          </w:tcPr>
          <w:p w14:paraId="220A8EF2" w14:textId="77777777" w:rsidR="00AB67FA" w:rsidRPr="00D0162F" w:rsidRDefault="00AB67FA" w:rsidP="006E0A54">
            <w:pPr>
              <w:pStyle w:val="TAL"/>
            </w:pPr>
          </w:p>
        </w:tc>
        <w:tc>
          <w:tcPr>
            <w:tcW w:w="1245" w:type="dxa"/>
          </w:tcPr>
          <w:p w14:paraId="0A1AA4EC" w14:textId="77777777" w:rsidR="00AB67FA" w:rsidRPr="00D0162F" w:rsidRDefault="00AB67FA" w:rsidP="006E0A54">
            <w:pPr>
              <w:pStyle w:val="TAL"/>
            </w:pPr>
          </w:p>
        </w:tc>
      </w:tr>
      <w:tr w:rsidR="00AB67FA" w:rsidRPr="00D0162F" w14:paraId="57B3C782" w14:textId="77777777" w:rsidTr="006E0A54">
        <w:trPr>
          <w:jc w:val="center"/>
        </w:trPr>
        <w:tc>
          <w:tcPr>
            <w:tcW w:w="4535" w:type="dxa"/>
          </w:tcPr>
          <w:p w14:paraId="130A4610" w14:textId="6F8BEDC2" w:rsidR="00AB67FA" w:rsidRPr="00D0162F" w:rsidRDefault="006E0A54" w:rsidP="006E0A54">
            <w:pPr>
              <w:pStyle w:val="TAL"/>
            </w:pPr>
            <w:r w:rsidRPr="00D0162F">
              <w:t xml:space="preserve">    </w:t>
            </w:r>
            <w:r w:rsidR="00AB67FA" w:rsidRPr="00D0162F">
              <w:t>periodic</w:t>
            </w:r>
            <w:r w:rsidRPr="00D0162F">
              <w:t xml:space="preserve"> </w:t>
            </w:r>
            <w:r w:rsidR="00AB67FA" w:rsidRPr="00D0162F">
              <w:t>SEQUENCE</w:t>
            </w:r>
            <w:r w:rsidRPr="00D0162F">
              <w:t xml:space="preserve"> </w:t>
            </w:r>
            <w:r w:rsidR="00AB67FA" w:rsidRPr="00D0162F">
              <w:t>{</w:t>
            </w:r>
          </w:p>
        </w:tc>
        <w:tc>
          <w:tcPr>
            <w:tcW w:w="2267" w:type="dxa"/>
          </w:tcPr>
          <w:p w14:paraId="0C2E7E3A" w14:textId="77777777" w:rsidR="00AB67FA" w:rsidRPr="00D0162F" w:rsidRDefault="00AB67FA" w:rsidP="006E0A54">
            <w:pPr>
              <w:pStyle w:val="TAL"/>
            </w:pPr>
          </w:p>
        </w:tc>
        <w:tc>
          <w:tcPr>
            <w:tcW w:w="1700" w:type="dxa"/>
          </w:tcPr>
          <w:p w14:paraId="6EAD2333" w14:textId="77777777" w:rsidR="00AB67FA" w:rsidRPr="00D0162F" w:rsidRDefault="00AB67FA" w:rsidP="006E0A54">
            <w:pPr>
              <w:pStyle w:val="TAL"/>
            </w:pPr>
          </w:p>
        </w:tc>
        <w:tc>
          <w:tcPr>
            <w:tcW w:w="1245" w:type="dxa"/>
          </w:tcPr>
          <w:p w14:paraId="032C5B36" w14:textId="6B67E12F" w:rsidR="00AB67FA" w:rsidRPr="00D0162F" w:rsidRDefault="00AB67FA" w:rsidP="006E0A54">
            <w:pPr>
              <w:pStyle w:val="TAL"/>
            </w:pPr>
            <w:r w:rsidRPr="00D0162F">
              <w:t>PERIODIC</w:t>
            </w:r>
            <w:r w:rsidR="006E0A54" w:rsidRPr="00D0162F">
              <w:t xml:space="preserve"> </w:t>
            </w:r>
          </w:p>
        </w:tc>
      </w:tr>
      <w:tr w:rsidR="00AB67FA" w:rsidRPr="00D0162F" w14:paraId="48C9DAAD" w14:textId="77777777" w:rsidTr="006E0A54">
        <w:trPr>
          <w:jc w:val="center"/>
        </w:trPr>
        <w:tc>
          <w:tcPr>
            <w:tcW w:w="4535" w:type="dxa"/>
            <w:tcBorders>
              <w:bottom w:val="single" w:sz="4" w:space="0" w:color="auto"/>
            </w:tcBorders>
          </w:tcPr>
          <w:p w14:paraId="26F9BC78" w14:textId="3758B82D" w:rsidR="00AB67FA" w:rsidRPr="00D0162F" w:rsidRDefault="006E0A54" w:rsidP="006E0A54">
            <w:pPr>
              <w:pStyle w:val="TAL"/>
            </w:pPr>
            <w:r w:rsidRPr="00D0162F">
              <w:t xml:space="preserve">      </w:t>
            </w:r>
            <w:r w:rsidR="00AB67FA" w:rsidRPr="00D0162F">
              <w:t>reportSlotConfig</w:t>
            </w:r>
            <w:r w:rsidRPr="00D0162F">
              <w:t xml:space="preserve"> </w:t>
            </w:r>
            <w:r w:rsidR="00AB67FA" w:rsidRPr="00D0162F">
              <w:t>CHOICE</w:t>
            </w:r>
            <w:r w:rsidRPr="00D0162F">
              <w:t xml:space="preserve"> </w:t>
            </w:r>
            <w:r w:rsidR="00AB67FA" w:rsidRPr="00D0162F">
              <w:t>{</w:t>
            </w:r>
          </w:p>
        </w:tc>
        <w:tc>
          <w:tcPr>
            <w:tcW w:w="2267" w:type="dxa"/>
          </w:tcPr>
          <w:p w14:paraId="55C003D6" w14:textId="77777777" w:rsidR="00AB67FA" w:rsidRPr="00D0162F" w:rsidRDefault="00AB67FA" w:rsidP="006E0A54">
            <w:pPr>
              <w:pStyle w:val="TAL"/>
            </w:pPr>
          </w:p>
        </w:tc>
        <w:tc>
          <w:tcPr>
            <w:tcW w:w="1700" w:type="dxa"/>
          </w:tcPr>
          <w:p w14:paraId="42600414" w14:textId="77777777" w:rsidR="00AB67FA" w:rsidRPr="00D0162F" w:rsidRDefault="00AB67FA" w:rsidP="006E0A54">
            <w:pPr>
              <w:pStyle w:val="TAL"/>
            </w:pPr>
          </w:p>
        </w:tc>
        <w:tc>
          <w:tcPr>
            <w:tcW w:w="1245" w:type="dxa"/>
          </w:tcPr>
          <w:p w14:paraId="78895D36" w14:textId="77777777" w:rsidR="00AB67FA" w:rsidRPr="00D0162F" w:rsidRDefault="00AB67FA" w:rsidP="006E0A54">
            <w:pPr>
              <w:pStyle w:val="TAL"/>
            </w:pPr>
          </w:p>
        </w:tc>
      </w:tr>
      <w:tr w:rsidR="00AB67FA" w:rsidRPr="00D0162F" w14:paraId="7B68D4D1" w14:textId="77777777" w:rsidTr="006E0A54">
        <w:trPr>
          <w:jc w:val="center"/>
        </w:trPr>
        <w:tc>
          <w:tcPr>
            <w:tcW w:w="4535" w:type="dxa"/>
            <w:tcBorders>
              <w:bottom w:val="nil"/>
            </w:tcBorders>
          </w:tcPr>
          <w:p w14:paraId="02D6F4A5" w14:textId="2FF05D79" w:rsidR="00AB67FA" w:rsidRPr="00D0162F" w:rsidRDefault="006E0A54" w:rsidP="006E0A54">
            <w:pPr>
              <w:pStyle w:val="TAL"/>
            </w:pPr>
            <w:r w:rsidRPr="00D0162F">
              <w:t xml:space="preserve">        </w:t>
            </w:r>
            <w:r w:rsidR="00AB67FA" w:rsidRPr="00D0162F">
              <w:t>slot80</w:t>
            </w:r>
          </w:p>
        </w:tc>
        <w:tc>
          <w:tcPr>
            <w:tcW w:w="2267" w:type="dxa"/>
          </w:tcPr>
          <w:p w14:paraId="0B741099" w14:textId="77777777" w:rsidR="00AB67FA" w:rsidRPr="00D0162F" w:rsidRDefault="00AB67FA" w:rsidP="006E0A54">
            <w:pPr>
              <w:pStyle w:val="TAL"/>
            </w:pPr>
            <w:r w:rsidRPr="00D0162F">
              <w:t>7</w:t>
            </w:r>
          </w:p>
        </w:tc>
        <w:tc>
          <w:tcPr>
            <w:tcW w:w="1700" w:type="dxa"/>
          </w:tcPr>
          <w:p w14:paraId="7EAD68F7" w14:textId="33B6D4E9" w:rsidR="00AB67FA" w:rsidRPr="00D0162F" w:rsidRDefault="00AB67FA" w:rsidP="006E0A54">
            <w:pPr>
              <w:pStyle w:val="TAL"/>
            </w:pPr>
            <w:r w:rsidRPr="00D0162F">
              <w:rPr>
                <w:rFonts w:eastAsia="SimSun"/>
              </w:rPr>
              <w:t>Periodicity</w:t>
            </w:r>
            <w:r w:rsidR="006E0A54" w:rsidRPr="00D0162F">
              <w:rPr>
                <w:rFonts w:eastAsia="SimSun"/>
              </w:rPr>
              <w:t xml:space="preserve"> </w:t>
            </w:r>
            <w:r w:rsidRPr="00D0162F">
              <w:rPr>
                <w:rFonts w:eastAsia="SimSun"/>
              </w:rPr>
              <w:t>80</w:t>
            </w:r>
            <w:r w:rsidR="006E0A54" w:rsidRPr="00D0162F">
              <w:rPr>
                <w:rFonts w:eastAsia="SimSun"/>
              </w:rPr>
              <w:t xml:space="preserve"> </w:t>
            </w:r>
            <w:r w:rsidRPr="00D0162F">
              <w:rPr>
                <w:rFonts w:eastAsia="SimSun"/>
              </w:rPr>
              <w:t>slots</w:t>
            </w:r>
            <w:r w:rsidR="006E0A54" w:rsidRPr="00D0162F">
              <w:rPr>
                <w:rFonts w:eastAsia="SimSun"/>
              </w:rPr>
              <w:t xml:space="preserve"> </w:t>
            </w:r>
            <w:r w:rsidRPr="00D0162F">
              <w:rPr>
                <w:rFonts w:eastAsia="SimSun"/>
              </w:rPr>
              <w:t>and</w:t>
            </w:r>
            <w:r w:rsidR="006E0A54" w:rsidRPr="00D0162F">
              <w:rPr>
                <w:rFonts w:eastAsia="SimSun"/>
              </w:rPr>
              <w:t xml:space="preserve"> </w:t>
            </w:r>
            <w:r w:rsidRPr="00D0162F">
              <w:rPr>
                <w:rFonts w:eastAsia="SimSun"/>
              </w:rPr>
              <w:t>offset</w:t>
            </w:r>
            <w:r w:rsidR="006E0A54" w:rsidRPr="00D0162F">
              <w:rPr>
                <w:rFonts w:eastAsia="SimSun"/>
              </w:rPr>
              <w:t xml:space="preserve"> </w:t>
            </w:r>
            <w:r w:rsidRPr="00D0162F">
              <w:rPr>
                <w:rFonts w:eastAsia="SimSun"/>
              </w:rPr>
              <w:t>7</w:t>
            </w:r>
          </w:p>
        </w:tc>
        <w:tc>
          <w:tcPr>
            <w:tcW w:w="1245" w:type="dxa"/>
          </w:tcPr>
          <w:p w14:paraId="5DA0C315" w14:textId="77777777" w:rsidR="00AB67FA" w:rsidRPr="00D0162F" w:rsidRDefault="00AB67FA" w:rsidP="006E0A54">
            <w:pPr>
              <w:pStyle w:val="TAL"/>
            </w:pPr>
            <w:r w:rsidRPr="00D0162F">
              <w:rPr>
                <w:lang w:eastAsia="zh-CN"/>
              </w:rPr>
              <w:t>SCS30</w:t>
            </w:r>
          </w:p>
        </w:tc>
      </w:tr>
      <w:tr w:rsidR="00AB67FA" w:rsidRPr="00D0162F" w14:paraId="0DF7630E" w14:textId="77777777" w:rsidTr="006E0A54">
        <w:trPr>
          <w:jc w:val="center"/>
        </w:trPr>
        <w:tc>
          <w:tcPr>
            <w:tcW w:w="4535" w:type="dxa"/>
            <w:tcBorders>
              <w:top w:val="nil"/>
              <w:bottom w:val="nil"/>
            </w:tcBorders>
          </w:tcPr>
          <w:p w14:paraId="7FB94E1B" w14:textId="77777777" w:rsidR="00AB67FA" w:rsidRPr="00D0162F" w:rsidRDefault="00AB67FA" w:rsidP="006E0A54">
            <w:pPr>
              <w:pStyle w:val="TAL"/>
            </w:pPr>
          </w:p>
        </w:tc>
        <w:tc>
          <w:tcPr>
            <w:tcW w:w="2267" w:type="dxa"/>
          </w:tcPr>
          <w:p w14:paraId="02F66F81" w14:textId="77777777" w:rsidR="00AB67FA" w:rsidRPr="00D0162F" w:rsidRDefault="00AB67FA" w:rsidP="006E0A54">
            <w:pPr>
              <w:pStyle w:val="TAL"/>
              <w:rPr>
                <w:lang w:eastAsia="zh-CN"/>
              </w:rPr>
            </w:pPr>
            <w:r w:rsidRPr="00D0162F">
              <w:rPr>
                <w:lang w:eastAsia="zh-CN"/>
              </w:rPr>
              <w:t>2</w:t>
            </w:r>
          </w:p>
        </w:tc>
        <w:tc>
          <w:tcPr>
            <w:tcW w:w="1700" w:type="dxa"/>
          </w:tcPr>
          <w:p w14:paraId="4320478F" w14:textId="3167E1AC" w:rsidR="00AB67FA" w:rsidRPr="00D0162F" w:rsidRDefault="00AB67FA" w:rsidP="006E0A54">
            <w:pPr>
              <w:pStyle w:val="TAL"/>
            </w:pPr>
            <w:r w:rsidRPr="00D0162F">
              <w:t>Periodicity</w:t>
            </w:r>
            <w:r w:rsidR="006E0A54" w:rsidRPr="00D0162F">
              <w:t xml:space="preserve"> </w:t>
            </w:r>
            <w:r w:rsidRPr="00D0162F">
              <w:t>80</w:t>
            </w:r>
            <w:r w:rsidR="006E0A54" w:rsidRPr="00D0162F">
              <w:t xml:space="preserve"> </w:t>
            </w:r>
            <w:r w:rsidRPr="00D0162F">
              <w:t>slots</w:t>
            </w:r>
            <w:r w:rsidR="006E0A54" w:rsidRPr="00D0162F">
              <w:t xml:space="preserve"> </w:t>
            </w:r>
            <w:r w:rsidRPr="00D0162F">
              <w:t>and</w:t>
            </w:r>
            <w:r w:rsidR="006E0A54" w:rsidRPr="00D0162F">
              <w:t xml:space="preserve"> </w:t>
            </w:r>
            <w:r w:rsidRPr="00D0162F">
              <w:t>offset</w:t>
            </w:r>
            <w:r w:rsidR="006E0A54" w:rsidRPr="00D0162F">
              <w:t xml:space="preserve"> </w:t>
            </w:r>
            <w:r w:rsidRPr="00D0162F">
              <w:t>2</w:t>
            </w:r>
          </w:p>
        </w:tc>
        <w:tc>
          <w:tcPr>
            <w:tcW w:w="1245" w:type="dxa"/>
          </w:tcPr>
          <w:p w14:paraId="48660C6C" w14:textId="77777777" w:rsidR="00AB67FA" w:rsidRPr="00D0162F" w:rsidRDefault="00AB67FA" w:rsidP="006E0A54">
            <w:pPr>
              <w:pStyle w:val="TAL"/>
              <w:rPr>
                <w:lang w:eastAsia="zh-CN"/>
              </w:rPr>
            </w:pPr>
            <w:r w:rsidRPr="00D0162F">
              <w:rPr>
                <w:lang w:eastAsia="zh-CN"/>
              </w:rPr>
              <w:t>SCS15</w:t>
            </w:r>
          </w:p>
        </w:tc>
      </w:tr>
      <w:tr w:rsidR="00AB67FA" w:rsidRPr="00D0162F" w14:paraId="5CBF6D1F" w14:textId="77777777" w:rsidTr="006E0A54">
        <w:trPr>
          <w:jc w:val="center"/>
        </w:trPr>
        <w:tc>
          <w:tcPr>
            <w:tcW w:w="4535" w:type="dxa"/>
            <w:tcBorders>
              <w:top w:val="nil"/>
            </w:tcBorders>
          </w:tcPr>
          <w:p w14:paraId="669FBF10" w14:textId="317265E1" w:rsidR="00AB67FA" w:rsidRPr="00D0162F" w:rsidRDefault="006E0A54" w:rsidP="006E0A54">
            <w:pPr>
              <w:pStyle w:val="TAL"/>
            </w:pPr>
            <w:r w:rsidRPr="00D0162F">
              <w:t xml:space="preserve">        </w:t>
            </w:r>
            <w:r w:rsidR="00AB67FA" w:rsidRPr="00D0162F">
              <w:t>slot320</w:t>
            </w:r>
          </w:p>
        </w:tc>
        <w:tc>
          <w:tcPr>
            <w:tcW w:w="2267" w:type="dxa"/>
          </w:tcPr>
          <w:p w14:paraId="1971C4BF" w14:textId="77777777" w:rsidR="00AB67FA" w:rsidRPr="00D0162F" w:rsidRDefault="00AB67FA" w:rsidP="006E0A54">
            <w:pPr>
              <w:pStyle w:val="TAL"/>
            </w:pPr>
            <w:r w:rsidRPr="00D0162F">
              <w:t>4</w:t>
            </w:r>
          </w:p>
        </w:tc>
        <w:tc>
          <w:tcPr>
            <w:tcW w:w="1700" w:type="dxa"/>
          </w:tcPr>
          <w:p w14:paraId="3C95977F" w14:textId="339483B5" w:rsidR="00AB67FA" w:rsidRPr="00D0162F" w:rsidRDefault="00AB67FA" w:rsidP="006E0A54">
            <w:pPr>
              <w:pStyle w:val="TAL"/>
            </w:pPr>
            <w:r w:rsidRPr="00D0162F">
              <w:t>Periodicity</w:t>
            </w:r>
            <w:r w:rsidR="006E0A54" w:rsidRPr="00D0162F">
              <w:t xml:space="preserve"> </w:t>
            </w:r>
            <w:r w:rsidRPr="00D0162F">
              <w:t>320</w:t>
            </w:r>
            <w:r w:rsidR="006E0A54" w:rsidRPr="00D0162F">
              <w:t xml:space="preserve"> </w:t>
            </w:r>
            <w:r w:rsidRPr="00D0162F">
              <w:t>slots</w:t>
            </w:r>
            <w:r w:rsidR="006E0A54" w:rsidRPr="00D0162F">
              <w:t xml:space="preserve"> </w:t>
            </w:r>
            <w:r w:rsidRPr="00D0162F">
              <w:t>and</w:t>
            </w:r>
            <w:r w:rsidR="006E0A54" w:rsidRPr="00D0162F">
              <w:t xml:space="preserve"> </w:t>
            </w:r>
            <w:r w:rsidRPr="00D0162F">
              <w:t>offset</w:t>
            </w:r>
            <w:r w:rsidR="006E0A54" w:rsidRPr="00D0162F">
              <w:t xml:space="preserve"> </w:t>
            </w:r>
            <w:r w:rsidRPr="00D0162F">
              <w:t>4</w:t>
            </w:r>
          </w:p>
        </w:tc>
        <w:tc>
          <w:tcPr>
            <w:tcW w:w="1245" w:type="dxa"/>
          </w:tcPr>
          <w:p w14:paraId="51E1C13F" w14:textId="77777777" w:rsidR="00AB67FA" w:rsidRPr="00D0162F" w:rsidRDefault="00AB67FA" w:rsidP="006E0A54">
            <w:pPr>
              <w:pStyle w:val="TAL"/>
              <w:rPr>
                <w:lang w:eastAsia="zh-CN"/>
              </w:rPr>
            </w:pPr>
            <w:r w:rsidRPr="00D0162F">
              <w:rPr>
                <w:lang w:eastAsia="zh-CN"/>
              </w:rPr>
              <w:t>FR2</w:t>
            </w:r>
          </w:p>
        </w:tc>
      </w:tr>
      <w:tr w:rsidR="00AB67FA" w:rsidRPr="00D0162F" w14:paraId="61EA70ED" w14:textId="77777777" w:rsidTr="006E0A54">
        <w:trPr>
          <w:jc w:val="center"/>
        </w:trPr>
        <w:tc>
          <w:tcPr>
            <w:tcW w:w="4535" w:type="dxa"/>
          </w:tcPr>
          <w:p w14:paraId="36CA12EE" w14:textId="53F47BF7" w:rsidR="00AB67FA" w:rsidRPr="00D0162F" w:rsidRDefault="006E0A54" w:rsidP="006E0A54">
            <w:pPr>
              <w:pStyle w:val="TAL"/>
            </w:pPr>
            <w:r w:rsidRPr="00D0162F">
              <w:t xml:space="preserve">        </w:t>
            </w:r>
            <w:r w:rsidR="00AB67FA" w:rsidRPr="00D0162F">
              <w:t>pucch-CSI-ResourceList</w:t>
            </w:r>
            <w:r w:rsidRPr="00D0162F">
              <w:t xml:space="preserve"> </w:t>
            </w:r>
            <w:r w:rsidR="00AB67FA" w:rsidRPr="00D0162F">
              <w:t>SEQUENCE</w:t>
            </w:r>
            <w:r w:rsidRPr="00D0162F">
              <w:t xml:space="preserve"> </w:t>
            </w:r>
            <w:r w:rsidR="00AB67FA" w:rsidRPr="00D0162F">
              <w:t>{</w:t>
            </w:r>
          </w:p>
        </w:tc>
        <w:tc>
          <w:tcPr>
            <w:tcW w:w="2267" w:type="dxa"/>
          </w:tcPr>
          <w:p w14:paraId="0145180B" w14:textId="1189B1F2" w:rsidR="00AB67FA" w:rsidRPr="00D0162F" w:rsidRDefault="00AB67FA" w:rsidP="006E0A54">
            <w:pPr>
              <w:pStyle w:val="TAL"/>
            </w:pPr>
            <w:r w:rsidRPr="00D0162F">
              <w:t>1</w:t>
            </w:r>
            <w:r w:rsidR="006E0A54" w:rsidRPr="00D0162F">
              <w:t xml:space="preserve"> </w:t>
            </w:r>
            <w:r w:rsidRPr="00D0162F">
              <w:t>entry</w:t>
            </w:r>
          </w:p>
        </w:tc>
        <w:tc>
          <w:tcPr>
            <w:tcW w:w="1700" w:type="dxa"/>
          </w:tcPr>
          <w:p w14:paraId="52B820D5" w14:textId="77777777" w:rsidR="00AB67FA" w:rsidRPr="00D0162F" w:rsidRDefault="00AB67FA" w:rsidP="006E0A54">
            <w:pPr>
              <w:pStyle w:val="TAL"/>
            </w:pPr>
          </w:p>
        </w:tc>
        <w:tc>
          <w:tcPr>
            <w:tcW w:w="1245" w:type="dxa"/>
          </w:tcPr>
          <w:p w14:paraId="7CD0661D" w14:textId="77777777" w:rsidR="00AB67FA" w:rsidRPr="00D0162F" w:rsidRDefault="00AB67FA" w:rsidP="006E0A54">
            <w:pPr>
              <w:pStyle w:val="TAL"/>
            </w:pPr>
          </w:p>
        </w:tc>
      </w:tr>
      <w:tr w:rsidR="00AB67FA" w:rsidRPr="00D0162F" w14:paraId="51C71467" w14:textId="77777777" w:rsidTr="006E0A54">
        <w:trPr>
          <w:jc w:val="center"/>
        </w:trPr>
        <w:tc>
          <w:tcPr>
            <w:tcW w:w="4535" w:type="dxa"/>
          </w:tcPr>
          <w:p w14:paraId="79FB20D1" w14:textId="60F21E3B" w:rsidR="00AB67FA" w:rsidRPr="00D0162F" w:rsidRDefault="006E0A54" w:rsidP="006E0A54">
            <w:pPr>
              <w:pStyle w:val="TAL"/>
            </w:pPr>
            <w:r w:rsidRPr="00D0162F">
              <w:t xml:space="preserve">        </w:t>
            </w:r>
            <w:r w:rsidR="00AB67FA" w:rsidRPr="00D0162F">
              <w:t>(SIZE</w:t>
            </w:r>
            <w:r w:rsidRPr="00D0162F">
              <w:t xml:space="preserve"> </w:t>
            </w:r>
            <w:r w:rsidR="00AB67FA" w:rsidRPr="00D0162F">
              <w:t>(1..maxNrofBWPs))</w:t>
            </w:r>
            <w:r w:rsidRPr="00D0162F">
              <w:t xml:space="preserve"> </w:t>
            </w:r>
            <w:r w:rsidR="00AB67FA" w:rsidRPr="00D0162F">
              <w:t>OF</w:t>
            </w:r>
            <w:r w:rsidRPr="00D0162F">
              <w:t xml:space="preserve"> </w:t>
            </w:r>
            <w:r w:rsidR="00AB67FA" w:rsidRPr="00D0162F">
              <w:t>SEQUENCE</w:t>
            </w:r>
            <w:r w:rsidRPr="00D0162F">
              <w:t xml:space="preserve"> </w:t>
            </w:r>
            <w:r w:rsidR="00AB67FA" w:rsidRPr="00D0162F">
              <w:t>{</w:t>
            </w:r>
          </w:p>
        </w:tc>
        <w:tc>
          <w:tcPr>
            <w:tcW w:w="2267" w:type="dxa"/>
          </w:tcPr>
          <w:p w14:paraId="3226E145" w14:textId="77777777" w:rsidR="00AB67FA" w:rsidRPr="00D0162F" w:rsidRDefault="00AB67FA" w:rsidP="006E0A54">
            <w:pPr>
              <w:pStyle w:val="TAL"/>
            </w:pPr>
          </w:p>
        </w:tc>
        <w:tc>
          <w:tcPr>
            <w:tcW w:w="1700" w:type="dxa"/>
          </w:tcPr>
          <w:p w14:paraId="189CEAE9" w14:textId="77777777" w:rsidR="00AB67FA" w:rsidRPr="00D0162F" w:rsidRDefault="00AB67FA" w:rsidP="006E0A54">
            <w:pPr>
              <w:pStyle w:val="TAL"/>
            </w:pPr>
          </w:p>
        </w:tc>
        <w:tc>
          <w:tcPr>
            <w:tcW w:w="1245" w:type="dxa"/>
          </w:tcPr>
          <w:p w14:paraId="56ECB420" w14:textId="77777777" w:rsidR="00AB67FA" w:rsidRPr="00D0162F" w:rsidRDefault="00AB67FA" w:rsidP="006E0A54">
            <w:pPr>
              <w:pStyle w:val="TAL"/>
            </w:pPr>
          </w:p>
        </w:tc>
      </w:tr>
      <w:tr w:rsidR="00AB67FA" w:rsidRPr="00D0162F" w14:paraId="2DC74484" w14:textId="77777777" w:rsidTr="006E0A54">
        <w:trPr>
          <w:jc w:val="center"/>
        </w:trPr>
        <w:tc>
          <w:tcPr>
            <w:tcW w:w="4535" w:type="dxa"/>
          </w:tcPr>
          <w:p w14:paraId="5D669905" w14:textId="34E50DB0" w:rsidR="00AB67FA" w:rsidRPr="00D0162F" w:rsidRDefault="006E0A54" w:rsidP="006E0A54">
            <w:pPr>
              <w:pStyle w:val="TAL"/>
            </w:pPr>
            <w:r w:rsidRPr="00D0162F">
              <w:t xml:space="preserve">          </w:t>
            </w:r>
            <w:r w:rsidR="00AB67FA" w:rsidRPr="00D0162F">
              <w:t>uplinkBandwidthPartId</w:t>
            </w:r>
          </w:p>
        </w:tc>
        <w:tc>
          <w:tcPr>
            <w:tcW w:w="2267" w:type="dxa"/>
          </w:tcPr>
          <w:p w14:paraId="44093A58" w14:textId="475F0FCD" w:rsidR="00AB67FA" w:rsidRPr="00D0162F" w:rsidRDefault="00AB67FA" w:rsidP="006E0A54">
            <w:pPr>
              <w:pStyle w:val="TAL"/>
            </w:pPr>
            <w:r w:rsidRPr="00D0162F">
              <w:t>BWP-Id</w:t>
            </w:r>
            <w:r w:rsidR="006E0A54" w:rsidRPr="00D0162F">
              <w:t xml:space="preserve"> </w:t>
            </w:r>
            <w:r w:rsidRPr="00D0162F">
              <w:t>of</w:t>
            </w:r>
            <w:r w:rsidR="006E0A54" w:rsidRPr="00D0162F">
              <w:t xml:space="preserve"> </w:t>
            </w:r>
            <w:r w:rsidRPr="00D0162F">
              <w:t>active</w:t>
            </w:r>
            <w:r w:rsidR="006E0A54" w:rsidRPr="00D0162F">
              <w:t xml:space="preserve"> </w:t>
            </w:r>
            <w:r w:rsidRPr="00D0162F">
              <w:t>BWP</w:t>
            </w:r>
          </w:p>
        </w:tc>
        <w:tc>
          <w:tcPr>
            <w:tcW w:w="1700" w:type="dxa"/>
          </w:tcPr>
          <w:p w14:paraId="31102088" w14:textId="77777777" w:rsidR="00AB67FA" w:rsidRPr="00D0162F" w:rsidRDefault="00AB67FA" w:rsidP="006E0A54">
            <w:pPr>
              <w:pStyle w:val="TAL"/>
            </w:pPr>
          </w:p>
        </w:tc>
        <w:tc>
          <w:tcPr>
            <w:tcW w:w="1245" w:type="dxa"/>
          </w:tcPr>
          <w:p w14:paraId="52BCBDB9" w14:textId="77777777" w:rsidR="00AB67FA" w:rsidRPr="00D0162F" w:rsidRDefault="00AB67FA" w:rsidP="006E0A54">
            <w:pPr>
              <w:pStyle w:val="TAL"/>
            </w:pPr>
          </w:p>
        </w:tc>
      </w:tr>
      <w:tr w:rsidR="00AB67FA" w:rsidRPr="00D0162F" w14:paraId="6032E48A" w14:textId="77777777" w:rsidTr="006E0A54">
        <w:trPr>
          <w:jc w:val="center"/>
        </w:trPr>
        <w:tc>
          <w:tcPr>
            <w:tcW w:w="4535" w:type="dxa"/>
          </w:tcPr>
          <w:p w14:paraId="509C3B6B" w14:textId="3658638D" w:rsidR="00AB67FA" w:rsidRPr="00D0162F" w:rsidRDefault="006E0A54" w:rsidP="006E0A54">
            <w:pPr>
              <w:pStyle w:val="TAL"/>
            </w:pPr>
            <w:r w:rsidRPr="00D0162F">
              <w:t xml:space="preserve">          </w:t>
            </w:r>
            <w:r w:rsidR="00AB67FA" w:rsidRPr="00D0162F">
              <w:t>pucch-Resource</w:t>
            </w:r>
          </w:p>
        </w:tc>
        <w:tc>
          <w:tcPr>
            <w:tcW w:w="2267" w:type="dxa"/>
          </w:tcPr>
          <w:p w14:paraId="14A04BF2" w14:textId="77777777" w:rsidR="00AB67FA" w:rsidRPr="00D0162F" w:rsidRDefault="00AB67FA" w:rsidP="006E0A54">
            <w:pPr>
              <w:pStyle w:val="TAL"/>
            </w:pPr>
            <w:r w:rsidRPr="00D0162F">
              <w:t>8</w:t>
            </w:r>
          </w:p>
        </w:tc>
        <w:tc>
          <w:tcPr>
            <w:tcW w:w="1700" w:type="dxa"/>
          </w:tcPr>
          <w:p w14:paraId="648E2EBF" w14:textId="4F4EA66F" w:rsidR="00AB67FA" w:rsidRPr="00D0162F" w:rsidRDefault="00AB67FA" w:rsidP="006E0A54">
            <w:pPr>
              <w:pStyle w:val="TAL"/>
            </w:pPr>
            <w:r w:rsidRPr="00D0162F">
              <w:t>PUCCH-format2</w:t>
            </w:r>
            <w:r w:rsidR="006E0A54" w:rsidRPr="00D0162F">
              <w:t xml:space="preserve"> </w:t>
            </w:r>
            <w:r w:rsidRPr="00D0162F">
              <w:t>as</w:t>
            </w:r>
            <w:r w:rsidR="006E0A54" w:rsidRPr="00D0162F">
              <w:t xml:space="preserve"> </w:t>
            </w:r>
            <w:r w:rsidRPr="00D0162F">
              <w:t>configured</w:t>
            </w:r>
            <w:r w:rsidR="006E0A54" w:rsidRPr="00D0162F">
              <w:t xml:space="preserve"> </w:t>
            </w:r>
            <w:r w:rsidRPr="00D0162F">
              <w:t>in</w:t>
            </w:r>
            <w:r w:rsidR="006E0A54" w:rsidRPr="00D0162F">
              <w:t xml:space="preserve"> </w:t>
            </w:r>
            <w:r w:rsidRPr="00D0162F">
              <w:t>TS</w:t>
            </w:r>
            <w:r w:rsidR="006E0A54" w:rsidRPr="00D0162F">
              <w:t xml:space="preserve"> </w:t>
            </w:r>
            <w:r w:rsidRPr="00D0162F">
              <w:t>38.508-1</w:t>
            </w:r>
            <w:r w:rsidR="006E0A54" w:rsidRPr="00D0162F">
              <w:t xml:space="preserve"> </w:t>
            </w:r>
            <w:r w:rsidRPr="00D0162F">
              <w:t>[14],</w:t>
            </w:r>
            <w:r w:rsidR="006E0A54" w:rsidRPr="00D0162F">
              <w:t xml:space="preserve"> </w:t>
            </w:r>
            <w:r w:rsidRPr="00D0162F">
              <w:t>Table</w:t>
            </w:r>
            <w:r w:rsidR="006E0A54" w:rsidRPr="00D0162F">
              <w:t xml:space="preserve"> </w:t>
            </w:r>
            <w:r w:rsidRPr="00D0162F">
              <w:t>4.6.3-112</w:t>
            </w:r>
          </w:p>
        </w:tc>
        <w:tc>
          <w:tcPr>
            <w:tcW w:w="1245" w:type="dxa"/>
          </w:tcPr>
          <w:p w14:paraId="3DA43931" w14:textId="77777777" w:rsidR="00AB67FA" w:rsidRPr="00D0162F" w:rsidRDefault="00AB67FA" w:rsidP="006E0A54">
            <w:pPr>
              <w:pStyle w:val="TAL"/>
            </w:pPr>
          </w:p>
        </w:tc>
      </w:tr>
      <w:tr w:rsidR="00AB67FA" w:rsidRPr="00D0162F" w14:paraId="4A249974" w14:textId="77777777" w:rsidTr="006E0A54">
        <w:trPr>
          <w:jc w:val="center"/>
        </w:trPr>
        <w:tc>
          <w:tcPr>
            <w:tcW w:w="4535" w:type="dxa"/>
          </w:tcPr>
          <w:p w14:paraId="1B7676E0" w14:textId="6A6CD8A2" w:rsidR="00AB67FA" w:rsidRPr="00D0162F" w:rsidRDefault="006E0A54" w:rsidP="006E0A54">
            <w:pPr>
              <w:pStyle w:val="TAL"/>
            </w:pPr>
            <w:r w:rsidRPr="00D0162F">
              <w:t xml:space="preserve">          </w:t>
            </w:r>
            <w:r w:rsidR="00AB67FA" w:rsidRPr="00D0162F">
              <w:t>}</w:t>
            </w:r>
          </w:p>
        </w:tc>
        <w:tc>
          <w:tcPr>
            <w:tcW w:w="2267" w:type="dxa"/>
          </w:tcPr>
          <w:p w14:paraId="2ABB22B4" w14:textId="77777777" w:rsidR="00AB67FA" w:rsidRPr="00D0162F" w:rsidRDefault="00AB67FA" w:rsidP="006E0A54">
            <w:pPr>
              <w:pStyle w:val="TAL"/>
            </w:pPr>
          </w:p>
        </w:tc>
        <w:tc>
          <w:tcPr>
            <w:tcW w:w="1700" w:type="dxa"/>
          </w:tcPr>
          <w:p w14:paraId="682F1720" w14:textId="77777777" w:rsidR="00AB67FA" w:rsidRPr="00D0162F" w:rsidRDefault="00AB67FA" w:rsidP="006E0A54">
            <w:pPr>
              <w:pStyle w:val="TAL"/>
            </w:pPr>
          </w:p>
        </w:tc>
        <w:tc>
          <w:tcPr>
            <w:tcW w:w="1245" w:type="dxa"/>
          </w:tcPr>
          <w:p w14:paraId="71970841" w14:textId="77777777" w:rsidR="00AB67FA" w:rsidRPr="00D0162F" w:rsidRDefault="00AB67FA" w:rsidP="006E0A54">
            <w:pPr>
              <w:pStyle w:val="TAL"/>
            </w:pPr>
          </w:p>
        </w:tc>
      </w:tr>
      <w:tr w:rsidR="00AB67FA" w:rsidRPr="00D0162F" w14:paraId="70025672" w14:textId="77777777" w:rsidTr="006E0A54">
        <w:trPr>
          <w:jc w:val="center"/>
        </w:trPr>
        <w:tc>
          <w:tcPr>
            <w:tcW w:w="4535" w:type="dxa"/>
          </w:tcPr>
          <w:p w14:paraId="791FCA15" w14:textId="12B2BAA6" w:rsidR="00AB67FA" w:rsidRPr="00D0162F" w:rsidRDefault="006E0A54" w:rsidP="006E0A54">
            <w:pPr>
              <w:pStyle w:val="TAL"/>
            </w:pPr>
            <w:r w:rsidRPr="00D0162F">
              <w:t xml:space="preserve">        </w:t>
            </w:r>
            <w:r w:rsidR="00AB67FA" w:rsidRPr="00D0162F">
              <w:t>}</w:t>
            </w:r>
          </w:p>
        </w:tc>
        <w:tc>
          <w:tcPr>
            <w:tcW w:w="2267" w:type="dxa"/>
          </w:tcPr>
          <w:p w14:paraId="53988AC1" w14:textId="77777777" w:rsidR="00AB67FA" w:rsidRPr="00D0162F" w:rsidRDefault="00AB67FA" w:rsidP="006E0A54">
            <w:pPr>
              <w:pStyle w:val="TAL"/>
            </w:pPr>
          </w:p>
        </w:tc>
        <w:tc>
          <w:tcPr>
            <w:tcW w:w="1700" w:type="dxa"/>
          </w:tcPr>
          <w:p w14:paraId="1E0FE329" w14:textId="77777777" w:rsidR="00AB67FA" w:rsidRPr="00D0162F" w:rsidRDefault="00AB67FA" w:rsidP="006E0A54">
            <w:pPr>
              <w:pStyle w:val="TAL"/>
            </w:pPr>
          </w:p>
        </w:tc>
        <w:tc>
          <w:tcPr>
            <w:tcW w:w="1245" w:type="dxa"/>
          </w:tcPr>
          <w:p w14:paraId="628A5596" w14:textId="77777777" w:rsidR="00AB67FA" w:rsidRPr="00D0162F" w:rsidRDefault="00AB67FA" w:rsidP="006E0A54">
            <w:pPr>
              <w:pStyle w:val="TAL"/>
            </w:pPr>
          </w:p>
        </w:tc>
      </w:tr>
      <w:tr w:rsidR="00AB67FA" w:rsidRPr="00D0162F" w14:paraId="03E74559" w14:textId="77777777" w:rsidTr="006E0A54">
        <w:trPr>
          <w:jc w:val="center"/>
        </w:trPr>
        <w:tc>
          <w:tcPr>
            <w:tcW w:w="4535" w:type="dxa"/>
          </w:tcPr>
          <w:p w14:paraId="24BB5664" w14:textId="48C02746" w:rsidR="00AB67FA" w:rsidRPr="00D0162F" w:rsidRDefault="006E0A54" w:rsidP="006E0A54">
            <w:pPr>
              <w:pStyle w:val="TAL"/>
            </w:pPr>
            <w:r w:rsidRPr="00D0162F">
              <w:t xml:space="preserve">      </w:t>
            </w:r>
            <w:r w:rsidR="00AB67FA" w:rsidRPr="00D0162F">
              <w:t>}</w:t>
            </w:r>
          </w:p>
        </w:tc>
        <w:tc>
          <w:tcPr>
            <w:tcW w:w="2267" w:type="dxa"/>
          </w:tcPr>
          <w:p w14:paraId="41EE0149" w14:textId="77777777" w:rsidR="00AB67FA" w:rsidRPr="00D0162F" w:rsidRDefault="00AB67FA" w:rsidP="006E0A54">
            <w:pPr>
              <w:pStyle w:val="TAL"/>
            </w:pPr>
          </w:p>
        </w:tc>
        <w:tc>
          <w:tcPr>
            <w:tcW w:w="1700" w:type="dxa"/>
          </w:tcPr>
          <w:p w14:paraId="62B427E2" w14:textId="77777777" w:rsidR="00AB67FA" w:rsidRPr="00D0162F" w:rsidRDefault="00AB67FA" w:rsidP="006E0A54">
            <w:pPr>
              <w:pStyle w:val="TAL"/>
            </w:pPr>
          </w:p>
        </w:tc>
        <w:tc>
          <w:tcPr>
            <w:tcW w:w="1245" w:type="dxa"/>
          </w:tcPr>
          <w:p w14:paraId="346AE531" w14:textId="77777777" w:rsidR="00AB67FA" w:rsidRPr="00D0162F" w:rsidRDefault="00AB67FA" w:rsidP="006E0A54">
            <w:pPr>
              <w:pStyle w:val="TAL"/>
            </w:pPr>
          </w:p>
        </w:tc>
      </w:tr>
      <w:tr w:rsidR="00AB67FA" w:rsidRPr="00D0162F" w14:paraId="024A866B" w14:textId="77777777" w:rsidTr="006E0A54">
        <w:trPr>
          <w:jc w:val="center"/>
        </w:trPr>
        <w:tc>
          <w:tcPr>
            <w:tcW w:w="4535" w:type="dxa"/>
          </w:tcPr>
          <w:p w14:paraId="5A5C11D1" w14:textId="65DC598F" w:rsidR="00AB67FA" w:rsidRPr="00D0162F" w:rsidRDefault="006E0A54" w:rsidP="006E0A54">
            <w:pPr>
              <w:pStyle w:val="TAL"/>
            </w:pPr>
            <w:r w:rsidRPr="00D0162F">
              <w:t xml:space="preserve">    </w:t>
            </w:r>
            <w:r w:rsidR="00AB67FA" w:rsidRPr="00D0162F">
              <w:t>}</w:t>
            </w:r>
          </w:p>
        </w:tc>
        <w:tc>
          <w:tcPr>
            <w:tcW w:w="2267" w:type="dxa"/>
          </w:tcPr>
          <w:p w14:paraId="19245865" w14:textId="77777777" w:rsidR="00AB67FA" w:rsidRPr="00D0162F" w:rsidRDefault="00AB67FA" w:rsidP="006E0A54">
            <w:pPr>
              <w:pStyle w:val="TAL"/>
            </w:pPr>
          </w:p>
        </w:tc>
        <w:tc>
          <w:tcPr>
            <w:tcW w:w="1700" w:type="dxa"/>
          </w:tcPr>
          <w:p w14:paraId="225FC986" w14:textId="77777777" w:rsidR="00AB67FA" w:rsidRPr="00D0162F" w:rsidRDefault="00AB67FA" w:rsidP="006E0A54">
            <w:pPr>
              <w:pStyle w:val="TAL"/>
            </w:pPr>
          </w:p>
        </w:tc>
        <w:tc>
          <w:tcPr>
            <w:tcW w:w="1245" w:type="dxa"/>
          </w:tcPr>
          <w:p w14:paraId="4FC2E14F" w14:textId="77777777" w:rsidR="00AB67FA" w:rsidRPr="00D0162F" w:rsidRDefault="00AB67FA" w:rsidP="006E0A54">
            <w:pPr>
              <w:pStyle w:val="TAL"/>
            </w:pPr>
          </w:p>
        </w:tc>
      </w:tr>
      <w:tr w:rsidR="00AB67FA" w:rsidRPr="00D0162F" w14:paraId="3D45A6A4" w14:textId="77777777" w:rsidTr="006E0A54">
        <w:trPr>
          <w:jc w:val="center"/>
        </w:trPr>
        <w:tc>
          <w:tcPr>
            <w:tcW w:w="4535" w:type="dxa"/>
          </w:tcPr>
          <w:p w14:paraId="00136DDF" w14:textId="56629F3D" w:rsidR="00AB67FA" w:rsidRPr="00D0162F" w:rsidRDefault="006E0A54" w:rsidP="006E0A54">
            <w:pPr>
              <w:pStyle w:val="TAL"/>
            </w:pPr>
            <w:r w:rsidRPr="00D0162F">
              <w:t xml:space="preserve">  </w:t>
            </w:r>
            <w:r w:rsidR="00AB67FA" w:rsidRPr="00D0162F">
              <w:t>reportQuantity</w:t>
            </w:r>
            <w:r w:rsidRPr="00D0162F">
              <w:t xml:space="preserve"> </w:t>
            </w:r>
            <w:r w:rsidR="00AB67FA" w:rsidRPr="00D0162F">
              <w:t>CHOICE</w:t>
            </w:r>
            <w:r w:rsidRPr="00D0162F">
              <w:t xml:space="preserve"> </w:t>
            </w:r>
            <w:r w:rsidR="00AB67FA" w:rsidRPr="00D0162F">
              <w:t>{</w:t>
            </w:r>
          </w:p>
        </w:tc>
        <w:tc>
          <w:tcPr>
            <w:tcW w:w="2267" w:type="dxa"/>
          </w:tcPr>
          <w:p w14:paraId="046AC3EF" w14:textId="77777777" w:rsidR="00AB67FA" w:rsidRPr="00D0162F" w:rsidRDefault="00AB67FA" w:rsidP="006E0A54">
            <w:pPr>
              <w:pStyle w:val="TAL"/>
            </w:pPr>
          </w:p>
        </w:tc>
        <w:tc>
          <w:tcPr>
            <w:tcW w:w="1700" w:type="dxa"/>
          </w:tcPr>
          <w:p w14:paraId="0EEB499D" w14:textId="77777777" w:rsidR="00AB67FA" w:rsidRPr="00D0162F" w:rsidRDefault="00AB67FA" w:rsidP="006E0A54">
            <w:pPr>
              <w:pStyle w:val="TAL"/>
            </w:pPr>
          </w:p>
        </w:tc>
        <w:tc>
          <w:tcPr>
            <w:tcW w:w="1245" w:type="dxa"/>
          </w:tcPr>
          <w:p w14:paraId="7373D1D4" w14:textId="77777777" w:rsidR="00AB67FA" w:rsidRPr="00D0162F" w:rsidRDefault="00AB67FA" w:rsidP="006E0A54">
            <w:pPr>
              <w:pStyle w:val="TAL"/>
            </w:pPr>
          </w:p>
        </w:tc>
      </w:tr>
      <w:tr w:rsidR="00AB67FA" w:rsidRPr="00D0162F" w14:paraId="780CF4DB" w14:textId="77777777" w:rsidTr="006E0A54">
        <w:trPr>
          <w:jc w:val="center"/>
        </w:trPr>
        <w:tc>
          <w:tcPr>
            <w:tcW w:w="4535" w:type="dxa"/>
          </w:tcPr>
          <w:p w14:paraId="3416C41C" w14:textId="49F9A12A" w:rsidR="00AB67FA" w:rsidRPr="00D0162F" w:rsidRDefault="006E0A54" w:rsidP="006E0A54">
            <w:pPr>
              <w:pStyle w:val="TAL"/>
            </w:pPr>
            <w:r w:rsidRPr="00D0162F">
              <w:t xml:space="preserve">    </w:t>
            </w:r>
            <w:r w:rsidR="00AB67FA" w:rsidRPr="00D0162F">
              <w:t>ssb-Index-RSRP</w:t>
            </w:r>
          </w:p>
        </w:tc>
        <w:tc>
          <w:tcPr>
            <w:tcW w:w="2267" w:type="dxa"/>
          </w:tcPr>
          <w:p w14:paraId="686E3A8A" w14:textId="77777777" w:rsidR="00AB67FA" w:rsidRPr="00D0162F" w:rsidRDefault="00AB67FA" w:rsidP="006E0A54">
            <w:pPr>
              <w:pStyle w:val="TAL"/>
            </w:pPr>
            <w:r w:rsidRPr="00D0162F">
              <w:t>NULL</w:t>
            </w:r>
          </w:p>
        </w:tc>
        <w:tc>
          <w:tcPr>
            <w:tcW w:w="1700" w:type="dxa"/>
          </w:tcPr>
          <w:p w14:paraId="67C8AE33" w14:textId="77777777" w:rsidR="00AB67FA" w:rsidRPr="00D0162F" w:rsidRDefault="00AB67FA" w:rsidP="006E0A54">
            <w:pPr>
              <w:pStyle w:val="TAL"/>
            </w:pPr>
          </w:p>
        </w:tc>
        <w:tc>
          <w:tcPr>
            <w:tcW w:w="1245" w:type="dxa"/>
          </w:tcPr>
          <w:p w14:paraId="18CFD437" w14:textId="77777777" w:rsidR="00AB67FA" w:rsidRPr="00D0162F" w:rsidRDefault="00AB67FA" w:rsidP="006E0A54">
            <w:pPr>
              <w:pStyle w:val="TAL"/>
            </w:pPr>
            <w:r w:rsidRPr="00D0162F">
              <w:t>SS-RSRP</w:t>
            </w:r>
          </w:p>
        </w:tc>
      </w:tr>
      <w:tr w:rsidR="00AB67FA" w:rsidRPr="00D0162F" w14:paraId="5389A78D" w14:textId="77777777" w:rsidTr="006E0A54">
        <w:trPr>
          <w:jc w:val="center"/>
        </w:trPr>
        <w:tc>
          <w:tcPr>
            <w:tcW w:w="4535" w:type="dxa"/>
          </w:tcPr>
          <w:p w14:paraId="241A5C36" w14:textId="37E7D875" w:rsidR="00AB67FA" w:rsidRPr="00D0162F" w:rsidRDefault="006E0A54" w:rsidP="006E0A54">
            <w:pPr>
              <w:pStyle w:val="TAL"/>
            </w:pPr>
            <w:r w:rsidRPr="00D0162F">
              <w:t xml:space="preserve">    </w:t>
            </w:r>
            <w:r w:rsidR="00AB67FA" w:rsidRPr="00D0162F">
              <w:t>cri-RSRP</w:t>
            </w:r>
          </w:p>
        </w:tc>
        <w:tc>
          <w:tcPr>
            <w:tcW w:w="2267" w:type="dxa"/>
          </w:tcPr>
          <w:p w14:paraId="225057C4" w14:textId="77777777" w:rsidR="00AB67FA" w:rsidRPr="00D0162F" w:rsidRDefault="00AB67FA" w:rsidP="006E0A54">
            <w:pPr>
              <w:pStyle w:val="TAL"/>
            </w:pPr>
            <w:r w:rsidRPr="00D0162F">
              <w:t>NULL</w:t>
            </w:r>
          </w:p>
        </w:tc>
        <w:tc>
          <w:tcPr>
            <w:tcW w:w="1700" w:type="dxa"/>
          </w:tcPr>
          <w:p w14:paraId="7F43AD00" w14:textId="77777777" w:rsidR="00AB67FA" w:rsidRPr="00D0162F" w:rsidRDefault="00AB67FA" w:rsidP="006E0A54">
            <w:pPr>
              <w:pStyle w:val="TAL"/>
            </w:pPr>
          </w:p>
        </w:tc>
        <w:tc>
          <w:tcPr>
            <w:tcW w:w="1245" w:type="dxa"/>
          </w:tcPr>
          <w:p w14:paraId="6250DF0C" w14:textId="77777777" w:rsidR="00AB67FA" w:rsidRPr="00D0162F" w:rsidRDefault="00AB67FA" w:rsidP="006E0A54">
            <w:pPr>
              <w:pStyle w:val="TAL"/>
            </w:pPr>
            <w:r w:rsidRPr="00D0162F">
              <w:t>CSI-RSRP</w:t>
            </w:r>
          </w:p>
        </w:tc>
      </w:tr>
      <w:tr w:rsidR="00AB67FA" w:rsidRPr="00D0162F" w14:paraId="06EF4D48" w14:textId="77777777" w:rsidTr="006E0A54">
        <w:trPr>
          <w:jc w:val="center"/>
        </w:trPr>
        <w:tc>
          <w:tcPr>
            <w:tcW w:w="4535" w:type="dxa"/>
          </w:tcPr>
          <w:p w14:paraId="62ED9E0B" w14:textId="42ADB8CB" w:rsidR="00AB67FA" w:rsidRPr="00D0162F" w:rsidRDefault="006E0A54" w:rsidP="006E0A54">
            <w:pPr>
              <w:pStyle w:val="TAL"/>
            </w:pPr>
            <w:r w:rsidRPr="00D0162F">
              <w:t xml:space="preserve">  </w:t>
            </w:r>
            <w:r w:rsidR="00AB67FA" w:rsidRPr="00D0162F">
              <w:t>}</w:t>
            </w:r>
          </w:p>
        </w:tc>
        <w:tc>
          <w:tcPr>
            <w:tcW w:w="2267" w:type="dxa"/>
          </w:tcPr>
          <w:p w14:paraId="50D4F352" w14:textId="77777777" w:rsidR="00AB67FA" w:rsidRPr="00D0162F" w:rsidRDefault="00AB67FA" w:rsidP="006E0A54">
            <w:pPr>
              <w:pStyle w:val="TAL"/>
            </w:pPr>
          </w:p>
        </w:tc>
        <w:tc>
          <w:tcPr>
            <w:tcW w:w="1700" w:type="dxa"/>
          </w:tcPr>
          <w:p w14:paraId="14877D23" w14:textId="77777777" w:rsidR="00AB67FA" w:rsidRPr="00D0162F" w:rsidRDefault="00AB67FA" w:rsidP="006E0A54">
            <w:pPr>
              <w:pStyle w:val="TAL"/>
            </w:pPr>
          </w:p>
        </w:tc>
        <w:tc>
          <w:tcPr>
            <w:tcW w:w="1245" w:type="dxa"/>
          </w:tcPr>
          <w:p w14:paraId="2CD87438" w14:textId="77777777" w:rsidR="00AB67FA" w:rsidRPr="00D0162F" w:rsidRDefault="00AB67FA" w:rsidP="006E0A54">
            <w:pPr>
              <w:pStyle w:val="TAL"/>
            </w:pPr>
          </w:p>
        </w:tc>
      </w:tr>
      <w:tr w:rsidR="00AB67FA" w:rsidRPr="00D0162F" w14:paraId="58937F1D" w14:textId="77777777" w:rsidTr="006E0A54">
        <w:trPr>
          <w:jc w:val="center"/>
        </w:trPr>
        <w:tc>
          <w:tcPr>
            <w:tcW w:w="4535" w:type="dxa"/>
          </w:tcPr>
          <w:p w14:paraId="25747AD4" w14:textId="6133E73C" w:rsidR="00AB67FA" w:rsidRPr="00D0162F" w:rsidRDefault="006E0A54" w:rsidP="006E0A54">
            <w:pPr>
              <w:pStyle w:val="TAL"/>
            </w:pPr>
            <w:r w:rsidRPr="00D0162F">
              <w:t xml:space="preserve">  </w:t>
            </w:r>
            <w:r w:rsidR="00AB67FA" w:rsidRPr="00D0162F">
              <w:t>timeRestrictionForChannelMeasurements</w:t>
            </w:r>
          </w:p>
        </w:tc>
        <w:tc>
          <w:tcPr>
            <w:tcW w:w="2267" w:type="dxa"/>
          </w:tcPr>
          <w:p w14:paraId="0098EF49" w14:textId="77777777" w:rsidR="00AB67FA" w:rsidRPr="00D0162F" w:rsidRDefault="00AB67FA" w:rsidP="006E0A54">
            <w:pPr>
              <w:pStyle w:val="TAL"/>
            </w:pPr>
            <w:r w:rsidRPr="00D0162F">
              <w:t>configured</w:t>
            </w:r>
          </w:p>
        </w:tc>
        <w:tc>
          <w:tcPr>
            <w:tcW w:w="1700" w:type="dxa"/>
          </w:tcPr>
          <w:p w14:paraId="062075F3" w14:textId="77777777" w:rsidR="00AB67FA" w:rsidRPr="00D0162F" w:rsidRDefault="00AB67FA" w:rsidP="006E0A54">
            <w:pPr>
              <w:pStyle w:val="TAL"/>
            </w:pPr>
          </w:p>
        </w:tc>
        <w:tc>
          <w:tcPr>
            <w:tcW w:w="1245" w:type="dxa"/>
          </w:tcPr>
          <w:p w14:paraId="2659A81F" w14:textId="77777777" w:rsidR="00AB67FA" w:rsidRPr="00D0162F" w:rsidRDefault="00AB67FA" w:rsidP="006E0A54">
            <w:pPr>
              <w:pStyle w:val="TAL"/>
            </w:pPr>
          </w:p>
        </w:tc>
      </w:tr>
      <w:tr w:rsidR="00AB67FA" w:rsidRPr="00D0162F" w14:paraId="5CDD95DF" w14:textId="77777777" w:rsidTr="006E0A54">
        <w:trPr>
          <w:jc w:val="center"/>
        </w:trPr>
        <w:tc>
          <w:tcPr>
            <w:tcW w:w="4535" w:type="dxa"/>
          </w:tcPr>
          <w:p w14:paraId="2D8071E3" w14:textId="44BCDDA8" w:rsidR="00AB67FA" w:rsidRPr="00D0162F" w:rsidRDefault="006E0A54" w:rsidP="006E0A54">
            <w:pPr>
              <w:pStyle w:val="TAL"/>
            </w:pPr>
            <w:r w:rsidRPr="00D0162F">
              <w:t xml:space="preserve">  </w:t>
            </w:r>
            <w:r w:rsidR="00AB67FA" w:rsidRPr="00D0162F">
              <w:t>groupBasedBeamReporting</w:t>
            </w:r>
            <w:r w:rsidRPr="00D0162F">
              <w:t xml:space="preserve"> </w:t>
            </w:r>
            <w:r w:rsidR="00AB67FA" w:rsidRPr="00D0162F">
              <w:t>CHOICE</w:t>
            </w:r>
            <w:r w:rsidRPr="00D0162F">
              <w:t xml:space="preserve"> </w:t>
            </w:r>
            <w:r w:rsidR="00AB67FA" w:rsidRPr="00D0162F">
              <w:t>{</w:t>
            </w:r>
          </w:p>
        </w:tc>
        <w:tc>
          <w:tcPr>
            <w:tcW w:w="2267" w:type="dxa"/>
          </w:tcPr>
          <w:p w14:paraId="339DD44D" w14:textId="77777777" w:rsidR="00AB67FA" w:rsidRPr="00D0162F" w:rsidRDefault="00AB67FA" w:rsidP="006E0A54">
            <w:pPr>
              <w:pStyle w:val="TAL"/>
            </w:pPr>
          </w:p>
        </w:tc>
        <w:tc>
          <w:tcPr>
            <w:tcW w:w="1700" w:type="dxa"/>
          </w:tcPr>
          <w:p w14:paraId="48E668B6" w14:textId="77777777" w:rsidR="00AB67FA" w:rsidRPr="00D0162F" w:rsidRDefault="00AB67FA" w:rsidP="006E0A54">
            <w:pPr>
              <w:pStyle w:val="TAL"/>
            </w:pPr>
          </w:p>
        </w:tc>
        <w:tc>
          <w:tcPr>
            <w:tcW w:w="1245" w:type="dxa"/>
          </w:tcPr>
          <w:p w14:paraId="4A4BE6AF" w14:textId="77777777" w:rsidR="00AB67FA" w:rsidRPr="00D0162F" w:rsidRDefault="00AB67FA" w:rsidP="006E0A54">
            <w:pPr>
              <w:pStyle w:val="TAL"/>
            </w:pPr>
          </w:p>
        </w:tc>
      </w:tr>
      <w:tr w:rsidR="00AB67FA" w:rsidRPr="00D0162F" w14:paraId="2B9BFC8C" w14:textId="77777777" w:rsidTr="006E0A54">
        <w:trPr>
          <w:jc w:val="center"/>
        </w:trPr>
        <w:tc>
          <w:tcPr>
            <w:tcW w:w="4535" w:type="dxa"/>
          </w:tcPr>
          <w:p w14:paraId="3BCB8519" w14:textId="130D26F5" w:rsidR="00AB67FA" w:rsidRPr="00D0162F" w:rsidRDefault="006E0A54" w:rsidP="006E0A54">
            <w:pPr>
              <w:pStyle w:val="TAL"/>
            </w:pPr>
            <w:r w:rsidRPr="00D0162F">
              <w:t xml:space="preserve">    </w:t>
            </w:r>
            <w:r w:rsidR="00AB67FA" w:rsidRPr="00D0162F">
              <w:t>disabled</w:t>
            </w:r>
            <w:r w:rsidRPr="00D0162F">
              <w:t xml:space="preserve">  </w:t>
            </w:r>
            <w:r w:rsidR="00AB67FA" w:rsidRPr="00D0162F">
              <w:t>SEQUENCE</w:t>
            </w:r>
            <w:r w:rsidRPr="00D0162F">
              <w:t xml:space="preserve"> </w:t>
            </w:r>
            <w:r w:rsidR="00AB67FA" w:rsidRPr="00D0162F">
              <w:t>{</w:t>
            </w:r>
          </w:p>
        </w:tc>
        <w:tc>
          <w:tcPr>
            <w:tcW w:w="2267" w:type="dxa"/>
          </w:tcPr>
          <w:p w14:paraId="09BDD7F1" w14:textId="77777777" w:rsidR="00AB67FA" w:rsidRPr="00D0162F" w:rsidRDefault="00AB67FA" w:rsidP="006E0A54">
            <w:pPr>
              <w:pStyle w:val="TAL"/>
            </w:pPr>
          </w:p>
        </w:tc>
        <w:tc>
          <w:tcPr>
            <w:tcW w:w="1700" w:type="dxa"/>
          </w:tcPr>
          <w:p w14:paraId="5311F372" w14:textId="77777777" w:rsidR="00AB67FA" w:rsidRPr="00D0162F" w:rsidRDefault="00AB67FA" w:rsidP="006E0A54">
            <w:pPr>
              <w:pStyle w:val="TAL"/>
            </w:pPr>
          </w:p>
        </w:tc>
        <w:tc>
          <w:tcPr>
            <w:tcW w:w="1245" w:type="dxa"/>
          </w:tcPr>
          <w:p w14:paraId="72B52D69" w14:textId="77777777" w:rsidR="00AB67FA" w:rsidRPr="00D0162F" w:rsidRDefault="00AB67FA" w:rsidP="006E0A54">
            <w:pPr>
              <w:pStyle w:val="TAL"/>
            </w:pPr>
          </w:p>
        </w:tc>
      </w:tr>
      <w:tr w:rsidR="00AB67FA" w:rsidRPr="00D0162F" w14:paraId="5BCE925E" w14:textId="77777777" w:rsidTr="006E0A54">
        <w:trPr>
          <w:jc w:val="center"/>
        </w:trPr>
        <w:tc>
          <w:tcPr>
            <w:tcW w:w="4535" w:type="dxa"/>
          </w:tcPr>
          <w:p w14:paraId="1A3453D0" w14:textId="3B6217BD" w:rsidR="00AB67FA" w:rsidRPr="00D0162F" w:rsidRDefault="006E0A54" w:rsidP="006E0A54">
            <w:pPr>
              <w:pStyle w:val="TAL"/>
            </w:pPr>
            <w:r w:rsidRPr="00D0162F">
              <w:t xml:space="preserve">      </w:t>
            </w:r>
            <w:r w:rsidR="00AB67FA" w:rsidRPr="00D0162F">
              <w:t>nrofReportedRS</w:t>
            </w:r>
          </w:p>
        </w:tc>
        <w:tc>
          <w:tcPr>
            <w:tcW w:w="2267" w:type="dxa"/>
          </w:tcPr>
          <w:p w14:paraId="64801AF1" w14:textId="77777777" w:rsidR="00AB67FA" w:rsidRPr="00D0162F" w:rsidRDefault="00AB67FA" w:rsidP="006E0A54">
            <w:pPr>
              <w:pStyle w:val="TAL"/>
            </w:pPr>
            <w:r w:rsidRPr="00D0162F">
              <w:t>n2</w:t>
            </w:r>
          </w:p>
        </w:tc>
        <w:tc>
          <w:tcPr>
            <w:tcW w:w="1700" w:type="dxa"/>
          </w:tcPr>
          <w:p w14:paraId="21967B3A" w14:textId="77777777" w:rsidR="00AB67FA" w:rsidRPr="00D0162F" w:rsidRDefault="00AB67FA" w:rsidP="006E0A54">
            <w:pPr>
              <w:pStyle w:val="TAL"/>
            </w:pPr>
          </w:p>
        </w:tc>
        <w:tc>
          <w:tcPr>
            <w:tcW w:w="1245" w:type="dxa"/>
          </w:tcPr>
          <w:p w14:paraId="25021439" w14:textId="77777777" w:rsidR="00AB67FA" w:rsidRPr="00D0162F" w:rsidRDefault="00AB67FA" w:rsidP="006E0A54">
            <w:pPr>
              <w:pStyle w:val="TAL"/>
            </w:pPr>
          </w:p>
        </w:tc>
      </w:tr>
      <w:tr w:rsidR="00AB67FA" w:rsidRPr="00D0162F" w14:paraId="045F7250" w14:textId="77777777" w:rsidTr="006E0A54">
        <w:trPr>
          <w:jc w:val="center"/>
        </w:trPr>
        <w:tc>
          <w:tcPr>
            <w:tcW w:w="4535" w:type="dxa"/>
          </w:tcPr>
          <w:p w14:paraId="1ED1FAD0" w14:textId="5C2F7910" w:rsidR="00AB67FA" w:rsidRPr="00D0162F" w:rsidRDefault="006E0A54" w:rsidP="006E0A54">
            <w:pPr>
              <w:pStyle w:val="TAL"/>
            </w:pPr>
            <w:r w:rsidRPr="00D0162F">
              <w:t xml:space="preserve">    </w:t>
            </w:r>
            <w:r w:rsidR="00AB67FA" w:rsidRPr="00D0162F">
              <w:t>}</w:t>
            </w:r>
          </w:p>
        </w:tc>
        <w:tc>
          <w:tcPr>
            <w:tcW w:w="2267" w:type="dxa"/>
          </w:tcPr>
          <w:p w14:paraId="788FCF28" w14:textId="77777777" w:rsidR="00AB67FA" w:rsidRPr="00D0162F" w:rsidRDefault="00AB67FA" w:rsidP="006E0A54">
            <w:pPr>
              <w:pStyle w:val="TAL"/>
            </w:pPr>
          </w:p>
        </w:tc>
        <w:tc>
          <w:tcPr>
            <w:tcW w:w="1700" w:type="dxa"/>
          </w:tcPr>
          <w:p w14:paraId="400B2A51" w14:textId="77777777" w:rsidR="00AB67FA" w:rsidRPr="00D0162F" w:rsidRDefault="00AB67FA" w:rsidP="006E0A54">
            <w:pPr>
              <w:pStyle w:val="TAL"/>
            </w:pPr>
          </w:p>
        </w:tc>
        <w:tc>
          <w:tcPr>
            <w:tcW w:w="1245" w:type="dxa"/>
          </w:tcPr>
          <w:p w14:paraId="076337C7" w14:textId="77777777" w:rsidR="00AB67FA" w:rsidRPr="00D0162F" w:rsidRDefault="00AB67FA" w:rsidP="006E0A54">
            <w:pPr>
              <w:pStyle w:val="TAL"/>
            </w:pPr>
          </w:p>
        </w:tc>
      </w:tr>
      <w:tr w:rsidR="00AB67FA" w:rsidRPr="00D0162F" w14:paraId="02246672" w14:textId="77777777" w:rsidTr="006E0A54">
        <w:trPr>
          <w:jc w:val="center"/>
        </w:trPr>
        <w:tc>
          <w:tcPr>
            <w:tcW w:w="4535" w:type="dxa"/>
          </w:tcPr>
          <w:p w14:paraId="5CB11032" w14:textId="67563056" w:rsidR="00AB67FA" w:rsidRPr="00D0162F" w:rsidRDefault="006E0A54" w:rsidP="006E0A54">
            <w:pPr>
              <w:pStyle w:val="TAL"/>
            </w:pPr>
            <w:r w:rsidRPr="00D0162F">
              <w:t xml:space="preserve">  </w:t>
            </w:r>
            <w:r w:rsidR="00AB67FA" w:rsidRPr="00D0162F">
              <w:t>}</w:t>
            </w:r>
          </w:p>
        </w:tc>
        <w:tc>
          <w:tcPr>
            <w:tcW w:w="2267" w:type="dxa"/>
          </w:tcPr>
          <w:p w14:paraId="0FC743A8" w14:textId="77777777" w:rsidR="00AB67FA" w:rsidRPr="00D0162F" w:rsidRDefault="00AB67FA" w:rsidP="006E0A54">
            <w:pPr>
              <w:pStyle w:val="TAL"/>
            </w:pPr>
          </w:p>
        </w:tc>
        <w:tc>
          <w:tcPr>
            <w:tcW w:w="1700" w:type="dxa"/>
          </w:tcPr>
          <w:p w14:paraId="6A7B3050" w14:textId="77777777" w:rsidR="00AB67FA" w:rsidRPr="00D0162F" w:rsidRDefault="00AB67FA" w:rsidP="006E0A54">
            <w:pPr>
              <w:pStyle w:val="TAL"/>
            </w:pPr>
          </w:p>
        </w:tc>
        <w:tc>
          <w:tcPr>
            <w:tcW w:w="1245" w:type="dxa"/>
          </w:tcPr>
          <w:p w14:paraId="12F95451" w14:textId="77777777" w:rsidR="00AB67FA" w:rsidRPr="00D0162F" w:rsidRDefault="00AB67FA" w:rsidP="006E0A54">
            <w:pPr>
              <w:pStyle w:val="TAL"/>
            </w:pPr>
          </w:p>
        </w:tc>
      </w:tr>
      <w:tr w:rsidR="00AB67FA" w:rsidRPr="00D0162F" w14:paraId="47BCFCE3" w14:textId="77777777" w:rsidTr="006E0A54">
        <w:trPr>
          <w:jc w:val="center"/>
        </w:trPr>
        <w:tc>
          <w:tcPr>
            <w:tcW w:w="4535" w:type="dxa"/>
          </w:tcPr>
          <w:p w14:paraId="497ACDAC" w14:textId="77777777" w:rsidR="00AB67FA" w:rsidRPr="00D0162F" w:rsidRDefault="00AB67FA" w:rsidP="006E0A54">
            <w:pPr>
              <w:pStyle w:val="TAL"/>
            </w:pPr>
            <w:r w:rsidRPr="00D0162F">
              <w:t>}</w:t>
            </w:r>
          </w:p>
        </w:tc>
        <w:tc>
          <w:tcPr>
            <w:tcW w:w="2267" w:type="dxa"/>
          </w:tcPr>
          <w:p w14:paraId="07312A6A" w14:textId="77777777" w:rsidR="00AB67FA" w:rsidRPr="00D0162F" w:rsidRDefault="00AB67FA" w:rsidP="006E0A54">
            <w:pPr>
              <w:pStyle w:val="TAL"/>
            </w:pPr>
          </w:p>
        </w:tc>
        <w:tc>
          <w:tcPr>
            <w:tcW w:w="1700" w:type="dxa"/>
          </w:tcPr>
          <w:p w14:paraId="0434D058" w14:textId="77777777" w:rsidR="00AB67FA" w:rsidRPr="00D0162F" w:rsidRDefault="00AB67FA" w:rsidP="006E0A54">
            <w:pPr>
              <w:pStyle w:val="TAL"/>
            </w:pPr>
          </w:p>
        </w:tc>
        <w:tc>
          <w:tcPr>
            <w:tcW w:w="1245" w:type="dxa"/>
          </w:tcPr>
          <w:p w14:paraId="79297D68" w14:textId="77777777" w:rsidR="00AB67FA" w:rsidRPr="00D0162F" w:rsidRDefault="00AB67FA" w:rsidP="006E0A54">
            <w:pPr>
              <w:pStyle w:val="TAL"/>
            </w:pPr>
          </w:p>
        </w:tc>
      </w:tr>
    </w:tbl>
    <w:p w14:paraId="383E5EEA" w14:textId="77777777" w:rsidR="00AB67FA" w:rsidRPr="00D0162F" w:rsidRDefault="00AB67FA" w:rsidP="00AB67FA">
      <w:pPr>
        <w:rPr>
          <w:lang w:eastAsia="sv-SE"/>
        </w:rPr>
      </w:pP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1"/>
        <w:gridCol w:w="7796"/>
      </w:tblGrid>
      <w:tr w:rsidR="00AB67FA" w:rsidRPr="00D0162F" w14:paraId="036CA04F" w14:textId="77777777" w:rsidTr="006E0A54">
        <w:trPr>
          <w:jc w:val="center"/>
        </w:trPr>
        <w:tc>
          <w:tcPr>
            <w:tcW w:w="1951" w:type="dxa"/>
          </w:tcPr>
          <w:p w14:paraId="4BCC17AA" w14:textId="77777777" w:rsidR="00AB67FA" w:rsidRPr="00D0162F" w:rsidRDefault="00AB67FA" w:rsidP="006E0A54">
            <w:pPr>
              <w:pStyle w:val="TAH"/>
            </w:pPr>
            <w:r w:rsidRPr="00D0162F">
              <w:t>Condition</w:t>
            </w:r>
          </w:p>
        </w:tc>
        <w:tc>
          <w:tcPr>
            <w:tcW w:w="7796" w:type="dxa"/>
          </w:tcPr>
          <w:p w14:paraId="6FB4BABC" w14:textId="77777777" w:rsidR="00AB67FA" w:rsidRPr="00D0162F" w:rsidRDefault="00AB67FA" w:rsidP="006E0A54">
            <w:pPr>
              <w:pStyle w:val="TAH"/>
            </w:pPr>
            <w:r w:rsidRPr="00D0162F">
              <w:t>Explanation</w:t>
            </w:r>
          </w:p>
        </w:tc>
      </w:tr>
      <w:tr w:rsidR="00AB67FA" w:rsidRPr="00D0162F" w14:paraId="2E7EB289" w14:textId="77777777" w:rsidTr="006E0A54">
        <w:trPr>
          <w:jc w:val="center"/>
        </w:trPr>
        <w:tc>
          <w:tcPr>
            <w:tcW w:w="1951" w:type="dxa"/>
          </w:tcPr>
          <w:p w14:paraId="794E9A49" w14:textId="77777777" w:rsidR="00AB67FA" w:rsidRPr="00D0162F" w:rsidRDefault="00AB67FA" w:rsidP="006E0A54">
            <w:pPr>
              <w:pStyle w:val="TAL"/>
            </w:pPr>
            <w:r w:rsidRPr="00D0162F">
              <w:t>PERIODIC</w:t>
            </w:r>
          </w:p>
        </w:tc>
        <w:tc>
          <w:tcPr>
            <w:tcW w:w="7796" w:type="dxa"/>
          </w:tcPr>
          <w:p w14:paraId="5781ED6F" w14:textId="1D971343"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periodic</w:t>
            </w:r>
            <w:r w:rsidR="006E0A54" w:rsidRPr="00D0162F">
              <w:t xml:space="preserve"> </w:t>
            </w:r>
            <w:r w:rsidRPr="00D0162F">
              <w:t>reporting</w:t>
            </w:r>
          </w:p>
        </w:tc>
      </w:tr>
      <w:tr w:rsidR="00AB67FA" w:rsidRPr="00D0162F" w14:paraId="19A7C4E8" w14:textId="77777777" w:rsidTr="006E0A54">
        <w:trPr>
          <w:jc w:val="center"/>
        </w:trPr>
        <w:tc>
          <w:tcPr>
            <w:tcW w:w="1951" w:type="dxa"/>
          </w:tcPr>
          <w:p w14:paraId="4D940B3C" w14:textId="77777777" w:rsidR="00AB67FA" w:rsidRPr="00D0162F" w:rsidRDefault="00AB67FA" w:rsidP="006E0A54">
            <w:pPr>
              <w:pStyle w:val="TAL"/>
            </w:pPr>
            <w:r w:rsidRPr="00D0162F">
              <w:t>SS-RSRP</w:t>
            </w:r>
          </w:p>
        </w:tc>
        <w:tc>
          <w:tcPr>
            <w:tcW w:w="7796" w:type="dxa"/>
          </w:tcPr>
          <w:p w14:paraId="437FD1FE" w14:textId="0854A18E" w:rsidR="00AB67FA" w:rsidRPr="00D0162F" w:rsidRDefault="00AB67FA" w:rsidP="006E0A54">
            <w:pPr>
              <w:pStyle w:val="TAL"/>
            </w:pPr>
            <w:r w:rsidRPr="00D0162F">
              <w:t>L1-RSRP</w:t>
            </w:r>
            <w:r w:rsidR="006E0A54" w:rsidRPr="00D0162F">
              <w:t xml:space="preserve"> </w:t>
            </w:r>
            <w:r w:rsidRPr="00D0162F">
              <w:t>measurement</w:t>
            </w:r>
            <w:r w:rsidR="006E0A54" w:rsidRPr="00D0162F">
              <w:t xml:space="preserve"> </w:t>
            </w:r>
            <w:r w:rsidRPr="00D0162F">
              <w:t>based</w:t>
            </w:r>
            <w:r w:rsidR="006E0A54" w:rsidRPr="00D0162F">
              <w:t xml:space="preserve"> </w:t>
            </w:r>
            <w:r w:rsidRPr="00D0162F">
              <w:t>on</w:t>
            </w:r>
            <w:r w:rsidR="006E0A54" w:rsidRPr="00D0162F">
              <w:t xml:space="preserve"> </w:t>
            </w:r>
            <w:r w:rsidRPr="00D0162F">
              <w:t>SSB</w:t>
            </w:r>
          </w:p>
        </w:tc>
      </w:tr>
      <w:tr w:rsidR="00AB67FA" w:rsidRPr="00D0162F" w14:paraId="7DF9F5E4" w14:textId="77777777" w:rsidTr="006E0A54">
        <w:trPr>
          <w:jc w:val="center"/>
        </w:trPr>
        <w:tc>
          <w:tcPr>
            <w:tcW w:w="1951" w:type="dxa"/>
          </w:tcPr>
          <w:p w14:paraId="5439C4A2" w14:textId="77777777" w:rsidR="00AB67FA" w:rsidRPr="00D0162F" w:rsidRDefault="00AB67FA" w:rsidP="006E0A54">
            <w:pPr>
              <w:pStyle w:val="TAL"/>
            </w:pPr>
            <w:r w:rsidRPr="00D0162F">
              <w:t>CSI-RSRP</w:t>
            </w:r>
          </w:p>
        </w:tc>
        <w:tc>
          <w:tcPr>
            <w:tcW w:w="7796" w:type="dxa"/>
          </w:tcPr>
          <w:p w14:paraId="47395836" w14:textId="05EBB7C2" w:rsidR="00AB67FA" w:rsidRPr="00D0162F" w:rsidRDefault="00AB67FA" w:rsidP="006E0A54">
            <w:pPr>
              <w:pStyle w:val="TAL"/>
            </w:pPr>
            <w:r w:rsidRPr="00D0162F">
              <w:t>L1-RSRP</w:t>
            </w:r>
            <w:r w:rsidR="006E0A54" w:rsidRPr="00D0162F">
              <w:t xml:space="preserve"> </w:t>
            </w:r>
            <w:r w:rsidRPr="00D0162F">
              <w:t>measurement</w:t>
            </w:r>
            <w:r w:rsidR="006E0A54" w:rsidRPr="00D0162F">
              <w:t xml:space="preserve"> </w:t>
            </w:r>
            <w:r w:rsidRPr="00D0162F">
              <w:t>based</w:t>
            </w:r>
            <w:r w:rsidR="006E0A54" w:rsidRPr="00D0162F">
              <w:t xml:space="preserve"> </w:t>
            </w:r>
            <w:r w:rsidRPr="00D0162F">
              <w:t>on</w:t>
            </w:r>
            <w:r w:rsidR="006E0A54" w:rsidRPr="00D0162F">
              <w:t xml:space="preserve"> </w:t>
            </w:r>
            <w:r w:rsidRPr="00D0162F">
              <w:t>CSI-RS</w:t>
            </w:r>
          </w:p>
        </w:tc>
      </w:tr>
    </w:tbl>
    <w:p w14:paraId="795B29B4" w14:textId="77777777" w:rsidR="00AB67FA" w:rsidRPr="00D0162F" w:rsidRDefault="00AB67FA" w:rsidP="00AB67FA">
      <w:pPr>
        <w:rPr>
          <w:lang w:eastAsia="sv-SE"/>
        </w:rPr>
      </w:pPr>
    </w:p>
    <w:p w14:paraId="395BE497" w14:textId="77777777" w:rsidR="00AB67FA" w:rsidRPr="00D0162F" w:rsidRDefault="00AB67FA" w:rsidP="00AB67FA">
      <w:pPr>
        <w:pStyle w:val="H6"/>
      </w:pPr>
      <w:r w:rsidRPr="00D0162F">
        <w:t>CSI-ResourceConfig: Default generic resource configuration for L1-RSRP measurements</w:t>
      </w:r>
    </w:p>
    <w:p w14:paraId="155D349F" w14:textId="77777777" w:rsidR="00AB67FA" w:rsidRPr="00D0162F" w:rsidRDefault="00AB67FA" w:rsidP="00AB67FA">
      <w:pPr>
        <w:pStyle w:val="TH"/>
      </w:pPr>
      <w:r w:rsidRPr="00D0162F">
        <w:t>Table H.3.6-3: CSI-ResourceConfig</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4846CEAE" w14:textId="77777777" w:rsidTr="006E0A54">
        <w:trPr>
          <w:jc w:val="center"/>
        </w:trPr>
        <w:tc>
          <w:tcPr>
            <w:tcW w:w="9747" w:type="dxa"/>
            <w:gridSpan w:val="4"/>
          </w:tcPr>
          <w:p w14:paraId="33B88158" w14:textId="1DE56DE8"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14],</w:t>
            </w:r>
            <w:r w:rsidR="006E0A54" w:rsidRPr="00D0162F">
              <w:rPr>
                <w:b w:val="0"/>
              </w:rPr>
              <w:t xml:space="preserve"> </w:t>
            </w:r>
            <w:r w:rsidRPr="00D0162F">
              <w:rPr>
                <w:b w:val="0"/>
              </w:rPr>
              <w:t>Table</w:t>
            </w:r>
            <w:r w:rsidR="006E0A54" w:rsidRPr="00D0162F">
              <w:rPr>
                <w:b w:val="0"/>
              </w:rPr>
              <w:t xml:space="preserve"> </w:t>
            </w:r>
            <w:r w:rsidRPr="00D0162F">
              <w:rPr>
                <w:b w:val="0"/>
              </w:rPr>
              <w:t>7.3.1-12B</w:t>
            </w:r>
          </w:p>
        </w:tc>
      </w:tr>
      <w:tr w:rsidR="00AB67FA" w:rsidRPr="00D0162F" w14:paraId="37973E96" w14:textId="77777777" w:rsidTr="006E0A54">
        <w:trPr>
          <w:jc w:val="center"/>
        </w:trPr>
        <w:tc>
          <w:tcPr>
            <w:tcW w:w="4535" w:type="dxa"/>
          </w:tcPr>
          <w:p w14:paraId="5F73CE83" w14:textId="371A9837"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78C6679B" w14:textId="77777777" w:rsidR="00AB67FA" w:rsidRPr="00D0162F" w:rsidRDefault="00AB67FA" w:rsidP="006E0A54">
            <w:pPr>
              <w:pStyle w:val="TAH"/>
            </w:pPr>
            <w:r w:rsidRPr="00D0162F">
              <w:t>Value/remark</w:t>
            </w:r>
          </w:p>
        </w:tc>
        <w:tc>
          <w:tcPr>
            <w:tcW w:w="1700" w:type="dxa"/>
          </w:tcPr>
          <w:p w14:paraId="6E81945A" w14:textId="77777777" w:rsidR="00AB67FA" w:rsidRPr="00D0162F" w:rsidRDefault="00AB67FA" w:rsidP="006E0A54">
            <w:pPr>
              <w:pStyle w:val="TAH"/>
            </w:pPr>
            <w:r w:rsidRPr="00D0162F">
              <w:t>Comment</w:t>
            </w:r>
          </w:p>
        </w:tc>
        <w:tc>
          <w:tcPr>
            <w:tcW w:w="1245" w:type="dxa"/>
          </w:tcPr>
          <w:p w14:paraId="7C252206" w14:textId="77777777" w:rsidR="00AB67FA" w:rsidRPr="00D0162F" w:rsidRDefault="00AB67FA" w:rsidP="006E0A54">
            <w:pPr>
              <w:pStyle w:val="TAH"/>
            </w:pPr>
            <w:r w:rsidRPr="00D0162F">
              <w:t>Condition</w:t>
            </w:r>
          </w:p>
        </w:tc>
      </w:tr>
      <w:tr w:rsidR="00AB67FA" w:rsidRPr="00D0162F" w14:paraId="49511958" w14:textId="77777777" w:rsidTr="006E0A54">
        <w:trPr>
          <w:jc w:val="center"/>
        </w:trPr>
        <w:tc>
          <w:tcPr>
            <w:tcW w:w="4535" w:type="dxa"/>
          </w:tcPr>
          <w:p w14:paraId="4048C474" w14:textId="494552B6" w:rsidR="00AB67FA" w:rsidRPr="00D0162F" w:rsidRDefault="00AB67FA" w:rsidP="006E0A54">
            <w:pPr>
              <w:pStyle w:val="TAL"/>
            </w:pPr>
            <w:r w:rsidRPr="00D0162F">
              <w:t>CSI-ResourceConfig</w:t>
            </w:r>
            <w:r w:rsidR="006E0A54" w:rsidRPr="00D0162F">
              <w:t xml:space="preserve"> </w:t>
            </w:r>
            <w:r w:rsidRPr="00D0162F">
              <w:t>::=</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42A56650" w14:textId="77777777" w:rsidR="00AB67FA" w:rsidRPr="00D0162F" w:rsidRDefault="00AB67FA" w:rsidP="006E0A54">
            <w:pPr>
              <w:pStyle w:val="TAL"/>
            </w:pPr>
          </w:p>
        </w:tc>
        <w:tc>
          <w:tcPr>
            <w:tcW w:w="1700" w:type="dxa"/>
          </w:tcPr>
          <w:p w14:paraId="5E52F289" w14:textId="77777777" w:rsidR="00AB67FA" w:rsidRPr="00D0162F" w:rsidRDefault="00AB67FA" w:rsidP="006E0A54">
            <w:pPr>
              <w:pStyle w:val="TAL"/>
            </w:pPr>
          </w:p>
        </w:tc>
        <w:tc>
          <w:tcPr>
            <w:tcW w:w="1245" w:type="dxa"/>
          </w:tcPr>
          <w:p w14:paraId="2F2F6C0E" w14:textId="77777777" w:rsidR="00AB67FA" w:rsidRPr="00D0162F" w:rsidRDefault="00AB67FA" w:rsidP="006E0A54">
            <w:pPr>
              <w:pStyle w:val="TAL"/>
            </w:pPr>
          </w:p>
        </w:tc>
      </w:tr>
      <w:tr w:rsidR="00AB67FA" w:rsidRPr="00D0162F" w14:paraId="7B052D5B" w14:textId="77777777" w:rsidTr="006E0A54">
        <w:trPr>
          <w:jc w:val="center"/>
        </w:trPr>
        <w:tc>
          <w:tcPr>
            <w:tcW w:w="4535" w:type="dxa"/>
          </w:tcPr>
          <w:p w14:paraId="47463104" w14:textId="1B7F20E3" w:rsidR="00AB67FA" w:rsidRPr="00D0162F" w:rsidRDefault="006E0A54" w:rsidP="006E0A54">
            <w:pPr>
              <w:pStyle w:val="TAL"/>
            </w:pPr>
            <w:r w:rsidRPr="00D0162F">
              <w:t xml:space="preserve">  </w:t>
            </w:r>
            <w:r w:rsidR="00AB67FA" w:rsidRPr="00D0162F">
              <w:t>csi-RS-ResourceSetList</w:t>
            </w:r>
            <w:r w:rsidRPr="00D0162F">
              <w:t xml:space="preserve"> </w:t>
            </w:r>
            <w:r w:rsidR="00AB67FA" w:rsidRPr="00D0162F">
              <w:t>CHOICE</w:t>
            </w:r>
            <w:r w:rsidRPr="00D0162F">
              <w:t xml:space="preserve"> </w:t>
            </w:r>
            <w:r w:rsidR="00AB67FA" w:rsidRPr="00D0162F">
              <w:t>{</w:t>
            </w:r>
          </w:p>
        </w:tc>
        <w:tc>
          <w:tcPr>
            <w:tcW w:w="2267" w:type="dxa"/>
          </w:tcPr>
          <w:p w14:paraId="6AD33D71" w14:textId="77777777" w:rsidR="00AB67FA" w:rsidRPr="00D0162F" w:rsidRDefault="00AB67FA" w:rsidP="006E0A54">
            <w:pPr>
              <w:pStyle w:val="TAL"/>
            </w:pPr>
          </w:p>
        </w:tc>
        <w:tc>
          <w:tcPr>
            <w:tcW w:w="1700" w:type="dxa"/>
          </w:tcPr>
          <w:p w14:paraId="44E913D5" w14:textId="77777777" w:rsidR="00AB67FA" w:rsidRPr="00D0162F" w:rsidRDefault="00AB67FA" w:rsidP="006E0A54">
            <w:pPr>
              <w:pStyle w:val="TAL"/>
            </w:pPr>
          </w:p>
        </w:tc>
        <w:tc>
          <w:tcPr>
            <w:tcW w:w="1245" w:type="dxa"/>
          </w:tcPr>
          <w:p w14:paraId="3CAAAEEA" w14:textId="77777777" w:rsidR="00AB67FA" w:rsidRPr="00D0162F" w:rsidRDefault="00AB67FA" w:rsidP="006E0A54">
            <w:pPr>
              <w:pStyle w:val="TAL"/>
            </w:pPr>
          </w:p>
        </w:tc>
      </w:tr>
      <w:tr w:rsidR="00AB67FA" w:rsidRPr="00D0162F" w14:paraId="2FBAAF7B" w14:textId="77777777" w:rsidTr="006E0A54">
        <w:trPr>
          <w:jc w:val="center"/>
        </w:trPr>
        <w:tc>
          <w:tcPr>
            <w:tcW w:w="4535" w:type="dxa"/>
          </w:tcPr>
          <w:p w14:paraId="10AA00E9" w14:textId="73A2E96E" w:rsidR="00AB67FA" w:rsidRPr="00D0162F" w:rsidRDefault="006E0A54" w:rsidP="006E0A54">
            <w:pPr>
              <w:pStyle w:val="TAL"/>
            </w:pPr>
            <w:r w:rsidRPr="00D0162F">
              <w:t xml:space="preserve">    </w:t>
            </w:r>
            <w:r w:rsidR="00AB67FA" w:rsidRPr="00D0162F">
              <w:t>nzp-CSI-RS-SSB</w:t>
            </w:r>
            <w:r w:rsidRPr="00D0162F">
              <w:t xml:space="preserve">  </w:t>
            </w:r>
            <w:r w:rsidR="00AB67FA" w:rsidRPr="00D0162F">
              <w:t>SEQUENCE</w:t>
            </w:r>
            <w:r w:rsidRPr="00D0162F">
              <w:t xml:space="preserve"> </w:t>
            </w:r>
            <w:r w:rsidR="00AB67FA" w:rsidRPr="00D0162F">
              <w:t>{</w:t>
            </w:r>
          </w:p>
        </w:tc>
        <w:tc>
          <w:tcPr>
            <w:tcW w:w="2267" w:type="dxa"/>
          </w:tcPr>
          <w:p w14:paraId="64F1A011" w14:textId="77777777" w:rsidR="00AB67FA" w:rsidRPr="00D0162F" w:rsidRDefault="00AB67FA" w:rsidP="006E0A54">
            <w:pPr>
              <w:pStyle w:val="TAL"/>
            </w:pPr>
          </w:p>
        </w:tc>
        <w:tc>
          <w:tcPr>
            <w:tcW w:w="1700" w:type="dxa"/>
          </w:tcPr>
          <w:p w14:paraId="24969993" w14:textId="77777777" w:rsidR="00AB67FA" w:rsidRPr="00D0162F" w:rsidRDefault="00AB67FA" w:rsidP="006E0A54">
            <w:pPr>
              <w:pStyle w:val="TAL"/>
            </w:pPr>
          </w:p>
        </w:tc>
        <w:tc>
          <w:tcPr>
            <w:tcW w:w="1245" w:type="dxa"/>
          </w:tcPr>
          <w:p w14:paraId="408E575F" w14:textId="77777777" w:rsidR="00AB67FA" w:rsidRPr="00D0162F" w:rsidRDefault="00AB67FA" w:rsidP="006E0A54">
            <w:pPr>
              <w:pStyle w:val="TAL"/>
            </w:pPr>
          </w:p>
        </w:tc>
      </w:tr>
      <w:tr w:rsidR="00AB67FA" w:rsidRPr="00D0162F" w14:paraId="7AA29488" w14:textId="77777777" w:rsidTr="006E0A54">
        <w:trPr>
          <w:jc w:val="center"/>
        </w:trPr>
        <w:tc>
          <w:tcPr>
            <w:tcW w:w="4535" w:type="dxa"/>
          </w:tcPr>
          <w:p w14:paraId="27EABE9A" w14:textId="391606A5" w:rsidR="00AB67FA" w:rsidRPr="00D0162F" w:rsidRDefault="006E0A54" w:rsidP="006E0A54">
            <w:pPr>
              <w:pStyle w:val="TAL"/>
            </w:pPr>
            <w:r w:rsidRPr="00D0162F">
              <w:t xml:space="preserve">      </w:t>
            </w:r>
            <w:r w:rsidR="00AB67FA" w:rsidRPr="00D0162F">
              <w:t>nzp-CSI-RS-ResourceSetList</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NrofNZP-CSI-RS-ResourceSetsPerConfig))</w:t>
            </w:r>
            <w:r w:rsidRPr="00D0162F">
              <w:t xml:space="preserve"> </w:t>
            </w:r>
            <w:r w:rsidR="00AB67FA" w:rsidRPr="00D0162F">
              <w:t>OF</w:t>
            </w:r>
            <w:r w:rsidRPr="00D0162F">
              <w:t xml:space="preserve"> </w:t>
            </w:r>
            <w:r w:rsidR="00AB67FA" w:rsidRPr="00D0162F">
              <w:t>{</w:t>
            </w:r>
          </w:p>
        </w:tc>
        <w:tc>
          <w:tcPr>
            <w:tcW w:w="2267" w:type="dxa"/>
          </w:tcPr>
          <w:p w14:paraId="739EE745" w14:textId="1A7B85E8" w:rsidR="00AB67FA" w:rsidRPr="00D0162F" w:rsidRDefault="00AB67FA" w:rsidP="006E0A54">
            <w:pPr>
              <w:pStyle w:val="TAL"/>
            </w:pPr>
            <w:r w:rsidRPr="00D0162F">
              <w:t>1</w:t>
            </w:r>
            <w:r w:rsidR="006E0A54" w:rsidRPr="00D0162F">
              <w:t xml:space="preserve"> </w:t>
            </w:r>
            <w:r w:rsidRPr="00D0162F">
              <w:t>entry</w:t>
            </w:r>
          </w:p>
        </w:tc>
        <w:tc>
          <w:tcPr>
            <w:tcW w:w="1700" w:type="dxa"/>
          </w:tcPr>
          <w:p w14:paraId="321B2D4A" w14:textId="77777777" w:rsidR="00AB67FA" w:rsidRPr="00D0162F" w:rsidRDefault="00AB67FA" w:rsidP="006E0A54">
            <w:pPr>
              <w:pStyle w:val="TAL"/>
            </w:pPr>
          </w:p>
        </w:tc>
        <w:tc>
          <w:tcPr>
            <w:tcW w:w="1245" w:type="dxa"/>
          </w:tcPr>
          <w:p w14:paraId="57A54706" w14:textId="77777777" w:rsidR="00AB67FA" w:rsidRPr="00D0162F" w:rsidRDefault="00AB67FA" w:rsidP="006E0A54">
            <w:pPr>
              <w:pStyle w:val="TAL"/>
            </w:pPr>
            <w:r w:rsidRPr="00D0162F">
              <w:t>CSI-RS</w:t>
            </w:r>
          </w:p>
        </w:tc>
      </w:tr>
      <w:tr w:rsidR="00AB67FA" w:rsidRPr="00D0162F" w14:paraId="745BD5F4" w14:textId="77777777" w:rsidTr="006E0A54">
        <w:trPr>
          <w:jc w:val="center"/>
        </w:trPr>
        <w:tc>
          <w:tcPr>
            <w:tcW w:w="4535" w:type="dxa"/>
          </w:tcPr>
          <w:p w14:paraId="4A292010" w14:textId="29E12611" w:rsidR="00AB67FA" w:rsidRPr="00D0162F" w:rsidRDefault="006E0A54" w:rsidP="006E0A54">
            <w:pPr>
              <w:pStyle w:val="TAL"/>
            </w:pPr>
            <w:r w:rsidRPr="00D0162F">
              <w:t xml:space="preserve">        </w:t>
            </w:r>
            <w:r w:rsidR="00AB67FA" w:rsidRPr="00D0162F">
              <w:t>NZP-CSI-RS-ResourceSetId[0]</w:t>
            </w:r>
          </w:p>
        </w:tc>
        <w:tc>
          <w:tcPr>
            <w:tcW w:w="2267" w:type="dxa"/>
          </w:tcPr>
          <w:p w14:paraId="26BFECFE" w14:textId="77777777" w:rsidR="00AB67FA" w:rsidRPr="00D0162F" w:rsidRDefault="00AB67FA" w:rsidP="006E0A54">
            <w:pPr>
              <w:pStyle w:val="TAL"/>
            </w:pPr>
            <w:r w:rsidRPr="00D0162F">
              <w:t>0</w:t>
            </w:r>
          </w:p>
        </w:tc>
        <w:tc>
          <w:tcPr>
            <w:tcW w:w="1700" w:type="dxa"/>
          </w:tcPr>
          <w:p w14:paraId="2BF38452" w14:textId="77777777" w:rsidR="00AB67FA" w:rsidRPr="00D0162F" w:rsidRDefault="00AB67FA" w:rsidP="006E0A54">
            <w:pPr>
              <w:pStyle w:val="TAL"/>
            </w:pPr>
          </w:p>
        </w:tc>
        <w:tc>
          <w:tcPr>
            <w:tcW w:w="1245" w:type="dxa"/>
          </w:tcPr>
          <w:p w14:paraId="38281289" w14:textId="77777777" w:rsidR="00AB67FA" w:rsidRPr="00D0162F" w:rsidRDefault="00AB67FA" w:rsidP="006E0A54">
            <w:pPr>
              <w:pStyle w:val="TAL"/>
            </w:pPr>
          </w:p>
        </w:tc>
      </w:tr>
      <w:tr w:rsidR="00AB67FA" w:rsidRPr="00D0162F" w14:paraId="22D0E4F8" w14:textId="77777777" w:rsidTr="006E0A54">
        <w:trPr>
          <w:jc w:val="center"/>
        </w:trPr>
        <w:tc>
          <w:tcPr>
            <w:tcW w:w="4535" w:type="dxa"/>
          </w:tcPr>
          <w:p w14:paraId="022BD6B9" w14:textId="55571344" w:rsidR="00AB67FA" w:rsidRPr="00D0162F" w:rsidRDefault="006E0A54" w:rsidP="006E0A54">
            <w:pPr>
              <w:pStyle w:val="TAL"/>
            </w:pPr>
            <w:r w:rsidRPr="00D0162F">
              <w:t xml:space="preserve">      </w:t>
            </w:r>
            <w:r w:rsidR="00AB67FA" w:rsidRPr="00D0162F">
              <w:t>}</w:t>
            </w:r>
          </w:p>
        </w:tc>
        <w:tc>
          <w:tcPr>
            <w:tcW w:w="2267" w:type="dxa"/>
          </w:tcPr>
          <w:p w14:paraId="66D92C08" w14:textId="77777777" w:rsidR="00AB67FA" w:rsidRPr="00D0162F" w:rsidRDefault="00AB67FA" w:rsidP="006E0A54">
            <w:pPr>
              <w:pStyle w:val="TAL"/>
            </w:pPr>
          </w:p>
        </w:tc>
        <w:tc>
          <w:tcPr>
            <w:tcW w:w="1700" w:type="dxa"/>
          </w:tcPr>
          <w:p w14:paraId="347B0AEC" w14:textId="77777777" w:rsidR="00AB67FA" w:rsidRPr="00D0162F" w:rsidRDefault="00AB67FA" w:rsidP="006E0A54">
            <w:pPr>
              <w:pStyle w:val="TAL"/>
            </w:pPr>
          </w:p>
        </w:tc>
        <w:tc>
          <w:tcPr>
            <w:tcW w:w="1245" w:type="dxa"/>
          </w:tcPr>
          <w:p w14:paraId="6F5ECC4F" w14:textId="77777777" w:rsidR="00AB67FA" w:rsidRPr="00D0162F" w:rsidRDefault="00AB67FA" w:rsidP="006E0A54">
            <w:pPr>
              <w:pStyle w:val="TAL"/>
            </w:pPr>
          </w:p>
        </w:tc>
      </w:tr>
      <w:tr w:rsidR="00AB67FA" w:rsidRPr="00D0162F" w14:paraId="3784B3A2" w14:textId="77777777" w:rsidTr="006E0A54">
        <w:trPr>
          <w:jc w:val="center"/>
        </w:trPr>
        <w:tc>
          <w:tcPr>
            <w:tcW w:w="4535" w:type="dxa"/>
          </w:tcPr>
          <w:p w14:paraId="42ECB1B8" w14:textId="3A6D7A38" w:rsidR="00AB67FA" w:rsidRPr="00D0162F" w:rsidRDefault="006E0A54" w:rsidP="006E0A54">
            <w:pPr>
              <w:pStyle w:val="TAL"/>
            </w:pPr>
            <w:r w:rsidRPr="00D0162F">
              <w:t xml:space="preserve">      </w:t>
            </w:r>
            <w:r w:rsidR="00AB67FA" w:rsidRPr="00D0162F">
              <w:t>csi-SSB-ResourceSetList</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NrofCSI-SSB-ResourceSetsPerConfig))</w:t>
            </w:r>
            <w:r w:rsidRPr="00D0162F">
              <w:t xml:space="preserve"> </w:t>
            </w:r>
            <w:r w:rsidR="00AB67FA" w:rsidRPr="00D0162F">
              <w:t>OF</w:t>
            </w:r>
            <w:r w:rsidRPr="00D0162F">
              <w:t xml:space="preserve"> </w:t>
            </w:r>
            <w:r w:rsidR="00AB67FA" w:rsidRPr="00D0162F">
              <w:t>{</w:t>
            </w:r>
          </w:p>
        </w:tc>
        <w:tc>
          <w:tcPr>
            <w:tcW w:w="2267" w:type="dxa"/>
          </w:tcPr>
          <w:p w14:paraId="0D6ABF75" w14:textId="51795315" w:rsidR="00AB67FA" w:rsidRPr="00D0162F" w:rsidRDefault="00AB67FA" w:rsidP="006E0A54">
            <w:pPr>
              <w:pStyle w:val="TAL"/>
            </w:pPr>
            <w:r w:rsidRPr="00D0162F">
              <w:t>1</w:t>
            </w:r>
            <w:r w:rsidR="006E0A54" w:rsidRPr="00D0162F">
              <w:t xml:space="preserve"> </w:t>
            </w:r>
            <w:r w:rsidRPr="00D0162F">
              <w:t>entry</w:t>
            </w:r>
          </w:p>
        </w:tc>
        <w:tc>
          <w:tcPr>
            <w:tcW w:w="1700" w:type="dxa"/>
          </w:tcPr>
          <w:p w14:paraId="533F964A" w14:textId="77777777" w:rsidR="00AB67FA" w:rsidRPr="00D0162F" w:rsidRDefault="00AB67FA" w:rsidP="006E0A54">
            <w:pPr>
              <w:pStyle w:val="TAL"/>
            </w:pPr>
          </w:p>
        </w:tc>
        <w:tc>
          <w:tcPr>
            <w:tcW w:w="1245" w:type="dxa"/>
          </w:tcPr>
          <w:p w14:paraId="497563DB" w14:textId="77777777" w:rsidR="00AB67FA" w:rsidRPr="00D0162F" w:rsidRDefault="00AB67FA" w:rsidP="006E0A54">
            <w:pPr>
              <w:pStyle w:val="TAL"/>
            </w:pPr>
            <w:r w:rsidRPr="00D0162F">
              <w:t>SSB</w:t>
            </w:r>
          </w:p>
        </w:tc>
      </w:tr>
      <w:tr w:rsidR="00AB67FA" w:rsidRPr="00D0162F" w14:paraId="6BE3BBCE" w14:textId="77777777" w:rsidTr="006E0A54">
        <w:trPr>
          <w:jc w:val="center"/>
        </w:trPr>
        <w:tc>
          <w:tcPr>
            <w:tcW w:w="4535" w:type="dxa"/>
          </w:tcPr>
          <w:p w14:paraId="78EC16FA" w14:textId="18F304A0" w:rsidR="00AB67FA" w:rsidRPr="00D0162F" w:rsidRDefault="006E0A54" w:rsidP="006E0A54">
            <w:pPr>
              <w:pStyle w:val="TAL"/>
            </w:pPr>
            <w:r w:rsidRPr="00D0162F">
              <w:t xml:space="preserve">      </w:t>
            </w:r>
            <w:r w:rsidR="00AB67FA" w:rsidRPr="00D0162F">
              <w:t>CSI-SSB-ResourceSetId[0]</w:t>
            </w:r>
          </w:p>
        </w:tc>
        <w:tc>
          <w:tcPr>
            <w:tcW w:w="2267" w:type="dxa"/>
          </w:tcPr>
          <w:p w14:paraId="143A7FD1" w14:textId="77777777" w:rsidR="00AB67FA" w:rsidRPr="00D0162F" w:rsidRDefault="00AB67FA" w:rsidP="006E0A54">
            <w:pPr>
              <w:pStyle w:val="TAL"/>
            </w:pPr>
            <w:r w:rsidRPr="00D0162F">
              <w:t>0</w:t>
            </w:r>
          </w:p>
        </w:tc>
        <w:tc>
          <w:tcPr>
            <w:tcW w:w="1700" w:type="dxa"/>
          </w:tcPr>
          <w:p w14:paraId="2346264E" w14:textId="77777777" w:rsidR="00AB67FA" w:rsidRPr="00D0162F" w:rsidRDefault="00AB67FA" w:rsidP="006E0A54">
            <w:pPr>
              <w:pStyle w:val="TAL"/>
            </w:pPr>
          </w:p>
        </w:tc>
        <w:tc>
          <w:tcPr>
            <w:tcW w:w="1245" w:type="dxa"/>
          </w:tcPr>
          <w:p w14:paraId="55384CB6" w14:textId="77777777" w:rsidR="00AB67FA" w:rsidRPr="00D0162F" w:rsidRDefault="00AB67FA" w:rsidP="006E0A54">
            <w:pPr>
              <w:pStyle w:val="TAL"/>
            </w:pPr>
          </w:p>
        </w:tc>
      </w:tr>
      <w:tr w:rsidR="00AB67FA" w:rsidRPr="00D0162F" w14:paraId="61F25D02" w14:textId="77777777" w:rsidTr="006E0A54">
        <w:trPr>
          <w:jc w:val="center"/>
        </w:trPr>
        <w:tc>
          <w:tcPr>
            <w:tcW w:w="4535" w:type="dxa"/>
          </w:tcPr>
          <w:p w14:paraId="1AA8B7F0" w14:textId="5F47B43F" w:rsidR="00AB67FA" w:rsidRPr="00D0162F" w:rsidRDefault="006E0A54" w:rsidP="006E0A54">
            <w:pPr>
              <w:pStyle w:val="TAL"/>
            </w:pPr>
            <w:r w:rsidRPr="00D0162F">
              <w:t xml:space="preserve">      </w:t>
            </w:r>
            <w:r w:rsidR="00AB67FA" w:rsidRPr="00D0162F">
              <w:t>}</w:t>
            </w:r>
          </w:p>
        </w:tc>
        <w:tc>
          <w:tcPr>
            <w:tcW w:w="2267" w:type="dxa"/>
          </w:tcPr>
          <w:p w14:paraId="55A52D74" w14:textId="77777777" w:rsidR="00AB67FA" w:rsidRPr="00D0162F" w:rsidRDefault="00AB67FA" w:rsidP="006E0A54">
            <w:pPr>
              <w:pStyle w:val="TAL"/>
            </w:pPr>
          </w:p>
        </w:tc>
        <w:tc>
          <w:tcPr>
            <w:tcW w:w="1700" w:type="dxa"/>
          </w:tcPr>
          <w:p w14:paraId="3CCDAEFB" w14:textId="77777777" w:rsidR="00AB67FA" w:rsidRPr="00D0162F" w:rsidRDefault="00AB67FA" w:rsidP="006E0A54">
            <w:pPr>
              <w:pStyle w:val="TAL"/>
            </w:pPr>
          </w:p>
        </w:tc>
        <w:tc>
          <w:tcPr>
            <w:tcW w:w="1245" w:type="dxa"/>
          </w:tcPr>
          <w:p w14:paraId="39BEA5FB" w14:textId="77777777" w:rsidR="00AB67FA" w:rsidRPr="00D0162F" w:rsidRDefault="00AB67FA" w:rsidP="006E0A54">
            <w:pPr>
              <w:pStyle w:val="TAL"/>
            </w:pPr>
          </w:p>
        </w:tc>
      </w:tr>
      <w:tr w:rsidR="00AB67FA" w:rsidRPr="00D0162F" w14:paraId="36863F50" w14:textId="77777777" w:rsidTr="006E0A54">
        <w:trPr>
          <w:jc w:val="center"/>
        </w:trPr>
        <w:tc>
          <w:tcPr>
            <w:tcW w:w="4535" w:type="dxa"/>
          </w:tcPr>
          <w:p w14:paraId="29E6F2DD" w14:textId="7259945C" w:rsidR="00AB67FA" w:rsidRPr="00D0162F" w:rsidRDefault="006E0A54" w:rsidP="006E0A54">
            <w:pPr>
              <w:pStyle w:val="TAL"/>
            </w:pPr>
            <w:r w:rsidRPr="00D0162F">
              <w:t xml:space="preserve">    </w:t>
            </w:r>
            <w:r w:rsidR="00AB67FA" w:rsidRPr="00D0162F">
              <w:t>}</w:t>
            </w:r>
          </w:p>
        </w:tc>
        <w:tc>
          <w:tcPr>
            <w:tcW w:w="2267" w:type="dxa"/>
          </w:tcPr>
          <w:p w14:paraId="1BFFD9A9" w14:textId="77777777" w:rsidR="00AB67FA" w:rsidRPr="00D0162F" w:rsidRDefault="00AB67FA" w:rsidP="006E0A54">
            <w:pPr>
              <w:pStyle w:val="TAL"/>
            </w:pPr>
          </w:p>
        </w:tc>
        <w:tc>
          <w:tcPr>
            <w:tcW w:w="1700" w:type="dxa"/>
          </w:tcPr>
          <w:p w14:paraId="414DE5E9" w14:textId="77777777" w:rsidR="00AB67FA" w:rsidRPr="00D0162F" w:rsidRDefault="00AB67FA" w:rsidP="006E0A54">
            <w:pPr>
              <w:pStyle w:val="TAL"/>
            </w:pPr>
          </w:p>
        </w:tc>
        <w:tc>
          <w:tcPr>
            <w:tcW w:w="1245" w:type="dxa"/>
          </w:tcPr>
          <w:p w14:paraId="6479FA5A" w14:textId="77777777" w:rsidR="00AB67FA" w:rsidRPr="00D0162F" w:rsidRDefault="00AB67FA" w:rsidP="006E0A54">
            <w:pPr>
              <w:pStyle w:val="TAL"/>
            </w:pPr>
          </w:p>
        </w:tc>
      </w:tr>
      <w:tr w:rsidR="00AB67FA" w:rsidRPr="00D0162F" w14:paraId="2CE18B79" w14:textId="77777777" w:rsidTr="006E0A54">
        <w:trPr>
          <w:jc w:val="center"/>
        </w:trPr>
        <w:tc>
          <w:tcPr>
            <w:tcW w:w="4535" w:type="dxa"/>
          </w:tcPr>
          <w:p w14:paraId="5737BA20" w14:textId="5B44F504" w:rsidR="00AB67FA" w:rsidRPr="00D0162F" w:rsidRDefault="006E0A54" w:rsidP="006E0A54">
            <w:pPr>
              <w:pStyle w:val="TAL"/>
            </w:pPr>
            <w:r w:rsidRPr="00D0162F">
              <w:t xml:space="preserve">  </w:t>
            </w:r>
            <w:r w:rsidR="00AB67FA" w:rsidRPr="00D0162F">
              <w:t>}</w:t>
            </w:r>
          </w:p>
        </w:tc>
        <w:tc>
          <w:tcPr>
            <w:tcW w:w="2267" w:type="dxa"/>
          </w:tcPr>
          <w:p w14:paraId="0FEC4435" w14:textId="77777777" w:rsidR="00AB67FA" w:rsidRPr="00D0162F" w:rsidRDefault="00AB67FA" w:rsidP="006E0A54">
            <w:pPr>
              <w:pStyle w:val="TAL"/>
            </w:pPr>
          </w:p>
        </w:tc>
        <w:tc>
          <w:tcPr>
            <w:tcW w:w="1700" w:type="dxa"/>
          </w:tcPr>
          <w:p w14:paraId="76014BEA" w14:textId="77777777" w:rsidR="00AB67FA" w:rsidRPr="00D0162F" w:rsidRDefault="00AB67FA" w:rsidP="006E0A54">
            <w:pPr>
              <w:pStyle w:val="TAL"/>
            </w:pPr>
          </w:p>
        </w:tc>
        <w:tc>
          <w:tcPr>
            <w:tcW w:w="1245" w:type="dxa"/>
          </w:tcPr>
          <w:p w14:paraId="2ACA45B9" w14:textId="77777777" w:rsidR="00AB67FA" w:rsidRPr="00D0162F" w:rsidRDefault="00AB67FA" w:rsidP="006E0A54">
            <w:pPr>
              <w:pStyle w:val="TAL"/>
            </w:pPr>
          </w:p>
        </w:tc>
      </w:tr>
      <w:tr w:rsidR="00AB67FA" w:rsidRPr="00D0162F" w14:paraId="67DBEACD" w14:textId="77777777" w:rsidTr="006E0A54">
        <w:trPr>
          <w:jc w:val="center"/>
        </w:trPr>
        <w:tc>
          <w:tcPr>
            <w:tcW w:w="4535" w:type="dxa"/>
          </w:tcPr>
          <w:p w14:paraId="63B05C73" w14:textId="77777777" w:rsidR="00AB67FA" w:rsidRPr="00D0162F" w:rsidRDefault="00AB67FA" w:rsidP="006E0A54">
            <w:pPr>
              <w:pStyle w:val="TAL"/>
            </w:pPr>
            <w:r w:rsidRPr="00D0162F">
              <w:t>}</w:t>
            </w:r>
          </w:p>
        </w:tc>
        <w:tc>
          <w:tcPr>
            <w:tcW w:w="2267" w:type="dxa"/>
          </w:tcPr>
          <w:p w14:paraId="7FD78A28" w14:textId="77777777" w:rsidR="00AB67FA" w:rsidRPr="00D0162F" w:rsidRDefault="00AB67FA" w:rsidP="006E0A54">
            <w:pPr>
              <w:pStyle w:val="TAL"/>
            </w:pPr>
          </w:p>
        </w:tc>
        <w:tc>
          <w:tcPr>
            <w:tcW w:w="1700" w:type="dxa"/>
          </w:tcPr>
          <w:p w14:paraId="0ADC0D55" w14:textId="77777777" w:rsidR="00AB67FA" w:rsidRPr="00D0162F" w:rsidRDefault="00AB67FA" w:rsidP="006E0A54">
            <w:pPr>
              <w:pStyle w:val="TAL"/>
            </w:pPr>
          </w:p>
        </w:tc>
        <w:tc>
          <w:tcPr>
            <w:tcW w:w="1245" w:type="dxa"/>
          </w:tcPr>
          <w:p w14:paraId="36F81F77" w14:textId="77777777" w:rsidR="00AB67FA" w:rsidRPr="00D0162F" w:rsidRDefault="00AB67FA" w:rsidP="006E0A54">
            <w:pPr>
              <w:pStyle w:val="TAL"/>
            </w:pPr>
          </w:p>
        </w:tc>
      </w:tr>
    </w:tbl>
    <w:p w14:paraId="7ACB9AC1" w14:textId="77777777" w:rsidR="00AB67FA" w:rsidRPr="00D0162F" w:rsidRDefault="00AB67FA" w:rsidP="00AB67FA">
      <w:pPr>
        <w:rPr>
          <w:lang w:eastAsia="sv-S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1"/>
        <w:gridCol w:w="7796"/>
      </w:tblGrid>
      <w:tr w:rsidR="00AB67FA" w:rsidRPr="00D0162F" w14:paraId="619892AC" w14:textId="77777777" w:rsidTr="006E0A54">
        <w:trPr>
          <w:jc w:val="center"/>
        </w:trPr>
        <w:tc>
          <w:tcPr>
            <w:tcW w:w="1951" w:type="dxa"/>
          </w:tcPr>
          <w:p w14:paraId="6FFCC79C" w14:textId="77777777" w:rsidR="00AB67FA" w:rsidRPr="00D0162F" w:rsidRDefault="00AB67FA" w:rsidP="006E0A54">
            <w:pPr>
              <w:pStyle w:val="TAH"/>
            </w:pPr>
            <w:r w:rsidRPr="00D0162F">
              <w:t>Condition</w:t>
            </w:r>
          </w:p>
        </w:tc>
        <w:tc>
          <w:tcPr>
            <w:tcW w:w="7796" w:type="dxa"/>
          </w:tcPr>
          <w:p w14:paraId="4F82A248" w14:textId="77777777" w:rsidR="00AB67FA" w:rsidRPr="00D0162F" w:rsidRDefault="00AB67FA" w:rsidP="006E0A54">
            <w:pPr>
              <w:pStyle w:val="TAH"/>
            </w:pPr>
            <w:r w:rsidRPr="00D0162F">
              <w:t>Explanation</w:t>
            </w:r>
          </w:p>
        </w:tc>
      </w:tr>
      <w:tr w:rsidR="00AB67FA" w:rsidRPr="00D0162F" w14:paraId="3C0A618B" w14:textId="77777777" w:rsidTr="006E0A54">
        <w:trPr>
          <w:jc w:val="center"/>
        </w:trPr>
        <w:tc>
          <w:tcPr>
            <w:tcW w:w="1951" w:type="dxa"/>
          </w:tcPr>
          <w:p w14:paraId="353FCD9E" w14:textId="77777777" w:rsidR="00AB67FA" w:rsidRPr="00D0162F" w:rsidRDefault="00AB67FA" w:rsidP="006E0A54">
            <w:pPr>
              <w:pStyle w:val="TAL"/>
            </w:pPr>
            <w:r w:rsidRPr="00D0162F">
              <w:t>SSB</w:t>
            </w:r>
          </w:p>
        </w:tc>
        <w:tc>
          <w:tcPr>
            <w:tcW w:w="7796" w:type="dxa"/>
          </w:tcPr>
          <w:p w14:paraId="6BBFE6E9" w14:textId="6CFE7674"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SSB</w:t>
            </w:r>
            <w:r w:rsidR="006E0A54" w:rsidRPr="00D0162F">
              <w:t xml:space="preserve"> </w:t>
            </w:r>
            <w:r w:rsidRPr="00D0162F">
              <w:t>based</w:t>
            </w:r>
            <w:r w:rsidR="006E0A54" w:rsidRPr="00D0162F">
              <w:t xml:space="preserve"> </w:t>
            </w:r>
            <w:r w:rsidRPr="00D0162F">
              <w:t>CSI</w:t>
            </w:r>
          </w:p>
        </w:tc>
      </w:tr>
      <w:tr w:rsidR="00AB67FA" w:rsidRPr="00D0162F" w14:paraId="75F0B0ED" w14:textId="77777777" w:rsidTr="006E0A54">
        <w:trPr>
          <w:jc w:val="center"/>
        </w:trPr>
        <w:tc>
          <w:tcPr>
            <w:tcW w:w="1951" w:type="dxa"/>
          </w:tcPr>
          <w:p w14:paraId="754CF6B9" w14:textId="77777777" w:rsidR="00AB67FA" w:rsidRPr="00D0162F" w:rsidRDefault="00AB67FA" w:rsidP="006E0A54">
            <w:pPr>
              <w:pStyle w:val="TAL"/>
            </w:pPr>
            <w:r w:rsidRPr="00D0162F">
              <w:t>CSI-RS</w:t>
            </w:r>
          </w:p>
        </w:tc>
        <w:tc>
          <w:tcPr>
            <w:tcW w:w="7796" w:type="dxa"/>
          </w:tcPr>
          <w:p w14:paraId="24A20042" w14:textId="565EAC9D" w:rsidR="00AB67FA" w:rsidRPr="00D0162F" w:rsidRDefault="00AB67FA" w:rsidP="006E0A54">
            <w:pPr>
              <w:pStyle w:val="TAL"/>
            </w:pPr>
            <w:r w:rsidRPr="00D0162F">
              <w:t>Configuration</w:t>
            </w:r>
            <w:r w:rsidR="006E0A54" w:rsidRPr="00D0162F">
              <w:t xml:space="preserve"> </w:t>
            </w:r>
            <w:r w:rsidRPr="00D0162F">
              <w:t>for</w:t>
            </w:r>
            <w:r w:rsidR="006E0A54" w:rsidRPr="00D0162F">
              <w:t xml:space="preserve"> </w:t>
            </w:r>
            <w:r w:rsidRPr="00D0162F">
              <w:t>CSI-RS</w:t>
            </w:r>
            <w:r w:rsidR="006E0A54" w:rsidRPr="00D0162F">
              <w:t xml:space="preserve"> </w:t>
            </w:r>
            <w:r w:rsidRPr="00D0162F">
              <w:t>based</w:t>
            </w:r>
            <w:r w:rsidR="006E0A54" w:rsidRPr="00D0162F">
              <w:t xml:space="preserve"> </w:t>
            </w:r>
            <w:r w:rsidRPr="00D0162F">
              <w:t>CSI</w:t>
            </w:r>
          </w:p>
        </w:tc>
      </w:tr>
    </w:tbl>
    <w:p w14:paraId="2DC062D8" w14:textId="77777777" w:rsidR="00AB67FA" w:rsidRPr="00D0162F" w:rsidRDefault="00AB67FA" w:rsidP="00AB67FA">
      <w:pPr>
        <w:rPr>
          <w:lang w:eastAsia="sv-SE"/>
        </w:rPr>
      </w:pPr>
    </w:p>
    <w:p w14:paraId="489CBDED" w14:textId="77777777" w:rsidR="00AB67FA" w:rsidRPr="00D0162F" w:rsidRDefault="00AB67FA" w:rsidP="00AB67FA">
      <w:pPr>
        <w:pStyle w:val="TH"/>
      </w:pPr>
      <w:r w:rsidRPr="00D0162F">
        <w:t>Table H.3.6-4 to H.3.6-9: Void</w:t>
      </w:r>
    </w:p>
    <w:p w14:paraId="17300EBB" w14:textId="77777777" w:rsidR="00285A43" w:rsidRPr="00D0162F" w:rsidRDefault="00285A43" w:rsidP="00285A43">
      <w:pPr>
        <w:pStyle w:val="H6"/>
      </w:pPr>
      <w:r w:rsidRPr="00D0162F">
        <w:t>CSI-MeasConfig: Default generic resource configuration for L1-RSRP measurements</w:t>
      </w:r>
    </w:p>
    <w:p w14:paraId="29B1E1FE" w14:textId="77777777" w:rsidR="00285A43" w:rsidRPr="00D0162F" w:rsidRDefault="00285A43" w:rsidP="00285A43">
      <w:pPr>
        <w:pStyle w:val="TH"/>
      </w:pPr>
      <w:r w:rsidRPr="00D0162F">
        <w:t>Table H.3.6-10: CSI-Meas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85A43" w:rsidRPr="00D0162F" w14:paraId="791E8032" w14:textId="77777777" w:rsidTr="00EF0046">
        <w:tc>
          <w:tcPr>
            <w:tcW w:w="9747" w:type="dxa"/>
            <w:gridSpan w:val="4"/>
          </w:tcPr>
          <w:p w14:paraId="2837A0BF" w14:textId="77777777" w:rsidR="00285A43" w:rsidRPr="00D0162F" w:rsidRDefault="00285A43" w:rsidP="00EF0046">
            <w:pPr>
              <w:pStyle w:val="TAH"/>
              <w:jc w:val="left"/>
              <w:rPr>
                <w:b w:val="0"/>
              </w:rPr>
            </w:pPr>
            <w:r w:rsidRPr="00D0162F">
              <w:rPr>
                <w:b w:val="0"/>
              </w:rPr>
              <w:t>Derivation Path: TS 38.508-1 [14], Table 7.3.1-6</w:t>
            </w:r>
          </w:p>
        </w:tc>
      </w:tr>
      <w:tr w:rsidR="00285A43" w:rsidRPr="00D0162F" w14:paraId="61371CF2" w14:textId="77777777" w:rsidTr="00EF0046">
        <w:tc>
          <w:tcPr>
            <w:tcW w:w="4535" w:type="dxa"/>
          </w:tcPr>
          <w:p w14:paraId="222902F0" w14:textId="77777777" w:rsidR="00285A43" w:rsidRPr="00D0162F" w:rsidRDefault="00285A43" w:rsidP="00EF0046">
            <w:pPr>
              <w:pStyle w:val="TAH"/>
            </w:pPr>
            <w:r w:rsidRPr="00D0162F">
              <w:t>Information Element</w:t>
            </w:r>
          </w:p>
        </w:tc>
        <w:tc>
          <w:tcPr>
            <w:tcW w:w="2267" w:type="dxa"/>
          </w:tcPr>
          <w:p w14:paraId="1A6285EF" w14:textId="77777777" w:rsidR="00285A43" w:rsidRPr="00D0162F" w:rsidRDefault="00285A43" w:rsidP="00EF0046">
            <w:pPr>
              <w:pStyle w:val="TAH"/>
            </w:pPr>
            <w:r w:rsidRPr="00D0162F">
              <w:t>Value/remark</w:t>
            </w:r>
          </w:p>
        </w:tc>
        <w:tc>
          <w:tcPr>
            <w:tcW w:w="1700" w:type="dxa"/>
          </w:tcPr>
          <w:p w14:paraId="50B8E602" w14:textId="77777777" w:rsidR="00285A43" w:rsidRPr="00D0162F" w:rsidRDefault="00285A43" w:rsidP="00EF0046">
            <w:pPr>
              <w:pStyle w:val="TAH"/>
            </w:pPr>
            <w:r w:rsidRPr="00D0162F">
              <w:t>Comment</w:t>
            </w:r>
          </w:p>
        </w:tc>
        <w:tc>
          <w:tcPr>
            <w:tcW w:w="1245" w:type="dxa"/>
          </w:tcPr>
          <w:p w14:paraId="605CBFCE" w14:textId="77777777" w:rsidR="00285A43" w:rsidRPr="00D0162F" w:rsidRDefault="00285A43" w:rsidP="00EF0046">
            <w:pPr>
              <w:pStyle w:val="TAH"/>
            </w:pPr>
            <w:r w:rsidRPr="00D0162F">
              <w:t>Condition</w:t>
            </w:r>
          </w:p>
        </w:tc>
      </w:tr>
      <w:tr w:rsidR="00285A43" w:rsidRPr="00D0162F" w14:paraId="61141193" w14:textId="77777777" w:rsidTr="00EF0046">
        <w:tc>
          <w:tcPr>
            <w:tcW w:w="4535" w:type="dxa"/>
          </w:tcPr>
          <w:p w14:paraId="1A5E6B53" w14:textId="77777777" w:rsidR="00285A43" w:rsidRPr="00D0162F" w:rsidRDefault="00285A43" w:rsidP="00EF0046">
            <w:pPr>
              <w:pStyle w:val="TAL"/>
            </w:pPr>
            <w:r w:rsidRPr="00D0162F">
              <w:t xml:space="preserve">CSI-MeasConfig::= </w:t>
            </w:r>
            <w:r w:rsidRPr="00D0162F">
              <w:rPr>
                <w:snapToGrid w:val="0"/>
              </w:rPr>
              <w:t xml:space="preserve">SEQUENCE </w:t>
            </w:r>
            <w:r w:rsidRPr="00D0162F">
              <w:t>{</w:t>
            </w:r>
          </w:p>
        </w:tc>
        <w:tc>
          <w:tcPr>
            <w:tcW w:w="2267" w:type="dxa"/>
          </w:tcPr>
          <w:p w14:paraId="334808D9" w14:textId="77777777" w:rsidR="00285A43" w:rsidRPr="00D0162F" w:rsidRDefault="00285A43" w:rsidP="00EF0046">
            <w:pPr>
              <w:pStyle w:val="TAL"/>
            </w:pPr>
          </w:p>
        </w:tc>
        <w:tc>
          <w:tcPr>
            <w:tcW w:w="1700" w:type="dxa"/>
          </w:tcPr>
          <w:p w14:paraId="6D88416C" w14:textId="77777777" w:rsidR="00285A43" w:rsidRPr="00D0162F" w:rsidRDefault="00285A43" w:rsidP="00EF0046">
            <w:pPr>
              <w:pStyle w:val="TAL"/>
            </w:pPr>
          </w:p>
        </w:tc>
        <w:tc>
          <w:tcPr>
            <w:tcW w:w="1245" w:type="dxa"/>
          </w:tcPr>
          <w:p w14:paraId="1F42CF36" w14:textId="77777777" w:rsidR="00285A43" w:rsidRPr="00D0162F" w:rsidRDefault="00285A43" w:rsidP="00EF0046">
            <w:pPr>
              <w:pStyle w:val="TAL"/>
            </w:pPr>
          </w:p>
        </w:tc>
      </w:tr>
      <w:tr w:rsidR="00285A43" w:rsidRPr="00D0162F" w14:paraId="3FA3C4E6" w14:textId="77777777" w:rsidTr="00EF0046">
        <w:tc>
          <w:tcPr>
            <w:tcW w:w="4535" w:type="dxa"/>
          </w:tcPr>
          <w:p w14:paraId="59F30EC4" w14:textId="77777777" w:rsidR="00285A43" w:rsidRPr="00D0162F" w:rsidRDefault="00285A43" w:rsidP="00EF0046">
            <w:pPr>
              <w:pStyle w:val="TAL"/>
            </w:pPr>
            <w:r w:rsidRPr="00D0162F">
              <w:t xml:space="preserve">  csi-SSB-ResourceSetToAddModList SEQUENCE (SIZE (1..maxNrofCSI-SSB-ResourceSets)) OF CSI-SSB-ResourceSet {</w:t>
            </w:r>
          </w:p>
        </w:tc>
        <w:tc>
          <w:tcPr>
            <w:tcW w:w="2267" w:type="dxa"/>
          </w:tcPr>
          <w:p w14:paraId="5C8A514A" w14:textId="77777777" w:rsidR="00285A43" w:rsidRPr="00D0162F" w:rsidRDefault="00285A43" w:rsidP="00EF0046">
            <w:pPr>
              <w:pStyle w:val="TAL"/>
            </w:pPr>
          </w:p>
        </w:tc>
        <w:tc>
          <w:tcPr>
            <w:tcW w:w="1700" w:type="dxa"/>
          </w:tcPr>
          <w:p w14:paraId="415D66CA" w14:textId="77777777" w:rsidR="00285A43" w:rsidRPr="00D0162F" w:rsidRDefault="00285A43" w:rsidP="00EF0046">
            <w:pPr>
              <w:pStyle w:val="TAL"/>
            </w:pPr>
          </w:p>
        </w:tc>
        <w:tc>
          <w:tcPr>
            <w:tcW w:w="1245" w:type="dxa"/>
          </w:tcPr>
          <w:p w14:paraId="373D243B" w14:textId="77777777" w:rsidR="00285A43" w:rsidRPr="00D0162F" w:rsidRDefault="00285A43" w:rsidP="00EF0046">
            <w:pPr>
              <w:pStyle w:val="TAL"/>
            </w:pPr>
          </w:p>
        </w:tc>
      </w:tr>
      <w:tr w:rsidR="00285A43" w:rsidRPr="00D0162F" w14:paraId="7E6DB046" w14:textId="77777777" w:rsidTr="00EF0046">
        <w:tc>
          <w:tcPr>
            <w:tcW w:w="4535" w:type="dxa"/>
          </w:tcPr>
          <w:p w14:paraId="08C580C0" w14:textId="77777777" w:rsidR="00285A43" w:rsidRPr="00D0162F" w:rsidRDefault="00285A43" w:rsidP="00EF0046">
            <w:pPr>
              <w:pStyle w:val="TAL"/>
            </w:pPr>
            <w:r w:rsidRPr="00D0162F">
              <w:t xml:space="preserve">    CSI-SSB-ResourceSet[1]</w:t>
            </w:r>
          </w:p>
        </w:tc>
        <w:tc>
          <w:tcPr>
            <w:tcW w:w="2267" w:type="dxa"/>
          </w:tcPr>
          <w:p w14:paraId="1BE90D62" w14:textId="77777777" w:rsidR="00285A43" w:rsidRPr="00D0162F" w:rsidRDefault="00285A43" w:rsidP="00EF0046">
            <w:pPr>
              <w:pStyle w:val="TAL"/>
            </w:pPr>
            <w:r w:rsidRPr="00D0162F">
              <w:t>CSI-SSB-ResourceSet-RRM</w:t>
            </w:r>
          </w:p>
        </w:tc>
        <w:tc>
          <w:tcPr>
            <w:tcW w:w="1700" w:type="dxa"/>
          </w:tcPr>
          <w:p w14:paraId="56B334F4" w14:textId="77777777" w:rsidR="00285A43" w:rsidRPr="00D0162F" w:rsidRDefault="00285A43" w:rsidP="00EF0046">
            <w:pPr>
              <w:pStyle w:val="TAL"/>
            </w:pPr>
            <w:r w:rsidRPr="00D0162F">
              <w:t>TS 38.508-1 Table 7.3.1-29</w:t>
            </w:r>
          </w:p>
        </w:tc>
        <w:tc>
          <w:tcPr>
            <w:tcW w:w="1245" w:type="dxa"/>
          </w:tcPr>
          <w:p w14:paraId="34035201" w14:textId="77777777" w:rsidR="00285A43" w:rsidRPr="00D0162F" w:rsidRDefault="00285A43" w:rsidP="00EF0046">
            <w:pPr>
              <w:pStyle w:val="TAL"/>
            </w:pPr>
          </w:p>
        </w:tc>
      </w:tr>
      <w:tr w:rsidR="00285A43" w:rsidRPr="00D0162F" w14:paraId="52A5A942" w14:textId="77777777" w:rsidTr="00EF0046">
        <w:tc>
          <w:tcPr>
            <w:tcW w:w="4535" w:type="dxa"/>
          </w:tcPr>
          <w:p w14:paraId="51106B4F" w14:textId="77777777" w:rsidR="00285A43" w:rsidRPr="00D0162F" w:rsidRDefault="00285A43" w:rsidP="00EF0046">
            <w:pPr>
              <w:pStyle w:val="TAL"/>
            </w:pPr>
            <w:r w:rsidRPr="00D0162F">
              <w:t xml:space="preserve">  }</w:t>
            </w:r>
          </w:p>
        </w:tc>
        <w:tc>
          <w:tcPr>
            <w:tcW w:w="2267" w:type="dxa"/>
          </w:tcPr>
          <w:p w14:paraId="7DF19587" w14:textId="77777777" w:rsidR="00285A43" w:rsidRPr="00D0162F" w:rsidRDefault="00285A43" w:rsidP="00EF0046">
            <w:pPr>
              <w:pStyle w:val="TAL"/>
            </w:pPr>
          </w:p>
        </w:tc>
        <w:tc>
          <w:tcPr>
            <w:tcW w:w="1700" w:type="dxa"/>
          </w:tcPr>
          <w:p w14:paraId="38026876" w14:textId="77777777" w:rsidR="00285A43" w:rsidRPr="00D0162F" w:rsidRDefault="00285A43" w:rsidP="00EF0046">
            <w:pPr>
              <w:pStyle w:val="TAL"/>
            </w:pPr>
          </w:p>
        </w:tc>
        <w:tc>
          <w:tcPr>
            <w:tcW w:w="1245" w:type="dxa"/>
          </w:tcPr>
          <w:p w14:paraId="4F6E39A1" w14:textId="77777777" w:rsidR="00285A43" w:rsidRPr="00D0162F" w:rsidRDefault="00285A43" w:rsidP="00EF0046">
            <w:pPr>
              <w:pStyle w:val="TAL"/>
            </w:pPr>
          </w:p>
        </w:tc>
      </w:tr>
      <w:tr w:rsidR="00285A43" w:rsidRPr="00D0162F" w14:paraId="243DCA5A" w14:textId="77777777" w:rsidTr="00EF0046">
        <w:tc>
          <w:tcPr>
            <w:tcW w:w="4535" w:type="dxa"/>
          </w:tcPr>
          <w:p w14:paraId="385B25AA" w14:textId="77777777" w:rsidR="00285A43" w:rsidRPr="00D0162F" w:rsidRDefault="00285A43" w:rsidP="00EF0046">
            <w:pPr>
              <w:pStyle w:val="TAL"/>
            </w:pPr>
            <w:r w:rsidRPr="00D0162F">
              <w:t>}</w:t>
            </w:r>
          </w:p>
        </w:tc>
        <w:tc>
          <w:tcPr>
            <w:tcW w:w="2267" w:type="dxa"/>
          </w:tcPr>
          <w:p w14:paraId="1BC0B8B0" w14:textId="77777777" w:rsidR="00285A43" w:rsidRPr="00D0162F" w:rsidRDefault="00285A43" w:rsidP="00EF0046">
            <w:pPr>
              <w:pStyle w:val="TAL"/>
            </w:pPr>
          </w:p>
        </w:tc>
        <w:tc>
          <w:tcPr>
            <w:tcW w:w="1700" w:type="dxa"/>
          </w:tcPr>
          <w:p w14:paraId="4B79E7D1" w14:textId="77777777" w:rsidR="00285A43" w:rsidRPr="00D0162F" w:rsidRDefault="00285A43" w:rsidP="00EF0046">
            <w:pPr>
              <w:pStyle w:val="TAL"/>
            </w:pPr>
          </w:p>
        </w:tc>
        <w:tc>
          <w:tcPr>
            <w:tcW w:w="1245" w:type="dxa"/>
          </w:tcPr>
          <w:p w14:paraId="1EBF1964" w14:textId="77777777" w:rsidR="00285A43" w:rsidRPr="00D0162F" w:rsidRDefault="00285A43" w:rsidP="00EF0046">
            <w:pPr>
              <w:pStyle w:val="TAL"/>
            </w:pPr>
          </w:p>
        </w:tc>
      </w:tr>
    </w:tbl>
    <w:p w14:paraId="402F158C" w14:textId="77777777" w:rsidR="00AB67FA" w:rsidRPr="00D0162F" w:rsidRDefault="00AB67FA" w:rsidP="00AB67FA"/>
    <w:p w14:paraId="40A7DF9C" w14:textId="77777777" w:rsidR="00D560E2" w:rsidRPr="00D0162F" w:rsidRDefault="00D560E2" w:rsidP="00D560E2">
      <w:pPr>
        <w:pStyle w:val="Heading2"/>
      </w:pPr>
      <w:r w:rsidRPr="00D0162F">
        <w:t>H.3.6A</w:t>
      </w:r>
      <w:r w:rsidRPr="00D0162F">
        <w:tab/>
        <w:t>RRC messages and IE content exceptions for L1-SINR measurement for beam reporting</w:t>
      </w:r>
    </w:p>
    <w:p w14:paraId="033A4336" w14:textId="77777777" w:rsidR="00D560E2" w:rsidRPr="00D0162F" w:rsidRDefault="00D560E2" w:rsidP="00D560E2">
      <w:pPr>
        <w:pStyle w:val="H6"/>
      </w:pPr>
      <w:r w:rsidRPr="00D0162F">
        <w:t>ServingCellConfig: Default generic configuration for enabling CSI measurements and reporting.</w:t>
      </w:r>
    </w:p>
    <w:p w14:paraId="6D31126E" w14:textId="77777777" w:rsidR="00D560E2" w:rsidRPr="00D0162F" w:rsidRDefault="00D560E2" w:rsidP="00D560E2">
      <w:pPr>
        <w:pStyle w:val="H6"/>
      </w:pPr>
      <w:r w:rsidRPr="00D0162F">
        <w:t>CSI-ReportConfig: Default generic configuration for L1-SINR measurements.</w:t>
      </w:r>
    </w:p>
    <w:p w14:paraId="0E9CFF6D" w14:textId="77777777" w:rsidR="00D560E2" w:rsidRPr="00D0162F" w:rsidRDefault="00D560E2" w:rsidP="00D560E2">
      <w:pPr>
        <w:pStyle w:val="TH"/>
      </w:pPr>
      <w:r w:rsidRPr="00D0162F">
        <w:t>Table H.3.6A-1: CSI-Report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560E2" w:rsidRPr="00D0162F" w14:paraId="66B2A3FC" w14:textId="77777777" w:rsidTr="006244E2">
        <w:tc>
          <w:tcPr>
            <w:tcW w:w="9747" w:type="dxa"/>
            <w:gridSpan w:val="4"/>
          </w:tcPr>
          <w:p w14:paraId="37FFAD93" w14:textId="77777777" w:rsidR="00D560E2" w:rsidRPr="00D0162F" w:rsidRDefault="00D560E2" w:rsidP="006244E2">
            <w:pPr>
              <w:pStyle w:val="TAH"/>
              <w:jc w:val="left"/>
              <w:rPr>
                <w:b w:val="0"/>
              </w:rPr>
            </w:pPr>
            <w:r w:rsidRPr="00D0162F">
              <w:rPr>
                <w:b w:val="0"/>
              </w:rPr>
              <w:t>Derivation Path: TS 38.508-1 [14], Table 7</w:t>
            </w:r>
            <w:r w:rsidRPr="00D0162F">
              <w:rPr>
                <w:b w:val="0"/>
                <w:lang w:eastAsia="zh-CN"/>
              </w:rPr>
              <w:t>.</w:t>
            </w:r>
            <w:r w:rsidRPr="00D0162F">
              <w:rPr>
                <w:b w:val="0"/>
              </w:rPr>
              <w:t>3.1-12G</w:t>
            </w:r>
          </w:p>
        </w:tc>
      </w:tr>
      <w:tr w:rsidR="00D560E2" w:rsidRPr="00D0162F" w14:paraId="07184932" w14:textId="77777777" w:rsidTr="006244E2">
        <w:tc>
          <w:tcPr>
            <w:tcW w:w="4535" w:type="dxa"/>
          </w:tcPr>
          <w:p w14:paraId="6E49F49A" w14:textId="77777777" w:rsidR="00D560E2" w:rsidRPr="00D0162F" w:rsidRDefault="00D560E2" w:rsidP="006244E2">
            <w:pPr>
              <w:pStyle w:val="TAH"/>
            </w:pPr>
            <w:r w:rsidRPr="00D0162F">
              <w:t>Information Element</w:t>
            </w:r>
          </w:p>
        </w:tc>
        <w:tc>
          <w:tcPr>
            <w:tcW w:w="2267" w:type="dxa"/>
          </w:tcPr>
          <w:p w14:paraId="2639B407" w14:textId="77777777" w:rsidR="00D560E2" w:rsidRPr="00D0162F" w:rsidRDefault="00D560E2" w:rsidP="006244E2">
            <w:pPr>
              <w:pStyle w:val="TAH"/>
            </w:pPr>
            <w:r w:rsidRPr="00D0162F">
              <w:t>Value/remark</w:t>
            </w:r>
          </w:p>
        </w:tc>
        <w:tc>
          <w:tcPr>
            <w:tcW w:w="1700" w:type="dxa"/>
          </w:tcPr>
          <w:p w14:paraId="0EBC4298" w14:textId="77777777" w:rsidR="00D560E2" w:rsidRPr="00D0162F" w:rsidRDefault="00D560E2" w:rsidP="006244E2">
            <w:pPr>
              <w:pStyle w:val="TAH"/>
            </w:pPr>
            <w:r w:rsidRPr="00D0162F">
              <w:t>Comment</w:t>
            </w:r>
          </w:p>
        </w:tc>
        <w:tc>
          <w:tcPr>
            <w:tcW w:w="1245" w:type="dxa"/>
          </w:tcPr>
          <w:p w14:paraId="675370B9" w14:textId="77777777" w:rsidR="00D560E2" w:rsidRPr="00D0162F" w:rsidRDefault="00D560E2" w:rsidP="006244E2">
            <w:pPr>
              <w:pStyle w:val="TAH"/>
            </w:pPr>
            <w:r w:rsidRPr="00D0162F">
              <w:t>Condition</w:t>
            </w:r>
          </w:p>
        </w:tc>
      </w:tr>
      <w:tr w:rsidR="00D560E2" w:rsidRPr="00D0162F" w14:paraId="0EF84572" w14:textId="77777777" w:rsidTr="006244E2">
        <w:tc>
          <w:tcPr>
            <w:tcW w:w="4535" w:type="dxa"/>
            <w:tcBorders>
              <w:bottom w:val="single" w:sz="4" w:space="0" w:color="auto"/>
            </w:tcBorders>
          </w:tcPr>
          <w:p w14:paraId="49BCAA6D" w14:textId="77777777" w:rsidR="00D560E2" w:rsidRPr="00D0162F" w:rsidRDefault="00D560E2" w:rsidP="006244E2">
            <w:pPr>
              <w:pStyle w:val="TAL"/>
            </w:pPr>
            <w:r w:rsidRPr="00D0162F">
              <w:t xml:space="preserve">CSI-ReportConfig ::= </w:t>
            </w:r>
            <w:r w:rsidRPr="00D0162F">
              <w:rPr>
                <w:snapToGrid w:val="0"/>
              </w:rPr>
              <w:t xml:space="preserve">SEQUENCE </w:t>
            </w:r>
            <w:r w:rsidRPr="00D0162F">
              <w:t>{</w:t>
            </w:r>
          </w:p>
        </w:tc>
        <w:tc>
          <w:tcPr>
            <w:tcW w:w="2267" w:type="dxa"/>
          </w:tcPr>
          <w:p w14:paraId="65E2F854" w14:textId="77777777" w:rsidR="00D560E2" w:rsidRPr="00D0162F" w:rsidRDefault="00D560E2" w:rsidP="006244E2">
            <w:pPr>
              <w:pStyle w:val="TAL"/>
            </w:pPr>
          </w:p>
        </w:tc>
        <w:tc>
          <w:tcPr>
            <w:tcW w:w="1700" w:type="dxa"/>
          </w:tcPr>
          <w:p w14:paraId="4F5D9B76" w14:textId="77777777" w:rsidR="00D560E2" w:rsidRPr="00D0162F" w:rsidRDefault="00D560E2" w:rsidP="006244E2">
            <w:pPr>
              <w:pStyle w:val="TAL"/>
            </w:pPr>
          </w:p>
        </w:tc>
        <w:tc>
          <w:tcPr>
            <w:tcW w:w="1245" w:type="dxa"/>
          </w:tcPr>
          <w:p w14:paraId="5521DBC0" w14:textId="77777777" w:rsidR="00D560E2" w:rsidRPr="00D0162F" w:rsidRDefault="00D560E2" w:rsidP="006244E2">
            <w:pPr>
              <w:pStyle w:val="TAL"/>
            </w:pPr>
          </w:p>
        </w:tc>
      </w:tr>
      <w:tr w:rsidR="00D560E2" w:rsidRPr="00D0162F" w14:paraId="3ECDB143" w14:textId="77777777" w:rsidTr="006244E2">
        <w:tc>
          <w:tcPr>
            <w:tcW w:w="4535" w:type="dxa"/>
            <w:tcBorders>
              <w:bottom w:val="nil"/>
            </w:tcBorders>
          </w:tcPr>
          <w:p w14:paraId="658CE115" w14:textId="77777777" w:rsidR="00D560E2" w:rsidRPr="00D0162F" w:rsidRDefault="00D560E2" w:rsidP="006244E2">
            <w:pPr>
              <w:pStyle w:val="TAL"/>
            </w:pPr>
            <w:r w:rsidRPr="00D0162F">
              <w:t xml:space="preserve">  csi-IM-ResourcesForInterference</w:t>
            </w:r>
          </w:p>
        </w:tc>
        <w:tc>
          <w:tcPr>
            <w:tcW w:w="2267" w:type="dxa"/>
          </w:tcPr>
          <w:p w14:paraId="68A3C515" w14:textId="77777777" w:rsidR="00D560E2" w:rsidRPr="00D0162F" w:rsidRDefault="00D560E2" w:rsidP="006244E2">
            <w:pPr>
              <w:pStyle w:val="TAL"/>
            </w:pPr>
            <w:r w:rsidRPr="00D0162F">
              <w:t>CSI-IM-ResourceConfigId-IMR</w:t>
            </w:r>
          </w:p>
        </w:tc>
        <w:tc>
          <w:tcPr>
            <w:tcW w:w="1700" w:type="dxa"/>
          </w:tcPr>
          <w:p w14:paraId="6DCCAA64" w14:textId="77777777" w:rsidR="00D560E2" w:rsidRPr="00D0162F" w:rsidRDefault="00D560E2" w:rsidP="006244E2">
            <w:pPr>
              <w:pStyle w:val="TAL"/>
            </w:pPr>
          </w:p>
        </w:tc>
        <w:tc>
          <w:tcPr>
            <w:tcW w:w="1245" w:type="dxa"/>
          </w:tcPr>
          <w:p w14:paraId="5FB1B084" w14:textId="77777777" w:rsidR="00D560E2" w:rsidRPr="00D0162F" w:rsidRDefault="00D560E2" w:rsidP="006244E2">
            <w:pPr>
              <w:pStyle w:val="TAL"/>
              <w:rPr>
                <w:lang w:eastAsia="zh-CN"/>
              </w:rPr>
            </w:pPr>
            <w:r w:rsidRPr="00D0162F">
              <w:rPr>
                <w:lang w:eastAsia="zh-CN"/>
              </w:rPr>
              <w:t>CSI-IM_IMR</w:t>
            </w:r>
          </w:p>
        </w:tc>
      </w:tr>
      <w:tr w:rsidR="00D560E2" w:rsidRPr="00D0162F" w14:paraId="51C33089" w14:textId="77777777" w:rsidTr="006244E2">
        <w:tc>
          <w:tcPr>
            <w:tcW w:w="4535" w:type="dxa"/>
            <w:tcBorders>
              <w:top w:val="nil"/>
              <w:bottom w:val="single" w:sz="4" w:space="0" w:color="auto"/>
            </w:tcBorders>
          </w:tcPr>
          <w:p w14:paraId="74163419" w14:textId="77777777" w:rsidR="00D560E2" w:rsidRPr="00D0162F" w:rsidRDefault="00D560E2" w:rsidP="006244E2">
            <w:pPr>
              <w:pStyle w:val="TAL"/>
            </w:pPr>
          </w:p>
        </w:tc>
        <w:tc>
          <w:tcPr>
            <w:tcW w:w="2267" w:type="dxa"/>
          </w:tcPr>
          <w:p w14:paraId="12D99E58" w14:textId="77777777" w:rsidR="00D560E2" w:rsidRPr="00D0162F" w:rsidRDefault="00D560E2" w:rsidP="006244E2">
            <w:pPr>
              <w:pStyle w:val="TAL"/>
            </w:pPr>
            <w:r w:rsidRPr="00D0162F">
              <w:t>CSI-IM-ResourceConfigId-IMR with condition APERIODIC</w:t>
            </w:r>
          </w:p>
        </w:tc>
        <w:tc>
          <w:tcPr>
            <w:tcW w:w="1700" w:type="dxa"/>
          </w:tcPr>
          <w:p w14:paraId="419C41CD" w14:textId="77777777" w:rsidR="00D560E2" w:rsidRPr="00D0162F" w:rsidRDefault="00D560E2" w:rsidP="006244E2">
            <w:pPr>
              <w:pStyle w:val="TAL"/>
            </w:pPr>
          </w:p>
        </w:tc>
        <w:tc>
          <w:tcPr>
            <w:tcW w:w="1245" w:type="dxa"/>
          </w:tcPr>
          <w:p w14:paraId="22953947" w14:textId="77777777" w:rsidR="00D560E2" w:rsidRPr="00D0162F" w:rsidRDefault="00D560E2" w:rsidP="006244E2">
            <w:pPr>
              <w:pStyle w:val="TAL"/>
            </w:pPr>
            <w:r w:rsidRPr="00D0162F">
              <w:rPr>
                <w:lang w:eastAsia="zh-CN"/>
              </w:rPr>
              <w:t>CSI-IM_IMR</w:t>
            </w:r>
            <w:r w:rsidRPr="00D0162F">
              <w:t xml:space="preserve"> AND APERIODIC</w:t>
            </w:r>
          </w:p>
        </w:tc>
      </w:tr>
      <w:tr w:rsidR="00D560E2" w:rsidRPr="00D0162F" w14:paraId="092D7B9B" w14:textId="77777777" w:rsidTr="006244E2">
        <w:tc>
          <w:tcPr>
            <w:tcW w:w="4535" w:type="dxa"/>
            <w:tcBorders>
              <w:bottom w:val="nil"/>
            </w:tcBorders>
          </w:tcPr>
          <w:p w14:paraId="4829C625" w14:textId="77777777" w:rsidR="00D560E2" w:rsidRPr="00D0162F" w:rsidRDefault="00D560E2" w:rsidP="006244E2">
            <w:pPr>
              <w:pStyle w:val="TAL"/>
            </w:pPr>
            <w:r w:rsidRPr="00D0162F">
              <w:t xml:space="preserve">  nzp-CSI-RS-ResourcesForInterference</w:t>
            </w:r>
          </w:p>
        </w:tc>
        <w:tc>
          <w:tcPr>
            <w:tcW w:w="2267" w:type="dxa"/>
          </w:tcPr>
          <w:p w14:paraId="05A35322" w14:textId="77777777" w:rsidR="00D560E2" w:rsidRPr="00D0162F" w:rsidRDefault="00D560E2" w:rsidP="006244E2">
            <w:pPr>
              <w:pStyle w:val="TAL"/>
            </w:pPr>
            <w:r w:rsidRPr="00D0162F">
              <w:t>CSI-ResourceConfigId-IMR</w:t>
            </w:r>
          </w:p>
        </w:tc>
        <w:tc>
          <w:tcPr>
            <w:tcW w:w="1700" w:type="dxa"/>
          </w:tcPr>
          <w:p w14:paraId="65B90316" w14:textId="77777777" w:rsidR="00D560E2" w:rsidRPr="00D0162F" w:rsidRDefault="00D560E2" w:rsidP="006244E2">
            <w:pPr>
              <w:pStyle w:val="TAL"/>
            </w:pPr>
          </w:p>
        </w:tc>
        <w:tc>
          <w:tcPr>
            <w:tcW w:w="1245" w:type="dxa"/>
          </w:tcPr>
          <w:p w14:paraId="05B844A1" w14:textId="77777777" w:rsidR="00D560E2" w:rsidRPr="00D0162F" w:rsidRDefault="00D560E2" w:rsidP="006244E2">
            <w:pPr>
              <w:pStyle w:val="TAL"/>
              <w:rPr>
                <w:lang w:eastAsia="zh-CN"/>
              </w:rPr>
            </w:pPr>
            <w:r w:rsidRPr="00D0162F">
              <w:rPr>
                <w:lang w:eastAsia="zh-CN"/>
              </w:rPr>
              <w:t>CSI-RS_IMR</w:t>
            </w:r>
          </w:p>
        </w:tc>
      </w:tr>
      <w:tr w:rsidR="00D560E2" w:rsidRPr="00D0162F" w14:paraId="4355191C" w14:textId="77777777" w:rsidTr="006244E2">
        <w:tc>
          <w:tcPr>
            <w:tcW w:w="4535" w:type="dxa"/>
            <w:tcBorders>
              <w:top w:val="nil"/>
            </w:tcBorders>
          </w:tcPr>
          <w:p w14:paraId="30EB95BE" w14:textId="77777777" w:rsidR="00D560E2" w:rsidRPr="00D0162F" w:rsidRDefault="00D560E2" w:rsidP="006244E2">
            <w:pPr>
              <w:pStyle w:val="TAL"/>
            </w:pPr>
          </w:p>
        </w:tc>
        <w:tc>
          <w:tcPr>
            <w:tcW w:w="2267" w:type="dxa"/>
          </w:tcPr>
          <w:p w14:paraId="58DC68D9" w14:textId="77777777" w:rsidR="00D560E2" w:rsidRPr="00D0162F" w:rsidRDefault="00D560E2" w:rsidP="006244E2">
            <w:pPr>
              <w:pStyle w:val="TAL"/>
            </w:pPr>
            <w:r w:rsidRPr="00D0162F">
              <w:t>CSI-ResourceConfigId-IMR with condition APERIODIC</w:t>
            </w:r>
          </w:p>
        </w:tc>
        <w:tc>
          <w:tcPr>
            <w:tcW w:w="1700" w:type="dxa"/>
          </w:tcPr>
          <w:p w14:paraId="1AAF29F8" w14:textId="77777777" w:rsidR="00D560E2" w:rsidRPr="00D0162F" w:rsidRDefault="00D560E2" w:rsidP="006244E2">
            <w:pPr>
              <w:pStyle w:val="TAL"/>
              <w:rPr>
                <w:rStyle w:val="CommentReference"/>
                <w:rFonts w:ascii="Times New Roman" w:hAnsi="Times New Roman"/>
              </w:rPr>
            </w:pPr>
          </w:p>
        </w:tc>
        <w:tc>
          <w:tcPr>
            <w:tcW w:w="1245" w:type="dxa"/>
          </w:tcPr>
          <w:p w14:paraId="4CE9E077" w14:textId="77777777" w:rsidR="00D560E2" w:rsidRPr="00D0162F" w:rsidRDefault="00D560E2" w:rsidP="006244E2">
            <w:pPr>
              <w:pStyle w:val="TAL"/>
            </w:pPr>
            <w:r w:rsidRPr="00D0162F">
              <w:rPr>
                <w:lang w:eastAsia="zh-CN"/>
              </w:rPr>
              <w:t>CSI-RS_IMR</w:t>
            </w:r>
            <w:r w:rsidRPr="00D0162F">
              <w:t xml:space="preserve"> AND APERIODIC</w:t>
            </w:r>
          </w:p>
        </w:tc>
      </w:tr>
      <w:tr w:rsidR="00D560E2" w:rsidRPr="00D0162F" w14:paraId="5FEF2621" w14:textId="77777777" w:rsidTr="006244E2">
        <w:tc>
          <w:tcPr>
            <w:tcW w:w="4535" w:type="dxa"/>
          </w:tcPr>
          <w:p w14:paraId="32B125E2" w14:textId="77777777" w:rsidR="00D560E2" w:rsidRPr="00D0162F" w:rsidRDefault="00D560E2" w:rsidP="006244E2">
            <w:pPr>
              <w:pStyle w:val="TAL"/>
            </w:pPr>
            <w:r w:rsidRPr="00D0162F">
              <w:t xml:space="preserve">  reportConfigType CHOICE {</w:t>
            </w:r>
          </w:p>
        </w:tc>
        <w:tc>
          <w:tcPr>
            <w:tcW w:w="2267" w:type="dxa"/>
          </w:tcPr>
          <w:p w14:paraId="5107195B" w14:textId="77777777" w:rsidR="00D560E2" w:rsidRPr="00D0162F" w:rsidRDefault="00D560E2" w:rsidP="006244E2">
            <w:pPr>
              <w:pStyle w:val="TAL"/>
            </w:pPr>
          </w:p>
        </w:tc>
        <w:tc>
          <w:tcPr>
            <w:tcW w:w="1700" w:type="dxa"/>
          </w:tcPr>
          <w:p w14:paraId="18649220" w14:textId="77777777" w:rsidR="00D560E2" w:rsidRPr="00D0162F" w:rsidRDefault="00D560E2" w:rsidP="006244E2">
            <w:pPr>
              <w:pStyle w:val="TAL"/>
            </w:pPr>
          </w:p>
        </w:tc>
        <w:tc>
          <w:tcPr>
            <w:tcW w:w="1245" w:type="dxa"/>
          </w:tcPr>
          <w:p w14:paraId="654695D6" w14:textId="77777777" w:rsidR="00D560E2" w:rsidRPr="00D0162F" w:rsidRDefault="00D560E2" w:rsidP="006244E2">
            <w:pPr>
              <w:pStyle w:val="TAL"/>
            </w:pPr>
          </w:p>
        </w:tc>
      </w:tr>
      <w:tr w:rsidR="00D560E2" w:rsidRPr="00D0162F" w14:paraId="69F1F9D2" w14:textId="77777777" w:rsidTr="006244E2">
        <w:tc>
          <w:tcPr>
            <w:tcW w:w="4535" w:type="dxa"/>
          </w:tcPr>
          <w:p w14:paraId="7496B5B3" w14:textId="77777777" w:rsidR="00D560E2" w:rsidRPr="00D0162F" w:rsidRDefault="00D560E2" w:rsidP="006244E2">
            <w:pPr>
              <w:pStyle w:val="TAL"/>
            </w:pPr>
            <w:r w:rsidRPr="00D0162F">
              <w:t xml:space="preserve">    periodic SEQUENCE {</w:t>
            </w:r>
          </w:p>
        </w:tc>
        <w:tc>
          <w:tcPr>
            <w:tcW w:w="2267" w:type="dxa"/>
          </w:tcPr>
          <w:p w14:paraId="54C57B94" w14:textId="77777777" w:rsidR="00D560E2" w:rsidRPr="00D0162F" w:rsidRDefault="00D560E2" w:rsidP="006244E2">
            <w:pPr>
              <w:pStyle w:val="TAL"/>
            </w:pPr>
          </w:p>
        </w:tc>
        <w:tc>
          <w:tcPr>
            <w:tcW w:w="1700" w:type="dxa"/>
          </w:tcPr>
          <w:p w14:paraId="3722B7CE" w14:textId="77777777" w:rsidR="00D560E2" w:rsidRPr="00D0162F" w:rsidRDefault="00D560E2" w:rsidP="006244E2">
            <w:pPr>
              <w:pStyle w:val="TAL"/>
            </w:pPr>
          </w:p>
        </w:tc>
        <w:tc>
          <w:tcPr>
            <w:tcW w:w="1245" w:type="dxa"/>
          </w:tcPr>
          <w:p w14:paraId="49F227E9" w14:textId="77777777" w:rsidR="00D560E2" w:rsidRPr="00D0162F" w:rsidRDefault="00D560E2" w:rsidP="006244E2">
            <w:pPr>
              <w:pStyle w:val="TAL"/>
            </w:pPr>
            <w:r w:rsidRPr="00D0162F">
              <w:t xml:space="preserve">PERIODIC </w:t>
            </w:r>
          </w:p>
        </w:tc>
      </w:tr>
      <w:tr w:rsidR="00D560E2" w:rsidRPr="00D0162F" w14:paraId="6B10442F" w14:textId="77777777" w:rsidTr="006244E2">
        <w:tc>
          <w:tcPr>
            <w:tcW w:w="4535" w:type="dxa"/>
            <w:tcBorders>
              <w:bottom w:val="single" w:sz="4" w:space="0" w:color="auto"/>
            </w:tcBorders>
          </w:tcPr>
          <w:p w14:paraId="0309E7E0" w14:textId="77777777" w:rsidR="00D560E2" w:rsidRPr="00D0162F" w:rsidRDefault="00D560E2" w:rsidP="006244E2">
            <w:pPr>
              <w:pStyle w:val="TAL"/>
            </w:pPr>
            <w:r w:rsidRPr="00D0162F">
              <w:t xml:space="preserve">      reportSlotConfig CHOICE {</w:t>
            </w:r>
          </w:p>
        </w:tc>
        <w:tc>
          <w:tcPr>
            <w:tcW w:w="2267" w:type="dxa"/>
          </w:tcPr>
          <w:p w14:paraId="2E113625" w14:textId="77777777" w:rsidR="00D560E2" w:rsidRPr="00D0162F" w:rsidRDefault="00D560E2" w:rsidP="006244E2">
            <w:pPr>
              <w:pStyle w:val="TAL"/>
            </w:pPr>
          </w:p>
        </w:tc>
        <w:tc>
          <w:tcPr>
            <w:tcW w:w="1700" w:type="dxa"/>
          </w:tcPr>
          <w:p w14:paraId="65570501" w14:textId="77777777" w:rsidR="00D560E2" w:rsidRPr="00D0162F" w:rsidRDefault="00D560E2" w:rsidP="006244E2">
            <w:pPr>
              <w:pStyle w:val="TAL"/>
            </w:pPr>
          </w:p>
        </w:tc>
        <w:tc>
          <w:tcPr>
            <w:tcW w:w="1245" w:type="dxa"/>
          </w:tcPr>
          <w:p w14:paraId="5667E6DB" w14:textId="77777777" w:rsidR="00D560E2" w:rsidRPr="00D0162F" w:rsidRDefault="00D560E2" w:rsidP="006244E2">
            <w:pPr>
              <w:pStyle w:val="TAL"/>
            </w:pPr>
          </w:p>
        </w:tc>
      </w:tr>
      <w:tr w:rsidR="00D560E2" w:rsidRPr="00D0162F" w14:paraId="0EFA435F" w14:textId="77777777" w:rsidTr="006244E2">
        <w:tc>
          <w:tcPr>
            <w:tcW w:w="4535" w:type="dxa"/>
            <w:tcBorders>
              <w:bottom w:val="nil"/>
            </w:tcBorders>
          </w:tcPr>
          <w:p w14:paraId="6A14BD1A" w14:textId="77777777" w:rsidR="00D560E2" w:rsidRPr="00D0162F" w:rsidRDefault="00D560E2" w:rsidP="006244E2">
            <w:pPr>
              <w:pStyle w:val="TAL"/>
            </w:pPr>
            <w:r w:rsidRPr="00D0162F">
              <w:t xml:space="preserve">        slot80</w:t>
            </w:r>
          </w:p>
        </w:tc>
        <w:tc>
          <w:tcPr>
            <w:tcW w:w="2267" w:type="dxa"/>
          </w:tcPr>
          <w:p w14:paraId="38A77C5E" w14:textId="77777777" w:rsidR="00D560E2" w:rsidRPr="00D0162F" w:rsidRDefault="00D560E2" w:rsidP="006244E2">
            <w:pPr>
              <w:pStyle w:val="TAL"/>
            </w:pPr>
            <w:r w:rsidRPr="00D0162F">
              <w:t>7</w:t>
            </w:r>
          </w:p>
        </w:tc>
        <w:tc>
          <w:tcPr>
            <w:tcW w:w="1700" w:type="dxa"/>
          </w:tcPr>
          <w:p w14:paraId="0C5AE789" w14:textId="77777777" w:rsidR="00D560E2" w:rsidRPr="00D0162F" w:rsidRDefault="00D560E2" w:rsidP="006244E2">
            <w:pPr>
              <w:pStyle w:val="TAL"/>
            </w:pPr>
            <w:r w:rsidRPr="00D0162F">
              <w:rPr>
                <w:rFonts w:eastAsia="SimSun"/>
              </w:rPr>
              <w:t>Periodicity 80 slots and offset 7</w:t>
            </w:r>
          </w:p>
        </w:tc>
        <w:tc>
          <w:tcPr>
            <w:tcW w:w="1245" w:type="dxa"/>
          </w:tcPr>
          <w:p w14:paraId="16712DE4" w14:textId="77777777" w:rsidR="00D560E2" w:rsidRPr="00D0162F" w:rsidRDefault="00D560E2" w:rsidP="006244E2">
            <w:pPr>
              <w:pStyle w:val="TAL"/>
            </w:pPr>
            <w:r w:rsidRPr="00D0162F">
              <w:rPr>
                <w:lang w:eastAsia="zh-CN"/>
              </w:rPr>
              <w:t>SCS30</w:t>
            </w:r>
          </w:p>
        </w:tc>
      </w:tr>
      <w:tr w:rsidR="00D560E2" w:rsidRPr="00D0162F" w14:paraId="68F56419" w14:textId="77777777" w:rsidTr="006244E2">
        <w:tc>
          <w:tcPr>
            <w:tcW w:w="4535" w:type="dxa"/>
            <w:tcBorders>
              <w:top w:val="nil"/>
              <w:bottom w:val="nil"/>
            </w:tcBorders>
          </w:tcPr>
          <w:p w14:paraId="31F74830" w14:textId="77777777" w:rsidR="00D560E2" w:rsidRPr="00D0162F" w:rsidRDefault="00D560E2" w:rsidP="006244E2">
            <w:pPr>
              <w:pStyle w:val="TAL"/>
            </w:pPr>
          </w:p>
        </w:tc>
        <w:tc>
          <w:tcPr>
            <w:tcW w:w="2267" w:type="dxa"/>
          </w:tcPr>
          <w:p w14:paraId="76992783" w14:textId="77777777" w:rsidR="00D560E2" w:rsidRPr="00D0162F" w:rsidRDefault="00D560E2" w:rsidP="006244E2">
            <w:pPr>
              <w:pStyle w:val="TAL"/>
              <w:rPr>
                <w:lang w:eastAsia="zh-CN"/>
              </w:rPr>
            </w:pPr>
            <w:r w:rsidRPr="00D0162F">
              <w:rPr>
                <w:lang w:eastAsia="zh-CN"/>
              </w:rPr>
              <w:t>2</w:t>
            </w:r>
          </w:p>
        </w:tc>
        <w:tc>
          <w:tcPr>
            <w:tcW w:w="1700" w:type="dxa"/>
          </w:tcPr>
          <w:p w14:paraId="6C8DB0C4" w14:textId="77777777" w:rsidR="00D560E2" w:rsidRPr="00D0162F" w:rsidRDefault="00D560E2" w:rsidP="006244E2">
            <w:pPr>
              <w:pStyle w:val="TAL"/>
            </w:pPr>
            <w:r w:rsidRPr="00D0162F">
              <w:t>Periodicity 80 slots and offset 2</w:t>
            </w:r>
          </w:p>
        </w:tc>
        <w:tc>
          <w:tcPr>
            <w:tcW w:w="1245" w:type="dxa"/>
          </w:tcPr>
          <w:p w14:paraId="12C349DD" w14:textId="77777777" w:rsidR="00D560E2" w:rsidRPr="00D0162F" w:rsidRDefault="00D560E2" w:rsidP="006244E2">
            <w:pPr>
              <w:pStyle w:val="TAL"/>
              <w:rPr>
                <w:lang w:eastAsia="zh-CN"/>
              </w:rPr>
            </w:pPr>
            <w:r w:rsidRPr="00D0162F">
              <w:rPr>
                <w:lang w:eastAsia="zh-CN"/>
              </w:rPr>
              <w:t>SCS15</w:t>
            </w:r>
          </w:p>
        </w:tc>
      </w:tr>
      <w:tr w:rsidR="00D560E2" w:rsidRPr="00D0162F" w14:paraId="06D900E2" w14:textId="77777777" w:rsidTr="006244E2">
        <w:tc>
          <w:tcPr>
            <w:tcW w:w="4535" w:type="dxa"/>
            <w:tcBorders>
              <w:top w:val="nil"/>
            </w:tcBorders>
          </w:tcPr>
          <w:p w14:paraId="290DF17E" w14:textId="77777777" w:rsidR="00D560E2" w:rsidRPr="00D0162F" w:rsidRDefault="00D560E2" w:rsidP="006244E2">
            <w:pPr>
              <w:pStyle w:val="TAL"/>
            </w:pPr>
          </w:p>
        </w:tc>
        <w:tc>
          <w:tcPr>
            <w:tcW w:w="2267" w:type="dxa"/>
          </w:tcPr>
          <w:p w14:paraId="16F64385" w14:textId="77777777" w:rsidR="00D560E2" w:rsidRPr="00D0162F" w:rsidDel="00541BEB" w:rsidRDefault="00D560E2" w:rsidP="006244E2">
            <w:pPr>
              <w:pStyle w:val="TAL"/>
            </w:pPr>
            <w:r w:rsidRPr="00D0162F">
              <w:t>4</w:t>
            </w:r>
          </w:p>
        </w:tc>
        <w:tc>
          <w:tcPr>
            <w:tcW w:w="1700" w:type="dxa"/>
          </w:tcPr>
          <w:p w14:paraId="00890981" w14:textId="77777777" w:rsidR="00D560E2" w:rsidRPr="00D0162F" w:rsidRDefault="00D560E2" w:rsidP="006244E2">
            <w:pPr>
              <w:pStyle w:val="TAL"/>
              <w:rPr>
                <w:rFonts w:eastAsia="SimSun"/>
              </w:rPr>
            </w:pPr>
            <w:r w:rsidRPr="00D0162F">
              <w:t>Periodicity 80 slots and offset 4</w:t>
            </w:r>
          </w:p>
        </w:tc>
        <w:tc>
          <w:tcPr>
            <w:tcW w:w="1245" w:type="dxa"/>
          </w:tcPr>
          <w:p w14:paraId="243E5895" w14:textId="77777777" w:rsidR="00D560E2" w:rsidRPr="00D0162F" w:rsidRDefault="00D560E2" w:rsidP="006244E2">
            <w:pPr>
              <w:pStyle w:val="TAL"/>
              <w:rPr>
                <w:lang w:eastAsia="zh-CN"/>
              </w:rPr>
            </w:pPr>
            <w:r w:rsidRPr="00D0162F">
              <w:rPr>
                <w:lang w:eastAsia="zh-CN"/>
              </w:rPr>
              <w:t>FR2</w:t>
            </w:r>
          </w:p>
        </w:tc>
      </w:tr>
      <w:tr w:rsidR="00D560E2" w:rsidRPr="00D0162F" w14:paraId="376E8AD9" w14:textId="77777777" w:rsidTr="006244E2">
        <w:tc>
          <w:tcPr>
            <w:tcW w:w="4535" w:type="dxa"/>
          </w:tcPr>
          <w:p w14:paraId="4E039848" w14:textId="77777777" w:rsidR="00D560E2" w:rsidRPr="00D0162F" w:rsidRDefault="00D560E2" w:rsidP="006244E2">
            <w:pPr>
              <w:pStyle w:val="TAL"/>
            </w:pPr>
            <w:r w:rsidRPr="00D0162F">
              <w:t xml:space="preserve">        pucch-CSI-ResourceList SEQUENCE {</w:t>
            </w:r>
          </w:p>
        </w:tc>
        <w:tc>
          <w:tcPr>
            <w:tcW w:w="2267" w:type="dxa"/>
          </w:tcPr>
          <w:p w14:paraId="7AF5F0DC" w14:textId="77777777" w:rsidR="00D560E2" w:rsidRPr="00D0162F" w:rsidRDefault="00D560E2" w:rsidP="006244E2">
            <w:pPr>
              <w:pStyle w:val="TAL"/>
            </w:pPr>
            <w:r w:rsidRPr="00D0162F">
              <w:t>1 entry</w:t>
            </w:r>
          </w:p>
        </w:tc>
        <w:tc>
          <w:tcPr>
            <w:tcW w:w="1700" w:type="dxa"/>
          </w:tcPr>
          <w:p w14:paraId="48262341" w14:textId="77777777" w:rsidR="00D560E2" w:rsidRPr="00D0162F" w:rsidRDefault="00D560E2" w:rsidP="006244E2">
            <w:pPr>
              <w:pStyle w:val="TAL"/>
            </w:pPr>
          </w:p>
        </w:tc>
        <w:tc>
          <w:tcPr>
            <w:tcW w:w="1245" w:type="dxa"/>
          </w:tcPr>
          <w:p w14:paraId="7A234DDA" w14:textId="77777777" w:rsidR="00D560E2" w:rsidRPr="00D0162F" w:rsidRDefault="00D560E2" w:rsidP="006244E2">
            <w:pPr>
              <w:pStyle w:val="TAL"/>
            </w:pPr>
          </w:p>
        </w:tc>
      </w:tr>
      <w:tr w:rsidR="00D560E2" w:rsidRPr="00D0162F" w14:paraId="2FE39F14" w14:textId="77777777" w:rsidTr="006244E2">
        <w:tc>
          <w:tcPr>
            <w:tcW w:w="4535" w:type="dxa"/>
          </w:tcPr>
          <w:p w14:paraId="26D17AFA" w14:textId="77777777" w:rsidR="00D560E2" w:rsidRPr="00D0162F" w:rsidRDefault="00D560E2" w:rsidP="006244E2">
            <w:pPr>
              <w:pStyle w:val="TAL"/>
            </w:pPr>
            <w:r w:rsidRPr="00D0162F">
              <w:t xml:space="preserve">          (SIZE (1..maxNrofBWPs)) OF SEQUENCE {</w:t>
            </w:r>
          </w:p>
        </w:tc>
        <w:tc>
          <w:tcPr>
            <w:tcW w:w="2267" w:type="dxa"/>
          </w:tcPr>
          <w:p w14:paraId="4D67A1FC" w14:textId="77777777" w:rsidR="00D560E2" w:rsidRPr="00D0162F" w:rsidRDefault="00D560E2" w:rsidP="006244E2">
            <w:pPr>
              <w:pStyle w:val="TAL"/>
            </w:pPr>
          </w:p>
        </w:tc>
        <w:tc>
          <w:tcPr>
            <w:tcW w:w="1700" w:type="dxa"/>
          </w:tcPr>
          <w:p w14:paraId="1BBE203C" w14:textId="77777777" w:rsidR="00D560E2" w:rsidRPr="00D0162F" w:rsidRDefault="00D560E2" w:rsidP="006244E2">
            <w:pPr>
              <w:pStyle w:val="TAL"/>
            </w:pPr>
          </w:p>
        </w:tc>
        <w:tc>
          <w:tcPr>
            <w:tcW w:w="1245" w:type="dxa"/>
          </w:tcPr>
          <w:p w14:paraId="67E74F8C" w14:textId="77777777" w:rsidR="00D560E2" w:rsidRPr="00D0162F" w:rsidRDefault="00D560E2" w:rsidP="006244E2">
            <w:pPr>
              <w:pStyle w:val="TAL"/>
            </w:pPr>
          </w:p>
        </w:tc>
      </w:tr>
      <w:tr w:rsidR="00D560E2" w:rsidRPr="00D0162F" w14:paraId="35F39488" w14:textId="77777777" w:rsidTr="006244E2">
        <w:tc>
          <w:tcPr>
            <w:tcW w:w="4535" w:type="dxa"/>
          </w:tcPr>
          <w:p w14:paraId="4A5A8759" w14:textId="77777777" w:rsidR="00D560E2" w:rsidRPr="00D0162F" w:rsidRDefault="00D560E2" w:rsidP="006244E2">
            <w:pPr>
              <w:pStyle w:val="TAL"/>
            </w:pPr>
            <w:r w:rsidRPr="00D0162F">
              <w:t xml:space="preserve">            uplinkBandwidthPartId</w:t>
            </w:r>
          </w:p>
        </w:tc>
        <w:tc>
          <w:tcPr>
            <w:tcW w:w="2267" w:type="dxa"/>
          </w:tcPr>
          <w:p w14:paraId="0E074D4F" w14:textId="77777777" w:rsidR="00D560E2" w:rsidRPr="00D0162F" w:rsidRDefault="00D560E2" w:rsidP="006244E2">
            <w:pPr>
              <w:pStyle w:val="TAL"/>
            </w:pPr>
            <w:r w:rsidRPr="00D0162F">
              <w:t>BWP-Id of active BWP</w:t>
            </w:r>
          </w:p>
        </w:tc>
        <w:tc>
          <w:tcPr>
            <w:tcW w:w="1700" w:type="dxa"/>
          </w:tcPr>
          <w:p w14:paraId="492D795C" w14:textId="77777777" w:rsidR="00D560E2" w:rsidRPr="00D0162F" w:rsidRDefault="00D560E2" w:rsidP="006244E2">
            <w:pPr>
              <w:pStyle w:val="TAL"/>
            </w:pPr>
          </w:p>
        </w:tc>
        <w:tc>
          <w:tcPr>
            <w:tcW w:w="1245" w:type="dxa"/>
          </w:tcPr>
          <w:p w14:paraId="709597F5" w14:textId="77777777" w:rsidR="00D560E2" w:rsidRPr="00D0162F" w:rsidRDefault="00D560E2" w:rsidP="006244E2">
            <w:pPr>
              <w:pStyle w:val="TAL"/>
            </w:pPr>
          </w:p>
        </w:tc>
      </w:tr>
      <w:tr w:rsidR="00D560E2" w:rsidRPr="00D0162F" w14:paraId="55E5E4DA" w14:textId="77777777" w:rsidTr="006244E2">
        <w:tc>
          <w:tcPr>
            <w:tcW w:w="4535" w:type="dxa"/>
          </w:tcPr>
          <w:p w14:paraId="5C95E911" w14:textId="77777777" w:rsidR="00D560E2" w:rsidRPr="00D0162F" w:rsidRDefault="00D560E2" w:rsidP="006244E2">
            <w:pPr>
              <w:pStyle w:val="TAL"/>
            </w:pPr>
            <w:r w:rsidRPr="00D0162F">
              <w:t xml:space="preserve">            pucch-Resource</w:t>
            </w:r>
          </w:p>
        </w:tc>
        <w:tc>
          <w:tcPr>
            <w:tcW w:w="2267" w:type="dxa"/>
          </w:tcPr>
          <w:p w14:paraId="7E1B0BD6" w14:textId="77777777" w:rsidR="00D560E2" w:rsidRPr="00D0162F" w:rsidRDefault="00D560E2" w:rsidP="006244E2">
            <w:pPr>
              <w:pStyle w:val="TAL"/>
            </w:pPr>
            <w:r w:rsidRPr="00D0162F">
              <w:t>8</w:t>
            </w:r>
          </w:p>
        </w:tc>
        <w:tc>
          <w:tcPr>
            <w:tcW w:w="1700" w:type="dxa"/>
          </w:tcPr>
          <w:p w14:paraId="6EA208B3" w14:textId="77777777" w:rsidR="00D560E2" w:rsidRPr="00D0162F" w:rsidRDefault="00D560E2" w:rsidP="006244E2">
            <w:pPr>
              <w:pStyle w:val="TAL"/>
            </w:pPr>
            <w:r w:rsidRPr="00D0162F">
              <w:t>PUCCH-format2 as configured in TS 38.508-1 [14], Table 4.6.3-112</w:t>
            </w:r>
          </w:p>
        </w:tc>
        <w:tc>
          <w:tcPr>
            <w:tcW w:w="1245" w:type="dxa"/>
          </w:tcPr>
          <w:p w14:paraId="5934B3E3" w14:textId="77777777" w:rsidR="00D560E2" w:rsidRPr="00D0162F" w:rsidRDefault="00D560E2" w:rsidP="006244E2">
            <w:pPr>
              <w:pStyle w:val="TAL"/>
            </w:pPr>
          </w:p>
        </w:tc>
      </w:tr>
      <w:tr w:rsidR="00D560E2" w:rsidRPr="00D0162F" w14:paraId="1C7B5EAC" w14:textId="77777777" w:rsidTr="006244E2">
        <w:tc>
          <w:tcPr>
            <w:tcW w:w="4535" w:type="dxa"/>
          </w:tcPr>
          <w:p w14:paraId="6F8973C8" w14:textId="77777777" w:rsidR="00D560E2" w:rsidRPr="00D0162F" w:rsidRDefault="00D560E2" w:rsidP="006244E2">
            <w:pPr>
              <w:pStyle w:val="TAL"/>
            </w:pPr>
            <w:r w:rsidRPr="00D0162F">
              <w:t xml:space="preserve">          }</w:t>
            </w:r>
          </w:p>
        </w:tc>
        <w:tc>
          <w:tcPr>
            <w:tcW w:w="2267" w:type="dxa"/>
          </w:tcPr>
          <w:p w14:paraId="072BB1C7" w14:textId="77777777" w:rsidR="00D560E2" w:rsidRPr="00D0162F" w:rsidRDefault="00D560E2" w:rsidP="006244E2">
            <w:pPr>
              <w:pStyle w:val="TAL"/>
            </w:pPr>
          </w:p>
        </w:tc>
        <w:tc>
          <w:tcPr>
            <w:tcW w:w="1700" w:type="dxa"/>
          </w:tcPr>
          <w:p w14:paraId="324FC4FC" w14:textId="77777777" w:rsidR="00D560E2" w:rsidRPr="00D0162F" w:rsidRDefault="00D560E2" w:rsidP="006244E2">
            <w:pPr>
              <w:pStyle w:val="TAL"/>
            </w:pPr>
          </w:p>
        </w:tc>
        <w:tc>
          <w:tcPr>
            <w:tcW w:w="1245" w:type="dxa"/>
          </w:tcPr>
          <w:p w14:paraId="3944B909" w14:textId="77777777" w:rsidR="00D560E2" w:rsidRPr="00D0162F" w:rsidRDefault="00D560E2" w:rsidP="006244E2">
            <w:pPr>
              <w:pStyle w:val="TAL"/>
            </w:pPr>
          </w:p>
        </w:tc>
      </w:tr>
      <w:tr w:rsidR="00D560E2" w:rsidRPr="00D0162F" w14:paraId="18C2F8B8" w14:textId="77777777" w:rsidTr="006244E2">
        <w:tc>
          <w:tcPr>
            <w:tcW w:w="4535" w:type="dxa"/>
          </w:tcPr>
          <w:p w14:paraId="43EB9C24" w14:textId="77777777" w:rsidR="00D560E2" w:rsidRPr="00D0162F" w:rsidRDefault="00D560E2" w:rsidP="006244E2">
            <w:pPr>
              <w:pStyle w:val="TAL"/>
            </w:pPr>
            <w:r w:rsidRPr="00D0162F">
              <w:t xml:space="preserve">        }</w:t>
            </w:r>
          </w:p>
        </w:tc>
        <w:tc>
          <w:tcPr>
            <w:tcW w:w="2267" w:type="dxa"/>
          </w:tcPr>
          <w:p w14:paraId="40D1D8A3" w14:textId="77777777" w:rsidR="00D560E2" w:rsidRPr="00D0162F" w:rsidRDefault="00D560E2" w:rsidP="006244E2">
            <w:pPr>
              <w:pStyle w:val="TAL"/>
            </w:pPr>
          </w:p>
        </w:tc>
        <w:tc>
          <w:tcPr>
            <w:tcW w:w="1700" w:type="dxa"/>
          </w:tcPr>
          <w:p w14:paraId="4D70AA99" w14:textId="77777777" w:rsidR="00D560E2" w:rsidRPr="00D0162F" w:rsidRDefault="00D560E2" w:rsidP="006244E2">
            <w:pPr>
              <w:pStyle w:val="TAL"/>
            </w:pPr>
          </w:p>
        </w:tc>
        <w:tc>
          <w:tcPr>
            <w:tcW w:w="1245" w:type="dxa"/>
          </w:tcPr>
          <w:p w14:paraId="764D9110" w14:textId="77777777" w:rsidR="00D560E2" w:rsidRPr="00D0162F" w:rsidRDefault="00D560E2" w:rsidP="006244E2">
            <w:pPr>
              <w:pStyle w:val="TAL"/>
            </w:pPr>
          </w:p>
        </w:tc>
      </w:tr>
      <w:tr w:rsidR="00D560E2" w:rsidRPr="00D0162F" w14:paraId="386DC38C" w14:textId="77777777" w:rsidTr="006244E2">
        <w:tc>
          <w:tcPr>
            <w:tcW w:w="4535" w:type="dxa"/>
          </w:tcPr>
          <w:p w14:paraId="0ACC5F86" w14:textId="77777777" w:rsidR="00D560E2" w:rsidRPr="00D0162F" w:rsidRDefault="00D560E2" w:rsidP="006244E2">
            <w:pPr>
              <w:pStyle w:val="TAL"/>
            </w:pPr>
            <w:r w:rsidRPr="00D0162F">
              <w:t xml:space="preserve">      }</w:t>
            </w:r>
          </w:p>
        </w:tc>
        <w:tc>
          <w:tcPr>
            <w:tcW w:w="2267" w:type="dxa"/>
          </w:tcPr>
          <w:p w14:paraId="5D793F64" w14:textId="77777777" w:rsidR="00D560E2" w:rsidRPr="00D0162F" w:rsidRDefault="00D560E2" w:rsidP="006244E2">
            <w:pPr>
              <w:pStyle w:val="TAL"/>
            </w:pPr>
          </w:p>
        </w:tc>
        <w:tc>
          <w:tcPr>
            <w:tcW w:w="1700" w:type="dxa"/>
          </w:tcPr>
          <w:p w14:paraId="0F81C383" w14:textId="77777777" w:rsidR="00D560E2" w:rsidRPr="00D0162F" w:rsidRDefault="00D560E2" w:rsidP="006244E2">
            <w:pPr>
              <w:pStyle w:val="TAL"/>
            </w:pPr>
          </w:p>
        </w:tc>
        <w:tc>
          <w:tcPr>
            <w:tcW w:w="1245" w:type="dxa"/>
          </w:tcPr>
          <w:p w14:paraId="00362673" w14:textId="77777777" w:rsidR="00D560E2" w:rsidRPr="00D0162F" w:rsidRDefault="00D560E2" w:rsidP="006244E2">
            <w:pPr>
              <w:pStyle w:val="TAL"/>
            </w:pPr>
          </w:p>
        </w:tc>
      </w:tr>
      <w:tr w:rsidR="00D560E2" w:rsidRPr="00D0162F" w14:paraId="0FE80141" w14:textId="77777777" w:rsidTr="006244E2">
        <w:tc>
          <w:tcPr>
            <w:tcW w:w="4535" w:type="dxa"/>
          </w:tcPr>
          <w:p w14:paraId="65F3AD6C" w14:textId="77777777" w:rsidR="00D560E2" w:rsidRPr="00D0162F" w:rsidRDefault="00D560E2" w:rsidP="006244E2">
            <w:pPr>
              <w:pStyle w:val="TAL"/>
            </w:pPr>
            <w:r w:rsidRPr="00D0162F">
              <w:t xml:space="preserve">    }</w:t>
            </w:r>
          </w:p>
        </w:tc>
        <w:tc>
          <w:tcPr>
            <w:tcW w:w="2267" w:type="dxa"/>
          </w:tcPr>
          <w:p w14:paraId="5050EF1C" w14:textId="77777777" w:rsidR="00D560E2" w:rsidRPr="00D0162F" w:rsidRDefault="00D560E2" w:rsidP="006244E2">
            <w:pPr>
              <w:pStyle w:val="TAL"/>
            </w:pPr>
          </w:p>
        </w:tc>
        <w:tc>
          <w:tcPr>
            <w:tcW w:w="1700" w:type="dxa"/>
          </w:tcPr>
          <w:p w14:paraId="4BF1EE12" w14:textId="77777777" w:rsidR="00D560E2" w:rsidRPr="00D0162F" w:rsidRDefault="00D560E2" w:rsidP="006244E2">
            <w:pPr>
              <w:pStyle w:val="TAL"/>
            </w:pPr>
          </w:p>
        </w:tc>
        <w:tc>
          <w:tcPr>
            <w:tcW w:w="1245" w:type="dxa"/>
          </w:tcPr>
          <w:p w14:paraId="1B470DC5" w14:textId="77777777" w:rsidR="00D560E2" w:rsidRPr="00D0162F" w:rsidRDefault="00D560E2" w:rsidP="006244E2">
            <w:pPr>
              <w:pStyle w:val="TAL"/>
            </w:pPr>
          </w:p>
        </w:tc>
      </w:tr>
      <w:tr w:rsidR="00D560E2" w:rsidRPr="00D0162F" w14:paraId="24682B59" w14:textId="77777777" w:rsidTr="006244E2">
        <w:tc>
          <w:tcPr>
            <w:tcW w:w="4535" w:type="dxa"/>
          </w:tcPr>
          <w:p w14:paraId="5284E76A" w14:textId="77777777" w:rsidR="00D560E2" w:rsidRPr="00D0162F" w:rsidRDefault="00D560E2" w:rsidP="006244E2">
            <w:pPr>
              <w:pStyle w:val="TAL"/>
            </w:pPr>
            <w:r w:rsidRPr="00D0162F">
              <w:t xml:space="preserve">    aperiodic SEQUENCE {</w:t>
            </w:r>
          </w:p>
        </w:tc>
        <w:tc>
          <w:tcPr>
            <w:tcW w:w="2267" w:type="dxa"/>
          </w:tcPr>
          <w:p w14:paraId="4FAEAE51" w14:textId="77777777" w:rsidR="00D560E2" w:rsidRPr="00D0162F" w:rsidRDefault="00D560E2" w:rsidP="006244E2">
            <w:pPr>
              <w:pStyle w:val="TAL"/>
            </w:pPr>
          </w:p>
        </w:tc>
        <w:tc>
          <w:tcPr>
            <w:tcW w:w="1700" w:type="dxa"/>
          </w:tcPr>
          <w:p w14:paraId="7B6226F9" w14:textId="77777777" w:rsidR="00D560E2" w:rsidRPr="00D0162F" w:rsidRDefault="00D560E2" w:rsidP="006244E2">
            <w:pPr>
              <w:pStyle w:val="TAL"/>
            </w:pPr>
          </w:p>
        </w:tc>
        <w:tc>
          <w:tcPr>
            <w:tcW w:w="1245" w:type="dxa"/>
          </w:tcPr>
          <w:p w14:paraId="7F7E1E95" w14:textId="77777777" w:rsidR="00D560E2" w:rsidRPr="00D0162F" w:rsidRDefault="00D560E2" w:rsidP="006244E2">
            <w:pPr>
              <w:pStyle w:val="TAL"/>
            </w:pPr>
            <w:r w:rsidRPr="00D0162F">
              <w:t>APERIODIC</w:t>
            </w:r>
          </w:p>
        </w:tc>
      </w:tr>
      <w:tr w:rsidR="00D560E2" w:rsidRPr="00D0162F" w14:paraId="4E32F3C7" w14:textId="77777777" w:rsidTr="006244E2">
        <w:tc>
          <w:tcPr>
            <w:tcW w:w="4535" w:type="dxa"/>
          </w:tcPr>
          <w:p w14:paraId="4B53BA7E" w14:textId="77777777" w:rsidR="00D560E2" w:rsidRPr="00D0162F" w:rsidRDefault="00D560E2" w:rsidP="006244E2">
            <w:pPr>
              <w:pStyle w:val="TAL"/>
            </w:pPr>
            <w:r w:rsidRPr="00D0162F">
              <w:t xml:space="preserve">      reportSlotOffsetList SEQUENCE (SIZE (1..maxNrofUL-Allocations)) OF {</w:t>
            </w:r>
          </w:p>
        </w:tc>
        <w:tc>
          <w:tcPr>
            <w:tcW w:w="2267" w:type="dxa"/>
          </w:tcPr>
          <w:p w14:paraId="66264059" w14:textId="77777777" w:rsidR="00D560E2" w:rsidRPr="00D0162F" w:rsidRDefault="00D560E2" w:rsidP="006244E2">
            <w:pPr>
              <w:pStyle w:val="TAL"/>
              <w:rPr>
                <w:lang w:eastAsia="zh-CN"/>
              </w:rPr>
            </w:pPr>
            <w:r w:rsidRPr="00D0162F">
              <w:t>1 entry</w:t>
            </w:r>
          </w:p>
        </w:tc>
        <w:tc>
          <w:tcPr>
            <w:tcW w:w="1700" w:type="dxa"/>
          </w:tcPr>
          <w:p w14:paraId="647F8899" w14:textId="77777777" w:rsidR="00D560E2" w:rsidRPr="00D0162F" w:rsidRDefault="00D560E2" w:rsidP="006244E2">
            <w:pPr>
              <w:pStyle w:val="TAL"/>
            </w:pPr>
          </w:p>
        </w:tc>
        <w:tc>
          <w:tcPr>
            <w:tcW w:w="1245" w:type="dxa"/>
          </w:tcPr>
          <w:p w14:paraId="0BA82F80" w14:textId="77777777" w:rsidR="00D560E2" w:rsidRPr="00D0162F" w:rsidRDefault="00D560E2" w:rsidP="006244E2">
            <w:pPr>
              <w:pStyle w:val="TAL"/>
            </w:pPr>
          </w:p>
        </w:tc>
      </w:tr>
      <w:tr w:rsidR="00D560E2" w:rsidRPr="00D0162F" w14:paraId="23F829F3" w14:textId="77777777" w:rsidTr="006244E2">
        <w:tc>
          <w:tcPr>
            <w:tcW w:w="4535" w:type="dxa"/>
          </w:tcPr>
          <w:p w14:paraId="13BEEE90" w14:textId="77777777" w:rsidR="00D560E2" w:rsidRPr="00D0162F" w:rsidRDefault="00D560E2" w:rsidP="006244E2">
            <w:pPr>
              <w:pStyle w:val="TAL"/>
            </w:pPr>
            <w:r w:rsidRPr="00D0162F">
              <w:rPr>
                <w:lang w:eastAsia="zh-CN"/>
              </w:rPr>
              <w:t xml:space="preserve">        INTEGER[1]</w:t>
            </w:r>
          </w:p>
        </w:tc>
        <w:tc>
          <w:tcPr>
            <w:tcW w:w="2267" w:type="dxa"/>
          </w:tcPr>
          <w:p w14:paraId="1ED2D8EA" w14:textId="77777777" w:rsidR="00D560E2" w:rsidRPr="00D0162F" w:rsidRDefault="00D560E2" w:rsidP="006244E2">
            <w:pPr>
              <w:pStyle w:val="TAL"/>
            </w:pPr>
            <w:r w:rsidRPr="00D0162F">
              <w:rPr>
                <w:lang w:eastAsia="zh-CN"/>
              </w:rPr>
              <w:t>26</w:t>
            </w:r>
          </w:p>
        </w:tc>
        <w:tc>
          <w:tcPr>
            <w:tcW w:w="1700" w:type="dxa"/>
          </w:tcPr>
          <w:p w14:paraId="19D8513E" w14:textId="77777777" w:rsidR="00D560E2" w:rsidRPr="00D0162F" w:rsidRDefault="00D560E2" w:rsidP="006244E2">
            <w:pPr>
              <w:pStyle w:val="TAL"/>
            </w:pPr>
          </w:p>
        </w:tc>
        <w:tc>
          <w:tcPr>
            <w:tcW w:w="1245" w:type="dxa"/>
          </w:tcPr>
          <w:p w14:paraId="1AB16EE6" w14:textId="77777777" w:rsidR="00D560E2" w:rsidRPr="00D0162F" w:rsidRDefault="00D560E2" w:rsidP="006244E2">
            <w:pPr>
              <w:pStyle w:val="TAL"/>
            </w:pPr>
          </w:p>
        </w:tc>
      </w:tr>
      <w:tr w:rsidR="00D560E2" w:rsidRPr="00D0162F" w14:paraId="08BFFB94" w14:textId="77777777" w:rsidTr="006244E2">
        <w:tc>
          <w:tcPr>
            <w:tcW w:w="4535" w:type="dxa"/>
          </w:tcPr>
          <w:p w14:paraId="026E1231" w14:textId="77777777" w:rsidR="00D560E2" w:rsidRPr="00D0162F" w:rsidRDefault="00D560E2" w:rsidP="006244E2">
            <w:pPr>
              <w:pStyle w:val="TAL"/>
            </w:pPr>
            <w:r w:rsidRPr="00D0162F">
              <w:rPr>
                <w:lang w:eastAsia="zh-CN"/>
              </w:rPr>
              <w:t xml:space="preserve">      }</w:t>
            </w:r>
          </w:p>
        </w:tc>
        <w:tc>
          <w:tcPr>
            <w:tcW w:w="2267" w:type="dxa"/>
          </w:tcPr>
          <w:p w14:paraId="53BC9D25" w14:textId="77777777" w:rsidR="00D560E2" w:rsidRPr="00D0162F" w:rsidRDefault="00D560E2" w:rsidP="006244E2">
            <w:pPr>
              <w:pStyle w:val="TAL"/>
            </w:pPr>
          </w:p>
        </w:tc>
        <w:tc>
          <w:tcPr>
            <w:tcW w:w="1700" w:type="dxa"/>
          </w:tcPr>
          <w:p w14:paraId="05E568E4" w14:textId="77777777" w:rsidR="00D560E2" w:rsidRPr="00D0162F" w:rsidRDefault="00D560E2" w:rsidP="006244E2">
            <w:pPr>
              <w:pStyle w:val="TAL"/>
            </w:pPr>
          </w:p>
        </w:tc>
        <w:tc>
          <w:tcPr>
            <w:tcW w:w="1245" w:type="dxa"/>
          </w:tcPr>
          <w:p w14:paraId="4CF5B224" w14:textId="77777777" w:rsidR="00D560E2" w:rsidRPr="00D0162F" w:rsidRDefault="00D560E2" w:rsidP="006244E2">
            <w:pPr>
              <w:pStyle w:val="TAL"/>
            </w:pPr>
          </w:p>
        </w:tc>
      </w:tr>
      <w:tr w:rsidR="00D560E2" w:rsidRPr="00D0162F" w14:paraId="4C443E44" w14:textId="77777777" w:rsidTr="006244E2">
        <w:tc>
          <w:tcPr>
            <w:tcW w:w="4535" w:type="dxa"/>
          </w:tcPr>
          <w:p w14:paraId="482310D7" w14:textId="77777777" w:rsidR="00D560E2" w:rsidRPr="00D0162F" w:rsidRDefault="00D560E2" w:rsidP="006244E2">
            <w:pPr>
              <w:pStyle w:val="TAL"/>
            </w:pPr>
            <w:r w:rsidRPr="00D0162F">
              <w:t xml:space="preserve">    }</w:t>
            </w:r>
          </w:p>
        </w:tc>
        <w:tc>
          <w:tcPr>
            <w:tcW w:w="2267" w:type="dxa"/>
          </w:tcPr>
          <w:p w14:paraId="0449EB2A" w14:textId="77777777" w:rsidR="00D560E2" w:rsidRPr="00D0162F" w:rsidRDefault="00D560E2" w:rsidP="006244E2">
            <w:pPr>
              <w:pStyle w:val="TAL"/>
            </w:pPr>
          </w:p>
        </w:tc>
        <w:tc>
          <w:tcPr>
            <w:tcW w:w="1700" w:type="dxa"/>
          </w:tcPr>
          <w:p w14:paraId="22CF62AE" w14:textId="77777777" w:rsidR="00D560E2" w:rsidRPr="00D0162F" w:rsidRDefault="00D560E2" w:rsidP="006244E2">
            <w:pPr>
              <w:pStyle w:val="TAL"/>
            </w:pPr>
          </w:p>
        </w:tc>
        <w:tc>
          <w:tcPr>
            <w:tcW w:w="1245" w:type="dxa"/>
          </w:tcPr>
          <w:p w14:paraId="09097E70" w14:textId="77777777" w:rsidR="00D560E2" w:rsidRPr="00D0162F" w:rsidRDefault="00D560E2" w:rsidP="006244E2">
            <w:pPr>
              <w:pStyle w:val="TAL"/>
            </w:pPr>
          </w:p>
        </w:tc>
      </w:tr>
      <w:tr w:rsidR="00D560E2" w:rsidRPr="00D0162F" w14:paraId="7530E0A4" w14:textId="77777777" w:rsidTr="006244E2">
        <w:tc>
          <w:tcPr>
            <w:tcW w:w="4535" w:type="dxa"/>
          </w:tcPr>
          <w:p w14:paraId="71159DA7" w14:textId="77777777" w:rsidR="00D560E2" w:rsidRPr="00D0162F" w:rsidRDefault="00D560E2" w:rsidP="006244E2">
            <w:pPr>
              <w:pStyle w:val="TAL"/>
            </w:pPr>
            <w:r w:rsidRPr="00D0162F">
              <w:t xml:space="preserve">  }</w:t>
            </w:r>
          </w:p>
        </w:tc>
        <w:tc>
          <w:tcPr>
            <w:tcW w:w="2267" w:type="dxa"/>
          </w:tcPr>
          <w:p w14:paraId="654DFF89" w14:textId="77777777" w:rsidR="00D560E2" w:rsidRPr="00D0162F" w:rsidRDefault="00D560E2" w:rsidP="006244E2">
            <w:pPr>
              <w:pStyle w:val="TAL"/>
            </w:pPr>
          </w:p>
        </w:tc>
        <w:tc>
          <w:tcPr>
            <w:tcW w:w="1700" w:type="dxa"/>
          </w:tcPr>
          <w:p w14:paraId="7C510BF3" w14:textId="77777777" w:rsidR="00D560E2" w:rsidRPr="00D0162F" w:rsidRDefault="00D560E2" w:rsidP="006244E2">
            <w:pPr>
              <w:pStyle w:val="TAL"/>
            </w:pPr>
          </w:p>
        </w:tc>
        <w:tc>
          <w:tcPr>
            <w:tcW w:w="1245" w:type="dxa"/>
          </w:tcPr>
          <w:p w14:paraId="4C4459AB" w14:textId="77777777" w:rsidR="00D560E2" w:rsidRPr="00D0162F" w:rsidRDefault="00D560E2" w:rsidP="006244E2">
            <w:pPr>
              <w:pStyle w:val="TAL"/>
            </w:pPr>
          </w:p>
        </w:tc>
      </w:tr>
      <w:tr w:rsidR="00D560E2" w:rsidRPr="00D0162F" w14:paraId="6961580B" w14:textId="77777777" w:rsidTr="006244E2">
        <w:tc>
          <w:tcPr>
            <w:tcW w:w="4535" w:type="dxa"/>
          </w:tcPr>
          <w:p w14:paraId="3325F2BF" w14:textId="77777777" w:rsidR="00D560E2" w:rsidRPr="00D0162F" w:rsidRDefault="00D560E2" w:rsidP="006244E2">
            <w:pPr>
              <w:pStyle w:val="TAL"/>
            </w:pPr>
            <w:r w:rsidRPr="00D0162F">
              <w:t xml:space="preserve">  timeRestrictionForChannelMeasurements</w:t>
            </w:r>
          </w:p>
        </w:tc>
        <w:tc>
          <w:tcPr>
            <w:tcW w:w="2267" w:type="dxa"/>
          </w:tcPr>
          <w:p w14:paraId="51DE560A" w14:textId="77777777" w:rsidR="00D560E2" w:rsidRPr="00D0162F" w:rsidRDefault="00D560E2" w:rsidP="006244E2">
            <w:pPr>
              <w:pStyle w:val="TAL"/>
            </w:pPr>
            <w:r w:rsidRPr="00D0162F">
              <w:t>configured</w:t>
            </w:r>
          </w:p>
        </w:tc>
        <w:tc>
          <w:tcPr>
            <w:tcW w:w="1700" w:type="dxa"/>
          </w:tcPr>
          <w:p w14:paraId="59979081" w14:textId="77777777" w:rsidR="00D560E2" w:rsidRPr="00D0162F" w:rsidRDefault="00D560E2" w:rsidP="006244E2">
            <w:pPr>
              <w:pStyle w:val="TAL"/>
            </w:pPr>
          </w:p>
        </w:tc>
        <w:tc>
          <w:tcPr>
            <w:tcW w:w="1245" w:type="dxa"/>
          </w:tcPr>
          <w:p w14:paraId="268F7AA8" w14:textId="77777777" w:rsidR="00D560E2" w:rsidRPr="00D0162F" w:rsidRDefault="00D560E2" w:rsidP="006244E2">
            <w:pPr>
              <w:pStyle w:val="TAL"/>
            </w:pPr>
          </w:p>
        </w:tc>
      </w:tr>
      <w:tr w:rsidR="00D560E2" w:rsidRPr="00D0162F" w14:paraId="53EC1F7C" w14:textId="77777777" w:rsidTr="006244E2">
        <w:tc>
          <w:tcPr>
            <w:tcW w:w="4535" w:type="dxa"/>
          </w:tcPr>
          <w:p w14:paraId="567B961B" w14:textId="77777777" w:rsidR="00D560E2" w:rsidRPr="00D0162F" w:rsidRDefault="00D560E2" w:rsidP="006244E2">
            <w:pPr>
              <w:pStyle w:val="TAL"/>
            </w:pPr>
            <w:r w:rsidRPr="00D0162F">
              <w:t xml:space="preserve">  groupBasedBeamReporting CHOICE {</w:t>
            </w:r>
          </w:p>
        </w:tc>
        <w:tc>
          <w:tcPr>
            <w:tcW w:w="2267" w:type="dxa"/>
          </w:tcPr>
          <w:p w14:paraId="5E3A6A2A" w14:textId="77777777" w:rsidR="00D560E2" w:rsidRPr="00D0162F" w:rsidRDefault="00D560E2" w:rsidP="006244E2">
            <w:pPr>
              <w:pStyle w:val="TAL"/>
            </w:pPr>
          </w:p>
        </w:tc>
        <w:tc>
          <w:tcPr>
            <w:tcW w:w="1700" w:type="dxa"/>
          </w:tcPr>
          <w:p w14:paraId="0207BDBB" w14:textId="77777777" w:rsidR="00D560E2" w:rsidRPr="00D0162F" w:rsidRDefault="00D560E2" w:rsidP="006244E2">
            <w:pPr>
              <w:pStyle w:val="TAL"/>
            </w:pPr>
          </w:p>
        </w:tc>
        <w:tc>
          <w:tcPr>
            <w:tcW w:w="1245" w:type="dxa"/>
          </w:tcPr>
          <w:p w14:paraId="7E0654B2" w14:textId="77777777" w:rsidR="00D560E2" w:rsidRPr="00D0162F" w:rsidRDefault="00D560E2" w:rsidP="006244E2">
            <w:pPr>
              <w:pStyle w:val="TAL"/>
            </w:pPr>
          </w:p>
        </w:tc>
      </w:tr>
      <w:tr w:rsidR="00D560E2" w:rsidRPr="00D0162F" w14:paraId="6E04BE75" w14:textId="77777777" w:rsidTr="006244E2">
        <w:tc>
          <w:tcPr>
            <w:tcW w:w="4535" w:type="dxa"/>
          </w:tcPr>
          <w:p w14:paraId="2480BB54" w14:textId="77777777" w:rsidR="00D560E2" w:rsidRPr="00D0162F" w:rsidRDefault="00D560E2" w:rsidP="006244E2">
            <w:pPr>
              <w:pStyle w:val="TAL"/>
            </w:pPr>
            <w:r w:rsidRPr="00D0162F">
              <w:t xml:space="preserve">    disabled  SEQUENCE {</w:t>
            </w:r>
          </w:p>
        </w:tc>
        <w:tc>
          <w:tcPr>
            <w:tcW w:w="2267" w:type="dxa"/>
          </w:tcPr>
          <w:p w14:paraId="799F52D7" w14:textId="77777777" w:rsidR="00D560E2" w:rsidRPr="00D0162F" w:rsidRDefault="00D560E2" w:rsidP="006244E2">
            <w:pPr>
              <w:pStyle w:val="TAL"/>
            </w:pPr>
          </w:p>
        </w:tc>
        <w:tc>
          <w:tcPr>
            <w:tcW w:w="1700" w:type="dxa"/>
          </w:tcPr>
          <w:p w14:paraId="7039ED53" w14:textId="77777777" w:rsidR="00D560E2" w:rsidRPr="00D0162F" w:rsidRDefault="00D560E2" w:rsidP="006244E2">
            <w:pPr>
              <w:pStyle w:val="TAL"/>
            </w:pPr>
          </w:p>
        </w:tc>
        <w:tc>
          <w:tcPr>
            <w:tcW w:w="1245" w:type="dxa"/>
          </w:tcPr>
          <w:p w14:paraId="795286A7" w14:textId="77777777" w:rsidR="00D560E2" w:rsidRPr="00D0162F" w:rsidRDefault="00D560E2" w:rsidP="006244E2">
            <w:pPr>
              <w:pStyle w:val="TAL"/>
            </w:pPr>
          </w:p>
        </w:tc>
      </w:tr>
      <w:tr w:rsidR="00D560E2" w:rsidRPr="00D0162F" w14:paraId="782BC70C" w14:textId="77777777" w:rsidTr="006244E2">
        <w:tc>
          <w:tcPr>
            <w:tcW w:w="4535" w:type="dxa"/>
          </w:tcPr>
          <w:p w14:paraId="470B9034" w14:textId="77777777" w:rsidR="00D560E2" w:rsidRPr="00D0162F" w:rsidRDefault="00D560E2" w:rsidP="006244E2">
            <w:pPr>
              <w:pStyle w:val="TAL"/>
            </w:pPr>
            <w:r w:rsidRPr="00D0162F">
              <w:t xml:space="preserve">      nrofReportedRS</w:t>
            </w:r>
          </w:p>
        </w:tc>
        <w:tc>
          <w:tcPr>
            <w:tcW w:w="2267" w:type="dxa"/>
          </w:tcPr>
          <w:p w14:paraId="21A804EB" w14:textId="77777777" w:rsidR="00D560E2" w:rsidRPr="00D0162F" w:rsidRDefault="00D560E2" w:rsidP="006244E2">
            <w:pPr>
              <w:pStyle w:val="TAL"/>
            </w:pPr>
            <w:r w:rsidRPr="00D0162F">
              <w:t>n2</w:t>
            </w:r>
          </w:p>
        </w:tc>
        <w:tc>
          <w:tcPr>
            <w:tcW w:w="1700" w:type="dxa"/>
          </w:tcPr>
          <w:p w14:paraId="45D15FAC" w14:textId="77777777" w:rsidR="00D560E2" w:rsidRPr="00D0162F" w:rsidRDefault="00D560E2" w:rsidP="006244E2">
            <w:pPr>
              <w:pStyle w:val="TAL"/>
            </w:pPr>
          </w:p>
        </w:tc>
        <w:tc>
          <w:tcPr>
            <w:tcW w:w="1245" w:type="dxa"/>
          </w:tcPr>
          <w:p w14:paraId="0C501B16" w14:textId="77777777" w:rsidR="00D560E2" w:rsidRPr="00D0162F" w:rsidRDefault="00D560E2" w:rsidP="006244E2">
            <w:pPr>
              <w:pStyle w:val="TAL"/>
            </w:pPr>
          </w:p>
        </w:tc>
      </w:tr>
      <w:tr w:rsidR="00D560E2" w:rsidRPr="00D0162F" w14:paraId="1ADAAAA4" w14:textId="77777777" w:rsidTr="006244E2">
        <w:tc>
          <w:tcPr>
            <w:tcW w:w="4535" w:type="dxa"/>
          </w:tcPr>
          <w:p w14:paraId="42801012" w14:textId="77777777" w:rsidR="00D560E2" w:rsidRPr="00D0162F" w:rsidRDefault="00D560E2" w:rsidP="006244E2">
            <w:pPr>
              <w:pStyle w:val="TAL"/>
            </w:pPr>
            <w:r w:rsidRPr="00D0162F">
              <w:t xml:space="preserve">    }</w:t>
            </w:r>
          </w:p>
        </w:tc>
        <w:tc>
          <w:tcPr>
            <w:tcW w:w="2267" w:type="dxa"/>
          </w:tcPr>
          <w:p w14:paraId="45F54DFE" w14:textId="77777777" w:rsidR="00D560E2" w:rsidRPr="00D0162F" w:rsidRDefault="00D560E2" w:rsidP="006244E2">
            <w:pPr>
              <w:pStyle w:val="TAL"/>
            </w:pPr>
          </w:p>
        </w:tc>
        <w:tc>
          <w:tcPr>
            <w:tcW w:w="1700" w:type="dxa"/>
          </w:tcPr>
          <w:p w14:paraId="6EBDDFBD" w14:textId="77777777" w:rsidR="00D560E2" w:rsidRPr="00D0162F" w:rsidRDefault="00D560E2" w:rsidP="006244E2">
            <w:pPr>
              <w:pStyle w:val="TAL"/>
            </w:pPr>
          </w:p>
        </w:tc>
        <w:tc>
          <w:tcPr>
            <w:tcW w:w="1245" w:type="dxa"/>
          </w:tcPr>
          <w:p w14:paraId="053D4708" w14:textId="77777777" w:rsidR="00D560E2" w:rsidRPr="00D0162F" w:rsidRDefault="00D560E2" w:rsidP="006244E2">
            <w:pPr>
              <w:pStyle w:val="TAL"/>
            </w:pPr>
          </w:p>
        </w:tc>
      </w:tr>
      <w:tr w:rsidR="00D560E2" w:rsidRPr="00D0162F" w14:paraId="52BE9F27" w14:textId="77777777" w:rsidTr="006244E2">
        <w:tc>
          <w:tcPr>
            <w:tcW w:w="4535" w:type="dxa"/>
          </w:tcPr>
          <w:p w14:paraId="51D119E9" w14:textId="77777777" w:rsidR="00D560E2" w:rsidRPr="00D0162F" w:rsidRDefault="00D560E2" w:rsidP="006244E2">
            <w:pPr>
              <w:pStyle w:val="TAL"/>
            </w:pPr>
            <w:r w:rsidRPr="00D0162F">
              <w:t xml:space="preserve">  }</w:t>
            </w:r>
          </w:p>
        </w:tc>
        <w:tc>
          <w:tcPr>
            <w:tcW w:w="2267" w:type="dxa"/>
          </w:tcPr>
          <w:p w14:paraId="5DDBF2A8" w14:textId="77777777" w:rsidR="00D560E2" w:rsidRPr="00D0162F" w:rsidRDefault="00D560E2" w:rsidP="006244E2">
            <w:pPr>
              <w:pStyle w:val="TAL"/>
            </w:pPr>
          </w:p>
        </w:tc>
        <w:tc>
          <w:tcPr>
            <w:tcW w:w="1700" w:type="dxa"/>
          </w:tcPr>
          <w:p w14:paraId="59F91044" w14:textId="77777777" w:rsidR="00D560E2" w:rsidRPr="00D0162F" w:rsidRDefault="00D560E2" w:rsidP="006244E2">
            <w:pPr>
              <w:pStyle w:val="TAL"/>
            </w:pPr>
          </w:p>
        </w:tc>
        <w:tc>
          <w:tcPr>
            <w:tcW w:w="1245" w:type="dxa"/>
          </w:tcPr>
          <w:p w14:paraId="42F1D67F" w14:textId="77777777" w:rsidR="00D560E2" w:rsidRPr="00D0162F" w:rsidRDefault="00D560E2" w:rsidP="006244E2">
            <w:pPr>
              <w:pStyle w:val="TAL"/>
            </w:pPr>
          </w:p>
        </w:tc>
      </w:tr>
      <w:tr w:rsidR="00350CF0" w:rsidRPr="00D0162F" w14:paraId="3D59F139" w14:textId="77777777" w:rsidTr="00A81E02">
        <w:tc>
          <w:tcPr>
            <w:tcW w:w="4535" w:type="dxa"/>
          </w:tcPr>
          <w:p w14:paraId="26C6D01A" w14:textId="77777777" w:rsidR="00350CF0" w:rsidRPr="00D0162F" w:rsidRDefault="00350CF0" w:rsidP="00A81E02">
            <w:pPr>
              <w:pStyle w:val="TAL"/>
            </w:pPr>
            <w:r w:rsidRPr="00D0162F">
              <w:t xml:space="preserve">  reportQuantity-r16 CHOICE {</w:t>
            </w:r>
          </w:p>
        </w:tc>
        <w:tc>
          <w:tcPr>
            <w:tcW w:w="2267" w:type="dxa"/>
          </w:tcPr>
          <w:p w14:paraId="342A49D1" w14:textId="77777777" w:rsidR="00350CF0" w:rsidRPr="00D0162F" w:rsidRDefault="00350CF0" w:rsidP="00A81E02">
            <w:pPr>
              <w:pStyle w:val="TAL"/>
            </w:pPr>
          </w:p>
        </w:tc>
        <w:tc>
          <w:tcPr>
            <w:tcW w:w="1700" w:type="dxa"/>
          </w:tcPr>
          <w:p w14:paraId="555E9EA2" w14:textId="77777777" w:rsidR="00350CF0" w:rsidRPr="00D0162F" w:rsidRDefault="00350CF0" w:rsidP="00A81E02">
            <w:pPr>
              <w:pStyle w:val="TAL"/>
            </w:pPr>
          </w:p>
        </w:tc>
        <w:tc>
          <w:tcPr>
            <w:tcW w:w="1245" w:type="dxa"/>
          </w:tcPr>
          <w:p w14:paraId="29F8802C" w14:textId="77777777" w:rsidR="00350CF0" w:rsidRPr="00D0162F" w:rsidRDefault="00350CF0" w:rsidP="00A81E02">
            <w:pPr>
              <w:pStyle w:val="TAL"/>
            </w:pPr>
          </w:p>
        </w:tc>
      </w:tr>
      <w:tr w:rsidR="00350CF0" w:rsidRPr="00D0162F" w14:paraId="646FC918" w14:textId="77777777" w:rsidTr="00A81E02">
        <w:tc>
          <w:tcPr>
            <w:tcW w:w="4535" w:type="dxa"/>
          </w:tcPr>
          <w:p w14:paraId="3E87FE5C" w14:textId="77777777" w:rsidR="00350CF0" w:rsidRPr="00D0162F" w:rsidRDefault="00350CF0" w:rsidP="00A81E02">
            <w:pPr>
              <w:pStyle w:val="TAL"/>
            </w:pPr>
            <w:r w:rsidRPr="00D0162F">
              <w:t xml:space="preserve">    cri-SINR-r16</w:t>
            </w:r>
          </w:p>
        </w:tc>
        <w:tc>
          <w:tcPr>
            <w:tcW w:w="2267" w:type="dxa"/>
          </w:tcPr>
          <w:p w14:paraId="0235E36C" w14:textId="77777777" w:rsidR="00350CF0" w:rsidRPr="00D0162F" w:rsidRDefault="00350CF0" w:rsidP="00A81E02">
            <w:pPr>
              <w:pStyle w:val="TAL"/>
            </w:pPr>
            <w:r w:rsidRPr="00D0162F">
              <w:t>NULL</w:t>
            </w:r>
          </w:p>
        </w:tc>
        <w:tc>
          <w:tcPr>
            <w:tcW w:w="1700" w:type="dxa"/>
          </w:tcPr>
          <w:p w14:paraId="68624B19" w14:textId="77777777" w:rsidR="00350CF0" w:rsidRPr="00D0162F" w:rsidRDefault="00350CF0" w:rsidP="00A81E02">
            <w:pPr>
              <w:pStyle w:val="TAL"/>
            </w:pPr>
          </w:p>
        </w:tc>
        <w:tc>
          <w:tcPr>
            <w:tcW w:w="1245" w:type="dxa"/>
          </w:tcPr>
          <w:p w14:paraId="1DE7E603" w14:textId="77777777" w:rsidR="00350CF0" w:rsidRPr="00D0162F" w:rsidRDefault="00350CF0" w:rsidP="00A81E02">
            <w:pPr>
              <w:pStyle w:val="TAL"/>
            </w:pPr>
            <w:r w:rsidRPr="00D0162F">
              <w:t>CSI-SINR</w:t>
            </w:r>
          </w:p>
        </w:tc>
      </w:tr>
      <w:tr w:rsidR="00350CF0" w:rsidRPr="00D0162F" w14:paraId="6A62379B" w14:textId="77777777" w:rsidTr="00A81E02">
        <w:tc>
          <w:tcPr>
            <w:tcW w:w="4535" w:type="dxa"/>
          </w:tcPr>
          <w:p w14:paraId="2F828CEA" w14:textId="77777777" w:rsidR="00350CF0" w:rsidRPr="00D0162F" w:rsidRDefault="00350CF0" w:rsidP="00A81E02">
            <w:pPr>
              <w:pStyle w:val="TAL"/>
            </w:pPr>
            <w:r w:rsidRPr="00D0162F">
              <w:t xml:space="preserve">    ssb-Index- SINR-r16</w:t>
            </w:r>
          </w:p>
        </w:tc>
        <w:tc>
          <w:tcPr>
            <w:tcW w:w="2267" w:type="dxa"/>
          </w:tcPr>
          <w:p w14:paraId="3E64B5C3" w14:textId="77777777" w:rsidR="00350CF0" w:rsidRPr="00D0162F" w:rsidRDefault="00350CF0" w:rsidP="00A81E02">
            <w:pPr>
              <w:pStyle w:val="TAL"/>
            </w:pPr>
            <w:r w:rsidRPr="00D0162F">
              <w:t>NULL</w:t>
            </w:r>
          </w:p>
        </w:tc>
        <w:tc>
          <w:tcPr>
            <w:tcW w:w="1700" w:type="dxa"/>
          </w:tcPr>
          <w:p w14:paraId="389DE1FE" w14:textId="77777777" w:rsidR="00350CF0" w:rsidRPr="00D0162F" w:rsidRDefault="00350CF0" w:rsidP="00A81E02">
            <w:pPr>
              <w:pStyle w:val="TAL"/>
            </w:pPr>
          </w:p>
        </w:tc>
        <w:tc>
          <w:tcPr>
            <w:tcW w:w="1245" w:type="dxa"/>
          </w:tcPr>
          <w:p w14:paraId="1BF3932F" w14:textId="77777777" w:rsidR="00350CF0" w:rsidRPr="00D0162F" w:rsidRDefault="00350CF0" w:rsidP="00A81E02">
            <w:pPr>
              <w:pStyle w:val="TAL"/>
            </w:pPr>
            <w:r w:rsidRPr="00D0162F">
              <w:t>SS-SINR</w:t>
            </w:r>
          </w:p>
        </w:tc>
      </w:tr>
      <w:tr w:rsidR="00350CF0" w:rsidRPr="00D0162F" w14:paraId="68E740FD" w14:textId="77777777" w:rsidTr="00A81E02">
        <w:tc>
          <w:tcPr>
            <w:tcW w:w="4535" w:type="dxa"/>
          </w:tcPr>
          <w:p w14:paraId="54FC24BA" w14:textId="77777777" w:rsidR="00350CF0" w:rsidRPr="00D0162F" w:rsidRDefault="00350CF0" w:rsidP="00A81E02">
            <w:pPr>
              <w:pStyle w:val="TAL"/>
            </w:pPr>
            <w:r w:rsidRPr="00D0162F">
              <w:t xml:space="preserve">  }</w:t>
            </w:r>
          </w:p>
        </w:tc>
        <w:tc>
          <w:tcPr>
            <w:tcW w:w="2267" w:type="dxa"/>
          </w:tcPr>
          <w:p w14:paraId="6819D13B" w14:textId="77777777" w:rsidR="00350CF0" w:rsidRPr="00D0162F" w:rsidRDefault="00350CF0" w:rsidP="00A81E02">
            <w:pPr>
              <w:pStyle w:val="TAL"/>
            </w:pPr>
          </w:p>
        </w:tc>
        <w:tc>
          <w:tcPr>
            <w:tcW w:w="1700" w:type="dxa"/>
          </w:tcPr>
          <w:p w14:paraId="417CA039" w14:textId="77777777" w:rsidR="00350CF0" w:rsidRPr="00D0162F" w:rsidRDefault="00350CF0" w:rsidP="00A81E02">
            <w:pPr>
              <w:pStyle w:val="TAL"/>
            </w:pPr>
          </w:p>
        </w:tc>
        <w:tc>
          <w:tcPr>
            <w:tcW w:w="1245" w:type="dxa"/>
          </w:tcPr>
          <w:p w14:paraId="651B71BD" w14:textId="77777777" w:rsidR="00350CF0" w:rsidRPr="00D0162F" w:rsidRDefault="00350CF0" w:rsidP="00A81E02">
            <w:pPr>
              <w:pStyle w:val="TAL"/>
            </w:pPr>
          </w:p>
        </w:tc>
      </w:tr>
      <w:tr w:rsidR="00D560E2" w:rsidRPr="00D0162F" w14:paraId="6B659B42" w14:textId="77777777" w:rsidTr="006244E2">
        <w:tc>
          <w:tcPr>
            <w:tcW w:w="4535" w:type="dxa"/>
          </w:tcPr>
          <w:p w14:paraId="75EC6CE9" w14:textId="77777777" w:rsidR="00D560E2" w:rsidRPr="00D0162F" w:rsidRDefault="00D560E2" w:rsidP="006244E2">
            <w:pPr>
              <w:pStyle w:val="TAL"/>
            </w:pPr>
            <w:r w:rsidRPr="00D0162F">
              <w:t>}</w:t>
            </w:r>
          </w:p>
        </w:tc>
        <w:tc>
          <w:tcPr>
            <w:tcW w:w="2267" w:type="dxa"/>
          </w:tcPr>
          <w:p w14:paraId="0A1B2D5F" w14:textId="77777777" w:rsidR="00D560E2" w:rsidRPr="00D0162F" w:rsidRDefault="00D560E2" w:rsidP="006244E2">
            <w:pPr>
              <w:pStyle w:val="TAL"/>
            </w:pPr>
          </w:p>
        </w:tc>
        <w:tc>
          <w:tcPr>
            <w:tcW w:w="1700" w:type="dxa"/>
          </w:tcPr>
          <w:p w14:paraId="4FA83967" w14:textId="77777777" w:rsidR="00D560E2" w:rsidRPr="00D0162F" w:rsidRDefault="00D560E2" w:rsidP="006244E2">
            <w:pPr>
              <w:pStyle w:val="TAL"/>
            </w:pPr>
          </w:p>
        </w:tc>
        <w:tc>
          <w:tcPr>
            <w:tcW w:w="1245" w:type="dxa"/>
          </w:tcPr>
          <w:p w14:paraId="03AEFE7C" w14:textId="77777777" w:rsidR="00D560E2" w:rsidRPr="00D0162F" w:rsidRDefault="00D560E2" w:rsidP="006244E2">
            <w:pPr>
              <w:pStyle w:val="TAL"/>
            </w:pPr>
          </w:p>
        </w:tc>
      </w:tr>
    </w:tbl>
    <w:p w14:paraId="3402265E" w14:textId="77777777" w:rsidR="00D560E2" w:rsidRPr="00D0162F" w:rsidRDefault="00D560E2" w:rsidP="00D560E2">
      <w:pPr>
        <w:rPr>
          <w:lang w:eastAsia="sv-SE"/>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96"/>
      </w:tblGrid>
      <w:tr w:rsidR="00D560E2" w:rsidRPr="00D0162F" w14:paraId="352498D4" w14:textId="77777777" w:rsidTr="006244E2">
        <w:tc>
          <w:tcPr>
            <w:tcW w:w="1951" w:type="dxa"/>
          </w:tcPr>
          <w:p w14:paraId="5186B37F" w14:textId="77777777" w:rsidR="00D560E2" w:rsidRPr="00D0162F" w:rsidRDefault="00D560E2" w:rsidP="006244E2">
            <w:pPr>
              <w:pStyle w:val="TAH"/>
            </w:pPr>
            <w:r w:rsidRPr="00D0162F">
              <w:t>Condition</w:t>
            </w:r>
          </w:p>
        </w:tc>
        <w:tc>
          <w:tcPr>
            <w:tcW w:w="7796" w:type="dxa"/>
          </w:tcPr>
          <w:p w14:paraId="37A0F6B0" w14:textId="77777777" w:rsidR="00D560E2" w:rsidRPr="00D0162F" w:rsidRDefault="00D560E2" w:rsidP="006244E2">
            <w:pPr>
              <w:pStyle w:val="TAH"/>
            </w:pPr>
            <w:r w:rsidRPr="00D0162F">
              <w:t>Explanation</w:t>
            </w:r>
          </w:p>
        </w:tc>
      </w:tr>
      <w:tr w:rsidR="00D560E2" w:rsidRPr="00D0162F" w14:paraId="11A90D54" w14:textId="77777777" w:rsidTr="006244E2">
        <w:tc>
          <w:tcPr>
            <w:tcW w:w="1951" w:type="dxa"/>
          </w:tcPr>
          <w:p w14:paraId="5807BD27" w14:textId="77777777" w:rsidR="00D560E2" w:rsidRPr="00D0162F" w:rsidRDefault="00D560E2" w:rsidP="006244E2">
            <w:pPr>
              <w:pStyle w:val="TAL"/>
            </w:pPr>
            <w:r w:rsidRPr="00D0162F">
              <w:t>PERIODIC</w:t>
            </w:r>
          </w:p>
        </w:tc>
        <w:tc>
          <w:tcPr>
            <w:tcW w:w="7796" w:type="dxa"/>
          </w:tcPr>
          <w:p w14:paraId="3BF06D97" w14:textId="77777777" w:rsidR="00D560E2" w:rsidRPr="00D0162F" w:rsidRDefault="00D560E2" w:rsidP="006244E2">
            <w:pPr>
              <w:pStyle w:val="TAL"/>
            </w:pPr>
            <w:r w:rsidRPr="00D0162F">
              <w:t>Configuration for periodic reporting</w:t>
            </w:r>
          </w:p>
        </w:tc>
      </w:tr>
      <w:tr w:rsidR="00D560E2" w:rsidRPr="00D0162F" w14:paraId="413D0CD8" w14:textId="77777777" w:rsidTr="006244E2">
        <w:tc>
          <w:tcPr>
            <w:tcW w:w="1951" w:type="dxa"/>
          </w:tcPr>
          <w:p w14:paraId="1D711055" w14:textId="77777777" w:rsidR="00D560E2" w:rsidRPr="00D0162F" w:rsidRDefault="00D560E2" w:rsidP="006244E2">
            <w:pPr>
              <w:pStyle w:val="TAL"/>
            </w:pPr>
            <w:r w:rsidRPr="00D0162F">
              <w:t>APERIODIC</w:t>
            </w:r>
          </w:p>
        </w:tc>
        <w:tc>
          <w:tcPr>
            <w:tcW w:w="7796" w:type="dxa"/>
          </w:tcPr>
          <w:p w14:paraId="158C44EE" w14:textId="77777777" w:rsidR="00D560E2" w:rsidRPr="00D0162F" w:rsidRDefault="00D560E2" w:rsidP="006244E2">
            <w:pPr>
              <w:pStyle w:val="TAL"/>
            </w:pPr>
            <w:r w:rsidRPr="00D0162F">
              <w:t>Configuration for aperiodic reporting</w:t>
            </w:r>
          </w:p>
        </w:tc>
      </w:tr>
      <w:tr w:rsidR="00D560E2" w:rsidRPr="00D0162F" w14:paraId="7AECC77F" w14:textId="77777777" w:rsidTr="006244E2">
        <w:tc>
          <w:tcPr>
            <w:tcW w:w="1951" w:type="dxa"/>
          </w:tcPr>
          <w:p w14:paraId="5E227EA7" w14:textId="77777777" w:rsidR="00D560E2" w:rsidRPr="00D0162F" w:rsidRDefault="00D560E2" w:rsidP="006244E2">
            <w:pPr>
              <w:pStyle w:val="TAL"/>
            </w:pPr>
            <w:r w:rsidRPr="00D0162F">
              <w:t>SS-SINR</w:t>
            </w:r>
          </w:p>
        </w:tc>
        <w:tc>
          <w:tcPr>
            <w:tcW w:w="7796" w:type="dxa"/>
          </w:tcPr>
          <w:p w14:paraId="6C61B1BE" w14:textId="77777777" w:rsidR="00D560E2" w:rsidRPr="00D0162F" w:rsidRDefault="00D560E2" w:rsidP="006244E2">
            <w:pPr>
              <w:pStyle w:val="TAL"/>
            </w:pPr>
            <w:r w:rsidRPr="00D0162F">
              <w:t>L1-SINR measurement based on SSB</w:t>
            </w:r>
          </w:p>
        </w:tc>
      </w:tr>
      <w:tr w:rsidR="00D560E2" w:rsidRPr="00D0162F" w14:paraId="098C9E0E" w14:textId="77777777" w:rsidTr="006244E2">
        <w:tc>
          <w:tcPr>
            <w:tcW w:w="1951" w:type="dxa"/>
          </w:tcPr>
          <w:p w14:paraId="68AE4E8B" w14:textId="77777777" w:rsidR="00D560E2" w:rsidRPr="00D0162F" w:rsidRDefault="00D560E2" w:rsidP="006244E2">
            <w:pPr>
              <w:pStyle w:val="TAL"/>
            </w:pPr>
            <w:r w:rsidRPr="00D0162F">
              <w:t>CSI- SINR</w:t>
            </w:r>
          </w:p>
        </w:tc>
        <w:tc>
          <w:tcPr>
            <w:tcW w:w="7796" w:type="dxa"/>
          </w:tcPr>
          <w:p w14:paraId="02080AA2" w14:textId="77777777" w:rsidR="00D560E2" w:rsidRPr="00D0162F" w:rsidRDefault="00D560E2" w:rsidP="006244E2">
            <w:pPr>
              <w:pStyle w:val="TAL"/>
            </w:pPr>
            <w:r w:rsidRPr="00D0162F">
              <w:t>L1-SINR measurement based on CSI-RS</w:t>
            </w:r>
          </w:p>
        </w:tc>
      </w:tr>
      <w:tr w:rsidR="00D560E2" w:rsidRPr="00D0162F" w14:paraId="78973A43" w14:textId="77777777" w:rsidTr="006244E2">
        <w:tc>
          <w:tcPr>
            <w:tcW w:w="1951" w:type="dxa"/>
          </w:tcPr>
          <w:p w14:paraId="72983136" w14:textId="77777777" w:rsidR="00D560E2" w:rsidRPr="00D0162F" w:rsidRDefault="00D560E2" w:rsidP="006244E2">
            <w:pPr>
              <w:pStyle w:val="TAL"/>
            </w:pPr>
            <w:r w:rsidRPr="00D0162F">
              <w:rPr>
                <w:lang w:eastAsia="zh-CN"/>
              </w:rPr>
              <w:t>CSI-RS_IMR</w:t>
            </w:r>
          </w:p>
        </w:tc>
        <w:tc>
          <w:tcPr>
            <w:tcW w:w="7796" w:type="dxa"/>
          </w:tcPr>
          <w:p w14:paraId="53A4E94E" w14:textId="77777777" w:rsidR="00D560E2" w:rsidRPr="00D0162F" w:rsidRDefault="00D560E2" w:rsidP="006244E2">
            <w:pPr>
              <w:pStyle w:val="TAL"/>
            </w:pPr>
            <w:r w:rsidRPr="00D0162F">
              <w:t>Configuration for NZP-CSI-RS based IMR</w:t>
            </w:r>
          </w:p>
        </w:tc>
      </w:tr>
      <w:tr w:rsidR="00D560E2" w:rsidRPr="00D0162F" w14:paraId="34376D3B" w14:textId="77777777" w:rsidTr="006244E2">
        <w:tc>
          <w:tcPr>
            <w:tcW w:w="1951" w:type="dxa"/>
          </w:tcPr>
          <w:p w14:paraId="5CA30FE1" w14:textId="77777777" w:rsidR="00D560E2" w:rsidRPr="00D0162F" w:rsidRDefault="00D560E2" w:rsidP="006244E2">
            <w:pPr>
              <w:pStyle w:val="TAL"/>
            </w:pPr>
            <w:r w:rsidRPr="00D0162F">
              <w:rPr>
                <w:lang w:eastAsia="zh-CN"/>
              </w:rPr>
              <w:t>CSI-IM_IMR</w:t>
            </w:r>
          </w:p>
        </w:tc>
        <w:tc>
          <w:tcPr>
            <w:tcW w:w="7796" w:type="dxa"/>
          </w:tcPr>
          <w:p w14:paraId="76A5082C" w14:textId="77777777" w:rsidR="00D560E2" w:rsidRPr="00D0162F" w:rsidRDefault="00D560E2" w:rsidP="006244E2">
            <w:pPr>
              <w:pStyle w:val="TAL"/>
            </w:pPr>
            <w:r w:rsidRPr="00D0162F">
              <w:t>Configuration for CSI-IM based IMR</w:t>
            </w:r>
          </w:p>
        </w:tc>
      </w:tr>
    </w:tbl>
    <w:p w14:paraId="4D6643FA" w14:textId="77777777" w:rsidR="00D560E2" w:rsidRPr="00D0162F" w:rsidRDefault="00D560E2" w:rsidP="00D560E2">
      <w:pPr>
        <w:rPr>
          <w:lang w:eastAsia="sv-SE"/>
        </w:rPr>
      </w:pPr>
    </w:p>
    <w:p w14:paraId="674ABBF6" w14:textId="77777777" w:rsidR="00D560E2" w:rsidRPr="00D0162F" w:rsidRDefault="00D560E2" w:rsidP="00D560E2">
      <w:pPr>
        <w:pStyle w:val="H6"/>
      </w:pPr>
      <w:r w:rsidRPr="00D0162F">
        <w:t>CSI-ResourceConfig for CMR: Default generic resource configuration for L1-SINR measurements.</w:t>
      </w:r>
    </w:p>
    <w:p w14:paraId="3919CD05" w14:textId="77777777" w:rsidR="00D560E2" w:rsidRPr="00D0162F" w:rsidRDefault="00D560E2" w:rsidP="00D560E2">
      <w:pPr>
        <w:pStyle w:val="TH"/>
      </w:pPr>
      <w:r w:rsidRPr="00D0162F">
        <w:t>Table H.3A.6-2: CSI-ResourceConfig for CMR</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560E2" w:rsidRPr="00D0162F" w14:paraId="47B270DA" w14:textId="77777777" w:rsidTr="006244E2">
        <w:tc>
          <w:tcPr>
            <w:tcW w:w="9747" w:type="dxa"/>
            <w:gridSpan w:val="4"/>
          </w:tcPr>
          <w:p w14:paraId="2DDB0DF0" w14:textId="77777777" w:rsidR="00D560E2" w:rsidRPr="00D0162F" w:rsidRDefault="00D560E2" w:rsidP="006244E2">
            <w:pPr>
              <w:pStyle w:val="TAH"/>
              <w:jc w:val="left"/>
              <w:rPr>
                <w:b w:val="0"/>
              </w:rPr>
            </w:pPr>
            <w:r w:rsidRPr="00D0162F">
              <w:rPr>
                <w:b w:val="0"/>
              </w:rPr>
              <w:t>Derivation Path: TS 38.508-1 [14], Table 7.3.1-12B</w:t>
            </w:r>
          </w:p>
        </w:tc>
      </w:tr>
      <w:tr w:rsidR="00D560E2" w:rsidRPr="00D0162F" w14:paraId="6C8D10FE" w14:textId="77777777" w:rsidTr="006244E2">
        <w:tc>
          <w:tcPr>
            <w:tcW w:w="4535" w:type="dxa"/>
          </w:tcPr>
          <w:p w14:paraId="23A02BAC" w14:textId="77777777" w:rsidR="00D560E2" w:rsidRPr="00D0162F" w:rsidRDefault="00D560E2" w:rsidP="006244E2">
            <w:pPr>
              <w:pStyle w:val="TAH"/>
            </w:pPr>
            <w:r w:rsidRPr="00D0162F">
              <w:t>Information Element</w:t>
            </w:r>
          </w:p>
        </w:tc>
        <w:tc>
          <w:tcPr>
            <w:tcW w:w="2267" w:type="dxa"/>
          </w:tcPr>
          <w:p w14:paraId="52B81C1B" w14:textId="77777777" w:rsidR="00D560E2" w:rsidRPr="00D0162F" w:rsidRDefault="00D560E2" w:rsidP="006244E2">
            <w:pPr>
              <w:pStyle w:val="TAH"/>
            </w:pPr>
            <w:r w:rsidRPr="00D0162F">
              <w:t>Value/remark</w:t>
            </w:r>
          </w:p>
        </w:tc>
        <w:tc>
          <w:tcPr>
            <w:tcW w:w="1700" w:type="dxa"/>
          </w:tcPr>
          <w:p w14:paraId="7C1B219B" w14:textId="77777777" w:rsidR="00D560E2" w:rsidRPr="00D0162F" w:rsidRDefault="00D560E2" w:rsidP="006244E2">
            <w:pPr>
              <w:pStyle w:val="TAH"/>
            </w:pPr>
            <w:r w:rsidRPr="00D0162F">
              <w:t>Comment</w:t>
            </w:r>
          </w:p>
        </w:tc>
        <w:tc>
          <w:tcPr>
            <w:tcW w:w="1245" w:type="dxa"/>
          </w:tcPr>
          <w:p w14:paraId="37E5236E" w14:textId="77777777" w:rsidR="00D560E2" w:rsidRPr="00D0162F" w:rsidRDefault="00D560E2" w:rsidP="006244E2">
            <w:pPr>
              <w:pStyle w:val="TAH"/>
            </w:pPr>
            <w:r w:rsidRPr="00D0162F">
              <w:t>Condition</w:t>
            </w:r>
          </w:p>
        </w:tc>
      </w:tr>
      <w:tr w:rsidR="00D560E2" w:rsidRPr="00D0162F" w14:paraId="7CEB07D8" w14:textId="77777777" w:rsidTr="006244E2">
        <w:tc>
          <w:tcPr>
            <w:tcW w:w="4535" w:type="dxa"/>
            <w:tcBorders>
              <w:bottom w:val="single" w:sz="4" w:space="0" w:color="auto"/>
            </w:tcBorders>
          </w:tcPr>
          <w:p w14:paraId="7AD1DEE6" w14:textId="77777777" w:rsidR="00D560E2" w:rsidRPr="00D0162F" w:rsidRDefault="00D560E2" w:rsidP="006244E2">
            <w:pPr>
              <w:pStyle w:val="TAL"/>
            </w:pPr>
            <w:r w:rsidRPr="00D0162F">
              <w:t xml:space="preserve">CSI-ResourceConfig ::= </w:t>
            </w:r>
            <w:r w:rsidRPr="00D0162F">
              <w:rPr>
                <w:snapToGrid w:val="0"/>
              </w:rPr>
              <w:t xml:space="preserve">SEQUENCE </w:t>
            </w:r>
            <w:r w:rsidRPr="00D0162F">
              <w:t>{</w:t>
            </w:r>
          </w:p>
        </w:tc>
        <w:tc>
          <w:tcPr>
            <w:tcW w:w="2267" w:type="dxa"/>
          </w:tcPr>
          <w:p w14:paraId="60611CDB" w14:textId="77777777" w:rsidR="00D560E2" w:rsidRPr="00D0162F" w:rsidRDefault="00D560E2" w:rsidP="006244E2">
            <w:pPr>
              <w:pStyle w:val="TAL"/>
            </w:pPr>
          </w:p>
        </w:tc>
        <w:tc>
          <w:tcPr>
            <w:tcW w:w="1700" w:type="dxa"/>
          </w:tcPr>
          <w:p w14:paraId="089CEEC7" w14:textId="77777777" w:rsidR="00D560E2" w:rsidRPr="00D0162F" w:rsidRDefault="00D560E2" w:rsidP="006244E2">
            <w:pPr>
              <w:pStyle w:val="TAL"/>
            </w:pPr>
          </w:p>
        </w:tc>
        <w:tc>
          <w:tcPr>
            <w:tcW w:w="1245" w:type="dxa"/>
          </w:tcPr>
          <w:p w14:paraId="07810D61" w14:textId="77777777" w:rsidR="00D560E2" w:rsidRPr="00D0162F" w:rsidRDefault="00D560E2" w:rsidP="006244E2">
            <w:pPr>
              <w:pStyle w:val="TAL"/>
            </w:pPr>
          </w:p>
        </w:tc>
      </w:tr>
      <w:tr w:rsidR="00D560E2" w:rsidRPr="00D0162F" w14:paraId="796112C7" w14:textId="77777777" w:rsidTr="006244E2">
        <w:tc>
          <w:tcPr>
            <w:tcW w:w="4535" w:type="dxa"/>
          </w:tcPr>
          <w:p w14:paraId="5F98DFDB" w14:textId="77777777" w:rsidR="00D560E2" w:rsidRPr="00D0162F" w:rsidRDefault="00D560E2" w:rsidP="006244E2">
            <w:pPr>
              <w:pStyle w:val="TAL"/>
            </w:pPr>
            <w:r w:rsidRPr="00D0162F">
              <w:t xml:space="preserve">  csi-RS-ResourceSetList CHOICE {</w:t>
            </w:r>
          </w:p>
        </w:tc>
        <w:tc>
          <w:tcPr>
            <w:tcW w:w="2267" w:type="dxa"/>
          </w:tcPr>
          <w:p w14:paraId="06D0AE1A" w14:textId="77777777" w:rsidR="00D560E2" w:rsidRPr="00D0162F" w:rsidRDefault="00D560E2" w:rsidP="006244E2">
            <w:pPr>
              <w:pStyle w:val="TAL"/>
            </w:pPr>
          </w:p>
        </w:tc>
        <w:tc>
          <w:tcPr>
            <w:tcW w:w="1700" w:type="dxa"/>
          </w:tcPr>
          <w:p w14:paraId="0EB3D13F" w14:textId="77777777" w:rsidR="00D560E2" w:rsidRPr="00D0162F" w:rsidRDefault="00D560E2" w:rsidP="006244E2">
            <w:pPr>
              <w:pStyle w:val="TAL"/>
            </w:pPr>
          </w:p>
        </w:tc>
        <w:tc>
          <w:tcPr>
            <w:tcW w:w="1245" w:type="dxa"/>
          </w:tcPr>
          <w:p w14:paraId="236F2166" w14:textId="77777777" w:rsidR="00D560E2" w:rsidRPr="00D0162F" w:rsidRDefault="00D560E2" w:rsidP="006244E2">
            <w:pPr>
              <w:pStyle w:val="TAL"/>
            </w:pPr>
          </w:p>
        </w:tc>
      </w:tr>
      <w:tr w:rsidR="00D560E2" w:rsidRPr="00D0162F" w14:paraId="67BD3B95" w14:textId="77777777" w:rsidTr="006244E2">
        <w:tc>
          <w:tcPr>
            <w:tcW w:w="4535" w:type="dxa"/>
          </w:tcPr>
          <w:p w14:paraId="1C1A5C7F" w14:textId="77777777" w:rsidR="00D560E2" w:rsidRPr="00D0162F" w:rsidRDefault="00D560E2" w:rsidP="006244E2">
            <w:pPr>
              <w:pStyle w:val="TAL"/>
            </w:pPr>
            <w:r w:rsidRPr="00D0162F">
              <w:t xml:space="preserve">    nzp-CSI-RS-SSB SEQUENCE {</w:t>
            </w:r>
          </w:p>
        </w:tc>
        <w:tc>
          <w:tcPr>
            <w:tcW w:w="2267" w:type="dxa"/>
          </w:tcPr>
          <w:p w14:paraId="3A5B45E2" w14:textId="77777777" w:rsidR="00D560E2" w:rsidRPr="00D0162F" w:rsidRDefault="00D560E2" w:rsidP="006244E2">
            <w:pPr>
              <w:pStyle w:val="TAL"/>
            </w:pPr>
          </w:p>
        </w:tc>
        <w:tc>
          <w:tcPr>
            <w:tcW w:w="1700" w:type="dxa"/>
          </w:tcPr>
          <w:p w14:paraId="5A94CF75" w14:textId="77777777" w:rsidR="00D560E2" w:rsidRPr="00D0162F" w:rsidRDefault="00D560E2" w:rsidP="006244E2">
            <w:pPr>
              <w:pStyle w:val="TAL"/>
            </w:pPr>
          </w:p>
        </w:tc>
        <w:tc>
          <w:tcPr>
            <w:tcW w:w="1245" w:type="dxa"/>
          </w:tcPr>
          <w:p w14:paraId="19E7ABF9" w14:textId="77777777" w:rsidR="00D560E2" w:rsidRPr="00D0162F" w:rsidRDefault="00D560E2" w:rsidP="006244E2">
            <w:pPr>
              <w:pStyle w:val="TAL"/>
            </w:pPr>
          </w:p>
        </w:tc>
      </w:tr>
      <w:tr w:rsidR="00D560E2" w:rsidRPr="00D0162F" w14:paraId="45FACC7C" w14:textId="77777777" w:rsidTr="006244E2">
        <w:tc>
          <w:tcPr>
            <w:tcW w:w="4535" w:type="dxa"/>
          </w:tcPr>
          <w:p w14:paraId="61A3B1F2" w14:textId="77777777" w:rsidR="00D560E2" w:rsidRPr="00D0162F" w:rsidRDefault="00D560E2" w:rsidP="006244E2">
            <w:pPr>
              <w:pStyle w:val="TAL"/>
            </w:pPr>
            <w:r w:rsidRPr="00D0162F">
              <w:t xml:space="preserve">      nzp-CSI-RS-ResourceSetList SEQUENCE (SIZE (1..maxNrofNZP-CSI-RS-ResourceSetsPerConfig)) OF {</w:t>
            </w:r>
          </w:p>
        </w:tc>
        <w:tc>
          <w:tcPr>
            <w:tcW w:w="2267" w:type="dxa"/>
          </w:tcPr>
          <w:p w14:paraId="5FEE838D" w14:textId="77777777" w:rsidR="00D560E2" w:rsidRPr="00D0162F" w:rsidRDefault="00D560E2" w:rsidP="006244E2">
            <w:pPr>
              <w:pStyle w:val="TAL"/>
            </w:pPr>
            <w:r w:rsidRPr="00D0162F">
              <w:t>1 entry</w:t>
            </w:r>
          </w:p>
        </w:tc>
        <w:tc>
          <w:tcPr>
            <w:tcW w:w="1700" w:type="dxa"/>
          </w:tcPr>
          <w:p w14:paraId="5C39B4FA" w14:textId="77777777" w:rsidR="00D560E2" w:rsidRPr="00D0162F" w:rsidRDefault="00D560E2" w:rsidP="006244E2">
            <w:pPr>
              <w:pStyle w:val="TAL"/>
            </w:pPr>
          </w:p>
        </w:tc>
        <w:tc>
          <w:tcPr>
            <w:tcW w:w="1245" w:type="dxa"/>
          </w:tcPr>
          <w:p w14:paraId="2CE0C538" w14:textId="77777777" w:rsidR="00D560E2" w:rsidRPr="00D0162F" w:rsidRDefault="00D560E2" w:rsidP="006244E2">
            <w:pPr>
              <w:pStyle w:val="TAL"/>
            </w:pPr>
            <w:r w:rsidRPr="00D0162F">
              <w:t>CSI-RS</w:t>
            </w:r>
          </w:p>
        </w:tc>
      </w:tr>
      <w:tr w:rsidR="00D560E2" w:rsidRPr="00D0162F" w14:paraId="6944DEE2" w14:textId="77777777" w:rsidTr="006244E2">
        <w:tc>
          <w:tcPr>
            <w:tcW w:w="4535" w:type="dxa"/>
          </w:tcPr>
          <w:p w14:paraId="41839467" w14:textId="77777777" w:rsidR="00D560E2" w:rsidRPr="00D0162F" w:rsidRDefault="00D560E2" w:rsidP="006244E2">
            <w:pPr>
              <w:pStyle w:val="TAL"/>
            </w:pPr>
            <w:r w:rsidRPr="00D0162F">
              <w:t xml:space="preserve">        NZP-CSI-RS-ResourceSetId[1]</w:t>
            </w:r>
          </w:p>
        </w:tc>
        <w:tc>
          <w:tcPr>
            <w:tcW w:w="2267" w:type="dxa"/>
          </w:tcPr>
          <w:p w14:paraId="6FE107B6" w14:textId="77777777" w:rsidR="00D560E2" w:rsidRPr="00D0162F" w:rsidRDefault="00D560E2" w:rsidP="006244E2">
            <w:pPr>
              <w:pStyle w:val="TAL"/>
            </w:pPr>
            <w:r w:rsidRPr="00D0162F">
              <w:t>0</w:t>
            </w:r>
          </w:p>
        </w:tc>
        <w:tc>
          <w:tcPr>
            <w:tcW w:w="1700" w:type="dxa"/>
          </w:tcPr>
          <w:p w14:paraId="26F1B838" w14:textId="77777777" w:rsidR="00D560E2" w:rsidRPr="00D0162F" w:rsidRDefault="00D560E2" w:rsidP="006244E2">
            <w:pPr>
              <w:pStyle w:val="TAL"/>
            </w:pPr>
          </w:p>
        </w:tc>
        <w:tc>
          <w:tcPr>
            <w:tcW w:w="1245" w:type="dxa"/>
          </w:tcPr>
          <w:p w14:paraId="223513CA" w14:textId="77777777" w:rsidR="00D560E2" w:rsidRPr="00D0162F" w:rsidRDefault="00D560E2" w:rsidP="006244E2">
            <w:pPr>
              <w:pStyle w:val="TAL"/>
            </w:pPr>
          </w:p>
        </w:tc>
      </w:tr>
      <w:tr w:rsidR="00D560E2" w:rsidRPr="00D0162F" w14:paraId="3CDB5DE5" w14:textId="77777777" w:rsidTr="006244E2">
        <w:tc>
          <w:tcPr>
            <w:tcW w:w="4535" w:type="dxa"/>
          </w:tcPr>
          <w:p w14:paraId="12276E47" w14:textId="77777777" w:rsidR="00D560E2" w:rsidRPr="00D0162F" w:rsidRDefault="00D560E2" w:rsidP="006244E2">
            <w:pPr>
              <w:pStyle w:val="TAL"/>
            </w:pPr>
            <w:r w:rsidRPr="00D0162F">
              <w:t xml:space="preserve">      }</w:t>
            </w:r>
          </w:p>
        </w:tc>
        <w:tc>
          <w:tcPr>
            <w:tcW w:w="2267" w:type="dxa"/>
          </w:tcPr>
          <w:p w14:paraId="0DBE5C08" w14:textId="77777777" w:rsidR="00D560E2" w:rsidRPr="00D0162F" w:rsidRDefault="00D560E2" w:rsidP="006244E2">
            <w:pPr>
              <w:pStyle w:val="TAL"/>
            </w:pPr>
          </w:p>
        </w:tc>
        <w:tc>
          <w:tcPr>
            <w:tcW w:w="1700" w:type="dxa"/>
          </w:tcPr>
          <w:p w14:paraId="5ADD6842" w14:textId="77777777" w:rsidR="00D560E2" w:rsidRPr="00D0162F" w:rsidRDefault="00D560E2" w:rsidP="006244E2">
            <w:pPr>
              <w:pStyle w:val="TAL"/>
            </w:pPr>
          </w:p>
        </w:tc>
        <w:tc>
          <w:tcPr>
            <w:tcW w:w="1245" w:type="dxa"/>
          </w:tcPr>
          <w:p w14:paraId="7AF5A582" w14:textId="77777777" w:rsidR="00D560E2" w:rsidRPr="00D0162F" w:rsidRDefault="00D560E2" w:rsidP="006244E2">
            <w:pPr>
              <w:pStyle w:val="TAL"/>
            </w:pPr>
          </w:p>
        </w:tc>
      </w:tr>
      <w:tr w:rsidR="00D560E2" w:rsidRPr="00D0162F" w14:paraId="2206425D" w14:textId="77777777" w:rsidTr="006244E2">
        <w:tc>
          <w:tcPr>
            <w:tcW w:w="4535" w:type="dxa"/>
          </w:tcPr>
          <w:p w14:paraId="46ADE2CC" w14:textId="77777777" w:rsidR="00D560E2" w:rsidRPr="00D0162F" w:rsidRDefault="00D560E2" w:rsidP="006244E2">
            <w:pPr>
              <w:pStyle w:val="TAL"/>
            </w:pPr>
            <w:r w:rsidRPr="00D0162F">
              <w:t xml:space="preserve">      csi-SSB-ResourceSetList SEQUENCE (SIZE (1..maxNrofCSI-SSB-ResourceSetsPerConfig)) OF {</w:t>
            </w:r>
          </w:p>
        </w:tc>
        <w:tc>
          <w:tcPr>
            <w:tcW w:w="2267" w:type="dxa"/>
          </w:tcPr>
          <w:p w14:paraId="17E28653" w14:textId="77777777" w:rsidR="00D560E2" w:rsidRPr="00D0162F" w:rsidRDefault="00D560E2" w:rsidP="006244E2">
            <w:pPr>
              <w:pStyle w:val="TAL"/>
            </w:pPr>
            <w:r w:rsidRPr="00D0162F">
              <w:t>1 entry</w:t>
            </w:r>
          </w:p>
        </w:tc>
        <w:tc>
          <w:tcPr>
            <w:tcW w:w="1700" w:type="dxa"/>
          </w:tcPr>
          <w:p w14:paraId="6847EC4D" w14:textId="77777777" w:rsidR="00D560E2" w:rsidRPr="00D0162F" w:rsidRDefault="00D560E2" w:rsidP="006244E2">
            <w:pPr>
              <w:pStyle w:val="TAL"/>
            </w:pPr>
          </w:p>
        </w:tc>
        <w:tc>
          <w:tcPr>
            <w:tcW w:w="1245" w:type="dxa"/>
          </w:tcPr>
          <w:p w14:paraId="2A41311F" w14:textId="77777777" w:rsidR="00D560E2" w:rsidRPr="00D0162F" w:rsidRDefault="00D560E2" w:rsidP="006244E2">
            <w:pPr>
              <w:pStyle w:val="TAL"/>
            </w:pPr>
            <w:r w:rsidRPr="00D0162F">
              <w:t>SSB</w:t>
            </w:r>
          </w:p>
        </w:tc>
      </w:tr>
      <w:tr w:rsidR="00D560E2" w:rsidRPr="00D0162F" w14:paraId="0CD746FC" w14:textId="77777777" w:rsidTr="006244E2">
        <w:tc>
          <w:tcPr>
            <w:tcW w:w="4535" w:type="dxa"/>
          </w:tcPr>
          <w:p w14:paraId="652CA3ED" w14:textId="77777777" w:rsidR="00D560E2" w:rsidRPr="00D0162F" w:rsidRDefault="00D560E2" w:rsidP="006244E2">
            <w:pPr>
              <w:pStyle w:val="TAL"/>
            </w:pPr>
            <w:r w:rsidRPr="00D0162F">
              <w:t xml:space="preserve">        CSI-SSB-ResourceSetId[1]</w:t>
            </w:r>
          </w:p>
        </w:tc>
        <w:tc>
          <w:tcPr>
            <w:tcW w:w="2267" w:type="dxa"/>
          </w:tcPr>
          <w:p w14:paraId="7C99B980" w14:textId="77777777" w:rsidR="00D560E2" w:rsidRPr="00D0162F" w:rsidRDefault="00D560E2" w:rsidP="006244E2">
            <w:pPr>
              <w:pStyle w:val="TAL"/>
            </w:pPr>
            <w:r w:rsidRPr="00D0162F">
              <w:t>0</w:t>
            </w:r>
          </w:p>
        </w:tc>
        <w:tc>
          <w:tcPr>
            <w:tcW w:w="1700" w:type="dxa"/>
          </w:tcPr>
          <w:p w14:paraId="306E4DC0" w14:textId="77777777" w:rsidR="00D560E2" w:rsidRPr="00D0162F" w:rsidRDefault="00D560E2" w:rsidP="006244E2">
            <w:pPr>
              <w:pStyle w:val="TAL"/>
            </w:pPr>
          </w:p>
        </w:tc>
        <w:tc>
          <w:tcPr>
            <w:tcW w:w="1245" w:type="dxa"/>
          </w:tcPr>
          <w:p w14:paraId="12A9881C" w14:textId="77777777" w:rsidR="00D560E2" w:rsidRPr="00D0162F" w:rsidRDefault="00D560E2" w:rsidP="006244E2">
            <w:pPr>
              <w:pStyle w:val="TAL"/>
            </w:pPr>
          </w:p>
        </w:tc>
      </w:tr>
      <w:tr w:rsidR="00D560E2" w:rsidRPr="00D0162F" w14:paraId="1EFB7D2A" w14:textId="77777777" w:rsidTr="006244E2">
        <w:tc>
          <w:tcPr>
            <w:tcW w:w="4535" w:type="dxa"/>
          </w:tcPr>
          <w:p w14:paraId="39CAD67D" w14:textId="77777777" w:rsidR="00D560E2" w:rsidRPr="00D0162F" w:rsidRDefault="00D560E2" w:rsidP="006244E2">
            <w:pPr>
              <w:pStyle w:val="TAL"/>
            </w:pPr>
            <w:r w:rsidRPr="00D0162F">
              <w:t xml:space="preserve">      }</w:t>
            </w:r>
          </w:p>
        </w:tc>
        <w:tc>
          <w:tcPr>
            <w:tcW w:w="2267" w:type="dxa"/>
          </w:tcPr>
          <w:p w14:paraId="359341F1" w14:textId="77777777" w:rsidR="00D560E2" w:rsidRPr="00D0162F" w:rsidRDefault="00D560E2" w:rsidP="006244E2">
            <w:pPr>
              <w:pStyle w:val="TAL"/>
            </w:pPr>
          </w:p>
        </w:tc>
        <w:tc>
          <w:tcPr>
            <w:tcW w:w="1700" w:type="dxa"/>
          </w:tcPr>
          <w:p w14:paraId="6D558DCB" w14:textId="77777777" w:rsidR="00D560E2" w:rsidRPr="00D0162F" w:rsidRDefault="00D560E2" w:rsidP="006244E2">
            <w:pPr>
              <w:pStyle w:val="TAL"/>
            </w:pPr>
          </w:p>
        </w:tc>
        <w:tc>
          <w:tcPr>
            <w:tcW w:w="1245" w:type="dxa"/>
          </w:tcPr>
          <w:p w14:paraId="062D9D62" w14:textId="77777777" w:rsidR="00D560E2" w:rsidRPr="00D0162F" w:rsidRDefault="00D560E2" w:rsidP="006244E2">
            <w:pPr>
              <w:pStyle w:val="TAL"/>
            </w:pPr>
          </w:p>
        </w:tc>
      </w:tr>
      <w:tr w:rsidR="00D560E2" w:rsidRPr="00D0162F" w14:paraId="34294A31" w14:textId="77777777" w:rsidTr="006244E2">
        <w:tc>
          <w:tcPr>
            <w:tcW w:w="4535" w:type="dxa"/>
          </w:tcPr>
          <w:p w14:paraId="30FD6F74" w14:textId="77777777" w:rsidR="00D560E2" w:rsidRPr="00D0162F" w:rsidRDefault="00D560E2" w:rsidP="006244E2">
            <w:pPr>
              <w:pStyle w:val="TAL"/>
            </w:pPr>
            <w:r w:rsidRPr="00D0162F">
              <w:t xml:space="preserve">    }</w:t>
            </w:r>
          </w:p>
        </w:tc>
        <w:tc>
          <w:tcPr>
            <w:tcW w:w="2267" w:type="dxa"/>
          </w:tcPr>
          <w:p w14:paraId="05A97BA7" w14:textId="77777777" w:rsidR="00D560E2" w:rsidRPr="00D0162F" w:rsidRDefault="00D560E2" w:rsidP="006244E2">
            <w:pPr>
              <w:pStyle w:val="TAL"/>
            </w:pPr>
          </w:p>
        </w:tc>
        <w:tc>
          <w:tcPr>
            <w:tcW w:w="1700" w:type="dxa"/>
          </w:tcPr>
          <w:p w14:paraId="51F96639" w14:textId="77777777" w:rsidR="00D560E2" w:rsidRPr="00D0162F" w:rsidRDefault="00D560E2" w:rsidP="006244E2">
            <w:pPr>
              <w:pStyle w:val="TAL"/>
            </w:pPr>
          </w:p>
        </w:tc>
        <w:tc>
          <w:tcPr>
            <w:tcW w:w="1245" w:type="dxa"/>
          </w:tcPr>
          <w:p w14:paraId="67D36728" w14:textId="77777777" w:rsidR="00D560E2" w:rsidRPr="00D0162F" w:rsidRDefault="00D560E2" w:rsidP="006244E2">
            <w:pPr>
              <w:pStyle w:val="TAL"/>
            </w:pPr>
          </w:p>
        </w:tc>
      </w:tr>
      <w:tr w:rsidR="00D560E2" w:rsidRPr="00D0162F" w14:paraId="1AF4E071" w14:textId="77777777" w:rsidTr="006244E2">
        <w:tc>
          <w:tcPr>
            <w:tcW w:w="4535" w:type="dxa"/>
          </w:tcPr>
          <w:p w14:paraId="2F0FF96B" w14:textId="77777777" w:rsidR="00D560E2" w:rsidRPr="00D0162F" w:rsidRDefault="00D560E2" w:rsidP="006244E2">
            <w:pPr>
              <w:pStyle w:val="TAL"/>
            </w:pPr>
            <w:r w:rsidRPr="00D0162F">
              <w:t xml:space="preserve">  }</w:t>
            </w:r>
          </w:p>
        </w:tc>
        <w:tc>
          <w:tcPr>
            <w:tcW w:w="2267" w:type="dxa"/>
          </w:tcPr>
          <w:p w14:paraId="12E03984" w14:textId="77777777" w:rsidR="00D560E2" w:rsidRPr="00D0162F" w:rsidRDefault="00D560E2" w:rsidP="006244E2">
            <w:pPr>
              <w:pStyle w:val="TAL"/>
            </w:pPr>
          </w:p>
        </w:tc>
        <w:tc>
          <w:tcPr>
            <w:tcW w:w="1700" w:type="dxa"/>
          </w:tcPr>
          <w:p w14:paraId="3F0B46E8" w14:textId="77777777" w:rsidR="00D560E2" w:rsidRPr="00D0162F" w:rsidRDefault="00D560E2" w:rsidP="006244E2">
            <w:pPr>
              <w:pStyle w:val="TAL"/>
            </w:pPr>
          </w:p>
        </w:tc>
        <w:tc>
          <w:tcPr>
            <w:tcW w:w="1245" w:type="dxa"/>
          </w:tcPr>
          <w:p w14:paraId="2EAC16D6" w14:textId="77777777" w:rsidR="00D560E2" w:rsidRPr="00D0162F" w:rsidRDefault="00D560E2" w:rsidP="006244E2">
            <w:pPr>
              <w:pStyle w:val="TAL"/>
            </w:pPr>
          </w:p>
        </w:tc>
      </w:tr>
      <w:tr w:rsidR="00D560E2" w:rsidRPr="00D0162F" w14:paraId="45317D1A" w14:textId="77777777" w:rsidTr="006244E2">
        <w:tc>
          <w:tcPr>
            <w:tcW w:w="4535" w:type="dxa"/>
            <w:tcBorders>
              <w:bottom w:val="single" w:sz="4" w:space="0" w:color="auto"/>
            </w:tcBorders>
          </w:tcPr>
          <w:p w14:paraId="3F531A94" w14:textId="77777777" w:rsidR="00D560E2" w:rsidRPr="00D0162F" w:rsidRDefault="00D560E2" w:rsidP="006244E2">
            <w:pPr>
              <w:pStyle w:val="TAL"/>
            </w:pPr>
            <w:r w:rsidRPr="00D0162F">
              <w:t xml:space="preserve">  bwp-Id</w:t>
            </w:r>
          </w:p>
        </w:tc>
        <w:tc>
          <w:tcPr>
            <w:tcW w:w="2267" w:type="dxa"/>
          </w:tcPr>
          <w:p w14:paraId="722F7D33" w14:textId="77777777" w:rsidR="00D560E2" w:rsidRPr="00D0162F" w:rsidRDefault="00D560E2" w:rsidP="006244E2">
            <w:pPr>
              <w:pStyle w:val="TAL"/>
            </w:pPr>
            <w:r w:rsidRPr="00D0162F">
              <w:t>BWP-Id of active BWP</w:t>
            </w:r>
          </w:p>
        </w:tc>
        <w:tc>
          <w:tcPr>
            <w:tcW w:w="1700" w:type="dxa"/>
          </w:tcPr>
          <w:p w14:paraId="22E2FAC6" w14:textId="77777777" w:rsidR="00D560E2" w:rsidRPr="00D0162F" w:rsidRDefault="00D560E2" w:rsidP="006244E2">
            <w:pPr>
              <w:pStyle w:val="TAL"/>
            </w:pPr>
          </w:p>
        </w:tc>
        <w:tc>
          <w:tcPr>
            <w:tcW w:w="1245" w:type="dxa"/>
          </w:tcPr>
          <w:p w14:paraId="78BB5179" w14:textId="77777777" w:rsidR="00D560E2" w:rsidRPr="00D0162F" w:rsidRDefault="00D560E2" w:rsidP="006244E2">
            <w:pPr>
              <w:pStyle w:val="TAL"/>
            </w:pPr>
          </w:p>
        </w:tc>
      </w:tr>
      <w:tr w:rsidR="00D560E2" w:rsidRPr="00D0162F" w14:paraId="6D3A4C3F" w14:textId="77777777" w:rsidTr="006244E2">
        <w:tc>
          <w:tcPr>
            <w:tcW w:w="4535" w:type="dxa"/>
            <w:tcBorders>
              <w:bottom w:val="nil"/>
            </w:tcBorders>
          </w:tcPr>
          <w:p w14:paraId="169928E3" w14:textId="77777777" w:rsidR="00D560E2" w:rsidRPr="00D0162F" w:rsidRDefault="00D560E2" w:rsidP="006244E2">
            <w:pPr>
              <w:pStyle w:val="TAL"/>
            </w:pPr>
            <w:r w:rsidRPr="00D0162F">
              <w:rPr>
                <w:lang w:eastAsia="zh-CN"/>
              </w:rPr>
              <w:t xml:space="preserve">  </w:t>
            </w:r>
            <w:r w:rsidRPr="00D0162F">
              <w:t>resourceType</w:t>
            </w:r>
          </w:p>
        </w:tc>
        <w:tc>
          <w:tcPr>
            <w:tcW w:w="2267" w:type="dxa"/>
          </w:tcPr>
          <w:p w14:paraId="0CC24929" w14:textId="77777777" w:rsidR="00D560E2" w:rsidRPr="00D0162F" w:rsidRDefault="00D560E2" w:rsidP="006244E2">
            <w:pPr>
              <w:pStyle w:val="TAL"/>
            </w:pPr>
            <w:r w:rsidRPr="00D0162F">
              <w:t>aperiodic</w:t>
            </w:r>
          </w:p>
        </w:tc>
        <w:tc>
          <w:tcPr>
            <w:tcW w:w="1700" w:type="dxa"/>
          </w:tcPr>
          <w:p w14:paraId="147D6252" w14:textId="77777777" w:rsidR="00D560E2" w:rsidRPr="00D0162F" w:rsidRDefault="00D560E2" w:rsidP="006244E2">
            <w:pPr>
              <w:pStyle w:val="TAL"/>
            </w:pPr>
          </w:p>
        </w:tc>
        <w:tc>
          <w:tcPr>
            <w:tcW w:w="1245" w:type="dxa"/>
          </w:tcPr>
          <w:p w14:paraId="29318EA6" w14:textId="77777777" w:rsidR="00D560E2" w:rsidRPr="00D0162F" w:rsidRDefault="00D560E2" w:rsidP="006244E2">
            <w:pPr>
              <w:pStyle w:val="TAL"/>
            </w:pPr>
            <w:r w:rsidRPr="00D0162F">
              <w:t>APERIODIC</w:t>
            </w:r>
          </w:p>
        </w:tc>
      </w:tr>
      <w:tr w:rsidR="00D560E2" w:rsidRPr="00D0162F" w14:paraId="6D72C66B" w14:textId="77777777" w:rsidTr="006244E2">
        <w:tc>
          <w:tcPr>
            <w:tcW w:w="4535" w:type="dxa"/>
            <w:tcBorders>
              <w:top w:val="nil"/>
            </w:tcBorders>
          </w:tcPr>
          <w:p w14:paraId="708BF3D6" w14:textId="77777777" w:rsidR="00D560E2" w:rsidRPr="00D0162F" w:rsidRDefault="00D560E2" w:rsidP="006244E2">
            <w:pPr>
              <w:pStyle w:val="TAL"/>
            </w:pPr>
          </w:p>
        </w:tc>
        <w:tc>
          <w:tcPr>
            <w:tcW w:w="2267" w:type="dxa"/>
          </w:tcPr>
          <w:p w14:paraId="441648C3" w14:textId="77777777" w:rsidR="00D560E2" w:rsidRPr="00D0162F" w:rsidRDefault="00D560E2" w:rsidP="006244E2">
            <w:pPr>
              <w:pStyle w:val="TAL"/>
            </w:pPr>
            <w:r w:rsidRPr="00D0162F">
              <w:t>periodic</w:t>
            </w:r>
          </w:p>
        </w:tc>
        <w:tc>
          <w:tcPr>
            <w:tcW w:w="1700" w:type="dxa"/>
          </w:tcPr>
          <w:p w14:paraId="25F22999" w14:textId="77777777" w:rsidR="00D560E2" w:rsidRPr="00D0162F" w:rsidRDefault="00D560E2" w:rsidP="006244E2">
            <w:pPr>
              <w:pStyle w:val="TAL"/>
            </w:pPr>
          </w:p>
        </w:tc>
        <w:tc>
          <w:tcPr>
            <w:tcW w:w="1245" w:type="dxa"/>
          </w:tcPr>
          <w:p w14:paraId="5632945E" w14:textId="77777777" w:rsidR="00D560E2" w:rsidRPr="00D0162F" w:rsidRDefault="00D560E2" w:rsidP="006244E2">
            <w:pPr>
              <w:pStyle w:val="TAL"/>
            </w:pPr>
            <w:r w:rsidRPr="00D0162F">
              <w:t>PERIODIC</w:t>
            </w:r>
          </w:p>
        </w:tc>
      </w:tr>
      <w:tr w:rsidR="00D560E2" w:rsidRPr="00D0162F" w14:paraId="11F4AD4A" w14:textId="77777777" w:rsidTr="006244E2">
        <w:tc>
          <w:tcPr>
            <w:tcW w:w="4535" w:type="dxa"/>
          </w:tcPr>
          <w:p w14:paraId="6732E2C4" w14:textId="77777777" w:rsidR="00D560E2" w:rsidRPr="00D0162F" w:rsidRDefault="00D560E2" w:rsidP="006244E2">
            <w:pPr>
              <w:pStyle w:val="TAL"/>
            </w:pPr>
            <w:r w:rsidRPr="00D0162F">
              <w:t>}</w:t>
            </w:r>
          </w:p>
        </w:tc>
        <w:tc>
          <w:tcPr>
            <w:tcW w:w="2267" w:type="dxa"/>
          </w:tcPr>
          <w:p w14:paraId="263268A0" w14:textId="77777777" w:rsidR="00D560E2" w:rsidRPr="00D0162F" w:rsidRDefault="00D560E2" w:rsidP="006244E2">
            <w:pPr>
              <w:pStyle w:val="TAL"/>
            </w:pPr>
          </w:p>
        </w:tc>
        <w:tc>
          <w:tcPr>
            <w:tcW w:w="1700" w:type="dxa"/>
          </w:tcPr>
          <w:p w14:paraId="76E4796B" w14:textId="77777777" w:rsidR="00D560E2" w:rsidRPr="00D0162F" w:rsidRDefault="00D560E2" w:rsidP="006244E2">
            <w:pPr>
              <w:pStyle w:val="TAL"/>
            </w:pPr>
          </w:p>
        </w:tc>
        <w:tc>
          <w:tcPr>
            <w:tcW w:w="1245" w:type="dxa"/>
          </w:tcPr>
          <w:p w14:paraId="36130006" w14:textId="77777777" w:rsidR="00D560E2" w:rsidRPr="00D0162F" w:rsidRDefault="00D560E2" w:rsidP="006244E2">
            <w:pPr>
              <w:pStyle w:val="TAL"/>
            </w:pPr>
          </w:p>
        </w:tc>
      </w:tr>
    </w:tbl>
    <w:p w14:paraId="72A8B1D1" w14:textId="77777777" w:rsidR="00D560E2" w:rsidRPr="00D0162F" w:rsidRDefault="00D560E2" w:rsidP="00D560E2">
      <w:pPr>
        <w:rPr>
          <w:lang w:eastAsia="sv-SE"/>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96"/>
      </w:tblGrid>
      <w:tr w:rsidR="00D560E2" w:rsidRPr="00D0162F" w14:paraId="4477A367" w14:textId="77777777" w:rsidTr="006244E2">
        <w:tc>
          <w:tcPr>
            <w:tcW w:w="1951" w:type="dxa"/>
          </w:tcPr>
          <w:p w14:paraId="4CBA9922" w14:textId="77777777" w:rsidR="00D560E2" w:rsidRPr="00D0162F" w:rsidRDefault="00D560E2" w:rsidP="006244E2">
            <w:pPr>
              <w:pStyle w:val="TAH"/>
            </w:pPr>
            <w:r w:rsidRPr="00D0162F">
              <w:t>Condition</w:t>
            </w:r>
          </w:p>
        </w:tc>
        <w:tc>
          <w:tcPr>
            <w:tcW w:w="7796" w:type="dxa"/>
          </w:tcPr>
          <w:p w14:paraId="2D919115" w14:textId="77777777" w:rsidR="00D560E2" w:rsidRPr="00D0162F" w:rsidRDefault="00D560E2" w:rsidP="006244E2">
            <w:pPr>
              <w:pStyle w:val="TAH"/>
            </w:pPr>
            <w:r w:rsidRPr="00D0162F">
              <w:t>Explanation</w:t>
            </w:r>
          </w:p>
        </w:tc>
      </w:tr>
      <w:tr w:rsidR="00D560E2" w:rsidRPr="00D0162F" w14:paraId="63177168" w14:textId="77777777" w:rsidTr="006244E2">
        <w:tc>
          <w:tcPr>
            <w:tcW w:w="1951" w:type="dxa"/>
          </w:tcPr>
          <w:p w14:paraId="3CC478EA" w14:textId="77777777" w:rsidR="00D560E2" w:rsidRPr="00D0162F" w:rsidRDefault="00D560E2" w:rsidP="006244E2">
            <w:pPr>
              <w:pStyle w:val="TAL"/>
            </w:pPr>
            <w:r w:rsidRPr="00D0162F">
              <w:t>SSB</w:t>
            </w:r>
          </w:p>
        </w:tc>
        <w:tc>
          <w:tcPr>
            <w:tcW w:w="7796" w:type="dxa"/>
          </w:tcPr>
          <w:p w14:paraId="585F8252" w14:textId="77777777" w:rsidR="00D560E2" w:rsidRPr="00D0162F" w:rsidRDefault="00D560E2" w:rsidP="006244E2">
            <w:pPr>
              <w:pStyle w:val="TAL"/>
            </w:pPr>
            <w:r w:rsidRPr="00D0162F">
              <w:t>Configuration for SSB based CMR</w:t>
            </w:r>
          </w:p>
        </w:tc>
      </w:tr>
      <w:tr w:rsidR="00D560E2" w:rsidRPr="00D0162F" w14:paraId="252D8D47" w14:textId="77777777" w:rsidTr="006244E2">
        <w:tc>
          <w:tcPr>
            <w:tcW w:w="1951" w:type="dxa"/>
          </w:tcPr>
          <w:p w14:paraId="15669905" w14:textId="77777777" w:rsidR="00D560E2" w:rsidRPr="00D0162F" w:rsidRDefault="00D560E2" w:rsidP="006244E2">
            <w:pPr>
              <w:pStyle w:val="TAL"/>
            </w:pPr>
            <w:r w:rsidRPr="00D0162F">
              <w:t>CSI-RS</w:t>
            </w:r>
          </w:p>
        </w:tc>
        <w:tc>
          <w:tcPr>
            <w:tcW w:w="7796" w:type="dxa"/>
          </w:tcPr>
          <w:p w14:paraId="1C09206C" w14:textId="77777777" w:rsidR="00D560E2" w:rsidRPr="00D0162F" w:rsidRDefault="00D560E2" w:rsidP="006244E2">
            <w:pPr>
              <w:pStyle w:val="TAL"/>
            </w:pPr>
            <w:r w:rsidRPr="00D0162F">
              <w:t>Configuration for CSI-RS based CMR</w:t>
            </w:r>
          </w:p>
        </w:tc>
      </w:tr>
    </w:tbl>
    <w:p w14:paraId="5F919F8D" w14:textId="77777777" w:rsidR="00D560E2" w:rsidRPr="00D0162F" w:rsidRDefault="00D560E2" w:rsidP="00D560E2"/>
    <w:p w14:paraId="70A2DE5A" w14:textId="77777777" w:rsidR="00D560E2" w:rsidRPr="00D0162F" w:rsidRDefault="00D560E2" w:rsidP="00D560E2">
      <w:pPr>
        <w:pStyle w:val="H6"/>
      </w:pPr>
      <w:r w:rsidRPr="00D0162F">
        <w:t>CSI-ResourceConfig for IMR: For NZP-CSI-RS resource configured as dedicated IMR, refer to Table H.3A.6-3; For CSI-IM resource configured as dedicated IMR, refer to Table H.3A.6-4.</w:t>
      </w:r>
    </w:p>
    <w:p w14:paraId="333925BF" w14:textId="77777777" w:rsidR="00D560E2" w:rsidRPr="00D0162F" w:rsidRDefault="00D560E2" w:rsidP="00D560E2">
      <w:pPr>
        <w:pStyle w:val="TH"/>
      </w:pPr>
      <w:r w:rsidRPr="00D0162F">
        <w:t>Table H.3A.6-3: CSI-ResourceConfig for NZP-CSI-RS as IMR</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560E2" w:rsidRPr="00D0162F" w14:paraId="2285592E" w14:textId="77777777" w:rsidTr="006244E2">
        <w:tc>
          <w:tcPr>
            <w:tcW w:w="9747" w:type="dxa"/>
            <w:gridSpan w:val="4"/>
          </w:tcPr>
          <w:p w14:paraId="3269DE63" w14:textId="77777777" w:rsidR="00D560E2" w:rsidRPr="00D0162F" w:rsidRDefault="00D560E2" w:rsidP="006244E2">
            <w:pPr>
              <w:pStyle w:val="TAH"/>
              <w:jc w:val="left"/>
              <w:rPr>
                <w:b w:val="0"/>
              </w:rPr>
            </w:pPr>
            <w:r w:rsidRPr="00D0162F">
              <w:rPr>
                <w:b w:val="0"/>
              </w:rPr>
              <w:t>Derivation Path: TS 38.508-1 [14], Table 7.3.1-12B</w:t>
            </w:r>
          </w:p>
        </w:tc>
      </w:tr>
      <w:tr w:rsidR="00D560E2" w:rsidRPr="00D0162F" w14:paraId="745A4349" w14:textId="77777777" w:rsidTr="006244E2">
        <w:tc>
          <w:tcPr>
            <w:tcW w:w="4535" w:type="dxa"/>
          </w:tcPr>
          <w:p w14:paraId="70BAEBAF" w14:textId="77777777" w:rsidR="00D560E2" w:rsidRPr="00D0162F" w:rsidRDefault="00D560E2" w:rsidP="006244E2">
            <w:pPr>
              <w:pStyle w:val="TAH"/>
            </w:pPr>
            <w:r w:rsidRPr="00D0162F">
              <w:t>Information Element</w:t>
            </w:r>
          </w:p>
        </w:tc>
        <w:tc>
          <w:tcPr>
            <w:tcW w:w="2267" w:type="dxa"/>
          </w:tcPr>
          <w:p w14:paraId="4DF09EB2" w14:textId="77777777" w:rsidR="00D560E2" w:rsidRPr="00D0162F" w:rsidRDefault="00D560E2" w:rsidP="006244E2">
            <w:pPr>
              <w:pStyle w:val="TAH"/>
            </w:pPr>
            <w:r w:rsidRPr="00D0162F">
              <w:t>Value/remark</w:t>
            </w:r>
          </w:p>
        </w:tc>
        <w:tc>
          <w:tcPr>
            <w:tcW w:w="1700" w:type="dxa"/>
          </w:tcPr>
          <w:p w14:paraId="2304F1E6" w14:textId="77777777" w:rsidR="00D560E2" w:rsidRPr="00D0162F" w:rsidRDefault="00D560E2" w:rsidP="006244E2">
            <w:pPr>
              <w:pStyle w:val="TAH"/>
            </w:pPr>
            <w:r w:rsidRPr="00D0162F">
              <w:t>Comment</w:t>
            </w:r>
          </w:p>
        </w:tc>
        <w:tc>
          <w:tcPr>
            <w:tcW w:w="1245" w:type="dxa"/>
          </w:tcPr>
          <w:p w14:paraId="0FC0D93A" w14:textId="77777777" w:rsidR="00D560E2" w:rsidRPr="00D0162F" w:rsidRDefault="00D560E2" w:rsidP="006244E2">
            <w:pPr>
              <w:pStyle w:val="TAH"/>
            </w:pPr>
            <w:r w:rsidRPr="00D0162F">
              <w:t>Condition</w:t>
            </w:r>
          </w:p>
        </w:tc>
      </w:tr>
      <w:tr w:rsidR="00D560E2" w:rsidRPr="00D0162F" w14:paraId="4441C531" w14:textId="77777777" w:rsidTr="006244E2">
        <w:tc>
          <w:tcPr>
            <w:tcW w:w="4535" w:type="dxa"/>
            <w:tcBorders>
              <w:bottom w:val="single" w:sz="4" w:space="0" w:color="auto"/>
            </w:tcBorders>
          </w:tcPr>
          <w:p w14:paraId="45D430B8" w14:textId="77777777" w:rsidR="00D560E2" w:rsidRPr="00D0162F" w:rsidRDefault="00D560E2" w:rsidP="006244E2">
            <w:pPr>
              <w:pStyle w:val="TAL"/>
            </w:pPr>
            <w:r w:rsidRPr="00D0162F">
              <w:t xml:space="preserve">CSI-ResourceConfig ::= </w:t>
            </w:r>
            <w:r w:rsidRPr="00D0162F">
              <w:rPr>
                <w:snapToGrid w:val="0"/>
              </w:rPr>
              <w:t xml:space="preserve">SEQUENCE </w:t>
            </w:r>
            <w:r w:rsidRPr="00D0162F">
              <w:t>{</w:t>
            </w:r>
          </w:p>
        </w:tc>
        <w:tc>
          <w:tcPr>
            <w:tcW w:w="2267" w:type="dxa"/>
          </w:tcPr>
          <w:p w14:paraId="785DDD94" w14:textId="77777777" w:rsidR="00D560E2" w:rsidRPr="00D0162F" w:rsidRDefault="00D560E2" w:rsidP="006244E2">
            <w:pPr>
              <w:pStyle w:val="TAL"/>
            </w:pPr>
          </w:p>
        </w:tc>
        <w:tc>
          <w:tcPr>
            <w:tcW w:w="1700" w:type="dxa"/>
          </w:tcPr>
          <w:p w14:paraId="440A75B2" w14:textId="77777777" w:rsidR="00D560E2" w:rsidRPr="00D0162F" w:rsidRDefault="00D560E2" w:rsidP="006244E2">
            <w:pPr>
              <w:pStyle w:val="TAL"/>
            </w:pPr>
          </w:p>
        </w:tc>
        <w:tc>
          <w:tcPr>
            <w:tcW w:w="1245" w:type="dxa"/>
          </w:tcPr>
          <w:p w14:paraId="6051FC1D" w14:textId="77777777" w:rsidR="00D560E2" w:rsidRPr="00D0162F" w:rsidRDefault="00D560E2" w:rsidP="006244E2">
            <w:pPr>
              <w:pStyle w:val="TAL"/>
            </w:pPr>
          </w:p>
        </w:tc>
      </w:tr>
      <w:tr w:rsidR="00D560E2" w:rsidRPr="00D0162F" w14:paraId="57A17C5D" w14:textId="77777777" w:rsidTr="006244E2">
        <w:tc>
          <w:tcPr>
            <w:tcW w:w="4535" w:type="dxa"/>
            <w:tcBorders>
              <w:bottom w:val="nil"/>
            </w:tcBorders>
          </w:tcPr>
          <w:p w14:paraId="2A36CEC8" w14:textId="77777777" w:rsidR="00D560E2" w:rsidRPr="00D0162F" w:rsidRDefault="00D560E2" w:rsidP="006244E2">
            <w:pPr>
              <w:pStyle w:val="TAL"/>
            </w:pPr>
            <w:r w:rsidRPr="00D0162F">
              <w:t xml:space="preserve">  csi-ResourceConfigId</w:t>
            </w:r>
          </w:p>
        </w:tc>
        <w:tc>
          <w:tcPr>
            <w:tcW w:w="2267" w:type="dxa"/>
          </w:tcPr>
          <w:p w14:paraId="13A78A4D" w14:textId="77777777" w:rsidR="00D560E2" w:rsidRPr="00D0162F" w:rsidRDefault="00D560E2" w:rsidP="006244E2">
            <w:pPr>
              <w:pStyle w:val="TAL"/>
            </w:pPr>
            <w:r w:rsidRPr="00D0162F">
              <w:t>CSI-ResourceConfigId-IMR</w:t>
            </w:r>
          </w:p>
        </w:tc>
        <w:tc>
          <w:tcPr>
            <w:tcW w:w="1700" w:type="dxa"/>
          </w:tcPr>
          <w:p w14:paraId="1D7175EE" w14:textId="77777777" w:rsidR="00D560E2" w:rsidRPr="00D0162F" w:rsidRDefault="00D560E2" w:rsidP="006244E2">
            <w:pPr>
              <w:pStyle w:val="TAL"/>
            </w:pPr>
          </w:p>
        </w:tc>
        <w:tc>
          <w:tcPr>
            <w:tcW w:w="1245" w:type="dxa"/>
          </w:tcPr>
          <w:p w14:paraId="24C5E9A7" w14:textId="77777777" w:rsidR="00D560E2" w:rsidRPr="00D0162F" w:rsidRDefault="00D560E2" w:rsidP="006244E2">
            <w:pPr>
              <w:pStyle w:val="TAL"/>
            </w:pPr>
          </w:p>
        </w:tc>
      </w:tr>
      <w:tr w:rsidR="00D560E2" w:rsidRPr="00D0162F" w14:paraId="5B95E383" w14:textId="77777777" w:rsidTr="006244E2">
        <w:tc>
          <w:tcPr>
            <w:tcW w:w="4535" w:type="dxa"/>
            <w:tcBorders>
              <w:top w:val="nil"/>
            </w:tcBorders>
          </w:tcPr>
          <w:p w14:paraId="692CEDAD" w14:textId="77777777" w:rsidR="00D560E2" w:rsidRPr="00D0162F" w:rsidRDefault="00D560E2" w:rsidP="006244E2">
            <w:pPr>
              <w:pStyle w:val="TAL"/>
            </w:pPr>
          </w:p>
        </w:tc>
        <w:tc>
          <w:tcPr>
            <w:tcW w:w="2267" w:type="dxa"/>
          </w:tcPr>
          <w:p w14:paraId="7BA6E348" w14:textId="77777777" w:rsidR="00D560E2" w:rsidRPr="00D0162F" w:rsidRDefault="00D560E2" w:rsidP="006244E2">
            <w:pPr>
              <w:pStyle w:val="TAL"/>
            </w:pPr>
            <w:r w:rsidRPr="00D0162F">
              <w:t>CSI-ResourceConfigId-IMR with condition APERIODIC</w:t>
            </w:r>
          </w:p>
        </w:tc>
        <w:tc>
          <w:tcPr>
            <w:tcW w:w="1700" w:type="dxa"/>
          </w:tcPr>
          <w:p w14:paraId="4C6A2E67" w14:textId="77777777" w:rsidR="00D560E2" w:rsidRPr="00D0162F" w:rsidRDefault="00D560E2" w:rsidP="006244E2">
            <w:pPr>
              <w:pStyle w:val="TAL"/>
            </w:pPr>
          </w:p>
        </w:tc>
        <w:tc>
          <w:tcPr>
            <w:tcW w:w="1245" w:type="dxa"/>
          </w:tcPr>
          <w:p w14:paraId="2082F8F7" w14:textId="77777777" w:rsidR="00D560E2" w:rsidRPr="00D0162F" w:rsidRDefault="00D560E2" w:rsidP="006244E2">
            <w:pPr>
              <w:pStyle w:val="TAL"/>
            </w:pPr>
            <w:r w:rsidRPr="00D0162F">
              <w:t>APERIODIC</w:t>
            </w:r>
          </w:p>
        </w:tc>
      </w:tr>
      <w:tr w:rsidR="00D560E2" w:rsidRPr="00D0162F" w14:paraId="1A7E88DE" w14:textId="77777777" w:rsidTr="006244E2">
        <w:tc>
          <w:tcPr>
            <w:tcW w:w="4535" w:type="dxa"/>
          </w:tcPr>
          <w:p w14:paraId="2045F2E1" w14:textId="77777777" w:rsidR="00D560E2" w:rsidRPr="00D0162F" w:rsidRDefault="00D560E2" w:rsidP="006244E2">
            <w:pPr>
              <w:pStyle w:val="TAL"/>
            </w:pPr>
            <w:r w:rsidRPr="00D0162F">
              <w:t xml:space="preserve">  csi-RS-ResourceSetList CHOICE {</w:t>
            </w:r>
          </w:p>
        </w:tc>
        <w:tc>
          <w:tcPr>
            <w:tcW w:w="2267" w:type="dxa"/>
          </w:tcPr>
          <w:p w14:paraId="368376DC" w14:textId="77777777" w:rsidR="00D560E2" w:rsidRPr="00D0162F" w:rsidRDefault="00D560E2" w:rsidP="006244E2">
            <w:pPr>
              <w:pStyle w:val="TAL"/>
            </w:pPr>
          </w:p>
        </w:tc>
        <w:tc>
          <w:tcPr>
            <w:tcW w:w="1700" w:type="dxa"/>
          </w:tcPr>
          <w:p w14:paraId="6C739695" w14:textId="77777777" w:rsidR="00D560E2" w:rsidRPr="00D0162F" w:rsidRDefault="00D560E2" w:rsidP="006244E2">
            <w:pPr>
              <w:pStyle w:val="TAL"/>
            </w:pPr>
          </w:p>
        </w:tc>
        <w:tc>
          <w:tcPr>
            <w:tcW w:w="1245" w:type="dxa"/>
          </w:tcPr>
          <w:p w14:paraId="2964C8F8" w14:textId="77777777" w:rsidR="00D560E2" w:rsidRPr="00D0162F" w:rsidRDefault="00D560E2" w:rsidP="006244E2">
            <w:pPr>
              <w:pStyle w:val="TAL"/>
            </w:pPr>
          </w:p>
        </w:tc>
      </w:tr>
      <w:tr w:rsidR="00D560E2" w:rsidRPr="00D0162F" w14:paraId="1B646C0F" w14:textId="77777777" w:rsidTr="006244E2">
        <w:tc>
          <w:tcPr>
            <w:tcW w:w="4535" w:type="dxa"/>
          </w:tcPr>
          <w:p w14:paraId="03557E06" w14:textId="77777777" w:rsidR="00D560E2" w:rsidRPr="00D0162F" w:rsidRDefault="00D560E2" w:rsidP="006244E2">
            <w:pPr>
              <w:pStyle w:val="TAL"/>
            </w:pPr>
            <w:r w:rsidRPr="00D0162F">
              <w:t xml:space="preserve">    nzp-CSI-RS-SSB SEQUENCE {</w:t>
            </w:r>
          </w:p>
        </w:tc>
        <w:tc>
          <w:tcPr>
            <w:tcW w:w="2267" w:type="dxa"/>
          </w:tcPr>
          <w:p w14:paraId="01D069B3" w14:textId="77777777" w:rsidR="00D560E2" w:rsidRPr="00D0162F" w:rsidRDefault="00D560E2" w:rsidP="006244E2">
            <w:pPr>
              <w:pStyle w:val="TAL"/>
            </w:pPr>
          </w:p>
        </w:tc>
        <w:tc>
          <w:tcPr>
            <w:tcW w:w="1700" w:type="dxa"/>
          </w:tcPr>
          <w:p w14:paraId="3373B060" w14:textId="77777777" w:rsidR="00D560E2" w:rsidRPr="00D0162F" w:rsidRDefault="00D560E2" w:rsidP="006244E2">
            <w:pPr>
              <w:pStyle w:val="TAL"/>
            </w:pPr>
          </w:p>
        </w:tc>
        <w:tc>
          <w:tcPr>
            <w:tcW w:w="1245" w:type="dxa"/>
          </w:tcPr>
          <w:p w14:paraId="78421D21" w14:textId="77777777" w:rsidR="00D560E2" w:rsidRPr="00D0162F" w:rsidRDefault="00D560E2" w:rsidP="006244E2">
            <w:pPr>
              <w:pStyle w:val="TAL"/>
            </w:pPr>
          </w:p>
        </w:tc>
      </w:tr>
      <w:tr w:rsidR="00D560E2" w:rsidRPr="00D0162F" w14:paraId="161809A4" w14:textId="77777777" w:rsidTr="006244E2">
        <w:tc>
          <w:tcPr>
            <w:tcW w:w="4535" w:type="dxa"/>
            <w:tcBorders>
              <w:bottom w:val="single" w:sz="4" w:space="0" w:color="auto"/>
            </w:tcBorders>
          </w:tcPr>
          <w:p w14:paraId="769232AB" w14:textId="77777777" w:rsidR="00D560E2" w:rsidRPr="00D0162F" w:rsidRDefault="00D560E2" w:rsidP="006244E2">
            <w:pPr>
              <w:pStyle w:val="TAL"/>
            </w:pPr>
            <w:r w:rsidRPr="00D0162F">
              <w:t xml:space="preserve">      nzp-CSI-RS-ResourceSetList SEQUENCE (SIZE (1..maxNrofNZP-CSI-RS-ResourceSetsPerConfig)) OF {</w:t>
            </w:r>
          </w:p>
        </w:tc>
        <w:tc>
          <w:tcPr>
            <w:tcW w:w="2267" w:type="dxa"/>
          </w:tcPr>
          <w:p w14:paraId="61AEC54D" w14:textId="77777777" w:rsidR="00D560E2" w:rsidRPr="00D0162F" w:rsidRDefault="00D560E2" w:rsidP="006244E2">
            <w:pPr>
              <w:pStyle w:val="TAL"/>
            </w:pPr>
            <w:r w:rsidRPr="00D0162F">
              <w:t>1 entry</w:t>
            </w:r>
          </w:p>
        </w:tc>
        <w:tc>
          <w:tcPr>
            <w:tcW w:w="1700" w:type="dxa"/>
          </w:tcPr>
          <w:p w14:paraId="08D40C7E" w14:textId="77777777" w:rsidR="00D560E2" w:rsidRPr="00D0162F" w:rsidRDefault="00D560E2" w:rsidP="006244E2">
            <w:pPr>
              <w:pStyle w:val="TAL"/>
            </w:pPr>
          </w:p>
        </w:tc>
        <w:tc>
          <w:tcPr>
            <w:tcW w:w="1245" w:type="dxa"/>
          </w:tcPr>
          <w:p w14:paraId="49EFF85E" w14:textId="77777777" w:rsidR="00D560E2" w:rsidRPr="00D0162F" w:rsidRDefault="00D560E2" w:rsidP="006244E2">
            <w:pPr>
              <w:pStyle w:val="TAL"/>
              <w:rPr>
                <w:lang w:eastAsia="zh-CN"/>
              </w:rPr>
            </w:pPr>
          </w:p>
        </w:tc>
      </w:tr>
      <w:tr w:rsidR="00D560E2" w:rsidRPr="00D0162F" w14:paraId="5B38E62B" w14:textId="77777777" w:rsidTr="006244E2">
        <w:tc>
          <w:tcPr>
            <w:tcW w:w="4535" w:type="dxa"/>
            <w:tcBorders>
              <w:bottom w:val="nil"/>
            </w:tcBorders>
          </w:tcPr>
          <w:p w14:paraId="333683BD" w14:textId="77777777" w:rsidR="00D560E2" w:rsidRPr="00D0162F" w:rsidRDefault="00D560E2" w:rsidP="006244E2">
            <w:pPr>
              <w:pStyle w:val="TAL"/>
            </w:pPr>
            <w:r w:rsidRPr="00D0162F">
              <w:t xml:space="preserve">        NZP-CSI-RS-ResourceSetId[1]</w:t>
            </w:r>
          </w:p>
        </w:tc>
        <w:tc>
          <w:tcPr>
            <w:tcW w:w="2267" w:type="dxa"/>
          </w:tcPr>
          <w:p w14:paraId="4D68B51D" w14:textId="77777777" w:rsidR="00D560E2" w:rsidRPr="00D0162F" w:rsidRDefault="00D560E2" w:rsidP="006244E2">
            <w:pPr>
              <w:pStyle w:val="TAL"/>
            </w:pPr>
            <w:r w:rsidRPr="00D0162F">
              <w:t xml:space="preserve">NZP-CSI-RS-ResourceSetId-IMR </w:t>
            </w:r>
          </w:p>
        </w:tc>
        <w:tc>
          <w:tcPr>
            <w:tcW w:w="1700" w:type="dxa"/>
          </w:tcPr>
          <w:p w14:paraId="44F8F001" w14:textId="77777777" w:rsidR="00D560E2" w:rsidRPr="00D0162F" w:rsidRDefault="00D560E2" w:rsidP="006244E2">
            <w:pPr>
              <w:pStyle w:val="TAL"/>
            </w:pPr>
          </w:p>
        </w:tc>
        <w:tc>
          <w:tcPr>
            <w:tcW w:w="1245" w:type="dxa"/>
          </w:tcPr>
          <w:p w14:paraId="1D1C215E" w14:textId="77777777" w:rsidR="00D560E2" w:rsidRPr="00D0162F" w:rsidRDefault="00D560E2" w:rsidP="006244E2">
            <w:pPr>
              <w:pStyle w:val="TAL"/>
            </w:pPr>
          </w:p>
        </w:tc>
      </w:tr>
      <w:tr w:rsidR="00D560E2" w:rsidRPr="00D0162F" w14:paraId="33B55EBE" w14:textId="77777777" w:rsidTr="006244E2">
        <w:tc>
          <w:tcPr>
            <w:tcW w:w="4535" w:type="dxa"/>
            <w:tcBorders>
              <w:top w:val="nil"/>
            </w:tcBorders>
          </w:tcPr>
          <w:p w14:paraId="30E2E35A" w14:textId="77777777" w:rsidR="00D560E2" w:rsidRPr="00D0162F" w:rsidRDefault="00D560E2" w:rsidP="006244E2">
            <w:pPr>
              <w:pStyle w:val="TAL"/>
            </w:pPr>
          </w:p>
        </w:tc>
        <w:tc>
          <w:tcPr>
            <w:tcW w:w="2267" w:type="dxa"/>
          </w:tcPr>
          <w:p w14:paraId="0B38C479" w14:textId="77777777" w:rsidR="00D560E2" w:rsidRPr="00D0162F" w:rsidRDefault="00D560E2" w:rsidP="006244E2">
            <w:pPr>
              <w:pStyle w:val="TAL"/>
            </w:pPr>
            <w:r w:rsidRPr="00D0162F">
              <w:t>NZP-CSI-RS-ResourceSetId-IMR with condition APERIODIC</w:t>
            </w:r>
          </w:p>
        </w:tc>
        <w:tc>
          <w:tcPr>
            <w:tcW w:w="1700" w:type="dxa"/>
          </w:tcPr>
          <w:p w14:paraId="1BD60218" w14:textId="77777777" w:rsidR="00D560E2" w:rsidRPr="00D0162F" w:rsidRDefault="00D560E2" w:rsidP="006244E2">
            <w:pPr>
              <w:pStyle w:val="TAL"/>
            </w:pPr>
          </w:p>
        </w:tc>
        <w:tc>
          <w:tcPr>
            <w:tcW w:w="1245" w:type="dxa"/>
          </w:tcPr>
          <w:p w14:paraId="7C1B05AB" w14:textId="77777777" w:rsidR="00D560E2" w:rsidRPr="00D0162F" w:rsidRDefault="00D560E2" w:rsidP="006244E2">
            <w:pPr>
              <w:pStyle w:val="TAL"/>
            </w:pPr>
            <w:r w:rsidRPr="00D0162F">
              <w:t>APERIODIC</w:t>
            </w:r>
          </w:p>
        </w:tc>
      </w:tr>
      <w:tr w:rsidR="00D560E2" w:rsidRPr="00D0162F" w14:paraId="7888D96A" w14:textId="77777777" w:rsidTr="006244E2">
        <w:tc>
          <w:tcPr>
            <w:tcW w:w="4535" w:type="dxa"/>
          </w:tcPr>
          <w:p w14:paraId="50006EF9" w14:textId="77777777" w:rsidR="00D560E2" w:rsidRPr="00D0162F" w:rsidRDefault="00D560E2" w:rsidP="006244E2">
            <w:pPr>
              <w:pStyle w:val="TAL"/>
            </w:pPr>
            <w:r w:rsidRPr="00D0162F">
              <w:t xml:space="preserve">      }</w:t>
            </w:r>
          </w:p>
        </w:tc>
        <w:tc>
          <w:tcPr>
            <w:tcW w:w="2267" w:type="dxa"/>
          </w:tcPr>
          <w:p w14:paraId="3BAE1907" w14:textId="77777777" w:rsidR="00D560E2" w:rsidRPr="00D0162F" w:rsidRDefault="00D560E2" w:rsidP="006244E2">
            <w:pPr>
              <w:pStyle w:val="TAL"/>
            </w:pPr>
          </w:p>
        </w:tc>
        <w:tc>
          <w:tcPr>
            <w:tcW w:w="1700" w:type="dxa"/>
          </w:tcPr>
          <w:p w14:paraId="210301D4" w14:textId="77777777" w:rsidR="00D560E2" w:rsidRPr="00D0162F" w:rsidRDefault="00D560E2" w:rsidP="006244E2">
            <w:pPr>
              <w:pStyle w:val="TAL"/>
            </w:pPr>
          </w:p>
        </w:tc>
        <w:tc>
          <w:tcPr>
            <w:tcW w:w="1245" w:type="dxa"/>
          </w:tcPr>
          <w:p w14:paraId="0B69E528" w14:textId="77777777" w:rsidR="00D560E2" w:rsidRPr="00D0162F" w:rsidRDefault="00D560E2" w:rsidP="006244E2">
            <w:pPr>
              <w:pStyle w:val="TAL"/>
            </w:pPr>
          </w:p>
        </w:tc>
      </w:tr>
      <w:tr w:rsidR="00D560E2" w:rsidRPr="00D0162F" w14:paraId="1B9EC23D" w14:textId="77777777" w:rsidTr="006244E2">
        <w:tc>
          <w:tcPr>
            <w:tcW w:w="4535" w:type="dxa"/>
          </w:tcPr>
          <w:p w14:paraId="3509A5F4" w14:textId="77777777" w:rsidR="00D560E2" w:rsidRPr="00D0162F" w:rsidRDefault="00D560E2" w:rsidP="006244E2">
            <w:pPr>
              <w:pStyle w:val="TAL"/>
            </w:pPr>
            <w:r w:rsidRPr="00D0162F">
              <w:t xml:space="preserve">    }</w:t>
            </w:r>
          </w:p>
        </w:tc>
        <w:tc>
          <w:tcPr>
            <w:tcW w:w="2267" w:type="dxa"/>
          </w:tcPr>
          <w:p w14:paraId="4E305197" w14:textId="77777777" w:rsidR="00D560E2" w:rsidRPr="00D0162F" w:rsidRDefault="00D560E2" w:rsidP="006244E2">
            <w:pPr>
              <w:pStyle w:val="TAL"/>
            </w:pPr>
          </w:p>
        </w:tc>
        <w:tc>
          <w:tcPr>
            <w:tcW w:w="1700" w:type="dxa"/>
          </w:tcPr>
          <w:p w14:paraId="2EB6E06E" w14:textId="77777777" w:rsidR="00D560E2" w:rsidRPr="00D0162F" w:rsidRDefault="00D560E2" w:rsidP="006244E2">
            <w:pPr>
              <w:pStyle w:val="TAL"/>
            </w:pPr>
          </w:p>
        </w:tc>
        <w:tc>
          <w:tcPr>
            <w:tcW w:w="1245" w:type="dxa"/>
          </w:tcPr>
          <w:p w14:paraId="38CC95E2" w14:textId="77777777" w:rsidR="00D560E2" w:rsidRPr="00D0162F" w:rsidRDefault="00D560E2" w:rsidP="006244E2">
            <w:pPr>
              <w:pStyle w:val="TAL"/>
            </w:pPr>
          </w:p>
        </w:tc>
      </w:tr>
      <w:tr w:rsidR="00D560E2" w:rsidRPr="00D0162F" w14:paraId="0A809778" w14:textId="77777777" w:rsidTr="006244E2">
        <w:tc>
          <w:tcPr>
            <w:tcW w:w="4535" w:type="dxa"/>
          </w:tcPr>
          <w:p w14:paraId="348E6E69" w14:textId="77777777" w:rsidR="00D560E2" w:rsidRPr="00D0162F" w:rsidRDefault="00D560E2" w:rsidP="006244E2">
            <w:pPr>
              <w:pStyle w:val="TAL"/>
            </w:pPr>
            <w:r w:rsidRPr="00D0162F">
              <w:t xml:space="preserve">  }</w:t>
            </w:r>
          </w:p>
        </w:tc>
        <w:tc>
          <w:tcPr>
            <w:tcW w:w="2267" w:type="dxa"/>
          </w:tcPr>
          <w:p w14:paraId="572E7A39" w14:textId="77777777" w:rsidR="00D560E2" w:rsidRPr="00D0162F" w:rsidRDefault="00D560E2" w:rsidP="006244E2">
            <w:pPr>
              <w:pStyle w:val="TAL"/>
            </w:pPr>
          </w:p>
        </w:tc>
        <w:tc>
          <w:tcPr>
            <w:tcW w:w="1700" w:type="dxa"/>
          </w:tcPr>
          <w:p w14:paraId="2D13D2DF" w14:textId="77777777" w:rsidR="00D560E2" w:rsidRPr="00D0162F" w:rsidRDefault="00D560E2" w:rsidP="006244E2">
            <w:pPr>
              <w:pStyle w:val="TAL"/>
            </w:pPr>
          </w:p>
        </w:tc>
        <w:tc>
          <w:tcPr>
            <w:tcW w:w="1245" w:type="dxa"/>
          </w:tcPr>
          <w:p w14:paraId="6C8D79A5" w14:textId="77777777" w:rsidR="00D560E2" w:rsidRPr="00D0162F" w:rsidRDefault="00D560E2" w:rsidP="006244E2">
            <w:pPr>
              <w:pStyle w:val="TAL"/>
            </w:pPr>
          </w:p>
        </w:tc>
      </w:tr>
      <w:tr w:rsidR="00D560E2" w:rsidRPr="00D0162F" w14:paraId="331BFF7E" w14:textId="77777777" w:rsidTr="006244E2">
        <w:tc>
          <w:tcPr>
            <w:tcW w:w="4535" w:type="dxa"/>
            <w:tcBorders>
              <w:bottom w:val="single" w:sz="4" w:space="0" w:color="auto"/>
            </w:tcBorders>
          </w:tcPr>
          <w:p w14:paraId="023F990F" w14:textId="77777777" w:rsidR="00D560E2" w:rsidRPr="00D0162F" w:rsidRDefault="00D560E2" w:rsidP="006244E2">
            <w:pPr>
              <w:pStyle w:val="TAL"/>
            </w:pPr>
            <w:r w:rsidRPr="00D0162F">
              <w:t xml:space="preserve">  bwp-Id</w:t>
            </w:r>
          </w:p>
        </w:tc>
        <w:tc>
          <w:tcPr>
            <w:tcW w:w="2267" w:type="dxa"/>
          </w:tcPr>
          <w:p w14:paraId="5CDF8C58" w14:textId="77777777" w:rsidR="00D560E2" w:rsidRPr="00D0162F" w:rsidRDefault="00D560E2" w:rsidP="006244E2">
            <w:pPr>
              <w:pStyle w:val="TAL"/>
            </w:pPr>
            <w:r w:rsidRPr="00D0162F">
              <w:t>BWP-Id of active BWP</w:t>
            </w:r>
          </w:p>
        </w:tc>
        <w:tc>
          <w:tcPr>
            <w:tcW w:w="1700" w:type="dxa"/>
          </w:tcPr>
          <w:p w14:paraId="0717F925" w14:textId="77777777" w:rsidR="00D560E2" w:rsidRPr="00D0162F" w:rsidRDefault="00D560E2" w:rsidP="006244E2">
            <w:pPr>
              <w:pStyle w:val="TAL"/>
            </w:pPr>
          </w:p>
        </w:tc>
        <w:tc>
          <w:tcPr>
            <w:tcW w:w="1245" w:type="dxa"/>
          </w:tcPr>
          <w:p w14:paraId="3DBDBD82" w14:textId="77777777" w:rsidR="00D560E2" w:rsidRPr="00D0162F" w:rsidRDefault="00D560E2" w:rsidP="006244E2">
            <w:pPr>
              <w:pStyle w:val="TAL"/>
            </w:pPr>
          </w:p>
        </w:tc>
      </w:tr>
      <w:tr w:rsidR="00D560E2" w:rsidRPr="00D0162F" w14:paraId="1CFF9DF8" w14:textId="77777777" w:rsidTr="006244E2">
        <w:tc>
          <w:tcPr>
            <w:tcW w:w="4535" w:type="dxa"/>
            <w:tcBorders>
              <w:bottom w:val="nil"/>
            </w:tcBorders>
          </w:tcPr>
          <w:p w14:paraId="54254164" w14:textId="77777777" w:rsidR="00D560E2" w:rsidRPr="00D0162F" w:rsidRDefault="00D560E2" w:rsidP="006244E2">
            <w:pPr>
              <w:pStyle w:val="TAL"/>
            </w:pPr>
            <w:r w:rsidRPr="00D0162F">
              <w:rPr>
                <w:lang w:eastAsia="zh-CN"/>
              </w:rPr>
              <w:t xml:space="preserve">  </w:t>
            </w:r>
            <w:r w:rsidRPr="00D0162F">
              <w:t>resourceType</w:t>
            </w:r>
          </w:p>
        </w:tc>
        <w:tc>
          <w:tcPr>
            <w:tcW w:w="2267" w:type="dxa"/>
          </w:tcPr>
          <w:p w14:paraId="344A7125" w14:textId="77777777" w:rsidR="00D560E2" w:rsidRPr="00D0162F" w:rsidRDefault="00D560E2" w:rsidP="006244E2">
            <w:pPr>
              <w:pStyle w:val="TAL"/>
            </w:pPr>
            <w:r w:rsidRPr="00D0162F">
              <w:t>aperiodic</w:t>
            </w:r>
          </w:p>
        </w:tc>
        <w:tc>
          <w:tcPr>
            <w:tcW w:w="1700" w:type="dxa"/>
          </w:tcPr>
          <w:p w14:paraId="26E36DC9" w14:textId="77777777" w:rsidR="00D560E2" w:rsidRPr="00D0162F" w:rsidRDefault="00D560E2" w:rsidP="006244E2">
            <w:pPr>
              <w:pStyle w:val="TAL"/>
            </w:pPr>
          </w:p>
        </w:tc>
        <w:tc>
          <w:tcPr>
            <w:tcW w:w="1245" w:type="dxa"/>
          </w:tcPr>
          <w:p w14:paraId="7DF78D96" w14:textId="77777777" w:rsidR="00D560E2" w:rsidRPr="00D0162F" w:rsidRDefault="00D560E2" w:rsidP="006244E2">
            <w:pPr>
              <w:pStyle w:val="TAL"/>
            </w:pPr>
            <w:r w:rsidRPr="00D0162F">
              <w:t>APERIODIC</w:t>
            </w:r>
          </w:p>
        </w:tc>
      </w:tr>
      <w:tr w:rsidR="00D560E2" w:rsidRPr="00D0162F" w14:paraId="55D12C4C" w14:textId="77777777" w:rsidTr="006244E2">
        <w:tc>
          <w:tcPr>
            <w:tcW w:w="4535" w:type="dxa"/>
            <w:tcBorders>
              <w:top w:val="nil"/>
            </w:tcBorders>
          </w:tcPr>
          <w:p w14:paraId="155BEAEB" w14:textId="77777777" w:rsidR="00D560E2" w:rsidRPr="00D0162F" w:rsidRDefault="00D560E2" w:rsidP="006244E2">
            <w:pPr>
              <w:pStyle w:val="TAL"/>
            </w:pPr>
          </w:p>
        </w:tc>
        <w:tc>
          <w:tcPr>
            <w:tcW w:w="2267" w:type="dxa"/>
          </w:tcPr>
          <w:p w14:paraId="024FF937" w14:textId="77777777" w:rsidR="00D560E2" w:rsidRPr="00D0162F" w:rsidRDefault="00D560E2" w:rsidP="006244E2">
            <w:pPr>
              <w:pStyle w:val="TAL"/>
            </w:pPr>
            <w:r w:rsidRPr="00D0162F">
              <w:t>periodic</w:t>
            </w:r>
          </w:p>
        </w:tc>
        <w:tc>
          <w:tcPr>
            <w:tcW w:w="1700" w:type="dxa"/>
          </w:tcPr>
          <w:p w14:paraId="51185D2A" w14:textId="77777777" w:rsidR="00D560E2" w:rsidRPr="00D0162F" w:rsidRDefault="00D560E2" w:rsidP="006244E2">
            <w:pPr>
              <w:pStyle w:val="TAL"/>
            </w:pPr>
          </w:p>
        </w:tc>
        <w:tc>
          <w:tcPr>
            <w:tcW w:w="1245" w:type="dxa"/>
          </w:tcPr>
          <w:p w14:paraId="2EBAF837" w14:textId="77777777" w:rsidR="00D560E2" w:rsidRPr="00D0162F" w:rsidRDefault="00D560E2" w:rsidP="006244E2">
            <w:pPr>
              <w:pStyle w:val="TAL"/>
            </w:pPr>
            <w:r w:rsidRPr="00D0162F">
              <w:t>PERIODIC</w:t>
            </w:r>
          </w:p>
        </w:tc>
      </w:tr>
      <w:tr w:rsidR="00D560E2" w:rsidRPr="00D0162F" w14:paraId="771929D0" w14:textId="77777777" w:rsidTr="006244E2">
        <w:tc>
          <w:tcPr>
            <w:tcW w:w="4535" w:type="dxa"/>
          </w:tcPr>
          <w:p w14:paraId="549D430A" w14:textId="77777777" w:rsidR="00D560E2" w:rsidRPr="00D0162F" w:rsidRDefault="00D560E2" w:rsidP="006244E2">
            <w:pPr>
              <w:pStyle w:val="TAL"/>
            </w:pPr>
            <w:r w:rsidRPr="00D0162F">
              <w:t>}</w:t>
            </w:r>
          </w:p>
        </w:tc>
        <w:tc>
          <w:tcPr>
            <w:tcW w:w="2267" w:type="dxa"/>
          </w:tcPr>
          <w:p w14:paraId="3021B1E6" w14:textId="77777777" w:rsidR="00D560E2" w:rsidRPr="00D0162F" w:rsidRDefault="00D560E2" w:rsidP="006244E2">
            <w:pPr>
              <w:pStyle w:val="TAL"/>
            </w:pPr>
          </w:p>
        </w:tc>
        <w:tc>
          <w:tcPr>
            <w:tcW w:w="1700" w:type="dxa"/>
          </w:tcPr>
          <w:p w14:paraId="17B2812D" w14:textId="77777777" w:rsidR="00D560E2" w:rsidRPr="00D0162F" w:rsidRDefault="00D560E2" w:rsidP="006244E2">
            <w:pPr>
              <w:pStyle w:val="TAL"/>
            </w:pPr>
          </w:p>
        </w:tc>
        <w:tc>
          <w:tcPr>
            <w:tcW w:w="1245" w:type="dxa"/>
          </w:tcPr>
          <w:p w14:paraId="36124CCD" w14:textId="77777777" w:rsidR="00D560E2" w:rsidRPr="00D0162F" w:rsidRDefault="00D560E2" w:rsidP="006244E2">
            <w:pPr>
              <w:pStyle w:val="TAL"/>
            </w:pPr>
          </w:p>
        </w:tc>
      </w:tr>
    </w:tbl>
    <w:p w14:paraId="1B660C7F" w14:textId="77777777" w:rsidR="00D560E2" w:rsidRPr="00D0162F" w:rsidRDefault="00D560E2" w:rsidP="00D560E2"/>
    <w:p w14:paraId="34FA2866" w14:textId="77777777" w:rsidR="00D560E2" w:rsidRPr="00D0162F" w:rsidRDefault="00D560E2" w:rsidP="00D560E2">
      <w:pPr>
        <w:pStyle w:val="TH"/>
      </w:pPr>
      <w:r w:rsidRPr="00D0162F">
        <w:t>Table H.3A.6-3a: NZP-CSI-RS-ResourceSet for IMR</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560E2" w:rsidRPr="00D0162F" w14:paraId="3E5FA7A7" w14:textId="77777777" w:rsidTr="006244E2">
        <w:tc>
          <w:tcPr>
            <w:tcW w:w="9747" w:type="dxa"/>
            <w:gridSpan w:val="4"/>
          </w:tcPr>
          <w:p w14:paraId="7BEC96BC" w14:textId="77777777" w:rsidR="00D560E2" w:rsidRPr="00D0162F" w:rsidRDefault="00D560E2" w:rsidP="006244E2">
            <w:pPr>
              <w:pStyle w:val="TAH"/>
              <w:jc w:val="left"/>
              <w:rPr>
                <w:b w:val="0"/>
              </w:rPr>
            </w:pPr>
            <w:r w:rsidRPr="00D0162F">
              <w:rPr>
                <w:b w:val="0"/>
              </w:rPr>
              <w:t>Derivation Path: TS 38.508-1 [14], Table 7.3.1-11B</w:t>
            </w:r>
          </w:p>
        </w:tc>
      </w:tr>
      <w:tr w:rsidR="00D560E2" w:rsidRPr="00D0162F" w14:paraId="0795B66F" w14:textId="77777777" w:rsidTr="006244E2">
        <w:tc>
          <w:tcPr>
            <w:tcW w:w="4535" w:type="dxa"/>
          </w:tcPr>
          <w:p w14:paraId="76AF8728" w14:textId="77777777" w:rsidR="00D560E2" w:rsidRPr="00D0162F" w:rsidRDefault="00D560E2" w:rsidP="006244E2">
            <w:pPr>
              <w:pStyle w:val="TAH"/>
            </w:pPr>
            <w:r w:rsidRPr="00D0162F">
              <w:t>Information Element</w:t>
            </w:r>
          </w:p>
        </w:tc>
        <w:tc>
          <w:tcPr>
            <w:tcW w:w="2267" w:type="dxa"/>
          </w:tcPr>
          <w:p w14:paraId="46E11366" w14:textId="77777777" w:rsidR="00D560E2" w:rsidRPr="00D0162F" w:rsidRDefault="00D560E2" w:rsidP="006244E2">
            <w:pPr>
              <w:pStyle w:val="TAH"/>
            </w:pPr>
            <w:r w:rsidRPr="00D0162F">
              <w:t>Value/remark</w:t>
            </w:r>
          </w:p>
        </w:tc>
        <w:tc>
          <w:tcPr>
            <w:tcW w:w="1700" w:type="dxa"/>
          </w:tcPr>
          <w:p w14:paraId="43B21249" w14:textId="77777777" w:rsidR="00D560E2" w:rsidRPr="00D0162F" w:rsidRDefault="00D560E2" w:rsidP="006244E2">
            <w:pPr>
              <w:pStyle w:val="TAH"/>
            </w:pPr>
            <w:r w:rsidRPr="00D0162F">
              <w:t>Comment</w:t>
            </w:r>
          </w:p>
        </w:tc>
        <w:tc>
          <w:tcPr>
            <w:tcW w:w="1245" w:type="dxa"/>
          </w:tcPr>
          <w:p w14:paraId="21745962" w14:textId="77777777" w:rsidR="00D560E2" w:rsidRPr="00D0162F" w:rsidRDefault="00D560E2" w:rsidP="006244E2">
            <w:pPr>
              <w:pStyle w:val="TAH"/>
            </w:pPr>
            <w:r w:rsidRPr="00D0162F">
              <w:t>Condition</w:t>
            </w:r>
          </w:p>
        </w:tc>
      </w:tr>
      <w:tr w:rsidR="00D560E2" w:rsidRPr="00D0162F" w14:paraId="4EF44F94" w14:textId="77777777" w:rsidTr="006244E2">
        <w:tc>
          <w:tcPr>
            <w:tcW w:w="4535" w:type="dxa"/>
            <w:tcBorders>
              <w:bottom w:val="single" w:sz="4" w:space="0" w:color="auto"/>
            </w:tcBorders>
          </w:tcPr>
          <w:p w14:paraId="15846BC9" w14:textId="77777777" w:rsidR="00D560E2" w:rsidRPr="00D0162F" w:rsidRDefault="00D560E2" w:rsidP="006244E2">
            <w:pPr>
              <w:pStyle w:val="TAL"/>
            </w:pPr>
            <w:r w:rsidRPr="00D0162F">
              <w:t xml:space="preserve">NZP-CSI-RS-ResourceSet ::= </w:t>
            </w:r>
            <w:r w:rsidRPr="00D0162F">
              <w:rPr>
                <w:snapToGrid w:val="0"/>
              </w:rPr>
              <w:t xml:space="preserve">SEQUENCE </w:t>
            </w:r>
            <w:r w:rsidRPr="00D0162F">
              <w:t>{</w:t>
            </w:r>
          </w:p>
        </w:tc>
        <w:tc>
          <w:tcPr>
            <w:tcW w:w="2267" w:type="dxa"/>
          </w:tcPr>
          <w:p w14:paraId="1427BEFC" w14:textId="77777777" w:rsidR="00D560E2" w:rsidRPr="00D0162F" w:rsidRDefault="00D560E2" w:rsidP="006244E2">
            <w:pPr>
              <w:pStyle w:val="TAL"/>
            </w:pPr>
          </w:p>
        </w:tc>
        <w:tc>
          <w:tcPr>
            <w:tcW w:w="1700" w:type="dxa"/>
          </w:tcPr>
          <w:p w14:paraId="53D68F87" w14:textId="77777777" w:rsidR="00D560E2" w:rsidRPr="00D0162F" w:rsidRDefault="00D560E2" w:rsidP="006244E2">
            <w:pPr>
              <w:pStyle w:val="TAL"/>
            </w:pPr>
          </w:p>
        </w:tc>
        <w:tc>
          <w:tcPr>
            <w:tcW w:w="1245" w:type="dxa"/>
          </w:tcPr>
          <w:p w14:paraId="694D20E8" w14:textId="77777777" w:rsidR="00D560E2" w:rsidRPr="00D0162F" w:rsidRDefault="00D560E2" w:rsidP="006244E2">
            <w:pPr>
              <w:pStyle w:val="TAL"/>
            </w:pPr>
          </w:p>
        </w:tc>
      </w:tr>
      <w:tr w:rsidR="00D560E2" w:rsidRPr="00D0162F" w14:paraId="504000C6" w14:textId="77777777" w:rsidTr="006244E2">
        <w:tc>
          <w:tcPr>
            <w:tcW w:w="4535" w:type="dxa"/>
            <w:tcBorders>
              <w:bottom w:val="nil"/>
            </w:tcBorders>
          </w:tcPr>
          <w:p w14:paraId="0D9DBECE" w14:textId="77777777" w:rsidR="00D560E2" w:rsidRPr="00D0162F" w:rsidRDefault="00D560E2" w:rsidP="006244E2">
            <w:pPr>
              <w:pStyle w:val="TAL"/>
            </w:pPr>
            <w:r w:rsidRPr="00D0162F">
              <w:t xml:space="preserve">  nzp-CSI-ResourceSetId</w:t>
            </w:r>
          </w:p>
        </w:tc>
        <w:tc>
          <w:tcPr>
            <w:tcW w:w="2267" w:type="dxa"/>
          </w:tcPr>
          <w:p w14:paraId="77AD96BC" w14:textId="77777777" w:rsidR="00D560E2" w:rsidRPr="00D0162F" w:rsidRDefault="00D560E2" w:rsidP="006244E2">
            <w:pPr>
              <w:pStyle w:val="TAL"/>
            </w:pPr>
            <w:r w:rsidRPr="00D0162F">
              <w:t xml:space="preserve">NZP-CSI-RS-ResourceSetId-IMR </w:t>
            </w:r>
          </w:p>
        </w:tc>
        <w:tc>
          <w:tcPr>
            <w:tcW w:w="1700" w:type="dxa"/>
          </w:tcPr>
          <w:p w14:paraId="597CA973" w14:textId="77777777" w:rsidR="00D560E2" w:rsidRPr="00D0162F" w:rsidRDefault="00D560E2" w:rsidP="006244E2">
            <w:pPr>
              <w:pStyle w:val="TAL"/>
            </w:pPr>
          </w:p>
        </w:tc>
        <w:tc>
          <w:tcPr>
            <w:tcW w:w="1245" w:type="dxa"/>
          </w:tcPr>
          <w:p w14:paraId="1E7D840F" w14:textId="77777777" w:rsidR="00D560E2" w:rsidRPr="00D0162F" w:rsidRDefault="00D560E2" w:rsidP="006244E2">
            <w:pPr>
              <w:pStyle w:val="TAL"/>
            </w:pPr>
          </w:p>
        </w:tc>
      </w:tr>
      <w:tr w:rsidR="00D560E2" w:rsidRPr="00D0162F" w14:paraId="4A00F523" w14:textId="77777777" w:rsidTr="006244E2">
        <w:tc>
          <w:tcPr>
            <w:tcW w:w="4535" w:type="dxa"/>
            <w:tcBorders>
              <w:top w:val="nil"/>
            </w:tcBorders>
          </w:tcPr>
          <w:p w14:paraId="426A9727" w14:textId="77777777" w:rsidR="00D560E2" w:rsidRPr="00D0162F" w:rsidRDefault="00D560E2" w:rsidP="006244E2">
            <w:pPr>
              <w:pStyle w:val="TAL"/>
            </w:pPr>
          </w:p>
        </w:tc>
        <w:tc>
          <w:tcPr>
            <w:tcW w:w="2267" w:type="dxa"/>
          </w:tcPr>
          <w:p w14:paraId="0E358A3D" w14:textId="77777777" w:rsidR="00D560E2" w:rsidRPr="00D0162F" w:rsidRDefault="00D560E2" w:rsidP="006244E2">
            <w:pPr>
              <w:pStyle w:val="TAL"/>
            </w:pPr>
            <w:r w:rsidRPr="00D0162F">
              <w:t>NZP-CSI-RS-ResourceSetId-IMR with condition APERIODIC</w:t>
            </w:r>
          </w:p>
        </w:tc>
        <w:tc>
          <w:tcPr>
            <w:tcW w:w="1700" w:type="dxa"/>
          </w:tcPr>
          <w:p w14:paraId="3704FC2F" w14:textId="77777777" w:rsidR="00D560E2" w:rsidRPr="00D0162F" w:rsidRDefault="00D560E2" w:rsidP="006244E2">
            <w:pPr>
              <w:pStyle w:val="TAL"/>
            </w:pPr>
          </w:p>
        </w:tc>
        <w:tc>
          <w:tcPr>
            <w:tcW w:w="1245" w:type="dxa"/>
          </w:tcPr>
          <w:p w14:paraId="554B6F7D" w14:textId="77777777" w:rsidR="00D560E2" w:rsidRPr="00D0162F" w:rsidRDefault="00D560E2" w:rsidP="006244E2">
            <w:pPr>
              <w:pStyle w:val="TAL"/>
            </w:pPr>
            <w:r w:rsidRPr="00D0162F">
              <w:t>APERIODIC</w:t>
            </w:r>
          </w:p>
        </w:tc>
      </w:tr>
      <w:tr w:rsidR="00D560E2" w:rsidRPr="00D0162F" w14:paraId="4AF6EC29" w14:textId="77777777" w:rsidTr="006244E2">
        <w:tc>
          <w:tcPr>
            <w:tcW w:w="4535" w:type="dxa"/>
            <w:tcBorders>
              <w:bottom w:val="single" w:sz="4" w:space="0" w:color="auto"/>
            </w:tcBorders>
          </w:tcPr>
          <w:p w14:paraId="21C91AAE" w14:textId="77777777" w:rsidR="00D560E2" w:rsidRPr="00D0162F" w:rsidRDefault="00D560E2" w:rsidP="006244E2">
            <w:pPr>
              <w:pStyle w:val="TAL"/>
            </w:pPr>
            <w:r w:rsidRPr="00D0162F">
              <w:t xml:space="preserve">  nzp-CSI-RS-Resources SEQUENCE (SIZE (1..maxNrofNZP-CSI-RS-ResourcesPerSet)) OF NZP-CSI-RS-ResourceId {</w:t>
            </w:r>
          </w:p>
        </w:tc>
        <w:tc>
          <w:tcPr>
            <w:tcW w:w="2267" w:type="dxa"/>
          </w:tcPr>
          <w:p w14:paraId="3B114C52" w14:textId="77777777" w:rsidR="00D560E2" w:rsidRPr="00D0162F" w:rsidRDefault="00D560E2" w:rsidP="006244E2">
            <w:pPr>
              <w:pStyle w:val="TAL"/>
            </w:pPr>
            <w:r w:rsidRPr="00D0162F">
              <w:t>2 entries</w:t>
            </w:r>
          </w:p>
        </w:tc>
        <w:tc>
          <w:tcPr>
            <w:tcW w:w="1700" w:type="dxa"/>
          </w:tcPr>
          <w:p w14:paraId="21A9A7BA" w14:textId="77777777" w:rsidR="00D560E2" w:rsidRPr="00D0162F" w:rsidRDefault="00D560E2" w:rsidP="006244E2">
            <w:pPr>
              <w:pStyle w:val="TAL"/>
            </w:pPr>
          </w:p>
        </w:tc>
        <w:tc>
          <w:tcPr>
            <w:tcW w:w="1245" w:type="dxa"/>
          </w:tcPr>
          <w:p w14:paraId="04945E6B" w14:textId="77777777" w:rsidR="00D560E2" w:rsidRPr="00D0162F" w:rsidRDefault="00D560E2" w:rsidP="006244E2">
            <w:pPr>
              <w:pStyle w:val="TAL"/>
            </w:pPr>
          </w:p>
        </w:tc>
      </w:tr>
      <w:tr w:rsidR="00D560E2" w:rsidRPr="00D0162F" w14:paraId="0FF73126" w14:textId="77777777" w:rsidTr="006244E2">
        <w:tc>
          <w:tcPr>
            <w:tcW w:w="4535" w:type="dxa"/>
            <w:tcBorders>
              <w:bottom w:val="nil"/>
            </w:tcBorders>
          </w:tcPr>
          <w:p w14:paraId="7DCED10F" w14:textId="77777777" w:rsidR="00D560E2" w:rsidRPr="00D0162F" w:rsidRDefault="00D560E2" w:rsidP="006244E2">
            <w:pPr>
              <w:pStyle w:val="TAL"/>
            </w:pPr>
            <w:r w:rsidRPr="00D0162F">
              <w:t xml:space="preserve">    NZP-CSI-RS-ResourceId[1]</w:t>
            </w:r>
          </w:p>
        </w:tc>
        <w:tc>
          <w:tcPr>
            <w:tcW w:w="2267" w:type="dxa"/>
          </w:tcPr>
          <w:p w14:paraId="0237296F" w14:textId="77777777" w:rsidR="00D560E2" w:rsidRPr="00D0162F" w:rsidRDefault="00D560E2" w:rsidP="006244E2">
            <w:pPr>
              <w:pStyle w:val="TAL"/>
              <w:rPr>
                <w:highlight w:val="yellow"/>
              </w:rPr>
            </w:pPr>
            <w:r w:rsidRPr="00D0162F">
              <w:t>NZP-CSI-RS-ResourceId for IMR(0)</w:t>
            </w:r>
          </w:p>
        </w:tc>
        <w:tc>
          <w:tcPr>
            <w:tcW w:w="1700" w:type="dxa"/>
          </w:tcPr>
          <w:p w14:paraId="193D39E7" w14:textId="77777777" w:rsidR="00D560E2" w:rsidRPr="00D0162F" w:rsidRDefault="00D560E2" w:rsidP="006244E2">
            <w:pPr>
              <w:pStyle w:val="TAL"/>
            </w:pPr>
            <w:r w:rsidRPr="00D0162F">
              <w:t>INTEGER 12</w:t>
            </w:r>
          </w:p>
        </w:tc>
        <w:tc>
          <w:tcPr>
            <w:tcW w:w="1245" w:type="dxa"/>
          </w:tcPr>
          <w:p w14:paraId="5CE31DB3" w14:textId="77777777" w:rsidR="00D560E2" w:rsidRPr="00D0162F" w:rsidRDefault="00D560E2" w:rsidP="006244E2">
            <w:pPr>
              <w:pStyle w:val="TAL"/>
            </w:pPr>
          </w:p>
        </w:tc>
      </w:tr>
      <w:tr w:rsidR="00D560E2" w:rsidRPr="00D0162F" w14:paraId="5A81646C" w14:textId="77777777" w:rsidTr="006244E2">
        <w:tc>
          <w:tcPr>
            <w:tcW w:w="4535" w:type="dxa"/>
            <w:tcBorders>
              <w:top w:val="nil"/>
              <w:bottom w:val="single" w:sz="4" w:space="0" w:color="auto"/>
            </w:tcBorders>
          </w:tcPr>
          <w:p w14:paraId="19253F78" w14:textId="77777777" w:rsidR="00D560E2" w:rsidRPr="00D0162F" w:rsidRDefault="00D560E2" w:rsidP="006244E2">
            <w:pPr>
              <w:pStyle w:val="TAL"/>
            </w:pPr>
          </w:p>
        </w:tc>
        <w:tc>
          <w:tcPr>
            <w:tcW w:w="2267" w:type="dxa"/>
          </w:tcPr>
          <w:p w14:paraId="4500AF11" w14:textId="77777777" w:rsidR="00D560E2" w:rsidRPr="00D0162F" w:rsidRDefault="00D560E2" w:rsidP="006244E2">
            <w:pPr>
              <w:pStyle w:val="TAL"/>
              <w:rPr>
                <w:highlight w:val="yellow"/>
              </w:rPr>
            </w:pPr>
            <w:r w:rsidRPr="00D0162F">
              <w:t>NZP-CSI-RS-ResourceId for IMR(0) with condition APERIODIC</w:t>
            </w:r>
          </w:p>
        </w:tc>
        <w:tc>
          <w:tcPr>
            <w:tcW w:w="1700" w:type="dxa"/>
          </w:tcPr>
          <w:p w14:paraId="4648FC29" w14:textId="77777777" w:rsidR="00D560E2" w:rsidRPr="00D0162F" w:rsidRDefault="00D560E2" w:rsidP="006244E2">
            <w:pPr>
              <w:pStyle w:val="TAL"/>
            </w:pPr>
            <w:r w:rsidRPr="00D0162F">
              <w:t>INTEGER 22</w:t>
            </w:r>
          </w:p>
        </w:tc>
        <w:tc>
          <w:tcPr>
            <w:tcW w:w="1245" w:type="dxa"/>
          </w:tcPr>
          <w:p w14:paraId="78FE9AB1" w14:textId="77777777" w:rsidR="00D560E2" w:rsidRPr="00D0162F" w:rsidRDefault="00D560E2" w:rsidP="006244E2">
            <w:pPr>
              <w:pStyle w:val="TAL"/>
            </w:pPr>
            <w:r w:rsidRPr="00D0162F">
              <w:t>APERIODIC</w:t>
            </w:r>
          </w:p>
        </w:tc>
      </w:tr>
      <w:tr w:rsidR="00D560E2" w:rsidRPr="00D0162F" w14:paraId="1FFAECBF" w14:textId="77777777" w:rsidTr="006244E2">
        <w:tc>
          <w:tcPr>
            <w:tcW w:w="4535" w:type="dxa"/>
            <w:tcBorders>
              <w:bottom w:val="nil"/>
            </w:tcBorders>
          </w:tcPr>
          <w:p w14:paraId="30F66145" w14:textId="77777777" w:rsidR="00D560E2" w:rsidRPr="00D0162F" w:rsidRDefault="00D560E2" w:rsidP="006244E2">
            <w:pPr>
              <w:pStyle w:val="TAL"/>
            </w:pPr>
            <w:r w:rsidRPr="00D0162F">
              <w:t xml:space="preserve">    NZP-CSI-RS-ResourceId[2]</w:t>
            </w:r>
          </w:p>
        </w:tc>
        <w:tc>
          <w:tcPr>
            <w:tcW w:w="2267" w:type="dxa"/>
          </w:tcPr>
          <w:p w14:paraId="76FE6C54" w14:textId="77777777" w:rsidR="00D560E2" w:rsidRPr="00D0162F" w:rsidRDefault="00D560E2" w:rsidP="006244E2">
            <w:pPr>
              <w:pStyle w:val="TAL"/>
              <w:rPr>
                <w:highlight w:val="yellow"/>
              </w:rPr>
            </w:pPr>
            <w:r w:rsidRPr="00D0162F">
              <w:t>NZP-CSI-RS-ResourceId for IMR(1)</w:t>
            </w:r>
          </w:p>
        </w:tc>
        <w:tc>
          <w:tcPr>
            <w:tcW w:w="1700" w:type="dxa"/>
          </w:tcPr>
          <w:p w14:paraId="198ED1AC" w14:textId="77777777" w:rsidR="00D560E2" w:rsidRPr="00D0162F" w:rsidRDefault="00D560E2" w:rsidP="006244E2">
            <w:pPr>
              <w:pStyle w:val="TAL"/>
            </w:pPr>
            <w:r w:rsidRPr="00D0162F">
              <w:t>INTEGER 13</w:t>
            </w:r>
          </w:p>
        </w:tc>
        <w:tc>
          <w:tcPr>
            <w:tcW w:w="1245" w:type="dxa"/>
          </w:tcPr>
          <w:p w14:paraId="170E7067" w14:textId="77777777" w:rsidR="00D560E2" w:rsidRPr="00D0162F" w:rsidRDefault="00D560E2" w:rsidP="006244E2">
            <w:pPr>
              <w:pStyle w:val="TAL"/>
            </w:pPr>
          </w:p>
        </w:tc>
      </w:tr>
      <w:tr w:rsidR="00D560E2" w:rsidRPr="00D0162F" w14:paraId="16745DAA" w14:textId="77777777" w:rsidTr="006244E2">
        <w:tc>
          <w:tcPr>
            <w:tcW w:w="4535" w:type="dxa"/>
            <w:tcBorders>
              <w:top w:val="nil"/>
            </w:tcBorders>
          </w:tcPr>
          <w:p w14:paraId="7859203E" w14:textId="77777777" w:rsidR="00D560E2" w:rsidRPr="00D0162F" w:rsidRDefault="00D560E2" w:rsidP="006244E2">
            <w:pPr>
              <w:pStyle w:val="TAL"/>
            </w:pPr>
          </w:p>
        </w:tc>
        <w:tc>
          <w:tcPr>
            <w:tcW w:w="2267" w:type="dxa"/>
          </w:tcPr>
          <w:p w14:paraId="0E36E7F5" w14:textId="77777777" w:rsidR="00D560E2" w:rsidRPr="00D0162F" w:rsidRDefault="00D560E2" w:rsidP="006244E2">
            <w:pPr>
              <w:pStyle w:val="TAL"/>
              <w:rPr>
                <w:highlight w:val="yellow"/>
              </w:rPr>
            </w:pPr>
            <w:r w:rsidRPr="00D0162F">
              <w:t>NZP-CSI-RS-ResourceId for IMR(1) with condition APERIODIC</w:t>
            </w:r>
          </w:p>
        </w:tc>
        <w:tc>
          <w:tcPr>
            <w:tcW w:w="1700" w:type="dxa"/>
          </w:tcPr>
          <w:p w14:paraId="6B6D582D" w14:textId="77777777" w:rsidR="00D560E2" w:rsidRPr="00D0162F" w:rsidRDefault="00D560E2" w:rsidP="006244E2">
            <w:pPr>
              <w:pStyle w:val="TAL"/>
            </w:pPr>
            <w:r w:rsidRPr="00D0162F">
              <w:t>INTEGER 23</w:t>
            </w:r>
          </w:p>
        </w:tc>
        <w:tc>
          <w:tcPr>
            <w:tcW w:w="1245" w:type="dxa"/>
          </w:tcPr>
          <w:p w14:paraId="5CDC9CB3" w14:textId="77777777" w:rsidR="00D560E2" w:rsidRPr="00D0162F" w:rsidRDefault="00D560E2" w:rsidP="006244E2">
            <w:pPr>
              <w:pStyle w:val="TAL"/>
            </w:pPr>
            <w:r w:rsidRPr="00D0162F">
              <w:t>APERIODIC</w:t>
            </w:r>
          </w:p>
        </w:tc>
      </w:tr>
      <w:tr w:rsidR="00D560E2" w:rsidRPr="00D0162F" w14:paraId="76C9FC8A" w14:textId="77777777" w:rsidTr="006244E2">
        <w:tc>
          <w:tcPr>
            <w:tcW w:w="4535" w:type="dxa"/>
          </w:tcPr>
          <w:p w14:paraId="093A060C" w14:textId="77777777" w:rsidR="00D560E2" w:rsidRPr="00D0162F" w:rsidRDefault="00D560E2" w:rsidP="006244E2">
            <w:pPr>
              <w:pStyle w:val="TAL"/>
            </w:pPr>
            <w:r w:rsidRPr="00D0162F">
              <w:t xml:space="preserve">  }</w:t>
            </w:r>
          </w:p>
        </w:tc>
        <w:tc>
          <w:tcPr>
            <w:tcW w:w="2267" w:type="dxa"/>
          </w:tcPr>
          <w:p w14:paraId="1206B22F" w14:textId="77777777" w:rsidR="00D560E2" w:rsidRPr="00D0162F" w:rsidRDefault="00D560E2" w:rsidP="006244E2">
            <w:pPr>
              <w:pStyle w:val="TAL"/>
              <w:rPr>
                <w:highlight w:val="yellow"/>
              </w:rPr>
            </w:pPr>
          </w:p>
        </w:tc>
        <w:tc>
          <w:tcPr>
            <w:tcW w:w="1700" w:type="dxa"/>
          </w:tcPr>
          <w:p w14:paraId="25EE74EA" w14:textId="77777777" w:rsidR="00D560E2" w:rsidRPr="00D0162F" w:rsidRDefault="00D560E2" w:rsidP="006244E2">
            <w:pPr>
              <w:pStyle w:val="TAL"/>
            </w:pPr>
          </w:p>
        </w:tc>
        <w:tc>
          <w:tcPr>
            <w:tcW w:w="1245" w:type="dxa"/>
          </w:tcPr>
          <w:p w14:paraId="4808058E" w14:textId="77777777" w:rsidR="00D560E2" w:rsidRPr="00D0162F" w:rsidRDefault="00D560E2" w:rsidP="006244E2">
            <w:pPr>
              <w:pStyle w:val="TAL"/>
            </w:pPr>
          </w:p>
        </w:tc>
      </w:tr>
      <w:tr w:rsidR="00D560E2" w:rsidRPr="00D0162F" w14:paraId="48A9087D" w14:textId="77777777" w:rsidTr="006244E2">
        <w:tc>
          <w:tcPr>
            <w:tcW w:w="4535" w:type="dxa"/>
          </w:tcPr>
          <w:p w14:paraId="3DEA1FD0" w14:textId="77777777" w:rsidR="00D560E2" w:rsidRPr="00D0162F" w:rsidRDefault="00D560E2" w:rsidP="006244E2">
            <w:pPr>
              <w:pStyle w:val="TAL"/>
              <w:rPr>
                <w:lang w:eastAsia="zh-CN"/>
              </w:rPr>
            </w:pPr>
            <w:r w:rsidRPr="00D0162F">
              <w:rPr>
                <w:lang w:eastAsia="zh-CN"/>
              </w:rPr>
              <w:t xml:space="preserve">  </w:t>
            </w:r>
            <w:r w:rsidRPr="00D0162F">
              <w:t>aperiodicTriggeringOffset</w:t>
            </w:r>
          </w:p>
        </w:tc>
        <w:tc>
          <w:tcPr>
            <w:tcW w:w="2267" w:type="dxa"/>
          </w:tcPr>
          <w:p w14:paraId="59D334C5" w14:textId="77777777" w:rsidR="00D560E2" w:rsidRPr="00D0162F" w:rsidRDefault="00D560E2" w:rsidP="006244E2">
            <w:pPr>
              <w:pStyle w:val="TAL"/>
              <w:rPr>
                <w:highlight w:val="yellow"/>
                <w:lang w:eastAsia="zh-CN"/>
              </w:rPr>
            </w:pPr>
            <w:r w:rsidRPr="00D0162F">
              <w:rPr>
                <w:lang w:eastAsia="zh-CN"/>
              </w:rPr>
              <w:t>6</w:t>
            </w:r>
          </w:p>
        </w:tc>
        <w:tc>
          <w:tcPr>
            <w:tcW w:w="1700" w:type="dxa"/>
          </w:tcPr>
          <w:p w14:paraId="169C4AFA" w14:textId="77777777" w:rsidR="00D560E2" w:rsidRPr="00D0162F" w:rsidRDefault="00D560E2" w:rsidP="006244E2">
            <w:pPr>
              <w:pStyle w:val="TAL"/>
            </w:pPr>
          </w:p>
        </w:tc>
        <w:tc>
          <w:tcPr>
            <w:tcW w:w="1245" w:type="dxa"/>
          </w:tcPr>
          <w:p w14:paraId="04F51165" w14:textId="77777777" w:rsidR="00D560E2" w:rsidRPr="00D0162F" w:rsidRDefault="00D560E2" w:rsidP="006244E2">
            <w:pPr>
              <w:pStyle w:val="TAL"/>
            </w:pPr>
            <w:r w:rsidRPr="00D0162F">
              <w:t>APERIODIC</w:t>
            </w:r>
          </w:p>
        </w:tc>
      </w:tr>
      <w:tr w:rsidR="00D560E2" w:rsidRPr="00D0162F" w14:paraId="66C0E60A" w14:textId="77777777" w:rsidTr="006244E2">
        <w:tc>
          <w:tcPr>
            <w:tcW w:w="4535" w:type="dxa"/>
          </w:tcPr>
          <w:p w14:paraId="17B7711D" w14:textId="77777777" w:rsidR="00D560E2" w:rsidRPr="00D0162F" w:rsidRDefault="00D560E2" w:rsidP="006244E2">
            <w:pPr>
              <w:pStyle w:val="TAL"/>
            </w:pPr>
            <w:r w:rsidRPr="00D0162F">
              <w:t>}</w:t>
            </w:r>
          </w:p>
        </w:tc>
        <w:tc>
          <w:tcPr>
            <w:tcW w:w="2267" w:type="dxa"/>
          </w:tcPr>
          <w:p w14:paraId="737B26DF" w14:textId="77777777" w:rsidR="00D560E2" w:rsidRPr="00D0162F" w:rsidRDefault="00D560E2" w:rsidP="006244E2">
            <w:pPr>
              <w:pStyle w:val="TAL"/>
            </w:pPr>
          </w:p>
        </w:tc>
        <w:tc>
          <w:tcPr>
            <w:tcW w:w="1700" w:type="dxa"/>
          </w:tcPr>
          <w:p w14:paraId="568F21D6" w14:textId="77777777" w:rsidR="00D560E2" w:rsidRPr="00D0162F" w:rsidRDefault="00D560E2" w:rsidP="006244E2">
            <w:pPr>
              <w:pStyle w:val="TAL"/>
            </w:pPr>
          </w:p>
        </w:tc>
        <w:tc>
          <w:tcPr>
            <w:tcW w:w="1245" w:type="dxa"/>
          </w:tcPr>
          <w:p w14:paraId="4C11ED14" w14:textId="77777777" w:rsidR="00D560E2" w:rsidRPr="00D0162F" w:rsidRDefault="00D560E2" w:rsidP="006244E2">
            <w:pPr>
              <w:pStyle w:val="TAL"/>
            </w:pPr>
          </w:p>
        </w:tc>
      </w:tr>
    </w:tbl>
    <w:p w14:paraId="1145FC4E" w14:textId="77777777" w:rsidR="00D560E2" w:rsidRPr="00D0162F" w:rsidRDefault="00D560E2" w:rsidP="00D560E2"/>
    <w:p w14:paraId="44ECFAAD" w14:textId="77777777" w:rsidR="00D560E2" w:rsidRPr="00D0162F" w:rsidRDefault="00D560E2" w:rsidP="00D560E2">
      <w:pPr>
        <w:pStyle w:val="TH"/>
      </w:pPr>
      <w:r w:rsidRPr="00D0162F">
        <w:t>Table H.3A.6-3b: NZP-CSI-RS-Resource for IMR(Id)</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560E2" w:rsidRPr="00D0162F" w14:paraId="52FB6155" w14:textId="77777777" w:rsidTr="006244E2">
        <w:tc>
          <w:tcPr>
            <w:tcW w:w="9747" w:type="dxa"/>
            <w:gridSpan w:val="4"/>
          </w:tcPr>
          <w:p w14:paraId="52599D7B" w14:textId="77777777" w:rsidR="00D560E2" w:rsidRPr="00D0162F" w:rsidRDefault="00D560E2" w:rsidP="006244E2">
            <w:pPr>
              <w:pStyle w:val="TAH"/>
              <w:jc w:val="left"/>
              <w:rPr>
                <w:b w:val="0"/>
              </w:rPr>
            </w:pPr>
            <w:r w:rsidRPr="00D0162F">
              <w:rPr>
                <w:b w:val="0"/>
              </w:rPr>
              <w:t>Derivation Path: TS 38.508-1 [14], Table 7.3.1-7B</w:t>
            </w:r>
          </w:p>
        </w:tc>
      </w:tr>
      <w:tr w:rsidR="00D560E2" w:rsidRPr="00D0162F" w14:paraId="5B41FB78" w14:textId="77777777" w:rsidTr="006244E2">
        <w:tc>
          <w:tcPr>
            <w:tcW w:w="4535" w:type="dxa"/>
          </w:tcPr>
          <w:p w14:paraId="10D1D811" w14:textId="77777777" w:rsidR="00D560E2" w:rsidRPr="00D0162F" w:rsidRDefault="00D560E2" w:rsidP="006244E2">
            <w:pPr>
              <w:pStyle w:val="TAH"/>
            </w:pPr>
            <w:r w:rsidRPr="00D0162F">
              <w:t>Information Element</w:t>
            </w:r>
          </w:p>
        </w:tc>
        <w:tc>
          <w:tcPr>
            <w:tcW w:w="2267" w:type="dxa"/>
          </w:tcPr>
          <w:p w14:paraId="5D5AC403" w14:textId="77777777" w:rsidR="00D560E2" w:rsidRPr="00D0162F" w:rsidRDefault="00D560E2" w:rsidP="006244E2">
            <w:pPr>
              <w:pStyle w:val="TAH"/>
            </w:pPr>
            <w:r w:rsidRPr="00D0162F">
              <w:t>Value/remark</w:t>
            </w:r>
          </w:p>
        </w:tc>
        <w:tc>
          <w:tcPr>
            <w:tcW w:w="1700" w:type="dxa"/>
          </w:tcPr>
          <w:p w14:paraId="7E1E9DFF" w14:textId="77777777" w:rsidR="00D560E2" w:rsidRPr="00D0162F" w:rsidRDefault="00D560E2" w:rsidP="006244E2">
            <w:pPr>
              <w:pStyle w:val="TAH"/>
            </w:pPr>
            <w:r w:rsidRPr="00D0162F">
              <w:t>Comment</w:t>
            </w:r>
          </w:p>
        </w:tc>
        <w:tc>
          <w:tcPr>
            <w:tcW w:w="1245" w:type="dxa"/>
          </w:tcPr>
          <w:p w14:paraId="77A049F4" w14:textId="77777777" w:rsidR="00D560E2" w:rsidRPr="00D0162F" w:rsidRDefault="00D560E2" w:rsidP="006244E2">
            <w:pPr>
              <w:pStyle w:val="TAH"/>
            </w:pPr>
            <w:r w:rsidRPr="00D0162F">
              <w:t>Condition</w:t>
            </w:r>
          </w:p>
        </w:tc>
      </w:tr>
      <w:tr w:rsidR="00D560E2" w:rsidRPr="00D0162F" w14:paraId="0C69A647" w14:textId="77777777" w:rsidTr="006244E2">
        <w:tc>
          <w:tcPr>
            <w:tcW w:w="4535" w:type="dxa"/>
            <w:tcBorders>
              <w:bottom w:val="single" w:sz="4" w:space="0" w:color="auto"/>
            </w:tcBorders>
          </w:tcPr>
          <w:p w14:paraId="0D58FEBE" w14:textId="77777777" w:rsidR="00D560E2" w:rsidRPr="00D0162F" w:rsidRDefault="00D560E2" w:rsidP="006244E2">
            <w:pPr>
              <w:pStyle w:val="TAL"/>
            </w:pPr>
            <w:r w:rsidRPr="00D0162F">
              <w:t xml:space="preserve">NZP-CSI-RS-Resource ::= </w:t>
            </w:r>
            <w:r w:rsidRPr="00D0162F">
              <w:rPr>
                <w:snapToGrid w:val="0"/>
              </w:rPr>
              <w:t xml:space="preserve">SEQUENCE </w:t>
            </w:r>
            <w:r w:rsidRPr="00D0162F">
              <w:t>{</w:t>
            </w:r>
          </w:p>
        </w:tc>
        <w:tc>
          <w:tcPr>
            <w:tcW w:w="2267" w:type="dxa"/>
          </w:tcPr>
          <w:p w14:paraId="2A3171D4" w14:textId="77777777" w:rsidR="00D560E2" w:rsidRPr="00D0162F" w:rsidRDefault="00D560E2" w:rsidP="006244E2">
            <w:pPr>
              <w:pStyle w:val="TAL"/>
            </w:pPr>
          </w:p>
        </w:tc>
        <w:tc>
          <w:tcPr>
            <w:tcW w:w="1700" w:type="dxa"/>
          </w:tcPr>
          <w:p w14:paraId="45E88B56" w14:textId="77777777" w:rsidR="00D560E2" w:rsidRPr="00D0162F" w:rsidRDefault="00D560E2" w:rsidP="006244E2">
            <w:pPr>
              <w:pStyle w:val="TAL"/>
            </w:pPr>
          </w:p>
        </w:tc>
        <w:tc>
          <w:tcPr>
            <w:tcW w:w="1245" w:type="dxa"/>
          </w:tcPr>
          <w:p w14:paraId="05363A5D" w14:textId="77777777" w:rsidR="00D560E2" w:rsidRPr="00D0162F" w:rsidRDefault="00D560E2" w:rsidP="006244E2">
            <w:pPr>
              <w:pStyle w:val="TAL"/>
            </w:pPr>
          </w:p>
        </w:tc>
      </w:tr>
      <w:tr w:rsidR="00D560E2" w:rsidRPr="00D0162F" w14:paraId="22FBB2BF" w14:textId="77777777" w:rsidTr="006244E2">
        <w:tc>
          <w:tcPr>
            <w:tcW w:w="4535" w:type="dxa"/>
            <w:tcBorders>
              <w:bottom w:val="nil"/>
            </w:tcBorders>
          </w:tcPr>
          <w:p w14:paraId="4C1CB6E0" w14:textId="77777777" w:rsidR="00D560E2" w:rsidRPr="00D0162F" w:rsidRDefault="00D560E2" w:rsidP="006244E2">
            <w:pPr>
              <w:pStyle w:val="TAL"/>
            </w:pPr>
            <w:r w:rsidRPr="00D0162F">
              <w:t xml:space="preserve">  nzp-CSI-RS-ResourceId</w:t>
            </w:r>
          </w:p>
        </w:tc>
        <w:tc>
          <w:tcPr>
            <w:tcW w:w="2267" w:type="dxa"/>
          </w:tcPr>
          <w:p w14:paraId="04A09B5A" w14:textId="77777777" w:rsidR="00D560E2" w:rsidRPr="00D0162F" w:rsidRDefault="00D560E2" w:rsidP="006244E2">
            <w:pPr>
              <w:pStyle w:val="TAL"/>
            </w:pPr>
            <w:r w:rsidRPr="00D0162F">
              <w:t>NZP-CSI-RS-ResourceId for IMR(Id)</w:t>
            </w:r>
          </w:p>
        </w:tc>
        <w:tc>
          <w:tcPr>
            <w:tcW w:w="1700" w:type="dxa"/>
          </w:tcPr>
          <w:p w14:paraId="2074755C" w14:textId="77777777" w:rsidR="00D560E2" w:rsidRPr="00D0162F" w:rsidRDefault="00D560E2" w:rsidP="006244E2">
            <w:pPr>
              <w:pStyle w:val="TAL"/>
            </w:pPr>
          </w:p>
        </w:tc>
        <w:tc>
          <w:tcPr>
            <w:tcW w:w="1245" w:type="dxa"/>
          </w:tcPr>
          <w:p w14:paraId="2EC6FD99" w14:textId="77777777" w:rsidR="00D560E2" w:rsidRPr="00D0162F" w:rsidRDefault="00D560E2" w:rsidP="006244E2">
            <w:pPr>
              <w:pStyle w:val="TAL"/>
            </w:pPr>
          </w:p>
        </w:tc>
      </w:tr>
      <w:tr w:rsidR="00D560E2" w:rsidRPr="00D0162F" w14:paraId="2FB7B317" w14:textId="77777777" w:rsidTr="006244E2">
        <w:tc>
          <w:tcPr>
            <w:tcW w:w="4535" w:type="dxa"/>
            <w:tcBorders>
              <w:top w:val="nil"/>
              <w:bottom w:val="single" w:sz="4" w:space="0" w:color="auto"/>
            </w:tcBorders>
          </w:tcPr>
          <w:p w14:paraId="2D050CE6" w14:textId="77777777" w:rsidR="00D560E2" w:rsidRPr="00D0162F" w:rsidRDefault="00D560E2" w:rsidP="006244E2">
            <w:pPr>
              <w:pStyle w:val="TAL"/>
            </w:pPr>
          </w:p>
        </w:tc>
        <w:tc>
          <w:tcPr>
            <w:tcW w:w="2267" w:type="dxa"/>
          </w:tcPr>
          <w:p w14:paraId="35CCA048" w14:textId="77777777" w:rsidR="00D560E2" w:rsidRPr="00D0162F" w:rsidRDefault="00D560E2" w:rsidP="006244E2">
            <w:pPr>
              <w:pStyle w:val="TAL"/>
            </w:pPr>
            <w:r w:rsidRPr="00D0162F">
              <w:t>NZP-CSI-RS-ResourceId for IMR(Id) with condition APERIODIC</w:t>
            </w:r>
          </w:p>
        </w:tc>
        <w:tc>
          <w:tcPr>
            <w:tcW w:w="1700" w:type="dxa"/>
          </w:tcPr>
          <w:p w14:paraId="062DC400" w14:textId="77777777" w:rsidR="00D560E2" w:rsidRPr="00D0162F" w:rsidRDefault="00D560E2" w:rsidP="006244E2">
            <w:pPr>
              <w:pStyle w:val="TAL"/>
            </w:pPr>
          </w:p>
        </w:tc>
        <w:tc>
          <w:tcPr>
            <w:tcW w:w="1245" w:type="dxa"/>
          </w:tcPr>
          <w:p w14:paraId="24C4DF4F" w14:textId="77777777" w:rsidR="00D560E2" w:rsidRPr="00D0162F" w:rsidRDefault="00D560E2" w:rsidP="006244E2">
            <w:pPr>
              <w:pStyle w:val="TAL"/>
            </w:pPr>
            <w:r w:rsidRPr="00D0162F">
              <w:t>APERIODIC</w:t>
            </w:r>
          </w:p>
        </w:tc>
      </w:tr>
      <w:tr w:rsidR="00D560E2" w:rsidRPr="00D0162F" w14:paraId="51B2B210" w14:textId="77777777" w:rsidTr="006244E2">
        <w:tc>
          <w:tcPr>
            <w:tcW w:w="4535" w:type="dxa"/>
          </w:tcPr>
          <w:p w14:paraId="355E4795" w14:textId="77777777" w:rsidR="00D560E2" w:rsidRPr="00D0162F" w:rsidRDefault="00D560E2" w:rsidP="006244E2">
            <w:pPr>
              <w:pStyle w:val="TAL"/>
            </w:pPr>
            <w:r w:rsidRPr="00D0162F">
              <w:t xml:space="preserve">  resourceMapping</w:t>
            </w:r>
            <w:r w:rsidRPr="00D0162F">
              <w:rPr>
                <w:snapToGrid w:val="0"/>
              </w:rPr>
              <w:t xml:space="preserve"> SEQUENCE {</w:t>
            </w:r>
          </w:p>
        </w:tc>
        <w:tc>
          <w:tcPr>
            <w:tcW w:w="2267" w:type="dxa"/>
          </w:tcPr>
          <w:p w14:paraId="7CECEAE1" w14:textId="77777777" w:rsidR="00D560E2" w:rsidRPr="00D0162F" w:rsidRDefault="00D560E2" w:rsidP="006244E2">
            <w:pPr>
              <w:pStyle w:val="TAL"/>
            </w:pPr>
          </w:p>
        </w:tc>
        <w:tc>
          <w:tcPr>
            <w:tcW w:w="1700" w:type="dxa"/>
          </w:tcPr>
          <w:p w14:paraId="27FBAC15" w14:textId="77777777" w:rsidR="00D560E2" w:rsidRPr="00D0162F" w:rsidRDefault="00D560E2" w:rsidP="006244E2">
            <w:pPr>
              <w:pStyle w:val="TAL"/>
            </w:pPr>
          </w:p>
        </w:tc>
        <w:tc>
          <w:tcPr>
            <w:tcW w:w="1245" w:type="dxa"/>
          </w:tcPr>
          <w:p w14:paraId="7D055C4B" w14:textId="77777777" w:rsidR="00D560E2" w:rsidRPr="00D0162F" w:rsidRDefault="00D560E2" w:rsidP="006244E2">
            <w:pPr>
              <w:pStyle w:val="TAL"/>
            </w:pPr>
          </w:p>
        </w:tc>
      </w:tr>
      <w:tr w:rsidR="00D560E2" w:rsidRPr="00D0162F" w14:paraId="268F0573" w14:textId="77777777" w:rsidTr="006244E2">
        <w:tc>
          <w:tcPr>
            <w:tcW w:w="4535" w:type="dxa"/>
          </w:tcPr>
          <w:p w14:paraId="4F6603BA" w14:textId="77777777" w:rsidR="00D560E2" w:rsidRPr="00D0162F" w:rsidRDefault="00D560E2" w:rsidP="006244E2">
            <w:pPr>
              <w:pStyle w:val="TAL"/>
            </w:pPr>
            <w:r w:rsidRPr="00D0162F">
              <w:t xml:space="preserve">    frequencyDomainAllocation CHOICE {</w:t>
            </w:r>
          </w:p>
        </w:tc>
        <w:tc>
          <w:tcPr>
            <w:tcW w:w="2267" w:type="dxa"/>
          </w:tcPr>
          <w:p w14:paraId="17A9D056" w14:textId="77777777" w:rsidR="00D560E2" w:rsidRPr="00D0162F" w:rsidRDefault="00D560E2" w:rsidP="006244E2">
            <w:pPr>
              <w:pStyle w:val="TAL"/>
            </w:pPr>
          </w:p>
        </w:tc>
        <w:tc>
          <w:tcPr>
            <w:tcW w:w="1700" w:type="dxa"/>
          </w:tcPr>
          <w:p w14:paraId="68AA3DF2" w14:textId="77777777" w:rsidR="00D560E2" w:rsidRPr="00D0162F" w:rsidRDefault="00D560E2" w:rsidP="006244E2">
            <w:pPr>
              <w:pStyle w:val="TAL"/>
            </w:pPr>
          </w:p>
        </w:tc>
        <w:tc>
          <w:tcPr>
            <w:tcW w:w="1245" w:type="dxa"/>
          </w:tcPr>
          <w:p w14:paraId="66174A6C" w14:textId="77777777" w:rsidR="00D560E2" w:rsidRPr="00D0162F" w:rsidRDefault="00D560E2" w:rsidP="006244E2">
            <w:pPr>
              <w:pStyle w:val="TAL"/>
            </w:pPr>
          </w:p>
        </w:tc>
      </w:tr>
      <w:tr w:rsidR="00D560E2" w:rsidRPr="00D0162F" w14:paraId="2AD39FAB" w14:textId="77777777" w:rsidTr="006244E2">
        <w:tc>
          <w:tcPr>
            <w:tcW w:w="4535" w:type="dxa"/>
          </w:tcPr>
          <w:p w14:paraId="57D0DC0D" w14:textId="77777777" w:rsidR="00D560E2" w:rsidRPr="00D0162F" w:rsidRDefault="00D560E2" w:rsidP="006244E2">
            <w:pPr>
              <w:pStyle w:val="TAL"/>
            </w:pPr>
            <w:r w:rsidRPr="00D0162F">
              <w:t xml:space="preserve">      row1</w:t>
            </w:r>
          </w:p>
        </w:tc>
        <w:tc>
          <w:tcPr>
            <w:tcW w:w="2267" w:type="dxa"/>
          </w:tcPr>
          <w:p w14:paraId="0296BF4F" w14:textId="77777777" w:rsidR="00D560E2" w:rsidRPr="00D0162F" w:rsidRDefault="00D560E2" w:rsidP="006244E2">
            <w:pPr>
              <w:pStyle w:val="TAL"/>
            </w:pPr>
            <w:r w:rsidRPr="00D0162F">
              <w:t>0001</w:t>
            </w:r>
          </w:p>
        </w:tc>
        <w:tc>
          <w:tcPr>
            <w:tcW w:w="1700" w:type="dxa"/>
          </w:tcPr>
          <w:p w14:paraId="6C35F258" w14:textId="77777777" w:rsidR="00D560E2" w:rsidRPr="00D0162F" w:rsidRDefault="00D560E2" w:rsidP="006244E2">
            <w:pPr>
              <w:pStyle w:val="TAL"/>
            </w:pPr>
          </w:p>
        </w:tc>
        <w:tc>
          <w:tcPr>
            <w:tcW w:w="1245" w:type="dxa"/>
          </w:tcPr>
          <w:p w14:paraId="6C9F0019" w14:textId="77777777" w:rsidR="00D560E2" w:rsidRPr="00D0162F" w:rsidRDefault="00D560E2" w:rsidP="006244E2">
            <w:pPr>
              <w:pStyle w:val="TAL"/>
            </w:pPr>
          </w:p>
        </w:tc>
      </w:tr>
      <w:tr w:rsidR="00D560E2" w:rsidRPr="00D0162F" w14:paraId="3E8A3470" w14:textId="77777777" w:rsidTr="006244E2">
        <w:tc>
          <w:tcPr>
            <w:tcW w:w="4535" w:type="dxa"/>
          </w:tcPr>
          <w:p w14:paraId="13A11BD8" w14:textId="77777777" w:rsidR="00D560E2" w:rsidRPr="00D0162F" w:rsidRDefault="00D560E2" w:rsidP="006244E2">
            <w:pPr>
              <w:pStyle w:val="TAL"/>
            </w:pPr>
            <w:r w:rsidRPr="00D0162F">
              <w:t xml:space="preserve">    }</w:t>
            </w:r>
          </w:p>
        </w:tc>
        <w:tc>
          <w:tcPr>
            <w:tcW w:w="2267" w:type="dxa"/>
          </w:tcPr>
          <w:p w14:paraId="26B5F434" w14:textId="77777777" w:rsidR="00D560E2" w:rsidRPr="00D0162F" w:rsidRDefault="00D560E2" w:rsidP="006244E2">
            <w:pPr>
              <w:pStyle w:val="TAL"/>
            </w:pPr>
          </w:p>
        </w:tc>
        <w:tc>
          <w:tcPr>
            <w:tcW w:w="1700" w:type="dxa"/>
          </w:tcPr>
          <w:p w14:paraId="2D66345A" w14:textId="77777777" w:rsidR="00D560E2" w:rsidRPr="00D0162F" w:rsidRDefault="00D560E2" w:rsidP="006244E2">
            <w:pPr>
              <w:pStyle w:val="TAL"/>
            </w:pPr>
          </w:p>
        </w:tc>
        <w:tc>
          <w:tcPr>
            <w:tcW w:w="1245" w:type="dxa"/>
          </w:tcPr>
          <w:p w14:paraId="44F322C8" w14:textId="77777777" w:rsidR="00D560E2" w:rsidRPr="00D0162F" w:rsidRDefault="00D560E2" w:rsidP="006244E2">
            <w:pPr>
              <w:pStyle w:val="TAL"/>
            </w:pPr>
          </w:p>
        </w:tc>
      </w:tr>
      <w:tr w:rsidR="00D560E2" w:rsidRPr="00D0162F" w14:paraId="339E1EBD" w14:textId="77777777" w:rsidTr="006244E2">
        <w:tc>
          <w:tcPr>
            <w:tcW w:w="4535" w:type="dxa"/>
            <w:tcBorders>
              <w:bottom w:val="single" w:sz="4" w:space="0" w:color="auto"/>
            </w:tcBorders>
          </w:tcPr>
          <w:p w14:paraId="570A8819" w14:textId="77777777" w:rsidR="00D560E2" w:rsidRPr="00D0162F" w:rsidRDefault="00D560E2" w:rsidP="006244E2">
            <w:pPr>
              <w:pStyle w:val="TAL"/>
            </w:pPr>
            <w:r w:rsidRPr="00D0162F">
              <w:t xml:space="preserve">    nrofPorts</w:t>
            </w:r>
          </w:p>
        </w:tc>
        <w:tc>
          <w:tcPr>
            <w:tcW w:w="2267" w:type="dxa"/>
          </w:tcPr>
          <w:p w14:paraId="4A141800" w14:textId="77777777" w:rsidR="00D560E2" w:rsidRPr="00D0162F" w:rsidRDefault="00D560E2" w:rsidP="006244E2">
            <w:pPr>
              <w:pStyle w:val="TAL"/>
            </w:pPr>
            <w:r w:rsidRPr="00D0162F">
              <w:t>p1</w:t>
            </w:r>
          </w:p>
        </w:tc>
        <w:tc>
          <w:tcPr>
            <w:tcW w:w="1700" w:type="dxa"/>
          </w:tcPr>
          <w:p w14:paraId="7FE98792" w14:textId="77777777" w:rsidR="00D560E2" w:rsidRPr="00D0162F" w:rsidRDefault="00D560E2" w:rsidP="006244E2">
            <w:pPr>
              <w:pStyle w:val="TAL"/>
            </w:pPr>
          </w:p>
        </w:tc>
        <w:tc>
          <w:tcPr>
            <w:tcW w:w="1245" w:type="dxa"/>
          </w:tcPr>
          <w:p w14:paraId="3D02E87F" w14:textId="77777777" w:rsidR="00D560E2" w:rsidRPr="00D0162F" w:rsidRDefault="00D560E2" w:rsidP="006244E2">
            <w:pPr>
              <w:pStyle w:val="TAL"/>
            </w:pPr>
          </w:p>
        </w:tc>
      </w:tr>
      <w:tr w:rsidR="00D560E2" w:rsidRPr="00D0162F" w14:paraId="639D357B" w14:textId="77777777" w:rsidTr="006244E2">
        <w:tc>
          <w:tcPr>
            <w:tcW w:w="4535" w:type="dxa"/>
            <w:tcBorders>
              <w:bottom w:val="nil"/>
            </w:tcBorders>
          </w:tcPr>
          <w:p w14:paraId="540E00E4" w14:textId="77777777" w:rsidR="00D560E2" w:rsidRPr="00D0162F" w:rsidRDefault="00D560E2" w:rsidP="006244E2">
            <w:pPr>
              <w:pStyle w:val="TAL"/>
            </w:pPr>
            <w:r w:rsidRPr="00D0162F">
              <w:t xml:space="preserve">    firstOFDMSymbolInTimeDomain</w:t>
            </w:r>
          </w:p>
        </w:tc>
        <w:tc>
          <w:tcPr>
            <w:tcW w:w="2267" w:type="dxa"/>
          </w:tcPr>
          <w:p w14:paraId="38450890" w14:textId="77777777" w:rsidR="00D560E2" w:rsidRPr="00D0162F" w:rsidRDefault="00D560E2" w:rsidP="006244E2">
            <w:pPr>
              <w:pStyle w:val="TAL"/>
            </w:pPr>
            <w:r w:rsidRPr="00D0162F">
              <w:t>6</w:t>
            </w:r>
          </w:p>
        </w:tc>
        <w:tc>
          <w:tcPr>
            <w:tcW w:w="1700" w:type="dxa"/>
          </w:tcPr>
          <w:p w14:paraId="4B665F11" w14:textId="77777777" w:rsidR="00D560E2" w:rsidRPr="00D0162F" w:rsidRDefault="00D560E2" w:rsidP="006244E2">
            <w:pPr>
              <w:pStyle w:val="TAL"/>
            </w:pPr>
          </w:p>
        </w:tc>
        <w:tc>
          <w:tcPr>
            <w:tcW w:w="1245" w:type="dxa"/>
          </w:tcPr>
          <w:p w14:paraId="3159F874" w14:textId="77777777" w:rsidR="00D560E2" w:rsidRPr="00D0162F" w:rsidRDefault="00D560E2" w:rsidP="006244E2">
            <w:pPr>
              <w:pStyle w:val="TAL"/>
            </w:pPr>
            <w:r w:rsidRPr="00D0162F">
              <w:t>Id = 0</w:t>
            </w:r>
          </w:p>
        </w:tc>
      </w:tr>
      <w:tr w:rsidR="00D560E2" w:rsidRPr="00D0162F" w14:paraId="54B78966" w14:textId="77777777" w:rsidTr="006244E2">
        <w:tc>
          <w:tcPr>
            <w:tcW w:w="4535" w:type="dxa"/>
            <w:tcBorders>
              <w:top w:val="nil"/>
              <w:bottom w:val="nil"/>
            </w:tcBorders>
          </w:tcPr>
          <w:p w14:paraId="2119AA7E" w14:textId="77777777" w:rsidR="00D560E2" w:rsidRPr="00D0162F" w:rsidRDefault="00D560E2" w:rsidP="006244E2">
            <w:pPr>
              <w:pStyle w:val="TAL"/>
            </w:pPr>
          </w:p>
        </w:tc>
        <w:tc>
          <w:tcPr>
            <w:tcW w:w="2267" w:type="dxa"/>
          </w:tcPr>
          <w:p w14:paraId="70AE7272" w14:textId="77777777" w:rsidR="00D560E2" w:rsidRPr="00D0162F" w:rsidRDefault="00D560E2" w:rsidP="006244E2">
            <w:pPr>
              <w:pStyle w:val="TAL"/>
            </w:pPr>
            <w:r w:rsidRPr="00D0162F">
              <w:t>10</w:t>
            </w:r>
          </w:p>
        </w:tc>
        <w:tc>
          <w:tcPr>
            <w:tcW w:w="1700" w:type="dxa"/>
          </w:tcPr>
          <w:p w14:paraId="6F6974F9" w14:textId="77777777" w:rsidR="00D560E2" w:rsidRPr="00D0162F" w:rsidRDefault="00D560E2" w:rsidP="006244E2">
            <w:pPr>
              <w:pStyle w:val="TAL"/>
            </w:pPr>
          </w:p>
        </w:tc>
        <w:tc>
          <w:tcPr>
            <w:tcW w:w="1245" w:type="dxa"/>
          </w:tcPr>
          <w:p w14:paraId="3BB97483" w14:textId="77777777" w:rsidR="00D560E2" w:rsidRPr="00D0162F" w:rsidRDefault="00D560E2" w:rsidP="006244E2">
            <w:pPr>
              <w:pStyle w:val="TAL"/>
            </w:pPr>
            <w:r w:rsidRPr="00D0162F">
              <w:t>Id = 1</w:t>
            </w:r>
          </w:p>
        </w:tc>
      </w:tr>
      <w:tr w:rsidR="00D560E2" w:rsidRPr="00D0162F" w14:paraId="49C27F59" w14:textId="77777777" w:rsidTr="006244E2">
        <w:tc>
          <w:tcPr>
            <w:tcW w:w="4535" w:type="dxa"/>
            <w:tcBorders>
              <w:top w:val="nil"/>
              <w:bottom w:val="nil"/>
            </w:tcBorders>
          </w:tcPr>
          <w:p w14:paraId="201EF6A8" w14:textId="77777777" w:rsidR="00D560E2" w:rsidRPr="00D0162F" w:rsidRDefault="00D560E2" w:rsidP="006244E2">
            <w:pPr>
              <w:pStyle w:val="TAL"/>
            </w:pPr>
          </w:p>
        </w:tc>
        <w:tc>
          <w:tcPr>
            <w:tcW w:w="2267" w:type="dxa"/>
          </w:tcPr>
          <w:p w14:paraId="5EE95462" w14:textId="77777777" w:rsidR="00D560E2" w:rsidRPr="00D0162F" w:rsidRDefault="00D560E2" w:rsidP="006244E2">
            <w:pPr>
              <w:pStyle w:val="TAL"/>
            </w:pPr>
            <w:r w:rsidRPr="00D0162F">
              <w:rPr>
                <w:lang w:eastAsia="zh-CN"/>
              </w:rPr>
              <w:t>7</w:t>
            </w:r>
          </w:p>
        </w:tc>
        <w:tc>
          <w:tcPr>
            <w:tcW w:w="1700" w:type="dxa"/>
          </w:tcPr>
          <w:p w14:paraId="38572D23" w14:textId="77777777" w:rsidR="00D560E2" w:rsidRPr="00D0162F" w:rsidRDefault="00D560E2" w:rsidP="006244E2">
            <w:pPr>
              <w:pStyle w:val="TAL"/>
            </w:pPr>
          </w:p>
        </w:tc>
        <w:tc>
          <w:tcPr>
            <w:tcW w:w="1245" w:type="dxa"/>
          </w:tcPr>
          <w:p w14:paraId="036B6306" w14:textId="77777777" w:rsidR="00D560E2" w:rsidRPr="00D0162F" w:rsidRDefault="00D560E2" w:rsidP="006244E2">
            <w:pPr>
              <w:pStyle w:val="TAL"/>
            </w:pPr>
            <w:r w:rsidRPr="00D0162F">
              <w:t>Id = 0 A</w:t>
            </w:r>
            <w:r w:rsidRPr="00D0162F">
              <w:rPr>
                <w:lang w:eastAsia="zh-CN"/>
              </w:rPr>
              <w:t xml:space="preserve">ND </w:t>
            </w:r>
            <w:r w:rsidRPr="00D0162F">
              <w:t>APERIODIC</w:t>
            </w:r>
          </w:p>
        </w:tc>
      </w:tr>
      <w:tr w:rsidR="00D560E2" w:rsidRPr="00D0162F" w14:paraId="2EA0E126" w14:textId="77777777" w:rsidTr="006244E2">
        <w:tc>
          <w:tcPr>
            <w:tcW w:w="4535" w:type="dxa"/>
            <w:tcBorders>
              <w:top w:val="nil"/>
            </w:tcBorders>
          </w:tcPr>
          <w:p w14:paraId="459C4C94" w14:textId="77777777" w:rsidR="00D560E2" w:rsidRPr="00D0162F" w:rsidRDefault="00D560E2" w:rsidP="006244E2">
            <w:pPr>
              <w:pStyle w:val="TAL"/>
            </w:pPr>
          </w:p>
        </w:tc>
        <w:tc>
          <w:tcPr>
            <w:tcW w:w="2267" w:type="dxa"/>
          </w:tcPr>
          <w:p w14:paraId="18329C0A" w14:textId="77777777" w:rsidR="00D560E2" w:rsidRPr="00D0162F" w:rsidRDefault="00D560E2" w:rsidP="006244E2">
            <w:pPr>
              <w:pStyle w:val="TAL"/>
            </w:pPr>
            <w:r w:rsidRPr="00D0162F">
              <w:rPr>
                <w:lang w:eastAsia="zh-CN"/>
              </w:rPr>
              <w:t>11</w:t>
            </w:r>
          </w:p>
        </w:tc>
        <w:tc>
          <w:tcPr>
            <w:tcW w:w="1700" w:type="dxa"/>
          </w:tcPr>
          <w:p w14:paraId="6898F00A" w14:textId="77777777" w:rsidR="00D560E2" w:rsidRPr="00D0162F" w:rsidRDefault="00D560E2" w:rsidP="006244E2">
            <w:pPr>
              <w:pStyle w:val="TAL"/>
            </w:pPr>
          </w:p>
        </w:tc>
        <w:tc>
          <w:tcPr>
            <w:tcW w:w="1245" w:type="dxa"/>
          </w:tcPr>
          <w:p w14:paraId="4E3DA99E" w14:textId="77777777" w:rsidR="00D560E2" w:rsidRPr="00D0162F" w:rsidRDefault="00D560E2" w:rsidP="006244E2">
            <w:pPr>
              <w:pStyle w:val="TAL"/>
            </w:pPr>
            <w:r w:rsidRPr="00D0162F">
              <w:t>Id = 1 A</w:t>
            </w:r>
            <w:r w:rsidRPr="00D0162F">
              <w:rPr>
                <w:lang w:eastAsia="zh-CN"/>
              </w:rPr>
              <w:t xml:space="preserve">ND </w:t>
            </w:r>
            <w:r w:rsidRPr="00D0162F">
              <w:t>APERIODIC</w:t>
            </w:r>
          </w:p>
        </w:tc>
      </w:tr>
      <w:tr w:rsidR="00D560E2" w:rsidRPr="00D0162F" w14:paraId="57741116" w14:textId="77777777" w:rsidTr="006244E2">
        <w:tc>
          <w:tcPr>
            <w:tcW w:w="4535" w:type="dxa"/>
          </w:tcPr>
          <w:p w14:paraId="6CEA44F8" w14:textId="77777777" w:rsidR="00D560E2" w:rsidRPr="00D0162F" w:rsidRDefault="00D560E2" w:rsidP="006244E2">
            <w:pPr>
              <w:pStyle w:val="TAL"/>
            </w:pPr>
            <w:r w:rsidRPr="00D0162F">
              <w:t xml:space="preserve">    cdm-Type</w:t>
            </w:r>
          </w:p>
        </w:tc>
        <w:tc>
          <w:tcPr>
            <w:tcW w:w="2267" w:type="dxa"/>
          </w:tcPr>
          <w:p w14:paraId="7264D9F3" w14:textId="77777777" w:rsidR="00D560E2" w:rsidRPr="00D0162F" w:rsidRDefault="00D560E2" w:rsidP="006244E2">
            <w:pPr>
              <w:pStyle w:val="TAL"/>
            </w:pPr>
            <w:r w:rsidRPr="00D0162F">
              <w:t>noCDM</w:t>
            </w:r>
          </w:p>
        </w:tc>
        <w:tc>
          <w:tcPr>
            <w:tcW w:w="1700" w:type="dxa"/>
          </w:tcPr>
          <w:p w14:paraId="220A22DC" w14:textId="77777777" w:rsidR="00D560E2" w:rsidRPr="00D0162F" w:rsidRDefault="00D560E2" w:rsidP="006244E2">
            <w:pPr>
              <w:pStyle w:val="TAL"/>
            </w:pPr>
          </w:p>
        </w:tc>
        <w:tc>
          <w:tcPr>
            <w:tcW w:w="1245" w:type="dxa"/>
          </w:tcPr>
          <w:p w14:paraId="79E814D4" w14:textId="77777777" w:rsidR="00D560E2" w:rsidRPr="00D0162F" w:rsidRDefault="00D560E2" w:rsidP="006244E2">
            <w:pPr>
              <w:pStyle w:val="TAL"/>
            </w:pPr>
          </w:p>
        </w:tc>
      </w:tr>
      <w:tr w:rsidR="00D560E2" w:rsidRPr="00D0162F" w14:paraId="388F0F07" w14:textId="77777777" w:rsidTr="006244E2">
        <w:tc>
          <w:tcPr>
            <w:tcW w:w="4535" w:type="dxa"/>
          </w:tcPr>
          <w:p w14:paraId="1AC04D70" w14:textId="77777777" w:rsidR="00D560E2" w:rsidRPr="00D0162F" w:rsidRDefault="00D560E2" w:rsidP="006244E2">
            <w:pPr>
              <w:pStyle w:val="TAL"/>
            </w:pPr>
            <w:r w:rsidRPr="00D0162F">
              <w:t xml:space="preserve">    density CHOICE {</w:t>
            </w:r>
          </w:p>
        </w:tc>
        <w:tc>
          <w:tcPr>
            <w:tcW w:w="2267" w:type="dxa"/>
          </w:tcPr>
          <w:p w14:paraId="5E67905C" w14:textId="77777777" w:rsidR="00D560E2" w:rsidRPr="00D0162F" w:rsidRDefault="00D560E2" w:rsidP="006244E2">
            <w:pPr>
              <w:pStyle w:val="TAL"/>
            </w:pPr>
          </w:p>
        </w:tc>
        <w:tc>
          <w:tcPr>
            <w:tcW w:w="1700" w:type="dxa"/>
          </w:tcPr>
          <w:p w14:paraId="461A0EFC" w14:textId="77777777" w:rsidR="00D560E2" w:rsidRPr="00D0162F" w:rsidRDefault="00D560E2" w:rsidP="006244E2">
            <w:pPr>
              <w:pStyle w:val="TAL"/>
            </w:pPr>
          </w:p>
        </w:tc>
        <w:tc>
          <w:tcPr>
            <w:tcW w:w="1245" w:type="dxa"/>
          </w:tcPr>
          <w:p w14:paraId="70BDB329" w14:textId="77777777" w:rsidR="00D560E2" w:rsidRPr="00D0162F" w:rsidRDefault="00D560E2" w:rsidP="006244E2">
            <w:pPr>
              <w:pStyle w:val="TAL"/>
            </w:pPr>
          </w:p>
        </w:tc>
      </w:tr>
      <w:tr w:rsidR="00D560E2" w:rsidRPr="00D0162F" w14:paraId="7BEB93D1" w14:textId="77777777" w:rsidTr="006244E2">
        <w:tc>
          <w:tcPr>
            <w:tcW w:w="4535" w:type="dxa"/>
          </w:tcPr>
          <w:p w14:paraId="63403F01" w14:textId="77777777" w:rsidR="00D560E2" w:rsidRPr="00D0162F" w:rsidRDefault="00D560E2" w:rsidP="006244E2">
            <w:pPr>
              <w:pStyle w:val="TAL"/>
            </w:pPr>
            <w:r w:rsidRPr="00D0162F">
              <w:t xml:space="preserve">      three</w:t>
            </w:r>
          </w:p>
        </w:tc>
        <w:tc>
          <w:tcPr>
            <w:tcW w:w="2267" w:type="dxa"/>
          </w:tcPr>
          <w:p w14:paraId="32BE03CC" w14:textId="77777777" w:rsidR="00D560E2" w:rsidRPr="00D0162F" w:rsidRDefault="00D560E2" w:rsidP="006244E2">
            <w:pPr>
              <w:pStyle w:val="TAL"/>
            </w:pPr>
            <w:r w:rsidRPr="00D0162F">
              <w:t>NULL</w:t>
            </w:r>
          </w:p>
        </w:tc>
        <w:tc>
          <w:tcPr>
            <w:tcW w:w="1700" w:type="dxa"/>
          </w:tcPr>
          <w:p w14:paraId="3EA47B4E" w14:textId="77777777" w:rsidR="00D560E2" w:rsidRPr="00D0162F" w:rsidRDefault="00D560E2" w:rsidP="006244E2">
            <w:pPr>
              <w:pStyle w:val="TAL"/>
            </w:pPr>
          </w:p>
        </w:tc>
        <w:tc>
          <w:tcPr>
            <w:tcW w:w="1245" w:type="dxa"/>
          </w:tcPr>
          <w:p w14:paraId="471B4324" w14:textId="77777777" w:rsidR="00D560E2" w:rsidRPr="00D0162F" w:rsidRDefault="00D560E2" w:rsidP="006244E2">
            <w:pPr>
              <w:pStyle w:val="TAL"/>
            </w:pPr>
          </w:p>
        </w:tc>
      </w:tr>
      <w:tr w:rsidR="00D560E2" w:rsidRPr="00D0162F" w14:paraId="44B76254" w14:textId="77777777" w:rsidTr="006244E2">
        <w:tc>
          <w:tcPr>
            <w:tcW w:w="4535" w:type="dxa"/>
          </w:tcPr>
          <w:p w14:paraId="1792ADAB" w14:textId="77777777" w:rsidR="00D560E2" w:rsidRPr="00D0162F" w:rsidRDefault="00D560E2" w:rsidP="006244E2">
            <w:pPr>
              <w:pStyle w:val="TAL"/>
            </w:pPr>
            <w:r w:rsidRPr="00D0162F">
              <w:t xml:space="preserve">    }</w:t>
            </w:r>
          </w:p>
        </w:tc>
        <w:tc>
          <w:tcPr>
            <w:tcW w:w="2267" w:type="dxa"/>
          </w:tcPr>
          <w:p w14:paraId="711D2C98" w14:textId="77777777" w:rsidR="00D560E2" w:rsidRPr="00D0162F" w:rsidRDefault="00D560E2" w:rsidP="006244E2">
            <w:pPr>
              <w:pStyle w:val="TAL"/>
            </w:pPr>
          </w:p>
        </w:tc>
        <w:tc>
          <w:tcPr>
            <w:tcW w:w="1700" w:type="dxa"/>
          </w:tcPr>
          <w:p w14:paraId="0744BB42" w14:textId="77777777" w:rsidR="00D560E2" w:rsidRPr="00D0162F" w:rsidRDefault="00D560E2" w:rsidP="006244E2">
            <w:pPr>
              <w:pStyle w:val="TAL"/>
            </w:pPr>
          </w:p>
        </w:tc>
        <w:tc>
          <w:tcPr>
            <w:tcW w:w="1245" w:type="dxa"/>
          </w:tcPr>
          <w:p w14:paraId="72D08626" w14:textId="77777777" w:rsidR="00D560E2" w:rsidRPr="00D0162F" w:rsidRDefault="00D560E2" w:rsidP="006244E2">
            <w:pPr>
              <w:pStyle w:val="TAL"/>
            </w:pPr>
          </w:p>
        </w:tc>
      </w:tr>
      <w:tr w:rsidR="00D560E2" w:rsidRPr="00D0162F" w14:paraId="3AA117B2" w14:textId="77777777" w:rsidTr="006244E2">
        <w:tc>
          <w:tcPr>
            <w:tcW w:w="4535" w:type="dxa"/>
          </w:tcPr>
          <w:p w14:paraId="4A441A8A" w14:textId="77777777" w:rsidR="00D560E2" w:rsidRPr="00D0162F" w:rsidRDefault="00D560E2" w:rsidP="006244E2">
            <w:pPr>
              <w:pStyle w:val="TAL"/>
              <w:rPr>
                <w:highlight w:val="yellow"/>
                <w:lang w:eastAsia="zh-CN"/>
              </w:rPr>
            </w:pPr>
            <w:r w:rsidRPr="00D0162F">
              <w:t xml:space="preserve">    freqBand</w:t>
            </w:r>
          </w:p>
        </w:tc>
        <w:tc>
          <w:tcPr>
            <w:tcW w:w="2267" w:type="dxa"/>
          </w:tcPr>
          <w:p w14:paraId="31BAFACC" w14:textId="77777777" w:rsidR="00D560E2" w:rsidRPr="00D0162F" w:rsidRDefault="00D560E2" w:rsidP="006244E2">
            <w:pPr>
              <w:pStyle w:val="TAL"/>
              <w:rPr>
                <w:highlight w:val="yellow"/>
                <w:lang w:eastAsia="zh-CN"/>
              </w:rPr>
            </w:pPr>
            <w:r w:rsidRPr="00D0162F">
              <w:t>CSI-FrequencyOccupation-RRM</w:t>
            </w:r>
          </w:p>
        </w:tc>
        <w:tc>
          <w:tcPr>
            <w:tcW w:w="1700" w:type="dxa"/>
          </w:tcPr>
          <w:p w14:paraId="6D3435B4" w14:textId="77777777" w:rsidR="00D560E2" w:rsidRPr="00D0162F" w:rsidRDefault="00D560E2" w:rsidP="006244E2">
            <w:pPr>
              <w:pStyle w:val="TAL"/>
            </w:pPr>
          </w:p>
        </w:tc>
        <w:tc>
          <w:tcPr>
            <w:tcW w:w="1245" w:type="dxa"/>
          </w:tcPr>
          <w:p w14:paraId="06FD332E" w14:textId="77777777" w:rsidR="00D560E2" w:rsidRPr="00D0162F" w:rsidRDefault="00D560E2" w:rsidP="006244E2">
            <w:pPr>
              <w:pStyle w:val="TAL"/>
              <w:rPr>
                <w:lang w:eastAsia="zh-CN"/>
              </w:rPr>
            </w:pPr>
            <w:r w:rsidRPr="00D0162F">
              <w:rPr>
                <w:lang w:eastAsia="zh-CN"/>
              </w:rPr>
              <w:t xml:space="preserve">See </w:t>
            </w:r>
            <w:r w:rsidRPr="00D0162F">
              <w:t>TS 38.508-1 [14], Table 7.3.1-10</w:t>
            </w:r>
          </w:p>
        </w:tc>
      </w:tr>
      <w:tr w:rsidR="00D560E2" w:rsidRPr="00D0162F" w14:paraId="121AF1CD" w14:textId="77777777" w:rsidTr="006244E2">
        <w:tc>
          <w:tcPr>
            <w:tcW w:w="4535" w:type="dxa"/>
            <w:tcBorders>
              <w:top w:val="nil"/>
              <w:bottom w:val="single" w:sz="4" w:space="0" w:color="auto"/>
            </w:tcBorders>
          </w:tcPr>
          <w:p w14:paraId="5116D30B" w14:textId="77777777" w:rsidR="00D560E2" w:rsidRPr="00D0162F" w:rsidRDefault="00D560E2" w:rsidP="006244E2">
            <w:pPr>
              <w:pStyle w:val="TAL"/>
              <w:rPr>
                <w:lang w:eastAsia="zh-CN"/>
              </w:rPr>
            </w:pPr>
            <w:r w:rsidRPr="00D0162F">
              <w:rPr>
                <w:lang w:eastAsia="zh-CN"/>
              </w:rPr>
              <w:t xml:space="preserve">  }</w:t>
            </w:r>
          </w:p>
        </w:tc>
        <w:tc>
          <w:tcPr>
            <w:tcW w:w="2267" w:type="dxa"/>
          </w:tcPr>
          <w:p w14:paraId="73AB1C7E" w14:textId="77777777" w:rsidR="00D560E2" w:rsidRPr="00D0162F" w:rsidRDefault="00D560E2" w:rsidP="006244E2">
            <w:pPr>
              <w:pStyle w:val="TAL"/>
              <w:rPr>
                <w:highlight w:val="yellow"/>
                <w:lang w:eastAsia="zh-CN"/>
              </w:rPr>
            </w:pPr>
          </w:p>
        </w:tc>
        <w:tc>
          <w:tcPr>
            <w:tcW w:w="1700" w:type="dxa"/>
          </w:tcPr>
          <w:p w14:paraId="06710344" w14:textId="77777777" w:rsidR="00D560E2" w:rsidRPr="00D0162F" w:rsidRDefault="00D560E2" w:rsidP="006244E2">
            <w:pPr>
              <w:pStyle w:val="TAL"/>
            </w:pPr>
          </w:p>
        </w:tc>
        <w:tc>
          <w:tcPr>
            <w:tcW w:w="1245" w:type="dxa"/>
          </w:tcPr>
          <w:p w14:paraId="3896F3FD" w14:textId="77777777" w:rsidR="00D560E2" w:rsidRPr="00D0162F" w:rsidRDefault="00D560E2" w:rsidP="006244E2">
            <w:pPr>
              <w:pStyle w:val="TAL"/>
            </w:pPr>
          </w:p>
        </w:tc>
      </w:tr>
      <w:tr w:rsidR="00D560E2" w:rsidRPr="00D0162F" w14:paraId="5DC4E0E9" w14:textId="77777777" w:rsidTr="006244E2">
        <w:tc>
          <w:tcPr>
            <w:tcW w:w="4535" w:type="dxa"/>
            <w:tcBorders>
              <w:top w:val="nil"/>
              <w:bottom w:val="single" w:sz="4" w:space="0" w:color="auto"/>
            </w:tcBorders>
          </w:tcPr>
          <w:p w14:paraId="2EBB047D" w14:textId="77777777" w:rsidR="00D560E2" w:rsidRPr="00D0162F" w:rsidRDefault="00D560E2" w:rsidP="006244E2">
            <w:pPr>
              <w:pStyle w:val="TAL"/>
            </w:pPr>
            <w:r w:rsidRPr="00D0162F">
              <w:t xml:space="preserve">  powerControlOffset</w:t>
            </w:r>
          </w:p>
        </w:tc>
        <w:tc>
          <w:tcPr>
            <w:tcW w:w="2267" w:type="dxa"/>
          </w:tcPr>
          <w:p w14:paraId="57A80008" w14:textId="77777777" w:rsidR="00D560E2" w:rsidRPr="00D0162F" w:rsidRDefault="00D560E2" w:rsidP="006244E2">
            <w:pPr>
              <w:pStyle w:val="TAL"/>
              <w:rPr>
                <w:highlight w:val="yellow"/>
                <w:lang w:eastAsia="zh-CN"/>
              </w:rPr>
            </w:pPr>
            <w:r w:rsidRPr="00D0162F">
              <w:t>0</w:t>
            </w:r>
          </w:p>
        </w:tc>
        <w:tc>
          <w:tcPr>
            <w:tcW w:w="1700" w:type="dxa"/>
          </w:tcPr>
          <w:p w14:paraId="63161DD4" w14:textId="77777777" w:rsidR="00D560E2" w:rsidRPr="00D0162F" w:rsidRDefault="00D560E2" w:rsidP="006244E2">
            <w:pPr>
              <w:pStyle w:val="TAL"/>
            </w:pPr>
          </w:p>
        </w:tc>
        <w:tc>
          <w:tcPr>
            <w:tcW w:w="1245" w:type="dxa"/>
          </w:tcPr>
          <w:p w14:paraId="62832F92" w14:textId="77777777" w:rsidR="00D560E2" w:rsidRPr="00D0162F" w:rsidRDefault="00D560E2" w:rsidP="006244E2">
            <w:pPr>
              <w:pStyle w:val="TAL"/>
            </w:pPr>
          </w:p>
        </w:tc>
      </w:tr>
      <w:tr w:rsidR="00D560E2" w:rsidRPr="00D0162F" w14:paraId="19242C9E" w14:textId="77777777" w:rsidTr="006244E2">
        <w:tc>
          <w:tcPr>
            <w:tcW w:w="4535" w:type="dxa"/>
            <w:tcBorders>
              <w:top w:val="nil"/>
              <w:bottom w:val="single" w:sz="4" w:space="0" w:color="auto"/>
            </w:tcBorders>
          </w:tcPr>
          <w:p w14:paraId="64F5218F" w14:textId="77777777" w:rsidR="00D560E2" w:rsidRPr="00D0162F" w:rsidRDefault="00D560E2" w:rsidP="006244E2">
            <w:pPr>
              <w:pStyle w:val="TAL"/>
            </w:pPr>
            <w:r w:rsidRPr="00D0162F">
              <w:t xml:space="preserve">  powerControlOffsetSS</w:t>
            </w:r>
          </w:p>
        </w:tc>
        <w:tc>
          <w:tcPr>
            <w:tcW w:w="2267" w:type="dxa"/>
          </w:tcPr>
          <w:p w14:paraId="2B155FC4" w14:textId="77777777" w:rsidR="00D560E2" w:rsidRPr="00D0162F" w:rsidRDefault="00D560E2" w:rsidP="006244E2">
            <w:pPr>
              <w:pStyle w:val="TAL"/>
              <w:rPr>
                <w:highlight w:val="yellow"/>
                <w:lang w:eastAsia="zh-CN"/>
              </w:rPr>
            </w:pPr>
            <w:r w:rsidRPr="00D0162F">
              <w:t>db0</w:t>
            </w:r>
          </w:p>
        </w:tc>
        <w:tc>
          <w:tcPr>
            <w:tcW w:w="1700" w:type="dxa"/>
          </w:tcPr>
          <w:p w14:paraId="6E079C7F" w14:textId="77777777" w:rsidR="00D560E2" w:rsidRPr="00D0162F" w:rsidRDefault="00D560E2" w:rsidP="006244E2">
            <w:pPr>
              <w:pStyle w:val="TAL"/>
            </w:pPr>
          </w:p>
        </w:tc>
        <w:tc>
          <w:tcPr>
            <w:tcW w:w="1245" w:type="dxa"/>
          </w:tcPr>
          <w:p w14:paraId="350B9A1D" w14:textId="77777777" w:rsidR="00D560E2" w:rsidRPr="00D0162F" w:rsidRDefault="00D560E2" w:rsidP="006244E2">
            <w:pPr>
              <w:pStyle w:val="TAL"/>
            </w:pPr>
          </w:p>
        </w:tc>
      </w:tr>
      <w:tr w:rsidR="00D560E2" w:rsidRPr="00D0162F" w14:paraId="63B8E1A9" w14:textId="77777777" w:rsidTr="006244E2">
        <w:tc>
          <w:tcPr>
            <w:tcW w:w="4535" w:type="dxa"/>
            <w:tcBorders>
              <w:top w:val="nil"/>
              <w:bottom w:val="single" w:sz="4" w:space="0" w:color="auto"/>
            </w:tcBorders>
          </w:tcPr>
          <w:p w14:paraId="1BD07A53" w14:textId="77777777" w:rsidR="00D560E2" w:rsidRPr="00D0162F" w:rsidRDefault="00D560E2" w:rsidP="006244E2">
            <w:pPr>
              <w:pStyle w:val="TAL"/>
            </w:pPr>
            <w:r w:rsidRPr="00D0162F">
              <w:t xml:space="preserve">  scramblingID</w:t>
            </w:r>
          </w:p>
        </w:tc>
        <w:tc>
          <w:tcPr>
            <w:tcW w:w="2267" w:type="dxa"/>
          </w:tcPr>
          <w:p w14:paraId="27F17C39" w14:textId="77777777" w:rsidR="00D560E2" w:rsidRPr="00D0162F" w:rsidRDefault="00D560E2" w:rsidP="006244E2">
            <w:pPr>
              <w:pStyle w:val="TAL"/>
              <w:rPr>
                <w:highlight w:val="yellow"/>
                <w:lang w:eastAsia="zh-CN"/>
              </w:rPr>
            </w:pPr>
            <w:r w:rsidRPr="00D0162F">
              <w:t>0</w:t>
            </w:r>
          </w:p>
        </w:tc>
        <w:tc>
          <w:tcPr>
            <w:tcW w:w="1700" w:type="dxa"/>
          </w:tcPr>
          <w:p w14:paraId="763767C7" w14:textId="77777777" w:rsidR="00D560E2" w:rsidRPr="00D0162F" w:rsidRDefault="00D560E2" w:rsidP="006244E2">
            <w:pPr>
              <w:pStyle w:val="TAL"/>
            </w:pPr>
          </w:p>
        </w:tc>
        <w:tc>
          <w:tcPr>
            <w:tcW w:w="1245" w:type="dxa"/>
          </w:tcPr>
          <w:p w14:paraId="46952BAA" w14:textId="77777777" w:rsidR="00D560E2" w:rsidRPr="00D0162F" w:rsidRDefault="00D560E2" w:rsidP="006244E2">
            <w:pPr>
              <w:pStyle w:val="TAL"/>
            </w:pPr>
          </w:p>
        </w:tc>
      </w:tr>
      <w:tr w:rsidR="00D560E2" w:rsidRPr="00D0162F" w14:paraId="5473D7DE" w14:textId="77777777" w:rsidTr="006244E2">
        <w:tc>
          <w:tcPr>
            <w:tcW w:w="4535" w:type="dxa"/>
            <w:tcBorders>
              <w:top w:val="nil"/>
              <w:bottom w:val="single" w:sz="4" w:space="0" w:color="auto"/>
            </w:tcBorders>
          </w:tcPr>
          <w:p w14:paraId="46B6067B" w14:textId="77777777" w:rsidR="00D560E2" w:rsidRPr="00D0162F" w:rsidRDefault="00D560E2" w:rsidP="006244E2">
            <w:pPr>
              <w:pStyle w:val="TAL"/>
              <w:rPr>
                <w:highlight w:val="yellow"/>
                <w:lang w:eastAsia="zh-CN"/>
              </w:rPr>
            </w:pPr>
            <w:r w:rsidRPr="00D0162F">
              <w:t xml:space="preserve">  periodicityAndOffset {</w:t>
            </w:r>
          </w:p>
        </w:tc>
        <w:tc>
          <w:tcPr>
            <w:tcW w:w="2267" w:type="dxa"/>
          </w:tcPr>
          <w:p w14:paraId="502380B6" w14:textId="77777777" w:rsidR="00D560E2" w:rsidRPr="00D0162F" w:rsidRDefault="00D560E2" w:rsidP="006244E2">
            <w:pPr>
              <w:pStyle w:val="TAL"/>
              <w:rPr>
                <w:highlight w:val="yellow"/>
                <w:lang w:eastAsia="zh-CN"/>
              </w:rPr>
            </w:pPr>
          </w:p>
        </w:tc>
        <w:tc>
          <w:tcPr>
            <w:tcW w:w="1700" w:type="dxa"/>
          </w:tcPr>
          <w:p w14:paraId="7D0DB2C3" w14:textId="77777777" w:rsidR="00D560E2" w:rsidRPr="00D0162F" w:rsidRDefault="00D560E2" w:rsidP="006244E2">
            <w:pPr>
              <w:pStyle w:val="TAL"/>
            </w:pPr>
          </w:p>
        </w:tc>
        <w:tc>
          <w:tcPr>
            <w:tcW w:w="1245" w:type="dxa"/>
          </w:tcPr>
          <w:p w14:paraId="118FCB38" w14:textId="77777777" w:rsidR="00D560E2" w:rsidRPr="00D0162F" w:rsidRDefault="00D560E2" w:rsidP="006244E2">
            <w:pPr>
              <w:pStyle w:val="TAL"/>
            </w:pPr>
          </w:p>
        </w:tc>
      </w:tr>
      <w:tr w:rsidR="00D560E2" w:rsidRPr="00D0162F" w14:paraId="56F62000" w14:textId="77777777" w:rsidTr="006244E2">
        <w:tc>
          <w:tcPr>
            <w:tcW w:w="4535" w:type="dxa"/>
            <w:tcBorders>
              <w:top w:val="nil"/>
              <w:bottom w:val="single" w:sz="4" w:space="0" w:color="auto"/>
            </w:tcBorders>
          </w:tcPr>
          <w:p w14:paraId="7B2D4626" w14:textId="77777777" w:rsidR="00D560E2" w:rsidRPr="00D0162F" w:rsidRDefault="00D560E2" w:rsidP="006244E2">
            <w:pPr>
              <w:pStyle w:val="TAL"/>
              <w:rPr>
                <w:lang w:eastAsia="zh-CN"/>
              </w:rPr>
            </w:pPr>
            <w:r w:rsidRPr="00D0162F">
              <w:rPr>
                <w:lang w:eastAsia="zh-CN"/>
              </w:rPr>
              <w:t xml:space="preserve">    slots20</w:t>
            </w:r>
          </w:p>
        </w:tc>
        <w:tc>
          <w:tcPr>
            <w:tcW w:w="2267" w:type="dxa"/>
          </w:tcPr>
          <w:p w14:paraId="12E90C3B" w14:textId="77777777" w:rsidR="00D560E2" w:rsidRPr="00D0162F" w:rsidRDefault="00D560E2" w:rsidP="006244E2">
            <w:pPr>
              <w:pStyle w:val="TAL"/>
              <w:rPr>
                <w:lang w:eastAsia="zh-CN"/>
              </w:rPr>
            </w:pPr>
            <w:r w:rsidRPr="00D0162F">
              <w:rPr>
                <w:lang w:eastAsia="zh-CN"/>
              </w:rPr>
              <w:t>1</w:t>
            </w:r>
          </w:p>
        </w:tc>
        <w:tc>
          <w:tcPr>
            <w:tcW w:w="1700" w:type="dxa"/>
          </w:tcPr>
          <w:p w14:paraId="1186E09E" w14:textId="77777777" w:rsidR="00D560E2" w:rsidRPr="00D0162F" w:rsidRDefault="00D560E2" w:rsidP="006244E2">
            <w:pPr>
              <w:pStyle w:val="TAL"/>
            </w:pPr>
          </w:p>
        </w:tc>
        <w:tc>
          <w:tcPr>
            <w:tcW w:w="1245" w:type="dxa"/>
          </w:tcPr>
          <w:p w14:paraId="7E63D52D" w14:textId="77777777" w:rsidR="00D560E2" w:rsidRPr="00D0162F" w:rsidRDefault="00D560E2" w:rsidP="006244E2">
            <w:pPr>
              <w:pStyle w:val="TAL"/>
            </w:pPr>
            <w:r w:rsidRPr="00D0162F">
              <w:t>SCS15</w:t>
            </w:r>
          </w:p>
        </w:tc>
      </w:tr>
      <w:tr w:rsidR="00D560E2" w:rsidRPr="00D0162F" w14:paraId="163F1F80" w14:textId="77777777" w:rsidTr="006244E2">
        <w:tc>
          <w:tcPr>
            <w:tcW w:w="4535" w:type="dxa"/>
            <w:tcBorders>
              <w:top w:val="nil"/>
              <w:bottom w:val="single" w:sz="4" w:space="0" w:color="auto"/>
            </w:tcBorders>
          </w:tcPr>
          <w:p w14:paraId="3B367532" w14:textId="77777777" w:rsidR="00D560E2" w:rsidRPr="00D0162F" w:rsidRDefault="00D560E2" w:rsidP="006244E2">
            <w:pPr>
              <w:pStyle w:val="TAL"/>
            </w:pPr>
            <w:r w:rsidRPr="00D0162F">
              <w:rPr>
                <w:lang w:eastAsia="zh-CN"/>
              </w:rPr>
              <w:t xml:space="preserve">    slots40</w:t>
            </w:r>
          </w:p>
        </w:tc>
        <w:tc>
          <w:tcPr>
            <w:tcW w:w="2267" w:type="dxa"/>
          </w:tcPr>
          <w:p w14:paraId="333AC6CC" w14:textId="77777777" w:rsidR="00D560E2" w:rsidRPr="00D0162F" w:rsidRDefault="00D560E2" w:rsidP="006244E2">
            <w:pPr>
              <w:pStyle w:val="TAL"/>
              <w:rPr>
                <w:lang w:eastAsia="zh-CN"/>
              </w:rPr>
            </w:pPr>
            <w:r w:rsidRPr="00D0162F">
              <w:rPr>
                <w:lang w:eastAsia="zh-CN"/>
              </w:rPr>
              <w:t>2</w:t>
            </w:r>
          </w:p>
        </w:tc>
        <w:tc>
          <w:tcPr>
            <w:tcW w:w="1700" w:type="dxa"/>
          </w:tcPr>
          <w:p w14:paraId="70E94C75" w14:textId="77777777" w:rsidR="00D560E2" w:rsidRPr="00D0162F" w:rsidRDefault="00D560E2" w:rsidP="006244E2">
            <w:pPr>
              <w:pStyle w:val="TAL"/>
            </w:pPr>
          </w:p>
        </w:tc>
        <w:tc>
          <w:tcPr>
            <w:tcW w:w="1245" w:type="dxa"/>
          </w:tcPr>
          <w:p w14:paraId="4127283A" w14:textId="77777777" w:rsidR="00D560E2" w:rsidRPr="00D0162F" w:rsidRDefault="00D560E2" w:rsidP="006244E2">
            <w:pPr>
              <w:pStyle w:val="TAL"/>
            </w:pPr>
            <w:r w:rsidRPr="00D0162F">
              <w:t>SCS30</w:t>
            </w:r>
          </w:p>
        </w:tc>
      </w:tr>
      <w:tr w:rsidR="00D560E2" w:rsidRPr="00D0162F" w14:paraId="4E1D7AFE" w14:textId="77777777" w:rsidTr="006244E2">
        <w:tc>
          <w:tcPr>
            <w:tcW w:w="4535" w:type="dxa"/>
            <w:tcBorders>
              <w:top w:val="nil"/>
              <w:bottom w:val="single" w:sz="4" w:space="0" w:color="auto"/>
            </w:tcBorders>
          </w:tcPr>
          <w:p w14:paraId="0EA83098" w14:textId="77777777" w:rsidR="00D560E2" w:rsidRPr="00D0162F" w:rsidRDefault="00D560E2" w:rsidP="006244E2">
            <w:pPr>
              <w:pStyle w:val="TAL"/>
            </w:pPr>
            <w:r w:rsidRPr="00D0162F">
              <w:rPr>
                <w:lang w:eastAsia="zh-CN"/>
              </w:rPr>
              <w:t xml:space="preserve">  }</w:t>
            </w:r>
          </w:p>
        </w:tc>
        <w:tc>
          <w:tcPr>
            <w:tcW w:w="2267" w:type="dxa"/>
          </w:tcPr>
          <w:p w14:paraId="655CE872" w14:textId="77777777" w:rsidR="00D560E2" w:rsidRPr="00D0162F" w:rsidRDefault="00D560E2" w:rsidP="006244E2">
            <w:pPr>
              <w:pStyle w:val="TAL"/>
              <w:rPr>
                <w:lang w:eastAsia="zh-CN"/>
              </w:rPr>
            </w:pPr>
          </w:p>
        </w:tc>
        <w:tc>
          <w:tcPr>
            <w:tcW w:w="1700" w:type="dxa"/>
          </w:tcPr>
          <w:p w14:paraId="384E4437" w14:textId="77777777" w:rsidR="00D560E2" w:rsidRPr="00D0162F" w:rsidRDefault="00D560E2" w:rsidP="006244E2">
            <w:pPr>
              <w:pStyle w:val="TAL"/>
            </w:pPr>
          </w:p>
        </w:tc>
        <w:tc>
          <w:tcPr>
            <w:tcW w:w="1245" w:type="dxa"/>
          </w:tcPr>
          <w:p w14:paraId="2D9BD3EA" w14:textId="77777777" w:rsidR="00D560E2" w:rsidRPr="00D0162F" w:rsidRDefault="00D560E2" w:rsidP="006244E2">
            <w:pPr>
              <w:pStyle w:val="TAL"/>
            </w:pPr>
          </w:p>
        </w:tc>
      </w:tr>
      <w:tr w:rsidR="00D560E2" w:rsidRPr="00D0162F" w14:paraId="5E7FA06F" w14:textId="77777777" w:rsidTr="006244E2">
        <w:tc>
          <w:tcPr>
            <w:tcW w:w="4535" w:type="dxa"/>
            <w:tcBorders>
              <w:top w:val="nil"/>
              <w:bottom w:val="single" w:sz="4" w:space="0" w:color="auto"/>
            </w:tcBorders>
          </w:tcPr>
          <w:p w14:paraId="5C044AF2" w14:textId="77777777" w:rsidR="00D560E2" w:rsidRPr="00D0162F" w:rsidRDefault="00D560E2" w:rsidP="006244E2">
            <w:pPr>
              <w:pStyle w:val="TAL"/>
            </w:pPr>
            <w:r w:rsidRPr="00D0162F">
              <w:t xml:space="preserve">  periodicityAndOffset</w:t>
            </w:r>
          </w:p>
        </w:tc>
        <w:tc>
          <w:tcPr>
            <w:tcW w:w="2267" w:type="dxa"/>
          </w:tcPr>
          <w:p w14:paraId="2BBC1C9A" w14:textId="77777777" w:rsidR="00D560E2" w:rsidRPr="00D0162F" w:rsidRDefault="00D560E2" w:rsidP="006244E2">
            <w:pPr>
              <w:pStyle w:val="TAL"/>
              <w:rPr>
                <w:lang w:eastAsia="zh-CN"/>
              </w:rPr>
            </w:pPr>
            <w:r w:rsidRPr="00D0162F">
              <w:rPr>
                <w:lang w:eastAsia="zh-CN"/>
              </w:rPr>
              <w:t>Not present</w:t>
            </w:r>
          </w:p>
        </w:tc>
        <w:tc>
          <w:tcPr>
            <w:tcW w:w="1700" w:type="dxa"/>
          </w:tcPr>
          <w:p w14:paraId="6AA20EFE" w14:textId="77777777" w:rsidR="00D560E2" w:rsidRPr="00D0162F" w:rsidRDefault="00D560E2" w:rsidP="006244E2">
            <w:pPr>
              <w:pStyle w:val="TAL"/>
            </w:pPr>
          </w:p>
        </w:tc>
        <w:tc>
          <w:tcPr>
            <w:tcW w:w="1245" w:type="dxa"/>
          </w:tcPr>
          <w:p w14:paraId="66261850" w14:textId="77777777" w:rsidR="00D560E2" w:rsidRPr="00D0162F" w:rsidRDefault="00D560E2" w:rsidP="006244E2">
            <w:pPr>
              <w:pStyle w:val="TAL"/>
            </w:pPr>
            <w:r w:rsidRPr="00D0162F">
              <w:t>APERIODIC</w:t>
            </w:r>
          </w:p>
        </w:tc>
      </w:tr>
      <w:tr w:rsidR="00D560E2" w:rsidRPr="00D0162F" w14:paraId="7BE00D0A" w14:textId="77777777" w:rsidTr="006244E2">
        <w:tc>
          <w:tcPr>
            <w:tcW w:w="4535" w:type="dxa"/>
          </w:tcPr>
          <w:p w14:paraId="613AA753" w14:textId="77777777" w:rsidR="00D560E2" w:rsidRPr="00D0162F" w:rsidRDefault="00D560E2" w:rsidP="006244E2">
            <w:pPr>
              <w:pStyle w:val="TAL"/>
            </w:pPr>
            <w:r w:rsidRPr="00D0162F">
              <w:t xml:space="preserve">  qcl-InfoPeriodicCSI-RS</w:t>
            </w:r>
          </w:p>
        </w:tc>
        <w:tc>
          <w:tcPr>
            <w:tcW w:w="2267" w:type="dxa"/>
          </w:tcPr>
          <w:p w14:paraId="223215AA" w14:textId="77777777" w:rsidR="00D560E2" w:rsidRPr="00D0162F" w:rsidRDefault="00D560E2" w:rsidP="006244E2">
            <w:pPr>
              <w:pStyle w:val="TAL"/>
            </w:pPr>
            <w:r w:rsidRPr="00D0162F">
              <w:rPr>
                <w:lang w:eastAsia="zh-CN"/>
              </w:rPr>
              <w:t>Not present</w:t>
            </w:r>
          </w:p>
        </w:tc>
        <w:tc>
          <w:tcPr>
            <w:tcW w:w="1700" w:type="dxa"/>
          </w:tcPr>
          <w:p w14:paraId="7675CD8E" w14:textId="77777777" w:rsidR="00D560E2" w:rsidRPr="00D0162F" w:rsidRDefault="00D560E2" w:rsidP="006244E2">
            <w:pPr>
              <w:pStyle w:val="TAL"/>
            </w:pPr>
          </w:p>
        </w:tc>
        <w:tc>
          <w:tcPr>
            <w:tcW w:w="1245" w:type="dxa"/>
          </w:tcPr>
          <w:p w14:paraId="205BC6A3" w14:textId="77777777" w:rsidR="00D560E2" w:rsidRPr="00D0162F" w:rsidRDefault="00D560E2" w:rsidP="006244E2">
            <w:pPr>
              <w:pStyle w:val="TAL"/>
            </w:pPr>
          </w:p>
        </w:tc>
      </w:tr>
      <w:tr w:rsidR="00D560E2" w:rsidRPr="00D0162F" w14:paraId="4B1D8ABE" w14:textId="77777777" w:rsidTr="006244E2">
        <w:tc>
          <w:tcPr>
            <w:tcW w:w="4535" w:type="dxa"/>
          </w:tcPr>
          <w:p w14:paraId="5D6130D1" w14:textId="77777777" w:rsidR="00D560E2" w:rsidRPr="00D0162F" w:rsidRDefault="00D560E2" w:rsidP="006244E2">
            <w:pPr>
              <w:pStyle w:val="TAL"/>
            </w:pPr>
            <w:r w:rsidRPr="00D0162F">
              <w:t>}</w:t>
            </w:r>
          </w:p>
        </w:tc>
        <w:tc>
          <w:tcPr>
            <w:tcW w:w="2267" w:type="dxa"/>
          </w:tcPr>
          <w:p w14:paraId="749AA940" w14:textId="77777777" w:rsidR="00D560E2" w:rsidRPr="00D0162F" w:rsidRDefault="00D560E2" w:rsidP="006244E2">
            <w:pPr>
              <w:pStyle w:val="TAL"/>
            </w:pPr>
          </w:p>
        </w:tc>
        <w:tc>
          <w:tcPr>
            <w:tcW w:w="1700" w:type="dxa"/>
          </w:tcPr>
          <w:p w14:paraId="6C5BE898" w14:textId="77777777" w:rsidR="00D560E2" w:rsidRPr="00D0162F" w:rsidRDefault="00D560E2" w:rsidP="006244E2">
            <w:pPr>
              <w:pStyle w:val="TAL"/>
            </w:pPr>
          </w:p>
        </w:tc>
        <w:tc>
          <w:tcPr>
            <w:tcW w:w="1245" w:type="dxa"/>
          </w:tcPr>
          <w:p w14:paraId="1CF7023C" w14:textId="77777777" w:rsidR="00D560E2" w:rsidRPr="00D0162F" w:rsidRDefault="00D560E2" w:rsidP="006244E2">
            <w:pPr>
              <w:pStyle w:val="TAL"/>
            </w:pPr>
          </w:p>
        </w:tc>
      </w:tr>
    </w:tbl>
    <w:p w14:paraId="476077C9" w14:textId="77777777" w:rsidR="00D560E2" w:rsidRPr="00D0162F" w:rsidRDefault="00D560E2" w:rsidP="00D560E2"/>
    <w:p w14:paraId="5AE02EE9" w14:textId="77777777" w:rsidR="00D560E2" w:rsidRPr="00D0162F" w:rsidRDefault="00D560E2" w:rsidP="00D560E2">
      <w:pPr>
        <w:pStyle w:val="TH"/>
      </w:pPr>
      <w:r w:rsidRPr="00D0162F">
        <w:t>Table H.3A.6-3c: NZP-CSI-RS-ResourceSetId-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560E2" w:rsidRPr="00D0162F" w14:paraId="452363D3" w14:textId="77777777" w:rsidTr="006244E2">
        <w:tc>
          <w:tcPr>
            <w:tcW w:w="9747" w:type="dxa"/>
            <w:gridSpan w:val="4"/>
          </w:tcPr>
          <w:p w14:paraId="65749921" w14:textId="77777777" w:rsidR="00D560E2" w:rsidRPr="00D0162F" w:rsidRDefault="00D560E2" w:rsidP="006244E2">
            <w:pPr>
              <w:pStyle w:val="TAH"/>
              <w:jc w:val="left"/>
              <w:rPr>
                <w:b w:val="0"/>
              </w:rPr>
            </w:pPr>
            <w:r w:rsidRPr="00D0162F">
              <w:rPr>
                <w:b w:val="0"/>
              </w:rPr>
              <w:t>Derivation Path: TS 38.331 [6], clause 6.3.2</w:t>
            </w:r>
          </w:p>
        </w:tc>
      </w:tr>
      <w:tr w:rsidR="00D560E2" w:rsidRPr="00D0162F" w14:paraId="3C91276B" w14:textId="77777777" w:rsidTr="006244E2">
        <w:tc>
          <w:tcPr>
            <w:tcW w:w="4535" w:type="dxa"/>
          </w:tcPr>
          <w:p w14:paraId="79B97183" w14:textId="77777777" w:rsidR="00D560E2" w:rsidRPr="00D0162F" w:rsidRDefault="00D560E2" w:rsidP="006244E2">
            <w:pPr>
              <w:pStyle w:val="TAH"/>
            </w:pPr>
            <w:r w:rsidRPr="00D0162F">
              <w:t>Information Element</w:t>
            </w:r>
          </w:p>
        </w:tc>
        <w:tc>
          <w:tcPr>
            <w:tcW w:w="2267" w:type="dxa"/>
          </w:tcPr>
          <w:p w14:paraId="5A44A2F4" w14:textId="77777777" w:rsidR="00D560E2" w:rsidRPr="00D0162F" w:rsidRDefault="00D560E2" w:rsidP="006244E2">
            <w:pPr>
              <w:pStyle w:val="TAH"/>
            </w:pPr>
            <w:r w:rsidRPr="00D0162F">
              <w:t>Value/remark</w:t>
            </w:r>
          </w:p>
        </w:tc>
        <w:tc>
          <w:tcPr>
            <w:tcW w:w="1700" w:type="dxa"/>
          </w:tcPr>
          <w:p w14:paraId="162C47EE" w14:textId="77777777" w:rsidR="00D560E2" w:rsidRPr="00D0162F" w:rsidRDefault="00D560E2" w:rsidP="006244E2">
            <w:pPr>
              <w:pStyle w:val="TAH"/>
            </w:pPr>
            <w:r w:rsidRPr="00D0162F">
              <w:t>Comment</w:t>
            </w:r>
          </w:p>
        </w:tc>
        <w:tc>
          <w:tcPr>
            <w:tcW w:w="1245" w:type="dxa"/>
          </w:tcPr>
          <w:p w14:paraId="3BD02E68" w14:textId="77777777" w:rsidR="00D560E2" w:rsidRPr="00D0162F" w:rsidRDefault="00D560E2" w:rsidP="006244E2">
            <w:pPr>
              <w:pStyle w:val="TAH"/>
            </w:pPr>
            <w:r w:rsidRPr="00D0162F">
              <w:t>Condition</w:t>
            </w:r>
          </w:p>
        </w:tc>
      </w:tr>
      <w:tr w:rsidR="00D560E2" w:rsidRPr="00D0162F" w14:paraId="4204D2F5" w14:textId="77777777" w:rsidTr="006244E2">
        <w:tc>
          <w:tcPr>
            <w:tcW w:w="4535" w:type="dxa"/>
          </w:tcPr>
          <w:p w14:paraId="27A21355" w14:textId="77777777" w:rsidR="00D560E2" w:rsidRPr="00D0162F" w:rsidRDefault="00D560E2" w:rsidP="006244E2">
            <w:pPr>
              <w:pStyle w:val="TAL"/>
            </w:pPr>
            <w:r w:rsidRPr="00D0162F">
              <w:t>NZP-CSI-RS-ResourceSetId</w:t>
            </w:r>
          </w:p>
        </w:tc>
        <w:tc>
          <w:tcPr>
            <w:tcW w:w="2267" w:type="dxa"/>
          </w:tcPr>
          <w:p w14:paraId="0FCC6718" w14:textId="77777777" w:rsidR="00D560E2" w:rsidRPr="00D0162F" w:rsidRDefault="00D560E2" w:rsidP="006244E2">
            <w:pPr>
              <w:pStyle w:val="TAL"/>
            </w:pPr>
            <w:r w:rsidRPr="00D0162F">
              <w:t>1</w:t>
            </w:r>
          </w:p>
        </w:tc>
        <w:tc>
          <w:tcPr>
            <w:tcW w:w="1700" w:type="dxa"/>
          </w:tcPr>
          <w:p w14:paraId="2F9BB493" w14:textId="77777777" w:rsidR="00D560E2" w:rsidRPr="00D0162F" w:rsidRDefault="00D560E2" w:rsidP="006244E2">
            <w:pPr>
              <w:pStyle w:val="TAL"/>
            </w:pPr>
          </w:p>
        </w:tc>
        <w:tc>
          <w:tcPr>
            <w:tcW w:w="1245" w:type="dxa"/>
          </w:tcPr>
          <w:p w14:paraId="036B2F5E" w14:textId="77777777" w:rsidR="00D560E2" w:rsidRPr="00D0162F" w:rsidRDefault="00D560E2" w:rsidP="006244E2">
            <w:pPr>
              <w:pStyle w:val="TAL"/>
            </w:pPr>
          </w:p>
        </w:tc>
      </w:tr>
    </w:tbl>
    <w:p w14:paraId="4E1DE87B" w14:textId="77777777" w:rsidR="00D560E2" w:rsidRPr="00D0162F" w:rsidRDefault="00D560E2" w:rsidP="00D560E2"/>
    <w:p w14:paraId="6C6C8A9A" w14:textId="77777777" w:rsidR="00D560E2" w:rsidRPr="00D0162F" w:rsidRDefault="00D560E2" w:rsidP="00D560E2">
      <w:pPr>
        <w:pStyle w:val="TH"/>
      </w:pPr>
      <w:r w:rsidRPr="00D0162F">
        <w:t>Table H.3A.6-4: CSI-ResourceConfig for CSI-IM as IMR</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560E2" w:rsidRPr="00D0162F" w14:paraId="080446CD" w14:textId="77777777" w:rsidTr="006244E2">
        <w:tc>
          <w:tcPr>
            <w:tcW w:w="9747" w:type="dxa"/>
            <w:gridSpan w:val="4"/>
          </w:tcPr>
          <w:p w14:paraId="1B0E2092" w14:textId="77777777" w:rsidR="00D560E2" w:rsidRPr="00D0162F" w:rsidRDefault="00D560E2" w:rsidP="006244E2">
            <w:pPr>
              <w:pStyle w:val="TAH"/>
              <w:jc w:val="left"/>
              <w:rPr>
                <w:b w:val="0"/>
              </w:rPr>
            </w:pPr>
            <w:r w:rsidRPr="00D0162F">
              <w:rPr>
                <w:b w:val="0"/>
              </w:rPr>
              <w:t>Derivation Path: TS 38.508-1 [14], Table 7.3.1-12B</w:t>
            </w:r>
          </w:p>
        </w:tc>
      </w:tr>
      <w:tr w:rsidR="00D560E2" w:rsidRPr="00D0162F" w14:paraId="17014862" w14:textId="77777777" w:rsidTr="006244E2">
        <w:tc>
          <w:tcPr>
            <w:tcW w:w="4535" w:type="dxa"/>
          </w:tcPr>
          <w:p w14:paraId="271CDE12" w14:textId="77777777" w:rsidR="00D560E2" w:rsidRPr="00D0162F" w:rsidRDefault="00D560E2" w:rsidP="006244E2">
            <w:pPr>
              <w:pStyle w:val="TAH"/>
            </w:pPr>
            <w:r w:rsidRPr="00D0162F">
              <w:t>Information Element</w:t>
            </w:r>
          </w:p>
        </w:tc>
        <w:tc>
          <w:tcPr>
            <w:tcW w:w="2267" w:type="dxa"/>
          </w:tcPr>
          <w:p w14:paraId="198029D7" w14:textId="77777777" w:rsidR="00D560E2" w:rsidRPr="00D0162F" w:rsidRDefault="00D560E2" w:rsidP="006244E2">
            <w:pPr>
              <w:pStyle w:val="TAH"/>
            </w:pPr>
            <w:r w:rsidRPr="00D0162F">
              <w:t>Value/remark</w:t>
            </w:r>
          </w:p>
        </w:tc>
        <w:tc>
          <w:tcPr>
            <w:tcW w:w="1700" w:type="dxa"/>
          </w:tcPr>
          <w:p w14:paraId="64D1D3A7" w14:textId="77777777" w:rsidR="00D560E2" w:rsidRPr="00D0162F" w:rsidRDefault="00D560E2" w:rsidP="006244E2">
            <w:pPr>
              <w:pStyle w:val="TAH"/>
            </w:pPr>
            <w:r w:rsidRPr="00D0162F">
              <w:t>Comment</w:t>
            </w:r>
          </w:p>
        </w:tc>
        <w:tc>
          <w:tcPr>
            <w:tcW w:w="1245" w:type="dxa"/>
          </w:tcPr>
          <w:p w14:paraId="60B1907F" w14:textId="77777777" w:rsidR="00D560E2" w:rsidRPr="00D0162F" w:rsidRDefault="00D560E2" w:rsidP="006244E2">
            <w:pPr>
              <w:pStyle w:val="TAH"/>
            </w:pPr>
            <w:r w:rsidRPr="00D0162F">
              <w:t>Condition</w:t>
            </w:r>
          </w:p>
        </w:tc>
      </w:tr>
      <w:tr w:rsidR="00D560E2" w:rsidRPr="00D0162F" w14:paraId="0B86F6A1" w14:textId="77777777" w:rsidTr="006244E2">
        <w:tc>
          <w:tcPr>
            <w:tcW w:w="4535" w:type="dxa"/>
            <w:tcBorders>
              <w:bottom w:val="single" w:sz="4" w:space="0" w:color="auto"/>
            </w:tcBorders>
          </w:tcPr>
          <w:p w14:paraId="27428ED3" w14:textId="77777777" w:rsidR="00D560E2" w:rsidRPr="00D0162F" w:rsidRDefault="00D560E2" w:rsidP="006244E2">
            <w:pPr>
              <w:pStyle w:val="TAL"/>
            </w:pPr>
            <w:r w:rsidRPr="00D0162F">
              <w:t xml:space="preserve">CSI-ResourceConfig ::= </w:t>
            </w:r>
            <w:r w:rsidRPr="00D0162F">
              <w:rPr>
                <w:snapToGrid w:val="0"/>
              </w:rPr>
              <w:t xml:space="preserve">SEQUENCE </w:t>
            </w:r>
            <w:r w:rsidRPr="00D0162F">
              <w:t>{</w:t>
            </w:r>
          </w:p>
        </w:tc>
        <w:tc>
          <w:tcPr>
            <w:tcW w:w="2267" w:type="dxa"/>
            <w:tcBorders>
              <w:bottom w:val="single" w:sz="4" w:space="0" w:color="auto"/>
            </w:tcBorders>
          </w:tcPr>
          <w:p w14:paraId="3F6E0979" w14:textId="77777777" w:rsidR="00D560E2" w:rsidRPr="00D0162F" w:rsidRDefault="00D560E2" w:rsidP="006244E2">
            <w:pPr>
              <w:pStyle w:val="TAL"/>
            </w:pPr>
          </w:p>
        </w:tc>
        <w:tc>
          <w:tcPr>
            <w:tcW w:w="1700" w:type="dxa"/>
            <w:tcBorders>
              <w:bottom w:val="single" w:sz="4" w:space="0" w:color="auto"/>
            </w:tcBorders>
          </w:tcPr>
          <w:p w14:paraId="7B6E321B" w14:textId="77777777" w:rsidR="00D560E2" w:rsidRPr="00D0162F" w:rsidRDefault="00D560E2" w:rsidP="006244E2">
            <w:pPr>
              <w:pStyle w:val="TAL"/>
            </w:pPr>
          </w:p>
        </w:tc>
        <w:tc>
          <w:tcPr>
            <w:tcW w:w="1245" w:type="dxa"/>
          </w:tcPr>
          <w:p w14:paraId="4D853D21" w14:textId="77777777" w:rsidR="00D560E2" w:rsidRPr="00D0162F" w:rsidRDefault="00D560E2" w:rsidP="006244E2">
            <w:pPr>
              <w:pStyle w:val="TAL"/>
            </w:pPr>
          </w:p>
        </w:tc>
      </w:tr>
      <w:tr w:rsidR="00D560E2" w:rsidRPr="00D0162F" w14:paraId="2AC69307" w14:textId="77777777" w:rsidTr="006244E2">
        <w:tc>
          <w:tcPr>
            <w:tcW w:w="4535" w:type="dxa"/>
            <w:tcBorders>
              <w:bottom w:val="nil"/>
              <w:right w:val="single" w:sz="4" w:space="0" w:color="auto"/>
            </w:tcBorders>
          </w:tcPr>
          <w:p w14:paraId="53B03795" w14:textId="77777777" w:rsidR="00D560E2" w:rsidRPr="00D0162F" w:rsidRDefault="00D560E2" w:rsidP="006244E2">
            <w:pPr>
              <w:pStyle w:val="TAL"/>
            </w:pPr>
            <w:r w:rsidRPr="00D0162F">
              <w:t xml:space="preserve">  csi-ResourceConfigId</w:t>
            </w:r>
          </w:p>
        </w:tc>
        <w:tc>
          <w:tcPr>
            <w:tcW w:w="2267" w:type="dxa"/>
            <w:tcBorders>
              <w:left w:val="single" w:sz="4" w:space="0" w:color="auto"/>
              <w:bottom w:val="single" w:sz="4" w:space="0" w:color="auto"/>
              <w:right w:val="single" w:sz="4" w:space="0" w:color="auto"/>
            </w:tcBorders>
          </w:tcPr>
          <w:p w14:paraId="2A5138B4" w14:textId="77777777" w:rsidR="00D560E2" w:rsidRPr="00D0162F" w:rsidRDefault="00D560E2" w:rsidP="006244E2">
            <w:pPr>
              <w:pStyle w:val="TAL"/>
            </w:pPr>
            <w:r w:rsidRPr="00D0162F">
              <w:t>CSI</w:t>
            </w:r>
            <w:r w:rsidRPr="00D0162F">
              <w:rPr>
                <w:lang w:eastAsia="zh-CN"/>
              </w:rPr>
              <w:t>-</w:t>
            </w:r>
            <w:r w:rsidRPr="00D0162F">
              <w:t>IM-ResourceConfigId-IMR</w:t>
            </w:r>
          </w:p>
        </w:tc>
        <w:tc>
          <w:tcPr>
            <w:tcW w:w="1700" w:type="dxa"/>
            <w:tcBorders>
              <w:left w:val="single" w:sz="4" w:space="0" w:color="auto"/>
              <w:bottom w:val="single" w:sz="4" w:space="0" w:color="auto"/>
            </w:tcBorders>
          </w:tcPr>
          <w:p w14:paraId="08F9289C" w14:textId="77777777" w:rsidR="00D560E2" w:rsidRPr="00D0162F" w:rsidRDefault="00D560E2" w:rsidP="006244E2">
            <w:pPr>
              <w:pStyle w:val="TAL"/>
            </w:pPr>
          </w:p>
        </w:tc>
        <w:tc>
          <w:tcPr>
            <w:tcW w:w="1245" w:type="dxa"/>
          </w:tcPr>
          <w:p w14:paraId="5997ACA1" w14:textId="77777777" w:rsidR="00D560E2" w:rsidRPr="00D0162F" w:rsidRDefault="00D560E2" w:rsidP="006244E2">
            <w:pPr>
              <w:pStyle w:val="TAL"/>
            </w:pPr>
          </w:p>
        </w:tc>
      </w:tr>
      <w:tr w:rsidR="00D560E2" w:rsidRPr="00D0162F" w14:paraId="481349F0" w14:textId="77777777" w:rsidTr="006244E2">
        <w:tc>
          <w:tcPr>
            <w:tcW w:w="4535" w:type="dxa"/>
            <w:tcBorders>
              <w:top w:val="nil"/>
              <w:right w:val="single" w:sz="4" w:space="0" w:color="auto"/>
            </w:tcBorders>
          </w:tcPr>
          <w:p w14:paraId="1F0334A8" w14:textId="77777777" w:rsidR="00D560E2" w:rsidRPr="00D0162F" w:rsidRDefault="00D560E2" w:rsidP="006244E2">
            <w:pPr>
              <w:pStyle w:val="TAL"/>
            </w:pPr>
          </w:p>
        </w:tc>
        <w:tc>
          <w:tcPr>
            <w:tcW w:w="2267" w:type="dxa"/>
            <w:tcBorders>
              <w:top w:val="single" w:sz="4" w:space="0" w:color="auto"/>
              <w:left w:val="single" w:sz="4" w:space="0" w:color="auto"/>
              <w:right w:val="single" w:sz="4" w:space="0" w:color="auto"/>
            </w:tcBorders>
          </w:tcPr>
          <w:p w14:paraId="5907E4F3" w14:textId="77777777" w:rsidR="00D560E2" w:rsidRPr="00D0162F" w:rsidRDefault="00D560E2" w:rsidP="006244E2">
            <w:pPr>
              <w:pStyle w:val="TAL"/>
            </w:pPr>
            <w:r w:rsidRPr="00D0162F">
              <w:t>CSI-IM-ResourceConfigId-IMR with condition APERIODIC</w:t>
            </w:r>
          </w:p>
        </w:tc>
        <w:tc>
          <w:tcPr>
            <w:tcW w:w="1700" w:type="dxa"/>
            <w:tcBorders>
              <w:top w:val="single" w:sz="4" w:space="0" w:color="auto"/>
              <w:left w:val="single" w:sz="4" w:space="0" w:color="auto"/>
            </w:tcBorders>
          </w:tcPr>
          <w:p w14:paraId="1EE728E7" w14:textId="77777777" w:rsidR="00D560E2" w:rsidRPr="00D0162F" w:rsidRDefault="00D560E2" w:rsidP="006244E2">
            <w:pPr>
              <w:pStyle w:val="TAL"/>
            </w:pPr>
          </w:p>
        </w:tc>
        <w:tc>
          <w:tcPr>
            <w:tcW w:w="1245" w:type="dxa"/>
          </w:tcPr>
          <w:p w14:paraId="2518EB9A" w14:textId="77777777" w:rsidR="00D560E2" w:rsidRPr="00D0162F" w:rsidRDefault="00D560E2" w:rsidP="006244E2">
            <w:pPr>
              <w:pStyle w:val="TAL"/>
            </w:pPr>
            <w:r w:rsidRPr="00D0162F">
              <w:t>APERIODIC</w:t>
            </w:r>
          </w:p>
        </w:tc>
      </w:tr>
      <w:tr w:rsidR="00D560E2" w:rsidRPr="00D0162F" w14:paraId="3E0DB8A4" w14:textId="77777777" w:rsidTr="006244E2">
        <w:tc>
          <w:tcPr>
            <w:tcW w:w="4535" w:type="dxa"/>
          </w:tcPr>
          <w:p w14:paraId="2708519C" w14:textId="77777777" w:rsidR="00D560E2" w:rsidRPr="00D0162F" w:rsidRDefault="00D560E2" w:rsidP="006244E2">
            <w:pPr>
              <w:pStyle w:val="TAL"/>
            </w:pPr>
            <w:r w:rsidRPr="00D0162F">
              <w:t xml:space="preserve">  csi-RS-ResourceSetList CHOICE {</w:t>
            </w:r>
          </w:p>
        </w:tc>
        <w:tc>
          <w:tcPr>
            <w:tcW w:w="2267" w:type="dxa"/>
          </w:tcPr>
          <w:p w14:paraId="052F83D9" w14:textId="77777777" w:rsidR="00D560E2" w:rsidRPr="00D0162F" w:rsidRDefault="00D560E2" w:rsidP="006244E2">
            <w:pPr>
              <w:pStyle w:val="TAL"/>
            </w:pPr>
          </w:p>
        </w:tc>
        <w:tc>
          <w:tcPr>
            <w:tcW w:w="1700" w:type="dxa"/>
          </w:tcPr>
          <w:p w14:paraId="0AE1DBD3" w14:textId="77777777" w:rsidR="00D560E2" w:rsidRPr="00D0162F" w:rsidRDefault="00D560E2" w:rsidP="006244E2">
            <w:pPr>
              <w:pStyle w:val="TAL"/>
            </w:pPr>
          </w:p>
        </w:tc>
        <w:tc>
          <w:tcPr>
            <w:tcW w:w="1245" w:type="dxa"/>
          </w:tcPr>
          <w:p w14:paraId="15BAE5C7" w14:textId="77777777" w:rsidR="00D560E2" w:rsidRPr="00D0162F" w:rsidRDefault="00D560E2" w:rsidP="006244E2">
            <w:pPr>
              <w:pStyle w:val="TAL"/>
            </w:pPr>
          </w:p>
        </w:tc>
      </w:tr>
      <w:tr w:rsidR="00D560E2" w:rsidRPr="00D0162F" w14:paraId="33295E0C" w14:textId="77777777" w:rsidTr="006244E2">
        <w:tc>
          <w:tcPr>
            <w:tcW w:w="4535" w:type="dxa"/>
            <w:tcBorders>
              <w:bottom w:val="single" w:sz="4" w:space="0" w:color="auto"/>
            </w:tcBorders>
          </w:tcPr>
          <w:p w14:paraId="2F715202" w14:textId="77777777" w:rsidR="00D560E2" w:rsidRPr="00D0162F" w:rsidRDefault="00D560E2" w:rsidP="006244E2">
            <w:pPr>
              <w:pStyle w:val="TAL"/>
            </w:pPr>
            <w:r w:rsidRPr="00D0162F">
              <w:t xml:space="preserve">    csi-IM-ResourceSetList SEQUENCE </w:t>
            </w:r>
            <w:r w:rsidRPr="00D0162F">
              <w:rPr>
                <w:lang w:eastAsia="zh-CN"/>
              </w:rPr>
              <w:t>(</w:t>
            </w:r>
            <w:r w:rsidRPr="00D0162F">
              <w:rPr>
                <w:color w:val="993366"/>
              </w:rPr>
              <w:t>SIZE</w:t>
            </w:r>
            <w:r w:rsidRPr="00D0162F">
              <w:t xml:space="preserve"> (1..maxNrofCSI-IM-ResourceSetsPerConfig) OF </w:t>
            </w:r>
            <w:r w:rsidRPr="00D0162F">
              <w:rPr>
                <w:lang w:eastAsia="zh-CN"/>
              </w:rPr>
              <w:t>{</w:t>
            </w:r>
          </w:p>
        </w:tc>
        <w:tc>
          <w:tcPr>
            <w:tcW w:w="2267" w:type="dxa"/>
          </w:tcPr>
          <w:p w14:paraId="2963D5D1" w14:textId="77777777" w:rsidR="00D560E2" w:rsidRPr="00D0162F" w:rsidRDefault="00D560E2" w:rsidP="006244E2">
            <w:pPr>
              <w:pStyle w:val="TAL"/>
            </w:pPr>
            <w:r w:rsidRPr="00D0162F">
              <w:t>1 entry</w:t>
            </w:r>
          </w:p>
        </w:tc>
        <w:tc>
          <w:tcPr>
            <w:tcW w:w="1700" w:type="dxa"/>
          </w:tcPr>
          <w:p w14:paraId="760E8A84" w14:textId="77777777" w:rsidR="00D560E2" w:rsidRPr="00D0162F" w:rsidRDefault="00D560E2" w:rsidP="006244E2">
            <w:pPr>
              <w:pStyle w:val="TAL"/>
            </w:pPr>
          </w:p>
        </w:tc>
        <w:tc>
          <w:tcPr>
            <w:tcW w:w="1245" w:type="dxa"/>
          </w:tcPr>
          <w:p w14:paraId="26E4D0C2" w14:textId="77777777" w:rsidR="00D560E2" w:rsidRPr="00D0162F" w:rsidRDefault="00D560E2" w:rsidP="006244E2">
            <w:pPr>
              <w:pStyle w:val="TAL"/>
            </w:pPr>
          </w:p>
        </w:tc>
      </w:tr>
      <w:tr w:rsidR="00D560E2" w:rsidRPr="00D0162F" w14:paraId="00BBF1CC" w14:textId="77777777" w:rsidTr="006244E2">
        <w:tc>
          <w:tcPr>
            <w:tcW w:w="4535" w:type="dxa"/>
            <w:tcBorders>
              <w:bottom w:val="nil"/>
            </w:tcBorders>
          </w:tcPr>
          <w:p w14:paraId="5509B558" w14:textId="77777777" w:rsidR="00D560E2" w:rsidRPr="00D0162F" w:rsidRDefault="00D560E2" w:rsidP="006244E2">
            <w:pPr>
              <w:pStyle w:val="TAL"/>
            </w:pPr>
            <w:r w:rsidRPr="00D0162F">
              <w:t xml:space="preserve">      CSI-IM-ResourceSetId[1]</w:t>
            </w:r>
          </w:p>
        </w:tc>
        <w:tc>
          <w:tcPr>
            <w:tcW w:w="2267" w:type="dxa"/>
          </w:tcPr>
          <w:p w14:paraId="707ED9A4" w14:textId="77777777" w:rsidR="00D560E2" w:rsidRPr="00D0162F" w:rsidRDefault="00D560E2" w:rsidP="006244E2">
            <w:pPr>
              <w:pStyle w:val="TAL"/>
            </w:pPr>
            <w:r w:rsidRPr="00D0162F">
              <w:t>CSI-IM-ResourceSetId-IMR</w:t>
            </w:r>
          </w:p>
        </w:tc>
        <w:tc>
          <w:tcPr>
            <w:tcW w:w="1700" w:type="dxa"/>
          </w:tcPr>
          <w:p w14:paraId="4D705F44" w14:textId="77777777" w:rsidR="00D560E2" w:rsidRPr="00D0162F" w:rsidRDefault="00D560E2" w:rsidP="006244E2">
            <w:pPr>
              <w:pStyle w:val="TAL"/>
            </w:pPr>
          </w:p>
        </w:tc>
        <w:tc>
          <w:tcPr>
            <w:tcW w:w="1245" w:type="dxa"/>
          </w:tcPr>
          <w:p w14:paraId="6B0382C0" w14:textId="77777777" w:rsidR="00D560E2" w:rsidRPr="00D0162F" w:rsidRDefault="00D560E2" w:rsidP="006244E2">
            <w:pPr>
              <w:pStyle w:val="TAL"/>
            </w:pPr>
          </w:p>
        </w:tc>
      </w:tr>
      <w:tr w:rsidR="00D560E2" w:rsidRPr="00D0162F" w14:paraId="090EAC97" w14:textId="77777777" w:rsidTr="006244E2">
        <w:tc>
          <w:tcPr>
            <w:tcW w:w="4535" w:type="dxa"/>
            <w:tcBorders>
              <w:top w:val="nil"/>
            </w:tcBorders>
          </w:tcPr>
          <w:p w14:paraId="4537BDE8" w14:textId="77777777" w:rsidR="00D560E2" w:rsidRPr="00D0162F" w:rsidRDefault="00D560E2" w:rsidP="006244E2">
            <w:pPr>
              <w:pStyle w:val="TAL"/>
            </w:pPr>
          </w:p>
        </w:tc>
        <w:tc>
          <w:tcPr>
            <w:tcW w:w="2267" w:type="dxa"/>
          </w:tcPr>
          <w:p w14:paraId="067D39DD" w14:textId="77777777" w:rsidR="00D560E2" w:rsidRPr="00D0162F" w:rsidRDefault="00D560E2" w:rsidP="006244E2">
            <w:pPr>
              <w:pStyle w:val="TAL"/>
            </w:pPr>
            <w:r w:rsidRPr="00D0162F">
              <w:t>CSI-IM-ResourceSetId-IMR with condition APERIODIC</w:t>
            </w:r>
          </w:p>
        </w:tc>
        <w:tc>
          <w:tcPr>
            <w:tcW w:w="1700" w:type="dxa"/>
          </w:tcPr>
          <w:p w14:paraId="0D21844B" w14:textId="77777777" w:rsidR="00D560E2" w:rsidRPr="00D0162F" w:rsidRDefault="00D560E2" w:rsidP="006244E2">
            <w:pPr>
              <w:pStyle w:val="TAL"/>
            </w:pPr>
          </w:p>
        </w:tc>
        <w:tc>
          <w:tcPr>
            <w:tcW w:w="1245" w:type="dxa"/>
          </w:tcPr>
          <w:p w14:paraId="59DCDCC7" w14:textId="77777777" w:rsidR="00D560E2" w:rsidRPr="00D0162F" w:rsidRDefault="00D560E2" w:rsidP="006244E2">
            <w:pPr>
              <w:pStyle w:val="TAL"/>
            </w:pPr>
            <w:r w:rsidRPr="00D0162F">
              <w:t>APERIODIC</w:t>
            </w:r>
          </w:p>
        </w:tc>
      </w:tr>
      <w:tr w:rsidR="00D560E2" w:rsidRPr="00D0162F" w14:paraId="35C3FDD0" w14:textId="77777777" w:rsidTr="006244E2">
        <w:tc>
          <w:tcPr>
            <w:tcW w:w="4535" w:type="dxa"/>
          </w:tcPr>
          <w:p w14:paraId="12FFDEB8" w14:textId="77777777" w:rsidR="00D560E2" w:rsidRPr="00D0162F" w:rsidRDefault="00D560E2" w:rsidP="006244E2">
            <w:pPr>
              <w:pStyle w:val="TAL"/>
            </w:pPr>
            <w:r w:rsidRPr="00D0162F">
              <w:t xml:space="preserve">    }</w:t>
            </w:r>
          </w:p>
        </w:tc>
        <w:tc>
          <w:tcPr>
            <w:tcW w:w="2267" w:type="dxa"/>
          </w:tcPr>
          <w:p w14:paraId="7D1005B7" w14:textId="77777777" w:rsidR="00D560E2" w:rsidRPr="00D0162F" w:rsidRDefault="00D560E2" w:rsidP="006244E2">
            <w:pPr>
              <w:pStyle w:val="TAL"/>
            </w:pPr>
          </w:p>
        </w:tc>
        <w:tc>
          <w:tcPr>
            <w:tcW w:w="1700" w:type="dxa"/>
          </w:tcPr>
          <w:p w14:paraId="6AB84B9E" w14:textId="77777777" w:rsidR="00D560E2" w:rsidRPr="00D0162F" w:rsidRDefault="00D560E2" w:rsidP="006244E2">
            <w:pPr>
              <w:pStyle w:val="TAL"/>
            </w:pPr>
          </w:p>
        </w:tc>
        <w:tc>
          <w:tcPr>
            <w:tcW w:w="1245" w:type="dxa"/>
          </w:tcPr>
          <w:p w14:paraId="3B39DC44" w14:textId="77777777" w:rsidR="00D560E2" w:rsidRPr="00D0162F" w:rsidRDefault="00D560E2" w:rsidP="006244E2">
            <w:pPr>
              <w:pStyle w:val="TAL"/>
            </w:pPr>
          </w:p>
        </w:tc>
      </w:tr>
      <w:tr w:rsidR="00D560E2" w:rsidRPr="00D0162F" w14:paraId="590EA19D" w14:textId="77777777" w:rsidTr="006244E2">
        <w:tc>
          <w:tcPr>
            <w:tcW w:w="4535" w:type="dxa"/>
          </w:tcPr>
          <w:p w14:paraId="3AECD7A0" w14:textId="77777777" w:rsidR="00D560E2" w:rsidRPr="00D0162F" w:rsidRDefault="00D560E2" w:rsidP="006244E2">
            <w:pPr>
              <w:pStyle w:val="TAL"/>
            </w:pPr>
            <w:r w:rsidRPr="00D0162F">
              <w:t xml:space="preserve">  }</w:t>
            </w:r>
          </w:p>
        </w:tc>
        <w:tc>
          <w:tcPr>
            <w:tcW w:w="2267" w:type="dxa"/>
          </w:tcPr>
          <w:p w14:paraId="2B18DE68" w14:textId="77777777" w:rsidR="00D560E2" w:rsidRPr="00D0162F" w:rsidRDefault="00D560E2" w:rsidP="006244E2">
            <w:pPr>
              <w:pStyle w:val="TAL"/>
            </w:pPr>
          </w:p>
        </w:tc>
        <w:tc>
          <w:tcPr>
            <w:tcW w:w="1700" w:type="dxa"/>
          </w:tcPr>
          <w:p w14:paraId="741907FB" w14:textId="77777777" w:rsidR="00D560E2" w:rsidRPr="00D0162F" w:rsidRDefault="00D560E2" w:rsidP="006244E2">
            <w:pPr>
              <w:pStyle w:val="TAL"/>
            </w:pPr>
          </w:p>
        </w:tc>
        <w:tc>
          <w:tcPr>
            <w:tcW w:w="1245" w:type="dxa"/>
          </w:tcPr>
          <w:p w14:paraId="7F541DF8" w14:textId="77777777" w:rsidR="00D560E2" w:rsidRPr="00D0162F" w:rsidRDefault="00D560E2" w:rsidP="006244E2">
            <w:pPr>
              <w:pStyle w:val="TAL"/>
            </w:pPr>
          </w:p>
        </w:tc>
      </w:tr>
      <w:tr w:rsidR="00D560E2" w:rsidRPr="00D0162F" w14:paraId="0DA6EBD1" w14:textId="77777777" w:rsidTr="006244E2">
        <w:tc>
          <w:tcPr>
            <w:tcW w:w="4535" w:type="dxa"/>
            <w:tcBorders>
              <w:bottom w:val="single" w:sz="4" w:space="0" w:color="auto"/>
            </w:tcBorders>
          </w:tcPr>
          <w:p w14:paraId="215ADAE1" w14:textId="77777777" w:rsidR="00D560E2" w:rsidRPr="00D0162F" w:rsidRDefault="00D560E2" w:rsidP="006244E2">
            <w:pPr>
              <w:pStyle w:val="TAL"/>
            </w:pPr>
            <w:r w:rsidRPr="00D0162F">
              <w:t xml:space="preserve">  bwp-Id</w:t>
            </w:r>
          </w:p>
        </w:tc>
        <w:tc>
          <w:tcPr>
            <w:tcW w:w="2267" w:type="dxa"/>
          </w:tcPr>
          <w:p w14:paraId="358BB139" w14:textId="77777777" w:rsidR="00D560E2" w:rsidRPr="00D0162F" w:rsidRDefault="00D560E2" w:rsidP="006244E2">
            <w:pPr>
              <w:pStyle w:val="TAL"/>
            </w:pPr>
            <w:r w:rsidRPr="00D0162F">
              <w:t>BWP-Id of active BWP</w:t>
            </w:r>
          </w:p>
        </w:tc>
        <w:tc>
          <w:tcPr>
            <w:tcW w:w="1700" w:type="dxa"/>
          </w:tcPr>
          <w:p w14:paraId="4B1A961F" w14:textId="77777777" w:rsidR="00D560E2" w:rsidRPr="00D0162F" w:rsidRDefault="00D560E2" w:rsidP="006244E2">
            <w:pPr>
              <w:pStyle w:val="TAL"/>
            </w:pPr>
          </w:p>
        </w:tc>
        <w:tc>
          <w:tcPr>
            <w:tcW w:w="1245" w:type="dxa"/>
          </w:tcPr>
          <w:p w14:paraId="55FE08DD" w14:textId="77777777" w:rsidR="00D560E2" w:rsidRPr="00D0162F" w:rsidRDefault="00D560E2" w:rsidP="006244E2">
            <w:pPr>
              <w:pStyle w:val="TAL"/>
            </w:pPr>
          </w:p>
        </w:tc>
      </w:tr>
      <w:tr w:rsidR="00D560E2" w:rsidRPr="00D0162F" w14:paraId="2181B809" w14:textId="77777777" w:rsidTr="006244E2">
        <w:tc>
          <w:tcPr>
            <w:tcW w:w="4535" w:type="dxa"/>
            <w:tcBorders>
              <w:bottom w:val="nil"/>
            </w:tcBorders>
          </w:tcPr>
          <w:p w14:paraId="57B1691F" w14:textId="77777777" w:rsidR="00D560E2" w:rsidRPr="00D0162F" w:rsidRDefault="00D560E2" w:rsidP="006244E2">
            <w:pPr>
              <w:pStyle w:val="TAL"/>
            </w:pPr>
            <w:r w:rsidRPr="00D0162F">
              <w:rPr>
                <w:lang w:eastAsia="zh-CN"/>
              </w:rPr>
              <w:t xml:space="preserve">  </w:t>
            </w:r>
            <w:r w:rsidRPr="00D0162F">
              <w:t>resourceType</w:t>
            </w:r>
          </w:p>
        </w:tc>
        <w:tc>
          <w:tcPr>
            <w:tcW w:w="2267" w:type="dxa"/>
          </w:tcPr>
          <w:p w14:paraId="4C1AACF1" w14:textId="77777777" w:rsidR="00D560E2" w:rsidRPr="00D0162F" w:rsidRDefault="00D560E2" w:rsidP="006244E2">
            <w:pPr>
              <w:pStyle w:val="TAL"/>
            </w:pPr>
            <w:r w:rsidRPr="00D0162F">
              <w:t>aperiodic</w:t>
            </w:r>
          </w:p>
        </w:tc>
        <w:tc>
          <w:tcPr>
            <w:tcW w:w="1700" w:type="dxa"/>
          </w:tcPr>
          <w:p w14:paraId="36697BDC" w14:textId="77777777" w:rsidR="00D560E2" w:rsidRPr="00D0162F" w:rsidRDefault="00D560E2" w:rsidP="006244E2">
            <w:pPr>
              <w:pStyle w:val="TAL"/>
            </w:pPr>
          </w:p>
        </w:tc>
        <w:tc>
          <w:tcPr>
            <w:tcW w:w="1245" w:type="dxa"/>
          </w:tcPr>
          <w:p w14:paraId="07C16664" w14:textId="77777777" w:rsidR="00D560E2" w:rsidRPr="00D0162F" w:rsidRDefault="00D560E2" w:rsidP="006244E2">
            <w:pPr>
              <w:pStyle w:val="TAL"/>
            </w:pPr>
            <w:r w:rsidRPr="00D0162F">
              <w:t>APERIODIC</w:t>
            </w:r>
          </w:p>
        </w:tc>
      </w:tr>
      <w:tr w:rsidR="00D560E2" w:rsidRPr="00D0162F" w14:paraId="331DD512" w14:textId="77777777" w:rsidTr="006244E2">
        <w:tc>
          <w:tcPr>
            <w:tcW w:w="4535" w:type="dxa"/>
            <w:tcBorders>
              <w:top w:val="nil"/>
            </w:tcBorders>
          </w:tcPr>
          <w:p w14:paraId="087E0378" w14:textId="77777777" w:rsidR="00D560E2" w:rsidRPr="00D0162F" w:rsidRDefault="00D560E2" w:rsidP="006244E2">
            <w:pPr>
              <w:pStyle w:val="TAL"/>
            </w:pPr>
          </w:p>
        </w:tc>
        <w:tc>
          <w:tcPr>
            <w:tcW w:w="2267" w:type="dxa"/>
          </w:tcPr>
          <w:p w14:paraId="6557D008" w14:textId="77777777" w:rsidR="00D560E2" w:rsidRPr="00D0162F" w:rsidRDefault="00D560E2" w:rsidP="006244E2">
            <w:pPr>
              <w:pStyle w:val="TAL"/>
            </w:pPr>
            <w:r w:rsidRPr="00D0162F">
              <w:t>periodic</w:t>
            </w:r>
          </w:p>
        </w:tc>
        <w:tc>
          <w:tcPr>
            <w:tcW w:w="1700" w:type="dxa"/>
          </w:tcPr>
          <w:p w14:paraId="74D4C102" w14:textId="77777777" w:rsidR="00D560E2" w:rsidRPr="00D0162F" w:rsidRDefault="00D560E2" w:rsidP="006244E2">
            <w:pPr>
              <w:pStyle w:val="TAL"/>
            </w:pPr>
          </w:p>
        </w:tc>
        <w:tc>
          <w:tcPr>
            <w:tcW w:w="1245" w:type="dxa"/>
          </w:tcPr>
          <w:p w14:paraId="20FD5E78" w14:textId="77777777" w:rsidR="00D560E2" w:rsidRPr="00D0162F" w:rsidRDefault="00D560E2" w:rsidP="006244E2">
            <w:pPr>
              <w:pStyle w:val="TAL"/>
            </w:pPr>
            <w:r w:rsidRPr="00D0162F">
              <w:t>PERIODIC</w:t>
            </w:r>
          </w:p>
        </w:tc>
      </w:tr>
      <w:tr w:rsidR="00D560E2" w:rsidRPr="00D0162F" w14:paraId="7CAF6EAA" w14:textId="77777777" w:rsidTr="006244E2">
        <w:tc>
          <w:tcPr>
            <w:tcW w:w="4535" w:type="dxa"/>
          </w:tcPr>
          <w:p w14:paraId="1A83E537" w14:textId="77777777" w:rsidR="00D560E2" w:rsidRPr="00D0162F" w:rsidRDefault="00D560E2" w:rsidP="006244E2">
            <w:pPr>
              <w:pStyle w:val="TAL"/>
            </w:pPr>
            <w:r w:rsidRPr="00D0162F">
              <w:t>}</w:t>
            </w:r>
          </w:p>
        </w:tc>
        <w:tc>
          <w:tcPr>
            <w:tcW w:w="2267" w:type="dxa"/>
          </w:tcPr>
          <w:p w14:paraId="50FD2202" w14:textId="77777777" w:rsidR="00D560E2" w:rsidRPr="00D0162F" w:rsidRDefault="00D560E2" w:rsidP="006244E2">
            <w:pPr>
              <w:pStyle w:val="TAL"/>
            </w:pPr>
          </w:p>
        </w:tc>
        <w:tc>
          <w:tcPr>
            <w:tcW w:w="1700" w:type="dxa"/>
          </w:tcPr>
          <w:p w14:paraId="1A0E74F4" w14:textId="77777777" w:rsidR="00D560E2" w:rsidRPr="00D0162F" w:rsidRDefault="00D560E2" w:rsidP="006244E2">
            <w:pPr>
              <w:pStyle w:val="TAL"/>
            </w:pPr>
          </w:p>
        </w:tc>
        <w:tc>
          <w:tcPr>
            <w:tcW w:w="1245" w:type="dxa"/>
          </w:tcPr>
          <w:p w14:paraId="37A98065" w14:textId="77777777" w:rsidR="00D560E2" w:rsidRPr="00D0162F" w:rsidRDefault="00D560E2" w:rsidP="006244E2">
            <w:pPr>
              <w:pStyle w:val="TAL"/>
            </w:pPr>
          </w:p>
        </w:tc>
      </w:tr>
    </w:tbl>
    <w:p w14:paraId="71357700" w14:textId="77777777" w:rsidR="00D560E2" w:rsidRPr="00D0162F" w:rsidRDefault="00D560E2" w:rsidP="00D560E2"/>
    <w:p w14:paraId="2B2335F5" w14:textId="77777777" w:rsidR="00D560E2" w:rsidRPr="00D0162F" w:rsidRDefault="00D560E2" w:rsidP="00D560E2">
      <w:pPr>
        <w:pStyle w:val="TH"/>
      </w:pPr>
      <w:r w:rsidRPr="00D0162F">
        <w:t>Table H.3A.6-4a: CSI-IM-ResourceSet for IMR</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560E2" w:rsidRPr="00D0162F" w14:paraId="3FC1583A" w14:textId="77777777" w:rsidTr="006244E2">
        <w:tc>
          <w:tcPr>
            <w:tcW w:w="9747" w:type="dxa"/>
            <w:gridSpan w:val="4"/>
          </w:tcPr>
          <w:p w14:paraId="00D9D4B2" w14:textId="77777777" w:rsidR="00D560E2" w:rsidRPr="00D0162F" w:rsidRDefault="00D560E2" w:rsidP="006244E2">
            <w:pPr>
              <w:pStyle w:val="TAH"/>
              <w:jc w:val="left"/>
              <w:rPr>
                <w:b w:val="0"/>
              </w:rPr>
            </w:pPr>
            <w:r w:rsidRPr="00D0162F">
              <w:rPr>
                <w:b w:val="0"/>
              </w:rPr>
              <w:t>Derivation Path: TS 38.508-1 [14], Table 7.3.1-26</w:t>
            </w:r>
          </w:p>
        </w:tc>
      </w:tr>
      <w:tr w:rsidR="00D560E2" w:rsidRPr="00D0162F" w14:paraId="0CC6E520" w14:textId="77777777" w:rsidTr="006244E2">
        <w:tc>
          <w:tcPr>
            <w:tcW w:w="4535" w:type="dxa"/>
          </w:tcPr>
          <w:p w14:paraId="77627F50" w14:textId="77777777" w:rsidR="00D560E2" w:rsidRPr="00D0162F" w:rsidRDefault="00D560E2" w:rsidP="006244E2">
            <w:pPr>
              <w:pStyle w:val="TAH"/>
            </w:pPr>
            <w:r w:rsidRPr="00D0162F">
              <w:t>Information Element</w:t>
            </w:r>
          </w:p>
        </w:tc>
        <w:tc>
          <w:tcPr>
            <w:tcW w:w="2267" w:type="dxa"/>
          </w:tcPr>
          <w:p w14:paraId="18BB07FE" w14:textId="77777777" w:rsidR="00D560E2" w:rsidRPr="00D0162F" w:rsidRDefault="00D560E2" w:rsidP="006244E2">
            <w:pPr>
              <w:pStyle w:val="TAH"/>
            </w:pPr>
            <w:r w:rsidRPr="00D0162F">
              <w:t>Value/remark</w:t>
            </w:r>
          </w:p>
        </w:tc>
        <w:tc>
          <w:tcPr>
            <w:tcW w:w="1700" w:type="dxa"/>
          </w:tcPr>
          <w:p w14:paraId="5A2E4C5A" w14:textId="77777777" w:rsidR="00D560E2" w:rsidRPr="00D0162F" w:rsidRDefault="00D560E2" w:rsidP="006244E2">
            <w:pPr>
              <w:pStyle w:val="TAH"/>
            </w:pPr>
            <w:r w:rsidRPr="00D0162F">
              <w:t>Comment</w:t>
            </w:r>
          </w:p>
        </w:tc>
        <w:tc>
          <w:tcPr>
            <w:tcW w:w="1245" w:type="dxa"/>
          </w:tcPr>
          <w:p w14:paraId="3D33F190" w14:textId="77777777" w:rsidR="00D560E2" w:rsidRPr="00D0162F" w:rsidRDefault="00D560E2" w:rsidP="006244E2">
            <w:pPr>
              <w:pStyle w:val="TAH"/>
            </w:pPr>
            <w:r w:rsidRPr="00D0162F">
              <w:t>Condition</w:t>
            </w:r>
          </w:p>
        </w:tc>
      </w:tr>
      <w:tr w:rsidR="00D560E2" w:rsidRPr="00D0162F" w14:paraId="4814459E" w14:textId="77777777" w:rsidTr="006244E2">
        <w:tc>
          <w:tcPr>
            <w:tcW w:w="4535" w:type="dxa"/>
            <w:tcBorders>
              <w:bottom w:val="single" w:sz="4" w:space="0" w:color="auto"/>
            </w:tcBorders>
          </w:tcPr>
          <w:p w14:paraId="4550BEDD" w14:textId="77777777" w:rsidR="00D560E2" w:rsidRPr="00D0162F" w:rsidRDefault="00D560E2" w:rsidP="006244E2">
            <w:pPr>
              <w:pStyle w:val="TAL"/>
            </w:pPr>
            <w:r w:rsidRPr="00D0162F">
              <w:t xml:space="preserve">CSI-IM-ResourceSet ::= </w:t>
            </w:r>
            <w:r w:rsidRPr="00D0162F">
              <w:rPr>
                <w:snapToGrid w:val="0"/>
              </w:rPr>
              <w:t xml:space="preserve">SEQUENCE </w:t>
            </w:r>
            <w:r w:rsidRPr="00D0162F">
              <w:t>{</w:t>
            </w:r>
          </w:p>
        </w:tc>
        <w:tc>
          <w:tcPr>
            <w:tcW w:w="2267" w:type="dxa"/>
          </w:tcPr>
          <w:p w14:paraId="45B6EDA4" w14:textId="77777777" w:rsidR="00D560E2" w:rsidRPr="00D0162F" w:rsidRDefault="00D560E2" w:rsidP="006244E2">
            <w:pPr>
              <w:pStyle w:val="TAL"/>
            </w:pPr>
          </w:p>
        </w:tc>
        <w:tc>
          <w:tcPr>
            <w:tcW w:w="1700" w:type="dxa"/>
          </w:tcPr>
          <w:p w14:paraId="15C77FC0" w14:textId="77777777" w:rsidR="00D560E2" w:rsidRPr="00D0162F" w:rsidRDefault="00D560E2" w:rsidP="006244E2">
            <w:pPr>
              <w:pStyle w:val="TAL"/>
            </w:pPr>
          </w:p>
        </w:tc>
        <w:tc>
          <w:tcPr>
            <w:tcW w:w="1245" w:type="dxa"/>
          </w:tcPr>
          <w:p w14:paraId="217CB40E" w14:textId="77777777" w:rsidR="00D560E2" w:rsidRPr="00D0162F" w:rsidRDefault="00D560E2" w:rsidP="006244E2">
            <w:pPr>
              <w:pStyle w:val="TAL"/>
            </w:pPr>
          </w:p>
        </w:tc>
      </w:tr>
      <w:tr w:rsidR="00D560E2" w:rsidRPr="00D0162F" w14:paraId="75D8FAE5" w14:textId="77777777" w:rsidTr="006244E2">
        <w:tc>
          <w:tcPr>
            <w:tcW w:w="4535" w:type="dxa"/>
            <w:tcBorders>
              <w:bottom w:val="nil"/>
            </w:tcBorders>
          </w:tcPr>
          <w:p w14:paraId="4CBF91A5" w14:textId="77777777" w:rsidR="00D560E2" w:rsidRPr="00D0162F" w:rsidRDefault="00D560E2" w:rsidP="006244E2">
            <w:pPr>
              <w:pStyle w:val="TAL"/>
            </w:pPr>
            <w:r w:rsidRPr="00D0162F">
              <w:t xml:space="preserve">  csi-IM-ResourceSetId</w:t>
            </w:r>
          </w:p>
        </w:tc>
        <w:tc>
          <w:tcPr>
            <w:tcW w:w="2267" w:type="dxa"/>
          </w:tcPr>
          <w:p w14:paraId="6C433936" w14:textId="77777777" w:rsidR="00D560E2" w:rsidRPr="00D0162F" w:rsidRDefault="00D560E2" w:rsidP="006244E2">
            <w:pPr>
              <w:pStyle w:val="TAL"/>
            </w:pPr>
            <w:r w:rsidRPr="00D0162F">
              <w:t>CSI-IM-ResourceSetId-IMR</w:t>
            </w:r>
          </w:p>
        </w:tc>
        <w:tc>
          <w:tcPr>
            <w:tcW w:w="1700" w:type="dxa"/>
          </w:tcPr>
          <w:p w14:paraId="69F6B763" w14:textId="77777777" w:rsidR="00D560E2" w:rsidRPr="00D0162F" w:rsidRDefault="00D560E2" w:rsidP="006244E2">
            <w:pPr>
              <w:pStyle w:val="TAL"/>
            </w:pPr>
          </w:p>
        </w:tc>
        <w:tc>
          <w:tcPr>
            <w:tcW w:w="1245" w:type="dxa"/>
          </w:tcPr>
          <w:p w14:paraId="38E64B06" w14:textId="77777777" w:rsidR="00D560E2" w:rsidRPr="00D0162F" w:rsidRDefault="00D560E2" w:rsidP="006244E2">
            <w:pPr>
              <w:pStyle w:val="TAL"/>
            </w:pPr>
          </w:p>
        </w:tc>
      </w:tr>
      <w:tr w:rsidR="00D560E2" w:rsidRPr="00D0162F" w14:paraId="6241A8FB" w14:textId="77777777" w:rsidTr="006244E2">
        <w:tc>
          <w:tcPr>
            <w:tcW w:w="4535" w:type="dxa"/>
            <w:tcBorders>
              <w:top w:val="nil"/>
            </w:tcBorders>
          </w:tcPr>
          <w:p w14:paraId="201E1B9A" w14:textId="77777777" w:rsidR="00D560E2" w:rsidRPr="00D0162F" w:rsidRDefault="00D560E2" w:rsidP="006244E2">
            <w:pPr>
              <w:pStyle w:val="TAL"/>
            </w:pPr>
          </w:p>
        </w:tc>
        <w:tc>
          <w:tcPr>
            <w:tcW w:w="2267" w:type="dxa"/>
          </w:tcPr>
          <w:p w14:paraId="3E15B8E3" w14:textId="77777777" w:rsidR="00D560E2" w:rsidRPr="00D0162F" w:rsidRDefault="00D560E2" w:rsidP="006244E2">
            <w:pPr>
              <w:pStyle w:val="TAL"/>
            </w:pPr>
            <w:r w:rsidRPr="00D0162F">
              <w:t>CSI-IM-ResourceSetId-IMR with condition APERIODIC</w:t>
            </w:r>
          </w:p>
        </w:tc>
        <w:tc>
          <w:tcPr>
            <w:tcW w:w="1700" w:type="dxa"/>
          </w:tcPr>
          <w:p w14:paraId="6262C36A" w14:textId="77777777" w:rsidR="00D560E2" w:rsidRPr="00D0162F" w:rsidRDefault="00D560E2" w:rsidP="006244E2">
            <w:pPr>
              <w:pStyle w:val="TAL"/>
            </w:pPr>
          </w:p>
        </w:tc>
        <w:tc>
          <w:tcPr>
            <w:tcW w:w="1245" w:type="dxa"/>
          </w:tcPr>
          <w:p w14:paraId="01EFA961" w14:textId="77777777" w:rsidR="00D560E2" w:rsidRPr="00D0162F" w:rsidRDefault="00D560E2" w:rsidP="006244E2">
            <w:pPr>
              <w:pStyle w:val="TAL"/>
            </w:pPr>
            <w:r w:rsidRPr="00D0162F">
              <w:t>APERIODIC</w:t>
            </w:r>
          </w:p>
        </w:tc>
      </w:tr>
      <w:tr w:rsidR="00D560E2" w:rsidRPr="00D0162F" w14:paraId="4B869799" w14:textId="77777777" w:rsidTr="006244E2">
        <w:tc>
          <w:tcPr>
            <w:tcW w:w="4535" w:type="dxa"/>
            <w:tcBorders>
              <w:bottom w:val="single" w:sz="4" w:space="0" w:color="auto"/>
            </w:tcBorders>
          </w:tcPr>
          <w:p w14:paraId="0BFC8E9D" w14:textId="77777777" w:rsidR="00D560E2" w:rsidRPr="00D0162F" w:rsidDel="00C6390A" w:rsidRDefault="00D560E2" w:rsidP="006244E2">
            <w:pPr>
              <w:pStyle w:val="TAL"/>
            </w:pPr>
            <w:r w:rsidRPr="00D0162F">
              <w:t xml:space="preserve">  csi-IM-Resources SEQUENCE (SIZE (1..maxNrofCSI-IM-ResourcesPerSet)) OF CSI-IM-ResourceId {</w:t>
            </w:r>
          </w:p>
        </w:tc>
        <w:tc>
          <w:tcPr>
            <w:tcW w:w="2267" w:type="dxa"/>
          </w:tcPr>
          <w:p w14:paraId="72F7D6F4" w14:textId="77777777" w:rsidR="00D560E2" w:rsidRPr="00D0162F" w:rsidRDefault="00D560E2" w:rsidP="006244E2">
            <w:pPr>
              <w:pStyle w:val="TAL"/>
            </w:pPr>
            <w:r w:rsidRPr="00D0162F">
              <w:t>2 entries</w:t>
            </w:r>
          </w:p>
        </w:tc>
        <w:tc>
          <w:tcPr>
            <w:tcW w:w="1700" w:type="dxa"/>
          </w:tcPr>
          <w:p w14:paraId="28FE3824" w14:textId="77777777" w:rsidR="00D560E2" w:rsidRPr="00D0162F" w:rsidRDefault="00D560E2" w:rsidP="006244E2">
            <w:pPr>
              <w:pStyle w:val="TAL"/>
            </w:pPr>
          </w:p>
        </w:tc>
        <w:tc>
          <w:tcPr>
            <w:tcW w:w="1245" w:type="dxa"/>
          </w:tcPr>
          <w:p w14:paraId="3BBC8D54" w14:textId="77777777" w:rsidR="00D560E2" w:rsidRPr="00D0162F" w:rsidRDefault="00D560E2" w:rsidP="006244E2">
            <w:pPr>
              <w:pStyle w:val="TAL"/>
            </w:pPr>
          </w:p>
        </w:tc>
      </w:tr>
      <w:tr w:rsidR="00D560E2" w:rsidRPr="00D0162F" w14:paraId="5D93A16C" w14:textId="77777777" w:rsidTr="006244E2">
        <w:tc>
          <w:tcPr>
            <w:tcW w:w="4535" w:type="dxa"/>
            <w:tcBorders>
              <w:bottom w:val="nil"/>
            </w:tcBorders>
          </w:tcPr>
          <w:p w14:paraId="05729862" w14:textId="77777777" w:rsidR="00D560E2" w:rsidRPr="00D0162F" w:rsidRDefault="00D560E2" w:rsidP="006244E2">
            <w:pPr>
              <w:pStyle w:val="TAL"/>
            </w:pPr>
            <w:r w:rsidRPr="00D0162F">
              <w:t xml:space="preserve">    CSI-IM-ResourceId[1]</w:t>
            </w:r>
          </w:p>
        </w:tc>
        <w:tc>
          <w:tcPr>
            <w:tcW w:w="2267" w:type="dxa"/>
          </w:tcPr>
          <w:p w14:paraId="184CAC3D" w14:textId="77777777" w:rsidR="00D560E2" w:rsidRPr="00D0162F" w:rsidRDefault="00D560E2" w:rsidP="006244E2">
            <w:pPr>
              <w:pStyle w:val="TAL"/>
            </w:pPr>
            <w:r w:rsidRPr="00D0162F">
              <w:t>CSI-IM-ResourceId for IMR(0)</w:t>
            </w:r>
          </w:p>
        </w:tc>
        <w:tc>
          <w:tcPr>
            <w:tcW w:w="1700" w:type="dxa"/>
          </w:tcPr>
          <w:p w14:paraId="50786252" w14:textId="77777777" w:rsidR="00D560E2" w:rsidRPr="00D0162F" w:rsidRDefault="00D560E2" w:rsidP="006244E2">
            <w:pPr>
              <w:pStyle w:val="TAL"/>
              <w:rPr>
                <w:lang w:eastAsia="zh-CN"/>
              </w:rPr>
            </w:pPr>
            <w:r w:rsidRPr="00D0162F">
              <w:t>INTEGER 0</w:t>
            </w:r>
          </w:p>
        </w:tc>
        <w:tc>
          <w:tcPr>
            <w:tcW w:w="1245" w:type="dxa"/>
          </w:tcPr>
          <w:p w14:paraId="3560CC8A" w14:textId="77777777" w:rsidR="00D560E2" w:rsidRPr="00D0162F" w:rsidRDefault="00D560E2" w:rsidP="006244E2">
            <w:pPr>
              <w:pStyle w:val="TAL"/>
            </w:pPr>
          </w:p>
        </w:tc>
      </w:tr>
      <w:tr w:rsidR="00D560E2" w:rsidRPr="00D0162F" w14:paraId="7A1EBBB4" w14:textId="77777777" w:rsidTr="006244E2">
        <w:tc>
          <w:tcPr>
            <w:tcW w:w="4535" w:type="dxa"/>
            <w:tcBorders>
              <w:top w:val="nil"/>
              <w:bottom w:val="single" w:sz="4" w:space="0" w:color="auto"/>
            </w:tcBorders>
          </w:tcPr>
          <w:p w14:paraId="03A49D88" w14:textId="77777777" w:rsidR="00D560E2" w:rsidRPr="00D0162F" w:rsidRDefault="00D560E2" w:rsidP="006244E2">
            <w:pPr>
              <w:pStyle w:val="TAL"/>
            </w:pPr>
          </w:p>
        </w:tc>
        <w:tc>
          <w:tcPr>
            <w:tcW w:w="2267" w:type="dxa"/>
          </w:tcPr>
          <w:p w14:paraId="5D3C1018" w14:textId="77777777" w:rsidR="00D560E2" w:rsidRPr="00D0162F" w:rsidRDefault="00D560E2" w:rsidP="006244E2">
            <w:pPr>
              <w:pStyle w:val="TAL"/>
            </w:pPr>
            <w:r w:rsidRPr="00D0162F">
              <w:t>CSI-IM-ResourceId for IMR(0) with condition APERIODIC</w:t>
            </w:r>
          </w:p>
        </w:tc>
        <w:tc>
          <w:tcPr>
            <w:tcW w:w="1700" w:type="dxa"/>
          </w:tcPr>
          <w:p w14:paraId="64425091" w14:textId="77777777" w:rsidR="00D560E2" w:rsidRPr="00D0162F" w:rsidRDefault="00D560E2" w:rsidP="006244E2">
            <w:pPr>
              <w:pStyle w:val="TAL"/>
              <w:rPr>
                <w:lang w:eastAsia="zh-CN"/>
              </w:rPr>
            </w:pPr>
            <w:r w:rsidRPr="00D0162F">
              <w:t>INTEGER 10</w:t>
            </w:r>
          </w:p>
        </w:tc>
        <w:tc>
          <w:tcPr>
            <w:tcW w:w="1245" w:type="dxa"/>
          </w:tcPr>
          <w:p w14:paraId="5F19C170" w14:textId="77777777" w:rsidR="00D560E2" w:rsidRPr="00D0162F" w:rsidRDefault="00D560E2" w:rsidP="006244E2">
            <w:pPr>
              <w:pStyle w:val="TAL"/>
            </w:pPr>
            <w:r w:rsidRPr="00D0162F">
              <w:t>APERIODIC</w:t>
            </w:r>
          </w:p>
        </w:tc>
      </w:tr>
      <w:tr w:rsidR="00D560E2" w:rsidRPr="00D0162F" w14:paraId="0C2F24B4" w14:textId="77777777" w:rsidTr="006244E2">
        <w:tc>
          <w:tcPr>
            <w:tcW w:w="4535" w:type="dxa"/>
            <w:tcBorders>
              <w:bottom w:val="nil"/>
            </w:tcBorders>
          </w:tcPr>
          <w:p w14:paraId="0813D650" w14:textId="77777777" w:rsidR="00D560E2" w:rsidRPr="00D0162F" w:rsidRDefault="00D560E2" w:rsidP="006244E2">
            <w:pPr>
              <w:pStyle w:val="TAL"/>
            </w:pPr>
            <w:r w:rsidRPr="00D0162F">
              <w:t xml:space="preserve">    CSI-IM-ResourceId[2]</w:t>
            </w:r>
          </w:p>
        </w:tc>
        <w:tc>
          <w:tcPr>
            <w:tcW w:w="2267" w:type="dxa"/>
          </w:tcPr>
          <w:p w14:paraId="7C118085" w14:textId="77777777" w:rsidR="00D560E2" w:rsidRPr="00D0162F" w:rsidRDefault="00D560E2" w:rsidP="006244E2">
            <w:pPr>
              <w:pStyle w:val="TAL"/>
            </w:pPr>
            <w:r w:rsidRPr="00D0162F">
              <w:t>CSI-IM-ResourceId for IMR(1)</w:t>
            </w:r>
          </w:p>
        </w:tc>
        <w:tc>
          <w:tcPr>
            <w:tcW w:w="1700" w:type="dxa"/>
          </w:tcPr>
          <w:p w14:paraId="467C56C4" w14:textId="77777777" w:rsidR="00D560E2" w:rsidRPr="00D0162F" w:rsidRDefault="00D560E2" w:rsidP="006244E2">
            <w:pPr>
              <w:pStyle w:val="TAL"/>
              <w:rPr>
                <w:lang w:eastAsia="zh-CN"/>
              </w:rPr>
            </w:pPr>
            <w:r w:rsidRPr="00D0162F">
              <w:t>INTEGER 1</w:t>
            </w:r>
          </w:p>
        </w:tc>
        <w:tc>
          <w:tcPr>
            <w:tcW w:w="1245" w:type="dxa"/>
          </w:tcPr>
          <w:p w14:paraId="2B197F23" w14:textId="77777777" w:rsidR="00D560E2" w:rsidRPr="00D0162F" w:rsidRDefault="00D560E2" w:rsidP="006244E2">
            <w:pPr>
              <w:pStyle w:val="TAL"/>
            </w:pPr>
          </w:p>
        </w:tc>
      </w:tr>
      <w:tr w:rsidR="00D560E2" w:rsidRPr="00D0162F" w14:paraId="1B80A901" w14:textId="77777777" w:rsidTr="006244E2">
        <w:tc>
          <w:tcPr>
            <w:tcW w:w="4535" w:type="dxa"/>
            <w:tcBorders>
              <w:top w:val="nil"/>
            </w:tcBorders>
          </w:tcPr>
          <w:p w14:paraId="079FCFB5" w14:textId="77777777" w:rsidR="00D560E2" w:rsidRPr="00D0162F" w:rsidDel="00C6390A" w:rsidRDefault="00D560E2" w:rsidP="006244E2">
            <w:pPr>
              <w:pStyle w:val="TAL"/>
            </w:pPr>
          </w:p>
        </w:tc>
        <w:tc>
          <w:tcPr>
            <w:tcW w:w="2267" w:type="dxa"/>
          </w:tcPr>
          <w:p w14:paraId="18EFFCB7" w14:textId="77777777" w:rsidR="00D560E2" w:rsidRPr="00D0162F" w:rsidRDefault="00D560E2" w:rsidP="006244E2">
            <w:pPr>
              <w:pStyle w:val="TAL"/>
            </w:pPr>
            <w:r w:rsidRPr="00D0162F">
              <w:t>CSI-IM-ResourceId for IMR(1) with condition APERIODIC</w:t>
            </w:r>
          </w:p>
        </w:tc>
        <w:tc>
          <w:tcPr>
            <w:tcW w:w="1700" w:type="dxa"/>
          </w:tcPr>
          <w:p w14:paraId="49BEC788" w14:textId="77777777" w:rsidR="00D560E2" w:rsidRPr="00D0162F" w:rsidRDefault="00D560E2" w:rsidP="006244E2">
            <w:pPr>
              <w:pStyle w:val="TAL"/>
              <w:rPr>
                <w:lang w:eastAsia="zh-CN"/>
              </w:rPr>
            </w:pPr>
            <w:r w:rsidRPr="00D0162F">
              <w:t>INTEGER 11</w:t>
            </w:r>
          </w:p>
        </w:tc>
        <w:tc>
          <w:tcPr>
            <w:tcW w:w="1245" w:type="dxa"/>
          </w:tcPr>
          <w:p w14:paraId="36F97816" w14:textId="77777777" w:rsidR="00D560E2" w:rsidRPr="00D0162F" w:rsidRDefault="00D560E2" w:rsidP="006244E2">
            <w:pPr>
              <w:pStyle w:val="TAL"/>
            </w:pPr>
            <w:r w:rsidRPr="00D0162F">
              <w:t>APERIODIC</w:t>
            </w:r>
          </w:p>
        </w:tc>
      </w:tr>
      <w:tr w:rsidR="00D560E2" w:rsidRPr="00D0162F" w14:paraId="5BAD7734" w14:textId="77777777" w:rsidTr="006244E2">
        <w:tc>
          <w:tcPr>
            <w:tcW w:w="4535" w:type="dxa"/>
          </w:tcPr>
          <w:p w14:paraId="31E04A01" w14:textId="77777777" w:rsidR="00D560E2" w:rsidRPr="00D0162F" w:rsidDel="00C6390A" w:rsidRDefault="00D560E2" w:rsidP="006244E2">
            <w:pPr>
              <w:pStyle w:val="TAL"/>
            </w:pPr>
            <w:r w:rsidRPr="00D0162F">
              <w:t xml:space="preserve">  }</w:t>
            </w:r>
          </w:p>
        </w:tc>
        <w:tc>
          <w:tcPr>
            <w:tcW w:w="2267" w:type="dxa"/>
          </w:tcPr>
          <w:p w14:paraId="0483DC83" w14:textId="77777777" w:rsidR="00D560E2" w:rsidRPr="00D0162F" w:rsidRDefault="00D560E2" w:rsidP="006244E2">
            <w:pPr>
              <w:pStyle w:val="TAL"/>
            </w:pPr>
          </w:p>
        </w:tc>
        <w:tc>
          <w:tcPr>
            <w:tcW w:w="1700" w:type="dxa"/>
          </w:tcPr>
          <w:p w14:paraId="51AF4064" w14:textId="77777777" w:rsidR="00D560E2" w:rsidRPr="00D0162F" w:rsidRDefault="00D560E2" w:rsidP="006244E2">
            <w:pPr>
              <w:pStyle w:val="TAL"/>
            </w:pPr>
          </w:p>
        </w:tc>
        <w:tc>
          <w:tcPr>
            <w:tcW w:w="1245" w:type="dxa"/>
          </w:tcPr>
          <w:p w14:paraId="4B461C03" w14:textId="77777777" w:rsidR="00D560E2" w:rsidRPr="00D0162F" w:rsidRDefault="00D560E2" w:rsidP="006244E2">
            <w:pPr>
              <w:pStyle w:val="TAL"/>
            </w:pPr>
          </w:p>
        </w:tc>
      </w:tr>
      <w:tr w:rsidR="00D560E2" w:rsidRPr="00D0162F" w14:paraId="4057AE7E" w14:textId="77777777" w:rsidTr="006244E2">
        <w:tc>
          <w:tcPr>
            <w:tcW w:w="4535" w:type="dxa"/>
          </w:tcPr>
          <w:p w14:paraId="28C2F71C" w14:textId="77777777" w:rsidR="00D560E2" w:rsidRPr="00D0162F" w:rsidRDefault="00D560E2" w:rsidP="006244E2">
            <w:pPr>
              <w:pStyle w:val="TAL"/>
            </w:pPr>
            <w:r w:rsidRPr="00D0162F">
              <w:t>}</w:t>
            </w:r>
          </w:p>
        </w:tc>
        <w:tc>
          <w:tcPr>
            <w:tcW w:w="2267" w:type="dxa"/>
          </w:tcPr>
          <w:p w14:paraId="5A8EB241" w14:textId="77777777" w:rsidR="00D560E2" w:rsidRPr="00D0162F" w:rsidRDefault="00D560E2" w:rsidP="006244E2">
            <w:pPr>
              <w:pStyle w:val="TAL"/>
            </w:pPr>
          </w:p>
        </w:tc>
        <w:tc>
          <w:tcPr>
            <w:tcW w:w="1700" w:type="dxa"/>
          </w:tcPr>
          <w:p w14:paraId="2F595396" w14:textId="77777777" w:rsidR="00D560E2" w:rsidRPr="00D0162F" w:rsidRDefault="00D560E2" w:rsidP="006244E2">
            <w:pPr>
              <w:pStyle w:val="TAL"/>
            </w:pPr>
          </w:p>
        </w:tc>
        <w:tc>
          <w:tcPr>
            <w:tcW w:w="1245" w:type="dxa"/>
          </w:tcPr>
          <w:p w14:paraId="10E87185" w14:textId="77777777" w:rsidR="00D560E2" w:rsidRPr="00D0162F" w:rsidRDefault="00D560E2" w:rsidP="006244E2">
            <w:pPr>
              <w:pStyle w:val="TAL"/>
            </w:pPr>
          </w:p>
        </w:tc>
      </w:tr>
    </w:tbl>
    <w:p w14:paraId="7ECDF3EF" w14:textId="77777777" w:rsidR="00D560E2" w:rsidRPr="00D0162F" w:rsidRDefault="00D560E2" w:rsidP="00D560E2"/>
    <w:p w14:paraId="3E1401B3" w14:textId="77777777" w:rsidR="00D560E2" w:rsidRPr="00D0162F" w:rsidRDefault="00D560E2" w:rsidP="00D560E2">
      <w:pPr>
        <w:pStyle w:val="TH"/>
      </w:pPr>
      <w:r w:rsidRPr="00D0162F">
        <w:t>Table H.3A.6-4b: CSI-IM-Resource for IMR(Id)</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560E2" w:rsidRPr="00D0162F" w14:paraId="1B9D31D3" w14:textId="77777777" w:rsidTr="006244E2">
        <w:tc>
          <w:tcPr>
            <w:tcW w:w="9747" w:type="dxa"/>
            <w:gridSpan w:val="4"/>
          </w:tcPr>
          <w:p w14:paraId="2091FCD5" w14:textId="77777777" w:rsidR="00D560E2" w:rsidRPr="00D0162F" w:rsidRDefault="00D560E2" w:rsidP="006244E2">
            <w:pPr>
              <w:pStyle w:val="TAH"/>
              <w:jc w:val="left"/>
              <w:rPr>
                <w:b w:val="0"/>
              </w:rPr>
            </w:pPr>
            <w:r w:rsidRPr="00D0162F">
              <w:rPr>
                <w:b w:val="0"/>
              </w:rPr>
              <w:t>Derivation Path: TS 38.508-1 [14], Table 7.3.1-24</w:t>
            </w:r>
          </w:p>
        </w:tc>
      </w:tr>
      <w:tr w:rsidR="00D560E2" w:rsidRPr="00D0162F" w14:paraId="3EE297FB" w14:textId="77777777" w:rsidTr="006244E2">
        <w:tc>
          <w:tcPr>
            <w:tcW w:w="4535" w:type="dxa"/>
          </w:tcPr>
          <w:p w14:paraId="788D3933" w14:textId="77777777" w:rsidR="00D560E2" w:rsidRPr="00D0162F" w:rsidRDefault="00D560E2" w:rsidP="006244E2">
            <w:pPr>
              <w:pStyle w:val="TAH"/>
            </w:pPr>
            <w:r w:rsidRPr="00D0162F">
              <w:t>Information Element</w:t>
            </w:r>
          </w:p>
        </w:tc>
        <w:tc>
          <w:tcPr>
            <w:tcW w:w="2267" w:type="dxa"/>
          </w:tcPr>
          <w:p w14:paraId="5CD859A7" w14:textId="77777777" w:rsidR="00D560E2" w:rsidRPr="00D0162F" w:rsidRDefault="00D560E2" w:rsidP="006244E2">
            <w:pPr>
              <w:pStyle w:val="TAH"/>
            </w:pPr>
            <w:r w:rsidRPr="00D0162F">
              <w:t>Value/remark</w:t>
            </w:r>
          </w:p>
        </w:tc>
        <w:tc>
          <w:tcPr>
            <w:tcW w:w="1700" w:type="dxa"/>
          </w:tcPr>
          <w:p w14:paraId="72F44CE2" w14:textId="77777777" w:rsidR="00D560E2" w:rsidRPr="00D0162F" w:rsidRDefault="00D560E2" w:rsidP="006244E2">
            <w:pPr>
              <w:pStyle w:val="TAH"/>
            </w:pPr>
            <w:r w:rsidRPr="00D0162F">
              <w:t>Comment</w:t>
            </w:r>
          </w:p>
        </w:tc>
        <w:tc>
          <w:tcPr>
            <w:tcW w:w="1245" w:type="dxa"/>
          </w:tcPr>
          <w:p w14:paraId="2136658D" w14:textId="77777777" w:rsidR="00D560E2" w:rsidRPr="00D0162F" w:rsidRDefault="00D560E2" w:rsidP="006244E2">
            <w:pPr>
              <w:pStyle w:val="TAH"/>
            </w:pPr>
            <w:r w:rsidRPr="00D0162F">
              <w:t>Condition</w:t>
            </w:r>
          </w:p>
        </w:tc>
      </w:tr>
      <w:tr w:rsidR="00D560E2" w:rsidRPr="00D0162F" w14:paraId="4362F4E4" w14:textId="77777777" w:rsidTr="006244E2">
        <w:tc>
          <w:tcPr>
            <w:tcW w:w="4535" w:type="dxa"/>
            <w:tcBorders>
              <w:bottom w:val="single" w:sz="4" w:space="0" w:color="auto"/>
            </w:tcBorders>
          </w:tcPr>
          <w:p w14:paraId="15ED5626" w14:textId="77777777" w:rsidR="00D560E2" w:rsidRPr="00D0162F" w:rsidRDefault="00D560E2" w:rsidP="006244E2">
            <w:pPr>
              <w:pStyle w:val="TAL"/>
            </w:pPr>
            <w:r w:rsidRPr="00D0162F">
              <w:t xml:space="preserve">CSI-IM-Resource ::= </w:t>
            </w:r>
            <w:r w:rsidRPr="00D0162F">
              <w:rPr>
                <w:snapToGrid w:val="0"/>
              </w:rPr>
              <w:t xml:space="preserve">SEQUENCE </w:t>
            </w:r>
            <w:r w:rsidRPr="00D0162F">
              <w:t>{</w:t>
            </w:r>
          </w:p>
        </w:tc>
        <w:tc>
          <w:tcPr>
            <w:tcW w:w="2267" w:type="dxa"/>
          </w:tcPr>
          <w:p w14:paraId="4D0E9ABD" w14:textId="77777777" w:rsidR="00D560E2" w:rsidRPr="00D0162F" w:rsidRDefault="00D560E2" w:rsidP="006244E2">
            <w:pPr>
              <w:pStyle w:val="TAL"/>
            </w:pPr>
          </w:p>
        </w:tc>
        <w:tc>
          <w:tcPr>
            <w:tcW w:w="1700" w:type="dxa"/>
          </w:tcPr>
          <w:p w14:paraId="44532192" w14:textId="77777777" w:rsidR="00D560E2" w:rsidRPr="00D0162F" w:rsidRDefault="00D560E2" w:rsidP="006244E2">
            <w:pPr>
              <w:pStyle w:val="TAL"/>
            </w:pPr>
          </w:p>
        </w:tc>
        <w:tc>
          <w:tcPr>
            <w:tcW w:w="1245" w:type="dxa"/>
          </w:tcPr>
          <w:p w14:paraId="443BC0DF" w14:textId="77777777" w:rsidR="00D560E2" w:rsidRPr="00D0162F" w:rsidRDefault="00D560E2" w:rsidP="006244E2">
            <w:pPr>
              <w:pStyle w:val="TAL"/>
            </w:pPr>
          </w:p>
        </w:tc>
      </w:tr>
      <w:tr w:rsidR="00D560E2" w:rsidRPr="00D0162F" w14:paraId="60B0BFB2" w14:textId="77777777" w:rsidTr="006244E2">
        <w:tc>
          <w:tcPr>
            <w:tcW w:w="4535" w:type="dxa"/>
            <w:tcBorders>
              <w:bottom w:val="nil"/>
            </w:tcBorders>
          </w:tcPr>
          <w:p w14:paraId="4659AC6A" w14:textId="77777777" w:rsidR="00D560E2" w:rsidRPr="00D0162F" w:rsidRDefault="00D560E2" w:rsidP="006244E2">
            <w:pPr>
              <w:pStyle w:val="TAL"/>
            </w:pPr>
            <w:r w:rsidRPr="00D0162F">
              <w:t xml:space="preserve">  csi-IM-ResourceId</w:t>
            </w:r>
          </w:p>
        </w:tc>
        <w:tc>
          <w:tcPr>
            <w:tcW w:w="2267" w:type="dxa"/>
          </w:tcPr>
          <w:p w14:paraId="79383353" w14:textId="77777777" w:rsidR="00D560E2" w:rsidRPr="00D0162F" w:rsidRDefault="00D560E2" w:rsidP="006244E2">
            <w:pPr>
              <w:pStyle w:val="TAL"/>
            </w:pPr>
            <w:r w:rsidRPr="00D0162F">
              <w:t>CSI-IM-ResourceId for IMR(Id)</w:t>
            </w:r>
          </w:p>
        </w:tc>
        <w:tc>
          <w:tcPr>
            <w:tcW w:w="1700" w:type="dxa"/>
          </w:tcPr>
          <w:p w14:paraId="7C15E8AA" w14:textId="77777777" w:rsidR="00D560E2" w:rsidRPr="00D0162F" w:rsidRDefault="00D560E2" w:rsidP="006244E2">
            <w:pPr>
              <w:pStyle w:val="TAL"/>
            </w:pPr>
          </w:p>
        </w:tc>
        <w:tc>
          <w:tcPr>
            <w:tcW w:w="1245" w:type="dxa"/>
          </w:tcPr>
          <w:p w14:paraId="6F8BC927" w14:textId="77777777" w:rsidR="00D560E2" w:rsidRPr="00D0162F" w:rsidRDefault="00D560E2" w:rsidP="006244E2">
            <w:pPr>
              <w:pStyle w:val="TAL"/>
            </w:pPr>
          </w:p>
        </w:tc>
      </w:tr>
      <w:tr w:rsidR="00D560E2" w:rsidRPr="00D0162F" w14:paraId="3E3AD627" w14:textId="77777777" w:rsidTr="006244E2">
        <w:tc>
          <w:tcPr>
            <w:tcW w:w="4535" w:type="dxa"/>
            <w:tcBorders>
              <w:top w:val="nil"/>
            </w:tcBorders>
          </w:tcPr>
          <w:p w14:paraId="77B70A78" w14:textId="77777777" w:rsidR="00D560E2" w:rsidRPr="00D0162F" w:rsidRDefault="00D560E2" w:rsidP="006244E2">
            <w:pPr>
              <w:pStyle w:val="TAL"/>
            </w:pPr>
          </w:p>
        </w:tc>
        <w:tc>
          <w:tcPr>
            <w:tcW w:w="2267" w:type="dxa"/>
          </w:tcPr>
          <w:p w14:paraId="441992A2" w14:textId="77777777" w:rsidR="00D560E2" w:rsidRPr="00D0162F" w:rsidRDefault="00D560E2" w:rsidP="006244E2">
            <w:pPr>
              <w:pStyle w:val="TAL"/>
            </w:pPr>
            <w:r w:rsidRPr="00D0162F">
              <w:t>CSI-IM-ResourceId for IMR(Id) with condition APERIODIC</w:t>
            </w:r>
          </w:p>
        </w:tc>
        <w:tc>
          <w:tcPr>
            <w:tcW w:w="1700" w:type="dxa"/>
          </w:tcPr>
          <w:p w14:paraId="241B2034" w14:textId="77777777" w:rsidR="00D560E2" w:rsidRPr="00D0162F" w:rsidRDefault="00D560E2" w:rsidP="006244E2">
            <w:pPr>
              <w:pStyle w:val="TAL"/>
            </w:pPr>
          </w:p>
        </w:tc>
        <w:tc>
          <w:tcPr>
            <w:tcW w:w="1245" w:type="dxa"/>
          </w:tcPr>
          <w:p w14:paraId="3FAF2C14" w14:textId="77777777" w:rsidR="00D560E2" w:rsidRPr="00D0162F" w:rsidRDefault="00D560E2" w:rsidP="006244E2">
            <w:pPr>
              <w:pStyle w:val="TAL"/>
            </w:pPr>
            <w:r w:rsidRPr="00D0162F">
              <w:t>APERIODIC</w:t>
            </w:r>
          </w:p>
        </w:tc>
      </w:tr>
      <w:tr w:rsidR="00D560E2" w:rsidRPr="00D0162F" w14:paraId="458B2595" w14:textId="77777777" w:rsidTr="006244E2">
        <w:tc>
          <w:tcPr>
            <w:tcW w:w="4535" w:type="dxa"/>
          </w:tcPr>
          <w:p w14:paraId="72367CAB" w14:textId="77777777" w:rsidR="00D560E2" w:rsidRPr="00D0162F" w:rsidRDefault="00D560E2" w:rsidP="006244E2">
            <w:pPr>
              <w:pStyle w:val="TAL"/>
            </w:pPr>
            <w:r w:rsidRPr="00D0162F">
              <w:t xml:space="preserve">  csi-IM-ResourceElementPattern CHOICE {</w:t>
            </w:r>
          </w:p>
        </w:tc>
        <w:tc>
          <w:tcPr>
            <w:tcW w:w="2267" w:type="dxa"/>
          </w:tcPr>
          <w:p w14:paraId="2F59988B" w14:textId="77777777" w:rsidR="00D560E2" w:rsidRPr="00D0162F" w:rsidRDefault="00D560E2" w:rsidP="006244E2">
            <w:pPr>
              <w:pStyle w:val="TAL"/>
            </w:pPr>
          </w:p>
        </w:tc>
        <w:tc>
          <w:tcPr>
            <w:tcW w:w="1700" w:type="dxa"/>
          </w:tcPr>
          <w:p w14:paraId="1B3DE00B" w14:textId="77777777" w:rsidR="00D560E2" w:rsidRPr="00D0162F" w:rsidRDefault="00D560E2" w:rsidP="006244E2">
            <w:pPr>
              <w:pStyle w:val="TAL"/>
            </w:pPr>
          </w:p>
        </w:tc>
        <w:tc>
          <w:tcPr>
            <w:tcW w:w="1245" w:type="dxa"/>
          </w:tcPr>
          <w:p w14:paraId="2FC8CDC7" w14:textId="77777777" w:rsidR="00D560E2" w:rsidRPr="00D0162F" w:rsidRDefault="00D560E2" w:rsidP="006244E2">
            <w:pPr>
              <w:pStyle w:val="TAL"/>
            </w:pPr>
          </w:p>
        </w:tc>
      </w:tr>
      <w:tr w:rsidR="00D560E2" w:rsidRPr="00D0162F" w14:paraId="7FF3DEEB" w14:textId="77777777" w:rsidTr="006244E2">
        <w:tc>
          <w:tcPr>
            <w:tcW w:w="4535" w:type="dxa"/>
          </w:tcPr>
          <w:p w14:paraId="062D9A40" w14:textId="77777777" w:rsidR="00D560E2" w:rsidRPr="00D0162F" w:rsidRDefault="00D560E2" w:rsidP="006244E2">
            <w:pPr>
              <w:pStyle w:val="TAL"/>
            </w:pPr>
            <w:r w:rsidRPr="00D0162F">
              <w:t xml:space="preserve">    pattern1 SEQUENCE {</w:t>
            </w:r>
          </w:p>
        </w:tc>
        <w:tc>
          <w:tcPr>
            <w:tcW w:w="2267" w:type="dxa"/>
          </w:tcPr>
          <w:p w14:paraId="1E8349EA" w14:textId="77777777" w:rsidR="00D560E2" w:rsidRPr="00D0162F" w:rsidRDefault="00D560E2" w:rsidP="006244E2">
            <w:pPr>
              <w:pStyle w:val="TAL"/>
            </w:pPr>
          </w:p>
        </w:tc>
        <w:tc>
          <w:tcPr>
            <w:tcW w:w="1700" w:type="dxa"/>
          </w:tcPr>
          <w:p w14:paraId="2DB7667B" w14:textId="77777777" w:rsidR="00D560E2" w:rsidRPr="00D0162F" w:rsidRDefault="00D560E2" w:rsidP="006244E2">
            <w:pPr>
              <w:pStyle w:val="TAL"/>
            </w:pPr>
          </w:p>
        </w:tc>
        <w:tc>
          <w:tcPr>
            <w:tcW w:w="1245" w:type="dxa"/>
          </w:tcPr>
          <w:p w14:paraId="6FE359AB" w14:textId="77777777" w:rsidR="00D560E2" w:rsidRPr="00D0162F" w:rsidRDefault="00D560E2" w:rsidP="006244E2">
            <w:pPr>
              <w:pStyle w:val="TAL"/>
            </w:pPr>
          </w:p>
        </w:tc>
      </w:tr>
      <w:tr w:rsidR="00D560E2" w:rsidRPr="00D0162F" w14:paraId="3FA53206" w14:textId="77777777" w:rsidTr="006244E2">
        <w:tc>
          <w:tcPr>
            <w:tcW w:w="4535" w:type="dxa"/>
            <w:tcBorders>
              <w:bottom w:val="single" w:sz="4" w:space="0" w:color="auto"/>
            </w:tcBorders>
          </w:tcPr>
          <w:p w14:paraId="49BBC97E" w14:textId="77777777" w:rsidR="00D560E2" w:rsidRPr="00D0162F" w:rsidRDefault="00D560E2" w:rsidP="006244E2">
            <w:pPr>
              <w:pStyle w:val="TAL"/>
            </w:pPr>
            <w:r w:rsidRPr="00D0162F">
              <w:t xml:space="preserve">      subcarrierLocation-p1</w:t>
            </w:r>
          </w:p>
        </w:tc>
        <w:tc>
          <w:tcPr>
            <w:tcW w:w="2267" w:type="dxa"/>
          </w:tcPr>
          <w:p w14:paraId="442DC4CF" w14:textId="77777777" w:rsidR="00D560E2" w:rsidRPr="00D0162F" w:rsidRDefault="00D560E2" w:rsidP="006244E2">
            <w:pPr>
              <w:pStyle w:val="TAL"/>
            </w:pPr>
            <w:r w:rsidRPr="00D0162F">
              <w:t>s0</w:t>
            </w:r>
          </w:p>
        </w:tc>
        <w:tc>
          <w:tcPr>
            <w:tcW w:w="1700" w:type="dxa"/>
          </w:tcPr>
          <w:p w14:paraId="2AE41177" w14:textId="77777777" w:rsidR="00D560E2" w:rsidRPr="00D0162F" w:rsidRDefault="00D560E2" w:rsidP="006244E2">
            <w:pPr>
              <w:pStyle w:val="TAL"/>
            </w:pPr>
          </w:p>
        </w:tc>
        <w:tc>
          <w:tcPr>
            <w:tcW w:w="1245" w:type="dxa"/>
          </w:tcPr>
          <w:p w14:paraId="0A7EDB06" w14:textId="77777777" w:rsidR="00D560E2" w:rsidRPr="00D0162F" w:rsidRDefault="00D560E2" w:rsidP="006244E2">
            <w:pPr>
              <w:pStyle w:val="TAL"/>
            </w:pPr>
          </w:p>
        </w:tc>
      </w:tr>
      <w:tr w:rsidR="00D560E2" w:rsidRPr="00D0162F" w14:paraId="373CA3D8" w14:textId="77777777" w:rsidTr="006244E2">
        <w:tc>
          <w:tcPr>
            <w:tcW w:w="4535" w:type="dxa"/>
            <w:tcBorders>
              <w:bottom w:val="nil"/>
            </w:tcBorders>
          </w:tcPr>
          <w:p w14:paraId="3F7CD68A" w14:textId="77777777" w:rsidR="00D560E2" w:rsidRPr="00D0162F" w:rsidRDefault="00D560E2" w:rsidP="006244E2">
            <w:pPr>
              <w:pStyle w:val="TAL"/>
            </w:pPr>
            <w:r w:rsidRPr="00D0162F">
              <w:t xml:space="preserve">      symbolLocation-p1</w:t>
            </w:r>
          </w:p>
        </w:tc>
        <w:tc>
          <w:tcPr>
            <w:tcW w:w="2267" w:type="dxa"/>
          </w:tcPr>
          <w:p w14:paraId="333F351D" w14:textId="77777777" w:rsidR="00D560E2" w:rsidRPr="00D0162F" w:rsidRDefault="00D560E2" w:rsidP="006244E2">
            <w:pPr>
              <w:pStyle w:val="TAL"/>
            </w:pPr>
            <w:r w:rsidRPr="00D0162F">
              <w:t>6</w:t>
            </w:r>
          </w:p>
        </w:tc>
        <w:tc>
          <w:tcPr>
            <w:tcW w:w="1700" w:type="dxa"/>
          </w:tcPr>
          <w:p w14:paraId="1AE5703B" w14:textId="77777777" w:rsidR="00D560E2" w:rsidRPr="00D0162F" w:rsidRDefault="00D560E2" w:rsidP="006244E2">
            <w:pPr>
              <w:pStyle w:val="TAL"/>
            </w:pPr>
          </w:p>
        </w:tc>
        <w:tc>
          <w:tcPr>
            <w:tcW w:w="1245" w:type="dxa"/>
          </w:tcPr>
          <w:p w14:paraId="6F0F40FA" w14:textId="77777777" w:rsidR="00D560E2" w:rsidRPr="00D0162F" w:rsidRDefault="00D560E2" w:rsidP="006244E2">
            <w:pPr>
              <w:pStyle w:val="TAL"/>
            </w:pPr>
            <w:r w:rsidRPr="00D0162F">
              <w:t>Id = 0</w:t>
            </w:r>
          </w:p>
        </w:tc>
      </w:tr>
      <w:tr w:rsidR="00D560E2" w:rsidRPr="00D0162F" w14:paraId="236E9CC1" w14:textId="77777777" w:rsidTr="006244E2">
        <w:tc>
          <w:tcPr>
            <w:tcW w:w="4535" w:type="dxa"/>
            <w:tcBorders>
              <w:top w:val="nil"/>
              <w:bottom w:val="nil"/>
            </w:tcBorders>
          </w:tcPr>
          <w:p w14:paraId="2C665409" w14:textId="77777777" w:rsidR="00D560E2" w:rsidRPr="00D0162F" w:rsidRDefault="00D560E2" w:rsidP="006244E2">
            <w:pPr>
              <w:pStyle w:val="TAL"/>
            </w:pPr>
          </w:p>
        </w:tc>
        <w:tc>
          <w:tcPr>
            <w:tcW w:w="2267" w:type="dxa"/>
          </w:tcPr>
          <w:p w14:paraId="6CB2AA71" w14:textId="77777777" w:rsidR="00D560E2" w:rsidRPr="00D0162F" w:rsidRDefault="00D560E2" w:rsidP="006244E2">
            <w:pPr>
              <w:pStyle w:val="TAL"/>
            </w:pPr>
            <w:r w:rsidRPr="00D0162F">
              <w:t>10</w:t>
            </w:r>
          </w:p>
        </w:tc>
        <w:tc>
          <w:tcPr>
            <w:tcW w:w="1700" w:type="dxa"/>
          </w:tcPr>
          <w:p w14:paraId="1D41B4B4" w14:textId="77777777" w:rsidR="00D560E2" w:rsidRPr="00D0162F" w:rsidRDefault="00D560E2" w:rsidP="006244E2">
            <w:pPr>
              <w:pStyle w:val="TAL"/>
            </w:pPr>
          </w:p>
        </w:tc>
        <w:tc>
          <w:tcPr>
            <w:tcW w:w="1245" w:type="dxa"/>
          </w:tcPr>
          <w:p w14:paraId="7CBE1668" w14:textId="77777777" w:rsidR="00D560E2" w:rsidRPr="00D0162F" w:rsidRDefault="00D560E2" w:rsidP="006244E2">
            <w:pPr>
              <w:pStyle w:val="TAL"/>
            </w:pPr>
            <w:r w:rsidRPr="00D0162F">
              <w:t>Id = 1</w:t>
            </w:r>
          </w:p>
        </w:tc>
      </w:tr>
      <w:tr w:rsidR="00D560E2" w:rsidRPr="00D0162F" w14:paraId="076C995C" w14:textId="77777777" w:rsidTr="006244E2">
        <w:tc>
          <w:tcPr>
            <w:tcW w:w="4535" w:type="dxa"/>
            <w:tcBorders>
              <w:top w:val="nil"/>
              <w:bottom w:val="nil"/>
            </w:tcBorders>
          </w:tcPr>
          <w:p w14:paraId="65804D16" w14:textId="77777777" w:rsidR="00D560E2" w:rsidRPr="00D0162F" w:rsidRDefault="00D560E2" w:rsidP="006244E2">
            <w:pPr>
              <w:pStyle w:val="TAL"/>
            </w:pPr>
          </w:p>
        </w:tc>
        <w:tc>
          <w:tcPr>
            <w:tcW w:w="2267" w:type="dxa"/>
          </w:tcPr>
          <w:p w14:paraId="061A2EF2" w14:textId="77777777" w:rsidR="00D560E2" w:rsidRPr="00D0162F" w:rsidRDefault="00D560E2" w:rsidP="006244E2">
            <w:pPr>
              <w:pStyle w:val="TAL"/>
            </w:pPr>
            <w:r w:rsidRPr="00D0162F">
              <w:rPr>
                <w:lang w:eastAsia="zh-CN"/>
              </w:rPr>
              <w:t>7</w:t>
            </w:r>
          </w:p>
        </w:tc>
        <w:tc>
          <w:tcPr>
            <w:tcW w:w="1700" w:type="dxa"/>
          </w:tcPr>
          <w:p w14:paraId="3587A73F" w14:textId="77777777" w:rsidR="00D560E2" w:rsidRPr="00D0162F" w:rsidRDefault="00D560E2" w:rsidP="006244E2">
            <w:pPr>
              <w:pStyle w:val="TAL"/>
            </w:pPr>
          </w:p>
        </w:tc>
        <w:tc>
          <w:tcPr>
            <w:tcW w:w="1245" w:type="dxa"/>
          </w:tcPr>
          <w:p w14:paraId="3027F19B" w14:textId="77777777" w:rsidR="00D560E2" w:rsidRPr="00D0162F" w:rsidRDefault="00D560E2" w:rsidP="006244E2">
            <w:pPr>
              <w:pStyle w:val="TAL"/>
            </w:pPr>
            <w:r w:rsidRPr="00D0162F">
              <w:t>Id = 0 A</w:t>
            </w:r>
            <w:r w:rsidRPr="00D0162F">
              <w:rPr>
                <w:lang w:eastAsia="zh-CN"/>
              </w:rPr>
              <w:t xml:space="preserve">ND </w:t>
            </w:r>
            <w:r w:rsidRPr="00D0162F">
              <w:t>APERIODIC</w:t>
            </w:r>
          </w:p>
        </w:tc>
      </w:tr>
      <w:tr w:rsidR="00D560E2" w:rsidRPr="00D0162F" w14:paraId="35D448CE" w14:textId="77777777" w:rsidTr="006244E2">
        <w:tc>
          <w:tcPr>
            <w:tcW w:w="4535" w:type="dxa"/>
            <w:tcBorders>
              <w:top w:val="nil"/>
              <w:bottom w:val="single" w:sz="4" w:space="0" w:color="auto"/>
            </w:tcBorders>
          </w:tcPr>
          <w:p w14:paraId="6C440DED" w14:textId="77777777" w:rsidR="00D560E2" w:rsidRPr="00D0162F" w:rsidRDefault="00D560E2" w:rsidP="006244E2">
            <w:pPr>
              <w:pStyle w:val="TAL"/>
            </w:pPr>
          </w:p>
        </w:tc>
        <w:tc>
          <w:tcPr>
            <w:tcW w:w="2267" w:type="dxa"/>
          </w:tcPr>
          <w:p w14:paraId="09D71D16" w14:textId="77777777" w:rsidR="00D560E2" w:rsidRPr="00D0162F" w:rsidRDefault="00D560E2" w:rsidP="006244E2">
            <w:pPr>
              <w:pStyle w:val="TAL"/>
            </w:pPr>
            <w:r w:rsidRPr="00D0162F">
              <w:rPr>
                <w:lang w:eastAsia="zh-CN"/>
              </w:rPr>
              <w:t>11</w:t>
            </w:r>
          </w:p>
        </w:tc>
        <w:tc>
          <w:tcPr>
            <w:tcW w:w="1700" w:type="dxa"/>
          </w:tcPr>
          <w:p w14:paraId="1C837C55" w14:textId="77777777" w:rsidR="00D560E2" w:rsidRPr="00D0162F" w:rsidRDefault="00D560E2" w:rsidP="006244E2">
            <w:pPr>
              <w:pStyle w:val="TAL"/>
            </w:pPr>
          </w:p>
        </w:tc>
        <w:tc>
          <w:tcPr>
            <w:tcW w:w="1245" w:type="dxa"/>
          </w:tcPr>
          <w:p w14:paraId="7B458A37" w14:textId="77777777" w:rsidR="00D560E2" w:rsidRPr="00D0162F" w:rsidRDefault="00D560E2" w:rsidP="006244E2">
            <w:pPr>
              <w:pStyle w:val="TAL"/>
            </w:pPr>
            <w:r w:rsidRPr="00D0162F">
              <w:t>Id = 1 A</w:t>
            </w:r>
            <w:r w:rsidRPr="00D0162F">
              <w:rPr>
                <w:lang w:eastAsia="zh-CN"/>
              </w:rPr>
              <w:t xml:space="preserve">ND </w:t>
            </w:r>
            <w:r w:rsidRPr="00D0162F">
              <w:t>APERIODIC</w:t>
            </w:r>
          </w:p>
        </w:tc>
      </w:tr>
      <w:tr w:rsidR="00D560E2" w:rsidRPr="00D0162F" w14:paraId="428CD113" w14:textId="77777777" w:rsidTr="006244E2">
        <w:tc>
          <w:tcPr>
            <w:tcW w:w="4535" w:type="dxa"/>
            <w:tcBorders>
              <w:top w:val="single" w:sz="4" w:space="0" w:color="auto"/>
            </w:tcBorders>
          </w:tcPr>
          <w:p w14:paraId="2BF9E52C" w14:textId="77777777" w:rsidR="00D560E2" w:rsidRPr="00D0162F" w:rsidRDefault="00D560E2" w:rsidP="006244E2">
            <w:pPr>
              <w:pStyle w:val="TAL"/>
            </w:pPr>
            <w:r w:rsidRPr="00D0162F">
              <w:t xml:space="preserve">    }</w:t>
            </w:r>
          </w:p>
        </w:tc>
        <w:tc>
          <w:tcPr>
            <w:tcW w:w="2267" w:type="dxa"/>
          </w:tcPr>
          <w:p w14:paraId="2CD996C3" w14:textId="77777777" w:rsidR="00D560E2" w:rsidRPr="00D0162F" w:rsidRDefault="00D560E2" w:rsidP="006244E2">
            <w:pPr>
              <w:pStyle w:val="TAL"/>
            </w:pPr>
          </w:p>
        </w:tc>
        <w:tc>
          <w:tcPr>
            <w:tcW w:w="1700" w:type="dxa"/>
          </w:tcPr>
          <w:p w14:paraId="32797F26" w14:textId="77777777" w:rsidR="00D560E2" w:rsidRPr="00D0162F" w:rsidRDefault="00D560E2" w:rsidP="006244E2">
            <w:pPr>
              <w:pStyle w:val="TAL"/>
            </w:pPr>
          </w:p>
        </w:tc>
        <w:tc>
          <w:tcPr>
            <w:tcW w:w="1245" w:type="dxa"/>
          </w:tcPr>
          <w:p w14:paraId="7A0F9324" w14:textId="77777777" w:rsidR="00D560E2" w:rsidRPr="00D0162F" w:rsidRDefault="00D560E2" w:rsidP="006244E2">
            <w:pPr>
              <w:pStyle w:val="TAL"/>
            </w:pPr>
          </w:p>
        </w:tc>
      </w:tr>
      <w:tr w:rsidR="00D560E2" w:rsidRPr="00D0162F" w14:paraId="20DE64EA" w14:textId="77777777" w:rsidTr="006244E2">
        <w:tc>
          <w:tcPr>
            <w:tcW w:w="4535" w:type="dxa"/>
          </w:tcPr>
          <w:p w14:paraId="2F3DAFA1" w14:textId="77777777" w:rsidR="00D560E2" w:rsidRPr="00D0162F" w:rsidRDefault="00D560E2" w:rsidP="006244E2">
            <w:pPr>
              <w:pStyle w:val="TAL"/>
            </w:pPr>
            <w:r w:rsidRPr="00D0162F">
              <w:t xml:space="preserve">  }</w:t>
            </w:r>
          </w:p>
        </w:tc>
        <w:tc>
          <w:tcPr>
            <w:tcW w:w="2267" w:type="dxa"/>
          </w:tcPr>
          <w:p w14:paraId="6C877247" w14:textId="77777777" w:rsidR="00D560E2" w:rsidRPr="00D0162F" w:rsidRDefault="00D560E2" w:rsidP="006244E2">
            <w:pPr>
              <w:pStyle w:val="TAL"/>
            </w:pPr>
          </w:p>
        </w:tc>
        <w:tc>
          <w:tcPr>
            <w:tcW w:w="1700" w:type="dxa"/>
          </w:tcPr>
          <w:p w14:paraId="2337EFE0" w14:textId="77777777" w:rsidR="00D560E2" w:rsidRPr="00D0162F" w:rsidRDefault="00D560E2" w:rsidP="006244E2">
            <w:pPr>
              <w:pStyle w:val="TAL"/>
            </w:pPr>
          </w:p>
        </w:tc>
        <w:tc>
          <w:tcPr>
            <w:tcW w:w="1245" w:type="dxa"/>
          </w:tcPr>
          <w:p w14:paraId="33FA3560" w14:textId="77777777" w:rsidR="00D560E2" w:rsidRPr="00D0162F" w:rsidRDefault="00D560E2" w:rsidP="006244E2">
            <w:pPr>
              <w:pStyle w:val="TAL"/>
            </w:pPr>
          </w:p>
        </w:tc>
      </w:tr>
      <w:tr w:rsidR="00D560E2" w:rsidRPr="00D0162F" w14:paraId="7CD23963" w14:textId="77777777" w:rsidTr="006244E2">
        <w:tc>
          <w:tcPr>
            <w:tcW w:w="4535" w:type="dxa"/>
          </w:tcPr>
          <w:p w14:paraId="0ED231F6" w14:textId="77777777" w:rsidR="00D560E2" w:rsidRPr="00D0162F" w:rsidRDefault="00D560E2" w:rsidP="006244E2">
            <w:pPr>
              <w:pStyle w:val="TAL"/>
            </w:pPr>
            <w:r w:rsidRPr="00D0162F">
              <w:t xml:space="preserve">  freqBand</w:t>
            </w:r>
          </w:p>
        </w:tc>
        <w:tc>
          <w:tcPr>
            <w:tcW w:w="2267" w:type="dxa"/>
          </w:tcPr>
          <w:p w14:paraId="30D372C0" w14:textId="77777777" w:rsidR="00D560E2" w:rsidRPr="00D0162F" w:rsidRDefault="00D560E2" w:rsidP="006244E2">
            <w:pPr>
              <w:pStyle w:val="TAL"/>
            </w:pPr>
            <w:r w:rsidRPr="00D0162F">
              <w:t>CSI-FrequencyOccupation-RRM</w:t>
            </w:r>
          </w:p>
        </w:tc>
        <w:tc>
          <w:tcPr>
            <w:tcW w:w="1700" w:type="dxa"/>
          </w:tcPr>
          <w:p w14:paraId="3AE5F50F" w14:textId="77777777" w:rsidR="00D560E2" w:rsidRPr="00D0162F" w:rsidRDefault="00D560E2" w:rsidP="006244E2">
            <w:pPr>
              <w:pStyle w:val="TAL"/>
            </w:pPr>
          </w:p>
        </w:tc>
        <w:tc>
          <w:tcPr>
            <w:tcW w:w="1245" w:type="dxa"/>
          </w:tcPr>
          <w:p w14:paraId="22F71AF7" w14:textId="77777777" w:rsidR="00D560E2" w:rsidRPr="00D0162F" w:rsidRDefault="00D560E2" w:rsidP="006244E2">
            <w:pPr>
              <w:pStyle w:val="TAL"/>
            </w:pPr>
            <w:r w:rsidRPr="00D0162F">
              <w:rPr>
                <w:lang w:eastAsia="zh-CN"/>
              </w:rPr>
              <w:t xml:space="preserve">See </w:t>
            </w:r>
            <w:r w:rsidRPr="00D0162F">
              <w:t>TS 38.508-1 [14], Table 7.3.1-10</w:t>
            </w:r>
          </w:p>
        </w:tc>
      </w:tr>
      <w:tr w:rsidR="00D560E2" w:rsidRPr="00D0162F" w14:paraId="56161B44" w14:textId="77777777" w:rsidTr="006244E2">
        <w:tc>
          <w:tcPr>
            <w:tcW w:w="4535" w:type="dxa"/>
          </w:tcPr>
          <w:p w14:paraId="27F08BFE" w14:textId="77777777" w:rsidR="00D560E2" w:rsidRPr="00D0162F" w:rsidRDefault="00D560E2" w:rsidP="006244E2">
            <w:pPr>
              <w:pStyle w:val="TAL"/>
            </w:pPr>
            <w:r w:rsidRPr="00D0162F">
              <w:t xml:space="preserve">  periodicityAndOffset</w:t>
            </w:r>
          </w:p>
        </w:tc>
        <w:tc>
          <w:tcPr>
            <w:tcW w:w="2267" w:type="dxa"/>
          </w:tcPr>
          <w:p w14:paraId="52376105" w14:textId="77777777" w:rsidR="00D560E2" w:rsidRPr="00D0162F" w:rsidRDefault="00D560E2" w:rsidP="006244E2">
            <w:pPr>
              <w:pStyle w:val="TAL"/>
            </w:pPr>
            <w:r w:rsidRPr="00D0162F">
              <w:t>CSI-ResourcePeriodicityAndOffset for CSI</w:t>
            </w:r>
          </w:p>
        </w:tc>
        <w:tc>
          <w:tcPr>
            <w:tcW w:w="1700" w:type="dxa"/>
          </w:tcPr>
          <w:p w14:paraId="3191DD2D" w14:textId="77777777" w:rsidR="00D560E2" w:rsidRPr="00D0162F" w:rsidRDefault="00D560E2" w:rsidP="006244E2">
            <w:pPr>
              <w:pStyle w:val="TAL"/>
            </w:pPr>
          </w:p>
        </w:tc>
        <w:tc>
          <w:tcPr>
            <w:tcW w:w="1245" w:type="dxa"/>
          </w:tcPr>
          <w:p w14:paraId="43DED174" w14:textId="77777777" w:rsidR="00D560E2" w:rsidRPr="00D0162F" w:rsidRDefault="00D560E2" w:rsidP="006244E2">
            <w:pPr>
              <w:pStyle w:val="TAL"/>
            </w:pPr>
          </w:p>
        </w:tc>
      </w:tr>
      <w:tr w:rsidR="00D560E2" w:rsidRPr="00D0162F" w14:paraId="2A7B455F" w14:textId="77777777" w:rsidTr="006244E2">
        <w:tc>
          <w:tcPr>
            <w:tcW w:w="4535" w:type="dxa"/>
          </w:tcPr>
          <w:p w14:paraId="2920EE86" w14:textId="77777777" w:rsidR="00D560E2" w:rsidRPr="00D0162F" w:rsidRDefault="00D560E2" w:rsidP="006244E2">
            <w:pPr>
              <w:pStyle w:val="TAL"/>
            </w:pPr>
            <w:r w:rsidRPr="00D0162F">
              <w:rPr>
                <w:lang w:eastAsia="zh-CN"/>
              </w:rPr>
              <w:t xml:space="preserve">    slots20</w:t>
            </w:r>
          </w:p>
        </w:tc>
        <w:tc>
          <w:tcPr>
            <w:tcW w:w="2267" w:type="dxa"/>
          </w:tcPr>
          <w:p w14:paraId="6F6B56F4" w14:textId="77777777" w:rsidR="00D560E2" w:rsidRPr="00D0162F" w:rsidRDefault="00D560E2" w:rsidP="006244E2">
            <w:pPr>
              <w:pStyle w:val="TAL"/>
            </w:pPr>
            <w:r w:rsidRPr="00D0162F">
              <w:rPr>
                <w:lang w:eastAsia="zh-CN"/>
              </w:rPr>
              <w:t>1</w:t>
            </w:r>
          </w:p>
        </w:tc>
        <w:tc>
          <w:tcPr>
            <w:tcW w:w="1700" w:type="dxa"/>
          </w:tcPr>
          <w:p w14:paraId="03F3CB66" w14:textId="77777777" w:rsidR="00D560E2" w:rsidRPr="00D0162F" w:rsidRDefault="00D560E2" w:rsidP="006244E2">
            <w:pPr>
              <w:pStyle w:val="TAL"/>
            </w:pPr>
          </w:p>
        </w:tc>
        <w:tc>
          <w:tcPr>
            <w:tcW w:w="1245" w:type="dxa"/>
          </w:tcPr>
          <w:p w14:paraId="3ACECC2A" w14:textId="77777777" w:rsidR="00D560E2" w:rsidRPr="00D0162F" w:rsidRDefault="00D560E2" w:rsidP="006244E2">
            <w:pPr>
              <w:pStyle w:val="TAL"/>
            </w:pPr>
            <w:r w:rsidRPr="00D0162F">
              <w:t>SCS15</w:t>
            </w:r>
          </w:p>
        </w:tc>
      </w:tr>
      <w:tr w:rsidR="00D560E2" w:rsidRPr="00D0162F" w14:paraId="6C087AD0" w14:textId="77777777" w:rsidTr="006244E2">
        <w:tc>
          <w:tcPr>
            <w:tcW w:w="4535" w:type="dxa"/>
          </w:tcPr>
          <w:p w14:paraId="56210662" w14:textId="77777777" w:rsidR="00D560E2" w:rsidRPr="00D0162F" w:rsidRDefault="00D560E2" w:rsidP="006244E2">
            <w:pPr>
              <w:pStyle w:val="TAL"/>
            </w:pPr>
            <w:r w:rsidRPr="00D0162F">
              <w:rPr>
                <w:lang w:eastAsia="zh-CN"/>
              </w:rPr>
              <w:t xml:space="preserve">    slots40</w:t>
            </w:r>
          </w:p>
        </w:tc>
        <w:tc>
          <w:tcPr>
            <w:tcW w:w="2267" w:type="dxa"/>
          </w:tcPr>
          <w:p w14:paraId="4BFEB245" w14:textId="77777777" w:rsidR="00D560E2" w:rsidRPr="00D0162F" w:rsidRDefault="00D560E2" w:rsidP="006244E2">
            <w:pPr>
              <w:pStyle w:val="TAL"/>
            </w:pPr>
            <w:r w:rsidRPr="00D0162F">
              <w:rPr>
                <w:lang w:eastAsia="zh-CN"/>
              </w:rPr>
              <w:t>2</w:t>
            </w:r>
          </w:p>
        </w:tc>
        <w:tc>
          <w:tcPr>
            <w:tcW w:w="1700" w:type="dxa"/>
          </w:tcPr>
          <w:p w14:paraId="0509E4A6" w14:textId="77777777" w:rsidR="00D560E2" w:rsidRPr="00D0162F" w:rsidRDefault="00D560E2" w:rsidP="006244E2">
            <w:pPr>
              <w:pStyle w:val="TAL"/>
            </w:pPr>
          </w:p>
        </w:tc>
        <w:tc>
          <w:tcPr>
            <w:tcW w:w="1245" w:type="dxa"/>
          </w:tcPr>
          <w:p w14:paraId="67957723" w14:textId="77777777" w:rsidR="00D560E2" w:rsidRPr="00D0162F" w:rsidRDefault="00D560E2" w:rsidP="006244E2">
            <w:pPr>
              <w:pStyle w:val="TAL"/>
            </w:pPr>
            <w:r w:rsidRPr="00D0162F">
              <w:t>SCS30</w:t>
            </w:r>
          </w:p>
        </w:tc>
      </w:tr>
      <w:tr w:rsidR="00D560E2" w:rsidRPr="00D0162F" w14:paraId="0EDB2AD9" w14:textId="77777777" w:rsidTr="006244E2">
        <w:tc>
          <w:tcPr>
            <w:tcW w:w="4535" w:type="dxa"/>
          </w:tcPr>
          <w:p w14:paraId="1C5C7C7E" w14:textId="77777777" w:rsidR="00D560E2" w:rsidRPr="00D0162F" w:rsidRDefault="00D560E2" w:rsidP="006244E2">
            <w:pPr>
              <w:pStyle w:val="TAL"/>
            </w:pPr>
            <w:r w:rsidRPr="00D0162F">
              <w:rPr>
                <w:lang w:eastAsia="zh-CN"/>
              </w:rPr>
              <w:t xml:space="preserve">  }</w:t>
            </w:r>
          </w:p>
        </w:tc>
        <w:tc>
          <w:tcPr>
            <w:tcW w:w="2267" w:type="dxa"/>
          </w:tcPr>
          <w:p w14:paraId="2320BC3A" w14:textId="77777777" w:rsidR="00D560E2" w:rsidRPr="00D0162F" w:rsidRDefault="00D560E2" w:rsidP="006244E2">
            <w:pPr>
              <w:pStyle w:val="TAL"/>
            </w:pPr>
          </w:p>
        </w:tc>
        <w:tc>
          <w:tcPr>
            <w:tcW w:w="1700" w:type="dxa"/>
          </w:tcPr>
          <w:p w14:paraId="39E1B75D" w14:textId="77777777" w:rsidR="00D560E2" w:rsidRPr="00D0162F" w:rsidRDefault="00D560E2" w:rsidP="006244E2">
            <w:pPr>
              <w:pStyle w:val="TAL"/>
            </w:pPr>
          </w:p>
        </w:tc>
        <w:tc>
          <w:tcPr>
            <w:tcW w:w="1245" w:type="dxa"/>
          </w:tcPr>
          <w:p w14:paraId="234450C4" w14:textId="77777777" w:rsidR="00D560E2" w:rsidRPr="00D0162F" w:rsidRDefault="00D560E2" w:rsidP="006244E2">
            <w:pPr>
              <w:pStyle w:val="TAL"/>
            </w:pPr>
          </w:p>
        </w:tc>
      </w:tr>
      <w:tr w:rsidR="00D560E2" w:rsidRPr="00D0162F" w14:paraId="1F816BF9" w14:textId="77777777" w:rsidTr="006244E2">
        <w:tc>
          <w:tcPr>
            <w:tcW w:w="4535" w:type="dxa"/>
          </w:tcPr>
          <w:p w14:paraId="090790CA" w14:textId="77777777" w:rsidR="00D560E2" w:rsidRPr="00D0162F" w:rsidRDefault="00D560E2" w:rsidP="006244E2">
            <w:pPr>
              <w:pStyle w:val="TAL"/>
            </w:pPr>
            <w:r w:rsidRPr="00D0162F">
              <w:t xml:space="preserve">  periodicityAndOffset</w:t>
            </w:r>
          </w:p>
        </w:tc>
        <w:tc>
          <w:tcPr>
            <w:tcW w:w="2267" w:type="dxa"/>
          </w:tcPr>
          <w:p w14:paraId="024A5394" w14:textId="77777777" w:rsidR="00D560E2" w:rsidRPr="00D0162F" w:rsidRDefault="00D560E2" w:rsidP="006244E2">
            <w:pPr>
              <w:pStyle w:val="TAL"/>
            </w:pPr>
            <w:r w:rsidRPr="00D0162F">
              <w:rPr>
                <w:lang w:eastAsia="zh-CN"/>
              </w:rPr>
              <w:t>Not present</w:t>
            </w:r>
          </w:p>
        </w:tc>
        <w:tc>
          <w:tcPr>
            <w:tcW w:w="1700" w:type="dxa"/>
          </w:tcPr>
          <w:p w14:paraId="7874FF19" w14:textId="77777777" w:rsidR="00D560E2" w:rsidRPr="00D0162F" w:rsidRDefault="00D560E2" w:rsidP="006244E2">
            <w:pPr>
              <w:pStyle w:val="TAL"/>
            </w:pPr>
          </w:p>
        </w:tc>
        <w:tc>
          <w:tcPr>
            <w:tcW w:w="1245" w:type="dxa"/>
          </w:tcPr>
          <w:p w14:paraId="3B6B53FA" w14:textId="77777777" w:rsidR="00D560E2" w:rsidRPr="00D0162F" w:rsidRDefault="00D560E2" w:rsidP="006244E2">
            <w:pPr>
              <w:pStyle w:val="TAL"/>
            </w:pPr>
            <w:r w:rsidRPr="00D0162F">
              <w:t>APERIODIC</w:t>
            </w:r>
          </w:p>
        </w:tc>
      </w:tr>
      <w:tr w:rsidR="00D560E2" w:rsidRPr="00D0162F" w14:paraId="3BA5130F" w14:textId="77777777" w:rsidTr="006244E2">
        <w:tc>
          <w:tcPr>
            <w:tcW w:w="4535" w:type="dxa"/>
          </w:tcPr>
          <w:p w14:paraId="4317F43E" w14:textId="77777777" w:rsidR="00D560E2" w:rsidRPr="00D0162F" w:rsidRDefault="00D560E2" w:rsidP="006244E2">
            <w:pPr>
              <w:pStyle w:val="TAL"/>
            </w:pPr>
            <w:r w:rsidRPr="00D0162F">
              <w:t>}</w:t>
            </w:r>
          </w:p>
        </w:tc>
        <w:tc>
          <w:tcPr>
            <w:tcW w:w="2267" w:type="dxa"/>
          </w:tcPr>
          <w:p w14:paraId="0901BEA0" w14:textId="77777777" w:rsidR="00D560E2" w:rsidRPr="00D0162F" w:rsidRDefault="00D560E2" w:rsidP="006244E2">
            <w:pPr>
              <w:pStyle w:val="TAL"/>
            </w:pPr>
          </w:p>
        </w:tc>
        <w:tc>
          <w:tcPr>
            <w:tcW w:w="1700" w:type="dxa"/>
          </w:tcPr>
          <w:p w14:paraId="22FABA45" w14:textId="77777777" w:rsidR="00D560E2" w:rsidRPr="00D0162F" w:rsidRDefault="00D560E2" w:rsidP="006244E2">
            <w:pPr>
              <w:pStyle w:val="TAL"/>
            </w:pPr>
          </w:p>
        </w:tc>
        <w:tc>
          <w:tcPr>
            <w:tcW w:w="1245" w:type="dxa"/>
          </w:tcPr>
          <w:p w14:paraId="07C8C11C" w14:textId="77777777" w:rsidR="00D560E2" w:rsidRPr="00D0162F" w:rsidRDefault="00D560E2" w:rsidP="006244E2">
            <w:pPr>
              <w:pStyle w:val="TAL"/>
            </w:pPr>
          </w:p>
        </w:tc>
      </w:tr>
    </w:tbl>
    <w:p w14:paraId="46D8EFA7" w14:textId="77777777" w:rsidR="00D560E2" w:rsidRPr="00D0162F" w:rsidRDefault="00D560E2" w:rsidP="00D560E2"/>
    <w:p w14:paraId="0B6EC545" w14:textId="77777777" w:rsidR="00D560E2" w:rsidRPr="00D0162F" w:rsidRDefault="00D560E2" w:rsidP="00D560E2">
      <w:pPr>
        <w:pStyle w:val="TH"/>
      </w:pPr>
      <w:r w:rsidRPr="00D0162F">
        <w:t>Table H.3A.6-4c: CSI-IM-ResourceSetId-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560E2" w:rsidRPr="00D0162F" w14:paraId="19748009" w14:textId="77777777" w:rsidTr="006244E2">
        <w:tc>
          <w:tcPr>
            <w:tcW w:w="9747" w:type="dxa"/>
            <w:gridSpan w:val="4"/>
          </w:tcPr>
          <w:p w14:paraId="33929540" w14:textId="77777777" w:rsidR="00D560E2" w:rsidRPr="00D0162F" w:rsidRDefault="00D560E2" w:rsidP="006244E2">
            <w:pPr>
              <w:pStyle w:val="TAH"/>
              <w:jc w:val="left"/>
              <w:rPr>
                <w:b w:val="0"/>
              </w:rPr>
            </w:pPr>
            <w:r w:rsidRPr="00D0162F">
              <w:rPr>
                <w:b w:val="0"/>
              </w:rPr>
              <w:t>Derivation Path: TS 38.331 [6], clause 6.3.2</w:t>
            </w:r>
          </w:p>
        </w:tc>
      </w:tr>
      <w:tr w:rsidR="00D560E2" w:rsidRPr="00D0162F" w14:paraId="03ED1BD9" w14:textId="77777777" w:rsidTr="006244E2">
        <w:tc>
          <w:tcPr>
            <w:tcW w:w="4535" w:type="dxa"/>
          </w:tcPr>
          <w:p w14:paraId="25608D32" w14:textId="77777777" w:rsidR="00D560E2" w:rsidRPr="00D0162F" w:rsidRDefault="00D560E2" w:rsidP="006244E2">
            <w:pPr>
              <w:pStyle w:val="TAH"/>
            </w:pPr>
            <w:r w:rsidRPr="00D0162F">
              <w:t>Information Element</w:t>
            </w:r>
          </w:p>
        </w:tc>
        <w:tc>
          <w:tcPr>
            <w:tcW w:w="2267" w:type="dxa"/>
          </w:tcPr>
          <w:p w14:paraId="04158C49" w14:textId="77777777" w:rsidR="00D560E2" w:rsidRPr="00D0162F" w:rsidRDefault="00D560E2" w:rsidP="006244E2">
            <w:pPr>
              <w:pStyle w:val="TAH"/>
            </w:pPr>
            <w:r w:rsidRPr="00D0162F">
              <w:t>Value/remark</w:t>
            </w:r>
          </w:p>
        </w:tc>
        <w:tc>
          <w:tcPr>
            <w:tcW w:w="1700" w:type="dxa"/>
          </w:tcPr>
          <w:p w14:paraId="49B38D2F" w14:textId="77777777" w:rsidR="00D560E2" w:rsidRPr="00D0162F" w:rsidRDefault="00D560E2" w:rsidP="006244E2">
            <w:pPr>
              <w:pStyle w:val="TAH"/>
            </w:pPr>
            <w:r w:rsidRPr="00D0162F">
              <w:t>Comment</w:t>
            </w:r>
          </w:p>
        </w:tc>
        <w:tc>
          <w:tcPr>
            <w:tcW w:w="1245" w:type="dxa"/>
          </w:tcPr>
          <w:p w14:paraId="083C148D" w14:textId="77777777" w:rsidR="00D560E2" w:rsidRPr="00D0162F" w:rsidRDefault="00D560E2" w:rsidP="006244E2">
            <w:pPr>
              <w:pStyle w:val="TAH"/>
            </w:pPr>
            <w:r w:rsidRPr="00D0162F">
              <w:t>Condition</w:t>
            </w:r>
          </w:p>
        </w:tc>
      </w:tr>
      <w:tr w:rsidR="00D560E2" w:rsidRPr="00D0162F" w14:paraId="3B76009B" w14:textId="77777777" w:rsidTr="006244E2">
        <w:tc>
          <w:tcPr>
            <w:tcW w:w="4535" w:type="dxa"/>
          </w:tcPr>
          <w:p w14:paraId="3A521745" w14:textId="77777777" w:rsidR="00D560E2" w:rsidRPr="00D0162F" w:rsidRDefault="00D560E2" w:rsidP="006244E2">
            <w:pPr>
              <w:pStyle w:val="TAL"/>
            </w:pPr>
            <w:r w:rsidRPr="00D0162F">
              <w:t>CSI-IM-ResourceSetId</w:t>
            </w:r>
          </w:p>
        </w:tc>
        <w:tc>
          <w:tcPr>
            <w:tcW w:w="2267" w:type="dxa"/>
          </w:tcPr>
          <w:p w14:paraId="7A5377D2" w14:textId="77777777" w:rsidR="00D560E2" w:rsidRPr="00D0162F" w:rsidRDefault="00D560E2" w:rsidP="006244E2">
            <w:pPr>
              <w:pStyle w:val="TAL"/>
            </w:pPr>
            <w:r w:rsidRPr="00D0162F">
              <w:t>0</w:t>
            </w:r>
          </w:p>
        </w:tc>
        <w:tc>
          <w:tcPr>
            <w:tcW w:w="1700" w:type="dxa"/>
          </w:tcPr>
          <w:p w14:paraId="6F28B79C" w14:textId="77777777" w:rsidR="00D560E2" w:rsidRPr="00D0162F" w:rsidRDefault="00D560E2" w:rsidP="006244E2">
            <w:pPr>
              <w:pStyle w:val="TAL"/>
            </w:pPr>
          </w:p>
        </w:tc>
        <w:tc>
          <w:tcPr>
            <w:tcW w:w="1245" w:type="dxa"/>
          </w:tcPr>
          <w:p w14:paraId="0818D37C" w14:textId="77777777" w:rsidR="00D560E2" w:rsidRPr="00D0162F" w:rsidRDefault="00D560E2" w:rsidP="006244E2">
            <w:pPr>
              <w:pStyle w:val="TAL"/>
            </w:pPr>
          </w:p>
        </w:tc>
      </w:tr>
    </w:tbl>
    <w:p w14:paraId="39021BDE" w14:textId="77777777" w:rsidR="00D560E2" w:rsidRPr="00D0162F" w:rsidRDefault="00D560E2" w:rsidP="00D560E2"/>
    <w:p w14:paraId="695A7DA3" w14:textId="77777777" w:rsidR="00AB67FA" w:rsidRPr="00D0162F" w:rsidRDefault="00AB67FA" w:rsidP="00AB67FA">
      <w:pPr>
        <w:pStyle w:val="Heading2"/>
      </w:pPr>
      <w:r w:rsidRPr="00D0162F">
        <w:t>H.3.7</w:t>
      </w:r>
      <w:r w:rsidRPr="00D0162F">
        <w:tab/>
        <w:t>RRC messages and information elements contents exceptions for NR cell search when DRX is used</w:t>
      </w:r>
    </w:p>
    <w:p w14:paraId="4F92D7FD" w14:textId="77777777" w:rsidR="00AB67FA" w:rsidRPr="00D0162F" w:rsidRDefault="00AB67FA" w:rsidP="00AB67FA">
      <w:pPr>
        <w:pStyle w:val="H6"/>
      </w:pPr>
      <w:r w:rsidRPr="00D0162F">
        <w:t>MAC-CellGroupConfig: DRX configuration for NR serving cell</w:t>
      </w:r>
    </w:p>
    <w:p w14:paraId="4F74F5D4" w14:textId="77777777" w:rsidR="00AB67FA" w:rsidRPr="00D0162F" w:rsidRDefault="00AB67FA" w:rsidP="00AB67FA">
      <w:pPr>
        <w:pStyle w:val="TH"/>
      </w:pPr>
      <w:r w:rsidRPr="00D0162F">
        <w:t xml:space="preserve">Table H.3.7-1: </w:t>
      </w:r>
      <w:r w:rsidRPr="00D0162F">
        <w:rPr>
          <w:i/>
        </w:rPr>
        <w:t>MAC-CellGroupConfig:</w:t>
      </w:r>
      <w:r w:rsidRPr="00D0162F">
        <w:t xml:space="preserve"> NR intra-frequency cell search when DRX is used</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1F0297F3" w14:textId="77777777" w:rsidTr="002B0554">
        <w:trPr>
          <w:jc w:val="center"/>
        </w:trPr>
        <w:tc>
          <w:tcPr>
            <w:tcW w:w="9747" w:type="dxa"/>
            <w:gridSpan w:val="4"/>
            <w:tcBorders>
              <w:top w:val="single" w:sz="4" w:space="0" w:color="auto"/>
              <w:left w:val="single" w:sz="4" w:space="0" w:color="auto"/>
              <w:bottom w:val="single" w:sz="4" w:space="0" w:color="auto"/>
              <w:right w:val="single" w:sz="4" w:space="0" w:color="auto"/>
            </w:tcBorders>
          </w:tcPr>
          <w:p w14:paraId="55079597" w14:textId="2BC4FC5E"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Table</w:t>
            </w:r>
            <w:r w:rsidR="006E0A54" w:rsidRPr="00D0162F">
              <w:rPr>
                <w:b w:val="0"/>
              </w:rPr>
              <w:t xml:space="preserve"> </w:t>
            </w:r>
            <w:r w:rsidRPr="00D0162F">
              <w:rPr>
                <w:b w:val="0"/>
              </w:rPr>
              <w:t>4.6.3-68</w:t>
            </w:r>
          </w:p>
        </w:tc>
      </w:tr>
      <w:tr w:rsidR="00AB67FA" w:rsidRPr="00D0162F" w14:paraId="5E1FBF79" w14:textId="77777777" w:rsidTr="002B0554">
        <w:trPr>
          <w:jc w:val="center"/>
        </w:trPr>
        <w:tc>
          <w:tcPr>
            <w:tcW w:w="4535" w:type="dxa"/>
          </w:tcPr>
          <w:p w14:paraId="418C13CD" w14:textId="43ACC4C3"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35E08719" w14:textId="77777777" w:rsidR="00AB67FA" w:rsidRPr="00D0162F" w:rsidRDefault="00AB67FA" w:rsidP="006E0A54">
            <w:pPr>
              <w:pStyle w:val="TAH"/>
            </w:pPr>
            <w:r w:rsidRPr="00D0162F">
              <w:t>Value/remark</w:t>
            </w:r>
          </w:p>
        </w:tc>
        <w:tc>
          <w:tcPr>
            <w:tcW w:w="1700" w:type="dxa"/>
          </w:tcPr>
          <w:p w14:paraId="01ABABF1" w14:textId="77777777" w:rsidR="00AB67FA" w:rsidRPr="00D0162F" w:rsidRDefault="00AB67FA" w:rsidP="006E0A54">
            <w:pPr>
              <w:pStyle w:val="TAH"/>
            </w:pPr>
            <w:r w:rsidRPr="00D0162F">
              <w:t>Comment</w:t>
            </w:r>
          </w:p>
        </w:tc>
        <w:tc>
          <w:tcPr>
            <w:tcW w:w="1245" w:type="dxa"/>
          </w:tcPr>
          <w:p w14:paraId="31EFF892" w14:textId="77777777" w:rsidR="00AB67FA" w:rsidRPr="00D0162F" w:rsidRDefault="00AB67FA" w:rsidP="006E0A54">
            <w:pPr>
              <w:pStyle w:val="TAH"/>
            </w:pPr>
            <w:r w:rsidRPr="00D0162F">
              <w:t>Condition</w:t>
            </w:r>
          </w:p>
        </w:tc>
      </w:tr>
      <w:tr w:rsidR="00AB67FA" w:rsidRPr="00D0162F" w14:paraId="0C7C791F" w14:textId="77777777" w:rsidTr="002B0554">
        <w:trPr>
          <w:jc w:val="center"/>
        </w:trPr>
        <w:tc>
          <w:tcPr>
            <w:tcW w:w="4535" w:type="dxa"/>
          </w:tcPr>
          <w:p w14:paraId="03016BEA" w14:textId="6FFBB191" w:rsidR="00AB67FA" w:rsidRPr="00D0162F" w:rsidRDefault="00AB67FA" w:rsidP="006E0A54">
            <w:pPr>
              <w:pStyle w:val="TAL"/>
            </w:pPr>
            <w:r w:rsidRPr="00D0162F">
              <w:t>MAC-CellGroupConfig</w:t>
            </w:r>
            <w:r w:rsidR="006E0A54" w:rsidRPr="00D0162F">
              <w:t xml:space="preserve"> </w:t>
            </w:r>
            <w:r w:rsidRPr="00D0162F">
              <w:t>::=</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68959326" w14:textId="77777777" w:rsidR="00AB67FA" w:rsidRPr="00D0162F" w:rsidRDefault="00AB67FA" w:rsidP="006E0A54">
            <w:pPr>
              <w:pStyle w:val="TAL"/>
            </w:pPr>
          </w:p>
        </w:tc>
        <w:tc>
          <w:tcPr>
            <w:tcW w:w="1700" w:type="dxa"/>
          </w:tcPr>
          <w:p w14:paraId="4D3AF9EA" w14:textId="77777777" w:rsidR="00AB67FA" w:rsidRPr="00D0162F" w:rsidRDefault="00AB67FA" w:rsidP="006E0A54">
            <w:pPr>
              <w:pStyle w:val="TAL"/>
            </w:pPr>
          </w:p>
        </w:tc>
        <w:tc>
          <w:tcPr>
            <w:tcW w:w="1245" w:type="dxa"/>
          </w:tcPr>
          <w:p w14:paraId="6A926012" w14:textId="77777777" w:rsidR="00AB67FA" w:rsidRPr="00D0162F" w:rsidRDefault="00AB67FA" w:rsidP="006E0A54">
            <w:pPr>
              <w:pStyle w:val="TAL"/>
            </w:pPr>
          </w:p>
        </w:tc>
      </w:tr>
      <w:tr w:rsidR="00AB67FA" w:rsidRPr="00D0162F" w14:paraId="2AFFB4A5" w14:textId="77777777" w:rsidTr="002B0554">
        <w:trPr>
          <w:jc w:val="center"/>
        </w:trPr>
        <w:tc>
          <w:tcPr>
            <w:tcW w:w="4535" w:type="dxa"/>
          </w:tcPr>
          <w:p w14:paraId="1E3F40ED" w14:textId="47A668A2" w:rsidR="00AB67FA" w:rsidRPr="00D0162F" w:rsidRDefault="006E0A54" w:rsidP="006E0A54">
            <w:pPr>
              <w:pStyle w:val="TAL"/>
            </w:pPr>
            <w:r w:rsidRPr="00D0162F">
              <w:t xml:space="preserve">  </w:t>
            </w:r>
            <w:r w:rsidR="00AB67FA" w:rsidRPr="00D0162F">
              <w:t>drx-Config</w:t>
            </w:r>
            <w:r w:rsidRPr="00D0162F">
              <w:t xml:space="preserve"> </w:t>
            </w:r>
            <w:r w:rsidR="00AB67FA" w:rsidRPr="00D0162F">
              <w:t>CHOICE</w:t>
            </w:r>
            <w:r w:rsidRPr="00D0162F">
              <w:t xml:space="preserve"> </w:t>
            </w:r>
            <w:r w:rsidR="00AB67FA" w:rsidRPr="00D0162F">
              <w:t>{</w:t>
            </w:r>
          </w:p>
        </w:tc>
        <w:tc>
          <w:tcPr>
            <w:tcW w:w="2267" w:type="dxa"/>
          </w:tcPr>
          <w:p w14:paraId="7BAA9372" w14:textId="77777777" w:rsidR="00AB67FA" w:rsidRPr="00D0162F" w:rsidRDefault="00AB67FA" w:rsidP="006E0A54">
            <w:pPr>
              <w:pStyle w:val="TAL"/>
            </w:pPr>
          </w:p>
        </w:tc>
        <w:tc>
          <w:tcPr>
            <w:tcW w:w="1700" w:type="dxa"/>
          </w:tcPr>
          <w:p w14:paraId="59E763F7" w14:textId="77777777" w:rsidR="00AB67FA" w:rsidRPr="00D0162F" w:rsidRDefault="00AB67FA" w:rsidP="006E0A54">
            <w:pPr>
              <w:pStyle w:val="TAL"/>
            </w:pPr>
          </w:p>
        </w:tc>
        <w:tc>
          <w:tcPr>
            <w:tcW w:w="1245" w:type="dxa"/>
          </w:tcPr>
          <w:p w14:paraId="1CF2D5C5" w14:textId="77777777" w:rsidR="00AB67FA" w:rsidRPr="00D0162F" w:rsidRDefault="00AB67FA" w:rsidP="006E0A54">
            <w:pPr>
              <w:pStyle w:val="TAL"/>
            </w:pPr>
          </w:p>
        </w:tc>
      </w:tr>
      <w:tr w:rsidR="00AB67FA" w:rsidRPr="00D0162F" w14:paraId="45666D20" w14:textId="77777777" w:rsidTr="002B0554">
        <w:trPr>
          <w:jc w:val="center"/>
        </w:trPr>
        <w:tc>
          <w:tcPr>
            <w:tcW w:w="4535" w:type="dxa"/>
          </w:tcPr>
          <w:p w14:paraId="2EC1DBC2" w14:textId="14CEEA55" w:rsidR="00AB67FA" w:rsidRPr="00D0162F" w:rsidRDefault="006E0A54" w:rsidP="006E0A54">
            <w:pPr>
              <w:pStyle w:val="TAL"/>
            </w:pPr>
            <w:r w:rsidRPr="00D0162F">
              <w:t xml:space="preserve">    </w:t>
            </w:r>
            <w:r w:rsidR="00AB67FA" w:rsidRPr="00D0162F">
              <w:t>setup</w:t>
            </w:r>
            <w:r w:rsidRPr="00D0162F">
              <w:t xml:space="preserve"> </w:t>
            </w:r>
            <w:r w:rsidR="00AB67FA" w:rsidRPr="00D0162F">
              <w:t>SEQUENCE</w:t>
            </w:r>
            <w:r w:rsidRPr="00D0162F">
              <w:t xml:space="preserve"> </w:t>
            </w:r>
            <w:r w:rsidR="00AB67FA" w:rsidRPr="00D0162F">
              <w:t>{</w:t>
            </w:r>
          </w:p>
        </w:tc>
        <w:tc>
          <w:tcPr>
            <w:tcW w:w="2267" w:type="dxa"/>
          </w:tcPr>
          <w:p w14:paraId="5E1875B2" w14:textId="77777777" w:rsidR="00AB67FA" w:rsidRPr="00D0162F" w:rsidRDefault="00AB67FA" w:rsidP="006E0A54">
            <w:pPr>
              <w:pStyle w:val="TAL"/>
            </w:pPr>
          </w:p>
        </w:tc>
        <w:tc>
          <w:tcPr>
            <w:tcW w:w="1700" w:type="dxa"/>
          </w:tcPr>
          <w:p w14:paraId="6B680DCB" w14:textId="77777777" w:rsidR="00AB67FA" w:rsidRPr="00D0162F" w:rsidRDefault="00AB67FA" w:rsidP="006E0A54">
            <w:pPr>
              <w:pStyle w:val="TAL"/>
            </w:pPr>
          </w:p>
        </w:tc>
        <w:tc>
          <w:tcPr>
            <w:tcW w:w="1245" w:type="dxa"/>
          </w:tcPr>
          <w:p w14:paraId="11E626AD" w14:textId="77777777" w:rsidR="00AB67FA" w:rsidRPr="00D0162F" w:rsidRDefault="00AB67FA" w:rsidP="006E0A54">
            <w:pPr>
              <w:pStyle w:val="TAL"/>
            </w:pPr>
          </w:p>
        </w:tc>
      </w:tr>
      <w:tr w:rsidR="00AB67FA" w:rsidRPr="00D0162F" w14:paraId="5F3ADD57" w14:textId="77777777" w:rsidTr="002B0554">
        <w:trPr>
          <w:jc w:val="center"/>
        </w:trPr>
        <w:tc>
          <w:tcPr>
            <w:tcW w:w="4535" w:type="dxa"/>
            <w:tcBorders>
              <w:bottom w:val="single" w:sz="4" w:space="0" w:color="auto"/>
            </w:tcBorders>
          </w:tcPr>
          <w:p w14:paraId="057539E6" w14:textId="378A55CD" w:rsidR="00AB67FA" w:rsidRPr="00D0162F" w:rsidRDefault="006E0A54" w:rsidP="006E0A54">
            <w:pPr>
              <w:pStyle w:val="TAL"/>
            </w:pPr>
            <w:r w:rsidRPr="00D0162F">
              <w:t xml:space="preserve">      </w:t>
            </w:r>
            <w:r w:rsidR="00AB67FA" w:rsidRPr="00D0162F">
              <w:t>drx-onDurationTimer</w:t>
            </w:r>
            <w:r w:rsidRPr="00D0162F">
              <w:t xml:space="preserve"> </w:t>
            </w:r>
            <w:r w:rsidR="00AB67FA" w:rsidRPr="00D0162F">
              <w:t>CHOICE</w:t>
            </w:r>
            <w:r w:rsidRPr="00D0162F">
              <w:t xml:space="preserve"> </w:t>
            </w:r>
            <w:r w:rsidR="00AB67FA" w:rsidRPr="00D0162F">
              <w:t>{</w:t>
            </w:r>
          </w:p>
        </w:tc>
        <w:tc>
          <w:tcPr>
            <w:tcW w:w="2267" w:type="dxa"/>
          </w:tcPr>
          <w:p w14:paraId="7D3AD4CA" w14:textId="77777777" w:rsidR="00AB67FA" w:rsidRPr="00D0162F" w:rsidRDefault="00AB67FA" w:rsidP="006E0A54">
            <w:pPr>
              <w:pStyle w:val="TAL"/>
            </w:pPr>
          </w:p>
        </w:tc>
        <w:tc>
          <w:tcPr>
            <w:tcW w:w="1700" w:type="dxa"/>
          </w:tcPr>
          <w:p w14:paraId="550237FA" w14:textId="77777777" w:rsidR="00AB67FA" w:rsidRPr="00D0162F" w:rsidRDefault="00AB67FA" w:rsidP="006E0A54">
            <w:pPr>
              <w:pStyle w:val="TAL"/>
            </w:pPr>
          </w:p>
        </w:tc>
        <w:tc>
          <w:tcPr>
            <w:tcW w:w="1245" w:type="dxa"/>
          </w:tcPr>
          <w:p w14:paraId="512A4F8E" w14:textId="77777777" w:rsidR="00AB67FA" w:rsidRPr="00D0162F" w:rsidRDefault="00AB67FA" w:rsidP="006E0A54">
            <w:pPr>
              <w:pStyle w:val="TAL"/>
            </w:pPr>
          </w:p>
        </w:tc>
      </w:tr>
      <w:tr w:rsidR="00AB67FA" w:rsidRPr="00D0162F" w14:paraId="7174A3A6" w14:textId="77777777" w:rsidTr="002B0554">
        <w:trPr>
          <w:jc w:val="center"/>
        </w:trPr>
        <w:tc>
          <w:tcPr>
            <w:tcW w:w="4535" w:type="dxa"/>
            <w:tcBorders>
              <w:bottom w:val="nil"/>
            </w:tcBorders>
          </w:tcPr>
          <w:p w14:paraId="704A3BE1" w14:textId="076E4E3D" w:rsidR="00AB67FA" w:rsidRPr="00D0162F" w:rsidRDefault="006E0A54" w:rsidP="006E0A54">
            <w:pPr>
              <w:pStyle w:val="TAL"/>
            </w:pPr>
            <w:r w:rsidRPr="00D0162F">
              <w:t xml:space="preserve">        </w:t>
            </w:r>
            <w:r w:rsidR="00AB67FA" w:rsidRPr="00D0162F">
              <w:t>milliSeconds</w:t>
            </w:r>
          </w:p>
        </w:tc>
        <w:tc>
          <w:tcPr>
            <w:tcW w:w="2267" w:type="dxa"/>
          </w:tcPr>
          <w:p w14:paraId="6AE80871" w14:textId="77777777" w:rsidR="00AB67FA" w:rsidRPr="00D0162F" w:rsidRDefault="00AB67FA" w:rsidP="006E0A54">
            <w:pPr>
              <w:pStyle w:val="TAL"/>
            </w:pPr>
            <w:r w:rsidRPr="00D0162F">
              <w:t>ms1</w:t>
            </w:r>
          </w:p>
        </w:tc>
        <w:tc>
          <w:tcPr>
            <w:tcW w:w="1700" w:type="dxa"/>
          </w:tcPr>
          <w:p w14:paraId="6298D1DB" w14:textId="77777777" w:rsidR="00AB67FA" w:rsidRPr="00D0162F" w:rsidRDefault="00AB67FA" w:rsidP="006E0A54">
            <w:pPr>
              <w:pStyle w:val="TAL"/>
            </w:pPr>
          </w:p>
        </w:tc>
        <w:tc>
          <w:tcPr>
            <w:tcW w:w="1245" w:type="dxa"/>
          </w:tcPr>
          <w:p w14:paraId="1BB7B3AD" w14:textId="6329BC79" w:rsidR="00AB67FA" w:rsidRPr="00D0162F" w:rsidRDefault="00AB67FA" w:rsidP="006E0A54">
            <w:pPr>
              <w:pStyle w:val="TAL"/>
            </w:pPr>
            <w:r w:rsidRPr="00D0162F">
              <w:t>DRX.1</w:t>
            </w:r>
            <w:r w:rsidR="006E0A54" w:rsidRPr="00D0162F">
              <w:t xml:space="preserve"> </w:t>
            </w:r>
            <w:r w:rsidRPr="00D0162F">
              <w:t>OR</w:t>
            </w:r>
            <w:r w:rsidR="006E0A54" w:rsidRPr="00D0162F">
              <w:t xml:space="preserve"> </w:t>
            </w:r>
            <w:r w:rsidRPr="00D0162F">
              <w:t>DRX.2</w:t>
            </w:r>
            <w:r w:rsidR="006E0A54" w:rsidRPr="00D0162F">
              <w:t xml:space="preserve"> </w:t>
            </w:r>
            <w:r w:rsidRPr="00D0162F">
              <w:t>OR</w:t>
            </w:r>
            <w:r w:rsidR="006E0A54" w:rsidRPr="00D0162F">
              <w:t xml:space="preserve"> </w:t>
            </w:r>
            <w:r w:rsidRPr="00D0162F">
              <w:t>DRX.6</w:t>
            </w:r>
          </w:p>
        </w:tc>
      </w:tr>
      <w:tr w:rsidR="00AB67FA" w:rsidRPr="00D0162F" w14:paraId="065F52A3" w14:textId="77777777" w:rsidTr="002B0554">
        <w:trPr>
          <w:jc w:val="center"/>
        </w:trPr>
        <w:tc>
          <w:tcPr>
            <w:tcW w:w="4535" w:type="dxa"/>
            <w:tcBorders>
              <w:top w:val="nil"/>
            </w:tcBorders>
          </w:tcPr>
          <w:p w14:paraId="22B7132A" w14:textId="77777777" w:rsidR="00AB67FA" w:rsidRPr="00D0162F" w:rsidRDefault="00AB67FA" w:rsidP="006E0A54">
            <w:pPr>
              <w:pStyle w:val="TAL"/>
            </w:pPr>
          </w:p>
        </w:tc>
        <w:tc>
          <w:tcPr>
            <w:tcW w:w="2267" w:type="dxa"/>
          </w:tcPr>
          <w:p w14:paraId="6466EF79" w14:textId="77777777" w:rsidR="00AB67FA" w:rsidRPr="00D0162F" w:rsidRDefault="00AB67FA" w:rsidP="006E0A54">
            <w:pPr>
              <w:pStyle w:val="TAL"/>
            </w:pPr>
            <w:r w:rsidRPr="00D0162F">
              <w:t>ms6</w:t>
            </w:r>
          </w:p>
        </w:tc>
        <w:tc>
          <w:tcPr>
            <w:tcW w:w="1700" w:type="dxa"/>
          </w:tcPr>
          <w:p w14:paraId="5BFDDE28" w14:textId="77777777" w:rsidR="00AB67FA" w:rsidRPr="00D0162F" w:rsidRDefault="00AB67FA" w:rsidP="006E0A54">
            <w:pPr>
              <w:pStyle w:val="TAL"/>
            </w:pPr>
          </w:p>
        </w:tc>
        <w:tc>
          <w:tcPr>
            <w:tcW w:w="1245" w:type="dxa"/>
          </w:tcPr>
          <w:p w14:paraId="35407F45" w14:textId="769F7012" w:rsidR="00AB67FA" w:rsidRPr="00D0162F" w:rsidRDefault="00AB67FA" w:rsidP="006E0A54">
            <w:pPr>
              <w:pStyle w:val="TAL"/>
            </w:pPr>
            <w:r w:rsidRPr="00D0162F">
              <w:t>DRX.3</w:t>
            </w:r>
            <w:r w:rsidR="006E0A54" w:rsidRPr="00D0162F">
              <w:t xml:space="preserve"> </w:t>
            </w:r>
            <w:r w:rsidRPr="00D0162F">
              <w:t>OR</w:t>
            </w:r>
            <w:r w:rsidR="006E0A54" w:rsidRPr="00D0162F">
              <w:t xml:space="preserve"> </w:t>
            </w:r>
            <w:r w:rsidRPr="00D0162F">
              <w:t>DRX.7</w:t>
            </w:r>
            <w:r w:rsidR="006E0A54" w:rsidRPr="00D0162F">
              <w:t xml:space="preserve"> </w:t>
            </w:r>
            <w:r w:rsidRPr="00D0162F">
              <w:t>OR</w:t>
            </w:r>
            <w:r w:rsidR="006E0A54" w:rsidRPr="00D0162F">
              <w:t xml:space="preserve"> </w:t>
            </w:r>
            <w:r w:rsidRPr="00D0162F">
              <w:t>DRX.8</w:t>
            </w:r>
            <w:r w:rsidR="006E0A54" w:rsidRPr="00D0162F">
              <w:t xml:space="preserve"> </w:t>
            </w:r>
            <w:r w:rsidRPr="00D0162F">
              <w:t>OR</w:t>
            </w:r>
            <w:r w:rsidR="006E0A54" w:rsidRPr="00D0162F">
              <w:t xml:space="preserve"> </w:t>
            </w:r>
            <w:r w:rsidRPr="00D0162F">
              <w:t>DRX.11</w:t>
            </w:r>
          </w:p>
        </w:tc>
      </w:tr>
      <w:tr w:rsidR="00AB67FA" w:rsidRPr="00D0162F" w14:paraId="66209160" w14:textId="77777777" w:rsidTr="002B0554">
        <w:trPr>
          <w:jc w:val="center"/>
        </w:trPr>
        <w:tc>
          <w:tcPr>
            <w:tcW w:w="4535" w:type="dxa"/>
          </w:tcPr>
          <w:p w14:paraId="11F1DF28" w14:textId="77353D45" w:rsidR="00AB67FA" w:rsidRPr="00D0162F" w:rsidRDefault="006E0A54" w:rsidP="006E0A54">
            <w:pPr>
              <w:pStyle w:val="TAL"/>
            </w:pPr>
            <w:r w:rsidRPr="00D0162F">
              <w:t xml:space="preserve">      </w:t>
            </w:r>
            <w:r w:rsidR="00AB67FA" w:rsidRPr="00D0162F">
              <w:t>}</w:t>
            </w:r>
          </w:p>
        </w:tc>
        <w:tc>
          <w:tcPr>
            <w:tcW w:w="2267" w:type="dxa"/>
          </w:tcPr>
          <w:p w14:paraId="070AADE5" w14:textId="77777777" w:rsidR="00AB67FA" w:rsidRPr="00D0162F" w:rsidRDefault="00AB67FA" w:rsidP="006E0A54">
            <w:pPr>
              <w:pStyle w:val="TAL"/>
            </w:pPr>
          </w:p>
        </w:tc>
        <w:tc>
          <w:tcPr>
            <w:tcW w:w="1700" w:type="dxa"/>
          </w:tcPr>
          <w:p w14:paraId="3FBDCBAF" w14:textId="77777777" w:rsidR="00AB67FA" w:rsidRPr="00D0162F" w:rsidRDefault="00AB67FA" w:rsidP="006E0A54">
            <w:pPr>
              <w:pStyle w:val="TAL"/>
            </w:pPr>
          </w:p>
        </w:tc>
        <w:tc>
          <w:tcPr>
            <w:tcW w:w="1245" w:type="dxa"/>
          </w:tcPr>
          <w:p w14:paraId="6F3BD9D4" w14:textId="77777777" w:rsidR="00AB67FA" w:rsidRPr="00D0162F" w:rsidRDefault="00AB67FA" w:rsidP="006E0A54">
            <w:pPr>
              <w:pStyle w:val="TAL"/>
            </w:pPr>
          </w:p>
        </w:tc>
      </w:tr>
      <w:tr w:rsidR="00AB67FA" w:rsidRPr="00D0162F" w14:paraId="0C59DB69" w14:textId="77777777" w:rsidTr="002B0554">
        <w:trPr>
          <w:jc w:val="center"/>
        </w:trPr>
        <w:tc>
          <w:tcPr>
            <w:tcW w:w="4535" w:type="dxa"/>
          </w:tcPr>
          <w:p w14:paraId="0A75F75B" w14:textId="5A3B4C22" w:rsidR="00AB67FA" w:rsidRPr="00D0162F" w:rsidRDefault="006E0A54" w:rsidP="006E0A54">
            <w:pPr>
              <w:pStyle w:val="TAL"/>
            </w:pPr>
            <w:r w:rsidRPr="00D0162F">
              <w:t xml:space="preserve">      </w:t>
            </w:r>
            <w:r w:rsidR="00AB67FA" w:rsidRPr="00D0162F">
              <w:t>drx-InactivityTimer</w:t>
            </w:r>
          </w:p>
        </w:tc>
        <w:tc>
          <w:tcPr>
            <w:tcW w:w="2267" w:type="dxa"/>
          </w:tcPr>
          <w:p w14:paraId="6A9F0B9D" w14:textId="77777777" w:rsidR="00AB67FA" w:rsidRPr="00D0162F" w:rsidRDefault="00AB67FA" w:rsidP="006E0A54">
            <w:pPr>
              <w:pStyle w:val="TAL"/>
            </w:pPr>
            <w:r w:rsidRPr="00D0162F">
              <w:t>ms1</w:t>
            </w:r>
          </w:p>
        </w:tc>
        <w:tc>
          <w:tcPr>
            <w:tcW w:w="1700" w:type="dxa"/>
          </w:tcPr>
          <w:p w14:paraId="728D70A8" w14:textId="77777777" w:rsidR="00AB67FA" w:rsidRPr="00D0162F" w:rsidRDefault="00AB67FA" w:rsidP="006E0A54">
            <w:pPr>
              <w:pStyle w:val="TAL"/>
            </w:pPr>
          </w:p>
        </w:tc>
        <w:tc>
          <w:tcPr>
            <w:tcW w:w="1245" w:type="dxa"/>
          </w:tcPr>
          <w:p w14:paraId="3727C914" w14:textId="77777777" w:rsidR="00AB67FA" w:rsidRPr="00D0162F" w:rsidRDefault="00AB67FA" w:rsidP="006E0A54">
            <w:pPr>
              <w:pStyle w:val="TAL"/>
            </w:pPr>
          </w:p>
        </w:tc>
      </w:tr>
      <w:tr w:rsidR="00AB67FA" w:rsidRPr="00D0162F" w14:paraId="5CE96942" w14:textId="77777777" w:rsidTr="002B0554">
        <w:trPr>
          <w:jc w:val="center"/>
        </w:trPr>
        <w:tc>
          <w:tcPr>
            <w:tcW w:w="4535" w:type="dxa"/>
          </w:tcPr>
          <w:p w14:paraId="6E430822" w14:textId="544D7EE2" w:rsidR="00AB67FA" w:rsidRPr="00D0162F" w:rsidRDefault="006E0A54" w:rsidP="006E0A54">
            <w:pPr>
              <w:pStyle w:val="TAL"/>
            </w:pPr>
            <w:r w:rsidRPr="00D0162F">
              <w:t xml:space="preserve">      </w:t>
            </w:r>
            <w:r w:rsidR="00AB67FA" w:rsidRPr="00D0162F">
              <w:t>drx-RetransmissionTimerDL</w:t>
            </w:r>
          </w:p>
        </w:tc>
        <w:tc>
          <w:tcPr>
            <w:tcW w:w="2267" w:type="dxa"/>
          </w:tcPr>
          <w:p w14:paraId="1C9BFB03" w14:textId="77777777" w:rsidR="00AB67FA" w:rsidRPr="00D0162F" w:rsidRDefault="00AB67FA" w:rsidP="006E0A54">
            <w:pPr>
              <w:pStyle w:val="TAL"/>
            </w:pPr>
            <w:r w:rsidRPr="00D0162F">
              <w:t>sl1</w:t>
            </w:r>
          </w:p>
        </w:tc>
        <w:tc>
          <w:tcPr>
            <w:tcW w:w="1700" w:type="dxa"/>
          </w:tcPr>
          <w:p w14:paraId="26F962E8" w14:textId="77777777" w:rsidR="00AB67FA" w:rsidRPr="00D0162F" w:rsidRDefault="00AB67FA" w:rsidP="006E0A54">
            <w:pPr>
              <w:pStyle w:val="TAL"/>
            </w:pPr>
          </w:p>
        </w:tc>
        <w:tc>
          <w:tcPr>
            <w:tcW w:w="1245" w:type="dxa"/>
          </w:tcPr>
          <w:p w14:paraId="48541654" w14:textId="77777777" w:rsidR="00AB67FA" w:rsidRPr="00D0162F" w:rsidRDefault="00AB67FA" w:rsidP="006E0A54">
            <w:pPr>
              <w:pStyle w:val="TAL"/>
            </w:pPr>
          </w:p>
        </w:tc>
      </w:tr>
      <w:tr w:rsidR="00AB67FA" w:rsidRPr="00D0162F" w14:paraId="31ECD9B3" w14:textId="77777777" w:rsidTr="002B0554">
        <w:trPr>
          <w:jc w:val="center"/>
        </w:trPr>
        <w:tc>
          <w:tcPr>
            <w:tcW w:w="4535" w:type="dxa"/>
          </w:tcPr>
          <w:p w14:paraId="0177F387" w14:textId="3D743DE8" w:rsidR="00AB67FA" w:rsidRPr="00D0162F" w:rsidRDefault="006E0A54" w:rsidP="006E0A54">
            <w:pPr>
              <w:pStyle w:val="TAL"/>
            </w:pPr>
            <w:r w:rsidRPr="00D0162F">
              <w:t xml:space="preserve">      </w:t>
            </w:r>
            <w:r w:rsidR="00AB67FA" w:rsidRPr="00D0162F">
              <w:t>drx-RetransmissionTimerUL</w:t>
            </w:r>
          </w:p>
        </w:tc>
        <w:tc>
          <w:tcPr>
            <w:tcW w:w="2267" w:type="dxa"/>
          </w:tcPr>
          <w:p w14:paraId="71C640C1" w14:textId="77777777" w:rsidR="00AB67FA" w:rsidRPr="00D0162F" w:rsidRDefault="00AB67FA" w:rsidP="006E0A54">
            <w:pPr>
              <w:pStyle w:val="TAL"/>
            </w:pPr>
            <w:r w:rsidRPr="00D0162F">
              <w:t>sl1</w:t>
            </w:r>
          </w:p>
        </w:tc>
        <w:tc>
          <w:tcPr>
            <w:tcW w:w="1700" w:type="dxa"/>
          </w:tcPr>
          <w:p w14:paraId="5DAF2D97" w14:textId="77777777" w:rsidR="00AB67FA" w:rsidRPr="00D0162F" w:rsidRDefault="00AB67FA" w:rsidP="006E0A54">
            <w:pPr>
              <w:pStyle w:val="TAL"/>
            </w:pPr>
          </w:p>
        </w:tc>
        <w:tc>
          <w:tcPr>
            <w:tcW w:w="1245" w:type="dxa"/>
          </w:tcPr>
          <w:p w14:paraId="2474DA71" w14:textId="77777777" w:rsidR="00AB67FA" w:rsidRPr="00D0162F" w:rsidRDefault="00AB67FA" w:rsidP="006E0A54">
            <w:pPr>
              <w:pStyle w:val="TAL"/>
            </w:pPr>
          </w:p>
        </w:tc>
      </w:tr>
      <w:tr w:rsidR="00AB67FA" w:rsidRPr="00D0162F" w14:paraId="4001E288" w14:textId="77777777" w:rsidTr="002B0554">
        <w:trPr>
          <w:jc w:val="center"/>
        </w:trPr>
        <w:tc>
          <w:tcPr>
            <w:tcW w:w="4535" w:type="dxa"/>
          </w:tcPr>
          <w:p w14:paraId="666867CA" w14:textId="3C2C6D3E" w:rsidR="00AB67FA" w:rsidRPr="00D0162F" w:rsidRDefault="006E0A54" w:rsidP="006E0A54">
            <w:pPr>
              <w:pStyle w:val="TAL"/>
            </w:pPr>
            <w:r w:rsidRPr="00D0162F">
              <w:t xml:space="preserve">      </w:t>
            </w:r>
            <w:r w:rsidR="00AB67FA" w:rsidRPr="00D0162F">
              <w:t>drx-LongCycleStartOffset</w:t>
            </w:r>
            <w:r w:rsidRPr="00D0162F">
              <w:t xml:space="preserve"> </w:t>
            </w:r>
            <w:r w:rsidR="00AB67FA" w:rsidRPr="00D0162F">
              <w:t>CHOICE</w:t>
            </w:r>
            <w:r w:rsidRPr="00D0162F">
              <w:t xml:space="preserve"> </w:t>
            </w:r>
            <w:r w:rsidR="00AB67FA" w:rsidRPr="00D0162F">
              <w:t>{</w:t>
            </w:r>
          </w:p>
        </w:tc>
        <w:tc>
          <w:tcPr>
            <w:tcW w:w="2267" w:type="dxa"/>
          </w:tcPr>
          <w:p w14:paraId="4E62A053" w14:textId="77777777" w:rsidR="00AB67FA" w:rsidRPr="00D0162F" w:rsidRDefault="00AB67FA" w:rsidP="006E0A54">
            <w:pPr>
              <w:pStyle w:val="TAL"/>
            </w:pPr>
          </w:p>
        </w:tc>
        <w:tc>
          <w:tcPr>
            <w:tcW w:w="1700" w:type="dxa"/>
          </w:tcPr>
          <w:p w14:paraId="38AD783A" w14:textId="77777777" w:rsidR="00AB67FA" w:rsidRPr="00D0162F" w:rsidRDefault="00AB67FA" w:rsidP="006E0A54">
            <w:pPr>
              <w:pStyle w:val="TAL"/>
            </w:pPr>
          </w:p>
        </w:tc>
        <w:tc>
          <w:tcPr>
            <w:tcW w:w="1245" w:type="dxa"/>
          </w:tcPr>
          <w:p w14:paraId="71EA2E5F" w14:textId="77777777" w:rsidR="00AB67FA" w:rsidRPr="00D0162F" w:rsidRDefault="00AB67FA" w:rsidP="006E0A54">
            <w:pPr>
              <w:pStyle w:val="TAL"/>
            </w:pPr>
          </w:p>
        </w:tc>
      </w:tr>
      <w:tr w:rsidR="00AB67FA" w:rsidRPr="00D0162F" w14:paraId="6D226FFF" w14:textId="77777777" w:rsidTr="002B0554">
        <w:trPr>
          <w:jc w:val="center"/>
        </w:trPr>
        <w:tc>
          <w:tcPr>
            <w:tcW w:w="4535" w:type="dxa"/>
          </w:tcPr>
          <w:p w14:paraId="235C442A" w14:textId="684F7CE0" w:rsidR="00AB67FA" w:rsidRPr="00D0162F" w:rsidRDefault="006E0A54" w:rsidP="006E0A54">
            <w:pPr>
              <w:pStyle w:val="TAL"/>
            </w:pPr>
            <w:r w:rsidRPr="00D0162F">
              <w:t xml:space="preserve">        </w:t>
            </w:r>
            <w:r w:rsidR="00AB67FA" w:rsidRPr="00D0162F">
              <w:t>ms20</w:t>
            </w:r>
          </w:p>
        </w:tc>
        <w:tc>
          <w:tcPr>
            <w:tcW w:w="2267" w:type="dxa"/>
          </w:tcPr>
          <w:p w14:paraId="25AFC10C" w14:textId="77777777" w:rsidR="00AB67FA" w:rsidRPr="00D0162F" w:rsidRDefault="00AB67FA" w:rsidP="006E0A54">
            <w:pPr>
              <w:pStyle w:val="TAL"/>
            </w:pPr>
            <w:r w:rsidRPr="00D0162F">
              <w:t>0</w:t>
            </w:r>
          </w:p>
        </w:tc>
        <w:tc>
          <w:tcPr>
            <w:tcW w:w="1700" w:type="dxa"/>
          </w:tcPr>
          <w:p w14:paraId="628DAF44" w14:textId="77777777" w:rsidR="00AB67FA" w:rsidRPr="00D0162F" w:rsidRDefault="00AB67FA" w:rsidP="006E0A54">
            <w:pPr>
              <w:pStyle w:val="TAL"/>
            </w:pPr>
          </w:p>
        </w:tc>
        <w:tc>
          <w:tcPr>
            <w:tcW w:w="1245" w:type="dxa"/>
          </w:tcPr>
          <w:p w14:paraId="7089AF99" w14:textId="77777777" w:rsidR="00AB67FA" w:rsidRPr="00D0162F" w:rsidRDefault="00AB67FA" w:rsidP="006E0A54">
            <w:pPr>
              <w:pStyle w:val="TAL"/>
            </w:pPr>
            <w:r w:rsidRPr="00D0162F">
              <w:t>DRX.11</w:t>
            </w:r>
          </w:p>
        </w:tc>
      </w:tr>
      <w:tr w:rsidR="00AB67FA" w:rsidRPr="00D0162F" w14:paraId="7EF1679D" w14:textId="77777777" w:rsidTr="002B0554">
        <w:trPr>
          <w:jc w:val="center"/>
        </w:trPr>
        <w:tc>
          <w:tcPr>
            <w:tcW w:w="4535" w:type="dxa"/>
            <w:vMerge w:val="restart"/>
          </w:tcPr>
          <w:p w14:paraId="5D2F8DBC" w14:textId="779A7CB1" w:rsidR="00AB67FA" w:rsidRPr="00D0162F" w:rsidRDefault="006E0A54" w:rsidP="006E0A54">
            <w:pPr>
              <w:pStyle w:val="TAL"/>
            </w:pPr>
            <w:r w:rsidRPr="00D0162F">
              <w:t xml:space="preserve">        </w:t>
            </w:r>
            <w:r w:rsidR="00AB67FA" w:rsidRPr="00D0162F">
              <w:t>ms40</w:t>
            </w:r>
          </w:p>
        </w:tc>
        <w:tc>
          <w:tcPr>
            <w:tcW w:w="2267" w:type="dxa"/>
          </w:tcPr>
          <w:p w14:paraId="045D4822" w14:textId="77777777" w:rsidR="00AB67FA" w:rsidRPr="00D0162F" w:rsidRDefault="00AB67FA" w:rsidP="006E0A54">
            <w:pPr>
              <w:pStyle w:val="TAL"/>
            </w:pPr>
            <w:r w:rsidRPr="00D0162F">
              <w:t>0</w:t>
            </w:r>
          </w:p>
        </w:tc>
        <w:tc>
          <w:tcPr>
            <w:tcW w:w="1700" w:type="dxa"/>
          </w:tcPr>
          <w:p w14:paraId="09A4E3DF" w14:textId="77777777" w:rsidR="00AB67FA" w:rsidRPr="00D0162F" w:rsidRDefault="00AB67FA" w:rsidP="006E0A54">
            <w:pPr>
              <w:pStyle w:val="TAL"/>
            </w:pPr>
          </w:p>
        </w:tc>
        <w:tc>
          <w:tcPr>
            <w:tcW w:w="1245" w:type="dxa"/>
          </w:tcPr>
          <w:p w14:paraId="15C6993D" w14:textId="31CA4407" w:rsidR="00AB67FA" w:rsidRPr="00D0162F" w:rsidRDefault="00AB67FA" w:rsidP="006E0A54">
            <w:pPr>
              <w:pStyle w:val="TAL"/>
            </w:pPr>
            <w:r w:rsidRPr="00D0162F">
              <w:t>DRX.1</w:t>
            </w:r>
            <w:r w:rsidR="006E0A54" w:rsidRPr="00D0162F">
              <w:t xml:space="preserve"> </w:t>
            </w:r>
            <w:r w:rsidRPr="00D0162F">
              <w:t>or</w:t>
            </w:r>
            <w:r w:rsidR="006E0A54" w:rsidRPr="00D0162F">
              <w:t xml:space="preserve"> </w:t>
            </w:r>
            <w:r w:rsidRPr="00D0162F">
              <w:t>DRX.3</w:t>
            </w:r>
          </w:p>
        </w:tc>
      </w:tr>
      <w:tr w:rsidR="00AB67FA" w:rsidRPr="00D0162F" w14:paraId="78F80960" w14:textId="77777777" w:rsidTr="002B0554">
        <w:trPr>
          <w:jc w:val="center"/>
        </w:trPr>
        <w:tc>
          <w:tcPr>
            <w:tcW w:w="4535" w:type="dxa"/>
            <w:vMerge/>
          </w:tcPr>
          <w:p w14:paraId="0E20E38E" w14:textId="77777777" w:rsidR="00AB67FA" w:rsidRPr="00D0162F" w:rsidRDefault="00AB67FA" w:rsidP="006E0A54">
            <w:pPr>
              <w:pStyle w:val="TAL"/>
            </w:pPr>
          </w:p>
        </w:tc>
        <w:tc>
          <w:tcPr>
            <w:tcW w:w="2267" w:type="dxa"/>
          </w:tcPr>
          <w:p w14:paraId="1EC67942" w14:textId="77777777" w:rsidR="00AB67FA" w:rsidRPr="00D0162F" w:rsidRDefault="00AB67FA" w:rsidP="006E0A54">
            <w:pPr>
              <w:pStyle w:val="TAL"/>
            </w:pPr>
            <w:r w:rsidRPr="00D0162F">
              <w:rPr>
                <w:rFonts w:cs="Arial"/>
                <w:szCs w:val="22"/>
              </w:rPr>
              <w:t>10</w:t>
            </w:r>
          </w:p>
        </w:tc>
        <w:tc>
          <w:tcPr>
            <w:tcW w:w="1700" w:type="dxa"/>
          </w:tcPr>
          <w:p w14:paraId="3F269512" w14:textId="77777777" w:rsidR="00AB67FA" w:rsidRPr="00D0162F" w:rsidRDefault="00AB67FA" w:rsidP="006E0A54">
            <w:pPr>
              <w:pStyle w:val="TAL"/>
            </w:pPr>
          </w:p>
        </w:tc>
        <w:tc>
          <w:tcPr>
            <w:tcW w:w="1245" w:type="dxa"/>
          </w:tcPr>
          <w:p w14:paraId="4631A0F1" w14:textId="77E9D135" w:rsidR="00AB67FA" w:rsidRPr="00D0162F" w:rsidRDefault="00AB67FA" w:rsidP="006E0A54">
            <w:pPr>
              <w:pStyle w:val="TAL"/>
            </w:pPr>
            <w:r w:rsidRPr="00D0162F">
              <w:rPr>
                <w:rFonts w:cs="Arial"/>
                <w:szCs w:val="22"/>
              </w:rPr>
              <w:t>(DRX.1</w:t>
            </w:r>
            <w:r w:rsidR="006E0A54" w:rsidRPr="00D0162F">
              <w:rPr>
                <w:rFonts w:cs="Arial"/>
                <w:szCs w:val="22"/>
              </w:rPr>
              <w:t xml:space="preserve"> </w:t>
            </w:r>
            <w:r w:rsidRPr="00D0162F">
              <w:rPr>
                <w:rFonts w:cs="Arial"/>
                <w:szCs w:val="22"/>
              </w:rPr>
              <w:t>and</w:t>
            </w:r>
            <w:r w:rsidR="006E0A54" w:rsidRPr="00D0162F">
              <w:rPr>
                <w:rFonts w:cs="Arial"/>
                <w:szCs w:val="22"/>
              </w:rPr>
              <w:t xml:space="preserve"> </w:t>
            </w:r>
            <w:r w:rsidRPr="00D0162F">
              <w:rPr>
                <w:rFonts w:cs="Arial"/>
                <w:szCs w:val="22"/>
              </w:rPr>
              <w:t>Gap)</w:t>
            </w:r>
            <w:r w:rsidR="006E0A54" w:rsidRPr="00D0162F">
              <w:rPr>
                <w:rFonts w:cs="Arial"/>
                <w:szCs w:val="22"/>
              </w:rPr>
              <w:t xml:space="preserve"> </w:t>
            </w:r>
            <w:r w:rsidRPr="00D0162F">
              <w:rPr>
                <w:rFonts w:cs="Arial"/>
                <w:szCs w:val="22"/>
              </w:rPr>
              <w:t>OR</w:t>
            </w:r>
            <w:r w:rsidR="006E0A54" w:rsidRPr="00D0162F">
              <w:rPr>
                <w:rFonts w:cs="Arial"/>
                <w:szCs w:val="22"/>
              </w:rPr>
              <w:t xml:space="preserve"> </w:t>
            </w:r>
            <w:r w:rsidRPr="00D0162F">
              <w:rPr>
                <w:rFonts w:cs="Arial"/>
                <w:szCs w:val="22"/>
              </w:rPr>
              <w:t>(DRX.1</w:t>
            </w:r>
            <w:r w:rsidR="006E0A54" w:rsidRPr="00D0162F">
              <w:rPr>
                <w:rFonts w:cs="Arial"/>
                <w:szCs w:val="22"/>
              </w:rPr>
              <w:t xml:space="preserve"> </w:t>
            </w:r>
            <w:r w:rsidRPr="00D0162F">
              <w:rPr>
                <w:rFonts w:cs="Arial"/>
                <w:szCs w:val="22"/>
              </w:rPr>
              <w:t>and</w:t>
            </w:r>
            <w:r w:rsidR="006E0A54" w:rsidRPr="00D0162F">
              <w:rPr>
                <w:rFonts w:cs="Arial"/>
                <w:szCs w:val="22"/>
              </w:rPr>
              <w:t xml:space="preserve"> </w:t>
            </w:r>
            <w:r w:rsidRPr="00D0162F">
              <w:rPr>
                <w:rFonts w:cs="Arial"/>
                <w:szCs w:val="22"/>
              </w:rPr>
              <w:t>Offset)</w:t>
            </w:r>
            <w:r w:rsidR="000D0320" w:rsidRPr="00D0162F">
              <w:rPr>
                <w:rFonts w:cs="Arial"/>
                <w:szCs w:val="22"/>
              </w:rPr>
              <w:t xml:space="preserve"> OR (DRX.3 and Offset)</w:t>
            </w:r>
          </w:p>
        </w:tc>
      </w:tr>
      <w:tr w:rsidR="00AB67FA" w:rsidRPr="00D0162F" w14:paraId="76C87D47" w14:textId="77777777" w:rsidTr="002B0554">
        <w:trPr>
          <w:jc w:val="center"/>
        </w:trPr>
        <w:tc>
          <w:tcPr>
            <w:tcW w:w="4535" w:type="dxa"/>
            <w:vMerge/>
          </w:tcPr>
          <w:p w14:paraId="5E8CA12F" w14:textId="77777777" w:rsidR="00AB67FA" w:rsidRPr="00D0162F" w:rsidRDefault="00AB67FA" w:rsidP="006E0A54">
            <w:pPr>
              <w:pStyle w:val="TAL"/>
            </w:pPr>
          </w:p>
        </w:tc>
        <w:tc>
          <w:tcPr>
            <w:tcW w:w="2267" w:type="dxa"/>
          </w:tcPr>
          <w:p w14:paraId="541064E9" w14:textId="77777777" w:rsidR="00AB67FA" w:rsidRPr="00D0162F" w:rsidRDefault="00AB67FA" w:rsidP="006E0A54">
            <w:pPr>
              <w:pStyle w:val="TAL"/>
              <w:rPr>
                <w:rFonts w:cs="Arial"/>
                <w:szCs w:val="22"/>
              </w:rPr>
            </w:pPr>
            <w:r w:rsidRPr="00D0162F">
              <w:t>15</w:t>
            </w:r>
          </w:p>
        </w:tc>
        <w:tc>
          <w:tcPr>
            <w:tcW w:w="1700" w:type="dxa"/>
          </w:tcPr>
          <w:p w14:paraId="13FC1A82" w14:textId="77777777" w:rsidR="00AB67FA" w:rsidRPr="00D0162F" w:rsidRDefault="00AB67FA" w:rsidP="006E0A54">
            <w:pPr>
              <w:pStyle w:val="TAL"/>
            </w:pPr>
          </w:p>
        </w:tc>
        <w:tc>
          <w:tcPr>
            <w:tcW w:w="1245" w:type="dxa"/>
          </w:tcPr>
          <w:p w14:paraId="4991BB3A" w14:textId="739AA134" w:rsidR="00AB67FA" w:rsidRPr="00D0162F" w:rsidRDefault="00AB67FA" w:rsidP="006E0A54">
            <w:pPr>
              <w:pStyle w:val="TAL"/>
              <w:rPr>
                <w:rFonts w:cs="Arial"/>
                <w:szCs w:val="22"/>
              </w:rPr>
            </w:pPr>
            <w:r w:rsidRPr="00D0162F">
              <w:t>DRX.1</w:t>
            </w:r>
            <w:r w:rsidR="006E0A54" w:rsidRPr="00D0162F">
              <w:t xml:space="preserve"> </w:t>
            </w:r>
            <w:r w:rsidRPr="00D0162F">
              <w:t>and</w:t>
            </w:r>
            <w:r w:rsidR="006E0A54" w:rsidRPr="00D0162F">
              <w:t xml:space="preserve"> </w:t>
            </w:r>
            <w:r w:rsidRPr="00D0162F">
              <w:t>Gap</w:t>
            </w:r>
            <w:r w:rsidR="006E0A54" w:rsidRPr="00D0162F">
              <w:t xml:space="preserve"> </w:t>
            </w:r>
            <w:r w:rsidRPr="00D0162F">
              <w:t>and</w:t>
            </w:r>
            <w:r w:rsidR="006E0A54" w:rsidRPr="00D0162F">
              <w:t xml:space="preserve"> </w:t>
            </w:r>
            <w:r w:rsidRPr="00D0162F">
              <w:t>INTER-FREQ</w:t>
            </w:r>
          </w:p>
        </w:tc>
      </w:tr>
      <w:tr w:rsidR="00AB67FA" w:rsidRPr="00D0162F" w14:paraId="5125C072" w14:textId="77777777" w:rsidTr="002B0554">
        <w:trPr>
          <w:jc w:val="center"/>
        </w:trPr>
        <w:tc>
          <w:tcPr>
            <w:tcW w:w="4535" w:type="dxa"/>
            <w:vMerge/>
          </w:tcPr>
          <w:p w14:paraId="047B0B80" w14:textId="77777777" w:rsidR="00AB67FA" w:rsidRPr="00D0162F" w:rsidRDefault="00AB67FA" w:rsidP="006E0A54">
            <w:pPr>
              <w:pStyle w:val="TAL"/>
            </w:pPr>
          </w:p>
        </w:tc>
        <w:tc>
          <w:tcPr>
            <w:tcW w:w="2267" w:type="dxa"/>
          </w:tcPr>
          <w:p w14:paraId="7F74E6F7" w14:textId="77777777" w:rsidR="00AB67FA" w:rsidRPr="00D0162F" w:rsidRDefault="00AB67FA" w:rsidP="006E0A54">
            <w:pPr>
              <w:pStyle w:val="TAL"/>
            </w:pPr>
            <w:r w:rsidRPr="00D0162F">
              <w:rPr>
                <w:rFonts w:cs="Arial"/>
                <w:szCs w:val="22"/>
              </w:rPr>
              <w:t>20</w:t>
            </w:r>
          </w:p>
        </w:tc>
        <w:tc>
          <w:tcPr>
            <w:tcW w:w="1700" w:type="dxa"/>
          </w:tcPr>
          <w:p w14:paraId="42CD9E25" w14:textId="77777777" w:rsidR="00AB67FA" w:rsidRPr="00D0162F" w:rsidRDefault="00AB67FA" w:rsidP="006E0A54">
            <w:pPr>
              <w:pStyle w:val="TAL"/>
            </w:pPr>
          </w:p>
        </w:tc>
        <w:tc>
          <w:tcPr>
            <w:tcW w:w="1245" w:type="dxa"/>
          </w:tcPr>
          <w:p w14:paraId="6538DA90" w14:textId="648835D1" w:rsidR="00AB67FA" w:rsidRPr="00D0162F" w:rsidRDefault="00AB67FA" w:rsidP="006E0A54">
            <w:pPr>
              <w:pStyle w:val="TAL"/>
            </w:pPr>
            <w:r w:rsidRPr="00D0162F">
              <w:rPr>
                <w:rFonts w:cs="Arial"/>
                <w:szCs w:val="22"/>
              </w:rPr>
              <w:t>DRX.3</w:t>
            </w:r>
            <w:r w:rsidR="006E0A54" w:rsidRPr="00D0162F">
              <w:rPr>
                <w:rFonts w:cs="Arial"/>
                <w:szCs w:val="22"/>
              </w:rPr>
              <w:t xml:space="preserve"> </w:t>
            </w:r>
            <w:r w:rsidRPr="00D0162F">
              <w:rPr>
                <w:rFonts w:cs="Arial"/>
                <w:szCs w:val="22"/>
              </w:rPr>
              <w:t>and</w:t>
            </w:r>
            <w:r w:rsidR="006E0A54" w:rsidRPr="00D0162F">
              <w:rPr>
                <w:rFonts w:cs="Arial"/>
                <w:szCs w:val="22"/>
              </w:rPr>
              <w:t xml:space="preserve"> </w:t>
            </w:r>
            <w:r w:rsidRPr="00D0162F">
              <w:rPr>
                <w:rFonts w:cs="Arial"/>
                <w:szCs w:val="22"/>
              </w:rPr>
              <w:t>Gap</w:t>
            </w:r>
          </w:p>
        </w:tc>
      </w:tr>
      <w:tr w:rsidR="002B0554" w:rsidRPr="00D0162F" w14:paraId="08985F8F" w14:textId="77777777" w:rsidTr="002B0554">
        <w:trPr>
          <w:jc w:val="center"/>
        </w:trPr>
        <w:tc>
          <w:tcPr>
            <w:tcW w:w="4535" w:type="dxa"/>
            <w:vMerge w:val="restart"/>
          </w:tcPr>
          <w:p w14:paraId="728E7E8F" w14:textId="5A73353B" w:rsidR="002B0554" w:rsidRPr="00D0162F" w:rsidRDefault="002B0554" w:rsidP="002B0554">
            <w:pPr>
              <w:keepNext/>
              <w:keepLines/>
              <w:spacing w:after="0"/>
              <w:rPr>
                <w:rFonts w:ascii="Arial" w:hAnsi="Arial"/>
                <w:sz w:val="18"/>
              </w:rPr>
            </w:pPr>
            <w:r w:rsidRPr="00D0162F">
              <w:rPr>
                <w:rFonts w:ascii="Arial" w:hAnsi="Arial"/>
                <w:sz w:val="18"/>
              </w:rPr>
              <w:t xml:space="preserve">        ms320</w:t>
            </w:r>
          </w:p>
        </w:tc>
        <w:tc>
          <w:tcPr>
            <w:tcW w:w="2267" w:type="dxa"/>
          </w:tcPr>
          <w:p w14:paraId="5F9A2996" w14:textId="10CE0B9A" w:rsidR="002B0554" w:rsidRPr="00D0162F" w:rsidRDefault="002B0554" w:rsidP="002B0554">
            <w:pPr>
              <w:keepNext/>
              <w:keepLines/>
              <w:spacing w:after="0"/>
              <w:rPr>
                <w:rFonts w:ascii="Arial" w:hAnsi="Arial"/>
                <w:sz w:val="18"/>
              </w:rPr>
            </w:pPr>
            <w:r w:rsidRPr="00D0162F">
              <w:rPr>
                <w:rFonts w:ascii="Arial" w:hAnsi="Arial"/>
                <w:sz w:val="18"/>
              </w:rPr>
              <w:t>0</w:t>
            </w:r>
          </w:p>
        </w:tc>
        <w:tc>
          <w:tcPr>
            <w:tcW w:w="1700" w:type="dxa"/>
          </w:tcPr>
          <w:p w14:paraId="383A403A" w14:textId="77777777" w:rsidR="002B0554" w:rsidRPr="00D0162F" w:rsidRDefault="002B0554" w:rsidP="002B0554">
            <w:pPr>
              <w:keepNext/>
              <w:keepLines/>
              <w:spacing w:after="0"/>
              <w:rPr>
                <w:rFonts w:ascii="Arial" w:hAnsi="Arial"/>
                <w:sz w:val="18"/>
              </w:rPr>
            </w:pPr>
          </w:p>
        </w:tc>
        <w:tc>
          <w:tcPr>
            <w:tcW w:w="1245" w:type="dxa"/>
          </w:tcPr>
          <w:p w14:paraId="2DBEB7A7" w14:textId="4B9FCD64" w:rsidR="002B0554" w:rsidRPr="00D0162F" w:rsidRDefault="002B0554" w:rsidP="002B0554">
            <w:pPr>
              <w:keepNext/>
              <w:keepLines/>
              <w:spacing w:after="0"/>
              <w:rPr>
                <w:rFonts w:ascii="Arial" w:hAnsi="Arial"/>
                <w:sz w:val="18"/>
              </w:rPr>
            </w:pPr>
            <w:r w:rsidRPr="00D0162F">
              <w:rPr>
                <w:rFonts w:ascii="Arial" w:hAnsi="Arial"/>
                <w:sz w:val="18"/>
              </w:rPr>
              <w:t>DRX.6 OR DRX.8</w:t>
            </w:r>
          </w:p>
        </w:tc>
      </w:tr>
      <w:tr w:rsidR="002B0554" w:rsidRPr="00D0162F" w14:paraId="694B54E6" w14:textId="77777777" w:rsidTr="002B0554">
        <w:trPr>
          <w:jc w:val="center"/>
        </w:trPr>
        <w:tc>
          <w:tcPr>
            <w:tcW w:w="4535" w:type="dxa"/>
            <w:vMerge/>
          </w:tcPr>
          <w:p w14:paraId="2F8A414E" w14:textId="77777777" w:rsidR="002B0554" w:rsidRPr="00D0162F" w:rsidRDefault="002B0554" w:rsidP="002B0554">
            <w:pPr>
              <w:keepNext/>
              <w:keepLines/>
              <w:spacing w:after="0"/>
              <w:rPr>
                <w:rFonts w:ascii="Arial" w:hAnsi="Arial"/>
                <w:sz w:val="18"/>
              </w:rPr>
            </w:pPr>
          </w:p>
        </w:tc>
        <w:tc>
          <w:tcPr>
            <w:tcW w:w="2267" w:type="dxa"/>
          </w:tcPr>
          <w:p w14:paraId="65F82048" w14:textId="4C9742E1" w:rsidR="002B0554" w:rsidRPr="00D0162F" w:rsidRDefault="002B0554" w:rsidP="002B0554">
            <w:pPr>
              <w:keepNext/>
              <w:keepLines/>
              <w:spacing w:after="0"/>
              <w:rPr>
                <w:rFonts w:ascii="Arial" w:hAnsi="Arial"/>
                <w:sz w:val="18"/>
              </w:rPr>
            </w:pPr>
            <w:r w:rsidRPr="00D0162F">
              <w:rPr>
                <w:rFonts w:ascii="Arial" w:hAnsi="Arial"/>
                <w:sz w:val="18"/>
              </w:rPr>
              <w:t>10</w:t>
            </w:r>
          </w:p>
        </w:tc>
        <w:tc>
          <w:tcPr>
            <w:tcW w:w="1700" w:type="dxa"/>
          </w:tcPr>
          <w:p w14:paraId="7AFB46EA" w14:textId="77777777" w:rsidR="002B0554" w:rsidRPr="00D0162F" w:rsidRDefault="002B0554" w:rsidP="002B0554">
            <w:pPr>
              <w:keepNext/>
              <w:keepLines/>
              <w:spacing w:after="0"/>
              <w:rPr>
                <w:rFonts w:ascii="Arial" w:hAnsi="Arial"/>
                <w:sz w:val="18"/>
              </w:rPr>
            </w:pPr>
          </w:p>
        </w:tc>
        <w:tc>
          <w:tcPr>
            <w:tcW w:w="1245" w:type="dxa"/>
          </w:tcPr>
          <w:p w14:paraId="14DC7A45" w14:textId="61ED8B80" w:rsidR="002B0554" w:rsidRPr="00D0162F" w:rsidRDefault="002B0554" w:rsidP="002B0554">
            <w:pPr>
              <w:keepNext/>
              <w:keepLines/>
              <w:spacing w:after="0"/>
              <w:rPr>
                <w:rFonts w:ascii="Arial" w:hAnsi="Arial"/>
                <w:sz w:val="18"/>
              </w:rPr>
            </w:pPr>
            <w:r w:rsidRPr="00D0162F">
              <w:rPr>
                <w:rFonts w:ascii="Arial" w:hAnsi="Arial"/>
                <w:sz w:val="18"/>
              </w:rPr>
              <w:t>DRX.6 and Gap</w:t>
            </w:r>
          </w:p>
        </w:tc>
      </w:tr>
      <w:tr w:rsidR="00AB67FA" w:rsidRPr="00D0162F" w14:paraId="5A52B0D9" w14:textId="77777777" w:rsidTr="002B0554">
        <w:trPr>
          <w:jc w:val="center"/>
        </w:trPr>
        <w:tc>
          <w:tcPr>
            <w:tcW w:w="4535" w:type="dxa"/>
            <w:vMerge w:val="restart"/>
          </w:tcPr>
          <w:p w14:paraId="2AD1DEB4" w14:textId="062D5F94" w:rsidR="00AB67FA" w:rsidRPr="00D0162F" w:rsidRDefault="006E0A54" w:rsidP="006E0A54">
            <w:pPr>
              <w:pStyle w:val="TAL"/>
            </w:pPr>
            <w:r w:rsidRPr="00D0162F">
              <w:t xml:space="preserve">        </w:t>
            </w:r>
            <w:r w:rsidR="00AB67FA" w:rsidRPr="00D0162F">
              <w:t>ms640</w:t>
            </w:r>
          </w:p>
        </w:tc>
        <w:tc>
          <w:tcPr>
            <w:tcW w:w="2267" w:type="dxa"/>
          </w:tcPr>
          <w:p w14:paraId="50595B55" w14:textId="77777777" w:rsidR="00AB67FA" w:rsidRPr="00D0162F" w:rsidRDefault="00AB67FA" w:rsidP="006E0A54">
            <w:pPr>
              <w:pStyle w:val="TAL"/>
            </w:pPr>
            <w:r w:rsidRPr="00D0162F">
              <w:t>0</w:t>
            </w:r>
          </w:p>
        </w:tc>
        <w:tc>
          <w:tcPr>
            <w:tcW w:w="1700" w:type="dxa"/>
          </w:tcPr>
          <w:p w14:paraId="0F11B1B6" w14:textId="77777777" w:rsidR="00AB67FA" w:rsidRPr="00D0162F" w:rsidRDefault="00AB67FA" w:rsidP="006E0A54">
            <w:pPr>
              <w:pStyle w:val="TAL"/>
            </w:pPr>
          </w:p>
        </w:tc>
        <w:tc>
          <w:tcPr>
            <w:tcW w:w="1245" w:type="dxa"/>
          </w:tcPr>
          <w:p w14:paraId="34DB40D3" w14:textId="2899957F" w:rsidR="00AB67FA" w:rsidRPr="00D0162F" w:rsidRDefault="00AB67FA" w:rsidP="006E0A54">
            <w:pPr>
              <w:pStyle w:val="TAL"/>
            </w:pPr>
            <w:r w:rsidRPr="00D0162F">
              <w:t>DRX.2</w:t>
            </w:r>
            <w:r w:rsidR="006E0A54" w:rsidRPr="00D0162F">
              <w:t xml:space="preserve"> </w:t>
            </w:r>
            <w:r w:rsidRPr="00D0162F">
              <w:t>OR</w:t>
            </w:r>
            <w:r w:rsidR="006E0A54" w:rsidRPr="00D0162F">
              <w:t xml:space="preserve"> </w:t>
            </w:r>
            <w:r w:rsidRPr="00D0162F">
              <w:t>DRX.7</w:t>
            </w:r>
          </w:p>
        </w:tc>
      </w:tr>
      <w:tr w:rsidR="00AB67FA" w:rsidRPr="00D0162F" w14:paraId="465860F0" w14:textId="77777777" w:rsidTr="002B0554">
        <w:trPr>
          <w:jc w:val="center"/>
        </w:trPr>
        <w:tc>
          <w:tcPr>
            <w:tcW w:w="4535" w:type="dxa"/>
            <w:vMerge/>
          </w:tcPr>
          <w:p w14:paraId="315758A3" w14:textId="77777777" w:rsidR="00AB67FA" w:rsidRPr="00D0162F" w:rsidRDefault="00AB67FA" w:rsidP="006E0A54">
            <w:pPr>
              <w:pStyle w:val="TAL"/>
            </w:pPr>
          </w:p>
        </w:tc>
        <w:tc>
          <w:tcPr>
            <w:tcW w:w="2267" w:type="dxa"/>
          </w:tcPr>
          <w:p w14:paraId="7EF03CF4" w14:textId="77777777" w:rsidR="00AB67FA" w:rsidRPr="00D0162F" w:rsidRDefault="00AB67FA" w:rsidP="006E0A54">
            <w:pPr>
              <w:pStyle w:val="TAL"/>
            </w:pPr>
            <w:r w:rsidRPr="00D0162F">
              <w:rPr>
                <w:rFonts w:cs="Arial"/>
                <w:szCs w:val="22"/>
              </w:rPr>
              <w:t>10</w:t>
            </w:r>
          </w:p>
        </w:tc>
        <w:tc>
          <w:tcPr>
            <w:tcW w:w="1700" w:type="dxa"/>
          </w:tcPr>
          <w:p w14:paraId="615F5161" w14:textId="77777777" w:rsidR="00AB67FA" w:rsidRPr="00D0162F" w:rsidRDefault="00AB67FA" w:rsidP="006E0A54">
            <w:pPr>
              <w:pStyle w:val="TAL"/>
            </w:pPr>
          </w:p>
        </w:tc>
        <w:tc>
          <w:tcPr>
            <w:tcW w:w="1245" w:type="dxa"/>
          </w:tcPr>
          <w:p w14:paraId="20C1D014" w14:textId="7F11F729" w:rsidR="00AB67FA" w:rsidRPr="00D0162F" w:rsidRDefault="00AB67FA" w:rsidP="006E0A54">
            <w:pPr>
              <w:pStyle w:val="TAL"/>
            </w:pPr>
            <w:r w:rsidRPr="00D0162F">
              <w:rPr>
                <w:rFonts w:cs="Arial"/>
                <w:szCs w:val="22"/>
              </w:rPr>
              <w:t>(DRX.2</w:t>
            </w:r>
            <w:r w:rsidR="006E0A54" w:rsidRPr="00D0162F">
              <w:rPr>
                <w:rFonts w:cs="Arial"/>
                <w:szCs w:val="22"/>
              </w:rPr>
              <w:t xml:space="preserve"> </w:t>
            </w:r>
            <w:r w:rsidRPr="00D0162F">
              <w:rPr>
                <w:rFonts w:cs="Arial"/>
                <w:szCs w:val="22"/>
              </w:rPr>
              <w:t>and</w:t>
            </w:r>
            <w:r w:rsidR="006E0A54" w:rsidRPr="00D0162F">
              <w:rPr>
                <w:rFonts w:cs="Arial"/>
                <w:szCs w:val="22"/>
              </w:rPr>
              <w:t xml:space="preserve"> </w:t>
            </w:r>
            <w:r w:rsidRPr="00D0162F">
              <w:rPr>
                <w:rFonts w:cs="Arial"/>
                <w:szCs w:val="22"/>
              </w:rPr>
              <w:t>Gap)</w:t>
            </w:r>
            <w:r w:rsidR="006E0A54" w:rsidRPr="00D0162F">
              <w:rPr>
                <w:rFonts w:cs="Arial"/>
                <w:szCs w:val="22"/>
              </w:rPr>
              <w:t xml:space="preserve"> </w:t>
            </w:r>
            <w:r w:rsidRPr="00D0162F">
              <w:rPr>
                <w:rFonts w:cs="Arial"/>
                <w:szCs w:val="22"/>
              </w:rPr>
              <w:t>OR</w:t>
            </w:r>
            <w:r w:rsidR="006E0A54" w:rsidRPr="00D0162F">
              <w:rPr>
                <w:rFonts w:cs="Arial"/>
                <w:szCs w:val="22"/>
              </w:rPr>
              <w:t xml:space="preserve"> </w:t>
            </w:r>
            <w:r w:rsidRPr="00D0162F">
              <w:rPr>
                <w:rFonts w:cs="Arial"/>
                <w:szCs w:val="22"/>
              </w:rPr>
              <w:t>(DRX.7</w:t>
            </w:r>
            <w:r w:rsidR="006E0A54" w:rsidRPr="00D0162F">
              <w:rPr>
                <w:rFonts w:cs="Arial"/>
                <w:szCs w:val="22"/>
              </w:rPr>
              <w:t xml:space="preserve"> </w:t>
            </w:r>
            <w:r w:rsidRPr="00D0162F">
              <w:rPr>
                <w:rFonts w:cs="Arial"/>
                <w:szCs w:val="22"/>
              </w:rPr>
              <w:t>and</w:t>
            </w:r>
            <w:r w:rsidR="006E0A54" w:rsidRPr="00D0162F">
              <w:rPr>
                <w:rFonts w:cs="Arial"/>
                <w:szCs w:val="22"/>
              </w:rPr>
              <w:t xml:space="preserve"> </w:t>
            </w:r>
            <w:r w:rsidRPr="00D0162F">
              <w:rPr>
                <w:rFonts w:cs="Arial"/>
                <w:szCs w:val="22"/>
              </w:rPr>
              <w:t>Offset)</w:t>
            </w:r>
            <w:r w:rsidR="00794BD1">
              <w:rPr>
                <w:rFonts w:cs="Arial"/>
                <w:szCs w:val="22"/>
              </w:rPr>
              <w:t xml:space="preserve"> </w:t>
            </w:r>
            <w:r w:rsidR="00794BD1" w:rsidRPr="00D0162F">
              <w:rPr>
                <w:rFonts w:cs="Arial"/>
                <w:szCs w:val="22"/>
              </w:rPr>
              <w:t xml:space="preserve">OR (DRX.7 and </w:t>
            </w:r>
            <w:r w:rsidR="00794BD1">
              <w:rPr>
                <w:rFonts w:cs="Arial"/>
                <w:szCs w:val="22"/>
              </w:rPr>
              <w:t>Gap</w:t>
            </w:r>
            <w:r w:rsidR="00794BD1" w:rsidRPr="00D0162F">
              <w:rPr>
                <w:rFonts w:cs="Arial"/>
                <w:szCs w:val="22"/>
              </w:rPr>
              <w:t>)</w:t>
            </w:r>
          </w:p>
        </w:tc>
      </w:tr>
      <w:tr w:rsidR="00AB67FA" w:rsidRPr="00D0162F" w14:paraId="62349A32" w14:textId="77777777" w:rsidTr="002B0554">
        <w:trPr>
          <w:jc w:val="center"/>
        </w:trPr>
        <w:tc>
          <w:tcPr>
            <w:tcW w:w="4535" w:type="dxa"/>
            <w:vMerge/>
          </w:tcPr>
          <w:p w14:paraId="478BB094" w14:textId="77777777" w:rsidR="00AB67FA" w:rsidRPr="00D0162F" w:rsidRDefault="00AB67FA" w:rsidP="006E0A54">
            <w:pPr>
              <w:pStyle w:val="TAL"/>
            </w:pPr>
          </w:p>
        </w:tc>
        <w:tc>
          <w:tcPr>
            <w:tcW w:w="2267" w:type="dxa"/>
          </w:tcPr>
          <w:p w14:paraId="5501EBFD" w14:textId="77777777" w:rsidR="00AB67FA" w:rsidRPr="00D0162F" w:rsidRDefault="00AB67FA" w:rsidP="006E0A54">
            <w:pPr>
              <w:pStyle w:val="TAL"/>
              <w:rPr>
                <w:rFonts w:cs="Arial"/>
                <w:szCs w:val="22"/>
              </w:rPr>
            </w:pPr>
            <w:r w:rsidRPr="00D0162F">
              <w:t>15</w:t>
            </w:r>
          </w:p>
        </w:tc>
        <w:tc>
          <w:tcPr>
            <w:tcW w:w="1700" w:type="dxa"/>
          </w:tcPr>
          <w:p w14:paraId="45C73B07" w14:textId="77777777" w:rsidR="00AB67FA" w:rsidRPr="00D0162F" w:rsidRDefault="00AB67FA" w:rsidP="006E0A54">
            <w:pPr>
              <w:pStyle w:val="TAL"/>
            </w:pPr>
          </w:p>
        </w:tc>
        <w:tc>
          <w:tcPr>
            <w:tcW w:w="1245" w:type="dxa"/>
          </w:tcPr>
          <w:p w14:paraId="07304786" w14:textId="2E139B3F" w:rsidR="00AB67FA" w:rsidRPr="00D0162F" w:rsidRDefault="006A56ED" w:rsidP="006E0A54">
            <w:pPr>
              <w:pStyle w:val="TAL"/>
              <w:rPr>
                <w:rFonts w:cs="Arial"/>
                <w:szCs w:val="22"/>
              </w:rPr>
            </w:pPr>
            <w:r w:rsidRPr="00D0162F">
              <w:t>(</w:t>
            </w:r>
            <w:r w:rsidR="00AB67FA" w:rsidRPr="00D0162F">
              <w:t>DRX.2</w:t>
            </w:r>
            <w:r w:rsidR="000A622A" w:rsidRPr="00D0162F">
              <w:t xml:space="preserve"> OR DRX.7)</w:t>
            </w:r>
            <w:r w:rsidR="006E0A54" w:rsidRPr="00D0162F">
              <w:t xml:space="preserve"> </w:t>
            </w:r>
            <w:r w:rsidR="00AB67FA" w:rsidRPr="00D0162F">
              <w:t>and</w:t>
            </w:r>
            <w:r w:rsidR="006E0A54" w:rsidRPr="00D0162F">
              <w:t xml:space="preserve"> </w:t>
            </w:r>
            <w:r w:rsidR="00AB67FA" w:rsidRPr="00D0162F">
              <w:t>Gap</w:t>
            </w:r>
            <w:r w:rsidR="006E0A54" w:rsidRPr="00D0162F">
              <w:t xml:space="preserve"> </w:t>
            </w:r>
            <w:r w:rsidR="00AB67FA" w:rsidRPr="00D0162F">
              <w:t>and</w:t>
            </w:r>
            <w:r w:rsidR="006E0A54" w:rsidRPr="00D0162F">
              <w:t xml:space="preserve"> </w:t>
            </w:r>
            <w:r w:rsidR="00AB67FA" w:rsidRPr="00D0162F">
              <w:t>INTER-FREQ</w:t>
            </w:r>
          </w:p>
        </w:tc>
      </w:tr>
      <w:tr w:rsidR="00AB67FA" w:rsidRPr="00D0162F" w14:paraId="26D6223E" w14:textId="77777777" w:rsidTr="002B0554">
        <w:trPr>
          <w:jc w:val="center"/>
        </w:trPr>
        <w:tc>
          <w:tcPr>
            <w:tcW w:w="4535" w:type="dxa"/>
          </w:tcPr>
          <w:p w14:paraId="170C6B0D" w14:textId="3434862F" w:rsidR="00AB67FA" w:rsidRPr="00D0162F" w:rsidRDefault="006E0A54" w:rsidP="006E0A54">
            <w:pPr>
              <w:pStyle w:val="TAL"/>
            </w:pPr>
            <w:r w:rsidRPr="00D0162F">
              <w:t xml:space="preserve">      </w:t>
            </w:r>
            <w:r w:rsidR="00AB67FA" w:rsidRPr="00D0162F">
              <w:t>}</w:t>
            </w:r>
          </w:p>
        </w:tc>
        <w:tc>
          <w:tcPr>
            <w:tcW w:w="2267" w:type="dxa"/>
          </w:tcPr>
          <w:p w14:paraId="52738100" w14:textId="77777777" w:rsidR="00AB67FA" w:rsidRPr="00D0162F" w:rsidRDefault="00AB67FA" w:rsidP="006E0A54">
            <w:pPr>
              <w:pStyle w:val="TAL"/>
            </w:pPr>
          </w:p>
        </w:tc>
        <w:tc>
          <w:tcPr>
            <w:tcW w:w="1700" w:type="dxa"/>
          </w:tcPr>
          <w:p w14:paraId="3428CE71" w14:textId="77777777" w:rsidR="00AB67FA" w:rsidRPr="00D0162F" w:rsidRDefault="00AB67FA" w:rsidP="006E0A54">
            <w:pPr>
              <w:pStyle w:val="TAL"/>
            </w:pPr>
          </w:p>
        </w:tc>
        <w:tc>
          <w:tcPr>
            <w:tcW w:w="1245" w:type="dxa"/>
          </w:tcPr>
          <w:p w14:paraId="1C849F0B" w14:textId="77777777" w:rsidR="00AB67FA" w:rsidRPr="00D0162F" w:rsidRDefault="00AB67FA" w:rsidP="006E0A54">
            <w:pPr>
              <w:pStyle w:val="TAL"/>
            </w:pPr>
          </w:p>
        </w:tc>
      </w:tr>
      <w:tr w:rsidR="00AB67FA" w:rsidRPr="00D0162F" w14:paraId="450A209A" w14:textId="77777777" w:rsidTr="002B0554">
        <w:trPr>
          <w:jc w:val="center"/>
        </w:trPr>
        <w:tc>
          <w:tcPr>
            <w:tcW w:w="4535" w:type="dxa"/>
          </w:tcPr>
          <w:p w14:paraId="7FEC75AB" w14:textId="7A1B9CFA" w:rsidR="00AB67FA" w:rsidRPr="00D0162F" w:rsidRDefault="006E0A54" w:rsidP="006E0A54">
            <w:pPr>
              <w:pStyle w:val="TAL"/>
            </w:pPr>
            <w:r w:rsidRPr="00D0162F">
              <w:t xml:space="preserve">      </w:t>
            </w:r>
            <w:r w:rsidR="00AB67FA" w:rsidRPr="00D0162F">
              <w:t>shortDRX</w:t>
            </w:r>
          </w:p>
        </w:tc>
        <w:tc>
          <w:tcPr>
            <w:tcW w:w="2267" w:type="dxa"/>
          </w:tcPr>
          <w:p w14:paraId="2D6B1676" w14:textId="1C939536" w:rsidR="00AB67FA" w:rsidRPr="00D0162F" w:rsidRDefault="00AB67FA" w:rsidP="006E0A54">
            <w:pPr>
              <w:pStyle w:val="TAL"/>
            </w:pPr>
            <w:r w:rsidRPr="00D0162F">
              <w:t>not</w:t>
            </w:r>
            <w:r w:rsidR="006E0A54" w:rsidRPr="00D0162F">
              <w:t xml:space="preserve"> </w:t>
            </w:r>
            <w:r w:rsidRPr="00D0162F">
              <w:t>present</w:t>
            </w:r>
          </w:p>
        </w:tc>
        <w:tc>
          <w:tcPr>
            <w:tcW w:w="1700" w:type="dxa"/>
          </w:tcPr>
          <w:p w14:paraId="004971BB" w14:textId="77777777" w:rsidR="00AB67FA" w:rsidRPr="00D0162F" w:rsidRDefault="00AB67FA" w:rsidP="006E0A54">
            <w:pPr>
              <w:pStyle w:val="TAL"/>
            </w:pPr>
          </w:p>
        </w:tc>
        <w:tc>
          <w:tcPr>
            <w:tcW w:w="1245" w:type="dxa"/>
          </w:tcPr>
          <w:p w14:paraId="1C9CC3A4" w14:textId="77777777" w:rsidR="00AB67FA" w:rsidRPr="00D0162F" w:rsidRDefault="00AB67FA" w:rsidP="006E0A54">
            <w:pPr>
              <w:pStyle w:val="TAL"/>
            </w:pPr>
          </w:p>
        </w:tc>
      </w:tr>
      <w:tr w:rsidR="00AB67FA" w:rsidRPr="00D0162F" w14:paraId="478679A2" w14:textId="77777777" w:rsidTr="002B0554">
        <w:trPr>
          <w:jc w:val="center"/>
        </w:trPr>
        <w:tc>
          <w:tcPr>
            <w:tcW w:w="4535" w:type="dxa"/>
          </w:tcPr>
          <w:p w14:paraId="30919AC0" w14:textId="57ABD755" w:rsidR="00AB67FA" w:rsidRPr="00D0162F" w:rsidRDefault="006E0A54" w:rsidP="006E0A54">
            <w:pPr>
              <w:pStyle w:val="TAL"/>
            </w:pPr>
            <w:r w:rsidRPr="00D0162F">
              <w:t xml:space="preserve">      </w:t>
            </w:r>
            <w:r w:rsidR="00AB67FA" w:rsidRPr="00D0162F">
              <w:t>drx-SlotOffset</w:t>
            </w:r>
          </w:p>
        </w:tc>
        <w:tc>
          <w:tcPr>
            <w:tcW w:w="2267" w:type="dxa"/>
          </w:tcPr>
          <w:p w14:paraId="5CEA7351" w14:textId="77777777" w:rsidR="00AB67FA" w:rsidRPr="00D0162F" w:rsidRDefault="00AB67FA" w:rsidP="006E0A54">
            <w:pPr>
              <w:pStyle w:val="TAL"/>
            </w:pPr>
            <w:r w:rsidRPr="00D0162F">
              <w:t>0</w:t>
            </w:r>
          </w:p>
        </w:tc>
        <w:tc>
          <w:tcPr>
            <w:tcW w:w="1700" w:type="dxa"/>
          </w:tcPr>
          <w:p w14:paraId="2956D3C7" w14:textId="77777777" w:rsidR="00AB67FA" w:rsidRPr="00D0162F" w:rsidRDefault="00AB67FA" w:rsidP="006E0A54">
            <w:pPr>
              <w:pStyle w:val="TAL"/>
            </w:pPr>
          </w:p>
        </w:tc>
        <w:tc>
          <w:tcPr>
            <w:tcW w:w="1245" w:type="dxa"/>
          </w:tcPr>
          <w:p w14:paraId="03073B9C" w14:textId="77777777" w:rsidR="00AB67FA" w:rsidRPr="00D0162F" w:rsidRDefault="00AB67FA" w:rsidP="006E0A54">
            <w:pPr>
              <w:pStyle w:val="TAL"/>
            </w:pPr>
          </w:p>
        </w:tc>
      </w:tr>
      <w:tr w:rsidR="00AB67FA" w:rsidRPr="00D0162F" w14:paraId="30D04451" w14:textId="77777777" w:rsidTr="002B0554">
        <w:trPr>
          <w:jc w:val="center"/>
        </w:trPr>
        <w:tc>
          <w:tcPr>
            <w:tcW w:w="4535" w:type="dxa"/>
          </w:tcPr>
          <w:p w14:paraId="0CF50AE8" w14:textId="4B07609E" w:rsidR="00AB67FA" w:rsidRPr="00D0162F" w:rsidRDefault="006E0A54" w:rsidP="006E0A54">
            <w:pPr>
              <w:pStyle w:val="TAL"/>
            </w:pPr>
            <w:r w:rsidRPr="00D0162F">
              <w:t xml:space="preserve">    </w:t>
            </w:r>
            <w:r w:rsidR="00AB67FA" w:rsidRPr="00D0162F">
              <w:t>}</w:t>
            </w:r>
          </w:p>
        </w:tc>
        <w:tc>
          <w:tcPr>
            <w:tcW w:w="2267" w:type="dxa"/>
          </w:tcPr>
          <w:p w14:paraId="2FB0229A" w14:textId="77777777" w:rsidR="00AB67FA" w:rsidRPr="00D0162F" w:rsidRDefault="00AB67FA" w:rsidP="006E0A54">
            <w:pPr>
              <w:pStyle w:val="TAL"/>
            </w:pPr>
          </w:p>
        </w:tc>
        <w:tc>
          <w:tcPr>
            <w:tcW w:w="1700" w:type="dxa"/>
          </w:tcPr>
          <w:p w14:paraId="132C29E4" w14:textId="77777777" w:rsidR="00AB67FA" w:rsidRPr="00D0162F" w:rsidRDefault="00AB67FA" w:rsidP="006E0A54">
            <w:pPr>
              <w:pStyle w:val="TAL"/>
            </w:pPr>
          </w:p>
        </w:tc>
        <w:tc>
          <w:tcPr>
            <w:tcW w:w="1245" w:type="dxa"/>
          </w:tcPr>
          <w:p w14:paraId="204FCF4B" w14:textId="77777777" w:rsidR="00AB67FA" w:rsidRPr="00D0162F" w:rsidRDefault="00AB67FA" w:rsidP="006E0A54">
            <w:pPr>
              <w:pStyle w:val="TAL"/>
            </w:pPr>
          </w:p>
        </w:tc>
      </w:tr>
      <w:tr w:rsidR="00AB67FA" w:rsidRPr="00D0162F" w14:paraId="2ECD7373" w14:textId="77777777" w:rsidTr="002B0554">
        <w:trPr>
          <w:jc w:val="center"/>
        </w:trPr>
        <w:tc>
          <w:tcPr>
            <w:tcW w:w="4535" w:type="dxa"/>
          </w:tcPr>
          <w:p w14:paraId="40D9A99F" w14:textId="2F4D6A8F" w:rsidR="00AB67FA" w:rsidRPr="00D0162F" w:rsidRDefault="006E0A54" w:rsidP="006E0A54">
            <w:pPr>
              <w:pStyle w:val="TAL"/>
            </w:pPr>
            <w:r w:rsidRPr="00D0162F">
              <w:t xml:space="preserve">  </w:t>
            </w:r>
            <w:r w:rsidR="00AB67FA" w:rsidRPr="00D0162F">
              <w:t>}</w:t>
            </w:r>
          </w:p>
        </w:tc>
        <w:tc>
          <w:tcPr>
            <w:tcW w:w="2267" w:type="dxa"/>
          </w:tcPr>
          <w:p w14:paraId="794D1C90" w14:textId="77777777" w:rsidR="00AB67FA" w:rsidRPr="00D0162F" w:rsidRDefault="00AB67FA" w:rsidP="006E0A54">
            <w:pPr>
              <w:pStyle w:val="TAL"/>
            </w:pPr>
          </w:p>
        </w:tc>
        <w:tc>
          <w:tcPr>
            <w:tcW w:w="1700" w:type="dxa"/>
          </w:tcPr>
          <w:p w14:paraId="1E4DBE6B" w14:textId="77777777" w:rsidR="00AB67FA" w:rsidRPr="00D0162F" w:rsidRDefault="00AB67FA" w:rsidP="006E0A54">
            <w:pPr>
              <w:pStyle w:val="TAL"/>
            </w:pPr>
          </w:p>
        </w:tc>
        <w:tc>
          <w:tcPr>
            <w:tcW w:w="1245" w:type="dxa"/>
          </w:tcPr>
          <w:p w14:paraId="278EDD53" w14:textId="77777777" w:rsidR="00AB67FA" w:rsidRPr="00D0162F" w:rsidRDefault="00AB67FA" w:rsidP="006E0A54">
            <w:pPr>
              <w:pStyle w:val="TAL"/>
            </w:pPr>
          </w:p>
        </w:tc>
      </w:tr>
      <w:tr w:rsidR="00AB67FA" w:rsidRPr="00D0162F" w14:paraId="00178AB2" w14:textId="77777777" w:rsidTr="002B0554">
        <w:trPr>
          <w:jc w:val="center"/>
        </w:trPr>
        <w:tc>
          <w:tcPr>
            <w:tcW w:w="4535" w:type="dxa"/>
          </w:tcPr>
          <w:p w14:paraId="1AD2C265" w14:textId="5892DDEB" w:rsidR="00AB67FA" w:rsidRPr="00D0162F" w:rsidRDefault="006E0A54" w:rsidP="006E0A54">
            <w:pPr>
              <w:pStyle w:val="TAL"/>
            </w:pPr>
            <w:r w:rsidRPr="00D0162F">
              <w:t xml:space="preserve">  </w:t>
            </w:r>
            <w:r w:rsidR="00AB67FA" w:rsidRPr="00D0162F">
              <w:t>tag-Config</w:t>
            </w:r>
            <w:r w:rsidRPr="00D0162F">
              <w:t xml:space="preserve"> </w:t>
            </w:r>
            <w:r w:rsidR="00AB67FA" w:rsidRPr="00D0162F">
              <w:t>SEQUENCE</w:t>
            </w:r>
            <w:r w:rsidRPr="00D0162F">
              <w:t xml:space="preserve"> </w:t>
            </w:r>
            <w:r w:rsidR="00AB67FA" w:rsidRPr="00D0162F">
              <w:t>{</w:t>
            </w:r>
          </w:p>
        </w:tc>
        <w:tc>
          <w:tcPr>
            <w:tcW w:w="2267" w:type="dxa"/>
          </w:tcPr>
          <w:p w14:paraId="22785856" w14:textId="77777777" w:rsidR="00AB67FA" w:rsidRPr="00D0162F" w:rsidRDefault="00AB67FA" w:rsidP="006E0A54">
            <w:pPr>
              <w:pStyle w:val="TAL"/>
            </w:pPr>
          </w:p>
        </w:tc>
        <w:tc>
          <w:tcPr>
            <w:tcW w:w="1700" w:type="dxa"/>
          </w:tcPr>
          <w:p w14:paraId="7DE1A531" w14:textId="77777777" w:rsidR="00AB67FA" w:rsidRPr="00D0162F" w:rsidRDefault="00AB67FA" w:rsidP="006E0A54">
            <w:pPr>
              <w:pStyle w:val="TAL"/>
            </w:pPr>
          </w:p>
        </w:tc>
        <w:tc>
          <w:tcPr>
            <w:tcW w:w="1245" w:type="dxa"/>
          </w:tcPr>
          <w:p w14:paraId="548B53B8" w14:textId="77777777" w:rsidR="00AB67FA" w:rsidRPr="00D0162F" w:rsidRDefault="00AB67FA" w:rsidP="006E0A54">
            <w:pPr>
              <w:pStyle w:val="TAL"/>
            </w:pPr>
          </w:p>
        </w:tc>
      </w:tr>
      <w:tr w:rsidR="00AB67FA" w:rsidRPr="00D0162F" w14:paraId="09B61D59" w14:textId="77777777" w:rsidTr="002B0554">
        <w:trPr>
          <w:jc w:val="center"/>
        </w:trPr>
        <w:tc>
          <w:tcPr>
            <w:tcW w:w="4535" w:type="dxa"/>
          </w:tcPr>
          <w:p w14:paraId="223081C4" w14:textId="6E62FDD1" w:rsidR="00AB67FA" w:rsidRPr="00D0162F" w:rsidRDefault="006E0A54" w:rsidP="006E0A54">
            <w:pPr>
              <w:pStyle w:val="TAL"/>
            </w:pPr>
            <w:r w:rsidRPr="00D0162F">
              <w:t xml:space="preserve">    </w:t>
            </w:r>
            <w:r w:rsidR="00AB67FA" w:rsidRPr="00D0162F">
              <w:t>tag-ToReleaseList</w:t>
            </w:r>
          </w:p>
        </w:tc>
        <w:tc>
          <w:tcPr>
            <w:tcW w:w="2267" w:type="dxa"/>
          </w:tcPr>
          <w:p w14:paraId="39EF1166" w14:textId="0DE28077" w:rsidR="00AB67FA" w:rsidRPr="00D0162F" w:rsidRDefault="00AB67FA" w:rsidP="006E0A54">
            <w:pPr>
              <w:pStyle w:val="TAL"/>
            </w:pPr>
            <w:r w:rsidRPr="00D0162F">
              <w:t>Not</w:t>
            </w:r>
            <w:r w:rsidR="006E0A54" w:rsidRPr="00D0162F">
              <w:t xml:space="preserve"> </w:t>
            </w:r>
            <w:r w:rsidRPr="00D0162F">
              <w:t>present</w:t>
            </w:r>
          </w:p>
        </w:tc>
        <w:tc>
          <w:tcPr>
            <w:tcW w:w="1700" w:type="dxa"/>
          </w:tcPr>
          <w:p w14:paraId="237B4B53" w14:textId="77777777" w:rsidR="00AB67FA" w:rsidRPr="00D0162F" w:rsidRDefault="00AB67FA" w:rsidP="006E0A54">
            <w:pPr>
              <w:pStyle w:val="TAL"/>
            </w:pPr>
          </w:p>
        </w:tc>
        <w:tc>
          <w:tcPr>
            <w:tcW w:w="1245" w:type="dxa"/>
          </w:tcPr>
          <w:p w14:paraId="4C057DC0" w14:textId="77777777" w:rsidR="00AB67FA" w:rsidRPr="00D0162F" w:rsidRDefault="00AB67FA" w:rsidP="006E0A54">
            <w:pPr>
              <w:pStyle w:val="TAL"/>
            </w:pPr>
          </w:p>
        </w:tc>
      </w:tr>
      <w:tr w:rsidR="00AB67FA" w:rsidRPr="00D0162F" w14:paraId="0D7931E3" w14:textId="77777777" w:rsidTr="002B0554">
        <w:trPr>
          <w:jc w:val="center"/>
        </w:trPr>
        <w:tc>
          <w:tcPr>
            <w:tcW w:w="4535" w:type="dxa"/>
          </w:tcPr>
          <w:p w14:paraId="2A9096B5" w14:textId="0EE695EC" w:rsidR="00AB67FA" w:rsidRPr="00D0162F" w:rsidRDefault="006E0A54" w:rsidP="006E0A54">
            <w:pPr>
              <w:pStyle w:val="TAL"/>
            </w:pPr>
            <w:r w:rsidRPr="00D0162F">
              <w:t xml:space="preserve">    </w:t>
            </w:r>
            <w:r w:rsidR="00AB67FA" w:rsidRPr="00D0162F">
              <w:t>tag-ToAddModList</w:t>
            </w:r>
            <w:r w:rsidRPr="00D0162F">
              <w:t xml:space="preserve"> </w:t>
            </w:r>
            <w:r w:rsidR="00AB67FA" w:rsidRPr="00D0162F">
              <w:t>SEQUENCE</w:t>
            </w:r>
            <w:r w:rsidRPr="00D0162F">
              <w:t xml:space="preserve"> </w:t>
            </w:r>
            <w:r w:rsidR="00AB67FA" w:rsidRPr="00D0162F">
              <w:t>(SIZE</w:t>
            </w:r>
            <w:r w:rsidRPr="00D0162F">
              <w:t xml:space="preserve"> </w:t>
            </w:r>
            <w:r w:rsidR="00AB67FA" w:rsidRPr="00D0162F">
              <w:t>(1..maxNrofTAGs))</w:t>
            </w:r>
            <w:r w:rsidRPr="00D0162F">
              <w:t xml:space="preserve"> </w:t>
            </w:r>
            <w:r w:rsidR="00AB67FA" w:rsidRPr="00D0162F">
              <w:t>OF</w:t>
            </w:r>
            <w:r w:rsidRPr="00D0162F">
              <w:t xml:space="preserve"> </w:t>
            </w:r>
            <w:r w:rsidR="00AB67FA" w:rsidRPr="00D0162F">
              <w:t>SEQUENCE</w:t>
            </w:r>
            <w:r w:rsidRPr="00D0162F">
              <w:t xml:space="preserve"> </w:t>
            </w:r>
            <w:r w:rsidR="00AB67FA" w:rsidRPr="00D0162F">
              <w:t>{</w:t>
            </w:r>
          </w:p>
        </w:tc>
        <w:tc>
          <w:tcPr>
            <w:tcW w:w="2267" w:type="dxa"/>
          </w:tcPr>
          <w:p w14:paraId="07F25A26" w14:textId="3ADA73BC" w:rsidR="00AB67FA" w:rsidRPr="00D0162F" w:rsidRDefault="00AB67FA" w:rsidP="006E0A54">
            <w:pPr>
              <w:pStyle w:val="TAL"/>
            </w:pPr>
            <w:r w:rsidRPr="00D0162F">
              <w:t>1</w:t>
            </w:r>
            <w:r w:rsidR="006E0A54" w:rsidRPr="00D0162F">
              <w:t xml:space="preserve"> </w:t>
            </w:r>
            <w:r w:rsidRPr="00D0162F">
              <w:t>entry</w:t>
            </w:r>
          </w:p>
        </w:tc>
        <w:tc>
          <w:tcPr>
            <w:tcW w:w="1700" w:type="dxa"/>
          </w:tcPr>
          <w:p w14:paraId="777926B6" w14:textId="77777777" w:rsidR="00AB67FA" w:rsidRPr="00D0162F" w:rsidRDefault="00AB67FA" w:rsidP="006E0A54">
            <w:pPr>
              <w:pStyle w:val="TAL"/>
            </w:pPr>
          </w:p>
        </w:tc>
        <w:tc>
          <w:tcPr>
            <w:tcW w:w="1245" w:type="dxa"/>
          </w:tcPr>
          <w:p w14:paraId="7DCF1C2F" w14:textId="77777777" w:rsidR="00AB67FA" w:rsidRPr="00D0162F" w:rsidRDefault="00AB67FA" w:rsidP="006E0A54">
            <w:pPr>
              <w:pStyle w:val="TAL"/>
            </w:pPr>
          </w:p>
        </w:tc>
      </w:tr>
      <w:tr w:rsidR="00AB67FA" w:rsidRPr="00D0162F" w14:paraId="7AD91F9E" w14:textId="77777777" w:rsidTr="002B0554">
        <w:trPr>
          <w:jc w:val="center"/>
        </w:trPr>
        <w:tc>
          <w:tcPr>
            <w:tcW w:w="4535" w:type="dxa"/>
            <w:tcBorders>
              <w:bottom w:val="single" w:sz="4" w:space="0" w:color="auto"/>
            </w:tcBorders>
          </w:tcPr>
          <w:p w14:paraId="7D7B79D9" w14:textId="3B6DEC65" w:rsidR="00AB67FA" w:rsidRPr="00D0162F" w:rsidRDefault="006E0A54" w:rsidP="006E0A54">
            <w:pPr>
              <w:pStyle w:val="TAL"/>
            </w:pPr>
            <w:r w:rsidRPr="00D0162F">
              <w:t xml:space="preserve">      </w:t>
            </w:r>
            <w:r w:rsidR="00AB67FA" w:rsidRPr="00D0162F">
              <w:t>tag-Id[1]</w:t>
            </w:r>
          </w:p>
        </w:tc>
        <w:tc>
          <w:tcPr>
            <w:tcW w:w="2267" w:type="dxa"/>
          </w:tcPr>
          <w:p w14:paraId="04FE765E" w14:textId="77777777" w:rsidR="00AB67FA" w:rsidRPr="00D0162F" w:rsidRDefault="00AB67FA" w:rsidP="006E0A54">
            <w:pPr>
              <w:pStyle w:val="TAL"/>
            </w:pPr>
            <w:r w:rsidRPr="00D0162F">
              <w:t>0</w:t>
            </w:r>
          </w:p>
        </w:tc>
        <w:tc>
          <w:tcPr>
            <w:tcW w:w="1700" w:type="dxa"/>
          </w:tcPr>
          <w:p w14:paraId="310FA36E" w14:textId="77777777" w:rsidR="00AB67FA" w:rsidRPr="00D0162F" w:rsidRDefault="00AB67FA" w:rsidP="006E0A54">
            <w:pPr>
              <w:pStyle w:val="TAL"/>
            </w:pPr>
          </w:p>
        </w:tc>
        <w:tc>
          <w:tcPr>
            <w:tcW w:w="1245" w:type="dxa"/>
          </w:tcPr>
          <w:p w14:paraId="3FFD7E0A" w14:textId="77777777" w:rsidR="00AB67FA" w:rsidRPr="00D0162F" w:rsidRDefault="00AB67FA" w:rsidP="006E0A54">
            <w:pPr>
              <w:pStyle w:val="TAL"/>
            </w:pPr>
          </w:p>
        </w:tc>
      </w:tr>
      <w:tr w:rsidR="00AB67FA" w:rsidRPr="00D0162F" w14:paraId="27CBE3BB" w14:textId="77777777" w:rsidTr="002B0554">
        <w:trPr>
          <w:jc w:val="center"/>
        </w:trPr>
        <w:tc>
          <w:tcPr>
            <w:tcW w:w="4535" w:type="dxa"/>
            <w:tcBorders>
              <w:bottom w:val="nil"/>
            </w:tcBorders>
          </w:tcPr>
          <w:p w14:paraId="769EF65E" w14:textId="6EDD6631" w:rsidR="00AB67FA" w:rsidRPr="00D0162F" w:rsidRDefault="006E0A54" w:rsidP="006E0A54">
            <w:pPr>
              <w:pStyle w:val="TAL"/>
            </w:pPr>
            <w:r w:rsidRPr="00D0162F">
              <w:t xml:space="preserve">      </w:t>
            </w:r>
            <w:r w:rsidR="00AB67FA" w:rsidRPr="00D0162F">
              <w:t>timeAlignmentTimer[1]</w:t>
            </w:r>
          </w:p>
        </w:tc>
        <w:tc>
          <w:tcPr>
            <w:tcW w:w="2267" w:type="dxa"/>
          </w:tcPr>
          <w:p w14:paraId="4B5E6BA9" w14:textId="77777777" w:rsidR="00AB67FA" w:rsidRPr="00D0162F" w:rsidRDefault="00AB67FA" w:rsidP="006E0A54">
            <w:pPr>
              <w:pStyle w:val="TAL"/>
            </w:pPr>
            <w:r w:rsidRPr="00D0162F">
              <w:t>ms500</w:t>
            </w:r>
          </w:p>
        </w:tc>
        <w:tc>
          <w:tcPr>
            <w:tcW w:w="1700" w:type="dxa"/>
          </w:tcPr>
          <w:p w14:paraId="00550173" w14:textId="77777777" w:rsidR="00AB67FA" w:rsidRPr="00D0162F" w:rsidRDefault="00AB67FA" w:rsidP="006E0A54">
            <w:pPr>
              <w:pStyle w:val="TAL"/>
            </w:pPr>
          </w:p>
        </w:tc>
        <w:tc>
          <w:tcPr>
            <w:tcW w:w="1245" w:type="dxa"/>
          </w:tcPr>
          <w:p w14:paraId="58253E17" w14:textId="2AA4EEC9" w:rsidR="00AB67FA" w:rsidRPr="00D0162F" w:rsidRDefault="00AB67FA" w:rsidP="006E0A54">
            <w:pPr>
              <w:pStyle w:val="TAL"/>
            </w:pPr>
            <w:r w:rsidRPr="00D0162F">
              <w:t>DRX.1</w:t>
            </w:r>
            <w:r w:rsidR="006E0A54" w:rsidRPr="00D0162F">
              <w:t xml:space="preserve"> </w:t>
            </w:r>
            <w:r w:rsidRPr="00D0162F">
              <w:t>OR</w:t>
            </w:r>
            <w:r w:rsidR="006E0A54" w:rsidRPr="00D0162F">
              <w:t xml:space="preserve"> </w:t>
            </w:r>
            <w:r w:rsidRPr="00D0162F">
              <w:t>DRX.2</w:t>
            </w:r>
            <w:r w:rsidR="006E0A54" w:rsidRPr="00D0162F">
              <w:t xml:space="preserve"> </w:t>
            </w:r>
            <w:r w:rsidRPr="00D0162F">
              <w:t>OR</w:t>
            </w:r>
            <w:r w:rsidR="006E0A54" w:rsidRPr="00D0162F">
              <w:t xml:space="preserve"> </w:t>
            </w:r>
            <w:r w:rsidRPr="00D0162F">
              <w:t>DRX.6</w:t>
            </w:r>
          </w:p>
        </w:tc>
      </w:tr>
      <w:tr w:rsidR="00AB67FA" w:rsidRPr="00D0162F" w14:paraId="1980F440" w14:textId="77777777" w:rsidTr="002B0554">
        <w:trPr>
          <w:jc w:val="center"/>
        </w:trPr>
        <w:tc>
          <w:tcPr>
            <w:tcW w:w="4535" w:type="dxa"/>
            <w:tcBorders>
              <w:top w:val="nil"/>
            </w:tcBorders>
          </w:tcPr>
          <w:p w14:paraId="53EC49F6" w14:textId="77777777" w:rsidR="00AB67FA" w:rsidRPr="00D0162F" w:rsidRDefault="00AB67FA" w:rsidP="006E0A54">
            <w:pPr>
              <w:pStyle w:val="TAL"/>
            </w:pPr>
          </w:p>
        </w:tc>
        <w:tc>
          <w:tcPr>
            <w:tcW w:w="2267" w:type="dxa"/>
          </w:tcPr>
          <w:p w14:paraId="2ADE31B8" w14:textId="77777777" w:rsidR="00AB67FA" w:rsidRPr="00D0162F" w:rsidRDefault="00AB67FA" w:rsidP="006E0A54">
            <w:pPr>
              <w:pStyle w:val="TAL"/>
            </w:pPr>
            <w:r w:rsidRPr="00D0162F">
              <w:t>infinity</w:t>
            </w:r>
          </w:p>
        </w:tc>
        <w:tc>
          <w:tcPr>
            <w:tcW w:w="1700" w:type="dxa"/>
          </w:tcPr>
          <w:p w14:paraId="29262108" w14:textId="77777777" w:rsidR="00AB67FA" w:rsidRPr="00D0162F" w:rsidRDefault="00AB67FA" w:rsidP="006E0A54">
            <w:pPr>
              <w:pStyle w:val="TAL"/>
            </w:pPr>
          </w:p>
        </w:tc>
        <w:tc>
          <w:tcPr>
            <w:tcW w:w="1245" w:type="dxa"/>
          </w:tcPr>
          <w:p w14:paraId="36CE0ACC" w14:textId="18A7B5EC" w:rsidR="00AB67FA" w:rsidRPr="00D0162F" w:rsidRDefault="00AB67FA" w:rsidP="006E0A54">
            <w:pPr>
              <w:pStyle w:val="TAL"/>
            </w:pPr>
            <w:r w:rsidRPr="00D0162F">
              <w:t>DRX.3</w:t>
            </w:r>
            <w:r w:rsidR="006E0A54" w:rsidRPr="00D0162F">
              <w:t xml:space="preserve"> </w:t>
            </w:r>
            <w:r w:rsidRPr="00D0162F">
              <w:t>OR</w:t>
            </w:r>
            <w:r w:rsidR="006E0A54" w:rsidRPr="00D0162F">
              <w:t xml:space="preserve"> </w:t>
            </w:r>
            <w:r w:rsidRPr="00D0162F">
              <w:t>DRX.7</w:t>
            </w:r>
            <w:r w:rsidR="006E0A54" w:rsidRPr="00D0162F">
              <w:t xml:space="preserve"> </w:t>
            </w:r>
            <w:r w:rsidRPr="00D0162F">
              <w:t>OR</w:t>
            </w:r>
            <w:r w:rsidR="006E0A54" w:rsidRPr="00D0162F">
              <w:t xml:space="preserve"> </w:t>
            </w:r>
            <w:r w:rsidRPr="00D0162F">
              <w:t>DRX.8</w:t>
            </w:r>
            <w:r w:rsidR="006E0A54" w:rsidRPr="00D0162F">
              <w:t xml:space="preserve"> </w:t>
            </w:r>
            <w:r w:rsidRPr="00D0162F">
              <w:t>OR</w:t>
            </w:r>
            <w:r w:rsidR="006E0A54" w:rsidRPr="00D0162F">
              <w:t xml:space="preserve"> </w:t>
            </w:r>
            <w:r w:rsidRPr="00D0162F">
              <w:t>DRX.11</w:t>
            </w:r>
          </w:p>
        </w:tc>
      </w:tr>
      <w:tr w:rsidR="00AB67FA" w:rsidRPr="00D0162F" w14:paraId="70ACCA61" w14:textId="77777777" w:rsidTr="002B0554">
        <w:trPr>
          <w:jc w:val="center"/>
        </w:trPr>
        <w:tc>
          <w:tcPr>
            <w:tcW w:w="4535" w:type="dxa"/>
          </w:tcPr>
          <w:p w14:paraId="03270150" w14:textId="70084678" w:rsidR="00AB67FA" w:rsidRPr="00D0162F" w:rsidRDefault="006E0A54" w:rsidP="006E0A54">
            <w:pPr>
              <w:pStyle w:val="TAL"/>
            </w:pPr>
            <w:r w:rsidRPr="00D0162F">
              <w:t xml:space="preserve">  </w:t>
            </w:r>
            <w:r w:rsidR="00AB67FA" w:rsidRPr="00D0162F">
              <w:t>}</w:t>
            </w:r>
          </w:p>
        </w:tc>
        <w:tc>
          <w:tcPr>
            <w:tcW w:w="2267" w:type="dxa"/>
          </w:tcPr>
          <w:p w14:paraId="0A6A072C" w14:textId="77777777" w:rsidR="00AB67FA" w:rsidRPr="00D0162F" w:rsidRDefault="00AB67FA" w:rsidP="006E0A54">
            <w:pPr>
              <w:pStyle w:val="TAL"/>
            </w:pPr>
          </w:p>
        </w:tc>
        <w:tc>
          <w:tcPr>
            <w:tcW w:w="1700" w:type="dxa"/>
          </w:tcPr>
          <w:p w14:paraId="20A1E3CD" w14:textId="77777777" w:rsidR="00AB67FA" w:rsidRPr="00D0162F" w:rsidRDefault="00AB67FA" w:rsidP="006E0A54">
            <w:pPr>
              <w:pStyle w:val="TAL"/>
            </w:pPr>
          </w:p>
        </w:tc>
        <w:tc>
          <w:tcPr>
            <w:tcW w:w="1245" w:type="dxa"/>
          </w:tcPr>
          <w:p w14:paraId="7DACFE82" w14:textId="77777777" w:rsidR="00AB67FA" w:rsidRPr="00D0162F" w:rsidRDefault="00AB67FA" w:rsidP="006E0A54">
            <w:pPr>
              <w:pStyle w:val="TAL"/>
            </w:pPr>
          </w:p>
        </w:tc>
      </w:tr>
      <w:tr w:rsidR="00AB67FA" w:rsidRPr="00D0162F" w14:paraId="4B159E6B" w14:textId="77777777" w:rsidTr="002B0554">
        <w:trPr>
          <w:jc w:val="center"/>
        </w:trPr>
        <w:tc>
          <w:tcPr>
            <w:tcW w:w="4535" w:type="dxa"/>
          </w:tcPr>
          <w:p w14:paraId="2FDCEB4B" w14:textId="77777777" w:rsidR="00AB67FA" w:rsidRPr="00D0162F" w:rsidRDefault="00AB67FA" w:rsidP="006E0A54">
            <w:pPr>
              <w:pStyle w:val="TAL"/>
            </w:pPr>
            <w:r w:rsidRPr="00D0162F">
              <w:t>}</w:t>
            </w:r>
          </w:p>
        </w:tc>
        <w:tc>
          <w:tcPr>
            <w:tcW w:w="2267" w:type="dxa"/>
          </w:tcPr>
          <w:p w14:paraId="493B600E" w14:textId="77777777" w:rsidR="00AB67FA" w:rsidRPr="00D0162F" w:rsidRDefault="00AB67FA" w:rsidP="006E0A54">
            <w:pPr>
              <w:pStyle w:val="TAL"/>
            </w:pPr>
          </w:p>
        </w:tc>
        <w:tc>
          <w:tcPr>
            <w:tcW w:w="1700" w:type="dxa"/>
          </w:tcPr>
          <w:p w14:paraId="05E0E1B1" w14:textId="77777777" w:rsidR="00AB67FA" w:rsidRPr="00D0162F" w:rsidRDefault="00AB67FA" w:rsidP="006E0A54">
            <w:pPr>
              <w:pStyle w:val="TAL"/>
            </w:pPr>
          </w:p>
        </w:tc>
        <w:tc>
          <w:tcPr>
            <w:tcW w:w="1245" w:type="dxa"/>
          </w:tcPr>
          <w:p w14:paraId="1F3EE64B" w14:textId="77777777" w:rsidR="00AB67FA" w:rsidRPr="00D0162F" w:rsidRDefault="00AB67FA" w:rsidP="006E0A54">
            <w:pPr>
              <w:pStyle w:val="TAL"/>
            </w:pPr>
          </w:p>
        </w:tc>
      </w:tr>
    </w:tbl>
    <w:p w14:paraId="176B3A2D"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7229"/>
      </w:tblGrid>
      <w:tr w:rsidR="00AB67FA" w:rsidRPr="00D0162F" w14:paraId="12410FD2" w14:textId="77777777" w:rsidTr="006E0A54">
        <w:trPr>
          <w:jc w:val="center"/>
        </w:trPr>
        <w:tc>
          <w:tcPr>
            <w:tcW w:w="1701" w:type="dxa"/>
          </w:tcPr>
          <w:p w14:paraId="07A398E2" w14:textId="77777777" w:rsidR="00AB67FA" w:rsidRPr="00D0162F" w:rsidRDefault="00AB67FA" w:rsidP="006E0A54">
            <w:pPr>
              <w:pStyle w:val="TAH"/>
              <w:keepNext w:val="0"/>
              <w:keepLines w:val="0"/>
            </w:pPr>
            <w:r w:rsidRPr="00D0162F">
              <w:t>Condition</w:t>
            </w:r>
          </w:p>
        </w:tc>
        <w:tc>
          <w:tcPr>
            <w:tcW w:w="7229" w:type="dxa"/>
          </w:tcPr>
          <w:p w14:paraId="2A2CC2FC" w14:textId="77777777" w:rsidR="00AB67FA" w:rsidRPr="00D0162F" w:rsidRDefault="00AB67FA" w:rsidP="006E0A54">
            <w:pPr>
              <w:pStyle w:val="TAH"/>
              <w:keepNext w:val="0"/>
              <w:keepLines w:val="0"/>
            </w:pPr>
            <w:r w:rsidRPr="00D0162F">
              <w:t>Explanation</w:t>
            </w:r>
          </w:p>
        </w:tc>
      </w:tr>
      <w:tr w:rsidR="00AB67FA" w:rsidRPr="00D0162F" w14:paraId="2935640E" w14:textId="77777777" w:rsidTr="006E0A54">
        <w:trPr>
          <w:jc w:val="center"/>
        </w:trPr>
        <w:tc>
          <w:tcPr>
            <w:tcW w:w="1701" w:type="dxa"/>
          </w:tcPr>
          <w:p w14:paraId="6508AFB2" w14:textId="77777777" w:rsidR="00AB67FA" w:rsidRPr="00D0162F" w:rsidRDefault="00AB67FA" w:rsidP="006E0A54">
            <w:pPr>
              <w:pStyle w:val="TAL"/>
            </w:pPr>
            <w:r w:rsidRPr="00D0162F">
              <w:t>DRX.1</w:t>
            </w:r>
          </w:p>
        </w:tc>
        <w:tc>
          <w:tcPr>
            <w:tcW w:w="7229" w:type="dxa"/>
          </w:tcPr>
          <w:p w14:paraId="194939A6" w14:textId="733118AD" w:rsidR="00AB67FA" w:rsidRPr="00D0162F" w:rsidRDefault="00AB67FA" w:rsidP="006E0A54">
            <w:pPr>
              <w:pStyle w:val="TAL"/>
            </w:pPr>
            <w:r w:rsidRPr="00D0162F">
              <w:t>DRX</w:t>
            </w:r>
            <w:r w:rsidR="006E0A54" w:rsidRPr="00D0162F">
              <w:t xml:space="preserve"> </w:t>
            </w:r>
            <w:r w:rsidRPr="00D0162F">
              <w:t>Configuration</w:t>
            </w:r>
            <w:r w:rsidR="006E0A54" w:rsidRPr="00D0162F">
              <w:t xml:space="preserve"> </w:t>
            </w:r>
            <w:r w:rsidRPr="00D0162F">
              <w:t>1</w:t>
            </w:r>
            <w:r w:rsidR="006E0A54" w:rsidRPr="00D0162F">
              <w:t xml:space="preserve"> </w:t>
            </w:r>
            <w:r w:rsidRPr="00D0162F">
              <w:t>according</w:t>
            </w:r>
            <w:r w:rsidR="006E0A54" w:rsidRPr="00D0162F">
              <w:t xml:space="preserve"> </w:t>
            </w:r>
            <w:r w:rsidRPr="00D0162F">
              <w:t>to</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r w:rsidR="006E0A54" w:rsidRPr="00D0162F">
              <w:t xml:space="preserve"> </w:t>
            </w:r>
            <w:r w:rsidRPr="00D0162F">
              <w:t>A.3.3.1</w:t>
            </w:r>
          </w:p>
        </w:tc>
      </w:tr>
      <w:tr w:rsidR="00AB67FA" w:rsidRPr="00D0162F" w14:paraId="526DF150" w14:textId="77777777" w:rsidTr="006E0A54">
        <w:trPr>
          <w:jc w:val="center"/>
        </w:trPr>
        <w:tc>
          <w:tcPr>
            <w:tcW w:w="1701" w:type="dxa"/>
          </w:tcPr>
          <w:p w14:paraId="004C4342" w14:textId="77777777" w:rsidR="00AB67FA" w:rsidRPr="00D0162F" w:rsidRDefault="00AB67FA" w:rsidP="006E0A54">
            <w:pPr>
              <w:pStyle w:val="TAL"/>
            </w:pPr>
            <w:r w:rsidRPr="00D0162F">
              <w:t>DRX.2</w:t>
            </w:r>
          </w:p>
        </w:tc>
        <w:tc>
          <w:tcPr>
            <w:tcW w:w="7229" w:type="dxa"/>
          </w:tcPr>
          <w:p w14:paraId="08BCEA1C" w14:textId="7944C3B2" w:rsidR="00AB67FA" w:rsidRPr="00D0162F" w:rsidRDefault="00AB67FA" w:rsidP="006E0A54">
            <w:pPr>
              <w:pStyle w:val="TAL"/>
            </w:pPr>
            <w:r w:rsidRPr="00D0162F">
              <w:t>DRX</w:t>
            </w:r>
            <w:r w:rsidR="006E0A54" w:rsidRPr="00D0162F">
              <w:t xml:space="preserve"> </w:t>
            </w:r>
            <w:r w:rsidRPr="00D0162F">
              <w:t>Configuration</w:t>
            </w:r>
            <w:r w:rsidR="006E0A54" w:rsidRPr="00D0162F">
              <w:t xml:space="preserve"> </w:t>
            </w:r>
            <w:r w:rsidRPr="00D0162F">
              <w:t>2</w:t>
            </w:r>
            <w:r w:rsidR="006E0A54" w:rsidRPr="00D0162F">
              <w:t xml:space="preserve"> </w:t>
            </w:r>
            <w:r w:rsidRPr="00D0162F">
              <w:t>according</w:t>
            </w:r>
            <w:r w:rsidR="006E0A54" w:rsidRPr="00D0162F">
              <w:t xml:space="preserve"> </w:t>
            </w:r>
            <w:r w:rsidRPr="00D0162F">
              <w:t>to</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r w:rsidR="006E0A54" w:rsidRPr="00D0162F">
              <w:t xml:space="preserve"> </w:t>
            </w:r>
            <w:r w:rsidRPr="00D0162F">
              <w:t>A.3.3.2</w:t>
            </w:r>
          </w:p>
        </w:tc>
      </w:tr>
      <w:tr w:rsidR="00AB67FA" w:rsidRPr="00D0162F" w14:paraId="559865D1" w14:textId="77777777" w:rsidTr="006E0A54">
        <w:trPr>
          <w:jc w:val="center"/>
        </w:trPr>
        <w:tc>
          <w:tcPr>
            <w:tcW w:w="1701" w:type="dxa"/>
          </w:tcPr>
          <w:p w14:paraId="5ECF7AAB" w14:textId="77777777" w:rsidR="00AB67FA" w:rsidRPr="00D0162F" w:rsidRDefault="00AB67FA" w:rsidP="006E0A54">
            <w:pPr>
              <w:pStyle w:val="TAL"/>
            </w:pPr>
            <w:r w:rsidRPr="00D0162F">
              <w:t>DRX.3</w:t>
            </w:r>
          </w:p>
        </w:tc>
        <w:tc>
          <w:tcPr>
            <w:tcW w:w="7229" w:type="dxa"/>
          </w:tcPr>
          <w:p w14:paraId="58A1E343" w14:textId="3C418994" w:rsidR="00AB67FA" w:rsidRPr="00D0162F" w:rsidRDefault="00AB67FA" w:rsidP="006E0A54">
            <w:pPr>
              <w:pStyle w:val="TAL"/>
            </w:pPr>
            <w:r w:rsidRPr="00D0162F">
              <w:t>DRX</w:t>
            </w:r>
            <w:r w:rsidR="006E0A54" w:rsidRPr="00D0162F">
              <w:t xml:space="preserve"> </w:t>
            </w:r>
            <w:r w:rsidRPr="00D0162F">
              <w:t>Configuration</w:t>
            </w:r>
            <w:r w:rsidR="006E0A54" w:rsidRPr="00D0162F">
              <w:t xml:space="preserve"> </w:t>
            </w:r>
            <w:r w:rsidRPr="00D0162F">
              <w:t>3</w:t>
            </w:r>
            <w:r w:rsidR="006E0A54" w:rsidRPr="00D0162F">
              <w:t xml:space="preserve"> </w:t>
            </w:r>
            <w:r w:rsidRPr="00D0162F">
              <w:t>according</w:t>
            </w:r>
            <w:r w:rsidR="006E0A54" w:rsidRPr="00D0162F">
              <w:t xml:space="preserve"> </w:t>
            </w:r>
            <w:r w:rsidRPr="00D0162F">
              <w:t>to</w:t>
            </w:r>
            <w:r w:rsidR="006E0A54" w:rsidRPr="00D0162F">
              <w:t xml:space="preserve"> </w:t>
            </w:r>
            <w:r w:rsidRPr="00D0162F">
              <w:t>TS</w:t>
            </w:r>
            <w:r w:rsidR="006E0A54" w:rsidRPr="00D0162F">
              <w:t xml:space="preserve"> </w:t>
            </w:r>
            <w:r w:rsidRPr="00D0162F">
              <w:t>38.133</w:t>
            </w:r>
            <w:r w:rsidR="006E0A54" w:rsidRPr="00D0162F">
              <w:t xml:space="preserve"> </w:t>
            </w:r>
            <w:r w:rsidRPr="00D0162F">
              <w:t>[6]</w:t>
            </w:r>
            <w:r w:rsidR="006E0A54" w:rsidRPr="00D0162F">
              <w:t xml:space="preserve"> </w:t>
            </w:r>
            <w:r w:rsidRPr="00D0162F">
              <w:t>A.3.3.3</w:t>
            </w:r>
          </w:p>
        </w:tc>
      </w:tr>
      <w:tr w:rsidR="00AB67FA" w:rsidRPr="00D0162F" w14:paraId="2CA1704B" w14:textId="77777777" w:rsidTr="006E0A54">
        <w:trPr>
          <w:jc w:val="center"/>
        </w:trPr>
        <w:tc>
          <w:tcPr>
            <w:tcW w:w="1701" w:type="dxa"/>
          </w:tcPr>
          <w:p w14:paraId="5286F305" w14:textId="77777777" w:rsidR="00AB67FA" w:rsidRPr="00D0162F" w:rsidRDefault="00AB67FA" w:rsidP="006E0A54">
            <w:pPr>
              <w:keepNext/>
              <w:keepLines/>
              <w:spacing w:after="0"/>
              <w:rPr>
                <w:rFonts w:ascii="Arial" w:hAnsi="Arial"/>
                <w:sz w:val="18"/>
              </w:rPr>
            </w:pPr>
            <w:r w:rsidRPr="00D0162F">
              <w:rPr>
                <w:rFonts w:ascii="Arial" w:hAnsi="Arial"/>
                <w:sz w:val="18"/>
              </w:rPr>
              <w:t>DRX.6</w:t>
            </w:r>
          </w:p>
        </w:tc>
        <w:tc>
          <w:tcPr>
            <w:tcW w:w="7229" w:type="dxa"/>
          </w:tcPr>
          <w:p w14:paraId="1E25D678" w14:textId="49C5F8B5" w:rsidR="00AB67FA" w:rsidRPr="00D0162F" w:rsidRDefault="00AB67FA" w:rsidP="006E0A54">
            <w:pPr>
              <w:keepNext/>
              <w:keepLines/>
              <w:spacing w:after="0"/>
              <w:rPr>
                <w:rFonts w:ascii="Arial" w:hAnsi="Arial"/>
                <w:sz w:val="18"/>
              </w:rPr>
            </w:pPr>
            <w:r w:rsidRPr="00D0162F">
              <w:rPr>
                <w:rFonts w:ascii="Arial" w:hAnsi="Arial"/>
                <w:sz w:val="18"/>
              </w:rPr>
              <w:t>DRX</w:t>
            </w:r>
            <w:r w:rsidR="006E0A54" w:rsidRPr="00D0162F">
              <w:rPr>
                <w:rFonts w:ascii="Arial" w:hAnsi="Arial"/>
                <w:sz w:val="18"/>
              </w:rPr>
              <w:t xml:space="preserve"> </w:t>
            </w:r>
            <w:r w:rsidRPr="00D0162F">
              <w:rPr>
                <w:rFonts w:ascii="Arial" w:hAnsi="Arial"/>
                <w:sz w:val="18"/>
              </w:rPr>
              <w:t>Configuration</w:t>
            </w:r>
            <w:r w:rsidR="006E0A54" w:rsidRPr="00D0162F">
              <w:rPr>
                <w:rFonts w:ascii="Arial" w:hAnsi="Arial"/>
                <w:sz w:val="18"/>
              </w:rPr>
              <w:t xml:space="preserve"> </w:t>
            </w:r>
            <w:r w:rsidRPr="00D0162F">
              <w:rPr>
                <w:rFonts w:ascii="Arial" w:hAnsi="Arial"/>
                <w:sz w:val="18"/>
              </w:rPr>
              <w:t>6</w:t>
            </w:r>
            <w:r w:rsidR="006E0A54" w:rsidRPr="00D0162F">
              <w:rPr>
                <w:rFonts w:ascii="Arial" w:hAnsi="Arial"/>
                <w:sz w:val="18"/>
              </w:rPr>
              <w:t xml:space="preserve"> </w:t>
            </w:r>
            <w:r w:rsidRPr="00D0162F">
              <w:rPr>
                <w:rFonts w:ascii="Arial" w:hAnsi="Arial"/>
                <w:sz w:val="18"/>
              </w:rPr>
              <w:t>according</w:t>
            </w:r>
            <w:r w:rsidR="006E0A54" w:rsidRPr="00D0162F">
              <w:rPr>
                <w:rFonts w:ascii="Arial" w:hAnsi="Arial"/>
                <w:sz w:val="18"/>
              </w:rPr>
              <w:t xml:space="preserve"> </w:t>
            </w:r>
            <w:r w:rsidRPr="00D0162F">
              <w:rPr>
                <w:rFonts w:ascii="Arial" w:hAnsi="Arial"/>
                <w:sz w:val="18"/>
              </w:rPr>
              <w:t>to</w:t>
            </w:r>
            <w:r w:rsidR="006E0A54" w:rsidRPr="00D0162F">
              <w:rPr>
                <w:rFonts w:ascii="Arial" w:hAnsi="Arial"/>
                <w:sz w:val="18"/>
              </w:rPr>
              <w:t xml:space="preserve"> </w:t>
            </w:r>
            <w:r w:rsidRPr="00D0162F">
              <w:rPr>
                <w:rFonts w:ascii="Arial" w:hAnsi="Arial"/>
                <w:sz w:val="18"/>
              </w:rPr>
              <w:t>TS</w:t>
            </w:r>
            <w:r w:rsidR="006E0A54" w:rsidRPr="00D0162F">
              <w:rPr>
                <w:rFonts w:ascii="Arial" w:hAnsi="Arial"/>
                <w:sz w:val="18"/>
              </w:rPr>
              <w:t xml:space="preserve"> </w:t>
            </w:r>
            <w:r w:rsidRPr="00D0162F">
              <w:rPr>
                <w:rFonts w:ascii="Arial" w:hAnsi="Arial"/>
                <w:sz w:val="18"/>
              </w:rPr>
              <w:t>38.133</w:t>
            </w:r>
            <w:r w:rsidR="006E0A54" w:rsidRPr="00D0162F">
              <w:rPr>
                <w:rFonts w:ascii="Arial" w:hAnsi="Arial"/>
                <w:sz w:val="18"/>
              </w:rPr>
              <w:t xml:space="preserve"> </w:t>
            </w:r>
            <w:r w:rsidRPr="00D0162F">
              <w:rPr>
                <w:rFonts w:ascii="Arial" w:hAnsi="Arial"/>
                <w:sz w:val="18"/>
              </w:rPr>
              <w:t>[6]</w:t>
            </w:r>
            <w:r w:rsidR="006E0A54" w:rsidRPr="00D0162F">
              <w:rPr>
                <w:rFonts w:ascii="Arial" w:hAnsi="Arial"/>
                <w:sz w:val="18"/>
              </w:rPr>
              <w:t xml:space="preserve"> </w:t>
            </w:r>
            <w:r w:rsidRPr="00D0162F">
              <w:rPr>
                <w:rFonts w:ascii="Arial" w:hAnsi="Arial"/>
                <w:sz w:val="18"/>
              </w:rPr>
              <w:t>A.3.3.6</w:t>
            </w:r>
          </w:p>
        </w:tc>
      </w:tr>
      <w:tr w:rsidR="00AB67FA" w:rsidRPr="00D0162F" w14:paraId="1E31E5AC" w14:textId="77777777" w:rsidTr="006E0A54">
        <w:trPr>
          <w:jc w:val="center"/>
        </w:trPr>
        <w:tc>
          <w:tcPr>
            <w:tcW w:w="1701" w:type="dxa"/>
          </w:tcPr>
          <w:p w14:paraId="485DB7A6" w14:textId="77777777" w:rsidR="00AB67FA" w:rsidRPr="00D0162F" w:rsidRDefault="00AB67FA" w:rsidP="006E0A54">
            <w:pPr>
              <w:keepNext/>
              <w:keepLines/>
              <w:spacing w:after="0"/>
              <w:rPr>
                <w:rFonts w:ascii="Arial" w:hAnsi="Arial"/>
                <w:sz w:val="18"/>
              </w:rPr>
            </w:pPr>
            <w:r w:rsidRPr="00D0162F">
              <w:rPr>
                <w:rFonts w:ascii="Arial" w:hAnsi="Arial"/>
                <w:sz w:val="18"/>
              </w:rPr>
              <w:t>DRX.7</w:t>
            </w:r>
          </w:p>
        </w:tc>
        <w:tc>
          <w:tcPr>
            <w:tcW w:w="7229" w:type="dxa"/>
          </w:tcPr>
          <w:p w14:paraId="4E5B434E" w14:textId="056F2FA9" w:rsidR="00AB67FA" w:rsidRPr="00D0162F" w:rsidRDefault="00AB67FA" w:rsidP="006E0A54">
            <w:pPr>
              <w:keepNext/>
              <w:keepLines/>
              <w:spacing w:after="0"/>
              <w:rPr>
                <w:rFonts w:ascii="Arial" w:hAnsi="Arial"/>
                <w:sz w:val="18"/>
              </w:rPr>
            </w:pPr>
            <w:r w:rsidRPr="00D0162F">
              <w:rPr>
                <w:rFonts w:ascii="Arial" w:hAnsi="Arial"/>
                <w:sz w:val="18"/>
              </w:rPr>
              <w:t>DRX</w:t>
            </w:r>
            <w:r w:rsidR="006E0A54" w:rsidRPr="00D0162F">
              <w:rPr>
                <w:rFonts w:ascii="Arial" w:hAnsi="Arial"/>
                <w:sz w:val="18"/>
              </w:rPr>
              <w:t xml:space="preserve"> </w:t>
            </w:r>
            <w:r w:rsidRPr="00D0162F">
              <w:rPr>
                <w:rFonts w:ascii="Arial" w:hAnsi="Arial"/>
                <w:sz w:val="18"/>
              </w:rPr>
              <w:t>Configuration</w:t>
            </w:r>
            <w:r w:rsidR="006E0A54" w:rsidRPr="00D0162F">
              <w:rPr>
                <w:rFonts w:ascii="Arial" w:hAnsi="Arial"/>
                <w:sz w:val="18"/>
              </w:rPr>
              <w:t xml:space="preserve"> </w:t>
            </w:r>
            <w:r w:rsidRPr="00D0162F">
              <w:rPr>
                <w:rFonts w:ascii="Arial" w:hAnsi="Arial"/>
                <w:sz w:val="18"/>
              </w:rPr>
              <w:t>7</w:t>
            </w:r>
            <w:r w:rsidR="006E0A54" w:rsidRPr="00D0162F">
              <w:rPr>
                <w:rFonts w:ascii="Arial" w:hAnsi="Arial"/>
                <w:sz w:val="18"/>
              </w:rPr>
              <w:t xml:space="preserve"> </w:t>
            </w:r>
            <w:r w:rsidRPr="00D0162F">
              <w:rPr>
                <w:rFonts w:ascii="Arial" w:hAnsi="Arial"/>
                <w:sz w:val="18"/>
              </w:rPr>
              <w:t>according</w:t>
            </w:r>
            <w:r w:rsidR="006E0A54" w:rsidRPr="00D0162F">
              <w:rPr>
                <w:rFonts w:ascii="Arial" w:hAnsi="Arial"/>
                <w:sz w:val="18"/>
              </w:rPr>
              <w:t xml:space="preserve"> </w:t>
            </w:r>
            <w:r w:rsidRPr="00D0162F">
              <w:rPr>
                <w:rFonts w:ascii="Arial" w:hAnsi="Arial"/>
                <w:sz w:val="18"/>
              </w:rPr>
              <w:t>to</w:t>
            </w:r>
            <w:r w:rsidR="006E0A54" w:rsidRPr="00D0162F">
              <w:rPr>
                <w:rFonts w:ascii="Arial" w:hAnsi="Arial"/>
                <w:sz w:val="18"/>
              </w:rPr>
              <w:t xml:space="preserve"> </w:t>
            </w:r>
            <w:r w:rsidRPr="00D0162F">
              <w:rPr>
                <w:rFonts w:ascii="Arial" w:hAnsi="Arial"/>
                <w:sz w:val="18"/>
              </w:rPr>
              <w:t>TS</w:t>
            </w:r>
            <w:r w:rsidR="006E0A54" w:rsidRPr="00D0162F">
              <w:rPr>
                <w:rFonts w:ascii="Arial" w:hAnsi="Arial"/>
                <w:sz w:val="18"/>
              </w:rPr>
              <w:t xml:space="preserve"> </w:t>
            </w:r>
            <w:r w:rsidRPr="00D0162F">
              <w:rPr>
                <w:rFonts w:ascii="Arial" w:hAnsi="Arial"/>
                <w:sz w:val="18"/>
              </w:rPr>
              <w:t>38.133</w:t>
            </w:r>
            <w:r w:rsidR="006E0A54" w:rsidRPr="00D0162F">
              <w:rPr>
                <w:rFonts w:ascii="Arial" w:hAnsi="Arial"/>
                <w:sz w:val="18"/>
              </w:rPr>
              <w:t xml:space="preserve"> </w:t>
            </w:r>
            <w:r w:rsidRPr="00D0162F">
              <w:rPr>
                <w:rFonts w:ascii="Arial" w:hAnsi="Arial"/>
                <w:sz w:val="18"/>
              </w:rPr>
              <w:t>[6]</w:t>
            </w:r>
            <w:r w:rsidR="006E0A54" w:rsidRPr="00D0162F">
              <w:rPr>
                <w:rFonts w:ascii="Arial" w:hAnsi="Arial"/>
                <w:sz w:val="18"/>
              </w:rPr>
              <w:t xml:space="preserve"> </w:t>
            </w:r>
            <w:r w:rsidRPr="00D0162F">
              <w:rPr>
                <w:rFonts w:ascii="Arial" w:hAnsi="Arial"/>
                <w:sz w:val="18"/>
              </w:rPr>
              <w:t>A.3.3.7</w:t>
            </w:r>
          </w:p>
        </w:tc>
      </w:tr>
      <w:tr w:rsidR="00AB67FA" w:rsidRPr="00D0162F" w14:paraId="5F0B95B8" w14:textId="77777777" w:rsidTr="006E0A54">
        <w:trPr>
          <w:jc w:val="center"/>
        </w:trPr>
        <w:tc>
          <w:tcPr>
            <w:tcW w:w="1701" w:type="dxa"/>
          </w:tcPr>
          <w:p w14:paraId="7B44C542" w14:textId="77777777" w:rsidR="00AB67FA" w:rsidRPr="00D0162F" w:rsidRDefault="00AB67FA" w:rsidP="006E0A54">
            <w:pPr>
              <w:keepNext/>
              <w:keepLines/>
              <w:spacing w:after="0"/>
              <w:rPr>
                <w:rFonts w:ascii="Arial" w:hAnsi="Arial"/>
                <w:sz w:val="18"/>
              </w:rPr>
            </w:pPr>
            <w:r w:rsidRPr="00D0162F">
              <w:rPr>
                <w:rFonts w:ascii="Arial" w:hAnsi="Arial"/>
                <w:sz w:val="18"/>
              </w:rPr>
              <w:t>DRX.8</w:t>
            </w:r>
          </w:p>
        </w:tc>
        <w:tc>
          <w:tcPr>
            <w:tcW w:w="7229" w:type="dxa"/>
          </w:tcPr>
          <w:p w14:paraId="185063A6" w14:textId="6F8C013B" w:rsidR="00AB67FA" w:rsidRPr="00D0162F" w:rsidRDefault="00AB67FA" w:rsidP="006E0A54">
            <w:pPr>
              <w:keepNext/>
              <w:keepLines/>
              <w:spacing w:after="0"/>
              <w:rPr>
                <w:rFonts w:ascii="Arial" w:hAnsi="Arial"/>
                <w:sz w:val="18"/>
              </w:rPr>
            </w:pPr>
            <w:r w:rsidRPr="00D0162F">
              <w:rPr>
                <w:rFonts w:ascii="Arial" w:hAnsi="Arial"/>
                <w:sz w:val="18"/>
              </w:rPr>
              <w:t>DRX</w:t>
            </w:r>
            <w:r w:rsidR="006E0A54" w:rsidRPr="00D0162F">
              <w:rPr>
                <w:rFonts w:ascii="Arial" w:hAnsi="Arial"/>
                <w:sz w:val="18"/>
              </w:rPr>
              <w:t xml:space="preserve"> </w:t>
            </w:r>
            <w:r w:rsidRPr="00D0162F">
              <w:rPr>
                <w:rFonts w:ascii="Arial" w:hAnsi="Arial"/>
                <w:sz w:val="18"/>
              </w:rPr>
              <w:t>Configuration</w:t>
            </w:r>
            <w:r w:rsidR="006E0A54" w:rsidRPr="00D0162F">
              <w:rPr>
                <w:rFonts w:ascii="Arial" w:hAnsi="Arial"/>
                <w:sz w:val="18"/>
              </w:rPr>
              <w:t xml:space="preserve"> </w:t>
            </w:r>
            <w:r w:rsidRPr="00D0162F">
              <w:rPr>
                <w:rFonts w:ascii="Arial" w:hAnsi="Arial"/>
                <w:sz w:val="18"/>
              </w:rPr>
              <w:t>8</w:t>
            </w:r>
            <w:r w:rsidR="006E0A54" w:rsidRPr="00D0162F">
              <w:rPr>
                <w:rFonts w:ascii="Arial" w:hAnsi="Arial"/>
                <w:sz w:val="18"/>
              </w:rPr>
              <w:t xml:space="preserve"> </w:t>
            </w:r>
            <w:r w:rsidRPr="00D0162F">
              <w:rPr>
                <w:rFonts w:ascii="Arial" w:hAnsi="Arial"/>
                <w:sz w:val="18"/>
              </w:rPr>
              <w:t>according</w:t>
            </w:r>
            <w:r w:rsidR="006E0A54" w:rsidRPr="00D0162F">
              <w:rPr>
                <w:rFonts w:ascii="Arial" w:hAnsi="Arial"/>
                <w:sz w:val="18"/>
              </w:rPr>
              <w:t xml:space="preserve"> </w:t>
            </w:r>
            <w:r w:rsidRPr="00D0162F">
              <w:rPr>
                <w:rFonts w:ascii="Arial" w:hAnsi="Arial"/>
                <w:sz w:val="18"/>
              </w:rPr>
              <w:t>to</w:t>
            </w:r>
            <w:r w:rsidR="006E0A54" w:rsidRPr="00D0162F">
              <w:rPr>
                <w:rFonts w:ascii="Arial" w:hAnsi="Arial"/>
                <w:sz w:val="18"/>
              </w:rPr>
              <w:t xml:space="preserve"> </w:t>
            </w:r>
            <w:r w:rsidRPr="00D0162F">
              <w:rPr>
                <w:rFonts w:ascii="Arial" w:hAnsi="Arial"/>
                <w:sz w:val="18"/>
              </w:rPr>
              <w:t>TS</w:t>
            </w:r>
            <w:r w:rsidR="006E0A54" w:rsidRPr="00D0162F">
              <w:rPr>
                <w:rFonts w:ascii="Arial" w:hAnsi="Arial"/>
                <w:sz w:val="18"/>
              </w:rPr>
              <w:t xml:space="preserve"> </w:t>
            </w:r>
            <w:r w:rsidRPr="00D0162F">
              <w:rPr>
                <w:rFonts w:ascii="Arial" w:hAnsi="Arial"/>
                <w:sz w:val="18"/>
              </w:rPr>
              <w:t>38.133</w:t>
            </w:r>
            <w:r w:rsidR="006E0A54" w:rsidRPr="00D0162F">
              <w:rPr>
                <w:rFonts w:ascii="Arial" w:hAnsi="Arial"/>
                <w:sz w:val="18"/>
              </w:rPr>
              <w:t xml:space="preserve"> </w:t>
            </w:r>
            <w:r w:rsidRPr="00D0162F">
              <w:rPr>
                <w:rFonts w:ascii="Arial" w:hAnsi="Arial"/>
                <w:sz w:val="18"/>
              </w:rPr>
              <w:t>[6]</w:t>
            </w:r>
            <w:r w:rsidR="006E0A54" w:rsidRPr="00D0162F">
              <w:rPr>
                <w:rFonts w:ascii="Arial" w:hAnsi="Arial"/>
                <w:sz w:val="18"/>
              </w:rPr>
              <w:t xml:space="preserve"> </w:t>
            </w:r>
            <w:r w:rsidRPr="00D0162F">
              <w:rPr>
                <w:rFonts w:ascii="Arial" w:hAnsi="Arial"/>
                <w:sz w:val="18"/>
              </w:rPr>
              <w:t>A.3.3.8</w:t>
            </w:r>
          </w:p>
        </w:tc>
      </w:tr>
      <w:tr w:rsidR="00AB67FA" w:rsidRPr="00D0162F" w14:paraId="5A30EF1C" w14:textId="77777777" w:rsidTr="006E0A54">
        <w:trPr>
          <w:jc w:val="center"/>
        </w:trPr>
        <w:tc>
          <w:tcPr>
            <w:tcW w:w="1701" w:type="dxa"/>
          </w:tcPr>
          <w:p w14:paraId="5A7B9972" w14:textId="77777777" w:rsidR="00AB67FA" w:rsidRPr="00D0162F" w:rsidRDefault="00AB67FA" w:rsidP="006E0A54">
            <w:pPr>
              <w:keepNext/>
              <w:keepLines/>
              <w:spacing w:after="0"/>
              <w:rPr>
                <w:rFonts w:ascii="Arial" w:hAnsi="Arial"/>
                <w:sz w:val="18"/>
              </w:rPr>
            </w:pPr>
            <w:r w:rsidRPr="00D0162F">
              <w:rPr>
                <w:rFonts w:ascii="Arial" w:hAnsi="Arial" w:cs="Arial"/>
                <w:sz w:val="18"/>
                <w:szCs w:val="18"/>
              </w:rPr>
              <w:t>INTER-FREQ</w:t>
            </w:r>
          </w:p>
        </w:tc>
        <w:tc>
          <w:tcPr>
            <w:tcW w:w="7229" w:type="dxa"/>
          </w:tcPr>
          <w:p w14:paraId="52BA8FF1" w14:textId="7FBCA5D5" w:rsidR="00AB67FA" w:rsidRPr="00D0162F" w:rsidRDefault="00AB67FA" w:rsidP="006E0A54">
            <w:pPr>
              <w:keepNext/>
              <w:keepLines/>
              <w:spacing w:after="0"/>
              <w:rPr>
                <w:rFonts w:ascii="Arial" w:hAnsi="Arial"/>
                <w:sz w:val="18"/>
              </w:rPr>
            </w:pPr>
            <w:r w:rsidRPr="00D0162F">
              <w:rPr>
                <w:rFonts w:ascii="Arial" w:hAnsi="Arial" w:cs="Arial"/>
                <w:sz w:val="18"/>
                <w:szCs w:val="18"/>
              </w:rPr>
              <w:t>Configuration</w:t>
            </w:r>
            <w:r w:rsidR="006E0A54" w:rsidRPr="00D0162F">
              <w:rPr>
                <w:rFonts w:ascii="Arial" w:hAnsi="Arial" w:cs="Arial"/>
                <w:sz w:val="18"/>
                <w:szCs w:val="18"/>
              </w:rPr>
              <w:t xml:space="preserve"> </w:t>
            </w:r>
            <w:r w:rsidRPr="00D0162F">
              <w:rPr>
                <w:rFonts w:ascii="Arial" w:hAnsi="Arial" w:cs="Arial"/>
                <w:sz w:val="18"/>
                <w:szCs w:val="18"/>
              </w:rPr>
              <w:t>for</w:t>
            </w:r>
            <w:r w:rsidR="006E0A54" w:rsidRPr="00D0162F">
              <w:rPr>
                <w:rFonts w:ascii="Arial" w:hAnsi="Arial" w:cs="Arial"/>
                <w:sz w:val="18"/>
                <w:szCs w:val="18"/>
              </w:rPr>
              <w:t xml:space="preserve"> </w:t>
            </w:r>
            <w:r w:rsidRPr="00D0162F">
              <w:rPr>
                <w:rFonts w:ascii="Arial" w:hAnsi="Arial" w:cs="Arial"/>
                <w:sz w:val="18"/>
                <w:szCs w:val="18"/>
              </w:rPr>
              <w:t>inter-frequency</w:t>
            </w:r>
            <w:r w:rsidR="006E0A54" w:rsidRPr="00D0162F">
              <w:rPr>
                <w:rFonts w:ascii="Arial" w:hAnsi="Arial" w:cs="Arial"/>
                <w:sz w:val="18"/>
                <w:szCs w:val="18"/>
              </w:rPr>
              <w:t xml:space="preserve"> </w:t>
            </w:r>
            <w:r w:rsidRPr="00D0162F">
              <w:rPr>
                <w:rFonts w:ascii="Arial" w:hAnsi="Arial" w:cs="Arial"/>
                <w:sz w:val="18"/>
                <w:szCs w:val="18"/>
              </w:rPr>
              <w:t>NR</w:t>
            </w:r>
            <w:r w:rsidR="006E0A54" w:rsidRPr="00D0162F">
              <w:rPr>
                <w:rFonts w:ascii="Arial" w:hAnsi="Arial" w:cs="Arial"/>
                <w:sz w:val="18"/>
                <w:szCs w:val="18"/>
              </w:rPr>
              <w:t xml:space="preserve"> </w:t>
            </w:r>
            <w:r w:rsidRPr="00D0162F">
              <w:rPr>
                <w:rFonts w:ascii="Arial" w:hAnsi="Arial" w:cs="Arial"/>
                <w:sz w:val="18"/>
                <w:szCs w:val="18"/>
              </w:rPr>
              <w:t>measurement</w:t>
            </w:r>
            <w:r w:rsidR="006E0A54" w:rsidRPr="00D0162F">
              <w:rPr>
                <w:rFonts w:ascii="Arial" w:hAnsi="Arial" w:cs="Arial"/>
                <w:sz w:val="18"/>
                <w:szCs w:val="18"/>
              </w:rPr>
              <w:t xml:space="preserve"> </w:t>
            </w:r>
            <w:r w:rsidRPr="00D0162F">
              <w:rPr>
                <w:rFonts w:ascii="Arial" w:hAnsi="Arial" w:cs="Arial"/>
                <w:sz w:val="18"/>
                <w:szCs w:val="18"/>
              </w:rPr>
              <w:t>tests</w:t>
            </w:r>
          </w:p>
        </w:tc>
      </w:tr>
      <w:tr w:rsidR="00AB67FA" w:rsidRPr="00D0162F" w14:paraId="0073AC55" w14:textId="77777777" w:rsidTr="006E0A54">
        <w:trPr>
          <w:jc w:val="center"/>
        </w:trPr>
        <w:tc>
          <w:tcPr>
            <w:tcW w:w="1701" w:type="dxa"/>
          </w:tcPr>
          <w:p w14:paraId="2251E7DB" w14:textId="77777777" w:rsidR="00AB67FA" w:rsidRPr="00D0162F" w:rsidRDefault="00AB67FA" w:rsidP="006E0A54">
            <w:pPr>
              <w:keepNext/>
              <w:keepLines/>
              <w:spacing w:after="0"/>
              <w:rPr>
                <w:rFonts w:ascii="Arial" w:hAnsi="Arial"/>
                <w:sz w:val="18"/>
              </w:rPr>
            </w:pPr>
            <w:r w:rsidRPr="00D0162F">
              <w:rPr>
                <w:rFonts w:ascii="Arial" w:hAnsi="Arial" w:cs="Arial"/>
                <w:sz w:val="18"/>
                <w:szCs w:val="18"/>
              </w:rPr>
              <w:t>Gap</w:t>
            </w:r>
          </w:p>
        </w:tc>
        <w:tc>
          <w:tcPr>
            <w:tcW w:w="7229" w:type="dxa"/>
          </w:tcPr>
          <w:p w14:paraId="3B387880" w14:textId="255A0FA3" w:rsidR="00AB67FA" w:rsidRPr="00D0162F" w:rsidRDefault="00AB67FA" w:rsidP="006E0A54">
            <w:pPr>
              <w:keepNext/>
              <w:keepLines/>
              <w:spacing w:after="0"/>
              <w:rPr>
                <w:rFonts w:ascii="Arial" w:hAnsi="Arial"/>
                <w:sz w:val="18"/>
              </w:rPr>
            </w:pPr>
            <w:r w:rsidRPr="00D0162F">
              <w:rPr>
                <w:rFonts w:ascii="Arial" w:hAnsi="Arial" w:cs="Arial"/>
                <w:sz w:val="18"/>
                <w:szCs w:val="18"/>
              </w:rPr>
              <w:t>Configuration</w:t>
            </w:r>
            <w:r w:rsidR="006E0A54" w:rsidRPr="00D0162F">
              <w:rPr>
                <w:rFonts w:ascii="Arial" w:hAnsi="Arial" w:cs="Arial"/>
                <w:sz w:val="18"/>
                <w:szCs w:val="18"/>
              </w:rPr>
              <w:t xml:space="preserve"> </w:t>
            </w:r>
            <w:r w:rsidRPr="00D0162F">
              <w:rPr>
                <w:rFonts w:ascii="Arial" w:hAnsi="Arial" w:cs="Arial"/>
                <w:sz w:val="18"/>
                <w:szCs w:val="18"/>
              </w:rPr>
              <w:t>for</w:t>
            </w:r>
            <w:r w:rsidR="006E0A54" w:rsidRPr="00D0162F">
              <w:rPr>
                <w:rFonts w:ascii="Arial" w:hAnsi="Arial" w:cs="Arial"/>
                <w:sz w:val="18"/>
                <w:szCs w:val="18"/>
              </w:rPr>
              <w:t xml:space="preserve"> </w:t>
            </w:r>
            <w:r w:rsidRPr="00D0162F">
              <w:rPr>
                <w:rFonts w:ascii="Arial" w:hAnsi="Arial" w:cs="Arial"/>
                <w:sz w:val="18"/>
                <w:szCs w:val="18"/>
              </w:rPr>
              <w:t>tests</w:t>
            </w:r>
            <w:r w:rsidR="006E0A54" w:rsidRPr="00D0162F">
              <w:rPr>
                <w:rFonts w:ascii="Arial" w:hAnsi="Arial" w:cs="Arial"/>
                <w:sz w:val="18"/>
                <w:szCs w:val="18"/>
              </w:rPr>
              <w:t xml:space="preserve"> </w:t>
            </w:r>
            <w:r w:rsidRPr="00D0162F">
              <w:rPr>
                <w:rFonts w:ascii="Arial" w:hAnsi="Arial" w:cs="Arial"/>
                <w:sz w:val="18"/>
                <w:szCs w:val="18"/>
              </w:rPr>
              <w:t>with</w:t>
            </w:r>
            <w:r w:rsidR="006E0A54" w:rsidRPr="00D0162F">
              <w:rPr>
                <w:rFonts w:ascii="Arial" w:hAnsi="Arial" w:cs="Arial"/>
                <w:sz w:val="18"/>
                <w:szCs w:val="18"/>
              </w:rPr>
              <w:t xml:space="preserve"> </w:t>
            </w:r>
            <w:r w:rsidRPr="00D0162F">
              <w:rPr>
                <w:rFonts w:ascii="Arial" w:hAnsi="Arial" w:cs="Arial"/>
                <w:sz w:val="18"/>
                <w:szCs w:val="18"/>
              </w:rPr>
              <w:t>measurement</w:t>
            </w:r>
            <w:r w:rsidR="006E0A54" w:rsidRPr="00D0162F">
              <w:rPr>
                <w:rFonts w:ascii="Arial" w:hAnsi="Arial" w:cs="Arial"/>
                <w:sz w:val="18"/>
                <w:szCs w:val="18"/>
              </w:rPr>
              <w:t xml:space="preserve"> </w:t>
            </w:r>
            <w:r w:rsidRPr="00D0162F">
              <w:rPr>
                <w:rFonts w:ascii="Arial" w:hAnsi="Arial" w:cs="Arial"/>
                <w:sz w:val="18"/>
                <w:szCs w:val="18"/>
              </w:rPr>
              <w:t>gap</w:t>
            </w:r>
          </w:p>
        </w:tc>
      </w:tr>
      <w:tr w:rsidR="00AB67FA" w:rsidRPr="00D0162F" w14:paraId="791A815A" w14:textId="77777777" w:rsidTr="006E0A54">
        <w:trPr>
          <w:jc w:val="center"/>
        </w:trPr>
        <w:tc>
          <w:tcPr>
            <w:tcW w:w="1701" w:type="dxa"/>
          </w:tcPr>
          <w:p w14:paraId="70A6E695" w14:textId="77777777" w:rsidR="00AB67FA" w:rsidRPr="00D0162F" w:rsidRDefault="00AB67FA" w:rsidP="006E0A54">
            <w:pPr>
              <w:keepNext/>
              <w:keepLines/>
              <w:spacing w:after="0"/>
              <w:rPr>
                <w:rFonts w:ascii="Arial" w:hAnsi="Arial" w:cs="Arial"/>
                <w:sz w:val="18"/>
                <w:szCs w:val="18"/>
              </w:rPr>
            </w:pPr>
            <w:r w:rsidRPr="00D0162F">
              <w:rPr>
                <w:rFonts w:ascii="Arial" w:hAnsi="Arial" w:cs="Arial"/>
                <w:sz w:val="18"/>
                <w:szCs w:val="18"/>
              </w:rPr>
              <w:t>Offset</w:t>
            </w:r>
          </w:p>
        </w:tc>
        <w:tc>
          <w:tcPr>
            <w:tcW w:w="7229" w:type="dxa"/>
          </w:tcPr>
          <w:p w14:paraId="4DE8DAB0" w14:textId="73E67D56" w:rsidR="00AB67FA" w:rsidRPr="00D0162F" w:rsidRDefault="00AB67FA" w:rsidP="006E0A54">
            <w:pPr>
              <w:keepNext/>
              <w:keepLines/>
              <w:spacing w:after="0"/>
              <w:rPr>
                <w:rFonts w:ascii="Arial" w:hAnsi="Arial" w:cs="Arial"/>
                <w:sz w:val="18"/>
                <w:szCs w:val="18"/>
              </w:rPr>
            </w:pPr>
            <w:r w:rsidRPr="00D0162F">
              <w:rPr>
                <w:rFonts w:ascii="Arial" w:hAnsi="Arial" w:cs="Arial"/>
                <w:sz w:val="18"/>
                <w:szCs w:val="18"/>
              </w:rPr>
              <w:t>Tests</w:t>
            </w:r>
            <w:r w:rsidR="006E0A54" w:rsidRPr="00D0162F">
              <w:rPr>
                <w:rFonts w:ascii="Arial" w:hAnsi="Arial" w:cs="Arial"/>
                <w:sz w:val="18"/>
                <w:szCs w:val="18"/>
              </w:rPr>
              <w:t xml:space="preserve"> </w:t>
            </w:r>
            <w:r w:rsidRPr="00D0162F">
              <w:rPr>
                <w:rFonts w:ascii="Arial" w:hAnsi="Arial" w:cs="Arial"/>
                <w:sz w:val="18"/>
                <w:szCs w:val="18"/>
              </w:rPr>
              <w:t>that</w:t>
            </w:r>
            <w:r w:rsidR="006E0A54" w:rsidRPr="00D0162F">
              <w:rPr>
                <w:rFonts w:ascii="Arial" w:hAnsi="Arial" w:cs="Arial"/>
                <w:sz w:val="18"/>
                <w:szCs w:val="18"/>
              </w:rPr>
              <w:t xml:space="preserve"> </w:t>
            </w:r>
            <w:r w:rsidRPr="00D0162F">
              <w:rPr>
                <w:rFonts w:ascii="Arial" w:hAnsi="Arial" w:cs="Arial"/>
                <w:sz w:val="18"/>
                <w:szCs w:val="18"/>
              </w:rPr>
              <w:t>requires</w:t>
            </w:r>
            <w:r w:rsidR="006E0A54" w:rsidRPr="00D0162F">
              <w:rPr>
                <w:rFonts w:ascii="Arial" w:hAnsi="Arial" w:cs="Arial"/>
                <w:sz w:val="18"/>
                <w:szCs w:val="18"/>
              </w:rPr>
              <w:t xml:space="preserve"> </w:t>
            </w:r>
            <w:r w:rsidRPr="00D0162F">
              <w:rPr>
                <w:rFonts w:ascii="Arial" w:hAnsi="Arial" w:cs="Arial"/>
                <w:sz w:val="18"/>
                <w:szCs w:val="18"/>
              </w:rPr>
              <w:t>offset</w:t>
            </w:r>
            <w:r w:rsidR="006E0A54" w:rsidRPr="00D0162F">
              <w:rPr>
                <w:rFonts w:ascii="Arial" w:hAnsi="Arial" w:cs="Arial"/>
                <w:sz w:val="18"/>
                <w:szCs w:val="18"/>
              </w:rPr>
              <w:t xml:space="preserve"> </w:t>
            </w:r>
            <w:r w:rsidRPr="00D0162F">
              <w:rPr>
                <w:rFonts w:ascii="Arial" w:hAnsi="Arial" w:cs="Arial"/>
                <w:sz w:val="18"/>
                <w:szCs w:val="18"/>
              </w:rPr>
              <w:t>for</w:t>
            </w:r>
            <w:r w:rsidR="006E0A54" w:rsidRPr="00D0162F">
              <w:rPr>
                <w:rFonts w:ascii="Arial" w:hAnsi="Arial" w:cs="Arial"/>
                <w:sz w:val="18"/>
                <w:szCs w:val="18"/>
              </w:rPr>
              <w:t xml:space="preserve"> </w:t>
            </w:r>
            <w:r w:rsidRPr="00D0162F">
              <w:rPr>
                <w:rFonts w:ascii="Arial" w:hAnsi="Arial" w:cs="Arial"/>
                <w:sz w:val="18"/>
                <w:szCs w:val="18"/>
              </w:rPr>
              <w:t>DRX</w:t>
            </w:r>
            <w:r w:rsidR="006E0A54" w:rsidRPr="00D0162F">
              <w:rPr>
                <w:rFonts w:ascii="Arial" w:hAnsi="Arial" w:cs="Arial"/>
                <w:sz w:val="18"/>
                <w:szCs w:val="18"/>
              </w:rPr>
              <w:t xml:space="preserve"> </w:t>
            </w:r>
            <w:r w:rsidRPr="00D0162F">
              <w:rPr>
                <w:rFonts w:ascii="Arial" w:hAnsi="Arial" w:cs="Arial"/>
                <w:sz w:val="18"/>
                <w:szCs w:val="18"/>
              </w:rPr>
              <w:t>to</w:t>
            </w:r>
            <w:r w:rsidR="006E0A54" w:rsidRPr="00D0162F">
              <w:rPr>
                <w:rFonts w:ascii="Arial" w:hAnsi="Arial" w:cs="Arial"/>
                <w:sz w:val="18"/>
                <w:szCs w:val="18"/>
              </w:rPr>
              <w:t xml:space="preserve"> </w:t>
            </w:r>
            <w:r w:rsidRPr="00D0162F">
              <w:rPr>
                <w:rFonts w:ascii="Arial" w:hAnsi="Arial" w:cs="Arial"/>
                <w:sz w:val="18"/>
                <w:szCs w:val="18"/>
              </w:rPr>
              <w:t>eliminate</w:t>
            </w:r>
            <w:r w:rsidR="006E0A54" w:rsidRPr="00D0162F">
              <w:rPr>
                <w:rFonts w:ascii="Arial" w:hAnsi="Arial" w:cs="Arial"/>
                <w:sz w:val="18"/>
                <w:szCs w:val="18"/>
              </w:rPr>
              <w:t xml:space="preserve"> </w:t>
            </w:r>
            <w:r w:rsidRPr="00D0162F">
              <w:rPr>
                <w:rFonts w:ascii="Arial" w:hAnsi="Arial" w:cs="Arial"/>
                <w:sz w:val="18"/>
                <w:szCs w:val="18"/>
              </w:rPr>
              <w:t>overlap</w:t>
            </w:r>
            <w:r w:rsidR="006E0A54" w:rsidRPr="00D0162F">
              <w:rPr>
                <w:rFonts w:ascii="Arial" w:hAnsi="Arial" w:cs="Arial"/>
                <w:sz w:val="18"/>
                <w:szCs w:val="18"/>
              </w:rPr>
              <w:t xml:space="preserve"> </w:t>
            </w:r>
            <w:r w:rsidRPr="00D0162F">
              <w:rPr>
                <w:rFonts w:ascii="Arial" w:hAnsi="Arial" w:cs="Arial"/>
                <w:sz w:val="18"/>
                <w:szCs w:val="18"/>
              </w:rPr>
              <w:t>of</w:t>
            </w:r>
            <w:r w:rsidR="006E0A54" w:rsidRPr="00D0162F">
              <w:rPr>
                <w:rFonts w:ascii="Arial" w:hAnsi="Arial" w:cs="Arial"/>
                <w:sz w:val="18"/>
                <w:szCs w:val="18"/>
              </w:rPr>
              <w:t xml:space="preserve"> </w:t>
            </w:r>
            <w:r w:rsidRPr="00D0162F">
              <w:rPr>
                <w:rFonts w:ascii="Arial" w:hAnsi="Arial" w:cs="Arial"/>
                <w:sz w:val="18"/>
                <w:szCs w:val="18"/>
              </w:rPr>
              <w:t>DRX</w:t>
            </w:r>
            <w:r w:rsidR="006E0A54" w:rsidRPr="00D0162F">
              <w:rPr>
                <w:rFonts w:ascii="Arial" w:hAnsi="Arial" w:cs="Arial"/>
                <w:sz w:val="18"/>
                <w:szCs w:val="18"/>
              </w:rPr>
              <w:t xml:space="preserve"> </w:t>
            </w:r>
            <w:r w:rsidRPr="00D0162F">
              <w:rPr>
                <w:rFonts w:ascii="Arial" w:hAnsi="Arial" w:cs="Arial"/>
                <w:sz w:val="18"/>
                <w:szCs w:val="18"/>
              </w:rPr>
              <w:t>and</w:t>
            </w:r>
            <w:r w:rsidR="006E0A54" w:rsidRPr="00D0162F">
              <w:rPr>
                <w:rFonts w:ascii="Arial" w:hAnsi="Arial" w:cs="Arial"/>
                <w:sz w:val="18"/>
                <w:szCs w:val="18"/>
              </w:rPr>
              <w:t xml:space="preserve"> </w:t>
            </w:r>
            <w:r w:rsidRPr="00D0162F">
              <w:rPr>
                <w:rFonts w:ascii="Arial" w:hAnsi="Arial" w:cs="Arial"/>
                <w:sz w:val="18"/>
                <w:szCs w:val="18"/>
              </w:rPr>
              <w:t>SMTC</w:t>
            </w:r>
          </w:p>
        </w:tc>
      </w:tr>
    </w:tbl>
    <w:p w14:paraId="08E15DB9" w14:textId="77777777" w:rsidR="00AB67FA" w:rsidRPr="00D0162F" w:rsidRDefault="00AB67FA" w:rsidP="00AB67FA"/>
    <w:p w14:paraId="48D537C8" w14:textId="77777777" w:rsidR="00AB67FA" w:rsidRPr="00D0162F" w:rsidRDefault="00AB67FA" w:rsidP="00AB67FA">
      <w:pPr>
        <w:pStyle w:val="H6"/>
      </w:pPr>
      <w:r w:rsidRPr="00D0162F">
        <w:t>MAC-MainConfig: DRX configuration for E-UTRAN serving cell</w:t>
      </w:r>
    </w:p>
    <w:p w14:paraId="36C9C8A0" w14:textId="77777777" w:rsidR="00AB67FA" w:rsidRPr="00D0162F" w:rsidRDefault="00AB67FA" w:rsidP="00AB67FA">
      <w:pPr>
        <w:pStyle w:val="TH"/>
      </w:pPr>
      <w:r w:rsidRPr="00D0162F">
        <w:t>Table H.3.7-2: MAC-MainConfig</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4A0" w:firstRow="1" w:lastRow="0" w:firstColumn="1" w:lastColumn="0" w:noHBand="0" w:noVBand="1"/>
      </w:tblPr>
      <w:tblGrid>
        <w:gridCol w:w="4535"/>
        <w:gridCol w:w="2267"/>
        <w:gridCol w:w="1700"/>
        <w:gridCol w:w="1245"/>
      </w:tblGrid>
      <w:tr w:rsidR="00AB67FA" w:rsidRPr="00D0162F" w14:paraId="23DDC5B3" w14:textId="77777777" w:rsidTr="006E0A54">
        <w:trPr>
          <w:jc w:val="center"/>
        </w:trPr>
        <w:tc>
          <w:tcPr>
            <w:tcW w:w="9738" w:type="dxa"/>
            <w:gridSpan w:val="4"/>
            <w:tcBorders>
              <w:top w:val="single" w:sz="4" w:space="0" w:color="000000"/>
              <w:left w:val="single" w:sz="4" w:space="0" w:color="000000"/>
              <w:bottom w:val="single" w:sz="4" w:space="0" w:color="000000"/>
              <w:right w:val="single" w:sz="4" w:space="0" w:color="000000"/>
            </w:tcBorders>
            <w:hideMark/>
          </w:tcPr>
          <w:p w14:paraId="76227B36" w14:textId="0B0E09B8" w:rsidR="00AB67FA" w:rsidRPr="00D0162F" w:rsidRDefault="00AB67FA" w:rsidP="006E0A54">
            <w:pPr>
              <w:keepNext/>
              <w:keepLines/>
              <w:spacing w:after="0"/>
              <w:rPr>
                <w:rFonts w:ascii="Arial" w:hAnsi="Arial"/>
                <w:sz w:val="18"/>
              </w:rPr>
            </w:pPr>
            <w:r w:rsidRPr="00D0162F">
              <w:rPr>
                <w:rFonts w:ascii="Arial" w:hAnsi="Arial"/>
                <w:sz w:val="18"/>
              </w:rPr>
              <w:t>Derivation</w:t>
            </w:r>
            <w:r w:rsidR="006E0A54" w:rsidRPr="00D0162F">
              <w:rPr>
                <w:rFonts w:ascii="Arial" w:hAnsi="Arial"/>
                <w:sz w:val="18"/>
              </w:rPr>
              <w:t xml:space="preserve"> </w:t>
            </w:r>
            <w:r w:rsidRPr="00D0162F">
              <w:rPr>
                <w:rFonts w:ascii="Arial" w:hAnsi="Arial"/>
                <w:sz w:val="18"/>
              </w:rPr>
              <w:t>Path:</w:t>
            </w:r>
            <w:r w:rsidR="006E0A54" w:rsidRPr="00D0162F">
              <w:rPr>
                <w:rFonts w:ascii="Arial" w:hAnsi="Arial"/>
                <w:sz w:val="18"/>
              </w:rPr>
              <w:t xml:space="preserve"> </w:t>
            </w:r>
            <w:r w:rsidRPr="00D0162F">
              <w:rPr>
                <w:rFonts w:ascii="Arial" w:hAnsi="Arial"/>
                <w:sz w:val="18"/>
              </w:rPr>
              <w:t>36.508,</w:t>
            </w:r>
            <w:r w:rsidR="006E0A54" w:rsidRPr="00D0162F">
              <w:rPr>
                <w:rFonts w:ascii="Arial" w:hAnsi="Arial"/>
                <w:sz w:val="18"/>
              </w:rPr>
              <w:t xml:space="preserve"> </w:t>
            </w:r>
            <w:r w:rsidRPr="00D0162F">
              <w:rPr>
                <w:rFonts w:ascii="Arial" w:hAnsi="Arial"/>
                <w:sz w:val="18"/>
              </w:rPr>
              <w:t>Table</w:t>
            </w:r>
            <w:r w:rsidR="006E0A54" w:rsidRPr="00D0162F">
              <w:rPr>
                <w:rFonts w:ascii="Arial" w:hAnsi="Arial"/>
                <w:sz w:val="18"/>
              </w:rPr>
              <w:t xml:space="preserve"> </w:t>
            </w:r>
            <w:r w:rsidRPr="00D0162F">
              <w:rPr>
                <w:rFonts w:ascii="Arial" w:hAnsi="Arial"/>
                <w:sz w:val="18"/>
              </w:rPr>
              <w:t>4.8.2.1.5-1</w:t>
            </w:r>
          </w:p>
        </w:tc>
      </w:tr>
      <w:tr w:rsidR="00AB67FA" w:rsidRPr="00D0162F" w14:paraId="266D51D3"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DF619E7" w14:textId="36246AD0" w:rsidR="00AB67FA" w:rsidRPr="00D0162F" w:rsidRDefault="00AB67FA" w:rsidP="006E0A54">
            <w:pPr>
              <w:keepNext/>
              <w:keepLines/>
              <w:spacing w:after="0"/>
              <w:jc w:val="center"/>
              <w:rPr>
                <w:rFonts w:ascii="Arial" w:hAnsi="Arial"/>
                <w:b/>
                <w:sz w:val="18"/>
              </w:rPr>
            </w:pPr>
            <w:r w:rsidRPr="00D0162F">
              <w:rPr>
                <w:rFonts w:ascii="Arial" w:hAnsi="Arial"/>
                <w:b/>
                <w:sz w:val="18"/>
              </w:rPr>
              <w:t>Information</w:t>
            </w:r>
            <w:r w:rsidR="006E0A54" w:rsidRPr="00D0162F">
              <w:rPr>
                <w:rFonts w:ascii="Arial" w:hAnsi="Arial"/>
                <w:b/>
                <w:sz w:val="18"/>
              </w:rPr>
              <w:t xml:space="preserve"> </w:t>
            </w:r>
            <w:r w:rsidRPr="00D0162F">
              <w:rPr>
                <w:rFonts w:ascii="Arial" w:hAnsi="Arial"/>
                <w:b/>
                <w:sz w:val="18"/>
              </w:rPr>
              <w:t>Elemen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54C7D66"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Value/remark</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2737AA9"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Comment</w:t>
            </w: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3357F9C" w14:textId="77777777" w:rsidR="00AB67FA" w:rsidRPr="00D0162F" w:rsidRDefault="00AB67FA" w:rsidP="006E0A54">
            <w:pPr>
              <w:keepNext/>
              <w:keepLines/>
              <w:spacing w:after="0"/>
              <w:jc w:val="center"/>
              <w:rPr>
                <w:rFonts w:ascii="Arial" w:hAnsi="Arial"/>
                <w:b/>
                <w:sz w:val="18"/>
              </w:rPr>
            </w:pPr>
            <w:r w:rsidRPr="00D0162F">
              <w:rPr>
                <w:rFonts w:ascii="Arial" w:hAnsi="Arial"/>
                <w:b/>
                <w:sz w:val="18"/>
              </w:rPr>
              <w:t>Condition</w:t>
            </w:r>
          </w:p>
        </w:tc>
      </w:tr>
      <w:tr w:rsidR="00AB67FA" w:rsidRPr="00D0162F" w14:paraId="7500F5E0"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AE8D070" w14:textId="33C884B3" w:rsidR="00AB67FA" w:rsidRPr="00D0162F" w:rsidRDefault="00AB67FA" w:rsidP="006E0A54">
            <w:pPr>
              <w:keepNext/>
              <w:keepLines/>
              <w:spacing w:after="0"/>
              <w:rPr>
                <w:rFonts w:ascii="Arial" w:hAnsi="Arial"/>
                <w:sz w:val="18"/>
              </w:rPr>
            </w:pPr>
            <w:r w:rsidRPr="00D0162F">
              <w:rPr>
                <w:rFonts w:ascii="Arial" w:hAnsi="Arial"/>
                <w:sz w:val="18"/>
              </w:rPr>
              <w:t>MAC-MainConfig</w:t>
            </w:r>
            <w:r w:rsidR="006E0A54" w:rsidRPr="00D0162F">
              <w:rPr>
                <w:rFonts w:ascii="Arial" w:hAnsi="Arial"/>
                <w:sz w:val="18"/>
              </w:rPr>
              <w:t xml:space="preserve"> </w:t>
            </w:r>
            <w:r w:rsidRPr="00D0162F">
              <w:rPr>
                <w:rFonts w:ascii="Arial" w:hAnsi="Arial"/>
                <w:sz w:val="18"/>
              </w:rPr>
              <w:t>::=</w:t>
            </w:r>
            <w:r w:rsidR="006E0A54" w:rsidRPr="00D0162F">
              <w:rPr>
                <w:rFonts w:ascii="Arial" w:hAnsi="Arial"/>
                <w:sz w:val="18"/>
              </w:rPr>
              <w:t xml:space="preserve"> </w:t>
            </w:r>
            <w:r w:rsidRPr="00D0162F">
              <w:rPr>
                <w:rFonts w:ascii="Arial" w:hAnsi="Arial"/>
                <w:sz w:val="18"/>
              </w:rPr>
              <w:t>SEQUENCE</w:t>
            </w:r>
            <w:r w:rsidR="006E0A54" w:rsidRPr="00D0162F">
              <w:rPr>
                <w:rFonts w:ascii="Arial" w:hAnsi="Arial"/>
                <w:sz w:val="18"/>
              </w:rPr>
              <w:t xml:space="preserve"> </w:t>
            </w:r>
            <w:r w:rsidRPr="00D0162F">
              <w:rPr>
                <w:rFonts w:ascii="Arial" w:hAnsi="Arial"/>
                <w:sz w:val="18"/>
              </w:rPr>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09128C9" w14:textId="77777777" w:rsidR="00AB67FA" w:rsidRPr="00D0162F" w:rsidRDefault="00AB67FA" w:rsidP="006E0A54">
            <w:pPr>
              <w:keepNext/>
              <w:keepLines/>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BD68787"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01A1E16" w14:textId="77777777" w:rsidR="00AB67FA" w:rsidRPr="00D0162F" w:rsidRDefault="00AB67FA" w:rsidP="006E0A54">
            <w:pPr>
              <w:keepNext/>
              <w:keepLines/>
              <w:spacing w:after="0"/>
              <w:rPr>
                <w:rFonts w:ascii="Arial" w:hAnsi="Arial"/>
                <w:sz w:val="18"/>
              </w:rPr>
            </w:pPr>
          </w:p>
        </w:tc>
      </w:tr>
      <w:tr w:rsidR="00AB67FA" w:rsidRPr="00D0162F" w14:paraId="3A0C11D0"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0E581F2" w14:textId="3CC0CA3B"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drx-Config</w:t>
            </w:r>
            <w:r w:rsidRPr="00D0162F">
              <w:rPr>
                <w:rFonts w:ascii="Arial" w:hAnsi="Arial"/>
                <w:sz w:val="18"/>
              </w:rPr>
              <w:t xml:space="preserve"> </w:t>
            </w:r>
            <w:r w:rsidR="00AB67FA" w:rsidRPr="00D0162F">
              <w:rPr>
                <w:rFonts w:ascii="Arial" w:hAnsi="Arial"/>
                <w:sz w:val="18"/>
              </w:rPr>
              <w:t>CHOICE</w:t>
            </w:r>
            <w:r w:rsidRPr="00D0162F">
              <w:rPr>
                <w:rFonts w:ascii="Arial" w:hAnsi="Arial"/>
                <w:sz w:val="18"/>
              </w:rPr>
              <w:t xml:space="preserve"> </w:t>
            </w:r>
            <w:r w:rsidR="00AB67FA" w:rsidRPr="00D0162F">
              <w:rPr>
                <w:rFonts w:ascii="Arial" w:hAnsi="Arial"/>
                <w:sz w:val="18"/>
              </w:rPr>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FB6E639" w14:textId="77777777" w:rsidR="00AB67FA" w:rsidRPr="00D0162F" w:rsidRDefault="00AB67FA" w:rsidP="006E0A54">
            <w:pPr>
              <w:keepNext/>
              <w:keepLines/>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6AAF338"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741955E" w14:textId="77777777" w:rsidR="00AB67FA" w:rsidRPr="00D0162F" w:rsidRDefault="00AB67FA" w:rsidP="006E0A54">
            <w:pPr>
              <w:keepNext/>
              <w:keepLines/>
              <w:spacing w:after="0"/>
              <w:rPr>
                <w:rFonts w:ascii="Arial" w:hAnsi="Arial"/>
                <w:sz w:val="18"/>
              </w:rPr>
            </w:pPr>
          </w:p>
        </w:tc>
      </w:tr>
      <w:tr w:rsidR="00AB67FA" w:rsidRPr="00D0162F" w14:paraId="5C5C5B32"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C142A28" w14:textId="51B40774"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setup</w:t>
            </w:r>
            <w:r w:rsidRPr="00D0162F">
              <w:rPr>
                <w:rFonts w:ascii="Arial" w:hAnsi="Arial"/>
                <w:sz w:val="18"/>
              </w:rPr>
              <w:t xml:space="preserve"> </w:t>
            </w:r>
            <w:r w:rsidR="00AB67FA" w:rsidRPr="00D0162F">
              <w:rPr>
                <w:rFonts w:ascii="Arial" w:hAnsi="Arial"/>
                <w:sz w:val="18"/>
              </w:rPr>
              <w:t>SEQUENCE</w:t>
            </w:r>
            <w:r w:rsidRPr="00D0162F">
              <w:rPr>
                <w:rFonts w:ascii="Arial" w:hAnsi="Arial"/>
                <w:sz w:val="18"/>
              </w:rPr>
              <w:t xml:space="preserve"> </w:t>
            </w:r>
            <w:r w:rsidR="00AB67FA" w:rsidRPr="00D0162F">
              <w:rPr>
                <w:rFonts w:ascii="Arial" w:hAnsi="Arial"/>
                <w:sz w:val="18"/>
              </w:rPr>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CA23951" w14:textId="77777777" w:rsidR="00AB67FA" w:rsidRPr="00D0162F" w:rsidRDefault="00AB67FA" w:rsidP="006E0A54">
            <w:pPr>
              <w:keepNext/>
              <w:keepLines/>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67DAAC5"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E0D394E" w14:textId="77777777" w:rsidR="00AB67FA" w:rsidRPr="00D0162F" w:rsidRDefault="00AB67FA" w:rsidP="006E0A54">
            <w:pPr>
              <w:keepNext/>
              <w:keepLines/>
              <w:spacing w:after="0"/>
              <w:rPr>
                <w:rFonts w:ascii="Arial" w:hAnsi="Arial"/>
                <w:sz w:val="18"/>
              </w:rPr>
            </w:pPr>
          </w:p>
        </w:tc>
      </w:tr>
      <w:tr w:rsidR="00AB67FA" w:rsidRPr="00D0162F" w14:paraId="46C4140B" w14:textId="77777777" w:rsidTr="006E0A54">
        <w:trPr>
          <w:jc w:val="center"/>
        </w:trPr>
        <w:tc>
          <w:tcPr>
            <w:tcW w:w="4535" w:type="dxa"/>
            <w:tcBorders>
              <w:top w:val="single" w:sz="4" w:space="0" w:color="000000"/>
              <w:left w:val="single" w:sz="4" w:space="0" w:color="000000"/>
              <w:bottom w:val="nil"/>
              <w:right w:val="single" w:sz="4" w:space="0" w:color="000000"/>
            </w:tcBorders>
            <w:tcMar>
              <w:top w:w="0" w:type="dxa"/>
              <w:left w:w="108" w:type="dxa"/>
              <w:bottom w:w="0" w:type="dxa"/>
              <w:right w:w="108" w:type="dxa"/>
            </w:tcMar>
            <w:hideMark/>
          </w:tcPr>
          <w:p w14:paraId="5E2382BA" w14:textId="792803A0"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onDurationTimer</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35AF330" w14:textId="77777777" w:rsidR="00AB67FA" w:rsidRPr="00D0162F" w:rsidRDefault="00AB67FA" w:rsidP="006E0A54">
            <w:pPr>
              <w:keepNext/>
              <w:keepLines/>
              <w:spacing w:after="0"/>
              <w:rPr>
                <w:rFonts w:ascii="Arial" w:hAnsi="Arial"/>
                <w:sz w:val="18"/>
              </w:rPr>
            </w:pPr>
            <w:r w:rsidRPr="00D0162F">
              <w:rPr>
                <w:rFonts w:ascii="Arial" w:hAnsi="Arial"/>
                <w:sz w:val="18"/>
              </w:rPr>
              <w:t>psf2</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3303535"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B75F1A6" w14:textId="630ADCF1" w:rsidR="00AB67FA" w:rsidRPr="00D0162F" w:rsidRDefault="00AB67FA" w:rsidP="006E0A54">
            <w:pPr>
              <w:keepNext/>
              <w:keepLines/>
              <w:spacing w:after="0"/>
              <w:rPr>
                <w:rFonts w:ascii="Arial" w:hAnsi="Arial"/>
                <w:sz w:val="18"/>
              </w:rPr>
            </w:pPr>
            <w:r w:rsidRPr="00D0162F">
              <w:rPr>
                <w:rFonts w:ascii="Arial" w:hAnsi="Arial"/>
                <w:sz w:val="18"/>
              </w:rPr>
              <w:t>DRX.4</w:t>
            </w:r>
            <w:r w:rsidR="006E0A54" w:rsidRPr="00D0162F">
              <w:rPr>
                <w:rFonts w:ascii="Arial" w:hAnsi="Arial"/>
                <w:sz w:val="18"/>
              </w:rPr>
              <w:t xml:space="preserve"> </w:t>
            </w:r>
            <w:r w:rsidRPr="00D0162F">
              <w:rPr>
                <w:rFonts w:ascii="Arial" w:hAnsi="Arial"/>
                <w:sz w:val="18"/>
              </w:rPr>
              <w:t>OR</w:t>
            </w:r>
            <w:r w:rsidR="006E0A54" w:rsidRPr="00D0162F">
              <w:rPr>
                <w:rFonts w:ascii="Arial" w:hAnsi="Arial"/>
                <w:sz w:val="18"/>
              </w:rPr>
              <w:t xml:space="preserve"> </w:t>
            </w:r>
            <w:r w:rsidRPr="00D0162F">
              <w:rPr>
                <w:rFonts w:ascii="Arial" w:hAnsi="Arial"/>
                <w:sz w:val="18"/>
              </w:rPr>
              <w:t>DRX.9</w:t>
            </w:r>
          </w:p>
        </w:tc>
      </w:tr>
      <w:tr w:rsidR="00AB67FA" w:rsidRPr="00D0162F" w14:paraId="534F29F5" w14:textId="77777777" w:rsidTr="006E0A54">
        <w:trPr>
          <w:jc w:val="center"/>
        </w:trPr>
        <w:tc>
          <w:tcPr>
            <w:tcW w:w="4535"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6B41C050" w14:textId="77777777" w:rsidR="00AB67FA" w:rsidRPr="00D0162F" w:rsidRDefault="00AB67FA" w:rsidP="006E0A54">
            <w:pPr>
              <w:keepNext/>
              <w:keepLines/>
              <w:spacing w:after="0"/>
              <w:rPr>
                <w:rFonts w:ascii="Arial" w:hAnsi="Arial"/>
                <w:sz w:val="18"/>
              </w:rPr>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47BA07E" w14:textId="77777777" w:rsidR="00AB67FA" w:rsidRPr="00D0162F" w:rsidRDefault="00AB67FA" w:rsidP="006E0A54">
            <w:pPr>
              <w:keepNext/>
              <w:keepLines/>
              <w:spacing w:after="0"/>
              <w:rPr>
                <w:rFonts w:ascii="Arial" w:hAnsi="Arial"/>
                <w:sz w:val="18"/>
              </w:rPr>
            </w:pPr>
            <w:r w:rsidRPr="00D0162F">
              <w:rPr>
                <w:rFonts w:ascii="Arial" w:hAnsi="Arial"/>
                <w:sz w:val="18"/>
              </w:rPr>
              <w:t>psf6</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5C8DD1D"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5D7651F" w14:textId="2E62EEC5" w:rsidR="00AB67FA" w:rsidRPr="00D0162F" w:rsidRDefault="00AB67FA" w:rsidP="006E0A54">
            <w:pPr>
              <w:keepNext/>
              <w:keepLines/>
              <w:spacing w:after="0"/>
              <w:rPr>
                <w:rFonts w:ascii="Arial" w:hAnsi="Arial"/>
                <w:sz w:val="18"/>
              </w:rPr>
            </w:pPr>
            <w:r w:rsidRPr="00D0162F">
              <w:rPr>
                <w:rFonts w:ascii="Arial" w:hAnsi="Arial"/>
                <w:sz w:val="18"/>
              </w:rPr>
              <w:t>DRX.5</w:t>
            </w:r>
            <w:r w:rsidR="006E0A54" w:rsidRPr="00D0162F">
              <w:rPr>
                <w:rFonts w:ascii="Arial" w:hAnsi="Arial"/>
                <w:sz w:val="18"/>
              </w:rPr>
              <w:t xml:space="preserve"> </w:t>
            </w:r>
            <w:r w:rsidRPr="00D0162F">
              <w:rPr>
                <w:rFonts w:ascii="Arial" w:hAnsi="Arial"/>
                <w:sz w:val="18"/>
              </w:rPr>
              <w:t>OR</w:t>
            </w:r>
            <w:r w:rsidR="006E0A54" w:rsidRPr="00D0162F">
              <w:rPr>
                <w:rFonts w:ascii="Arial" w:hAnsi="Arial"/>
                <w:sz w:val="18"/>
              </w:rPr>
              <w:t xml:space="preserve"> </w:t>
            </w:r>
            <w:r w:rsidRPr="00D0162F">
              <w:rPr>
                <w:rFonts w:ascii="Arial" w:hAnsi="Arial"/>
                <w:sz w:val="18"/>
              </w:rPr>
              <w:t>DRX.10</w:t>
            </w:r>
            <w:r w:rsidR="006E0A54" w:rsidRPr="00D0162F">
              <w:rPr>
                <w:rFonts w:ascii="Arial" w:hAnsi="Arial"/>
                <w:sz w:val="18"/>
              </w:rPr>
              <w:t xml:space="preserve"> </w:t>
            </w:r>
            <w:r w:rsidRPr="00D0162F">
              <w:rPr>
                <w:rFonts w:ascii="Arial" w:hAnsi="Arial"/>
                <w:sz w:val="18"/>
              </w:rPr>
              <w:t>OR</w:t>
            </w:r>
            <w:r w:rsidR="006E0A54" w:rsidRPr="00D0162F">
              <w:rPr>
                <w:rFonts w:ascii="Arial" w:hAnsi="Arial"/>
                <w:sz w:val="18"/>
              </w:rPr>
              <w:t xml:space="preserve"> </w:t>
            </w:r>
            <w:r w:rsidRPr="00D0162F">
              <w:rPr>
                <w:rFonts w:ascii="Arial" w:hAnsi="Arial"/>
                <w:sz w:val="18"/>
              </w:rPr>
              <w:t>DRX.12</w:t>
            </w:r>
          </w:p>
        </w:tc>
      </w:tr>
      <w:tr w:rsidR="00AB67FA" w:rsidRPr="00D0162F" w14:paraId="3FE926BF" w14:textId="77777777" w:rsidTr="006E0A54">
        <w:trPr>
          <w:jc w:val="center"/>
        </w:trPr>
        <w:tc>
          <w:tcPr>
            <w:tcW w:w="4535" w:type="dxa"/>
            <w:tcBorders>
              <w:top w:val="single" w:sz="4" w:space="0" w:color="000000"/>
              <w:left w:val="single" w:sz="4" w:space="0" w:color="000000"/>
              <w:bottom w:val="nil"/>
              <w:right w:val="single" w:sz="4" w:space="0" w:color="000000"/>
            </w:tcBorders>
            <w:tcMar>
              <w:top w:w="0" w:type="dxa"/>
              <w:left w:w="108" w:type="dxa"/>
              <w:bottom w:w="0" w:type="dxa"/>
              <w:right w:w="108" w:type="dxa"/>
            </w:tcMar>
            <w:hideMark/>
          </w:tcPr>
          <w:p w14:paraId="1F0971B9" w14:textId="1870AB10"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drx-InactivityTimer</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85C9841" w14:textId="77777777" w:rsidR="00AB67FA" w:rsidRPr="00D0162F" w:rsidRDefault="00AB67FA" w:rsidP="006E0A54">
            <w:pPr>
              <w:keepNext/>
              <w:keepLines/>
              <w:spacing w:after="0"/>
              <w:rPr>
                <w:rFonts w:ascii="Arial" w:hAnsi="Arial"/>
                <w:sz w:val="18"/>
              </w:rPr>
            </w:pPr>
            <w:r w:rsidRPr="00D0162F">
              <w:rPr>
                <w:rFonts w:ascii="Arial" w:hAnsi="Arial"/>
                <w:sz w:val="18"/>
              </w:rPr>
              <w:t>psf2</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349CB7C"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1100DAA" w14:textId="0FECB2E4" w:rsidR="00AB67FA" w:rsidRPr="00D0162F" w:rsidRDefault="00AB67FA" w:rsidP="006E0A54">
            <w:pPr>
              <w:keepNext/>
              <w:keepLines/>
              <w:spacing w:after="0"/>
              <w:rPr>
                <w:rFonts w:ascii="Arial" w:hAnsi="Arial"/>
                <w:sz w:val="18"/>
              </w:rPr>
            </w:pPr>
            <w:r w:rsidRPr="00D0162F">
              <w:rPr>
                <w:rFonts w:ascii="Arial" w:hAnsi="Arial"/>
                <w:sz w:val="18"/>
              </w:rPr>
              <w:t>DRX.4</w:t>
            </w:r>
            <w:r w:rsidR="006E0A54" w:rsidRPr="00D0162F">
              <w:rPr>
                <w:rFonts w:ascii="Arial" w:hAnsi="Arial"/>
                <w:sz w:val="18"/>
              </w:rPr>
              <w:t xml:space="preserve"> </w:t>
            </w:r>
            <w:r w:rsidRPr="00D0162F">
              <w:rPr>
                <w:rFonts w:ascii="Arial" w:hAnsi="Arial"/>
                <w:sz w:val="18"/>
              </w:rPr>
              <w:t>OR</w:t>
            </w:r>
            <w:r w:rsidR="006E0A54" w:rsidRPr="00D0162F">
              <w:rPr>
                <w:rFonts w:ascii="Arial" w:hAnsi="Arial"/>
                <w:sz w:val="18"/>
              </w:rPr>
              <w:t xml:space="preserve"> </w:t>
            </w:r>
            <w:r w:rsidRPr="00D0162F">
              <w:rPr>
                <w:rFonts w:ascii="Arial" w:hAnsi="Arial"/>
                <w:sz w:val="18"/>
              </w:rPr>
              <w:t>DRX.12</w:t>
            </w:r>
          </w:p>
        </w:tc>
      </w:tr>
      <w:tr w:rsidR="00AB67FA" w:rsidRPr="00D0162F" w14:paraId="265104C8" w14:textId="77777777" w:rsidTr="006E0A54">
        <w:trPr>
          <w:jc w:val="center"/>
        </w:trPr>
        <w:tc>
          <w:tcPr>
            <w:tcW w:w="4535" w:type="dxa"/>
            <w:tcBorders>
              <w:top w:val="nil"/>
              <w:left w:val="single" w:sz="4" w:space="0" w:color="000000"/>
              <w:bottom w:val="nil"/>
              <w:right w:val="single" w:sz="4" w:space="0" w:color="000000"/>
            </w:tcBorders>
            <w:tcMar>
              <w:top w:w="0" w:type="dxa"/>
              <w:left w:w="108" w:type="dxa"/>
              <w:bottom w:w="0" w:type="dxa"/>
              <w:right w:w="108" w:type="dxa"/>
            </w:tcMar>
          </w:tcPr>
          <w:p w14:paraId="6E804E1E" w14:textId="77777777" w:rsidR="00AB67FA" w:rsidRPr="00D0162F" w:rsidRDefault="00AB67FA" w:rsidP="006E0A54">
            <w:pPr>
              <w:keepNext/>
              <w:keepLines/>
              <w:spacing w:after="0"/>
              <w:rPr>
                <w:rFonts w:ascii="Arial" w:hAnsi="Arial"/>
                <w:sz w:val="18"/>
              </w:rPr>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B41C1D8" w14:textId="77777777" w:rsidR="00AB67FA" w:rsidRPr="00D0162F" w:rsidRDefault="00AB67FA" w:rsidP="006E0A54">
            <w:pPr>
              <w:keepNext/>
              <w:keepLines/>
              <w:spacing w:after="0"/>
              <w:rPr>
                <w:rFonts w:ascii="Arial" w:hAnsi="Arial"/>
                <w:sz w:val="18"/>
              </w:rPr>
            </w:pPr>
            <w:r w:rsidRPr="00D0162F">
              <w:rPr>
                <w:rFonts w:ascii="Arial" w:hAnsi="Arial"/>
                <w:sz w:val="18"/>
              </w:rPr>
              <w:t>psf192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4B65981"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2948221" w14:textId="09CBA707" w:rsidR="00AB67FA" w:rsidRPr="00D0162F" w:rsidRDefault="00AB67FA" w:rsidP="006E0A54">
            <w:pPr>
              <w:keepNext/>
              <w:keepLines/>
              <w:spacing w:after="0"/>
              <w:rPr>
                <w:rFonts w:ascii="Arial" w:hAnsi="Arial"/>
                <w:sz w:val="18"/>
              </w:rPr>
            </w:pPr>
            <w:r w:rsidRPr="00D0162F">
              <w:rPr>
                <w:rFonts w:ascii="Arial" w:hAnsi="Arial"/>
                <w:sz w:val="18"/>
              </w:rPr>
              <w:t>DRX.5</w:t>
            </w:r>
            <w:r w:rsidR="006E0A54" w:rsidRPr="00D0162F">
              <w:rPr>
                <w:rFonts w:ascii="Arial" w:hAnsi="Arial"/>
                <w:sz w:val="18"/>
              </w:rPr>
              <w:t xml:space="preserve"> </w:t>
            </w:r>
            <w:r w:rsidRPr="00D0162F">
              <w:rPr>
                <w:rFonts w:ascii="Arial" w:hAnsi="Arial"/>
                <w:sz w:val="18"/>
              </w:rPr>
              <w:t>OR</w:t>
            </w:r>
            <w:r w:rsidR="006E0A54" w:rsidRPr="00D0162F">
              <w:rPr>
                <w:rFonts w:ascii="Arial" w:hAnsi="Arial"/>
                <w:sz w:val="18"/>
              </w:rPr>
              <w:t xml:space="preserve"> </w:t>
            </w:r>
            <w:r w:rsidRPr="00D0162F">
              <w:rPr>
                <w:rFonts w:ascii="Arial" w:hAnsi="Arial"/>
                <w:sz w:val="18"/>
              </w:rPr>
              <w:t>DRX.10</w:t>
            </w:r>
          </w:p>
        </w:tc>
      </w:tr>
      <w:tr w:rsidR="00AB67FA" w:rsidRPr="00D0162F" w14:paraId="2B2661A8" w14:textId="77777777" w:rsidTr="006E0A54">
        <w:trPr>
          <w:jc w:val="center"/>
        </w:trPr>
        <w:tc>
          <w:tcPr>
            <w:tcW w:w="4535"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0D312980" w14:textId="77777777" w:rsidR="00AB67FA" w:rsidRPr="00D0162F" w:rsidRDefault="00AB67FA" w:rsidP="006E0A54">
            <w:pPr>
              <w:keepNext/>
              <w:keepLines/>
              <w:spacing w:after="0"/>
              <w:rPr>
                <w:rFonts w:ascii="Arial" w:hAnsi="Arial"/>
                <w:sz w:val="18"/>
              </w:rPr>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211D9DC" w14:textId="77777777" w:rsidR="00AB67FA" w:rsidRPr="00D0162F" w:rsidRDefault="00AB67FA" w:rsidP="006E0A54">
            <w:pPr>
              <w:keepNext/>
              <w:keepLines/>
              <w:spacing w:after="0"/>
              <w:rPr>
                <w:rFonts w:ascii="Arial" w:hAnsi="Arial"/>
                <w:sz w:val="18"/>
              </w:rPr>
            </w:pPr>
            <w:r w:rsidRPr="00D0162F">
              <w:rPr>
                <w:rFonts w:ascii="Arial" w:hAnsi="Arial"/>
                <w:sz w:val="18"/>
              </w:rPr>
              <w:t>psf10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1DF95E6"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986959D" w14:textId="77777777" w:rsidR="00AB67FA" w:rsidRPr="00D0162F" w:rsidRDefault="00AB67FA" w:rsidP="006E0A54">
            <w:pPr>
              <w:keepNext/>
              <w:keepLines/>
              <w:spacing w:after="0"/>
              <w:rPr>
                <w:rFonts w:ascii="Arial" w:hAnsi="Arial"/>
                <w:sz w:val="18"/>
              </w:rPr>
            </w:pPr>
            <w:r w:rsidRPr="00D0162F">
              <w:rPr>
                <w:rFonts w:ascii="Arial" w:hAnsi="Arial"/>
                <w:sz w:val="18"/>
              </w:rPr>
              <w:t>DRX.9</w:t>
            </w:r>
          </w:p>
        </w:tc>
      </w:tr>
      <w:tr w:rsidR="00AB67FA" w:rsidRPr="00D0162F" w14:paraId="1024B981"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A7D37A7" w14:textId="2EBD7AB1"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longDRX-CycleStartOffset</w:t>
            </w:r>
            <w:r w:rsidRPr="00D0162F">
              <w:rPr>
                <w:rFonts w:ascii="Arial" w:hAnsi="Arial"/>
                <w:sz w:val="18"/>
              </w:rPr>
              <w:t xml:space="preserve"> </w:t>
            </w:r>
            <w:r w:rsidR="00AB67FA" w:rsidRPr="00D0162F">
              <w:rPr>
                <w:rFonts w:ascii="Arial" w:hAnsi="Arial"/>
                <w:sz w:val="18"/>
              </w:rPr>
              <w:t>CHOICE</w:t>
            </w:r>
            <w:r w:rsidRPr="00D0162F">
              <w:rPr>
                <w:rFonts w:ascii="Arial" w:hAnsi="Arial"/>
                <w:sz w:val="18"/>
              </w:rPr>
              <w:t xml:space="preserve"> </w:t>
            </w:r>
            <w:r w:rsidR="00AB67FA" w:rsidRPr="00D0162F">
              <w:rPr>
                <w:rFonts w:ascii="Arial" w:hAnsi="Arial"/>
                <w:sz w:val="18"/>
              </w:rPr>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0CD08C4" w14:textId="77777777" w:rsidR="00AB67FA" w:rsidRPr="00D0162F" w:rsidRDefault="00AB67FA" w:rsidP="006E0A54">
            <w:pPr>
              <w:keepNext/>
              <w:keepLines/>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4D60DDC"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2DE95C6" w14:textId="77777777" w:rsidR="00AB67FA" w:rsidRPr="00D0162F" w:rsidRDefault="00AB67FA" w:rsidP="006E0A54">
            <w:pPr>
              <w:keepNext/>
              <w:keepLines/>
              <w:spacing w:after="0"/>
              <w:rPr>
                <w:rFonts w:ascii="Arial" w:hAnsi="Arial"/>
                <w:sz w:val="18"/>
              </w:rPr>
            </w:pPr>
          </w:p>
        </w:tc>
      </w:tr>
      <w:tr w:rsidR="00AB67FA" w:rsidRPr="00D0162F" w14:paraId="3ACCC5E3"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BED44E8" w14:textId="2E91D7E5"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sf160</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795738" w14:textId="77777777" w:rsidR="00AB67FA" w:rsidRPr="00D0162F" w:rsidRDefault="00AB67FA" w:rsidP="006E0A54">
            <w:pPr>
              <w:keepNext/>
              <w:keepLines/>
              <w:spacing w:after="0"/>
              <w:rPr>
                <w:rFonts w:ascii="Arial" w:hAnsi="Arial"/>
                <w:sz w:val="18"/>
              </w:rPr>
            </w:pPr>
            <w:r w:rsidRPr="00D0162F">
              <w:rPr>
                <w:rFonts w:ascii="Arial" w:hAnsi="Arial"/>
                <w:sz w:val="18"/>
              </w:rPr>
              <w:t>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213B837"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98EEAA6" w14:textId="77777777" w:rsidR="00AB67FA" w:rsidRPr="00D0162F" w:rsidRDefault="00AB67FA" w:rsidP="006E0A54">
            <w:pPr>
              <w:keepNext/>
              <w:keepLines/>
              <w:spacing w:after="0"/>
              <w:rPr>
                <w:rFonts w:ascii="Arial" w:hAnsi="Arial"/>
                <w:sz w:val="18"/>
              </w:rPr>
            </w:pPr>
            <w:r w:rsidRPr="00D0162F">
              <w:rPr>
                <w:rFonts w:ascii="Arial" w:hAnsi="Arial"/>
                <w:sz w:val="18"/>
              </w:rPr>
              <w:t>DRX.4</w:t>
            </w:r>
          </w:p>
        </w:tc>
      </w:tr>
      <w:tr w:rsidR="00142038" w:rsidRPr="00D0162F" w:rsidDel="00142038" w14:paraId="46688143" w14:textId="77777777" w:rsidTr="00A81E02">
        <w:trPr>
          <w:jc w:val="center"/>
        </w:trPr>
        <w:tc>
          <w:tcPr>
            <w:tcW w:w="4535" w:type="dxa"/>
            <w:vMerge w:val="restart"/>
            <w:tcBorders>
              <w:top w:val="single" w:sz="4" w:space="0" w:color="000000"/>
              <w:left w:val="single" w:sz="4" w:space="0" w:color="000000"/>
              <w:right w:val="single" w:sz="4" w:space="0" w:color="000000"/>
            </w:tcBorders>
            <w:tcMar>
              <w:top w:w="0" w:type="dxa"/>
              <w:left w:w="108" w:type="dxa"/>
              <w:bottom w:w="0" w:type="dxa"/>
              <w:right w:w="108" w:type="dxa"/>
            </w:tcMar>
          </w:tcPr>
          <w:p w14:paraId="3AFBA722" w14:textId="2771F95C" w:rsidR="00142038" w:rsidRPr="00D0162F" w:rsidDel="00142038" w:rsidRDefault="00142038" w:rsidP="00142038">
            <w:pPr>
              <w:keepNext/>
              <w:keepLines/>
              <w:spacing w:after="0"/>
              <w:rPr>
                <w:rFonts w:ascii="Arial" w:hAnsi="Arial"/>
                <w:sz w:val="18"/>
              </w:rPr>
            </w:pPr>
            <w:r w:rsidRPr="00D0162F">
              <w:rPr>
                <w:rFonts w:ascii="Arial" w:hAnsi="Arial"/>
                <w:sz w:val="18"/>
              </w:rPr>
              <w:t xml:space="preserve">        sf320</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3478FC7" w14:textId="5A78084D" w:rsidR="00142038" w:rsidRPr="00D0162F" w:rsidDel="00142038" w:rsidRDefault="00142038" w:rsidP="00142038">
            <w:pPr>
              <w:keepNext/>
              <w:keepLines/>
              <w:spacing w:after="0"/>
              <w:rPr>
                <w:rFonts w:ascii="Arial" w:hAnsi="Arial"/>
                <w:sz w:val="18"/>
              </w:rPr>
            </w:pPr>
            <w:r w:rsidRPr="00D0162F">
              <w:rPr>
                <w:rFonts w:ascii="Arial" w:hAnsi="Arial"/>
                <w:sz w:val="18"/>
              </w:rPr>
              <w:t>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B63A99F" w14:textId="77777777" w:rsidR="00142038" w:rsidRPr="00D0162F" w:rsidDel="00142038" w:rsidRDefault="00142038" w:rsidP="00142038">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96F1AEB" w14:textId="49E34F8F" w:rsidR="00142038" w:rsidRPr="00D0162F" w:rsidDel="00142038" w:rsidRDefault="00142038" w:rsidP="00142038">
            <w:pPr>
              <w:keepNext/>
              <w:keepLines/>
              <w:spacing w:after="0"/>
              <w:rPr>
                <w:rFonts w:ascii="Arial" w:hAnsi="Arial"/>
                <w:sz w:val="18"/>
              </w:rPr>
            </w:pPr>
            <w:r w:rsidRPr="00D0162F">
              <w:rPr>
                <w:rFonts w:ascii="Arial" w:hAnsi="Arial"/>
                <w:sz w:val="18"/>
              </w:rPr>
              <w:t>DRX.5</w:t>
            </w:r>
          </w:p>
        </w:tc>
      </w:tr>
      <w:tr w:rsidR="00142038" w:rsidRPr="00D0162F" w:rsidDel="00142038" w14:paraId="715F451D" w14:textId="77777777" w:rsidTr="00A81E02">
        <w:trPr>
          <w:jc w:val="center"/>
        </w:trPr>
        <w:tc>
          <w:tcPr>
            <w:tcW w:w="4535" w:type="dxa"/>
            <w:vMerge/>
            <w:tcBorders>
              <w:left w:val="single" w:sz="4" w:space="0" w:color="000000"/>
              <w:bottom w:val="single" w:sz="4" w:space="0" w:color="000000"/>
              <w:right w:val="single" w:sz="4" w:space="0" w:color="000000"/>
            </w:tcBorders>
            <w:tcMar>
              <w:top w:w="0" w:type="dxa"/>
              <w:left w:w="108" w:type="dxa"/>
              <w:bottom w:w="0" w:type="dxa"/>
              <w:right w:w="108" w:type="dxa"/>
            </w:tcMar>
          </w:tcPr>
          <w:p w14:paraId="2848E7A1" w14:textId="77777777" w:rsidR="00142038" w:rsidRPr="00D0162F" w:rsidDel="00142038" w:rsidRDefault="00142038" w:rsidP="00142038">
            <w:pPr>
              <w:keepNext/>
              <w:keepLines/>
              <w:spacing w:after="0"/>
              <w:rPr>
                <w:rFonts w:ascii="Arial" w:hAnsi="Arial"/>
                <w:sz w:val="18"/>
              </w:rPr>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FEAC171" w14:textId="306FF5C5" w:rsidR="00142038" w:rsidRPr="00D0162F" w:rsidDel="00142038" w:rsidRDefault="00142038" w:rsidP="00142038">
            <w:pPr>
              <w:keepNext/>
              <w:keepLines/>
              <w:spacing w:after="0"/>
              <w:rPr>
                <w:rFonts w:ascii="Arial" w:hAnsi="Arial"/>
                <w:sz w:val="18"/>
              </w:rPr>
            </w:pPr>
            <w:r w:rsidRPr="00D0162F">
              <w:rPr>
                <w:rFonts w:ascii="Arial" w:hAnsi="Arial"/>
                <w:sz w:val="18"/>
              </w:rPr>
              <w:t>1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C0BB723" w14:textId="77777777" w:rsidR="00142038" w:rsidRPr="00D0162F" w:rsidDel="00142038" w:rsidRDefault="00142038" w:rsidP="00142038">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87D7E33" w14:textId="523451B8" w:rsidR="00142038" w:rsidRPr="00D0162F" w:rsidDel="00142038" w:rsidRDefault="00142038" w:rsidP="00142038">
            <w:pPr>
              <w:keepNext/>
              <w:keepLines/>
              <w:spacing w:after="0"/>
              <w:rPr>
                <w:rFonts w:ascii="Arial" w:hAnsi="Arial"/>
                <w:sz w:val="18"/>
              </w:rPr>
            </w:pPr>
            <w:r w:rsidRPr="00D0162F">
              <w:rPr>
                <w:rFonts w:ascii="Arial" w:hAnsi="Arial"/>
                <w:sz w:val="18"/>
              </w:rPr>
              <w:t>DRX.5 and Gap</w:t>
            </w:r>
          </w:p>
        </w:tc>
      </w:tr>
      <w:tr w:rsidR="00142038" w:rsidRPr="00D0162F" w:rsidDel="00142038" w14:paraId="0A8DB1B0" w14:textId="77777777" w:rsidTr="00A81E02">
        <w:trPr>
          <w:jc w:val="center"/>
        </w:trPr>
        <w:tc>
          <w:tcPr>
            <w:tcW w:w="4535" w:type="dxa"/>
            <w:vMerge w:val="restart"/>
            <w:tcBorders>
              <w:top w:val="single" w:sz="4" w:space="0" w:color="000000"/>
              <w:left w:val="single" w:sz="4" w:space="0" w:color="000000"/>
              <w:right w:val="single" w:sz="4" w:space="0" w:color="000000"/>
            </w:tcBorders>
            <w:tcMar>
              <w:top w:w="0" w:type="dxa"/>
              <w:left w:w="108" w:type="dxa"/>
              <w:bottom w:w="0" w:type="dxa"/>
              <w:right w:w="108" w:type="dxa"/>
            </w:tcMar>
          </w:tcPr>
          <w:p w14:paraId="56CA4A6E" w14:textId="3FF50704" w:rsidR="00142038" w:rsidRPr="00D0162F" w:rsidDel="00142038" w:rsidRDefault="00142038" w:rsidP="00142038">
            <w:pPr>
              <w:keepNext/>
              <w:keepLines/>
              <w:spacing w:after="0"/>
              <w:rPr>
                <w:rFonts w:ascii="Arial" w:hAnsi="Arial"/>
                <w:sz w:val="18"/>
              </w:rPr>
            </w:pPr>
            <w:r w:rsidRPr="00D0162F">
              <w:rPr>
                <w:rFonts w:ascii="Arial" w:hAnsi="Arial"/>
                <w:sz w:val="18"/>
              </w:rPr>
              <w:t xml:space="preserve">        sf40</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9963481" w14:textId="361B081C" w:rsidR="00142038" w:rsidRPr="00D0162F" w:rsidDel="00142038" w:rsidRDefault="00142038" w:rsidP="00142038">
            <w:pPr>
              <w:keepNext/>
              <w:keepLines/>
              <w:spacing w:after="0"/>
              <w:rPr>
                <w:rFonts w:ascii="Arial" w:hAnsi="Arial"/>
                <w:sz w:val="18"/>
              </w:rPr>
            </w:pPr>
            <w:r w:rsidRPr="00D0162F">
              <w:rPr>
                <w:rFonts w:ascii="Arial" w:hAnsi="Arial"/>
                <w:sz w:val="18"/>
              </w:rPr>
              <w:t>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2690AD7" w14:textId="77777777" w:rsidR="00142038" w:rsidRPr="00D0162F" w:rsidDel="00142038" w:rsidRDefault="00142038" w:rsidP="00142038">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2D182A5" w14:textId="4612E3FA" w:rsidR="00142038" w:rsidRPr="00D0162F" w:rsidDel="00142038" w:rsidRDefault="00142038" w:rsidP="00142038">
            <w:pPr>
              <w:keepNext/>
              <w:keepLines/>
              <w:spacing w:after="0"/>
              <w:rPr>
                <w:rFonts w:ascii="Arial" w:hAnsi="Arial"/>
                <w:sz w:val="18"/>
              </w:rPr>
            </w:pPr>
            <w:r w:rsidRPr="00D0162F">
              <w:rPr>
                <w:rFonts w:ascii="Arial" w:hAnsi="Arial"/>
                <w:sz w:val="18"/>
              </w:rPr>
              <w:t>DRX.9</w:t>
            </w:r>
          </w:p>
        </w:tc>
      </w:tr>
      <w:tr w:rsidR="00142038" w:rsidRPr="00D0162F" w:rsidDel="00142038" w14:paraId="206F437C" w14:textId="77777777" w:rsidTr="00A81E02">
        <w:trPr>
          <w:jc w:val="center"/>
        </w:trPr>
        <w:tc>
          <w:tcPr>
            <w:tcW w:w="4535" w:type="dxa"/>
            <w:vMerge/>
            <w:tcBorders>
              <w:left w:val="single" w:sz="4" w:space="0" w:color="000000"/>
              <w:bottom w:val="single" w:sz="4" w:space="0" w:color="000000"/>
              <w:right w:val="single" w:sz="4" w:space="0" w:color="000000"/>
            </w:tcBorders>
            <w:tcMar>
              <w:top w:w="0" w:type="dxa"/>
              <w:left w:w="108" w:type="dxa"/>
              <w:bottom w:w="0" w:type="dxa"/>
              <w:right w:w="108" w:type="dxa"/>
            </w:tcMar>
          </w:tcPr>
          <w:p w14:paraId="60EC4EFB" w14:textId="77777777" w:rsidR="00142038" w:rsidRPr="00D0162F" w:rsidDel="00142038" w:rsidRDefault="00142038" w:rsidP="00142038">
            <w:pPr>
              <w:keepNext/>
              <w:keepLines/>
              <w:spacing w:after="0"/>
              <w:rPr>
                <w:rFonts w:ascii="Arial" w:hAnsi="Arial"/>
                <w:sz w:val="18"/>
              </w:rPr>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49EE72C" w14:textId="5DC0C470" w:rsidR="00142038" w:rsidRPr="00D0162F" w:rsidDel="00142038" w:rsidRDefault="00142038" w:rsidP="00142038">
            <w:pPr>
              <w:keepNext/>
              <w:keepLines/>
              <w:spacing w:after="0"/>
              <w:rPr>
                <w:rFonts w:ascii="Arial" w:hAnsi="Arial"/>
                <w:sz w:val="18"/>
              </w:rPr>
            </w:pPr>
            <w:r w:rsidRPr="00D0162F">
              <w:rPr>
                <w:rFonts w:ascii="Arial" w:hAnsi="Arial"/>
                <w:sz w:val="18"/>
              </w:rPr>
              <w:t>1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F1763B8" w14:textId="77777777" w:rsidR="00142038" w:rsidRPr="00D0162F" w:rsidDel="00142038" w:rsidRDefault="00142038" w:rsidP="00142038">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F59506C" w14:textId="473CD5A1" w:rsidR="00142038" w:rsidRPr="00D0162F" w:rsidDel="00142038" w:rsidRDefault="00142038" w:rsidP="00142038">
            <w:pPr>
              <w:keepNext/>
              <w:keepLines/>
              <w:spacing w:after="0"/>
              <w:rPr>
                <w:rFonts w:ascii="Arial" w:hAnsi="Arial"/>
                <w:sz w:val="18"/>
              </w:rPr>
            </w:pPr>
            <w:r w:rsidRPr="00D0162F">
              <w:rPr>
                <w:rFonts w:ascii="Arial" w:hAnsi="Arial"/>
                <w:sz w:val="18"/>
              </w:rPr>
              <w:t>DRX.9 and Gap</w:t>
            </w:r>
          </w:p>
        </w:tc>
      </w:tr>
      <w:tr w:rsidR="00142038" w:rsidRPr="00D0162F" w:rsidDel="00142038" w14:paraId="3B5365F7" w14:textId="77777777" w:rsidTr="00A81E02">
        <w:trPr>
          <w:jc w:val="center"/>
        </w:trPr>
        <w:tc>
          <w:tcPr>
            <w:tcW w:w="4535" w:type="dxa"/>
            <w:vMerge w:val="restart"/>
            <w:tcBorders>
              <w:top w:val="single" w:sz="4" w:space="0" w:color="000000"/>
              <w:left w:val="single" w:sz="4" w:space="0" w:color="000000"/>
              <w:right w:val="single" w:sz="4" w:space="0" w:color="000000"/>
            </w:tcBorders>
            <w:tcMar>
              <w:top w:w="0" w:type="dxa"/>
              <w:left w:w="108" w:type="dxa"/>
              <w:bottom w:w="0" w:type="dxa"/>
              <w:right w:w="108" w:type="dxa"/>
            </w:tcMar>
          </w:tcPr>
          <w:p w14:paraId="6841DCE5" w14:textId="3112AA6E" w:rsidR="00142038" w:rsidRPr="00D0162F" w:rsidDel="00142038" w:rsidRDefault="00142038" w:rsidP="00142038">
            <w:pPr>
              <w:keepNext/>
              <w:keepLines/>
              <w:spacing w:after="0"/>
              <w:rPr>
                <w:rFonts w:ascii="Arial" w:hAnsi="Arial"/>
                <w:sz w:val="18"/>
              </w:rPr>
            </w:pPr>
            <w:r w:rsidRPr="00D0162F">
              <w:rPr>
                <w:rFonts w:ascii="Arial" w:hAnsi="Arial"/>
                <w:sz w:val="18"/>
              </w:rPr>
              <w:t xml:space="preserve">        sf640</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1C43D2B" w14:textId="3420FD47" w:rsidR="00142038" w:rsidRPr="00D0162F" w:rsidDel="00142038" w:rsidRDefault="00142038" w:rsidP="00142038">
            <w:pPr>
              <w:keepNext/>
              <w:keepLines/>
              <w:spacing w:after="0"/>
              <w:rPr>
                <w:rFonts w:ascii="Arial" w:hAnsi="Arial"/>
                <w:sz w:val="18"/>
              </w:rPr>
            </w:pPr>
            <w:r w:rsidRPr="00D0162F">
              <w:rPr>
                <w:rFonts w:ascii="Arial" w:hAnsi="Arial"/>
                <w:sz w:val="18"/>
              </w:rPr>
              <w:t>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06B7DC1" w14:textId="77777777" w:rsidR="00142038" w:rsidRPr="00D0162F" w:rsidDel="00142038" w:rsidRDefault="00142038" w:rsidP="00142038">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6C41480" w14:textId="70A152EC" w:rsidR="00142038" w:rsidRPr="00D0162F" w:rsidDel="00142038" w:rsidRDefault="00142038" w:rsidP="00142038">
            <w:pPr>
              <w:keepNext/>
              <w:keepLines/>
              <w:spacing w:after="0"/>
              <w:rPr>
                <w:rFonts w:ascii="Arial" w:hAnsi="Arial"/>
                <w:sz w:val="18"/>
              </w:rPr>
            </w:pPr>
            <w:r w:rsidRPr="00D0162F">
              <w:rPr>
                <w:rFonts w:ascii="Arial" w:hAnsi="Arial"/>
                <w:sz w:val="18"/>
              </w:rPr>
              <w:t>DRX.10 OR DRX.12</w:t>
            </w:r>
          </w:p>
        </w:tc>
      </w:tr>
      <w:tr w:rsidR="00142038" w:rsidRPr="00D0162F" w:rsidDel="00142038" w14:paraId="68A65D24" w14:textId="77777777" w:rsidTr="00A81E02">
        <w:trPr>
          <w:jc w:val="center"/>
        </w:trPr>
        <w:tc>
          <w:tcPr>
            <w:tcW w:w="4535" w:type="dxa"/>
            <w:vMerge/>
            <w:tcBorders>
              <w:left w:val="single" w:sz="4" w:space="0" w:color="000000"/>
              <w:bottom w:val="single" w:sz="4" w:space="0" w:color="000000"/>
              <w:right w:val="single" w:sz="4" w:space="0" w:color="000000"/>
            </w:tcBorders>
            <w:tcMar>
              <w:top w:w="0" w:type="dxa"/>
              <w:left w:w="108" w:type="dxa"/>
              <w:bottom w:w="0" w:type="dxa"/>
              <w:right w:w="108" w:type="dxa"/>
            </w:tcMar>
          </w:tcPr>
          <w:p w14:paraId="3F0F056B" w14:textId="77777777" w:rsidR="00142038" w:rsidRPr="00D0162F" w:rsidDel="00142038" w:rsidRDefault="00142038" w:rsidP="00142038">
            <w:pPr>
              <w:keepNext/>
              <w:keepLines/>
              <w:spacing w:after="0"/>
              <w:rPr>
                <w:rFonts w:ascii="Arial" w:hAnsi="Arial"/>
                <w:sz w:val="18"/>
              </w:rPr>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E4FB356" w14:textId="77F72888" w:rsidR="00142038" w:rsidRPr="00D0162F" w:rsidDel="00142038" w:rsidRDefault="00142038" w:rsidP="00142038">
            <w:pPr>
              <w:keepNext/>
              <w:keepLines/>
              <w:spacing w:after="0"/>
              <w:rPr>
                <w:rFonts w:ascii="Arial" w:hAnsi="Arial"/>
                <w:sz w:val="18"/>
              </w:rPr>
            </w:pPr>
            <w:r w:rsidRPr="00D0162F">
              <w:rPr>
                <w:rFonts w:ascii="Arial" w:hAnsi="Arial"/>
                <w:sz w:val="18"/>
              </w:rPr>
              <w:t>1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29FBF70" w14:textId="77777777" w:rsidR="00142038" w:rsidRPr="00D0162F" w:rsidDel="00142038" w:rsidRDefault="00142038" w:rsidP="00142038">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57FF352" w14:textId="5FDAF2E6" w:rsidR="00142038" w:rsidRPr="00D0162F" w:rsidDel="00142038" w:rsidRDefault="00142038" w:rsidP="00142038">
            <w:pPr>
              <w:keepNext/>
              <w:keepLines/>
              <w:spacing w:after="0"/>
              <w:rPr>
                <w:rFonts w:ascii="Arial" w:hAnsi="Arial"/>
                <w:sz w:val="18"/>
              </w:rPr>
            </w:pPr>
            <w:r w:rsidRPr="00D0162F">
              <w:rPr>
                <w:rFonts w:ascii="Arial" w:hAnsi="Arial"/>
                <w:sz w:val="18"/>
              </w:rPr>
              <w:t>DRX.12 and Gap</w:t>
            </w:r>
          </w:p>
        </w:tc>
      </w:tr>
      <w:tr w:rsidR="00AB67FA" w:rsidRPr="00D0162F" w14:paraId="62E06D30"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FA45B6B" w14:textId="6B8F1B17"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F5400D9" w14:textId="77777777" w:rsidR="00AB67FA" w:rsidRPr="00D0162F" w:rsidRDefault="00AB67FA" w:rsidP="006E0A54">
            <w:pPr>
              <w:keepNext/>
              <w:keepLines/>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4B14AAA"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08A40AF" w14:textId="77777777" w:rsidR="00AB67FA" w:rsidRPr="00D0162F" w:rsidRDefault="00AB67FA" w:rsidP="006E0A54">
            <w:pPr>
              <w:keepNext/>
              <w:keepLines/>
              <w:spacing w:after="0"/>
              <w:rPr>
                <w:rFonts w:ascii="Arial" w:hAnsi="Arial"/>
                <w:sz w:val="18"/>
              </w:rPr>
            </w:pPr>
          </w:p>
        </w:tc>
      </w:tr>
      <w:tr w:rsidR="00AB67FA" w:rsidRPr="00D0162F" w14:paraId="09C0EDF5"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6C9AEB1" w14:textId="7115599F"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23F977E" w14:textId="77777777" w:rsidR="00AB67FA" w:rsidRPr="00D0162F" w:rsidRDefault="00AB67FA" w:rsidP="006E0A54">
            <w:pPr>
              <w:keepNext/>
              <w:keepLines/>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CA3726C"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569752D" w14:textId="77777777" w:rsidR="00AB67FA" w:rsidRPr="00D0162F" w:rsidRDefault="00AB67FA" w:rsidP="006E0A54">
            <w:pPr>
              <w:keepNext/>
              <w:keepLines/>
              <w:spacing w:after="0"/>
              <w:rPr>
                <w:rFonts w:ascii="Arial" w:hAnsi="Arial"/>
                <w:sz w:val="18"/>
              </w:rPr>
            </w:pPr>
          </w:p>
        </w:tc>
      </w:tr>
      <w:tr w:rsidR="00AB67FA" w:rsidRPr="00D0162F" w14:paraId="53C2B993"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7582BB" w14:textId="02405019"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C2518A6" w14:textId="77777777" w:rsidR="00AB67FA" w:rsidRPr="00D0162F" w:rsidRDefault="00AB67FA" w:rsidP="006E0A54">
            <w:pPr>
              <w:keepNext/>
              <w:keepLines/>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62F748A"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596C2FA" w14:textId="77777777" w:rsidR="00AB67FA" w:rsidRPr="00D0162F" w:rsidRDefault="00AB67FA" w:rsidP="006E0A54">
            <w:pPr>
              <w:keepNext/>
              <w:keepLines/>
              <w:spacing w:after="0"/>
              <w:rPr>
                <w:rFonts w:ascii="Arial" w:hAnsi="Arial"/>
                <w:sz w:val="18"/>
              </w:rPr>
            </w:pPr>
          </w:p>
        </w:tc>
      </w:tr>
      <w:tr w:rsidR="00AB67FA" w:rsidRPr="00D0162F" w14:paraId="109682B0" w14:textId="77777777" w:rsidTr="006E0A54">
        <w:trPr>
          <w:jc w:val="center"/>
        </w:trPr>
        <w:tc>
          <w:tcPr>
            <w:tcW w:w="4535" w:type="dxa"/>
            <w:tcBorders>
              <w:top w:val="single" w:sz="4" w:space="0" w:color="000000"/>
              <w:left w:val="single" w:sz="4" w:space="0" w:color="000000"/>
              <w:bottom w:val="nil"/>
              <w:right w:val="single" w:sz="4" w:space="0" w:color="000000"/>
            </w:tcBorders>
            <w:tcMar>
              <w:top w:w="0" w:type="dxa"/>
              <w:left w:w="108" w:type="dxa"/>
              <w:bottom w:w="0" w:type="dxa"/>
              <w:right w:w="108" w:type="dxa"/>
            </w:tcMar>
            <w:hideMark/>
          </w:tcPr>
          <w:p w14:paraId="7056248D" w14:textId="2D43220A" w:rsidR="00AB67FA" w:rsidRPr="00D0162F" w:rsidRDefault="006E0A54" w:rsidP="006E0A54">
            <w:pPr>
              <w:keepNext/>
              <w:keepLines/>
              <w:spacing w:after="0"/>
              <w:rPr>
                <w:rFonts w:ascii="Arial" w:hAnsi="Arial"/>
                <w:sz w:val="18"/>
              </w:rPr>
            </w:pPr>
            <w:r w:rsidRPr="00D0162F">
              <w:rPr>
                <w:rFonts w:ascii="Arial" w:hAnsi="Arial"/>
                <w:sz w:val="18"/>
              </w:rPr>
              <w:t xml:space="preserve">  </w:t>
            </w:r>
            <w:r w:rsidR="00AB67FA" w:rsidRPr="00D0162F">
              <w:rPr>
                <w:rFonts w:ascii="Arial" w:hAnsi="Arial"/>
                <w:sz w:val="18"/>
              </w:rPr>
              <w:t>timeAlignmentTimerDedicated</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3C5217F" w14:textId="77777777" w:rsidR="00AB67FA" w:rsidRPr="00D0162F" w:rsidRDefault="00AB67FA" w:rsidP="006E0A54">
            <w:pPr>
              <w:keepNext/>
              <w:keepLines/>
              <w:spacing w:after="0"/>
              <w:rPr>
                <w:rFonts w:ascii="Arial" w:hAnsi="Arial"/>
                <w:sz w:val="18"/>
              </w:rPr>
            </w:pPr>
            <w:r w:rsidRPr="00D0162F">
              <w:rPr>
                <w:rFonts w:ascii="Arial" w:hAnsi="Arial"/>
                <w:sz w:val="18"/>
              </w:rPr>
              <w:t>infinity</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CA2CABF"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C48D168" w14:textId="656A89A0" w:rsidR="00AB67FA" w:rsidRPr="00D0162F" w:rsidRDefault="00AB67FA" w:rsidP="006E0A54">
            <w:pPr>
              <w:keepNext/>
              <w:keepLines/>
              <w:spacing w:after="0"/>
              <w:rPr>
                <w:rFonts w:ascii="Arial" w:hAnsi="Arial"/>
                <w:sz w:val="18"/>
              </w:rPr>
            </w:pPr>
            <w:r w:rsidRPr="00D0162F">
              <w:rPr>
                <w:rFonts w:ascii="Arial" w:hAnsi="Arial"/>
                <w:sz w:val="18"/>
              </w:rPr>
              <w:t>DRX.4</w:t>
            </w:r>
            <w:r w:rsidR="006E0A54" w:rsidRPr="00D0162F">
              <w:rPr>
                <w:rFonts w:ascii="Arial" w:hAnsi="Arial"/>
                <w:sz w:val="18"/>
              </w:rPr>
              <w:t xml:space="preserve"> </w:t>
            </w:r>
            <w:r w:rsidRPr="00D0162F">
              <w:rPr>
                <w:rFonts w:ascii="Arial" w:hAnsi="Arial"/>
                <w:sz w:val="18"/>
              </w:rPr>
              <w:t>OR</w:t>
            </w:r>
            <w:r w:rsidR="006E0A54" w:rsidRPr="00D0162F">
              <w:rPr>
                <w:rFonts w:ascii="Arial" w:hAnsi="Arial"/>
                <w:sz w:val="18"/>
              </w:rPr>
              <w:t xml:space="preserve"> </w:t>
            </w:r>
            <w:r w:rsidRPr="00D0162F">
              <w:rPr>
                <w:rFonts w:ascii="Arial" w:hAnsi="Arial"/>
                <w:sz w:val="18"/>
              </w:rPr>
              <w:t>DRX.5</w:t>
            </w:r>
            <w:r w:rsidR="006E0A54" w:rsidRPr="00D0162F">
              <w:rPr>
                <w:rFonts w:ascii="Arial" w:hAnsi="Arial"/>
                <w:sz w:val="18"/>
              </w:rPr>
              <w:t xml:space="preserve"> </w:t>
            </w:r>
            <w:r w:rsidRPr="00D0162F">
              <w:rPr>
                <w:rFonts w:ascii="Arial" w:hAnsi="Arial"/>
                <w:sz w:val="18"/>
              </w:rPr>
              <w:t>OR</w:t>
            </w:r>
            <w:r w:rsidR="006E0A54" w:rsidRPr="00D0162F">
              <w:rPr>
                <w:rFonts w:ascii="Arial" w:hAnsi="Arial"/>
                <w:sz w:val="18"/>
              </w:rPr>
              <w:t xml:space="preserve"> </w:t>
            </w:r>
            <w:r w:rsidRPr="00D0162F">
              <w:rPr>
                <w:rFonts w:ascii="Arial" w:hAnsi="Arial"/>
                <w:sz w:val="18"/>
              </w:rPr>
              <w:t>DRX.12</w:t>
            </w:r>
          </w:p>
        </w:tc>
      </w:tr>
      <w:tr w:rsidR="00AB67FA" w:rsidRPr="00D0162F" w14:paraId="05C0E7D4" w14:textId="77777777" w:rsidTr="006E0A54">
        <w:trPr>
          <w:jc w:val="center"/>
        </w:trPr>
        <w:tc>
          <w:tcPr>
            <w:tcW w:w="4535" w:type="dxa"/>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79204FCF" w14:textId="77777777" w:rsidR="00AB67FA" w:rsidRPr="00D0162F" w:rsidRDefault="00AB67FA" w:rsidP="006E0A54">
            <w:pPr>
              <w:keepNext/>
              <w:keepLines/>
              <w:spacing w:after="0"/>
              <w:rPr>
                <w:rFonts w:ascii="Arial" w:hAnsi="Arial"/>
                <w:sz w:val="18"/>
              </w:rPr>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A2A90A" w14:textId="77777777" w:rsidR="00AB67FA" w:rsidRPr="00D0162F" w:rsidRDefault="00AB67FA" w:rsidP="006E0A54">
            <w:pPr>
              <w:keepNext/>
              <w:keepLines/>
              <w:spacing w:after="0"/>
              <w:rPr>
                <w:rFonts w:ascii="Arial" w:hAnsi="Arial"/>
                <w:sz w:val="18"/>
              </w:rPr>
            </w:pPr>
            <w:r w:rsidRPr="00D0162F">
              <w:rPr>
                <w:rFonts w:ascii="Arial" w:hAnsi="Arial"/>
                <w:sz w:val="18"/>
              </w:rPr>
              <w:t>sf50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63BD3C0"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3754E7" w14:textId="1E5FC5AA" w:rsidR="00AB67FA" w:rsidRPr="00D0162F" w:rsidRDefault="00AB67FA" w:rsidP="006E0A54">
            <w:pPr>
              <w:keepNext/>
              <w:keepLines/>
              <w:spacing w:after="0"/>
              <w:rPr>
                <w:rFonts w:ascii="Arial" w:hAnsi="Arial"/>
                <w:sz w:val="18"/>
              </w:rPr>
            </w:pPr>
            <w:r w:rsidRPr="00D0162F">
              <w:rPr>
                <w:rFonts w:ascii="Arial" w:hAnsi="Arial"/>
                <w:sz w:val="18"/>
              </w:rPr>
              <w:t>DRX.9</w:t>
            </w:r>
            <w:r w:rsidR="006E0A54" w:rsidRPr="00D0162F">
              <w:rPr>
                <w:rFonts w:ascii="Arial" w:hAnsi="Arial"/>
                <w:sz w:val="18"/>
              </w:rPr>
              <w:t xml:space="preserve"> </w:t>
            </w:r>
            <w:r w:rsidRPr="00D0162F">
              <w:rPr>
                <w:rFonts w:ascii="Arial" w:hAnsi="Arial"/>
                <w:sz w:val="18"/>
              </w:rPr>
              <w:t>OR</w:t>
            </w:r>
            <w:r w:rsidR="006E0A54" w:rsidRPr="00D0162F">
              <w:rPr>
                <w:rFonts w:ascii="Arial" w:hAnsi="Arial"/>
                <w:sz w:val="18"/>
              </w:rPr>
              <w:t xml:space="preserve"> </w:t>
            </w:r>
            <w:r w:rsidRPr="00D0162F">
              <w:rPr>
                <w:rFonts w:ascii="Arial" w:hAnsi="Arial"/>
                <w:sz w:val="18"/>
              </w:rPr>
              <w:t>DRX.10</w:t>
            </w:r>
          </w:p>
        </w:tc>
      </w:tr>
      <w:tr w:rsidR="00AB67FA" w:rsidRPr="00D0162F" w14:paraId="0F81FA7F" w14:textId="77777777" w:rsidTr="006E0A54">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48A758C" w14:textId="77777777" w:rsidR="00AB67FA" w:rsidRPr="00D0162F" w:rsidRDefault="00AB67FA" w:rsidP="006E0A54">
            <w:pPr>
              <w:keepNext/>
              <w:keepLines/>
              <w:spacing w:after="0"/>
              <w:rPr>
                <w:rFonts w:ascii="Arial" w:hAnsi="Arial"/>
                <w:sz w:val="18"/>
              </w:rPr>
            </w:pPr>
            <w:r w:rsidRPr="00D0162F">
              <w:rPr>
                <w:rFonts w:ascii="Arial" w:hAnsi="Arial"/>
                <w:sz w:val="18"/>
              </w:rPr>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ECC6B47" w14:textId="77777777" w:rsidR="00AB67FA" w:rsidRPr="00D0162F" w:rsidRDefault="00AB67FA" w:rsidP="006E0A54">
            <w:pPr>
              <w:keepNext/>
              <w:keepLines/>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33C6074" w14:textId="77777777" w:rsidR="00AB67FA" w:rsidRPr="00D0162F" w:rsidRDefault="00AB67FA" w:rsidP="006E0A54">
            <w:pPr>
              <w:keepNext/>
              <w:keepLines/>
              <w:spacing w:after="0"/>
              <w:rPr>
                <w:rFonts w:ascii="Arial" w:hAnsi="Arial"/>
                <w:sz w:val="18"/>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E4D1DEE" w14:textId="77777777" w:rsidR="00AB67FA" w:rsidRPr="00D0162F" w:rsidRDefault="00AB67FA" w:rsidP="006E0A54">
            <w:pPr>
              <w:keepNext/>
              <w:keepLines/>
              <w:spacing w:after="0"/>
              <w:rPr>
                <w:rFonts w:ascii="Arial" w:hAnsi="Arial"/>
                <w:sz w:val="18"/>
              </w:rPr>
            </w:pPr>
          </w:p>
        </w:tc>
      </w:tr>
    </w:tbl>
    <w:p w14:paraId="0873951C" w14:textId="77777777" w:rsidR="00AB67FA" w:rsidRPr="00D0162F" w:rsidRDefault="00AB67FA" w:rsidP="00AB67F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7229"/>
      </w:tblGrid>
      <w:tr w:rsidR="00AB67FA" w:rsidRPr="00D0162F" w14:paraId="2547FBF2" w14:textId="77777777" w:rsidTr="006E0A54">
        <w:trPr>
          <w:jc w:val="center"/>
        </w:trPr>
        <w:tc>
          <w:tcPr>
            <w:tcW w:w="1701" w:type="dxa"/>
            <w:tcBorders>
              <w:top w:val="single" w:sz="4" w:space="0" w:color="auto"/>
              <w:left w:val="single" w:sz="4" w:space="0" w:color="auto"/>
              <w:bottom w:val="single" w:sz="4" w:space="0" w:color="auto"/>
              <w:right w:val="single" w:sz="4" w:space="0" w:color="auto"/>
            </w:tcBorders>
            <w:hideMark/>
          </w:tcPr>
          <w:p w14:paraId="552C04C6" w14:textId="77777777" w:rsidR="00AB67FA" w:rsidRPr="00D0162F" w:rsidRDefault="00AB67FA" w:rsidP="006E0A54">
            <w:pPr>
              <w:spacing w:after="0"/>
              <w:jc w:val="center"/>
              <w:rPr>
                <w:rFonts w:ascii="Arial" w:hAnsi="Arial"/>
                <w:b/>
                <w:sz w:val="18"/>
              </w:rPr>
            </w:pPr>
            <w:r w:rsidRPr="00D0162F">
              <w:rPr>
                <w:rFonts w:ascii="Arial" w:hAnsi="Arial"/>
                <w:b/>
                <w:sz w:val="18"/>
              </w:rPr>
              <w:t>Condition</w:t>
            </w:r>
          </w:p>
        </w:tc>
        <w:tc>
          <w:tcPr>
            <w:tcW w:w="7229" w:type="dxa"/>
            <w:tcBorders>
              <w:top w:val="single" w:sz="4" w:space="0" w:color="auto"/>
              <w:left w:val="single" w:sz="4" w:space="0" w:color="auto"/>
              <w:bottom w:val="single" w:sz="4" w:space="0" w:color="auto"/>
              <w:right w:val="single" w:sz="4" w:space="0" w:color="auto"/>
            </w:tcBorders>
            <w:hideMark/>
          </w:tcPr>
          <w:p w14:paraId="14C00336" w14:textId="77777777" w:rsidR="00AB67FA" w:rsidRPr="00D0162F" w:rsidRDefault="00AB67FA" w:rsidP="006E0A54">
            <w:pPr>
              <w:spacing w:after="0"/>
              <w:jc w:val="center"/>
              <w:rPr>
                <w:rFonts w:ascii="Arial" w:hAnsi="Arial"/>
                <w:b/>
                <w:sz w:val="18"/>
              </w:rPr>
            </w:pPr>
            <w:r w:rsidRPr="00D0162F">
              <w:rPr>
                <w:rFonts w:ascii="Arial" w:hAnsi="Arial"/>
                <w:b/>
                <w:sz w:val="18"/>
              </w:rPr>
              <w:t>Explanation</w:t>
            </w:r>
          </w:p>
        </w:tc>
      </w:tr>
      <w:tr w:rsidR="00AB67FA" w:rsidRPr="00D0162F" w14:paraId="24D77C06" w14:textId="77777777" w:rsidTr="006E0A54">
        <w:trPr>
          <w:jc w:val="center"/>
        </w:trPr>
        <w:tc>
          <w:tcPr>
            <w:tcW w:w="1701" w:type="dxa"/>
            <w:tcBorders>
              <w:top w:val="single" w:sz="4" w:space="0" w:color="auto"/>
              <w:left w:val="single" w:sz="4" w:space="0" w:color="auto"/>
              <w:bottom w:val="single" w:sz="4" w:space="0" w:color="auto"/>
              <w:right w:val="single" w:sz="4" w:space="0" w:color="auto"/>
            </w:tcBorders>
            <w:hideMark/>
          </w:tcPr>
          <w:p w14:paraId="559937C6" w14:textId="77777777" w:rsidR="00AB67FA" w:rsidRPr="00D0162F" w:rsidRDefault="00AB67FA" w:rsidP="006E0A54">
            <w:pPr>
              <w:keepNext/>
              <w:keepLines/>
              <w:spacing w:after="0"/>
              <w:rPr>
                <w:rFonts w:ascii="Arial" w:hAnsi="Arial"/>
                <w:sz w:val="18"/>
              </w:rPr>
            </w:pPr>
            <w:r w:rsidRPr="00D0162F">
              <w:rPr>
                <w:rFonts w:ascii="Arial" w:hAnsi="Arial"/>
                <w:sz w:val="18"/>
              </w:rPr>
              <w:t>DRX.4</w:t>
            </w:r>
          </w:p>
        </w:tc>
        <w:tc>
          <w:tcPr>
            <w:tcW w:w="7229" w:type="dxa"/>
            <w:tcBorders>
              <w:top w:val="single" w:sz="4" w:space="0" w:color="auto"/>
              <w:left w:val="single" w:sz="4" w:space="0" w:color="auto"/>
              <w:bottom w:val="single" w:sz="4" w:space="0" w:color="auto"/>
              <w:right w:val="single" w:sz="4" w:space="0" w:color="auto"/>
            </w:tcBorders>
            <w:hideMark/>
          </w:tcPr>
          <w:p w14:paraId="71FD7DFE" w14:textId="07741CB4" w:rsidR="00AB67FA" w:rsidRPr="00D0162F" w:rsidRDefault="00AB67FA" w:rsidP="006E0A54">
            <w:pPr>
              <w:keepNext/>
              <w:keepLines/>
              <w:spacing w:after="0"/>
              <w:rPr>
                <w:rFonts w:ascii="Arial" w:hAnsi="Arial"/>
                <w:sz w:val="18"/>
              </w:rPr>
            </w:pPr>
            <w:r w:rsidRPr="00D0162F">
              <w:rPr>
                <w:rFonts w:ascii="Arial" w:hAnsi="Arial"/>
                <w:sz w:val="18"/>
              </w:rPr>
              <w:t>DRX</w:t>
            </w:r>
            <w:r w:rsidR="006E0A54" w:rsidRPr="00D0162F">
              <w:rPr>
                <w:rFonts w:ascii="Arial" w:hAnsi="Arial"/>
                <w:sz w:val="18"/>
              </w:rPr>
              <w:t xml:space="preserve"> </w:t>
            </w:r>
            <w:r w:rsidRPr="00D0162F">
              <w:rPr>
                <w:rFonts w:ascii="Arial" w:hAnsi="Arial"/>
                <w:sz w:val="18"/>
              </w:rPr>
              <w:t>Configuration</w:t>
            </w:r>
            <w:r w:rsidR="006E0A54" w:rsidRPr="00D0162F">
              <w:rPr>
                <w:rFonts w:ascii="Arial" w:hAnsi="Arial"/>
                <w:sz w:val="18"/>
              </w:rPr>
              <w:t xml:space="preserve"> </w:t>
            </w:r>
            <w:r w:rsidRPr="00D0162F">
              <w:rPr>
                <w:rFonts w:ascii="Arial" w:hAnsi="Arial"/>
                <w:sz w:val="18"/>
              </w:rPr>
              <w:t>4</w:t>
            </w:r>
            <w:r w:rsidR="006E0A54" w:rsidRPr="00D0162F">
              <w:rPr>
                <w:rFonts w:ascii="Arial" w:hAnsi="Arial"/>
                <w:sz w:val="18"/>
              </w:rPr>
              <w:t xml:space="preserve"> </w:t>
            </w:r>
            <w:r w:rsidRPr="00D0162F">
              <w:rPr>
                <w:rFonts w:ascii="Arial" w:hAnsi="Arial"/>
                <w:sz w:val="18"/>
              </w:rPr>
              <w:t>according</w:t>
            </w:r>
            <w:r w:rsidR="006E0A54" w:rsidRPr="00D0162F">
              <w:rPr>
                <w:rFonts w:ascii="Arial" w:hAnsi="Arial"/>
                <w:sz w:val="18"/>
              </w:rPr>
              <w:t xml:space="preserve"> </w:t>
            </w:r>
            <w:r w:rsidRPr="00D0162F">
              <w:rPr>
                <w:rFonts w:ascii="Arial" w:hAnsi="Arial"/>
                <w:sz w:val="18"/>
              </w:rPr>
              <w:t>to</w:t>
            </w:r>
            <w:r w:rsidR="006E0A54" w:rsidRPr="00D0162F">
              <w:rPr>
                <w:rFonts w:ascii="Arial" w:hAnsi="Arial"/>
                <w:sz w:val="18"/>
              </w:rPr>
              <w:t xml:space="preserve"> </w:t>
            </w:r>
            <w:r w:rsidRPr="00D0162F">
              <w:rPr>
                <w:rFonts w:ascii="Arial" w:hAnsi="Arial"/>
                <w:sz w:val="18"/>
              </w:rPr>
              <w:t>TS</w:t>
            </w:r>
            <w:r w:rsidR="006E0A54" w:rsidRPr="00D0162F">
              <w:rPr>
                <w:rFonts w:ascii="Arial" w:hAnsi="Arial"/>
                <w:sz w:val="18"/>
              </w:rPr>
              <w:t xml:space="preserve"> </w:t>
            </w:r>
            <w:r w:rsidRPr="00D0162F">
              <w:rPr>
                <w:rFonts w:ascii="Arial" w:hAnsi="Arial"/>
                <w:sz w:val="18"/>
              </w:rPr>
              <w:t>38.133</w:t>
            </w:r>
            <w:r w:rsidR="006E0A54" w:rsidRPr="00D0162F">
              <w:rPr>
                <w:rFonts w:ascii="Arial" w:hAnsi="Arial"/>
                <w:sz w:val="18"/>
              </w:rPr>
              <w:t xml:space="preserve"> </w:t>
            </w:r>
            <w:r w:rsidRPr="00D0162F">
              <w:rPr>
                <w:rFonts w:ascii="Arial" w:hAnsi="Arial"/>
                <w:sz w:val="18"/>
              </w:rPr>
              <w:t>[6]</w:t>
            </w:r>
            <w:r w:rsidR="006E0A54" w:rsidRPr="00D0162F">
              <w:rPr>
                <w:rFonts w:ascii="Arial" w:hAnsi="Arial"/>
                <w:sz w:val="18"/>
              </w:rPr>
              <w:t xml:space="preserve"> </w:t>
            </w:r>
            <w:r w:rsidRPr="00D0162F">
              <w:rPr>
                <w:rFonts w:ascii="Arial" w:hAnsi="Arial"/>
                <w:sz w:val="18"/>
              </w:rPr>
              <w:t>A.3.3.4</w:t>
            </w:r>
          </w:p>
        </w:tc>
      </w:tr>
      <w:tr w:rsidR="00AB67FA" w:rsidRPr="00D0162F" w14:paraId="1B40FBC5" w14:textId="77777777" w:rsidTr="006E0A54">
        <w:trPr>
          <w:jc w:val="center"/>
        </w:trPr>
        <w:tc>
          <w:tcPr>
            <w:tcW w:w="1701" w:type="dxa"/>
            <w:tcBorders>
              <w:top w:val="single" w:sz="4" w:space="0" w:color="auto"/>
              <w:left w:val="single" w:sz="4" w:space="0" w:color="auto"/>
              <w:bottom w:val="single" w:sz="4" w:space="0" w:color="auto"/>
              <w:right w:val="single" w:sz="4" w:space="0" w:color="auto"/>
            </w:tcBorders>
            <w:hideMark/>
          </w:tcPr>
          <w:p w14:paraId="79BDCAAB" w14:textId="77777777" w:rsidR="00AB67FA" w:rsidRPr="00D0162F" w:rsidRDefault="00AB67FA" w:rsidP="006E0A54">
            <w:pPr>
              <w:keepNext/>
              <w:keepLines/>
              <w:spacing w:after="0"/>
              <w:rPr>
                <w:rFonts w:ascii="Arial" w:hAnsi="Arial"/>
                <w:sz w:val="18"/>
              </w:rPr>
            </w:pPr>
            <w:r w:rsidRPr="00D0162F">
              <w:rPr>
                <w:rFonts w:ascii="Arial" w:hAnsi="Arial"/>
                <w:sz w:val="18"/>
              </w:rPr>
              <w:t>DRX.5</w:t>
            </w:r>
          </w:p>
        </w:tc>
        <w:tc>
          <w:tcPr>
            <w:tcW w:w="7229" w:type="dxa"/>
            <w:tcBorders>
              <w:top w:val="single" w:sz="4" w:space="0" w:color="auto"/>
              <w:left w:val="single" w:sz="4" w:space="0" w:color="auto"/>
              <w:bottom w:val="single" w:sz="4" w:space="0" w:color="auto"/>
              <w:right w:val="single" w:sz="4" w:space="0" w:color="auto"/>
            </w:tcBorders>
            <w:hideMark/>
          </w:tcPr>
          <w:p w14:paraId="0114EFD2" w14:textId="6662F92F" w:rsidR="00AB67FA" w:rsidRPr="00D0162F" w:rsidRDefault="00AB67FA" w:rsidP="006E0A54">
            <w:pPr>
              <w:keepNext/>
              <w:keepLines/>
              <w:spacing w:after="0"/>
              <w:rPr>
                <w:rFonts w:ascii="Arial" w:hAnsi="Arial"/>
                <w:sz w:val="18"/>
              </w:rPr>
            </w:pPr>
            <w:r w:rsidRPr="00D0162F">
              <w:rPr>
                <w:rFonts w:ascii="Arial" w:hAnsi="Arial"/>
                <w:sz w:val="18"/>
              </w:rPr>
              <w:t>DRX</w:t>
            </w:r>
            <w:r w:rsidR="006E0A54" w:rsidRPr="00D0162F">
              <w:rPr>
                <w:rFonts w:ascii="Arial" w:hAnsi="Arial"/>
                <w:sz w:val="18"/>
              </w:rPr>
              <w:t xml:space="preserve"> </w:t>
            </w:r>
            <w:r w:rsidRPr="00D0162F">
              <w:rPr>
                <w:rFonts w:ascii="Arial" w:hAnsi="Arial"/>
                <w:sz w:val="18"/>
              </w:rPr>
              <w:t>Configuration</w:t>
            </w:r>
            <w:r w:rsidR="006E0A54" w:rsidRPr="00D0162F">
              <w:rPr>
                <w:rFonts w:ascii="Arial" w:hAnsi="Arial"/>
                <w:sz w:val="18"/>
              </w:rPr>
              <w:t xml:space="preserve"> </w:t>
            </w:r>
            <w:r w:rsidRPr="00D0162F">
              <w:rPr>
                <w:rFonts w:ascii="Arial" w:hAnsi="Arial"/>
                <w:sz w:val="18"/>
              </w:rPr>
              <w:t>5</w:t>
            </w:r>
            <w:r w:rsidR="006E0A54" w:rsidRPr="00D0162F">
              <w:rPr>
                <w:rFonts w:ascii="Arial" w:hAnsi="Arial"/>
                <w:sz w:val="18"/>
              </w:rPr>
              <w:t xml:space="preserve"> </w:t>
            </w:r>
            <w:r w:rsidRPr="00D0162F">
              <w:rPr>
                <w:rFonts w:ascii="Arial" w:hAnsi="Arial"/>
                <w:sz w:val="18"/>
              </w:rPr>
              <w:t>according</w:t>
            </w:r>
            <w:r w:rsidR="006E0A54" w:rsidRPr="00D0162F">
              <w:rPr>
                <w:rFonts w:ascii="Arial" w:hAnsi="Arial"/>
                <w:sz w:val="18"/>
              </w:rPr>
              <w:t xml:space="preserve"> </w:t>
            </w:r>
            <w:r w:rsidRPr="00D0162F">
              <w:rPr>
                <w:rFonts w:ascii="Arial" w:hAnsi="Arial"/>
                <w:sz w:val="18"/>
              </w:rPr>
              <w:t>to</w:t>
            </w:r>
            <w:r w:rsidR="006E0A54" w:rsidRPr="00D0162F">
              <w:rPr>
                <w:rFonts w:ascii="Arial" w:hAnsi="Arial"/>
                <w:sz w:val="18"/>
              </w:rPr>
              <w:t xml:space="preserve"> </w:t>
            </w:r>
            <w:r w:rsidRPr="00D0162F">
              <w:rPr>
                <w:rFonts w:ascii="Arial" w:hAnsi="Arial"/>
                <w:sz w:val="18"/>
              </w:rPr>
              <w:t>TS</w:t>
            </w:r>
            <w:r w:rsidR="006E0A54" w:rsidRPr="00D0162F">
              <w:rPr>
                <w:rFonts w:ascii="Arial" w:hAnsi="Arial"/>
                <w:sz w:val="18"/>
              </w:rPr>
              <w:t xml:space="preserve"> </w:t>
            </w:r>
            <w:r w:rsidRPr="00D0162F">
              <w:rPr>
                <w:rFonts w:ascii="Arial" w:hAnsi="Arial"/>
                <w:sz w:val="18"/>
              </w:rPr>
              <w:t>38.133</w:t>
            </w:r>
            <w:r w:rsidR="006E0A54" w:rsidRPr="00D0162F">
              <w:rPr>
                <w:rFonts w:ascii="Arial" w:hAnsi="Arial"/>
                <w:sz w:val="18"/>
              </w:rPr>
              <w:t xml:space="preserve"> </w:t>
            </w:r>
            <w:r w:rsidRPr="00D0162F">
              <w:rPr>
                <w:rFonts w:ascii="Arial" w:hAnsi="Arial"/>
                <w:sz w:val="18"/>
              </w:rPr>
              <w:t>[6]</w:t>
            </w:r>
            <w:r w:rsidR="006E0A54" w:rsidRPr="00D0162F">
              <w:rPr>
                <w:rFonts w:ascii="Arial" w:hAnsi="Arial"/>
                <w:sz w:val="18"/>
              </w:rPr>
              <w:t xml:space="preserve"> </w:t>
            </w:r>
            <w:r w:rsidRPr="00D0162F">
              <w:rPr>
                <w:rFonts w:ascii="Arial" w:hAnsi="Arial"/>
                <w:sz w:val="18"/>
              </w:rPr>
              <w:t>A.3.3.5</w:t>
            </w:r>
          </w:p>
        </w:tc>
      </w:tr>
      <w:tr w:rsidR="00AB67FA" w:rsidRPr="00D0162F" w14:paraId="4ED40977" w14:textId="77777777" w:rsidTr="006E0A54">
        <w:trPr>
          <w:jc w:val="center"/>
        </w:trPr>
        <w:tc>
          <w:tcPr>
            <w:tcW w:w="1701" w:type="dxa"/>
            <w:tcBorders>
              <w:top w:val="single" w:sz="4" w:space="0" w:color="auto"/>
              <w:left w:val="single" w:sz="4" w:space="0" w:color="auto"/>
              <w:bottom w:val="single" w:sz="4" w:space="0" w:color="auto"/>
              <w:right w:val="single" w:sz="4" w:space="0" w:color="auto"/>
            </w:tcBorders>
            <w:hideMark/>
          </w:tcPr>
          <w:p w14:paraId="27077C0D" w14:textId="77777777" w:rsidR="00AB67FA" w:rsidRPr="00D0162F" w:rsidRDefault="00AB67FA" w:rsidP="006E0A54">
            <w:pPr>
              <w:keepNext/>
              <w:keepLines/>
              <w:spacing w:after="0"/>
              <w:rPr>
                <w:rFonts w:ascii="Arial" w:hAnsi="Arial"/>
                <w:sz w:val="18"/>
              </w:rPr>
            </w:pPr>
            <w:r w:rsidRPr="00D0162F">
              <w:rPr>
                <w:rFonts w:ascii="Arial" w:hAnsi="Arial"/>
                <w:sz w:val="18"/>
              </w:rPr>
              <w:t>DRX.9</w:t>
            </w:r>
          </w:p>
        </w:tc>
        <w:tc>
          <w:tcPr>
            <w:tcW w:w="7229" w:type="dxa"/>
            <w:tcBorders>
              <w:top w:val="single" w:sz="4" w:space="0" w:color="auto"/>
              <w:left w:val="single" w:sz="4" w:space="0" w:color="auto"/>
              <w:bottom w:val="single" w:sz="4" w:space="0" w:color="auto"/>
              <w:right w:val="single" w:sz="4" w:space="0" w:color="auto"/>
            </w:tcBorders>
            <w:hideMark/>
          </w:tcPr>
          <w:p w14:paraId="652EC8A3" w14:textId="744C4050" w:rsidR="00AB67FA" w:rsidRPr="00D0162F" w:rsidRDefault="00AB67FA" w:rsidP="006E0A54">
            <w:pPr>
              <w:keepNext/>
              <w:keepLines/>
              <w:spacing w:after="0"/>
              <w:rPr>
                <w:rFonts w:ascii="Arial" w:hAnsi="Arial"/>
                <w:sz w:val="18"/>
              </w:rPr>
            </w:pPr>
            <w:r w:rsidRPr="00D0162F">
              <w:rPr>
                <w:rFonts w:ascii="Arial" w:hAnsi="Arial"/>
                <w:sz w:val="18"/>
              </w:rPr>
              <w:t>DRX</w:t>
            </w:r>
            <w:r w:rsidR="006E0A54" w:rsidRPr="00D0162F">
              <w:rPr>
                <w:rFonts w:ascii="Arial" w:hAnsi="Arial"/>
                <w:sz w:val="18"/>
              </w:rPr>
              <w:t xml:space="preserve"> </w:t>
            </w:r>
            <w:r w:rsidRPr="00D0162F">
              <w:rPr>
                <w:rFonts w:ascii="Arial" w:hAnsi="Arial"/>
                <w:sz w:val="18"/>
              </w:rPr>
              <w:t>Configuration</w:t>
            </w:r>
            <w:r w:rsidR="006E0A54" w:rsidRPr="00D0162F">
              <w:rPr>
                <w:rFonts w:ascii="Arial" w:hAnsi="Arial"/>
                <w:sz w:val="18"/>
              </w:rPr>
              <w:t xml:space="preserve"> </w:t>
            </w:r>
            <w:r w:rsidRPr="00D0162F">
              <w:rPr>
                <w:rFonts w:ascii="Arial" w:hAnsi="Arial"/>
                <w:sz w:val="18"/>
              </w:rPr>
              <w:t>9</w:t>
            </w:r>
            <w:r w:rsidR="006E0A54" w:rsidRPr="00D0162F">
              <w:rPr>
                <w:rFonts w:ascii="Arial" w:hAnsi="Arial"/>
                <w:sz w:val="18"/>
              </w:rPr>
              <w:t xml:space="preserve"> </w:t>
            </w:r>
            <w:r w:rsidRPr="00D0162F">
              <w:rPr>
                <w:rFonts w:ascii="Arial" w:hAnsi="Arial"/>
                <w:sz w:val="18"/>
              </w:rPr>
              <w:t>according</w:t>
            </w:r>
            <w:r w:rsidR="006E0A54" w:rsidRPr="00D0162F">
              <w:rPr>
                <w:rFonts w:ascii="Arial" w:hAnsi="Arial"/>
                <w:sz w:val="18"/>
              </w:rPr>
              <w:t xml:space="preserve"> </w:t>
            </w:r>
            <w:r w:rsidRPr="00D0162F">
              <w:rPr>
                <w:rFonts w:ascii="Arial" w:hAnsi="Arial"/>
                <w:sz w:val="18"/>
              </w:rPr>
              <w:t>to</w:t>
            </w:r>
            <w:r w:rsidR="006E0A54" w:rsidRPr="00D0162F">
              <w:rPr>
                <w:rFonts w:ascii="Arial" w:hAnsi="Arial"/>
                <w:sz w:val="18"/>
              </w:rPr>
              <w:t xml:space="preserve"> </w:t>
            </w:r>
            <w:r w:rsidRPr="00D0162F">
              <w:rPr>
                <w:rFonts w:ascii="Arial" w:hAnsi="Arial"/>
                <w:sz w:val="18"/>
              </w:rPr>
              <w:t>TS</w:t>
            </w:r>
            <w:r w:rsidR="006E0A54" w:rsidRPr="00D0162F">
              <w:rPr>
                <w:rFonts w:ascii="Arial" w:hAnsi="Arial"/>
                <w:sz w:val="18"/>
              </w:rPr>
              <w:t xml:space="preserve"> </w:t>
            </w:r>
            <w:r w:rsidRPr="00D0162F">
              <w:rPr>
                <w:rFonts w:ascii="Arial" w:hAnsi="Arial"/>
                <w:sz w:val="18"/>
              </w:rPr>
              <w:t>38.133</w:t>
            </w:r>
            <w:r w:rsidR="006E0A54" w:rsidRPr="00D0162F">
              <w:rPr>
                <w:rFonts w:ascii="Arial" w:hAnsi="Arial"/>
                <w:sz w:val="18"/>
              </w:rPr>
              <w:t xml:space="preserve"> </w:t>
            </w:r>
            <w:r w:rsidRPr="00D0162F">
              <w:rPr>
                <w:rFonts w:ascii="Arial" w:hAnsi="Arial"/>
                <w:sz w:val="18"/>
              </w:rPr>
              <w:t>[6]</w:t>
            </w:r>
            <w:r w:rsidR="006E0A54" w:rsidRPr="00D0162F">
              <w:rPr>
                <w:rFonts w:ascii="Arial" w:hAnsi="Arial"/>
                <w:sz w:val="18"/>
              </w:rPr>
              <w:t xml:space="preserve"> </w:t>
            </w:r>
            <w:r w:rsidRPr="00D0162F">
              <w:rPr>
                <w:rFonts w:ascii="Arial" w:hAnsi="Arial"/>
                <w:sz w:val="18"/>
              </w:rPr>
              <w:t>A.3.3.9</w:t>
            </w:r>
          </w:p>
        </w:tc>
      </w:tr>
      <w:tr w:rsidR="00AB67FA" w:rsidRPr="00D0162F" w14:paraId="370F1167" w14:textId="77777777" w:rsidTr="006E0A54">
        <w:trPr>
          <w:jc w:val="center"/>
        </w:trPr>
        <w:tc>
          <w:tcPr>
            <w:tcW w:w="1701" w:type="dxa"/>
            <w:tcBorders>
              <w:top w:val="single" w:sz="4" w:space="0" w:color="auto"/>
              <w:left w:val="single" w:sz="4" w:space="0" w:color="auto"/>
              <w:bottom w:val="single" w:sz="4" w:space="0" w:color="auto"/>
              <w:right w:val="single" w:sz="4" w:space="0" w:color="auto"/>
            </w:tcBorders>
            <w:hideMark/>
          </w:tcPr>
          <w:p w14:paraId="377C0022" w14:textId="77777777" w:rsidR="00AB67FA" w:rsidRPr="00D0162F" w:rsidRDefault="00AB67FA" w:rsidP="006E0A54">
            <w:pPr>
              <w:keepNext/>
              <w:keepLines/>
              <w:spacing w:after="0"/>
              <w:rPr>
                <w:rFonts w:ascii="Arial" w:hAnsi="Arial"/>
                <w:sz w:val="18"/>
              </w:rPr>
            </w:pPr>
            <w:r w:rsidRPr="00D0162F">
              <w:rPr>
                <w:rFonts w:ascii="Arial" w:hAnsi="Arial"/>
                <w:sz w:val="18"/>
              </w:rPr>
              <w:t>DRX.10</w:t>
            </w:r>
          </w:p>
        </w:tc>
        <w:tc>
          <w:tcPr>
            <w:tcW w:w="7229" w:type="dxa"/>
            <w:tcBorders>
              <w:top w:val="single" w:sz="4" w:space="0" w:color="auto"/>
              <w:left w:val="single" w:sz="4" w:space="0" w:color="auto"/>
              <w:bottom w:val="single" w:sz="4" w:space="0" w:color="auto"/>
              <w:right w:val="single" w:sz="4" w:space="0" w:color="auto"/>
            </w:tcBorders>
            <w:hideMark/>
          </w:tcPr>
          <w:p w14:paraId="2B1DF364" w14:textId="75E47360" w:rsidR="00AB67FA" w:rsidRPr="00D0162F" w:rsidRDefault="00AB67FA" w:rsidP="006E0A54">
            <w:pPr>
              <w:keepNext/>
              <w:keepLines/>
              <w:spacing w:after="0"/>
              <w:rPr>
                <w:rFonts w:ascii="Arial" w:hAnsi="Arial"/>
                <w:sz w:val="18"/>
              </w:rPr>
            </w:pPr>
            <w:r w:rsidRPr="00D0162F">
              <w:rPr>
                <w:rFonts w:ascii="Arial" w:hAnsi="Arial"/>
                <w:sz w:val="18"/>
              </w:rPr>
              <w:t>DRX</w:t>
            </w:r>
            <w:r w:rsidR="006E0A54" w:rsidRPr="00D0162F">
              <w:rPr>
                <w:rFonts w:ascii="Arial" w:hAnsi="Arial"/>
                <w:sz w:val="18"/>
              </w:rPr>
              <w:t xml:space="preserve"> </w:t>
            </w:r>
            <w:r w:rsidRPr="00D0162F">
              <w:rPr>
                <w:rFonts w:ascii="Arial" w:hAnsi="Arial"/>
                <w:sz w:val="18"/>
              </w:rPr>
              <w:t>Configuration</w:t>
            </w:r>
            <w:r w:rsidR="006E0A54" w:rsidRPr="00D0162F">
              <w:rPr>
                <w:rFonts w:ascii="Arial" w:hAnsi="Arial"/>
                <w:sz w:val="18"/>
              </w:rPr>
              <w:t xml:space="preserve"> </w:t>
            </w:r>
            <w:r w:rsidRPr="00D0162F">
              <w:rPr>
                <w:rFonts w:ascii="Arial" w:hAnsi="Arial"/>
                <w:sz w:val="18"/>
              </w:rPr>
              <w:t>10</w:t>
            </w:r>
            <w:r w:rsidR="006E0A54" w:rsidRPr="00D0162F">
              <w:rPr>
                <w:rFonts w:ascii="Arial" w:hAnsi="Arial"/>
                <w:sz w:val="18"/>
              </w:rPr>
              <w:t xml:space="preserve"> </w:t>
            </w:r>
            <w:r w:rsidRPr="00D0162F">
              <w:rPr>
                <w:rFonts w:ascii="Arial" w:hAnsi="Arial"/>
                <w:sz w:val="18"/>
              </w:rPr>
              <w:t>according</w:t>
            </w:r>
            <w:r w:rsidR="006E0A54" w:rsidRPr="00D0162F">
              <w:rPr>
                <w:rFonts w:ascii="Arial" w:hAnsi="Arial"/>
                <w:sz w:val="18"/>
              </w:rPr>
              <w:t xml:space="preserve"> </w:t>
            </w:r>
            <w:r w:rsidRPr="00D0162F">
              <w:rPr>
                <w:rFonts w:ascii="Arial" w:hAnsi="Arial"/>
                <w:sz w:val="18"/>
              </w:rPr>
              <w:t>to</w:t>
            </w:r>
            <w:r w:rsidR="006E0A54" w:rsidRPr="00D0162F">
              <w:rPr>
                <w:rFonts w:ascii="Arial" w:hAnsi="Arial"/>
                <w:sz w:val="18"/>
              </w:rPr>
              <w:t xml:space="preserve"> </w:t>
            </w:r>
            <w:r w:rsidRPr="00D0162F">
              <w:rPr>
                <w:rFonts w:ascii="Arial" w:hAnsi="Arial"/>
                <w:sz w:val="18"/>
              </w:rPr>
              <w:t>TS</w:t>
            </w:r>
            <w:r w:rsidR="006E0A54" w:rsidRPr="00D0162F">
              <w:rPr>
                <w:rFonts w:ascii="Arial" w:hAnsi="Arial"/>
                <w:sz w:val="18"/>
              </w:rPr>
              <w:t xml:space="preserve"> </w:t>
            </w:r>
            <w:r w:rsidRPr="00D0162F">
              <w:rPr>
                <w:rFonts w:ascii="Arial" w:hAnsi="Arial"/>
                <w:sz w:val="18"/>
              </w:rPr>
              <w:t>38.133</w:t>
            </w:r>
            <w:r w:rsidR="006E0A54" w:rsidRPr="00D0162F">
              <w:rPr>
                <w:rFonts w:ascii="Arial" w:hAnsi="Arial"/>
                <w:sz w:val="18"/>
              </w:rPr>
              <w:t xml:space="preserve"> </w:t>
            </w:r>
            <w:r w:rsidRPr="00D0162F">
              <w:rPr>
                <w:rFonts w:ascii="Arial" w:hAnsi="Arial"/>
                <w:sz w:val="18"/>
              </w:rPr>
              <w:t>[6]</w:t>
            </w:r>
            <w:r w:rsidR="006E0A54" w:rsidRPr="00D0162F">
              <w:rPr>
                <w:rFonts w:ascii="Arial" w:hAnsi="Arial"/>
                <w:sz w:val="18"/>
              </w:rPr>
              <w:t xml:space="preserve"> </w:t>
            </w:r>
            <w:r w:rsidRPr="00D0162F">
              <w:rPr>
                <w:rFonts w:ascii="Arial" w:hAnsi="Arial"/>
                <w:sz w:val="18"/>
              </w:rPr>
              <w:t>A.3.3.10</w:t>
            </w:r>
          </w:p>
        </w:tc>
      </w:tr>
      <w:tr w:rsidR="00AB67FA" w:rsidRPr="00D0162F" w14:paraId="40E6359B" w14:textId="77777777" w:rsidTr="006E0A54">
        <w:trPr>
          <w:jc w:val="center"/>
        </w:trPr>
        <w:tc>
          <w:tcPr>
            <w:tcW w:w="1701" w:type="dxa"/>
            <w:tcBorders>
              <w:top w:val="single" w:sz="4" w:space="0" w:color="auto"/>
              <w:left w:val="single" w:sz="4" w:space="0" w:color="auto"/>
              <w:bottom w:val="single" w:sz="4" w:space="0" w:color="auto"/>
              <w:right w:val="single" w:sz="4" w:space="0" w:color="auto"/>
            </w:tcBorders>
          </w:tcPr>
          <w:p w14:paraId="581B8099" w14:textId="77777777" w:rsidR="00AB67FA" w:rsidRPr="00D0162F" w:rsidRDefault="00AB67FA" w:rsidP="006E0A54">
            <w:pPr>
              <w:keepNext/>
              <w:keepLines/>
              <w:spacing w:after="0"/>
              <w:rPr>
                <w:rFonts w:ascii="Arial" w:hAnsi="Arial"/>
                <w:sz w:val="18"/>
              </w:rPr>
            </w:pPr>
            <w:r w:rsidRPr="00D0162F">
              <w:rPr>
                <w:rFonts w:ascii="Arial" w:hAnsi="Arial"/>
                <w:sz w:val="18"/>
              </w:rPr>
              <w:t>DRX.12</w:t>
            </w:r>
          </w:p>
        </w:tc>
        <w:tc>
          <w:tcPr>
            <w:tcW w:w="7229" w:type="dxa"/>
            <w:tcBorders>
              <w:top w:val="single" w:sz="4" w:space="0" w:color="auto"/>
              <w:left w:val="single" w:sz="4" w:space="0" w:color="auto"/>
              <w:bottom w:val="single" w:sz="4" w:space="0" w:color="auto"/>
              <w:right w:val="single" w:sz="4" w:space="0" w:color="auto"/>
            </w:tcBorders>
          </w:tcPr>
          <w:p w14:paraId="322141CD" w14:textId="74758C67" w:rsidR="00AB67FA" w:rsidRPr="00D0162F" w:rsidRDefault="00AB67FA" w:rsidP="006E0A54">
            <w:pPr>
              <w:keepNext/>
              <w:keepLines/>
              <w:spacing w:after="0"/>
              <w:rPr>
                <w:rFonts w:ascii="Arial" w:hAnsi="Arial"/>
                <w:sz w:val="18"/>
              </w:rPr>
            </w:pPr>
            <w:r w:rsidRPr="00D0162F">
              <w:rPr>
                <w:rFonts w:ascii="Arial" w:hAnsi="Arial"/>
                <w:sz w:val="18"/>
              </w:rPr>
              <w:t>DRX</w:t>
            </w:r>
            <w:r w:rsidR="006E0A54" w:rsidRPr="00D0162F">
              <w:rPr>
                <w:rFonts w:ascii="Arial" w:hAnsi="Arial"/>
                <w:sz w:val="18"/>
              </w:rPr>
              <w:t xml:space="preserve"> </w:t>
            </w:r>
            <w:r w:rsidRPr="00D0162F">
              <w:rPr>
                <w:rFonts w:ascii="Arial" w:hAnsi="Arial"/>
                <w:sz w:val="18"/>
              </w:rPr>
              <w:t>Configuration</w:t>
            </w:r>
            <w:r w:rsidR="006E0A54" w:rsidRPr="00D0162F">
              <w:rPr>
                <w:rFonts w:ascii="Arial" w:hAnsi="Arial"/>
                <w:sz w:val="18"/>
              </w:rPr>
              <w:t xml:space="preserve"> </w:t>
            </w:r>
            <w:r w:rsidRPr="00D0162F">
              <w:rPr>
                <w:rFonts w:ascii="Arial" w:hAnsi="Arial"/>
                <w:sz w:val="18"/>
              </w:rPr>
              <w:t>12</w:t>
            </w:r>
            <w:r w:rsidR="006E0A54" w:rsidRPr="00D0162F">
              <w:rPr>
                <w:rFonts w:ascii="Arial" w:hAnsi="Arial"/>
                <w:sz w:val="18"/>
              </w:rPr>
              <w:t xml:space="preserve"> </w:t>
            </w:r>
            <w:r w:rsidRPr="00D0162F">
              <w:rPr>
                <w:rFonts w:ascii="Arial" w:hAnsi="Arial"/>
                <w:sz w:val="18"/>
              </w:rPr>
              <w:t>according</w:t>
            </w:r>
            <w:r w:rsidR="006E0A54" w:rsidRPr="00D0162F">
              <w:rPr>
                <w:rFonts w:ascii="Arial" w:hAnsi="Arial"/>
                <w:sz w:val="18"/>
              </w:rPr>
              <w:t xml:space="preserve"> </w:t>
            </w:r>
            <w:r w:rsidRPr="00D0162F">
              <w:rPr>
                <w:rFonts w:ascii="Arial" w:hAnsi="Arial"/>
                <w:sz w:val="18"/>
              </w:rPr>
              <w:t>to</w:t>
            </w:r>
            <w:r w:rsidR="006E0A54" w:rsidRPr="00D0162F">
              <w:rPr>
                <w:rFonts w:ascii="Arial" w:hAnsi="Arial"/>
                <w:sz w:val="18"/>
              </w:rPr>
              <w:t xml:space="preserve"> </w:t>
            </w:r>
            <w:r w:rsidRPr="00D0162F">
              <w:rPr>
                <w:rFonts w:ascii="Arial" w:hAnsi="Arial"/>
                <w:sz w:val="18"/>
              </w:rPr>
              <w:t>TS</w:t>
            </w:r>
            <w:r w:rsidR="006E0A54" w:rsidRPr="00D0162F">
              <w:rPr>
                <w:rFonts w:ascii="Arial" w:hAnsi="Arial"/>
                <w:sz w:val="18"/>
              </w:rPr>
              <w:t xml:space="preserve"> </w:t>
            </w:r>
            <w:r w:rsidRPr="00D0162F">
              <w:rPr>
                <w:rFonts w:ascii="Arial" w:hAnsi="Arial"/>
                <w:sz w:val="18"/>
              </w:rPr>
              <w:t>38.133</w:t>
            </w:r>
            <w:r w:rsidR="006E0A54" w:rsidRPr="00D0162F">
              <w:rPr>
                <w:rFonts w:ascii="Arial" w:hAnsi="Arial"/>
                <w:sz w:val="18"/>
              </w:rPr>
              <w:t xml:space="preserve"> </w:t>
            </w:r>
            <w:r w:rsidRPr="00D0162F">
              <w:rPr>
                <w:rFonts w:ascii="Arial" w:hAnsi="Arial"/>
                <w:sz w:val="18"/>
              </w:rPr>
              <w:t>[6]</w:t>
            </w:r>
            <w:r w:rsidR="006E0A54" w:rsidRPr="00D0162F">
              <w:rPr>
                <w:rFonts w:ascii="Arial" w:hAnsi="Arial"/>
                <w:sz w:val="18"/>
              </w:rPr>
              <w:t xml:space="preserve"> </w:t>
            </w:r>
            <w:r w:rsidRPr="00D0162F">
              <w:rPr>
                <w:rFonts w:ascii="Arial" w:hAnsi="Arial"/>
                <w:sz w:val="18"/>
              </w:rPr>
              <w:t>A.3.3.12</w:t>
            </w:r>
          </w:p>
        </w:tc>
      </w:tr>
    </w:tbl>
    <w:p w14:paraId="5AA356DF" w14:textId="77777777" w:rsidR="00AB67FA" w:rsidRPr="00D0162F" w:rsidRDefault="00AB67FA" w:rsidP="00AB67FA"/>
    <w:p w14:paraId="47488180" w14:textId="77777777" w:rsidR="00AB67FA" w:rsidRPr="00D0162F" w:rsidRDefault="00AB67FA" w:rsidP="00AB67FA">
      <w:pPr>
        <w:pStyle w:val="Heading2"/>
      </w:pPr>
      <w:r w:rsidRPr="00D0162F">
        <w:t>H.3.8</w:t>
      </w:r>
      <w:r w:rsidRPr="00D0162F">
        <w:tab/>
        <w:t>RRC messages and information elements contents exceptions for NR RRC reconfiguration delay</w:t>
      </w:r>
    </w:p>
    <w:p w14:paraId="439CF932" w14:textId="77777777" w:rsidR="00AB67FA" w:rsidRPr="00D0162F" w:rsidRDefault="00AB67FA" w:rsidP="00AB67FA">
      <w:r w:rsidRPr="00D0162F">
        <w:t>ServingCellConfigCommonSIB: information elements content exception for RRC reconfiguration delay test cases to specific both NR uplink and supplementary uplink for SCell.</w:t>
      </w:r>
    </w:p>
    <w:p w14:paraId="7810CA01" w14:textId="77777777" w:rsidR="00AB67FA" w:rsidRPr="00D0162F" w:rsidRDefault="00AB67FA" w:rsidP="00AB67FA"/>
    <w:p w14:paraId="37227636" w14:textId="77777777" w:rsidR="00AB67FA" w:rsidRPr="00D0162F" w:rsidRDefault="00AB67FA" w:rsidP="00AB67FA">
      <w:pPr>
        <w:pStyle w:val="TH"/>
      </w:pPr>
      <w:r w:rsidRPr="00D0162F">
        <w:t>Table H.3.8-1: ServingCellConfigCommonSIB-Procedure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4E963C40" w14:textId="77777777" w:rsidTr="006E0A54">
        <w:trPr>
          <w:jc w:val="center"/>
        </w:trPr>
        <w:tc>
          <w:tcPr>
            <w:tcW w:w="9747" w:type="dxa"/>
            <w:gridSpan w:val="4"/>
          </w:tcPr>
          <w:p w14:paraId="401DB42F" w14:textId="4A7E205B"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table</w:t>
            </w:r>
            <w:r w:rsidR="006E0A54" w:rsidRPr="00D0162F">
              <w:rPr>
                <w:b w:val="0"/>
              </w:rPr>
              <w:t xml:space="preserve"> </w:t>
            </w:r>
            <w:r w:rsidRPr="00D0162F">
              <w:rPr>
                <w:b w:val="0"/>
              </w:rPr>
              <w:t>4.6.3-169</w:t>
            </w:r>
          </w:p>
        </w:tc>
      </w:tr>
      <w:tr w:rsidR="00AB67FA" w:rsidRPr="00D0162F" w14:paraId="29932273" w14:textId="77777777" w:rsidTr="006E0A54">
        <w:trPr>
          <w:jc w:val="center"/>
        </w:trPr>
        <w:tc>
          <w:tcPr>
            <w:tcW w:w="4535" w:type="dxa"/>
          </w:tcPr>
          <w:p w14:paraId="74924088" w14:textId="5DE5E954"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29C2A714" w14:textId="77777777" w:rsidR="00AB67FA" w:rsidRPr="00D0162F" w:rsidRDefault="00AB67FA" w:rsidP="006E0A54">
            <w:pPr>
              <w:pStyle w:val="TAH"/>
            </w:pPr>
            <w:r w:rsidRPr="00D0162F">
              <w:t>Value/remark</w:t>
            </w:r>
          </w:p>
        </w:tc>
        <w:tc>
          <w:tcPr>
            <w:tcW w:w="1700" w:type="dxa"/>
          </w:tcPr>
          <w:p w14:paraId="2B9085E8" w14:textId="77777777" w:rsidR="00AB67FA" w:rsidRPr="00D0162F" w:rsidRDefault="00AB67FA" w:rsidP="006E0A54">
            <w:pPr>
              <w:pStyle w:val="TAH"/>
            </w:pPr>
            <w:r w:rsidRPr="00D0162F">
              <w:t>Comment</w:t>
            </w:r>
          </w:p>
        </w:tc>
        <w:tc>
          <w:tcPr>
            <w:tcW w:w="1245" w:type="dxa"/>
          </w:tcPr>
          <w:p w14:paraId="626DCE60" w14:textId="77777777" w:rsidR="00AB67FA" w:rsidRPr="00D0162F" w:rsidRDefault="00AB67FA" w:rsidP="006E0A54">
            <w:pPr>
              <w:pStyle w:val="TAH"/>
            </w:pPr>
            <w:r w:rsidRPr="00D0162F">
              <w:t>Condition</w:t>
            </w:r>
          </w:p>
        </w:tc>
      </w:tr>
      <w:tr w:rsidR="00AB67FA" w:rsidRPr="00D0162F" w14:paraId="6F878EC6" w14:textId="77777777" w:rsidTr="006E0A54">
        <w:trPr>
          <w:jc w:val="center"/>
        </w:trPr>
        <w:tc>
          <w:tcPr>
            <w:tcW w:w="4535" w:type="dxa"/>
          </w:tcPr>
          <w:p w14:paraId="0C9D6CFF" w14:textId="669BAB32" w:rsidR="00AB67FA" w:rsidRPr="00D0162F" w:rsidRDefault="00AB67FA" w:rsidP="006E0A54">
            <w:pPr>
              <w:pStyle w:val="TAL"/>
            </w:pPr>
            <w:r w:rsidRPr="00D0162F">
              <w:t>ServingCellConfigCommonSIB</w:t>
            </w:r>
            <w:r w:rsidR="006E0A54" w:rsidRPr="00D0162F">
              <w:t xml:space="preserve"> </w:t>
            </w:r>
            <w:r w:rsidRPr="00D0162F">
              <w:t>::=</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0E6B369A" w14:textId="77777777" w:rsidR="00AB67FA" w:rsidRPr="00D0162F" w:rsidRDefault="00AB67FA" w:rsidP="006E0A54">
            <w:pPr>
              <w:pStyle w:val="TAL"/>
            </w:pPr>
          </w:p>
        </w:tc>
        <w:tc>
          <w:tcPr>
            <w:tcW w:w="1700" w:type="dxa"/>
          </w:tcPr>
          <w:p w14:paraId="421A5BC1" w14:textId="77777777" w:rsidR="00AB67FA" w:rsidRPr="00D0162F" w:rsidRDefault="00AB67FA" w:rsidP="006E0A54">
            <w:pPr>
              <w:pStyle w:val="TAL"/>
            </w:pPr>
          </w:p>
        </w:tc>
        <w:tc>
          <w:tcPr>
            <w:tcW w:w="1245" w:type="dxa"/>
          </w:tcPr>
          <w:p w14:paraId="083EE298" w14:textId="77777777" w:rsidR="00AB67FA" w:rsidRPr="00D0162F" w:rsidRDefault="00AB67FA" w:rsidP="006E0A54">
            <w:pPr>
              <w:pStyle w:val="TAL"/>
            </w:pPr>
          </w:p>
        </w:tc>
      </w:tr>
      <w:tr w:rsidR="00AB67FA" w:rsidRPr="00D0162F" w14:paraId="1DCD0064" w14:textId="77777777" w:rsidTr="006E0A54">
        <w:trPr>
          <w:jc w:val="center"/>
        </w:trPr>
        <w:tc>
          <w:tcPr>
            <w:tcW w:w="4535" w:type="dxa"/>
          </w:tcPr>
          <w:p w14:paraId="3E7D2C8E" w14:textId="0743AB87" w:rsidR="00AB67FA" w:rsidRPr="00D0162F" w:rsidRDefault="006E0A54" w:rsidP="006E0A54">
            <w:pPr>
              <w:pStyle w:val="TAL"/>
            </w:pPr>
            <w:r w:rsidRPr="00D0162F">
              <w:t xml:space="preserve">  </w:t>
            </w:r>
            <w:r w:rsidR="00AB67FA" w:rsidRPr="00D0162F">
              <w:t>downlinkConfigCommon</w:t>
            </w:r>
          </w:p>
        </w:tc>
        <w:tc>
          <w:tcPr>
            <w:tcW w:w="2267" w:type="dxa"/>
          </w:tcPr>
          <w:p w14:paraId="63230958" w14:textId="77777777" w:rsidR="00AB67FA" w:rsidRPr="00D0162F" w:rsidRDefault="00AB67FA" w:rsidP="006E0A54">
            <w:pPr>
              <w:pStyle w:val="TAL"/>
            </w:pPr>
            <w:r w:rsidRPr="00D0162F">
              <w:t>DownlinkConfigCommonSIB</w:t>
            </w:r>
          </w:p>
        </w:tc>
        <w:tc>
          <w:tcPr>
            <w:tcW w:w="1700" w:type="dxa"/>
          </w:tcPr>
          <w:p w14:paraId="522A52EE" w14:textId="77777777" w:rsidR="00AB67FA" w:rsidRPr="00D0162F" w:rsidRDefault="00AB67FA" w:rsidP="006E0A54">
            <w:pPr>
              <w:pStyle w:val="TAL"/>
            </w:pPr>
          </w:p>
        </w:tc>
        <w:tc>
          <w:tcPr>
            <w:tcW w:w="1245" w:type="dxa"/>
          </w:tcPr>
          <w:p w14:paraId="3CBC45C2" w14:textId="77777777" w:rsidR="00AB67FA" w:rsidRPr="00D0162F" w:rsidRDefault="00AB67FA" w:rsidP="006E0A54">
            <w:pPr>
              <w:pStyle w:val="TAL"/>
            </w:pPr>
          </w:p>
        </w:tc>
      </w:tr>
      <w:tr w:rsidR="00AB67FA" w:rsidRPr="00D0162F" w14:paraId="5498AC28" w14:textId="77777777" w:rsidTr="006E0A54">
        <w:trPr>
          <w:jc w:val="center"/>
        </w:trPr>
        <w:tc>
          <w:tcPr>
            <w:tcW w:w="4535" w:type="dxa"/>
            <w:vMerge w:val="restart"/>
          </w:tcPr>
          <w:p w14:paraId="5C94B8CB" w14:textId="0CF67902" w:rsidR="00AB67FA" w:rsidRPr="00D0162F" w:rsidRDefault="006E0A54" w:rsidP="006E0A54">
            <w:pPr>
              <w:pStyle w:val="TAL"/>
            </w:pPr>
            <w:r w:rsidRPr="00D0162F">
              <w:t xml:space="preserve">  </w:t>
            </w:r>
            <w:r w:rsidR="00AB67FA" w:rsidRPr="00D0162F">
              <w:t>uplinkConfigCommon</w:t>
            </w:r>
          </w:p>
        </w:tc>
        <w:tc>
          <w:tcPr>
            <w:tcW w:w="2267" w:type="dxa"/>
          </w:tcPr>
          <w:p w14:paraId="508233FD" w14:textId="77777777" w:rsidR="00AB67FA" w:rsidRPr="00D0162F" w:rsidRDefault="00AB67FA" w:rsidP="006E0A54">
            <w:pPr>
              <w:pStyle w:val="TAL"/>
            </w:pPr>
            <w:r w:rsidRPr="00D0162F">
              <w:t>UplinkConfigCommonSIB</w:t>
            </w:r>
          </w:p>
        </w:tc>
        <w:tc>
          <w:tcPr>
            <w:tcW w:w="1700" w:type="dxa"/>
          </w:tcPr>
          <w:p w14:paraId="2E114E7F" w14:textId="48FDD9AF" w:rsidR="00AB67FA" w:rsidRPr="00D0162F" w:rsidRDefault="00AB67FA" w:rsidP="006E0A54">
            <w:pPr>
              <w:pStyle w:val="TAL"/>
            </w:pPr>
            <w:r w:rsidRPr="00D0162F">
              <w:t>NR</w:t>
            </w:r>
            <w:r w:rsidR="006E0A54" w:rsidRPr="00D0162F">
              <w:t xml:space="preserve"> </w:t>
            </w:r>
            <w:r w:rsidRPr="00D0162F">
              <w:t>uplink</w:t>
            </w:r>
          </w:p>
        </w:tc>
        <w:tc>
          <w:tcPr>
            <w:tcW w:w="1245" w:type="dxa"/>
          </w:tcPr>
          <w:p w14:paraId="68FD32F4" w14:textId="77777777" w:rsidR="00AB67FA" w:rsidRPr="00D0162F" w:rsidRDefault="00AB67FA" w:rsidP="006E0A54">
            <w:pPr>
              <w:pStyle w:val="TAL"/>
            </w:pPr>
          </w:p>
        </w:tc>
      </w:tr>
      <w:tr w:rsidR="00AB67FA" w:rsidRPr="00D0162F" w14:paraId="42877DC6" w14:textId="77777777" w:rsidTr="006E0A54">
        <w:trPr>
          <w:jc w:val="center"/>
        </w:trPr>
        <w:tc>
          <w:tcPr>
            <w:tcW w:w="4535" w:type="dxa"/>
            <w:vMerge/>
          </w:tcPr>
          <w:p w14:paraId="00115B7E" w14:textId="77777777" w:rsidR="00AB67FA" w:rsidRPr="00D0162F" w:rsidRDefault="00AB67FA" w:rsidP="006E0A54">
            <w:pPr>
              <w:pStyle w:val="TAL"/>
            </w:pPr>
          </w:p>
        </w:tc>
        <w:tc>
          <w:tcPr>
            <w:tcW w:w="2267" w:type="dxa"/>
          </w:tcPr>
          <w:p w14:paraId="34EFA5E6" w14:textId="7D019A5C" w:rsidR="00AB67FA" w:rsidRPr="00D0162F" w:rsidRDefault="00AB67FA" w:rsidP="006E0A54">
            <w:pPr>
              <w:pStyle w:val="TAL"/>
            </w:pPr>
            <w:r w:rsidRPr="00D0162F">
              <w:t>UplinkConfigCommonSIB</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SUL_NUL</w:t>
            </w:r>
          </w:p>
        </w:tc>
        <w:tc>
          <w:tcPr>
            <w:tcW w:w="1700" w:type="dxa"/>
          </w:tcPr>
          <w:p w14:paraId="68BC3A13" w14:textId="77777777" w:rsidR="00AB67FA" w:rsidRPr="00D0162F" w:rsidRDefault="00AB67FA" w:rsidP="006E0A54">
            <w:pPr>
              <w:pStyle w:val="TAL"/>
            </w:pPr>
          </w:p>
        </w:tc>
        <w:tc>
          <w:tcPr>
            <w:tcW w:w="1245" w:type="dxa"/>
          </w:tcPr>
          <w:p w14:paraId="180CEA5C" w14:textId="77777777" w:rsidR="00AB67FA" w:rsidRPr="00D0162F" w:rsidRDefault="00AB67FA" w:rsidP="006E0A54">
            <w:pPr>
              <w:pStyle w:val="TAL"/>
            </w:pPr>
            <w:r w:rsidRPr="00D0162F">
              <w:t>SUL</w:t>
            </w:r>
          </w:p>
        </w:tc>
      </w:tr>
      <w:tr w:rsidR="00AB67FA" w:rsidRPr="00D0162F" w14:paraId="5E536C56" w14:textId="77777777" w:rsidTr="006E0A54">
        <w:trPr>
          <w:jc w:val="center"/>
        </w:trPr>
        <w:tc>
          <w:tcPr>
            <w:tcW w:w="4535" w:type="dxa"/>
            <w:tcBorders>
              <w:bottom w:val="single" w:sz="4" w:space="0" w:color="auto"/>
            </w:tcBorders>
          </w:tcPr>
          <w:p w14:paraId="62F0F12A" w14:textId="05B7F1AF" w:rsidR="00AB67FA" w:rsidRPr="00D0162F" w:rsidRDefault="006E0A54" w:rsidP="006E0A54">
            <w:pPr>
              <w:pStyle w:val="TAL"/>
            </w:pPr>
            <w:r w:rsidRPr="00D0162F">
              <w:t xml:space="preserve">  </w:t>
            </w:r>
            <w:r w:rsidR="00AB67FA" w:rsidRPr="00D0162F">
              <w:t>supplementaryUplink</w:t>
            </w:r>
          </w:p>
        </w:tc>
        <w:tc>
          <w:tcPr>
            <w:tcW w:w="2267" w:type="dxa"/>
          </w:tcPr>
          <w:p w14:paraId="5060C919" w14:textId="77A14A5F" w:rsidR="00AB67FA" w:rsidRPr="00D0162F" w:rsidRDefault="00AB67FA" w:rsidP="006E0A54">
            <w:pPr>
              <w:pStyle w:val="TAL"/>
            </w:pPr>
            <w:r w:rsidRPr="00D0162F">
              <w:t>UplinkConfigCommonSIB</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SUL_SUL</w:t>
            </w:r>
          </w:p>
        </w:tc>
        <w:tc>
          <w:tcPr>
            <w:tcW w:w="1700" w:type="dxa"/>
          </w:tcPr>
          <w:p w14:paraId="2C0FB30D" w14:textId="77777777" w:rsidR="00AB67FA" w:rsidRPr="00D0162F" w:rsidRDefault="00AB67FA" w:rsidP="006E0A54">
            <w:pPr>
              <w:pStyle w:val="TAL"/>
            </w:pPr>
          </w:p>
        </w:tc>
        <w:tc>
          <w:tcPr>
            <w:tcW w:w="1245" w:type="dxa"/>
          </w:tcPr>
          <w:p w14:paraId="7154D3EF" w14:textId="77777777" w:rsidR="00AB67FA" w:rsidRPr="00D0162F" w:rsidRDefault="00AB67FA" w:rsidP="006E0A54">
            <w:pPr>
              <w:pStyle w:val="TAL"/>
            </w:pPr>
            <w:r w:rsidRPr="00D0162F">
              <w:t>SUL</w:t>
            </w:r>
          </w:p>
        </w:tc>
      </w:tr>
      <w:tr w:rsidR="00AB67FA" w:rsidRPr="00D0162F" w14:paraId="40D96074" w14:textId="77777777" w:rsidTr="006E0A54">
        <w:trPr>
          <w:jc w:val="center"/>
        </w:trPr>
        <w:tc>
          <w:tcPr>
            <w:tcW w:w="4535" w:type="dxa"/>
            <w:tcBorders>
              <w:bottom w:val="single" w:sz="4" w:space="0" w:color="auto"/>
            </w:tcBorders>
          </w:tcPr>
          <w:p w14:paraId="41700A77" w14:textId="5B8B341D" w:rsidR="00AB67FA" w:rsidRPr="00D0162F" w:rsidRDefault="006E0A54" w:rsidP="006E0A54">
            <w:pPr>
              <w:pStyle w:val="TAL"/>
            </w:pPr>
            <w:r w:rsidRPr="00D0162F">
              <w:t xml:space="preserve">  </w:t>
            </w:r>
            <w:r w:rsidR="00AB67FA" w:rsidRPr="00D0162F">
              <w:t>n-TimingAdvanceOffset</w:t>
            </w:r>
          </w:p>
        </w:tc>
        <w:tc>
          <w:tcPr>
            <w:tcW w:w="2267" w:type="dxa"/>
          </w:tcPr>
          <w:p w14:paraId="024E4E4D" w14:textId="705C2833" w:rsidR="00AB67FA" w:rsidRPr="00D0162F" w:rsidRDefault="00AB67FA" w:rsidP="006E0A54">
            <w:pPr>
              <w:pStyle w:val="TAL"/>
            </w:pPr>
            <w:r w:rsidRPr="00D0162F">
              <w:t>Not</w:t>
            </w:r>
            <w:r w:rsidR="006E0A54" w:rsidRPr="00D0162F">
              <w:t xml:space="preserve"> </w:t>
            </w:r>
            <w:r w:rsidRPr="00D0162F">
              <w:t>present</w:t>
            </w:r>
          </w:p>
        </w:tc>
        <w:tc>
          <w:tcPr>
            <w:tcW w:w="1700" w:type="dxa"/>
          </w:tcPr>
          <w:p w14:paraId="111E9600" w14:textId="77777777" w:rsidR="00AB67FA" w:rsidRPr="00D0162F" w:rsidRDefault="00AB67FA" w:rsidP="006E0A54">
            <w:pPr>
              <w:pStyle w:val="TAL"/>
            </w:pPr>
          </w:p>
        </w:tc>
        <w:tc>
          <w:tcPr>
            <w:tcW w:w="1245" w:type="dxa"/>
          </w:tcPr>
          <w:p w14:paraId="5D6D300E" w14:textId="77777777" w:rsidR="00AB67FA" w:rsidRPr="00D0162F" w:rsidRDefault="00AB67FA" w:rsidP="006E0A54">
            <w:pPr>
              <w:pStyle w:val="TAL"/>
            </w:pPr>
          </w:p>
        </w:tc>
      </w:tr>
      <w:tr w:rsidR="00AB67FA" w:rsidRPr="00D0162F" w14:paraId="202CD660" w14:textId="77777777" w:rsidTr="006E0A54">
        <w:trPr>
          <w:jc w:val="center"/>
        </w:trPr>
        <w:tc>
          <w:tcPr>
            <w:tcW w:w="4535" w:type="dxa"/>
            <w:tcBorders>
              <w:bottom w:val="single" w:sz="4" w:space="0" w:color="auto"/>
            </w:tcBorders>
          </w:tcPr>
          <w:p w14:paraId="6E561409" w14:textId="2BC5E7BD" w:rsidR="00AB67FA" w:rsidRPr="00D0162F" w:rsidRDefault="006E0A54" w:rsidP="006E0A54">
            <w:pPr>
              <w:pStyle w:val="TAL"/>
            </w:pPr>
            <w:r w:rsidRPr="00D0162F">
              <w:t xml:space="preserve">  </w:t>
            </w:r>
            <w:r w:rsidR="00AB67FA" w:rsidRPr="00D0162F">
              <w:t>ssb-PositionsInBurst</w:t>
            </w:r>
            <w:r w:rsidRPr="00D0162F">
              <w:t xml:space="preserve"> </w:t>
            </w:r>
            <w:r w:rsidR="00AB67FA" w:rsidRPr="00D0162F">
              <w:t>SEQUENCE</w:t>
            </w:r>
            <w:r w:rsidRPr="00D0162F">
              <w:t xml:space="preserve"> </w:t>
            </w:r>
            <w:r w:rsidR="00AB67FA" w:rsidRPr="00D0162F">
              <w:t>{</w:t>
            </w:r>
          </w:p>
        </w:tc>
        <w:tc>
          <w:tcPr>
            <w:tcW w:w="2267" w:type="dxa"/>
          </w:tcPr>
          <w:p w14:paraId="774B8B90" w14:textId="77777777" w:rsidR="00AB67FA" w:rsidRPr="00D0162F" w:rsidRDefault="00AB67FA" w:rsidP="006E0A54">
            <w:pPr>
              <w:pStyle w:val="TAL"/>
            </w:pPr>
          </w:p>
        </w:tc>
        <w:tc>
          <w:tcPr>
            <w:tcW w:w="1700" w:type="dxa"/>
          </w:tcPr>
          <w:p w14:paraId="2835FB8A" w14:textId="77777777" w:rsidR="00AB67FA" w:rsidRPr="00D0162F" w:rsidRDefault="00AB67FA" w:rsidP="006E0A54">
            <w:pPr>
              <w:pStyle w:val="TAL"/>
            </w:pPr>
          </w:p>
        </w:tc>
        <w:tc>
          <w:tcPr>
            <w:tcW w:w="1245" w:type="dxa"/>
          </w:tcPr>
          <w:p w14:paraId="39FFAA16" w14:textId="77777777" w:rsidR="00AB67FA" w:rsidRPr="00D0162F" w:rsidRDefault="00AB67FA" w:rsidP="006E0A54">
            <w:pPr>
              <w:pStyle w:val="TAL"/>
            </w:pPr>
          </w:p>
        </w:tc>
      </w:tr>
      <w:tr w:rsidR="00AB67FA" w:rsidRPr="00D0162F" w14:paraId="63E232FF" w14:textId="77777777" w:rsidTr="006E0A54">
        <w:trPr>
          <w:jc w:val="center"/>
        </w:trPr>
        <w:tc>
          <w:tcPr>
            <w:tcW w:w="4535" w:type="dxa"/>
            <w:tcBorders>
              <w:bottom w:val="single" w:sz="4" w:space="0" w:color="auto"/>
            </w:tcBorders>
          </w:tcPr>
          <w:p w14:paraId="7328E62E" w14:textId="05E2B7D5" w:rsidR="00AB67FA" w:rsidRPr="00D0162F" w:rsidRDefault="006E0A54" w:rsidP="006E0A54">
            <w:pPr>
              <w:pStyle w:val="TAL"/>
            </w:pPr>
            <w:r w:rsidRPr="00D0162F">
              <w:t xml:space="preserve">    </w:t>
            </w:r>
            <w:r w:rsidR="00AB67FA" w:rsidRPr="00D0162F">
              <w:t>inOneGroup</w:t>
            </w:r>
          </w:p>
        </w:tc>
        <w:tc>
          <w:tcPr>
            <w:tcW w:w="2267" w:type="dxa"/>
          </w:tcPr>
          <w:p w14:paraId="03137397" w14:textId="24D81271" w:rsidR="00AB67FA" w:rsidRPr="00D0162F" w:rsidRDefault="00AB67FA" w:rsidP="006E0A54">
            <w:pPr>
              <w:pStyle w:val="TAL"/>
            </w:pPr>
            <w:r w:rsidRPr="00D0162F">
              <w:t>’0100</w:t>
            </w:r>
            <w:r w:rsidR="006E0A54" w:rsidRPr="00D0162F">
              <w:t xml:space="preserve"> </w:t>
            </w:r>
            <w:r w:rsidRPr="00D0162F">
              <w:t>0000’B</w:t>
            </w:r>
          </w:p>
        </w:tc>
        <w:tc>
          <w:tcPr>
            <w:tcW w:w="1700" w:type="dxa"/>
          </w:tcPr>
          <w:p w14:paraId="1C462B85" w14:textId="62DF2A6E" w:rsidR="00AB67FA" w:rsidRPr="00D0162F" w:rsidRDefault="00AB67FA" w:rsidP="006E0A54">
            <w:pPr>
              <w:pStyle w:val="TAL"/>
            </w:pPr>
            <w:r w:rsidRPr="00D0162F">
              <w:t>When</w:t>
            </w:r>
            <w:r w:rsidR="006E0A54" w:rsidRPr="00D0162F">
              <w:t xml:space="preserve"> </w:t>
            </w:r>
            <w:r w:rsidRPr="00D0162F">
              <w:t>carrier</w:t>
            </w:r>
            <w:r w:rsidR="006E0A54" w:rsidRPr="00D0162F">
              <w:t xml:space="preserve"> </w:t>
            </w:r>
            <w:r w:rsidRPr="00D0162F">
              <w:t>frequency</w:t>
            </w:r>
            <w:r w:rsidR="006E0A54" w:rsidRPr="00D0162F">
              <w:t xml:space="preserve"> </w:t>
            </w:r>
            <w:r w:rsidRPr="00D0162F">
              <w:t>is</w:t>
            </w:r>
            <w:r w:rsidR="006E0A54" w:rsidRPr="00D0162F">
              <w:t xml:space="preserve"> </w:t>
            </w:r>
            <w:r w:rsidRPr="00D0162F">
              <w:t>smaller</w:t>
            </w:r>
            <w:r w:rsidR="006E0A54" w:rsidRPr="00D0162F">
              <w:t xml:space="preserve"> </w:t>
            </w:r>
            <w:r w:rsidRPr="00D0162F">
              <w:t>than</w:t>
            </w:r>
            <w:r w:rsidR="006E0A54" w:rsidRPr="00D0162F">
              <w:t xml:space="preserve"> </w:t>
            </w:r>
            <w:r w:rsidRPr="00D0162F">
              <w:t>or</w:t>
            </w:r>
            <w:r w:rsidR="006E0A54" w:rsidRPr="00D0162F">
              <w:t xml:space="preserve"> </w:t>
            </w:r>
            <w:r w:rsidRPr="00D0162F">
              <w:t>equal</w:t>
            </w:r>
            <w:r w:rsidR="006E0A54" w:rsidRPr="00D0162F">
              <w:t xml:space="preserve"> </w:t>
            </w:r>
            <w:r w:rsidRPr="00D0162F">
              <w:t>to</w:t>
            </w:r>
            <w:r w:rsidR="006E0A54" w:rsidRPr="00D0162F">
              <w:t xml:space="preserve"> </w:t>
            </w:r>
            <w:r w:rsidRPr="00D0162F">
              <w:t>3</w:t>
            </w:r>
            <w:r w:rsidR="006E0A54" w:rsidRPr="00D0162F">
              <w:t xml:space="preserve"> </w:t>
            </w:r>
            <w:r w:rsidRPr="00D0162F">
              <w:t>GHz,</w:t>
            </w:r>
            <w:r w:rsidR="006E0A54" w:rsidRPr="00D0162F">
              <w:t xml:space="preserve"> </w:t>
            </w:r>
            <w:r w:rsidRPr="00D0162F">
              <w:t>only</w:t>
            </w:r>
            <w:r w:rsidR="006E0A54" w:rsidRPr="00D0162F">
              <w:t xml:space="preserve"> </w:t>
            </w:r>
            <w:r w:rsidRPr="00D0162F">
              <w:t>the</w:t>
            </w:r>
            <w:r w:rsidR="006E0A54" w:rsidRPr="00D0162F">
              <w:t xml:space="preserve"> </w:t>
            </w:r>
            <w:r w:rsidRPr="00D0162F">
              <w:t>4</w:t>
            </w:r>
            <w:r w:rsidR="006E0A54" w:rsidRPr="00D0162F">
              <w:t xml:space="preserve"> </w:t>
            </w:r>
            <w:r w:rsidRPr="00D0162F">
              <w:t>leftmost</w:t>
            </w:r>
            <w:r w:rsidR="006E0A54" w:rsidRPr="00D0162F">
              <w:t xml:space="preserve"> </w:t>
            </w:r>
            <w:r w:rsidRPr="00D0162F">
              <w:t>bits</w:t>
            </w:r>
            <w:r w:rsidR="006E0A54" w:rsidRPr="00D0162F">
              <w:t xml:space="preserve"> </w:t>
            </w:r>
            <w:r w:rsidRPr="00D0162F">
              <w:t>are</w:t>
            </w:r>
            <w:r w:rsidR="006E0A54" w:rsidRPr="00D0162F">
              <w:t xml:space="preserve"> </w:t>
            </w:r>
            <w:r w:rsidRPr="00D0162F">
              <w:t>valid;</w:t>
            </w:r>
          </w:p>
        </w:tc>
        <w:tc>
          <w:tcPr>
            <w:tcW w:w="1245" w:type="dxa"/>
          </w:tcPr>
          <w:p w14:paraId="4B00419E" w14:textId="77777777" w:rsidR="00AB67FA" w:rsidRPr="00D0162F" w:rsidRDefault="00AB67FA" w:rsidP="006E0A54">
            <w:pPr>
              <w:pStyle w:val="TAL"/>
            </w:pPr>
          </w:p>
        </w:tc>
      </w:tr>
      <w:tr w:rsidR="00AB67FA" w:rsidRPr="00D0162F" w14:paraId="1A089DD5" w14:textId="77777777" w:rsidTr="006E0A54">
        <w:trPr>
          <w:jc w:val="center"/>
        </w:trPr>
        <w:tc>
          <w:tcPr>
            <w:tcW w:w="4535" w:type="dxa"/>
            <w:tcBorders>
              <w:bottom w:val="single" w:sz="4" w:space="0" w:color="auto"/>
            </w:tcBorders>
          </w:tcPr>
          <w:p w14:paraId="77CB505A" w14:textId="37217A62" w:rsidR="00AB67FA" w:rsidRPr="00D0162F" w:rsidRDefault="006E0A54" w:rsidP="006E0A54">
            <w:pPr>
              <w:pStyle w:val="TAL"/>
            </w:pPr>
            <w:r w:rsidRPr="00D0162F">
              <w:t xml:space="preserve">    </w:t>
            </w:r>
            <w:r w:rsidR="00AB67FA" w:rsidRPr="00D0162F">
              <w:t>groupPresence</w:t>
            </w:r>
          </w:p>
        </w:tc>
        <w:tc>
          <w:tcPr>
            <w:tcW w:w="2267" w:type="dxa"/>
          </w:tcPr>
          <w:p w14:paraId="4DD6863A" w14:textId="0DE3F15A" w:rsidR="00AB67FA" w:rsidRPr="00D0162F" w:rsidRDefault="00AB67FA" w:rsidP="006E0A54">
            <w:pPr>
              <w:pStyle w:val="TAL"/>
            </w:pPr>
            <w:r w:rsidRPr="00D0162F">
              <w:t>Not</w:t>
            </w:r>
            <w:r w:rsidR="006E0A54" w:rsidRPr="00D0162F">
              <w:t xml:space="preserve"> </w:t>
            </w:r>
            <w:r w:rsidRPr="00D0162F">
              <w:t>present</w:t>
            </w:r>
          </w:p>
        </w:tc>
        <w:tc>
          <w:tcPr>
            <w:tcW w:w="1700" w:type="dxa"/>
          </w:tcPr>
          <w:p w14:paraId="39E850E3" w14:textId="77777777" w:rsidR="00AB67FA" w:rsidRPr="00D0162F" w:rsidRDefault="00AB67FA" w:rsidP="006E0A54">
            <w:pPr>
              <w:pStyle w:val="TAL"/>
            </w:pPr>
          </w:p>
        </w:tc>
        <w:tc>
          <w:tcPr>
            <w:tcW w:w="1245" w:type="dxa"/>
          </w:tcPr>
          <w:p w14:paraId="2073EAEF" w14:textId="77777777" w:rsidR="00AB67FA" w:rsidRPr="00D0162F" w:rsidRDefault="00AB67FA" w:rsidP="006E0A54">
            <w:pPr>
              <w:pStyle w:val="TAL"/>
            </w:pPr>
          </w:p>
        </w:tc>
      </w:tr>
      <w:tr w:rsidR="00AB67FA" w:rsidRPr="00D0162F" w14:paraId="5CA4E6E9" w14:textId="77777777" w:rsidTr="006E0A54">
        <w:trPr>
          <w:jc w:val="center"/>
        </w:trPr>
        <w:tc>
          <w:tcPr>
            <w:tcW w:w="4535" w:type="dxa"/>
            <w:tcBorders>
              <w:bottom w:val="single" w:sz="4" w:space="0" w:color="auto"/>
            </w:tcBorders>
          </w:tcPr>
          <w:p w14:paraId="579BA109" w14:textId="3A2024F2" w:rsidR="00AB67FA" w:rsidRPr="00D0162F" w:rsidRDefault="006E0A54" w:rsidP="006E0A54">
            <w:pPr>
              <w:pStyle w:val="TAL"/>
            </w:pPr>
            <w:r w:rsidRPr="00D0162F">
              <w:t xml:space="preserve">  </w:t>
            </w:r>
            <w:r w:rsidR="00AB67FA" w:rsidRPr="00D0162F">
              <w:t>}</w:t>
            </w:r>
          </w:p>
        </w:tc>
        <w:tc>
          <w:tcPr>
            <w:tcW w:w="2267" w:type="dxa"/>
          </w:tcPr>
          <w:p w14:paraId="087DBA01" w14:textId="77777777" w:rsidR="00AB67FA" w:rsidRPr="00D0162F" w:rsidRDefault="00AB67FA" w:rsidP="006E0A54">
            <w:pPr>
              <w:pStyle w:val="TAL"/>
            </w:pPr>
          </w:p>
        </w:tc>
        <w:tc>
          <w:tcPr>
            <w:tcW w:w="1700" w:type="dxa"/>
          </w:tcPr>
          <w:p w14:paraId="5A5562C5" w14:textId="77777777" w:rsidR="00AB67FA" w:rsidRPr="00D0162F" w:rsidRDefault="00AB67FA" w:rsidP="006E0A54">
            <w:pPr>
              <w:pStyle w:val="TAL"/>
            </w:pPr>
          </w:p>
        </w:tc>
        <w:tc>
          <w:tcPr>
            <w:tcW w:w="1245" w:type="dxa"/>
          </w:tcPr>
          <w:p w14:paraId="18BB186E" w14:textId="77777777" w:rsidR="00AB67FA" w:rsidRPr="00D0162F" w:rsidRDefault="00AB67FA" w:rsidP="006E0A54">
            <w:pPr>
              <w:pStyle w:val="TAL"/>
            </w:pPr>
          </w:p>
        </w:tc>
      </w:tr>
      <w:tr w:rsidR="00AB67FA" w:rsidRPr="00D0162F" w14:paraId="7F50A358" w14:textId="77777777" w:rsidTr="006E0A54">
        <w:trPr>
          <w:jc w:val="center"/>
        </w:trPr>
        <w:tc>
          <w:tcPr>
            <w:tcW w:w="4535" w:type="dxa"/>
            <w:tcBorders>
              <w:bottom w:val="single" w:sz="4" w:space="0" w:color="auto"/>
            </w:tcBorders>
          </w:tcPr>
          <w:p w14:paraId="3D3B6644" w14:textId="5213E752" w:rsidR="00AB67FA" w:rsidRPr="00D0162F" w:rsidRDefault="006E0A54" w:rsidP="006E0A54">
            <w:pPr>
              <w:pStyle w:val="TAL"/>
            </w:pPr>
            <w:r w:rsidRPr="00D0162F">
              <w:t xml:space="preserve">  </w:t>
            </w:r>
            <w:r w:rsidR="00AB67FA" w:rsidRPr="00D0162F">
              <w:t>ssb-PeriodicityServingCell</w:t>
            </w:r>
          </w:p>
        </w:tc>
        <w:tc>
          <w:tcPr>
            <w:tcW w:w="2267" w:type="dxa"/>
          </w:tcPr>
          <w:p w14:paraId="2ACF0E94" w14:textId="77777777" w:rsidR="00AB67FA" w:rsidRPr="00D0162F" w:rsidRDefault="00AB67FA" w:rsidP="006E0A54">
            <w:pPr>
              <w:pStyle w:val="TAL"/>
            </w:pPr>
            <w:r w:rsidRPr="00D0162F">
              <w:t>ms20</w:t>
            </w:r>
          </w:p>
        </w:tc>
        <w:tc>
          <w:tcPr>
            <w:tcW w:w="1700" w:type="dxa"/>
          </w:tcPr>
          <w:p w14:paraId="646F0F5E" w14:textId="77777777" w:rsidR="00AB67FA" w:rsidRPr="00D0162F" w:rsidRDefault="00AB67FA" w:rsidP="006E0A54">
            <w:pPr>
              <w:pStyle w:val="TAL"/>
            </w:pPr>
          </w:p>
        </w:tc>
        <w:tc>
          <w:tcPr>
            <w:tcW w:w="1245" w:type="dxa"/>
          </w:tcPr>
          <w:p w14:paraId="13AD6D8E" w14:textId="77777777" w:rsidR="00AB67FA" w:rsidRPr="00D0162F" w:rsidRDefault="00AB67FA" w:rsidP="006E0A54">
            <w:pPr>
              <w:pStyle w:val="TAL"/>
            </w:pPr>
          </w:p>
        </w:tc>
      </w:tr>
      <w:tr w:rsidR="00AB67FA" w:rsidRPr="00D0162F" w14:paraId="52AC78E1" w14:textId="77777777" w:rsidTr="006E0A54">
        <w:trPr>
          <w:jc w:val="center"/>
        </w:trPr>
        <w:tc>
          <w:tcPr>
            <w:tcW w:w="4535" w:type="dxa"/>
          </w:tcPr>
          <w:p w14:paraId="5397611A" w14:textId="6F1EFEF4" w:rsidR="00AB67FA" w:rsidRPr="00D0162F" w:rsidRDefault="006E0A54" w:rsidP="006E0A54">
            <w:pPr>
              <w:pStyle w:val="TAL"/>
            </w:pPr>
            <w:r w:rsidRPr="00D0162F">
              <w:t xml:space="preserve">  </w:t>
            </w:r>
            <w:r w:rsidR="00AB67FA" w:rsidRPr="00D0162F">
              <w:t>tdd-UL-DL-ConfigurationCommon</w:t>
            </w:r>
          </w:p>
        </w:tc>
        <w:tc>
          <w:tcPr>
            <w:tcW w:w="2267" w:type="dxa"/>
          </w:tcPr>
          <w:p w14:paraId="7174FF47" w14:textId="77777777" w:rsidR="00AB67FA" w:rsidRPr="00D0162F" w:rsidRDefault="00AB67FA" w:rsidP="006E0A54">
            <w:pPr>
              <w:pStyle w:val="TAL"/>
            </w:pPr>
            <w:r w:rsidRPr="00D0162F">
              <w:t>TDD-UL-DL-ConfigCommon</w:t>
            </w:r>
          </w:p>
        </w:tc>
        <w:tc>
          <w:tcPr>
            <w:tcW w:w="1700" w:type="dxa"/>
          </w:tcPr>
          <w:p w14:paraId="30724905" w14:textId="77777777" w:rsidR="00AB67FA" w:rsidRPr="00D0162F" w:rsidRDefault="00AB67FA" w:rsidP="006E0A54">
            <w:pPr>
              <w:pStyle w:val="TAL"/>
            </w:pPr>
          </w:p>
        </w:tc>
        <w:tc>
          <w:tcPr>
            <w:tcW w:w="1245" w:type="dxa"/>
          </w:tcPr>
          <w:p w14:paraId="2B6812F8" w14:textId="77777777" w:rsidR="00AB67FA" w:rsidRPr="00D0162F" w:rsidRDefault="00AB67FA" w:rsidP="006E0A54">
            <w:pPr>
              <w:pStyle w:val="TAL"/>
            </w:pPr>
            <w:r w:rsidRPr="00D0162F">
              <w:t>FR1_TDD</w:t>
            </w:r>
          </w:p>
        </w:tc>
      </w:tr>
      <w:tr w:rsidR="00AB67FA" w:rsidRPr="00D0162F" w14:paraId="4E896E8E" w14:textId="77777777" w:rsidTr="006E0A54">
        <w:trPr>
          <w:jc w:val="center"/>
        </w:trPr>
        <w:tc>
          <w:tcPr>
            <w:tcW w:w="4535" w:type="dxa"/>
          </w:tcPr>
          <w:p w14:paraId="3DA61FD6" w14:textId="25078AE2" w:rsidR="00AB67FA" w:rsidRPr="00D0162F" w:rsidRDefault="006E0A54" w:rsidP="006E0A54">
            <w:pPr>
              <w:pStyle w:val="TAL"/>
            </w:pPr>
            <w:r w:rsidRPr="00D0162F">
              <w:t xml:space="preserve">  </w:t>
            </w:r>
            <w:r w:rsidR="00AB67FA" w:rsidRPr="00D0162F">
              <w:t>ss-PBCH-BlockPower</w:t>
            </w:r>
          </w:p>
        </w:tc>
        <w:tc>
          <w:tcPr>
            <w:tcW w:w="2267" w:type="dxa"/>
          </w:tcPr>
          <w:p w14:paraId="29203540" w14:textId="77777777" w:rsidR="00AB67FA" w:rsidRPr="00D0162F" w:rsidRDefault="00AB67FA" w:rsidP="006E0A54">
            <w:pPr>
              <w:pStyle w:val="TAL"/>
            </w:pPr>
            <w:r w:rsidRPr="00D0162F">
              <w:t>0</w:t>
            </w:r>
          </w:p>
        </w:tc>
        <w:tc>
          <w:tcPr>
            <w:tcW w:w="1700" w:type="dxa"/>
          </w:tcPr>
          <w:p w14:paraId="53A7B04A" w14:textId="77777777" w:rsidR="00AB67FA" w:rsidRPr="00D0162F" w:rsidRDefault="00AB67FA" w:rsidP="006E0A54">
            <w:pPr>
              <w:pStyle w:val="TAL"/>
            </w:pPr>
          </w:p>
        </w:tc>
        <w:tc>
          <w:tcPr>
            <w:tcW w:w="1245" w:type="dxa"/>
          </w:tcPr>
          <w:p w14:paraId="6322F121" w14:textId="77777777" w:rsidR="00AB67FA" w:rsidRPr="00D0162F" w:rsidRDefault="00AB67FA" w:rsidP="006E0A54">
            <w:pPr>
              <w:pStyle w:val="TAL"/>
            </w:pPr>
          </w:p>
        </w:tc>
      </w:tr>
      <w:tr w:rsidR="00AB67FA" w:rsidRPr="00D0162F" w14:paraId="27AEAC24" w14:textId="77777777" w:rsidTr="006E0A54">
        <w:trPr>
          <w:jc w:val="center"/>
        </w:trPr>
        <w:tc>
          <w:tcPr>
            <w:tcW w:w="4535" w:type="dxa"/>
            <w:tcBorders>
              <w:bottom w:val="single" w:sz="4" w:space="0" w:color="auto"/>
            </w:tcBorders>
          </w:tcPr>
          <w:p w14:paraId="09632930" w14:textId="77777777" w:rsidR="00AB67FA" w:rsidRPr="00D0162F" w:rsidRDefault="00AB67FA" w:rsidP="006E0A54">
            <w:pPr>
              <w:pStyle w:val="TAL"/>
            </w:pPr>
            <w:r w:rsidRPr="00D0162F">
              <w:t>}</w:t>
            </w:r>
          </w:p>
        </w:tc>
        <w:tc>
          <w:tcPr>
            <w:tcW w:w="2267" w:type="dxa"/>
          </w:tcPr>
          <w:p w14:paraId="3C2FC39F" w14:textId="77777777" w:rsidR="00AB67FA" w:rsidRPr="00D0162F" w:rsidRDefault="00AB67FA" w:rsidP="006E0A54">
            <w:pPr>
              <w:pStyle w:val="TAL"/>
            </w:pPr>
          </w:p>
        </w:tc>
        <w:tc>
          <w:tcPr>
            <w:tcW w:w="1700" w:type="dxa"/>
          </w:tcPr>
          <w:p w14:paraId="0F70728C" w14:textId="77777777" w:rsidR="00AB67FA" w:rsidRPr="00D0162F" w:rsidRDefault="00AB67FA" w:rsidP="006E0A54">
            <w:pPr>
              <w:pStyle w:val="TAL"/>
            </w:pPr>
          </w:p>
        </w:tc>
        <w:tc>
          <w:tcPr>
            <w:tcW w:w="1245" w:type="dxa"/>
          </w:tcPr>
          <w:p w14:paraId="67E718C8" w14:textId="77777777" w:rsidR="00AB67FA" w:rsidRPr="00D0162F" w:rsidRDefault="00AB67FA" w:rsidP="006E0A54">
            <w:pPr>
              <w:pStyle w:val="TAL"/>
            </w:pPr>
          </w:p>
        </w:tc>
      </w:tr>
    </w:tbl>
    <w:p w14:paraId="730EA1BD" w14:textId="77777777" w:rsidR="00AB67FA" w:rsidRPr="00D0162F" w:rsidRDefault="00AB67FA" w:rsidP="00AB67FA"/>
    <w:p w14:paraId="135FC680" w14:textId="77777777" w:rsidR="00AB67FA" w:rsidRPr="00D0162F" w:rsidRDefault="00AB67FA" w:rsidP="00AB67FA">
      <w:r w:rsidRPr="00D0162F">
        <w:t>RRCReconfiguration: information elements contents exception for RRC reconfiguration delay test cases to specific radio bearers and cell groups.</w:t>
      </w:r>
    </w:p>
    <w:p w14:paraId="5C4ED345" w14:textId="77777777" w:rsidR="00AB67FA" w:rsidRPr="00D0162F" w:rsidRDefault="00AB67FA" w:rsidP="00AB67FA">
      <w:pPr>
        <w:pStyle w:val="TH"/>
      </w:pPr>
      <w:r w:rsidRPr="00D0162F">
        <w:t>Table H.3.8-2: RRCReconfiguration-Procedure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AB67FA" w:rsidRPr="00D0162F" w14:paraId="00E19D5B" w14:textId="77777777" w:rsidTr="006E0A54">
        <w:trPr>
          <w:jc w:val="center"/>
        </w:trPr>
        <w:tc>
          <w:tcPr>
            <w:tcW w:w="9747" w:type="dxa"/>
            <w:gridSpan w:val="4"/>
          </w:tcPr>
          <w:p w14:paraId="570BF5CD" w14:textId="003AACF7" w:rsidR="00AB67FA" w:rsidRPr="00D0162F" w:rsidRDefault="00AB67FA" w:rsidP="006E0A54">
            <w:pPr>
              <w:pStyle w:val="TAH"/>
              <w:jc w:val="left"/>
              <w:rPr>
                <w:b w:val="0"/>
              </w:rPr>
            </w:pPr>
            <w:r w:rsidRPr="00D0162F">
              <w:rPr>
                <w:b w:val="0"/>
              </w:rPr>
              <w:t>Derivation</w:t>
            </w:r>
            <w:r w:rsidR="006E0A54" w:rsidRPr="00D0162F">
              <w:rPr>
                <w:b w:val="0"/>
              </w:rPr>
              <w:t xml:space="preserve"> </w:t>
            </w:r>
            <w:r w:rsidRPr="00D0162F">
              <w:rPr>
                <w:b w:val="0"/>
              </w:rPr>
              <w:t>Path:</w:t>
            </w:r>
            <w:r w:rsidR="006E0A54" w:rsidRPr="00D0162F">
              <w:rPr>
                <w:b w:val="0"/>
              </w:rPr>
              <w:t xml:space="preserve"> </w:t>
            </w:r>
            <w:r w:rsidRPr="00D0162F">
              <w:rPr>
                <w:b w:val="0"/>
              </w:rPr>
              <w:t>TS</w:t>
            </w:r>
            <w:r w:rsidR="006E0A54" w:rsidRPr="00D0162F">
              <w:rPr>
                <w:b w:val="0"/>
              </w:rPr>
              <w:t xml:space="preserve"> </w:t>
            </w:r>
            <w:r w:rsidRPr="00D0162F">
              <w:rPr>
                <w:b w:val="0"/>
              </w:rPr>
              <w:t>38.508-1,</w:t>
            </w:r>
            <w:r w:rsidR="006E0A54" w:rsidRPr="00D0162F">
              <w:rPr>
                <w:b w:val="0"/>
              </w:rPr>
              <w:t xml:space="preserve"> </w:t>
            </w:r>
            <w:r w:rsidRPr="00D0162F">
              <w:rPr>
                <w:b w:val="0"/>
              </w:rPr>
              <w:t>table</w:t>
            </w:r>
            <w:r w:rsidR="006E0A54" w:rsidRPr="00D0162F">
              <w:rPr>
                <w:b w:val="0"/>
              </w:rPr>
              <w:t xml:space="preserve"> </w:t>
            </w:r>
            <w:r w:rsidRPr="00D0162F">
              <w:rPr>
                <w:b w:val="0"/>
              </w:rPr>
              <w:t>4.6.1-13</w:t>
            </w:r>
          </w:p>
        </w:tc>
      </w:tr>
      <w:tr w:rsidR="00AB67FA" w:rsidRPr="00D0162F" w14:paraId="145C64F4" w14:textId="77777777" w:rsidTr="006E0A54">
        <w:trPr>
          <w:jc w:val="center"/>
        </w:trPr>
        <w:tc>
          <w:tcPr>
            <w:tcW w:w="4535" w:type="dxa"/>
          </w:tcPr>
          <w:p w14:paraId="6A5E6467" w14:textId="2F475658" w:rsidR="00AB67FA" w:rsidRPr="00D0162F" w:rsidRDefault="00AB67FA" w:rsidP="006E0A54">
            <w:pPr>
              <w:pStyle w:val="TAH"/>
            </w:pPr>
            <w:r w:rsidRPr="00D0162F">
              <w:t>Information</w:t>
            </w:r>
            <w:r w:rsidR="006E0A54" w:rsidRPr="00D0162F">
              <w:t xml:space="preserve"> </w:t>
            </w:r>
            <w:r w:rsidRPr="00D0162F">
              <w:t>Element</w:t>
            </w:r>
          </w:p>
        </w:tc>
        <w:tc>
          <w:tcPr>
            <w:tcW w:w="2267" w:type="dxa"/>
          </w:tcPr>
          <w:p w14:paraId="423EB409" w14:textId="77777777" w:rsidR="00AB67FA" w:rsidRPr="00D0162F" w:rsidRDefault="00AB67FA" w:rsidP="006E0A54">
            <w:pPr>
              <w:pStyle w:val="TAH"/>
            </w:pPr>
            <w:r w:rsidRPr="00D0162F">
              <w:t>Value/remark</w:t>
            </w:r>
          </w:p>
        </w:tc>
        <w:tc>
          <w:tcPr>
            <w:tcW w:w="1700" w:type="dxa"/>
          </w:tcPr>
          <w:p w14:paraId="7A8DA2CB" w14:textId="77777777" w:rsidR="00AB67FA" w:rsidRPr="00D0162F" w:rsidRDefault="00AB67FA" w:rsidP="006E0A54">
            <w:pPr>
              <w:pStyle w:val="TAH"/>
            </w:pPr>
            <w:r w:rsidRPr="00D0162F">
              <w:t>Comment</w:t>
            </w:r>
          </w:p>
        </w:tc>
        <w:tc>
          <w:tcPr>
            <w:tcW w:w="1245" w:type="dxa"/>
          </w:tcPr>
          <w:p w14:paraId="26AB4AAC" w14:textId="77777777" w:rsidR="00AB67FA" w:rsidRPr="00D0162F" w:rsidRDefault="00AB67FA" w:rsidP="006E0A54">
            <w:pPr>
              <w:pStyle w:val="TAH"/>
            </w:pPr>
            <w:r w:rsidRPr="00D0162F">
              <w:t>Condition</w:t>
            </w:r>
          </w:p>
        </w:tc>
      </w:tr>
      <w:tr w:rsidR="00AB67FA" w:rsidRPr="00D0162F" w14:paraId="71891C84" w14:textId="77777777" w:rsidTr="006E0A54">
        <w:trPr>
          <w:jc w:val="center"/>
        </w:trPr>
        <w:tc>
          <w:tcPr>
            <w:tcW w:w="4535" w:type="dxa"/>
          </w:tcPr>
          <w:p w14:paraId="3799AE85" w14:textId="685158FB" w:rsidR="00AB67FA" w:rsidRPr="00D0162F" w:rsidRDefault="00AB67FA" w:rsidP="006E0A54">
            <w:pPr>
              <w:pStyle w:val="TAL"/>
            </w:pPr>
            <w:r w:rsidRPr="00D0162F">
              <w:t>RRCReconfiguration::=</w:t>
            </w:r>
            <w:r w:rsidR="006E0A54" w:rsidRPr="00D0162F">
              <w:t xml:space="preserve"> </w:t>
            </w:r>
            <w:r w:rsidRPr="00D0162F">
              <w:rPr>
                <w:snapToGrid w:val="0"/>
              </w:rPr>
              <w:t>SEQUENCE</w:t>
            </w:r>
            <w:r w:rsidR="006E0A54" w:rsidRPr="00D0162F">
              <w:rPr>
                <w:snapToGrid w:val="0"/>
              </w:rPr>
              <w:t xml:space="preserve"> </w:t>
            </w:r>
            <w:r w:rsidRPr="00D0162F">
              <w:t>{</w:t>
            </w:r>
          </w:p>
        </w:tc>
        <w:tc>
          <w:tcPr>
            <w:tcW w:w="2267" w:type="dxa"/>
          </w:tcPr>
          <w:p w14:paraId="1DC901E7" w14:textId="77777777" w:rsidR="00AB67FA" w:rsidRPr="00D0162F" w:rsidRDefault="00AB67FA" w:rsidP="006E0A54">
            <w:pPr>
              <w:pStyle w:val="TAL"/>
            </w:pPr>
          </w:p>
        </w:tc>
        <w:tc>
          <w:tcPr>
            <w:tcW w:w="1700" w:type="dxa"/>
          </w:tcPr>
          <w:p w14:paraId="435ACFBD" w14:textId="77777777" w:rsidR="00AB67FA" w:rsidRPr="00D0162F" w:rsidRDefault="00AB67FA" w:rsidP="006E0A54">
            <w:pPr>
              <w:pStyle w:val="TAL"/>
            </w:pPr>
          </w:p>
        </w:tc>
        <w:tc>
          <w:tcPr>
            <w:tcW w:w="1245" w:type="dxa"/>
          </w:tcPr>
          <w:p w14:paraId="0DE050D1" w14:textId="77777777" w:rsidR="00AB67FA" w:rsidRPr="00D0162F" w:rsidRDefault="00AB67FA" w:rsidP="006E0A54">
            <w:pPr>
              <w:pStyle w:val="TAL"/>
            </w:pPr>
          </w:p>
        </w:tc>
      </w:tr>
      <w:tr w:rsidR="00AB67FA" w:rsidRPr="00D0162F" w14:paraId="393D8DAD" w14:textId="77777777" w:rsidTr="006E0A54">
        <w:trPr>
          <w:jc w:val="center"/>
        </w:trPr>
        <w:tc>
          <w:tcPr>
            <w:tcW w:w="4535" w:type="dxa"/>
          </w:tcPr>
          <w:p w14:paraId="3417F5CE" w14:textId="3B86669A" w:rsidR="00AB67FA" w:rsidRPr="00D0162F" w:rsidRDefault="006E0A54" w:rsidP="006E0A54">
            <w:pPr>
              <w:pStyle w:val="TAL"/>
            </w:pPr>
            <w:r w:rsidRPr="00D0162F">
              <w:t xml:space="preserve">  </w:t>
            </w:r>
            <w:r w:rsidR="00AB67FA" w:rsidRPr="00D0162F">
              <w:t>criticalExtensions</w:t>
            </w:r>
            <w:r w:rsidRPr="00D0162F">
              <w:t xml:space="preserve"> </w:t>
            </w:r>
            <w:r w:rsidR="00AB67FA" w:rsidRPr="00D0162F">
              <w:t>CHOICE</w:t>
            </w:r>
            <w:r w:rsidRPr="00D0162F">
              <w:t xml:space="preserve"> </w:t>
            </w:r>
            <w:r w:rsidR="00AB67FA" w:rsidRPr="00D0162F">
              <w:t>{</w:t>
            </w:r>
          </w:p>
        </w:tc>
        <w:tc>
          <w:tcPr>
            <w:tcW w:w="2267" w:type="dxa"/>
          </w:tcPr>
          <w:p w14:paraId="163DB170" w14:textId="77777777" w:rsidR="00AB67FA" w:rsidRPr="00D0162F" w:rsidRDefault="00AB67FA" w:rsidP="006E0A54">
            <w:pPr>
              <w:pStyle w:val="TAL"/>
            </w:pPr>
          </w:p>
        </w:tc>
        <w:tc>
          <w:tcPr>
            <w:tcW w:w="1700" w:type="dxa"/>
          </w:tcPr>
          <w:p w14:paraId="57CCC1BF" w14:textId="77777777" w:rsidR="00AB67FA" w:rsidRPr="00D0162F" w:rsidRDefault="00AB67FA" w:rsidP="006E0A54">
            <w:pPr>
              <w:pStyle w:val="TAL"/>
            </w:pPr>
          </w:p>
        </w:tc>
        <w:tc>
          <w:tcPr>
            <w:tcW w:w="1245" w:type="dxa"/>
          </w:tcPr>
          <w:p w14:paraId="65318EBB" w14:textId="77777777" w:rsidR="00AB67FA" w:rsidRPr="00D0162F" w:rsidRDefault="00AB67FA" w:rsidP="006E0A54">
            <w:pPr>
              <w:pStyle w:val="TAL"/>
            </w:pPr>
          </w:p>
        </w:tc>
      </w:tr>
      <w:tr w:rsidR="00AB67FA" w:rsidRPr="00D0162F" w14:paraId="07C0C49E" w14:textId="77777777" w:rsidTr="006E0A54">
        <w:trPr>
          <w:jc w:val="center"/>
        </w:trPr>
        <w:tc>
          <w:tcPr>
            <w:tcW w:w="4535" w:type="dxa"/>
          </w:tcPr>
          <w:p w14:paraId="0970F55A" w14:textId="06AC4EB0" w:rsidR="00AB67FA" w:rsidRPr="00D0162F" w:rsidRDefault="006E0A54" w:rsidP="006E0A54">
            <w:pPr>
              <w:pStyle w:val="TAL"/>
            </w:pPr>
            <w:r w:rsidRPr="00D0162F">
              <w:t xml:space="preserve">    </w:t>
            </w:r>
            <w:r w:rsidR="00AB67FA" w:rsidRPr="00D0162F">
              <w:t>c1</w:t>
            </w:r>
            <w:r w:rsidRPr="00D0162F">
              <w:t xml:space="preserve"> </w:t>
            </w:r>
            <w:r w:rsidR="00AB67FA" w:rsidRPr="00D0162F">
              <w:t>CHOICE</w:t>
            </w:r>
            <w:r w:rsidRPr="00D0162F">
              <w:t xml:space="preserve"> </w:t>
            </w:r>
            <w:r w:rsidR="00AB67FA" w:rsidRPr="00D0162F">
              <w:t>{</w:t>
            </w:r>
          </w:p>
        </w:tc>
        <w:tc>
          <w:tcPr>
            <w:tcW w:w="2267" w:type="dxa"/>
          </w:tcPr>
          <w:p w14:paraId="4D812675" w14:textId="77777777" w:rsidR="00AB67FA" w:rsidRPr="00D0162F" w:rsidRDefault="00AB67FA" w:rsidP="006E0A54">
            <w:pPr>
              <w:pStyle w:val="TAL"/>
            </w:pPr>
          </w:p>
        </w:tc>
        <w:tc>
          <w:tcPr>
            <w:tcW w:w="1700" w:type="dxa"/>
          </w:tcPr>
          <w:p w14:paraId="6EAD2926" w14:textId="77777777" w:rsidR="00AB67FA" w:rsidRPr="00D0162F" w:rsidRDefault="00AB67FA" w:rsidP="006E0A54">
            <w:pPr>
              <w:pStyle w:val="TAL"/>
            </w:pPr>
          </w:p>
        </w:tc>
        <w:tc>
          <w:tcPr>
            <w:tcW w:w="1245" w:type="dxa"/>
          </w:tcPr>
          <w:p w14:paraId="04107E0F" w14:textId="77777777" w:rsidR="00AB67FA" w:rsidRPr="00D0162F" w:rsidRDefault="00AB67FA" w:rsidP="006E0A54">
            <w:pPr>
              <w:pStyle w:val="TAL"/>
            </w:pPr>
          </w:p>
        </w:tc>
      </w:tr>
      <w:tr w:rsidR="00AB67FA" w:rsidRPr="00D0162F" w14:paraId="0EFC0553" w14:textId="77777777" w:rsidTr="006E0A54">
        <w:trPr>
          <w:jc w:val="center"/>
        </w:trPr>
        <w:tc>
          <w:tcPr>
            <w:tcW w:w="4535" w:type="dxa"/>
            <w:tcBorders>
              <w:bottom w:val="single" w:sz="4" w:space="0" w:color="auto"/>
            </w:tcBorders>
          </w:tcPr>
          <w:p w14:paraId="09439999" w14:textId="636996A7" w:rsidR="00AB67FA" w:rsidRPr="00D0162F" w:rsidRDefault="006E0A54" w:rsidP="006E0A54">
            <w:pPr>
              <w:pStyle w:val="TAL"/>
            </w:pPr>
            <w:r w:rsidRPr="00D0162F">
              <w:t xml:space="preserve">      </w:t>
            </w:r>
            <w:r w:rsidR="00AB67FA" w:rsidRPr="00D0162F">
              <w:t>rrcReconfiguration</w:t>
            </w:r>
            <w:r w:rsidRPr="00D0162F">
              <w:t xml:space="preserve"> </w:t>
            </w:r>
            <w:r w:rsidR="00AB67FA" w:rsidRPr="00D0162F">
              <w:t>::=</w:t>
            </w:r>
            <w:r w:rsidRPr="00D0162F">
              <w:t xml:space="preserve"> </w:t>
            </w:r>
            <w:r w:rsidR="00AB67FA" w:rsidRPr="00D0162F">
              <w:t>SEQUENCE</w:t>
            </w:r>
            <w:r w:rsidRPr="00D0162F">
              <w:t xml:space="preserve"> </w:t>
            </w:r>
            <w:r w:rsidR="00AB67FA" w:rsidRPr="00D0162F">
              <w:t>{</w:t>
            </w:r>
          </w:p>
        </w:tc>
        <w:tc>
          <w:tcPr>
            <w:tcW w:w="2267" w:type="dxa"/>
          </w:tcPr>
          <w:p w14:paraId="01683EE7" w14:textId="77777777" w:rsidR="00AB67FA" w:rsidRPr="00D0162F" w:rsidRDefault="00AB67FA" w:rsidP="006E0A54">
            <w:pPr>
              <w:pStyle w:val="TAL"/>
            </w:pPr>
          </w:p>
        </w:tc>
        <w:tc>
          <w:tcPr>
            <w:tcW w:w="1700" w:type="dxa"/>
          </w:tcPr>
          <w:p w14:paraId="1741DFDD" w14:textId="77777777" w:rsidR="00AB67FA" w:rsidRPr="00D0162F" w:rsidRDefault="00AB67FA" w:rsidP="006E0A54">
            <w:pPr>
              <w:pStyle w:val="TAL"/>
            </w:pPr>
          </w:p>
        </w:tc>
        <w:tc>
          <w:tcPr>
            <w:tcW w:w="1245" w:type="dxa"/>
          </w:tcPr>
          <w:p w14:paraId="5535E0C0" w14:textId="77777777" w:rsidR="00AB67FA" w:rsidRPr="00D0162F" w:rsidRDefault="00AB67FA" w:rsidP="006E0A54">
            <w:pPr>
              <w:pStyle w:val="TAL"/>
            </w:pPr>
          </w:p>
        </w:tc>
      </w:tr>
      <w:tr w:rsidR="00AB67FA" w:rsidRPr="00D0162F" w14:paraId="69817458" w14:textId="77777777" w:rsidTr="006E0A54">
        <w:trPr>
          <w:jc w:val="center"/>
        </w:trPr>
        <w:tc>
          <w:tcPr>
            <w:tcW w:w="4535" w:type="dxa"/>
            <w:tcBorders>
              <w:bottom w:val="single" w:sz="4" w:space="0" w:color="auto"/>
            </w:tcBorders>
          </w:tcPr>
          <w:p w14:paraId="7564FB98" w14:textId="4692DE7F" w:rsidR="00AB67FA" w:rsidRPr="00D0162F" w:rsidRDefault="006E0A54" w:rsidP="006E0A54">
            <w:pPr>
              <w:pStyle w:val="TAL"/>
            </w:pPr>
            <w:r w:rsidRPr="00D0162F">
              <w:t xml:space="preserve">        </w:t>
            </w:r>
            <w:r w:rsidR="00AB67FA" w:rsidRPr="00D0162F">
              <w:t>radioBearerConfig</w:t>
            </w:r>
          </w:p>
        </w:tc>
        <w:tc>
          <w:tcPr>
            <w:tcW w:w="2267" w:type="dxa"/>
          </w:tcPr>
          <w:p w14:paraId="3E14EA22" w14:textId="54F59B70" w:rsidR="00AB67FA" w:rsidRPr="00D0162F" w:rsidRDefault="00AB67FA" w:rsidP="006E0A54">
            <w:pPr>
              <w:pStyle w:val="TAL"/>
            </w:pPr>
            <w:r w:rsidRPr="00D0162F">
              <w:t>RadioBearerConfig</w:t>
            </w:r>
            <w:r w:rsidR="006E0A54" w:rsidRPr="00D0162F">
              <w:t xml:space="preserve"> </w:t>
            </w:r>
            <w:r w:rsidRPr="00D0162F">
              <w:t>with</w:t>
            </w:r>
            <w:r w:rsidR="006E0A54" w:rsidRPr="00D0162F">
              <w:t xml:space="preserve"> </w:t>
            </w:r>
            <w:r w:rsidRPr="00D0162F">
              <w:t>conditions</w:t>
            </w:r>
            <w:r w:rsidR="006E0A54" w:rsidRPr="00D0162F">
              <w:t xml:space="preserve"> </w:t>
            </w:r>
            <w:r w:rsidRPr="00D0162F">
              <w:t>SRB2</w:t>
            </w:r>
            <w:r w:rsidR="006E0A54" w:rsidRPr="00D0162F">
              <w:t xml:space="preserve"> </w:t>
            </w:r>
            <w:r w:rsidRPr="00D0162F">
              <w:t>and</w:t>
            </w:r>
            <w:r w:rsidR="006E0A54" w:rsidRPr="00D0162F">
              <w:t xml:space="preserve"> </w:t>
            </w:r>
            <w:r w:rsidRPr="00D0162F">
              <w:t>DRB1</w:t>
            </w:r>
          </w:p>
        </w:tc>
        <w:tc>
          <w:tcPr>
            <w:tcW w:w="1700" w:type="dxa"/>
          </w:tcPr>
          <w:p w14:paraId="4366F431" w14:textId="77777777" w:rsidR="00AB67FA" w:rsidRPr="00D0162F" w:rsidRDefault="00AB67FA" w:rsidP="006E0A54">
            <w:pPr>
              <w:pStyle w:val="TAL"/>
            </w:pPr>
          </w:p>
        </w:tc>
        <w:tc>
          <w:tcPr>
            <w:tcW w:w="1245" w:type="dxa"/>
          </w:tcPr>
          <w:p w14:paraId="5FB2CD79" w14:textId="080E5B87" w:rsidR="00AB67FA" w:rsidRPr="00D0162F" w:rsidRDefault="006E0A54" w:rsidP="006E0A54">
            <w:pPr>
              <w:pStyle w:val="TAL"/>
            </w:pPr>
            <w:r w:rsidRPr="00D0162F">
              <w:t xml:space="preserve"> </w:t>
            </w:r>
          </w:p>
        </w:tc>
      </w:tr>
      <w:tr w:rsidR="00AB67FA" w:rsidRPr="00D0162F" w14:paraId="183D546E" w14:textId="77777777" w:rsidTr="006E0A54">
        <w:trPr>
          <w:jc w:val="center"/>
        </w:trPr>
        <w:tc>
          <w:tcPr>
            <w:tcW w:w="4535" w:type="dxa"/>
            <w:tcBorders>
              <w:bottom w:val="single" w:sz="4" w:space="0" w:color="auto"/>
            </w:tcBorders>
          </w:tcPr>
          <w:p w14:paraId="2659488F" w14:textId="5B0E648D" w:rsidR="00AB67FA" w:rsidRPr="00D0162F" w:rsidRDefault="006E0A54" w:rsidP="006E0A54">
            <w:pPr>
              <w:pStyle w:val="TAL"/>
            </w:pPr>
            <w:r w:rsidRPr="00D0162F">
              <w:t xml:space="preserve">      </w:t>
            </w:r>
            <w:r w:rsidR="00AB67FA" w:rsidRPr="00D0162F">
              <w:t>}</w:t>
            </w:r>
          </w:p>
        </w:tc>
        <w:tc>
          <w:tcPr>
            <w:tcW w:w="2267" w:type="dxa"/>
          </w:tcPr>
          <w:p w14:paraId="4A4161B4" w14:textId="77777777" w:rsidR="00AB67FA" w:rsidRPr="00D0162F" w:rsidRDefault="00AB67FA" w:rsidP="006E0A54">
            <w:pPr>
              <w:pStyle w:val="TAL"/>
            </w:pPr>
          </w:p>
        </w:tc>
        <w:tc>
          <w:tcPr>
            <w:tcW w:w="1700" w:type="dxa"/>
          </w:tcPr>
          <w:p w14:paraId="494E025E" w14:textId="77777777" w:rsidR="00AB67FA" w:rsidRPr="00D0162F" w:rsidRDefault="00AB67FA" w:rsidP="006E0A54">
            <w:pPr>
              <w:pStyle w:val="TAL"/>
            </w:pPr>
          </w:p>
        </w:tc>
        <w:tc>
          <w:tcPr>
            <w:tcW w:w="1245" w:type="dxa"/>
          </w:tcPr>
          <w:p w14:paraId="50BDB108" w14:textId="77777777" w:rsidR="00AB67FA" w:rsidRPr="00D0162F" w:rsidRDefault="00AB67FA" w:rsidP="006E0A54">
            <w:pPr>
              <w:pStyle w:val="TAL"/>
            </w:pPr>
          </w:p>
        </w:tc>
      </w:tr>
      <w:tr w:rsidR="00AB67FA" w:rsidRPr="00D0162F" w14:paraId="4685C079" w14:textId="77777777" w:rsidTr="006E0A54">
        <w:trPr>
          <w:jc w:val="center"/>
        </w:trPr>
        <w:tc>
          <w:tcPr>
            <w:tcW w:w="4535" w:type="dxa"/>
            <w:tcBorders>
              <w:bottom w:val="single" w:sz="4" w:space="0" w:color="auto"/>
            </w:tcBorders>
          </w:tcPr>
          <w:p w14:paraId="03DCAF3F" w14:textId="6D857126" w:rsidR="00AB67FA" w:rsidRPr="00D0162F" w:rsidRDefault="006E0A54" w:rsidP="006E0A54">
            <w:pPr>
              <w:pStyle w:val="TAL"/>
            </w:pPr>
            <w:r w:rsidRPr="00D0162F">
              <w:t xml:space="preserve">      </w:t>
            </w:r>
            <w:r w:rsidR="00AB67FA" w:rsidRPr="00D0162F">
              <w:t>secondaryCellGroup</w:t>
            </w:r>
          </w:p>
        </w:tc>
        <w:tc>
          <w:tcPr>
            <w:tcW w:w="2267" w:type="dxa"/>
          </w:tcPr>
          <w:p w14:paraId="443BA89A" w14:textId="4ACF5EFB" w:rsidR="00AB67FA" w:rsidRPr="00D0162F" w:rsidRDefault="00AB67FA" w:rsidP="006E0A54">
            <w:pPr>
              <w:pStyle w:val="TAL"/>
            </w:pPr>
            <w:r w:rsidRPr="00D0162F">
              <w:t>CellGroupConfig</w:t>
            </w:r>
            <w:r w:rsidR="006E0A54" w:rsidRPr="00D0162F">
              <w:t xml:space="preserve"> </w:t>
            </w:r>
            <w:r w:rsidRPr="00D0162F">
              <w:t>with</w:t>
            </w:r>
            <w:r w:rsidR="006E0A54" w:rsidRPr="00D0162F">
              <w:t xml:space="preserve"> </w:t>
            </w:r>
            <w:r w:rsidRPr="00D0162F">
              <w:t>condition</w:t>
            </w:r>
            <w:r w:rsidR="006E0A54" w:rsidRPr="00D0162F">
              <w:t xml:space="preserve"> </w:t>
            </w:r>
            <w:r w:rsidRPr="00D0162F">
              <w:t>EN-DC_SCell_add</w:t>
            </w:r>
          </w:p>
        </w:tc>
        <w:tc>
          <w:tcPr>
            <w:tcW w:w="1700" w:type="dxa"/>
          </w:tcPr>
          <w:p w14:paraId="3FBFF5EF" w14:textId="5A0A6D42" w:rsidR="00AB67FA" w:rsidRPr="00D0162F" w:rsidRDefault="00AB67FA" w:rsidP="006E0A54">
            <w:pPr>
              <w:pStyle w:val="TAL"/>
            </w:pPr>
            <w:r w:rsidRPr="00D0162F">
              <w:t>OCTET</w:t>
            </w:r>
            <w:r w:rsidR="006E0A54" w:rsidRPr="00D0162F">
              <w:t xml:space="preserve"> </w:t>
            </w:r>
            <w:r w:rsidRPr="00D0162F">
              <w:t>STRING</w:t>
            </w:r>
            <w:r w:rsidR="006E0A54" w:rsidRPr="00D0162F">
              <w:t xml:space="preserve"> </w:t>
            </w:r>
            <w:r w:rsidRPr="00D0162F">
              <w:t>(CONTAINING</w:t>
            </w:r>
            <w:r w:rsidR="006E0A54" w:rsidRPr="00D0162F">
              <w:t xml:space="preserve"> </w:t>
            </w:r>
            <w:r w:rsidRPr="00D0162F">
              <w:t>CellGroupConfig)</w:t>
            </w:r>
          </w:p>
        </w:tc>
        <w:tc>
          <w:tcPr>
            <w:tcW w:w="1245" w:type="dxa"/>
          </w:tcPr>
          <w:p w14:paraId="424AB16F" w14:textId="77777777" w:rsidR="00AB67FA" w:rsidRPr="00D0162F" w:rsidRDefault="00AB67FA" w:rsidP="006E0A54">
            <w:pPr>
              <w:pStyle w:val="TAL"/>
            </w:pPr>
          </w:p>
        </w:tc>
      </w:tr>
      <w:tr w:rsidR="00AB67FA" w:rsidRPr="00D0162F" w14:paraId="7D27B7BD" w14:textId="77777777" w:rsidTr="006E0A54">
        <w:trPr>
          <w:jc w:val="center"/>
        </w:trPr>
        <w:tc>
          <w:tcPr>
            <w:tcW w:w="4535" w:type="dxa"/>
            <w:tcBorders>
              <w:bottom w:val="single" w:sz="4" w:space="0" w:color="auto"/>
            </w:tcBorders>
          </w:tcPr>
          <w:p w14:paraId="1435B0EF" w14:textId="49E9D3E2" w:rsidR="00AB67FA" w:rsidRPr="00D0162F" w:rsidRDefault="006E0A54" w:rsidP="006E0A54">
            <w:pPr>
              <w:pStyle w:val="TAL"/>
            </w:pPr>
            <w:r w:rsidRPr="00D0162F">
              <w:t xml:space="preserve">      </w:t>
            </w:r>
            <w:r w:rsidR="00AB67FA" w:rsidRPr="00D0162F">
              <w:t>nonCriticalExtension</w:t>
            </w:r>
            <w:r w:rsidRPr="00D0162F">
              <w:t xml:space="preserve"> </w:t>
            </w:r>
            <w:r w:rsidR="00AB67FA" w:rsidRPr="00D0162F">
              <w:t>SEQUENCE</w:t>
            </w:r>
            <w:r w:rsidRPr="00D0162F">
              <w:t xml:space="preserve"> </w:t>
            </w:r>
            <w:r w:rsidR="00AB67FA" w:rsidRPr="00D0162F">
              <w:t>{</w:t>
            </w:r>
          </w:p>
        </w:tc>
        <w:tc>
          <w:tcPr>
            <w:tcW w:w="2267" w:type="dxa"/>
          </w:tcPr>
          <w:p w14:paraId="6AD18588" w14:textId="77777777" w:rsidR="00AB67FA" w:rsidRPr="00D0162F" w:rsidRDefault="00AB67FA" w:rsidP="006E0A54">
            <w:pPr>
              <w:pStyle w:val="TAL"/>
            </w:pPr>
          </w:p>
        </w:tc>
        <w:tc>
          <w:tcPr>
            <w:tcW w:w="1700" w:type="dxa"/>
          </w:tcPr>
          <w:p w14:paraId="02FCA1E7" w14:textId="77777777" w:rsidR="00AB67FA" w:rsidRPr="00D0162F" w:rsidRDefault="00AB67FA" w:rsidP="006E0A54">
            <w:pPr>
              <w:pStyle w:val="TAL"/>
            </w:pPr>
          </w:p>
        </w:tc>
        <w:tc>
          <w:tcPr>
            <w:tcW w:w="1245" w:type="dxa"/>
          </w:tcPr>
          <w:p w14:paraId="30DBD92F" w14:textId="77777777" w:rsidR="00AB67FA" w:rsidRPr="00D0162F" w:rsidRDefault="00AB67FA" w:rsidP="006E0A54">
            <w:pPr>
              <w:pStyle w:val="TAL"/>
            </w:pPr>
          </w:p>
        </w:tc>
      </w:tr>
      <w:tr w:rsidR="00AB67FA" w:rsidRPr="00D0162F" w14:paraId="5C4A0686" w14:textId="77777777" w:rsidTr="006E0A54">
        <w:trPr>
          <w:jc w:val="center"/>
        </w:trPr>
        <w:tc>
          <w:tcPr>
            <w:tcW w:w="4535" w:type="dxa"/>
            <w:tcBorders>
              <w:bottom w:val="single" w:sz="4" w:space="0" w:color="auto"/>
            </w:tcBorders>
          </w:tcPr>
          <w:p w14:paraId="77C0D26E" w14:textId="0742C529" w:rsidR="00AB67FA" w:rsidRPr="00D0162F" w:rsidRDefault="006E0A54" w:rsidP="006E0A54">
            <w:pPr>
              <w:pStyle w:val="TAL"/>
            </w:pPr>
            <w:r w:rsidRPr="00D0162F">
              <w:t xml:space="preserve">        </w:t>
            </w:r>
            <w:r w:rsidR="00AB67FA" w:rsidRPr="00D0162F">
              <w:t>masterCellGroup</w:t>
            </w:r>
          </w:p>
        </w:tc>
        <w:tc>
          <w:tcPr>
            <w:tcW w:w="2267" w:type="dxa"/>
          </w:tcPr>
          <w:p w14:paraId="3B55C112" w14:textId="413722D8" w:rsidR="00AB67FA" w:rsidRPr="00D0162F" w:rsidRDefault="00AB67FA" w:rsidP="006E0A54">
            <w:pPr>
              <w:pStyle w:val="TAL"/>
            </w:pPr>
            <w:r w:rsidRPr="00D0162F">
              <w:t>CellGroupConfig</w:t>
            </w:r>
            <w:r w:rsidR="006E0A54" w:rsidRPr="00D0162F">
              <w:t xml:space="preserve"> </w:t>
            </w:r>
            <w:r w:rsidRPr="00D0162F">
              <w:t>with</w:t>
            </w:r>
            <w:r w:rsidR="006E0A54" w:rsidRPr="00D0162F">
              <w:t xml:space="preserve"> </w:t>
            </w:r>
            <w:r w:rsidRPr="00D0162F">
              <w:t>conditions</w:t>
            </w:r>
            <w:r w:rsidR="006E0A54" w:rsidRPr="00D0162F">
              <w:t xml:space="preserve"> </w:t>
            </w:r>
            <w:r w:rsidRPr="00D0162F">
              <w:t>EN-DC</w:t>
            </w:r>
          </w:p>
        </w:tc>
        <w:tc>
          <w:tcPr>
            <w:tcW w:w="1700" w:type="dxa"/>
          </w:tcPr>
          <w:p w14:paraId="63DC93CC" w14:textId="0CFBB916" w:rsidR="00AB67FA" w:rsidRPr="00D0162F" w:rsidRDefault="00AB67FA" w:rsidP="006E0A54">
            <w:pPr>
              <w:pStyle w:val="TAL"/>
            </w:pPr>
            <w:r w:rsidRPr="00D0162F">
              <w:t>OCTET</w:t>
            </w:r>
            <w:r w:rsidR="006E0A54" w:rsidRPr="00D0162F">
              <w:t xml:space="preserve"> </w:t>
            </w:r>
            <w:r w:rsidRPr="00D0162F">
              <w:t>STRING</w:t>
            </w:r>
            <w:r w:rsidR="006E0A54" w:rsidRPr="00D0162F">
              <w:t xml:space="preserve"> </w:t>
            </w:r>
            <w:r w:rsidRPr="00D0162F">
              <w:t>(CONTAINING</w:t>
            </w:r>
            <w:r w:rsidR="006E0A54" w:rsidRPr="00D0162F">
              <w:t xml:space="preserve"> </w:t>
            </w:r>
            <w:r w:rsidRPr="00D0162F">
              <w:t>CellGroupConfig)</w:t>
            </w:r>
          </w:p>
        </w:tc>
        <w:tc>
          <w:tcPr>
            <w:tcW w:w="1245" w:type="dxa"/>
          </w:tcPr>
          <w:p w14:paraId="201EE529" w14:textId="77777777" w:rsidR="00AB67FA" w:rsidRPr="00D0162F" w:rsidRDefault="00AB67FA" w:rsidP="006E0A54">
            <w:pPr>
              <w:pStyle w:val="TAL"/>
            </w:pPr>
          </w:p>
        </w:tc>
      </w:tr>
      <w:tr w:rsidR="00AB67FA" w:rsidRPr="00D0162F" w14:paraId="6B323740" w14:textId="77777777" w:rsidTr="006E0A54">
        <w:trPr>
          <w:jc w:val="center"/>
        </w:trPr>
        <w:tc>
          <w:tcPr>
            <w:tcW w:w="4535" w:type="dxa"/>
            <w:tcBorders>
              <w:bottom w:val="single" w:sz="4" w:space="0" w:color="auto"/>
            </w:tcBorders>
          </w:tcPr>
          <w:p w14:paraId="1EE9181A" w14:textId="57EF05F9" w:rsidR="00AB67FA" w:rsidRPr="00D0162F" w:rsidRDefault="006E0A54" w:rsidP="006E0A54">
            <w:pPr>
              <w:pStyle w:val="TAL"/>
            </w:pPr>
            <w:r w:rsidRPr="00D0162F">
              <w:t xml:space="preserve">      </w:t>
            </w:r>
            <w:r w:rsidR="00AB67FA" w:rsidRPr="00D0162F">
              <w:t>}</w:t>
            </w:r>
          </w:p>
        </w:tc>
        <w:tc>
          <w:tcPr>
            <w:tcW w:w="2267" w:type="dxa"/>
          </w:tcPr>
          <w:p w14:paraId="6F4E539E" w14:textId="77777777" w:rsidR="00AB67FA" w:rsidRPr="00D0162F" w:rsidRDefault="00AB67FA" w:rsidP="006E0A54">
            <w:pPr>
              <w:pStyle w:val="TAL"/>
            </w:pPr>
          </w:p>
        </w:tc>
        <w:tc>
          <w:tcPr>
            <w:tcW w:w="1700" w:type="dxa"/>
          </w:tcPr>
          <w:p w14:paraId="2AEABAC1" w14:textId="77777777" w:rsidR="00AB67FA" w:rsidRPr="00D0162F" w:rsidRDefault="00AB67FA" w:rsidP="006E0A54">
            <w:pPr>
              <w:pStyle w:val="TAL"/>
            </w:pPr>
          </w:p>
        </w:tc>
        <w:tc>
          <w:tcPr>
            <w:tcW w:w="1245" w:type="dxa"/>
          </w:tcPr>
          <w:p w14:paraId="0A0B3663" w14:textId="77777777" w:rsidR="00AB67FA" w:rsidRPr="00D0162F" w:rsidRDefault="00AB67FA" w:rsidP="006E0A54">
            <w:pPr>
              <w:pStyle w:val="TAL"/>
            </w:pPr>
          </w:p>
        </w:tc>
      </w:tr>
      <w:tr w:rsidR="00AB67FA" w:rsidRPr="00D0162F" w14:paraId="20DE263B" w14:textId="77777777" w:rsidTr="006E0A54">
        <w:trPr>
          <w:jc w:val="center"/>
        </w:trPr>
        <w:tc>
          <w:tcPr>
            <w:tcW w:w="4535" w:type="dxa"/>
            <w:tcBorders>
              <w:bottom w:val="single" w:sz="4" w:space="0" w:color="auto"/>
            </w:tcBorders>
          </w:tcPr>
          <w:p w14:paraId="007E7070" w14:textId="4B18A87E" w:rsidR="00AB67FA" w:rsidRPr="00D0162F" w:rsidRDefault="006E0A54" w:rsidP="006E0A54">
            <w:pPr>
              <w:pStyle w:val="TAL"/>
            </w:pPr>
            <w:r w:rsidRPr="00D0162F">
              <w:t xml:space="preserve">    </w:t>
            </w:r>
            <w:r w:rsidR="00AB67FA" w:rsidRPr="00D0162F">
              <w:t>}</w:t>
            </w:r>
          </w:p>
        </w:tc>
        <w:tc>
          <w:tcPr>
            <w:tcW w:w="2267" w:type="dxa"/>
          </w:tcPr>
          <w:p w14:paraId="0DAC389B" w14:textId="77777777" w:rsidR="00AB67FA" w:rsidRPr="00D0162F" w:rsidRDefault="00AB67FA" w:rsidP="006E0A54">
            <w:pPr>
              <w:pStyle w:val="TAL"/>
            </w:pPr>
          </w:p>
        </w:tc>
        <w:tc>
          <w:tcPr>
            <w:tcW w:w="1700" w:type="dxa"/>
          </w:tcPr>
          <w:p w14:paraId="23044377" w14:textId="77777777" w:rsidR="00AB67FA" w:rsidRPr="00D0162F" w:rsidRDefault="00AB67FA" w:rsidP="006E0A54">
            <w:pPr>
              <w:pStyle w:val="TAL"/>
            </w:pPr>
          </w:p>
        </w:tc>
        <w:tc>
          <w:tcPr>
            <w:tcW w:w="1245" w:type="dxa"/>
          </w:tcPr>
          <w:p w14:paraId="759CF133" w14:textId="77777777" w:rsidR="00AB67FA" w:rsidRPr="00D0162F" w:rsidRDefault="00AB67FA" w:rsidP="006E0A54">
            <w:pPr>
              <w:pStyle w:val="TAL"/>
            </w:pPr>
          </w:p>
        </w:tc>
      </w:tr>
      <w:tr w:rsidR="00AB67FA" w:rsidRPr="00D0162F" w14:paraId="59AEA0AC" w14:textId="77777777" w:rsidTr="006E0A54">
        <w:trPr>
          <w:jc w:val="center"/>
        </w:trPr>
        <w:tc>
          <w:tcPr>
            <w:tcW w:w="4535" w:type="dxa"/>
            <w:tcBorders>
              <w:bottom w:val="single" w:sz="4" w:space="0" w:color="auto"/>
            </w:tcBorders>
          </w:tcPr>
          <w:p w14:paraId="056D6880" w14:textId="0CFF0037" w:rsidR="00AB67FA" w:rsidRPr="00D0162F" w:rsidRDefault="006E0A54" w:rsidP="006E0A54">
            <w:pPr>
              <w:pStyle w:val="TAL"/>
            </w:pPr>
            <w:r w:rsidRPr="00D0162F">
              <w:t xml:space="preserve">  </w:t>
            </w:r>
            <w:r w:rsidR="00AB67FA" w:rsidRPr="00D0162F">
              <w:t>}</w:t>
            </w:r>
          </w:p>
        </w:tc>
        <w:tc>
          <w:tcPr>
            <w:tcW w:w="2267" w:type="dxa"/>
          </w:tcPr>
          <w:p w14:paraId="514E996A" w14:textId="77777777" w:rsidR="00AB67FA" w:rsidRPr="00D0162F" w:rsidRDefault="00AB67FA" w:rsidP="006E0A54">
            <w:pPr>
              <w:pStyle w:val="TAL"/>
            </w:pPr>
          </w:p>
        </w:tc>
        <w:tc>
          <w:tcPr>
            <w:tcW w:w="1700" w:type="dxa"/>
          </w:tcPr>
          <w:p w14:paraId="4F606A13" w14:textId="77777777" w:rsidR="00AB67FA" w:rsidRPr="00D0162F" w:rsidRDefault="00AB67FA" w:rsidP="006E0A54">
            <w:pPr>
              <w:pStyle w:val="TAL"/>
            </w:pPr>
          </w:p>
        </w:tc>
        <w:tc>
          <w:tcPr>
            <w:tcW w:w="1245" w:type="dxa"/>
          </w:tcPr>
          <w:p w14:paraId="40D22A54" w14:textId="77777777" w:rsidR="00AB67FA" w:rsidRPr="00D0162F" w:rsidRDefault="00AB67FA" w:rsidP="006E0A54">
            <w:pPr>
              <w:pStyle w:val="TAL"/>
            </w:pPr>
          </w:p>
        </w:tc>
      </w:tr>
      <w:tr w:rsidR="00AB67FA" w:rsidRPr="00D0162F" w14:paraId="45A63955" w14:textId="77777777" w:rsidTr="006E0A54">
        <w:trPr>
          <w:jc w:val="center"/>
        </w:trPr>
        <w:tc>
          <w:tcPr>
            <w:tcW w:w="4535" w:type="dxa"/>
            <w:tcBorders>
              <w:bottom w:val="single" w:sz="4" w:space="0" w:color="auto"/>
            </w:tcBorders>
          </w:tcPr>
          <w:p w14:paraId="1B56BD41" w14:textId="77777777" w:rsidR="00AB67FA" w:rsidRPr="00D0162F" w:rsidRDefault="00AB67FA" w:rsidP="006E0A54">
            <w:pPr>
              <w:pStyle w:val="TAL"/>
            </w:pPr>
            <w:r w:rsidRPr="00D0162F">
              <w:t>}</w:t>
            </w:r>
          </w:p>
        </w:tc>
        <w:tc>
          <w:tcPr>
            <w:tcW w:w="2267" w:type="dxa"/>
          </w:tcPr>
          <w:p w14:paraId="69A72720" w14:textId="77777777" w:rsidR="00AB67FA" w:rsidRPr="00D0162F" w:rsidRDefault="00AB67FA" w:rsidP="006E0A54">
            <w:pPr>
              <w:pStyle w:val="TAL"/>
            </w:pPr>
          </w:p>
        </w:tc>
        <w:tc>
          <w:tcPr>
            <w:tcW w:w="1700" w:type="dxa"/>
          </w:tcPr>
          <w:p w14:paraId="4C94DF86" w14:textId="77777777" w:rsidR="00AB67FA" w:rsidRPr="00D0162F" w:rsidRDefault="00AB67FA" w:rsidP="006E0A54">
            <w:pPr>
              <w:pStyle w:val="TAL"/>
            </w:pPr>
          </w:p>
        </w:tc>
        <w:tc>
          <w:tcPr>
            <w:tcW w:w="1245" w:type="dxa"/>
          </w:tcPr>
          <w:p w14:paraId="064FFCE9" w14:textId="77777777" w:rsidR="00AB67FA" w:rsidRPr="00D0162F" w:rsidRDefault="00AB67FA" w:rsidP="006E0A54">
            <w:pPr>
              <w:pStyle w:val="TAL"/>
            </w:pPr>
          </w:p>
        </w:tc>
      </w:tr>
    </w:tbl>
    <w:p w14:paraId="14F23EAF" w14:textId="77777777" w:rsidR="00AB67FA" w:rsidRPr="00D0162F" w:rsidRDefault="00AB67FA" w:rsidP="00AB67FA"/>
    <w:p w14:paraId="2C5B7A05" w14:textId="77777777" w:rsidR="00AB67FA" w:rsidRPr="00D0162F" w:rsidRDefault="00AB67FA" w:rsidP="00AB67FA">
      <w:pPr>
        <w:pStyle w:val="Heading2"/>
      </w:pPr>
      <w:r w:rsidRPr="00D0162F">
        <w:t>H.3.9</w:t>
      </w:r>
      <w:r w:rsidRPr="00D0162F">
        <w:tab/>
        <w:t>RRC messages and information elements contents exceptions for UL timing</w:t>
      </w:r>
    </w:p>
    <w:p w14:paraId="4C64DF5E" w14:textId="77777777" w:rsidR="00AB67FA" w:rsidRPr="00D0162F" w:rsidRDefault="00AB67FA" w:rsidP="00AB67FA">
      <w:pPr>
        <w:pStyle w:val="TH"/>
      </w:pPr>
      <w:r w:rsidRPr="00D0162F">
        <w:t xml:space="preserve">Table H.3.9-1: </w:t>
      </w:r>
      <w:r w:rsidRPr="00D0162F">
        <w:rPr>
          <w:i/>
        </w:rPr>
        <w:t>PUSCH-TimeDomainResourceAllocationLi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AB67FA" w:rsidRPr="00D0162F" w14:paraId="4848C5B6" w14:textId="77777777" w:rsidTr="006E0A54">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54D9F2E9" w14:textId="232A6FCE" w:rsidR="00AB67FA" w:rsidRPr="00D0162F" w:rsidRDefault="00AB67FA" w:rsidP="006E0A54">
            <w:pPr>
              <w:pStyle w:val="TAH"/>
              <w:jc w:val="left"/>
              <w:rPr>
                <w:b w:val="0"/>
                <w:lang w:eastAsia="fr-FR"/>
              </w:rPr>
            </w:pPr>
            <w:r w:rsidRPr="00D0162F">
              <w:rPr>
                <w:b w:val="0"/>
                <w:lang w:eastAsia="fr-FR"/>
              </w:rPr>
              <w:t>Derivation</w:t>
            </w:r>
            <w:r w:rsidR="006E0A54" w:rsidRPr="00D0162F">
              <w:rPr>
                <w:b w:val="0"/>
                <w:lang w:eastAsia="fr-FR"/>
              </w:rPr>
              <w:t xml:space="preserve"> </w:t>
            </w:r>
            <w:r w:rsidRPr="00D0162F">
              <w:rPr>
                <w:b w:val="0"/>
                <w:lang w:eastAsia="fr-FR"/>
              </w:rPr>
              <w:t>Path:</w:t>
            </w:r>
            <w:r w:rsidR="006E0A54" w:rsidRPr="00D0162F">
              <w:rPr>
                <w:b w:val="0"/>
                <w:lang w:eastAsia="fr-FR"/>
              </w:rPr>
              <w:t xml:space="preserve"> </w:t>
            </w:r>
            <w:r w:rsidRPr="00D0162F">
              <w:rPr>
                <w:b w:val="0"/>
                <w:lang w:eastAsia="fr-FR"/>
              </w:rPr>
              <w:t>TS</w:t>
            </w:r>
            <w:r w:rsidR="006E0A54" w:rsidRPr="00D0162F">
              <w:rPr>
                <w:b w:val="0"/>
                <w:lang w:eastAsia="fr-FR"/>
              </w:rPr>
              <w:t xml:space="preserve"> </w:t>
            </w:r>
            <w:r w:rsidRPr="00D0162F">
              <w:rPr>
                <w:b w:val="0"/>
                <w:lang w:eastAsia="fr-FR"/>
              </w:rPr>
              <w:t>38.508-1,</w:t>
            </w:r>
            <w:r w:rsidR="006E0A54" w:rsidRPr="00D0162F">
              <w:rPr>
                <w:b w:val="0"/>
                <w:lang w:eastAsia="fr-FR"/>
              </w:rPr>
              <w:t xml:space="preserve"> </w:t>
            </w:r>
            <w:r w:rsidRPr="00D0162F">
              <w:rPr>
                <w:b w:val="0"/>
                <w:lang w:eastAsia="fr-FR"/>
              </w:rPr>
              <w:t>Table</w:t>
            </w:r>
            <w:r w:rsidR="006E0A54" w:rsidRPr="00D0162F">
              <w:rPr>
                <w:b w:val="0"/>
                <w:lang w:eastAsia="fr-FR"/>
              </w:rPr>
              <w:t xml:space="preserve"> </w:t>
            </w:r>
            <w:r w:rsidRPr="00D0162F">
              <w:rPr>
                <w:b w:val="0"/>
                <w:lang w:eastAsia="fr-FR"/>
              </w:rPr>
              <w:t>4.6.3-122</w:t>
            </w:r>
          </w:p>
        </w:tc>
      </w:tr>
      <w:tr w:rsidR="00AB67FA" w:rsidRPr="00D0162F" w14:paraId="68E592CC"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2AD5B4A1" w14:textId="33727903" w:rsidR="00AB67FA" w:rsidRPr="00D0162F" w:rsidRDefault="00AB67FA" w:rsidP="006E0A54">
            <w:pPr>
              <w:pStyle w:val="TAH"/>
              <w:rPr>
                <w:lang w:eastAsia="fr-FR"/>
              </w:rPr>
            </w:pPr>
            <w:r w:rsidRPr="00D0162F">
              <w:rPr>
                <w:lang w:eastAsia="fr-FR"/>
              </w:rPr>
              <w:t>Information</w:t>
            </w:r>
            <w:r w:rsidR="006E0A54" w:rsidRPr="00D0162F">
              <w:rPr>
                <w:lang w:eastAsia="fr-FR"/>
              </w:rPr>
              <w:t xml:space="preserve"> </w:t>
            </w:r>
            <w:r w:rsidRPr="00D0162F">
              <w:rPr>
                <w:lang w:eastAsia="fr-FR"/>
              </w:rPr>
              <w:t>Element</w:t>
            </w:r>
          </w:p>
        </w:tc>
        <w:tc>
          <w:tcPr>
            <w:tcW w:w="2267" w:type="dxa"/>
            <w:tcBorders>
              <w:top w:val="single" w:sz="4" w:space="0" w:color="auto"/>
              <w:left w:val="single" w:sz="4" w:space="0" w:color="auto"/>
              <w:bottom w:val="single" w:sz="4" w:space="0" w:color="auto"/>
              <w:right w:val="single" w:sz="4" w:space="0" w:color="auto"/>
            </w:tcBorders>
            <w:hideMark/>
          </w:tcPr>
          <w:p w14:paraId="637F5256" w14:textId="77777777" w:rsidR="00AB67FA" w:rsidRPr="00D0162F" w:rsidRDefault="00AB67FA" w:rsidP="006E0A54">
            <w:pPr>
              <w:pStyle w:val="TAH"/>
              <w:rPr>
                <w:lang w:eastAsia="fr-FR"/>
              </w:rPr>
            </w:pPr>
            <w:r w:rsidRPr="00D0162F">
              <w:rPr>
                <w:lang w:eastAsia="fr-FR"/>
              </w:rPr>
              <w:t>Value/remark</w:t>
            </w:r>
          </w:p>
        </w:tc>
        <w:tc>
          <w:tcPr>
            <w:tcW w:w="1700" w:type="dxa"/>
            <w:tcBorders>
              <w:top w:val="single" w:sz="4" w:space="0" w:color="auto"/>
              <w:left w:val="single" w:sz="4" w:space="0" w:color="auto"/>
              <w:bottom w:val="single" w:sz="4" w:space="0" w:color="auto"/>
              <w:right w:val="single" w:sz="4" w:space="0" w:color="auto"/>
            </w:tcBorders>
            <w:hideMark/>
          </w:tcPr>
          <w:p w14:paraId="2686A2E2" w14:textId="77777777" w:rsidR="00AB67FA" w:rsidRPr="00D0162F" w:rsidRDefault="00AB67FA" w:rsidP="006E0A54">
            <w:pPr>
              <w:pStyle w:val="TAH"/>
              <w:rPr>
                <w:lang w:eastAsia="fr-FR"/>
              </w:rPr>
            </w:pPr>
            <w:r w:rsidRPr="00D0162F">
              <w:rPr>
                <w:lang w:eastAsia="fr-FR"/>
              </w:rPr>
              <w:t>Comment</w:t>
            </w:r>
          </w:p>
        </w:tc>
        <w:tc>
          <w:tcPr>
            <w:tcW w:w="1245" w:type="dxa"/>
            <w:tcBorders>
              <w:top w:val="single" w:sz="4" w:space="0" w:color="auto"/>
              <w:left w:val="single" w:sz="4" w:space="0" w:color="auto"/>
              <w:bottom w:val="single" w:sz="4" w:space="0" w:color="auto"/>
              <w:right w:val="single" w:sz="4" w:space="0" w:color="auto"/>
            </w:tcBorders>
            <w:hideMark/>
          </w:tcPr>
          <w:p w14:paraId="16237253" w14:textId="77777777" w:rsidR="00AB67FA" w:rsidRPr="00D0162F" w:rsidRDefault="00AB67FA" w:rsidP="006E0A54">
            <w:pPr>
              <w:pStyle w:val="TAH"/>
              <w:rPr>
                <w:lang w:eastAsia="fr-FR"/>
              </w:rPr>
            </w:pPr>
            <w:r w:rsidRPr="00D0162F">
              <w:rPr>
                <w:lang w:eastAsia="fr-FR"/>
              </w:rPr>
              <w:t>Condition</w:t>
            </w:r>
          </w:p>
        </w:tc>
      </w:tr>
      <w:tr w:rsidR="00AB67FA" w:rsidRPr="00D0162F" w14:paraId="35E0579A"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4A3D823D" w14:textId="190B71AB" w:rsidR="00AB67FA" w:rsidRPr="00D0162F" w:rsidRDefault="00AB67FA" w:rsidP="006E0A54">
            <w:pPr>
              <w:pStyle w:val="TAL"/>
              <w:rPr>
                <w:lang w:eastAsia="fr-FR"/>
              </w:rPr>
            </w:pPr>
            <w:r w:rsidRPr="00D0162F">
              <w:rPr>
                <w:lang w:eastAsia="fr-FR"/>
              </w:rPr>
              <w:t>PUSCH-TimeDomainResourceAllocationList</w:t>
            </w:r>
            <w:r w:rsidR="006E0A54" w:rsidRPr="00D0162F">
              <w:rPr>
                <w:lang w:eastAsia="fr-FR"/>
              </w:rPr>
              <w:t xml:space="preserve"> </w:t>
            </w:r>
            <w:r w:rsidRPr="00D0162F">
              <w:rPr>
                <w:lang w:eastAsia="fr-FR"/>
              </w:rPr>
              <w:t>::=</w:t>
            </w:r>
            <w:r w:rsidR="006E0A54" w:rsidRPr="00D0162F">
              <w:rPr>
                <w:lang w:eastAsia="fr-FR"/>
              </w:rPr>
              <w:t xml:space="preserve"> </w:t>
            </w:r>
            <w:r w:rsidRPr="00D0162F">
              <w:rPr>
                <w:snapToGrid w:val="0"/>
                <w:lang w:eastAsia="fr-FR"/>
              </w:rPr>
              <w:t>SEQUENCE</w:t>
            </w:r>
            <w:r w:rsidR="006E0A54" w:rsidRPr="00D0162F">
              <w:rPr>
                <w:snapToGrid w:val="0"/>
                <w:lang w:eastAsia="fr-FR"/>
              </w:rPr>
              <w:t xml:space="preserve"> </w:t>
            </w:r>
            <w:r w:rsidRPr="00D0162F">
              <w:rPr>
                <w:snapToGrid w:val="0"/>
                <w:lang w:eastAsia="fr-FR"/>
              </w:rPr>
              <w:t>(SIZE(1..maxNrofUL-Allocations))</w:t>
            </w:r>
            <w:r w:rsidR="006E0A54" w:rsidRPr="00D0162F">
              <w:rPr>
                <w:snapToGrid w:val="0"/>
                <w:lang w:eastAsia="fr-FR"/>
              </w:rPr>
              <w:t xml:space="preserve"> </w:t>
            </w:r>
            <w:r w:rsidRPr="00D0162F">
              <w:rPr>
                <w:snapToGrid w:val="0"/>
                <w:lang w:eastAsia="fr-FR"/>
              </w:rPr>
              <w:t>OF</w:t>
            </w:r>
            <w:r w:rsidR="006E0A54" w:rsidRPr="00D0162F">
              <w:rPr>
                <w:snapToGrid w:val="0"/>
                <w:lang w:eastAsia="fr-FR"/>
              </w:rPr>
              <w:t xml:space="preserve"> </w:t>
            </w:r>
            <w:r w:rsidRPr="00D0162F">
              <w:rPr>
                <w:snapToGrid w:val="0"/>
                <w:lang w:eastAsia="fr-FR"/>
              </w:rPr>
              <w:t>{</w:t>
            </w:r>
            <w:r w:rsidR="006E0A54" w:rsidRPr="00D0162F">
              <w:rPr>
                <w:snapToGrid w:val="0"/>
                <w:lang w:eastAsia="fr-FR"/>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34BA27BE" w14:textId="152F0F38" w:rsidR="00AB67FA" w:rsidRPr="00D0162F" w:rsidRDefault="00AB67FA" w:rsidP="006E0A54">
            <w:pPr>
              <w:pStyle w:val="TAL"/>
              <w:rPr>
                <w:lang w:eastAsia="fr-FR"/>
              </w:rPr>
            </w:pPr>
            <w:r w:rsidRPr="00D0162F">
              <w:rPr>
                <w:lang w:eastAsia="fr-FR"/>
              </w:rPr>
              <w:t>2</w:t>
            </w:r>
            <w:r w:rsidR="006E0A54" w:rsidRPr="00D0162F">
              <w:rPr>
                <w:lang w:eastAsia="fr-FR"/>
              </w:rPr>
              <w:t xml:space="preserve"> </w:t>
            </w:r>
            <w:r w:rsidRPr="00D0162F">
              <w:rPr>
                <w:lang w:eastAsia="fr-FR"/>
              </w:rPr>
              <w:t>entries</w:t>
            </w:r>
          </w:p>
        </w:tc>
        <w:tc>
          <w:tcPr>
            <w:tcW w:w="1700" w:type="dxa"/>
            <w:tcBorders>
              <w:top w:val="single" w:sz="4" w:space="0" w:color="auto"/>
              <w:left w:val="single" w:sz="4" w:space="0" w:color="auto"/>
              <w:bottom w:val="single" w:sz="4" w:space="0" w:color="auto"/>
              <w:right w:val="single" w:sz="4" w:space="0" w:color="auto"/>
            </w:tcBorders>
          </w:tcPr>
          <w:p w14:paraId="649365BC" w14:textId="77777777" w:rsidR="00AB67FA" w:rsidRPr="00D0162F" w:rsidRDefault="00AB67FA" w:rsidP="006E0A5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5B2C29B" w14:textId="77777777" w:rsidR="00AB67FA" w:rsidRPr="00D0162F" w:rsidRDefault="00AB67FA" w:rsidP="006E0A54">
            <w:pPr>
              <w:pStyle w:val="TAL"/>
              <w:rPr>
                <w:lang w:eastAsia="fr-FR"/>
              </w:rPr>
            </w:pPr>
          </w:p>
        </w:tc>
      </w:tr>
      <w:tr w:rsidR="00AB67FA" w:rsidRPr="00D0162F" w14:paraId="75EF9C2F"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7A8D779F" w14:textId="3E42F7CE" w:rsidR="00AB67FA" w:rsidRPr="00D0162F" w:rsidRDefault="006E0A54" w:rsidP="006E0A54">
            <w:pPr>
              <w:pStyle w:val="TAL"/>
              <w:rPr>
                <w:lang w:eastAsia="fr-FR"/>
              </w:rPr>
            </w:pPr>
            <w:r w:rsidRPr="00D0162F">
              <w:rPr>
                <w:lang w:eastAsia="fr-FR"/>
              </w:rPr>
              <w:t xml:space="preserve">  </w:t>
            </w:r>
            <w:r w:rsidR="00AB67FA" w:rsidRPr="00D0162F">
              <w:rPr>
                <w:lang w:eastAsia="fr-FR"/>
              </w:rPr>
              <w:t>PUSCH-TimeDomainResourceAllocation[1]</w:t>
            </w:r>
            <w:r w:rsidRPr="00D0162F">
              <w:rPr>
                <w:lang w:eastAsia="fr-FR"/>
              </w:rPr>
              <w:t xml:space="preserve"> </w:t>
            </w:r>
            <w:r w:rsidR="00AB67FA" w:rsidRPr="00D0162F">
              <w:rPr>
                <w:snapToGrid w:val="0"/>
                <w:lang w:eastAsia="fr-FR"/>
              </w:rPr>
              <w:t>SEQUENCE</w:t>
            </w:r>
            <w:r w:rsidRPr="00D0162F">
              <w:rPr>
                <w:snapToGrid w:val="0"/>
                <w:lang w:eastAsia="fr-FR"/>
              </w:rPr>
              <w:t xml:space="preserve">  </w:t>
            </w:r>
            <w:r w:rsidR="00AB67FA" w:rsidRPr="00D0162F">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2033164F" w14:textId="77777777" w:rsidR="00AB67FA" w:rsidRPr="00D0162F" w:rsidRDefault="00AB67FA" w:rsidP="006E0A5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62EB9ECD" w14:textId="77777777" w:rsidR="00AB67FA" w:rsidRPr="00D0162F" w:rsidRDefault="00AB67FA" w:rsidP="006E0A5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043810F8" w14:textId="77777777" w:rsidR="00AB67FA" w:rsidRPr="00D0162F" w:rsidRDefault="00AB67FA" w:rsidP="006E0A54">
            <w:pPr>
              <w:pStyle w:val="TAL"/>
              <w:rPr>
                <w:lang w:eastAsia="fr-FR"/>
              </w:rPr>
            </w:pPr>
          </w:p>
        </w:tc>
      </w:tr>
      <w:tr w:rsidR="00AB67FA" w:rsidRPr="00D0162F" w14:paraId="04DEDB49"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0447A9B8" w14:textId="6C693493" w:rsidR="00AB67FA" w:rsidRPr="00D0162F" w:rsidRDefault="006E0A54" w:rsidP="006E0A54">
            <w:pPr>
              <w:pStyle w:val="TAL"/>
              <w:rPr>
                <w:lang w:eastAsia="fr-FR"/>
              </w:rPr>
            </w:pPr>
            <w:r w:rsidRPr="00D0162F">
              <w:rPr>
                <w:lang w:eastAsia="fr-FR"/>
              </w:rPr>
              <w:t xml:space="preserve">  </w:t>
            </w:r>
            <w:r w:rsidR="00AB67FA" w:rsidRPr="00D0162F">
              <w:rPr>
                <w:lang w:eastAsia="fr-FR"/>
              </w:rPr>
              <w:t>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4C46A806" w14:textId="77777777" w:rsidR="00AB67FA" w:rsidRPr="00D0162F" w:rsidRDefault="00AB67FA" w:rsidP="006E0A54">
            <w:pPr>
              <w:pStyle w:val="TAL"/>
              <w:rPr>
                <w:lang w:eastAsia="fr-FR"/>
              </w:rPr>
            </w:pPr>
            <w:r w:rsidRPr="00D0162F">
              <w:rPr>
                <w:lang w:eastAsia="fr-FR"/>
              </w:rPr>
              <w:t>41</w:t>
            </w:r>
          </w:p>
        </w:tc>
        <w:tc>
          <w:tcPr>
            <w:tcW w:w="1700" w:type="dxa"/>
            <w:tcBorders>
              <w:top w:val="single" w:sz="4" w:space="0" w:color="auto"/>
              <w:left w:val="single" w:sz="4" w:space="0" w:color="auto"/>
              <w:bottom w:val="single" w:sz="4" w:space="0" w:color="auto"/>
              <w:right w:val="single" w:sz="4" w:space="0" w:color="auto"/>
            </w:tcBorders>
            <w:hideMark/>
          </w:tcPr>
          <w:p w14:paraId="4DA8C027" w14:textId="303819F4" w:rsidR="00AB67FA" w:rsidRPr="00D0162F" w:rsidRDefault="00AB67FA" w:rsidP="006E0A54">
            <w:pPr>
              <w:pStyle w:val="TAL"/>
              <w:rPr>
                <w:lang w:eastAsia="fr-FR"/>
              </w:rPr>
            </w:pPr>
            <w:r w:rsidRPr="00D0162F">
              <w:rPr>
                <w:lang w:eastAsia="fr-FR"/>
              </w:rPr>
              <w:t>Start</w:t>
            </w:r>
            <w:r w:rsidR="006E0A54" w:rsidRPr="00D0162F">
              <w:rPr>
                <w:lang w:eastAsia="fr-FR"/>
              </w:rPr>
              <w:t xml:space="preserve"> </w:t>
            </w:r>
            <w:r w:rsidRPr="00D0162F">
              <w:rPr>
                <w:lang w:eastAsia="fr-FR"/>
              </w:rPr>
              <w:t>symbol(S)=0,</w:t>
            </w:r>
            <w:r w:rsidR="006E0A54" w:rsidRPr="00D0162F">
              <w:rPr>
                <w:lang w:eastAsia="fr-FR"/>
              </w:rPr>
              <w:t xml:space="preserve"> </w:t>
            </w:r>
            <w:r w:rsidRPr="00D0162F">
              <w:rPr>
                <w:lang w:eastAsia="fr-FR"/>
              </w:rPr>
              <w:t>Length(L)=13</w:t>
            </w:r>
          </w:p>
        </w:tc>
        <w:tc>
          <w:tcPr>
            <w:tcW w:w="1245" w:type="dxa"/>
            <w:tcBorders>
              <w:top w:val="single" w:sz="4" w:space="0" w:color="auto"/>
              <w:left w:val="single" w:sz="4" w:space="0" w:color="auto"/>
              <w:bottom w:val="single" w:sz="4" w:space="0" w:color="auto"/>
              <w:right w:val="single" w:sz="4" w:space="0" w:color="auto"/>
            </w:tcBorders>
          </w:tcPr>
          <w:p w14:paraId="5DE06711" w14:textId="77777777" w:rsidR="00AB67FA" w:rsidRPr="00D0162F" w:rsidRDefault="00AB67FA" w:rsidP="006E0A54">
            <w:pPr>
              <w:pStyle w:val="TAL"/>
              <w:rPr>
                <w:lang w:eastAsia="fr-FR"/>
              </w:rPr>
            </w:pPr>
          </w:p>
        </w:tc>
      </w:tr>
      <w:tr w:rsidR="00AB67FA" w:rsidRPr="00D0162F" w14:paraId="312107AC"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748F2668" w14:textId="0986113A" w:rsidR="00AB67FA" w:rsidRPr="00D0162F" w:rsidRDefault="006E0A54" w:rsidP="006E0A54">
            <w:pPr>
              <w:pStyle w:val="TAL"/>
              <w:rPr>
                <w:lang w:eastAsia="fr-FR"/>
              </w:rPr>
            </w:pPr>
            <w:r w:rsidRPr="00D0162F">
              <w:rPr>
                <w:lang w:eastAsia="fr-FR"/>
              </w:rPr>
              <w:t xml:space="preserve">  </w:t>
            </w:r>
            <w:r w:rsidR="00AB67FA" w:rsidRPr="00D0162F">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32C14809" w14:textId="77777777" w:rsidR="00AB67FA" w:rsidRPr="00D0162F" w:rsidRDefault="00AB67FA" w:rsidP="006E0A5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3BF55C9C" w14:textId="77777777" w:rsidR="00AB67FA" w:rsidRPr="00D0162F" w:rsidRDefault="00AB67FA" w:rsidP="006E0A5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EEE9042" w14:textId="77777777" w:rsidR="00AB67FA" w:rsidRPr="00D0162F" w:rsidRDefault="00AB67FA" w:rsidP="006E0A54">
            <w:pPr>
              <w:pStyle w:val="TAL"/>
              <w:rPr>
                <w:lang w:eastAsia="fr-FR"/>
              </w:rPr>
            </w:pPr>
          </w:p>
        </w:tc>
      </w:tr>
      <w:tr w:rsidR="00AB67FA" w:rsidRPr="00D0162F" w14:paraId="6367CD2A"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5B302733" w14:textId="4F429D74" w:rsidR="00AB67FA" w:rsidRPr="00D0162F" w:rsidRDefault="006E0A54" w:rsidP="006E0A54">
            <w:pPr>
              <w:pStyle w:val="TAL"/>
              <w:rPr>
                <w:lang w:eastAsia="fr-FR"/>
              </w:rPr>
            </w:pPr>
            <w:r w:rsidRPr="00D0162F">
              <w:rPr>
                <w:lang w:eastAsia="fr-FR"/>
              </w:rPr>
              <w:t xml:space="preserve">  </w:t>
            </w:r>
            <w:r w:rsidR="00AB67FA" w:rsidRPr="00D0162F">
              <w:rPr>
                <w:lang w:eastAsia="fr-FR"/>
              </w:rPr>
              <w:t>PUSCH-TimeDomainResourceAllocation[2]</w:t>
            </w:r>
            <w:r w:rsidRPr="00D0162F">
              <w:rPr>
                <w:lang w:eastAsia="fr-FR"/>
              </w:rPr>
              <w:t xml:space="preserve"> </w:t>
            </w:r>
            <w:r w:rsidR="00AB67FA" w:rsidRPr="00D0162F">
              <w:rPr>
                <w:snapToGrid w:val="0"/>
                <w:lang w:eastAsia="fr-FR"/>
              </w:rPr>
              <w:t>SEQUENCE</w:t>
            </w:r>
            <w:r w:rsidRPr="00D0162F">
              <w:rPr>
                <w:snapToGrid w:val="0"/>
                <w:lang w:eastAsia="fr-FR"/>
              </w:rPr>
              <w:t xml:space="preserve">  </w:t>
            </w:r>
            <w:r w:rsidR="00AB67FA" w:rsidRPr="00D0162F">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615CC7EF" w14:textId="77777777" w:rsidR="00AB67FA" w:rsidRPr="00D0162F" w:rsidRDefault="00AB67FA" w:rsidP="006E0A5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hideMark/>
          </w:tcPr>
          <w:p w14:paraId="3F6F180E" w14:textId="5700F0A2" w:rsidR="00AB67FA" w:rsidRPr="00D0162F" w:rsidRDefault="00AB67FA" w:rsidP="006E0A54">
            <w:pPr>
              <w:pStyle w:val="TAL"/>
              <w:rPr>
                <w:lang w:eastAsia="fr-FR"/>
              </w:rPr>
            </w:pPr>
            <w:r w:rsidRPr="00D0162F">
              <w:rPr>
                <w:lang w:eastAsia="fr-FR"/>
              </w:rPr>
              <w:t>addressed</w:t>
            </w:r>
            <w:r w:rsidR="006E0A54" w:rsidRPr="00D0162F">
              <w:rPr>
                <w:lang w:eastAsia="fr-FR"/>
              </w:rPr>
              <w:t xml:space="preserve"> </w:t>
            </w:r>
            <w:r w:rsidRPr="00D0162F">
              <w:rPr>
                <w:lang w:eastAsia="fr-FR"/>
              </w:rPr>
              <w:t>by</w:t>
            </w:r>
            <w:r w:rsidR="006E0A54" w:rsidRPr="00D0162F">
              <w:rPr>
                <w:lang w:eastAsia="fr-FR"/>
              </w:rPr>
              <w:t xml:space="preserve"> </w:t>
            </w:r>
            <w:r w:rsidRPr="00D0162F">
              <w:rPr>
                <w:lang w:eastAsia="fr-FR"/>
              </w:rPr>
              <w:t>Msg3</w:t>
            </w:r>
            <w:r w:rsidR="006E0A54" w:rsidRPr="00D0162F">
              <w:rPr>
                <w:lang w:eastAsia="fr-FR"/>
              </w:rPr>
              <w:t xml:space="preserve"> </w:t>
            </w:r>
            <w:r w:rsidRPr="00D0162F">
              <w:rPr>
                <w:lang w:eastAsia="fr-FR"/>
              </w:rPr>
              <w:t>PUSCH</w:t>
            </w:r>
            <w:r w:rsidR="006E0A54" w:rsidRPr="00D0162F">
              <w:rPr>
                <w:lang w:eastAsia="fr-FR"/>
              </w:rPr>
              <w:t xml:space="preserve"> </w:t>
            </w:r>
            <w:r w:rsidRPr="00D0162F">
              <w:rPr>
                <w:lang w:eastAsia="fr-FR"/>
              </w:rPr>
              <w:t>time</w:t>
            </w:r>
            <w:r w:rsidR="006E0A54" w:rsidRPr="00D0162F">
              <w:rPr>
                <w:lang w:eastAsia="fr-FR"/>
              </w:rPr>
              <w:t xml:space="preserve"> </w:t>
            </w:r>
            <w:r w:rsidRPr="00D0162F">
              <w:rPr>
                <w:lang w:eastAsia="fr-FR"/>
              </w:rPr>
              <w:t>resource</w:t>
            </w:r>
            <w:r w:rsidR="006E0A54" w:rsidRPr="00D0162F">
              <w:rPr>
                <w:lang w:eastAsia="fr-FR"/>
              </w:rPr>
              <w:t xml:space="preserve"> </w:t>
            </w:r>
            <w:r w:rsidRPr="00D0162F">
              <w:rPr>
                <w:lang w:eastAsia="fr-FR"/>
              </w:rPr>
              <w:t>allocation</w:t>
            </w:r>
            <w:r w:rsidR="006E0A54" w:rsidRPr="00D0162F">
              <w:rPr>
                <w:lang w:eastAsia="fr-FR"/>
              </w:rPr>
              <w:t xml:space="preserve"> </w:t>
            </w:r>
            <w:r w:rsidRPr="00D0162F">
              <w:rPr>
                <w:lang w:eastAsia="fr-FR"/>
              </w:rPr>
              <w:t>field</w:t>
            </w:r>
            <w:r w:rsidR="006E0A54" w:rsidRPr="00D0162F">
              <w:rPr>
                <w:lang w:eastAsia="fr-FR"/>
              </w:rPr>
              <w:t xml:space="preserve"> </w:t>
            </w:r>
            <w:r w:rsidRPr="00D0162F">
              <w:rPr>
                <w:lang w:eastAsia="fr-FR"/>
              </w:rPr>
              <w:t>of</w:t>
            </w:r>
            <w:r w:rsidR="006E0A54" w:rsidRPr="00D0162F">
              <w:rPr>
                <w:lang w:eastAsia="fr-FR"/>
              </w:rPr>
              <w:t xml:space="preserve"> </w:t>
            </w:r>
            <w:r w:rsidRPr="00D0162F">
              <w:rPr>
                <w:lang w:eastAsia="fr-FR"/>
              </w:rPr>
              <w:t>the</w:t>
            </w:r>
            <w:r w:rsidR="006E0A54" w:rsidRPr="00D0162F">
              <w:rPr>
                <w:lang w:eastAsia="fr-FR"/>
              </w:rPr>
              <w:t xml:space="preserve"> </w:t>
            </w:r>
            <w:r w:rsidRPr="00D0162F">
              <w:rPr>
                <w:lang w:eastAsia="fr-FR"/>
              </w:rPr>
              <w:t>Random</w:t>
            </w:r>
            <w:r w:rsidR="006E0A54" w:rsidRPr="00D0162F">
              <w:rPr>
                <w:lang w:eastAsia="fr-FR"/>
              </w:rPr>
              <w:t xml:space="preserve"> </w:t>
            </w:r>
            <w:r w:rsidRPr="00D0162F">
              <w:rPr>
                <w:lang w:eastAsia="fr-FR"/>
              </w:rPr>
              <w:t>Access</w:t>
            </w:r>
            <w:r w:rsidR="006E0A54" w:rsidRPr="00D0162F">
              <w:rPr>
                <w:lang w:eastAsia="fr-FR"/>
              </w:rPr>
              <w:t xml:space="preserve"> </w:t>
            </w:r>
            <w:r w:rsidRPr="00D0162F">
              <w:rPr>
                <w:lang w:eastAsia="fr-FR"/>
              </w:rPr>
              <w:t>Response</w:t>
            </w:r>
            <w:r w:rsidR="006E0A54" w:rsidRPr="00D0162F">
              <w:rPr>
                <w:lang w:eastAsia="fr-FR"/>
              </w:rPr>
              <w:t xml:space="preserve"> </w:t>
            </w:r>
            <w:r w:rsidRPr="00D0162F">
              <w:rPr>
                <w:lang w:eastAsia="fr-FR"/>
              </w:rPr>
              <w:t>acc.</w:t>
            </w:r>
            <w:r w:rsidR="006E0A54" w:rsidRPr="00D0162F">
              <w:rPr>
                <w:lang w:eastAsia="fr-FR"/>
              </w:rPr>
              <w:t xml:space="preserve"> </w:t>
            </w:r>
            <w:r w:rsidRPr="00D0162F">
              <w:rPr>
                <w:lang w:eastAsia="fr-FR"/>
              </w:rPr>
              <w:t>to</w:t>
            </w:r>
            <w:r w:rsidR="006E0A54" w:rsidRPr="00D0162F">
              <w:rPr>
                <w:lang w:eastAsia="fr-FR"/>
              </w:rPr>
              <w:t xml:space="preserve"> </w:t>
            </w:r>
            <w:r w:rsidRPr="00D0162F">
              <w:rPr>
                <w:lang w:eastAsia="fr-FR"/>
              </w:rPr>
              <w:t>TS</w:t>
            </w:r>
            <w:r w:rsidR="006E0A54" w:rsidRPr="00D0162F">
              <w:rPr>
                <w:lang w:eastAsia="fr-FR"/>
              </w:rPr>
              <w:t xml:space="preserve"> </w:t>
            </w:r>
            <w:r w:rsidRPr="00D0162F">
              <w:rPr>
                <w:lang w:eastAsia="fr-FR"/>
              </w:rPr>
              <w:t>38.213</w:t>
            </w:r>
            <w:r w:rsidR="006E0A54" w:rsidRPr="00D0162F">
              <w:rPr>
                <w:lang w:eastAsia="fr-FR"/>
              </w:rPr>
              <w:t xml:space="preserve"> </w:t>
            </w:r>
            <w:r w:rsidRPr="00D0162F">
              <w:rPr>
                <w:lang w:eastAsia="fr-FR"/>
              </w:rPr>
              <w:t>[22]</w:t>
            </w:r>
            <w:r w:rsidR="006E0A54" w:rsidRPr="00D0162F">
              <w:rPr>
                <w:lang w:eastAsia="fr-FR"/>
              </w:rPr>
              <w:t xml:space="preserve"> </w:t>
            </w:r>
            <w:r w:rsidRPr="00D0162F">
              <w:rPr>
                <w:lang w:eastAsia="fr-FR"/>
              </w:rPr>
              <w:t>Table</w:t>
            </w:r>
            <w:r w:rsidR="006E0A54" w:rsidRPr="00D0162F">
              <w:rPr>
                <w:lang w:eastAsia="fr-FR"/>
              </w:rPr>
              <w:t xml:space="preserve"> </w:t>
            </w:r>
            <w:r w:rsidRPr="00D0162F">
              <w:rPr>
                <w:lang w:eastAsia="fr-FR"/>
              </w:rPr>
              <w:t>8.2-1.</w:t>
            </w:r>
          </w:p>
        </w:tc>
        <w:tc>
          <w:tcPr>
            <w:tcW w:w="1245" w:type="dxa"/>
            <w:tcBorders>
              <w:top w:val="single" w:sz="4" w:space="0" w:color="auto"/>
              <w:left w:val="single" w:sz="4" w:space="0" w:color="auto"/>
              <w:bottom w:val="single" w:sz="4" w:space="0" w:color="auto"/>
              <w:right w:val="single" w:sz="4" w:space="0" w:color="auto"/>
            </w:tcBorders>
          </w:tcPr>
          <w:p w14:paraId="23FAB112" w14:textId="77777777" w:rsidR="00AB67FA" w:rsidRPr="00D0162F" w:rsidRDefault="00AB67FA" w:rsidP="006E0A54">
            <w:pPr>
              <w:pStyle w:val="TAL"/>
              <w:rPr>
                <w:lang w:eastAsia="fr-FR"/>
              </w:rPr>
            </w:pPr>
          </w:p>
        </w:tc>
      </w:tr>
      <w:tr w:rsidR="00AB67FA" w:rsidRPr="00D0162F" w14:paraId="6FF7B5EC"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2036A4FE" w14:textId="047D9E49" w:rsidR="00AB67FA" w:rsidRPr="00D0162F" w:rsidRDefault="006E0A54" w:rsidP="006E0A54">
            <w:pPr>
              <w:pStyle w:val="TAL"/>
              <w:rPr>
                <w:lang w:eastAsia="fr-FR"/>
              </w:rPr>
            </w:pPr>
            <w:r w:rsidRPr="00D0162F">
              <w:rPr>
                <w:lang w:eastAsia="fr-FR"/>
              </w:rPr>
              <w:t xml:space="preserve">    </w:t>
            </w:r>
            <w:r w:rsidR="00AB67FA" w:rsidRPr="00D0162F">
              <w:rPr>
                <w:lang w:eastAsia="fr-FR"/>
              </w:rPr>
              <w:t>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6B646ADB" w14:textId="77777777" w:rsidR="00AB67FA" w:rsidRPr="00D0162F" w:rsidRDefault="00AB67FA" w:rsidP="006E0A54">
            <w:pPr>
              <w:pStyle w:val="TAL"/>
              <w:rPr>
                <w:lang w:eastAsia="fr-FR"/>
              </w:rPr>
            </w:pPr>
            <w:r w:rsidRPr="00D0162F">
              <w:rPr>
                <w:lang w:eastAsia="fr-FR"/>
              </w:rPr>
              <w:t>41</w:t>
            </w:r>
          </w:p>
        </w:tc>
        <w:tc>
          <w:tcPr>
            <w:tcW w:w="1700" w:type="dxa"/>
            <w:tcBorders>
              <w:top w:val="single" w:sz="4" w:space="0" w:color="auto"/>
              <w:left w:val="single" w:sz="4" w:space="0" w:color="auto"/>
              <w:bottom w:val="single" w:sz="4" w:space="0" w:color="auto"/>
              <w:right w:val="single" w:sz="4" w:space="0" w:color="auto"/>
            </w:tcBorders>
            <w:hideMark/>
          </w:tcPr>
          <w:p w14:paraId="06643173" w14:textId="5EEA4528" w:rsidR="00AB67FA" w:rsidRPr="00D0162F" w:rsidRDefault="00AB67FA" w:rsidP="006E0A54">
            <w:pPr>
              <w:pStyle w:val="TAL"/>
              <w:rPr>
                <w:lang w:eastAsia="fr-FR"/>
              </w:rPr>
            </w:pPr>
            <w:r w:rsidRPr="00D0162F">
              <w:rPr>
                <w:lang w:eastAsia="fr-FR"/>
              </w:rPr>
              <w:t>Start</w:t>
            </w:r>
            <w:r w:rsidR="006E0A54" w:rsidRPr="00D0162F">
              <w:rPr>
                <w:lang w:eastAsia="fr-FR"/>
              </w:rPr>
              <w:t xml:space="preserve"> </w:t>
            </w:r>
            <w:r w:rsidRPr="00D0162F">
              <w:rPr>
                <w:lang w:eastAsia="fr-FR"/>
              </w:rPr>
              <w:t>symbol(S)=0,</w:t>
            </w:r>
            <w:r w:rsidR="006E0A54" w:rsidRPr="00D0162F">
              <w:rPr>
                <w:lang w:eastAsia="fr-FR"/>
              </w:rPr>
              <w:t xml:space="preserve"> </w:t>
            </w:r>
            <w:r w:rsidRPr="00D0162F">
              <w:rPr>
                <w:lang w:eastAsia="fr-FR"/>
              </w:rPr>
              <w:t>Length(L)=13</w:t>
            </w:r>
          </w:p>
        </w:tc>
        <w:tc>
          <w:tcPr>
            <w:tcW w:w="1245" w:type="dxa"/>
            <w:tcBorders>
              <w:top w:val="single" w:sz="4" w:space="0" w:color="auto"/>
              <w:left w:val="single" w:sz="4" w:space="0" w:color="auto"/>
              <w:bottom w:val="single" w:sz="4" w:space="0" w:color="auto"/>
              <w:right w:val="single" w:sz="4" w:space="0" w:color="auto"/>
            </w:tcBorders>
          </w:tcPr>
          <w:p w14:paraId="4CC9ACD1" w14:textId="77777777" w:rsidR="00AB67FA" w:rsidRPr="00D0162F" w:rsidRDefault="00AB67FA" w:rsidP="006E0A54">
            <w:pPr>
              <w:pStyle w:val="TAL"/>
              <w:rPr>
                <w:lang w:eastAsia="fr-FR"/>
              </w:rPr>
            </w:pPr>
          </w:p>
        </w:tc>
      </w:tr>
      <w:tr w:rsidR="00AB67FA" w:rsidRPr="00D0162F" w14:paraId="26DFAAB9"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0D0B2370" w14:textId="36A349C2" w:rsidR="00AB67FA" w:rsidRPr="00D0162F" w:rsidRDefault="006E0A54" w:rsidP="006E0A54">
            <w:pPr>
              <w:pStyle w:val="TAL"/>
              <w:rPr>
                <w:lang w:eastAsia="fr-FR"/>
              </w:rPr>
            </w:pPr>
            <w:r w:rsidRPr="00D0162F">
              <w:rPr>
                <w:lang w:eastAsia="fr-FR"/>
              </w:rPr>
              <w:t xml:space="preserve">  </w:t>
            </w:r>
            <w:r w:rsidR="00AB67FA" w:rsidRPr="00D0162F">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7F5B272C" w14:textId="77777777" w:rsidR="00AB67FA" w:rsidRPr="00D0162F" w:rsidRDefault="00AB67FA" w:rsidP="006E0A5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66FAB89F" w14:textId="77777777" w:rsidR="00AB67FA" w:rsidRPr="00D0162F" w:rsidRDefault="00AB67FA" w:rsidP="006E0A5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B898C7F" w14:textId="77777777" w:rsidR="00AB67FA" w:rsidRPr="00D0162F" w:rsidRDefault="00AB67FA" w:rsidP="006E0A54">
            <w:pPr>
              <w:pStyle w:val="TAL"/>
              <w:rPr>
                <w:lang w:eastAsia="fr-FR"/>
              </w:rPr>
            </w:pPr>
          </w:p>
        </w:tc>
      </w:tr>
      <w:tr w:rsidR="00AB67FA" w:rsidRPr="00D0162F" w14:paraId="1548225E" w14:textId="77777777" w:rsidTr="006E0A54">
        <w:trPr>
          <w:jc w:val="center"/>
        </w:trPr>
        <w:tc>
          <w:tcPr>
            <w:tcW w:w="4535" w:type="dxa"/>
            <w:tcBorders>
              <w:top w:val="single" w:sz="4" w:space="0" w:color="auto"/>
              <w:left w:val="single" w:sz="4" w:space="0" w:color="auto"/>
              <w:bottom w:val="single" w:sz="4" w:space="0" w:color="auto"/>
              <w:right w:val="single" w:sz="4" w:space="0" w:color="auto"/>
            </w:tcBorders>
            <w:hideMark/>
          </w:tcPr>
          <w:p w14:paraId="6DA532BA" w14:textId="77777777" w:rsidR="00AB67FA" w:rsidRPr="00D0162F" w:rsidRDefault="00AB67FA" w:rsidP="006E0A54">
            <w:pPr>
              <w:pStyle w:val="TAL"/>
              <w:rPr>
                <w:lang w:eastAsia="fr-FR"/>
              </w:rPr>
            </w:pPr>
            <w:r w:rsidRPr="00D0162F">
              <w:rPr>
                <w:lang w:eastAsia="fr-FR"/>
              </w:rPr>
              <w:t>}</w:t>
            </w:r>
          </w:p>
        </w:tc>
        <w:tc>
          <w:tcPr>
            <w:tcW w:w="2267" w:type="dxa"/>
            <w:tcBorders>
              <w:top w:val="single" w:sz="4" w:space="0" w:color="auto"/>
              <w:left w:val="single" w:sz="4" w:space="0" w:color="auto"/>
              <w:bottom w:val="single" w:sz="4" w:space="0" w:color="auto"/>
              <w:right w:val="single" w:sz="4" w:space="0" w:color="auto"/>
            </w:tcBorders>
          </w:tcPr>
          <w:p w14:paraId="7597FA42" w14:textId="77777777" w:rsidR="00AB67FA" w:rsidRPr="00D0162F" w:rsidRDefault="00AB67FA" w:rsidP="006E0A54">
            <w:pPr>
              <w:pStyle w:val="TAL"/>
              <w:rPr>
                <w:lang w:eastAsia="fr-FR"/>
              </w:rPr>
            </w:pPr>
          </w:p>
        </w:tc>
        <w:tc>
          <w:tcPr>
            <w:tcW w:w="1700" w:type="dxa"/>
            <w:tcBorders>
              <w:top w:val="single" w:sz="4" w:space="0" w:color="auto"/>
              <w:left w:val="single" w:sz="4" w:space="0" w:color="auto"/>
              <w:bottom w:val="single" w:sz="4" w:space="0" w:color="auto"/>
              <w:right w:val="single" w:sz="4" w:space="0" w:color="auto"/>
            </w:tcBorders>
          </w:tcPr>
          <w:p w14:paraId="6268BD5F" w14:textId="77777777" w:rsidR="00AB67FA" w:rsidRPr="00D0162F" w:rsidRDefault="00AB67FA" w:rsidP="006E0A54">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6735C80A" w14:textId="77777777" w:rsidR="00AB67FA" w:rsidRPr="00D0162F" w:rsidRDefault="00AB67FA" w:rsidP="006E0A54">
            <w:pPr>
              <w:pStyle w:val="TAL"/>
              <w:rPr>
                <w:lang w:eastAsia="fr-FR"/>
              </w:rPr>
            </w:pPr>
          </w:p>
        </w:tc>
      </w:tr>
    </w:tbl>
    <w:p w14:paraId="0B5B37DC" w14:textId="77777777" w:rsidR="00AB67FA" w:rsidRPr="00D0162F" w:rsidRDefault="00AB67FA" w:rsidP="00AB67FA"/>
    <w:p w14:paraId="0CBFEBDC" w14:textId="77777777" w:rsidR="000824F9" w:rsidRPr="00D0162F" w:rsidRDefault="000824F9" w:rsidP="000824F9">
      <w:pPr>
        <w:pStyle w:val="Heading2"/>
      </w:pPr>
      <w:r w:rsidRPr="00D0162F">
        <w:t>H.3.10</w:t>
      </w:r>
      <w:r w:rsidRPr="00D0162F">
        <w:tab/>
        <w:t>RRC messages and information elements contents exceptions for Shared Spectrum Access</w:t>
      </w:r>
    </w:p>
    <w:p w14:paraId="39C80CDF" w14:textId="77777777" w:rsidR="000824F9" w:rsidRPr="00D0162F" w:rsidRDefault="000824F9" w:rsidP="000824F9">
      <w:pPr>
        <w:pStyle w:val="TH"/>
        <w:rPr>
          <w:iCs/>
        </w:rPr>
      </w:pPr>
      <w:r w:rsidRPr="00D0162F">
        <w:t xml:space="preserve">Table H.3.10-1: </w:t>
      </w:r>
      <w:r w:rsidRPr="00D0162F">
        <w:rPr>
          <w:i/>
        </w:rPr>
        <w:t>ServingCellConfigCommon</w:t>
      </w:r>
      <w:r w:rsidRPr="00D0162F">
        <w:rPr>
          <w:iCs/>
        </w:rPr>
        <w:t xml:space="preserve"> for Shared Spectrum Access</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99"/>
        <w:gridCol w:w="2276"/>
        <w:gridCol w:w="1700"/>
        <w:gridCol w:w="1164"/>
      </w:tblGrid>
      <w:tr w:rsidR="000824F9" w:rsidRPr="00D0162F" w14:paraId="43830D53" w14:textId="77777777" w:rsidTr="000824F9">
        <w:tc>
          <w:tcPr>
            <w:tcW w:w="9639" w:type="dxa"/>
            <w:gridSpan w:val="4"/>
          </w:tcPr>
          <w:p w14:paraId="08FF4191" w14:textId="14BC11A2" w:rsidR="000824F9" w:rsidRPr="00D0162F" w:rsidRDefault="000824F9" w:rsidP="00042A53">
            <w:pPr>
              <w:pStyle w:val="TAL"/>
            </w:pPr>
            <w:r w:rsidRPr="00D0162F">
              <w:rPr>
                <w:lang w:eastAsia="fr-FR"/>
              </w:rPr>
              <w:t>Derivation Path: TS 38.508-1, Table 4.6.3-168</w:t>
            </w:r>
          </w:p>
        </w:tc>
      </w:tr>
      <w:tr w:rsidR="000824F9" w:rsidRPr="00D0162F" w14:paraId="7F7C3A49" w14:textId="77777777" w:rsidTr="000824F9">
        <w:tc>
          <w:tcPr>
            <w:tcW w:w="4499" w:type="dxa"/>
          </w:tcPr>
          <w:p w14:paraId="5BFB19BD" w14:textId="5203BA81" w:rsidR="000824F9" w:rsidRPr="00D0162F" w:rsidRDefault="000824F9" w:rsidP="00042A53">
            <w:pPr>
              <w:pStyle w:val="TAL"/>
              <w:rPr>
                <w:b/>
                <w:bCs/>
              </w:rPr>
            </w:pPr>
            <w:r w:rsidRPr="00D0162F">
              <w:rPr>
                <w:b/>
                <w:bCs/>
                <w:lang w:eastAsia="fr-FR"/>
              </w:rPr>
              <w:t>Information Element</w:t>
            </w:r>
          </w:p>
        </w:tc>
        <w:tc>
          <w:tcPr>
            <w:tcW w:w="2276" w:type="dxa"/>
          </w:tcPr>
          <w:p w14:paraId="4B1761B8" w14:textId="52D025D3" w:rsidR="000824F9" w:rsidRPr="00D0162F" w:rsidRDefault="000824F9" w:rsidP="000824F9">
            <w:pPr>
              <w:pStyle w:val="TAL"/>
              <w:jc w:val="center"/>
              <w:rPr>
                <w:b/>
                <w:bCs/>
              </w:rPr>
            </w:pPr>
            <w:r w:rsidRPr="00D0162F">
              <w:rPr>
                <w:b/>
                <w:bCs/>
                <w:lang w:eastAsia="fr-FR"/>
              </w:rPr>
              <w:t>Value/remark</w:t>
            </w:r>
          </w:p>
        </w:tc>
        <w:tc>
          <w:tcPr>
            <w:tcW w:w="1700" w:type="dxa"/>
          </w:tcPr>
          <w:p w14:paraId="5B0CA58F" w14:textId="3E5A5FFA" w:rsidR="000824F9" w:rsidRPr="00D0162F" w:rsidRDefault="000824F9" w:rsidP="000824F9">
            <w:pPr>
              <w:pStyle w:val="TAL"/>
              <w:jc w:val="center"/>
              <w:rPr>
                <w:b/>
                <w:bCs/>
              </w:rPr>
            </w:pPr>
            <w:r w:rsidRPr="00D0162F">
              <w:rPr>
                <w:b/>
                <w:bCs/>
                <w:lang w:eastAsia="fr-FR"/>
              </w:rPr>
              <w:t>Comment</w:t>
            </w:r>
          </w:p>
        </w:tc>
        <w:tc>
          <w:tcPr>
            <w:tcW w:w="1164" w:type="dxa"/>
          </w:tcPr>
          <w:p w14:paraId="0F38575D" w14:textId="53B466C7" w:rsidR="000824F9" w:rsidRPr="00D0162F" w:rsidRDefault="000824F9" w:rsidP="000824F9">
            <w:pPr>
              <w:pStyle w:val="TAL"/>
              <w:jc w:val="center"/>
              <w:rPr>
                <w:b/>
                <w:bCs/>
              </w:rPr>
            </w:pPr>
            <w:r w:rsidRPr="00D0162F">
              <w:rPr>
                <w:b/>
                <w:bCs/>
                <w:lang w:eastAsia="fr-FR"/>
              </w:rPr>
              <w:t>Condition</w:t>
            </w:r>
          </w:p>
        </w:tc>
      </w:tr>
      <w:tr w:rsidR="000824F9" w:rsidRPr="00D0162F" w14:paraId="5506ABFE" w14:textId="77777777" w:rsidTr="000824F9">
        <w:tc>
          <w:tcPr>
            <w:tcW w:w="4499" w:type="dxa"/>
          </w:tcPr>
          <w:p w14:paraId="0842F566" w14:textId="0FF4E0B1" w:rsidR="000824F9" w:rsidRPr="00D0162F" w:rsidRDefault="000824F9" w:rsidP="00042A53">
            <w:pPr>
              <w:pStyle w:val="TAL"/>
            </w:pPr>
            <w:r w:rsidRPr="00D0162F">
              <w:t>ServingCellConfigCommon ::= SEQUENCE {</w:t>
            </w:r>
          </w:p>
        </w:tc>
        <w:tc>
          <w:tcPr>
            <w:tcW w:w="2276" w:type="dxa"/>
          </w:tcPr>
          <w:p w14:paraId="0BCCF66A" w14:textId="77777777" w:rsidR="000824F9" w:rsidRPr="00D0162F" w:rsidRDefault="000824F9" w:rsidP="00042A53">
            <w:pPr>
              <w:pStyle w:val="TAL"/>
            </w:pPr>
          </w:p>
        </w:tc>
        <w:tc>
          <w:tcPr>
            <w:tcW w:w="1700" w:type="dxa"/>
          </w:tcPr>
          <w:p w14:paraId="5116085D" w14:textId="77777777" w:rsidR="000824F9" w:rsidRPr="00D0162F" w:rsidRDefault="000824F9" w:rsidP="00042A53">
            <w:pPr>
              <w:pStyle w:val="TAL"/>
            </w:pPr>
          </w:p>
        </w:tc>
        <w:tc>
          <w:tcPr>
            <w:tcW w:w="1164" w:type="dxa"/>
          </w:tcPr>
          <w:p w14:paraId="554BB90B" w14:textId="77777777" w:rsidR="000824F9" w:rsidRPr="00D0162F" w:rsidRDefault="000824F9" w:rsidP="00042A53">
            <w:pPr>
              <w:pStyle w:val="TAL"/>
            </w:pPr>
          </w:p>
        </w:tc>
      </w:tr>
      <w:tr w:rsidR="000824F9" w:rsidRPr="00D0162F" w14:paraId="48F58066" w14:textId="77777777" w:rsidTr="000824F9">
        <w:tc>
          <w:tcPr>
            <w:tcW w:w="4499" w:type="dxa"/>
          </w:tcPr>
          <w:p w14:paraId="15A30518" w14:textId="77777777" w:rsidR="000824F9" w:rsidRPr="00D0162F" w:rsidRDefault="000824F9" w:rsidP="00042A53">
            <w:pPr>
              <w:pStyle w:val="TAL"/>
            </w:pPr>
            <w:r w:rsidRPr="00D0162F">
              <w:t xml:space="preserve">  ssb-PositionsInBurst CHOICE {</w:t>
            </w:r>
          </w:p>
        </w:tc>
        <w:tc>
          <w:tcPr>
            <w:tcW w:w="2276" w:type="dxa"/>
          </w:tcPr>
          <w:p w14:paraId="2A071853" w14:textId="77777777" w:rsidR="000824F9" w:rsidRPr="00D0162F" w:rsidRDefault="000824F9" w:rsidP="00042A53">
            <w:pPr>
              <w:pStyle w:val="TAL"/>
            </w:pPr>
          </w:p>
        </w:tc>
        <w:tc>
          <w:tcPr>
            <w:tcW w:w="1700" w:type="dxa"/>
          </w:tcPr>
          <w:p w14:paraId="6D3D013D" w14:textId="77777777" w:rsidR="000824F9" w:rsidRPr="00D0162F" w:rsidRDefault="000824F9" w:rsidP="00042A53">
            <w:pPr>
              <w:pStyle w:val="TAL"/>
            </w:pPr>
          </w:p>
        </w:tc>
        <w:tc>
          <w:tcPr>
            <w:tcW w:w="1164" w:type="dxa"/>
          </w:tcPr>
          <w:p w14:paraId="5865803D" w14:textId="77777777" w:rsidR="000824F9" w:rsidRPr="00D0162F" w:rsidRDefault="000824F9" w:rsidP="00042A53">
            <w:pPr>
              <w:pStyle w:val="TAL"/>
            </w:pPr>
          </w:p>
        </w:tc>
      </w:tr>
      <w:tr w:rsidR="000824F9" w:rsidRPr="00D0162F" w14:paraId="61F1F802" w14:textId="77777777" w:rsidTr="000824F9">
        <w:tc>
          <w:tcPr>
            <w:tcW w:w="4499" w:type="dxa"/>
          </w:tcPr>
          <w:p w14:paraId="0D4B9389" w14:textId="77777777" w:rsidR="000824F9" w:rsidRPr="00D0162F" w:rsidRDefault="000824F9" w:rsidP="00042A53">
            <w:pPr>
              <w:pStyle w:val="TAL"/>
            </w:pPr>
            <w:r w:rsidRPr="00D0162F">
              <w:t xml:space="preserve">    mediumBitmap</w:t>
            </w:r>
          </w:p>
        </w:tc>
        <w:tc>
          <w:tcPr>
            <w:tcW w:w="2276" w:type="dxa"/>
          </w:tcPr>
          <w:p w14:paraId="2767B760" w14:textId="77777777" w:rsidR="000824F9" w:rsidRPr="00D0162F" w:rsidRDefault="000824F9" w:rsidP="00042A53">
            <w:pPr>
              <w:pStyle w:val="TAL"/>
            </w:pPr>
            <w:r w:rsidRPr="00D0162F">
              <w:t>10000000</w:t>
            </w:r>
          </w:p>
        </w:tc>
        <w:tc>
          <w:tcPr>
            <w:tcW w:w="1700" w:type="dxa"/>
          </w:tcPr>
          <w:p w14:paraId="50F2B817" w14:textId="77777777" w:rsidR="000824F9" w:rsidRPr="00D0162F" w:rsidRDefault="000824F9" w:rsidP="00042A53">
            <w:pPr>
              <w:pStyle w:val="TAL"/>
            </w:pPr>
          </w:p>
        </w:tc>
        <w:tc>
          <w:tcPr>
            <w:tcW w:w="1164" w:type="dxa"/>
          </w:tcPr>
          <w:p w14:paraId="0A8D1882" w14:textId="77777777" w:rsidR="000824F9" w:rsidRPr="00D0162F" w:rsidRDefault="000824F9" w:rsidP="00042A53">
            <w:pPr>
              <w:pStyle w:val="TAL"/>
            </w:pPr>
            <w:r w:rsidRPr="00D0162F">
              <w:t>SSB.1 CCA</w:t>
            </w:r>
          </w:p>
        </w:tc>
      </w:tr>
      <w:tr w:rsidR="000824F9" w:rsidRPr="00D0162F" w14:paraId="065BF8E8" w14:textId="77777777" w:rsidTr="000824F9">
        <w:tc>
          <w:tcPr>
            <w:tcW w:w="4499" w:type="dxa"/>
          </w:tcPr>
          <w:p w14:paraId="1AC45B31" w14:textId="77777777" w:rsidR="000824F9" w:rsidRPr="00D0162F" w:rsidRDefault="000824F9" w:rsidP="00042A53">
            <w:pPr>
              <w:pStyle w:val="TAL"/>
            </w:pPr>
          </w:p>
        </w:tc>
        <w:tc>
          <w:tcPr>
            <w:tcW w:w="2276" w:type="dxa"/>
          </w:tcPr>
          <w:p w14:paraId="79EB20F1" w14:textId="77777777" w:rsidR="000824F9" w:rsidRPr="00D0162F" w:rsidRDefault="000824F9" w:rsidP="00042A53">
            <w:pPr>
              <w:pStyle w:val="TAL"/>
            </w:pPr>
            <w:r w:rsidRPr="00D0162F">
              <w:t>10100000</w:t>
            </w:r>
          </w:p>
        </w:tc>
        <w:tc>
          <w:tcPr>
            <w:tcW w:w="1700" w:type="dxa"/>
          </w:tcPr>
          <w:p w14:paraId="4C5BBBF4" w14:textId="77777777" w:rsidR="000824F9" w:rsidRPr="00D0162F" w:rsidRDefault="000824F9" w:rsidP="00042A53">
            <w:pPr>
              <w:pStyle w:val="TAL"/>
            </w:pPr>
          </w:p>
        </w:tc>
        <w:tc>
          <w:tcPr>
            <w:tcW w:w="1164" w:type="dxa"/>
          </w:tcPr>
          <w:p w14:paraId="764669F6" w14:textId="77777777" w:rsidR="000824F9" w:rsidRPr="00D0162F" w:rsidRDefault="000824F9" w:rsidP="00042A53">
            <w:pPr>
              <w:pStyle w:val="TAL"/>
            </w:pPr>
            <w:r w:rsidRPr="00D0162F">
              <w:t>SSB.2 CCA</w:t>
            </w:r>
          </w:p>
        </w:tc>
      </w:tr>
      <w:tr w:rsidR="000824F9" w:rsidRPr="00D0162F" w14:paraId="356665D9" w14:textId="77777777" w:rsidTr="000824F9">
        <w:tc>
          <w:tcPr>
            <w:tcW w:w="4499" w:type="dxa"/>
          </w:tcPr>
          <w:p w14:paraId="11689D8C" w14:textId="77777777" w:rsidR="000824F9" w:rsidRPr="00D0162F" w:rsidRDefault="000824F9" w:rsidP="00042A53">
            <w:pPr>
              <w:pStyle w:val="TAL"/>
            </w:pPr>
          </w:p>
        </w:tc>
        <w:tc>
          <w:tcPr>
            <w:tcW w:w="2276" w:type="dxa"/>
          </w:tcPr>
          <w:p w14:paraId="7570BF59" w14:textId="77777777" w:rsidR="000824F9" w:rsidRPr="00D0162F" w:rsidRDefault="000824F9" w:rsidP="00042A53">
            <w:pPr>
              <w:pStyle w:val="TAL"/>
            </w:pPr>
            <w:r w:rsidRPr="00D0162F">
              <w:t>11000000</w:t>
            </w:r>
          </w:p>
        </w:tc>
        <w:tc>
          <w:tcPr>
            <w:tcW w:w="1700" w:type="dxa"/>
          </w:tcPr>
          <w:p w14:paraId="0169C215" w14:textId="77777777" w:rsidR="000824F9" w:rsidRPr="00D0162F" w:rsidRDefault="000824F9" w:rsidP="00042A53">
            <w:pPr>
              <w:pStyle w:val="TAL"/>
            </w:pPr>
          </w:p>
        </w:tc>
        <w:tc>
          <w:tcPr>
            <w:tcW w:w="1164" w:type="dxa"/>
          </w:tcPr>
          <w:p w14:paraId="51473FC6" w14:textId="77777777" w:rsidR="000824F9" w:rsidRPr="00D0162F" w:rsidRDefault="000824F9" w:rsidP="00042A53">
            <w:pPr>
              <w:pStyle w:val="TAL"/>
            </w:pPr>
            <w:r w:rsidRPr="00D0162F">
              <w:t>SSB.3 CCA</w:t>
            </w:r>
          </w:p>
        </w:tc>
      </w:tr>
      <w:tr w:rsidR="000824F9" w:rsidRPr="00D0162F" w14:paraId="2B8E257E" w14:textId="77777777" w:rsidTr="000824F9">
        <w:tc>
          <w:tcPr>
            <w:tcW w:w="4499" w:type="dxa"/>
          </w:tcPr>
          <w:p w14:paraId="345E0FBF" w14:textId="77777777" w:rsidR="000824F9" w:rsidRPr="00D0162F" w:rsidRDefault="000824F9" w:rsidP="00042A53">
            <w:pPr>
              <w:pStyle w:val="TAL"/>
            </w:pPr>
          </w:p>
        </w:tc>
        <w:tc>
          <w:tcPr>
            <w:tcW w:w="2276" w:type="dxa"/>
          </w:tcPr>
          <w:p w14:paraId="178EEB08" w14:textId="77777777" w:rsidR="000824F9" w:rsidRPr="00D0162F" w:rsidRDefault="000824F9" w:rsidP="00042A53">
            <w:pPr>
              <w:pStyle w:val="TAL"/>
            </w:pPr>
            <w:r w:rsidRPr="00D0162F">
              <w:t>11110000</w:t>
            </w:r>
          </w:p>
        </w:tc>
        <w:tc>
          <w:tcPr>
            <w:tcW w:w="1700" w:type="dxa"/>
          </w:tcPr>
          <w:p w14:paraId="60DB40CF" w14:textId="77777777" w:rsidR="000824F9" w:rsidRPr="00D0162F" w:rsidRDefault="000824F9" w:rsidP="00042A53">
            <w:pPr>
              <w:pStyle w:val="TAL"/>
            </w:pPr>
          </w:p>
        </w:tc>
        <w:tc>
          <w:tcPr>
            <w:tcW w:w="1164" w:type="dxa"/>
          </w:tcPr>
          <w:p w14:paraId="56523A29" w14:textId="77777777" w:rsidR="000824F9" w:rsidRPr="00D0162F" w:rsidRDefault="000824F9" w:rsidP="00042A53">
            <w:pPr>
              <w:pStyle w:val="TAL"/>
            </w:pPr>
            <w:r w:rsidRPr="00D0162F">
              <w:t>SSB.4 CCA</w:t>
            </w:r>
          </w:p>
        </w:tc>
      </w:tr>
      <w:tr w:rsidR="000824F9" w:rsidRPr="00D0162F" w14:paraId="7699E822" w14:textId="77777777" w:rsidTr="000824F9">
        <w:tc>
          <w:tcPr>
            <w:tcW w:w="4499" w:type="dxa"/>
          </w:tcPr>
          <w:p w14:paraId="07410A26" w14:textId="77777777" w:rsidR="000824F9" w:rsidRPr="00D0162F" w:rsidRDefault="000824F9" w:rsidP="00042A53">
            <w:pPr>
              <w:pStyle w:val="TAL"/>
            </w:pPr>
            <w:r w:rsidRPr="00D0162F">
              <w:t xml:space="preserve">  }</w:t>
            </w:r>
          </w:p>
        </w:tc>
        <w:tc>
          <w:tcPr>
            <w:tcW w:w="2276" w:type="dxa"/>
          </w:tcPr>
          <w:p w14:paraId="652F1032" w14:textId="77777777" w:rsidR="000824F9" w:rsidRPr="00D0162F" w:rsidRDefault="000824F9" w:rsidP="00042A53">
            <w:pPr>
              <w:pStyle w:val="TAL"/>
            </w:pPr>
          </w:p>
        </w:tc>
        <w:tc>
          <w:tcPr>
            <w:tcW w:w="1700" w:type="dxa"/>
          </w:tcPr>
          <w:p w14:paraId="598D3770" w14:textId="77777777" w:rsidR="000824F9" w:rsidRPr="00D0162F" w:rsidRDefault="000824F9" w:rsidP="00042A53">
            <w:pPr>
              <w:pStyle w:val="TAL"/>
            </w:pPr>
          </w:p>
        </w:tc>
        <w:tc>
          <w:tcPr>
            <w:tcW w:w="1164" w:type="dxa"/>
          </w:tcPr>
          <w:p w14:paraId="1994A566" w14:textId="77777777" w:rsidR="000824F9" w:rsidRPr="00D0162F" w:rsidRDefault="000824F9" w:rsidP="00042A53">
            <w:pPr>
              <w:pStyle w:val="TAL"/>
            </w:pPr>
          </w:p>
        </w:tc>
      </w:tr>
      <w:tr w:rsidR="000824F9" w:rsidRPr="00D0162F" w14:paraId="58984ACB" w14:textId="77777777" w:rsidTr="000824F9">
        <w:tc>
          <w:tcPr>
            <w:tcW w:w="4499" w:type="dxa"/>
          </w:tcPr>
          <w:p w14:paraId="096B5565" w14:textId="77777777" w:rsidR="000824F9" w:rsidRPr="00D0162F" w:rsidRDefault="000824F9" w:rsidP="00042A53">
            <w:pPr>
              <w:pStyle w:val="TAL"/>
            </w:pPr>
            <w:r w:rsidRPr="00D0162F">
              <w:t xml:space="preserve">  channelAccessMode-r16 CHOICE {</w:t>
            </w:r>
          </w:p>
        </w:tc>
        <w:tc>
          <w:tcPr>
            <w:tcW w:w="2276" w:type="dxa"/>
          </w:tcPr>
          <w:p w14:paraId="75B7ACAD" w14:textId="77777777" w:rsidR="000824F9" w:rsidRPr="00D0162F" w:rsidRDefault="000824F9" w:rsidP="00042A53">
            <w:pPr>
              <w:pStyle w:val="TAL"/>
            </w:pPr>
          </w:p>
        </w:tc>
        <w:tc>
          <w:tcPr>
            <w:tcW w:w="1700" w:type="dxa"/>
          </w:tcPr>
          <w:p w14:paraId="22685067" w14:textId="77777777" w:rsidR="000824F9" w:rsidRPr="00D0162F" w:rsidRDefault="000824F9" w:rsidP="00042A53">
            <w:pPr>
              <w:pStyle w:val="TAL"/>
            </w:pPr>
          </w:p>
        </w:tc>
        <w:tc>
          <w:tcPr>
            <w:tcW w:w="1164" w:type="dxa"/>
          </w:tcPr>
          <w:p w14:paraId="16E13418" w14:textId="77777777" w:rsidR="000824F9" w:rsidRPr="00D0162F" w:rsidRDefault="000824F9" w:rsidP="00042A53">
            <w:pPr>
              <w:pStyle w:val="TAL"/>
            </w:pPr>
          </w:p>
        </w:tc>
      </w:tr>
      <w:tr w:rsidR="000824F9" w:rsidRPr="00D0162F" w14:paraId="7F701314" w14:textId="77777777" w:rsidTr="000824F9">
        <w:tc>
          <w:tcPr>
            <w:tcW w:w="4499" w:type="dxa"/>
          </w:tcPr>
          <w:p w14:paraId="657A31EC" w14:textId="77777777" w:rsidR="000824F9" w:rsidRPr="00D0162F" w:rsidRDefault="000824F9" w:rsidP="00042A53">
            <w:pPr>
              <w:pStyle w:val="TAL"/>
            </w:pPr>
            <w:r w:rsidRPr="00D0162F">
              <w:t xml:space="preserve">    dynamic</w:t>
            </w:r>
          </w:p>
        </w:tc>
        <w:tc>
          <w:tcPr>
            <w:tcW w:w="2276" w:type="dxa"/>
          </w:tcPr>
          <w:p w14:paraId="1BDA2552" w14:textId="77777777" w:rsidR="000824F9" w:rsidRPr="00D0162F" w:rsidRDefault="000824F9" w:rsidP="00042A53">
            <w:pPr>
              <w:pStyle w:val="TAL"/>
            </w:pPr>
            <w:r w:rsidRPr="00D0162F">
              <w:t>NULL</w:t>
            </w:r>
          </w:p>
        </w:tc>
        <w:tc>
          <w:tcPr>
            <w:tcW w:w="1700" w:type="dxa"/>
          </w:tcPr>
          <w:p w14:paraId="1AD67490" w14:textId="77777777" w:rsidR="000824F9" w:rsidRPr="00D0162F" w:rsidRDefault="000824F9" w:rsidP="00042A53">
            <w:pPr>
              <w:pStyle w:val="TAL"/>
            </w:pPr>
          </w:p>
        </w:tc>
        <w:tc>
          <w:tcPr>
            <w:tcW w:w="1164" w:type="dxa"/>
          </w:tcPr>
          <w:p w14:paraId="30426D83" w14:textId="77777777" w:rsidR="000824F9" w:rsidRPr="00D0162F" w:rsidRDefault="000824F9" w:rsidP="00042A53">
            <w:pPr>
              <w:pStyle w:val="TAL"/>
            </w:pPr>
            <w:r w:rsidRPr="00D0162F">
              <w:t>Dynamic</w:t>
            </w:r>
          </w:p>
        </w:tc>
      </w:tr>
      <w:tr w:rsidR="000824F9" w:rsidRPr="00D0162F" w14:paraId="60B2F286" w14:textId="77777777" w:rsidTr="000824F9">
        <w:tc>
          <w:tcPr>
            <w:tcW w:w="4499" w:type="dxa"/>
          </w:tcPr>
          <w:p w14:paraId="0998D3F7" w14:textId="77777777" w:rsidR="000824F9" w:rsidRPr="00D0162F" w:rsidRDefault="000824F9" w:rsidP="00042A53">
            <w:pPr>
              <w:pStyle w:val="TAL"/>
            </w:pPr>
            <w:r w:rsidRPr="00D0162F">
              <w:t xml:space="preserve">    semiStatic SEQUENCE {</w:t>
            </w:r>
          </w:p>
        </w:tc>
        <w:tc>
          <w:tcPr>
            <w:tcW w:w="2276" w:type="dxa"/>
          </w:tcPr>
          <w:p w14:paraId="47085B35" w14:textId="77777777" w:rsidR="000824F9" w:rsidRPr="00D0162F" w:rsidRDefault="000824F9" w:rsidP="00042A53">
            <w:pPr>
              <w:pStyle w:val="TAL"/>
            </w:pPr>
          </w:p>
        </w:tc>
        <w:tc>
          <w:tcPr>
            <w:tcW w:w="1700" w:type="dxa"/>
          </w:tcPr>
          <w:p w14:paraId="269FEE1A" w14:textId="77777777" w:rsidR="000824F9" w:rsidRPr="00D0162F" w:rsidRDefault="000824F9" w:rsidP="00042A53">
            <w:pPr>
              <w:pStyle w:val="TAL"/>
            </w:pPr>
          </w:p>
        </w:tc>
        <w:tc>
          <w:tcPr>
            <w:tcW w:w="1164" w:type="dxa"/>
          </w:tcPr>
          <w:p w14:paraId="607E19DC" w14:textId="77777777" w:rsidR="000824F9" w:rsidRPr="00D0162F" w:rsidRDefault="000824F9" w:rsidP="00042A53">
            <w:pPr>
              <w:pStyle w:val="TAL"/>
            </w:pPr>
            <w:r w:rsidRPr="00D0162F">
              <w:t>SemiStatic</w:t>
            </w:r>
          </w:p>
        </w:tc>
      </w:tr>
      <w:tr w:rsidR="000824F9" w:rsidRPr="00D0162F" w14:paraId="06B6B3B8" w14:textId="77777777" w:rsidTr="000824F9">
        <w:tc>
          <w:tcPr>
            <w:tcW w:w="4499" w:type="dxa"/>
          </w:tcPr>
          <w:p w14:paraId="4C0EE435" w14:textId="77777777" w:rsidR="000824F9" w:rsidRPr="00D0162F" w:rsidRDefault="000824F9" w:rsidP="00042A53">
            <w:pPr>
              <w:pStyle w:val="TAL"/>
            </w:pPr>
            <w:r w:rsidRPr="00D0162F">
              <w:t xml:space="preserve">      period</w:t>
            </w:r>
          </w:p>
        </w:tc>
        <w:tc>
          <w:tcPr>
            <w:tcW w:w="2276" w:type="dxa"/>
          </w:tcPr>
          <w:p w14:paraId="7255A3D0" w14:textId="6A7CF156" w:rsidR="000824F9" w:rsidRPr="00D0162F" w:rsidRDefault="003841EF" w:rsidP="00042A53">
            <w:pPr>
              <w:pStyle w:val="TAL"/>
            </w:pPr>
            <w:r w:rsidRPr="003841EF">
              <w:t>ms2</w:t>
            </w:r>
          </w:p>
        </w:tc>
        <w:tc>
          <w:tcPr>
            <w:tcW w:w="1700" w:type="dxa"/>
          </w:tcPr>
          <w:p w14:paraId="5A7A453E" w14:textId="77777777" w:rsidR="000824F9" w:rsidRPr="00D0162F" w:rsidRDefault="000824F9" w:rsidP="00042A53">
            <w:pPr>
              <w:pStyle w:val="TAL"/>
            </w:pPr>
          </w:p>
        </w:tc>
        <w:tc>
          <w:tcPr>
            <w:tcW w:w="1164" w:type="dxa"/>
          </w:tcPr>
          <w:p w14:paraId="1FBF3DE8" w14:textId="77777777" w:rsidR="000824F9" w:rsidRPr="00D0162F" w:rsidRDefault="000824F9" w:rsidP="00042A53">
            <w:pPr>
              <w:pStyle w:val="TAL"/>
            </w:pPr>
          </w:p>
        </w:tc>
      </w:tr>
      <w:tr w:rsidR="000824F9" w:rsidRPr="00D0162F" w14:paraId="45695FF0" w14:textId="77777777" w:rsidTr="000824F9">
        <w:tc>
          <w:tcPr>
            <w:tcW w:w="4499" w:type="dxa"/>
          </w:tcPr>
          <w:p w14:paraId="2A19436E" w14:textId="77777777" w:rsidR="000824F9" w:rsidRPr="00D0162F" w:rsidRDefault="000824F9" w:rsidP="00042A53">
            <w:pPr>
              <w:pStyle w:val="TAL"/>
            </w:pPr>
            <w:r w:rsidRPr="00D0162F">
              <w:t xml:space="preserve">    }</w:t>
            </w:r>
          </w:p>
        </w:tc>
        <w:tc>
          <w:tcPr>
            <w:tcW w:w="2276" w:type="dxa"/>
          </w:tcPr>
          <w:p w14:paraId="263CA589" w14:textId="77777777" w:rsidR="000824F9" w:rsidRPr="00D0162F" w:rsidRDefault="000824F9" w:rsidP="00042A53">
            <w:pPr>
              <w:pStyle w:val="TAL"/>
            </w:pPr>
          </w:p>
        </w:tc>
        <w:tc>
          <w:tcPr>
            <w:tcW w:w="1700" w:type="dxa"/>
          </w:tcPr>
          <w:p w14:paraId="7FA732AF" w14:textId="77777777" w:rsidR="000824F9" w:rsidRPr="00D0162F" w:rsidRDefault="000824F9" w:rsidP="00042A53">
            <w:pPr>
              <w:pStyle w:val="TAL"/>
            </w:pPr>
          </w:p>
        </w:tc>
        <w:tc>
          <w:tcPr>
            <w:tcW w:w="1164" w:type="dxa"/>
          </w:tcPr>
          <w:p w14:paraId="4C507370" w14:textId="77777777" w:rsidR="000824F9" w:rsidRPr="00D0162F" w:rsidRDefault="000824F9" w:rsidP="00042A53">
            <w:pPr>
              <w:pStyle w:val="TAL"/>
            </w:pPr>
          </w:p>
        </w:tc>
      </w:tr>
      <w:tr w:rsidR="000824F9" w:rsidRPr="00D0162F" w14:paraId="4558C0DA" w14:textId="77777777" w:rsidTr="000824F9">
        <w:tc>
          <w:tcPr>
            <w:tcW w:w="4499" w:type="dxa"/>
          </w:tcPr>
          <w:p w14:paraId="76924244" w14:textId="77777777" w:rsidR="000824F9" w:rsidRPr="00D0162F" w:rsidRDefault="000824F9" w:rsidP="00042A53">
            <w:pPr>
              <w:pStyle w:val="TAL"/>
            </w:pPr>
            <w:r w:rsidRPr="00D0162F">
              <w:t xml:space="preserve">  }</w:t>
            </w:r>
          </w:p>
        </w:tc>
        <w:tc>
          <w:tcPr>
            <w:tcW w:w="2276" w:type="dxa"/>
          </w:tcPr>
          <w:p w14:paraId="640520DD" w14:textId="77777777" w:rsidR="000824F9" w:rsidRPr="00D0162F" w:rsidRDefault="000824F9" w:rsidP="00042A53">
            <w:pPr>
              <w:pStyle w:val="TAL"/>
            </w:pPr>
          </w:p>
        </w:tc>
        <w:tc>
          <w:tcPr>
            <w:tcW w:w="1700" w:type="dxa"/>
          </w:tcPr>
          <w:p w14:paraId="33CAA95C" w14:textId="77777777" w:rsidR="000824F9" w:rsidRPr="00D0162F" w:rsidRDefault="000824F9" w:rsidP="00042A53">
            <w:pPr>
              <w:pStyle w:val="TAL"/>
            </w:pPr>
          </w:p>
        </w:tc>
        <w:tc>
          <w:tcPr>
            <w:tcW w:w="1164" w:type="dxa"/>
          </w:tcPr>
          <w:p w14:paraId="00CFF78E" w14:textId="77777777" w:rsidR="000824F9" w:rsidRPr="00D0162F" w:rsidRDefault="000824F9" w:rsidP="00042A53">
            <w:pPr>
              <w:pStyle w:val="TAL"/>
            </w:pPr>
          </w:p>
        </w:tc>
      </w:tr>
      <w:tr w:rsidR="000824F9" w:rsidRPr="00D0162F" w14:paraId="13C18706" w14:textId="77777777" w:rsidTr="000824F9">
        <w:tc>
          <w:tcPr>
            <w:tcW w:w="4499" w:type="dxa"/>
          </w:tcPr>
          <w:p w14:paraId="78EB42DC" w14:textId="77777777" w:rsidR="000824F9" w:rsidRPr="00D0162F" w:rsidRDefault="000824F9" w:rsidP="00042A53">
            <w:pPr>
              <w:pStyle w:val="TAL"/>
            </w:pPr>
            <w:r w:rsidRPr="00D0162F">
              <w:t xml:space="preserve">  discoveryBurstWindowLength-r16</w:t>
            </w:r>
          </w:p>
        </w:tc>
        <w:tc>
          <w:tcPr>
            <w:tcW w:w="2276" w:type="dxa"/>
          </w:tcPr>
          <w:p w14:paraId="7470EB27" w14:textId="77777777" w:rsidR="000824F9" w:rsidRPr="00D0162F" w:rsidRDefault="000824F9" w:rsidP="00042A53">
            <w:pPr>
              <w:pStyle w:val="TAL"/>
            </w:pPr>
            <w:r w:rsidRPr="00D0162F">
              <w:t>ms1</w:t>
            </w:r>
          </w:p>
        </w:tc>
        <w:tc>
          <w:tcPr>
            <w:tcW w:w="1700" w:type="dxa"/>
          </w:tcPr>
          <w:p w14:paraId="2AFA337A" w14:textId="77777777" w:rsidR="000824F9" w:rsidRPr="00D0162F" w:rsidRDefault="000824F9" w:rsidP="00042A53">
            <w:pPr>
              <w:pStyle w:val="TAL"/>
            </w:pPr>
            <w:r w:rsidRPr="00D0162F">
              <w:t>DBT.1</w:t>
            </w:r>
          </w:p>
        </w:tc>
        <w:tc>
          <w:tcPr>
            <w:tcW w:w="1164" w:type="dxa"/>
          </w:tcPr>
          <w:p w14:paraId="5B958FFB" w14:textId="77777777" w:rsidR="000824F9" w:rsidRPr="00D0162F" w:rsidRDefault="000824F9" w:rsidP="00042A53">
            <w:pPr>
              <w:pStyle w:val="TAL"/>
            </w:pPr>
          </w:p>
        </w:tc>
      </w:tr>
      <w:tr w:rsidR="000824F9" w:rsidRPr="00D0162F" w14:paraId="6BCB9AFC" w14:textId="77777777" w:rsidTr="000824F9">
        <w:tc>
          <w:tcPr>
            <w:tcW w:w="4499" w:type="dxa"/>
            <w:tcBorders>
              <w:top w:val="nil"/>
            </w:tcBorders>
          </w:tcPr>
          <w:p w14:paraId="0265A7CE" w14:textId="77777777" w:rsidR="000824F9" w:rsidRPr="00D0162F" w:rsidRDefault="000824F9" w:rsidP="00042A53">
            <w:pPr>
              <w:pStyle w:val="TAL"/>
            </w:pPr>
            <w:r w:rsidRPr="00D0162F">
              <w:t xml:space="preserve">  ssb-PositionQCL-r16</w:t>
            </w:r>
          </w:p>
        </w:tc>
        <w:tc>
          <w:tcPr>
            <w:tcW w:w="2276" w:type="dxa"/>
          </w:tcPr>
          <w:p w14:paraId="10E34D46" w14:textId="77777777" w:rsidR="000824F9" w:rsidRPr="00D0162F" w:rsidRDefault="000824F9" w:rsidP="00042A53">
            <w:pPr>
              <w:pStyle w:val="TAL"/>
            </w:pPr>
            <w:r w:rsidRPr="00D0162F">
              <w:t>n1</w:t>
            </w:r>
          </w:p>
        </w:tc>
        <w:tc>
          <w:tcPr>
            <w:tcW w:w="1700" w:type="dxa"/>
          </w:tcPr>
          <w:p w14:paraId="7B183C30" w14:textId="77777777" w:rsidR="000824F9" w:rsidRPr="00D0162F" w:rsidRDefault="000824F9" w:rsidP="00042A53">
            <w:pPr>
              <w:pStyle w:val="TAL"/>
            </w:pPr>
          </w:p>
        </w:tc>
        <w:tc>
          <w:tcPr>
            <w:tcW w:w="1164" w:type="dxa"/>
          </w:tcPr>
          <w:p w14:paraId="6BC9F266" w14:textId="77777777" w:rsidR="000824F9" w:rsidRPr="00D0162F" w:rsidRDefault="000824F9" w:rsidP="00042A53">
            <w:pPr>
              <w:pStyle w:val="TAL"/>
            </w:pPr>
            <w:r w:rsidRPr="00D0162F">
              <w:t>SSB.1 CCA</w:t>
            </w:r>
          </w:p>
          <w:p w14:paraId="3D6521B9" w14:textId="77777777" w:rsidR="000824F9" w:rsidRPr="00D0162F" w:rsidRDefault="000824F9" w:rsidP="00042A53">
            <w:pPr>
              <w:pStyle w:val="TAL"/>
            </w:pPr>
            <w:r w:rsidRPr="00D0162F">
              <w:t>SSB.2 CCA</w:t>
            </w:r>
          </w:p>
        </w:tc>
      </w:tr>
      <w:tr w:rsidR="000824F9" w:rsidRPr="00D0162F" w14:paraId="331BC03F" w14:textId="77777777" w:rsidTr="000824F9">
        <w:tc>
          <w:tcPr>
            <w:tcW w:w="4499" w:type="dxa"/>
            <w:tcBorders>
              <w:top w:val="nil"/>
            </w:tcBorders>
          </w:tcPr>
          <w:p w14:paraId="7D059B25" w14:textId="77777777" w:rsidR="000824F9" w:rsidRPr="00D0162F" w:rsidRDefault="000824F9" w:rsidP="00042A53">
            <w:pPr>
              <w:pStyle w:val="TAL"/>
            </w:pPr>
          </w:p>
        </w:tc>
        <w:tc>
          <w:tcPr>
            <w:tcW w:w="2276" w:type="dxa"/>
          </w:tcPr>
          <w:p w14:paraId="5B1DE655" w14:textId="77777777" w:rsidR="000824F9" w:rsidRPr="00D0162F" w:rsidRDefault="000824F9" w:rsidP="00042A53">
            <w:pPr>
              <w:pStyle w:val="TAL"/>
            </w:pPr>
            <w:r w:rsidRPr="00D0162F">
              <w:t>n2</w:t>
            </w:r>
          </w:p>
        </w:tc>
        <w:tc>
          <w:tcPr>
            <w:tcW w:w="1700" w:type="dxa"/>
          </w:tcPr>
          <w:p w14:paraId="251A2984" w14:textId="77777777" w:rsidR="000824F9" w:rsidRPr="00D0162F" w:rsidRDefault="000824F9" w:rsidP="00042A53">
            <w:pPr>
              <w:pStyle w:val="TAL"/>
            </w:pPr>
          </w:p>
        </w:tc>
        <w:tc>
          <w:tcPr>
            <w:tcW w:w="1164" w:type="dxa"/>
          </w:tcPr>
          <w:p w14:paraId="77B7703C" w14:textId="77777777" w:rsidR="000824F9" w:rsidRPr="00D0162F" w:rsidRDefault="000824F9" w:rsidP="00042A53">
            <w:pPr>
              <w:pStyle w:val="TAL"/>
            </w:pPr>
            <w:r w:rsidRPr="00D0162F">
              <w:t>SSB.3 CCA</w:t>
            </w:r>
          </w:p>
          <w:p w14:paraId="5359B258" w14:textId="77777777" w:rsidR="000824F9" w:rsidRPr="00D0162F" w:rsidRDefault="000824F9" w:rsidP="00042A53">
            <w:pPr>
              <w:pStyle w:val="TAL"/>
            </w:pPr>
            <w:r w:rsidRPr="00D0162F">
              <w:t>SSB.4 CCA</w:t>
            </w:r>
          </w:p>
        </w:tc>
      </w:tr>
      <w:tr w:rsidR="000824F9" w:rsidRPr="00D0162F" w14:paraId="3E0ED21C" w14:textId="77777777" w:rsidTr="000824F9">
        <w:tc>
          <w:tcPr>
            <w:tcW w:w="4499" w:type="dxa"/>
            <w:tcBorders>
              <w:bottom w:val="single" w:sz="4" w:space="0" w:color="auto"/>
            </w:tcBorders>
          </w:tcPr>
          <w:p w14:paraId="4AAB0867" w14:textId="77777777" w:rsidR="000824F9" w:rsidRPr="00D0162F" w:rsidRDefault="000824F9" w:rsidP="00042A53">
            <w:pPr>
              <w:pStyle w:val="TAL"/>
            </w:pPr>
            <w:r w:rsidRPr="00D0162F">
              <w:t>}</w:t>
            </w:r>
          </w:p>
        </w:tc>
        <w:tc>
          <w:tcPr>
            <w:tcW w:w="2276" w:type="dxa"/>
          </w:tcPr>
          <w:p w14:paraId="1E6E3741" w14:textId="77777777" w:rsidR="000824F9" w:rsidRPr="00D0162F" w:rsidRDefault="000824F9" w:rsidP="00042A53">
            <w:pPr>
              <w:pStyle w:val="TAL"/>
            </w:pPr>
          </w:p>
        </w:tc>
        <w:tc>
          <w:tcPr>
            <w:tcW w:w="1700" w:type="dxa"/>
          </w:tcPr>
          <w:p w14:paraId="054A784E" w14:textId="77777777" w:rsidR="000824F9" w:rsidRPr="00D0162F" w:rsidRDefault="000824F9" w:rsidP="00042A53">
            <w:pPr>
              <w:pStyle w:val="TAL"/>
            </w:pPr>
          </w:p>
        </w:tc>
        <w:tc>
          <w:tcPr>
            <w:tcW w:w="1164" w:type="dxa"/>
          </w:tcPr>
          <w:p w14:paraId="14F60AF3" w14:textId="77777777" w:rsidR="000824F9" w:rsidRPr="00D0162F" w:rsidRDefault="000824F9" w:rsidP="00042A53">
            <w:pPr>
              <w:pStyle w:val="TAL"/>
            </w:pPr>
          </w:p>
        </w:tc>
      </w:tr>
    </w:tbl>
    <w:p w14:paraId="599F6119" w14:textId="77777777" w:rsidR="000824F9" w:rsidRPr="00D0162F" w:rsidRDefault="000824F9" w:rsidP="000824F9"/>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36"/>
        <w:gridCol w:w="5811"/>
      </w:tblGrid>
      <w:tr w:rsidR="000824F9" w:rsidRPr="00D0162F" w14:paraId="02139FAC" w14:textId="77777777" w:rsidTr="00042A53">
        <w:trPr>
          <w:jc w:val="center"/>
        </w:trPr>
        <w:tc>
          <w:tcPr>
            <w:tcW w:w="3936" w:type="dxa"/>
            <w:tcBorders>
              <w:top w:val="single" w:sz="4" w:space="0" w:color="auto"/>
              <w:left w:val="single" w:sz="4" w:space="0" w:color="auto"/>
              <w:bottom w:val="single" w:sz="4" w:space="0" w:color="auto"/>
              <w:right w:val="single" w:sz="4" w:space="0" w:color="auto"/>
            </w:tcBorders>
            <w:hideMark/>
          </w:tcPr>
          <w:p w14:paraId="525CEF9F" w14:textId="77777777" w:rsidR="000824F9" w:rsidRPr="00D0162F" w:rsidRDefault="000824F9" w:rsidP="00042A53">
            <w:pPr>
              <w:pStyle w:val="TAH"/>
            </w:pPr>
            <w:r w:rsidRPr="00D0162F">
              <w:t>Condition</w:t>
            </w:r>
          </w:p>
        </w:tc>
        <w:tc>
          <w:tcPr>
            <w:tcW w:w="5811" w:type="dxa"/>
            <w:tcBorders>
              <w:top w:val="single" w:sz="4" w:space="0" w:color="auto"/>
              <w:left w:val="single" w:sz="4" w:space="0" w:color="auto"/>
              <w:bottom w:val="single" w:sz="4" w:space="0" w:color="auto"/>
              <w:right w:val="single" w:sz="4" w:space="0" w:color="auto"/>
            </w:tcBorders>
            <w:hideMark/>
          </w:tcPr>
          <w:p w14:paraId="5261840C" w14:textId="77777777" w:rsidR="000824F9" w:rsidRPr="00D0162F" w:rsidRDefault="000824F9" w:rsidP="00042A53">
            <w:pPr>
              <w:pStyle w:val="TAH"/>
            </w:pPr>
            <w:r w:rsidRPr="00D0162F">
              <w:t>Explanation</w:t>
            </w:r>
          </w:p>
        </w:tc>
      </w:tr>
      <w:tr w:rsidR="000824F9" w:rsidRPr="00D0162F" w14:paraId="1DD30C67" w14:textId="77777777" w:rsidTr="00042A53">
        <w:trPr>
          <w:jc w:val="center"/>
        </w:trPr>
        <w:tc>
          <w:tcPr>
            <w:tcW w:w="3936" w:type="dxa"/>
            <w:tcBorders>
              <w:top w:val="single" w:sz="4" w:space="0" w:color="auto"/>
              <w:left w:val="single" w:sz="4" w:space="0" w:color="auto"/>
              <w:bottom w:val="single" w:sz="4" w:space="0" w:color="auto"/>
              <w:right w:val="single" w:sz="4" w:space="0" w:color="auto"/>
            </w:tcBorders>
            <w:hideMark/>
          </w:tcPr>
          <w:p w14:paraId="45E13EC2" w14:textId="77777777" w:rsidR="000824F9" w:rsidRPr="00D0162F" w:rsidRDefault="000824F9" w:rsidP="00042A53">
            <w:pPr>
              <w:pStyle w:val="TAL"/>
            </w:pPr>
            <w:r w:rsidRPr="00D0162F">
              <w:t>SSB.X CCA</w:t>
            </w:r>
          </w:p>
        </w:tc>
        <w:tc>
          <w:tcPr>
            <w:tcW w:w="5811" w:type="dxa"/>
            <w:tcBorders>
              <w:top w:val="single" w:sz="4" w:space="0" w:color="auto"/>
              <w:left w:val="single" w:sz="4" w:space="0" w:color="auto"/>
              <w:bottom w:val="single" w:sz="4" w:space="0" w:color="auto"/>
              <w:right w:val="single" w:sz="4" w:space="0" w:color="auto"/>
            </w:tcBorders>
            <w:hideMark/>
          </w:tcPr>
          <w:p w14:paraId="6D3177EF" w14:textId="77777777" w:rsidR="000824F9" w:rsidRPr="00D0162F" w:rsidRDefault="000824F9" w:rsidP="00042A53">
            <w:pPr>
              <w:pStyle w:val="TAL"/>
            </w:pPr>
            <w:r w:rsidRPr="00D0162F">
              <w:t>SSB pattern SSB.X CCA configured as per section A.3A (X = {1,2,3,4})</w:t>
            </w:r>
          </w:p>
        </w:tc>
      </w:tr>
      <w:tr w:rsidR="000824F9" w:rsidRPr="00D0162F" w14:paraId="1AF480C1" w14:textId="77777777" w:rsidTr="00042A53">
        <w:trPr>
          <w:jc w:val="center"/>
        </w:trPr>
        <w:tc>
          <w:tcPr>
            <w:tcW w:w="3936" w:type="dxa"/>
            <w:tcBorders>
              <w:top w:val="single" w:sz="4" w:space="0" w:color="auto"/>
              <w:left w:val="single" w:sz="4" w:space="0" w:color="auto"/>
              <w:bottom w:val="single" w:sz="4" w:space="0" w:color="auto"/>
              <w:right w:val="single" w:sz="4" w:space="0" w:color="auto"/>
            </w:tcBorders>
          </w:tcPr>
          <w:p w14:paraId="448F9991" w14:textId="77777777" w:rsidR="000824F9" w:rsidRPr="00D0162F" w:rsidRDefault="000824F9" w:rsidP="00042A53">
            <w:pPr>
              <w:pStyle w:val="TAL"/>
            </w:pPr>
            <w:r w:rsidRPr="00D0162F">
              <w:t>Dynamic</w:t>
            </w:r>
          </w:p>
        </w:tc>
        <w:tc>
          <w:tcPr>
            <w:tcW w:w="5811" w:type="dxa"/>
            <w:tcBorders>
              <w:top w:val="single" w:sz="4" w:space="0" w:color="auto"/>
              <w:left w:val="single" w:sz="4" w:space="0" w:color="auto"/>
              <w:bottom w:val="single" w:sz="4" w:space="0" w:color="auto"/>
              <w:right w:val="single" w:sz="4" w:space="0" w:color="auto"/>
            </w:tcBorders>
          </w:tcPr>
          <w:p w14:paraId="54033AD3" w14:textId="77777777" w:rsidR="000824F9" w:rsidRPr="00D0162F" w:rsidRDefault="000824F9" w:rsidP="00042A53">
            <w:pPr>
              <w:pStyle w:val="TAL"/>
            </w:pPr>
            <w:r w:rsidRPr="00D0162F">
              <w:t>Dynamic channel access</w:t>
            </w:r>
          </w:p>
        </w:tc>
      </w:tr>
      <w:tr w:rsidR="000824F9" w:rsidRPr="00D0162F" w14:paraId="4A3FA5B3" w14:textId="77777777" w:rsidTr="00042A53">
        <w:trPr>
          <w:jc w:val="center"/>
        </w:trPr>
        <w:tc>
          <w:tcPr>
            <w:tcW w:w="3936" w:type="dxa"/>
            <w:tcBorders>
              <w:top w:val="single" w:sz="4" w:space="0" w:color="auto"/>
              <w:left w:val="single" w:sz="4" w:space="0" w:color="auto"/>
              <w:bottom w:val="single" w:sz="4" w:space="0" w:color="auto"/>
              <w:right w:val="single" w:sz="4" w:space="0" w:color="auto"/>
            </w:tcBorders>
          </w:tcPr>
          <w:p w14:paraId="30FC2642" w14:textId="77777777" w:rsidR="000824F9" w:rsidRPr="00D0162F" w:rsidRDefault="000824F9" w:rsidP="00042A53">
            <w:pPr>
              <w:pStyle w:val="TAL"/>
            </w:pPr>
            <w:r w:rsidRPr="00D0162F">
              <w:t>SemiStatic</w:t>
            </w:r>
          </w:p>
        </w:tc>
        <w:tc>
          <w:tcPr>
            <w:tcW w:w="5811" w:type="dxa"/>
            <w:tcBorders>
              <w:top w:val="single" w:sz="4" w:space="0" w:color="auto"/>
              <w:left w:val="single" w:sz="4" w:space="0" w:color="auto"/>
              <w:bottom w:val="single" w:sz="4" w:space="0" w:color="auto"/>
              <w:right w:val="single" w:sz="4" w:space="0" w:color="auto"/>
            </w:tcBorders>
          </w:tcPr>
          <w:p w14:paraId="54548A04" w14:textId="77777777" w:rsidR="000824F9" w:rsidRPr="00D0162F" w:rsidRDefault="000824F9" w:rsidP="00042A53">
            <w:pPr>
              <w:pStyle w:val="TAL"/>
            </w:pPr>
            <w:r w:rsidRPr="00D0162F">
              <w:t>Semi-static channel access</w:t>
            </w:r>
          </w:p>
        </w:tc>
      </w:tr>
    </w:tbl>
    <w:p w14:paraId="06C4B399" w14:textId="77777777" w:rsidR="000824F9" w:rsidRPr="00D0162F" w:rsidRDefault="000824F9" w:rsidP="000824F9"/>
    <w:p w14:paraId="432AB9D1" w14:textId="77777777" w:rsidR="000824F9" w:rsidRPr="00D0162F" w:rsidRDefault="000824F9" w:rsidP="000824F9">
      <w:pPr>
        <w:pStyle w:val="TH"/>
      </w:pPr>
      <w:r w:rsidRPr="00D0162F">
        <w:t>Table H.3.10-2: SSB-MTC for Shared Spectrum Acces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0824F9" w:rsidRPr="00D0162F" w14:paraId="55C69BBD" w14:textId="77777777" w:rsidTr="00042A53">
        <w:tc>
          <w:tcPr>
            <w:tcW w:w="9747" w:type="dxa"/>
            <w:gridSpan w:val="4"/>
          </w:tcPr>
          <w:p w14:paraId="59275A78" w14:textId="77777777" w:rsidR="000824F9" w:rsidRPr="00D0162F" w:rsidRDefault="000824F9" w:rsidP="00042A53">
            <w:pPr>
              <w:pStyle w:val="TAH"/>
              <w:jc w:val="left"/>
              <w:rPr>
                <w:b w:val="0"/>
              </w:rPr>
            </w:pPr>
            <w:r w:rsidRPr="00D0162F">
              <w:rPr>
                <w:b w:val="0"/>
              </w:rPr>
              <w:t>Derivation Path: Table 38.508-1 Table 7.3.1-3</w:t>
            </w:r>
          </w:p>
        </w:tc>
      </w:tr>
      <w:tr w:rsidR="000824F9" w:rsidRPr="00D0162F" w14:paraId="724FAE8F" w14:textId="77777777" w:rsidTr="00042A53">
        <w:tc>
          <w:tcPr>
            <w:tcW w:w="4535" w:type="dxa"/>
          </w:tcPr>
          <w:p w14:paraId="3F517BF3" w14:textId="77777777" w:rsidR="000824F9" w:rsidRPr="00D0162F" w:rsidRDefault="000824F9" w:rsidP="00042A53">
            <w:pPr>
              <w:pStyle w:val="TAH"/>
            </w:pPr>
            <w:r w:rsidRPr="00D0162F">
              <w:t>Information Element</w:t>
            </w:r>
          </w:p>
        </w:tc>
        <w:tc>
          <w:tcPr>
            <w:tcW w:w="2267" w:type="dxa"/>
          </w:tcPr>
          <w:p w14:paraId="340CEE66" w14:textId="77777777" w:rsidR="000824F9" w:rsidRPr="00D0162F" w:rsidRDefault="000824F9" w:rsidP="00042A53">
            <w:pPr>
              <w:pStyle w:val="TAH"/>
            </w:pPr>
            <w:r w:rsidRPr="00D0162F">
              <w:t>Value/remark</w:t>
            </w:r>
          </w:p>
        </w:tc>
        <w:tc>
          <w:tcPr>
            <w:tcW w:w="1273" w:type="dxa"/>
          </w:tcPr>
          <w:p w14:paraId="6F227FB7" w14:textId="77777777" w:rsidR="000824F9" w:rsidRPr="00D0162F" w:rsidRDefault="000824F9" w:rsidP="00042A53">
            <w:pPr>
              <w:pStyle w:val="TAH"/>
            </w:pPr>
            <w:r w:rsidRPr="00D0162F">
              <w:t>Comment</w:t>
            </w:r>
          </w:p>
        </w:tc>
        <w:tc>
          <w:tcPr>
            <w:tcW w:w="1672" w:type="dxa"/>
          </w:tcPr>
          <w:p w14:paraId="198A8652" w14:textId="77777777" w:rsidR="000824F9" w:rsidRPr="00D0162F" w:rsidRDefault="000824F9" w:rsidP="00042A53">
            <w:pPr>
              <w:pStyle w:val="TAH"/>
            </w:pPr>
            <w:r w:rsidRPr="00D0162F">
              <w:t>Condition</w:t>
            </w:r>
          </w:p>
        </w:tc>
      </w:tr>
      <w:tr w:rsidR="000824F9" w:rsidRPr="00D0162F" w14:paraId="4590DD02" w14:textId="77777777" w:rsidTr="00042A53">
        <w:tc>
          <w:tcPr>
            <w:tcW w:w="4535" w:type="dxa"/>
          </w:tcPr>
          <w:p w14:paraId="75E89BAF" w14:textId="77777777" w:rsidR="000824F9" w:rsidRPr="00D0162F" w:rsidRDefault="000824F9" w:rsidP="00042A53">
            <w:pPr>
              <w:pStyle w:val="TAL"/>
            </w:pPr>
            <w:r w:rsidRPr="00D0162F">
              <w:t xml:space="preserve">SSB-MTC ::= </w:t>
            </w:r>
            <w:r w:rsidRPr="00D0162F">
              <w:rPr>
                <w:snapToGrid w:val="0"/>
              </w:rPr>
              <w:t xml:space="preserve">SEQUENCE </w:t>
            </w:r>
            <w:r w:rsidRPr="00D0162F">
              <w:t>{</w:t>
            </w:r>
          </w:p>
        </w:tc>
        <w:tc>
          <w:tcPr>
            <w:tcW w:w="2267" w:type="dxa"/>
          </w:tcPr>
          <w:p w14:paraId="77A96C9A" w14:textId="77777777" w:rsidR="000824F9" w:rsidRPr="00D0162F" w:rsidRDefault="000824F9" w:rsidP="00042A53">
            <w:pPr>
              <w:pStyle w:val="TAL"/>
            </w:pPr>
          </w:p>
        </w:tc>
        <w:tc>
          <w:tcPr>
            <w:tcW w:w="1273" w:type="dxa"/>
          </w:tcPr>
          <w:p w14:paraId="39B83CAB" w14:textId="77777777" w:rsidR="000824F9" w:rsidRPr="00D0162F" w:rsidRDefault="000824F9" w:rsidP="00042A53">
            <w:pPr>
              <w:pStyle w:val="TAL"/>
            </w:pPr>
          </w:p>
        </w:tc>
        <w:tc>
          <w:tcPr>
            <w:tcW w:w="1672" w:type="dxa"/>
          </w:tcPr>
          <w:p w14:paraId="6BFC352C" w14:textId="77777777" w:rsidR="000824F9" w:rsidRPr="00D0162F" w:rsidRDefault="000824F9" w:rsidP="00042A53">
            <w:pPr>
              <w:pStyle w:val="TAL"/>
            </w:pPr>
          </w:p>
        </w:tc>
      </w:tr>
      <w:tr w:rsidR="000824F9" w:rsidRPr="00D0162F" w14:paraId="6C354968" w14:textId="77777777" w:rsidTr="00042A53">
        <w:tc>
          <w:tcPr>
            <w:tcW w:w="4535" w:type="dxa"/>
            <w:tcBorders>
              <w:top w:val="single" w:sz="4" w:space="0" w:color="auto"/>
              <w:left w:val="single" w:sz="4" w:space="0" w:color="auto"/>
              <w:bottom w:val="single" w:sz="4" w:space="0" w:color="auto"/>
              <w:right w:val="single" w:sz="4" w:space="0" w:color="auto"/>
            </w:tcBorders>
          </w:tcPr>
          <w:p w14:paraId="617B71A9" w14:textId="77777777" w:rsidR="000824F9" w:rsidRPr="00D0162F" w:rsidRDefault="000824F9" w:rsidP="00042A53">
            <w:pPr>
              <w:pStyle w:val="TAL"/>
            </w:pPr>
            <w:r w:rsidRPr="00D0162F">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57C45BBA" w14:textId="77777777" w:rsidR="000824F9" w:rsidRPr="00D0162F" w:rsidRDefault="000824F9" w:rsidP="00042A53">
            <w:pPr>
              <w:pStyle w:val="TAL"/>
            </w:pPr>
          </w:p>
        </w:tc>
        <w:tc>
          <w:tcPr>
            <w:tcW w:w="1273" w:type="dxa"/>
            <w:tcBorders>
              <w:top w:val="single" w:sz="4" w:space="0" w:color="auto"/>
              <w:left w:val="single" w:sz="4" w:space="0" w:color="auto"/>
              <w:bottom w:val="single" w:sz="4" w:space="0" w:color="auto"/>
              <w:right w:val="single" w:sz="4" w:space="0" w:color="auto"/>
            </w:tcBorders>
          </w:tcPr>
          <w:p w14:paraId="22FFC7AA" w14:textId="77777777" w:rsidR="000824F9" w:rsidRPr="00D0162F" w:rsidRDefault="000824F9" w:rsidP="00042A53">
            <w:pPr>
              <w:pStyle w:val="TAL"/>
            </w:pPr>
          </w:p>
        </w:tc>
        <w:tc>
          <w:tcPr>
            <w:tcW w:w="1672" w:type="dxa"/>
            <w:tcBorders>
              <w:top w:val="single" w:sz="4" w:space="0" w:color="auto"/>
              <w:left w:val="single" w:sz="4" w:space="0" w:color="auto"/>
              <w:bottom w:val="single" w:sz="4" w:space="0" w:color="auto"/>
              <w:right w:val="single" w:sz="4" w:space="0" w:color="auto"/>
            </w:tcBorders>
          </w:tcPr>
          <w:p w14:paraId="499B771C" w14:textId="77777777" w:rsidR="000824F9" w:rsidRPr="00D0162F" w:rsidRDefault="000824F9" w:rsidP="00042A53">
            <w:pPr>
              <w:pStyle w:val="TAL"/>
            </w:pPr>
          </w:p>
        </w:tc>
      </w:tr>
      <w:tr w:rsidR="000824F9" w:rsidRPr="00D0162F" w14:paraId="1BAEEF01" w14:textId="77777777" w:rsidTr="003841EF">
        <w:tc>
          <w:tcPr>
            <w:tcW w:w="4535" w:type="dxa"/>
            <w:tcBorders>
              <w:top w:val="single" w:sz="4" w:space="0" w:color="auto"/>
              <w:left w:val="single" w:sz="4" w:space="0" w:color="auto"/>
              <w:bottom w:val="nil"/>
              <w:right w:val="single" w:sz="4" w:space="0" w:color="auto"/>
            </w:tcBorders>
          </w:tcPr>
          <w:p w14:paraId="534E0B9F" w14:textId="6F978CA0" w:rsidR="000824F9" w:rsidRPr="00D0162F" w:rsidRDefault="000824F9" w:rsidP="00042A53">
            <w:pPr>
              <w:pStyle w:val="TAL"/>
            </w:pPr>
            <w:r w:rsidRPr="00D0162F">
              <w:t xml:space="preserve">    sf20</w:t>
            </w:r>
          </w:p>
        </w:tc>
        <w:tc>
          <w:tcPr>
            <w:tcW w:w="2267" w:type="dxa"/>
            <w:tcBorders>
              <w:top w:val="single" w:sz="4" w:space="0" w:color="auto"/>
              <w:left w:val="single" w:sz="4" w:space="0" w:color="auto"/>
              <w:bottom w:val="single" w:sz="4" w:space="0" w:color="auto"/>
              <w:right w:val="single" w:sz="4" w:space="0" w:color="auto"/>
            </w:tcBorders>
          </w:tcPr>
          <w:p w14:paraId="7420C1E1" w14:textId="65E3C9F4" w:rsidR="000824F9" w:rsidRPr="00D0162F" w:rsidRDefault="000824F9" w:rsidP="00042A53">
            <w:pPr>
              <w:pStyle w:val="TAL"/>
            </w:pPr>
            <w:r w:rsidRPr="00D0162F">
              <w:t>0</w:t>
            </w:r>
          </w:p>
        </w:tc>
        <w:tc>
          <w:tcPr>
            <w:tcW w:w="1273" w:type="dxa"/>
            <w:tcBorders>
              <w:top w:val="single" w:sz="4" w:space="0" w:color="auto"/>
              <w:left w:val="single" w:sz="4" w:space="0" w:color="auto"/>
              <w:bottom w:val="single" w:sz="4" w:space="0" w:color="auto"/>
              <w:right w:val="single" w:sz="4" w:space="0" w:color="auto"/>
            </w:tcBorders>
          </w:tcPr>
          <w:p w14:paraId="27BABCE4" w14:textId="77777777" w:rsidR="000824F9" w:rsidRPr="00D0162F" w:rsidRDefault="000824F9" w:rsidP="00042A53">
            <w:pPr>
              <w:pStyle w:val="TAL"/>
            </w:pPr>
          </w:p>
        </w:tc>
        <w:tc>
          <w:tcPr>
            <w:tcW w:w="1672" w:type="dxa"/>
            <w:tcBorders>
              <w:top w:val="single" w:sz="4" w:space="0" w:color="auto"/>
              <w:left w:val="single" w:sz="4" w:space="0" w:color="auto"/>
              <w:bottom w:val="single" w:sz="4" w:space="0" w:color="auto"/>
              <w:right w:val="single" w:sz="4" w:space="0" w:color="auto"/>
            </w:tcBorders>
          </w:tcPr>
          <w:p w14:paraId="41ED3CE3" w14:textId="78C0FD2A" w:rsidR="000824F9" w:rsidRPr="00D0162F" w:rsidRDefault="000824F9" w:rsidP="00042A53">
            <w:pPr>
              <w:pStyle w:val="TAL"/>
            </w:pPr>
            <w:r w:rsidRPr="00D0162F">
              <w:t>SMTC.1</w:t>
            </w:r>
          </w:p>
          <w:p w14:paraId="4545A3EF" w14:textId="5B75A5E8" w:rsidR="000824F9" w:rsidRPr="00D0162F" w:rsidRDefault="000824F9" w:rsidP="00042A53">
            <w:pPr>
              <w:pStyle w:val="TAL"/>
            </w:pPr>
            <w:r w:rsidRPr="00D0162F">
              <w:t>SMTC.2</w:t>
            </w:r>
          </w:p>
        </w:tc>
      </w:tr>
      <w:tr w:rsidR="003841EF" w:rsidRPr="00D0162F" w14:paraId="3D1FA200" w14:textId="77777777" w:rsidTr="003841EF">
        <w:tc>
          <w:tcPr>
            <w:tcW w:w="4535" w:type="dxa"/>
            <w:tcBorders>
              <w:top w:val="nil"/>
              <w:left w:val="single" w:sz="4" w:space="0" w:color="auto"/>
              <w:bottom w:val="single" w:sz="4" w:space="0" w:color="auto"/>
              <w:right w:val="single" w:sz="4" w:space="0" w:color="auto"/>
            </w:tcBorders>
          </w:tcPr>
          <w:p w14:paraId="1FAEF756" w14:textId="77777777" w:rsidR="003841EF" w:rsidRPr="00D0162F" w:rsidRDefault="003841EF" w:rsidP="003841EF">
            <w:pPr>
              <w:pStyle w:val="TAL"/>
            </w:pPr>
          </w:p>
        </w:tc>
        <w:tc>
          <w:tcPr>
            <w:tcW w:w="2267" w:type="dxa"/>
            <w:tcBorders>
              <w:top w:val="single" w:sz="4" w:space="0" w:color="auto"/>
              <w:left w:val="single" w:sz="4" w:space="0" w:color="auto"/>
              <w:bottom w:val="single" w:sz="4" w:space="0" w:color="auto"/>
              <w:right w:val="single" w:sz="4" w:space="0" w:color="auto"/>
            </w:tcBorders>
          </w:tcPr>
          <w:p w14:paraId="16535CBC" w14:textId="625A64C8" w:rsidR="003841EF" w:rsidRPr="00D0162F" w:rsidDel="003841EF" w:rsidRDefault="003841EF" w:rsidP="003841EF">
            <w:pPr>
              <w:pStyle w:val="TAL"/>
            </w:pPr>
            <w:r>
              <w:t>10</w:t>
            </w:r>
          </w:p>
        </w:tc>
        <w:tc>
          <w:tcPr>
            <w:tcW w:w="1273" w:type="dxa"/>
            <w:tcBorders>
              <w:top w:val="single" w:sz="4" w:space="0" w:color="auto"/>
              <w:left w:val="single" w:sz="4" w:space="0" w:color="auto"/>
              <w:bottom w:val="single" w:sz="4" w:space="0" w:color="auto"/>
              <w:right w:val="single" w:sz="4" w:space="0" w:color="auto"/>
            </w:tcBorders>
          </w:tcPr>
          <w:p w14:paraId="17195E82" w14:textId="77777777" w:rsidR="003841EF" w:rsidRPr="00D0162F" w:rsidRDefault="003841EF" w:rsidP="003841EF">
            <w:pPr>
              <w:pStyle w:val="TAL"/>
            </w:pPr>
          </w:p>
        </w:tc>
        <w:tc>
          <w:tcPr>
            <w:tcW w:w="1672" w:type="dxa"/>
            <w:tcBorders>
              <w:top w:val="single" w:sz="4" w:space="0" w:color="auto"/>
              <w:left w:val="single" w:sz="4" w:space="0" w:color="auto"/>
              <w:bottom w:val="single" w:sz="4" w:space="0" w:color="auto"/>
              <w:right w:val="single" w:sz="4" w:space="0" w:color="auto"/>
            </w:tcBorders>
          </w:tcPr>
          <w:p w14:paraId="40D92DB0" w14:textId="77777777" w:rsidR="003841EF" w:rsidRDefault="003841EF" w:rsidP="003841EF">
            <w:pPr>
              <w:pStyle w:val="TAL"/>
            </w:pPr>
            <w:r>
              <w:t>SMTC.4</w:t>
            </w:r>
          </w:p>
          <w:p w14:paraId="434B5C45" w14:textId="66BA9B64" w:rsidR="003841EF" w:rsidRPr="00D0162F" w:rsidDel="003841EF" w:rsidRDefault="003841EF" w:rsidP="003841EF">
            <w:pPr>
              <w:pStyle w:val="TAL"/>
            </w:pPr>
            <w:r>
              <w:t>SMTC.5</w:t>
            </w:r>
          </w:p>
        </w:tc>
      </w:tr>
      <w:tr w:rsidR="000824F9" w:rsidRPr="00D0162F" w14:paraId="4EA23CBC" w14:textId="77777777" w:rsidTr="003841EF">
        <w:tc>
          <w:tcPr>
            <w:tcW w:w="4535" w:type="dxa"/>
            <w:tcBorders>
              <w:top w:val="single" w:sz="4" w:space="0" w:color="auto"/>
              <w:left w:val="single" w:sz="4" w:space="0" w:color="auto"/>
              <w:bottom w:val="single" w:sz="4" w:space="0" w:color="auto"/>
              <w:right w:val="single" w:sz="4" w:space="0" w:color="auto"/>
            </w:tcBorders>
          </w:tcPr>
          <w:p w14:paraId="2113B169" w14:textId="77777777" w:rsidR="000824F9" w:rsidRPr="00D0162F" w:rsidRDefault="000824F9" w:rsidP="00042A53">
            <w:pPr>
              <w:pStyle w:val="TAL"/>
            </w:pPr>
            <w:r w:rsidRPr="00D0162F">
              <w:t xml:space="preserve">  }</w:t>
            </w:r>
          </w:p>
        </w:tc>
        <w:tc>
          <w:tcPr>
            <w:tcW w:w="2267" w:type="dxa"/>
            <w:tcBorders>
              <w:top w:val="single" w:sz="4" w:space="0" w:color="auto"/>
              <w:left w:val="single" w:sz="4" w:space="0" w:color="auto"/>
              <w:bottom w:val="single" w:sz="4" w:space="0" w:color="auto"/>
              <w:right w:val="single" w:sz="4" w:space="0" w:color="auto"/>
            </w:tcBorders>
          </w:tcPr>
          <w:p w14:paraId="0B89DDE4" w14:textId="77777777" w:rsidR="000824F9" w:rsidRPr="00D0162F" w:rsidRDefault="000824F9" w:rsidP="00042A53">
            <w:pPr>
              <w:pStyle w:val="TAL"/>
            </w:pPr>
          </w:p>
        </w:tc>
        <w:tc>
          <w:tcPr>
            <w:tcW w:w="1273" w:type="dxa"/>
            <w:tcBorders>
              <w:top w:val="single" w:sz="4" w:space="0" w:color="auto"/>
              <w:left w:val="single" w:sz="4" w:space="0" w:color="auto"/>
              <w:bottom w:val="single" w:sz="4" w:space="0" w:color="auto"/>
              <w:right w:val="single" w:sz="4" w:space="0" w:color="auto"/>
            </w:tcBorders>
          </w:tcPr>
          <w:p w14:paraId="43123803" w14:textId="77777777" w:rsidR="000824F9" w:rsidRPr="00D0162F" w:rsidRDefault="000824F9" w:rsidP="00042A53">
            <w:pPr>
              <w:pStyle w:val="TAL"/>
            </w:pPr>
          </w:p>
        </w:tc>
        <w:tc>
          <w:tcPr>
            <w:tcW w:w="1672" w:type="dxa"/>
            <w:tcBorders>
              <w:top w:val="single" w:sz="4" w:space="0" w:color="auto"/>
              <w:left w:val="single" w:sz="4" w:space="0" w:color="auto"/>
              <w:bottom w:val="single" w:sz="4" w:space="0" w:color="auto"/>
              <w:right w:val="single" w:sz="4" w:space="0" w:color="auto"/>
            </w:tcBorders>
          </w:tcPr>
          <w:p w14:paraId="2CFBB02B" w14:textId="77777777" w:rsidR="000824F9" w:rsidRPr="00D0162F" w:rsidRDefault="000824F9" w:rsidP="00042A53">
            <w:pPr>
              <w:pStyle w:val="TAL"/>
            </w:pPr>
          </w:p>
        </w:tc>
      </w:tr>
      <w:tr w:rsidR="000824F9" w:rsidRPr="00D0162F" w14:paraId="7C361AA7" w14:textId="77777777" w:rsidTr="00042A53">
        <w:tc>
          <w:tcPr>
            <w:tcW w:w="4535" w:type="dxa"/>
            <w:vMerge w:val="restart"/>
            <w:tcBorders>
              <w:top w:val="single" w:sz="4" w:space="0" w:color="auto"/>
              <w:left w:val="single" w:sz="4" w:space="0" w:color="auto"/>
              <w:right w:val="single" w:sz="4" w:space="0" w:color="auto"/>
            </w:tcBorders>
          </w:tcPr>
          <w:p w14:paraId="4100CD57" w14:textId="77777777" w:rsidR="000824F9" w:rsidRPr="00D0162F" w:rsidRDefault="000824F9" w:rsidP="00042A53">
            <w:pPr>
              <w:pStyle w:val="TAL"/>
            </w:pPr>
            <w:r w:rsidRPr="00D0162F">
              <w:t xml:space="preserve">  duration</w:t>
            </w:r>
          </w:p>
        </w:tc>
        <w:tc>
          <w:tcPr>
            <w:tcW w:w="2267" w:type="dxa"/>
            <w:tcBorders>
              <w:top w:val="single" w:sz="4" w:space="0" w:color="auto"/>
              <w:left w:val="single" w:sz="4" w:space="0" w:color="auto"/>
              <w:bottom w:val="single" w:sz="4" w:space="0" w:color="auto"/>
              <w:right w:val="single" w:sz="4" w:space="0" w:color="auto"/>
            </w:tcBorders>
          </w:tcPr>
          <w:p w14:paraId="56D262AA" w14:textId="5368B9C4" w:rsidR="000824F9" w:rsidRPr="00D0162F" w:rsidRDefault="000824F9" w:rsidP="00042A53">
            <w:pPr>
              <w:pStyle w:val="TAL"/>
            </w:pPr>
            <w:r w:rsidRPr="00D0162F">
              <w:t>sf1</w:t>
            </w:r>
          </w:p>
        </w:tc>
        <w:tc>
          <w:tcPr>
            <w:tcW w:w="1273" w:type="dxa"/>
            <w:tcBorders>
              <w:top w:val="single" w:sz="4" w:space="0" w:color="auto"/>
              <w:left w:val="single" w:sz="4" w:space="0" w:color="auto"/>
              <w:bottom w:val="single" w:sz="4" w:space="0" w:color="auto"/>
              <w:right w:val="single" w:sz="4" w:space="0" w:color="auto"/>
            </w:tcBorders>
          </w:tcPr>
          <w:p w14:paraId="601FE85A" w14:textId="77777777" w:rsidR="000824F9" w:rsidRPr="00D0162F" w:rsidRDefault="000824F9" w:rsidP="00042A53">
            <w:pPr>
              <w:pStyle w:val="TAL"/>
            </w:pPr>
          </w:p>
        </w:tc>
        <w:tc>
          <w:tcPr>
            <w:tcW w:w="1672" w:type="dxa"/>
            <w:tcBorders>
              <w:top w:val="single" w:sz="4" w:space="0" w:color="auto"/>
              <w:left w:val="single" w:sz="4" w:space="0" w:color="auto"/>
              <w:bottom w:val="single" w:sz="4" w:space="0" w:color="auto"/>
              <w:right w:val="single" w:sz="4" w:space="0" w:color="auto"/>
            </w:tcBorders>
          </w:tcPr>
          <w:p w14:paraId="626A3A7D" w14:textId="15E2688E" w:rsidR="003841EF" w:rsidRDefault="000824F9" w:rsidP="003841EF">
            <w:pPr>
              <w:pStyle w:val="TAL"/>
            </w:pPr>
            <w:r w:rsidRPr="00D0162F">
              <w:t>SMTC.1</w:t>
            </w:r>
          </w:p>
          <w:p w14:paraId="4321A14F" w14:textId="2052B723" w:rsidR="000824F9" w:rsidRPr="00D0162F" w:rsidRDefault="003841EF" w:rsidP="003841EF">
            <w:pPr>
              <w:pStyle w:val="TAL"/>
            </w:pPr>
            <w:r>
              <w:t>SMTC.4</w:t>
            </w:r>
          </w:p>
        </w:tc>
      </w:tr>
      <w:tr w:rsidR="000824F9" w:rsidRPr="00D0162F" w14:paraId="64B5F97C" w14:textId="77777777" w:rsidTr="00042A53">
        <w:tc>
          <w:tcPr>
            <w:tcW w:w="4535" w:type="dxa"/>
            <w:vMerge/>
            <w:tcBorders>
              <w:left w:val="single" w:sz="4" w:space="0" w:color="auto"/>
              <w:bottom w:val="single" w:sz="4" w:space="0" w:color="auto"/>
              <w:right w:val="single" w:sz="4" w:space="0" w:color="auto"/>
            </w:tcBorders>
          </w:tcPr>
          <w:p w14:paraId="42A97965" w14:textId="77777777" w:rsidR="000824F9" w:rsidRPr="00D0162F" w:rsidRDefault="000824F9" w:rsidP="00042A53">
            <w:pPr>
              <w:pStyle w:val="TAL"/>
            </w:pPr>
          </w:p>
        </w:tc>
        <w:tc>
          <w:tcPr>
            <w:tcW w:w="2267" w:type="dxa"/>
            <w:tcBorders>
              <w:top w:val="single" w:sz="4" w:space="0" w:color="auto"/>
              <w:left w:val="single" w:sz="4" w:space="0" w:color="auto"/>
              <w:bottom w:val="single" w:sz="4" w:space="0" w:color="auto"/>
              <w:right w:val="single" w:sz="4" w:space="0" w:color="auto"/>
            </w:tcBorders>
          </w:tcPr>
          <w:p w14:paraId="7AA2F3ED" w14:textId="7020C3E1" w:rsidR="000824F9" w:rsidRPr="00D0162F" w:rsidRDefault="000824F9" w:rsidP="00042A53">
            <w:pPr>
              <w:pStyle w:val="TAL"/>
            </w:pPr>
            <w:r w:rsidRPr="00D0162F">
              <w:t>sf5</w:t>
            </w:r>
          </w:p>
        </w:tc>
        <w:tc>
          <w:tcPr>
            <w:tcW w:w="1273" w:type="dxa"/>
            <w:tcBorders>
              <w:top w:val="single" w:sz="4" w:space="0" w:color="auto"/>
              <w:left w:val="single" w:sz="4" w:space="0" w:color="auto"/>
              <w:bottom w:val="single" w:sz="4" w:space="0" w:color="auto"/>
              <w:right w:val="single" w:sz="4" w:space="0" w:color="auto"/>
            </w:tcBorders>
          </w:tcPr>
          <w:p w14:paraId="5874BBF0" w14:textId="77777777" w:rsidR="000824F9" w:rsidRPr="00D0162F" w:rsidRDefault="000824F9" w:rsidP="00042A53">
            <w:pPr>
              <w:pStyle w:val="TAL"/>
            </w:pPr>
          </w:p>
        </w:tc>
        <w:tc>
          <w:tcPr>
            <w:tcW w:w="1672" w:type="dxa"/>
            <w:tcBorders>
              <w:top w:val="single" w:sz="4" w:space="0" w:color="auto"/>
              <w:left w:val="single" w:sz="4" w:space="0" w:color="auto"/>
              <w:bottom w:val="single" w:sz="4" w:space="0" w:color="auto"/>
              <w:right w:val="single" w:sz="4" w:space="0" w:color="auto"/>
            </w:tcBorders>
          </w:tcPr>
          <w:p w14:paraId="61DA16D3" w14:textId="1C4C3B9E" w:rsidR="003841EF" w:rsidRDefault="000824F9" w:rsidP="003841EF">
            <w:pPr>
              <w:pStyle w:val="TAL"/>
            </w:pPr>
            <w:r w:rsidRPr="00D0162F">
              <w:t>SMTC.2</w:t>
            </w:r>
          </w:p>
          <w:p w14:paraId="115AD54F" w14:textId="06AA961D" w:rsidR="000824F9" w:rsidRPr="00D0162F" w:rsidRDefault="003841EF" w:rsidP="003841EF">
            <w:pPr>
              <w:pStyle w:val="TAL"/>
            </w:pPr>
            <w:r>
              <w:t>SMTC.5</w:t>
            </w:r>
          </w:p>
        </w:tc>
      </w:tr>
      <w:tr w:rsidR="000824F9" w:rsidRPr="00D0162F" w14:paraId="7C5DA4CB" w14:textId="77777777" w:rsidTr="00042A53">
        <w:tc>
          <w:tcPr>
            <w:tcW w:w="4535" w:type="dxa"/>
          </w:tcPr>
          <w:p w14:paraId="3430F652" w14:textId="77777777" w:rsidR="000824F9" w:rsidRPr="00D0162F" w:rsidRDefault="000824F9" w:rsidP="00042A53">
            <w:pPr>
              <w:pStyle w:val="TAL"/>
            </w:pPr>
            <w:r w:rsidRPr="00D0162F">
              <w:t>}</w:t>
            </w:r>
          </w:p>
        </w:tc>
        <w:tc>
          <w:tcPr>
            <w:tcW w:w="2267" w:type="dxa"/>
          </w:tcPr>
          <w:p w14:paraId="55666D52" w14:textId="77777777" w:rsidR="000824F9" w:rsidRPr="00D0162F" w:rsidRDefault="000824F9" w:rsidP="00042A53">
            <w:pPr>
              <w:pStyle w:val="TAL"/>
            </w:pPr>
          </w:p>
        </w:tc>
        <w:tc>
          <w:tcPr>
            <w:tcW w:w="1273" w:type="dxa"/>
          </w:tcPr>
          <w:p w14:paraId="557CD235" w14:textId="77777777" w:rsidR="000824F9" w:rsidRPr="00D0162F" w:rsidRDefault="000824F9" w:rsidP="00042A53">
            <w:pPr>
              <w:pStyle w:val="TAL"/>
            </w:pPr>
          </w:p>
        </w:tc>
        <w:tc>
          <w:tcPr>
            <w:tcW w:w="1672" w:type="dxa"/>
          </w:tcPr>
          <w:p w14:paraId="309918EA" w14:textId="77777777" w:rsidR="000824F9" w:rsidRPr="00D0162F" w:rsidRDefault="000824F9" w:rsidP="00042A53">
            <w:pPr>
              <w:pStyle w:val="TAL"/>
            </w:pPr>
          </w:p>
        </w:tc>
      </w:tr>
    </w:tbl>
    <w:p w14:paraId="2F87ED25" w14:textId="77777777" w:rsidR="000824F9" w:rsidRPr="00D0162F" w:rsidRDefault="000824F9" w:rsidP="000824F9"/>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85"/>
        <w:gridCol w:w="6962"/>
      </w:tblGrid>
      <w:tr w:rsidR="000824F9" w:rsidRPr="00D0162F" w14:paraId="21417074" w14:textId="77777777" w:rsidTr="00042A53">
        <w:tc>
          <w:tcPr>
            <w:tcW w:w="2785" w:type="dxa"/>
          </w:tcPr>
          <w:p w14:paraId="0CA15F6A" w14:textId="77777777" w:rsidR="000824F9" w:rsidRPr="00D0162F" w:rsidRDefault="000824F9" w:rsidP="00042A53">
            <w:pPr>
              <w:pStyle w:val="TAH"/>
            </w:pPr>
            <w:r w:rsidRPr="00D0162F">
              <w:t>Condition</w:t>
            </w:r>
          </w:p>
        </w:tc>
        <w:tc>
          <w:tcPr>
            <w:tcW w:w="6962" w:type="dxa"/>
          </w:tcPr>
          <w:p w14:paraId="25D6171D" w14:textId="77777777" w:rsidR="000824F9" w:rsidRPr="00D0162F" w:rsidRDefault="000824F9" w:rsidP="00042A53">
            <w:pPr>
              <w:pStyle w:val="TAH"/>
            </w:pPr>
            <w:r w:rsidRPr="00D0162F">
              <w:t>Explanation</w:t>
            </w:r>
          </w:p>
        </w:tc>
      </w:tr>
      <w:tr w:rsidR="000824F9" w:rsidRPr="00D0162F" w14:paraId="3FF71035" w14:textId="77777777" w:rsidTr="00042A53">
        <w:tc>
          <w:tcPr>
            <w:tcW w:w="2785" w:type="dxa"/>
          </w:tcPr>
          <w:p w14:paraId="6683DF77" w14:textId="3397DAE4" w:rsidR="000824F9" w:rsidRPr="00D0162F" w:rsidRDefault="000824F9" w:rsidP="00042A53">
            <w:pPr>
              <w:pStyle w:val="TAL"/>
            </w:pPr>
            <w:r w:rsidRPr="00D0162F">
              <w:t>SMTC.X</w:t>
            </w:r>
          </w:p>
        </w:tc>
        <w:tc>
          <w:tcPr>
            <w:tcW w:w="6962" w:type="dxa"/>
          </w:tcPr>
          <w:p w14:paraId="6C20C373" w14:textId="0E43CFD2" w:rsidR="000824F9" w:rsidRPr="00D0162F" w:rsidRDefault="000824F9" w:rsidP="00042A53">
            <w:pPr>
              <w:pStyle w:val="TAL"/>
            </w:pPr>
            <w:r w:rsidRPr="00D0162F">
              <w:t>SMTC pattern SMTC.X configured as per section A.</w:t>
            </w:r>
            <w:r w:rsidR="003841EF" w:rsidRPr="003841EF">
              <w:t>4</w:t>
            </w:r>
            <w:r w:rsidRPr="00D0162F">
              <w:t xml:space="preserve"> (X = {1,2</w:t>
            </w:r>
            <w:r w:rsidR="003841EF" w:rsidRPr="003841EF">
              <w:t>,4,5</w:t>
            </w:r>
            <w:r w:rsidRPr="00D0162F">
              <w:t>})</w:t>
            </w:r>
          </w:p>
        </w:tc>
      </w:tr>
    </w:tbl>
    <w:p w14:paraId="06DA3208" w14:textId="77777777" w:rsidR="003841EF" w:rsidRDefault="003841EF" w:rsidP="006F3226"/>
    <w:p w14:paraId="7BBE0CB5" w14:textId="77777777" w:rsidR="003841EF" w:rsidRDefault="003841EF" w:rsidP="003841EF">
      <w:pPr>
        <w:pStyle w:val="TH"/>
      </w:pPr>
      <w:r>
        <w:t xml:space="preserve">Table H.3.10-3: </w:t>
      </w:r>
      <w:r w:rsidRPr="006F3226">
        <w:rPr>
          <w:i/>
          <w:iCs/>
        </w:rPr>
        <w:t>MeasResultForRSSI</w:t>
      </w:r>
      <w:r w:rsidRPr="00D37832">
        <w:t xml:space="preserve"> </w:t>
      </w:r>
      <w:r>
        <w:t xml:space="preserve">for </w:t>
      </w:r>
      <w:r w:rsidRPr="00D0162F">
        <w:t>Shared Spectru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841EF" w:rsidRPr="00D37832" w14:paraId="57CB7F40" w14:textId="77777777" w:rsidTr="00BA5E98">
        <w:tc>
          <w:tcPr>
            <w:tcW w:w="9747" w:type="dxa"/>
            <w:gridSpan w:val="4"/>
            <w:tcBorders>
              <w:top w:val="single" w:sz="4" w:space="0" w:color="auto"/>
              <w:left w:val="single" w:sz="4" w:space="0" w:color="auto"/>
              <w:bottom w:val="single" w:sz="4" w:space="0" w:color="auto"/>
              <w:right w:val="single" w:sz="4" w:space="0" w:color="auto"/>
            </w:tcBorders>
            <w:hideMark/>
          </w:tcPr>
          <w:p w14:paraId="44FA779C" w14:textId="77777777" w:rsidR="003841EF" w:rsidRPr="004E0240" w:rsidRDefault="003841EF" w:rsidP="00BA5E98">
            <w:pPr>
              <w:pStyle w:val="TAH"/>
              <w:jc w:val="left"/>
              <w:rPr>
                <w:b w:val="0"/>
                <w:bCs/>
              </w:rPr>
            </w:pPr>
            <w:r w:rsidRPr="004E0240">
              <w:rPr>
                <w:b w:val="0"/>
                <w:bCs/>
                <w:lang w:eastAsia="fr-FR"/>
              </w:rPr>
              <w:t xml:space="preserve">Derivation Path: TS 38.508-1, </w:t>
            </w:r>
            <w:r w:rsidRPr="00992BAC">
              <w:rPr>
                <w:b w:val="0"/>
                <w:bCs/>
                <w:lang w:eastAsia="fr-FR"/>
              </w:rPr>
              <w:t>Table 4.6.3-78AA</w:t>
            </w:r>
          </w:p>
        </w:tc>
      </w:tr>
      <w:tr w:rsidR="003841EF" w:rsidRPr="00D37832" w14:paraId="74FBED1E" w14:textId="77777777" w:rsidTr="00BA5E98">
        <w:tc>
          <w:tcPr>
            <w:tcW w:w="4535" w:type="dxa"/>
            <w:tcBorders>
              <w:top w:val="single" w:sz="4" w:space="0" w:color="auto"/>
              <w:left w:val="single" w:sz="4" w:space="0" w:color="auto"/>
              <w:bottom w:val="single" w:sz="4" w:space="0" w:color="auto"/>
              <w:right w:val="single" w:sz="4" w:space="0" w:color="auto"/>
            </w:tcBorders>
            <w:hideMark/>
          </w:tcPr>
          <w:p w14:paraId="34DDA373" w14:textId="77777777" w:rsidR="003841EF" w:rsidRPr="00D37832" w:rsidRDefault="003841EF" w:rsidP="00BA5E98">
            <w:pPr>
              <w:pStyle w:val="TAH"/>
            </w:pPr>
            <w:r w:rsidRPr="00D37832">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5D44D84" w14:textId="77777777" w:rsidR="003841EF" w:rsidRPr="00D37832" w:rsidRDefault="003841EF" w:rsidP="00BA5E98">
            <w:pPr>
              <w:pStyle w:val="TAH"/>
            </w:pPr>
            <w:r w:rsidRPr="00D37832">
              <w:t>Value/remark</w:t>
            </w:r>
          </w:p>
        </w:tc>
        <w:tc>
          <w:tcPr>
            <w:tcW w:w="1700" w:type="dxa"/>
            <w:tcBorders>
              <w:top w:val="single" w:sz="4" w:space="0" w:color="auto"/>
              <w:left w:val="single" w:sz="4" w:space="0" w:color="auto"/>
              <w:bottom w:val="single" w:sz="4" w:space="0" w:color="auto"/>
              <w:right w:val="single" w:sz="4" w:space="0" w:color="auto"/>
            </w:tcBorders>
            <w:hideMark/>
          </w:tcPr>
          <w:p w14:paraId="2CAE9985" w14:textId="77777777" w:rsidR="003841EF" w:rsidRPr="00D37832" w:rsidRDefault="003841EF" w:rsidP="00BA5E98">
            <w:pPr>
              <w:pStyle w:val="TAH"/>
            </w:pPr>
            <w:r w:rsidRPr="00D37832">
              <w:t>Comment</w:t>
            </w:r>
          </w:p>
        </w:tc>
        <w:tc>
          <w:tcPr>
            <w:tcW w:w="1245" w:type="dxa"/>
            <w:tcBorders>
              <w:top w:val="single" w:sz="4" w:space="0" w:color="auto"/>
              <w:left w:val="single" w:sz="4" w:space="0" w:color="auto"/>
              <w:bottom w:val="single" w:sz="4" w:space="0" w:color="auto"/>
              <w:right w:val="single" w:sz="4" w:space="0" w:color="auto"/>
            </w:tcBorders>
            <w:hideMark/>
          </w:tcPr>
          <w:p w14:paraId="4144519E" w14:textId="77777777" w:rsidR="003841EF" w:rsidRPr="00D37832" w:rsidRDefault="003841EF" w:rsidP="00BA5E98">
            <w:pPr>
              <w:pStyle w:val="TAH"/>
            </w:pPr>
            <w:r w:rsidRPr="00D37832">
              <w:t>Condition</w:t>
            </w:r>
          </w:p>
        </w:tc>
      </w:tr>
      <w:tr w:rsidR="003841EF" w:rsidRPr="00D37832" w14:paraId="440FC375" w14:textId="77777777" w:rsidTr="00BA5E98">
        <w:tc>
          <w:tcPr>
            <w:tcW w:w="4535" w:type="dxa"/>
            <w:tcBorders>
              <w:top w:val="single" w:sz="4" w:space="0" w:color="auto"/>
              <w:left w:val="single" w:sz="4" w:space="0" w:color="auto"/>
              <w:bottom w:val="single" w:sz="4" w:space="0" w:color="auto"/>
              <w:right w:val="single" w:sz="4" w:space="0" w:color="auto"/>
            </w:tcBorders>
            <w:hideMark/>
          </w:tcPr>
          <w:p w14:paraId="7FC4861D" w14:textId="77777777" w:rsidR="003841EF" w:rsidRPr="00D37832" w:rsidRDefault="003841EF" w:rsidP="00BA5E98">
            <w:pPr>
              <w:pStyle w:val="TAL"/>
            </w:pPr>
            <w:r w:rsidRPr="00D37832">
              <w:t xml:space="preserve">MeasResultForRSSI ::= </w:t>
            </w:r>
            <w:r w:rsidRPr="00D37832">
              <w:rPr>
                <w:snapToGrid w:val="0"/>
              </w:rPr>
              <w:t xml:space="preserve">SEQUENCE </w:t>
            </w:r>
            <w:r w:rsidRPr="00D37832">
              <w:t>{</w:t>
            </w:r>
          </w:p>
        </w:tc>
        <w:tc>
          <w:tcPr>
            <w:tcW w:w="2267" w:type="dxa"/>
            <w:tcBorders>
              <w:top w:val="single" w:sz="4" w:space="0" w:color="auto"/>
              <w:left w:val="single" w:sz="4" w:space="0" w:color="auto"/>
              <w:bottom w:val="single" w:sz="4" w:space="0" w:color="auto"/>
              <w:right w:val="single" w:sz="4" w:space="0" w:color="auto"/>
            </w:tcBorders>
          </w:tcPr>
          <w:p w14:paraId="315A0E3B" w14:textId="77777777" w:rsidR="003841EF" w:rsidRPr="00D37832" w:rsidRDefault="003841EF" w:rsidP="00BA5E98">
            <w:pPr>
              <w:pStyle w:val="TAL"/>
            </w:pPr>
          </w:p>
        </w:tc>
        <w:tc>
          <w:tcPr>
            <w:tcW w:w="1700" w:type="dxa"/>
            <w:tcBorders>
              <w:top w:val="single" w:sz="4" w:space="0" w:color="auto"/>
              <w:left w:val="single" w:sz="4" w:space="0" w:color="auto"/>
              <w:bottom w:val="single" w:sz="4" w:space="0" w:color="auto"/>
              <w:right w:val="single" w:sz="4" w:space="0" w:color="auto"/>
            </w:tcBorders>
          </w:tcPr>
          <w:p w14:paraId="66E0C579" w14:textId="77777777" w:rsidR="003841EF" w:rsidRPr="00D37832" w:rsidRDefault="003841EF" w:rsidP="00BA5E98">
            <w:pPr>
              <w:pStyle w:val="TAL"/>
            </w:pPr>
          </w:p>
        </w:tc>
        <w:tc>
          <w:tcPr>
            <w:tcW w:w="1245" w:type="dxa"/>
            <w:tcBorders>
              <w:top w:val="single" w:sz="4" w:space="0" w:color="auto"/>
              <w:left w:val="single" w:sz="4" w:space="0" w:color="auto"/>
              <w:bottom w:val="single" w:sz="4" w:space="0" w:color="auto"/>
              <w:right w:val="single" w:sz="4" w:space="0" w:color="auto"/>
            </w:tcBorders>
          </w:tcPr>
          <w:p w14:paraId="58049D34" w14:textId="77777777" w:rsidR="003841EF" w:rsidRPr="00D37832" w:rsidRDefault="003841EF" w:rsidP="00BA5E98">
            <w:pPr>
              <w:pStyle w:val="TAL"/>
            </w:pPr>
          </w:p>
        </w:tc>
      </w:tr>
      <w:tr w:rsidR="003841EF" w:rsidRPr="00D37832" w14:paraId="7766E9FE" w14:textId="77777777" w:rsidTr="00BA5E98">
        <w:tc>
          <w:tcPr>
            <w:tcW w:w="4535" w:type="dxa"/>
            <w:tcBorders>
              <w:top w:val="single" w:sz="4" w:space="0" w:color="auto"/>
              <w:left w:val="single" w:sz="4" w:space="0" w:color="auto"/>
              <w:bottom w:val="single" w:sz="4" w:space="0" w:color="auto"/>
              <w:right w:val="single" w:sz="4" w:space="0" w:color="auto"/>
            </w:tcBorders>
            <w:hideMark/>
          </w:tcPr>
          <w:p w14:paraId="2BCA4B1A" w14:textId="77777777" w:rsidR="003841EF" w:rsidRPr="00D37832" w:rsidRDefault="003841EF" w:rsidP="00BA5E98">
            <w:pPr>
              <w:pStyle w:val="TAL"/>
            </w:pPr>
            <w:r w:rsidRPr="00D37832">
              <w:t xml:space="preserve"> rssi-Result-r16</w:t>
            </w:r>
          </w:p>
        </w:tc>
        <w:tc>
          <w:tcPr>
            <w:tcW w:w="2267" w:type="dxa"/>
            <w:tcBorders>
              <w:top w:val="single" w:sz="4" w:space="0" w:color="auto"/>
              <w:left w:val="single" w:sz="4" w:space="0" w:color="auto"/>
              <w:bottom w:val="single" w:sz="4" w:space="0" w:color="auto"/>
              <w:right w:val="single" w:sz="4" w:space="0" w:color="auto"/>
            </w:tcBorders>
            <w:hideMark/>
          </w:tcPr>
          <w:p w14:paraId="0AAFF7FE" w14:textId="77777777" w:rsidR="003841EF" w:rsidRPr="00D37832" w:rsidRDefault="003841EF" w:rsidP="00BA5E98">
            <w:pPr>
              <w:pStyle w:val="TAL"/>
            </w:pPr>
            <w:r w:rsidRPr="00D37832">
              <w:t>FFS</w:t>
            </w:r>
          </w:p>
        </w:tc>
        <w:tc>
          <w:tcPr>
            <w:tcW w:w="1700" w:type="dxa"/>
            <w:tcBorders>
              <w:top w:val="single" w:sz="4" w:space="0" w:color="auto"/>
              <w:left w:val="single" w:sz="4" w:space="0" w:color="auto"/>
              <w:bottom w:val="single" w:sz="4" w:space="0" w:color="auto"/>
              <w:right w:val="single" w:sz="4" w:space="0" w:color="auto"/>
            </w:tcBorders>
          </w:tcPr>
          <w:p w14:paraId="1BC9930F" w14:textId="77777777" w:rsidR="003841EF" w:rsidRPr="00D37832" w:rsidRDefault="003841EF" w:rsidP="00BA5E98">
            <w:pPr>
              <w:pStyle w:val="TAL"/>
            </w:pPr>
          </w:p>
        </w:tc>
        <w:tc>
          <w:tcPr>
            <w:tcW w:w="1245" w:type="dxa"/>
            <w:tcBorders>
              <w:top w:val="single" w:sz="4" w:space="0" w:color="auto"/>
              <w:left w:val="single" w:sz="4" w:space="0" w:color="auto"/>
              <w:bottom w:val="single" w:sz="4" w:space="0" w:color="auto"/>
              <w:right w:val="single" w:sz="4" w:space="0" w:color="auto"/>
            </w:tcBorders>
          </w:tcPr>
          <w:p w14:paraId="1F1B5A60" w14:textId="77777777" w:rsidR="003841EF" w:rsidRPr="00D37832" w:rsidRDefault="003841EF" w:rsidP="00BA5E98">
            <w:pPr>
              <w:pStyle w:val="TAL"/>
            </w:pPr>
          </w:p>
        </w:tc>
      </w:tr>
      <w:tr w:rsidR="003841EF" w:rsidRPr="00D37832" w14:paraId="68793184" w14:textId="77777777" w:rsidTr="00BA5E98">
        <w:tc>
          <w:tcPr>
            <w:tcW w:w="4535" w:type="dxa"/>
            <w:tcBorders>
              <w:top w:val="single" w:sz="4" w:space="0" w:color="auto"/>
              <w:left w:val="single" w:sz="4" w:space="0" w:color="auto"/>
              <w:bottom w:val="single" w:sz="4" w:space="0" w:color="auto"/>
              <w:right w:val="single" w:sz="4" w:space="0" w:color="auto"/>
            </w:tcBorders>
            <w:hideMark/>
          </w:tcPr>
          <w:p w14:paraId="422B9C4D" w14:textId="77777777" w:rsidR="003841EF" w:rsidRPr="00D37832" w:rsidRDefault="003841EF" w:rsidP="00BA5E98">
            <w:pPr>
              <w:pStyle w:val="TAL"/>
            </w:pPr>
            <w:r w:rsidRPr="00D37832">
              <w:t xml:space="preserve"> channelOccupancy-r16</w:t>
            </w:r>
          </w:p>
        </w:tc>
        <w:tc>
          <w:tcPr>
            <w:tcW w:w="2267" w:type="dxa"/>
            <w:tcBorders>
              <w:top w:val="single" w:sz="4" w:space="0" w:color="auto"/>
              <w:left w:val="single" w:sz="4" w:space="0" w:color="auto"/>
              <w:bottom w:val="single" w:sz="4" w:space="0" w:color="auto"/>
              <w:right w:val="single" w:sz="4" w:space="0" w:color="auto"/>
            </w:tcBorders>
            <w:hideMark/>
          </w:tcPr>
          <w:p w14:paraId="1E180686" w14:textId="77777777" w:rsidR="003841EF" w:rsidRPr="00D37832" w:rsidRDefault="003841EF" w:rsidP="00BA5E98">
            <w:pPr>
              <w:pStyle w:val="TAL"/>
            </w:pPr>
            <w:r w:rsidRPr="00D37832">
              <w:t>FFS</w:t>
            </w:r>
          </w:p>
        </w:tc>
        <w:tc>
          <w:tcPr>
            <w:tcW w:w="1700" w:type="dxa"/>
            <w:tcBorders>
              <w:top w:val="single" w:sz="4" w:space="0" w:color="auto"/>
              <w:left w:val="single" w:sz="4" w:space="0" w:color="auto"/>
              <w:bottom w:val="single" w:sz="4" w:space="0" w:color="auto"/>
              <w:right w:val="single" w:sz="4" w:space="0" w:color="auto"/>
            </w:tcBorders>
          </w:tcPr>
          <w:p w14:paraId="1ABF0046" w14:textId="77777777" w:rsidR="003841EF" w:rsidRPr="00D37832" w:rsidRDefault="003841EF" w:rsidP="00BA5E98">
            <w:pPr>
              <w:pStyle w:val="TAL"/>
            </w:pPr>
          </w:p>
        </w:tc>
        <w:tc>
          <w:tcPr>
            <w:tcW w:w="1245" w:type="dxa"/>
            <w:tcBorders>
              <w:top w:val="single" w:sz="4" w:space="0" w:color="auto"/>
              <w:left w:val="single" w:sz="4" w:space="0" w:color="auto"/>
              <w:bottom w:val="single" w:sz="4" w:space="0" w:color="auto"/>
              <w:right w:val="single" w:sz="4" w:space="0" w:color="auto"/>
            </w:tcBorders>
          </w:tcPr>
          <w:p w14:paraId="2C7A3CBF" w14:textId="77777777" w:rsidR="003841EF" w:rsidRPr="00D37832" w:rsidRDefault="003841EF" w:rsidP="00BA5E98">
            <w:pPr>
              <w:pStyle w:val="TAL"/>
            </w:pPr>
          </w:p>
        </w:tc>
      </w:tr>
      <w:tr w:rsidR="003841EF" w:rsidRPr="00D37832" w14:paraId="0AD4E750" w14:textId="77777777" w:rsidTr="00BA5E98">
        <w:tc>
          <w:tcPr>
            <w:tcW w:w="4535" w:type="dxa"/>
            <w:tcBorders>
              <w:top w:val="single" w:sz="4" w:space="0" w:color="auto"/>
              <w:left w:val="single" w:sz="4" w:space="0" w:color="auto"/>
              <w:bottom w:val="single" w:sz="4" w:space="0" w:color="auto"/>
              <w:right w:val="single" w:sz="4" w:space="0" w:color="auto"/>
            </w:tcBorders>
            <w:hideMark/>
          </w:tcPr>
          <w:p w14:paraId="0C6D95C2" w14:textId="77777777" w:rsidR="003841EF" w:rsidRPr="00D37832" w:rsidRDefault="003841EF" w:rsidP="00BA5E98">
            <w:pPr>
              <w:pStyle w:val="TAL"/>
            </w:pPr>
            <w:r w:rsidRPr="00D37832">
              <w:t>}</w:t>
            </w:r>
          </w:p>
        </w:tc>
        <w:tc>
          <w:tcPr>
            <w:tcW w:w="2267" w:type="dxa"/>
            <w:tcBorders>
              <w:top w:val="single" w:sz="4" w:space="0" w:color="auto"/>
              <w:left w:val="single" w:sz="4" w:space="0" w:color="auto"/>
              <w:bottom w:val="single" w:sz="4" w:space="0" w:color="auto"/>
              <w:right w:val="single" w:sz="4" w:space="0" w:color="auto"/>
            </w:tcBorders>
          </w:tcPr>
          <w:p w14:paraId="6316F02B" w14:textId="77777777" w:rsidR="003841EF" w:rsidRPr="00D37832" w:rsidRDefault="003841EF" w:rsidP="00BA5E98">
            <w:pPr>
              <w:pStyle w:val="TAL"/>
            </w:pPr>
          </w:p>
        </w:tc>
        <w:tc>
          <w:tcPr>
            <w:tcW w:w="1700" w:type="dxa"/>
            <w:tcBorders>
              <w:top w:val="single" w:sz="4" w:space="0" w:color="auto"/>
              <w:left w:val="single" w:sz="4" w:space="0" w:color="auto"/>
              <w:bottom w:val="single" w:sz="4" w:space="0" w:color="auto"/>
              <w:right w:val="single" w:sz="4" w:space="0" w:color="auto"/>
            </w:tcBorders>
          </w:tcPr>
          <w:p w14:paraId="02088069" w14:textId="77777777" w:rsidR="003841EF" w:rsidRPr="00D37832" w:rsidRDefault="003841EF" w:rsidP="00BA5E98">
            <w:pPr>
              <w:pStyle w:val="TAL"/>
            </w:pPr>
          </w:p>
        </w:tc>
        <w:tc>
          <w:tcPr>
            <w:tcW w:w="1245" w:type="dxa"/>
            <w:tcBorders>
              <w:top w:val="single" w:sz="4" w:space="0" w:color="auto"/>
              <w:left w:val="single" w:sz="4" w:space="0" w:color="auto"/>
              <w:bottom w:val="single" w:sz="4" w:space="0" w:color="auto"/>
              <w:right w:val="single" w:sz="4" w:space="0" w:color="auto"/>
            </w:tcBorders>
          </w:tcPr>
          <w:p w14:paraId="1B32E702" w14:textId="77777777" w:rsidR="003841EF" w:rsidRPr="00D37832" w:rsidRDefault="003841EF" w:rsidP="00BA5E98">
            <w:pPr>
              <w:pStyle w:val="TAL"/>
            </w:pPr>
          </w:p>
        </w:tc>
      </w:tr>
    </w:tbl>
    <w:p w14:paraId="454EB6ED" w14:textId="77777777" w:rsidR="000824F9" w:rsidRPr="00D0162F" w:rsidRDefault="000824F9" w:rsidP="00AB67FA"/>
    <w:p w14:paraId="563A859A" w14:textId="77777777" w:rsidR="0041350C" w:rsidRPr="00D0162F" w:rsidRDefault="0041350C">
      <w:pPr>
        <w:overflowPunct/>
        <w:autoSpaceDE/>
        <w:autoSpaceDN/>
        <w:adjustRightInd/>
        <w:spacing w:after="160" w:line="259" w:lineRule="auto"/>
        <w:textAlignment w:val="auto"/>
        <w:rPr>
          <w:rFonts w:ascii="Arial" w:hAnsi="Arial"/>
          <w:sz w:val="36"/>
        </w:rPr>
      </w:pPr>
      <w:r w:rsidRPr="00D0162F">
        <w:br w:type="page"/>
      </w:r>
    </w:p>
    <w:p w14:paraId="457A9FE1" w14:textId="4A7DC6A5" w:rsidR="00AB67FA" w:rsidRPr="00D0162F" w:rsidRDefault="00AB67FA" w:rsidP="00AB67FA">
      <w:pPr>
        <w:pStyle w:val="Heading8"/>
      </w:pPr>
      <w:r w:rsidRPr="00D0162F">
        <w:t>Annex I (normative):</w:t>
      </w:r>
      <w:r w:rsidRPr="00D0162F">
        <w:br/>
        <w:t>RRM OTA procedures</w:t>
      </w:r>
    </w:p>
    <w:p w14:paraId="0C5453FB" w14:textId="77777777" w:rsidR="00AB67FA" w:rsidRPr="00D0162F" w:rsidRDefault="00AB67FA" w:rsidP="00AB67FA">
      <w:r w:rsidRPr="00D0162F">
        <w:t>Annex I defines the RRM OTA procedures for the permitted testing methodologies defined in [32].</w:t>
      </w:r>
    </w:p>
    <w:p w14:paraId="1A26847A" w14:textId="77777777" w:rsidR="00AB67FA" w:rsidRPr="00D0162F" w:rsidRDefault="00AB67FA" w:rsidP="00AB67FA">
      <w:pPr>
        <w:pStyle w:val="Heading1"/>
      </w:pPr>
      <w:r w:rsidRPr="00D0162F">
        <w:t>I.0</w:t>
      </w:r>
      <w:r w:rsidRPr="00D0162F">
        <w:tab/>
        <w:t>Test applicability per permitted test method</w:t>
      </w:r>
    </w:p>
    <w:p w14:paraId="52B4E9F3" w14:textId="5E10EDD4" w:rsidR="00AB67FA" w:rsidRPr="00D0162F" w:rsidRDefault="00AB67FA" w:rsidP="00AB67FA">
      <w:r w:rsidRPr="00D0162F">
        <w:t xml:space="preserve">The applicability of each permitted test method for the different RRM Angle of Arrival (AoA) setups as defined in </w:t>
      </w:r>
      <w:r w:rsidR="006E0A54" w:rsidRPr="00D0162F">
        <w:t>Clause</w:t>
      </w:r>
      <w:r w:rsidRPr="00D0162F">
        <w:t xml:space="preserve"> A.9 is defined in Table I.0-1.</w:t>
      </w:r>
    </w:p>
    <w:p w14:paraId="018000DF" w14:textId="77777777" w:rsidR="00AB67FA" w:rsidRPr="00D0162F" w:rsidRDefault="00AB67FA" w:rsidP="00AB67FA"/>
    <w:p w14:paraId="26AE2C93" w14:textId="0776E323" w:rsidR="00AB67FA" w:rsidRPr="00D0162F" w:rsidRDefault="00AB67FA" w:rsidP="00AB67FA">
      <w:pPr>
        <w:keepNext/>
        <w:keepLines/>
        <w:spacing w:before="60"/>
        <w:jc w:val="center"/>
        <w:rPr>
          <w:rFonts w:ascii="Arial" w:eastAsia="Batang" w:hAnsi="Arial"/>
          <w:b/>
        </w:rPr>
      </w:pPr>
      <w:r w:rsidRPr="00D0162F">
        <w:rPr>
          <w:rFonts w:ascii="Arial" w:hAnsi="Arial"/>
          <w:b/>
        </w:rPr>
        <w:t>Table I.0-1</w:t>
      </w:r>
      <w:r w:rsidR="006932BE">
        <w:rPr>
          <w:rFonts w:ascii="Arial" w:hAnsi="Arial"/>
          <w:b/>
        </w:rPr>
        <w:t>:</w:t>
      </w:r>
      <w:r w:rsidRPr="00D0162F">
        <w:rPr>
          <w:rFonts w:ascii="Arial" w:hAnsi="Arial"/>
          <w:b/>
        </w:rPr>
        <w:t xml:space="preserve"> AoA Test Setup applicability per permitted test meth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43"/>
        <w:gridCol w:w="1758"/>
        <w:gridCol w:w="3598"/>
      </w:tblGrid>
      <w:tr w:rsidR="00AB67FA" w:rsidRPr="00D0162F" w14:paraId="06363C75" w14:textId="77777777" w:rsidTr="006E0A54">
        <w:trPr>
          <w:jc w:val="center"/>
        </w:trPr>
        <w:tc>
          <w:tcPr>
            <w:tcW w:w="1443" w:type="dxa"/>
            <w:shd w:val="clear" w:color="auto" w:fill="auto"/>
          </w:tcPr>
          <w:p w14:paraId="02F0DAC6" w14:textId="3082F46F" w:rsidR="00AB67FA" w:rsidRPr="00D0162F" w:rsidRDefault="00AB67FA" w:rsidP="006E0A54">
            <w:pPr>
              <w:pStyle w:val="TAH"/>
            </w:pPr>
            <w:r w:rsidRPr="00D0162F">
              <w:t>AoA</w:t>
            </w:r>
            <w:r w:rsidR="006E0A54" w:rsidRPr="00D0162F">
              <w:t xml:space="preserve"> </w:t>
            </w:r>
            <w:r w:rsidRPr="00D0162F">
              <w:t>Test</w:t>
            </w:r>
            <w:r w:rsidR="006E0A54" w:rsidRPr="00D0162F">
              <w:t xml:space="preserve"> </w:t>
            </w:r>
            <w:r w:rsidRPr="00D0162F">
              <w:t>Setup</w:t>
            </w:r>
          </w:p>
        </w:tc>
        <w:tc>
          <w:tcPr>
            <w:tcW w:w="1758" w:type="dxa"/>
            <w:shd w:val="clear" w:color="auto" w:fill="auto"/>
          </w:tcPr>
          <w:p w14:paraId="6D0594F6" w14:textId="76F2A33E" w:rsidR="00AB67FA" w:rsidRPr="00D0162F" w:rsidRDefault="00AB67FA" w:rsidP="006E0A54">
            <w:pPr>
              <w:pStyle w:val="TAH"/>
            </w:pPr>
            <w:r w:rsidRPr="00D0162F">
              <w:t>D</w:t>
            </w:r>
            <w:r w:rsidR="006E0A54" w:rsidRPr="00D0162F">
              <w:t xml:space="preserve"> </w:t>
            </w:r>
            <w:r w:rsidRPr="00D0162F">
              <w:t>&gt;</w:t>
            </w:r>
            <w:r w:rsidR="006E0A54" w:rsidRPr="00D0162F">
              <w:t xml:space="preserve"> </w:t>
            </w:r>
            <w:r w:rsidRPr="00D0162F">
              <w:t>5cm</w:t>
            </w:r>
            <w:r w:rsidR="006E0A54" w:rsidRPr="00D0162F">
              <w:t xml:space="preserve"> </w:t>
            </w:r>
            <w:r w:rsidRPr="00D0162F">
              <w:t>or</w:t>
            </w:r>
            <w:r w:rsidR="006E0A54" w:rsidRPr="00D0162F">
              <w:t xml:space="preserve"> </w:t>
            </w:r>
            <w:r w:rsidRPr="00D0162F">
              <w:t>No</w:t>
            </w:r>
            <w:r w:rsidR="006E0A54" w:rsidRPr="00D0162F">
              <w:t xml:space="preserve"> </w:t>
            </w:r>
            <w:r w:rsidRPr="00D0162F">
              <w:t>declaration</w:t>
            </w:r>
            <w:r w:rsidR="006E0A54" w:rsidRPr="00D0162F">
              <w:t xml:space="preserve"> </w:t>
            </w:r>
          </w:p>
        </w:tc>
        <w:tc>
          <w:tcPr>
            <w:tcW w:w="3598" w:type="dxa"/>
            <w:shd w:val="clear" w:color="auto" w:fill="auto"/>
          </w:tcPr>
          <w:p w14:paraId="0A309E51" w14:textId="0D9FD593" w:rsidR="00AB67FA" w:rsidRPr="00D0162F" w:rsidRDefault="00AB67FA" w:rsidP="006E0A54">
            <w:pPr>
              <w:pStyle w:val="TAH"/>
            </w:pPr>
            <w:r w:rsidRPr="00D0162F">
              <w:t>D</w:t>
            </w:r>
            <w:r w:rsidR="006E0A54" w:rsidRPr="00D0162F">
              <w:t xml:space="preserve"> </w:t>
            </w:r>
            <w:r w:rsidRPr="00D0162F">
              <w:t>≤</w:t>
            </w:r>
            <w:r w:rsidR="006E0A54" w:rsidRPr="00D0162F">
              <w:t xml:space="preserve"> </w:t>
            </w:r>
            <w:r w:rsidRPr="00D0162F">
              <w:t>5cm</w:t>
            </w:r>
          </w:p>
        </w:tc>
      </w:tr>
      <w:tr w:rsidR="00AB67FA" w:rsidRPr="00D0162F" w14:paraId="15B7EC14" w14:textId="77777777" w:rsidTr="006E0A54">
        <w:trPr>
          <w:jc w:val="center"/>
        </w:trPr>
        <w:tc>
          <w:tcPr>
            <w:tcW w:w="1443" w:type="dxa"/>
            <w:shd w:val="clear" w:color="auto" w:fill="auto"/>
          </w:tcPr>
          <w:p w14:paraId="69B9FC5D" w14:textId="3C2A3848" w:rsidR="00AB67FA" w:rsidRPr="00D0162F" w:rsidRDefault="00AB67FA" w:rsidP="006E0A54">
            <w:pPr>
              <w:pStyle w:val="TAL"/>
            </w:pPr>
            <w:r w:rsidRPr="00D0162F">
              <w:t>Setup</w:t>
            </w:r>
            <w:r w:rsidR="006E0A54" w:rsidRPr="00D0162F">
              <w:t xml:space="preserve"> </w:t>
            </w:r>
            <w:r w:rsidRPr="00D0162F">
              <w:t>1</w:t>
            </w:r>
          </w:p>
        </w:tc>
        <w:tc>
          <w:tcPr>
            <w:tcW w:w="1758" w:type="dxa"/>
            <w:shd w:val="clear" w:color="auto" w:fill="auto"/>
          </w:tcPr>
          <w:p w14:paraId="1F136DE7" w14:textId="46C04336" w:rsidR="00AB67FA" w:rsidRPr="00D0162F" w:rsidRDefault="00AB67FA" w:rsidP="006E0A54">
            <w:pPr>
              <w:pStyle w:val="TAL"/>
            </w:pPr>
            <w:r w:rsidRPr="00D0162F">
              <w:t>IFF,</w:t>
            </w:r>
            <w:r w:rsidR="006E0A54" w:rsidRPr="00D0162F">
              <w:t xml:space="preserve"> </w:t>
            </w:r>
            <w:r w:rsidRPr="00D0162F">
              <w:t>Enhanced</w:t>
            </w:r>
            <w:r w:rsidR="006E0A54" w:rsidRPr="00D0162F">
              <w:t xml:space="preserve"> </w:t>
            </w:r>
            <w:r w:rsidRPr="00D0162F">
              <w:t>IFF</w:t>
            </w:r>
          </w:p>
        </w:tc>
        <w:tc>
          <w:tcPr>
            <w:tcW w:w="3598" w:type="dxa"/>
            <w:shd w:val="clear" w:color="auto" w:fill="auto"/>
          </w:tcPr>
          <w:p w14:paraId="476C02E5" w14:textId="327648C8" w:rsidR="00AB67FA" w:rsidRPr="00D0162F" w:rsidRDefault="00AB67FA" w:rsidP="006E0A54">
            <w:pPr>
              <w:pStyle w:val="TAL"/>
            </w:pPr>
            <w:r w:rsidRPr="00D0162F">
              <w:t>DFF,</w:t>
            </w:r>
            <w:r w:rsidR="006E0A54" w:rsidRPr="00D0162F">
              <w:t xml:space="preserve"> </w:t>
            </w:r>
            <w:r w:rsidRPr="00D0162F">
              <w:t>IFF,</w:t>
            </w:r>
            <w:r w:rsidR="006E0A54" w:rsidRPr="00D0162F">
              <w:t xml:space="preserve"> </w:t>
            </w:r>
            <w:r w:rsidRPr="00D0162F">
              <w:t>Enhanced</w:t>
            </w:r>
            <w:r w:rsidR="006E0A54" w:rsidRPr="00D0162F">
              <w:t xml:space="preserve"> </w:t>
            </w:r>
            <w:r w:rsidRPr="00D0162F">
              <w:t>IFF,</w:t>
            </w:r>
            <w:r w:rsidR="006E0A54" w:rsidRPr="00D0162F">
              <w:t xml:space="preserve"> </w:t>
            </w:r>
            <w:r w:rsidRPr="00D0162F">
              <w:t>IFF+DFF</w:t>
            </w:r>
          </w:p>
        </w:tc>
      </w:tr>
      <w:tr w:rsidR="00AB67FA" w:rsidRPr="00D0162F" w14:paraId="2CAB96EB" w14:textId="77777777" w:rsidTr="006E0A54">
        <w:trPr>
          <w:jc w:val="center"/>
        </w:trPr>
        <w:tc>
          <w:tcPr>
            <w:tcW w:w="1443" w:type="dxa"/>
            <w:shd w:val="clear" w:color="auto" w:fill="auto"/>
          </w:tcPr>
          <w:p w14:paraId="4BE8696C" w14:textId="7A6B7F26" w:rsidR="00AB67FA" w:rsidRPr="00D0162F" w:rsidRDefault="00AB67FA" w:rsidP="006E0A54">
            <w:pPr>
              <w:pStyle w:val="TAL"/>
            </w:pPr>
            <w:r w:rsidRPr="00D0162F">
              <w:t>Setup</w:t>
            </w:r>
            <w:r w:rsidR="006E0A54" w:rsidRPr="00D0162F">
              <w:t xml:space="preserve"> </w:t>
            </w:r>
            <w:r w:rsidRPr="00D0162F">
              <w:t>2a</w:t>
            </w:r>
          </w:p>
        </w:tc>
        <w:tc>
          <w:tcPr>
            <w:tcW w:w="1758" w:type="dxa"/>
            <w:shd w:val="clear" w:color="auto" w:fill="auto"/>
          </w:tcPr>
          <w:p w14:paraId="2E2129E1" w14:textId="62F218D0" w:rsidR="00AB67FA" w:rsidRPr="00D0162F" w:rsidRDefault="00AB67FA" w:rsidP="006E0A54">
            <w:pPr>
              <w:pStyle w:val="TAL"/>
            </w:pPr>
            <w:r w:rsidRPr="00D0162F">
              <w:t>IFF,</w:t>
            </w:r>
            <w:r w:rsidR="006E0A54" w:rsidRPr="00D0162F">
              <w:t xml:space="preserve"> </w:t>
            </w:r>
            <w:r w:rsidRPr="00D0162F">
              <w:t>Enhanced</w:t>
            </w:r>
            <w:r w:rsidR="006E0A54" w:rsidRPr="00D0162F">
              <w:t xml:space="preserve"> </w:t>
            </w:r>
            <w:r w:rsidRPr="00D0162F">
              <w:t>IFF</w:t>
            </w:r>
          </w:p>
        </w:tc>
        <w:tc>
          <w:tcPr>
            <w:tcW w:w="3598" w:type="dxa"/>
            <w:shd w:val="clear" w:color="auto" w:fill="auto"/>
          </w:tcPr>
          <w:p w14:paraId="495067D1" w14:textId="055E136F" w:rsidR="00AB67FA" w:rsidRPr="00D0162F" w:rsidRDefault="00AB67FA" w:rsidP="006E0A54">
            <w:pPr>
              <w:pStyle w:val="TAL"/>
            </w:pPr>
            <w:r w:rsidRPr="00D0162F">
              <w:t>DFF,</w:t>
            </w:r>
            <w:r w:rsidR="006E0A54" w:rsidRPr="00D0162F">
              <w:t xml:space="preserve"> </w:t>
            </w:r>
            <w:r w:rsidRPr="00D0162F">
              <w:t>IFF,</w:t>
            </w:r>
            <w:r w:rsidR="006E0A54" w:rsidRPr="00D0162F">
              <w:t xml:space="preserve"> </w:t>
            </w:r>
            <w:r w:rsidRPr="00D0162F">
              <w:t>Enhanced</w:t>
            </w:r>
            <w:r w:rsidR="006E0A54" w:rsidRPr="00D0162F">
              <w:t xml:space="preserve"> </w:t>
            </w:r>
            <w:r w:rsidRPr="00D0162F">
              <w:t>IFF,</w:t>
            </w:r>
            <w:r w:rsidR="006E0A54" w:rsidRPr="00D0162F">
              <w:t xml:space="preserve"> </w:t>
            </w:r>
            <w:r w:rsidRPr="00D0162F">
              <w:t>IFF+DFF</w:t>
            </w:r>
          </w:p>
        </w:tc>
      </w:tr>
      <w:tr w:rsidR="00AB67FA" w:rsidRPr="00D0162F" w14:paraId="49D4EF73" w14:textId="77777777" w:rsidTr="006E0A54">
        <w:trPr>
          <w:jc w:val="center"/>
        </w:trPr>
        <w:tc>
          <w:tcPr>
            <w:tcW w:w="1443" w:type="dxa"/>
            <w:shd w:val="clear" w:color="auto" w:fill="auto"/>
          </w:tcPr>
          <w:p w14:paraId="4DC96E9E" w14:textId="295D9EBD" w:rsidR="00AB67FA" w:rsidRPr="00D0162F" w:rsidRDefault="00AB67FA" w:rsidP="006E0A54">
            <w:pPr>
              <w:pStyle w:val="TAL"/>
            </w:pPr>
            <w:r w:rsidRPr="00D0162F">
              <w:t>Setup</w:t>
            </w:r>
            <w:r w:rsidR="006E0A54" w:rsidRPr="00D0162F">
              <w:t xml:space="preserve"> </w:t>
            </w:r>
            <w:r w:rsidRPr="00D0162F">
              <w:t>2b</w:t>
            </w:r>
          </w:p>
        </w:tc>
        <w:tc>
          <w:tcPr>
            <w:tcW w:w="1758" w:type="dxa"/>
            <w:shd w:val="clear" w:color="auto" w:fill="auto"/>
          </w:tcPr>
          <w:p w14:paraId="43A5748C" w14:textId="65CA18DB" w:rsidR="00AB67FA" w:rsidRPr="00D0162F" w:rsidRDefault="00AB67FA" w:rsidP="006E0A54">
            <w:pPr>
              <w:pStyle w:val="TAL"/>
            </w:pPr>
            <w:r w:rsidRPr="00D0162F">
              <w:t>IFF,</w:t>
            </w:r>
            <w:r w:rsidR="006E0A54" w:rsidRPr="00D0162F">
              <w:t xml:space="preserve"> </w:t>
            </w:r>
            <w:r w:rsidRPr="00D0162F">
              <w:t>Enhanced</w:t>
            </w:r>
            <w:r w:rsidR="006E0A54" w:rsidRPr="00D0162F">
              <w:t xml:space="preserve"> </w:t>
            </w:r>
            <w:r w:rsidRPr="00D0162F">
              <w:t>IFF</w:t>
            </w:r>
          </w:p>
        </w:tc>
        <w:tc>
          <w:tcPr>
            <w:tcW w:w="3598" w:type="dxa"/>
            <w:shd w:val="clear" w:color="auto" w:fill="auto"/>
          </w:tcPr>
          <w:p w14:paraId="3D74EDD6" w14:textId="4F993CED" w:rsidR="00AB67FA" w:rsidRPr="00D0162F" w:rsidRDefault="00AB67FA" w:rsidP="006E0A54">
            <w:pPr>
              <w:pStyle w:val="TAL"/>
            </w:pPr>
            <w:r w:rsidRPr="00D0162F">
              <w:t>DFF,</w:t>
            </w:r>
            <w:r w:rsidR="006E0A54" w:rsidRPr="00D0162F">
              <w:t xml:space="preserve"> </w:t>
            </w:r>
            <w:r w:rsidRPr="00D0162F">
              <w:t>IFF,</w:t>
            </w:r>
            <w:r w:rsidR="006E0A54" w:rsidRPr="00D0162F">
              <w:t xml:space="preserve"> </w:t>
            </w:r>
            <w:r w:rsidRPr="00D0162F">
              <w:t>Enhanced</w:t>
            </w:r>
            <w:r w:rsidR="006E0A54" w:rsidRPr="00D0162F">
              <w:t xml:space="preserve"> </w:t>
            </w:r>
            <w:r w:rsidRPr="00D0162F">
              <w:t>IFF,</w:t>
            </w:r>
            <w:r w:rsidR="006E0A54" w:rsidRPr="00D0162F">
              <w:t xml:space="preserve"> </w:t>
            </w:r>
            <w:r w:rsidRPr="00D0162F">
              <w:t>IFF+DFF</w:t>
            </w:r>
          </w:p>
        </w:tc>
      </w:tr>
      <w:tr w:rsidR="00AB67FA" w:rsidRPr="00D0162F" w14:paraId="2407C170" w14:textId="77777777" w:rsidTr="006E0A54">
        <w:trPr>
          <w:jc w:val="center"/>
        </w:trPr>
        <w:tc>
          <w:tcPr>
            <w:tcW w:w="1443" w:type="dxa"/>
            <w:shd w:val="clear" w:color="auto" w:fill="auto"/>
          </w:tcPr>
          <w:p w14:paraId="08F2FE46" w14:textId="102F36B7" w:rsidR="00AB67FA" w:rsidRPr="00D0162F" w:rsidRDefault="00AB67FA" w:rsidP="006E0A54">
            <w:pPr>
              <w:pStyle w:val="TAL"/>
            </w:pPr>
            <w:r w:rsidRPr="00D0162F">
              <w:t>Setup</w:t>
            </w:r>
            <w:r w:rsidR="006E0A54" w:rsidRPr="00D0162F">
              <w:t xml:space="preserve"> </w:t>
            </w:r>
            <w:r w:rsidRPr="00D0162F">
              <w:t>3</w:t>
            </w:r>
          </w:p>
        </w:tc>
        <w:tc>
          <w:tcPr>
            <w:tcW w:w="1758" w:type="dxa"/>
            <w:shd w:val="clear" w:color="auto" w:fill="auto"/>
          </w:tcPr>
          <w:p w14:paraId="6D1181B1" w14:textId="45ECA195" w:rsidR="00AB67FA" w:rsidRPr="00D0162F" w:rsidRDefault="00AB67FA" w:rsidP="006E0A54">
            <w:pPr>
              <w:pStyle w:val="TAL"/>
            </w:pPr>
            <w:r w:rsidRPr="00D0162F">
              <w:t>Enhanced</w:t>
            </w:r>
            <w:r w:rsidR="006E0A54" w:rsidRPr="00D0162F">
              <w:t xml:space="preserve"> </w:t>
            </w:r>
            <w:r w:rsidRPr="00D0162F">
              <w:t>IFF</w:t>
            </w:r>
          </w:p>
        </w:tc>
        <w:tc>
          <w:tcPr>
            <w:tcW w:w="3598" w:type="dxa"/>
            <w:shd w:val="clear" w:color="auto" w:fill="auto"/>
          </w:tcPr>
          <w:p w14:paraId="53A96154" w14:textId="2EB68ADF" w:rsidR="00AB67FA" w:rsidRPr="00D0162F" w:rsidRDefault="00AB67FA" w:rsidP="006E0A54">
            <w:pPr>
              <w:pStyle w:val="TAL"/>
            </w:pPr>
            <w:r w:rsidRPr="00D0162F">
              <w:t>DFF,</w:t>
            </w:r>
            <w:r w:rsidR="006E0A54" w:rsidRPr="00D0162F">
              <w:t xml:space="preserve"> </w:t>
            </w:r>
            <w:r w:rsidRPr="00D0162F">
              <w:t>Enhanced</w:t>
            </w:r>
            <w:r w:rsidR="006E0A54" w:rsidRPr="00D0162F">
              <w:t xml:space="preserve"> </w:t>
            </w:r>
            <w:r w:rsidRPr="00D0162F">
              <w:t>IFF,</w:t>
            </w:r>
            <w:r w:rsidR="006E0A54" w:rsidRPr="00D0162F">
              <w:t xml:space="preserve"> </w:t>
            </w:r>
            <w:r w:rsidRPr="00D0162F">
              <w:t>IFF+DFF</w:t>
            </w:r>
          </w:p>
        </w:tc>
      </w:tr>
      <w:tr w:rsidR="00AB67FA" w:rsidRPr="00D0162F" w14:paraId="7299E9E1" w14:textId="77777777" w:rsidTr="006E0A54">
        <w:trPr>
          <w:jc w:val="center"/>
        </w:trPr>
        <w:tc>
          <w:tcPr>
            <w:tcW w:w="1443" w:type="dxa"/>
            <w:tcBorders>
              <w:top w:val="single" w:sz="4" w:space="0" w:color="auto"/>
              <w:left w:val="single" w:sz="4" w:space="0" w:color="auto"/>
              <w:bottom w:val="single" w:sz="4" w:space="0" w:color="auto"/>
              <w:right w:val="single" w:sz="4" w:space="0" w:color="auto"/>
            </w:tcBorders>
          </w:tcPr>
          <w:p w14:paraId="5894AB12" w14:textId="3C09FBC1" w:rsidR="00AB67FA" w:rsidRPr="00D0162F" w:rsidRDefault="00AB67FA" w:rsidP="006E0A54">
            <w:pPr>
              <w:pStyle w:val="TAL"/>
            </w:pPr>
            <w:r w:rsidRPr="00D0162F">
              <w:t>Setup</w:t>
            </w:r>
            <w:r w:rsidR="006E0A54" w:rsidRPr="00D0162F">
              <w:t xml:space="preserve"> </w:t>
            </w:r>
            <w:r w:rsidRPr="00D0162F">
              <w:t>4a</w:t>
            </w:r>
          </w:p>
        </w:tc>
        <w:tc>
          <w:tcPr>
            <w:tcW w:w="1758" w:type="dxa"/>
            <w:tcBorders>
              <w:top w:val="single" w:sz="4" w:space="0" w:color="auto"/>
              <w:left w:val="single" w:sz="4" w:space="0" w:color="auto"/>
              <w:bottom w:val="single" w:sz="4" w:space="0" w:color="auto"/>
              <w:right w:val="single" w:sz="4" w:space="0" w:color="auto"/>
            </w:tcBorders>
          </w:tcPr>
          <w:p w14:paraId="5A73B305" w14:textId="716B2136" w:rsidR="00AB67FA" w:rsidRPr="00D0162F" w:rsidRDefault="00AB67FA" w:rsidP="006E0A54">
            <w:pPr>
              <w:pStyle w:val="TAL"/>
            </w:pPr>
            <w:r w:rsidRPr="00D0162F">
              <w:t>Enhanced</w:t>
            </w:r>
            <w:r w:rsidR="006E0A54" w:rsidRPr="00D0162F">
              <w:t xml:space="preserve"> </w:t>
            </w:r>
            <w:r w:rsidRPr="00D0162F">
              <w:t>IFF</w:t>
            </w:r>
          </w:p>
        </w:tc>
        <w:tc>
          <w:tcPr>
            <w:tcW w:w="3598" w:type="dxa"/>
            <w:tcBorders>
              <w:top w:val="single" w:sz="4" w:space="0" w:color="auto"/>
              <w:left w:val="single" w:sz="4" w:space="0" w:color="auto"/>
              <w:bottom w:val="single" w:sz="4" w:space="0" w:color="auto"/>
              <w:right w:val="single" w:sz="4" w:space="0" w:color="auto"/>
            </w:tcBorders>
          </w:tcPr>
          <w:p w14:paraId="23A7ACB9" w14:textId="0166E8CA" w:rsidR="00AB67FA" w:rsidRPr="00D0162F" w:rsidRDefault="00AB67FA" w:rsidP="006E0A54">
            <w:pPr>
              <w:pStyle w:val="TAL"/>
            </w:pPr>
            <w:r w:rsidRPr="00D0162F">
              <w:t>DFF,</w:t>
            </w:r>
            <w:r w:rsidR="006E0A54" w:rsidRPr="00D0162F">
              <w:t xml:space="preserve"> </w:t>
            </w:r>
            <w:r w:rsidRPr="00D0162F">
              <w:t>Enhanced</w:t>
            </w:r>
            <w:r w:rsidR="006E0A54" w:rsidRPr="00D0162F">
              <w:t xml:space="preserve"> </w:t>
            </w:r>
            <w:r w:rsidRPr="00D0162F">
              <w:t>IFF,</w:t>
            </w:r>
            <w:r w:rsidR="006E0A54" w:rsidRPr="00D0162F">
              <w:t xml:space="preserve"> </w:t>
            </w:r>
            <w:r w:rsidRPr="00D0162F">
              <w:t>IFF+DFF</w:t>
            </w:r>
          </w:p>
        </w:tc>
      </w:tr>
      <w:tr w:rsidR="00AB67FA" w:rsidRPr="00D0162F" w14:paraId="3893F841" w14:textId="77777777" w:rsidTr="006E0A54">
        <w:trPr>
          <w:jc w:val="center"/>
        </w:trPr>
        <w:tc>
          <w:tcPr>
            <w:tcW w:w="1443" w:type="dxa"/>
            <w:tcBorders>
              <w:top w:val="single" w:sz="4" w:space="0" w:color="auto"/>
              <w:left w:val="single" w:sz="4" w:space="0" w:color="auto"/>
              <w:bottom w:val="single" w:sz="4" w:space="0" w:color="auto"/>
              <w:right w:val="single" w:sz="4" w:space="0" w:color="auto"/>
            </w:tcBorders>
          </w:tcPr>
          <w:p w14:paraId="15AE512E" w14:textId="05606D17" w:rsidR="00AB67FA" w:rsidRPr="00D0162F" w:rsidRDefault="00AB67FA" w:rsidP="006E0A54">
            <w:pPr>
              <w:pStyle w:val="TAL"/>
            </w:pPr>
            <w:r w:rsidRPr="00D0162F">
              <w:t>Setup</w:t>
            </w:r>
            <w:r w:rsidR="006E0A54" w:rsidRPr="00D0162F">
              <w:t xml:space="preserve"> </w:t>
            </w:r>
            <w:r w:rsidRPr="00D0162F">
              <w:t>4b</w:t>
            </w:r>
          </w:p>
        </w:tc>
        <w:tc>
          <w:tcPr>
            <w:tcW w:w="1758" w:type="dxa"/>
            <w:tcBorders>
              <w:top w:val="single" w:sz="4" w:space="0" w:color="auto"/>
              <w:left w:val="single" w:sz="4" w:space="0" w:color="auto"/>
              <w:bottom w:val="single" w:sz="4" w:space="0" w:color="auto"/>
              <w:right w:val="single" w:sz="4" w:space="0" w:color="auto"/>
            </w:tcBorders>
          </w:tcPr>
          <w:p w14:paraId="5B6D0FAD" w14:textId="12CAB6A3" w:rsidR="00AB67FA" w:rsidRPr="00D0162F" w:rsidRDefault="00AB67FA" w:rsidP="006E0A54">
            <w:pPr>
              <w:pStyle w:val="TAL"/>
            </w:pPr>
            <w:r w:rsidRPr="00D0162F">
              <w:t>Enhanced</w:t>
            </w:r>
            <w:r w:rsidR="006E0A54" w:rsidRPr="00D0162F">
              <w:t xml:space="preserve"> </w:t>
            </w:r>
            <w:r w:rsidRPr="00D0162F">
              <w:t>IFF</w:t>
            </w:r>
          </w:p>
        </w:tc>
        <w:tc>
          <w:tcPr>
            <w:tcW w:w="3598" w:type="dxa"/>
            <w:tcBorders>
              <w:top w:val="single" w:sz="4" w:space="0" w:color="auto"/>
              <w:left w:val="single" w:sz="4" w:space="0" w:color="auto"/>
              <w:bottom w:val="single" w:sz="4" w:space="0" w:color="auto"/>
              <w:right w:val="single" w:sz="4" w:space="0" w:color="auto"/>
            </w:tcBorders>
          </w:tcPr>
          <w:p w14:paraId="01FF4202" w14:textId="5DED687F" w:rsidR="00AB67FA" w:rsidRPr="00D0162F" w:rsidRDefault="00AB67FA" w:rsidP="006E0A54">
            <w:pPr>
              <w:pStyle w:val="TAL"/>
            </w:pPr>
            <w:r w:rsidRPr="00D0162F">
              <w:t>DFF,</w:t>
            </w:r>
            <w:r w:rsidR="006E0A54" w:rsidRPr="00D0162F">
              <w:t xml:space="preserve"> </w:t>
            </w:r>
            <w:r w:rsidRPr="00D0162F">
              <w:t>Enhanced</w:t>
            </w:r>
            <w:r w:rsidR="006E0A54" w:rsidRPr="00D0162F">
              <w:t xml:space="preserve"> </w:t>
            </w:r>
            <w:r w:rsidRPr="00D0162F">
              <w:t>IFF,</w:t>
            </w:r>
            <w:r w:rsidR="006E0A54" w:rsidRPr="00D0162F">
              <w:t xml:space="preserve"> </w:t>
            </w:r>
            <w:r w:rsidRPr="00D0162F">
              <w:t>IFF+DFF</w:t>
            </w:r>
          </w:p>
        </w:tc>
      </w:tr>
      <w:tr w:rsidR="00AB67FA" w:rsidRPr="00D0162F" w14:paraId="2D699C11" w14:textId="77777777" w:rsidTr="006E0A54">
        <w:trPr>
          <w:jc w:val="center"/>
        </w:trPr>
        <w:tc>
          <w:tcPr>
            <w:tcW w:w="6799" w:type="dxa"/>
            <w:gridSpan w:val="3"/>
            <w:tcBorders>
              <w:top w:val="single" w:sz="4" w:space="0" w:color="auto"/>
              <w:left w:val="single" w:sz="4" w:space="0" w:color="auto"/>
              <w:bottom w:val="single" w:sz="4" w:space="0" w:color="auto"/>
              <w:right w:val="single" w:sz="4" w:space="0" w:color="auto"/>
            </w:tcBorders>
          </w:tcPr>
          <w:p w14:paraId="1FA7B1EE" w14:textId="6E83F47B" w:rsidR="00AB67FA" w:rsidRPr="00D0162F" w:rsidRDefault="00AB67FA" w:rsidP="006E0A54">
            <w:pPr>
              <w:pStyle w:val="TAN"/>
            </w:pPr>
            <w:r w:rsidRPr="00D0162F">
              <w:t>NOTE1:</w:t>
            </w:r>
            <w:r w:rsidRPr="00D0162F">
              <w:tab/>
              <w:t>D</w:t>
            </w:r>
            <w:r w:rsidR="006E0A54" w:rsidRPr="00D0162F">
              <w:t xml:space="preserve"> </w:t>
            </w:r>
            <w:r w:rsidRPr="00D0162F">
              <w:t>=The</w:t>
            </w:r>
            <w:r w:rsidR="006E0A54" w:rsidRPr="00D0162F">
              <w:t xml:space="preserve"> </w:t>
            </w:r>
            <w:r w:rsidRPr="00D0162F">
              <w:t>diameter</w:t>
            </w:r>
            <w:r w:rsidR="006E0A54" w:rsidRPr="00D0162F">
              <w:t xml:space="preserve"> </w:t>
            </w:r>
            <w:r w:rsidRPr="00D0162F">
              <w:t>of</w:t>
            </w:r>
            <w:r w:rsidR="006E0A54" w:rsidRPr="00D0162F">
              <w:t xml:space="preserve"> </w:t>
            </w:r>
            <w:r w:rsidRPr="00D0162F">
              <w:t>the</w:t>
            </w:r>
            <w:r w:rsidR="006E0A54" w:rsidRPr="00D0162F">
              <w:t xml:space="preserve"> </w:t>
            </w:r>
            <w:r w:rsidRPr="00D0162F">
              <w:t>smallest</w:t>
            </w:r>
            <w:r w:rsidR="006E0A54" w:rsidRPr="00D0162F">
              <w:t xml:space="preserve"> </w:t>
            </w:r>
            <w:r w:rsidRPr="00D0162F">
              <w:t>sphere</w:t>
            </w:r>
            <w:r w:rsidR="006E0A54" w:rsidRPr="00D0162F">
              <w:t xml:space="preserve"> </w:t>
            </w:r>
            <w:r w:rsidRPr="00D0162F">
              <w:t>that</w:t>
            </w:r>
            <w:r w:rsidR="006E0A54" w:rsidRPr="00D0162F">
              <w:t xml:space="preserve"> </w:t>
            </w:r>
            <w:r w:rsidRPr="00D0162F">
              <w:t>encloses</w:t>
            </w:r>
            <w:r w:rsidR="006E0A54" w:rsidRPr="00D0162F">
              <w:t xml:space="preserve"> </w:t>
            </w:r>
            <w:r w:rsidRPr="00D0162F">
              <w:t>the</w:t>
            </w:r>
            <w:r w:rsidR="006E0A54" w:rsidRPr="00D0162F">
              <w:t xml:space="preserve"> </w:t>
            </w:r>
            <w:r w:rsidRPr="00D0162F">
              <w:t>radiating</w:t>
            </w:r>
            <w:r w:rsidR="006E0A54" w:rsidRPr="00D0162F">
              <w:t xml:space="preserve"> </w:t>
            </w:r>
            <w:r w:rsidRPr="00D0162F">
              <w:t>parts</w:t>
            </w:r>
            <w:r w:rsidR="006E0A54" w:rsidRPr="00D0162F">
              <w:t xml:space="preserve"> </w:t>
            </w:r>
            <w:r w:rsidRPr="00D0162F">
              <w:t>of</w:t>
            </w:r>
            <w:r w:rsidR="006E0A54" w:rsidRPr="00D0162F">
              <w:t xml:space="preserve"> </w:t>
            </w:r>
            <w:r w:rsidRPr="00D0162F">
              <w:t>the</w:t>
            </w:r>
            <w:r w:rsidR="006E0A54" w:rsidRPr="00D0162F">
              <w:t xml:space="preserve"> </w:t>
            </w:r>
            <w:r w:rsidRPr="00D0162F">
              <w:t>phase</w:t>
            </w:r>
            <w:r w:rsidR="006E0A54" w:rsidRPr="00D0162F">
              <w:t xml:space="preserve"> </w:t>
            </w:r>
            <w:r w:rsidRPr="00D0162F">
              <w:t>coherent</w:t>
            </w:r>
            <w:r w:rsidR="006E0A54" w:rsidRPr="00D0162F">
              <w:t xml:space="preserve"> </w:t>
            </w:r>
            <w:r w:rsidRPr="00D0162F">
              <w:t>array</w:t>
            </w:r>
            <w:r w:rsidR="006E0A54" w:rsidRPr="00D0162F">
              <w:t xml:space="preserve"> </w:t>
            </w:r>
            <w:r w:rsidRPr="00D0162F">
              <w:t>antenna(s)</w:t>
            </w:r>
            <w:r w:rsidR="006E0A54" w:rsidRPr="00D0162F">
              <w:t xml:space="preserve"> </w:t>
            </w:r>
            <w:r w:rsidRPr="00D0162F">
              <w:t>active</w:t>
            </w:r>
            <w:r w:rsidR="006E0A54" w:rsidRPr="00D0162F">
              <w:t xml:space="preserve"> </w:t>
            </w:r>
            <w:r w:rsidRPr="00D0162F">
              <w:t>at</w:t>
            </w:r>
            <w:r w:rsidR="006E0A54" w:rsidRPr="00D0162F">
              <w:t xml:space="preserve"> </w:t>
            </w:r>
            <w:r w:rsidRPr="00D0162F">
              <w:t>any</w:t>
            </w:r>
            <w:r w:rsidR="006E0A54" w:rsidRPr="00D0162F">
              <w:t xml:space="preserve"> </w:t>
            </w:r>
            <w:r w:rsidRPr="00D0162F">
              <w:t>one</w:t>
            </w:r>
            <w:r w:rsidR="006E0A54" w:rsidRPr="00D0162F">
              <w:t xml:space="preserve"> </w:t>
            </w:r>
            <w:r w:rsidRPr="00D0162F">
              <w:t>time</w:t>
            </w:r>
            <w:r w:rsidR="006E0A54" w:rsidRPr="00D0162F">
              <w:t xml:space="preserve"> </w:t>
            </w:r>
            <w:r w:rsidRPr="00D0162F">
              <w:t>during</w:t>
            </w:r>
            <w:r w:rsidR="006E0A54" w:rsidRPr="00D0162F">
              <w:t xml:space="preserve"> </w:t>
            </w:r>
            <w:r w:rsidRPr="00D0162F">
              <w:t>the</w:t>
            </w:r>
            <w:r w:rsidR="006E0A54" w:rsidRPr="00D0162F">
              <w:t xml:space="preserve"> </w:t>
            </w:r>
            <w:r w:rsidRPr="00D0162F">
              <w:t>test.,</w:t>
            </w:r>
            <w:r w:rsidR="006E0A54" w:rsidRPr="00D0162F">
              <w:t xml:space="preserve"> </w:t>
            </w:r>
            <w:r w:rsidRPr="00D0162F">
              <w:t>declared</w:t>
            </w:r>
            <w:r w:rsidR="006E0A54" w:rsidRPr="00D0162F">
              <w:t xml:space="preserve"> </w:t>
            </w:r>
            <w:r w:rsidRPr="00D0162F">
              <w:t>by</w:t>
            </w:r>
            <w:r w:rsidR="006E0A54" w:rsidRPr="00D0162F">
              <w:t xml:space="preserve"> </w:t>
            </w:r>
            <w:r w:rsidRPr="00D0162F">
              <w:t>UE</w:t>
            </w:r>
            <w:r w:rsidR="006E0A54" w:rsidRPr="00D0162F">
              <w:t xml:space="preserve"> </w:t>
            </w:r>
            <w:r w:rsidRPr="00D0162F">
              <w:t>vendor</w:t>
            </w:r>
            <w:r w:rsidR="006E0A54" w:rsidRPr="00D0162F">
              <w:t xml:space="preserve"> </w:t>
            </w:r>
            <w:r w:rsidRPr="00D0162F">
              <w:t>as</w:t>
            </w:r>
            <w:r w:rsidR="006E0A54" w:rsidRPr="00D0162F">
              <w:t xml:space="preserve"> </w:t>
            </w:r>
            <w:r w:rsidRPr="00D0162F">
              <w:t>per</w:t>
            </w:r>
            <w:r w:rsidR="006E0A54" w:rsidRPr="00D0162F">
              <w:t xml:space="preserve"> </w:t>
            </w:r>
            <w:r w:rsidRPr="00D0162F">
              <w:t>Table</w:t>
            </w:r>
            <w:r w:rsidR="006E0A54" w:rsidRPr="00D0162F">
              <w:t xml:space="preserve"> </w:t>
            </w:r>
            <w:r w:rsidRPr="00D0162F">
              <w:t>4.3.9-9</w:t>
            </w:r>
            <w:r w:rsidR="006E0A54" w:rsidRPr="00D0162F">
              <w:t xml:space="preserve"> </w:t>
            </w:r>
            <w:r w:rsidRPr="00D0162F">
              <w:t>in</w:t>
            </w:r>
            <w:r w:rsidR="006E0A54" w:rsidRPr="00D0162F">
              <w:t xml:space="preserve"> </w:t>
            </w:r>
            <w:r w:rsidRPr="00D0162F">
              <w:t>TS</w:t>
            </w:r>
            <w:r w:rsidR="006E0A54" w:rsidRPr="00D0162F">
              <w:t xml:space="preserve"> </w:t>
            </w:r>
            <w:r w:rsidRPr="00D0162F">
              <w:t>38.508-2</w:t>
            </w:r>
          </w:p>
          <w:p w14:paraId="7F61B98B" w14:textId="5A8852A0" w:rsidR="00AB67FA" w:rsidRPr="00D0162F" w:rsidRDefault="00AB67FA" w:rsidP="006E0A54">
            <w:pPr>
              <w:pStyle w:val="TAN"/>
            </w:pPr>
            <w:r w:rsidRPr="00D0162F">
              <w:t>NOTE2:</w:t>
            </w:r>
            <w:r w:rsidR="006932BE">
              <w:tab/>
            </w:r>
            <w:r w:rsidRPr="00D0162F">
              <w:t>DFF</w:t>
            </w:r>
            <w:r w:rsidR="006E0A54" w:rsidRPr="00D0162F">
              <w:t xml:space="preserve"> </w:t>
            </w:r>
            <w:r w:rsidRPr="00D0162F">
              <w:t>indicates</w:t>
            </w:r>
            <w:r w:rsidR="006E0A54" w:rsidRPr="00D0162F">
              <w:t xml:space="preserve"> </w:t>
            </w:r>
            <w:r w:rsidRPr="00D0162F">
              <w:t>both</w:t>
            </w:r>
            <w:r w:rsidR="006E0A54" w:rsidRPr="00D0162F">
              <w:t xml:space="preserve"> </w:t>
            </w:r>
            <w:r w:rsidRPr="00D0162F">
              <w:t>DFF</w:t>
            </w:r>
            <w:r w:rsidR="006E0A54" w:rsidRPr="00D0162F">
              <w:t xml:space="preserve"> </w:t>
            </w:r>
            <w:r w:rsidRPr="00D0162F">
              <w:t>and</w:t>
            </w:r>
            <w:r w:rsidR="006E0A54" w:rsidRPr="00D0162F">
              <w:t xml:space="preserve"> </w:t>
            </w:r>
            <w:r w:rsidRPr="00D0162F">
              <w:t>DFF</w:t>
            </w:r>
            <w:r w:rsidR="006E0A54" w:rsidRPr="00D0162F">
              <w:t xml:space="preserve"> </w:t>
            </w:r>
            <w:r w:rsidRPr="00D0162F">
              <w:t>simplification</w:t>
            </w:r>
            <w:r w:rsidR="006E0A54" w:rsidRPr="00D0162F">
              <w:t xml:space="preserve"> </w:t>
            </w:r>
            <w:r w:rsidRPr="00D0162F">
              <w:t>in</w:t>
            </w:r>
            <w:r w:rsidR="006E0A54" w:rsidRPr="00D0162F">
              <w:t xml:space="preserve"> </w:t>
            </w:r>
            <w:r w:rsidRPr="00D0162F">
              <w:t>TR</w:t>
            </w:r>
            <w:r w:rsidR="006E0A54" w:rsidRPr="00D0162F">
              <w:t xml:space="preserve"> </w:t>
            </w:r>
            <w:r w:rsidRPr="00D0162F">
              <w:t>38.810.</w:t>
            </w:r>
          </w:p>
          <w:p w14:paraId="631811A4" w14:textId="3AD6ABD4" w:rsidR="00AB67FA" w:rsidRPr="00D0162F" w:rsidRDefault="00AB67FA" w:rsidP="006E0A54">
            <w:pPr>
              <w:pStyle w:val="TAN"/>
            </w:pPr>
            <w:r w:rsidRPr="00D0162F">
              <w:t>NOTE3:</w:t>
            </w:r>
            <w:r w:rsidR="006932BE">
              <w:tab/>
            </w:r>
            <w:r w:rsidRPr="00D0162F">
              <w:t>For</w:t>
            </w:r>
            <w:r w:rsidR="006E0A54" w:rsidRPr="00D0162F">
              <w:t xml:space="preserve"> </w:t>
            </w:r>
            <w:r w:rsidRPr="00D0162F">
              <w:t>DFF</w:t>
            </w:r>
            <w:r w:rsidR="006E0A54" w:rsidRPr="00D0162F">
              <w:t xml:space="preserve"> </w:t>
            </w:r>
            <w:r w:rsidRPr="00D0162F">
              <w:t>and</w:t>
            </w:r>
            <w:r w:rsidR="006E0A54" w:rsidRPr="00D0162F">
              <w:t xml:space="preserve"> </w:t>
            </w:r>
            <w:r w:rsidRPr="00D0162F">
              <w:t>DFF</w:t>
            </w:r>
            <w:r w:rsidR="006E0A54" w:rsidRPr="00D0162F">
              <w:t xml:space="preserve"> </w:t>
            </w:r>
            <w:r w:rsidRPr="00D0162F">
              <w:t>part</w:t>
            </w:r>
            <w:r w:rsidR="006E0A54" w:rsidRPr="00D0162F">
              <w:t xml:space="preserve"> </w:t>
            </w:r>
            <w:r w:rsidRPr="00D0162F">
              <w:t>of</w:t>
            </w:r>
            <w:r w:rsidR="006E0A54" w:rsidRPr="00D0162F">
              <w:t xml:space="preserve"> </w:t>
            </w:r>
            <w:r w:rsidRPr="00D0162F">
              <w:t>IFF+DFF,</w:t>
            </w:r>
            <w:r w:rsidR="006E0A54" w:rsidRPr="00D0162F">
              <w:t xml:space="preserve"> </w:t>
            </w:r>
            <w:r w:rsidRPr="00D0162F">
              <w:t>minimum</w:t>
            </w:r>
            <w:r w:rsidR="006E0A54" w:rsidRPr="00D0162F">
              <w:t xml:space="preserve"> </w:t>
            </w:r>
            <w:r w:rsidRPr="00D0162F">
              <w:t>range</w:t>
            </w:r>
            <w:r w:rsidR="006E0A54" w:rsidRPr="00D0162F">
              <w:t xml:space="preserve"> </w:t>
            </w:r>
            <w:r w:rsidRPr="00D0162F">
              <w:t>length</w:t>
            </w:r>
            <w:r w:rsidR="006E0A54" w:rsidRPr="00D0162F">
              <w:t xml:space="preserve"> </w:t>
            </w:r>
            <w:r w:rsidRPr="00D0162F">
              <w:t>needs</w:t>
            </w:r>
            <w:r w:rsidR="006E0A54" w:rsidRPr="00D0162F">
              <w:t xml:space="preserve"> </w:t>
            </w:r>
            <w:r w:rsidRPr="00D0162F">
              <w:t>to</w:t>
            </w:r>
            <w:r w:rsidR="006E0A54" w:rsidRPr="00D0162F">
              <w:t xml:space="preserve"> </w:t>
            </w:r>
            <w:r w:rsidRPr="00D0162F">
              <w:t>meet</w:t>
            </w:r>
            <w:r w:rsidR="006E0A54" w:rsidRPr="00D0162F">
              <w:t xml:space="preserve"> </w:t>
            </w:r>
            <w:r w:rsidRPr="00D0162F">
              <w:t>the</w:t>
            </w:r>
            <w:r w:rsidR="006E0A54" w:rsidRPr="00D0162F">
              <w:t xml:space="preserve"> </w:t>
            </w:r>
            <w:r w:rsidRPr="00D0162F">
              <w:t>requirement</w:t>
            </w:r>
            <w:r w:rsidR="006E0A54" w:rsidRPr="00D0162F">
              <w:t xml:space="preserve"> </w:t>
            </w:r>
            <w:r w:rsidRPr="00D0162F">
              <w:t>as</w:t>
            </w:r>
            <w:r w:rsidR="006E0A54" w:rsidRPr="00D0162F">
              <w:t xml:space="preserve"> </w:t>
            </w:r>
            <w:r w:rsidRPr="00D0162F">
              <w:t>specified</w:t>
            </w:r>
            <w:r w:rsidR="006E0A54" w:rsidRPr="00D0162F">
              <w:t xml:space="preserve"> </w:t>
            </w:r>
            <w:r w:rsidRPr="00D0162F">
              <w:t>in</w:t>
            </w:r>
            <w:r w:rsidR="006E0A54" w:rsidRPr="00D0162F">
              <w:t xml:space="preserve"> </w:t>
            </w:r>
            <w:r w:rsidRPr="00D0162F">
              <w:t>38.508-1</w:t>
            </w:r>
            <w:r w:rsidR="006E0A54" w:rsidRPr="00D0162F">
              <w:t xml:space="preserve"> </w:t>
            </w:r>
            <w:r w:rsidRPr="00D0162F">
              <w:t>Annex</w:t>
            </w:r>
            <w:r w:rsidR="006E0A54" w:rsidRPr="00D0162F">
              <w:t xml:space="preserve"> </w:t>
            </w:r>
            <w:r w:rsidRPr="00D0162F">
              <w:t>B.2.2-4</w:t>
            </w:r>
            <w:r w:rsidR="006E0A54" w:rsidRPr="00D0162F">
              <w:t xml:space="preserve"> </w:t>
            </w:r>
            <w:r w:rsidRPr="00D0162F">
              <w:t>with</w:t>
            </w:r>
            <w:r w:rsidR="006E0A54" w:rsidRPr="00D0162F">
              <w:t xml:space="preserve"> </w:t>
            </w:r>
            <w:r w:rsidRPr="00D0162F">
              <w:t>the</w:t>
            </w:r>
            <w:r w:rsidR="006E0A54" w:rsidRPr="00D0162F">
              <w:t xml:space="preserve"> </w:t>
            </w:r>
            <w:r w:rsidRPr="00D0162F">
              <w:t>declared</w:t>
            </w:r>
            <w:r w:rsidR="006E0A54" w:rsidRPr="00D0162F">
              <w:t xml:space="preserve"> </w:t>
            </w:r>
            <w:r w:rsidRPr="00D0162F">
              <w:t>D</w:t>
            </w:r>
          </w:p>
        </w:tc>
      </w:tr>
    </w:tbl>
    <w:p w14:paraId="479509B3" w14:textId="77777777" w:rsidR="00AB67FA" w:rsidRPr="00D0162F" w:rsidRDefault="00AB67FA" w:rsidP="00AB67FA"/>
    <w:p w14:paraId="3BA1E37B" w14:textId="77777777" w:rsidR="00AB67FA" w:rsidRPr="00D0162F" w:rsidRDefault="00AB67FA" w:rsidP="00AB67FA">
      <w:pPr>
        <w:pStyle w:val="Heading1"/>
      </w:pPr>
      <w:r w:rsidRPr="00D0162F">
        <w:t>I.1</w:t>
      </w:r>
      <w:r w:rsidRPr="00D0162F">
        <w:tab/>
        <w:t>Direct far field (DFF)</w:t>
      </w:r>
    </w:p>
    <w:p w14:paraId="4CA0BC27" w14:textId="77777777" w:rsidR="00AB67FA" w:rsidRPr="00D0162F" w:rsidRDefault="00AB67FA" w:rsidP="00AB67FA">
      <w:pPr>
        <w:pStyle w:val="Heading2"/>
      </w:pPr>
      <w:r w:rsidRPr="00D0162F">
        <w:t>I.1.1</w:t>
      </w:r>
      <w:r w:rsidRPr="00D0162F">
        <w:rPr>
          <w:rFonts w:eastAsia="PMingLiU"/>
        </w:rPr>
        <w:tab/>
      </w:r>
      <w:r w:rsidRPr="00D0162F">
        <w:t>RX beam peak direction search</w:t>
      </w:r>
    </w:p>
    <w:p w14:paraId="4D5EEF2C" w14:textId="77777777" w:rsidR="00AB67FA" w:rsidRPr="00D0162F" w:rsidRDefault="00AB67FA" w:rsidP="00AB67FA">
      <w:r w:rsidRPr="00D0162F">
        <w:t>The Rx beam peak direction search can be found using any of the following options:</w:t>
      </w:r>
    </w:p>
    <w:p w14:paraId="4E0A3E01" w14:textId="77777777" w:rsidR="00AB67FA" w:rsidRPr="00D0162F" w:rsidRDefault="00AB67FA" w:rsidP="00AB67FA">
      <w:pPr>
        <w:pStyle w:val="B1"/>
        <w:rPr>
          <w:rStyle w:val="B1Char1"/>
        </w:rPr>
      </w:pPr>
      <w:r w:rsidRPr="00D0162F">
        <w:rPr>
          <w:rStyle w:val="B1Char1"/>
        </w:rPr>
        <w:t>-</w:t>
      </w:r>
      <w:r w:rsidRPr="00D0162F">
        <w:rPr>
          <w:rStyle w:val="B1Char1"/>
        </w:rPr>
        <w:tab/>
      </w:r>
      <w:r w:rsidRPr="00D0162F">
        <w:t>Same measurement procedure as in clause Annex K.1.2 of TS 38.521-2 [18].</w:t>
      </w:r>
    </w:p>
    <w:p w14:paraId="79F99017" w14:textId="77777777" w:rsidR="00AB67FA" w:rsidRPr="00D0162F" w:rsidRDefault="00AB67FA" w:rsidP="00AB67FA">
      <w:pPr>
        <w:pStyle w:val="B1"/>
        <w:rPr>
          <w:rStyle w:val="B1Char1"/>
        </w:rPr>
      </w:pPr>
      <w:r w:rsidRPr="00D0162F">
        <w:rPr>
          <w:rStyle w:val="B1Char1"/>
        </w:rPr>
        <w:t>-</w:t>
      </w:r>
      <w:r w:rsidRPr="00D0162F">
        <w:rPr>
          <w:rStyle w:val="B1Char1"/>
        </w:rPr>
        <w:tab/>
        <w:t>Any of the procedures described in Annex I.4.</w:t>
      </w:r>
    </w:p>
    <w:p w14:paraId="7619B97D" w14:textId="77777777" w:rsidR="00AB67FA" w:rsidRPr="00D0162F" w:rsidRDefault="00AB67FA" w:rsidP="00AB67FA">
      <w:pPr>
        <w:pStyle w:val="Heading2"/>
      </w:pPr>
      <w:r w:rsidRPr="00D0162F">
        <w:t>I.1.2</w:t>
      </w:r>
      <w:r w:rsidRPr="00D0162F">
        <w:rPr>
          <w:rFonts w:eastAsia="PMingLiU"/>
        </w:rPr>
        <w:tab/>
      </w:r>
      <w:r w:rsidRPr="00D0162F">
        <w:t>Search for directions corresponding to the EIS spherical coverage percentile</w:t>
      </w:r>
    </w:p>
    <w:p w14:paraId="53EDE96B" w14:textId="77777777" w:rsidR="00AB67FA" w:rsidRPr="00D0162F" w:rsidRDefault="00AB67FA" w:rsidP="00AB67FA">
      <w:r w:rsidRPr="00D0162F">
        <w:t>The test directions corresponding to the EIS spherical coverage percentile can be found using any of the following options:</w:t>
      </w:r>
    </w:p>
    <w:p w14:paraId="69209532" w14:textId="77777777" w:rsidR="00AB67FA" w:rsidRPr="00D0162F" w:rsidRDefault="00AB67FA" w:rsidP="00AB67FA">
      <w:pPr>
        <w:pStyle w:val="B1"/>
        <w:rPr>
          <w:rStyle w:val="B1Char1"/>
        </w:rPr>
      </w:pPr>
      <w:r w:rsidRPr="00D0162F">
        <w:rPr>
          <w:rStyle w:val="B1Char1"/>
        </w:rPr>
        <w:t>-</w:t>
      </w:r>
      <w:r w:rsidRPr="00D0162F">
        <w:rPr>
          <w:rStyle w:val="B1Char1"/>
        </w:rPr>
        <w:tab/>
      </w:r>
      <w:r w:rsidRPr="00D0162F">
        <w:t>EIS spherical coverage scan procedure as described in Annex K.1.6 of TS 38.521-2 [18].</w:t>
      </w:r>
    </w:p>
    <w:p w14:paraId="22088B83" w14:textId="77777777" w:rsidR="00AB67FA" w:rsidRPr="00D0162F" w:rsidRDefault="00AB67FA" w:rsidP="00AB67FA">
      <w:pPr>
        <w:pStyle w:val="B1"/>
      </w:pPr>
      <w:r w:rsidRPr="00D0162F">
        <w:rPr>
          <w:rStyle w:val="B1Char1"/>
        </w:rPr>
        <w:t>-</w:t>
      </w:r>
      <w:r w:rsidRPr="00D0162F">
        <w:rPr>
          <w:rStyle w:val="B1Char1"/>
        </w:rPr>
        <w:tab/>
        <w:t>Any of the procedures described in Annex I.4.</w:t>
      </w:r>
    </w:p>
    <w:p w14:paraId="3CDCED18" w14:textId="77777777" w:rsidR="00AB67FA" w:rsidRPr="00D0162F" w:rsidRDefault="00AB67FA" w:rsidP="00AB67FA">
      <w:pPr>
        <w:pStyle w:val="Heading1"/>
      </w:pPr>
      <w:r w:rsidRPr="00D0162F">
        <w:t>I.2</w:t>
      </w:r>
      <w:r w:rsidRPr="00D0162F">
        <w:tab/>
        <w:t>Direct far field (DFF) simplification</w:t>
      </w:r>
    </w:p>
    <w:p w14:paraId="028076A8" w14:textId="77777777" w:rsidR="00AB67FA" w:rsidRPr="00D0162F" w:rsidRDefault="00AB67FA" w:rsidP="00AB67FA">
      <w:pPr>
        <w:pStyle w:val="Heading2"/>
      </w:pPr>
      <w:r w:rsidRPr="00D0162F">
        <w:t>I.2.1</w:t>
      </w:r>
      <w:r w:rsidRPr="00D0162F">
        <w:rPr>
          <w:rFonts w:eastAsia="PMingLiU"/>
        </w:rPr>
        <w:tab/>
      </w:r>
      <w:r w:rsidRPr="00D0162F">
        <w:t>RX beam peak direction search</w:t>
      </w:r>
    </w:p>
    <w:p w14:paraId="1554C2B5" w14:textId="77777777" w:rsidR="00AB67FA" w:rsidRPr="00D0162F" w:rsidRDefault="00AB67FA" w:rsidP="00AB67FA">
      <w:r w:rsidRPr="00D0162F">
        <w:t>The Rx beam peak direction search can be found using any of the following options:</w:t>
      </w:r>
    </w:p>
    <w:p w14:paraId="6FBE4BA8" w14:textId="77777777" w:rsidR="00AB67FA" w:rsidRPr="00D0162F" w:rsidRDefault="00AB67FA" w:rsidP="00AB67FA">
      <w:pPr>
        <w:pStyle w:val="B1"/>
        <w:rPr>
          <w:rStyle w:val="B1Char1"/>
        </w:rPr>
      </w:pPr>
      <w:r w:rsidRPr="00D0162F">
        <w:rPr>
          <w:rStyle w:val="B1Char1"/>
        </w:rPr>
        <w:t>-</w:t>
      </w:r>
      <w:r w:rsidRPr="00D0162F">
        <w:rPr>
          <w:rStyle w:val="B1Char1"/>
        </w:rPr>
        <w:tab/>
        <w:t>Same measurement procedure as in clause Annex K.2.2 of TS 38.521-2 [18].</w:t>
      </w:r>
    </w:p>
    <w:p w14:paraId="72695BD2" w14:textId="77777777" w:rsidR="00AB67FA" w:rsidRPr="00D0162F" w:rsidRDefault="00AB67FA" w:rsidP="00AB67FA">
      <w:pPr>
        <w:pStyle w:val="B1"/>
        <w:rPr>
          <w:rStyle w:val="B1Char1"/>
        </w:rPr>
      </w:pPr>
      <w:r w:rsidRPr="00D0162F">
        <w:rPr>
          <w:rStyle w:val="B1Char1"/>
        </w:rPr>
        <w:t>-</w:t>
      </w:r>
      <w:r w:rsidRPr="00D0162F">
        <w:rPr>
          <w:rStyle w:val="B1Char1"/>
        </w:rPr>
        <w:tab/>
        <w:t>Any of the procedures described in Annex I.4.</w:t>
      </w:r>
    </w:p>
    <w:p w14:paraId="4EF487CA" w14:textId="77777777" w:rsidR="00AB67FA" w:rsidRPr="00D0162F" w:rsidRDefault="00AB67FA" w:rsidP="00AB67FA">
      <w:pPr>
        <w:pStyle w:val="Heading2"/>
      </w:pPr>
      <w:r w:rsidRPr="00D0162F">
        <w:t>I.2.2</w:t>
      </w:r>
      <w:r w:rsidRPr="00D0162F">
        <w:rPr>
          <w:rFonts w:eastAsia="PMingLiU"/>
        </w:rPr>
        <w:tab/>
      </w:r>
      <w:r w:rsidRPr="00D0162F">
        <w:t>Search for directions corresponding to the EIS spherical coverage percentile</w:t>
      </w:r>
    </w:p>
    <w:p w14:paraId="160A3E01" w14:textId="77777777" w:rsidR="00AB67FA" w:rsidRPr="00D0162F" w:rsidRDefault="00AB67FA" w:rsidP="00AB67FA">
      <w:r w:rsidRPr="00D0162F">
        <w:t>The test directions corresponding to the EIS spherical coverage percentile can be found using any of the following options:</w:t>
      </w:r>
    </w:p>
    <w:p w14:paraId="21F97C3D" w14:textId="77777777" w:rsidR="00AB67FA" w:rsidRPr="00D0162F" w:rsidRDefault="00AB67FA" w:rsidP="00AB67FA">
      <w:pPr>
        <w:pStyle w:val="B1"/>
        <w:rPr>
          <w:rStyle w:val="B1Char1"/>
        </w:rPr>
      </w:pPr>
      <w:r w:rsidRPr="00D0162F">
        <w:rPr>
          <w:rStyle w:val="B1Char1"/>
        </w:rPr>
        <w:t>-</w:t>
      </w:r>
      <w:r w:rsidRPr="00D0162F">
        <w:rPr>
          <w:rStyle w:val="B1Char1"/>
        </w:rPr>
        <w:tab/>
      </w:r>
      <w:r w:rsidRPr="00D0162F">
        <w:t>EIS spherical coverage scan procedure as described in Annex K.1.6 of TS 38.521-2 [18].</w:t>
      </w:r>
    </w:p>
    <w:p w14:paraId="7B1FFBC2" w14:textId="77777777" w:rsidR="00AB67FA" w:rsidRPr="00D0162F" w:rsidRDefault="00AB67FA" w:rsidP="00AB67FA">
      <w:pPr>
        <w:pStyle w:val="B1"/>
        <w:rPr>
          <w:rStyle w:val="B1Char1"/>
        </w:rPr>
      </w:pPr>
      <w:r w:rsidRPr="00D0162F">
        <w:rPr>
          <w:rStyle w:val="B1Char1"/>
        </w:rPr>
        <w:t>-</w:t>
      </w:r>
      <w:r w:rsidRPr="00D0162F">
        <w:rPr>
          <w:rStyle w:val="B1Char1"/>
        </w:rPr>
        <w:tab/>
        <w:t>Any of the procedures described in Annex I.4.</w:t>
      </w:r>
    </w:p>
    <w:p w14:paraId="150A4C3F" w14:textId="77777777" w:rsidR="00AB67FA" w:rsidRPr="00D0162F" w:rsidRDefault="00AB67FA" w:rsidP="00AB67FA">
      <w:pPr>
        <w:pStyle w:val="Heading1"/>
      </w:pPr>
      <w:r w:rsidRPr="00D0162F">
        <w:t>I.3</w:t>
      </w:r>
      <w:r w:rsidRPr="00D0162F">
        <w:tab/>
        <w:t>Indirect far field (IFF)</w:t>
      </w:r>
    </w:p>
    <w:p w14:paraId="471BCFA6" w14:textId="77777777" w:rsidR="00AB67FA" w:rsidRPr="00D0162F" w:rsidRDefault="00AB67FA" w:rsidP="00AB67FA">
      <w:pPr>
        <w:pStyle w:val="Heading2"/>
      </w:pPr>
      <w:r w:rsidRPr="00D0162F">
        <w:t>I.3.1</w:t>
      </w:r>
      <w:r w:rsidRPr="00D0162F">
        <w:rPr>
          <w:rFonts w:eastAsia="PMingLiU"/>
        </w:rPr>
        <w:tab/>
      </w:r>
      <w:r w:rsidRPr="00D0162F">
        <w:t>RX beam peak direction search</w:t>
      </w:r>
    </w:p>
    <w:p w14:paraId="10F9E714" w14:textId="77777777" w:rsidR="00AB67FA" w:rsidRPr="00D0162F" w:rsidRDefault="00AB67FA" w:rsidP="00AB67FA">
      <w:r w:rsidRPr="00D0162F">
        <w:t>The Rx beam peak direction search can be found using any of the following options:</w:t>
      </w:r>
    </w:p>
    <w:p w14:paraId="5E22A096" w14:textId="77777777" w:rsidR="00AB67FA" w:rsidRPr="00D0162F" w:rsidRDefault="00AB67FA" w:rsidP="00AB67FA">
      <w:pPr>
        <w:pStyle w:val="B1"/>
        <w:rPr>
          <w:rStyle w:val="B1Char1"/>
        </w:rPr>
      </w:pPr>
      <w:r w:rsidRPr="00D0162F">
        <w:rPr>
          <w:rStyle w:val="B1Char1"/>
        </w:rPr>
        <w:t>-</w:t>
      </w:r>
      <w:r w:rsidRPr="00D0162F">
        <w:rPr>
          <w:rStyle w:val="B1Char1"/>
        </w:rPr>
        <w:tab/>
        <w:t>Same measurement procedure as in clause Annex K.3.2 of TS 38.521-2 [18].</w:t>
      </w:r>
    </w:p>
    <w:p w14:paraId="71778EC7" w14:textId="77777777" w:rsidR="00AB67FA" w:rsidRPr="00D0162F" w:rsidRDefault="00AB67FA" w:rsidP="00AB67FA">
      <w:pPr>
        <w:pStyle w:val="B1"/>
        <w:rPr>
          <w:rStyle w:val="B1Char1"/>
        </w:rPr>
      </w:pPr>
      <w:r w:rsidRPr="00D0162F">
        <w:rPr>
          <w:rStyle w:val="B1Char1"/>
        </w:rPr>
        <w:t>-</w:t>
      </w:r>
      <w:r w:rsidRPr="00D0162F">
        <w:rPr>
          <w:rStyle w:val="B1Char1"/>
        </w:rPr>
        <w:tab/>
        <w:t>Any of the procedures described in Annex I.4.</w:t>
      </w:r>
    </w:p>
    <w:p w14:paraId="12AD64E7" w14:textId="77777777" w:rsidR="00AB67FA" w:rsidRPr="00D0162F" w:rsidRDefault="00AB67FA" w:rsidP="00AB67FA">
      <w:pPr>
        <w:pStyle w:val="Heading2"/>
      </w:pPr>
      <w:r w:rsidRPr="00D0162F">
        <w:t>I.3.2</w:t>
      </w:r>
      <w:r w:rsidRPr="00D0162F">
        <w:rPr>
          <w:rFonts w:eastAsia="PMingLiU"/>
        </w:rPr>
        <w:tab/>
      </w:r>
      <w:r w:rsidRPr="00D0162F">
        <w:t>Search for directions corresponding to the EIS spherical coverage percentile</w:t>
      </w:r>
    </w:p>
    <w:p w14:paraId="2104A818" w14:textId="77777777" w:rsidR="00AB67FA" w:rsidRPr="00D0162F" w:rsidRDefault="00AB67FA" w:rsidP="00AB67FA">
      <w:r w:rsidRPr="00D0162F">
        <w:t>The test directions corresponding to the EIS spherical coverage percentile can be found using any of the following options:</w:t>
      </w:r>
    </w:p>
    <w:p w14:paraId="4AB160B5" w14:textId="77777777" w:rsidR="00AB67FA" w:rsidRPr="00D0162F" w:rsidRDefault="00AB67FA" w:rsidP="00AB67FA">
      <w:pPr>
        <w:pStyle w:val="B1"/>
        <w:rPr>
          <w:rStyle w:val="B1Char1"/>
        </w:rPr>
      </w:pPr>
      <w:r w:rsidRPr="00D0162F">
        <w:rPr>
          <w:rStyle w:val="B1Char1"/>
        </w:rPr>
        <w:t>-</w:t>
      </w:r>
      <w:r w:rsidRPr="00D0162F">
        <w:rPr>
          <w:rStyle w:val="B1Char1"/>
        </w:rPr>
        <w:tab/>
      </w:r>
      <w:r w:rsidRPr="00D0162F">
        <w:t>EIS spherical coverage scan procedure as described in Annex K.1.6 of TS 38.521-2 [18].</w:t>
      </w:r>
    </w:p>
    <w:p w14:paraId="11D7DE3E" w14:textId="77777777" w:rsidR="00AB67FA" w:rsidRPr="00D0162F" w:rsidRDefault="00AB67FA" w:rsidP="00AB67FA">
      <w:pPr>
        <w:pStyle w:val="B1"/>
        <w:rPr>
          <w:rStyle w:val="B1Char1"/>
        </w:rPr>
      </w:pPr>
      <w:r w:rsidRPr="00D0162F">
        <w:rPr>
          <w:rStyle w:val="B1Char1"/>
        </w:rPr>
        <w:t>-</w:t>
      </w:r>
      <w:r w:rsidRPr="00D0162F">
        <w:rPr>
          <w:rStyle w:val="B1Char1"/>
        </w:rPr>
        <w:tab/>
        <w:t>Any of the procedures described in Annex I.4.</w:t>
      </w:r>
    </w:p>
    <w:p w14:paraId="2175A5E0" w14:textId="77777777" w:rsidR="00AB67FA" w:rsidRPr="00D0162F" w:rsidRDefault="00AB67FA" w:rsidP="00AB67FA">
      <w:pPr>
        <w:pStyle w:val="Heading1"/>
      </w:pPr>
      <w:r w:rsidRPr="00D0162F">
        <w:t>I.3A</w:t>
      </w:r>
      <w:r w:rsidRPr="00D0162F">
        <w:tab/>
        <w:t>Enhanced indirect far field (Enhanced IFF)</w:t>
      </w:r>
    </w:p>
    <w:p w14:paraId="39694270" w14:textId="77777777" w:rsidR="00AB67FA" w:rsidRPr="00D0162F" w:rsidRDefault="00AB67FA" w:rsidP="00AB67FA">
      <w:pPr>
        <w:pStyle w:val="Heading2"/>
      </w:pPr>
      <w:r w:rsidRPr="00D0162F">
        <w:t>I.3A.1</w:t>
      </w:r>
      <w:r w:rsidRPr="00D0162F">
        <w:rPr>
          <w:rFonts w:eastAsia="PMingLiU"/>
        </w:rPr>
        <w:tab/>
      </w:r>
      <w:r w:rsidRPr="00D0162F">
        <w:t>RX beam peak direction search</w:t>
      </w:r>
    </w:p>
    <w:p w14:paraId="1626A825" w14:textId="77777777" w:rsidR="00AB67FA" w:rsidRPr="00D0162F" w:rsidRDefault="00AB67FA" w:rsidP="00AB67FA">
      <w:pPr>
        <w:rPr>
          <w:rStyle w:val="B1Char1"/>
        </w:rPr>
      </w:pPr>
      <w:r w:rsidRPr="00D0162F">
        <w:rPr>
          <w:rStyle w:val="B1Char1"/>
        </w:rPr>
        <w:t>Same as in clause I.3.1 for IFF.</w:t>
      </w:r>
    </w:p>
    <w:p w14:paraId="640D44AB" w14:textId="77777777" w:rsidR="00AB67FA" w:rsidRPr="00D0162F" w:rsidRDefault="00AB67FA" w:rsidP="00AB67FA">
      <w:pPr>
        <w:pStyle w:val="Heading2"/>
      </w:pPr>
      <w:r w:rsidRPr="00D0162F">
        <w:t>I.3A.2</w:t>
      </w:r>
      <w:r w:rsidRPr="00D0162F">
        <w:rPr>
          <w:rFonts w:eastAsia="PMingLiU"/>
        </w:rPr>
        <w:tab/>
      </w:r>
      <w:r w:rsidRPr="00D0162F">
        <w:t>Search for directions corresponding to the EIS spherical coverage percentile</w:t>
      </w:r>
    </w:p>
    <w:p w14:paraId="6C103AEC" w14:textId="77777777" w:rsidR="00AB67FA" w:rsidRPr="00D0162F" w:rsidRDefault="00AB67FA" w:rsidP="00AB67FA">
      <w:pPr>
        <w:rPr>
          <w:rStyle w:val="B1Char1"/>
        </w:rPr>
      </w:pPr>
      <w:r w:rsidRPr="00D0162F">
        <w:rPr>
          <w:rStyle w:val="B1Char1"/>
        </w:rPr>
        <w:t>Same as in clause I.3.2 for IFF.</w:t>
      </w:r>
    </w:p>
    <w:p w14:paraId="45B151AA" w14:textId="77777777" w:rsidR="00AB67FA" w:rsidRPr="00D0162F" w:rsidRDefault="00AB67FA" w:rsidP="00AB67FA">
      <w:pPr>
        <w:pStyle w:val="Heading1"/>
      </w:pPr>
      <w:r w:rsidRPr="00D0162F">
        <w:t>I.4</w:t>
      </w:r>
      <w:r w:rsidRPr="00D0162F">
        <w:tab/>
        <w:t>Procedures to search test directions for RRM FR2</w:t>
      </w:r>
    </w:p>
    <w:p w14:paraId="3E96D02F" w14:textId="77777777" w:rsidR="00AB67FA" w:rsidRPr="00D0162F" w:rsidRDefault="00AB67FA" w:rsidP="00AB67FA">
      <w:pPr>
        <w:pStyle w:val="Heading2"/>
        <w:rPr>
          <w:rStyle w:val="Heading2Char"/>
        </w:rPr>
      </w:pPr>
      <w:r w:rsidRPr="00D0162F">
        <w:t>I.</w:t>
      </w:r>
      <w:r w:rsidRPr="00D0162F">
        <w:rPr>
          <w:rStyle w:val="Heading2Char"/>
        </w:rPr>
        <w:t>4.1</w:t>
      </w:r>
      <w:r w:rsidRPr="00D0162F">
        <w:rPr>
          <w:rStyle w:val="Heading2Char"/>
        </w:rPr>
        <w:tab/>
        <w:t>RSRPB-based scan with fallback option to Rx beam peak direction search</w:t>
      </w:r>
    </w:p>
    <w:p w14:paraId="3ABD645B" w14:textId="4A9DD5C0" w:rsidR="00AB67FA" w:rsidRPr="00D0162F" w:rsidRDefault="00AB67FA" w:rsidP="00AB67FA">
      <w:r w:rsidRPr="00D0162F">
        <w:t xml:space="preserve">This </w:t>
      </w:r>
      <w:r w:rsidR="006E0A54" w:rsidRPr="00D0162F">
        <w:t>clause</w:t>
      </w:r>
      <w:r w:rsidRPr="00D0162F">
        <w:t xml:space="preserve"> provides RSRPB-based scan to find the Rx beam peak of the UE for Setup 1, single AoA cases and one of the test directions for Setup 4. It also provides a method to find test directions fulfilling the EIS Spherical Coverage (TS 38.521-2 [18] clause 7.3.4.3) for Setup 2, 3 and 4. Other approaches are not precluded. RSRPB-based peak beam scan greatly reduces the time to find the peak beam position compared to traditional EIS scan using either constant step size or constant density. The procedure can be used with DFF as well as IFF methodology. The procedure is achieved implementing the following steps:</w:t>
      </w:r>
    </w:p>
    <w:p w14:paraId="0EBFC344" w14:textId="77777777" w:rsidR="00AB67FA" w:rsidRPr="00D0162F" w:rsidRDefault="00AB67FA" w:rsidP="00AB67FA">
      <w:pPr>
        <w:pStyle w:val="B1"/>
      </w:pPr>
      <w:r w:rsidRPr="00D0162F">
        <w:t>1.</w:t>
      </w:r>
      <w:r w:rsidRPr="00D0162F">
        <w:tab/>
        <w:t>Enable periodic RSRPB reporting from the UE</w:t>
      </w:r>
    </w:p>
    <w:p w14:paraId="6DB2B0C3" w14:textId="77777777" w:rsidR="00AB67FA" w:rsidRPr="00D0162F" w:rsidRDefault="00AB67FA" w:rsidP="00AB67FA">
      <w:pPr>
        <w:pStyle w:val="B1"/>
      </w:pPr>
      <w:r w:rsidRPr="00D0162F">
        <w:t>2.</w:t>
      </w:r>
      <w:r w:rsidRPr="00D0162F">
        <w:tab/>
        <w:t>Set of grid points for the UE scan can be user defined set or entire sphere.</w:t>
      </w:r>
    </w:p>
    <w:p w14:paraId="7B34175B" w14:textId="77777777" w:rsidR="00AB67FA" w:rsidRPr="00D0162F" w:rsidRDefault="00AB67FA" w:rsidP="00AB67FA">
      <w:pPr>
        <w:pStyle w:val="B1"/>
      </w:pPr>
      <w:bookmarkStart w:id="40" w:name="_Hlk72503897"/>
      <w:r w:rsidRPr="00D0162F">
        <w:t>3.</w:t>
      </w:r>
      <w:r w:rsidRPr="00D0162F">
        <w:tab/>
        <w:t xml:space="preserve">Set the DL SSB_RP (at the centre of the QZ) to -95 dBm / SCS. For each grid point, record RSRPB first by connecting SS to the DUT through the measurement antenna with </w:t>
      </w:r>
      <w:r w:rsidRPr="00D0162F">
        <w:rPr>
          <w:color w:val="000000"/>
        </w:rPr>
        <w:t>Pol</w:t>
      </w:r>
      <w:r w:rsidRPr="00D0162F">
        <w:rPr>
          <w:color w:val="000000"/>
          <w:vertAlign w:val="subscript"/>
        </w:rPr>
        <w:t>Link</w:t>
      </w:r>
      <w:r w:rsidRPr="00D0162F">
        <w:rPr>
          <w:color w:val="000000"/>
        </w:rPr>
        <w:t xml:space="preserve">= </w:t>
      </w:r>
      <w:r w:rsidRPr="00D0162F">
        <w:rPr>
          <w:rFonts w:ascii="Symbol" w:hAnsi="Symbol"/>
          <w:color w:val="000000"/>
        </w:rPr>
        <w:t></w:t>
      </w:r>
      <w:r w:rsidRPr="00D0162F">
        <w:rPr>
          <w:color w:val="000000"/>
        </w:rPr>
        <w:t xml:space="preserve"> polarization</w:t>
      </w:r>
      <w:r w:rsidRPr="00D0162F">
        <w:rPr>
          <w:color w:val="2F5496"/>
        </w:rPr>
        <w:t xml:space="preserve"> </w:t>
      </w:r>
      <w:r w:rsidRPr="00D0162F">
        <w:rPr>
          <w:color w:val="000000"/>
        </w:rPr>
        <w:t>to form the Rx beam towards the measurement antenna.</w:t>
      </w:r>
    </w:p>
    <w:bookmarkEnd w:id="40"/>
    <w:p w14:paraId="1870FB44" w14:textId="77777777" w:rsidR="00AB67FA" w:rsidRPr="00D0162F" w:rsidRDefault="00AB67FA" w:rsidP="00AB67FA">
      <w:pPr>
        <w:pStyle w:val="B1"/>
        <w:rPr>
          <w:color w:val="000000"/>
        </w:rPr>
      </w:pPr>
      <w:r w:rsidRPr="00D0162F">
        <w:rPr>
          <w:color w:val="000000"/>
        </w:rPr>
        <w:t>4.</w:t>
      </w:r>
      <w:r w:rsidRPr="00D0162F">
        <w:rPr>
          <w:color w:val="000000"/>
        </w:rPr>
        <w:tab/>
        <w:t>Wait for BEAM_SELECT_WAIT_TIME before recording the RSRPB reports.</w:t>
      </w:r>
    </w:p>
    <w:p w14:paraId="41642743" w14:textId="77777777" w:rsidR="00AB67FA" w:rsidRPr="00D0162F" w:rsidRDefault="00AB67FA" w:rsidP="00AB67FA">
      <w:pPr>
        <w:pStyle w:val="B1"/>
        <w:rPr>
          <w:color w:val="000000"/>
        </w:rPr>
      </w:pPr>
      <w:r w:rsidRPr="00D0162F">
        <w:t>4a</w:t>
      </w:r>
      <w:r w:rsidRPr="00D0162F">
        <w:tab/>
        <w:t xml:space="preserve">For each of the grid points, calculate the RSRPB result for </w:t>
      </w:r>
      <w:r w:rsidRPr="00D0162F">
        <w:rPr>
          <w:color w:val="000000"/>
        </w:rPr>
        <w:t>Pol</w:t>
      </w:r>
      <w:r w:rsidRPr="00D0162F">
        <w:rPr>
          <w:color w:val="000000"/>
          <w:vertAlign w:val="subscript"/>
        </w:rPr>
        <w:t>Link</w:t>
      </w:r>
      <w:r w:rsidRPr="00D0162F">
        <w:rPr>
          <w:color w:val="000000"/>
        </w:rPr>
        <w:t xml:space="preserve">= </w:t>
      </w:r>
      <w:r w:rsidRPr="00D0162F">
        <w:rPr>
          <w:rFonts w:ascii="Symbol" w:hAnsi="Symbol"/>
          <w:color w:val="000000"/>
        </w:rPr>
        <w:t></w:t>
      </w:r>
      <w:r w:rsidRPr="00D0162F">
        <w:rPr>
          <w:rFonts w:ascii="Symbol" w:hAnsi="Symbol"/>
          <w:color w:val="000000"/>
        </w:rPr>
        <w:t></w:t>
      </w:r>
      <w:r w:rsidRPr="00D0162F">
        <w:rPr>
          <w:color w:val="000000"/>
        </w:rPr>
        <w:t>as the linear sum of the 2 RSRPB reports (one per receiver branch).</w:t>
      </w:r>
    </w:p>
    <w:p w14:paraId="3A42FAB9" w14:textId="77777777" w:rsidR="00AB67FA" w:rsidRPr="00D0162F" w:rsidRDefault="00AB67FA" w:rsidP="00AB67FA">
      <w:pPr>
        <w:pStyle w:val="B1"/>
      </w:pPr>
      <w:r w:rsidRPr="00D0162F">
        <w:t>4b</w:t>
      </w:r>
      <w:r w:rsidRPr="00D0162F">
        <w:tab/>
        <w:t xml:space="preserve">Repeat Steps 3, 4 and 4a with </w:t>
      </w:r>
      <w:r w:rsidRPr="00D0162F">
        <w:rPr>
          <w:color w:val="000000"/>
        </w:rPr>
        <w:t>Pol</w:t>
      </w:r>
      <w:r w:rsidRPr="00D0162F">
        <w:rPr>
          <w:color w:val="000000"/>
          <w:vertAlign w:val="subscript"/>
        </w:rPr>
        <w:t>Link</w:t>
      </w:r>
      <w:r w:rsidRPr="00D0162F">
        <w:rPr>
          <w:color w:val="000000"/>
        </w:rPr>
        <w:t xml:space="preserve">= </w:t>
      </w:r>
      <w:r w:rsidRPr="00D0162F">
        <w:rPr>
          <w:rFonts w:ascii="Symbol" w:hAnsi="Symbol"/>
          <w:color w:val="000000"/>
        </w:rPr>
        <w:t></w:t>
      </w:r>
      <w:r w:rsidRPr="00D0162F">
        <w:rPr>
          <w:color w:val="000000"/>
        </w:rPr>
        <w:t>.</w:t>
      </w:r>
    </w:p>
    <w:p w14:paraId="36996CB1" w14:textId="77777777" w:rsidR="00AB67FA" w:rsidRPr="00D0162F" w:rsidRDefault="00AB67FA" w:rsidP="00AB67FA">
      <w:pPr>
        <w:pStyle w:val="B1"/>
      </w:pPr>
      <w:r w:rsidRPr="00D0162F">
        <w:rPr>
          <w:color w:val="000000"/>
        </w:rPr>
        <w:t>5.</w:t>
      </w:r>
      <w:r w:rsidRPr="00D0162F">
        <w:rPr>
          <w:color w:val="000000"/>
        </w:rPr>
        <w:tab/>
        <w:t xml:space="preserve">Once the grid points scan is completed, sort the grid points based on the linear sum of the RSRPB results </w:t>
      </w:r>
      <w:r w:rsidRPr="00D0162F">
        <w:t xml:space="preserve">for </w:t>
      </w:r>
      <w:r w:rsidRPr="00D0162F">
        <w:rPr>
          <w:color w:val="000000"/>
        </w:rPr>
        <w:t>Pol</w:t>
      </w:r>
      <w:r w:rsidRPr="00D0162F">
        <w:rPr>
          <w:color w:val="000000"/>
          <w:vertAlign w:val="subscript"/>
        </w:rPr>
        <w:t>Link</w:t>
      </w:r>
      <w:r w:rsidRPr="00D0162F">
        <w:rPr>
          <w:color w:val="000000"/>
        </w:rPr>
        <w:t xml:space="preserve">= </w:t>
      </w:r>
      <w:r w:rsidRPr="00D0162F">
        <w:rPr>
          <w:rFonts w:ascii="Symbol" w:hAnsi="Symbol"/>
          <w:color w:val="000000"/>
        </w:rPr>
        <w:t></w:t>
      </w:r>
      <w:r w:rsidRPr="00D0162F">
        <w:rPr>
          <w:rFonts w:ascii="Symbol" w:hAnsi="Symbol"/>
          <w:color w:val="000000"/>
        </w:rPr>
        <w:t></w:t>
      </w:r>
      <w:r w:rsidRPr="00D0162F">
        <w:rPr>
          <w:color w:val="000000"/>
        </w:rPr>
        <w:t>and Pol</w:t>
      </w:r>
      <w:r w:rsidRPr="00D0162F">
        <w:rPr>
          <w:color w:val="000000"/>
          <w:vertAlign w:val="subscript"/>
        </w:rPr>
        <w:t>Link</w:t>
      </w:r>
      <w:r w:rsidRPr="00D0162F">
        <w:rPr>
          <w:color w:val="000000"/>
        </w:rPr>
        <w:t xml:space="preserve">= </w:t>
      </w:r>
      <w:r w:rsidRPr="00D0162F">
        <w:rPr>
          <w:rFonts w:ascii="Symbol" w:hAnsi="Symbol"/>
          <w:color w:val="000000"/>
        </w:rPr>
        <w:t></w:t>
      </w:r>
      <w:r w:rsidRPr="00D0162F">
        <w:rPr>
          <w:color w:val="000000"/>
        </w:rPr>
        <w:t>.</w:t>
      </w:r>
    </w:p>
    <w:p w14:paraId="36EB81D7" w14:textId="7F8B66D7" w:rsidR="00AB67FA" w:rsidRPr="00D0162F" w:rsidRDefault="00AB67FA" w:rsidP="00AB67FA">
      <w:pPr>
        <w:pStyle w:val="B1"/>
      </w:pPr>
      <w:r w:rsidRPr="00D0162F">
        <w:rPr>
          <w:color w:val="000000"/>
        </w:rPr>
        <w:t>6.</w:t>
      </w:r>
      <w:r w:rsidRPr="00D0162F">
        <w:rPr>
          <w:color w:val="000000"/>
        </w:rPr>
        <w:tab/>
        <w:t>For the top 10 grid points, run the REFSENS throughput test as per the test condition defined in TS 38.521-2 [18] clause 7.3.2</w:t>
      </w:r>
      <w:r w:rsidR="006932BE">
        <w:rPr>
          <w:color w:val="000000"/>
        </w:rPr>
        <w:t>.</w:t>
      </w:r>
    </w:p>
    <w:p w14:paraId="67698984" w14:textId="5A217494" w:rsidR="00AB67FA" w:rsidRPr="00D0162F" w:rsidRDefault="00AB67FA" w:rsidP="00AB67FA">
      <w:pPr>
        <w:pStyle w:val="B1"/>
      </w:pPr>
      <w:r w:rsidRPr="00D0162F">
        <w:rPr>
          <w:color w:val="000000"/>
        </w:rPr>
        <w:t>7.</w:t>
      </w:r>
      <w:r w:rsidRPr="00D0162F">
        <w:rPr>
          <w:color w:val="000000"/>
        </w:rPr>
        <w:tab/>
        <w:t>Select the grid point with the best REFSENS result among the 10 points from Step 6 as the Rx beam peak for RRM test cases using AoA Setup 1 or 4.</w:t>
      </w:r>
    </w:p>
    <w:p w14:paraId="56CD7122" w14:textId="77777777" w:rsidR="00AB67FA" w:rsidRPr="00D0162F" w:rsidRDefault="00AB67FA" w:rsidP="00AB67FA">
      <w:pPr>
        <w:pStyle w:val="B1"/>
      </w:pPr>
      <w:r w:rsidRPr="00D0162F">
        <w:t>8.</w:t>
      </w:r>
      <w:r w:rsidRPr="00D0162F">
        <w:tab/>
        <w:t xml:space="preserve">Use the </w:t>
      </w:r>
      <w:r w:rsidRPr="00D0162F">
        <w:rPr>
          <w:color w:val="003E76"/>
        </w:rPr>
        <w:t>EIS</w:t>
      </w:r>
      <w:r w:rsidRPr="00D0162F">
        <w:t xml:space="preserve"> result for the RRM beam peak to offset the RSRPB results to obtain an estimate of the EIS Spherical coverage (SC) map.</w:t>
      </w:r>
    </w:p>
    <w:p w14:paraId="2279F993" w14:textId="50823EEF" w:rsidR="00AB67FA" w:rsidRPr="00D0162F" w:rsidRDefault="00AB67FA" w:rsidP="00AB67FA">
      <w:pPr>
        <w:pStyle w:val="B1"/>
      </w:pPr>
      <w:r w:rsidRPr="00D0162F">
        <w:t>9.</w:t>
      </w:r>
      <w:r w:rsidRPr="00D0162F">
        <w:tab/>
        <w:t xml:space="preserve">From the EIS map in Step 8, select all the points meeting the EIS SC criteria (as defined in TS 38.521-2 [18] </w:t>
      </w:r>
      <w:r w:rsidR="006E0A54" w:rsidRPr="00D0162F">
        <w:t>Clause</w:t>
      </w:r>
      <w:r w:rsidRPr="00D0162F">
        <w:t xml:space="preserve"> 7.3.4.3) as potential test directions for AoA Setup 2a, 2b, 3 and 4. In order to confirm that the grid point is suitable, run the REFSENS throughput test as per the test condition defined in TS 38.521-2 [18] clause 7.3.2 and verify that the EIS SC criteria is met.</w:t>
      </w:r>
    </w:p>
    <w:p w14:paraId="3C68362C" w14:textId="77777777" w:rsidR="00AB67FA" w:rsidRDefault="00AB67FA" w:rsidP="00AB67FA">
      <w:r w:rsidRPr="00D0162F">
        <w:t>If not enough grid points are found using this method, fallback to using the method in Annex I.1, I.2, I.3 or I.3A as applicable.</w:t>
      </w:r>
    </w:p>
    <w:p w14:paraId="1252AE7D" w14:textId="77777777" w:rsidR="006932BE" w:rsidRPr="00423FDF" w:rsidRDefault="006932BE" w:rsidP="006932BE">
      <w:pPr>
        <w:pStyle w:val="Heading1"/>
      </w:pPr>
      <w:r w:rsidRPr="00423FDF">
        <w:t>I.5</w:t>
      </w:r>
      <w:r w:rsidRPr="00423FDF">
        <w:tab/>
        <w:t>Re-Positioning Approach for RRM FR2</w:t>
      </w:r>
    </w:p>
    <w:p w14:paraId="08FC996D" w14:textId="1916FA0F" w:rsidR="006932BE" w:rsidRPr="00423FDF" w:rsidRDefault="006932BE" w:rsidP="006932BE">
      <w:r w:rsidRPr="00423FDF">
        <w:t>This clause provides guidance on the applicability of the re-positioning approach which was originally introduced to reduce measurement uncertainties due to positioner blocking as described in Annex N.3 of [18]. Illustrations of the applicability in the following clauses are based on example 1-AoA and 2-AoA capable RRM test systems shown in Figure I.5-1. The probes shown in blue and red are shown for simplicity as typical microwave probes antennas; any of these probes could be implemented as probe&amp;reflector combinations to yield applicable IFF, Enhanced IFF, IFF+DFF test setups, see Clause I.0. The number of locations of the 2 AoA probes are chosen arbitrarily, i.e., systems with fewer and different probe locations are applicable.</w:t>
      </w:r>
    </w:p>
    <w:p w14:paraId="5D969DEC" w14:textId="77777777" w:rsidR="006932BE" w:rsidRPr="00423FDF" w:rsidRDefault="006932BE" w:rsidP="006932BE">
      <w:pPr>
        <w:pStyle w:val="TH"/>
      </w:pPr>
      <w:r w:rsidRPr="00423FDF">
        <w:rPr>
          <w:noProof/>
        </w:rPr>
        <w:drawing>
          <wp:inline distT="0" distB="0" distL="0" distR="0" wp14:anchorId="7EF57A00" wp14:editId="2A563F3F">
            <wp:extent cx="2743200" cy="1620949"/>
            <wp:effectExtent l="0" t="0" r="0" b="0"/>
            <wp:docPr id="296166620" name="Picture 296166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a:ext>
                      </a:extLst>
                    </a:blip>
                    <a:srcRect/>
                    <a:stretch>
                      <a:fillRect/>
                    </a:stretch>
                  </pic:blipFill>
                  <pic:spPr bwMode="auto">
                    <a:xfrm>
                      <a:off x="0" y="0"/>
                      <a:ext cx="2743200" cy="1620949"/>
                    </a:xfrm>
                    <a:prstGeom prst="rect">
                      <a:avLst/>
                    </a:prstGeom>
                    <a:noFill/>
                    <a:ln>
                      <a:noFill/>
                    </a:ln>
                  </pic:spPr>
                </pic:pic>
              </a:graphicData>
            </a:graphic>
          </wp:inline>
        </w:drawing>
      </w:r>
      <w:r w:rsidRPr="00423FDF">
        <w:rPr>
          <w:noProof/>
        </w:rPr>
        <w:drawing>
          <wp:inline distT="0" distB="0" distL="0" distR="0" wp14:anchorId="49C5276E" wp14:editId="2B86951B">
            <wp:extent cx="3473450" cy="2449919"/>
            <wp:effectExtent l="0" t="0" r="0" b="7620"/>
            <wp:docPr id="189101662" name="Picture 18910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2" cstate="print">
                      <a:extLst>
                        <a:ext uri="{28A0092B-C50C-407E-A947-70E740481C1C}">
                          <a14:useLocalDpi xmlns:a14="http://schemas.microsoft.com/office/drawing/2010/main"/>
                        </a:ext>
                      </a:extLst>
                    </a:blip>
                    <a:srcRect t="-256" b="1"/>
                    <a:stretch/>
                  </pic:blipFill>
                  <pic:spPr bwMode="auto">
                    <a:xfrm>
                      <a:off x="0" y="0"/>
                      <a:ext cx="3474720" cy="2450815"/>
                    </a:xfrm>
                    <a:prstGeom prst="rect">
                      <a:avLst/>
                    </a:prstGeom>
                    <a:noFill/>
                    <a:ln>
                      <a:noFill/>
                    </a:ln>
                    <a:extLst>
                      <a:ext uri="{53640926-AAD7-44D8-BBD7-CCE9431645EC}">
                        <a14:shadowObscured xmlns:a14="http://schemas.microsoft.com/office/drawing/2010/main"/>
                      </a:ext>
                    </a:extLst>
                  </pic:spPr>
                </pic:pic>
              </a:graphicData>
            </a:graphic>
          </wp:inline>
        </w:drawing>
      </w:r>
    </w:p>
    <w:p w14:paraId="763550D4" w14:textId="77777777" w:rsidR="006932BE" w:rsidRPr="00423FDF" w:rsidRDefault="006932BE" w:rsidP="006932BE">
      <w:pPr>
        <w:pStyle w:val="TF"/>
      </w:pPr>
      <w:r w:rsidRPr="00423FDF">
        <w:rPr>
          <w:lang w:val="en-US"/>
        </w:rPr>
        <w:t>Figure I.5-1</w:t>
      </w:r>
      <w:r w:rsidRPr="00423FDF">
        <w:t>: Example combined-axes RRM system setup to support 1 AoA (top) and 1 AoA &amp; 2 AoA test cases (bottom)</w:t>
      </w:r>
    </w:p>
    <w:p w14:paraId="2281611E" w14:textId="77777777" w:rsidR="006932BE" w:rsidRDefault="006932BE" w:rsidP="006932BE"/>
    <w:p w14:paraId="766ADD02" w14:textId="45E06068" w:rsidR="006932BE" w:rsidRPr="00423FDF" w:rsidRDefault="006932BE" w:rsidP="006932BE">
      <w:r w:rsidRPr="00423FDF">
        <w:t>The re-positioning approach is applicable to RRM test cases if, during the test case, the pedestal is not obstructing the beam path and it is not in closer proximity to the measurement antenna/reflector than the DUT [18], i.e., for the selected DUT alignment options and orientations only the directions of test (AoA) in the upper hemisphere away from the positioner are tested.</w:t>
      </w:r>
    </w:p>
    <w:p w14:paraId="7CAD89A3" w14:textId="77777777" w:rsidR="006932BE" w:rsidRPr="00423FDF" w:rsidRDefault="006932BE" w:rsidP="006932BE">
      <w:pPr>
        <w:pStyle w:val="Heading2"/>
        <w:rPr>
          <w:rStyle w:val="Heading2Char"/>
        </w:rPr>
      </w:pPr>
      <w:r w:rsidRPr="00423FDF">
        <w:t>I.</w:t>
      </w:r>
      <w:r w:rsidRPr="00423FDF">
        <w:rPr>
          <w:rStyle w:val="Heading2Char"/>
        </w:rPr>
        <w:t>5.1</w:t>
      </w:r>
      <w:r w:rsidRPr="00423FDF">
        <w:rPr>
          <w:rStyle w:val="Heading2Char"/>
        </w:rPr>
        <w:tab/>
        <w:t>1 AoA Test Cases</w:t>
      </w:r>
    </w:p>
    <w:p w14:paraId="2886326B" w14:textId="77777777" w:rsidR="006932BE" w:rsidRPr="00423FDF" w:rsidRDefault="006932BE" w:rsidP="006932BE">
      <w:r w:rsidRPr="00423FDF">
        <w:t>The 1 AoA test cases follow Setups 1 and 2, see Clauses A.9.1 and A.9.2, respectively. Here, the re-positioning approach is applicable only when the pedestal is not obstructing the beam path and that the pedestal is not in closer proximity to the measurement antenna/reflector than the DUT. Therefore, for the selected DUT alignment option and orientation, only the upper hemisphere away from the positioner shall be tested for all the test iterations (if applicable), i.e., the positioner shall always be in the back hemisphere of the 1 AoA probe for each test iteration.</w:t>
      </w:r>
    </w:p>
    <w:p w14:paraId="3F49049E" w14:textId="04577F7B" w:rsidR="006932BE" w:rsidRPr="00423FDF" w:rsidRDefault="006932BE" w:rsidP="006932BE">
      <w:r w:rsidRPr="00423FDF">
        <w:t xml:space="preserve">This requirement is illustrated next using the example 1 AoA RRM systems from Figure I.5-1. For the example systems in Figure I.5-1 with P0 (shown in blue) used as active probe, the directions of testing (AoA) within the yellow highlighted upper hemisphere shall be considered so the </w:t>
      </w:r>
      <w:r w:rsidRPr="00423FDF">
        <w:rPr>
          <w:rFonts w:ascii="TimesNewRomanPSMT" w:hAnsi="TimesNewRomanPSMT"/>
          <w:color w:val="000000"/>
        </w:rPr>
        <w:t xml:space="preserve">pedestal is not obstructing the beam path. In this case, </w:t>
      </w:r>
      <w:r w:rsidRPr="00423FDF">
        <w:t xml:space="preserve">the re-positioning approach applies and the optimized QoQZ MU is applicable to the assessed MU of the test system. The different test conditions and orientations from Clause N.2 of [18] can be used for each test iteration to prevent the </w:t>
      </w:r>
      <w:r w:rsidRPr="00423FDF">
        <w:rPr>
          <w:rFonts w:ascii="TimesNewRomanPSMT" w:hAnsi="TimesNewRomanPSMT"/>
          <w:color w:val="000000"/>
        </w:rPr>
        <w:t>pedestal from obstructing the beam path</w:t>
      </w:r>
      <w:r w:rsidRPr="00423FDF">
        <w:t>.</w:t>
      </w:r>
    </w:p>
    <w:p w14:paraId="6F4301C1" w14:textId="77777777" w:rsidR="006932BE" w:rsidRPr="00423FDF" w:rsidRDefault="006932BE" w:rsidP="006932BE">
      <w:r w:rsidRPr="00423FDF">
        <w:t>When the directions of testing (AoA) are outside the yellow highlighted upper hemisphere, i.e. the pedestal is obstructing the beam path, the re-positioning approach no longer applies. In this case, the calculated MU for QoQZ shall include the full range of rotation angles described in the QoQZ procedure, Annex O of [18].</w:t>
      </w:r>
    </w:p>
    <w:p w14:paraId="78A73994" w14:textId="77777777" w:rsidR="006932BE" w:rsidRPr="00423FDF" w:rsidRDefault="006932BE" w:rsidP="006932BE">
      <w:pPr>
        <w:pStyle w:val="TH"/>
      </w:pPr>
      <w:r w:rsidRPr="00423FDF">
        <w:rPr>
          <w:noProof/>
        </w:rPr>
        <w:drawing>
          <wp:inline distT="0" distB="0" distL="0" distR="0" wp14:anchorId="65130718" wp14:editId="26041F34">
            <wp:extent cx="2743200" cy="2113882"/>
            <wp:effectExtent l="0" t="0" r="0" b="1270"/>
            <wp:docPr id="797918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743200" cy="2113882"/>
                    </a:xfrm>
                    <a:prstGeom prst="rect">
                      <a:avLst/>
                    </a:prstGeom>
                    <a:noFill/>
                    <a:ln>
                      <a:noFill/>
                    </a:ln>
                  </pic:spPr>
                </pic:pic>
              </a:graphicData>
            </a:graphic>
          </wp:inline>
        </w:drawing>
      </w:r>
      <w:r w:rsidRPr="00423FDF">
        <w:rPr>
          <w:noProof/>
        </w:rPr>
        <w:drawing>
          <wp:inline distT="0" distB="0" distL="0" distR="0" wp14:anchorId="072DCE8F" wp14:editId="0359EE10">
            <wp:extent cx="3474720" cy="2646238"/>
            <wp:effectExtent l="0" t="0" r="0" b="1905"/>
            <wp:docPr id="8959797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474720" cy="2646238"/>
                    </a:xfrm>
                    <a:prstGeom prst="rect">
                      <a:avLst/>
                    </a:prstGeom>
                    <a:noFill/>
                    <a:ln>
                      <a:noFill/>
                    </a:ln>
                  </pic:spPr>
                </pic:pic>
              </a:graphicData>
            </a:graphic>
          </wp:inline>
        </w:drawing>
      </w:r>
    </w:p>
    <w:p w14:paraId="4258D555" w14:textId="77777777" w:rsidR="006932BE" w:rsidRDefault="006932BE" w:rsidP="006932BE">
      <w:pPr>
        <w:pStyle w:val="TF"/>
      </w:pPr>
      <w:r w:rsidRPr="00423FDF">
        <w:rPr>
          <w:lang w:val="en-US"/>
        </w:rPr>
        <w:t>Figure I.5.1-1</w:t>
      </w:r>
      <w:r w:rsidRPr="00423FDF">
        <w:t>: Ranges of possible directions of testing (AoA) for 1 AoA TCs that are applicable with re-positioning concept</w:t>
      </w:r>
    </w:p>
    <w:p w14:paraId="4BB9A9A7" w14:textId="77777777" w:rsidR="006932BE" w:rsidRPr="00423FDF" w:rsidRDefault="006932BE" w:rsidP="006932BE"/>
    <w:p w14:paraId="64FCED60" w14:textId="77777777" w:rsidR="006932BE" w:rsidRPr="00423FDF" w:rsidRDefault="006932BE" w:rsidP="006932BE">
      <w:pPr>
        <w:pStyle w:val="Heading2"/>
        <w:rPr>
          <w:rStyle w:val="Heading2Char"/>
        </w:rPr>
      </w:pPr>
      <w:r w:rsidRPr="00423FDF">
        <w:t>I.</w:t>
      </w:r>
      <w:r w:rsidRPr="00423FDF">
        <w:rPr>
          <w:rStyle w:val="Heading2Char"/>
        </w:rPr>
        <w:t>5.2</w:t>
      </w:r>
      <w:r w:rsidRPr="00423FDF">
        <w:rPr>
          <w:rStyle w:val="Heading2Char"/>
        </w:rPr>
        <w:tab/>
        <w:t>2 AoA Test Cases</w:t>
      </w:r>
    </w:p>
    <w:p w14:paraId="562B715D" w14:textId="5EC56E4D" w:rsidR="006932BE" w:rsidRPr="00423FDF" w:rsidRDefault="006932BE" w:rsidP="006932BE">
      <w:r w:rsidRPr="00423FDF">
        <w:t>The 2 AoA test cases follow Setups 3 and 4, see Clauses A.9.3 and A.9.4, respectively. Here, the re-positioning approach is applicable only when the pedestal is not obstructing the beam paths between each of the 2 active AoA probes and the pedestal is not in closer proximity to the measurement antennas/reflectors than the DUT. Therefore, for the selected DUT alignment option and orientation, the positioner shall always be in the back hemispheres of each of the active AoA probe for each test iteration.</w:t>
      </w:r>
    </w:p>
    <w:p w14:paraId="5BA8CF6E" w14:textId="0B8D819A" w:rsidR="006932BE" w:rsidRPr="00423FDF" w:rsidRDefault="006932BE" w:rsidP="006932BE">
      <w:r w:rsidRPr="00423FDF">
        <w:t xml:space="preserve">This requirement is illustrated next using the example 2 AoA RRM system from Figure I.5-1. Figure I.5.2-1 shows the acceptable directions of test for the re-positioner concept separately for each active probe. The directions of testing (AoAs) within the respective yellow highlighted upper hemisphere shall be considered so the </w:t>
      </w:r>
      <w:r w:rsidRPr="00423FDF">
        <w:rPr>
          <w:rFonts w:ascii="TimesNewRomanPSMT" w:hAnsi="TimesNewRomanPSMT"/>
          <w:color w:val="000000"/>
        </w:rPr>
        <w:t xml:space="preserve">pedestal is not obstructing any of the beam paths. In this case, </w:t>
      </w:r>
      <w:r w:rsidRPr="00423FDF">
        <w:t xml:space="preserve">the re-positioning approach applies and the optimized QoQZ MU is applicable to the assessed MU of the test system. The different test conditions and orientations from Clause N.2 of TS 38.521-2 [18] can be used for each test iteration to prevent the </w:t>
      </w:r>
      <w:r w:rsidRPr="00423FDF">
        <w:rPr>
          <w:rFonts w:ascii="TimesNewRomanPSMT" w:hAnsi="TimesNewRomanPSMT"/>
          <w:color w:val="000000"/>
        </w:rPr>
        <w:t>pedestal from obstructing the beam paths.</w:t>
      </w:r>
    </w:p>
    <w:p w14:paraId="762A9636" w14:textId="77777777" w:rsidR="006932BE" w:rsidRPr="00423FDF" w:rsidRDefault="006932BE" w:rsidP="006932BE">
      <w:r w:rsidRPr="00423FDF">
        <w:t>When the directions of testing (AoAs) are outside the yellow highlighted upper hemisphere for at least one active probe, i.e., the pedestal is obstructing at least one beam path, the re-positioning approach no longer applies. In this case, the calculated MU for QoQZ shall include the full range of rotation angles described in the QoQZ procedure, Annex O of [18].</w:t>
      </w:r>
    </w:p>
    <w:p w14:paraId="5AD17AFE" w14:textId="77777777" w:rsidR="006932BE" w:rsidRPr="00423FDF" w:rsidRDefault="006932BE" w:rsidP="006932BE">
      <w:pPr>
        <w:pStyle w:val="TH"/>
      </w:pPr>
      <w:r w:rsidRPr="00423FDF">
        <w:rPr>
          <w:noProof/>
        </w:rPr>
        <w:drawing>
          <wp:inline distT="0" distB="0" distL="0" distR="0" wp14:anchorId="2C0E9270" wp14:editId="4614961F">
            <wp:extent cx="6120130" cy="7149465"/>
            <wp:effectExtent l="0" t="0" r="0" b="0"/>
            <wp:docPr id="7124664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120130" cy="7149465"/>
                    </a:xfrm>
                    <a:prstGeom prst="rect">
                      <a:avLst/>
                    </a:prstGeom>
                    <a:noFill/>
                    <a:ln>
                      <a:noFill/>
                    </a:ln>
                  </pic:spPr>
                </pic:pic>
              </a:graphicData>
            </a:graphic>
          </wp:inline>
        </w:drawing>
      </w:r>
    </w:p>
    <w:p w14:paraId="31685956" w14:textId="2F3E61ED" w:rsidR="006932BE" w:rsidRPr="00423FDF" w:rsidRDefault="006932BE" w:rsidP="006932BE">
      <w:pPr>
        <w:pStyle w:val="TF"/>
      </w:pPr>
      <w:r w:rsidRPr="00423FDF">
        <w:t>Figure I.5.2-1: Ranges of possible directions of testing (AoAs) for each active probe</w:t>
      </w:r>
    </w:p>
    <w:p w14:paraId="08625C83" w14:textId="77777777" w:rsidR="006932BE" w:rsidRPr="00D0162F" w:rsidRDefault="006932BE" w:rsidP="00AB67FA"/>
    <w:p w14:paraId="04F3118D" w14:textId="77777777" w:rsidR="00AB67FA" w:rsidRPr="00D0162F" w:rsidRDefault="00AB67FA" w:rsidP="00AB67FA">
      <w:pPr>
        <w:pStyle w:val="Heading8"/>
      </w:pPr>
      <w:r w:rsidRPr="00D0162F">
        <w:br w:type="page"/>
        <w:t>Annex J (informative):</w:t>
      </w:r>
      <w:r w:rsidRPr="00D0162F">
        <w:br/>
        <w:t>Change history</w:t>
      </w:r>
    </w:p>
    <w:tbl>
      <w:tblPr>
        <w:tblW w:w="971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743"/>
        <w:gridCol w:w="848"/>
        <w:gridCol w:w="952"/>
        <w:gridCol w:w="565"/>
        <w:gridCol w:w="495"/>
        <w:gridCol w:w="424"/>
        <w:gridCol w:w="4944"/>
        <w:gridCol w:w="742"/>
      </w:tblGrid>
      <w:tr w:rsidR="00AB67FA" w:rsidRPr="00D0162F" w14:paraId="011B4408" w14:textId="77777777" w:rsidTr="000B1149">
        <w:trPr>
          <w:cantSplit/>
          <w:tblHeader/>
          <w:jc w:val="center"/>
        </w:trPr>
        <w:tc>
          <w:tcPr>
            <w:tcW w:w="9713" w:type="dxa"/>
            <w:gridSpan w:val="8"/>
            <w:tcBorders>
              <w:top w:val="single" w:sz="4" w:space="0" w:color="auto"/>
              <w:left w:val="single" w:sz="4" w:space="0" w:color="auto"/>
              <w:bottom w:val="single" w:sz="4" w:space="0" w:color="auto"/>
              <w:right w:val="single" w:sz="4" w:space="0" w:color="auto"/>
            </w:tcBorders>
            <w:shd w:val="solid" w:color="FFFFFF" w:fill="auto"/>
          </w:tcPr>
          <w:bookmarkEnd w:id="38"/>
          <w:p w14:paraId="7BF50059" w14:textId="0031E1BA" w:rsidR="00AB67FA" w:rsidRPr="00D0162F" w:rsidRDefault="00AB67FA" w:rsidP="00590D40">
            <w:pPr>
              <w:pStyle w:val="TAL"/>
              <w:keepNext w:val="0"/>
              <w:keepLines w:val="0"/>
              <w:jc w:val="center"/>
              <w:rPr>
                <w:b/>
                <w:sz w:val="16"/>
              </w:rPr>
            </w:pPr>
            <w:r w:rsidRPr="00D0162F">
              <w:rPr>
                <w:b/>
              </w:rPr>
              <w:t>Change</w:t>
            </w:r>
            <w:r w:rsidR="006E0A54" w:rsidRPr="00D0162F">
              <w:rPr>
                <w:b/>
              </w:rPr>
              <w:t xml:space="preserve"> </w:t>
            </w:r>
            <w:r w:rsidRPr="00D0162F">
              <w:rPr>
                <w:b/>
              </w:rPr>
              <w:t>history</w:t>
            </w:r>
          </w:p>
        </w:tc>
      </w:tr>
      <w:tr w:rsidR="00AB67FA" w:rsidRPr="00D0162F" w14:paraId="6B8DFD4E" w14:textId="77777777" w:rsidTr="000B1149">
        <w:trPr>
          <w:tblHeader/>
          <w:jc w:val="center"/>
        </w:trPr>
        <w:tc>
          <w:tcPr>
            <w:tcW w:w="743" w:type="dxa"/>
            <w:tcBorders>
              <w:top w:val="single" w:sz="4" w:space="0" w:color="auto"/>
            </w:tcBorders>
            <w:shd w:val="pct10" w:color="auto" w:fill="FFFFFF"/>
          </w:tcPr>
          <w:p w14:paraId="0E0D9763" w14:textId="77777777" w:rsidR="00AB67FA" w:rsidRPr="00D0162F" w:rsidRDefault="00AB67FA" w:rsidP="00590D40">
            <w:pPr>
              <w:pStyle w:val="TAL"/>
              <w:keepNext w:val="0"/>
              <w:keepLines w:val="0"/>
              <w:jc w:val="center"/>
              <w:rPr>
                <w:b/>
                <w:sz w:val="16"/>
              </w:rPr>
            </w:pPr>
            <w:r w:rsidRPr="00D0162F">
              <w:rPr>
                <w:b/>
                <w:sz w:val="16"/>
              </w:rPr>
              <w:t>Date</w:t>
            </w:r>
          </w:p>
        </w:tc>
        <w:tc>
          <w:tcPr>
            <w:tcW w:w="848" w:type="dxa"/>
            <w:tcBorders>
              <w:top w:val="single" w:sz="4" w:space="0" w:color="auto"/>
            </w:tcBorders>
            <w:shd w:val="pct10" w:color="auto" w:fill="FFFFFF"/>
          </w:tcPr>
          <w:p w14:paraId="3A757873" w14:textId="77777777" w:rsidR="00AB67FA" w:rsidRPr="00D0162F" w:rsidRDefault="00AB67FA" w:rsidP="00590D40">
            <w:pPr>
              <w:pStyle w:val="TAL"/>
              <w:keepNext w:val="0"/>
              <w:keepLines w:val="0"/>
              <w:jc w:val="center"/>
              <w:rPr>
                <w:b/>
                <w:sz w:val="16"/>
              </w:rPr>
            </w:pPr>
            <w:r w:rsidRPr="00D0162F">
              <w:rPr>
                <w:b/>
                <w:sz w:val="16"/>
              </w:rPr>
              <w:t>Meeting</w:t>
            </w:r>
          </w:p>
        </w:tc>
        <w:tc>
          <w:tcPr>
            <w:tcW w:w="952" w:type="dxa"/>
            <w:tcBorders>
              <w:top w:val="single" w:sz="4" w:space="0" w:color="auto"/>
            </w:tcBorders>
            <w:shd w:val="pct10" w:color="auto" w:fill="FFFFFF"/>
          </w:tcPr>
          <w:p w14:paraId="479A9DB2" w14:textId="77777777" w:rsidR="00AB67FA" w:rsidRPr="00D0162F" w:rsidRDefault="00AB67FA" w:rsidP="00590D40">
            <w:pPr>
              <w:pStyle w:val="TAL"/>
              <w:keepNext w:val="0"/>
              <w:keepLines w:val="0"/>
              <w:jc w:val="center"/>
              <w:rPr>
                <w:b/>
                <w:sz w:val="16"/>
              </w:rPr>
            </w:pPr>
            <w:r w:rsidRPr="00D0162F">
              <w:rPr>
                <w:b/>
                <w:sz w:val="16"/>
              </w:rPr>
              <w:t>TDoc</w:t>
            </w:r>
          </w:p>
        </w:tc>
        <w:tc>
          <w:tcPr>
            <w:tcW w:w="565" w:type="dxa"/>
            <w:tcBorders>
              <w:top w:val="single" w:sz="4" w:space="0" w:color="auto"/>
            </w:tcBorders>
            <w:shd w:val="pct10" w:color="auto" w:fill="FFFFFF"/>
          </w:tcPr>
          <w:p w14:paraId="11A08398" w14:textId="77777777" w:rsidR="00AB67FA" w:rsidRPr="00D0162F" w:rsidRDefault="00AB67FA" w:rsidP="00590D40">
            <w:pPr>
              <w:pStyle w:val="TAL"/>
              <w:keepNext w:val="0"/>
              <w:keepLines w:val="0"/>
              <w:jc w:val="center"/>
              <w:rPr>
                <w:b/>
                <w:sz w:val="16"/>
              </w:rPr>
            </w:pPr>
            <w:r w:rsidRPr="00D0162F">
              <w:rPr>
                <w:b/>
                <w:sz w:val="16"/>
              </w:rPr>
              <w:t>CR</w:t>
            </w:r>
          </w:p>
        </w:tc>
        <w:tc>
          <w:tcPr>
            <w:tcW w:w="495" w:type="dxa"/>
            <w:tcBorders>
              <w:top w:val="single" w:sz="4" w:space="0" w:color="auto"/>
            </w:tcBorders>
            <w:shd w:val="pct10" w:color="auto" w:fill="FFFFFF"/>
          </w:tcPr>
          <w:p w14:paraId="55E50E19" w14:textId="77777777" w:rsidR="00AB67FA" w:rsidRPr="00D0162F" w:rsidRDefault="00AB67FA" w:rsidP="00590D40">
            <w:pPr>
              <w:pStyle w:val="TAL"/>
              <w:keepNext w:val="0"/>
              <w:keepLines w:val="0"/>
              <w:jc w:val="center"/>
              <w:rPr>
                <w:b/>
                <w:sz w:val="16"/>
              </w:rPr>
            </w:pPr>
            <w:r w:rsidRPr="00D0162F">
              <w:rPr>
                <w:b/>
                <w:sz w:val="16"/>
              </w:rPr>
              <w:t>Rev</w:t>
            </w:r>
          </w:p>
        </w:tc>
        <w:tc>
          <w:tcPr>
            <w:tcW w:w="424" w:type="dxa"/>
            <w:tcBorders>
              <w:top w:val="single" w:sz="4" w:space="0" w:color="auto"/>
            </w:tcBorders>
            <w:shd w:val="pct10" w:color="auto" w:fill="FFFFFF"/>
          </w:tcPr>
          <w:p w14:paraId="4F5AB18B" w14:textId="77777777" w:rsidR="00AB67FA" w:rsidRPr="00D0162F" w:rsidRDefault="00AB67FA" w:rsidP="00590D40">
            <w:pPr>
              <w:pStyle w:val="TAL"/>
              <w:keepNext w:val="0"/>
              <w:keepLines w:val="0"/>
              <w:jc w:val="center"/>
              <w:rPr>
                <w:b/>
                <w:sz w:val="16"/>
              </w:rPr>
            </w:pPr>
            <w:r w:rsidRPr="00D0162F">
              <w:rPr>
                <w:b/>
                <w:sz w:val="16"/>
              </w:rPr>
              <w:t>Cat</w:t>
            </w:r>
          </w:p>
        </w:tc>
        <w:tc>
          <w:tcPr>
            <w:tcW w:w="4944" w:type="dxa"/>
            <w:tcBorders>
              <w:top w:val="single" w:sz="4" w:space="0" w:color="auto"/>
            </w:tcBorders>
            <w:shd w:val="pct10" w:color="auto" w:fill="FFFFFF"/>
          </w:tcPr>
          <w:p w14:paraId="655A00E1" w14:textId="77777777" w:rsidR="00AB67FA" w:rsidRPr="00D0162F" w:rsidRDefault="00AB67FA" w:rsidP="00590D40">
            <w:pPr>
              <w:pStyle w:val="TAL"/>
              <w:keepNext w:val="0"/>
              <w:keepLines w:val="0"/>
              <w:jc w:val="center"/>
              <w:rPr>
                <w:b/>
                <w:sz w:val="16"/>
              </w:rPr>
            </w:pPr>
            <w:r w:rsidRPr="00D0162F">
              <w:rPr>
                <w:b/>
                <w:sz w:val="16"/>
              </w:rPr>
              <w:t>Subject/Comment</w:t>
            </w:r>
          </w:p>
        </w:tc>
        <w:tc>
          <w:tcPr>
            <w:tcW w:w="742" w:type="dxa"/>
            <w:tcBorders>
              <w:top w:val="single" w:sz="4" w:space="0" w:color="auto"/>
            </w:tcBorders>
            <w:shd w:val="pct10" w:color="auto" w:fill="FFFFFF"/>
          </w:tcPr>
          <w:p w14:paraId="48E09A58" w14:textId="590FA095" w:rsidR="00AB67FA" w:rsidRPr="00D0162F" w:rsidRDefault="00AB67FA" w:rsidP="00590D40">
            <w:pPr>
              <w:pStyle w:val="TAL"/>
              <w:keepNext w:val="0"/>
              <w:keepLines w:val="0"/>
              <w:jc w:val="center"/>
              <w:rPr>
                <w:b/>
                <w:sz w:val="16"/>
              </w:rPr>
            </w:pPr>
            <w:r w:rsidRPr="00D0162F">
              <w:rPr>
                <w:b/>
                <w:sz w:val="16"/>
              </w:rPr>
              <w:t>New</w:t>
            </w:r>
            <w:r w:rsidR="006E0A54" w:rsidRPr="00D0162F">
              <w:rPr>
                <w:b/>
                <w:sz w:val="16"/>
              </w:rPr>
              <w:t xml:space="preserve"> </w:t>
            </w:r>
            <w:r w:rsidRPr="00D0162F">
              <w:rPr>
                <w:b/>
                <w:sz w:val="16"/>
              </w:rPr>
              <w:t>version</w:t>
            </w:r>
          </w:p>
        </w:tc>
      </w:tr>
      <w:tr w:rsidR="00AB67FA" w:rsidRPr="00D0162F" w14:paraId="276B43EC" w14:textId="77777777" w:rsidTr="000B1149">
        <w:trPr>
          <w:jc w:val="center"/>
        </w:trPr>
        <w:tc>
          <w:tcPr>
            <w:tcW w:w="743" w:type="dxa"/>
            <w:shd w:val="solid" w:color="FFFFFF" w:fill="auto"/>
          </w:tcPr>
          <w:p w14:paraId="413B8349" w14:textId="77777777" w:rsidR="00AB67FA" w:rsidRPr="00D0162F" w:rsidRDefault="00AB67FA" w:rsidP="00590D40">
            <w:pPr>
              <w:pStyle w:val="TAC"/>
              <w:keepNext w:val="0"/>
              <w:keepLines w:val="0"/>
              <w:rPr>
                <w:sz w:val="16"/>
                <w:szCs w:val="16"/>
              </w:rPr>
            </w:pPr>
            <w:r w:rsidRPr="00D0162F">
              <w:rPr>
                <w:sz w:val="16"/>
                <w:szCs w:val="16"/>
              </w:rPr>
              <w:t>2017-08</w:t>
            </w:r>
          </w:p>
        </w:tc>
        <w:tc>
          <w:tcPr>
            <w:tcW w:w="848" w:type="dxa"/>
            <w:shd w:val="solid" w:color="FFFFFF" w:fill="auto"/>
          </w:tcPr>
          <w:p w14:paraId="23285B5E" w14:textId="77777777" w:rsidR="00AB67FA" w:rsidRPr="00D0162F" w:rsidRDefault="00AB67FA" w:rsidP="00590D40">
            <w:pPr>
              <w:pStyle w:val="TAC"/>
              <w:keepNext w:val="0"/>
              <w:keepLines w:val="0"/>
              <w:rPr>
                <w:sz w:val="16"/>
                <w:szCs w:val="16"/>
              </w:rPr>
            </w:pPr>
            <w:r w:rsidRPr="00D0162F">
              <w:rPr>
                <w:sz w:val="16"/>
                <w:szCs w:val="16"/>
              </w:rPr>
              <w:t>RAN5#76</w:t>
            </w:r>
          </w:p>
        </w:tc>
        <w:tc>
          <w:tcPr>
            <w:tcW w:w="952" w:type="dxa"/>
            <w:shd w:val="solid" w:color="FFFFFF" w:fill="auto"/>
          </w:tcPr>
          <w:p w14:paraId="5E45E270" w14:textId="77777777" w:rsidR="00AB67FA" w:rsidRPr="00D0162F" w:rsidRDefault="00AB67FA" w:rsidP="00590D40">
            <w:pPr>
              <w:pStyle w:val="TAC"/>
              <w:keepNext w:val="0"/>
              <w:keepLines w:val="0"/>
              <w:rPr>
                <w:sz w:val="16"/>
                <w:szCs w:val="16"/>
              </w:rPr>
            </w:pPr>
            <w:r w:rsidRPr="00D0162F">
              <w:rPr>
                <w:sz w:val="16"/>
                <w:szCs w:val="16"/>
              </w:rPr>
              <w:t>R5-175205</w:t>
            </w:r>
          </w:p>
        </w:tc>
        <w:tc>
          <w:tcPr>
            <w:tcW w:w="565" w:type="dxa"/>
            <w:shd w:val="solid" w:color="FFFFFF" w:fill="auto"/>
            <w:vAlign w:val="center"/>
          </w:tcPr>
          <w:p w14:paraId="3A0CD2DB"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1901F22E"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7AB48149"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79D0BEA8" w14:textId="5CD7A068" w:rsidR="00AB67FA" w:rsidRPr="00D0162F" w:rsidRDefault="00AB67FA" w:rsidP="00590D40">
            <w:pPr>
              <w:pStyle w:val="TAL"/>
              <w:keepNext w:val="0"/>
              <w:keepLines w:val="0"/>
              <w:rPr>
                <w:rFonts w:cs="Arial"/>
                <w:sz w:val="16"/>
                <w:szCs w:val="16"/>
              </w:rPr>
            </w:pPr>
            <w:r w:rsidRPr="00D0162F">
              <w:rPr>
                <w:rFonts w:cs="Arial"/>
                <w:sz w:val="16"/>
                <w:szCs w:val="16"/>
              </w:rPr>
              <w:t>Introdu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TS</w:t>
            </w:r>
            <w:r w:rsidR="006E0A54" w:rsidRPr="00D0162F">
              <w:rPr>
                <w:rFonts w:cs="Arial"/>
                <w:sz w:val="16"/>
                <w:szCs w:val="16"/>
              </w:rPr>
              <w:t xml:space="preserve"> </w:t>
            </w:r>
            <w:r w:rsidRPr="00D0162F">
              <w:rPr>
                <w:rFonts w:cs="Arial"/>
                <w:sz w:val="16"/>
                <w:szCs w:val="16"/>
              </w:rPr>
              <w:t>38.533</w:t>
            </w:r>
            <w:r w:rsidR="006E0A54" w:rsidRPr="00D0162F">
              <w:rPr>
                <w:rFonts w:cs="Arial"/>
                <w:sz w:val="16"/>
                <w:szCs w:val="16"/>
              </w:rPr>
              <w:t xml:space="preserve"> </w:t>
            </w:r>
          </w:p>
        </w:tc>
        <w:tc>
          <w:tcPr>
            <w:tcW w:w="742" w:type="dxa"/>
            <w:shd w:val="solid" w:color="FFFFFF" w:fill="auto"/>
          </w:tcPr>
          <w:p w14:paraId="582F3E06" w14:textId="77777777" w:rsidR="00AB67FA" w:rsidRPr="00D0162F" w:rsidRDefault="00AB67FA" w:rsidP="00590D40">
            <w:pPr>
              <w:pStyle w:val="TAC"/>
              <w:keepNext w:val="0"/>
              <w:keepLines w:val="0"/>
              <w:rPr>
                <w:rFonts w:cs="Arial"/>
                <w:sz w:val="16"/>
                <w:szCs w:val="16"/>
              </w:rPr>
            </w:pPr>
            <w:r w:rsidRPr="00D0162F">
              <w:rPr>
                <w:rFonts w:cs="Arial"/>
                <w:sz w:val="16"/>
                <w:szCs w:val="16"/>
              </w:rPr>
              <w:t>0.0.1</w:t>
            </w:r>
          </w:p>
        </w:tc>
      </w:tr>
      <w:tr w:rsidR="00AB67FA" w:rsidRPr="00D0162F" w14:paraId="5FEC4760" w14:textId="77777777" w:rsidTr="000B1149">
        <w:trPr>
          <w:jc w:val="center"/>
        </w:trPr>
        <w:tc>
          <w:tcPr>
            <w:tcW w:w="743" w:type="dxa"/>
            <w:shd w:val="solid" w:color="FFFFFF" w:fill="auto"/>
          </w:tcPr>
          <w:p w14:paraId="5919831C" w14:textId="77777777" w:rsidR="00AB67FA" w:rsidRPr="00D0162F" w:rsidRDefault="00AB67FA" w:rsidP="00590D40">
            <w:pPr>
              <w:pStyle w:val="TAC"/>
              <w:keepNext w:val="0"/>
              <w:keepLines w:val="0"/>
              <w:rPr>
                <w:sz w:val="16"/>
                <w:szCs w:val="16"/>
              </w:rPr>
            </w:pPr>
            <w:r w:rsidRPr="00D0162F">
              <w:rPr>
                <w:sz w:val="16"/>
                <w:szCs w:val="16"/>
              </w:rPr>
              <w:t>2018-08</w:t>
            </w:r>
          </w:p>
        </w:tc>
        <w:tc>
          <w:tcPr>
            <w:tcW w:w="848" w:type="dxa"/>
            <w:shd w:val="solid" w:color="FFFFFF" w:fill="auto"/>
          </w:tcPr>
          <w:p w14:paraId="42C7A2DC" w14:textId="77777777" w:rsidR="00AB67FA" w:rsidRPr="00D0162F" w:rsidRDefault="00AB67FA" w:rsidP="00590D40">
            <w:pPr>
              <w:pStyle w:val="TAC"/>
              <w:keepNext w:val="0"/>
              <w:keepLines w:val="0"/>
              <w:rPr>
                <w:sz w:val="16"/>
                <w:szCs w:val="16"/>
              </w:rPr>
            </w:pPr>
            <w:r w:rsidRPr="00D0162F">
              <w:rPr>
                <w:sz w:val="16"/>
                <w:szCs w:val="16"/>
              </w:rPr>
              <w:t>RAN5#80</w:t>
            </w:r>
          </w:p>
        </w:tc>
        <w:tc>
          <w:tcPr>
            <w:tcW w:w="952" w:type="dxa"/>
            <w:shd w:val="solid" w:color="FFFFFF" w:fill="auto"/>
          </w:tcPr>
          <w:p w14:paraId="7FBFBC04" w14:textId="77777777" w:rsidR="00AB67FA" w:rsidRPr="00D0162F" w:rsidRDefault="00AB67FA" w:rsidP="00590D40">
            <w:pPr>
              <w:pStyle w:val="TAC"/>
              <w:keepNext w:val="0"/>
              <w:keepLines w:val="0"/>
              <w:rPr>
                <w:sz w:val="16"/>
                <w:szCs w:val="16"/>
              </w:rPr>
            </w:pPr>
            <w:r w:rsidRPr="00D0162F">
              <w:rPr>
                <w:sz w:val="16"/>
                <w:szCs w:val="16"/>
              </w:rPr>
              <w:t>R5-184115</w:t>
            </w:r>
          </w:p>
        </w:tc>
        <w:tc>
          <w:tcPr>
            <w:tcW w:w="565" w:type="dxa"/>
            <w:shd w:val="solid" w:color="FFFFFF" w:fill="auto"/>
            <w:vAlign w:val="center"/>
          </w:tcPr>
          <w:p w14:paraId="799CED72"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144E2255"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1487CA5C"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86AD6BB" w14:textId="15DCCF28" w:rsidR="00AB67FA" w:rsidRPr="00D0162F" w:rsidRDefault="00AB67FA" w:rsidP="00590D40">
            <w:pPr>
              <w:pStyle w:val="TAL"/>
              <w:keepNext w:val="0"/>
              <w:keepLines w:val="0"/>
              <w:rPr>
                <w:rFonts w:cs="Arial"/>
                <w:sz w:val="16"/>
                <w:szCs w:val="16"/>
              </w:rPr>
            </w:pPr>
            <w:r w:rsidRPr="00D0162F">
              <w:rPr>
                <w:rFonts w:cs="Arial"/>
                <w:sz w:val="16"/>
                <w:szCs w:val="16"/>
              </w:rPr>
              <w:t>Added</w:t>
            </w:r>
            <w:r w:rsidR="006E0A54" w:rsidRPr="00D0162F">
              <w:rPr>
                <w:rFonts w:cs="Arial"/>
                <w:sz w:val="16"/>
                <w:szCs w:val="16"/>
              </w:rPr>
              <w:t xml:space="preserve"> </w:t>
            </w:r>
            <w:r w:rsidRPr="00D0162F">
              <w:rPr>
                <w:rFonts w:cs="Arial"/>
                <w:sz w:val="16"/>
                <w:szCs w:val="16"/>
              </w:rPr>
              <w:t>specification</w:t>
            </w:r>
            <w:r w:rsidR="006E0A54" w:rsidRPr="00D0162F">
              <w:rPr>
                <w:rFonts w:cs="Arial"/>
                <w:sz w:val="16"/>
                <w:szCs w:val="16"/>
              </w:rPr>
              <w:t xml:space="preserve"> </w:t>
            </w:r>
            <w:r w:rsidRPr="00D0162F">
              <w:rPr>
                <w:rFonts w:cs="Arial"/>
                <w:sz w:val="16"/>
                <w:szCs w:val="16"/>
              </w:rPr>
              <w:t>structure</w:t>
            </w:r>
            <w:r w:rsidR="006E0A54" w:rsidRPr="00D0162F">
              <w:rPr>
                <w:rFonts w:cs="Arial"/>
                <w:sz w:val="16"/>
                <w:szCs w:val="16"/>
              </w:rPr>
              <w:t xml:space="preserve"> </w:t>
            </w:r>
            <w:r w:rsidRPr="00D0162F">
              <w:rPr>
                <w:rFonts w:cs="Arial"/>
                <w:sz w:val="16"/>
                <w:szCs w:val="16"/>
              </w:rPr>
              <w:t>including</w:t>
            </w:r>
            <w:r w:rsidR="006E0A54" w:rsidRPr="00D0162F">
              <w:rPr>
                <w:rFonts w:cs="Arial"/>
                <w:sz w:val="16"/>
                <w:szCs w:val="16"/>
              </w:rPr>
              <w:t xml:space="preserve"> </w:t>
            </w:r>
            <w:r w:rsidRPr="00D0162F">
              <w:rPr>
                <w:rFonts w:cs="Arial"/>
                <w:sz w:val="16"/>
                <w:szCs w:val="16"/>
              </w:rPr>
              <w:t>headers</w:t>
            </w:r>
            <w:r w:rsidR="006E0A54" w:rsidRPr="00D0162F">
              <w:rPr>
                <w:rFonts w:cs="Arial"/>
                <w:sz w:val="16"/>
                <w:szCs w:val="16"/>
              </w:rPr>
              <w:t xml:space="preserve"> </w:t>
            </w:r>
            <w:r w:rsidRPr="00D0162F">
              <w:rPr>
                <w:rFonts w:cs="Arial"/>
                <w:sz w:val="16"/>
                <w:szCs w:val="16"/>
              </w:rPr>
              <w:t>up</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third</w:t>
            </w:r>
            <w:r w:rsidR="006E0A54" w:rsidRPr="00D0162F">
              <w:rPr>
                <w:rFonts w:cs="Arial"/>
                <w:sz w:val="16"/>
                <w:szCs w:val="16"/>
              </w:rPr>
              <w:t xml:space="preserve"> </w:t>
            </w:r>
            <w:r w:rsidRPr="00D0162F">
              <w:rPr>
                <w:rFonts w:cs="Arial"/>
                <w:sz w:val="16"/>
                <w:szCs w:val="16"/>
              </w:rPr>
              <w:t>level</w:t>
            </w:r>
          </w:p>
        </w:tc>
        <w:tc>
          <w:tcPr>
            <w:tcW w:w="742" w:type="dxa"/>
            <w:shd w:val="solid" w:color="FFFFFF" w:fill="auto"/>
          </w:tcPr>
          <w:p w14:paraId="75BC9D52" w14:textId="77777777" w:rsidR="00AB67FA" w:rsidRPr="00D0162F" w:rsidRDefault="00AB67FA" w:rsidP="00590D40">
            <w:pPr>
              <w:pStyle w:val="TAC"/>
              <w:keepNext w:val="0"/>
              <w:keepLines w:val="0"/>
              <w:rPr>
                <w:rFonts w:cs="Arial"/>
                <w:sz w:val="16"/>
                <w:szCs w:val="16"/>
              </w:rPr>
            </w:pPr>
            <w:r w:rsidRPr="00D0162F">
              <w:rPr>
                <w:rFonts w:cs="Arial"/>
                <w:sz w:val="16"/>
                <w:szCs w:val="16"/>
              </w:rPr>
              <w:t>0.0.2</w:t>
            </w:r>
          </w:p>
        </w:tc>
      </w:tr>
      <w:tr w:rsidR="00AB67FA" w:rsidRPr="00D0162F" w14:paraId="7D1EDD02" w14:textId="77777777" w:rsidTr="000B1149">
        <w:trPr>
          <w:jc w:val="center"/>
        </w:trPr>
        <w:tc>
          <w:tcPr>
            <w:tcW w:w="743" w:type="dxa"/>
            <w:shd w:val="solid" w:color="FFFFFF" w:fill="auto"/>
          </w:tcPr>
          <w:p w14:paraId="067B1FFF" w14:textId="77777777" w:rsidR="00AB67FA" w:rsidRPr="00D0162F" w:rsidRDefault="00AB67FA" w:rsidP="00590D40">
            <w:pPr>
              <w:pStyle w:val="TAC"/>
              <w:keepNext w:val="0"/>
              <w:keepLines w:val="0"/>
              <w:rPr>
                <w:sz w:val="16"/>
                <w:szCs w:val="16"/>
              </w:rPr>
            </w:pPr>
            <w:r w:rsidRPr="00D0162F">
              <w:rPr>
                <w:sz w:val="16"/>
                <w:szCs w:val="16"/>
              </w:rPr>
              <w:t>2018-11</w:t>
            </w:r>
          </w:p>
        </w:tc>
        <w:tc>
          <w:tcPr>
            <w:tcW w:w="848" w:type="dxa"/>
            <w:shd w:val="solid" w:color="FFFFFF" w:fill="auto"/>
          </w:tcPr>
          <w:p w14:paraId="3C871F40" w14:textId="77777777" w:rsidR="00AB67FA" w:rsidRPr="00D0162F" w:rsidRDefault="00AB67FA" w:rsidP="00590D40">
            <w:pPr>
              <w:pStyle w:val="TAC"/>
              <w:keepNext w:val="0"/>
              <w:keepLines w:val="0"/>
              <w:rPr>
                <w:sz w:val="16"/>
                <w:szCs w:val="16"/>
              </w:rPr>
            </w:pPr>
            <w:r w:rsidRPr="00D0162F">
              <w:rPr>
                <w:sz w:val="16"/>
                <w:szCs w:val="16"/>
              </w:rPr>
              <w:t>RAN5#81</w:t>
            </w:r>
          </w:p>
        </w:tc>
        <w:tc>
          <w:tcPr>
            <w:tcW w:w="952" w:type="dxa"/>
            <w:shd w:val="solid" w:color="FFFFFF" w:fill="auto"/>
          </w:tcPr>
          <w:p w14:paraId="26C6BB22" w14:textId="77777777" w:rsidR="00AB67FA" w:rsidRPr="00D0162F" w:rsidRDefault="00AB67FA" w:rsidP="00590D40">
            <w:pPr>
              <w:pStyle w:val="TAC"/>
              <w:keepNext w:val="0"/>
              <w:keepLines w:val="0"/>
              <w:rPr>
                <w:sz w:val="16"/>
                <w:szCs w:val="16"/>
              </w:rPr>
            </w:pPr>
            <w:r w:rsidRPr="00D0162F">
              <w:rPr>
                <w:sz w:val="16"/>
                <w:szCs w:val="16"/>
              </w:rPr>
              <w:t>R5-186706</w:t>
            </w:r>
          </w:p>
        </w:tc>
        <w:tc>
          <w:tcPr>
            <w:tcW w:w="565" w:type="dxa"/>
            <w:shd w:val="solid" w:color="FFFFFF" w:fill="auto"/>
            <w:vAlign w:val="center"/>
          </w:tcPr>
          <w:p w14:paraId="3105DBDF"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48D0CFA8"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DBB2B1D"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071AB29" w14:textId="7C15A46F" w:rsidR="00AB67FA" w:rsidRPr="00D0162F" w:rsidRDefault="00AB67FA" w:rsidP="00590D40">
            <w:pPr>
              <w:pStyle w:val="TAL"/>
              <w:keepNext w:val="0"/>
              <w:keepLines w:val="0"/>
              <w:rPr>
                <w:rFonts w:cs="Arial"/>
                <w:sz w:val="16"/>
                <w:szCs w:val="16"/>
              </w:rPr>
            </w:pPr>
            <w:r w:rsidRPr="00D0162F">
              <w:rPr>
                <w:rFonts w:cs="Arial"/>
                <w:sz w:val="16"/>
                <w:szCs w:val="16"/>
              </w:rPr>
              <w:t>Added</w:t>
            </w:r>
            <w:r w:rsidR="006E0A54" w:rsidRPr="00D0162F">
              <w:rPr>
                <w:rFonts w:cs="Arial"/>
                <w:sz w:val="16"/>
                <w:szCs w:val="16"/>
              </w:rPr>
              <w:t xml:space="preserve"> </w:t>
            </w:r>
            <w:r w:rsidRPr="00D0162F">
              <w:rPr>
                <w:rFonts w:cs="Arial"/>
                <w:sz w:val="16"/>
                <w:szCs w:val="16"/>
              </w:rPr>
              <w:t>references</w:t>
            </w:r>
            <w:r w:rsidR="006E0A54" w:rsidRPr="00D0162F">
              <w:rPr>
                <w:rFonts w:cs="Arial"/>
                <w:sz w:val="16"/>
                <w:szCs w:val="16"/>
              </w:rPr>
              <w:t xml:space="preserve"> </w:t>
            </w:r>
            <w:r w:rsidRPr="00D0162F">
              <w:rPr>
                <w:rFonts w:cs="Arial"/>
                <w:sz w:val="16"/>
                <w:szCs w:val="16"/>
              </w:rPr>
              <w:t>and</w:t>
            </w:r>
            <w:r w:rsidR="006E0A54" w:rsidRPr="00D0162F">
              <w:rPr>
                <w:rFonts w:cs="Arial"/>
                <w:sz w:val="16"/>
                <w:szCs w:val="16"/>
              </w:rPr>
              <w:t xml:space="preserve"> </w:t>
            </w:r>
            <w:r w:rsidRPr="00D0162F">
              <w:rPr>
                <w:rFonts w:cs="Arial"/>
                <w:sz w:val="16"/>
                <w:szCs w:val="16"/>
              </w:rPr>
              <w:t>common</w:t>
            </w:r>
            <w:r w:rsidR="006E0A54" w:rsidRPr="00D0162F">
              <w:rPr>
                <w:rFonts w:cs="Arial"/>
                <w:sz w:val="16"/>
                <w:szCs w:val="16"/>
              </w:rPr>
              <w:t xml:space="preserve"> </w:t>
            </w:r>
            <w:r w:rsidRPr="00D0162F">
              <w:rPr>
                <w:rFonts w:cs="Arial"/>
                <w:sz w:val="16"/>
                <w:szCs w:val="16"/>
              </w:rPr>
              <w:t>sections</w:t>
            </w:r>
          </w:p>
        </w:tc>
        <w:tc>
          <w:tcPr>
            <w:tcW w:w="742" w:type="dxa"/>
            <w:shd w:val="solid" w:color="FFFFFF" w:fill="auto"/>
          </w:tcPr>
          <w:p w14:paraId="03C02382" w14:textId="77777777" w:rsidR="00AB67FA" w:rsidRPr="00D0162F" w:rsidRDefault="00AB67FA" w:rsidP="00590D40">
            <w:pPr>
              <w:pStyle w:val="TAC"/>
              <w:keepNext w:val="0"/>
              <w:keepLines w:val="0"/>
              <w:rPr>
                <w:rFonts w:cs="Arial"/>
                <w:sz w:val="16"/>
                <w:szCs w:val="16"/>
              </w:rPr>
            </w:pPr>
            <w:r w:rsidRPr="00D0162F">
              <w:rPr>
                <w:rFonts w:cs="Arial"/>
                <w:sz w:val="16"/>
                <w:szCs w:val="16"/>
              </w:rPr>
              <w:t>0.1.0</w:t>
            </w:r>
          </w:p>
        </w:tc>
      </w:tr>
      <w:tr w:rsidR="00AB67FA" w:rsidRPr="00D0162F" w14:paraId="737C2D51" w14:textId="77777777" w:rsidTr="000B1149">
        <w:trPr>
          <w:jc w:val="center"/>
        </w:trPr>
        <w:tc>
          <w:tcPr>
            <w:tcW w:w="743" w:type="dxa"/>
            <w:shd w:val="solid" w:color="FFFFFF" w:fill="auto"/>
          </w:tcPr>
          <w:p w14:paraId="24118B11" w14:textId="77777777" w:rsidR="00AB67FA" w:rsidRPr="00D0162F" w:rsidRDefault="00AB67FA" w:rsidP="00590D40">
            <w:pPr>
              <w:pStyle w:val="TAC"/>
              <w:keepNext w:val="0"/>
              <w:keepLines w:val="0"/>
              <w:rPr>
                <w:sz w:val="16"/>
                <w:szCs w:val="16"/>
              </w:rPr>
            </w:pPr>
            <w:r w:rsidRPr="00D0162F">
              <w:rPr>
                <w:sz w:val="16"/>
                <w:szCs w:val="16"/>
              </w:rPr>
              <w:t>2018-11</w:t>
            </w:r>
          </w:p>
        </w:tc>
        <w:tc>
          <w:tcPr>
            <w:tcW w:w="848" w:type="dxa"/>
            <w:shd w:val="solid" w:color="FFFFFF" w:fill="auto"/>
          </w:tcPr>
          <w:p w14:paraId="5010D009" w14:textId="77777777" w:rsidR="00AB67FA" w:rsidRPr="00D0162F" w:rsidRDefault="00AB67FA" w:rsidP="00590D40">
            <w:pPr>
              <w:pStyle w:val="TAC"/>
              <w:keepNext w:val="0"/>
              <w:keepLines w:val="0"/>
              <w:rPr>
                <w:sz w:val="16"/>
                <w:szCs w:val="16"/>
              </w:rPr>
            </w:pPr>
            <w:r w:rsidRPr="00D0162F">
              <w:rPr>
                <w:sz w:val="16"/>
                <w:szCs w:val="16"/>
              </w:rPr>
              <w:t>RAN5#81</w:t>
            </w:r>
          </w:p>
        </w:tc>
        <w:tc>
          <w:tcPr>
            <w:tcW w:w="952" w:type="dxa"/>
            <w:shd w:val="solid" w:color="FFFFFF" w:fill="auto"/>
          </w:tcPr>
          <w:p w14:paraId="3009C056" w14:textId="77777777" w:rsidR="00AB67FA" w:rsidRPr="00D0162F" w:rsidRDefault="00AB67FA" w:rsidP="00590D40">
            <w:pPr>
              <w:pStyle w:val="TAC"/>
              <w:keepNext w:val="0"/>
              <w:keepLines w:val="0"/>
              <w:rPr>
                <w:sz w:val="16"/>
                <w:szCs w:val="16"/>
              </w:rPr>
            </w:pPr>
            <w:r w:rsidRPr="00D0162F">
              <w:rPr>
                <w:sz w:val="16"/>
                <w:szCs w:val="16"/>
              </w:rPr>
              <w:t>R5-187847</w:t>
            </w:r>
          </w:p>
        </w:tc>
        <w:tc>
          <w:tcPr>
            <w:tcW w:w="565" w:type="dxa"/>
            <w:shd w:val="solid" w:color="FFFFFF" w:fill="auto"/>
            <w:vAlign w:val="center"/>
          </w:tcPr>
          <w:p w14:paraId="01247FA2"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70411BE7"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CD853A6"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20DC784" w14:textId="7D453406" w:rsidR="00AB67FA" w:rsidRPr="00D0162F" w:rsidRDefault="00AB67FA" w:rsidP="00590D40">
            <w:pPr>
              <w:pStyle w:val="TAL"/>
              <w:keepNext w:val="0"/>
              <w:keepLines w:val="0"/>
              <w:rPr>
                <w:rFonts w:cs="Arial"/>
                <w:sz w:val="16"/>
                <w:szCs w:val="16"/>
              </w:rPr>
            </w:pPr>
            <w:r w:rsidRPr="00D0162F">
              <w:rPr>
                <w:rFonts w:cs="Arial"/>
                <w:sz w:val="16"/>
                <w:szCs w:val="16"/>
              </w:rPr>
              <w:t>Added</w:t>
            </w:r>
            <w:r w:rsidR="006E0A54" w:rsidRPr="00D0162F">
              <w:rPr>
                <w:rFonts w:cs="Arial"/>
                <w:sz w:val="16"/>
                <w:szCs w:val="16"/>
              </w:rPr>
              <w:t xml:space="preserve"> </w:t>
            </w:r>
            <w:r w:rsidRPr="00D0162F">
              <w:rPr>
                <w:rFonts w:cs="Arial"/>
                <w:sz w:val="16"/>
                <w:szCs w:val="16"/>
              </w:rPr>
              <w:t>RMCs,</w:t>
            </w:r>
            <w:r w:rsidR="006E0A54" w:rsidRPr="00D0162F">
              <w:rPr>
                <w:rFonts w:cs="Arial"/>
                <w:sz w:val="16"/>
                <w:szCs w:val="16"/>
              </w:rPr>
              <w:t xml:space="preserve"> </w:t>
            </w:r>
            <w:r w:rsidRPr="00D0162F">
              <w:rPr>
                <w:rFonts w:cs="Arial"/>
                <w:sz w:val="16"/>
                <w:szCs w:val="16"/>
              </w:rPr>
              <w:t>OCGN,</w:t>
            </w:r>
            <w:r w:rsidR="006E0A54" w:rsidRPr="00D0162F">
              <w:rPr>
                <w:rFonts w:cs="Arial"/>
                <w:sz w:val="16"/>
                <w:szCs w:val="16"/>
              </w:rPr>
              <w:t xml:space="preserve"> </w:t>
            </w:r>
            <w:r w:rsidRPr="00D0162F">
              <w:rPr>
                <w:rFonts w:cs="Arial"/>
                <w:sz w:val="16"/>
                <w:szCs w:val="16"/>
              </w:rPr>
              <w:t>SMTC</w:t>
            </w:r>
            <w:r w:rsidR="006E0A54" w:rsidRPr="00D0162F">
              <w:rPr>
                <w:rFonts w:cs="Arial"/>
                <w:sz w:val="16"/>
                <w:szCs w:val="16"/>
              </w:rPr>
              <w:t xml:space="preserve"> </w:t>
            </w:r>
            <w:r w:rsidRPr="00D0162F">
              <w:rPr>
                <w:rFonts w:cs="Arial"/>
                <w:sz w:val="16"/>
                <w:szCs w:val="16"/>
              </w:rPr>
              <w:t>and</w:t>
            </w:r>
            <w:r w:rsidR="006E0A54" w:rsidRPr="00D0162F">
              <w:rPr>
                <w:rFonts w:cs="Arial"/>
                <w:sz w:val="16"/>
                <w:szCs w:val="16"/>
              </w:rPr>
              <w:t xml:space="preserve"> </w:t>
            </w:r>
            <w:r w:rsidRPr="00D0162F">
              <w:rPr>
                <w:rFonts w:cs="Arial"/>
                <w:sz w:val="16"/>
                <w:szCs w:val="16"/>
              </w:rPr>
              <w:t>SSB</w:t>
            </w:r>
            <w:r w:rsidR="006E0A54" w:rsidRPr="00D0162F">
              <w:rPr>
                <w:rFonts w:cs="Arial"/>
                <w:sz w:val="16"/>
                <w:szCs w:val="16"/>
              </w:rPr>
              <w:t xml:space="preserve"> </w:t>
            </w:r>
            <w:r w:rsidRPr="00D0162F">
              <w:rPr>
                <w:rFonts w:cs="Arial"/>
                <w:sz w:val="16"/>
                <w:szCs w:val="16"/>
              </w:rPr>
              <w:t>configurations</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Annex</w:t>
            </w:r>
            <w:r w:rsidR="006E0A54" w:rsidRPr="00D0162F">
              <w:rPr>
                <w:rFonts w:cs="Arial"/>
                <w:sz w:val="16"/>
                <w:szCs w:val="16"/>
              </w:rPr>
              <w:t xml:space="preserve"> </w:t>
            </w:r>
            <w:r w:rsidRPr="00D0162F">
              <w:rPr>
                <w:rFonts w:cs="Arial"/>
                <w:sz w:val="16"/>
                <w:szCs w:val="16"/>
              </w:rPr>
              <w:t>A</w:t>
            </w:r>
          </w:p>
        </w:tc>
        <w:tc>
          <w:tcPr>
            <w:tcW w:w="742" w:type="dxa"/>
            <w:shd w:val="solid" w:color="FFFFFF" w:fill="auto"/>
          </w:tcPr>
          <w:p w14:paraId="45AC0658" w14:textId="77777777" w:rsidR="00AB67FA" w:rsidRPr="00D0162F" w:rsidRDefault="00AB67FA" w:rsidP="00590D40">
            <w:pPr>
              <w:pStyle w:val="TAC"/>
              <w:keepNext w:val="0"/>
              <w:keepLines w:val="0"/>
              <w:rPr>
                <w:rFonts w:cs="Arial"/>
                <w:sz w:val="16"/>
                <w:szCs w:val="16"/>
              </w:rPr>
            </w:pPr>
            <w:r w:rsidRPr="00D0162F">
              <w:rPr>
                <w:rFonts w:cs="Arial"/>
                <w:sz w:val="16"/>
                <w:szCs w:val="16"/>
              </w:rPr>
              <w:t>0.1.0</w:t>
            </w:r>
          </w:p>
        </w:tc>
      </w:tr>
      <w:tr w:rsidR="00AB67FA" w:rsidRPr="00D0162F" w14:paraId="200DC432" w14:textId="77777777" w:rsidTr="000B1149">
        <w:trPr>
          <w:jc w:val="center"/>
        </w:trPr>
        <w:tc>
          <w:tcPr>
            <w:tcW w:w="743" w:type="dxa"/>
            <w:shd w:val="solid" w:color="FFFFFF" w:fill="auto"/>
          </w:tcPr>
          <w:p w14:paraId="7DE363F9" w14:textId="77777777" w:rsidR="00AB67FA" w:rsidRPr="00D0162F" w:rsidRDefault="00AB67FA" w:rsidP="00590D40">
            <w:pPr>
              <w:pStyle w:val="TAC"/>
              <w:keepNext w:val="0"/>
              <w:keepLines w:val="0"/>
              <w:rPr>
                <w:sz w:val="16"/>
                <w:szCs w:val="16"/>
              </w:rPr>
            </w:pPr>
            <w:r w:rsidRPr="00D0162F">
              <w:rPr>
                <w:sz w:val="16"/>
                <w:szCs w:val="16"/>
              </w:rPr>
              <w:t>2018-11</w:t>
            </w:r>
          </w:p>
        </w:tc>
        <w:tc>
          <w:tcPr>
            <w:tcW w:w="848" w:type="dxa"/>
            <w:shd w:val="solid" w:color="FFFFFF" w:fill="auto"/>
          </w:tcPr>
          <w:p w14:paraId="177F48DC" w14:textId="77777777" w:rsidR="00AB67FA" w:rsidRPr="00D0162F" w:rsidRDefault="00AB67FA" w:rsidP="00590D40">
            <w:pPr>
              <w:pStyle w:val="TAC"/>
              <w:keepNext w:val="0"/>
              <w:keepLines w:val="0"/>
              <w:rPr>
                <w:sz w:val="16"/>
                <w:szCs w:val="16"/>
              </w:rPr>
            </w:pPr>
            <w:r w:rsidRPr="00D0162F">
              <w:rPr>
                <w:sz w:val="16"/>
                <w:szCs w:val="16"/>
              </w:rPr>
              <w:t>RAN5#81</w:t>
            </w:r>
          </w:p>
        </w:tc>
        <w:tc>
          <w:tcPr>
            <w:tcW w:w="952" w:type="dxa"/>
            <w:shd w:val="solid" w:color="FFFFFF" w:fill="auto"/>
          </w:tcPr>
          <w:p w14:paraId="091AEE13" w14:textId="77777777" w:rsidR="00AB67FA" w:rsidRPr="00D0162F" w:rsidRDefault="00AB67FA" w:rsidP="00590D40">
            <w:pPr>
              <w:pStyle w:val="TAC"/>
              <w:keepNext w:val="0"/>
              <w:keepLines w:val="0"/>
              <w:rPr>
                <w:sz w:val="16"/>
                <w:szCs w:val="16"/>
              </w:rPr>
            </w:pPr>
            <w:r w:rsidRPr="00D0162F">
              <w:rPr>
                <w:sz w:val="16"/>
                <w:szCs w:val="16"/>
              </w:rPr>
              <w:t>R5-187996</w:t>
            </w:r>
          </w:p>
        </w:tc>
        <w:tc>
          <w:tcPr>
            <w:tcW w:w="565" w:type="dxa"/>
            <w:shd w:val="solid" w:color="FFFFFF" w:fill="auto"/>
            <w:vAlign w:val="center"/>
          </w:tcPr>
          <w:p w14:paraId="692C13AF"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AFC1709"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140C94C8"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41B46E55" w14:textId="4D4079CD" w:rsidR="00AB67FA" w:rsidRPr="00D0162F" w:rsidRDefault="00AB67FA" w:rsidP="00590D40">
            <w:pPr>
              <w:pStyle w:val="TAL"/>
              <w:keepNext w:val="0"/>
              <w:keepLines w:val="0"/>
              <w:rPr>
                <w:rFonts w:cs="Arial"/>
                <w:sz w:val="16"/>
                <w:szCs w:val="16"/>
              </w:rPr>
            </w:pPr>
            <w:r w:rsidRPr="00D0162F">
              <w:rPr>
                <w:rFonts w:cs="Arial"/>
                <w:sz w:val="16"/>
                <w:szCs w:val="16"/>
              </w:rPr>
              <w:t>Added</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6.7.1.1.1</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6.7.1.2.2</w:t>
            </w:r>
          </w:p>
        </w:tc>
        <w:tc>
          <w:tcPr>
            <w:tcW w:w="742" w:type="dxa"/>
            <w:shd w:val="solid" w:color="FFFFFF" w:fill="auto"/>
          </w:tcPr>
          <w:p w14:paraId="41F99D21" w14:textId="77777777" w:rsidR="00AB67FA" w:rsidRPr="00D0162F" w:rsidRDefault="00AB67FA" w:rsidP="00590D40">
            <w:pPr>
              <w:pStyle w:val="TAC"/>
              <w:keepNext w:val="0"/>
              <w:keepLines w:val="0"/>
              <w:rPr>
                <w:rFonts w:cs="Arial"/>
                <w:sz w:val="16"/>
                <w:szCs w:val="16"/>
              </w:rPr>
            </w:pPr>
            <w:r w:rsidRPr="00D0162F">
              <w:rPr>
                <w:rFonts w:cs="Arial"/>
                <w:sz w:val="16"/>
                <w:szCs w:val="16"/>
              </w:rPr>
              <w:t>0.1.0</w:t>
            </w:r>
          </w:p>
        </w:tc>
      </w:tr>
      <w:tr w:rsidR="00AB67FA" w:rsidRPr="00D0162F" w14:paraId="52D317EC" w14:textId="77777777" w:rsidTr="000B1149">
        <w:trPr>
          <w:jc w:val="center"/>
        </w:trPr>
        <w:tc>
          <w:tcPr>
            <w:tcW w:w="743" w:type="dxa"/>
            <w:shd w:val="solid" w:color="FFFFFF" w:fill="auto"/>
          </w:tcPr>
          <w:p w14:paraId="4B2C7766" w14:textId="77777777" w:rsidR="00AB67FA" w:rsidRPr="00D0162F" w:rsidRDefault="00AB67FA" w:rsidP="00590D40">
            <w:pPr>
              <w:pStyle w:val="TAC"/>
              <w:keepNext w:val="0"/>
              <w:keepLines w:val="0"/>
              <w:rPr>
                <w:sz w:val="16"/>
                <w:szCs w:val="16"/>
              </w:rPr>
            </w:pPr>
            <w:r w:rsidRPr="00D0162F">
              <w:rPr>
                <w:sz w:val="16"/>
                <w:szCs w:val="16"/>
              </w:rPr>
              <w:t>2018-11</w:t>
            </w:r>
          </w:p>
        </w:tc>
        <w:tc>
          <w:tcPr>
            <w:tcW w:w="848" w:type="dxa"/>
            <w:shd w:val="solid" w:color="FFFFFF" w:fill="auto"/>
          </w:tcPr>
          <w:p w14:paraId="03ED579B" w14:textId="77777777" w:rsidR="00AB67FA" w:rsidRPr="00D0162F" w:rsidRDefault="00AB67FA" w:rsidP="00590D40">
            <w:pPr>
              <w:pStyle w:val="TAC"/>
              <w:keepNext w:val="0"/>
              <w:keepLines w:val="0"/>
              <w:rPr>
                <w:sz w:val="16"/>
                <w:szCs w:val="16"/>
              </w:rPr>
            </w:pPr>
            <w:r w:rsidRPr="00D0162F">
              <w:rPr>
                <w:sz w:val="16"/>
                <w:szCs w:val="16"/>
              </w:rPr>
              <w:t>RAN5#81</w:t>
            </w:r>
          </w:p>
        </w:tc>
        <w:tc>
          <w:tcPr>
            <w:tcW w:w="952" w:type="dxa"/>
            <w:shd w:val="solid" w:color="FFFFFF" w:fill="auto"/>
          </w:tcPr>
          <w:p w14:paraId="434676BA" w14:textId="77777777" w:rsidR="00AB67FA" w:rsidRPr="00D0162F" w:rsidRDefault="00AB67FA" w:rsidP="00590D40">
            <w:pPr>
              <w:pStyle w:val="TAC"/>
              <w:keepNext w:val="0"/>
              <w:keepLines w:val="0"/>
              <w:rPr>
                <w:sz w:val="16"/>
                <w:szCs w:val="16"/>
              </w:rPr>
            </w:pPr>
            <w:r w:rsidRPr="00D0162F">
              <w:rPr>
                <w:sz w:val="16"/>
                <w:szCs w:val="16"/>
              </w:rPr>
              <w:t>R5-187997</w:t>
            </w:r>
          </w:p>
        </w:tc>
        <w:tc>
          <w:tcPr>
            <w:tcW w:w="565" w:type="dxa"/>
            <w:shd w:val="solid" w:color="FFFFFF" w:fill="auto"/>
            <w:vAlign w:val="center"/>
          </w:tcPr>
          <w:p w14:paraId="014597DD"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65DFA80A"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503E6EA9"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06282556" w14:textId="43A9BB15" w:rsidR="00AB67FA" w:rsidRPr="00D0162F" w:rsidRDefault="00AB67FA" w:rsidP="00590D40">
            <w:pPr>
              <w:pStyle w:val="TAL"/>
              <w:keepNext w:val="0"/>
              <w:keepLines w:val="0"/>
              <w:rPr>
                <w:rFonts w:cs="Arial"/>
                <w:sz w:val="16"/>
                <w:szCs w:val="16"/>
              </w:rPr>
            </w:pPr>
            <w:r w:rsidRPr="00D0162F">
              <w:rPr>
                <w:rFonts w:cs="Arial"/>
                <w:sz w:val="16"/>
                <w:szCs w:val="16"/>
              </w:rPr>
              <w:t>Added</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4.6.2.1</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4.6.2.8</w:t>
            </w:r>
          </w:p>
        </w:tc>
        <w:tc>
          <w:tcPr>
            <w:tcW w:w="742" w:type="dxa"/>
            <w:shd w:val="solid" w:color="FFFFFF" w:fill="auto"/>
          </w:tcPr>
          <w:p w14:paraId="4D2D02D9" w14:textId="77777777" w:rsidR="00AB67FA" w:rsidRPr="00D0162F" w:rsidRDefault="00AB67FA" w:rsidP="00590D40">
            <w:pPr>
              <w:pStyle w:val="TAC"/>
              <w:keepNext w:val="0"/>
              <w:keepLines w:val="0"/>
              <w:rPr>
                <w:rFonts w:cs="Arial"/>
                <w:sz w:val="16"/>
                <w:szCs w:val="16"/>
              </w:rPr>
            </w:pPr>
            <w:r w:rsidRPr="00D0162F">
              <w:rPr>
                <w:rFonts w:cs="Arial"/>
                <w:sz w:val="16"/>
                <w:szCs w:val="16"/>
              </w:rPr>
              <w:t>0.1.0</w:t>
            </w:r>
          </w:p>
        </w:tc>
      </w:tr>
      <w:tr w:rsidR="00AB67FA" w:rsidRPr="00D0162F" w14:paraId="6BA583E7" w14:textId="77777777" w:rsidTr="000B1149">
        <w:trPr>
          <w:jc w:val="center"/>
        </w:trPr>
        <w:tc>
          <w:tcPr>
            <w:tcW w:w="743" w:type="dxa"/>
            <w:shd w:val="solid" w:color="FFFFFF" w:fill="auto"/>
          </w:tcPr>
          <w:p w14:paraId="07499174" w14:textId="77777777" w:rsidR="00AB67FA" w:rsidRPr="00D0162F" w:rsidRDefault="00AB67FA" w:rsidP="00590D40">
            <w:pPr>
              <w:pStyle w:val="TAC"/>
              <w:keepNext w:val="0"/>
              <w:keepLines w:val="0"/>
              <w:rPr>
                <w:sz w:val="16"/>
                <w:szCs w:val="16"/>
              </w:rPr>
            </w:pPr>
            <w:r w:rsidRPr="00D0162F">
              <w:rPr>
                <w:sz w:val="16"/>
                <w:szCs w:val="16"/>
              </w:rPr>
              <w:t>2018-11</w:t>
            </w:r>
          </w:p>
        </w:tc>
        <w:tc>
          <w:tcPr>
            <w:tcW w:w="848" w:type="dxa"/>
            <w:shd w:val="solid" w:color="FFFFFF" w:fill="auto"/>
          </w:tcPr>
          <w:p w14:paraId="2C5DC504" w14:textId="77777777" w:rsidR="00AB67FA" w:rsidRPr="00D0162F" w:rsidRDefault="00AB67FA" w:rsidP="00590D40">
            <w:pPr>
              <w:pStyle w:val="TAC"/>
              <w:keepNext w:val="0"/>
              <w:keepLines w:val="0"/>
              <w:rPr>
                <w:sz w:val="16"/>
                <w:szCs w:val="16"/>
              </w:rPr>
            </w:pPr>
            <w:r w:rsidRPr="00D0162F">
              <w:rPr>
                <w:sz w:val="16"/>
                <w:szCs w:val="16"/>
              </w:rPr>
              <w:t>RAN5#81</w:t>
            </w:r>
          </w:p>
        </w:tc>
        <w:tc>
          <w:tcPr>
            <w:tcW w:w="952" w:type="dxa"/>
            <w:shd w:val="solid" w:color="FFFFFF" w:fill="auto"/>
          </w:tcPr>
          <w:p w14:paraId="245BF4EF" w14:textId="77777777" w:rsidR="00AB67FA" w:rsidRPr="00D0162F" w:rsidRDefault="00AB67FA" w:rsidP="00590D40">
            <w:pPr>
              <w:pStyle w:val="TAC"/>
              <w:keepNext w:val="0"/>
              <w:keepLines w:val="0"/>
              <w:rPr>
                <w:sz w:val="16"/>
                <w:szCs w:val="16"/>
              </w:rPr>
            </w:pPr>
            <w:r w:rsidRPr="00D0162F">
              <w:rPr>
                <w:sz w:val="16"/>
                <w:szCs w:val="16"/>
              </w:rPr>
              <w:t>R5-187998</w:t>
            </w:r>
          </w:p>
        </w:tc>
        <w:tc>
          <w:tcPr>
            <w:tcW w:w="565" w:type="dxa"/>
            <w:shd w:val="solid" w:color="FFFFFF" w:fill="auto"/>
            <w:vAlign w:val="center"/>
          </w:tcPr>
          <w:p w14:paraId="76D03D6D"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DD17F2D"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5908AF7F"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D418649" w14:textId="64CCA040" w:rsidR="00AB67FA" w:rsidRPr="00D0162F" w:rsidRDefault="00AB67FA" w:rsidP="00590D40">
            <w:pPr>
              <w:pStyle w:val="TAL"/>
              <w:keepNext w:val="0"/>
              <w:keepLines w:val="0"/>
              <w:rPr>
                <w:rFonts w:cs="Arial"/>
                <w:sz w:val="16"/>
                <w:szCs w:val="16"/>
              </w:rPr>
            </w:pPr>
            <w:r w:rsidRPr="00D0162F">
              <w:rPr>
                <w:rFonts w:cs="Arial"/>
                <w:sz w:val="16"/>
                <w:szCs w:val="16"/>
              </w:rPr>
              <w:t>Added</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5.6.2.1</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5.6.2.4</w:t>
            </w:r>
          </w:p>
        </w:tc>
        <w:tc>
          <w:tcPr>
            <w:tcW w:w="742" w:type="dxa"/>
            <w:shd w:val="solid" w:color="FFFFFF" w:fill="auto"/>
          </w:tcPr>
          <w:p w14:paraId="15C96E9F" w14:textId="77777777" w:rsidR="00AB67FA" w:rsidRPr="00D0162F" w:rsidRDefault="00AB67FA" w:rsidP="00590D40">
            <w:pPr>
              <w:pStyle w:val="TAC"/>
              <w:keepNext w:val="0"/>
              <w:keepLines w:val="0"/>
              <w:rPr>
                <w:rFonts w:cs="Arial"/>
                <w:sz w:val="16"/>
                <w:szCs w:val="16"/>
              </w:rPr>
            </w:pPr>
            <w:r w:rsidRPr="00D0162F">
              <w:rPr>
                <w:rFonts w:cs="Arial"/>
                <w:sz w:val="16"/>
                <w:szCs w:val="16"/>
              </w:rPr>
              <w:t>0.1.0</w:t>
            </w:r>
          </w:p>
        </w:tc>
      </w:tr>
      <w:tr w:rsidR="00AB67FA" w:rsidRPr="00D0162F" w14:paraId="2663D4EA" w14:textId="77777777" w:rsidTr="000B1149">
        <w:trPr>
          <w:jc w:val="center"/>
        </w:trPr>
        <w:tc>
          <w:tcPr>
            <w:tcW w:w="743" w:type="dxa"/>
            <w:shd w:val="solid" w:color="FFFFFF" w:fill="auto"/>
          </w:tcPr>
          <w:p w14:paraId="47C23352" w14:textId="77777777" w:rsidR="00AB67FA" w:rsidRPr="00D0162F" w:rsidRDefault="00AB67FA" w:rsidP="00590D40">
            <w:pPr>
              <w:pStyle w:val="TAC"/>
              <w:keepNext w:val="0"/>
              <w:keepLines w:val="0"/>
              <w:rPr>
                <w:sz w:val="16"/>
                <w:szCs w:val="16"/>
              </w:rPr>
            </w:pPr>
            <w:r w:rsidRPr="00D0162F">
              <w:rPr>
                <w:sz w:val="16"/>
                <w:szCs w:val="16"/>
              </w:rPr>
              <w:t>2018-11</w:t>
            </w:r>
          </w:p>
        </w:tc>
        <w:tc>
          <w:tcPr>
            <w:tcW w:w="848" w:type="dxa"/>
            <w:shd w:val="solid" w:color="FFFFFF" w:fill="auto"/>
          </w:tcPr>
          <w:p w14:paraId="0037BB1E" w14:textId="77777777" w:rsidR="00AB67FA" w:rsidRPr="00D0162F" w:rsidRDefault="00AB67FA" w:rsidP="00590D40">
            <w:pPr>
              <w:pStyle w:val="TAC"/>
              <w:keepNext w:val="0"/>
              <w:keepLines w:val="0"/>
              <w:rPr>
                <w:sz w:val="16"/>
                <w:szCs w:val="16"/>
              </w:rPr>
            </w:pPr>
            <w:r w:rsidRPr="00D0162F">
              <w:rPr>
                <w:sz w:val="16"/>
                <w:szCs w:val="16"/>
              </w:rPr>
              <w:t>RAN5#81</w:t>
            </w:r>
          </w:p>
        </w:tc>
        <w:tc>
          <w:tcPr>
            <w:tcW w:w="952" w:type="dxa"/>
            <w:shd w:val="solid" w:color="FFFFFF" w:fill="auto"/>
          </w:tcPr>
          <w:p w14:paraId="751217B5" w14:textId="77777777" w:rsidR="00AB67FA" w:rsidRPr="00D0162F" w:rsidRDefault="00AB67FA" w:rsidP="00590D40">
            <w:pPr>
              <w:pStyle w:val="TAC"/>
              <w:keepNext w:val="0"/>
              <w:keepLines w:val="0"/>
              <w:rPr>
                <w:sz w:val="16"/>
                <w:szCs w:val="16"/>
              </w:rPr>
            </w:pPr>
            <w:r w:rsidRPr="00D0162F">
              <w:rPr>
                <w:sz w:val="16"/>
                <w:szCs w:val="16"/>
              </w:rPr>
              <w:t>R5-187999</w:t>
            </w:r>
          </w:p>
        </w:tc>
        <w:tc>
          <w:tcPr>
            <w:tcW w:w="565" w:type="dxa"/>
            <w:shd w:val="solid" w:color="FFFFFF" w:fill="auto"/>
            <w:vAlign w:val="center"/>
          </w:tcPr>
          <w:p w14:paraId="5224623B"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8D953D0"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24713F5C"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27987C5F" w14:textId="15959981" w:rsidR="00AB67FA" w:rsidRPr="00D0162F" w:rsidRDefault="00AB67FA" w:rsidP="00590D40">
            <w:pPr>
              <w:pStyle w:val="TAL"/>
              <w:keepNext w:val="0"/>
              <w:keepLines w:val="0"/>
              <w:rPr>
                <w:rFonts w:cs="Arial"/>
                <w:sz w:val="16"/>
                <w:szCs w:val="16"/>
              </w:rPr>
            </w:pPr>
            <w:r w:rsidRPr="00D0162F">
              <w:rPr>
                <w:rFonts w:cs="Arial"/>
                <w:sz w:val="16"/>
                <w:szCs w:val="16"/>
              </w:rPr>
              <w:t>Added</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6.6.2.1</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6.6.2.8</w:t>
            </w:r>
          </w:p>
        </w:tc>
        <w:tc>
          <w:tcPr>
            <w:tcW w:w="742" w:type="dxa"/>
            <w:shd w:val="solid" w:color="FFFFFF" w:fill="auto"/>
          </w:tcPr>
          <w:p w14:paraId="1FE81B16" w14:textId="77777777" w:rsidR="00AB67FA" w:rsidRPr="00D0162F" w:rsidRDefault="00AB67FA" w:rsidP="00590D40">
            <w:pPr>
              <w:pStyle w:val="TAC"/>
              <w:keepNext w:val="0"/>
              <w:keepLines w:val="0"/>
              <w:rPr>
                <w:rFonts w:cs="Arial"/>
                <w:sz w:val="16"/>
                <w:szCs w:val="16"/>
              </w:rPr>
            </w:pPr>
            <w:r w:rsidRPr="00D0162F">
              <w:rPr>
                <w:rFonts w:cs="Arial"/>
                <w:sz w:val="16"/>
                <w:szCs w:val="16"/>
              </w:rPr>
              <w:t>0.1.0</w:t>
            </w:r>
          </w:p>
        </w:tc>
      </w:tr>
      <w:tr w:rsidR="00AB67FA" w:rsidRPr="00D0162F" w14:paraId="3310ED86" w14:textId="77777777" w:rsidTr="000B1149">
        <w:trPr>
          <w:jc w:val="center"/>
        </w:trPr>
        <w:tc>
          <w:tcPr>
            <w:tcW w:w="743" w:type="dxa"/>
            <w:shd w:val="solid" w:color="FFFFFF" w:fill="auto"/>
          </w:tcPr>
          <w:p w14:paraId="5EEBD824" w14:textId="77777777" w:rsidR="00AB67FA" w:rsidRPr="00D0162F" w:rsidRDefault="00AB67FA" w:rsidP="00590D40">
            <w:pPr>
              <w:pStyle w:val="TAC"/>
              <w:keepNext w:val="0"/>
              <w:keepLines w:val="0"/>
              <w:rPr>
                <w:sz w:val="16"/>
                <w:szCs w:val="16"/>
              </w:rPr>
            </w:pPr>
            <w:r w:rsidRPr="00D0162F">
              <w:rPr>
                <w:sz w:val="16"/>
                <w:szCs w:val="16"/>
              </w:rPr>
              <w:t>2018-11</w:t>
            </w:r>
          </w:p>
        </w:tc>
        <w:tc>
          <w:tcPr>
            <w:tcW w:w="848" w:type="dxa"/>
            <w:shd w:val="solid" w:color="FFFFFF" w:fill="auto"/>
          </w:tcPr>
          <w:p w14:paraId="18CFD3B1" w14:textId="77777777" w:rsidR="00AB67FA" w:rsidRPr="00D0162F" w:rsidRDefault="00AB67FA" w:rsidP="00590D40">
            <w:pPr>
              <w:pStyle w:val="TAC"/>
              <w:keepNext w:val="0"/>
              <w:keepLines w:val="0"/>
              <w:rPr>
                <w:sz w:val="16"/>
                <w:szCs w:val="16"/>
              </w:rPr>
            </w:pPr>
            <w:r w:rsidRPr="00D0162F">
              <w:rPr>
                <w:sz w:val="16"/>
                <w:szCs w:val="16"/>
              </w:rPr>
              <w:t>RAN5#81</w:t>
            </w:r>
          </w:p>
        </w:tc>
        <w:tc>
          <w:tcPr>
            <w:tcW w:w="952" w:type="dxa"/>
            <w:shd w:val="solid" w:color="FFFFFF" w:fill="auto"/>
          </w:tcPr>
          <w:p w14:paraId="77F8F561" w14:textId="77777777" w:rsidR="00AB67FA" w:rsidRPr="00D0162F" w:rsidRDefault="00AB67FA" w:rsidP="00590D40">
            <w:pPr>
              <w:pStyle w:val="TAC"/>
              <w:keepNext w:val="0"/>
              <w:keepLines w:val="0"/>
              <w:rPr>
                <w:sz w:val="16"/>
                <w:szCs w:val="16"/>
              </w:rPr>
            </w:pPr>
            <w:r w:rsidRPr="00D0162F">
              <w:rPr>
                <w:sz w:val="16"/>
                <w:szCs w:val="16"/>
              </w:rPr>
              <w:t>R5-188000</w:t>
            </w:r>
          </w:p>
        </w:tc>
        <w:tc>
          <w:tcPr>
            <w:tcW w:w="565" w:type="dxa"/>
            <w:shd w:val="solid" w:color="FFFFFF" w:fill="auto"/>
            <w:vAlign w:val="center"/>
          </w:tcPr>
          <w:p w14:paraId="24EA8067"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34CB420"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40A71F1E"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661A686" w14:textId="67AC8F3B" w:rsidR="00AB67FA" w:rsidRPr="00D0162F" w:rsidRDefault="00AB67FA" w:rsidP="00590D40">
            <w:pPr>
              <w:pStyle w:val="TAL"/>
              <w:keepNext w:val="0"/>
              <w:keepLines w:val="0"/>
              <w:rPr>
                <w:rFonts w:cs="Arial"/>
                <w:sz w:val="16"/>
                <w:szCs w:val="16"/>
              </w:rPr>
            </w:pPr>
            <w:r w:rsidRPr="00D0162F">
              <w:rPr>
                <w:rFonts w:cs="Arial"/>
                <w:sz w:val="16"/>
                <w:szCs w:val="16"/>
              </w:rPr>
              <w:t>Added</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7.6.2.1</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7.6.2.4</w:t>
            </w:r>
          </w:p>
        </w:tc>
        <w:tc>
          <w:tcPr>
            <w:tcW w:w="742" w:type="dxa"/>
            <w:shd w:val="solid" w:color="FFFFFF" w:fill="auto"/>
          </w:tcPr>
          <w:p w14:paraId="4B3E60B5" w14:textId="77777777" w:rsidR="00AB67FA" w:rsidRPr="00D0162F" w:rsidRDefault="00AB67FA" w:rsidP="00590D40">
            <w:pPr>
              <w:pStyle w:val="TAC"/>
              <w:keepNext w:val="0"/>
              <w:keepLines w:val="0"/>
              <w:rPr>
                <w:rFonts w:cs="Arial"/>
                <w:sz w:val="16"/>
                <w:szCs w:val="16"/>
              </w:rPr>
            </w:pPr>
            <w:r w:rsidRPr="00D0162F">
              <w:rPr>
                <w:rFonts w:cs="Arial"/>
                <w:sz w:val="16"/>
                <w:szCs w:val="16"/>
              </w:rPr>
              <w:t>0.1.0</w:t>
            </w:r>
          </w:p>
        </w:tc>
      </w:tr>
      <w:tr w:rsidR="00AB67FA" w:rsidRPr="00D0162F" w14:paraId="44754A5B" w14:textId="77777777" w:rsidTr="000B1149">
        <w:trPr>
          <w:jc w:val="center"/>
        </w:trPr>
        <w:tc>
          <w:tcPr>
            <w:tcW w:w="743" w:type="dxa"/>
            <w:shd w:val="solid" w:color="FFFFFF" w:fill="auto"/>
          </w:tcPr>
          <w:p w14:paraId="2B750B7E" w14:textId="77777777" w:rsidR="00AB67FA" w:rsidRPr="00D0162F" w:rsidRDefault="00AB67FA" w:rsidP="00590D40">
            <w:pPr>
              <w:pStyle w:val="TAC"/>
              <w:keepNext w:val="0"/>
              <w:keepLines w:val="0"/>
              <w:rPr>
                <w:sz w:val="16"/>
                <w:szCs w:val="16"/>
              </w:rPr>
            </w:pPr>
            <w:r w:rsidRPr="00D0162F">
              <w:rPr>
                <w:sz w:val="16"/>
                <w:szCs w:val="16"/>
              </w:rPr>
              <w:t>2018-11</w:t>
            </w:r>
          </w:p>
        </w:tc>
        <w:tc>
          <w:tcPr>
            <w:tcW w:w="848" w:type="dxa"/>
            <w:shd w:val="solid" w:color="FFFFFF" w:fill="auto"/>
          </w:tcPr>
          <w:p w14:paraId="4446A422" w14:textId="77777777" w:rsidR="00AB67FA" w:rsidRPr="00D0162F" w:rsidRDefault="00AB67FA" w:rsidP="00590D40">
            <w:pPr>
              <w:pStyle w:val="TAC"/>
              <w:keepNext w:val="0"/>
              <w:keepLines w:val="0"/>
              <w:rPr>
                <w:sz w:val="16"/>
                <w:szCs w:val="16"/>
              </w:rPr>
            </w:pPr>
            <w:r w:rsidRPr="00D0162F">
              <w:rPr>
                <w:sz w:val="16"/>
                <w:szCs w:val="16"/>
              </w:rPr>
              <w:t>RAN5#81</w:t>
            </w:r>
          </w:p>
        </w:tc>
        <w:tc>
          <w:tcPr>
            <w:tcW w:w="952" w:type="dxa"/>
            <w:shd w:val="solid" w:color="FFFFFF" w:fill="auto"/>
          </w:tcPr>
          <w:p w14:paraId="65139181" w14:textId="77777777" w:rsidR="00AB67FA" w:rsidRPr="00D0162F" w:rsidRDefault="00AB67FA" w:rsidP="00590D40">
            <w:pPr>
              <w:pStyle w:val="TAC"/>
              <w:keepNext w:val="0"/>
              <w:keepLines w:val="0"/>
              <w:rPr>
                <w:sz w:val="16"/>
                <w:szCs w:val="16"/>
              </w:rPr>
            </w:pPr>
            <w:r w:rsidRPr="00D0162F">
              <w:rPr>
                <w:sz w:val="16"/>
                <w:szCs w:val="16"/>
              </w:rPr>
              <w:t>R5-188001</w:t>
            </w:r>
          </w:p>
        </w:tc>
        <w:tc>
          <w:tcPr>
            <w:tcW w:w="565" w:type="dxa"/>
            <w:shd w:val="solid" w:color="FFFFFF" w:fill="auto"/>
            <w:vAlign w:val="center"/>
          </w:tcPr>
          <w:p w14:paraId="3AC1E3F2"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3B528BD6"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68CB712C"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FC19C6B" w14:textId="270D3999" w:rsidR="00AB67FA" w:rsidRPr="00D0162F" w:rsidRDefault="00AB67FA" w:rsidP="00590D40">
            <w:pPr>
              <w:pStyle w:val="TAL"/>
              <w:keepNext w:val="0"/>
              <w:keepLines w:val="0"/>
              <w:rPr>
                <w:rFonts w:cs="Arial"/>
                <w:sz w:val="16"/>
                <w:szCs w:val="16"/>
              </w:rPr>
            </w:pPr>
            <w:r w:rsidRPr="00D0162F">
              <w:rPr>
                <w:rFonts w:cs="Arial"/>
                <w:sz w:val="16"/>
                <w:szCs w:val="16"/>
              </w:rPr>
              <w:t>Added</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4.1.1</w:t>
            </w:r>
          </w:p>
        </w:tc>
        <w:tc>
          <w:tcPr>
            <w:tcW w:w="742" w:type="dxa"/>
            <w:shd w:val="solid" w:color="FFFFFF" w:fill="auto"/>
          </w:tcPr>
          <w:p w14:paraId="219AA33E" w14:textId="77777777" w:rsidR="00AB67FA" w:rsidRPr="00D0162F" w:rsidRDefault="00AB67FA" w:rsidP="00590D40">
            <w:pPr>
              <w:pStyle w:val="TAC"/>
              <w:keepNext w:val="0"/>
              <w:keepLines w:val="0"/>
              <w:rPr>
                <w:rFonts w:cs="Arial"/>
                <w:sz w:val="16"/>
                <w:szCs w:val="16"/>
              </w:rPr>
            </w:pPr>
            <w:r w:rsidRPr="00D0162F">
              <w:rPr>
                <w:rFonts w:cs="Arial"/>
                <w:sz w:val="16"/>
                <w:szCs w:val="16"/>
              </w:rPr>
              <w:t>0.1.0</w:t>
            </w:r>
          </w:p>
        </w:tc>
      </w:tr>
      <w:tr w:rsidR="00AB67FA" w:rsidRPr="00D0162F" w14:paraId="5C3085F7" w14:textId="77777777" w:rsidTr="000B1149">
        <w:trPr>
          <w:jc w:val="center"/>
        </w:trPr>
        <w:tc>
          <w:tcPr>
            <w:tcW w:w="743" w:type="dxa"/>
            <w:shd w:val="solid" w:color="FFFFFF" w:fill="auto"/>
          </w:tcPr>
          <w:p w14:paraId="62B24DD0" w14:textId="77777777" w:rsidR="00AB67FA" w:rsidRPr="00D0162F" w:rsidRDefault="00AB67FA" w:rsidP="00590D40">
            <w:pPr>
              <w:pStyle w:val="TAC"/>
              <w:keepNext w:val="0"/>
              <w:keepLines w:val="0"/>
              <w:rPr>
                <w:sz w:val="16"/>
                <w:szCs w:val="16"/>
              </w:rPr>
            </w:pPr>
            <w:r w:rsidRPr="00D0162F">
              <w:rPr>
                <w:sz w:val="16"/>
                <w:szCs w:val="16"/>
              </w:rPr>
              <w:t>2018-11</w:t>
            </w:r>
          </w:p>
        </w:tc>
        <w:tc>
          <w:tcPr>
            <w:tcW w:w="848" w:type="dxa"/>
            <w:shd w:val="solid" w:color="FFFFFF" w:fill="auto"/>
          </w:tcPr>
          <w:p w14:paraId="6D600CB6" w14:textId="77777777" w:rsidR="00AB67FA" w:rsidRPr="00D0162F" w:rsidRDefault="00AB67FA" w:rsidP="00590D40">
            <w:pPr>
              <w:pStyle w:val="TAC"/>
              <w:keepNext w:val="0"/>
              <w:keepLines w:val="0"/>
              <w:rPr>
                <w:sz w:val="16"/>
                <w:szCs w:val="16"/>
              </w:rPr>
            </w:pPr>
            <w:r w:rsidRPr="00D0162F">
              <w:rPr>
                <w:sz w:val="16"/>
                <w:szCs w:val="16"/>
              </w:rPr>
              <w:t>RAN5#81</w:t>
            </w:r>
          </w:p>
        </w:tc>
        <w:tc>
          <w:tcPr>
            <w:tcW w:w="952" w:type="dxa"/>
            <w:shd w:val="solid" w:color="FFFFFF" w:fill="auto"/>
          </w:tcPr>
          <w:p w14:paraId="18D48E64" w14:textId="77777777" w:rsidR="00AB67FA" w:rsidRPr="00D0162F" w:rsidRDefault="00AB67FA" w:rsidP="00590D40">
            <w:pPr>
              <w:pStyle w:val="TAC"/>
              <w:keepNext w:val="0"/>
              <w:keepLines w:val="0"/>
              <w:rPr>
                <w:sz w:val="16"/>
                <w:szCs w:val="16"/>
              </w:rPr>
            </w:pPr>
            <w:r w:rsidRPr="00D0162F">
              <w:rPr>
                <w:sz w:val="16"/>
                <w:szCs w:val="16"/>
              </w:rPr>
              <w:t>R5-188002</w:t>
            </w:r>
          </w:p>
        </w:tc>
        <w:tc>
          <w:tcPr>
            <w:tcW w:w="565" w:type="dxa"/>
            <w:shd w:val="solid" w:color="FFFFFF" w:fill="auto"/>
            <w:vAlign w:val="center"/>
          </w:tcPr>
          <w:p w14:paraId="2D6757F0"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70A56235"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13B58B29"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6A859C5" w14:textId="2C17EBFC" w:rsidR="00AB67FA" w:rsidRPr="00D0162F" w:rsidRDefault="00AB67FA" w:rsidP="00590D40">
            <w:pPr>
              <w:pStyle w:val="TAL"/>
              <w:keepNext w:val="0"/>
              <w:keepLines w:val="0"/>
              <w:rPr>
                <w:rFonts w:cs="Arial"/>
                <w:sz w:val="16"/>
                <w:szCs w:val="16"/>
              </w:rPr>
            </w:pPr>
            <w:r w:rsidRPr="00D0162F">
              <w:rPr>
                <w:rFonts w:cs="Arial"/>
                <w:sz w:val="16"/>
                <w:szCs w:val="16"/>
              </w:rPr>
              <w:t>Added</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4.7.1.1.1</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4.7.1.2.2</w:t>
            </w:r>
          </w:p>
        </w:tc>
        <w:tc>
          <w:tcPr>
            <w:tcW w:w="742" w:type="dxa"/>
            <w:shd w:val="solid" w:color="FFFFFF" w:fill="auto"/>
          </w:tcPr>
          <w:p w14:paraId="7388A50B" w14:textId="77777777" w:rsidR="00AB67FA" w:rsidRPr="00D0162F" w:rsidRDefault="00AB67FA" w:rsidP="00590D40">
            <w:pPr>
              <w:pStyle w:val="TAC"/>
              <w:keepNext w:val="0"/>
              <w:keepLines w:val="0"/>
              <w:rPr>
                <w:rFonts w:cs="Arial"/>
                <w:sz w:val="16"/>
                <w:szCs w:val="16"/>
              </w:rPr>
            </w:pPr>
            <w:r w:rsidRPr="00D0162F">
              <w:rPr>
                <w:rFonts w:cs="Arial"/>
                <w:sz w:val="16"/>
                <w:szCs w:val="16"/>
              </w:rPr>
              <w:t>0.1.0</w:t>
            </w:r>
          </w:p>
        </w:tc>
      </w:tr>
      <w:tr w:rsidR="00AB67FA" w:rsidRPr="00D0162F" w14:paraId="2CF2A108" w14:textId="77777777" w:rsidTr="000B1149">
        <w:trPr>
          <w:jc w:val="center"/>
        </w:trPr>
        <w:tc>
          <w:tcPr>
            <w:tcW w:w="743" w:type="dxa"/>
            <w:shd w:val="solid" w:color="FFFFFF" w:fill="auto"/>
          </w:tcPr>
          <w:p w14:paraId="4C902F05" w14:textId="77777777" w:rsidR="00AB67FA" w:rsidRPr="00D0162F" w:rsidRDefault="00AB67FA" w:rsidP="00590D40">
            <w:pPr>
              <w:pStyle w:val="TAC"/>
              <w:keepNext w:val="0"/>
              <w:keepLines w:val="0"/>
              <w:rPr>
                <w:sz w:val="16"/>
                <w:szCs w:val="16"/>
              </w:rPr>
            </w:pPr>
            <w:r w:rsidRPr="00D0162F">
              <w:rPr>
                <w:sz w:val="16"/>
                <w:szCs w:val="16"/>
              </w:rPr>
              <w:t>2018-11</w:t>
            </w:r>
          </w:p>
        </w:tc>
        <w:tc>
          <w:tcPr>
            <w:tcW w:w="848" w:type="dxa"/>
            <w:shd w:val="solid" w:color="FFFFFF" w:fill="auto"/>
          </w:tcPr>
          <w:p w14:paraId="5268A7EF" w14:textId="77777777" w:rsidR="00AB67FA" w:rsidRPr="00D0162F" w:rsidRDefault="00AB67FA" w:rsidP="00590D40">
            <w:pPr>
              <w:pStyle w:val="TAC"/>
              <w:keepNext w:val="0"/>
              <w:keepLines w:val="0"/>
              <w:rPr>
                <w:sz w:val="16"/>
                <w:szCs w:val="16"/>
              </w:rPr>
            </w:pPr>
            <w:r w:rsidRPr="00D0162F">
              <w:rPr>
                <w:sz w:val="16"/>
                <w:szCs w:val="16"/>
              </w:rPr>
              <w:t>RAN5#81</w:t>
            </w:r>
          </w:p>
        </w:tc>
        <w:tc>
          <w:tcPr>
            <w:tcW w:w="952" w:type="dxa"/>
            <w:shd w:val="solid" w:color="FFFFFF" w:fill="auto"/>
          </w:tcPr>
          <w:p w14:paraId="13FF62DB" w14:textId="77777777" w:rsidR="00AB67FA" w:rsidRPr="00D0162F" w:rsidRDefault="00AB67FA" w:rsidP="00590D40">
            <w:pPr>
              <w:pStyle w:val="TAC"/>
              <w:keepNext w:val="0"/>
              <w:keepLines w:val="0"/>
              <w:rPr>
                <w:sz w:val="16"/>
                <w:szCs w:val="16"/>
              </w:rPr>
            </w:pPr>
            <w:r w:rsidRPr="00D0162F">
              <w:rPr>
                <w:sz w:val="16"/>
                <w:szCs w:val="16"/>
              </w:rPr>
              <w:t>R5-188005</w:t>
            </w:r>
          </w:p>
        </w:tc>
        <w:tc>
          <w:tcPr>
            <w:tcW w:w="565" w:type="dxa"/>
            <w:shd w:val="solid" w:color="FFFFFF" w:fill="auto"/>
            <w:vAlign w:val="center"/>
          </w:tcPr>
          <w:p w14:paraId="478015AB"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17CC1E1C"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CABDB9C"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814B56E" w14:textId="4C167B64" w:rsidR="00AB67FA" w:rsidRPr="00D0162F" w:rsidRDefault="00AB67FA" w:rsidP="00590D40">
            <w:pPr>
              <w:pStyle w:val="TAL"/>
              <w:keepNext w:val="0"/>
              <w:keepLines w:val="0"/>
              <w:rPr>
                <w:rFonts w:cs="Arial"/>
                <w:sz w:val="16"/>
                <w:szCs w:val="16"/>
              </w:rPr>
            </w:pPr>
            <w:r w:rsidRPr="00D0162F">
              <w:rPr>
                <w:rFonts w:cs="Arial"/>
                <w:sz w:val="16"/>
                <w:szCs w:val="16"/>
              </w:rPr>
              <w:t>Added</w:t>
            </w:r>
            <w:r w:rsidR="006E0A54" w:rsidRPr="00D0162F">
              <w:rPr>
                <w:rFonts w:cs="Arial"/>
                <w:sz w:val="16"/>
                <w:szCs w:val="16"/>
              </w:rPr>
              <w:t xml:space="preserve"> </w:t>
            </w:r>
            <w:r w:rsidRPr="00D0162F">
              <w:rPr>
                <w:rFonts w:cs="Arial"/>
                <w:sz w:val="16"/>
                <w:szCs w:val="16"/>
              </w:rPr>
              <w:t>Annexes</w:t>
            </w:r>
            <w:r w:rsidR="006E0A54" w:rsidRPr="00D0162F">
              <w:rPr>
                <w:rFonts w:cs="Arial"/>
                <w:sz w:val="16"/>
                <w:szCs w:val="16"/>
              </w:rPr>
              <w:t xml:space="preserve"> </w:t>
            </w:r>
            <w:r w:rsidRPr="00D0162F">
              <w:rPr>
                <w:rFonts w:cs="Arial"/>
                <w:sz w:val="16"/>
                <w:szCs w:val="16"/>
              </w:rPr>
              <w:t>B</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H</w:t>
            </w:r>
          </w:p>
        </w:tc>
        <w:tc>
          <w:tcPr>
            <w:tcW w:w="742" w:type="dxa"/>
            <w:shd w:val="solid" w:color="FFFFFF" w:fill="auto"/>
          </w:tcPr>
          <w:p w14:paraId="0D811AED" w14:textId="77777777" w:rsidR="00AB67FA" w:rsidRPr="00D0162F" w:rsidRDefault="00AB67FA" w:rsidP="00590D40">
            <w:pPr>
              <w:pStyle w:val="TAC"/>
              <w:keepNext w:val="0"/>
              <w:keepLines w:val="0"/>
              <w:rPr>
                <w:rFonts w:cs="Arial"/>
                <w:sz w:val="16"/>
                <w:szCs w:val="16"/>
              </w:rPr>
            </w:pPr>
            <w:r w:rsidRPr="00D0162F">
              <w:rPr>
                <w:rFonts w:cs="Arial"/>
                <w:sz w:val="16"/>
                <w:szCs w:val="16"/>
              </w:rPr>
              <w:t>0.1.0</w:t>
            </w:r>
          </w:p>
        </w:tc>
      </w:tr>
      <w:tr w:rsidR="00AB67FA" w:rsidRPr="00D0162F" w14:paraId="54DD9DEE" w14:textId="77777777" w:rsidTr="000B1149">
        <w:trPr>
          <w:jc w:val="center"/>
        </w:trPr>
        <w:tc>
          <w:tcPr>
            <w:tcW w:w="743" w:type="dxa"/>
            <w:shd w:val="solid" w:color="FFFFFF" w:fill="auto"/>
          </w:tcPr>
          <w:p w14:paraId="73188CD1" w14:textId="77777777" w:rsidR="00AB67FA" w:rsidRPr="00D0162F" w:rsidRDefault="00AB67FA" w:rsidP="00590D40">
            <w:pPr>
              <w:pStyle w:val="TAC"/>
              <w:keepNext w:val="0"/>
              <w:keepLines w:val="0"/>
              <w:rPr>
                <w:sz w:val="16"/>
                <w:szCs w:val="16"/>
              </w:rPr>
            </w:pPr>
            <w:r w:rsidRPr="00D0162F">
              <w:rPr>
                <w:sz w:val="16"/>
                <w:szCs w:val="16"/>
              </w:rPr>
              <w:t>2018-11</w:t>
            </w:r>
          </w:p>
        </w:tc>
        <w:tc>
          <w:tcPr>
            <w:tcW w:w="848" w:type="dxa"/>
            <w:shd w:val="solid" w:color="FFFFFF" w:fill="auto"/>
          </w:tcPr>
          <w:p w14:paraId="0FDF10C2" w14:textId="77777777" w:rsidR="00AB67FA" w:rsidRPr="00D0162F" w:rsidRDefault="00AB67FA" w:rsidP="00590D40">
            <w:pPr>
              <w:pStyle w:val="TAC"/>
              <w:keepNext w:val="0"/>
              <w:keepLines w:val="0"/>
              <w:rPr>
                <w:sz w:val="16"/>
                <w:szCs w:val="16"/>
              </w:rPr>
            </w:pPr>
            <w:r w:rsidRPr="00D0162F">
              <w:rPr>
                <w:sz w:val="16"/>
                <w:szCs w:val="16"/>
              </w:rPr>
              <w:t>RAN5#81</w:t>
            </w:r>
          </w:p>
        </w:tc>
        <w:tc>
          <w:tcPr>
            <w:tcW w:w="952" w:type="dxa"/>
            <w:shd w:val="solid" w:color="FFFFFF" w:fill="auto"/>
          </w:tcPr>
          <w:p w14:paraId="7B92AC6D" w14:textId="77777777" w:rsidR="00AB67FA" w:rsidRPr="00D0162F" w:rsidRDefault="00AB67FA" w:rsidP="00590D40">
            <w:pPr>
              <w:pStyle w:val="TAC"/>
              <w:keepNext w:val="0"/>
              <w:keepLines w:val="0"/>
              <w:rPr>
                <w:sz w:val="16"/>
                <w:szCs w:val="16"/>
              </w:rPr>
            </w:pPr>
            <w:r w:rsidRPr="00D0162F">
              <w:rPr>
                <w:sz w:val="16"/>
                <w:szCs w:val="16"/>
              </w:rPr>
              <w:t>R5-188011</w:t>
            </w:r>
          </w:p>
        </w:tc>
        <w:tc>
          <w:tcPr>
            <w:tcW w:w="565" w:type="dxa"/>
            <w:shd w:val="solid" w:color="FFFFFF" w:fill="auto"/>
            <w:vAlign w:val="center"/>
          </w:tcPr>
          <w:p w14:paraId="44EDDC84"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743184CC"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2AC085F0"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6DF1D88" w14:textId="38AA7A0A" w:rsidR="00AB67FA" w:rsidRPr="00D0162F" w:rsidRDefault="00AB67FA" w:rsidP="00590D40">
            <w:pPr>
              <w:pStyle w:val="TAL"/>
              <w:keepNext w:val="0"/>
              <w:keepLines w:val="0"/>
              <w:rPr>
                <w:rFonts w:cs="Arial"/>
                <w:sz w:val="16"/>
                <w:szCs w:val="16"/>
              </w:rPr>
            </w:pPr>
            <w:r w:rsidRPr="00D0162F">
              <w:rPr>
                <w:rFonts w:cs="Arial"/>
                <w:sz w:val="16"/>
                <w:szCs w:val="16"/>
              </w:rPr>
              <w:t>Added</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4.3.1</w:t>
            </w:r>
          </w:p>
        </w:tc>
        <w:tc>
          <w:tcPr>
            <w:tcW w:w="742" w:type="dxa"/>
            <w:shd w:val="solid" w:color="FFFFFF" w:fill="auto"/>
          </w:tcPr>
          <w:p w14:paraId="287CBFFA" w14:textId="77777777" w:rsidR="00AB67FA" w:rsidRPr="00D0162F" w:rsidRDefault="00AB67FA" w:rsidP="00590D40">
            <w:pPr>
              <w:pStyle w:val="TAC"/>
              <w:keepNext w:val="0"/>
              <w:keepLines w:val="0"/>
              <w:rPr>
                <w:rFonts w:cs="Arial"/>
                <w:sz w:val="16"/>
                <w:szCs w:val="16"/>
              </w:rPr>
            </w:pPr>
            <w:r w:rsidRPr="00D0162F">
              <w:rPr>
                <w:rFonts w:cs="Arial"/>
                <w:sz w:val="16"/>
                <w:szCs w:val="16"/>
              </w:rPr>
              <w:t>0.1.0</w:t>
            </w:r>
          </w:p>
        </w:tc>
      </w:tr>
      <w:tr w:rsidR="00AB67FA" w:rsidRPr="00D0162F" w14:paraId="40B19BB2" w14:textId="77777777" w:rsidTr="000B1149">
        <w:trPr>
          <w:jc w:val="center"/>
        </w:trPr>
        <w:tc>
          <w:tcPr>
            <w:tcW w:w="743" w:type="dxa"/>
            <w:shd w:val="solid" w:color="FFFFFF" w:fill="auto"/>
          </w:tcPr>
          <w:p w14:paraId="55009192"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11DD6D47" w14:textId="0A1964D2"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76B5EB18" w14:textId="77777777" w:rsidR="00AB67FA" w:rsidRPr="00D0162F" w:rsidRDefault="00AB67FA" w:rsidP="00590D40">
            <w:pPr>
              <w:pStyle w:val="TAC"/>
              <w:keepNext w:val="0"/>
              <w:keepLines w:val="0"/>
              <w:rPr>
                <w:sz w:val="16"/>
                <w:szCs w:val="16"/>
              </w:rPr>
            </w:pPr>
            <w:r w:rsidRPr="00D0162F">
              <w:rPr>
                <w:sz w:val="16"/>
                <w:szCs w:val="16"/>
              </w:rPr>
              <w:t>R5-190448</w:t>
            </w:r>
          </w:p>
        </w:tc>
        <w:tc>
          <w:tcPr>
            <w:tcW w:w="565" w:type="dxa"/>
            <w:shd w:val="solid" w:color="FFFFFF" w:fill="auto"/>
            <w:vAlign w:val="center"/>
          </w:tcPr>
          <w:p w14:paraId="3C0901AA"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409199AB"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2CC116D4"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06959777" w14:textId="427C5736" w:rsidR="00AB67FA" w:rsidRPr="00D0162F" w:rsidRDefault="00AB67FA" w:rsidP="00590D40">
            <w:pPr>
              <w:pStyle w:val="TAL"/>
              <w:keepNext w:val="0"/>
              <w:keepLines w:val="0"/>
              <w:rPr>
                <w:rFonts w:cs="Arial"/>
                <w:sz w:val="16"/>
                <w:szCs w:val="16"/>
              </w:rPr>
            </w:pPr>
            <w:r w:rsidRPr="00D0162F">
              <w:rPr>
                <w:rFonts w:cs="Arial"/>
                <w:sz w:val="16"/>
                <w:szCs w:val="16"/>
              </w:rPr>
              <w:t>Updating</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MU</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timing</w:t>
            </w:r>
            <w:r w:rsidR="006E0A54" w:rsidRPr="00D0162F">
              <w:rPr>
                <w:rFonts w:cs="Arial"/>
                <w:sz w:val="16"/>
                <w:szCs w:val="16"/>
              </w:rPr>
              <w:t xml:space="preserve"> </w:t>
            </w:r>
            <w:r w:rsidRPr="00D0162F">
              <w:rPr>
                <w:rFonts w:cs="Arial"/>
                <w:sz w:val="16"/>
                <w:szCs w:val="16"/>
              </w:rPr>
              <w:t>measurements</w:t>
            </w:r>
          </w:p>
        </w:tc>
        <w:tc>
          <w:tcPr>
            <w:tcW w:w="742" w:type="dxa"/>
            <w:shd w:val="solid" w:color="FFFFFF" w:fill="auto"/>
          </w:tcPr>
          <w:p w14:paraId="33E0588B"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62FAF150" w14:textId="77777777" w:rsidTr="000B1149">
        <w:trPr>
          <w:jc w:val="center"/>
        </w:trPr>
        <w:tc>
          <w:tcPr>
            <w:tcW w:w="743" w:type="dxa"/>
            <w:shd w:val="solid" w:color="FFFFFF" w:fill="auto"/>
          </w:tcPr>
          <w:p w14:paraId="78AED546"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6638E7EC" w14:textId="4FD5C0A6"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30262E90" w14:textId="77777777" w:rsidR="00AB67FA" w:rsidRPr="00D0162F" w:rsidRDefault="00AB67FA" w:rsidP="00590D40">
            <w:pPr>
              <w:pStyle w:val="TAC"/>
              <w:keepNext w:val="0"/>
              <w:keepLines w:val="0"/>
              <w:rPr>
                <w:sz w:val="16"/>
                <w:szCs w:val="16"/>
              </w:rPr>
            </w:pPr>
            <w:r w:rsidRPr="00D0162F">
              <w:rPr>
                <w:sz w:val="16"/>
                <w:szCs w:val="16"/>
              </w:rPr>
              <w:t>R5-190476</w:t>
            </w:r>
          </w:p>
        </w:tc>
        <w:tc>
          <w:tcPr>
            <w:tcW w:w="565" w:type="dxa"/>
            <w:shd w:val="solid" w:color="FFFFFF" w:fill="auto"/>
            <w:vAlign w:val="center"/>
          </w:tcPr>
          <w:p w14:paraId="43D51E62"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61FB67CC"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4C9E0EB"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4FC648C0" w14:textId="5DC8F225"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band</w:t>
            </w:r>
            <w:r w:rsidR="006E0A54" w:rsidRPr="00D0162F">
              <w:rPr>
                <w:rFonts w:cs="Arial"/>
                <w:sz w:val="16"/>
                <w:szCs w:val="16"/>
              </w:rPr>
              <w:t xml:space="preserve"> </w:t>
            </w:r>
            <w:r w:rsidRPr="00D0162F">
              <w:rPr>
                <w:rFonts w:cs="Arial"/>
                <w:sz w:val="16"/>
                <w:szCs w:val="16"/>
              </w:rPr>
              <w:t>group</w:t>
            </w:r>
            <w:r w:rsidR="006E0A54" w:rsidRPr="00D0162F">
              <w:rPr>
                <w:rFonts w:cs="Arial"/>
                <w:sz w:val="16"/>
                <w:szCs w:val="16"/>
              </w:rPr>
              <w:t xml:space="preserve"> </w:t>
            </w:r>
            <w:r w:rsidRPr="00D0162F">
              <w:rPr>
                <w:rFonts w:cs="Arial"/>
                <w:sz w:val="16"/>
                <w:szCs w:val="16"/>
              </w:rPr>
              <w:t>power</w:t>
            </w:r>
            <w:r w:rsidR="006E0A54" w:rsidRPr="00D0162F">
              <w:rPr>
                <w:rFonts w:cs="Arial"/>
                <w:sz w:val="16"/>
                <w:szCs w:val="16"/>
              </w:rPr>
              <w:t xml:space="preserve"> </w:t>
            </w:r>
            <w:r w:rsidRPr="00D0162F">
              <w:rPr>
                <w:rFonts w:cs="Arial"/>
                <w:sz w:val="16"/>
                <w:szCs w:val="16"/>
              </w:rPr>
              <w:t>offsets</w:t>
            </w:r>
          </w:p>
        </w:tc>
        <w:tc>
          <w:tcPr>
            <w:tcW w:w="742" w:type="dxa"/>
            <w:shd w:val="solid" w:color="FFFFFF" w:fill="auto"/>
          </w:tcPr>
          <w:p w14:paraId="04E1BC21"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4A0F710C" w14:textId="77777777" w:rsidTr="000B1149">
        <w:trPr>
          <w:jc w:val="center"/>
        </w:trPr>
        <w:tc>
          <w:tcPr>
            <w:tcW w:w="743" w:type="dxa"/>
            <w:shd w:val="solid" w:color="FFFFFF" w:fill="auto"/>
          </w:tcPr>
          <w:p w14:paraId="50087429"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6F5D2A86" w14:textId="1FA680E0"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64354A84" w14:textId="77777777" w:rsidR="00AB67FA" w:rsidRPr="00D0162F" w:rsidRDefault="00AB67FA" w:rsidP="00590D40">
            <w:pPr>
              <w:pStyle w:val="TAC"/>
              <w:keepNext w:val="0"/>
              <w:keepLines w:val="0"/>
              <w:rPr>
                <w:sz w:val="16"/>
                <w:szCs w:val="16"/>
              </w:rPr>
            </w:pPr>
            <w:r w:rsidRPr="00D0162F">
              <w:rPr>
                <w:sz w:val="16"/>
                <w:szCs w:val="16"/>
              </w:rPr>
              <w:t>R5-190477</w:t>
            </w:r>
          </w:p>
        </w:tc>
        <w:tc>
          <w:tcPr>
            <w:tcW w:w="565" w:type="dxa"/>
            <w:shd w:val="solid" w:color="FFFFFF" w:fill="auto"/>
            <w:vAlign w:val="center"/>
          </w:tcPr>
          <w:p w14:paraId="6B78A342"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0E1C1E1B"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67BBA07D"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2408BB78" w14:textId="6E5B7365" w:rsidR="00AB67FA" w:rsidRPr="00D0162F" w:rsidRDefault="00AB67FA" w:rsidP="00590D40">
            <w:pPr>
              <w:pStyle w:val="TAL"/>
              <w:keepNext w:val="0"/>
              <w:keepLines w:val="0"/>
              <w:rPr>
                <w:rFonts w:cs="Arial"/>
                <w:sz w:val="16"/>
                <w:szCs w:val="16"/>
              </w:rPr>
            </w:pPr>
            <w:r w:rsidRPr="00D0162F">
              <w:rPr>
                <w:rFonts w:cs="Arial"/>
                <w:sz w:val="16"/>
                <w:szCs w:val="16"/>
              </w:rPr>
              <w:t>Update</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the</w:t>
            </w:r>
            <w:r w:rsidR="006E0A54" w:rsidRPr="00D0162F">
              <w:rPr>
                <w:rFonts w:cs="Arial"/>
                <w:sz w:val="16"/>
                <w:szCs w:val="16"/>
              </w:rPr>
              <w:t xml:space="preserve"> </w:t>
            </w:r>
            <w:r w:rsidRPr="00D0162F">
              <w:rPr>
                <w:rFonts w:cs="Arial"/>
                <w:sz w:val="16"/>
                <w:szCs w:val="16"/>
              </w:rPr>
              <w:t>annexes</w:t>
            </w:r>
          </w:p>
        </w:tc>
        <w:tc>
          <w:tcPr>
            <w:tcW w:w="742" w:type="dxa"/>
            <w:shd w:val="solid" w:color="FFFFFF" w:fill="auto"/>
          </w:tcPr>
          <w:p w14:paraId="7E0CBF2F"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399925D7" w14:textId="77777777" w:rsidTr="000B1149">
        <w:trPr>
          <w:jc w:val="center"/>
        </w:trPr>
        <w:tc>
          <w:tcPr>
            <w:tcW w:w="743" w:type="dxa"/>
            <w:shd w:val="solid" w:color="FFFFFF" w:fill="auto"/>
          </w:tcPr>
          <w:p w14:paraId="4D70C6AE"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7A82DB92" w14:textId="2452A096"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092E727E" w14:textId="77777777" w:rsidR="00AB67FA" w:rsidRPr="00D0162F" w:rsidRDefault="00AB67FA" w:rsidP="00590D40">
            <w:pPr>
              <w:pStyle w:val="TAC"/>
              <w:keepNext w:val="0"/>
              <w:keepLines w:val="0"/>
              <w:rPr>
                <w:sz w:val="16"/>
                <w:szCs w:val="16"/>
              </w:rPr>
            </w:pPr>
            <w:r w:rsidRPr="00D0162F">
              <w:rPr>
                <w:sz w:val="16"/>
                <w:szCs w:val="16"/>
              </w:rPr>
              <w:t>R5-190478</w:t>
            </w:r>
          </w:p>
        </w:tc>
        <w:tc>
          <w:tcPr>
            <w:tcW w:w="565" w:type="dxa"/>
            <w:shd w:val="solid" w:color="FFFFFF" w:fill="auto"/>
            <w:vAlign w:val="center"/>
          </w:tcPr>
          <w:p w14:paraId="55EB0864"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34ADBC25"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817ACCA"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0F4C7097" w14:textId="5910CB18" w:rsidR="00AB67FA" w:rsidRPr="00D0162F" w:rsidRDefault="00AB67FA" w:rsidP="00590D40">
            <w:pPr>
              <w:pStyle w:val="TAL"/>
              <w:keepNext w:val="0"/>
              <w:keepLines w:val="0"/>
              <w:rPr>
                <w:rFonts w:cs="Arial"/>
                <w:sz w:val="16"/>
                <w:szCs w:val="16"/>
              </w:rPr>
            </w:pPr>
            <w:r w:rsidRPr="00D0162F">
              <w:rPr>
                <w:rFonts w:cs="Arial"/>
                <w:sz w:val="16"/>
                <w:szCs w:val="16"/>
              </w:rPr>
              <w:t>Changes</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4.7.1.x</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028814F8"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5A554F74" w14:textId="77777777" w:rsidTr="000B1149">
        <w:trPr>
          <w:jc w:val="center"/>
        </w:trPr>
        <w:tc>
          <w:tcPr>
            <w:tcW w:w="743" w:type="dxa"/>
            <w:shd w:val="solid" w:color="FFFFFF" w:fill="auto"/>
          </w:tcPr>
          <w:p w14:paraId="434D8857"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10745D48" w14:textId="31B20C45"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5B2B474E" w14:textId="77777777" w:rsidR="00AB67FA" w:rsidRPr="00D0162F" w:rsidRDefault="00AB67FA" w:rsidP="00590D40">
            <w:pPr>
              <w:pStyle w:val="TAC"/>
              <w:keepNext w:val="0"/>
              <w:keepLines w:val="0"/>
              <w:rPr>
                <w:sz w:val="16"/>
                <w:szCs w:val="16"/>
              </w:rPr>
            </w:pPr>
            <w:r w:rsidRPr="00D0162F">
              <w:rPr>
                <w:sz w:val="16"/>
                <w:szCs w:val="16"/>
              </w:rPr>
              <w:t>R5-190479</w:t>
            </w:r>
          </w:p>
        </w:tc>
        <w:tc>
          <w:tcPr>
            <w:tcW w:w="565" w:type="dxa"/>
            <w:shd w:val="solid" w:color="FFFFFF" w:fill="auto"/>
            <w:vAlign w:val="center"/>
          </w:tcPr>
          <w:p w14:paraId="265B655D"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1B4C5516"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5A68FE96"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08FBB948" w14:textId="139B7C6A"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4.7.2.x</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3BFFAB24"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4080E0DF" w14:textId="77777777" w:rsidTr="000B1149">
        <w:trPr>
          <w:jc w:val="center"/>
        </w:trPr>
        <w:tc>
          <w:tcPr>
            <w:tcW w:w="743" w:type="dxa"/>
            <w:shd w:val="solid" w:color="FFFFFF" w:fill="auto"/>
          </w:tcPr>
          <w:p w14:paraId="15D60B01"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F70F47D" w14:textId="5CB12040"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3B60320F" w14:textId="77777777" w:rsidR="00AB67FA" w:rsidRPr="00D0162F" w:rsidRDefault="00AB67FA" w:rsidP="00590D40">
            <w:pPr>
              <w:pStyle w:val="TAC"/>
              <w:keepNext w:val="0"/>
              <w:keepLines w:val="0"/>
              <w:rPr>
                <w:sz w:val="16"/>
                <w:szCs w:val="16"/>
              </w:rPr>
            </w:pPr>
            <w:r w:rsidRPr="00D0162F">
              <w:rPr>
                <w:sz w:val="16"/>
                <w:szCs w:val="16"/>
              </w:rPr>
              <w:t>R5-190480</w:t>
            </w:r>
          </w:p>
        </w:tc>
        <w:tc>
          <w:tcPr>
            <w:tcW w:w="565" w:type="dxa"/>
            <w:shd w:val="solid" w:color="FFFFFF" w:fill="auto"/>
            <w:vAlign w:val="center"/>
          </w:tcPr>
          <w:p w14:paraId="746D2A56"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1AFE0A9F"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1EEA4676"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1C9DE866" w14:textId="0C1C485E"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4.7.4.x</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70E94820"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0B77FA83" w14:textId="77777777" w:rsidTr="000B1149">
        <w:trPr>
          <w:jc w:val="center"/>
        </w:trPr>
        <w:tc>
          <w:tcPr>
            <w:tcW w:w="743" w:type="dxa"/>
            <w:shd w:val="solid" w:color="FFFFFF" w:fill="auto"/>
          </w:tcPr>
          <w:p w14:paraId="2B3F9E8F"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2B29BBB" w14:textId="334ACFE1"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590D2F39" w14:textId="77777777" w:rsidR="00AB67FA" w:rsidRPr="00D0162F" w:rsidRDefault="00AB67FA" w:rsidP="00590D40">
            <w:pPr>
              <w:pStyle w:val="TAC"/>
              <w:keepNext w:val="0"/>
              <w:keepLines w:val="0"/>
              <w:rPr>
                <w:sz w:val="16"/>
                <w:szCs w:val="16"/>
              </w:rPr>
            </w:pPr>
            <w:r w:rsidRPr="00D0162F">
              <w:rPr>
                <w:sz w:val="16"/>
                <w:szCs w:val="16"/>
              </w:rPr>
              <w:t>R5-190481</w:t>
            </w:r>
          </w:p>
        </w:tc>
        <w:tc>
          <w:tcPr>
            <w:tcW w:w="565" w:type="dxa"/>
            <w:shd w:val="solid" w:color="FFFFFF" w:fill="auto"/>
            <w:vAlign w:val="center"/>
          </w:tcPr>
          <w:p w14:paraId="69D972D3"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616EFAD"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48F5B6AF"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156E3490" w14:textId="5300A851" w:rsidR="00AB67FA" w:rsidRPr="00D0162F" w:rsidRDefault="00AB67FA" w:rsidP="00590D40">
            <w:pPr>
              <w:pStyle w:val="TAL"/>
              <w:keepNext w:val="0"/>
              <w:keepLines w:val="0"/>
              <w:rPr>
                <w:rFonts w:cs="Arial"/>
                <w:sz w:val="16"/>
                <w:szCs w:val="16"/>
              </w:rPr>
            </w:pPr>
            <w:r w:rsidRPr="00D0162F">
              <w:rPr>
                <w:rFonts w:cs="Arial"/>
                <w:sz w:val="16"/>
                <w:szCs w:val="16"/>
              </w:rPr>
              <w:t>Changes</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6.7.1.x</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3FE33BC0"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714AB42F" w14:textId="77777777" w:rsidTr="000B1149">
        <w:trPr>
          <w:jc w:val="center"/>
        </w:trPr>
        <w:tc>
          <w:tcPr>
            <w:tcW w:w="743" w:type="dxa"/>
            <w:shd w:val="solid" w:color="FFFFFF" w:fill="auto"/>
          </w:tcPr>
          <w:p w14:paraId="14D22B31"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5DCFA1BC" w14:textId="279B8AFB"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017C8636" w14:textId="77777777" w:rsidR="00AB67FA" w:rsidRPr="00D0162F" w:rsidRDefault="00AB67FA" w:rsidP="00590D40">
            <w:pPr>
              <w:pStyle w:val="TAC"/>
              <w:keepNext w:val="0"/>
              <w:keepLines w:val="0"/>
              <w:rPr>
                <w:sz w:val="16"/>
                <w:szCs w:val="16"/>
              </w:rPr>
            </w:pPr>
            <w:r w:rsidRPr="00D0162F">
              <w:rPr>
                <w:sz w:val="16"/>
                <w:szCs w:val="16"/>
              </w:rPr>
              <w:t>R5-190482</w:t>
            </w:r>
          </w:p>
        </w:tc>
        <w:tc>
          <w:tcPr>
            <w:tcW w:w="565" w:type="dxa"/>
            <w:shd w:val="solid" w:color="FFFFFF" w:fill="auto"/>
            <w:vAlign w:val="center"/>
          </w:tcPr>
          <w:p w14:paraId="21358216"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1CCC4FE0"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65210719"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F1A2D8D" w14:textId="1303E4F4"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6.7.2.x</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6A5245C0"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4E82E712" w14:textId="77777777" w:rsidTr="000B1149">
        <w:trPr>
          <w:jc w:val="center"/>
        </w:trPr>
        <w:tc>
          <w:tcPr>
            <w:tcW w:w="743" w:type="dxa"/>
            <w:shd w:val="solid" w:color="FFFFFF" w:fill="auto"/>
          </w:tcPr>
          <w:p w14:paraId="59EF5C52"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EB58955" w14:textId="1D786696"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25627007" w14:textId="77777777" w:rsidR="00AB67FA" w:rsidRPr="00D0162F" w:rsidRDefault="00AB67FA" w:rsidP="00590D40">
            <w:pPr>
              <w:pStyle w:val="TAC"/>
              <w:keepNext w:val="0"/>
              <w:keepLines w:val="0"/>
              <w:rPr>
                <w:sz w:val="16"/>
                <w:szCs w:val="16"/>
              </w:rPr>
            </w:pPr>
            <w:r w:rsidRPr="00D0162F">
              <w:rPr>
                <w:sz w:val="16"/>
                <w:szCs w:val="16"/>
              </w:rPr>
              <w:t>R5-190483</w:t>
            </w:r>
          </w:p>
        </w:tc>
        <w:tc>
          <w:tcPr>
            <w:tcW w:w="565" w:type="dxa"/>
            <w:shd w:val="solid" w:color="FFFFFF" w:fill="auto"/>
            <w:vAlign w:val="center"/>
          </w:tcPr>
          <w:p w14:paraId="4C707078"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109780B7"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1F31AD25"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4FCC34EA" w14:textId="52124DEA"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6.7.4.x</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6816D1FE"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6F2A6ABF" w14:textId="77777777" w:rsidTr="000B1149">
        <w:trPr>
          <w:jc w:val="center"/>
        </w:trPr>
        <w:tc>
          <w:tcPr>
            <w:tcW w:w="743" w:type="dxa"/>
            <w:shd w:val="solid" w:color="FFFFFF" w:fill="auto"/>
          </w:tcPr>
          <w:p w14:paraId="0EE789AA"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6398F65A" w14:textId="71E73D66"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7E2FD25A" w14:textId="77777777" w:rsidR="00AB67FA" w:rsidRPr="00D0162F" w:rsidRDefault="00AB67FA" w:rsidP="00590D40">
            <w:pPr>
              <w:pStyle w:val="TAC"/>
              <w:keepNext w:val="0"/>
              <w:keepLines w:val="0"/>
              <w:rPr>
                <w:sz w:val="16"/>
                <w:szCs w:val="16"/>
              </w:rPr>
            </w:pPr>
            <w:r w:rsidRPr="00D0162F">
              <w:rPr>
                <w:sz w:val="16"/>
                <w:szCs w:val="16"/>
              </w:rPr>
              <w:t>R5-190512</w:t>
            </w:r>
          </w:p>
        </w:tc>
        <w:tc>
          <w:tcPr>
            <w:tcW w:w="565" w:type="dxa"/>
            <w:shd w:val="solid" w:color="FFFFFF" w:fill="auto"/>
            <w:vAlign w:val="center"/>
          </w:tcPr>
          <w:p w14:paraId="0BA5C9F9"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724211EC"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6BB67AFA"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298A68E" w14:textId="1EC762D3"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adio</w:t>
            </w:r>
            <w:r w:rsidR="006E0A54" w:rsidRPr="00D0162F">
              <w:rPr>
                <w:rFonts w:cs="Arial"/>
                <w:sz w:val="16"/>
                <w:szCs w:val="16"/>
              </w:rPr>
              <w:t xml:space="preserve"> </w:t>
            </w:r>
            <w:r w:rsidRPr="00D0162F">
              <w:rPr>
                <w:rFonts w:cs="Arial"/>
                <w:sz w:val="16"/>
                <w:szCs w:val="16"/>
              </w:rPr>
              <w:t>link</w:t>
            </w:r>
            <w:r w:rsidR="006E0A54" w:rsidRPr="00D0162F">
              <w:rPr>
                <w:rFonts w:cs="Arial"/>
                <w:sz w:val="16"/>
                <w:szCs w:val="16"/>
              </w:rPr>
              <w:t xml:space="preserve"> </w:t>
            </w:r>
            <w:r w:rsidRPr="00D0162F">
              <w:rPr>
                <w:rFonts w:cs="Arial"/>
                <w:sz w:val="16"/>
                <w:szCs w:val="16"/>
              </w:rPr>
              <w:t>monitoring</w:t>
            </w:r>
            <w:r w:rsidR="006E0A54" w:rsidRPr="00D0162F">
              <w:rPr>
                <w:rFonts w:cs="Arial"/>
                <w:sz w:val="16"/>
                <w:szCs w:val="16"/>
              </w:rPr>
              <w:t xml:space="preserve"> </w:t>
            </w:r>
            <w:r w:rsidRPr="00D0162F">
              <w:rPr>
                <w:rFonts w:cs="Arial"/>
                <w:sz w:val="16"/>
                <w:szCs w:val="16"/>
              </w:rPr>
              <w:t>out-of-sync</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PSCell</w:t>
            </w:r>
            <w:r w:rsidR="006E0A54" w:rsidRPr="00D0162F">
              <w:rPr>
                <w:rFonts w:cs="Arial"/>
                <w:sz w:val="16"/>
                <w:szCs w:val="16"/>
              </w:rPr>
              <w:t xml:space="preserve"> </w:t>
            </w:r>
            <w:r w:rsidRPr="00D0162F">
              <w:rPr>
                <w:rFonts w:cs="Arial"/>
                <w:sz w:val="16"/>
                <w:szCs w:val="16"/>
              </w:rPr>
              <w:t>configured</w:t>
            </w:r>
            <w:r w:rsidR="006E0A54" w:rsidRPr="00D0162F">
              <w:rPr>
                <w:rFonts w:cs="Arial"/>
                <w:sz w:val="16"/>
                <w:szCs w:val="16"/>
              </w:rPr>
              <w:t xml:space="preserve"> </w:t>
            </w:r>
            <w:r w:rsidRPr="00D0162F">
              <w:rPr>
                <w:rFonts w:cs="Arial"/>
                <w:sz w:val="16"/>
                <w:szCs w:val="16"/>
              </w:rPr>
              <w:t>with</w:t>
            </w:r>
            <w:r w:rsidR="006E0A54" w:rsidRPr="00D0162F">
              <w:rPr>
                <w:rFonts w:cs="Arial"/>
                <w:sz w:val="16"/>
                <w:szCs w:val="16"/>
              </w:rPr>
              <w:t xml:space="preserve"> </w:t>
            </w:r>
            <w:r w:rsidRPr="00D0162F">
              <w:rPr>
                <w:rFonts w:cs="Arial"/>
                <w:sz w:val="16"/>
                <w:szCs w:val="16"/>
              </w:rPr>
              <w:t>CSI-RS-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RS</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non-DRX</w:t>
            </w:r>
            <w:r w:rsidR="006E0A54" w:rsidRPr="00D0162F">
              <w:rPr>
                <w:rFonts w:cs="Arial"/>
                <w:sz w:val="16"/>
                <w:szCs w:val="16"/>
              </w:rPr>
              <w:t xml:space="preserve"> </w:t>
            </w:r>
            <w:r w:rsidRPr="00D0162F">
              <w:rPr>
                <w:rFonts w:cs="Arial"/>
                <w:sz w:val="16"/>
                <w:szCs w:val="16"/>
              </w:rPr>
              <w:t>mode</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5.1.5</w:t>
            </w:r>
          </w:p>
        </w:tc>
        <w:tc>
          <w:tcPr>
            <w:tcW w:w="742" w:type="dxa"/>
            <w:shd w:val="solid" w:color="FFFFFF" w:fill="auto"/>
          </w:tcPr>
          <w:p w14:paraId="453A786B"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7838DB33" w14:textId="77777777" w:rsidTr="000B1149">
        <w:trPr>
          <w:jc w:val="center"/>
        </w:trPr>
        <w:tc>
          <w:tcPr>
            <w:tcW w:w="743" w:type="dxa"/>
            <w:shd w:val="solid" w:color="FFFFFF" w:fill="auto"/>
          </w:tcPr>
          <w:p w14:paraId="494E2556"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55FB2923" w14:textId="4A613E4F"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1F65F5D7" w14:textId="77777777" w:rsidR="00AB67FA" w:rsidRPr="00D0162F" w:rsidRDefault="00AB67FA" w:rsidP="00590D40">
            <w:pPr>
              <w:pStyle w:val="TAC"/>
              <w:keepNext w:val="0"/>
              <w:keepLines w:val="0"/>
              <w:rPr>
                <w:sz w:val="16"/>
                <w:szCs w:val="16"/>
              </w:rPr>
            </w:pPr>
            <w:r w:rsidRPr="00D0162F">
              <w:rPr>
                <w:sz w:val="16"/>
                <w:szCs w:val="16"/>
              </w:rPr>
              <w:t>R5-190513</w:t>
            </w:r>
          </w:p>
        </w:tc>
        <w:tc>
          <w:tcPr>
            <w:tcW w:w="565" w:type="dxa"/>
            <w:shd w:val="solid" w:color="FFFFFF" w:fill="auto"/>
            <w:vAlign w:val="center"/>
          </w:tcPr>
          <w:p w14:paraId="2594EF95"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DB7DCA0"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7197DA7C"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9A5CA9E" w14:textId="4AF0EA0A"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adio</w:t>
            </w:r>
            <w:r w:rsidR="006E0A54" w:rsidRPr="00D0162F">
              <w:rPr>
                <w:rFonts w:cs="Arial"/>
                <w:sz w:val="16"/>
                <w:szCs w:val="16"/>
              </w:rPr>
              <w:t xml:space="preserve"> </w:t>
            </w:r>
            <w:r w:rsidRPr="00D0162F">
              <w:rPr>
                <w:rFonts w:cs="Arial"/>
                <w:sz w:val="16"/>
                <w:szCs w:val="16"/>
              </w:rPr>
              <w:t>link</w:t>
            </w:r>
            <w:r w:rsidR="006E0A54" w:rsidRPr="00D0162F">
              <w:rPr>
                <w:rFonts w:cs="Arial"/>
                <w:sz w:val="16"/>
                <w:szCs w:val="16"/>
              </w:rPr>
              <w:t xml:space="preserve"> </w:t>
            </w:r>
            <w:r w:rsidRPr="00D0162F">
              <w:rPr>
                <w:rFonts w:cs="Arial"/>
                <w:sz w:val="16"/>
                <w:szCs w:val="16"/>
              </w:rPr>
              <w:t>monitoring</w:t>
            </w:r>
            <w:r w:rsidR="006E0A54" w:rsidRPr="00D0162F">
              <w:rPr>
                <w:rFonts w:cs="Arial"/>
                <w:sz w:val="16"/>
                <w:szCs w:val="16"/>
              </w:rPr>
              <w:t xml:space="preserve"> </w:t>
            </w:r>
            <w:r w:rsidRPr="00D0162F">
              <w:rPr>
                <w:rFonts w:cs="Arial"/>
                <w:sz w:val="16"/>
                <w:szCs w:val="16"/>
              </w:rPr>
              <w:t>in-sync</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PSCell</w:t>
            </w:r>
            <w:r w:rsidR="006E0A54" w:rsidRPr="00D0162F">
              <w:rPr>
                <w:rFonts w:cs="Arial"/>
                <w:sz w:val="16"/>
                <w:szCs w:val="16"/>
              </w:rPr>
              <w:t xml:space="preserve"> </w:t>
            </w:r>
            <w:r w:rsidRPr="00D0162F">
              <w:rPr>
                <w:rFonts w:cs="Arial"/>
                <w:sz w:val="16"/>
                <w:szCs w:val="16"/>
              </w:rPr>
              <w:t>configured</w:t>
            </w:r>
            <w:r w:rsidR="006E0A54" w:rsidRPr="00D0162F">
              <w:rPr>
                <w:rFonts w:cs="Arial"/>
                <w:sz w:val="16"/>
                <w:szCs w:val="16"/>
              </w:rPr>
              <w:t xml:space="preserve"> </w:t>
            </w:r>
            <w:r w:rsidRPr="00D0162F">
              <w:rPr>
                <w:rFonts w:cs="Arial"/>
                <w:sz w:val="16"/>
                <w:szCs w:val="16"/>
              </w:rPr>
              <w:t>with</w:t>
            </w:r>
            <w:r w:rsidR="006E0A54" w:rsidRPr="00D0162F">
              <w:rPr>
                <w:rFonts w:cs="Arial"/>
                <w:sz w:val="16"/>
                <w:szCs w:val="16"/>
              </w:rPr>
              <w:t xml:space="preserve"> </w:t>
            </w:r>
            <w:r w:rsidRPr="00D0162F">
              <w:rPr>
                <w:rFonts w:cs="Arial"/>
                <w:sz w:val="16"/>
                <w:szCs w:val="16"/>
              </w:rPr>
              <w:t>CSI-RS-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RS</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non-DRX</w:t>
            </w:r>
            <w:r w:rsidR="006E0A54" w:rsidRPr="00D0162F">
              <w:rPr>
                <w:rFonts w:cs="Arial"/>
                <w:sz w:val="16"/>
                <w:szCs w:val="16"/>
              </w:rPr>
              <w:t xml:space="preserve"> </w:t>
            </w:r>
            <w:r w:rsidRPr="00D0162F">
              <w:rPr>
                <w:rFonts w:cs="Arial"/>
                <w:sz w:val="16"/>
                <w:szCs w:val="16"/>
              </w:rPr>
              <w:t>mode</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5.1.6</w:t>
            </w:r>
          </w:p>
        </w:tc>
        <w:tc>
          <w:tcPr>
            <w:tcW w:w="742" w:type="dxa"/>
            <w:shd w:val="solid" w:color="FFFFFF" w:fill="auto"/>
          </w:tcPr>
          <w:p w14:paraId="185B0E1B"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5E4897CD" w14:textId="77777777" w:rsidTr="000B1149">
        <w:trPr>
          <w:jc w:val="center"/>
        </w:trPr>
        <w:tc>
          <w:tcPr>
            <w:tcW w:w="743" w:type="dxa"/>
            <w:shd w:val="solid" w:color="FFFFFF" w:fill="auto"/>
          </w:tcPr>
          <w:p w14:paraId="383E38FA"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61C95A1" w14:textId="722CF70B"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51A50DEA" w14:textId="77777777" w:rsidR="00AB67FA" w:rsidRPr="00D0162F" w:rsidRDefault="00AB67FA" w:rsidP="00590D40">
            <w:pPr>
              <w:pStyle w:val="TAC"/>
              <w:keepNext w:val="0"/>
              <w:keepLines w:val="0"/>
              <w:rPr>
                <w:sz w:val="16"/>
                <w:szCs w:val="16"/>
              </w:rPr>
            </w:pPr>
            <w:r w:rsidRPr="00D0162F">
              <w:rPr>
                <w:sz w:val="16"/>
                <w:szCs w:val="16"/>
              </w:rPr>
              <w:t>R5-190514</w:t>
            </w:r>
          </w:p>
        </w:tc>
        <w:tc>
          <w:tcPr>
            <w:tcW w:w="565" w:type="dxa"/>
            <w:shd w:val="solid" w:color="FFFFFF" w:fill="auto"/>
            <w:vAlign w:val="center"/>
          </w:tcPr>
          <w:p w14:paraId="4413AE56"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4213FB66"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13A04FF3"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0827D33B" w14:textId="2F2E0890"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adio</w:t>
            </w:r>
            <w:r w:rsidR="006E0A54" w:rsidRPr="00D0162F">
              <w:rPr>
                <w:rFonts w:cs="Arial"/>
                <w:sz w:val="16"/>
                <w:szCs w:val="16"/>
              </w:rPr>
              <w:t xml:space="preserve"> </w:t>
            </w:r>
            <w:r w:rsidRPr="00D0162F">
              <w:rPr>
                <w:rFonts w:cs="Arial"/>
                <w:sz w:val="16"/>
                <w:szCs w:val="16"/>
              </w:rPr>
              <w:t>link</w:t>
            </w:r>
            <w:r w:rsidR="006E0A54" w:rsidRPr="00D0162F">
              <w:rPr>
                <w:rFonts w:cs="Arial"/>
                <w:sz w:val="16"/>
                <w:szCs w:val="16"/>
              </w:rPr>
              <w:t xml:space="preserve"> </w:t>
            </w:r>
            <w:r w:rsidRPr="00D0162F">
              <w:rPr>
                <w:rFonts w:cs="Arial"/>
                <w:sz w:val="16"/>
                <w:szCs w:val="16"/>
              </w:rPr>
              <w:t>monitoring</w:t>
            </w:r>
            <w:r w:rsidR="006E0A54" w:rsidRPr="00D0162F">
              <w:rPr>
                <w:rFonts w:cs="Arial"/>
                <w:sz w:val="16"/>
                <w:szCs w:val="16"/>
              </w:rPr>
              <w:t xml:space="preserve"> </w:t>
            </w:r>
            <w:r w:rsidRPr="00D0162F">
              <w:rPr>
                <w:rFonts w:cs="Arial"/>
                <w:sz w:val="16"/>
                <w:szCs w:val="16"/>
              </w:rPr>
              <w:t>out-of-sync</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PSCell</w:t>
            </w:r>
            <w:r w:rsidR="006E0A54" w:rsidRPr="00D0162F">
              <w:rPr>
                <w:rFonts w:cs="Arial"/>
                <w:sz w:val="16"/>
                <w:szCs w:val="16"/>
              </w:rPr>
              <w:t xml:space="preserve"> </w:t>
            </w:r>
            <w:r w:rsidRPr="00D0162F">
              <w:rPr>
                <w:rFonts w:cs="Arial"/>
                <w:sz w:val="16"/>
                <w:szCs w:val="16"/>
              </w:rPr>
              <w:t>configured</w:t>
            </w:r>
            <w:r w:rsidR="006E0A54" w:rsidRPr="00D0162F">
              <w:rPr>
                <w:rFonts w:cs="Arial"/>
                <w:sz w:val="16"/>
                <w:szCs w:val="16"/>
              </w:rPr>
              <w:t xml:space="preserve"> </w:t>
            </w:r>
            <w:r w:rsidRPr="00D0162F">
              <w:rPr>
                <w:rFonts w:cs="Arial"/>
                <w:sz w:val="16"/>
                <w:szCs w:val="16"/>
              </w:rPr>
              <w:t>with</w:t>
            </w:r>
            <w:r w:rsidR="006E0A54" w:rsidRPr="00D0162F">
              <w:rPr>
                <w:rFonts w:cs="Arial"/>
                <w:sz w:val="16"/>
                <w:szCs w:val="16"/>
              </w:rPr>
              <w:t xml:space="preserve"> </w:t>
            </w:r>
            <w:r w:rsidRPr="00D0162F">
              <w:rPr>
                <w:rFonts w:cs="Arial"/>
                <w:sz w:val="16"/>
                <w:szCs w:val="16"/>
              </w:rPr>
              <w:t>CSI-RS-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RS</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mode</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5.1.7</w:t>
            </w:r>
          </w:p>
        </w:tc>
        <w:tc>
          <w:tcPr>
            <w:tcW w:w="742" w:type="dxa"/>
            <w:shd w:val="solid" w:color="FFFFFF" w:fill="auto"/>
          </w:tcPr>
          <w:p w14:paraId="7ADF2984"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5D761983" w14:textId="77777777" w:rsidTr="000B1149">
        <w:trPr>
          <w:jc w:val="center"/>
        </w:trPr>
        <w:tc>
          <w:tcPr>
            <w:tcW w:w="743" w:type="dxa"/>
            <w:shd w:val="solid" w:color="FFFFFF" w:fill="auto"/>
          </w:tcPr>
          <w:p w14:paraId="21F46E37"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3934E62F" w14:textId="76B4FC34"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3D6F6760" w14:textId="77777777" w:rsidR="00AB67FA" w:rsidRPr="00D0162F" w:rsidRDefault="00AB67FA" w:rsidP="00590D40">
            <w:pPr>
              <w:pStyle w:val="TAC"/>
              <w:keepNext w:val="0"/>
              <w:keepLines w:val="0"/>
              <w:rPr>
                <w:sz w:val="16"/>
                <w:szCs w:val="16"/>
              </w:rPr>
            </w:pPr>
            <w:r w:rsidRPr="00D0162F">
              <w:rPr>
                <w:sz w:val="16"/>
                <w:szCs w:val="16"/>
              </w:rPr>
              <w:t>R5-190515</w:t>
            </w:r>
          </w:p>
        </w:tc>
        <w:tc>
          <w:tcPr>
            <w:tcW w:w="565" w:type="dxa"/>
            <w:shd w:val="solid" w:color="FFFFFF" w:fill="auto"/>
            <w:vAlign w:val="center"/>
          </w:tcPr>
          <w:p w14:paraId="75DDA098"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266D570"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4E170B05"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50E96C8" w14:textId="633F0BE4"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adio</w:t>
            </w:r>
            <w:r w:rsidR="006E0A54" w:rsidRPr="00D0162F">
              <w:rPr>
                <w:rFonts w:cs="Arial"/>
                <w:sz w:val="16"/>
                <w:szCs w:val="16"/>
              </w:rPr>
              <w:t xml:space="preserve"> </w:t>
            </w:r>
            <w:r w:rsidRPr="00D0162F">
              <w:rPr>
                <w:rFonts w:cs="Arial"/>
                <w:sz w:val="16"/>
                <w:szCs w:val="16"/>
              </w:rPr>
              <w:t>link</w:t>
            </w:r>
            <w:r w:rsidR="006E0A54" w:rsidRPr="00D0162F">
              <w:rPr>
                <w:rFonts w:cs="Arial"/>
                <w:sz w:val="16"/>
                <w:szCs w:val="16"/>
              </w:rPr>
              <w:t xml:space="preserve"> </w:t>
            </w:r>
            <w:r w:rsidRPr="00D0162F">
              <w:rPr>
                <w:rFonts w:cs="Arial"/>
                <w:sz w:val="16"/>
                <w:szCs w:val="16"/>
              </w:rPr>
              <w:t>monitoring</w:t>
            </w:r>
            <w:r w:rsidR="006E0A54" w:rsidRPr="00D0162F">
              <w:rPr>
                <w:rFonts w:cs="Arial"/>
                <w:sz w:val="16"/>
                <w:szCs w:val="16"/>
              </w:rPr>
              <w:t xml:space="preserve"> </w:t>
            </w:r>
            <w:r w:rsidRPr="00D0162F">
              <w:rPr>
                <w:rFonts w:cs="Arial"/>
                <w:sz w:val="16"/>
                <w:szCs w:val="16"/>
              </w:rPr>
              <w:t>in-sync</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PSCell</w:t>
            </w:r>
            <w:r w:rsidR="006E0A54" w:rsidRPr="00D0162F">
              <w:rPr>
                <w:rFonts w:cs="Arial"/>
                <w:sz w:val="16"/>
                <w:szCs w:val="16"/>
              </w:rPr>
              <w:t xml:space="preserve"> </w:t>
            </w:r>
            <w:r w:rsidRPr="00D0162F">
              <w:rPr>
                <w:rFonts w:cs="Arial"/>
                <w:sz w:val="16"/>
                <w:szCs w:val="16"/>
              </w:rPr>
              <w:t>configured</w:t>
            </w:r>
            <w:r w:rsidR="006E0A54" w:rsidRPr="00D0162F">
              <w:rPr>
                <w:rFonts w:cs="Arial"/>
                <w:sz w:val="16"/>
                <w:szCs w:val="16"/>
              </w:rPr>
              <w:t xml:space="preserve"> </w:t>
            </w:r>
            <w:r w:rsidRPr="00D0162F">
              <w:rPr>
                <w:rFonts w:cs="Arial"/>
                <w:sz w:val="16"/>
                <w:szCs w:val="16"/>
              </w:rPr>
              <w:t>with</w:t>
            </w:r>
            <w:r w:rsidR="006E0A54" w:rsidRPr="00D0162F">
              <w:rPr>
                <w:rFonts w:cs="Arial"/>
                <w:sz w:val="16"/>
                <w:szCs w:val="16"/>
              </w:rPr>
              <w:t xml:space="preserve"> </w:t>
            </w:r>
            <w:r w:rsidRPr="00D0162F">
              <w:rPr>
                <w:rFonts w:cs="Arial"/>
                <w:sz w:val="16"/>
                <w:szCs w:val="16"/>
              </w:rPr>
              <w:t>CSI-RS-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RS</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mode</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5.1.8</w:t>
            </w:r>
          </w:p>
        </w:tc>
        <w:tc>
          <w:tcPr>
            <w:tcW w:w="742" w:type="dxa"/>
            <w:shd w:val="solid" w:color="FFFFFF" w:fill="auto"/>
          </w:tcPr>
          <w:p w14:paraId="7BBB59EF"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498DAAB3" w14:textId="77777777" w:rsidTr="000B1149">
        <w:trPr>
          <w:jc w:val="center"/>
        </w:trPr>
        <w:tc>
          <w:tcPr>
            <w:tcW w:w="743" w:type="dxa"/>
            <w:shd w:val="solid" w:color="FFFFFF" w:fill="auto"/>
          </w:tcPr>
          <w:p w14:paraId="16BDA1D1"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03F57FA2" w14:textId="0E1CF22A"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7C2E1FDF" w14:textId="77777777" w:rsidR="00AB67FA" w:rsidRPr="00D0162F" w:rsidRDefault="00AB67FA" w:rsidP="00590D40">
            <w:pPr>
              <w:pStyle w:val="TAC"/>
              <w:keepNext w:val="0"/>
              <w:keepLines w:val="0"/>
              <w:rPr>
                <w:sz w:val="16"/>
                <w:szCs w:val="16"/>
              </w:rPr>
            </w:pPr>
            <w:r w:rsidRPr="00D0162F">
              <w:rPr>
                <w:sz w:val="16"/>
                <w:szCs w:val="16"/>
              </w:rPr>
              <w:t>R5-190516</w:t>
            </w:r>
          </w:p>
        </w:tc>
        <w:tc>
          <w:tcPr>
            <w:tcW w:w="565" w:type="dxa"/>
            <w:shd w:val="solid" w:color="FFFFFF" w:fill="auto"/>
            <w:vAlign w:val="center"/>
          </w:tcPr>
          <w:p w14:paraId="1089ACCB"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0CB6A81D"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565C1522"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25A3A6D3" w14:textId="43162E5E"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interruptions</w:t>
            </w:r>
            <w:r w:rsidR="006E0A54" w:rsidRPr="00D0162F">
              <w:rPr>
                <w:rFonts w:cs="Arial"/>
                <w:sz w:val="16"/>
                <w:szCs w:val="16"/>
              </w:rPr>
              <w:t xml:space="preserve"> </w:t>
            </w:r>
            <w:r w:rsidRPr="00D0162F">
              <w:rPr>
                <w:rFonts w:cs="Arial"/>
                <w:sz w:val="16"/>
                <w:szCs w:val="16"/>
              </w:rPr>
              <w:t>at</w:t>
            </w:r>
            <w:r w:rsidR="006E0A54" w:rsidRPr="00D0162F">
              <w:rPr>
                <w:rFonts w:cs="Arial"/>
                <w:sz w:val="16"/>
                <w:szCs w:val="16"/>
              </w:rPr>
              <w:t xml:space="preserve"> </w:t>
            </w:r>
            <w:r w:rsidRPr="00D0162F">
              <w:rPr>
                <w:rFonts w:cs="Arial"/>
                <w:sz w:val="16"/>
                <w:szCs w:val="16"/>
              </w:rPr>
              <w:t>transitions</w:t>
            </w:r>
            <w:r w:rsidR="006E0A54" w:rsidRPr="00D0162F">
              <w:rPr>
                <w:rFonts w:cs="Arial"/>
                <w:sz w:val="16"/>
                <w:szCs w:val="16"/>
              </w:rPr>
              <w:t xml:space="preserve"> </w:t>
            </w:r>
            <w:r w:rsidRPr="00D0162F">
              <w:rPr>
                <w:rFonts w:cs="Arial"/>
                <w:sz w:val="16"/>
                <w:szCs w:val="16"/>
              </w:rPr>
              <w:t>between</w:t>
            </w:r>
            <w:r w:rsidR="006E0A54" w:rsidRPr="00D0162F">
              <w:rPr>
                <w:rFonts w:cs="Arial"/>
                <w:sz w:val="16"/>
                <w:szCs w:val="16"/>
              </w:rPr>
              <w:t xml:space="preserve"> </w:t>
            </w:r>
            <w:r w:rsidRPr="00D0162F">
              <w:rPr>
                <w:rFonts w:cs="Arial"/>
                <w:sz w:val="16"/>
                <w:szCs w:val="16"/>
              </w:rPr>
              <w:t>active</w:t>
            </w:r>
            <w:r w:rsidR="006E0A54" w:rsidRPr="00D0162F">
              <w:rPr>
                <w:rFonts w:cs="Arial"/>
                <w:sz w:val="16"/>
                <w:szCs w:val="16"/>
              </w:rPr>
              <w:t xml:space="preserve"> </w:t>
            </w:r>
            <w:r w:rsidRPr="00D0162F">
              <w:rPr>
                <w:rFonts w:cs="Arial"/>
                <w:sz w:val="16"/>
                <w:szCs w:val="16"/>
              </w:rPr>
              <w:t>and</w:t>
            </w:r>
            <w:r w:rsidR="006E0A54" w:rsidRPr="00D0162F">
              <w:rPr>
                <w:rFonts w:cs="Arial"/>
                <w:sz w:val="16"/>
                <w:szCs w:val="16"/>
              </w:rPr>
              <w:t xml:space="preserve"> </w:t>
            </w:r>
            <w:r w:rsidRPr="00D0162F">
              <w:rPr>
                <w:rFonts w:cs="Arial"/>
                <w:sz w:val="16"/>
                <w:szCs w:val="16"/>
              </w:rPr>
              <w:t>non-active</w:t>
            </w:r>
            <w:r w:rsidR="006E0A54" w:rsidRPr="00D0162F">
              <w:rPr>
                <w:rFonts w:cs="Arial"/>
                <w:sz w:val="16"/>
                <w:szCs w:val="16"/>
              </w:rPr>
              <w:t xml:space="preserve"> </w:t>
            </w:r>
            <w:r w:rsidRPr="00D0162F">
              <w:rPr>
                <w:rFonts w:cs="Arial"/>
                <w:sz w:val="16"/>
                <w:szCs w:val="16"/>
              </w:rPr>
              <w:t>during</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synchronous</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5.2.1</w:t>
            </w:r>
          </w:p>
        </w:tc>
        <w:tc>
          <w:tcPr>
            <w:tcW w:w="742" w:type="dxa"/>
            <w:shd w:val="solid" w:color="FFFFFF" w:fill="auto"/>
          </w:tcPr>
          <w:p w14:paraId="1243AE98"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4A4E3CED" w14:textId="77777777" w:rsidTr="000B1149">
        <w:trPr>
          <w:jc w:val="center"/>
        </w:trPr>
        <w:tc>
          <w:tcPr>
            <w:tcW w:w="743" w:type="dxa"/>
            <w:shd w:val="solid" w:color="FFFFFF" w:fill="auto"/>
          </w:tcPr>
          <w:p w14:paraId="5ADA78AE"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0A549B62" w14:textId="2CB5548C"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6AD9AEDA" w14:textId="77777777" w:rsidR="00AB67FA" w:rsidRPr="00D0162F" w:rsidRDefault="00AB67FA" w:rsidP="00590D40">
            <w:pPr>
              <w:pStyle w:val="TAC"/>
              <w:keepNext w:val="0"/>
              <w:keepLines w:val="0"/>
              <w:rPr>
                <w:sz w:val="16"/>
                <w:szCs w:val="16"/>
              </w:rPr>
            </w:pPr>
            <w:r w:rsidRPr="00D0162F">
              <w:rPr>
                <w:sz w:val="16"/>
                <w:szCs w:val="16"/>
              </w:rPr>
              <w:t>R5-190517</w:t>
            </w:r>
          </w:p>
        </w:tc>
        <w:tc>
          <w:tcPr>
            <w:tcW w:w="565" w:type="dxa"/>
            <w:shd w:val="solid" w:color="FFFFFF" w:fill="auto"/>
            <w:vAlign w:val="center"/>
          </w:tcPr>
          <w:p w14:paraId="3C15E080"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E52595B"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283ABD25"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7076FA0C" w14:textId="6E86F540"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interruptions</w:t>
            </w:r>
            <w:r w:rsidR="006E0A54" w:rsidRPr="00D0162F">
              <w:rPr>
                <w:rFonts w:cs="Arial"/>
                <w:sz w:val="16"/>
                <w:szCs w:val="16"/>
              </w:rPr>
              <w:t xml:space="preserve"> </w:t>
            </w:r>
            <w:r w:rsidRPr="00D0162F">
              <w:rPr>
                <w:rFonts w:cs="Arial"/>
                <w:sz w:val="16"/>
                <w:szCs w:val="16"/>
              </w:rPr>
              <w:t>at</w:t>
            </w:r>
            <w:r w:rsidR="006E0A54" w:rsidRPr="00D0162F">
              <w:rPr>
                <w:rFonts w:cs="Arial"/>
                <w:sz w:val="16"/>
                <w:szCs w:val="16"/>
              </w:rPr>
              <w:t xml:space="preserve"> </w:t>
            </w:r>
            <w:r w:rsidRPr="00D0162F">
              <w:rPr>
                <w:rFonts w:cs="Arial"/>
                <w:sz w:val="16"/>
                <w:szCs w:val="16"/>
              </w:rPr>
              <w:t>transitions</w:t>
            </w:r>
            <w:r w:rsidR="006E0A54" w:rsidRPr="00D0162F">
              <w:rPr>
                <w:rFonts w:cs="Arial"/>
                <w:sz w:val="16"/>
                <w:szCs w:val="16"/>
              </w:rPr>
              <w:t xml:space="preserve"> </w:t>
            </w:r>
            <w:r w:rsidRPr="00D0162F">
              <w:rPr>
                <w:rFonts w:cs="Arial"/>
                <w:sz w:val="16"/>
                <w:szCs w:val="16"/>
              </w:rPr>
              <w:t>between</w:t>
            </w:r>
            <w:r w:rsidR="006E0A54" w:rsidRPr="00D0162F">
              <w:rPr>
                <w:rFonts w:cs="Arial"/>
                <w:sz w:val="16"/>
                <w:szCs w:val="16"/>
              </w:rPr>
              <w:t xml:space="preserve"> </w:t>
            </w:r>
            <w:r w:rsidRPr="00D0162F">
              <w:rPr>
                <w:rFonts w:cs="Arial"/>
                <w:sz w:val="16"/>
                <w:szCs w:val="16"/>
              </w:rPr>
              <w:t>active</w:t>
            </w:r>
            <w:r w:rsidR="006E0A54" w:rsidRPr="00D0162F">
              <w:rPr>
                <w:rFonts w:cs="Arial"/>
                <w:sz w:val="16"/>
                <w:szCs w:val="16"/>
              </w:rPr>
              <w:t xml:space="preserve"> </w:t>
            </w:r>
            <w:r w:rsidRPr="00D0162F">
              <w:rPr>
                <w:rFonts w:cs="Arial"/>
                <w:sz w:val="16"/>
                <w:szCs w:val="16"/>
              </w:rPr>
              <w:t>and</w:t>
            </w:r>
            <w:r w:rsidR="006E0A54" w:rsidRPr="00D0162F">
              <w:rPr>
                <w:rFonts w:cs="Arial"/>
                <w:sz w:val="16"/>
                <w:szCs w:val="16"/>
              </w:rPr>
              <w:t xml:space="preserve"> </w:t>
            </w:r>
            <w:r w:rsidRPr="00D0162F">
              <w:rPr>
                <w:rFonts w:cs="Arial"/>
                <w:sz w:val="16"/>
                <w:szCs w:val="16"/>
              </w:rPr>
              <w:t>non-active</w:t>
            </w:r>
            <w:r w:rsidR="006E0A54" w:rsidRPr="00D0162F">
              <w:rPr>
                <w:rFonts w:cs="Arial"/>
                <w:sz w:val="16"/>
                <w:szCs w:val="16"/>
              </w:rPr>
              <w:t xml:space="preserve"> </w:t>
            </w:r>
            <w:r w:rsidRPr="00D0162F">
              <w:rPr>
                <w:rFonts w:cs="Arial"/>
                <w:sz w:val="16"/>
                <w:szCs w:val="16"/>
              </w:rPr>
              <w:t>during</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asynchronous</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5.2.2</w:t>
            </w:r>
          </w:p>
        </w:tc>
        <w:tc>
          <w:tcPr>
            <w:tcW w:w="742" w:type="dxa"/>
            <w:shd w:val="solid" w:color="FFFFFF" w:fill="auto"/>
          </w:tcPr>
          <w:p w14:paraId="1F6394C0"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523B7818" w14:textId="77777777" w:rsidTr="000B1149">
        <w:trPr>
          <w:jc w:val="center"/>
        </w:trPr>
        <w:tc>
          <w:tcPr>
            <w:tcW w:w="743" w:type="dxa"/>
            <w:shd w:val="solid" w:color="FFFFFF" w:fill="auto"/>
          </w:tcPr>
          <w:p w14:paraId="36842C43"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07A2C9DB" w14:textId="53CA3CB4"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0B267CED" w14:textId="77777777" w:rsidR="00AB67FA" w:rsidRPr="00D0162F" w:rsidRDefault="00AB67FA" w:rsidP="00590D40">
            <w:pPr>
              <w:pStyle w:val="TAC"/>
              <w:keepNext w:val="0"/>
              <w:keepLines w:val="0"/>
              <w:rPr>
                <w:sz w:val="16"/>
                <w:szCs w:val="16"/>
              </w:rPr>
            </w:pPr>
            <w:r w:rsidRPr="00D0162F">
              <w:rPr>
                <w:sz w:val="16"/>
                <w:szCs w:val="16"/>
              </w:rPr>
              <w:t>R5-190518</w:t>
            </w:r>
          </w:p>
        </w:tc>
        <w:tc>
          <w:tcPr>
            <w:tcW w:w="565" w:type="dxa"/>
            <w:shd w:val="solid" w:color="FFFFFF" w:fill="auto"/>
            <w:vAlign w:val="center"/>
          </w:tcPr>
          <w:p w14:paraId="5E934392"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2943013"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1A05224B"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2016578" w14:textId="0ED4547B"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interruptions</w:t>
            </w:r>
            <w:r w:rsidR="006E0A54" w:rsidRPr="00D0162F">
              <w:rPr>
                <w:rFonts w:cs="Arial"/>
                <w:sz w:val="16"/>
                <w:szCs w:val="16"/>
              </w:rPr>
              <w:t xml:space="preserve"> </w:t>
            </w:r>
            <w:r w:rsidRPr="00D0162F">
              <w:rPr>
                <w:rFonts w:cs="Arial"/>
                <w:sz w:val="16"/>
                <w:szCs w:val="16"/>
              </w:rPr>
              <w:t>during</w:t>
            </w:r>
            <w:r w:rsidR="006E0A54" w:rsidRPr="00D0162F">
              <w:rPr>
                <w:rFonts w:cs="Arial"/>
                <w:sz w:val="16"/>
                <w:szCs w:val="16"/>
              </w:rPr>
              <w:t xml:space="preserve"> </w:t>
            </w:r>
            <w:r w:rsidRPr="00D0162F">
              <w:rPr>
                <w:rFonts w:cs="Arial"/>
                <w:sz w:val="16"/>
                <w:szCs w:val="16"/>
              </w:rPr>
              <w:t>measurements</w:t>
            </w:r>
            <w:r w:rsidR="006E0A54" w:rsidRPr="00D0162F">
              <w:rPr>
                <w:rFonts w:cs="Arial"/>
                <w:sz w:val="16"/>
                <w:szCs w:val="16"/>
              </w:rPr>
              <w:t xml:space="preserve"> </w:t>
            </w:r>
            <w:r w:rsidRPr="00D0162F">
              <w:rPr>
                <w:rFonts w:cs="Arial"/>
                <w:sz w:val="16"/>
                <w:szCs w:val="16"/>
              </w:rPr>
              <w:t>on</w:t>
            </w:r>
            <w:r w:rsidR="006E0A54" w:rsidRPr="00D0162F">
              <w:rPr>
                <w:rFonts w:cs="Arial"/>
                <w:sz w:val="16"/>
                <w:szCs w:val="16"/>
              </w:rPr>
              <w:t xml:space="preserve"> </w:t>
            </w:r>
            <w:r w:rsidRPr="00D0162F">
              <w:rPr>
                <w:rFonts w:cs="Arial"/>
                <w:sz w:val="16"/>
                <w:szCs w:val="16"/>
              </w:rPr>
              <w:t>deactivated</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CC</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synchronous</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5.2.3</w:t>
            </w:r>
          </w:p>
        </w:tc>
        <w:tc>
          <w:tcPr>
            <w:tcW w:w="742" w:type="dxa"/>
            <w:shd w:val="solid" w:color="FFFFFF" w:fill="auto"/>
          </w:tcPr>
          <w:p w14:paraId="1A9E9EB6"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166CFFF7" w14:textId="77777777" w:rsidTr="000B1149">
        <w:trPr>
          <w:jc w:val="center"/>
        </w:trPr>
        <w:tc>
          <w:tcPr>
            <w:tcW w:w="743" w:type="dxa"/>
            <w:shd w:val="solid" w:color="FFFFFF" w:fill="auto"/>
          </w:tcPr>
          <w:p w14:paraId="4E7B119A"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625F1576" w14:textId="5D1AB9D8"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74C74BDF" w14:textId="77777777" w:rsidR="00AB67FA" w:rsidRPr="00D0162F" w:rsidRDefault="00AB67FA" w:rsidP="00590D40">
            <w:pPr>
              <w:pStyle w:val="TAC"/>
              <w:keepNext w:val="0"/>
              <w:keepLines w:val="0"/>
              <w:rPr>
                <w:sz w:val="16"/>
                <w:szCs w:val="16"/>
              </w:rPr>
            </w:pPr>
            <w:r w:rsidRPr="00D0162F">
              <w:rPr>
                <w:sz w:val="16"/>
                <w:szCs w:val="16"/>
              </w:rPr>
              <w:t>R5-190519</w:t>
            </w:r>
          </w:p>
        </w:tc>
        <w:tc>
          <w:tcPr>
            <w:tcW w:w="565" w:type="dxa"/>
            <w:shd w:val="solid" w:color="FFFFFF" w:fill="auto"/>
            <w:vAlign w:val="center"/>
          </w:tcPr>
          <w:p w14:paraId="1CB69B75"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4768B48"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72CA1056"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4CE1A283" w14:textId="30C89518"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interruptions</w:t>
            </w:r>
            <w:r w:rsidR="006E0A54" w:rsidRPr="00D0162F">
              <w:rPr>
                <w:rFonts w:cs="Arial"/>
                <w:sz w:val="16"/>
                <w:szCs w:val="16"/>
              </w:rPr>
              <w:t xml:space="preserve"> </w:t>
            </w:r>
            <w:r w:rsidRPr="00D0162F">
              <w:rPr>
                <w:rFonts w:cs="Arial"/>
                <w:sz w:val="16"/>
                <w:szCs w:val="16"/>
              </w:rPr>
              <w:t>during</w:t>
            </w:r>
            <w:r w:rsidR="006E0A54" w:rsidRPr="00D0162F">
              <w:rPr>
                <w:rFonts w:cs="Arial"/>
                <w:sz w:val="16"/>
                <w:szCs w:val="16"/>
              </w:rPr>
              <w:t xml:space="preserve"> </w:t>
            </w:r>
            <w:r w:rsidRPr="00D0162F">
              <w:rPr>
                <w:rFonts w:cs="Arial"/>
                <w:sz w:val="16"/>
                <w:szCs w:val="16"/>
              </w:rPr>
              <w:t>measurements</w:t>
            </w:r>
            <w:r w:rsidR="006E0A54" w:rsidRPr="00D0162F">
              <w:rPr>
                <w:rFonts w:cs="Arial"/>
                <w:sz w:val="16"/>
                <w:szCs w:val="16"/>
              </w:rPr>
              <w:t xml:space="preserve"> </w:t>
            </w:r>
            <w:r w:rsidRPr="00D0162F">
              <w:rPr>
                <w:rFonts w:cs="Arial"/>
                <w:sz w:val="16"/>
                <w:szCs w:val="16"/>
              </w:rPr>
              <w:t>on</w:t>
            </w:r>
            <w:r w:rsidR="006E0A54" w:rsidRPr="00D0162F">
              <w:rPr>
                <w:rFonts w:cs="Arial"/>
                <w:sz w:val="16"/>
                <w:szCs w:val="16"/>
              </w:rPr>
              <w:t xml:space="preserve"> </w:t>
            </w:r>
            <w:r w:rsidRPr="00D0162F">
              <w:rPr>
                <w:rFonts w:cs="Arial"/>
                <w:sz w:val="16"/>
                <w:szCs w:val="16"/>
              </w:rPr>
              <w:t>deactivated</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CC</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asynchronous</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5.2.4</w:t>
            </w:r>
          </w:p>
        </w:tc>
        <w:tc>
          <w:tcPr>
            <w:tcW w:w="742" w:type="dxa"/>
            <w:shd w:val="solid" w:color="FFFFFF" w:fill="auto"/>
          </w:tcPr>
          <w:p w14:paraId="07244B64"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143AA871" w14:textId="77777777" w:rsidTr="000B1149">
        <w:trPr>
          <w:jc w:val="center"/>
        </w:trPr>
        <w:tc>
          <w:tcPr>
            <w:tcW w:w="743" w:type="dxa"/>
            <w:shd w:val="solid" w:color="FFFFFF" w:fill="auto"/>
          </w:tcPr>
          <w:p w14:paraId="6EA468E4"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3458DB94" w14:textId="43FEA251"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4FEC9435" w14:textId="77777777" w:rsidR="00AB67FA" w:rsidRPr="00D0162F" w:rsidRDefault="00AB67FA" w:rsidP="00590D40">
            <w:pPr>
              <w:pStyle w:val="TAC"/>
              <w:keepNext w:val="0"/>
              <w:keepLines w:val="0"/>
              <w:rPr>
                <w:sz w:val="16"/>
                <w:szCs w:val="16"/>
              </w:rPr>
            </w:pPr>
            <w:r w:rsidRPr="00D0162F">
              <w:rPr>
                <w:sz w:val="16"/>
                <w:szCs w:val="16"/>
              </w:rPr>
              <w:t>R5-190520</w:t>
            </w:r>
          </w:p>
        </w:tc>
        <w:tc>
          <w:tcPr>
            <w:tcW w:w="565" w:type="dxa"/>
            <w:shd w:val="solid" w:color="FFFFFF" w:fill="auto"/>
            <w:vAlign w:val="center"/>
          </w:tcPr>
          <w:p w14:paraId="41FE8E1E"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D9EFF12"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37AC3E24"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5D8B46E" w14:textId="3D60240A"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interruptions</w:t>
            </w:r>
            <w:r w:rsidR="006E0A54" w:rsidRPr="00D0162F">
              <w:rPr>
                <w:rFonts w:cs="Arial"/>
                <w:sz w:val="16"/>
                <w:szCs w:val="16"/>
              </w:rPr>
              <w:t xml:space="preserve"> </w:t>
            </w:r>
            <w:r w:rsidRPr="00D0162F">
              <w:rPr>
                <w:rFonts w:cs="Arial"/>
                <w:sz w:val="16"/>
                <w:szCs w:val="16"/>
              </w:rPr>
              <w:t>during</w:t>
            </w:r>
            <w:r w:rsidR="006E0A54" w:rsidRPr="00D0162F">
              <w:rPr>
                <w:rFonts w:cs="Arial"/>
                <w:sz w:val="16"/>
                <w:szCs w:val="16"/>
              </w:rPr>
              <w:t xml:space="preserve"> </w:t>
            </w:r>
            <w:r w:rsidRPr="00D0162F">
              <w:rPr>
                <w:rFonts w:cs="Arial"/>
                <w:sz w:val="16"/>
                <w:szCs w:val="16"/>
              </w:rPr>
              <w:t>measurements</w:t>
            </w:r>
            <w:r w:rsidR="006E0A54" w:rsidRPr="00D0162F">
              <w:rPr>
                <w:rFonts w:cs="Arial"/>
                <w:sz w:val="16"/>
                <w:szCs w:val="16"/>
              </w:rPr>
              <w:t xml:space="preserve"> </w:t>
            </w:r>
            <w:r w:rsidRPr="00D0162F">
              <w:rPr>
                <w:rFonts w:cs="Arial"/>
                <w:sz w:val="16"/>
                <w:szCs w:val="16"/>
              </w:rPr>
              <w:t>on</w:t>
            </w:r>
            <w:r w:rsidR="006E0A54" w:rsidRPr="00D0162F">
              <w:rPr>
                <w:rFonts w:cs="Arial"/>
                <w:sz w:val="16"/>
                <w:szCs w:val="16"/>
              </w:rPr>
              <w:t xml:space="preserve"> </w:t>
            </w:r>
            <w:r w:rsidRPr="00D0162F">
              <w:rPr>
                <w:rFonts w:cs="Arial"/>
                <w:sz w:val="16"/>
                <w:szCs w:val="16"/>
              </w:rPr>
              <w:t>deactivated</w:t>
            </w:r>
            <w:r w:rsidR="006E0A54" w:rsidRPr="00D0162F">
              <w:rPr>
                <w:rFonts w:cs="Arial"/>
                <w:sz w:val="16"/>
                <w:szCs w:val="16"/>
              </w:rPr>
              <w:t xml:space="preserve"> </w:t>
            </w:r>
            <w:r w:rsidRPr="00D0162F">
              <w:rPr>
                <w:rFonts w:cs="Arial"/>
                <w:sz w:val="16"/>
                <w:szCs w:val="16"/>
              </w:rPr>
              <w:t>E-UTRAN</w:t>
            </w:r>
            <w:r w:rsidR="006E0A54" w:rsidRPr="00D0162F">
              <w:rPr>
                <w:rFonts w:cs="Arial"/>
                <w:sz w:val="16"/>
                <w:szCs w:val="16"/>
              </w:rPr>
              <w:t xml:space="preserve"> </w:t>
            </w:r>
            <w:r w:rsidRPr="00D0162F">
              <w:rPr>
                <w:rFonts w:cs="Arial"/>
                <w:sz w:val="16"/>
                <w:szCs w:val="16"/>
              </w:rPr>
              <w:t>SCC</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synchronous</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5.2.5</w:t>
            </w:r>
          </w:p>
        </w:tc>
        <w:tc>
          <w:tcPr>
            <w:tcW w:w="742" w:type="dxa"/>
            <w:shd w:val="solid" w:color="FFFFFF" w:fill="auto"/>
          </w:tcPr>
          <w:p w14:paraId="458ED97F"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011B2885" w14:textId="77777777" w:rsidTr="000B1149">
        <w:trPr>
          <w:jc w:val="center"/>
        </w:trPr>
        <w:tc>
          <w:tcPr>
            <w:tcW w:w="743" w:type="dxa"/>
            <w:shd w:val="solid" w:color="FFFFFF" w:fill="auto"/>
          </w:tcPr>
          <w:p w14:paraId="295CBF95"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662E8A5F" w14:textId="36C6E561"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227F5726" w14:textId="77777777" w:rsidR="00AB67FA" w:rsidRPr="00D0162F" w:rsidRDefault="00AB67FA" w:rsidP="00590D40">
            <w:pPr>
              <w:pStyle w:val="TAC"/>
              <w:keepNext w:val="0"/>
              <w:keepLines w:val="0"/>
              <w:rPr>
                <w:sz w:val="16"/>
                <w:szCs w:val="16"/>
              </w:rPr>
            </w:pPr>
            <w:r w:rsidRPr="00D0162F">
              <w:rPr>
                <w:sz w:val="16"/>
                <w:szCs w:val="16"/>
              </w:rPr>
              <w:t>R5-190582</w:t>
            </w:r>
          </w:p>
        </w:tc>
        <w:tc>
          <w:tcPr>
            <w:tcW w:w="565" w:type="dxa"/>
            <w:shd w:val="solid" w:color="FFFFFF" w:fill="auto"/>
            <w:vAlign w:val="center"/>
          </w:tcPr>
          <w:p w14:paraId="0A3F1138"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30843E9A"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5C6268B2"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46574AD5" w14:textId="543FD1CC" w:rsidR="00AB67FA" w:rsidRPr="00D0162F" w:rsidRDefault="00AB67FA" w:rsidP="00590D40">
            <w:pPr>
              <w:pStyle w:val="TAL"/>
              <w:keepNext w:val="0"/>
              <w:keepLines w:val="0"/>
              <w:rPr>
                <w:rFonts w:cs="Arial"/>
                <w:sz w:val="16"/>
                <w:szCs w:val="16"/>
              </w:rPr>
            </w:pPr>
            <w:r w:rsidRPr="00D0162F">
              <w:rPr>
                <w:rFonts w:cs="Arial"/>
                <w:sz w:val="16"/>
                <w:szCs w:val="16"/>
              </w:rPr>
              <w:t>Annex</w:t>
            </w:r>
            <w:r w:rsidR="006E0A54" w:rsidRPr="00D0162F">
              <w:rPr>
                <w:rFonts w:cs="Arial"/>
                <w:sz w:val="16"/>
                <w:szCs w:val="16"/>
              </w:rPr>
              <w:t xml:space="preserve"> </w:t>
            </w:r>
            <w:r w:rsidRPr="00D0162F">
              <w:rPr>
                <w:rFonts w:cs="Arial"/>
                <w:sz w:val="16"/>
                <w:szCs w:val="16"/>
              </w:rPr>
              <w:t>F</w:t>
            </w:r>
            <w:r w:rsidR="006E0A54" w:rsidRPr="00D0162F">
              <w:rPr>
                <w:rFonts w:cs="Arial"/>
                <w:sz w:val="16"/>
                <w:szCs w:val="16"/>
              </w:rPr>
              <w:t xml:space="preserve"> </w:t>
            </w:r>
            <w:r w:rsidRPr="00D0162F">
              <w:rPr>
                <w:rFonts w:cs="Arial"/>
                <w:sz w:val="16"/>
                <w:szCs w:val="16"/>
              </w:rPr>
              <w:t>correction</w:t>
            </w:r>
          </w:p>
        </w:tc>
        <w:tc>
          <w:tcPr>
            <w:tcW w:w="742" w:type="dxa"/>
            <w:shd w:val="solid" w:color="FFFFFF" w:fill="auto"/>
          </w:tcPr>
          <w:p w14:paraId="1DDEA2E0"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6D5FA6E8" w14:textId="77777777" w:rsidTr="000B1149">
        <w:trPr>
          <w:jc w:val="center"/>
        </w:trPr>
        <w:tc>
          <w:tcPr>
            <w:tcW w:w="743" w:type="dxa"/>
            <w:shd w:val="solid" w:color="FFFFFF" w:fill="auto"/>
          </w:tcPr>
          <w:p w14:paraId="09EE3230"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120813F0" w14:textId="1FC7366E"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5AF19B84" w14:textId="77777777" w:rsidR="00AB67FA" w:rsidRPr="00D0162F" w:rsidRDefault="00AB67FA" w:rsidP="00590D40">
            <w:pPr>
              <w:pStyle w:val="TAC"/>
              <w:keepNext w:val="0"/>
              <w:keepLines w:val="0"/>
              <w:rPr>
                <w:sz w:val="16"/>
                <w:szCs w:val="16"/>
              </w:rPr>
            </w:pPr>
            <w:r w:rsidRPr="00D0162F">
              <w:rPr>
                <w:sz w:val="16"/>
                <w:szCs w:val="16"/>
              </w:rPr>
              <w:t>R5-190803</w:t>
            </w:r>
          </w:p>
        </w:tc>
        <w:tc>
          <w:tcPr>
            <w:tcW w:w="565" w:type="dxa"/>
            <w:shd w:val="solid" w:color="FFFFFF" w:fill="auto"/>
            <w:vAlign w:val="center"/>
          </w:tcPr>
          <w:p w14:paraId="01E7F76D"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3B0BD1F0"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4F81A6A7"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BE32391" w14:textId="06AD924D" w:rsidR="00AB67FA" w:rsidRPr="00D0162F" w:rsidRDefault="00AB67FA" w:rsidP="00590D40">
            <w:pPr>
              <w:pStyle w:val="TAL"/>
              <w:keepNext w:val="0"/>
              <w:keepLines w:val="0"/>
              <w:rPr>
                <w:rFonts w:cs="Arial"/>
                <w:sz w:val="16"/>
                <w:szCs w:val="16"/>
              </w:rPr>
            </w:pPr>
            <w:r w:rsidRPr="00D0162F">
              <w:rPr>
                <w:rFonts w:cs="Arial"/>
                <w:sz w:val="16"/>
                <w:szCs w:val="16"/>
              </w:rPr>
              <w:t>Update</w:t>
            </w:r>
            <w:r w:rsidR="006E0A54" w:rsidRPr="00D0162F">
              <w:rPr>
                <w:rFonts w:cs="Arial"/>
                <w:sz w:val="16"/>
                <w:szCs w:val="16"/>
              </w:rPr>
              <w:t xml:space="preserve"> </w:t>
            </w:r>
            <w:r w:rsidRPr="00D0162F">
              <w:rPr>
                <w:rFonts w:cs="Arial"/>
                <w:sz w:val="16"/>
                <w:szCs w:val="16"/>
              </w:rPr>
              <w:t>Annex</w:t>
            </w:r>
            <w:r w:rsidR="006E0A54" w:rsidRPr="00D0162F">
              <w:rPr>
                <w:rFonts w:cs="Arial"/>
                <w:sz w:val="16"/>
                <w:szCs w:val="16"/>
              </w:rPr>
              <w:t xml:space="preserve"> </w:t>
            </w:r>
            <w:r w:rsidRPr="00D0162F">
              <w:rPr>
                <w:rFonts w:cs="Arial"/>
                <w:sz w:val="16"/>
                <w:szCs w:val="16"/>
              </w:rPr>
              <w:t>G</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TS</w:t>
            </w:r>
            <w:r w:rsidR="006E0A54" w:rsidRPr="00D0162F">
              <w:rPr>
                <w:rFonts w:cs="Arial"/>
                <w:sz w:val="16"/>
                <w:szCs w:val="16"/>
              </w:rPr>
              <w:t xml:space="preserve"> </w:t>
            </w:r>
            <w:r w:rsidRPr="00D0162F">
              <w:rPr>
                <w:rFonts w:cs="Arial"/>
                <w:sz w:val="16"/>
                <w:szCs w:val="16"/>
              </w:rPr>
              <w:t>38.533</w:t>
            </w:r>
          </w:p>
        </w:tc>
        <w:tc>
          <w:tcPr>
            <w:tcW w:w="742" w:type="dxa"/>
            <w:shd w:val="solid" w:color="FFFFFF" w:fill="auto"/>
          </w:tcPr>
          <w:p w14:paraId="13D855C8"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19A36309" w14:textId="77777777" w:rsidTr="000B1149">
        <w:trPr>
          <w:jc w:val="center"/>
        </w:trPr>
        <w:tc>
          <w:tcPr>
            <w:tcW w:w="743" w:type="dxa"/>
            <w:shd w:val="solid" w:color="FFFFFF" w:fill="auto"/>
          </w:tcPr>
          <w:p w14:paraId="0992F68A"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6608C11B" w14:textId="4901D6DB"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78E512C1" w14:textId="77777777" w:rsidR="00AB67FA" w:rsidRPr="00D0162F" w:rsidRDefault="00AB67FA" w:rsidP="00590D40">
            <w:pPr>
              <w:pStyle w:val="TAC"/>
              <w:keepNext w:val="0"/>
              <w:keepLines w:val="0"/>
              <w:rPr>
                <w:sz w:val="16"/>
                <w:szCs w:val="16"/>
              </w:rPr>
            </w:pPr>
            <w:r w:rsidRPr="00D0162F">
              <w:rPr>
                <w:sz w:val="16"/>
                <w:szCs w:val="16"/>
              </w:rPr>
              <w:t>R5-190874</w:t>
            </w:r>
          </w:p>
        </w:tc>
        <w:tc>
          <w:tcPr>
            <w:tcW w:w="565" w:type="dxa"/>
            <w:shd w:val="solid" w:color="FFFFFF" w:fill="auto"/>
            <w:vAlign w:val="center"/>
          </w:tcPr>
          <w:p w14:paraId="070D702D"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9951DC7"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58A4344E"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2E778C73" w14:textId="5C745BE0"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6.1.1-reporting</w:t>
            </w:r>
            <w:r w:rsidR="006E0A54" w:rsidRPr="00D0162F">
              <w:rPr>
                <w:rFonts w:cs="Arial"/>
                <w:sz w:val="16"/>
                <w:szCs w:val="16"/>
              </w:rPr>
              <w:t xml:space="preserve"> </w:t>
            </w:r>
            <w:r w:rsidRPr="00D0162F">
              <w:rPr>
                <w:rFonts w:cs="Arial"/>
                <w:sz w:val="16"/>
                <w:szCs w:val="16"/>
              </w:rPr>
              <w:t>without</w:t>
            </w:r>
            <w:r w:rsidR="006E0A54" w:rsidRPr="00D0162F">
              <w:rPr>
                <w:rFonts w:cs="Arial"/>
                <w:sz w:val="16"/>
                <w:szCs w:val="16"/>
              </w:rPr>
              <w:t xml:space="preserve"> </w:t>
            </w:r>
            <w:r w:rsidRPr="00D0162F">
              <w:rPr>
                <w:rFonts w:cs="Arial"/>
                <w:sz w:val="16"/>
                <w:szCs w:val="16"/>
              </w:rPr>
              <w:t>gap</w:t>
            </w:r>
            <w:r w:rsidR="006E0A54" w:rsidRPr="00D0162F">
              <w:rPr>
                <w:rFonts w:cs="Arial"/>
                <w:sz w:val="16"/>
                <w:szCs w:val="16"/>
              </w:rPr>
              <w:t xml:space="preserve"> </w:t>
            </w:r>
            <w:r w:rsidRPr="00D0162F">
              <w:rPr>
                <w:rFonts w:cs="Arial"/>
                <w:sz w:val="16"/>
                <w:szCs w:val="16"/>
              </w:rPr>
              <w:t>non-DRX</w:t>
            </w:r>
          </w:p>
        </w:tc>
        <w:tc>
          <w:tcPr>
            <w:tcW w:w="742" w:type="dxa"/>
            <w:shd w:val="solid" w:color="FFFFFF" w:fill="auto"/>
          </w:tcPr>
          <w:p w14:paraId="3B53D1C6"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33FB9B08" w14:textId="77777777" w:rsidTr="000B1149">
        <w:trPr>
          <w:jc w:val="center"/>
        </w:trPr>
        <w:tc>
          <w:tcPr>
            <w:tcW w:w="743" w:type="dxa"/>
            <w:shd w:val="solid" w:color="FFFFFF" w:fill="auto"/>
          </w:tcPr>
          <w:p w14:paraId="2C1B1C66"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271D3D83" w14:textId="17977C35"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27CD96DE" w14:textId="77777777" w:rsidR="00AB67FA" w:rsidRPr="00D0162F" w:rsidRDefault="00AB67FA" w:rsidP="00590D40">
            <w:pPr>
              <w:pStyle w:val="TAC"/>
              <w:keepNext w:val="0"/>
              <w:keepLines w:val="0"/>
              <w:rPr>
                <w:sz w:val="16"/>
                <w:szCs w:val="16"/>
              </w:rPr>
            </w:pPr>
            <w:r w:rsidRPr="00D0162F">
              <w:rPr>
                <w:sz w:val="16"/>
                <w:szCs w:val="16"/>
              </w:rPr>
              <w:t>R5-190875</w:t>
            </w:r>
          </w:p>
        </w:tc>
        <w:tc>
          <w:tcPr>
            <w:tcW w:w="565" w:type="dxa"/>
            <w:shd w:val="solid" w:color="FFFFFF" w:fill="auto"/>
            <w:vAlign w:val="center"/>
          </w:tcPr>
          <w:p w14:paraId="1521990B"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44F8FF08"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1F5CAD0D"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416788B7" w14:textId="0E69E0E0"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6.1.2-reporting</w:t>
            </w:r>
            <w:r w:rsidR="006E0A54" w:rsidRPr="00D0162F">
              <w:rPr>
                <w:rFonts w:cs="Arial"/>
                <w:sz w:val="16"/>
                <w:szCs w:val="16"/>
              </w:rPr>
              <w:t xml:space="preserve"> </w:t>
            </w:r>
            <w:r w:rsidRPr="00D0162F">
              <w:rPr>
                <w:rFonts w:cs="Arial"/>
                <w:sz w:val="16"/>
                <w:szCs w:val="16"/>
              </w:rPr>
              <w:t>without</w:t>
            </w:r>
            <w:r w:rsidR="006E0A54" w:rsidRPr="00D0162F">
              <w:rPr>
                <w:rFonts w:cs="Arial"/>
                <w:sz w:val="16"/>
                <w:szCs w:val="16"/>
              </w:rPr>
              <w:t xml:space="preserve"> </w:t>
            </w:r>
            <w:r w:rsidRPr="00D0162F">
              <w:rPr>
                <w:rFonts w:cs="Arial"/>
                <w:sz w:val="16"/>
                <w:szCs w:val="16"/>
              </w:rPr>
              <w:t>gap</w:t>
            </w:r>
            <w:r w:rsidR="006E0A54" w:rsidRPr="00D0162F">
              <w:rPr>
                <w:rFonts w:cs="Arial"/>
                <w:sz w:val="16"/>
                <w:szCs w:val="16"/>
              </w:rPr>
              <w:t xml:space="preserve"> </w:t>
            </w:r>
            <w:r w:rsidRPr="00D0162F">
              <w:rPr>
                <w:rFonts w:cs="Arial"/>
                <w:sz w:val="16"/>
                <w:szCs w:val="16"/>
              </w:rPr>
              <w:t>DRX</w:t>
            </w:r>
          </w:p>
        </w:tc>
        <w:tc>
          <w:tcPr>
            <w:tcW w:w="742" w:type="dxa"/>
            <w:shd w:val="solid" w:color="FFFFFF" w:fill="auto"/>
          </w:tcPr>
          <w:p w14:paraId="3BF4A8C6"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029B3639" w14:textId="77777777" w:rsidTr="000B1149">
        <w:trPr>
          <w:jc w:val="center"/>
        </w:trPr>
        <w:tc>
          <w:tcPr>
            <w:tcW w:w="743" w:type="dxa"/>
            <w:shd w:val="solid" w:color="FFFFFF" w:fill="auto"/>
          </w:tcPr>
          <w:p w14:paraId="56775959"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3BAB8433" w14:textId="1F2AC8C4"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3DFB5C57" w14:textId="77777777" w:rsidR="00AB67FA" w:rsidRPr="00D0162F" w:rsidRDefault="00AB67FA" w:rsidP="00590D40">
            <w:pPr>
              <w:pStyle w:val="TAC"/>
              <w:keepNext w:val="0"/>
              <w:keepLines w:val="0"/>
              <w:rPr>
                <w:sz w:val="16"/>
                <w:szCs w:val="16"/>
              </w:rPr>
            </w:pPr>
            <w:r w:rsidRPr="00D0162F">
              <w:rPr>
                <w:sz w:val="16"/>
                <w:szCs w:val="16"/>
              </w:rPr>
              <w:t>R5-190876</w:t>
            </w:r>
          </w:p>
        </w:tc>
        <w:tc>
          <w:tcPr>
            <w:tcW w:w="565" w:type="dxa"/>
            <w:shd w:val="solid" w:color="FFFFFF" w:fill="auto"/>
            <w:vAlign w:val="center"/>
          </w:tcPr>
          <w:p w14:paraId="6F1237D7"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8F522D3"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5F45CBE5"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13AC08D4" w14:textId="317E47B4"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6.1.3-with</w:t>
            </w:r>
            <w:r w:rsidR="006E0A54" w:rsidRPr="00D0162F">
              <w:rPr>
                <w:rFonts w:cs="Arial"/>
                <w:sz w:val="16"/>
                <w:szCs w:val="16"/>
              </w:rPr>
              <w:t xml:space="preserve"> </w:t>
            </w:r>
            <w:r w:rsidRPr="00D0162F">
              <w:rPr>
                <w:rFonts w:cs="Arial"/>
                <w:sz w:val="16"/>
                <w:szCs w:val="16"/>
              </w:rPr>
              <w:t>gap</w:t>
            </w:r>
            <w:r w:rsidR="006E0A54" w:rsidRPr="00D0162F">
              <w:rPr>
                <w:rFonts w:cs="Arial"/>
                <w:sz w:val="16"/>
                <w:szCs w:val="16"/>
              </w:rPr>
              <w:t xml:space="preserve"> </w:t>
            </w:r>
            <w:r w:rsidRPr="00D0162F">
              <w:rPr>
                <w:rFonts w:cs="Arial"/>
                <w:sz w:val="16"/>
                <w:szCs w:val="16"/>
              </w:rPr>
              <w:t>non</w:t>
            </w:r>
            <w:r w:rsidR="006E0A54" w:rsidRPr="00D0162F">
              <w:rPr>
                <w:rFonts w:cs="Arial"/>
                <w:sz w:val="16"/>
                <w:szCs w:val="16"/>
              </w:rPr>
              <w:t xml:space="preserve"> </w:t>
            </w:r>
            <w:r w:rsidRPr="00D0162F">
              <w:rPr>
                <w:rFonts w:cs="Arial"/>
                <w:sz w:val="16"/>
                <w:szCs w:val="16"/>
              </w:rPr>
              <w:t>DRX</w:t>
            </w:r>
          </w:p>
        </w:tc>
        <w:tc>
          <w:tcPr>
            <w:tcW w:w="742" w:type="dxa"/>
            <w:shd w:val="solid" w:color="FFFFFF" w:fill="auto"/>
          </w:tcPr>
          <w:p w14:paraId="49DB716D"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763C7B52" w14:textId="77777777" w:rsidTr="000B1149">
        <w:trPr>
          <w:jc w:val="center"/>
        </w:trPr>
        <w:tc>
          <w:tcPr>
            <w:tcW w:w="743" w:type="dxa"/>
            <w:shd w:val="solid" w:color="FFFFFF" w:fill="auto"/>
          </w:tcPr>
          <w:p w14:paraId="177BD119"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04115BE5" w14:textId="47B0A865"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28FEFFF6" w14:textId="77777777" w:rsidR="00AB67FA" w:rsidRPr="00D0162F" w:rsidRDefault="00AB67FA" w:rsidP="00590D40">
            <w:pPr>
              <w:pStyle w:val="TAC"/>
              <w:keepNext w:val="0"/>
              <w:keepLines w:val="0"/>
              <w:rPr>
                <w:sz w:val="16"/>
                <w:szCs w:val="16"/>
              </w:rPr>
            </w:pPr>
            <w:r w:rsidRPr="00D0162F">
              <w:rPr>
                <w:sz w:val="16"/>
                <w:szCs w:val="16"/>
              </w:rPr>
              <w:t>R5-190877</w:t>
            </w:r>
          </w:p>
        </w:tc>
        <w:tc>
          <w:tcPr>
            <w:tcW w:w="565" w:type="dxa"/>
            <w:shd w:val="solid" w:color="FFFFFF" w:fill="auto"/>
            <w:vAlign w:val="center"/>
          </w:tcPr>
          <w:p w14:paraId="59AE5ACE"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10DE73E5"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4110D09D"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D1FE842" w14:textId="43EC180B"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6.1.4-with</w:t>
            </w:r>
            <w:r w:rsidR="006E0A54" w:rsidRPr="00D0162F">
              <w:rPr>
                <w:rFonts w:cs="Arial"/>
                <w:sz w:val="16"/>
                <w:szCs w:val="16"/>
              </w:rPr>
              <w:t xml:space="preserve"> </w:t>
            </w:r>
            <w:r w:rsidRPr="00D0162F">
              <w:rPr>
                <w:rFonts w:cs="Arial"/>
                <w:sz w:val="16"/>
                <w:szCs w:val="16"/>
              </w:rPr>
              <w:t>gap</w:t>
            </w:r>
            <w:r w:rsidR="006E0A54" w:rsidRPr="00D0162F">
              <w:rPr>
                <w:rFonts w:cs="Arial"/>
                <w:sz w:val="16"/>
                <w:szCs w:val="16"/>
              </w:rPr>
              <w:t xml:space="preserve"> </w:t>
            </w:r>
            <w:r w:rsidRPr="00D0162F">
              <w:rPr>
                <w:rFonts w:cs="Arial"/>
                <w:sz w:val="16"/>
                <w:szCs w:val="16"/>
              </w:rPr>
              <w:t>DRX</w:t>
            </w:r>
          </w:p>
        </w:tc>
        <w:tc>
          <w:tcPr>
            <w:tcW w:w="742" w:type="dxa"/>
            <w:shd w:val="solid" w:color="FFFFFF" w:fill="auto"/>
          </w:tcPr>
          <w:p w14:paraId="0C1E01EC"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0AD38089" w14:textId="77777777" w:rsidTr="000B1149">
        <w:trPr>
          <w:jc w:val="center"/>
        </w:trPr>
        <w:tc>
          <w:tcPr>
            <w:tcW w:w="743" w:type="dxa"/>
            <w:shd w:val="solid" w:color="FFFFFF" w:fill="auto"/>
          </w:tcPr>
          <w:p w14:paraId="0953E8A9"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73115636" w14:textId="40049D90"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7B254602" w14:textId="77777777" w:rsidR="00AB67FA" w:rsidRPr="00D0162F" w:rsidRDefault="00AB67FA" w:rsidP="00590D40">
            <w:pPr>
              <w:pStyle w:val="TAC"/>
              <w:keepNext w:val="0"/>
              <w:keepLines w:val="0"/>
              <w:rPr>
                <w:sz w:val="16"/>
                <w:szCs w:val="16"/>
              </w:rPr>
            </w:pPr>
            <w:r w:rsidRPr="00D0162F">
              <w:rPr>
                <w:sz w:val="16"/>
                <w:szCs w:val="16"/>
              </w:rPr>
              <w:t>R5-190878</w:t>
            </w:r>
          </w:p>
        </w:tc>
        <w:tc>
          <w:tcPr>
            <w:tcW w:w="565" w:type="dxa"/>
            <w:shd w:val="solid" w:color="FFFFFF" w:fill="auto"/>
            <w:vAlign w:val="center"/>
          </w:tcPr>
          <w:p w14:paraId="5FFBA63F"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425B1E7"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4526BDCA"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7A4BC42C" w14:textId="00B3EA18"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6.1.5-without</w:t>
            </w:r>
            <w:r w:rsidR="006E0A54" w:rsidRPr="00D0162F">
              <w:rPr>
                <w:rFonts w:cs="Arial"/>
                <w:sz w:val="16"/>
                <w:szCs w:val="16"/>
              </w:rPr>
              <w:t xml:space="preserve"> </w:t>
            </w:r>
            <w:r w:rsidRPr="00D0162F">
              <w:rPr>
                <w:rFonts w:cs="Arial"/>
                <w:sz w:val="16"/>
                <w:szCs w:val="16"/>
              </w:rPr>
              <w:t>gap</w:t>
            </w:r>
            <w:r w:rsidR="006E0A54" w:rsidRPr="00D0162F">
              <w:rPr>
                <w:rFonts w:cs="Arial"/>
                <w:sz w:val="16"/>
                <w:szCs w:val="16"/>
              </w:rPr>
              <w:t xml:space="preserve"> </w:t>
            </w:r>
            <w:r w:rsidRPr="00D0162F">
              <w:rPr>
                <w:rFonts w:cs="Arial"/>
                <w:sz w:val="16"/>
                <w:szCs w:val="16"/>
              </w:rPr>
              <w:t>non</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SBI</w:t>
            </w:r>
            <w:r w:rsidR="006E0A54" w:rsidRPr="00D0162F">
              <w:rPr>
                <w:rFonts w:cs="Arial"/>
                <w:sz w:val="16"/>
                <w:szCs w:val="16"/>
              </w:rPr>
              <w:t xml:space="preserve"> </w:t>
            </w:r>
            <w:r w:rsidRPr="00D0162F">
              <w:rPr>
                <w:rFonts w:cs="Arial"/>
                <w:sz w:val="16"/>
                <w:szCs w:val="16"/>
              </w:rPr>
              <w:t>reading</w:t>
            </w:r>
          </w:p>
        </w:tc>
        <w:tc>
          <w:tcPr>
            <w:tcW w:w="742" w:type="dxa"/>
            <w:shd w:val="solid" w:color="FFFFFF" w:fill="auto"/>
          </w:tcPr>
          <w:p w14:paraId="47B1CB5D"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61C1879C" w14:textId="77777777" w:rsidTr="000B1149">
        <w:trPr>
          <w:jc w:val="center"/>
        </w:trPr>
        <w:tc>
          <w:tcPr>
            <w:tcW w:w="743" w:type="dxa"/>
            <w:shd w:val="solid" w:color="FFFFFF" w:fill="auto"/>
          </w:tcPr>
          <w:p w14:paraId="6EF6C1C3"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0B744650" w14:textId="29566988"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06BA10E8" w14:textId="77777777" w:rsidR="00AB67FA" w:rsidRPr="00D0162F" w:rsidRDefault="00AB67FA" w:rsidP="00590D40">
            <w:pPr>
              <w:pStyle w:val="TAC"/>
              <w:keepNext w:val="0"/>
              <w:keepLines w:val="0"/>
              <w:rPr>
                <w:sz w:val="16"/>
                <w:szCs w:val="16"/>
              </w:rPr>
            </w:pPr>
            <w:r w:rsidRPr="00D0162F">
              <w:rPr>
                <w:sz w:val="16"/>
                <w:szCs w:val="16"/>
              </w:rPr>
              <w:t>R5-190879</w:t>
            </w:r>
          </w:p>
        </w:tc>
        <w:tc>
          <w:tcPr>
            <w:tcW w:w="565" w:type="dxa"/>
            <w:shd w:val="solid" w:color="FFFFFF" w:fill="auto"/>
            <w:vAlign w:val="center"/>
          </w:tcPr>
          <w:p w14:paraId="2B273D58"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1B692121"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2B289F65"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077A634" w14:textId="09ED64EB"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6.1.6-with</w:t>
            </w:r>
            <w:r w:rsidR="006E0A54" w:rsidRPr="00D0162F">
              <w:rPr>
                <w:rFonts w:cs="Arial"/>
                <w:sz w:val="16"/>
                <w:szCs w:val="16"/>
              </w:rPr>
              <w:t xml:space="preserve"> </w:t>
            </w:r>
            <w:r w:rsidRPr="00D0162F">
              <w:rPr>
                <w:rFonts w:cs="Arial"/>
                <w:sz w:val="16"/>
                <w:szCs w:val="16"/>
              </w:rPr>
              <w:t>gap</w:t>
            </w:r>
            <w:r w:rsidR="006E0A54" w:rsidRPr="00D0162F">
              <w:rPr>
                <w:rFonts w:cs="Arial"/>
                <w:sz w:val="16"/>
                <w:szCs w:val="16"/>
              </w:rPr>
              <w:t xml:space="preserve"> </w:t>
            </w:r>
            <w:r w:rsidRPr="00D0162F">
              <w:rPr>
                <w:rFonts w:cs="Arial"/>
                <w:sz w:val="16"/>
                <w:szCs w:val="16"/>
              </w:rPr>
              <w:t>non</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SBI</w:t>
            </w:r>
            <w:r w:rsidR="006E0A54" w:rsidRPr="00D0162F">
              <w:rPr>
                <w:rFonts w:cs="Arial"/>
                <w:sz w:val="16"/>
                <w:szCs w:val="16"/>
              </w:rPr>
              <w:t xml:space="preserve"> </w:t>
            </w:r>
            <w:r w:rsidRPr="00D0162F">
              <w:rPr>
                <w:rFonts w:cs="Arial"/>
                <w:sz w:val="16"/>
                <w:szCs w:val="16"/>
              </w:rPr>
              <w:t>reading</w:t>
            </w:r>
          </w:p>
        </w:tc>
        <w:tc>
          <w:tcPr>
            <w:tcW w:w="742" w:type="dxa"/>
            <w:shd w:val="solid" w:color="FFFFFF" w:fill="auto"/>
          </w:tcPr>
          <w:p w14:paraId="193001CB"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4EB1F402" w14:textId="77777777" w:rsidTr="000B1149">
        <w:trPr>
          <w:jc w:val="center"/>
        </w:trPr>
        <w:tc>
          <w:tcPr>
            <w:tcW w:w="743" w:type="dxa"/>
            <w:shd w:val="solid" w:color="FFFFFF" w:fill="auto"/>
          </w:tcPr>
          <w:p w14:paraId="587C54B8"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34CB0A02" w14:textId="328F06FB"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6C4BCF88" w14:textId="77777777" w:rsidR="00AB67FA" w:rsidRPr="00D0162F" w:rsidRDefault="00AB67FA" w:rsidP="00590D40">
            <w:pPr>
              <w:pStyle w:val="TAC"/>
              <w:keepNext w:val="0"/>
              <w:keepLines w:val="0"/>
              <w:rPr>
                <w:sz w:val="16"/>
                <w:szCs w:val="16"/>
              </w:rPr>
            </w:pPr>
            <w:r w:rsidRPr="00D0162F">
              <w:rPr>
                <w:sz w:val="16"/>
                <w:szCs w:val="16"/>
              </w:rPr>
              <w:t>R5-190880</w:t>
            </w:r>
          </w:p>
        </w:tc>
        <w:tc>
          <w:tcPr>
            <w:tcW w:w="565" w:type="dxa"/>
            <w:shd w:val="solid" w:color="FFFFFF" w:fill="auto"/>
            <w:vAlign w:val="center"/>
          </w:tcPr>
          <w:p w14:paraId="33658852"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92B8BA0"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76987128"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13A0B49" w14:textId="5CE1B2F2" w:rsidR="00AB67FA" w:rsidRPr="00D0162F" w:rsidRDefault="00AB67FA" w:rsidP="00590D40">
            <w:pPr>
              <w:pStyle w:val="TAL"/>
              <w:keepNext w:val="0"/>
              <w:keepLines w:val="0"/>
              <w:rPr>
                <w:rFonts w:cs="Arial"/>
                <w:sz w:val="16"/>
                <w:szCs w:val="16"/>
              </w:rPr>
            </w:pPr>
            <w:r w:rsidRPr="00D0162F">
              <w:rPr>
                <w:rFonts w:cs="Arial"/>
                <w:sz w:val="16"/>
                <w:szCs w:val="16"/>
              </w:rPr>
              <w:t>CR</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38.533</w:t>
            </w:r>
            <w:r w:rsidR="006E0A54" w:rsidRPr="00D0162F">
              <w:rPr>
                <w:rFonts w:cs="Arial"/>
                <w:sz w:val="16"/>
                <w:szCs w:val="16"/>
              </w:rPr>
              <w:t xml:space="preserve"> </w:t>
            </w:r>
            <w:r w:rsidRPr="00D0162F">
              <w:rPr>
                <w:rFonts w:cs="Arial"/>
                <w:sz w:val="16"/>
                <w:szCs w:val="16"/>
              </w:rPr>
              <w:t>annex</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event</w:t>
            </w:r>
            <w:r w:rsidR="006E0A54" w:rsidRPr="00D0162F">
              <w:rPr>
                <w:rFonts w:cs="Arial"/>
                <w:sz w:val="16"/>
                <w:szCs w:val="16"/>
              </w:rPr>
              <w:t xml:space="preserve"> </w:t>
            </w:r>
            <w:r w:rsidRPr="00D0162F">
              <w:rPr>
                <w:rFonts w:cs="Arial"/>
                <w:sz w:val="16"/>
                <w:szCs w:val="16"/>
              </w:rPr>
              <w:t>triggered</w:t>
            </w:r>
            <w:r w:rsidR="006E0A54" w:rsidRPr="00D0162F">
              <w:rPr>
                <w:rFonts w:cs="Arial"/>
                <w:sz w:val="16"/>
                <w:szCs w:val="16"/>
              </w:rPr>
              <w:t xml:space="preserve"> </w:t>
            </w:r>
            <w:r w:rsidRPr="00D0162F">
              <w:rPr>
                <w:rFonts w:cs="Arial"/>
                <w:sz w:val="16"/>
                <w:szCs w:val="16"/>
              </w:rPr>
              <w:t>reporting</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p>
        </w:tc>
        <w:tc>
          <w:tcPr>
            <w:tcW w:w="742" w:type="dxa"/>
            <w:shd w:val="solid" w:color="FFFFFF" w:fill="auto"/>
          </w:tcPr>
          <w:p w14:paraId="3ACFBDD2"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75BBAA9F" w14:textId="77777777" w:rsidTr="000B1149">
        <w:trPr>
          <w:jc w:val="center"/>
        </w:trPr>
        <w:tc>
          <w:tcPr>
            <w:tcW w:w="743" w:type="dxa"/>
            <w:shd w:val="solid" w:color="FFFFFF" w:fill="auto"/>
          </w:tcPr>
          <w:p w14:paraId="1BEADEF3"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1C77CB2C" w14:textId="4412EB33"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3ABA27FC" w14:textId="77777777" w:rsidR="00AB67FA" w:rsidRPr="00D0162F" w:rsidRDefault="00AB67FA" w:rsidP="00590D40">
            <w:pPr>
              <w:pStyle w:val="TAC"/>
              <w:keepNext w:val="0"/>
              <w:keepLines w:val="0"/>
              <w:rPr>
                <w:sz w:val="16"/>
                <w:szCs w:val="16"/>
              </w:rPr>
            </w:pPr>
            <w:r w:rsidRPr="00D0162F">
              <w:rPr>
                <w:sz w:val="16"/>
                <w:szCs w:val="16"/>
              </w:rPr>
              <w:t>R5-190881</w:t>
            </w:r>
          </w:p>
        </w:tc>
        <w:tc>
          <w:tcPr>
            <w:tcW w:w="565" w:type="dxa"/>
            <w:shd w:val="solid" w:color="FFFFFF" w:fill="auto"/>
            <w:vAlign w:val="center"/>
          </w:tcPr>
          <w:p w14:paraId="129CAF96"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008DA72"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EB10FCC"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9B7CA6B" w14:textId="1F7EFFB5"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event</w:t>
            </w:r>
            <w:r w:rsidR="006E0A54" w:rsidRPr="00D0162F">
              <w:rPr>
                <w:rFonts w:cs="Arial"/>
                <w:sz w:val="16"/>
                <w:szCs w:val="16"/>
              </w:rPr>
              <w:t xml:space="preserve"> </w:t>
            </w:r>
            <w:r w:rsidRPr="00D0162F">
              <w:rPr>
                <w:rFonts w:cs="Arial"/>
                <w:sz w:val="16"/>
                <w:szCs w:val="16"/>
              </w:rPr>
              <w:t>triggered</w:t>
            </w:r>
            <w:r w:rsidR="006E0A54" w:rsidRPr="00D0162F">
              <w:rPr>
                <w:rFonts w:cs="Arial"/>
                <w:sz w:val="16"/>
                <w:szCs w:val="16"/>
              </w:rPr>
              <w:t xml:space="preserve"> </w:t>
            </w:r>
            <w:r w:rsidRPr="00D0162F">
              <w:rPr>
                <w:rFonts w:cs="Arial"/>
                <w:sz w:val="16"/>
                <w:szCs w:val="16"/>
              </w:rPr>
              <w:t>reporting</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1.5</w:t>
            </w:r>
          </w:p>
        </w:tc>
        <w:tc>
          <w:tcPr>
            <w:tcW w:w="742" w:type="dxa"/>
            <w:shd w:val="solid" w:color="FFFFFF" w:fill="auto"/>
          </w:tcPr>
          <w:p w14:paraId="5ADD4562"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069AB664" w14:textId="77777777" w:rsidTr="000B1149">
        <w:trPr>
          <w:jc w:val="center"/>
        </w:trPr>
        <w:tc>
          <w:tcPr>
            <w:tcW w:w="743" w:type="dxa"/>
            <w:shd w:val="solid" w:color="FFFFFF" w:fill="auto"/>
          </w:tcPr>
          <w:p w14:paraId="3B8D96CA"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1DE9521" w14:textId="78A5818D"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130BF359" w14:textId="77777777" w:rsidR="00AB67FA" w:rsidRPr="00D0162F" w:rsidRDefault="00AB67FA" w:rsidP="00590D40">
            <w:pPr>
              <w:pStyle w:val="TAC"/>
              <w:keepNext w:val="0"/>
              <w:keepLines w:val="0"/>
              <w:rPr>
                <w:sz w:val="16"/>
                <w:szCs w:val="16"/>
              </w:rPr>
            </w:pPr>
            <w:r w:rsidRPr="00D0162F">
              <w:rPr>
                <w:sz w:val="16"/>
                <w:szCs w:val="16"/>
              </w:rPr>
              <w:t>R5-190882</w:t>
            </w:r>
          </w:p>
        </w:tc>
        <w:tc>
          <w:tcPr>
            <w:tcW w:w="565" w:type="dxa"/>
            <w:shd w:val="solid" w:color="FFFFFF" w:fill="auto"/>
            <w:vAlign w:val="center"/>
          </w:tcPr>
          <w:p w14:paraId="4C836770"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6823FFD0"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4819BD62"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1E8324E2" w14:textId="0CD46B4A"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event</w:t>
            </w:r>
            <w:r w:rsidR="006E0A54" w:rsidRPr="00D0162F">
              <w:rPr>
                <w:rFonts w:cs="Arial"/>
                <w:sz w:val="16"/>
                <w:szCs w:val="16"/>
              </w:rPr>
              <w:t xml:space="preserve"> </w:t>
            </w:r>
            <w:r w:rsidRPr="00D0162F">
              <w:rPr>
                <w:rFonts w:cs="Arial"/>
                <w:sz w:val="16"/>
                <w:szCs w:val="16"/>
              </w:rPr>
              <w:t>triggered</w:t>
            </w:r>
            <w:r w:rsidR="006E0A54" w:rsidRPr="00D0162F">
              <w:rPr>
                <w:rFonts w:cs="Arial"/>
                <w:sz w:val="16"/>
                <w:szCs w:val="16"/>
              </w:rPr>
              <w:t xml:space="preserve"> </w:t>
            </w:r>
            <w:r w:rsidRPr="00D0162F">
              <w:rPr>
                <w:rFonts w:cs="Arial"/>
                <w:sz w:val="16"/>
                <w:szCs w:val="16"/>
              </w:rPr>
              <w:t>reporting</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1.6</w:t>
            </w:r>
          </w:p>
        </w:tc>
        <w:tc>
          <w:tcPr>
            <w:tcW w:w="742" w:type="dxa"/>
            <w:shd w:val="solid" w:color="FFFFFF" w:fill="auto"/>
          </w:tcPr>
          <w:p w14:paraId="282AA222"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49AEECA9" w14:textId="77777777" w:rsidTr="000B1149">
        <w:trPr>
          <w:jc w:val="center"/>
        </w:trPr>
        <w:tc>
          <w:tcPr>
            <w:tcW w:w="743" w:type="dxa"/>
            <w:shd w:val="solid" w:color="FFFFFF" w:fill="auto"/>
          </w:tcPr>
          <w:p w14:paraId="7853CB1A"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1A3AE2A" w14:textId="35A93765"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3F5D55B4" w14:textId="77777777" w:rsidR="00AB67FA" w:rsidRPr="00D0162F" w:rsidRDefault="00AB67FA" w:rsidP="00590D40">
            <w:pPr>
              <w:pStyle w:val="TAC"/>
              <w:keepNext w:val="0"/>
              <w:keepLines w:val="0"/>
              <w:rPr>
                <w:sz w:val="16"/>
                <w:szCs w:val="16"/>
              </w:rPr>
            </w:pPr>
            <w:r w:rsidRPr="00D0162F">
              <w:rPr>
                <w:sz w:val="16"/>
                <w:szCs w:val="16"/>
              </w:rPr>
              <w:t>R5-190883</w:t>
            </w:r>
          </w:p>
        </w:tc>
        <w:tc>
          <w:tcPr>
            <w:tcW w:w="565" w:type="dxa"/>
            <w:shd w:val="solid" w:color="FFFFFF" w:fill="auto"/>
            <w:vAlign w:val="center"/>
          </w:tcPr>
          <w:p w14:paraId="7AADA910"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733BC05F"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564FFC90"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5990A7C" w14:textId="09BDEED3"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event</w:t>
            </w:r>
            <w:r w:rsidR="006E0A54" w:rsidRPr="00D0162F">
              <w:rPr>
                <w:rFonts w:cs="Arial"/>
                <w:sz w:val="16"/>
                <w:szCs w:val="16"/>
              </w:rPr>
              <w:t xml:space="preserve"> </w:t>
            </w:r>
            <w:r w:rsidRPr="00D0162F">
              <w:rPr>
                <w:rFonts w:cs="Arial"/>
                <w:sz w:val="16"/>
                <w:szCs w:val="16"/>
              </w:rPr>
              <w:t>triggered</w:t>
            </w:r>
            <w:r w:rsidR="006E0A54" w:rsidRPr="00D0162F">
              <w:rPr>
                <w:rFonts w:cs="Arial"/>
                <w:sz w:val="16"/>
                <w:szCs w:val="16"/>
              </w:rPr>
              <w:t xml:space="preserve"> </w:t>
            </w:r>
            <w:r w:rsidRPr="00D0162F">
              <w:rPr>
                <w:rFonts w:cs="Arial"/>
                <w:sz w:val="16"/>
                <w:szCs w:val="16"/>
              </w:rPr>
              <w:t>reporting</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1.3</w:t>
            </w:r>
          </w:p>
        </w:tc>
        <w:tc>
          <w:tcPr>
            <w:tcW w:w="742" w:type="dxa"/>
            <w:shd w:val="solid" w:color="FFFFFF" w:fill="auto"/>
          </w:tcPr>
          <w:p w14:paraId="6B341FA5"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4FAE14F3" w14:textId="77777777" w:rsidTr="000B1149">
        <w:trPr>
          <w:jc w:val="center"/>
        </w:trPr>
        <w:tc>
          <w:tcPr>
            <w:tcW w:w="743" w:type="dxa"/>
            <w:shd w:val="solid" w:color="FFFFFF" w:fill="auto"/>
          </w:tcPr>
          <w:p w14:paraId="56B9E2A4"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34387FDA" w14:textId="026CE697"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768D929A" w14:textId="77777777" w:rsidR="00AB67FA" w:rsidRPr="00D0162F" w:rsidRDefault="00AB67FA" w:rsidP="00590D40">
            <w:pPr>
              <w:pStyle w:val="TAC"/>
              <w:keepNext w:val="0"/>
              <w:keepLines w:val="0"/>
              <w:rPr>
                <w:sz w:val="16"/>
                <w:szCs w:val="16"/>
              </w:rPr>
            </w:pPr>
            <w:r w:rsidRPr="00D0162F">
              <w:rPr>
                <w:sz w:val="16"/>
                <w:szCs w:val="16"/>
              </w:rPr>
              <w:t>R5-190884</w:t>
            </w:r>
          </w:p>
        </w:tc>
        <w:tc>
          <w:tcPr>
            <w:tcW w:w="565" w:type="dxa"/>
            <w:shd w:val="solid" w:color="FFFFFF" w:fill="auto"/>
            <w:vAlign w:val="center"/>
          </w:tcPr>
          <w:p w14:paraId="303E17EE"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928D436"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E61F1CA"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E858183" w14:textId="62A4EAFD"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event</w:t>
            </w:r>
            <w:r w:rsidR="006E0A54" w:rsidRPr="00D0162F">
              <w:rPr>
                <w:rFonts w:cs="Arial"/>
                <w:sz w:val="16"/>
                <w:szCs w:val="16"/>
              </w:rPr>
              <w:t xml:space="preserve"> </w:t>
            </w:r>
            <w:r w:rsidRPr="00D0162F">
              <w:rPr>
                <w:rFonts w:cs="Arial"/>
                <w:sz w:val="16"/>
                <w:szCs w:val="16"/>
              </w:rPr>
              <w:t>triggered</w:t>
            </w:r>
            <w:r w:rsidR="006E0A54" w:rsidRPr="00D0162F">
              <w:rPr>
                <w:rFonts w:cs="Arial"/>
                <w:sz w:val="16"/>
                <w:szCs w:val="16"/>
              </w:rPr>
              <w:t xml:space="preserve"> </w:t>
            </w:r>
            <w:r w:rsidRPr="00D0162F">
              <w:rPr>
                <w:rFonts w:cs="Arial"/>
                <w:sz w:val="16"/>
                <w:szCs w:val="16"/>
              </w:rPr>
              <w:t>reporting</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1.4</w:t>
            </w:r>
          </w:p>
        </w:tc>
        <w:tc>
          <w:tcPr>
            <w:tcW w:w="742" w:type="dxa"/>
            <w:shd w:val="solid" w:color="FFFFFF" w:fill="auto"/>
          </w:tcPr>
          <w:p w14:paraId="42C66218"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58643DA3" w14:textId="77777777" w:rsidTr="000B1149">
        <w:trPr>
          <w:jc w:val="center"/>
        </w:trPr>
        <w:tc>
          <w:tcPr>
            <w:tcW w:w="743" w:type="dxa"/>
            <w:shd w:val="solid" w:color="FFFFFF" w:fill="auto"/>
          </w:tcPr>
          <w:p w14:paraId="64668D22"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D414FE8" w14:textId="6E6D6E49"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5DA3491A" w14:textId="77777777" w:rsidR="00AB67FA" w:rsidRPr="00D0162F" w:rsidRDefault="00AB67FA" w:rsidP="00590D40">
            <w:pPr>
              <w:pStyle w:val="TAC"/>
              <w:keepNext w:val="0"/>
              <w:keepLines w:val="0"/>
              <w:rPr>
                <w:sz w:val="16"/>
                <w:szCs w:val="16"/>
              </w:rPr>
            </w:pPr>
            <w:r w:rsidRPr="00D0162F">
              <w:rPr>
                <w:sz w:val="16"/>
                <w:szCs w:val="16"/>
              </w:rPr>
              <w:t>R5-190885</w:t>
            </w:r>
          </w:p>
        </w:tc>
        <w:tc>
          <w:tcPr>
            <w:tcW w:w="565" w:type="dxa"/>
            <w:shd w:val="solid" w:color="FFFFFF" w:fill="auto"/>
            <w:vAlign w:val="center"/>
          </w:tcPr>
          <w:p w14:paraId="5C3851C5"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77A5DEE9"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31658383"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1E72FD9A" w14:textId="09532895"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default</w:t>
            </w:r>
            <w:r w:rsidR="006E0A54" w:rsidRPr="00D0162F">
              <w:rPr>
                <w:rFonts w:cs="Arial"/>
                <w:sz w:val="16"/>
                <w:szCs w:val="16"/>
              </w:rPr>
              <w:t xml:space="preserve"> </w:t>
            </w:r>
            <w:r w:rsidRPr="00D0162F">
              <w:rPr>
                <w:rFonts w:cs="Arial"/>
                <w:sz w:val="16"/>
                <w:szCs w:val="16"/>
              </w:rPr>
              <w:t>config</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event</w:t>
            </w:r>
            <w:r w:rsidR="006E0A54" w:rsidRPr="00D0162F">
              <w:rPr>
                <w:rFonts w:cs="Arial"/>
                <w:sz w:val="16"/>
                <w:szCs w:val="16"/>
              </w:rPr>
              <w:t xml:space="preserve"> </w:t>
            </w:r>
            <w:r w:rsidRPr="00D0162F">
              <w:rPr>
                <w:rFonts w:cs="Arial"/>
                <w:sz w:val="16"/>
                <w:szCs w:val="16"/>
              </w:rPr>
              <w:t>triggered</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p>
        </w:tc>
        <w:tc>
          <w:tcPr>
            <w:tcW w:w="742" w:type="dxa"/>
            <w:shd w:val="solid" w:color="FFFFFF" w:fill="auto"/>
          </w:tcPr>
          <w:p w14:paraId="3C77BB96"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0B33F90D" w14:textId="77777777" w:rsidTr="000B1149">
        <w:trPr>
          <w:jc w:val="center"/>
        </w:trPr>
        <w:tc>
          <w:tcPr>
            <w:tcW w:w="743" w:type="dxa"/>
            <w:shd w:val="solid" w:color="FFFFFF" w:fill="auto"/>
          </w:tcPr>
          <w:p w14:paraId="189D6F62"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6AC6BBEB" w14:textId="3ABBF787"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652424D9" w14:textId="77777777" w:rsidR="00AB67FA" w:rsidRPr="00D0162F" w:rsidRDefault="00AB67FA" w:rsidP="00590D40">
            <w:pPr>
              <w:pStyle w:val="TAC"/>
              <w:keepNext w:val="0"/>
              <w:keepLines w:val="0"/>
              <w:rPr>
                <w:sz w:val="16"/>
                <w:szCs w:val="16"/>
              </w:rPr>
            </w:pPr>
            <w:r w:rsidRPr="00D0162F">
              <w:rPr>
                <w:sz w:val="16"/>
                <w:szCs w:val="16"/>
              </w:rPr>
              <w:t>R5-190886</w:t>
            </w:r>
          </w:p>
        </w:tc>
        <w:tc>
          <w:tcPr>
            <w:tcW w:w="565" w:type="dxa"/>
            <w:shd w:val="solid" w:color="FFFFFF" w:fill="auto"/>
            <w:vAlign w:val="center"/>
          </w:tcPr>
          <w:p w14:paraId="36A68A0D"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E0AD9CF"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71529FCE"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09C9983A" w14:textId="71CC0191" w:rsidR="00AB67FA" w:rsidRPr="00D0162F" w:rsidRDefault="00AB67FA" w:rsidP="00590D40">
            <w:pPr>
              <w:pStyle w:val="TAL"/>
              <w:keepNext w:val="0"/>
              <w:keepLines w:val="0"/>
              <w:rPr>
                <w:rFonts w:cs="Arial"/>
                <w:sz w:val="16"/>
                <w:szCs w:val="16"/>
              </w:rPr>
            </w:pPr>
            <w:r w:rsidRPr="00D0162F">
              <w:rPr>
                <w:rFonts w:cs="Arial"/>
                <w:sz w:val="16"/>
                <w:szCs w:val="16"/>
              </w:rPr>
              <w:t>Introdu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4.5.3.1</w:t>
            </w:r>
          </w:p>
        </w:tc>
        <w:tc>
          <w:tcPr>
            <w:tcW w:w="742" w:type="dxa"/>
            <w:shd w:val="solid" w:color="FFFFFF" w:fill="auto"/>
          </w:tcPr>
          <w:p w14:paraId="15E19C40"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6818003B" w14:textId="77777777" w:rsidTr="000B1149">
        <w:trPr>
          <w:jc w:val="center"/>
        </w:trPr>
        <w:tc>
          <w:tcPr>
            <w:tcW w:w="743" w:type="dxa"/>
            <w:shd w:val="solid" w:color="FFFFFF" w:fill="auto"/>
          </w:tcPr>
          <w:p w14:paraId="63E62B3B"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10156987" w14:textId="29A3EE8C"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207E1385" w14:textId="77777777" w:rsidR="00AB67FA" w:rsidRPr="00D0162F" w:rsidRDefault="00AB67FA" w:rsidP="00590D40">
            <w:pPr>
              <w:pStyle w:val="TAC"/>
              <w:keepNext w:val="0"/>
              <w:keepLines w:val="0"/>
              <w:rPr>
                <w:sz w:val="16"/>
                <w:szCs w:val="16"/>
              </w:rPr>
            </w:pPr>
            <w:r w:rsidRPr="00D0162F">
              <w:rPr>
                <w:sz w:val="16"/>
                <w:szCs w:val="16"/>
              </w:rPr>
              <w:t>R5-190887</w:t>
            </w:r>
          </w:p>
        </w:tc>
        <w:tc>
          <w:tcPr>
            <w:tcW w:w="565" w:type="dxa"/>
            <w:shd w:val="solid" w:color="FFFFFF" w:fill="auto"/>
            <w:vAlign w:val="center"/>
          </w:tcPr>
          <w:p w14:paraId="1FBFA6FE"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1676114D"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4A828533"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0C3CC149" w14:textId="52BEFA18" w:rsidR="00AB67FA" w:rsidRPr="00D0162F" w:rsidRDefault="00AB67FA" w:rsidP="00590D40">
            <w:pPr>
              <w:pStyle w:val="TAL"/>
              <w:keepNext w:val="0"/>
              <w:keepLines w:val="0"/>
              <w:rPr>
                <w:rFonts w:cs="Arial"/>
                <w:sz w:val="16"/>
                <w:szCs w:val="16"/>
              </w:rPr>
            </w:pPr>
            <w:r w:rsidRPr="00D0162F">
              <w:rPr>
                <w:rFonts w:cs="Arial"/>
                <w:sz w:val="16"/>
                <w:szCs w:val="16"/>
              </w:rPr>
              <w:t>Introdu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4.5.3.2</w:t>
            </w:r>
          </w:p>
        </w:tc>
        <w:tc>
          <w:tcPr>
            <w:tcW w:w="742" w:type="dxa"/>
            <w:shd w:val="solid" w:color="FFFFFF" w:fill="auto"/>
          </w:tcPr>
          <w:p w14:paraId="11CFB323"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73AE9D2E" w14:textId="77777777" w:rsidTr="000B1149">
        <w:trPr>
          <w:jc w:val="center"/>
        </w:trPr>
        <w:tc>
          <w:tcPr>
            <w:tcW w:w="743" w:type="dxa"/>
            <w:shd w:val="solid" w:color="FFFFFF" w:fill="auto"/>
          </w:tcPr>
          <w:p w14:paraId="7BCDD250"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220A4312" w14:textId="658688CA"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7EBBD4B0" w14:textId="77777777" w:rsidR="00AB67FA" w:rsidRPr="00D0162F" w:rsidRDefault="00AB67FA" w:rsidP="00590D40">
            <w:pPr>
              <w:pStyle w:val="TAC"/>
              <w:keepNext w:val="0"/>
              <w:keepLines w:val="0"/>
              <w:rPr>
                <w:sz w:val="16"/>
                <w:szCs w:val="16"/>
              </w:rPr>
            </w:pPr>
            <w:r w:rsidRPr="00D0162F">
              <w:rPr>
                <w:sz w:val="16"/>
                <w:szCs w:val="16"/>
              </w:rPr>
              <w:t>R5-190888</w:t>
            </w:r>
          </w:p>
        </w:tc>
        <w:tc>
          <w:tcPr>
            <w:tcW w:w="565" w:type="dxa"/>
            <w:shd w:val="solid" w:color="FFFFFF" w:fill="auto"/>
            <w:vAlign w:val="center"/>
          </w:tcPr>
          <w:p w14:paraId="06DB6B43"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AAE9E9E"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807CC7F"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2E3CE759" w14:textId="259EFFC5" w:rsidR="00AB67FA" w:rsidRPr="00D0162F" w:rsidRDefault="00AB67FA" w:rsidP="00590D40">
            <w:pPr>
              <w:pStyle w:val="TAL"/>
              <w:keepNext w:val="0"/>
              <w:keepLines w:val="0"/>
              <w:rPr>
                <w:rFonts w:cs="Arial"/>
                <w:sz w:val="16"/>
                <w:szCs w:val="16"/>
              </w:rPr>
            </w:pPr>
            <w:r w:rsidRPr="00D0162F">
              <w:rPr>
                <w:rFonts w:cs="Arial"/>
                <w:sz w:val="16"/>
                <w:szCs w:val="16"/>
              </w:rPr>
              <w:t>Introdu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4.5.3.3</w:t>
            </w:r>
          </w:p>
        </w:tc>
        <w:tc>
          <w:tcPr>
            <w:tcW w:w="742" w:type="dxa"/>
            <w:shd w:val="solid" w:color="FFFFFF" w:fill="auto"/>
          </w:tcPr>
          <w:p w14:paraId="7184188C"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5D6B056E" w14:textId="77777777" w:rsidTr="000B1149">
        <w:trPr>
          <w:jc w:val="center"/>
        </w:trPr>
        <w:tc>
          <w:tcPr>
            <w:tcW w:w="743" w:type="dxa"/>
            <w:shd w:val="solid" w:color="FFFFFF" w:fill="auto"/>
          </w:tcPr>
          <w:p w14:paraId="0CD0E453"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4D40C4F" w14:textId="601FE652"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15E90978" w14:textId="77777777" w:rsidR="00AB67FA" w:rsidRPr="00D0162F" w:rsidRDefault="00AB67FA" w:rsidP="00590D40">
            <w:pPr>
              <w:pStyle w:val="TAC"/>
              <w:keepNext w:val="0"/>
              <w:keepLines w:val="0"/>
              <w:rPr>
                <w:sz w:val="16"/>
                <w:szCs w:val="16"/>
              </w:rPr>
            </w:pPr>
            <w:r w:rsidRPr="00D0162F">
              <w:rPr>
                <w:sz w:val="16"/>
                <w:szCs w:val="16"/>
              </w:rPr>
              <w:t>R5-190889</w:t>
            </w:r>
          </w:p>
        </w:tc>
        <w:tc>
          <w:tcPr>
            <w:tcW w:w="565" w:type="dxa"/>
            <w:shd w:val="solid" w:color="FFFFFF" w:fill="auto"/>
            <w:vAlign w:val="center"/>
          </w:tcPr>
          <w:p w14:paraId="281D011C"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7BC051B4"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1C0B71FC"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7E20934E" w14:textId="0242842A" w:rsidR="00AB67FA" w:rsidRPr="00D0162F" w:rsidRDefault="00AB67FA" w:rsidP="00590D40">
            <w:pPr>
              <w:pStyle w:val="TAL"/>
              <w:keepNext w:val="0"/>
              <w:keepLines w:val="0"/>
              <w:rPr>
                <w:rFonts w:cs="Arial"/>
                <w:sz w:val="16"/>
                <w:szCs w:val="16"/>
              </w:rPr>
            </w:pPr>
            <w:r w:rsidRPr="00D0162F">
              <w:rPr>
                <w:rFonts w:cs="Arial"/>
                <w:sz w:val="16"/>
                <w:szCs w:val="16"/>
              </w:rPr>
              <w:t>Introdu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4.6.1.1</w:t>
            </w:r>
          </w:p>
        </w:tc>
        <w:tc>
          <w:tcPr>
            <w:tcW w:w="742" w:type="dxa"/>
            <w:shd w:val="solid" w:color="FFFFFF" w:fill="auto"/>
          </w:tcPr>
          <w:p w14:paraId="42C01178"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0F42200D" w14:textId="77777777" w:rsidTr="000B1149">
        <w:trPr>
          <w:jc w:val="center"/>
        </w:trPr>
        <w:tc>
          <w:tcPr>
            <w:tcW w:w="743" w:type="dxa"/>
            <w:shd w:val="solid" w:color="FFFFFF" w:fill="auto"/>
          </w:tcPr>
          <w:p w14:paraId="6DBC28D2"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6676F4A7" w14:textId="46607BBF"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7C9487F3" w14:textId="77777777" w:rsidR="00AB67FA" w:rsidRPr="00D0162F" w:rsidRDefault="00AB67FA" w:rsidP="00590D40">
            <w:pPr>
              <w:pStyle w:val="TAC"/>
              <w:keepNext w:val="0"/>
              <w:keepLines w:val="0"/>
              <w:rPr>
                <w:sz w:val="16"/>
                <w:szCs w:val="16"/>
              </w:rPr>
            </w:pPr>
            <w:r w:rsidRPr="00D0162F">
              <w:rPr>
                <w:sz w:val="16"/>
                <w:szCs w:val="16"/>
              </w:rPr>
              <w:t>R5-190890</w:t>
            </w:r>
          </w:p>
        </w:tc>
        <w:tc>
          <w:tcPr>
            <w:tcW w:w="565" w:type="dxa"/>
            <w:shd w:val="solid" w:color="FFFFFF" w:fill="auto"/>
            <w:vAlign w:val="center"/>
          </w:tcPr>
          <w:p w14:paraId="69307AF2"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03E997EB"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3375CB78"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490B7DCE" w14:textId="5D8B5EF3" w:rsidR="00AB67FA" w:rsidRPr="00D0162F" w:rsidRDefault="00AB67FA" w:rsidP="00590D40">
            <w:pPr>
              <w:pStyle w:val="TAL"/>
              <w:keepNext w:val="0"/>
              <w:keepLines w:val="0"/>
              <w:rPr>
                <w:rFonts w:cs="Arial"/>
                <w:sz w:val="16"/>
                <w:szCs w:val="16"/>
              </w:rPr>
            </w:pPr>
            <w:r w:rsidRPr="00D0162F">
              <w:rPr>
                <w:rFonts w:cs="Arial"/>
                <w:sz w:val="16"/>
                <w:szCs w:val="16"/>
              </w:rPr>
              <w:t>Introdu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4.6.1.2</w:t>
            </w:r>
          </w:p>
        </w:tc>
        <w:tc>
          <w:tcPr>
            <w:tcW w:w="742" w:type="dxa"/>
            <w:shd w:val="solid" w:color="FFFFFF" w:fill="auto"/>
          </w:tcPr>
          <w:p w14:paraId="58E61F0D"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0DC8C69B" w14:textId="77777777" w:rsidTr="000B1149">
        <w:trPr>
          <w:jc w:val="center"/>
        </w:trPr>
        <w:tc>
          <w:tcPr>
            <w:tcW w:w="743" w:type="dxa"/>
            <w:shd w:val="solid" w:color="FFFFFF" w:fill="auto"/>
          </w:tcPr>
          <w:p w14:paraId="76D43C88"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72314E2" w14:textId="156BC4C0"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27E4F619" w14:textId="77777777" w:rsidR="00AB67FA" w:rsidRPr="00D0162F" w:rsidRDefault="00AB67FA" w:rsidP="00590D40">
            <w:pPr>
              <w:pStyle w:val="TAC"/>
              <w:keepNext w:val="0"/>
              <w:keepLines w:val="0"/>
              <w:rPr>
                <w:sz w:val="16"/>
                <w:szCs w:val="16"/>
              </w:rPr>
            </w:pPr>
            <w:r w:rsidRPr="00D0162F">
              <w:rPr>
                <w:sz w:val="16"/>
                <w:szCs w:val="16"/>
              </w:rPr>
              <w:t>R5-190891</w:t>
            </w:r>
          </w:p>
        </w:tc>
        <w:tc>
          <w:tcPr>
            <w:tcW w:w="565" w:type="dxa"/>
            <w:shd w:val="solid" w:color="FFFFFF" w:fill="auto"/>
            <w:vAlign w:val="center"/>
          </w:tcPr>
          <w:p w14:paraId="15C1E850"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4AFA06A0"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74DCFF7D"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D4256AB" w14:textId="656DE17C" w:rsidR="00AB67FA" w:rsidRPr="00D0162F" w:rsidRDefault="00AB67FA" w:rsidP="00590D40">
            <w:pPr>
              <w:pStyle w:val="TAL"/>
              <w:keepNext w:val="0"/>
              <w:keepLines w:val="0"/>
              <w:rPr>
                <w:rFonts w:cs="Arial"/>
                <w:sz w:val="16"/>
                <w:szCs w:val="16"/>
              </w:rPr>
            </w:pPr>
            <w:r w:rsidRPr="00D0162F">
              <w:rPr>
                <w:rFonts w:cs="Arial"/>
                <w:sz w:val="16"/>
                <w:szCs w:val="16"/>
              </w:rPr>
              <w:t>Introdu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5.5.3.1</w:t>
            </w:r>
          </w:p>
        </w:tc>
        <w:tc>
          <w:tcPr>
            <w:tcW w:w="742" w:type="dxa"/>
            <w:shd w:val="solid" w:color="FFFFFF" w:fill="auto"/>
          </w:tcPr>
          <w:p w14:paraId="5503CC7D"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4BCD846B" w14:textId="77777777" w:rsidTr="000B1149">
        <w:trPr>
          <w:jc w:val="center"/>
        </w:trPr>
        <w:tc>
          <w:tcPr>
            <w:tcW w:w="743" w:type="dxa"/>
            <w:shd w:val="solid" w:color="FFFFFF" w:fill="auto"/>
          </w:tcPr>
          <w:p w14:paraId="6A77F110"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1667DAF7" w14:textId="54C7A15B"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2947FBA4" w14:textId="77777777" w:rsidR="00AB67FA" w:rsidRPr="00D0162F" w:rsidRDefault="00AB67FA" w:rsidP="00590D40">
            <w:pPr>
              <w:pStyle w:val="TAC"/>
              <w:keepNext w:val="0"/>
              <w:keepLines w:val="0"/>
              <w:rPr>
                <w:sz w:val="16"/>
                <w:szCs w:val="16"/>
              </w:rPr>
            </w:pPr>
            <w:r w:rsidRPr="00D0162F">
              <w:rPr>
                <w:sz w:val="16"/>
                <w:szCs w:val="16"/>
              </w:rPr>
              <w:t>R5-190892</w:t>
            </w:r>
          </w:p>
        </w:tc>
        <w:tc>
          <w:tcPr>
            <w:tcW w:w="565" w:type="dxa"/>
            <w:shd w:val="solid" w:color="FFFFFF" w:fill="auto"/>
            <w:vAlign w:val="center"/>
          </w:tcPr>
          <w:p w14:paraId="498D881C"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5AB8997"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30CA4384"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A8CFABD" w14:textId="49135190" w:rsidR="00AB67FA" w:rsidRPr="00D0162F" w:rsidRDefault="00AB67FA" w:rsidP="00590D40">
            <w:pPr>
              <w:pStyle w:val="TAL"/>
              <w:keepNext w:val="0"/>
              <w:keepLines w:val="0"/>
              <w:rPr>
                <w:rFonts w:cs="Arial"/>
                <w:sz w:val="16"/>
                <w:szCs w:val="16"/>
              </w:rPr>
            </w:pPr>
            <w:r w:rsidRPr="00D0162F">
              <w:rPr>
                <w:rFonts w:cs="Arial"/>
                <w:sz w:val="16"/>
                <w:szCs w:val="16"/>
              </w:rPr>
              <w:t>Introdu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6.6.3.1</w:t>
            </w:r>
          </w:p>
        </w:tc>
        <w:tc>
          <w:tcPr>
            <w:tcW w:w="742" w:type="dxa"/>
            <w:shd w:val="solid" w:color="FFFFFF" w:fill="auto"/>
          </w:tcPr>
          <w:p w14:paraId="6D7C120E"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6B2F14A4" w14:textId="77777777" w:rsidTr="000B1149">
        <w:trPr>
          <w:jc w:val="center"/>
        </w:trPr>
        <w:tc>
          <w:tcPr>
            <w:tcW w:w="743" w:type="dxa"/>
            <w:shd w:val="solid" w:color="FFFFFF" w:fill="auto"/>
          </w:tcPr>
          <w:p w14:paraId="265DD4EA"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78BDD8E4" w14:textId="6D91AA67"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26369266" w14:textId="77777777" w:rsidR="00AB67FA" w:rsidRPr="00D0162F" w:rsidRDefault="00AB67FA" w:rsidP="00590D40">
            <w:pPr>
              <w:pStyle w:val="TAC"/>
              <w:keepNext w:val="0"/>
              <w:keepLines w:val="0"/>
              <w:rPr>
                <w:sz w:val="16"/>
                <w:szCs w:val="16"/>
              </w:rPr>
            </w:pPr>
            <w:r w:rsidRPr="00D0162F">
              <w:rPr>
                <w:sz w:val="16"/>
                <w:szCs w:val="16"/>
              </w:rPr>
              <w:t>R5-190893</w:t>
            </w:r>
          </w:p>
        </w:tc>
        <w:tc>
          <w:tcPr>
            <w:tcW w:w="565" w:type="dxa"/>
            <w:shd w:val="solid" w:color="FFFFFF" w:fill="auto"/>
            <w:vAlign w:val="center"/>
          </w:tcPr>
          <w:p w14:paraId="169B185E"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702824C"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164D87A3"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7592C84" w14:textId="1B07069E" w:rsidR="00AB67FA" w:rsidRPr="00D0162F" w:rsidRDefault="00AB67FA" w:rsidP="00590D40">
            <w:pPr>
              <w:pStyle w:val="TAL"/>
              <w:keepNext w:val="0"/>
              <w:keepLines w:val="0"/>
              <w:rPr>
                <w:rFonts w:cs="Arial"/>
                <w:sz w:val="16"/>
                <w:szCs w:val="16"/>
              </w:rPr>
            </w:pPr>
            <w:r w:rsidRPr="00D0162F">
              <w:rPr>
                <w:rFonts w:cs="Arial"/>
                <w:sz w:val="16"/>
                <w:szCs w:val="16"/>
              </w:rPr>
              <w:t>pCR</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6.5.1.3</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OOS</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DRX</w:t>
            </w:r>
          </w:p>
        </w:tc>
        <w:tc>
          <w:tcPr>
            <w:tcW w:w="742" w:type="dxa"/>
            <w:shd w:val="solid" w:color="FFFFFF" w:fill="auto"/>
          </w:tcPr>
          <w:p w14:paraId="730D958C"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3A882259" w14:textId="77777777" w:rsidTr="000B1149">
        <w:trPr>
          <w:jc w:val="center"/>
        </w:trPr>
        <w:tc>
          <w:tcPr>
            <w:tcW w:w="743" w:type="dxa"/>
            <w:shd w:val="solid" w:color="FFFFFF" w:fill="auto"/>
          </w:tcPr>
          <w:p w14:paraId="0837D04B"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603E7255" w14:textId="39C9DCF1"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56B523B5" w14:textId="77777777" w:rsidR="00AB67FA" w:rsidRPr="00D0162F" w:rsidRDefault="00AB67FA" w:rsidP="00590D40">
            <w:pPr>
              <w:pStyle w:val="TAC"/>
              <w:keepNext w:val="0"/>
              <w:keepLines w:val="0"/>
              <w:rPr>
                <w:sz w:val="16"/>
                <w:szCs w:val="16"/>
              </w:rPr>
            </w:pPr>
            <w:r w:rsidRPr="00D0162F">
              <w:rPr>
                <w:sz w:val="16"/>
                <w:szCs w:val="16"/>
              </w:rPr>
              <w:t>R5-190894</w:t>
            </w:r>
          </w:p>
        </w:tc>
        <w:tc>
          <w:tcPr>
            <w:tcW w:w="565" w:type="dxa"/>
            <w:shd w:val="solid" w:color="FFFFFF" w:fill="auto"/>
            <w:vAlign w:val="center"/>
          </w:tcPr>
          <w:p w14:paraId="7E27C81E"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7352048"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2C244DE3"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07CCCE3E" w14:textId="31E6BDD2" w:rsidR="00AB67FA" w:rsidRPr="00D0162F" w:rsidRDefault="00AB67FA" w:rsidP="00590D40">
            <w:pPr>
              <w:pStyle w:val="TAL"/>
              <w:keepNext w:val="0"/>
              <w:keepLines w:val="0"/>
              <w:rPr>
                <w:rFonts w:cs="Arial"/>
                <w:sz w:val="16"/>
                <w:szCs w:val="16"/>
              </w:rPr>
            </w:pPr>
            <w:r w:rsidRPr="00D0162F">
              <w:rPr>
                <w:rFonts w:cs="Arial"/>
                <w:sz w:val="16"/>
                <w:szCs w:val="16"/>
              </w:rPr>
              <w:t>pCR</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6.4.3.1</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TAA</w:t>
            </w:r>
            <w:r w:rsidR="006E0A54" w:rsidRPr="00D0162F">
              <w:rPr>
                <w:rFonts w:cs="Arial"/>
                <w:sz w:val="16"/>
                <w:szCs w:val="16"/>
              </w:rPr>
              <w:t xml:space="preserve"> </w:t>
            </w:r>
            <w:r w:rsidRPr="00D0162F">
              <w:rPr>
                <w:rFonts w:cs="Arial"/>
                <w:sz w:val="16"/>
                <w:szCs w:val="16"/>
              </w:rPr>
              <w:t>Accuracy</w:t>
            </w:r>
          </w:p>
        </w:tc>
        <w:tc>
          <w:tcPr>
            <w:tcW w:w="742" w:type="dxa"/>
            <w:shd w:val="solid" w:color="FFFFFF" w:fill="auto"/>
          </w:tcPr>
          <w:p w14:paraId="5710CCA8"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6A210C1A" w14:textId="77777777" w:rsidTr="000B1149">
        <w:trPr>
          <w:jc w:val="center"/>
        </w:trPr>
        <w:tc>
          <w:tcPr>
            <w:tcW w:w="743" w:type="dxa"/>
            <w:shd w:val="solid" w:color="FFFFFF" w:fill="auto"/>
          </w:tcPr>
          <w:p w14:paraId="139A7798"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27EAABBB" w14:textId="63388B93"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70CAF089" w14:textId="77777777" w:rsidR="00AB67FA" w:rsidRPr="00D0162F" w:rsidRDefault="00AB67FA" w:rsidP="00590D40">
            <w:pPr>
              <w:pStyle w:val="TAC"/>
              <w:keepNext w:val="0"/>
              <w:keepLines w:val="0"/>
              <w:rPr>
                <w:sz w:val="16"/>
                <w:szCs w:val="16"/>
              </w:rPr>
            </w:pPr>
            <w:r w:rsidRPr="00D0162F">
              <w:rPr>
                <w:sz w:val="16"/>
                <w:szCs w:val="16"/>
              </w:rPr>
              <w:t>R5-190895</w:t>
            </w:r>
          </w:p>
        </w:tc>
        <w:tc>
          <w:tcPr>
            <w:tcW w:w="565" w:type="dxa"/>
            <w:shd w:val="solid" w:color="FFFFFF" w:fill="auto"/>
            <w:vAlign w:val="center"/>
          </w:tcPr>
          <w:p w14:paraId="347A9C2D"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EC62D1B"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73BD5EF0"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42F0203D" w14:textId="271A3952" w:rsidR="00AB67FA" w:rsidRPr="00D0162F" w:rsidRDefault="00AB67FA" w:rsidP="00590D40">
            <w:pPr>
              <w:pStyle w:val="TAL"/>
              <w:keepNext w:val="0"/>
              <w:keepLines w:val="0"/>
              <w:rPr>
                <w:rFonts w:cs="Arial"/>
                <w:sz w:val="16"/>
                <w:szCs w:val="16"/>
              </w:rPr>
            </w:pPr>
            <w:r w:rsidRPr="00D0162F">
              <w:rPr>
                <w:rFonts w:cs="Arial"/>
                <w:sz w:val="16"/>
                <w:szCs w:val="16"/>
              </w:rPr>
              <w:t>pCR</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Modifica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4.4.3.1</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TAA</w:t>
            </w:r>
            <w:r w:rsidR="006E0A54" w:rsidRPr="00D0162F">
              <w:rPr>
                <w:rFonts w:cs="Arial"/>
                <w:sz w:val="16"/>
                <w:szCs w:val="16"/>
              </w:rPr>
              <w:t xml:space="preserve"> </w:t>
            </w:r>
            <w:r w:rsidRPr="00D0162F">
              <w:rPr>
                <w:rFonts w:cs="Arial"/>
                <w:sz w:val="16"/>
                <w:szCs w:val="16"/>
              </w:rPr>
              <w:t>accuracy</w:t>
            </w:r>
          </w:p>
        </w:tc>
        <w:tc>
          <w:tcPr>
            <w:tcW w:w="742" w:type="dxa"/>
            <w:shd w:val="solid" w:color="FFFFFF" w:fill="auto"/>
          </w:tcPr>
          <w:p w14:paraId="1111922A"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342629DE" w14:textId="77777777" w:rsidTr="000B1149">
        <w:trPr>
          <w:jc w:val="center"/>
        </w:trPr>
        <w:tc>
          <w:tcPr>
            <w:tcW w:w="743" w:type="dxa"/>
            <w:shd w:val="solid" w:color="FFFFFF" w:fill="auto"/>
          </w:tcPr>
          <w:p w14:paraId="10DA4027"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1FDBD191" w14:textId="6CD4D56A"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4F036065" w14:textId="77777777" w:rsidR="00AB67FA" w:rsidRPr="00D0162F" w:rsidRDefault="00AB67FA" w:rsidP="00590D40">
            <w:pPr>
              <w:pStyle w:val="TAC"/>
              <w:keepNext w:val="0"/>
              <w:keepLines w:val="0"/>
              <w:rPr>
                <w:sz w:val="16"/>
                <w:szCs w:val="16"/>
              </w:rPr>
            </w:pPr>
            <w:r w:rsidRPr="00D0162F">
              <w:rPr>
                <w:sz w:val="16"/>
                <w:szCs w:val="16"/>
              </w:rPr>
              <w:t>R5-190896</w:t>
            </w:r>
          </w:p>
        </w:tc>
        <w:tc>
          <w:tcPr>
            <w:tcW w:w="565" w:type="dxa"/>
            <w:shd w:val="solid" w:color="FFFFFF" w:fill="auto"/>
            <w:vAlign w:val="center"/>
          </w:tcPr>
          <w:p w14:paraId="4F95EFC9"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461CDDD7"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5C77698E"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C194E5D" w14:textId="1B0D67DD" w:rsidR="00AB67FA" w:rsidRPr="00D0162F" w:rsidRDefault="00AB67FA" w:rsidP="00590D40">
            <w:pPr>
              <w:pStyle w:val="TAL"/>
              <w:keepNext w:val="0"/>
              <w:keepLines w:val="0"/>
              <w:rPr>
                <w:rFonts w:cs="Arial"/>
                <w:sz w:val="16"/>
                <w:szCs w:val="16"/>
              </w:rPr>
            </w:pPr>
            <w:r w:rsidRPr="00D0162F">
              <w:rPr>
                <w:rFonts w:cs="Arial"/>
                <w:sz w:val="16"/>
                <w:szCs w:val="16"/>
              </w:rPr>
              <w:t>pCR</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6.5.1.1</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OOS</w:t>
            </w:r>
          </w:p>
        </w:tc>
        <w:tc>
          <w:tcPr>
            <w:tcW w:w="742" w:type="dxa"/>
            <w:shd w:val="solid" w:color="FFFFFF" w:fill="auto"/>
          </w:tcPr>
          <w:p w14:paraId="21E04790"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447D8ABD" w14:textId="77777777" w:rsidTr="000B1149">
        <w:trPr>
          <w:jc w:val="center"/>
        </w:trPr>
        <w:tc>
          <w:tcPr>
            <w:tcW w:w="743" w:type="dxa"/>
            <w:shd w:val="solid" w:color="FFFFFF" w:fill="auto"/>
          </w:tcPr>
          <w:p w14:paraId="3720F939"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0705D5CE" w14:textId="0D4E333A"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05E7E800" w14:textId="77777777" w:rsidR="00AB67FA" w:rsidRPr="00D0162F" w:rsidRDefault="00AB67FA" w:rsidP="00590D40">
            <w:pPr>
              <w:pStyle w:val="TAC"/>
              <w:keepNext w:val="0"/>
              <w:keepLines w:val="0"/>
              <w:rPr>
                <w:sz w:val="16"/>
                <w:szCs w:val="16"/>
              </w:rPr>
            </w:pPr>
            <w:r w:rsidRPr="00D0162F">
              <w:rPr>
                <w:sz w:val="16"/>
                <w:szCs w:val="16"/>
              </w:rPr>
              <w:t>R5-190897</w:t>
            </w:r>
          </w:p>
        </w:tc>
        <w:tc>
          <w:tcPr>
            <w:tcW w:w="565" w:type="dxa"/>
            <w:shd w:val="solid" w:color="FFFFFF" w:fill="auto"/>
            <w:vAlign w:val="center"/>
          </w:tcPr>
          <w:p w14:paraId="2CBC0944"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44BC3132"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2B82D8D"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EB81A4A" w14:textId="5A001239" w:rsidR="00AB67FA" w:rsidRPr="00D0162F" w:rsidRDefault="00AB67FA" w:rsidP="00590D40">
            <w:pPr>
              <w:pStyle w:val="TAL"/>
              <w:keepNext w:val="0"/>
              <w:keepLines w:val="0"/>
              <w:rPr>
                <w:rFonts w:cs="Arial"/>
                <w:sz w:val="16"/>
                <w:szCs w:val="16"/>
              </w:rPr>
            </w:pPr>
            <w:r w:rsidRPr="00D0162F">
              <w:rPr>
                <w:rFonts w:cs="Arial"/>
                <w:sz w:val="16"/>
                <w:szCs w:val="16"/>
              </w:rPr>
              <w:t>pCR</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4.5.1.1</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OOS</w:t>
            </w:r>
          </w:p>
        </w:tc>
        <w:tc>
          <w:tcPr>
            <w:tcW w:w="742" w:type="dxa"/>
            <w:shd w:val="solid" w:color="FFFFFF" w:fill="auto"/>
          </w:tcPr>
          <w:p w14:paraId="27D57F33"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46F1BFA9" w14:textId="77777777" w:rsidTr="000B1149">
        <w:trPr>
          <w:jc w:val="center"/>
        </w:trPr>
        <w:tc>
          <w:tcPr>
            <w:tcW w:w="743" w:type="dxa"/>
            <w:shd w:val="solid" w:color="FFFFFF" w:fill="auto"/>
          </w:tcPr>
          <w:p w14:paraId="1F404BE1"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00ABBAB4" w14:textId="6F5FE5A4"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57263533" w14:textId="77777777" w:rsidR="00AB67FA" w:rsidRPr="00D0162F" w:rsidRDefault="00AB67FA" w:rsidP="00590D40">
            <w:pPr>
              <w:pStyle w:val="TAC"/>
              <w:keepNext w:val="0"/>
              <w:keepLines w:val="0"/>
              <w:rPr>
                <w:sz w:val="16"/>
                <w:szCs w:val="16"/>
              </w:rPr>
            </w:pPr>
            <w:r w:rsidRPr="00D0162F">
              <w:rPr>
                <w:sz w:val="16"/>
                <w:szCs w:val="16"/>
              </w:rPr>
              <w:t>R5-190898</w:t>
            </w:r>
          </w:p>
        </w:tc>
        <w:tc>
          <w:tcPr>
            <w:tcW w:w="565" w:type="dxa"/>
            <w:shd w:val="solid" w:color="FFFFFF" w:fill="auto"/>
            <w:vAlign w:val="center"/>
          </w:tcPr>
          <w:p w14:paraId="6FD3CD00"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B6C7EC0"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7C474810"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5A4967B" w14:textId="566CC013" w:rsidR="00AB67FA" w:rsidRPr="00D0162F" w:rsidRDefault="00AB67FA" w:rsidP="00590D40">
            <w:pPr>
              <w:pStyle w:val="TAL"/>
              <w:keepNext w:val="0"/>
              <w:keepLines w:val="0"/>
              <w:rPr>
                <w:rFonts w:cs="Arial"/>
                <w:sz w:val="16"/>
                <w:szCs w:val="16"/>
              </w:rPr>
            </w:pPr>
            <w:r w:rsidRPr="00D0162F">
              <w:rPr>
                <w:rFonts w:cs="Arial"/>
                <w:sz w:val="16"/>
                <w:szCs w:val="16"/>
              </w:rPr>
              <w:t>pCR</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4.5.1.3</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OOS</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DRX</w:t>
            </w:r>
          </w:p>
        </w:tc>
        <w:tc>
          <w:tcPr>
            <w:tcW w:w="742" w:type="dxa"/>
            <w:shd w:val="solid" w:color="FFFFFF" w:fill="auto"/>
          </w:tcPr>
          <w:p w14:paraId="262DD283"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0C510D4E" w14:textId="77777777" w:rsidTr="000B1149">
        <w:trPr>
          <w:jc w:val="center"/>
        </w:trPr>
        <w:tc>
          <w:tcPr>
            <w:tcW w:w="743" w:type="dxa"/>
            <w:shd w:val="solid" w:color="FFFFFF" w:fill="auto"/>
          </w:tcPr>
          <w:p w14:paraId="43528897"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504EECA9" w14:textId="304FA955"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7ED9E722" w14:textId="77777777" w:rsidR="00AB67FA" w:rsidRPr="00D0162F" w:rsidRDefault="00AB67FA" w:rsidP="00590D40">
            <w:pPr>
              <w:pStyle w:val="TAC"/>
              <w:keepNext w:val="0"/>
              <w:keepLines w:val="0"/>
              <w:rPr>
                <w:sz w:val="16"/>
                <w:szCs w:val="16"/>
              </w:rPr>
            </w:pPr>
            <w:r w:rsidRPr="00D0162F">
              <w:rPr>
                <w:sz w:val="16"/>
                <w:szCs w:val="16"/>
              </w:rPr>
              <w:t>R5-190899</w:t>
            </w:r>
          </w:p>
        </w:tc>
        <w:tc>
          <w:tcPr>
            <w:tcW w:w="565" w:type="dxa"/>
            <w:shd w:val="solid" w:color="FFFFFF" w:fill="auto"/>
            <w:vAlign w:val="center"/>
          </w:tcPr>
          <w:p w14:paraId="0884F818"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702E6431"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3EC6A3D6"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5882248" w14:textId="0C1F5F74" w:rsidR="00AB67FA" w:rsidRPr="00D0162F" w:rsidRDefault="00AB67FA" w:rsidP="00590D40">
            <w:pPr>
              <w:pStyle w:val="TAL"/>
              <w:keepNext w:val="0"/>
              <w:keepLines w:val="0"/>
              <w:rPr>
                <w:rFonts w:cs="Arial"/>
                <w:sz w:val="16"/>
                <w:szCs w:val="16"/>
              </w:rPr>
            </w:pPr>
            <w:r w:rsidRPr="00D0162F">
              <w:rPr>
                <w:rFonts w:cs="Arial"/>
                <w:sz w:val="16"/>
                <w:szCs w:val="16"/>
              </w:rPr>
              <w:t>Update</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transmit</w:t>
            </w:r>
            <w:r w:rsidR="006E0A54" w:rsidRPr="00D0162F">
              <w:rPr>
                <w:rFonts w:cs="Arial"/>
                <w:sz w:val="16"/>
                <w:szCs w:val="16"/>
              </w:rPr>
              <w:t xml:space="preserve"> </w:t>
            </w:r>
            <w:r w:rsidRPr="00D0162F">
              <w:rPr>
                <w:rFonts w:cs="Arial"/>
                <w:sz w:val="16"/>
                <w:szCs w:val="16"/>
              </w:rPr>
              <w:t>timing</w:t>
            </w:r>
            <w:r w:rsidR="006E0A54" w:rsidRPr="00D0162F">
              <w:rPr>
                <w:rFonts w:cs="Arial"/>
                <w:sz w:val="16"/>
                <w:szCs w:val="16"/>
              </w:rPr>
              <w:t xml:space="preserve"> </w:t>
            </w:r>
            <w:r w:rsidRPr="00D0162F">
              <w:rPr>
                <w:rFonts w:cs="Arial"/>
                <w:sz w:val="16"/>
                <w:szCs w:val="16"/>
              </w:rPr>
              <w:t>accuracy</w:t>
            </w:r>
            <w:r w:rsidR="006E0A54" w:rsidRPr="00D0162F">
              <w:rPr>
                <w:rFonts w:cs="Arial"/>
                <w:sz w:val="16"/>
                <w:szCs w:val="16"/>
              </w:rPr>
              <w:t xml:space="preserve"> </w:t>
            </w:r>
            <w:r w:rsidRPr="00D0162F">
              <w:rPr>
                <w:rFonts w:cs="Arial"/>
                <w:sz w:val="16"/>
                <w:szCs w:val="16"/>
              </w:rPr>
              <w:t>test</w:t>
            </w:r>
          </w:p>
        </w:tc>
        <w:tc>
          <w:tcPr>
            <w:tcW w:w="742" w:type="dxa"/>
            <w:shd w:val="solid" w:color="FFFFFF" w:fill="auto"/>
          </w:tcPr>
          <w:p w14:paraId="32980052"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3AB34C9E" w14:textId="77777777" w:rsidTr="000B1149">
        <w:trPr>
          <w:jc w:val="center"/>
        </w:trPr>
        <w:tc>
          <w:tcPr>
            <w:tcW w:w="743" w:type="dxa"/>
            <w:shd w:val="solid" w:color="FFFFFF" w:fill="auto"/>
          </w:tcPr>
          <w:p w14:paraId="1C780FB4"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4FF1FDE" w14:textId="6E19BD78"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0A765953" w14:textId="77777777" w:rsidR="00AB67FA" w:rsidRPr="00D0162F" w:rsidRDefault="00AB67FA" w:rsidP="00590D40">
            <w:pPr>
              <w:pStyle w:val="TAC"/>
              <w:keepNext w:val="0"/>
              <w:keepLines w:val="0"/>
              <w:rPr>
                <w:sz w:val="16"/>
                <w:szCs w:val="16"/>
              </w:rPr>
            </w:pPr>
            <w:r w:rsidRPr="00D0162F">
              <w:rPr>
                <w:sz w:val="16"/>
                <w:szCs w:val="16"/>
              </w:rPr>
              <w:t>R5-190900</w:t>
            </w:r>
          </w:p>
        </w:tc>
        <w:tc>
          <w:tcPr>
            <w:tcW w:w="565" w:type="dxa"/>
            <w:shd w:val="solid" w:color="FFFFFF" w:fill="auto"/>
            <w:vAlign w:val="center"/>
          </w:tcPr>
          <w:p w14:paraId="794D782D"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C084AF0"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552FA4F0"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1FD77D88" w14:textId="4533A1D6"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IS</w:t>
            </w:r>
            <w:r w:rsidR="006E0A54" w:rsidRPr="00D0162F">
              <w:rPr>
                <w:rFonts w:cs="Arial"/>
                <w:sz w:val="16"/>
                <w:szCs w:val="16"/>
              </w:rPr>
              <w:t xml:space="preserve"> </w:t>
            </w:r>
            <w:r w:rsidRPr="00D0162F">
              <w:rPr>
                <w:rFonts w:cs="Arial"/>
                <w:sz w:val="16"/>
                <w:szCs w:val="16"/>
              </w:rPr>
              <w:t>non-DRX</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with</w:t>
            </w:r>
            <w:r w:rsidR="006E0A54" w:rsidRPr="00D0162F">
              <w:rPr>
                <w:rFonts w:cs="Arial"/>
                <w:sz w:val="16"/>
                <w:szCs w:val="16"/>
              </w:rPr>
              <w:t xml:space="preserve"> </w:t>
            </w:r>
            <w:r w:rsidRPr="00D0162F">
              <w:rPr>
                <w:rFonts w:cs="Arial"/>
                <w:sz w:val="16"/>
                <w:szCs w:val="16"/>
              </w:rPr>
              <w:t>SSB-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RS</w:t>
            </w:r>
          </w:p>
        </w:tc>
        <w:tc>
          <w:tcPr>
            <w:tcW w:w="742" w:type="dxa"/>
            <w:shd w:val="solid" w:color="FFFFFF" w:fill="auto"/>
          </w:tcPr>
          <w:p w14:paraId="28F784ED"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243AF4E4" w14:textId="77777777" w:rsidTr="000B1149">
        <w:trPr>
          <w:jc w:val="center"/>
        </w:trPr>
        <w:tc>
          <w:tcPr>
            <w:tcW w:w="743" w:type="dxa"/>
            <w:shd w:val="solid" w:color="FFFFFF" w:fill="auto"/>
          </w:tcPr>
          <w:p w14:paraId="0B8F1F0C"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0CA6B414" w14:textId="0DFC0EF0"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725716E3" w14:textId="77777777" w:rsidR="00AB67FA" w:rsidRPr="00D0162F" w:rsidRDefault="00AB67FA" w:rsidP="00590D40">
            <w:pPr>
              <w:pStyle w:val="TAC"/>
              <w:keepNext w:val="0"/>
              <w:keepLines w:val="0"/>
              <w:rPr>
                <w:sz w:val="16"/>
                <w:szCs w:val="16"/>
              </w:rPr>
            </w:pPr>
            <w:r w:rsidRPr="00D0162F">
              <w:rPr>
                <w:sz w:val="16"/>
                <w:szCs w:val="16"/>
              </w:rPr>
              <w:t>R5-190901</w:t>
            </w:r>
          </w:p>
        </w:tc>
        <w:tc>
          <w:tcPr>
            <w:tcW w:w="565" w:type="dxa"/>
            <w:shd w:val="solid" w:color="FFFFFF" w:fill="auto"/>
            <w:vAlign w:val="center"/>
          </w:tcPr>
          <w:p w14:paraId="12160871"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724E81D5"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48D7BDB7"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179600B5" w14:textId="4402BF84"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IS</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with</w:t>
            </w:r>
            <w:r w:rsidR="006E0A54" w:rsidRPr="00D0162F">
              <w:rPr>
                <w:rFonts w:cs="Arial"/>
                <w:sz w:val="16"/>
                <w:szCs w:val="16"/>
              </w:rPr>
              <w:t xml:space="preserve"> </w:t>
            </w:r>
            <w:r w:rsidRPr="00D0162F">
              <w:rPr>
                <w:rFonts w:cs="Arial"/>
                <w:sz w:val="16"/>
                <w:szCs w:val="16"/>
              </w:rPr>
              <w:t>SSB-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RS</w:t>
            </w:r>
          </w:p>
        </w:tc>
        <w:tc>
          <w:tcPr>
            <w:tcW w:w="742" w:type="dxa"/>
            <w:shd w:val="solid" w:color="FFFFFF" w:fill="auto"/>
          </w:tcPr>
          <w:p w14:paraId="70A5D074"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46873A83" w14:textId="77777777" w:rsidTr="000B1149">
        <w:trPr>
          <w:jc w:val="center"/>
        </w:trPr>
        <w:tc>
          <w:tcPr>
            <w:tcW w:w="743" w:type="dxa"/>
            <w:shd w:val="solid" w:color="FFFFFF" w:fill="auto"/>
          </w:tcPr>
          <w:p w14:paraId="04D1A753"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7A0CBC1E" w14:textId="2E98E36B"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5599C81A" w14:textId="77777777" w:rsidR="00AB67FA" w:rsidRPr="00D0162F" w:rsidRDefault="00AB67FA" w:rsidP="00590D40">
            <w:pPr>
              <w:pStyle w:val="TAC"/>
              <w:keepNext w:val="0"/>
              <w:keepLines w:val="0"/>
              <w:rPr>
                <w:sz w:val="16"/>
                <w:szCs w:val="16"/>
              </w:rPr>
            </w:pPr>
            <w:r w:rsidRPr="00D0162F">
              <w:rPr>
                <w:sz w:val="16"/>
                <w:szCs w:val="16"/>
              </w:rPr>
              <w:t>R5-190902</w:t>
            </w:r>
          </w:p>
        </w:tc>
        <w:tc>
          <w:tcPr>
            <w:tcW w:w="565" w:type="dxa"/>
            <w:shd w:val="solid" w:color="FFFFFF" w:fill="auto"/>
            <w:vAlign w:val="center"/>
          </w:tcPr>
          <w:p w14:paraId="079E7B5E"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65EF8A88"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31A264E4"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E053E5E" w14:textId="037A3CD5"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IS</w:t>
            </w:r>
            <w:r w:rsidR="006E0A54" w:rsidRPr="00D0162F">
              <w:rPr>
                <w:rFonts w:cs="Arial"/>
                <w:sz w:val="16"/>
                <w:szCs w:val="16"/>
              </w:rPr>
              <w:t xml:space="preserve"> </w:t>
            </w:r>
            <w:r w:rsidRPr="00D0162F">
              <w:rPr>
                <w:rFonts w:cs="Arial"/>
                <w:sz w:val="16"/>
                <w:szCs w:val="16"/>
              </w:rPr>
              <w:t>non-DRX</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with</w:t>
            </w:r>
            <w:r w:rsidR="006E0A54" w:rsidRPr="00D0162F">
              <w:rPr>
                <w:rFonts w:cs="Arial"/>
                <w:sz w:val="16"/>
                <w:szCs w:val="16"/>
              </w:rPr>
              <w:t xml:space="preserve"> </w:t>
            </w:r>
            <w:r w:rsidRPr="00D0162F">
              <w:rPr>
                <w:rFonts w:cs="Arial"/>
                <w:sz w:val="16"/>
                <w:szCs w:val="16"/>
              </w:rPr>
              <w:t>SSB-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RS</w:t>
            </w:r>
          </w:p>
        </w:tc>
        <w:tc>
          <w:tcPr>
            <w:tcW w:w="742" w:type="dxa"/>
            <w:shd w:val="solid" w:color="FFFFFF" w:fill="auto"/>
          </w:tcPr>
          <w:p w14:paraId="6A36772F"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7B6666B3" w14:textId="77777777" w:rsidTr="000B1149">
        <w:trPr>
          <w:jc w:val="center"/>
        </w:trPr>
        <w:tc>
          <w:tcPr>
            <w:tcW w:w="743" w:type="dxa"/>
            <w:shd w:val="solid" w:color="FFFFFF" w:fill="auto"/>
          </w:tcPr>
          <w:p w14:paraId="4CDC97C5"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5B734C9" w14:textId="513C7FC2"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2070E328" w14:textId="77777777" w:rsidR="00AB67FA" w:rsidRPr="00D0162F" w:rsidRDefault="00AB67FA" w:rsidP="00590D40">
            <w:pPr>
              <w:pStyle w:val="TAC"/>
              <w:keepNext w:val="0"/>
              <w:keepLines w:val="0"/>
              <w:rPr>
                <w:sz w:val="16"/>
                <w:szCs w:val="16"/>
              </w:rPr>
            </w:pPr>
            <w:r w:rsidRPr="00D0162F">
              <w:rPr>
                <w:sz w:val="16"/>
                <w:szCs w:val="16"/>
              </w:rPr>
              <w:t>R5-190903</w:t>
            </w:r>
          </w:p>
        </w:tc>
        <w:tc>
          <w:tcPr>
            <w:tcW w:w="565" w:type="dxa"/>
            <w:shd w:val="solid" w:color="FFFFFF" w:fill="auto"/>
            <w:vAlign w:val="center"/>
          </w:tcPr>
          <w:p w14:paraId="25C72ABB"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64BF206C"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134BBCEF"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B9BCD4D" w14:textId="2D4895DB"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IS</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with</w:t>
            </w:r>
            <w:r w:rsidR="006E0A54" w:rsidRPr="00D0162F">
              <w:rPr>
                <w:rFonts w:cs="Arial"/>
                <w:sz w:val="16"/>
                <w:szCs w:val="16"/>
              </w:rPr>
              <w:t xml:space="preserve"> </w:t>
            </w:r>
            <w:r w:rsidRPr="00D0162F">
              <w:rPr>
                <w:rFonts w:cs="Arial"/>
                <w:sz w:val="16"/>
                <w:szCs w:val="16"/>
              </w:rPr>
              <w:t>SSB-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RS</w:t>
            </w:r>
          </w:p>
        </w:tc>
        <w:tc>
          <w:tcPr>
            <w:tcW w:w="742" w:type="dxa"/>
            <w:shd w:val="solid" w:color="FFFFFF" w:fill="auto"/>
          </w:tcPr>
          <w:p w14:paraId="031FF0D2"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77A58A49" w14:textId="77777777" w:rsidTr="000B1149">
        <w:trPr>
          <w:jc w:val="center"/>
        </w:trPr>
        <w:tc>
          <w:tcPr>
            <w:tcW w:w="743" w:type="dxa"/>
            <w:shd w:val="solid" w:color="FFFFFF" w:fill="auto"/>
          </w:tcPr>
          <w:p w14:paraId="227EECFF"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7A56C8E0" w14:textId="7FA26B36"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6E653C33" w14:textId="77777777" w:rsidR="00AB67FA" w:rsidRPr="00D0162F" w:rsidRDefault="00AB67FA" w:rsidP="00590D40">
            <w:pPr>
              <w:pStyle w:val="TAC"/>
              <w:keepNext w:val="0"/>
              <w:keepLines w:val="0"/>
              <w:rPr>
                <w:sz w:val="16"/>
                <w:szCs w:val="16"/>
              </w:rPr>
            </w:pPr>
            <w:r w:rsidRPr="00D0162F">
              <w:rPr>
                <w:sz w:val="16"/>
                <w:szCs w:val="16"/>
              </w:rPr>
              <w:t>R5-190904</w:t>
            </w:r>
          </w:p>
        </w:tc>
        <w:tc>
          <w:tcPr>
            <w:tcW w:w="565" w:type="dxa"/>
            <w:shd w:val="solid" w:color="FFFFFF" w:fill="auto"/>
            <w:vAlign w:val="center"/>
          </w:tcPr>
          <w:p w14:paraId="3CC35010"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BE34011"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481DA63D"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47F58BD" w14:textId="60EEEC6E"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4.6.2</w:t>
            </w:r>
            <w:r w:rsidR="006E0A54" w:rsidRPr="00D0162F">
              <w:rPr>
                <w:rFonts w:cs="Arial"/>
                <w:sz w:val="16"/>
                <w:szCs w:val="16"/>
              </w:rPr>
              <w:t xml:space="preserve"> </w:t>
            </w:r>
            <w:r w:rsidRPr="00D0162F">
              <w:rPr>
                <w:rFonts w:cs="Arial"/>
                <w:sz w:val="16"/>
                <w:szCs w:val="16"/>
              </w:rPr>
              <w:t>-</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FR1</w:t>
            </w:r>
            <w:r w:rsidR="006E0A54" w:rsidRPr="00D0162F">
              <w:rPr>
                <w:rFonts w:cs="Arial"/>
                <w:sz w:val="16"/>
                <w:szCs w:val="16"/>
              </w:rPr>
              <w:t xml:space="preserve"> </w:t>
            </w:r>
            <w:r w:rsidRPr="00D0162F">
              <w:rPr>
                <w:rFonts w:cs="Arial"/>
                <w:sz w:val="16"/>
                <w:szCs w:val="16"/>
              </w:rPr>
              <w:t>Inter-frequency</w:t>
            </w:r>
            <w:r w:rsidR="006E0A54" w:rsidRPr="00D0162F">
              <w:rPr>
                <w:rFonts w:cs="Arial"/>
                <w:sz w:val="16"/>
                <w:szCs w:val="16"/>
              </w:rPr>
              <w:t xml:space="preserve"> </w:t>
            </w:r>
            <w:r w:rsidRPr="00D0162F">
              <w:rPr>
                <w:rFonts w:cs="Arial"/>
                <w:sz w:val="16"/>
                <w:szCs w:val="16"/>
              </w:rPr>
              <w:t>measurements</w:t>
            </w:r>
          </w:p>
        </w:tc>
        <w:tc>
          <w:tcPr>
            <w:tcW w:w="742" w:type="dxa"/>
            <w:shd w:val="solid" w:color="FFFFFF" w:fill="auto"/>
          </w:tcPr>
          <w:p w14:paraId="147C17B0"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2D06B4A3" w14:textId="77777777" w:rsidTr="000B1149">
        <w:trPr>
          <w:jc w:val="center"/>
        </w:trPr>
        <w:tc>
          <w:tcPr>
            <w:tcW w:w="743" w:type="dxa"/>
            <w:shd w:val="solid" w:color="FFFFFF" w:fill="auto"/>
          </w:tcPr>
          <w:p w14:paraId="24B6FA13"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1AA45F94" w14:textId="2CE6B7DA"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2EF37ED8" w14:textId="77777777" w:rsidR="00AB67FA" w:rsidRPr="00D0162F" w:rsidRDefault="00AB67FA" w:rsidP="00590D40">
            <w:pPr>
              <w:pStyle w:val="TAC"/>
              <w:keepNext w:val="0"/>
              <w:keepLines w:val="0"/>
              <w:rPr>
                <w:sz w:val="16"/>
                <w:szCs w:val="16"/>
              </w:rPr>
            </w:pPr>
            <w:r w:rsidRPr="00D0162F">
              <w:rPr>
                <w:sz w:val="16"/>
                <w:szCs w:val="16"/>
              </w:rPr>
              <w:t>R5-190905</w:t>
            </w:r>
          </w:p>
        </w:tc>
        <w:tc>
          <w:tcPr>
            <w:tcW w:w="565" w:type="dxa"/>
            <w:shd w:val="solid" w:color="FFFFFF" w:fill="auto"/>
            <w:vAlign w:val="center"/>
          </w:tcPr>
          <w:p w14:paraId="4E55E249"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4FD6DEBD"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12BD8CC"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0A28BF50" w14:textId="6A48C2ED"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6.6.2</w:t>
            </w:r>
            <w:r w:rsidR="006E0A54" w:rsidRPr="00D0162F">
              <w:rPr>
                <w:rFonts w:cs="Arial"/>
                <w:sz w:val="16"/>
                <w:szCs w:val="16"/>
              </w:rPr>
              <w:t xml:space="preserve"> </w:t>
            </w:r>
            <w:r w:rsidRPr="00D0162F">
              <w:rPr>
                <w:rFonts w:cs="Arial"/>
                <w:sz w:val="16"/>
                <w:szCs w:val="16"/>
              </w:rPr>
              <w:t>-</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FR1</w:t>
            </w:r>
            <w:r w:rsidR="006E0A54" w:rsidRPr="00D0162F">
              <w:rPr>
                <w:rFonts w:cs="Arial"/>
                <w:sz w:val="16"/>
                <w:szCs w:val="16"/>
              </w:rPr>
              <w:t xml:space="preserve"> </w:t>
            </w:r>
            <w:r w:rsidRPr="00D0162F">
              <w:rPr>
                <w:rFonts w:cs="Arial"/>
                <w:sz w:val="16"/>
                <w:szCs w:val="16"/>
              </w:rPr>
              <w:t>Inter-frequency</w:t>
            </w:r>
            <w:r w:rsidR="006E0A54" w:rsidRPr="00D0162F">
              <w:rPr>
                <w:rFonts w:cs="Arial"/>
                <w:sz w:val="16"/>
                <w:szCs w:val="16"/>
              </w:rPr>
              <w:t xml:space="preserve"> </w:t>
            </w:r>
            <w:r w:rsidRPr="00D0162F">
              <w:rPr>
                <w:rFonts w:cs="Arial"/>
                <w:sz w:val="16"/>
                <w:szCs w:val="16"/>
              </w:rPr>
              <w:t>measurements</w:t>
            </w:r>
          </w:p>
        </w:tc>
        <w:tc>
          <w:tcPr>
            <w:tcW w:w="742" w:type="dxa"/>
            <w:shd w:val="solid" w:color="FFFFFF" w:fill="auto"/>
          </w:tcPr>
          <w:p w14:paraId="58401231"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0EFC7290" w14:textId="77777777" w:rsidTr="000B1149">
        <w:trPr>
          <w:jc w:val="center"/>
        </w:trPr>
        <w:tc>
          <w:tcPr>
            <w:tcW w:w="743" w:type="dxa"/>
            <w:shd w:val="solid" w:color="FFFFFF" w:fill="auto"/>
          </w:tcPr>
          <w:p w14:paraId="754C904D"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1548D7EE" w14:textId="6C425FDB"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269085FA" w14:textId="77777777" w:rsidR="00AB67FA" w:rsidRPr="00D0162F" w:rsidRDefault="00AB67FA" w:rsidP="00590D40">
            <w:pPr>
              <w:pStyle w:val="TAC"/>
              <w:keepNext w:val="0"/>
              <w:keepLines w:val="0"/>
              <w:rPr>
                <w:sz w:val="16"/>
                <w:szCs w:val="16"/>
              </w:rPr>
            </w:pPr>
            <w:r w:rsidRPr="00D0162F">
              <w:rPr>
                <w:sz w:val="16"/>
                <w:szCs w:val="16"/>
              </w:rPr>
              <w:t>R5-190906</w:t>
            </w:r>
          </w:p>
        </w:tc>
        <w:tc>
          <w:tcPr>
            <w:tcW w:w="565" w:type="dxa"/>
            <w:shd w:val="solid" w:color="FFFFFF" w:fill="auto"/>
            <w:vAlign w:val="center"/>
          </w:tcPr>
          <w:p w14:paraId="11708A5C"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578AA4A"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21299B92"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441FCD7" w14:textId="7209F8A7"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7.6.2</w:t>
            </w:r>
            <w:r w:rsidR="006E0A54" w:rsidRPr="00D0162F">
              <w:rPr>
                <w:rFonts w:cs="Arial"/>
                <w:sz w:val="16"/>
                <w:szCs w:val="16"/>
              </w:rPr>
              <w:t xml:space="preserve"> </w:t>
            </w:r>
            <w:r w:rsidRPr="00D0162F">
              <w:rPr>
                <w:rFonts w:cs="Arial"/>
                <w:sz w:val="16"/>
                <w:szCs w:val="16"/>
              </w:rPr>
              <w:t>-</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2-FR2</w:t>
            </w:r>
            <w:r w:rsidR="006E0A54" w:rsidRPr="00D0162F">
              <w:rPr>
                <w:rFonts w:cs="Arial"/>
                <w:sz w:val="16"/>
                <w:szCs w:val="16"/>
              </w:rPr>
              <w:t xml:space="preserve"> </w:t>
            </w:r>
            <w:r w:rsidRPr="00D0162F">
              <w:rPr>
                <w:rFonts w:cs="Arial"/>
                <w:sz w:val="16"/>
                <w:szCs w:val="16"/>
              </w:rPr>
              <w:t>Inter-frequency</w:t>
            </w:r>
            <w:r w:rsidR="006E0A54" w:rsidRPr="00D0162F">
              <w:rPr>
                <w:rFonts w:cs="Arial"/>
                <w:sz w:val="16"/>
                <w:szCs w:val="16"/>
              </w:rPr>
              <w:t xml:space="preserve"> </w:t>
            </w:r>
            <w:r w:rsidRPr="00D0162F">
              <w:rPr>
                <w:rFonts w:cs="Arial"/>
                <w:sz w:val="16"/>
                <w:szCs w:val="16"/>
              </w:rPr>
              <w:t>measurements</w:t>
            </w:r>
          </w:p>
        </w:tc>
        <w:tc>
          <w:tcPr>
            <w:tcW w:w="742" w:type="dxa"/>
            <w:shd w:val="solid" w:color="FFFFFF" w:fill="auto"/>
          </w:tcPr>
          <w:p w14:paraId="028DA4EB"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5CC97E0F" w14:textId="77777777" w:rsidTr="000B1149">
        <w:trPr>
          <w:jc w:val="center"/>
        </w:trPr>
        <w:tc>
          <w:tcPr>
            <w:tcW w:w="743" w:type="dxa"/>
            <w:shd w:val="solid" w:color="FFFFFF" w:fill="auto"/>
          </w:tcPr>
          <w:p w14:paraId="05C3B1B8"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3F859B30" w14:textId="69346ADE"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039F54E3" w14:textId="77777777" w:rsidR="00AB67FA" w:rsidRPr="00D0162F" w:rsidRDefault="00AB67FA" w:rsidP="00590D40">
            <w:pPr>
              <w:pStyle w:val="TAC"/>
              <w:keepNext w:val="0"/>
              <w:keepLines w:val="0"/>
              <w:rPr>
                <w:sz w:val="16"/>
                <w:szCs w:val="16"/>
              </w:rPr>
            </w:pPr>
            <w:r w:rsidRPr="00D0162F">
              <w:rPr>
                <w:sz w:val="16"/>
                <w:szCs w:val="16"/>
              </w:rPr>
              <w:t>R5-190907</w:t>
            </w:r>
          </w:p>
        </w:tc>
        <w:tc>
          <w:tcPr>
            <w:tcW w:w="565" w:type="dxa"/>
            <w:shd w:val="solid" w:color="FFFFFF" w:fill="auto"/>
            <w:vAlign w:val="center"/>
          </w:tcPr>
          <w:p w14:paraId="128830C8"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0DC4117F"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35DFE863"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9E30118" w14:textId="0A2DBA56"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4.5.2.6:</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interruptions</w:t>
            </w:r>
            <w:r w:rsidR="006E0A54" w:rsidRPr="00D0162F">
              <w:rPr>
                <w:rFonts w:cs="Arial"/>
                <w:sz w:val="16"/>
                <w:szCs w:val="16"/>
              </w:rPr>
              <w:t xml:space="preserve"> </w:t>
            </w:r>
            <w:r w:rsidRPr="00D0162F">
              <w:rPr>
                <w:rFonts w:cs="Arial"/>
                <w:sz w:val="16"/>
                <w:szCs w:val="16"/>
              </w:rPr>
              <w:t>during</w:t>
            </w:r>
            <w:r w:rsidR="006E0A54" w:rsidRPr="00D0162F">
              <w:rPr>
                <w:rFonts w:cs="Arial"/>
                <w:sz w:val="16"/>
                <w:szCs w:val="16"/>
              </w:rPr>
              <w:t xml:space="preserve"> </w:t>
            </w:r>
            <w:r w:rsidRPr="00D0162F">
              <w:rPr>
                <w:rFonts w:cs="Arial"/>
                <w:sz w:val="16"/>
                <w:szCs w:val="16"/>
              </w:rPr>
              <w:t>measurements</w:t>
            </w:r>
            <w:r w:rsidR="006E0A54" w:rsidRPr="00D0162F">
              <w:rPr>
                <w:rFonts w:cs="Arial"/>
                <w:sz w:val="16"/>
                <w:szCs w:val="16"/>
              </w:rPr>
              <w:t xml:space="preserve"> </w:t>
            </w:r>
            <w:r w:rsidRPr="00D0162F">
              <w:rPr>
                <w:rFonts w:cs="Arial"/>
                <w:sz w:val="16"/>
                <w:szCs w:val="16"/>
              </w:rPr>
              <w:t>on</w:t>
            </w:r>
            <w:r w:rsidR="006E0A54" w:rsidRPr="00D0162F">
              <w:rPr>
                <w:rFonts w:cs="Arial"/>
                <w:sz w:val="16"/>
                <w:szCs w:val="16"/>
              </w:rPr>
              <w:t xml:space="preserve"> </w:t>
            </w:r>
            <w:r w:rsidRPr="00D0162F">
              <w:rPr>
                <w:rFonts w:cs="Arial"/>
                <w:sz w:val="16"/>
                <w:szCs w:val="16"/>
              </w:rPr>
              <w:t>deactivated</w:t>
            </w:r>
            <w:r w:rsidR="006E0A54" w:rsidRPr="00D0162F">
              <w:rPr>
                <w:rFonts w:cs="Arial"/>
                <w:sz w:val="16"/>
                <w:szCs w:val="16"/>
              </w:rPr>
              <w:t xml:space="preserve"> </w:t>
            </w:r>
            <w:r w:rsidRPr="00D0162F">
              <w:rPr>
                <w:rFonts w:cs="Arial"/>
                <w:sz w:val="16"/>
                <w:szCs w:val="16"/>
              </w:rPr>
              <w:t>E-UTRAN</w:t>
            </w:r>
            <w:r w:rsidR="006E0A54" w:rsidRPr="00D0162F">
              <w:rPr>
                <w:rFonts w:cs="Arial"/>
                <w:sz w:val="16"/>
                <w:szCs w:val="16"/>
              </w:rPr>
              <w:t xml:space="preserve"> </w:t>
            </w:r>
            <w:r w:rsidRPr="00D0162F">
              <w:rPr>
                <w:rFonts w:cs="Arial"/>
                <w:sz w:val="16"/>
                <w:szCs w:val="16"/>
              </w:rPr>
              <w:t>SCC</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asynchronous</w:t>
            </w:r>
            <w:r w:rsidR="006E0A54" w:rsidRPr="00D0162F">
              <w:rPr>
                <w:rFonts w:cs="Arial"/>
                <w:sz w:val="16"/>
                <w:szCs w:val="16"/>
              </w:rPr>
              <w:t xml:space="preserve"> </w:t>
            </w:r>
            <w:r w:rsidRPr="00D0162F">
              <w:rPr>
                <w:rFonts w:cs="Arial"/>
                <w:sz w:val="16"/>
                <w:szCs w:val="16"/>
              </w:rPr>
              <w:t>EN-DC</w:t>
            </w:r>
          </w:p>
        </w:tc>
        <w:tc>
          <w:tcPr>
            <w:tcW w:w="742" w:type="dxa"/>
            <w:shd w:val="solid" w:color="FFFFFF" w:fill="auto"/>
          </w:tcPr>
          <w:p w14:paraId="44ADDB79"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52C43135" w14:textId="77777777" w:rsidTr="000B1149">
        <w:trPr>
          <w:jc w:val="center"/>
        </w:trPr>
        <w:tc>
          <w:tcPr>
            <w:tcW w:w="743" w:type="dxa"/>
            <w:shd w:val="solid" w:color="FFFFFF" w:fill="auto"/>
          </w:tcPr>
          <w:p w14:paraId="38F5DBC4"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AFCD1A2" w14:textId="460DF14C"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60030F1D" w14:textId="77777777" w:rsidR="00AB67FA" w:rsidRPr="00D0162F" w:rsidRDefault="00AB67FA" w:rsidP="00590D40">
            <w:pPr>
              <w:pStyle w:val="TAC"/>
              <w:keepNext w:val="0"/>
              <w:keepLines w:val="0"/>
              <w:rPr>
                <w:sz w:val="16"/>
                <w:szCs w:val="16"/>
              </w:rPr>
            </w:pPr>
            <w:r w:rsidRPr="00D0162F">
              <w:rPr>
                <w:sz w:val="16"/>
                <w:szCs w:val="16"/>
              </w:rPr>
              <w:t>R5-190908</w:t>
            </w:r>
          </w:p>
        </w:tc>
        <w:tc>
          <w:tcPr>
            <w:tcW w:w="565" w:type="dxa"/>
            <w:shd w:val="solid" w:color="FFFFFF" w:fill="auto"/>
            <w:vAlign w:val="center"/>
          </w:tcPr>
          <w:p w14:paraId="7067AE83"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49ED5C5"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6C7BBBE8"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1E4AF36" w14:textId="4F644D06"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5.5.2.1:</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2</w:t>
            </w:r>
            <w:r w:rsidR="006E0A54" w:rsidRPr="00D0162F">
              <w:rPr>
                <w:rFonts w:cs="Arial"/>
                <w:sz w:val="16"/>
                <w:szCs w:val="16"/>
              </w:rPr>
              <w:t xml:space="preserve"> </w:t>
            </w:r>
            <w:r w:rsidRPr="00D0162F">
              <w:rPr>
                <w:rFonts w:cs="Arial"/>
                <w:sz w:val="16"/>
                <w:szCs w:val="16"/>
              </w:rPr>
              <w:t>interruptions</w:t>
            </w:r>
            <w:r w:rsidR="006E0A54" w:rsidRPr="00D0162F">
              <w:rPr>
                <w:rFonts w:cs="Arial"/>
                <w:sz w:val="16"/>
                <w:szCs w:val="16"/>
              </w:rPr>
              <w:t xml:space="preserve"> </w:t>
            </w:r>
            <w:r w:rsidRPr="00D0162F">
              <w:rPr>
                <w:rFonts w:cs="Arial"/>
                <w:sz w:val="16"/>
                <w:szCs w:val="16"/>
              </w:rPr>
              <w:t>at</w:t>
            </w:r>
            <w:r w:rsidR="006E0A54" w:rsidRPr="00D0162F">
              <w:rPr>
                <w:rFonts w:cs="Arial"/>
                <w:sz w:val="16"/>
                <w:szCs w:val="16"/>
              </w:rPr>
              <w:t xml:space="preserve"> </w:t>
            </w:r>
            <w:r w:rsidRPr="00D0162F">
              <w:rPr>
                <w:rFonts w:cs="Arial"/>
                <w:sz w:val="16"/>
                <w:szCs w:val="16"/>
              </w:rPr>
              <w:t>transitions</w:t>
            </w:r>
            <w:r w:rsidR="006E0A54" w:rsidRPr="00D0162F">
              <w:rPr>
                <w:rFonts w:cs="Arial"/>
                <w:sz w:val="16"/>
                <w:szCs w:val="16"/>
              </w:rPr>
              <w:t xml:space="preserve"> </w:t>
            </w:r>
            <w:r w:rsidRPr="00D0162F">
              <w:rPr>
                <w:rFonts w:cs="Arial"/>
                <w:sz w:val="16"/>
                <w:szCs w:val="16"/>
              </w:rPr>
              <w:t>between</w:t>
            </w:r>
            <w:r w:rsidR="006E0A54" w:rsidRPr="00D0162F">
              <w:rPr>
                <w:rFonts w:cs="Arial"/>
                <w:sz w:val="16"/>
                <w:szCs w:val="16"/>
              </w:rPr>
              <w:t xml:space="preserve"> </w:t>
            </w:r>
            <w:r w:rsidRPr="00D0162F">
              <w:rPr>
                <w:rFonts w:cs="Arial"/>
                <w:sz w:val="16"/>
                <w:szCs w:val="16"/>
              </w:rPr>
              <w:t>active</w:t>
            </w:r>
            <w:r w:rsidR="006E0A54" w:rsidRPr="00D0162F">
              <w:rPr>
                <w:rFonts w:cs="Arial"/>
                <w:sz w:val="16"/>
                <w:szCs w:val="16"/>
              </w:rPr>
              <w:t xml:space="preserve"> </w:t>
            </w:r>
            <w:r w:rsidRPr="00D0162F">
              <w:rPr>
                <w:rFonts w:cs="Arial"/>
                <w:sz w:val="16"/>
                <w:szCs w:val="16"/>
              </w:rPr>
              <w:t>and</w:t>
            </w:r>
            <w:r w:rsidR="006E0A54" w:rsidRPr="00D0162F">
              <w:rPr>
                <w:rFonts w:cs="Arial"/>
                <w:sz w:val="16"/>
                <w:szCs w:val="16"/>
              </w:rPr>
              <w:t xml:space="preserve"> </w:t>
            </w:r>
            <w:r w:rsidRPr="00D0162F">
              <w:rPr>
                <w:rFonts w:cs="Arial"/>
                <w:sz w:val="16"/>
                <w:szCs w:val="16"/>
              </w:rPr>
              <w:t>non-active</w:t>
            </w:r>
            <w:r w:rsidR="006E0A54" w:rsidRPr="00D0162F">
              <w:rPr>
                <w:rFonts w:cs="Arial"/>
                <w:sz w:val="16"/>
                <w:szCs w:val="16"/>
              </w:rPr>
              <w:t xml:space="preserve"> </w:t>
            </w:r>
            <w:r w:rsidRPr="00D0162F">
              <w:rPr>
                <w:rFonts w:cs="Arial"/>
                <w:sz w:val="16"/>
                <w:szCs w:val="16"/>
              </w:rPr>
              <w:t>during</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synchronous</w:t>
            </w:r>
            <w:r w:rsidR="006E0A54" w:rsidRPr="00D0162F">
              <w:rPr>
                <w:rFonts w:cs="Arial"/>
                <w:sz w:val="16"/>
                <w:szCs w:val="16"/>
              </w:rPr>
              <w:t xml:space="preserve"> </w:t>
            </w:r>
            <w:r w:rsidRPr="00D0162F">
              <w:rPr>
                <w:rFonts w:cs="Arial"/>
                <w:sz w:val="16"/>
                <w:szCs w:val="16"/>
              </w:rPr>
              <w:t>EN-DC</w:t>
            </w:r>
          </w:p>
        </w:tc>
        <w:tc>
          <w:tcPr>
            <w:tcW w:w="742" w:type="dxa"/>
            <w:shd w:val="solid" w:color="FFFFFF" w:fill="auto"/>
          </w:tcPr>
          <w:p w14:paraId="1D22953E"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28EC8F34" w14:textId="77777777" w:rsidTr="000B1149">
        <w:trPr>
          <w:jc w:val="center"/>
        </w:trPr>
        <w:tc>
          <w:tcPr>
            <w:tcW w:w="743" w:type="dxa"/>
            <w:shd w:val="solid" w:color="FFFFFF" w:fill="auto"/>
          </w:tcPr>
          <w:p w14:paraId="4BA0953F"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6A8A674D" w14:textId="5EC52B2A"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5AA9F7DF" w14:textId="77777777" w:rsidR="00AB67FA" w:rsidRPr="00D0162F" w:rsidRDefault="00AB67FA" w:rsidP="00590D40">
            <w:pPr>
              <w:pStyle w:val="TAC"/>
              <w:keepNext w:val="0"/>
              <w:keepLines w:val="0"/>
              <w:rPr>
                <w:sz w:val="16"/>
                <w:szCs w:val="16"/>
              </w:rPr>
            </w:pPr>
            <w:r w:rsidRPr="00D0162F">
              <w:rPr>
                <w:sz w:val="16"/>
                <w:szCs w:val="16"/>
              </w:rPr>
              <w:t>R5-190909</w:t>
            </w:r>
          </w:p>
        </w:tc>
        <w:tc>
          <w:tcPr>
            <w:tcW w:w="565" w:type="dxa"/>
            <w:shd w:val="solid" w:color="FFFFFF" w:fill="auto"/>
            <w:vAlign w:val="center"/>
          </w:tcPr>
          <w:p w14:paraId="45970C5D"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4EC22A45"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9DC74C8"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978DCB8" w14:textId="067ED82C"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5.5.2.2:</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2</w:t>
            </w:r>
            <w:r w:rsidR="006E0A54" w:rsidRPr="00D0162F">
              <w:rPr>
                <w:rFonts w:cs="Arial"/>
                <w:sz w:val="16"/>
                <w:szCs w:val="16"/>
              </w:rPr>
              <w:t xml:space="preserve"> </w:t>
            </w:r>
            <w:r w:rsidRPr="00D0162F">
              <w:rPr>
                <w:rFonts w:cs="Arial"/>
                <w:sz w:val="16"/>
                <w:szCs w:val="16"/>
              </w:rPr>
              <w:t>interruptions</w:t>
            </w:r>
            <w:r w:rsidR="006E0A54" w:rsidRPr="00D0162F">
              <w:rPr>
                <w:rFonts w:cs="Arial"/>
                <w:sz w:val="16"/>
                <w:szCs w:val="16"/>
              </w:rPr>
              <w:t xml:space="preserve"> </w:t>
            </w:r>
            <w:r w:rsidRPr="00D0162F">
              <w:rPr>
                <w:rFonts w:cs="Arial"/>
                <w:sz w:val="16"/>
                <w:szCs w:val="16"/>
              </w:rPr>
              <w:t>at</w:t>
            </w:r>
            <w:r w:rsidR="006E0A54" w:rsidRPr="00D0162F">
              <w:rPr>
                <w:rFonts w:cs="Arial"/>
                <w:sz w:val="16"/>
                <w:szCs w:val="16"/>
              </w:rPr>
              <w:t xml:space="preserve"> </w:t>
            </w:r>
            <w:r w:rsidRPr="00D0162F">
              <w:rPr>
                <w:rFonts w:cs="Arial"/>
                <w:sz w:val="16"/>
                <w:szCs w:val="16"/>
              </w:rPr>
              <w:t>transitions</w:t>
            </w:r>
            <w:r w:rsidR="006E0A54" w:rsidRPr="00D0162F">
              <w:rPr>
                <w:rFonts w:cs="Arial"/>
                <w:sz w:val="16"/>
                <w:szCs w:val="16"/>
              </w:rPr>
              <w:t xml:space="preserve"> </w:t>
            </w:r>
            <w:r w:rsidRPr="00D0162F">
              <w:rPr>
                <w:rFonts w:cs="Arial"/>
                <w:sz w:val="16"/>
                <w:szCs w:val="16"/>
              </w:rPr>
              <w:t>between</w:t>
            </w:r>
            <w:r w:rsidR="006E0A54" w:rsidRPr="00D0162F">
              <w:rPr>
                <w:rFonts w:cs="Arial"/>
                <w:sz w:val="16"/>
                <w:szCs w:val="16"/>
              </w:rPr>
              <w:t xml:space="preserve"> </w:t>
            </w:r>
            <w:r w:rsidRPr="00D0162F">
              <w:rPr>
                <w:rFonts w:cs="Arial"/>
                <w:sz w:val="16"/>
                <w:szCs w:val="16"/>
              </w:rPr>
              <w:t>active</w:t>
            </w:r>
            <w:r w:rsidR="006E0A54" w:rsidRPr="00D0162F">
              <w:rPr>
                <w:rFonts w:cs="Arial"/>
                <w:sz w:val="16"/>
                <w:szCs w:val="16"/>
              </w:rPr>
              <w:t xml:space="preserve"> </w:t>
            </w:r>
            <w:r w:rsidRPr="00D0162F">
              <w:rPr>
                <w:rFonts w:cs="Arial"/>
                <w:sz w:val="16"/>
                <w:szCs w:val="16"/>
              </w:rPr>
              <w:t>and</w:t>
            </w:r>
            <w:r w:rsidR="006E0A54" w:rsidRPr="00D0162F">
              <w:rPr>
                <w:rFonts w:cs="Arial"/>
                <w:sz w:val="16"/>
                <w:szCs w:val="16"/>
              </w:rPr>
              <w:t xml:space="preserve"> </w:t>
            </w:r>
            <w:r w:rsidRPr="00D0162F">
              <w:rPr>
                <w:rFonts w:cs="Arial"/>
                <w:sz w:val="16"/>
                <w:szCs w:val="16"/>
              </w:rPr>
              <w:t>non-active</w:t>
            </w:r>
            <w:r w:rsidR="006E0A54" w:rsidRPr="00D0162F">
              <w:rPr>
                <w:rFonts w:cs="Arial"/>
                <w:sz w:val="16"/>
                <w:szCs w:val="16"/>
              </w:rPr>
              <w:t xml:space="preserve"> </w:t>
            </w:r>
            <w:r w:rsidRPr="00D0162F">
              <w:rPr>
                <w:rFonts w:cs="Arial"/>
                <w:sz w:val="16"/>
                <w:szCs w:val="16"/>
              </w:rPr>
              <w:t>during</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asynchronous</w:t>
            </w:r>
            <w:r w:rsidR="006E0A54" w:rsidRPr="00D0162F">
              <w:rPr>
                <w:rFonts w:cs="Arial"/>
                <w:sz w:val="16"/>
                <w:szCs w:val="16"/>
              </w:rPr>
              <w:t xml:space="preserve"> </w:t>
            </w:r>
            <w:r w:rsidRPr="00D0162F">
              <w:rPr>
                <w:rFonts w:cs="Arial"/>
                <w:sz w:val="16"/>
                <w:szCs w:val="16"/>
              </w:rPr>
              <w:t>EN-DC</w:t>
            </w:r>
          </w:p>
        </w:tc>
        <w:tc>
          <w:tcPr>
            <w:tcW w:w="742" w:type="dxa"/>
            <w:shd w:val="solid" w:color="FFFFFF" w:fill="auto"/>
          </w:tcPr>
          <w:p w14:paraId="5CB8644C"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6E393160" w14:textId="77777777" w:rsidTr="000B1149">
        <w:trPr>
          <w:jc w:val="center"/>
        </w:trPr>
        <w:tc>
          <w:tcPr>
            <w:tcW w:w="743" w:type="dxa"/>
            <w:shd w:val="solid" w:color="FFFFFF" w:fill="auto"/>
          </w:tcPr>
          <w:p w14:paraId="163E7E55"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76813E72" w14:textId="6360326A"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574584C3" w14:textId="77777777" w:rsidR="00AB67FA" w:rsidRPr="00D0162F" w:rsidRDefault="00AB67FA" w:rsidP="00590D40">
            <w:pPr>
              <w:pStyle w:val="TAC"/>
              <w:keepNext w:val="0"/>
              <w:keepLines w:val="0"/>
              <w:rPr>
                <w:sz w:val="16"/>
                <w:szCs w:val="16"/>
              </w:rPr>
            </w:pPr>
            <w:r w:rsidRPr="00D0162F">
              <w:rPr>
                <w:sz w:val="16"/>
                <w:szCs w:val="16"/>
              </w:rPr>
              <w:t>R5-190910</w:t>
            </w:r>
          </w:p>
        </w:tc>
        <w:tc>
          <w:tcPr>
            <w:tcW w:w="565" w:type="dxa"/>
            <w:shd w:val="solid" w:color="FFFFFF" w:fill="auto"/>
            <w:vAlign w:val="center"/>
          </w:tcPr>
          <w:p w14:paraId="210315AB"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0E62F905"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5F7FBA1"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157CF58E" w14:textId="2B209D47"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5.5.2.3:</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2</w:t>
            </w:r>
            <w:r w:rsidR="006E0A54" w:rsidRPr="00D0162F">
              <w:rPr>
                <w:rFonts w:cs="Arial"/>
                <w:sz w:val="16"/>
                <w:szCs w:val="16"/>
              </w:rPr>
              <w:t xml:space="preserve"> </w:t>
            </w:r>
            <w:r w:rsidRPr="00D0162F">
              <w:rPr>
                <w:rFonts w:cs="Arial"/>
                <w:sz w:val="16"/>
                <w:szCs w:val="16"/>
              </w:rPr>
              <w:t>interruptions</w:t>
            </w:r>
            <w:r w:rsidR="006E0A54" w:rsidRPr="00D0162F">
              <w:rPr>
                <w:rFonts w:cs="Arial"/>
                <w:sz w:val="16"/>
                <w:szCs w:val="16"/>
              </w:rPr>
              <w:t xml:space="preserve"> </w:t>
            </w:r>
            <w:r w:rsidRPr="00D0162F">
              <w:rPr>
                <w:rFonts w:cs="Arial"/>
                <w:sz w:val="16"/>
                <w:szCs w:val="16"/>
              </w:rPr>
              <w:t>during</w:t>
            </w:r>
            <w:r w:rsidR="006E0A54" w:rsidRPr="00D0162F">
              <w:rPr>
                <w:rFonts w:cs="Arial"/>
                <w:sz w:val="16"/>
                <w:szCs w:val="16"/>
              </w:rPr>
              <w:t xml:space="preserve"> </w:t>
            </w:r>
            <w:r w:rsidRPr="00D0162F">
              <w:rPr>
                <w:rFonts w:cs="Arial"/>
                <w:sz w:val="16"/>
                <w:szCs w:val="16"/>
              </w:rPr>
              <w:t>measurements</w:t>
            </w:r>
            <w:r w:rsidR="006E0A54" w:rsidRPr="00D0162F">
              <w:rPr>
                <w:rFonts w:cs="Arial"/>
                <w:sz w:val="16"/>
                <w:szCs w:val="16"/>
              </w:rPr>
              <w:t xml:space="preserve"> </w:t>
            </w:r>
            <w:r w:rsidRPr="00D0162F">
              <w:rPr>
                <w:rFonts w:cs="Arial"/>
                <w:sz w:val="16"/>
                <w:szCs w:val="16"/>
              </w:rPr>
              <w:t>on</w:t>
            </w:r>
            <w:r w:rsidR="006E0A54" w:rsidRPr="00D0162F">
              <w:rPr>
                <w:rFonts w:cs="Arial"/>
                <w:sz w:val="16"/>
                <w:szCs w:val="16"/>
              </w:rPr>
              <w:t xml:space="preserve"> </w:t>
            </w:r>
            <w:r w:rsidRPr="00D0162F">
              <w:rPr>
                <w:rFonts w:cs="Arial"/>
                <w:sz w:val="16"/>
                <w:szCs w:val="16"/>
              </w:rPr>
              <w:t>deactivated</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CC</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synchronous</w:t>
            </w:r>
            <w:r w:rsidR="006E0A54" w:rsidRPr="00D0162F">
              <w:rPr>
                <w:rFonts w:cs="Arial"/>
                <w:sz w:val="16"/>
                <w:szCs w:val="16"/>
              </w:rPr>
              <w:t xml:space="preserve"> </w:t>
            </w:r>
            <w:r w:rsidRPr="00D0162F">
              <w:rPr>
                <w:rFonts w:cs="Arial"/>
                <w:sz w:val="16"/>
                <w:szCs w:val="16"/>
              </w:rPr>
              <w:t>EN-DC</w:t>
            </w:r>
          </w:p>
        </w:tc>
        <w:tc>
          <w:tcPr>
            <w:tcW w:w="742" w:type="dxa"/>
            <w:shd w:val="solid" w:color="FFFFFF" w:fill="auto"/>
          </w:tcPr>
          <w:p w14:paraId="75E5068C"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1835C286" w14:textId="77777777" w:rsidTr="000B1149">
        <w:trPr>
          <w:jc w:val="center"/>
        </w:trPr>
        <w:tc>
          <w:tcPr>
            <w:tcW w:w="743" w:type="dxa"/>
            <w:shd w:val="solid" w:color="FFFFFF" w:fill="auto"/>
          </w:tcPr>
          <w:p w14:paraId="23282E48"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5784441D" w14:textId="5949EE63"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08360313" w14:textId="77777777" w:rsidR="00AB67FA" w:rsidRPr="00D0162F" w:rsidRDefault="00AB67FA" w:rsidP="00590D40">
            <w:pPr>
              <w:pStyle w:val="TAC"/>
              <w:keepNext w:val="0"/>
              <w:keepLines w:val="0"/>
              <w:rPr>
                <w:sz w:val="16"/>
                <w:szCs w:val="16"/>
              </w:rPr>
            </w:pPr>
            <w:r w:rsidRPr="00D0162F">
              <w:rPr>
                <w:sz w:val="16"/>
                <w:szCs w:val="16"/>
              </w:rPr>
              <w:t>R5-190911</w:t>
            </w:r>
          </w:p>
        </w:tc>
        <w:tc>
          <w:tcPr>
            <w:tcW w:w="565" w:type="dxa"/>
            <w:shd w:val="solid" w:color="FFFFFF" w:fill="auto"/>
            <w:vAlign w:val="center"/>
          </w:tcPr>
          <w:p w14:paraId="1B20B105"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033BA5F"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6B81B922"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AA83965" w14:textId="02DC5C9C"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5.5.2.4:</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2</w:t>
            </w:r>
            <w:r w:rsidR="006E0A54" w:rsidRPr="00D0162F">
              <w:rPr>
                <w:rFonts w:cs="Arial"/>
                <w:sz w:val="16"/>
                <w:szCs w:val="16"/>
              </w:rPr>
              <w:t xml:space="preserve"> </w:t>
            </w:r>
            <w:r w:rsidRPr="00D0162F">
              <w:rPr>
                <w:rFonts w:cs="Arial"/>
                <w:sz w:val="16"/>
                <w:szCs w:val="16"/>
              </w:rPr>
              <w:t>interruptions</w:t>
            </w:r>
            <w:r w:rsidR="006E0A54" w:rsidRPr="00D0162F">
              <w:rPr>
                <w:rFonts w:cs="Arial"/>
                <w:sz w:val="16"/>
                <w:szCs w:val="16"/>
              </w:rPr>
              <w:t xml:space="preserve"> </w:t>
            </w:r>
            <w:r w:rsidRPr="00D0162F">
              <w:rPr>
                <w:rFonts w:cs="Arial"/>
                <w:sz w:val="16"/>
                <w:szCs w:val="16"/>
              </w:rPr>
              <w:t>during</w:t>
            </w:r>
            <w:r w:rsidR="006E0A54" w:rsidRPr="00D0162F">
              <w:rPr>
                <w:rFonts w:cs="Arial"/>
                <w:sz w:val="16"/>
                <w:szCs w:val="16"/>
              </w:rPr>
              <w:t xml:space="preserve"> </w:t>
            </w:r>
            <w:r w:rsidRPr="00D0162F">
              <w:rPr>
                <w:rFonts w:cs="Arial"/>
                <w:sz w:val="16"/>
                <w:szCs w:val="16"/>
              </w:rPr>
              <w:t>measurements</w:t>
            </w:r>
            <w:r w:rsidR="006E0A54" w:rsidRPr="00D0162F">
              <w:rPr>
                <w:rFonts w:cs="Arial"/>
                <w:sz w:val="16"/>
                <w:szCs w:val="16"/>
              </w:rPr>
              <w:t xml:space="preserve"> </w:t>
            </w:r>
            <w:r w:rsidRPr="00D0162F">
              <w:rPr>
                <w:rFonts w:cs="Arial"/>
                <w:sz w:val="16"/>
                <w:szCs w:val="16"/>
              </w:rPr>
              <w:t>on</w:t>
            </w:r>
            <w:r w:rsidR="006E0A54" w:rsidRPr="00D0162F">
              <w:rPr>
                <w:rFonts w:cs="Arial"/>
                <w:sz w:val="16"/>
                <w:szCs w:val="16"/>
              </w:rPr>
              <w:t xml:space="preserve"> </w:t>
            </w:r>
            <w:r w:rsidRPr="00D0162F">
              <w:rPr>
                <w:rFonts w:cs="Arial"/>
                <w:sz w:val="16"/>
                <w:szCs w:val="16"/>
              </w:rPr>
              <w:t>deactivated</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CC</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asynchronous</w:t>
            </w:r>
            <w:r w:rsidR="006E0A54" w:rsidRPr="00D0162F">
              <w:rPr>
                <w:rFonts w:cs="Arial"/>
                <w:sz w:val="16"/>
                <w:szCs w:val="16"/>
              </w:rPr>
              <w:t xml:space="preserve"> </w:t>
            </w:r>
            <w:r w:rsidRPr="00D0162F">
              <w:rPr>
                <w:rFonts w:cs="Arial"/>
                <w:sz w:val="16"/>
                <w:szCs w:val="16"/>
              </w:rPr>
              <w:t>EN-DC</w:t>
            </w:r>
          </w:p>
        </w:tc>
        <w:tc>
          <w:tcPr>
            <w:tcW w:w="742" w:type="dxa"/>
            <w:shd w:val="solid" w:color="FFFFFF" w:fill="auto"/>
          </w:tcPr>
          <w:p w14:paraId="52AED532"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2A496148" w14:textId="77777777" w:rsidTr="000B1149">
        <w:trPr>
          <w:jc w:val="center"/>
        </w:trPr>
        <w:tc>
          <w:tcPr>
            <w:tcW w:w="743" w:type="dxa"/>
            <w:shd w:val="solid" w:color="FFFFFF" w:fill="auto"/>
          </w:tcPr>
          <w:p w14:paraId="61743C9C"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34613C6" w14:textId="09C4DE28"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72716A5E" w14:textId="77777777" w:rsidR="00AB67FA" w:rsidRPr="00D0162F" w:rsidRDefault="00AB67FA" w:rsidP="00590D40">
            <w:pPr>
              <w:pStyle w:val="TAC"/>
              <w:keepNext w:val="0"/>
              <w:keepLines w:val="0"/>
              <w:rPr>
                <w:sz w:val="16"/>
                <w:szCs w:val="16"/>
              </w:rPr>
            </w:pPr>
            <w:r w:rsidRPr="00D0162F">
              <w:rPr>
                <w:sz w:val="16"/>
                <w:szCs w:val="16"/>
              </w:rPr>
              <w:t>R5-190912</w:t>
            </w:r>
          </w:p>
        </w:tc>
        <w:tc>
          <w:tcPr>
            <w:tcW w:w="565" w:type="dxa"/>
            <w:shd w:val="solid" w:color="FFFFFF" w:fill="auto"/>
            <w:vAlign w:val="center"/>
          </w:tcPr>
          <w:p w14:paraId="040A9761"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55E2833"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2838FCB4"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2D434681" w14:textId="4090BE3E"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5.5.2.5:</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2</w:t>
            </w:r>
            <w:r w:rsidR="006E0A54" w:rsidRPr="00D0162F">
              <w:rPr>
                <w:rFonts w:cs="Arial"/>
                <w:sz w:val="16"/>
                <w:szCs w:val="16"/>
              </w:rPr>
              <w:t xml:space="preserve"> </w:t>
            </w:r>
            <w:r w:rsidRPr="00D0162F">
              <w:rPr>
                <w:rFonts w:cs="Arial"/>
                <w:sz w:val="16"/>
                <w:szCs w:val="16"/>
              </w:rPr>
              <w:t>interruptions</w:t>
            </w:r>
            <w:r w:rsidR="006E0A54" w:rsidRPr="00D0162F">
              <w:rPr>
                <w:rFonts w:cs="Arial"/>
                <w:sz w:val="16"/>
                <w:szCs w:val="16"/>
              </w:rPr>
              <w:t xml:space="preserve"> </w:t>
            </w:r>
            <w:r w:rsidRPr="00D0162F">
              <w:rPr>
                <w:rFonts w:cs="Arial"/>
                <w:sz w:val="16"/>
                <w:szCs w:val="16"/>
              </w:rPr>
              <w:t>during</w:t>
            </w:r>
            <w:r w:rsidR="006E0A54" w:rsidRPr="00D0162F">
              <w:rPr>
                <w:rFonts w:cs="Arial"/>
                <w:sz w:val="16"/>
                <w:szCs w:val="16"/>
              </w:rPr>
              <w:t xml:space="preserve"> </w:t>
            </w:r>
            <w:r w:rsidRPr="00D0162F">
              <w:rPr>
                <w:rFonts w:cs="Arial"/>
                <w:sz w:val="16"/>
                <w:szCs w:val="16"/>
              </w:rPr>
              <w:t>measurements</w:t>
            </w:r>
            <w:r w:rsidR="006E0A54" w:rsidRPr="00D0162F">
              <w:rPr>
                <w:rFonts w:cs="Arial"/>
                <w:sz w:val="16"/>
                <w:szCs w:val="16"/>
              </w:rPr>
              <w:t xml:space="preserve"> </w:t>
            </w:r>
            <w:r w:rsidRPr="00D0162F">
              <w:rPr>
                <w:rFonts w:cs="Arial"/>
                <w:sz w:val="16"/>
                <w:szCs w:val="16"/>
              </w:rPr>
              <w:t>on</w:t>
            </w:r>
            <w:r w:rsidR="006E0A54" w:rsidRPr="00D0162F">
              <w:rPr>
                <w:rFonts w:cs="Arial"/>
                <w:sz w:val="16"/>
                <w:szCs w:val="16"/>
              </w:rPr>
              <w:t xml:space="preserve"> </w:t>
            </w:r>
            <w:r w:rsidRPr="00D0162F">
              <w:rPr>
                <w:rFonts w:cs="Arial"/>
                <w:sz w:val="16"/>
                <w:szCs w:val="16"/>
              </w:rPr>
              <w:t>deactivated</w:t>
            </w:r>
            <w:r w:rsidR="006E0A54" w:rsidRPr="00D0162F">
              <w:rPr>
                <w:rFonts w:cs="Arial"/>
                <w:sz w:val="16"/>
                <w:szCs w:val="16"/>
              </w:rPr>
              <w:t xml:space="preserve"> </w:t>
            </w:r>
            <w:r w:rsidRPr="00D0162F">
              <w:rPr>
                <w:rFonts w:cs="Arial"/>
                <w:sz w:val="16"/>
                <w:szCs w:val="16"/>
              </w:rPr>
              <w:t>E-UTRAN</w:t>
            </w:r>
            <w:r w:rsidR="006E0A54" w:rsidRPr="00D0162F">
              <w:rPr>
                <w:rFonts w:cs="Arial"/>
                <w:sz w:val="16"/>
                <w:szCs w:val="16"/>
              </w:rPr>
              <w:t xml:space="preserve"> </w:t>
            </w:r>
            <w:r w:rsidRPr="00D0162F">
              <w:rPr>
                <w:rFonts w:cs="Arial"/>
                <w:sz w:val="16"/>
                <w:szCs w:val="16"/>
              </w:rPr>
              <w:t>SCC</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synchronous</w:t>
            </w:r>
            <w:r w:rsidR="006E0A54" w:rsidRPr="00D0162F">
              <w:rPr>
                <w:rFonts w:cs="Arial"/>
                <w:sz w:val="16"/>
                <w:szCs w:val="16"/>
              </w:rPr>
              <w:t xml:space="preserve"> </w:t>
            </w:r>
            <w:r w:rsidRPr="00D0162F">
              <w:rPr>
                <w:rFonts w:cs="Arial"/>
                <w:sz w:val="16"/>
                <w:szCs w:val="16"/>
              </w:rPr>
              <w:t>EN-DC</w:t>
            </w:r>
          </w:p>
        </w:tc>
        <w:tc>
          <w:tcPr>
            <w:tcW w:w="742" w:type="dxa"/>
            <w:shd w:val="solid" w:color="FFFFFF" w:fill="auto"/>
          </w:tcPr>
          <w:p w14:paraId="08F496C9"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57BDF52E" w14:textId="77777777" w:rsidTr="000B1149">
        <w:trPr>
          <w:jc w:val="center"/>
        </w:trPr>
        <w:tc>
          <w:tcPr>
            <w:tcW w:w="743" w:type="dxa"/>
            <w:shd w:val="solid" w:color="FFFFFF" w:fill="auto"/>
          </w:tcPr>
          <w:p w14:paraId="5C25CCD7"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31302B19" w14:textId="7BE37C43"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1FF23381" w14:textId="77777777" w:rsidR="00AB67FA" w:rsidRPr="00D0162F" w:rsidRDefault="00AB67FA" w:rsidP="00590D40">
            <w:pPr>
              <w:pStyle w:val="TAC"/>
              <w:keepNext w:val="0"/>
              <w:keepLines w:val="0"/>
              <w:rPr>
                <w:sz w:val="16"/>
                <w:szCs w:val="16"/>
              </w:rPr>
            </w:pPr>
            <w:r w:rsidRPr="00D0162F">
              <w:rPr>
                <w:sz w:val="16"/>
                <w:szCs w:val="16"/>
              </w:rPr>
              <w:t>R5-190913</w:t>
            </w:r>
          </w:p>
        </w:tc>
        <w:tc>
          <w:tcPr>
            <w:tcW w:w="565" w:type="dxa"/>
            <w:shd w:val="solid" w:color="FFFFFF" w:fill="auto"/>
            <w:vAlign w:val="center"/>
          </w:tcPr>
          <w:p w14:paraId="29AE920A"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92549A0"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16863740"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602479A" w14:textId="29DB714D"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5.5.2.6:</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2</w:t>
            </w:r>
            <w:r w:rsidR="006E0A54" w:rsidRPr="00D0162F">
              <w:rPr>
                <w:rFonts w:cs="Arial"/>
                <w:sz w:val="16"/>
                <w:szCs w:val="16"/>
              </w:rPr>
              <w:t xml:space="preserve"> </w:t>
            </w:r>
            <w:r w:rsidRPr="00D0162F">
              <w:rPr>
                <w:rFonts w:cs="Arial"/>
                <w:sz w:val="16"/>
                <w:szCs w:val="16"/>
              </w:rPr>
              <w:t>interruptions</w:t>
            </w:r>
            <w:r w:rsidR="006E0A54" w:rsidRPr="00D0162F">
              <w:rPr>
                <w:rFonts w:cs="Arial"/>
                <w:sz w:val="16"/>
                <w:szCs w:val="16"/>
              </w:rPr>
              <w:t xml:space="preserve"> </w:t>
            </w:r>
            <w:r w:rsidRPr="00D0162F">
              <w:rPr>
                <w:rFonts w:cs="Arial"/>
                <w:sz w:val="16"/>
                <w:szCs w:val="16"/>
              </w:rPr>
              <w:t>during</w:t>
            </w:r>
            <w:r w:rsidR="006E0A54" w:rsidRPr="00D0162F">
              <w:rPr>
                <w:rFonts w:cs="Arial"/>
                <w:sz w:val="16"/>
                <w:szCs w:val="16"/>
              </w:rPr>
              <w:t xml:space="preserve"> </w:t>
            </w:r>
            <w:r w:rsidRPr="00D0162F">
              <w:rPr>
                <w:rFonts w:cs="Arial"/>
                <w:sz w:val="16"/>
                <w:szCs w:val="16"/>
              </w:rPr>
              <w:t>measurements</w:t>
            </w:r>
            <w:r w:rsidR="006E0A54" w:rsidRPr="00D0162F">
              <w:rPr>
                <w:rFonts w:cs="Arial"/>
                <w:sz w:val="16"/>
                <w:szCs w:val="16"/>
              </w:rPr>
              <w:t xml:space="preserve"> </w:t>
            </w:r>
            <w:r w:rsidRPr="00D0162F">
              <w:rPr>
                <w:rFonts w:cs="Arial"/>
                <w:sz w:val="16"/>
                <w:szCs w:val="16"/>
              </w:rPr>
              <w:t>on</w:t>
            </w:r>
            <w:r w:rsidR="006E0A54" w:rsidRPr="00D0162F">
              <w:rPr>
                <w:rFonts w:cs="Arial"/>
                <w:sz w:val="16"/>
                <w:szCs w:val="16"/>
              </w:rPr>
              <w:t xml:space="preserve"> </w:t>
            </w:r>
            <w:r w:rsidRPr="00D0162F">
              <w:rPr>
                <w:rFonts w:cs="Arial"/>
                <w:sz w:val="16"/>
                <w:szCs w:val="16"/>
              </w:rPr>
              <w:t>deactivated</w:t>
            </w:r>
            <w:r w:rsidR="006E0A54" w:rsidRPr="00D0162F">
              <w:rPr>
                <w:rFonts w:cs="Arial"/>
                <w:sz w:val="16"/>
                <w:szCs w:val="16"/>
              </w:rPr>
              <w:t xml:space="preserve"> </w:t>
            </w:r>
            <w:r w:rsidRPr="00D0162F">
              <w:rPr>
                <w:rFonts w:cs="Arial"/>
                <w:sz w:val="16"/>
                <w:szCs w:val="16"/>
              </w:rPr>
              <w:t>E-UTRAN</w:t>
            </w:r>
            <w:r w:rsidR="006E0A54" w:rsidRPr="00D0162F">
              <w:rPr>
                <w:rFonts w:cs="Arial"/>
                <w:sz w:val="16"/>
                <w:szCs w:val="16"/>
              </w:rPr>
              <w:t xml:space="preserve"> </w:t>
            </w:r>
            <w:r w:rsidRPr="00D0162F">
              <w:rPr>
                <w:rFonts w:cs="Arial"/>
                <w:sz w:val="16"/>
                <w:szCs w:val="16"/>
              </w:rPr>
              <w:t>SCC</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asynchronous</w:t>
            </w:r>
            <w:r w:rsidR="006E0A54" w:rsidRPr="00D0162F">
              <w:rPr>
                <w:rFonts w:cs="Arial"/>
                <w:sz w:val="16"/>
                <w:szCs w:val="16"/>
              </w:rPr>
              <w:t xml:space="preserve"> </w:t>
            </w:r>
            <w:r w:rsidRPr="00D0162F">
              <w:rPr>
                <w:rFonts w:cs="Arial"/>
                <w:sz w:val="16"/>
                <w:szCs w:val="16"/>
              </w:rPr>
              <w:t>EN-DC</w:t>
            </w:r>
          </w:p>
        </w:tc>
        <w:tc>
          <w:tcPr>
            <w:tcW w:w="742" w:type="dxa"/>
            <w:shd w:val="solid" w:color="FFFFFF" w:fill="auto"/>
          </w:tcPr>
          <w:p w14:paraId="10819F03"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7D9A2608" w14:textId="77777777" w:rsidTr="000B1149">
        <w:trPr>
          <w:jc w:val="center"/>
        </w:trPr>
        <w:tc>
          <w:tcPr>
            <w:tcW w:w="743" w:type="dxa"/>
            <w:shd w:val="solid" w:color="FFFFFF" w:fill="auto"/>
          </w:tcPr>
          <w:p w14:paraId="2D73BD4E"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C3219C6" w14:textId="118B8982"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3913A2DD" w14:textId="77777777" w:rsidR="00AB67FA" w:rsidRPr="00D0162F" w:rsidRDefault="00AB67FA" w:rsidP="00590D40">
            <w:pPr>
              <w:pStyle w:val="TAC"/>
              <w:keepNext w:val="0"/>
              <w:keepLines w:val="0"/>
              <w:rPr>
                <w:sz w:val="16"/>
                <w:szCs w:val="16"/>
              </w:rPr>
            </w:pPr>
            <w:r w:rsidRPr="00D0162F">
              <w:rPr>
                <w:sz w:val="16"/>
                <w:szCs w:val="16"/>
              </w:rPr>
              <w:t>R5-190914</w:t>
            </w:r>
          </w:p>
        </w:tc>
        <w:tc>
          <w:tcPr>
            <w:tcW w:w="565" w:type="dxa"/>
            <w:shd w:val="solid" w:color="FFFFFF" w:fill="auto"/>
            <w:vAlign w:val="center"/>
          </w:tcPr>
          <w:p w14:paraId="415BBB45"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772C2EBD"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7509FF58"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1B95C862" w14:textId="0651F158"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6.1.1.1:</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cell</w:t>
            </w:r>
            <w:r w:rsidR="006E0A54" w:rsidRPr="00D0162F">
              <w:rPr>
                <w:rFonts w:cs="Arial"/>
                <w:sz w:val="16"/>
                <w:szCs w:val="16"/>
              </w:rPr>
              <w:t xml:space="preserve"> </w:t>
            </w:r>
            <w:r w:rsidRPr="00D0162F">
              <w:rPr>
                <w:rFonts w:cs="Arial"/>
                <w:sz w:val="16"/>
                <w:szCs w:val="16"/>
              </w:rPr>
              <w:t>re-selection</w:t>
            </w:r>
          </w:p>
        </w:tc>
        <w:tc>
          <w:tcPr>
            <w:tcW w:w="742" w:type="dxa"/>
            <w:shd w:val="solid" w:color="FFFFFF" w:fill="auto"/>
          </w:tcPr>
          <w:p w14:paraId="5C35235A"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5675FC52" w14:textId="77777777" w:rsidTr="000B1149">
        <w:trPr>
          <w:jc w:val="center"/>
        </w:trPr>
        <w:tc>
          <w:tcPr>
            <w:tcW w:w="743" w:type="dxa"/>
            <w:shd w:val="solid" w:color="FFFFFF" w:fill="auto"/>
          </w:tcPr>
          <w:p w14:paraId="1DB20827"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51EF94C3" w14:textId="444117BE"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6F2AD973" w14:textId="77777777" w:rsidR="00AB67FA" w:rsidRPr="00D0162F" w:rsidRDefault="00AB67FA" w:rsidP="00590D40">
            <w:pPr>
              <w:pStyle w:val="TAC"/>
              <w:keepNext w:val="0"/>
              <w:keepLines w:val="0"/>
              <w:rPr>
                <w:sz w:val="16"/>
                <w:szCs w:val="16"/>
              </w:rPr>
            </w:pPr>
            <w:r w:rsidRPr="00D0162F">
              <w:rPr>
                <w:sz w:val="16"/>
                <w:szCs w:val="16"/>
              </w:rPr>
              <w:t>R5-190915</w:t>
            </w:r>
          </w:p>
        </w:tc>
        <w:tc>
          <w:tcPr>
            <w:tcW w:w="565" w:type="dxa"/>
            <w:shd w:val="solid" w:color="FFFFFF" w:fill="auto"/>
            <w:vAlign w:val="center"/>
          </w:tcPr>
          <w:p w14:paraId="59E4FE19"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40F4DF85"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D2FD460"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7EF31F4B" w14:textId="15197FDC"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6.1.1.2:</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FR1</w:t>
            </w:r>
            <w:r w:rsidR="006E0A54" w:rsidRPr="00D0162F">
              <w:rPr>
                <w:rFonts w:cs="Arial"/>
                <w:sz w:val="16"/>
                <w:szCs w:val="16"/>
              </w:rPr>
              <w:t xml:space="preserve"> </w:t>
            </w:r>
            <w:r w:rsidRPr="00D0162F">
              <w:rPr>
                <w:rFonts w:cs="Arial"/>
                <w:sz w:val="16"/>
                <w:szCs w:val="16"/>
              </w:rPr>
              <w:t>cell</w:t>
            </w:r>
            <w:r w:rsidR="006E0A54" w:rsidRPr="00D0162F">
              <w:rPr>
                <w:rFonts w:cs="Arial"/>
                <w:sz w:val="16"/>
                <w:szCs w:val="16"/>
              </w:rPr>
              <w:t xml:space="preserve"> </w:t>
            </w:r>
            <w:r w:rsidRPr="00D0162F">
              <w:rPr>
                <w:rFonts w:cs="Arial"/>
                <w:sz w:val="16"/>
                <w:szCs w:val="16"/>
              </w:rPr>
              <w:t>re-selection</w:t>
            </w:r>
          </w:p>
        </w:tc>
        <w:tc>
          <w:tcPr>
            <w:tcW w:w="742" w:type="dxa"/>
            <w:shd w:val="solid" w:color="FFFFFF" w:fill="auto"/>
          </w:tcPr>
          <w:p w14:paraId="500477D5"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51A0274C" w14:textId="77777777" w:rsidTr="000B1149">
        <w:trPr>
          <w:jc w:val="center"/>
        </w:trPr>
        <w:tc>
          <w:tcPr>
            <w:tcW w:w="743" w:type="dxa"/>
            <w:shd w:val="solid" w:color="FFFFFF" w:fill="auto"/>
          </w:tcPr>
          <w:p w14:paraId="075DBCBF"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321E8E87" w14:textId="1DC925D8"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594EB226" w14:textId="77777777" w:rsidR="00AB67FA" w:rsidRPr="00D0162F" w:rsidRDefault="00AB67FA" w:rsidP="00590D40">
            <w:pPr>
              <w:pStyle w:val="TAC"/>
              <w:keepNext w:val="0"/>
              <w:keepLines w:val="0"/>
              <w:rPr>
                <w:sz w:val="16"/>
                <w:szCs w:val="16"/>
              </w:rPr>
            </w:pPr>
            <w:r w:rsidRPr="00D0162F">
              <w:rPr>
                <w:sz w:val="16"/>
                <w:szCs w:val="16"/>
              </w:rPr>
              <w:t>R5-190916</w:t>
            </w:r>
          </w:p>
        </w:tc>
        <w:tc>
          <w:tcPr>
            <w:tcW w:w="565" w:type="dxa"/>
            <w:shd w:val="solid" w:color="FFFFFF" w:fill="auto"/>
            <w:vAlign w:val="center"/>
          </w:tcPr>
          <w:p w14:paraId="3B15453B"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3A0DB1B7"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3A6785AF"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0805A00" w14:textId="07B12797"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cell</w:t>
            </w:r>
            <w:r w:rsidR="006E0A54" w:rsidRPr="00D0162F">
              <w:rPr>
                <w:rFonts w:cs="Arial"/>
                <w:sz w:val="16"/>
                <w:szCs w:val="16"/>
              </w:rPr>
              <w:t xml:space="preserve"> </w:t>
            </w:r>
            <w:r w:rsidRPr="00D0162F">
              <w:rPr>
                <w:rFonts w:cs="Arial"/>
                <w:sz w:val="16"/>
                <w:szCs w:val="16"/>
              </w:rPr>
              <w:t>re-selection</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higher</w:t>
            </w:r>
            <w:r w:rsidR="006E0A54" w:rsidRPr="00D0162F">
              <w:rPr>
                <w:rFonts w:cs="Arial"/>
                <w:sz w:val="16"/>
                <w:szCs w:val="16"/>
              </w:rPr>
              <w:t xml:space="preserve"> </w:t>
            </w:r>
            <w:r w:rsidRPr="00D0162F">
              <w:rPr>
                <w:rFonts w:cs="Arial"/>
                <w:sz w:val="16"/>
                <w:szCs w:val="16"/>
              </w:rPr>
              <w:t>priority</w:t>
            </w:r>
            <w:r w:rsidR="006E0A54" w:rsidRPr="00D0162F">
              <w:rPr>
                <w:rFonts w:cs="Arial"/>
                <w:sz w:val="16"/>
                <w:szCs w:val="16"/>
              </w:rPr>
              <w:t xml:space="preserve"> </w:t>
            </w:r>
            <w:r w:rsidRPr="00D0162F">
              <w:rPr>
                <w:rFonts w:cs="Arial"/>
                <w:sz w:val="16"/>
                <w:szCs w:val="16"/>
              </w:rPr>
              <w:t>E-UTRAN</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1.2.1</w:t>
            </w:r>
          </w:p>
        </w:tc>
        <w:tc>
          <w:tcPr>
            <w:tcW w:w="742" w:type="dxa"/>
            <w:shd w:val="solid" w:color="FFFFFF" w:fill="auto"/>
          </w:tcPr>
          <w:p w14:paraId="47097A28"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6D02F07A" w14:textId="77777777" w:rsidTr="000B1149">
        <w:trPr>
          <w:jc w:val="center"/>
        </w:trPr>
        <w:tc>
          <w:tcPr>
            <w:tcW w:w="743" w:type="dxa"/>
            <w:shd w:val="solid" w:color="FFFFFF" w:fill="auto"/>
          </w:tcPr>
          <w:p w14:paraId="0810757D"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7A77FEF1" w14:textId="1CFDE448"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687C6F24" w14:textId="77777777" w:rsidR="00AB67FA" w:rsidRPr="00D0162F" w:rsidRDefault="00AB67FA" w:rsidP="00590D40">
            <w:pPr>
              <w:pStyle w:val="TAC"/>
              <w:keepNext w:val="0"/>
              <w:keepLines w:val="0"/>
              <w:rPr>
                <w:sz w:val="16"/>
                <w:szCs w:val="16"/>
              </w:rPr>
            </w:pPr>
            <w:r w:rsidRPr="00D0162F">
              <w:rPr>
                <w:sz w:val="16"/>
                <w:szCs w:val="16"/>
              </w:rPr>
              <w:t>R5-190917</w:t>
            </w:r>
          </w:p>
        </w:tc>
        <w:tc>
          <w:tcPr>
            <w:tcW w:w="565" w:type="dxa"/>
            <w:shd w:val="solid" w:color="FFFFFF" w:fill="auto"/>
            <w:vAlign w:val="center"/>
          </w:tcPr>
          <w:p w14:paraId="08C0A135"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60F51BA9"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3632FF15"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D70968E" w14:textId="3A8B7688"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cell</w:t>
            </w:r>
            <w:r w:rsidR="006E0A54" w:rsidRPr="00D0162F">
              <w:rPr>
                <w:rFonts w:cs="Arial"/>
                <w:sz w:val="16"/>
                <w:szCs w:val="16"/>
              </w:rPr>
              <w:t xml:space="preserve"> </w:t>
            </w:r>
            <w:r w:rsidRPr="00D0162F">
              <w:rPr>
                <w:rFonts w:cs="Arial"/>
                <w:sz w:val="16"/>
                <w:szCs w:val="16"/>
              </w:rPr>
              <w:t>re-selection</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lower</w:t>
            </w:r>
            <w:r w:rsidR="006E0A54" w:rsidRPr="00D0162F">
              <w:rPr>
                <w:rFonts w:cs="Arial"/>
                <w:sz w:val="16"/>
                <w:szCs w:val="16"/>
              </w:rPr>
              <w:t xml:space="preserve"> </w:t>
            </w:r>
            <w:r w:rsidRPr="00D0162F">
              <w:rPr>
                <w:rFonts w:cs="Arial"/>
                <w:sz w:val="16"/>
                <w:szCs w:val="16"/>
              </w:rPr>
              <w:t>priority</w:t>
            </w:r>
            <w:r w:rsidR="006E0A54" w:rsidRPr="00D0162F">
              <w:rPr>
                <w:rFonts w:cs="Arial"/>
                <w:sz w:val="16"/>
                <w:szCs w:val="16"/>
              </w:rPr>
              <w:t xml:space="preserve"> </w:t>
            </w:r>
            <w:r w:rsidRPr="00D0162F">
              <w:rPr>
                <w:rFonts w:cs="Arial"/>
                <w:sz w:val="16"/>
                <w:szCs w:val="16"/>
              </w:rPr>
              <w:t>E-UTRAN</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1.2.2</w:t>
            </w:r>
          </w:p>
        </w:tc>
        <w:tc>
          <w:tcPr>
            <w:tcW w:w="742" w:type="dxa"/>
            <w:shd w:val="solid" w:color="FFFFFF" w:fill="auto"/>
          </w:tcPr>
          <w:p w14:paraId="434C9BD4"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378C222C" w14:textId="77777777" w:rsidTr="000B1149">
        <w:trPr>
          <w:jc w:val="center"/>
        </w:trPr>
        <w:tc>
          <w:tcPr>
            <w:tcW w:w="743" w:type="dxa"/>
            <w:shd w:val="solid" w:color="FFFFFF" w:fill="auto"/>
          </w:tcPr>
          <w:p w14:paraId="24D057B5"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67C17712" w14:textId="7B8F9D8D"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0401CFD9" w14:textId="77777777" w:rsidR="00AB67FA" w:rsidRPr="00D0162F" w:rsidRDefault="00AB67FA" w:rsidP="00590D40">
            <w:pPr>
              <w:pStyle w:val="TAC"/>
              <w:keepNext w:val="0"/>
              <w:keepLines w:val="0"/>
              <w:rPr>
                <w:sz w:val="16"/>
                <w:szCs w:val="16"/>
              </w:rPr>
            </w:pPr>
            <w:r w:rsidRPr="00D0162F">
              <w:rPr>
                <w:sz w:val="16"/>
                <w:szCs w:val="16"/>
              </w:rPr>
              <w:t>R5-190918</w:t>
            </w:r>
          </w:p>
        </w:tc>
        <w:tc>
          <w:tcPr>
            <w:tcW w:w="565" w:type="dxa"/>
            <w:shd w:val="solid" w:color="FFFFFF" w:fill="auto"/>
            <w:vAlign w:val="center"/>
          </w:tcPr>
          <w:p w14:paraId="548F774C"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1EE072AE"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239C4F69"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E9F2C96" w14:textId="0D2096C8"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E-UTRAN</w:t>
            </w:r>
            <w:r w:rsidR="006E0A54" w:rsidRPr="00D0162F">
              <w:rPr>
                <w:rFonts w:cs="Arial"/>
                <w:sz w:val="16"/>
                <w:szCs w:val="16"/>
              </w:rPr>
              <w:t xml:space="preserve"> </w:t>
            </w:r>
            <w:r w:rsidRPr="00D0162F">
              <w:rPr>
                <w:rFonts w:cs="Arial"/>
                <w:sz w:val="16"/>
                <w:szCs w:val="16"/>
              </w:rPr>
              <w:t>handove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3.1.4</w:t>
            </w:r>
          </w:p>
        </w:tc>
        <w:tc>
          <w:tcPr>
            <w:tcW w:w="742" w:type="dxa"/>
            <w:shd w:val="solid" w:color="FFFFFF" w:fill="auto"/>
          </w:tcPr>
          <w:p w14:paraId="7B7E4E3B"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22D3CFE8" w14:textId="77777777" w:rsidTr="000B1149">
        <w:trPr>
          <w:jc w:val="center"/>
        </w:trPr>
        <w:tc>
          <w:tcPr>
            <w:tcW w:w="743" w:type="dxa"/>
            <w:shd w:val="solid" w:color="FFFFFF" w:fill="auto"/>
          </w:tcPr>
          <w:p w14:paraId="1607CBD4"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44232F53" w14:textId="2AA1DCAA"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14DB5C8B" w14:textId="77777777" w:rsidR="00AB67FA" w:rsidRPr="00D0162F" w:rsidRDefault="00AB67FA" w:rsidP="00590D40">
            <w:pPr>
              <w:pStyle w:val="TAC"/>
              <w:keepNext w:val="0"/>
              <w:keepLines w:val="0"/>
              <w:rPr>
                <w:sz w:val="16"/>
                <w:szCs w:val="16"/>
              </w:rPr>
            </w:pPr>
            <w:r w:rsidRPr="00D0162F">
              <w:rPr>
                <w:sz w:val="16"/>
                <w:szCs w:val="16"/>
              </w:rPr>
              <w:t>R5-190919</w:t>
            </w:r>
          </w:p>
        </w:tc>
        <w:tc>
          <w:tcPr>
            <w:tcW w:w="565" w:type="dxa"/>
            <w:shd w:val="solid" w:color="FFFFFF" w:fill="auto"/>
            <w:vAlign w:val="center"/>
          </w:tcPr>
          <w:p w14:paraId="3E7A0EB9"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6B939AF5"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18AC9B59"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30D06001" w14:textId="078B9CE4"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E-UTRAN</w:t>
            </w:r>
            <w:r w:rsidR="006E0A54" w:rsidRPr="00D0162F">
              <w:rPr>
                <w:rFonts w:cs="Arial"/>
                <w:sz w:val="16"/>
                <w:szCs w:val="16"/>
              </w:rPr>
              <w:t xml:space="preserve"> </w:t>
            </w:r>
            <w:r w:rsidRPr="00D0162F">
              <w:rPr>
                <w:rFonts w:cs="Arial"/>
                <w:sz w:val="16"/>
                <w:szCs w:val="16"/>
              </w:rPr>
              <w:t>handove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3.1.5</w:t>
            </w:r>
          </w:p>
        </w:tc>
        <w:tc>
          <w:tcPr>
            <w:tcW w:w="742" w:type="dxa"/>
            <w:shd w:val="solid" w:color="FFFFFF" w:fill="auto"/>
          </w:tcPr>
          <w:p w14:paraId="44FFC275"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0BAC5479" w14:textId="77777777" w:rsidTr="000B1149">
        <w:trPr>
          <w:jc w:val="center"/>
        </w:trPr>
        <w:tc>
          <w:tcPr>
            <w:tcW w:w="743" w:type="dxa"/>
            <w:shd w:val="solid" w:color="FFFFFF" w:fill="auto"/>
          </w:tcPr>
          <w:p w14:paraId="32DBC31C"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33D8DC1E" w14:textId="42D570E5"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218147A9" w14:textId="77777777" w:rsidR="00AB67FA" w:rsidRPr="00D0162F" w:rsidRDefault="00AB67FA" w:rsidP="00590D40">
            <w:pPr>
              <w:pStyle w:val="TAC"/>
              <w:keepNext w:val="0"/>
              <w:keepLines w:val="0"/>
              <w:rPr>
                <w:sz w:val="16"/>
                <w:szCs w:val="16"/>
              </w:rPr>
            </w:pPr>
            <w:r w:rsidRPr="00D0162F">
              <w:rPr>
                <w:sz w:val="16"/>
                <w:szCs w:val="16"/>
              </w:rPr>
              <w:t>R5-190920</w:t>
            </w:r>
          </w:p>
        </w:tc>
        <w:tc>
          <w:tcPr>
            <w:tcW w:w="565" w:type="dxa"/>
            <w:shd w:val="solid" w:color="FFFFFF" w:fill="auto"/>
            <w:vAlign w:val="center"/>
          </w:tcPr>
          <w:p w14:paraId="77A6F349"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AD03001"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7FCE7332"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2E264764" w14:textId="4ECB97AB"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UE</w:t>
            </w:r>
            <w:r w:rsidR="006E0A54" w:rsidRPr="00D0162F">
              <w:rPr>
                <w:rFonts w:cs="Arial"/>
                <w:sz w:val="16"/>
                <w:szCs w:val="16"/>
              </w:rPr>
              <w:t xml:space="preserve"> </w:t>
            </w:r>
            <w:r w:rsidRPr="00D0162F">
              <w:rPr>
                <w:rFonts w:cs="Arial"/>
                <w:sz w:val="16"/>
                <w:szCs w:val="16"/>
              </w:rPr>
              <w:t>UL</w:t>
            </w:r>
            <w:r w:rsidR="006E0A54" w:rsidRPr="00D0162F">
              <w:rPr>
                <w:rFonts w:cs="Arial"/>
                <w:sz w:val="16"/>
                <w:szCs w:val="16"/>
              </w:rPr>
              <w:t xml:space="preserve"> </w:t>
            </w:r>
            <w:r w:rsidRPr="00D0162F">
              <w:rPr>
                <w:rFonts w:cs="Arial"/>
                <w:sz w:val="16"/>
                <w:szCs w:val="16"/>
              </w:rPr>
              <w:t>carrier</w:t>
            </w:r>
            <w:r w:rsidR="006E0A54" w:rsidRPr="00D0162F">
              <w:rPr>
                <w:rFonts w:cs="Arial"/>
                <w:sz w:val="16"/>
                <w:szCs w:val="16"/>
              </w:rPr>
              <w:t xml:space="preserve"> </w:t>
            </w:r>
            <w:r w:rsidRPr="00D0162F">
              <w:rPr>
                <w:rFonts w:cs="Arial"/>
                <w:sz w:val="16"/>
                <w:szCs w:val="16"/>
              </w:rPr>
              <w:t>RRC</w:t>
            </w:r>
            <w:r w:rsidR="006E0A54" w:rsidRPr="00D0162F">
              <w:rPr>
                <w:rFonts w:cs="Arial"/>
                <w:sz w:val="16"/>
                <w:szCs w:val="16"/>
              </w:rPr>
              <w:t xml:space="preserve"> </w:t>
            </w:r>
            <w:r w:rsidRPr="00D0162F">
              <w:rPr>
                <w:rFonts w:cs="Arial"/>
                <w:sz w:val="16"/>
                <w:szCs w:val="16"/>
              </w:rPr>
              <w:t>reconfiguration</w:t>
            </w:r>
            <w:r w:rsidR="006E0A54" w:rsidRPr="00D0162F">
              <w:rPr>
                <w:rFonts w:cs="Arial"/>
                <w:sz w:val="16"/>
                <w:szCs w:val="16"/>
              </w:rPr>
              <w:t xml:space="preserve"> </w:t>
            </w:r>
            <w:r w:rsidRPr="00D0162F">
              <w:rPr>
                <w:rFonts w:cs="Arial"/>
                <w:sz w:val="16"/>
                <w:szCs w:val="16"/>
              </w:rPr>
              <w:t>delay</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5.4.1</w:t>
            </w:r>
          </w:p>
        </w:tc>
        <w:tc>
          <w:tcPr>
            <w:tcW w:w="742" w:type="dxa"/>
            <w:shd w:val="solid" w:color="FFFFFF" w:fill="auto"/>
          </w:tcPr>
          <w:p w14:paraId="0D8D957B"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66F3F983" w14:textId="77777777" w:rsidTr="000B1149">
        <w:trPr>
          <w:jc w:val="center"/>
        </w:trPr>
        <w:tc>
          <w:tcPr>
            <w:tcW w:w="743" w:type="dxa"/>
            <w:shd w:val="solid" w:color="FFFFFF" w:fill="auto"/>
          </w:tcPr>
          <w:p w14:paraId="6D314FB1"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17CB19D0" w14:textId="335755C5"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65A9F23D" w14:textId="77777777" w:rsidR="00AB67FA" w:rsidRPr="00D0162F" w:rsidRDefault="00AB67FA" w:rsidP="00590D40">
            <w:pPr>
              <w:pStyle w:val="TAC"/>
              <w:keepNext w:val="0"/>
              <w:keepLines w:val="0"/>
              <w:rPr>
                <w:sz w:val="16"/>
                <w:szCs w:val="16"/>
              </w:rPr>
            </w:pPr>
            <w:r w:rsidRPr="00D0162F">
              <w:rPr>
                <w:sz w:val="16"/>
                <w:szCs w:val="16"/>
              </w:rPr>
              <w:t>R5-190921</w:t>
            </w:r>
          </w:p>
        </w:tc>
        <w:tc>
          <w:tcPr>
            <w:tcW w:w="565" w:type="dxa"/>
            <w:shd w:val="solid" w:color="FFFFFF" w:fill="auto"/>
            <w:vAlign w:val="center"/>
          </w:tcPr>
          <w:p w14:paraId="43BEF869"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104C9D5A"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663D4AED"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58706001" w14:textId="6B5091F3"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CSI-RS</w:t>
            </w:r>
            <w:r w:rsidR="006E0A54" w:rsidRPr="00D0162F">
              <w:rPr>
                <w:rFonts w:cs="Arial"/>
                <w:sz w:val="16"/>
                <w:szCs w:val="16"/>
              </w:rPr>
              <w:t xml:space="preserve"> </w:t>
            </w:r>
            <w:r w:rsidRPr="00D0162F">
              <w:rPr>
                <w:rFonts w:cs="Arial"/>
                <w:sz w:val="16"/>
                <w:szCs w:val="16"/>
              </w:rPr>
              <w:t>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out-of-sync</w:t>
            </w:r>
            <w:r w:rsidR="006E0A54" w:rsidRPr="00D0162F">
              <w:rPr>
                <w:rFonts w:cs="Arial"/>
                <w:sz w:val="16"/>
                <w:szCs w:val="16"/>
              </w:rPr>
              <w:t xml:space="preserve"> </w:t>
            </w:r>
            <w:r w:rsidRPr="00D0162F">
              <w:rPr>
                <w:rFonts w:cs="Arial"/>
                <w:sz w:val="16"/>
                <w:szCs w:val="16"/>
              </w:rPr>
              <w:t>non-DRX</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5.1.5</w:t>
            </w:r>
          </w:p>
        </w:tc>
        <w:tc>
          <w:tcPr>
            <w:tcW w:w="742" w:type="dxa"/>
            <w:shd w:val="solid" w:color="FFFFFF" w:fill="auto"/>
          </w:tcPr>
          <w:p w14:paraId="6A1FF481"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6FC2D4D4" w14:textId="77777777" w:rsidTr="000B1149">
        <w:trPr>
          <w:jc w:val="center"/>
        </w:trPr>
        <w:tc>
          <w:tcPr>
            <w:tcW w:w="743" w:type="dxa"/>
            <w:shd w:val="solid" w:color="FFFFFF" w:fill="auto"/>
          </w:tcPr>
          <w:p w14:paraId="38B81213"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089A2392" w14:textId="449C070F"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1C534227" w14:textId="77777777" w:rsidR="00AB67FA" w:rsidRPr="00D0162F" w:rsidRDefault="00AB67FA" w:rsidP="00590D40">
            <w:pPr>
              <w:pStyle w:val="TAC"/>
              <w:keepNext w:val="0"/>
              <w:keepLines w:val="0"/>
              <w:rPr>
                <w:sz w:val="16"/>
                <w:szCs w:val="16"/>
              </w:rPr>
            </w:pPr>
            <w:r w:rsidRPr="00D0162F">
              <w:rPr>
                <w:sz w:val="16"/>
                <w:szCs w:val="16"/>
              </w:rPr>
              <w:t>R5-190922</w:t>
            </w:r>
          </w:p>
        </w:tc>
        <w:tc>
          <w:tcPr>
            <w:tcW w:w="565" w:type="dxa"/>
            <w:shd w:val="solid" w:color="FFFFFF" w:fill="auto"/>
            <w:vAlign w:val="center"/>
          </w:tcPr>
          <w:p w14:paraId="411D88CA"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2515972F"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4855ABD5"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19ADE857" w14:textId="7E41014E"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CSI-RS</w:t>
            </w:r>
            <w:r w:rsidR="006E0A54" w:rsidRPr="00D0162F">
              <w:rPr>
                <w:rFonts w:cs="Arial"/>
                <w:sz w:val="16"/>
                <w:szCs w:val="16"/>
              </w:rPr>
              <w:t xml:space="preserve"> </w:t>
            </w:r>
            <w:r w:rsidRPr="00D0162F">
              <w:rPr>
                <w:rFonts w:cs="Arial"/>
                <w:sz w:val="16"/>
                <w:szCs w:val="16"/>
              </w:rPr>
              <w:t>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in-sync</w:t>
            </w:r>
            <w:r w:rsidR="006E0A54" w:rsidRPr="00D0162F">
              <w:rPr>
                <w:rFonts w:cs="Arial"/>
                <w:sz w:val="16"/>
                <w:szCs w:val="16"/>
              </w:rPr>
              <w:t xml:space="preserve"> </w:t>
            </w:r>
            <w:r w:rsidRPr="00D0162F">
              <w:rPr>
                <w:rFonts w:cs="Arial"/>
                <w:sz w:val="16"/>
                <w:szCs w:val="16"/>
              </w:rPr>
              <w:t>non-DRX</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5.1.6</w:t>
            </w:r>
          </w:p>
        </w:tc>
        <w:tc>
          <w:tcPr>
            <w:tcW w:w="742" w:type="dxa"/>
            <w:shd w:val="solid" w:color="FFFFFF" w:fill="auto"/>
          </w:tcPr>
          <w:p w14:paraId="3FB722E7"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7CE35CD0" w14:textId="77777777" w:rsidTr="000B1149">
        <w:trPr>
          <w:jc w:val="center"/>
        </w:trPr>
        <w:tc>
          <w:tcPr>
            <w:tcW w:w="743" w:type="dxa"/>
            <w:shd w:val="solid" w:color="FFFFFF" w:fill="auto"/>
          </w:tcPr>
          <w:p w14:paraId="206BABD9"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shd w:val="solid" w:color="FFFFFF" w:fill="auto"/>
          </w:tcPr>
          <w:p w14:paraId="5DAC6DC9" w14:textId="4FB3A26F"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3AFC9C93" w14:textId="77777777" w:rsidR="00AB67FA" w:rsidRPr="00D0162F" w:rsidRDefault="00AB67FA" w:rsidP="00590D40">
            <w:pPr>
              <w:pStyle w:val="TAC"/>
              <w:keepNext w:val="0"/>
              <w:keepLines w:val="0"/>
              <w:rPr>
                <w:sz w:val="16"/>
                <w:szCs w:val="16"/>
              </w:rPr>
            </w:pPr>
            <w:r w:rsidRPr="00D0162F">
              <w:rPr>
                <w:sz w:val="16"/>
                <w:szCs w:val="16"/>
              </w:rPr>
              <w:t>R5-190923</w:t>
            </w:r>
          </w:p>
        </w:tc>
        <w:tc>
          <w:tcPr>
            <w:tcW w:w="565" w:type="dxa"/>
            <w:shd w:val="solid" w:color="FFFFFF" w:fill="auto"/>
            <w:vAlign w:val="center"/>
          </w:tcPr>
          <w:p w14:paraId="080F841B"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564BA4F9"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2F04C1E5" w14:textId="77777777" w:rsidR="00AB67FA" w:rsidRPr="00D0162F" w:rsidRDefault="00AB67FA" w:rsidP="00590D40">
            <w:pPr>
              <w:pStyle w:val="TAC"/>
              <w:keepNext w:val="0"/>
              <w:keepLines w:val="0"/>
              <w:rPr>
                <w:sz w:val="16"/>
                <w:szCs w:val="16"/>
              </w:rPr>
            </w:pPr>
            <w:r w:rsidRPr="00D0162F">
              <w:rPr>
                <w:sz w:val="16"/>
                <w:szCs w:val="16"/>
              </w:rPr>
              <w:t>-</w:t>
            </w:r>
          </w:p>
        </w:tc>
        <w:tc>
          <w:tcPr>
            <w:tcW w:w="4944" w:type="dxa"/>
            <w:shd w:val="solid" w:color="FFFFFF" w:fill="auto"/>
          </w:tcPr>
          <w:p w14:paraId="648F3512" w14:textId="398FB52C"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CSI-RS</w:t>
            </w:r>
            <w:r w:rsidR="006E0A54" w:rsidRPr="00D0162F">
              <w:rPr>
                <w:rFonts w:cs="Arial"/>
                <w:sz w:val="16"/>
                <w:szCs w:val="16"/>
              </w:rPr>
              <w:t xml:space="preserve"> </w:t>
            </w:r>
            <w:r w:rsidRPr="00D0162F">
              <w:rPr>
                <w:rFonts w:cs="Arial"/>
                <w:sz w:val="16"/>
                <w:szCs w:val="16"/>
              </w:rPr>
              <w:t>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out-of-sync</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5.1.7</w:t>
            </w:r>
          </w:p>
        </w:tc>
        <w:tc>
          <w:tcPr>
            <w:tcW w:w="742" w:type="dxa"/>
            <w:shd w:val="solid" w:color="FFFFFF" w:fill="auto"/>
          </w:tcPr>
          <w:p w14:paraId="64F3ED4C"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6DF5CE0D" w14:textId="77777777" w:rsidTr="000B1149">
        <w:trPr>
          <w:jc w:val="center"/>
        </w:trPr>
        <w:tc>
          <w:tcPr>
            <w:tcW w:w="743" w:type="dxa"/>
          </w:tcPr>
          <w:p w14:paraId="396CA075"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tcPr>
          <w:p w14:paraId="17547CF3" w14:textId="1F1FF899"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1F4A44F4" w14:textId="77777777" w:rsidR="00AB67FA" w:rsidRPr="00D0162F" w:rsidRDefault="00AB67FA" w:rsidP="00590D40">
            <w:pPr>
              <w:pStyle w:val="TAC"/>
              <w:keepNext w:val="0"/>
              <w:keepLines w:val="0"/>
              <w:rPr>
                <w:sz w:val="16"/>
                <w:szCs w:val="16"/>
              </w:rPr>
            </w:pPr>
            <w:r w:rsidRPr="00D0162F">
              <w:rPr>
                <w:sz w:val="16"/>
                <w:szCs w:val="16"/>
              </w:rPr>
              <w:t>R5-190924</w:t>
            </w:r>
          </w:p>
        </w:tc>
        <w:tc>
          <w:tcPr>
            <w:tcW w:w="565" w:type="dxa"/>
            <w:shd w:val="solid" w:color="FFFFFF" w:fill="auto"/>
            <w:vAlign w:val="center"/>
          </w:tcPr>
          <w:p w14:paraId="7F4413D6"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71B9F8B8"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06878DF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195E6F4A" w14:textId="284ABF45"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CSI-RS</w:t>
            </w:r>
            <w:r w:rsidR="006E0A54" w:rsidRPr="00D0162F">
              <w:rPr>
                <w:rFonts w:cs="Arial"/>
                <w:sz w:val="16"/>
                <w:szCs w:val="16"/>
              </w:rPr>
              <w:t xml:space="preserve"> </w:t>
            </w:r>
            <w:r w:rsidRPr="00D0162F">
              <w:rPr>
                <w:rFonts w:cs="Arial"/>
                <w:sz w:val="16"/>
                <w:szCs w:val="16"/>
              </w:rPr>
              <w:t>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in-sync</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5.1.8</w:t>
            </w:r>
          </w:p>
        </w:tc>
        <w:tc>
          <w:tcPr>
            <w:tcW w:w="742" w:type="dxa"/>
            <w:shd w:val="solid" w:color="FFFFFF" w:fill="auto"/>
          </w:tcPr>
          <w:p w14:paraId="56E01797" w14:textId="77777777" w:rsidR="00AB67FA" w:rsidRPr="00D0162F" w:rsidRDefault="00AB67FA" w:rsidP="00590D40">
            <w:pPr>
              <w:pStyle w:val="TAL"/>
              <w:keepNext w:val="0"/>
              <w:keepLines w:val="0"/>
              <w:rPr>
                <w:rFonts w:cs="Arial"/>
                <w:sz w:val="16"/>
                <w:szCs w:val="16"/>
              </w:rPr>
            </w:pPr>
            <w:r w:rsidRPr="00D0162F">
              <w:rPr>
                <w:rFonts w:cs="Arial"/>
                <w:sz w:val="16"/>
                <w:szCs w:val="16"/>
              </w:rPr>
              <w:t>0.2.0</w:t>
            </w:r>
          </w:p>
        </w:tc>
      </w:tr>
      <w:tr w:rsidR="00AB67FA" w:rsidRPr="00D0162F" w14:paraId="22A1A3D7" w14:textId="77777777" w:rsidTr="000B1149">
        <w:trPr>
          <w:jc w:val="center"/>
        </w:trPr>
        <w:tc>
          <w:tcPr>
            <w:tcW w:w="743" w:type="dxa"/>
          </w:tcPr>
          <w:p w14:paraId="09EEAC88" w14:textId="77777777" w:rsidR="00AB67FA" w:rsidRPr="00D0162F" w:rsidRDefault="00AB67FA" w:rsidP="00590D40">
            <w:pPr>
              <w:pStyle w:val="TAC"/>
              <w:keepNext w:val="0"/>
              <w:keepLines w:val="0"/>
              <w:rPr>
                <w:sz w:val="16"/>
                <w:szCs w:val="16"/>
              </w:rPr>
            </w:pPr>
            <w:r w:rsidRPr="00D0162F">
              <w:rPr>
                <w:sz w:val="16"/>
                <w:szCs w:val="16"/>
              </w:rPr>
              <w:t>2019-01</w:t>
            </w:r>
          </w:p>
        </w:tc>
        <w:tc>
          <w:tcPr>
            <w:tcW w:w="848" w:type="dxa"/>
          </w:tcPr>
          <w:p w14:paraId="245D8EC9" w14:textId="4302FB77" w:rsidR="00AB67FA" w:rsidRPr="00D0162F" w:rsidRDefault="00AB67FA" w:rsidP="00590D40">
            <w:pPr>
              <w:pStyle w:val="TAC"/>
              <w:keepNext w:val="0"/>
              <w:keepLines w:val="0"/>
              <w:rPr>
                <w:sz w:val="16"/>
                <w:szCs w:val="16"/>
              </w:rPr>
            </w:pPr>
            <w:r w:rsidRPr="00D0162F">
              <w:rPr>
                <w:sz w:val="16"/>
                <w:szCs w:val="16"/>
              </w:rPr>
              <w:t>RAN5#4</w:t>
            </w:r>
            <w:r w:rsidR="006E0A54" w:rsidRPr="00D0162F">
              <w:rPr>
                <w:sz w:val="16"/>
                <w:szCs w:val="16"/>
              </w:rPr>
              <w:t xml:space="preserve"> </w:t>
            </w:r>
            <w:r w:rsidRPr="00D0162F">
              <w:rPr>
                <w:sz w:val="16"/>
                <w:szCs w:val="16"/>
              </w:rPr>
              <w:t>5G-NR</w:t>
            </w:r>
            <w:r w:rsidR="006E0A54" w:rsidRPr="00D0162F">
              <w:rPr>
                <w:sz w:val="16"/>
                <w:szCs w:val="16"/>
              </w:rPr>
              <w:t xml:space="preserve"> </w:t>
            </w:r>
            <w:r w:rsidRPr="00D0162F">
              <w:rPr>
                <w:sz w:val="16"/>
                <w:szCs w:val="16"/>
              </w:rPr>
              <w:t>AH</w:t>
            </w:r>
          </w:p>
        </w:tc>
        <w:tc>
          <w:tcPr>
            <w:tcW w:w="952" w:type="dxa"/>
            <w:shd w:val="solid" w:color="FFFFFF" w:fill="auto"/>
          </w:tcPr>
          <w:p w14:paraId="343B8365" w14:textId="77777777" w:rsidR="00AB67FA" w:rsidRPr="00D0162F" w:rsidRDefault="00AB67FA" w:rsidP="00590D40">
            <w:pPr>
              <w:pStyle w:val="TAC"/>
              <w:keepNext w:val="0"/>
              <w:keepLines w:val="0"/>
              <w:rPr>
                <w:sz w:val="16"/>
                <w:szCs w:val="16"/>
              </w:rPr>
            </w:pPr>
            <w:r w:rsidRPr="00D0162F">
              <w:rPr>
                <w:sz w:val="16"/>
                <w:szCs w:val="16"/>
              </w:rPr>
              <w:t>R5-190987</w:t>
            </w:r>
          </w:p>
        </w:tc>
        <w:tc>
          <w:tcPr>
            <w:tcW w:w="565" w:type="dxa"/>
            <w:shd w:val="solid" w:color="FFFFFF" w:fill="auto"/>
            <w:vAlign w:val="center"/>
          </w:tcPr>
          <w:p w14:paraId="6A2C9361" w14:textId="77777777" w:rsidR="00AB67FA" w:rsidRPr="00D0162F" w:rsidRDefault="00AB67FA" w:rsidP="00590D40">
            <w:pPr>
              <w:pStyle w:val="TAL"/>
              <w:keepNext w:val="0"/>
              <w:keepLines w:val="0"/>
              <w:jc w:val="center"/>
              <w:rPr>
                <w:sz w:val="16"/>
                <w:szCs w:val="16"/>
              </w:rPr>
            </w:pPr>
            <w:r w:rsidRPr="00D0162F">
              <w:rPr>
                <w:sz w:val="16"/>
                <w:szCs w:val="16"/>
              </w:rPr>
              <w:t>-</w:t>
            </w:r>
          </w:p>
        </w:tc>
        <w:tc>
          <w:tcPr>
            <w:tcW w:w="495" w:type="dxa"/>
            <w:shd w:val="solid" w:color="FFFFFF" w:fill="auto"/>
            <w:vAlign w:val="center"/>
          </w:tcPr>
          <w:p w14:paraId="4B1EDA56" w14:textId="77777777" w:rsidR="00AB67FA" w:rsidRPr="00D0162F" w:rsidRDefault="00AB67FA" w:rsidP="00590D40">
            <w:pPr>
              <w:pStyle w:val="TAR"/>
              <w:jc w:val="center"/>
              <w:rPr>
                <w:sz w:val="16"/>
                <w:szCs w:val="16"/>
              </w:rPr>
            </w:pPr>
            <w:r w:rsidRPr="00D0162F">
              <w:rPr>
                <w:sz w:val="16"/>
                <w:szCs w:val="16"/>
              </w:rPr>
              <w:t>-</w:t>
            </w:r>
          </w:p>
        </w:tc>
        <w:tc>
          <w:tcPr>
            <w:tcW w:w="424" w:type="dxa"/>
            <w:shd w:val="solid" w:color="FFFFFF" w:fill="auto"/>
            <w:vAlign w:val="center"/>
          </w:tcPr>
          <w:p w14:paraId="79AAF6DF"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2ECDBCDA" w14:textId="65523ED7" w:rsidR="00AB67FA" w:rsidRPr="00D0162F" w:rsidRDefault="00AB67FA" w:rsidP="00590D40">
            <w:pPr>
              <w:pStyle w:val="TAL"/>
              <w:keepNext w:val="0"/>
              <w:keepLines w:val="0"/>
              <w:rPr>
                <w:rFonts w:cs="Arial"/>
                <w:sz w:val="16"/>
                <w:szCs w:val="16"/>
              </w:rPr>
            </w:pPr>
            <w:r w:rsidRPr="00D0162F">
              <w:rPr>
                <w:rFonts w:cs="Arial"/>
                <w:sz w:val="16"/>
                <w:szCs w:val="16"/>
              </w:rPr>
              <w:t>38.533</w:t>
            </w:r>
            <w:r w:rsidR="006E0A54" w:rsidRPr="00D0162F">
              <w:rPr>
                <w:rFonts w:cs="Arial"/>
                <w:sz w:val="16"/>
                <w:szCs w:val="16"/>
              </w:rPr>
              <w:t xml:space="preserve"> </w:t>
            </w:r>
            <w:r w:rsidRPr="00D0162F">
              <w:rPr>
                <w:rFonts w:cs="Arial"/>
                <w:sz w:val="16"/>
                <w:szCs w:val="16"/>
              </w:rPr>
              <w:t>Common</w:t>
            </w:r>
            <w:r w:rsidR="006E0A54" w:rsidRPr="00D0162F">
              <w:rPr>
                <w:rFonts w:cs="Arial"/>
                <w:sz w:val="16"/>
                <w:szCs w:val="16"/>
              </w:rPr>
              <w:t xml:space="preserve"> </w:t>
            </w:r>
            <w:r w:rsidRPr="00D0162F">
              <w:rPr>
                <w:rFonts w:cs="Arial"/>
                <w:sz w:val="16"/>
                <w:szCs w:val="16"/>
              </w:rPr>
              <w:t>Section</w:t>
            </w:r>
            <w:r w:rsidR="006E0A54" w:rsidRPr="00D0162F">
              <w:rPr>
                <w:rFonts w:cs="Arial"/>
                <w:sz w:val="16"/>
                <w:szCs w:val="16"/>
              </w:rPr>
              <w:t xml:space="preserve"> </w:t>
            </w:r>
            <w:r w:rsidRPr="00D0162F">
              <w:rPr>
                <w:rFonts w:cs="Arial"/>
                <w:sz w:val="16"/>
                <w:szCs w:val="16"/>
              </w:rPr>
              <w:t>updates</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clarify</w:t>
            </w:r>
            <w:r w:rsidR="006E0A54" w:rsidRPr="00D0162F">
              <w:rPr>
                <w:rFonts w:cs="Arial"/>
                <w:sz w:val="16"/>
                <w:szCs w:val="16"/>
              </w:rPr>
              <w:t xml:space="preserve"> </w:t>
            </w:r>
            <w:r w:rsidRPr="00D0162F">
              <w:rPr>
                <w:rFonts w:cs="Arial"/>
                <w:sz w:val="16"/>
                <w:szCs w:val="16"/>
              </w:rPr>
              <w:t>leverage</w:t>
            </w:r>
            <w:r w:rsidR="006E0A54" w:rsidRPr="00D0162F">
              <w:rPr>
                <w:rFonts w:cs="Arial"/>
                <w:sz w:val="16"/>
                <w:szCs w:val="16"/>
              </w:rPr>
              <w:t xml:space="preserve"> </w:t>
            </w:r>
            <w:r w:rsidRPr="00D0162F">
              <w:rPr>
                <w:rFonts w:cs="Arial"/>
                <w:sz w:val="16"/>
                <w:szCs w:val="16"/>
              </w:rPr>
              <w:t>across</w:t>
            </w:r>
            <w:r w:rsidR="006E0A54" w:rsidRPr="00D0162F">
              <w:rPr>
                <w:rFonts w:cs="Arial"/>
                <w:sz w:val="16"/>
                <w:szCs w:val="16"/>
              </w:rPr>
              <w:t xml:space="preserve"> </w:t>
            </w:r>
            <w:r w:rsidRPr="00D0162F">
              <w:rPr>
                <w:rFonts w:cs="Arial"/>
                <w:sz w:val="16"/>
                <w:szCs w:val="16"/>
              </w:rPr>
              <w:t>architecture</w:t>
            </w:r>
            <w:r w:rsidR="006E0A54" w:rsidRPr="00D0162F">
              <w:rPr>
                <w:rFonts w:cs="Arial"/>
                <w:sz w:val="16"/>
                <w:szCs w:val="16"/>
              </w:rPr>
              <w:t xml:space="preserve"> </w:t>
            </w:r>
            <w:r w:rsidRPr="00D0162F">
              <w:rPr>
                <w:rFonts w:cs="Arial"/>
                <w:sz w:val="16"/>
                <w:szCs w:val="16"/>
              </w:rPr>
              <w:t>options</w:t>
            </w:r>
          </w:p>
        </w:tc>
        <w:tc>
          <w:tcPr>
            <w:tcW w:w="742" w:type="dxa"/>
            <w:shd w:val="solid" w:color="FFFFFF" w:fill="auto"/>
          </w:tcPr>
          <w:p w14:paraId="25D2CA25" w14:textId="77777777" w:rsidR="00AB67FA" w:rsidRPr="00D0162F" w:rsidRDefault="00AB67FA" w:rsidP="00590D40">
            <w:pPr>
              <w:pStyle w:val="TAC"/>
              <w:keepNext w:val="0"/>
              <w:keepLines w:val="0"/>
              <w:rPr>
                <w:rFonts w:cs="Arial"/>
                <w:sz w:val="16"/>
                <w:szCs w:val="16"/>
              </w:rPr>
            </w:pPr>
            <w:r w:rsidRPr="00D0162F">
              <w:rPr>
                <w:rFonts w:cs="Arial"/>
                <w:sz w:val="16"/>
                <w:szCs w:val="16"/>
              </w:rPr>
              <w:t>0.2.0</w:t>
            </w:r>
          </w:p>
        </w:tc>
      </w:tr>
      <w:tr w:rsidR="00AB67FA" w:rsidRPr="00D0162F" w14:paraId="7FAF24A5" w14:textId="77777777" w:rsidTr="000B1149">
        <w:trPr>
          <w:jc w:val="center"/>
        </w:trPr>
        <w:tc>
          <w:tcPr>
            <w:tcW w:w="743" w:type="dxa"/>
          </w:tcPr>
          <w:p w14:paraId="2E174400"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4D98861F"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tcBorders>
              <w:top w:val="single" w:sz="4" w:space="0" w:color="auto"/>
              <w:left w:val="single" w:sz="4" w:space="0" w:color="auto"/>
              <w:bottom w:val="single" w:sz="4" w:space="0" w:color="auto"/>
              <w:right w:val="single" w:sz="4" w:space="0" w:color="auto"/>
            </w:tcBorders>
            <w:shd w:val="clear" w:color="auto" w:fill="auto"/>
          </w:tcPr>
          <w:p w14:paraId="6F5E3018" w14:textId="77777777" w:rsidR="00AB67FA" w:rsidRPr="00D0162F" w:rsidRDefault="00000000" w:rsidP="00590D40">
            <w:pPr>
              <w:pStyle w:val="TAC"/>
              <w:keepNext w:val="0"/>
              <w:keepLines w:val="0"/>
              <w:rPr>
                <w:rFonts w:cs="Arial"/>
                <w:sz w:val="16"/>
                <w:szCs w:val="16"/>
              </w:rPr>
            </w:pPr>
            <w:hyperlink r:id="rId36" w:history="1">
              <w:r w:rsidR="00AB67FA" w:rsidRPr="00D0162F">
                <w:rPr>
                  <w:rFonts w:cs="Arial"/>
                  <w:sz w:val="16"/>
                  <w:szCs w:val="16"/>
                </w:rPr>
                <w:t>R5-191484</w:t>
              </w:r>
            </w:hyperlink>
          </w:p>
        </w:tc>
        <w:tc>
          <w:tcPr>
            <w:tcW w:w="565" w:type="dxa"/>
            <w:shd w:val="solid" w:color="FFFFFF" w:fill="auto"/>
            <w:vAlign w:val="center"/>
          </w:tcPr>
          <w:p w14:paraId="0B680AF3"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3178B41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7EA0B4F5"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764B1176" w14:textId="2A9206C6"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Annex</w:t>
            </w:r>
            <w:r w:rsidR="006E0A54" w:rsidRPr="00D0162F">
              <w:rPr>
                <w:rFonts w:cs="Arial"/>
                <w:sz w:val="16"/>
                <w:szCs w:val="16"/>
              </w:rPr>
              <w:t xml:space="preserve"> </w:t>
            </w:r>
            <w:r w:rsidRPr="00D0162F">
              <w:rPr>
                <w:rFonts w:cs="Arial"/>
                <w:sz w:val="16"/>
                <w:szCs w:val="16"/>
              </w:rPr>
              <w:t>G</w:t>
            </w:r>
          </w:p>
        </w:tc>
        <w:tc>
          <w:tcPr>
            <w:tcW w:w="742" w:type="dxa"/>
            <w:shd w:val="solid" w:color="FFFFFF" w:fill="auto"/>
          </w:tcPr>
          <w:p w14:paraId="38E9E2D0"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6F261E74" w14:textId="77777777" w:rsidTr="000B1149">
        <w:trPr>
          <w:jc w:val="center"/>
        </w:trPr>
        <w:tc>
          <w:tcPr>
            <w:tcW w:w="743" w:type="dxa"/>
          </w:tcPr>
          <w:p w14:paraId="7D1DBB09"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789D3417"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41E43EE1" w14:textId="77777777" w:rsidR="00AB67FA" w:rsidRPr="00D0162F" w:rsidRDefault="00000000" w:rsidP="00590D40">
            <w:pPr>
              <w:pStyle w:val="TAC"/>
              <w:keepNext w:val="0"/>
              <w:keepLines w:val="0"/>
              <w:rPr>
                <w:rFonts w:cs="Arial"/>
                <w:sz w:val="16"/>
                <w:szCs w:val="16"/>
              </w:rPr>
            </w:pPr>
            <w:hyperlink r:id="rId37" w:history="1">
              <w:r w:rsidR="00AB67FA" w:rsidRPr="00D0162F">
                <w:rPr>
                  <w:rFonts w:cs="Arial"/>
                  <w:sz w:val="16"/>
                  <w:szCs w:val="16"/>
                </w:rPr>
                <w:t>R5-191485</w:t>
              </w:r>
            </w:hyperlink>
          </w:p>
        </w:tc>
        <w:tc>
          <w:tcPr>
            <w:tcW w:w="565" w:type="dxa"/>
            <w:shd w:val="solid" w:color="FFFFFF" w:fill="auto"/>
            <w:vAlign w:val="center"/>
          </w:tcPr>
          <w:p w14:paraId="6C4D269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6CD409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6B330E5B"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20BAB9CA" w14:textId="4E4ACE22"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NSA</w:t>
            </w:r>
            <w:r w:rsidR="006E0A54" w:rsidRPr="00D0162F">
              <w:rPr>
                <w:rFonts w:cs="Arial"/>
                <w:sz w:val="16"/>
                <w:szCs w:val="16"/>
              </w:rPr>
              <w:t xml:space="preserve"> </w:t>
            </w:r>
            <w:r w:rsidRPr="00D0162F">
              <w:rPr>
                <w:rFonts w:cs="Arial"/>
                <w:sz w:val="16"/>
                <w:szCs w:val="16"/>
              </w:rPr>
              <w:t>Options</w:t>
            </w:r>
          </w:p>
        </w:tc>
        <w:tc>
          <w:tcPr>
            <w:tcW w:w="742" w:type="dxa"/>
            <w:shd w:val="solid" w:color="FFFFFF" w:fill="auto"/>
          </w:tcPr>
          <w:p w14:paraId="36763042"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10BEBB32" w14:textId="77777777" w:rsidTr="000B1149">
        <w:trPr>
          <w:jc w:val="center"/>
        </w:trPr>
        <w:tc>
          <w:tcPr>
            <w:tcW w:w="743" w:type="dxa"/>
          </w:tcPr>
          <w:p w14:paraId="246B371D"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402E0776"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40E10EFC" w14:textId="77777777" w:rsidR="00AB67FA" w:rsidRPr="00D0162F" w:rsidRDefault="00000000" w:rsidP="00590D40">
            <w:pPr>
              <w:pStyle w:val="TAC"/>
              <w:keepNext w:val="0"/>
              <w:keepLines w:val="0"/>
              <w:rPr>
                <w:rFonts w:cs="Arial"/>
                <w:sz w:val="16"/>
                <w:szCs w:val="16"/>
              </w:rPr>
            </w:pPr>
            <w:hyperlink r:id="rId38" w:history="1">
              <w:r w:rsidR="00AB67FA" w:rsidRPr="00D0162F">
                <w:rPr>
                  <w:rFonts w:cs="Arial"/>
                  <w:sz w:val="16"/>
                  <w:szCs w:val="16"/>
                </w:rPr>
                <w:t>R5-191486</w:t>
              </w:r>
            </w:hyperlink>
          </w:p>
        </w:tc>
        <w:tc>
          <w:tcPr>
            <w:tcW w:w="565" w:type="dxa"/>
            <w:shd w:val="solid" w:color="FFFFFF" w:fill="auto"/>
            <w:vAlign w:val="center"/>
          </w:tcPr>
          <w:p w14:paraId="1508C094"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0BD097E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5C5F495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4E8E3838" w14:textId="4631EEF1" w:rsidR="00AB67FA" w:rsidRPr="00D0162F" w:rsidRDefault="00AB67FA" w:rsidP="00590D40">
            <w:pPr>
              <w:pStyle w:val="TAL"/>
              <w:keepNext w:val="0"/>
              <w:keepLines w:val="0"/>
              <w:rPr>
                <w:rFonts w:cs="Arial"/>
                <w:sz w:val="16"/>
                <w:szCs w:val="16"/>
              </w:rPr>
            </w:pPr>
            <w:r w:rsidRPr="00D0162F">
              <w:rPr>
                <w:rFonts w:cs="Arial"/>
                <w:sz w:val="16"/>
                <w:szCs w:val="16"/>
              </w:rPr>
              <w:t>Modifications</w:t>
            </w:r>
            <w:r w:rsidR="006E0A54" w:rsidRPr="00D0162F">
              <w:rPr>
                <w:rFonts w:cs="Arial"/>
                <w:sz w:val="16"/>
                <w:szCs w:val="16"/>
              </w:rPr>
              <w:t xml:space="preserve"> </w:t>
            </w:r>
            <w:r w:rsidRPr="00D0162F">
              <w:rPr>
                <w:rFonts w:cs="Arial"/>
                <w:sz w:val="16"/>
                <w:szCs w:val="16"/>
              </w:rPr>
              <w:t>N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SS-RSRP</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410FA877"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462184A6" w14:textId="77777777" w:rsidTr="000B1149">
        <w:trPr>
          <w:jc w:val="center"/>
        </w:trPr>
        <w:tc>
          <w:tcPr>
            <w:tcW w:w="743" w:type="dxa"/>
          </w:tcPr>
          <w:p w14:paraId="0020181A"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6A4953FE"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1A281A1C" w14:textId="77777777" w:rsidR="00AB67FA" w:rsidRPr="00D0162F" w:rsidRDefault="00000000" w:rsidP="00590D40">
            <w:pPr>
              <w:pStyle w:val="TAC"/>
              <w:keepNext w:val="0"/>
              <w:keepLines w:val="0"/>
              <w:rPr>
                <w:rFonts w:cs="Arial"/>
                <w:sz w:val="16"/>
                <w:szCs w:val="16"/>
              </w:rPr>
            </w:pPr>
            <w:hyperlink r:id="rId39" w:history="1">
              <w:r w:rsidR="00AB67FA" w:rsidRPr="00D0162F">
                <w:rPr>
                  <w:rFonts w:cs="Arial"/>
                  <w:sz w:val="16"/>
                  <w:szCs w:val="16"/>
                </w:rPr>
                <w:t>R5-191487</w:t>
              </w:r>
            </w:hyperlink>
          </w:p>
        </w:tc>
        <w:tc>
          <w:tcPr>
            <w:tcW w:w="565" w:type="dxa"/>
            <w:shd w:val="solid" w:color="FFFFFF" w:fill="auto"/>
            <w:vAlign w:val="center"/>
          </w:tcPr>
          <w:p w14:paraId="0F7E5614"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7CB8EFB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5DD03C8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18AE0D96" w14:textId="5065C8CE" w:rsidR="00AB67FA" w:rsidRPr="00D0162F" w:rsidRDefault="00AB67FA" w:rsidP="00590D40">
            <w:pPr>
              <w:pStyle w:val="TAL"/>
              <w:keepNext w:val="0"/>
              <w:keepLines w:val="0"/>
              <w:rPr>
                <w:rFonts w:cs="Arial"/>
                <w:sz w:val="16"/>
                <w:szCs w:val="16"/>
              </w:rPr>
            </w:pPr>
            <w:r w:rsidRPr="00D0162F">
              <w:rPr>
                <w:rFonts w:cs="Arial"/>
                <w:sz w:val="16"/>
                <w:szCs w:val="16"/>
              </w:rPr>
              <w:t>Modifications</w:t>
            </w:r>
            <w:r w:rsidR="006E0A54" w:rsidRPr="00D0162F">
              <w:rPr>
                <w:rFonts w:cs="Arial"/>
                <w:sz w:val="16"/>
                <w:szCs w:val="16"/>
              </w:rPr>
              <w:t xml:space="preserve"> </w:t>
            </w:r>
            <w:r w:rsidRPr="00D0162F">
              <w:rPr>
                <w:rFonts w:cs="Arial"/>
                <w:sz w:val="16"/>
                <w:szCs w:val="16"/>
              </w:rPr>
              <w:t>N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SS-RSRQ</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684BFC78"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0DD33752" w14:textId="77777777" w:rsidTr="000B1149">
        <w:trPr>
          <w:jc w:val="center"/>
        </w:trPr>
        <w:tc>
          <w:tcPr>
            <w:tcW w:w="743" w:type="dxa"/>
          </w:tcPr>
          <w:p w14:paraId="0EEAB437"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5D1068A3"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598B1A11" w14:textId="77777777" w:rsidR="00AB67FA" w:rsidRPr="00D0162F" w:rsidRDefault="00000000" w:rsidP="00590D40">
            <w:pPr>
              <w:pStyle w:val="TAC"/>
              <w:keepNext w:val="0"/>
              <w:keepLines w:val="0"/>
              <w:rPr>
                <w:rFonts w:cs="Arial"/>
                <w:sz w:val="16"/>
                <w:szCs w:val="16"/>
              </w:rPr>
            </w:pPr>
            <w:hyperlink r:id="rId40" w:history="1">
              <w:r w:rsidR="00AB67FA" w:rsidRPr="00D0162F">
                <w:rPr>
                  <w:rFonts w:cs="Arial"/>
                  <w:sz w:val="16"/>
                  <w:szCs w:val="16"/>
                </w:rPr>
                <w:t>R5-191488</w:t>
              </w:r>
            </w:hyperlink>
          </w:p>
        </w:tc>
        <w:tc>
          <w:tcPr>
            <w:tcW w:w="565" w:type="dxa"/>
            <w:shd w:val="solid" w:color="FFFFFF" w:fill="auto"/>
            <w:vAlign w:val="center"/>
          </w:tcPr>
          <w:p w14:paraId="4873EABF"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220182C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2F0384AE"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3505E65F" w14:textId="7F8D51E8" w:rsidR="00AB67FA" w:rsidRPr="00D0162F" w:rsidRDefault="00AB67FA" w:rsidP="00590D40">
            <w:pPr>
              <w:pStyle w:val="TAL"/>
              <w:keepNext w:val="0"/>
              <w:keepLines w:val="0"/>
              <w:rPr>
                <w:rFonts w:cs="Arial"/>
                <w:sz w:val="16"/>
                <w:szCs w:val="16"/>
              </w:rPr>
            </w:pPr>
            <w:r w:rsidRPr="00D0162F">
              <w:rPr>
                <w:rFonts w:cs="Arial"/>
                <w:sz w:val="16"/>
                <w:szCs w:val="16"/>
              </w:rPr>
              <w:t>Modifications</w:t>
            </w:r>
            <w:r w:rsidR="006E0A54" w:rsidRPr="00D0162F">
              <w:rPr>
                <w:rFonts w:cs="Arial"/>
                <w:sz w:val="16"/>
                <w:szCs w:val="16"/>
              </w:rPr>
              <w:t xml:space="preserve"> </w:t>
            </w:r>
            <w:r w:rsidRPr="00D0162F">
              <w:rPr>
                <w:rFonts w:cs="Arial"/>
                <w:sz w:val="16"/>
                <w:szCs w:val="16"/>
              </w:rPr>
              <w:t>N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L1-RSRP</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3E639836"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6404920B" w14:textId="77777777" w:rsidTr="000B1149">
        <w:trPr>
          <w:jc w:val="center"/>
        </w:trPr>
        <w:tc>
          <w:tcPr>
            <w:tcW w:w="743" w:type="dxa"/>
          </w:tcPr>
          <w:p w14:paraId="7AFE073F"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7E690082"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1D45688D" w14:textId="77777777" w:rsidR="00AB67FA" w:rsidRPr="00D0162F" w:rsidRDefault="00000000" w:rsidP="00590D40">
            <w:pPr>
              <w:pStyle w:val="TAC"/>
              <w:keepNext w:val="0"/>
              <w:keepLines w:val="0"/>
              <w:rPr>
                <w:rFonts w:cs="Arial"/>
                <w:sz w:val="16"/>
                <w:szCs w:val="16"/>
              </w:rPr>
            </w:pPr>
            <w:hyperlink r:id="rId41" w:history="1">
              <w:r w:rsidR="00AB67FA" w:rsidRPr="00D0162F">
                <w:rPr>
                  <w:rFonts w:cs="Arial"/>
                  <w:sz w:val="16"/>
                  <w:szCs w:val="16"/>
                </w:rPr>
                <w:t>R5-191489</w:t>
              </w:r>
            </w:hyperlink>
          </w:p>
        </w:tc>
        <w:tc>
          <w:tcPr>
            <w:tcW w:w="565" w:type="dxa"/>
            <w:shd w:val="solid" w:color="FFFFFF" w:fill="auto"/>
            <w:vAlign w:val="center"/>
          </w:tcPr>
          <w:p w14:paraId="0AC89D4D"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4D474FA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43C80B8B"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6C6FA4B7" w14:textId="3F3F2EB4" w:rsidR="00AB67FA" w:rsidRPr="00AB21F0" w:rsidRDefault="00AB67FA" w:rsidP="00590D40">
            <w:pPr>
              <w:pStyle w:val="TAL"/>
              <w:keepNext w:val="0"/>
              <w:keepLines w:val="0"/>
              <w:rPr>
                <w:rFonts w:cs="Arial"/>
                <w:sz w:val="16"/>
                <w:szCs w:val="16"/>
                <w:lang w:val="fr-FR"/>
              </w:rPr>
            </w:pPr>
            <w:r w:rsidRPr="00AB21F0">
              <w:rPr>
                <w:rFonts w:cs="Arial"/>
                <w:sz w:val="16"/>
                <w:szCs w:val="16"/>
                <w:lang w:val="fr-FR"/>
              </w:rPr>
              <w:t>Modifications</w:t>
            </w:r>
            <w:r w:rsidR="006E0A54" w:rsidRPr="00AB21F0">
              <w:rPr>
                <w:rFonts w:cs="Arial"/>
                <w:sz w:val="16"/>
                <w:szCs w:val="16"/>
                <w:lang w:val="fr-FR"/>
              </w:rPr>
              <w:t xml:space="preserve"> </w:t>
            </w:r>
            <w:r w:rsidRPr="00AB21F0">
              <w:rPr>
                <w:rFonts w:cs="Arial"/>
                <w:sz w:val="16"/>
                <w:szCs w:val="16"/>
                <w:lang w:val="fr-FR"/>
              </w:rPr>
              <w:t>SA</w:t>
            </w:r>
            <w:r w:rsidR="006E0A54" w:rsidRPr="00AB21F0">
              <w:rPr>
                <w:rFonts w:cs="Arial"/>
                <w:sz w:val="16"/>
                <w:szCs w:val="16"/>
                <w:lang w:val="fr-FR"/>
              </w:rPr>
              <w:t xml:space="preserve"> </w:t>
            </w:r>
            <w:r w:rsidRPr="00AB21F0">
              <w:rPr>
                <w:rFonts w:cs="Arial"/>
                <w:sz w:val="16"/>
                <w:szCs w:val="16"/>
                <w:lang w:val="fr-FR"/>
              </w:rPr>
              <w:t>FR1</w:t>
            </w:r>
            <w:r w:rsidR="006E0A54" w:rsidRPr="00AB21F0">
              <w:rPr>
                <w:rFonts w:cs="Arial"/>
                <w:sz w:val="16"/>
                <w:szCs w:val="16"/>
                <w:lang w:val="fr-FR"/>
              </w:rPr>
              <w:t xml:space="preserve"> </w:t>
            </w:r>
            <w:r w:rsidRPr="00AB21F0">
              <w:rPr>
                <w:rFonts w:cs="Arial"/>
                <w:sz w:val="16"/>
                <w:szCs w:val="16"/>
                <w:lang w:val="fr-FR"/>
              </w:rPr>
              <w:t>SS-RSRP</w:t>
            </w:r>
            <w:r w:rsidR="006E0A54" w:rsidRPr="00AB21F0">
              <w:rPr>
                <w:rFonts w:cs="Arial"/>
                <w:sz w:val="16"/>
                <w:szCs w:val="16"/>
                <w:lang w:val="fr-FR"/>
              </w:rPr>
              <w:t xml:space="preserve"> </w:t>
            </w:r>
            <w:r w:rsidRPr="00AB21F0">
              <w:rPr>
                <w:rFonts w:cs="Arial"/>
                <w:sz w:val="16"/>
                <w:szCs w:val="16"/>
                <w:lang w:val="fr-FR"/>
              </w:rPr>
              <w:t>tests</w:t>
            </w:r>
          </w:p>
        </w:tc>
        <w:tc>
          <w:tcPr>
            <w:tcW w:w="742" w:type="dxa"/>
            <w:shd w:val="solid" w:color="FFFFFF" w:fill="auto"/>
          </w:tcPr>
          <w:p w14:paraId="120EFCCA"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30C667C5" w14:textId="77777777" w:rsidTr="000B1149">
        <w:trPr>
          <w:jc w:val="center"/>
        </w:trPr>
        <w:tc>
          <w:tcPr>
            <w:tcW w:w="743" w:type="dxa"/>
          </w:tcPr>
          <w:p w14:paraId="1E63A6D6"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7004165D"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67DAD795" w14:textId="77777777" w:rsidR="00AB67FA" w:rsidRPr="00D0162F" w:rsidRDefault="00000000" w:rsidP="00590D40">
            <w:pPr>
              <w:pStyle w:val="TAC"/>
              <w:keepNext w:val="0"/>
              <w:keepLines w:val="0"/>
              <w:rPr>
                <w:rFonts w:cs="Arial"/>
                <w:sz w:val="16"/>
                <w:szCs w:val="16"/>
              </w:rPr>
            </w:pPr>
            <w:hyperlink r:id="rId42" w:history="1">
              <w:r w:rsidR="00AB67FA" w:rsidRPr="00D0162F">
                <w:rPr>
                  <w:rFonts w:cs="Arial"/>
                  <w:sz w:val="16"/>
                  <w:szCs w:val="16"/>
                </w:rPr>
                <w:t>R5-191490</w:t>
              </w:r>
            </w:hyperlink>
          </w:p>
        </w:tc>
        <w:tc>
          <w:tcPr>
            <w:tcW w:w="565" w:type="dxa"/>
            <w:shd w:val="solid" w:color="FFFFFF" w:fill="auto"/>
            <w:vAlign w:val="center"/>
          </w:tcPr>
          <w:p w14:paraId="518D5B4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36F28436"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10C6DCEB"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3815D9EB" w14:textId="2C710F22" w:rsidR="00AB67FA" w:rsidRPr="00AB21F0" w:rsidRDefault="00AB67FA" w:rsidP="00590D40">
            <w:pPr>
              <w:pStyle w:val="TAL"/>
              <w:keepNext w:val="0"/>
              <w:keepLines w:val="0"/>
              <w:rPr>
                <w:rFonts w:cs="Arial"/>
                <w:sz w:val="16"/>
                <w:szCs w:val="16"/>
                <w:lang w:val="fr-FR"/>
              </w:rPr>
            </w:pPr>
            <w:r w:rsidRPr="00AB21F0">
              <w:rPr>
                <w:rFonts w:cs="Arial"/>
                <w:sz w:val="16"/>
                <w:szCs w:val="16"/>
                <w:lang w:val="fr-FR"/>
              </w:rPr>
              <w:t>Modifications</w:t>
            </w:r>
            <w:r w:rsidR="006E0A54" w:rsidRPr="00AB21F0">
              <w:rPr>
                <w:rFonts w:cs="Arial"/>
                <w:sz w:val="16"/>
                <w:szCs w:val="16"/>
                <w:lang w:val="fr-FR"/>
              </w:rPr>
              <w:t xml:space="preserve"> </w:t>
            </w:r>
            <w:r w:rsidRPr="00AB21F0">
              <w:rPr>
                <w:rFonts w:cs="Arial"/>
                <w:sz w:val="16"/>
                <w:szCs w:val="16"/>
                <w:lang w:val="fr-FR"/>
              </w:rPr>
              <w:t>SA</w:t>
            </w:r>
            <w:r w:rsidR="006E0A54" w:rsidRPr="00AB21F0">
              <w:rPr>
                <w:rFonts w:cs="Arial"/>
                <w:sz w:val="16"/>
                <w:szCs w:val="16"/>
                <w:lang w:val="fr-FR"/>
              </w:rPr>
              <w:t xml:space="preserve"> </w:t>
            </w:r>
            <w:r w:rsidRPr="00AB21F0">
              <w:rPr>
                <w:rFonts w:cs="Arial"/>
                <w:sz w:val="16"/>
                <w:szCs w:val="16"/>
                <w:lang w:val="fr-FR"/>
              </w:rPr>
              <w:t>FR1</w:t>
            </w:r>
            <w:r w:rsidR="006E0A54" w:rsidRPr="00AB21F0">
              <w:rPr>
                <w:rFonts w:cs="Arial"/>
                <w:sz w:val="16"/>
                <w:szCs w:val="16"/>
                <w:lang w:val="fr-FR"/>
              </w:rPr>
              <w:t xml:space="preserve"> </w:t>
            </w:r>
            <w:r w:rsidRPr="00AB21F0">
              <w:rPr>
                <w:rFonts w:cs="Arial"/>
                <w:sz w:val="16"/>
                <w:szCs w:val="16"/>
                <w:lang w:val="fr-FR"/>
              </w:rPr>
              <w:t>SS-RSRQ</w:t>
            </w:r>
            <w:r w:rsidR="006E0A54" w:rsidRPr="00AB21F0">
              <w:rPr>
                <w:rFonts w:cs="Arial"/>
                <w:sz w:val="16"/>
                <w:szCs w:val="16"/>
                <w:lang w:val="fr-FR"/>
              </w:rPr>
              <w:t xml:space="preserve"> </w:t>
            </w:r>
            <w:r w:rsidRPr="00AB21F0">
              <w:rPr>
                <w:rFonts w:cs="Arial"/>
                <w:sz w:val="16"/>
                <w:szCs w:val="16"/>
                <w:lang w:val="fr-FR"/>
              </w:rPr>
              <w:t>tests</w:t>
            </w:r>
          </w:p>
        </w:tc>
        <w:tc>
          <w:tcPr>
            <w:tcW w:w="742" w:type="dxa"/>
            <w:shd w:val="solid" w:color="FFFFFF" w:fill="auto"/>
          </w:tcPr>
          <w:p w14:paraId="3955EF34"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1485C01C" w14:textId="77777777" w:rsidTr="000B1149">
        <w:trPr>
          <w:jc w:val="center"/>
        </w:trPr>
        <w:tc>
          <w:tcPr>
            <w:tcW w:w="743" w:type="dxa"/>
          </w:tcPr>
          <w:p w14:paraId="4687CE27"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62FC82FC"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0C39EF11" w14:textId="77777777" w:rsidR="00AB67FA" w:rsidRPr="00D0162F" w:rsidRDefault="00000000" w:rsidP="00590D40">
            <w:pPr>
              <w:pStyle w:val="TAC"/>
              <w:keepNext w:val="0"/>
              <w:keepLines w:val="0"/>
              <w:rPr>
                <w:rFonts w:cs="Arial"/>
                <w:sz w:val="16"/>
                <w:szCs w:val="16"/>
              </w:rPr>
            </w:pPr>
            <w:hyperlink r:id="rId43" w:history="1">
              <w:r w:rsidR="00AB67FA" w:rsidRPr="00D0162F">
                <w:rPr>
                  <w:rFonts w:cs="Arial"/>
                  <w:sz w:val="16"/>
                  <w:szCs w:val="16"/>
                </w:rPr>
                <w:t>R5-191491</w:t>
              </w:r>
            </w:hyperlink>
          </w:p>
        </w:tc>
        <w:tc>
          <w:tcPr>
            <w:tcW w:w="565" w:type="dxa"/>
            <w:shd w:val="solid" w:color="FFFFFF" w:fill="auto"/>
            <w:vAlign w:val="center"/>
          </w:tcPr>
          <w:p w14:paraId="259519C6"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40A760D"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005FC89D"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759FD41F" w14:textId="6C5D8656" w:rsidR="00AB67FA" w:rsidRPr="00AB21F0" w:rsidRDefault="00AB67FA" w:rsidP="00590D40">
            <w:pPr>
              <w:pStyle w:val="TAL"/>
              <w:keepNext w:val="0"/>
              <w:keepLines w:val="0"/>
              <w:rPr>
                <w:rFonts w:cs="Arial"/>
                <w:sz w:val="16"/>
                <w:szCs w:val="16"/>
                <w:lang w:val="fr-FR"/>
              </w:rPr>
            </w:pPr>
            <w:r w:rsidRPr="00AB21F0">
              <w:rPr>
                <w:rFonts w:cs="Arial"/>
                <w:sz w:val="16"/>
                <w:szCs w:val="16"/>
                <w:lang w:val="fr-FR"/>
              </w:rPr>
              <w:t>Modifications</w:t>
            </w:r>
            <w:r w:rsidR="006E0A54" w:rsidRPr="00AB21F0">
              <w:rPr>
                <w:rFonts w:cs="Arial"/>
                <w:sz w:val="16"/>
                <w:szCs w:val="16"/>
                <w:lang w:val="fr-FR"/>
              </w:rPr>
              <w:t xml:space="preserve"> </w:t>
            </w:r>
            <w:r w:rsidRPr="00AB21F0">
              <w:rPr>
                <w:rFonts w:cs="Arial"/>
                <w:sz w:val="16"/>
                <w:szCs w:val="16"/>
                <w:lang w:val="fr-FR"/>
              </w:rPr>
              <w:t>SA</w:t>
            </w:r>
            <w:r w:rsidR="006E0A54" w:rsidRPr="00AB21F0">
              <w:rPr>
                <w:rFonts w:cs="Arial"/>
                <w:sz w:val="16"/>
                <w:szCs w:val="16"/>
                <w:lang w:val="fr-FR"/>
              </w:rPr>
              <w:t xml:space="preserve"> </w:t>
            </w:r>
            <w:r w:rsidRPr="00AB21F0">
              <w:rPr>
                <w:rFonts w:cs="Arial"/>
                <w:sz w:val="16"/>
                <w:szCs w:val="16"/>
                <w:lang w:val="fr-FR"/>
              </w:rPr>
              <w:t>FR1</w:t>
            </w:r>
            <w:r w:rsidR="006E0A54" w:rsidRPr="00AB21F0">
              <w:rPr>
                <w:rFonts w:cs="Arial"/>
                <w:sz w:val="16"/>
                <w:szCs w:val="16"/>
                <w:lang w:val="fr-FR"/>
              </w:rPr>
              <w:t xml:space="preserve"> </w:t>
            </w:r>
            <w:r w:rsidRPr="00AB21F0">
              <w:rPr>
                <w:rFonts w:cs="Arial"/>
                <w:sz w:val="16"/>
                <w:szCs w:val="16"/>
                <w:lang w:val="fr-FR"/>
              </w:rPr>
              <w:t>L1-RSRP</w:t>
            </w:r>
            <w:r w:rsidR="006E0A54" w:rsidRPr="00AB21F0">
              <w:rPr>
                <w:rFonts w:cs="Arial"/>
                <w:sz w:val="16"/>
                <w:szCs w:val="16"/>
                <w:lang w:val="fr-FR"/>
              </w:rPr>
              <w:t xml:space="preserve"> </w:t>
            </w:r>
            <w:r w:rsidRPr="00AB21F0">
              <w:rPr>
                <w:rFonts w:cs="Arial"/>
                <w:sz w:val="16"/>
                <w:szCs w:val="16"/>
                <w:lang w:val="fr-FR"/>
              </w:rPr>
              <w:t>tests</w:t>
            </w:r>
          </w:p>
        </w:tc>
        <w:tc>
          <w:tcPr>
            <w:tcW w:w="742" w:type="dxa"/>
            <w:shd w:val="solid" w:color="FFFFFF" w:fill="auto"/>
          </w:tcPr>
          <w:p w14:paraId="0F99A619"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4F063763" w14:textId="77777777" w:rsidTr="000B1149">
        <w:trPr>
          <w:jc w:val="center"/>
        </w:trPr>
        <w:tc>
          <w:tcPr>
            <w:tcW w:w="743" w:type="dxa"/>
          </w:tcPr>
          <w:p w14:paraId="6A27C065"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120CD4CF"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114CD52E" w14:textId="77777777" w:rsidR="00AB67FA" w:rsidRPr="00D0162F" w:rsidRDefault="00000000" w:rsidP="00590D40">
            <w:pPr>
              <w:pStyle w:val="TAC"/>
              <w:keepNext w:val="0"/>
              <w:keepLines w:val="0"/>
              <w:rPr>
                <w:rFonts w:cs="Arial"/>
                <w:sz w:val="16"/>
                <w:szCs w:val="16"/>
              </w:rPr>
            </w:pPr>
            <w:hyperlink r:id="rId44" w:history="1">
              <w:r w:rsidR="00AB67FA" w:rsidRPr="00D0162F">
                <w:rPr>
                  <w:rFonts w:cs="Arial"/>
                  <w:sz w:val="16"/>
                  <w:szCs w:val="16"/>
                </w:rPr>
                <w:t>R5-191492</w:t>
              </w:r>
            </w:hyperlink>
          </w:p>
        </w:tc>
        <w:tc>
          <w:tcPr>
            <w:tcW w:w="565" w:type="dxa"/>
            <w:shd w:val="solid" w:color="FFFFFF" w:fill="auto"/>
            <w:vAlign w:val="center"/>
          </w:tcPr>
          <w:p w14:paraId="4B9B003B"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1464ABF5"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75258548"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3B770C99" w14:textId="2BD42CA3"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N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BWP</w:t>
            </w:r>
            <w:r w:rsidR="006E0A54" w:rsidRPr="00D0162F">
              <w:rPr>
                <w:rFonts w:cs="Arial"/>
                <w:sz w:val="16"/>
                <w:szCs w:val="16"/>
              </w:rPr>
              <w:t xml:space="preserve"> </w:t>
            </w:r>
            <w:r w:rsidRPr="00D0162F">
              <w:rPr>
                <w:rFonts w:cs="Arial"/>
                <w:sz w:val="16"/>
                <w:szCs w:val="16"/>
              </w:rPr>
              <w:t>switch</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612B23B8"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02E1BA29" w14:textId="77777777" w:rsidTr="000B1149">
        <w:trPr>
          <w:jc w:val="center"/>
        </w:trPr>
        <w:tc>
          <w:tcPr>
            <w:tcW w:w="743" w:type="dxa"/>
          </w:tcPr>
          <w:p w14:paraId="3C87C03C"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3EE68D85"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2DD00B59" w14:textId="77777777" w:rsidR="00AB67FA" w:rsidRPr="00D0162F" w:rsidRDefault="00000000" w:rsidP="00590D40">
            <w:pPr>
              <w:pStyle w:val="TAC"/>
              <w:keepNext w:val="0"/>
              <w:keepLines w:val="0"/>
              <w:rPr>
                <w:rFonts w:cs="Arial"/>
                <w:sz w:val="16"/>
                <w:szCs w:val="16"/>
              </w:rPr>
            </w:pPr>
            <w:hyperlink r:id="rId45" w:history="1">
              <w:r w:rsidR="00AB67FA" w:rsidRPr="00D0162F">
                <w:rPr>
                  <w:rFonts w:cs="Arial"/>
                  <w:sz w:val="16"/>
                  <w:szCs w:val="16"/>
                </w:rPr>
                <w:t>R5-191493</w:t>
              </w:r>
            </w:hyperlink>
          </w:p>
        </w:tc>
        <w:tc>
          <w:tcPr>
            <w:tcW w:w="565" w:type="dxa"/>
            <w:shd w:val="solid" w:color="FFFFFF" w:fill="auto"/>
            <w:vAlign w:val="center"/>
          </w:tcPr>
          <w:p w14:paraId="21501B9E"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19403E6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50A71CF5"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360EC28A" w14:textId="73C879A4"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BWP</w:t>
            </w:r>
            <w:r w:rsidR="006E0A54" w:rsidRPr="00D0162F">
              <w:rPr>
                <w:rFonts w:cs="Arial"/>
                <w:sz w:val="16"/>
                <w:szCs w:val="16"/>
              </w:rPr>
              <w:t xml:space="preserve"> </w:t>
            </w:r>
            <w:r w:rsidRPr="00D0162F">
              <w:rPr>
                <w:rFonts w:cs="Arial"/>
                <w:sz w:val="16"/>
                <w:szCs w:val="16"/>
              </w:rPr>
              <w:t>switch</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6F49F24F"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2ED5B12D" w14:textId="77777777" w:rsidTr="000B1149">
        <w:trPr>
          <w:jc w:val="center"/>
        </w:trPr>
        <w:tc>
          <w:tcPr>
            <w:tcW w:w="743" w:type="dxa"/>
          </w:tcPr>
          <w:p w14:paraId="28AF7B4E"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6F1A32F5"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5B21C6C1" w14:textId="77777777" w:rsidR="00AB67FA" w:rsidRPr="00D0162F" w:rsidRDefault="00000000" w:rsidP="00590D40">
            <w:pPr>
              <w:pStyle w:val="TAC"/>
              <w:keepNext w:val="0"/>
              <w:keepLines w:val="0"/>
              <w:rPr>
                <w:rFonts w:cs="Arial"/>
                <w:sz w:val="16"/>
                <w:szCs w:val="16"/>
              </w:rPr>
            </w:pPr>
            <w:hyperlink r:id="rId46" w:history="1">
              <w:r w:rsidR="00AB67FA" w:rsidRPr="00D0162F">
                <w:rPr>
                  <w:rFonts w:cs="Arial"/>
                  <w:sz w:val="16"/>
                  <w:szCs w:val="16"/>
                </w:rPr>
                <w:t>R5-191494</w:t>
              </w:r>
            </w:hyperlink>
          </w:p>
        </w:tc>
        <w:tc>
          <w:tcPr>
            <w:tcW w:w="565" w:type="dxa"/>
            <w:shd w:val="solid" w:color="FFFFFF" w:fill="auto"/>
            <w:vAlign w:val="center"/>
          </w:tcPr>
          <w:p w14:paraId="39D2CDB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72B3CD3"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00C945D8"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4489251E" w14:textId="7640C73C"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NSA</w:t>
            </w:r>
            <w:r w:rsidR="006E0A54" w:rsidRPr="00D0162F">
              <w:rPr>
                <w:rFonts w:cs="Arial"/>
                <w:sz w:val="16"/>
                <w:szCs w:val="16"/>
              </w:rPr>
              <w:t xml:space="preserve"> </w:t>
            </w:r>
            <w:r w:rsidRPr="00D0162F">
              <w:rPr>
                <w:rFonts w:cs="Arial"/>
                <w:sz w:val="16"/>
                <w:szCs w:val="16"/>
              </w:rPr>
              <w:t>FR2</w:t>
            </w:r>
            <w:r w:rsidR="006E0A54" w:rsidRPr="00D0162F">
              <w:rPr>
                <w:rFonts w:cs="Arial"/>
                <w:sz w:val="16"/>
                <w:szCs w:val="16"/>
              </w:rPr>
              <w:t xml:space="preserve"> </w:t>
            </w:r>
            <w:r w:rsidRPr="00D0162F">
              <w:rPr>
                <w:rFonts w:cs="Arial"/>
                <w:sz w:val="16"/>
                <w:szCs w:val="16"/>
              </w:rPr>
              <w:t>BWP</w:t>
            </w:r>
            <w:r w:rsidR="006E0A54" w:rsidRPr="00D0162F">
              <w:rPr>
                <w:rFonts w:cs="Arial"/>
                <w:sz w:val="16"/>
                <w:szCs w:val="16"/>
              </w:rPr>
              <w:t xml:space="preserve"> </w:t>
            </w:r>
            <w:r w:rsidRPr="00D0162F">
              <w:rPr>
                <w:rFonts w:cs="Arial"/>
                <w:sz w:val="16"/>
                <w:szCs w:val="16"/>
              </w:rPr>
              <w:t>switch</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5C61CBD6"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2E706144" w14:textId="77777777" w:rsidTr="000B1149">
        <w:trPr>
          <w:jc w:val="center"/>
        </w:trPr>
        <w:tc>
          <w:tcPr>
            <w:tcW w:w="743" w:type="dxa"/>
          </w:tcPr>
          <w:p w14:paraId="56FADC6B"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70E6E33D"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64A88A5A" w14:textId="77777777" w:rsidR="00AB67FA" w:rsidRPr="00D0162F" w:rsidRDefault="00000000" w:rsidP="00590D40">
            <w:pPr>
              <w:pStyle w:val="TAC"/>
              <w:keepNext w:val="0"/>
              <w:keepLines w:val="0"/>
              <w:rPr>
                <w:rFonts w:cs="Arial"/>
                <w:sz w:val="16"/>
                <w:szCs w:val="16"/>
              </w:rPr>
            </w:pPr>
            <w:hyperlink r:id="rId47" w:history="1">
              <w:r w:rsidR="00AB67FA" w:rsidRPr="00D0162F">
                <w:rPr>
                  <w:rFonts w:cs="Arial"/>
                  <w:sz w:val="16"/>
                  <w:szCs w:val="16"/>
                </w:rPr>
                <w:t>R5-191495</w:t>
              </w:r>
            </w:hyperlink>
          </w:p>
        </w:tc>
        <w:tc>
          <w:tcPr>
            <w:tcW w:w="565" w:type="dxa"/>
            <w:shd w:val="solid" w:color="FFFFFF" w:fill="auto"/>
            <w:vAlign w:val="center"/>
          </w:tcPr>
          <w:p w14:paraId="30D08DD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4BDD4CB6"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03D4CE64"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15FE97DD" w14:textId="11BA3ED2"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2</w:t>
            </w:r>
            <w:r w:rsidR="006E0A54" w:rsidRPr="00D0162F">
              <w:rPr>
                <w:rFonts w:cs="Arial"/>
                <w:sz w:val="16"/>
                <w:szCs w:val="16"/>
              </w:rPr>
              <w:t xml:space="preserve"> </w:t>
            </w:r>
            <w:r w:rsidRPr="00D0162F">
              <w:rPr>
                <w:rFonts w:cs="Arial"/>
                <w:sz w:val="16"/>
                <w:szCs w:val="16"/>
              </w:rPr>
              <w:t>BWP</w:t>
            </w:r>
            <w:r w:rsidR="006E0A54" w:rsidRPr="00D0162F">
              <w:rPr>
                <w:rFonts w:cs="Arial"/>
                <w:sz w:val="16"/>
                <w:szCs w:val="16"/>
              </w:rPr>
              <w:t xml:space="preserve"> </w:t>
            </w:r>
            <w:r w:rsidRPr="00D0162F">
              <w:rPr>
                <w:rFonts w:cs="Arial"/>
                <w:sz w:val="16"/>
                <w:szCs w:val="16"/>
              </w:rPr>
              <w:t>switch</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6314C257"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32A76196" w14:textId="77777777" w:rsidTr="000B1149">
        <w:trPr>
          <w:jc w:val="center"/>
        </w:trPr>
        <w:tc>
          <w:tcPr>
            <w:tcW w:w="743" w:type="dxa"/>
          </w:tcPr>
          <w:p w14:paraId="2850497E"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2B202DCF"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0C8A192C" w14:textId="77777777" w:rsidR="00AB67FA" w:rsidRPr="00D0162F" w:rsidRDefault="00000000" w:rsidP="00590D40">
            <w:pPr>
              <w:pStyle w:val="TAC"/>
              <w:keepNext w:val="0"/>
              <w:keepLines w:val="0"/>
              <w:rPr>
                <w:rFonts w:cs="Arial"/>
                <w:sz w:val="16"/>
                <w:szCs w:val="16"/>
              </w:rPr>
            </w:pPr>
            <w:hyperlink r:id="rId48" w:history="1">
              <w:r w:rsidR="00AB67FA" w:rsidRPr="00D0162F">
                <w:rPr>
                  <w:rFonts w:cs="Arial"/>
                  <w:sz w:val="16"/>
                  <w:szCs w:val="16"/>
                </w:rPr>
                <w:t>R5-191720</w:t>
              </w:r>
            </w:hyperlink>
          </w:p>
        </w:tc>
        <w:tc>
          <w:tcPr>
            <w:tcW w:w="565" w:type="dxa"/>
            <w:shd w:val="solid" w:color="FFFFFF" w:fill="auto"/>
            <w:vAlign w:val="center"/>
          </w:tcPr>
          <w:p w14:paraId="28F45E9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41DD83C6"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6A15104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451D78D6" w14:textId="0761392E"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cell</w:t>
            </w:r>
            <w:r w:rsidR="006E0A54" w:rsidRPr="00D0162F">
              <w:rPr>
                <w:rFonts w:cs="Arial"/>
                <w:sz w:val="16"/>
                <w:szCs w:val="16"/>
              </w:rPr>
              <w:t xml:space="preserve"> </w:t>
            </w:r>
            <w:r w:rsidRPr="00D0162F">
              <w:rPr>
                <w:rFonts w:cs="Arial"/>
                <w:sz w:val="16"/>
                <w:szCs w:val="16"/>
              </w:rPr>
              <w:t>mapping</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BFD</w:t>
            </w:r>
            <w:r w:rsidR="006E0A54" w:rsidRPr="00D0162F">
              <w:rPr>
                <w:rFonts w:cs="Arial"/>
                <w:sz w:val="16"/>
                <w:szCs w:val="16"/>
              </w:rPr>
              <w:t xml:space="preserve"> </w:t>
            </w:r>
            <w:r w:rsidRPr="00D0162F">
              <w:rPr>
                <w:rFonts w:cs="Arial"/>
                <w:sz w:val="16"/>
                <w:szCs w:val="16"/>
              </w:rPr>
              <w:t>and</w:t>
            </w:r>
            <w:r w:rsidR="006E0A54" w:rsidRPr="00D0162F">
              <w:rPr>
                <w:rFonts w:cs="Arial"/>
                <w:sz w:val="16"/>
                <w:szCs w:val="16"/>
              </w:rPr>
              <w:t xml:space="preserve"> </w:t>
            </w:r>
            <w:r w:rsidRPr="00D0162F">
              <w:rPr>
                <w:rFonts w:cs="Arial"/>
                <w:sz w:val="16"/>
                <w:szCs w:val="16"/>
              </w:rPr>
              <w:t>measurement</w:t>
            </w:r>
          </w:p>
        </w:tc>
        <w:tc>
          <w:tcPr>
            <w:tcW w:w="742" w:type="dxa"/>
            <w:shd w:val="solid" w:color="FFFFFF" w:fill="auto"/>
          </w:tcPr>
          <w:p w14:paraId="16B180D0"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2377C46E" w14:textId="77777777" w:rsidTr="000B1149">
        <w:trPr>
          <w:jc w:val="center"/>
        </w:trPr>
        <w:tc>
          <w:tcPr>
            <w:tcW w:w="743" w:type="dxa"/>
          </w:tcPr>
          <w:p w14:paraId="5A578FE8"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6C389E01"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53128DB0" w14:textId="77777777" w:rsidR="00AB67FA" w:rsidRPr="00D0162F" w:rsidRDefault="00000000" w:rsidP="00590D40">
            <w:pPr>
              <w:pStyle w:val="TAC"/>
              <w:keepNext w:val="0"/>
              <w:keepLines w:val="0"/>
              <w:rPr>
                <w:rFonts w:cs="Arial"/>
                <w:sz w:val="16"/>
                <w:szCs w:val="16"/>
              </w:rPr>
            </w:pPr>
            <w:hyperlink r:id="rId49" w:history="1">
              <w:r w:rsidR="00AB67FA" w:rsidRPr="00D0162F">
                <w:rPr>
                  <w:rFonts w:cs="Arial"/>
                  <w:sz w:val="16"/>
                  <w:szCs w:val="16"/>
                </w:rPr>
                <w:t>R5-191924</w:t>
              </w:r>
            </w:hyperlink>
          </w:p>
        </w:tc>
        <w:tc>
          <w:tcPr>
            <w:tcW w:w="565" w:type="dxa"/>
            <w:shd w:val="solid" w:color="FFFFFF" w:fill="auto"/>
            <w:vAlign w:val="center"/>
          </w:tcPr>
          <w:p w14:paraId="09D2869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C80EBD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28E3C94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45ACA718" w14:textId="1296F9F9"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default</w:t>
            </w:r>
            <w:r w:rsidR="006E0A54" w:rsidRPr="00D0162F">
              <w:rPr>
                <w:rFonts w:cs="Arial"/>
                <w:sz w:val="16"/>
                <w:szCs w:val="16"/>
              </w:rPr>
              <w:t xml:space="preserve"> </w:t>
            </w:r>
            <w:r w:rsidRPr="00D0162F">
              <w:rPr>
                <w:rFonts w:cs="Arial"/>
                <w:sz w:val="16"/>
                <w:szCs w:val="16"/>
              </w:rPr>
              <w:t>message</w:t>
            </w:r>
            <w:r w:rsidR="006E0A54" w:rsidRPr="00D0162F">
              <w:rPr>
                <w:rFonts w:cs="Arial"/>
                <w:sz w:val="16"/>
                <w:szCs w:val="16"/>
              </w:rPr>
              <w:t xml:space="preserve"> </w:t>
            </w:r>
            <w:r w:rsidRPr="00D0162F">
              <w:rPr>
                <w:rFonts w:cs="Arial"/>
                <w:sz w:val="16"/>
                <w:szCs w:val="16"/>
              </w:rPr>
              <w:t>contents</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RRM</w:t>
            </w:r>
          </w:p>
        </w:tc>
        <w:tc>
          <w:tcPr>
            <w:tcW w:w="742" w:type="dxa"/>
            <w:shd w:val="solid" w:color="FFFFFF" w:fill="auto"/>
          </w:tcPr>
          <w:p w14:paraId="0B930D74"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1AD1673F" w14:textId="77777777" w:rsidTr="000B1149">
        <w:trPr>
          <w:jc w:val="center"/>
        </w:trPr>
        <w:tc>
          <w:tcPr>
            <w:tcW w:w="743" w:type="dxa"/>
          </w:tcPr>
          <w:p w14:paraId="44B766A9"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4AEA2BCC"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149F191D" w14:textId="77777777" w:rsidR="00AB67FA" w:rsidRPr="00D0162F" w:rsidRDefault="00000000" w:rsidP="00590D40">
            <w:pPr>
              <w:pStyle w:val="TAC"/>
              <w:keepNext w:val="0"/>
              <w:keepLines w:val="0"/>
              <w:rPr>
                <w:rFonts w:cs="Arial"/>
                <w:sz w:val="16"/>
                <w:szCs w:val="16"/>
              </w:rPr>
            </w:pPr>
            <w:hyperlink r:id="rId50" w:history="1">
              <w:r w:rsidR="00AB67FA" w:rsidRPr="00D0162F">
                <w:rPr>
                  <w:rFonts w:cs="Arial"/>
                  <w:sz w:val="16"/>
                  <w:szCs w:val="16"/>
                </w:rPr>
                <w:t>R5-191926</w:t>
              </w:r>
            </w:hyperlink>
          </w:p>
        </w:tc>
        <w:tc>
          <w:tcPr>
            <w:tcW w:w="565" w:type="dxa"/>
            <w:shd w:val="solid" w:color="FFFFFF" w:fill="auto"/>
            <w:vAlign w:val="center"/>
          </w:tcPr>
          <w:p w14:paraId="3693258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4612BA0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577680AB"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783304D2" w14:textId="4742D0DA"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vent-triggered</w:t>
            </w:r>
            <w:r w:rsidR="006E0A54" w:rsidRPr="00D0162F">
              <w:rPr>
                <w:rFonts w:cs="Arial"/>
                <w:sz w:val="16"/>
                <w:szCs w:val="16"/>
              </w:rPr>
              <w:t xml:space="preserve"> </w:t>
            </w:r>
            <w:r w:rsidRPr="00D0162F">
              <w:rPr>
                <w:rFonts w:cs="Arial"/>
                <w:sz w:val="16"/>
                <w:szCs w:val="16"/>
              </w:rPr>
              <w:t>reporting</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s</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Cell</w:t>
            </w:r>
            <w:r w:rsidR="006E0A54" w:rsidRPr="00D0162F">
              <w:rPr>
                <w:rFonts w:cs="Arial"/>
                <w:sz w:val="16"/>
                <w:szCs w:val="16"/>
              </w:rPr>
              <w:t xml:space="preserve"> </w:t>
            </w:r>
            <w:r w:rsidRPr="00D0162F">
              <w:rPr>
                <w:rFonts w:cs="Arial"/>
                <w:sz w:val="16"/>
                <w:szCs w:val="16"/>
              </w:rPr>
              <w:t>configuration</w:t>
            </w:r>
            <w:r w:rsidR="006E0A54" w:rsidRPr="00D0162F">
              <w:rPr>
                <w:rFonts w:cs="Arial"/>
                <w:sz w:val="16"/>
                <w:szCs w:val="16"/>
              </w:rPr>
              <w:t xml:space="preserve"> </w:t>
            </w:r>
            <w:r w:rsidRPr="00D0162F">
              <w:rPr>
                <w:rFonts w:cs="Arial"/>
                <w:sz w:val="16"/>
                <w:szCs w:val="16"/>
              </w:rPr>
              <w:t>mapping</w:t>
            </w:r>
            <w:r w:rsidR="006E0A54" w:rsidRPr="00D0162F">
              <w:rPr>
                <w:rFonts w:cs="Arial"/>
                <w:sz w:val="16"/>
                <w:szCs w:val="16"/>
              </w:rPr>
              <w:t xml:space="preserve"> </w:t>
            </w:r>
            <w:r w:rsidRPr="00D0162F">
              <w:rPr>
                <w:rFonts w:cs="Arial"/>
                <w:sz w:val="16"/>
                <w:szCs w:val="16"/>
              </w:rPr>
              <w:t>in</w:t>
            </w:r>
            <w:r w:rsidR="006E0A54" w:rsidRPr="00D0162F">
              <w:rPr>
                <w:rFonts w:cs="Arial"/>
                <w:sz w:val="16"/>
                <w:szCs w:val="16"/>
              </w:rPr>
              <w:t xml:space="preserve"> </w:t>
            </w:r>
            <w:r w:rsidRPr="00D0162F">
              <w:rPr>
                <w:rFonts w:cs="Arial"/>
                <w:sz w:val="16"/>
                <w:szCs w:val="16"/>
              </w:rPr>
              <w:t>Annex</w:t>
            </w:r>
            <w:r w:rsidR="006E0A54" w:rsidRPr="00D0162F">
              <w:rPr>
                <w:rFonts w:cs="Arial"/>
                <w:sz w:val="16"/>
                <w:szCs w:val="16"/>
              </w:rPr>
              <w:t xml:space="preserve"> </w:t>
            </w:r>
            <w:r w:rsidRPr="00D0162F">
              <w:rPr>
                <w:rFonts w:cs="Arial"/>
                <w:sz w:val="16"/>
                <w:szCs w:val="16"/>
              </w:rPr>
              <w:t>E</w:t>
            </w:r>
          </w:p>
        </w:tc>
        <w:tc>
          <w:tcPr>
            <w:tcW w:w="742" w:type="dxa"/>
            <w:shd w:val="solid" w:color="FFFFFF" w:fill="auto"/>
          </w:tcPr>
          <w:p w14:paraId="584CF149"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048F01BF" w14:textId="77777777" w:rsidTr="000B1149">
        <w:trPr>
          <w:jc w:val="center"/>
        </w:trPr>
        <w:tc>
          <w:tcPr>
            <w:tcW w:w="743" w:type="dxa"/>
          </w:tcPr>
          <w:p w14:paraId="6E729AAD"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3DA4C0EE"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748A3B75" w14:textId="77777777" w:rsidR="00AB67FA" w:rsidRPr="00D0162F" w:rsidRDefault="00000000" w:rsidP="00590D40">
            <w:pPr>
              <w:pStyle w:val="TAC"/>
              <w:keepNext w:val="0"/>
              <w:keepLines w:val="0"/>
              <w:rPr>
                <w:rFonts w:cs="Arial"/>
                <w:sz w:val="16"/>
                <w:szCs w:val="16"/>
              </w:rPr>
            </w:pPr>
            <w:hyperlink r:id="rId51" w:history="1">
              <w:r w:rsidR="00AB67FA" w:rsidRPr="00D0162F">
                <w:rPr>
                  <w:rFonts w:cs="Arial"/>
                  <w:sz w:val="16"/>
                  <w:szCs w:val="16"/>
                </w:rPr>
                <w:t>R5-191930</w:t>
              </w:r>
            </w:hyperlink>
          </w:p>
        </w:tc>
        <w:tc>
          <w:tcPr>
            <w:tcW w:w="565" w:type="dxa"/>
            <w:shd w:val="solid" w:color="FFFFFF" w:fill="auto"/>
            <w:vAlign w:val="center"/>
          </w:tcPr>
          <w:p w14:paraId="7617DEE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0CCF373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0486C14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40B0A6E4" w14:textId="00210FFD"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2.3</w:t>
            </w:r>
          </w:p>
        </w:tc>
        <w:tc>
          <w:tcPr>
            <w:tcW w:w="742" w:type="dxa"/>
            <w:shd w:val="solid" w:color="FFFFFF" w:fill="auto"/>
          </w:tcPr>
          <w:p w14:paraId="53FF4F38"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62CF23CC" w14:textId="77777777" w:rsidTr="000B1149">
        <w:trPr>
          <w:jc w:val="center"/>
        </w:trPr>
        <w:tc>
          <w:tcPr>
            <w:tcW w:w="743" w:type="dxa"/>
          </w:tcPr>
          <w:p w14:paraId="7D42AD29"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01FA079E"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7002E67A" w14:textId="77777777" w:rsidR="00AB67FA" w:rsidRPr="00D0162F" w:rsidRDefault="00000000" w:rsidP="00590D40">
            <w:pPr>
              <w:pStyle w:val="TAC"/>
              <w:keepNext w:val="0"/>
              <w:keepLines w:val="0"/>
              <w:rPr>
                <w:rFonts w:cs="Arial"/>
                <w:sz w:val="16"/>
                <w:szCs w:val="16"/>
              </w:rPr>
            </w:pPr>
            <w:hyperlink r:id="rId52" w:history="1">
              <w:r w:rsidR="00AB67FA" w:rsidRPr="00D0162F">
                <w:rPr>
                  <w:rFonts w:cs="Arial"/>
                  <w:sz w:val="16"/>
                  <w:szCs w:val="16"/>
                </w:rPr>
                <w:t>R5-191931</w:t>
              </w:r>
            </w:hyperlink>
          </w:p>
        </w:tc>
        <w:tc>
          <w:tcPr>
            <w:tcW w:w="565" w:type="dxa"/>
            <w:shd w:val="solid" w:color="FFFFFF" w:fill="auto"/>
            <w:vAlign w:val="center"/>
          </w:tcPr>
          <w:p w14:paraId="3A50CB5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48966EB3"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4E21A08B"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7B18D453" w14:textId="204115E9"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2.4</w:t>
            </w:r>
          </w:p>
        </w:tc>
        <w:tc>
          <w:tcPr>
            <w:tcW w:w="742" w:type="dxa"/>
            <w:shd w:val="solid" w:color="FFFFFF" w:fill="auto"/>
          </w:tcPr>
          <w:p w14:paraId="02968092"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210BE961" w14:textId="77777777" w:rsidTr="000B1149">
        <w:trPr>
          <w:jc w:val="center"/>
        </w:trPr>
        <w:tc>
          <w:tcPr>
            <w:tcW w:w="743" w:type="dxa"/>
          </w:tcPr>
          <w:p w14:paraId="3F9D433F"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0F299537"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494E23D7" w14:textId="77777777" w:rsidR="00AB67FA" w:rsidRPr="00D0162F" w:rsidRDefault="00000000" w:rsidP="00590D40">
            <w:pPr>
              <w:pStyle w:val="TAC"/>
              <w:keepNext w:val="0"/>
              <w:keepLines w:val="0"/>
              <w:rPr>
                <w:rFonts w:cs="Arial"/>
                <w:sz w:val="16"/>
                <w:szCs w:val="16"/>
              </w:rPr>
            </w:pPr>
            <w:hyperlink r:id="rId53" w:history="1">
              <w:r w:rsidR="00AB67FA" w:rsidRPr="00D0162F">
                <w:rPr>
                  <w:rFonts w:cs="Arial"/>
                  <w:sz w:val="16"/>
                  <w:szCs w:val="16"/>
                </w:rPr>
                <w:t>R5-191934</w:t>
              </w:r>
            </w:hyperlink>
          </w:p>
        </w:tc>
        <w:tc>
          <w:tcPr>
            <w:tcW w:w="565" w:type="dxa"/>
            <w:shd w:val="solid" w:color="FFFFFF" w:fill="auto"/>
            <w:vAlign w:val="center"/>
          </w:tcPr>
          <w:p w14:paraId="55C1C62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05DC626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72B6AEED"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6561A0D3" w14:textId="215F8909"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2.7</w:t>
            </w:r>
          </w:p>
        </w:tc>
        <w:tc>
          <w:tcPr>
            <w:tcW w:w="742" w:type="dxa"/>
            <w:shd w:val="solid" w:color="FFFFFF" w:fill="auto"/>
          </w:tcPr>
          <w:p w14:paraId="6D6399B0"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08481C6B" w14:textId="77777777" w:rsidTr="000B1149">
        <w:trPr>
          <w:jc w:val="center"/>
        </w:trPr>
        <w:tc>
          <w:tcPr>
            <w:tcW w:w="743" w:type="dxa"/>
          </w:tcPr>
          <w:p w14:paraId="6104EC34"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14E6690D"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6658C940" w14:textId="77777777" w:rsidR="00AB67FA" w:rsidRPr="00D0162F" w:rsidRDefault="00000000" w:rsidP="00590D40">
            <w:pPr>
              <w:pStyle w:val="TAC"/>
              <w:keepNext w:val="0"/>
              <w:keepLines w:val="0"/>
              <w:rPr>
                <w:rFonts w:cs="Arial"/>
                <w:sz w:val="16"/>
                <w:szCs w:val="16"/>
              </w:rPr>
            </w:pPr>
            <w:hyperlink r:id="rId54" w:history="1">
              <w:r w:rsidR="00AB67FA" w:rsidRPr="00D0162F">
                <w:rPr>
                  <w:rFonts w:cs="Arial"/>
                  <w:sz w:val="16"/>
                  <w:szCs w:val="16"/>
                </w:rPr>
                <w:t>R5-191935</w:t>
              </w:r>
            </w:hyperlink>
          </w:p>
        </w:tc>
        <w:tc>
          <w:tcPr>
            <w:tcW w:w="565" w:type="dxa"/>
            <w:shd w:val="solid" w:color="FFFFFF" w:fill="auto"/>
            <w:vAlign w:val="center"/>
          </w:tcPr>
          <w:p w14:paraId="772D788F"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2676FDC3"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3DF1E666"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0420B89E" w14:textId="36F7CB46"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2.8</w:t>
            </w:r>
          </w:p>
        </w:tc>
        <w:tc>
          <w:tcPr>
            <w:tcW w:w="742" w:type="dxa"/>
            <w:shd w:val="solid" w:color="FFFFFF" w:fill="auto"/>
          </w:tcPr>
          <w:p w14:paraId="7657258A"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14A68B21" w14:textId="77777777" w:rsidTr="000B1149">
        <w:trPr>
          <w:jc w:val="center"/>
        </w:trPr>
        <w:tc>
          <w:tcPr>
            <w:tcW w:w="743" w:type="dxa"/>
          </w:tcPr>
          <w:p w14:paraId="5176DCF5"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580783A9"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3352D05F" w14:textId="77777777" w:rsidR="00AB67FA" w:rsidRPr="00D0162F" w:rsidRDefault="00000000" w:rsidP="00590D40">
            <w:pPr>
              <w:pStyle w:val="TAC"/>
              <w:keepNext w:val="0"/>
              <w:keepLines w:val="0"/>
              <w:rPr>
                <w:rFonts w:cs="Arial"/>
                <w:sz w:val="16"/>
                <w:szCs w:val="16"/>
              </w:rPr>
            </w:pPr>
            <w:hyperlink r:id="rId55" w:history="1">
              <w:r w:rsidR="00AB67FA" w:rsidRPr="00D0162F">
                <w:rPr>
                  <w:rFonts w:cs="Arial"/>
                  <w:sz w:val="16"/>
                  <w:szCs w:val="16"/>
                </w:rPr>
                <w:t>R5-191936</w:t>
              </w:r>
            </w:hyperlink>
          </w:p>
        </w:tc>
        <w:tc>
          <w:tcPr>
            <w:tcW w:w="565" w:type="dxa"/>
            <w:shd w:val="solid" w:color="FFFFFF" w:fill="auto"/>
            <w:vAlign w:val="center"/>
          </w:tcPr>
          <w:p w14:paraId="0B10AE85"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1A03EE46"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23D8B19F"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4B22F176" w14:textId="50CE63CD"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Minimum</w:t>
            </w:r>
            <w:r w:rsidR="006E0A54" w:rsidRPr="00D0162F">
              <w:rPr>
                <w:rFonts w:cs="Arial"/>
                <w:sz w:val="16"/>
                <w:szCs w:val="16"/>
              </w:rPr>
              <w:t xml:space="preserve"> </w:t>
            </w:r>
            <w:r w:rsidRPr="00D0162F">
              <w:rPr>
                <w:rFonts w:cs="Arial"/>
                <w:sz w:val="16"/>
                <w:szCs w:val="16"/>
              </w:rPr>
              <w:t>conformance</w:t>
            </w:r>
            <w:r w:rsidR="006E0A54" w:rsidRPr="00D0162F">
              <w:rPr>
                <w:rFonts w:cs="Arial"/>
                <w:sz w:val="16"/>
                <w:szCs w:val="16"/>
              </w:rPr>
              <w:t xml:space="preserve"> </w:t>
            </w:r>
            <w:r w:rsidRPr="00D0162F">
              <w:rPr>
                <w:rFonts w:cs="Arial"/>
                <w:sz w:val="16"/>
                <w:szCs w:val="16"/>
              </w:rPr>
              <w:t>requirements</w:t>
            </w:r>
            <w:r w:rsidR="006E0A54" w:rsidRPr="00D0162F">
              <w:rPr>
                <w:rFonts w:cs="Arial"/>
                <w:sz w:val="16"/>
                <w:szCs w:val="16"/>
              </w:rPr>
              <w:t xml:space="preserve"> </w:t>
            </w:r>
            <w:r w:rsidRPr="00D0162F">
              <w:rPr>
                <w:rFonts w:cs="Arial"/>
                <w:sz w:val="16"/>
                <w:szCs w:val="16"/>
              </w:rPr>
              <w:t>5.6.2.0</w:t>
            </w:r>
          </w:p>
        </w:tc>
        <w:tc>
          <w:tcPr>
            <w:tcW w:w="742" w:type="dxa"/>
            <w:shd w:val="solid" w:color="FFFFFF" w:fill="auto"/>
          </w:tcPr>
          <w:p w14:paraId="16960766"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1FAD651E" w14:textId="77777777" w:rsidTr="000B1149">
        <w:trPr>
          <w:jc w:val="center"/>
        </w:trPr>
        <w:tc>
          <w:tcPr>
            <w:tcW w:w="743" w:type="dxa"/>
          </w:tcPr>
          <w:p w14:paraId="543437DF"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72503967"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0AB72AFE" w14:textId="77777777" w:rsidR="00AB67FA" w:rsidRPr="00D0162F" w:rsidRDefault="00000000" w:rsidP="00590D40">
            <w:pPr>
              <w:pStyle w:val="TAC"/>
              <w:keepNext w:val="0"/>
              <w:keepLines w:val="0"/>
              <w:rPr>
                <w:rFonts w:cs="Arial"/>
                <w:sz w:val="16"/>
                <w:szCs w:val="16"/>
              </w:rPr>
            </w:pPr>
            <w:hyperlink r:id="rId56" w:history="1">
              <w:r w:rsidR="00AB67FA" w:rsidRPr="00D0162F">
                <w:rPr>
                  <w:rFonts w:cs="Arial"/>
                  <w:sz w:val="16"/>
                  <w:szCs w:val="16"/>
                </w:rPr>
                <w:t>R5-191937</w:t>
              </w:r>
            </w:hyperlink>
          </w:p>
        </w:tc>
        <w:tc>
          <w:tcPr>
            <w:tcW w:w="565" w:type="dxa"/>
            <w:shd w:val="solid" w:color="FFFFFF" w:fill="auto"/>
            <w:vAlign w:val="center"/>
          </w:tcPr>
          <w:p w14:paraId="2FF90E7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00ABD96D"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5BC0CBF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0E5CAFE0" w14:textId="47A4B5CE"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5.6.2.1</w:t>
            </w:r>
          </w:p>
        </w:tc>
        <w:tc>
          <w:tcPr>
            <w:tcW w:w="742" w:type="dxa"/>
            <w:shd w:val="solid" w:color="FFFFFF" w:fill="auto"/>
          </w:tcPr>
          <w:p w14:paraId="14D3E2B8"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37910283" w14:textId="77777777" w:rsidTr="000B1149">
        <w:trPr>
          <w:jc w:val="center"/>
        </w:trPr>
        <w:tc>
          <w:tcPr>
            <w:tcW w:w="743" w:type="dxa"/>
          </w:tcPr>
          <w:p w14:paraId="5A0CF32F"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3DDA3042"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767A3A2D" w14:textId="77777777" w:rsidR="00AB67FA" w:rsidRPr="00D0162F" w:rsidRDefault="00000000" w:rsidP="00590D40">
            <w:pPr>
              <w:pStyle w:val="TAC"/>
              <w:keepNext w:val="0"/>
              <w:keepLines w:val="0"/>
              <w:rPr>
                <w:rFonts w:cs="Arial"/>
                <w:sz w:val="16"/>
                <w:szCs w:val="16"/>
              </w:rPr>
            </w:pPr>
            <w:hyperlink r:id="rId57" w:history="1">
              <w:r w:rsidR="00AB67FA" w:rsidRPr="00D0162F">
                <w:rPr>
                  <w:rFonts w:cs="Arial"/>
                  <w:sz w:val="16"/>
                  <w:szCs w:val="16"/>
                </w:rPr>
                <w:t>R5-191938</w:t>
              </w:r>
            </w:hyperlink>
          </w:p>
        </w:tc>
        <w:tc>
          <w:tcPr>
            <w:tcW w:w="565" w:type="dxa"/>
            <w:shd w:val="solid" w:color="FFFFFF" w:fill="auto"/>
            <w:vAlign w:val="center"/>
          </w:tcPr>
          <w:p w14:paraId="4A16C74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6E7130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49D0FA0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71140719" w14:textId="4744E440"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5.6.2.2</w:t>
            </w:r>
          </w:p>
        </w:tc>
        <w:tc>
          <w:tcPr>
            <w:tcW w:w="742" w:type="dxa"/>
            <w:shd w:val="solid" w:color="FFFFFF" w:fill="auto"/>
          </w:tcPr>
          <w:p w14:paraId="28614B43"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0E0192DC" w14:textId="77777777" w:rsidTr="000B1149">
        <w:trPr>
          <w:jc w:val="center"/>
        </w:trPr>
        <w:tc>
          <w:tcPr>
            <w:tcW w:w="743" w:type="dxa"/>
          </w:tcPr>
          <w:p w14:paraId="511A25C5"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7327C9A9"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58704317" w14:textId="77777777" w:rsidR="00AB67FA" w:rsidRPr="00D0162F" w:rsidRDefault="00000000" w:rsidP="00590D40">
            <w:pPr>
              <w:pStyle w:val="TAC"/>
              <w:keepNext w:val="0"/>
              <w:keepLines w:val="0"/>
              <w:rPr>
                <w:rFonts w:cs="Arial"/>
                <w:sz w:val="16"/>
                <w:szCs w:val="16"/>
              </w:rPr>
            </w:pPr>
            <w:hyperlink r:id="rId58" w:history="1">
              <w:r w:rsidR="00AB67FA" w:rsidRPr="00D0162F">
                <w:rPr>
                  <w:rFonts w:cs="Arial"/>
                  <w:sz w:val="16"/>
                  <w:szCs w:val="16"/>
                </w:rPr>
                <w:t>R5-191939</w:t>
              </w:r>
            </w:hyperlink>
          </w:p>
        </w:tc>
        <w:tc>
          <w:tcPr>
            <w:tcW w:w="565" w:type="dxa"/>
            <w:shd w:val="solid" w:color="FFFFFF" w:fill="auto"/>
            <w:vAlign w:val="center"/>
          </w:tcPr>
          <w:p w14:paraId="65CABC5E"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2DA95B6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55239465"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5100BFB5" w14:textId="3CFABE49"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5.6.2.3</w:t>
            </w:r>
          </w:p>
        </w:tc>
        <w:tc>
          <w:tcPr>
            <w:tcW w:w="742" w:type="dxa"/>
            <w:shd w:val="solid" w:color="FFFFFF" w:fill="auto"/>
          </w:tcPr>
          <w:p w14:paraId="24C75481"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47E30084" w14:textId="77777777" w:rsidTr="000B1149">
        <w:trPr>
          <w:jc w:val="center"/>
        </w:trPr>
        <w:tc>
          <w:tcPr>
            <w:tcW w:w="743" w:type="dxa"/>
          </w:tcPr>
          <w:p w14:paraId="6D6BCC06"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5B7EF4AB"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307D32F1" w14:textId="77777777" w:rsidR="00AB67FA" w:rsidRPr="00D0162F" w:rsidRDefault="00000000" w:rsidP="00590D40">
            <w:pPr>
              <w:pStyle w:val="TAC"/>
              <w:keepNext w:val="0"/>
              <w:keepLines w:val="0"/>
              <w:rPr>
                <w:rFonts w:cs="Arial"/>
                <w:sz w:val="16"/>
                <w:szCs w:val="16"/>
              </w:rPr>
            </w:pPr>
            <w:hyperlink r:id="rId59" w:history="1">
              <w:r w:rsidR="00AB67FA" w:rsidRPr="00D0162F">
                <w:rPr>
                  <w:rFonts w:cs="Arial"/>
                  <w:sz w:val="16"/>
                  <w:szCs w:val="16"/>
                </w:rPr>
                <w:t>R5-191940</w:t>
              </w:r>
            </w:hyperlink>
          </w:p>
        </w:tc>
        <w:tc>
          <w:tcPr>
            <w:tcW w:w="565" w:type="dxa"/>
            <w:shd w:val="solid" w:color="FFFFFF" w:fill="auto"/>
            <w:vAlign w:val="center"/>
          </w:tcPr>
          <w:p w14:paraId="4E1813D4"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0CBD8269"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5D40BA2E"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17334DDB" w14:textId="644213D6"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5.6.2.4</w:t>
            </w:r>
          </w:p>
        </w:tc>
        <w:tc>
          <w:tcPr>
            <w:tcW w:w="742" w:type="dxa"/>
            <w:shd w:val="solid" w:color="FFFFFF" w:fill="auto"/>
          </w:tcPr>
          <w:p w14:paraId="263E878D"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14BE6F0D" w14:textId="77777777" w:rsidTr="000B1149">
        <w:trPr>
          <w:jc w:val="center"/>
        </w:trPr>
        <w:tc>
          <w:tcPr>
            <w:tcW w:w="743" w:type="dxa"/>
          </w:tcPr>
          <w:p w14:paraId="6A97AF0D"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58238387"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6579AAE8" w14:textId="77777777" w:rsidR="00AB67FA" w:rsidRPr="00D0162F" w:rsidRDefault="00000000" w:rsidP="00590D40">
            <w:pPr>
              <w:pStyle w:val="TAC"/>
              <w:keepNext w:val="0"/>
              <w:keepLines w:val="0"/>
              <w:rPr>
                <w:rFonts w:cs="Arial"/>
                <w:sz w:val="16"/>
                <w:szCs w:val="16"/>
              </w:rPr>
            </w:pPr>
            <w:hyperlink r:id="rId60" w:history="1">
              <w:r w:rsidR="00AB67FA" w:rsidRPr="00D0162F">
                <w:rPr>
                  <w:rFonts w:cs="Arial"/>
                  <w:sz w:val="16"/>
                  <w:szCs w:val="16"/>
                </w:rPr>
                <w:t>R5-191945</w:t>
              </w:r>
            </w:hyperlink>
          </w:p>
        </w:tc>
        <w:tc>
          <w:tcPr>
            <w:tcW w:w="565" w:type="dxa"/>
            <w:shd w:val="solid" w:color="FFFFFF" w:fill="auto"/>
            <w:vAlign w:val="center"/>
          </w:tcPr>
          <w:p w14:paraId="079E7075"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44CFABD"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783C146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33E6A069" w14:textId="3EF760DB"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Minimum</w:t>
            </w:r>
            <w:r w:rsidR="006E0A54" w:rsidRPr="00D0162F">
              <w:rPr>
                <w:rFonts w:cs="Arial"/>
                <w:sz w:val="16"/>
                <w:szCs w:val="16"/>
              </w:rPr>
              <w:t xml:space="preserve"> </w:t>
            </w:r>
            <w:r w:rsidRPr="00D0162F">
              <w:rPr>
                <w:rFonts w:cs="Arial"/>
                <w:sz w:val="16"/>
                <w:szCs w:val="16"/>
              </w:rPr>
              <w:t>conformance</w:t>
            </w:r>
            <w:r w:rsidR="006E0A54" w:rsidRPr="00D0162F">
              <w:rPr>
                <w:rFonts w:cs="Arial"/>
                <w:sz w:val="16"/>
                <w:szCs w:val="16"/>
              </w:rPr>
              <w:t xml:space="preserve"> </w:t>
            </w:r>
            <w:r w:rsidRPr="00D0162F">
              <w:rPr>
                <w:rFonts w:cs="Arial"/>
                <w:sz w:val="16"/>
                <w:szCs w:val="16"/>
              </w:rPr>
              <w:t>requirements</w:t>
            </w:r>
            <w:r w:rsidR="006E0A54" w:rsidRPr="00D0162F">
              <w:rPr>
                <w:rFonts w:cs="Arial"/>
                <w:sz w:val="16"/>
                <w:szCs w:val="16"/>
              </w:rPr>
              <w:t xml:space="preserve"> </w:t>
            </w:r>
            <w:r w:rsidRPr="00D0162F">
              <w:rPr>
                <w:rFonts w:cs="Arial"/>
                <w:sz w:val="16"/>
                <w:szCs w:val="16"/>
              </w:rPr>
              <w:t>7.6.2.0</w:t>
            </w:r>
          </w:p>
        </w:tc>
        <w:tc>
          <w:tcPr>
            <w:tcW w:w="742" w:type="dxa"/>
            <w:shd w:val="solid" w:color="FFFFFF" w:fill="auto"/>
          </w:tcPr>
          <w:p w14:paraId="31A4A799"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5D0D6204" w14:textId="77777777" w:rsidTr="000B1149">
        <w:trPr>
          <w:jc w:val="center"/>
        </w:trPr>
        <w:tc>
          <w:tcPr>
            <w:tcW w:w="743" w:type="dxa"/>
          </w:tcPr>
          <w:p w14:paraId="68B710B9"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52098297"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51E3BE96" w14:textId="77777777" w:rsidR="00AB67FA" w:rsidRPr="00D0162F" w:rsidRDefault="00000000" w:rsidP="00590D40">
            <w:pPr>
              <w:pStyle w:val="TAC"/>
              <w:keepNext w:val="0"/>
              <w:keepLines w:val="0"/>
              <w:rPr>
                <w:rFonts w:cs="Arial"/>
                <w:sz w:val="16"/>
                <w:szCs w:val="16"/>
              </w:rPr>
            </w:pPr>
            <w:hyperlink r:id="rId61" w:history="1">
              <w:r w:rsidR="00AB67FA" w:rsidRPr="00D0162F">
                <w:rPr>
                  <w:rFonts w:cs="Arial"/>
                  <w:sz w:val="16"/>
                  <w:szCs w:val="16"/>
                </w:rPr>
                <w:t>R5-191946</w:t>
              </w:r>
            </w:hyperlink>
          </w:p>
        </w:tc>
        <w:tc>
          <w:tcPr>
            <w:tcW w:w="565" w:type="dxa"/>
            <w:shd w:val="solid" w:color="FFFFFF" w:fill="auto"/>
            <w:vAlign w:val="center"/>
          </w:tcPr>
          <w:p w14:paraId="29135144"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521703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4EDA2DD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231D7EBA" w14:textId="6687DDF0"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7.6.2.1</w:t>
            </w:r>
          </w:p>
        </w:tc>
        <w:tc>
          <w:tcPr>
            <w:tcW w:w="742" w:type="dxa"/>
            <w:shd w:val="solid" w:color="FFFFFF" w:fill="auto"/>
          </w:tcPr>
          <w:p w14:paraId="3D937572"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76D0E9C9" w14:textId="77777777" w:rsidTr="000B1149">
        <w:trPr>
          <w:jc w:val="center"/>
        </w:trPr>
        <w:tc>
          <w:tcPr>
            <w:tcW w:w="743" w:type="dxa"/>
          </w:tcPr>
          <w:p w14:paraId="657617DB"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7E7E15AE"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4612AE58" w14:textId="77777777" w:rsidR="00AB67FA" w:rsidRPr="00D0162F" w:rsidRDefault="00000000" w:rsidP="00590D40">
            <w:pPr>
              <w:pStyle w:val="TAC"/>
              <w:keepNext w:val="0"/>
              <w:keepLines w:val="0"/>
              <w:rPr>
                <w:rFonts w:cs="Arial"/>
                <w:sz w:val="16"/>
                <w:szCs w:val="16"/>
              </w:rPr>
            </w:pPr>
            <w:hyperlink r:id="rId62" w:history="1">
              <w:r w:rsidR="00AB67FA" w:rsidRPr="00D0162F">
                <w:rPr>
                  <w:rFonts w:cs="Arial"/>
                  <w:sz w:val="16"/>
                  <w:szCs w:val="16"/>
                </w:rPr>
                <w:t>R5-191947</w:t>
              </w:r>
            </w:hyperlink>
          </w:p>
        </w:tc>
        <w:tc>
          <w:tcPr>
            <w:tcW w:w="565" w:type="dxa"/>
            <w:shd w:val="solid" w:color="FFFFFF" w:fill="auto"/>
            <w:vAlign w:val="center"/>
          </w:tcPr>
          <w:p w14:paraId="55B742CE"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728AB4B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4E43050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7C24BAD3" w14:textId="2A196097"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7.6.2.2</w:t>
            </w:r>
          </w:p>
        </w:tc>
        <w:tc>
          <w:tcPr>
            <w:tcW w:w="742" w:type="dxa"/>
            <w:shd w:val="solid" w:color="FFFFFF" w:fill="auto"/>
          </w:tcPr>
          <w:p w14:paraId="28203654"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3302F0F5" w14:textId="77777777" w:rsidTr="000B1149">
        <w:trPr>
          <w:jc w:val="center"/>
        </w:trPr>
        <w:tc>
          <w:tcPr>
            <w:tcW w:w="743" w:type="dxa"/>
          </w:tcPr>
          <w:p w14:paraId="47A5C9D7"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3E3D26D4"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4B07782B" w14:textId="77777777" w:rsidR="00AB67FA" w:rsidRPr="00D0162F" w:rsidRDefault="00000000" w:rsidP="00590D40">
            <w:pPr>
              <w:pStyle w:val="TAC"/>
              <w:keepNext w:val="0"/>
              <w:keepLines w:val="0"/>
              <w:rPr>
                <w:rFonts w:cs="Arial"/>
                <w:sz w:val="16"/>
                <w:szCs w:val="16"/>
              </w:rPr>
            </w:pPr>
            <w:hyperlink r:id="rId63" w:history="1">
              <w:r w:rsidR="00AB67FA" w:rsidRPr="00D0162F">
                <w:rPr>
                  <w:rFonts w:cs="Arial"/>
                  <w:sz w:val="16"/>
                  <w:szCs w:val="16"/>
                </w:rPr>
                <w:t>R5-191948</w:t>
              </w:r>
            </w:hyperlink>
          </w:p>
        </w:tc>
        <w:tc>
          <w:tcPr>
            <w:tcW w:w="565" w:type="dxa"/>
            <w:shd w:val="solid" w:color="FFFFFF" w:fill="auto"/>
            <w:vAlign w:val="center"/>
          </w:tcPr>
          <w:p w14:paraId="7899EBB3"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43F4295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08E1C28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57EF5335" w14:textId="10F2F083"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7.6.2.3</w:t>
            </w:r>
          </w:p>
        </w:tc>
        <w:tc>
          <w:tcPr>
            <w:tcW w:w="742" w:type="dxa"/>
            <w:shd w:val="solid" w:color="FFFFFF" w:fill="auto"/>
          </w:tcPr>
          <w:p w14:paraId="135806A0"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2503F2A5" w14:textId="77777777" w:rsidTr="000B1149">
        <w:trPr>
          <w:jc w:val="center"/>
        </w:trPr>
        <w:tc>
          <w:tcPr>
            <w:tcW w:w="743" w:type="dxa"/>
          </w:tcPr>
          <w:p w14:paraId="12E2AFC3"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1D7D8DA1"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74AF1F65" w14:textId="77777777" w:rsidR="00AB67FA" w:rsidRPr="00D0162F" w:rsidRDefault="00000000" w:rsidP="00590D40">
            <w:pPr>
              <w:pStyle w:val="TAC"/>
              <w:keepNext w:val="0"/>
              <w:keepLines w:val="0"/>
              <w:rPr>
                <w:rFonts w:cs="Arial"/>
                <w:sz w:val="16"/>
                <w:szCs w:val="16"/>
              </w:rPr>
            </w:pPr>
            <w:hyperlink r:id="rId64" w:history="1">
              <w:r w:rsidR="00AB67FA" w:rsidRPr="00D0162F">
                <w:rPr>
                  <w:rFonts w:cs="Arial"/>
                  <w:sz w:val="16"/>
                  <w:szCs w:val="16"/>
                </w:rPr>
                <w:t>R5-191949</w:t>
              </w:r>
            </w:hyperlink>
          </w:p>
        </w:tc>
        <w:tc>
          <w:tcPr>
            <w:tcW w:w="565" w:type="dxa"/>
            <w:shd w:val="solid" w:color="FFFFFF" w:fill="auto"/>
            <w:vAlign w:val="center"/>
          </w:tcPr>
          <w:p w14:paraId="7D545196"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26CAD6E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4EA3866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726719FE" w14:textId="23C82F2C"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7.6.2.4</w:t>
            </w:r>
          </w:p>
        </w:tc>
        <w:tc>
          <w:tcPr>
            <w:tcW w:w="742" w:type="dxa"/>
            <w:shd w:val="solid" w:color="FFFFFF" w:fill="auto"/>
          </w:tcPr>
          <w:p w14:paraId="785D0E8B"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7CB2C644" w14:textId="77777777" w:rsidTr="000B1149">
        <w:trPr>
          <w:jc w:val="center"/>
        </w:trPr>
        <w:tc>
          <w:tcPr>
            <w:tcW w:w="743" w:type="dxa"/>
          </w:tcPr>
          <w:p w14:paraId="23805911"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0DE5B2B3"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4005487B" w14:textId="77777777" w:rsidR="00AB67FA" w:rsidRPr="00D0162F" w:rsidRDefault="00000000" w:rsidP="00590D40">
            <w:pPr>
              <w:pStyle w:val="TAC"/>
              <w:keepNext w:val="0"/>
              <w:keepLines w:val="0"/>
              <w:rPr>
                <w:rFonts w:cs="Arial"/>
                <w:sz w:val="16"/>
                <w:szCs w:val="16"/>
              </w:rPr>
            </w:pPr>
            <w:hyperlink r:id="rId65" w:history="1">
              <w:r w:rsidR="00AB67FA" w:rsidRPr="00D0162F">
                <w:rPr>
                  <w:rFonts w:cs="Arial"/>
                  <w:sz w:val="16"/>
                  <w:szCs w:val="16"/>
                </w:rPr>
                <w:t>R5-191950</w:t>
              </w:r>
            </w:hyperlink>
          </w:p>
        </w:tc>
        <w:tc>
          <w:tcPr>
            <w:tcW w:w="565" w:type="dxa"/>
            <w:shd w:val="solid" w:color="FFFFFF" w:fill="auto"/>
            <w:vAlign w:val="center"/>
          </w:tcPr>
          <w:p w14:paraId="25BA6D2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7BFA3C2B"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49E3370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2CC20518" w14:textId="220693E8"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7.6.2.5</w:t>
            </w:r>
          </w:p>
        </w:tc>
        <w:tc>
          <w:tcPr>
            <w:tcW w:w="742" w:type="dxa"/>
            <w:shd w:val="solid" w:color="FFFFFF" w:fill="auto"/>
          </w:tcPr>
          <w:p w14:paraId="2A4A3A7E"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168F361B" w14:textId="77777777" w:rsidTr="000B1149">
        <w:trPr>
          <w:jc w:val="center"/>
        </w:trPr>
        <w:tc>
          <w:tcPr>
            <w:tcW w:w="743" w:type="dxa"/>
          </w:tcPr>
          <w:p w14:paraId="716D1E61"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02335CDD"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077E33E0" w14:textId="77777777" w:rsidR="00AB67FA" w:rsidRPr="00D0162F" w:rsidRDefault="00000000" w:rsidP="00590D40">
            <w:pPr>
              <w:pStyle w:val="TAC"/>
              <w:keepNext w:val="0"/>
              <w:keepLines w:val="0"/>
              <w:rPr>
                <w:rFonts w:cs="Arial"/>
                <w:sz w:val="16"/>
                <w:szCs w:val="16"/>
              </w:rPr>
            </w:pPr>
            <w:hyperlink r:id="rId66" w:history="1">
              <w:r w:rsidR="00AB67FA" w:rsidRPr="00D0162F">
                <w:rPr>
                  <w:rFonts w:cs="Arial"/>
                  <w:sz w:val="16"/>
                  <w:szCs w:val="16"/>
                </w:rPr>
                <w:t>R5-191951</w:t>
              </w:r>
            </w:hyperlink>
          </w:p>
        </w:tc>
        <w:tc>
          <w:tcPr>
            <w:tcW w:w="565" w:type="dxa"/>
            <w:shd w:val="solid" w:color="FFFFFF" w:fill="auto"/>
            <w:vAlign w:val="center"/>
          </w:tcPr>
          <w:p w14:paraId="0F98C49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72BA7F6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77B689F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30D7AE69" w14:textId="3AD9B7C4"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7.6.2.6</w:t>
            </w:r>
          </w:p>
        </w:tc>
        <w:tc>
          <w:tcPr>
            <w:tcW w:w="742" w:type="dxa"/>
            <w:shd w:val="solid" w:color="FFFFFF" w:fill="auto"/>
          </w:tcPr>
          <w:p w14:paraId="5D4AB85A"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43041196" w14:textId="77777777" w:rsidTr="000B1149">
        <w:trPr>
          <w:jc w:val="center"/>
        </w:trPr>
        <w:tc>
          <w:tcPr>
            <w:tcW w:w="743" w:type="dxa"/>
          </w:tcPr>
          <w:p w14:paraId="0F1B6262"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289A0266"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375AD0C2" w14:textId="77777777" w:rsidR="00AB67FA" w:rsidRPr="00D0162F" w:rsidRDefault="00000000" w:rsidP="00590D40">
            <w:pPr>
              <w:pStyle w:val="TAC"/>
              <w:keepNext w:val="0"/>
              <w:keepLines w:val="0"/>
              <w:rPr>
                <w:rFonts w:cs="Arial"/>
                <w:sz w:val="16"/>
                <w:szCs w:val="16"/>
              </w:rPr>
            </w:pPr>
            <w:hyperlink r:id="rId67" w:history="1">
              <w:r w:rsidR="00AB67FA" w:rsidRPr="00D0162F">
                <w:rPr>
                  <w:rFonts w:cs="Arial"/>
                  <w:sz w:val="16"/>
                  <w:szCs w:val="16"/>
                </w:rPr>
                <w:t>R5-191952</w:t>
              </w:r>
            </w:hyperlink>
          </w:p>
        </w:tc>
        <w:tc>
          <w:tcPr>
            <w:tcW w:w="565" w:type="dxa"/>
            <w:shd w:val="solid" w:color="FFFFFF" w:fill="auto"/>
            <w:vAlign w:val="center"/>
          </w:tcPr>
          <w:p w14:paraId="320763D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08D0B63"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1DFAB33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35BA7EE1" w14:textId="5707A310"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7.6.2.7</w:t>
            </w:r>
          </w:p>
        </w:tc>
        <w:tc>
          <w:tcPr>
            <w:tcW w:w="742" w:type="dxa"/>
            <w:shd w:val="solid" w:color="FFFFFF" w:fill="auto"/>
          </w:tcPr>
          <w:p w14:paraId="4EA24A2A"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19537671" w14:textId="77777777" w:rsidTr="000B1149">
        <w:trPr>
          <w:jc w:val="center"/>
        </w:trPr>
        <w:tc>
          <w:tcPr>
            <w:tcW w:w="743" w:type="dxa"/>
          </w:tcPr>
          <w:p w14:paraId="0E2389A7"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04647D33"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1E23C37A" w14:textId="77777777" w:rsidR="00AB67FA" w:rsidRPr="00D0162F" w:rsidRDefault="00000000" w:rsidP="00590D40">
            <w:pPr>
              <w:pStyle w:val="TAC"/>
              <w:keepNext w:val="0"/>
              <w:keepLines w:val="0"/>
              <w:rPr>
                <w:rFonts w:cs="Arial"/>
                <w:sz w:val="16"/>
                <w:szCs w:val="16"/>
              </w:rPr>
            </w:pPr>
            <w:hyperlink r:id="rId68" w:history="1">
              <w:r w:rsidR="00AB67FA" w:rsidRPr="00D0162F">
                <w:rPr>
                  <w:rFonts w:cs="Arial"/>
                  <w:sz w:val="16"/>
                  <w:szCs w:val="16"/>
                </w:rPr>
                <w:t>R5-191953</w:t>
              </w:r>
            </w:hyperlink>
          </w:p>
        </w:tc>
        <w:tc>
          <w:tcPr>
            <w:tcW w:w="565" w:type="dxa"/>
            <w:shd w:val="solid" w:color="FFFFFF" w:fill="auto"/>
            <w:vAlign w:val="center"/>
          </w:tcPr>
          <w:p w14:paraId="5D0EF0C4"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21377A0E"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68521F4F"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31880AB1" w14:textId="578ED246"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7.6.2.8</w:t>
            </w:r>
          </w:p>
        </w:tc>
        <w:tc>
          <w:tcPr>
            <w:tcW w:w="742" w:type="dxa"/>
            <w:shd w:val="solid" w:color="FFFFFF" w:fill="auto"/>
          </w:tcPr>
          <w:p w14:paraId="4B0EFED8"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29600B55" w14:textId="77777777" w:rsidTr="000B1149">
        <w:trPr>
          <w:jc w:val="center"/>
        </w:trPr>
        <w:tc>
          <w:tcPr>
            <w:tcW w:w="743" w:type="dxa"/>
          </w:tcPr>
          <w:p w14:paraId="31F39BF4"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69B29D61"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044C85DB" w14:textId="77777777" w:rsidR="00AB67FA" w:rsidRPr="00D0162F" w:rsidRDefault="00000000" w:rsidP="00590D40">
            <w:pPr>
              <w:pStyle w:val="TAC"/>
              <w:keepNext w:val="0"/>
              <w:keepLines w:val="0"/>
              <w:rPr>
                <w:rFonts w:cs="Arial"/>
                <w:sz w:val="16"/>
                <w:szCs w:val="16"/>
              </w:rPr>
            </w:pPr>
            <w:hyperlink r:id="rId69" w:history="1">
              <w:r w:rsidR="00AB67FA" w:rsidRPr="00D0162F">
                <w:rPr>
                  <w:rFonts w:cs="Arial"/>
                  <w:sz w:val="16"/>
                  <w:szCs w:val="16"/>
                </w:rPr>
                <w:t>R5-192062</w:t>
              </w:r>
            </w:hyperlink>
          </w:p>
        </w:tc>
        <w:tc>
          <w:tcPr>
            <w:tcW w:w="565" w:type="dxa"/>
            <w:shd w:val="solid" w:color="FFFFFF" w:fill="auto"/>
            <w:vAlign w:val="center"/>
          </w:tcPr>
          <w:p w14:paraId="06B7E074"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572A76F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1322BDBF"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36D5FDF6" w14:textId="60DC0B41" w:rsidR="00AB67FA" w:rsidRPr="00D0162F" w:rsidRDefault="00AB67FA" w:rsidP="00590D40">
            <w:pPr>
              <w:pStyle w:val="TAL"/>
              <w:keepNext w:val="0"/>
              <w:keepLines w:val="0"/>
              <w:rPr>
                <w:rFonts w:cs="Arial"/>
                <w:sz w:val="16"/>
                <w:szCs w:val="16"/>
              </w:rPr>
            </w:pPr>
            <w:r w:rsidRPr="00D0162F">
              <w:rPr>
                <w:rFonts w:cs="Arial"/>
                <w:sz w:val="16"/>
                <w:szCs w:val="16"/>
              </w:rPr>
              <w:t>Update</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event</w:t>
            </w:r>
            <w:r w:rsidR="006E0A54" w:rsidRPr="00D0162F">
              <w:rPr>
                <w:rFonts w:cs="Arial"/>
                <w:sz w:val="16"/>
                <w:szCs w:val="16"/>
              </w:rPr>
              <w:t xml:space="preserve"> </w:t>
            </w:r>
            <w:r w:rsidRPr="00D0162F">
              <w:rPr>
                <w:rFonts w:cs="Arial"/>
                <w:sz w:val="16"/>
                <w:szCs w:val="16"/>
              </w:rPr>
              <w:t>triggered</w:t>
            </w:r>
            <w:r w:rsidR="006E0A54" w:rsidRPr="00D0162F">
              <w:rPr>
                <w:rFonts w:cs="Arial"/>
                <w:sz w:val="16"/>
                <w:szCs w:val="16"/>
              </w:rPr>
              <w:t xml:space="preserve"> </w:t>
            </w:r>
            <w:r w:rsidRPr="00D0162F">
              <w:rPr>
                <w:rFonts w:cs="Arial"/>
                <w:sz w:val="16"/>
                <w:szCs w:val="16"/>
              </w:rPr>
              <w:t>reporting</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1.6</w:t>
            </w:r>
          </w:p>
        </w:tc>
        <w:tc>
          <w:tcPr>
            <w:tcW w:w="742" w:type="dxa"/>
            <w:shd w:val="solid" w:color="FFFFFF" w:fill="auto"/>
          </w:tcPr>
          <w:p w14:paraId="4A7C9B56"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4AE56D6A" w14:textId="77777777" w:rsidTr="000B1149">
        <w:trPr>
          <w:jc w:val="center"/>
        </w:trPr>
        <w:tc>
          <w:tcPr>
            <w:tcW w:w="743" w:type="dxa"/>
          </w:tcPr>
          <w:p w14:paraId="649F9498"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59146774"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7ED1BDFB" w14:textId="77777777" w:rsidR="00AB67FA" w:rsidRPr="00D0162F" w:rsidRDefault="00000000" w:rsidP="00590D40">
            <w:pPr>
              <w:pStyle w:val="TAC"/>
              <w:keepNext w:val="0"/>
              <w:keepLines w:val="0"/>
              <w:rPr>
                <w:rFonts w:cs="Arial"/>
                <w:sz w:val="16"/>
                <w:szCs w:val="16"/>
              </w:rPr>
            </w:pPr>
            <w:hyperlink r:id="rId70" w:history="1">
              <w:r w:rsidR="00AB67FA" w:rsidRPr="00D0162F">
                <w:rPr>
                  <w:rFonts w:cs="Arial"/>
                  <w:sz w:val="16"/>
                  <w:szCs w:val="16"/>
                </w:rPr>
                <w:t>R5-192063</w:t>
              </w:r>
            </w:hyperlink>
          </w:p>
        </w:tc>
        <w:tc>
          <w:tcPr>
            <w:tcW w:w="565" w:type="dxa"/>
            <w:shd w:val="solid" w:color="FFFFFF" w:fill="auto"/>
            <w:vAlign w:val="center"/>
          </w:tcPr>
          <w:p w14:paraId="4F72352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B6DF374"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7421A49F"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49B54ECA" w14:textId="67A16D69" w:rsidR="00AB67FA" w:rsidRPr="00D0162F" w:rsidRDefault="00AB67FA" w:rsidP="00590D40">
            <w:pPr>
              <w:pStyle w:val="TAL"/>
              <w:keepNext w:val="0"/>
              <w:keepLines w:val="0"/>
              <w:rPr>
                <w:rFonts w:cs="Arial"/>
                <w:sz w:val="16"/>
                <w:szCs w:val="16"/>
              </w:rPr>
            </w:pPr>
            <w:r w:rsidRPr="00D0162F">
              <w:rPr>
                <w:rFonts w:cs="Arial"/>
                <w:sz w:val="16"/>
                <w:szCs w:val="16"/>
              </w:rPr>
              <w:t>Update</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event</w:t>
            </w:r>
            <w:r w:rsidR="006E0A54" w:rsidRPr="00D0162F">
              <w:rPr>
                <w:rFonts w:cs="Arial"/>
                <w:sz w:val="16"/>
                <w:szCs w:val="16"/>
              </w:rPr>
              <w:t xml:space="preserve"> </w:t>
            </w:r>
            <w:r w:rsidRPr="00D0162F">
              <w:rPr>
                <w:rFonts w:cs="Arial"/>
                <w:sz w:val="16"/>
                <w:szCs w:val="16"/>
              </w:rPr>
              <w:t>triggered</w:t>
            </w:r>
            <w:r w:rsidR="006E0A54" w:rsidRPr="00D0162F">
              <w:rPr>
                <w:rFonts w:cs="Arial"/>
                <w:sz w:val="16"/>
                <w:szCs w:val="16"/>
              </w:rPr>
              <w:t xml:space="preserve"> </w:t>
            </w:r>
            <w:r w:rsidRPr="00D0162F">
              <w:rPr>
                <w:rFonts w:cs="Arial"/>
                <w:sz w:val="16"/>
                <w:szCs w:val="16"/>
              </w:rPr>
              <w:t>reporting</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1.3</w:t>
            </w:r>
          </w:p>
        </w:tc>
        <w:tc>
          <w:tcPr>
            <w:tcW w:w="742" w:type="dxa"/>
            <w:shd w:val="solid" w:color="FFFFFF" w:fill="auto"/>
          </w:tcPr>
          <w:p w14:paraId="4B9C6BEE"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3F0D5D74" w14:textId="77777777" w:rsidTr="000B1149">
        <w:trPr>
          <w:jc w:val="center"/>
        </w:trPr>
        <w:tc>
          <w:tcPr>
            <w:tcW w:w="743" w:type="dxa"/>
          </w:tcPr>
          <w:p w14:paraId="5EA3612F"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3CD43492"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33F19F7B" w14:textId="77777777" w:rsidR="00AB67FA" w:rsidRPr="00D0162F" w:rsidRDefault="00000000" w:rsidP="00590D40">
            <w:pPr>
              <w:pStyle w:val="TAC"/>
              <w:keepNext w:val="0"/>
              <w:keepLines w:val="0"/>
              <w:rPr>
                <w:rFonts w:cs="Arial"/>
                <w:sz w:val="16"/>
                <w:szCs w:val="16"/>
              </w:rPr>
            </w:pPr>
            <w:hyperlink r:id="rId71" w:history="1">
              <w:r w:rsidR="00AB67FA" w:rsidRPr="00D0162F">
                <w:rPr>
                  <w:rFonts w:cs="Arial"/>
                  <w:sz w:val="16"/>
                  <w:szCs w:val="16"/>
                </w:rPr>
                <w:t>R5-192064</w:t>
              </w:r>
            </w:hyperlink>
          </w:p>
        </w:tc>
        <w:tc>
          <w:tcPr>
            <w:tcW w:w="565" w:type="dxa"/>
            <w:shd w:val="solid" w:color="FFFFFF" w:fill="auto"/>
            <w:vAlign w:val="center"/>
          </w:tcPr>
          <w:p w14:paraId="577FEE6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1E8B7A8"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37DA9F9E"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592A4657" w14:textId="3E6A29F2" w:rsidR="00AB67FA" w:rsidRPr="00D0162F" w:rsidRDefault="00AB67FA" w:rsidP="00590D40">
            <w:pPr>
              <w:pStyle w:val="TAL"/>
              <w:keepNext w:val="0"/>
              <w:keepLines w:val="0"/>
              <w:rPr>
                <w:rFonts w:cs="Arial"/>
                <w:sz w:val="16"/>
                <w:szCs w:val="16"/>
              </w:rPr>
            </w:pPr>
            <w:r w:rsidRPr="00D0162F">
              <w:rPr>
                <w:rFonts w:cs="Arial"/>
                <w:sz w:val="16"/>
                <w:szCs w:val="16"/>
              </w:rPr>
              <w:t>Update</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event</w:t>
            </w:r>
            <w:r w:rsidR="006E0A54" w:rsidRPr="00D0162F">
              <w:rPr>
                <w:rFonts w:cs="Arial"/>
                <w:sz w:val="16"/>
                <w:szCs w:val="16"/>
              </w:rPr>
              <w:t xml:space="preserve"> </w:t>
            </w:r>
            <w:r w:rsidRPr="00D0162F">
              <w:rPr>
                <w:rFonts w:cs="Arial"/>
                <w:sz w:val="16"/>
                <w:szCs w:val="16"/>
              </w:rPr>
              <w:t>triggered</w:t>
            </w:r>
            <w:r w:rsidR="006E0A54" w:rsidRPr="00D0162F">
              <w:rPr>
                <w:rFonts w:cs="Arial"/>
                <w:sz w:val="16"/>
                <w:szCs w:val="16"/>
              </w:rPr>
              <w:t xml:space="preserve"> </w:t>
            </w:r>
            <w:r w:rsidRPr="00D0162F">
              <w:rPr>
                <w:rFonts w:cs="Arial"/>
                <w:sz w:val="16"/>
                <w:szCs w:val="16"/>
              </w:rPr>
              <w:t>reporting</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1.4</w:t>
            </w:r>
          </w:p>
        </w:tc>
        <w:tc>
          <w:tcPr>
            <w:tcW w:w="742" w:type="dxa"/>
            <w:shd w:val="solid" w:color="FFFFFF" w:fill="auto"/>
          </w:tcPr>
          <w:p w14:paraId="45D95E8F"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6BF660B1" w14:textId="77777777" w:rsidTr="000B1149">
        <w:trPr>
          <w:jc w:val="center"/>
        </w:trPr>
        <w:tc>
          <w:tcPr>
            <w:tcW w:w="743" w:type="dxa"/>
          </w:tcPr>
          <w:p w14:paraId="7EC70C3F"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352DB650"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35B7E46B" w14:textId="77777777" w:rsidR="00AB67FA" w:rsidRPr="00D0162F" w:rsidRDefault="00000000" w:rsidP="00590D40">
            <w:pPr>
              <w:pStyle w:val="TAC"/>
              <w:keepNext w:val="0"/>
              <w:keepLines w:val="0"/>
              <w:rPr>
                <w:rFonts w:cs="Arial"/>
                <w:sz w:val="16"/>
                <w:szCs w:val="16"/>
              </w:rPr>
            </w:pPr>
            <w:hyperlink r:id="rId72" w:history="1">
              <w:r w:rsidR="00AB67FA" w:rsidRPr="00D0162F">
                <w:rPr>
                  <w:rFonts w:cs="Arial"/>
                  <w:sz w:val="16"/>
                  <w:szCs w:val="16"/>
                </w:rPr>
                <w:t>R5-192221</w:t>
              </w:r>
            </w:hyperlink>
          </w:p>
        </w:tc>
        <w:tc>
          <w:tcPr>
            <w:tcW w:w="565" w:type="dxa"/>
            <w:shd w:val="solid" w:color="FFFFFF" w:fill="auto"/>
            <w:vAlign w:val="center"/>
          </w:tcPr>
          <w:p w14:paraId="6AC2B00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49E8614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72E98F8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05331B1D" w14:textId="78813DDF" w:rsidR="00AB67FA" w:rsidRPr="00D0162F" w:rsidRDefault="00AB67FA" w:rsidP="00590D40">
            <w:pPr>
              <w:pStyle w:val="TAL"/>
              <w:keepNext w:val="0"/>
              <w:keepLines w:val="0"/>
              <w:rPr>
                <w:rFonts w:cs="Arial"/>
                <w:sz w:val="16"/>
                <w:szCs w:val="16"/>
              </w:rPr>
            </w:pPr>
            <w:r w:rsidRPr="00D0162F">
              <w:rPr>
                <w:rFonts w:cs="Arial"/>
                <w:sz w:val="16"/>
                <w:szCs w:val="16"/>
              </w:rPr>
              <w:t>Update</w:t>
            </w:r>
            <w:r w:rsidR="006E0A54" w:rsidRPr="00D0162F">
              <w:rPr>
                <w:rFonts w:cs="Arial"/>
                <w:sz w:val="16"/>
                <w:szCs w:val="16"/>
              </w:rPr>
              <w:t xml:space="preserve"> </w:t>
            </w:r>
            <w:r w:rsidRPr="00D0162F">
              <w:rPr>
                <w:rFonts w:cs="Arial"/>
                <w:sz w:val="16"/>
                <w:szCs w:val="16"/>
              </w:rPr>
              <w:t>on</w:t>
            </w:r>
            <w:r w:rsidR="006E0A54" w:rsidRPr="00D0162F">
              <w:rPr>
                <w:rFonts w:cs="Arial"/>
                <w:sz w:val="16"/>
                <w:szCs w:val="16"/>
              </w:rPr>
              <w:t xml:space="preserve"> </w:t>
            </w:r>
            <w:r w:rsidRPr="00D0162F">
              <w:rPr>
                <w:rFonts w:cs="Arial"/>
                <w:sz w:val="16"/>
                <w:szCs w:val="16"/>
              </w:rPr>
              <w:t>RRC_Connected</w:t>
            </w:r>
            <w:r w:rsidR="006E0A54" w:rsidRPr="00D0162F">
              <w:rPr>
                <w:rFonts w:cs="Arial"/>
                <w:sz w:val="16"/>
                <w:szCs w:val="16"/>
              </w:rPr>
              <w:t xml:space="preserve"> </w:t>
            </w:r>
            <w:r w:rsidRPr="00D0162F">
              <w:rPr>
                <w:rFonts w:cs="Arial"/>
                <w:sz w:val="16"/>
                <w:szCs w:val="16"/>
              </w:rPr>
              <w:t>generic</w:t>
            </w:r>
            <w:r w:rsidR="006E0A54" w:rsidRPr="00D0162F">
              <w:rPr>
                <w:rFonts w:cs="Arial"/>
                <w:sz w:val="16"/>
                <w:szCs w:val="16"/>
              </w:rPr>
              <w:t xml:space="preserve"> </w:t>
            </w:r>
            <w:r w:rsidRPr="00D0162F">
              <w:rPr>
                <w:rFonts w:cs="Arial"/>
                <w:sz w:val="16"/>
                <w:szCs w:val="16"/>
              </w:rPr>
              <w:t>procedure</w:t>
            </w:r>
            <w:r w:rsidR="006E0A54" w:rsidRPr="00D0162F">
              <w:rPr>
                <w:rFonts w:cs="Arial"/>
                <w:sz w:val="16"/>
                <w:szCs w:val="16"/>
              </w:rPr>
              <w:t xml:space="preserve"> </w:t>
            </w:r>
            <w:r w:rsidRPr="00D0162F">
              <w:rPr>
                <w:rFonts w:cs="Arial"/>
                <w:sz w:val="16"/>
                <w:szCs w:val="16"/>
              </w:rPr>
              <w:t>within</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s</w:t>
            </w:r>
          </w:p>
        </w:tc>
        <w:tc>
          <w:tcPr>
            <w:tcW w:w="742" w:type="dxa"/>
            <w:shd w:val="solid" w:color="FFFFFF" w:fill="auto"/>
          </w:tcPr>
          <w:p w14:paraId="14A3D385"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69B28B86" w14:textId="77777777" w:rsidTr="000B1149">
        <w:trPr>
          <w:jc w:val="center"/>
        </w:trPr>
        <w:tc>
          <w:tcPr>
            <w:tcW w:w="743" w:type="dxa"/>
          </w:tcPr>
          <w:p w14:paraId="65E85C29"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1E248676"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7A47101D" w14:textId="77777777" w:rsidR="00AB67FA" w:rsidRPr="00D0162F" w:rsidRDefault="00AB67FA" w:rsidP="00590D40">
            <w:pPr>
              <w:pStyle w:val="TAC"/>
              <w:keepNext w:val="0"/>
              <w:keepLines w:val="0"/>
              <w:rPr>
                <w:rFonts w:cs="Arial"/>
                <w:sz w:val="16"/>
                <w:szCs w:val="16"/>
              </w:rPr>
            </w:pPr>
            <w:r w:rsidRPr="00D0162F">
              <w:rPr>
                <w:rFonts w:cs="Arial"/>
                <w:sz w:val="16"/>
                <w:szCs w:val="16"/>
              </w:rPr>
              <w:t>R5-192477</w:t>
            </w:r>
          </w:p>
        </w:tc>
        <w:tc>
          <w:tcPr>
            <w:tcW w:w="565" w:type="dxa"/>
            <w:shd w:val="solid" w:color="FFFFFF" w:fill="auto"/>
            <w:vAlign w:val="center"/>
          </w:tcPr>
          <w:p w14:paraId="13423208"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D861C5E"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4CFB3C95"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5D4FF279" w14:textId="5D18EA4A" w:rsidR="00AB67FA" w:rsidRPr="00D0162F" w:rsidRDefault="00AB67FA" w:rsidP="00590D40">
            <w:pPr>
              <w:pStyle w:val="TAL"/>
              <w:keepNext w:val="0"/>
              <w:keepLines w:val="0"/>
              <w:rPr>
                <w:rFonts w:cs="Arial"/>
                <w:sz w:val="16"/>
                <w:szCs w:val="16"/>
              </w:rPr>
            </w:pPr>
            <w:r w:rsidRPr="00D0162F">
              <w:rPr>
                <w:rFonts w:cs="Arial"/>
                <w:sz w:val="16"/>
                <w:szCs w:val="16"/>
              </w:rPr>
              <w:t>Introdu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Contention</w:t>
            </w:r>
            <w:r w:rsidR="006E0A54" w:rsidRPr="00D0162F">
              <w:rPr>
                <w:rFonts w:cs="Arial"/>
                <w:sz w:val="16"/>
                <w:szCs w:val="16"/>
              </w:rPr>
              <w:t xml:space="preserve"> </w:t>
            </w:r>
            <w:r w:rsidRPr="00D0162F">
              <w:rPr>
                <w:rFonts w:cs="Arial"/>
                <w:sz w:val="16"/>
                <w:szCs w:val="16"/>
              </w:rPr>
              <w:t>based</w:t>
            </w:r>
            <w:r w:rsidR="006E0A54" w:rsidRPr="00D0162F">
              <w:rPr>
                <w:rFonts w:cs="Arial"/>
                <w:sz w:val="16"/>
                <w:szCs w:val="16"/>
              </w:rPr>
              <w:t xml:space="preserve"> </w:t>
            </w:r>
            <w:r w:rsidRPr="00D0162F">
              <w:rPr>
                <w:rFonts w:cs="Arial"/>
                <w:sz w:val="16"/>
                <w:szCs w:val="16"/>
              </w:rPr>
              <w:t>random</w:t>
            </w:r>
            <w:r w:rsidR="006E0A54" w:rsidRPr="00D0162F">
              <w:rPr>
                <w:rFonts w:cs="Arial"/>
                <w:sz w:val="16"/>
                <w:szCs w:val="16"/>
              </w:rPr>
              <w:t xml:space="preserve"> </w:t>
            </w:r>
            <w:r w:rsidRPr="00D0162F">
              <w:rPr>
                <w:rFonts w:cs="Arial"/>
                <w:sz w:val="16"/>
                <w:szCs w:val="16"/>
              </w:rPr>
              <w:t>access</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p>
        </w:tc>
        <w:tc>
          <w:tcPr>
            <w:tcW w:w="742" w:type="dxa"/>
            <w:shd w:val="solid" w:color="FFFFFF" w:fill="auto"/>
          </w:tcPr>
          <w:p w14:paraId="5F15FDB2"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08FBF507" w14:textId="77777777" w:rsidTr="000B1149">
        <w:trPr>
          <w:jc w:val="center"/>
        </w:trPr>
        <w:tc>
          <w:tcPr>
            <w:tcW w:w="743" w:type="dxa"/>
          </w:tcPr>
          <w:p w14:paraId="019F892C"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605E0944"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12965CF5" w14:textId="77777777" w:rsidR="00AB67FA" w:rsidRPr="00D0162F" w:rsidRDefault="00AB67FA" w:rsidP="00590D40">
            <w:pPr>
              <w:pStyle w:val="TAC"/>
              <w:keepNext w:val="0"/>
              <w:keepLines w:val="0"/>
              <w:rPr>
                <w:rFonts w:cs="Arial"/>
                <w:sz w:val="16"/>
                <w:szCs w:val="16"/>
              </w:rPr>
            </w:pPr>
            <w:r w:rsidRPr="00D0162F">
              <w:rPr>
                <w:rFonts w:cs="Arial"/>
                <w:sz w:val="16"/>
                <w:szCs w:val="16"/>
              </w:rPr>
              <w:t>R5-192478</w:t>
            </w:r>
          </w:p>
        </w:tc>
        <w:tc>
          <w:tcPr>
            <w:tcW w:w="565" w:type="dxa"/>
            <w:shd w:val="solid" w:color="FFFFFF" w:fill="auto"/>
            <w:vAlign w:val="center"/>
          </w:tcPr>
          <w:p w14:paraId="2D78ED7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133B76A8"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6B43BEE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20FEB241" w14:textId="196643A0" w:rsidR="00AB67FA" w:rsidRPr="00D0162F" w:rsidRDefault="00AB67FA" w:rsidP="00590D40">
            <w:pPr>
              <w:pStyle w:val="TAL"/>
              <w:keepNext w:val="0"/>
              <w:keepLines w:val="0"/>
              <w:rPr>
                <w:rFonts w:cs="Arial"/>
                <w:sz w:val="16"/>
                <w:szCs w:val="16"/>
              </w:rPr>
            </w:pPr>
            <w:r w:rsidRPr="00D0162F">
              <w:rPr>
                <w:rFonts w:cs="Arial"/>
                <w:sz w:val="16"/>
                <w:szCs w:val="16"/>
              </w:rPr>
              <w:t>Introdu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non-Contention</w:t>
            </w:r>
            <w:r w:rsidR="006E0A54" w:rsidRPr="00D0162F">
              <w:rPr>
                <w:rFonts w:cs="Arial"/>
                <w:sz w:val="16"/>
                <w:szCs w:val="16"/>
              </w:rPr>
              <w:t xml:space="preserve"> </w:t>
            </w:r>
            <w:r w:rsidRPr="00D0162F">
              <w:rPr>
                <w:rFonts w:cs="Arial"/>
                <w:sz w:val="16"/>
                <w:szCs w:val="16"/>
              </w:rPr>
              <w:t>based</w:t>
            </w:r>
            <w:r w:rsidR="006E0A54" w:rsidRPr="00D0162F">
              <w:rPr>
                <w:rFonts w:cs="Arial"/>
                <w:sz w:val="16"/>
                <w:szCs w:val="16"/>
              </w:rPr>
              <w:t xml:space="preserve"> </w:t>
            </w:r>
            <w:r w:rsidRPr="00D0162F">
              <w:rPr>
                <w:rFonts w:cs="Arial"/>
                <w:sz w:val="16"/>
                <w:szCs w:val="16"/>
              </w:rPr>
              <w:t>random</w:t>
            </w:r>
            <w:r w:rsidR="006E0A54" w:rsidRPr="00D0162F">
              <w:rPr>
                <w:rFonts w:cs="Arial"/>
                <w:sz w:val="16"/>
                <w:szCs w:val="16"/>
              </w:rPr>
              <w:t xml:space="preserve"> </w:t>
            </w:r>
            <w:r w:rsidRPr="00D0162F">
              <w:rPr>
                <w:rFonts w:cs="Arial"/>
                <w:sz w:val="16"/>
                <w:szCs w:val="16"/>
              </w:rPr>
              <w:t>access</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p>
        </w:tc>
        <w:tc>
          <w:tcPr>
            <w:tcW w:w="742" w:type="dxa"/>
            <w:shd w:val="solid" w:color="FFFFFF" w:fill="auto"/>
          </w:tcPr>
          <w:p w14:paraId="66092C78"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6846E5B1" w14:textId="77777777" w:rsidTr="000B1149">
        <w:trPr>
          <w:jc w:val="center"/>
        </w:trPr>
        <w:tc>
          <w:tcPr>
            <w:tcW w:w="743" w:type="dxa"/>
          </w:tcPr>
          <w:p w14:paraId="44F3C391"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56A26A17"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2FCCDB15" w14:textId="77777777" w:rsidR="00AB67FA" w:rsidRPr="00D0162F" w:rsidRDefault="00AB67FA" w:rsidP="00590D40">
            <w:pPr>
              <w:pStyle w:val="TAC"/>
              <w:keepNext w:val="0"/>
              <w:keepLines w:val="0"/>
              <w:rPr>
                <w:rFonts w:cs="Arial"/>
                <w:sz w:val="16"/>
                <w:szCs w:val="16"/>
              </w:rPr>
            </w:pPr>
            <w:r w:rsidRPr="00D0162F">
              <w:rPr>
                <w:rFonts w:cs="Arial"/>
                <w:sz w:val="16"/>
                <w:szCs w:val="16"/>
              </w:rPr>
              <w:t>R5-192479</w:t>
            </w:r>
          </w:p>
        </w:tc>
        <w:tc>
          <w:tcPr>
            <w:tcW w:w="565" w:type="dxa"/>
            <w:shd w:val="solid" w:color="FFFFFF" w:fill="auto"/>
            <w:vAlign w:val="center"/>
          </w:tcPr>
          <w:p w14:paraId="60FD8F9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7A7A8153"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48C03574"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10CF76FD" w14:textId="238E728E" w:rsidR="00AB67FA" w:rsidRPr="00D0162F" w:rsidRDefault="00AB67FA" w:rsidP="00590D40">
            <w:pPr>
              <w:pStyle w:val="TAL"/>
              <w:keepNext w:val="0"/>
              <w:keepLines w:val="0"/>
              <w:rPr>
                <w:rFonts w:cs="Arial"/>
                <w:sz w:val="16"/>
                <w:szCs w:val="16"/>
              </w:rPr>
            </w:pPr>
            <w:r w:rsidRPr="00D0162F">
              <w:rPr>
                <w:rFonts w:cs="Arial"/>
                <w:sz w:val="16"/>
                <w:szCs w:val="16"/>
              </w:rPr>
              <w:t>Introdu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standalone</w:t>
            </w:r>
            <w:r w:rsidR="006E0A54" w:rsidRPr="00D0162F">
              <w:rPr>
                <w:rFonts w:cs="Arial"/>
                <w:sz w:val="16"/>
                <w:szCs w:val="16"/>
              </w:rPr>
              <w:t xml:space="preserve"> </w:t>
            </w:r>
            <w:r w:rsidRPr="00D0162F">
              <w:rPr>
                <w:rFonts w:cs="Arial"/>
                <w:sz w:val="16"/>
                <w:szCs w:val="16"/>
              </w:rPr>
              <w:t>Contention</w:t>
            </w:r>
            <w:r w:rsidR="006E0A54" w:rsidRPr="00D0162F">
              <w:rPr>
                <w:rFonts w:cs="Arial"/>
                <w:sz w:val="16"/>
                <w:szCs w:val="16"/>
              </w:rPr>
              <w:t xml:space="preserve"> </w:t>
            </w:r>
            <w:r w:rsidRPr="00D0162F">
              <w:rPr>
                <w:rFonts w:cs="Arial"/>
                <w:sz w:val="16"/>
                <w:szCs w:val="16"/>
              </w:rPr>
              <w:t>based</w:t>
            </w:r>
            <w:r w:rsidR="006E0A54" w:rsidRPr="00D0162F">
              <w:rPr>
                <w:rFonts w:cs="Arial"/>
                <w:sz w:val="16"/>
                <w:szCs w:val="16"/>
              </w:rPr>
              <w:t xml:space="preserve"> </w:t>
            </w:r>
            <w:r w:rsidRPr="00D0162F">
              <w:rPr>
                <w:rFonts w:cs="Arial"/>
                <w:sz w:val="16"/>
                <w:szCs w:val="16"/>
              </w:rPr>
              <w:t>random</w:t>
            </w:r>
            <w:r w:rsidR="006E0A54" w:rsidRPr="00D0162F">
              <w:rPr>
                <w:rFonts w:cs="Arial"/>
                <w:sz w:val="16"/>
                <w:szCs w:val="16"/>
              </w:rPr>
              <w:t xml:space="preserve"> </w:t>
            </w:r>
            <w:r w:rsidRPr="00D0162F">
              <w:rPr>
                <w:rFonts w:cs="Arial"/>
                <w:sz w:val="16"/>
                <w:szCs w:val="16"/>
              </w:rPr>
              <w:t>access</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p>
        </w:tc>
        <w:tc>
          <w:tcPr>
            <w:tcW w:w="742" w:type="dxa"/>
            <w:shd w:val="solid" w:color="FFFFFF" w:fill="auto"/>
          </w:tcPr>
          <w:p w14:paraId="02148535"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03EF50AF" w14:textId="77777777" w:rsidTr="000B1149">
        <w:trPr>
          <w:jc w:val="center"/>
        </w:trPr>
        <w:tc>
          <w:tcPr>
            <w:tcW w:w="743" w:type="dxa"/>
          </w:tcPr>
          <w:p w14:paraId="02E6B44A"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679F1E19"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5E528D29" w14:textId="77777777" w:rsidR="00AB67FA" w:rsidRPr="00D0162F" w:rsidRDefault="00AB67FA" w:rsidP="00590D40">
            <w:pPr>
              <w:pStyle w:val="TAC"/>
              <w:keepNext w:val="0"/>
              <w:keepLines w:val="0"/>
              <w:rPr>
                <w:rFonts w:cs="Arial"/>
                <w:sz w:val="16"/>
                <w:szCs w:val="16"/>
              </w:rPr>
            </w:pPr>
            <w:r w:rsidRPr="00D0162F">
              <w:rPr>
                <w:rFonts w:cs="Arial"/>
                <w:sz w:val="16"/>
                <w:szCs w:val="16"/>
              </w:rPr>
              <w:t>R5-192480</w:t>
            </w:r>
          </w:p>
        </w:tc>
        <w:tc>
          <w:tcPr>
            <w:tcW w:w="565" w:type="dxa"/>
            <w:shd w:val="solid" w:color="FFFFFF" w:fill="auto"/>
            <w:vAlign w:val="center"/>
          </w:tcPr>
          <w:p w14:paraId="1FFE33D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76177FB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7E8A992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2622E7CE" w14:textId="7A823760" w:rsidR="00AB67FA" w:rsidRPr="00D0162F" w:rsidRDefault="00AB67FA" w:rsidP="00590D40">
            <w:pPr>
              <w:pStyle w:val="TAL"/>
              <w:keepNext w:val="0"/>
              <w:keepLines w:val="0"/>
              <w:rPr>
                <w:rFonts w:cs="Arial"/>
                <w:sz w:val="16"/>
                <w:szCs w:val="16"/>
              </w:rPr>
            </w:pPr>
            <w:r w:rsidRPr="00D0162F">
              <w:rPr>
                <w:rFonts w:cs="Arial"/>
                <w:sz w:val="16"/>
                <w:szCs w:val="16"/>
              </w:rPr>
              <w:t>Introdu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standalone</w:t>
            </w:r>
            <w:r w:rsidR="006E0A54" w:rsidRPr="00D0162F">
              <w:rPr>
                <w:rFonts w:cs="Arial"/>
                <w:sz w:val="16"/>
                <w:szCs w:val="16"/>
              </w:rPr>
              <w:t xml:space="preserve"> </w:t>
            </w:r>
            <w:r w:rsidRPr="00D0162F">
              <w:rPr>
                <w:rFonts w:cs="Arial"/>
                <w:sz w:val="16"/>
                <w:szCs w:val="16"/>
              </w:rPr>
              <w:t>Non-contention</w:t>
            </w:r>
            <w:r w:rsidR="006E0A54" w:rsidRPr="00D0162F">
              <w:rPr>
                <w:rFonts w:cs="Arial"/>
                <w:sz w:val="16"/>
                <w:szCs w:val="16"/>
              </w:rPr>
              <w:t xml:space="preserve"> </w:t>
            </w:r>
            <w:r w:rsidRPr="00D0162F">
              <w:rPr>
                <w:rFonts w:cs="Arial"/>
                <w:sz w:val="16"/>
                <w:szCs w:val="16"/>
              </w:rPr>
              <w:t>based</w:t>
            </w:r>
            <w:r w:rsidR="006E0A54" w:rsidRPr="00D0162F">
              <w:rPr>
                <w:rFonts w:cs="Arial"/>
                <w:sz w:val="16"/>
                <w:szCs w:val="16"/>
              </w:rPr>
              <w:t xml:space="preserve"> </w:t>
            </w:r>
            <w:r w:rsidRPr="00D0162F">
              <w:rPr>
                <w:rFonts w:cs="Arial"/>
                <w:sz w:val="16"/>
                <w:szCs w:val="16"/>
              </w:rPr>
              <w:t>random</w:t>
            </w:r>
            <w:r w:rsidR="006E0A54" w:rsidRPr="00D0162F">
              <w:rPr>
                <w:rFonts w:cs="Arial"/>
                <w:sz w:val="16"/>
                <w:szCs w:val="16"/>
              </w:rPr>
              <w:t xml:space="preserve"> </w:t>
            </w:r>
            <w:r w:rsidRPr="00D0162F">
              <w:rPr>
                <w:rFonts w:cs="Arial"/>
                <w:sz w:val="16"/>
                <w:szCs w:val="16"/>
              </w:rPr>
              <w:t>access</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p>
        </w:tc>
        <w:tc>
          <w:tcPr>
            <w:tcW w:w="742" w:type="dxa"/>
            <w:shd w:val="solid" w:color="FFFFFF" w:fill="auto"/>
          </w:tcPr>
          <w:p w14:paraId="242393F1"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3537A081" w14:textId="77777777" w:rsidTr="000B1149">
        <w:trPr>
          <w:jc w:val="center"/>
        </w:trPr>
        <w:tc>
          <w:tcPr>
            <w:tcW w:w="743" w:type="dxa"/>
          </w:tcPr>
          <w:p w14:paraId="0EF6EBAB"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31BBCB66"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0C76DE73" w14:textId="77777777" w:rsidR="00AB67FA" w:rsidRPr="00D0162F" w:rsidRDefault="00AB67FA" w:rsidP="00590D40">
            <w:pPr>
              <w:pStyle w:val="TAC"/>
              <w:keepNext w:val="0"/>
              <w:keepLines w:val="0"/>
              <w:rPr>
                <w:rFonts w:cs="Arial"/>
                <w:sz w:val="16"/>
                <w:szCs w:val="16"/>
              </w:rPr>
            </w:pPr>
            <w:r w:rsidRPr="00D0162F">
              <w:rPr>
                <w:rFonts w:cs="Arial"/>
                <w:sz w:val="16"/>
                <w:szCs w:val="16"/>
              </w:rPr>
              <w:t>R5-192481</w:t>
            </w:r>
          </w:p>
        </w:tc>
        <w:tc>
          <w:tcPr>
            <w:tcW w:w="565" w:type="dxa"/>
            <w:shd w:val="solid" w:color="FFFFFF" w:fill="auto"/>
            <w:vAlign w:val="center"/>
          </w:tcPr>
          <w:p w14:paraId="4740A5D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1625F3B5"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490323BF"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187F2AAF" w14:textId="0C08F690" w:rsidR="00AB67FA" w:rsidRPr="00D0162F" w:rsidRDefault="00AB67FA" w:rsidP="00590D40">
            <w:pPr>
              <w:pStyle w:val="TAL"/>
              <w:keepNext w:val="0"/>
              <w:keepLines w:val="0"/>
              <w:rPr>
                <w:rFonts w:cs="Arial"/>
                <w:sz w:val="16"/>
                <w:szCs w:val="16"/>
              </w:rPr>
            </w:pPr>
            <w:r w:rsidRPr="00D0162F">
              <w:rPr>
                <w:rFonts w:cs="Arial"/>
                <w:sz w:val="16"/>
                <w:szCs w:val="16"/>
              </w:rPr>
              <w:t>Updated</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4.6.1.1</w:t>
            </w:r>
          </w:p>
        </w:tc>
        <w:tc>
          <w:tcPr>
            <w:tcW w:w="742" w:type="dxa"/>
            <w:shd w:val="solid" w:color="FFFFFF" w:fill="auto"/>
          </w:tcPr>
          <w:p w14:paraId="61953C4F"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53B57854" w14:textId="77777777" w:rsidTr="000B1149">
        <w:trPr>
          <w:jc w:val="center"/>
        </w:trPr>
        <w:tc>
          <w:tcPr>
            <w:tcW w:w="743" w:type="dxa"/>
          </w:tcPr>
          <w:p w14:paraId="32154DBB"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7653C2BE"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0662DBA1" w14:textId="77777777" w:rsidR="00AB67FA" w:rsidRPr="00D0162F" w:rsidRDefault="00AB67FA" w:rsidP="00590D40">
            <w:pPr>
              <w:pStyle w:val="TAC"/>
              <w:keepNext w:val="0"/>
              <w:keepLines w:val="0"/>
              <w:rPr>
                <w:rFonts w:cs="Arial"/>
                <w:sz w:val="16"/>
                <w:szCs w:val="16"/>
              </w:rPr>
            </w:pPr>
            <w:r w:rsidRPr="00D0162F">
              <w:rPr>
                <w:rFonts w:cs="Arial"/>
                <w:sz w:val="16"/>
                <w:szCs w:val="16"/>
              </w:rPr>
              <w:t>R5-192482</w:t>
            </w:r>
          </w:p>
        </w:tc>
        <w:tc>
          <w:tcPr>
            <w:tcW w:w="565" w:type="dxa"/>
            <w:shd w:val="solid" w:color="FFFFFF" w:fill="auto"/>
            <w:vAlign w:val="center"/>
          </w:tcPr>
          <w:p w14:paraId="1990527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50B90BD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66089BD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735035D0" w14:textId="21E87183" w:rsidR="00AB67FA" w:rsidRPr="00D0162F" w:rsidRDefault="00AB67FA" w:rsidP="00590D40">
            <w:pPr>
              <w:pStyle w:val="TAL"/>
              <w:keepNext w:val="0"/>
              <w:keepLines w:val="0"/>
              <w:rPr>
                <w:rFonts w:cs="Arial"/>
                <w:sz w:val="16"/>
                <w:szCs w:val="16"/>
              </w:rPr>
            </w:pPr>
            <w:r w:rsidRPr="00D0162F">
              <w:rPr>
                <w:rFonts w:cs="Arial"/>
                <w:sz w:val="16"/>
                <w:szCs w:val="16"/>
              </w:rPr>
              <w:t>Updated</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4.6.1.2</w:t>
            </w:r>
          </w:p>
        </w:tc>
        <w:tc>
          <w:tcPr>
            <w:tcW w:w="742" w:type="dxa"/>
            <w:shd w:val="solid" w:color="FFFFFF" w:fill="auto"/>
          </w:tcPr>
          <w:p w14:paraId="672D662B"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6A932A39" w14:textId="77777777" w:rsidTr="000B1149">
        <w:trPr>
          <w:jc w:val="center"/>
        </w:trPr>
        <w:tc>
          <w:tcPr>
            <w:tcW w:w="743" w:type="dxa"/>
          </w:tcPr>
          <w:p w14:paraId="73D62041"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78A05379"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39AF3E85" w14:textId="77777777" w:rsidR="00AB67FA" w:rsidRPr="00D0162F" w:rsidRDefault="00AB67FA" w:rsidP="00590D40">
            <w:pPr>
              <w:pStyle w:val="TAC"/>
              <w:keepNext w:val="0"/>
              <w:keepLines w:val="0"/>
              <w:rPr>
                <w:rFonts w:cs="Arial"/>
                <w:sz w:val="16"/>
                <w:szCs w:val="16"/>
              </w:rPr>
            </w:pPr>
            <w:r w:rsidRPr="00D0162F">
              <w:rPr>
                <w:rFonts w:cs="Arial"/>
                <w:sz w:val="16"/>
                <w:szCs w:val="16"/>
              </w:rPr>
              <w:t>R5-192483</w:t>
            </w:r>
          </w:p>
        </w:tc>
        <w:tc>
          <w:tcPr>
            <w:tcW w:w="565" w:type="dxa"/>
            <w:shd w:val="solid" w:color="FFFFFF" w:fill="auto"/>
            <w:vAlign w:val="center"/>
          </w:tcPr>
          <w:p w14:paraId="12FE4E0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41036676"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3A7E9E8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269361FA" w14:textId="6B9F1A64"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7.1.3.1-absolute</w:t>
            </w:r>
            <w:r w:rsidR="006E0A54" w:rsidRPr="00D0162F">
              <w:rPr>
                <w:rFonts w:cs="Arial"/>
                <w:sz w:val="16"/>
                <w:szCs w:val="16"/>
              </w:rPr>
              <w:t xml:space="preserve"> </w:t>
            </w:r>
            <w:r w:rsidRPr="00D0162F">
              <w:rPr>
                <w:rFonts w:cs="Arial"/>
                <w:sz w:val="16"/>
                <w:szCs w:val="16"/>
              </w:rPr>
              <w:t>RSRP</w:t>
            </w:r>
          </w:p>
        </w:tc>
        <w:tc>
          <w:tcPr>
            <w:tcW w:w="742" w:type="dxa"/>
            <w:shd w:val="solid" w:color="FFFFFF" w:fill="auto"/>
          </w:tcPr>
          <w:p w14:paraId="7F22869D"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54C42193" w14:textId="77777777" w:rsidTr="000B1149">
        <w:trPr>
          <w:jc w:val="center"/>
        </w:trPr>
        <w:tc>
          <w:tcPr>
            <w:tcW w:w="743" w:type="dxa"/>
          </w:tcPr>
          <w:p w14:paraId="2AC7A9D8"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48CB94D7"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4519DFFC" w14:textId="77777777" w:rsidR="00AB67FA" w:rsidRPr="00D0162F" w:rsidRDefault="00AB67FA" w:rsidP="00590D40">
            <w:pPr>
              <w:pStyle w:val="TAC"/>
              <w:keepNext w:val="0"/>
              <w:keepLines w:val="0"/>
              <w:rPr>
                <w:rFonts w:cs="Arial"/>
                <w:sz w:val="16"/>
                <w:szCs w:val="16"/>
              </w:rPr>
            </w:pPr>
            <w:r w:rsidRPr="00D0162F">
              <w:rPr>
                <w:rFonts w:cs="Arial"/>
                <w:sz w:val="16"/>
                <w:szCs w:val="16"/>
              </w:rPr>
              <w:t>R5-192484</w:t>
            </w:r>
          </w:p>
        </w:tc>
        <w:tc>
          <w:tcPr>
            <w:tcW w:w="565" w:type="dxa"/>
            <w:shd w:val="solid" w:color="FFFFFF" w:fill="auto"/>
            <w:vAlign w:val="center"/>
          </w:tcPr>
          <w:p w14:paraId="0CB2A54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3C7A9F3B"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473B747F"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4EF112B7" w14:textId="6953BDBD"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7.1.3.2-relative</w:t>
            </w:r>
            <w:r w:rsidR="006E0A54" w:rsidRPr="00D0162F">
              <w:rPr>
                <w:rFonts w:cs="Arial"/>
                <w:sz w:val="16"/>
                <w:szCs w:val="16"/>
              </w:rPr>
              <w:t xml:space="preserve"> </w:t>
            </w:r>
            <w:r w:rsidRPr="00D0162F">
              <w:rPr>
                <w:rFonts w:cs="Arial"/>
                <w:sz w:val="16"/>
                <w:szCs w:val="16"/>
              </w:rPr>
              <w:t>RSRP</w:t>
            </w:r>
          </w:p>
        </w:tc>
        <w:tc>
          <w:tcPr>
            <w:tcW w:w="742" w:type="dxa"/>
            <w:shd w:val="solid" w:color="FFFFFF" w:fill="auto"/>
          </w:tcPr>
          <w:p w14:paraId="1167C383"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7CFB5AB2" w14:textId="77777777" w:rsidTr="000B1149">
        <w:trPr>
          <w:jc w:val="center"/>
        </w:trPr>
        <w:tc>
          <w:tcPr>
            <w:tcW w:w="743" w:type="dxa"/>
          </w:tcPr>
          <w:p w14:paraId="0348EBF5"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1F90CA88"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10B6838D" w14:textId="77777777" w:rsidR="00AB67FA" w:rsidRPr="00D0162F" w:rsidRDefault="00AB67FA" w:rsidP="00590D40">
            <w:pPr>
              <w:pStyle w:val="TAC"/>
              <w:keepNext w:val="0"/>
              <w:keepLines w:val="0"/>
              <w:rPr>
                <w:rFonts w:cs="Arial"/>
                <w:sz w:val="16"/>
                <w:szCs w:val="16"/>
              </w:rPr>
            </w:pPr>
            <w:r w:rsidRPr="00D0162F">
              <w:rPr>
                <w:rFonts w:cs="Arial"/>
                <w:sz w:val="16"/>
                <w:szCs w:val="16"/>
              </w:rPr>
              <w:t>R5-192485</w:t>
            </w:r>
          </w:p>
        </w:tc>
        <w:tc>
          <w:tcPr>
            <w:tcW w:w="565" w:type="dxa"/>
            <w:shd w:val="solid" w:color="FFFFFF" w:fill="auto"/>
            <w:vAlign w:val="center"/>
          </w:tcPr>
          <w:p w14:paraId="44E16EE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17691E24"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36B60CB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0112A6D2" w14:textId="36902259"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5.5.3</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CSI-RS</w:t>
            </w:r>
            <w:r w:rsidR="006E0A54" w:rsidRPr="00D0162F">
              <w:rPr>
                <w:rFonts w:cs="Arial"/>
                <w:sz w:val="16"/>
                <w:szCs w:val="16"/>
              </w:rPr>
              <w:t xml:space="preserve"> </w:t>
            </w:r>
            <w:r w:rsidRPr="00D0162F">
              <w:rPr>
                <w:rFonts w:cs="Arial"/>
                <w:sz w:val="16"/>
                <w:szCs w:val="16"/>
              </w:rPr>
              <w:t>BFD</w:t>
            </w:r>
            <w:r w:rsidR="006E0A54" w:rsidRPr="00D0162F">
              <w:rPr>
                <w:rFonts w:cs="Arial"/>
                <w:sz w:val="16"/>
                <w:szCs w:val="16"/>
              </w:rPr>
              <w:t xml:space="preserve"> </w:t>
            </w:r>
            <w:r w:rsidRPr="00D0162F">
              <w:rPr>
                <w:rFonts w:cs="Arial"/>
                <w:sz w:val="16"/>
                <w:szCs w:val="16"/>
              </w:rPr>
              <w:t>nonDRX</w:t>
            </w:r>
          </w:p>
        </w:tc>
        <w:tc>
          <w:tcPr>
            <w:tcW w:w="742" w:type="dxa"/>
            <w:shd w:val="solid" w:color="FFFFFF" w:fill="auto"/>
          </w:tcPr>
          <w:p w14:paraId="43966DB4"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069A524F" w14:textId="77777777" w:rsidTr="000B1149">
        <w:trPr>
          <w:jc w:val="center"/>
        </w:trPr>
        <w:tc>
          <w:tcPr>
            <w:tcW w:w="743" w:type="dxa"/>
          </w:tcPr>
          <w:p w14:paraId="51D34ED5"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32841812"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109C4A73" w14:textId="77777777" w:rsidR="00AB67FA" w:rsidRPr="00D0162F" w:rsidRDefault="00AB67FA" w:rsidP="00590D40">
            <w:pPr>
              <w:pStyle w:val="TAC"/>
              <w:keepNext w:val="0"/>
              <w:keepLines w:val="0"/>
              <w:rPr>
                <w:rFonts w:cs="Arial"/>
                <w:sz w:val="16"/>
                <w:szCs w:val="16"/>
              </w:rPr>
            </w:pPr>
            <w:r w:rsidRPr="00D0162F">
              <w:rPr>
                <w:rFonts w:cs="Arial"/>
                <w:sz w:val="16"/>
                <w:szCs w:val="16"/>
              </w:rPr>
              <w:t>R5-192486</w:t>
            </w:r>
          </w:p>
        </w:tc>
        <w:tc>
          <w:tcPr>
            <w:tcW w:w="565" w:type="dxa"/>
            <w:shd w:val="solid" w:color="FFFFFF" w:fill="auto"/>
            <w:vAlign w:val="center"/>
          </w:tcPr>
          <w:p w14:paraId="56E0E46F"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0CA85B2E"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31BEB9E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7CEF4DC6" w14:textId="7FCE7419"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5.5.4</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CSI-RS</w:t>
            </w:r>
            <w:r w:rsidR="006E0A54" w:rsidRPr="00D0162F">
              <w:rPr>
                <w:rFonts w:cs="Arial"/>
                <w:sz w:val="16"/>
                <w:szCs w:val="16"/>
              </w:rPr>
              <w:t xml:space="preserve"> </w:t>
            </w:r>
            <w:r w:rsidRPr="00D0162F">
              <w:rPr>
                <w:rFonts w:cs="Arial"/>
                <w:sz w:val="16"/>
                <w:szCs w:val="16"/>
              </w:rPr>
              <w:t>BFD</w:t>
            </w:r>
            <w:r w:rsidR="006E0A54" w:rsidRPr="00D0162F">
              <w:rPr>
                <w:rFonts w:cs="Arial"/>
                <w:sz w:val="16"/>
                <w:szCs w:val="16"/>
              </w:rPr>
              <w:t xml:space="preserve"> </w:t>
            </w:r>
            <w:r w:rsidRPr="00D0162F">
              <w:rPr>
                <w:rFonts w:cs="Arial"/>
                <w:sz w:val="16"/>
                <w:szCs w:val="16"/>
              </w:rPr>
              <w:t>DRX</w:t>
            </w:r>
          </w:p>
        </w:tc>
        <w:tc>
          <w:tcPr>
            <w:tcW w:w="742" w:type="dxa"/>
            <w:shd w:val="solid" w:color="FFFFFF" w:fill="auto"/>
          </w:tcPr>
          <w:p w14:paraId="0387AA3B"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78B4BCAC" w14:textId="77777777" w:rsidTr="000B1149">
        <w:trPr>
          <w:jc w:val="center"/>
        </w:trPr>
        <w:tc>
          <w:tcPr>
            <w:tcW w:w="743" w:type="dxa"/>
          </w:tcPr>
          <w:p w14:paraId="69544F01"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6267BCF1"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40C852C0" w14:textId="77777777" w:rsidR="00AB67FA" w:rsidRPr="00D0162F" w:rsidRDefault="00AB67FA" w:rsidP="00590D40">
            <w:pPr>
              <w:pStyle w:val="TAC"/>
              <w:keepNext w:val="0"/>
              <w:keepLines w:val="0"/>
              <w:rPr>
                <w:rFonts w:cs="Arial"/>
                <w:sz w:val="16"/>
                <w:szCs w:val="16"/>
              </w:rPr>
            </w:pPr>
            <w:r w:rsidRPr="00D0162F">
              <w:rPr>
                <w:rFonts w:cs="Arial"/>
                <w:sz w:val="16"/>
                <w:szCs w:val="16"/>
              </w:rPr>
              <w:t>R5-192487</w:t>
            </w:r>
          </w:p>
        </w:tc>
        <w:tc>
          <w:tcPr>
            <w:tcW w:w="565" w:type="dxa"/>
            <w:shd w:val="solid" w:color="FFFFFF" w:fill="auto"/>
            <w:vAlign w:val="center"/>
          </w:tcPr>
          <w:p w14:paraId="601B6A7D"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16D115F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6E44E61E"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643D05FB" w14:textId="3EF92996"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7.5.5.1</w:t>
            </w:r>
            <w:r w:rsidR="006E0A54" w:rsidRPr="00D0162F">
              <w:rPr>
                <w:rFonts w:cs="Arial"/>
                <w:sz w:val="16"/>
                <w:szCs w:val="16"/>
              </w:rPr>
              <w:t xml:space="preserve"> </w:t>
            </w:r>
            <w:r w:rsidRPr="00D0162F">
              <w:rPr>
                <w:rFonts w:cs="Arial"/>
                <w:sz w:val="16"/>
                <w:szCs w:val="16"/>
              </w:rPr>
              <w:t>FR2</w:t>
            </w:r>
            <w:r w:rsidR="006E0A54" w:rsidRPr="00D0162F">
              <w:rPr>
                <w:rFonts w:cs="Arial"/>
                <w:sz w:val="16"/>
                <w:szCs w:val="16"/>
              </w:rPr>
              <w:t xml:space="preserve"> </w:t>
            </w:r>
            <w:r w:rsidRPr="00D0162F">
              <w:rPr>
                <w:rFonts w:cs="Arial"/>
                <w:sz w:val="16"/>
                <w:szCs w:val="16"/>
              </w:rPr>
              <w:t>SSB</w:t>
            </w:r>
            <w:r w:rsidR="006E0A54" w:rsidRPr="00D0162F">
              <w:rPr>
                <w:rFonts w:cs="Arial"/>
                <w:sz w:val="16"/>
                <w:szCs w:val="16"/>
              </w:rPr>
              <w:t xml:space="preserve"> </w:t>
            </w:r>
            <w:r w:rsidRPr="00D0162F">
              <w:rPr>
                <w:rFonts w:cs="Arial"/>
                <w:sz w:val="16"/>
                <w:szCs w:val="16"/>
              </w:rPr>
              <w:t>BFD</w:t>
            </w:r>
            <w:r w:rsidR="006E0A54" w:rsidRPr="00D0162F">
              <w:rPr>
                <w:rFonts w:cs="Arial"/>
                <w:sz w:val="16"/>
                <w:szCs w:val="16"/>
              </w:rPr>
              <w:t xml:space="preserve"> </w:t>
            </w:r>
            <w:r w:rsidRPr="00D0162F">
              <w:rPr>
                <w:rFonts w:cs="Arial"/>
                <w:sz w:val="16"/>
                <w:szCs w:val="16"/>
              </w:rPr>
              <w:t>nonDRX</w:t>
            </w:r>
          </w:p>
        </w:tc>
        <w:tc>
          <w:tcPr>
            <w:tcW w:w="742" w:type="dxa"/>
            <w:shd w:val="solid" w:color="FFFFFF" w:fill="auto"/>
          </w:tcPr>
          <w:p w14:paraId="141B5C68"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005FC5E5" w14:textId="77777777" w:rsidTr="000B1149">
        <w:trPr>
          <w:jc w:val="center"/>
        </w:trPr>
        <w:tc>
          <w:tcPr>
            <w:tcW w:w="743" w:type="dxa"/>
          </w:tcPr>
          <w:p w14:paraId="48B709D8"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31018AF2"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233C39D6" w14:textId="77777777" w:rsidR="00AB67FA" w:rsidRPr="00D0162F" w:rsidRDefault="00AB67FA" w:rsidP="00590D40">
            <w:pPr>
              <w:pStyle w:val="TAC"/>
              <w:keepNext w:val="0"/>
              <w:keepLines w:val="0"/>
              <w:rPr>
                <w:rFonts w:cs="Arial"/>
                <w:sz w:val="16"/>
                <w:szCs w:val="16"/>
              </w:rPr>
            </w:pPr>
            <w:r w:rsidRPr="00D0162F">
              <w:rPr>
                <w:rFonts w:cs="Arial"/>
                <w:sz w:val="16"/>
                <w:szCs w:val="16"/>
              </w:rPr>
              <w:t>R5-192488</w:t>
            </w:r>
          </w:p>
        </w:tc>
        <w:tc>
          <w:tcPr>
            <w:tcW w:w="565" w:type="dxa"/>
            <w:shd w:val="solid" w:color="FFFFFF" w:fill="auto"/>
            <w:vAlign w:val="center"/>
          </w:tcPr>
          <w:p w14:paraId="58838B0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49786B0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2BAF825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07288C1E" w14:textId="514613B4"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7.5.5.2</w:t>
            </w:r>
            <w:r w:rsidR="006E0A54" w:rsidRPr="00D0162F">
              <w:rPr>
                <w:rFonts w:cs="Arial"/>
                <w:sz w:val="16"/>
                <w:szCs w:val="16"/>
              </w:rPr>
              <w:t xml:space="preserve"> </w:t>
            </w:r>
            <w:r w:rsidRPr="00D0162F">
              <w:rPr>
                <w:rFonts w:cs="Arial"/>
                <w:sz w:val="16"/>
                <w:szCs w:val="16"/>
              </w:rPr>
              <w:t>FR2</w:t>
            </w:r>
            <w:r w:rsidR="006E0A54" w:rsidRPr="00D0162F">
              <w:rPr>
                <w:rFonts w:cs="Arial"/>
                <w:sz w:val="16"/>
                <w:szCs w:val="16"/>
              </w:rPr>
              <w:t xml:space="preserve"> </w:t>
            </w:r>
            <w:r w:rsidRPr="00D0162F">
              <w:rPr>
                <w:rFonts w:cs="Arial"/>
                <w:sz w:val="16"/>
                <w:szCs w:val="16"/>
              </w:rPr>
              <w:t>SSB</w:t>
            </w:r>
            <w:r w:rsidR="006E0A54" w:rsidRPr="00D0162F">
              <w:rPr>
                <w:rFonts w:cs="Arial"/>
                <w:sz w:val="16"/>
                <w:szCs w:val="16"/>
              </w:rPr>
              <w:t xml:space="preserve"> </w:t>
            </w:r>
            <w:r w:rsidRPr="00D0162F">
              <w:rPr>
                <w:rFonts w:cs="Arial"/>
                <w:sz w:val="16"/>
                <w:szCs w:val="16"/>
              </w:rPr>
              <w:t>BFD</w:t>
            </w:r>
            <w:r w:rsidR="006E0A54" w:rsidRPr="00D0162F">
              <w:rPr>
                <w:rFonts w:cs="Arial"/>
                <w:sz w:val="16"/>
                <w:szCs w:val="16"/>
              </w:rPr>
              <w:t xml:space="preserve"> </w:t>
            </w:r>
            <w:r w:rsidRPr="00D0162F">
              <w:rPr>
                <w:rFonts w:cs="Arial"/>
                <w:sz w:val="16"/>
                <w:szCs w:val="16"/>
              </w:rPr>
              <w:t>DRX</w:t>
            </w:r>
          </w:p>
        </w:tc>
        <w:tc>
          <w:tcPr>
            <w:tcW w:w="742" w:type="dxa"/>
            <w:shd w:val="solid" w:color="FFFFFF" w:fill="auto"/>
          </w:tcPr>
          <w:p w14:paraId="39941113"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483134FF" w14:textId="77777777" w:rsidTr="000B1149">
        <w:trPr>
          <w:jc w:val="center"/>
        </w:trPr>
        <w:tc>
          <w:tcPr>
            <w:tcW w:w="743" w:type="dxa"/>
          </w:tcPr>
          <w:p w14:paraId="75379A4F"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7127CAC6"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1E9B02BF" w14:textId="77777777" w:rsidR="00AB67FA" w:rsidRPr="00D0162F" w:rsidRDefault="00AB67FA" w:rsidP="00590D40">
            <w:pPr>
              <w:pStyle w:val="TAC"/>
              <w:keepNext w:val="0"/>
              <w:keepLines w:val="0"/>
              <w:rPr>
                <w:rFonts w:cs="Arial"/>
                <w:sz w:val="16"/>
                <w:szCs w:val="16"/>
              </w:rPr>
            </w:pPr>
            <w:r w:rsidRPr="00D0162F">
              <w:rPr>
                <w:rFonts w:cs="Arial"/>
                <w:sz w:val="16"/>
                <w:szCs w:val="16"/>
              </w:rPr>
              <w:t>R5-192489</w:t>
            </w:r>
          </w:p>
        </w:tc>
        <w:tc>
          <w:tcPr>
            <w:tcW w:w="565" w:type="dxa"/>
            <w:shd w:val="solid" w:color="FFFFFF" w:fill="auto"/>
            <w:vAlign w:val="center"/>
          </w:tcPr>
          <w:p w14:paraId="3BC513C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1293C01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493BDD56"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18A6F693" w14:textId="0E07D134"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7.5.5.3</w:t>
            </w:r>
            <w:r w:rsidR="006E0A54" w:rsidRPr="00D0162F">
              <w:rPr>
                <w:rFonts w:cs="Arial"/>
                <w:sz w:val="16"/>
                <w:szCs w:val="16"/>
              </w:rPr>
              <w:t xml:space="preserve"> </w:t>
            </w:r>
            <w:r w:rsidRPr="00D0162F">
              <w:rPr>
                <w:rFonts w:cs="Arial"/>
                <w:sz w:val="16"/>
                <w:szCs w:val="16"/>
              </w:rPr>
              <w:t>FR2</w:t>
            </w:r>
            <w:r w:rsidR="006E0A54" w:rsidRPr="00D0162F">
              <w:rPr>
                <w:rFonts w:cs="Arial"/>
                <w:sz w:val="16"/>
                <w:szCs w:val="16"/>
              </w:rPr>
              <w:t xml:space="preserve"> </w:t>
            </w:r>
            <w:r w:rsidRPr="00D0162F">
              <w:rPr>
                <w:rFonts w:cs="Arial"/>
                <w:sz w:val="16"/>
                <w:szCs w:val="16"/>
              </w:rPr>
              <w:t>CSI-RS</w:t>
            </w:r>
            <w:r w:rsidR="006E0A54" w:rsidRPr="00D0162F">
              <w:rPr>
                <w:rFonts w:cs="Arial"/>
                <w:sz w:val="16"/>
                <w:szCs w:val="16"/>
              </w:rPr>
              <w:t xml:space="preserve"> </w:t>
            </w:r>
            <w:r w:rsidRPr="00D0162F">
              <w:rPr>
                <w:rFonts w:cs="Arial"/>
                <w:sz w:val="16"/>
                <w:szCs w:val="16"/>
              </w:rPr>
              <w:t>BFD</w:t>
            </w:r>
            <w:r w:rsidR="006E0A54" w:rsidRPr="00D0162F">
              <w:rPr>
                <w:rFonts w:cs="Arial"/>
                <w:sz w:val="16"/>
                <w:szCs w:val="16"/>
              </w:rPr>
              <w:t xml:space="preserve"> </w:t>
            </w:r>
            <w:r w:rsidRPr="00D0162F">
              <w:rPr>
                <w:rFonts w:cs="Arial"/>
                <w:sz w:val="16"/>
                <w:szCs w:val="16"/>
              </w:rPr>
              <w:t>nonDRX</w:t>
            </w:r>
          </w:p>
        </w:tc>
        <w:tc>
          <w:tcPr>
            <w:tcW w:w="742" w:type="dxa"/>
            <w:shd w:val="solid" w:color="FFFFFF" w:fill="auto"/>
          </w:tcPr>
          <w:p w14:paraId="584E2012"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062272B7" w14:textId="77777777" w:rsidTr="000B1149">
        <w:trPr>
          <w:jc w:val="center"/>
        </w:trPr>
        <w:tc>
          <w:tcPr>
            <w:tcW w:w="743" w:type="dxa"/>
          </w:tcPr>
          <w:p w14:paraId="22CAE80A"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5D349375"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4509E8D0" w14:textId="77777777" w:rsidR="00AB67FA" w:rsidRPr="00D0162F" w:rsidRDefault="00AB67FA" w:rsidP="00590D40">
            <w:pPr>
              <w:pStyle w:val="TAC"/>
              <w:keepNext w:val="0"/>
              <w:keepLines w:val="0"/>
              <w:rPr>
                <w:rFonts w:cs="Arial"/>
                <w:sz w:val="16"/>
                <w:szCs w:val="16"/>
              </w:rPr>
            </w:pPr>
            <w:r w:rsidRPr="00D0162F">
              <w:rPr>
                <w:rFonts w:cs="Arial"/>
                <w:sz w:val="16"/>
                <w:szCs w:val="16"/>
              </w:rPr>
              <w:t>R5-192490</w:t>
            </w:r>
          </w:p>
        </w:tc>
        <w:tc>
          <w:tcPr>
            <w:tcW w:w="565" w:type="dxa"/>
            <w:shd w:val="solid" w:color="FFFFFF" w:fill="auto"/>
            <w:vAlign w:val="center"/>
          </w:tcPr>
          <w:p w14:paraId="28355053"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2057550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51667F7B"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64356E85" w14:textId="53425F31" w:rsidR="00AB67FA" w:rsidRPr="00D0162F" w:rsidRDefault="00AB67FA" w:rsidP="00590D40">
            <w:pPr>
              <w:pStyle w:val="TAL"/>
              <w:keepNext w:val="0"/>
              <w:keepLines w:val="0"/>
              <w:rPr>
                <w:rFonts w:cs="Arial"/>
                <w:sz w:val="16"/>
                <w:szCs w:val="16"/>
              </w:rPr>
            </w:pPr>
            <w:r w:rsidRPr="00D0162F">
              <w:rPr>
                <w:rFonts w:cs="Arial"/>
                <w:sz w:val="16"/>
                <w:szCs w:val="16"/>
              </w:rPr>
              <w:t>Addi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7.5.5.4</w:t>
            </w:r>
            <w:r w:rsidR="006E0A54" w:rsidRPr="00D0162F">
              <w:rPr>
                <w:rFonts w:cs="Arial"/>
                <w:sz w:val="16"/>
                <w:szCs w:val="16"/>
              </w:rPr>
              <w:t xml:space="preserve"> </w:t>
            </w:r>
            <w:r w:rsidRPr="00D0162F">
              <w:rPr>
                <w:rFonts w:cs="Arial"/>
                <w:sz w:val="16"/>
                <w:szCs w:val="16"/>
              </w:rPr>
              <w:t>FR2</w:t>
            </w:r>
            <w:r w:rsidR="006E0A54" w:rsidRPr="00D0162F">
              <w:rPr>
                <w:rFonts w:cs="Arial"/>
                <w:sz w:val="16"/>
                <w:szCs w:val="16"/>
              </w:rPr>
              <w:t xml:space="preserve"> </w:t>
            </w:r>
            <w:r w:rsidRPr="00D0162F">
              <w:rPr>
                <w:rFonts w:cs="Arial"/>
                <w:sz w:val="16"/>
                <w:szCs w:val="16"/>
              </w:rPr>
              <w:t>CSI-RS</w:t>
            </w:r>
            <w:r w:rsidR="006E0A54" w:rsidRPr="00D0162F">
              <w:rPr>
                <w:rFonts w:cs="Arial"/>
                <w:sz w:val="16"/>
                <w:szCs w:val="16"/>
              </w:rPr>
              <w:t xml:space="preserve"> </w:t>
            </w:r>
            <w:r w:rsidRPr="00D0162F">
              <w:rPr>
                <w:rFonts w:cs="Arial"/>
                <w:sz w:val="16"/>
                <w:szCs w:val="16"/>
              </w:rPr>
              <w:t>BFD</w:t>
            </w:r>
            <w:r w:rsidR="006E0A54" w:rsidRPr="00D0162F">
              <w:rPr>
                <w:rFonts w:cs="Arial"/>
                <w:sz w:val="16"/>
                <w:szCs w:val="16"/>
              </w:rPr>
              <w:t xml:space="preserve"> </w:t>
            </w:r>
            <w:r w:rsidRPr="00D0162F">
              <w:rPr>
                <w:rFonts w:cs="Arial"/>
                <w:sz w:val="16"/>
                <w:szCs w:val="16"/>
              </w:rPr>
              <w:t>DRX</w:t>
            </w:r>
          </w:p>
        </w:tc>
        <w:tc>
          <w:tcPr>
            <w:tcW w:w="742" w:type="dxa"/>
            <w:shd w:val="solid" w:color="FFFFFF" w:fill="auto"/>
          </w:tcPr>
          <w:p w14:paraId="70DDC02D"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5D9D8A35" w14:textId="77777777" w:rsidTr="000B1149">
        <w:trPr>
          <w:jc w:val="center"/>
        </w:trPr>
        <w:tc>
          <w:tcPr>
            <w:tcW w:w="743" w:type="dxa"/>
          </w:tcPr>
          <w:p w14:paraId="72978D66"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3B1887BA"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371BC635" w14:textId="77777777" w:rsidR="00AB67FA" w:rsidRPr="00D0162F" w:rsidRDefault="00AB67FA" w:rsidP="00590D40">
            <w:pPr>
              <w:pStyle w:val="TAC"/>
              <w:keepNext w:val="0"/>
              <w:keepLines w:val="0"/>
              <w:rPr>
                <w:rFonts w:cs="Arial"/>
                <w:sz w:val="16"/>
                <w:szCs w:val="16"/>
              </w:rPr>
            </w:pPr>
            <w:r w:rsidRPr="00D0162F">
              <w:rPr>
                <w:rFonts w:cs="Arial"/>
                <w:sz w:val="16"/>
                <w:szCs w:val="16"/>
              </w:rPr>
              <w:t>R5-192492</w:t>
            </w:r>
          </w:p>
        </w:tc>
        <w:tc>
          <w:tcPr>
            <w:tcW w:w="565" w:type="dxa"/>
            <w:shd w:val="solid" w:color="FFFFFF" w:fill="auto"/>
            <w:vAlign w:val="center"/>
          </w:tcPr>
          <w:p w14:paraId="3F8FBEB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089435B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38DC9E85"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02BA1848" w14:textId="1D984113"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2.1</w:t>
            </w:r>
          </w:p>
        </w:tc>
        <w:tc>
          <w:tcPr>
            <w:tcW w:w="742" w:type="dxa"/>
            <w:shd w:val="solid" w:color="FFFFFF" w:fill="auto"/>
          </w:tcPr>
          <w:p w14:paraId="38422BF8"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5B954ABB" w14:textId="77777777" w:rsidTr="000B1149">
        <w:trPr>
          <w:jc w:val="center"/>
        </w:trPr>
        <w:tc>
          <w:tcPr>
            <w:tcW w:w="743" w:type="dxa"/>
          </w:tcPr>
          <w:p w14:paraId="7FCBFE2C"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4FE2E5E7"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4E9ABBF0" w14:textId="77777777" w:rsidR="00AB67FA" w:rsidRPr="00D0162F" w:rsidRDefault="00AB67FA" w:rsidP="00590D40">
            <w:pPr>
              <w:pStyle w:val="TAC"/>
              <w:keepNext w:val="0"/>
              <w:keepLines w:val="0"/>
              <w:rPr>
                <w:rFonts w:cs="Arial"/>
                <w:sz w:val="16"/>
                <w:szCs w:val="16"/>
              </w:rPr>
            </w:pPr>
            <w:r w:rsidRPr="00D0162F">
              <w:rPr>
                <w:rFonts w:cs="Arial"/>
                <w:sz w:val="16"/>
                <w:szCs w:val="16"/>
              </w:rPr>
              <w:t>R5-192493</w:t>
            </w:r>
          </w:p>
        </w:tc>
        <w:tc>
          <w:tcPr>
            <w:tcW w:w="565" w:type="dxa"/>
            <w:shd w:val="solid" w:color="FFFFFF" w:fill="auto"/>
            <w:vAlign w:val="center"/>
          </w:tcPr>
          <w:p w14:paraId="2128CB0B"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35022B34"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2F404B4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5095818B" w14:textId="441010FF"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2.2</w:t>
            </w:r>
          </w:p>
        </w:tc>
        <w:tc>
          <w:tcPr>
            <w:tcW w:w="742" w:type="dxa"/>
            <w:shd w:val="solid" w:color="FFFFFF" w:fill="auto"/>
          </w:tcPr>
          <w:p w14:paraId="129790A8"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6A5BC28B" w14:textId="77777777" w:rsidTr="000B1149">
        <w:trPr>
          <w:jc w:val="center"/>
        </w:trPr>
        <w:tc>
          <w:tcPr>
            <w:tcW w:w="743" w:type="dxa"/>
          </w:tcPr>
          <w:p w14:paraId="0960CFA3"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620A62AD"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4378651C" w14:textId="77777777" w:rsidR="00AB67FA" w:rsidRPr="00D0162F" w:rsidRDefault="00AB67FA" w:rsidP="00590D40">
            <w:pPr>
              <w:pStyle w:val="TAC"/>
              <w:keepNext w:val="0"/>
              <w:keepLines w:val="0"/>
              <w:rPr>
                <w:rFonts w:cs="Arial"/>
                <w:sz w:val="16"/>
                <w:szCs w:val="16"/>
              </w:rPr>
            </w:pPr>
            <w:r w:rsidRPr="00D0162F">
              <w:rPr>
                <w:rFonts w:cs="Arial"/>
                <w:sz w:val="16"/>
                <w:szCs w:val="16"/>
              </w:rPr>
              <w:t>R5-192494</w:t>
            </w:r>
          </w:p>
        </w:tc>
        <w:tc>
          <w:tcPr>
            <w:tcW w:w="565" w:type="dxa"/>
            <w:shd w:val="solid" w:color="FFFFFF" w:fill="auto"/>
            <w:vAlign w:val="center"/>
          </w:tcPr>
          <w:p w14:paraId="7CCBA9F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2C44CE9D"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66B71B0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1993B129" w14:textId="7BD828BB"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2.5</w:t>
            </w:r>
          </w:p>
        </w:tc>
        <w:tc>
          <w:tcPr>
            <w:tcW w:w="742" w:type="dxa"/>
            <w:shd w:val="solid" w:color="FFFFFF" w:fill="auto"/>
          </w:tcPr>
          <w:p w14:paraId="5200236C"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08C3048D" w14:textId="77777777" w:rsidTr="000B1149">
        <w:trPr>
          <w:jc w:val="center"/>
        </w:trPr>
        <w:tc>
          <w:tcPr>
            <w:tcW w:w="743" w:type="dxa"/>
          </w:tcPr>
          <w:p w14:paraId="5D43464E"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78ED092E"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38862AAA" w14:textId="77777777" w:rsidR="00AB67FA" w:rsidRPr="00D0162F" w:rsidRDefault="00AB67FA" w:rsidP="00590D40">
            <w:pPr>
              <w:pStyle w:val="TAC"/>
              <w:keepNext w:val="0"/>
              <w:keepLines w:val="0"/>
              <w:rPr>
                <w:rFonts w:cs="Arial"/>
                <w:sz w:val="16"/>
                <w:szCs w:val="16"/>
              </w:rPr>
            </w:pPr>
            <w:r w:rsidRPr="00D0162F">
              <w:rPr>
                <w:rFonts w:cs="Arial"/>
                <w:sz w:val="16"/>
                <w:szCs w:val="16"/>
              </w:rPr>
              <w:t>R5-192495</w:t>
            </w:r>
          </w:p>
        </w:tc>
        <w:tc>
          <w:tcPr>
            <w:tcW w:w="565" w:type="dxa"/>
            <w:shd w:val="solid" w:color="FFFFFF" w:fill="auto"/>
            <w:vAlign w:val="center"/>
          </w:tcPr>
          <w:p w14:paraId="0E1F867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A763A6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54AA6916"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288E66A2" w14:textId="34C84CAC"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2.6</w:t>
            </w:r>
          </w:p>
        </w:tc>
        <w:tc>
          <w:tcPr>
            <w:tcW w:w="742" w:type="dxa"/>
            <w:shd w:val="solid" w:color="FFFFFF" w:fill="auto"/>
          </w:tcPr>
          <w:p w14:paraId="7A040F11"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021FBBD9" w14:textId="77777777" w:rsidTr="000B1149">
        <w:trPr>
          <w:jc w:val="center"/>
        </w:trPr>
        <w:tc>
          <w:tcPr>
            <w:tcW w:w="743" w:type="dxa"/>
          </w:tcPr>
          <w:p w14:paraId="3C9254FD"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54D3377D"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46049E7C" w14:textId="77777777" w:rsidR="00AB67FA" w:rsidRPr="00D0162F" w:rsidRDefault="00AB67FA" w:rsidP="00590D40">
            <w:pPr>
              <w:pStyle w:val="TAC"/>
              <w:keepNext w:val="0"/>
              <w:keepLines w:val="0"/>
              <w:rPr>
                <w:rFonts w:cs="Arial"/>
                <w:sz w:val="16"/>
                <w:szCs w:val="16"/>
              </w:rPr>
            </w:pPr>
            <w:r w:rsidRPr="00D0162F">
              <w:rPr>
                <w:rFonts w:cs="Arial"/>
                <w:sz w:val="16"/>
                <w:szCs w:val="16"/>
              </w:rPr>
              <w:t>R5-192496</w:t>
            </w:r>
          </w:p>
        </w:tc>
        <w:tc>
          <w:tcPr>
            <w:tcW w:w="565" w:type="dxa"/>
            <w:shd w:val="solid" w:color="FFFFFF" w:fill="auto"/>
            <w:vAlign w:val="center"/>
          </w:tcPr>
          <w:p w14:paraId="3A40E05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5EBA659"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1C59936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3377AB0F" w14:textId="308B8ACA"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6.2.1</w:t>
            </w:r>
          </w:p>
        </w:tc>
        <w:tc>
          <w:tcPr>
            <w:tcW w:w="742" w:type="dxa"/>
            <w:shd w:val="solid" w:color="FFFFFF" w:fill="auto"/>
          </w:tcPr>
          <w:p w14:paraId="10EA287B"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3FEF0283" w14:textId="77777777" w:rsidTr="000B1149">
        <w:trPr>
          <w:jc w:val="center"/>
        </w:trPr>
        <w:tc>
          <w:tcPr>
            <w:tcW w:w="743" w:type="dxa"/>
          </w:tcPr>
          <w:p w14:paraId="16761A0C"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4BD20A44"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53E09D42" w14:textId="77777777" w:rsidR="00AB67FA" w:rsidRPr="00D0162F" w:rsidRDefault="00AB67FA" w:rsidP="00590D40">
            <w:pPr>
              <w:pStyle w:val="TAC"/>
              <w:keepNext w:val="0"/>
              <w:keepLines w:val="0"/>
              <w:rPr>
                <w:rFonts w:cs="Arial"/>
                <w:sz w:val="16"/>
                <w:szCs w:val="16"/>
              </w:rPr>
            </w:pPr>
            <w:r w:rsidRPr="00D0162F">
              <w:rPr>
                <w:rFonts w:cs="Arial"/>
                <w:sz w:val="16"/>
                <w:szCs w:val="16"/>
              </w:rPr>
              <w:t>R5-192497</w:t>
            </w:r>
          </w:p>
        </w:tc>
        <w:tc>
          <w:tcPr>
            <w:tcW w:w="565" w:type="dxa"/>
            <w:shd w:val="solid" w:color="FFFFFF" w:fill="auto"/>
            <w:vAlign w:val="center"/>
          </w:tcPr>
          <w:p w14:paraId="6AFDBC8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2337435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1A1E490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16E459C7" w14:textId="3068B255"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6.2.2</w:t>
            </w:r>
          </w:p>
        </w:tc>
        <w:tc>
          <w:tcPr>
            <w:tcW w:w="742" w:type="dxa"/>
            <w:shd w:val="solid" w:color="FFFFFF" w:fill="auto"/>
          </w:tcPr>
          <w:p w14:paraId="5154DEAA"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3AE65BDD" w14:textId="77777777" w:rsidTr="000B1149">
        <w:trPr>
          <w:jc w:val="center"/>
        </w:trPr>
        <w:tc>
          <w:tcPr>
            <w:tcW w:w="743" w:type="dxa"/>
          </w:tcPr>
          <w:p w14:paraId="4F4044DD"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6F9EB3FD"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366BEBB8" w14:textId="77777777" w:rsidR="00AB67FA" w:rsidRPr="00D0162F" w:rsidRDefault="00AB67FA" w:rsidP="00590D40">
            <w:pPr>
              <w:pStyle w:val="TAC"/>
              <w:keepNext w:val="0"/>
              <w:keepLines w:val="0"/>
              <w:rPr>
                <w:rFonts w:cs="Arial"/>
                <w:sz w:val="16"/>
                <w:szCs w:val="16"/>
              </w:rPr>
            </w:pPr>
            <w:r w:rsidRPr="00D0162F">
              <w:rPr>
                <w:rFonts w:cs="Arial"/>
                <w:sz w:val="16"/>
                <w:szCs w:val="16"/>
              </w:rPr>
              <w:t>R5-192498</w:t>
            </w:r>
          </w:p>
        </w:tc>
        <w:tc>
          <w:tcPr>
            <w:tcW w:w="565" w:type="dxa"/>
            <w:shd w:val="solid" w:color="FFFFFF" w:fill="auto"/>
            <w:vAlign w:val="center"/>
          </w:tcPr>
          <w:p w14:paraId="653EC09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336F5D63"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525E7475"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0CA69003" w14:textId="49F228D6"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6.2.3</w:t>
            </w:r>
          </w:p>
        </w:tc>
        <w:tc>
          <w:tcPr>
            <w:tcW w:w="742" w:type="dxa"/>
            <w:shd w:val="solid" w:color="FFFFFF" w:fill="auto"/>
          </w:tcPr>
          <w:p w14:paraId="6CEF7EF5"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1DD7FBC4" w14:textId="77777777" w:rsidTr="000B1149">
        <w:trPr>
          <w:jc w:val="center"/>
        </w:trPr>
        <w:tc>
          <w:tcPr>
            <w:tcW w:w="743" w:type="dxa"/>
          </w:tcPr>
          <w:p w14:paraId="325F05A0"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0267AAE3"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5E137F2F" w14:textId="77777777" w:rsidR="00AB67FA" w:rsidRPr="00D0162F" w:rsidRDefault="00AB67FA" w:rsidP="00590D40">
            <w:pPr>
              <w:pStyle w:val="TAC"/>
              <w:keepNext w:val="0"/>
              <w:keepLines w:val="0"/>
              <w:rPr>
                <w:rFonts w:cs="Arial"/>
                <w:sz w:val="16"/>
                <w:szCs w:val="16"/>
              </w:rPr>
            </w:pPr>
            <w:r w:rsidRPr="00D0162F">
              <w:rPr>
                <w:rFonts w:cs="Arial"/>
                <w:sz w:val="16"/>
                <w:szCs w:val="16"/>
              </w:rPr>
              <w:t>R5-192499</w:t>
            </w:r>
          </w:p>
        </w:tc>
        <w:tc>
          <w:tcPr>
            <w:tcW w:w="565" w:type="dxa"/>
            <w:shd w:val="solid" w:color="FFFFFF" w:fill="auto"/>
            <w:vAlign w:val="center"/>
          </w:tcPr>
          <w:p w14:paraId="2D031B2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6B36437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1BC64BCD"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2156B3CB" w14:textId="79D314BF" w:rsidR="00AB67FA" w:rsidRPr="00D0162F" w:rsidRDefault="00AB67FA" w:rsidP="00590D40">
            <w:pPr>
              <w:pStyle w:val="TAL"/>
              <w:keepNext w:val="0"/>
              <w:keepLines w:val="0"/>
              <w:rPr>
                <w:rFonts w:cs="Arial"/>
                <w:sz w:val="16"/>
                <w:szCs w:val="16"/>
              </w:rPr>
            </w:pPr>
            <w:r w:rsidRPr="00D0162F">
              <w:rPr>
                <w:rFonts w:cs="Arial"/>
                <w:sz w:val="16"/>
                <w:szCs w:val="16"/>
              </w:rPr>
              <w:t>Correc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5G</w:t>
            </w:r>
            <w:r w:rsidR="006E0A54" w:rsidRPr="00D0162F">
              <w:rPr>
                <w:rFonts w:cs="Arial"/>
                <w:sz w:val="16"/>
                <w:szCs w:val="16"/>
              </w:rPr>
              <w:t xml:space="preserve"> </w:t>
            </w:r>
            <w:r w:rsidRPr="00D0162F">
              <w:rPr>
                <w:rFonts w:cs="Arial"/>
                <w:sz w:val="16"/>
                <w:szCs w:val="16"/>
              </w:rPr>
              <w:t>RRM</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6.6.2.4</w:t>
            </w:r>
          </w:p>
        </w:tc>
        <w:tc>
          <w:tcPr>
            <w:tcW w:w="742" w:type="dxa"/>
            <w:shd w:val="solid" w:color="FFFFFF" w:fill="auto"/>
          </w:tcPr>
          <w:p w14:paraId="163C2EB1"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24BB9930" w14:textId="77777777" w:rsidTr="000B1149">
        <w:trPr>
          <w:jc w:val="center"/>
        </w:trPr>
        <w:tc>
          <w:tcPr>
            <w:tcW w:w="743" w:type="dxa"/>
          </w:tcPr>
          <w:p w14:paraId="01E26247"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64E0E9A0"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236F82EF" w14:textId="77777777" w:rsidR="00AB67FA" w:rsidRPr="00D0162F" w:rsidRDefault="00AB67FA" w:rsidP="00590D40">
            <w:pPr>
              <w:pStyle w:val="TAC"/>
              <w:keepNext w:val="0"/>
              <w:keepLines w:val="0"/>
              <w:rPr>
                <w:rFonts w:cs="Arial"/>
                <w:sz w:val="16"/>
                <w:szCs w:val="16"/>
              </w:rPr>
            </w:pPr>
            <w:r w:rsidRPr="00D0162F">
              <w:rPr>
                <w:rFonts w:cs="Arial"/>
                <w:sz w:val="16"/>
                <w:szCs w:val="16"/>
              </w:rPr>
              <w:t>R5-192500</w:t>
            </w:r>
          </w:p>
        </w:tc>
        <w:tc>
          <w:tcPr>
            <w:tcW w:w="565" w:type="dxa"/>
            <w:shd w:val="solid" w:color="FFFFFF" w:fill="auto"/>
            <w:vAlign w:val="center"/>
          </w:tcPr>
          <w:p w14:paraId="07FED335"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55F95D90"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5A8737D3"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107583AE" w14:textId="4F1A082B" w:rsidR="00AB67FA" w:rsidRPr="00D0162F" w:rsidRDefault="00AB67FA" w:rsidP="00590D40">
            <w:pPr>
              <w:pStyle w:val="TAL"/>
              <w:keepNext w:val="0"/>
              <w:keepLines w:val="0"/>
              <w:rPr>
                <w:rFonts w:cs="Arial"/>
                <w:sz w:val="16"/>
                <w:szCs w:val="16"/>
              </w:rPr>
            </w:pPr>
            <w:r w:rsidRPr="00D0162F">
              <w:rPr>
                <w:rFonts w:cs="Arial"/>
                <w:sz w:val="16"/>
                <w:szCs w:val="16"/>
              </w:rPr>
              <w:t>Update</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event</w:t>
            </w:r>
            <w:r w:rsidR="006E0A54" w:rsidRPr="00D0162F">
              <w:rPr>
                <w:rFonts w:cs="Arial"/>
                <w:sz w:val="16"/>
                <w:szCs w:val="16"/>
              </w:rPr>
              <w:t xml:space="preserve"> </w:t>
            </w:r>
            <w:r w:rsidRPr="00D0162F">
              <w:rPr>
                <w:rFonts w:cs="Arial"/>
                <w:sz w:val="16"/>
                <w:szCs w:val="16"/>
              </w:rPr>
              <w:t>triggered</w:t>
            </w:r>
            <w:r w:rsidR="006E0A54" w:rsidRPr="00D0162F">
              <w:rPr>
                <w:rFonts w:cs="Arial"/>
                <w:sz w:val="16"/>
                <w:szCs w:val="16"/>
              </w:rPr>
              <w:t xml:space="preserve"> </w:t>
            </w:r>
            <w:r w:rsidRPr="00D0162F">
              <w:rPr>
                <w:rFonts w:cs="Arial"/>
                <w:sz w:val="16"/>
                <w:szCs w:val="16"/>
              </w:rPr>
              <w:t>reporting</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case</w:t>
            </w:r>
            <w:r w:rsidR="006E0A54" w:rsidRPr="00D0162F">
              <w:rPr>
                <w:rFonts w:cs="Arial"/>
                <w:sz w:val="16"/>
                <w:szCs w:val="16"/>
              </w:rPr>
              <w:t xml:space="preserve"> </w:t>
            </w:r>
            <w:r w:rsidRPr="00D0162F">
              <w:rPr>
                <w:rFonts w:cs="Arial"/>
                <w:sz w:val="16"/>
                <w:szCs w:val="16"/>
              </w:rPr>
              <w:t>4.6.1.5</w:t>
            </w:r>
          </w:p>
        </w:tc>
        <w:tc>
          <w:tcPr>
            <w:tcW w:w="742" w:type="dxa"/>
            <w:shd w:val="solid" w:color="FFFFFF" w:fill="auto"/>
          </w:tcPr>
          <w:p w14:paraId="07495E84"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274AC2AA" w14:textId="77777777" w:rsidTr="000B1149">
        <w:trPr>
          <w:jc w:val="center"/>
        </w:trPr>
        <w:tc>
          <w:tcPr>
            <w:tcW w:w="743" w:type="dxa"/>
          </w:tcPr>
          <w:p w14:paraId="4BF098DC"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68250244"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6ED4DC71" w14:textId="77777777" w:rsidR="00AB67FA" w:rsidRPr="00D0162F" w:rsidRDefault="00AB67FA" w:rsidP="00590D40">
            <w:pPr>
              <w:pStyle w:val="TAC"/>
              <w:keepNext w:val="0"/>
              <w:keepLines w:val="0"/>
              <w:rPr>
                <w:rFonts w:cs="Arial"/>
                <w:sz w:val="16"/>
                <w:szCs w:val="16"/>
              </w:rPr>
            </w:pPr>
            <w:r w:rsidRPr="00D0162F">
              <w:rPr>
                <w:rFonts w:cs="Arial"/>
                <w:sz w:val="16"/>
                <w:szCs w:val="16"/>
              </w:rPr>
              <w:t>R5-192503</w:t>
            </w:r>
          </w:p>
        </w:tc>
        <w:tc>
          <w:tcPr>
            <w:tcW w:w="565" w:type="dxa"/>
            <w:shd w:val="solid" w:color="FFFFFF" w:fill="auto"/>
            <w:vAlign w:val="center"/>
          </w:tcPr>
          <w:p w14:paraId="7719D0E9"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34707035"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588D7AF1"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46B259A6" w14:textId="53AE3F93" w:rsidR="00AB67FA" w:rsidRPr="00D0162F" w:rsidRDefault="00AB67FA" w:rsidP="00590D40">
            <w:pPr>
              <w:pStyle w:val="TAL"/>
              <w:keepNext w:val="0"/>
              <w:keepLines w:val="0"/>
              <w:rPr>
                <w:rFonts w:cs="Arial"/>
                <w:sz w:val="16"/>
                <w:szCs w:val="16"/>
              </w:rPr>
            </w:pPr>
            <w:r w:rsidRPr="00D0162F">
              <w:rPr>
                <w:rFonts w:cs="Arial"/>
                <w:sz w:val="16"/>
                <w:szCs w:val="16"/>
              </w:rPr>
              <w:t>Update</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transmit</w:t>
            </w:r>
            <w:r w:rsidR="006E0A54" w:rsidRPr="00D0162F">
              <w:rPr>
                <w:rFonts w:cs="Arial"/>
                <w:sz w:val="16"/>
                <w:szCs w:val="16"/>
              </w:rPr>
              <w:t xml:space="preserve"> </w:t>
            </w:r>
            <w:r w:rsidRPr="00D0162F">
              <w:rPr>
                <w:rFonts w:cs="Arial"/>
                <w:sz w:val="16"/>
                <w:szCs w:val="16"/>
              </w:rPr>
              <w:t>timing</w:t>
            </w:r>
            <w:r w:rsidR="006E0A54" w:rsidRPr="00D0162F">
              <w:rPr>
                <w:rFonts w:cs="Arial"/>
                <w:sz w:val="16"/>
                <w:szCs w:val="16"/>
              </w:rPr>
              <w:t xml:space="preserve"> </w:t>
            </w:r>
            <w:r w:rsidRPr="00D0162F">
              <w:rPr>
                <w:rFonts w:cs="Arial"/>
                <w:sz w:val="16"/>
                <w:szCs w:val="16"/>
              </w:rPr>
              <w:t>accuracy</w:t>
            </w:r>
            <w:r w:rsidR="006E0A54" w:rsidRPr="00D0162F">
              <w:rPr>
                <w:rFonts w:cs="Arial"/>
                <w:sz w:val="16"/>
                <w:szCs w:val="16"/>
              </w:rPr>
              <w:t xml:space="preserve"> </w:t>
            </w:r>
            <w:r w:rsidRPr="00D0162F">
              <w:rPr>
                <w:rFonts w:cs="Arial"/>
                <w:sz w:val="16"/>
                <w:szCs w:val="16"/>
              </w:rPr>
              <w:t>test</w:t>
            </w:r>
          </w:p>
        </w:tc>
        <w:tc>
          <w:tcPr>
            <w:tcW w:w="742" w:type="dxa"/>
            <w:shd w:val="solid" w:color="FFFFFF" w:fill="auto"/>
          </w:tcPr>
          <w:p w14:paraId="432616F0"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2F9347D2" w14:textId="77777777" w:rsidTr="000B1149">
        <w:trPr>
          <w:jc w:val="center"/>
        </w:trPr>
        <w:tc>
          <w:tcPr>
            <w:tcW w:w="743" w:type="dxa"/>
          </w:tcPr>
          <w:p w14:paraId="7A1AC68D"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70400468"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62F60D47" w14:textId="77777777" w:rsidR="00AB67FA" w:rsidRPr="00D0162F" w:rsidRDefault="00AB67FA" w:rsidP="00590D40">
            <w:pPr>
              <w:pStyle w:val="TAC"/>
              <w:keepNext w:val="0"/>
              <w:keepLines w:val="0"/>
              <w:rPr>
                <w:rFonts w:cs="Arial"/>
                <w:sz w:val="16"/>
                <w:szCs w:val="16"/>
              </w:rPr>
            </w:pPr>
            <w:r w:rsidRPr="00D0162F">
              <w:rPr>
                <w:rFonts w:cs="Arial"/>
                <w:sz w:val="16"/>
                <w:szCs w:val="16"/>
              </w:rPr>
              <w:t>R5-192674</w:t>
            </w:r>
          </w:p>
        </w:tc>
        <w:tc>
          <w:tcPr>
            <w:tcW w:w="565" w:type="dxa"/>
            <w:shd w:val="solid" w:color="FFFFFF" w:fill="auto"/>
            <w:vAlign w:val="center"/>
          </w:tcPr>
          <w:p w14:paraId="1468549B"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018282CC"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06E0805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6DA82DDF" w14:textId="77C7D98E" w:rsidR="00AB67FA" w:rsidRPr="00D0162F" w:rsidRDefault="00AB67FA" w:rsidP="00590D40">
            <w:pPr>
              <w:pStyle w:val="TAL"/>
              <w:keepNext w:val="0"/>
              <w:keepLines w:val="0"/>
              <w:rPr>
                <w:rFonts w:cs="Arial"/>
                <w:sz w:val="16"/>
                <w:szCs w:val="16"/>
              </w:rPr>
            </w:pPr>
            <w:r w:rsidRPr="00D0162F">
              <w:rPr>
                <w:rFonts w:cs="Arial"/>
                <w:sz w:val="16"/>
                <w:szCs w:val="16"/>
              </w:rPr>
              <w:t>Update</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IS</w:t>
            </w:r>
            <w:r w:rsidR="006E0A54" w:rsidRPr="00D0162F">
              <w:rPr>
                <w:rFonts w:cs="Arial"/>
                <w:sz w:val="16"/>
                <w:szCs w:val="16"/>
              </w:rPr>
              <w:t xml:space="preserve"> </w:t>
            </w:r>
            <w:r w:rsidRPr="00D0162F">
              <w:rPr>
                <w:rFonts w:cs="Arial"/>
                <w:sz w:val="16"/>
                <w:szCs w:val="16"/>
              </w:rPr>
              <w:t>non-DRX</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with</w:t>
            </w:r>
            <w:r w:rsidR="006E0A54" w:rsidRPr="00D0162F">
              <w:rPr>
                <w:rFonts w:cs="Arial"/>
                <w:sz w:val="16"/>
                <w:szCs w:val="16"/>
              </w:rPr>
              <w:t xml:space="preserve"> </w:t>
            </w:r>
            <w:r w:rsidRPr="00D0162F">
              <w:rPr>
                <w:rFonts w:cs="Arial"/>
                <w:sz w:val="16"/>
                <w:szCs w:val="16"/>
              </w:rPr>
              <w:t>SSB-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RS</w:t>
            </w:r>
          </w:p>
        </w:tc>
        <w:tc>
          <w:tcPr>
            <w:tcW w:w="742" w:type="dxa"/>
            <w:shd w:val="solid" w:color="FFFFFF" w:fill="auto"/>
          </w:tcPr>
          <w:p w14:paraId="67F4A60E"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7B7E3C22" w14:textId="77777777" w:rsidTr="000B1149">
        <w:trPr>
          <w:jc w:val="center"/>
        </w:trPr>
        <w:tc>
          <w:tcPr>
            <w:tcW w:w="743" w:type="dxa"/>
          </w:tcPr>
          <w:p w14:paraId="403709DF"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1A828DE6"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1D8A7AE3" w14:textId="77777777" w:rsidR="00AB67FA" w:rsidRPr="00D0162F" w:rsidRDefault="00AB67FA" w:rsidP="00590D40">
            <w:pPr>
              <w:pStyle w:val="TAC"/>
              <w:keepNext w:val="0"/>
              <w:keepLines w:val="0"/>
              <w:rPr>
                <w:rFonts w:cs="Arial"/>
                <w:sz w:val="16"/>
                <w:szCs w:val="16"/>
              </w:rPr>
            </w:pPr>
            <w:r w:rsidRPr="00D0162F">
              <w:rPr>
                <w:rFonts w:cs="Arial"/>
                <w:sz w:val="16"/>
                <w:szCs w:val="16"/>
              </w:rPr>
              <w:t>R5-192675</w:t>
            </w:r>
          </w:p>
        </w:tc>
        <w:tc>
          <w:tcPr>
            <w:tcW w:w="565" w:type="dxa"/>
            <w:shd w:val="solid" w:color="FFFFFF" w:fill="auto"/>
            <w:vAlign w:val="center"/>
          </w:tcPr>
          <w:p w14:paraId="6499112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5F3327CE"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488AFD9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172FC8C7" w14:textId="21C595CA" w:rsidR="00AB67FA" w:rsidRPr="00D0162F" w:rsidRDefault="00AB67FA" w:rsidP="00590D40">
            <w:pPr>
              <w:pStyle w:val="TAL"/>
              <w:keepNext w:val="0"/>
              <w:keepLines w:val="0"/>
              <w:rPr>
                <w:rFonts w:cs="Arial"/>
                <w:sz w:val="16"/>
                <w:szCs w:val="16"/>
              </w:rPr>
            </w:pPr>
            <w:r w:rsidRPr="00D0162F">
              <w:rPr>
                <w:rFonts w:cs="Arial"/>
                <w:sz w:val="16"/>
                <w:szCs w:val="16"/>
              </w:rPr>
              <w:t>Update</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IS</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with</w:t>
            </w:r>
            <w:r w:rsidR="006E0A54" w:rsidRPr="00D0162F">
              <w:rPr>
                <w:rFonts w:cs="Arial"/>
                <w:sz w:val="16"/>
                <w:szCs w:val="16"/>
              </w:rPr>
              <w:t xml:space="preserve"> </w:t>
            </w:r>
            <w:r w:rsidRPr="00D0162F">
              <w:rPr>
                <w:rFonts w:cs="Arial"/>
                <w:sz w:val="16"/>
                <w:szCs w:val="16"/>
              </w:rPr>
              <w:t>SSB-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RS</w:t>
            </w:r>
          </w:p>
        </w:tc>
        <w:tc>
          <w:tcPr>
            <w:tcW w:w="742" w:type="dxa"/>
            <w:shd w:val="solid" w:color="FFFFFF" w:fill="auto"/>
          </w:tcPr>
          <w:p w14:paraId="1F3626E1"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4BE1BFFF" w14:textId="77777777" w:rsidTr="000B1149">
        <w:trPr>
          <w:jc w:val="center"/>
        </w:trPr>
        <w:tc>
          <w:tcPr>
            <w:tcW w:w="743" w:type="dxa"/>
          </w:tcPr>
          <w:p w14:paraId="34D5DF9C"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0BF035DF"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194F6975" w14:textId="77777777" w:rsidR="00AB67FA" w:rsidRPr="00D0162F" w:rsidRDefault="00AB67FA" w:rsidP="00590D40">
            <w:pPr>
              <w:pStyle w:val="TAC"/>
              <w:keepNext w:val="0"/>
              <w:keepLines w:val="0"/>
              <w:rPr>
                <w:rFonts w:cs="Arial"/>
                <w:sz w:val="16"/>
                <w:szCs w:val="16"/>
              </w:rPr>
            </w:pPr>
            <w:r w:rsidRPr="00D0162F">
              <w:rPr>
                <w:rFonts w:cs="Arial"/>
                <w:sz w:val="16"/>
                <w:szCs w:val="16"/>
              </w:rPr>
              <w:t>R5-192676</w:t>
            </w:r>
          </w:p>
        </w:tc>
        <w:tc>
          <w:tcPr>
            <w:tcW w:w="565" w:type="dxa"/>
            <w:shd w:val="solid" w:color="FFFFFF" w:fill="auto"/>
            <w:vAlign w:val="center"/>
          </w:tcPr>
          <w:p w14:paraId="168D5EE2"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487DD27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1E006C03"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113C72D4" w14:textId="22712BCB" w:rsidR="00AB67FA" w:rsidRPr="00D0162F" w:rsidRDefault="00AB67FA" w:rsidP="00590D40">
            <w:pPr>
              <w:pStyle w:val="TAL"/>
              <w:keepNext w:val="0"/>
              <w:keepLines w:val="0"/>
              <w:rPr>
                <w:rFonts w:cs="Arial"/>
                <w:sz w:val="16"/>
                <w:szCs w:val="16"/>
              </w:rPr>
            </w:pPr>
            <w:r w:rsidRPr="00D0162F">
              <w:rPr>
                <w:rFonts w:cs="Arial"/>
                <w:sz w:val="16"/>
                <w:szCs w:val="16"/>
              </w:rPr>
              <w:t>Update</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IS</w:t>
            </w:r>
            <w:r w:rsidR="006E0A54" w:rsidRPr="00D0162F">
              <w:rPr>
                <w:rFonts w:cs="Arial"/>
                <w:sz w:val="16"/>
                <w:szCs w:val="16"/>
              </w:rPr>
              <w:t xml:space="preserve"> </w:t>
            </w:r>
            <w:r w:rsidRPr="00D0162F">
              <w:rPr>
                <w:rFonts w:cs="Arial"/>
                <w:sz w:val="16"/>
                <w:szCs w:val="16"/>
              </w:rPr>
              <w:t>non-DRX</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with</w:t>
            </w:r>
            <w:r w:rsidR="006E0A54" w:rsidRPr="00D0162F">
              <w:rPr>
                <w:rFonts w:cs="Arial"/>
                <w:sz w:val="16"/>
                <w:szCs w:val="16"/>
              </w:rPr>
              <w:t xml:space="preserve"> </w:t>
            </w:r>
            <w:r w:rsidRPr="00D0162F">
              <w:rPr>
                <w:rFonts w:cs="Arial"/>
                <w:sz w:val="16"/>
                <w:szCs w:val="16"/>
              </w:rPr>
              <w:t>SSB-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RS</w:t>
            </w:r>
          </w:p>
        </w:tc>
        <w:tc>
          <w:tcPr>
            <w:tcW w:w="742" w:type="dxa"/>
            <w:shd w:val="solid" w:color="FFFFFF" w:fill="auto"/>
          </w:tcPr>
          <w:p w14:paraId="570DEA48"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58377155" w14:textId="77777777" w:rsidTr="000B1149">
        <w:trPr>
          <w:jc w:val="center"/>
        </w:trPr>
        <w:tc>
          <w:tcPr>
            <w:tcW w:w="743" w:type="dxa"/>
          </w:tcPr>
          <w:p w14:paraId="2E8F6C6F"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4F3FAD26"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58E267F0" w14:textId="77777777" w:rsidR="00AB67FA" w:rsidRPr="00D0162F" w:rsidRDefault="00AB67FA" w:rsidP="00590D40">
            <w:pPr>
              <w:pStyle w:val="TAC"/>
              <w:keepNext w:val="0"/>
              <w:keepLines w:val="0"/>
              <w:rPr>
                <w:rFonts w:cs="Arial"/>
                <w:sz w:val="16"/>
                <w:szCs w:val="16"/>
              </w:rPr>
            </w:pPr>
            <w:r w:rsidRPr="00D0162F">
              <w:rPr>
                <w:rFonts w:cs="Arial"/>
                <w:sz w:val="16"/>
                <w:szCs w:val="16"/>
              </w:rPr>
              <w:t>R5-192677</w:t>
            </w:r>
          </w:p>
        </w:tc>
        <w:tc>
          <w:tcPr>
            <w:tcW w:w="565" w:type="dxa"/>
            <w:shd w:val="solid" w:color="FFFFFF" w:fill="auto"/>
            <w:vAlign w:val="center"/>
          </w:tcPr>
          <w:p w14:paraId="00BA59ED"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0818969E"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3256E3BF"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4A6BEC24" w14:textId="34EA9881" w:rsidR="00AB67FA" w:rsidRPr="00D0162F" w:rsidRDefault="00AB67FA" w:rsidP="00590D40">
            <w:pPr>
              <w:pStyle w:val="TAL"/>
              <w:keepNext w:val="0"/>
              <w:keepLines w:val="0"/>
              <w:rPr>
                <w:rFonts w:cs="Arial"/>
                <w:sz w:val="16"/>
                <w:szCs w:val="16"/>
              </w:rPr>
            </w:pPr>
            <w:r w:rsidRPr="00D0162F">
              <w:rPr>
                <w:rFonts w:cs="Arial"/>
                <w:sz w:val="16"/>
                <w:szCs w:val="16"/>
              </w:rPr>
              <w:t>Update</w:t>
            </w:r>
            <w:r w:rsidR="006E0A54" w:rsidRPr="00D0162F">
              <w:rPr>
                <w:rFonts w:cs="Arial"/>
                <w:sz w:val="16"/>
                <w:szCs w:val="16"/>
              </w:rPr>
              <w:t xml:space="preserve"> </w:t>
            </w:r>
            <w:r w:rsidRPr="00D0162F">
              <w:rPr>
                <w:rFonts w:cs="Arial"/>
                <w:sz w:val="16"/>
                <w:szCs w:val="16"/>
              </w:rPr>
              <w:t>to</w:t>
            </w:r>
            <w:r w:rsidR="006E0A54" w:rsidRPr="00D0162F">
              <w:rPr>
                <w:rFonts w:cs="Arial"/>
                <w:sz w:val="16"/>
                <w:szCs w:val="16"/>
              </w:rPr>
              <w:t xml:space="preserve"> </w:t>
            </w:r>
            <w:r w:rsidRPr="00D0162F">
              <w:rPr>
                <w:rFonts w:cs="Arial"/>
                <w:sz w:val="16"/>
                <w:szCs w:val="16"/>
              </w:rPr>
              <w:t>NR</w:t>
            </w:r>
            <w:r w:rsidR="006E0A54" w:rsidRPr="00D0162F">
              <w:rPr>
                <w:rFonts w:cs="Arial"/>
                <w:sz w:val="16"/>
                <w:szCs w:val="16"/>
              </w:rPr>
              <w:t xml:space="preserve"> </w:t>
            </w:r>
            <w:r w:rsidRPr="00D0162F">
              <w:rPr>
                <w:rFonts w:cs="Arial"/>
                <w:sz w:val="16"/>
                <w:szCs w:val="16"/>
              </w:rPr>
              <w:t>SA</w:t>
            </w:r>
            <w:r w:rsidR="006E0A54" w:rsidRPr="00D0162F">
              <w:rPr>
                <w:rFonts w:cs="Arial"/>
                <w:sz w:val="16"/>
                <w:szCs w:val="16"/>
              </w:rPr>
              <w:t xml:space="preserve"> </w:t>
            </w:r>
            <w:r w:rsidRPr="00D0162F">
              <w:rPr>
                <w:rFonts w:cs="Arial"/>
                <w:sz w:val="16"/>
                <w:szCs w:val="16"/>
              </w:rPr>
              <w:t>FR1</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IS</w:t>
            </w:r>
            <w:r w:rsidR="006E0A54" w:rsidRPr="00D0162F">
              <w:rPr>
                <w:rFonts w:cs="Arial"/>
                <w:sz w:val="16"/>
                <w:szCs w:val="16"/>
              </w:rPr>
              <w:t xml:space="preserve"> </w:t>
            </w:r>
            <w:r w:rsidRPr="00D0162F">
              <w:rPr>
                <w:rFonts w:cs="Arial"/>
                <w:sz w:val="16"/>
                <w:szCs w:val="16"/>
              </w:rPr>
              <w:t>DRX</w:t>
            </w:r>
            <w:r w:rsidR="006E0A54" w:rsidRPr="00D0162F">
              <w:rPr>
                <w:rFonts w:cs="Arial"/>
                <w:sz w:val="16"/>
                <w:szCs w:val="16"/>
              </w:rPr>
              <w:t xml:space="preserve"> </w:t>
            </w:r>
            <w:r w:rsidRPr="00D0162F">
              <w:rPr>
                <w:rFonts w:cs="Arial"/>
                <w:sz w:val="16"/>
                <w:szCs w:val="16"/>
              </w:rPr>
              <w:t>test</w:t>
            </w:r>
            <w:r w:rsidR="006E0A54" w:rsidRPr="00D0162F">
              <w:rPr>
                <w:rFonts w:cs="Arial"/>
                <w:sz w:val="16"/>
                <w:szCs w:val="16"/>
              </w:rPr>
              <w:t xml:space="preserve"> </w:t>
            </w:r>
            <w:r w:rsidRPr="00D0162F">
              <w:rPr>
                <w:rFonts w:cs="Arial"/>
                <w:sz w:val="16"/>
                <w:szCs w:val="16"/>
              </w:rPr>
              <w:t>with</w:t>
            </w:r>
            <w:r w:rsidR="006E0A54" w:rsidRPr="00D0162F">
              <w:rPr>
                <w:rFonts w:cs="Arial"/>
                <w:sz w:val="16"/>
                <w:szCs w:val="16"/>
              </w:rPr>
              <w:t xml:space="preserve"> </w:t>
            </w:r>
            <w:r w:rsidRPr="00D0162F">
              <w:rPr>
                <w:rFonts w:cs="Arial"/>
                <w:sz w:val="16"/>
                <w:szCs w:val="16"/>
              </w:rPr>
              <w:t>SSB-based</w:t>
            </w:r>
            <w:r w:rsidR="006E0A54" w:rsidRPr="00D0162F">
              <w:rPr>
                <w:rFonts w:cs="Arial"/>
                <w:sz w:val="16"/>
                <w:szCs w:val="16"/>
              </w:rPr>
              <w:t xml:space="preserve"> </w:t>
            </w:r>
            <w:r w:rsidRPr="00D0162F">
              <w:rPr>
                <w:rFonts w:cs="Arial"/>
                <w:sz w:val="16"/>
                <w:szCs w:val="16"/>
              </w:rPr>
              <w:t>RLM</w:t>
            </w:r>
            <w:r w:rsidR="006E0A54" w:rsidRPr="00D0162F">
              <w:rPr>
                <w:rFonts w:cs="Arial"/>
                <w:sz w:val="16"/>
                <w:szCs w:val="16"/>
              </w:rPr>
              <w:t xml:space="preserve"> </w:t>
            </w:r>
            <w:r w:rsidRPr="00D0162F">
              <w:rPr>
                <w:rFonts w:cs="Arial"/>
                <w:sz w:val="16"/>
                <w:szCs w:val="16"/>
              </w:rPr>
              <w:t>RS</w:t>
            </w:r>
          </w:p>
        </w:tc>
        <w:tc>
          <w:tcPr>
            <w:tcW w:w="742" w:type="dxa"/>
            <w:shd w:val="solid" w:color="FFFFFF" w:fill="auto"/>
          </w:tcPr>
          <w:p w14:paraId="294F09CB"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556C33E8" w14:textId="77777777" w:rsidTr="000B1149">
        <w:trPr>
          <w:jc w:val="center"/>
        </w:trPr>
        <w:tc>
          <w:tcPr>
            <w:tcW w:w="743" w:type="dxa"/>
          </w:tcPr>
          <w:p w14:paraId="6203B9BF" w14:textId="77777777" w:rsidR="00AB67FA" w:rsidRPr="00D0162F" w:rsidRDefault="00AB67FA" w:rsidP="00590D40">
            <w:pPr>
              <w:pStyle w:val="TAC"/>
              <w:keepNext w:val="0"/>
              <w:keepLines w:val="0"/>
              <w:rPr>
                <w:rFonts w:cs="Arial"/>
                <w:sz w:val="16"/>
                <w:szCs w:val="16"/>
              </w:rPr>
            </w:pPr>
            <w:r w:rsidRPr="00D0162F">
              <w:rPr>
                <w:rFonts w:cs="Arial"/>
                <w:sz w:val="16"/>
                <w:szCs w:val="16"/>
              </w:rPr>
              <w:t>2019-03</w:t>
            </w:r>
          </w:p>
        </w:tc>
        <w:tc>
          <w:tcPr>
            <w:tcW w:w="848" w:type="dxa"/>
          </w:tcPr>
          <w:p w14:paraId="43F9B57E" w14:textId="77777777" w:rsidR="00AB67FA" w:rsidRPr="00D0162F" w:rsidRDefault="00AB67FA" w:rsidP="00590D40">
            <w:pPr>
              <w:pStyle w:val="TAC"/>
              <w:keepNext w:val="0"/>
              <w:keepLines w:val="0"/>
              <w:rPr>
                <w:rFonts w:cs="Arial"/>
                <w:sz w:val="16"/>
                <w:szCs w:val="16"/>
              </w:rPr>
            </w:pPr>
            <w:r w:rsidRPr="00D0162F">
              <w:rPr>
                <w:rFonts w:cs="Arial"/>
                <w:sz w:val="16"/>
                <w:szCs w:val="16"/>
              </w:rPr>
              <w:t>RAN5#82</w:t>
            </w:r>
          </w:p>
        </w:tc>
        <w:tc>
          <w:tcPr>
            <w:tcW w:w="952" w:type="dxa"/>
            <w:shd w:val="solid" w:color="FFFFFF" w:fill="auto"/>
          </w:tcPr>
          <w:p w14:paraId="5DB48C32" w14:textId="77777777" w:rsidR="00AB67FA" w:rsidRPr="00D0162F" w:rsidRDefault="00AB67FA" w:rsidP="00590D40">
            <w:pPr>
              <w:pStyle w:val="TAC"/>
              <w:keepNext w:val="0"/>
              <w:keepLines w:val="0"/>
              <w:rPr>
                <w:rFonts w:cs="Arial"/>
                <w:sz w:val="16"/>
                <w:szCs w:val="16"/>
              </w:rPr>
            </w:pPr>
            <w:r w:rsidRPr="00D0162F">
              <w:rPr>
                <w:rFonts w:cs="Arial"/>
                <w:sz w:val="16"/>
                <w:szCs w:val="16"/>
              </w:rPr>
              <w:t>R5-192678</w:t>
            </w:r>
          </w:p>
        </w:tc>
        <w:tc>
          <w:tcPr>
            <w:tcW w:w="565" w:type="dxa"/>
            <w:shd w:val="solid" w:color="FFFFFF" w:fill="auto"/>
            <w:vAlign w:val="center"/>
          </w:tcPr>
          <w:p w14:paraId="727349CE"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5" w:type="dxa"/>
            <w:shd w:val="solid" w:color="FFFFFF" w:fill="auto"/>
            <w:vAlign w:val="center"/>
          </w:tcPr>
          <w:p w14:paraId="4BE35667"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24" w:type="dxa"/>
            <w:shd w:val="solid" w:color="FFFFFF" w:fill="auto"/>
            <w:vAlign w:val="center"/>
          </w:tcPr>
          <w:p w14:paraId="6B767CEA" w14:textId="77777777" w:rsidR="00AB67FA" w:rsidRPr="00D0162F" w:rsidRDefault="00AB67FA" w:rsidP="00590D40">
            <w:pPr>
              <w:pStyle w:val="TAC"/>
              <w:keepNext w:val="0"/>
              <w:keepLines w:val="0"/>
              <w:rPr>
                <w:rFonts w:cs="Arial"/>
                <w:sz w:val="16"/>
                <w:szCs w:val="16"/>
              </w:rPr>
            </w:pPr>
            <w:r w:rsidRPr="00D0162F">
              <w:rPr>
                <w:rFonts w:cs="Arial"/>
                <w:sz w:val="16"/>
                <w:szCs w:val="16"/>
              </w:rPr>
              <w:t>-</w:t>
            </w:r>
          </w:p>
        </w:tc>
        <w:tc>
          <w:tcPr>
            <w:tcW w:w="4944" w:type="dxa"/>
            <w:shd w:val="solid" w:color="FFFFFF" w:fill="auto"/>
          </w:tcPr>
          <w:p w14:paraId="3BA3127F" w14:textId="3342DF78" w:rsidR="00AB67FA" w:rsidRPr="00D0162F" w:rsidRDefault="00AB67FA" w:rsidP="00590D40">
            <w:pPr>
              <w:pStyle w:val="TAL"/>
              <w:keepNext w:val="0"/>
              <w:keepLines w:val="0"/>
              <w:rPr>
                <w:rFonts w:cs="Arial"/>
                <w:sz w:val="16"/>
                <w:szCs w:val="16"/>
              </w:rPr>
            </w:pPr>
            <w:r w:rsidRPr="00D0162F">
              <w:rPr>
                <w:rFonts w:cs="Arial"/>
                <w:sz w:val="16"/>
                <w:szCs w:val="16"/>
              </w:rPr>
              <w:t>pCR</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modification</w:t>
            </w:r>
            <w:r w:rsidR="006E0A54" w:rsidRPr="00D0162F">
              <w:rPr>
                <w:rFonts w:cs="Arial"/>
                <w:sz w:val="16"/>
                <w:szCs w:val="16"/>
              </w:rPr>
              <w:t xml:space="preserve"> </w:t>
            </w:r>
            <w:r w:rsidRPr="00D0162F">
              <w:rPr>
                <w:rFonts w:cs="Arial"/>
                <w:sz w:val="16"/>
                <w:szCs w:val="16"/>
              </w:rPr>
              <w:t>of</w:t>
            </w:r>
            <w:r w:rsidR="006E0A54" w:rsidRPr="00D0162F">
              <w:rPr>
                <w:rFonts w:cs="Arial"/>
                <w:sz w:val="16"/>
                <w:szCs w:val="16"/>
              </w:rPr>
              <w:t xml:space="preserve"> </w:t>
            </w:r>
            <w:r w:rsidRPr="00D0162F">
              <w:rPr>
                <w:rFonts w:cs="Arial"/>
                <w:sz w:val="16"/>
                <w:szCs w:val="16"/>
              </w:rPr>
              <w:t>TAAA</w:t>
            </w:r>
            <w:r w:rsidR="006E0A54" w:rsidRPr="00D0162F">
              <w:rPr>
                <w:rFonts w:cs="Arial"/>
                <w:sz w:val="16"/>
                <w:szCs w:val="16"/>
              </w:rPr>
              <w:t xml:space="preserve"> </w:t>
            </w:r>
            <w:r w:rsidRPr="00D0162F">
              <w:rPr>
                <w:rFonts w:cs="Arial"/>
                <w:sz w:val="16"/>
                <w:szCs w:val="16"/>
              </w:rPr>
              <w:t>TC</w:t>
            </w:r>
            <w:r w:rsidR="006E0A54" w:rsidRPr="00D0162F">
              <w:rPr>
                <w:rFonts w:cs="Arial"/>
                <w:sz w:val="16"/>
                <w:szCs w:val="16"/>
              </w:rPr>
              <w:t xml:space="preserve"> </w:t>
            </w:r>
            <w:r w:rsidRPr="00D0162F">
              <w:rPr>
                <w:rFonts w:cs="Arial"/>
                <w:sz w:val="16"/>
                <w:szCs w:val="16"/>
              </w:rPr>
              <w:t>for</w:t>
            </w:r>
            <w:r w:rsidR="006E0A54" w:rsidRPr="00D0162F">
              <w:rPr>
                <w:rFonts w:cs="Arial"/>
                <w:sz w:val="16"/>
                <w:szCs w:val="16"/>
              </w:rPr>
              <w:t xml:space="preserve"> </w:t>
            </w:r>
            <w:r w:rsidRPr="00D0162F">
              <w:rPr>
                <w:rFonts w:cs="Arial"/>
                <w:sz w:val="16"/>
                <w:szCs w:val="16"/>
              </w:rPr>
              <w:t>EN-DC</w:t>
            </w:r>
            <w:r w:rsidR="006E0A54" w:rsidRPr="00D0162F">
              <w:rPr>
                <w:rFonts w:cs="Arial"/>
                <w:sz w:val="16"/>
                <w:szCs w:val="16"/>
              </w:rPr>
              <w:t xml:space="preserve"> </w:t>
            </w:r>
            <w:r w:rsidRPr="00D0162F">
              <w:rPr>
                <w:rFonts w:cs="Arial"/>
                <w:sz w:val="16"/>
                <w:szCs w:val="16"/>
              </w:rPr>
              <w:t>FR1</w:t>
            </w:r>
          </w:p>
        </w:tc>
        <w:tc>
          <w:tcPr>
            <w:tcW w:w="742" w:type="dxa"/>
            <w:shd w:val="solid" w:color="FFFFFF" w:fill="auto"/>
          </w:tcPr>
          <w:p w14:paraId="7A0964C8" w14:textId="77777777" w:rsidR="00AB67FA" w:rsidRPr="00D0162F" w:rsidRDefault="00AB67FA" w:rsidP="00590D40">
            <w:pPr>
              <w:pStyle w:val="TAC"/>
              <w:keepNext w:val="0"/>
              <w:keepLines w:val="0"/>
              <w:rPr>
                <w:rFonts w:cs="Arial"/>
                <w:sz w:val="16"/>
                <w:szCs w:val="16"/>
              </w:rPr>
            </w:pPr>
            <w:r w:rsidRPr="00D0162F">
              <w:rPr>
                <w:rFonts w:cs="Arial"/>
                <w:sz w:val="16"/>
                <w:szCs w:val="16"/>
              </w:rPr>
              <w:t>0.3.0</w:t>
            </w:r>
          </w:p>
        </w:tc>
      </w:tr>
      <w:tr w:rsidR="00AB67FA" w:rsidRPr="00D0162F" w14:paraId="0243008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1030CF"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2019-03</w:t>
            </w:r>
          </w:p>
        </w:tc>
        <w:tc>
          <w:tcPr>
            <w:tcW w:w="848" w:type="dxa"/>
            <w:tcBorders>
              <w:top w:val="single" w:sz="6" w:space="0" w:color="auto"/>
              <w:left w:val="single" w:sz="6" w:space="0" w:color="auto"/>
              <w:bottom w:val="single" w:sz="6" w:space="0" w:color="auto"/>
              <w:right w:val="single" w:sz="6" w:space="0" w:color="auto"/>
            </w:tcBorders>
          </w:tcPr>
          <w:p w14:paraId="0F2D53C3"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RAN#8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F31C28"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RP-190161</w:t>
            </w:r>
          </w:p>
        </w:tc>
        <w:tc>
          <w:tcPr>
            <w:tcW w:w="565" w:type="dxa"/>
            <w:tcBorders>
              <w:top w:val="single" w:sz="6" w:space="0" w:color="auto"/>
              <w:left w:val="single" w:sz="6" w:space="0" w:color="auto"/>
              <w:bottom w:val="single" w:sz="6" w:space="0" w:color="auto"/>
              <w:right w:val="single" w:sz="6" w:space="0" w:color="auto"/>
            </w:tcBorders>
            <w:shd w:val="solid" w:color="FFFFFF" w:fill="auto"/>
            <w:vAlign w:val="center"/>
          </w:tcPr>
          <w:p w14:paraId="018C0CD7"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w:t>
            </w:r>
          </w:p>
        </w:tc>
        <w:tc>
          <w:tcPr>
            <w:tcW w:w="495" w:type="dxa"/>
            <w:tcBorders>
              <w:top w:val="single" w:sz="6" w:space="0" w:color="auto"/>
              <w:left w:val="single" w:sz="6" w:space="0" w:color="auto"/>
              <w:bottom w:val="single" w:sz="6" w:space="0" w:color="auto"/>
              <w:right w:val="single" w:sz="6" w:space="0" w:color="auto"/>
            </w:tcBorders>
            <w:shd w:val="solid" w:color="FFFFFF" w:fill="auto"/>
            <w:vAlign w:val="center"/>
          </w:tcPr>
          <w:p w14:paraId="74D55391"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vAlign w:val="center"/>
          </w:tcPr>
          <w:p w14:paraId="36F3DC1C"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44FFBE8" w14:textId="76DFE6B2" w:rsidR="00AB67FA" w:rsidRPr="00D0162F" w:rsidRDefault="00AB67FA" w:rsidP="00590D40">
            <w:pPr>
              <w:spacing w:after="0"/>
              <w:rPr>
                <w:rFonts w:ascii="Arial" w:hAnsi="Arial"/>
                <w:sz w:val="16"/>
                <w:szCs w:val="16"/>
              </w:rPr>
            </w:pPr>
            <w:r w:rsidRPr="00D0162F">
              <w:rPr>
                <w:rFonts w:ascii="Arial" w:hAnsi="Arial"/>
                <w:sz w:val="16"/>
                <w:szCs w:val="16"/>
              </w:rPr>
              <w:t>Presented</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RAN#83</w:t>
            </w:r>
            <w:r w:rsidR="006E0A54" w:rsidRPr="00D0162F">
              <w:rPr>
                <w:rFonts w:ascii="Arial" w:hAnsi="Arial"/>
                <w:sz w:val="16"/>
                <w:szCs w:val="16"/>
              </w:rPr>
              <w:t xml:space="preserve"> </w:t>
            </w:r>
            <w:r w:rsidRPr="00D0162F">
              <w:rPr>
                <w:rFonts w:ascii="Arial" w:hAnsi="Arial"/>
                <w:sz w:val="16"/>
                <w:szCs w:val="16"/>
              </w:rPr>
              <w:t>plenar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1-step</w:t>
            </w:r>
            <w:r w:rsidR="006E0A54" w:rsidRPr="00D0162F">
              <w:rPr>
                <w:rFonts w:ascii="Arial" w:hAnsi="Arial"/>
                <w:sz w:val="16"/>
                <w:szCs w:val="16"/>
              </w:rPr>
              <w:t xml:space="preserve"> </w:t>
            </w:r>
            <w:r w:rsidRPr="00D0162F">
              <w:rPr>
                <w:rFonts w:ascii="Arial" w:hAnsi="Arial"/>
                <w:sz w:val="16"/>
                <w:szCs w:val="16"/>
              </w:rPr>
              <w:t>approva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7FD609"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1.0.0</w:t>
            </w:r>
          </w:p>
        </w:tc>
      </w:tr>
      <w:tr w:rsidR="00AB67FA" w:rsidRPr="00D0162F" w14:paraId="69EBA8B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78B633"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2019-03</w:t>
            </w:r>
          </w:p>
        </w:tc>
        <w:tc>
          <w:tcPr>
            <w:tcW w:w="848" w:type="dxa"/>
            <w:tcBorders>
              <w:top w:val="single" w:sz="6" w:space="0" w:color="auto"/>
              <w:left w:val="single" w:sz="6" w:space="0" w:color="auto"/>
              <w:bottom w:val="single" w:sz="6" w:space="0" w:color="auto"/>
              <w:right w:val="single" w:sz="6" w:space="0" w:color="auto"/>
            </w:tcBorders>
          </w:tcPr>
          <w:p w14:paraId="34F2BD57"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RAN#8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5671EB"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w:t>
            </w:r>
          </w:p>
        </w:tc>
        <w:tc>
          <w:tcPr>
            <w:tcW w:w="565" w:type="dxa"/>
            <w:tcBorders>
              <w:top w:val="single" w:sz="6" w:space="0" w:color="auto"/>
              <w:left w:val="single" w:sz="6" w:space="0" w:color="auto"/>
              <w:bottom w:val="single" w:sz="6" w:space="0" w:color="auto"/>
              <w:right w:val="single" w:sz="6" w:space="0" w:color="auto"/>
            </w:tcBorders>
            <w:shd w:val="solid" w:color="FFFFFF" w:fill="auto"/>
            <w:vAlign w:val="center"/>
          </w:tcPr>
          <w:p w14:paraId="125D30DF"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w:t>
            </w:r>
          </w:p>
        </w:tc>
        <w:tc>
          <w:tcPr>
            <w:tcW w:w="495" w:type="dxa"/>
            <w:tcBorders>
              <w:top w:val="single" w:sz="6" w:space="0" w:color="auto"/>
              <w:left w:val="single" w:sz="6" w:space="0" w:color="auto"/>
              <w:bottom w:val="single" w:sz="6" w:space="0" w:color="auto"/>
              <w:right w:val="single" w:sz="6" w:space="0" w:color="auto"/>
            </w:tcBorders>
            <w:shd w:val="solid" w:color="FFFFFF" w:fill="auto"/>
            <w:vAlign w:val="center"/>
          </w:tcPr>
          <w:p w14:paraId="1C288F17"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vAlign w:val="center"/>
          </w:tcPr>
          <w:p w14:paraId="5B06220C"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550526" w14:textId="29437EC4" w:rsidR="00AB67FA" w:rsidRPr="00D0162F" w:rsidRDefault="00AB67FA" w:rsidP="00590D40">
            <w:pPr>
              <w:spacing w:after="0"/>
              <w:rPr>
                <w:rFonts w:ascii="Arial" w:hAnsi="Arial"/>
                <w:sz w:val="16"/>
                <w:szCs w:val="16"/>
              </w:rPr>
            </w:pPr>
            <w:r w:rsidRPr="00D0162F">
              <w:rPr>
                <w:rFonts w:ascii="Arial" w:hAnsi="Arial"/>
                <w:sz w:val="16"/>
                <w:szCs w:val="16"/>
              </w:rPr>
              <w:t>Upgraded</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el-15</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mall</w:t>
            </w:r>
            <w:r w:rsidR="006E0A54" w:rsidRPr="00D0162F">
              <w:rPr>
                <w:rFonts w:ascii="Arial" w:hAnsi="Arial"/>
                <w:sz w:val="16"/>
                <w:szCs w:val="16"/>
              </w:rPr>
              <w:t xml:space="preserve"> </w:t>
            </w: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hang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B32DA9" w14:textId="77777777" w:rsidR="00AB67FA" w:rsidRPr="00D0162F" w:rsidRDefault="00AB67FA" w:rsidP="00590D40">
            <w:pPr>
              <w:spacing w:after="0"/>
              <w:jc w:val="center"/>
              <w:rPr>
                <w:rFonts w:ascii="Arial" w:hAnsi="Arial" w:cs="Arial"/>
                <w:sz w:val="16"/>
                <w:szCs w:val="16"/>
              </w:rPr>
            </w:pPr>
            <w:r w:rsidRPr="00D0162F">
              <w:rPr>
                <w:rFonts w:ascii="Arial" w:hAnsi="Arial" w:cs="Arial"/>
                <w:sz w:val="16"/>
                <w:szCs w:val="16"/>
              </w:rPr>
              <w:t>15.0.0</w:t>
            </w:r>
          </w:p>
        </w:tc>
      </w:tr>
      <w:tr w:rsidR="00AB67FA" w:rsidRPr="00D0162F" w14:paraId="6F43A43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B3C20F"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5B28638F"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8041F0" w14:textId="77777777" w:rsidR="00AB67FA" w:rsidRPr="00D0162F" w:rsidRDefault="00AB67FA" w:rsidP="00590D40">
            <w:pPr>
              <w:spacing w:after="0"/>
              <w:rPr>
                <w:rFonts w:ascii="Arial" w:hAnsi="Arial"/>
                <w:sz w:val="16"/>
                <w:szCs w:val="16"/>
              </w:rPr>
            </w:pPr>
            <w:r w:rsidRPr="00D0162F">
              <w:rPr>
                <w:rFonts w:ascii="Arial" w:hAnsi="Arial"/>
                <w:sz w:val="16"/>
                <w:szCs w:val="16"/>
              </w:rPr>
              <w:t>R5-1935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6E579F" w14:textId="77777777" w:rsidR="00AB67FA" w:rsidRPr="00D0162F" w:rsidRDefault="00AB67FA" w:rsidP="00590D40">
            <w:pPr>
              <w:spacing w:after="0"/>
              <w:rPr>
                <w:rFonts w:ascii="Arial" w:hAnsi="Arial"/>
                <w:sz w:val="16"/>
                <w:szCs w:val="16"/>
              </w:rPr>
            </w:pPr>
            <w:r w:rsidRPr="00D0162F">
              <w:rPr>
                <w:rFonts w:ascii="Arial" w:hAnsi="Arial"/>
                <w:sz w:val="16"/>
                <w:szCs w:val="16"/>
              </w:rPr>
              <w:t>01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245AE1"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FBF6E0F"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DEE2D42" w14:textId="27D2E60E"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number</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3.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4B27D3"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2FE5FD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00A928"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16613B5"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0EFF17" w14:textId="77777777" w:rsidR="00AB67FA" w:rsidRPr="00D0162F" w:rsidRDefault="00AB67FA" w:rsidP="00590D40">
            <w:pPr>
              <w:spacing w:after="0"/>
              <w:rPr>
                <w:rFonts w:ascii="Arial" w:hAnsi="Arial"/>
                <w:sz w:val="16"/>
                <w:szCs w:val="16"/>
              </w:rPr>
            </w:pPr>
            <w:r w:rsidRPr="00D0162F">
              <w:rPr>
                <w:rFonts w:ascii="Arial" w:hAnsi="Arial"/>
                <w:sz w:val="16"/>
                <w:szCs w:val="16"/>
              </w:rPr>
              <w:t>R5-1937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5CE441" w14:textId="77777777" w:rsidR="00AB67FA" w:rsidRPr="00D0162F" w:rsidRDefault="00AB67FA" w:rsidP="00590D40">
            <w:pPr>
              <w:spacing w:after="0"/>
              <w:rPr>
                <w:rFonts w:ascii="Arial" w:hAnsi="Arial"/>
                <w:sz w:val="16"/>
                <w:szCs w:val="16"/>
              </w:rPr>
            </w:pPr>
            <w:r w:rsidRPr="00D0162F">
              <w:rPr>
                <w:rFonts w:ascii="Arial" w:hAnsi="Arial"/>
                <w:sz w:val="16"/>
                <w:szCs w:val="16"/>
              </w:rPr>
              <w:t>01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CAD75B7"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589E119"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8D3A0C" w14:textId="39C14DA5"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6.6.1.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F8C085"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90AD87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AFBDC7"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810731A"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1C974B" w14:textId="77777777" w:rsidR="00AB67FA" w:rsidRPr="00D0162F" w:rsidRDefault="00AB67FA" w:rsidP="00590D40">
            <w:pPr>
              <w:spacing w:after="0"/>
              <w:rPr>
                <w:rFonts w:ascii="Arial" w:hAnsi="Arial"/>
                <w:sz w:val="16"/>
                <w:szCs w:val="16"/>
              </w:rPr>
            </w:pPr>
            <w:r w:rsidRPr="00D0162F">
              <w:rPr>
                <w:rFonts w:ascii="Arial" w:hAnsi="Arial"/>
                <w:sz w:val="16"/>
                <w:szCs w:val="16"/>
              </w:rPr>
              <w:t>R5-1937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E4F2D6" w14:textId="77777777" w:rsidR="00AB67FA" w:rsidRPr="00D0162F" w:rsidRDefault="00AB67FA" w:rsidP="00590D40">
            <w:pPr>
              <w:spacing w:after="0"/>
              <w:rPr>
                <w:rFonts w:ascii="Arial" w:hAnsi="Arial"/>
                <w:sz w:val="16"/>
                <w:szCs w:val="16"/>
              </w:rPr>
            </w:pPr>
            <w:r w:rsidRPr="00D0162F">
              <w:rPr>
                <w:rFonts w:ascii="Arial" w:hAnsi="Arial"/>
                <w:sz w:val="16"/>
                <w:szCs w:val="16"/>
              </w:rPr>
              <w:t>01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44C660"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7B010D"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E4480F" w14:textId="4652894C"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n-sync</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AD3659"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627D0D9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01E0DF0"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4C099471"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908E64" w14:textId="77777777" w:rsidR="00AB67FA" w:rsidRPr="00D0162F" w:rsidRDefault="00AB67FA" w:rsidP="00590D40">
            <w:pPr>
              <w:spacing w:after="0"/>
              <w:rPr>
                <w:rFonts w:ascii="Arial" w:hAnsi="Arial"/>
                <w:sz w:val="16"/>
                <w:szCs w:val="16"/>
              </w:rPr>
            </w:pPr>
            <w:r w:rsidRPr="00D0162F">
              <w:rPr>
                <w:rFonts w:ascii="Arial" w:hAnsi="Arial"/>
                <w:sz w:val="16"/>
                <w:szCs w:val="16"/>
              </w:rPr>
              <w:t>R5-19375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2B355EB" w14:textId="77777777" w:rsidR="00AB67FA" w:rsidRPr="00D0162F" w:rsidRDefault="00AB67FA" w:rsidP="00590D40">
            <w:pPr>
              <w:spacing w:after="0"/>
              <w:rPr>
                <w:rFonts w:ascii="Arial" w:hAnsi="Arial"/>
                <w:sz w:val="16"/>
                <w:szCs w:val="16"/>
              </w:rPr>
            </w:pPr>
            <w:r w:rsidRPr="00D0162F">
              <w:rPr>
                <w:rFonts w:ascii="Arial" w:hAnsi="Arial"/>
                <w:sz w:val="16"/>
                <w:szCs w:val="16"/>
              </w:rPr>
              <w:t>01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F3C5B5"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6F4601D"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817E438" w14:textId="14A98464"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ut-of-sync</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1.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9B0E37"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6FDE8FD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7F9A91"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459B3C6"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527997" w14:textId="77777777" w:rsidR="00AB67FA" w:rsidRPr="00D0162F" w:rsidRDefault="00AB67FA" w:rsidP="00590D40">
            <w:pPr>
              <w:spacing w:after="0"/>
              <w:rPr>
                <w:rFonts w:ascii="Arial" w:hAnsi="Arial"/>
                <w:sz w:val="16"/>
                <w:szCs w:val="16"/>
              </w:rPr>
            </w:pPr>
            <w:r w:rsidRPr="00D0162F">
              <w:rPr>
                <w:rFonts w:ascii="Arial" w:hAnsi="Arial"/>
                <w:sz w:val="16"/>
                <w:szCs w:val="16"/>
              </w:rPr>
              <w:t>R5-1937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0F5459" w14:textId="77777777" w:rsidR="00AB67FA" w:rsidRPr="00D0162F" w:rsidRDefault="00AB67FA" w:rsidP="00590D40">
            <w:pPr>
              <w:spacing w:after="0"/>
              <w:rPr>
                <w:rFonts w:ascii="Arial" w:hAnsi="Arial"/>
                <w:sz w:val="16"/>
                <w:szCs w:val="16"/>
              </w:rPr>
            </w:pPr>
            <w:r w:rsidRPr="00D0162F">
              <w:rPr>
                <w:rFonts w:ascii="Arial" w:hAnsi="Arial"/>
                <w:sz w:val="16"/>
                <w:szCs w:val="16"/>
              </w:rPr>
              <w:t>01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223A08A"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D2AF8A"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A52012" w14:textId="3E340118"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n-sync</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CC0B69"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6E85AD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400224"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5A9F085A"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104667" w14:textId="77777777" w:rsidR="00AB67FA" w:rsidRPr="00D0162F" w:rsidRDefault="00AB67FA" w:rsidP="00590D40">
            <w:pPr>
              <w:spacing w:after="0"/>
              <w:rPr>
                <w:rFonts w:ascii="Arial" w:hAnsi="Arial"/>
                <w:sz w:val="16"/>
                <w:szCs w:val="16"/>
              </w:rPr>
            </w:pPr>
            <w:r w:rsidRPr="00D0162F">
              <w:rPr>
                <w:rFonts w:ascii="Arial" w:hAnsi="Arial"/>
                <w:sz w:val="16"/>
                <w:szCs w:val="16"/>
              </w:rPr>
              <w:t>R5-1937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69B1DC" w14:textId="77777777" w:rsidR="00AB67FA" w:rsidRPr="00D0162F" w:rsidRDefault="00AB67FA" w:rsidP="00590D40">
            <w:pPr>
              <w:spacing w:after="0"/>
              <w:rPr>
                <w:rFonts w:ascii="Arial" w:hAnsi="Arial"/>
                <w:sz w:val="16"/>
                <w:szCs w:val="16"/>
              </w:rPr>
            </w:pPr>
            <w:r w:rsidRPr="00D0162F">
              <w:rPr>
                <w:rFonts w:ascii="Arial" w:hAnsi="Arial"/>
                <w:sz w:val="16"/>
                <w:szCs w:val="16"/>
              </w:rPr>
              <w:t>01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D939F6"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2916192"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58D14B" w14:textId="48F46B15"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6.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61E704"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1C8B296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AF1FADE"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031EDCB"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7C41BD" w14:textId="77777777" w:rsidR="00AB67FA" w:rsidRPr="00D0162F" w:rsidRDefault="00AB67FA" w:rsidP="00590D40">
            <w:pPr>
              <w:spacing w:after="0"/>
              <w:rPr>
                <w:rFonts w:ascii="Arial" w:hAnsi="Arial"/>
                <w:sz w:val="16"/>
                <w:szCs w:val="16"/>
              </w:rPr>
            </w:pPr>
            <w:r w:rsidRPr="00D0162F">
              <w:rPr>
                <w:rFonts w:ascii="Arial" w:hAnsi="Arial"/>
                <w:sz w:val="16"/>
                <w:szCs w:val="16"/>
              </w:rPr>
              <w:t>R5-19376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F2C3F4" w14:textId="77777777" w:rsidR="00AB67FA" w:rsidRPr="00D0162F" w:rsidRDefault="00AB67FA" w:rsidP="00590D40">
            <w:pPr>
              <w:spacing w:after="0"/>
              <w:rPr>
                <w:rFonts w:ascii="Arial" w:hAnsi="Arial"/>
                <w:sz w:val="16"/>
                <w:szCs w:val="16"/>
              </w:rPr>
            </w:pPr>
            <w:r w:rsidRPr="00D0162F">
              <w:rPr>
                <w:rFonts w:ascii="Arial" w:hAnsi="Arial"/>
                <w:sz w:val="16"/>
                <w:szCs w:val="16"/>
              </w:rPr>
              <w:t>01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544EBF"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85DA678"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C7FC18" w14:textId="13ABD7FA"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2.1.1-Intra</w:t>
            </w:r>
            <w:r w:rsidR="006E0A54" w:rsidRPr="00D0162F">
              <w:rPr>
                <w:rFonts w:ascii="Arial" w:hAnsi="Arial"/>
                <w:sz w:val="16"/>
                <w:szCs w:val="16"/>
              </w:rPr>
              <w:t xml:space="preserve"> </w:t>
            </w:r>
            <w:r w:rsidRPr="00D0162F">
              <w:rPr>
                <w:rFonts w:ascii="Arial" w:hAnsi="Arial"/>
                <w:sz w:val="16"/>
                <w:szCs w:val="16"/>
              </w:rPr>
              <w:t>Freq</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establish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1F0EE5"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69D3BD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C12A51"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A81389A"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6510E3" w14:textId="77777777" w:rsidR="00AB67FA" w:rsidRPr="00D0162F" w:rsidRDefault="00AB67FA" w:rsidP="00590D40">
            <w:pPr>
              <w:spacing w:after="0"/>
              <w:rPr>
                <w:rFonts w:ascii="Arial" w:hAnsi="Arial"/>
                <w:sz w:val="16"/>
                <w:szCs w:val="16"/>
              </w:rPr>
            </w:pPr>
            <w:r w:rsidRPr="00D0162F">
              <w:rPr>
                <w:rFonts w:ascii="Arial" w:hAnsi="Arial"/>
                <w:sz w:val="16"/>
                <w:szCs w:val="16"/>
              </w:rPr>
              <w:t>R5-19376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2459CFF" w14:textId="77777777" w:rsidR="00AB67FA" w:rsidRPr="00D0162F" w:rsidRDefault="00AB67FA" w:rsidP="00590D40">
            <w:pPr>
              <w:spacing w:after="0"/>
              <w:rPr>
                <w:rFonts w:ascii="Arial" w:hAnsi="Arial"/>
                <w:sz w:val="16"/>
                <w:szCs w:val="16"/>
              </w:rPr>
            </w:pPr>
            <w:r w:rsidRPr="00D0162F">
              <w:rPr>
                <w:rFonts w:ascii="Arial" w:hAnsi="Arial"/>
                <w:sz w:val="16"/>
                <w:szCs w:val="16"/>
              </w:rPr>
              <w:t>01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A4B5E2"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E2715F"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24344A" w14:textId="0E71219A"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re-establish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3.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F6A823"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7A92CD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0D0A42"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44F6270"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804212" w14:textId="77777777" w:rsidR="00AB67FA" w:rsidRPr="00D0162F" w:rsidRDefault="00AB67FA" w:rsidP="00590D40">
            <w:pPr>
              <w:spacing w:after="0"/>
              <w:rPr>
                <w:rFonts w:ascii="Arial" w:hAnsi="Arial"/>
                <w:sz w:val="16"/>
                <w:szCs w:val="16"/>
              </w:rPr>
            </w:pPr>
            <w:r w:rsidRPr="00D0162F">
              <w:rPr>
                <w:rFonts w:ascii="Arial" w:hAnsi="Arial"/>
                <w:sz w:val="16"/>
                <w:szCs w:val="16"/>
              </w:rPr>
              <w:t>R5-1937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738F25" w14:textId="77777777" w:rsidR="00AB67FA" w:rsidRPr="00D0162F" w:rsidRDefault="00AB67FA" w:rsidP="00590D40">
            <w:pPr>
              <w:spacing w:after="0"/>
              <w:rPr>
                <w:rFonts w:ascii="Arial" w:hAnsi="Arial"/>
                <w:sz w:val="16"/>
                <w:szCs w:val="16"/>
              </w:rPr>
            </w:pPr>
            <w:r w:rsidRPr="00D0162F">
              <w:rPr>
                <w:rFonts w:ascii="Arial" w:hAnsi="Arial"/>
                <w:sz w:val="16"/>
                <w:szCs w:val="16"/>
              </w:rPr>
              <w:t>01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4759C8"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74C113E"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C3E4B39" w14:textId="24D5324F"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connection</w:t>
            </w:r>
            <w:r w:rsidR="006E0A54" w:rsidRPr="00D0162F">
              <w:rPr>
                <w:rFonts w:ascii="Arial" w:hAnsi="Arial"/>
                <w:sz w:val="16"/>
                <w:szCs w:val="16"/>
              </w:rPr>
              <w:t xml:space="preserve"> </w:t>
            </w:r>
            <w:r w:rsidRPr="00D0162F">
              <w:rPr>
                <w:rFonts w:ascii="Arial" w:hAnsi="Arial"/>
                <w:sz w:val="16"/>
                <w:szCs w:val="16"/>
              </w:rPr>
              <w:t>release</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redir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3.2.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D87910"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1D13872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02AC9C9"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348C2A5E"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4225DA" w14:textId="77777777" w:rsidR="00AB67FA" w:rsidRPr="00D0162F" w:rsidRDefault="00AB67FA" w:rsidP="00590D40">
            <w:pPr>
              <w:spacing w:after="0"/>
              <w:rPr>
                <w:rFonts w:ascii="Arial" w:hAnsi="Arial"/>
                <w:sz w:val="16"/>
                <w:szCs w:val="16"/>
              </w:rPr>
            </w:pPr>
            <w:r w:rsidRPr="00D0162F">
              <w:rPr>
                <w:rFonts w:ascii="Arial" w:hAnsi="Arial"/>
                <w:sz w:val="16"/>
                <w:szCs w:val="16"/>
              </w:rPr>
              <w:t>R5-1937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B2DD89" w14:textId="77777777" w:rsidR="00AB67FA" w:rsidRPr="00D0162F" w:rsidRDefault="00AB67FA" w:rsidP="00590D40">
            <w:pPr>
              <w:spacing w:after="0"/>
              <w:rPr>
                <w:rFonts w:ascii="Arial" w:hAnsi="Arial"/>
                <w:sz w:val="16"/>
                <w:szCs w:val="16"/>
              </w:rPr>
            </w:pPr>
            <w:r w:rsidRPr="00D0162F">
              <w:rPr>
                <w:rFonts w:ascii="Arial" w:hAnsi="Arial"/>
                <w:sz w:val="16"/>
                <w:szCs w:val="16"/>
              </w:rPr>
              <w:t>01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CE9933B"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7C22B12"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FAFCB3" w14:textId="7E10224E"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E-UTRA</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connection</w:t>
            </w:r>
            <w:r w:rsidR="006E0A54" w:rsidRPr="00D0162F">
              <w:rPr>
                <w:rFonts w:ascii="Arial" w:hAnsi="Arial"/>
                <w:sz w:val="16"/>
                <w:szCs w:val="16"/>
              </w:rPr>
              <w:t xml:space="preserve"> </w:t>
            </w:r>
            <w:r w:rsidRPr="00D0162F">
              <w:rPr>
                <w:rFonts w:ascii="Arial" w:hAnsi="Arial"/>
                <w:sz w:val="16"/>
                <w:szCs w:val="16"/>
              </w:rPr>
              <w:t>release</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redir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3.2.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BD2A7B"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B87A51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34AE2D"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D0AA102"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CF8719" w14:textId="77777777" w:rsidR="00AB67FA" w:rsidRPr="00D0162F" w:rsidRDefault="00AB67FA" w:rsidP="00590D40">
            <w:pPr>
              <w:spacing w:after="0"/>
              <w:rPr>
                <w:rFonts w:ascii="Arial" w:hAnsi="Arial"/>
                <w:sz w:val="16"/>
                <w:szCs w:val="16"/>
              </w:rPr>
            </w:pPr>
            <w:r w:rsidRPr="00D0162F">
              <w:rPr>
                <w:rFonts w:ascii="Arial" w:hAnsi="Arial"/>
                <w:sz w:val="16"/>
                <w:szCs w:val="16"/>
              </w:rPr>
              <w:t>R5-1937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7E747E" w14:textId="77777777" w:rsidR="00AB67FA" w:rsidRPr="00D0162F" w:rsidRDefault="00AB67FA" w:rsidP="00590D40">
            <w:pPr>
              <w:spacing w:after="0"/>
              <w:rPr>
                <w:rFonts w:ascii="Arial" w:hAnsi="Arial"/>
                <w:sz w:val="16"/>
                <w:szCs w:val="16"/>
              </w:rPr>
            </w:pPr>
            <w:r w:rsidRPr="00D0162F">
              <w:rPr>
                <w:rFonts w:ascii="Arial" w:hAnsi="Arial"/>
                <w:sz w:val="16"/>
                <w:szCs w:val="16"/>
              </w:rPr>
              <w:t>01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47D846"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40A863"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887EDC" w14:textId="13BADAF9" w:rsidR="00AB67FA" w:rsidRPr="00A91ADE" w:rsidRDefault="00AB67FA" w:rsidP="00590D40">
            <w:pPr>
              <w:spacing w:after="0"/>
              <w:rPr>
                <w:rFonts w:ascii="Arial" w:hAnsi="Arial"/>
                <w:sz w:val="16"/>
                <w:szCs w:val="16"/>
                <w:lang w:val="fr-FR"/>
              </w:rPr>
            </w:pPr>
            <w:r w:rsidRPr="00A91ADE">
              <w:rPr>
                <w:rFonts w:ascii="Arial" w:hAnsi="Arial"/>
                <w:sz w:val="16"/>
                <w:szCs w:val="16"/>
                <w:lang w:val="fr-FR"/>
              </w:rPr>
              <w:t>Update</w:t>
            </w:r>
            <w:r w:rsidR="006E0A54" w:rsidRPr="00A91ADE">
              <w:rPr>
                <w:rFonts w:ascii="Arial" w:hAnsi="Arial"/>
                <w:sz w:val="16"/>
                <w:szCs w:val="16"/>
                <w:lang w:val="fr-FR"/>
              </w:rPr>
              <w:t xml:space="preserve"> </w:t>
            </w:r>
            <w:r w:rsidRPr="00A91ADE">
              <w:rPr>
                <w:rFonts w:ascii="Arial" w:hAnsi="Arial"/>
                <w:sz w:val="16"/>
                <w:szCs w:val="16"/>
                <w:lang w:val="fr-FR"/>
              </w:rPr>
              <w:t>of</w:t>
            </w:r>
            <w:r w:rsidR="006E0A54" w:rsidRPr="00A91ADE">
              <w:rPr>
                <w:rFonts w:ascii="Arial" w:hAnsi="Arial"/>
                <w:sz w:val="16"/>
                <w:szCs w:val="16"/>
                <w:lang w:val="fr-FR"/>
              </w:rPr>
              <w:t xml:space="preserve"> </w:t>
            </w:r>
            <w:r w:rsidRPr="00A91ADE">
              <w:rPr>
                <w:rFonts w:ascii="Arial" w:hAnsi="Arial"/>
                <w:sz w:val="16"/>
                <w:szCs w:val="16"/>
                <w:lang w:val="fr-FR"/>
              </w:rPr>
              <w:t>TC</w:t>
            </w:r>
            <w:r w:rsidR="006E0A54" w:rsidRPr="00A91ADE">
              <w:rPr>
                <w:rFonts w:ascii="Arial" w:hAnsi="Arial"/>
                <w:sz w:val="16"/>
                <w:szCs w:val="16"/>
                <w:lang w:val="fr-FR"/>
              </w:rPr>
              <w:t xml:space="preserve"> </w:t>
            </w:r>
            <w:r w:rsidRPr="00A91ADE">
              <w:rPr>
                <w:rFonts w:ascii="Arial" w:hAnsi="Arial"/>
                <w:sz w:val="16"/>
                <w:szCs w:val="16"/>
                <w:lang w:val="fr-FR"/>
              </w:rPr>
              <w:t>6.5.1.5</w:t>
            </w:r>
            <w:r w:rsidR="006E0A54" w:rsidRPr="00A91ADE">
              <w:rPr>
                <w:rFonts w:ascii="Arial" w:hAnsi="Arial"/>
                <w:sz w:val="16"/>
                <w:szCs w:val="16"/>
                <w:lang w:val="fr-FR"/>
              </w:rPr>
              <w:t xml:space="preserve"> </w:t>
            </w:r>
            <w:r w:rsidRPr="00A91ADE">
              <w:rPr>
                <w:rFonts w:ascii="Arial" w:hAnsi="Arial"/>
                <w:sz w:val="16"/>
                <w:szCs w:val="16"/>
                <w:lang w:val="fr-FR"/>
              </w:rPr>
              <w:t>SA</w:t>
            </w:r>
            <w:r w:rsidR="006E0A54" w:rsidRPr="00A91ADE">
              <w:rPr>
                <w:rFonts w:ascii="Arial" w:hAnsi="Arial"/>
                <w:sz w:val="16"/>
                <w:szCs w:val="16"/>
                <w:lang w:val="fr-FR"/>
              </w:rPr>
              <w:t xml:space="preserve"> </w:t>
            </w:r>
            <w:r w:rsidRPr="00A91ADE">
              <w:rPr>
                <w:rFonts w:ascii="Arial" w:hAnsi="Arial"/>
                <w:sz w:val="16"/>
                <w:szCs w:val="16"/>
                <w:lang w:val="fr-FR"/>
              </w:rPr>
              <w:t>FR1</w:t>
            </w:r>
            <w:r w:rsidR="006E0A54" w:rsidRPr="00A91ADE">
              <w:rPr>
                <w:rFonts w:ascii="Arial" w:hAnsi="Arial"/>
                <w:sz w:val="16"/>
                <w:szCs w:val="16"/>
                <w:lang w:val="fr-FR"/>
              </w:rPr>
              <w:t xml:space="preserve"> </w:t>
            </w:r>
            <w:r w:rsidRPr="00A91ADE">
              <w:rPr>
                <w:rFonts w:ascii="Arial" w:hAnsi="Arial"/>
                <w:sz w:val="16"/>
                <w:szCs w:val="16"/>
                <w:lang w:val="fr-FR"/>
              </w:rPr>
              <w:t>CSI-RS</w:t>
            </w:r>
            <w:r w:rsidR="006E0A54" w:rsidRPr="00A91ADE">
              <w:rPr>
                <w:rFonts w:ascii="Arial" w:hAnsi="Arial"/>
                <w:sz w:val="16"/>
                <w:szCs w:val="16"/>
                <w:lang w:val="fr-FR"/>
              </w:rPr>
              <w:t xml:space="preserve"> </w:t>
            </w:r>
            <w:r w:rsidRPr="00A91ADE">
              <w:rPr>
                <w:rFonts w:ascii="Arial" w:hAnsi="Arial"/>
                <w:sz w:val="16"/>
                <w:szCs w:val="16"/>
                <w:lang w:val="fr-FR"/>
              </w:rPr>
              <w:t>RLM</w:t>
            </w:r>
            <w:r w:rsidR="006E0A54" w:rsidRPr="00A91ADE">
              <w:rPr>
                <w:rFonts w:ascii="Arial" w:hAnsi="Arial"/>
                <w:sz w:val="16"/>
                <w:szCs w:val="16"/>
                <w:lang w:val="fr-FR"/>
              </w:rPr>
              <w:t xml:space="preserve"> </w:t>
            </w:r>
            <w:r w:rsidRPr="00A91ADE">
              <w:rPr>
                <w:rFonts w:ascii="Arial" w:hAnsi="Arial"/>
                <w:sz w:val="16"/>
                <w:szCs w:val="16"/>
                <w:lang w:val="fr-FR"/>
              </w:rPr>
              <w:t>OOS</w:t>
            </w:r>
            <w:r w:rsidR="006E0A54" w:rsidRPr="00A91ADE">
              <w:rPr>
                <w:rFonts w:ascii="Arial" w:hAnsi="Arial"/>
                <w:sz w:val="16"/>
                <w:szCs w:val="16"/>
                <w:lang w:val="fr-FR"/>
              </w:rPr>
              <w:t xml:space="preserve"> </w:t>
            </w:r>
            <w:r w:rsidRPr="00A91ADE">
              <w:rPr>
                <w:rFonts w:ascii="Arial" w:hAnsi="Arial"/>
                <w:sz w:val="16"/>
                <w:szCs w:val="16"/>
                <w:lang w:val="fr-FR"/>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778DCC"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1092F2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D58FB0"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4F64A74"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92ECD3" w14:textId="77777777" w:rsidR="00AB67FA" w:rsidRPr="00D0162F" w:rsidRDefault="00AB67FA" w:rsidP="00590D40">
            <w:pPr>
              <w:spacing w:after="0"/>
              <w:rPr>
                <w:rFonts w:ascii="Arial" w:hAnsi="Arial"/>
                <w:sz w:val="16"/>
                <w:szCs w:val="16"/>
              </w:rPr>
            </w:pPr>
            <w:r w:rsidRPr="00D0162F">
              <w:rPr>
                <w:rFonts w:ascii="Arial" w:hAnsi="Arial"/>
                <w:sz w:val="16"/>
                <w:szCs w:val="16"/>
              </w:rPr>
              <w:t>R5-1937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944CB1" w14:textId="77777777" w:rsidR="00AB67FA" w:rsidRPr="00D0162F" w:rsidRDefault="00AB67FA" w:rsidP="00590D40">
            <w:pPr>
              <w:spacing w:after="0"/>
              <w:rPr>
                <w:rFonts w:ascii="Arial" w:hAnsi="Arial"/>
                <w:sz w:val="16"/>
                <w:szCs w:val="16"/>
              </w:rPr>
            </w:pPr>
            <w:r w:rsidRPr="00D0162F">
              <w:rPr>
                <w:rFonts w:ascii="Arial" w:hAnsi="Arial"/>
                <w:sz w:val="16"/>
                <w:szCs w:val="16"/>
              </w:rPr>
              <w:t>01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64F0DD4"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1D2243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C4B757" w14:textId="19E92612"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1.6</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BA3828"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400539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8638040"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1C3C0C37"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AD6249" w14:textId="77777777" w:rsidR="00AB67FA" w:rsidRPr="00D0162F" w:rsidRDefault="00AB67FA" w:rsidP="00590D40">
            <w:pPr>
              <w:spacing w:after="0"/>
              <w:rPr>
                <w:rFonts w:ascii="Arial" w:hAnsi="Arial"/>
                <w:sz w:val="16"/>
                <w:szCs w:val="16"/>
              </w:rPr>
            </w:pPr>
            <w:r w:rsidRPr="00D0162F">
              <w:rPr>
                <w:rFonts w:ascii="Arial" w:hAnsi="Arial"/>
                <w:sz w:val="16"/>
                <w:szCs w:val="16"/>
              </w:rPr>
              <w:t>R5-1937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A06F3A" w14:textId="77777777" w:rsidR="00AB67FA" w:rsidRPr="00D0162F" w:rsidRDefault="00AB67FA" w:rsidP="00590D40">
            <w:pPr>
              <w:spacing w:after="0"/>
              <w:rPr>
                <w:rFonts w:ascii="Arial" w:hAnsi="Arial"/>
                <w:sz w:val="16"/>
                <w:szCs w:val="16"/>
              </w:rPr>
            </w:pPr>
            <w:r w:rsidRPr="00D0162F">
              <w:rPr>
                <w:rFonts w:ascii="Arial" w:hAnsi="Arial"/>
                <w:sz w:val="16"/>
                <w:szCs w:val="16"/>
              </w:rPr>
              <w:t>01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9D7BC58"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613F42"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C47ECD" w14:textId="576982B2"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1.7</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413E51"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4BC6389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946BA1"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7F1BECE"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31AAF9" w14:textId="77777777" w:rsidR="00AB67FA" w:rsidRPr="00D0162F" w:rsidRDefault="00AB67FA" w:rsidP="00590D40">
            <w:pPr>
              <w:spacing w:after="0"/>
              <w:rPr>
                <w:rFonts w:ascii="Arial" w:hAnsi="Arial"/>
                <w:sz w:val="16"/>
                <w:szCs w:val="16"/>
              </w:rPr>
            </w:pPr>
            <w:r w:rsidRPr="00D0162F">
              <w:rPr>
                <w:rFonts w:ascii="Arial" w:hAnsi="Arial"/>
                <w:sz w:val="16"/>
                <w:szCs w:val="16"/>
              </w:rPr>
              <w:t>R5-1937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78C689" w14:textId="77777777" w:rsidR="00AB67FA" w:rsidRPr="00D0162F" w:rsidRDefault="00AB67FA" w:rsidP="00590D40">
            <w:pPr>
              <w:spacing w:after="0"/>
              <w:rPr>
                <w:rFonts w:ascii="Arial" w:hAnsi="Arial"/>
                <w:sz w:val="16"/>
                <w:szCs w:val="16"/>
              </w:rPr>
            </w:pPr>
            <w:r w:rsidRPr="00D0162F">
              <w:rPr>
                <w:rFonts w:ascii="Arial" w:hAnsi="Arial"/>
                <w:sz w:val="16"/>
                <w:szCs w:val="16"/>
              </w:rPr>
              <w:t>01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653277"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4DC608"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3B2DE15" w14:textId="3E6FE630"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1.8</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FEC486"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11BC7D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7713D7"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940DE0D"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933C04" w14:textId="77777777" w:rsidR="00AB67FA" w:rsidRPr="00D0162F" w:rsidRDefault="00AB67FA" w:rsidP="00590D40">
            <w:pPr>
              <w:spacing w:after="0"/>
              <w:rPr>
                <w:rFonts w:ascii="Arial" w:hAnsi="Arial"/>
                <w:sz w:val="16"/>
                <w:szCs w:val="16"/>
              </w:rPr>
            </w:pPr>
            <w:r w:rsidRPr="00D0162F">
              <w:rPr>
                <w:rFonts w:ascii="Arial" w:hAnsi="Arial"/>
                <w:sz w:val="16"/>
                <w:szCs w:val="16"/>
              </w:rPr>
              <w:t>R5-1937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722E22" w14:textId="77777777" w:rsidR="00AB67FA" w:rsidRPr="00D0162F" w:rsidRDefault="00AB67FA" w:rsidP="00590D40">
            <w:pPr>
              <w:spacing w:after="0"/>
              <w:rPr>
                <w:rFonts w:ascii="Arial" w:hAnsi="Arial"/>
                <w:sz w:val="16"/>
                <w:szCs w:val="16"/>
              </w:rPr>
            </w:pPr>
            <w:r w:rsidRPr="00D0162F">
              <w:rPr>
                <w:rFonts w:ascii="Arial" w:hAnsi="Arial"/>
                <w:sz w:val="16"/>
                <w:szCs w:val="16"/>
              </w:rPr>
              <w:t>01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E60AF89"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3AE4CC"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46851A2" w14:textId="1F845E0E"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6.5.5.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10806D"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18E0C72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1CF4346"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4754B40A"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8BB4C8" w14:textId="77777777" w:rsidR="00AB67FA" w:rsidRPr="00D0162F" w:rsidRDefault="00AB67FA" w:rsidP="00590D40">
            <w:pPr>
              <w:spacing w:after="0"/>
              <w:rPr>
                <w:rFonts w:ascii="Arial" w:hAnsi="Arial"/>
                <w:sz w:val="16"/>
                <w:szCs w:val="16"/>
              </w:rPr>
            </w:pPr>
            <w:r w:rsidRPr="00D0162F">
              <w:rPr>
                <w:rFonts w:ascii="Arial" w:hAnsi="Arial"/>
                <w:sz w:val="16"/>
                <w:szCs w:val="16"/>
              </w:rPr>
              <w:t>R5-1937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A32BA1" w14:textId="77777777" w:rsidR="00AB67FA" w:rsidRPr="00D0162F" w:rsidRDefault="00AB67FA" w:rsidP="00590D40">
            <w:pPr>
              <w:spacing w:after="0"/>
              <w:rPr>
                <w:rFonts w:ascii="Arial" w:hAnsi="Arial"/>
                <w:sz w:val="16"/>
                <w:szCs w:val="16"/>
              </w:rPr>
            </w:pPr>
            <w:r w:rsidRPr="00D0162F">
              <w:rPr>
                <w:rFonts w:ascii="Arial" w:hAnsi="Arial"/>
                <w:sz w:val="16"/>
                <w:szCs w:val="16"/>
              </w:rPr>
              <w:t>01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FCDAA90"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151F71"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6416AE" w14:textId="3A4C6DA1" w:rsidR="00AB67FA" w:rsidRPr="00A91ADE" w:rsidRDefault="00AB67FA" w:rsidP="00590D40">
            <w:pPr>
              <w:spacing w:after="0"/>
              <w:rPr>
                <w:rFonts w:ascii="Arial" w:hAnsi="Arial"/>
                <w:sz w:val="16"/>
                <w:szCs w:val="16"/>
                <w:lang w:val="fr-FR"/>
              </w:rPr>
            </w:pPr>
            <w:r w:rsidRPr="00A91ADE">
              <w:rPr>
                <w:rFonts w:ascii="Arial" w:hAnsi="Arial"/>
                <w:sz w:val="16"/>
                <w:szCs w:val="16"/>
                <w:lang w:val="fr-FR"/>
              </w:rPr>
              <w:t>Update</w:t>
            </w:r>
            <w:r w:rsidR="006E0A54" w:rsidRPr="00A91ADE">
              <w:rPr>
                <w:rFonts w:ascii="Arial" w:hAnsi="Arial"/>
                <w:sz w:val="16"/>
                <w:szCs w:val="16"/>
                <w:lang w:val="fr-FR"/>
              </w:rPr>
              <w:t xml:space="preserve"> </w:t>
            </w:r>
            <w:r w:rsidRPr="00A91ADE">
              <w:rPr>
                <w:rFonts w:ascii="Arial" w:hAnsi="Arial"/>
                <w:sz w:val="16"/>
                <w:szCs w:val="16"/>
                <w:lang w:val="fr-FR"/>
              </w:rPr>
              <w:t>of</w:t>
            </w:r>
            <w:r w:rsidR="006E0A54" w:rsidRPr="00A91ADE">
              <w:rPr>
                <w:rFonts w:ascii="Arial" w:hAnsi="Arial"/>
                <w:sz w:val="16"/>
                <w:szCs w:val="16"/>
                <w:lang w:val="fr-FR"/>
              </w:rPr>
              <w:t xml:space="preserve"> </w:t>
            </w:r>
            <w:r w:rsidRPr="00A91ADE">
              <w:rPr>
                <w:rFonts w:ascii="Arial" w:hAnsi="Arial"/>
                <w:sz w:val="16"/>
                <w:szCs w:val="16"/>
                <w:lang w:val="fr-FR"/>
              </w:rPr>
              <w:t>TC</w:t>
            </w:r>
            <w:r w:rsidR="006E0A54" w:rsidRPr="00A91ADE">
              <w:rPr>
                <w:rFonts w:ascii="Arial" w:hAnsi="Arial"/>
                <w:sz w:val="16"/>
                <w:szCs w:val="16"/>
                <w:lang w:val="fr-FR"/>
              </w:rPr>
              <w:t xml:space="preserve"> </w:t>
            </w:r>
            <w:r w:rsidRPr="00A91ADE">
              <w:rPr>
                <w:rFonts w:ascii="Arial" w:hAnsi="Arial"/>
                <w:sz w:val="16"/>
                <w:szCs w:val="16"/>
                <w:lang w:val="fr-FR"/>
              </w:rPr>
              <w:t>6.5.5.3</w:t>
            </w:r>
            <w:r w:rsidR="006E0A54" w:rsidRPr="00A91ADE">
              <w:rPr>
                <w:rFonts w:ascii="Arial" w:hAnsi="Arial"/>
                <w:sz w:val="16"/>
                <w:szCs w:val="16"/>
                <w:lang w:val="fr-FR"/>
              </w:rPr>
              <w:t xml:space="preserve"> </w:t>
            </w:r>
            <w:r w:rsidRPr="00A91ADE">
              <w:rPr>
                <w:rFonts w:ascii="Arial" w:hAnsi="Arial"/>
                <w:sz w:val="16"/>
                <w:szCs w:val="16"/>
                <w:lang w:val="fr-FR"/>
              </w:rPr>
              <w:t>SA</w:t>
            </w:r>
            <w:r w:rsidR="006E0A54" w:rsidRPr="00A91ADE">
              <w:rPr>
                <w:rFonts w:ascii="Arial" w:hAnsi="Arial"/>
                <w:sz w:val="16"/>
                <w:szCs w:val="16"/>
                <w:lang w:val="fr-FR"/>
              </w:rPr>
              <w:t xml:space="preserve"> </w:t>
            </w:r>
            <w:r w:rsidRPr="00A91ADE">
              <w:rPr>
                <w:rFonts w:ascii="Arial" w:hAnsi="Arial"/>
                <w:sz w:val="16"/>
                <w:szCs w:val="16"/>
                <w:lang w:val="fr-FR"/>
              </w:rPr>
              <w:t>FR1</w:t>
            </w:r>
            <w:r w:rsidR="006E0A54" w:rsidRPr="00A91ADE">
              <w:rPr>
                <w:rFonts w:ascii="Arial" w:hAnsi="Arial"/>
                <w:sz w:val="16"/>
                <w:szCs w:val="16"/>
                <w:lang w:val="fr-FR"/>
              </w:rPr>
              <w:t xml:space="preserve"> </w:t>
            </w:r>
            <w:r w:rsidRPr="00A91ADE">
              <w:rPr>
                <w:rFonts w:ascii="Arial" w:hAnsi="Arial"/>
                <w:sz w:val="16"/>
                <w:szCs w:val="16"/>
                <w:lang w:val="fr-FR"/>
              </w:rPr>
              <w:t>CSI-RS</w:t>
            </w:r>
            <w:r w:rsidR="006E0A54" w:rsidRPr="00A91ADE">
              <w:rPr>
                <w:rFonts w:ascii="Arial" w:hAnsi="Arial"/>
                <w:sz w:val="16"/>
                <w:szCs w:val="16"/>
                <w:lang w:val="fr-FR"/>
              </w:rPr>
              <w:t xml:space="preserve"> </w:t>
            </w:r>
            <w:r w:rsidRPr="00A91ADE">
              <w:rPr>
                <w:rFonts w:ascii="Arial" w:hAnsi="Arial"/>
                <w:sz w:val="16"/>
                <w:szCs w:val="16"/>
                <w:lang w:val="fr-FR"/>
              </w:rPr>
              <w:t>BFD</w:t>
            </w:r>
            <w:r w:rsidR="006E0A54" w:rsidRPr="00A91ADE">
              <w:rPr>
                <w:rFonts w:ascii="Arial" w:hAnsi="Arial"/>
                <w:sz w:val="16"/>
                <w:szCs w:val="16"/>
                <w:lang w:val="fr-FR"/>
              </w:rPr>
              <w:t xml:space="preserve"> </w:t>
            </w:r>
            <w:r w:rsidRPr="00A91ADE">
              <w:rPr>
                <w:rFonts w:ascii="Arial" w:hAnsi="Arial"/>
                <w:sz w:val="16"/>
                <w:szCs w:val="16"/>
                <w:lang w:val="fr-FR"/>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C6E8E0"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58380F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44B455"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0C6C4D9"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7A7382" w14:textId="77777777" w:rsidR="00AB67FA" w:rsidRPr="00D0162F" w:rsidRDefault="00AB67FA" w:rsidP="00590D40">
            <w:pPr>
              <w:spacing w:after="0"/>
              <w:rPr>
                <w:rFonts w:ascii="Arial" w:hAnsi="Arial"/>
                <w:sz w:val="16"/>
                <w:szCs w:val="16"/>
              </w:rPr>
            </w:pPr>
            <w:r w:rsidRPr="00D0162F">
              <w:rPr>
                <w:rFonts w:ascii="Arial" w:hAnsi="Arial"/>
                <w:sz w:val="16"/>
                <w:szCs w:val="16"/>
              </w:rPr>
              <w:t>R5-1937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ADEEF5" w14:textId="77777777" w:rsidR="00AB67FA" w:rsidRPr="00D0162F" w:rsidRDefault="00AB67FA" w:rsidP="00590D40">
            <w:pPr>
              <w:spacing w:after="0"/>
              <w:rPr>
                <w:rFonts w:ascii="Arial" w:hAnsi="Arial"/>
                <w:sz w:val="16"/>
                <w:szCs w:val="16"/>
              </w:rPr>
            </w:pPr>
            <w:r w:rsidRPr="00D0162F">
              <w:rPr>
                <w:rFonts w:ascii="Arial" w:hAnsi="Arial"/>
                <w:sz w:val="16"/>
                <w:szCs w:val="16"/>
              </w:rPr>
              <w:t>01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B517B3"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55B210C"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0F75F2" w14:textId="5BC9D12E"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5.4</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2C7B50"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954580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F70921"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025ED75"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13A3BA" w14:textId="77777777" w:rsidR="00AB67FA" w:rsidRPr="00D0162F" w:rsidRDefault="00AB67FA" w:rsidP="00590D40">
            <w:pPr>
              <w:spacing w:after="0"/>
              <w:rPr>
                <w:rFonts w:ascii="Arial" w:hAnsi="Arial"/>
                <w:sz w:val="16"/>
                <w:szCs w:val="16"/>
              </w:rPr>
            </w:pPr>
            <w:r w:rsidRPr="00D0162F">
              <w:rPr>
                <w:rFonts w:ascii="Arial" w:hAnsi="Arial"/>
                <w:sz w:val="16"/>
                <w:szCs w:val="16"/>
              </w:rPr>
              <w:t>R5-1937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7D0B15" w14:textId="77777777" w:rsidR="00AB67FA" w:rsidRPr="00D0162F" w:rsidRDefault="00AB67FA" w:rsidP="00590D40">
            <w:pPr>
              <w:spacing w:after="0"/>
              <w:rPr>
                <w:rFonts w:ascii="Arial" w:hAnsi="Arial"/>
                <w:sz w:val="16"/>
                <w:szCs w:val="16"/>
              </w:rPr>
            </w:pPr>
            <w:r w:rsidRPr="00D0162F">
              <w:rPr>
                <w:rFonts w:ascii="Arial" w:hAnsi="Arial"/>
                <w:sz w:val="16"/>
                <w:szCs w:val="16"/>
              </w:rPr>
              <w:t>01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E1F0FD9"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AFF544"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60E7E0" w14:textId="28994D11"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7.5.5.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AC62BA"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70B0FCC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C2ECCC"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1803348A"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03514C" w14:textId="77777777" w:rsidR="00AB67FA" w:rsidRPr="00D0162F" w:rsidRDefault="00AB67FA" w:rsidP="00590D40">
            <w:pPr>
              <w:spacing w:after="0"/>
              <w:rPr>
                <w:rFonts w:ascii="Arial" w:hAnsi="Arial"/>
                <w:sz w:val="16"/>
                <w:szCs w:val="16"/>
              </w:rPr>
            </w:pPr>
            <w:r w:rsidRPr="00D0162F">
              <w:rPr>
                <w:rFonts w:ascii="Arial" w:hAnsi="Arial"/>
                <w:sz w:val="16"/>
                <w:szCs w:val="16"/>
              </w:rPr>
              <w:t>R5-1937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52AF2B" w14:textId="77777777" w:rsidR="00AB67FA" w:rsidRPr="00D0162F" w:rsidRDefault="00AB67FA" w:rsidP="00590D40">
            <w:pPr>
              <w:spacing w:after="0"/>
              <w:rPr>
                <w:rFonts w:ascii="Arial" w:hAnsi="Arial"/>
                <w:sz w:val="16"/>
                <w:szCs w:val="16"/>
              </w:rPr>
            </w:pPr>
            <w:r w:rsidRPr="00D0162F">
              <w:rPr>
                <w:rFonts w:ascii="Arial" w:hAnsi="Arial"/>
                <w:sz w:val="16"/>
                <w:szCs w:val="16"/>
              </w:rPr>
              <w:t>01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16E74E"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B4575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D88047E" w14:textId="476D7E2B" w:rsidR="00AB67FA" w:rsidRPr="00A91ADE" w:rsidRDefault="00AB67FA" w:rsidP="00590D40">
            <w:pPr>
              <w:spacing w:after="0"/>
              <w:rPr>
                <w:rFonts w:ascii="Arial" w:hAnsi="Arial"/>
                <w:sz w:val="16"/>
                <w:szCs w:val="16"/>
                <w:lang w:val="fr-FR"/>
              </w:rPr>
            </w:pPr>
            <w:r w:rsidRPr="00A91ADE">
              <w:rPr>
                <w:rFonts w:ascii="Arial" w:hAnsi="Arial"/>
                <w:sz w:val="16"/>
                <w:szCs w:val="16"/>
                <w:lang w:val="fr-FR"/>
              </w:rPr>
              <w:t>Update</w:t>
            </w:r>
            <w:r w:rsidR="006E0A54" w:rsidRPr="00A91ADE">
              <w:rPr>
                <w:rFonts w:ascii="Arial" w:hAnsi="Arial"/>
                <w:sz w:val="16"/>
                <w:szCs w:val="16"/>
                <w:lang w:val="fr-FR"/>
              </w:rPr>
              <w:t xml:space="preserve"> </w:t>
            </w:r>
            <w:r w:rsidRPr="00A91ADE">
              <w:rPr>
                <w:rFonts w:ascii="Arial" w:hAnsi="Arial"/>
                <w:sz w:val="16"/>
                <w:szCs w:val="16"/>
                <w:lang w:val="fr-FR"/>
              </w:rPr>
              <w:t>of</w:t>
            </w:r>
            <w:r w:rsidR="006E0A54" w:rsidRPr="00A91ADE">
              <w:rPr>
                <w:rFonts w:ascii="Arial" w:hAnsi="Arial"/>
                <w:sz w:val="16"/>
                <w:szCs w:val="16"/>
                <w:lang w:val="fr-FR"/>
              </w:rPr>
              <w:t xml:space="preserve"> </w:t>
            </w:r>
            <w:r w:rsidRPr="00A91ADE">
              <w:rPr>
                <w:rFonts w:ascii="Arial" w:hAnsi="Arial"/>
                <w:sz w:val="16"/>
                <w:szCs w:val="16"/>
                <w:lang w:val="fr-FR"/>
              </w:rPr>
              <w:t>TC</w:t>
            </w:r>
            <w:r w:rsidR="006E0A54" w:rsidRPr="00A91ADE">
              <w:rPr>
                <w:rFonts w:ascii="Arial" w:hAnsi="Arial"/>
                <w:sz w:val="16"/>
                <w:szCs w:val="16"/>
                <w:lang w:val="fr-FR"/>
              </w:rPr>
              <w:t xml:space="preserve"> </w:t>
            </w:r>
            <w:r w:rsidRPr="00A91ADE">
              <w:rPr>
                <w:rFonts w:ascii="Arial" w:hAnsi="Arial"/>
                <w:sz w:val="16"/>
                <w:szCs w:val="16"/>
                <w:lang w:val="fr-FR"/>
              </w:rPr>
              <w:t>7.5.5.1</w:t>
            </w:r>
            <w:r w:rsidR="006E0A54" w:rsidRPr="00A91ADE">
              <w:rPr>
                <w:rFonts w:ascii="Arial" w:hAnsi="Arial"/>
                <w:sz w:val="16"/>
                <w:szCs w:val="16"/>
                <w:lang w:val="fr-FR"/>
              </w:rPr>
              <w:t xml:space="preserve"> </w:t>
            </w:r>
            <w:r w:rsidRPr="00A91ADE">
              <w:rPr>
                <w:rFonts w:ascii="Arial" w:hAnsi="Arial"/>
                <w:sz w:val="16"/>
                <w:szCs w:val="16"/>
                <w:lang w:val="fr-FR"/>
              </w:rPr>
              <w:t>SA</w:t>
            </w:r>
            <w:r w:rsidR="006E0A54" w:rsidRPr="00A91ADE">
              <w:rPr>
                <w:rFonts w:ascii="Arial" w:hAnsi="Arial"/>
                <w:sz w:val="16"/>
                <w:szCs w:val="16"/>
                <w:lang w:val="fr-FR"/>
              </w:rPr>
              <w:t xml:space="preserve"> </w:t>
            </w:r>
            <w:r w:rsidRPr="00A91ADE">
              <w:rPr>
                <w:rFonts w:ascii="Arial" w:hAnsi="Arial"/>
                <w:sz w:val="16"/>
                <w:szCs w:val="16"/>
                <w:lang w:val="fr-FR"/>
              </w:rPr>
              <w:t>FR2</w:t>
            </w:r>
            <w:r w:rsidR="006E0A54" w:rsidRPr="00A91ADE">
              <w:rPr>
                <w:rFonts w:ascii="Arial" w:hAnsi="Arial"/>
                <w:sz w:val="16"/>
                <w:szCs w:val="16"/>
                <w:lang w:val="fr-FR"/>
              </w:rPr>
              <w:t xml:space="preserve"> </w:t>
            </w:r>
            <w:r w:rsidRPr="00A91ADE">
              <w:rPr>
                <w:rFonts w:ascii="Arial" w:hAnsi="Arial"/>
                <w:sz w:val="16"/>
                <w:szCs w:val="16"/>
                <w:lang w:val="fr-FR"/>
              </w:rPr>
              <w:t>SSB</w:t>
            </w:r>
            <w:r w:rsidR="006E0A54" w:rsidRPr="00A91ADE">
              <w:rPr>
                <w:rFonts w:ascii="Arial" w:hAnsi="Arial"/>
                <w:sz w:val="16"/>
                <w:szCs w:val="16"/>
                <w:lang w:val="fr-FR"/>
              </w:rPr>
              <w:t xml:space="preserve"> </w:t>
            </w:r>
            <w:r w:rsidRPr="00A91ADE">
              <w:rPr>
                <w:rFonts w:ascii="Arial" w:hAnsi="Arial"/>
                <w:sz w:val="16"/>
                <w:szCs w:val="16"/>
                <w:lang w:val="fr-FR"/>
              </w:rPr>
              <w:t>BFD</w:t>
            </w:r>
            <w:r w:rsidR="006E0A54" w:rsidRPr="00A91ADE">
              <w:rPr>
                <w:rFonts w:ascii="Arial" w:hAnsi="Arial"/>
                <w:sz w:val="16"/>
                <w:szCs w:val="16"/>
                <w:lang w:val="fr-FR"/>
              </w:rPr>
              <w:t xml:space="preserve"> </w:t>
            </w:r>
            <w:r w:rsidRPr="00A91ADE">
              <w:rPr>
                <w:rFonts w:ascii="Arial" w:hAnsi="Arial"/>
                <w:sz w:val="16"/>
                <w:szCs w:val="16"/>
                <w:lang w:val="fr-FR"/>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2125B8"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D6452F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DE3EBA"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91936B7"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54FFD1" w14:textId="77777777" w:rsidR="00AB67FA" w:rsidRPr="00D0162F" w:rsidRDefault="00AB67FA" w:rsidP="00590D40">
            <w:pPr>
              <w:spacing w:after="0"/>
              <w:rPr>
                <w:rFonts w:ascii="Arial" w:hAnsi="Arial"/>
                <w:sz w:val="16"/>
                <w:szCs w:val="16"/>
              </w:rPr>
            </w:pPr>
            <w:r w:rsidRPr="00D0162F">
              <w:rPr>
                <w:rFonts w:ascii="Arial" w:hAnsi="Arial"/>
                <w:sz w:val="16"/>
                <w:szCs w:val="16"/>
              </w:rPr>
              <w:t>R5-1937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2E6E025" w14:textId="77777777" w:rsidR="00AB67FA" w:rsidRPr="00D0162F" w:rsidRDefault="00AB67FA" w:rsidP="00590D40">
            <w:pPr>
              <w:spacing w:after="0"/>
              <w:rPr>
                <w:rFonts w:ascii="Arial" w:hAnsi="Arial"/>
                <w:sz w:val="16"/>
                <w:szCs w:val="16"/>
              </w:rPr>
            </w:pPr>
            <w:r w:rsidRPr="00D0162F">
              <w:rPr>
                <w:rFonts w:ascii="Arial" w:hAnsi="Arial"/>
                <w:sz w:val="16"/>
                <w:szCs w:val="16"/>
              </w:rPr>
              <w:t>01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31E8E0"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BF8F8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EF2D435" w14:textId="7DF9FB4B"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5.5.2</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C3FA40"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F3FD3D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CCFFF9B"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528DE5C1"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B3EE1D" w14:textId="77777777" w:rsidR="00AB67FA" w:rsidRPr="00D0162F" w:rsidRDefault="00AB67FA" w:rsidP="00590D40">
            <w:pPr>
              <w:spacing w:after="0"/>
              <w:rPr>
                <w:rFonts w:ascii="Arial" w:hAnsi="Arial"/>
                <w:sz w:val="16"/>
                <w:szCs w:val="16"/>
              </w:rPr>
            </w:pPr>
            <w:r w:rsidRPr="00D0162F">
              <w:rPr>
                <w:rFonts w:ascii="Arial" w:hAnsi="Arial"/>
                <w:sz w:val="16"/>
                <w:szCs w:val="16"/>
              </w:rPr>
              <w:t>R5-1937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C28F93" w14:textId="77777777" w:rsidR="00AB67FA" w:rsidRPr="00D0162F" w:rsidRDefault="00AB67FA" w:rsidP="00590D40">
            <w:pPr>
              <w:spacing w:after="0"/>
              <w:rPr>
                <w:rFonts w:ascii="Arial" w:hAnsi="Arial"/>
                <w:sz w:val="16"/>
                <w:szCs w:val="16"/>
              </w:rPr>
            </w:pPr>
            <w:r w:rsidRPr="00D0162F">
              <w:rPr>
                <w:rFonts w:ascii="Arial" w:hAnsi="Arial"/>
                <w:sz w:val="16"/>
                <w:szCs w:val="16"/>
              </w:rPr>
              <w:t>01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0AC75A"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08EB671"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DF9D25B" w14:textId="35768C47" w:rsidR="00AB67FA" w:rsidRPr="00A91ADE" w:rsidRDefault="00AB67FA" w:rsidP="00590D40">
            <w:pPr>
              <w:spacing w:after="0"/>
              <w:rPr>
                <w:rFonts w:ascii="Arial" w:hAnsi="Arial"/>
                <w:sz w:val="16"/>
                <w:szCs w:val="16"/>
                <w:lang w:val="fr-FR"/>
              </w:rPr>
            </w:pPr>
            <w:r w:rsidRPr="00A91ADE">
              <w:rPr>
                <w:rFonts w:ascii="Arial" w:hAnsi="Arial"/>
                <w:sz w:val="16"/>
                <w:szCs w:val="16"/>
                <w:lang w:val="fr-FR"/>
              </w:rPr>
              <w:t>Update</w:t>
            </w:r>
            <w:r w:rsidR="006E0A54" w:rsidRPr="00A91ADE">
              <w:rPr>
                <w:rFonts w:ascii="Arial" w:hAnsi="Arial"/>
                <w:sz w:val="16"/>
                <w:szCs w:val="16"/>
                <w:lang w:val="fr-FR"/>
              </w:rPr>
              <w:t xml:space="preserve"> </w:t>
            </w:r>
            <w:r w:rsidRPr="00A91ADE">
              <w:rPr>
                <w:rFonts w:ascii="Arial" w:hAnsi="Arial"/>
                <w:sz w:val="16"/>
                <w:szCs w:val="16"/>
                <w:lang w:val="fr-FR"/>
              </w:rPr>
              <w:t>of</w:t>
            </w:r>
            <w:r w:rsidR="006E0A54" w:rsidRPr="00A91ADE">
              <w:rPr>
                <w:rFonts w:ascii="Arial" w:hAnsi="Arial"/>
                <w:sz w:val="16"/>
                <w:szCs w:val="16"/>
                <w:lang w:val="fr-FR"/>
              </w:rPr>
              <w:t xml:space="preserve"> </w:t>
            </w:r>
            <w:r w:rsidRPr="00A91ADE">
              <w:rPr>
                <w:rFonts w:ascii="Arial" w:hAnsi="Arial"/>
                <w:sz w:val="16"/>
                <w:szCs w:val="16"/>
                <w:lang w:val="fr-FR"/>
              </w:rPr>
              <w:t>TC</w:t>
            </w:r>
            <w:r w:rsidR="006E0A54" w:rsidRPr="00A91ADE">
              <w:rPr>
                <w:rFonts w:ascii="Arial" w:hAnsi="Arial"/>
                <w:sz w:val="16"/>
                <w:szCs w:val="16"/>
                <w:lang w:val="fr-FR"/>
              </w:rPr>
              <w:t xml:space="preserve"> </w:t>
            </w:r>
            <w:r w:rsidRPr="00A91ADE">
              <w:rPr>
                <w:rFonts w:ascii="Arial" w:hAnsi="Arial"/>
                <w:sz w:val="16"/>
                <w:szCs w:val="16"/>
                <w:lang w:val="fr-FR"/>
              </w:rPr>
              <w:t>7.5.5.3</w:t>
            </w:r>
            <w:r w:rsidR="006E0A54" w:rsidRPr="00A91ADE">
              <w:rPr>
                <w:rFonts w:ascii="Arial" w:hAnsi="Arial"/>
                <w:sz w:val="16"/>
                <w:szCs w:val="16"/>
                <w:lang w:val="fr-FR"/>
              </w:rPr>
              <w:t xml:space="preserve"> </w:t>
            </w:r>
            <w:r w:rsidRPr="00A91ADE">
              <w:rPr>
                <w:rFonts w:ascii="Arial" w:hAnsi="Arial"/>
                <w:sz w:val="16"/>
                <w:szCs w:val="16"/>
                <w:lang w:val="fr-FR"/>
              </w:rPr>
              <w:t>SA</w:t>
            </w:r>
            <w:r w:rsidR="006E0A54" w:rsidRPr="00A91ADE">
              <w:rPr>
                <w:rFonts w:ascii="Arial" w:hAnsi="Arial"/>
                <w:sz w:val="16"/>
                <w:szCs w:val="16"/>
                <w:lang w:val="fr-FR"/>
              </w:rPr>
              <w:t xml:space="preserve"> </w:t>
            </w:r>
            <w:r w:rsidRPr="00A91ADE">
              <w:rPr>
                <w:rFonts w:ascii="Arial" w:hAnsi="Arial"/>
                <w:sz w:val="16"/>
                <w:szCs w:val="16"/>
                <w:lang w:val="fr-FR"/>
              </w:rPr>
              <w:t>FR2</w:t>
            </w:r>
            <w:r w:rsidR="006E0A54" w:rsidRPr="00A91ADE">
              <w:rPr>
                <w:rFonts w:ascii="Arial" w:hAnsi="Arial"/>
                <w:sz w:val="16"/>
                <w:szCs w:val="16"/>
                <w:lang w:val="fr-FR"/>
              </w:rPr>
              <w:t xml:space="preserve"> </w:t>
            </w:r>
            <w:r w:rsidRPr="00A91ADE">
              <w:rPr>
                <w:rFonts w:ascii="Arial" w:hAnsi="Arial"/>
                <w:sz w:val="16"/>
                <w:szCs w:val="16"/>
                <w:lang w:val="fr-FR"/>
              </w:rPr>
              <w:t>CSI-RS</w:t>
            </w:r>
            <w:r w:rsidR="006E0A54" w:rsidRPr="00A91ADE">
              <w:rPr>
                <w:rFonts w:ascii="Arial" w:hAnsi="Arial"/>
                <w:sz w:val="16"/>
                <w:szCs w:val="16"/>
                <w:lang w:val="fr-FR"/>
              </w:rPr>
              <w:t xml:space="preserve"> </w:t>
            </w:r>
            <w:r w:rsidRPr="00A91ADE">
              <w:rPr>
                <w:rFonts w:ascii="Arial" w:hAnsi="Arial"/>
                <w:sz w:val="16"/>
                <w:szCs w:val="16"/>
                <w:lang w:val="fr-FR"/>
              </w:rPr>
              <w:t>BFD</w:t>
            </w:r>
            <w:r w:rsidR="006E0A54" w:rsidRPr="00A91ADE">
              <w:rPr>
                <w:rFonts w:ascii="Arial" w:hAnsi="Arial"/>
                <w:sz w:val="16"/>
                <w:szCs w:val="16"/>
                <w:lang w:val="fr-FR"/>
              </w:rPr>
              <w:t xml:space="preserve"> </w:t>
            </w:r>
            <w:r w:rsidRPr="00A91ADE">
              <w:rPr>
                <w:rFonts w:ascii="Arial" w:hAnsi="Arial"/>
                <w:sz w:val="16"/>
                <w:szCs w:val="16"/>
                <w:lang w:val="fr-FR"/>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07EDF0"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4FB0555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AF067F"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B9907BD"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CA89B9" w14:textId="77777777" w:rsidR="00AB67FA" w:rsidRPr="00D0162F" w:rsidRDefault="00AB67FA" w:rsidP="00590D40">
            <w:pPr>
              <w:spacing w:after="0"/>
              <w:rPr>
                <w:rFonts w:ascii="Arial" w:hAnsi="Arial"/>
                <w:sz w:val="16"/>
                <w:szCs w:val="16"/>
              </w:rPr>
            </w:pPr>
            <w:r w:rsidRPr="00D0162F">
              <w:rPr>
                <w:rFonts w:ascii="Arial" w:hAnsi="Arial"/>
                <w:sz w:val="16"/>
                <w:szCs w:val="16"/>
              </w:rPr>
              <w:t>R5-1937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122A30" w14:textId="77777777" w:rsidR="00AB67FA" w:rsidRPr="00D0162F" w:rsidRDefault="00AB67FA" w:rsidP="00590D40">
            <w:pPr>
              <w:spacing w:after="0"/>
              <w:rPr>
                <w:rFonts w:ascii="Arial" w:hAnsi="Arial"/>
                <w:sz w:val="16"/>
                <w:szCs w:val="16"/>
              </w:rPr>
            </w:pPr>
            <w:r w:rsidRPr="00D0162F">
              <w:rPr>
                <w:rFonts w:ascii="Arial" w:hAnsi="Arial"/>
                <w:sz w:val="16"/>
                <w:szCs w:val="16"/>
              </w:rPr>
              <w:t>01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E9652E"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DB6536"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C697BE" w14:textId="6805AADF"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5.5.4</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B826AB"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AAD80E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C802E4"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623B574"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F4E7B3" w14:textId="77777777" w:rsidR="00AB67FA" w:rsidRPr="00D0162F" w:rsidRDefault="00AB67FA" w:rsidP="00590D40">
            <w:pPr>
              <w:spacing w:after="0"/>
              <w:rPr>
                <w:rFonts w:ascii="Arial" w:hAnsi="Arial"/>
                <w:sz w:val="16"/>
                <w:szCs w:val="16"/>
              </w:rPr>
            </w:pPr>
            <w:r w:rsidRPr="00D0162F">
              <w:rPr>
                <w:rFonts w:ascii="Arial" w:hAnsi="Arial"/>
                <w:sz w:val="16"/>
                <w:szCs w:val="16"/>
              </w:rPr>
              <w:t>R5-1937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8699F95" w14:textId="77777777" w:rsidR="00AB67FA" w:rsidRPr="00D0162F" w:rsidRDefault="00AB67FA" w:rsidP="00590D40">
            <w:pPr>
              <w:spacing w:after="0"/>
              <w:rPr>
                <w:rFonts w:ascii="Arial" w:hAnsi="Arial"/>
                <w:sz w:val="16"/>
                <w:szCs w:val="16"/>
              </w:rPr>
            </w:pPr>
            <w:r w:rsidRPr="00D0162F">
              <w:rPr>
                <w:rFonts w:ascii="Arial" w:hAnsi="Arial"/>
                <w:sz w:val="16"/>
                <w:szCs w:val="16"/>
              </w:rPr>
              <w:t>01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1C0401"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8D24AE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90E7D3" w14:textId="3B5CC034"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7.6.1.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1A43F3"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F8BBDD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368CD5"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10C5B7B3"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250C39" w14:textId="77777777" w:rsidR="00AB67FA" w:rsidRPr="00D0162F" w:rsidRDefault="00AB67FA" w:rsidP="00590D40">
            <w:pPr>
              <w:spacing w:after="0"/>
              <w:rPr>
                <w:rFonts w:ascii="Arial" w:hAnsi="Arial"/>
                <w:sz w:val="16"/>
                <w:szCs w:val="16"/>
              </w:rPr>
            </w:pPr>
            <w:r w:rsidRPr="00D0162F">
              <w:rPr>
                <w:rFonts w:ascii="Arial" w:hAnsi="Arial"/>
                <w:sz w:val="16"/>
                <w:szCs w:val="16"/>
              </w:rPr>
              <w:t>R5-1937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52910C" w14:textId="77777777" w:rsidR="00AB67FA" w:rsidRPr="00D0162F" w:rsidRDefault="00AB67FA" w:rsidP="00590D40">
            <w:pPr>
              <w:spacing w:after="0"/>
              <w:rPr>
                <w:rFonts w:ascii="Arial" w:hAnsi="Arial"/>
                <w:sz w:val="16"/>
                <w:szCs w:val="16"/>
              </w:rPr>
            </w:pPr>
            <w:r w:rsidRPr="00D0162F">
              <w:rPr>
                <w:rFonts w:ascii="Arial" w:hAnsi="Arial"/>
                <w:sz w:val="16"/>
                <w:szCs w:val="16"/>
              </w:rPr>
              <w:t>01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E931E85"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06D81E"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9DBDDB" w14:textId="548991E6"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7.6.1.1</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no-gap</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8954ED"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4E41C51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FE0433"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11F3CE84"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465FB4" w14:textId="77777777" w:rsidR="00AB67FA" w:rsidRPr="00D0162F" w:rsidRDefault="00AB67FA" w:rsidP="00590D40">
            <w:pPr>
              <w:spacing w:after="0"/>
              <w:rPr>
                <w:rFonts w:ascii="Arial" w:hAnsi="Arial"/>
                <w:sz w:val="16"/>
                <w:szCs w:val="16"/>
              </w:rPr>
            </w:pPr>
            <w:r w:rsidRPr="00D0162F">
              <w:rPr>
                <w:rFonts w:ascii="Arial" w:hAnsi="Arial"/>
                <w:sz w:val="16"/>
                <w:szCs w:val="16"/>
              </w:rPr>
              <w:t>R5-1937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D25200" w14:textId="77777777" w:rsidR="00AB67FA" w:rsidRPr="00D0162F" w:rsidRDefault="00AB67FA" w:rsidP="00590D40">
            <w:pPr>
              <w:spacing w:after="0"/>
              <w:rPr>
                <w:rFonts w:ascii="Arial" w:hAnsi="Arial"/>
                <w:sz w:val="16"/>
                <w:szCs w:val="16"/>
              </w:rPr>
            </w:pPr>
            <w:r w:rsidRPr="00D0162F">
              <w:rPr>
                <w:rFonts w:ascii="Arial" w:hAnsi="Arial"/>
                <w:sz w:val="16"/>
                <w:szCs w:val="16"/>
              </w:rPr>
              <w:t>01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6A07E74"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61FE14F"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13843E" w14:textId="0E150AA8"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7.6.1.2</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no-gap</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C5119F"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614973C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331CBC"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5FE22B2A"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9EE66B" w14:textId="77777777" w:rsidR="00AB67FA" w:rsidRPr="00D0162F" w:rsidRDefault="00AB67FA" w:rsidP="00590D40">
            <w:pPr>
              <w:spacing w:after="0"/>
              <w:rPr>
                <w:rFonts w:ascii="Arial" w:hAnsi="Arial"/>
                <w:sz w:val="16"/>
                <w:szCs w:val="16"/>
              </w:rPr>
            </w:pPr>
            <w:r w:rsidRPr="00D0162F">
              <w:rPr>
                <w:rFonts w:ascii="Arial" w:hAnsi="Arial"/>
                <w:sz w:val="16"/>
                <w:szCs w:val="16"/>
              </w:rPr>
              <w:t>R5-1937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FA4986" w14:textId="77777777" w:rsidR="00AB67FA" w:rsidRPr="00D0162F" w:rsidRDefault="00AB67FA" w:rsidP="00590D40">
            <w:pPr>
              <w:spacing w:after="0"/>
              <w:rPr>
                <w:rFonts w:ascii="Arial" w:hAnsi="Arial"/>
                <w:sz w:val="16"/>
                <w:szCs w:val="16"/>
              </w:rPr>
            </w:pPr>
            <w:r w:rsidRPr="00D0162F">
              <w:rPr>
                <w:rFonts w:ascii="Arial" w:hAnsi="Arial"/>
                <w:sz w:val="16"/>
                <w:szCs w:val="16"/>
              </w:rPr>
              <w:t>01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E36B6E"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F9D2BF6"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BAC3D67" w14:textId="4F3B2EF3"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7.6.1.3</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BC8BBB"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4A0D07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EA7F64"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1425F5B9"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507E3F" w14:textId="77777777" w:rsidR="00AB67FA" w:rsidRPr="00D0162F" w:rsidRDefault="00AB67FA" w:rsidP="00590D40">
            <w:pPr>
              <w:spacing w:after="0"/>
              <w:rPr>
                <w:rFonts w:ascii="Arial" w:hAnsi="Arial"/>
                <w:sz w:val="16"/>
                <w:szCs w:val="16"/>
              </w:rPr>
            </w:pPr>
            <w:r w:rsidRPr="00D0162F">
              <w:rPr>
                <w:rFonts w:ascii="Arial" w:hAnsi="Arial"/>
                <w:sz w:val="16"/>
                <w:szCs w:val="16"/>
              </w:rPr>
              <w:t>R5-1937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07E7AB" w14:textId="77777777" w:rsidR="00AB67FA" w:rsidRPr="00D0162F" w:rsidRDefault="00AB67FA" w:rsidP="00590D40">
            <w:pPr>
              <w:spacing w:after="0"/>
              <w:rPr>
                <w:rFonts w:ascii="Arial" w:hAnsi="Arial"/>
                <w:sz w:val="16"/>
                <w:szCs w:val="16"/>
              </w:rPr>
            </w:pPr>
            <w:r w:rsidRPr="00D0162F">
              <w:rPr>
                <w:rFonts w:ascii="Arial" w:hAnsi="Arial"/>
                <w:sz w:val="16"/>
                <w:szCs w:val="16"/>
              </w:rPr>
              <w:t>01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4F481D"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C8E54D4"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B59301E" w14:textId="74C451B5"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7.6.1.4</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97C658"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23CE75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86A75C5"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4734C8CE"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085031" w14:textId="77777777" w:rsidR="00AB67FA" w:rsidRPr="00D0162F" w:rsidRDefault="00AB67FA" w:rsidP="00590D40">
            <w:pPr>
              <w:spacing w:after="0"/>
              <w:rPr>
                <w:rFonts w:ascii="Arial" w:hAnsi="Arial"/>
                <w:sz w:val="16"/>
                <w:szCs w:val="16"/>
              </w:rPr>
            </w:pPr>
            <w:r w:rsidRPr="00D0162F">
              <w:rPr>
                <w:rFonts w:ascii="Arial" w:hAnsi="Arial"/>
                <w:sz w:val="16"/>
                <w:szCs w:val="16"/>
              </w:rPr>
              <w:t>R5-19378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F93AFA" w14:textId="77777777" w:rsidR="00AB67FA" w:rsidRPr="00D0162F" w:rsidRDefault="00AB67FA" w:rsidP="00590D40">
            <w:pPr>
              <w:spacing w:after="0"/>
              <w:rPr>
                <w:rFonts w:ascii="Arial" w:hAnsi="Arial"/>
                <w:sz w:val="16"/>
                <w:szCs w:val="16"/>
              </w:rPr>
            </w:pPr>
            <w:r w:rsidRPr="00D0162F">
              <w:rPr>
                <w:rFonts w:ascii="Arial" w:hAnsi="Arial"/>
                <w:sz w:val="16"/>
                <w:szCs w:val="16"/>
              </w:rPr>
              <w:t>01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0582DC2"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1E05A5E"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F7C1C1" w14:textId="6337344F"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D101C0"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8A7EAD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82A341"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FBDE17D"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803FF8" w14:textId="77777777" w:rsidR="00AB67FA" w:rsidRPr="00D0162F" w:rsidRDefault="00AB67FA" w:rsidP="00590D40">
            <w:pPr>
              <w:spacing w:after="0"/>
              <w:rPr>
                <w:rFonts w:ascii="Arial" w:hAnsi="Arial"/>
                <w:sz w:val="16"/>
                <w:szCs w:val="16"/>
              </w:rPr>
            </w:pPr>
            <w:r w:rsidRPr="00D0162F">
              <w:rPr>
                <w:rFonts w:ascii="Arial" w:hAnsi="Arial"/>
                <w:sz w:val="16"/>
                <w:szCs w:val="16"/>
              </w:rPr>
              <w:t>R5-1937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D22D27B" w14:textId="77777777" w:rsidR="00AB67FA" w:rsidRPr="00D0162F" w:rsidRDefault="00AB67FA" w:rsidP="00590D40">
            <w:pPr>
              <w:spacing w:after="0"/>
              <w:rPr>
                <w:rFonts w:ascii="Arial" w:hAnsi="Arial"/>
                <w:sz w:val="16"/>
                <w:szCs w:val="16"/>
              </w:rPr>
            </w:pPr>
            <w:r w:rsidRPr="00D0162F">
              <w:rPr>
                <w:rFonts w:ascii="Arial" w:hAnsi="Arial"/>
                <w:sz w:val="16"/>
                <w:szCs w:val="16"/>
              </w:rPr>
              <w:t>01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BF173CE"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F4655F"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2E1EEEB" w14:textId="27978F14"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975516"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4BB64D0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E7F26D"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94BF04E"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4E965C" w14:textId="77777777" w:rsidR="00AB67FA" w:rsidRPr="00D0162F" w:rsidRDefault="00AB67FA" w:rsidP="00590D40">
            <w:pPr>
              <w:spacing w:after="0"/>
              <w:rPr>
                <w:rFonts w:ascii="Arial" w:hAnsi="Arial"/>
                <w:sz w:val="16"/>
                <w:szCs w:val="16"/>
              </w:rPr>
            </w:pPr>
            <w:r w:rsidRPr="00D0162F">
              <w:rPr>
                <w:rFonts w:ascii="Arial" w:hAnsi="Arial"/>
                <w:sz w:val="16"/>
                <w:szCs w:val="16"/>
              </w:rPr>
              <w:t>R5-1937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EB1FD5" w14:textId="77777777" w:rsidR="00AB67FA" w:rsidRPr="00D0162F" w:rsidRDefault="00AB67FA" w:rsidP="00590D40">
            <w:pPr>
              <w:spacing w:after="0"/>
              <w:rPr>
                <w:rFonts w:ascii="Arial" w:hAnsi="Arial"/>
                <w:sz w:val="16"/>
                <w:szCs w:val="16"/>
              </w:rPr>
            </w:pPr>
            <w:r w:rsidRPr="00D0162F">
              <w:rPr>
                <w:rFonts w:ascii="Arial" w:hAnsi="Arial"/>
                <w:sz w:val="16"/>
                <w:szCs w:val="16"/>
              </w:rPr>
              <w:t>01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313B79"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C345A3"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5325ED" w14:textId="023A21B2"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EUTRA</w:t>
            </w:r>
            <w:r w:rsidR="006E0A54" w:rsidRPr="00D0162F">
              <w:rPr>
                <w:rFonts w:ascii="Arial" w:hAnsi="Arial"/>
                <w:sz w:val="16"/>
                <w:szCs w:val="16"/>
              </w:rPr>
              <w:t xml:space="preserve"> </w:t>
            </w:r>
            <w:r w:rsidRPr="00D0162F">
              <w:rPr>
                <w:rFonts w:ascii="Arial" w:hAnsi="Arial"/>
                <w:sz w:val="16"/>
                <w:szCs w:val="16"/>
              </w:rPr>
              <w:t>higher</w:t>
            </w:r>
            <w:r w:rsidR="006E0A54" w:rsidRPr="00D0162F">
              <w:rPr>
                <w:rFonts w:ascii="Arial" w:hAnsi="Arial"/>
                <w:sz w:val="16"/>
                <w:szCs w:val="16"/>
              </w:rPr>
              <w:t xml:space="preserve"> </w:t>
            </w:r>
            <w:r w:rsidRPr="00D0162F">
              <w:rPr>
                <w:rFonts w:ascii="Arial" w:hAnsi="Arial"/>
                <w:sz w:val="16"/>
                <w:szCs w:val="16"/>
              </w:rPr>
              <w:t>priority</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1.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E2D947"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AD2C9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B54C39"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53A0244"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75E98E" w14:textId="77777777" w:rsidR="00AB67FA" w:rsidRPr="00D0162F" w:rsidRDefault="00AB67FA" w:rsidP="00590D40">
            <w:pPr>
              <w:spacing w:after="0"/>
              <w:rPr>
                <w:rFonts w:ascii="Arial" w:hAnsi="Arial"/>
                <w:sz w:val="16"/>
                <w:szCs w:val="16"/>
              </w:rPr>
            </w:pPr>
            <w:r w:rsidRPr="00D0162F">
              <w:rPr>
                <w:rFonts w:ascii="Arial" w:hAnsi="Arial"/>
                <w:sz w:val="16"/>
                <w:szCs w:val="16"/>
              </w:rPr>
              <w:t>R5-1937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8DDA48" w14:textId="77777777" w:rsidR="00AB67FA" w:rsidRPr="00D0162F" w:rsidRDefault="00AB67FA" w:rsidP="00590D40">
            <w:pPr>
              <w:spacing w:after="0"/>
              <w:rPr>
                <w:rFonts w:ascii="Arial" w:hAnsi="Arial"/>
                <w:sz w:val="16"/>
                <w:szCs w:val="16"/>
              </w:rPr>
            </w:pPr>
            <w:r w:rsidRPr="00D0162F">
              <w:rPr>
                <w:rFonts w:ascii="Arial" w:hAnsi="Arial"/>
                <w:sz w:val="16"/>
                <w:szCs w:val="16"/>
              </w:rPr>
              <w:t>01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FFBD2FF"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DA6E7C"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CD499D" w14:textId="797C1925"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EUTRA</w:t>
            </w:r>
            <w:r w:rsidR="006E0A54" w:rsidRPr="00D0162F">
              <w:rPr>
                <w:rFonts w:ascii="Arial" w:hAnsi="Arial"/>
                <w:sz w:val="16"/>
                <w:szCs w:val="16"/>
              </w:rPr>
              <w:t xml:space="preserve"> </w:t>
            </w:r>
            <w:r w:rsidRPr="00D0162F">
              <w:rPr>
                <w:rFonts w:ascii="Arial" w:hAnsi="Arial"/>
                <w:sz w:val="16"/>
                <w:szCs w:val="16"/>
              </w:rPr>
              <w:t>lower</w:t>
            </w:r>
            <w:r w:rsidR="006E0A54" w:rsidRPr="00D0162F">
              <w:rPr>
                <w:rFonts w:ascii="Arial" w:hAnsi="Arial"/>
                <w:sz w:val="16"/>
                <w:szCs w:val="16"/>
              </w:rPr>
              <w:t xml:space="preserve"> </w:t>
            </w:r>
            <w:r w:rsidRPr="00D0162F">
              <w:rPr>
                <w:rFonts w:ascii="Arial" w:hAnsi="Arial"/>
                <w:sz w:val="16"/>
                <w:szCs w:val="16"/>
              </w:rPr>
              <w:t>priority</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1.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8DD937"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191CED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98823A"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CC8C6B5"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7BED36" w14:textId="77777777" w:rsidR="00AB67FA" w:rsidRPr="00D0162F" w:rsidRDefault="00AB67FA" w:rsidP="00590D40">
            <w:pPr>
              <w:spacing w:after="0"/>
              <w:rPr>
                <w:rFonts w:ascii="Arial" w:hAnsi="Arial"/>
                <w:sz w:val="16"/>
                <w:szCs w:val="16"/>
              </w:rPr>
            </w:pPr>
            <w:r w:rsidRPr="00D0162F">
              <w:rPr>
                <w:rFonts w:ascii="Arial" w:hAnsi="Arial"/>
                <w:sz w:val="16"/>
                <w:szCs w:val="16"/>
              </w:rPr>
              <w:t>R5-1937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481A57" w14:textId="77777777" w:rsidR="00AB67FA" w:rsidRPr="00D0162F" w:rsidRDefault="00AB67FA" w:rsidP="00590D40">
            <w:pPr>
              <w:spacing w:after="0"/>
              <w:rPr>
                <w:rFonts w:ascii="Arial" w:hAnsi="Arial"/>
                <w:sz w:val="16"/>
                <w:szCs w:val="16"/>
              </w:rPr>
            </w:pPr>
            <w:r w:rsidRPr="00D0162F">
              <w:rPr>
                <w:rFonts w:ascii="Arial" w:hAnsi="Arial"/>
                <w:sz w:val="16"/>
                <w:szCs w:val="16"/>
              </w:rPr>
              <w:t>01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2760D5"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BAB46E"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1A8ACC3" w14:textId="5046F0E7"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EUTRA</w:t>
            </w:r>
            <w:r w:rsidR="006E0A54" w:rsidRPr="00D0162F">
              <w:rPr>
                <w:rFonts w:ascii="Arial" w:hAnsi="Arial"/>
                <w:sz w:val="16"/>
                <w:szCs w:val="16"/>
              </w:rPr>
              <w:t xml:space="preserve"> </w:t>
            </w:r>
            <w:r w:rsidRPr="00D0162F">
              <w:rPr>
                <w:rFonts w:ascii="Arial" w:hAnsi="Arial"/>
                <w:sz w:val="16"/>
                <w:szCs w:val="16"/>
              </w:rPr>
              <w:t>handover</w:t>
            </w:r>
            <w:r w:rsidR="006E0A54" w:rsidRPr="00D0162F">
              <w:rPr>
                <w:rFonts w:ascii="Arial" w:hAnsi="Arial"/>
                <w:sz w:val="16"/>
                <w:szCs w:val="16"/>
              </w:rPr>
              <w:t xml:space="preserve"> </w:t>
            </w:r>
            <w:r w:rsidRPr="00D0162F">
              <w:rPr>
                <w:rFonts w:ascii="Arial" w:hAnsi="Arial"/>
                <w:sz w:val="16"/>
                <w:szCs w:val="16"/>
              </w:rPr>
              <w:t>known</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3.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F895A5"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1481993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B98165"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4A5F7B9"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1D741D" w14:textId="77777777" w:rsidR="00AB67FA" w:rsidRPr="00D0162F" w:rsidRDefault="00AB67FA" w:rsidP="00590D40">
            <w:pPr>
              <w:spacing w:after="0"/>
              <w:rPr>
                <w:rFonts w:ascii="Arial" w:hAnsi="Arial"/>
                <w:sz w:val="16"/>
                <w:szCs w:val="16"/>
              </w:rPr>
            </w:pPr>
            <w:r w:rsidRPr="00D0162F">
              <w:rPr>
                <w:rFonts w:ascii="Arial" w:hAnsi="Arial"/>
                <w:sz w:val="16"/>
                <w:szCs w:val="16"/>
              </w:rPr>
              <w:t>R5-1937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AFC3268" w14:textId="77777777" w:rsidR="00AB67FA" w:rsidRPr="00D0162F" w:rsidRDefault="00AB67FA" w:rsidP="00590D40">
            <w:pPr>
              <w:spacing w:after="0"/>
              <w:rPr>
                <w:rFonts w:ascii="Arial" w:hAnsi="Arial"/>
                <w:sz w:val="16"/>
                <w:szCs w:val="16"/>
              </w:rPr>
            </w:pPr>
            <w:r w:rsidRPr="00D0162F">
              <w:rPr>
                <w:rFonts w:ascii="Arial" w:hAnsi="Arial"/>
                <w:sz w:val="16"/>
                <w:szCs w:val="16"/>
              </w:rPr>
              <w:t>01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26B09F"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52B2E2"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A549E4" w14:textId="4362A0FF"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6.1.1</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no-gap</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1075BC"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292E78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ADEDC38"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2B32E01"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F8B827" w14:textId="77777777" w:rsidR="00AB67FA" w:rsidRPr="00D0162F" w:rsidRDefault="00AB67FA" w:rsidP="00590D40">
            <w:pPr>
              <w:spacing w:after="0"/>
              <w:rPr>
                <w:rFonts w:ascii="Arial" w:hAnsi="Arial"/>
                <w:sz w:val="16"/>
                <w:szCs w:val="16"/>
              </w:rPr>
            </w:pPr>
            <w:r w:rsidRPr="00D0162F">
              <w:rPr>
                <w:rFonts w:ascii="Arial" w:hAnsi="Arial"/>
                <w:sz w:val="16"/>
                <w:szCs w:val="16"/>
              </w:rPr>
              <w:t>R5-1937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BD7732" w14:textId="77777777" w:rsidR="00AB67FA" w:rsidRPr="00D0162F" w:rsidRDefault="00AB67FA" w:rsidP="00590D40">
            <w:pPr>
              <w:spacing w:after="0"/>
              <w:rPr>
                <w:rFonts w:ascii="Arial" w:hAnsi="Arial"/>
                <w:sz w:val="16"/>
                <w:szCs w:val="16"/>
              </w:rPr>
            </w:pPr>
            <w:r w:rsidRPr="00D0162F">
              <w:rPr>
                <w:rFonts w:ascii="Arial" w:hAnsi="Arial"/>
                <w:sz w:val="16"/>
                <w:szCs w:val="16"/>
              </w:rPr>
              <w:t>01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92C0DC"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1FD8FF6"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788BA9D" w14:textId="77AF95C2"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6.1.2</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no-gap</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6C089B"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C11D4C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C9930A"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181AD4C8"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61B095" w14:textId="77777777" w:rsidR="00AB67FA" w:rsidRPr="00D0162F" w:rsidRDefault="00AB67FA" w:rsidP="00590D40">
            <w:pPr>
              <w:spacing w:after="0"/>
              <w:rPr>
                <w:rFonts w:ascii="Arial" w:hAnsi="Arial"/>
                <w:sz w:val="16"/>
                <w:szCs w:val="16"/>
              </w:rPr>
            </w:pPr>
            <w:r w:rsidRPr="00D0162F">
              <w:rPr>
                <w:rFonts w:ascii="Arial" w:hAnsi="Arial"/>
                <w:sz w:val="16"/>
                <w:szCs w:val="16"/>
              </w:rPr>
              <w:t>R5-1937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6C01940" w14:textId="77777777" w:rsidR="00AB67FA" w:rsidRPr="00D0162F" w:rsidRDefault="00AB67FA" w:rsidP="00590D40">
            <w:pPr>
              <w:spacing w:after="0"/>
              <w:rPr>
                <w:rFonts w:ascii="Arial" w:hAnsi="Arial"/>
                <w:sz w:val="16"/>
                <w:szCs w:val="16"/>
              </w:rPr>
            </w:pPr>
            <w:r w:rsidRPr="00D0162F">
              <w:rPr>
                <w:rFonts w:ascii="Arial" w:hAnsi="Arial"/>
                <w:sz w:val="16"/>
                <w:szCs w:val="16"/>
              </w:rPr>
              <w:t>01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956CEB"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801D7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2F7D4AD" w14:textId="45E54D7D"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6.1.3</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A6A4EB"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79EB0BE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31D3F3F"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54102303"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1BFCBD" w14:textId="77777777" w:rsidR="00AB67FA" w:rsidRPr="00D0162F" w:rsidRDefault="00AB67FA" w:rsidP="00590D40">
            <w:pPr>
              <w:spacing w:after="0"/>
              <w:rPr>
                <w:rFonts w:ascii="Arial" w:hAnsi="Arial"/>
                <w:sz w:val="16"/>
                <w:szCs w:val="16"/>
              </w:rPr>
            </w:pPr>
            <w:r w:rsidRPr="00D0162F">
              <w:rPr>
                <w:rFonts w:ascii="Arial" w:hAnsi="Arial"/>
                <w:sz w:val="16"/>
                <w:szCs w:val="16"/>
              </w:rPr>
              <w:t>R5-1937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BB9F8C" w14:textId="77777777" w:rsidR="00AB67FA" w:rsidRPr="00D0162F" w:rsidRDefault="00AB67FA" w:rsidP="00590D40">
            <w:pPr>
              <w:spacing w:after="0"/>
              <w:rPr>
                <w:rFonts w:ascii="Arial" w:hAnsi="Arial"/>
                <w:sz w:val="16"/>
                <w:szCs w:val="16"/>
              </w:rPr>
            </w:pPr>
            <w:r w:rsidRPr="00D0162F">
              <w:rPr>
                <w:rFonts w:ascii="Arial" w:hAnsi="Arial"/>
                <w:sz w:val="16"/>
                <w:szCs w:val="16"/>
              </w:rPr>
              <w:t>01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EE4A33D"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572BDC"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3A6272" w14:textId="566132E2"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6.1.4</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DFB337"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AC78D2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935D08D"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308E8D76"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D5B258" w14:textId="77777777" w:rsidR="00AB67FA" w:rsidRPr="00D0162F" w:rsidRDefault="00AB67FA" w:rsidP="00590D40">
            <w:pPr>
              <w:spacing w:after="0"/>
              <w:rPr>
                <w:rFonts w:ascii="Arial" w:hAnsi="Arial"/>
                <w:sz w:val="16"/>
                <w:szCs w:val="16"/>
              </w:rPr>
            </w:pPr>
            <w:r w:rsidRPr="00D0162F">
              <w:rPr>
                <w:rFonts w:ascii="Arial" w:hAnsi="Arial"/>
                <w:sz w:val="16"/>
                <w:szCs w:val="16"/>
              </w:rPr>
              <w:t>R5-1937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27C8F1" w14:textId="77777777" w:rsidR="00AB67FA" w:rsidRPr="00D0162F" w:rsidRDefault="00AB67FA" w:rsidP="00590D40">
            <w:pPr>
              <w:spacing w:after="0"/>
              <w:rPr>
                <w:rFonts w:ascii="Arial" w:hAnsi="Arial"/>
                <w:sz w:val="16"/>
                <w:szCs w:val="16"/>
              </w:rPr>
            </w:pPr>
            <w:r w:rsidRPr="00D0162F">
              <w:rPr>
                <w:rFonts w:ascii="Arial" w:hAnsi="Arial"/>
                <w:sz w:val="16"/>
                <w:szCs w:val="16"/>
              </w:rPr>
              <w:t>01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547966"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C23291"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1ACFE6" w14:textId="0D952B48"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1.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A681A0"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1279A0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7EC339"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5E142212"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6BE781" w14:textId="77777777" w:rsidR="00AB67FA" w:rsidRPr="00D0162F" w:rsidRDefault="00AB67FA" w:rsidP="00590D40">
            <w:pPr>
              <w:spacing w:after="0"/>
              <w:rPr>
                <w:rFonts w:ascii="Arial" w:hAnsi="Arial"/>
                <w:sz w:val="16"/>
                <w:szCs w:val="16"/>
              </w:rPr>
            </w:pPr>
            <w:r w:rsidRPr="00D0162F">
              <w:rPr>
                <w:rFonts w:ascii="Arial" w:hAnsi="Arial"/>
                <w:sz w:val="16"/>
                <w:szCs w:val="16"/>
              </w:rPr>
              <w:t>R5-1937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9D06F8" w14:textId="77777777" w:rsidR="00AB67FA" w:rsidRPr="00D0162F" w:rsidRDefault="00AB67FA" w:rsidP="00590D40">
            <w:pPr>
              <w:spacing w:after="0"/>
              <w:rPr>
                <w:rFonts w:ascii="Arial" w:hAnsi="Arial"/>
                <w:sz w:val="16"/>
                <w:szCs w:val="16"/>
              </w:rPr>
            </w:pPr>
            <w:r w:rsidRPr="00D0162F">
              <w:rPr>
                <w:rFonts w:ascii="Arial" w:hAnsi="Arial"/>
                <w:sz w:val="16"/>
                <w:szCs w:val="16"/>
              </w:rPr>
              <w:t>01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214065"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B0368A"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F29096D" w14:textId="607BF53A"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5B6467"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96C55A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4D2435"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572F665"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636553" w14:textId="77777777" w:rsidR="00AB67FA" w:rsidRPr="00D0162F" w:rsidRDefault="00AB67FA" w:rsidP="00590D40">
            <w:pPr>
              <w:spacing w:after="0"/>
              <w:rPr>
                <w:rFonts w:ascii="Arial" w:hAnsi="Arial"/>
                <w:sz w:val="16"/>
                <w:szCs w:val="16"/>
              </w:rPr>
            </w:pPr>
            <w:r w:rsidRPr="00D0162F">
              <w:rPr>
                <w:rFonts w:ascii="Arial" w:hAnsi="Arial"/>
                <w:sz w:val="16"/>
                <w:szCs w:val="16"/>
              </w:rPr>
              <w:t>R5-1938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32D275" w14:textId="77777777" w:rsidR="00AB67FA" w:rsidRPr="00D0162F" w:rsidRDefault="00AB67FA" w:rsidP="00590D40">
            <w:pPr>
              <w:spacing w:after="0"/>
              <w:rPr>
                <w:rFonts w:ascii="Arial" w:hAnsi="Arial"/>
                <w:sz w:val="16"/>
                <w:szCs w:val="16"/>
              </w:rPr>
            </w:pPr>
            <w:r w:rsidRPr="00D0162F">
              <w:rPr>
                <w:rFonts w:ascii="Arial" w:hAnsi="Arial"/>
                <w:sz w:val="16"/>
                <w:szCs w:val="16"/>
              </w:rPr>
              <w:t>01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EC099E8"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DD5D74"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05714DD" w14:textId="72EAA36C"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3.2.2</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C84784"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F02B99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1E4161"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FBF070B"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7E24EA" w14:textId="77777777" w:rsidR="00AB67FA" w:rsidRPr="00D0162F" w:rsidRDefault="00AB67FA" w:rsidP="00590D40">
            <w:pPr>
              <w:spacing w:after="0"/>
              <w:rPr>
                <w:rFonts w:ascii="Arial" w:hAnsi="Arial"/>
                <w:sz w:val="16"/>
                <w:szCs w:val="16"/>
              </w:rPr>
            </w:pPr>
            <w:r w:rsidRPr="00D0162F">
              <w:rPr>
                <w:rFonts w:ascii="Arial" w:hAnsi="Arial"/>
                <w:sz w:val="16"/>
                <w:szCs w:val="16"/>
              </w:rPr>
              <w:t>R5-1938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5AD87C" w14:textId="77777777" w:rsidR="00AB67FA" w:rsidRPr="00D0162F" w:rsidRDefault="00AB67FA" w:rsidP="00590D40">
            <w:pPr>
              <w:spacing w:after="0"/>
              <w:rPr>
                <w:rFonts w:ascii="Arial" w:hAnsi="Arial"/>
                <w:sz w:val="16"/>
                <w:szCs w:val="16"/>
              </w:rPr>
            </w:pPr>
            <w:r w:rsidRPr="00D0162F">
              <w:rPr>
                <w:rFonts w:ascii="Arial" w:hAnsi="Arial"/>
                <w:sz w:val="16"/>
                <w:szCs w:val="16"/>
              </w:rPr>
              <w:t>01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2FDEB7"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80123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48561A" w14:textId="1C30F1D2" w:rsidR="00AB67FA" w:rsidRPr="00D0162F" w:rsidRDefault="00AB67FA" w:rsidP="00590D40">
            <w:pPr>
              <w:spacing w:after="0"/>
              <w:rPr>
                <w:rFonts w:ascii="Arial" w:hAnsi="Arial"/>
                <w:sz w:val="16"/>
                <w:szCs w:val="16"/>
              </w:rPr>
            </w:pPr>
            <w:r w:rsidRPr="00D0162F">
              <w:rPr>
                <w:rFonts w:ascii="Arial" w:hAnsi="Arial"/>
                <w:sz w:val="16"/>
                <w:szCs w:val="16"/>
              </w:rPr>
              <w:t>Introdu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5.5.4</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beam</w:t>
            </w:r>
            <w:r w:rsidR="006E0A54" w:rsidRPr="00D0162F">
              <w:rPr>
                <w:rFonts w:ascii="Arial" w:hAnsi="Arial"/>
                <w:sz w:val="16"/>
                <w:szCs w:val="16"/>
              </w:rPr>
              <w:t xml:space="preserve"> </w:t>
            </w:r>
            <w:r w:rsidRPr="00D0162F">
              <w:rPr>
                <w:rFonts w:ascii="Arial" w:hAnsi="Arial"/>
                <w:sz w:val="16"/>
                <w:szCs w:val="16"/>
              </w:rPr>
              <w:t>failure</w:t>
            </w:r>
            <w:r w:rsidR="006E0A54" w:rsidRPr="00D0162F">
              <w:rPr>
                <w:rFonts w:ascii="Arial" w:hAnsi="Arial"/>
                <w:sz w:val="16"/>
                <w:szCs w:val="16"/>
              </w:rPr>
              <w:t xml:space="preserve"> </w:t>
            </w:r>
            <w:r w:rsidRPr="00D0162F">
              <w:rPr>
                <w:rFonts w:ascii="Arial" w:hAnsi="Arial"/>
                <w:sz w:val="16"/>
                <w:szCs w:val="16"/>
              </w:rPr>
              <w:t>detec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recovery</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1BCFE0"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555C70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95A674"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61F5B27"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F8A4AE" w14:textId="77777777" w:rsidR="00AB67FA" w:rsidRPr="00D0162F" w:rsidRDefault="00AB67FA" w:rsidP="00590D40">
            <w:pPr>
              <w:spacing w:after="0"/>
              <w:rPr>
                <w:rFonts w:ascii="Arial" w:hAnsi="Arial"/>
                <w:sz w:val="16"/>
                <w:szCs w:val="16"/>
              </w:rPr>
            </w:pPr>
            <w:r w:rsidRPr="00D0162F">
              <w:rPr>
                <w:rFonts w:ascii="Arial" w:hAnsi="Arial"/>
                <w:sz w:val="16"/>
                <w:szCs w:val="16"/>
              </w:rPr>
              <w:t>R5-1939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D2AC49" w14:textId="77777777" w:rsidR="00AB67FA" w:rsidRPr="00D0162F" w:rsidRDefault="00AB67FA" w:rsidP="00590D40">
            <w:pPr>
              <w:spacing w:after="0"/>
              <w:rPr>
                <w:rFonts w:ascii="Arial" w:hAnsi="Arial"/>
                <w:sz w:val="16"/>
                <w:szCs w:val="16"/>
              </w:rPr>
            </w:pPr>
            <w:r w:rsidRPr="00D0162F">
              <w:rPr>
                <w:rFonts w:ascii="Arial" w:hAnsi="Arial"/>
                <w:sz w:val="16"/>
                <w:szCs w:val="16"/>
              </w:rPr>
              <w:t>01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2836C7"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CA23FE"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D3ADD9" w14:textId="7D41FD75"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Configura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C15139"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12E1B0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C24BA3"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6DC871B"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37D6F2" w14:textId="77777777" w:rsidR="00AB67FA" w:rsidRPr="00D0162F" w:rsidRDefault="00AB67FA" w:rsidP="00590D40">
            <w:pPr>
              <w:spacing w:after="0"/>
              <w:rPr>
                <w:rFonts w:ascii="Arial" w:hAnsi="Arial"/>
                <w:sz w:val="16"/>
                <w:szCs w:val="16"/>
              </w:rPr>
            </w:pPr>
            <w:r w:rsidRPr="00D0162F">
              <w:rPr>
                <w:rFonts w:ascii="Arial" w:hAnsi="Arial"/>
                <w:sz w:val="16"/>
                <w:szCs w:val="16"/>
              </w:rPr>
              <w:t>R5-1943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A3DEE55" w14:textId="77777777" w:rsidR="00AB67FA" w:rsidRPr="00D0162F" w:rsidRDefault="00AB67FA" w:rsidP="00590D40">
            <w:pPr>
              <w:spacing w:after="0"/>
              <w:rPr>
                <w:rFonts w:ascii="Arial" w:hAnsi="Arial"/>
                <w:sz w:val="16"/>
                <w:szCs w:val="16"/>
              </w:rPr>
            </w:pPr>
            <w:r w:rsidRPr="00D0162F">
              <w:rPr>
                <w:rFonts w:ascii="Arial" w:hAnsi="Arial"/>
                <w:sz w:val="16"/>
                <w:szCs w:val="16"/>
              </w:rPr>
              <w:t>01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4ED2CCA"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DC093E"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5B4A6A" w14:textId="215A7FF5" w:rsidR="00AB67FA" w:rsidRPr="00D0162F" w:rsidRDefault="00AB67FA" w:rsidP="00590D40">
            <w:pPr>
              <w:spacing w:after="0"/>
              <w:rPr>
                <w:rFonts w:ascii="Arial" w:hAnsi="Arial"/>
                <w:sz w:val="16"/>
                <w:szCs w:val="16"/>
              </w:rPr>
            </w:pPr>
            <w:r w:rsidRPr="00D0162F">
              <w:rPr>
                <w:rFonts w:ascii="Arial" w:hAnsi="Arial"/>
                <w:sz w:val="16"/>
                <w:szCs w:val="16"/>
              </w:rPr>
              <w:t>Additional</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used</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spe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42BBDF"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A8A8C7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D08EAC"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3BFE4B3B"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98E735" w14:textId="77777777" w:rsidR="00AB67FA" w:rsidRPr="00D0162F" w:rsidRDefault="00AB67FA" w:rsidP="00590D40">
            <w:pPr>
              <w:spacing w:after="0"/>
              <w:rPr>
                <w:rFonts w:ascii="Arial" w:hAnsi="Arial"/>
                <w:sz w:val="16"/>
                <w:szCs w:val="16"/>
              </w:rPr>
            </w:pPr>
            <w:r w:rsidRPr="00D0162F">
              <w:rPr>
                <w:rFonts w:ascii="Arial" w:hAnsi="Arial"/>
                <w:sz w:val="16"/>
                <w:szCs w:val="16"/>
              </w:rPr>
              <w:t>R5-1943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5EAAEBF" w14:textId="77777777" w:rsidR="00AB67FA" w:rsidRPr="00D0162F" w:rsidRDefault="00AB67FA" w:rsidP="00590D40">
            <w:pPr>
              <w:spacing w:after="0"/>
              <w:rPr>
                <w:rFonts w:ascii="Arial" w:hAnsi="Arial"/>
                <w:sz w:val="16"/>
                <w:szCs w:val="16"/>
              </w:rPr>
            </w:pPr>
            <w:r w:rsidRPr="00D0162F">
              <w:rPr>
                <w:rFonts w:ascii="Arial" w:hAnsi="Arial"/>
                <w:sz w:val="16"/>
                <w:szCs w:val="16"/>
              </w:rPr>
              <w:t>01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3ED510"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80B46F"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96D632" w14:textId="505DD584"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number</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spe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A42E21"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FEBF46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3BA154"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AA8BCCE"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5FE18A" w14:textId="77777777" w:rsidR="00AB67FA" w:rsidRPr="00D0162F" w:rsidRDefault="00AB67FA" w:rsidP="00590D40">
            <w:pPr>
              <w:spacing w:after="0"/>
              <w:rPr>
                <w:rFonts w:ascii="Arial" w:hAnsi="Arial"/>
                <w:sz w:val="16"/>
                <w:szCs w:val="16"/>
              </w:rPr>
            </w:pPr>
            <w:r w:rsidRPr="00D0162F">
              <w:rPr>
                <w:rFonts w:ascii="Arial" w:hAnsi="Arial"/>
                <w:sz w:val="16"/>
                <w:szCs w:val="16"/>
              </w:rPr>
              <w:t>R5-1944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5C1D8D" w14:textId="77777777" w:rsidR="00AB67FA" w:rsidRPr="00D0162F" w:rsidRDefault="00AB67FA" w:rsidP="00590D40">
            <w:pPr>
              <w:spacing w:after="0"/>
              <w:rPr>
                <w:rFonts w:ascii="Arial" w:hAnsi="Arial"/>
                <w:sz w:val="16"/>
                <w:szCs w:val="16"/>
              </w:rPr>
            </w:pPr>
            <w:r w:rsidRPr="00D0162F">
              <w:rPr>
                <w:rFonts w:ascii="Arial" w:hAnsi="Arial"/>
                <w:sz w:val="16"/>
                <w:szCs w:val="16"/>
              </w:rPr>
              <w:t>01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E67E2C"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C8329AA"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E223C5" w14:textId="64CB0BE6"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missing</w:t>
            </w:r>
            <w:r w:rsidR="006E0A54" w:rsidRPr="00D0162F">
              <w:rPr>
                <w:rFonts w:ascii="Arial" w:hAnsi="Arial"/>
                <w:sz w:val="16"/>
                <w:szCs w:val="16"/>
              </w:rPr>
              <w:t xml:space="preserve"> </w:t>
            </w:r>
            <w:r w:rsidRPr="00D0162F">
              <w:rPr>
                <w:rFonts w:ascii="Arial" w:hAnsi="Arial"/>
                <w:sz w:val="16"/>
                <w:szCs w:val="16"/>
              </w:rPr>
              <w:t>Editor's</w:t>
            </w:r>
            <w:r w:rsidR="006E0A54" w:rsidRPr="00D0162F">
              <w:rPr>
                <w:rFonts w:ascii="Arial" w:hAnsi="Arial"/>
                <w:sz w:val="16"/>
                <w:szCs w:val="16"/>
              </w:rPr>
              <w:t xml:space="preserve"> </w:t>
            </w:r>
            <w:r w:rsidRPr="00D0162F">
              <w:rPr>
                <w:rFonts w:ascii="Arial" w:hAnsi="Arial"/>
                <w:sz w:val="16"/>
                <w:szCs w:val="16"/>
              </w:rPr>
              <w:t>note</w:t>
            </w:r>
            <w:r w:rsidR="006E0A54" w:rsidRPr="00D0162F">
              <w:rPr>
                <w:rFonts w:ascii="Arial" w:hAnsi="Arial"/>
                <w:sz w:val="16"/>
                <w:szCs w:val="16"/>
              </w:rPr>
              <w:t xml:space="preserve"> </w:t>
            </w:r>
            <w:r w:rsidRPr="00D0162F">
              <w:rPr>
                <w:rFonts w:ascii="Arial" w:hAnsi="Arial"/>
                <w:sz w:val="16"/>
                <w:szCs w:val="16"/>
              </w:rPr>
              <w:t>4.5.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82FB34"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2E6480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0BC638"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0C03207"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4C0EA9" w14:textId="77777777" w:rsidR="00AB67FA" w:rsidRPr="00D0162F" w:rsidRDefault="00AB67FA" w:rsidP="00590D40">
            <w:pPr>
              <w:spacing w:after="0"/>
              <w:rPr>
                <w:rFonts w:ascii="Arial" w:hAnsi="Arial"/>
                <w:sz w:val="16"/>
                <w:szCs w:val="16"/>
              </w:rPr>
            </w:pPr>
            <w:r w:rsidRPr="00D0162F">
              <w:rPr>
                <w:rFonts w:ascii="Arial" w:hAnsi="Arial"/>
                <w:sz w:val="16"/>
                <w:szCs w:val="16"/>
              </w:rPr>
              <w:t>R5-1945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8DB3440" w14:textId="77777777" w:rsidR="00AB67FA" w:rsidRPr="00D0162F" w:rsidRDefault="00AB67FA" w:rsidP="00590D40">
            <w:pPr>
              <w:spacing w:after="0"/>
              <w:rPr>
                <w:rFonts w:ascii="Arial" w:hAnsi="Arial"/>
                <w:sz w:val="16"/>
                <w:szCs w:val="16"/>
              </w:rPr>
            </w:pPr>
            <w:r w:rsidRPr="00D0162F">
              <w:rPr>
                <w:rFonts w:ascii="Arial" w:hAnsi="Arial"/>
                <w:sz w:val="16"/>
                <w:szCs w:val="16"/>
              </w:rPr>
              <w:t>01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C704055"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60E8D9"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D1C34C" w14:textId="6FCA489C"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3DF4D5"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4951D79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65F44E"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D5A4447"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FA56E0" w14:textId="77777777" w:rsidR="00AB67FA" w:rsidRPr="00D0162F" w:rsidRDefault="00AB67FA" w:rsidP="00590D40">
            <w:pPr>
              <w:spacing w:after="0"/>
              <w:rPr>
                <w:rFonts w:ascii="Arial" w:hAnsi="Arial"/>
                <w:sz w:val="16"/>
                <w:szCs w:val="16"/>
              </w:rPr>
            </w:pPr>
            <w:r w:rsidRPr="00D0162F">
              <w:rPr>
                <w:rFonts w:ascii="Arial" w:hAnsi="Arial"/>
                <w:sz w:val="16"/>
                <w:szCs w:val="16"/>
              </w:rPr>
              <w:t>R5-1945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E38540" w14:textId="77777777" w:rsidR="00AB67FA" w:rsidRPr="00D0162F" w:rsidRDefault="00AB67FA" w:rsidP="00590D40">
            <w:pPr>
              <w:spacing w:after="0"/>
              <w:rPr>
                <w:rFonts w:ascii="Arial" w:hAnsi="Arial"/>
                <w:sz w:val="16"/>
                <w:szCs w:val="16"/>
              </w:rPr>
            </w:pPr>
            <w:r w:rsidRPr="00D0162F">
              <w:rPr>
                <w:rFonts w:ascii="Arial" w:hAnsi="Arial"/>
                <w:sz w:val="16"/>
                <w:szCs w:val="16"/>
              </w:rPr>
              <w:t>01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7BB2BA"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847889"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11206C" w14:textId="5358DF74"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15A46E"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2276E7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C8AE92"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4DDF467"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F5D354" w14:textId="77777777" w:rsidR="00AB67FA" w:rsidRPr="00D0162F" w:rsidRDefault="00AB67FA" w:rsidP="00590D40">
            <w:pPr>
              <w:spacing w:after="0"/>
              <w:rPr>
                <w:rFonts w:ascii="Arial" w:hAnsi="Arial"/>
                <w:sz w:val="16"/>
                <w:szCs w:val="16"/>
              </w:rPr>
            </w:pPr>
            <w:r w:rsidRPr="00D0162F">
              <w:rPr>
                <w:rFonts w:ascii="Arial" w:hAnsi="Arial"/>
                <w:sz w:val="16"/>
                <w:szCs w:val="16"/>
              </w:rPr>
              <w:t>R5-1945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B93B64" w14:textId="77777777" w:rsidR="00AB67FA" w:rsidRPr="00D0162F" w:rsidRDefault="00AB67FA" w:rsidP="00590D40">
            <w:pPr>
              <w:spacing w:after="0"/>
              <w:rPr>
                <w:rFonts w:ascii="Arial" w:hAnsi="Arial"/>
                <w:sz w:val="16"/>
                <w:szCs w:val="16"/>
              </w:rPr>
            </w:pPr>
            <w:r w:rsidRPr="00D0162F">
              <w:rPr>
                <w:rFonts w:ascii="Arial" w:hAnsi="Arial"/>
                <w:sz w:val="16"/>
                <w:szCs w:val="16"/>
              </w:rPr>
              <w:t>01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287187"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19807CE"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7059C8" w14:textId="09221A98"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310F5F"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488259D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C521CB"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EAE57CA"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6AC191" w14:textId="77777777" w:rsidR="00AB67FA" w:rsidRPr="00D0162F" w:rsidRDefault="00AB67FA" w:rsidP="00590D40">
            <w:pPr>
              <w:spacing w:after="0"/>
              <w:rPr>
                <w:rFonts w:ascii="Arial" w:hAnsi="Arial"/>
                <w:sz w:val="16"/>
                <w:szCs w:val="16"/>
              </w:rPr>
            </w:pPr>
            <w:r w:rsidRPr="00D0162F">
              <w:rPr>
                <w:rFonts w:ascii="Arial" w:hAnsi="Arial"/>
                <w:sz w:val="16"/>
                <w:szCs w:val="16"/>
              </w:rPr>
              <w:t>R5-1945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90A1C7" w14:textId="77777777" w:rsidR="00AB67FA" w:rsidRPr="00D0162F" w:rsidRDefault="00AB67FA" w:rsidP="00590D40">
            <w:pPr>
              <w:spacing w:after="0"/>
              <w:rPr>
                <w:rFonts w:ascii="Arial" w:hAnsi="Arial"/>
                <w:sz w:val="16"/>
                <w:szCs w:val="16"/>
              </w:rPr>
            </w:pPr>
            <w:r w:rsidRPr="00D0162F">
              <w:rPr>
                <w:rFonts w:ascii="Arial" w:hAnsi="Arial"/>
                <w:sz w:val="16"/>
                <w:szCs w:val="16"/>
              </w:rPr>
              <w:t>01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9B41C9"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37847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1E20899" w14:textId="6DA0CB29"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70ABF9"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7144CF5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BDFDB3"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52BA9F62"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8146E5" w14:textId="77777777" w:rsidR="00AB67FA" w:rsidRPr="00D0162F" w:rsidRDefault="00AB67FA" w:rsidP="00590D40">
            <w:pPr>
              <w:spacing w:after="0"/>
              <w:rPr>
                <w:rFonts w:ascii="Arial" w:hAnsi="Arial"/>
                <w:sz w:val="16"/>
                <w:szCs w:val="16"/>
              </w:rPr>
            </w:pPr>
            <w:r w:rsidRPr="00D0162F">
              <w:rPr>
                <w:rFonts w:ascii="Arial" w:hAnsi="Arial"/>
                <w:sz w:val="16"/>
                <w:szCs w:val="16"/>
              </w:rPr>
              <w:t>R5-1945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689A64A" w14:textId="77777777" w:rsidR="00AB67FA" w:rsidRPr="00D0162F" w:rsidRDefault="00AB67FA" w:rsidP="00590D40">
            <w:pPr>
              <w:spacing w:after="0"/>
              <w:rPr>
                <w:rFonts w:ascii="Arial" w:hAnsi="Arial"/>
                <w:sz w:val="16"/>
                <w:szCs w:val="16"/>
              </w:rPr>
            </w:pPr>
            <w:r w:rsidRPr="00D0162F">
              <w:rPr>
                <w:rFonts w:ascii="Arial" w:hAnsi="Arial"/>
                <w:sz w:val="16"/>
                <w:szCs w:val="16"/>
              </w:rPr>
              <w:t>01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BD62B0"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7FD2CE"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C6ECA6" w14:textId="62DC4053"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715E8B"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1030BA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D39183"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A8240B6"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F92BCE" w14:textId="77777777" w:rsidR="00AB67FA" w:rsidRPr="00D0162F" w:rsidRDefault="00AB67FA" w:rsidP="00590D40">
            <w:pPr>
              <w:spacing w:after="0"/>
              <w:rPr>
                <w:rFonts w:ascii="Arial" w:hAnsi="Arial"/>
                <w:sz w:val="16"/>
                <w:szCs w:val="16"/>
              </w:rPr>
            </w:pPr>
            <w:r w:rsidRPr="00D0162F">
              <w:rPr>
                <w:rFonts w:ascii="Arial" w:hAnsi="Arial"/>
                <w:sz w:val="16"/>
                <w:szCs w:val="16"/>
              </w:rPr>
              <w:t>R5-1945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F1265B1" w14:textId="77777777" w:rsidR="00AB67FA" w:rsidRPr="00D0162F" w:rsidRDefault="00AB67FA" w:rsidP="00590D40">
            <w:pPr>
              <w:spacing w:after="0"/>
              <w:rPr>
                <w:rFonts w:ascii="Arial" w:hAnsi="Arial"/>
                <w:sz w:val="16"/>
                <w:szCs w:val="16"/>
              </w:rPr>
            </w:pPr>
            <w:r w:rsidRPr="00D0162F">
              <w:rPr>
                <w:rFonts w:ascii="Arial" w:hAnsi="Arial"/>
                <w:sz w:val="16"/>
                <w:szCs w:val="16"/>
              </w:rPr>
              <w:t>01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D3E156"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787643"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5DAFE6" w14:textId="1FD0847E"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31CFF1"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711BEC9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CE38506"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1F731238"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8EBC6C" w14:textId="77777777" w:rsidR="00AB67FA" w:rsidRPr="00D0162F" w:rsidRDefault="00AB67FA" w:rsidP="00590D40">
            <w:pPr>
              <w:spacing w:after="0"/>
              <w:rPr>
                <w:rFonts w:ascii="Arial" w:hAnsi="Arial"/>
                <w:sz w:val="16"/>
                <w:szCs w:val="16"/>
              </w:rPr>
            </w:pPr>
            <w:r w:rsidRPr="00D0162F">
              <w:rPr>
                <w:rFonts w:ascii="Arial" w:hAnsi="Arial"/>
                <w:sz w:val="16"/>
                <w:szCs w:val="16"/>
              </w:rPr>
              <w:t>R5-1945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DF390D" w14:textId="77777777" w:rsidR="00AB67FA" w:rsidRPr="00D0162F" w:rsidRDefault="00AB67FA" w:rsidP="00590D40">
            <w:pPr>
              <w:spacing w:after="0"/>
              <w:rPr>
                <w:rFonts w:ascii="Arial" w:hAnsi="Arial"/>
                <w:sz w:val="16"/>
                <w:szCs w:val="16"/>
              </w:rPr>
            </w:pPr>
            <w:r w:rsidRPr="00D0162F">
              <w:rPr>
                <w:rFonts w:ascii="Arial" w:hAnsi="Arial"/>
                <w:sz w:val="16"/>
                <w:szCs w:val="16"/>
              </w:rPr>
              <w:t>01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09C7BF1"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E4BACB0"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82C9123" w14:textId="480EE19C"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C8C435"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A4586E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500D55"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351C63CD"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2D74DC" w14:textId="77777777" w:rsidR="00AB67FA" w:rsidRPr="00D0162F" w:rsidRDefault="00AB67FA" w:rsidP="00590D40">
            <w:pPr>
              <w:spacing w:after="0"/>
              <w:rPr>
                <w:rFonts w:ascii="Arial" w:hAnsi="Arial"/>
                <w:sz w:val="16"/>
                <w:szCs w:val="16"/>
              </w:rPr>
            </w:pPr>
            <w:r w:rsidRPr="00D0162F">
              <w:rPr>
                <w:rFonts w:ascii="Arial" w:hAnsi="Arial"/>
                <w:sz w:val="16"/>
                <w:szCs w:val="16"/>
              </w:rPr>
              <w:t>R5-1945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3E8D70A" w14:textId="77777777" w:rsidR="00AB67FA" w:rsidRPr="00D0162F" w:rsidRDefault="00AB67FA" w:rsidP="00590D40">
            <w:pPr>
              <w:spacing w:after="0"/>
              <w:rPr>
                <w:rFonts w:ascii="Arial" w:hAnsi="Arial"/>
                <w:sz w:val="16"/>
                <w:szCs w:val="16"/>
              </w:rPr>
            </w:pPr>
            <w:r w:rsidRPr="00D0162F">
              <w:rPr>
                <w:rFonts w:ascii="Arial" w:hAnsi="Arial"/>
                <w:sz w:val="16"/>
                <w:szCs w:val="16"/>
              </w:rPr>
              <w:t>01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8E8089"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E5E2CE"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53AED47" w14:textId="3A8884C1"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6.6.2.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AD7A9C"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64A214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854B8F6"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54890EE"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ECD2F3" w14:textId="77777777" w:rsidR="00AB67FA" w:rsidRPr="00D0162F" w:rsidRDefault="00AB67FA" w:rsidP="00590D40">
            <w:pPr>
              <w:spacing w:after="0"/>
              <w:rPr>
                <w:rFonts w:ascii="Arial" w:hAnsi="Arial"/>
                <w:sz w:val="16"/>
                <w:szCs w:val="16"/>
              </w:rPr>
            </w:pPr>
            <w:r w:rsidRPr="00D0162F">
              <w:rPr>
                <w:rFonts w:ascii="Arial" w:hAnsi="Arial"/>
                <w:sz w:val="16"/>
                <w:szCs w:val="16"/>
              </w:rPr>
              <w:t>R5-19456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65A1F8" w14:textId="77777777" w:rsidR="00AB67FA" w:rsidRPr="00D0162F" w:rsidRDefault="00AB67FA" w:rsidP="00590D40">
            <w:pPr>
              <w:spacing w:after="0"/>
              <w:rPr>
                <w:rFonts w:ascii="Arial" w:hAnsi="Arial"/>
                <w:sz w:val="16"/>
                <w:szCs w:val="16"/>
              </w:rPr>
            </w:pPr>
            <w:r w:rsidRPr="00D0162F">
              <w:rPr>
                <w:rFonts w:ascii="Arial" w:hAnsi="Arial"/>
                <w:sz w:val="16"/>
                <w:szCs w:val="16"/>
              </w:rPr>
              <w:t>01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03A44D"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C2E587"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EC57C9" w14:textId="4B047186"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7.6.2.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F0C1DD"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74F0C1A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EAE95A"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4306C549"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CB6612" w14:textId="77777777" w:rsidR="00AB67FA" w:rsidRPr="00D0162F" w:rsidRDefault="00AB67FA" w:rsidP="00590D40">
            <w:pPr>
              <w:spacing w:after="0"/>
              <w:rPr>
                <w:rFonts w:ascii="Arial" w:hAnsi="Arial"/>
                <w:sz w:val="16"/>
                <w:szCs w:val="16"/>
              </w:rPr>
            </w:pPr>
            <w:r w:rsidRPr="00D0162F">
              <w:rPr>
                <w:rFonts w:ascii="Arial" w:hAnsi="Arial"/>
                <w:sz w:val="16"/>
                <w:szCs w:val="16"/>
              </w:rPr>
              <w:t>R5-1945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17B79A" w14:textId="77777777" w:rsidR="00AB67FA" w:rsidRPr="00D0162F" w:rsidRDefault="00AB67FA" w:rsidP="00590D40">
            <w:pPr>
              <w:spacing w:after="0"/>
              <w:rPr>
                <w:rFonts w:ascii="Arial" w:hAnsi="Arial"/>
                <w:sz w:val="16"/>
                <w:szCs w:val="16"/>
              </w:rPr>
            </w:pPr>
            <w:r w:rsidRPr="00D0162F">
              <w:rPr>
                <w:rFonts w:ascii="Arial" w:hAnsi="Arial"/>
                <w:sz w:val="16"/>
                <w:szCs w:val="16"/>
              </w:rPr>
              <w:t>01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EB5A8D"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FD9143"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BAA076" w14:textId="764D4EA5"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AAC914"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49DFA50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4134A0"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78CB0C6"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665CD1" w14:textId="77777777" w:rsidR="00AB67FA" w:rsidRPr="00D0162F" w:rsidRDefault="00AB67FA" w:rsidP="00590D40">
            <w:pPr>
              <w:spacing w:after="0"/>
              <w:rPr>
                <w:rFonts w:ascii="Arial" w:hAnsi="Arial"/>
                <w:sz w:val="16"/>
                <w:szCs w:val="16"/>
              </w:rPr>
            </w:pPr>
            <w:r w:rsidRPr="00D0162F">
              <w:rPr>
                <w:rFonts w:ascii="Arial" w:hAnsi="Arial"/>
                <w:sz w:val="16"/>
                <w:szCs w:val="16"/>
              </w:rPr>
              <w:t>R5-1945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03A34D" w14:textId="77777777" w:rsidR="00AB67FA" w:rsidRPr="00D0162F" w:rsidRDefault="00AB67FA" w:rsidP="00590D40">
            <w:pPr>
              <w:spacing w:after="0"/>
              <w:rPr>
                <w:rFonts w:ascii="Arial" w:hAnsi="Arial"/>
                <w:sz w:val="16"/>
                <w:szCs w:val="16"/>
              </w:rPr>
            </w:pPr>
            <w:r w:rsidRPr="00D0162F">
              <w:rPr>
                <w:rFonts w:ascii="Arial" w:hAnsi="Arial"/>
                <w:sz w:val="16"/>
                <w:szCs w:val="16"/>
              </w:rPr>
              <w:t>01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9CB7F5"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4A1CEE"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4491A7" w14:textId="163D1275"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94A089"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9060AB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CBB22D"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587F22A4"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60D38F" w14:textId="77777777" w:rsidR="00AB67FA" w:rsidRPr="00D0162F" w:rsidRDefault="00AB67FA" w:rsidP="00590D40">
            <w:pPr>
              <w:spacing w:after="0"/>
              <w:rPr>
                <w:rFonts w:ascii="Arial" w:hAnsi="Arial"/>
                <w:sz w:val="16"/>
                <w:szCs w:val="16"/>
              </w:rPr>
            </w:pPr>
            <w:r w:rsidRPr="00D0162F">
              <w:rPr>
                <w:rFonts w:ascii="Arial" w:hAnsi="Arial"/>
                <w:sz w:val="16"/>
                <w:szCs w:val="16"/>
              </w:rPr>
              <w:t>R5-1945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A0D098" w14:textId="77777777" w:rsidR="00AB67FA" w:rsidRPr="00D0162F" w:rsidRDefault="00AB67FA" w:rsidP="00590D40">
            <w:pPr>
              <w:spacing w:after="0"/>
              <w:rPr>
                <w:rFonts w:ascii="Arial" w:hAnsi="Arial"/>
                <w:sz w:val="16"/>
                <w:szCs w:val="16"/>
              </w:rPr>
            </w:pPr>
            <w:r w:rsidRPr="00D0162F">
              <w:rPr>
                <w:rFonts w:ascii="Arial" w:hAnsi="Arial"/>
                <w:sz w:val="16"/>
                <w:szCs w:val="16"/>
              </w:rPr>
              <w:t>01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6F212C"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B58798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3B73D4" w14:textId="3035D4AC"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D77DE7"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7872736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D5FBCD"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729C1D7"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FE0AD5" w14:textId="77777777" w:rsidR="00AB67FA" w:rsidRPr="00D0162F" w:rsidRDefault="00AB67FA" w:rsidP="00590D40">
            <w:pPr>
              <w:spacing w:after="0"/>
              <w:rPr>
                <w:rFonts w:ascii="Arial" w:hAnsi="Arial"/>
                <w:sz w:val="16"/>
                <w:szCs w:val="16"/>
              </w:rPr>
            </w:pPr>
            <w:r w:rsidRPr="00D0162F">
              <w:rPr>
                <w:rFonts w:ascii="Arial" w:hAnsi="Arial"/>
                <w:sz w:val="16"/>
                <w:szCs w:val="16"/>
              </w:rPr>
              <w:t>R5-1945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7F249EC" w14:textId="77777777" w:rsidR="00AB67FA" w:rsidRPr="00D0162F" w:rsidRDefault="00AB67FA" w:rsidP="00590D40">
            <w:pPr>
              <w:spacing w:after="0"/>
              <w:rPr>
                <w:rFonts w:ascii="Arial" w:hAnsi="Arial"/>
                <w:sz w:val="16"/>
                <w:szCs w:val="16"/>
              </w:rPr>
            </w:pPr>
            <w:r w:rsidRPr="00D0162F">
              <w:rPr>
                <w:rFonts w:ascii="Arial" w:hAnsi="Arial"/>
                <w:sz w:val="16"/>
                <w:szCs w:val="16"/>
              </w:rPr>
              <w:t>01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0AB394"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983497"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268069" w14:textId="20498A1A"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192A23"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4D25C5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C32065"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DBEB003"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733D75" w14:textId="77777777" w:rsidR="00AB67FA" w:rsidRPr="00D0162F" w:rsidRDefault="00AB67FA" w:rsidP="00590D40">
            <w:pPr>
              <w:spacing w:after="0"/>
              <w:rPr>
                <w:rFonts w:ascii="Arial" w:hAnsi="Arial"/>
                <w:sz w:val="16"/>
                <w:szCs w:val="16"/>
              </w:rPr>
            </w:pPr>
            <w:r w:rsidRPr="00D0162F">
              <w:rPr>
                <w:rFonts w:ascii="Arial" w:hAnsi="Arial"/>
                <w:sz w:val="16"/>
                <w:szCs w:val="16"/>
              </w:rPr>
              <w:t>R5-1945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B09673A" w14:textId="77777777" w:rsidR="00AB67FA" w:rsidRPr="00D0162F" w:rsidRDefault="00AB67FA" w:rsidP="00590D40">
            <w:pPr>
              <w:spacing w:after="0"/>
              <w:rPr>
                <w:rFonts w:ascii="Arial" w:hAnsi="Arial"/>
                <w:sz w:val="16"/>
                <w:szCs w:val="16"/>
              </w:rPr>
            </w:pPr>
            <w:r w:rsidRPr="00D0162F">
              <w:rPr>
                <w:rFonts w:ascii="Arial" w:hAnsi="Arial"/>
                <w:sz w:val="16"/>
                <w:szCs w:val="16"/>
              </w:rPr>
              <w:t>01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C9FEF9"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478DAA"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12B296" w14:textId="3E2ADBC2"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59F9D6"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9666E5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2C2D2D"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ACDCF19"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8EAAF5" w14:textId="77777777" w:rsidR="00AB67FA" w:rsidRPr="00D0162F" w:rsidRDefault="00AB67FA" w:rsidP="00590D40">
            <w:pPr>
              <w:spacing w:after="0"/>
              <w:rPr>
                <w:rFonts w:ascii="Arial" w:hAnsi="Arial"/>
                <w:sz w:val="16"/>
                <w:szCs w:val="16"/>
              </w:rPr>
            </w:pPr>
            <w:r w:rsidRPr="00D0162F">
              <w:rPr>
                <w:rFonts w:ascii="Arial" w:hAnsi="Arial"/>
                <w:sz w:val="16"/>
                <w:szCs w:val="16"/>
              </w:rPr>
              <w:t>R5-1945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41274F" w14:textId="77777777" w:rsidR="00AB67FA" w:rsidRPr="00D0162F" w:rsidRDefault="00AB67FA" w:rsidP="00590D40">
            <w:pPr>
              <w:spacing w:after="0"/>
              <w:rPr>
                <w:rFonts w:ascii="Arial" w:hAnsi="Arial"/>
                <w:sz w:val="16"/>
                <w:szCs w:val="16"/>
              </w:rPr>
            </w:pPr>
            <w:r w:rsidRPr="00D0162F">
              <w:rPr>
                <w:rFonts w:ascii="Arial" w:hAnsi="Arial"/>
                <w:sz w:val="16"/>
                <w:szCs w:val="16"/>
              </w:rPr>
              <w:t>01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8DE548"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A1BDFE"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029404" w14:textId="3647FBEE"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F50FA7"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6ECC32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A38599"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1492CCD"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4895BB" w14:textId="77777777" w:rsidR="00AB67FA" w:rsidRPr="00D0162F" w:rsidRDefault="00AB67FA" w:rsidP="00590D40">
            <w:pPr>
              <w:spacing w:after="0"/>
              <w:rPr>
                <w:rFonts w:ascii="Arial" w:hAnsi="Arial"/>
                <w:sz w:val="16"/>
                <w:szCs w:val="16"/>
              </w:rPr>
            </w:pPr>
            <w:r w:rsidRPr="00D0162F">
              <w:rPr>
                <w:rFonts w:ascii="Arial" w:hAnsi="Arial"/>
                <w:sz w:val="16"/>
                <w:szCs w:val="16"/>
              </w:rPr>
              <w:t>R5-1945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EA4F815" w14:textId="77777777" w:rsidR="00AB67FA" w:rsidRPr="00D0162F" w:rsidRDefault="00AB67FA" w:rsidP="00590D40">
            <w:pPr>
              <w:spacing w:after="0"/>
              <w:rPr>
                <w:rFonts w:ascii="Arial" w:hAnsi="Arial"/>
                <w:sz w:val="16"/>
                <w:szCs w:val="16"/>
              </w:rPr>
            </w:pPr>
            <w:r w:rsidRPr="00D0162F">
              <w:rPr>
                <w:rFonts w:ascii="Arial" w:hAnsi="Arial"/>
                <w:sz w:val="16"/>
                <w:szCs w:val="16"/>
              </w:rPr>
              <w:t>01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9CE0C9A"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C65B04"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49E97F2" w14:textId="118CE65F"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38038B"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7E97D8D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07E9AA"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E9BFC91"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353066" w14:textId="77777777" w:rsidR="00AB67FA" w:rsidRPr="00D0162F" w:rsidRDefault="00AB67FA" w:rsidP="00590D40">
            <w:pPr>
              <w:spacing w:after="0"/>
              <w:rPr>
                <w:rFonts w:ascii="Arial" w:hAnsi="Arial"/>
                <w:sz w:val="16"/>
                <w:szCs w:val="16"/>
              </w:rPr>
            </w:pPr>
            <w:r w:rsidRPr="00D0162F">
              <w:rPr>
                <w:rFonts w:ascii="Arial" w:hAnsi="Arial"/>
                <w:sz w:val="16"/>
                <w:szCs w:val="16"/>
              </w:rPr>
              <w:t>R5-1945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8E9E49" w14:textId="77777777" w:rsidR="00AB67FA" w:rsidRPr="00D0162F" w:rsidRDefault="00AB67FA" w:rsidP="00590D40">
            <w:pPr>
              <w:spacing w:after="0"/>
              <w:rPr>
                <w:rFonts w:ascii="Arial" w:hAnsi="Arial"/>
                <w:sz w:val="16"/>
                <w:szCs w:val="16"/>
              </w:rPr>
            </w:pPr>
            <w:r w:rsidRPr="00D0162F">
              <w:rPr>
                <w:rFonts w:ascii="Arial" w:hAnsi="Arial"/>
                <w:sz w:val="16"/>
                <w:szCs w:val="16"/>
              </w:rPr>
              <w:t>01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A5B1934"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E2D30E"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C7A0E4" w14:textId="47F9E7FA"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7.3.2.1.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743EBE"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7A31503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6767F6"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40BFB8A"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BDDFA9" w14:textId="77777777" w:rsidR="00AB67FA" w:rsidRPr="00D0162F" w:rsidRDefault="00AB67FA" w:rsidP="00590D40">
            <w:pPr>
              <w:spacing w:after="0"/>
              <w:rPr>
                <w:rFonts w:ascii="Arial" w:hAnsi="Arial"/>
                <w:sz w:val="16"/>
                <w:szCs w:val="16"/>
              </w:rPr>
            </w:pPr>
            <w:r w:rsidRPr="00D0162F">
              <w:rPr>
                <w:rFonts w:ascii="Arial" w:hAnsi="Arial"/>
                <w:sz w:val="16"/>
                <w:szCs w:val="16"/>
              </w:rPr>
              <w:t>R5-1945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3A1A0E" w14:textId="77777777" w:rsidR="00AB67FA" w:rsidRPr="00D0162F" w:rsidRDefault="00AB67FA" w:rsidP="00590D40">
            <w:pPr>
              <w:spacing w:after="0"/>
              <w:rPr>
                <w:rFonts w:ascii="Arial" w:hAnsi="Arial"/>
                <w:sz w:val="16"/>
                <w:szCs w:val="16"/>
              </w:rPr>
            </w:pPr>
            <w:r w:rsidRPr="00D0162F">
              <w:rPr>
                <w:rFonts w:ascii="Arial" w:hAnsi="Arial"/>
                <w:sz w:val="16"/>
                <w:szCs w:val="16"/>
              </w:rPr>
              <w:t>01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0665C0"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7A4859"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33650C2" w14:textId="42F3E0F0"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3.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C4CE75"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BF4E14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E06763"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4BEB2D63"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390270" w14:textId="77777777" w:rsidR="00AB67FA" w:rsidRPr="00D0162F" w:rsidRDefault="00AB67FA" w:rsidP="00590D40">
            <w:pPr>
              <w:spacing w:after="0"/>
              <w:rPr>
                <w:rFonts w:ascii="Arial" w:hAnsi="Arial"/>
                <w:sz w:val="16"/>
                <w:szCs w:val="16"/>
              </w:rPr>
            </w:pPr>
            <w:r w:rsidRPr="00D0162F">
              <w:rPr>
                <w:rFonts w:ascii="Arial" w:hAnsi="Arial"/>
                <w:sz w:val="16"/>
                <w:szCs w:val="16"/>
              </w:rPr>
              <w:t>R5-1945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1F4380" w14:textId="77777777" w:rsidR="00AB67FA" w:rsidRPr="00D0162F" w:rsidRDefault="00AB67FA" w:rsidP="00590D40">
            <w:pPr>
              <w:spacing w:after="0"/>
              <w:rPr>
                <w:rFonts w:ascii="Arial" w:hAnsi="Arial"/>
                <w:sz w:val="16"/>
                <w:szCs w:val="16"/>
              </w:rPr>
            </w:pPr>
            <w:r w:rsidRPr="00D0162F">
              <w:rPr>
                <w:rFonts w:ascii="Arial" w:hAnsi="Arial"/>
                <w:sz w:val="16"/>
                <w:szCs w:val="16"/>
              </w:rPr>
              <w:t>01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6D63E8"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9EB664"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C7DE96" w14:textId="370E9BF0"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3.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B30C89"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4A6A727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731DDB"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174D5C30"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D65A35" w14:textId="77777777" w:rsidR="00AB67FA" w:rsidRPr="00D0162F" w:rsidRDefault="00AB67FA" w:rsidP="00590D40">
            <w:pPr>
              <w:spacing w:after="0"/>
              <w:rPr>
                <w:rFonts w:ascii="Arial" w:hAnsi="Arial"/>
                <w:sz w:val="16"/>
                <w:szCs w:val="16"/>
              </w:rPr>
            </w:pPr>
            <w:r w:rsidRPr="00D0162F">
              <w:rPr>
                <w:rFonts w:ascii="Arial" w:hAnsi="Arial"/>
                <w:sz w:val="16"/>
                <w:szCs w:val="16"/>
              </w:rPr>
              <w:t>R5-1947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34F62A4" w14:textId="77777777" w:rsidR="00AB67FA" w:rsidRPr="00D0162F" w:rsidRDefault="00AB67FA" w:rsidP="00590D40">
            <w:pPr>
              <w:spacing w:after="0"/>
              <w:rPr>
                <w:rFonts w:ascii="Arial" w:hAnsi="Arial"/>
                <w:sz w:val="16"/>
                <w:szCs w:val="16"/>
              </w:rPr>
            </w:pPr>
            <w:r w:rsidRPr="00D0162F">
              <w:rPr>
                <w:rFonts w:ascii="Arial" w:hAnsi="Arial"/>
                <w:sz w:val="16"/>
                <w:szCs w:val="16"/>
              </w:rPr>
              <w:t>02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88210B"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687963"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F05B55D" w14:textId="0EEC3C2F" w:rsidR="00AB67FA" w:rsidRPr="00D0162F" w:rsidRDefault="00AB67FA" w:rsidP="00590D40">
            <w:pPr>
              <w:spacing w:after="0"/>
              <w:rPr>
                <w:rFonts w:ascii="Arial" w:hAnsi="Arial"/>
                <w:sz w:val="16"/>
                <w:szCs w:val="16"/>
              </w:rPr>
            </w:pPr>
            <w:r w:rsidRPr="00D0162F">
              <w:rPr>
                <w:rFonts w:ascii="Arial" w:hAnsi="Arial"/>
                <w:sz w:val="16"/>
                <w:szCs w:val="16"/>
              </w:rPr>
              <w:t>Clean-u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ransmit</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0B87EC"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AC87E5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0B5A095"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2DE692C"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7565F9" w14:textId="77777777" w:rsidR="00AB67FA" w:rsidRPr="00D0162F" w:rsidRDefault="00AB67FA" w:rsidP="00590D40">
            <w:pPr>
              <w:spacing w:after="0"/>
              <w:rPr>
                <w:rFonts w:ascii="Arial" w:hAnsi="Arial"/>
                <w:sz w:val="16"/>
                <w:szCs w:val="16"/>
              </w:rPr>
            </w:pPr>
            <w:r w:rsidRPr="00D0162F">
              <w:rPr>
                <w:rFonts w:ascii="Arial" w:hAnsi="Arial"/>
                <w:sz w:val="16"/>
                <w:szCs w:val="16"/>
              </w:rPr>
              <w:t>R5-1947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D5C2A6" w14:textId="77777777" w:rsidR="00AB67FA" w:rsidRPr="00D0162F" w:rsidRDefault="00AB67FA" w:rsidP="00590D40">
            <w:pPr>
              <w:spacing w:after="0"/>
              <w:rPr>
                <w:rFonts w:ascii="Arial" w:hAnsi="Arial"/>
                <w:sz w:val="16"/>
                <w:szCs w:val="16"/>
              </w:rPr>
            </w:pPr>
            <w:r w:rsidRPr="00D0162F">
              <w:rPr>
                <w:rFonts w:ascii="Arial" w:hAnsi="Arial"/>
                <w:sz w:val="16"/>
                <w:szCs w:val="16"/>
              </w:rPr>
              <w:t>02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E9925D4"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4D39D0"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1AFCDE2" w14:textId="4F3EC7CD"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7A3177"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3BB4F8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A2CC54"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4885A9BA"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CD1E09" w14:textId="77777777" w:rsidR="00AB67FA" w:rsidRPr="00D0162F" w:rsidRDefault="00AB67FA" w:rsidP="00590D40">
            <w:pPr>
              <w:spacing w:after="0"/>
              <w:rPr>
                <w:rFonts w:ascii="Arial" w:hAnsi="Arial"/>
                <w:sz w:val="16"/>
                <w:szCs w:val="16"/>
              </w:rPr>
            </w:pPr>
            <w:r w:rsidRPr="00D0162F">
              <w:rPr>
                <w:rFonts w:ascii="Arial" w:hAnsi="Arial"/>
                <w:sz w:val="16"/>
                <w:szCs w:val="16"/>
              </w:rPr>
              <w:t>R5-1947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061477" w14:textId="77777777" w:rsidR="00AB67FA" w:rsidRPr="00D0162F" w:rsidRDefault="00AB67FA" w:rsidP="00590D40">
            <w:pPr>
              <w:spacing w:after="0"/>
              <w:rPr>
                <w:rFonts w:ascii="Arial" w:hAnsi="Arial"/>
                <w:sz w:val="16"/>
                <w:szCs w:val="16"/>
              </w:rPr>
            </w:pPr>
            <w:r w:rsidRPr="00D0162F">
              <w:rPr>
                <w:rFonts w:ascii="Arial" w:hAnsi="Arial"/>
                <w:sz w:val="16"/>
                <w:szCs w:val="16"/>
              </w:rPr>
              <w:t>02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4BE0DD"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FE4AA2"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822C93" w14:textId="61FF01BF"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F4E9D5"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C7218C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E7660F"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4F4309C4"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DA8682" w14:textId="77777777" w:rsidR="00AB67FA" w:rsidRPr="00D0162F" w:rsidRDefault="00AB67FA" w:rsidP="00590D40">
            <w:pPr>
              <w:spacing w:after="0"/>
              <w:rPr>
                <w:rFonts w:ascii="Arial" w:hAnsi="Arial"/>
                <w:sz w:val="16"/>
                <w:szCs w:val="16"/>
              </w:rPr>
            </w:pPr>
            <w:r w:rsidRPr="00D0162F">
              <w:rPr>
                <w:rFonts w:ascii="Arial" w:hAnsi="Arial"/>
                <w:sz w:val="16"/>
                <w:szCs w:val="16"/>
              </w:rPr>
              <w:t>R5-1947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670F0E" w14:textId="77777777" w:rsidR="00AB67FA" w:rsidRPr="00D0162F" w:rsidRDefault="00AB67FA" w:rsidP="00590D40">
            <w:pPr>
              <w:spacing w:after="0"/>
              <w:rPr>
                <w:rFonts w:ascii="Arial" w:hAnsi="Arial"/>
                <w:sz w:val="16"/>
                <w:szCs w:val="16"/>
              </w:rPr>
            </w:pPr>
            <w:r w:rsidRPr="00D0162F">
              <w:rPr>
                <w:rFonts w:ascii="Arial" w:hAnsi="Arial"/>
                <w:sz w:val="16"/>
                <w:szCs w:val="16"/>
              </w:rPr>
              <w:t>02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FB96028"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5AAB0B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4AB361" w14:textId="1B63E253"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D0419D"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1B19D55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2D3DC6"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32A7803D"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EF7D8C" w14:textId="77777777" w:rsidR="00AB67FA" w:rsidRPr="00D0162F" w:rsidRDefault="00AB67FA" w:rsidP="00590D40">
            <w:pPr>
              <w:spacing w:after="0"/>
              <w:rPr>
                <w:rFonts w:ascii="Arial" w:hAnsi="Arial"/>
                <w:sz w:val="16"/>
                <w:szCs w:val="16"/>
              </w:rPr>
            </w:pPr>
            <w:r w:rsidRPr="00D0162F">
              <w:rPr>
                <w:rFonts w:ascii="Arial" w:hAnsi="Arial"/>
                <w:sz w:val="16"/>
                <w:szCs w:val="16"/>
              </w:rPr>
              <w:t>R5-1947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B05873" w14:textId="77777777" w:rsidR="00AB67FA" w:rsidRPr="00D0162F" w:rsidRDefault="00AB67FA" w:rsidP="00590D40">
            <w:pPr>
              <w:spacing w:after="0"/>
              <w:rPr>
                <w:rFonts w:ascii="Arial" w:hAnsi="Arial"/>
                <w:sz w:val="16"/>
                <w:szCs w:val="16"/>
              </w:rPr>
            </w:pPr>
            <w:r w:rsidRPr="00D0162F">
              <w:rPr>
                <w:rFonts w:ascii="Arial" w:hAnsi="Arial"/>
                <w:sz w:val="16"/>
                <w:szCs w:val="16"/>
              </w:rPr>
              <w:t>02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3DFF88"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180D063"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C7207D" w14:textId="0BB83298"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UTRA</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lign</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updat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360992"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8C1996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91975DE"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0CB9FA2"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B80FD3" w14:textId="77777777" w:rsidR="00AB67FA" w:rsidRPr="00D0162F" w:rsidRDefault="00AB67FA" w:rsidP="00590D40">
            <w:pPr>
              <w:spacing w:after="0"/>
              <w:rPr>
                <w:rFonts w:ascii="Arial" w:hAnsi="Arial"/>
                <w:sz w:val="16"/>
                <w:szCs w:val="16"/>
              </w:rPr>
            </w:pPr>
            <w:r w:rsidRPr="00D0162F">
              <w:rPr>
                <w:rFonts w:ascii="Arial" w:hAnsi="Arial"/>
                <w:sz w:val="16"/>
                <w:szCs w:val="16"/>
              </w:rPr>
              <w:t>R5-1947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43E2CE" w14:textId="77777777" w:rsidR="00AB67FA" w:rsidRPr="00D0162F" w:rsidRDefault="00AB67FA" w:rsidP="00590D40">
            <w:pPr>
              <w:spacing w:after="0"/>
              <w:rPr>
                <w:rFonts w:ascii="Arial" w:hAnsi="Arial"/>
                <w:sz w:val="16"/>
                <w:szCs w:val="16"/>
              </w:rPr>
            </w:pPr>
            <w:r w:rsidRPr="00D0162F">
              <w:rPr>
                <w:rFonts w:ascii="Arial" w:hAnsi="Arial"/>
                <w:sz w:val="16"/>
                <w:szCs w:val="16"/>
              </w:rPr>
              <w:t>02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60A172"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1E7D7D"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C0ED9E" w14:textId="639FDCAA"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688BA3"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1CCB0E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26A5D5"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43B4DD08"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90511A" w14:textId="77777777" w:rsidR="00AB67FA" w:rsidRPr="00D0162F" w:rsidRDefault="00AB67FA" w:rsidP="00590D40">
            <w:pPr>
              <w:spacing w:after="0"/>
              <w:rPr>
                <w:rFonts w:ascii="Arial" w:hAnsi="Arial"/>
                <w:sz w:val="16"/>
                <w:szCs w:val="16"/>
              </w:rPr>
            </w:pPr>
            <w:r w:rsidRPr="00D0162F">
              <w:rPr>
                <w:rFonts w:ascii="Arial" w:hAnsi="Arial"/>
                <w:sz w:val="16"/>
                <w:szCs w:val="16"/>
              </w:rPr>
              <w:t>R5-1950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841A14" w14:textId="77777777" w:rsidR="00AB67FA" w:rsidRPr="00D0162F" w:rsidRDefault="00AB67FA" w:rsidP="00590D40">
            <w:pPr>
              <w:spacing w:after="0"/>
              <w:rPr>
                <w:rFonts w:ascii="Arial" w:hAnsi="Arial"/>
                <w:sz w:val="16"/>
                <w:szCs w:val="16"/>
              </w:rPr>
            </w:pPr>
            <w:r w:rsidRPr="00D0162F">
              <w:rPr>
                <w:rFonts w:ascii="Arial" w:hAnsi="Arial"/>
                <w:sz w:val="16"/>
                <w:szCs w:val="16"/>
              </w:rPr>
              <w:t>01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E93D9E"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BEDB3C3"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15FFC1" w14:textId="79E38BF8" w:rsidR="00AB67FA" w:rsidRPr="00D0162F" w:rsidRDefault="00AB67FA" w:rsidP="00590D40">
            <w:pPr>
              <w:spacing w:after="0"/>
              <w:rPr>
                <w:rFonts w:ascii="Arial" w:hAnsi="Arial"/>
                <w:sz w:val="16"/>
                <w:szCs w:val="16"/>
              </w:rPr>
            </w:pPr>
            <w:r w:rsidRPr="00D0162F">
              <w:rPr>
                <w:rFonts w:ascii="Arial" w:hAnsi="Arial"/>
                <w:sz w:val="16"/>
                <w:szCs w:val="16"/>
              </w:rPr>
              <w:t>Updated</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4.5.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0166A1"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417CC3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F145D8"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7113215"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BB1576" w14:textId="77777777" w:rsidR="00AB67FA" w:rsidRPr="00D0162F" w:rsidRDefault="00AB67FA" w:rsidP="00590D40">
            <w:pPr>
              <w:spacing w:after="0"/>
              <w:rPr>
                <w:rFonts w:ascii="Arial" w:hAnsi="Arial"/>
                <w:sz w:val="16"/>
                <w:szCs w:val="16"/>
              </w:rPr>
            </w:pPr>
            <w:r w:rsidRPr="00D0162F">
              <w:rPr>
                <w:rFonts w:ascii="Arial" w:hAnsi="Arial"/>
                <w:sz w:val="16"/>
                <w:szCs w:val="16"/>
              </w:rPr>
              <w:t>R5-1950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93334CB" w14:textId="77777777" w:rsidR="00AB67FA" w:rsidRPr="00D0162F" w:rsidRDefault="00AB67FA" w:rsidP="00590D40">
            <w:pPr>
              <w:spacing w:after="0"/>
              <w:rPr>
                <w:rFonts w:ascii="Arial" w:hAnsi="Arial"/>
                <w:sz w:val="16"/>
                <w:szCs w:val="16"/>
              </w:rPr>
            </w:pPr>
            <w:r w:rsidRPr="00D0162F">
              <w:rPr>
                <w:rFonts w:ascii="Arial" w:hAnsi="Arial"/>
                <w:sz w:val="16"/>
                <w:szCs w:val="16"/>
              </w:rPr>
              <w:t>01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7D4349"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8B24F5"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1591E2" w14:textId="30105B93" w:rsidR="00AB67FA" w:rsidRPr="00D0162F" w:rsidRDefault="00AB67FA" w:rsidP="00590D40">
            <w:pPr>
              <w:spacing w:after="0"/>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uncertainty</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8A84DC"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11E3C7A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01D064"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50A45C93"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8061D9" w14:textId="77777777" w:rsidR="00AB67FA" w:rsidRPr="00D0162F" w:rsidRDefault="00AB67FA" w:rsidP="00590D40">
            <w:pPr>
              <w:spacing w:after="0"/>
              <w:rPr>
                <w:rFonts w:ascii="Arial" w:hAnsi="Arial"/>
                <w:sz w:val="16"/>
                <w:szCs w:val="16"/>
              </w:rPr>
            </w:pPr>
            <w:r w:rsidRPr="00D0162F">
              <w:rPr>
                <w:rFonts w:ascii="Arial" w:hAnsi="Arial"/>
                <w:sz w:val="16"/>
                <w:szCs w:val="16"/>
              </w:rPr>
              <w:t>R5-1950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43691A1" w14:textId="77777777" w:rsidR="00AB67FA" w:rsidRPr="00D0162F" w:rsidRDefault="00AB67FA" w:rsidP="00590D40">
            <w:pPr>
              <w:spacing w:after="0"/>
              <w:rPr>
                <w:rFonts w:ascii="Arial" w:hAnsi="Arial"/>
                <w:sz w:val="16"/>
                <w:szCs w:val="16"/>
              </w:rPr>
            </w:pPr>
            <w:r w:rsidRPr="00D0162F">
              <w:rPr>
                <w:rFonts w:ascii="Arial" w:hAnsi="Arial"/>
                <w:sz w:val="16"/>
                <w:szCs w:val="16"/>
              </w:rPr>
              <w:t>01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C7DB87C"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1B5593"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AEAADD" w14:textId="4A64A39A"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default</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DDBE8B"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780F5A2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6FB79F"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5AE43A0F"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942F7D" w14:textId="77777777" w:rsidR="00AB67FA" w:rsidRPr="00D0162F" w:rsidRDefault="00AB67FA" w:rsidP="00590D40">
            <w:pPr>
              <w:spacing w:after="0"/>
              <w:rPr>
                <w:rFonts w:ascii="Arial" w:hAnsi="Arial"/>
                <w:sz w:val="16"/>
                <w:szCs w:val="16"/>
              </w:rPr>
            </w:pPr>
            <w:r w:rsidRPr="00D0162F">
              <w:rPr>
                <w:rFonts w:ascii="Arial" w:hAnsi="Arial"/>
                <w:sz w:val="16"/>
                <w:szCs w:val="16"/>
              </w:rPr>
              <w:t>R5-1950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EE8050" w14:textId="77777777" w:rsidR="00AB67FA" w:rsidRPr="00D0162F" w:rsidRDefault="00AB67FA" w:rsidP="00590D40">
            <w:pPr>
              <w:spacing w:after="0"/>
              <w:rPr>
                <w:rFonts w:ascii="Arial" w:hAnsi="Arial"/>
                <w:sz w:val="16"/>
                <w:szCs w:val="16"/>
              </w:rPr>
            </w:pPr>
            <w:r w:rsidRPr="00D0162F">
              <w:rPr>
                <w:rFonts w:ascii="Arial" w:hAnsi="Arial"/>
                <w:sz w:val="16"/>
                <w:szCs w:val="16"/>
              </w:rPr>
              <w:t>01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BD55DB"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937ADC"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DD54FE" w14:textId="294DA10E"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3.2.2.1</w:t>
            </w:r>
            <w:r w:rsidR="006E0A54" w:rsidRPr="00D0162F">
              <w:rPr>
                <w:rFonts w:ascii="Arial" w:hAnsi="Arial"/>
                <w:sz w:val="16"/>
                <w:szCs w:val="16"/>
              </w:rPr>
              <w:t xml:space="preserve"> </w:t>
            </w:r>
            <w:r w:rsidRPr="00D0162F">
              <w:rPr>
                <w:rFonts w:ascii="Arial" w:hAnsi="Arial"/>
                <w:sz w:val="16"/>
                <w:szCs w:val="16"/>
              </w:rPr>
              <w:t>random</w:t>
            </w:r>
            <w:r w:rsidR="006E0A54" w:rsidRPr="00D0162F">
              <w:rPr>
                <w:rFonts w:ascii="Arial" w:hAnsi="Arial"/>
                <w:sz w:val="16"/>
                <w:szCs w:val="16"/>
              </w:rPr>
              <w:t xml:space="preserve"> </w:t>
            </w:r>
            <w:r w:rsidRPr="00D0162F">
              <w:rPr>
                <w:rFonts w:ascii="Arial" w:hAnsi="Arial"/>
                <w:sz w:val="16"/>
                <w:szCs w:val="16"/>
              </w:rPr>
              <w:t>acces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124C8C"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6D7082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021BA1"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BEAAF66"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57D9F0" w14:textId="77777777" w:rsidR="00AB67FA" w:rsidRPr="00D0162F" w:rsidRDefault="00AB67FA" w:rsidP="00590D40">
            <w:pPr>
              <w:spacing w:after="0"/>
              <w:rPr>
                <w:rFonts w:ascii="Arial" w:hAnsi="Arial"/>
                <w:sz w:val="16"/>
                <w:szCs w:val="16"/>
              </w:rPr>
            </w:pPr>
            <w:r w:rsidRPr="00D0162F">
              <w:rPr>
                <w:rFonts w:ascii="Arial" w:hAnsi="Arial"/>
                <w:sz w:val="16"/>
                <w:szCs w:val="16"/>
              </w:rPr>
              <w:t>R5-1950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6509398" w14:textId="77777777" w:rsidR="00AB67FA" w:rsidRPr="00D0162F" w:rsidRDefault="00AB67FA" w:rsidP="00590D40">
            <w:pPr>
              <w:spacing w:after="0"/>
              <w:rPr>
                <w:rFonts w:ascii="Arial" w:hAnsi="Arial"/>
                <w:sz w:val="16"/>
                <w:szCs w:val="16"/>
              </w:rPr>
            </w:pPr>
            <w:r w:rsidRPr="00D0162F">
              <w:rPr>
                <w:rFonts w:ascii="Arial" w:hAnsi="Arial"/>
                <w:sz w:val="16"/>
                <w:szCs w:val="16"/>
              </w:rPr>
              <w:t>01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3B0C07"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495245"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E5DFDB" w14:textId="51717C3C"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3.2.2.2</w:t>
            </w:r>
            <w:r w:rsidR="006E0A54" w:rsidRPr="00D0162F">
              <w:rPr>
                <w:rFonts w:ascii="Arial" w:hAnsi="Arial"/>
                <w:sz w:val="16"/>
                <w:szCs w:val="16"/>
              </w:rPr>
              <w:t xml:space="preserve"> </w:t>
            </w:r>
            <w:r w:rsidRPr="00D0162F">
              <w:rPr>
                <w:rFonts w:ascii="Arial" w:hAnsi="Arial"/>
                <w:sz w:val="16"/>
                <w:szCs w:val="16"/>
              </w:rPr>
              <w:t>non-contention</w:t>
            </w:r>
            <w:r w:rsidR="006E0A54" w:rsidRPr="00D0162F">
              <w:rPr>
                <w:rFonts w:ascii="Arial" w:hAnsi="Arial"/>
                <w:sz w:val="16"/>
                <w:szCs w:val="16"/>
              </w:rPr>
              <w:t xml:space="preserve"> </w:t>
            </w:r>
            <w:r w:rsidRPr="00D0162F">
              <w:rPr>
                <w:rFonts w:ascii="Arial" w:hAnsi="Arial"/>
                <w:sz w:val="16"/>
                <w:szCs w:val="16"/>
              </w:rPr>
              <w:t>random</w:t>
            </w:r>
            <w:r w:rsidR="006E0A54" w:rsidRPr="00D0162F">
              <w:rPr>
                <w:rFonts w:ascii="Arial" w:hAnsi="Arial"/>
                <w:sz w:val="16"/>
                <w:szCs w:val="16"/>
              </w:rPr>
              <w:t xml:space="preserve"> </w:t>
            </w:r>
            <w:r w:rsidRPr="00D0162F">
              <w:rPr>
                <w:rFonts w:ascii="Arial" w:hAnsi="Arial"/>
                <w:sz w:val="16"/>
                <w:szCs w:val="16"/>
              </w:rPr>
              <w:t>acces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C9B6A3"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7196904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4B48F0"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3339C9F9"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06246E" w14:textId="77777777" w:rsidR="00AB67FA" w:rsidRPr="00D0162F" w:rsidRDefault="00AB67FA" w:rsidP="00590D40">
            <w:pPr>
              <w:spacing w:after="0"/>
              <w:rPr>
                <w:rFonts w:ascii="Arial" w:hAnsi="Arial"/>
                <w:sz w:val="16"/>
                <w:szCs w:val="16"/>
              </w:rPr>
            </w:pPr>
            <w:r w:rsidRPr="00D0162F">
              <w:rPr>
                <w:rFonts w:ascii="Arial" w:hAnsi="Arial"/>
                <w:sz w:val="16"/>
                <w:szCs w:val="16"/>
              </w:rPr>
              <w:t>R5-1950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B07B09" w14:textId="77777777" w:rsidR="00AB67FA" w:rsidRPr="00D0162F" w:rsidRDefault="00AB67FA" w:rsidP="00590D40">
            <w:pPr>
              <w:spacing w:after="0"/>
              <w:rPr>
                <w:rFonts w:ascii="Arial" w:hAnsi="Arial"/>
                <w:sz w:val="16"/>
                <w:szCs w:val="16"/>
              </w:rPr>
            </w:pPr>
            <w:r w:rsidRPr="00D0162F">
              <w:rPr>
                <w:rFonts w:ascii="Arial" w:hAnsi="Arial"/>
                <w:sz w:val="16"/>
                <w:szCs w:val="16"/>
              </w:rPr>
              <w:t>01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6CD167"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AA1AAF"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CE833D" w14:textId="3AFF6A1E" w:rsidR="00AB67FA" w:rsidRPr="00D0162F" w:rsidRDefault="00AB67FA" w:rsidP="00590D40">
            <w:pPr>
              <w:spacing w:after="0"/>
              <w:rPr>
                <w:rFonts w:ascii="Arial" w:hAnsi="Arial"/>
                <w:sz w:val="16"/>
                <w:szCs w:val="16"/>
              </w:rPr>
            </w:pPr>
            <w:r w:rsidRPr="00D0162F">
              <w:rPr>
                <w:rFonts w:ascii="Arial" w:hAnsi="Arial"/>
                <w:sz w:val="16"/>
                <w:szCs w:val="16"/>
              </w:rPr>
              <w:t>Updated</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4.6.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8DA8EE"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13D4FA7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82990CB"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DA47A9D"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009BB9" w14:textId="77777777" w:rsidR="00AB67FA" w:rsidRPr="00D0162F" w:rsidRDefault="00AB67FA" w:rsidP="00590D40">
            <w:pPr>
              <w:spacing w:after="0"/>
              <w:rPr>
                <w:rFonts w:ascii="Arial" w:hAnsi="Arial"/>
                <w:sz w:val="16"/>
                <w:szCs w:val="16"/>
              </w:rPr>
            </w:pPr>
            <w:r w:rsidRPr="00D0162F">
              <w:rPr>
                <w:rFonts w:ascii="Arial" w:hAnsi="Arial"/>
                <w:sz w:val="16"/>
                <w:szCs w:val="16"/>
              </w:rPr>
              <w:t>R5-1950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62D503" w14:textId="77777777" w:rsidR="00AB67FA" w:rsidRPr="00D0162F" w:rsidRDefault="00AB67FA" w:rsidP="00590D40">
            <w:pPr>
              <w:spacing w:after="0"/>
              <w:rPr>
                <w:rFonts w:ascii="Arial" w:hAnsi="Arial"/>
                <w:sz w:val="16"/>
                <w:szCs w:val="16"/>
              </w:rPr>
            </w:pPr>
            <w:r w:rsidRPr="00D0162F">
              <w:rPr>
                <w:rFonts w:ascii="Arial" w:hAnsi="Arial"/>
                <w:sz w:val="16"/>
                <w:szCs w:val="16"/>
              </w:rPr>
              <w:t>02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E928E88"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772EB52"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EBA82A0" w14:textId="142EE4EC" w:rsidR="00AB67FA" w:rsidRPr="00D0162F" w:rsidRDefault="00AB67FA" w:rsidP="00590D40">
            <w:pPr>
              <w:spacing w:after="0"/>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AA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322C2A"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6CB5F0B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98507C"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A548EEC"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FBC08A" w14:textId="77777777" w:rsidR="00AB67FA" w:rsidRPr="00D0162F" w:rsidRDefault="00AB67FA" w:rsidP="00590D40">
            <w:pPr>
              <w:spacing w:after="0"/>
              <w:rPr>
                <w:rFonts w:ascii="Arial" w:hAnsi="Arial"/>
                <w:sz w:val="16"/>
                <w:szCs w:val="16"/>
              </w:rPr>
            </w:pPr>
            <w:r w:rsidRPr="00D0162F">
              <w:rPr>
                <w:rFonts w:ascii="Arial" w:hAnsi="Arial"/>
                <w:sz w:val="16"/>
                <w:szCs w:val="16"/>
              </w:rPr>
              <w:t>R5-1950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162894" w14:textId="77777777" w:rsidR="00AB67FA" w:rsidRPr="00D0162F" w:rsidRDefault="00AB67FA" w:rsidP="00590D40">
            <w:pPr>
              <w:spacing w:after="0"/>
              <w:rPr>
                <w:rFonts w:ascii="Arial" w:hAnsi="Arial"/>
                <w:sz w:val="16"/>
                <w:szCs w:val="16"/>
              </w:rPr>
            </w:pPr>
            <w:r w:rsidRPr="00D0162F">
              <w:rPr>
                <w:rFonts w:ascii="Arial" w:hAnsi="Arial"/>
                <w:sz w:val="16"/>
                <w:szCs w:val="16"/>
              </w:rPr>
              <w:t>01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1F8352"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1FD9430"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2AE682" w14:textId="60B5C340" w:rsidR="00AB67FA" w:rsidRPr="00D0162F" w:rsidRDefault="00AB67FA" w:rsidP="00590D40">
            <w:pPr>
              <w:spacing w:after="0"/>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D9C05F"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E69A70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E0DEEC"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3FD4C4FF"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964C7E" w14:textId="77777777" w:rsidR="00AB67FA" w:rsidRPr="00D0162F" w:rsidRDefault="00AB67FA" w:rsidP="00590D40">
            <w:pPr>
              <w:spacing w:after="0"/>
              <w:rPr>
                <w:rFonts w:ascii="Arial" w:hAnsi="Arial"/>
                <w:sz w:val="16"/>
                <w:szCs w:val="16"/>
              </w:rPr>
            </w:pPr>
            <w:r w:rsidRPr="00D0162F">
              <w:rPr>
                <w:rFonts w:ascii="Arial" w:hAnsi="Arial"/>
                <w:sz w:val="16"/>
                <w:szCs w:val="16"/>
              </w:rPr>
              <w:t>R5-1950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016029" w14:textId="77777777" w:rsidR="00AB67FA" w:rsidRPr="00D0162F" w:rsidRDefault="00AB67FA" w:rsidP="00590D40">
            <w:pPr>
              <w:spacing w:after="0"/>
              <w:rPr>
                <w:rFonts w:ascii="Arial" w:hAnsi="Arial"/>
                <w:sz w:val="16"/>
                <w:szCs w:val="16"/>
              </w:rPr>
            </w:pPr>
            <w:r w:rsidRPr="00D0162F">
              <w:rPr>
                <w:rFonts w:ascii="Arial" w:hAnsi="Arial"/>
                <w:sz w:val="16"/>
                <w:szCs w:val="16"/>
              </w:rPr>
              <w:t>02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D2A4F7"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80F67AF"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2095C48" w14:textId="2DE35CB5" w:rsidR="00AB67FA" w:rsidRPr="00D0162F" w:rsidRDefault="00AB67FA" w:rsidP="00590D40">
            <w:pPr>
              <w:spacing w:after="0"/>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262516"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780B31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391F32"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586E735D"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4CAB73" w14:textId="77777777" w:rsidR="00AB67FA" w:rsidRPr="00D0162F" w:rsidRDefault="00AB67FA" w:rsidP="00590D40">
            <w:pPr>
              <w:spacing w:after="0"/>
              <w:rPr>
                <w:rFonts w:ascii="Arial" w:hAnsi="Arial"/>
                <w:sz w:val="16"/>
                <w:szCs w:val="16"/>
              </w:rPr>
            </w:pPr>
            <w:r w:rsidRPr="00D0162F">
              <w:rPr>
                <w:rFonts w:ascii="Arial" w:hAnsi="Arial"/>
                <w:sz w:val="16"/>
                <w:szCs w:val="16"/>
              </w:rPr>
              <w:t>R5-1950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85A2D80" w14:textId="77777777" w:rsidR="00AB67FA" w:rsidRPr="00D0162F" w:rsidRDefault="00AB67FA" w:rsidP="00590D40">
            <w:pPr>
              <w:spacing w:after="0"/>
              <w:rPr>
                <w:rFonts w:ascii="Arial" w:hAnsi="Arial"/>
                <w:sz w:val="16"/>
                <w:szCs w:val="16"/>
              </w:rPr>
            </w:pPr>
            <w:r w:rsidRPr="00D0162F">
              <w:rPr>
                <w:rFonts w:ascii="Arial" w:hAnsi="Arial"/>
                <w:sz w:val="16"/>
                <w:szCs w:val="16"/>
              </w:rPr>
              <w:t>02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6904F5A"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413751"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F3EF92" w14:textId="7CE1AC1B" w:rsidR="00AB67FA" w:rsidRPr="00D0162F" w:rsidRDefault="00AB67FA" w:rsidP="00590D40">
            <w:pPr>
              <w:spacing w:after="0"/>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AA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3AA961"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8E3F89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639D27"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B909730"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050B37" w14:textId="77777777" w:rsidR="00AB67FA" w:rsidRPr="00D0162F" w:rsidRDefault="00AB67FA" w:rsidP="00590D40">
            <w:pPr>
              <w:spacing w:after="0"/>
              <w:rPr>
                <w:rFonts w:ascii="Arial" w:hAnsi="Arial"/>
                <w:sz w:val="16"/>
                <w:szCs w:val="16"/>
              </w:rPr>
            </w:pPr>
            <w:r w:rsidRPr="00D0162F">
              <w:rPr>
                <w:rFonts w:ascii="Arial" w:hAnsi="Arial"/>
                <w:sz w:val="16"/>
                <w:szCs w:val="16"/>
              </w:rPr>
              <w:t>R5-1950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8C23B5" w14:textId="77777777" w:rsidR="00AB67FA" w:rsidRPr="00D0162F" w:rsidRDefault="00AB67FA" w:rsidP="00590D40">
            <w:pPr>
              <w:spacing w:after="0"/>
              <w:rPr>
                <w:rFonts w:ascii="Arial" w:hAnsi="Arial"/>
                <w:sz w:val="16"/>
                <w:szCs w:val="16"/>
              </w:rPr>
            </w:pPr>
            <w:r w:rsidRPr="00D0162F">
              <w:rPr>
                <w:rFonts w:ascii="Arial" w:hAnsi="Arial"/>
                <w:sz w:val="16"/>
                <w:szCs w:val="16"/>
              </w:rPr>
              <w:t>02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42B1CA"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AB86D2"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600A77" w14:textId="638293EA" w:rsidR="00AB67FA" w:rsidRPr="00D0162F" w:rsidRDefault="00AB67FA" w:rsidP="00590D40">
            <w:pPr>
              <w:spacing w:after="0"/>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7E71E3"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8F0E9E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C3AA1E"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396219C4"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3833804" w14:textId="77777777" w:rsidR="00AB67FA" w:rsidRPr="00D0162F" w:rsidRDefault="00AB67FA" w:rsidP="00590D40">
            <w:pPr>
              <w:spacing w:after="0"/>
              <w:rPr>
                <w:rFonts w:ascii="Arial" w:hAnsi="Arial"/>
                <w:sz w:val="16"/>
                <w:szCs w:val="16"/>
              </w:rPr>
            </w:pPr>
            <w:r w:rsidRPr="00D0162F">
              <w:rPr>
                <w:rFonts w:ascii="Arial" w:hAnsi="Arial"/>
                <w:sz w:val="16"/>
                <w:szCs w:val="16"/>
              </w:rPr>
              <w:t>R5-1950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C08B3B0" w14:textId="77777777" w:rsidR="00AB67FA" w:rsidRPr="00D0162F" w:rsidRDefault="00AB67FA" w:rsidP="00590D40">
            <w:pPr>
              <w:spacing w:after="0"/>
              <w:rPr>
                <w:rFonts w:ascii="Arial" w:hAnsi="Arial"/>
                <w:sz w:val="16"/>
                <w:szCs w:val="16"/>
              </w:rPr>
            </w:pPr>
            <w:r w:rsidRPr="00D0162F">
              <w:rPr>
                <w:rFonts w:ascii="Arial" w:hAnsi="Arial"/>
                <w:sz w:val="16"/>
                <w:szCs w:val="16"/>
              </w:rPr>
              <w:t>02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E256A8"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233E35"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5161C33" w14:textId="0A4ECFF6" w:rsidR="00AB67FA" w:rsidRPr="00D0162F" w:rsidRDefault="00AB67FA" w:rsidP="00590D40">
            <w:pPr>
              <w:spacing w:after="0"/>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4472B2"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4AD1401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4A61EB"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99B38C7"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DE2448" w14:textId="77777777" w:rsidR="00AB67FA" w:rsidRPr="00D0162F" w:rsidRDefault="00AB67FA" w:rsidP="00590D40">
            <w:pPr>
              <w:spacing w:after="0"/>
              <w:rPr>
                <w:rFonts w:ascii="Arial" w:hAnsi="Arial"/>
                <w:sz w:val="16"/>
                <w:szCs w:val="16"/>
              </w:rPr>
            </w:pPr>
            <w:r w:rsidRPr="00D0162F">
              <w:rPr>
                <w:rFonts w:ascii="Arial" w:hAnsi="Arial"/>
                <w:sz w:val="16"/>
                <w:szCs w:val="16"/>
              </w:rPr>
              <w:t>R5-1950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F22868C" w14:textId="77777777" w:rsidR="00AB67FA" w:rsidRPr="00D0162F" w:rsidRDefault="00AB67FA" w:rsidP="00590D40">
            <w:pPr>
              <w:spacing w:after="0"/>
              <w:rPr>
                <w:rFonts w:ascii="Arial" w:hAnsi="Arial"/>
                <w:sz w:val="16"/>
                <w:szCs w:val="16"/>
              </w:rPr>
            </w:pPr>
            <w:r w:rsidRPr="00D0162F">
              <w:rPr>
                <w:rFonts w:ascii="Arial" w:hAnsi="Arial"/>
                <w:sz w:val="16"/>
                <w:szCs w:val="16"/>
              </w:rPr>
              <w:t>02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9058AB"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A65E41"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F7ABE0E" w14:textId="732FB1D0" w:rsidR="00AB67FA" w:rsidRPr="00D0162F" w:rsidRDefault="00AB67FA" w:rsidP="00590D40">
            <w:pPr>
              <w:spacing w:after="0"/>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AA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D9DBC8"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CA5F30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894107D"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4349615A"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28A0A5" w14:textId="77777777" w:rsidR="00AB67FA" w:rsidRPr="00D0162F" w:rsidRDefault="00AB67FA" w:rsidP="00590D40">
            <w:pPr>
              <w:spacing w:after="0"/>
              <w:rPr>
                <w:rFonts w:ascii="Arial" w:hAnsi="Arial"/>
                <w:sz w:val="16"/>
                <w:szCs w:val="16"/>
              </w:rPr>
            </w:pPr>
            <w:r w:rsidRPr="00D0162F">
              <w:rPr>
                <w:rFonts w:ascii="Arial" w:hAnsi="Arial"/>
                <w:sz w:val="16"/>
                <w:szCs w:val="16"/>
              </w:rPr>
              <w:t>R5-1950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EA7C9CF" w14:textId="77777777" w:rsidR="00AB67FA" w:rsidRPr="00D0162F" w:rsidRDefault="00AB67FA" w:rsidP="00590D40">
            <w:pPr>
              <w:spacing w:after="0"/>
              <w:rPr>
                <w:rFonts w:ascii="Arial" w:hAnsi="Arial"/>
                <w:sz w:val="16"/>
                <w:szCs w:val="16"/>
              </w:rPr>
            </w:pPr>
            <w:r w:rsidRPr="00D0162F">
              <w:rPr>
                <w:rFonts w:ascii="Arial" w:hAnsi="Arial"/>
                <w:sz w:val="16"/>
                <w:szCs w:val="16"/>
              </w:rPr>
              <w:t>02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5F5EB62"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653D8A2"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AA8402" w14:textId="5F60248E" w:rsidR="00AB67FA" w:rsidRPr="00D0162F" w:rsidRDefault="00AB67FA" w:rsidP="00590D40">
            <w:pPr>
              <w:spacing w:after="0"/>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9733AA"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1F7B322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69072A"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5944DC3A"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C19495" w14:textId="77777777" w:rsidR="00AB67FA" w:rsidRPr="00D0162F" w:rsidRDefault="00AB67FA" w:rsidP="00590D40">
            <w:pPr>
              <w:spacing w:after="0"/>
              <w:rPr>
                <w:rFonts w:ascii="Arial" w:hAnsi="Arial"/>
                <w:sz w:val="16"/>
                <w:szCs w:val="16"/>
              </w:rPr>
            </w:pPr>
            <w:r w:rsidRPr="00D0162F">
              <w:rPr>
                <w:rFonts w:ascii="Arial" w:hAnsi="Arial"/>
                <w:sz w:val="16"/>
                <w:szCs w:val="16"/>
              </w:rPr>
              <w:t>R5-1950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6DE71B" w14:textId="77777777" w:rsidR="00AB67FA" w:rsidRPr="00D0162F" w:rsidRDefault="00AB67FA" w:rsidP="00590D40">
            <w:pPr>
              <w:spacing w:after="0"/>
              <w:rPr>
                <w:rFonts w:ascii="Arial" w:hAnsi="Arial"/>
                <w:sz w:val="16"/>
                <w:szCs w:val="16"/>
              </w:rPr>
            </w:pPr>
            <w:r w:rsidRPr="00D0162F">
              <w:rPr>
                <w:rFonts w:ascii="Arial" w:hAnsi="Arial"/>
                <w:sz w:val="16"/>
                <w:szCs w:val="16"/>
              </w:rPr>
              <w:t>02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547BB85"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F1A672"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8B480C" w14:textId="4592FB2A" w:rsidR="00AB67FA" w:rsidRPr="00D0162F" w:rsidRDefault="00AB67FA" w:rsidP="00590D40">
            <w:pPr>
              <w:spacing w:after="0"/>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57A5A9"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D6C98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4405311"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42BF9CE6"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F308B5" w14:textId="77777777" w:rsidR="00AB67FA" w:rsidRPr="00D0162F" w:rsidRDefault="00AB67FA" w:rsidP="00590D40">
            <w:pPr>
              <w:spacing w:after="0"/>
              <w:rPr>
                <w:rFonts w:ascii="Arial" w:hAnsi="Arial"/>
                <w:sz w:val="16"/>
                <w:szCs w:val="16"/>
              </w:rPr>
            </w:pPr>
            <w:r w:rsidRPr="00D0162F">
              <w:rPr>
                <w:rFonts w:ascii="Arial" w:hAnsi="Arial"/>
                <w:sz w:val="16"/>
                <w:szCs w:val="16"/>
              </w:rPr>
              <w:t>R5-1950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A1E9D6" w14:textId="77777777" w:rsidR="00AB67FA" w:rsidRPr="00D0162F" w:rsidRDefault="00AB67FA" w:rsidP="00590D40">
            <w:pPr>
              <w:spacing w:after="0"/>
              <w:rPr>
                <w:rFonts w:ascii="Arial" w:hAnsi="Arial"/>
                <w:sz w:val="16"/>
                <w:szCs w:val="16"/>
              </w:rPr>
            </w:pPr>
            <w:r w:rsidRPr="00D0162F">
              <w:rPr>
                <w:rFonts w:ascii="Arial" w:hAnsi="Arial"/>
                <w:sz w:val="16"/>
                <w:szCs w:val="16"/>
              </w:rPr>
              <w:t>02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F9487AA"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0256531"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A7D9F3" w14:textId="283912D1"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610E41"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96DCE7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1C7148"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032BBC8"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5AE5AF" w14:textId="77777777" w:rsidR="00AB67FA" w:rsidRPr="00D0162F" w:rsidRDefault="00AB67FA" w:rsidP="00590D40">
            <w:pPr>
              <w:spacing w:after="0"/>
              <w:rPr>
                <w:rFonts w:ascii="Arial" w:hAnsi="Arial"/>
                <w:sz w:val="16"/>
                <w:szCs w:val="16"/>
              </w:rPr>
            </w:pPr>
            <w:r w:rsidRPr="00D0162F">
              <w:rPr>
                <w:rFonts w:ascii="Arial" w:hAnsi="Arial"/>
                <w:sz w:val="16"/>
                <w:szCs w:val="16"/>
              </w:rPr>
              <w:t>R5-1950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B2A587E" w14:textId="77777777" w:rsidR="00AB67FA" w:rsidRPr="00D0162F" w:rsidRDefault="00AB67FA" w:rsidP="00590D40">
            <w:pPr>
              <w:spacing w:after="0"/>
              <w:rPr>
                <w:rFonts w:ascii="Arial" w:hAnsi="Arial"/>
                <w:sz w:val="16"/>
                <w:szCs w:val="16"/>
              </w:rPr>
            </w:pPr>
            <w:r w:rsidRPr="00D0162F">
              <w:rPr>
                <w:rFonts w:ascii="Arial" w:hAnsi="Arial"/>
                <w:sz w:val="16"/>
                <w:szCs w:val="16"/>
              </w:rPr>
              <w:t>02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291C585"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5360F3"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2BB17C1" w14:textId="7FD5FC9B"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8B19E9"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C00BC5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96AEBA"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3BA0D4F"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9D4D38" w14:textId="77777777" w:rsidR="00AB67FA" w:rsidRPr="00D0162F" w:rsidRDefault="00AB67FA" w:rsidP="00590D40">
            <w:pPr>
              <w:spacing w:after="0"/>
              <w:rPr>
                <w:rFonts w:ascii="Arial" w:hAnsi="Arial"/>
                <w:sz w:val="16"/>
                <w:szCs w:val="16"/>
              </w:rPr>
            </w:pPr>
            <w:r w:rsidRPr="00D0162F">
              <w:rPr>
                <w:rFonts w:ascii="Arial" w:hAnsi="Arial"/>
                <w:sz w:val="16"/>
                <w:szCs w:val="16"/>
              </w:rPr>
              <w:t>R5-1950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4A815B1" w14:textId="77777777" w:rsidR="00AB67FA" w:rsidRPr="00D0162F" w:rsidRDefault="00AB67FA" w:rsidP="00590D40">
            <w:pPr>
              <w:spacing w:after="0"/>
              <w:rPr>
                <w:rFonts w:ascii="Arial" w:hAnsi="Arial"/>
                <w:sz w:val="16"/>
                <w:szCs w:val="16"/>
              </w:rPr>
            </w:pPr>
            <w:r w:rsidRPr="00D0162F">
              <w:rPr>
                <w:rFonts w:ascii="Arial" w:hAnsi="Arial"/>
                <w:sz w:val="16"/>
                <w:szCs w:val="16"/>
              </w:rPr>
              <w:t>02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F54F18F"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8C3AEA6"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60FFCE2" w14:textId="3F80FD6A"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ransmit</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653720"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BFB0D9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4616DF"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2E82482"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CD4B3F" w14:textId="77777777" w:rsidR="00AB67FA" w:rsidRPr="00D0162F" w:rsidRDefault="00AB67FA" w:rsidP="00590D40">
            <w:pPr>
              <w:spacing w:after="0"/>
              <w:rPr>
                <w:rFonts w:ascii="Arial" w:hAnsi="Arial"/>
                <w:sz w:val="16"/>
                <w:szCs w:val="16"/>
              </w:rPr>
            </w:pPr>
            <w:r w:rsidRPr="00D0162F">
              <w:rPr>
                <w:rFonts w:ascii="Arial" w:hAnsi="Arial"/>
                <w:sz w:val="16"/>
                <w:szCs w:val="16"/>
              </w:rPr>
              <w:t>R5-1950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CC7652" w14:textId="77777777" w:rsidR="00AB67FA" w:rsidRPr="00D0162F" w:rsidRDefault="00AB67FA" w:rsidP="00590D40">
            <w:pPr>
              <w:spacing w:after="0"/>
              <w:rPr>
                <w:rFonts w:ascii="Arial" w:hAnsi="Arial"/>
                <w:sz w:val="16"/>
                <w:szCs w:val="16"/>
              </w:rPr>
            </w:pPr>
            <w:r w:rsidRPr="00D0162F">
              <w:rPr>
                <w:rFonts w:ascii="Arial" w:hAnsi="Arial"/>
                <w:sz w:val="16"/>
                <w:szCs w:val="16"/>
              </w:rPr>
              <w:t>02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E40EBD"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2165887"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4F143A" w14:textId="72D4A925"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C7BF19"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C03F71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945BFE3"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3DF335D"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C27710" w14:textId="77777777" w:rsidR="00AB67FA" w:rsidRPr="00D0162F" w:rsidRDefault="00AB67FA" w:rsidP="00590D40">
            <w:pPr>
              <w:spacing w:after="0"/>
              <w:rPr>
                <w:rFonts w:ascii="Arial" w:hAnsi="Arial"/>
                <w:sz w:val="16"/>
                <w:szCs w:val="16"/>
              </w:rPr>
            </w:pPr>
            <w:r w:rsidRPr="00D0162F">
              <w:rPr>
                <w:rFonts w:ascii="Arial" w:hAnsi="Arial"/>
                <w:sz w:val="16"/>
                <w:szCs w:val="16"/>
              </w:rPr>
              <w:t>R5-1950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5E7974" w14:textId="77777777" w:rsidR="00AB67FA" w:rsidRPr="00D0162F" w:rsidRDefault="00AB67FA" w:rsidP="00590D40">
            <w:pPr>
              <w:spacing w:after="0"/>
              <w:rPr>
                <w:rFonts w:ascii="Arial" w:hAnsi="Arial"/>
                <w:sz w:val="16"/>
                <w:szCs w:val="16"/>
              </w:rPr>
            </w:pPr>
            <w:r w:rsidRPr="00D0162F">
              <w:rPr>
                <w:rFonts w:ascii="Arial" w:hAnsi="Arial"/>
                <w:sz w:val="16"/>
                <w:szCs w:val="16"/>
              </w:rPr>
              <w:t>01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662C69"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C286BE"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B8159E" w14:textId="20FD613B"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transmit</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222C23"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667DC7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2BB016"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A0EF755"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3372AF" w14:textId="77777777" w:rsidR="00AB67FA" w:rsidRPr="00D0162F" w:rsidRDefault="00AB67FA" w:rsidP="00590D40">
            <w:pPr>
              <w:spacing w:after="0"/>
              <w:rPr>
                <w:rFonts w:ascii="Arial" w:hAnsi="Arial"/>
                <w:sz w:val="16"/>
                <w:szCs w:val="16"/>
              </w:rPr>
            </w:pPr>
            <w:r w:rsidRPr="00D0162F">
              <w:rPr>
                <w:rFonts w:ascii="Arial" w:hAnsi="Arial"/>
                <w:sz w:val="16"/>
                <w:szCs w:val="16"/>
              </w:rPr>
              <w:t>R5-1950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C3989C" w14:textId="77777777" w:rsidR="00AB67FA" w:rsidRPr="00D0162F" w:rsidRDefault="00AB67FA" w:rsidP="00590D40">
            <w:pPr>
              <w:spacing w:after="0"/>
              <w:rPr>
                <w:rFonts w:ascii="Arial" w:hAnsi="Arial"/>
                <w:sz w:val="16"/>
                <w:szCs w:val="16"/>
              </w:rPr>
            </w:pPr>
            <w:r w:rsidRPr="00D0162F">
              <w:rPr>
                <w:rFonts w:ascii="Arial" w:hAnsi="Arial"/>
                <w:sz w:val="16"/>
                <w:szCs w:val="16"/>
              </w:rPr>
              <w:t>01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C28E3B"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BD76D69"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28D3846" w14:textId="7014424D" w:rsidR="00AB67FA" w:rsidRPr="00D0162F" w:rsidRDefault="00AB67FA" w:rsidP="00590D40">
            <w:pPr>
              <w:spacing w:after="0"/>
              <w:rPr>
                <w:rFonts w:ascii="Arial" w:hAnsi="Arial"/>
                <w:sz w:val="16"/>
                <w:szCs w:val="16"/>
              </w:rPr>
            </w:pPr>
            <w:r w:rsidRPr="00D0162F">
              <w:rPr>
                <w:rFonts w:ascii="Arial" w:hAnsi="Arial"/>
                <w:sz w:val="16"/>
                <w:szCs w:val="16"/>
              </w:rPr>
              <w:t>Updated</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tabl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B4BB2F"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7C1451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549F69"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37433F9"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FA8D1C" w14:textId="77777777" w:rsidR="00AB67FA" w:rsidRPr="00D0162F" w:rsidRDefault="00AB67FA" w:rsidP="00590D40">
            <w:pPr>
              <w:spacing w:after="0"/>
              <w:rPr>
                <w:rFonts w:ascii="Arial" w:hAnsi="Arial"/>
                <w:sz w:val="16"/>
                <w:szCs w:val="16"/>
              </w:rPr>
            </w:pPr>
            <w:r w:rsidRPr="00D0162F">
              <w:rPr>
                <w:rFonts w:ascii="Arial" w:hAnsi="Arial"/>
                <w:sz w:val="16"/>
                <w:szCs w:val="16"/>
              </w:rPr>
              <w:t>R5-1950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0437BC" w14:textId="77777777" w:rsidR="00AB67FA" w:rsidRPr="00D0162F" w:rsidRDefault="00AB67FA" w:rsidP="00590D40">
            <w:pPr>
              <w:spacing w:after="0"/>
              <w:rPr>
                <w:rFonts w:ascii="Arial" w:hAnsi="Arial"/>
                <w:sz w:val="16"/>
                <w:szCs w:val="16"/>
              </w:rPr>
            </w:pPr>
            <w:r w:rsidRPr="00D0162F">
              <w:rPr>
                <w:rFonts w:ascii="Arial" w:hAnsi="Arial"/>
                <w:sz w:val="16"/>
                <w:szCs w:val="16"/>
              </w:rPr>
              <w:t>01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DB30AE"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5E74B5D"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432BEA" w14:textId="7A78EA7C" w:rsidR="00AB67FA" w:rsidRPr="00D0162F" w:rsidRDefault="00AB67FA" w:rsidP="00590D40">
            <w:pPr>
              <w:spacing w:after="0"/>
              <w:rPr>
                <w:rFonts w:ascii="Arial" w:hAnsi="Arial"/>
                <w:sz w:val="16"/>
                <w:szCs w:val="16"/>
              </w:rPr>
            </w:pPr>
            <w:r w:rsidRPr="00D0162F">
              <w:rPr>
                <w:rFonts w:ascii="Arial" w:hAnsi="Arial"/>
                <w:sz w:val="16"/>
                <w:szCs w:val="16"/>
              </w:rPr>
              <w:t>Introdu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2.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during</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C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F896E3"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684D856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83D61A"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58B96202"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F1DA44" w14:textId="77777777" w:rsidR="00AB67FA" w:rsidRPr="00D0162F" w:rsidRDefault="00AB67FA" w:rsidP="00590D40">
            <w:pPr>
              <w:spacing w:after="0"/>
              <w:rPr>
                <w:rFonts w:ascii="Arial" w:hAnsi="Arial"/>
                <w:sz w:val="16"/>
                <w:szCs w:val="16"/>
              </w:rPr>
            </w:pPr>
            <w:r w:rsidRPr="00D0162F">
              <w:rPr>
                <w:rFonts w:ascii="Arial" w:hAnsi="Arial"/>
                <w:sz w:val="16"/>
                <w:szCs w:val="16"/>
              </w:rPr>
              <w:t>R5-1950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4F3FFE" w14:textId="77777777" w:rsidR="00AB67FA" w:rsidRPr="00D0162F" w:rsidRDefault="00AB67FA" w:rsidP="00590D40">
            <w:pPr>
              <w:spacing w:after="0"/>
              <w:rPr>
                <w:rFonts w:ascii="Arial" w:hAnsi="Arial"/>
                <w:sz w:val="16"/>
                <w:szCs w:val="16"/>
              </w:rPr>
            </w:pPr>
            <w:r w:rsidRPr="00D0162F">
              <w:rPr>
                <w:rFonts w:ascii="Arial" w:hAnsi="Arial"/>
                <w:sz w:val="16"/>
                <w:szCs w:val="16"/>
              </w:rPr>
              <w:t>01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56AC37"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A19BBF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4D6BB7" w14:textId="57FA433B"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2A3C06"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4856964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10478E0"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39DC76C"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F84DDA" w14:textId="77777777" w:rsidR="00AB67FA" w:rsidRPr="00D0162F" w:rsidRDefault="00AB67FA" w:rsidP="00590D40">
            <w:pPr>
              <w:spacing w:after="0"/>
              <w:rPr>
                <w:rFonts w:ascii="Arial" w:hAnsi="Arial"/>
                <w:sz w:val="16"/>
                <w:szCs w:val="16"/>
              </w:rPr>
            </w:pPr>
            <w:r w:rsidRPr="00D0162F">
              <w:rPr>
                <w:rFonts w:ascii="Arial" w:hAnsi="Arial"/>
                <w:sz w:val="16"/>
                <w:szCs w:val="16"/>
              </w:rPr>
              <w:t>R5-1950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CFA4D0" w14:textId="77777777" w:rsidR="00AB67FA" w:rsidRPr="00D0162F" w:rsidRDefault="00AB67FA" w:rsidP="00590D40">
            <w:pPr>
              <w:spacing w:after="0"/>
              <w:rPr>
                <w:rFonts w:ascii="Arial" w:hAnsi="Arial"/>
                <w:sz w:val="16"/>
                <w:szCs w:val="16"/>
              </w:rPr>
            </w:pPr>
            <w:r w:rsidRPr="00D0162F">
              <w:rPr>
                <w:rFonts w:ascii="Arial" w:hAnsi="Arial"/>
                <w:sz w:val="16"/>
                <w:szCs w:val="16"/>
              </w:rPr>
              <w:t>01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EF27E20"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DD852A"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84A79B2" w14:textId="4C80C475"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default</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2B688C"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F59F5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CF1BD2"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06B29D1"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3031A8" w14:textId="77777777" w:rsidR="00AB67FA" w:rsidRPr="00D0162F" w:rsidRDefault="00AB67FA" w:rsidP="00590D40">
            <w:pPr>
              <w:spacing w:after="0"/>
              <w:rPr>
                <w:rFonts w:ascii="Arial" w:hAnsi="Arial"/>
                <w:sz w:val="16"/>
                <w:szCs w:val="16"/>
              </w:rPr>
            </w:pPr>
            <w:r w:rsidRPr="00D0162F">
              <w:rPr>
                <w:rFonts w:ascii="Arial" w:hAnsi="Arial"/>
                <w:sz w:val="16"/>
                <w:szCs w:val="16"/>
              </w:rPr>
              <w:t>R5-1950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EDE841" w14:textId="77777777" w:rsidR="00AB67FA" w:rsidRPr="00D0162F" w:rsidRDefault="00AB67FA" w:rsidP="00590D40">
            <w:pPr>
              <w:spacing w:after="0"/>
              <w:rPr>
                <w:rFonts w:ascii="Arial" w:hAnsi="Arial"/>
                <w:sz w:val="16"/>
                <w:szCs w:val="16"/>
              </w:rPr>
            </w:pPr>
            <w:r w:rsidRPr="00D0162F">
              <w:rPr>
                <w:rFonts w:ascii="Arial" w:hAnsi="Arial"/>
                <w:sz w:val="16"/>
                <w:szCs w:val="16"/>
              </w:rPr>
              <w:t>02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F3C083"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2D0C3A"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73ACE1B" w14:textId="669A9F2F"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01D521"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1D3CE9E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19130A"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1FC1AC9"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9C54AE" w14:textId="77777777" w:rsidR="00AB67FA" w:rsidRPr="00D0162F" w:rsidRDefault="00AB67FA" w:rsidP="00590D40">
            <w:pPr>
              <w:spacing w:after="0"/>
              <w:rPr>
                <w:rFonts w:ascii="Arial" w:hAnsi="Arial"/>
                <w:sz w:val="16"/>
                <w:szCs w:val="16"/>
              </w:rPr>
            </w:pPr>
            <w:r w:rsidRPr="00D0162F">
              <w:rPr>
                <w:rFonts w:ascii="Arial" w:hAnsi="Arial"/>
                <w:sz w:val="16"/>
                <w:szCs w:val="16"/>
              </w:rPr>
              <w:t>R5-1950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6971E1" w14:textId="77777777" w:rsidR="00AB67FA" w:rsidRPr="00D0162F" w:rsidRDefault="00AB67FA" w:rsidP="00590D40">
            <w:pPr>
              <w:spacing w:after="0"/>
              <w:rPr>
                <w:rFonts w:ascii="Arial" w:hAnsi="Arial"/>
                <w:sz w:val="16"/>
                <w:szCs w:val="16"/>
              </w:rPr>
            </w:pPr>
            <w:r w:rsidRPr="00D0162F">
              <w:rPr>
                <w:rFonts w:ascii="Arial" w:hAnsi="Arial"/>
                <w:sz w:val="16"/>
                <w:szCs w:val="16"/>
              </w:rPr>
              <w:t>02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7426FF8"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CE75E0"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8D0B15" w14:textId="73FDC998"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EF1673"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6FA7B3E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E54E1B"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BF234D5"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E18CC0" w14:textId="77777777" w:rsidR="00AB67FA" w:rsidRPr="00D0162F" w:rsidRDefault="00AB67FA" w:rsidP="00590D40">
            <w:pPr>
              <w:spacing w:after="0"/>
              <w:rPr>
                <w:rFonts w:ascii="Arial" w:hAnsi="Arial"/>
                <w:sz w:val="16"/>
                <w:szCs w:val="16"/>
              </w:rPr>
            </w:pPr>
            <w:r w:rsidRPr="00D0162F">
              <w:rPr>
                <w:rFonts w:ascii="Arial" w:hAnsi="Arial"/>
                <w:sz w:val="16"/>
                <w:szCs w:val="16"/>
              </w:rPr>
              <w:t>R5-1950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8E14C29" w14:textId="77777777" w:rsidR="00AB67FA" w:rsidRPr="00D0162F" w:rsidRDefault="00AB67FA" w:rsidP="00590D40">
            <w:pPr>
              <w:spacing w:after="0"/>
              <w:rPr>
                <w:rFonts w:ascii="Arial" w:hAnsi="Arial"/>
                <w:sz w:val="16"/>
                <w:szCs w:val="16"/>
              </w:rPr>
            </w:pPr>
            <w:r w:rsidRPr="00D0162F">
              <w:rPr>
                <w:rFonts w:ascii="Arial" w:hAnsi="Arial"/>
                <w:sz w:val="16"/>
                <w:szCs w:val="16"/>
              </w:rPr>
              <w:t>02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339364"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3AA3CA4"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4E54D32" w14:textId="56A56515"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CF6D7A"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F48981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AD121D"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D9CA5BE"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8F679A" w14:textId="77777777" w:rsidR="00AB67FA" w:rsidRPr="00D0162F" w:rsidRDefault="00AB67FA" w:rsidP="00590D40">
            <w:pPr>
              <w:spacing w:after="0"/>
              <w:rPr>
                <w:rFonts w:ascii="Arial" w:hAnsi="Arial"/>
                <w:sz w:val="16"/>
                <w:szCs w:val="16"/>
              </w:rPr>
            </w:pPr>
            <w:r w:rsidRPr="00D0162F">
              <w:rPr>
                <w:rFonts w:ascii="Arial" w:hAnsi="Arial"/>
                <w:sz w:val="16"/>
                <w:szCs w:val="16"/>
              </w:rPr>
              <w:t>R5-1950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866946" w14:textId="77777777" w:rsidR="00AB67FA" w:rsidRPr="00D0162F" w:rsidRDefault="00AB67FA" w:rsidP="00590D40">
            <w:pPr>
              <w:spacing w:after="0"/>
              <w:rPr>
                <w:rFonts w:ascii="Arial" w:hAnsi="Arial"/>
                <w:sz w:val="16"/>
                <w:szCs w:val="16"/>
              </w:rPr>
            </w:pPr>
            <w:r w:rsidRPr="00D0162F">
              <w:rPr>
                <w:rFonts w:ascii="Arial" w:hAnsi="Arial"/>
                <w:sz w:val="16"/>
                <w:szCs w:val="16"/>
              </w:rPr>
              <w:t>01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814C51"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7598783"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B06187" w14:textId="50DC280B"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9A4B53"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6BBD161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FF8000"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ADE4B13"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F31841" w14:textId="77777777" w:rsidR="00AB67FA" w:rsidRPr="00D0162F" w:rsidRDefault="00AB67FA" w:rsidP="00590D40">
            <w:pPr>
              <w:spacing w:after="0"/>
              <w:rPr>
                <w:rFonts w:ascii="Arial" w:hAnsi="Arial"/>
                <w:sz w:val="16"/>
                <w:szCs w:val="16"/>
              </w:rPr>
            </w:pPr>
            <w:r w:rsidRPr="00D0162F">
              <w:rPr>
                <w:rFonts w:ascii="Arial" w:hAnsi="Arial"/>
                <w:sz w:val="16"/>
                <w:szCs w:val="16"/>
              </w:rPr>
              <w:t>R5-1950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F6554C" w14:textId="77777777" w:rsidR="00AB67FA" w:rsidRPr="00D0162F" w:rsidRDefault="00AB67FA" w:rsidP="00590D40">
            <w:pPr>
              <w:spacing w:after="0"/>
              <w:rPr>
                <w:rFonts w:ascii="Arial" w:hAnsi="Arial"/>
                <w:sz w:val="16"/>
                <w:szCs w:val="16"/>
              </w:rPr>
            </w:pPr>
            <w:r w:rsidRPr="00D0162F">
              <w:rPr>
                <w:rFonts w:ascii="Arial" w:hAnsi="Arial"/>
                <w:sz w:val="16"/>
                <w:szCs w:val="16"/>
              </w:rPr>
              <w:t>01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331CBB"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E1D66D"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EBD8AE" w14:textId="59EC4E53"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ut-of-sync</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1.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E4772F"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64B17B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05969F"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1702E01"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A1807B" w14:textId="77777777" w:rsidR="00AB67FA" w:rsidRPr="00D0162F" w:rsidRDefault="00AB67FA" w:rsidP="00590D40">
            <w:pPr>
              <w:spacing w:after="0"/>
              <w:rPr>
                <w:rFonts w:ascii="Arial" w:hAnsi="Arial"/>
                <w:sz w:val="16"/>
                <w:szCs w:val="16"/>
              </w:rPr>
            </w:pPr>
            <w:r w:rsidRPr="00D0162F">
              <w:rPr>
                <w:rFonts w:ascii="Arial" w:hAnsi="Arial"/>
                <w:sz w:val="16"/>
                <w:szCs w:val="16"/>
              </w:rPr>
              <w:t>R5-1950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CAB74B" w14:textId="77777777" w:rsidR="00AB67FA" w:rsidRPr="00D0162F" w:rsidRDefault="00AB67FA" w:rsidP="00590D40">
            <w:pPr>
              <w:spacing w:after="0"/>
              <w:rPr>
                <w:rFonts w:ascii="Arial" w:hAnsi="Arial"/>
                <w:sz w:val="16"/>
                <w:szCs w:val="16"/>
              </w:rPr>
            </w:pPr>
            <w:r w:rsidRPr="00D0162F">
              <w:rPr>
                <w:rFonts w:ascii="Arial" w:hAnsi="Arial"/>
                <w:sz w:val="16"/>
                <w:szCs w:val="16"/>
              </w:rPr>
              <w:t>02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E67790" w14:textId="77777777" w:rsidR="00AB67FA" w:rsidRPr="00D0162F" w:rsidRDefault="00AB67FA" w:rsidP="00590D40">
            <w:pPr>
              <w:spacing w:after="0"/>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859571"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C310DA" w14:textId="67E31447" w:rsidR="00AB67FA" w:rsidRPr="00D0162F" w:rsidRDefault="00AB67FA" w:rsidP="00590D40">
            <w:pPr>
              <w:spacing w:after="0"/>
              <w:rPr>
                <w:rFonts w:ascii="Arial" w:hAnsi="Arial"/>
                <w:sz w:val="16"/>
                <w:szCs w:val="16"/>
              </w:rPr>
            </w:pP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implement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UL</w:t>
            </w:r>
            <w:r w:rsidR="006E0A54" w:rsidRPr="00D0162F">
              <w:rPr>
                <w:rFonts w:ascii="Arial" w:hAnsi="Arial"/>
                <w:sz w:val="16"/>
                <w:szCs w:val="16"/>
              </w:rPr>
              <w:t xml:space="preserve"> </w:t>
            </w:r>
            <w:r w:rsidRPr="00D0162F">
              <w:rPr>
                <w:rFonts w:ascii="Arial" w:hAnsi="Arial"/>
                <w:sz w:val="16"/>
                <w:szCs w:val="16"/>
              </w:rPr>
              <w:t>demod</w:t>
            </w:r>
            <w:r w:rsidR="006E0A54" w:rsidRPr="00D0162F">
              <w:rPr>
                <w:rFonts w:ascii="Arial" w:hAnsi="Arial"/>
                <w:sz w:val="16"/>
                <w:szCs w:val="16"/>
              </w:rPr>
              <w:t xml:space="preserve"> </w:t>
            </w:r>
            <w:r w:rsidRPr="00D0162F">
              <w:rPr>
                <w:rFonts w:ascii="Arial" w:hAnsi="Arial"/>
                <w:sz w:val="16"/>
                <w:szCs w:val="16"/>
              </w:rPr>
              <w:t>OTA</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using</w:t>
            </w:r>
            <w:r w:rsidR="006E0A54" w:rsidRPr="00D0162F">
              <w:rPr>
                <w:rFonts w:ascii="Arial" w:hAnsi="Arial"/>
                <w:sz w:val="16"/>
                <w:szCs w:val="16"/>
              </w:rPr>
              <w:t xml:space="preserve"> </w:t>
            </w:r>
            <w:r w:rsidRPr="00D0162F">
              <w:rPr>
                <w:rFonts w:ascii="Arial" w:hAnsi="Arial"/>
                <w:sz w:val="16"/>
                <w:szCs w:val="16"/>
              </w:rPr>
              <w:t>single</w:t>
            </w:r>
            <w:r w:rsidR="006E0A54" w:rsidRPr="00D0162F">
              <w:rPr>
                <w:rFonts w:ascii="Arial" w:hAnsi="Arial"/>
                <w:sz w:val="16"/>
                <w:szCs w:val="16"/>
              </w:rPr>
              <w:t xml:space="preserve"> </w:t>
            </w:r>
            <w:r w:rsidRPr="00D0162F">
              <w:rPr>
                <w:rFonts w:ascii="Arial" w:hAnsi="Arial"/>
                <w:sz w:val="16"/>
                <w:szCs w:val="16"/>
              </w:rPr>
              <w:t>pol</w:t>
            </w:r>
            <w:r w:rsidR="006E0A54" w:rsidRPr="00D0162F">
              <w:rPr>
                <w:rFonts w:ascii="Arial" w:hAnsi="Arial"/>
                <w:sz w:val="16"/>
                <w:szCs w:val="16"/>
              </w:rPr>
              <w:t xml:space="preserve"> </w:t>
            </w:r>
            <w:r w:rsidRPr="00D0162F">
              <w:rPr>
                <w:rFonts w:ascii="Arial" w:hAnsi="Arial"/>
                <w:sz w:val="16"/>
                <w:szCs w:val="16"/>
              </w:rPr>
              <w:t>Rx</w:t>
            </w:r>
            <w:r w:rsidR="006E0A54" w:rsidRPr="00D0162F">
              <w:rPr>
                <w:rFonts w:ascii="Arial" w:hAnsi="Arial"/>
                <w:sz w:val="16"/>
                <w:szCs w:val="16"/>
              </w:rPr>
              <w:t xml:space="preserve"> </w:t>
            </w:r>
            <w:r w:rsidRPr="00D0162F">
              <w:rPr>
                <w:rFonts w:ascii="Arial" w:hAnsi="Arial"/>
                <w:sz w:val="16"/>
                <w:szCs w:val="16"/>
              </w:rPr>
              <w:t>T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6A5E54"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52ED3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7EB4063"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711C5EB"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E2ABCD" w14:textId="77777777" w:rsidR="00AB67FA" w:rsidRPr="00D0162F" w:rsidRDefault="00AB67FA" w:rsidP="00590D40">
            <w:pPr>
              <w:spacing w:after="0"/>
              <w:rPr>
                <w:rFonts w:ascii="Arial" w:hAnsi="Arial"/>
                <w:sz w:val="16"/>
                <w:szCs w:val="16"/>
              </w:rPr>
            </w:pPr>
            <w:r w:rsidRPr="00D0162F">
              <w:rPr>
                <w:rFonts w:ascii="Arial" w:hAnsi="Arial"/>
                <w:sz w:val="16"/>
                <w:szCs w:val="16"/>
              </w:rPr>
              <w:t>R5-1951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E5B2BD" w14:textId="77777777" w:rsidR="00AB67FA" w:rsidRPr="00D0162F" w:rsidRDefault="00AB67FA" w:rsidP="00590D40">
            <w:pPr>
              <w:spacing w:after="0"/>
              <w:rPr>
                <w:rFonts w:ascii="Arial" w:hAnsi="Arial"/>
                <w:sz w:val="16"/>
                <w:szCs w:val="16"/>
              </w:rPr>
            </w:pPr>
            <w:r w:rsidRPr="00D0162F">
              <w:rPr>
                <w:rFonts w:ascii="Arial" w:hAnsi="Arial"/>
                <w:sz w:val="16"/>
                <w:szCs w:val="16"/>
              </w:rPr>
              <w:t>01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806B946"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FEB09C"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CA2604" w14:textId="48D5210F"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4.6.2.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213D05"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2A786EE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6C9BFF"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61A93E81"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CFD5E6" w14:textId="77777777" w:rsidR="00AB67FA" w:rsidRPr="00D0162F" w:rsidRDefault="00AB67FA" w:rsidP="00590D40">
            <w:pPr>
              <w:spacing w:after="0"/>
              <w:rPr>
                <w:rFonts w:ascii="Arial" w:hAnsi="Arial"/>
                <w:sz w:val="16"/>
                <w:szCs w:val="16"/>
              </w:rPr>
            </w:pPr>
            <w:r w:rsidRPr="00D0162F">
              <w:rPr>
                <w:rFonts w:ascii="Arial" w:hAnsi="Arial"/>
                <w:sz w:val="16"/>
                <w:szCs w:val="16"/>
              </w:rPr>
              <w:t>R5-1951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4DA13D" w14:textId="77777777" w:rsidR="00AB67FA" w:rsidRPr="00D0162F" w:rsidRDefault="00AB67FA" w:rsidP="00590D40">
            <w:pPr>
              <w:spacing w:after="0"/>
              <w:rPr>
                <w:rFonts w:ascii="Arial" w:hAnsi="Arial"/>
                <w:sz w:val="16"/>
                <w:szCs w:val="16"/>
              </w:rPr>
            </w:pPr>
            <w:r w:rsidRPr="00D0162F">
              <w:rPr>
                <w:rFonts w:ascii="Arial" w:hAnsi="Arial"/>
                <w:sz w:val="16"/>
                <w:szCs w:val="16"/>
              </w:rPr>
              <w:t>01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2F5BFA"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E87637"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0BE124" w14:textId="6B9D5DB6"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2.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C8EEA8"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133A252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44A0BC"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8D74B4E"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709E3E" w14:textId="77777777" w:rsidR="00AB67FA" w:rsidRPr="00D0162F" w:rsidRDefault="00AB67FA" w:rsidP="00590D40">
            <w:pPr>
              <w:spacing w:after="0"/>
              <w:rPr>
                <w:rFonts w:ascii="Arial" w:hAnsi="Arial"/>
                <w:sz w:val="16"/>
                <w:szCs w:val="16"/>
              </w:rPr>
            </w:pPr>
            <w:r w:rsidRPr="00D0162F">
              <w:rPr>
                <w:rFonts w:ascii="Arial" w:hAnsi="Arial"/>
                <w:sz w:val="16"/>
                <w:szCs w:val="16"/>
              </w:rPr>
              <w:t>R5-1951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9737F1F" w14:textId="77777777" w:rsidR="00AB67FA" w:rsidRPr="00D0162F" w:rsidRDefault="00AB67FA" w:rsidP="00590D40">
            <w:pPr>
              <w:spacing w:after="0"/>
              <w:rPr>
                <w:rFonts w:ascii="Arial" w:hAnsi="Arial"/>
                <w:sz w:val="16"/>
                <w:szCs w:val="16"/>
              </w:rPr>
            </w:pPr>
            <w:r w:rsidRPr="00D0162F">
              <w:rPr>
                <w:rFonts w:ascii="Arial" w:hAnsi="Arial"/>
                <w:sz w:val="16"/>
                <w:szCs w:val="16"/>
              </w:rPr>
              <w:t>01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EE0B6DC"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DD3CD4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779901" w14:textId="72FCF6EE"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2.2</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357E47"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374D28F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8AF8429"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406DE792"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599B3D" w14:textId="77777777" w:rsidR="00AB67FA" w:rsidRPr="00D0162F" w:rsidRDefault="00AB67FA" w:rsidP="00590D40">
            <w:pPr>
              <w:spacing w:after="0"/>
              <w:rPr>
                <w:rFonts w:ascii="Arial" w:hAnsi="Arial"/>
                <w:sz w:val="16"/>
                <w:szCs w:val="16"/>
              </w:rPr>
            </w:pPr>
            <w:r w:rsidRPr="00D0162F">
              <w:rPr>
                <w:rFonts w:ascii="Arial" w:hAnsi="Arial"/>
                <w:sz w:val="16"/>
                <w:szCs w:val="16"/>
              </w:rPr>
              <w:t>R5-1951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A54CC7" w14:textId="77777777" w:rsidR="00AB67FA" w:rsidRPr="00D0162F" w:rsidRDefault="00AB67FA" w:rsidP="00590D40">
            <w:pPr>
              <w:spacing w:after="0"/>
              <w:rPr>
                <w:rFonts w:ascii="Arial" w:hAnsi="Arial"/>
                <w:sz w:val="16"/>
                <w:szCs w:val="16"/>
              </w:rPr>
            </w:pPr>
            <w:r w:rsidRPr="00D0162F">
              <w:rPr>
                <w:rFonts w:ascii="Arial" w:hAnsi="Arial"/>
                <w:sz w:val="16"/>
                <w:szCs w:val="16"/>
              </w:rPr>
              <w:t>01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7F2B0F"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0A3C433"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AACC24" w14:textId="390B369C"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2.3</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666569"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1DDBBDA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6285715"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4A17693"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4EDD36" w14:textId="77777777" w:rsidR="00AB67FA" w:rsidRPr="00D0162F" w:rsidRDefault="00AB67FA" w:rsidP="00590D40">
            <w:pPr>
              <w:spacing w:after="0"/>
              <w:rPr>
                <w:rFonts w:ascii="Arial" w:hAnsi="Arial"/>
                <w:sz w:val="16"/>
                <w:szCs w:val="16"/>
              </w:rPr>
            </w:pPr>
            <w:r w:rsidRPr="00D0162F">
              <w:rPr>
                <w:rFonts w:ascii="Arial" w:hAnsi="Arial"/>
                <w:sz w:val="16"/>
                <w:szCs w:val="16"/>
              </w:rPr>
              <w:t>R5-1951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9894B89" w14:textId="77777777" w:rsidR="00AB67FA" w:rsidRPr="00D0162F" w:rsidRDefault="00AB67FA" w:rsidP="00590D40">
            <w:pPr>
              <w:spacing w:after="0"/>
              <w:rPr>
                <w:rFonts w:ascii="Arial" w:hAnsi="Arial"/>
                <w:sz w:val="16"/>
                <w:szCs w:val="16"/>
              </w:rPr>
            </w:pPr>
            <w:r w:rsidRPr="00D0162F">
              <w:rPr>
                <w:rFonts w:ascii="Arial" w:hAnsi="Arial"/>
                <w:sz w:val="16"/>
                <w:szCs w:val="16"/>
              </w:rPr>
              <w:t>01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23CEC4"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C002C1"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367FE0" w14:textId="5BDFE3B7"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2.4</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D4A571"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6587288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06EB09"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E73836D"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85A732" w14:textId="77777777" w:rsidR="00AB67FA" w:rsidRPr="00D0162F" w:rsidRDefault="00AB67FA" w:rsidP="00590D40">
            <w:pPr>
              <w:spacing w:after="0"/>
              <w:rPr>
                <w:rFonts w:ascii="Arial" w:hAnsi="Arial"/>
                <w:sz w:val="16"/>
                <w:szCs w:val="16"/>
              </w:rPr>
            </w:pPr>
            <w:r w:rsidRPr="00D0162F">
              <w:rPr>
                <w:rFonts w:ascii="Arial" w:hAnsi="Arial"/>
                <w:sz w:val="16"/>
                <w:szCs w:val="16"/>
              </w:rPr>
              <w:t>R5-1951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26BDE4A" w14:textId="77777777" w:rsidR="00AB67FA" w:rsidRPr="00D0162F" w:rsidRDefault="00AB67FA" w:rsidP="00590D40">
            <w:pPr>
              <w:spacing w:after="0"/>
              <w:rPr>
                <w:rFonts w:ascii="Arial" w:hAnsi="Arial"/>
                <w:sz w:val="16"/>
                <w:szCs w:val="16"/>
              </w:rPr>
            </w:pPr>
            <w:r w:rsidRPr="00D0162F">
              <w:rPr>
                <w:rFonts w:ascii="Arial" w:hAnsi="Arial"/>
                <w:sz w:val="16"/>
                <w:szCs w:val="16"/>
              </w:rPr>
              <w:t>01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F3B8E68"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AD2F73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A638F44" w14:textId="7F548E56"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5.6.2.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7BEEDC"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0AA2C36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2A2B72"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25D15F93"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4C55DA" w14:textId="77777777" w:rsidR="00AB67FA" w:rsidRPr="00D0162F" w:rsidRDefault="00AB67FA" w:rsidP="00590D40">
            <w:pPr>
              <w:spacing w:after="0"/>
              <w:rPr>
                <w:rFonts w:ascii="Arial" w:hAnsi="Arial"/>
                <w:sz w:val="16"/>
                <w:szCs w:val="16"/>
              </w:rPr>
            </w:pPr>
            <w:r w:rsidRPr="00D0162F">
              <w:rPr>
                <w:rFonts w:ascii="Arial" w:hAnsi="Arial"/>
                <w:sz w:val="16"/>
                <w:szCs w:val="16"/>
              </w:rPr>
              <w:t>R5-1951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868907" w14:textId="77777777" w:rsidR="00AB67FA" w:rsidRPr="00D0162F" w:rsidRDefault="00AB67FA" w:rsidP="00590D40">
            <w:pPr>
              <w:spacing w:after="0"/>
              <w:rPr>
                <w:rFonts w:ascii="Arial" w:hAnsi="Arial"/>
                <w:sz w:val="16"/>
                <w:szCs w:val="16"/>
              </w:rPr>
            </w:pPr>
            <w:r w:rsidRPr="00D0162F">
              <w:rPr>
                <w:rFonts w:ascii="Arial" w:hAnsi="Arial"/>
                <w:sz w:val="16"/>
                <w:szCs w:val="16"/>
              </w:rPr>
              <w:t>01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F439CB3"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DF399F"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B26440" w14:textId="4A850DA3" w:rsidR="00AB67FA" w:rsidRPr="00D0162F" w:rsidRDefault="00AB67FA" w:rsidP="00590D40">
            <w:pPr>
              <w:spacing w:after="0"/>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E-UTRAN</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BCBCC5"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6221FEF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2E5D12"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AB5468C"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601584" w14:textId="77777777" w:rsidR="00AB67FA" w:rsidRPr="00D0162F" w:rsidRDefault="00AB67FA" w:rsidP="00590D40">
            <w:pPr>
              <w:spacing w:after="0"/>
              <w:rPr>
                <w:rFonts w:ascii="Arial" w:hAnsi="Arial"/>
                <w:sz w:val="16"/>
                <w:szCs w:val="16"/>
              </w:rPr>
            </w:pPr>
            <w:r w:rsidRPr="00D0162F">
              <w:rPr>
                <w:rFonts w:ascii="Arial" w:hAnsi="Arial"/>
                <w:sz w:val="16"/>
                <w:szCs w:val="16"/>
              </w:rPr>
              <w:t>R5-1951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C264CAE" w14:textId="77777777" w:rsidR="00AB67FA" w:rsidRPr="00D0162F" w:rsidRDefault="00AB67FA" w:rsidP="00590D40">
            <w:pPr>
              <w:spacing w:after="0"/>
              <w:rPr>
                <w:rFonts w:ascii="Arial" w:hAnsi="Arial"/>
                <w:sz w:val="16"/>
                <w:szCs w:val="16"/>
              </w:rPr>
            </w:pPr>
            <w:r w:rsidRPr="00D0162F">
              <w:rPr>
                <w:rFonts w:ascii="Arial" w:hAnsi="Arial"/>
                <w:sz w:val="16"/>
                <w:szCs w:val="16"/>
              </w:rPr>
              <w:t>01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58A65A"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7F276F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CB3C13" w14:textId="30ABFFCA" w:rsidR="00AB67FA" w:rsidRPr="00D0162F" w:rsidRDefault="00AB67FA" w:rsidP="00590D40">
            <w:pPr>
              <w:spacing w:after="0"/>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uncertainti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CC63EA"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1F1F78C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404132"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3511FCB9"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190BB8" w14:textId="77777777" w:rsidR="00AB67FA" w:rsidRPr="00D0162F" w:rsidRDefault="00AB67FA" w:rsidP="00590D40">
            <w:pPr>
              <w:spacing w:after="0"/>
              <w:rPr>
                <w:rFonts w:ascii="Arial" w:hAnsi="Arial"/>
                <w:sz w:val="16"/>
                <w:szCs w:val="16"/>
              </w:rPr>
            </w:pPr>
            <w:r w:rsidRPr="00D0162F">
              <w:rPr>
                <w:rFonts w:ascii="Arial" w:hAnsi="Arial"/>
                <w:sz w:val="16"/>
                <w:szCs w:val="16"/>
              </w:rPr>
              <w:t>R5-1951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E34265" w14:textId="77777777" w:rsidR="00AB67FA" w:rsidRPr="00D0162F" w:rsidRDefault="00AB67FA" w:rsidP="00590D40">
            <w:pPr>
              <w:spacing w:after="0"/>
              <w:rPr>
                <w:rFonts w:ascii="Arial" w:hAnsi="Arial"/>
                <w:sz w:val="16"/>
                <w:szCs w:val="16"/>
              </w:rPr>
            </w:pPr>
            <w:r w:rsidRPr="00D0162F">
              <w:rPr>
                <w:rFonts w:ascii="Arial" w:hAnsi="Arial"/>
                <w:sz w:val="16"/>
                <w:szCs w:val="16"/>
              </w:rPr>
              <w:t>01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771181"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E76299"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BE4E2B" w14:textId="21442D06"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2.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C97F24"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7C328C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68FE9A"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77FC1609"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E64B09" w14:textId="77777777" w:rsidR="00AB67FA" w:rsidRPr="00D0162F" w:rsidRDefault="00AB67FA" w:rsidP="00590D40">
            <w:pPr>
              <w:spacing w:after="0"/>
              <w:rPr>
                <w:rFonts w:ascii="Arial" w:hAnsi="Arial"/>
                <w:sz w:val="16"/>
                <w:szCs w:val="16"/>
              </w:rPr>
            </w:pPr>
            <w:r w:rsidRPr="00D0162F">
              <w:rPr>
                <w:rFonts w:ascii="Arial" w:hAnsi="Arial"/>
                <w:sz w:val="16"/>
                <w:szCs w:val="16"/>
              </w:rPr>
              <w:t>R5-1951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9D9642C" w14:textId="77777777" w:rsidR="00AB67FA" w:rsidRPr="00D0162F" w:rsidRDefault="00AB67FA" w:rsidP="00590D40">
            <w:pPr>
              <w:spacing w:after="0"/>
              <w:rPr>
                <w:rFonts w:ascii="Arial" w:hAnsi="Arial"/>
                <w:sz w:val="16"/>
                <w:szCs w:val="16"/>
              </w:rPr>
            </w:pPr>
            <w:r w:rsidRPr="00D0162F">
              <w:rPr>
                <w:rFonts w:ascii="Arial" w:hAnsi="Arial"/>
                <w:sz w:val="16"/>
                <w:szCs w:val="16"/>
              </w:rPr>
              <w:t>01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E4C5E6"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A88E131"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34106F" w14:textId="1087AAC5"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2.2</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6740ED"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6E36EC2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3E5040"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3998A16"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531182" w14:textId="77777777" w:rsidR="00AB67FA" w:rsidRPr="00D0162F" w:rsidRDefault="00AB67FA" w:rsidP="00590D40">
            <w:pPr>
              <w:spacing w:after="0"/>
              <w:rPr>
                <w:rFonts w:ascii="Arial" w:hAnsi="Arial"/>
                <w:sz w:val="16"/>
                <w:szCs w:val="16"/>
              </w:rPr>
            </w:pPr>
            <w:r w:rsidRPr="00D0162F">
              <w:rPr>
                <w:rFonts w:ascii="Arial" w:hAnsi="Arial"/>
                <w:sz w:val="16"/>
                <w:szCs w:val="16"/>
              </w:rPr>
              <w:t>R5-1951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D385CF" w14:textId="77777777" w:rsidR="00AB67FA" w:rsidRPr="00D0162F" w:rsidRDefault="00AB67FA" w:rsidP="00590D40">
            <w:pPr>
              <w:spacing w:after="0"/>
              <w:rPr>
                <w:rFonts w:ascii="Arial" w:hAnsi="Arial"/>
                <w:sz w:val="16"/>
                <w:szCs w:val="16"/>
              </w:rPr>
            </w:pPr>
            <w:r w:rsidRPr="00D0162F">
              <w:rPr>
                <w:rFonts w:ascii="Arial" w:hAnsi="Arial"/>
                <w:sz w:val="16"/>
                <w:szCs w:val="16"/>
              </w:rPr>
              <w:t>01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C15161"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55BE7C1"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D6B811" w14:textId="78BA72FC"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2.3</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606607"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5351FC4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0DF380"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4E4347D8"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281B37" w14:textId="77777777" w:rsidR="00AB67FA" w:rsidRPr="00D0162F" w:rsidRDefault="00AB67FA" w:rsidP="00590D40">
            <w:pPr>
              <w:spacing w:after="0"/>
              <w:rPr>
                <w:rFonts w:ascii="Arial" w:hAnsi="Arial"/>
                <w:sz w:val="16"/>
                <w:szCs w:val="16"/>
              </w:rPr>
            </w:pPr>
            <w:r w:rsidRPr="00D0162F">
              <w:rPr>
                <w:rFonts w:ascii="Arial" w:hAnsi="Arial"/>
                <w:sz w:val="16"/>
                <w:szCs w:val="16"/>
              </w:rPr>
              <w:t>R5-1951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BA8B61E" w14:textId="77777777" w:rsidR="00AB67FA" w:rsidRPr="00D0162F" w:rsidRDefault="00AB67FA" w:rsidP="00590D40">
            <w:pPr>
              <w:spacing w:after="0"/>
              <w:rPr>
                <w:rFonts w:ascii="Arial" w:hAnsi="Arial"/>
                <w:sz w:val="16"/>
                <w:szCs w:val="16"/>
              </w:rPr>
            </w:pPr>
            <w:r w:rsidRPr="00D0162F">
              <w:rPr>
                <w:rFonts w:ascii="Arial" w:hAnsi="Arial"/>
                <w:sz w:val="16"/>
                <w:szCs w:val="16"/>
              </w:rPr>
              <w:t>01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5F6C06" w14:textId="77777777" w:rsidR="00AB67FA" w:rsidRPr="00D0162F" w:rsidRDefault="00AB67FA" w:rsidP="00590D40">
            <w:pPr>
              <w:spacing w:after="0"/>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BFF4D3"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2029E6" w14:textId="7DB647C3" w:rsidR="00AB67FA" w:rsidRPr="00D0162F" w:rsidRDefault="00AB67FA" w:rsidP="00590D40">
            <w:pPr>
              <w:spacing w:after="0"/>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2.4</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F4684B"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7F35B99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B492E4E" w14:textId="77777777" w:rsidR="00AB67FA" w:rsidRPr="00D0162F" w:rsidRDefault="00AB67FA" w:rsidP="00590D40">
            <w:pPr>
              <w:spacing w:after="0"/>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11822461" w14:textId="77777777" w:rsidR="00AB67FA" w:rsidRPr="00D0162F" w:rsidRDefault="00AB67FA" w:rsidP="00590D40">
            <w:pPr>
              <w:spacing w:after="0"/>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BA6000" w14:textId="77777777" w:rsidR="00AB67FA" w:rsidRPr="00D0162F" w:rsidRDefault="00AB67FA" w:rsidP="00590D40">
            <w:pPr>
              <w:spacing w:after="0"/>
              <w:rPr>
                <w:rFonts w:ascii="Arial" w:hAnsi="Arial"/>
                <w:sz w:val="16"/>
                <w:szCs w:val="16"/>
              </w:rPr>
            </w:pPr>
            <w:r w:rsidRPr="00D0162F">
              <w:rPr>
                <w:rFonts w:ascii="Arial" w:hAnsi="Arial"/>
                <w:sz w:val="16"/>
                <w:szCs w:val="16"/>
              </w:rPr>
              <w:t>R5-1954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01B3C5" w14:textId="77777777" w:rsidR="00AB67FA" w:rsidRPr="00D0162F" w:rsidRDefault="00AB67FA" w:rsidP="00590D40">
            <w:pPr>
              <w:spacing w:after="0"/>
              <w:rPr>
                <w:rFonts w:ascii="Arial" w:hAnsi="Arial"/>
                <w:sz w:val="16"/>
                <w:szCs w:val="16"/>
              </w:rPr>
            </w:pPr>
            <w:r w:rsidRPr="00D0162F">
              <w:rPr>
                <w:rFonts w:ascii="Arial" w:hAnsi="Arial"/>
                <w:sz w:val="16"/>
                <w:szCs w:val="16"/>
              </w:rPr>
              <w:t>01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5A6941" w14:textId="77777777" w:rsidR="00AB67FA" w:rsidRPr="00D0162F" w:rsidRDefault="00AB67FA" w:rsidP="00590D40">
            <w:pPr>
              <w:spacing w:after="0"/>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C84B08B" w14:textId="77777777" w:rsidR="00AB67FA" w:rsidRPr="00D0162F" w:rsidRDefault="00AB67FA" w:rsidP="00590D40">
            <w:pPr>
              <w:spacing w:after="0"/>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757460" w14:textId="6ED093B8" w:rsidR="00AB67FA" w:rsidRPr="00D0162F" w:rsidRDefault="00AB67FA" w:rsidP="00590D40">
            <w:pPr>
              <w:spacing w:after="0"/>
              <w:rPr>
                <w:rFonts w:ascii="Arial" w:hAnsi="Arial"/>
                <w:sz w:val="16"/>
                <w:szCs w:val="16"/>
              </w:rPr>
            </w:pPr>
            <w:r w:rsidRPr="00D0162F">
              <w:rPr>
                <w:rFonts w:ascii="Arial" w:hAnsi="Arial"/>
                <w:sz w:val="16"/>
                <w:szCs w:val="16"/>
              </w:rPr>
              <w:t>Updated</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6.6.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FE6357" w14:textId="77777777" w:rsidR="00AB67FA" w:rsidRPr="00D0162F" w:rsidRDefault="00AB67FA" w:rsidP="00590D40">
            <w:pPr>
              <w:spacing w:after="0"/>
              <w:rPr>
                <w:rFonts w:ascii="Arial" w:hAnsi="Arial"/>
                <w:sz w:val="16"/>
                <w:szCs w:val="16"/>
              </w:rPr>
            </w:pPr>
            <w:r w:rsidRPr="00D0162F">
              <w:rPr>
                <w:rFonts w:ascii="Arial" w:hAnsi="Arial"/>
                <w:sz w:val="16"/>
                <w:szCs w:val="16"/>
              </w:rPr>
              <w:t>15.1.0</w:t>
            </w:r>
          </w:p>
        </w:tc>
      </w:tr>
      <w:tr w:rsidR="00AB67FA" w:rsidRPr="00D0162F" w14:paraId="78561C6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1F11BB" w14:textId="77777777" w:rsidR="00AB67FA" w:rsidRPr="00D0162F" w:rsidRDefault="00AB67FA" w:rsidP="00590D40">
            <w:pPr>
              <w:rPr>
                <w:rFonts w:ascii="Arial" w:hAnsi="Arial"/>
                <w:sz w:val="16"/>
                <w:szCs w:val="16"/>
              </w:rPr>
            </w:pPr>
            <w:r w:rsidRPr="00D0162F">
              <w:rPr>
                <w:rFonts w:ascii="Arial" w:hAnsi="Arial"/>
                <w:sz w:val="16"/>
                <w:szCs w:val="16"/>
              </w:rPr>
              <w:t>2019-06</w:t>
            </w:r>
          </w:p>
        </w:tc>
        <w:tc>
          <w:tcPr>
            <w:tcW w:w="848" w:type="dxa"/>
            <w:tcBorders>
              <w:top w:val="single" w:sz="6" w:space="0" w:color="auto"/>
              <w:left w:val="single" w:sz="6" w:space="0" w:color="auto"/>
              <w:bottom w:val="single" w:sz="6" w:space="0" w:color="auto"/>
              <w:right w:val="single" w:sz="6" w:space="0" w:color="auto"/>
            </w:tcBorders>
          </w:tcPr>
          <w:p w14:paraId="01F80E46" w14:textId="77777777" w:rsidR="00AB67FA" w:rsidRPr="00D0162F" w:rsidRDefault="00AB67FA" w:rsidP="00590D40">
            <w:pPr>
              <w:rPr>
                <w:rFonts w:ascii="Arial" w:hAnsi="Arial"/>
                <w:sz w:val="16"/>
                <w:szCs w:val="16"/>
              </w:rPr>
            </w:pPr>
            <w:r w:rsidRPr="00D0162F">
              <w:rPr>
                <w:rFonts w:ascii="Arial" w:hAnsi="Arial"/>
                <w:sz w:val="16"/>
                <w:szCs w:val="16"/>
              </w:rPr>
              <w:t>RAN#8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48570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3F082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B28868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BDB20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6366DF" w14:textId="65D99458" w:rsidR="00AB67FA" w:rsidRPr="00D0162F" w:rsidRDefault="00AB67FA" w:rsidP="00590D40">
            <w:pPr>
              <w:spacing w:after="0"/>
              <w:rPr>
                <w:rFonts w:ascii="Arial" w:hAnsi="Arial"/>
                <w:sz w:val="16"/>
                <w:szCs w:val="16"/>
              </w:rPr>
            </w:pPr>
            <w:r w:rsidRPr="00D0162F">
              <w:rPr>
                <w:rFonts w:ascii="Arial" w:hAnsi="Arial"/>
                <w:sz w:val="16"/>
                <w:szCs w:val="16"/>
              </w:rPr>
              <w:t>Administrative</w:t>
            </w:r>
            <w:r w:rsidR="006E0A54" w:rsidRPr="00D0162F">
              <w:rPr>
                <w:rFonts w:ascii="Arial" w:hAnsi="Arial"/>
                <w:sz w:val="16"/>
                <w:szCs w:val="16"/>
              </w:rPr>
              <w:t xml:space="preserve"> </w:t>
            </w:r>
            <w:r w:rsidRPr="00D0162F">
              <w:rPr>
                <w:rFonts w:ascii="Arial" w:hAnsi="Arial"/>
                <w:sz w:val="16"/>
                <w:szCs w:val="16"/>
              </w:rPr>
              <w:t>release</w:t>
            </w:r>
            <w:r w:rsidR="006E0A54" w:rsidRPr="00D0162F">
              <w:rPr>
                <w:rFonts w:ascii="Arial" w:hAnsi="Arial"/>
                <w:sz w:val="16"/>
                <w:szCs w:val="16"/>
              </w:rPr>
              <w:t xml:space="preserve"> </w:t>
            </w:r>
            <w:r w:rsidRPr="00D0162F">
              <w:rPr>
                <w:rFonts w:ascii="Arial" w:hAnsi="Arial"/>
                <w:sz w:val="16"/>
                <w:szCs w:val="16"/>
              </w:rPr>
              <w:t>upgrad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atch</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releas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3GPP</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08-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21-1</w:t>
            </w:r>
            <w:r w:rsidR="006E0A54" w:rsidRPr="00D0162F">
              <w:rPr>
                <w:rFonts w:ascii="Arial" w:hAnsi="Arial"/>
                <w:sz w:val="16"/>
                <w:szCs w:val="16"/>
              </w:rPr>
              <w:t xml:space="preserve"> </w:t>
            </w:r>
            <w:r w:rsidRPr="00D0162F">
              <w:rPr>
                <w:rFonts w:ascii="Arial" w:hAnsi="Arial"/>
                <w:sz w:val="16"/>
                <w:szCs w:val="16"/>
              </w:rPr>
              <w:t>which</w:t>
            </w:r>
            <w:r w:rsidR="006E0A54" w:rsidRPr="00D0162F">
              <w:rPr>
                <w:rFonts w:ascii="Arial" w:hAnsi="Arial"/>
                <w:sz w:val="16"/>
                <w:szCs w:val="16"/>
              </w:rPr>
              <w:t xml:space="preserve"> </w:t>
            </w:r>
            <w:r w:rsidRPr="00D0162F">
              <w:rPr>
                <w:rFonts w:ascii="Arial" w:hAnsi="Arial"/>
                <w:sz w:val="16"/>
                <w:szCs w:val="16"/>
              </w:rPr>
              <w:t>were</w:t>
            </w:r>
            <w:r w:rsidR="006E0A54" w:rsidRPr="00D0162F">
              <w:rPr>
                <w:rFonts w:ascii="Arial" w:hAnsi="Arial"/>
                <w:sz w:val="16"/>
                <w:szCs w:val="16"/>
              </w:rPr>
              <w:t xml:space="preserve"> </w:t>
            </w:r>
            <w:r w:rsidRPr="00D0162F">
              <w:rPr>
                <w:rFonts w:ascii="Arial" w:hAnsi="Arial"/>
                <w:sz w:val="16"/>
                <w:szCs w:val="16"/>
              </w:rPr>
              <w:t>upgraded</w:t>
            </w:r>
            <w:r w:rsidR="006E0A54" w:rsidRPr="00D0162F">
              <w:rPr>
                <w:rFonts w:ascii="Arial" w:hAnsi="Arial"/>
                <w:sz w:val="16"/>
                <w:szCs w:val="16"/>
              </w:rPr>
              <w:t xml:space="preserve"> </w:t>
            </w:r>
            <w:r w:rsidRPr="00D0162F">
              <w:rPr>
                <w:rFonts w:ascii="Arial" w:hAnsi="Arial"/>
                <w:sz w:val="16"/>
                <w:szCs w:val="16"/>
              </w:rPr>
              <w:t>at</w:t>
            </w:r>
            <w:r w:rsidR="006E0A54" w:rsidRPr="00D0162F">
              <w:rPr>
                <w:rFonts w:ascii="Arial" w:hAnsi="Arial"/>
                <w:sz w:val="16"/>
                <w:szCs w:val="16"/>
              </w:rPr>
              <w:t xml:space="preserve"> </w:t>
            </w:r>
            <w:r w:rsidRPr="00D0162F">
              <w:rPr>
                <w:rFonts w:ascii="Arial" w:hAnsi="Arial"/>
                <w:sz w:val="16"/>
                <w:szCs w:val="16"/>
              </w:rPr>
              <w:t>RAN#84</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el-16</w:t>
            </w:r>
            <w:r w:rsidR="006E0A54" w:rsidRPr="00D0162F">
              <w:rPr>
                <w:rFonts w:ascii="Arial" w:hAnsi="Arial"/>
                <w:sz w:val="16"/>
                <w:szCs w:val="16"/>
              </w:rPr>
              <w:t xml:space="preserve"> </w:t>
            </w:r>
            <w:r w:rsidRPr="00D0162F">
              <w:rPr>
                <w:rFonts w:ascii="Arial" w:hAnsi="Arial"/>
                <w:sz w:val="16"/>
                <w:szCs w:val="16"/>
              </w:rPr>
              <w:t>du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el-16</w:t>
            </w:r>
            <w:r w:rsidR="006E0A54" w:rsidRPr="00D0162F">
              <w:rPr>
                <w:rFonts w:ascii="Arial" w:hAnsi="Arial"/>
                <w:sz w:val="16"/>
                <w:szCs w:val="16"/>
              </w:rPr>
              <w:t xml:space="preserve"> </w:t>
            </w:r>
            <w:r w:rsidRPr="00D0162F">
              <w:rPr>
                <w:rFonts w:ascii="Arial" w:hAnsi="Arial"/>
                <w:sz w:val="16"/>
                <w:szCs w:val="16"/>
              </w:rPr>
              <w:t>relevant</w:t>
            </w:r>
            <w:r w:rsidR="006E0A54" w:rsidRPr="00D0162F">
              <w:rPr>
                <w:rFonts w:ascii="Arial" w:hAnsi="Arial"/>
                <w:sz w:val="16"/>
                <w:szCs w:val="16"/>
              </w:rPr>
              <w:t xml:space="preserve"> </w:t>
            </w:r>
            <w:r w:rsidRPr="00D0162F">
              <w:rPr>
                <w:rFonts w:ascii="Arial" w:hAnsi="Arial"/>
                <w:sz w:val="16"/>
                <w:szCs w:val="16"/>
              </w:rPr>
              <w:t>C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6E58EB" w14:textId="77777777" w:rsidR="00AB67FA" w:rsidRPr="00D0162F" w:rsidRDefault="00AB67FA" w:rsidP="00590D40">
            <w:pPr>
              <w:rPr>
                <w:rFonts w:ascii="Arial" w:hAnsi="Arial"/>
                <w:sz w:val="16"/>
                <w:szCs w:val="16"/>
              </w:rPr>
            </w:pPr>
            <w:r w:rsidRPr="00D0162F">
              <w:rPr>
                <w:rFonts w:ascii="Arial" w:hAnsi="Arial"/>
                <w:sz w:val="16"/>
                <w:szCs w:val="16"/>
              </w:rPr>
              <w:t>16.0.0</w:t>
            </w:r>
          </w:p>
        </w:tc>
      </w:tr>
      <w:tr w:rsidR="00AB67FA" w:rsidRPr="00D0162F" w14:paraId="4B56B79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8C0D2F"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09E28A6F"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E58D4E" w14:textId="77777777" w:rsidR="00AB67FA" w:rsidRPr="00D0162F" w:rsidRDefault="00AB67FA" w:rsidP="00590D40">
            <w:pPr>
              <w:rPr>
                <w:rFonts w:ascii="Arial" w:hAnsi="Arial"/>
                <w:sz w:val="16"/>
                <w:szCs w:val="16"/>
              </w:rPr>
            </w:pPr>
            <w:r w:rsidRPr="00D0162F">
              <w:rPr>
                <w:rFonts w:ascii="Arial" w:hAnsi="Arial"/>
                <w:sz w:val="16"/>
                <w:szCs w:val="16"/>
              </w:rPr>
              <w:t>R5-19556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B6AC007" w14:textId="77777777" w:rsidR="00AB67FA" w:rsidRPr="00D0162F" w:rsidRDefault="00AB67FA" w:rsidP="00590D40">
            <w:pPr>
              <w:rPr>
                <w:rFonts w:ascii="Arial" w:hAnsi="Arial"/>
                <w:sz w:val="16"/>
                <w:szCs w:val="16"/>
              </w:rPr>
            </w:pPr>
            <w:r w:rsidRPr="00D0162F">
              <w:rPr>
                <w:rFonts w:ascii="Arial" w:hAnsi="Arial"/>
                <w:sz w:val="16"/>
                <w:szCs w:val="16"/>
              </w:rPr>
              <w:t>02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955AC7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C5A4C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7500AF7" w14:textId="73AEC7DB"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6.1.0</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C16BF0"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2A71EC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8CE2127"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6DAB453"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44C837" w14:textId="77777777" w:rsidR="00AB67FA" w:rsidRPr="00D0162F" w:rsidRDefault="00AB67FA" w:rsidP="00590D40">
            <w:pPr>
              <w:rPr>
                <w:rFonts w:ascii="Arial" w:hAnsi="Arial"/>
                <w:sz w:val="16"/>
                <w:szCs w:val="16"/>
              </w:rPr>
            </w:pPr>
            <w:r w:rsidRPr="00D0162F">
              <w:rPr>
                <w:rFonts w:ascii="Arial" w:hAnsi="Arial"/>
                <w:sz w:val="16"/>
                <w:szCs w:val="16"/>
              </w:rPr>
              <w:t>R5-1955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C1CDC1" w14:textId="77777777" w:rsidR="00AB67FA" w:rsidRPr="00D0162F" w:rsidRDefault="00AB67FA" w:rsidP="00590D40">
            <w:pPr>
              <w:rPr>
                <w:rFonts w:ascii="Arial" w:hAnsi="Arial"/>
                <w:sz w:val="16"/>
                <w:szCs w:val="16"/>
              </w:rPr>
            </w:pPr>
            <w:r w:rsidRPr="00D0162F">
              <w:rPr>
                <w:rFonts w:ascii="Arial" w:hAnsi="Arial"/>
                <w:sz w:val="16"/>
                <w:szCs w:val="16"/>
              </w:rPr>
              <w:t>02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FF54E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69226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5A506B" w14:textId="7F1CDAB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1.1.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CBE1EE"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AFA715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53D443"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0B02FBBE"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8053A3" w14:textId="77777777" w:rsidR="00AB67FA" w:rsidRPr="00D0162F" w:rsidRDefault="00AB67FA" w:rsidP="00590D40">
            <w:pPr>
              <w:rPr>
                <w:rFonts w:ascii="Arial" w:hAnsi="Arial"/>
                <w:sz w:val="16"/>
                <w:szCs w:val="16"/>
              </w:rPr>
            </w:pPr>
            <w:r w:rsidRPr="00D0162F">
              <w:rPr>
                <w:rFonts w:ascii="Arial" w:hAnsi="Arial"/>
                <w:sz w:val="16"/>
                <w:szCs w:val="16"/>
              </w:rPr>
              <w:t>R5-1955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2153CC1" w14:textId="77777777" w:rsidR="00AB67FA" w:rsidRPr="00D0162F" w:rsidRDefault="00AB67FA" w:rsidP="00590D40">
            <w:pPr>
              <w:rPr>
                <w:rFonts w:ascii="Arial" w:hAnsi="Arial"/>
                <w:sz w:val="16"/>
                <w:szCs w:val="16"/>
              </w:rPr>
            </w:pPr>
            <w:r w:rsidRPr="00D0162F">
              <w:rPr>
                <w:rFonts w:ascii="Arial" w:hAnsi="Arial"/>
                <w:sz w:val="16"/>
                <w:szCs w:val="16"/>
              </w:rPr>
              <w:t>02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C875D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C5E1FC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F72C87" w14:textId="1F2B9DA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1.2.1</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higher</w:t>
            </w:r>
            <w:r w:rsidR="006E0A54" w:rsidRPr="00D0162F">
              <w:rPr>
                <w:rFonts w:ascii="Arial" w:hAnsi="Arial"/>
                <w:sz w:val="16"/>
                <w:szCs w:val="16"/>
              </w:rPr>
              <w:t xml:space="preserve"> </w:t>
            </w:r>
            <w:r w:rsidRPr="00D0162F">
              <w:rPr>
                <w:rFonts w:ascii="Arial" w:hAnsi="Arial"/>
                <w:sz w:val="16"/>
                <w:szCs w:val="16"/>
              </w:rPr>
              <w:t>prior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741946"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8C77AB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DBDBF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191A09D"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ACB8EBD" w14:textId="77777777" w:rsidR="00AB67FA" w:rsidRPr="00D0162F" w:rsidRDefault="00AB67FA" w:rsidP="00590D40">
            <w:pPr>
              <w:rPr>
                <w:rFonts w:ascii="Arial" w:hAnsi="Arial"/>
                <w:sz w:val="16"/>
                <w:szCs w:val="16"/>
              </w:rPr>
            </w:pPr>
            <w:r w:rsidRPr="00D0162F">
              <w:rPr>
                <w:rFonts w:ascii="Arial" w:hAnsi="Arial"/>
                <w:sz w:val="16"/>
                <w:szCs w:val="16"/>
              </w:rPr>
              <w:t>R5-1955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2FAB1F" w14:textId="77777777" w:rsidR="00AB67FA" w:rsidRPr="00D0162F" w:rsidRDefault="00AB67FA" w:rsidP="00590D40">
            <w:pPr>
              <w:rPr>
                <w:rFonts w:ascii="Arial" w:hAnsi="Arial"/>
                <w:sz w:val="16"/>
                <w:szCs w:val="16"/>
              </w:rPr>
            </w:pPr>
            <w:r w:rsidRPr="00D0162F">
              <w:rPr>
                <w:rFonts w:ascii="Arial" w:hAnsi="Arial"/>
                <w:sz w:val="16"/>
                <w:szCs w:val="16"/>
              </w:rPr>
              <w:t>02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C4A28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9BB57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8E48D6" w14:textId="39C1A31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3.1.4</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handover</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known</w:t>
            </w:r>
            <w:r w:rsidR="006E0A54" w:rsidRPr="00D0162F">
              <w:rPr>
                <w:rFonts w:ascii="Arial" w:hAnsi="Arial"/>
                <w:sz w:val="16"/>
                <w:szCs w:val="16"/>
              </w:rPr>
              <w:t xml:space="preserve"> </w:t>
            </w:r>
            <w:r w:rsidRPr="00D0162F">
              <w:rPr>
                <w:rFonts w:ascii="Arial" w:hAnsi="Arial"/>
                <w:sz w:val="16"/>
                <w:szCs w:val="16"/>
              </w:rPr>
              <w:t>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8D1E12"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BA36ED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BAD68E"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5C5E1E7"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780600" w14:textId="77777777" w:rsidR="00AB67FA" w:rsidRPr="00D0162F" w:rsidRDefault="00AB67FA" w:rsidP="00590D40">
            <w:pPr>
              <w:rPr>
                <w:rFonts w:ascii="Arial" w:hAnsi="Arial"/>
                <w:sz w:val="16"/>
                <w:szCs w:val="16"/>
              </w:rPr>
            </w:pPr>
            <w:r w:rsidRPr="00D0162F">
              <w:rPr>
                <w:rFonts w:ascii="Arial" w:hAnsi="Arial"/>
                <w:sz w:val="16"/>
                <w:szCs w:val="16"/>
              </w:rPr>
              <w:t>R5-1955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E8B18DA" w14:textId="77777777" w:rsidR="00AB67FA" w:rsidRPr="00D0162F" w:rsidRDefault="00AB67FA" w:rsidP="00590D40">
            <w:pPr>
              <w:rPr>
                <w:rFonts w:ascii="Arial" w:hAnsi="Arial"/>
                <w:sz w:val="16"/>
                <w:szCs w:val="16"/>
              </w:rPr>
            </w:pPr>
            <w:r w:rsidRPr="00D0162F">
              <w:rPr>
                <w:rFonts w:ascii="Arial" w:hAnsi="Arial"/>
                <w:sz w:val="16"/>
                <w:szCs w:val="16"/>
              </w:rPr>
              <w:t>02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45176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AA054D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E478D4" w14:textId="0E24F281"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3.2.1.1</w:t>
            </w:r>
            <w:r w:rsidR="006E0A54" w:rsidRPr="00D0162F">
              <w:rPr>
                <w:rFonts w:ascii="Arial" w:hAnsi="Arial"/>
                <w:sz w:val="16"/>
                <w:szCs w:val="16"/>
              </w:rPr>
              <w:t xml:space="preserve"> </w:t>
            </w:r>
            <w:r w:rsidRPr="00D0162F">
              <w:rPr>
                <w:rFonts w:ascii="Arial" w:hAnsi="Arial"/>
                <w:sz w:val="16"/>
                <w:szCs w:val="16"/>
              </w:rPr>
              <w:t>intra-freq</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establish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FC2EFC"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45202A0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DEDF4E"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5C298096"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36DEBF" w14:textId="77777777" w:rsidR="00AB67FA" w:rsidRPr="00D0162F" w:rsidRDefault="00AB67FA" w:rsidP="00590D40">
            <w:pPr>
              <w:rPr>
                <w:rFonts w:ascii="Arial" w:hAnsi="Arial"/>
                <w:sz w:val="16"/>
                <w:szCs w:val="16"/>
              </w:rPr>
            </w:pPr>
            <w:r w:rsidRPr="00D0162F">
              <w:rPr>
                <w:rFonts w:ascii="Arial" w:hAnsi="Arial"/>
                <w:sz w:val="16"/>
                <w:szCs w:val="16"/>
              </w:rPr>
              <w:t>R5-1955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70C2093" w14:textId="77777777" w:rsidR="00AB67FA" w:rsidRPr="00D0162F" w:rsidRDefault="00AB67FA" w:rsidP="00590D40">
            <w:pPr>
              <w:rPr>
                <w:rFonts w:ascii="Arial" w:hAnsi="Arial"/>
                <w:sz w:val="16"/>
                <w:szCs w:val="16"/>
              </w:rPr>
            </w:pPr>
            <w:r w:rsidRPr="00D0162F">
              <w:rPr>
                <w:rFonts w:ascii="Arial" w:hAnsi="Arial"/>
                <w:sz w:val="16"/>
                <w:szCs w:val="16"/>
              </w:rPr>
              <w:t>02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74A836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0A0557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FACB63" w14:textId="3F7AA15B"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3.2.1.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establish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5947B1"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1919AB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F8B7B0"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9ABCBC7"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B58069" w14:textId="77777777" w:rsidR="00AB67FA" w:rsidRPr="00D0162F" w:rsidRDefault="00AB67FA" w:rsidP="00590D40">
            <w:pPr>
              <w:rPr>
                <w:rFonts w:ascii="Arial" w:hAnsi="Arial"/>
                <w:sz w:val="16"/>
                <w:szCs w:val="16"/>
              </w:rPr>
            </w:pPr>
            <w:r w:rsidRPr="00D0162F">
              <w:rPr>
                <w:rFonts w:ascii="Arial" w:hAnsi="Arial"/>
                <w:sz w:val="16"/>
                <w:szCs w:val="16"/>
              </w:rPr>
              <w:t>R5-1955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40C244B" w14:textId="77777777" w:rsidR="00AB67FA" w:rsidRPr="00D0162F" w:rsidRDefault="00AB67FA" w:rsidP="00590D40">
            <w:pPr>
              <w:rPr>
                <w:rFonts w:ascii="Arial" w:hAnsi="Arial"/>
                <w:sz w:val="16"/>
                <w:szCs w:val="16"/>
              </w:rPr>
            </w:pPr>
            <w:r w:rsidRPr="00D0162F">
              <w:rPr>
                <w:rFonts w:ascii="Arial" w:hAnsi="Arial"/>
                <w:sz w:val="16"/>
                <w:szCs w:val="16"/>
              </w:rPr>
              <w:t>02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D93D8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19DCE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3D401E" w14:textId="29CA691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3.2.3.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di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D1BECC"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FEBA8C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E902AB"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B18500F"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C4258A" w14:textId="77777777" w:rsidR="00AB67FA" w:rsidRPr="00D0162F" w:rsidRDefault="00AB67FA" w:rsidP="00590D40">
            <w:pPr>
              <w:rPr>
                <w:rFonts w:ascii="Arial" w:hAnsi="Arial"/>
                <w:sz w:val="16"/>
                <w:szCs w:val="16"/>
              </w:rPr>
            </w:pPr>
            <w:r w:rsidRPr="00D0162F">
              <w:rPr>
                <w:rFonts w:ascii="Arial" w:hAnsi="Arial"/>
                <w:sz w:val="16"/>
                <w:szCs w:val="16"/>
              </w:rPr>
              <w:t>R5-1955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E11406" w14:textId="77777777" w:rsidR="00AB67FA" w:rsidRPr="00D0162F" w:rsidRDefault="00AB67FA" w:rsidP="00590D40">
            <w:pPr>
              <w:rPr>
                <w:rFonts w:ascii="Arial" w:hAnsi="Arial"/>
                <w:sz w:val="16"/>
                <w:szCs w:val="16"/>
              </w:rPr>
            </w:pPr>
            <w:r w:rsidRPr="00D0162F">
              <w:rPr>
                <w:rFonts w:ascii="Arial" w:hAnsi="Arial"/>
                <w:sz w:val="16"/>
                <w:szCs w:val="16"/>
              </w:rPr>
              <w:t>02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C9EB7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5A2FE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ECB9A9" w14:textId="6EE4155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3.2.3.2</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di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9B7530"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C9E141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B5A05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8D44A13"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2A7E1D" w14:textId="77777777" w:rsidR="00AB67FA" w:rsidRPr="00D0162F" w:rsidRDefault="00AB67FA" w:rsidP="00590D40">
            <w:pPr>
              <w:rPr>
                <w:rFonts w:ascii="Arial" w:hAnsi="Arial"/>
                <w:sz w:val="16"/>
                <w:szCs w:val="16"/>
              </w:rPr>
            </w:pPr>
            <w:r w:rsidRPr="00D0162F">
              <w:rPr>
                <w:rFonts w:ascii="Arial" w:hAnsi="Arial"/>
                <w:sz w:val="16"/>
                <w:szCs w:val="16"/>
              </w:rPr>
              <w:t>R5-1955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34F5C1" w14:textId="77777777" w:rsidR="00AB67FA" w:rsidRPr="00D0162F" w:rsidRDefault="00AB67FA" w:rsidP="00590D40">
            <w:pPr>
              <w:rPr>
                <w:rFonts w:ascii="Arial" w:hAnsi="Arial"/>
                <w:sz w:val="16"/>
                <w:szCs w:val="16"/>
              </w:rPr>
            </w:pPr>
            <w:r w:rsidRPr="00D0162F">
              <w:rPr>
                <w:rFonts w:ascii="Arial" w:hAnsi="Arial"/>
                <w:sz w:val="16"/>
                <w:szCs w:val="16"/>
              </w:rPr>
              <w:t>02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C4B11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C9F61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CF21E87" w14:textId="7848929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1.5</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ut-of-sync</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8A02E7"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73BD842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775645D"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5D980B7D"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FDB418" w14:textId="77777777" w:rsidR="00AB67FA" w:rsidRPr="00D0162F" w:rsidRDefault="00AB67FA" w:rsidP="00590D40">
            <w:pPr>
              <w:rPr>
                <w:rFonts w:ascii="Arial" w:hAnsi="Arial"/>
                <w:sz w:val="16"/>
                <w:szCs w:val="16"/>
              </w:rPr>
            </w:pPr>
            <w:r w:rsidRPr="00D0162F">
              <w:rPr>
                <w:rFonts w:ascii="Arial" w:hAnsi="Arial"/>
                <w:sz w:val="16"/>
                <w:szCs w:val="16"/>
              </w:rPr>
              <w:t>R5-1955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BF2D5F6" w14:textId="77777777" w:rsidR="00AB67FA" w:rsidRPr="00D0162F" w:rsidRDefault="00AB67FA" w:rsidP="00590D40">
            <w:pPr>
              <w:rPr>
                <w:rFonts w:ascii="Arial" w:hAnsi="Arial"/>
                <w:sz w:val="16"/>
                <w:szCs w:val="16"/>
              </w:rPr>
            </w:pPr>
            <w:r w:rsidRPr="00D0162F">
              <w:rPr>
                <w:rFonts w:ascii="Arial" w:hAnsi="Arial"/>
                <w:sz w:val="16"/>
                <w:szCs w:val="16"/>
              </w:rPr>
              <w:t>02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E06FEA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64470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05A2C6" w14:textId="355635D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1.6</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n-sync</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42477D"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A55E9F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832B20"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B1A4091"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2BE1A0" w14:textId="77777777" w:rsidR="00AB67FA" w:rsidRPr="00D0162F" w:rsidRDefault="00AB67FA" w:rsidP="00590D40">
            <w:pPr>
              <w:rPr>
                <w:rFonts w:ascii="Arial" w:hAnsi="Arial"/>
                <w:sz w:val="16"/>
                <w:szCs w:val="16"/>
              </w:rPr>
            </w:pPr>
            <w:r w:rsidRPr="00D0162F">
              <w:rPr>
                <w:rFonts w:ascii="Arial" w:hAnsi="Arial"/>
                <w:sz w:val="16"/>
                <w:szCs w:val="16"/>
              </w:rPr>
              <w:t>R5-1955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7BA724" w14:textId="77777777" w:rsidR="00AB67FA" w:rsidRPr="00D0162F" w:rsidRDefault="00AB67FA" w:rsidP="00590D40">
            <w:pPr>
              <w:rPr>
                <w:rFonts w:ascii="Arial" w:hAnsi="Arial"/>
                <w:sz w:val="16"/>
                <w:szCs w:val="16"/>
              </w:rPr>
            </w:pPr>
            <w:r w:rsidRPr="00D0162F">
              <w:rPr>
                <w:rFonts w:ascii="Arial" w:hAnsi="Arial"/>
                <w:sz w:val="16"/>
                <w:szCs w:val="16"/>
              </w:rPr>
              <w:t>02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C7FF1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893297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0A9C471" w14:textId="34DD2A0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1.7</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ut-of-sync</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E20E92"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6D0496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FE0E3D"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974FBA6"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E6DFB5" w14:textId="77777777" w:rsidR="00AB67FA" w:rsidRPr="00D0162F" w:rsidRDefault="00AB67FA" w:rsidP="00590D40">
            <w:pPr>
              <w:rPr>
                <w:rFonts w:ascii="Arial" w:hAnsi="Arial"/>
                <w:sz w:val="16"/>
                <w:szCs w:val="16"/>
              </w:rPr>
            </w:pPr>
            <w:r w:rsidRPr="00D0162F">
              <w:rPr>
                <w:rFonts w:ascii="Arial" w:hAnsi="Arial"/>
                <w:sz w:val="16"/>
                <w:szCs w:val="16"/>
              </w:rPr>
              <w:t>R5-1955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F20D269" w14:textId="77777777" w:rsidR="00AB67FA" w:rsidRPr="00D0162F" w:rsidRDefault="00AB67FA" w:rsidP="00590D40">
            <w:pPr>
              <w:rPr>
                <w:rFonts w:ascii="Arial" w:hAnsi="Arial"/>
                <w:sz w:val="16"/>
                <w:szCs w:val="16"/>
              </w:rPr>
            </w:pPr>
            <w:r w:rsidRPr="00D0162F">
              <w:rPr>
                <w:rFonts w:ascii="Arial" w:hAnsi="Arial"/>
                <w:sz w:val="16"/>
                <w:szCs w:val="16"/>
              </w:rPr>
              <w:t>02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34CDB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9C437C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9C8869" w14:textId="7A77EEC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1.8</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n-sync</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2A0A0B"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6E3A8AF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9C9C34"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621620A"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BAE9BC" w14:textId="77777777" w:rsidR="00AB67FA" w:rsidRPr="00D0162F" w:rsidRDefault="00AB67FA" w:rsidP="00590D40">
            <w:pPr>
              <w:rPr>
                <w:rFonts w:ascii="Arial" w:hAnsi="Arial"/>
                <w:sz w:val="16"/>
                <w:szCs w:val="16"/>
              </w:rPr>
            </w:pPr>
            <w:r w:rsidRPr="00D0162F">
              <w:rPr>
                <w:rFonts w:ascii="Arial" w:hAnsi="Arial"/>
                <w:sz w:val="16"/>
                <w:szCs w:val="16"/>
              </w:rPr>
              <w:t>R5-1955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A58B70" w14:textId="77777777" w:rsidR="00AB67FA" w:rsidRPr="00D0162F" w:rsidRDefault="00AB67FA" w:rsidP="00590D40">
            <w:pPr>
              <w:rPr>
                <w:rFonts w:ascii="Arial" w:hAnsi="Arial"/>
                <w:sz w:val="16"/>
                <w:szCs w:val="16"/>
              </w:rPr>
            </w:pPr>
            <w:r w:rsidRPr="00D0162F">
              <w:rPr>
                <w:rFonts w:ascii="Arial" w:hAnsi="Arial"/>
                <w:sz w:val="16"/>
                <w:szCs w:val="16"/>
              </w:rPr>
              <w:t>02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E3461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04CA9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DD6583" w14:textId="4698E84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5.3</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8C3E30"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98D182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F2AD54"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36F049F4"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51F8B2" w14:textId="77777777" w:rsidR="00AB67FA" w:rsidRPr="00D0162F" w:rsidRDefault="00AB67FA" w:rsidP="00590D40">
            <w:pPr>
              <w:rPr>
                <w:rFonts w:ascii="Arial" w:hAnsi="Arial"/>
                <w:sz w:val="16"/>
                <w:szCs w:val="16"/>
              </w:rPr>
            </w:pPr>
            <w:r w:rsidRPr="00D0162F">
              <w:rPr>
                <w:rFonts w:ascii="Arial" w:hAnsi="Arial"/>
                <w:sz w:val="16"/>
                <w:szCs w:val="16"/>
              </w:rPr>
              <w:t>R5-1955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2BEA373" w14:textId="77777777" w:rsidR="00AB67FA" w:rsidRPr="00D0162F" w:rsidRDefault="00AB67FA" w:rsidP="00590D40">
            <w:pPr>
              <w:rPr>
                <w:rFonts w:ascii="Arial" w:hAnsi="Arial"/>
                <w:sz w:val="16"/>
                <w:szCs w:val="16"/>
              </w:rPr>
            </w:pPr>
            <w:r w:rsidRPr="00D0162F">
              <w:rPr>
                <w:rFonts w:ascii="Arial" w:hAnsi="Arial"/>
                <w:sz w:val="16"/>
                <w:szCs w:val="16"/>
              </w:rPr>
              <w:t>02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69143F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EA89F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BAC993" w14:textId="6F7F5938"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5.4</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D4033D"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3CF8BB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E42D3E"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0A86948"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DBCD1E" w14:textId="77777777" w:rsidR="00AB67FA" w:rsidRPr="00D0162F" w:rsidRDefault="00AB67FA" w:rsidP="00590D40">
            <w:pPr>
              <w:rPr>
                <w:rFonts w:ascii="Arial" w:hAnsi="Arial"/>
                <w:sz w:val="16"/>
                <w:szCs w:val="16"/>
              </w:rPr>
            </w:pPr>
            <w:r w:rsidRPr="00D0162F">
              <w:rPr>
                <w:rFonts w:ascii="Arial" w:hAnsi="Arial"/>
                <w:sz w:val="16"/>
                <w:szCs w:val="16"/>
              </w:rPr>
              <w:t>R5-1955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658C932" w14:textId="77777777" w:rsidR="00AB67FA" w:rsidRPr="00D0162F" w:rsidRDefault="00AB67FA" w:rsidP="00590D40">
            <w:pPr>
              <w:rPr>
                <w:rFonts w:ascii="Arial" w:hAnsi="Arial"/>
                <w:sz w:val="16"/>
                <w:szCs w:val="16"/>
              </w:rPr>
            </w:pPr>
            <w:r w:rsidRPr="00D0162F">
              <w:rPr>
                <w:rFonts w:ascii="Arial" w:hAnsi="Arial"/>
                <w:sz w:val="16"/>
                <w:szCs w:val="16"/>
              </w:rPr>
              <w:t>02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2B601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6119BB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90453F" w14:textId="18A2FB82"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BD8CCE"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F23F30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2E920B"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1A55ED4"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33B2A7" w14:textId="77777777" w:rsidR="00AB67FA" w:rsidRPr="00D0162F" w:rsidRDefault="00AB67FA" w:rsidP="00590D40">
            <w:pPr>
              <w:rPr>
                <w:rFonts w:ascii="Arial" w:hAnsi="Arial"/>
                <w:sz w:val="16"/>
                <w:szCs w:val="16"/>
              </w:rPr>
            </w:pPr>
            <w:r w:rsidRPr="00D0162F">
              <w:rPr>
                <w:rFonts w:ascii="Arial" w:hAnsi="Arial"/>
                <w:sz w:val="16"/>
                <w:szCs w:val="16"/>
              </w:rPr>
              <w:t>R5-1956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5956A8" w14:textId="77777777" w:rsidR="00AB67FA" w:rsidRPr="00D0162F" w:rsidRDefault="00AB67FA" w:rsidP="00590D40">
            <w:pPr>
              <w:rPr>
                <w:rFonts w:ascii="Arial" w:hAnsi="Arial"/>
                <w:sz w:val="16"/>
                <w:szCs w:val="16"/>
              </w:rPr>
            </w:pPr>
            <w:r w:rsidRPr="00D0162F">
              <w:rPr>
                <w:rFonts w:ascii="Arial" w:hAnsi="Arial"/>
                <w:sz w:val="16"/>
                <w:szCs w:val="16"/>
              </w:rPr>
              <w:t>02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5E486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0C18F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279AFE" w14:textId="5115FC5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F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571F07D"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C534AC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2F4B0F"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5E5F270F"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36A5587" w14:textId="77777777" w:rsidR="00AB67FA" w:rsidRPr="00D0162F" w:rsidRDefault="00AB67FA" w:rsidP="00590D40">
            <w:pPr>
              <w:rPr>
                <w:rFonts w:ascii="Arial" w:hAnsi="Arial"/>
                <w:sz w:val="16"/>
                <w:szCs w:val="16"/>
              </w:rPr>
            </w:pPr>
            <w:r w:rsidRPr="00D0162F">
              <w:rPr>
                <w:rFonts w:ascii="Arial" w:hAnsi="Arial"/>
                <w:sz w:val="16"/>
                <w:szCs w:val="16"/>
              </w:rPr>
              <w:t>R5-1956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5FBED0" w14:textId="77777777" w:rsidR="00AB67FA" w:rsidRPr="00D0162F" w:rsidRDefault="00AB67FA" w:rsidP="00590D40">
            <w:pPr>
              <w:rPr>
                <w:rFonts w:ascii="Arial" w:hAnsi="Arial"/>
                <w:sz w:val="16"/>
                <w:szCs w:val="16"/>
              </w:rPr>
            </w:pPr>
            <w:r w:rsidRPr="00D0162F">
              <w:rPr>
                <w:rFonts w:ascii="Arial" w:hAnsi="Arial"/>
                <w:sz w:val="16"/>
                <w:szCs w:val="16"/>
              </w:rPr>
              <w:t>02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127EFD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4286FA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515422" w14:textId="08FE2ADA"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1561BC"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63F75D4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689A32"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1F04B33"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81D7F7" w14:textId="77777777" w:rsidR="00AB67FA" w:rsidRPr="00D0162F" w:rsidRDefault="00AB67FA" w:rsidP="00590D40">
            <w:pPr>
              <w:rPr>
                <w:rFonts w:ascii="Arial" w:hAnsi="Arial"/>
                <w:sz w:val="16"/>
                <w:szCs w:val="16"/>
              </w:rPr>
            </w:pPr>
            <w:r w:rsidRPr="00D0162F">
              <w:rPr>
                <w:rFonts w:ascii="Arial" w:hAnsi="Arial"/>
                <w:sz w:val="16"/>
                <w:szCs w:val="16"/>
              </w:rPr>
              <w:t>R5-1956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24702E9" w14:textId="77777777" w:rsidR="00AB67FA" w:rsidRPr="00D0162F" w:rsidRDefault="00AB67FA" w:rsidP="00590D40">
            <w:pPr>
              <w:rPr>
                <w:rFonts w:ascii="Arial" w:hAnsi="Arial"/>
                <w:sz w:val="16"/>
                <w:szCs w:val="16"/>
              </w:rPr>
            </w:pPr>
            <w:r w:rsidRPr="00D0162F">
              <w:rPr>
                <w:rFonts w:ascii="Arial" w:hAnsi="Arial"/>
                <w:sz w:val="16"/>
                <w:szCs w:val="16"/>
              </w:rPr>
              <w:t>02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4778D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5F4966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3B6270" w14:textId="60FD2EB1"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1.1.1-intra</w:t>
            </w:r>
            <w:r w:rsidR="006E0A54" w:rsidRPr="00D0162F">
              <w:rPr>
                <w:rFonts w:ascii="Arial" w:hAnsi="Arial"/>
                <w:sz w:val="16"/>
                <w:szCs w:val="16"/>
              </w:rPr>
              <w:t xml:space="preserve"> </w:t>
            </w:r>
            <w:r w:rsidRPr="00D0162F">
              <w:rPr>
                <w:rFonts w:ascii="Arial" w:hAnsi="Arial"/>
                <w:sz w:val="16"/>
                <w:szCs w:val="16"/>
              </w:rPr>
              <w:t>freq</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3C14D0"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5B406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C183D2"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51EAD6C5"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3E2858" w14:textId="77777777" w:rsidR="00AB67FA" w:rsidRPr="00D0162F" w:rsidRDefault="00AB67FA" w:rsidP="00590D40">
            <w:pPr>
              <w:rPr>
                <w:rFonts w:ascii="Arial" w:hAnsi="Arial"/>
                <w:sz w:val="16"/>
                <w:szCs w:val="16"/>
              </w:rPr>
            </w:pPr>
            <w:r w:rsidRPr="00D0162F">
              <w:rPr>
                <w:rFonts w:ascii="Arial" w:hAnsi="Arial"/>
                <w:sz w:val="16"/>
                <w:szCs w:val="16"/>
              </w:rPr>
              <w:t>R5-1956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9E9D93" w14:textId="77777777" w:rsidR="00AB67FA" w:rsidRPr="00D0162F" w:rsidRDefault="00AB67FA" w:rsidP="00590D40">
            <w:pPr>
              <w:rPr>
                <w:rFonts w:ascii="Arial" w:hAnsi="Arial"/>
                <w:sz w:val="16"/>
                <w:szCs w:val="16"/>
              </w:rPr>
            </w:pPr>
            <w:r w:rsidRPr="00D0162F">
              <w:rPr>
                <w:rFonts w:ascii="Arial" w:hAnsi="Arial"/>
                <w:sz w:val="16"/>
                <w:szCs w:val="16"/>
              </w:rPr>
              <w:t>02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0FCF9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9ACC3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299FC7B" w14:textId="585ECEBE"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1.1.2-inter</w:t>
            </w:r>
            <w:r w:rsidR="006E0A54" w:rsidRPr="00D0162F">
              <w:rPr>
                <w:rFonts w:ascii="Arial" w:hAnsi="Arial"/>
                <w:sz w:val="16"/>
                <w:szCs w:val="16"/>
              </w:rPr>
              <w:t xml:space="preserve"> </w:t>
            </w:r>
            <w:r w:rsidRPr="00D0162F">
              <w:rPr>
                <w:rFonts w:ascii="Arial" w:hAnsi="Arial"/>
                <w:sz w:val="16"/>
                <w:szCs w:val="16"/>
              </w:rPr>
              <w:t>freq</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77C457"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AC18E7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61FFB4"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89B666B"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B50265" w14:textId="77777777" w:rsidR="00AB67FA" w:rsidRPr="00D0162F" w:rsidRDefault="00AB67FA" w:rsidP="00590D40">
            <w:pPr>
              <w:rPr>
                <w:rFonts w:ascii="Arial" w:hAnsi="Arial"/>
                <w:sz w:val="16"/>
                <w:szCs w:val="16"/>
              </w:rPr>
            </w:pPr>
            <w:r w:rsidRPr="00D0162F">
              <w:rPr>
                <w:rFonts w:ascii="Arial" w:hAnsi="Arial"/>
                <w:sz w:val="16"/>
                <w:szCs w:val="16"/>
              </w:rPr>
              <w:t>R5-1956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729A945" w14:textId="77777777" w:rsidR="00AB67FA" w:rsidRPr="00D0162F" w:rsidRDefault="00AB67FA" w:rsidP="00590D40">
            <w:pPr>
              <w:rPr>
                <w:rFonts w:ascii="Arial" w:hAnsi="Arial"/>
                <w:sz w:val="16"/>
                <w:szCs w:val="16"/>
              </w:rPr>
            </w:pPr>
            <w:r w:rsidRPr="00D0162F">
              <w:rPr>
                <w:rFonts w:ascii="Arial" w:hAnsi="Arial"/>
                <w:sz w:val="16"/>
                <w:szCs w:val="16"/>
              </w:rPr>
              <w:t>02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4F87F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200F0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AEC985F" w14:textId="7BE81A70"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2.1-without</w:t>
            </w:r>
            <w:r w:rsidR="006E0A54" w:rsidRPr="00D0162F">
              <w:rPr>
                <w:rFonts w:ascii="Arial" w:hAnsi="Arial"/>
                <w:sz w:val="16"/>
                <w:szCs w:val="16"/>
              </w:rPr>
              <w:t xml:space="preserve"> </w:t>
            </w:r>
            <w:r w:rsidRPr="00D0162F">
              <w:rPr>
                <w:rFonts w:ascii="Arial" w:hAnsi="Arial"/>
                <w:sz w:val="16"/>
                <w:szCs w:val="16"/>
              </w:rPr>
              <w:t>SBI</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9E236B"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872A33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83803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5D98F2C"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566DBD" w14:textId="77777777" w:rsidR="00AB67FA" w:rsidRPr="00D0162F" w:rsidRDefault="00AB67FA" w:rsidP="00590D40">
            <w:pPr>
              <w:rPr>
                <w:rFonts w:ascii="Arial" w:hAnsi="Arial"/>
                <w:sz w:val="16"/>
                <w:szCs w:val="16"/>
              </w:rPr>
            </w:pPr>
            <w:r w:rsidRPr="00D0162F">
              <w:rPr>
                <w:rFonts w:ascii="Arial" w:hAnsi="Arial"/>
                <w:sz w:val="16"/>
                <w:szCs w:val="16"/>
              </w:rPr>
              <w:t>R5-1956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BCD4F0" w14:textId="77777777" w:rsidR="00AB67FA" w:rsidRPr="00D0162F" w:rsidRDefault="00AB67FA" w:rsidP="00590D40">
            <w:pPr>
              <w:rPr>
                <w:rFonts w:ascii="Arial" w:hAnsi="Arial"/>
                <w:sz w:val="16"/>
                <w:szCs w:val="16"/>
              </w:rPr>
            </w:pPr>
            <w:r w:rsidRPr="00D0162F">
              <w:rPr>
                <w:rFonts w:ascii="Arial" w:hAnsi="Arial"/>
                <w:sz w:val="16"/>
                <w:szCs w:val="16"/>
              </w:rPr>
              <w:t>02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41B68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B0453D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011A0DF" w14:textId="489AF1F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2.2-without</w:t>
            </w:r>
            <w:r w:rsidR="006E0A54" w:rsidRPr="00D0162F">
              <w:rPr>
                <w:rFonts w:ascii="Arial" w:hAnsi="Arial"/>
                <w:sz w:val="16"/>
                <w:szCs w:val="16"/>
              </w:rPr>
              <w:t xml:space="preserve"> </w:t>
            </w:r>
            <w:r w:rsidRPr="00D0162F">
              <w:rPr>
                <w:rFonts w:ascii="Arial" w:hAnsi="Arial"/>
                <w:sz w:val="16"/>
                <w:szCs w:val="16"/>
              </w:rPr>
              <w:t>SBI</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555A36"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9507D9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ECF19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CFC0711"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A7E448" w14:textId="77777777" w:rsidR="00AB67FA" w:rsidRPr="00D0162F" w:rsidRDefault="00AB67FA" w:rsidP="00590D40">
            <w:pPr>
              <w:rPr>
                <w:rFonts w:ascii="Arial" w:hAnsi="Arial"/>
                <w:sz w:val="16"/>
                <w:szCs w:val="16"/>
              </w:rPr>
            </w:pPr>
            <w:r w:rsidRPr="00D0162F">
              <w:rPr>
                <w:rFonts w:ascii="Arial" w:hAnsi="Arial"/>
                <w:sz w:val="16"/>
                <w:szCs w:val="16"/>
              </w:rPr>
              <w:t>R5-1956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2ED599D" w14:textId="77777777" w:rsidR="00AB67FA" w:rsidRPr="00D0162F" w:rsidRDefault="00AB67FA" w:rsidP="00590D40">
            <w:pPr>
              <w:rPr>
                <w:rFonts w:ascii="Arial" w:hAnsi="Arial"/>
                <w:sz w:val="16"/>
                <w:szCs w:val="16"/>
              </w:rPr>
            </w:pPr>
            <w:r w:rsidRPr="00D0162F">
              <w:rPr>
                <w:rFonts w:ascii="Arial" w:hAnsi="Arial"/>
                <w:sz w:val="16"/>
                <w:szCs w:val="16"/>
              </w:rPr>
              <w:t>02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93A7C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974C7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5D314C" w14:textId="7C7C5E65"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2.3-with</w:t>
            </w:r>
            <w:r w:rsidR="006E0A54" w:rsidRPr="00D0162F">
              <w:rPr>
                <w:rFonts w:ascii="Arial" w:hAnsi="Arial"/>
                <w:sz w:val="16"/>
                <w:szCs w:val="16"/>
              </w:rPr>
              <w:t xml:space="preserve"> </w:t>
            </w:r>
            <w:r w:rsidRPr="00D0162F">
              <w:rPr>
                <w:rFonts w:ascii="Arial" w:hAnsi="Arial"/>
                <w:sz w:val="16"/>
                <w:szCs w:val="16"/>
              </w:rPr>
              <w:t>SBI</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38EFB2"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663C69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EFFD46"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4D44F54"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F42EBF" w14:textId="77777777" w:rsidR="00AB67FA" w:rsidRPr="00D0162F" w:rsidRDefault="00AB67FA" w:rsidP="00590D40">
            <w:pPr>
              <w:rPr>
                <w:rFonts w:ascii="Arial" w:hAnsi="Arial"/>
                <w:sz w:val="16"/>
                <w:szCs w:val="16"/>
              </w:rPr>
            </w:pPr>
            <w:r w:rsidRPr="00D0162F">
              <w:rPr>
                <w:rFonts w:ascii="Arial" w:hAnsi="Arial"/>
                <w:sz w:val="16"/>
                <w:szCs w:val="16"/>
              </w:rPr>
              <w:t>R5-1956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B21826" w14:textId="77777777" w:rsidR="00AB67FA" w:rsidRPr="00D0162F" w:rsidRDefault="00AB67FA" w:rsidP="00590D40">
            <w:pPr>
              <w:rPr>
                <w:rFonts w:ascii="Arial" w:hAnsi="Arial"/>
                <w:sz w:val="16"/>
                <w:szCs w:val="16"/>
              </w:rPr>
            </w:pPr>
            <w:r w:rsidRPr="00D0162F">
              <w:rPr>
                <w:rFonts w:ascii="Arial" w:hAnsi="Arial"/>
                <w:sz w:val="16"/>
                <w:szCs w:val="16"/>
              </w:rPr>
              <w:t>02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553D9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D280D1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8AF947" w14:textId="6C3297C4"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2.4-with</w:t>
            </w:r>
            <w:r w:rsidR="006E0A54" w:rsidRPr="00D0162F">
              <w:rPr>
                <w:rFonts w:ascii="Arial" w:hAnsi="Arial"/>
                <w:sz w:val="16"/>
                <w:szCs w:val="16"/>
              </w:rPr>
              <w:t xml:space="preserve"> </w:t>
            </w:r>
            <w:r w:rsidRPr="00D0162F">
              <w:rPr>
                <w:rFonts w:ascii="Arial" w:hAnsi="Arial"/>
                <w:sz w:val="16"/>
                <w:szCs w:val="16"/>
              </w:rPr>
              <w:t>SBI</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8A1567"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77A4B49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C67535"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48B50BC"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A53E60" w14:textId="77777777" w:rsidR="00AB67FA" w:rsidRPr="00D0162F" w:rsidRDefault="00AB67FA" w:rsidP="00590D40">
            <w:pPr>
              <w:rPr>
                <w:rFonts w:ascii="Arial" w:hAnsi="Arial"/>
                <w:sz w:val="16"/>
                <w:szCs w:val="16"/>
              </w:rPr>
            </w:pPr>
            <w:r w:rsidRPr="00D0162F">
              <w:rPr>
                <w:rFonts w:ascii="Arial" w:hAnsi="Arial"/>
                <w:sz w:val="16"/>
                <w:szCs w:val="16"/>
              </w:rPr>
              <w:t>R5-1956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56A8F1" w14:textId="77777777" w:rsidR="00AB67FA" w:rsidRPr="00D0162F" w:rsidRDefault="00AB67FA" w:rsidP="00590D40">
            <w:pPr>
              <w:rPr>
                <w:rFonts w:ascii="Arial" w:hAnsi="Arial"/>
                <w:sz w:val="16"/>
                <w:szCs w:val="16"/>
              </w:rPr>
            </w:pPr>
            <w:r w:rsidRPr="00D0162F">
              <w:rPr>
                <w:rFonts w:ascii="Arial" w:hAnsi="Arial"/>
                <w:sz w:val="16"/>
                <w:szCs w:val="16"/>
              </w:rPr>
              <w:t>02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9BE4A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9F3F2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473B6C" w14:textId="4DCAB7CE"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BF802B"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126CD3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B186FD"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99441F2"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B2B6EF" w14:textId="77777777" w:rsidR="00AB67FA" w:rsidRPr="00D0162F" w:rsidRDefault="00AB67FA" w:rsidP="00590D40">
            <w:pPr>
              <w:rPr>
                <w:rFonts w:ascii="Arial" w:hAnsi="Arial"/>
                <w:sz w:val="16"/>
                <w:szCs w:val="16"/>
              </w:rPr>
            </w:pPr>
            <w:r w:rsidRPr="00D0162F">
              <w:rPr>
                <w:rFonts w:ascii="Arial" w:hAnsi="Arial"/>
                <w:sz w:val="16"/>
                <w:szCs w:val="16"/>
              </w:rPr>
              <w:t>R5-1956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20B661" w14:textId="77777777" w:rsidR="00AB67FA" w:rsidRPr="00D0162F" w:rsidRDefault="00AB67FA" w:rsidP="00590D40">
            <w:pPr>
              <w:rPr>
                <w:rFonts w:ascii="Arial" w:hAnsi="Arial"/>
                <w:sz w:val="16"/>
                <w:szCs w:val="16"/>
              </w:rPr>
            </w:pPr>
            <w:r w:rsidRPr="00D0162F">
              <w:rPr>
                <w:rFonts w:ascii="Arial" w:hAnsi="Arial"/>
                <w:sz w:val="16"/>
                <w:szCs w:val="16"/>
              </w:rPr>
              <w:t>02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0192F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F70AF0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F78573" w14:textId="571BAD6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2.1-interruption</w:t>
            </w:r>
            <w:r w:rsidR="006E0A54" w:rsidRPr="00D0162F">
              <w:rPr>
                <w:rFonts w:ascii="Arial" w:hAnsi="Arial"/>
                <w:sz w:val="16"/>
                <w:szCs w:val="16"/>
              </w:rPr>
              <w:t xml:space="preserve"> </w:t>
            </w:r>
            <w:r w:rsidRPr="00D0162F">
              <w:rPr>
                <w:rFonts w:ascii="Arial" w:hAnsi="Arial"/>
                <w:sz w:val="16"/>
                <w:szCs w:val="16"/>
              </w:rPr>
              <w:t>transitio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C74174"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4151527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9BA6A9"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36558443"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BFDEDA" w14:textId="77777777" w:rsidR="00AB67FA" w:rsidRPr="00D0162F" w:rsidRDefault="00AB67FA" w:rsidP="00590D40">
            <w:pPr>
              <w:rPr>
                <w:rFonts w:ascii="Arial" w:hAnsi="Arial"/>
                <w:sz w:val="16"/>
                <w:szCs w:val="16"/>
              </w:rPr>
            </w:pPr>
            <w:r w:rsidRPr="00D0162F">
              <w:rPr>
                <w:rFonts w:ascii="Arial" w:hAnsi="Arial"/>
                <w:sz w:val="16"/>
                <w:szCs w:val="16"/>
              </w:rPr>
              <w:t>R5-1956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D502E0" w14:textId="77777777" w:rsidR="00AB67FA" w:rsidRPr="00D0162F" w:rsidRDefault="00AB67FA" w:rsidP="00590D40">
            <w:pPr>
              <w:rPr>
                <w:rFonts w:ascii="Arial" w:hAnsi="Arial"/>
                <w:sz w:val="16"/>
                <w:szCs w:val="16"/>
              </w:rPr>
            </w:pPr>
            <w:r w:rsidRPr="00D0162F">
              <w:rPr>
                <w:rFonts w:ascii="Arial" w:hAnsi="Arial"/>
                <w:sz w:val="16"/>
                <w:szCs w:val="16"/>
              </w:rPr>
              <w:t>02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DC0F4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42468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992E19" w14:textId="15350E5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2.2-interruption</w:t>
            </w:r>
            <w:r w:rsidR="006E0A54" w:rsidRPr="00D0162F">
              <w:rPr>
                <w:rFonts w:ascii="Arial" w:hAnsi="Arial"/>
                <w:sz w:val="16"/>
                <w:szCs w:val="16"/>
              </w:rPr>
              <w:t xml:space="preserve"> </w:t>
            </w:r>
            <w:r w:rsidRPr="00D0162F">
              <w:rPr>
                <w:rFonts w:ascii="Arial" w:hAnsi="Arial"/>
                <w:sz w:val="16"/>
                <w:szCs w:val="16"/>
              </w:rPr>
              <w:t>transitio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a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8A2244"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318166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7D644D6"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21BA98C"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44379A" w14:textId="77777777" w:rsidR="00AB67FA" w:rsidRPr="00D0162F" w:rsidRDefault="00AB67FA" w:rsidP="00590D40">
            <w:pPr>
              <w:rPr>
                <w:rFonts w:ascii="Arial" w:hAnsi="Arial"/>
                <w:sz w:val="16"/>
                <w:szCs w:val="16"/>
              </w:rPr>
            </w:pPr>
            <w:r w:rsidRPr="00D0162F">
              <w:rPr>
                <w:rFonts w:ascii="Arial" w:hAnsi="Arial"/>
                <w:sz w:val="16"/>
                <w:szCs w:val="16"/>
              </w:rPr>
              <w:t>R5-1956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15DD52" w14:textId="77777777" w:rsidR="00AB67FA" w:rsidRPr="00D0162F" w:rsidRDefault="00AB67FA" w:rsidP="00590D40">
            <w:pPr>
              <w:rPr>
                <w:rFonts w:ascii="Arial" w:hAnsi="Arial"/>
                <w:sz w:val="16"/>
                <w:szCs w:val="16"/>
              </w:rPr>
            </w:pPr>
            <w:r w:rsidRPr="00D0162F">
              <w:rPr>
                <w:rFonts w:ascii="Arial" w:hAnsi="Arial"/>
                <w:sz w:val="16"/>
                <w:szCs w:val="16"/>
              </w:rPr>
              <w:t>02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D86C7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C66E6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386E081" w14:textId="186D3A9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2.3-interruption</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5F8258"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31150A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E203C3E"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5B3F3AA"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976BC5" w14:textId="77777777" w:rsidR="00AB67FA" w:rsidRPr="00D0162F" w:rsidRDefault="00AB67FA" w:rsidP="00590D40">
            <w:pPr>
              <w:rPr>
                <w:rFonts w:ascii="Arial" w:hAnsi="Arial"/>
                <w:sz w:val="16"/>
                <w:szCs w:val="16"/>
              </w:rPr>
            </w:pPr>
            <w:r w:rsidRPr="00D0162F">
              <w:rPr>
                <w:rFonts w:ascii="Arial" w:hAnsi="Arial"/>
                <w:sz w:val="16"/>
                <w:szCs w:val="16"/>
              </w:rPr>
              <w:t>R5-1956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0E2215" w14:textId="77777777" w:rsidR="00AB67FA" w:rsidRPr="00D0162F" w:rsidRDefault="00AB67FA" w:rsidP="00590D40">
            <w:pPr>
              <w:rPr>
                <w:rFonts w:ascii="Arial" w:hAnsi="Arial"/>
                <w:sz w:val="16"/>
                <w:szCs w:val="16"/>
              </w:rPr>
            </w:pPr>
            <w:r w:rsidRPr="00D0162F">
              <w:rPr>
                <w:rFonts w:ascii="Arial" w:hAnsi="Arial"/>
                <w:sz w:val="16"/>
                <w:szCs w:val="16"/>
              </w:rPr>
              <w:t>02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3E5E5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B5F9D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3F46FD" w14:textId="0F452B4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2.4-interruption</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931820"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22FDE4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4FE604"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6380F02"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A4743F" w14:textId="77777777" w:rsidR="00AB67FA" w:rsidRPr="00D0162F" w:rsidRDefault="00AB67FA" w:rsidP="00590D40">
            <w:pPr>
              <w:rPr>
                <w:rFonts w:ascii="Arial" w:hAnsi="Arial"/>
                <w:sz w:val="16"/>
                <w:szCs w:val="16"/>
              </w:rPr>
            </w:pPr>
            <w:r w:rsidRPr="00D0162F">
              <w:rPr>
                <w:rFonts w:ascii="Arial" w:hAnsi="Arial"/>
                <w:sz w:val="16"/>
                <w:szCs w:val="16"/>
              </w:rPr>
              <w:t>R5-1956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0CA1C0" w14:textId="77777777" w:rsidR="00AB67FA" w:rsidRPr="00D0162F" w:rsidRDefault="00AB67FA" w:rsidP="00590D40">
            <w:pPr>
              <w:rPr>
                <w:rFonts w:ascii="Arial" w:hAnsi="Arial"/>
                <w:sz w:val="16"/>
                <w:szCs w:val="16"/>
              </w:rPr>
            </w:pPr>
            <w:r w:rsidRPr="00D0162F">
              <w:rPr>
                <w:rFonts w:ascii="Arial" w:hAnsi="Arial"/>
                <w:sz w:val="16"/>
                <w:szCs w:val="16"/>
              </w:rPr>
              <w:t>02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6A62F2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06C7E7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3C0F78" w14:textId="1F83372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2.5-interruption</w:t>
            </w:r>
            <w:r w:rsidR="006E0A54" w:rsidRPr="00D0162F">
              <w:rPr>
                <w:rFonts w:ascii="Arial" w:hAnsi="Arial"/>
                <w:sz w:val="16"/>
                <w:szCs w:val="16"/>
              </w:rPr>
              <w:t xml:space="preserve"> </w:t>
            </w:r>
            <w:r w:rsidRPr="00D0162F">
              <w:rPr>
                <w:rFonts w:ascii="Arial" w:hAnsi="Arial"/>
                <w:sz w:val="16"/>
                <w:szCs w:val="16"/>
              </w:rPr>
              <w:t>LTE</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2A3494"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B7D3AB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6EC20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31155809"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DF298A" w14:textId="77777777" w:rsidR="00AB67FA" w:rsidRPr="00D0162F" w:rsidRDefault="00AB67FA" w:rsidP="00590D40">
            <w:pPr>
              <w:rPr>
                <w:rFonts w:ascii="Arial" w:hAnsi="Arial"/>
                <w:sz w:val="16"/>
                <w:szCs w:val="16"/>
              </w:rPr>
            </w:pPr>
            <w:r w:rsidRPr="00D0162F">
              <w:rPr>
                <w:rFonts w:ascii="Arial" w:hAnsi="Arial"/>
                <w:sz w:val="16"/>
                <w:szCs w:val="16"/>
              </w:rPr>
              <w:t>R5-1956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49458E" w14:textId="77777777" w:rsidR="00AB67FA" w:rsidRPr="00D0162F" w:rsidRDefault="00AB67FA" w:rsidP="00590D40">
            <w:pPr>
              <w:rPr>
                <w:rFonts w:ascii="Arial" w:hAnsi="Arial"/>
                <w:sz w:val="16"/>
                <w:szCs w:val="16"/>
              </w:rPr>
            </w:pPr>
            <w:r w:rsidRPr="00D0162F">
              <w:rPr>
                <w:rFonts w:ascii="Arial" w:hAnsi="Arial"/>
                <w:sz w:val="16"/>
                <w:szCs w:val="16"/>
              </w:rPr>
              <w:t>02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BFE622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085EE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2D19CE" w14:textId="7E28CA2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2.6-interruption</w:t>
            </w:r>
            <w:r w:rsidR="006E0A54" w:rsidRPr="00D0162F">
              <w:rPr>
                <w:rFonts w:ascii="Arial" w:hAnsi="Arial"/>
                <w:sz w:val="16"/>
                <w:szCs w:val="16"/>
              </w:rPr>
              <w:t xml:space="preserve"> </w:t>
            </w:r>
            <w:r w:rsidRPr="00D0162F">
              <w:rPr>
                <w:rFonts w:ascii="Arial" w:hAnsi="Arial"/>
                <w:sz w:val="16"/>
                <w:szCs w:val="16"/>
              </w:rPr>
              <w:t>LTE</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43F0E5"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700054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E432B5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01E1A749"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DB3B5D" w14:textId="77777777" w:rsidR="00AB67FA" w:rsidRPr="00D0162F" w:rsidRDefault="00AB67FA" w:rsidP="00590D40">
            <w:pPr>
              <w:rPr>
                <w:rFonts w:ascii="Arial" w:hAnsi="Arial"/>
                <w:sz w:val="16"/>
                <w:szCs w:val="16"/>
              </w:rPr>
            </w:pPr>
            <w:r w:rsidRPr="00D0162F">
              <w:rPr>
                <w:rFonts w:ascii="Arial" w:hAnsi="Arial"/>
                <w:sz w:val="16"/>
                <w:szCs w:val="16"/>
              </w:rPr>
              <w:t>R5-1956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814032" w14:textId="77777777" w:rsidR="00AB67FA" w:rsidRPr="00D0162F" w:rsidRDefault="00AB67FA" w:rsidP="00590D40">
            <w:pPr>
              <w:rPr>
                <w:rFonts w:ascii="Arial" w:hAnsi="Arial"/>
                <w:sz w:val="16"/>
                <w:szCs w:val="16"/>
              </w:rPr>
            </w:pPr>
            <w:r w:rsidRPr="00D0162F">
              <w:rPr>
                <w:rFonts w:ascii="Arial" w:hAnsi="Arial"/>
                <w:sz w:val="16"/>
                <w:szCs w:val="16"/>
              </w:rPr>
              <w:t>02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888DB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B261C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5CF7A5" w14:textId="5053E6B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5.5.1-SSB</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9526D8"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E80229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D6982F"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199096F"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0BB04E" w14:textId="77777777" w:rsidR="00AB67FA" w:rsidRPr="00D0162F" w:rsidRDefault="00AB67FA" w:rsidP="00590D40">
            <w:pPr>
              <w:rPr>
                <w:rFonts w:ascii="Arial" w:hAnsi="Arial"/>
                <w:sz w:val="16"/>
                <w:szCs w:val="16"/>
              </w:rPr>
            </w:pPr>
            <w:r w:rsidRPr="00D0162F">
              <w:rPr>
                <w:rFonts w:ascii="Arial" w:hAnsi="Arial"/>
                <w:sz w:val="16"/>
                <w:szCs w:val="16"/>
              </w:rPr>
              <w:t>R5-1956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777708" w14:textId="77777777" w:rsidR="00AB67FA" w:rsidRPr="00D0162F" w:rsidRDefault="00AB67FA" w:rsidP="00590D40">
            <w:pPr>
              <w:rPr>
                <w:rFonts w:ascii="Arial" w:hAnsi="Arial"/>
                <w:sz w:val="16"/>
                <w:szCs w:val="16"/>
              </w:rPr>
            </w:pPr>
            <w:r w:rsidRPr="00D0162F">
              <w:rPr>
                <w:rFonts w:ascii="Arial" w:hAnsi="Arial"/>
                <w:sz w:val="16"/>
                <w:szCs w:val="16"/>
              </w:rPr>
              <w:t>02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1E277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DC53C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879DF7" w14:textId="1052058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5.5.2-SSB</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C3D2EF"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5FF3B0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BC0028"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3B5EB754"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ABDF38" w14:textId="77777777" w:rsidR="00AB67FA" w:rsidRPr="00D0162F" w:rsidRDefault="00AB67FA" w:rsidP="00590D40">
            <w:pPr>
              <w:rPr>
                <w:rFonts w:ascii="Arial" w:hAnsi="Arial"/>
                <w:sz w:val="16"/>
                <w:szCs w:val="16"/>
              </w:rPr>
            </w:pPr>
            <w:r w:rsidRPr="00D0162F">
              <w:rPr>
                <w:rFonts w:ascii="Arial" w:hAnsi="Arial"/>
                <w:sz w:val="16"/>
                <w:szCs w:val="16"/>
              </w:rPr>
              <w:t>R5-1956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B9F28AE" w14:textId="77777777" w:rsidR="00AB67FA" w:rsidRPr="00D0162F" w:rsidRDefault="00AB67FA" w:rsidP="00590D40">
            <w:pPr>
              <w:rPr>
                <w:rFonts w:ascii="Arial" w:hAnsi="Arial"/>
                <w:sz w:val="16"/>
                <w:szCs w:val="16"/>
              </w:rPr>
            </w:pPr>
            <w:r w:rsidRPr="00D0162F">
              <w:rPr>
                <w:rFonts w:ascii="Arial" w:hAnsi="Arial"/>
                <w:sz w:val="16"/>
                <w:szCs w:val="16"/>
              </w:rPr>
              <w:t>02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E8840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1E2B8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278C736" w14:textId="32C7AA8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5.5.3-CSI-RS</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7F557C"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719CE98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896D16"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22ADF80"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CD0ABE" w14:textId="77777777" w:rsidR="00AB67FA" w:rsidRPr="00D0162F" w:rsidRDefault="00AB67FA" w:rsidP="00590D40">
            <w:pPr>
              <w:rPr>
                <w:rFonts w:ascii="Arial" w:hAnsi="Arial"/>
                <w:sz w:val="16"/>
                <w:szCs w:val="16"/>
              </w:rPr>
            </w:pPr>
            <w:r w:rsidRPr="00D0162F">
              <w:rPr>
                <w:rFonts w:ascii="Arial" w:hAnsi="Arial"/>
                <w:sz w:val="16"/>
                <w:szCs w:val="16"/>
              </w:rPr>
              <w:t>R5-1956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221DB50" w14:textId="77777777" w:rsidR="00AB67FA" w:rsidRPr="00D0162F" w:rsidRDefault="00AB67FA" w:rsidP="00590D40">
            <w:pPr>
              <w:rPr>
                <w:rFonts w:ascii="Arial" w:hAnsi="Arial"/>
                <w:sz w:val="16"/>
                <w:szCs w:val="16"/>
              </w:rPr>
            </w:pPr>
            <w:r w:rsidRPr="00D0162F">
              <w:rPr>
                <w:rFonts w:ascii="Arial" w:hAnsi="Arial"/>
                <w:sz w:val="16"/>
                <w:szCs w:val="16"/>
              </w:rPr>
              <w:t>02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E7600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25CEAA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1A3D6C6" w14:textId="37E094E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5.5.4-CSI-RS</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73414C"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03D8AE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B70575"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7591C44"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9E307A" w14:textId="77777777" w:rsidR="00AB67FA" w:rsidRPr="00D0162F" w:rsidRDefault="00AB67FA" w:rsidP="00590D40">
            <w:pPr>
              <w:rPr>
                <w:rFonts w:ascii="Arial" w:hAnsi="Arial"/>
                <w:sz w:val="16"/>
                <w:szCs w:val="16"/>
              </w:rPr>
            </w:pPr>
            <w:r w:rsidRPr="00D0162F">
              <w:rPr>
                <w:rFonts w:ascii="Arial" w:hAnsi="Arial"/>
                <w:sz w:val="16"/>
                <w:szCs w:val="16"/>
              </w:rPr>
              <w:t>R5-1956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B66EA4" w14:textId="77777777" w:rsidR="00AB67FA" w:rsidRPr="00D0162F" w:rsidRDefault="00AB67FA" w:rsidP="00590D40">
            <w:pPr>
              <w:rPr>
                <w:rFonts w:ascii="Arial" w:hAnsi="Arial"/>
                <w:sz w:val="16"/>
                <w:szCs w:val="16"/>
              </w:rPr>
            </w:pPr>
            <w:r w:rsidRPr="00D0162F">
              <w:rPr>
                <w:rFonts w:ascii="Arial" w:hAnsi="Arial"/>
                <w:sz w:val="16"/>
                <w:szCs w:val="16"/>
              </w:rPr>
              <w:t>02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BF7DD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4C83E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6C9E49" w14:textId="77A4A5D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1.1-withou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015C45"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745FFE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0760FE"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A20C145"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A35B77" w14:textId="77777777" w:rsidR="00AB67FA" w:rsidRPr="00D0162F" w:rsidRDefault="00AB67FA" w:rsidP="00590D40">
            <w:pPr>
              <w:rPr>
                <w:rFonts w:ascii="Arial" w:hAnsi="Arial"/>
                <w:sz w:val="16"/>
                <w:szCs w:val="16"/>
              </w:rPr>
            </w:pPr>
            <w:r w:rsidRPr="00D0162F">
              <w:rPr>
                <w:rFonts w:ascii="Arial" w:hAnsi="Arial"/>
                <w:sz w:val="16"/>
                <w:szCs w:val="16"/>
              </w:rPr>
              <w:t>R5-1956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F8D78C" w14:textId="77777777" w:rsidR="00AB67FA" w:rsidRPr="00D0162F" w:rsidRDefault="00AB67FA" w:rsidP="00590D40">
            <w:pPr>
              <w:rPr>
                <w:rFonts w:ascii="Arial" w:hAnsi="Arial"/>
                <w:sz w:val="16"/>
                <w:szCs w:val="16"/>
              </w:rPr>
            </w:pPr>
            <w:r w:rsidRPr="00D0162F">
              <w:rPr>
                <w:rFonts w:ascii="Arial" w:hAnsi="Arial"/>
                <w:sz w:val="16"/>
                <w:szCs w:val="16"/>
              </w:rPr>
              <w:t>02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371DE3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267B5D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B786E4" w14:textId="2BF732B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1.2-withou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BEC2D9"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F2DF76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3784C77"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91A467F"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0F6B1B" w14:textId="77777777" w:rsidR="00AB67FA" w:rsidRPr="00D0162F" w:rsidRDefault="00AB67FA" w:rsidP="00590D40">
            <w:pPr>
              <w:rPr>
                <w:rFonts w:ascii="Arial" w:hAnsi="Arial"/>
                <w:sz w:val="16"/>
                <w:szCs w:val="16"/>
              </w:rPr>
            </w:pPr>
            <w:r w:rsidRPr="00D0162F">
              <w:rPr>
                <w:rFonts w:ascii="Arial" w:hAnsi="Arial"/>
                <w:sz w:val="16"/>
                <w:szCs w:val="16"/>
              </w:rPr>
              <w:t>R5-1956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A8C8CC0" w14:textId="77777777" w:rsidR="00AB67FA" w:rsidRPr="00D0162F" w:rsidRDefault="00AB67FA" w:rsidP="00590D40">
            <w:pPr>
              <w:rPr>
                <w:rFonts w:ascii="Arial" w:hAnsi="Arial"/>
                <w:sz w:val="16"/>
                <w:szCs w:val="16"/>
              </w:rPr>
            </w:pPr>
            <w:r w:rsidRPr="00D0162F">
              <w:rPr>
                <w:rFonts w:ascii="Arial" w:hAnsi="Arial"/>
                <w:sz w:val="16"/>
                <w:szCs w:val="16"/>
              </w:rPr>
              <w:t>02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00867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32FC6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70A340B" w14:textId="5970E45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1.4-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7B530D"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8257E3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784663"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E31315D"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3F77C1" w14:textId="77777777" w:rsidR="00AB67FA" w:rsidRPr="00D0162F" w:rsidRDefault="00AB67FA" w:rsidP="00590D40">
            <w:pPr>
              <w:rPr>
                <w:rFonts w:ascii="Arial" w:hAnsi="Arial"/>
                <w:sz w:val="16"/>
                <w:szCs w:val="16"/>
              </w:rPr>
            </w:pPr>
            <w:r w:rsidRPr="00D0162F">
              <w:rPr>
                <w:rFonts w:ascii="Arial" w:hAnsi="Arial"/>
                <w:sz w:val="16"/>
                <w:szCs w:val="16"/>
              </w:rPr>
              <w:t>R5-1961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E1FF15" w14:textId="77777777" w:rsidR="00AB67FA" w:rsidRPr="00D0162F" w:rsidRDefault="00AB67FA" w:rsidP="00590D40">
            <w:pPr>
              <w:rPr>
                <w:rFonts w:ascii="Arial" w:hAnsi="Arial"/>
                <w:sz w:val="16"/>
                <w:szCs w:val="16"/>
              </w:rPr>
            </w:pPr>
            <w:r w:rsidRPr="00D0162F">
              <w:rPr>
                <w:rFonts w:ascii="Arial" w:hAnsi="Arial"/>
                <w:sz w:val="16"/>
                <w:szCs w:val="16"/>
              </w:rPr>
              <w:t>02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03858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27192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FE0B4D" w14:textId="5F4B5ADA"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operating</w:t>
            </w:r>
            <w:r w:rsidR="006E0A54" w:rsidRPr="00D0162F">
              <w:rPr>
                <w:rFonts w:ascii="Arial" w:hAnsi="Arial"/>
                <w:sz w:val="16"/>
                <w:szCs w:val="16"/>
              </w:rPr>
              <w:t xml:space="preserve"> </w:t>
            </w:r>
            <w:r w:rsidRPr="00D0162F">
              <w:rPr>
                <w:rFonts w:ascii="Arial" w:hAnsi="Arial"/>
                <w:sz w:val="16"/>
                <w:szCs w:val="16"/>
              </w:rPr>
              <w:t>band</w:t>
            </w:r>
            <w:r w:rsidR="006E0A54" w:rsidRPr="00D0162F">
              <w:rPr>
                <w:rFonts w:ascii="Arial" w:hAnsi="Arial"/>
                <w:sz w:val="16"/>
                <w:szCs w:val="16"/>
              </w:rPr>
              <w:t xml:space="preserve"> </w:t>
            </w:r>
            <w:r w:rsidRPr="00D0162F">
              <w:rPr>
                <w:rFonts w:ascii="Arial" w:hAnsi="Arial"/>
                <w:sz w:val="16"/>
                <w:szCs w:val="16"/>
              </w:rPr>
              <w:t>group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0439AD"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7269E79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689C37"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53DAA57"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BCCCEE" w14:textId="77777777" w:rsidR="00AB67FA" w:rsidRPr="00D0162F" w:rsidRDefault="00AB67FA" w:rsidP="00590D40">
            <w:pPr>
              <w:rPr>
                <w:rFonts w:ascii="Arial" w:hAnsi="Arial"/>
                <w:sz w:val="16"/>
                <w:szCs w:val="16"/>
              </w:rPr>
            </w:pPr>
            <w:r w:rsidRPr="00D0162F">
              <w:rPr>
                <w:rFonts w:ascii="Arial" w:hAnsi="Arial"/>
                <w:sz w:val="16"/>
                <w:szCs w:val="16"/>
              </w:rPr>
              <w:t>R5-1962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0EB415" w14:textId="77777777" w:rsidR="00AB67FA" w:rsidRPr="00D0162F" w:rsidRDefault="00AB67FA" w:rsidP="00590D40">
            <w:pPr>
              <w:rPr>
                <w:rFonts w:ascii="Arial" w:hAnsi="Arial"/>
                <w:sz w:val="16"/>
                <w:szCs w:val="16"/>
              </w:rPr>
            </w:pPr>
            <w:r w:rsidRPr="00D0162F">
              <w:rPr>
                <w:rFonts w:ascii="Arial" w:hAnsi="Arial"/>
                <w:sz w:val="16"/>
                <w:szCs w:val="16"/>
              </w:rPr>
              <w:t>02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1F598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B9757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DC3AA3" w14:textId="68CBA45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6.1.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6.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C241F9"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0D5559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E668B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94B2A3E"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A03B20" w14:textId="77777777" w:rsidR="00AB67FA" w:rsidRPr="00D0162F" w:rsidRDefault="00AB67FA" w:rsidP="00590D40">
            <w:pPr>
              <w:rPr>
                <w:rFonts w:ascii="Arial" w:hAnsi="Arial"/>
                <w:sz w:val="16"/>
                <w:szCs w:val="16"/>
              </w:rPr>
            </w:pPr>
            <w:r w:rsidRPr="00D0162F">
              <w:rPr>
                <w:rFonts w:ascii="Arial" w:hAnsi="Arial"/>
                <w:sz w:val="16"/>
                <w:szCs w:val="16"/>
              </w:rPr>
              <w:t>R5-1965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093A13" w14:textId="77777777" w:rsidR="00AB67FA" w:rsidRPr="00D0162F" w:rsidRDefault="00AB67FA" w:rsidP="00590D40">
            <w:pPr>
              <w:rPr>
                <w:rFonts w:ascii="Arial" w:hAnsi="Arial"/>
                <w:sz w:val="16"/>
                <w:szCs w:val="16"/>
              </w:rPr>
            </w:pPr>
            <w:r w:rsidRPr="00D0162F">
              <w:rPr>
                <w:rFonts w:ascii="Arial" w:hAnsi="Arial"/>
                <w:sz w:val="16"/>
                <w:szCs w:val="16"/>
              </w:rPr>
              <w:t>03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E05EA0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3F0FE4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F58499B" w14:textId="293C9A6F" w:rsidR="00AB67FA" w:rsidRPr="00D0162F" w:rsidRDefault="00AB67FA" w:rsidP="00590D40">
            <w:pPr>
              <w:rPr>
                <w:rFonts w:ascii="Arial" w:hAnsi="Arial"/>
                <w:sz w:val="16"/>
                <w:szCs w:val="16"/>
              </w:rPr>
            </w:pPr>
            <w:r w:rsidRPr="00D0162F">
              <w:rPr>
                <w:rFonts w:ascii="Arial" w:hAnsi="Arial"/>
                <w:sz w:val="16"/>
                <w:szCs w:val="16"/>
              </w:rPr>
              <w:t>Updated</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4.5.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0C884A"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F3E2F5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40C85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7516BB8"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9E56B3" w14:textId="77777777" w:rsidR="00AB67FA" w:rsidRPr="00D0162F" w:rsidRDefault="00AB67FA" w:rsidP="00590D40">
            <w:pPr>
              <w:rPr>
                <w:rFonts w:ascii="Arial" w:hAnsi="Arial"/>
                <w:sz w:val="16"/>
                <w:szCs w:val="16"/>
              </w:rPr>
            </w:pPr>
            <w:r w:rsidRPr="00D0162F">
              <w:rPr>
                <w:rFonts w:ascii="Arial" w:hAnsi="Arial"/>
                <w:sz w:val="16"/>
                <w:szCs w:val="16"/>
              </w:rPr>
              <w:t>R5-1965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70EE3E" w14:textId="77777777" w:rsidR="00AB67FA" w:rsidRPr="00D0162F" w:rsidRDefault="00AB67FA" w:rsidP="00590D40">
            <w:pPr>
              <w:rPr>
                <w:rFonts w:ascii="Arial" w:hAnsi="Arial"/>
                <w:sz w:val="16"/>
                <w:szCs w:val="16"/>
              </w:rPr>
            </w:pPr>
            <w:r w:rsidRPr="00D0162F">
              <w:rPr>
                <w:rFonts w:ascii="Arial" w:hAnsi="Arial"/>
                <w:sz w:val="16"/>
                <w:szCs w:val="16"/>
              </w:rPr>
              <w:t>03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70728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9E5784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435B0F" w14:textId="0ABE5FFC" w:rsidR="00AB67FA" w:rsidRPr="00D0162F" w:rsidRDefault="00AB67FA" w:rsidP="00590D40">
            <w:pPr>
              <w:rPr>
                <w:rFonts w:ascii="Arial" w:hAnsi="Arial"/>
                <w:sz w:val="16"/>
                <w:szCs w:val="16"/>
              </w:rPr>
            </w:pPr>
            <w:r w:rsidRPr="00D0162F">
              <w:rPr>
                <w:rFonts w:ascii="Arial" w:hAnsi="Arial"/>
                <w:sz w:val="16"/>
                <w:szCs w:val="16"/>
              </w:rPr>
              <w:t>Updated</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5.5.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093B8B"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33709C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AA1EDF"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3C6F5928"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BC2F06" w14:textId="77777777" w:rsidR="00AB67FA" w:rsidRPr="00D0162F" w:rsidRDefault="00AB67FA" w:rsidP="00590D40">
            <w:pPr>
              <w:rPr>
                <w:rFonts w:ascii="Arial" w:hAnsi="Arial"/>
                <w:sz w:val="16"/>
                <w:szCs w:val="16"/>
              </w:rPr>
            </w:pPr>
            <w:r w:rsidRPr="00D0162F">
              <w:rPr>
                <w:rFonts w:ascii="Arial" w:hAnsi="Arial"/>
                <w:sz w:val="16"/>
                <w:szCs w:val="16"/>
              </w:rPr>
              <w:t>R5-1965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64A457" w14:textId="77777777" w:rsidR="00AB67FA" w:rsidRPr="00D0162F" w:rsidRDefault="00AB67FA" w:rsidP="00590D40">
            <w:pPr>
              <w:rPr>
                <w:rFonts w:ascii="Arial" w:hAnsi="Arial"/>
                <w:sz w:val="16"/>
                <w:szCs w:val="16"/>
              </w:rPr>
            </w:pPr>
            <w:r w:rsidRPr="00D0162F">
              <w:rPr>
                <w:rFonts w:ascii="Arial" w:hAnsi="Arial"/>
                <w:sz w:val="16"/>
                <w:szCs w:val="16"/>
              </w:rPr>
              <w:t>03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01690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283AE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691460" w14:textId="152FC711"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uncertainti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3F79F8"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477805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7F7D67"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2FA84EC"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CA4DE4" w14:textId="77777777" w:rsidR="00AB67FA" w:rsidRPr="00D0162F" w:rsidRDefault="00AB67FA" w:rsidP="00590D40">
            <w:pPr>
              <w:rPr>
                <w:rFonts w:ascii="Arial" w:hAnsi="Arial"/>
                <w:sz w:val="16"/>
                <w:szCs w:val="16"/>
              </w:rPr>
            </w:pPr>
            <w:r w:rsidRPr="00D0162F">
              <w:rPr>
                <w:rFonts w:ascii="Arial" w:hAnsi="Arial"/>
                <w:sz w:val="16"/>
                <w:szCs w:val="16"/>
              </w:rPr>
              <w:t>R5-1966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1AFCD8" w14:textId="77777777" w:rsidR="00AB67FA" w:rsidRPr="00D0162F" w:rsidRDefault="00AB67FA" w:rsidP="00590D40">
            <w:pPr>
              <w:rPr>
                <w:rFonts w:ascii="Arial" w:hAnsi="Arial"/>
                <w:sz w:val="16"/>
                <w:szCs w:val="16"/>
              </w:rPr>
            </w:pPr>
            <w:r w:rsidRPr="00D0162F">
              <w:rPr>
                <w:rFonts w:ascii="Arial" w:hAnsi="Arial"/>
                <w:sz w:val="16"/>
                <w:szCs w:val="16"/>
              </w:rPr>
              <w:t>03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962BC3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DB6A5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B8B55B5" w14:textId="59CC44DD"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requencie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mode</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Chapter</w:t>
            </w:r>
            <w:r w:rsidR="006E0A54" w:rsidRPr="00D0162F">
              <w:rPr>
                <w:rFonts w:ascii="Arial" w:hAnsi="Arial"/>
                <w:sz w:val="16"/>
                <w:szCs w:val="16"/>
              </w:rPr>
              <w:t xml:space="preserve"> </w:t>
            </w:r>
            <w:r w:rsidRPr="00D0162F">
              <w:rPr>
                <w:rFonts w:ascii="Arial" w:hAnsi="Arial"/>
                <w:sz w:val="16"/>
                <w:szCs w:val="16"/>
              </w:rPr>
              <w:t>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63F33E"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74539E3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837C40"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A425348"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81B531" w14:textId="77777777" w:rsidR="00AB67FA" w:rsidRPr="00D0162F" w:rsidRDefault="00AB67FA" w:rsidP="00590D40">
            <w:pPr>
              <w:rPr>
                <w:rFonts w:ascii="Arial" w:hAnsi="Arial"/>
                <w:sz w:val="16"/>
                <w:szCs w:val="16"/>
              </w:rPr>
            </w:pPr>
            <w:r w:rsidRPr="00D0162F">
              <w:rPr>
                <w:rFonts w:ascii="Arial" w:hAnsi="Arial"/>
                <w:sz w:val="16"/>
                <w:szCs w:val="16"/>
              </w:rPr>
              <w:t>R5-1966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10EFF2" w14:textId="77777777" w:rsidR="00AB67FA" w:rsidRPr="00D0162F" w:rsidRDefault="00AB67FA" w:rsidP="00590D40">
            <w:pPr>
              <w:rPr>
                <w:rFonts w:ascii="Arial" w:hAnsi="Arial"/>
                <w:sz w:val="16"/>
                <w:szCs w:val="16"/>
              </w:rPr>
            </w:pPr>
            <w:r w:rsidRPr="00D0162F">
              <w:rPr>
                <w:rFonts w:ascii="Arial" w:hAnsi="Arial"/>
                <w:sz w:val="16"/>
                <w:szCs w:val="16"/>
              </w:rPr>
              <w:t>03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D1D3E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BB3F9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82D181" w14:textId="5B0EF3B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requencie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mode</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Chapter</w:t>
            </w:r>
            <w:r w:rsidR="006E0A54" w:rsidRPr="00D0162F">
              <w:rPr>
                <w:rFonts w:ascii="Arial" w:hAnsi="Arial"/>
                <w:sz w:val="16"/>
                <w:szCs w:val="16"/>
              </w:rPr>
              <w:t xml:space="preserve"> </w:t>
            </w:r>
            <w:r w:rsidRPr="00D0162F">
              <w:rPr>
                <w:rFonts w:ascii="Arial" w:hAnsi="Arial"/>
                <w:sz w:val="16"/>
                <w:szCs w:val="16"/>
              </w:rPr>
              <w:t>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AC194E"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46517A4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E8F4B3"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2005FB3"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644CB8" w14:textId="77777777" w:rsidR="00AB67FA" w:rsidRPr="00D0162F" w:rsidRDefault="00AB67FA" w:rsidP="00590D40">
            <w:pPr>
              <w:rPr>
                <w:rFonts w:ascii="Arial" w:hAnsi="Arial"/>
                <w:sz w:val="16"/>
                <w:szCs w:val="16"/>
              </w:rPr>
            </w:pPr>
            <w:r w:rsidRPr="00D0162F">
              <w:rPr>
                <w:rFonts w:ascii="Arial" w:hAnsi="Arial"/>
                <w:sz w:val="16"/>
                <w:szCs w:val="16"/>
              </w:rPr>
              <w:t>R5-1966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DFD789" w14:textId="77777777" w:rsidR="00AB67FA" w:rsidRPr="00D0162F" w:rsidRDefault="00AB67FA" w:rsidP="00590D40">
            <w:pPr>
              <w:rPr>
                <w:rFonts w:ascii="Arial" w:hAnsi="Arial"/>
                <w:sz w:val="16"/>
                <w:szCs w:val="16"/>
              </w:rPr>
            </w:pPr>
            <w:r w:rsidRPr="00D0162F">
              <w:rPr>
                <w:rFonts w:ascii="Arial" w:hAnsi="Arial"/>
                <w:sz w:val="16"/>
                <w:szCs w:val="16"/>
              </w:rPr>
              <w:t>03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B5C481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46390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7059A13" w14:textId="1F41BC83"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5.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F4CC61"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FE4832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CCFC37"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58F49E93"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744A04" w14:textId="77777777" w:rsidR="00AB67FA" w:rsidRPr="00D0162F" w:rsidRDefault="00AB67FA" w:rsidP="00590D40">
            <w:pPr>
              <w:rPr>
                <w:rFonts w:ascii="Arial" w:hAnsi="Arial"/>
                <w:sz w:val="16"/>
                <w:szCs w:val="16"/>
              </w:rPr>
            </w:pPr>
            <w:r w:rsidRPr="00D0162F">
              <w:rPr>
                <w:rFonts w:ascii="Arial" w:hAnsi="Arial"/>
                <w:sz w:val="16"/>
                <w:szCs w:val="16"/>
              </w:rPr>
              <w:t>R5-19665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484268" w14:textId="77777777" w:rsidR="00AB67FA" w:rsidRPr="00D0162F" w:rsidRDefault="00AB67FA" w:rsidP="00590D40">
            <w:pPr>
              <w:rPr>
                <w:rFonts w:ascii="Arial" w:hAnsi="Arial"/>
                <w:sz w:val="16"/>
                <w:szCs w:val="16"/>
              </w:rPr>
            </w:pPr>
            <w:r w:rsidRPr="00D0162F">
              <w:rPr>
                <w:rFonts w:ascii="Arial" w:hAnsi="Arial"/>
                <w:sz w:val="16"/>
                <w:szCs w:val="16"/>
              </w:rPr>
              <w:t>03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28908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13CA77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F14AB6" w14:textId="02A71732"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CBF0DF"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9E861E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88A82A"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51A83F27"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8BAA96" w14:textId="77777777" w:rsidR="00AB67FA" w:rsidRPr="00D0162F" w:rsidRDefault="00AB67FA" w:rsidP="00590D40">
            <w:pPr>
              <w:rPr>
                <w:rFonts w:ascii="Arial" w:hAnsi="Arial"/>
                <w:sz w:val="16"/>
                <w:szCs w:val="16"/>
              </w:rPr>
            </w:pPr>
            <w:r w:rsidRPr="00D0162F">
              <w:rPr>
                <w:rFonts w:ascii="Arial" w:hAnsi="Arial"/>
                <w:sz w:val="16"/>
                <w:szCs w:val="16"/>
              </w:rPr>
              <w:t>R5-1966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F1C1A28" w14:textId="77777777" w:rsidR="00AB67FA" w:rsidRPr="00D0162F" w:rsidRDefault="00AB67FA" w:rsidP="00590D40">
            <w:pPr>
              <w:rPr>
                <w:rFonts w:ascii="Arial" w:hAnsi="Arial"/>
                <w:sz w:val="16"/>
                <w:szCs w:val="16"/>
              </w:rPr>
            </w:pPr>
            <w:r w:rsidRPr="00D0162F">
              <w:rPr>
                <w:rFonts w:ascii="Arial" w:hAnsi="Arial"/>
                <w:sz w:val="16"/>
                <w:szCs w:val="16"/>
              </w:rPr>
              <w:t>03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2425F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D0EF0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6F0D9B" w14:textId="510B521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3.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69A4EA"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3883BA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018E6D"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DC1C775"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0DC7DF" w14:textId="77777777" w:rsidR="00AB67FA" w:rsidRPr="00D0162F" w:rsidRDefault="00AB67FA" w:rsidP="00590D40">
            <w:pPr>
              <w:rPr>
                <w:rFonts w:ascii="Arial" w:hAnsi="Arial"/>
                <w:sz w:val="16"/>
                <w:szCs w:val="16"/>
              </w:rPr>
            </w:pPr>
            <w:r w:rsidRPr="00D0162F">
              <w:rPr>
                <w:rFonts w:ascii="Arial" w:hAnsi="Arial"/>
                <w:sz w:val="16"/>
                <w:szCs w:val="16"/>
              </w:rPr>
              <w:t>R5-1966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1B96CEF" w14:textId="77777777" w:rsidR="00AB67FA" w:rsidRPr="00D0162F" w:rsidRDefault="00AB67FA" w:rsidP="00590D40">
            <w:pPr>
              <w:rPr>
                <w:rFonts w:ascii="Arial" w:hAnsi="Arial"/>
                <w:sz w:val="16"/>
                <w:szCs w:val="16"/>
              </w:rPr>
            </w:pPr>
            <w:r w:rsidRPr="00D0162F">
              <w:rPr>
                <w:rFonts w:ascii="Arial" w:hAnsi="Arial"/>
                <w:sz w:val="16"/>
                <w:szCs w:val="16"/>
              </w:rPr>
              <w:t>03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194EC2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33AFF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F35C5E" w14:textId="4501702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3.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2B7730"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6C461D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64B5D5"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EA06926"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EE9631" w14:textId="77777777" w:rsidR="00AB67FA" w:rsidRPr="00D0162F" w:rsidRDefault="00AB67FA" w:rsidP="00590D40">
            <w:pPr>
              <w:rPr>
                <w:rFonts w:ascii="Arial" w:hAnsi="Arial"/>
                <w:sz w:val="16"/>
                <w:szCs w:val="16"/>
              </w:rPr>
            </w:pPr>
            <w:r w:rsidRPr="00D0162F">
              <w:rPr>
                <w:rFonts w:ascii="Arial" w:hAnsi="Arial"/>
                <w:sz w:val="16"/>
                <w:szCs w:val="16"/>
              </w:rPr>
              <w:t>R5-19666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E04C945" w14:textId="77777777" w:rsidR="00AB67FA" w:rsidRPr="00D0162F" w:rsidRDefault="00AB67FA" w:rsidP="00590D40">
            <w:pPr>
              <w:rPr>
                <w:rFonts w:ascii="Arial" w:hAnsi="Arial"/>
                <w:sz w:val="16"/>
                <w:szCs w:val="16"/>
              </w:rPr>
            </w:pPr>
            <w:r w:rsidRPr="00D0162F">
              <w:rPr>
                <w:rFonts w:ascii="Arial" w:hAnsi="Arial"/>
                <w:sz w:val="16"/>
                <w:szCs w:val="16"/>
              </w:rPr>
              <w:t>03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AA0C0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9BFF3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9BEF27" w14:textId="305E691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3267C8"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0EED96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EA2416"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F77358F"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4E996D" w14:textId="77777777" w:rsidR="00AB67FA" w:rsidRPr="00D0162F" w:rsidRDefault="00AB67FA" w:rsidP="00590D40">
            <w:pPr>
              <w:rPr>
                <w:rFonts w:ascii="Arial" w:hAnsi="Arial"/>
                <w:sz w:val="16"/>
                <w:szCs w:val="16"/>
              </w:rPr>
            </w:pPr>
            <w:r w:rsidRPr="00D0162F">
              <w:rPr>
                <w:rFonts w:ascii="Arial" w:hAnsi="Arial"/>
                <w:sz w:val="16"/>
                <w:szCs w:val="16"/>
              </w:rPr>
              <w:t>R5-1966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60A259" w14:textId="77777777" w:rsidR="00AB67FA" w:rsidRPr="00D0162F" w:rsidRDefault="00AB67FA" w:rsidP="00590D40">
            <w:pPr>
              <w:rPr>
                <w:rFonts w:ascii="Arial" w:hAnsi="Arial"/>
                <w:sz w:val="16"/>
                <w:szCs w:val="16"/>
              </w:rPr>
            </w:pPr>
            <w:r w:rsidRPr="00D0162F">
              <w:rPr>
                <w:rFonts w:ascii="Arial" w:hAnsi="Arial"/>
                <w:sz w:val="16"/>
                <w:szCs w:val="16"/>
              </w:rPr>
              <w:t>03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40E93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3F449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2361111" w14:textId="2B741DE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39A154"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42918BC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17F02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0F641169"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FCA085" w14:textId="77777777" w:rsidR="00AB67FA" w:rsidRPr="00D0162F" w:rsidRDefault="00AB67FA" w:rsidP="00590D40">
            <w:pPr>
              <w:rPr>
                <w:rFonts w:ascii="Arial" w:hAnsi="Arial"/>
                <w:sz w:val="16"/>
                <w:szCs w:val="16"/>
              </w:rPr>
            </w:pPr>
            <w:r w:rsidRPr="00D0162F">
              <w:rPr>
                <w:rFonts w:ascii="Arial" w:hAnsi="Arial"/>
                <w:sz w:val="16"/>
                <w:szCs w:val="16"/>
              </w:rPr>
              <w:t>R5-1966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2A6CAB5" w14:textId="77777777" w:rsidR="00AB67FA" w:rsidRPr="00D0162F" w:rsidRDefault="00AB67FA" w:rsidP="00590D40">
            <w:pPr>
              <w:rPr>
                <w:rFonts w:ascii="Arial" w:hAnsi="Arial"/>
                <w:sz w:val="16"/>
                <w:szCs w:val="16"/>
              </w:rPr>
            </w:pPr>
            <w:r w:rsidRPr="00D0162F">
              <w:rPr>
                <w:rFonts w:ascii="Arial" w:hAnsi="Arial"/>
                <w:sz w:val="16"/>
                <w:szCs w:val="16"/>
              </w:rPr>
              <w:t>03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BB6B0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805CD4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19FE4B3" w14:textId="62E61D6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154F56"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7CF054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AD4310"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5F2A5DC"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D1DC17" w14:textId="77777777" w:rsidR="00AB67FA" w:rsidRPr="00D0162F" w:rsidRDefault="00AB67FA" w:rsidP="00590D40">
            <w:pPr>
              <w:rPr>
                <w:rFonts w:ascii="Arial" w:hAnsi="Arial"/>
                <w:sz w:val="16"/>
                <w:szCs w:val="16"/>
              </w:rPr>
            </w:pPr>
            <w:r w:rsidRPr="00D0162F">
              <w:rPr>
                <w:rFonts w:ascii="Arial" w:hAnsi="Arial"/>
                <w:sz w:val="16"/>
                <w:szCs w:val="16"/>
              </w:rPr>
              <w:t>R5-1966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F518CD" w14:textId="77777777" w:rsidR="00AB67FA" w:rsidRPr="00D0162F" w:rsidRDefault="00AB67FA" w:rsidP="00590D40">
            <w:pPr>
              <w:rPr>
                <w:rFonts w:ascii="Arial" w:hAnsi="Arial"/>
                <w:sz w:val="16"/>
                <w:szCs w:val="16"/>
              </w:rPr>
            </w:pPr>
            <w:r w:rsidRPr="00D0162F">
              <w:rPr>
                <w:rFonts w:ascii="Arial" w:hAnsi="Arial"/>
                <w:sz w:val="16"/>
                <w:szCs w:val="16"/>
              </w:rPr>
              <w:t>03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6C53E0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7E945F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2D1FC5" w14:textId="6D50339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288DA7"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994785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0A44D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0FEDF78"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CFB464" w14:textId="77777777" w:rsidR="00AB67FA" w:rsidRPr="00D0162F" w:rsidRDefault="00AB67FA" w:rsidP="00590D40">
            <w:pPr>
              <w:rPr>
                <w:rFonts w:ascii="Arial" w:hAnsi="Arial"/>
                <w:sz w:val="16"/>
                <w:szCs w:val="16"/>
              </w:rPr>
            </w:pPr>
            <w:r w:rsidRPr="00D0162F">
              <w:rPr>
                <w:rFonts w:ascii="Arial" w:hAnsi="Arial"/>
                <w:sz w:val="16"/>
                <w:szCs w:val="16"/>
              </w:rPr>
              <w:t>R5-1966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484A33" w14:textId="77777777" w:rsidR="00AB67FA" w:rsidRPr="00D0162F" w:rsidRDefault="00AB67FA" w:rsidP="00590D40">
            <w:pPr>
              <w:rPr>
                <w:rFonts w:ascii="Arial" w:hAnsi="Arial"/>
                <w:sz w:val="16"/>
                <w:szCs w:val="16"/>
              </w:rPr>
            </w:pPr>
            <w:r w:rsidRPr="00D0162F">
              <w:rPr>
                <w:rFonts w:ascii="Arial" w:hAnsi="Arial"/>
                <w:sz w:val="16"/>
                <w:szCs w:val="16"/>
              </w:rPr>
              <w:t>03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B5379B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705C2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8D4B98" w14:textId="43B3B99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99DBDC"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7AD4C13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DA61ED"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7EB8847"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D7FB10" w14:textId="77777777" w:rsidR="00AB67FA" w:rsidRPr="00D0162F" w:rsidRDefault="00AB67FA" w:rsidP="00590D40">
            <w:pPr>
              <w:rPr>
                <w:rFonts w:ascii="Arial" w:hAnsi="Arial"/>
                <w:sz w:val="16"/>
                <w:szCs w:val="16"/>
              </w:rPr>
            </w:pPr>
            <w:r w:rsidRPr="00D0162F">
              <w:rPr>
                <w:rFonts w:ascii="Arial" w:hAnsi="Arial"/>
                <w:sz w:val="16"/>
                <w:szCs w:val="16"/>
              </w:rPr>
              <w:t>R5-1966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C76489" w14:textId="77777777" w:rsidR="00AB67FA" w:rsidRPr="00D0162F" w:rsidRDefault="00AB67FA" w:rsidP="00590D40">
            <w:pPr>
              <w:rPr>
                <w:rFonts w:ascii="Arial" w:hAnsi="Arial"/>
                <w:sz w:val="16"/>
                <w:szCs w:val="16"/>
              </w:rPr>
            </w:pPr>
            <w:r w:rsidRPr="00D0162F">
              <w:rPr>
                <w:rFonts w:ascii="Arial" w:hAnsi="Arial"/>
                <w:sz w:val="16"/>
                <w:szCs w:val="16"/>
              </w:rPr>
              <w:t>03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68BFC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692E1C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BEB917C" w14:textId="4295860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394339"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6BD160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0631B4"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3BAD99A3"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EBD47D" w14:textId="77777777" w:rsidR="00AB67FA" w:rsidRPr="00D0162F" w:rsidRDefault="00AB67FA" w:rsidP="00590D40">
            <w:pPr>
              <w:rPr>
                <w:rFonts w:ascii="Arial" w:hAnsi="Arial"/>
                <w:sz w:val="16"/>
                <w:szCs w:val="16"/>
              </w:rPr>
            </w:pPr>
            <w:r w:rsidRPr="00D0162F">
              <w:rPr>
                <w:rFonts w:ascii="Arial" w:hAnsi="Arial"/>
                <w:sz w:val="16"/>
                <w:szCs w:val="16"/>
              </w:rPr>
              <w:t>R5-1966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B4383D2" w14:textId="77777777" w:rsidR="00AB67FA" w:rsidRPr="00D0162F" w:rsidRDefault="00AB67FA" w:rsidP="00590D40">
            <w:pPr>
              <w:rPr>
                <w:rFonts w:ascii="Arial" w:hAnsi="Arial"/>
                <w:sz w:val="16"/>
                <w:szCs w:val="16"/>
              </w:rPr>
            </w:pPr>
            <w:r w:rsidRPr="00D0162F">
              <w:rPr>
                <w:rFonts w:ascii="Arial" w:hAnsi="Arial"/>
                <w:sz w:val="16"/>
                <w:szCs w:val="16"/>
              </w:rPr>
              <w:t>03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24E2E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A21D36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B79FDC" w14:textId="23C0CFD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7C906B"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8826C8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02535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7434FA6"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536BA4" w14:textId="77777777" w:rsidR="00AB67FA" w:rsidRPr="00D0162F" w:rsidRDefault="00AB67FA" w:rsidP="00590D40">
            <w:pPr>
              <w:rPr>
                <w:rFonts w:ascii="Arial" w:hAnsi="Arial"/>
                <w:sz w:val="16"/>
                <w:szCs w:val="16"/>
              </w:rPr>
            </w:pPr>
            <w:r w:rsidRPr="00D0162F">
              <w:rPr>
                <w:rFonts w:ascii="Arial" w:hAnsi="Arial"/>
                <w:sz w:val="16"/>
                <w:szCs w:val="16"/>
              </w:rPr>
              <w:t>R5-1966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5578B4" w14:textId="77777777" w:rsidR="00AB67FA" w:rsidRPr="00D0162F" w:rsidRDefault="00AB67FA" w:rsidP="00590D40">
            <w:pPr>
              <w:rPr>
                <w:rFonts w:ascii="Arial" w:hAnsi="Arial"/>
                <w:sz w:val="16"/>
                <w:szCs w:val="16"/>
              </w:rPr>
            </w:pPr>
            <w:r w:rsidRPr="00D0162F">
              <w:rPr>
                <w:rFonts w:ascii="Arial" w:hAnsi="Arial"/>
                <w:sz w:val="16"/>
                <w:szCs w:val="16"/>
              </w:rPr>
              <w:t>03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044A4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0A1C10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8764D4F" w14:textId="13C2482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809289"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421B403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898FCA"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E5E2D0B"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F2F827" w14:textId="77777777" w:rsidR="00AB67FA" w:rsidRPr="00D0162F" w:rsidRDefault="00AB67FA" w:rsidP="00590D40">
            <w:pPr>
              <w:rPr>
                <w:rFonts w:ascii="Arial" w:hAnsi="Arial"/>
                <w:sz w:val="16"/>
                <w:szCs w:val="16"/>
              </w:rPr>
            </w:pPr>
            <w:r w:rsidRPr="00D0162F">
              <w:rPr>
                <w:rFonts w:ascii="Arial" w:hAnsi="Arial"/>
                <w:sz w:val="16"/>
                <w:szCs w:val="16"/>
              </w:rPr>
              <w:t>R5-1966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26E56E" w14:textId="77777777" w:rsidR="00AB67FA" w:rsidRPr="00D0162F" w:rsidRDefault="00AB67FA" w:rsidP="00590D40">
            <w:pPr>
              <w:rPr>
                <w:rFonts w:ascii="Arial" w:hAnsi="Arial"/>
                <w:sz w:val="16"/>
                <w:szCs w:val="16"/>
              </w:rPr>
            </w:pPr>
            <w:r w:rsidRPr="00D0162F">
              <w:rPr>
                <w:rFonts w:ascii="Arial" w:hAnsi="Arial"/>
                <w:sz w:val="16"/>
                <w:szCs w:val="16"/>
              </w:rPr>
              <w:t>03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83C912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698E66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2CAB19E" w14:textId="4529B43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0CAB7A"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5DEAF7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A7A4C4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30CC12C9"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F97333" w14:textId="77777777" w:rsidR="00AB67FA" w:rsidRPr="00D0162F" w:rsidRDefault="00AB67FA" w:rsidP="00590D40">
            <w:pPr>
              <w:rPr>
                <w:rFonts w:ascii="Arial" w:hAnsi="Arial"/>
                <w:sz w:val="16"/>
                <w:szCs w:val="16"/>
              </w:rPr>
            </w:pPr>
            <w:r w:rsidRPr="00D0162F">
              <w:rPr>
                <w:rFonts w:ascii="Arial" w:hAnsi="Arial"/>
                <w:sz w:val="16"/>
                <w:szCs w:val="16"/>
              </w:rPr>
              <w:t>R5-1966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FC53EA0" w14:textId="77777777" w:rsidR="00AB67FA" w:rsidRPr="00D0162F" w:rsidRDefault="00AB67FA" w:rsidP="00590D40">
            <w:pPr>
              <w:rPr>
                <w:rFonts w:ascii="Arial" w:hAnsi="Arial"/>
                <w:sz w:val="16"/>
                <w:szCs w:val="16"/>
              </w:rPr>
            </w:pPr>
            <w:r w:rsidRPr="00D0162F">
              <w:rPr>
                <w:rFonts w:ascii="Arial" w:hAnsi="Arial"/>
                <w:sz w:val="16"/>
                <w:szCs w:val="16"/>
              </w:rPr>
              <w:t>03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00447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4F2F8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DED430" w14:textId="055B756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7F0B3A"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7942DA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AFDA086"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F041509"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A7EABC" w14:textId="77777777" w:rsidR="00AB67FA" w:rsidRPr="00D0162F" w:rsidRDefault="00AB67FA" w:rsidP="00590D40">
            <w:pPr>
              <w:rPr>
                <w:rFonts w:ascii="Arial" w:hAnsi="Arial"/>
                <w:sz w:val="16"/>
                <w:szCs w:val="16"/>
              </w:rPr>
            </w:pPr>
            <w:r w:rsidRPr="00D0162F">
              <w:rPr>
                <w:rFonts w:ascii="Arial" w:hAnsi="Arial"/>
                <w:sz w:val="16"/>
                <w:szCs w:val="16"/>
              </w:rPr>
              <w:t>R5-1966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E520CA" w14:textId="77777777" w:rsidR="00AB67FA" w:rsidRPr="00D0162F" w:rsidRDefault="00AB67FA" w:rsidP="00590D40">
            <w:pPr>
              <w:rPr>
                <w:rFonts w:ascii="Arial" w:hAnsi="Arial"/>
                <w:sz w:val="16"/>
                <w:szCs w:val="16"/>
              </w:rPr>
            </w:pPr>
            <w:r w:rsidRPr="00D0162F">
              <w:rPr>
                <w:rFonts w:ascii="Arial" w:hAnsi="Arial"/>
                <w:sz w:val="16"/>
                <w:szCs w:val="16"/>
              </w:rPr>
              <w:t>03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27ADD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44DD6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CEDCEFF" w14:textId="79E02E24"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2AD0AD"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5B65E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A7367A"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BE1E0F9"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80BE00" w14:textId="77777777" w:rsidR="00AB67FA" w:rsidRPr="00D0162F" w:rsidRDefault="00AB67FA" w:rsidP="00590D40">
            <w:pPr>
              <w:rPr>
                <w:rFonts w:ascii="Arial" w:hAnsi="Arial"/>
                <w:sz w:val="16"/>
                <w:szCs w:val="16"/>
              </w:rPr>
            </w:pPr>
            <w:r w:rsidRPr="00D0162F">
              <w:rPr>
                <w:rFonts w:ascii="Arial" w:hAnsi="Arial"/>
                <w:sz w:val="16"/>
                <w:szCs w:val="16"/>
              </w:rPr>
              <w:t>R5-1966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05BE20" w14:textId="77777777" w:rsidR="00AB67FA" w:rsidRPr="00D0162F" w:rsidRDefault="00AB67FA" w:rsidP="00590D40">
            <w:pPr>
              <w:rPr>
                <w:rFonts w:ascii="Arial" w:hAnsi="Arial"/>
                <w:sz w:val="16"/>
                <w:szCs w:val="16"/>
              </w:rPr>
            </w:pPr>
            <w:r w:rsidRPr="00D0162F">
              <w:rPr>
                <w:rFonts w:ascii="Arial" w:hAnsi="Arial"/>
                <w:sz w:val="16"/>
                <w:szCs w:val="16"/>
              </w:rPr>
              <w:t>03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5B86F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255E4E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43A978E" w14:textId="1CBC2359"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D50891"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4836E07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4D39BE"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DAD1293"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AE8877" w14:textId="77777777" w:rsidR="00AB67FA" w:rsidRPr="00D0162F" w:rsidRDefault="00AB67FA" w:rsidP="00590D40">
            <w:pPr>
              <w:rPr>
                <w:rFonts w:ascii="Arial" w:hAnsi="Arial"/>
                <w:sz w:val="16"/>
                <w:szCs w:val="16"/>
              </w:rPr>
            </w:pPr>
            <w:r w:rsidRPr="00D0162F">
              <w:rPr>
                <w:rFonts w:ascii="Arial" w:hAnsi="Arial"/>
                <w:sz w:val="16"/>
                <w:szCs w:val="16"/>
              </w:rPr>
              <w:t>R5-1966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9B608D4" w14:textId="77777777" w:rsidR="00AB67FA" w:rsidRPr="00D0162F" w:rsidRDefault="00AB67FA" w:rsidP="00590D40">
            <w:pPr>
              <w:rPr>
                <w:rFonts w:ascii="Arial" w:hAnsi="Arial"/>
                <w:sz w:val="16"/>
                <w:szCs w:val="16"/>
              </w:rPr>
            </w:pPr>
            <w:r w:rsidRPr="00D0162F">
              <w:rPr>
                <w:rFonts w:ascii="Arial" w:hAnsi="Arial"/>
                <w:sz w:val="16"/>
                <w:szCs w:val="16"/>
              </w:rPr>
              <w:t>03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7DB7C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005CC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F4386D" w14:textId="566B499B"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258A48"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6DFDE5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C4D4BA7"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3C5C487E"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55E94F" w14:textId="77777777" w:rsidR="00AB67FA" w:rsidRPr="00D0162F" w:rsidRDefault="00AB67FA" w:rsidP="00590D40">
            <w:pPr>
              <w:rPr>
                <w:rFonts w:ascii="Arial" w:hAnsi="Arial"/>
                <w:sz w:val="16"/>
                <w:szCs w:val="16"/>
              </w:rPr>
            </w:pPr>
            <w:r w:rsidRPr="00D0162F">
              <w:rPr>
                <w:rFonts w:ascii="Arial" w:hAnsi="Arial"/>
                <w:sz w:val="16"/>
                <w:szCs w:val="16"/>
              </w:rPr>
              <w:t>R5-1966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9E445E0" w14:textId="77777777" w:rsidR="00AB67FA" w:rsidRPr="00D0162F" w:rsidRDefault="00AB67FA" w:rsidP="00590D40">
            <w:pPr>
              <w:rPr>
                <w:rFonts w:ascii="Arial" w:hAnsi="Arial"/>
                <w:sz w:val="16"/>
                <w:szCs w:val="16"/>
              </w:rPr>
            </w:pPr>
            <w:r w:rsidRPr="00D0162F">
              <w:rPr>
                <w:rFonts w:ascii="Arial" w:hAnsi="Arial"/>
                <w:sz w:val="16"/>
                <w:szCs w:val="16"/>
              </w:rPr>
              <w:t>03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599BD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BC251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E73CEC" w14:textId="2813436B"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18D63D"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495D83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60A283"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7477AAC"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39CE5C" w14:textId="77777777" w:rsidR="00AB67FA" w:rsidRPr="00D0162F" w:rsidRDefault="00AB67FA" w:rsidP="00590D40">
            <w:pPr>
              <w:rPr>
                <w:rFonts w:ascii="Arial" w:hAnsi="Arial"/>
                <w:sz w:val="16"/>
                <w:szCs w:val="16"/>
              </w:rPr>
            </w:pPr>
            <w:r w:rsidRPr="00D0162F">
              <w:rPr>
                <w:rFonts w:ascii="Arial" w:hAnsi="Arial"/>
                <w:sz w:val="16"/>
                <w:szCs w:val="16"/>
              </w:rPr>
              <w:t>R5-1966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AE69E7" w14:textId="77777777" w:rsidR="00AB67FA" w:rsidRPr="00D0162F" w:rsidRDefault="00AB67FA" w:rsidP="00590D40">
            <w:pPr>
              <w:rPr>
                <w:rFonts w:ascii="Arial" w:hAnsi="Arial"/>
                <w:sz w:val="16"/>
                <w:szCs w:val="16"/>
              </w:rPr>
            </w:pPr>
            <w:r w:rsidRPr="00D0162F">
              <w:rPr>
                <w:rFonts w:ascii="Arial" w:hAnsi="Arial"/>
                <w:sz w:val="16"/>
                <w:szCs w:val="16"/>
              </w:rPr>
              <w:t>03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E218B8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F26DE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6EB857" w14:textId="4388A49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A2CCC0"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47C6CF7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94702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09E53AB"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FC8B02" w14:textId="77777777" w:rsidR="00AB67FA" w:rsidRPr="00D0162F" w:rsidRDefault="00AB67FA" w:rsidP="00590D40">
            <w:pPr>
              <w:rPr>
                <w:rFonts w:ascii="Arial" w:hAnsi="Arial"/>
                <w:sz w:val="16"/>
                <w:szCs w:val="16"/>
              </w:rPr>
            </w:pPr>
            <w:r w:rsidRPr="00D0162F">
              <w:rPr>
                <w:rFonts w:ascii="Arial" w:hAnsi="Arial"/>
                <w:sz w:val="16"/>
                <w:szCs w:val="16"/>
              </w:rPr>
              <w:t>R5-1966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76D94EF" w14:textId="77777777" w:rsidR="00AB67FA" w:rsidRPr="00D0162F" w:rsidRDefault="00AB67FA" w:rsidP="00590D40">
            <w:pPr>
              <w:rPr>
                <w:rFonts w:ascii="Arial" w:hAnsi="Arial"/>
                <w:sz w:val="16"/>
                <w:szCs w:val="16"/>
              </w:rPr>
            </w:pPr>
            <w:r w:rsidRPr="00D0162F">
              <w:rPr>
                <w:rFonts w:ascii="Arial" w:hAnsi="Arial"/>
                <w:sz w:val="16"/>
                <w:szCs w:val="16"/>
              </w:rPr>
              <w:t>03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1F75A1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46C4F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B00326B" w14:textId="740F19EA"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9B2427"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72F034B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113C1B"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D3B9CAA"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2F6232F" w14:textId="77777777" w:rsidR="00AB67FA" w:rsidRPr="00D0162F" w:rsidRDefault="00AB67FA" w:rsidP="00590D40">
            <w:pPr>
              <w:rPr>
                <w:rFonts w:ascii="Arial" w:hAnsi="Arial"/>
                <w:sz w:val="16"/>
                <w:szCs w:val="16"/>
              </w:rPr>
            </w:pPr>
            <w:r w:rsidRPr="00D0162F">
              <w:rPr>
                <w:rFonts w:ascii="Arial" w:hAnsi="Arial"/>
                <w:sz w:val="16"/>
                <w:szCs w:val="16"/>
              </w:rPr>
              <w:t>R5-1966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B0C4F9" w14:textId="77777777" w:rsidR="00AB67FA" w:rsidRPr="00D0162F" w:rsidRDefault="00AB67FA" w:rsidP="00590D40">
            <w:pPr>
              <w:rPr>
                <w:rFonts w:ascii="Arial" w:hAnsi="Arial"/>
                <w:sz w:val="16"/>
                <w:szCs w:val="16"/>
              </w:rPr>
            </w:pPr>
            <w:r w:rsidRPr="00D0162F">
              <w:rPr>
                <w:rFonts w:ascii="Arial" w:hAnsi="Arial"/>
                <w:sz w:val="16"/>
                <w:szCs w:val="16"/>
              </w:rPr>
              <w:t>03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816AE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6EE458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DEF302D" w14:textId="777DD099"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181526"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EF6DF0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23F9BA"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32FF78F"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39227C" w14:textId="77777777" w:rsidR="00AB67FA" w:rsidRPr="00D0162F" w:rsidRDefault="00AB67FA" w:rsidP="00590D40">
            <w:pPr>
              <w:rPr>
                <w:rFonts w:ascii="Arial" w:hAnsi="Arial"/>
                <w:sz w:val="16"/>
                <w:szCs w:val="16"/>
              </w:rPr>
            </w:pPr>
            <w:r w:rsidRPr="00D0162F">
              <w:rPr>
                <w:rFonts w:ascii="Arial" w:hAnsi="Arial"/>
                <w:sz w:val="16"/>
                <w:szCs w:val="16"/>
              </w:rPr>
              <w:t>R5-1967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ECBA80" w14:textId="77777777" w:rsidR="00AB67FA" w:rsidRPr="00D0162F" w:rsidRDefault="00AB67FA" w:rsidP="00590D40">
            <w:pPr>
              <w:rPr>
                <w:rFonts w:ascii="Arial" w:hAnsi="Arial"/>
                <w:sz w:val="16"/>
                <w:szCs w:val="16"/>
              </w:rPr>
            </w:pPr>
            <w:r w:rsidRPr="00D0162F">
              <w:rPr>
                <w:rFonts w:ascii="Arial" w:hAnsi="Arial"/>
                <w:sz w:val="16"/>
                <w:szCs w:val="16"/>
              </w:rPr>
              <w:t>03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8BB96F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9B731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99B592E" w14:textId="11B5DF10"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ix</w:t>
            </w:r>
            <w:r w:rsidR="006E0A54" w:rsidRPr="00D0162F">
              <w:rPr>
                <w:rFonts w:ascii="Arial" w:hAnsi="Arial"/>
                <w:sz w:val="16"/>
                <w:szCs w:val="16"/>
              </w:rPr>
              <w:t xml:space="preserve"> </w:t>
            </w:r>
            <w:r w:rsidRPr="00D0162F">
              <w:rPr>
                <w:rFonts w:ascii="Arial" w:hAnsi="Arial"/>
                <w:sz w:val="16"/>
                <w:szCs w:val="16"/>
              </w:rPr>
              <w:t>conversion</w:t>
            </w:r>
            <w:r w:rsidR="006E0A54" w:rsidRPr="00D0162F">
              <w:rPr>
                <w:rFonts w:ascii="Arial" w:hAnsi="Arial"/>
                <w:sz w:val="16"/>
                <w:szCs w:val="16"/>
              </w:rPr>
              <w:t xml:space="preserve"> </w:t>
            </w:r>
            <w:r w:rsidRPr="00D0162F">
              <w:rPr>
                <w:rFonts w:ascii="Arial" w:hAnsi="Arial"/>
                <w:sz w:val="16"/>
                <w:szCs w:val="16"/>
              </w:rPr>
              <w:t>issues</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wo</w:t>
            </w:r>
            <w:r w:rsidR="006E0A54" w:rsidRPr="00D0162F">
              <w:rPr>
                <w:rFonts w:ascii="Arial" w:hAnsi="Arial"/>
                <w:sz w:val="16"/>
                <w:szCs w:val="16"/>
              </w:rPr>
              <w:t xml:space="preserve"> </w:t>
            </w:r>
            <w:r w:rsidRPr="00D0162F">
              <w:rPr>
                <w:rFonts w:ascii="Arial" w:hAnsi="Arial"/>
                <w:sz w:val="16"/>
                <w:szCs w:val="16"/>
              </w:rPr>
              <w:t>equa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B8FE0B"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19F43B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D64909"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ABCBB08"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5FF6CD" w14:textId="77777777" w:rsidR="00AB67FA" w:rsidRPr="00D0162F" w:rsidRDefault="00AB67FA" w:rsidP="00590D40">
            <w:pPr>
              <w:rPr>
                <w:rFonts w:ascii="Arial" w:hAnsi="Arial"/>
                <w:sz w:val="16"/>
                <w:szCs w:val="16"/>
              </w:rPr>
            </w:pPr>
            <w:r w:rsidRPr="00D0162F">
              <w:rPr>
                <w:rFonts w:ascii="Arial" w:hAnsi="Arial"/>
                <w:sz w:val="16"/>
                <w:szCs w:val="16"/>
              </w:rPr>
              <w:t>R5-1967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8BE899" w14:textId="77777777" w:rsidR="00AB67FA" w:rsidRPr="00D0162F" w:rsidRDefault="00AB67FA" w:rsidP="00590D40">
            <w:pPr>
              <w:rPr>
                <w:rFonts w:ascii="Arial" w:hAnsi="Arial"/>
                <w:sz w:val="16"/>
                <w:szCs w:val="16"/>
              </w:rPr>
            </w:pPr>
            <w:r w:rsidRPr="00D0162F">
              <w:rPr>
                <w:rFonts w:ascii="Arial" w:hAnsi="Arial"/>
                <w:sz w:val="16"/>
                <w:szCs w:val="16"/>
              </w:rPr>
              <w:t>03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66EC0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7AB0F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BE32846" w14:textId="562E7D94" w:rsidR="00AB67FA" w:rsidRPr="00D0162F" w:rsidRDefault="00AB67FA" w:rsidP="00590D40">
            <w:pPr>
              <w:rPr>
                <w:rFonts w:ascii="Arial" w:hAnsi="Arial"/>
                <w:sz w:val="16"/>
                <w:szCs w:val="16"/>
              </w:rPr>
            </w:pPr>
            <w:r w:rsidRPr="00D0162F">
              <w:rPr>
                <w:rFonts w:ascii="Arial" w:hAnsi="Arial"/>
                <w:sz w:val="16"/>
                <w:szCs w:val="16"/>
              </w:rPr>
              <w:t>Adding</w:t>
            </w:r>
            <w:r w:rsidR="006E0A54" w:rsidRPr="00D0162F">
              <w:rPr>
                <w:rFonts w:ascii="Arial" w:hAnsi="Arial"/>
                <w:sz w:val="16"/>
                <w:szCs w:val="16"/>
              </w:rPr>
              <w:t xml:space="preserve"> </w:t>
            </w:r>
            <w:r w:rsidRPr="00D0162F">
              <w:rPr>
                <w:rFonts w:ascii="Arial" w:hAnsi="Arial"/>
                <w:sz w:val="16"/>
                <w:szCs w:val="16"/>
              </w:rPr>
              <w:t>Chapter</w:t>
            </w:r>
            <w:r w:rsidR="006E0A54" w:rsidRPr="00D0162F">
              <w:rPr>
                <w:rFonts w:ascii="Arial" w:hAnsi="Arial"/>
                <w:sz w:val="16"/>
                <w:szCs w:val="16"/>
              </w:rPr>
              <w:t xml:space="preserve"> </w:t>
            </w:r>
            <w:r w:rsidRPr="00D0162F">
              <w:rPr>
                <w:rFonts w:ascii="Arial" w:hAnsi="Arial"/>
                <w:sz w:val="16"/>
                <w:szCs w:val="16"/>
              </w:rPr>
              <w:t>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8D0902"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7AADCE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F53026"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A4500E3"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3FF18F" w14:textId="77777777" w:rsidR="00AB67FA" w:rsidRPr="00D0162F" w:rsidRDefault="00AB67FA" w:rsidP="00590D40">
            <w:pPr>
              <w:rPr>
                <w:rFonts w:ascii="Arial" w:hAnsi="Arial"/>
                <w:sz w:val="16"/>
                <w:szCs w:val="16"/>
              </w:rPr>
            </w:pPr>
            <w:r w:rsidRPr="00D0162F">
              <w:rPr>
                <w:rFonts w:ascii="Arial" w:hAnsi="Arial"/>
                <w:sz w:val="16"/>
                <w:szCs w:val="16"/>
              </w:rPr>
              <w:t>R5-1967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22E6C5" w14:textId="77777777" w:rsidR="00AB67FA" w:rsidRPr="00D0162F" w:rsidRDefault="00AB67FA" w:rsidP="00590D40">
            <w:pPr>
              <w:rPr>
                <w:rFonts w:ascii="Arial" w:hAnsi="Arial"/>
                <w:sz w:val="16"/>
                <w:szCs w:val="16"/>
              </w:rPr>
            </w:pPr>
            <w:r w:rsidRPr="00D0162F">
              <w:rPr>
                <w:rFonts w:ascii="Arial" w:hAnsi="Arial"/>
                <w:sz w:val="16"/>
                <w:szCs w:val="16"/>
              </w:rPr>
              <w:t>03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9FBFC1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302E71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68CE1A" w14:textId="7336A58F" w:rsidR="00AB67FA" w:rsidRPr="00D0162F" w:rsidRDefault="00AB67FA" w:rsidP="00590D40">
            <w:pPr>
              <w:rPr>
                <w:rFonts w:ascii="Arial" w:hAnsi="Arial"/>
                <w:sz w:val="16"/>
                <w:szCs w:val="16"/>
              </w:rPr>
            </w:pP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4.5.7.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CB7865F"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86E91D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EA5806"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93FB58C"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248DC2" w14:textId="77777777" w:rsidR="00AB67FA" w:rsidRPr="00D0162F" w:rsidRDefault="00AB67FA" w:rsidP="00590D40">
            <w:pPr>
              <w:rPr>
                <w:rFonts w:ascii="Arial" w:hAnsi="Arial"/>
                <w:sz w:val="16"/>
                <w:szCs w:val="16"/>
              </w:rPr>
            </w:pPr>
            <w:r w:rsidRPr="00D0162F">
              <w:rPr>
                <w:rFonts w:ascii="Arial" w:hAnsi="Arial"/>
                <w:sz w:val="16"/>
                <w:szCs w:val="16"/>
              </w:rPr>
              <w:t>R5-1967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5F1368" w14:textId="77777777" w:rsidR="00AB67FA" w:rsidRPr="00D0162F" w:rsidRDefault="00AB67FA" w:rsidP="00590D40">
            <w:pPr>
              <w:rPr>
                <w:rFonts w:ascii="Arial" w:hAnsi="Arial"/>
                <w:sz w:val="16"/>
                <w:szCs w:val="16"/>
              </w:rPr>
            </w:pPr>
            <w:r w:rsidRPr="00D0162F">
              <w:rPr>
                <w:rFonts w:ascii="Arial" w:hAnsi="Arial"/>
                <w:sz w:val="16"/>
                <w:szCs w:val="16"/>
              </w:rPr>
              <w:t>03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78650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C7CA9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B45DB9" w14:textId="2D865096" w:rsidR="00AB67FA" w:rsidRPr="00D0162F" w:rsidRDefault="00AB67FA" w:rsidP="00590D40">
            <w:pPr>
              <w:rPr>
                <w:rFonts w:ascii="Arial" w:hAnsi="Arial"/>
                <w:sz w:val="16"/>
                <w:szCs w:val="16"/>
              </w:rPr>
            </w:pP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4.5.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7C4BA4"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0FD6FC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DE5465"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058499B"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0CB1E0" w14:textId="77777777" w:rsidR="00AB67FA" w:rsidRPr="00D0162F" w:rsidRDefault="00AB67FA" w:rsidP="00590D40">
            <w:pPr>
              <w:rPr>
                <w:rFonts w:ascii="Arial" w:hAnsi="Arial"/>
                <w:sz w:val="16"/>
                <w:szCs w:val="16"/>
              </w:rPr>
            </w:pPr>
            <w:r w:rsidRPr="00D0162F">
              <w:rPr>
                <w:rFonts w:ascii="Arial" w:hAnsi="Arial"/>
                <w:sz w:val="16"/>
                <w:szCs w:val="16"/>
              </w:rPr>
              <w:t>R5-1967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10ADCD" w14:textId="77777777" w:rsidR="00AB67FA" w:rsidRPr="00D0162F" w:rsidRDefault="00AB67FA" w:rsidP="00590D40">
            <w:pPr>
              <w:rPr>
                <w:rFonts w:ascii="Arial" w:hAnsi="Arial"/>
                <w:sz w:val="16"/>
                <w:szCs w:val="16"/>
              </w:rPr>
            </w:pPr>
            <w:r w:rsidRPr="00D0162F">
              <w:rPr>
                <w:rFonts w:ascii="Arial" w:hAnsi="Arial"/>
                <w:sz w:val="16"/>
                <w:szCs w:val="16"/>
              </w:rPr>
              <w:t>03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AE859A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EC34C4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51407E" w14:textId="001CF7F5" w:rsidR="00AB67FA" w:rsidRPr="00D0162F" w:rsidRDefault="00AB67FA" w:rsidP="00590D40">
            <w:pPr>
              <w:rPr>
                <w:rFonts w:ascii="Arial" w:hAnsi="Arial"/>
                <w:sz w:val="16"/>
                <w:szCs w:val="16"/>
              </w:rPr>
            </w:pP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4.5.5.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23E463"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C45BD5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B6CA0B"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5071AECF"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4C187C" w14:textId="77777777" w:rsidR="00AB67FA" w:rsidRPr="00D0162F" w:rsidRDefault="00AB67FA" w:rsidP="00590D40">
            <w:pPr>
              <w:rPr>
                <w:rFonts w:ascii="Arial" w:hAnsi="Arial"/>
                <w:sz w:val="16"/>
                <w:szCs w:val="16"/>
              </w:rPr>
            </w:pPr>
            <w:r w:rsidRPr="00D0162F">
              <w:rPr>
                <w:rFonts w:ascii="Arial" w:hAnsi="Arial"/>
                <w:sz w:val="16"/>
                <w:szCs w:val="16"/>
              </w:rPr>
              <w:t>R5-1967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6542C5B" w14:textId="77777777" w:rsidR="00AB67FA" w:rsidRPr="00D0162F" w:rsidRDefault="00AB67FA" w:rsidP="00590D40">
            <w:pPr>
              <w:rPr>
                <w:rFonts w:ascii="Arial" w:hAnsi="Arial"/>
                <w:sz w:val="16"/>
                <w:szCs w:val="16"/>
              </w:rPr>
            </w:pPr>
            <w:r w:rsidRPr="00D0162F">
              <w:rPr>
                <w:rFonts w:ascii="Arial" w:hAnsi="Arial"/>
                <w:sz w:val="16"/>
                <w:szCs w:val="16"/>
              </w:rPr>
              <w:t>03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367AB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30DDE2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60F34D6" w14:textId="75F18C40" w:rsidR="00AB67FA" w:rsidRPr="00D0162F" w:rsidRDefault="00AB67FA" w:rsidP="00590D40">
            <w:pPr>
              <w:rPr>
                <w:rFonts w:ascii="Arial" w:hAnsi="Arial"/>
                <w:sz w:val="16"/>
                <w:szCs w:val="16"/>
              </w:rPr>
            </w:pP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4.7.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6ACCF7"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260428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7D0FB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ACFC5EA"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E8849D" w14:textId="77777777" w:rsidR="00AB67FA" w:rsidRPr="00D0162F" w:rsidRDefault="00AB67FA" w:rsidP="00590D40">
            <w:pPr>
              <w:rPr>
                <w:rFonts w:ascii="Arial" w:hAnsi="Arial"/>
                <w:sz w:val="16"/>
                <w:szCs w:val="16"/>
              </w:rPr>
            </w:pPr>
            <w:r w:rsidRPr="00D0162F">
              <w:rPr>
                <w:rFonts w:ascii="Arial" w:hAnsi="Arial"/>
                <w:sz w:val="16"/>
                <w:szCs w:val="16"/>
              </w:rPr>
              <w:t>R5-1967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34565F" w14:textId="77777777" w:rsidR="00AB67FA" w:rsidRPr="00D0162F" w:rsidRDefault="00AB67FA" w:rsidP="00590D40">
            <w:pPr>
              <w:rPr>
                <w:rFonts w:ascii="Arial" w:hAnsi="Arial"/>
                <w:sz w:val="16"/>
                <w:szCs w:val="16"/>
              </w:rPr>
            </w:pPr>
            <w:r w:rsidRPr="00D0162F">
              <w:rPr>
                <w:rFonts w:ascii="Arial" w:hAnsi="Arial"/>
                <w:sz w:val="16"/>
                <w:szCs w:val="16"/>
              </w:rPr>
              <w:t>03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E2647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34D68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182808" w14:textId="19E48D3F" w:rsidR="00AB67FA" w:rsidRPr="00D0162F" w:rsidRDefault="00AB67FA" w:rsidP="00590D40">
            <w:pPr>
              <w:rPr>
                <w:rFonts w:ascii="Arial" w:hAnsi="Arial"/>
                <w:sz w:val="16"/>
                <w:szCs w:val="16"/>
              </w:rPr>
            </w:pP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4.7.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C48CF4"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6B01718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E45535"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3FA5C63E"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B31941" w14:textId="77777777" w:rsidR="00AB67FA" w:rsidRPr="00D0162F" w:rsidRDefault="00AB67FA" w:rsidP="00590D40">
            <w:pPr>
              <w:rPr>
                <w:rFonts w:ascii="Arial" w:hAnsi="Arial"/>
                <w:sz w:val="16"/>
                <w:szCs w:val="16"/>
              </w:rPr>
            </w:pPr>
            <w:r w:rsidRPr="00D0162F">
              <w:rPr>
                <w:rFonts w:ascii="Arial" w:hAnsi="Arial"/>
                <w:sz w:val="16"/>
                <w:szCs w:val="16"/>
              </w:rPr>
              <w:t>R5-1967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2DCBF8F" w14:textId="77777777" w:rsidR="00AB67FA" w:rsidRPr="00D0162F" w:rsidRDefault="00AB67FA" w:rsidP="00590D40">
            <w:pPr>
              <w:rPr>
                <w:rFonts w:ascii="Arial" w:hAnsi="Arial"/>
                <w:sz w:val="16"/>
                <w:szCs w:val="16"/>
              </w:rPr>
            </w:pPr>
            <w:r w:rsidRPr="00D0162F">
              <w:rPr>
                <w:rFonts w:ascii="Arial" w:hAnsi="Arial"/>
                <w:sz w:val="16"/>
                <w:szCs w:val="16"/>
              </w:rPr>
              <w:t>03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9ADAED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19121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D71D92" w14:textId="5D9DAF7D" w:rsidR="00AB67FA" w:rsidRPr="00D0162F" w:rsidRDefault="00AB67FA" w:rsidP="00590D40">
            <w:pPr>
              <w:rPr>
                <w:rFonts w:ascii="Arial" w:hAnsi="Arial"/>
                <w:sz w:val="16"/>
                <w:szCs w:val="16"/>
              </w:rPr>
            </w:pP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6.7.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964C7E"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B44F02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6D86F6"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51DF5E50"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31FFD4" w14:textId="77777777" w:rsidR="00AB67FA" w:rsidRPr="00D0162F" w:rsidRDefault="00AB67FA" w:rsidP="00590D40">
            <w:pPr>
              <w:rPr>
                <w:rFonts w:ascii="Arial" w:hAnsi="Arial"/>
                <w:sz w:val="16"/>
                <w:szCs w:val="16"/>
              </w:rPr>
            </w:pPr>
            <w:r w:rsidRPr="00D0162F">
              <w:rPr>
                <w:rFonts w:ascii="Arial" w:hAnsi="Arial"/>
                <w:sz w:val="16"/>
                <w:szCs w:val="16"/>
              </w:rPr>
              <w:t>R5-1967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30168B" w14:textId="77777777" w:rsidR="00AB67FA" w:rsidRPr="00D0162F" w:rsidRDefault="00AB67FA" w:rsidP="00590D40">
            <w:pPr>
              <w:rPr>
                <w:rFonts w:ascii="Arial" w:hAnsi="Arial"/>
                <w:sz w:val="16"/>
                <w:szCs w:val="16"/>
              </w:rPr>
            </w:pPr>
            <w:r w:rsidRPr="00D0162F">
              <w:rPr>
                <w:rFonts w:ascii="Arial" w:hAnsi="Arial"/>
                <w:sz w:val="16"/>
                <w:szCs w:val="16"/>
              </w:rPr>
              <w:t>03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DDCAF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0C0E78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8033C2" w14:textId="3633D36F" w:rsidR="00AB67FA" w:rsidRPr="00D0162F" w:rsidRDefault="00AB67FA" w:rsidP="00590D40">
            <w:pPr>
              <w:rPr>
                <w:rFonts w:ascii="Arial" w:hAnsi="Arial"/>
                <w:sz w:val="16"/>
                <w:szCs w:val="16"/>
              </w:rPr>
            </w:pP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6.7.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4E9F60"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FCB8D8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BCFC0D"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31E654C"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2107FF" w14:textId="77777777" w:rsidR="00AB67FA" w:rsidRPr="00D0162F" w:rsidRDefault="00AB67FA" w:rsidP="00590D40">
            <w:pPr>
              <w:rPr>
                <w:rFonts w:ascii="Arial" w:hAnsi="Arial"/>
                <w:sz w:val="16"/>
                <w:szCs w:val="16"/>
              </w:rPr>
            </w:pPr>
            <w:r w:rsidRPr="00D0162F">
              <w:rPr>
                <w:rFonts w:ascii="Arial" w:hAnsi="Arial"/>
                <w:sz w:val="16"/>
                <w:szCs w:val="16"/>
              </w:rPr>
              <w:t>R5-1969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E3CB759" w14:textId="77777777" w:rsidR="00AB67FA" w:rsidRPr="00D0162F" w:rsidRDefault="00AB67FA" w:rsidP="00590D40">
            <w:pPr>
              <w:rPr>
                <w:rFonts w:ascii="Arial" w:hAnsi="Arial"/>
                <w:sz w:val="16"/>
                <w:szCs w:val="16"/>
              </w:rPr>
            </w:pPr>
            <w:r w:rsidRPr="00D0162F">
              <w:rPr>
                <w:rFonts w:ascii="Arial" w:hAnsi="Arial"/>
                <w:sz w:val="16"/>
                <w:szCs w:val="16"/>
              </w:rPr>
              <w:t>03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A52B8F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28E70D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8C8A4D" w14:textId="37E9B17A"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AAA</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5.4.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A298C6"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08F93B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00D387"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DBF9BF6"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CF15DE" w14:textId="77777777" w:rsidR="00AB67FA" w:rsidRPr="00D0162F" w:rsidRDefault="00AB67FA" w:rsidP="00590D40">
            <w:pPr>
              <w:rPr>
                <w:rFonts w:ascii="Arial" w:hAnsi="Arial"/>
                <w:sz w:val="16"/>
                <w:szCs w:val="16"/>
              </w:rPr>
            </w:pPr>
            <w:r w:rsidRPr="00D0162F">
              <w:rPr>
                <w:rFonts w:ascii="Arial" w:hAnsi="Arial"/>
                <w:sz w:val="16"/>
                <w:szCs w:val="16"/>
              </w:rPr>
              <w:t>R5-1969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86B5E6" w14:textId="77777777" w:rsidR="00AB67FA" w:rsidRPr="00D0162F" w:rsidRDefault="00AB67FA" w:rsidP="00590D40">
            <w:pPr>
              <w:rPr>
                <w:rFonts w:ascii="Arial" w:hAnsi="Arial"/>
                <w:sz w:val="16"/>
                <w:szCs w:val="16"/>
              </w:rPr>
            </w:pPr>
            <w:r w:rsidRPr="00D0162F">
              <w:rPr>
                <w:rFonts w:ascii="Arial" w:hAnsi="Arial"/>
                <w:sz w:val="16"/>
                <w:szCs w:val="16"/>
              </w:rPr>
              <w:t>03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FD00A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0E3D0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1478717" w14:textId="5CB30779"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163F85"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ADFA66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2237AE"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0EBEFF81"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5CC3EA" w14:textId="77777777" w:rsidR="00AB67FA" w:rsidRPr="00D0162F" w:rsidRDefault="00AB67FA" w:rsidP="00590D40">
            <w:pPr>
              <w:rPr>
                <w:rFonts w:ascii="Arial" w:hAnsi="Arial"/>
                <w:sz w:val="16"/>
                <w:szCs w:val="16"/>
              </w:rPr>
            </w:pPr>
            <w:r w:rsidRPr="00D0162F">
              <w:rPr>
                <w:rFonts w:ascii="Arial" w:hAnsi="Arial"/>
                <w:sz w:val="16"/>
                <w:szCs w:val="16"/>
              </w:rPr>
              <w:t>R5-1973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D4CFDD" w14:textId="77777777" w:rsidR="00AB67FA" w:rsidRPr="00D0162F" w:rsidRDefault="00AB67FA" w:rsidP="00590D40">
            <w:pPr>
              <w:rPr>
                <w:rFonts w:ascii="Arial" w:hAnsi="Arial"/>
                <w:sz w:val="16"/>
                <w:szCs w:val="16"/>
              </w:rPr>
            </w:pPr>
            <w:r w:rsidRPr="00D0162F">
              <w:rPr>
                <w:rFonts w:ascii="Arial" w:hAnsi="Arial"/>
                <w:sz w:val="16"/>
                <w:szCs w:val="16"/>
              </w:rPr>
              <w:t>03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36FB5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544EC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16022C2" w14:textId="1B4A5E87"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AAA</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6.4.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2231DD"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7272C17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FFA352"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A295BD3"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B4A218" w14:textId="77777777" w:rsidR="00AB67FA" w:rsidRPr="00D0162F" w:rsidRDefault="00AB67FA" w:rsidP="00590D40">
            <w:pPr>
              <w:rPr>
                <w:rFonts w:ascii="Arial" w:hAnsi="Arial"/>
                <w:sz w:val="16"/>
                <w:szCs w:val="16"/>
              </w:rPr>
            </w:pPr>
            <w:r w:rsidRPr="00D0162F">
              <w:rPr>
                <w:rFonts w:ascii="Arial" w:hAnsi="Arial"/>
                <w:sz w:val="16"/>
                <w:szCs w:val="16"/>
              </w:rPr>
              <w:t>R5-1973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BB30AF" w14:textId="77777777" w:rsidR="00AB67FA" w:rsidRPr="00D0162F" w:rsidRDefault="00AB67FA" w:rsidP="00590D40">
            <w:pPr>
              <w:rPr>
                <w:rFonts w:ascii="Arial" w:hAnsi="Arial"/>
                <w:sz w:val="16"/>
                <w:szCs w:val="16"/>
              </w:rPr>
            </w:pPr>
            <w:r w:rsidRPr="00D0162F">
              <w:rPr>
                <w:rFonts w:ascii="Arial" w:hAnsi="Arial"/>
                <w:sz w:val="16"/>
                <w:szCs w:val="16"/>
              </w:rPr>
              <w:t>02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478BB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2C85CF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A3A6C7" w14:textId="66EABB0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Tx</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4216D5"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5DC84A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75EFFE"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284A86F"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3E76E6" w14:textId="77777777" w:rsidR="00AB67FA" w:rsidRPr="00D0162F" w:rsidRDefault="00AB67FA" w:rsidP="00590D40">
            <w:pPr>
              <w:rPr>
                <w:rFonts w:ascii="Arial" w:hAnsi="Arial"/>
                <w:sz w:val="16"/>
                <w:szCs w:val="16"/>
              </w:rPr>
            </w:pPr>
            <w:r w:rsidRPr="00D0162F">
              <w:rPr>
                <w:rFonts w:ascii="Arial" w:hAnsi="Arial"/>
                <w:sz w:val="16"/>
                <w:szCs w:val="16"/>
              </w:rPr>
              <w:t>R5-1973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6447D2" w14:textId="77777777" w:rsidR="00AB67FA" w:rsidRPr="00D0162F" w:rsidRDefault="00AB67FA" w:rsidP="00590D40">
            <w:pPr>
              <w:rPr>
                <w:rFonts w:ascii="Arial" w:hAnsi="Arial"/>
                <w:sz w:val="16"/>
                <w:szCs w:val="16"/>
              </w:rPr>
            </w:pPr>
            <w:r w:rsidRPr="00D0162F">
              <w:rPr>
                <w:rFonts w:ascii="Arial" w:hAnsi="Arial"/>
                <w:sz w:val="16"/>
                <w:szCs w:val="16"/>
              </w:rPr>
              <w:t>02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241D4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B840C6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DC9C92" w14:textId="5EDDE5C9"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1.2.2</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lower</w:t>
            </w:r>
            <w:r w:rsidR="006E0A54" w:rsidRPr="00D0162F">
              <w:rPr>
                <w:rFonts w:ascii="Arial" w:hAnsi="Arial"/>
                <w:sz w:val="16"/>
                <w:szCs w:val="16"/>
              </w:rPr>
              <w:t xml:space="preserve"> </w:t>
            </w:r>
            <w:r w:rsidRPr="00D0162F">
              <w:rPr>
                <w:rFonts w:ascii="Arial" w:hAnsi="Arial"/>
                <w:sz w:val="16"/>
                <w:szCs w:val="16"/>
              </w:rPr>
              <w:t>prior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6F4CA8"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6317C64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7DAAACD"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AD75F07"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65603E" w14:textId="77777777" w:rsidR="00AB67FA" w:rsidRPr="00D0162F" w:rsidRDefault="00AB67FA" w:rsidP="00590D40">
            <w:pPr>
              <w:rPr>
                <w:rFonts w:ascii="Arial" w:hAnsi="Arial"/>
                <w:sz w:val="16"/>
                <w:szCs w:val="16"/>
              </w:rPr>
            </w:pPr>
            <w:r w:rsidRPr="00D0162F">
              <w:rPr>
                <w:rFonts w:ascii="Arial" w:hAnsi="Arial"/>
                <w:sz w:val="16"/>
                <w:szCs w:val="16"/>
              </w:rPr>
              <w:t>R5-1973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329F60E" w14:textId="77777777" w:rsidR="00AB67FA" w:rsidRPr="00D0162F" w:rsidRDefault="00AB67FA" w:rsidP="00590D40">
            <w:pPr>
              <w:rPr>
                <w:rFonts w:ascii="Arial" w:hAnsi="Arial"/>
                <w:sz w:val="16"/>
                <w:szCs w:val="16"/>
              </w:rPr>
            </w:pPr>
            <w:r w:rsidRPr="00D0162F">
              <w:rPr>
                <w:rFonts w:ascii="Arial" w:hAnsi="Arial"/>
                <w:sz w:val="16"/>
                <w:szCs w:val="16"/>
              </w:rPr>
              <w:t>03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D12E2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E4A1C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81F39C4" w14:textId="3D3CFB7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F7F251"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73F2FB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1F2648"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00C5560"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3406B7" w14:textId="77777777" w:rsidR="00AB67FA" w:rsidRPr="00D0162F" w:rsidRDefault="00AB67FA" w:rsidP="00590D40">
            <w:pPr>
              <w:rPr>
                <w:rFonts w:ascii="Arial" w:hAnsi="Arial"/>
                <w:sz w:val="16"/>
                <w:szCs w:val="16"/>
              </w:rPr>
            </w:pPr>
            <w:r w:rsidRPr="00D0162F">
              <w:rPr>
                <w:rFonts w:ascii="Arial" w:hAnsi="Arial"/>
                <w:sz w:val="16"/>
                <w:szCs w:val="16"/>
              </w:rPr>
              <w:t>R5-1973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F24EDB" w14:textId="77777777" w:rsidR="00AB67FA" w:rsidRPr="00D0162F" w:rsidRDefault="00AB67FA" w:rsidP="00590D40">
            <w:pPr>
              <w:rPr>
                <w:rFonts w:ascii="Arial" w:hAnsi="Arial"/>
                <w:sz w:val="16"/>
                <w:szCs w:val="16"/>
              </w:rPr>
            </w:pPr>
            <w:r w:rsidRPr="00D0162F">
              <w:rPr>
                <w:rFonts w:ascii="Arial" w:hAnsi="Arial"/>
                <w:sz w:val="16"/>
                <w:szCs w:val="16"/>
              </w:rPr>
              <w:t>03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C8002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B999E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52EBD1" w14:textId="0F192648"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5.5.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2D9F26"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EF7D2E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15B706"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21B4894"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BC4914" w14:textId="77777777" w:rsidR="00AB67FA" w:rsidRPr="00D0162F" w:rsidRDefault="00AB67FA" w:rsidP="00590D40">
            <w:pPr>
              <w:rPr>
                <w:rFonts w:ascii="Arial" w:hAnsi="Arial"/>
                <w:sz w:val="16"/>
                <w:szCs w:val="16"/>
              </w:rPr>
            </w:pPr>
            <w:r w:rsidRPr="00D0162F">
              <w:rPr>
                <w:rFonts w:ascii="Arial" w:hAnsi="Arial"/>
                <w:sz w:val="16"/>
                <w:szCs w:val="16"/>
              </w:rPr>
              <w:t>R5-1973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4C7303" w14:textId="77777777" w:rsidR="00AB67FA" w:rsidRPr="00D0162F" w:rsidRDefault="00AB67FA" w:rsidP="00590D40">
            <w:pPr>
              <w:rPr>
                <w:rFonts w:ascii="Arial" w:hAnsi="Arial"/>
                <w:sz w:val="16"/>
                <w:szCs w:val="16"/>
              </w:rPr>
            </w:pPr>
            <w:r w:rsidRPr="00D0162F">
              <w:rPr>
                <w:rFonts w:ascii="Arial" w:hAnsi="Arial"/>
                <w:sz w:val="16"/>
                <w:szCs w:val="16"/>
              </w:rPr>
              <w:t>03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E4FF6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26C69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29C92B3" w14:textId="52DE4556"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5.5.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B4B7B2"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370991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46293F9"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04D3B02C"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1A2D13" w14:textId="77777777" w:rsidR="00AB67FA" w:rsidRPr="00D0162F" w:rsidRDefault="00AB67FA" w:rsidP="00590D40">
            <w:pPr>
              <w:rPr>
                <w:rFonts w:ascii="Arial" w:hAnsi="Arial"/>
                <w:sz w:val="16"/>
                <w:szCs w:val="16"/>
              </w:rPr>
            </w:pPr>
            <w:r w:rsidRPr="00D0162F">
              <w:rPr>
                <w:rFonts w:ascii="Arial" w:hAnsi="Arial"/>
                <w:sz w:val="16"/>
                <w:szCs w:val="16"/>
              </w:rPr>
              <w:t>R5-1973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40085F" w14:textId="77777777" w:rsidR="00AB67FA" w:rsidRPr="00D0162F" w:rsidRDefault="00AB67FA" w:rsidP="00590D40">
            <w:pPr>
              <w:rPr>
                <w:rFonts w:ascii="Arial" w:hAnsi="Arial"/>
                <w:sz w:val="16"/>
                <w:szCs w:val="16"/>
              </w:rPr>
            </w:pPr>
            <w:r w:rsidRPr="00D0162F">
              <w:rPr>
                <w:rFonts w:ascii="Arial" w:hAnsi="Arial"/>
                <w:sz w:val="16"/>
                <w:szCs w:val="16"/>
              </w:rPr>
              <w:t>03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8DEF8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2A6DF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C9CD30" w14:textId="3416E263"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ynchronous</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DL</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5.5.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D17B35"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6D30478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AEC6ED"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9124053"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3A7BE7" w14:textId="77777777" w:rsidR="00AB67FA" w:rsidRPr="00D0162F" w:rsidRDefault="00AB67FA" w:rsidP="00590D40">
            <w:pPr>
              <w:rPr>
                <w:rFonts w:ascii="Arial" w:hAnsi="Arial"/>
                <w:sz w:val="16"/>
                <w:szCs w:val="16"/>
              </w:rPr>
            </w:pPr>
            <w:r w:rsidRPr="00D0162F">
              <w:rPr>
                <w:rFonts w:ascii="Arial" w:hAnsi="Arial"/>
                <w:sz w:val="16"/>
                <w:szCs w:val="16"/>
              </w:rPr>
              <w:t>R5-1974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B03F43" w14:textId="77777777" w:rsidR="00AB67FA" w:rsidRPr="00D0162F" w:rsidRDefault="00AB67FA" w:rsidP="00590D40">
            <w:pPr>
              <w:rPr>
                <w:rFonts w:ascii="Arial" w:hAnsi="Arial"/>
                <w:sz w:val="16"/>
                <w:szCs w:val="16"/>
              </w:rPr>
            </w:pPr>
            <w:r w:rsidRPr="00D0162F">
              <w:rPr>
                <w:rFonts w:ascii="Arial" w:hAnsi="Arial"/>
                <w:sz w:val="16"/>
                <w:szCs w:val="16"/>
              </w:rPr>
              <w:t>03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677A80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75372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6D2D3A1" w14:textId="6CF7CA40"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Handover</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unknown</w:t>
            </w:r>
            <w:r w:rsidR="006E0A54" w:rsidRPr="00D0162F">
              <w:rPr>
                <w:rFonts w:ascii="Arial" w:hAnsi="Arial"/>
                <w:sz w:val="16"/>
                <w:szCs w:val="16"/>
              </w:rPr>
              <w:t xml:space="preserve"> </w:t>
            </w:r>
            <w:r w:rsidRPr="00D0162F">
              <w:rPr>
                <w:rFonts w:ascii="Arial" w:hAnsi="Arial"/>
                <w:sz w:val="16"/>
                <w:szCs w:val="16"/>
              </w:rPr>
              <w:t>Targe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6.3.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0D7AE4"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E6C964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03509EA"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3DCA4A39"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8E3C0F" w14:textId="77777777" w:rsidR="00AB67FA" w:rsidRPr="00D0162F" w:rsidRDefault="00AB67FA" w:rsidP="00590D40">
            <w:pPr>
              <w:rPr>
                <w:rFonts w:ascii="Arial" w:hAnsi="Arial"/>
                <w:sz w:val="16"/>
                <w:szCs w:val="16"/>
              </w:rPr>
            </w:pPr>
            <w:r w:rsidRPr="00D0162F">
              <w:rPr>
                <w:rFonts w:ascii="Arial" w:hAnsi="Arial"/>
                <w:sz w:val="16"/>
                <w:szCs w:val="16"/>
              </w:rPr>
              <w:t>R5-1974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A2CCA3" w14:textId="77777777" w:rsidR="00AB67FA" w:rsidRPr="00D0162F" w:rsidRDefault="00AB67FA" w:rsidP="00590D40">
            <w:pPr>
              <w:rPr>
                <w:rFonts w:ascii="Arial" w:hAnsi="Arial"/>
                <w:sz w:val="16"/>
                <w:szCs w:val="16"/>
              </w:rPr>
            </w:pPr>
            <w:r w:rsidRPr="00D0162F">
              <w:rPr>
                <w:rFonts w:ascii="Arial" w:hAnsi="Arial"/>
                <w:sz w:val="16"/>
                <w:szCs w:val="16"/>
              </w:rPr>
              <w:t>03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91641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BA1FF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687356" w14:textId="7916F4BB"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Handover</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unknown</w:t>
            </w:r>
            <w:r w:rsidR="006E0A54" w:rsidRPr="00D0162F">
              <w:rPr>
                <w:rFonts w:ascii="Arial" w:hAnsi="Arial"/>
                <w:sz w:val="16"/>
                <w:szCs w:val="16"/>
              </w:rPr>
              <w:t xml:space="preserve"> </w:t>
            </w:r>
            <w:r w:rsidRPr="00D0162F">
              <w:rPr>
                <w:rFonts w:ascii="Arial" w:hAnsi="Arial"/>
                <w:sz w:val="16"/>
                <w:szCs w:val="16"/>
              </w:rPr>
              <w:t>Targe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6.3.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1D7DB6"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6089D8E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CE99A9"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0EE996C7"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4A147B" w14:textId="77777777" w:rsidR="00AB67FA" w:rsidRPr="00D0162F" w:rsidRDefault="00AB67FA" w:rsidP="00590D40">
            <w:pPr>
              <w:rPr>
                <w:rFonts w:ascii="Arial" w:hAnsi="Arial"/>
                <w:sz w:val="16"/>
                <w:szCs w:val="16"/>
              </w:rPr>
            </w:pPr>
            <w:r w:rsidRPr="00D0162F">
              <w:rPr>
                <w:rFonts w:ascii="Arial" w:hAnsi="Arial"/>
                <w:sz w:val="16"/>
                <w:szCs w:val="16"/>
              </w:rPr>
              <w:t>R5-1974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007166" w14:textId="77777777" w:rsidR="00AB67FA" w:rsidRPr="00D0162F" w:rsidRDefault="00AB67FA" w:rsidP="00590D40">
            <w:pPr>
              <w:rPr>
                <w:rFonts w:ascii="Arial" w:hAnsi="Arial"/>
                <w:sz w:val="16"/>
                <w:szCs w:val="16"/>
              </w:rPr>
            </w:pPr>
            <w:r w:rsidRPr="00D0162F">
              <w:rPr>
                <w:rFonts w:ascii="Arial" w:hAnsi="Arial"/>
                <w:sz w:val="16"/>
                <w:szCs w:val="16"/>
              </w:rPr>
              <w:t>02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0B312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B6A13A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F8140D2" w14:textId="0BD5DF18"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6.1.3</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A06684"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45C840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53E96C"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52E883C"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2D41E2" w14:textId="77777777" w:rsidR="00AB67FA" w:rsidRPr="00D0162F" w:rsidRDefault="00AB67FA" w:rsidP="00590D40">
            <w:pPr>
              <w:rPr>
                <w:rFonts w:ascii="Arial" w:hAnsi="Arial"/>
                <w:sz w:val="16"/>
                <w:szCs w:val="16"/>
              </w:rPr>
            </w:pPr>
            <w:r w:rsidRPr="00D0162F">
              <w:rPr>
                <w:rFonts w:ascii="Arial" w:hAnsi="Arial"/>
                <w:sz w:val="16"/>
                <w:szCs w:val="16"/>
              </w:rPr>
              <w:t>R5-1974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4455E01" w14:textId="77777777" w:rsidR="00AB67FA" w:rsidRPr="00D0162F" w:rsidRDefault="00AB67FA" w:rsidP="00590D40">
            <w:pPr>
              <w:rPr>
                <w:rFonts w:ascii="Arial" w:hAnsi="Arial"/>
                <w:sz w:val="16"/>
                <w:szCs w:val="16"/>
              </w:rPr>
            </w:pPr>
            <w:r w:rsidRPr="00D0162F">
              <w:rPr>
                <w:rFonts w:ascii="Arial" w:hAnsi="Arial"/>
                <w:sz w:val="16"/>
                <w:szCs w:val="16"/>
              </w:rPr>
              <w:t>02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34439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1137F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39BF4B7" w14:textId="59D0922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6.1.4</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07D3FE"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938A0A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40CDD7"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D2582C8"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16E5AF" w14:textId="77777777" w:rsidR="00AB67FA" w:rsidRPr="00D0162F" w:rsidRDefault="00AB67FA" w:rsidP="00590D40">
            <w:pPr>
              <w:rPr>
                <w:rFonts w:ascii="Arial" w:hAnsi="Arial"/>
                <w:sz w:val="16"/>
                <w:szCs w:val="16"/>
              </w:rPr>
            </w:pPr>
            <w:r w:rsidRPr="00D0162F">
              <w:rPr>
                <w:rFonts w:ascii="Arial" w:hAnsi="Arial"/>
                <w:sz w:val="16"/>
                <w:szCs w:val="16"/>
              </w:rPr>
              <w:t>R5-1974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7638CC" w14:textId="77777777" w:rsidR="00AB67FA" w:rsidRPr="00D0162F" w:rsidRDefault="00AB67FA" w:rsidP="00590D40">
            <w:pPr>
              <w:rPr>
                <w:rFonts w:ascii="Arial" w:hAnsi="Arial"/>
                <w:sz w:val="16"/>
                <w:szCs w:val="16"/>
              </w:rPr>
            </w:pPr>
            <w:r w:rsidRPr="00D0162F">
              <w:rPr>
                <w:rFonts w:ascii="Arial" w:hAnsi="Arial"/>
                <w:sz w:val="16"/>
                <w:szCs w:val="16"/>
              </w:rPr>
              <w:t>02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6DDC3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A6690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18D23D" w14:textId="462A605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6.1.5</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46690B"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443268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777EA8"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F42CD04"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C0186D" w14:textId="77777777" w:rsidR="00AB67FA" w:rsidRPr="00D0162F" w:rsidRDefault="00AB67FA" w:rsidP="00590D40">
            <w:pPr>
              <w:rPr>
                <w:rFonts w:ascii="Arial" w:hAnsi="Arial"/>
                <w:sz w:val="16"/>
                <w:szCs w:val="16"/>
              </w:rPr>
            </w:pPr>
            <w:r w:rsidRPr="00D0162F">
              <w:rPr>
                <w:rFonts w:ascii="Arial" w:hAnsi="Arial"/>
                <w:sz w:val="16"/>
                <w:szCs w:val="16"/>
              </w:rPr>
              <w:t>R5-1974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75DEBF" w14:textId="77777777" w:rsidR="00AB67FA" w:rsidRPr="00D0162F" w:rsidRDefault="00AB67FA" w:rsidP="00590D40">
            <w:pPr>
              <w:rPr>
                <w:rFonts w:ascii="Arial" w:hAnsi="Arial"/>
                <w:sz w:val="16"/>
                <w:szCs w:val="16"/>
              </w:rPr>
            </w:pPr>
            <w:r w:rsidRPr="00D0162F">
              <w:rPr>
                <w:rFonts w:ascii="Arial" w:hAnsi="Arial"/>
                <w:sz w:val="16"/>
                <w:szCs w:val="16"/>
              </w:rPr>
              <w:t>02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EF145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ECF87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C05E945" w14:textId="3136F8F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6.1.6</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D2BA54"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7F9FF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2A906B"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5EF31E41"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DC8519" w14:textId="77777777" w:rsidR="00AB67FA" w:rsidRPr="00D0162F" w:rsidRDefault="00AB67FA" w:rsidP="00590D40">
            <w:pPr>
              <w:rPr>
                <w:rFonts w:ascii="Arial" w:hAnsi="Arial"/>
                <w:sz w:val="16"/>
                <w:szCs w:val="16"/>
              </w:rPr>
            </w:pPr>
            <w:r w:rsidRPr="00D0162F">
              <w:rPr>
                <w:rFonts w:ascii="Arial" w:hAnsi="Arial"/>
                <w:sz w:val="16"/>
                <w:szCs w:val="16"/>
              </w:rPr>
              <w:t>R5-1974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9EACF9F" w14:textId="77777777" w:rsidR="00AB67FA" w:rsidRPr="00D0162F" w:rsidRDefault="00AB67FA" w:rsidP="00590D40">
            <w:pPr>
              <w:rPr>
                <w:rFonts w:ascii="Arial" w:hAnsi="Arial"/>
                <w:sz w:val="16"/>
                <w:szCs w:val="16"/>
              </w:rPr>
            </w:pPr>
            <w:r w:rsidRPr="00D0162F">
              <w:rPr>
                <w:rFonts w:ascii="Arial" w:hAnsi="Arial"/>
                <w:sz w:val="16"/>
                <w:szCs w:val="16"/>
              </w:rPr>
              <w:t>03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2BE1C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82438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666360A" w14:textId="1B8B229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Inter</w:t>
            </w:r>
            <w:r w:rsidR="006E0A54" w:rsidRPr="00D0162F">
              <w:rPr>
                <w:rFonts w:ascii="Arial" w:hAnsi="Arial"/>
                <w:sz w:val="16"/>
                <w:szCs w:val="16"/>
              </w:rPr>
              <w:t xml:space="preserve"> </w:t>
            </w:r>
            <w:r w:rsidRPr="00D0162F">
              <w:rPr>
                <w:rFonts w:ascii="Arial" w:hAnsi="Arial"/>
                <w:sz w:val="16"/>
                <w:szCs w:val="16"/>
              </w:rPr>
              <w:t>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34003D"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92B542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CB9516"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92340AF"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7575A9" w14:textId="77777777" w:rsidR="00AB67FA" w:rsidRPr="00D0162F" w:rsidRDefault="00AB67FA" w:rsidP="00590D40">
            <w:pPr>
              <w:rPr>
                <w:rFonts w:ascii="Arial" w:hAnsi="Arial"/>
                <w:sz w:val="16"/>
                <w:szCs w:val="16"/>
              </w:rPr>
            </w:pPr>
            <w:r w:rsidRPr="00D0162F">
              <w:rPr>
                <w:rFonts w:ascii="Arial" w:hAnsi="Arial"/>
                <w:sz w:val="16"/>
                <w:szCs w:val="16"/>
              </w:rPr>
              <w:t>R5-1974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2F8015" w14:textId="77777777" w:rsidR="00AB67FA" w:rsidRPr="00D0162F" w:rsidRDefault="00AB67FA" w:rsidP="00590D40">
            <w:pPr>
              <w:rPr>
                <w:rFonts w:ascii="Arial" w:hAnsi="Arial"/>
                <w:sz w:val="16"/>
                <w:szCs w:val="16"/>
              </w:rPr>
            </w:pPr>
            <w:r w:rsidRPr="00D0162F">
              <w:rPr>
                <w:rFonts w:ascii="Arial" w:hAnsi="Arial"/>
                <w:sz w:val="16"/>
                <w:szCs w:val="16"/>
              </w:rPr>
              <w:t>02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251552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53BD95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0D85DF" w14:textId="05999FB6"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6.1.1</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D57662"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0F9F8E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E496CF5"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1E5E3B3"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5D04B2" w14:textId="77777777" w:rsidR="00AB67FA" w:rsidRPr="00D0162F" w:rsidRDefault="00AB67FA" w:rsidP="00590D40">
            <w:pPr>
              <w:rPr>
                <w:rFonts w:ascii="Arial" w:hAnsi="Arial"/>
                <w:sz w:val="16"/>
                <w:szCs w:val="16"/>
              </w:rPr>
            </w:pPr>
            <w:r w:rsidRPr="00D0162F">
              <w:rPr>
                <w:rFonts w:ascii="Arial" w:hAnsi="Arial"/>
                <w:sz w:val="16"/>
                <w:szCs w:val="16"/>
              </w:rPr>
              <w:t>R5-1974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A8A031E" w14:textId="77777777" w:rsidR="00AB67FA" w:rsidRPr="00D0162F" w:rsidRDefault="00AB67FA" w:rsidP="00590D40">
            <w:pPr>
              <w:rPr>
                <w:rFonts w:ascii="Arial" w:hAnsi="Arial"/>
                <w:sz w:val="16"/>
                <w:szCs w:val="16"/>
              </w:rPr>
            </w:pPr>
            <w:r w:rsidRPr="00D0162F">
              <w:rPr>
                <w:rFonts w:ascii="Arial" w:hAnsi="Arial"/>
                <w:sz w:val="16"/>
                <w:szCs w:val="16"/>
              </w:rPr>
              <w:t>02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BA689A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FC0AA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31CF50" w14:textId="03551DC5"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6.1.2</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FEAE257"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BCF090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CD77FB"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5807A0D"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D72276" w14:textId="77777777" w:rsidR="00AB67FA" w:rsidRPr="00D0162F" w:rsidRDefault="00AB67FA" w:rsidP="00590D40">
            <w:pPr>
              <w:rPr>
                <w:rFonts w:ascii="Arial" w:hAnsi="Arial"/>
                <w:sz w:val="16"/>
                <w:szCs w:val="16"/>
              </w:rPr>
            </w:pPr>
            <w:r w:rsidRPr="00D0162F">
              <w:rPr>
                <w:rFonts w:ascii="Arial" w:hAnsi="Arial"/>
                <w:sz w:val="16"/>
                <w:szCs w:val="16"/>
              </w:rPr>
              <w:t>R5-1974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51D0B9" w14:textId="77777777" w:rsidR="00AB67FA" w:rsidRPr="00D0162F" w:rsidRDefault="00AB67FA" w:rsidP="00590D40">
            <w:pPr>
              <w:rPr>
                <w:rFonts w:ascii="Arial" w:hAnsi="Arial"/>
                <w:sz w:val="16"/>
                <w:szCs w:val="16"/>
              </w:rPr>
            </w:pPr>
            <w:r w:rsidRPr="00D0162F">
              <w:rPr>
                <w:rFonts w:ascii="Arial" w:hAnsi="Arial"/>
                <w:sz w:val="16"/>
                <w:szCs w:val="16"/>
              </w:rPr>
              <w:t>02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C12A7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86E83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87E079" w14:textId="54D0E1A3"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6.1.3</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BB4EE9"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33EC87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09A16D9"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26B83B5"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A8A0C7" w14:textId="77777777" w:rsidR="00AB67FA" w:rsidRPr="00D0162F" w:rsidRDefault="00AB67FA" w:rsidP="00590D40">
            <w:pPr>
              <w:rPr>
                <w:rFonts w:ascii="Arial" w:hAnsi="Arial"/>
                <w:sz w:val="16"/>
                <w:szCs w:val="16"/>
              </w:rPr>
            </w:pPr>
            <w:r w:rsidRPr="00D0162F">
              <w:rPr>
                <w:rFonts w:ascii="Arial" w:hAnsi="Arial"/>
                <w:sz w:val="16"/>
                <w:szCs w:val="16"/>
              </w:rPr>
              <w:t>R5-1974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2CCCF5" w14:textId="77777777" w:rsidR="00AB67FA" w:rsidRPr="00D0162F" w:rsidRDefault="00AB67FA" w:rsidP="00590D40">
            <w:pPr>
              <w:rPr>
                <w:rFonts w:ascii="Arial" w:hAnsi="Arial"/>
                <w:sz w:val="16"/>
                <w:szCs w:val="16"/>
              </w:rPr>
            </w:pPr>
            <w:r w:rsidRPr="00D0162F">
              <w:rPr>
                <w:rFonts w:ascii="Arial" w:hAnsi="Arial"/>
                <w:sz w:val="16"/>
                <w:szCs w:val="16"/>
              </w:rPr>
              <w:t>02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BFA49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51A7A5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D53A7E" w14:textId="5BCEAE5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6.1.4</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31E584"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670903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9CD945"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3E47D859"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43B595" w14:textId="77777777" w:rsidR="00AB67FA" w:rsidRPr="00D0162F" w:rsidRDefault="00AB67FA" w:rsidP="00590D40">
            <w:pPr>
              <w:rPr>
                <w:rFonts w:ascii="Arial" w:hAnsi="Arial"/>
                <w:sz w:val="16"/>
                <w:szCs w:val="16"/>
              </w:rPr>
            </w:pPr>
            <w:r w:rsidRPr="00D0162F">
              <w:rPr>
                <w:rFonts w:ascii="Arial" w:hAnsi="Arial"/>
                <w:sz w:val="16"/>
                <w:szCs w:val="16"/>
              </w:rPr>
              <w:t>R5-1974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99FA81" w14:textId="77777777" w:rsidR="00AB67FA" w:rsidRPr="00D0162F" w:rsidRDefault="00AB67FA" w:rsidP="00590D40">
            <w:pPr>
              <w:rPr>
                <w:rFonts w:ascii="Arial" w:hAnsi="Arial"/>
                <w:sz w:val="16"/>
                <w:szCs w:val="16"/>
              </w:rPr>
            </w:pPr>
            <w:r w:rsidRPr="00D0162F">
              <w:rPr>
                <w:rFonts w:ascii="Arial" w:hAnsi="Arial"/>
                <w:sz w:val="16"/>
                <w:szCs w:val="16"/>
              </w:rPr>
              <w:t>02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B2C1DD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681F8C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330E5AB" w14:textId="7BDD32B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1.5-CSI-R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E7BDFD"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0F23B4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758764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07BD55E9"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958B43" w14:textId="77777777" w:rsidR="00AB67FA" w:rsidRPr="00D0162F" w:rsidRDefault="00AB67FA" w:rsidP="00590D40">
            <w:pPr>
              <w:rPr>
                <w:rFonts w:ascii="Arial" w:hAnsi="Arial"/>
                <w:sz w:val="16"/>
                <w:szCs w:val="16"/>
              </w:rPr>
            </w:pPr>
            <w:r w:rsidRPr="00D0162F">
              <w:rPr>
                <w:rFonts w:ascii="Arial" w:hAnsi="Arial"/>
                <w:sz w:val="16"/>
                <w:szCs w:val="16"/>
              </w:rPr>
              <w:t>R5-1974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0C44FB" w14:textId="77777777" w:rsidR="00AB67FA" w:rsidRPr="00D0162F" w:rsidRDefault="00AB67FA" w:rsidP="00590D40">
            <w:pPr>
              <w:rPr>
                <w:rFonts w:ascii="Arial" w:hAnsi="Arial"/>
                <w:sz w:val="16"/>
                <w:szCs w:val="16"/>
              </w:rPr>
            </w:pPr>
            <w:r w:rsidRPr="00D0162F">
              <w:rPr>
                <w:rFonts w:ascii="Arial" w:hAnsi="Arial"/>
                <w:sz w:val="16"/>
                <w:szCs w:val="16"/>
              </w:rPr>
              <w:t>02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2BF418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40B00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AED9C8" w14:textId="19895C8F"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1.6-CSI-R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E5BF8C"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4CBD25E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D9997D"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1E24A2A"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4433E8" w14:textId="77777777" w:rsidR="00AB67FA" w:rsidRPr="00D0162F" w:rsidRDefault="00AB67FA" w:rsidP="00590D40">
            <w:pPr>
              <w:rPr>
                <w:rFonts w:ascii="Arial" w:hAnsi="Arial"/>
                <w:sz w:val="16"/>
                <w:szCs w:val="16"/>
              </w:rPr>
            </w:pPr>
            <w:r w:rsidRPr="00D0162F">
              <w:rPr>
                <w:rFonts w:ascii="Arial" w:hAnsi="Arial"/>
                <w:sz w:val="16"/>
                <w:szCs w:val="16"/>
              </w:rPr>
              <w:t>R5-1974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880E7F" w14:textId="77777777" w:rsidR="00AB67FA" w:rsidRPr="00D0162F" w:rsidRDefault="00AB67FA" w:rsidP="00590D40">
            <w:pPr>
              <w:rPr>
                <w:rFonts w:ascii="Arial" w:hAnsi="Arial"/>
                <w:sz w:val="16"/>
                <w:szCs w:val="16"/>
              </w:rPr>
            </w:pPr>
            <w:r w:rsidRPr="00D0162F">
              <w:rPr>
                <w:rFonts w:ascii="Arial" w:hAnsi="Arial"/>
                <w:sz w:val="16"/>
                <w:szCs w:val="16"/>
              </w:rPr>
              <w:t>02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EA0CEF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31AA3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5C9B95" w14:textId="5A47681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1.7-CSI-R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C9909A"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3B40C2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6322F3"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9408191"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B787D7" w14:textId="77777777" w:rsidR="00AB67FA" w:rsidRPr="00D0162F" w:rsidRDefault="00AB67FA" w:rsidP="00590D40">
            <w:pPr>
              <w:rPr>
                <w:rFonts w:ascii="Arial" w:hAnsi="Arial"/>
                <w:sz w:val="16"/>
                <w:szCs w:val="16"/>
              </w:rPr>
            </w:pPr>
            <w:r w:rsidRPr="00D0162F">
              <w:rPr>
                <w:rFonts w:ascii="Arial" w:hAnsi="Arial"/>
                <w:sz w:val="16"/>
                <w:szCs w:val="16"/>
              </w:rPr>
              <w:t>R5-1974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E34017" w14:textId="77777777" w:rsidR="00AB67FA" w:rsidRPr="00D0162F" w:rsidRDefault="00AB67FA" w:rsidP="00590D40">
            <w:pPr>
              <w:rPr>
                <w:rFonts w:ascii="Arial" w:hAnsi="Arial"/>
                <w:sz w:val="16"/>
                <w:szCs w:val="16"/>
              </w:rPr>
            </w:pPr>
            <w:r w:rsidRPr="00D0162F">
              <w:rPr>
                <w:rFonts w:ascii="Arial" w:hAnsi="Arial"/>
                <w:sz w:val="16"/>
                <w:szCs w:val="16"/>
              </w:rPr>
              <w:t>02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1E64E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12EF9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7ECB6D" w14:textId="7A440C50"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1.8-CSI-R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4EDE54"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5CC669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43845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2380832"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9F27E0" w14:textId="77777777" w:rsidR="00AB67FA" w:rsidRPr="00D0162F" w:rsidRDefault="00AB67FA" w:rsidP="00590D40">
            <w:pPr>
              <w:rPr>
                <w:rFonts w:ascii="Arial" w:hAnsi="Arial"/>
                <w:sz w:val="16"/>
                <w:szCs w:val="16"/>
              </w:rPr>
            </w:pPr>
            <w:r w:rsidRPr="00D0162F">
              <w:rPr>
                <w:rFonts w:ascii="Arial" w:hAnsi="Arial"/>
                <w:sz w:val="16"/>
                <w:szCs w:val="16"/>
              </w:rPr>
              <w:t>R5-1974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C9A1AE" w14:textId="77777777" w:rsidR="00AB67FA" w:rsidRPr="00D0162F" w:rsidRDefault="00AB67FA" w:rsidP="00590D40">
            <w:pPr>
              <w:rPr>
                <w:rFonts w:ascii="Arial" w:hAnsi="Arial"/>
                <w:sz w:val="16"/>
                <w:szCs w:val="16"/>
              </w:rPr>
            </w:pPr>
            <w:r w:rsidRPr="00D0162F">
              <w:rPr>
                <w:rFonts w:ascii="Arial" w:hAnsi="Arial"/>
                <w:sz w:val="16"/>
                <w:szCs w:val="16"/>
              </w:rPr>
              <w:t>02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04C59D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20625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6911B2" w14:textId="3742A834"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5.3-CSI-RS</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D8CA0E"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0E0049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D893B40"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04B2D228"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34FC15" w14:textId="77777777" w:rsidR="00AB67FA" w:rsidRPr="00D0162F" w:rsidRDefault="00AB67FA" w:rsidP="00590D40">
            <w:pPr>
              <w:rPr>
                <w:rFonts w:ascii="Arial" w:hAnsi="Arial"/>
                <w:sz w:val="16"/>
                <w:szCs w:val="16"/>
              </w:rPr>
            </w:pPr>
            <w:r w:rsidRPr="00D0162F">
              <w:rPr>
                <w:rFonts w:ascii="Arial" w:hAnsi="Arial"/>
                <w:sz w:val="16"/>
                <w:szCs w:val="16"/>
              </w:rPr>
              <w:t>R5-1974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B78A46" w14:textId="77777777" w:rsidR="00AB67FA" w:rsidRPr="00D0162F" w:rsidRDefault="00AB67FA" w:rsidP="00590D40">
            <w:pPr>
              <w:rPr>
                <w:rFonts w:ascii="Arial" w:hAnsi="Arial"/>
                <w:sz w:val="16"/>
                <w:szCs w:val="16"/>
              </w:rPr>
            </w:pPr>
            <w:r w:rsidRPr="00D0162F">
              <w:rPr>
                <w:rFonts w:ascii="Arial" w:hAnsi="Arial"/>
                <w:sz w:val="16"/>
                <w:szCs w:val="16"/>
              </w:rPr>
              <w:t>02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E404E5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0A07D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DBB1B4" w14:textId="1EAF9604"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5.4-CSI-RS</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3CFDC3"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7D77D81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1D247E"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20DD77A"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105E21" w14:textId="77777777" w:rsidR="00AB67FA" w:rsidRPr="00D0162F" w:rsidRDefault="00AB67FA" w:rsidP="00590D40">
            <w:pPr>
              <w:rPr>
                <w:rFonts w:ascii="Arial" w:hAnsi="Arial"/>
                <w:sz w:val="16"/>
                <w:szCs w:val="16"/>
              </w:rPr>
            </w:pPr>
            <w:r w:rsidRPr="00D0162F">
              <w:rPr>
                <w:rFonts w:ascii="Arial" w:hAnsi="Arial"/>
                <w:sz w:val="16"/>
                <w:szCs w:val="16"/>
              </w:rPr>
              <w:t>R5-1974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F7E6BD" w14:textId="77777777" w:rsidR="00AB67FA" w:rsidRPr="00D0162F" w:rsidRDefault="00AB67FA" w:rsidP="00590D40">
            <w:pPr>
              <w:rPr>
                <w:rFonts w:ascii="Arial" w:hAnsi="Arial"/>
                <w:sz w:val="16"/>
                <w:szCs w:val="16"/>
              </w:rPr>
            </w:pPr>
            <w:r w:rsidRPr="00D0162F">
              <w:rPr>
                <w:rFonts w:ascii="Arial" w:hAnsi="Arial"/>
                <w:sz w:val="16"/>
                <w:szCs w:val="16"/>
              </w:rPr>
              <w:t>02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5BB6D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C81B88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9036BB" w14:textId="07AFB7BA"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measu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90862B"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7B73920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9AACF17"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8D78E2F"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76590B" w14:textId="77777777" w:rsidR="00AB67FA" w:rsidRPr="00D0162F" w:rsidRDefault="00AB67FA" w:rsidP="00590D40">
            <w:pPr>
              <w:rPr>
                <w:rFonts w:ascii="Arial" w:hAnsi="Arial"/>
                <w:sz w:val="16"/>
                <w:szCs w:val="16"/>
              </w:rPr>
            </w:pPr>
            <w:r w:rsidRPr="00D0162F">
              <w:rPr>
                <w:rFonts w:ascii="Arial" w:hAnsi="Arial"/>
                <w:sz w:val="16"/>
                <w:szCs w:val="16"/>
              </w:rPr>
              <w:t>R5-1974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42EF24" w14:textId="77777777" w:rsidR="00AB67FA" w:rsidRPr="00D0162F" w:rsidRDefault="00AB67FA" w:rsidP="00590D40">
            <w:pPr>
              <w:rPr>
                <w:rFonts w:ascii="Arial" w:hAnsi="Arial"/>
                <w:sz w:val="16"/>
                <w:szCs w:val="16"/>
              </w:rPr>
            </w:pPr>
            <w:r w:rsidRPr="00D0162F">
              <w:rPr>
                <w:rFonts w:ascii="Arial" w:hAnsi="Arial"/>
                <w:sz w:val="16"/>
                <w:szCs w:val="16"/>
              </w:rPr>
              <w:t>02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DCDA2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CAA964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535EBC" w14:textId="0D20D66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default</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661655"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6F9CB5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B5AD2D"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3C1456E"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915BA3" w14:textId="77777777" w:rsidR="00AB67FA" w:rsidRPr="00D0162F" w:rsidRDefault="00AB67FA" w:rsidP="00590D40">
            <w:pPr>
              <w:rPr>
                <w:rFonts w:ascii="Arial" w:hAnsi="Arial"/>
                <w:sz w:val="16"/>
                <w:szCs w:val="16"/>
              </w:rPr>
            </w:pPr>
            <w:r w:rsidRPr="00D0162F">
              <w:rPr>
                <w:rFonts w:ascii="Arial" w:hAnsi="Arial"/>
                <w:sz w:val="16"/>
                <w:szCs w:val="16"/>
              </w:rPr>
              <w:t>R5-1974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754B6B" w14:textId="77777777" w:rsidR="00AB67FA" w:rsidRPr="00D0162F" w:rsidRDefault="00AB67FA" w:rsidP="00590D40">
            <w:pPr>
              <w:rPr>
                <w:rFonts w:ascii="Arial" w:hAnsi="Arial"/>
                <w:sz w:val="16"/>
                <w:szCs w:val="16"/>
              </w:rPr>
            </w:pPr>
            <w:r w:rsidRPr="00D0162F">
              <w:rPr>
                <w:rFonts w:ascii="Arial" w:hAnsi="Arial"/>
                <w:sz w:val="16"/>
                <w:szCs w:val="16"/>
              </w:rPr>
              <w:t>03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DAFB2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E0B76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BE85D14" w14:textId="57A3B3BB" w:rsidR="00AB67FA" w:rsidRPr="00D0162F" w:rsidRDefault="00AB67FA" w:rsidP="00590D40">
            <w:pPr>
              <w:rPr>
                <w:rFonts w:ascii="Arial" w:hAnsi="Arial"/>
                <w:sz w:val="16"/>
                <w:szCs w:val="16"/>
              </w:rPr>
            </w:pPr>
            <w:r w:rsidRPr="00D0162F">
              <w:rPr>
                <w:rFonts w:ascii="Arial" w:hAnsi="Arial"/>
                <w:sz w:val="16"/>
                <w:szCs w:val="16"/>
              </w:rPr>
              <w:t>Updated</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tabl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47BBBC"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4611D7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FA198D"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0B30D5E"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148C24" w14:textId="77777777" w:rsidR="00AB67FA" w:rsidRPr="00D0162F" w:rsidRDefault="00AB67FA" w:rsidP="00590D40">
            <w:pPr>
              <w:rPr>
                <w:rFonts w:ascii="Arial" w:hAnsi="Arial"/>
                <w:sz w:val="16"/>
                <w:szCs w:val="16"/>
              </w:rPr>
            </w:pPr>
            <w:r w:rsidRPr="00D0162F">
              <w:rPr>
                <w:rFonts w:ascii="Arial" w:hAnsi="Arial"/>
                <w:sz w:val="16"/>
                <w:szCs w:val="16"/>
              </w:rPr>
              <w:t>R5-1974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51155F" w14:textId="77777777" w:rsidR="00AB67FA" w:rsidRPr="00D0162F" w:rsidRDefault="00AB67FA" w:rsidP="00590D40">
            <w:pPr>
              <w:rPr>
                <w:rFonts w:ascii="Arial" w:hAnsi="Arial"/>
                <w:sz w:val="16"/>
                <w:szCs w:val="16"/>
              </w:rPr>
            </w:pPr>
            <w:r w:rsidRPr="00D0162F">
              <w:rPr>
                <w:rFonts w:ascii="Arial" w:hAnsi="Arial"/>
                <w:sz w:val="16"/>
                <w:szCs w:val="16"/>
              </w:rPr>
              <w:t>03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ADC49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95C927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6C2B30" w14:textId="5860ED6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default</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C19440"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52F9F5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B50DC4"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8DDEB5F"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9B8D2E" w14:textId="77777777" w:rsidR="00AB67FA" w:rsidRPr="00D0162F" w:rsidRDefault="00AB67FA" w:rsidP="00590D40">
            <w:pPr>
              <w:rPr>
                <w:rFonts w:ascii="Arial" w:hAnsi="Arial"/>
                <w:sz w:val="16"/>
                <w:szCs w:val="16"/>
              </w:rPr>
            </w:pPr>
            <w:r w:rsidRPr="00D0162F">
              <w:rPr>
                <w:rFonts w:ascii="Arial" w:hAnsi="Arial"/>
                <w:sz w:val="16"/>
                <w:szCs w:val="16"/>
              </w:rPr>
              <w:t>R5-1974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83E63D" w14:textId="77777777" w:rsidR="00AB67FA" w:rsidRPr="00D0162F" w:rsidRDefault="00AB67FA" w:rsidP="00590D40">
            <w:pPr>
              <w:rPr>
                <w:rFonts w:ascii="Arial" w:hAnsi="Arial"/>
                <w:sz w:val="16"/>
                <w:szCs w:val="16"/>
              </w:rPr>
            </w:pPr>
            <w:r w:rsidRPr="00D0162F">
              <w:rPr>
                <w:rFonts w:ascii="Arial" w:hAnsi="Arial"/>
                <w:sz w:val="16"/>
                <w:szCs w:val="16"/>
              </w:rPr>
              <w:t>03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524ABC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DE76E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84BA64" w14:textId="2B986EEA"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NE-DC</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EF3776"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7D2FE76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0138B5"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5CE938A4"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2ED0F4" w14:textId="77777777" w:rsidR="00AB67FA" w:rsidRPr="00D0162F" w:rsidRDefault="00AB67FA" w:rsidP="00590D40">
            <w:pPr>
              <w:rPr>
                <w:rFonts w:ascii="Arial" w:hAnsi="Arial"/>
                <w:sz w:val="16"/>
                <w:szCs w:val="16"/>
              </w:rPr>
            </w:pPr>
            <w:r w:rsidRPr="00D0162F">
              <w:rPr>
                <w:rFonts w:ascii="Arial" w:hAnsi="Arial"/>
                <w:sz w:val="16"/>
                <w:szCs w:val="16"/>
              </w:rPr>
              <w:t>R5-1974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1317A0" w14:textId="77777777" w:rsidR="00AB67FA" w:rsidRPr="00D0162F" w:rsidRDefault="00AB67FA" w:rsidP="00590D40">
            <w:pPr>
              <w:rPr>
                <w:rFonts w:ascii="Arial" w:hAnsi="Arial"/>
                <w:sz w:val="16"/>
                <w:szCs w:val="16"/>
              </w:rPr>
            </w:pPr>
            <w:r w:rsidRPr="00D0162F">
              <w:rPr>
                <w:rFonts w:ascii="Arial" w:hAnsi="Arial"/>
                <w:sz w:val="16"/>
                <w:szCs w:val="16"/>
              </w:rPr>
              <w:t>03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7E400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6BEDF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995F6C1" w14:textId="47639432"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setups</w:t>
            </w:r>
            <w:r w:rsidR="006E0A54" w:rsidRPr="00D0162F">
              <w:rPr>
                <w:rFonts w:ascii="Arial" w:hAnsi="Arial"/>
                <w:sz w:val="16"/>
                <w:szCs w:val="16"/>
              </w:rPr>
              <w:t xml:space="preserve"> </w:t>
            </w:r>
            <w:r w:rsidRPr="00D0162F">
              <w:rPr>
                <w:rFonts w:ascii="Arial" w:hAnsi="Arial"/>
                <w:sz w:val="16"/>
                <w:szCs w:val="16"/>
              </w:rPr>
              <w:t>into</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27F6B3"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719CF38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CE157E"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A1B54F8"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9791E7" w14:textId="77777777" w:rsidR="00AB67FA" w:rsidRPr="00D0162F" w:rsidRDefault="00AB67FA" w:rsidP="00590D40">
            <w:pPr>
              <w:rPr>
                <w:rFonts w:ascii="Arial" w:hAnsi="Arial"/>
                <w:sz w:val="16"/>
                <w:szCs w:val="16"/>
              </w:rPr>
            </w:pPr>
            <w:r w:rsidRPr="00D0162F">
              <w:rPr>
                <w:rFonts w:ascii="Arial" w:hAnsi="Arial"/>
                <w:sz w:val="16"/>
                <w:szCs w:val="16"/>
              </w:rPr>
              <w:t>R5-1974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2C4FC4B" w14:textId="77777777" w:rsidR="00AB67FA" w:rsidRPr="00D0162F" w:rsidRDefault="00AB67FA" w:rsidP="00590D40">
            <w:pPr>
              <w:rPr>
                <w:rFonts w:ascii="Arial" w:hAnsi="Arial"/>
                <w:sz w:val="16"/>
                <w:szCs w:val="16"/>
              </w:rPr>
            </w:pPr>
            <w:r w:rsidRPr="00D0162F">
              <w:rPr>
                <w:rFonts w:ascii="Arial" w:hAnsi="Arial"/>
                <w:sz w:val="16"/>
                <w:szCs w:val="16"/>
              </w:rPr>
              <w:t>03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0FBDF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8F8466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B115A4" w14:textId="2A5D303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DD</w:t>
            </w:r>
            <w:r w:rsidR="006E0A54" w:rsidRPr="00D0162F">
              <w:rPr>
                <w:rFonts w:ascii="Arial" w:hAnsi="Arial"/>
                <w:sz w:val="16"/>
                <w:szCs w:val="16"/>
              </w:rPr>
              <w:t xml:space="preserve"> </w:t>
            </w:r>
            <w:r w:rsidRPr="00D0162F">
              <w:rPr>
                <w:rFonts w:ascii="Arial" w:hAnsi="Arial"/>
                <w:sz w:val="16"/>
                <w:szCs w:val="16"/>
              </w:rPr>
              <w:t>UL-DL</w:t>
            </w:r>
            <w:r w:rsidR="006E0A54" w:rsidRPr="00D0162F">
              <w:rPr>
                <w:rFonts w:ascii="Arial" w:hAnsi="Arial"/>
                <w:sz w:val="16"/>
                <w:szCs w:val="16"/>
              </w:rPr>
              <w:t xml:space="preserve"> </w:t>
            </w:r>
            <w:r w:rsidRPr="00D0162F">
              <w:rPr>
                <w:rFonts w:ascii="Arial" w:hAnsi="Arial"/>
                <w:sz w:val="16"/>
                <w:szCs w:val="16"/>
              </w:rPr>
              <w:t>Config</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1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97E79B"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D62597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D379A86"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92FD2BB"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B437C9" w14:textId="77777777" w:rsidR="00AB67FA" w:rsidRPr="00D0162F" w:rsidRDefault="00AB67FA" w:rsidP="00590D40">
            <w:pPr>
              <w:rPr>
                <w:rFonts w:ascii="Arial" w:hAnsi="Arial"/>
                <w:sz w:val="16"/>
                <w:szCs w:val="16"/>
              </w:rPr>
            </w:pPr>
            <w:r w:rsidRPr="00D0162F">
              <w:rPr>
                <w:rFonts w:ascii="Arial" w:hAnsi="Arial"/>
                <w:sz w:val="16"/>
                <w:szCs w:val="16"/>
              </w:rPr>
              <w:t>R5-1974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CCEA6A" w14:textId="77777777" w:rsidR="00AB67FA" w:rsidRPr="00D0162F" w:rsidRDefault="00AB67FA" w:rsidP="00590D40">
            <w:pPr>
              <w:rPr>
                <w:rFonts w:ascii="Arial" w:hAnsi="Arial"/>
                <w:sz w:val="16"/>
                <w:szCs w:val="16"/>
              </w:rPr>
            </w:pPr>
            <w:r w:rsidRPr="00D0162F">
              <w:rPr>
                <w:rFonts w:ascii="Arial" w:hAnsi="Arial"/>
                <w:sz w:val="16"/>
                <w:szCs w:val="16"/>
              </w:rPr>
              <w:t>03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49E0E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B45526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D76655A" w14:textId="00B790F7"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Transmit</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4.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1AE8D0"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719DD3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10F0546"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3849F624"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74A743" w14:textId="77777777" w:rsidR="00AB67FA" w:rsidRPr="00D0162F" w:rsidRDefault="00AB67FA" w:rsidP="00590D40">
            <w:pPr>
              <w:rPr>
                <w:rFonts w:ascii="Arial" w:hAnsi="Arial"/>
                <w:sz w:val="16"/>
                <w:szCs w:val="16"/>
              </w:rPr>
            </w:pPr>
            <w:r w:rsidRPr="00D0162F">
              <w:rPr>
                <w:rFonts w:ascii="Arial" w:hAnsi="Arial"/>
                <w:sz w:val="16"/>
                <w:szCs w:val="16"/>
              </w:rPr>
              <w:t>R5-1974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416EA8" w14:textId="77777777" w:rsidR="00AB67FA" w:rsidRPr="00D0162F" w:rsidRDefault="00AB67FA" w:rsidP="00590D40">
            <w:pPr>
              <w:rPr>
                <w:rFonts w:ascii="Arial" w:hAnsi="Arial"/>
                <w:sz w:val="16"/>
                <w:szCs w:val="16"/>
              </w:rPr>
            </w:pPr>
            <w:r w:rsidRPr="00D0162F">
              <w:rPr>
                <w:rFonts w:ascii="Arial" w:hAnsi="Arial"/>
                <w:sz w:val="16"/>
                <w:szCs w:val="16"/>
              </w:rPr>
              <w:t>02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3F218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F5697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DAFF80" w14:textId="0810E3B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1.5-CSI-R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88971C"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7D826B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647A0B5"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4ECF58E"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950C19" w14:textId="77777777" w:rsidR="00AB67FA" w:rsidRPr="00D0162F" w:rsidRDefault="00AB67FA" w:rsidP="00590D40">
            <w:pPr>
              <w:rPr>
                <w:rFonts w:ascii="Arial" w:hAnsi="Arial"/>
                <w:sz w:val="16"/>
                <w:szCs w:val="16"/>
              </w:rPr>
            </w:pPr>
            <w:r w:rsidRPr="00D0162F">
              <w:rPr>
                <w:rFonts w:ascii="Arial" w:hAnsi="Arial"/>
                <w:sz w:val="16"/>
                <w:szCs w:val="16"/>
              </w:rPr>
              <w:t>R5-1974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FDE7CF" w14:textId="77777777" w:rsidR="00AB67FA" w:rsidRPr="00D0162F" w:rsidRDefault="00AB67FA" w:rsidP="00590D40">
            <w:pPr>
              <w:rPr>
                <w:rFonts w:ascii="Arial" w:hAnsi="Arial"/>
                <w:sz w:val="16"/>
                <w:szCs w:val="16"/>
              </w:rPr>
            </w:pPr>
            <w:r w:rsidRPr="00D0162F">
              <w:rPr>
                <w:rFonts w:ascii="Arial" w:hAnsi="Arial"/>
                <w:sz w:val="16"/>
                <w:szCs w:val="16"/>
              </w:rPr>
              <w:t>02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0B2CA0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FDB34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D490BA" w14:textId="1AA22E6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1.6-CSI-R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C0FDE0"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53346F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A52C228"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43EF336D"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94AD98" w14:textId="77777777" w:rsidR="00AB67FA" w:rsidRPr="00D0162F" w:rsidRDefault="00AB67FA" w:rsidP="00590D40">
            <w:pPr>
              <w:rPr>
                <w:rFonts w:ascii="Arial" w:hAnsi="Arial"/>
                <w:sz w:val="16"/>
                <w:szCs w:val="16"/>
              </w:rPr>
            </w:pPr>
            <w:r w:rsidRPr="00D0162F">
              <w:rPr>
                <w:rFonts w:ascii="Arial" w:hAnsi="Arial"/>
                <w:sz w:val="16"/>
                <w:szCs w:val="16"/>
              </w:rPr>
              <w:t>R5-1974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D4879F" w14:textId="77777777" w:rsidR="00AB67FA" w:rsidRPr="00D0162F" w:rsidRDefault="00AB67FA" w:rsidP="00590D40">
            <w:pPr>
              <w:rPr>
                <w:rFonts w:ascii="Arial" w:hAnsi="Arial"/>
                <w:sz w:val="16"/>
                <w:szCs w:val="16"/>
              </w:rPr>
            </w:pPr>
            <w:r w:rsidRPr="00D0162F">
              <w:rPr>
                <w:rFonts w:ascii="Arial" w:hAnsi="Arial"/>
                <w:sz w:val="16"/>
                <w:szCs w:val="16"/>
              </w:rPr>
              <w:t>02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63ABB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2BF53D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010A98" w14:textId="0517DCC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1.7-CSI-R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0043BC"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582FA2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35FFAA"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19E14B9"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8DA956" w14:textId="77777777" w:rsidR="00AB67FA" w:rsidRPr="00D0162F" w:rsidRDefault="00AB67FA" w:rsidP="00590D40">
            <w:pPr>
              <w:rPr>
                <w:rFonts w:ascii="Arial" w:hAnsi="Arial"/>
                <w:sz w:val="16"/>
                <w:szCs w:val="16"/>
              </w:rPr>
            </w:pPr>
            <w:r w:rsidRPr="00D0162F">
              <w:rPr>
                <w:rFonts w:ascii="Arial" w:hAnsi="Arial"/>
                <w:sz w:val="16"/>
                <w:szCs w:val="16"/>
              </w:rPr>
              <w:t>R5-1974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A647EB" w14:textId="77777777" w:rsidR="00AB67FA" w:rsidRPr="00D0162F" w:rsidRDefault="00AB67FA" w:rsidP="00590D40">
            <w:pPr>
              <w:rPr>
                <w:rFonts w:ascii="Arial" w:hAnsi="Arial"/>
                <w:sz w:val="16"/>
                <w:szCs w:val="16"/>
              </w:rPr>
            </w:pPr>
            <w:r w:rsidRPr="00D0162F">
              <w:rPr>
                <w:rFonts w:ascii="Arial" w:hAnsi="Arial"/>
                <w:sz w:val="16"/>
                <w:szCs w:val="16"/>
              </w:rPr>
              <w:t>02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F21EFF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00B33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E86447" w14:textId="0F31182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1.8-CSI-R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5BD83A"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651FA4D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CC32572"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580759B"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2CAA6E" w14:textId="77777777" w:rsidR="00AB67FA" w:rsidRPr="00D0162F" w:rsidRDefault="00AB67FA" w:rsidP="00590D40">
            <w:pPr>
              <w:rPr>
                <w:rFonts w:ascii="Arial" w:hAnsi="Arial"/>
                <w:sz w:val="16"/>
                <w:szCs w:val="16"/>
              </w:rPr>
            </w:pPr>
            <w:r w:rsidRPr="00D0162F">
              <w:rPr>
                <w:rFonts w:ascii="Arial" w:hAnsi="Arial"/>
                <w:sz w:val="16"/>
                <w:szCs w:val="16"/>
              </w:rPr>
              <w:t>R5-1974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892FFC0" w14:textId="77777777" w:rsidR="00AB67FA" w:rsidRPr="00D0162F" w:rsidRDefault="00AB67FA" w:rsidP="00590D40">
            <w:pPr>
              <w:rPr>
                <w:rFonts w:ascii="Arial" w:hAnsi="Arial"/>
                <w:sz w:val="16"/>
                <w:szCs w:val="16"/>
              </w:rPr>
            </w:pPr>
            <w:r w:rsidRPr="00D0162F">
              <w:rPr>
                <w:rFonts w:ascii="Arial" w:hAnsi="Arial"/>
                <w:sz w:val="16"/>
                <w:szCs w:val="16"/>
              </w:rPr>
              <w:t>02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6A2EA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8CCEE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2EB4985" w14:textId="7678E83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2.1-interruption</w:t>
            </w:r>
            <w:r w:rsidR="006E0A54" w:rsidRPr="00D0162F">
              <w:rPr>
                <w:rFonts w:ascii="Arial" w:hAnsi="Arial"/>
                <w:sz w:val="16"/>
                <w:szCs w:val="16"/>
              </w:rPr>
              <w:t xml:space="preserve"> </w:t>
            </w:r>
            <w:r w:rsidRPr="00D0162F">
              <w:rPr>
                <w:rFonts w:ascii="Arial" w:hAnsi="Arial"/>
                <w:sz w:val="16"/>
                <w:szCs w:val="16"/>
              </w:rPr>
              <w:t>transitio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702A9D"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338A06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02F9B0"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F318FE8"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6A8F40" w14:textId="77777777" w:rsidR="00AB67FA" w:rsidRPr="00D0162F" w:rsidRDefault="00AB67FA" w:rsidP="00590D40">
            <w:pPr>
              <w:rPr>
                <w:rFonts w:ascii="Arial" w:hAnsi="Arial"/>
                <w:sz w:val="16"/>
                <w:szCs w:val="16"/>
              </w:rPr>
            </w:pPr>
            <w:r w:rsidRPr="00D0162F">
              <w:rPr>
                <w:rFonts w:ascii="Arial" w:hAnsi="Arial"/>
                <w:sz w:val="16"/>
                <w:szCs w:val="16"/>
              </w:rPr>
              <w:t>R5-1974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06472A" w14:textId="77777777" w:rsidR="00AB67FA" w:rsidRPr="00D0162F" w:rsidRDefault="00AB67FA" w:rsidP="00590D40">
            <w:pPr>
              <w:rPr>
                <w:rFonts w:ascii="Arial" w:hAnsi="Arial"/>
                <w:sz w:val="16"/>
                <w:szCs w:val="16"/>
              </w:rPr>
            </w:pPr>
            <w:r w:rsidRPr="00D0162F">
              <w:rPr>
                <w:rFonts w:ascii="Arial" w:hAnsi="Arial"/>
                <w:sz w:val="16"/>
                <w:szCs w:val="16"/>
              </w:rPr>
              <w:t>02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5E509F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BB742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86339C8" w14:textId="61DD6E0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2.2-interruption</w:t>
            </w:r>
            <w:r w:rsidR="006E0A54" w:rsidRPr="00D0162F">
              <w:rPr>
                <w:rFonts w:ascii="Arial" w:hAnsi="Arial"/>
                <w:sz w:val="16"/>
                <w:szCs w:val="16"/>
              </w:rPr>
              <w:t xml:space="preserve"> </w:t>
            </w:r>
            <w:r w:rsidRPr="00D0162F">
              <w:rPr>
                <w:rFonts w:ascii="Arial" w:hAnsi="Arial"/>
                <w:sz w:val="16"/>
                <w:szCs w:val="16"/>
              </w:rPr>
              <w:t>transitio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a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AC8A0A"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4C20AC8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6EC2DF"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A36BFFA"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6FB7EE" w14:textId="77777777" w:rsidR="00AB67FA" w:rsidRPr="00D0162F" w:rsidRDefault="00AB67FA" w:rsidP="00590D40">
            <w:pPr>
              <w:rPr>
                <w:rFonts w:ascii="Arial" w:hAnsi="Arial"/>
                <w:sz w:val="16"/>
                <w:szCs w:val="16"/>
              </w:rPr>
            </w:pPr>
            <w:r w:rsidRPr="00D0162F">
              <w:rPr>
                <w:rFonts w:ascii="Arial" w:hAnsi="Arial"/>
                <w:sz w:val="16"/>
                <w:szCs w:val="16"/>
              </w:rPr>
              <w:t>R5-1974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F004B2" w14:textId="77777777" w:rsidR="00AB67FA" w:rsidRPr="00D0162F" w:rsidRDefault="00AB67FA" w:rsidP="00590D40">
            <w:pPr>
              <w:rPr>
                <w:rFonts w:ascii="Arial" w:hAnsi="Arial"/>
                <w:sz w:val="16"/>
                <w:szCs w:val="16"/>
              </w:rPr>
            </w:pPr>
            <w:r w:rsidRPr="00D0162F">
              <w:rPr>
                <w:rFonts w:ascii="Arial" w:hAnsi="Arial"/>
                <w:sz w:val="16"/>
                <w:szCs w:val="16"/>
              </w:rPr>
              <w:t>02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F0F55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00A17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3EEEB4" w14:textId="4D96DA4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2.3-interruption</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584A20"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B864CB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88920A"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3E5743ED"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D5C113" w14:textId="77777777" w:rsidR="00AB67FA" w:rsidRPr="00D0162F" w:rsidRDefault="00AB67FA" w:rsidP="00590D40">
            <w:pPr>
              <w:rPr>
                <w:rFonts w:ascii="Arial" w:hAnsi="Arial"/>
                <w:sz w:val="16"/>
                <w:szCs w:val="16"/>
              </w:rPr>
            </w:pPr>
            <w:r w:rsidRPr="00D0162F">
              <w:rPr>
                <w:rFonts w:ascii="Arial" w:hAnsi="Arial"/>
                <w:sz w:val="16"/>
                <w:szCs w:val="16"/>
              </w:rPr>
              <w:t>R5-1974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5CD7EA" w14:textId="77777777" w:rsidR="00AB67FA" w:rsidRPr="00D0162F" w:rsidRDefault="00AB67FA" w:rsidP="00590D40">
            <w:pPr>
              <w:rPr>
                <w:rFonts w:ascii="Arial" w:hAnsi="Arial"/>
                <w:sz w:val="16"/>
                <w:szCs w:val="16"/>
              </w:rPr>
            </w:pPr>
            <w:r w:rsidRPr="00D0162F">
              <w:rPr>
                <w:rFonts w:ascii="Arial" w:hAnsi="Arial"/>
                <w:sz w:val="16"/>
                <w:szCs w:val="16"/>
              </w:rPr>
              <w:t>02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FD3CF9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D0052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61E06B" w14:textId="2179841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2.4-interruption</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EB0E08"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60DFE3F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3982B7"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5B585A7B"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93FCC5" w14:textId="77777777" w:rsidR="00AB67FA" w:rsidRPr="00D0162F" w:rsidRDefault="00AB67FA" w:rsidP="00590D40">
            <w:pPr>
              <w:rPr>
                <w:rFonts w:ascii="Arial" w:hAnsi="Arial"/>
                <w:sz w:val="16"/>
                <w:szCs w:val="16"/>
              </w:rPr>
            </w:pPr>
            <w:r w:rsidRPr="00D0162F">
              <w:rPr>
                <w:rFonts w:ascii="Arial" w:hAnsi="Arial"/>
                <w:sz w:val="16"/>
                <w:szCs w:val="16"/>
              </w:rPr>
              <w:t>R5-1974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54F479" w14:textId="77777777" w:rsidR="00AB67FA" w:rsidRPr="00D0162F" w:rsidRDefault="00AB67FA" w:rsidP="00590D40">
            <w:pPr>
              <w:rPr>
                <w:rFonts w:ascii="Arial" w:hAnsi="Arial"/>
                <w:sz w:val="16"/>
                <w:szCs w:val="16"/>
              </w:rPr>
            </w:pPr>
            <w:r w:rsidRPr="00D0162F">
              <w:rPr>
                <w:rFonts w:ascii="Arial" w:hAnsi="Arial"/>
                <w:sz w:val="16"/>
                <w:szCs w:val="16"/>
              </w:rPr>
              <w:t>02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3396C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F2D364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88FD2B" w14:textId="3999702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2.5-interruption</w:t>
            </w:r>
            <w:r w:rsidR="006E0A54" w:rsidRPr="00D0162F">
              <w:rPr>
                <w:rFonts w:ascii="Arial" w:hAnsi="Arial"/>
                <w:sz w:val="16"/>
                <w:szCs w:val="16"/>
              </w:rPr>
              <w:t xml:space="preserve"> </w:t>
            </w:r>
            <w:r w:rsidRPr="00D0162F">
              <w:rPr>
                <w:rFonts w:ascii="Arial" w:hAnsi="Arial"/>
                <w:sz w:val="16"/>
                <w:szCs w:val="16"/>
              </w:rPr>
              <w:t>LTE</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652241"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DE2B4F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395818"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AF550A3"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232E5E" w14:textId="77777777" w:rsidR="00AB67FA" w:rsidRPr="00D0162F" w:rsidRDefault="00AB67FA" w:rsidP="00590D40">
            <w:pPr>
              <w:rPr>
                <w:rFonts w:ascii="Arial" w:hAnsi="Arial"/>
                <w:sz w:val="16"/>
                <w:szCs w:val="16"/>
              </w:rPr>
            </w:pPr>
            <w:r w:rsidRPr="00D0162F">
              <w:rPr>
                <w:rFonts w:ascii="Arial" w:hAnsi="Arial"/>
                <w:sz w:val="16"/>
                <w:szCs w:val="16"/>
              </w:rPr>
              <w:t>R5-1974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B6ABFB" w14:textId="77777777" w:rsidR="00AB67FA" w:rsidRPr="00D0162F" w:rsidRDefault="00AB67FA" w:rsidP="00590D40">
            <w:pPr>
              <w:rPr>
                <w:rFonts w:ascii="Arial" w:hAnsi="Arial"/>
                <w:sz w:val="16"/>
                <w:szCs w:val="16"/>
              </w:rPr>
            </w:pPr>
            <w:r w:rsidRPr="00D0162F">
              <w:rPr>
                <w:rFonts w:ascii="Arial" w:hAnsi="Arial"/>
                <w:sz w:val="16"/>
                <w:szCs w:val="16"/>
              </w:rPr>
              <w:t>02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F0A23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C8CC0E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ED1F180" w14:textId="422498A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2.6-interruption</w:t>
            </w:r>
            <w:r w:rsidR="006E0A54" w:rsidRPr="00D0162F">
              <w:rPr>
                <w:rFonts w:ascii="Arial" w:hAnsi="Arial"/>
                <w:sz w:val="16"/>
                <w:szCs w:val="16"/>
              </w:rPr>
              <w:t xml:space="preserve"> </w:t>
            </w:r>
            <w:r w:rsidRPr="00D0162F">
              <w:rPr>
                <w:rFonts w:ascii="Arial" w:hAnsi="Arial"/>
                <w:sz w:val="16"/>
                <w:szCs w:val="16"/>
              </w:rPr>
              <w:t>LTE</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2ABEB4"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F50569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453CB3"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436781D"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AAEF9D" w14:textId="77777777" w:rsidR="00AB67FA" w:rsidRPr="00D0162F" w:rsidRDefault="00AB67FA" w:rsidP="00590D40">
            <w:pPr>
              <w:rPr>
                <w:rFonts w:ascii="Arial" w:hAnsi="Arial"/>
                <w:sz w:val="16"/>
                <w:szCs w:val="16"/>
              </w:rPr>
            </w:pPr>
            <w:r w:rsidRPr="00D0162F">
              <w:rPr>
                <w:rFonts w:ascii="Arial" w:hAnsi="Arial"/>
                <w:sz w:val="16"/>
                <w:szCs w:val="16"/>
              </w:rPr>
              <w:t>R5-1974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B73647" w14:textId="77777777" w:rsidR="00AB67FA" w:rsidRPr="00D0162F" w:rsidRDefault="00AB67FA" w:rsidP="00590D40">
            <w:pPr>
              <w:rPr>
                <w:rFonts w:ascii="Arial" w:hAnsi="Arial"/>
                <w:sz w:val="16"/>
                <w:szCs w:val="16"/>
              </w:rPr>
            </w:pPr>
            <w:r w:rsidRPr="00D0162F">
              <w:rPr>
                <w:rFonts w:ascii="Arial" w:hAnsi="Arial"/>
                <w:sz w:val="16"/>
                <w:szCs w:val="16"/>
              </w:rPr>
              <w:t>03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FA9E5E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3E5E44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7250F8" w14:textId="5AEBE486"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98F088"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88263E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17353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D604F80"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D6ABE8" w14:textId="77777777" w:rsidR="00AB67FA" w:rsidRPr="00D0162F" w:rsidRDefault="00AB67FA" w:rsidP="00590D40">
            <w:pPr>
              <w:rPr>
                <w:rFonts w:ascii="Arial" w:hAnsi="Arial"/>
                <w:sz w:val="16"/>
                <w:szCs w:val="16"/>
              </w:rPr>
            </w:pPr>
            <w:r w:rsidRPr="00D0162F">
              <w:rPr>
                <w:rFonts w:ascii="Arial" w:hAnsi="Arial"/>
                <w:sz w:val="16"/>
                <w:szCs w:val="16"/>
              </w:rPr>
              <w:t>R5-1974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08DA4EB" w14:textId="77777777" w:rsidR="00AB67FA" w:rsidRPr="00D0162F" w:rsidRDefault="00AB67FA" w:rsidP="00590D40">
            <w:pPr>
              <w:rPr>
                <w:rFonts w:ascii="Arial" w:hAnsi="Arial"/>
                <w:sz w:val="16"/>
                <w:szCs w:val="16"/>
              </w:rPr>
            </w:pPr>
            <w:r w:rsidRPr="00D0162F">
              <w:rPr>
                <w:rFonts w:ascii="Arial" w:hAnsi="Arial"/>
                <w:sz w:val="16"/>
                <w:szCs w:val="16"/>
              </w:rPr>
              <w:t>03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FCA9B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07528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F5F3B6" w14:textId="52C48A0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Inter</w:t>
            </w:r>
            <w:r w:rsidR="006E0A54" w:rsidRPr="00D0162F">
              <w:rPr>
                <w:rFonts w:ascii="Arial" w:hAnsi="Arial"/>
                <w:sz w:val="16"/>
                <w:szCs w:val="16"/>
              </w:rPr>
              <w:t xml:space="preserve"> </w:t>
            </w:r>
            <w:r w:rsidRPr="00D0162F">
              <w:rPr>
                <w:rFonts w:ascii="Arial" w:hAnsi="Arial"/>
                <w:sz w:val="16"/>
                <w:szCs w:val="16"/>
              </w:rPr>
              <w:t>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9371D3"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091093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403E62"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04A613CA"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251EC38" w14:textId="77777777" w:rsidR="00AB67FA" w:rsidRPr="00D0162F" w:rsidRDefault="00AB67FA" w:rsidP="00590D40">
            <w:pPr>
              <w:rPr>
                <w:rFonts w:ascii="Arial" w:hAnsi="Arial"/>
                <w:sz w:val="16"/>
                <w:szCs w:val="16"/>
              </w:rPr>
            </w:pPr>
            <w:r w:rsidRPr="00D0162F">
              <w:rPr>
                <w:rFonts w:ascii="Arial" w:hAnsi="Arial"/>
                <w:sz w:val="16"/>
                <w:szCs w:val="16"/>
              </w:rPr>
              <w:t>R5-1975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BE01741" w14:textId="77777777" w:rsidR="00AB67FA" w:rsidRPr="00D0162F" w:rsidRDefault="00AB67FA" w:rsidP="00590D40">
            <w:pPr>
              <w:rPr>
                <w:rFonts w:ascii="Arial" w:hAnsi="Arial"/>
                <w:sz w:val="16"/>
                <w:szCs w:val="16"/>
              </w:rPr>
            </w:pPr>
            <w:r w:rsidRPr="00D0162F">
              <w:rPr>
                <w:rFonts w:ascii="Arial" w:hAnsi="Arial"/>
                <w:sz w:val="16"/>
                <w:szCs w:val="16"/>
              </w:rPr>
              <w:t>02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EE8FCA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310C3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3AECF3C" w14:textId="70FC4E13" w:rsidR="00AB67FA" w:rsidRPr="00D0162F" w:rsidRDefault="00AB67FA" w:rsidP="00590D40">
            <w:pPr>
              <w:rPr>
                <w:rFonts w:ascii="Arial" w:hAnsi="Arial"/>
                <w:sz w:val="16"/>
                <w:szCs w:val="16"/>
              </w:rPr>
            </w:pP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S-RSRP</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50F343"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E2CE6C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71C2FF8"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F690986"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9F17A6" w14:textId="77777777" w:rsidR="00AB67FA" w:rsidRPr="00D0162F" w:rsidRDefault="00AB67FA" w:rsidP="00590D40">
            <w:pPr>
              <w:rPr>
                <w:rFonts w:ascii="Arial" w:hAnsi="Arial"/>
                <w:sz w:val="16"/>
                <w:szCs w:val="16"/>
              </w:rPr>
            </w:pPr>
            <w:r w:rsidRPr="00D0162F">
              <w:rPr>
                <w:rFonts w:ascii="Arial" w:hAnsi="Arial"/>
                <w:sz w:val="16"/>
                <w:szCs w:val="16"/>
              </w:rPr>
              <w:t>R5-19758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15AF719" w14:textId="77777777" w:rsidR="00AB67FA" w:rsidRPr="00D0162F" w:rsidRDefault="00AB67FA" w:rsidP="00590D40">
            <w:pPr>
              <w:rPr>
                <w:rFonts w:ascii="Arial" w:hAnsi="Arial"/>
                <w:sz w:val="16"/>
                <w:szCs w:val="16"/>
              </w:rPr>
            </w:pPr>
            <w:r w:rsidRPr="00D0162F">
              <w:rPr>
                <w:rFonts w:ascii="Arial" w:hAnsi="Arial"/>
                <w:sz w:val="16"/>
                <w:szCs w:val="16"/>
              </w:rPr>
              <w:t>03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9C651F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84399C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46EEC03" w14:textId="39128A16"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OTA</w:t>
            </w:r>
            <w:r w:rsidR="006E0A54" w:rsidRPr="00D0162F">
              <w:rPr>
                <w:rFonts w:ascii="Arial" w:hAnsi="Arial"/>
                <w:sz w:val="16"/>
                <w:szCs w:val="16"/>
              </w:rPr>
              <w:t xml:space="preserve"> </w:t>
            </w:r>
            <w:r w:rsidRPr="00D0162F">
              <w:rPr>
                <w:rFonts w:ascii="Arial" w:hAnsi="Arial"/>
                <w:sz w:val="16"/>
                <w:szCs w:val="16"/>
              </w:rPr>
              <w:t>procedur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6119EF"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15605F6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9E2AFF"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3DE45626"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C9BDA7" w14:textId="77777777" w:rsidR="00AB67FA" w:rsidRPr="00D0162F" w:rsidRDefault="00AB67FA" w:rsidP="00590D40">
            <w:pPr>
              <w:rPr>
                <w:rFonts w:ascii="Arial" w:hAnsi="Arial"/>
                <w:sz w:val="16"/>
                <w:szCs w:val="16"/>
              </w:rPr>
            </w:pPr>
            <w:r w:rsidRPr="00D0162F">
              <w:rPr>
                <w:rFonts w:ascii="Arial" w:hAnsi="Arial"/>
                <w:sz w:val="16"/>
                <w:szCs w:val="16"/>
              </w:rPr>
              <w:t>R5-1976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7DA54F" w14:textId="77777777" w:rsidR="00AB67FA" w:rsidRPr="00D0162F" w:rsidRDefault="00AB67FA" w:rsidP="00590D40">
            <w:pPr>
              <w:rPr>
                <w:rFonts w:ascii="Arial" w:hAnsi="Arial"/>
                <w:sz w:val="16"/>
                <w:szCs w:val="16"/>
              </w:rPr>
            </w:pPr>
            <w:r w:rsidRPr="00D0162F">
              <w:rPr>
                <w:rFonts w:ascii="Arial" w:hAnsi="Arial"/>
                <w:sz w:val="16"/>
                <w:szCs w:val="16"/>
              </w:rPr>
              <w:t>02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3B821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5F9B31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598A26" w14:textId="57098FD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1.3-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159E22"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B14942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D38150F"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5B8CADD9"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F65006" w14:textId="77777777" w:rsidR="00AB67FA" w:rsidRPr="00D0162F" w:rsidRDefault="00AB67FA" w:rsidP="00590D40">
            <w:pPr>
              <w:rPr>
                <w:rFonts w:ascii="Arial" w:hAnsi="Arial"/>
                <w:sz w:val="16"/>
                <w:szCs w:val="16"/>
              </w:rPr>
            </w:pPr>
            <w:r w:rsidRPr="00D0162F">
              <w:rPr>
                <w:rFonts w:ascii="Arial" w:hAnsi="Arial"/>
                <w:sz w:val="16"/>
                <w:szCs w:val="16"/>
              </w:rPr>
              <w:t>R5-1976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68C921" w14:textId="77777777" w:rsidR="00AB67FA" w:rsidRPr="00D0162F" w:rsidRDefault="00AB67FA" w:rsidP="00590D40">
            <w:pPr>
              <w:rPr>
                <w:rFonts w:ascii="Arial" w:hAnsi="Arial"/>
                <w:sz w:val="16"/>
                <w:szCs w:val="16"/>
              </w:rPr>
            </w:pPr>
            <w:r w:rsidRPr="00D0162F">
              <w:rPr>
                <w:rFonts w:ascii="Arial" w:hAnsi="Arial"/>
                <w:sz w:val="16"/>
                <w:szCs w:val="16"/>
              </w:rPr>
              <w:t>02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F8AD6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2083D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D6F611E" w14:textId="4CE9472B"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3.1.5</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handover</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unknown</w:t>
            </w:r>
            <w:r w:rsidR="006E0A54" w:rsidRPr="00D0162F">
              <w:rPr>
                <w:rFonts w:ascii="Arial" w:hAnsi="Arial"/>
                <w:sz w:val="16"/>
                <w:szCs w:val="16"/>
              </w:rPr>
              <w:t xml:space="preserve"> </w:t>
            </w:r>
            <w:r w:rsidRPr="00D0162F">
              <w:rPr>
                <w:rFonts w:ascii="Arial" w:hAnsi="Arial"/>
                <w:sz w:val="16"/>
                <w:szCs w:val="16"/>
              </w:rPr>
              <w:t>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ED9FB3"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281D5A4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83AABA"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9397B42"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3A7D13" w14:textId="77777777" w:rsidR="00AB67FA" w:rsidRPr="00D0162F" w:rsidRDefault="00AB67FA" w:rsidP="00590D40">
            <w:pPr>
              <w:rPr>
                <w:rFonts w:ascii="Arial" w:hAnsi="Arial"/>
                <w:sz w:val="16"/>
                <w:szCs w:val="16"/>
              </w:rPr>
            </w:pPr>
            <w:r w:rsidRPr="00D0162F">
              <w:rPr>
                <w:rFonts w:ascii="Arial" w:hAnsi="Arial"/>
                <w:sz w:val="16"/>
                <w:szCs w:val="16"/>
              </w:rPr>
              <w:t>R5-1976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DD2389" w14:textId="77777777" w:rsidR="00AB67FA" w:rsidRPr="00D0162F" w:rsidRDefault="00AB67FA" w:rsidP="00590D40">
            <w:pPr>
              <w:rPr>
                <w:rFonts w:ascii="Arial" w:hAnsi="Arial"/>
                <w:sz w:val="16"/>
                <w:szCs w:val="16"/>
              </w:rPr>
            </w:pPr>
            <w:r w:rsidRPr="00D0162F">
              <w:rPr>
                <w:rFonts w:ascii="Arial" w:hAnsi="Arial"/>
                <w:sz w:val="16"/>
                <w:szCs w:val="16"/>
              </w:rPr>
              <w:t>02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A90C3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479FA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7C5CB65" w14:textId="2912087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n-syn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18E530"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B484F4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1C0DD0"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44A9FC2"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DF9BFD" w14:textId="77777777" w:rsidR="00AB67FA" w:rsidRPr="00D0162F" w:rsidRDefault="00AB67FA" w:rsidP="00590D40">
            <w:pPr>
              <w:rPr>
                <w:rFonts w:ascii="Arial" w:hAnsi="Arial"/>
                <w:sz w:val="16"/>
                <w:szCs w:val="16"/>
              </w:rPr>
            </w:pPr>
            <w:r w:rsidRPr="00D0162F">
              <w:rPr>
                <w:rFonts w:ascii="Arial" w:hAnsi="Arial"/>
                <w:sz w:val="16"/>
                <w:szCs w:val="16"/>
              </w:rPr>
              <w:t>R5-1976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6FE976" w14:textId="77777777" w:rsidR="00AB67FA" w:rsidRPr="00D0162F" w:rsidRDefault="00AB67FA" w:rsidP="00590D40">
            <w:pPr>
              <w:rPr>
                <w:rFonts w:ascii="Arial" w:hAnsi="Arial"/>
                <w:sz w:val="16"/>
                <w:szCs w:val="16"/>
              </w:rPr>
            </w:pPr>
            <w:r w:rsidRPr="00D0162F">
              <w:rPr>
                <w:rFonts w:ascii="Arial" w:hAnsi="Arial"/>
                <w:sz w:val="16"/>
                <w:szCs w:val="16"/>
              </w:rPr>
              <w:t>02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5C48A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55D1BD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02F9A0" w14:textId="2C62190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configuration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2F5122"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74F75E8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1747E5"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182DC687"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25F493" w14:textId="77777777" w:rsidR="00AB67FA" w:rsidRPr="00D0162F" w:rsidRDefault="00AB67FA" w:rsidP="00590D40">
            <w:pPr>
              <w:rPr>
                <w:rFonts w:ascii="Arial" w:hAnsi="Arial"/>
                <w:sz w:val="16"/>
                <w:szCs w:val="16"/>
              </w:rPr>
            </w:pPr>
            <w:r w:rsidRPr="00D0162F">
              <w:rPr>
                <w:rFonts w:ascii="Arial" w:hAnsi="Arial"/>
                <w:sz w:val="16"/>
                <w:szCs w:val="16"/>
              </w:rPr>
              <w:t>R5-1976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247021" w14:textId="77777777" w:rsidR="00AB67FA" w:rsidRPr="00D0162F" w:rsidRDefault="00AB67FA" w:rsidP="00590D40">
            <w:pPr>
              <w:rPr>
                <w:rFonts w:ascii="Arial" w:hAnsi="Arial"/>
                <w:sz w:val="16"/>
                <w:szCs w:val="16"/>
              </w:rPr>
            </w:pPr>
            <w:r w:rsidRPr="00D0162F">
              <w:rPr>
                <w:rFonts w:ascii="Arial" w:hAnsi="Arial"/>
                <w:sz w:val="16"/>
                <w:szCs w:val="16"/>
              </w:rPr>
              <w:t>03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EE899D" w14:textId="77777777" w:rsidR="00AB67FA" w:rsidRPr="00D0162F" w:rsidRDefault="00AB67FA" w:rsidP="00590D40">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222DE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476635" w14:textId="1D40FDEB"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AAA</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4.4.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28EC21"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49B81A3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F2C8F2"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0D13CCA6"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9EC2E3" w14:textId="77777777" w:rsidR="00AB67FA" w:rsidRPr="00D0162F" w:rsidRDefault="00AB67FA" w:rsidP="00590D40">
            <w:pPr>
              <w:rPr>
                <w:rFonts w:ascii="Arial" w:hAnsi="Arial"/>
                <w:sz w:val="16"/>
                <w:szCs w:val="16"/>
              </w:rPr>
            </w:pPr>
            <w:r w:rsidRPr="00D0162F">
              <w:rPr>
                <w:rFonts w:ascii="Arial" w:hAnsi="Arial"/>
                <w:sz w:val="16"/>
                <w:szCs w:val="16"/>
              </w:rPr>
              <w:t>R5-1976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A75C5A" w14:textId="77777777" w:rsidR="00AB67FA" w:rsidRPr="00D0162F" w:rsidRDefault="00AB67FA" w:rsidP="00590D40">
            <w:pPr>
              <w:rPr>
                <w:rFonts w:ascii="Arial" w:hAnsi="Arial"/>
                <w:sz w:val="16"/>
                <w:szCs w:val="16"/>
              </w:rPr>
            </w:pPr>
            <w:r w:rsidRPr="00D0162F">
              <w:rPr>
                <w:rFonts w:ascii="Arial" w:hAnsi="Arial"/>
                <w:sz w:val="16"/>
                <w:szCs w:val="16"/>
              </w:rPr>
              <w:t>03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8EB306" w14:textId="77777777" w:rsidR="00AB67FA" w:rsidRPr="00D0162F" w:rsidRDefault="00AB67FA" w:rsidP="00590D40">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76CE3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CD1D012" w14:textId="6159DDF6"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SSB-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4.5.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28364E"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014ABA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D37013"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687F618A"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CDE6C3" w14:textId="77777777" w:rsidR="00AB67FA" w:rsidRPr="00D0162F" w:rsidRDefault="00AB67FA" w:rsidP="00590D40">
            <w:pPr>
              <w:rPr>
                <w:rFonts w:ascii="Arial" w:hAnsi="Arial"/>
                <w:sz w:val="16"/>
                <w:szCs w:val="16"/>
              </w:rPr>
            </w:pPr>
            <w:r w:rsidRPr="00D0162F">
              <w:rPr>
                <w:rFonts w:ascii="Arial" w:hAnsi="Arial"/>
                <w:sz w:val="16"/>
                <w:szCs w:val="16"/>
              </w:rPr>
              <w:t>R5-1976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B1ABBCD" w14:textId="77777777" w:rsidR="00AB67FA" w:rsidRPr="00D0162F" w:rsidRDefault="00AB67FA" w:rsidP="00590D40">
            <w:pPr>
              <w:rPr>
                <w:rFonts w:ascii="Arial" w:hAnsi="Arial"/>
                <w:sz w:val="16"/>
                <w:szCs w:val="16"/>
              </w:rPr>
            </w:pPr>
            <w:r w:rsidRPr="00D0162F">
              <w:rPr>
                <w:rFonts w:ascii="Arial" w:hAnsi="Arial"/>
                <w:sz w:val="16"/>
                <w:szCs w:val="16"/>
              </w:rPr>
              <w:t>03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A39623" w14:textId="77777777" w:rsidR="00AB67FA" w:rsidRPr="00D0162F" w:rsidRDefault="00AB67FA" w:rsidP="00590D40">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C3C7D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AD7023C" w14:textId="4FA5178C"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SSB-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4.5.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7DA44B"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3D1B523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0B3BA1"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DFB6E45"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C244A7" w14:textId="77777777" w:rsidR="00AB67FA" w:rsidRPr="00D0162F" w:rsidRDefault="00AB67FA" w:rsidP="00590D40">
            <w:pPr>
              <w:rPr>
                <w:rFonts w:ascii="Arial" w:hAnsi="Arial"/>
                <w:sz w:val="16"/>
                <w:szCs w:val="16"/>
              </w:rPr>
            </w:pPr>
            <w:r w:rsidRPr="00D0162F">
              <w:rPr>
                <w:rFonts w:ascii="Arial" w:hAnsi="Arial"/>
                <w:sz w:val="16"/>
                <w:szCs w:val="16"/>
              </w:rPr>
              <w:t>R5-1976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D0909D" w14:textId="77777777" w:rsidR="00AB67FA" w:rsidRPr="00D0162F" w:rsidRDefault="00AB67FA" w:rsidP="00590D40">
            <w:pPr>
              <w:rPr>
                <w:rFonts w:ascii="Arial" w:hAnsi="Arial"/>
                <w:sz w:val="16"/>
                <w:szCs w:val="16"/>
              </w:rPr>
            </w:pPr>
            <w:r w:rsidRPr="00D0162F">
              <w:rPr>
                <w:rFonts w:ascii="Arial" w:hAnsi="Arial"/>
                <w:sz w:val="16"/>
                <w:szCs w:val="16"/>
              </w:rPr>
              <w:t>03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048979F" w14:textId="77777777" w:rsidR="00AB67FA" w:rsidRPr="00D0162F" w:rsidRDefault="00AB67FA" w:rsidP="00590D40">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BED9EA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EB6799" w14:textId="0B852AAF"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6.5.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F21BA5"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65A9781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C2E20E8"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70B15A11"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D92CB2" w14:textId="77777777" w:rsidR="00AB67FA" w:rsidRPr="00D0162F" w:rsidRDefault="00AB67FA" w:rsidP="00590D40">
            <w:pPr>
              <w:rPr>
                <w:rFonts w:ascii="Arial" w:hAnsi="Arial"/>
                <w:sz w:val="16"/>
                <w:szCs w:val="16"/>
              </w:rPr>
            </w:pPr>
            <w:r w:rsidRPr="00D0162F">
              <w:rPr>
                <w:rFonts w:ascii="Arial" w:hAnsi="Arial"/>
                <w:sz w:val="16"/>
                <w:szCs w:val="16"/>
              </w:rPr>
              <w:t>R5-1976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947F81" w14:textId="77777777" w:rsidR="00AB67FA" w:rsidRPr="00D0162F" w:rsidRDefault="00AB67FA" w:rsidP="00590D40">
            <w:pPr>
              <w:rPr>
                <w:rFonts w:ascii="Arial" w:hAnsi="Arial"/>
                <w:sz w:val="16"/>
                <w:szCs w:val="16"/>
              </w:rPr>
            </w:pPr>
            <w:r w:rsidRPr="00D0162F">
              <w:rPr>
                <w:rFonts w:ascii="Arial" w:hAnsi="Arial"/>
                <w:sz w:val="16"/>
                <w:szCs w:val="16"/>
              </w:rPr>
              <w:t>03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EC65B4" w14:textId="77777777" w:rsidR="00AB67FA" w:rsidRPr="00D0162F" w:rsidRDefault="00AB67FA" w:rsidP="00590D40">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06B58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6F0815" w14:textId="0EC3205E"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6.5.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95FA21"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4A07B59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6FE0DE"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C12836F"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490A8C" w14:textId="77777777" w:rsidR="00AB67FA" w:rsidRPr="00D0162F" w:rsidRDefault="00AB67FA" w:rsidP="00590D40">
            <w:pPr>
              <w:rPr>
                <w:rFonts w:ascii="Arial" w:hAnsi="Arial"/>
                <w:sz w:val="16"/>
                <w:szCs w:val="16"/>
              </w:rPr>
            </w:pPr>
            <w:r w:rsidRPr="00D0162F">
              <w:rPr>
                <w:rFonts w:ascii="Arial" w:hAnsi="Arial"/>
                <w:sz w:val="16"/>
                <w:szCs w:val="16"/>
              </w:rPr>
              <w:t>R5-1976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2672CD" w14:textId="77777777" w:rsidR="00AB67FA" w:rsidRPr="00D0162F" w:rsidRDefault="00AB67FA" w:rsidP="00590D40">
            <w:pPr>
              <w:rPr>
                <w:rFonts w:ascii="Arial" w:hAnsi="Arial"/>
                <w:sz w:val="16"/>
                <w:szCs w:val="16"/>
              </w:rPr>
            </w:pPr>
            <w:r w:rsidRPr="00D0162F">
              <w:rPr>
                <w:rFonts w:ascii="Arial" w:hAnsi="Arial"/>
                <w:sz w:val="16"/>
                <w:szCs w:val="16"/>
              </w:rPr>
              <w:t>02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0F096D" w14:textId="77777777" w:rsidR="00AB67FA" w:rsidRPr="00D0162F" w:rsidRDefault="00AB67FA" w:rsidP="00590D40">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7E9641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B21A8E" w14:textId="2332CA78" w:rsidR="00AB67FA" w:rsidRPr="00D0162F" w:rsidRDefault="00AB67FA" w:rsidP="00590D40">
            <w:pPr>
              <w:rPr>
                <w:rFonts w:ascii="Arial" w:hAnsi="Arial"/>
                <w:sz w:val="16"/>
                <w:szCs w:val="16"/>
              </w:rPr>
            </w:pP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B17CA6"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592787A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CE07B2"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0F0A0717"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BEC584" w14:textId="77777777" w:rsidR="00AB67FA" w:rsidRPr="00D0162F" w:rsidRDefault="00AB67FA" w:rsidP="00590D40">
            <w:pPr>
              <w:rPr>
                <w:rFonts w:ascii="Arial" w:hAnsi="Arial"/>
                <w:sz w:val="16"/>
                <w:szCs w:val="16"/>
              </w:rPr>
            </w:pPr>
            <w:r w:rsidRPr="00D0162F">
              <w:rPr>
                <w:rFonts w:ascii="Arial" w:hAnsi="Arial"/>
                <w:sz w:val="16"/>
                <w:szCs w:val="16"/>
              </w:rPr>
              <w:t>R5-1976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AC095B" w14:textId="77777777" w:rsidR="00AB67FA" w:rsidRPr="00D0162F" w:rsidRDefault="00AB67FA" w:rsidP="00590D40">
            <w:pPr>
              <w:rPr>
                <w:rFonts w:ascii="Arial" w:hAnsi="Arial"/>
                <w:sz w:val="16"/>
                <w:szCs w:val="16"/>
              </w:rPr>
            </w:pPr>
            <w:r w:rsidRPr="00D0162F">
              <w:rPr>
                <w:rFonts w:ascii="Arial" w:hAnsi="Arial"/>
                <w:sz w:val="16"/>
                <w:szCs w:val="16"/>
              </w:rPr>
              <w:t>03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EFCEF0" w14:textId="77777777" w:rsidR="00AB67FA" w:rsidRPr="00D0162F" w:rsidRDefault="00AB67FA" w:rsidP="00590D40">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E28FB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5B09170" w14:textId="500EBDD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5.1.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5.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C8385F"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37C5F0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C8CD8A7" w14:textId="77777777" w:rsidR="00AB67FA" w:rsidRPr="00D0162F" w:rsidRDefault="00AB67FA" w:rsidP="00590D40">
            <w:pPr>
              <w:rPr>
                <w:rFonts w:ascii="Arial" w:hAnsi="Arial"/>
                <w:sz w:val="16"/>
                <w:szCs w:val="16"/>
              </w:rPr>
            </w:pPr>
            <w:r w:rsidRPr="00D0162F">
              <w:rPr>
                <w:rFonts w:ascii="Arial" w:hAnsi="Arial"/>
                <w:sz w:val="16"/>
                <w:szCs w:val="16"/>
              </w:rPr>
              <w:t>2019-09</w:t>
            </w:r>
          </w:p>
        </w:tc>
        <w:tc>
          <w:tcPr>
            <w:tcW w:w="848" w:type="dxa"/>
            <w:tcBorders>
              <w:top w:val="single" w:sz="6" w:space="0" w:color="auto"/>
              <w:left w:val="single" w:sz="6" w:space="0" w:color="auto"/>
              <w:bottom w:val="single" w:sz="6" w:space="0" w:color="auto"/>
              <w:right w:val="single" w:sz="6" w:space="0" w:color="auto"/>
            </w:tcBorders>
          </w:tcPr>
          <w:p w14:paraId="22607296" w14:textId="77777777" w:rsidR="00AB67FA" w:rsidRPr="00D0162F" w:rsidRDefault="00AB67FA" w:rsidP="00590D40">
            <w:pPr>
              <w:rPr>
                <w:rFonts w:ascii="Arial" w:hAnsi="Arial"/>
                <w:sz w:val="16"/>
                <w:szCs w:val="16"/>
              </w:rPr>
            </w:pPr>
            <w:r w:rsidRPr="00D0162F">
              <w:rPr>
                <w:rFonts w:ascii="Arial" w:hAnsi="Arial"/>
                <w:sz w:val="16"/>
                <w:szCs w:val="16"/>
              </w:rPr>
              <w:t>RAN#8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1897E4" w14:textId="77777777" w:rsidR="00AB67FA" w:rsidRPr="00D0162F" w:rsidRDefault="00AB67FA" w:rsidP="00590D40">
            <w:pPr>
              <w:rPr>
                <w:rFonts w:ascii="Arial" w:hAnsi="Arial"/>
                <w:sz w:val="16"/>
                <w:szCs w:val="16"/>
              </w:rPr>
            </w:pPr>
            <w:r w:rsidRPr="00D0162F">
              <w:rPr>
                <w:rFonts w:ascii="Arial" w:hAnsi="Arial"/>
                <w:sz w:val="16"/>
                <w:szCs w:val="16"/>
              </w:rPr>
              <w:t>R5-1976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87F6E4" w14:textId="77777777" w:rsidR="00AB67FA" w:rsidRPr="00D0162F" w:rsidRDefault="00AB67FA" w:rsidP="00590D40">
            <w:pPr>
              <w:rPr>
                <w:rFonts w:ascii="Arial" w:hAnsi="Arial"/>
                <w:sz w:val="16"/>
                <w:szCs w:val="16"/>
              </w:rPr>
            </w:pPr>
            <w:r w:rsidRPr="00D0162F">
              <w:rPr>
                <w:rFonts w:ascii="Arial" w:hAnsi="Arial"/>
                <w:sz w:val="16"/>
                <w:szCs w:val="16"/>
              </w:rPr>
              <w:t>02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E178CB4" w14:textId="77777777" w:rsidR="00AB67FA" w:rsidRPr="00D0162F" w:rsidRDefault="00AB67FA" w:rsidP="00590D40">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7DA33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EC50CD" w14:textId="1B4890BA" w:rsidR="00AB67FA" w:rsidRPr="00D0162F" w:rsidRDefault="00AB67FA" w:rsidP="00590D40">
            <w:pPr>
              <w:rPr>
                <w:rFonts w:ascii="Arial" w:hAnsi="Arial"/>
                <w:sz w:val="16"/>
                <w:szCs w:val="16"/>
              </w:rPr>
            </w:pP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E482D8" w14:textId="77777777" w:rsidR="00AB67FA" w:rsidRPr="00D0162F" w:rsidRDefault="00AB67FA" w:rsidP="00590D40">
            <w:pPr>
              <w:rPr>
                <w:rFonts w:ascii="Arial" w:hAnsi="Arial"/>
                <w:sz w:val="16"/>
                <w:szCs w:val="16"/>
              </w:rPr>
            </w:pPr>
            <w:r w:rsidRPr="00D0162F">
              <w:rPr>
                <w:rFonts w:ascii="Arial" w:hAnsi="Arial"/>
                <w:sz w:val="16"/>
                <w:szCs w:val="16"/>
              </w:rPr>
              <w:t>16.1.0</w:t>
            </w:r>
          </w:p>
        </w:tc>
      </w:tr>
      <w:tr w:rsidR="00AB67FA" w:rsidRPr="00D0162F" w14:paraId="01BDC73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557539B"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22F5201"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69AB08" w14:textId="77777777" w:rsidR="00AB67FA" w:rsidRPr="00D0162F" w:rsidRDefault="00AB67FA" w:rsidP="00590D40">
            <w:pPr>
              <w:rPr>
                <w:rFonts w:ascii="Arial" w:hAnsi="Arial"/>
                <w:sz w:val="16"/>
                <w:szCs w:val="16"/>
              </w:rPr>
            </w:pPr>
            <w:r w:rsidRPr="00D0162F">
              <w:rPr>
                <w:rFonts w:ascii="Arial" w:hAnsi="Arial"/>
                <w:sz w:val="16"/>
                <w:szCs w:val="16"/>
              </w:rPr>
              <w:t>R5-1977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D3345D" w14:textId="77777777" w:rsidR="00AB67FA" w:rsidRPr="00D0162F" w:rsidRDefault="00AB67FA" w:rsidP="00590D40">
            <w:pPr>
              <w:rPr>
                <w:rFonts w:ascii="Arial" w:hAnsi="Arial"/>
                <w:sz w:val="16"/>
                <w:szCs w:val="16"/>
              </w:rPr>
            </w:pPr>
            <w:r w:rsidRPr="00D0162F">
              <w:rPr>
                <w:rFonts w:ascii="Arial" w:hAnsi="Arial"/>
                <w:sz w:val="16"/>
                <w:szCs w:val="16"/>
              </w:rPr>
              <w:t>03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8CA13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107A4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E2F55A5" w14:textId="014E1F00"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2.1</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activ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non-activ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F59E10"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1F65896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908F79"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CDD16E3"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C3CB99" w14:textId="77777777" w:rsidR="00AB67FA" w:rsidRPr="00D0162F" w:rsidRDefault="00AB67FA" w:rsidP="00590D40">
            <w:pPr>
              <w:rPr>
                <w:rFonts w:ascii="Arial" w:hAnsi="Arial"/>
                <w:sz w:val="16"/>
                <w:szCs w:val="16"/>
              </w:rPr>
            </w:pPr>
            <w:r w:rsidRPr="00D0162F">
              <w:rPr>
                <w:rFonts w:ascii="Arial" w:hAnsi="Arial"/>
                <w:sz w:val="16"/>
                <w:szCs w:val="16"/>
              </w:rPr>
              <w:t>R5-1977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666AD9" w14:textId="77777777" w:rsidR="00AB67FA" w:rsidRPr="00D0162F" w:rsidRDefault="00AB67FA" w:rsidP="00590D40">
            <w:pPr>
              <w:rPr>
                <w:rFonts w:ascii="Arial" w:hAnsi="Arial"/>
                <w:sz w:val="16"/>
                <w:szCs w:val="16"/>
              </w:rPr>
            </w:pPr>
            <w:r w:rsidRPr="00D0162F">
              <w:rPr>
                <w:rFonts w:ascii="Arial" w:hAnsi="Arial"/>
                <w:sz w:val="16"/>
                <w:szCs w:val="16"/>
              </w:rPr>
              <w:t>03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1DDE8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2ED9BE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082F117" w14:textId="3B1150A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2.2</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activ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non-activ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67E915"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E9B8BA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55AFF5"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34BF491"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F218BE" w14:textId="77777777" w:rsidR="00AB67FA" w:rsidRPr="00D0162F" w:rsidRDefault="00AB67FA" w:rsidP="00590D40">
            <w:pPr>
              <w:rPr>
                <w:rFonts w:ascii="Arial" w:hAnsi="Arial"/>
                <w:sz w:val="16"/>
                <w:szCs w:val="16"/>
              </w:rPr>
            </w:pPr>
            <w:r w:rsidRPr="00D0162F">
              <w:rPr>
                <w:rFonts w:ascii="Arial" w:hAnsi="Arial"/>
                <w:sz w:val="16"/>
                <w:szCs w:val="16"/>
              </w:rPr>
              <w:t>R5-1978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AC2875" w14:textId="77777777" w:rsidR="00AB67FA" w:rsidRPr="00D0162F" w:rsidRDefault="00AB67FA" w:rsidP="00590D40">
            <w:pPr>
              <w:rPr>
                <w:rFonts w:ascii="Arial" w:hAnsi="Arial"/>
                <w:sz w:val="16"/>
                <w:szCs w:val="16"/>
              </w:rPr>
            </w:pPr>
            <w:r w:rsidRPr="00D0162F">
              <w:rPr>
                <w:rFonts w:ascii="Arial" w:hAnsi="Arial"/>
                <w:sz w:val="16"/>
                <w:szCs w:val="16"/>
              </w:rPr>
              <w:t>03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98FEE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76A03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5ECDA02" w14:textId="001F5A8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6.3.1</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7466E0"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3A12F5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4924D6"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71171528"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93A38F" w14:textId="77777777" w:rsidR="00AB67FA" w:rsidRPr="00D0162F" w:rsidRDefault="00AB67FA" w:rsidP="00590D40">
            <w:pPr>
              <w:rPr>
                <w:rFonts w:ascii="Arial" w:hAnsi="Arial"/>
                <w:sz w:val="16"/>
                <w:szCs w:val="16"/>
              </w:rPr>
            </w:pPr>
            <w:r w:rsidRPr="00D0162F">
              <w:rPr>
                <w:rFonts w:ascii="Arial" w:hAnsi="Arial"/>
                <w:sz w:val="16"/>
                <w:szCs w:val="16"/>
              </w:rPr>
              <w:t>R5-1978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F65A86" w14:textId="77777777" w:rsidR="00AB67FA" w:rsidRPr="00D0162F" w:rsidRDefault="00AB67FA" w:rsidP="00590D40">
            <w:pPr>
              <w:rPr>
                <w:rFonts w:ascii="Arial" w:hAnsi="Arial"/>
                <w:sz w:val="16"/>
                <w:szCs w:val="16"/>
              </w:rPr>
            </w:pPr>
            <w:r w:rsidRPr="00D0162F">
              <w:rPr>
                <w:rFonts w:ascii="Arial" w:hAnsi="Arial"/>
                <w:sz w:val="16"/>
                <w:szCs w:val="16"/>
              </w:rPr>
              <w:t>03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CFB9BA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8F086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41E367" w14:textId="1E3E17E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6.3.2</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BDE904"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30C7F1B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A31F29"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41EF44F5"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353569" w14:textId="77777777" w:rsidR="00AB67FA" w:rsidRPr="00D0162F" w:rsidRDefault="00AB67FA" w:rsidP="00590D40">
            <w:pPr>
              <w:rPr>
                <w:rFonts w:ascii="Arial" w:hAnsi="Arial"/>
                <w:sz w:val="16"/>
                <w:szCs w:val="16"/>
              </w:rPr>
            </w:pPr>
            <w:r w:rsidRPr="00D0162F">
              <w:rPr>
                <w:rFonts w:ascii="Arial" w:hAnsi="Arial"/>
                <w:sz w:val="16"/>
                <w:szCs w:val="16"/>
              </w:rPr>
              <w:t>R5-1978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4EBEC7" w14:textId="77777777" w:rsidR="00AB67FA" w:rsidRPr="00D0162F" w:rsidRDefault="00AB67FA" w:rsidP="00590D40">
            <w:pPr>
              <w:rPr>
                <w:rFonts w:ascii="Arial" w:hAnsi="Arial"/>
                <w:sz w:val="16"/>
                <w:szCs w:val="16"/>
              </w:rPr>
            </w:pPr>
            <w:r w:rsidRPr="00D0162F">
              <w:rPr>
                <w:rFonts w:ascii="Arial" w:hAnsi="Arial"/>
                <w:sz w:val="16"/>
                <w:szCs w:val="16"/>
              </w:rPr>
              <w:t>03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F9DCF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9FCA2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F19FCE7" w14:textId="7B000AF8"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5.5.5.0.1-SSB</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F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07E424"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CC82DD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1912C57"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395EA8D3"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7F685D" w14:textId="77777777" w:rsidR="00AB67FA" w:rsidRPr="00D0162F" w:rsidRDefault="00AB67FA" w:rsidP="00590D40">
            <w:pPr>
              <w:rPr>
                <w:rFonts w:ascii="Arial" w:hAnsi="Arial"/>
                <w:sz w:val="16"/>
                <w:szCs w:val="16"/>
              </w:rPr>
            </w:pPr>
            <w:r w:rsidRPr="00D0162F">
              <w:rPr>
                <w:rFonts w:ascii="Arial" w:hAnsi="Arial"/>
                <w:sz w:val="16"/>
                <w:szCs w:val="16"/>
              </w:rPr>
              <w:t>R5-1978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D3A88D" w14:textId="77777777" w:rsidR="00AB67FA" w:rsidRPr="00D0162F" w:rsidRDefault="00AB67FA" w:rsidP="00590D40">
            <w:pPr>
              <w:rPr>
                <w:rFonts w:ascii="Arial" w:hAnsi="Arial"/>
                <w:sz w:val="16"/>
                <w:szCs w:val="16"/>
              </w:rPr>
            </w:pPr>
            <w:r w:rsidRPr="00D0162F">
              <w:rPr>
                <w:rFonts w:ascii="Arial" w:hAnsi="Arial"/>
                <w:sz w:val="16"/>
                <w:szCs w:val="16"/>
              </w:rPr>
              <w:t>03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F6114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20275E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725BAA" w14:textId="2743DF28"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8.2.1.0-inter-RAT</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335171"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ECD8E2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94AB57"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07DEE97"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36E35B" w14:textId="77777777" w:rsidR="00AB67FA" w:rsidRPr="00D0162F" w:rsidRDefault="00AB67FA" w:rsidP="00590D40">
            <w:pPr>
              <w:rPr>
                <w:rFonts w:ascii="Arial" w:hAnsi="Arial"/>
                <w:sz w:val="16"/>
                <w:szCs w:val="16"/>
              </w:rPr>
            </w:pPr>
            <w:r w:rsidRPr="00D0162F">
              <w:rPr>
                <w:rFonts w:ascii="Arial" w:hAnsi="Arial"/>
                <w:sz w:val="16"/>
                <w:szCs w:val="16"/>
              </w:rPr>
              <w:t>R5-1978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6BD055B" w14:textId="77777777" w:rsidR="00AB67FA" w:rsidRPr="00D0162F" w:rsidRDefault="00AB67FA" w:rsidP="00590D40">
            <w:pPr>
              <w:rPr>
                <w:rFonts w:ascii="Arial" w:hAnsi="Arial"/>
                <w:sz w:val="16"/>
                <w:szCs w:val="16"/>
              </w:rPr>
            </w:pPr>
            <w:r w:rsidRPr="00D0162F">
              <w:rPr>
                <w:rFonts w:ascii="Arial" w:hAnsi="Arial"/>
                <w:sz w:val="16"/>
                <w:szCs w:val="16"/>
              </w:rPr>
              <w:t>03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C83521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4F13AF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70AE56" w14:textId="7C91C122"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8.3.1.0-inter-RAT</w:t>
            </w:r>
            <w:r w:rsidR="006E0A54" w:rsidRPr="00D0162F">
              <w:rPr>
                <w:rFonts w:ascii="Arial" w:hAnsi="Arial"/>
                <w:sz w:val="16"/>
                <w:szCs w:val="16"/>
              </w:rPr>
              <w:t xml:space="preserve"> </w:t>
            </w:r>
            <w:r w:rsidRPr="00D0162F">
              <w:rPr>
                <w:rFonts w:ascii="Arial" w:hAnsi="Arial"/>
                <w:sz w:val="16"/>
                <w:szCs w:val="16"/>
              </w:rPr>
              <w:t>handove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DCFC72"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7B8A63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D29DB3"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40F88C5B"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2D5EF8" w14:textId="77777777" w:rsidR="00AB67FA" w:rsidRPr="00D0162F" w:rsidRDefault="00AB67FA" w:rsidP="00590D40">
            <w:pPr>
              <w:rPr>
                <w:rFonts w:ascii="Arial" w:hAnsi="Arial"/>
                <w:sz w:val="16"/>
                <w:szCs w:val="16"/>
              </w:rPr>
            </w:pPr>
            <w:r w:rsidRPr="00D0162F">
              <w:rPr>
                <w:rFonts w:ascii="Arial" w:hAnsi="Arial"/>
                <w:sz w:val="16"/>
                <w:szCs w:val="16"/>
              </w:rPr>
              <w:t>R5-1978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A116C0" w14:textId="77777777" w:rsidR="00AB67FA" w:rsidRPr="00D0162F" w:rsidRDefault="00AB67FA" w:rsidP="00590D40">
            <w:pPr>
              <w:rPr>
                <w:rFonts w:ascii="Arial" w:hAnsi="Arial"/>
                <w:sz w:val="16"/>
                <w:szCs w:val="16"/>
              </w:rPr>
            </w:pPr>
            <w:r w:rsidRPr="00D0162F">
              <w:rPr>
                <w:rFonts w:ascii="Arial" w:hAnsi="Arial"/>
                <w:sz w:val="16"/>
                <w:szCs w:val="16"/>
              </w:rPr>
              <w:t>03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F2A89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F3B088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C2915B" w14:textId="5EF635AA"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8.4.1.0-inter-RAT</w:t>
            </w:r>
            <w:r w:rsidR="006E0A54" w:rsidRPr="00D0162F">
              <w:rPr>
                <w:rFonts w:ascii="Arial" w:hAnsi="Arial"/>
                <w:sz w:val="16"/>
                <w:szCs w:val="16"/>
              </w:rPr>
              <w:t xml:space="preserve"> </w:t>
            </w:r>
            <w:r w:rsidRPr="00D0162F">
              <w:rPr>
                <w:rFonts w:ascii="Arial" w:hAnsi="Arial"/>
                <w:sz w:val="16"/>
                <w:szCs w:val="16"/>
              </w:rPr>
              <w:t>SFTD</w:t>
            </w:r>
            <w:r w:rsidR="006E0A54" w:rsidRPr="00D0162F">
              <w:rPr>
                <w:rFonts w:ascii="Arial" w:hAnsi="Arial"/>
                <w:sz w:val="16"/>
                <w:szCs w:val="16"/>
              </w:rPr>
              <w:t xml:space="preserve"> </w:t>
            </w:r>
            <w:r w:rsidRPr="00D0162F">
              <w:rPr>
                <w:rFonts w:ascii="Arial" w:hAnsi="Arial"/>
                <w:sz w:val="16"/>
                <w:szCs w:val="16"/>
              </w:rPr>
              <w:t>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4F555C"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0662716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71008EB"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D32DCBE"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4B0F6E" w14:textId="77777777" w:rsidR="00AB67FA" w:rsidRPr="00D0162F" w:rsidRDefault="00AB67FA" w:rsidP="00590D40">
            <w:pPr>
              <w:rPr>
                <w:rFonts w:ascii="Arial" w:hAnsi="Arial"/>
                <w:sz w:val="16"/>
                <w:szCs w:val="16"/>
              </w:rPr>
            </w:pPr>
            <w:r w:rsidRPr="00D0162F">
              <w:rPr>
                <w:rFonts w:ascii="Arial" w:hAnsi="Arial"/>
                <w:sz w:val="16"/>
                <w:szCs w:val="16"/>
              </w:rPr>
              <w:t>R5-1978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9BE7D3" w14:textId="77777777" w:rsidR="00AB67FA" w:rsidRPr="00D0162F" w:rsidRDefault="00AB67FA" w:rsidP="00590D40">
            <w:pPr>
              <w:rPr>
                <w:rFonts w:ascii="Arial" w:hAnsi="Arial"/>
                <w:sz w:val="16"/>
                <w:szCs w:val="16"/>
              </w:rPr>
            </w:pPr>
            <w:r w:rsidRPr="00D0162F">
              <w:rPr>
                <w:rFonts w:ascii="Arial" w:hAnsi="Arial"/>
                <w:sz w:val="16"/>
                <w:szCs w:val="16"/>
              </w:rPr>
              <w:t>03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193CA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439AD6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BF6D71" w14:textId="0D7118C5"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8.5.1.0-inter-RAT</w:t>
            </w:r>
            <w:r w:rsidR="006E0A54" w:rsidRPr="00D0162F">
              <w:rPr>
                <w:rFonts w:ascii="Arial" w:hAnsi="Arial"/>
                <w:sz w:val="16"/>
                <w:szCs w:val="16"/>
              </w:rPr>
              <w:t xml:space="preserve"> </w:t>
            </w:r>
            <w:r w:rsidRPr="00D0162F">
              <w:rPr>
                <w:rFonts w:ascii="Arial" w:hAnsi="Arial"/>
                <w:sz w:val="16"/>
                <w:szCs w:val="16"/>
              </w:rPr>
              <w:t>SFTD</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D65407"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13C18B3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A6371F"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489D4F8B"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015293" w14:textId="77777777" w:rsidR="00AB67FA" w:rsidRPr="00D0162F" w:rsidRDefault="00AB67FA" w:rsidP="00590D40">
            <w:pPr>
              <w:rPr>
                <w:rFonts w:ascii="Arial" w:hAnsi="Arial"/>
                <w:sz w:val="16"/>
                <w:szCs w:val="16"/>
              </w:rPr>
            </w:pPr>
            <w:r w:rsidRPr="00D0162F">
              <w:rPr>
                <w:rFonts w:ascii="Arial" w:hAnsi="Arial"/>
                <w:sz w:val="16"/>
                <w:szCs w:val="16"/>
              </w:rPr>
              <w:t>R5-1978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C9AB65" w14:textId="77777777" w:rsidR="00AB67FA" w:rsidRPr="00D0162F" w:rsidRDefault="00AB67FA" w:rsidP="00590D40">
            <w:pPr>
              <w:rPr>
                <w:rFonts w:ascii="Arial" w:hAnsi="Arial"/>
                <w:sz w:val="16"/>
                <w:szCs w:val="16"/>
              </w:rPr>
            </w:pPr>
            <w:r w:rsidRPr="00D0162F">
              <w:rPr>
                <w:rFonts w:ascii="Arial" w:hAnsi="Arial"/>
                <w:sz w:val="16"/>
                <w:szCs w:val="16"/>
              </w:rPr>
              <w:t>03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2C0FAF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679A5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198A438" w14:textId="16131C56"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2.1.1-high</w:t>
            </w:r>
            <w:r w:rsidR="006E0A54" w:rsidRPr="00D0162F">
              <w:rPr>
                <w:rFonts w:ascii="Arial" w:hAnsi="Arial"/>
                <w:sz w:val="16"/>
                <w:szCs w:val="16"/>
              </w:rPr>
              <w:t xml:space="preserve"> </w:t>
            </w:r>
            <w:r w:rsidRPr="00D0162F">
              <w:rPr>
                <w:rFonts w:ascii="Arial" w:hAnsi="Arial"/>
                <w:sz w:val="16"/>
                <w:szCs w:val="16"/>
              </w:rPr>
              <w:t>priority</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E0BD0E"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369CB78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06A19D"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3072B557"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A39204" w14:textId="77777777" w:rsidR="00AB67FA" w:rsidRPr="00D0162F" w:rsidRDefault="00AB67FA" w:rsidP="00590D40">
            <w:pPr>
              <w:rPr>
                <w:rFonts w:ascii="Arial" w:hAnsi="Arial"/>
                <w:sz w:val="16"/>
                <w:szCs w:val="16"/>
              </w:rPr>
            </w:pPr>
            <w:r w:rsidRPr="00D0162F">
              <w:rPr>
                <w:rFonts w:ascii="Arial" w:hAnsi="Arial"/>
                <w:sz w:val="16"/>
                <w:szCs w:val="16"/>
              </w:rPr>
              <w:t>R5-1980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2571E8" w14:textId="77777777" w:rsidR="00AB67FA" w:rsidRPr="00D0162F" w:rsidRDefault="00AB67FA" w:rsidP="00590D40">
            <w:pPr>
              <w:rPr>
                <w:rFonts w:ascii="Arial" w:hAnsi="Arial"/>
                <w:sz w:val="16"/>
                <w:szCs w:val="16"/>
              </w:rPr>
            </w:pPr>
            <w:r w:rsidRPr="00D0162F">
              <w:rPr>
                <w:rFonts w:ascii="Arial" w:hAnsi="Arial"/>
                <w:sz w:val="16"/>
                <w:szCs w:val="16"/>
              </w:rPr>
              <w:t>03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8F8B9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EA6C6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4CA752" w14:textId="226D9B5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Rx</w:t>
            </w:r>
            <w:r w:rsidR="006E0A54" w:rsidRPr="00D0162F">
              <w:rPr>
                <w:rFonts w:ascii="Arial" w:hAnsi="Arial"/>
                <w:sz w:val="16"/>
                <w:szCs w:val="16"/>
              </w:rPr>
              <w:t xml:space="preserve"> </w:t>
            </w:r>
            <w:r w:rsidRPr="00D0162F">
              <w:rPr>
                <w:rFonts w:ascii="Arial" w:hAnsi="Arial"/>
                <w:sz w:val="16"/>
                <w:szCs w:val="16"/>
              </w:rPr>
              <w:t>connection</w:t>
            </w:r>
            <w:r w:rsidR="006E0A54" w:rsidRPr="00D0162F">
              <w:rPr>
                <w:rFonts w:ascii="Arial" w:hAnsi="Arial"/>
                <w:sz w:val="16"/>
                <w:szCs w:val="16"/>
              </w:rPr>
              <w:t xml:space="preserve"> </w:t>
            </w:r>
            <w:r w:rsidRPr="00D0162F">
              <w:rPr>
                <w:rFonts w:ascii="Arial" w:hAnsi="Arial"/>
                <w:sz w:val="16"/>
                <w:szCs w:val="16"/>
              </w:rPr>
              <w:t>diagra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BBC5B6"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14877E2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3A6D4C"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D7FC49E"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A6AA3A" w14:textId="77777777" w:rsidR="00AB67FA" w:rsidRPr="00D0162F" w:rsidRDefault="00AB67FA" w:rsidP="00590D40">
            <w:pPr>
              <w:rPr>
                <w:rFonts w:ascii="Arial" w:hAnsi="Arial"/>
                <w:sz w:val="16"/>
                <w:szCs w:val="16"/>
              </w:rPr>
            </w:pPr>
            <w:r w:rsidRPr="00D0162F">
              <w:rPr>
                <w:rFonts w:ascii="Arial" w:hAnsi="Arial"/>
                <w:sz w:val="16"/>
                <w:szCs w:val="16"/>
              </w:rPr>
              <w:t>R5-1980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DD6231" w14:textId="77777777" w:rsidR="00AB67FA" w:rsidRPr="00D0162F" w:rsidRDefault="00AB67FA" w:rsidP="00590D40">
            <w:pPr>
              <w:rPr>
                <w:rFonts w:ascii="Arial" w:hAnsi="Arial"/>
                <w:sz w:val="16"/>
                <w:szCs w:val="16"/>
              </w:rPr>
            </w:pPr>
            <w:r w:rsidRPr="00D0162F">
              <w:rPr>
                <w:rFonts w:ascii="Arial" w:hAnsi="Arial"/>
                <w:sz w:val="16"/>
                <w:szCs w:val="16"/>
              </w:rPr>
              <w:t>03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0CB39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526DC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49BDBD" w14:textId="4EC4FF3A" w:rsidR="00AB67FA" w:rsidRPr="00D0162F" w:rsidRDefault="00AB67FA" w:rsidP="00590D40">
            <w:pPr>
              <w:rPr>
                <w:rFonts w:ascii="Arial" w:hAnsi="Arial"/>
                <w:sz w:val="16"/>
                <w:szCs w:val="16"/>
              </w:rPr>
            </w:pPr>
            <w:r w:rsidRPr="00D0162F">
              <w:rPr>
                <w:rFonts w:ascii="Arial" w:hAnsi="Arial"/>
                <w:sz w:val="16"/>
                <w:szCs w:val="16"/>
              </w:rPr>
              <w:t>Alig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D</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1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00C4B8"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0AB57AF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FF06DE"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4EB739AE"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2CA98A" w14:textId="77777777" w:rsidR="00AB67FA" w:rsidRPr="00D0162F" w:rsidRDefault="00AB67FA" w:rsidP="00590D40">
            <w:pPr>
              <w:rPr>
                <w:rFonts w:ascii="Arial" w:hAnsi="Arial"/>
                <w:sz w:val="16"/>
                <w:szCs w:val="16"/>
              </w:rPr>
            </w:pPr>
            <w:r w:rsidRPr="00D0162F">
              <w:rPr>
                <w:rFonts w:ascii="Arial" w:hAnsi="Arial"/>
                <w:sz w:val="16"/>
                <w:szCs w:val="16"/>
              </w:rPr>
              <w:t>R5-1982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711176" w14:textId="77777777" w:rsidR="00AB67FA" w:rsidRPr="00D0162F" w:rsidRDefault="00AB67FA" w:rsidP="00590D40">
            <w:pPr>
              <w:rPr>
                <w:rFonts w:ascii="Arial" w:hAnsi="Arial"/>
                <w:sz w:val="16"/>
                <w:szCs w:val="16"/>
              </w:rPr>
            </w:pPr>
            <w:r w:rsidRPr="00D0162F">
              <w:rPr>
                <w:rFonts w:ascii="Arial" w:hAnsi="Arial"/>
                <w:sz w:val="16"/>
                <w:szCs w:val="16"/>
              </w:rPr>
              <w:t>04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B7BF2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2CE22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6EBF737" w14:textId="408D55E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1.1.1,</w:t>
            </w:r>
            <w:r w:rsidR="006E0A54" w:rsidRPr="00D0162F">
              <w:rPr>
                <w:rFonts w:ascii="Arial" w:hAnsi="Arial"/>
                <w:sz w:val="16"/>
                <w:szCs w:val="16"/>
              </w:rPr>
              <w:t xml:space="preserve"> </w:t>
            </w:r>
            <w:r w:rsidRPr="00D0162F">
              <w:rPr>
                <w:rFonts w:ascii="Arial" w:hAnsi="Arial"/>
                <w:sz w:val="16"/>
                <w:szCs w:val="16"/>
              </w:rPr>
              <w:t>6.3.2.2.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3.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577A9AE"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0B67D87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3B07DB"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46A94A41"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927674" w14:textId="77777777" w:rsidR="00AB67FA" w:rsidRPr="00D0162F" w:rsidRDefault="00AB67FA" w:rsidP="00590D40">
            <w:pPr>
              <w:rPr>
                <w:rFonts w:ascii="Arial" w:hAnsi="Arial"/>
                <w:sz w:val="16"/>
                <w:szCs w:val="16"/>
              </w:rPr>
            </w:pPr>
            <w:r w:rsidRPr="00D0162F">
              <w:rPr>
                <w:rFonts w:ascii="Arial" w:hAnsi="Arial"/>
                <w:sz w:val="16"/>
                <w:szCs w:val="16"/>
              </w:rPr>
              <w:t>R5-1984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D72DFB" w14:textId="77777777" w:rsidR="00AB67FA" w:rsidRPr="00D0162F" w:rsidRDefault="00AB67FA" w:rsidP="00590D40">
            <w:pPr>
              <w:rPr>
                <w:rFonts w:ascii="Arial" w:hAnsi="Arial"/>
                <w:sz w:val="16"/>
                <w:szCs w:val="16"/>
              </w:rPr>
            </w:pPr>
            <w:r w:rsidRPr="00D0162F">
              <w:rPr>
                <w:rFonts w:ascii="Arial" w:hAnsi="Arial"/>
                <w:sz w:val="16"/>
                <w:szCs w:val="16"/>
              </w:rPr>
              <w:t>04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0C015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19BB2D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285B96" w14:textId="524B789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dvance</w:t>
            </w:r>
            <w:r w:rsidR="006E0A54" w:rsidRPr="00D0162F">
              <w:rPr>
                <w:rFonts w:ascii="Arial" w:hAnsi="Arial"/>
                <w:sz w:val="16"/>
                <w:szCs w:val="16"/>
              </w:rPr>
              <w:t xml:space="preserve"> </w:t>
            </w:r>
            <w:r w:rsidRPr="00D0162F">
              <w:rPr>
                <w:rFonts w:ascii="Arial" w:hAnsi="Arial"/>
                <w:sz w:val="16"/>
                <w:szCs w:val="16"/>
              </w:rPr>
              <w:t>adjust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4.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4E6AE5"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7131D56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9E912A5"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6D7D189C"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25FC40" w14:textId="77777777" w:rsidR="00AB67FA" w:rsidRPr="00D0162F" w:rsidRDefault="00AB67FA" w:rsidP="00590D40">
            <w:pPr>
              <w:rPr>
                <w:rFonts w:ascii="Arial" w:hAnsi="Arial"/>
                <w:sz w:val="16"/>
                <w:szCs w:val="16"/>
              </w:rPr>
            </w:pPr>
            <w:r w:rsidRPr="00D0162F">
              <w:rPr>
                <w:rFonts w:ascii="Arial" w:hAnsi="Arial"/>
                <w:sz w:val="16"/>
                <w:szCs w:val="16"/>
              </w:rPr>
              <w:t>R5-1984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4B0C87" w14:textId="77777777" w:rsidR="00AB67FA" w:rsidRPr="00D0162F" w:rsidRDefault="00AB67FA" w:rsidP="00590D40">
            <w:pPr>
              <w:rPr>
                <w:rFonts w:ascii="Arial" w:hAnsi="Arial"/>
                <w:sz w:val="16"/>
                <w:szCs w:val="16"/>
              </w:rPr>
            </w:pPr>
            <w:r w:rsidRPr="00D0162F">
              <w:rPr>
                <w:rFonts w:ascii="Arial" w:hAnsi="Arial"/>
                <w:sz w:val="16"/>
                <w:szCs w:val="16"/>
              </w:rPr>
              <w:t>04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2C527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64544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0218B7" w14:textId="5560AB6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intra-frequency</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6.1.1,</w:t>
            </w:r>
            <w:r w:rsidR="006E0A54" w:rsidRPr="00D0162F">
              <w:rPr>
                <w:rFonts w:ascii="Arial" w:hAnsi="Arial"/>
                <w:sz w:val="16"/>
                <w:szCs w:val="16"/>
              </w:rPr>
              <w:t xml:space="preserve"> </w:t>
            </w:r>
            <w:r w:rsidRPr="00D0162F">
              <w:rPr>
                <w:rFonts w:ascii="Arial" w:hAnsi="Arial"/>
                <w:sz w:val="16"/>
                <w:szCs w:val="16"/>
              </w:rPr>
              <w:t>6.6.1.2,</w:t>
            </w:r>
            <w:r w:rsidR="006E0A54" w:rsidRPr="00D0162F">
              <w:rPr>
                <w:rFonts w:ascii="Arial" w:hAnsi="Arial"/>
                <w:sz w:val="16"/>
                <w:szCs w:val="16"/>
              </w:rPr>
              <w:t xml:space="preserve"> </w:t>
            </w:r>
            <w:r w:rsidRPr="00D0162F">
              <w:rPr>
                <w:rFonts w:ascii="Arial" w:hAnsi="Arial"/>
                <w:sz w:val="16"/>
                <w:szCs w:val="16"/>
              </w:rPr>
              <w:t>6.6.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7ACDB1"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379CBA8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D45238"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2F62EF9C"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8EEF2B" w14:textId="77777777" w:rsidR="00AB67FA" w:rsidRPr="00D0162F" w:rsidRDefault="00AB67FA" w:rsidP="00590D40">
            <w:pPr>
              <w:rPr>
                <w:rFonts w:ascii="Arial" w:hAnsi="Arial"/>
                <w:sz w:val="16"/>
                <w:szCs w:val="16"/>
              </w:rPr>
            </w:pPr>
            <w:r w:rsidRPr="00D0162F">
              <w:rPr>
                <w:rFonts w:ascii="Arial" w:hAnsi="Arial"/>
                <w:sz w:val="16"/>
                <w:szCs w:val="16"/>
              </w:rPr>
              <w:t>R5-1984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7A00A3" w14:textId="77777777" w:rsidR="00AB67FA" w:rsidRPr="00D0162F" w:rsidRDefault="00AB67FA" w:rsidP="00590D40">
            <w:pPr>
              <w:rPr>
                <w:rFonts w:ascii="Arial" w:hAnsi="Arial"/>
                <w:sz w:val="16"/>
                <w:szCs w:val="16"/>
              </w:rPr>
            </w:pPr>
            <w:r w:rsidRPr="00D0162F">
              <w:rPr>
                <w:rFonts w:ascii="Arial" w:hAnsi="Arial"/>
                <w:sz w:val="16"/>
                <w:szCs w:val="16"/>
              </w:rPr>
              <w:t>04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775A0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C5008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B11F6B" w14:textId="15A8C1B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random</w:t>
            </w:r>
            <w:r w:rsidR="006E0A54" w:rsidRPr="00D0162F">
              <w:rPr>
                <w:rFonts w:ascii="Arial" w:hAnsi="Arial"/>
                <w:sz w:val="16"/>
                <w:szCs w:val="16"/>
              </w:rPr>
              <w:t xml:space="preserve"> </w:t>
            </w:r>
            <w:r w:rsidRPr="00D0162F">
              <w:rPr>
                <w:rFonts w:ascii="Arial" w:hAnsi="Arial"/>
                <w:sz w:val="16"/>
                <w:szCs w:val="16"/>
              </w:rPr>
              <w:t>acces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0F1B72"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3C3AE2A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ABDBC1"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661A3C60"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8B10BC" w14:textId="77777777" w:rsidR="00AB67FA" w:rsidRPr="00D0162F" w:rsidRDefault="00AB67FA" w:rsidP="00590D40">
            <w:pPr>
              <w:rPr>
                <w:rFonts w:ascii="Arial" w:hAnsi="Arial"/>
                <w:sz w:val="16"/>
                <w:szCs w:val="16"/>
              </w:rPr>
            </w:pPr>
            <w:r w:rsidRPr="00D0162F">
              <w:rPr>
                <w:rFonts w:ascii="Arial" w:hAnsi="Arial"/>
                <w:sz w:val="16"/>
                <w:szCs w:val="16"/>
              </w:rPr>
              <w:t>R5-1984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0DB850" w14:textId="77777777" w:rsidR="00AB67FA" w:rsidRPr="00D0162F" w:rsidRDefault="00AB67FA" w:rsidP="00590D40">
            <w:pPr>
              <w:rPr>
                <w:rFonts w:ascii="Arial" w:hAnsi="Arial"/>
                <w:sz w:val="16"/>
                <w:szCs w:val="16"/>
              </w:rPr>
            </w:pPr>
            <w:r w:rsidRPr="00D0162F">
              <w:rPr>
                <w:rFonts w:ascii="Arial" w:hAnsi="Arial"/>
                <w:sz w:val="16"/>
                <w:szCs w:val="16"/>
              </w:rPr>
              <w:t>04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64C1D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6DE4E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F21196" w14:textId="3BDF3B49" w:rsidR="00AB67FA" w:rsidRPr="00D0162F" w:rsidRDefault="00AB67FA" w:rsidP="00590D40">
            <w:pPr>
              <w:rPr>
                <w:rFonts w:ascii="Arial" w:hAnsi="Arial"/>
                <w:sz w:val="16"/>
                <w:szCs w:val="16"/>
              </w:rPr>
            </w:pP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5.6.2.x</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996169"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7CC92BF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15A431"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6B48B3E1"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29B4E6" w14:textId="77777777" w:rsidR="00AB67FA" w:rsidRPr="00D0162F" w:rsidRDefault="00AB67FA" w:rsidP="00590D40">
            <w:pPr>
              <w:rPr>
                <w:rFonts w:ascii="Arial" w:hAnsi="Arial"/>
                <w:sz w:val="16"/>
                <w:szCs w:val="16"/>
              </w:rPr>
            </w:pPr>
            <w:r w:rsidRPr="00D0162F">
              <w:rPr>
                <w:rFonts w:ascii="Arial" w:hAnsi="Arial"/>
                <w:sz w:val="16"/>
                <w:szCs w:val="16"/>
              </w:rPr>
              <w:t>R5-1984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0DC6A0" w14:textId="77777777" w:rsidR="00AB67FA" w:rsidRPr="00D0162F" w:rsidRDefault="00AB67FA" w:rsidP="00590D40">
            <w:pPr>
              <w:rPr>
                <w:rFonts w:ascii="Arial" w:hAnsi="Arial"/>
                <w:sz w:val="16"/>
                <w:szCs w:val="16"/>
              </w:rPr>
            </w:pPr>
            <w:r w:rsidRPr="00D0162F">
              <w:rPr>
                <w:rFonts w:ascii="Arial" w:hAnsi="Arial"/>
                <w:sz w:val="16"/>
                <w:szCs w:val="16"/>
              </w:rPr>
              <w:t>04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89D79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021AD0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6F7BD36" w14:textId="6B2ED14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228806"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1CA1D93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A972A2"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B9F9615"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4D6650" w14:textId="77777777" w:rsidR="00AB67FA" w:rsidRPr="00D0162F" w:rsidRDefault="00AB67FA" w:rsidP="00590D40">
            <w:pPr>
              <w:rPr>
                <w:rFonts w:ascii="Arial" w:hAnsi="Arial"/>
                <w:sz w:val="16"/>
                <w:szCs w:val="16"/>
              </w:rPr>
            </w:pPr>
            <w:r w:rsidRPr="00D0162F">
              <w:rPr>
                <w:rFonts w:ascii="Arial" w:hAnsi="Arial"/>
                <w:sz w:val="16"/>
                <w:szCs w:val="16"/>
              </w:rPr>
              <w:t>R5-1985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85AFE3A" w14:textId="77777777" w:rsidR="00AB67FA" w:rsidRPr="00D0162F" w:rsidRDefault="00AB67FA" w:rsidP="00590D40">
            <w:pPr>
              <w:rPr>
                <w:rFonts w:ascii="Arial" w:hAnsi="Arial"/>
                <w:sz w:val="16"/>
                <w:szCs w:val="16"/>
              </w:rPr>
            </w:pPr>
            <w:r w:rsidRPr="00D0162F">
              <w:rPr>
                <w:rFonts w:ascii="Arial" w:hAnsi="Arial"/>
                <w:sz w:val="16"/>
                <w:szCs w:val="16"/>
              </w:rPr>
              <w:t>04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D7D7E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81A04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EF10A6" w14:textId="2AB538E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PUSCH</w:t>
            </w:r>
            <w:r w:rsidR="006E0A54" w:rsidRPr="00D0162F">
              <w:rPr>
                <w:rFonts w:ascii="Arial" w:hAnsi="Arial"/>
                <w:sz w:val="16"/>
                <w:szCs w:val="16"/>
              </w:rPr>
              <w:t xml:space="preserve"> </w:t>
            </w:r>
            <w:r w:rsidRPr="00D0162F">
              <w:rPr>
                <w:rFonts w:ascii="Arial" w:hAnsi="Arial"/>
                <w:sz w:val="16"/>
                <w:szCs w:val="16"/>
              </w:rPr>
              <w:t>symbol</w:t>
            </w:r>
            <w:r w:rsidR="006E0A54" w:rsidRPr="00D0162F">
              <w:rPr>
                <w:rFonts w:ascii="Arial" w:hAnsi="Arial"/>
                <w:sz w:val="16"/>
                <w:szCs w:val="16"/>
              </w:rPr>
              <w:t xml:space="preserve"> </w:t>
            </w:r>
            <w:r w:rsidRPr="00D0162F">
              <w:rPr>
                <w:rFonts w:ascii="Arial" w:hAnsi="Arial"/>
                <w:sz w:val="16"/>
                <w:szCs w:val="16"/>
              </w:rPr>
              <w:t>length</w:t>
            </w:r>
            <w:r w:rsidR="006E0A54" w:rsidRPr="00D0162F">
              <w:rPr>
                <w:rFonts w:ascii="Arial" w:hAnsi="Arial"/>
                <w:sz w:val="16"/>
                <w:szCs w:val="16"/>
              </w:rPr>
              <w:t xml:space="preserve"> </w:t>
            </w:r>
            <w:r w:rsidRPr="00D0162F">
              <w:rPr>
                <w:rFonts w:ascii="Arial" w:hAnsi="Arial"/>
                <w:sz w:val="16"/>
                <w:szCs w:val="16"/>
              </w:rPr>
              <w:t>as</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4.1.1</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5E7B02"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434B27F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17C704"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33A8D5E"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4E095E" w14:textId="77777777" w:rsidR="00AB67FA" w:rsidRPr="00D0162F" w:rsidRDefault="00AB67FA" w:rsidP="00590D40">
            <w:pPr>
              <w:rPr>
                <w:rFonts w:ascii="Arial" w:hAnsi="Arial"/>
                <w:sz w:val="16"/>
                <w:szCs w:val="16"/>
              </w:rPr>
            </w:pPr>
            <w:r w:rsidRPr="00D0162F">
              <w:rPr>
                <w:rFonts w:ascii="Arial" w:hAnsi="Arial"/>
                <w:sz w:val="16"/>
                <w:szCs w:val="16"/>
              </w:rPr>
              <w:t>R5-1985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4CA3A28" w14:textId="77777777" w:rsidR="00AB67FA" w:rsidRPr="00D0162F" w:rsidRDefault="00AB67FA" w:rsidP="00590D40">
            <w:pPr>
              <w:rPr>
                <w:rFonts w:ascii="Arial" w:hAnsi="Arial"/>
                <w:sz w:val="16"/>
                <w:szCs w:val="16"/>
              </w:rPr>
            </w:pPr>
            <w:r w:rsidRPr="00D0162F">
              <w:rPr>
                <w:rFonts w:ascii="Arial" w:hAnsi="Arial"/>
                <w:sz w:val="16"/>
                <w:szCs w:val="16"/>
              </w:rPr>
              <w:t>04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25F6A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747B0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3A16A68" w14:textId="1B4DF1D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4.4.3.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requi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7BD299"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2231618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4966FB"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5C0077C2"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FF3FBF" w14:textId="77777777" w:rsidR="00AB67FA" w:rsidRPr="00D0162F" w:rsidRDefault="00AB67FA" w:rsidP="00590D40">
            <w:pPr>
              <w:rPr>
                <w:rFonts w:ascii="Arial" w:hAnsi="Arial"/>
                <w:sz w:val="16"/>
                <w:szCs w:val="16"/>
              </w:rPr>
            </w:pPr>
            <w:r w:rsidRPr="00D0162F">
              <w:rPr>
                <w:rFonts w:ascii="Arial" w:hAnsi="Arial"/>
                <w:sz w:val="16"/>
                <w:szCs w:val="16"/>
              </w:rPr>
              <w:t>R5-1985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3D35F1" w14:textId="77777777" w:rsidR="00AB67FA" w:rsidRPr="00D0162F" w:rsidRDefault="00AB67FA" w:rsidP="00590D40">
            <w:pPr>
              <w:rPr>
                <w:rFonts w:ascii="Arial" w:hAnsi="Arial"/>
                <w:sz w:val="16"/>
                <w:szCs w:val="16"/>
              </w:rPr>
            </w:pPr>
            <w:r w:rsidRPr="00D0162F">
              <w:rPr>
                <w:rFonts w:ascii="Arial" w:hAnsi="Arial"/>
                <w:sz w:val="16"/>
                <w:szCs w:val="16"/>
              </w:rPr>
              <w:t>04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E4B10D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D16A4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E7411E" w14:textId="0481352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4.7.1.1.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BA0A7E"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1DD1D55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769AFB"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70247875"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2E0236" w14:textId="77777777" w:rsidR="00AB67FA" w:rsidRPr="00D0162F" w:rsidRDefault="00AB67FA" w:rsidP="00590D40">
            <w:pPr>
              <w:rPr>
                <w:rFonts w:ascii="Arial" w:hAnsi="Arial"/>
                <w:sz w:val="16"/>
                <w:szCs w:val="16"/>
              </w:rPr>
            </w:pPr>
            <w:r w:rsidRPr="00D0162F">
              <w:rPr>
                <w:rFonts w:ascii="Arial" w:hAnsi="Arial"/>
                <w:sz w:val="16"/>
                <w:szCs w:val="16"/>
              </w:rPr>
              <w:t>R5-1985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A17A60F" w14:textId="77777777" w:rsidR="00AB67FA" w:rsidRPr="00D0162F" w:rsidRDefault="00AB67FA" w:rsidP="00590D40">
            <w:pPr>
              <w:rPr>
                <w:rFonts w:ascii="Arial" w:hAnsi="Arial"/>
                <w:sz w:val="16"/>
                <w:szCs w:val="16"/>
              </w:rPr>
            </w:pPr>
            <w:r w:rsidRPr="00D0162F">
              <w:rPr>
                <w:rFonts w:ascii="Arial" w:hAnsi="Arial"/>
                <w:sz w:val="16"/>
                <w:szCs w:val="16"/>
              </w:rPr>
              <w:t>04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84A827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D7CC4C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6952E1B" w14:textId="6E82EA19" w:rsidR="00AB67FA" w:rsidRPr="00D0162F" w:rsidRDefault="00AB67FA" w:rsidP="00590D40">
            <w:pPr>
              <w:rPr>
                <w:rFonts w:ascii="Arial" w:hAnsi="Arial"/>
                <w:sz w:val="16"/>
                <w:szCs w:val="16"/>
              </w:rPr>
            </w:pPr>
            <w:r w:rsidRPr="00D0162F">
              <w:rPr>
                <w:rFonts w:ascii="Arial" w:hAnsi="Arial"/>
                <w:sz w:val="16"/>
                <w:szCs w:val="16"/>
              </w:rPr>
              <w:t>Updated</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tabl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167D4C"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1858CA3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F2CA92"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E51F398"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FADCAB" w14:textId="77777777" w:rsidR="00AB67FA" w:rsidRPr="00D0162F" w:rsidRDefault="00AB67FA" w:rsidP="00590D40">
            <w:pPr>
              <w:rPr>
                <w:rFonts w:ascii="Arial" w:hAnsi="Arial"/>
                <w:sz w:val="16"/>
                <w:szCs w:val="16"/>
              </w:rPr>
            </w:pPr>
            <w:r w:rsidRPr="00D0162F">
              <w:rPr>
                <w:rFonts w:ascii="Arial" w:hAnsi="Arial"/>
                <w:sz w:val="16"/>
                <w:szCs w:val="16"/>
              </w:rPr>
              <w:t>R5-1985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F06CC7" w14:textId="77777777" w:rsidR="00AB67FA" w:rsidRPr="00D0162F" w:rsidRDefault="00AB67FA" w:rsidP="00590D40">
            <w:pPr>
              <w:rPr>
                <w:rFonts w:ascii="Arial" w:hAnsi="Arial"/>
                <w:sz w:val="16"/>
                <w:szCs w:val="16"/>
              </w:rPr>
            </w:pPr>
            <w:r w:rsidRPr="00D0162F">
              <w:rPr>
                <w:rFonts w:ascii="Arial" w:hAnsi="Arial"/>
                <w:sz w:val="16"/>
                <w:szCs w:val="16"/>
              </w:rPr>
              <w:t>04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89F44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6CDD1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69EBDC" w14:textId="17399BE9" w:rsidR="00AB67FA" w:rsidRPr="00D0162F" w:rsidRDefault="00AB67FA" w:rsidP="00590D40">
            <w:pPr>
              <w:rPr>
                <w:rFonts w:ascii="Arial" w:hAnsi="Arial"/>
                <w:sz w:val="16"/>
                <w:szCs w:val="16"/>
              </w:rPr>
            </w:pP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updated</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8A151D"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355F188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532B54"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EB1EC97"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CE23BC" w14:textId="77777777" w:rsidR="00AB67FA" w:rsidRPr="00D0162F" w:rsidRDefault="00AB67FA" w:rsidP="00590D40">
            <w:pPr>
              <w:rPr>
                <w:rFonts w:ascii="Arial" w:hAnsi="Arial"/>
                <w:sz w:val="16"/>
                <w:szCs w:val="16"/>
              </w:rPr>
            </w:pPr>
            <w:r w:rsidRPr="00D0162F">
              <w:rPr>
                <w:rFonts w:ascii="Arial" w:hAnsi="Arial"/>
                <w:sz w:val="16"/>
                <w:szCs w:val="16"/>
              </w:rPr>
              <w:t>R5-1985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3DDD0E" w14:textId="77777777" w:rsidR="00AB67FA" w:rsidRPr="00D0162F" w:rsidRDefault="00AB67FA" w:rsidP="00590D40">
            <w:pPr>
              <w:rPr>
                <w:rFonts w:ascii="Arial" w:hAnsi="Arial"/>
                <w:sz w:val="16"/>
                <w:szCs w:val="16"/>
              </w:rPr>
            </w:pPr>
            <w:r w:rsidRPr="00D0162F">
              <w:rPr>
                <w:rFonts w:ascii="Arial" w:hAnsi="Arial"/>
                <w:sz w:val="16"/>
                <w:szCs w:val="16"/>
              </w:rPr>
              <w:t>04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56424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13A19C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FBBBAA" w14:textId="10578F93" w:rsidR="00AB67FA" w:rsidRPr="00D0162F" w:rsidRDefault="00AB67FA" w:rsidP="00590D40">
            <w:pPr>
              <w:rPr>
                <w:rFonts w:ascii="Arial" w:hAnsi="Arial"/>
                <w:sz w:val="16"/>
                <w:szCs w:val="16"/>
              </w:rPr>
            </w:pP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updated</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deactivation</w:t>
            </w:r>
            <w:r w:rsidR="006E0A54" w:rsidRPr="00D0162F">
              <w:rPr>
                <w:rFonts w:ascii="Arial" w:hAnsi="Arial"/>
                <w:sz w:val="16"/>
                <w:szCs w:val="16"/>
              </w:rPr>
              <w:t xml:space="preserve"> </w:t>
            </w:r>
            <w:r w:rsidRPr="00D0162F">
              <w:rPr>
                <w:rFonts w:ascii="Arial" w:hAnsi="Arial"/>
                <w:sz w:val="16"/>
                <w:szCs w:val="16"/>
              </w:rPr>
              <w:t>delay</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5B3077"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2D96B31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3DB277"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5F43F86"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35A551" w14:textId="77777777" w:rsidR="00AB67FA" w:rsidRPr="00D0162F" w:rsidRDefault="00AB67FA" w:rsidP="00590D40">
            <w:pPr>
              <w:rPr>
                <w:rFonts w:ascii="Arial" w:hAnsi="Arial"/>
                <w:sz w:val="16"/>
                <w:szCs w:val="16"/>
              </w:rPr>
            </w:pPr>
            <w:r w:rsidRPr="00D0162F">
              <w:rPr>
                <w:rFonts w:ascii="Arial" w:hAnsi="Arial"/>
                <w:sz w:val="16"/>
                <w:szCs w:val="16"/>
              </w:rPr>
              <w:t>R5-1985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13B94A" w14:textId="77777777" w:rsidR="00AB67FA" w:rsidRPr="00D0162F" w:rsidRDefault="00AB67FA" w:rsidP="00590D40">
            <w:pPr>
              <w:rPr>
                <w:rFonts w:ascii="Arial" w:hAnsi="Arial"/>
                <w:sz w:val="16"/>
                <w:szCs w:val="16"/>
              </w:rPr>
            </w:pPr>
            <w:r w:rsidRPr="00D0162F">
              <w:rPr>
                <w:rFonts w:ascii="Arial" w:hAnsi="Arial"/>
                <w:sz w:val="16"/>
                <w:szCs w:val="16"/>
              </w:rPr>
              <w:t>04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B833C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A8639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E008392" w14:textId="6C2710F4" w:rsidR="00AB67FA" w:rsidRPr="00D0162F" w:rsidRDefault="00AB67FA" w:rsidP="00590D40">
            <w:pPr>
              <w:rPr>
                <w:rFonts w:ascii="Arial" w:hAnsi="Arial"/>
                <w:sz w:val="16"/>
                <w:szCs w:val="16"/>
              </w:rPr>
            </w:pP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3GPP</w:t>
            </w:r>
            <w:r w:rsidR="006E0A54" w:rsidRPr="00D0162F">
              <w:rPr>
                <w:rFonts w:ascii="Arial" w:hAnsi="Arial"/>
                <w:sz w:val="16"/>
                <w:szCs w:val="16"/>
              </w:rPr>
              <w:t xml:space="preserve"> </w:t>
            </w:r>
            <w:r w:rsidRPr="00D0162F">
              <w:rPr>
                <w:rFonts w:ascii="Arial" w:hAnsi="Arial"/>
                <w:sz w:val="16"/>
                <w:szCs w:val="16"/>
              </w:rPr>
              <w:t>style</w:t>
            </w:r>
            <w:r w:rsidR="006E0A54" w:rsidRPr="00D0162F">
              <w:rPr>
                <w:rFonts w:ascii="Arial" w:hAnsi="Arial"/>
                <w:sz w:val="16"/>
                <w:szCs w:val="16"/>
              </w:rPr>
              <w:t xml:space="preserve"> </w:t>
            </w: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4</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C46655"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7598439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61DFC3"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AD20439"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F8C404" w14:textId="77777777" w:rsidR="00AB67FA" w:rsidRPr="00D0162F" w:rsidRDefault="00AB67FA" w:rsidP="00590D40">
            <w:pPr>
              <w:rPr>
                <w:rFonts w:ascii="Arial" w:hAnsi="Arial"/>
                <w:sz w:val="16"/>
                <w:szCs w:val="16"/>
              </w:rPr>
            </w:pPr>
            <w:r w:rsidRPr="00D0162F">
              <w:rPr>
                <w:rFonts w:ascii="Arial" w:hAnsi="Arial"/>
                <w:sz w:val="16"/>
                <w:szCs w:val="16"/>
              </w:rPr>
              <w:t>R5-1985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384A7F8" w14:textId="77777777" w:rsidR="00AB67FA" w:rsidRPr="00D0162F" w:rsidRDefault="00AB67FA" w:rsidP="00590D40">
            <w:pPr>
              <w:rPr>
                <w:rFonts w:ascii="Arial" w:hAnsi="Arial"/>
                <w:sz w:val="16"/>
                <w:szCs w:val="16"/>
              </w:rPr>
            </w:pPr>
            <w:r w:rsidRPr="00D0162F">
              <w:rPr>
                <w:rFonts w:ascii="Arial" w:hAnsi="Arial"/>
                <w:sz w:val="16"/>
                <w:szCs w:val="16"/>
              </w:rPr>
              <w:t>04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2C98C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ECFEC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EF6E9E4" w14:textId="450D5D1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4.6.2.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77A240"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080C244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D660FF5"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7F7F2003"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FC1697" w14:textId="77777777" w:rsidR="00AB67FA" w:rsidRPr="00D0162F" w:rsidRDefault="00AB67FA" w:rsidP="00590D40">
            <w:pPr>
              <w:rPr>
                <w:rFonts w:ascii="Arial" w:hAnsi="Arial"/>
                <w:sz w:val="16"/>
                <w:szCs w:val="16"/>
              </w:rPr>
            </w:pPr>
            <w:r w:rsidRPr="00D0162F">
              <w:rPr>
                <w:rFonts w:ascii="Arial" w:hAnsi="Arial"/>
                <w:sz w:val="16"/>
                <w:szCs w:val="16"/>
              </w:rPr>
              <w:t>R5-1985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FB704D" w14:textId="77777777" w:rsidR="00AB67FA" w:rsidRPr="00D0162F" w:rsidRDefault="00AB67FA" w:rsidP="00590D40">
            <w:pPr>
              <w:rPr>
                <w:rFonts w:ascii="Arial" w:hAnsi="Arial"/>
                <w:sz w:val="16"/>
                <w:szCs w:val="16"/>
              </w:rPr>
            </w:pPr>
            <w:r w:rsidRPr="00D0162F">
              <w:rPr>
                <w:rFonts w:ascii="Arial" w:hAnsi="Arial"/>
                <w:sz w:val="16"/>
                <w:szCs w:val="16"/>
              </w:rPr>
              <w:t>04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01024D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66166E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1B4905F" w14:textId="6C027C1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5.6.3.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133CB2"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0CBB039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4D87752"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F6676F0"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ED8238" w14:textId="77777777" w:rsidR="00AB67FA" w:rsidRPr="00D0162F" w:rsidRDefault="00AB67FA" w:rsidP="00590D40">
            <w:pPr>
              <w:rPr>
                <w:rFonts w:ascii="Arial" w:hAnsi="Arial"/>
                <w:sz w:val="16"/>
                <w:szCs w:val="16"/>
              </w:rPr>
            </w:pPr>
            <w:r w:rsidRPr="00D0162F">
              <w:rPr>
                <w:rFonts w:ascii="Arial" w:hAnsi="Arial"/>
                <w:sz w:val="16"/>
                <w:szCs w:val="16"/>
              </w:rPr>
              <w:t>R5-1985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AA97E8C" w14:textId="77777777" w:rsidR="00AB67FA" w:rsidRPr="00D0162F" w:rsidRDefault="00AB67FA" w:rsidP="00590D40">
            <w:pPr>
              <w:rPr>
                <w:rFonts w:ascii="Arial" w:hAnsi="Arial"/>
                <w:sz w:val="16"/>
                <w:szCs w:val="16"/>
              </w:rPr>
            </w:pPr>
            <w:r w:rsidRPr="00D0162F">
              <w:rPr>
                <w:rFonts w:ascii="Arial" w:hAnsi="Arial"/>
                <w:sz w:val="16"/>
                <w:szCs w:val="16"/>
              </w:rPr>
              <w:t>04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368C9C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10C58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77CD9F" w14:textId="13C1468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3</w:t>
            </w:r>
            <w:r w:rsidR="006E0A54" w:rsidRPr="00D0162F">
              <w:rPr>
                <w:rFonts w:ascii="Arial" w:hAnsi="Arial"/>
                <w:sz w:val="16"/>
                <w:szCs w:val="16"/>
              </w:rPr>
              <w:t xml:space="preserve"> </w:t>
            </w:r>
            <w:r w:rsidRPr="00D0162F">
              <w:rPr>
                <w:rFonts w:ascii="Arial" w:hAnsi="Arial"/>
                <w:sz w:val="16"/>
                <w:szCs w:val="16"/>
              </w:rPr>
              <w:t>definitions,</w:t>
            </w:r>
            <w:r w:rsidR="006E0A54" w:rsidRPr="00D0162F">
              <w:rPr>
                <w:rFonts w:ascii="Arial" w:hAnsi="Arial"/>
                <w:sz w:val="16"/>
                <w:szCs w:val="16"/>
              </w:rPr>
              <w:t xml:space="preserve"> </w:t>
            </w:r>
            <w:r w:rsidRPr="00D0162F">
              <w:rPr>
                <w:rFonts w:ascii="Arial" w:hAnsi="Arial"/>
                <w:sz w:val="16"/>
                <w:szCs w:val="16"/>
              </w:rPr>
              <w:t>symbol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abbrevia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18427A"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4599339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854CFB"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7DE741ED"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D90DF8" w14:textId="77777777" w:rsidR="00AB67FA" w:rsidRPr="00D0162F" w:rsidRDefault="00AB67FA" w:rsidP="00590D40">
            <w:pPr>
              <w:rPr>
                <w:rFonts w:ascii="Arial" w:hAnsi="Arial"/>
                <w:sz w:val="16"/>
                <w:szCs w:val="16"/>
              </w:rPr>
            </w:pPr>
            <w:r w:rsidRPr="00D0162F">
              <w:rPr>
                <w:rFonts w:ascii="Arial" w:hAnsi="Arial"/>
                <w:sz w:val="16"/>
                <w:szCs w:val="16"/>
              </w:rPr>
              <w:t>R5-1985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F9BA16" w14:textId="77777777" w:rsidR="00AB67FA" w:rsidRPr="00D0162F" w:rsidRDefault="00AB67FA" w:rsidP="00590D40">
            <w:pPr>
              <w:rPr>
                <w:rFonts w:ascii="Arial" w:hAnsi="Arial"/>
                <w:sz w:val="16"/>
                <w:szCs w:val="16"/>
              </w:rPr>
            </w:pPr>
            <w:r w:rsidRPr="00D0162F">
              <w:rPr>
                <w:rFonts w:ascii="Arial" w:hAnsi="Arial"/>
                <w:sz w:val="16"/>
                <w:szCs w:val="16"/>
              </w:rPr>
              <w:t>04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64B36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439FA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51BC91" w14:textId="535E8B2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BBBEF3"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7BA03A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5BF980"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607F6356"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12D128" w14:textId="77777777" w:rsidR="00AB67FA" w:rsidRPr="00D0162F" w:rsidRDefault="00AB67FA" w:rsidP="00590D40">
            <w:pPr>
              <w:rPr>
                <w:rFonts w:ascii="Arial" w:hAnsi="Arial"/>
                <w:sz w:val="16"/>
                <w:szCs w:val="16"/>
              </w:rPr>
            </w:pPr>
            <w:r w:rsidRPr="00D0162F">
              <w:rPr>
                <w:rFonts w:ascii="Arial" w:hAnsi="Arial"/>
                <w:sz w:val="16"/>
                <w:szCs w:val="16"/>
              </w:rPr>
              <w:t>R5-1985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EEA91F" w14:textId="77777777" w:rsidR="00AB67FA" w:rsidRPr="00D0162F" w:rsidRDefault="00AB67FA" w:rsidP="00590D40">
            <w:pPr>
              <w:rPr>
                <w:rFonts w:ascii="Arial" w:hAnsi="Arial"/>
                <w:sz w:val="16"/>
                <w:szCs w:val="16"/>
              </w:rPr>
            </w:pPr>
            <w:r w:rsidRPr="00D0162F">
              <w:rPr>
                <w:rFonts w:ascii="Arial" w:hAnsi="Arial"/>
                <w:sz w:val="16"/>
                <w:szCs w:val="16"/>
              </w:rPr>
              <w:t>04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DAEFF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33B6C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F711E1" w14:textId="4F25C45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75EA09"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36A976A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F13B88"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5D85B422"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5C737C" w14:textId="77777777" w:rsidR="00AB67FA" w:rsidRPr="00D0162F" w:rsidRDefault="00AB67FA" w:rsidP="00590D40">
            <w:pPr>
              <w:rPr>
                <w:rFonts w:ascii="Arial" w:hAnsi="Arial"/>
                <w:sz w:val="16"/>
                <w:szCs w:val="16"/>
              </w:rPr>
            </w:pPr>
            <w:r w:rsidRPr="00D0162F">
              <w:rPr>
                <w:rFonts w:ascii="Arial" w:hAnsi="Arial"/>
                <w:sz w:val="16"/>
                <w:szCs w:val="16"/>
              </w:rPr>
              <w:t>R5-1985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EC754E9" w14:textId="77777777" w:rsidR="00AB67FA" w:rsidRPr="00D0162F" w:rsidRDefault="00AB67FA" w:rsidP="00590D40">
            <w:pPr>
              <w:rPr>
                <w:rFonts w:ascii="Arial" w:hAnsi="Arial"/>
                <w:sz w:val="16"/>
                <w:szCs w:val="16"/>
              </w:rPr>
            </w:pPr>
            <w:r w:rsidRPr="00D0162F">
              <w:rPr>
                <w:rFonts w:ascii="Arial" w:hAnsi="Arial"/>
                <w:sz w:val="16"/>
                <w:szCs w:val="16"/>
              </w:rPr>
              <w:t>04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1121A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4591B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F3BEDF" w14:textId="6D553C2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EE3D11"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1F50A1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3A2829"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38235C8D"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A254C8" w14:textId="77777777" w:rsidR="00AB67FA" w:rsidRPr="00D0162F" w:rsidRDefault="00AB67FA" w:rsidP="00590D40">
            <w:pPr>
              <w:rPr>
                <w:rFonts w:ascii="Arial" w:hAnsi="Arial"/>
                <w:sz w:val="16"/>
                <w:szCs w:val="16"/>
              </w:rPr>
            </w:pPr>
            <w:r w:rsidRPr="00D0162F">
              <w:rPr>
                <w:rFonts w:ascii="Arial" w:hAnsi="Arial"/>
                <w:sz w:val="16"/>
                <w:szCs w:val="16"/>
              </w:rPr>
              <w:t>R5-1985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9B420A" w14:textId="77777777" w:rsidR="00AB67FA" w:rsidRPr="00D0162F" w:rsidRDefault="00AB67FA" w:rsidP="00590D40">
            <w:pPr>
              <w:rPr>
                <w:rFonts w:ascii="Arial" w:hAnsi="Arial"/>
                <w:sz w:val="16"/>
                <w:szCs w:val="16"/>
              </w:rPr>
            </w:pPr>
            <w:r w:rsidRPr="00D0162F">
              <w:rPr>
                <w:rFonts w:ascii="Arial" w:hAnsi="Arial"/>
                <w:sz w:val="16"/>
                <w:szCs w:val="16"/>
              </w:rPr>
              <w:t>04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415B1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2514D7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4149CBB" w14:textId="238D1A4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CD59A6"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6DF295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91DCCE"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36D099F6"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AF4503" w14:textId="77777777" w:rsidR="00AB67FA" w:rsidRPr="00D0162F" w:rsidRDefault="00AB67FA" w:rsidP="00590D40">
            <w:pPr>
              <w:rPr>
                <w:rFonts w:ascii="Arial" w:hAnsi="Arial"/>
                <w:sz w:val="16"/>
                <w:szCs w:val="16"/>
              </w:rPr>
            </w:pPr>
            <w:r w:rsidRPr="00D0162F">
              <w:rPr>
                <w:rFonts w:ascii="Arial" w:hAnsi="Arial"/>
                <w:sz w:val="16"/>
                <w:szCs w:val="16"/>
              </w:rPr>
              <w:t>R5-19858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F76B58" w14:textId="77777777" w:rsidR="00AB67FA" w:rsidRPr="00D0162F" w:rsidRDefault="00AB67FA" w:rsidP="00590D40">
            <w:pPr>
              <w:rPr>
                <w:rFonts w:ascii="Arial" w:hAnsi="Arial"/>
                <w:sz w:val="16"/>
                <w:szCs w:val="16"/>
              </w:rPr>
            </w:pPr>
            <w:r w:rsidRPr="00D0162F">
              <w:rPr>
                <w:rFonts w:ascii="Arial" w:hAnsi="Arial"/>
                <w:sz w:val="16"/>
                <w:szCs w:val="16"/>
              </w:rPr>
              <w:t>04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7DDCE2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39CCE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76E954" w14:textId="0BFF648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E1F775"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16EA1E9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4175F3"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5C56BD79"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AFAEC4" w14:textId="77777777" w:rsidR="00AB67FA" w:rsidRPr="00D0162F" w:rsidRDefault="00AB67FA" w:rsidP="00590D40">
            <w:pPr>
              <w:rPr>
                <w:rFonts w:ascii="Arial" w:hAnsi="Arial"/>
                <w:sz w:val="16"/>
                <w:szCs w:val="16"/>
              </w:rPr>
            </w:pPr>
            <w:r w:rsidRPr="00D0162F">
              <w:rPr>
                <w:rFonts w:ascii="Arial" w:hAnsi="Arial"/>
                <w:sz w:val="16"/>
                <w:szCs w:val="16"/>
              </w:rPr>
              <w:t>R5-1985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D04695" w14:textId="77777777" w:rsidR="00AB67FA" w:rsidRPr="00D0162F" w:rsidRDefault="00AB67FA" w:rsidP="00590D40">
            <w:pPr>
              <w:rPr>
                <w:rFonts w:ascii="Arial" w:hAnsi="Arial"/>
                <w:sz w:val="16"/>
                <w:szCs w:val="16"/>
              </w:rPr>
            </w:pPr>
            <w:r w:rsidRPr="00D0162F">
              <w:rPr>
                <w:rFonts w:ascii="Arial" w:hAnsi="Arial"/>
                <w:sz w:val="16"/>
                <w:szCs w:val="16"/>
              </w:rPr>
              <w:t>04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D30908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247E8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17D165" w14:textId="548E925D"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C8F84A"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4AE4636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A4CD31"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360A313"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5CD450" w14:textId="77777777" w:rsidR="00AB67FA" w:rsidRPr="00D0162F" w:rsidRDefault="00AB67FA" w:rsidP="00590D40">
            <w:pPr>
              <w:rPr>
                <w:rFonts w:ascii="Arial" w:hAnsi="Arial"/>
                <w:sz w:val="16"/>
                <w:szCs w:val="16"/>
              </w:rPr>
            </w:pPr>
            <w:r w:rsidRPr="00D0162F">
              <w:rPr>
                <w:rFonts w:ascii="Arial" w:hAnsi="Arial"/>
                <w:sz w:val="16"/>
                <w:szCs w:val="16"/>
              </w:rPr>
              <w:t>R5-1985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49D4AE" w14:textId="77777777" w:rsidR="00AB67FA" w:rsidRPr="00D0162F" w:rsidRDefault="00AB67FA" w:rsidP="00590D40">
            <w:pPr>
              <w:rPr>
                <w:rFonts w:ascii="Arial" w:hAnsi="Arial"/>
                <w:sz w:val="16"/>
                <w:szCs w:val="16"/>
              </w:rPr>
            </w:pPr>
            <w:r w:rsidRPr="00D0162F">
              <w:rPr>
                <w:rFonts w:ascii="Arial" w:hAnsi="Arial"/>
                <w:sz w:val="16"/>
                <w:szCs w:val="16"/>
              </w:rPr>
              <w:t>04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4710C5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F2A25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A49F970" w14:textId="6842C5D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F2E267"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2104BB1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C66C64"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75390979"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2D5C4C" w14:textId="77777777" w:rsidR="00AB67FA" w:rsidRPr="00D0162F" w:rsidRDefault="00AB67FA" w:rsidP="00590D40">
            <w:pPr>
              <w:rPr>
                <w:rFonts w:ascii="Arial" w:hAnsi="Arial"/>
                <w:sz w:val="16"/>
                <w:szCs w:val="16"/>
              </w:rPr>
            </w:pPr>
            <w:r w:rsidRPr="00D0162F">
              <w:rPr>
                <w:rFonts w:ascii="Arial" w:hAnsi="Arial"/>
                <w:sz w:val="16"/>
                <w:szCs w:val="16"/>
              </w:rPr>
              <w:t>R5-1985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3A9477" w14:textId="77777777" w:rsidR="00AB67FA" w:rsidRPr="00D0162F" w:rsidRDefault="00AB67FA" w:rsidP="00590D40">
            <w:pPr>
              <w:rPr>
                <w:rFonts w:ascii="Arial" w:hAnsi="Arial"/>
                <w:sz w:val="16"/>
                <w:szCs w:val="16"/>
              </w:rPr>
            </w:pPr>
            <w:r w:rsidRPr="00D0162F">
              <w:rPr>
                <w:rFonts w:ascii="Arial" w:hAnsi="Arial"/>
                <w:sz w:val="16"/>
                <w:szCs w:val="16"/>
              </w:rPr>
              <w:t>04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55E96A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C6ADE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0B69D0" w14:textId="331BE1F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E72F0C"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24B027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8987F7"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3031F42F"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7186AB" w14:textId="77777777" w:rsidR="00AB67FA" w:rsidRPr="00D0162F" w:rsidRDefault="00AB67FA" w:rsidP="00590D40">
            <w:pPr>
              <w:rPr>
                <w:rFonts w:ascii="Arial" w:hAnsi="Arial"/>
                <w:sz w:val="16"/>
                <w:szCs w:val="16"/>
              </w:rPr>
            </w:pPr>
            <w:r w:rsidRPr="00D0162F">
              <w:rPr>
                <w:rFonts w:ascii="Arial" w:hAnsi="Arial"/>
                <w:sz w:val="16"/>
                <w:szCs w:val="16"/>
              </w:rPr>
              <w:t>R5-1985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9480E90" w14:textId="77777777" w:rsidR="00AB67FA" w:rsidRPr="00D0162F" w:rsidRDefault="00AB67FA" w:rsidP="00590D40">
            <w:pPr>
              <w:rPr>
                <w:rFonts w:ascii="Arial" w:hAnsi="Arial"/>
                <w:sz w:val="16"/>
                <w:szCs w:val="16"/>
              </w:rPr>
            </w:pPr>
            <w:r w:rsidRPr="00D0162F">
              <w:rPr>
                <w:rFonts w:ascii="Arial" w:hAnsi="Arial"/>
                <w:sz w:val="16"/>
                <w:szCs w:val="16"/>
              </w:rPr>
              <w:t>04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6365E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48521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D81FEAB" w14:textId="71F73A1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13B672"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2AD0CAD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AA5AE9"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7C6E61A6"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A528AC" w14:textId="77777777" w:rsidR="00AB67FA" w:rsidRPr="00D0162F" w:rsidRDefault="00AB67FA" w:rsidP="00590D40">
            <w:pPr>
              <w:rPr>
                <w:rFonts w:ascii="Arial" w:hAnsi="Arial"/>
                <w:sz w:val="16"/>
                <w:szCs w:val="16"/>
              </w:rPr>
            </w:pPr>
            <w:r w:rsidRPr="00D0162F">
              <w:rPr>
                <w:rFonts w:ascii="Arial" w:hAnsi="Arial"/>
                <w:sz w:val="16"/>
                <w:szCs w:val="16"/>
              </w:rPr>
              <w:t>R5-1985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81622A1" w14:textId="77777777" w:rsidR="00AB67FA" w:rsidRPr="00D0162F" w:rsidRDefault="00AB67FA" w:rsidP="00590D40">
            <w:pPr>
              <w:rPr>
                <w:rFonts w:ascii="Arial" w:hAnsi="Arial"/>
                <w:sz w:val="16"/>
                <w:szCs w:val="16"/>
              </w:rPr>
            </w:pPr>
            <w:r w:rsidRPr="00D0162F">
              <w:rPr>
                <w:rFonts w:ascii="Arial" w:hAnsi="Arial"/>
                <w:sz w:val="16"/>
                <w:szCs w:val="16"/>
              </w:rPr>
              <w:t>04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43B53A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050D5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DE0DE4" w14:textId="35B5F66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C78F49"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79A078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702ACD1"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2CAC9A6E"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AD32E4" w14:textId="77777777" w:rsidR="00AB67FA" w:rsidRPr="00D0162F" w:rsidRDefault="00AB67FA" w:rsidP="00590D40">
            <w:pPr>
              <w:rPr>
                <w:rFonts w:ascii="Arial" w:hAnsi="Arial"/>
                <w:sz w:val="16"/>
                <w:szCs w:val="16"/>
              </w:rPr>
            </w:pPr>
            <w:r w:rsidRPr="00D0162F">
              <w:rPr>
                <w:rFonts w:ascii="Arial" w:hAnsi="Arial"/>
                <w:sz w:val="16"/>
                <w:szCs w:val="16"/>
              </w:rPr>
              <w:t>R5-1985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86593A" w14:textId="77777777" w:rsidR="00AB67FA" w:rsidRPr="00D0162F" w:rsidRDefault="00AB67FA" w:rsidP="00590D40">
            <w:pPr>
              <w:rPr>
                <w:rFonts w:ascii="Arial" w:hAnsi="Arial"/>
                <w:sz w:val="16"/>
                <w:szCs w:val="16"/>
              </w:rPr>
            </w:pPr>
            <w:r w:rsidRPr="00D0162F">
              <w:rPr>
                <w:rFonts w:ascii="Arial" w:hAnsi="Arial"/>
                <w:sz w:val="16"/>
                <w:szCs w:val="16"/>
              </w:rPr>
              <w:t>04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19DE6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7641E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6CB1A00" w14:textId="71815C6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B15F19"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49D33F7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202196"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3AB532E9"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6EF00E" w14:textId="77777777" w:rsidR="00AB67FA" w:rsidRPr="00D0162F" w:rsidRDefault="00AB67FA" w:rsidP="00590D40">
            <w:pPr>
              <w:rPr>
                <w:rFonts w:ascii="Arial" w:hAnsi="Arial"/>
                <w:sz w:val="16"/>
                <w:szCs w:val="16"/>
              </w:rPr>
            </w:pPr>
            <w:r w:rsidRPr="00D0162F">
              <w:rPr>
                <w:rFonts w:ascii="Arial" w:hAnsi="Arial"/>
                <w:sz w:val="16"/>
                <w:szCs w:val="16"/>
              </w:rPr>
              <w:t>R5-1985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EFC3A01" w14:textId="77777777" w:rsidR="00AB67FA" w:rsidRPr="00D0162F" w:rsidRDefault="00AB67FA" w:rsidP="00590D40">
            <w:pPr>
              <w:rPr>
                <w:rFonts w:ascii="Arial" w:hAnsi="Arial"/>
                <w:sz w:val="16"/>
                <w:szCs w:val="16"/>
              </w:rPr>
            </w:pPr>
            <w:r w:rsidRPr="00D0162F">
              <w:rPr>
                <w:rFonts w:ascii="Arial" w:hAnsi="Arial"/>
                <w:sz w:val="16"/>
                <w:szCs w:val="16"/>
              </w:rPr>
              <w:t>04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4A07E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1F584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8A90C1" w14:textId="1C31562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E02AB6"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07D236B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37812A"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4631189"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A4701D" w14:textId="77777777" w:rsidR="00AB67FA" w:rsidRPr="00D0162F" w:rsidRDefault="00AB67FA" w:rsidP="00590D40">
            <w:pPr>
              <w:rPr>
                <w:rFonts w:ascii="Arial" w:hAnsi="Arial"/>
                <w:sz w:val="16"/>
                <w:szCs w:val="16"/>
              </w:rPr>
            </w:pPr>
            <w:r w:rsidRPr="00D0162F">
              <w:rPr>
                <w:rFonts w:ascii="Arial" w:hAnsi="Arial"/>
                <w:sz w:val="16"/>
                <w:szCs w:val="16"/>
              </w:rPr>
              <w:t>R5-1985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6DDCFB" w14:textId="77777777" w:rsidR="00AB67FA" w:rsidRPr="00D0162F" w:rsidRDefault="00AB67FA" w:rsidP="00590D40">
            <w:pPr>
              <w:rPr>
                <w:rFonts w:ascii="Arial" w:hAnsi="Arial"/>
                <w:sz w:val="16"/>
                <w:szCs w:val="16"/>
              </w:rPr>
            </w:pPr>
            <w:r w:rsidRPr="00D0162F">
              <w:rPr>
                <w:rFonts w:ascii="Arial" w:hAnsi="Arial"/>
                <w:sz w:val="16"/>
                <w:szCs w:val="16"/>
              </w:rPr>
              <w:t>04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C357D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80E622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D718DF" w14:textId="7DEE564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E22C82"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117A448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688F85F"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6FAD26B5"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B2D18F" w14:textId="77777777" w:rsidR="00AB67FA" w:rsidRPr="00D0162F" w:rsidRDefault="00AB67FA" w:rsidP="00590D40">
            <w:pPr>
              <w:rPr>
                <w:rFonts w:ascii="Arial" w:hAnsi="Arial"/>
                <w:sz w:val="16"/>
                <w:szCs w:val="16"/>
              </w:rPr>
            </w:pPr>
            <w:r w:rsidRPr="00D0162F">
              <w:rPr>
                <w:rFonts w:ascii="Arial" w:hAnsi="Arial"/>
                <w:sz w:val="16"/>
                <w:szCs w:val="16"/>
              </w:rPr>
              <w:t>R5-1985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1E32B1" w14:textId="77777777" w:rsidR="00AB67FA" w:rsidRPr="00D0162F" w:rsidRDefault="00AB67FA" w:rsidP="00590D40">
            <w:pPr>
              <w:rPr>
                <w:rFonts w:ascii="Arial" w:hAnsi="Arial"/>
                <w:sz w:val="16"/>
                <w:szCs w:val="16"/>
              </w:rPr>
            </w:pPr>
            <w:r w:rsidRPr="00D0162F">
              <w:rPr>
                <w:rFonts w:ascii="Arial" w:hAnsi="Arial"/>
                <w:sz w:val="16"/>
                <w:szCs w:val="16"/>
              </w:rPr>
              <w:t>04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C8B7EA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E878C8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274DF1" w14:textId="6FFCAB7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E5FF27"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14BB7F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A39BDA"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19EC580"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0B8809" w14:textId="77777777" w:rsidR="00AB67FA" w:rsidRPr="00D0162F" w:rsidRDefault="00AB67FA" w:rsidP="00590D40">
            <w:pPr>
              <w:rPr>
                <w:rFonts w:ascii="Arial" w:hAnsi="Arial"/>
                <w:sz w:val="16"/>
                <w:szCs w:val="16"/>
              </w:rPr>
            </w:pPr>
            <w:r w:rsidRPr="00D0162F">
              <w:rPr>
                <w:rFonts w:ascii="Arial" w:hAnsi="Arial"/>
                <w:sz w:val="16"/>
                <w:szCs w:val="16"/>
              </w:rPr>
              <w:t>R5-1985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6E6E27" w14:textId="77777777" w:rsidR="00AB67FA" w:rsidRPr="00D0162F" w:rsidRDefault="00AB67FA" w:rsidP="00590D40">
            <w:pPr>
              <w:rPr>
                <w:rFonts w:ascii="Arial" w:hAnsi="Arial"/>
                <w:sz w:val="16"/>
                <w:szCs w:val="16"/>
              </w:rPr>
            </w:pPr>
            <w:r w:rsidRPr="00D0162F">
              <w:rPr>
                <w:rFonts w:ascii="Arial" w:hAnsi="Arial"/>
                <w:sz w:val="16"/>
                <w:szCs w:val="16"/>
              </w:rPr>
              <w:t>04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84A07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0BD37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BC2990" w14:textId="6E2B5D6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934F07"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747B31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DCE195"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4C6F815"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280723" w14:textId="77777777" w:rsidR="00AB67FA" w:rsidRPr="00D0162F" w:rsidRDefault="00AB67FA" w:rsidP="00590D40">
            <w:pPr>
              <w:rPr>
                <w:rFonts w:ascii="Arial" w:hAnsi="Arial"/>
                <w:sz w:val="16"/>
                <w:szCs w:val="16"/>
              </w:rPr>
            </w:pPr>
            <w:r w:rsidRPr="00D0162F">
              <w:rPr>
                <w:rFonts w:ascii="Arial" w:hAnsi="Arial"/>
                <w:sz w:val="16"/>
                <w:szCs w:val="16"/>
              </w:rPr>
              <w:t>R5-1985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A68476" w14:textId="77777777" w:rsidR="00AB67FA" w:rsidRPr="00D0162F" w:rsidRDefault="00AB67FA" w:rsidP="00590D40">
            <w:pPr>
              <w:rPr>
                <w:rFonts w:ascii="Arial" w:hAnsi="Arial"/>
                <w:sz w:val="16"/>
                <w:szCs w:val="16"/>
              </w:rPr>
            </w:pPr>
            <w:r w:rsidRPr="00D0162F">
              <w:rPr>
                <w:rFonts w:ascii="Arial" w:hAnsi="Arial"/>
                <w:sz w:val="16"/>
                <w:szCs w:val="16"/>
              </w:rPr>
              <w:t>04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13465E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3724B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8895939" w14:textId="5133EAF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30D57F"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1E55146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1EE104"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7CAB171D"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A2AA5F" w14:textId="77777777" w:rsidR="00AB67FA" w:rsidRPr="00D0162F" w:rsidRDefault="00AB67FA" w:rsidP="00590D40">
            <w:pPr>
              <w:rPr>
                <w:rFonts w:ascii="Arial" w:hAnsi="Arial"/>
                <w:sz w:val="16"/>
                <w:szCs w:val="16"/>
              </w:rPr>
            </w:pPr>
            <w:r w:rsidRPr="00D0162F">
              <w:rPr>
                <w:rFonts w:ascii="Arial" w:hAnsi="Arial"/>
                <w:sz w:val="16"/>
                <w:szCs w:val="16"/>
              </w:rPr>
              <w:t>R5-1986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6EDBA5" w14:textId="77777777" w:rsidR="00AB67FA" w:rsidRPr="00D0162F" w:rsidRDefault="00AB67FA" w:rsidP="00590D40">
            <w:pPr>
              <w:rPr>
                <w:rFonts w:ascii="Arial" w:hAnsi="Arial"/>
                <w:sz w:val="16"/>
                <w:szCs w:val="16"/>
              </w:rPr>
            </w:pPr>
            <w:r w:rsidRPr="00D0162F">
              <w:rPr>
                <w:rFonts w:ascii="Arial" w:hAnsi="Arial"/>
                <w:sz w:val="16"/>
                <w:szCs w:val="16"/>
              </w:rPr>
              <w:t>04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ED40A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8D710B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A98E48" w14:textId="4BCF5C6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C435E9"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4E1394D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FC3DFC"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27E2B77A"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A58F5F" w14:textId="77777777" w:rsidR="00AB67FA" w:rsidRPr="00D0162F" w:rsidRDefault="00AB67FA" w:rsidP="00590D40">
            <w:pPr>
              <w:rPr>
                <w:rFonts w:ascii="Arial" w:hAnsi="Arial"/>
                <w:sz w:val="16"/>
                <w:szCs w:val="16"/>
              </w:rPr>
            </w:pPr>
            <w:r w:rsidRPr="00D0162F">
              <w:rPr>
                <w:rFonts w:ascii="Arial" w:hAnsi="Arial"/>
                <w:sz w:val="16"/>
                <w:szCs w:val="16"/>
              </w:rPr>
              <w:t>R5-1986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7A175D" w14:textId="77777777" w:rsidR="00AB67FA" w:rsidRPr="00D0162F" w:rsidRDefault="00AB67FA" w:rsidP="00590D40">
            <w:pPr>
              <w:rPr>
                <w:rFonts w:ascii="Arial" w:hAnsi="Arial"/>
                <w:sz w:val="16"/>
                <w:szCs w:val="16"/>
              </w:rPr>
            </w:pPr>
            <w:r w:rsidRPr="00D0162F">
              <w:rPr>
                <w:rFonts w:ascii="Arial" w:hAnsi="Arial"/>
                <w:sz w:val="16"/>
                <w:szCs w:val="16"/>
              </w:rPr>
              <w:t>04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DF1B2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22B01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CA5047" w14:textId="55FBEC34"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4.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76792E"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9DA09F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416EEB"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49490869"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D47239" w14:textId="77777777" w:rsidR="00AB67FA" w:rsidRPr="00D0162F" w:rsidRDefault="00AB67FA" w:rsidP="00590D40">
            <w:pPr>
              <w:rPr>
                <w:rFonts w:ascii="Arial" w:hAnsi="Arial"/>
                <w:sz w:val="16"/>
                <w:szCs w:val="16"/>
              </w:rPr>
            </w:pPr>
            <w:r w:rsidRPr="00D0162F">
              <w:rPr>
                <w:rFonts w:ascii="Arial" w:hAnsi="Arial"/>
                <w:sz w:val="16"/>
                <w:szCs w:val="16"/>
              </w:rPr>
              <w:t>R5-1986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2EB286" w14:textId="77777777" w:rsidR="00AB67FA" w:rsidRPr="00D0162F" w:rsidRDefault="00AB67FA" w:rsidP="00590D40">
            <w:pPr>
              <w:rPr>
                <w:rFonts w:ascii="Arial" w:hAnsi="Arial"/>
                <w:sz w:val="16"/>
                <w:szCs w:val="16"/>
              </w:rPr>
            </w:pPr>
            <w:r w:rsidRPr="00D0162F">
              <w:rPr>
                <w:rFonts w:ascii="Arial" w:hAnsi="Arial"/>
                <w:sz w:val="16"/>
                <w:szCs w:val="16"/>
              </w:rPr>
              <w:t>04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8392E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2A761B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5B787F" w14:textId="0F1C1423"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4.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2AAA75"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2EC52C4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BD432A"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23C67475"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6E69F3" w14:textId="77777777" w:rsidR="00AB67FA" w:rsidRPr="00D0162F" w:rsidRDefault="00AB67FA" w:rsidP="00590D40">
            <w:pPr>
              <w:rPr>
                <w:rFonts w:ascii="Arial" w:hAnsi="Arial"/>
                <w:sz w:val="16"/>
                <w:szCs w:val="16"/>
              </w:rPr>
            </w:pPr>
            <w:r w:rsidRPr="00D0162F">
              <w:rPr>
                <w:rFonts w:ascii="Arial" w:hAnsi="Arial"/>
                <w:sz w:val="16"/>
                <w:szCs w:val="16"/>
              </w:rPr>
              <w:t>R5-1986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E340A8" w14:textId="77777777" w:rsidR="00AB67FA" w:rsidRPr="00D0162F" w:rsidRDefault="00AB67FA" w:rsidP="00590D40">
            <w:pPr>
              <w:rPr>
                <w:rFonts w:ascii="Arial" w:hAnsi="Arial"/>
                <w:sz w:val="16"/>
                <w:szCs w:val="16"/>
              </w:rPr>
            </w:pPr>
            <w:r w:rsidRPr="00D0162F">
              <w:rPr>
                <w:rFonts w:ascii="Arial" w:hAnsi="Arial"/>
                <w:sz w:val="16"/>
                <w:szCs w:val="16"/>
              </w:rPr>
              <w:t>04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343B6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D7DE7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7E8BB2" w14:textId="4D728D4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4.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C1E6EF"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4DA59D8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4158C4"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2EF74C64"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3A7576" w14:textId="77777777" w:rsidR="00AB67FA" w:rsidRPr="00D0162F" w:rsidRDefault="00AB67FA" w:rsidP="00590D40">
            <w:pPr>
              <w:rPr>
                <w:rFonts w:ascii="Arial" w:hAnsi="Arial"/>
                <w:sz w:val="16"/>
                <w:szCs w:val="16"/>
              </w:rPr>
            </w:pPr>
            <w:r w:rsidRPr="00D0162F">
              <w:rPr>
                <w:rFonts w:ascii="Arial" w:hAnsi="Arial"/>
                <w:sz w:val="16"/>
                <w:szCs w:val="16"/>
              </w:rPr>
              <w:t>R5-1986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B9279A" w14:textId="77777777" w:rsidR="00AB67FA" w:rsidRPr="00D0162F" w:rsidRDefault="00AB67FA" w:rsidP="00590D40">
            <w:pPr>
              <w:rPr>
                <w:rFonts w:ascii="Arial" w:hAnsi="Arial"/>
                <w:sz w:val="16"/>
                <w:szCs w:val="16"/>
              </w:rPr>
            </w:pPr>
            <w:r w:rsidRPr="00D0162F">
              <w:rPr>
                <w:rFonts w:ascii="Arial" w:hAnsi="Arial"/>
                <w:sz w:val="16"/>
                <w:szCs w:val="16"/>
              </w:rPr>
              <w:t>04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3122D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11D75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A7FD50B" w14:textId="21321B41"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4.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1CD1B3"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3972695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9984FB"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4D8F86D2"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3406E0" w14:textId="77777777" w:rsidR="00AB67FA" w:rsidRPr="00D0162F" w:rsidRDefault="00AB67FA" w:rsidP="00590D40">
            <w:pPr>
              <w:rPr>
                <w:rFonts w:ascii="Arial" w:hAnsi="Arial"/>
                <w:sz w:val="16"/>
                <w:szCs w:val="16"/>
              </w:rPr>
            </w:pPr>
            <w:r w:rsidRPr="00D0162F">
              <w:rPr>
                <w:rFonts w:ascii="Arial" w:hAnsi="Arial"/>
                <w:sz w:val="16"/>
                <w:szCs w:val="16"/>
              </w:rPr>
              <w:t>R5-1986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F87805" w14:textId="77777777" w:rsidR="00AB67FA" w:rsidRPr="00D0162F" w:rsidRDefault="00AB67FA" w:rsidP="00590D40">
            <w:pPr>
              <w:rPr>
                <w:rFonts w:ascii="Arial" w:hAnsi="Arial"/>
                <w:sz w:val="16"/>
                <w:szCs w:val="16"/>
              </w:rPr>
            </w:pPr>
            <w:r w:rsidRPr="00D0162F">
              <w:rPr>
                <w:rFonts w:ascii="Arial" w:hAnsi="Arial"/>
                <w:sz w:val="16"/>
                <w:szCs w:val="16"/>
              </w:rPr>
              <w:t>04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B213DF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552367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E0167DA" w14:textId="10DAF086"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F9D524"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E6A387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412A30"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5FFC7AFB"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06DFA6" w14:textId="77777777" w:rsidR="00AB67FA" w:rsidRPr="00D0162F" w:rsidRDefault="00AB67FA" w:rsidP="00590D40">
            <w:pPr>
              <w:rPr>
                <w:rFonts w:ascii="Arial" w:hAnsi="Arial"/>
                <w:sz w:val="16"/>
                <w:szCs w:val="16"/>
              </w:rPr>
            </w:pPr>
            <w:r w:rsidRPr="00D0162F">
              <w:rPr>
                <w:rFonts w:ascii="Arial" w:hAnsi="Arial"/>
                <w:sz w:val="16"/>
                <w:szCs w:val="16"/>
              </w:rPr>
              <w:t>R5-1986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BED5CC" w14:textId="77777777" w:rsidR="00AB67FA" w:rsidRPr="00D0162F" w:rsidRDefault="00AB67FA" w:rsidP="00590D40">
            <w:pPr>
              <w:rPr>
                <w:rFonts w:ascii="Arial" w:hAnsi="Arial"/>
                <w:sz w:val="16"/>
                <w:szCs w:val="16"/>
              </w:rPr>
            </w:pPr>
            <w:r w:rsidRPr="00D0162F">
              <w:rPr>
                <w:rFonts w:ascii="Arial" w:hAnsi="Arial"/>
                <w:sz w:val="16"/>
                <w:szCs w:val="16"/>
              </w:rPr>
              <w:t>04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1CBB9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5475F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3DE809" w14:textId="10360EFF"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FB654E"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B808D7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C0583AC"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7A99584A"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DD03FE" w14:textId="77777777" w:rsidR="00AB67FA" w:rsidRPr="00D0162F" w:rsidRDefault="00AB67FA" w:rsidP="00590D40">
            <w:pPr>
              <w:rPr>
                <w:rFonts w:ascii="Arial" w:hAnsi="Arial"/>
                <w:sz w:val="16"/>
                <w:szCs w:val="16"/>
              </w:rPr>
            </w:pPr>
            <w:r w:rsidRPr="00D0162F">
              <w:rPr>
                <w:rFonts w:ascii="Arial" w:hAnsi="Arial"/>
                <w:sz w:val="16"/>
                <w:szCs w:val="16"/>
              </w:rPr>
              <w:t>R5-1986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EF23E2" w14:textId="77777777" w:rsidR="00AB67FA" w:rsidRPr="00D0162F" w:rsidRDefault="00AB67FA" w:rsidP="00590D40">
            <w:pPr>
              <w:rPr>
                <w:rFonts w:ascii="Arial" w:hAnsi="Arial"/>
                <w:sz w:val="16"/>
                <w:szCs w:val="16"/>
              </w:rPr>
            </w:pPr>
            <w:r w:rsidRPr="00D0162F">
              <w:rPr>
                <w:rFonts w:ascii="Arial" w:hAnsi="Arial"/>
                <w:sz w:val="16"/>
                <w:szCs w:val="16"/>
              </w:rPr>
              <w:t>04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5404B3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91C2E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EF4741" w14:textId="061E0FA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8D3D96"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2E55666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BEFBBF"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62CCA42E"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C351B9" w14:textId="77777777" w:rsidR="00AB67FA" w:rsidRPr="00D0162F" w:rsidRDefault="00AB67FA" w:rsidP="00590D40">
            <w:pPr>
              <w:rPr>
                <w:rFonts w:ascii="Arial" w:hAnsi="Arial"/>
                <w:sz w:val="16"/>
                <w:szCs w:val="16"/>
              </w:rPr>
            </w:pPr>
            <w:r w:rsidRPr="00D0162F">
              <w:rPr>
                <w:rFonts w:ascii="Arial" w:hAnsi="Arial"/>
                <w:sz w:val="16"/>
                <w:szCs w:val="16"/>
              </w:rPr>
              <w:t>R5-1986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231E51" w14:textId="77777777" w:rsidR="00AB67FA" w:rsidRPr="00D0162F" w:rsidRDefault="00AB67FA" w:rsidP="00590D40">
            <w:pPr>
              <w:rPr>
                <w:rFonts w:ascii="Arial" w:hAnsi="Arial"/>
                <w:sz w:val="16"/>
                <w:szCs w:val="16"/>
              </w:rPr>
            </w:pPr>
            <w:r w:rsidRPr="00D0162F">
              <w:rPr>
                <w:rFonts w:ascii="Arial" w:hAnsi="Arial"/>
                <w:sz w:val="16"/>
                <w:szCs w:val="16"/>
              </w:rPr>
              <w:t>04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4EE9C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6B8E1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C382DC0" w14:textId="2CC1CBB2"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400D92"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3ECB25D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45E7B1"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DD63138"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2AE27F" w14:textId="77777777" w:rsidR="00AB67FA" w:rsidRPr="00D0162F" w:rsidRDefault="00AB67FA" w:rsidP="00590D40">
            <w:pPr>
              <w:rPr>
                <w:rFonts w:ascii="Arial" w:hAnsi="Arial"/>
                <w:sz w:val="16"/>
                <w:szCs w:val="16"/>
              </w:rPr>
            </w:pPr>
            <w:r w:rsidRPr="00D0162F">
              <w:rPr>
                <w:rFonts w:ascii="Arial" w:hAnsi="Arial"/>
                <w:sz w:val="16"/>
                <w:szCs w:val="16"/>
              </w:rPr>
              <w:t>R5-1993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4001F9" w14:textId="77777777" w:rsidR="00AB67FA" w:rsidRPr="00D0162F" w:rsidRDefault="00AB67FA" w:rsidP="00590D40">
            <w:pPr>
              <w:rPr>
                <w:rFonts w:ascii="Arial" w:hAnsi="Arial"/>
                <w:sz w:val="16"/>
                <w:szCs w:val="16"/>
              </w:rPr>
            </w:pPr>
            <w:r w:rsidRPr="00D0162F">
              <w:rPr>
                <w:rFonts w:ascii="Arial" w:hAnsi="Arial"/>
                <w:sz w:val="16"/>
                <w:szCs w:val="16"/>
              </w:rPr>
              <w:t>03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986D2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A00D6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82F87C8" w14:textId="3D424EC8"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1.5</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78C931"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7782784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782039"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2578E022"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3B3F63" w14:textId="77777777" w:rsidR="00AB67FA" w:rsidRPr="00D0162F" w:rsidRDefault="00AB67FA" w:rsidP="00590D40">
            <w:pPr>
              <w:rPr>
                <w:rFonts w:ascii="Arial" w:hAnsi="Arial"/>
                <w:sz w:val="16"/>
                <w:szCs w:val="16"/>
              </w:rPr>
            </w:pPr>
            <w:r w:rsidRPr="00D0162F">
              <w:rPr>
                <w:rFonts w:ascii="Arial" w:hAnsi="Arial"/>
                <w:sz w:val="16"/>
                <w:szCs w:val="16"/>
              </w:rPr>
              <w:t>R5-1993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FB73EF" w14:textId="77777777" w:rsidR="00AB67FA" w:rsidRPr="00D0162F" w:rsidRDefault="00AB67FA" w:rsidP="00590D40">
            <w:pPr>
              <w:rPr>
                <w:rFonts w:ascii="Arial" w:hAnsi="Arial"/>
                <w:sz w:val="16"/>
                <w:szCs w:val="16"/>
              </w:rPr>
            </w:pPr>
            <w:r w:rsidRPr="00D0162F">
              <w:rPr>
                <w:rFonts w:ascii="Arial" w:hAnsi="Arial"/>
                <w:sz w:val="16"/>
                <w:szCs w:val="16"/>
              </w:rPr>
              <w:t>03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9B6FC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1C7BA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C0F616" w14:textId="0102403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1.7</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AD6ED9"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009AAF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4C7EE0"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8AC3DCE"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CBC6ED" w14:textId="77777777" w:rsidR="00AB67FA" w:rsidRPr="00D0162F" w:rsidRDefault="00AB67FA" w:rsidP="00590D40">
            <w:pPr>
              <w:rPr>
                <w:rFonts w:ascii="Arial" w:hAnsi="Arial"/>
                <w:sz w:val="16"/>
                <w:szCs w:val="16"/>
              </w:rPr>
            </w:pPr>
            <w:r w:rsidRPr="00D0162F">
              <w:rPr>
                <w:rFonts w:ascii="Arial" w:hAnsi="Arial"/>
                <w:sz w:val="16"/>
                <w:szCs w:val="16"/>
              </w:rPr>
              <w:t>R5-1993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9B49B0" w14:textId="77777777" w:rsidR="00AB67FA" w:rsidRPr="00D0162F" w:rsidRDefault="00AB67FA" w:rsidP="00590D40">
            <w:pPr>
              <w:rPr>
                <w:rFonts w:ascii="Arial" w:hAnsi="Arial"/>
                <w:sz w:val="16"/>
                <w:szCs w:val="16"/>
              </w:rPr>
            </w:pPr>
            <w:r w:rsidRPr="00D0162F">
              <w:rPr>
                <w:rFonts w:ascii="Arial" w:hAnsi="Arial"/>
                <w:sz w:val="16"/>
                <w:szCs w:val="16"/>
              </w:rPr>
              <w:t>03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66CBB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A2F39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667D134" w14:textId="56E5803E"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1.5</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D1A091"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33B2C0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DF1EE0C"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75463466"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551894" w14:textId="77777777" w:rsidR="00AB67FA" w:rsidRPr="00D0162F" w:rsidRDefault="00AB67FA" w:rsidP="00590D40">
            <w:pPr>
              <w:rPr>
                <w:rFonts w:ascii="Arial" w:hAnsi="Arial"/>
                <w:sz w:val="16"/>
                <w:szCs w:val="16"/>
              </w:rPr>
            </w:pPr>
            <w:r w:rsidRPr="00D0162F">
              <w:rPr>
                <w:rFonts w:ascii="Arial" w:hAnsi="Arial"/>
                <w:sz w:val="16"/>
                <w:szCs w:val="16"/>
              </w:rPr>
              <w:t>R5-1993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9CB26B" w14:textId="77777777" w:rsidR="00AB67FA" w:rsidRPr="00D0162F" w:rsidRDefault="00AB67FA" w:rsidP="00590D40">
            <w:pPr>
              <w:rPr>
                <w:rFonts w:ascii="Arial" w:hAnsi="Arial"/>
                <w:sz w:val="16"/>
                <w:szCs w:val="16"/>
              </w:rPr>
            </w:pPr>
            <w:r w:rsidRPr="00D0162F">
              <w:rPr>
                <w:rFonts w:ascii="Arial" w:hAnsi="Arial"/>
                <w:sz w:val="16"/>
                <w:szCs w:val="16"/>
              </w:rPr>
              <w:t>03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E7585B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989FD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37EDF0" w14:textId="6F8408E1"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1.7</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B0084C"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10FB2FA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157312"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71EC418B"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9B60B1" w14:textId="77777777" w:rsidR="00AB67FA" w:rsidRPr="00D0162F" w:rsidRDefault="00AB67FA" w:rsidP="00590D40">
            <w:pPr>
              <w:rPr>
                <w:rFonts w:ascii="Arial" w:hAnsi="Arial"/>
                <w:sz w:val="16"/>
                <w:szCs w:val="16"/>
              </w:rPr>
            </w:pPr>
            <w:r w:rsidRPr="00D0162F">
              <w:rPr>
                <w:rFonts w:ascii="Arial" w:hAnsi="Arial"/>
                <w:sz w:val="16"/>
                <w:szCs w:val="16"/>
              </w:rPr>
              <w:t>R5-1993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D92F0E" w14:textId="77777777" w:rsidR="00AB67FA" w:rsidRPr="00D0162F" w:rsidRDefault="00AB67FA" w:rsidP="00590D40">
            <w:pPr>
              <w:rPr>
                <w:rFonts w:ascii="Arial" w:hAnsi="Arial"/>
                <w:sz w:val="16"/>
                <w:szCs w:val="16"/>
              </w:rPr>
            </w:pPr>
            <w:r w:rsidRPr="00D0162F">
              <w:rPr>
                <w:rFonts w:ascii="Arial" w:hAnsi="Arial"/>
                <w:sz w:val="16"/>
                <w:szCs w:val="16"/>
              </w:rPr>
              <w:t>03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EF143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E82E1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03C2E12" w14:textId="52DBD98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1.6</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n-sync</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C057F4"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4609181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6068B3"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09D49A3"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1EA4F1" w14:textId="77777777" w:rsidR="00AB67FA" w:rsidRPr="00D0162F" w:rsidRDefault="00AB67FA" w:rsidP="00590D40">
            <w:pPr>
              <w:rPr>
                <w:rFonts w:ascii="Arial" w:hAnsi="Arial"/>
                <w:sz w:val="16"/>
                <w:szCs w:val="16"/>
              </w:rPr>
            </w:pPr>
            <w:r w:rsidRPr="00D0162F">
              <w:rPr>
                <w:rFonts w:ascii="Arial" w:hAnsi="Arial"/>
                <w:sz w:val="16"/>
                <w:szCs w:val="16"/>
              </w:rPr>
              <w:t>R5-1993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AA8A45" w14:textId="77777777" w:rsidR="00AB67FA" w:rsidRPr="00D0162F" w:rsidRDefault="00AB67FA" w:rsidP="00590D40">
            <w:pPr>
              <w:rPr>
                <w:rFonts w:ascii="Arial" w:hAnsi="Arial"/>
                <w:sz w:val="16"/>
                <w:szCs w:val="16"/>
              </w:rPr>
            </w:pPr>
            <w:r w:rsidRPr="00D0162F">
              <w:rPr>
                <w:rFonts w:ascii="Arial" w:hAnsi="Arial"/>
                <w:sz w:val="16"/>
                <w:szCs w:val="16"/>
              </w:rPr>
              <w:t>03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873A7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D9DA2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E93DFBA" w14:textId="6050D081"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1.8</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n-sync</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FACFF8"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84A656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ECF5C7"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4E9DB693"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71F2BB" w14:textId="77777777" w:rsidR="00AB67FA" w:rsidRPr="00D0162F" w:rsidRDefault="00AB67FA" w:rsidP="00590D40">
            <w:pPr>
              <w:rPr>
                <w:rFonts w:ascii="Arial" w:hAnsi="Arial"/>
                <w:sz w:val="16"/>
                <w:szCs w:val="16"/>
              </w:rPr>
            </w:pPr>
            <w:r w:rsidRPr="00D0162F">
              <w:rPr>
                <w:rFonts w:ascii="Arial" w:hAnsi="Arial"/>
                <w:sz w:val="16"/>
                <w:szCs w:val="16"/>
              </w:rPr>
              <w:t>R5-1993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79B4CC" w14:textId="77777777" w:rsidR="00AB67FA" w:rsidRPr="00D0162F" w:rsidRDefault="00AB67FA" w:rsidP="00590D40">
            <w:pPr>
              <w:rPr>
                <w:rFonts w:ascii="Arial" w:hAnsi="Arial"/>
                <w:sz w:val="16"/>
                <w:szCs w:val="16"/>
              </w:rPr>
            </w:pPr>
            <w:r w:rsidRPr="00D0162F">
              <w:rPr>
                <w:rFonts w:ascii="Arial" w:hAnsi="Arial"/>
                <w:sz w:val="16"/>
                <w:szCs w:val="16"/>
              </w:rPr>
              <w:t>03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919A6C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2155F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EB23C4" w14:textId="0CA771D8"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1.6</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n-sync</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C803E7"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29CF2A5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20C189"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38AD898D"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82A576" w14:textId="77777777" w:rsidR="00AB67FA" w:rsidRPr="00D0162F" w:rsidRDefault="00AB67FA" w:rsidP="00590D40">
            <w:pPr>
              <w:rPr>
                <w:rFonts w:ascii="Arial" w:hAnsi="Arial"/>
                <w:sz w:val="16"/>
                <w:szCs w:val="16"/>
              </w:rPr>
            </w:pPr>
            <w:r w:rsidRPr="00D0162F">
              <w:rPr>
                <w:rFonts w:ascii="Arial" w:hAnsi="Arial"/>
                <w:sz w:val="16"/>
                <w:szCs w:val="16"/>
              </w:rPr>
              <w:t>R5-1993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128565" w14:textId="77777777" w:rsidR="00AB67FA" w:rsidRPr="00D0162F" w:rsidRDefault="00AB67FA" w:rsidP="00590D40">
            <w:pPr>
              <w:rPr>
                <w:rFonts w:ascii="Arial" w:hAnsi="Arial"/>
                <w:sz w:val="16"/>
                <w:szCs w:val="16"/>
              </w:rPr>
            </w:pPr>
            <w:r w:rsidRPr="00D0162F">
              <w:rPr>
                <w:rFonts w:ascii="Arial" w:hAnsi="Arial"/>
                <w:sz w:val="16"/>
                <w:szCs w:val="16"/>
              </w:rPr>
              <w:t>03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894525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2723C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954DA9" w14:textId="519B0D1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1.8</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n-sync</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D10C3B"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E8630C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B985600"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6E280448"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0392689" w14:textId="77777777" w:rsidR="00AB67FA" w:rsidRPr="00D0162F" w:rsidRDefault="00AB67FA" w:rsidP="00590D40">
            <w:pPr>
              <w:rPr>
                <w:rFonts w:ascii="Arial" w:hAnsi="Arial"/>
                <w:sz w:val="16"/>
                <w:szCs w:val="16"/>
              </w:rPr>
            </w:pPr>
            <w:r w:rsidRPr="00D0162F">
              <w:rPr>
                <w:rFonts w:ascii="Arial" w:hAnsi="Arial"/>
                <w:sz w:val="16"/>
                <w:szCs w:val="16"/>
              </w:rPr>
              <w:t>R5-1993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880A4A" w14:textId="77777777" w:rsidR="00AB67FA" w:rsidRPr="00D0162F" w:rsidRDefault="00AB67FA" w:rsidP="00590D40">
            <w:pPr>
              <w:rPr>
                <w:rFonts w:ascii="Arial" w:hAnsi="Arial"/>
                <w:sz w:val="16"/>
                <w:szCs w:val="16"/>
              </w:rPr>
            </w:pPr>
            <w:r w:rsidRPr="00D0162F">
              <w:rPr>
                <w:rFonts w:ascii="Arial" w:hAnsi="Arial"/>
                <w:sz w:val="16"/>
                <w:szCs w:val="16"/>
              </w:rPr>
              <w:t>04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FFC5C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521CC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82804AB" w14:textId="7B74329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4.4.1.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47FB73"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072EFBF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097557"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4EE775E7"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A2FCF5" w14:textId="77777777" w:rsidR="00AB67FA" w:rsidRPr="00D0162F" w:rsidRDefault="00AB67FA" w:rsidP="00590D40">
            <w:pPr>
              <w:rPr>
                <w:rFonts w:ascii="Arial" w:hAnsi="Arial"/>
                <w:sz w:val="16"/>
                <w:szCs w:val="16"/>
              </w:rPr>
            </w:pPr>
            <w:r w:rsidRPr="00D0162F">
              <w:rPr>
                <w:rFonts w:ascii="Arial" w:hAnsi="Arial"/>
                <w:sz w:val="16"/>
                <w:szCs w:val="16"/>
              </w:rPr>
              <w:t>R5-1993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CEF4E8" w14:textId="77777777" w:rsidR="00AB67FA" w:rsidRPr="00D0162F" w:rsidRDefault="00AB67FA" w:rsidP="00590D40">
            <w:pPr>
              <w:rPr>
                <w:rFonts w:ascii="Arial" w:hAnsi="Arial"/>
                <w:sz w:val="16"/>
                <w:szCs w:val="16"/>
              </w:rPr>
            </w:pPr>
            <w:r w:rsidRPr="00D0162F">
              <w:rPr>
                <w:rFonts w:ascii="Arial" w:hAnsi="Arial"/>
                <w:sz w:val="16"/>
                <w:szCs w:val="16"/>
              </w:rPr>
              <w:t>04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96411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44B32B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E68FBE" w14:textId="403FA6B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4.5.1.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5.1.2</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255B5D"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2067513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8606D5"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20C0DEC4"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2EC053" w14:textId="77777777" w:rsidR="00AB67FA" w:rsidRPr="00D0162F" w:rsidRDefault="00AB67FA" w:rsidP="00590D40">
            <w:pPr>
              <w:rPr>
                <w:rFonts w:ascii="Arial" w:hAnsi="Arial"/>
                <w:sz w:val="16"/>
                <w:szCs w:val="16"/>
              </w:rPr>
            </w:pPr>
            <w:r w:rsidRPr="00D0162F">
              <w:rPr>
                <w:rFonts w:ascii="Arial" w:hAnsi="Arial"/>
                <w:sz w:val="16"/>
                <w:szCs w:val="16"/>
              </w:rPr>
              <w:t>R5-1993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94EFB0" w14:textId="77777777" w:rsidR="00AB67FA" w:rsidRPr="00D0162F" w:rsidRDefault="00AB67FA" w:rsidP="00590D40">
            <w:pPr>
              <w:rPr>
                <w:rFonts w:ascii="Arial" w:hAnsi="Arial"/>
                <w:sz w:val="16"/>
                <w:szCs w:val="16"/>
              </w:rPr>
            </w:pPr>
            <w:r w:rsidRPr="00D0162F">
              <w:rPr>
                <w:rFonts w:ascii="Arial" w:hAnsi="Arial"/>
                <w:sz w:val="16"/>
                <w:szCs w:val="16"/>
              </w:rPr>
              <w:t>04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BC345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30BBC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9FC643" w14:textId="7BE0C15D"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absolut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relative</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Intra-frequency</w:t>
            </w:r>
            <w:r w:rsidR="006E0A54" w:rsidRPr="00D0162F">
              <w:rPr>
                <w:rFonts w:ascii="Arial" w:hAnsi="Arial"/>
                <w:sz w:val="16"/>
                <w:szCs w:val="16"/>
              </w:rPr>
              <w:t xml:space="preserve"> </w:t>
            </w:r>
            <w:r w:rsidRPr="00D0162F">
              <w:rPr>
                <w:rFonts w:ascii="Arial" w:hAnsi="Arial"/>
                <w:sz w:val="16"/>
                <w:szCs w:val="16"/>
              </w:rPr>
              <w:t>measu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85C870"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7444F6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A2C335"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D278C24"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380A49" w14:textId="77777777" w:rsidR="00AB67FA" w:rsidRPr="00D0162F" w:rsidRDefault="00AB67FA" w:rsidP="00590D40">
            <w:pPr>
              <w:rPr>
                <w:rFonts w:ascii="Arial" w:hAnsi="Arial"/>
                <w:sz w:val="16"/>
                <w:szCs w:val="16"/>
              </w:rPr>
            </w:pPr>
            <w:r w:rsidRPr="00D0162F">
              <w:rPr>
                <w:rFonts w:ascii="Arial" w:hAnsi="Arial"/>
                <w:sz w:val="16"/>
                <w:szCs w:val="16"/>
              </w:rPr>
              <w:t>R5-1993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DEF57C1" w14:textId="77777777" w:rsidR="00AB67FA" w:rsidRPr="00D0162F" w:rsidRDefault="00AB67FA" w:rsidP="00590D40">
            <w:pPr>
              <w:rPr>
                <w:rFonts w:ascii="Arial" w:hAnsi="Arial"/>
                <w:sz w:val="16"/>
                <w:szCs w:val="16"/>
              </w:rPr>
            </w:pPr>
            <w:r w:rsidRPr="00D0162F">
              <w:rPr>
                <w:rFonts w:ascii="Arial" w:hAnsi="Arial"/>
                <w:sz w:val="16"/>
                <w:szCs w:val="16"/>
              </w:rPr>
              <w:t>04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2065AA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8D0CD2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5C11A3" w14:textId="01982EC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1D6F56"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F4E786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C0F2C2"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492DB340"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426F9E" w14:textId="77777777" w:rsidR="00AB67FA" w:rsidRPr="00D0162F" w:rsidRDefault="00AB67FA" w:rsidP="00590D40">
            <w:pPr>
              <w:rPr>
                <w:rFonts w:ascii="Arial" w:hAnsi="Arial"/>
                <w:sz w:val="16"/>
                <w:szCs w:val="16"/>
              </w:rPr>
            </w:pPr>
            <w:r w:rsidRPr="00D0162F">
              <w:rPr>
                <w:rFonts w:ascii="Arial" w:hAnsi="Arial"/>
                <w:sz w:val="16"/>
                <w:szCs w:val="16"/>
              </w:rPr>
              <w:t>R5-1993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C10AA5" w14:textId="77777777" w:rsidR="00AB67FA" w:rsidRPr="00D0162F" w:rsidRDefault="00AB67FA" w:rsidP="00590D40">
            <w:pPr>
              <w:rPr>
                <w:rFonts w:ascii="Arial" w:hAnsi="Arial"/>
                <w:sz w:val="16"/>
                <w:szCs w:val="16"/>
              </w:rPr>
            </w:pPr>
            <w:r w:rsidRPr="00D0162F">
              <w:rPr>
                <w:rFonts w:ascii="Arial" w:hAnsi="Arial"/>
                <w:sz w:val="16"/>
                <w:szCs w:val="16"/>
              </w:rPr>
              <w:t>04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CC2145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94050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90F3AC" w14:textId="1E48188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E0CE12"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3F925C8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6E0EF7"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940E3D7"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7154DF" w14:textId="77777777" w:rsidR="00AB67FA" w:rsidRPr="00D0162F" w:rsidRDefault="00AB67FA" w:rsidP="00590D40">
            <w:pPr>
              <w:rPr>
                <w:rFonts w:ascii="Arial" w:hAnsi="Arial"/>
                <w:sz w:val="16"/>
                <w:szCs w:val="16"/>
              </w:rPr>
            </w:pPr>
            <w:r w:rsidRPr="00D0162F">
              <w:rPr>
                <w:rFonts w:ascii="Arial" w:hAnsi="Arial"/>
                <w:sz w:val="16"/>
                <w:szCs w:val="16"/>
              </w:rPr>
              <w:t>R5-1993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BD1B778" w14:textId="77777777" w:rsidR="00AB67FA" w:rsidRPr="00D0162F" w:rsidRDefault="00AB67FA" w:rsidP="00590D40">
            <w:pPr>
              <w:rPr>
                <w:rFonts w:ascii="Arial" w:hAnsi="Arial"/>
                <w:sz w:val="16"/>
                <w:szCs w:val="16"/>
              </w:rPr>
            </w:pPr>
            <w:r w:rsidRPr="00D0162F">
              <w:rPr>
                <w:rFonts w:ascii="Arial" w:hAnsi="Arial"/>
                <w:sz w:val="16"/>
                <w:szCs w:val="16"/>
              </w:rPr>
              <w:t>04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7842D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AA3B6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B5C8D1" w14:textId="40B57B3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E5D111"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B10915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F4A1B3"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7FEC3720"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0BC46E" w14:textId="77777777" w:rsidR="00AB67FA" w:rsidRPr="00D0162F" w:rsidRDefault="00AB67FA" w:rsidP="00590D40">
            <w:pPr>
              <w:rPr>
                <w:rFonts w:ascii="Arial" w:hAnsi="Arial"/>
                <w:sz w:val="16"/>
                <w:szCs w:val="16"/>
              </w:rPr>
            </w:pPr>
            <w:r w:rsidRPr="00D0162F">
              <w:rPr>
                <w:rFonts w:ascii="Arial" w:hAnsi="Arial"/>
                <w:sz w:val="16"/>
                <w:szCs w:val="16"/>
              </w:rPr>
              <w:t>R5-1993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27B88E6" w14:textId="77777777" w:rsidR="00AB67FA" w:rsidRPr="00D0162F" w:rsidRDefault="00AB67FA" w:rsidP="00590D40">
            <w:pPr>
              <w:rPr>
                <w:rFonts w:ascii="Arial" w:hAnsi="Arial"/>
                <w:sz w:val="16"/>
                <w:szCs w:val="16"/>
              </w:rPr>
            </w:pPr>
            <w:r w:rsidRPr="00D0162F">
              <w:rPr>
                <w:rFonts w:ascii="Arial" w:hAnsi="Arial"/>
                <w:sz w:val="16"/>
                <w:szCs w:val="16"/>
              </w:rPr>
              <w:t>03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83FD0B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36214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A811EA" w14:textId="29C6D7E6"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5.1-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no-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C4056A"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25BD34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A3BA26"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25292909"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180108" w14:textId="77777777" w:rsidR="00AB67FA" w:rsidRPr="00D0162F" w:rsidRDefault="00AB67FA" w:rsidP="00590D40">
            <w:pPr>
              <w:rPr>
                <w:rFonts w:ascii="Arial" w:hAnsi="Arial"/>
                <w:sz w:val="16"/>
                <w:szCs w:val="16"/>
              </w:rPr>
            </w:pPr>
            <w:r w:rsidRPr="00D0162F">
              <w:rPr>
                <w:rFonts w:ascii="Arial" w:hAnsi="Arial"/>
                <w:sz w:val="16"/>
                <w:szCs w:val="16"/>
              </w:rPr>
              <w:t>R5-1993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EC63AD" w14:textId="77777777" w:rsidR="00AB67FA" w:rsidRPr="00D0162F" w:rsidRDefault="00AB67FA" w:rsidP="00590D40">
            <w:pPr>
              <w:rPr>
                <w:rFonts w:ascii="Arial" w:hAnsi="Arial"/>
                <w:sz w:val="16"/>
                <w:szCs w:val="16"/>
              </w:rPr>
            </w:pPr>
            <w:r w:rsidRPr="00D0162F">
              <w:rPr>
                <w:rFonts w:ascii="Arial" w:hAnsi="Arial"/>
                <w:sz w:val="16"/>
                <w:szCs w:val="16"/>
              </w:rPr>
              <w:t>03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B8C08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3BF15B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4B023E9" w14:textId="046F682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5.2-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5E57D1"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0CE6206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C5296D"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61D3243F"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226338" w14:textId="77777777" w:rsidR="00AB67FA" w:rsidRPr="00D0162F" w:rsidRDefault="00AB67FA" w:rsidP="00590D40">
            <w:pPr>
              <w:rPr>
                <w:rFonts w:ascii="Arial" w:hAnsi="Arial"/>
                <w:sz w:val="16"/>
                <w:szCs w:val="16"/>
              </w:rPr>
            </w:pPr>
            <w:r w:rsidRPr="00D0162F">
              <w:rPr>
                <w:rFonts w:ascii="Arial" w:hAnsi="Arial"/>
                <w:sz w:val="16"/>
                <w:szCs w:val="16"/>
              </w:rPr>
              <w:t>R5-1993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454F7B" w14:textId="77777777" w:rsidR="00AB67FA" w:rsidRPr="00D0162F" w:rsidRDefault="00AB67FA" w:rsidP="00590D40">
            <w:pPr>
              <w:rPr>
                <w:rFonts w:ascii="Arial" w:hAnsi="Arial"/>
                <w:sz w:val="16"/>
                <w:szCs w:val="16"/>
              </w:rPr>
            </w:pPr>
            <w:r w:rsidRPr="00D0162F">
              <w:rPr>
                <w:rFonts w:ascii="Arial" w:hAnsi="Arial"/>
                <w:sz w:val="16"/>
                <w:szCs w:val="16"/>
              </w:rPr>
              <w:t>04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07108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10F12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FFC878" w14:textId="2ADEC4C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5.6.2.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BA8DFE"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FD3C0D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7665DC"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202EA395"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464BF1" w14:textId="77777777" w:rsidR="00AB67FA" w:rsidRPr="00D0162F" w:rsidRDefault="00AB67FA" w:rsidP="00590D40">
            <w:pPr>
              <w:rPr>
                <w:rFonts w:ascii="Arial" w:hAnsi="Arial"/>
                <w:sz w:val="16"/>
                <w:szCs w:val="16"/>
              </w:rPr>
            </w:pPr>
            <w:r w:rsidRPr="00D0162F">
              <w:rPr>
                <w:rFonts w:ascii="Arial" w:hAnsi="Arial"/>
                <w:sz w:val="16"/>
                <w:szCs w:val="16"/>
              </w:rPr>
              <w:t>R5-1993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DC3AF5" w14:textId="77777777" w:rsidR="00AB67FA" w:rsidRPr="00D0162F" w:rsidRDefault="00AB67FA" w:rsidP="00590D40">
            <w:pPr>
              <w:rPr>
                <w:rFonts w:ascii="Arial" w:hAnsi="Arial"/>
                <w:sz w:val="16"/>
                <w:szCs w:val="16"/>
              </w:rPr>
            </w:pPr>
            <w:r w:rsidRPr="00D0162F">
              <w:rPr>
                <w:rFonts w:ascii="Arial" w:hAnsi="Arial"/>
                <w:sz w:val="16"/>
                <w:szCs w:val="16"/>
              </w:rPr>
              <w:t>03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CEC41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4650C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99667CC" w14:textId="2B3B228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Rx</w:t>
            </w:r>
            <w:r w:rsidR="006E0A54" w:rsidRPr="00D0162F">
              <w:rPr>
                <w:rFonts w:ascii="Arial" w:hAnsi="Arial"/>
                <w:sz w:val="16"/>
                <w:szCs w:val="16"/>
              </w:rPr>
              <w:t xml:space="preserve"> </w:t>
            </w:r>
            <w:r w:rsidRPr="00D0162F">
              <w:rPr>
                <w:rFonts w:ascii="Arial" w:hAnsi="Arial"/>
                <w:sz w:val="16"/>
                <w:szCs w:val="16"/>
              </w:rPr>
              <w:t>connection</w:t>
            </w:r>
            <w:r w:rsidR="006E0A54" w:rsidRPr="00D0162F">
              <w:rPr>
                <w:rFonts w:ascii="Arial" w:hAnsi="Arial"/>
                <w:sz w:val="16"/>
                <w:szCs w:val="16"/>
              </w:rPr>
              <w:t xml:space="preserve"> </w:t>
            </w:r>
            <w:r w:rsidRPr="00D0162F">
              <w:rPr>
                <w:rFonts w:ascii="Arial" w:hAnsi="Arial"/>
                <w:sz w:val="16"/>
                <w:szCs w:val="16"/>
              </w:rPr>
              <w:t>diagra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18ADE3"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3D7E24B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990C95"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5F84973B"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AA89DF" w14:textId="77777777" w:rsidR="00AB67FA" w:rsidRPr="00D0162F" w:rsidRDefault="00AB67FA" w:rsidP="00590D40">
            <w:pPr>
              <w:rPr>
                <w:rFonts w:ascii="Arial" w:hAnsi="Arial"/>
                <w:sz w:val="16"/>
                <w:szCs w:val="16"/>
              </w:rPr>
            </w:pPr>
            <w:r w:rsidRPr="00D0162F">
              <w:rPr>
                <w:rFonts w:ascii="Arial" w:hAnsi="Arial"/>
                <w:sz w:val="16"/>
                <w:szCs w:val="16"/>
              </w:rPr>
              <w:t>R5-1993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782F3E" w14:textId="77777777" w:rsidR="00AB67FA" w:rsidRPr="00D0162F" w:rsidRDefault="00AB67FA" w:rsidP="00590D40">
            <w:pPr>
              <w:rPr>
                <w:rFonts w:ascii="Arial" w:hAnsi="Arial"/>
                <w:sz w:val="16"/>
                <w:szCs w:val="16"/>
              </w:rPr>
            </w:pPr>
            <w:r w:rsidRPr="00D0162F">
              <w:rPr>
                <w:rFonts w:ascii="Arial" w:hAnsi="Arial"/>
                <w:sz w:val="16"/>
                <w:szCs w:val="16"/>
              </w:rPr>
              <w:t>04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EB9217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F46623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32E5D2" w14:textId="0D8DC4E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transmit</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A77D49"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08C627C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549B50"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67D7236D"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7704DC" w14:textId="77777777" w:rsidR="00AB67FA" w:rsidRPr="00D0162F" w:rsidRDefault="00AB67FA" w:rsidP="00590D40">
            <w:pPr>
              <w:rPr>
                <w:rFonts w:ascii="Arial" w:hAnsi="Arial"/>
                <w:sz w:val="16"/>
                <w:szCs w:val="16"/>
              </w:rPr>
            </w:pPr>
            <w:r w:rsidRPr="00D0162F">
              <w:rPr>
                <w:rFonts w:ascii="Arial" w:hAnsi="Arial"/>
                <w:sz w:val="16"/>
                <w:szCs w:val="16"/>
              </w:rPr>
              <w:t>R5-1993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80233DA" w14:textId="77777777" w:rsidR="00AB67FA" w:rsidRPr="00D0162F" w:rsidRDefault="00AB67FA" w:rsidP="00590D40">
            <w:pPr>
              <w:rPr>
                <w:rFonts w:ascii="Arial" w:hAnsi="Arial"/>
                <w:sz w:val="16"/>
                <w:szCs w:val="16"/>
              </w:rPr>
            </w:pPr>
            <w:r w:rsidRPr="00D0162F">
              <w:rPr>
                <w:rFonts w:ascii="Arial" w:hAnsi="Arial"/>
                <w:sz w:val="16"/>
                <w:szCs w:val="16"/>
              </w:rPr>
              <w:t>04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8C1A6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DE6E1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330FF3" w14:textId="6E0A0B1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F7A6C9"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2F075B2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F04D44"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1D0F2FD"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0679C0" w14:textId="77777777" w:rsidR="00AB67FA" w:rsidRPr="00D0162F" w:rsidRDefault="00AB67FA" w:rsidP="00590D40">
            <w:pPr>
              <w:rPr>
                <w:rFonts w:ascii="Arial" w:hAnsi="Arial"/>
                <w:sz w:val="16"/>
                <w:szCs w:val="16"/>
              </w:rPr>
            </w:pPr>
            <w:r w:rsidRPr="00D0162F">
              <w:rPr>
                <w:rFonts w:ascii="Arial" w:hAnsi="Arial"/>
                <w:sz w:val="16"/>
                <w:szCs w:val="16"/>
              </w:rPr>
              <w:t>R5-1993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798A2D" w14:textId="77777777" w:rsidR="00AB67FA" w:rsidRPr="00D0162F" w:rsidRDefault="00AB67FA" w:rsidP="00590D40">
            <w:pPr>
              <w:rPr>
                <w:rFonts w:ascii="Arial" w:hAnsi="Arial"/>
                <w:sz w:val="16"/>
                <w:szCs w:val="16"/>
              </w:rPr>
            </w:pPr>
            <w:r w:rsidRPr="00D0162F">
              <w:rPr>
                <w:rFonts w:ascii="Arial" w:hAnsi="Arial"/>
                <w:sz w:val="16"/>
                <w:szCs w:val="16"/>
              </w:rPr>
              <w:t>03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B6BF8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DDABE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198ACC" w14:textId="2DEACDC9"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AoA</w:t>
            </w:r>
            <w:r w:rsidR="006E0A54" w:rsidRPr="00D0162F">
              <w:rPr>
                <w:rFonts w:ascii="Arial" w:hAnsi="Arial"/>
                <w:sz w:val="16"/>
                <w:szCs w:val="16"/>
              </w:rPr>
              <w:t xml:space="preserve"> </w:t>
            </w:r>
            <w:r w:rsidRPr="00D0162F">
              <w:rPr>
                <w:rFonts w:ascii="Arial" w:hAnsi="Arial"/>
                <w:sz w:val="16"/>
                <w:szCs w:val="16"/>
              </w:rPr>
              <w:t>Setup</w:t>
            </w:r>
            <w:r w:rsidR="006E0A54" w:rsidRPr="00D0162F">
              <w:rPr>
                <w:rFonts w:ascii="Arial" w:hAnsi="Arial"/>
                <w:sz w:val="16"/>
                <w:szCs w:val="16"/>
              </w:rPr>
              <w:t xml:space="preserve"> </w:t>
            </w:r>
            <w:r w:rsidRPr="00D0162F">
              <w:rPr>
                <w:rFonts w:ascii="Arial" w:hAnsi="Arial"/>
                <w:sz w:val="16"/>
                <w:szCs w:val="16"/>
              </w:rPr>
              <w:t>4</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EE9CEE"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525563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4101BF"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0ECCBAA"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4DF2FB" w14:textId="77777777" w:rsidR="00AB67FA" w:rsidRPr="00D0162F" w:rsidRDefault="00AB67FA" w:rsidP="00590D40">
            <w:pPr>
              <w:rPr>
                <w:rFonts w:ascii="Arial" w:hAnsi="Arial"/>
                <w:sz w:val="16"/>
                <w:szCs w:val="16"/>
              </w:rPr>
            </w:pPr>
            <w:r w:rsidRPr="00D0162F">
              <w:rPr>
                <w:rFonts w:ascii="Arial" w:hAnsi="Arial"/>
                <w:sz w:val="16"/>
                <w:szCs w:val="16"/>
              </w:rPr>
              <w:t>R5-1993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6F3FD5" w14:textId="77777777" w:rsidR="00AB67FA" w:rsidRPr="00D0162F" w:rsidRDefault="00AB67FA" w:rsidP="00590D40">
            <w:pPr>
              <w:rPr>
                <w:rFonts w:ascii="Arial" w:hAnsi="Arial"/>
                <w:sz w:val="16"/>
                <w:szCs w:val="16"/>
              </w:rPr>
            </w:pPr>
            <w:r w:rsidRPr="00D0162F">
              <w:rPr>
                <w:rFonts w:ascii="Arial" w:hAnsi="Arial"/>
                <w:sz w:val="16"/>
                <w:szCs w:val="16"/>
              </w:rPr>
              <w:t>03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F099A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B43272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A428512" w14:textId="0A7B9EE9"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3.1.1-known</w:t>
            </w:r>
            <w:r w:rsidR="006E0A54" w:rsidRPr="00D0162F">
              <w:rPr>
                <w:rFonts w:ascii="Arial" w:hAnsi="Arial"/>
                <w:sz w:val="16"/>
                <w:szCs w:val="16"/>
              </w:rPr>
              <w:t xml:space="preserve"> </w:t>
            </w:r>
            <w:r w:rsidRPr="00D0162F">
              <w:rPr>
                <w:rFonts w:ascii="Arial" w:hAnsi="Arial"/>
                <w:sz w:val="16"/>
                <w:szCs w:val="16"/>
              </w:rPr>
              <w:t>handove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F7E553"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2DD7D90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68D372"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4848BFE"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FB3F01" w14:textId="77777777" w:rsidR="00AB67FA" w:rsidRPr="00D0162F" w:rsidRDefault="00AB67FA" w:rsidP="00590D40">
            <w:pPr>
              <w:rPr>
                <w:rFonts w:ascii="Arial" w:hAnsi="Arial"/>
                <w:sz w:val="16"/>
                <w:szCs w:val="16"/>
              </w:rPr>
            </w:pPr>
            <w:r w:rsidRPr="00D0162F">
              <w:rPr>
                <w:rFonts w:ascii="Arial" w:hAnsi="Arial"/>
                <w:sz w:val="16"/>
                <w:szCs w:val="16"/>
              </w:rPr>
              <w:t>R5-1994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ACD7E4" w14:textId="77777777" w:rsidR="00AB67FA" w:rsidRPr="00D0162F" w:rsidRDefault="00AB67FA" w:rsidP="00590D40">
            <w:pPr>
              <w:rPr>
                <w:rFonts w:ascii="Arial" w:hAnsi="Arial"/>
                <w:sz w:val="16"/>
                <w:szCs w:val="16"/>
              </w:rPr>
            </w:pPr>
            <w:r w:rsidRPr="00D0162F">
              <w:rPr>
                <w:rFonts w:ascii="Arial" w:hAnsi="Arial"/>
                <w:sz w:val="16"/>
                <w:szCs w:val="16"/>
              </w:rPr>
              <w:t>03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1E3071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D93DF3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CE6FD26" w14:textId="0C2DCFC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1.1-SFTD</w:t>
            </w:r>
            <w:r w:rsidR="006E0A54" w:rsidRPr="00D0162F">
              <w:rPr>
                <w:rFonts w:ascii="Arial" w:hAnsi="Arial"/>
                <w:sz w:val="16"/>
                <w:szCs w:val="16"/>
              </w:rPr>
              <w:t xml:space="preserve"> </w:t>
            </w:r>
            <w:r w:rsidRPr="00D0162F">
              <w:rPr>
                <w:rFonts w:ascii="Arial" w:hAnsi="Arial"/>
                <w:sz w:val="16"/>
                <w:szCs w:val="16"/>
              </w:rPr>
              <w:t>delay</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8A6F2C"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7BBFC9F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AEC168"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673E8C05"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8E8277" w14:textId="77777777" w:rsidR="00AB67FA" w:rsidRPr="00D0162F" w:rsidRDefault="00AB67FA" w:rsidP="00590D40">
            <w:pPr>
              <w:rPr>
                <w:rFonts w:ascii="Arial" w:hAnsi="Arial"/>
                <w:sz w:val="16"/>
                <w:szCs w:val="16"/>
              </w:rPr>
            </w:pPr>
            <w:r w:rsidRPr="00D0162F">
              <w:rPr>
                <w:rFonts w:ascii="Arial" w:hAnsi="Arial"/>
                <w:sz w:val="16"/>
                <w:szCs w:val="16"/>
              </w:rPr>
              <w:t>R5-1994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300997" w14:textId="77777777" w:rsidR="00AB67FA" w:rsidRPr="00D0162F" w:rsidRDefault="00AB67FA" w:rsidP="00590D40">
            <w:pPr>
              <w:rPr>
                <w:rFonts w:ascii="Arial" w:hAnsi="Arial"/>
                <w:sz w:val="16"/>
                <w:szCs w:val="16"/>
              </w:rPr>
            </w:pPr>
            <w:r w:rsidRPr="00D0162F">
              <w:rPr>
                <w:rFonts w:ascii="Arial" w:hAnsi="Arial"/>
                <w:sz w:val="16"/>
                <w:szCs w:val="16"/>
              </w:rPr>
              <w:t>03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8ECB11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B525A8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68D108" w14:textId="120443C3"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1.2-SFTD</w:t>
            </w:r>
            <w:r w:rsidR="006E0A54" w:rsidRPr="00D0162F">
              <w:rPr>
                <w:rFonts w:ascii="Arial" w:hAnsi="Arial"/>
                <w:sz w:val="16"/>
                <w:szCs w:val="16"/>
              </w:rPr>
              <w:t xml:space="preserve"> </w:t>
            </w:r>
            <w:r w:rsidRPr="00D0162F">
              <w:rPr>
                <w:rFonts w:ascii="Arial" w:hAnsi="Arial"/>
                <w:sz w:val="16"/>
                <w:szCs w:val="16"/>
              </w:rPr>
              <w:t>delay</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27D268"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3E67B9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7B37E52"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C01B9D4"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42A9AC" w14:textId="77777777" w:rsidR="00AB67FA" w:rsidRPr="00D0162F" w:rsidRDefault="00AB67FA" w:rsidP="00590D40">
            <w:pPr>
              <w:rPr>
                <w:rFonts w:ascii="Arial" w:hAnsi="Arial"/>
                <w:sz w:val="16"/>
                <w:szCs w:val="16"/>
              </w:rPr>
            </w:pPr>
            <w:r w:rsidRPr="00D0162F">
              <w:rPr>
                <w:rFonts w:ascii="Arial" w:hAnsi="Arial"/>
                <w:sz w:val="16"/>
                <w:szCs w:val="16"/>
              </w:rPr>
              <w:t>R5-1994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73F30A" w14:textId="77777777" w:rsidR="00AB67FA" w:rsidRPr="00D0162F" w:rsidRDefault="00AB67FA" w:rsidP="00590D40">
            <w:pPr>
              <w:rPr>
                <w:rFonts w:ascii="Arial" w:hAnsi="Arial"/>
                <w:sz w:val="16"/>
                <w:szCs w:val="16"/>
              </w:rPr>
            </w:pPr>
            <w:r w:rsidRPr="00D0162F">
              <w:rPr>
                <w:rFonts w:ascii="Arial" w:hAnsi="Arial"/>
                <w:sz w:val="16"/>
                <w:szCs w:val="16"/>
              </w:rPr>
              <w:t>03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43FB26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AAB14B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46BCD3" w14:textId="50B2AD06"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5.1.1-SFTD</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C6A64B"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C49366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1F27DE"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72494058"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3661DB" w14:textId="77777777" w:rsidR="00AB67FA" w:rsidRPr="00D0162F" w:rsidRDefault="00AB67FA" w:rsidP="00590D40">
            <w:pPr>
              <w:rPr>
                <w:rFonts w:ascii="Arial" w:hAnsi="Arial"/>
                <w:sz w:val="16"/>
                <w:szCs w:val="16"/>
              </w:rPr>
            </w:pPr>
            <w:r w:rsidRPr="00D0162F">
              <w:rPr>
                <w:rFonts w:ascii="Arial" w:hAnsi="Arial"/>
                <w:sz w:val="16"/>
                <w:szCs w:val="16"/>
              </w:rPr>
              <w:t>R5-1994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55125B" w14:textId="77777777" w:rsidR="00AB67FA" w:rsidRPr="00D0162F" w:rsidRDefault="00AB67FA" w:rsidP="00590D40">
            <w:pPr>
              <w:rPr>
                <w:rFonts w:ascii="Arial" w:hAnsi="Arial"/>
                <w:sz w:val="16"/>
                <w:szCs w:val="16"/>
              </w:rPr>
            </w:pPr>
            <w:r w:rsidRPr="00D0162F">
              <w:rPr>
                <w:rFonts w:ascii="Arial" w:hAnsi="Arial"/>
                <w:sz w:val="16"/>
                <w:szCs w:val="16"/>
              </w:rPr>
              <w:t>03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EAE1A6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36D59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AD5109" w14:textId="3DF7F3D1" w:rsidR="00AB67FA" w:rsidRPr="00D0162F" w:rsidRDefault="00AB67FA" w:rsidP="00590D40">
            <w:pPr>
              <w:rPr>
                <w:rFonts w:ascii="Arial" w:hAnsi="Arial"/>
                <w:sz w:val="16"/>
                <w:szCs w:val="16"/>
              </w:rPr>
            </w:pPr>
            <w:r w:rsidRPr="00D0162F">
              <w:rPr>
                <w:rFonts w:ascii="Arial" w:hAnsi="Arial"/>
                <w:sz w:val="16"/>
                <w:szCs w:val="16"/>
              </w:rPr>
              <w:t>Alig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A</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1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0A82D1"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5AD5BB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B9339B"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7EFDBCDD"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43585A" w14:textId="77777777" w:rsidR="00AB67FA" w:rsidRPr="00D0162F" w:rsidRDefault="00AB67FA" w:rsidP="00590D40">
            <w:pPr>
              <w:rPr>
                <w:rFonts w:ascii="Arial" w:hAnsi="Arial"/>
                <w:sz w:val="16"/>
                <w:szCs w:val="16"/>
              </w:rPr>
            </w:pPr>
            <w:r w:rsidRPr="00D0162F">
              <w:rPr>
                <w:rFonts w:ascii="Arial" w:hAnsi="Arial"/>
                <w:sz w:val="16"/>
                <w:szCs w:val="16"/>
              </w:rPr>
              <w:t>R5-1994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A16E75" w14:textId="77777777" w:rsidR="00AB67FA" w:rsidRPr="00D0162F" w:rsidRDefault="00AB67FA" w:rsidP="00590D40">
            <w:pPr>
              <w:rPr>
                <w:rFonts w:ascii="Arial" w:hAnsi="Arial"/>
                <w:sz w:val="16"/>
                <w:szCs w:val="16"/>
              </w:rPr>
            </w:pPr>
            <w:r w:rsidRPr="00D0162F">
              <w:rPr>
                <w:rFonts w:ascii="Arial" w:hAnsi="Arial"/>
                <w:sz w:val="16"/>
                <w:szCs w:val="16"/>
              </w:rPr>
              <w:t>04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17385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D990D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9742A8" w14:textId="67EA137D" w:rsidR="00AB67FA" w:rsidRPr="00D0162F" w:rsidRDefault="00AB67FA" w:rsidP="00590D40">
            <w:pPr>
              <w:rPr>
                <w:rFonts w:ascii="Arial" w:hAnsi="Arial"/>
                <w:sz w:val="16"/>
                <w:szCs w:val="16"/>
              </w:rPr>
            </w:pPr>
            <w:r w:rsidRPr="00D0162F">
              <w:rPr>
                <w:rFonts w:ascii="Arial" w:hAnsi="Arial"/>
                <w:sz w:val="16"/>
                <w:szCs w:val="16"/>
              </w:rPr>
              <w:t>Clean</w:t>
            </w:r>
            <w:r w:rsidR="006E0A54" w:rsidRPr="00D0162F">
              <w:rPr>
                <w:rFonts w:ascii="Arial" w:hAnsi="Arial"/>
                <w:sz w:val="16"/>
                <w:szCs w:val="16"/>
              </w:rPr>
              <w:t xml:space="preserve"> </w:t>
            </w:r>
            <w:r w:rsidRPr="00D0162F">
              <w:rPr>
                <w:rFonts w:ascii="Arial" w:hAnsi="Arial"/>
                <w:sz w:val="16"/>
                <w:szCs w:val="16"/>
              </w:rPr>
              <w:t>up</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E4EEE4"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6F5320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A49934"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3396474B"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39D533" w14:textId="77777777" w:rsidR="00AB67FA" w:rsidRPr="00D0162F" w:rsidRDefault="00AB67FA" w:rsidP="00590D40">
            <w:pPr>
              <w:rPr>
                <w:rFonts w:ascii="Arial" w:hAnsi="Arial"/>
                <w:sz w:val="16"/>
                <w:szCs w:val="16"/>
              </w:rPr>
            </w:pPr>
            <w:r w:rsidRPr="00D0162F">
              <w:rPr>
                <w:rFonts w:ascii="Arial" w:hAnsi="Arial"/>
                <w:sz w:val="16"/>
                <w:szCs w:val="16"/>
              </w:rPr>
              <w:t>R5-1994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B4CDE8" w14:textId="77777777" w:rsidR="00AB67FA" w:rsidRPr="00D0162F" w:rsidRDefault="00AB67FA" w:rsidP="00590D40">
            <w:pPr>
              <w:rPr>
                <w:rFonts w:ascii="Arial" w:hAnsi="Arial"/>
                <w:sz w:val="16"/>
                <w:szCs w:val="16"/>
              </w:rPr>
            </w:pPr>
            <w:r w:rsidRPr="00D0162F">
              <w:rPr>
                <w:rFonts w:ascii="Arial" w:hAnsi="Arial"/>
                <w:sz w:val="16"/>
                <w:szCs w:val="16"/>
              </w:rPr>
              <w:t>04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4C28F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CBF33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3EE910" w14:textId="07B427AF" w:rsidR="00AB67FA" w:rsidRPr="00D0162F" w:rsidRDefault="00AB67FA" w:rsidP="00590D40">
            <w:pPr>
              <w:rPr>
                <w:rFonts w:ascii="Arial" w:hAnsi="Arial"/>
                <w:sz w:val="16"/>
                <w:szCs w:val="16"/>
              </w:rPr>
            </w:pP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4.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7FE15B"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2BE9C45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8D2BCF"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DD661F1"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7827CD" w14:textId="77777777" w:rsidR="00AB67FA" w:rsidRPr="00D0162F" w:rsidRDefault="00AB67FA" w:rsidP="00590D40">
            <w:pPr>
              <w:rPr>
                <w:rFonts w:ascii="Arial" w:hAnsi="Arial"/>
                <w:sz w:val="16"/>
                <w:szCs w:val="16"/>
              </w:rPr>
            </w:pPr>
            <w:r w:rsidRPr="00D0162F">
              <w:rPr>
                <w:rFonts w:ascii="Arial" w:hAnsi="Arial"/>
                <w:sz w:val="16"/>
                <w:szCs w:val="16"/>
              </w:rPr>
              <w:t>R5-1994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09BC7BA" w14:textId="77777777" w:rsidR="00AB67FA" w:rsidRPr="00D0162F" w:rsidRDefault="00AB67FA" w:rsidP="00590D40">
            <w:pPr>
              <w:rPr>
                <w:rFonts w:ascii="Arial" w:hAnsi="Arial"/>
                <w:sz w:val="16"/>
                <w:szCs w:val="16"/>
              </w:rPr>
            </w:pPr>
            <w:r w:rsidRPr="00D0162F">
              <w:rPr>
                <w:rFonts w:ascii="Arial" w:hAnsi="Arial"/>
                <w:sz w:val="16"/>
                <w:szCs w:val="16"/>
              </w:rPr>
              <w:t>04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4A05C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CBBF7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7DFA5A" w14:textId="085201E4" w:rsidR="00AB67FA" w:rsidRPr="00D0162F" w:rsidRDefault="00AB67FA" w:rsidP="00590D40">
            <w:pPr>
              <w:rPr>
                <w:rFonts w:ascii="Arial" w:hAnsi="Arial"/>
                <w:sz w:val="16"/>
                <w:szCs w:val="16"/>
              </w:rPr>
            </w:pP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4.2.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FA144F"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1AEAF65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21ED6F6"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34297788"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DB5FEB" w14:textId="77777777" w:rsidR="00AB67FA" w:rsidRPr="00D0162F" w:rsidRDefault="00AB67FA" w:rsidP="00590D40">
            <w:pPr>
              <w:rPr>
                <w:rFonts w:ascii="Arial" w:hAnsi="Arial"/>
                <w:sz w:val="16"/>
                <w:szCs w:val="16"/>
              </w:rPr>
            </w:pPr>
            <w:r w:rsidRPr="00D0162F">
              <w:rPr>
                <w:rFonts w:ascii="Arial" w:hAnsi="Arial"/>
                <w:sz w:val="16"/>
                <w:szCs w:val="16"/>
              </w:rPr>
              <w:t>R5-1994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FB8719" w14:textId="77777777" w:rsidR="00AB67FA" w:rsidRPr="00D0162F" w:rsidRDefault="00AB67FA" w:rsidP="00590D40">
            <w:pPr>
              <w:rPr>
                <w:rFonts w:ascii="Arial" w:hAnsi="Arial"/>
                <w:sz w:val="16"/>
                <w:szCs w:val="16"/>
              </w:rPr>
            </w:pPr>
            <w:r w:rsidRPr="00D0162F">
              <w:rPr>
                <w:rFonts w:ascii="Arial" w:hAnsi="Arial"/>
                <w:sz w:val="16"/>
                <w:szCs w:val="16"/>
              </w:rPr>
              <w:t>04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B7AA3E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AEF666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387D2B" w14:textId="7256A385" w:rsidR="00AB67FA" w:rsidRPr="00D0162F" w:rsidRDefault="00AB67FA" w:rsidP="00590D40">
            <w:pPr>
              <w:rPr>
                <w:rFonts w:ascii="Arial" w:hAnsi="Arial"/>
                <w:sz w:val="16"/>
                <w:szCs w:val="16"/>
              </w:rPr>
            </w:pP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4.2.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26CF48"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2AE67BB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2F85053"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4B2E6442"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C9053A" w14:textId="77777777" w:rsidR="00AB67FA" w:rsidRPr="00D0162F" w:rsidRDefault="00AB67FA" w:rsidP="00590D40">
            <w:pPr>
              <w:rPr>
                <w:rFonts w:ascii="Arial" w:hAnsi="Arial"/>
                <w:sz w:val="16"/>
                <w:szCs w:val="16"/>
              </w:rPr>
            </w:pPr>
            <w:r w:rsidRPr="00D0162F">
              <w:rPr>
                <w:rFonts w:ascii="Arial" w:hAnsi="Arial"/>
                <w:sz w:val="16"/>
                <w:szCs w:val="16"/>
              </w:rPr>
              <w:t>R5-1994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DA6653" w14:textId="77777777" w:rsidR="00AB67FA" w:rsidRPr="00D0162F" w:rsidRDefault="00AB67FA" w:rsidP="00590D40">
            <w:pPr>
              <w:rPr>
                <w:rFonts w:ascii="Arial" w:hAnsi="Arial"/>
                <w:sz w:val="16"/>
                <w:szCs w:val="16"/>
              </w:rPr>
            </w:pPr>
            <w:r w:rsidRPr="00D0162F">
              <w:rPr>
                <w:rFonts w:ascii="Arial" w:hAnsi="Arial"/>
                <w:sz w:val="16"/>
                <w:szCs w:val="16"/>
              </w:rPr>
              <w:t>04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C94595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343A9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B99B55" w14:textId="6AE967E5" w:rsidR="00AB67FA" w:rsidRPr="00D0162F" w:rsidRDefault="00AB67FA" w:rsidP="00590D40">
            <w:pPr>
              <w:rPr>
                <w:rFonts w:ascii="Arial" w:hAnsi="Arial"/>
                <w:sz w:val="16"/>
                <w:szCs w:val="16"/>
              </w:rPr>
            </w:pP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5G</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4.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890736"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51BF950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724A778"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43982D6"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5CEFDC" w14:textId="77777777" w:rsidR="00AB67FA" w:rsidRPr="00D0162F" w:rsidRDefault="00AB67FA" w:rsidP="00590D40">
            <w:pPr>
              <w:rPr>
                <w:rFonts w:ascii="Arial" w:hAnsi="Arial"/>
                <w:sz w:val="16"/>
                <w:szCs w:val="16"/>
              </w:rPr>
            </w:pPr>
            <w:r w:rsidRPr="00D0162F">
              <w:rPr>
                <w:rFonts w:ascii="Arial" w:hAnsi="Arial"/>
                <w:sz w:val="16"/>
                <w:szCs w:val="16"/>
              </w:rPr>
              <w:t>R5-1994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6A9387" w14:textId="77777777" w:rsidR="00AB67FA" w:rsidRPr="00D0162F" w:rsidRDefault="00AB67FA" w:rsidP="00590D40">
            <w:pPr>
              <w:rPr>
                <w:rFonts w:ascii="Arial" w:hAnsi="Arial"/>
                <w:sz w:val="16"/>
                <w:szCs w:val="16"/>
              </w:rPr>
            </w:pPr>
            <w:r w:rsidRPr="00D0162F">
              <w:rPr>
                <w:rFonts w:ascii="Arial" w:hAnsi="Arial"/>
                <w:sz w:val="16"/>
                <w:szCs w:val="16"/>
              </w:rPr>
              <w:t>04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0AA7C4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6DBE2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23BCC7" w14:textId="67AE19B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0DC807"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4EB763B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C5EBC4"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6CF28216"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757590" w14:textId="77777777" w:rsidR="00AB67FA" w:rsidRPr="00D0162F" w:rsidRDefault="00AB67FA" w:rsidP="00590D40">
            <w:pPr>
              <w:rPr>
                <w:rFonts w:ascii="Arial" w:hAnsi="Arial"/>
                <w:sz w:val="16"/>
                <w:szCs w:val="16"/>
              </w:rPr>
            </w:pPr>
            <w:r w:rsidRPr="00D0162F">
              <w:rPr>
                <w:rFonts w:ascii="Arial" w:hAnsi="Arial"/>
                <w:sz w:val="16"/>
                <w:szCs w:val="16"/>
              </w:rPr>
              <w:t>R5-1994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B2BDA9E" w14:textId="77777777" w:rsidR="00AB67FA" w:rsidRPr="00D0162F" w:rsidRDefault="00AB67FA" w:rsidP="00590D40">
            <w:pPr>
              <w:rPr>
                <w:rFonts w:ascii="Arial" w:hAnsi="Arial"/>
                <w:sz w:val="16"/>
                <w:szCs w:val="16"/>
              </w:rPr>
            </w:pPr>
            <w:r w:rsidRPr="00D0162F">
              <w:rPr>
                <w:rFonts w:ascii="Arial" w:hAnsi="Arial"/>
                <w:sz w:val="16"/>
                <w:szCs w:val="16"/>
              </w:rPr>
              <w:t>04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C6EE04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9EC77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5687CE" w14:textId="632A60CC" w:rsidR="00AB67FA" w:rsidRPr="00D0162F" w:rsidRDefault="00AB67FA" w:rsidP="00590D40">
            <w:pPr>
              <w:rPr>
                <w:rFonts w:ascii="Arial" w:hAnsi="Arial"/>
                <w:sz w:val="16"/>
                <w:szCs w:val="16"/>
              </w:rPr>
            </w:pPr>
            <w:r w:rsidRPr="00D0162F">
              <w:rPr>
                <w:rFonts w:ascii="Arial" w:hAnsi="Arial"/>
                <w:sz w:val="16"/>
                <w:szCs w:val="16"/>
              </w:rPr>
              <w:t>Introdu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29</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n65</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A4BB6F"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71C8E54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7A68BB"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2F10BFAD"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961F7F" w14:textId="77777777" w:rsidR="00AB67FA" w:rsidRPr="00D0162F" w:rsidRDefault="00AB67FA" w:rsidP="00590D40">
            <w:pPr>
              <w:rPr>
                <w:rFonts w:ascii="Arial" w:hAnsi="Arial"/>
                <w:sz w:val="16"/>
                <w:szCs w:val="16"/>
              </w:rPr>
            </w:pPr>
            <w:r w:rsidRPr="00D0162F">
              <w:rPr>
                <w:rFonts w:ascii="Arial" w:hAnsi="Arial"/>
                <w:sz w:val="16"/>
                <w:szCs w:val="16"/>
              </w:rPr>
              <w:t>R5-1994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432834" w14:textId="77777777" w:rsidR="00AB67FA" w:rsidRPr="00D0162F" w:rsidRDefault="00AB67FA" w:rsidP="00590D40">
            <w:pPr>
              <w:rPr>
                <w:rFonts w:ascii="Arial" w:hAnsi="Arial"/>
                <w:sz w:val="16"/>
                <w:szCs w:val="16"/>
              </w:rPr>
            </w:pPr>
            <w:r w:rsidRPr="00D0162F">
              <w:rPr>
                <w:rFonts w:ascii="Arial" w:hAnsi="Arial"/>
                <w:sz w:val="16"/>
                <w:szCs w:val="16"/>
              </w:rPr>
              <w:t>04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69F6E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32F07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3FBD34" w14:textId="00BE1A2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transmit</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4A41BE"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7FE5C51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3117531"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FC9B7E3"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A04632" w14:textId="77777777" w:rsidR="00AB67FA" w:rsidRPr="00D0162F" w:rsidRDefault="00AB67FA" w:rsidP="00590D40">
            <w:pPr>
              <w:rPr>
                <w:rFonts w:ascii="Arial" w:hAnsi="Arial"/>
                <w:sz w:val="16"/>
                <w:szCs w:val="16"/>
              </w:rPr>
            </w:pPr>
            <w:r w:rsidRPr="00D0162F">
              <w:rPr>
                <w:rFonts w:ascii="Arial" w:hAnsi="Arial"/>
                <w:sz w:val="16"/>
                <w:szCs w:val="16"/>
              </w:rPr>
              <w:t>R5-1995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B1D7FC" w14:textId="77777777" w:rsidR="00AB67FA" w:rsidRPr="00D0162F" w:rsidRDefault="00AB67FA" w:rsidP="00590D40">
            <w:pPr>
              <w:rPr>
                <w:rFonts w:ascii="Arial" w:hAnsi="Arial"/>
                <w:sz w:val="16"/>
                <w:szCs w:val="16"/>
              </w:rPr>
            </w:pPr>
            <w:r w:rsidRPr="00D0162F">
              <w:rPr>
                <w:rFonts w:ascii="Arial" w:hAnsi="Arial"/>
                <w:sz w:val="16"/>
                <w:szCs w:val="16"/>
              </w:rPr>
              <w:t>03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CB7C70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5A066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B51248" w14:textId="29291EC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8B4513"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18A619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C6DF5E"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6473F515"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8E21F6" w14:textId="77777777" w:rsidR="00AB67FA" w:rsidRPr="00D0162F" w:rsidRDefault="00AB67FA" w:rsidP="00590D40">
            <w:pPr>
              <w:rPr>
                <w:rFonts w:ascii="Arial" w:hAnsi="Arial"/>
                <w:sz w:val="16"/>
                <w:szCs w:val="16"/>
              </w:rPr>
            </w:pPr>
            <w:r w:rsidRPr="00D0162F">
              <w:rPr>
                <w:rFonts w:ascii="Arial" w:hAnsi="Arial"/>
                <w:sz w:val="16"/>
                <w:szCs w:val="16"/>
              </w:rPr>
              <w:t>R5-1995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B9B376" w14:textId="77777777" w:rsidR="00AB67FA" w:rsidRPr="00D0162F" w:rsidRDefault="00AB67FA" w:rsidP="00590D40">
            <w:pPr>
              <w:rPr>
                <w:rFonts w:ascii="Arial" w:hAnsi="Arial"/>
                <w:sz w:val="16"/>
                <w:szCs w:val="16"/>
              </w:rPr>
            </w:pPr>
            <w:r w:rsidRPr="00D0162F">
              <w:rPr>
                <w:rFonts w:ascii="Arial" w:hAnsi="Arial"/>
                <w:sz w:val="16"/>
                <w:szCs w:val="16"/>
              </w:rPr>
              <w:t>04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126683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79089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4B069B" w14:textId="08A950A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General</w:t>
            </w:r>
            <w:r w:rsidR="006E0A54" w:rsidRPr="00D0162F">
              <w:rPr>
                <w:rFonts w:ascii="Arial" w:hAnsi="Arial"/>
                <w:sz w:val="16"/>
                <w:szCs w:val="16"/>
              </w:rPr>
              <w:t xml:space="preserve"> </w:t>
            </w:r>
            <w:r w:rsidRPr="00D0162F">
              <w:rPr>
                <w:rFonts w:ascii="Arial" w:hAnsi="Arial"/>
                <w:sz w:val="16"/>
                <w:szCs w:val="16"/>
              </w:rPr>
              <w:t>paramete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495748"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3C2E0D7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1A2FE1"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02AB9DE5"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D50701" w14:textId="77777777" w:rsidR="00AB67FA" w:rsidRPr="00D0162F" w:rsidRDefault="00AB67FA" w:rsidP="00590D40">
            <w:pPr>
              <w:rPr>
                <w:rFonts w:ascii="Arial" w:hAnsi="Arial"/>
                <w:sz w:val="16"/>
                <w:szCs w:val="16"/>
              </w:rPr>
            </w:pPr>
            <w:r w:rsidRPr="00D0162F">
              <w:rPr>
                <w:rFonts w:ascii="Arial" w:hAnsi="Arial"/>
                <w:sz w:val="16"/>
                <w:szCs w:val="16"/>
              </w:rPr>
              <w:t>R5-1995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7A564E" w14:textId="77777777" w:rsidR="00AB67FA" w:rsidRPr="00D0162F" w:rsidRDefault="00AB67FA" w:rsidP="00590D40">
            <w:pPr>
              <w:rPr>
                <w:rFonts w:ascii="Arial" w:hAnsi="Arial"/>
                <w:sz w:val="16"/>
                <w:szCs w:val="16"/>
              </w:rPr>
            </w:pPr>
            <w:r w:rsidRPr="00D0162F">
              <w:rPr>
                <w:rFonts w:ascii="Arial" w:hAnsi="Arial"/>
                <w:sz w:val="16"/>
                <w:szCs w:val="16"/>
              </w:rPr>
              <w:t>04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74DCDD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DF522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8607FB5" w14:textId="3C7DE48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te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102A28"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18D2A5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C8166D"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0113F46"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B51495" w14:textId="77777777" w:rsidR="00AB67FA" w:rsidRPr="00D0162F" w:rsidRDefault="00AB67FA" w:rsidP="00590D40">
            <w:pPr>
              <w:rPr>
                <w:rFonts w:ascii="Arial" w:hAnsi="Arial"/>
                <w:sz w:val="16"/>
                <w:szCs w:val="16"/>
              </w:rPr>
            </w:pPr>
            <w:r w:rsidRPr="00D0162F">
              <w:rPr>
                <w:rFonts w:ascii="Arial" w:hAnsi="Arial"/>
                <w:sz w:val="16"/>
                <w:szCs w:val="16"/>
              </w:rPr>
              <w:t>R5-1995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E35BCA" w14:textId="77777777" w:rsidR="00AB67FA" w:rsidRPr="00D0162F" w:rsidRDefault="00AB67FA" w:rsidP="00590D40">
            <w:pPr>
              <w:rPr>
                <w:rFonts w:ascii="Arial" w:hAnsi="Arial"/>
                <w:sz w:val="16"/>
                <w:szCs w:val="16"/>
              </w:rPr>
            </w:pPr>
            <w:r w:rsidRPr="00D0162F">
              <w:rPr>
                <w:rFonts w:ascii="Arial" w:hAnsi="Arial"/>
                <w:sz w:val="16"/>
                <w:szCs w:val="16"/>
              </w:rPr>
              <w:t>04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452F0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2ABC6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8B45A2" w14:textId="305C55B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FB6637"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43E9791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9D3333"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4CC21A32"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73D4F1" w14:textId="77777777" w:rsidR="00AB67FA" w:rsidRPr="00D0162F" w:rsidRDefault="00AB67FA" w:rsidP="00590D40">
            <w:pPr>
              <w:rPr>
                <w:rFonts w:ascii="Arial" w:hAnsi="Arial"/>
                <w:sz w:val="16"/>
                <w:szCs w:val="16"/>
              </w:rPr>
            </w:pPr>
            <w:r w:rsidRPr="00D0162F">
              <w:rPr>
                <w:rFonts w:ascii="Arial" w:hAnsi="Arial"/>
                <w:sz w:val="16"/>
                <w:szCs w:val="16"/>
              </w:rPr>
              <w:t>R5-1995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BD0727" w14:textId="77777777" w:rsidR="00AB67FA" w:rsidRPr="00D0162F" w:rsidRDefault="00AB67FA" w:rsidP="00590D40">
            <w:pPr>
              <w:rPr>
                <w:rFonts w:ascii="Arial" w:hAnsi="Arial"/>
                <w:sz w:val="16"/>
                <w:szCs w:val="16"/>
              </w:rPr>
            </w:pPr>
            <w:r w:rsidRPr="00D0162F">
              <w:rPr>
                <w:rFonts w:ascii="Arial" w:hAnsi="Arial"/>
                <w:sz w:val="16"/>
                <w:szCs w:val="16"/>
              </w:rPr>
              <w:t>04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C848B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99B34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805443" w14:textId="030821B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2D4629"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1790573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ED784A1"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5D07F871"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D2ECE2" w14:textId="77777777" w:rsidR="00AB67FA" w:rsidRPr="00D0162F" w:rsidRDefault="00AB67FA" w:rsidP="00590D40">
            <w:pPr>
              <w:rPr>
                <w:rFonts w:ascii="Arial" w:hAnsi="Arial"/>
                <w:sz w:val="16"/>
                <w:szCs w:val="16"/>
              </w:rPr>
            </w:pPr>
            <w:r w:rsidRPr="00D0162F">
              <w:rPr>
                <w:rFonts w:ascii="Arial" w:hAnsi="Arial"/>
                <w:sz w:val="16"/>
                <w:szCs w:val="16"/>
              </w:rPr>
              <w:t>R5-1995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D647CF" w14:textId="77777777" w:rsidR="00AB67FA" w:rsidRPr="00D0162F" w:rsidRDefault="00AB67FA" w:rsidP="00590D40">
            <w:pPr>
              <w:rPr>
                <w:rFonts w:ascii="Arial" w:hAnsi="Arial"/>
                <w:sz w:val="16"/>
                <w:szCs w:val="16"/>
              </w:rPr>
            </w:pPr>
            <w:r w:rsidRPr="00D0162F">
              <w:rPr>
                <w:rFonts w:ascii="Arial" w:hAnsi="Arial"/>
                <w:sz w:val="16"/>
                <w:szCs w:val="16"/>
              </w:rPr>
              <w:t>03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28DA26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E9BE08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003FE0" w14:textId="04AC5AED"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applicabl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method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9F691C"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28F1F69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6F0FE2"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1AC11357"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0FB9F5" w14:textId="77777777" w:rsidR="00AB67FA" w:rsidRPr="00D0162F" w:rsidRDefault="00AB67FA" w:rsidP="00590D40">
            <w:pPr>
              <w:rPr>
                <w:rFonts w:ascii="Arial" w:hAnsi="Arial"/>
                <w:sz w:val="16"/>
                <w:szCs w:val="16"/>
              </w:rPr>
            </w:pPr>
            <w:r w:rsidRPr="00D0162F">
              <w:rPr>
                <w:rFonts w:ascii="Arial" w:hAnsi="Arial"/>
                <w:sz w:val="16"/>
                <w:szCs w:val="16"/>
              </w:rPr>
              <w:t>R5-1995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25DE58B" w14:textId="77777777" w:rsidR="00AB67FA" w:rsidRPr="00D0162F" w:rsidRDefault="00AB67FA" w:rsidP="00590D40">
            <w:pPr>
              <w:rPr>
                <w:rFonts w:ascii="Arial" w:hAnsi="Arial"/>
                <w:sz w:val="16"/>
                <w:szCs w:val="16"/>
              </w:rPr>
            </w:pPr>
            <w:r w:rsidRPr="00D0162F">
              <w:rPr>
                <w:rFonts w:ascii="Arial" w:hAnsi="Arial"/>
                <w:sz w:val="16"/>
                <w:szCs w:val="16"/>
              </w:rPr>
              <w:t>04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73BAA9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0C12F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404960" w14:textId="6EBD70B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Handover</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known</w:t>
            </w:r>
            <w:r w:rsidR="006E0A54" w:rsidRPr="00D0162F">
              <w:rPr>
                <w:rFonts w:ascii="Arial" w:hAnsi="Arial"/>
                <w:sz w:val="16"/>
                <w:szCs w:val="16"/>
              </w:rPr>
              <w:t xml:space="preserve"> </w:t>
            </w:r>
            <w:r w:rsidRPr="00D0162F">
              <w:rPr>
                <w:rFonts w:ascii="Arial" w:hAnsi="Arial"/>
                <w:sz w:val="16"/>
                <w:szCs w:val="16"/>
              </w:rPr>
              <w:t>Targe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6.3.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4BB1D5"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A1F017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8D0FBC"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6FA1912F"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4BBBE0" w14:textId="77777777" w:rsidR="00AB67FA" w:rsidRPr="00D0162F" w:rsidRDefault="00AB67FA" w:rsidP="00590D40">
            <w:pPr>
              <w:rPr>
                <w:rFonts w:ascii="Arial" w:hAnsi="Arial"/>
                <w:sz w:val="16"/>
                <w:szCs w:val="16"/>
              </w:rPr>
            </w:pPr>
            <w:r w:rsidRPr="00D0162F">
              <w:rPr>
                <w:rFonts w:ascii="Arial" w:hAnsi="Arial"/>
                <w:sz w:val="16"/>
                <w:szCs w:val="16"/>
              </w:rPr>
              <w:t>R5-1995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8734756" w14:textId="77777777" w:rsidR="00AB67FA" w:rsidRPr="00D0162F" w:rsidRDefault="00AB67FA" w:rsidP="00590D40">
            <w:pPr>
              <w:rPr>
                <w:rFonts w:ascii="Arial" w:hAnsi="Arial"/>
                <w:sz w:val="16"/>
                <w:szCs w:val="16"/>
              </w:rPr>
            </w:pPr>
            <w:r w:rsidRPr="00D0162F">
              <w:rPr>
                <w:rFonts w:ascii="Arial" w:hAnsi="Arial"/>
                <w:sz w:val="16"/>
                <w:szCs w:val="16"/>
              </w:rPr>
              <w:t>04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84623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B9C09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1F0394" w14:textId="749B0482"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Handover</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unknown</w:t>
            </w:r>
            <w:r w:rsidR="006E0A54" w:rsidRPr="00D0162F">
              <w:rPr>
                <w:rFonts w:ascii="Arial" w:hAnsi="Arial"/>
                <w:sz w:val="16"/>
                <w:szCs w:val="16"/>
              </w:rPr>
              <w:t xml:space="preserve"> </w:t>
            </w:r>
            <w:r w:rsidRPr="00D0162F">
              <w:rPr>
                <w:rFonts w:ascii="Arial" w:hAnsi="Arial"/>
                <w:sz w:val="16"/>
                <w:szCs w:val="16"/>
              </w:rPr>
              <w:t>Targe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6.3.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D9159C"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426E0C4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28960D8"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2B55140A"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EE87BD" w14:textId="77777777" w:rsidR="00AB67FA" w:rsidRPr="00D0162F" w:rsidRDefault="00AB67FA" w:rsidP="00590D40">
            <w:pPr>
              <w:rPr>
                <w:rFonts w:ascii="Arial" w:hAnsi="Arial"/>
                <w:sz w:val="16"/>
                <w:szCs w:val="16"/>
              </w:rPr>
            </w:pPr>
            <w:r w:rsidRPr="00D0162F">
              <w:rPr>
                <w:rFonts w:ascii="Arial" w:hAnsi="Arial"/>
                <w:sz w:val="16"/>
                <w:szCs w:val="16"/>
              </w:rPr>
              <w:t>R5-1995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DA6222" w14:textId="77777777" w:rsidR="00AB67FA" w:rsidRPr="00D0162F" w:rsidRDefault="00AB67FA" w:rsidP="00590D40">
            <w:pPr>
              <w:rPr>
                <w:rFonts w:ascii="Arial" w:hAnsi="Arial"/>
                <w:sz w:val="16"/>
                <w:szCs w:val="16"/>
              </w:rPr>
            </w:pPr>
            <w:r w:rsidRPr="00D0162F">
              <w:rPr>
                <w:rFonts w:ascii="Arial" w:hAnsi="Arial"/>
                <w:sz w:val="16"/>
                <w:szCs w:val="16"/>
              </w:rPr>
              <w:t>04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F3919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D24FC2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EEA9479" w14:textId="7A08E72F" w:rsidR="00AB67FA" w:rsidRPr="00D0162F" w:rsidRDefault="00AB67FA" w:rsidP="00590D40">
            <w:pPr>
              <w:rPr>
                <w:rFonts w:ascii="Arial" w:hAnsi="Arial"/>
                <w:sz w:val="16"/>
                <w:szCs w:val="16"/>
              </w:rPr>
            </w:pPr>
            <w:r w:rsidRPr="00D0162F">
              <w:rPr>
                <w:rFonts w:ascii="Arial" w:hAnsi="Arial"/>
                <w:sz w:val="16"/>
                <w:szCs w:val="16"/>
              </w:rPr>
              <w:t>Mod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Handover</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unknown</w:t>
            </w:r>
            <w:r w:rsidR="006E0A54" w:rsidRPr="00D0162F">
              <w:rPr>
                <w:rFonts w:ascii="Arial" w:hAnsi="Arial"/>
                <w:sz w:val="16"/>
                <w:szCs w:val="16"/>
              </w:rPr>
              <w:t xml:space="preserve"> </w:t>
            </w:r>
            <w:r w:rsidRPr="00D0162F">
              <w:rPr>
                <w:rFonts w:ascii="Arial" w:hAnsi="Arial"/>
                <w:sz w:val="16"/>
                <w:szCs w:val="16"/>
              </w:rPr>
              <w:t>Targe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6.3.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4ECF28"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431EC9E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D98BA2" w14:textId="77777777" w:rsidR="00AB67FA" w:rsidRPr="00D0162F" w:rsidRDefault="00AB67FA" w:rsidP="00590D40">
            <w:pPr>
              <w:rPr>
                <w:rFonts w:ascii="Arial" w:hAnsi="Arial"/>
                <w:sz w:val="16"/>
                <w:szCs w:val="16"/>
              </w:rPr>
            </w:pPr>
            <w:r w:rsidRPr="00D0162F">
              <w:rPr>
                <w:rFonts w:ascii="Arial" w:hAnsi="Arial"/>
                <w:sz w:val="16"/>
                <w:szCs w:val="16"/>
              </w:rPr>
              <w:t>2019-12</w:t>
            </w:r>
          </w:p>
        </w:tc>
        <w:tc>
          <w:tcPr>
            <w:tcW w:w="848" w:type="dxa"/>
            <w:tcBorders>
              <w:top w:val="single" w:sz="6" w:space="0" w:color="auto"/>
              <w:left w:val="single" w:sz="6" w:space="0" w:color="auto"/>
              <w:bottom w:val="single" w:sz="6" w:space="0" w:color="auto"/>
              <w:right w:val="single" w:sz="6" w:space="0" w:color="auto"/>
            </w:tcBorders>
          </w:tcPr>
          <w:p w14:paraId="3ECE9427" w14:textId="77777777" w:rsidR="00AB67FA" w:rsidRPr="00D0162F" w:rsidRDefault="00AB67FA" w:rsidP="00590D40">
            <w:pPr>
              <w:rPr>
                <w:rFonts w:ascii="Arial" w:hAnsi="Arial"/>
                <w:sz w:val="16"/>
                <w:szCs w:val="16"/>
              </w:rPr>
            </w:pPr>
            <w:r w:rsidRPr="00D0162F">
              <w:rPr>
                <w:rFonts w:ascii="Arial" w:hAnsi="Arial"/>
                <w:sz w:val="16"/>
                <w:szCs w:val="16"/>
              </w:rPr>
              <w:t>RAN#8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166EE4" w14:textId="77777777" w:rsidR="00AB67FA" w:rsidRPr="00D0162F" w:rsidRDefault="00AB67FA" w:rsidP="00590D40">
            <w:pPr>
              <w:rPr>
                <w:rFonts w:ascii="Arial" w:hAnsi="Arial"/>
                <w:sz w:val="16"/>
                <w:szCs w:val="16"/>
              </w:rPr>
            </w:pPr>
            <w:r w:rsidRPr="00D0162F">
              <w:rPr>
                <w:rFonts w:ascii="Arial" w:hAnsi="Arial"/>
                <w:sz w:val="16"/>
                <w:szCs w:val="16"/>
              </w:rPr>
              <w:t>R5-1995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5A8E8AE" w14:textId="77777777" w:rsidR="00AB67FA" w:rsidRPr="00D0162F" w:rsidRDefault="00AB67FA" w:rsidP="00590D40">
            <w:pPr>
              <w:rPr>
                <w:rFonts w:ascii="Arial" w:hAnsi="Arial"/>
                <w:sz w:val="16"/>
                <w:szCs w:val="16"/>
              </w:rPr>
            </w:pPr>
            <w:r w:rsidRPr="00D0162F">
              <w:rPr>
                <w:rFonts w:ascii="Arial" w:hAnsi="Arial"/>
                <w:sz w:val="16"/>
                <w:szCs w:val="16"/>
              </w:rPr>
              <w:t>04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BF362D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323568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BB4818" w14:textId="58F4CC4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random</w:t>
            </w:r>
            <w:r w:rsidR="006E0A54" w:rsidRPr="00D0162F">
              <w:rPr>
                <w:rFonts w:ascii="Arial" w:hAnsi="Arial"/>
                <w:sz w:val="16"/>
                <w:szCs w:val="16"/>
              </w:rPr>
              <w:t xml:space="preserve"> </w:t>
            </w:r>
            <w:r w:rsidRPr="00D0162F">
              <w:rPr>
                <w:rFonts w:ascii="Arial" w:hAnsi="Arial"/>
                <w:sz w:val="16"/>
                <w:szCs w:val="16"/>
              </w:rPr>
              <w:t>acces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C98C7A" w14:textId="77777777" w:rsidR="00AB67FA" w:rsidRPr="00D0162F" w:rsidRDefault="00AB67FA" w:rsidP="00590D40">
            <w:pPr>
              <w:rPr>
                <w:rFonts w:ascii="Arial" w:hAnsi="Arial"/>
                <w:sz w:val="16"/>
                <w:szCs w:val="16"/>
              </w:rPr>
            </w:pPr>
            <w:r w:rsidRPr="00D0162F">
              <w:rPr>
                <w:rFonts w:ascii="Arial" w:hAnsi="Arial"/>
                <w:sz w:val="16"/>
                <w:szCs w:val="16"/>
              </w:rPr>
              <w:t>16.2.0</w:t>
            </w:r>
          </w:p>
        </w:tc>
      </w:tr>
      <w:tr w:rsidR="00AB67FA" w:rsidRPr="00D0162F" w14:paraId="653C0F5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35B6B6"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1AAF1247"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5CDD13" w14:textId="77777777" w:rsidR="00AB67FA" w:rsidRPr="00D0162F" w:rsidRDefault="00AB67FA" w:rsidP="00590D40">
            <w:pPr>
              <w:rPr>
                <w:rFonts w:ascii="Arial" w:hAnsi="Arial"/>
                <w:sz w:val="16"/>
                <w:szCs w:val="16"/>
              </w:rPr>
            </w:pPr>
            <w:r w:rsidRPr="00D0162F">
              <w:rPr>
                <w:rFonts w:ascii="Arial" w:hAnsi="Arial"/>
                <w:sz w:val="16"/>
                <w:szCs w:val="16"/>
              </w:rPr>
              <w:t>R5-2008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99ECFC" w14:textId="77777777" w:rsidR="00AB67FA" w:rsidRPr="00D0162F" w:rsidRDefault="00AB67FA" w:rsidP="00590D40">
            <w:pPr>
              <w:rPr>
                <w:rFonts w:ascii="Arial" w:hAnsi="Arial"/>
                <w:sz w:val="16"/>
                <w:szCs w:val="16"/>
              </w:rPr>
            </w:pPr>
            <w:r w:rsidRPr="00D0162F">
              <w:rPr>
                <w:rFonts w:ascii="Arial" w:hAnsi="Arial"/>
                <w:sz w:val="16"/>
                <w:szCs w:val="16"/>
              </w:rPr>
              <w:t>05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E25332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28FE9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BBDE5E" w14:textId="2D648CA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3.2.2.2</w:t>
            </w:r>
            <w:r w:rsidR="006E0A54" w:rsidRPr="00D0162F">
              <w:rPr>
                <w:rFonts w:ascii="Arial" w:hAnsi="Arial"/>
                <w:sz w:val="16"/>
                <w:szCs w:val="16"/>
              </w:rPr>
              <w:t xml:space="preserve"> </w:t>
            </w:r>
            <w:r w:rsidRPr="00D0162F">
              <w:rPr>
                <w:rFonts w:ascii="Arial" w:hAnsi="Arial"/>
                <w:sz w:val="16"/>
                <w:szCs w:val="16"/>
              </w:rPr>
              <w:t>Non-contention</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random</w:t>
            </w:r>
            <w:r w:rsidR="006E0A54" w:rsidRPr="00D0162F">
              <w:rPr>
                <w:rFonts w:ascii="Arial" w:hAnsi="Arial"/>
                <w:sz w:val="16"/>
                <w:szCs w:val="16"/>
              </w:rPr>
              <w:t xml:space="preserve"> </w:t>
            </w:r>
            <w:r w:rsidRPr="00D0162F">
              <w:rPr>
                <w:rFonts w:ascii="Arial" w:hAnsi="Arial"/>
                <w:sz w:val="16"/>
                <w:szCs w:val="16"/>
              </w:rPr>
              <w:t>acces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SCell</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EN-D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4E8B1F"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3D6BB52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251F5F"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47316424"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DB90BE" w14:textId="77777777" w:rsidR="00AB67FA" w:rsidRPr="00D0162F" w:rsidRDefault="00AB67FA" w:rsidP="00590D40">
            <w:pPr>
              <w:rPr>
                <w:rFonts w:ascii="Arial" w:hAnsi="Arial"/>
                <w:sz w:val="16"/>
                <w:szCs w:val="16"/>
              </w:rPr>
            </w:pPr>
            <w:r w:rsidRPr="00D0162F">
              <w:rPr>
                <w:rFonts w:ascii="Arial" w:hAnsi="Arial"/>
                <w:sz w:val="16"/>
                <w:szCs w:val="16"/>
              </w:rPr>
              <w:t>R5-2008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4CB6CC" w14:textId="77777777" w:rsidR="00AB67FA" w:rsidRPr="00D0162F" w:rsidRDefault="00AB67FA" w:rsidP="00590D40">
            <w:pPr>
              <w:rPr>
                <w:rFonts w:ascii="Arial" w:hAnsi="Arial"/>
                <w:sz w:val="16"/>
                <w:szCs w:val="16"/>
              </w:rPr>
            </w:pPr>
            <w:r w:rsidRPr="00D0162F">
              <w:rPr>
                <w:rFonts w:ascii="Arial" w:hAnsi="Arial"/>
                <w:sz w:val="16"/>
                <w:szCs w:val="16"/>
              </w:rPr>
              <w:t>05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0D678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4A9C5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5B67DA" w14:textId="052721E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RS</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4.3.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dvance</w:t>
            </w:r>
            <w:r w:rsidR="006E0A54" w:rsidRPr="00D0162F">
              <w:rPr>
                <w:rFonts w:ascii="Arial" w:hAnsi="Arial"/>
                <w:sz w:val="16"/>
                <w:szCs w:val="16"/>
              </w:rPr>
              <w:t xml:space="preserve"> </w:t>
            </w:r>
            <w:r w:rsidRPr="00D0162F">
              <w:rPr>
                <w:rFonts w:ascii="Arial" w:hAnsi="Arial"/>
                <w:sz w:val="16"/>
                <w:szCs w:val="16"/>
              </w:rPr>
              <w:t>adjustment</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AC05EB"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71EDAF3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127103"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26866EFC"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5C8CCC" w14:textId="77777777" w:rsidR="00AB67FA" w:rsidRPr="00D0162F" w:rsidRDefault="00AB67FA" w:rsidP="00590D40">
            <w:pPr>
              <w:rPr>
                <w:rFonts w:ascii="Arial" w:hAnsi="Arial"/>
                <w:sz w:val="16"/>
                <w:szCs w:val="16"/>
              </w:rPr>
            </w:pPr>
            <w:r w:rsidRPr="00D0162F">
              <w:rPr>
                <w:rFonts w:ascii="Arial" w:hAnsi="Arial"/>
                <w:sz w:val="16"/>
                <w:szCs w:val="16"/>
              </w:rPr>
              <w:t>R5-2008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F921A05" w14:textId="77777777" w:rsidR="00AB67FA" w:rsidRPr="00D0162F" w:rsidRDefault="00AB67FA" w:rsidP="00590D40">
            <w:pPr>
              <w:rPr>
                <w:rFonts w:ascii="Arial" w:hAnsi="Arial"/>
                <w:sz w:val="16"/>
                <w:szCs w:val="16"/>
              </w:rPr>
            </w:pPr>
            <w:r w:rsidRPr="00D0162F">
              <w:rPr>
                <w:rFonts w:ascii="Arial" w:hAnsi="Arial"/>
                <w:sz w:val="16"/>
                <w:szCs w:val="16"/>
              </w:rPr>
              <w:t>05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FCF63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7EE2B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CB6F0D" w14:textId="019D140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6.1.5</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et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701BF8"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7984E98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66CA2F"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0674FC1"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6B816B" w14:textId="77777777" w:rsidR="00AB67FA" w:rsidRPr="00D0162F" w:rsidRDefault="00AB67FA" w:rsidP="00590D40">
            <w:pPr>
              <w:rPr>
                <w:rFonts w:ascii="Arial" w:hAnsi="Arial"/>
                <w:sz w:val="16"/>
                <w:szCs w:val="16"/>
              </w:rPr>
            </w:pPr>
            <w:r w:rsidRPr="00D0162F">
              <w:rPr>
                <w:rFonts w:ascii="Arial" w:hAnsi="Arial"/>
                <w:sz w:val="16"/>
                <w:szCs w:val="16"/>
              </w:rPr>
              <w:t>R5-2008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50CBB3" w14:textId="77777777" w:rsidR="00AB67FA" w:rsidRPr="00D0162F" w:rsidRDefault="00AB67FA" w:rsidP="00590D40">
            <w:pPr>
              <w:rPr>
                <w:rFonts w:ascii="Arial" w:hAnsi="Arial"/>
                <w:sz w:val="16"/>
                <w:szCs w:val="16"/>
              </w:rPr>
            </w:pPr>
            <w:r w:rsidRPr="00D0162F">
              <w:rPr>
                <w:rFonts w:ascii="Arial" w:hAnsi="Arial"/>
                <w:sz w:val="16"/>
                <w:szCs w:val="16"/>
              </w:rPr>
              <w:t>05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A3661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909F4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13B4A99" w14:textId="4ED90B2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3.2.2.2</w:t>
            </w:r>
            <w:r w:rsidR="006E0A54" w:rsidRPr="00D0162F">
              <w:rPr>
                <w:rFonts w:ascii="Arial" w:hAnsi="Arial"/>
                <w:sz w:val="16"/>
                <w:szCs w:val="16"/>
              </w:rPr>
              <w:t xml:space="preserve"> </w:t>
            </w:r>
            <w:r w:rsidRPr="00D0162F">
              <w:rPr>
                <w:rFonts w:ascii="Arial" w:hAnsi="Arial"/>
                <w:sz w:val="16"/>
                <w:szCs w:val="16"/>
              </w:rPr>
              <w:t>Non-Contention</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random</w:t>
            </w:r>
            <w:r w:rsidR="006E0A54" w:rsidRPr="00D0162F">
              <w:rPr>
                <w:rFonts w:ascii="Arial" w:hAnsi="Arial"/>
                <w:sz w:val="16"/>
                <w:szCs w:val="16"/>
              </w:rPr>
              <w:t xml:space="preserve"> </w:t>
            </w:r>
            <w:r w:rsidRPr="00D0162F">
              <w:rPr>
                <w:rFonts w:ascii="Arial" w:hAnsi="Arial"/>
                <w:sz w:val="16"/>
                <w:szCs w:val="16"/>
              </w:rPr>
              <w:t>acces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tandalon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A9A753"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20B1FD0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FFB9BB"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3F85251B"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ED657B" w14:textId="77777777" w:rsidR="00AB67FA" w:rsidRPr="00D0162F" w:rsidRDefault="00AB67FA" w:rsidP="00590D40">
            <w:pPr>
              <w:rPr>
                <w:rFonts w:ascii="Arial" w:hAnsi="Arial"/>
                <w:sz w:val="16"/>
                <w:szCs w:val="16"/>
              </w:rPr>
            </w:pPr>
            <w:r w:rsidRPr="00D0162F">
              <w:rPr>
                <w:rFonts w:ascii="Arial" w:hAnsi="Arial"/>
                <w:sz w:val="16"/>
                <w:szCs w:val="16"/>
              </w:rPr>
              <w:t>R5-2008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5B165F" w14:textId="77777777" w:rsidR="00AB67FA" w:rsidRPr="00D0162F" w:rsidRDefault="00AB67FA" w:rsidP="00590D40">
            <w:pPr>
              <w:rPr>
                <w:rFonts w:ascii="Arial" w:hAnsi="Arial"/>
                <w:sz w:val="16"/>
                <w:szCs w:val="16"/>
              </w:rPr>
            </w:pPr>
            <w:r w:rsidRPr="00D0162F">
              <w:rPr>
                <w:rFonts w:ascii="Arial" w:hAnsi="Arial"/>
                <w:sz w:val="16"/>
                <w:szCs w:val="16"/>
              </w:rPr>
              <w:t>05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76099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59A4F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1B6947" w14:textId="048F2C0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RS</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4.3.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dvance</w:t>
            </w:r>
            <w:r w:rsidR="006E0A54" w:rsidRPr="00D0162F">
              <w:rPr>
                <w:rFonts w:ascii="Arial" w:hAnsi="Arial"/>
                <w:sz w:val="16"/>
                <w:szCs w:val="16"/>
              </w:rPr>
              <w:t xml:space="preserve"> </w:t>
            </w:r>
            <w:r w:rsidRPr="00D0162F">
              <w:rPr>
                <w:rFonts w:ascii="Arial" w:hAnsi="Arial"/>
                <w:sz w:val="16"/>
                <w:szCs w:val="16"/>
              </w:rPr>
              <w:t>adjustment</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A2D429"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26C3003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74541CC"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66FA0ECA"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1659DD" w14:textId="77777777" w:rsidR="00AB67FA" w:rsidRPr="00D0162F" w:rsidRDefault="00AB67FA" w:rsidP="00590D40">
            <w:pPr>
              <w:rPr>
                <w:rFonts w:ascii="Arial" w:hAnsi="Arial"/>
                <w:sz w:val="16"/>
                <w:szCs w:val="16"/>
              </w:rPr>
            </w:pPr>
            <w:r w:rsidRPr="00D0162F">
              <w:rPr>
                <w:rFonts w:ascii="Arial" w:hAnsi="Arial"/>
                <w:sz w:val="16"/>
                <w:szCs w:val="16"/>
              </w:rPr>
              <w:t>R5-2008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823E23" w14:textId="77777777" w:rsidR="00AB67FA" w:rsidRPr="00D0162F" w:rsidRDefault="00AB67FA" w:rsidP="00590D40">
            <w:pPr>
              <w:rPr>
                <w:rFonts w:ascii="Arial" w:hAnsi="Arial"/>
                <w:sz w:val="16"/>
                <w:szCs w:val="16"/>
              </w:rPr>
            </w:pPr>
            <w:r w:rsidRPr="00D0162F">
              <w:rPr>
                <w:rFonts w:ascii="Arial" w:hAnsi="Arial"/>
                <w:sz w:val="16"/>
                <w:szCs w:val="16"/>
              </w:rPr>
              <w:t>05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96B02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0F100D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BB14C0" w14:textId="7685AE8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6.1.5</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et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17C3E5"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6C47E73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ECC1AF"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12CF1FC8"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0300E4" w14:textId="77777777" w:rsidR="00AB67FA" w:rsidRPr="00D0162F" w:rsidRDefault="00AB67FA" w:rsidP="00590D40">
            <w:pPr>
              <w:rPr>
                <w:rFonts w:ascii="Arial" w:hAnsi="Arial"/>
                <w:sz w:val="16"/>
                <w:szCs w:val="16"/>
              </w:rPr>
            </w:pPr>
            <w:r w:rsidRPr="00D0162F">
              <w:rPr>
                <w:rFonts w:ascii="Arial" w:hAnsi="Arial"/>
                <w:sz w:val="16"/>
                <w:szCs w:val="16"/>
              </w:rPr>
              <w:t>R5-2002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45FE60" w14:textId="77777777" w:rsidR="00AB67FA" w:rsidRPr="00D0162F" w:rsidRDefault="00AB67FA" w:rsidP="00590D40">
            <w:pPr>
              <w:rPr>
                <w:rFonts w:ascii="Arial" w:hAnsi="Arial"/>
                <w:sz w:val="16"/>
                <w:szCs w:val="16"/>
              </w:rPr>
            </w:pPr>
            <w:r w:rsidRPr="00D0162F">
              <w:rPr>
                <w:rFonts w:ascii="Arial" w:hAnsi="Arial"/>
                <w:sz w:val="16"/>
                <w:szCs w:val="16"/>
              </w:rPr>
              <w:t>04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3C70A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ABAB75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1799E8" w14:textId="0ED8A73A"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intra-frequency</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N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78404F"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616D70D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7F3FD8"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35C100EF"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4DA4E5" w14:textId="77777777" w:rsidR="00AB67FA" w:rsidRPr="00D0162F" w:rsidRDefault="00AB67FA" w:rsidP="00590D40">
            <w:pPr>
              <w:rPr>
                <w:rFonts w:ascii="Arial" w:hAnsi="Arial"/>
                <w:sz w:val="16"/>
                <w:szCs w:val="16"/>
              </w:rPr>
            </w:pPr>
            <w:r w:rsidRPr="00D0162F">
              <w:rPr>
                <w:rFonts w:ascii="Arial" w:hAnsi="Arial"/>
                <w:sz w:val="16"/>
                <w:szCs w:val="16"/>
              </w:rPr>
              <w:t>R5-2002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BBB763" w14:textId="77777777" w:rsidR="00AB67FA" w:rsidRPr="00D0162F" w:rsidRDefault="00AB67FA" w:rsidP="00590D40">
            <w:pPr>
              <w:rPr>
                <w:rFonts w:ascii="Arial" w:hAnsi="Arial"/>
                <w:sz w:val="16"/>
                <w:szCs w:val="16"/>
              </w:rPr>
            </w:pPr>
            <w:r w:rsidRPr="00D0162F">
              <w:rPr>
                <w:rFonts w:ascii="Arial" w:hAnsi="Arial"/>
                <w:sz w:val="16"/>
                <w:szCs w:val="16"/>
              </w:rPr>
              <w:t>04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7734C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130415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3464227" w14:textId="4EB600AD"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N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648C77"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4559F20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8F077A"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101EBA93"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E8586C" w14:textId="77777777" w:rsidR="00AB67FA" w:rsidRPr="00D0162F" w:rsidRDefault="00AB67FA" w:rsidP="00590D40">
            <w:pPr>
              <w:rPr>
                <w:rFonts w:ascii="Arial" w:hAnsi="Arial"/>
                <w:sz w:val="16"/>
                <w:szCs w:val="16"/>
              </w:rPr>
            </w:pPr>
            <w:r w:rsidRPr="00D0162F">
              <w:rPr>
                <w:rFonts w:ascii="Arial" w:hAnsi="Arial"/>
                <w:sz w:val="16"/>
                <w:szCs w:val="16"/>
              </w:rPr>
              <w:t>R5-2002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94D17F" w14:textId="77777777" w:rsidR="00AB67FA" w:rsidRPr="00D0162F" w:rsidRDefault="00AB67FA" w:rsidP="00590D40">
            <w:pPr>
              <w:rPr>
                <w:rFonts w:ascii="Arial" w:hAnsi="Arial"/>
                <w:sz w:val="16"/>
                <w:szCs w:val="16"/>
              </w:rPr>
            </w:pPr>
            <w:r w:rsidRPr="00D0162F">
              <w:rPr>
                <w:rFonts w:ascii="Arial" w:hAnsi="Arial"/>
                <w:sz w:val="16"/>
                <w:szCs w:val="16"/>
              </w:rPr>
              <w:t>04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35B9B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521C33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4B2838" w14:textId="31B4A9C5"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529CE5"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1B189EB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6A5F106"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471C32CB"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D577C1" w14:textId="77777777" w:rsidR="00AB67FA" w:rsidRPr="00D0162F" w:rsidRDefault="00AB67FA" w:rsidP="00590D40">
            <w:pPr>
              <w:rPr>
                <w:rFonts w:ascii="Arial" w:hAnsi="Arial"/>
                <w:sz w:val="16"/>
                <w:szCs w:val="16"/>
              </w:rPr>
            </w:pPr>
            <w:r w:rsidRPr="00D0162F">
              <w:rPr>
                <w:rFonts w:ascii="Arial" w:hAnsi="Arial"/>
                <w:sz w:val="16"/>
                <w:szCs w:val="16"/>
              </w:rPr>
              <w:t>R5-2002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B5FF111" w14:textId="77777777" w:rsidR="00AB67FA" w:rsidRPr="00D0162F" w:rsidRDefault="00AB67FA" w:rsidP="00590D40">
            <w:pPr>
              <w:rPr>
                <w:rFonts w:ascii="Arial" w:hAnsi="Arial"/>
                <w:sz w:val="16"/>
                <w:szCs w:val="16"/>
              </w:rPr>
            </w:pPr>
            <w:r w:rsidRPr="00D0162F">
              <w:rPr>
                <w:rFonts w:ascii="Arial" w:hAnsi="Arial"/>
                <w:sz w:val="16"/>
                <w:szCs w:val="16"/>
              </w:rPr>
              <w:t>04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AFFDB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A5BFA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DB57562" w14:textId="2FF23DAA"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SS-RSRQ</w:t>
            </w:r>
            <w:r w:rsidR="006E0A54" w:rsidRPr="00D0162F">
              <w:rPr>
                <w:rFonts w:ascii="Arial" w:hAnsi="Arial"/>
                <w:sz w:val="16"/>
                <w:szCs w:val="16"/>
              </w:rPr>
              <w:t xml:space="preserve"> </w:t>
            </w:r>
            <w:r w:rsidRPr="00D0162F">
              <w:rPr>
                <w:rFonts w:ascii="Arial" w:hAnsi="Arial"/>
                <w:sz w:val="16"/>
                <w:szCs w:val="16"/>
              </w:rPr>
              <w:t>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64E7AC"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3904835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8E3F55"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5E2059B9"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1EF0BE" w14:textId="77777777" w:rsidR="00AB67FA" w:rsidRPr="00D0162F" w:rsidRDefault="00AB67FA" w:rsidP="00590D40">
            <w:pPr>
              <w:rPr>
                <w:rFonts w:ascii="Arial" w:hAnsi="Arial"/>
                <w:sz w:val="16"/>
                <w:szCs w:val="16"/>
              </w:rPr>
            </w:pPr>
            <w:r w:rsidRPr="00D0162F">
              <w:rPr>
                <w:rFonts w:ascii="Arial" w:hAnsi="Arial"/>
                <w:sz w:val="16"/>
                <w:szCs w:val="16"/>
              </w:rPr>
              <w:t>R5-2002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065708" w14:textId="77777777" w:rsidR="00AB67FA" w:rsidRPr="00D0162F" w:rsidRDefault="00AB67FA" w:rsidP="00590D40">
            <w:pPr>
              <w:rPr>
                <w:rFonts w:ascii="Arial" w:hAnsi="Arial"/>
                <w:sz w:val="16"/>
                <w:szCs w:val="16"/>
              </w:rPr>
            </w:pPr>
            <w:r w:rsidRPr="00D0162F">
              <w:rPr>
                <w:rFonts w:ascii="Arial" w:hAnsi="Arial"/>
                <w:sz w:val="16"/>
                <w:szCs w:val="16"/>
              </w:rPr>
              <w:t>04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E45959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897B5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4E2B4D" w14:textId="66B5F73E"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intra-frequency</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DFE943"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4A5F133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2F4577"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1988F486"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1969C2" w14:textId="77777777" w:rsidR="00AB67FA" w:rsidRPr="00D0162F" w:rsidRDefault="00AB67FA" w:rsidP="00590D40">
            <w:pPr>
              <w:rPr>
                <w:rFonts w:ascii="Arial" w:hAnsi="Arial"/>
                <w:sz w:val="16"/>
                <w:szCs w:val="16"/>
              </w:rPr>
            </w:pPr>
            <w:r w:rsidRPr="00D0162F">
              <w:rPr>
                <w:rFonts w:ascii="Arial" w:hAnsi="Arial"/>
                <w:sz w:val="16"/>
                <w:szCs w:val="16"/>
              </w:rPr>
              <w:t>R5-2002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FB1058" w14:textId="77777777" w:rsidR="00AB67FA" w:rsidRPr="00D0162F" w:rsidRDefault="00AB67FA" w:rsidP="00590D40">
            <w:pPr>
              <w:rPr>
                <w:rFonts w:ascii="Arial" w:hAnsi="Arial"/>
                <w:sz w:val="16"/>
                <w:szCs w:val="16"/>
              </w:rPr>
            </w:pPr>
            <w:r w:rsidRPr="00D0162F">
              <w:rPr>
                <w:rFonts w:ascii="Arial" w:hAnsi="Arial"/>
                <w:sz w:val="16"/>
                <w:szCs w:val="16"/>
              </w:rPr>
              <w:t>04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5AEC3C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9991E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A7EC78D" w14:textId="6C7CFF46"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BA1908"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177F42B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70C726"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4D94D00D"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FE54FE" w14:textId="77777777" w:rsidR="00AB67FA" w:rsidRPr="00D0162F" w:rsidRDefault="00AB67FA" w:rsidP="00590D40">
            <w:pPr>
              <w:rPr>
                <w:rFonts w:ascii="Arial" w:hAnsi="Arial"/>
                <w:sz w:val="16"/>
                <w:szCs w:val="16"/>
              </w:rPr>
            </w:pPr>
            <w:r w:rsidRPr="00D0162F">
              <w:rPr>
                <w:rFonts w:ascii="Arial" w:hAnsi="Arial"/>
                <w:sz w:val="16"/>
                <w:szCs w:val="16"/>
              </w:rPr>
              <w:t>R5-2003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0F7F0D" w14:textId="77777777" w:rsidR="00AB67FA" w:rsidRPr="00D0162F" w:rsidRDefault="00AB67FA" w:rsidP="00590D40">
            <w:pPr>
              <w:rPr>
                <w:rFonts w:ascii="Arial" w:hAnsi="Arial"/>
                <w:sz w:val="16"/>
                <w:szCs w:val="16"/>
              </w:rPr>
            </w:pPr>
            <w:r w:rsidRPr="00D0162F">
              <w:rPr>
                <w:rFonts w:ascii="Arial" w:hAnsi="Arial"/>
                <w:sz w:val="16"/>
                <w:szCs w:val="16"/>
              </w:rPr>
              <w:t>04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589C2F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09E5E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3C6D7FD" w14:textId="2CAF49C2" w:rsidR="00AB67FA" w:rsidRPr="00D0162F" w:rsidRDefault="00AB67FA" w:rsidP="00590D40">
            <w:pPr>
              <w:rPr>
                <w:rFonts w:ascii="Arial" w:hAnsi="Arial"/>
                <w:sz w:val="16"/>
                <w:szCs w:val="16"/>
              </w:rPr>
            </w:pP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cor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5900C4"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7196C05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2EFBFD"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0D85D169"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BF5AF8" w14:textId="77777777" w:rsidR="00AB67FA" w:rsidRPr="00D0162F" w:rsidRDefault="00AB67FA" w:rsidP="00590D40">
            <w:pPr>
              <w:rPr>
                <w:rFonts w:ascii="Arial" w:hAnsi="Arial"/>
                <w:sz w:val="16"/>
                <w:szCs w:val="16"/>
              </w:rPr>
            </w:pPr>
            <w:r w:rsidRPr="00D0162F">
              <w:rPr>
                <w:rFonts w:ascii="Arial" w:hAnsi="Arial"/>
                <w:sz w:val="16"/>
                <w:szCs w:val="16"/>
              </w:rPr>
              <w:t>R5-2004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11D448" w14:textId="77777777" w:rsidR="00AB67FA" w:rsidRPr="00D0162F" w:rsidRDefault="00AB67FA" w:rsidP="00590D40">
            <w:pPr>
              <w:rPr>
                <w:rFonts w:ascii="Arial" w:hAnsi="Arial"/>
                <w:sz w:val="16"/>
                <w:szCs w:val="16"/>
              </w:rPr>
            </w:pPr>
            <w:r w:rsidRPr="00D0162F">
              <w:rPr>
                <w:rFonts w:ascii="Arial" w:hAnsi="Arial"/>
                <w:sz w:val="16"/>
                <w:szCs w:val="16"/>
              </w:rPr>
              <w:t>05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098F1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C45E3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606364" w14:textId="132DF5A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ctive</w:t>
            </w:r>
            <w:r w:rsidR="006E0A54" w:rsidRPr="00D0162F">
              <w:rPr>
                <w:rFonts w:ascii="Arial" w:hAnsi="Arial"/>
                <w:sz w:val="16"/>
                <w:szCs w:val="16"/>
              </w:rPr>
              <w:t xml:space="preserve"> </w:t>
            </w:r>
            <w:r w:rsidRPr="00D0162F">
              <w:rPr>
                <w:rFonts w:ascii="Arial" w:hAnsi="Arial"/>
                <w:sz w:val="16"/>
                <w:szCs w:val="16"/>
              </w:rPr>
              <w:t>UL</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ra-frequency</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D1B842"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566ED4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5EFB37"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39D84CD1"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07AD9E" w14:textId="77777777" w:rsidR="00AB67FA" w:rsidRPr="00D0162F" w:rsidRDefault="00AB67FA" w:rsidP="00590D40">
            <w:pPr>
              <w:rPr>
                <w:rFonts w:ascii="Arial" w:hAnsi="Arial"/>
                <w:sz w:val="16"/>
                <w:szCs w:val="16"/>
              </w:rPr>
            </w:pPr>
            <w:r w:rsidRPr="00D0162F">
              <w:rPr>
                <w:rFonts w:ascii="Arial" w:hAnsi="Arial"/>
                <w:sz w:val="16"/>
                <w:szCs w:val="16"/>
              </w:rPr>
              <w:t>R5-2004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9C4902" w14:textId="77777777" w:rsidR="00AB67FA" w:rsidRPr="00D0162F" w:rsidRDefault="00AB67FA" w:rsidP="00590D40">
            <w:pPr>
              <w:rPr>
                <w:rFonts w:ascii="Arial" w:hAnsi="Arial"/>
                <w:sz w:val="16"/>
                <w:szCs w:val="16"/>
              </w:rPr>
            </w:pPr>
            <w:r w:rsidRPr="00D0162F">
              <w:rPr>
                <w:rFonts w:ascii="Arial" w:hAnsi="Arial"/>
                <w:sz w:val="16"/>
                <w:szCs w:val="16"/>
              </w:rPr>
              <w:t>05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A9BDE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E7EBA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48A5EF" w14:textId="149EB83D"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129F1D"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77C1430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4DA4E51"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5FB7F3F"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4D7D9C" w14:textId="77777777" w:rsidR="00AB67FA" w:rsidRPr="00D0162F" w:rsidRDefault="00AB67FA" w:rsidP="00590D40">
            <w:pPr>
              <w:rPr>
                <w:rFonts w:ascii="Arial" w:hAnsi="Arial"/>
                <w:sz w:val="16"/>
                <w:szCs w:val="16"/>
              </w:rPr>
            </w:pPr>
            <w:r w:rsidRPr="00D0162F">
              <w:rPr>
                <w:rFonts w:ascii="Arial" w:hAnsi="Arial"/>
                <w:sz w:val="16"/>
                <w:szCs w:val="16"/>
              </w:rPr>
              <w:t>R5-2004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D8AEE6" w14:textId="77777777" w:rsidR="00AB67FA" w:rsidRPr="00D0162F" w:rsidRDefault="00AB67FA" w:rsidP="00590D40">
            <w:pPr>
              <w:rPr>
                <w:rFonts w:ascii="Arial" w:hAnsi="Arial"/>
                <w:sz w:val="16"/>
                <w:szCs w:val="16"/>
              </w:rPr>
            </w:pPr>
            <w:r w:rsidRPr="00D0162F">
              <w:rPr>
                <w:rFonts w:ascii="Arial" w:hAnsi="Arial"/>
                <w:sz w:val="16"/>
                <w:szCs w:val="16"/>
              </w:rPr>
              <w:t>05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ABA969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30851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6F63FB" w14:textId="2A20EF7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E-UTRA</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5B61BC"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164DC54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368784"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62F9B089"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F672F4" w14:textId="77777777" w:rsidR="00AB67FA" w:rsidRPr="00D0162F" w:rsidRDefault="00AB67FA" w:rsidP="00590D40">
            <w:pPr>
              <w:rPr>
                <w:rFonts w:ascii="Arial" w:hAnsi="Arial"/>
                <w:sz w:val="16"/>
                <w:szCs w:val="16"/>
              </w:rPr>
            </w:pPr>
            <w:r w:rsidRPr="00D0162F">
              <w:rPr>
                <w:rFonts w:ascii="Arial" w:hAnsi="Arial"/>
                <w:sz w:val="16"/>
                <w:szCs w:val="16"/>
              </w:rPr>
              <w:t>R5-2004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A4C5CB" w14:textId="77777777" w:rsidR="00AB67FA" w:rsidRPr="00D0162F" w:rsidRDefault="00AB67FA" w:rsidP="00590D40">
            <w:pPr>
              <w:rPr>
                <w:rFonts w:ascii="Arial" w:hAnsi="Arial"/>
                <w:sz w:val="16"/>
                <w:szCs w:val="16"/>
              </w:rPr>
            </w:pPr>
            <w:r w:rsidRPr="00D0162F">
              <w:rPr>
                <w:rFonts w:ascii="Arial" w:hAnsi="Arial"/>
                <w:sz w:val="16"/>
                <w:szCs w:val="16"/>
              </w:rPr>
              <w:t>05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44DDB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FA1DE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591242" w14:textId="4B95836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1E5FCB"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12F5D16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9679DB"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67CD9575"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EB8D9B" w14:textId="77777777" w:rsidR="00AB67FA" w:rsidRPr="00D0162F" w:rsidRDefault="00AB67FA" w:rsidP="00590D40">
            <w:pPr>
              <w:rPr>
                <w:rFonts w:ascii="Arial" w:hAnsi="Arial"/>
                <w:sz w:val="16"/>
                <w:szCs w:val="16"/>
              </w:rPr>
            </w:pPr>
            <w:r w:rsidRPr="00D0162F">
              <w:rPr>
                <w:rFonts w:ascii="Arial" w:hAnsi="Arial"/>
                <w:sz w:val="16"/>
                <w:szCs w:val="16"/>
              </w:rPr>
              <w:t>R5-2004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BA466EC" w14:textId="77777777" w:rsidR="00AB67FA" w:rsidRPr="00D0162F" w:rsidRDefault="00AB67FA" w:rsidP="00590D40">
            <w:pPr>
              <w:rPr>
                <w:rFonts w:ascii="Arial" w:hAnsi="Arial"/>
                <w:sz w:val="16"/>
                <w:szCs w:val="16"/>
              </w:rPr>
            </w:pPr>
            <w:r w:rsidRPr="00D0162F">
              <w:rPr>
                <w:rFonts w:ascii="Arial" w:hAnsi="Arial"/>
                <w:sz w:val="16"/>
                <w:szCs w:val="16"/>
              </w:rPr>
              <w:t>05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0D4FF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C2784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98BF2D7" w14:textId="78161B6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simulated</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cell-resel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EFCF70"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525394A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6F54D3"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9161EE1"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ABA43C" w14:textId="77777777" w:rsidR="00AB67FA" w:rsidRPr="00D0162F" w:rsidRDefault="00AB67FA" w:rsidP="00590D40">
            <w:pPr>
              <w:rPr>
                <w:rFonts w:ascii="Arial" w:hAnsi="Arial"/>
                <w:sz w:val="16"/>
                <w:szCs w:val="16"/>
              </w:rPr>
            </w:pPr>
            <w:r w:rsidRPr="00D0162F">
              <w:rPr>
                <w:rFonts w:ascii="Arial" w:hAnsi="Arial"/>
                <w:sz w:val="16"/>
                <w:szCs w:val="16"/>
              </w:rPr>
              <w:t>R5-2004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C86D6F" w14:textId="77777777" w:rsidR="00AB67FA" w:rsidRPr="00D0162F" w:rsidRDefault="00AB67FA" w:rsidP="00590D40">
            <w:pPr>
              <w:rPr>
                <w:rFonts w:ascii="Arial" w:hAnsi="Arial"/>
                <w:sz w:val="16"/>
                <w:szCs w:val="16"/>
              </w:rPr>
            </w:pPr>
            <w:r w:rsidRPr="00D0162F">
              <w:rPr>
                <w:rFonts w:ascii="Arial" w:hAnsi="Arial"/>
                <w:sz w:val="16"/>
                <w:szCs w:val="16"/>
              </w:rPr>
              <w:t>05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B1B1AC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DF543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AF32A7" w14:textId="650D03C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transmit</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36F4A1"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2761347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7AFEDE"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689084EE"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488916" w14:textId="77777777" w:rsidR="00AB67FA" w:rsidRPr="00D0162F" w:rsidRDefault="00AB67FA" w:rsidP="00590D40">
            <w:pPr>
              <w:rPr>
                <w:rFonts w:ascii="Arial" w:hAnsi="Arial"/>
                <w:sz w:val="16"/>
                <w:szCs w:val="16"/>
              </w:rPr>
            </w:pPr>
            <w:r w:rsidRPr="00D0162F">
              <w:rPr>
                <w:rFonts w:ascii="Arial" w:hAnsi="Arial"/>
                <w:sz w:val="16"/>
                <w:szCs w:val="16"/>
              </w:rPr>
              <w:t>R5-2005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BFD6AC" w14:textId="77777777" w:rsidR="00AB67FA" w:rsidRPr="00D0162F" w:rsidRDefault="00AB67FA" w:rsidP="00590D40">
            <w:pPr>
              <w:rPr>
                <w:rFonts w:ascii="Arial" w:hAnsi="Arial"/>
                <w:sz w:val="16"/>
                <w:szCs w:val="16"/>
              </w:rPr>
            </w:pPr>
            <w:r w:rsidRPr="00D0162F">
              <w:rPr>
                <w:rFonts w:ascii="Arial" w:hAnsi="Arial"/>
                <w:sz w:val="16"/>
                <w:szCs w:val="16"/>
              </w:rPr>
              <w:t>05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9B81D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2D0EA9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C4D32A" w14:textId="5907474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tatistical</w:t>
            </w:r>
            <w:r w:rsidR="006E0A54" w:rsidRPr="00D0162F">
              <w:rPr>
                <w:rFonts w:ascii="Arial" w:hAnsi="Arial"/>
                <w:sz w:val="16"/>
                <w:szCs w:val="16"/>
              </w:rPr>
              <w:t xml:space="preserve"> </w:t>
            </w:r>
            <w:r w:rsidRPr="00D0162F">
              <w:rPr>
                <w:rFonts w:ascii="Arial" w:hAnsi="Arial"/>
                <w:sz w:val="16"/>
                <w:szCs w:val="16"/>
              </w:rPr>
              <w:t>testing</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delay</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perform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E5B519"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752A748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264511"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23491D6"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CBB7D3" w14:textId="77777777" w:rsidR="00AB67FA" w:rsidRPr="00D0162F" w:rsidRDefault="00AB67FA" w:rsidP="00590D40">
            <w:pPr>
              <w:rPr>
                <w:rFonts w:ascii="Arial" w:hAnsi="Arial"/>
                <w:sz w:val="16"/>
                <w:szCs w:val="16"/>
              </w:rPr>
            </w:pPr>
            <w:r w:rsidRPr="00D0162F">
              <w:rPr>
                <w:rFonts w:ascii="Arial" w:hAnsi="Arial"/>
                <w:sz w:val="16"/>
                <w:szCs w:val="16"/>
              </w:rPr>
              <w:t>R5-2006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5807DF" w14:textId="77777777" w:rsidR="00AB67FA" w:rsidRPr="00D0162F" w:rsidRDefault="00AB67FA" w:rsidP="00590D40">
            <w:pPr>
              <w:rPr>
                <w:rFonts w:ascii="Arial" w:hAnsi="Arial"/>
                <w:sz w:val="16"/>
                <w:szCs w:val="16"/>
              </w:rPr>
            </w:pPr>
            <w:r w:rsidRPr="00D0162F">
              <w:rPr>
                <w:rFonts w:ascii="Arial" w:hAnsi="Arial"/>
                <w:sz w:val="16"/>
                <w:szCs w:val="16"/>
              </w:rPr>
              <w:t>05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32D74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79431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0EA44A" w14:textId="71BBB676" w:rsidR="00AB67FA" w:rsidRPr="00D0162F" w:rsidRDefault="00AB67FA" w:rsidP="00590D40">
            <w:pPr>
              <w:rPr>
                <w:rFonts w:ascii="Arial" w:hAnsi="Arial"/>
                <w:sz w:val="16"/>
                <w:szCs w:val="16"/>
              </w:rPr>
            </w:pP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C17ECE"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3CE5C2F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8C675FA"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0A8E48A"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54718E" w14:textId="77777777" w:rsidR="00AB67FA" w:rsidRPr="00D0162F" w:rsidRDefault="00AB67FA" w:rsidP="00590D40">
            <w:pPr>
              <w:rPr>
                <w:rFonts w:ascii="Arial" w:hAnsi="Arial"/>
                <w:sz w:val="16"/>
                <w:szCs w:val="16"/>
              </w:rPr>
            </w:pPr>
            <w:r w:rsidRPr="00D0162F">
              <w:rPr>
                <w:rFonts w:ascii="Arial" w:hAnsi="Arial"/>
                <w:sz w:val="16"/>
                <w:szCs w:val="16"/>
              </w:rPr>
              <w:t>R5-2006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950BF5" w14:textId="77777777" w:rsidR="00AB67FA" w:rsidRPr="00D0162F" w:rsidRDefault="00AB67FA" w:rsidP="00590D40">
            <w:pPr>
              <w:rPr>
                <w:rFonts w:ascii="Arial" w:hAnsi="Arial"/>
                <w:sz w:val="16"/>
                <w:szCs w:val="16"/>
              </w:rPr>
            </w:pPr>
            <w:r w:rsidRPr="00D0162F">
              <w:rPr>
                <w:rFonts w:ascii="Arial" w:hAnsi="Arial"/>
                <w:sz w:val="16"/>
                <w:szCs w:val="16"/>
              </w:rPr>
              <w:t>05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F898C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00933C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132E75" w14:textId="4EDBDB5D" w:rsidR="00AB67FA" w:rsidRPr="00D0162F" w:rsidRDefault="00AB67FA" w:rsidP="00590D40">
            <w:pPr>
              <w:rPr>
                <w:rFonts w:ascii="Arial" w:hAnsi="Arial"/>
                <w:sz w:val="16"/>
                <w:szCs w:val="16"/>
              </w:rPr>
            </w:pPr>
            <w:r w:rsidRPr="00D0162F">
              <w:rPr>
                <w:rFonts w:ascii="Arial" w:hAnsi="Arial"/>
                <w:sz w:val="16"/>
                <w:szCs w:val="16"/>
              </w:rPr>
              <w:t>Re-submission</w:t>
            </w:r>
            <w:r w:rsidR="006E0A54" w:rsidRPr="00D0162F">
              <w:rPr>
                <w:rFonts w:ascii="Arial" w:hAnsi="Arial"/>
                <w:sz w:val="16"/>
                <w:szCs w:val="16"/>
              </w:rPr>
              <w:t xml:space="preserve"> </w:t>
            </w:r>
            <w:r w:rsidRPr="00D0162F">
              <w:rPr>
                <w:rFonts w:ascii="Arial" w:hAnsi="Arial"/>
                <w:sz w:val="16"/>
                <w:szCs w:val="16"/>
              </w:rPr>
              <w:t>R5-197804</w:t>
            </w:r>
            <w:r w:rsidR="006E0A54" w:rsidRPr="00D0162F">
              <w:rPr>
                <w:rFonts w:ascii="Arial" w:hAnsi="Arial"/>
                <w:sz w:val="16"/>
                <w:szCs w:val="16"/>
              </w:rPr>
              <w:t xml:space="preserve"> </w:t>
            </w:r>
            <w:r w:rsidRPr="00D0162F">
              <w:rPr>
                <w:rFonts w:ascii="Arial" w:hAnsi="Arial"/>
                <w:sz w:val="16"/>
                <w:szCs w:val="16"/>
              </w:rPr>
              <w:t>not</w:t>
            </w:r>
            <w:r w:rsidR="006E0A54" w:rsidRPr="00D0162F">
              <w:rPr>
                <w:rFonts w:ascii="Arial" w:hAnsi="Arial"/>
                <w:sz w:val="16"/>
                <w:szCs w:val="16"/>
              </w:rPr>
              <w:t xml:space="preserve"> </w:t>
            </w:r>
            <w:r w:rsidRPr="00D0162F">
              <w:rPr>
                <w:rFonts w:ascii="Arial" w:hAnsi="Arial"/>
                <w:sz w:val="16"/>
                <w:szCs w:val="16"/>
              </w:rPr>
              <w:t>implemente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EA12F2"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6C98E0C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574D9D7"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ED5E6B7"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0103F9" w14:textId="77777777" w:rsidR="00AB67FA" w:rsidRPr="00D0162F" w:rsidRDefault="00AB67FA" w:rsidP="00590D40">
            <w:pPr>
              <w:rPr>
                <w:rFonts w:ascii="Arial" w:hAnsi="Arial"/>
                <w:sz w:val="16"/>
                <w:szCs w:val="16"/>
              </w:rPr>
            </w:pPr>
            <w:r w:rsidRPr="00D0162F">
              <w:rPr>
                <w:rFonts w:ascii="Arial" w:hAnsi="Arial"/>
                <w:sz w:val="16"/>
                <w:szCs w:val="16"/>
              </w:rPr>
              <w:t>R5-2006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024D4A" w14:textId="77777777" w:rsidR="00AB67FA" w:rsidRPr="00D0162F" w:rsidRDefault="00AB67FA" w:rsidP="00590D40">
            <w:pPr>
              <w:rPr>
                <w:rFonts w:ascii="Arial" w:hAnsi="Arial"/>
                <w:sz w:val="16"/>
                <w:szCs w:val="16"/>
              </w:rPr>
            </w:pPr>
            <w:r w:rsidRPr="00D0162F">
              <w:rPr>
                <w:rFonts w:ascii="Arial" w:hAnsi="Arial"/>
                <w:sz w:val="16"/>
                <w:szCs w:val="16"/>
              </w:rPr>
              <w:t>05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5BBDA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E87FBE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D86C6B" w14:textId="0CAF1231"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meas</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C41CFD"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0A3A5D6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F3844A"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C26D0A3"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1F0189" w14:textId="77777777" w:rsidR="00AB67FA" w:rsidRPr="00D0162F" w:rsidRDefault="00AB67FA" w:rsidP="00590D40">
            <w:pPr>
              <w:rPr>
                <w:rFonts w:ascii="Arial" w:hAnsi="Arial"/>
                <w:sz w:val="16"/>
                <w:szCs w:val="16"/>
              </w:rPr>
            </w:pPr>
            <w:r w:rsidRPr="00D0162F">
              <w:rPr>
                <w:rFonts w:ascii="Arial" w:hAnsi="Arial"/>
                <w:sz w:val="16"/>
                <w:szCs w:val="16"/>
              </w:rPr>
              <w:t>R5-2006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8ADC94" w14:textId="77777777" w:rsidR="00AB67FA" w:rsidRPr="00D0162F" w:rsidRDefault="00AB67FA" w:rsidP="00590D40">
            <w:pPr>
              <w:rPr>
                <w:rFonts w:ascii="Arial" w:hAnsi="Arial"/>
                <w:sz w:val="16"/>
                <w:szCs w:val="16"/>
              </w:rPr>
            </w:pPr>
            <w:r w:rsidRPr="00D0162F">
              <w:rPr>
                <w:rFonts w:ascii="Arial" w:hAnsi="Arial"/>
                <w:sz w:val="16"/>
                <w:szCs w:val="16"/>
              </w:rPr>
              <w:t>05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3D04B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9E9B57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E48FA4" w14:textId="5B7BFBFE" w:rsidR="00AB67FA" w:rsidRPr="00D0162F" w:rsidRDefault="00AB67FA" w:rsidP="00590D40">
            <w:pPr>
              <w:rPr>
                <w:rFonts w:ascii="Arial" w:hAnsi="Arial"/>
                <w:sz w:val="16"/>
                <w:szCs w:val="16"/>
              </w:rPr>
            </w:pP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6783DB"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5171DEB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C1CE62A"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BB6E598"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9300AA" w14:textId="77777777" w:rsidR="00AB67FA" w:rsidRPr="00D0162F" w:rsidRDefault="00AB67FA" w:rsidP="00590D40">
            <w:pPr>
              <w:rPr>
                <w:rFonts w:ascii="Arial" w:hAnsi="Arial"/>
                <w:sz w:val="16"/>
                <w:szCs w:val="16"/>
              </w:rPr>
            </w:pPr>
            <w:r w:rsidRPr="00D0162F">
              <w:rPr>
                <w:rFonts w:ascii="Arial" w:hAnsi="Arial"/>
                <w:sz w:val="16"/>
                <w:szCs w:val="16"/>
              </w:rPr>
              <w:t>R5-2007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8D4AC1" w14:textId="77777777" w:rsidR="00AB67FA" w:rsidRPr="00D0162F" w:rsidRDefault="00AB67FA" w:rsidP="00590D40">
            <w:pPr>
              <w:rPr>
                <w:rFonts w:ascii="Arial" w:hAnsi="Arial"/>
                <w:sz w:val="16"/>
                <w:szCs w:val="16"/>
              </w:rPr>
            </w:pPr>
            <w:r w:rsidRPr="00D0162F">
              <w:rPr>
                <w:rFonts w:ascii="Arial" w:hAnsi="Arial"/>
                <w:sz w:val="16"/>
                <w:szCs w:val="16"/>
              </w:rPr>
              <w:t>05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79B58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3555E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2D6DA9" w14:textId="46A4492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1.1.2</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D4D812"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0ADC4FA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878EFF7"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29A8B07"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D48381" w14:textId="77777777" w:rsidR="00AB67FA" w:rsidRPr="00D0162F" w:rsidRDefault="00AB67FA" w:rsidP="00590D40">
            <w:pPr>
              <w:rPr>
                <w:rFonts w:ascii="Arial" w:hAnsi="Arial"/>
                <w:sz w:val="16"/>
                <w:szCs w:val="16"/>
              </w:rPr>
            </w:pPr>
            <w:r w:rsidRPr="00D0162F">
              <w:rPr>
                <w:rFonts w:ascii="Arial" w:hAnsi="Arial"/>
                <w:sz w:val="16"/>
                <w:szCs w:val="16"/>
              </w:rPr>
              <w:t>R5-2007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C5BE5C" w14:textId="77777777" w:rsidR="00AB67FA" w:rsidRPr="00D0162F" w:rsidRDefault="00AB67FA" w:rsidP="00590D40">
            <w:pPr>
              <w:rPr>
                <w:rFonts w:ascii="Arial" w:hAnsi="Arial"/>
                <w:sz w:val="16"/>
                <w:szCs w:val="16"/>
              </w:rPr>
            </w:pPr>
            <w:r w:rsidRPr="00D0162F">
              <w:rPr>
                <w:rFonts w:ascii="Arial" w:hAnsi="Arial"/>
                <w:sz w:val="16"/>
                <w:szCs w:val="16"/>
              </w:rPr>
              <w:t>05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924A8B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6A21E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A4043E" w14:textId="0C206078"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2.3.1</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di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43B0A4"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740D827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E7BB57"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150AC902"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CE0161" w14:textId="77777777" w:rsidR="00AB67FA" w:rsidRPr="00D0162F" w:rsidRDefault="00AB67FA" w:rsidP="00590D40">
            <w:pPr>
              <w:rPr>
                <w:rFonts w:ascii="Arial" w:hAnsi="Arial"/>
                <w:sz w:val="16"/>
                <w:szCs w:val="16"/>
              </w:rPr>
            </w:pPr>
            <w:r w:rsidRPr="00D0162F">
              <w:rPr>
                <w:rFonts w:ascii="Arial" w:hAnsi="Arial"/>
                <w:sz w:val="16"/>
                <w:szCs w:val="16"/>
              </w:rPr>
              <w:t>R5-2007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17D428" w14:textId="77777777" w:rsidR="00AB67FA" w:rsidRPr="00D0162F" w:rsidRDefault="00AB67FA" w:rsidP="00590D40">
            <w:pPr>
              <w:rPr>
                <w:rFonts w:ascii="Arial" w:hAnsi="Arial"/>
                <w:sz w:val="16"/>
                <w:szCs w:val="16"/>
              </w:rPr>
            </w:pPr>
            <w:r w:rsidRPr="00D0162F">
              <w:rPr>
                <w:rFonts w:ascii="Arial" w:hAnsi="Arial"/>
                <w:sz w:val="16"/>
                <w:szCs w:val="16"/>
              </w:rPr>
              <w:t>05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32EE4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EBFB4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139256" w14:textId="14B91D6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2.3.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di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E1A1EB"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7D421B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523398"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D922282"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42E2B0" w14:textId="77777777" w:rsidR="00AB67FA" w:rsidRPr="00D0162F" w:rsidRDefault="00AB67FA" w:rsidP="00590D40">
            <w:pPr>
              <w:rPr>
                <w:rFonts w:ascii="Arial" w:hAnsi="Arial"/>
                <w:sz w:val="16"/>
                <w:szCs w:val="16"/>
              </w:rPr>
            </w:pPr>
            <w:r w:rsidRPr="00D0162F">
              <w:rPr>
                <w:rFonts w:ascii="Arial" w:hAnsi="Arial"/>
                <w:sz w:val="16"/>
                <w:szCs w:val="16"/>
              </w:rPr>
              <w:t>R5-2007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FF77BF" w14:textId="77777777" w:rsidR="00AB67FA" w:rsidRPr="00D0162F" w:rsidRDefault="00AB67FA" w:rsidP="00590D40">
            <w:pPr>
              <w:rPr>
                <w:rFonts w:ascii="Arial" w:hAnsi="Arial"/>
                <w:sz w:val="16"/>
                <w:szCs w:val="16"/>
              </w:rPr>
            </w:pPr>
            <w:r w:rsidRPr="00D0162F">
              <w:rPr>
                <w:rFonts w:ascii="Arial" w:hAnsi="Arial"/>
                <w:sz w:val="16"/>
                <w:szCs w:val="16"/>
              </w:rPr>
              <w:t>05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A18CE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A6CAA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EB8B7D1" w14:textId="60DC699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5.1.1,</w:t>
            </w:r>
            <w:r w:rsidR="006E0A54" w:rsidRPr="00D0162F">
              <w:rPr>
                <w:rFonts w:ascii="Arial" w:hAnsi="Arial"/>
                <w:sz w:val="16"/>
                <w:szCs w:val="16"/>
              </w:rPr>
              <w:t xml:space="preserve"> </w:t>
            </w:r>
            <w:r w:rsidRPr="00D0162F">
              <w:rPr>
                <w:rFonts w:ascii="Arial" w:hAnsi="Arial"/>
                <w:sz w:val="16"/>
                <w:szCs w:val="16"/>
              </w:rPr>
              <w:t>4.5.1.2,</w:t>
            </w:r>
            <w:r w:rsidR="006E0A54" w:rsidRPr="00D0162F">
              <w:rPr>
                <w:rFonts w:ascii="Arial" w:hAnsi="Arial"/>
                <w:sz w:val="16"/>
                <w:szCs w:val="16"/>
              </w:rPr>
              <w:t xml:space="preserve"> </w:t>
            </w:r>
            <w:r w:rsidRPr="00D0162F">
              <w:rPr>
                <w:rFonts w:ascii="Arial" w:hAnsi="Arial"/>
                <w:sz w:val="16"/>
                <w:szCs w:val="16"/>
              </w:rPr>
              <w:t>4.5.1.3</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5.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709647"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2687ACF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1F30D1"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03A0B0E6"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AF1B7B" w14:textId="77777777" w:rsidR="00AB67FA" w:rsidRPr="00D0162F" w:rsidRDefault="00AB67FA" w:rsidP="00590D40">
            <w:pPr>
              <w:rPr>
                <w:rFonts w:ascii="Arial" w:hAnsi="Arial"/>
                <w:sz w:val="16"/>
                <w:szCs w:val="16"/>
              </w:rPr>
            </w:pPr>
            <w:r w:rsidRPr="00D0162F">
              <w:rPr>
                <w:rFonts w:ascii="Arial" w:hAnsi="Arial"/>
                <w:sz w:val="16"/>
                <w:szCs w:val="16"/>
              </w:rPr>
              <w:t>R5-2007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BE12CD" w14:textId="77777777" w:rsidR="00AB67FA" w:rsidRPr="00D0162F" w:rsidRDefault="00AB67FA" w:rsidP="00590D40">
            <w:pPr>
              <w:rPr>
                <w:rFonts w:ascii="Arial" w:hAnsi="Arial"/>
                <w:sz w:val="16"/>
                <w:szCs w:val="16"/>
              </w:rPr>
            </w:pPr>
            <w:r w:rsidRPr="00D0162F">
              <w:rPr>
                <w:rFonts w:ascii="Arial" w:hAnsi="Arial"/>
                <w:sz w:val="16"/>
                <w:szCs w:val="16"/>
              </w:rPr>
              <w:t>05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E4298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18E3F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EEA472" w14:textId="20B45F10"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5.1.5,</w:t>
            </w:r>
            <w:r w:rsidR="006E0A54" w:rsidRPr="00D0162F">
              <w:rPr>
                <w:rFonts w:ascii="Arial" w:hAnsi="Arial"/>
                <w:sz w:val="16"/>
                <w:szCs w:val="16"/>
              </w:rPr>
              <w:t xml:space="preserve"> </w:t>
            </w:r>
            <w:r w:rsidRPr="00D0162F">
              <w:rPr>
                <w:rFonts w:ascii="Arial" w:hAnsi="Arial"/>
                <w:sz w:val="16"/>
                <w:szCs w:val="16"/>
              </w:rPr>
              <w:t>4.5.1.6,</w:t>
            </w:r>
            <w:r w:rsidR="006E0A54" w:rsidRPr="00D0162F">
              <w:rPr>
                <w:rFonts w:ascii="Arial" w:hAnsi="Arial"/>
                <w:sz w:val="16"/>
                <w:szCs w:val="16"/>
              </w:rPr>
              <w:t xml:space="preserve"> </w:t>
            </w:r>
            <w:r w:rsidRPr="00D0162F">
              <w:rPr>
                <w:rFonts w:ascii="Arial" w:hAnsi="Arial"/>
                <w:sz w:val="16"/>
                <w:szCs w:val="16"/>
              </w:rPr>
              <w:t>4.5.1.7</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5.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276CD9"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16F7983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02EAAD"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10F1C71E"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707C54" w14:textId="77777777" w:rsidR="00AB67FA" w:rsidRPr="00D0162F" w:rsidRDefault="00AB67FA" w:rsidP="00590D40">
            <w:pPr>
              <w:rPr>
                <w:rFonts w:ascii="Arial" w:hAnsi="Arial"/>
                <w:sz w:val="16"/>
                <w:szCs w:val="16"/>
              </w:rPr>
            </w:pPr>
            <w:r w:rsidRPr="00D0162F">
              <w:rPr>
                <w:rFonts w:ascii="Arial" w:hAnsi="Arial"/>
                <w:sz w:val="16"/>
                <w:szCs w:val="16"/>
              </w:rPr>
              <w:t>R5-2007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5E5F5C" w14:textId="77777777" w:rsidR="00AB67FA" w:rsidRPr="00D0162F" w:rsidRDefault="00AB67FA" w:rsidP="00590D40">
            <w:pPr>
              <w:rPr>
                <w:rFonts w:ascii="Arial" w:hAnsi="Arial"/>
                <w:sz w:val="16"/>
                <w:szCs w:val="16"/>
              </w:rPr>
            </w:pPr>
            <w:r w:rsidRPr="00D0162F">
              <w:rPr>
                <w:rFonts w:ascii="Arial" w:hAnsi="Arial"/>
                <w:sz w:val="16"/>
                <w:szCs w:val="16"/>
              </w:rPr>
              <w:t>05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7D12C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464BA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D0830F" w14:textId="3A2E613B"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1.5,</w:t>
            </w:r>
            <w:r w:rsidR="006E0A54" w:rsidRPr="00D0162F">
              <w:rPr>
                <w:rFonts w:ascii="Arial" w:hAnsi="Arial"/>
                <w:sz w:val="16"/>
                <w:szCs w:val="16"/>
              </w:rPr>
              <w:t xml:space="preserve"> </w:t>
            </w:r>
            <w:r w:rsidRPr="00D0162F">
              <w:rPr>
                <w:rFonts w:ascii="Arial" w:hAnsi="Arial"/>
                <w:sz w:val="16"/>
                <w:szCs w:val="16"/>
              </w:rPr>
              <w:t>6.5.1.6,</w:t>
            </w:r>
            <w:r w:rsidR="006E0A54" w:rsidRPr="00D0162F">
              <w:rPr>
                <w:rFonts w:ascii="Arial" w:hAnsi="Arial"/>
                <w:sz w:val="16"/>
                <w:szCs w:val="16"/>
              </w:rPr>
              <w:t xml:space="preserve"> </w:t>
            </w:r>
            <w:r w:rsidRPr="00D0162F">
              <w:rPr>
                <w:rFonts w:ascii="Arial" w:hAnsi="Arial"/>
                <w:sz w:val="16"/>
                <w:szCs w:val="16"/>
              </w:rPr>
              <w:t>6.5.1.7</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5.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409DEF"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161A2E9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9841C4"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31FBB5D"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63E3B6" w14:textId="77777777" w:rsidR="00AB67FA" w:rsidRPr="00D0162F" w:rsidRDefault="00AB67FA" w:rsidP="00590D40">
            <w:pPr>
              <w:rPr>
                <w:rFonts w:ascii="Arial" w:hAnsi="Arial"/>
                <w:sz w:val="16"/>
                <w:szCs w:val="16"/>
              </w:rPr>
            </w:pPr>
            <w:r w:rsidRPr="00D0162F">
              <w:rPr>
                <w:rFonts w:ascii="Arial" w:hAnsi="Arial"/>
                <w:sz w:val="16"/>
                <w:szCs w:val="16"/>
              </w:rPr>
              <w:t>R5-2008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237996" w14:textId="77777777" w:rsidR="00AB67FA" w:rsidRPr="00D0162F" w:rsidRDefault="00AB67FA" w:rsidP="00590D40">
            <w:pPr>
              <w:rPr>
                <w:rFonts w:ascii="Arial" w:hAnsi="Arial"/>
                <w:sz w:val="16"/>
                <w:szCs w:val="16"/>
              </w:rPr>
            </w:pPr>
            <w:r w:rsidRPr="00D0162F">
              <w:rPr>
                <w:rFonts w:ascii="Arial" w:hAnsi="Arial"/>
                <w:sz w:val="16"/>
                <w:szCs w:val="16"/>
              </w:rPr>
              <w:t>05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FC395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031CF1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E2C6E6" w14:textId="1E0A8EC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F55713"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4C408BE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797980"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2036CA8A"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04DBF5" w14:textId="77777777" w:rsidR="00AB67FA" w:rsidRPr="00D0162F" w:rsidRDefault="00AB67FA" w:rsidP="00590D40">
            <w:pPr>
              <w:rPr>
                <w:rFonts w:ascii="Arial" w:hAnsi="Arial"/>
                <w:sz w:val="16"/>
                <w:szCs w:val="16"/>
              </w:rPr>
            </w:pPr>
            <w:r w:rsidRPr="00D0162F">
              <w:rPr>
                <w:rFonts w:ascii="Arial" w:hAnsi="Arial"/>
                <w:sz w:val="16"/>
                <w:szCs w:val="16"/>
              </w:rPr>
              <w:t>R5-2008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773F50" w14:textId="77777777" w:rsidR="00AB67FA" w:rsidRPr="00D0162F" w:rsidRDefault="00AB67FA" w:rsidP="00590D40">
            <w:pPr>
              <w:rPr>
                <w:rFonts w:ascii="Arial" w:hAnsi="Arial"/>
                <w:sz w:val="16"/>
                <w:szCs w:val="16"/>
              </w:rPr>
            </w:pPr>
            <w:r w:rsidRPr="00D0162F">
              <w:rPr>
                <w:rFonts w:ascii="Arial" w:hAnsi="Arial"/>
                <w:sz w:val="16"/>
                <w:szCs w:val="16"/>
              </w:rPr>
              <w:t>05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C4BCE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8F9F6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E399E0" w14:textId="6AFA849E"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able</w:t>
            </w:r>
            <w:r w:rsidR="006E0A54" w:rsidRPr="00D0162F">
              <w:rPr>
                <w:rFonts w:ascii="Arial" w:hAnsi="Arial"/>
                <w:sz w:val="16"/>
                <w:szCs w:val="16"/>
              </w:rPr>
              <w:t xml:space="preserve"> </w:t>
            </w:r>
            <w:r w:rsidRPr="00D0162F">
              <w:rPr>
                <w:rFonts w:ascii="Arial" w:hAnsi="Arial"/>
                <w:sz w:val="16"/>
                <w:szCs w:val="16"/>
              </w:rPr>
              <w:t>H.3.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92DD4B"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2B52918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449202"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58A2362F"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0592A5" w14:textId="77777777" w:rsidR="00AB67FA" w:rsidRPr="00D0162F" w:rsidRDefault="00AB67FA" w:rsidP="00590D40">
            <w:pPr>
              <w:rPr>
                <w:rFonts w:ascii="Arial" w:hAnsi="Arial"/>
                <w:sz w:val="16"/>
                <w:szCs w:val="16"/>
              </w:rPr>
            </w:pPr>
            <w:r w:rsidRPr="00D0162F">
              <w:rPr>
                <w:rFonts w:ascii="Arial" w:hAnsi="Arial"/>
                <w:sz w:val="16"/>
                <w:szCs w:val="16"/>
              </w:rPr>
              <w:t>R5-2009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D7C186" w14:textId="77777777" w:rsidR="00AB67FA" w:rsidRPr="00D0162F" w:rsidRDefault="00AB67FA" w:rsidP="00590D40">
            <w:pPr>
              <w:rPr>
                <w:rFonts w:ascii="Arial" w:hAnsi="Arial"/>
                <w:sz w:val="16"/>
                <w:szCs w:val="16"/>
              </w:rPr>
            </w:pPr>
            <w:r w:rsidRPr="00D0162F">
              <w:rPr>
                <w:rFonts w:ascii="Arial" w:hAnsi="Arial"/>
                <w:sz w:val="16"/>
                <w:szCs w:val="16"/>
              </w:rPr>
              <w:t>05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27F5A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0764C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B1013B" w14:textId="4A12D46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per</w:t>
            </w:r>
            <w:r w:rsidR="006E0A54" w:rsidRPr="00D0162F">
              <w:rPr>
                <w:rFonts w:ascii="Arial" w:hAnsi="Arial"/>
                <w:sz w:val="16"/>
                <w:szCs w:val="16"/>
              </w:rPr>
              <w:t xml:space="preserve"> </w:t>
            </w:r>
            <w:r w:rsidRPr="00D0162F">
              <w:rPr>
                <w:rFonts w:ascii="Arial" w:hAnsi="Arial"/>
                <w:sz w:val="16"/>
                <w:szCs w:val="16"/>
              </w:rPr>
              <w:t>permitte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metho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88E1FD"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261552E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A5FA88"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0F88EB02"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AC56AA" w14:textId="77777777" w:rsidR="00AB67FA" w:rsidRPr="00D0162F" w:rsidRDefault="00AB67FA" w:rsidP="00590D40">
            <w:pPr>
              <w:rPr>
                <w:rFonts w:ascii="Arial" w:hAnsi="Arial"/>
                <w:sz w:val="16"/>
                <w:szCs w:val="16"/>
              </w:rPr>
            </w:pPr>
            <w:r w:rsidRPr="00D0162F">
              <w:rPr>
                <w:rFonts w:ascii="Arial" w:hAnsi="Arial"/>
                <w:sz w:val="16"/>
                <w:szCs w:val="16"/>
              </w:rPr>
              <w:t>R5-2009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856E4D" w14:textId="77777777" w:rsidR="00AB67FA" w:rsidRPr="00D0162F" w:rsidRDefault="00AB67FA" w:rsidP="00590D40">
            <w:pPr>
              <w:rPr>
                <w:rFonts w:ascii="Arial" w:hAnsi="Arial"/>
                <w:sz w:val="16"/>
                <w:szCs w:val="16"/>
              </w:rPr>
            </w:pPr>
            <w:r w:rsidRPr="00D0162F">
              <w:rPr>
                <w:rFonts w:ascii="Arial" w:hAnsi="Arial"/>
                <w:sz w:val="16"/>
                <w:szCs w:val="16"/>
              </w:rPr>
              <w:t>05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1E5892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CC009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3EEBF5" w14:textId="21EE8F15"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6EEE6B3"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3C7B8A9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1ADECF"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0E27214"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3F6306" w14:textId="77777777" w:rsidR="00AB67FA" w:rsidRPr="00D0162F" w:rsidRDefault="00AB67FA" w:rsidP="00590D40">
            <w:pPr>
              <w:rPr>
                <w:rFonts w:ascii="Arial" w:hAnsi="Arial"/>
                <w:sz w:val="16"/>
                <w:szCs w:val="16"/>
              </w:rPr>
            </w:pPr>
            <w:r w:rsidRPr="00D0162F">
              <w:rPr>
                <w:rFonts w:ascii="Arial" w:hAnsi="Arial"/>
                <w:sz w:val="16"/>
                <w:szCs w:val="16"/>
              </w:rPr>
              <w:t>R5-2009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CC6BD77" w14:textId="77777777" w:rsidR="00AB67FA" w:rsidRPr="00D0162F" w:rsidRDefault="00AB67FA" w:rsidP="00590D40">
            <w:pPr>
              <w:rPr>
                <w:rFonts w:ascii="Arial" w:hAnsi="Arial"/>
                <w:sz w:val="16"/>
                <w:szCs w:val="16"/>
              </w:rPr>
            </w:pPr>
            <w:r w:rsidRPr="00D0162F">
              <w:rPr>
                <w:rFonts w:ascii="Arial" w:hAnsi="Arial"/>
                <w:sz w:val="16"/>
                <w:szCs w:val="16"/>
              </w:rPr>
              <w:t>05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5F415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45B836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CCA823" w14:textId="2B7CCFAA"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2.1.1</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establish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5B1684"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6259D84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808504"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5F7BD334"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62492F" w14:textId="77777777" w:rsidR="00AB67FA" w:rsidRPr="00D0162F" w:rsidRDefault="00AB67FA" w:rsidP="00590D40">
            <w:pPr>
              <w:rPr>
                <w:rFonts w:ascii="Arial" w:hAnsi="Arial"/>
                <w:sz w:val="16"/>
                <w:szCs w:val="16"/>
              </w:rPr>
            </w:pPr>
            <w:r w:rsidRPr="00D0162F">
              <w:rPr>
                <w:rFonts w:ascii="Arial" w:hAnsi="Arial"/>
                <w:sz w:val="16"/>
                <w:szCs w:val="16"/>
              </w:rPr>
              <w:t>R5-2009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9E5B00" w14:textId="77777777" w:rsidR="00AB67FA" w:rsidRPr="00D0162F" w:rsidRDefault="00AB67FA" w:rsidP="00590D40">
            <w:pPr>
              <w:rPr>
                <w:rFonts w:ascii="Arial" w:hAnsi="Arial"/>
                <w:sz w:val="16"/>
                <w:szCs w:val="16"/>
              </w:rPr>
            </w:pPr>
            <w:r w:rsidRPr="00D0162F">
              <w:rPr>
                <w:rFonts w:ascii="Arial" w:hAnsi="Arial"/>
                <w:sz w:val="16"/>
                <w:szCs w:val="16"/>
              </w:rPr>
              <w:t>05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16016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E41275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48FC4D1" w14:textId="7AC139D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2.1.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establish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7E824E"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14209FC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CA2170"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047187C7"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7298B7" w14:textId="77777777" w:rsidR="00AB67FA" w:rsidRPr="00D0162F" w:rsidRDefault="00AB67FA" w:rsidP="00590D40">
            <w:pPr>
              <w:rPr>
                <w:rFonts w:ascii="Arial" w:hAnsi="Arial"/>
                <w:sz w:val="16"/>
                <w:szCs w:val="16"/>
              </w:rPr>
            </w:pPr>
            <w:r w:rsidRPr="00D0162F">
              <w:rPr>
                <w:rFonts w:ascii="Arial" w:hAnsi="Arial"/>
                <w:sz w:val="16"/>
                <w:szCs w:val="16"/>
              </w:rPr>
              <w:t>R5-2010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595987" w14:textId="77777777" w:rsidR="00AB67FA" w:rsidRPr="00D0162F" w:rsidRDefault="00AB67FA" w:rsidP="00590D40">
            <w:pPr>
              <w:rPr>
                <w:rFonts w:ascii="Arial" w:hAnsi="Arial"/>
                <w:sz w:val="16"/>
                <w:szCs w:val="16"/>
              </w:rPr>
            </w:pPr>
            <w:r w:rsidRPr="00D0162F">
              <w:rPr>
                <w:rFonts w:ascii="Arial" w:hAnsi="Arial"/>
                <w:sz w:val="16"/>
                <w:szCs w:val="16"/>
              </w:rPr>
              <w:t>05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BCC80F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F7C2CF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D4EFCA" w14:textId="7A81320C"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meas</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001B34"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242D6C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29ED2A3"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62039147"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E9375F" w14:textId="77777777" w:rsidR="00AB67FA" w:rsidRPr="00D0162F" w:rsidRDefault="00AB67FA" w:rsidP="00590D40">
            <w:pPr>
              <w:rPr>
                <w:rFonts w:ascii="Arial" w:hAnsi="Arial"/>
                <w:sz w:val="16"/>
                <w:szCs w:val="16"/>
              </w:rPr>
            </w:pPr>
            <w:r w:rsidRPr="00D0162F">
              <w:rPr>
                <w:rFonts w:ascii="Arial" w:hAnsi="Arial"/>
                <w:sz w:val="16"/>
                <w:szCs w:val="16"/>
              </w:rPr>
              <w:t>R5-2010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6FE048A" w14:textId="77777777" w:rsidR="00AB67FA" w:rsidRPr="00D0162F" w:rsidRDefault="00AB67FA" w:rsidP="00590D40">
            <w:pPr>
              <w:rPr>
                <w:rFonts w:ascii="Arial" w:hAnsi="Arial"/>
                <w:sz w:val="16"/>
                <w:szCs w:val="16"/>
              </w:rPr>
            </w:pPr>
            <w:r w:rsidRPr="00D0162F">
              <w:rPr>
                <w:rFonts w:ascii="Arial" w:hAnsi="Arial"/>
                <w:sz w:val="16"/>
                <w:szCs w:val="16"/>
              </w:rPr>
              <w:t>04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00F17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13CE33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E64FB0" w14:textId="71B6150A"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N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8BD314"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51C5A04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A17F9E"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37A9DDF0"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B41EAD" w14:textId="77777777" w:rsidR="00AB67FA" w:rsidRPr="00D0162F" w:rsidRDefault="00AB67FA" w:rsidP="00590D40">
            <w:pPr>
              <w:rPr>
                <w:rFonts w:ascii="Arial" w:hAnsi="Arial"/>
                <w:sz w:val="16"/>
                <w:szCs w:val="16"/>
              </w:rPr>
            </w:pPr>
            <w:r w:rsidRPr="00D0162F">
              <w:rPr>
                <w:rFonts w:ascii="Arial" w:hAnsi="Arial"/>
                <w:sz w:val="16"/>
                <w:szCs w:val="16"/>
              </w:rPr>
              <w:t>R5-2010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098832" w14:textId="77777777" w:rsidR="00AB67FA" w:rsidRPr="00D0162F" w:rsidRDefault="00AB67FA" w:rsidP="00590D40">
            <w:pPr>
              <w:rPr>
                <w:rFonts w:ascii="Arial" w:hAnsi="Arial"/>
                <w:sz w:val="16"/>
                <w:szCs w:val="16"/>
              </w:rPr>
            </w:pPr>
            <w:r w:rsidRPr="00D0162F">
              <w:rPr>
                <w:rFonts w:ascii="Arial" w:hAnsi="Arial"/>
                <w:sz w:val="16"/>
                <w:szCs w:val="16"/>
              </w:rPr>
              <w:t>04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BACC9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47A24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2A8870" w14:textId="04F4F73A"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intra-frequency</w:t>
            </w:r>
            <w:r w:rsidR="006E0A54" w:rsidRPr="00D0162F">
              <w:rPr>
                <w:rFonts w:ascii="Arial" w:hAnsi="Arial"/>
                <w:sz w:val="16"/>
                <w:szCs w:val="16"/>
              </w:rPr>
              <w:t xml:space="preserve"> </w:t>
            </w:r>
            <w:r w:rsidRPr="00D0162F">
              <w:rPr>
                <w:rFonts w:ascii="Arial" w:hAnsi="Arial"/>
                <w:sz w:val="16"/>
                <w:szCs w:val="16"/>
              </w:rPr>
              <w:t>SS-RSRQ</w:t>
            </w:r>
            <w:r w:rsidR="006E0A54" w:rsidRPr="00D0162F">
              <w:rPr>
                <w:rFonts w:ascii="Arial" w:hAnsi="Arial"/>
                <w:sz w:val="16"/>
                <w:szCs w:val="16"/>
              </w:rPr>
              <w:t xml:space="preserve"> </w:t>
            </w:r>
            <w:r w:rsidRPr="00D0162F">
              <w:rPr>
                <w:rFonts w:ascii="Arial" w:hAnsi="Arial"/>
                <w:sz w:val="16"/>
                <w:szCs w:val="16"/>
              </w:rPr>
              <w:t>N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C1256E"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64C5183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5A2FA9F"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8756107"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183D62" w14:textId="77777777" w:rsidR="00AB67FA" w:rsidRPr="00D0162F" w:rsidRDefault="00AB67FA" w:rsidP="00590D40">
            <w:pPr>
              <w:rPr>
                <w:rFonts w:ascii="Arial" w:hAnsi="Arial"/>
                <w:sz w:val="16"/>
                <w:szCs w:val="16"/>
              </w:rPr>
            </w:pPr>
            <w:r w:rsidRPr="00D0162F">
              <w:rPr>
                <w:rFonts w:ascii="Arial" w:hAnsi="Arial"/>
                <w:sz w:val="16"/>
                <w:szCs w:val="16"/>
              </w:rPr>
              <w:t>R5-2010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F7AB8D" w14:textId="77777777" w:rsidR="00AB67FA" w:rsidRPr="00D0162F" w:rsidRDefault="00AB67FA" w:rsidP="00590D40">
            <w:pPr>
              <w:rPr>
                <w:rFonts w:ascii="Arial" w:hAnsi="Arial"/>
                <w:sz w:val="16"/>
                <w:szCs w:val="16"/>
              </w:rPr>
            </w:pPr>
            <w:r w:rsidRPr="00D0162F">
              <w:rPr>
                <w:rFonts w:ascii="Arial" w:hAnsi="Arial"/>
                <w:sz w:val="16"/>
                <w:szCs w:val="16"/>
              </w:rPr>
              <w:t>04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7CF69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0E06A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222D28" w14:textId="73D11A82"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intra-frequency</w:t>
            </w:r>
            <w:r w:rsidR="006E0A54" w:rsidRPr="00D0162F">
              <w:rPr>
                <w:rFonts w:ascii="Arial" w:hAnsi="Arial"/>
                <w:sz w:val="16"/>
                <w:szCs w:val="16"/>
              </w:rPr>
              <w:t xml:space="preserve"> </w:t>
            </w:r>
            <w:r w:rsidRPr="00D0162F">
              <w:rPr>
                <w:rFonts w:ascii="Arial" w:hAnsi="Arial"/>
                <w:sz w:val="16"/>
                <w:szCs w:val="16"/>
              </w:rPr>
              <w:t>SS-RSRQ</w:t>
            </w:r>
            <w:r w:rsidR="006E0A54" w:rsidRPr="00D0162F">
              <w:rPr>
                <w:rFonts w:ascii="Arial" w:hAnsi="Arial"/>
                <w:sz w:val="16"/>
                <w:szCs w:val="16"/>
              </w:rPr>
              <w:t xml:space="preserve"> </w:t>
            </w:r>
            <w:r w:rsidRPr="00D0162F">
              <w:rPr>
                <w:rFonts w:ascii="Arial" w:hAnsi="Arial"/>
                <w:sz w:val="16"/>
                <w:szCs w:val="16"/>
              </w:rPr>
              <w:t>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2B0E01"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5EF39C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83F3711"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2C308AC0"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47C017" w14:textId="77777777" w:rsidR="00AB67FA" w:rsidRPr="00D0162F" w:rsidRDefault="00AB67FA" w:rsidP="00590D40">
            <w:pPr>
              <w:rPr>
                <w:rFonts w:ascii="Arial" w:hAnsi="Arial"/>
                <w:sz w:val="16"/>
                <w:szCs w:val="16"/>
              </w:rPr>
            </w:pPr>
            <w:r w:rsidRPr="00D0162F">
              <w:rPr>
                <w:rFonts w:ascii="Arial" w:hAnsi="Arial"/>
                <w:sz w:val="16"/>
                <w:szCs w:val="16"/>
              </w:rPr>
              <w:t>R5-2010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A1121E" w14:textId="77777777" w:rsidR="00AB67FA" w:rsidRPr="00D0162F" w:rsidRDefault="00AB67FA" w:rsidP="00590D40">
            <w:pPr>
              <w:rPr>
                <w:rFonts w:ascii="Arial" w:hAnsi="Arial"/>
                <w:sz w:val="16"/>
                <w:szCs w:val="16"/>
              </w:rPr>
            </w:pPr>
            <w:r w:rsidRPr="00D0162F">
              <w:rPr>
                <w:rFonts w:ascii="Arial" w:hAnsi="Arial"/>
                <w:sz w:val="16"/>
                <w:szCs w:val="16"/>
              </w:rPr>
              <w:t>05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240C19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50B77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89C4898" w14:textId="7141954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6.1.5</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6.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99D7AC"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6994CB2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2D72555"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52BFF86F"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AA89E6" w14:textId="77777777" w:rsidR="00AB67FA" w:rsidRPr="00D0162F" w:rsidRDefault="00AB67FA" w:rsidP="00590D40">
            <w:pPr>
              <w:rPr>
                <w:rFonts w:ascii="Arial" w:hAnsi="Arial"/>
                <w:sz w:val="16"/>
                <w:szCs w:val="16"/>
              </w:rPr>
            </w:pPr>
            <w:r w:rsidRPr="00D0162F">
              <w:rPr>
                <w:rFonts w:ascii="Arial" w:hAnsi="Arial"/>
                <w:sz w:val="16"/>
                <w:szCs w:val="16"/>
              </w:rPr>
              <w:t>R5-2010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E7912A7" w14:textId="77777777" w:rsidR="00AB67FA" w:rsidRPr="00D0162F" w:rsidRDefault="00AB67FA" w:rsidP="00590D40">
            <w:pPr>
              <w:rPr>
                <w:rFonts w:ascii="Arial" w:hAnsi="Arial"/>
                <w:sz w:val="16"/>
                <w:szCs w:val="16"/>
              </w:rPr>
            </w:pPr>
            <w:r w:rsidRPr="00D0162F">
              <w:rPr>
                <w:rFonts w:ascii="Arial" w:hAnsi="Arial"/>
                <w:sz w:val="16"/>
                <w:szCs w:val="16"/>
              </w:rPr>
              <w:t>05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CD38D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0A04A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460E96F" w14:textId="762D181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descrip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6.1.3</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6.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E829B4"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332165C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43C064"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1E38688A"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0F300D" w14:textId="77777777" w:rsidR="00AB67FA" w:rsidRPr="00D0162F" w:rsidRDefault="00AB67FA" w:rsidP="00590D40">
            <w:pPr>
              <w:rPr>
                <w:rFonts w:ascii="Arial" w:hAnsi="Arial"/>
                <w:sz w:val="16"/>
                <w:szCs w:val="16"/>
              </w:rPr>
            </w:pPr>
            <w:r w:rsidRPr="00D0162F">
              <w:rPr>
                <w:rFonts w:ascii="Arial" w:hAnsi="Arial"/>
                <w:sz w:val="16"/>
                <w:szCs w:val="16"/>
              </w:rPr>
              <w:t>R5-2010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B34C38" w14:textId="77777777" w:rsidR="00AB67FA" w:rsidRPr="00D0162F" w:rsidRDefault="00AB67FA" w:rsidP="00590D40">
            <w:pPr>
              <w:rPr>
                <w:rFonts w:ascii="Arial" w:hAnsi="Arial"/>
                <w:sz w:val="16"/>
                <w:szCs w:val="16"/>
              </w:rPr>
            </w:pPr>
            <w:r w:rsidRPr="00D0162F">
              <w:rPr>
                <w:rFonts w:ascii="Arial" w:hAnsi="Arial"/>
                <w:sz w:val="16"/>
                <w:szCs w:val="16"/>
              </w:rPr>
              <w:t>05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7FF6F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31DD1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FB64CB" w14:textId="54E4B35E"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aximu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system</w:t>
            </w:r>
            <w:r w:rsidR="006E0A54" w:rsidRPr="00D0162F">
              <w:rPr>
                <w:rFonts w:ascii="Arial" w:hAnsi="Arial"/>
                <w:sz w:val="16"/>
                <w:szCs w:val="16"/>
              </w:rPr>
              <w:t xml:space="preserve"> </w:t>
            </w:r>
            <w:r w:rsidRPr="00D0162F">
              <w:rPr>
                <w:rFonts w:ascii="Arial" w:hAnsi="Arial"/>
                <w:sz w:val="16"/>
                <w:szCs w:val="16"/>
              </w:rPr>
              <w:t>uncertain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568462"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663E469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49D297"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6220C225"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C4F6BC" w14:textId="77777777" w:rsidR="00AB67FA" w:rsidRPr="00D0162F" w:rsidRDefault="00AB67FA" w:rsidP="00590D40">
            <w:pPr>
              <w:rPr>
                <w:rFonts w:ascii="Arial" w:hAnsi="Arial"/>
                <w:sz w:val="16"/>
                <w:szCs w:val="16"/>
              </w:rPr>
            </w:pPr>
            <w:r w:rsidRPr="00D0162F">
              <w:rPr>
                <w:rFonts w:ascii="Arial" w:hAnsi="Arial"/>
                <w:sz w:val="16"/>
                <w:szCs w:val="16"/>
              </w:rPr>
              <w:t>R5-20106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83A565A" w14:textId="77777777" w:rsidR="00AB67FA" w:rsidRPr="00D0162F" w:rsidRDefault="00AB67FA" w:rsidP="00590D40">
            <w:pPr>
              <w:rPr>
                <w:rFonts w:ascii="Arial" w:hAnsi="Arial"/>
                <w:sz w:val="16"/>
                <w:szCs w:val="16"/>
              </w:rPr>
            </w:pPr>
            <w:r w:rsidRPr="00D0162F">
              <w:rPr>
                <w:rFonts w:ascii="Arial" w:hAnsi="Arial"/>
                <w:sz w:val="16"/>
                <w:szCs w:val="16"/>
              </w:rPr>
              <w:t>05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10F7C2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1BE77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8BE2FA" w14:textId="6590448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2.3</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CC</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8F5861"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1367EFD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28233D"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64DCE76D"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A71BA4" w14:textId="77777777" w:rsidR="00AB67FA" w:rsidRPr="00D0162F" w:rsidRDefault="00AB67FA" w:rsidP="00590D40">
            <w:pPr>
              <w:rPr>
                <w:rFonts w:ascii="Arial" w:hAnsi="Arial"/>
                <w:sz w:val="16"/>
                <w:szCs w:val="16"/>
              </w:rPr>
            </w:pPr>
            <w:r w:rsidRPr="00D0162F">
              <w:rPr>
                <w:rFonts w:ascii="Arial" w:hAnsi="Arial"/>
                <w:sz w:val="16"/>
                <w:szCs w:val="16"/>
              </w:rPr>
              <w:t>R5-2010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ADC0A4A" w14:textId="77777777" w:rsidR="00AB67FA" w:rsidRPr="00D0162F" w:rsidRDefault="00AB67FA" w:rsidP="00590D40">
            <w:pPr>
              <w:rPr>
                <w:rFonts w:ascii="Arial" w:hAnsi="Arial"/>
                <w:sz w:val="16"/>
                <w:szCs w:val="16"/>
              </w:rPr>
            </w:pPr>
            <w:r w:rsidRPr="00D0162F">
              <w:rPr>
                <w:rFonts w:ascii="Arial" w:hAnsi="Arial"/>
                <w:sz w:val="16"/>
                <w:szCs w:val="16"/>
              </w:rPr>
              <w:t>05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839D1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22D431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7449E9" w14:textId="6082999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2.4</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CC</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444716"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75E752B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698EBC"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0D958489"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0A4520" w14:textId="77777777" w:rsidR="00AB67FA" w:rsidRPr="00D0162F" w:rsidRDefault="00AB67FA" w:rsidP="00590D40">
            <w:pPr>
              <w:rPr>
                <w:rFonts w:ascii="Arial" w:hAnsi="Arial"/>
                <w:sz w:val="16"/>
                <w:szCs w:val="16"/>
              </w:rPr>
            </w:pPr>
            <w:r w:rsidRPr="00D0162F">
              <w:rPr>
                <w:rFonts w:ascii="Arial" w:hAnsi="Arial"/>
                <w:sz w:val="16"/>
                <w:szCs w:val="16"/>
              </w:rPr>
              <w:t>R5-2010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0AAFCB" w14:textId="77777777" w:rsidR="00AB67FA" w:rsidRPr="00D0162F" w:rsidRDefault="00AB67FA" w:rsidP="00590D40">
            <w:pPr>
              <w:rPr>
                <w:rFonts w:ascii="Arial" w:hAnsi="Arial"/>
                <w:sz w:val="16"/>
                <w:szCs w:val="16"/>
              </w:rPr>
            </w:pPr>
            <w:r w:rsidRPr="00D0162F">
              <w:rPr>
                <w:rFonts w:ascii="Arial" w:hAnsi="Arial"/>
                <w:sz w:val="16"/>
                <w:szCs w:val="16"/>
              </w:rPr>
              <w:t>05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206F06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F41DB1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C7FC1C0" w14:textId="62765F0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6.2.2</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38B0E7"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13FA411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5C937D"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689302FE"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E6A948" w14:textId="77777777" w:rsidR="00AB67FA" w:rsidRPr="00D0162F" w:rsidRDefault="00AB67FA" w:rsidP="00590D40">
            <w:pPr>
              <w:rPr>
                <w:rFonts w:ascii="Arial" w:hAnsi="Arial"/>
                <w:sz w:val="16"/>
                <w:szCs w:val="16"/>
              </w:rPr>
            </w:pPr>
            <w:r w:rsidRPr="00D0162F">
              <w:rPr>
                <w:rFonts w:ascii="Arial" w:hAnsi="Arial"/>
                <w:sz w:val="16"/>
                <w:szCs w:val="16"/>
              </w:rPr>
              <w:t>R5-2010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DF91549" w14:textId="77777777" w:rsidR="00AB67FA" w:rsidRPr="00D0162F" w:rsidRDefault="00AB67FA" w:rsidP="00590D40">
            <w:pPr>
              <w:rPr>
                <w:rFonts w:ascii="Arial" w:hAnsi="Arial"/>
                <w:sz w:val="16"/>
                <w:szCs w:val="16"/>
              </w:rPr>
            </w:pPr>
            <w:r w:rsidRPr="00D0162F">
              <w:rPr>
                <w:rFonts w:ascii="Arial" w:hAnsi="Arial"/>
                <w:sz w:val="16"/>
                <w:szCs w:val="16"/>
              </w:rPr>
              <w:t>05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B25B2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60960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686BBA" w14:textId="7C23737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6.2.5</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et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F9889A"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74E912F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A07564"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60C422DE"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7A7890" w14:textId="77777777" w:rsidR="00AB67FA" w:rsidRPr="00D0162F" w:rsidRDefault="00AB67FA" w:rsidP="00590D40">
            <w:pPr>
              <w:rPr>
                <w:rFonts w:ascii="Arial" w:hAnsi="Arial"/>
                <w:sz w:val="16"/>
                <w:szCs w:val="16"/>
              </w:rPr>
            </w:pPr>
            <w:r w:rsidRPr="00D0162F">
              <w:rPr>
                <w:rFonts w:ascii="Arial" w:hAnsi="Arial"/>
                <w:sz w:val="16"/>
                <w:szCs w:val="16"/>
              </w:rPr>
              <w:t>R5-2010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701BF4" w14:textId="77777777" w:rsidR="00AB67FA" w:rsidRPr="00D0162F" w:rsidRDefault="00AB67FA" w:rsidP="00590D40">
            <w:pPr>
              <w:rPr>
                <w:rFonts w:ascii="Arial" w:hAnsi="Arial"/>
                <w:sz w:val="16"/>
                <w:szCs w:val="16"/>
              </w:rPr>
            </w:pPr>
            <w:r w:rsidRPr="00D0162F">
              <w:rPr>
                <w:rFonts w:ascii="Arial" w:hAnsi="Arial"/>
                <w:sz w:val="16"/>
                <w:szCs w:val="16"/>
              </w:rPr>
              <w:t>05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ED523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778AC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12DD50" w14:textId="2F7EFF1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6.2.6</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etection</w:t>
            </w:r>
            <w:r w:rsidR="006E0A54" w:rsidRPr="00D0162F">
              <w:rPr>
                <w:rFonts w:ascii="Arial" w:hAnsi="Arial"/>
                <w:sz w:val="16"/>
                <w:szCs w:val="16"/>
              </w:rPr>
              <w:t xml:space="preserve"> </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C11FAC"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48BD04C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89E6A6"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41624273"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9C0EF0" w14:textId="77777777" w:rsidR="00AB67FA" w:rsidRPr="00D0162F" w:rsidRDefault="00AB67FA" w:rsidP="00590D40">
            <w:pPr>
              <w:rPr>
                <w:rFonts w:ascii="Arial" w:hAnsi="Arial"/>
                <w:sz w:val="16"/>
                <w:szCs w:val="16"/>
              </w:rPr>
            </w:pPr>
            <w:r w:rsidRPr="00D0162F">
              <w:rPr>
                <w:rFonts w:ascii="Arial" w:hAnsi="Arial"/>
                <w:sz w:val="16"/>
                <w:szCs w:val="16"/>
              </w:rPr>
              <w:t>R5-2010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F6133D" w14:textId="77777777" w:rsidR="00AB67FA" w:rsidRPr="00D0162F" w:rsidRDefault="00AB67FA" w:rsidP="00590D40">
            <w:pPr>
              <w:rPr>
                <w:rFonts w:ascii="Arial" w:hAnsi="Arial"/>
                <w:sz w:val="16"/>
                <w:szCs w:val="16"/>
              </w:rPr>
            </w:pPr>
            <w:r w:rsidRPr="00D0162F">
              <w:rPr>
                <w:rFonts w:ascii="Arial" w:hAnsi="Arial"/>
                <w:sz w:val="16"/>
                <w:szCs w:val="16"/>
              </w:rPr>
              <w:t>05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4CBCF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FB07B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647842" w14:textId="04F8778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6.2.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666852"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039A052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6E25B6"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1AA9668D"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CFE1DF" w14:textId="77777777" w:rsidR="00AB67FA" w:rsidRPr="00D0162F" w:rsidRDefault="00AB67FA" w:rsidP="00590D40">
            <w:pPr>
              <w:rPr>
                <w:rFonts w:ascii="Arial" w:hAnsi="Arial"/>
                <w:sz w:val="16"/>
                <w:szCs w:val="16"/>
              </w:rPr>
            </w:pPr>
            <w:r w:rsidRPr="00D0162F">
              <w:rPr>
                <w:rFonts w:ascii="Arial" w:hAnsi="Arial"/>
                <w:sz w:val="16"/>
                <w:szCs w:val="16"/>
              </w:rPr>
              <w:t>R5-2010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192020" w14:textId="77777777" w:rsidR="00AB67FA" w:rsidRPr="00D0162F" w:rsidRDefault="00AB67FA" w:rsidP="00590D40">
            <w:pPr>
              <w:rPr>
                <w:rFonts w:ascii="Arial" w:hAnsi="Arial"/>
                <w:sz w:val="16"/>
                <w:szCs w:val="16"/>
              </w:rPr>
            </w:pPr>
            <w:r w:rsidRPr="00D0162F">
              <w:rPr>
                <w:rFonts w:ascii="Arial" w:hAnsi="Arial"/>
                <w:sz w:val="16"/>
                <w:szCs w:val="16"/>
              </w:rPr>
              <w:t>05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F225B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79CEEB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7F90D1" w14:textId="256ACB3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6.2.5</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et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E378B1"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1F3C0F0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C57852"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20A5CDFD"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DC217A" w14:textId="77777777" w:rsidR="00AB67FA" w:rsidRPr="00D0162F" w:rsidRDefault="00AB67FA" w:rsidP="00590D40">
            <w:pPr>
              <w:rPr>
                <w:rFonts w:ascii="Arial" w:hAnsi="Arial"/>
                <w:sz w:val="16"/>
                <w:szCs w:val="16"/>
              </w:rPr>
            </w:pPr>
            <w:r w:rsidRPr="00D0162F">
              <w:rPr>
                <w:rFonts w:ascii="Arial" w:hAnsi="Arial"/>
                <w:sz w:val="16"/>
                <w:szCs w:val="16"/>
              </w:rPr>
              <w:t>R5-2010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FD127E" w14:textId="77777777" w:rsidR="00AB67FA" w:rsidRPr="00D0162F" w:rsidRDefault="00AB67FA" w:rsidP="00590D40">
            <w:pPr>
              <w:rPr>
                <w:rFonts w:ascii="Arial" w:hAnsi="Arial"/>
                <w:sz w:val="16"/>
                <w:szCs w:val="16"/>
              </w:rPr>
            </w:pPr>
            <w:r w:rsidRPr="00D0162F">
              <w:rPr>
                <w:rFonts w:ascii="Arial" w:hAnsi="Arial"/>
                <w:sz w:val="16"/>
                <w:szCs w:val="16"/>
              </w:rPr>
              <w:t>05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BB6F6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AE619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EE3CD00" w14:textId="052D09B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6.2.6</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etection</w:t>
            </w:r>
            <w:r w:rsidR="006E0A54" w:rsidRPr="00D0162F">
              <w:rPr>
                <w:rFonts w:ascii="Arial" w:hAnsi="Arial"/>
                <w:sz w:val="16"/>
                <w:szCs w:val="16"/>
              </w:rPr>
              <w:t xml:space="preserve"> </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3C7AB4"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5DD4BE2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E1A4062"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3024E790"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D451BD" w14:textId="77777777" w:rsidR="00AB67FA" w:rsidRPr="00D0162F" w:rsidRDefault="00AB67FA" w:rsidP="00590D40">
            <w:pPr>
              <w:rPr>
                <w:rFonts w:ascii="Arial" w:hAnsi="Arial"/>
                <w:sz w:val="16"/>
                <w:szCs w:val="16"/>
              </w:rPr>
            </w:pPr>
            <w:r w:rsidRPr="00D0162F">
              <w:rPr>
                <w:rFonts w:ascii="Arial" w:hAnsi="Arial"/>
                <w:sz w:val="16"/>
                <w:szCs w:val="16"/>
              </w:rPr>
              <w:t>R5-2010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506BA4" w14:textId="77777777" w:rsidR="00AB67FA" w:rsidRPr="00D0162F" w:rsidRDefault="00AB67FA" w:rsidP="00590D40">
            <w:pPr>
              <w:rPr>
                <w:rFonts w:ascii="Arial" w:hAnsi="Arial"/>
                <w:sz w:val="16"/>
                <w:szCs w:val="16"/>
              </w:rPr>
            </w:pPr>
            <w:r w:rsidRPr="00D0162F">
              <w:rPr>
                <w:rFonts w:ascii="Arial" w:hAnsi="Arial"/>
                <w:sz w:val="16"/>
                <w:szCs w:val="16"/>
              </w:rPr>
              <w:t>05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63E645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9B6D7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FC23EC0" w14:textId="3D89974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arameter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6.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EE1628"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44556B8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9055F5"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4D3E65C7"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D371F6" w14:textId="77777777" w:rsidR="00AB67FA" w:rsidRPr="00D0162F" w:rsidRDefault="00AB67FA" w:rsidP="00590D40">
            <w:pPr>
              <w:rPr>
                <w:rFonts w:ascii="Arial" w:hAnsi="Arial"/>
                <w:sz w:val="16"/>
                <w:szCs w:val="16"/>
              </w:rPr>
            </w:pPr>
            <w:r w:rsidRPr="00D0162F">
              <w:rPr>
                <w:rFonts w:ascii="Arial" w:hAnsi="Arial"/>
                <w:sz w:val="16"/>
                <w:szCs w:val="16"/>
              </w:rPr>
              <w:t>R5-2010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C7CF12" w14:textId="77777777" w:rsidR="00AB67FA" w:rsidRPr="00D0162F" w:rsidRDefault="00AB67FA" w:rsidP="00590D40">
            <w:pPr>
              <w:rPr>
                <w:rFonts w:ascii="Arial" w:hAnsi="Arial"/>
                <w:sz w:val="16"/>
                <w:szCs w:val="16"/>
              </w:rPr>
            </w:pPr>
            <w:r w:rsidRPr="00D0162F">
              <w:rPr>
                <w:rFonts w:ascii="Arial" w:hAnsi="Arial"/>
                <w:sz w:val="16"/>
                <w:szCs w:val="16"/>
              </w:rPr>
              <w:t>05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5FC42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BF5B5A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C45E609" w14:textId="43A9988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arameter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6.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96CD79"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62C4DB3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0A17D2"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4A40929A"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A450A71" w14:textId="77777777" w:rsidR="00AB67FA" w:rsidRPr="00D0162F" w:rsidRDefault="00AB67FA" w:rsidP="00590D40">
            <w:pPr>
              <w:rPr>
                <w:rFonts w:ascii="Arial" w:hAnsi="Arial"/>
                <w:sz w:val="16"/>
                <w:szCs w:val="16"/>
              </w:rPr>
            </w:pPr>
            <w:r w:rsidRPr="00D0162F">
              <w:rPr>
                <w:rFonts w:ascii="Arial" w:hAnsi="Arial"/>
                <w:sz w:val="16"/>
                <w:szCs w:val="16"/>
              </w:rPr>
              <w:t>R5-2011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AE6B7D" w14:textId="77777777" w:rsidR="00AB67FA" w:rsidRPr="00D0162F" w:rsidRDefault="00AB67FA" w:rsidP="00590D40">
            <w:pPr>
              <w:rPr>
                <w:rFonts w:ascii="Arial" w:hAnsi="Arial"/>
                <w:sz w:val="16"/>
                <w:szCs w:val="16"/>
              </w:rPr>
            </w:pPr>
            <w:r w:rsidRPr="00D0162F">
              <w:rPr>
                <w:rFonts w:ascii="Arial" w:hAnsi="Arial"/>
                <w:sz w:val="16"/>
                <w:szCs w:val="16"/>
              </w:rPr>
              <w:t>05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5E7D7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001D0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A65F3C1" w14:textId="1F51CF35" w:rsidR="00AB67FA" w:rsidRPr="00D0162F" w:rsidRDefault="00AB67FA" w:rsidP="00590D40">
            <w:pPr>
              <w:rPr>
                <w:rFonts w:ascii="Arial" w:hAnsi="Arial"/>
                <w:sz w:val="16"/>
                <w:szCs w:val="16"/>
              </w:rPr>
            </w:pP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44E9AA"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25A8750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1B09F3"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69598CDC"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7DCF1B" w14:textId="77777777" w:rsidR="00AB67FA" w:rsidRPr="00D0162F" w:rsidRDefault="00AB67FA" w:rsidP="00590D40">
            <w:pPr>
              <w:rPr>
                <w:rFonts w:ascii="Arial" w:hAnsi="Arial"/>
                <w:sz w:val="16"/>
                <w:szCs w:val="16"/>
              </w:rPr>
            </w:pPr>
            <w:r w:rsidRPr="00D0162F">
              <w:rPr>
                <w:rFonts w:ascii="Arial" w:hAnsi="Arial"/>
                <w:sz w:val="16"/>
                <w:szCs w:val="16"/>
              </w:rPr>
              <w:t>R5-2011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47F09F7" w14:textId="77777777" w:rsidR="00AB67FA" w:rsidRPr="00D0162F" w:rsidRDefault="00AB67FA" w:rsidP="00590D40">
            <w:pPr>
              <w:rPr>
                <w:rFonts w:ascii="Arial" w:hAnsi="Arial"/>
                <w:sz w:val="16"/>
                <w:szCs w:val="16"/>
              </w:rPr>
            </w:pPr>
            <w:r w:rsidRPr="00D0162F">
              <w:rPr>
                <w:rFonts w:ascii="Arial" w:hAnsi="Arial"/>
                <w:sz w:val="16"/>
                <w:szCs w:val="16"/>
              </w:rPr>
              <w:t>05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AE035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C262A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4EFF1A" w14:textId="69C2662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no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9D53E5"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4051249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A9E322F"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31F80819"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5B6474" w14:textId="77777777" w:rsidR="00AB67FA" w:rsidRPr="00D0162F" w:rsidRDefault="00AB67FA" w:rsidP="00590D40">
            <w:pPr>
              <w:rPr>
                <w:rFonts w:ascii="Arial" w:hAnsi="Arial"/>
                <w:sz w:val="16"/>
                <w:szCs w:val="16"/>
              </w:rPr>
            </w:pPr>
            <w:r w:rsidRPr="00D0162F">
              <w:rPr>
                <w:rFonts w:ascii="Arial" w:hAnsi="Arial"/>
                <w:sz w:val="16"/>
                <w:szCs w:val="16"/>
              </w:rPr>
              <w:t>R5-2011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29608D" w14:textId="77777777" w:rsidR="00AB67FA" w:rsidRPr="00D0162F" w:rsidRDefault="00AB67FA" w:rsidP="00590D40">
            <w:pPr>
              <w:rPr>
                <w:rFonts w:ascii="Arial" w:hAnsi="Arial"/>
                <w:sz w:val="16"/>
                <w:szCs w:val="16"/>
              </w:rPr>
            </w:pPr>
            <w:r w:rsidRPr="00D0162F">
              <w:rPr>
                <w:rFonts w:ascii="Arial" w:hAnsi="Arial"/>
                <w:sz w:val="16"/>
                <w:szCs w:val="16"/>
              </w:rPr>
              <w:t>05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69D3B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EC132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A7D327" w14:textId="3D9A480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4.5.1.4</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5C4F0B"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1907A31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F5E5FD"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0B84DDAD"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338E342" w14:textId="77777777" w:rsidR="00AB67FA" w:rsidRPr="00D0162F" w:rsidRDefault="00AB67FA" w:rsidP="00590D40">
            <w:pPr>
              <w:rPr>
                <w:rFonts w:ascii="Arial" w:hAnsi="Arial"/>
                <w:sz w:val="16"/>
                <w:szCs w:val="16"/>
              </w:rPr>
            </w:pPr>
            <w:r w:rsidRPr="00D0162F">
              <w:rPr>
                <w:rFonts w:ascii="Arial" w:hAnsi="Arial"/>
                <w:sz w:val="16"/>
                <w:szCs w:val="16"/>
              </w:rPr>
              <w:t>R5-2011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873114D" w14:textId="77777777" w:rsidR="00AB67FA" w:rsidRPr="00D0162F" w:rsidRDefault="00AB67FA" w:rsidP="00590D40">
            <w:pPr>
              <w:rPr>
                <w:rFonts w:ascii="Arial" w:hAnsi="Arial"/>
                <w:sz w:val="16"/>
                <w:szCs w:val="16"/>
              </w:rPr>
            </w:pPr>
            <w:r w:rsidRPr="00D0162F">
              <w:rPr>
                <w:rFonts w:ascii="Arial" w:hAnsi="Arial"/>
                <w:sz w:val="16"/>
                <w:szCs w:val="16"/>
              </w:rPr>
              <w:t>05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16B84E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D658C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E1983DF" w14:textId="3E0CD5EF"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4.4.1.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E4BBDC"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4EFBEFA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5087DB9"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41CC1047"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99471D" w14:textId="77777777" w:rsidR="00AB67FA" w:rsidRPr="00D0162F" w:rsidRDefault="00AB67FA" w:rsidP="00590D40">
            <w:pPr>
              <w:rPr>
                <w:rFonts w:ascii="Arial" w:hAnsi="Arial"/>
                <w:sz w:val="16"/>
                <w:szCs w:val="16"/>
              </w:rPr>
            </w:pPr>
            <w:r w:rsidRPr="00D0162F">
              <w:rPr>
                <w:rFonts w:ascii="Arial" w:hAnsi="Arial"/>
                <w:sz w:val="16"/>
                <w:szCs w:val="16"/>
              </w:rPr>
              <w:t>R5-2011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49FCC7" w14:textId="77777777" w:rsidR="00AB67FA" w:rsidRPr="00D0162F" w:rsidRDefault="00AB67FA" w:rsidP="00590D40">
            <w:pPr>
              <w:rPr>
                <w:rFonts w:ascii="Arial" w:hAnsi="Arial"/>
                <w:sz w:val="16"/>
                <w:szCs w:val="16"/>
              </w:rPr>
            </w:pPr>
            <w:r w:rsidRPr="00D0162F">
              <w:rPr>
                <w:rFonts w:ascii="Arial" w:hAnsi="Arial"/>
                <w:sz w:val="16"/>
                <w:szCs w:val="16"/>
              </w:rPr>
              <w:t>05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731E9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690E2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4FACDA" w14:textId="1C338A6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A70F1F"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7C2B9FA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24C563"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47B52EE5"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D4EF6C" w14:textId="77777777" w:rsidR="00AB67FA" w:rsidRPr="00D0162F" w:rsidRDefault="00AB67FA" w:rsidP="00590D40">
            <w:pPr>
              <w:rPr>
                <w:rFonts w:ascii="Arial" w:hAnsi="Arial"/>
                <w:sz w:val="16"/>
                <w:szCs w:val="16"/>
              </w:rPr>
            </w:pPr>
            <w:r w:rsidRPr="00D0162F">
              <w:rPr>
                <w:rFonts w:ascii="Arial" w:hAnsi="Arial"/>
                <w:sz w:val="16"/>
                <w:szCs w:val="16"/>
              </w:rPr>
              <w:t>R5-2011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F1A8BF" w14:textId="77777777" w:rsidR="00AB67FA" w:rsidRPr="00D0162F" w:rsidRDefault="00AB67FA" w:rsidP="00590D40">
            <w:pPr>
              <w:rPr>
                <w:rFonts w:ascii="Arial" w:hAnsi="Arial"/>
                <w:sz w:val="16"/>
                <w:szCs w:val="16"/>
              </w:rPr>
            </w:pPr>
            <w:r w:rsidRPr="00D0162F">
              <w:rPr>
                <w:rFonts w:ascii="Arial" w:hAnsi="Arial"/>
                <w:sz w:val="16"/>
                <w:szCs w:val="16"/>
              </w:rPr>
              <w:t>05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E38F2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F807B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4BC514" w14:textId="23B3FD70"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1.1,</w:t>
            </w:r>
            <w:r w:rsidR="006E0A54" w:rsidRPr="00D0162F">
              <w:rPr>
                <w:rFonts w:ascii="Arial" w:hAnsi="Arial"/>
                <w:sz w:val="16"/>
                <w:szCs w:val="16"/>
              </w:rPr>
              <w:t xml:space="preserve"> </w:t>
            </w:r>
            <w:r w:rsidRPr="00D0162F">
              <w:rPr>
                <w:rFonts w:ascii="Arial" w:hAnsi="Arial"/>
                <w:sz w:val="16"/>
                <w:szCs w:val="16"/>
              </w:rPr>
              <w:t>6.5.1.2,</w:t>
            </w:r>
            <w:r w:rsidR="006E0A54" w:rsidRPr="00D0162F">
              <w:rPr>
                <w:rFonts w:ascii="Arial" w:hAnsi="Arial"/>
                <w:sz w:val="16"/>
                <w:szCs w:val="16"/>
              </w:rPr>
              <w:t xml:space="preserve"> </w:t>
            </w:r>
            <w:r w:rsidRPr="00D0162F">
              <w:rPr>
                <w:rFonts w:ascii="Arial" w:hAnsi="Arial"/>
                <w:sz w:val="16"/>
                <w:szCs w:val="16"/>
              </w:rPr>
              <w:t>6.5.1.3</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5.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D45772"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5D7E05F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99CC4D"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173F63A4"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DE50DC" w14:textId="77777777" w:rsidR="00AB67FA" w:rsidRPr="00D0162F" w:rsidRDefault="00AB67FA" w:rsidP="00590D40">
            <w:pPr>
              <w:rPr>
                <w:rFonts w:ascii="Arial" w:hAnsi="Arial"/>
                <w:sz w:val="16"/>
                <w:szCs w:val="16"/>
              </w:rPr>
            </w:pPr>
            <w:r w:rsidRPr="00D0162F">
              <w:rPr>
                <w:rFonts w:ascii="Arial" w:hAnsi="Arial"/>
                <w:sz w:val="16"/>
                <w:szCs w:val="16"/>
              </w:rPr>
              <w:t>R5-2012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CD0F04B" w14:textId="77777777" w:rsidR="00AB67FA" w:rsidRPr="00D0162F" w:rsidRDefault="00AB67FA" w:rsidP="00590D40">
            <w:pPr>
              <w:rPr>
                <w:rFonts w:ascii="Arial" w:hAnsi="Arial"/>
                <w:sz w:val="16"/>
                <w:szCs w:val="16"/>
              </w:rPr>
            </w:pPr>
            <w:r w:rsidRPr="00D0162F">
              <w:rPr>
                <w:rFonts w:ascii="Arial" w:hAnsi="Arial"/>
                <w:sz w:val="16"/>
                <w:szCs w:val="16"/>
              </w:rPr>
              <w:t>05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9F6E80" w14:textId="77777777" w:rsidR="00AB67FA" w:rsidRPr="00D0162F" w:rsidRDefault="00AB67FA" w:rsidP="00590D40">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5EE4B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790D82" w14:textId="5B08E2D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6.2.2</w:t>
            </w:r>
            <w:r w:rsidR="006E0A54" w:rsidRPr="00D0162F">
              <w:rPr>
                <w:rFonts w:ascii="Arial" w:hAnsi="Arial"/>
                <w:sz w:val="16"/>
                <w:szCs w:val="16"/>
              </w:rPr>
              <w:t xml:space="preserve"> </w:t>
            </w:r>
            <w:r w:rsidRPr="00D0162F">
              <w:rPr>
                <w:rFonts w:ascii="Arial" w:hAnsi="Arial"/>
                <w:sz w:val="16"/>
                <w:szCs w:val="16"/>
              </w:rPr>
              <w:t>NA</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080393"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3858801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B73C87"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E99ED8B"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23AD9EA" w14:textId="77777777" w:rsidR="00AB67FA" w:rsidRPr="00D0162F" w:rsidRDefault="00AB67FA" w:rsidP="00590D40">
            <w:pPr>
              <w:rPr>
                <w:rFonts w:ascii="Arial" w:hAnsi="Arial"/>
                <w:sz w:val="16"/>
                <w:szCs w:val="16"/>
              </w:rPr>
            </w:pPr>
            <w:r w:rsidRPr="00D0162F">
              <w:rPr>
                <w:rFonts w:ascii="Arial" w:hAnsi="Arial"/>
                <w:sz w:val="16"/>
                <w:szCs w:val="16"/>
              </w:rPr>
              <w:t>R5-2012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C6DFEA" w14:textId="77777777" w:rsidR="00AB67FA" w:rsidRPr="00D0162F" w:rsidRDefault="00AB67FA" w:rsidP="00590D40">
            <w:pPr>
              <w:rPr>
                <w:rFonts w:ascii="Arial" w:hAnsi="Arial"/>
                <w:sz w:val="16"/>
                <w:szCs w:val="16"/>
              </w:rPr>
            </w:pPr>
            <w:r w:rsidRPr="00D0162F">
              <w:rPr>
                <w:rFonts w:ascii="Arial" w:hAnsi="Arial"/>
                <w:sz w:val="16"/>
                <w:szCs w:val="16"/>
              </w:rPr>
              <w:t>05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89023B" w14:textId="77777777" w:rsidR="00AB67FA" w:rsidRPr="00D0162F" w:rsidRDefault="00AB67FA" w:rsidP="00590D40">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1274C5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A80384" w14:textId="579D94E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6.2.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9BA011"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21A84DF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370358"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77880CA6"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5A39A9" w14:textId="77777777" w:rsidR="00AB67FA" w:rsidRPr="00D0162F" w:rsidRDefault="00AB67FA" w:rsidP="00590D40">
            <w:pPr>
              <w:rPr>
                <w:rFonts w:ascii="Arial" w:hAnsi="Arial"/>
                <w:sz w:val="16"/>
                <w:szCs w:val="16"/>
              </w:rPr>
            </w:pPr>
            <w:r w:rsidRPr="00D0162F">
              <w:rPr>
                <w:rFonts w:ascii="Arial" w:hAnsi="Arial"/>
                <w:sz w:val="16"/>
                <w:szCs w:val="16"/>
              </w:rPr>
              <w:t>R5-2002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62DDE3" w14:textId="77777777" w:rsidR="00AB67FA" w:rsidRPr="00D0162F" w:rsidRDefault="00AB67FA" w:rsidP="00590D40">
            <w:pPr>
              <w:rPr>
                <w:rFonts w:ascii="Arial" w:hAnsi="Arial"/>
                <w:sz w:val="16"/>
                <w:szCs w:val="16"/>
              </w:rPr>
            </w:pPr>
            <w:r w:rsidRPr="00D0162F">
              <w:rPr>
                <w:rFonts w:ascii="Arial" w:hAnsi="Arial"/>
                <w:sz w:val="16"/>
                <w:szCs w:val="16"/>
              </w:rPr>
              <w:t>04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E730F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4E7C5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045B03" w14:textId="5E4A8A50"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SS-RSRQ</w:t>
            </w:r>
            <w:r w:rsidR="006E0A54" w:rsidRPr="00D0162F">
              <w:rPr>
                <w:rFonts w:ascii="Arial" w:hAnsi="Arial"/>
                <w:sz w:val="16"/>
                <w:szCs w:val="16"/>
              </w:rPr>
              <w:t xml:space="preserve"> </w:t>
            </w:r>
            <w:r w:rsidRPr="00D0162F">
              <w:rPr>
                <w:rFonts w:ascii="Arial" w:hAnsi="Arial"/>
                <w:sz w:val="16"/>
                <w:szCs w:val="16"/>
              </w:rPr>
              <w:t>N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245A48"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0BB6435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C45725"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175012CA"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ED9BE2" w14:textId="77777777" w:rsidR="00AB67FA" w:rsidRPr="00D0162F" w:rsidRDefault="00AB67FA" w:rsidP="00590D40">
            <w:pPr>
              <w:rPr>
                <w:rFonts w:ascii="Arial" w:hAnsi="Arial"/>
                <w:sz w:val="16"/>
                <w:szCs w:val="16"/>
              </w:rPr>
            </w:pPr>
            <w:r w:rsidRPr="00D0162F">
              <w:rPr>
                <w:rFonts w:ascii="Arial" w:hAnsi="Arial"/>
                <w:sz w:val="16"/>
                <w:szCs w:val="16"/>
              </w:rPr>
              <w:t>R5-20028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7821866" w14:textId="77777777" w:rsidR="00AB67FA" w:rsidRPr="00D0162F" w:rsidRDefault="00AB67FA" w:rsidP="00590D40">
            <w:pPr>
              <w:rPr>
                <w:rFonts w:ascii="Arial" w:hAnsi="Arial"/>
                <w:sz w:val="16"/>
                <w:szCs w:val="16"/>
              </w:rPr>
            </w:pPr>
            <w:r w:rsidRPr="00D0162F">
              <w:rPr>
                <w:rFonts w:ascii="Arial" w:hAnsi="Arial"/>
                <w:sz w:val="16"/>
                <w:szCs w:val="16"/>
              </w:rPr>
              <w:t>04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EEDF1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F14D9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3BA58E" w14:textId="3D4BB3C5"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4AF56E"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3803C32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4169C4"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6A838142"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02A0E2" w14:textId="77777777" w:rsidR="00AB67FA" w:rsidRPr="00D0162F" w:rsidRDefault="00AB67FA" w:rsidP="00590D40">
            <w:pPr>
              <w:rPr>
                <w:rFonts w:ascii="Arial" w:hAnsi="Arial"/>
                <w:sz w:val="16"/>
                <w:szCs w:val="16"/>
              </w:rPr>
            </w:pPr>
            <w:r w:rsidRPr="00D0162F">
              <w:rPr>
                <w:rFonts w:ascii="Arial" w:hAnsi="Arial"/>
                <w:sz w:val="16"/>
                <w:szCs w:val="16"/>
              </w:rPr>
              <w:t>R5-2010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9E2EB1F" w14:textId="77777777" w:rsidR="00AB67FA" w:rsidRPr="00D0162F" w:rsidRDefault="00AB67FA" w:rsidP="00590D40">
            <w:pPr>
              <w:rPr>
                <w:rFonts w:ascii="Arial" w:hAnsi="Arial"/>
                <w:sz w:val="16"/>
                <w:szCs w:val="16"/>
              </w:rPr>
            </w:pPr>
            <w:r w:rsidRPr="00D0162F">
              <w:rPr>
                <w:rFonts w:ascii="Arial" w:hAnsi="Arial"/>
                <w:sz w:val="16"/>
                <w:szCs w:val="16"/>
              </w:rPr>
              <w:t>04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62E91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A95EA1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42EF38" w14:textId="4AB2E22C"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Uncertainty</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DFEFEA"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0EB3956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631653"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0B5C2F7E"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96B73C" w14:textId="77777777" w:rsidR="00AB67FA" w:rsidRPr="00D0162F" w:rsidRDefault="00AB67FA" w:rsidP="00590D40">
            <w:pPr>
              <w:rPr>
                <w:rFonts w:ascii="Arial" w:hAnsi="Arial"/>
                <w:sz w:val="16"/>
                <w:szCs w:val="16"/>
              </w:rPr>
            </w:pPr>
            <w:r w:rsidRPr="00D0162F">
              <w:rPr>
                <w:rFonts w:ascii="Arial" w:hAnsi="Arial"/>
                <w:sz w:val="16"/>
                <w:szCs w:val="16"/>
              </w:rPr>
              <w:t>R5-2010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00570F" w14:textId="77777777" w:rsidR="00AB67FA" w:rsidRPr="00D0162F" w:rsidRDefault="00AB67FA" w:rsidP="00590D40">
            <w:pPr>
              <w:rPr>
                <w:rFonts w:ascii="Arial" w:hAnsi="Arial"/>
                <w:sz w:val="16"/>
                <w:szCs w:val="16"/>
              </w:rPr>
            </w:pPr>
            <w:r w:rsidRPr="00D0162F">
              <w:rPr>
                <w:rFonts w:ascii="Arial" w:hAnsi="Arial"/>
                <w:sz w:val="16"/>
                <w:szCs w:val="16"/>
              </w:rPr>
              <w:t>04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18A14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EF2D6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ADACC0" w14:textId="271BB28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3.1</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C8FD8B"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0089855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76D347"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5B941C3D"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0C3B02" w14:textId="77777777" w:rsidR="00AB67FA" w:rsidRPr="00D0162F" w:rsidRDefault="00AB67FA" w:rsidP="00590D40">
            <w:pPr>
              <w:rPr>
                <w:rFonts w:ascii="Arial" w:hAnsi="Arial"/>
                <w:sz w:val="16"/>
                <w:szCs w:val="16"/>
              </w:rPr>
            </w:pPr>
            <w:r w:rsidRPr="00D0162F">
              <w:rPr>
                <w:rFonts w:ascii="Arial" w:hAnsi="Arial"/>
                <w:sz w:val="16"/>
                <w:szCs w:val="16"/>
              </w:rPr>
              <w:t>R5-2010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C409650" w14:textId="77777777" w:rsidR="00AB67FA" w:rsidRPr="00D0162F" w:rsidRDefault="00AB67FA" w:rsidP="00590D40">
            <w:pPr>
              <w:rPr>
                <w:rFonts w:ascii="Arial" w:hAnsi="Arial"/>
                <w:sz w:val="16"/>
                <w:szCs w:val="16"/>
              </w:rPr>
            </w:pPr>
            <w:r w:rsidRPr="00D0162F">
              <w:rPr>
                <w:rFonts w:ascii="Arial" w:hAnsi="Arial"/>
                <w:sz w:val="16"/>
                <w:szCs w:val="16"/>
              </w:rPr>
              <w:t>05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4D36C0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DE52BA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C79176" w14:textId="66EB4A8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3.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242AC4"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5DB1ED0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CBF4F4"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4980F288"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2E5320E" w14:textId="77777777" w:rsidR="00AB67FA" w:rsidRPr="00D0162F" w:rsidRDefault="00AB67FA" w:rsidP="00590D40">
            <w:pPr>
              <w:rPr>
                <w:rFonts w:ascii="Arial" w:hAnsi="Arial"/>
                <w:sz w:val="16"/>
                <w:szCs w:val="16"/>
              </w:rPr>
            </w:pPr>
            <w:r w:rsidRPr="00D0162F">
              <w:rPr>
                <w:rFonts w:ascii="Arial" w:hAnsi="Arial"/>
                <w:sz w:val="16"/>
                <w:szCs w:val="16"/>
              </w:rPr>
              <w:t>R5-2010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BE3D71" w14:textId="77777777" w:rsidR="00AB67FA" w:rsidRPr="00D0162F" w:rsidRDefault="00AB67FA" w:rsidP="00590D40">
            <w:pPr>
              <w:rPr>
                <w:rFonts w:ascii="Arial" w:hAnsi="Arial"/>
                <w:sz w:val="16"/>
                <w:szCs w:val="16"/>
              </w:rPr>
            </w:pPr>
            <w:r w:rsidRPr="00D0162F">
              <w:rPr>
                <w:rFonts w:ascii="Arial" w:hAnsi="Arial"/>
                <w:sz w:val="16"/>
                <w:szCs w:val="16"/>
              </w:rPr>
              <w:t>05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64809B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A9A05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7A561F" w14:textId="40BC912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3.3</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46B59C"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2E87C3E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DFDB3A"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5FE9E8D4"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960607" w14:textId="77777777" w:rsidR="00AB67FA" w:rsidRPr="00D0162F" w:rsidRDefault="00AB67FA" w:rsidP="00590D40">
            <w:pPr>
              <w:rPr>
                <w:rFonts w:ascii="Arial" w:hAnsi="Arial"/>
                <w:sz w:val="16"/>
                <w:szCs w:val="16"/>
              </w:rPr>
            </w:pPr>
            <w:r w:rsidRPr="00D0162F">
              <w:rPr>
                <w:rFonts w:ascii="Arial" w:hAnsi="Arial"/>
                <w:sz w:val="16"/>
                <w:szCs w:val="16"/>
              </w:rPr>
              <w:t>R5-2010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71FB6F" w14:textId="77777777" w:rsidR="00AB67FA" w:rsidRPr="00D0162F" w:rsidRDefault="00AB67FA" w:rsidP="00590D40">
            <w:pPr>
              <w:rPr>
                <w:rFonts w:ascii="Arial" w:hAnsi="Arial"/>
                <w:sz w:val="16"/>
                <w:szCs w:val="16"/>
              </w:rPr>
            </w:pPr>
            <w:r w:rsidRPr="00D0162F">
              <w:rPr>
                <w:rFonts w:ascii="Arial" w:hAnsi="Arial"/>
                <w:sz w:val="16"/>
                <w:szCs w:val="16"/>
              </w:rPr>
              <w:t>05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C7905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2F92A3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D5DDFF" w14:textId="176F4D2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6.3.4</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B23AD4"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31BE2C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972B275"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303507EC"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7DC544" w14:textId="77777777" w:rsidR="00AB67FA" w:rsidRPr="00D0162F" w:rsidRDefault="00AB67FA" w:rsidP="00590D40">
            <w:pPr>
              <w:rPr>
                <w:rFonts w:ascii="Arial" w:hAnsi="Arial"/>
                <w:sz w:val="16"/>
                <w:szCs w:val="16"/>
              </w:rPr>
            </w:pPr>
            <w:r w:rsidRPr="00D0162F">
              <w:rPr>
                <w:rFonts w:ascii="Arial" w:hAnsi="Arial"/>
                <w:sz w:val="16"/>
                <w:szCs w:val="16"/>
              </w:rPr>
              <w:t>R5-2010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05CE6B" w14:textId="77777777" w:rsidR="00AB67FA" w:rsidRPr="00D0162F" w:rsidRDefault="00AB67FA" w:rsidP="00590D40">
            <w:pPr>
              <w:rPr>
                <w:rFonts w:ascii="Arial" w:hAnsi="Arial"/>
                <w:sz w:val="16"/>
                <w:szCs w:val="16"/>
              </w:rPr>
            </w:pPr>
            <w:r w:rsidRPr="00D0162F">
              <w:rPr>
                <w:rFonts w:ascii="Arial" w:hAnsi="Arial"/>
                <w:sz w:val="16"/>
                <w:szCs w:val="16"/>
              </w:rPr>
              <w:t>05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2CCBD8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8EE78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546AC6" w14:textId="07CD84F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4.1</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911422"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6B8FD7A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7CD5782"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4BA2FBE7"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A6B96A" w14:textId="77777777" w:rsidR="00AB67FA" w:rsidRPr="00D0162F" w:rsidRDefault="00AB67FA" w:rsidP="00590D40">
            <w:pPr>
              <w:rPr>
                <w:rFonts w:ascii="Arial" w:hAnsi="Arial"/>
                <w:sz w:val="16"/>
                <w:szCs w:val="16"/>
              </w:rPr>
            </w:pPr>
            <w:r w:rsidRPr="00D0162F">
              <w:rPr>
                <w:rFonts w:ascii="Arial" w:hAnsi="Arial"/>
                <w:sz w:val="16"/>
                <w:szCs w:val="16"/>
              </w:rPr>
              <w:t>R5-2010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23F1F3" w14:textId="77777777" w:rsidR="00AB67FA" w:rsidRPr="00D0162F" w:rsidRDefault="00AB67FA" w:rsidP="00590D40">
            <w:pPr>
              <w:rPr>
                <w:rFonts w:ascii="Arial" w:hAnsi="Arial"/>
                <w:sz w:val="16"/>
                <w:szCs w:val="16"/>
              </w:rPr>
            </w:pPr>
            <w:r w:rsidRPr="00D0162F">
              <w:rPr>
                <w:rFonts w:ascii="Arial" w:hAnsi="Arial"/>
                <w:sz w:val="16"/>
                <w:szCs w:val="16"/>
              </w:rPr>
              <w:t>05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05B3F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8D60FE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2BFBF6" w14:textId="579E949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4.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6DE250"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3DF5758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50EB2D"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235AD82B"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23B3A6" w14:textId="77777777" w:rsidR="00AB67FA" w:rsidRPr="00D0162F" w:rsidRDefault="00AB67FA" w:rsidP="00590D40">
            <w:pPr>
              <w:rPr>
                <w:rFonts w:ascii="Arial" w:hAnsi="Arial"/>
                <w:sz w:val="16"/>
                <w:szCs w:val="16"/>
              </w:rPr>
            </w:pPr>
            <w:r w:rsidRPr="00D0162F">
              <w:rPr>
                <w:rFonts w:ascii="Arial" w:hAnsi="Arial"/>
                <w:sz w:val="16"/>
                <w:szCs w:val="16"/>
              </w:rPr>
              <w:t>R5-2010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AFD2D4" w14:textId="77777777" w:rsidR="00AB67FA" w:rsidRPr="00D0162F" w:rsidRDefault="00AB67FA" w:rsidP="00590D40">
            <w:pPr>
              <w:rPr>
                <w:rFonts w:ascii="Arial" w:hAnsi="Arial"/>
                <w:sz w:val="16"/>
                <w:szCs w:val="16"/>
              </w:rPr>
            </w:pPr>
            <w:r w:rsidRPr="00D0162F">
              <w:rPr>
                <w:rFonts w:ascii="Arial" w:hAnsi="Arial"/>
                <w:sz w:val="16"/>
                <w:szCs w:val="16"/>
              </w:rPr>
              <w:t>05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F37DBA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F301F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A04310" w14:textId="27C4A93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4.3</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39BC31"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380FB19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AB5C38"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24FD9A73"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1AF9E8" w14:textId="77777777" w:rsidR="00AB67FA" w:rsidRPr="00D0162F" w:rsidRDefault="00AB67FA" w:rsidP="00590D40">
            <w:pPr>
              <w:rPr>
                <w:rFonts w:ascii="Arial" w:hAnsi="Arial"/>
                <w:sz w:val="16"/>
                <w:szCs w:val="16"/>
              </w:rPr>
            </w:pPr>
            <w:r w:rsidRPr="00D0162F">
              <w:rPr>
                <w:rFonts w:ascii="Arial" w:hAnsi="Arial"/>
                <w:sz w:val="16"/>
                <w:szCs w:val="16"/>
              </w:rPr>
              <w:t>R5-2010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F201BD" w14:textId="77777777" w:rsidR="00AB67FA" w:rsidRPr="00D0162F" w:rsidRDefault="00AB67FA" w:rsidP="00590D40">
            <w:pPr>
              <w:rPr>
                <w:rFonts w:ascii="Arial" w:hAnsi="Arial"/>
                <w:sz w:val="16"/>
                <w:szCs w:val="16"/>
              </w:rPr>
            </w:pPr>
            <w:r w:rsidRPr="00D0162F">
              <w:rPr>
                <w:rFonts w:ascii="Arial" w:hAnsi="Arial"/>
                <w:sz w:val="16"/>
                <w:szCs w:val="16"/>
              </w:rPr>
              <w:t>05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397BF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547C9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C3C242B" w14:textId="77556EF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4.4</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4444C9"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2F86682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1C5D72"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5439C0B8"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A338AC" w14:textId="77777777" w:rsidR="00AB67FA" w:rsidRPr="00D0162F" w:rsidRDefault="00AB67FA" w:rsidP="00590D40">
            <w:pPr>
              <w:rPr>
                <w:rFonts w:ascii="Arial" w:hAnsi="Arial"/>
                <w:sz w:val="16"/>
                <w:szCs w:val="16"/>
              </w:rPr>
            </w:pPr>
            <w:r w:rsidRPr="00D0162F">
              <w:rPr>
                <w:rFonts w:ascii="Arial" w:hAnsi="Arial"/>
                <w:sz w:val="16"/>
                <w:szCs w:val="16"/>
              </w:rPr>
              <w:t>R5-2010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C1F28D" w14:textId="77777777" w:rsidR="00AB67FA" w:rsidRPr="00D0162F" w:rsidRDefault="00AB67FA" w:rsidP="00590D40">
            <w:pPr>
              <w:rPr>
                <w:rFonts w:ascii="Arial" w:hAnsi="Arial"/>
                <w:sz w:val="16"/>
                <w:szCs w:val="16"/>
              </w:rPr>
            </w:pPr>
            <w:r w:rsidRPr="00D0162F">
              <w:rPr>
                <w:rFonts w:ascii="Arial" w:hAnsi="Arial"/>
                <w:sz w:val="16"/>
                <w:szCs w:val="16"/>
              </w:rPr>
              <w:t>05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18303C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A34F38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C6FAD8D" w14:textId="5F5C4AFD"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5.1.3</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Out-of-syn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SCell</w:t>
            </w:r>
            <w:r w:rsidR="006E0A54" w:rsidRPr="00D0162F">
              <w:rPr>
                <w:rFonts w:ascii="Arial" w:hAnsi="Arial"/>
                <w:sz w:val="16"/>
                <w:szCs w:val="16"/>
              </w:rPr>
              <w:t xml:space="preserve"> </w:t>
            </w:r>
            <w:r w:rsidRPr="00D0162F">
              <w:rPr>
                <w:rFonts w:ascii="Arial" w:hAnsi="Arial"/>
                <w:sz w:val="16"/>
                <w:szCs w:val="16"/>
              </w:rPr>
              <w:t>configu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mod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61F1D0"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502F7CD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561407"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4B4B4069"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F2DD41" w14:textId="77777777" w:rsidR="00AB67FA" w:rsidRPr="00D0162F" w:rsidRDefault="00AB67FA" w:rsidP="00590D40">
            <w:pPr>
              <w:rPr>
                <w:rFonts w:ascii="Arial" w:hAnsi="Arial"/>
                <w:sz w:val="16"/>
                <w:szCs w:val="16"/>
              </w:rPr>
            </w:pPr>
            <w:r w:rsidRPr="00D0162F">
              <w:rPr>
                <w:rFonts w:ascii="Arial" w:hAnsi="Arial"/>
                <w:sz w:val="16"/>
                <w:szCs w:val="16"/>
              </w:rPr>
              <w:t>R5-2010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1EC9AD" w14:textId="77777777" w:rsidR="00AB67FA" w:rsidRPr="00D0162F" w:rsidRDefault="00AB67FA" w:rsidP="00590D40">
            <w:pPr>
              <w:rPr>
                <w:rFonts w:ascii="Arial" w:hAnsi="Arial"/>
                <w:sz w:val="16"/>
                <w:szCs w:val="16"/>
              </w:rPr>
            </w:pPr>
            <w:r w:rsidRPr="00D0162F">
              <w:rPr>
                <w:rFonts w:ascii="Arial" w:hAnsi="Arial"/>
                <w:sz w:val="16"/>
                <w:szCs w:val="16"/>
              </w:rPr>
              <w:t>05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2BBB2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B6AD3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1F003A" w14:textId="12906DD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arameter</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5.1.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Out-of-syn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SCell</w:t>
            </w:r>
            <w:r w:rsidR="006E0A54" w:rsidRPr="00D0162F">
              <w:rPr>
                <w:rFonts w:ascii="Arial" w:hAnsi="Arial"/>
                <w:sz w:val="16"/>
                <w:szCs w:val="16"/>
              </w:rPr>
              <w:t xml:space="preserve"> </w:t>
            </w:r>
            <w:r w:rsidRPr="00D0162F">
              <w:rPr>
                <w:rFonts w:ascii="Arial" w:hAnsi="Arial"/>
                <w:sz w:val="16"/>
                <w:szCs w:val="16"/>
              </w:rPr>
              <w:t>configu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mod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58793B"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0B64330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D5049E"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2F1F0A4D"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DAEAD6" w14:textId="77777777" w:rsidR="00AB67FA" w:rsidRPr="00D0162F" w:rsidRDefault="00AB67FA" w:rsidP="00590D40">
            <w:pPr>
              <w:rPr>
                <w:rFonts w:ascii="Arial" w:hAnsi="Arial"/>
                <w:sz w:val="16"/>
                <w:szCs w:val="16"/>
              </w:rPr>
            </w:pPr>
            <w:r w:rsidRPr="00D0162F">
              <w:rPr>
                <w:rFonts w:ascii="Arial" w:hAnsi="Arial"/>
                <w:sz w:val="16"/>
                <w:szCs w:val="16"/>
              </w:rPr>
              <w:t>R5-2010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6FFCCA" w14:textId="77777777" w:rsidR="00AB67FA" w:rsidRPr="00D0162F" w:rsidRDefault="00AB67FA" w:rsidP="00590D40">
            <w:pPr>
              <w:rPr>
                <w:rFonts w:ascii="Arial" w:hAnsi="Arial"/>
                <w:sz w:val="16"/>
                <w:szCs w:val="16"/>
              </w:rPr>
            </w:pPr>
            <w:r w:rsidRPr="00D0162F">
              <w:rPr>
                <w:rFonts w:ascii="Arial" w:hAnsi="Arial"/>
                <w:sz w:val="16"/>
                <w:szCs w:val="16"/>
              </w:rPr>
              <w:t>05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C41C48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21E0FB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64EC09E" w14:textId="03EF97CD"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5.1.2</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in-syn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Cell</w:t>
            </w:r>
            <w:r w:rsidR="006E0A54" w:rsidRPr="00D0162F">
              <w:rPr>
                <w:rFonts w:ascii="Arial" w:hAnsi="Arial"/>
                <w:sz w:val="16"/>
                <w:szCs w:val="16"/>
              </w:rPr>
              <w:t xml:space="preserve"> </w:t>
            </w:r>
            <w:r w:rsidRPr="00D0162F">
              <w:rPr>
                <w:rFonts w:ascii="Arial" w:hAnsi="Arial"/>
                <w:sz w:val="16"/>
                <w:szCs w:val="16"/>
              </w:rPr>
              <w:t>configu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mod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404A04"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22D97D0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074B06"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18D5DBBB"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5B5166" w14:textId="77777777" w:rsidR="00AB67FA" w:rsidRPr="00D0162F" w:rsidRDefault="00AB67FA" w:rsidP="00590D40">
            <w:pPr>
              <w:rPr>
                <w:rFonts w:ascii="Arial" w:hAnsi="Arial"/>
                <w:sz w:val="16"/>
                <w:szCs w:val="16"/>
              </w:rPr>
            </w:pPr>
            <w:r w:rsidRPr="00D0162F">
              <w:rPr>
                <w:rFonts w:ascii="Arial" w:hAnsi="Arial"/>
                <w:sz w:val="16"/>
                <w:szCs w:val="16"/>
              </w:rPr>
              <w:t>R5-2010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4EA64C" w14:textId="77777777" w:rsidR="00AB67FA" w:rsidRPr="00D0162F" w:rsidRDefault="00AB67FA" w:rsidP="00590D40">
            <w:pPr>
              <w:rPr>
                <w:rFonts w:ascii="Arial" w:hAnsi="Arial"/>
                <w:sz w:val="16"/>
                <w:szCs w:val="16"/>
              </w:rPr>
            </w:pPr>
            <w:r w:rsidRPr="00D0162F">
              <w:rPr>
                <w:rFonts w:ascii="Arial" w:hAnsi="Arial"/>
                <w:sz w:val="16"/>
                <w:szCs w:val="16"/>
              </w:rPr>
              <w:t>05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4E8F3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9D845F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019FB3" w14:textId="2F9534E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5.1.3</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Out-of-syn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SCell</w:t>
            </w:r>
            <w:r w:rsidR="006E0A54" w:rsidRPr="00D0162F">
              <w:rPr>
                <w:rFonts w:ascii="Arial" w:hAnsi="Arial"/>
                <w:sz w:val="16"/>
                <w:szCs w:val="16"/>
              </w:rPr>
              <w:t xml:space="preserve"> </w:t>
            </w:r>
            <w:r w:rsidRPr="00D0162F">
              <w:rPr>
                <w:rFonts w:ascii="Arial" w:hAnsi="Arial"/>
                <w:sz w:val="16"/>
                <w:szCs w:val="16"/>
              </w:rPr>
              <w:t>configu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mod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5876FB"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709583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9E93DF"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3A9B7E12"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404AE2" w14:textId="77777777" w:rsidR="00AB67FA" w:rsidRPr="00D0162F" w:rsidRDefault="00AB67FA" w:rsidP="00590D40">
            <w:pPr>
              <w:rPr>
                <w:rFonts w:ascii="Arial" w:hAnsi="Arial"/>
                <w:sz w:val="16"/>
                <w:szCs w:val="16"/>
              </w:rPr>
            </w:pPr>
            <w:r w:rsidRPr="00D0162F">
              <w:rPr>
                <w:rFonts w:ascii="Arial" w:hAnsi="Arial"/>
                <w:sz w:val="16"/>
                <w:szCs w:val="16"/>
              </w:rPr>
              <w:t>R5-2010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F85B1D9" w14:textId="77777777" w:rsidR="00AB67FA" w:rsidRPr="00D0162F" w:rsidRDefault="00AB67FA" w:rsidP="00590D40">
            <w:pPr>
              <w:rPr>
                <w:rFonts w:ascii="Arial" w:hAnsi="Arial"/>
                <w:sz w:val="16"/>
                <w:szCs w:val="16"/>
              </w:rPr>
            </w:pPr>
            <w:r w:rsidRPr="00D0162F">
              <w:rPr>
                <w:rFonts w:ascii="Arial" w:hAnsi="Arial"/>
                <w:sz w:val="16"/>
                <w:szCs w:val="16"/>
              </w:rPr>
              <w:t>05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047B1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1F40AF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5549C6" w14:textId="43537E4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5.1.4</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In-syn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SCell</w:t>
            </w:r>
            <w:r w:rsidR="006E0A54" w:rsidRPr="00D0162F">
              <w:rPr>
                <w:rFonts w:ascii="Arial" w:hAnsi="Arial"/>
                <w:sz w:val="16"/>
                <w:szCs w:val="16"/>
              </w:rPr>
              <w:t xml:space="preserve"> </w:t>
            </w:r>
            <w:r w:rsidRPr="00D0162F">
              <w:rPr>
                <w:rFonts w:ascii="Arial" w:hAnsi="Arial"/>
                <w:sz w:val="16"/>
                <w:szCs w:val="16"/>
              </w:rPr>
              <w:t>configu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mod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FBF292"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1E90813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CFD7DE"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6A99281A"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0A46017" w14:textId="77777777" w:rsidR="00AB67FA" w:rsidRPr="00D0162F" w:rsidRDefault="00AB67FA" w:rsidP="00590D40">
            <w:pPr>
              <w:rPr>
                <w:rFonts w:ascii="Arial" w:hAnsi="Arial"/>
                <w:sz w:val="16"/>
                <w:szCs w:val="16"/>
              </w:rPr>
            </w:pPr>
            <w:r w:rsidRPr="00D0162F">
              <w:rPr>
                <w:rFonts w:ascii="Arial" w:hAnsi="Arial"/>
                <w:sz w:val="16"/>
                <w:szCs w:val="16"/>
              </w:rPr>
              <w:t>R5-2011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070263" w14:textId="77777777" w:rsidR="00AB67FA" w:rsidRPr="00D0162F" w:rsidRDefault="00AB67FA" w:rsidP="00590D40">
            <w:pPr>
              <w:rPr>
                <w:rFonts w:ascii="Arial" w:hAnsi="Arial"/>
                <w:sz w:val="16"/>
                <w:szCs w:val="16"/>
              </w:rPr>
            </w:pPr>
            <w:r w:rsidRPr="00D0162F">
              <w:rPr>
                <w:rFonts w:ascii="Arial" w:hAnsi="Arial"/>
                <w:sz w:val="16"/>
                <w:szCs w:val="16"/>
              </w:rPr>
              <w:t>05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F3540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1EA5B2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6B7576F" w14:textId="0FD3B73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arameter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5.1.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Out-of-syn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SCell</w:t>
            </w:r>
            <w:r w:rsidR="006E0A54" w:rsidRPr="00D0162F">
              <w:rPr>
                <w:rFonts w:ascii="Arial" w:hAnsi="Arial"/>
                <w:sz w:val="16"/>
                <w:szCs w:val="16"/>
              </w:rPr>
              <w:t xml:space="preserve"> </w:t>
            </w:r>
            <w:r w:rsidRPr="00D0162F">
              <w:rPr>
                <w:rFonts w:ascii="Arial" w:hAnsi="Arial"/>
                <w:sz w:val="16"/>
                <w:szCs w:val="16"/>
              </w:rPr>
              <w:t>configu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mod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A211C6"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7FAD6A0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BAF6BA" w14:textId="77777777" w:rsidR="00AB67FA" w:rsidRPr="00D0162F" w:rsidRDefault="00AB67FA" w:rsidP="00590D40">
            <w:pPr>
              <w:rPr>
                <w:rFonts w:ascii="Arial" w:hAnsi="Arial"/>
                <w:sz w:val="16"/>
                <w:szCs w:val="16"/>
              </w:rPr>
            </w:pPr>
            <w:r w:rsidRPr="00D0162F">
              <w:rPr>
                <w:rFonts w:ascii="Arial" w:hAnsi="Arial"/>
                <w:sz w:val="16"/>
                <w:szCs w:val="16"/>
              </w:rPr>
              <w:t>2020-03</w:t>
            </w:r>
          </w:p>
        </w:tc>
        <w:tc>
          <w:tcPr>
            <w:tcW w:w="848" w:type="dxa"/>
            <w:tcBorders>
              <w:top w:val="single" w:sz="6" w:space="0" w:color="auto"/>
              <w:left w:val="single" w:sz="6" w:space="0" w:color="auto"/>
              <w:bottom w:val="single" w:sz="6" w:space="0" w:color="auto"/>
              <w:right w:val="single" w:sz="6" w:space="0" w:color="auto"/>
            </w:tcBorders>
          </w:tcPr>
          <w:p w14:paraId="279807D3" w14:textId="77777777" w:rsidR="00AB67FA" w:rsidRPr="00D0162F" w:rsidRDefault="00AB67FA" w:rsidP="00590D40">
            <w:pPr>
              <w:rPr>
                <w:rFonts w:ascii="Arial" w:hAnsi="Arial"/>
                <w:sz w:val="16"/>
                <w:szCs w:val="16"/>
              </w:rPr>
            </w:pPr>
            <w:r w:rsidRPr="00D0162F">
              <w:rPr>
                <w:rFonts w:ascii="Arial" w:hAnsi="Arial"/>
                <w:sz w:val="16"/>
                <w:szCs w:val="16"/>
              </w:rPr>
              <w:t>RAN#8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7103B8" w14:textId="77777777" w:rsidR="00AB67FA" w:rsidRPr="00D0162F" w:rsidRDefault="00AB67FA" w:rsidP="00590D40">
            <w:pPr>
              <w:rPr>
                <w:rFonts w:ascii="Arial" w:hAnsi="Arial"/>
                <w:sz w:val="16"/>
                <w:szCs w:val="16"/>
              </w:rPr>
            </w:pPr>
            <w:r w:rsidRPr="00D0162F">
              <w:rPr>
                <w:rFonts w:ascii="Arial" w:hAnsi="Arial"/>
                <w:sz w:val="16"/>
                <w:szCs w:val="16"/>
              </w:rPr>
              <w:t>R5-2011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A86A0F" w14:textId="77777777" w:rsidR="00AB67FA" w:rsidRPr="00D0162F" w:rsidRDefault="00AB67FA" w:rsidP="00590D40">
            <w:pPr>
              <w:rPr>
                <w:rFonts w:ascii="Arial" w:hAnsi="Arial"/>
                <w:sz w:val="16"/>
                <w:szCs w:val="16"/>
              </w:rPr>
            </w:pPr>
            <w:r w:rsidRPr="00D0162F">
              <w:rPr>
                <w:rFonts w:ascii="Arial" w:hAnsi="Arial"/>
                <w:sz w:val="16"/>
                <w:szCs w:val="16"/>
              </w:rPr>
              <w:t>05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F98E7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DBADA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A260BE" w14:textId="52D4BE2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5.1.2</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in-syn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SCell</w:t>
            </w:r>
            <w:r w:rsidR="006E0A54" w:rsidRPr="00D0162F">
              <w:rPr>
                <w:rFonts w:ascii="Arial" w:hAnsi="Arial"/>
                <w:sz w:val="16"/>
                <w:szCs w:val="16"/>
              </w:rPr>
              <w:t xml:space="preserve"> </w:t>
            </w:r>
            <w:r w:rsidRPr="00D0162F">
              <w:rPr>
                <w:rFonts w:ascii="Arial" w:hAnsi="Arial"/>
                <w:sz w:val="16"/>
                <w:szCs w:val="16"/>
              </w:rPr>
              <w:t>configu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mode</w:t>
            </w:r>
            <w:r w:rsidR="006E0A54" w:rsidRPr="00D0162F">
              <w:rPr>
                <w:rFonts w:ascii="Arial" w:hAnsi="Arial"/>
                <w:sz w:val="16"/>
                <w:szCs w:val="16"/>
              </w:rPr>
              <w:t xml:space="preserve"> </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66613E" w14:textId="77777777" w:rsidR="00AB67FA" w:rsidRPr="00D0162F" w:rsidRDefault="00AB67FA" w:rsidP="00590D40">
            <w:pPr>
              <w:rPr>
                <w:rFonts w:ascii="Arial" w:hAnsi="Arial"/>
                <w:sz w:val="16"/>
                <w:szCs w:val="16"/>
              </w:rPr>
            </w:pPr>
            <w:r w:rsidRPr="00D0162F">
              <w:rPr>
                <w:rFonts w:ascii="Arial" w:hAnsi="Arial"/>
                <w:sz w:val="16"/>
                <w:szCs w:val="16"/>
              </w:rPr>
              <w:t>16.3.0</w:t>
            </w:r>
          </w:p>
        </w:tc>
      </w:tr>
      <w:tr w:rsidR="00AB67FA" w:rsidRPr="00D0162F" w14:paraId="773C973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CA6F88"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3258329"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256BB3" w14:textId="77777777" w:rsidR="00AB67FA" w:rsidRPr="00D0162F" w:rsidRDefault="00AB67FA" w:rsidP="00590D40">
            <w:pPr>
              <w:rPr>
                <w:rFonts w:ascii="Arial" w:hAnsi="Arial"/>
                <w:sz w:val="16"/>
                <w:szCs w:val="16"/>
              </w:rPr>
            </w:pPr>
            <w:r w:rsidRPr="00D0162F">
              <w:rPr>
                <w:rFonts w:ascii="Arial" w:hAnsi="Arial"/>
                <w:sz w:val="16"/>
                <w:szCs w:val="16"/>
              </w:rPr>
              <w:t>R5-2013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3A18786" w14:textId="77777777" w:rsidR="00AB67FA" w:rsidRPr="00D0162F" w:rsidRDefault="00AB67FA" w:rsidP="00590D40">
            <w:pPr>
              <w:rPr>
                <w:rFonts w:ascii="Arial" w:hAnsi="Arial"/>
                <w:sz w:val="16"/>
                <w:szCs w:val="16"/>
              </w:rPr>
            </w:pPr>
            <w:r w:rsidRPr="00D0162F">
              <w:rPr>
                <w:rFonts w:ascii="Arial" w:hAnsi="Arial"/>
                <w:sz w:val="16"/>
                <w:szCs w:val="16"/>
              </w:rPr>
              <w:t>05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6D8F3D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0EBED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CBB379B" w14:textId="27C28B5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7.1.3.2</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relative</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5133C9"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C07F14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82C43E"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5AF6AA5"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9B19E7" w14:textId="77777777" w:rsidR="00AB67FA" w:rsidRPr="00D0162F" w:rsidRDefault="00AB67FA" w:rsidP="00590D40">
            <w:pPr>
              <w:rPr>
                <w:rFonts w:ascii="Arial" w:hAnsi="Arial"/>
                <w:sz w:val="16"/>
                <w:szCs w:val="16"/>
              </w:rPr>
            </w:pPr>
            <w:r w:rsidRPr="00D0162F">
              <w:rPr>
                <w:rFonts w:ascii="Arial" w:hAnsi="Arial"/>
                <w:sz w:val="16"/>
                <w:szCs w:val="16"/>
              </w:rPr>
              <w:t>R5-2013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3D8437" w14:textId="77777777" w:rsidR="00AB67FA" w:rsidRPr="00D0162F" w:rsidRDefault="00AB67FA" w:rsidP="00590D40">
            <w:pPr>
              <w:rPr>
                <w:rFonts w:ascii="Arial" w:hAnsi="Arial"/>
                <w:sz w:val="16"/>
                <w:szCs w:val="16"/>
              </w:rPr>
            </w:pPr>
            <w:r w:rsidRPr="00D0162F">
              <w:rPr>
                <w:rFonts w:ascii="Arial" w:hAnsi="Arial"/>
                <w:sz w:val="16"/>
                <w:szCs w:val="16"/>
              </w:rPr>
              <w:t>05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5060EE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7623A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342D447" w14:textId="4243C04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2.1.1</w:t>
            </w:r>
            <w:r w:rsidR="006E0A54" w:rsidRPr="00D0162F">
              <w:rPr>
                <w:rFonts w:ascii="Arial" w:hAnsi="Arial"/>
                <w:sz w:val="16"/>
                <w:szCs w:val="16"/>
              </w:rPr>
              <w:t xml:space="preserve"> </w:t>
            </w:r>
            <w:r w:rsidRPr="00D0162F">
              <w:rPr>
                <w:rFonts w:ascii="Arial" w:hAnsi="Arial"/>
                <w:sz w:val="16"/>
                <w:szCs w:val="16"/>
              </w:rPr>
              <w:t>higher</w:t>
            </w:r>
            <w:r w:rsidR="006E0A54" w:rsidRPr="00D0162F">
              <w:rPr>
                <w:rFonts w:ascii="Arial" w:hAnsi="Arial"/>
                <w:sz w:val="16"/>
                <w:szCs w:val="16"/>
              </w:rPr>
              <w:t xml:space="preserve"> </w:t>
            </w:r>
            <w:r w:rsidRPr="00D0162F">
              <w:rPr>
                <w:rFonts w:ascii="Arial" w:hAnsi="Arial"/>
                <w:sz w:val="16"/>
                <w:szCs w:val="16"/>
              </w:rPr>
              <w:t>priority</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D65F04"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7F9673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BFEC96"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8E40E88"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0E61A7" w14:textId="77777777" w:rsidR="00AB67FA" w:rsidRPr="00D0162F" w:rsidRDefault="00AB67FA" w:rsidP="00590D40">
            <w:pPr>
              <w:rPr>
                <w:rFonts w:ascii="Arial" w:hAnsi="Arial"/>
                <w:sz w:val="16"/>
                <w:szCs w:val="16"/>
              </w:rPr>
            </w:pPr>
            <w:r w:rsidRPr="00D0162F">
              <w:rPr>
                <w:rFonts w:ascii="Arial" w:hAnsi="Arial"/>
                <w:sz w:val="16"/>
                <w:szCs w:val="16"/>
              </w:rPr>
              <w:t>R5-2013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C53363" w14:textId="77777777" w:rsidR="00AB67FA" w:rsidRPr="00D0162F" w:rsidRDefault="00AB67FA" w:rsidP="00590D40">
            <w:pPr>
              <w:rPr>
                <w:rFonts w:ascii="Arial" w:hAnsi="Arial"/>
                <w:sz w:val="16"/>
                <w:szCs w:val="16"/>
              </w:rPr>
            </w:pPr>
            <w:r w:rsidRPr="00D0162F">
              <w:rPr>
                <w:rFonts w:ascii="Arial" w:hAnsi="Arial"/>
                <w:sz w:val="16"/>
                <w:szCs w:val="16"/>
              </w:rPr>
              <w:t>05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51302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FB07A0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45DA5A" w14:textId="0553172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1.1</w:t>
            </w:r>
            <w:r w:rsidR="006E0A54" w:rsidRPr="00D0162F">
              <w:rPr>
                <w:rFonts w:ascii="Arial" w:hAnsi="Arial"/>
                <w:sz w:val="16"/>
                <w:szCs w:val="16"/>
              </w:rPr>
              <w:t xml:space="preserve"> </w:t>
            </w:r>
            <w:r w:rsidRPr="00D0162F">
              <w:rPr>
                <w:rFonts w:ascii="Arial" w:hAnsi="Arial"/>
                <w:sz w:val="16"/>
                <w:szCs w:val="16"/>
              </w:rPr>
              <w:t>SFTD</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D672A9"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6614998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F91D5F"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0E88A13"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05B618" w14:textId="77777777" w:rsidR="00AB67FA" w:rsidRPr="00D0162F" w:rsidRDefault="00AB67FA" w:rsidP="00590D40">
            <w:pPr>
              <w:rPr>
                <w:rFonts w:ascii="Arial" w:hAnsi="Arial"/>
                <w:sz w:val="16"/>
                <w:szCs w:val="16"/>
              </w:rPr>
            </w:pPr>
            <w:r w:rsidRPr="00D0162F">
              <w:rPr>
                <w:rFonts w:ascii="Arial" w:hAnsi="Arial"/>
                <w:sz w:val="16"/>
                <w:szCs w:val="16"/>
              </w:rPr>
              <w:t>R5-2013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27A397" w14:textId="77777777" w:rsidR="00AB67FA" w:rsidRPr="00D0162F" w:rsidRDefault="00AB67FA" w:rsidP="00590D40">
            <w:pPr>
              <w:rPr>
                <w:rFonts w:ascii="Arial" w:hAnsi="Arial"/>
                <w:sz w:val="16"/>
                <w:szCs w:val="16"/>
              </w:rPr>
            </w:pPr>
            <w:r w:rsidRPr="00D0162F">
              <w:rPr>
                <w:rFonts w:ascii="Arial" w:hAnsi="Arial"/>
                <w:sz w:val="16"/>
                <w:szCs w:val="16"/>
              </w:rPr>
              <w:t>05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BBAEC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2CB06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7759F8" w14:textId="4CB75CA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1.2</w:t>
            </w:r>
            <w:r w:rsidR="006E0A54" w:rsidRPr="00D0162F">
              <w:rPr>
                <w:rFonts w:ascii="Arial" w:hAnsi="Arial"/>
                <w:sz w:val="16"/>
                <w:szCs w:val="16"/>
              </w:rPr>
              <w:t xml:space="preserve"> </w:t>
            </w:r>
            <w:r w:rsidRPr="00D0162F">
              <w:rPr>
                <w:rFonts w:ascii="Arial" w:hAnsi="Arial"/>
                <w:sz w:val="16"/>
                <w:szCs w:val="16"/>
              </w:rPr>
              <w:t>SFTD</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C36C0A"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DDC21F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524DA5"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37993F9"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2E99E9" w14:textId="77777777" w:rsidR="00AB67FA" w:rsidRPr="00D0162F" w:rsidRDefault="00AB67FA" w:rsidP="00590D40">
            <w:pPr>
              <w:rPr>
                <w:rFonts w:ascii="Arial" w:hAnsi="Arial"/>
                <w:sz w:val="16"/>
                <w:szCs w:val="16"/>
              </w:rPr>
            </w:pPr>
            <w:r w:rsidRPr="00D0162F">
              <w:rPr>
                <w:rFonts w:ascii="Arial" w:hAnsi="Arial"/>
                <w:sz w:val="16"/>
                <w:szCs w:val="16"/>
              </w:rPr>
              <w:t>R5-2014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D37368" w14:textId="77777777" w:rsidR="00AB67FA" w:rsidRPr="00D0162F" w:rsidRDefault="00AB67FA" w:rsidP="00590D40">
            <w:pPr>
              <w:rPr>
                <w:rFonts w:ascii="Arial" w:hAnsi="Arial"/>
                <w:sz w:val="16"/>
                <w:szCs w:val="16"/>
              </w:rPr>
            </w:pPr>
            <w:r w:rsidRPr="00D0162F">
              <w:rPr>
                <w:rFonts w:ascii="Arial" w:hAnsi="Arial"/>
                <w:sz w:val="16"/>
                <w:szCs w:val="16"/>
              </w:rPr>
              <w:t>05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FF4F0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88594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D5AB11" w14:textId="51DAB7B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2.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10A6CF"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180761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0F3D73"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0B513E9"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C98ECA" w14:textId="77777777" w:rsidR="00AB67FA" w:rsidRPr="00D0162F" w:rsidRDefault="00AB67FA" w:rsidP="00590D40">
            <w:pPr>
              <w:rPr>
                <w:rFonts w:ascii="Arial" w:hAnsi="Arial"/>
                <w:sz w:val="16"/>
                <w:szCs w:val="16"/>
              </w:rPr>
            </w:pPr>
            <w:r w:rsidRPr="00D0162F">
              <w:rPr>
                <w:rFonts w:ascii="Arial" w:hAnsi="Arial"/>
                <w:sz w:val="16"/>
                <w:szCs w:val="16"/>
              </w:rPr>
              <w:t>R5-2014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8779741" w14:textId="77777777" w:rsidR="00AB67FA" w:rsidRPr="00D0162F" w:rsidRDefault="00AB67FA" w:rsidP="00590D40">
            <w:pPr>
              <w:rPr>
                <w:rFonts w:ascii="Arial" w:hAnsi="Arial"/>
                <w:sz w:val="16"/>
                <w:szCs w:val="16"/>
              </w:rPr>
            </w:pPr>
            <w:r w:rsidRPr="00D0162F">
              <w:rPr>
                <w:rFonts w:ascii="Arial" w:hAnsi="Arial"/>
                <w:sz w:val="16"/>
                <w:szCs w:val="16"/>
              </w:rPr>
              <w:t>05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EF2511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11E775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D5FCAE" w14:textId="4BAF0D1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2.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4B8D81"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CBC5B8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3F1D5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8542814"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9272F0" w14:textId="77777777" w:rsidR="00AB67FA" w:rsidRPr="00D0162F" w:rsidRDefault="00AB67FA" w:rsidP="00590D40">
            <w:pPr>
              <w:rPr>
                <w:rFonts w:ascii="Arial" w:hAnsi="Arial"/>
                <w:sz w:val="16"/>
                <w:szCs w:val="16"/>
              </w:rPr>
            </w:pPr>
            <w:r w:rsidRPr="00D0162F">
              <w:rPr>
                <w:rFonts w:ascii="Arial" w:hAnsi="Arial"/>
                <w:sz w:val="16"/>
                <w:szCs w:val="16"/>
              </w:rPr>
              <w:t>R5-2014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503BC7" w14:textId="77777777" w:rsidR="00AB67FA" w:rsidRPr="00D0162F" w:rsidRDefault="00AB67FA" w:rsidP="00590D40">
            <w:pPr>
              <w:rPr>
                <w:rFonts w:ascii="Arial" w:hAnsi="Arial"/>
                <w:sz w:val="16"/>
                <w:szCs w:val="16"/>
              </w:rPr>
            </w:pPr>
            <w:r w:rsidRPr="00D0162F">
              <w:rPr>
                <w:rFonts w:ascii="Arial" w:hAnsi="Arial"/>
                <w:sz w:val="16"/>
                <w:szCs w:val="16"/>
              </w:rPr>
              <w:t>05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1120BE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C60334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9BFCC3" w14:textId="0BD5ACD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2.3</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3CBA1A"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385773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10FD7A"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3D8EF35"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5DC5CE" w14:textId="77777777" w:rsidR="00AB67FA" w:rsidRPr="00D0162F" w:rsidRDefault="00AB67FA" w:rsidP="00590D40">
            <w:pPr>
              <w:rPr>
                <w:rFonts w:ascii="Arial" w:hAnsi="Arial"/>
                <w:sz w:val="16"/>
                <w:szCs w:val="16"/>
              </w:rPr>
            </w:pPr>
            <w:r w:rsidRPr="00D0162F">
              <w:rPr>
                <w:rFonts w:ascii="Arial" w:hAnsi="Arial"/>
                <w:sz w:val="16"/>
                <w:szCs w:val="16"/>
              </w:rPr>
              <w:t>R5-2014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7A4BEB" w14:textId="77777777" w:rsidR="00AB67FA" w:rsidRPr="00D0162F" w:rsidRDefault="00AB67FA" w:rsidP="00590D40">
            <w:pPr>
              <w:rPr>
                <w:rFonts w:ascii="Arial" w:hAnsi="Arial"/>
                <w:sz w:val="16"/>
                <w:szCs w:val="16"/>
              </w:rPr>
            </w:pPr>
            <w:r w:rsidRPr="00D0162F">
              <w:rPr>
                <w:rFonts w:ascii="Arial" w:hAnsi="Arial"/>
                <w:sz w:val="16"/>
                <w:szCs w:val="16"/>
              </w:rPr>
              <w:t>05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BF7FA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F90876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A83A24" w14:textId="6E3DA05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2.4</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CB2CE0"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541361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23C9F0D"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AAE9688"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D1ACF6" w14:textId="77777777" w:rsidR="00AB67FA" w:rsidRPr="00D0162F" w:rsidRDefault="00AB67FA" w:rsidP="00590D40">
            <w:pPr>
              <w:rPr>
                <w:rFonts w:ascii="Arial" w:hAnsi="Arial"/>
                <w:sz w:val="16"/>
                <w:szCs w:val="16"/>
              </w:rPr>
            </w:pPr>
            <w:r w:rsidRPr="00D0162F">
              <w:rPr>
                <w:rFonts w:ascii="Arial" w:hAnsi="Arial"/>
                <w:sz w:val="16"/>
                <w:szCs w:val="16"/>
              </w:rPr>
              <w:t>R5-2014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E50CC5" w14:textId="77777777" w:rsidR="00AB67FA" w:rsidRPr="00D0162F" w:rsidRDefault="00AB67FA" w:rsidP="00590D40">
            <w:pPr>
              <w:rPr>
                <w:rFonts w:ascii="Arial" w:hAnsi="Arial"/>
                <w:sz w:val="16"/>
                <w:szCs w:val="16"/>
              </w:rPr>
            </w:pPr>
            <w:r w:rsidRPr="00D0162F">
              <w:rPr>
                <w:rFonts w:ascii="Arial" w:hAnsi="Arial"/>
                <w:sz w:val="16"/>
                <w:szCs w:val="16"/>
              </w:rPr>
              <w:t>05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227AC4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708B09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36AEB9F" w14:textId="04C8AB2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5.1.1</w:t>
            </w:r>
            <w:r w:rsidR="006E0A54" w:rsidRPr="00D0162F">
              <w:rPr>
                <w:rFonts w:ascii="Arial" w:hAnsi="Arial"/>
                <w:sz w:val="16"/>
                <w:szCs w:val="16"/>
              </w:rPr>
              <w:t xml:space="preserve"> </w:t>
            </w:r>
            <w:r w:rsidRPr="00D0162F">
              <w:rPr>
                <w:rFonts w:ascii="Arial" w:hAnsi="Arial"/>
                <w:sz w:val="16"/>
                <w:szCs w:val="16"/>
              </w:rPr>
              <w:t>SFTD</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DDDBA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6C6523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1C4092F"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8A13634"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A93278" w14:textId="77777777" w:rsidR="00AB67FA" w:rsidRPr="00D0162F" w:rsidRDefault="00AB67FA" w:rsidP="00590D40">
            <w:pPr>
              <w:rPr>
                <w:rFonts w:ascii="Arial" w:hAnsi="Arial"/>
                <w:sz w:val="16"/>
                <w:szCs w:val="16"/>
              </w:rPr>
            </w:pPr>
            <w:r w:rsidRPr="00D0162F">
              <w:rPr>
                <w:rFonts w:ascii="Arial" w:hAnsi="Arial"/>
                <w:sz w:val="16"/>
                <w:szCs w:val="16"/>
              </w:rPr>
              <w:t>R5-2014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020DAC" w14:textId="77777777" w:rsidR="00AB67FA" w:rsidRPr="00D0162F" w:rsidRDefault="00AB67FA" w:rsidP="00590D40">
            <w:pPr>
              <w:rPr>
                <w:rFonts w:ascii="Arial" w:hAnsi="Arial"/>
                <w:sz w:val="16"/>
                <w:szCs w:val="16"/>
              </w:rPr>
            </w:pPr>
            <w:r w:rsidRPr="00D0162F">
              <w:rPr>
                <w:rFonts w:ascii="Arial" w:hAnsi="Arial"/>
                <w:sz w:val="16"/>
                <w:szCs w:val="16"/>
              </w:rPr>
              <w:t>05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D33E7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11851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C2CE12F" w14:textId="362FAA71"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w:t>
            </w:r>
            <w:r w:rsidR="006E0A54" w:rsidRPr="00D0162F">
              <w:rPr>
                <w:rFonts w:ascii="Arial" w:hAnsi="Arial"/>
                <w:sz w:val="16"/>
                <w:szCs w:val="16"/>
              </w:rPr>
              <w:t xml:space="preserve"> </w:t>
            </w:r>
            <w:r w:rsidRPr="00D0162F">
              <w:rPr>
                <w:rFonts w:ascii="Arial" w:hAnsi="Arial"/>
                <w:sz w:val="16"/>
                <w:szCs w:val="16"/>
              </w:rPr>
              <w:t>5.5.5.0.3</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scheduling</w:t>
            </w:r>
            <w:r w:rsidR="006E0A54" w:rsidRPr="00D0162F">
              <w:rPr>
                <w:rFonts w:ascii="Arial" w:hAnsi="Arial"/>
                <w:sz w:val="16"/>
                <w:szCs w:val="16"/>
              </w:rPr>
              <w:t xml:space="preserve"> </w:t>
            </w:r>
            <w:r w:rsidRPr="00D0162F">
              <w:rPr>
                <w:rFonts w:ascii="Arial" w:hAnsi="Arial"/>
                <w:sz w:val="16"/>
                <w:szCs w:val="16"/>
              </w:rPr>
              <w:t>restric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B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C7A9B5"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301FA7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4D743B"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370CA42"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0C231E" w14:textId="77777777" w:rsidR="00AB67FA" w:rsidRPr="00D0162F" w:rsidRDefault="00AB67FA" w:rsidP="00590D40">
            <w:pPr>
              <w:rPr>
                <w:rFonts w:ascii="Arial" w:hAnsi="Arial"/>
                <w:sz w:val="16"/>
                <w:szCs w:val="16"/>
              </w:rPr>
            </w:pPr>
            <w:r w:rsidRPr="00D0162F">
              <w:rPr>
                <w:rFonts w:ascii="Arial" w:hAnsi="Arial"/>
                <w:sz w:val="16"/>
                <w:szCs w:val="16"/>
              </w:rPr>
              <w:t>R5-2014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ABE0E9" w14:textId="77777777" w:rsidR="00AB67FA" w:rsidRPr="00D0162F" w:rsidRDefault="00AB67FA" w:rsidP="00590D40">
            <w:pPr>
              <w:rPr>
                <w:rFonts w:ascii="Arial" w:hAnsi="Arial"/>
                <w:sz w:val="16"/>
                <w:szCs w:val="16"/>
              </w:rPr>
            </w:pPr>
            <w:r w:rsidRPr="00D0162F">
              <w:rPr>
                <w:rFonts w:ascii="Arial" w:hAnsi="Arial"/>
                <w:sz w:val="16"/>
                <w:szCs w:val="16"/>
              </w:rPr>
              <w:t>05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E0082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2A5EB9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24C6391" w14:textId="2FE9468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w:t>
            </w:r>
            <w:r w:rsidR="006E0A54" w:rsidRPr="00D0162F">
              <w:rPr>
                <w:rFonts w:ascii="Arial" w:hAnsi="Arial"/>
                <w:sz w:val="16"/>
                <w:szCs w:val="16"/>
              </w:rPr>
              <w:t xml:space="preserve"> </w:t>
            </w:r>
            <w:r w:rsidRPr="00D0162F">
              <w:rPr>
                <w:rFonts w:ascii="Arial" w:hAnsi="Arial"/>
                <w:sz w:val="16"/>
                <w:szCs w:val="16"/>
              </w:rPr>
              <w:t>5.5.8.0</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TCI-state</w:t>
            </w:r>
            <w:r w:rsidR="006E0A54" w:rsidRPr="00D0162F">
              <w:rPr>
                <w:rFonts w:ascii="Arial" w:hAnsi="Arial"/>
                <w:sz w:val="16"/>
                <w:szCs w:val="16"/>
              </w:rPr>
              <w:t xml:space="preserve"> </w:t>
            </w:r>
            <w:r w:rsidRPr="00D0162F">
              <w:rPr>
                <w:rFonts w:ascii="Arial" w:hAnsi="Arial"/>
                <w:sz w:val="16"/>
                <w:szCs w:val="16"/>
              </w:rPr>
              <w:t>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946560"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0B865E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F2182C"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B961644"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E11713" w14:textId="77777777" w:rsidR="00AB67FA" w:rsidRPr="00D0162F" w:rsidRDefault="00AB67FA" w:rsidP="00590D40">
            <w:pPr>
              <w:rPr>
                <w:rFonts w:ascii="Arial" w:hAnsi="Arial"/>
                <w:sz w:val="16"/>
                <w:szCs w:val="16"/>
              </w:rPr>
            </w:pPr>
            <w:r w:rsidRPr="00D0162F">
              <w:rPr>
                <w:rFonts w:ascii="Arial" w:hAnsi="Arial"/>
                <w:sz w:val="16"/>
                <w:szCs w:val="16"/>
              </w:rPr>
              <w:t>R5-2014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3F3528" w14:textId="77777777" w:rsidR="00AB67FA" w:rsidRPr="00D0162F" w:rsidRDefault="00AB67FA" w:rsidP="00590D40">
            <w:pPr>
              <w:rPr>
                <w:rFonts w:ascii="Arial" w:hAnsi="Arial"/>
                <w:sz w:val="16"/>
                <w:szCs w:val="16"/>
              </w:rPr>
            </w:pPr>
            <w:r w:rsidRPr="00D0162F">
              <w:rPr>
                <w:rFonts w:ascii="Arial" w:hAnsi="Arial"/>
                <w:sz w:val="16"/>
                <w:szCs w:val="16"/>
              </w:rPr>
              <w:t>05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E6FFB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EE0F6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FD224DB" w14:textId="2D38645C"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8.1</w:t>
            </w:r>
            <w:r w:rsidR="006E0A54" w:rsidRPr="00D0162F">
              <w:rPr>
                <w:rFonts w:ascii="Arial" w:hAnsi="Arial"/>
                <w:sz w:val="16"/>
                <w:szCs w:val="16"/>
              </w:rPr>
              <w:t xml:space="preserve"> </w:t>
            </w:r>
            <w:r w:rsidRPr="00D0162F">
              <w:rPr>
                <w:rFonts w:ascii="Arial" w:hAnsi="Arial"/>
                <w:sz w:val="16"/>
                <w:szCs w:val="16"/>
              </w:rPr>
              <w:t>MAC-CE</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TCI</w:t>
            </w:r>
            <w:r w:rsidR="006E0A54" w:rsidRPr="00D0162F">
              <w:rPr>
                <w:rFonts w:ascii="Arial" w:hAnsi="Arial"/>
                <w:sz w:val="16"/>
                <w:szCs w:val="16"/>
              </w:rPr>
              <w:t xml:space="preserve"> </w:t>
            </w:r>
            <w:r w:rsidRPr="00D0162F">
              <w:rPr>
                <w:rFonts w:ascii="Arial" w:hAnsi="Arial"/>
                <w:sz w:val="16"/>
                <w:szCs w:val="16"/>
              </w:rPr>
              <w:t>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DCCD30"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EBA6E7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2B3DD8"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EF04DE7"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E97255" w14:textId="77777777" w:rsidR="00AB67FA" w:rsidRPr="00D0162F" w:rsidRDefault="00AB67FA" w:rsidP="00590D40">
            <w:pPr>
              <w:rPr>
                <w:rFonts w:ascii="Arial" w:hAnsi="Arial"/>
                <w:sz w:val="16"/>
                <w:szCs w:val="16"/>
              </w:rPr>
            </w:pPr>
            <w:r w:rsidRPr="00D0162F">
              <w:rPr>
                <w:rFonts w:ascii="Arial" w:hAnsi="Arial"/>
                <w:sz w:val="16"/>
                <w:szCs w:val="16"/>
              </w:rPr>
              <w:t>R5-2014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D3F16F" w14:textId="77777777" w:rsidR="00AB67FA" w:rsidRPr="00D0162F" w:rsidRDefault="00AB67FA" w:rsidP="00590D40">
            <w:pPr>
              <w:rPr>
                <w:rFonts w:ascii="Arial" w:hAnsi="Arial"/>
                <w:sz w:val="16"/>
                <w:szCs w:val="16"/>
              </w:rPr>
            </w:pPr>
            <w:r w:rsidRPr="00D0162F">
              <w:rPr>
                <w:rFonts w:ascii="Arial" w:hAnsi="Arial"/>
                <w:sz w:val="16"/>
                <w:szCs w:val="16"/>
              </w:rPr>
              <w:t>05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E1FEE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FC93A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B915D5" w14:textId="57C1ABF0"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8.2</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TCI</w:t>
            </w:r>
            <w:r w:rsidR="006E0A54" w:rsidRPr="00D0162F">
              <w:rPr>
                <w:rFonts w:ascii="Arial" w:hAnsi="Arial"/>
                <w:sz w:val="16"/>
                <w:szCs w:val="16"/>
              </w:rPr>
              <w:t xml:space="preserve"> </w:t>
            </w:r>
            <w:r w:rsidRPr="00D0162F">
              <w:rPr>
                <w:rFonts w:ascii="Arial" w:hAnsi="Arial"/>
                <w:sz w:val="16"/>
                <w:szCs w:val="16"/>
              </w:rPr>
              <w:t>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874DA4"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62A955C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2B7AB4"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C0F383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EB5962" w14:textId="77777777" w:rsidR="00AB67FA" w:rsidRPr="00D0162F" w:rsidRDefault="00AB67FA" w:rsidP="00590D40">
            <w:pPr>
              <w:rPr>
                <w:rFonts w:ascii="Arial" w:hAnsi="Arial"/>
                <w:sz w:val="16"/>
                <w:szCs w:val="16"/>
              </w:rPr>
            </w:pPr>
            <w:r w:rsidRPr="00D0162F">
              <w:rPr>
                <w:rFonts w:ascii="Arial" w:hAnsi="Arial"/>
                <w:sz w:val="16"/>
                <w:szCs w:val="16"/>
              </w:rPr>
              <w:t>R5-2014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D0FD8A" w14:textId="77777777" w:rsidR="00AB67FA" w:rsidRPr="00D0162F" w:rsidRDefault="00AB67FA" w:rsidP="00590D40">
            <w:pPr>
              <w:rPr>
                <w:rFonts w:ascii="Arial" w:hAnsi="Arial"/>
                <w:sz w:val="16"/>
                <w:szCs w:val="16"/>
              </w:rPr>
            </w:pPr>
            <w:r w:rsidRPr="00D0162F">
              <w:rPr>
                <w:rFonts w:ascii="Arial" w:hAnsi="Arial"/>
                <w:sz w:val="16"/>
                <w:szCs w:val="16"/>
              </w:rPr>
              <w:t>05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9B510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81493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CE2DFF5" w14:textId="20CCF32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7.5.1.0.5</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Scheduling</w:t>
            </w:r>
            <w:r w:rsidR="006E0A54" w:rsidRPr="00D0162F">
              <w:rPr>
                <w:rFonts w:ascii="Arial" w:hAnsi="Arial"/>
                <w:sz w:val="16"/>
                <w:szCs w:val="16"/>
              </w:rPr>
              <w:t xml:space="preserve"> </w:t>
            </w:r>
            <w:r w:rsidRPr="00D0162F">
              <w:rPr>
                <w:rFonts w:ascii="Arial" w:hAnsi="Arial"/>
                <w:sz w:val="16"/>
                <w:szCs w:val="16"/>
              </w:rPr>
              <w:t>restric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B68216"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192900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4D1162"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8A09EC3"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F78797" w14:textId="77777777" w:rsidR="00AB67FA" w:rsidRPr="00D0162F" w:rsidRDefault="00AB67FA" w:rsidP="00590D40">
            <w:pPr>
              <w:rPr>
                <w:rFonts w:ascii="Arial" w:hAnsi="Arial"/>
                <w:sz w:val="16"/>
                <w:szCs w:val="16"/>
              </w:rPr>
            </w:pPr>
            <w:r w:rsidRPr="00D0162F">
              <w:rPr>
                <w:rFonts w:ascii="Arial" w:hAnsi="Arial"/>
                <w:sz w:val="16"/>
                <w:szCs w:val="16"/>
              </w:rPr>
              <w:t>R5-2014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7198326" w14:textId="77777777" w:rsidR="00AB67FA" w:rsidRPr="00D0162F" w:rsidRDefault="00AB67FA" w:rsidP="00590D40">
            <w:pPr>
              <w:rPr>
                <w:rFonts w:ascii="Arial" w:hAnsi="Arial"/>
                <w:sz w:val="16"/>
                <w:szCs w:val="16"/>
              </w:rPr>
            </w:pPr>
            <w:r w:rsidRPr="00D0162F">
              <w:rPr>
                <w:rFonts w:ascii="Arial" w:hAnsi="Arial"/>
                <w:sz w:val="16"/>
                <w:szCs w:val="16"/>
              </w:rPr>
              <w:t>05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C913B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506DF5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B3412E" w14:textId="1983456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7.5.6.1.0</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DCI-based</w:t>
            </w:r>
            <w:r w:rsidR="006E0A54" w:rsidRPr="00D0162F">
              <w:rPr>
                <w:rFonts w:ascii="Arial" w:hAnsi="Arial"/>
                <w:sz w:val="16"/>
                <w:szCs w:val="16"/>
              </w:rPr>
              <w:t xml:space="preserve"> </w:t>
            </w:r>
            <w:r w:rsidRPr="00D0162F">
              <w:rPr>
                <w:rFonts w:ascii="Arial" w:hAnsi="Arial"/>
                <w:sz w:val="16"/>
                <w:szCs w:val="16"/>
              </w:rPr>
              <w:t>DL</w:t>
            </w:r>
            <w:r w:rsidR="006E0A54" w:rsidRPr="00D0162F">
              <w:rPr>
                <w:rFonts w:ascii="Arial" w:hAnsi="Arial"/>
                <w:sz w:val="16"/>
                <w:szCs w:val="16"/>
              </w:rPr>
              <w:t xml:space="preserve"> </w:t>
            </w:r>
            <w:r w:rsidRPr="00D0162F">
              <w:rPr>
                <w:rFonts w:ascii="Arial" w:hAnsi="Arial"/>
                <w:sz w:val="16"/>
                <w:szCs w:val="16"/>
              </w:rPr>
              <w:t>active</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D87879"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6EE886E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AD113F"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07B8584"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BDD472" w14:textId="77777777" w:rsidR="00AB67FA" w:rsidRPr="00D0162F" w:rsidRDefault="00AB67FA" w:rsidP="00590D40">
            <w:pPr>
              <w:rPr>
                <w:rFonts w:ascii="Arial" w:hAnsi="Arial"/>
                <w:sz w:val="16"/>
                <w:szCs w:val="16"/>
              </w:rPr>
            </w:pPr>
            <w:r w:rsidRPr="00D0162F">
              <w:rPr>
                <w:rFonts w:ascii="Arial" w:hAnsi="Arial"/>
                <w:sz w:val="16"/>
                <w:szCs w:val="16"/>
              </w:rPr>
              <w:t>R5-2014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8BFBCC" w14:textId="77777777" w:rsidR="00AB67FA" w:rsidRPr="00D0162F" w:rsidRDefault="00AB67FA" w:rsidP="00590D40">
            <w:pPr>
              <w:rPr>
                <w:rFonts w:ascii="Arial" w:hAnsi="Arial"/>
                <w:sz w:val="16"/>
                <w:szCs w:val="16"/>
              </w:rPr>
            </w:pPr>
            <w:r w:rsidRPr="00D0162F">
              <w:rPr>
                <w:rFonts w:ascii="Arial" w:hAnsi="Arial"/>
                <w:sz w:val="16"/>
                <w:szCs w:val="16"/>
              </w:rPr>
              <w:t>05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47879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A2A8F5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C8E4E0" w14:textId="6DD218FA"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5.6.1.3</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DCI-based</w:t>
            </w:r>
            <w:r w:rsidR="006E0A54" w:rsidRPr="00D0162F">
              <w:rPr>
                <w:rFonts w:ascii="Arial" w:hAnsi="Arial"/>
                <w:sz w:val="16"/>
                <w:szCs w:val="16"/>
              </w:rPr>
              <w:t xml:space="preserve"> </w:t>
            </w:r>
            <w:r w:rsidRPr="00D0162F">
              <w:rPr>
                <w:rFonts w:ascii="Arial" w:hAnsi="Arial"/>
                <w:sz w:val="16"/>
                <w:szCs w:val="16"/>
              </w:rPr>
              <w:t>DL</w:t>
            </w:r>
            <w:r w:rsidR="006E0A54" w:rsidRPr="00D0162F">
              <w:rPr>
                <w:rFonts w:ascii="Arial" w:hAnsi="Arial"/>
                <w:sz w:val="16"/>
                <w:szCs w:val="16"/>
              </w:rPr>
              <w:t xml:space="preserve"> </w:t>
            </w:r>
            <w:r w:rsidRPr="00D0162F">
              <w:rPr>
                <w:rFonts w:ascii="Arial" w:hAnsi="Arial"/>
                <w:sz w:val="16"/>
                <w:szCs w:val="16"/>
              </w:rPr>
              <w:t>active</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014607"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615442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8B6E2E"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50ED213"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9DE3F1" w14:textId="77777777" w:rsidR="00AB67FA" w:rsidRPr="00D0162F" w:rsidRDefault="00AB67FA" w:rsidP="00590D40">
            <w:pPr>
              <w:rPr>
                <w:rFonts w:ascii="Arial" w:hAnsi="Arial"/>
                <w:sz w:val="16"/>
                <w:szCs w:val="16"/>
              </w:rPr>
            </w:pPr>
            <w:r w:rsidRPr="00D0162F">
              <w:rPr>
                <w:rFonts w:ascii="Arial" w:hAnsi="Arial"/>
                <w:sz w:val="16"/>
                <w:szCs w:val="16"/>
              </w:rPr>
              <w:t>R5-2016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3E6180" w14:textId="77777777" w:rsidR="00AB67FA" w:rsidRPr="00D0162F" w:rsidRDefault="00AB67FA" w:rsidP="00590D40">
            <w:pPr>
              <w:rPr>
                <w:rFonts w:ascii="Arial" w:hAnsi="Arial"/>
                <w:sz w:val="16"/>
                <w:szCs w:val="16"/>
              </w:rPr>
            </w:pPr>
            <w:r w:rsidRPr="00D0162F">
              <w:rPr>
                <w:rFonts w:ascii="Arial" w:hAnsi="Arial"/>
                <w:sz w:val="16"/>
                <w:szCs w:val="16"/>
              </w:rPr>
              <w:t>06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C2F5A3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A5E85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ACF606B" w14:textId="0B060FC1"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7.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B2CAA7"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9F690B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E4840F"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1AAD88A"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41FC99" w14:textId="77777777" w:rsidR="00AB67FA" w:rsidRPr="00D0162F" w:rsidRDefault="00AB67FA" w:rsidP="00590D40">
            <w:pPr>
              <w:rPr>
                <w:rFonts w:ascii="Arial" w:hAnsi="Arial"/>
                <w:sz w:val="16"/>
                <w:szCs w:val="16"/>
              </w:rPr>
            </w:pPr>
            <w:r w:rsidRPr="00D0162F">
              <w:rPr>
                <w:rFonts w:ascii="Arial" w:hAnsi="Arial"/>
                <w:sz w:val="16"/>
                <w:szCs w:val="16"/>
              </w:rPr>
              <w:t>R5-2016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8846AF3" w14:textId="77777777" w:rsidR="00AB67FA" w:rsidRPr="00D0162F" w:rsidRDefault="00AB67FA" w:rsidP="00590D40">
            <w:pPr>
              <w:rPr>
                <w:rFonts w:ascii="Arial" w:hAnsi="Arial"/>
                <w:sz w:val="16"/>
                <w:szCs w:val="16"/>
              </w:rPr>
            </w:pPr>
            <w:r w:rsidRPr="00D0162F">
              <w:rPr>
                <w:rFonts w:ascii="Arial" w:hAnsi="Arial"/>
                <w:sz w:val="16"/>
                <w:szCs w:val="16"/>
              </w:rPr>
              <w:t>06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B07BF4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42AA5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F8D9C60" w14:textId="0D1AD2B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C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configur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B507BB"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64A715D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197E3D"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40CBCE2"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B6F1F6" w14:textId="77777777" w:rsidR="00AB67FA" w:rsidRPr="00D0162F" w:rsidRDefault="00AB67FA" w:rsidP="00590D40">
            <w:pPr>
              <w:rPr>
                <w:rFonts w:ascii="Arial" w:hAnsi="Arial"/>
                <w:sz w:val="16"/>
                <w:szCs w:val="16"/>
              </w:rPr>
            </w:pPr>
            <w:r w:rsidRPr="00D0162F">
              <w:rPr>
                <w:rFonts w:ascii="Arial" w:hAnsi="Arial"/>
                <w:sz w:val="16"/>
                <w:szCs w:val="16"/>
              </w:rPr>
              <w:t>R5-2016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6D2542" w14:textId="77777777" w:rsidR="00AB67FA" w:rsidRPr="00D0162F" w:rsidRDefault="00AB67FA" w:rsidP="00590D40">
            <w:pPr>
              <w:rPr>
                <w:rFonts w:ascii="Arial" w:hAnsi="Arial"/>
                <w:sz w:val="16"/>
                <w:szCs w:val="16"/>
              </w:rPr>
            </w:pPr>
            <w:r w:rsidRPr="00D0162F">
              <w:rPr>
                <w:rFonts w:ascii="Arial" w:hAnsi="Arial"/>
                <w:sz w:val="16"/>
                <w:szCs w:val="16"/>
              </w:rPr>
              <w:t>06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3B4C5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EC66A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72A94E4" w14:textId="627764D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2.3.1</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9EDD93"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38843C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8FE815E"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6B5FB4B"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7647BC" w14:textId="77777777" w:rsidR="00AB67FA" w:rsidRPr="00D0162F" w:rsidRDefault="00AB67FA" w:rsidP="00590D40">
            <w:pPr>
              <w:rPr>
                <w:rFonts w:ascii="Arial" w:hAnsi="Arial"/>
                <w:sz w:val="16"/>
                <w:szCs w:val="16"/>
              </w:rPr>
            </w:pPr>
            <w:r w:rsidRPr="00D0162F">
              <w:rPr>
                <w:rFonts w:ascii="Arial" w:hAnsi="Arial"/>
                <w:sz w:val="16"/>
                <w:szCs w:val="16"/>
              </w:rPr>
              <w:t>R5-2016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AAC8D2" w14:textId="77777777" w:rsidR="00AB67FA" w:rsidRPr="00D0162F" w:rsidRDefault="00AB67FA" w:rsidP="00590D40">
            <w:pPr>
              <w:rPr>
                <w:rFonts w:ascii="Arial" w:hAnsi="Arial"/>
                <w:sz w:val="16"/>
                <w:szCs w:val="16"/>
              </w:rPr>
            </w:pPr>
            <w:r w:rsidRPr="00D0162F">
              <w:rPr>
                <w:rFonts w:ascii="Arial" w:hAnsi="Arial"/>
                <w:sz w:val="16"/>
                <w:szCs w:val="16"/>
              </w:rPr>
              <w:t>06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E6EBB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9EEAE7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4A8E2C8" w14:textId="38475B7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5.6.1.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10BF50"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6A6E8A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9D9384"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13127D1"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D12FE0" w14:textId="77777777" w:rsidR="00AB67FA" w:rsidRPr="00D0162F" w:rsidRDefault="00AB67FA" w:rsidP="00590D40">
            <w:pPr>
              <w:rPr>
                <w:rFonts w:ascii="Arial" w:hAnsi="Arial"/>
                <w:sz w:val="16"/>
                <w:szCs w:val="16"/>
              </w:rPr>
            </w:pPr>
            <w:r w:rsidRPr="00D0162F">
              <w:rPr>
                <w:rFonts w:ascii="Arial" w:hAnsi="Arial"/>
                <w:sz w:val="16"/>
                <w:szCs w:val="16"/>
              </w:rPr>
              <w:t>R5-2016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2691FF" w14:textId="77777777" w:rsidR="00AB67FA" w:rsidRPr="00D0162F" w:rsidRDefault="00AB67FA" w:rsidP="00590D40">
            <w:pPr>
              <w:rPr>
                <w:rFonts w:ascii="Arial" w:hAnsi="Arial"/>
                <w:sz w:val="16"/>
                <w:szCs w:val="16"/>
              </w:rPr>
            </w:pPr>
            <w:r w:rsidRPr="00D0162F">
              <w:rPr>
                <w:rFonts w:ascii="Arial" w:hAnsi="Arial"/>
                <w:sz w:val="16"/>
                <w:szCs w:val="16"/>
              </w:rPr>
              <w:t>06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BBBEF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9A406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A5A979" w14:textId="4F665A5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5.6.1.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638309"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601263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C393127"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91F8C1F"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4F4AC4" w14:textId="77777777" w:rsidR="00AB67FA" w:rsidRPr="00D0162F" w:rsidRDefault="00AB67FA" w:rsidP="00590D40">
            <w:pPr>
              <w:rPr>
                <w:rFonts w:ascii="Arial" w:hAnsi="Arial"/>
                <w:sz w:val="16"/>
                <w:szCs w:val="16"/>
              </w:rPr>
            </w:pPr>
            <w:r w:rsidRPr="00D0162F">
              <w:rPr>
                <w:rFonts w:ascii="Arial" w:hAnsi="Arial"/>
                <w:sz w:val="16"/>
                <w:szCs w:val="16"/>
              </w:rPr>
              <w:t>R5-2016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F4224F" w14:textId="77777777" w:rsidR="00AB67FA" w:rsidRPr="00D0162F" w:rsidRDefault="00AB67FA" w:rsidP="00590D40">
            <w:pPr>
              <w:rPr>
                <w:rFonts w:ascii="Arial" w:hAnsi="Arial"/>
                <w:sz w:val="16"/>
                <w:szCs w:val="16"/>
              </w:rPr>
            </w:pPr>
            <w:r w:rsidRPr="00D0162F">
              <w:rPr>
                <w:rFonts w:ascii="Arial" w:hAnsi="Arial"/>
                <w:sz w:val="16"/>
                <w:szCs w:val="16"/>
              </w:rPr>
              <w:t>06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6D51A1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5806F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109E6F" w14:textId="76106A0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5.6.1.3</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9AB43B"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474A2A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2392DF"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0C66A2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E223CA" w14:textId="77777777" w:rsidR="00AB67FA" w:rsidRPr="00D0162F" w:rsidRDefault="00AB67FA" w:rsidP="00590D40">
            <w:pPr>
              <w:rPr>
                <w:rFonts w:ascii="Arial" w:hAnsi="Arial"/>
                <w:sz w:val="16"/>
                <w:szCs w:val="16"/>
              </w:rPr>
            </w:pPr>
            <w:r w:rsidRPr="00D0162F">
              <w:rPr>
                <w:rFonts w:ascii="Arial" w:hAnsi="Arial"/>
                <w:sz w:val="16"/>
                <w:szCs w:val="16"/>
              </w:rPr>
              <w:t>R5-2016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C83F83D" w14:textId="77777777" w:rsidR="00AB67FA" w:rsidRPr="00D0162F" w:rsidRDefault="00AB67FA" w:rsidP="00590D40">
            <w:pPr>
              <w:rPr>
                <w:rFonts w:ascii="Arial" w:hAnsi="Arial"/>
                <w:sz w:val="16"/>
                <w:szCs w:val="16"/>
              </w:rPr>
            </w:pPr>
            <w:r w:rsidRPr="00D0162F">
              <w:rPr>
                <w:rFonts w:ascii="Arial" w:hAnsi="Arial"/>
                <w:sz w:val="16"/>
                <w:szCs w:val="16"/>
              </w:rPr>
              <w:t>06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D71FB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E97ED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B498A9" w14:textId="03BD05C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5.6.1.4</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5163F6"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221612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914CD8"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63DC252"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54CB69" w14:textId="77777777" w:rsidR="00AB67FA" w:rsidRPr="00D0162F" w:rsidRDefault="00AB67FA" w:rsidP="00590D40">
            <w:pPr>
              <w:rPr>
                <w:rFonts w:ascii="Arial" w:hAnsi="Arial"/>
                <w:sz w:val="16"/>
                <w:szCs w:val="16"/>
              </w:rPr>
            </w:pPr>
            <w:r w:rsidRPr="00D0162F">
              <w:rPr>
                <w:rFonts w:ascii="Arial" w:hAnsi="Arial"/>
                <w:sz w:val="16"/>
                <w:szCs w:val="16"/>
              </w:rPr>
              <w:t>R5-2016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0C4C4A" w14:textId="77777777" w:rsidR="00AB67FA" w:rsidRPr="00D0162F" w:rsidRDefault="00AB67FA" w:rsidP="00590D40">
            <w:pPr>
              <w:rPr>
                <w:rFonts w:ascii="Arial" w:hAnsi="Arial"/>
                <w:sz w:val="16"/>
                <w:szCs w:val="16"/>
              </w:rPr>
            </w:pPr>
            <w:r w:rsidRPr="00D0162F">
              <w:rPr>
                <w:rFonts w:ascii="Arial" w:hAnsi="Arial"/>
                <w:sz w:val="16"/>
                <w:szCs w:val="16"/>
              </w:rPr>
              <w:t>06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CD7A83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85D576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FEF6D00" w14:textId="242D324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4.2.5</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357DA1"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31B8AE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9902EF"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A128F0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04B65D" w14:textId="77777777" w:rsidR="00AB67FA" w:rsidRPr="00D0162F" w:rsidRDefault="00AB67FA" w:rsidP="00590D40">
            <w:pPr>
              <w:rPr>
                <w:rFonts w:ascii="Arial" w:hAnsi="Arial"/>
                <w:sz w:val="16"/>
                <w:szCs w:val="16"/>
              </w:rPr>
            </w:pPr>
            <w:r w:rsidRPr="00D0162F">
              <w:rPr>
                <w:rFonts w:ascii="Arial" w:hAnsi="Arial"/>
                <w:sz w:val="16"/>
                <w:szCs w:val="16"/>
              </w:rPr>
              <w:t>R5-2016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D4CC94" w14:textId="77777777" w:rsidR="00AB67FA" w:rsidRPr="00D0162F" w:rsidRDefault="00AB67FA" w:rsidP="00590D40">
            <w:pPr>
              <w:rPr>
                <w:rFonts w:ascii="Arial" w:hAnsi="Arial"/>
                <w:sz w:val="16"/>
                <w:szCs w:val="16"/>
              </w:rPr>
            </w:pPr>
            <w:r w:rsidRPr="00D0162F">
              <w:rPr>
                <w:rFonts w:ascii="Arial" w:hAnsi="Arial"/>
                <w:sz w:val="16"/>
                <w:szCs w:val="16"/>
              </w:rPr>
              <w:t>06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B9057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1436F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8DA888" w14:textId="41798D6B"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4.2.6</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87141F"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08A2EF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ACAF1E"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5C6CB4B"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71DB54" w14:textId="77777777" w:rsidR="00AB67FA" w:rsidRPr="00D0162F" w:rsidRDefault="00AB67FA" w:rsidP="00590D40">
            <w:pPr>
              <w:rPr>
                <w:rFonts w:ascii="Arial" w:hAnsi="Arial"/>
                <w:sz w:val="16"/>
                <w:szCs w:val="16"/>
              </w:rPr>
            </w:pPr>
            <w:r w:rsidRPr="00D0162F">
              <w:rPr>
                <w:rFonts w:ascii="Arial" w:hAnsi="Arial"/>
                <w:sz w:val="16"/>
                <w:szCs w:val="16"/>
              </w:rPr>
              <w:t>R5-2016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F8129D" w14:textId="77777777" w:rsidR="00AB67FA" w:rsidRPr="00D0162F" w:rsidRDefault="00AB67FA" w:rsidP="00590D40">
            <w:pPr>
              <w:rPr>
                <w:rFonts w:ascii="Arial" w:hAnsi="Arial"/>
                <w:sz w:val="16"/>
                <w:szCs w:val="16"/>
              </w:rPr>
            </w:pPr>
            <w:r w:rsidRPr="00D0162F">
              <w:rPr>
                <w:rFonts w:ascii="Arial" w:hAnsi="Arial"/>
                <w:sz w:val="16"/>
                <w:szCs w:val="16"/>
              </w:rPr>
              <w:t>06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EED67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A7883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21D4A4" w14:textId="162D4F58"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4.2.7</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E75A91"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6E9455E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39703B"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6937CD9"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295C83" w14:textId="77777777" w:rsidR="00AB67FA" w:rsidRPr="00D0162F" w:rsidRDefault="00AB67FA" w:rsidP="00590D40">
            <w:pPr>
              <w:rPr>
                <w:rFonts w:ascii="Arial" w:hAnsi="Arial"/>
                <w:sz w:val="16"/>
                <w:szCs w:val="16"/>
              </w:rPr>
            </w:pPr>
            <w:r w:rsidRPr="00D0162F">
              <w:rPr>
                <w:rFonts w:ascii="Arial" w:hAnsi="Arial"/>
                <w:sz w:val="16"/>
                <w:szCs w:val="16"/>
              </w:rPr>
              <w:t>R5-2016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CED299" w14:textId="77777777" w:rsidR="00AB67FA" w:rsidRPr="00D0162F" w:rsidRDefault="00AB67FA" w:rsidP="00590D40">
            <w:pPr>
              <w:rPr>
                <w:rFonts w:ascii="Arial" w:hAnsi="Arial"/>
                <w:sz w:val="16"/>
                <w:szCs w:val="16"/>
              </w:rPr>
            </w:pPr>
            <w:r w:rsidRPr="00D0162F">
              <w:rPr>
                <w:rFonts w:ascii="Arial" w:hAnsi="Arial"/>
                <w:sz w:val="16"/>
                <w:szCs w:val="16"/>
              </w:rPr>
              <w:t>06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721C9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BF7AA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D09860" w14:textId="2B3851A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4.2.8</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72A0E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839CCF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B136EB"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894BCB2"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17E503" w14:textId="77777777" w:rsidR="00AB67FA" w:rsidRPr="00D0162F" w:rsidRDefault="00AB67FA" w:rsidP="00590D40">
            <w:pPr>
              <w:rPr>
                <w:rFonts w:ascii="Arial" w:hAnsi="Arial"/>
                <w:sz w:val="16"/>
                <w:szCs w:val="16"/>
              </w:rPr>
            </w:pPr>
            <w:r w:rsidRPr="00D0162F">
              <w:rPr>
                <w:rFonts w:ascii="Arial" w:hAnsi="Arial"/>
                <w:sz w:val="16"/>
                <w:szCs w:val="16"/>
              </w:rPr>
              <w:t>R5-2018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8B97098" w14:textId="77777777" w:rsidR="00AB67FA" w:rsidRPr="00D0162F" w:rsidRDefault="00AB67FA" w:rsidP="00590D40">
            <w:pPr>
              <w:rPr>
                <w:rFonts w:ascii="Arial" w:hAnsi="Arial"/>
                <w:sz w:val="16"/>
                <w:szCs w:val="16"/>
              </w:rPr>
            </w:pPr>
            <w:r w:rsidRPr="00D0162F">
              <w:rPr>
                <w:rFonts w:ascii="Arial" w:hAnsi="Arial"/>
                <w:sz w:val="16"/>
                <w:szCs w:val="16"/>
              </w:rPr>
              <w:t>06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213C2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0D823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48DD29" w14:textId="7436EA1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N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592052"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DC499E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7A18FF"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31DB79E"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19FF18" w14:textId="77777777" w:rsidR="00AB67FA" w:rsidRPr="00D0162F" w:rsidRDefault="00AB67FA" w:rsidP="00590D40">
            <w:pPr>
              <w:rPr>
                <w:rFonts w:ascii="Arial" w:hAnsi="Arial"/>
                <w:sz w:val="16"/>
                <w:szCs w:val="16"/>
              </w:rPr>
            </w:pPr>
            <w:r w:rsidRPr="00D0162F">
              <w:rPr>
                <w:rFonts w:ascii="Arial" w:hAnsi="Arial"/>
                <w:sz w:val="16"/>
                <w:szCs w:val="16"/>
              </w:rPr>
              <w:t>R5-2018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5BF543" w14:textId="77777777" w:rsidR="00AB67FA" w:rsidRPr="00D0162F" w:rsidRDefault="00AB67FA" w:rsidP="00590D40">
            <w:pPr>
              <w:rPr>
                <w:rFonts w:ascii="Arial" w:hAnsi="Arial"/>
                <w:sz w:val="16"/>
                <w:szCs w:val="16"/>
              </w:rPr>
            </w:pPr>
            <w:r w:rsidRPr="00D0162F">
              <w:rPr>
                <w:rFonts w:ascii="Arial" w:hAnsi="Arial"/>
                <w:sz w:val="16"/>
                <w:szCs w:val="16"/>
              </w:rPr>
              <w:t>06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DCF85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30C65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3637E0" w14:textId="7642B6D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0A434B"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B1D678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A51A802"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9A7343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89D8A6" w14:textId="77777777" w:rsidR="00AB67FA" w:rsidRPr="00D0162F" w:rsidRDefault="00AB67FA" w:rsidP="00590D40">
            <w:pPr>
              <w:rPr>
                <w:rFonts w:ascii="Arial" w:hAnsi="Arial"/>
                <w:sz w:val="16"/>
                <w:szCs w:val="16"/>
              </w:rPr>
            </w:pPr>
            <w:r w:rsidRPr="00D0162F">
              <w:rPr>
                <w:rFonts w:ascii="Arial" w:hAnsi="Arial"/>
                <w:sz w:val="16"/>
                <w:szCs w:val="16"/>
              </w:rPr>
              <w:t>R5-2018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9492F85" w14:textId="77777777" w:rsidR="00AB67FA" w:rsidRPr="00D0162F" w:rsidRDefault="00AB67FA" w:rsidP="00590D40">
            <w:pPr>
              <w:rPr>
                <w:rFonts w:ascii="Arial" w:hAnsi="Arial"/>
                <w:sz w:val="16"/>
                <w:szCs w:val="16"/>
              </w:rPr>
            </w:pPr>
            <w:r w:rsidRPr="00D0162F">
              <w:rPr>
                <w:rFonts w:ascii="Arial" w:hAnsi="Arial"/>
                <w:sz w:val="16"/>
                <w:szCs w:val="16"/>
              </w:rPr>
              <w:t>06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7B0EBA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4CC2C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D8273A" w14:textId="0ADAAB54"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7.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65AFFD"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9E380B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19B888"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FC8F101"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D284A8" w14:textId="77777777" w:rsidR="00AB67FA" w:rsidRPr="00D0162F" w:rsidRDefault="00AB67FA" w:rsidP="00590D40">
            <w:pPr>
              <w:rPr>
                <w:rFonts w:ascii="Arial" w:hAnsi="Arial"/>
                <w:sz w:val="16"/>
                <w:szCs w:val="16"/>
              </w:rPr>
            </w:pPr>
            <w:r w:rsidRPr="00D0162F">
              <w:rPr>
                <w:rFonts w:ascii="Arial" w:hAnsi="Arial"/>
                <w:sz w:val="16"/>
                <w:szCs w:val="16"/>
              </w:rPr>
              <w:t>R5-2020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938244F" w14:textId="77777777" w:rsidR="00AB67FA" w:rsidRPr="00D0162F" w:rsidRDefault="00AB67FA" w:rsidP="00590D40">
            <w:pPr>
              <w:rPr>
                <w:rFonts w:ascii="Arial" w:hAnsi="Arial"/>
                <w:sz w:val="16"/>
                <w:szCs w:val="16"/>
              </w:rPr>
            </w:pPr>
            <w:r w:rsidRPr="00D0162F">
              <w:rPr>
                <w:rFonts w:ascii="Arial" w:hAnsi="Arial"/>
                <w:sz w:val="16"/>
                <w:szCs w:val="16"/>
              </w:rPr>
              <w:t>06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D5A72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7AE68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9E99A16" w14:textId="6811F257" w:rsidR="00AB67FA" w:rsidRPr="00D0162F" w:rsidRDefault="00AB67FA" w:rsidP="00590D40">
            <w:pPr>
              <w:rPr>
                <w:rFonts w:ascii="Arial" w:hAnsi="Arial"/>
                <w:sz w:val="16"/>
                <w:szCs w:val="16"/>
              </w:rPr>
            </w:pP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iRA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C912CF"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3F2AE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CDCD71"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D4F1D2D"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1F18DE" w14:textId="77777777" w:rsidR="00AB67FA" w:rsidRPr="00D0162F" w:rsidRDefault="00AB67FA" w:rsidP="00590D40">
            <w:pPr>
              <w:rPr>
                <w:rFonts w:ascii="Arial" w:hAnsi="Arial"/>
                <w:sz w:val="16"/>
                <w:szCs w:val="16"/>
              </w:rPr>
            </w:pPr>
            <w:r w:rsidRPr="00D0162F">
              <w:rPr>
                <w:rFonts w:ascii="Arial" w:hAnsi="Arial"/>
                <w:sz w:val="16"/>
                <w:szCs w:val="16"/>
              </w:rPr>
              <w:t>R5-2020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09EE78" w14:textId="77777777" w:rsidR="00AB67FA" w:rsidRPr="00D0162F" w:rsidRDefault="00AB67FA" w:rsidP="00590D40">
            <w:pPr>
              <w:rPr>
                <w:rFonts w:ascii="Arial" w:hAnsi="Arial"/>
                <w:sz w:val="16"/>
                <w:szCs w:val="16"/>
              </w:rPr>
            </w:pPr>
            <w:r w:rsidRPr="00D0162F">
              <w:rPr>
                <w:rFonts w:ascii="Arial" w:hAnsi="Arial"/>
                <w:sz w:val="16"/>
                <w:szCs w:val="16"/>
              </w:rPr>
              <w:t>06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0E21C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327AE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BA1BEF8" w14:textId="5103888C"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8.5.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27FBC5"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8B2C5C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16867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B3039D3"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2723E7" w14:textId="77777777" w:rsidR="00AB67FA" w:rsidRPr="00D0162F" w:rsidRDefault="00AB67FA" w:rsidP="00590D40">
            <w:pPr>
              <w:rPr>
                <w:rFonts w:ascii="Arial" w:hAnsi="Arial"/>
                <w:sz w:val="16"/>
                <w:szCs w:val="16"/>
              </w:rPr>
            </w:pPr>
            <w:r w:rsidRPr="00D0162F">
              <w:rPr>
                <w:rFonts w:ascii="Arial" w:hAnsi="Arial"/>
                <w:sz w:val="16"/>
                <w:szCs w:val="16"/>
              </w:rPr>
              <w:t>R5-2020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991D01" w14:textId="77777777" w:rsidR="00AB67FA" w:rsidRPr="00D0162F" w:rsidRDefault="00AB67FA" w:rsidP="00590D40">
            <w:pPr>
              <w:rPr>
                <w:rFonts w:ascii="Arial" w:hAnsi="Arial"/>
                <w:sz w:val="16"/>
                <w:szCs w:val="16"/>
              </w:rPr>
            </w:pPr>
            <w:r w:rsidRPr="00D0162F">
              <w:rPr>
                <w:rFonts w:ascii="Arial" w:hAnsi="Arial"/>
                <w:sz w:val="16"/>
                <w:szCs w:val="16"/>
              </w:rPr>
              <w:t>06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FA58C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2D751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F27555" w14:textId="2D9B53BB"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8.5.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8C26A1"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FCC9D4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5A5496"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D6BCA8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461E59" w14:textId="77777777" w:rsidR="00AB67FA" w:rsidRPr="00D0162F" w:rsidRDefault="00AB67FA" w:rsidP="00590D40">
            <w:pPr>
              <w:rPr>
                <w:rFonts w:ascii="Arial" w:hAnsi="Arial"/>
                <w:sz w:val="16"/>
                <w:szCs w:val="16"/>
              </w:rPr>
            </w:pPr>
            <w:r w:rsidRPr="00D0162F">
              <w:rPr>
                <w:rFonts w:ascii="Arial" w:hAnsi="Arial"/>
                <w:sz w:val="16"/>
                <w:szCs w:val="16"/>
              </w:rPr>
              <w:t>R5-2020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C070CBB" w14:textId="77777777" w:rsidR="00AB67FA" w:rsidRPr="00D0162F" w:rsidRDefault="00AB67FA" w:rsidP="00590D40">
            <w:pPr>
              <w:rPr>
                <w:rFonts w:ascii="Arial" w:hAnsi="Arial"/>
                <w:sz w:val="16"/>
                <w:szCs w:val="16"/>
              </w:rPr>
            </w:pPr>
            <w:r w:rsidRPr="00D0162F">
              <w:rPr>
                <w:rFonts w:ascii="Arial" w:hAnsi="Arial"/>
                <w:sz w:val="16"/>
                <w:szCs w:val="16"/>
              </w:rPr>
              <w:t>06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8037F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2EF533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5790E9" w14:textId="5AD2FDA0" w:rsidR="00AB67FA" w:rsidRPr="00A91ADE" w:rsidRDefault="00AB67FA" w:rsidP="00590D40">
            <w:pPr>
              <w:rPr>
                <w:rFonts w:ascii="Arial" w:hAnsi="Arial"/>
                <w:sz w:val="16"/>
                <w:szCs w:val="16"/>
                <w:lang w:val="fr-FR"/>
              </w:rPr>
            </w:pPr>
            <w:r w:rsidRPr="00A91ADE">
              <w:rPr>
                <w:rFonts w:ascii="Arial" w:hAnsi="Arial"/>
                <w:sz w:val="16"/>
                <w:szCs w:val="16"/>
                <w:lang w:val="fr-FR"/>
              </w:rPr>
              <w:t>Minimum</w:t>
            </w:r>
            <w:r w:rsidR="006E0A54" w:rsidRPr="00A91ADE">
              <w:rPr>
                <w:rFonts w:ascii="Arial" w:hAnsi="Arial"/>
                <w:sz w:val="16"/>
                <w:szCs w:val="16"/>
                <w:lang w:val="fr-FR"/>
              </w:rPr>
              <w:t xml:space="preserve"> </w:t>
            </w:r>
            <w:r w:rsidRPr="00A91ADE">
              <w:rPr>
                <w:rFonts w:ascii="Arial" w:hAnsi="Arial"/>
                <w:sz w:val="16"/>
                <w:szCs w:val="16"/>
                <w:lang w:val="fr-FR"/>
              </w:rPr>
              <w:t>Requirements</w:t>
            </w:r>
            <w:r w:rsidR="006E0A54" w:rsidRPr="00A91ADE">
              <w:rPr>
                <w:rFonts w:ascii="Arial" w:hAnsi="Arial"/>
                <w:sz w:val="16"/>
                <w:szCs w:val="16"/>
                <w:lang w:val="fr-FR"/>
              </w:rPr>
              <w:t xml:space="preserve"> </w:t>
            </w:r>
            <w:r w:rsidRPr="00A91ADE">
              <w:rPr>
                <w:rFonts w:ascii="Arial" w:hAnsi="Arial"/>
                <w:sz w:val="16"/>
                <w:szCs w:val="16"/>
                <w:lang w:val="fr-FR"/>
              </w:rPr>
              <w:t>SS-RSRQ</w:t>
            </w:r>
            <w:r w:rsidR="006E0A54" w:rsidRPr="00A91ADE">
              <w:rPr>
                <w:rFonts w:ascii="Arial" w:hAnsi="Arial"/>
                <w:sz w:val="16"/>
                <w:szCs w:val="16"/>
                <w:lang w:val="fr-FR"/>
              </w:rPr>
              <w:t xml:space="preserve"> </w:t>
            </w:r>
            <w:r w:rsidRPr="00A91ADE">
              <w:rPr>
                <w:rFonts w:ascii="Arial" w:hAnsi="Arial"/>
                <w:sz w:val="16"/>
                <w:szCs w:val="16"/>
                <w:lang w:val="fr-FR"/>
              </w:rPr>
              <w:t>iRA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5F1C46"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2908E5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7BA32DD"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D3E171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096A4E" w14:textId="77777777" w:rsidR="00AB67FA" w:rsidRPr="00D0162F" w:rsidRDefault="00AB67FA" w:rsidP="00590D40">
            <w:pPr>
              <w:rPr>
                <w:rFonts w:ascii="Arial" w:hAnsi="Arial"/>
                <w:sz w:val="16"/>
                <w:szCs w:val="16"/>
              </w:rPr>
            </w:pPr>
            <w:r w:rsidRPr="00D0162F">
              <w:rPr>
                <w:rFonts w:ascii="Arial" w:hAnsi="Arial"/>
                <w:sz w:val="16"/>
                <w:szCs w:val="16"/>
              </w:rPr>
              <w:t>R5-2020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402A13" w14:textId="77777777" w:rsidR="00AB67FA" w:rsidRPr="00D0162F" w:rsidRDefault="00AB67FA" w:rsidP="00590D40">
            <w:pPr>
              <w:rPr>
                <w:rFonts w:ascii="Arial" w:hAnsi="Arial"/>
                <w:sz w:val="16"/>
                <w:szCs w:val="16"/>
              </w:rPr>
            </w:pPr>
            <w:r w:rsidRPr="00D0162F">
              <w:rPr>
                <w:rFonts w:ascii="Arial" w:hAnsi="Arial"/>
                <w:sz w:val="16"/>
                <w:szCs w:val="16"/>
              </w:rPr>
              <w:t>06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9AD86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56D5F9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FF8A162" w14:textId="47A95224"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8.5.2.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5406AA"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0E93D4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B14645"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1E1946A"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078E10" w14:textId="77777777" w:rsidR="00AB67FA" w:rsidRPr="00D0162F" w:rsidRDefault="00AB67FA" w:rsidP="00590D40">
            <w:pPr>
              <w:rPr>
                <w:rFonts w:ascii="Arial" w:hAnsi="Arial"/>
                <w:sz w:val="16"/>
                <w:szCs w:val="16"/>
              </w:rPr>
            </w:pPr>
            <w:r w:rsidRPr="00D0162F">
              <w:rPr>
                <w:rFonts w:ascii="Arial" w:hAnsi="Arial"/>
                <w:sz w:val="16"/>
                <w:szCs w:val="16"/>
              </w:rPr>
              <w:t>R5-20205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E1B057" w14:textId="77777777" w:rsidR="00AB67FA" w:rsidRPr="00D0162F" w:rsidRDefault="00AB67FA" w:rsidP="00590D40">
            <w:pPr>
              <w:rPr>
                <w:rFonts w:ascii="Arial" w:hAnsi="Arial"/>
                <w:sz w:val="16"/>
                <w:szCs w:val="16"/>
              </w:rPr>
            </w:pPr>
            <w:r w:rsidRPr="00D0162F">
              <w:rPr>
                <w:rFonts w:ascii="Arial" w:hAnsi="Arial"/>
                <w:sz w:val="16"/>
                <w:szCs w:val="16"/>
              </w:rPr>
              <w:t>06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F36B9B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809A7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B1DAE1" w14:textId="1B4BDC5A"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8.5.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26F748"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C50D6E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EE0A881"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BAD434A"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FB5355" w14:textId="77777777" w:rsidR="00AB67FA" w:rsidRPr="00D0162F" w:rsidRDefault="00AB67FA" w:rsidP="00590D40">
            <w:pPr>
              <w:rPr>
                <w:rFonts w:ascii="Arial" w:hAnsi="Arial"/>
                <w:sz w:val="16"/>
                <w:szCs w:val="16"/>
              </w:rPr>
            </w:pPr>
            <w:r w:rsidRPr="00D0162F">
              <w:rPr>
                <w:rFonts w:ascii="Arial" w:hAnsi="Arial"/>
                <w:sz w:val="16"/>
                <w:szCs w:val="16"/>
              </w:rPr>
              <w:t>R5-2020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4B8E1FB" w14:textId="77777777" w:rsidR="00AB67FA" w:rsidRPr="00D0162F" w:rsidRDefault="00AB67FA" w:rsidP="00590D40">
            <w:pPr>
              <w:rPr>
                <w:rFonts w:ascii="Arial" w:hAnsi="Arial"/>
                <w:sz w:val="16"/>
                <w:szCs w:val="16"/>
              </w:rPr>
            </w:pPr>
            <w:r w:rsidRPr="00D0162F">
              <w:rPr>
                <w:rFonts w:ascii="Arial" w:hAnsi="Arial"/>
                <w:sz w:val="16"/>
                <w:szCs w:val="16"/>
              </w:rPr>
              <w:t>06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C24EF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5D6D6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399C2C" w14:textId="151BCB25" w:rsidR="00AB67FA" w:rsidRPr="00D0162F" w:rsidRDefault="00AB67FA" w:rsidP="00590D40">
            <w:pPr>
              <w:rPr>
                <w:rFonts w:ascii="Arial" w:hAnsi="Arial"/>
                <w:sz w:val="16"/>
                <w:szCs w:val="16"/>
              </w:rPr>
            </w:pP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iRA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29027B"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6BBB436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51AB9E"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C31B9B8"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AEA236" w14:textId="77777777" w:rsidR="00AB67FA" w:rsidRPr="00D0162F" w:rsidRDefault="00AB67FA" w:rsidP="00590D40">
            <w:pPr>
              <w:rPr>
                <w:rFonts w:ascii="Arial" w:hAnsi="Arial"/>
                <w:sz w:val="16"/>
                <w:szCs w:val="16"/>
              </w:rPr>
            </w:pPr>
            <w:r w:rsidRPr="00D0162F">
              <w:rPr>
                <w:rFonts w:ascii="Arial" w:hAnsi="Arial"/>
                <w:sz w:val="16"/>
                <w:szCs w:val="16"/>
              </w:rPr>
              <w:t>R5-2020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91A757" w14:textId="77777777" w:rsidR="00AB67FA" w:rsidRPr="00D0162F" w:rsidRDefault="00AB67FA" w:rsidP="00590D40">
            <w:pPr>
              <w:rPr>
                <w:rFonts w:ascii="Arial" w:hAnsi="Arial"/>
                <w:sz w:val="16"/>
                <w:szCs w:val="16"/>
              </w:rPr>
            </w:pPr>
            <w:r w:rsidRPr="00D0162F">
              <w:rPr>
                <w:rFonts w:ascii="Arial" w:hAnsi="Arial"/>
                <w:sz w:val="16"/>
                <w:szCs w:val="16"/>
              </w:rPr>
              <w:t>06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CD978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3A4D7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FB99B27" w14:textId="33512B0F"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8.5.2.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81FC5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ABAB94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162C3A"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FAB6425"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2DA653" w14:textId="77777777" w:rsidR="00AB67FA" w:rsidRPr="00D0162F" w:rsidRDefault="00AB67FA" w:rsidP="00590D40">
            <w:pPr>
              <w:rPr>
                <w:rFonts w:ascii="Arial" w:hAnsi="Arial"/>
                <w:sz w:val="16"/>
                <w:szCs w:val="16"/>
              </w:rPr>
            </w:pPr>
            <w:r w:rsidRPr="00D0162F">
              <w:rPr>
                <w:rFonts w:ascii="Arial" w:hAnsi="Arial"/>
                <w:sz w:val="16"/>
                <w:szCs w:val="16"/>
              </w:rPr>
              <w:t>R5-20206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B52918D" w14:textId="77777777" w:rsidR="00AB67FA" w:rsidRPr="00D0162F" w:rsidRDefault="00AB67FA" w:rsidP="00590D40">
            <w:pPr>
              <w:rPr>
                <w:rFonts w:ascii="Arial" w:hAnsi="Arial"/>
                <w:sz w:val="16"/>
                <w:szCs w:val="16"/>
              </w:rPr>
            </w:pPr>
            <w:r w:rsidRPr="00D0162F">
              <w:rPr>
                <w:rFonts w:ascii="Arial" w:hAnsi="Arial"/>
                <w:sz w:val="16"/>
                <w:szCs w:val="16"/>
              </w:rPr>
              <w:t>06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A6881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BED6B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3FB21F" w14:textId="7AD7B423"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8.5.2.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A13D55"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3AF83B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86292A2"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8A059BE"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9FC8D5" w14:textId="77777777" w:rsidR="00AB67FA" w:rsidRPr="00D0162F" w:rsidRDefault="00AB67FA" w:rsidP="00590D40">
            <w:pPr>
              <w:rPr>
                <w:rFonts w:ascii="Arial" w:hAnsi="Arial"/>
                <w:sz w:val="16"/>
                <w:szCs w:val="16"/>
              </w:rPr>
            </w:pPr>
            <w:r w:rsidRPr="00D0162F">
              <w:rPr>
                <w:rFonts w:ascii="Arial" w:hAnsi="Arial"/>
                <w:sz w:val="16"/>
                <w:szCs w:val="16"/>
              </w:rPr>
              <w:t>R5-20206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E86222" w14:textId="77777777" w:rsidR="00AB67FA" w:rsidRPr="00D0162F" w:rsidRDefault="00AB67FA" w:rsidP="00590D40">
            <w:pPr>
              <w:rPr>
                <w:rFonts w:ascii="Arial" w:hAnsi="Arial"/>
                <w:sz w:val="16"/>
                <w:szCs w:val="16"/>
              </w:rPr>
            </w:pPr>
            <w:r w:rsidRPr="00D0162F">
              <w:rPr>
                <w:rFonts w:ascii="Arial" w:hAnsi="Arial"/>
                <w:sz w:val="16"/>
                <w:szCs w:val="16"/>
              </w:rPr>
              <w:t>06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09622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7076E0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14BFAF" w14:textId="70CCAE9A" w:rsidR="00AB67FA" w:rsidRPr="00D0162F" w:rsidRDefault="00AB67FA" w:rsidP="00590D40">
            <w:pPr>
              <w:rPr>
                <w:rFonts w:ascii="Arial" w:hAnsi="Arial"/>
                <w:sz w:val="16"/>
                <w:szCs w:val="16"/>
              </w:rPr>
            </w:pP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0A7ECF"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8BB6B0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5C1BDB"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BA57261"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21DA91" w14:textId="77777777" w:rsidR="00AB67FA" w:rsidRPr="00D0162F" w:rsidRDefault="00AB67FA" w:rsidP="00590D40">
            <w:pPr>
              <w:rPr>
                <w:rFonts w:ascii="Arial" w:hAnsi="Arial"/>
                <w:sz w:val="16"/>
                <w:szCs w:val="16"/>
              </w:rPr>
            </w:pPr>
            <w:r w:rsidRPr="00D0162F">
              <w:rPr>
                <w:rFonts w:ascii="Arial" w:hAnsi="Arial"/>
                <w:sz w:val="16"/>
                <w:szCs w:val="16"/>
              </w:rPr>
              <w:t>R5-2020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CAB2A9" w14:textId="77777777" w:rsidR="00AB67FA" w:rsidRPr="00D0162F" w:rsidRDefault="00AB67FA" w:rsidP="00590D40">
            <w:pPr>
              <w:rPr>
                <w:rFonts w:ascii="Arial" w:hAnsi="Arial"/>
                <w:sz w:val="16"/>
                <w:szCs w:val="16"/>
              </w:rPr>
            </w:pPr>
            <w:r w:rsidRPr="00D0162F">
              <w:rPr>
                <w:rFonts w:ascii="Arial" w:hAnsi="Arial"/>
                <w:sz w:val="16"/>
                <w:szCs w:val="16"/>
              </w:rPr>
              <w:t>06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134C9E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32417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0073672" w14:textId="4CE6B873"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5.7.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C08BAD"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F70862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04C247"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69E117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1186E9" w14:textId="77777777" w:rsidR="00AB67FA" w:rsidRPr="00D0162F" w:rsidRDefault="00AB67FA" w:rsidP="00590D40">
            <w:pPr>
              <w:rPr>
                <w:rFonts w:ascii="Arial" w:hAnsi="Arial"/>
                <w:sz w:val="16"/>
                <w:szCs w:val="16"/>
              </w:rPr>
            </w:pPr>
            <w:r w:rsidRPr="00D0162F">
              <w:rPr>
                <w:rFonts w:ascii="Arial" w:hAnsi="Arial"/>
                <w:sz w:val="16"/>
                <w:szCs w:val="16"/>
              </w:rPr>
              <w:t>R5-2020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0714959" w14:textId="77777777" w:rsidR="00AB67FA" w:rsidRPr="00D0162F" w:rsidRDefault="00AB67FA" w:rsidP="00590D40">
            <w:pPr>
              <w:rPr>
                <w:rFonts w:ascii="Arial" w:hAnsi="Arial"/>
                <w:sz w:val="16"/>
                <w:szCs w:val="16"/>
              </w:rPr>
            </w:pPr>
            <w:r w:rsidRPr="00D0162F">
              <w:rPr>
                <w:rFonts w:ascii="Arial" w:hAnsi="Arial"/>
                <w:sz w:val="16"/>
                <w:szCs w:val="16"/>
              </w:rPr>
              <w:t>06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517B7B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EFE64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36158B5" w14:textId="6E75F24E"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5.7.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94CC5A"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29DDE3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D7E19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6F4FEC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DF9566" w14:textId="77777777" w:rsidR="00AB67FA" w:rsidRPr="00D0162F" w:rsidRDefault="00AB67FA" w:rsidP="00590D40">
            <w:pPr>
              <w:rPr>
                <w:rFonts w:ascii="Arial" w:hAnsi="Arial"/>
                <w:sz w:val="16"/>
                <w:szCs w:val="16"/>
              </w:rPr>
            </w:pPr>
            <w:r w:rsidRPr="00D0162F">
              <w:rPr>
                <w:rFonts w:ascii="Arial" w:hAnsi="Arial"/>
                <w:sz w:val="16"/>
                <w:szCs w:val="16"/>
              </w:rPr>
              <w:t>R5-2020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735A39" w14:textId="77777777" w:rsidR="00AB67FA" w:rsidRPr="00D0162F" w:rsidRDefault="00AB67FA" w:rsidP="00590D40">
            <w:pPr>
              <w:rPr>
                <w:rFonts w:ascii="Arial" w:hAnsi="Arial"/>
                <w:sz w:val="16"/>
                <w:szCs w:val="16"/>
              </w:rPr>
            </w:pPr>
            <w:r w:rsidRPr="00D0162F">
              <w:rPr>
                <w:rFonts w:ascii="Arial" w:hAnsi="Arial"/>
                <w:sz w:val="16"/>
                <w:szCs w:val="16"/>
              </w:rPr>
              <w:t>06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59135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47301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0CD37E" w14:textId="7750CAF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5.7.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C1A939D"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8AED88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624796"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E60FF09"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24E94A" w14:textId="77777777" w:rsidR="00AB67FA" w:rsidRPr="00D0162F" w:rsidRDefault="00AB67FA" w:rsidP="00590D40">
            <w:pPr>
              <w:rPr>
                <w:rFonts w:ascii="Arial" w:hAnsi="Arial"/>
                <w:sz w:val="16"/>
                <w:szCs w:val="16"/>
              </w:rPr>
            </w:pPr>
            <w:r w:rsidRPr="00D0162F">
              <w:rPr>
                <w:rFonts w:ascii="Arial" w:hAnsi="Arial"/>
                <w:sz w:val="16"/>
                <w:szCs w:val="16"/>
              </w:rPr>
              <w:t>R5-2020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16A0BD" w14:textId="77777777" w:rsidR="00AB67FA" w:rsidRPr="00D0162F" w:rsidRDefault="00AB67FA" w:rsidP="00590D40">
            <w:pPr>
              <w:rPr>
                <w:rFonts w:ascii="Arial" w:hAnsi="Arial"/>
                <w:sz w:val="16"/>
                <w:szCs w:val="16"/>
              </w:rPr>
            </w:pPr>
            <w:r w:rsidRPr="00D0162F">
              <w:rPr>
                <w:rFonts w:ascii="Arial" w:hAnsi="Arial"/>
                <w:sz w:val="16"/>
                <w:szCs w:val="16"/>
              </w:rPr>
              <w:t>06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02138D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58F7E0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E3BE06" w14:textId="7758A5C5" w:rsidR="00AB67FA" w:rsidRPr="00D0162F" w:rsidRDefault="00AB67FA" w:rsidP="00590D40">
            <w:pPr>
              <w:rPr>
                <w:rFonts w:ascii="Arial" w:hAnsi="Arial"/>
                <w:sz w:val="16"/>
                <w:szCs w:val="16"/>
              </w:rPr>
            </w:pP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SS-RSRQ</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FDA4FA"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533EE2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6B54E04"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47ED847"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3BFA0E" w14:textId="77777777" w:rsidR="00AB67FA" w:rsidRPr="00D0162F" w:rsidRDefault="00AB67FA" w:rsidP="00590D40">
            <w:pPr>
              <w:rPr>
                <w:rFonts w:ascii="Arial" w:hAnsi="Arial"/>
                <w:sz w:val="16"/>
                <w:szCs w:val="16"/>
              </w:rPr>
            </w:pPr>
            <w:r w:rsidRPr="00D0162F">
              <w:rPr>
                <w:rFonts w:ascii="Arial" w:hAnsi="Arial"/>
                <w:sz w:val="16"/>
                <w:szCs w:val="16"/>
              </w:rPr>
              <w:t>R5-2020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4F4B1E5" w14:textId="77777777" w:rsidR="00AB67FA" w:rsidRPr="00D0162F" w:rsidRDefault="00AB67FA" w:rsidP="00590D40">
            <w:pPr>
              <w:rPr>
                <w:rFonts w:ascii="Arial" w:hAnsi="Arial"/>
                <w:sz w:val="16"/>
                <w:szCs w:val="16"/>
              </w:rPr>
            </w:pPr>
            <w:r w:rsidRPr="00D0162F">
              <w:rPr>
                <w:rFonts w:ascii="Arial" w:hAnsi="Arial"/>
                <w:sz w:val="16"/>
                <w:szCs w:val="16"/>
              </w:rPr>
              <w:t>06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596A9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5C13B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6DA8BB" w14:textId="0A01BE1C"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5.7.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EEBF75"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1483FB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452C29"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CBBE562"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5B94D4" w14:textId="77777777" w:rsidR="00AB67FA" w:rsidRPr="00D0162F" w:rsidRDefault="00AB67FA" w:rsidP="00590D40">
            <w:pPr>
              <w:rPr>
                <w:rFonts w:ascii="Arial" w:hAnsi="Arial"/>
                <w:sz w:val="16"/>
                <w:szCs w:val="16"/>
              </w:rPr>
            </w:pPr>
            <w:r w:rsidRPr="00D0162F">
              <w:rPr>
                <w:rFonts w:ascii="Arial" w:hAnsi="Arial"/>
                <w:sz w:val="16"/>
                <w:szCs w:val="16"/>
              </w:rPr>
              <w:t>R5-2020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6953A6" w14:textId="77777777" w:rsidR="00AB67FA" w:rsidRPr="00D0162F" w:rsidRDefault="00AB67FA" w:rsidP="00590D40">
            <w:pPr>
              <w:rPr>
                <w:rFonts w:ascii="Arial" w:hAnsi="Arial"/>
                <w:sz w:val="16"/>
                <w:szCs w:val="16"/>
              </w:rPr>
            </w:pPr>
            <w:r w:rsidRPr="00D0162F">
              <w:rPr>
                <w:rFonts w:ascii="Arial" w:hAnsi="Arial"/>
                <w:sz w:val="16"/>
                <w:szCs w:val="16"/>
              </w:rPr>
              <w:t>06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BAB77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1DE20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174A8B7" w14:textId="5BA5918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5.7.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795896"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7E6E25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C24047"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628BEFB"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337F33" w14:textId="77777777" w:rsidR="00AB67FA" w:rsidRPr="00D0162F" w:rsidRDefault="00AB67FA" w:rsidP="00590D40">
            <w:pPr>
              <w:rPr>
                <w:rFonts w:ascii="Arial" w:hAnsi="Arial"/>
                <w:sz w:val="16"/>
                <w:szCs w:val="16"/>
              </w:rPr>
            </w:pPr>
            <w:r w:rsidRPr="00D0162F">
              <w:rPr>
                <w:rFonts w:ascii="Arial" w:hAnsi="Arial"/>
                <w:sz w:val="16"/>
                <w:szCs w:val="16"/>
              </w:rPr>
              <w:t>R5-2020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6A37D19" w14:textId="77777777" w:rsidR="00AB67FA" w:rsidRPr="00D0162F" w:rsidRDefault="00AB67FA" w:rsidP="00590D40">
            <w:pPr>
              <w:rPr>
                <w:rFonts w:ascii="Arial" w:hAnsi="Arial"/>
                <w:sz w:val="16"/>
                <w:szCs w:val="16"/>
              </w:rPr>
            </w:pPr>
            <w:r w:rsidRPr="00D0162F">
              <w:rPr>
                <w:rFonts w:ascii="Arial" w:hAnsi="Arial"/>
                <w:sz w:val="16"/>
                <w:szCs w:val="16"/>
              </w:rPr>
              <w:t>06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03236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72729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A3304C" w14:textId="651EB92D" w:rsidR="00AB67FA" w:rsidRPr="00D0162F" w:rsidRDefault="00AB67FA" w:rsidP="00590D40">
            <w:pPr>
              <w:rPr>
                <w:rFonts w:ascii="Arial" w:hAnsi="Arial"/>
                <w:sz w:val="16"/>
                <w:szCs w:val="16"/>
              </w:rPr>
            </w:pP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80AFD8"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F0366F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84DFAB"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7857D56"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261A64" w14:textId="77777777" w:rsidR="00AB67FA" w:rsidRPr="00D0162F" w:rsidRDefault="00AB67FA" w:rsidP="00590D40">
            <w:pPr>
              <w:rPr>
                <w:rFonts w:ascii="Arial" w:hAnsi="Arial"/>
                <w:sz w:val="16"/>
                <w:szCs w:val="16"/>
              </w:rPr>
            </w:pPr>
            <w:r w:rsidRPr="00D0162F">
              <w:rPr>
                <w:rFonts w:ascii="Arial" w:hAnsi="Arial"/>
                <w:sz w:val="16"/>
                <w:szCs w:val="16"/>
              </w:rPr>
              <w:t>R5-2020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CF597B" w14:textId="77777777" w:rsidR="00AB67FA" w:rsidRPr="00D0162F" w:rsidRDefault="00AB67FA" w:rsidP="00590D40">
            <w:pPr>
              <w:rPr>
                <w:rFonts w:ascii="Arial" w:hAnsi="Arial"/>
                <w:sz w:val="16"/>
                <w:szCs w:val="16"/>
              </w:rPr>
            </w:pPr>
            <w:r w:rsidRPr="00D0162F">
              <w:rPr>
                <w:rFonts w:ascii="Arial" w:hAnsi="Arial"/>
                <w:sz w:val="16"/>
                <w:szCs w:val="16"/>
              </w:rPr>
              <w:t>06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A86D9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80421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7756F0F" w14:textId="783690E9"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5.7.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327D72"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7FA919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90EDF1"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304E77A"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31249D" w14:textId="77777777" w:rsidR="00AB67FA" w:rsidRPr="00D0162F" w:rsidRDefault="00AB67FA" w:rsidP="00590D40">
            <w:pPr>
              <w:rPr>
                <w:rFonts w:ascii="Arial" w:hAnsi="Arial"/>
                <w:sz w:val="16"/>
                <w:szCs w:val="16"/>
              </w:rPr>
            </w:pPr>
            <w:r w:rsidRPr="00D0162F">
              <w:rPr>
                <w:rFonts w:ascii="Arial" w:hAnsi="Arial"/>
                <w:sz w:val="16"/>
                <w:szCs w:val="16"/>
              </w:rPr>
              <w:t>R5-2020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566716" w14:textId="77777777" w:rsidR="00AB67FA" w:rsidRPr="00D0162F" w:rsidRDefault="00AB67FA" w:rsidP="00590D40">
            <w:pPr>
              <w:rPr>
                <w:rFonts w:ascii="Arial" w:hAnsi="Arial"/>
                <w:sz w:val="16"/>
                <w:szCs w:val="16"/>
              </w:rPr>
            </w:pPr>
            <w:r w:rsidRPr="00D0162F">
              <w:rPr>
                <w:rFonts w:ascii="Arial" w:hAnsi="Arial"/>
                <w:sz w:val="16"/>
                <w:szCs w:val="16"/>
              </w:rPr>
              <w:t>06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BD9ED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C8394D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EF2DEAB" w14:textId="34196156"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5.7.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550DAE"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8434B2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B055B3"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1D49A02"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24FA5E" w14:textId="77777777" w:rsidR="00AB67FA" w:rsidRPr="00D0162F" w:rsidRDefault="00AB67FA" w:rsidP="00590D40">
            <w:pPr>
              <w:rPr>
                <w:rFonts w:ascii="Arial" w:hAnsi="Arial"/>
                <w:sz w:val="16"/>
                <w:szCs w:val="16"/>
              </w:rPr>
            </w:pPr>
            <w:r w:rsidRPr="00D0162F">
              <w:rPr>
                <w:rFonts w:ascii="Arial" w:hAnsi="Arial"/>
                <w:sz w:val="16"/>
                <w:szCs w:val="16"/>
              </w:rPr>
              <w:t>R5-2020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9A5D877" w14:textId="77777777" w:rsidR="00AB67FA" w:rsidRPr="00D0162F" w:rsidRDefault="00AB67FA" w:rsidP="00590D40">
            <w:pPr>
              <w:rPr>
                <w:rFonts w:ascii="Arial" w:hAnsi="Arial"/>
                <w:sz w:val="16"/>
                <w:szCs w:val="16"/>
              </w:rPr>
            </w:pPr>
            <w:r w:rsidRPr="00D0162F">
              <w:rPr>
                <w:rFonts w:ascii="Arial" w:hAnsi="Arial"/>
                <w:sz w:val="16"/>
                <w:szCs w:val="16"/>
              </w:rPr>
              <w:t>06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6E31D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07B9C9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331469" w14:textId="7FD6D941" w:rsidR="00AB67FA" w:rsidRPr="00A91ADE" w:rsidRDefault="00AB67FA" w:rsidP="00590D40">
            <w:pPr>
              <w:rPr>
                <w:rFonts w:ascii="Arial" w:hAnsi="Arial"/>
                <w:sz w:val="16"/>
                <w:szCs w:val="16"/>
                <w:lang w:val="fr-FR"/>
              </w:rPr>
            </w:pPr>
            <w:r w:rsidRPr="00A91ADE">
              <w:rPr>
                <w:rFonts w:ascii="Arial" w:hAnsi="Arial"/>
                <w:sz w:val="16"/>
                <w:szCs w:val="16"/>
                <w:lang w:val="fr-FR"/>
              </w:rPr>
              <w:t>Minimum</w:t>
            </w:r>
            <w:r w:rsidR="006E0A54" w:rsidRPr="00A91ADE">
              <w:rPr>
                <w:rFonts w:ascii="Arial" w:hAnsi="Arial"/>
                <w:sz w:val="16"/>
                <w:szCs w:val="16"/>
                <w:lang w:val="fr-FR"/>
              </w:rPr>
              <w:t xml:space="preserve"> </w:t>
            </w:r>
            <w:r w:rsidRPr="00A91ADE">
              <w:rPr>
                <w:rFonts w:ascii="Arial" w:hAnsi="Arial"/>
                <w:sz w:val="16"/>
                <w:szCs w:val="16"/>
                <w:lang w:val="fr-FR"/>
              </w:rPr>
              <w:t>requirements</w:t>
            </w:r>
            <w:r w:rsidR="006E0A54" w:rsidRPr="00A91ADE">
              <w:rPr>
                <w:rFonts w:ascii="Arial" w:hAnsi="Arial"/>
                <w:sz w:val="16"/>
                <w:szCs w:val="16"/>
                <w:lang w:val="fr-FR"/>
              </w:rPr>
              <w:t xml:space="preserve"> </w:t>
            </w:r>
            <w:r w:rsidRPr="00A91ADE">
              <w:rPr>
                <w:rFonts w:ascii="Arial" w:hAnsi="Arial"/>
                <w:sz w:val="16"/>
                <w:szCs w:val="16"/>
                <w:lang w:val="fr-FR"/>
              </w:rPr>
              <w:t>SS-RSRP</w:t>
            </w:r>
            <w:r w:rsidR="006E0A54" w:rsidRPr="00A91ADE">
              <w:rPr>
                <w:rFonts w:ascii="Arial" w:hAnsi="Arial"/>
                <w:sz w:val="16"/>
                <w:szCs w:val="16"/>
                <w:lang w:val="fr-FR"/>
              </w:rPr>
              <w:t xml:space="preserve"> </w:t>
            </w:r>
            <w:r w:rsidRPr="00A91ADE">
              <w:rPr>
                <w:rFonts w:ascii="Arial" w:hAnsi="Arial"/>
                <w:sz w:val="16"/>
                <w:szCs w:val="16"/>
                <w:lang w:val="fr-FR"/>
              </w:rPr>
              <w:t>SA</w:t>
            </w:r>
            <w:r w:rsidR="006E0A54" w:rsidRPr="00A91ADE">
              <w:rPr>
                <w:rFonts w:ascii="Arial" w:hAnsi="Arial"/>
                <w:sz w:val="16"/>
                <w:szCs w:val="16"/>
                <w:lang w:val="fr-FR"/>
              </w:rPr>
              <w:t xml:space="preserve"> </w:t>
            </w:r>
            <w:r w:rsidRPr="00A91ADE">
              <w:rPr>
                <w:rFonts w:ascii="Arial" w:hAnsi="Arial"/>
                <w:sz w:val="16"/>
                <w:szCs w:val="16"/>
                <w:lang w:val="fr-FR"/>
              </w:rPr>
              <w:t>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A2EBF8"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D1C58D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A8057D"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0E78E3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4691FE" w14:textId="77777777" w:rsidR="00AB67FA" w:rsidRPr="00D0162F" w:rsidRDefault="00AB67FA" w:rsidP="00590D40">
            <w:pPr>
              <w:rPr>
                <w:rFonts w:ascii="Arial" w:hAnsi="Arial"/>
                <w:sz w:val="16"/>
                <w:szCs w:val="16"/>
              </w:rPr>
            </w:pPr>
            <w:r w:rsidRPr="00D0162F">
              <w:rPr>
                <w:rFonts w:ascii="Arial" w:hAnsi="Arial"/>
                <w:sz w:val="16"/>
                <w:szCs w:val="16"/>
              </w:rPr>
              <w:t>R5-2020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45B8CDA" w14:textId="77777777" w:rsidR="00AB67FA" w:rsidRPr="00D0162F" w:rsidRDefault="00AB67FA" w:rsidP="00590D40">
            <w:pPr>
              <w:rPr>
                <w:rFonts w:ascii="Arial" w:hAnsi="Arial"/>
                <w:sz w:val="16"/>
                <w:szCs w:val="16"/>
              </w:rPr>
            </w:pPr>
            <w:r w:rsidRPr="00D0162F">
              <w:rPr>
                <w:rFonts w:ascii="Arial" w:hAnsi="Arial"/>
                <w:sz w:val="16"/>
                <w:szCs w:val="16"/>
              </w:rPr>
              <w:t>06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3736E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42F0A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15EB63" w14:textId="35514578"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7.7.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F416D2"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748B3F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8844A8"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DBECF1A"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1BEBC5" w14:textId="77777777" w:rsidR="00AB67FA" w:rsidRPr="00D0162F" w:rsidRDefault="00AB67FA" w:rsidP="00590D40">
            <w:pPr>
              <w:rPr>
                <w:rFonts w:ascii="Arial" w:hAnsi="Arial"/>
                <w:sz w:val="16"/>
                <w:szCs w:val="16"/>
              </w:rPr>
            </w:pPr>
            <w:r w:rsidRPr="00D0162F">
              <w:rPr>
                <w:rFonts w:ascii="Arial" w:hAnsi="Arial"/>
                <w:sz w:val="16"/>
                <w:szCs w:val="16"/>
              </w:rPr>
              <w:t>R5-2020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309772" w14:textId="77777777" w:rsidR="00AB67FA" w:rsidRPr="00D0162F" w:rsidRDefault="00AB67FA" w:rsidP="00590D40">
            <w:pPr>
              <w:rPr>
                <w:rFonts w:ascii="Arial" w:hAnsi="Arial"/>
                <w:sz w:val="16"/>
                <w:szCs w:val="16"/>
              </w:rPr>
            </w:pPr>
            <w:r w:rsidRPr="00D0162F">
              <w:rPr>
                <w:rFonts w:ascii="Arial" w:hAnsi="Arial"/>
                <w:sz w:val="16"/>
                <w:szCs w:val="16"/>
              </w:rPr>
              <w:t>06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12EB0B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3DBD6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6974A31" w14:textId="60530622"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7.7.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0621BA"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841A53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2BD015"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ADAA3E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CF7CF5" w14:textId="77777777" w:rsidR="00AB67FA" w:rsidRPr="00D0162F" w:rsidRDefault="00AB67FA" w:rsidP="00590D40">
            <w:pPr>
              <w:rPr>
                <w:rFonts w:ascii="Arial" w:hAnsi="Arial"/>
                <w:sz w:val="16"/>
                <w:szCs w:val="16"/>
              </w:rPr>
            </w:pPr>
            <w:r w:rsidRPr="00D0162F">
              <w:rPr>
                <w:rFonts w:ascii="Arial" w:hAnsi="Arial"/>
                <w:sz w:val="16"/>
                <w:szCs w:val="16"/>
              </w:rPr>
              <w:t>R5-2020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2F9B652" w14:textId="77777777" w:rsidR="00AB67FA" w:rsidRPr="00D0162F" w:rsidRDefault="00AB67FA" w:rsidP="00590D40">
            <w:pPr>
              <w:rPr>
                <w:rFonts w:ascii="Arial" w:hAnsi="Arial"/>
                <w:sz w:val="16"/>
                <w:szCs w:val="16"/>
              </w:rPr>
            </w:pPr>
            <w:r w:rsidRPr="00D0162F">
              <w:rPr>
                <w:rFonts w:ascii="Arial" w:hAnsi="Arial"/>
                <w:sz w:val="16"/>
                <w:szCs w:val="16"/>
              </w:rPr>
              <w:t>06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D4302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48CD4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EF890C2" w14:textId="304631AA" w:rsidR="00AB67FA" w:rsidRPr="00A91ADE" w:rsidRDefault="00AB67FA" w:rsidP="00590D40">
            <w:pPr>
              <w:rPr>
                <w:rFonts w:ascii="Arial" w:hAnsi="Arial"/>
                <w:sz w:val="16"/>
                <w:szCs w:val="16"/>
                <w:lang w:val="fr-FR"/>
              </w:rPr>
            </w:pPr>
            <w:r w:rsidRPr="00A91ADE">
              <w:rPr>
                <w:rFonts w:ascii="Arial" w:hAnsi="Arial"/>
                <w:sz w:val="16"/>
                <w:szCs w:val="16"/>
                <w:lang w:val="fr-FR"/>
              </w:rPr>
              <w:t>Minimum</w:t>
            </w:r>
            <w:r w:rsidR="006E0A54" w:rsidRPr="00A91ADE">
              <w:rPr>
                <w:rFonts w:ascii="Arial" w:hAnsi="Arial"/>
                <w:sz w:val="16"/>
                <w:szCs w:val="16"/>
                <w:lang w:val="fr-FR"/>
              </w:rPr>
              <w:t xml:space="preserve"> </w:t>
            </w:r>
            <w:r w:rsidRPr="00A91ADE">
              <w:rPr>
                <w:rFonts w:ascii="Arial" w:hAnsi="Arial"/>
                <w:sz w:val="16"/>
                <w:szCs w:val="16"/>
                <w:lang w:val="fr-FR"/>
              </w:rPr>
              <w:t>requirements</w:t>
            </w:r>
            <w:r w:rsidR="006E0A54" w:rsidRPr="00A91ADE">
              <w:rPr>
                <w:rFonts w:ascii="Arial" w:hAnsi="Arial"/>
                <w:sz w:val="16"/>
                <w:szCs w:val="16"/>
                <w:lang w:val="fr-FR"/>
              </w:rPr>
              <w:t xml:space="preserve"> </w:t>
            </w:r>
            <w:r w:rsidRPr="00A91ADE">
              <w:rPr>
                <w:rFonts w:ascii="Arial" w:hAnsi="Arial"/>
                <w:sz w:val="16"/>
                <w:szCs w:val="16"/>
                <w:lang w:val="fr-FR"/>
              </w:rPr>
              <w:t>SS-RSRQ</w:t>
            </w:r>
            <w:r w:rsidR="006E0A54" w:rsidRPr="00A91ADE">
              <w:rPr>
                <w:rFonts w:ascii="Arial" w:hAnsi="Arial"/>
                <w:sz w:val="16"/>
                <w:szCs w:val="16"/>
                <w:lang w:val="fr-FR"/>
              </w:rPr>
              <w:t xml:space="preserve"> </w:t>
            </w:r>
            <w:r w:rsidRPr="00A91ADE">
              <w:rPr>
                <w:rFonts w:ascii="Arial" w:hAnsi="Arial"/>
                <w:sz w:val="16"/>
                <w:szCs w:val="16"/>
                <w:lang w:val="fr-FR"/>
              </w:rPr>
              <w:t>SA</w:t>
            </w:r>
            <w:r w:rsidR="006E0A54" w:rsidRPr="00A91ADE">
              <w:rPr>
                <w:rFonts w:ascii="Arial" w:hAnsi="Arial"/>
                <w:sz w:val="16"/>
                <w:szCs w:val="16"/>
                <w:lang w:val="fr-FR"/>
              </w:rPr>
              <w:t xml:space="preserve"> </w:t>
            </w:r>
            <w:r w:rsidRPr="00A91ADE">
              <w:rPr>
                <w:rFonts w:ascii="Arial" w:hAnsi="Arial"/>
                <w:sz w:val="16"/>
                <w:szCs w:val="16"/>
                <w:lang w:val="fr-FR"/>
              </w:rPr>
              <w:t>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D64C81"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C503AC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6CEDB9"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2E8C6E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222BBD" w14:textId="77777777" w:rsidR="00AB67FA" w:rsidRPr="00D0162F" w:rsidRDefault="00AB67FA" w:rsidP="00590D40">
            <w:pPr>
              <w:rPr>
                <w:rFonts w:ascii="Arial" w:hAnsi="Arial"/>
                <w:sz w:val="16"/>
                <w:szCs w:val="16"/>
              </w:rPr>
            </w:pPr>
            <w:r w:rsidRPr="00D0162F">
              <w:rPr>
                <w:rFonts w:ascii="Arial" w:hAnsi="Arial"/>
                <w:sz w:val="16"/>
                <w:szCs w:val="16"/>
              </w:rPr>
              <w:t>R5-2020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F49327" w14:textId="77777777" w:rsidR="00AB67FA" w:rsidRPr="00D0162F" w:rsidRDefault="00AB67FA" w:rsidP="00590D40">
            <w:pPr>
              <w:rPr>
                <w:rFonts w:ascii="Arial" w:hAnsi="Arial"/>
                <w:sz w:val="16"/>
                <w:szCs w:val="16"/>
              </w:rPr>
            </w:pPr>
            <w:r w:rsidRPr="00D0162F">
              <w:rPr>
                <w:rFonts w:ascii="Arial" w:hAnsi="Arial"/>
                <w:sz w:val="16"/>
                <w:szCs w:val="16"/>
              </w:rPr>
              <w:t>06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BE206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EEC69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459CB1" w14:textId="6D75443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7.7.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992C96"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53DBD6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CEAC3CB"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566401A"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B5FAF0" w14:textId="77777777" w:rsidR="00AB67FA" w:rsidRPr="00D0162F" w:rsidRDefault="00AB67FA" w:rsidP="00590D40">
            <w:pPr>
              <w:rPr>
                <w:rFonts w:ascii="Arial" w:hAnsi="Arial"/>
                <w:sz w:val="16"/>
                <w:szCs w:val="16"/>
              </w:rPr>
            </w:pPr>
            <w:r w:rsidRPr="00D0162F">
              <w:rPr>
                <w:rFonts w:ascii="Arial" w:hAnsi="Arial"/>
                <w:sz w:val="16"/>
                <w:szCs w:val="16"/>
              </w:rPr>
              <w:t>R5-2020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668ACB1" w14:textId="77777777" w:rsidR="00AB67FA" w:rsidRPr="00D0162F" w:rsidRDefault="00AB67FA" w:rsidP="00590D40">
            <w:pPr>
              <w:rPr>
                <w:rFonts w:ascii="Arial" w:hAnsi="Arial"/>
                <w:sz w:val="16"/>
                <w:szCs w:val="16"/>
              </w:rPr>
            </w:pPr>
            <w:r w:rsidRPr="00D0162F">
              <w:rPr>
                <w:rFonts w:ascii="Arial" w:hAnsi="Arial"/>
                <w:sz w:val="16"/>
                <w:szCs w:val="16"/>
              </w:rPr>
              <w:t>06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B5E48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50D144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1CF4CE6" w14:textId="7A1ACCAB"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7.7.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C5BF04"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92DC5F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988ED9"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3ACF563"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4E8AF6" w14:textId="77777777" w:rsidR="00AB67FA" w:rsidRPr="00D0162F" w:rsidRDefault="00AB67FA" w:rsidP="00590D40">
            <w:pPr>
              <w:rPr>
                <w:rFonts w:ascii="Arial" w:hAnsi="Arial"/>
                <w:sz w:val="16"/>
                <w:szCs w:val="16"/>
              </w:rPr>
            </w:pPr>
            <w:r w:rsidRPr="00D0162F">
              <w:rPr>
                <w:rFonts w:ascii="Arial" w:hAnsi="Arial"/>
                <w:sz w:val="16"/>
                <w:szCs w:val="16"/>
              </w:rPr>
              <w:t>R5-2020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93601D0" w14:textId="77777777" w:rsidR="00AB67FA" w:rsidRPr="00D0162F" w:rsidRDefault="00AB67FA" w:rsidP="00590D40">
            <w:pPr>
              <w:rPr>
                <w:rFonts w:ascii="Arial" w:hAnsi="Arial"/>
                <w:sz w:val="16"/>
                <w:szCs w:val="16"/>
              </w:rPr>
            </w:pPr>
            <w:r w:rsidRPr="00D0162F">
              <w:rPr>
                <w:rFonts w:ascii="Arial" w:hAnsi="Arial"/>
                <w:sz w:val="16"/>
                <w:szCs w:val="16"/>
              </w:rPr>
              <w:t>06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F091E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1A492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75F94C" w14:textId="4F5C4525" w:rsidR="00AB67FA" w:rsidRPr="00A91ADE" w:rsidRDefault="00AB67FA" w:rsidP="00590D40">
            <w:pPr>
              <w:rPr>
                <w:rFonts w:ascii="Arial" w:hAnsi="Arial"/>
                <w:sz w:val="16"/>
                <w:szCs w:val="16"/>
                <w:lang w:val="fr-FR"/>
              </w:rPr>
            </w:pPr>
            <w:r w:rsidRPr="00A91ADE">
              <w:rPr>
                <w:rFonts w:ascii="Arial" w:hAnsi="Arial"/>
                <w:sz w:val="16"/>
                <w:szCs w:val="16"/>
                <w:lang w:val="fr-FR"/>
              </w:rPr>
              <w:t>Minimum</w:t>
            </w:r>
            <w:r w:rsidR="006E0A54" w:rsidRPr="00A91ADE">
              <w:rPr>
                <w:rFonts w:ascii="Arial" w:hAnsi="Arial"/>
                <w:sz w:val="16"/>
                <w:szCs w:val="16"/>
                <w:lang w:val="fr-FR"/>
              </w:rPr>
              <w:t xml:space="preserve"> </w:t>
            </w:r>
            <w:r w:rsidRPr="00A91ADE">
              <w:rPr>
                <w:rFonts w:ascii="Arial" w:hAnsi="Arial"/>
                <w:sz w:val="16"/>
                <w:szCs w:val="16"/>
                <w:lang w:val="fr-FR"/>
              </w:rPr>
              <w:t>requirements</w:t>
            </w:r>
            <w:r w:rsidR="006E0A54" w:rsidRPr="00A91ADE">
              <w:rPr>
                <w:rFonts w:ascii="Arial" w:hAnsi="Arial"/>
                <w:sz w:val="16"/>
                <w:szCs w:val="16"/>
                <w:lang w:val="fr-FR"/>
              </w:rPr>
              <w:t xml:space="preserve"> </w:t>
            </w:r>
            <w:r w:rsidRPr="00A91ADE">
              <w:rPr>
                <w:rFonts w:ascii="Arial" w:hAnsi="Arial"/>
                <w:sz w:val="16"/>
                <w:szCs w:val="16"/>
                <w:lang w:val="fr-FR"/>
              </w:rPr>
              <w:t>SS-SINR</w:t>
            </w:r>
            <w:r w:rsidR="006E0A54" w:rsidRPr="00A91ADE">
              <w:rPr>
                <w:rFonts w:ascii="Arial" w:hAnsi="Arial"/>
                <w:sz w:val="16"/>
                <w:szCs w:val="16"/>
                <w:lang w:val="fr-FR"/>
              </w:rPr>
              <w:t xml:space="preserve"> </w:t>
            </w:r>
            <w:r w:rsidRPr="00A91ADE">
              <w:rPr>
                <w:rFonts w:ascii="Arial" w:hAnsi="Arial"/>
                <w:sz w:val="16"/>
                <w:szCs w:val="16"/>
                <w:lang w:val="fr-FR"/>
              </w:rPr>
              <w:t>SA</w:t>
            </w:r>
            <w:r w:rsidR="006E0A54" w:rsidRPr="00A91ADE">
              <w:rPr>
                <w:rFonts w:ascii="Arial" w:hAnsi="Arial"/>
                <w:sz w:val="16"/>
                <w:szCs w:val="16"/>
                <w:lang w:val="fr-FR"/>
              </w:rPr>
              <w:t xml:space="preserve"> </w:t>
            </w:r>
            <w:r w:rsidRPr="00A91ADE">
              <w:rPr>
                <w:rFonts w:ascii="Arial" w:hAnsi="Arial"/>
                <w:sz w:val="16"/>
                <w:szCs w:val="16"/>
                <w:lang w:val="fr-FR"/>
              </w:rPr>
              <w:t>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E9AA0E"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66B7FE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0F3C9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F9338E1"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F9DE0A" w14:textId="77777777" w:rsidR="00AB67FA" w:rsidRPr="00D0162F" w:rsidRDefault="00AB67FA" w:rsidP="00590D40">
            <w:pPr>
              <w:rPr>
                <w:rFonts w:ascii="Arial" w:hAnsi="Arial"/>
                <w:sz w:val="16"/>
                <w:szCs w:val="16"/>
              </w:rPr>
            </w:pPr>
            <w:r w:rsidRPr="00D0162F">
              <w:rPr>
                <w:rFonts w:ascii="Arial" w:hAnsi="Arial"/>
                <w:sz w:val="16"/>
                <w:szCs w:val="16"/>
              </w:rPr>
              <w:t>R5-2020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C7F85B" w14:textId="77777777" w:rsidR="00AB67FA" w:rsidRPr="00D0162F" w:rsidRDefault="00AB67FA" w:rsidP="00590D40">
            <w:pPr>
              <w:rPr>
                <w:rFonts w:ascii="Arial" w:hAnsi="Arial"/>
                <w:sz w:val="16"/>
                <w:szCs w:val="16"/>
              </w:rPr>
            </w:pPr>
            <w:r w:rsidRPr="00D0162F">
              <w:rPr>
                <w:rFonts w:ascii="Arial" w:hAnsi="Arial"/>
                <w:sz w:val="16"/>
                <w:szCs w:val="16"/>
              </w:rPr>
              <w:t>06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38F82E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9E2C4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14FDB4" w14:textId="1441842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7.7.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55A36F"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66C1223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16FC63"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DDD4DA3"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F840BA" w14:textId="77777777" w:rsidR="00AB67FA" w:rsidRPr="00D0162F" w:rsidRDefault="00AB67FA" w:rsidP="00590D40">
            <w:pPr>
              <w:rPr>
                <w:rFonts w:ascii="Arial" w:hAnsi="Arial"/>
                <w:sz w:val="16"/>
                <w:szCs w:val="16"/>
              </w:rPr>
            </w:pPr>
            <w:r w:rsidRPr="00D0162F">
              <w:rPr>
                <w:rFonts w:ascii="Arial" w:hAnsi="Arial"/>
                <w:sz w:val="16"/>
                <w:szCs w:val="16"/>
              </w:rPr>
              <w:t>R5-2020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D80997" w14:textId="77777777" w:rsidR="00AB67FA" w:rsidRPr="00D0162F" w:rsidRDefault="00AB67FA" w:rsidP="00590D40">
            <w:pPr>
              <w:rPr>
                <w:rFonts w:ascii="Arial" w:hAnsi="Arial"/>
                <w:sz w:val="16"/>
                <w:szCs w:val="16"/>
              </w:rPr>
            </w:pPr>
            <w:r w:rsidRPr="00D0162F">
              <w:rPr>
                <w:rFonts w:ascii="Arial" w:hAnsi="Arial"/>
                <w:sz w:val="16"/>
                <w:szCs w:val="16"/>
              </w:rPr>
              <w:t>06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F4E6F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F4D1D9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743857" w14:textId="193FBACA"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7.7.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A23467"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B70340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4B81A9"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DBA01C4"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E2A015" w14:textId="77777777" w:rsidR="00AB67FA" w:rsidRPr="00D0162F" w:rsidRDefault="00AB67FA" w:rsidP="00590D40">
            <w:pPr>
              <w:rPr>
                <w:rFonts w:ascii="Arial" w:hAnsi="Arial"/>
                <w:sz w:val="16"/>
                <w:szCs w:val="16"/>
              </w:rPr>
            </w:pPr>
            <w:r w:rsidRPr="00D0162F">
              <w:rPr>
                <w:rFonts w:ascii="Arial" w:hAnsi="Arial"/>
                <w:sz w:val="16"/>
                <w:szCs w:val="16"/>
              </w:rPr>
              <w:t>R5-2020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242456" w14:textId="77777777" w:rsidR="00AB67FA" w:rsidRPr="00D0162F" w:rsidRDefault="00AB67FA" w:rsidP="00590D40">
            <w:pPr>
              <w:rPr>
                <w:rFonts w:ascii="Arial" w:hAnsi="Arial"/>
                <w:sz w:val="16"/>
                <w:szCs w:val="16"/>
              </w:rPr>
            </w:pPr>
            <w:r w:rsidRPr="00D0162F">
              <w:rPr>
                <w:rFonts w:ascii="Arial" w:hAnsi="Arial"/>
                <w:sz w:val="16"/>
                <w:szCs w:val="16"/>
              </w:rPr>
              <w:t>06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92E7D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D5BCF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BFF61F" w14:textId="1E564E4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OCNG</w:t>
            </w:r>
            <w:r w:rsidR="006E0A54" w:rsidRPr="00D0162F">
              <w:rPr>
                <w:rFonts w:ascii="Arial" w:hAnsi="Arial"/>
                <w:sz w:val="16"/>
                <w:szCs w:val="16"/>
              </w:rPr>
              <w:t xml:space="preserve"> </w:t>
            </w:r>
            <w:r w:rsidRPr="00D0162F">
              <w:rPr>
                <w:rFonts w:ascii="Arial" w:hAnsi="Arial"/>
                <w:sz w:val="16"/>
                <w:szCs w:val="16"/>
              </w:rPr>
              <w:t>configuration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rack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51F6A7"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FEC37A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88650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D97B241"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9E27C1" w14:textId="77777777" w:rsidR="00AB67FA" w:rsidRPr="00D0162F" w:rsidRDefault="00AB67FA" w:rsidP="00590D40">
            <w:pPr>
              <w:rPr>
                <w:rFonts w:ascii="Arial" w:hAnsi="Arial"/>
                <w:sz w:val="16"/>
                <w:szCs w:val="16"/>
              </w:rPr>
            </w:pPr>
            <w:r w:rsidRPr="00D0162F">
              <w:rPr>
                <w:rFonts w:ascii="Arial" w:hAnsi="Arial"/>
                <w:sz w:val="16"/>
                <w:szCs w:val="16"/>
              </w:rPr>
              <w:t>R5-2020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167DD2C" w14:textId="77777777" w:rsidR="00AB67FA" w:rsidRPr="00D0162F" w:rsidRDefault="00AB67FA" w:rsidP="00590D40">
            <w:pPr>
              <w:rPr>
                <w:rFonts w:ascii="Arial" w:hAnsi="Arial"/>
                <w:sz w:val="16"/>
                <w:szCs w:val="16"/>
              </w:rPr>
            </w:pPr>
            <w:r w:rsidRPr="00D0162F">
              <w:rPr>
                <w:rFonts w:ascii="Arial" w:hAnsi="Arial"/>
                <w:sz w:val="16"/>
                <w:szCs w:val="16"/>
              </w:rPr>
              <w:t>06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89CB47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EC3AD5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DCDAD5" w14:textId="7375DB2A" w:rsidR="00AB67FA" w:rsidRPr="00D0162F" w:rsidRDefault="00AB67FA" w:rsidP="00590D40">
            <w:pPr>
              <w:rPr>
                <w:rFonts w:ascii="Arial" w:hAnsi="Arial"/>
                <w:sz w:val="16"/>
                <w:szCs w:val="16"/>
              </w:rPr>
            </w:pP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C4187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537C9A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20873E"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EF1337B"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50ED58" w14:textId="77777777" w:rsidR="00AB67FA" w:rsidRPr="00D0162F" w:rsidRDefault="00AB67FA" w:rsidP="00590D40">
            <w:pPr>
              <w:rPr>
                <w:rFonts w:ascii="Arial" w:hAnsi="Arial"/>
                <w:sz w:val="16"/>
                <w:szCs w:val="16"/>
              </w:rPr>
            </w:pPr>
            <w:r w:rsidRPr="00D0162F">
              <w:rPr>
                <w:rFonts w:ascii="Arial" w:hAnsi="Arial"/>
                <w:sz w:val="16"/>
                <w:szCs w:val="16"/>
              </w:rPr>
              <w:t>R5-2020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9AE25E1" w14:textId="77777777" w:rsidR="00AB67FA" w:rsidRPr="00D0162F" w:rsidRDefault="00AB67FA" w:rsidP="00590D40">
            <w:pPr>
              <w:rPr>
                <w:rFonts w:ascii="Arial" w:hAnsi="Arial"/>
                <w:sz w:val="16"/>
                <w:szCs w:val="16"/>
              </w:rPr>
            </w:pPr>
            <w:r w:rsidRPr="00D0162F">
              <w:rPr>
                <w:rFonts w:ascii="Arial" w:hAnsi="Arial"/>
                <w:sz w:val="16"/>
                <w:szCs w:val="16"/>
              </w:rPr>
              <w:t>06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8F00B9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F8A9E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9B79F5" w14:textId="40AF580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easGapConfi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A280E7"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95B460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40CEB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945EB7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65F5B0" w14:textId="77777777" w:rsidR="00AB67FA" w:rsidRPr="00D0162F" w:rsidRDefault="00AB67FA" w:rsidP="00590D40">
            <w:pPr>
              <w:rPr>
                <w:rFonts w:ascii="Arial" w:hAnsi="Arial"/>
                <w:sz w:val="16"/>
                <w:szCs w:val="16"/>
              </w:rPr>
            </w:pPr>
            <w:r w:rsidRPr="00D0162F">
              <w:rPr>
                <w:rFonts w:ascii="Arial" w:hAnsi="Arial"/>
                <w:sz w:val="16"/>
                <w:szCs w:val="16"/>
              </w:rPr>
              <w:t>R5-2020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8F3E26" w14:textId="77777777" w:rsidR="00AB67FA" w:rsidRPr="00D0162F" w:rsidRDefault="00AB67FA" w:rsidP="00590D40">
            <w:pPr>
              <w:rPr>
                <w:rFonts w:ascii="Arial" w:hAnsi="Arial"/>
                <w:sz w:val="16"/>
                <w:szCs w:val="16"/>
              </w:rPr>
            </w:pPr>
            <w:r w:rsidRPr="00D0162F">
              <w:rPr>
                <w:rFonts w:ascii="Arial" w:hAnsi="Arial"/>
                <w:sz w:val="16"/>
                <w:szCs w:val="16"/>
              </w:rPr>
              <w:t>06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50102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883B3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D53F29C" w14:textId="121DE4B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oA</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5.6.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8F37C4"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AB7088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9A3CA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114CE46"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3A088E" w14:textId="77777777" w:rsidR="00AB67FA" w:rsidRPr="00D0162F" w:rsidRDefault="00AB67FA" w:rsidP="00590D40">
            <w:pPr>
              <w:rPr>
                <w:rFonts w:ascii="Arial" w:hAnsi="Arial"/>
                <w:sz w:val="16"/>
                <w:szCs w:val="16"/>
              </w:rPr>
            </w:pPr>
            <w:r w:rsidRPr="00D0162F">
              <w:rPr>
                <w:rFonts w:ascii="Arial" w:hAnsi="Arial"/>
                <w:sz w:val="16"/>
                <w:szCs w:val="16"/>
              </w:rPr>
              <w:t>R5-2020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B67011B" w14:textId="77777777" w:rsidR="00AB67FA" w:rsidRPr="00D0162F" w:rsidRDefault="00AB67FA" w:rsidP="00590D40">
            <w:pPr>
              <w:rPr>
                <w:rFonts w:ascii="Arial" w:hAnsi="Arial"/>
                <w:sz w:val="16"/>
                <w:szCs w:val="16"/>
              </w:rPr>
            </w:pPr>
            <w:r w:rsidRPr="00D0162F">
              <w:rPr>
                <w:rFonts w:ascii="Arial" w:hAnsi="Arial"/>
                <w:sz w:val="16"/>
                <w:szCs w:val="16"/>
              </w:rPr>
              <w:t>06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A25A9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7B82A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50AC17" w14:textId="25A7F10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E6E39E"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06C1D9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ACE0A1D"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D66DECA"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7DC692" w14:textId="77777777" w:rsidR="00AB67FA" w:rsidRPr="00D0162F" w:rsidRDefault="00AB67FA" w:rsidP="00590D40">
            <w:pPr>
              <w:rPr>
                <w:rFonts w:ascii="Arial" w:hAnsi="Arial"/>
                <w:sz w:val="16"/>
                <w:szCs w:val="16"/>
              </w:rPr>
            </w:pPr>
            <w:r w:rsidRPr="00D0162F">
              <w:rPr>
                <w:rFonts w:ascii="Arial" w:hAnsi="Arial"/>
                <w:sz w:val="16"/>
                <w:szCs w:val="16"/>
              </w:rPr>
              <w:t>R5-2020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37AB0D" w14:textId="77777777" w:rsidR="00AB67FA" w:rsidRPr="00D0162F" w:rsidRDefault="00AB67FA" w:rsidP="00590D40">
            <w:pPr>
              <w:rPr>
                <w:rFonts w:ascii="Arial" w:hAnsi="Arial"/>
                <w:sz w:val="16"/>
                <w:szCs w:val="16"/>
              </w:rPr>
            </w:pPr>
            <w:r w:rsidRPr="00D0162F">
              <w:rPr>
                <w:rFonts w:ascii="Arial" w:hAnsi="Arial"/>
                <w:sz w:val="16"/>
                <w:szCs w:val="16"/>
              </w:rPr>
              <w:t>06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A9EDA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60F415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4B65E0" w14:textId="20807A4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901B18"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66376A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B81AB3"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7E51923"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021637" w14:textId="77777777" w:rsidR="00AB67FA" w:rsidRPr="00D0162F" w:rsidRDefault="00AB67FA" w:rsidP="00590D40">
            <w:pPr>
              <w:rPr>
                <w:rFonts w:ascii="Arial" w:hAnsi="Arial"/>
                <w:sz w:val="16"/>
                <w:szCs w:val="16"/>
              </w:rPr>
            </w:pPr>
            <w:r w:rsidRPr="00D0162F">
              <w:rPr>
                <w:rFonts w:ascii="Arial" w:hAnsi="Arial"/>
                <w:sz w:val="16"/>
                <w:szCs w:val="16"/>
              </w:rPr>
              <w:t>R5-2020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1B0A8B" w14:textId="77777777" w:rsidR="00AB67FA" w:rsidRPr="00D0162F" w:rsidRDefault="00AB67FA" w:rsidP="00590D40">
            <w:pPr>
              <w:rPr>
                <w:rFonts w:ascii="Arial" w:hAnsi="Arial"/>
                <w:sz w:val="16"/>
                <w:szCs w:val="16"/>
              </w:rPr>
            </w:pPr>
            <w:r w:rsidRPr="00D0162F">
              <w:rPr>
                <w:rFonts w:ascii="Arial" w:hAnsi="Arial"/>
                <w:sz w:val="16"/>
                <w:szCs w:val="16"/>
              </w:rPr>
              <w:t>06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A704E7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17EE82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C9CC722" w14:textId="1F1F293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902837"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AD36D1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CCF3F6"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1B7FCC9"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696B62" w14:textId="77777777" w:rsidR="00AB67FA" w:rsidRPr="00D0162F" w:rsidRDefault="00AB67FA" w:rsidP="00590D40">
            <w:pPr>
              <w:rPr>
                <w:rFonts w:ascii="Arial" w:hAnsi="Arial"/>
                <w:sz w:val="16"/>
                <w:szCs w:val="16"/>
              </w:rPr>
            </w:pPr>
            <w:r w:rsidRPr="00D0162F">
              <w:rPr>
                <w:rFonts w:ascii="Arial" w:hAnsi="Arial"/>
                <w:sz w:val="16"/>
                <w:szCs w:val="16"/>
              </w:rPr>
              <w:t>R5-2020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496991" w14:textId="77777777" w:rsidR="00AB67FA" w:rsidRPr="00D0162F" w:rsidRDefault="00AB67FA" w:rsidP="00590D40">
            <w:pPr>
              <w:rPr>
                <w:rFonts w:ascii="Arial" w:hAnsi="Arial"/>
                <w:sz w:val="16"/>
                <w:szCs w:val="16"/>
              </w:rPr>
            </w:pPr>
            <w:r w:rsidRPr="00D0162F">
              <w:rPr>
                <w:rFonts w:ascii="Arial" w:hAnsi="Arial"/>
                <w:sz w:val="16"/>
                <w:szCs w:val="16"/>
              </w:rPr>
              <w:t>06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63A6C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022EF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0D040D9" w14:textId="551BECC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54A891"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42242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0CB77D"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EE80FB9"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B019D4" w14:textId="77777777" w:rsidR="00AB67FA" w:rsidRPr="00D0162F" w:rsidRDefault="00AB67FA" w:rsidP="00590D40">
            <w:pPr>
              <w:rPr>
                <w:rFonts w:ascii="Arial" w:hAnsi="Arial"/>
                <w:sz w:val="16"/>
                <w:szCs w:val="16"/>
              </w:rPr>
            </w:pPr>
            <w:r w:rsidRPr="00D0162F">
              <w:rPr>
                <w:rFonts w:ascii="Arial" w:hAnsi="Arial"/>
                <w:sz w:val="16"/>
                <w:szCs w:val="16"/>
              </w:rPr>
              <w:t>R5-2021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9DBA9E3" w14:textId="77777777" w:rsidR="00AB67FA" w:rsidRPr="00D0162F" w:rsidRDefault="00AB67FA" w:rsidP="00590D40">
            <w:pPr>
              <w:rPr>
                <w:rFonts w:ascii="Arial" w:hAnsi="Arial"/>
                <w:sz w:val="16"/>
                <w:szCs w:val="16"/>
              </w:rPr>
            </w:pPr>
            <w:r w:rsidRPr="00D0162F">
              <w:rPr>
                <w:rFonts w:ascii="Arial" w:hAnsi="Arial"/>
                <w:sz w:val="16"/>
                <w:szCs w:val="16"/>
              </w:rPr>
              <w:t>06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115B6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ED6F7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D90BDB" w14:textId="4F36F08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A8A72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44336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55DBBD"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5DBA6BE"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98B300" w14:textId="77777777" w:rsidR="00AB67FA" w:rsidRPr="00D0162F" w:rsidRDefault="00AB67FA" w:rsidP="00590D40">
            <w:pPr>
              <w:rPr>
                <w:rFonts w:ascii="Arial" w:hAnsi="Arial"/>
                <w:sz w:val="16"/>
                <w:szCs w:val="16"/>
              </w:rPr>
            </w:pPr>
            <w:r w:rsidRPr="00D0162F">
              <w:rPr>
                <w:rFonts w:ascii="Arial" w:hAnsi="Arial"/>
                <w:sz w:val="16"/>
                <w:szCs w:val="16"/>
              </w:rPr>
              <w:t>R5-2021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B17B0BD" w14:textId="77777777" w:rsidR="00AB67FA" w:rsidRPr="00D0162F" w:rsidRDefault="00AB67FA" w:rsidP="00590D40">
            <w:pPr>
              <w:rPr>
                <w:rFonts w:ascii="Arial" w:hAnsi="Arial"/>
                <w:sz w:val="16"/>
                <w:szCs w:val="16"/>
              </w:rPr>
            </w:pPr>
            <w:r w:rsidRPr="00D0162F">
              <w:rPr>
                <w:rFonts w:ascii="Arial" w:hAnsi="Arial"/>
                <w:sz w:val="16"/>
                <w:szCs w:val="16"/>
              </w:rPr>
              <w:t>06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E3FCC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36642E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20759F" w14:textId="73E51B5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4D4454"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65B1C0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182AA07"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CC1992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1E0387" w14:textId="77777777" w:rsidR="00AB67FA" w:rsidRPr="00D0162F" w:rsidRDefault="00AB67FA" w:rsidP="00590D40">
            <w:pPr>
              <w:rPr>
                <w:rFonts w:ascii="Arial" w:hAnsi="Arial"/>
                <w:sz w:val="16"/>
                <w:szCs w:val="16"/>
              </w:rPr>
            </w:pPr>
            <w:r w:rsidRPr="00D0162F">
              <w:rPr>
                <w:rFonts w:ascii="Arial" w:hAnsi="Arial"/>
                <w:sz w:val="16"/>
                <w:szCs w:val="16"/>
              </w:rPr>
              <w:t>R5-2021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C7A2404" w14:textId="77777777" w:rsidR="00AB67FA" w:rsidRPr="00D0162F" w:rsidRDefault="00AB67FA" w:rsidP="00590D40">
            <w:pPr>
              <w:rPr>
                <w:rFonts w:ascii="Arial" w:hAnsi="Arial"/>
                <w:sz w:val="16"/>
                <w:szCs w:val="16"/>
              </w:rPr>
            </w:pPr>
            <w:r w:rsidRPr="00D0162F">
              <w:rPr>
                <w:rFonts w:ascii="Arial" w:hAnsi="Arial"/>
                <w:sz w:val="16"/>
                <w:szCs w:val="16"/>
              </w:rPr>
              <w:t>06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C47C5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0E36CC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FD1C1BA" w14:textId="22CFCD2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01BA75"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8CE1D6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50212D"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D1577E5"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A536AE" w14:textId="77777777" w:rsidR="00AB67FA" w:rsidRPr="00D0162F" w:rsidRDefault="00AB67FA" w:rsidP="00590D40">
            <w:pPr>
              <w:rPr>
                <w:rFonts w:ascii="Arial" w:hAnsi="Arial"/>
                <w:sz w:val="16"/>
                <w:szCs w:val="16"/>
              </w:rPr>
            </w:pPr>
            <w:r w:rsidRPr="00D0162F">
              <w:rPr>
                <w:rFonts w:ascii="Arial" w:hAnsi="Arial"/>
                <w:sz w:val="16"/>
                <w:szCs w:val="16"/>
              </w:rPr>
              <w:t>R5-2021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C2F6450" w14:textId="77777777" w:rsidR="00AB67FA" w:rsidRPr="00D0162F" w:rsidRDefault="00AB67FA" w:rsidP="00590D40">
            <w:pPr>
              <w:rPr>
                <w:rFonts w:ascii="Arial" w:hAnsi="Arial"/>
                <w:sz w:val="16"/>
                <w:szCs w:val="16"/>
              </w:rPr>
            </w:pPr>
            <w:r w:rsidRPr="00D0162F">
              <w:rPr>
                <w:rFonts w:ascii="Arial" w:hAnsi="Arial"/>
                <w:sz w:val="16"/>
                <w:szCs w:val="16"/>
              </w:rPr>
              <w:t>06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28264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50799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6562206" w14:textId="24E6005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641D8A"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A10771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4B1CA9"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A975F3B"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2D1A20" w14:textId="77777777" w:rsidR="00AB67FA" w:rsidRPr="00D0162F" w:rsidRDefault="00AB67FA" w:rsidP="00590D40">
            <w:pPr>
              <w:rPr>
                <w:rFonts w:ascii="Arial" w:hAnsi="Arial"/>
                <w:sz w:val="16"/>
                <w:szCs w:val="16"/>
              </w:rPr>
            </w:pPr>
            <w:r w:rsidRPr="00D0162F">
              <w:rPr>
                <w:rFonts w:ascii="Arial" w:hAnsi="Arial"/>
                <w:sz w:val="16"/>
                <w:szCs w:val="16"/>
              </w:rPr>
              <w:t>R5-20226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950003D" w14:textId="77777777" w:rsidR="00AB67FA" w:rsidRPr="00D0162F" w:rsidRDefault="00AB67FA" w:rsidP="00590D40">
            <w:pPr>
              <w:rPr>
                <w:rFonts w:ascii="Arial" w:hAnsi="Arial"/>
                <w:sz w:val="16"/>
                <w:szCs w:val="16"/>
              </w:rPr>
            </w:pPr>
            <w:r w:rsidRPr="00D0162F">
              <w:rPr>
                <w:rFonts w:ascii="Arial" w:hAnsi="Arial"/>
                <w:sz w:val="16"/>
                <w:szCs w:val="16"/>
              </w:rPr>
              <w:t>07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D25E9F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28E9A3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3BE8A25" w14:textId="011E8451"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4.6.1.5</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6.1.6</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et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C66B55"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469702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B4A33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0E5445F"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7CEBD8" w14:textId="77777777" w:rsidR="00AB67FA" w:rsidRPr="00D0162F" w:rsidRDefault="00AB67FA" w:rsidP="00590D40">
            <w:pPr>
              <w:rPr>
                <w:rFonts w:ascii="Arial" w:hAnsi="Arial"/>
                <w:sz w:val="16"/>
                <w:szCs w:val="16"/>
              </w:rPr>
            </w:pPr>
            <w:r w:rsidRPr="00D0162F">
              <w:rPr>
                <w:rFonts w:ascii="Arial" w:hAnsi="Arial"/>
                <w:sz w:val="16"/>
                <w:szCs w:val="16"/>
              </w:rPr>
              <w:t>R5-2022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709690" w14:textId="77777777" w:rsidR="00AB67FA" w:rsidRPr="00D0162F" w:rsidRDefault="00AB67FA" w:rsidP="00590D40">
            <w:pPr>
              <w:rPr>
                <w:rFonts w:ascii="Arial" w:hAnsi="Arial"/>
                <w:sz w:val="16"/>
                <w:szCs w:val="16"/>
              </w:rPr>
            </w:pPr>
            <w:r w:rsidRPr="00D0162F">
              <w:rPr>
                <w:rFonts w:ascii="Arial" w:hAnsi="Arial"/>
                <w:sz w:val="16"/>
                <w:szCs w:val="16"/>
              </w:rPr>
              <w:t>07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4CC4A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72189F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CB7C61D" w14:textId="129B176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out-of-sync</w:t>
            </w:r>
            <w:r w:rsidR="006E0A54" w:rsidRPr="00D0162F">
              <w:rPr>
                <w:rFonts w:ascii="Arial" w:hAnsi="Arial"/>
                <w:sz w:val="16"/>
                <w:szCs w:val="16"/>
              </w:rPr>
              <w:t xml:space="preserve"> </w:t>
            </w:r>
            <w:r w:rsidRPr="00D0162F">
              <w:rPr>
                <w:rFonts w:ascii="Arial" w:hAnsi="Arial"/>
                <w:sz w:val="16"/>
                <w:szCs w:val="16"/>
              </w:rPr>
              <w:t>te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383581"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D15F47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005D4A"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507A08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A6EB56" w14:textId="77777777" w:rsidR="00AB67FA" w:rsidRPr="00D0162F" w:rsidRDefault="00AB67FA" w:rsidP="00590D40">
            <w:pPr>
              <w:rPr>
                <w:rFonts w:ascii="Arial" w:hAnsi="Arial"/>
                <w:sz w:val="16"/>
                <w:szCs w:val="16"/>
              </w:rPr>
            </w:pPr>
            <w:r w:rsidRPr="00D0162F">
              <w:rPr>
                <w:rFonts w:ascii="Arial" w:hAnsi="Arial"/>
                <w:sz w:val="16"/>
                <w:szCs w:val="16"/>
              </w:rPr>
              <w:t>R5-2022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E9EF8DE" w14:textId="77777777" w:rsidR="00AB67FA" w:rsidRPr="00D0162F" w:rsidRDefault="00AB67FA" w:rsidP="00590D40">
            <w:pPr>
              <w:rPr>
                <w:rFonts w:ascii="Arial" w:hAnsi="Arial"/>
                <w:sz w:val="16"/>
                <w:szCs w:val="16"/>
              </w:rPr>
            </w:pPr>
            <w:r w:rsidRPr="00D0162F">
              <w:rPr>
                <w:rFonts w:ascii="Arial" w:hAnsi="Arial"/>
                <w:sz w:val="16"/>
                <w:szCs w:val="16"/>
              </w:rPr>
              <w:t>07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BE201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FE1B1C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6CF0C8" w14:textId="0AFC1FD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E-UTRA</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Connection</w:t>
            </w:r>
            <w:r w:rsidR="006E0A54" w:rsidRPr="00D0162F">
              <w:rPr>
                <w:rFonts w:ascii="Arial" w:hAnsi="Arial"/>
                <w:sz w:val="16"/>
                <w:szCs w:val="16"/>
              </w:rPr>
              <w:t xml:space="preserve"> </w:t>
            </w:r>
            <w:r w:rsidRPr="00D0162F">
              <w:rPr>
                <w:rFonts w:ascii="Arial" w:hAnsi="Arial"/>
                <w:sz w:val="16"/>
                <w:szCs w:val="16"/>
              </w:rPr>
              <w:t>release</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redi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5E274A"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440ED0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E501DA5"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28E276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28B2409" w14:textId="77777777" w:rsidR="00AB67FA" w:rsidRPr="00D0162F" w:rsidRDefault="00AB67FA" w:rsidP="00590D40">
            <w:pPr>
              <w:rPr>
                <w:rFonts w:ascii="Arial" w:hAnsi="Arial"/>
                <w:sz w:val="16"/>
                <w:szCs w:val="16"/>
              </w:rPr>
            </w:pPr>
            <w:r w:rsidRPr="00D0162F">
              <w:rPr>
                <w:rFonts w:ascii="Arial" w:hAnsi="Arial"/>
                <w:sz w:val="16"/>
                <w:szCs w:val="16"/>
              </w:rPr>
              <w:t>R5-2022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F26A40" w14:textId="77777777" w:rsidR="00AB67FA" w:rsidRPr="00D0162F" w:rsidRDefault="00AB67FA" w:rsidP="00590D40">
            <w:pPr>
              <w:rPr>
                <w:rFonts w:ascii="Arial" w:hAnsi="Arial"/>
                <w:sz w:val="16"/>
                <w:szCs w:val="16"/>
              </w:rPr>
            </w:pPr>
            <w:r w:rsidRPr="00D0162F">
              <w:rPr>
                <w:rFonts w:ascii="Arial" w:hAnsi="Arial"/>
                <w:sz w:val="16"/>
                <w:szCs w:val="16"/>
              </w:rPr>
              <w:t>07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E2F23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1720C9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596E3E" w14:textId="1758BD98"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rup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E7309D"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A3DA4C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D2C26D"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57973A3"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561C37" w14:textId="77777777" w:rsidR="00AB67FA" w:rsidRPr="00D0162F" w:rsidRDefault="00AB67FA" w:rsidP="00590D40">
            <w:pPr>
              <w:rPr>
                <w:rFonts w:ascii="Arial" w:hAnsi="Arial"/>
                <w:sz w:val="16"/>
                <w:szCs w:val="16"/>
              </w:rPr>
            </w:pPr>
            <w:r w:rsidRPr="00D0162F">
              <w:rPr>
                <w:rFonts w:ascii="Arial" w:hAnsi="Arial"/>
                <w:sz w:val="16"/>
                <w:szCs w:val="16"/>
              </w:rPr>
              <w:t>R5-2023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854851" w14:textId="77777777" w:rsidR="00AB67FA" w:rsidRPr="00D0162F" w:rsidRDefault="00AB67FA" w:rsidP="00590D40">
            <w:pPr>
              <w:rPr>
                <w:rFonts w:ascii="Arial" w:hAnsi="Arial"/>
                <w:sz w:val="16"/>
                <w:szCs w:val="16"/>
              </w:rPr>
            </w:pPr>
            <w:r w:rsidRPr="00D0162F">
              <w:rPr>
                <w:rFonts w:ascii="Arial" w:hAnsi="Arial"/>
                <w:sz w:val="16"/>
                <w:szCs w:val="16"/>
              </w:rPr>
              <w:t>07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34193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AB7A83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2BC6ADF" w14:textId="22280908"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tabl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4.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5CA549"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80E70C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E86807"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3EB8B52"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4C73CB" w14:textId="77777777" w:rsidR="00AB67FA" w:rsidRPr="00D0162F" w:rsidRDefault="00AB67FA" w:rsidP="00590D40">
            <w:pPr>
              <w:rPr>
                <w:rFonts w:ascii="Arial" w:hAnsi="Arial"/>
                <w:sz w:val="16"/>
                <w:szCs w:val="16"/>
              </w:rPr>
            </w:pPr>
            <w:r w:rsidRPr="00D0162F">
              <w:rPr>
                <w:rFonts w:ascii="Arial" w:hAnsi="Arial"/>
                <w:sz w:val="16"/>
                <w:szCs w:val="16"/>
              </w:rPr>
              <w:t>R5-2023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033CFD" w14:textId="77777777" w:rsidR="00AB67FA" w:rsidRPr="00D0162F" w:rsidRDefault="00AB67FA" w:rsidP="00590D40">
            <w:pPr>
              <w:rPr>
                <w:rFonts w:ascii="Arial" w:hAnsi="Arial"/>
                <w:sz w:val="16"/>
                <w:szCs w:val="16"/>
              </w:rPr>
            </w:pPr>
            <w:r w:rsidRPr="00D0162F">
              <w:rPr>
                <w:rFonts w:ascii="Arial" w:hAnsi="Arial"/>
                <w:sz w:val="16"/>
                <w:szCs w:val="16"/>
              </w:rPr>
              <w:t>07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4794B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2041E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E8C7769" w14:textId="4DDE7CF9"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w:t>
            </w:r>
            <w:r w:rsidR="006E0A54" w:rsidRPr="00D0162F">
              <w:rPr>
                <w:rFonts w:ascii="Arial" w:hAnsi="Arial"/>
                <w:sz w:val="16"/>
                <w:szCs w:val="16"/>
              </w:rPr>
              <w:t xml:space="preserve"> </w:t>
            </w:r>
            <w:r w:rsidRPr="00D0162F">
              <w:rPr>
                <w:rFonts w:ascii="Arial" w:hAnsi="Arial"/>
                <w:sz w:val="16"/>
                <w:szCs w:val="16"/>
              </w:rPr>
              <w:t>exception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UL</w:t>
            </w:r>
            <w:r w:rsidR="006E0A54" w:rsidRPr="00D0162F">
              <w:rPr>
                <w:rFonts w:ascii="Arial" w:hAnsi="Arial"/>
                <w:sz w:val="16"/>
                <w:szCs w:val="16"/>
              </w:rPr>
              <w:t xml:space="preserve"> </w:t>
            </w:r>
            <w:r w:rsidRPr="00D0162F">
              <w:rPr>
                <w:rFonts w:ascii="Arial" w:hAnsi="Arial"/>
                <w:sz w:val="16"/>
                <w:szCs w:val="16"/>
              </w:rPr>
              <w:t>Carrier</w:t>
            </w:r>
            <w:r w:rsidR="006E0A54" w:rsidRPr="00D0162F">
              <w:rPr>
                <w:rFonts w:ascii="Arial" w:hAnsi="Arial"/>
                <w:sz w:val="16"/>
                <w:szCs w:val="16"/>
              </w:rPr>
              <w:t xml:space="preserve"> </w:t>
            </w:r>
            <w:r w:rsidRPr="00D0162F">
              <w:rPr>
                <w:rFonts w:ascii="Arial" w:hAnsi="Arial"/>
                <w:sz w:val="16"/>
                <w:szCs w:val="16"/>
              </w:rPr>
              <w:t>Reconfiguration</w:t>
            </w:r>
            <w:r w:rsidR="006E0A54" w:rsidRPr="00D0162F">
              <w:rPr>
                <w:rFonts w:ascii="Arial" w:hAnsi="Arial"/>
                <w:sz w:val="16"/>
                <w:szCs w:val="16"/>
              </w:rPr>
              <w:t xml:space="preserve"> </w:t>
            </w:r>
            <w:r w:rsidRPr="00D0162F">
              <w:rPr>
                <w:rFonts w:ascii="Arial" w:hAnsi="Arial"/>
                <w:sz w:val="16"/>
                <w:szCs w:val="16"/>
              </w:rPr>
              <w:t>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CDB7B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0D61B7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0A4994"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EB59C31"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35CD27" w14:textId="77777777" w:rsidR="00AB67FA" w:rsidRPr="00D0162F" w:rsidRDefault="00AB67FA" w:rsidP="00590D40">
            <w:pPr>
              <w:rPr>
                <w:rFonts w:ascii="Arial" w:hAnsi="Arial"/>
                <w:sz w:val="16"/>
                <w:szCs w:val="16"/>
              </w:rPr>
            </w:pPr>
            <w:r w:rsidRPr="00D0162F">
              <w:rPr>
                <w:rFonts w:ascii="Arial" w:hAnsi="Arial"/>
                <w:sz w:val="16"/>
                <w:szCs w:val="16"/>
              </w:rPr>
              <w:t>R5-2023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30C4AB3" w14:textId="77777777" w:rsidR="00AB67FA" w:rsidRPr="00D0162F" w:rsidRDefault="00AB67FA" w:rsidP="00590D40">
            <w:pPr>
              <w:rPr>
                <w:rFonts w:ascii="Arial" w:hAnsi="Arial"/>
                <w:sz w:val="16"/>
                <w:szCs w:val="16"/>
              </w:rPr>
            </w:pPr>
            <w:r w:rsidRPr="00D0162F">
              <w:rPr>
                <w:rFonts w:ascii="Arial" w:hAnsi="Arial"/>
                <w:sz w:val="16"/>
                <w:szCs w:val="16"/>
              </w:rPr>
              <w:t>07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9AA6B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F9C34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C50848" w14:textId="662EC03E"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4.1</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DB804E"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87F08F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E93426"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D824FF3"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41F551" w14:textId="77777777" w:rsidR="00AB67FA" w:rsidRPr="00D0162F" w:rsidRDefault="00AB67FA" w:rsidP="00590D40">
            <w:pPr>
              <w:rPr>
                <w:rFonts w:ascii="Arial" w:hAnsi="Arial"/>
                <w:sz w:val="16"/>
                <w:szCs w:val="16"/>
              </w:rPr>
            </w:pPr>
            <w:r w:rsidRPr="00D0162F">
              <w:rPr>
                <w:rFonts w:ascii="Arial" w:hAnsi="Arial"/>
                <w:sz w:val="16"/>
                <w:szCs w:val="16"/>
              </w:rPr>
              <w:t>R5-2024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C6D0EAD" w14:textId="77777777" w:rsidR="00AB67FA" w:rsidRPr="00D0162F" w:rsidRDefault="00AB67FA" w:rsidP="00590D40">
            <w:pPr>
              <w:rPr>
                <w:rFonts w:ascii="Arial" w:hAnsi="Arial"/>
                <w:sz w:val="16"/>
                <w:szCs w:val="16"/>
              </w:rPr>
            </w:pPr>
            <w:r w:rsidRPr="00D0162F">
              <w:rPr>
                <w:rFonts w:ascii="Arial" w:hAnsi="Arial"/>
                <w:sz w:val="16"/>
                <w:szCs w:val="16"/>
              </w:rPr>
              <w:t>07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ED8CC3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1EBA1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D4C344" w14:textId="2D9FD139" w:rsidR="00AB67FA" w:rsidRPr="00D0162F" w:rsidRDefault="00AB67FA" w:rsidP="00590D40">
            <w:pPr>
              <w:rPr>
                <w:rFonts w:ascii="Arial" w:hAnsi="Arial"/>
                <w:sz w:val="16"/>
                <w:szCs w:val="16"/>
              </w:rPr>
            </w:pP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5.4.1.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4.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53DE2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443EFF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88A4EE"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12C223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288292" w14:textId="77777777" w:rsidR="00AB67FA" w:rsidRPr="00D0162F" w:rsidRDefault="00AB67FA" w:rsidP="00590D40">
            <w:pPr>
              <w:rPr>
                <w:rFonts w:ascii="Arial" w:hAnsi="Arial"/>
                <w:sz w:val="16"/>
                <w:szCs w:val="16"/>
              </w:rPr>
            </w:pPr>
            <w:r w:rsidRPr="00D0162F">
              <w:rPr>
                <w:rFonts w:ascii="Arial" w:hAnsi="Arial"/>
                <w:sz w:val="16"/>
                <w:szCs w:val="16"/>
              </w:rPr>
              <w:t>R5-2024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2613E6" w14:textId="77777777" w:rsidR="00AB67FA" w:rsidRPr="00D0162F" w:rsidRDefault="00AB67FA" w:rsidP="00590D40">
            <w:pPr>
              <w:rPr>
                <w:rFonts w:ascii="Arial" w:hAnsi="Arial"/>
                <w:sz w:val="16"/>
                <w:szCs w:val="16"/>
              </w:rPr>
            </w:pPr>
            <w:r w:rsidRPr="00D0162F">
              <w:rPr>
                <w:rFonts w:ascii="Arial" w:hAnsi="Arial"/>
                <w:sz w:val="16"/>
                <w:szCs w:val="16"/>
              </w:rPr>
              <w:t>07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5D637F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62D0D2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5DE9D6" w14:textId="606A7F1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6.5.1.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SI-ReportConfi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E05C5A"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6A45463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58C525"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18FF90E"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52550A" w14:textId="77777777" w:rsidR="00AB67FA" w:rsidRPr="00D0162F" w:rsidRDefault="00AB67FA" w:rsidP="00590D40">
            <w:pPr>
              <w:rPr>
                <w:rFonts w:ascii="Arial" w:hAnsi="Arial"/>
                <w:sz w:val="16"/>
                <w:szCs w:val="16"/>
              </w:rPr>
            </w:pPr>
            <w:r w:rsidRPr="00D0162F">
              <w:rPr>
                <w:rFonts w:ascii="Arial" w:hAnsi="Arial"/>
                <w:sz w:val="16"/>
                <w:szCs w:val="16"/>
              </w:rPr>
              <w:t>R5-2024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95615D" w14:textId="77777777" w:rsidR="00AB67FA" w:rsidRPr="00D0162F" w:rsidRDefault="00AB67FA" w:rsidP="00590D40">
            <w:pPr>
              <w:rPr>
                <w:rFonts w:ascii="Arial" w:hAnsi="Arial"/>
                <w:sz w:val="16"/>
                <w:szCs w:val="16"/>
              </w:rPr>
            </w:pPr>
            <w:r w:rsidRPr="00D0162F">
              <w:rPr>
                <w:rFonts w:ascii="Arial" w:hAnsi="Arial"/>
                <w:sz w:val="16"/>
                <w:szCs w:val="16"/>
              </w:rPr>
              <w:t>07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C4E2A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53837E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C454FA" w14:textId="222E4E5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simulated</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cell-resel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FCFB66"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9526F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A32409"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3AA63BB"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C0DD84" w14:textId="77777777" w:rsidR="00AB67FA" w:rsidRPr="00D0162F" w:rsidRDefault="00AB67FA" w:rsidP="00590D40">
            <w:pPr>
              <w:rPr>
                <w:rFonts w:ascii="Arial" w:hAnsi="Arial"/>
                <w:sz w:val="16"/>
                <w:szCs w:val="16"/>
              </w:rPr>
            </w:pPr>
            <w:r w:rsidRPr="00D0162F">
              <w:rPr>
                <w:rFonts w:ascii="Arial" w:hAnsi="Arial"/>
                <w:sz w:val="16"/>
                <w:szCs w:val="16"/>
              </w:rPr>
              <w:t>R5-2024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FEEFF6" w14:textId="77777777" w:rsidR="00AB67FA" w:rsidRPr="00D0162F" w:rsidRDefault="00AB67FA" w:rsidP="00590D40">
            <w:pPr>
              <w:rPr>
                <w:rFonts w:ascii="Arial" w:hAnsi="Arial"/>
                <w:sz w:val="16"/>
                <w:szCs w:val="16"/>
              </w:rPr>
            </w:pPr>
            <w:r w:rsidRPr="00D0162F">
              <w:rPr>
                <w:rFonts w:ascii="Arial" w:hAnsi="Arial"/>
                <w:sz w:val="16"/>
                <w:szCs w:val="16"/>
              </w:rPr>
              <w:t>07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48967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9C24FB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79078E" w14:textId="32B084F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23B7E3"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06D6CA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8BB0B9"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C07B0C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14A638" w14:textId="77777777" w:rsidR="00AB67FA" w:rsidRPr="00D0162F" w:rsidRDefault="00AB67FA" w:rsidP="00590D40">
            <w:pPr>
              <w:rPr>
                <w:rFonts w:ascii="Arial" w:hAnsi="Arial"/>
                <w:sz w:val="16"/>
                <w:szCs w:val="16"/>
              </w:rPr>
            </w:pPr>
            <w:r w:rsidRPr="00D0162F">
              <w:rPr>
                <w:rFonts w:ascii="Arial" w:hAnsi="Arial"/>
                <w:sz w:val="16"/>
                <w:szCs w:val="16"/>
              </w:rPr>
              <w:t>R5-2024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9397E78" w14:textId="77777777" w:rsidR="00AB67FA" w:rsidRPr="00D0162F" w:rsidRDefault="00AB67FA" w:rsidP="00590D40">
            <w:pPr>
              <w:rPr>
                <w:rFonts w:ascii="Arial" w:hAnsi="Arial"/>
                <w:sz w:val="16"/>
                <w:szCs w:val="16"/>
              </w:rPr>
            </w:pPr>
            <w:r w:rsidRPr="00D0162F">
              <w:rPr>
                <w:rFonts w:ascii="Arial" w:hAnsi="Arial"/>
                <w:sz w:val="16"/>
                <w:szCs w:val="16"/>
              </w:rPr>
              <w:t>07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B5B06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E3D9EC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015B6A" w14:textId="7D0DD324" w:rsidR="00AB67FA" w:rsidRPr="00D0162F" w:rsidRDefault="00AB67FA" w:rsidP="00590D40">
            <w:pPr>
              <w:rPr>
                <w:rFonts w:ascii="Arial" w:hAnsi="Arial"/>
                <w:sz w:val="16"/>
                <w:szCs w:val="16"/>
              </w:rPr>
            </w:pPr>
            <w:r w:rsidRPr="00D0162F">
              <w:rPr>
                <w:rFonts w:ascii="Arial" w:hAnsi="Arial"/>
                <w:sz w:val="16"/>
                <w:szCs w:val="16"/>
              </w:rPr>
              <w:t>Title</w:t>
            </w:r>
            <w:r w:rsidR="006E0A54" w:rsidRPr="00D0162F">
              <w:rPr>
                <w:rFonts w:ascii="Arial" w:hAnsi="Arial"/>
                <w:sz w:val="16"/>
                <w:szCs w:val="16"/>
              </w:rPr>
              <w:t xml:space="preserve"> </w:t>
            </w: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D.4.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1CB58A"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2FA998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ED8CA6"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4397135"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B8C65F" w14:textId="77777777" w:rsidR="00AB67FA" w:rsidRPr="00D0162F" w:rsidRDefault="00AB67FA" w:rsidP="00590D40">
            <w:pPr>
              <w:rPr>
                <w:rFonts w:ascii="Arial" w:hAnsi="Arial"/>
                <w:sz w:val="16"/>
                <w:szCs w:val="16"/>
              </w:rPr>
            </w:pPr>
            <w:r w:rsidRPr="00D0162F">
              <w:rPr>
                <w:rFonts w:ascii="Arial" w:hAnsi="Arial"/>
                <w:sz w:val="16"/>
                <w:szCs w:val="16"/>
              </w:rPr>
              <w:t>R5-2027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9EF9F9" w14:textId="77777777" w:rsidR="00AB67FA" w:rsidRPr="00D0162F" w:rsidRDefault="00AB67FA" w:rsidP="00590D40">
            <w:pPr>
              <w:rPr>
                <w:rFonts w:ascii="Arial" w:hAnsi="Arial"/>
                <w:sz w:val="16"/>
                <w:szCs w:val="16"/>
              </w:rPr>
            </w:pPr>
            <w:r w:rsidRPr="00D0162F">
              <w:rPr>
                <w:rFonts w:ascii="Arial" w:hAnsi="Arial"/>
                <w:sz w:val="16"/>
                <w:szCs w:val="16"/>
              </w:rPr>
              <w:t>07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E8A44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F31FA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11CD58" w14:textId="500E930C"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4.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FF58B3"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7C909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E19DD9"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4716FB1"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D69551" w14:textId="77777777" w:rsidR="00AB67FA" w:rsidRPr="00D0162F" w:rsidRDefault="00AB67FA" w:rsidP="00590D40">
            <w:pPr>
              <w:rPr>
                <w:rFonts w:ascii="Arial" w:hAnsi="Arial"/>
                <w:sz w:val="16"/>
                <w:szCs w:val="16"/>
              </w:rPr>
            </w:pPr>
            <w:r w:rsidRPr="00D0162F">
              <w:rPr>
                <w:rFonts w:ascii="Arial" w:hAnsi="Arial"/>
                <w:sz w:val="16"/>
                <w:szCs w:val="16"/>
              </w:rPr>
              <w:t>R5-2027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92B3138" w14:textId="77777777" w:rsidR="00AB67FA" w:rsidRPr="00D0162F" w:rsidRDefault="00AB67FA" w:rsidP="00590D40">
            <w:pPr>
              <w:rPr>
                <w:rFonts w:ascii="Arial" w:hAnsi="Arial"/>
                <w:sz w:val="16"/>
                <w:szCs w:val="16"/>
              </w:rPr>
            </w:pPr>
            <w:r w:rsidRPr="00D0162F">
              <w:rPr>
                <w:rFonts w:ascii="Arial" w:hAnsi="Arial"/>
                <w:sz w:val="16"/>
                <w:szCs w:val="16"/>
              </w:rPr>
              <w:t>06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0C27A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5A2A9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21363A" w14:textId="06509D2A"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2A3892"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206E7B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7623F8"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D4E8A87"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25480A" w14:textId="77777777" w:rsidR="00AB67FA" w:rsidRPr="00D0162F" w:rsidRDefault="00AB67FA" w:rsidP="00590D40">
            <w:pPr>
              <w:rPr>
                <w:rFonts w:ascii="Arial" w:hAnsi="Arial"/>
                <w:sz w:val="16"/>
                <w:szCs w:val="16"/>
              </w:rPr>
            </w:pPr>
            <w:r w:rsidRPr="00D0162F">
              <w:rPr>
                <w:rFonts w:ascii="Arial" w:hAnsi="Arial"/>
                <w:sz w:val="16"/>
                <w:szCs w:val="16"/>
              </w:rPr>
              <w:t>R5-2027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6499029" w14:textId="77777777" w:rsidR="00AB67FA" w:rsidRPr="00D0162F" w:rsidRDefault="00AB67FA" w:rsidP="00590D40">
            <w:pPr>
              <w:rPr>
                <w:rFonts w:ascii="Arial" w:hAnsi="Arial"/>
                <w:sz w:val="16"/>
                <w:szCs w:val="16"/>
              </w:rPr>
            </w:pPr>
            <w:r w:rsidRPr="00D0162F">
              <w:rPr>
                <w:rFonts w:ascii="Arial" w:hAnsi="Arial"/>
                <w:sz w:val="16"/>
                <w:szCs w:val="16"/>
              </w:rPr>
              <w:t>07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F2C374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E519C7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EBB2B5" w14:textId="721699D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3395CE"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F72B30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F31B57"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26C8843"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B439E5" w14:textId="77777777" w:rsidR="00AB67FA" w:rsidRPr="00D0162F" w:rsidRDefault="00AB67FA" w:rsidP="00590D40">
            <w:pPr>
              <w:rPr>
                <w:rFonts w:ascii="Arial" w:hAnsi="Arial"/>
                <w:sz w:val="16"/>
                <w:szCs w:val="16"/>
              </w:rPr>
            </w:pPr>
            <w:r w:rsidRPr="00D0162F">
              <w:rPr>
                <w:rFonts w:ascii="Arial" w:hAnsi="Arial"/>
                <w:sz w:val="16"/>
                <w:szCs w:val="16"/>
              </w:rPr>
              <w:t>R5-2027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1DF1F0" w14:textId="77777777" w:rsidR="00AB67FA" w:rsidRPr="00D0162F" w:rsidRDefault="00AB67FA" w:rsidP="00590D40">
            <w:pPr>
              <w:rPr>
                <w:rFonts w:ascii="Arial" w:hAnsi="Arial"/>
                <w:sz w:val="16"/>
                <w:szCs w:val="16"/>
              </w:rPr>
            </w:pPr>
            <w:r w:rsidRPr="00D0162F">
              <w:rPr>
                <w:rFonts w:ascii="Arial" w:hAnsi="Arial"/>
                <w:sz w:val="16"/>
                <w:szCs w:val="16"/>
              </w:rPr>
              <w:t>07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8D765A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64370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19FBC38" w14:textId="02A196C5"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cell2</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4.7.1.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047E6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B29BF4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4BCDF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D2876AF"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5DF336" w14:textId="77777777" w:rsidR="00AB67FA" w:rsidRPr="00D0162F" w:rsidRDefault="00AB67FA" w:rsidP="00590D40">
            <w:pPr>
              <w:rPr>
                <w:rFonts w:ascii="Arial" w:hAnsi="Arial"/>
                <w:sz w:val="16"/>
                <w:szCs w:val="16"/>
              </w:rPr>
            </w:pPr>
            <w:r w:rsidRPr="00D0162F">
              <w:rPr>
                <w:rFonts w:ascii="Arial" w:hAnsi="Arial"/>
                <w:sz w:val="16"/>
                <w:szCs w:val="16"/>
              </w:rPr>
              <w:t>R5-2027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483E14" w14:textId="77777777" w:rsidR="00AB67FA" w:rsidRPr="00D0162F" w:rsidRDefault="00AB67FA" w:rsidP="00590D40">
            <w:pPr>
              <w:rPr>
                <w:rFonts w:ascii="Arial" w:hAnsi="Arial"/>
                <w:sz w:val="16"/>
                <w:szCs w:val="16"/>
              </w:rPr>
            </w:pPr>
            <w:r w:rsidRPr="00D0162F">
              <w:rPr>
                <w:rFonts w:ascii="Arial" w:hAnsi="Arial"/>
                <w:sz w:val="16"/>
                <w:szCs w:val="16"/>
              </w:rPr>
              <w:t>05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82487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23478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7C3D18" w14:textId="78E7D4D2"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5.5</w:t>
            </w:r>
            <w:r w:rsidR="006E0A54" w:rsidRPr="00D0162F">
              <w:rPr>
                <w:rFonts w:ascii="Arial" w:hAnsi="Arial"/>
                <w:sz w:val="16"/>
                <w:szCs w:val="16"/>
              </w:rPr>
              <w:t xml:space="preserve"> </w:t>
            </w:r>
            <w:r w:rsidRPr="00D0162F">
              <w:rPr>
                <w:rFonts w:ascii="Arial" w:hAnsi="Arial"/>
                <w:sz w:val="16"/>
                <w:szCs w:val="16"/>
              </w:rPr>
              <w:t>scheduling</w:t>
            </w:r>
            <w:r w:rsidR="006E0A54" w:rsidRPr="00D0162F">
              <w:rPr>
                <w:rFonts w:ascii="Arial" w:hAnsi="Arial"/>
                <w:sz w:val="16"/>
                <w:szCs w:val="16"/>
              </w:rPr>
              <w:t xml:space="preserve"> </w:t>
            </w:r>
            <w:r w:rsidRPr="00D0162F">
              <w:rPr>
                <w:rFonts w:ascii="Arial" w:hAnsi="Arial"/>
                <w:sz w:val="16"/>
                <w:szCs w:val="16"/>
              </w:rPr>
              <w:t>available</w:t>
            </w:r>
            <w:r w:rsidR="006E0A54" w:rsidRPr="00D0162F">
              <w:rPr>
                <w:rFonts w:ascii="Arial" w:hAnsi="Arial"/>
                <w:sz w:val="16"/>
                <w:szCs w:val="16"/>
              </w:rPr>
              <w:t xml:space="preserve"> </w:t>
            </w:r>
            <w:r w:rsidRPr="00D0162F">
              <w:rPr>
                <w:rFonts w:ascii="Arial" w:hAnsi="Arial"/>
                <w:sz w:val="16"/>
                <w:szCs w:val="16"/>
              </w:rPr>
              <w:t>restri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F4091E4"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5350C0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9CE741"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D60933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FD50EC" w14:textId="77777777" w:rsidR="00AB67FA" w:rsidRPr="00D0162F" w:rsidRDefault="00AB67FA" w:rsidP="00590D40">
            <w:pPr>
              <w:rPr>
                <w:rFonts w:ascii="Arial" w:hAnsi="Arial"/>
                <w:sz w:val="16"/>
                <w:szCs w:val="16"/>
              </w:rPr>
            </w:pPr>
            <w:r w:rsidRPr="00D0162F">
              <w:rPr>
                <w:rFonts w:ascii="Arial" w:hAnsi="Arial"/>
                <w:sz w:val="16"/>
                <w:szCs w:val="16"/>
              </w:rPr>
              <w:t>R5-2027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162554" w14:textId="77777777" w:rsidR="00AB67FA" w:rsidRPr="00D0162F" w:rsidRDefault="00AB67FA" w:rsidP="00590D40">
            <w:pPr>
              <w:rPr>
                <w:rFonts w:ascii="Arial" w:hAnsi="Arial"/>
                <w:sz w:val="16"/>
                <w:szCs w:val="16"/>
              </w:rPr>
            </w:pPr>
            <w:r w:rsidRPr="00D0162F">
              <w:rPr>
                <w:rFonts w:ascii="Arial" w:hAnsi="Arial"/>
                <w:sz w:val="16"/>
                <w:szCs w:val="16"/>
              </w:rPr>
              <w:t>07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5A2FF2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9243E5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782CAD" w14:textId="53D3CFE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E-UTRAN</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56D4F8"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B0AE5D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1C4663"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AC4FA96"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CE364C" w14:textId="77777777" w:rsidR="00AB67FA" w:rsidRPr="00D0162F" w:rsidRDefault="00AB67FA" w:rsidP="00590D40">
            <w:pPr>
              <w:rPr>
                <w:rFonts w:ascii="Arial" w:hAnsi="Arial"/>
                <w:sz w:val="16"/>
                <w:szCs w:val="16"/>
              </w:rPr>
            </w:pPr>
            <w:r w:rsidRPr="00D0162F">
              <w:rPr>
                <w:rFonts w:ascii="Arial" w:hAnsi="Arial"/>
                <w:sz w:val="16"/>
                <w:szCs w:val="16"/>
              </w:rPr>
              <w:t>R5-2027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05A101" w14:textId="77777777" w:rsidR="00AB67FA" w:rsidRPr="00D0162F" w:rsidRDefault="00AB67FA" w:rsidP="00590D40">
            <w:pPr>
              <w:rPr>
                <w:rFonts w:ascii="Arial" w:hAnsi="Arial"/>
                <w:sz w:val="16"/>
                <w:szCs w:val="16"/>
              </w:rPr>
            </w:pPr>
            <w:r w:rsidRPr="00D0162F">
              <w:rPr>
                <w:rFonts w:ascii="Arial" w:hAnsi="Arial"/>
                <w:sz w:val="16"/>
                <w:szCs w:val="16"/>
              </w:rPr>
              <w:t>07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FE815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FB4357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F7376FB" w14:textId="5E28D0DB"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6.5.1.2</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w:t>
            </w:r>
            <w:r w:rsidR="006E0A54" w:rsidRPr="00D0162F">
              <w:rPr>
                <w:rFonts w:ascii="Arial" w:hAnsi="Arial"/>
                <w:sz w:val="16"/>
                <w:szCs w:val="16"/>
              </w:rPr>
              <w:t xml:space="preserve"> </w:t>
            </w:r>
            <w:r w:rsidRPr="00D0162F">
              <w:rPr>
                <w:rFonts w:ascii="Arial" w:hAnsi="Arial"/>
                <w:sz w:val="16"/>
                <w:szCs w:val="16"/>
              </w:rPr>
              <w:t>excep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A88534"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73BA49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207406"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40FDAE1"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4CB544" w14:textId="77777777" w:rsidR="00AB67FA" w:rsidRPr="00D0162F" w:rsidRDefault="00AB67FA" w:rsidP="00590D40">
            <w:pPr>
              <w:rPr>
                <w:rFonts w:ascii="Arial" w:hAnsi="Arial"/>
                <w:sz w:val="16"/>
                <w:szCs w:val="16"/>
              </w:rPr>
            </w:pPr>
            <w:r w:rsidRPr="00D0162F">
              <w:rPr>
                <w:rFonts w:ascii="Arial" w:hAnsi="Arial"/>
                <w:sz w:val="16"/>
                <w:szCs w:val="16"/>
              </w:rPr>
              <w:t>R5-2027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D2CF23" w14:textId="77777777" w:rsidR="00AB67FA" w:rsidRPr="00D0162F" w:rsidRDefault="00AB67FA" w:rsidP="00590D40">
            <w:pPr>
              <w:rPr>
                <w:rFonts w:ascii="Arial" w:hAnsi="Arial"/>
                <w:sz w:val="16"/>
                <w:szCs w:val="16"/>
              </w:rPr>
            </w:pPr>
            <w:r w:rsidRPr="00D0162F">
              <w:rPr>
                <w:rFonts w:ascii="Arial" w:hAnsi="Arial"/>
                <w:sz w:val="16"/>
                <w:szCs w:val="16"/>
              </w:rPr>
              <w:t>07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615EF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84D6E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3596CA" w14:textId="1CCD557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E69DA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8D90F1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268EF9"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047B701"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448551" w14:textId="77777777" w:rsidR="00AB67FA" w:rsidRPr="00D0162F" w:rsidRDefault="00AB67FA" w:rsidP="00590D40">
            <w:pPr>
              <w:rPr>
                <w:rFonts w:ascii="Arial" w:hAnsi="Arial"/>
                <w:sz w:val="16"/>
                <w:szCs w:val="16"/>
              </w:rPr>
            </w:pPr>
            <w:r w:rsidRPr="00D0162F">
              <w:rPr>
                <w:rFonts w:ascii="Arial" w:hAnsi="Arial"/>
                <w:sz w:val="16"/>
                <w:szCs w:val="16"/>
              </w:rPr>
              <w:t>R5-2027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BB5A1A" w14:textId="77777777" w:rsidR="00AB67FA" w:rsidRPr="00D0162F" w:rsidRDefault="00AB67FA" w:rsidP="00590D40">
            <w:pPr>
              <w:rPr>
                <w:rFonts w:ascii="Arial" w:hAnsi="Arial"/>
                <w:sz w:val="16"/>
                <w:szCs w:val="16"/>
              </w:rPr>
            </w:pPr>
            <w:r w:rsidRPr="00D0162F">
              <w:rPr>
                <w:rFonts w:ascii="Arial" w:hAnsi="Arial"/>
                <w:sz w:val="16"/>
                <w:szCs w:val="16"/>
              </w:rPr>
              <w:t>07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B7C83F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DE8EF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20630A" w14:textId="23B9132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845C63"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3076F7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23D57E"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BC22635"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407428" w14:textId="77777777" w:rsidR="00AB67FA" w:rsidRPr="00D0162F" w:rsidRDefault="00AB67FA" w:rsidP="00590D40">
            <w:pPr>
              <w:rPr>
                <w:rFonts w:ascii="Arial" w:hAnsi="Arial"/>
                <w:sz w:val="16"/>
                <w:szCs w:val="16"/>
              </w:rPr>
            </w:pPr>
            <w:r w:rsidRPr="00D0162F">
              <w:rPr>
                <w:rFonts w:ascii="Arial" w:hAnsi="Arial"/>
                <w:sz w:val="16"/>
                <w:szCs w:val="16"/>
              </w:rPr>
              <w:t>R5-2027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B4DF25" w14:textId="77777777" w:rsidR="00AB67FA" w:rsidRPr="00D0162F" w:rsidRDefault="00AB67FA" w:rsidP="00590D40">
            <w:pPr>
              <w:rPr>
                <w:rFonts w:ascii="Arial" w:hAnsi="Arial"/>
                <w:sz w:val="16"/>
                <w:szCs w:val="16"/>
              </w:rPr>
            </w:pPr>
            <w:r w:rsidRPr="00D0162F">
              <w:rPr>
                <w:rFonts w:ascii="Arial" w:hAnsi="Arial"/>
                <w:sz w:val="16"/>
                <w:szCs w:val="16"/>
              </w:rPr>
              <w:t>06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EE18C9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DC851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EB3260" w14:textId="5286CC0A"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1.1.1</w:t>
            </w:r>
            <w:r w:rsidR="006E0A54" w:rsidRPr="00D0162F">
              <w:rPr>
                <w:rFonts w:ascii="Arial" w:hAnsi="Arial"/>
                <w:sz w:val="16"/>
                <w:szCs w:val="16"/>
              </w:rPr>
              <w:t xml:space="preserve"> </w:t>
            </w:r>
            <w:r w:rsidRPr="00D0162F">
              <w:rPr>
                <w:rFonts w:ascii="Arial" w:hAnsi="Arial"/>
                <w:sz w:val="16"/>
                <w:szCs w:val="16"/>
              </w:rPr>
              <w:t>intra-freq</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F8775A"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434504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4B2149"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048C23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4E8F04" w14:textId="77777777" w:rsidR="00AB67FA" w:rsidRPr="00D0162F" w:rsidRDefault="00AB67FA" w:rsidP="00590D40">
            <w:pPr>
              <w:rPr>
                <w:rFonts w:ascii="Arial" w:hAnsi="Arial"/>
                <w:sz w:val="16"/>
                <w:szCs w:val="16"/>
              </w:rPr>
            </w:pPr>
            <w:r w:rsidRPr="00D0162F">
              <w:rPr>
                <w:rFonts w:ascii="Arial" w:hAnsi="Arial"/>
                <w:sz w:val="16"/>
                <w:szCs w:val="16"/>
              </w:rPr>
              <w:t>R5-2027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D175A7" w14:textId="77777777" w:rsidR="00AB67FA" w:rsidRPr="00D0162F" w:rsidRDefault="00AB67FA" w:rsidP="00590D40">
            <w:pPr>
              <w:rPr>
                <w:rFonts w:ascii="Arial" w:hAnsi="Arial"/>
                <w:sz w:val="16"/>
                <w:szCs w:val="16"/>
              </w:rPr>
            </w:pPr>
            <w:r w:rsidRPr="00D0162F">
              <w:rPr>
                <w:rFonts w:ascii="Arial" w:hAnsi="Arial"/>
                <w:sz w:val="16"/>
                <w:szCs w:val="16"/>
              </w:rPr>
              <w:t>06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9B626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1B085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C1C0CA2" w14:textId="2706934B"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1.1.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1D7592"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D216AD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5F7D53C"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FBC2FC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826625" w14:textId="77777777" w:rsidR="00AB67FA" w:rsidRPr="00D0162F" w:rsidRDefault="00AB67FA" w:rsidP="00590D40">
            <w:pPr>
              <w:rPr>
                <w:rFonts w:ascii="Arial" w:hAnsi="Arial"/>
                <w:sz w:val="16"/>
                <w:szCs w:val="16"/>
              </w:rPr>
            </w:pPr>
            <w:r w:rsidRPr="00D0162F">
              <w:rPr>
                <w:rFonts w:ascii="Arial" w:hAnsi="Arial"/>
                <w:sz w:val="16"/>
                <w:szCs w:val="16"/>
              </w:rPr>
              <w:t>R5-2027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958CC1" w14:textId="77777777" w:rsidR="00AB67FA" w:rsidRPr="00D0162F" w:rsidRDefault="00AB67FA" w:rsidP="00590D40">
            <w:pPr>
              <w:rPr>
                <w:rFonts w:ascii="Arial" w:hAnsi="Arial"/>
                <w:sz w:val="16"/>
                <w:szCs w:val="16"/>
              </w:rPr>
            </w:pPr>
            <w:r w:rsidRPr="00D0162F">
              <w:rPr>
                <w:rFonts w:ascii="Arial" w:hAnsi="Arial"/>
                <w:sz w:val="16"/>
                <w:szCs w:val="16"/>
              </w:rPr>
              <w:t>07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45B6D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384DB3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DB40F2" w14:textId="4831597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7.5.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576DF0"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3C84E3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0CFECA"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B97842A"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B637F8" w14:textId="77777777" w:rsidR="00AB67FA" w:rsidRPr="00D0162F" w:rsidRDefault="00AB67FA" w:rsidP="00590D40">
            <w:pPr>
              <w:rPr>
                <w:rFonts w:ascii="Arial" w:hAnsi="Arial"/>
                <w:sz w:val="16"/>
                <w:szCs w:val="16"/>
              </w:rPr>
            </w:pPr>
            <w:r w:rsidRPr="00D0162F">
              <w:rPr>
                <w:rFonts w:ascii="Arial" w:hAnsi="Arial"/>
                <w:sz w:val="16"/>
                <w:szCs w:val="16"/>
              </w:rPr>
              <w:t>R5-2027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F8DF08D" w14:textId="77777777" w:rsidR="00AB67FA" w:rsidRPr="00D0162F" w:rsidRDefault="00AB67FA" w:rsidP="00590D40">
            <w:pPr>
              <w:rPr>
                <w:rFonts w:ascii="Arial" w:hAnsi="Arial"/>
                <w:sz w:val="16"/>
                <w:szCs w:val="16"/>
              </w:rPr>
            </w:pPr>
            <w:r w:rsidRPr="00D0162F">
              <w:rPr>
                <w:rFonts w:ascii="Arial" w:hAnsi="Arial"/>
                <w:sz w:val="16"/>
                <w:szCs w:val="16"/>
              </w:rPr>
              <w:t>07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52015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09BE8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CDEC756" w14:textId="0A9B9801"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7.5.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9211F9"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D266F4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6DFFEE"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50026C7"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DC678C" w14:textId="77777777" w:rsidR="00AB67FA" w:rsidRPr="00D0162F" w:rsidRDefault="00AB67FA" w:rsidP="00590D40">
            <w:pPr>
              <w:rPr>
                <w:rFonts w:ascii="Arial" w:hAnsi="Arial"/>
                <w:sz w:val="16"/>
                <w:szCs w:val="16"/>
              </w:rPr>
            </w:pPr>
            <w:r w:rsidRPr="00D0162F">
              <w:rPr>
                <w:rFonts w:ascii="Arial" w:hAnsi="Arial"/>
                <w:sz w:val="16"/>
                <w:szCs w:val="16"/>
              </w:rPr>
              <w:t>R5-2028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7D5C18" w14:textId="77777777" w:rsidR="00AB67FA" w:rsidRPr="00D0162F" w:rsidRDefault="00AB67FA" w:rsidP="00590D40">
            <w:pPr>
              <w:rPr>
                <w:rFonts w:ascii="Arial" w:hAnsi="Arial"/>
                <w:sz w:val="16"/>
                <w:szCs w:val="16"/>
              </w:rPr>
            </w:pPr>
            <w:r w:rsidRPr="00D0162F">
              <w:rPr>
                <w:rFonts w:ascii="Arial" w:hAnsi="Arial"/>
                <w:sz w:val="16"/>
                <w:szCs w:val="16"/>
              </w:rPr>
              <w:t>06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742F6A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FE7BF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E70EF2" w14:textId="1684E57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6.1.3</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352DAF"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FBB144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872B44"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A93A5F1"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521161" w14:textId="77777777" w:rsidR="00AB67FA" w:rsidRPr="00D0162F" w:rsidRDefault="00AB67FA" w:rsidP="00590D40">
            <w:pPr>
              <w:rPr>
                <w:rFonts w:ascii="Arial" w:hAnsi="Arial"/>
                <w:sz w:val="16"/>
                <w:szCs w:val="16"/>
              </w:rPr>
            </w:pPr>
            <w:r w:rsidRPr="00D0162F">
              <w:rPr>
                <w:rFonts w:ascii="Arial" w:hAnsi="Arial"/>
                <w:sz w:val="16"/>
                <w:szCs w:val="16"/>
              </w:rPr>
              <w:t>R5-2028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716F69" w14:textId="77777777" w:rsidR="00AB67FA" w:rsidRPr="00D0162F" w:rsidRDefault="00AB67FA" w:rsidP="00590D40">
            <w:pPr>
              <w:rPr>
                <w:rFonts w:ascii="Arial" w:hAnsi="Arial"/>
                <w:sz w:val="16"/>
                <w:szCs w:val="16"/>
              </w:rPr>
            </w:pPr>
            <w:r w:rsidRPr="00D0162F">
              <w:rPr>
                <w:rFonts w:ascii="Arial" w:hAnsi="Arial"/>
                <w:sz w:val="16"/>
                <w:szCs w:val="16"/>
              </w:rPr>
              <w:t>06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ACBD95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5D184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781396" w14:textId="0BF3F3C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6.1.4</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942E24"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4821CF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7071701"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60A6863"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5394CE" w14:textId="77777777" w:rsidR="00AB67FA" w:rsidRPr="00D0162F" w:rsidRDefault="00AB67FA" w:rsidP="00590D40">
            <w:pPr>
              <w:rPr>
                <w:rFonts w:ascii="Arial" w:hAnsi="Arial"/>
                <w:sz w:val="16"/>
                <w:szCs w:val="16"/>
              </w:rPr>
            </w:pPr>
            <w:r w:rsidRPr="00D0162F">
              <w:rPr>
                <w:rFonts w:ascii="Arial" w:hAnsi="Arial"/>
                <w:sz w:val="16"/>
                <w:szCs w:val="16"/>
              </w:rPr>
              <w:t>R5-2028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80599D" w14:textId="77777777" w:rsidR="00AB67FA" w:rsidRPr="00D0162F" w:rsidRDefault="00AB67FA" w:rsidP="00590D40">
            <w:pPr>
              <w:rPr>
                <w:rFonts w:ascii="Arial" w:hAnsi="Arial"/>
                <w:sz w:val="16"/>
                <w:szCs w:val="16"/>
              </w:rPr>
            </w:pPr>
            <w:r w:rsidRPr="00D0162F">
              <w:rPr>
                <w:rFonts w:ascii="Arial" w:hAnsi="Arial"/>
                <w:sz w:val="16"/>
                <w:szCs w:val="16"/>
              </w:rPr>
              <w:t>06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BFA870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1B94D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2B3416" w14:textId="3C5E344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amp;</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6.1.6</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et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79FA40"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312813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9D7CDB"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ACBAA96"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5C0BD8" w14:textId="77777777" w:rsidR="00AB67FA" w:rsidRPr="00D0162F" w:rsidRDefault="00AB67FA" w:rsidP="00590D40">
            <w:pPr>
              <w:rPr>
                <w:rFonts w:ascii="Arial" w:hAnsi="Arial"/>
                <w:sz w:val="16"/>
                <w:szCs w:val="16"/>
              </w:rPr>
            </w:pPr>
            <w:r w:rsidRPr="00D0162F">
              <w:rPr>
                <w:rFonts w:ascii="Arial" w:hAnsi="Arial"/>
                <w:sz w:val="16"/>
                <w:szCs w:val="16"/>
              </w:rPr>
              <w:t>R5-2028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3F1EA7" w14:textId="77777777" w:rsidR="00AB67FA" w:rsidRPr="00D0162F" w:rsidRDefault="00AB67FA" w:rsidP="00590D40">
            <w:pPr>
              <w:rPr>
                <w:rFonts w:ascii="Arial" w:hAnsi="Arial"/>
                <w:sz w:val="16"/>
                <w:szCs w:val="16"/>
              </w:rPr>
            </w:pPr>
            <w:r w:rsidRPr="00D0162F">
              <w:rPr>
                <w:rFonts w:ascii="Arial" w:hAnsi="Arial"/>
                <w:sz w:val="16"/>
                <w:szCs w:val="16"/>
              </w:rPr>
              <w:t>06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87EDE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BF36F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7ABD54D" w14:textId="59915B3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6.1.3</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22E0B0"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7B096F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7F36363"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F3888F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EBF1FA" w14:textId="77777777" w:rsidR="00AB67FA" w:rsidRPr="00D0162F" w:rsidRDefault="00AB67FA" w:rsidP="00590D40">
            <w:pPr>
              <w:rPr>
                <w:rFonts w:ascii="Arial" w:hAnsi="Arial"/>
                <w:sz w:val="16"/>
                <w:szCs w:val="16"/>
              </w:rPr>
            </w:pPr>
            <w:r w:rsidRPr="00D0162F">
              <w:rPr>
                <w:rFonts w:ascii="Arial" w:hAnsi="Arial"/>
                <w:sz w:val="16"/>
                <w:szCs w:val="16"/>
              </w:rPr>
              <w:t>R5-2028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AEFA22" w14:textId="77777777" w:rsidR="00AB67FA" w:rsidRPr="00D0162F" w:rsidRDefault="00AB67FA" w:rsidP="00590D40">
            <w:pPr>
              <w:rPr>
                <w:rFonts w:ascii="Arial" w:hAnsi="Arial"/>
                <w:sz w:val="16"/>
                <w:szCs w:val="16"/>
              </w:rPr>
            </w:pPr>
            <w:r w:rsidRPr="00D0162F">
              <w:rPr>
                <w:rFonts w:ascii="Arial" w:hAnsi="Arial"/>
                <w:sz w:val="16"/>
                <w:szCs w:val="16"/>
              </w:rPr>
              <w:t>06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7BEBCE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B628A0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E55A4F3" w14:textId="521F7FB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6.1.4</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A5F4E4"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6296580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9D185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1BA9BF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FD2F29" w14:textId="77777777" w:rsidR="00AB67FA" w:rsidRPr="00D0162F" w:rsidRDefault="00AB67FA" w:rsidP="00590D40">
            <w:pPr>
              <w:rPr>
                <w:rFonts w:ascii="Arial" w:hAnsi="Arial"/>
                <w:sz w:val="16"/>
                <w:szCs w:val="16"/>
              </w:rPr>
            </w:pPr>
            <w:r w:rsidRPr="00D0162F">
              <w:rPr>
                <w:rFonts w:ascii="Arial" w:hAnsi="Arial"/>
                <w:sz w:val="16"/>
                <w:szCs w:val="16"/>
              </w:rPr>
              <w:t>R5-2028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072417" w14:textId="77777777" w:rsidR="00AB67FA" w:rsidRPr="00D0162F" w:rsidRDefault="00AB67FA" w:rsidP="00590D40">
            <w:pPr>
              <w:rPr>
                <w:rFonts w:ascii="Arial" w:hAnsi="Arial"/>
                <w:sz w:val="16"/>
                <w:szCs w:val="16"/>
              </w:rPr>
            </w:pPr>
            <w:r w:rsidRPr="00D0162F">
              <w:rPr>
                <w:rFonts w:ascii="Arial" w:hAnsi="Arial"/>
                <w:sz w:val="16"/>
                <w:szCs w:val="16"/>
              </w:rPr>
              <w:t>07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006B4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209CB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2835F3" w14:textId="1CEBE16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Require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4.3.1</w:t>
            </w:r>
            <w:r w:rsidR="006E0A54" w:rsidRPr="00D0162F">
              <w:rPr>
                <w:rFonts w:ascii="Arial" w:hAnsi="Arial"/>
                <w:sz w:val="16"/>
                <w:szCs w:val="16"/>
              </w:rPr>
              <w:t xml:space="preserve"> </w:t>
            </w:r>
            <w:r w:rsidRPr="00D0162F">
              <w:rPr>
                <w:rFonts w:ascii="Arial" w:hAnsi="Arial"/>
                <w:sz w:val="16"/>
                <w:szCs w:val="16"/>
              </w:rPr>
              <w:t>by</w:t>
            </w:r>
            <w:r w:rsidR="006E0A54" w:rsidRPr="00D0162F">
              <w:rPr>
                <w:rFonts w:ascii="Arial" w:hAnsi="Arial"/>
                <w:sz w:val="16"/>
                <w:szCs w:val="16"/>
              </w:rPr>
              <w:t xml:space="preserve"> </w:t>
            </w:r>
            <w:r w:rsidRPr="00D0162F">
              <w:rPr>
                <w:rFonts w:ascii="Arial" w:hAnsi="Arial"/>
                <w:sz w:val="16"/>
                <w:szCs w:val="16"/>
              </w:rPr>
              <w:t>updat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values</w:t>
            </w:r>
            <w:r w:rsidR="006E0A54" w:rsidRPr="00D0162F">
              <w:rPr>
                <w:rFonts w:ascii="Arial" w:hAnsi="Arial"/>
                <w:sz w:val="16"/>
                <w:szCs w:val="16"/>
              </w:rPr>
              <w:t xml:space="preserve"> </w:t>
            </w:r>
            <w:r w:rsidRPr="00D0162F">
              <w:rPr>
                <w:rFonts w:ascii="Arial" w:hAnsi="Arial"/>
                <w:sz w:val="16"/>
                <w:szCs w:val="16"/>
              </w:rPr>
              <w:t>from</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AA8AAA"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497189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BAD357"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64A743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584F7F" w14:textId="77777777" w:rsidR="00AB67FA" w:rsidRPr="00D0162F" w:rsidRDefault="00AB67FA" w:rsidP="00590D40">
            <w:pPr>
              <w:rPr>
                <w:rFonts w:ascii="Arial" w:hAnsi="Arial"/>
                <w:sz w:val="16"/>
                <w:szCs w:val="16"/>
              </w:rPr>
            </w:pPr>
            <w:r w:rsidRPr="00D0162F">
              <w:rPr>
                <w:rFonts w:ascii="Arial" w:hAnsi="Arial"/>
                <w:sz w:val="16"/>
                <w:szCs w:val="16"/>
              </w:rPr>
              <w:t>R5-2028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EE90DB" w14:textId="77777777" w:rsidR="00AB67FA" w:rsidRPr="00D0162F" w:rsidRDefault="00AB67FA" w:rsidP="00590D40">
            <w:pPr>
              <w:rPr>
                <w:rFonts w:ascii="Arial" w:hAnsi="Arial"/>
                <w:sz w:val="16"/>
                <w:szCs w:val="16"/>
              </w:rPr>
            </w:pPr>
            <w:r w:rsidRPr="00D0162F">
              <w:rPr>
                <w:rFonts w:ascii="Arial" w:hAnsi="Arial"/>
                <w:sz w:val="16"/>
                <w:szCs w:val="16"/>
              </w:rPr>
              <w:t>05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37F39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789572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E23954" w14:textId="4E723C7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3.2.1.3</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establishment</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serving</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tim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BE3F81"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D64BF3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976C2A"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31D6524"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BE06C5" w14:textId="77777777" w:rsidR="00AB67FA" w:rsidRPr="00D0162F" w:rsidRDefault="00AB67FA" w:rsidP="00590D40">
            <w:pPr>
              <w:rPr>
                <w:rFonts w:ascii="Arial" w:hAnsi="Arial"/>
                <w:sz w:val="16"/>
                <w:szCs w:val="16"/>
              </w:rPr>
            </w:pPr>
            <w:r w:rsidRPr="00D0162F">
              <w:rPr>
                <w:rFonts w:ascii="Arial" w:hAnsi="Arial"/>
                <w:sz w:val="16"/>
                <w:szCs w:val="16"/>
              </w:rPr>
              <w:t>R5-2028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16949A" w14:textId="77777777" w:rsidR="00AB67FA" w:rsidRPr="00D0162F" w:rsidRDefault="00AB67FA" w:rsidP="00590D40">
            <w:pPr>
              <w:rPr>
                <w:rFonts w:ascii="Arial" w:hAnsi="Arial"/>
                <w:sz w:val="16"/>
                <w:szCs w:val="16"/>
              </w:rPr>
            </w:pPr>
            <w:r w:rsidRPr="00D0162F">
              <w:rPr>
                <w:rFonts w:ascii="Arial" w:hAnsi="Arial"/>
                <w:sz w:val="16"/>
                <w:szCs w:val="16"/>
              </w:rPr>
              <w:t>05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F4F940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AEF110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6D522D" w14:textId="7DF471E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7.1.3.1</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absolute</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F63BE7"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9E6766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07B67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BEE8EE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EDE255" w14:textId="77777777" w:rsidR="00AB67FA" w:rsidRPr="00D0162F" w:rsidRDefault="00AB67FA" w:rsidP="00590D40">
            <w:pPr>
              <w:rPr>
                <w:rFonts w:ascii="Arial" w:hAnsi="Arial"/>
                <w:sz w:val="16"/>
                <w:szCs w:val="16"/>
              </w:rPr>
            </w:pPr>
            <w:r w:rsidRPr="00D0162F">
              <w:rPr>
                <w:rFonts w:ascii="Arial" w:hAnsi="Arial"/>
                <w:sz w:val="16"/>
                <w:szCs w:val="16"/>
              </w:rPr>
              <w:t>R5-2028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108E41" w14:textId="77777777" w:rsidR="00AB67FA" w:rsidRPr="00D0162F" w:rsidRDefault="00AB67FA" w:rsidP="00590D40">
            <w:pPr>
              <w:rPr>
                <w:rFonts w:ascii="Arial" w:hAnsi="Arial"/>
                <w:sz w:val="16"/>
                <w:szCs w:val="16"/>
              </w:rPr>
            </w:pPr>
            <w:r w:rsidRPr="00D0162F">
              <w:rPr>
                <w:rFonts w:ascii="Arial" w:hAnsi="Arial"/>
                <w:sz w:val="16"/>
                <w:szCs w:val="16"/>
              </w:rPr>
              <w:t>05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2E100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28DFA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1851EC" w14:textId="10C458DF"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3.2.1.3</w:t>
            </w:r>
            <w:r w:rsidR="006E0A54" w:rsidRPr="00D0162F">
              <w:rPr>
                <w:rFonts w:ascii="Arial" w:hAnsi="Arial"/>
                <w:sz w:val="16"/>
                <w:szCs w:val="16"/>
              </w:rPr>
              <w:t xml:space="preserve"> </w:t>
            </w:r>
            <w:r w:rsidRPr="00D0162F">
              <w:rPr>
                <w:rFonts w:ascii="Arial" w:hAnsi="Arial"/>
                <w:sz w:val="16"/>
                <w:szCs w:val="16"/>
              </w:rPr>
              <w:t>FR2-FR2</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establishment</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serving</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tim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0B9F2E"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C87F8B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58832B"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3ACBBF2"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B31D03" w14:textId="77777777" w:rsidR="00AB67FA" w:rsidRPr="00D0162F" w:rsidRDefault="00AB67FA" w:rsidP="00590D40">
            <w:pPr>
              <w:rPr>
                <w:rFonts w:ascii="Arial" w:hAnsi="Arial"/>
                <w:sz w:val="16"/>
                <w:szCs w:val="16"/>
              </w:rPr>
            </w:pPr>
            <w:r w:rsidRPr="00D0162F">
              <w:rPr>
                <w:rFonts w:ascii="Arial" w:hAnsi="Arial"/>
                <w:sz w:val="16"/>
                <w:szCs w:val="16"/>
              </w:rPr>
              <w:t>R5-2028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6CDDB9" w14:textId="77777777" w:rsidR="00AB67FA" w:rsidRPr="00D0162F" w:rsidRDefault="00AB67FA" w:rsidP="00590D40">
            <w:pPr>
              <w:rPr>
                <w:rFonts w:ascii="Arial" w:hAnsi="Arial"/>
                <w:sz w:val="16"/>
                <w:szCs w:val="16"/>
              </w:rPr>
            </w:pPr>
            <w:r w:rsidRPr="00D0162F">
              <w:rPr>
                <w:rFonts w:ascii="Arial" w:hAnsi="Arial"/>
                <w:sz w:val="16"/>
                <w:szCs w:val="16"/>
              </w:rPr>
              <w:t>05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82CFA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A663F5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99EE55" w14:textId="763928BA"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5.1.9</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scheduling</w:t>
            </w:r>
            <w:r w:rsidR="006E0A54" w:rsidRPr="00D0162F">
              <w:rPr>
                <w:rFonts w:ascii="Arial" w:hAnsi="Arial"/>
                <w:sz w:val="16"/>
                <w:szCs w:val="16"/>
              </w:rPr>
              <w:t xml:space="preserve"> </w:t>
            </w:r>
            <w:r w:rsidRPr="00D0162F">
              <w:rPr>
                <w:rFonts w:ascii="Arial" w:hAnsi="Arial"/>
                <w:sz w:val="16"/>
                <w:szCs w:val="16"/>
              </w:rPr>
              <w:t>restric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593660"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43A2BF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75C3C8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889B5B2"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0C342B" w14:textId="77777777" w:rsidR="00AB67FA" w:rsidRPr="00D0162F" w:rsidRDefault="00AB67FA" w:rsidP="00590D40">
            <w:pPr>
              <w:rPr>
                <w:rFonts w:ascii="Arial" w:hAnsi="Arial"/>
                <w:sz w:val="16"/>
                <w:szCs w:val="16"/>
              </w:rPr>
            </w:pPr>
            <w:r w:rsidRPr="00D0162F">
              <w:rPr>
                <w:rFonts w:ascii="Arial" w:hAnsi="Arial"/>
                <w:sz w:val="16"/>
                <w:szCs w:val="16"/>
              </w:rPr>
              <w:t>R5-2028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3A52E7" w14:textId="77777777" w:rsidR="00AB67FA" w:rsidRPr="00D0162F" w:rsidRDefault="00AB67FA" w:rsidP="00590D40">
            <w:pPr>
              <w:rPr>
                <w:rFonts w:ascii="Arial" w:hAnsi="Arial"/>
                <w:sz w:val="16"/>
                <w:szCs w:val="16"/>
              </w:rPr>
            </w:pPr>
            <w:r w:rsidRPr="00D0162F">
              <w:rPr>
                <w:rFonts w:ascii="Arial" w:hAnsi="Arial"/>
                <w:sz w:val="16"/>
                <w:szCs w:val="16"/>
              </w:rPr>
              <w:t>05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8B365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4B194C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A688D1" w14:textId="5F80C61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3.1.1</w:t>
            </w:r>
            <w:r w:rsidR="006E0A54" w:rsidRPr="00D0162F">
              <w:rPr>
                <w:rFonts w:ascii="Arial" w:hAnsi="Arial"/>
                <w:sz w:val="16"/>
                <w:szCs w:val="16"/>
              </w:rPr>
              <w:t xml:space="preserve"> </w:t>
            </w:r>
            <w:r w:rsidRPr="00D0162F">
              <w:rPr>
                <w:rFonts w:ascii="Arial" w:hAnsi="Arial"/>
                <w:sz w:val="16"/>
                <w:szCs w:val="16"/>
              </w:rPr>
              <w:t>handover</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known</w:t>
            </w:r>
            <w:r w:rsidR="006E0A54" w:rsidRPr="00D0162F">
              <w:rPr>
                <w:rFonts w:ascii="Arial" w:hAnsi="Arial"/>
                <w:sz w:val="16"/>
                <w:szCs w:val="16"/>
              </w:rPr>
              <w:t xml:space="preserve"> </w:t>
            </w:r>
            <w:r w:rsidRPr="00D0162F">
              <w:rPr>
                <w:rFonts w:ascii="Arial" w:hAnsi="Arial"/>
                <w:sz w:val="16"/>
                <w:szCs w:val="16"/>
              </w:rPr>
              <w:t>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DB7592"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480D4C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B693D4"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551FCB6"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58C402" w14:textId="77777777" w:rsidR="00AB67FA" w:rsidRPr="00D0162F" w:rsidRDefault="00AB67FA" w:rsidP="00590D40">
            <w:pPr>
              <w:rPr>
                <w:rFonts w:ascii="Arial" w:hAnsi="Arial"/>
                <w:sz w:val="16"/>
                <w:szCs w:val="16"/>
              </w:rPr>
            </w:pPr>
            <w:r w:rsidRPr="00D0162F">
              <w:rPr>
                <w:rFonts w:ascii="Arial" w:hAnsi="Arial"/>
                <w:sz w:val="16"/>
                <w:szCs w:val="16"/>
              </w:rPr>
              <w:t>R5-2028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645E2A" w14:textId="77777777" w:rsidR="00AB67FA" w:rsidRPr="00D0162F" w:rsidRDefault="00AB67FA" w:rsidP="00590D40">
            <w:pPr>
              <w:rPr>
                <w:rFonts w:ascii="Arial" w:hAnsi="Arial"/>
                <w:sz w:val="16"/>
                <w:szCs w:val="16"/>
              </w:rPr>
            </w:pPr>
            <w:r w:rsidRPr="00D0162F">
              <w:rPr>
                <w:rFonts w:ascii="Arial" w:hAnsi="Arial"/>
                <w:sz w:val="16"/>
                <w:szCs w:val="16"/>
              </w:rPr>
              <w:t>05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A7D382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0DF907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B6522A" w14:textId="456C10F0"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Default</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7AF7CA"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4250ED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6EB7D1"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B8EC69B"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6627EA" w14:textId="77777777" w:rsidR="00AB67FA" w:rsidRPr="00D0162F" w:rsidRDefault="00AB67FA" w:rsidP="00590D40">
            <w:pPr>
              <w:rPr>
                <w:rFonts w:ascii="Arial" w:hAnsi="Arial"/>
                <w:sz w:val="16"/>
                <w:szCs w:val="16"/>
              </w:rPr>
            </w:pPr>
            <w:r w:rsidRPr="00D0162F">
              <w:rPr>
                <w:rFonts w:ascii="Arial" w:hAnsi="Arial"/>
                <w:sz w:val="16"/>
                <w:szCs w:val="16"/>
              </w:rPr>
              <w:t>R5-2028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D15FC5E" w14:textId="77777777" w:rsidR="00AB67FA" w:rsidRPr="00D0162F" w:rsidRDefault="00AB67FA" w:rsidP="00590D40">
            <w:pPr>
              <w:rPr>
                <w:rFonts w:ascii="Arial" w:hAnsi="Arial"/>
                <w:sz w:val="16"/>
                <w:szCs w:val="16"/>
              </w:rPr>
            </w:pPr>
            <w:r w:rsidRPr="00D0162F">
              <w:rPr>
                <w:rFonts w:ascii="Arial" w:hAnsi="Arial"/>
                <w:sz w:val="16"/>
                <w:szCs w:val="16"/>
              </w:rPr>
              <w:t>06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7FA37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AF469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336BA3" w14:textId="74EBD8DE"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D.4.1.1</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arameters</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4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B53E55"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77C8E0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B7C872"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1916B93"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D895AF" w14:textId="77777777" w:rsidR="00AB67FA" w:rsidRPr="00D0162F" w:rsidRDefault="00AB67FA" w:rsidP="00590D40">
            <w:pPr>
              <w:rPr>
                <w:rFonts w:ascii="Arial" w:hAnsi="Arial"/>
                <w:sz w:val="16"/>
                <w:szCs w:val="16"/>
              </w:rPr>
            </w:pPr>
            <w:r w:rsidRPr="00D0162F">
              <w:rPr>
                <w:rFonts w:ascii="Arial" w:hAnsi="Arial"/>
                <w:sz w:val="16"/>
                <w:szCs w:val="16"/>
              </w:rPr>
              <w:t>R5-2028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F325A8" w14:textId="77777777" w:rsidR="00AB67FA" w:rsidRPr="00D0162F" w:rsidRDefault="00AB67FA" w:rsidP="00590D40">
            <w:pPr>
              <w:rPr>
                <w:rFonts w:ascii="Arial" w:hAnsi="Arial"/>
                <w:sz w:val="16"/>
                <w:szCs w:val="16"/>
              </w:rPr>
            </w:pPr>
            <w:r w:rsidRPr="00D0162F">
              <w:rPr>
                <w:rFonts w:ascii="Arial" w:hAnsi="Arial"/>
                <w:sz w:val="16"/>
                <w:szCs w:val="16"/>
              </w:rPr>
              <w:t>06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F85D1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61945D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99A300" w14:textId="680562B9"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0EF292"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2D0C9B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6164DC"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366F5F5"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F68E07" w14:textId="77777777" w:rsidR="00AB67FA" w:rsidRPr="00D0162F" w:rsidRDefault="00AB67FA" w:rsidP="00590D40">
            <w:pPr>
              <w:rPr>
                <w:rFonts w:ascii="Arial" w:hAnsi="Arial"/>
                <w:sz w:val="16"/>
                <w:szCs w:val="16"/>
              </w:rPr>
            </w:pPr>
            <w:r w:rsidRPr="00D0162F">
              <w:rPr>
                <w:rFonts w:ascii="Arial" w:hAnsi="Arial"/>
                <w:sz w:val="16"/>
                <w:szCs w:val="16"/>
              </w:rPr>
              <w:t>R5-2028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B35220" w14:textId="77777777" w:rsidR="00AB67FA" w:rsidRPr="00D0162F" w:rsidRDefault="00AB67FA" w:rsidP="00590D40">
            <w:pPr>
              <w:rPr>
                <w:rFonts w:ascii="Arial" w:hAnsi="Arial"/>
                <w:sz w:val="16"/>
                <w:szCs w:val="16"/>
              </w:rPr>
            </w:pPr>
            <w:r w:rsidRPr="00D0162F">
              <w:rPr>
                <w:rFonts w:ascii="Arial" w:hAnsi="Arial"/>
                <w:sz w:val="16"/>
                <w:szCs w:val="16"/>
              </w:rPr>
              <w:t>06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62563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992457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B8092C4" w14:textId="4349837A"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auxiliary</w:t>
            </w:r>
            <w:r w:rsidR="006E0A54" w:rsidRPr="00D0162F">
              <w:rPr>
                <w:rFonts w:ascii="Arial" w:hAnsi="Arial"/>
                <w:sz w:val="16"/>
                <w:szCs w:val="16"/>
              </w:rPr>
              <w:t xml:space="preserve"> </w:t>
            </w:r>
            <w:r w:rsidRPr="00D0162F">
              <w:rPr>
                <w:rFonts w:ascii="Arial" w:hAnsi="Arial"/>
                <w:sz w:val="16"/>
                <w:szCs w:val="16"/>
              </w:rPr>
              <w:t>band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8B588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4180C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D6C5E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071E0CB"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C9A1FE" w14:textId="77777777" w:rsidR="00AB67FA" w:rsidRPr="00D0162F" w:rsidRDefault="00AB67FA" w:rsidP="00590D40">
            <w:pPr>
              <w:rPr>
                <w:rFonts w:ascii="Arial" w:hAnsi="Arial"/>
                <w:sz w:val="16"/>
                <w:szCs w:val="16"/>
              </w:rPr>
            </w:pPr>
            <w:r w:rsidRPr="00D0162F">
              <w:rPr>
                <w:rFonts w:ascii="Arial" w:hAnsi="Arial"/>
                <w:sz w:val="16"/>
                <w:szCs w:val="16"/>
              </w:rPr>
              <w:t>R5-2029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584360" w14:textId="77777777" w:rsidR="00AB67FA" w:rsidRPr="00D0162F" w:rsidRDefault="00AB67FA" w:rsidP="00590D40">
            <w:pPr>
              <w:rPr>
                <w:rFonts w:ascii="Arial" w:hAnsi="Arial"/>
                <w:sz w:val="16"/>
                <w:szCs w:val="16"/>
              </w:rPr>
            </w:pPr>
            <w:r w:rsidRPr="00D0162F">
              <w:rPr>
                <w:rFonts w:ascii="Arial" w:hAnsi="Arial"/>
                <w:sz w:val="16"/>
                <w:szCs w:val="16"/>
              </w:rPr>
              <w:t>06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21D72E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CD9DC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12B7672" w14:textId="5ACADB6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4.4.1.1,</w:t>
            </w:r>
            <w:r w:rsidR="006E0A54" w:rsidRPr="00D0162F">
              <w:rPr>
                <w:rFonts w:ascii="Arial" w:hAnsi="Arial"/>
                <w:sz w:val="16"/>
                <w:szCs w:val="16"/>
              </w:rPr>
              <w:t xml:space="preserve"> </w:t>
            </w:r>
            <w:r w:rsidRPr="00D0162F">
              <w:rPr>
                <w:rFonts w:ascii="Arial" w:hAnsi="Arial"/>
                <w:sz w:val="16"/>
                <w:szCs w:val="16"/>
              </w:rPr>
              <w:t>Table</w:t>
            </w:r>
            <w:r w:rsidR="006E0A54" w:rsidRPr="00D0162F">
              <w:rPr>
                <w:rFonts w:ascii="Arial" w:hAnsi="Arial"/>
                <w:sz w:val="16"/>
                <w:szCs w:val="16"/>
              </w:rPr>
              <w:t xml:space="preserve"> </w:t>
            </w:r>
            <w:r w:rsidRPr="00D0162F">
              <w:rPr>
                <w:rFonts w:ascii="Arial" w:hAnsi="Arial"/>
                <w:sz w:val="16"/>
                <w:szCs w:val="16"/>
              </w:rPr>
              <w:t>4.4.1.1.5-5</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include</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values</w:t>
            </w:r>
            <w:r w:rsidR="006E0A54" w:rsidRPr="00D0162F">
              <w:rPr>
                <w:rFonts w:ascii="Arial" w:hAnsi="Arial"/>
                <w:sz w:val="16"/>
                <w:szCs w:val="16"/>
              </w:rPr>
              <w:t xml:space="preserve"> </w:t>
            </w:r>
            <w:r w:rsidRPr="00D0162F">
              <w:rPr>
                <w:rFonts w:ascii="Arial" w:hAnsi="Arial"/>
                <w:sz w:val="16"/>
                <w:szCs w:val="16"/>
              </w:rPr>
              <w:t>from</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6BDD5D"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807C52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A3A067"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54D6177"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A0E818" w14:textId="77777777" w:rsidR="00AB67FA" w:rsidRPr="00D0162F" w:rsidRDefault="00AB67FA" w:rsidP="00590D40">
            <w:pPr>
              <w:rPr>
                <w:rFonts w:ascii="Arial" w:hAnsi="Arial"/>
                <w:sz w:val="16"/>
                <w:szCs w:val="16"/>
              </w:rPr>
            </w:pPr>
            <w:r w:rsidRPr="00D0162F">
              <w:rPr>
                <w:rFonts w:ascii="Arial" w:hAnsi="Arial"/>
                <w:sz w:val="16"/>
                <w:szCs w:val="16"/>
              </w:rPr>
              <w:t>R5-2029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BF4E710" w14:textId="77777777" w:rsidR="00AB67FA" w:rsidRPr="00D0162F" w:rsidRDefault="00AB67FA" w:rsidP="00590D40">
            <w:pPr>
              <w:rPr>
                <w:rFonts w:ascii="Arial" w:hAnsi="Arial"/>
                <w:sz w:val="16"/>
                <w:szCs w:val="16"/>
              </w:rPr>
            </w:pPr>
            <w:r w:rsidRPr="00D0162F">
              <w:rPr>
                <w:rFonts w:ascii="Arial" w:hAnsi="Arial"/>
                <w:sz w:val="16"/>
                <w:szCs w:val="16"/>
              </w:rPr>
              <w:t>06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5144E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1CC2D1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0EA1ABA" w14:textId="75F1902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4.1.1,</w:t>
            </w:r>
            <w:r w:rsidR="006E0A54" w:rsidRPr="00D0162F">
              <w:rPr>
                <w:rFonts w:ascii="Arial" w:hAnsi="Arial"/>
                <w:sz w:val="16"/>
                <w:szCs w:val="16"/>
              </w:rPr>
              <w:t xml:space="preserve"> </w:t>
            </w:r>
            <w:r w:rsidRPr="00D0162F">
              <w:rPr>
                <w:rFonts w:ascii="Arial" w:hAnsi="Arial"/>
                <w:sz w:val="16"/>
                <w:szCs w:val="16"/>
              </w:rPr>
              <w:t>Table</w:t>
            </w:r>
            <w:r w:rsidR="006E0A54" w:rsidRPr="00D0162F">
              <w:rPr>
                <w:rFonts w:ascii="Arial" w:hAnsi="Arial"/>
                <w:sz w:val="16"/>
                <w:szCs w:val="16"/>
              </w:rPr>
              <w:t xml:space="preserve"> </w:t>
            </w:r>
            <w:r w:rsidRPr="00D0162F">
              <w:rPr>
                <w:rFonts w:ascii="Arial" w:hAnsi="Arial"/>
                <w:sz w:val="16"/>
                <w:szCs w:val="16"/>
              </w:rPr>
              <w:t>6.4.1.1.5-5</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include</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values</w:t>
            </w:r>
            <w:r w:rsidR="006E0A54" w:rsidRPr="00D0162F">
              <w:rPr>
                <w:rFonts w:ascii="Arial" w:hAnsi="Arial"/>
                <w:sz w:val="16"/>
                <w:szCs w:val="16"/>
              </w:rPr>
              <w:t xml:space="preserve"> </w:t>
            </w:r>
            <w:r w:rsidRPr="00D0162F">
              <w:rPr>
                <w:rFonts w:ascii="Arial" w:hAnsi="Arial"/>
                <w:sz w:val="16"/>
                <w:szCs w:val="16"/>
              </w:rPr>
              <w:t>from</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102FD5"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8F0910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248EDD"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E89989D"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B0A131" w14:textId="77777777" w:rsidR="00AB67FA" w:rsidRPr="00D0162F" w:rsidRDefault="00AB67FA" w:rsidP="00590D40">
            <w:pPr>
              <w:rPr>
                <w:rFonts w:ascii="Arial" w:hAnsi="Arial"/>
                <w:sz w:val="16"/>
                <w:szCs w:val="16"/>
              </w:rPr>
            </w:pPr>
            <w:r w:rsidRPr="00D0162F">
              <w:rPr>
                <w:rFonts w:ascii="Arial" w:hAnsi="Arial"/>
                <w:sz w:val="16"/>
                <w:szCs w:val="16"/>
              </w:rPr>
              <w:t>R5-2029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24ACB0" w14:textId="77777777" w:rsidR="00AB67FA" w:rsidRPr="00D0162F" w:rsidRDefault="00AB67FA" w:rsidP="00590D40">
            <w:pPr>
              <w:rPr>
                <w:rFonts w:ascii="Arial" w:hAnsi="Arial"/>
                <w:sz w:val="16"/>
                <w:szCs w:val="16"/>
              </w:rPr>
            </w:pPr>
            <w:r w:rsidRPr="00D0162F">
              <w:rPr>
                <w:rFonts w:ascii="Arial" w:hAnsi="Arial"/>
                <w:sz w:val="16"/>
                <w:szCs w:val="16"/>
              </w:rPr>
              <w:t>07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801DE9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C5FE7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C09F9C" w14:textId="1BE0C8C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Require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4.3.1</w:t>
            </w:r>
            <w:r w:rsidR="006E0A54" w:rsidRPr="00D0162F">
              <w:rPr>
                <w:rFonts w:ascii="Arial" w:hAnsi="Arial"/>
                <w:sz w:val="16"/>
                <w:szCs w:val="16"/>
              </w:rPr>
              <w:t xml:space="preserve"> </w:t>
            </w:r>
            <w:r w:rsidRPr="00D0162F">
              <w:rPr>
                <w:rFonts w:ascii="Arial" w:hAnsi="Arial"/>
                <w:sz w:val="16"/>
                <w:szCs w:val="16"/>
              </w:rPr>
              <w:t>by</w:t>
            </w:r>
            <w:r w:rsidR="006E0A54" w:rsidRPr="00D0162F">
              <w:rPr>
                <w:rFonts w:ascii="Arial" w:hAnsi="Arial"/>
                <w:sz w:val="16"/>
                <w:szCs w:val="16"/>
              </w:rPr>
              <w:t xml:space="preserve"> </w:t>
            </w:r>
            <w:r w:rsidRPr="00D0162F">
              <w:rPr>
                <w:rFonts w:ascii="Arial" w:hAnsi="Arial"/>
                <w:sz w:val="16"/>
                <w:szCs w:val="16"/>
              </w:rPr>
              <w:t>updat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values</w:t>
            </w:r>
            <w:r w:rsidR="006E0A54" w:rsidRPr="00D0162F">
              <w:rPr>
                <w:rFonts w:ascii="Arial" w:hAnsi="Arial"/>
                <w:sz w:val="16"/>
                <w:szCs w:val="16"/>
              </w:rPr>
              <w:t xml:space="preserve"> </w:t>
            </w:r>
            <w:r w:rsidRPr="00D0162F">
              <w:rPr>
                <w:rFonts w:ascii="Arial" w:hAnsi="Arial"/>
                <w:sz w:val="16"/>
                <w:szCs w:val="16"/>
              </w:rPr>
              <w:t>from</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B7DEF1"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EAFC43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F88C56"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D2CB46E"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12BD1A" w14:textId="77777777" w:rsidR="00AB67FA" w:rsidRPr="00D0162F" w:rsidRDefault="00AB67FA" w:rsidP="00590D40">
            <w:pPr>
              <w:rPr>
                <w:rFonts w:ascii="Arial" w:hAnsi="Arial"/>
                <w:sz w:val="16"/>
                <w:szCs w:val="16"/>
              </w:rPr>
            </w:pPr>
            <w:r w:rsidRPr="00D0162F">
              <w:rPr>
                <w:rFonts w:ascii="Arial" w:hAnsi="Arial"/>
                <w:sz w:val="16"/>
                <w:szCs w:val="16"/>
              </w:rPr>
              <w:t>R5-2029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ED3974" w14:textId="77777777" w:rsidR="00AB67FA" w:rsidRPr="00D0162F" w:rsidRDefault="00AB67FA" w:rsidP="00590D40">
            <w:pPr>
              <w:rPr>
                <w:rFonts w:ascii="Arial" w:hAnsi="Arial"/>
                <w:sz w:val="16"/>
                <w:szCs w:val="16"/>
              </w:rPr>
            </w:pPr>
            <w:r w:rsidRPr="00D0162F">
              <w:rPr>
                <w:rFonts w:ascii="Arial" w:hAnsi="Arial"/>
                <w:sz w:val="16"/>
                <w:szCs w:val="16"/>
              </w:rPr>
              <w:t>07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BC1FB0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C7CD8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B247E4B" w14:textId="48EED2E5" w:rsidR="00AB67FA" w:rsidRPr="00D0162F" w:rsidRDefault="00AB67FA" w:rsidP="00590D40">
            <w:pPr>
              <w:rPr>
                <w:rFonts w:ascii="Arial" w:hAnsi="Arial"/>
                <w:sz w:val="16"/>
                <w:szCs w:val="16"/>
              </w:rPr>
            </w:pP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I</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OTA</w:t>
            </w:r>
            <w:r w:rsidR="006E0A54" w:rsidRPr="00D0162F">
              <w:rPr>
                <w:rFonts w:ascii="Arial" w:hAnsi="Arial"/>
                <w:sz w:val="16"/>
                <w:szCs w:val="16"/>
              </w:rPr>
              <w:t xml:space="preserve"> </w:t>
            </w:r>
            <w:r w:rsidRPr="00D0162F">
              <w:rPr>
                <w:rFonts w:ascii="Arial" w:hAnsi="Arial"/>
                <w:sz w:val="16"/>
                <w:szCs w:val="16"/>
              </w:rPr>
              <w:t>procedures</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RSRPB</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Positioning</w:t>
            </w:r>
            <w:r w:rsidR="006E0A54" w:rsidRPr="00D0162F">
              <w:rPr>
                <w:rFonts w:ascii="Arial" w:hAnsi="Arial"/>
                <w:sz w:val="16"/>
                <w:szCs w:val="16"/>
              </w:rPr>
              <w:t xml:space="preserve"> </w:t>
            </w:r>
            <w:r w:rsidRPr="00D0162F">
              <w:rPr>
                <w:rFonts w:ascii="Arial" w:hAnsi="Arial"/>
                <w:sz w:val="16"/>
                <w:szCs w:val="16"/>
              </w:rPr>
              <w:t>Method</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0E03A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E88EBD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072695"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55FE93D"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838B19" w14:textId="77777777" w:rsidR="00AB67FA" w:rsidRPr="00D0162F" w:rsidRDefault="00AB67FA" w:rsidP="00590D40">
            <w:pPr>
              <w:rPr>
                <w:rFonts w:ascii="Arial" w:hAnsi="Arial"/>
                <w:sz w:val="16"/>
                <w:szCs w:val="16"/>
              </w:rPr>
            </w:pPr>
            <w:r w:rsidRPr="00D0162F">
              <w:rPr>
                <w:rFonts w:ascii="Arial" w:hAnsi="Arial"/>
                <w:sz w:val="16"/>
                <w:szCs w:val="16"/>
              </w:rPr>
              <w:t>R5-2029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7C11ED" w14:textId="77777777" w:rsidR="00AB67FA" w:rsidRPr="00D0162F" w:rsidRDefault="00AB67FA" w:rsidP="00590D40">
            <w:pPr>
              <w:rPr>
                <w:rFonts w:ascii="Arial" w:hAnsi="Arial"/>
                <w:sz w:val="16"/>
                <w:szCs w:val="16"/>
              </w:rPr>
            </w:pPr>
            <w:r w:rsidRPr="00D0162F">
              <w:rPr>
                <w:rFonts w:ascii="Arial" w:hAnsi="Arial"/>
                <w:sz w:val="16"/>
                <w:szCs w:val="16"/>
              </w:rPr>
              <w:t>07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C894C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FF79E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F50310" w14:textId="6F708A8C"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disabling</w:t>
            </w:r>
            <w:r w:rsidR="006E0A54" w:rsidRPr="00D0162F">
              <w:rPr>
                <w:rFonts w:ascii="Arial" w:hAnsi="Arial"/>
                <w:sz w:val="16"/>
                <w:szCs w:val="16"/>
              </w:rPr>
              <w:t xml:space="preserve"> </w:t>
            </w:r>
            <w:r w:rsidRPr="00D0162F">
              <w:rPr>
                <w:rFonts w:ascii="Arial" w:hAnsi="Arial"/>
                <w:sz w:val="16"/>
                <w:szCs w:val="16"/>
              </w:rPr>
              <w:t>Tx</w:t>
            </w:r>
            <w:r w:rsidR="006E0A54" w:rsidRPr="00D0162F">
              <w:rPr>
                <w:rFonts w:ascii="Arial" w:hAnsi="Arial"/>
                <w:sz w:val="16"/>
                <w:szCs w:val="16"/>
              </w:rPr>
              <w:t xml:space="preserve"> </w:t>
            </w:r>
            <w:r w:rsidRPr="00D0162F">
              <w:rPr>
                <w:rFonts w:ascii="Arial" w:hAnsi="Arial"/>
                <w:sz w:val="16"/>
                <w:szCs w:val="16"/>
              </w:rPr>
              <w:t>divers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835CB9"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D299AD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5CD6223"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33AC549"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AF62ED" w14:textId="77777777" w:rsidR="00AB67FA" w:rsidRPr="00D0162F" w:rsidRDefault="00AB67FA" w:rsidP="00590D40">
            <w:pPr>
              <w:rPr>
                <w:rFonts w:ascii="Arial" w:hAnsi="Arial"/>
                <w:sz w:val="16"/>
                <w:szCs w:val="16"/>
              </w:rPr>
            </w:pPr>
            <w:r w:rsidRPr="00D0162F">
              <w:rPr>
                <w:rFonts w:ascii="Arial" w:hAnsi="Arial"/>
                <w:sz w:val="16"/>
                <w:szCs w:val="16"/>
              </w:rPr>
              <w:t>R5-2029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372FD09" w14:textId="77777777" w:rsidR="00AB67FA" w:rsidRPr="00D0162F" w:rsidRDefault="00AB67FA" w:rsidP="00590D40">
            <w:pPr>
              <w:rPr>
                <w:rFonts w:ascii="Arial" w:hAnsi="Arial"/>
                <w:sz w:val="16"/>
                <w:szCs w:val="16"/>
              </w:rPr>
            </w:pPr>
            <w:r w:rsidRPr="00D0162F">
              <w:rPr>
                <w:rFonts w:ascii="Arial" w:hAnsi="Arial"/>
                <w:sz w:val="16"/>
                <w:szCs w:val="16"/>
              </w:rPr>
              <w:t>07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61FB1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2E988E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34E113" w14:textId="0361ED8C" w:rsidR="00AB67FA" w:rsidRPr="00D0162F" w:rsidRDefault="00AB67FA" w:rsidP="00590D40">
            <w:pPr>
              <w:rPr>
                <w:rFonts w:ascii="Arial" w:hAnsi="Arial"/>
                <w:sz w:val="16"/>
                <w:szCs w:val="16"/>
              </w:rPr>
            </w:pPr>
            <w:r w:rsidRPr="00D0162F">
              <w:rPr>
                <w:rFonts w:ascii="Arial" w:hAnsi="Arial"/>
                <w:sz w:val="16"/>
                <w:szCs w:val="16"/>
              </w:rPr>
              <w:t>Updates</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MU</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AB7EB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C8938F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25C17C"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37C7F4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2C6ADC" w14:textId="77777777" w:rsidR="00AB67FA" w:rsidRPr="00D0162F" w:rsidRDefault="00AB67FA" w:rsidP="00590D40">
            <w:pPr>
              <w:rPr>
                <w:rFonts w:ascii="Arial" w:hAnsi="Arial"/>
                <w:sz w:val="16"/>
                <w:szCs w:val="16"/>
              </w:rPr>
            </w:pPr>
            <w:r w:rsidRPr="00D0162F">
              <w:rPr>
                <w:rFonts w:ascii="Arial" w:hAnsi="Arial"/>
                <w:sz w:val="16"/>
                <w:szCs w:val="16"/>
              </w:rPr>
              <w:t>R5-2029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0C7B79" w14:textId="77777777" w:rsidR="00AB67FA" w:rsidRPr="00D0162F" w:rsidRDefault="00AB67FA" w:rsidP="00590D40">
            <w:pPr>
              <w:rPr>
                <w:rFonts w:ascii="Arial" w:hAnsi="Arial"/>
                <w:sz w:val="16"/>
                <w:szCs w:val="16"/>
              </w:rPr>
            </w:pPr>
            <w:r w:rsidRPr="00D0162F">
              <w:rPr>
                <w:rFonts w:ascii="Arial" w:hAnsi="Arial"/>
                <w:sz w:val="16"/>
                <w:szCs w:val="16"/>
              </w:rPr>
              <w:t>06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E9ACF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9D820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9241E0" w14:textId="39FEA1E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6.2.5</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et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F60777"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BFF645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75A7827"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4C03AA5"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96BAE8" w14:textId="77777777" w:rsidR="00AB67FA" w:rsidRPr="00D0162F" w:rsidRDefault="00AB67FA" w:rsidP="00590D40">
            <w:pPr>
              <w:rPr>
                <w:rFonts w:ascii="Arial" w:hAnsi="Arial"/>
                <w:sz w:val="16"/>
                <w:szCs w:val="16"/>
              </w:rPr>
            </w:pPr>
            <w:r w:rsidRPr="00D0162F">
              <w:rPr>
                <w:rFonts w:ascii="Arial" w:hAnsi="Arial"/>
                <w:sz w:val="16"/>
                <w:szCs w:val="16"/>
              </w:rPr>
              <w:t>R5-2029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8D56DC" w14:textId="77777777" w:rsidR="00AB67FA" w:rsidRPr="00D0162F" w:rsidRDefault="00AB67FA" w:rsidP="00590D40">
            <w:pPr>
              <w:rPr>
                <w:rFonts w:ascii="Arial" w:hAnsi="Arial"/>
                <w:sz w:val="16"/>
                <w:szCs w:val="16"/>
              </w:rPr>
            </w:pPr>
            <w:r w:rsidRPr="00D0162F">
              <w:rPr>
                <w:rFonts w:ascii="Arial" w:hAnsi="Arial"/>
                <w:sz w:val="16"/>
                <w:szCs w:val="16"/>
              </w:rPr>
              <w:t>06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B4A041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18B11B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F325D09" w14:textId="0D4D43E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6.2.6</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et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2802C7"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6BE6F80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B8FB2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686EA32"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D3457A" w14:textId="77777777" w:rsidR="00AB67FA" w:rsidRPr="00D0162F" w:rsidRDefault="00AB67FA" w:rsidP="00590D40">
            <w:pPr>
              <w:rPr>
                <w:rFonts w:ascii="Arial" w:hAnsi="Arial"/>
                <w:sz w:val="16"/>
                <w:szCs w:val="16"/>
              </w:rPr>
            </w:pPr>
            <w:r w:rsidRPr="00D0162F">
              <w:rPr>
                <w:rFonts w:ascii="Arial" w:hAnsi="Arial"/>
                <w:sz w:val="16"/>
                <w:szCs w:val="16"/>
              </w:rPr>
              <w:t>R5-2029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1D0D78" w14:textId="77777777" w:rsidR="00AB67FA" w:rsidRPr="00D0162F" w:rsidRDefault="00AB67FA" w:rsidP="00590D40">
            <w:pPr>
              <w:rPr>
                <w:rFonts w:ascii="Arial" w:hAnsi="Arial"/>
                <w:sz w:val="16"/>
                <w:szCs w:val="16"/>
              </w:rPr>
            </w:pPr>
            <w:r w:rsidRPr="00D0162F">
              <w:rPr>
                <w:rFonts w:ascii="Arial" w:hAnsi="Arial"/>
                <w:sz w:val="16"/>
                <w:szCs w:val="16"/>
              </w:rPr>
              <w:t>06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9A9E9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C3EE1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690AD69" w14:textId="6A95D0C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6.1.6</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read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596790"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3A43BB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C5C98F"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CD24299"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51C4A4" w14:textId="77777777" w:rsidR="00AB67FA" w:rsidRPr="00D0162F" w:rsidRDefault="00AB67FA" w:rsidP="00590D40">
            <w:pPr>
              <w:rPr>
                <w:rFonts w:ascii="Arial" w:hAnsi="Arial"/>
                <w:sz w:val="16"/>
                <w:szCs w:val="16"/>
              </w:rPr>
            </w:pPr>
            <w:r w:rsidRPr="00D0162F">
              <w:rPr>
                <w:rFonts w:ascii="Arial" w:hAnsi="Arial"/>
                <w:sz w:val="16"/>
                <w:szCs w:val="16"/>
              </w:rPr>
              <w:t>R5-2029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F1B859" w14:textId="77777777" w:rsidR="00AB67FA" w:rsidRPr="00D0162F" w:rsidRDefault="00AB67FA" w:rsidP="00590D40">
            <w:pPr>
              <w:rPr>
                <w:rFonts w:ascii="Arial" w:hAnsi="Arial"/>
                <w:sz w:val="16"/>
                <w:szCs w:val="16"/>
              </w:rPr>
            </w:pPr>
            <w:r w:rsidRPr="00D0162F">
              <w:rPr>
                <w:rFonts w:ascii="Arial" w:hAnsi="Arial"/>
                <w:sz w:val="16"/>
                <w:szCs w:val="16"/>
              </w:rPr>
              <w:t>06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39EFF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B7DB6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69E434" w14:textId="2989000B"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7.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645F2D"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771A73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E935A0E"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5F2B9F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D5A56E" w14:textId="77777777" w:rsidR="00AB67FA" w:rsidRPr="00D0162F" w:rsidRDefault="00AB67FA" w:rsidP="00590D40">
            <w:pPr>
              <w:rPr>
                <w:rFonts w:ascii="Arial" w:hAnsi="Arial"/>
                <w:sz w:val="16"/>
                <w:szCs w:val="16"/>
              </w:rPr>
            </w:pPr>
            <w:r w:rsidRPr="00D0162F">
              <w:rPr>
                <w:rFonts w:ascii="Arial" w:hAnsi="Arial"/>
                <w:sz w:val="16"/>
                <w:szCs w:val="16"/>
              </w:rPr>
              <w:t>R5-2029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383F3B" w14:textId="77777777" w:rsidR="00AB67FA" w:rsidRPr="00D0162F" w:rsidRDefault="00AB67FA" w:rsidP="00590D40">
            <w:pPr>
              <w:rPr>
                <w:rFonts w:ascii="Arial" w:hAnsi="Arial"/>
                <w:sz w:val="16"/>
                <w:szCs w:val="16"/>
              </w:rPr>
            </w:pPr>
            <w:r w:rsidRPr="00D0162F">
              <w:rPr>
                <w:rFonts w:ascii="Arial" w:hAnsi="Arial"/>
                <w:sz w:val="16"/>
                <w:szCs w:val="16"/>
              </w:rPr>
              <w:t>06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EDEA53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74B5E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E722120" w14:textId="0A1812E7"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7.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6D9EC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B46B0B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29B2AB"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0B805FE"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CA99C4" w14:textId="77777777" w:rsidR="00AB67FA" w:rsidRPr="00D0162F" w:rsidRDefault="00AB67FA" w:rsidP="00590D40">
            <w:pPr>
              <w:rPr>
                <w:rFonts w:ascii="Arial" w:hAnsi="Arial"/>
                <w:sz w:val="16"/>
                <w:szCs w:val="16"/>
              </w:rPr>
            </w:pPr>
            <w:r w:rsidRPr="00D0162F">
              <w:rPr>
                <w:rFonts w:ascii="Arial" w:hAnsi="Arial"/>
                <w:sz w:val="16"/>
                <w:szCs w:val="16"/>
              </w:rPr>
              <w:t>R5-2029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79F2C2" w14:textId="77777777" w:rsidR="00AB67FA" w:rsidRPr="00D0162F" w:rsidRDefault="00AB67FA" w:rsidP="00590D40">
            <w:pPr>
              <w:rPr>
                <w:rFonts w:ascii="Arial" w:hAnsi="Arial"/>
                <w:sz w:val="16"/>
                <w:szCs w:val="16"/>
              </w:rPr>
            </w:pPr>
            <w:r w:rsidRPr="00D0162F">
              <w:rPr>
                <w:rFonts w:ascii="Arial" w:hAnsi="Arial"/>
                <w:sz w:val="16"/>
                <w:szCs w:val="16"/>
              </w:rPr>
              <w:t>06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62CE6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B9400C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EFC710" w14:textId="67D2DD37"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7.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B47DB0"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18E0E1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F625E9"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B1935C8"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312734" w14:textId="77777777" w:rsidR="00AB67FA" w:rsidRPr="00D0162F" w:rsidRDefault="00AB67FA" w:rsidP="00590D40">
            <w:pPr>
              <w:rPr>
                <w:rFonts w:ascii="Arial" w:hAnsi="Arial"/>
                <w:sz w:val="16"/>
                <w:szCs w:val="16"/>
              </w:rPr>
            </w:pPr>
            <w:r w:rsidRPr="00D0162F">
              <w:rPr>
                <w:rFonts w:ascii="Arial" w:hAnsi="Arial"/>
                <w:sz w:val="16"/>
                <w:szCs w:val="16"/>
              </w:rPr>
              <w:t>R5-2029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B9BEF3" w14:textId="77777777" w:rsidR="00AB67FA" w:rsidRPr="00D0162F" w:rsidRDefault="00AB67FA" w:rsidP="00590D40">
            <w:pPr>
              <w:rPr>
                <w:rFonts w:ascii="Arial" w:hAnsi="Arial"/>
                <w:sz w:val="16"/>
                <w:szCs w:val="16"/>
              </w:rPr>
            </w:pPr>
            <w:r w:rsidRPr="00D0162F">
              <w:rPr>
                <w:rFonts w:ascii="Arial" w:hAnsi="Arial"/>
                <w:sz w:val="16"/>
                <w:szCs w:val="16"/>
              </w:rPr>
              <w:t>05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DF279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FE0E3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57334D6" w14:textId="76A98949"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7.1.2</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BEB0B6"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708B31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1BF1EEA"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1C119DF9"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E61E51" w14:textId="77777777" w:rsidR="00AB67FA" w:rsidRPr="00D0162F" w:rsidRDefault="00AB67FA" w:rsidP="00590D40">
            <w:pPr>
              <w:rPr>
                <w:rFonts w:ascii="Arial" w:hAnsi="Arial"/>
                <w:sz w:val="16"/>
                <w:szCs w:val="16"/>
              </w:rPr>
            </w:pPr>
            <w:r w:rsidRPr="00D0162F">
              <w:rPr>
                <w:rFonts w:ascii="Arial" w:hAnsi="Arial"/>
                <w:sz w:val="16"/>
                <w:szCs w:val="16"/>
              </w:rPr>
              <w:t>R5-2029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25F780" w14:textId="77777777" w:rsidR="00AB67FA" w:rsidRPr="00D0162F" w:rsidRDefault="00AB67FA" w:rsidP="00590D40">
            <w:pPr>
              <w:rPr>
                <w:rFonts w:ascii="Arial" w:hAnsi="Arial"/>
                <w:sz w:val="16"/>
                <w:szCs w:val="16"/>
              </w:rPr>
            </w:pPr>
            <w:r w:rsidRPr="00D0162F">
              <w:rPr>
                <w:rFonts w:ascii="Arial" w:hAnsi="Arial"/>
                <w:sz w:val="16"/>
                <w:szCs w:val="16"/>
              </w:rPr>
              <w:t>05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94968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F5FBF9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746CC91" w14:textId="7077C4CB"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7.2.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22AB0B"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DC772E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3CA667F"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6CAEF6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24E1C86" w14:textId="77777777" w:rsidR="00AB67FA" w:rsidRPr="00D0162F" w:rsidRDefault="00AB67FA" w:rsidP="00590D40">
            <w:pPr>
              <w:rPr>
                <w:rFonts w:ascii="Arial" w:hAnsi="Arial"/>
                <w:sz w:val="16"/>
                <w:szCs w:val="16"/>
              </w:rPr>
            </w:pPr>
            <w:r w:rsidRPr="00D0162F">
              <w:rPr>
                <w:rFonts w:ascii="Arial" w:hAnsi="Arial"/>
                <w:sz w:val="16"/>
                <w:szCs w:val="16"/>
              </w:rPr>
              <w:t>R5-2029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9A93B0A" w14:textId="77777777" w:rsidR="00AB67FA" w:rsidRPr="00D0162F" w:rsidRDefault="00AB67FA" w:rsidP="00590D40">
            <w:pPr>
              <w:rPr>
                <w:rFonts w:ascii="Arial" w:hAnsi="Arial"/>
                <w:sz w:val="16"/>
                <w:szCs w:val="16"/>
              </w:rPr>
            </w:pPr>
            <w:r w:rsidRPr="00D0162F">
              <w:rPr>
                <w:rFonts w:ascii="Arial" w:hAnsi="Arial"/>
                <w:sz w:val="16"/>
                <w:szCs w:val="16"/>
              </w:rPr>
              <w:t>06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4AB9F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CBF4B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780A17" w14:textId="7FADC30D"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7.2.2</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27E6A1"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ED1BF9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78FB52C"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F264E1A"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8EEB40" w14:textId="77777777" w:rsidR="00AB67FA" w:rsidRPr="00D0162F" w:rsidRDefault="00AB67FA" w:rsidP="00590D40">
            <w:pPr>
              <w:rPr>
                <w:rFonts w:ascii="Arial" w:hAnsi="Arial"/>
                <w:sz w:val="16"/>
                <w:szCs w:val="16"/>
              </w:rPr>
            </w:pPr>
            <w:r w:rsidRPr="00D0162F">
              <w:rPr>
                <w:rFonts w:ascii="Arial" w:hAnsi="Arial"/>
                <w:sz w:val="16"/>
                <w:szCs w:val="16"/>
              </w:rPr>
              <w:t>R5-2029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E3CBBE" w14:textId="77777777" w:rsidR="00AB67FA" w:rsidRPr="00D0162F" w:rsidRDefault="00AB67FA" w:rsidP="00590D40">
            <w:pPr>
              <w:rPr>
                <w:rFonts w:ascii="Arial" w:hAnsi="Arial"/>
                <w:sz w:val="16"/>
                <w:szCs w:val="16"/>
              </w:rPr>
            </w:pPr>
            <w:r w:rsidRPr="00D0162F">
              <w:rPr>
                <w:rFonts w:ascii="Arial" w:hAnsi="Arial"/>
                <w:sz w:val="16"/>
                <w:szCs w:val="16"/>
              </w:rPr>
              <w:t>06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0C1B8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588EC4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DD185E" w14:textId="6A97941B"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7.3.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FC86F2"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5025BF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B0DD34"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F22CE57"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5286CB" w14:textId="77777777" w:rsidR="00AB67FA" w:rsidRPr="00D0162F" w:rsidRDefault="00AB67FA" w:rsidP="00590D40">
            <w:pPr>
              <w:rPr>
                <w:rFonts w:ascii="Arial" w:hAnsi="Arial"/>
                <w:sz w:val="16"/>
                <w:szCs w:val="16"/>
              </w:rPr>
            </w:pPr>
            <w:r w:rsidRPr="00D0162F">
              <w:rPr>
                <w:rFonts w:ascii="Arial" w:hAnsi="Arial"/>
                <w:sz w:val="16"/>
                <w:szCs w:val="16"/>
              </w:rPr>
              <w:t>R5-2029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09F384" w14:textId="77777777" w:rsidR="00AB67FA" w:rsidRPr="00D0162F" w:rsidRDefault="00AB67FA" w:rsidP="00590D40">
            <w:pPr>
              <w:rPr>
                <w:rFonts w:ascii="Arial" w:hAnsi="Arial"/>
                <w:sz w:val="16"/>
                <w:szCs w:val="16"/>
              </w:rPr>
            </w:pPr>
            <w:r w:rsidRPr="00D0162F">
              <w:rPr>
                <w:rFonts w:ascii="Arial" w:hAnsi="Arial"/>
                <w:sz w:val="16"/>
                <w:szCs w:val="16"/>
              </w:rPr>
              <w:t>06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ACFB34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1E21C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01DD54" w14:textId="451A1EFF"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7.3.2</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94AECB"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354AC4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8EF1BD"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4DCC5CA"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9C9FF6" w14:textId="77777777" w:rsidR="00AB67FA" w:rsidRPr="00D0162F" w:rsidRDefault="00AB67FA" w:rsidP="00590D40">
            <w:pPr>
              <w:rPr>
                <w:rFonts w:ascii="Arial" w:hAnsi="Arial"/>
                <w:sz w:val="16"/>
                <w:szCs w:val="16"/>
              </w:rPr>
            </w:pPr>
            <w:r w:rsidRPr="00D0162F">
              <w:rPr>
                <w:rFonts w:ascii="Arial" w:hAnsi="Arial"/>
                <w:sz w:val="16"/>
                <w:szCs w:val="16"/>
              </w:rPr>
              <w:t>R5-2029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B18871" w14:textId="77777777" w:rsidR="00AB67FA" w:rsidRPr="00D0162F" w:rsidRDefault="00AB67FA" w:rsidP="00590D40">
            <w:pPr>
              <w:rPr>
                <w:rFonts w:ascii="Arial" w:hAnsi="Arial"/>
                <w:sz w:val="16"/>
                <w:szCs w:val="16"/>
              </w:rPr>
            </w:pPr>
            <w:r w:rsidRPr="00D0162F">
              <w:rPr>
                <w:rFonts w:ascii="Arial" w:hAnsi="Arial"/>
                <w:sz w:val="16"/>
                <w:szCs w:val="16"/>
              </w:rPr>
              <w:t>06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0CC3C5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63438B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C708D2A" w14:textId="1A37C989"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7.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E43F13"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EE8406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62A4C5"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D57E637"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27C536" w14:textId="77777777" w:rsidR="00AB67FA" w:rsidRPr="00D0162F" w:rsidRDefault="00AB67FA" w:rsidP="00590D40">
            <w:pPr>
              <w:rPr>
                <w:rFonts w:ascii="Arial" w:hAnsi="Arial"/>
                <w:sz w:val="16"/>
                <w:szCs w:val="16"/>
              </w:rPr>
            </w:pPr>
            <w:r w:rsidRPr="00D0162F">
              <w:rPr>
                <w:rFonts w:ascii="Arial" w:hAnsi="Arial"/>
                <w:sz w:val="16"/>
                <w:szCs w:val="16"/>
              </w:rPr>
              <w:t>R5-2029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C5A4EC" w14:textId="77777777" w:rsidR="00AB67FA" w:rsidRPr="00D0162F" w:rsidRDefault="00AB67FA" w:rsidP="00590D40">
            <w:pPr>
              <w:rPr>
                <w:rFonts w:ascii="Arial" w:hAnsi="Arial"/>
                <w:sz w:val="16"/>
                <w:szCs w:val="16"/>
              </w:rPr>
            </w:pPr>
            <w:r w:rsidRPr="00D0162F">
              <w:rPr>
                <w:rFonts w:ascii="Arial" w:hAnsi="Arial"/>
                <w:sz w:val="16"/>
                <w:szCs w:val="16"/>
              </w:rPr>
              <w:t>06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54D8A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09A19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890CE6" w14:textId="5A86A86F"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7.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C0B4E2"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7681B6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FC9F64"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C7B9A96"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E675D6" w14:textId="77777777" w:rsidR="00AB67FA" w:rsidRPr="00D0162F" w:rsidRDefault="00AB67FA" w:rsidP="00590D40">
            <w:pPr>
              <w:rPr>
                <w:rFonts w:ascii="Arial" w:hAnsi="Arial"/>
                <w:sz w:val="16"/>
                <w:szCs w:val="16"/>
              </w:rPr>
            </w:pPr>
            <w:r w:rsidRPr="00D0162F">
              <w:rPr>
                <w:rFonts w:ascii="Arial" w:hAnsi="Arial"/>
                <w:sz w:val="16"/>
                <w:szCs w:val="16"/>
              </w:rPr>
              <w:t>R5-2029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436AA3" w14:textId="77777777" w:rsidR="00AB67FA" w:rsidRPr="00D0162F" w:rsidRDefault="00AB67FA" w:rsidP="00590D40">
            <w:pPr>
              <w:rPr>
                <w:rFonts w:ascii="Arial" w:hAnsi="Arial"/>
                <w:sz w:val="16"/>
                <w:szCs w:val="16"/>
              </w:rPr>
            </w:pPr>
            <w:r w:rsidRPr="00D0162F">
              <w:rPr>
                <w:rFonts w:ascii="Arial" w:hAnsi="Arial"/>
                <w:sz w:val="16"/>
                <w:szCs w:val="16"/>
              </w:rPr>
              <w:t>07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5EA52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F30DB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619D3D" w14:textId="2FA90D0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transmit</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DA07C0"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AB6A3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EF2EC8"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5E280A0"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6D6F63" w14:textId="77777777" w:rsidR="00AB67FA" w:rsidRPr="00D0162F" w:rsidRDefault="00AB67FA" w:rsidP="00590D40">
            <w:pPr>
              <w:rPr>
                <w:rFonts w:ascii="Arial" w:hAnsi="Arial"/>
                <w:sz w:val="16"/>
                <w:szCs w:val="16"/>
              </w:rPr>
            </w:pPr>
            <w:r w:rsidRPr="00D0162F">
              <w:rPr>
                <w:rFonts w:ascii="Arial" w:hAnsi="Arial"/>
                <w:sz w:val="16"/>
                <w:szCs w:val="16"/>
              </w:rPr>
              <w:t>R5-2029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570D12" w14:textId="77777777" w:rsidR="00AB67FA" w:rsidRPr="00D0162F" w:rsidRDefault="00AB67FA" w:rsidP="00590D40">
            <w:pPr>
              <w:rPr>
                <w:rFonts w:ascii="Arial" w:hAnsi="Arial"/>
                <w:sz w:val="16"/>
                <w:szCs w:val="16"/>
              </w:rPr>
            </w:pPr>
            <w:r w:rsidRPr="00D0162F">
              <w:rPr>
                <w:rFonts w:ascii="Arial" w:hAnsi="Arial"/>
                <w:sz w:val="16"/>
                <w:szCs w:val="16"/>
              </w:rPr>
              <w:t>07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9D38C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29881A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FB22568" w14:textId="28B8245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C-based</w:t>
            </w:r>
            <w:r w:rsidR="006E0A54" w:rsidRPr="00D0162F">
              <w:rPr>
                <w:rFonts w:ascii="Arial" w:hAnsi="Arial"/>
                <w:sz w:val="16"/>
                <w:szCs w:val="16"/>
              </w:rPr>
              <w:t xml:space="preserve"> </w:t>
            </w:r>
            <w:r w:rsidRPr="00D0162F">
              <w:rPr>
                <w:rFonts w:ascii="Arial" w:hAnsi="Arial"/>
                <w:sz w:val="16"/>
                <w:szCs w:val="16"/>
              </w:rPr>
              <w:t>DL</w:t>
            </w:r>
            <w:r w:rsidR="006E0A54" w:rsidRPr="00D0162F">
              <w:rPr>
                <w:rFonts w:ascii="Arial" w:hAnsi="Arial"/>
                <w:sz w:val="16"/>
                <w:szCs w:val="16"/>
              </w:rPr>
              <w:t xml:space="preserve"> </w:t>
            </w:r>
            <w:r w:rsidRPr="00D0162F">
              <w:rPr>
                <w:rFonts w:ascii="Arial" w:hAnsi="Arial"/>
                <w:sz w:val="16"/>
                <w:szCs w:val="16"/>
              </w:rPr>
              <w:t>active</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ynchronous</w:t>
            </w:r>
            <w:r w:rsidR="006E0A54" w:rsidRPr="00D0162F">
              <w:rPr>
                <w:rFonts w:ascii="Arial" w:hAnsi="Arial"/>
                <w:sz w:val="16"/>
                <w:szCs w:val="16"/>
              </w:rPr>
              <w:t xml:space="preserve"> </w:t>
            </w:r>
            <w:r w:rsidRPr="00D0162F">
              <w:rPr>
                <w:rFonts w:ascii="Arial" w:hAnsi="Arial"/>
                <w:sz w:val="16"/>
                <w:szCs w:val="16"/>
              </w:rPr>
              <w:t>END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51BC6E"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B772DE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BA8385"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D5484C4"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76525B" w14:textId="77777777" w:rsidR="00AB67FA" w:rsidRPr="00D0162F" w:rsidRDefault="00AB67FA" w:rsidP="00590D40">
            <w:pPr>
              <w:rPr>
                <w:rFonts w:ascii="Arial" w:hAnsi="Arial"/>
                <w:sz w:val="16"/>
                <w:szCs w:val="16"/>
              </w:rPr>
            </w:pPr>
            <w:r w:rsidRPr="00D0162F">
              <w:rPr>
                <w:rFonts w:ascii="Arial" w:hAnsi="Arial"/>
                <w:sz w:val="16"/>
                <w:szCs w:val="16"/>
              </w:rPr>
              <w:t>R5-20298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425056" w14:textId="77777777" w:rsidR="00AB67FA" w:rsidRPr="00D0162F" w:rsidRDefault="00AB67FA" w:rsidP="00590D40">
            <w:pPr>
              <w:rPr>
                <w:rFonts w:ascii="Arial" w:hAnsi="Arial"/>
                <w:sz w:val="16"/>
                <w:szCs w:val="16"/>
              </w:rPr>
            </w:pPr>
            <w:r w:rsidRPr="00D0162F">
              <w:rPr>
                <w:rFonts w:ascii="Arial" w:hAnsi="Arial"/>
                <w:sz w:val="16"/>
                <w:szCs w:val="16"/>
              </w:rPr>
              <w:t>07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10E6E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E7823A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FDC7A4" w14:textId="1107B5F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transmit</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E0BB1D"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05A8F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283BF3"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090B4FD"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7C3457" w14:textId="77777777" w:rsidR="00AB67FA" w:rsidRPr="00D0162F" w:rsidRDefault="00AB67FA" w:rsidP="00590D40">
            <w:pPr>
              <w:rPr>
                <w:rFonts w:ascii="Arial" w:hAnsi="Arial"/>
                <w:sz w:val="16"/>
                <w:szCs w:val="16"/>
              </w:rPr>
            </w:pPr>
            <w:r w:rsidRPr="00D0162F">
              <w:rPr>
                <w:rFonts w:ascii="Arial" w:hAnsi="Arial"/>
                <w:sz w:val="16"/>
                <w:szCs w:val="16"/>
              </w:rPr>
              <w:t>R5-2029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F0ACB2" w14:textId="77777777" w:rsidR="00AB67FA" w:rsidRPr="00D0162F" w:rsidRDefault="00AB67FA" w:rsidP="00590D40">
            <w:pPr>
              <w:rPr>
                <w:rFonts w:ascii="Arial" w:hAnsi="Arial"/>
                <w:sz w:val="16"/>
                <w:szCs w:val="16"/>
              </w:rPr>
            </w:pPr>
            <w:r w:rsidRPr="00D0162F">
              <w:rPr>
                <w:rFonts w:ascii="Arial" w:hAnsi="Arial"/>
                <w:sz w:val="16"/>
                <w:szCs w:val="16"/>
              </w:rPr>
              <w:t>07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11E004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FCA46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3C5870" w14:textId="2BA96A64"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6.1.2</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19B5A8"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6721B5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D4F484B"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59521A4"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3861E0" w14:textId="77777777" w:rsidR="00AB67FA" w:rsidRPr="00D0162F" w:rsidRDefault="00AB67FA" w:rsidP="00590D40">
            <w:pPr>
              <w:rPr>
                <w:rFonts w:ascii="Arial" w:hAnsi="Arial"/>
                <w:sz w:val="16"/>
                <w:szCs w:val="16"/>
              </w:rPr>
            </w:pPr>
            <w:r w:rsidRPr="00D0162F">
              <w:rPr>
                <w:rFonts w:ascii="Arial" w:hAnsi="Arial"/>
                <w:sz w:val="16"/>
                <w:szCs w:val="16"/>
              </w:rPr>
              <w:t>R5-2029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0FAB49" w14:textId="77777777" w:rsidR="00AB67FA" w:rsidRPr="00D0162F" w:rsidRDefault="00AB67FA" w:rsidP="00590D40">
            <w:pPr>
              <w:rPr>
                <w:rFonts w:ascii="Arial" w:hAnsi="Arial"/>
                <w:sz w:val="16"/>
                <w:szCs w:val="16"/>
              </w:rPr>
            </w:pPr>
            <w:r w:rsidRPr="00D0162F">
              <w:rPr>
                <w:rFonts w:ascii="Arial" w:hAnsi="Arial"/>
                <w:sz w:val="16"/>
                <w:szCs w:val="16"/>
              </w:rPr>
              <w:t>07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2AF25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5A030A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7734DB" w14:textId="51BA085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E-UTRA</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33AC9E"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758D85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90A331"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71D1518F"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32D516" w14:textId="77777777" w:rsidR="00AB67FA" w:rsidRPr="00D0162F" w:rsidRDefault="00AB67FA" w:rsidP="00590D40">
            <w:pPr>
              <w:rPr>
                <w:rFonts w:ascii="Arial" w:hAnsi="Arial"/>
                <w:sz w:val="16"/>
                <w:szCs w:val="16"/>
              </w:rPr>
            </w:pPr>
            <w:r w:rsidRPr="00D0162F">
              <w:rPr>
                <w:rFonts w:ascii="Arial" w:hAnsi="Arial"/>
                <w:sz w:val="16"/>
                <w:szCs w:val="16"/>
              </w:rPr>
              <w:t>R5-2029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256377" w14:textId="77777777" w:rsidR="00AB67FA" w:rsidRPr="00D0162F" w:rsidRDefault="00AB67FA" w:rsidP="00590D40">
            <w:pPr>
              <w:rPr>
                <w:rFonts w:ascii="Arial" w:hAnsi="Arial"/>
                <w:sz w:val="16"/>
                <w:szCs w:val="16"/>
              </w:rPr>
            </w:pPr>
            <w:r w:rsidRPr="00D0162F">
              <w:rPr>
                <w:rFonts w:ascii="Arial" w:hAnsi="Arial"/>
                <w:sz w:val="16"/>
                <w:szCs w:val="16"/>
              </w:rPr>
              <w:t>07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065A81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EE6EB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1A660E" w14:textId="60AA9F8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handove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C9FF6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1CD7A8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70FA4C"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73EE3EB"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BA6B97" w14:textId="77777777" w:rsidR="00AB67FA" w:rsidRPr="00D0162F" w:rsidRDefault="00AB67FA" w:rsidP="00590D40">
            <w:pPr>
              <w:rPr>
                <w:rFonts w:ascii="Arial" w:hAnsi="Arial"/>
                <w:sz w:val="16"/>
                <w:szCs w:val="16"/>
              </w:rPr>
            </w:pPr>
            <w:r w:rsidRPr="00D0162F">
              <w:rPr>
                <w:rFonts w:ascii="Arial" w:hAnsi="Arial"/>
                <w:sz w:val="16"/>
                <w:szCs w:val="16"/>
              </w:rPr>
              <w:t>R5-2029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4BE42B2" w14:textId="77777777" w:rsidR="00AB67FA" w:rsidRPr="00D0162F" w:rsidRDefault="00AB67FA" w:rsidP="00590D40">
            <w:pPr>
              <w:rPr>
                <w:rFonts w:ascii="Arial" w:hAnsi="Arial"/>
                <w:sz w:val="16"/>
                <w:szCs w:val="16"/>
              </w:rPr>
            </w:pPr>
            <w:r w:rsidRPr="00D0162F">
              <w:rPr>
                <w:rFonts w:ascii="Arial" w:hAnsi="Arial"/>
                <w:sz w:val="16"/>
                <w:szCs w:val="16"/>
              </w:rPr>
              <w:t>06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115B0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DE673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529DDD4" w14:textId="1B0D5B1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2.5</w:t>
            </w:r>
            <w:r w:rsidR="006E0A54" w:rsidRPr="00D0162F">
              <w:rPr>
                <w:rFonts w:ascii="Arial" w:hAnsi="Arial"/>
                <w:sz w:val="16"/>
                <w:szCs w:val="16"/>
              </w:rPr>
              <w:t xml:space="preserve"> </w:t>
            </w:r>
            <w:r w:rsidRPr="00D0162F">
              <w:rPr>
                <w:rFonts w:ascii="Arial" w:hAnsi="Arial"/>
                <w:sz w:val="16"/>
                <w:szCs w:val="16"/>
              </w:rPr>
              <w:t>E-UTRAN</w:t>
            </w:r>
            <w:r w:rsidR="006E0A54" w:rsidRPr="00D0162F">
              <w:rPr>
                <w:rFonts w:ascii="Arial" w:hAnsi="Arial"/>
                <w:sz w:val="16"/>
                <w:szCs w:val="16"/>
              </w:rPr>
              <w:t xml:space="preserve"> </w:t>
            </w:r>
            <w:r w:rsidRPr="00D0162F">
              <w:rPr>
                <w:rFonts w:ascii="Arial" w:hAnsi="Arial"/>
                <w:sz w:val="16"/>
                <w:szCs w:val="16"/>
              </w:rPr>
              <w:t>SCC</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2FE0BC"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6EB802B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E1FB49"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271F77D"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303355" w14:textId="77777777" w:rsidR="00AB67FA" w:rsidRPr="00D0162F" w:rsidRDefault="00AB67FA" w:rsidP="00590D40">
            <w:pPr>
              <w:rPr>
                <w:rFonts w:ascii="Arial" w:hAnsi="Arial"/>
                <w:sz w:val="16"/>
                <w:szCs w:val="16"/>
              </w:rPr>
            </w:pPr>
            <w:r w:rsidRPr="00D0162F">
              <w:rPr>
                <w:rFonts w:ascii="Arial" w:hAnsi="Arial"/>
                <w:sz w:val="16"/>
                <w:szCs w:val="16"/>
              </w:rPr>
              <w:t>R5-2029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2DEAD8" w14:textId="77777777" w:rsidR="00AB67FA" w:rsidRPr="00D0162F" w:rsidRDefault="00AB67FA" w:rsidP="00590D40">
            <w:pPr>
              <w:rPr>
                <w:rFonts w:ascii="Arial" w:hAnsi="Arial"/>
                <w:sz w:val="16"/>
                <w:szCs w:val="16"/>
              </w:rPr>
            </w:pPr>
            <w:r w:rsidRPr="00D0162F">
              <w:rPr>
                <w:rFonts w:ascii="Arial" w:hAnsi="Arial"/>
                <w:sz w:val="16"/>
                <w:szCs w:val="16"/>
              </w:rPr>
              <w:t>06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97255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7FDE9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A8AD684" w14:textId="155D154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2.6</w:t>
            </w:r>
            <w:r w:rsidR="006E0A54" w:rsidRPr="00D0162F">
              <w:rPr>
                <w:rFonts w:ascii="Arial" w:hAnsi="Arial"/>
                <w:sz w:val="16"/>
                <w:szCs w:val="16"/>
              </w:rPr>
              <w:t xml:space="preserve"> </w:t>
            </w:r>
            <w:r w:rsidRPr="00D0162F">
              <w:rPr>
                <w:rFonts w:ascii="Arial" w:hAnsi="Arial"/>
                <w:sz w:val="16"/>
                <w:szCs w:val="16"/>
              </w:rPr>
              <w:t>E-UTRAN</w:t>
            </w:r>
            <w:r w:rsidR="006E0A54" w:rsidRPr="00D0162F">
              <w:rPr>
                <w:rFonts w:ascii="Arial" w:hAnsi="Arial"/>
                <w:sz w:val="16"/>
                <w:szCs w:val="16"/>
              </w:rPr>
              <w:t xml:space="preserve"> </w:t>
            </w:r>
            <w:r w:rsidRPr="00D0162F">
              <w:rPr>
                <w:rFonts w:ascii="Arial" w:hAnsi="Arial"/>
                <w:sz w:val="16"/>
                <w:szCs w:val="16"/>
              </w:rPr>
              <w:t>SCC</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545E71"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1027B0E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4E303B"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669D0EFD"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54EBA8" w14:textId="77777777" w:rsidR="00AB67FA" w:rsidRPr="00D0162F" w:rsidRDefault="00AB67FA" w:rsidP="00590D40">
            <w:pPr>
              <w:rPr>
                <w:rFonts w:ascii="Arial" w:hAnsi="Arial"/>
                <w:sz w:val="16"/>
                <w:szCs w:val="16"/>
              </w:rPr>
            </w:pPr>
            <w:r w:rsidRPr="00D0162F">
              <w:rPr>
                <w:rFonts w:ascii="Arial" w:hAnsi="Arial"/>
                <w:sz w:val="16"/>
                <w:szCs w:val="16"/>
              </w:rPr>
              <w:t>R5-2029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E16D82" w14:textId="77777777" w:rsidR="00AB67FA" w:rsidRPr="00D0162F" w:rsidRDefault="00AB67FA" w:rsidP="00590D40">
            <w:pPr>
              <w:rPr>
                <w:rFonts w:ascii="Arial" w:hAnsi="Arial"/>
                <w:sz w:val="16"/>
                <w:szCs w:val="16"/>
              </w:rPr>
            </w:pPr>
            <w:r w:rsidRPr="00D0162F">
              <w:rPr>
                <w:rFonts w:ascii="Arial" w:hAnsi="Arial"/>
                <w:sz w:val="16"/>
                <w:szCs w:val="16"/>
              </w:rPr>
              <w:t>06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33207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9725CD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35F65A4" w14:textId="12257A3E"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3.1</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160m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CB0265"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A564D6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BABAC7"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F9C3FDB"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4A8D0D" w14:textId="77777777" w:rsidR="00AB67FA" w:rsidRPr="00D0162F" w:rsidRDefault="00AB67FA" w:rsidP="00590D40">
            <w:pPr>
              <w:rPr>
                <w:rFonts w:ascii="Arial" w:hAnsi="Arial"/>
                <w:sz w:val="16"/>
                <w:szCs w:val="16"/>
              </w:rPr>
            </w:pPr>
            <w:r w:rsidRPr="00D0162F">
              <w:rPr>
                <w:rFonts w:ascii="Arial" w:hAnsi="Arial"/>
                <w:sz w:val="16"/>
                <w:szCs w:val="16"/>
              </w:rPr>
              <w:t>R5-2029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11F30E" w14:textId="77777777" w:rsidR="00AB67FA" w:rsidRPr="00D0162F" w:rsidRDefault="00AB67FA" w:rsidP="00590D40">
            <w:pPr>
              <w:rPr>
                <w:rFonts w:ascii="Arial" w:hAnsi="Arial"/>
                <w:sz w:val="16"/>
                <w:szCs w:val="16"/>
              </w:rPr>
            </w:pPr>
            <w:r w:rsidRPr="00D0162F">
              <w:rPr>
                <w:rFonts w:ascii="Arial" w:hAnsi="Arial"/>
                <w:sz w:val="16"/>
                <w:szCs w:val="16"/>
              </w:rPr>
              <w:t>06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EA636E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9960FF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EE7553" w14:textId="2ACD5FE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3.2</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320m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17FD1E"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2114402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E52D28"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2023A37"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800BED" w14:textId="77777777" w:rsidR="00AB67FA" w:rsidRPr="00D0162F" w:rsidRDefault="00AB67FA" w:rsidP="00590D40">
            <w:pPr>
              <w:rPr>
                <w:rFonts w:ascii="Arial" w:hAnsi="Arial"/>
                <w:sz w:val="16"/>
                <w:szCs w:val="16"/>
              </w:rPr>
            </w:pPr>
            <w:r w:rsidRPr="00D0162F">
              <w:rPr>
                <w:rFonts w:ascii="Arial" w:hAnsi="Arial"/>
                <w:sz w:val="16"/>
                <w:szCs w:val="16"/>
              </w:rPr>
              <w:t>R5-2030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564290" w14:textId="77777777" w:rsidR="00AB67FA" w:rsidRPr="00D0162F" w:rsidRDefault="00AB67FA" w:rsidP="00590D40">
            <w:pPr>
              <w:rPr>
                <w:rFonts w:ascii="Arial" w:hAnsi="Arial"/>
                <w:sz w:val="16"/>
                <w:szCs w:val="16"/>
              </w:rPr>
            </w:pPr>
            <w:r w:rsidRPr="00D0162F">
              <w:rPr>
                <w:rFonts w:ascii="Arial" w:hAnsi="Arial"/>
                <w:sz w:val="16"/>
                <w:szCs w:val="16"/>
              </w:rPr>
              <w:t>06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144626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77F1BC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5A44EA" w14:textId="1823562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3.3</w:t>
            </w:r>
            <w:r w:rsidR="006E0A54" w:rsidRPr="00D0162F">
              <w:rPr>
                <w:rFonts w:ascii="Arial" w:hAnsi="Arial"/>
                <w:sz w:val="16"/>
                <w:szCs w:val="16"/>
              </w:rPr>
              <w:t xml:space="preserve"> </w:t>
            </w:r>
            <w:r w:rsidRPr="00D0162F">
              <w:rPr>
                <w:rFonts w:ascii="Arial" w:hAnsi="Arial"/>
                <w:sz w:val="16"/>
                <w:szCs w:val="16"/>
              </w:rPr>
              <w:t>unknown</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129CBF"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4055C2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ECE577"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B2BD7E7"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06924F" w14:textId="77777777" w:rsidR="00AB67FA" w:rsidRPr="00D0162F" w:rsidRDefault="00AB67FA" w:rsidP="00590D40">
            <w:pPr>
              <w:rPr>
                <w:rFonts w:ascii="Arial" w:hAnsi="Arial"/>
                <w:sz w:val="16"/>
                <w:szCs w:val="16"/>
              </w:rPr>
            </w:pPr>
            <w:r w:rsidRPr="00D0162F">
              <w:rPr>
                <w:rFonts w:ascii="Arial" w:hAnsi="Arial"/>
                <w:sz w:val="16"/>
                <w:szCs w:val="16"/>
              </w:rPr>
              <w:t>R5-2030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27AEED" w14:textId="77777777" w:rsidR="00AB67FA" w:rsidRPr="00D0162F" w:rsidRDefault="00AB67FA" w:rsidP="00590D40">
            <w:pPr>
              <w:rPr>
                <w:rFonts w:ascii="Arial" w:hAnsi="Arial"/>
                <w:sz w:val="16"/>
                <w:szCs w:val="16"/>
              </w:rPr>
            </w:pPr>
            <w:r w:rsidRPr="00D0162F">
              <w:rPr>
                <w:rFonts w:ascii="Arial" w:hAnsi="Arial"/>
                <w:sz w:val="16"/>
                <w:szCs w:val="16"/>
              </w:rPr>
              <w:t>06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6E85D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F11C82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3920DD" w14:textId="2E1F288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3.0</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AEB93D"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2509C8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AC71AC"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0E91ADDA"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C739EC" w14:textId="77777777" w:rsidR="00AB67FA" w:rsidRPr="00D0162F" w:rsidRDefault="00AB67FA" w:rsidP="00590D40">
            <w:pPr>
              <w:rPr>
                <w:rFonts w:ascii="Arial" w:hAnsi="Arial"/>
                <w:sz w:val="16"/>
                <w:szCs w:val="16"/>
              </w:rPr>
            </w:pPr>
            <w:r w:rsidRPr="00D0162F">
              <w:rPr>
                <w:rFonts w:ascii="Arial" w:hAnsi="Arial"/>
                <w:sz w:val="16"/>
                <w:szCs w:val="16"/>
              </w:rPr>
              <w:t>R5-2030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05CF47" w14:textId="77777777" w:rsidR="00AB67FA" w:rsidRPr="00D0162F" w:rsidRDefault="00AB67FA" w:rsidP="00590D40">
            <w:pPr>
              <w:rPr>
                <w:rFonts w:ascii="Arial" w:hAnsi="Arial"/>
                <w:sz w:val="16"/>
                <w:szCs w:val="16"/>
              </w:rPr>
            </w:pPr>
            <w:r w:rsidRPr="00D0162F">
              <w:rPr>
                <w:rFonts w:ascii="Arial" w:hAnsi="Arial"/>
                <w:sz w:val="16"/>
                <w:szCs w:val="16"/>
              </w:rPr>
              <w:t>06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EDA7A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C45180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1B83331" w14:textId="6F04ABA0"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4.1</w:t>
            </w:r>
            <w:r w:rsidR="006E0A54" w:rsidRPr="00D0162F">
              <w:rPr>
                <w:rFonts w:ascii="Arial" w:hAnsi="Arial"/>
                <w:sz w:val="16"/>
                <w:szCs w:val="16"/>
              </w:rPr>
              <w:t xml:space="preserve"> </w:t>
            </w:r>
            <w:r w:rsidRPr="00D0162F">
              <w:rPr>
                <w:rFonts w:ascii="Arial" w:hAnsi="Arial"/>
                <w:sz w:val="16"/>
                <w:szCs w:val="16"/>
              </w:rPr>
              <w:t>UL</w:t>
            </w:r>
            <w:r w:rsidR="006E0A54" w:rsidRPr="00D0162F">
              <w:rPr>
                <w:rFonts w:ascii="Arial" w:hAnsi="Arial"/>
                <w:sz w:val="16"/>
                <w:szCs w:val="16"/>
              </w:rPr>
              <w:t xml:space="preserve"> </w:t>
            </w:r>
            <w:r w:rsidRPr="00D0162F">
              <w:rPr>
                <w:rFonts w:ascii="Arial" w:hAnsi="Arial"/>
                <w:sz w:val="16"/>
                <w:szCs w:val="16"/>
              </w:rPr>
              <w:t>carrier</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configuration</w:t>
            </w:r>
            <w:r w:rsidR="006E0A54" w:rsidRPr="00D0162F">
              <w:rPr>
                <w:rFonts w:ascii="Arial" w:hAnsi="Arial"/>
                <w:sz w:val="16"/>
                <w:szCs w:val="16"/>
              </w:rPr>
              <w:t xml:space="preserve"> </w:t>
            </w:r>
            <w:r w:rsidRPr="00D0162F">
              <w:rPr>
                <w:rFonts w:ascii="Arial" w:hAnsi="Arial"/>
                <w:sz w:val="16"/>
                <w:szCs w:val="16"/>
              </w:rPr>
              <w:t>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90A683"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720D36B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928019"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4493CBC"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ABBB94" w14:textId="77777777" w:rsidR="00AB67FA" w:rsidRPr="00D0162F" w:rsidRDefault="00AB67FA" w:rsidP="00590D40">
            <w:pPr>
              <w:rPr>
                <w:rFonts w:ascii="Arial" w:hAnsi="Arial"/>
                <w:sz w:val="16"/>
                <w:szCs w:val="16"/>
              </w:rPr>
            </w:pPr>
            <w:r w:rsidRPr="00D0162F">
              <w:rPr>
                <w:rFonts w:ascii="Arial" w:hAnsi="Arial"/>
                <w:sz w:val="16"/>
                <w:szCs w:val="16"/>
              </w:rPr>
              <w:t>R5-2030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482150" w14:textId="77777777" w:rsidR="00AB67FA" w:rsidRPr="00D0162F" w:rsidRDefault="00AB67FA" w:rsidP="00590D40">
            <w:pPr>
              <w:rPr>
                <w:rFonts w:ascii="Arial" w:hAnsi="Arial"/>
                <w:sz w:val="16"/>
                <w:szCs w:val="16"/>
              </w:rPr>
            </w:pPr>
            <w:r w:rsidRPr="00D0162F">
              <w:rPr>
                <w:rFonts w:ascii="Arial" w:hAnsi="Arial"/>
                <w:sz w:val="16"/>
                <w:szCs w:val="16"/>
              </w:rPr>
              <w:t>06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32E05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D5413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3301F8" w14:textId="43A34A2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DF42A9"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CDB9AB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F9FFB2"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34D3466D"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4199B1" w14:textId="77777777" w:rsidR="00AB67FA" w:rsidRPr="00D0162F" w:rsidRDefault="00AB67FA" w:rsidP="00590D40">
            <w:pPr>
              <w:rPr>
                <w:rFonts w:ascii="Arial" w:hAnsi="Arial"/>
                <w:sz w:val="16"/>
                <w:szCs w:val="16"/>
              </w:rPr>
            </w:pPr>
            <w:r w:rsidRPr="00D0162F">
              <w:rPr>
                <w:rFonts w:ascii="Arial" w:hAnsi="Arial"/>
                <w:sz w:val="16"/>
                <w:szCs w:val="16"/>
              </w:rPr>
              <w:t>R5-2030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B1E9D3" w14:textId="77777777" w:rsidR="00AB67FA" w:rsidRPr="00D0162F" w:rsidRDefault="00AB67FA" w:rsidP="00590D40">
            <w:pPr>
              <w:rPr>
                <w:rFonts w:ascii="Arial" w:hAnsi="Arial"/>
                <w:sz w:val="16"/>
                <w:szCs w:val="16"/>
              </w:rPr>
            </w:pPr>
            <w:r w:rsidRPr="00D0162F">
              <w:rPr>
                <w:rFonts w:ascii="Arial" w:hAnsi="Arial"/>
                <w:sz w:val="16"/>
                <w:szCs w:val="16"/>
              </w:rPr>
              <w:t>06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642B4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DD24B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ED6B6A1" w14:textId="4D985EB8"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5.1</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292E23"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5A2D5B1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CAC8C0"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51845407"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986822" w14:textId="77777777" w:rsidR="00AB67FA" w:rsidRPr="00D0162F" w:rsidRDefault="00AB67FA" w:rsidP="00590D40">
            <w:pPr>
              <w:rPr>
                <w:rFonts w:ascii="Arial" w:hAnsi="Arial"/>
                <w:sz w:val="16"/>
                <w:szCs w:val="16"/>
              </w:rPr>
            </w:pPr>
            <w:r w:rsidRPr="00D0162F">
              <w:rPr>
                <w:rFonts w:ascii="Arial" w:hAnsi="Arial"/>
                <w:sz w:val="16"/>
                <w:szCs w:val="16"/>
              </w:rPr>
              <w:t>R5-2030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DFC727" w14:textId="77777777" w:rsidR="00AB67FA" w:rsidRPr="00D0162F" w:rsidRDefault="00AB67FA" w:rsidP="00590D40">
            <w:pPr>
              <w:rPr>
                <w:rFonts w:ascii="Arial" w:hAnsi="Arial"/>
                <w:sz w:val="16"/>
                <w:szCs w:val="16"/>
              </w:rPr>
            </w:pPr>
            <w:r w:rsidRPr="00D0162F">
              <w:rPr>
                <w:rFonts w:ascii="Arial" w:hAnsi="Arial"/>
                <w:sz w:val="16"/>
                <w:szCs w:val="16"/>
              </w:rPr>
              <w:t>06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CE8051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18796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F759C8" w14:textId="189B1D5E"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5.2</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3C5248"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46A1D58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0D41E7"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2CA5F0A5"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0DA67B" w14:textId="77777777" w:rsidR="00AB67FA" w:rsidRPr="00D0162F" w:rsidRDefault="00AB67FA" w:rsidP="00590D40">
            <w:pPr>
              <w:rPr>
                <w:rFonts w:ascii="Arial" w:hAnsi="Arial"/>
                <w:sz w:val="16"/>
                <w:szCs w:val="16"/>
              </w:rPr>
            </w:pPr>
            <w:r w:rsidRPr="00D0162F">
              <w:rPr>
                <w:rFonts w:ascii="Arial" w:hAnsi="Arial"/>
                <w:sz w:val="16"/>
                <w:szCs w:val="16"/>
              </w:rPr>
              <w:t>R5-2030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B8B3E5" w14:textId="77777777" w:rsidR="00AB67FA" w:rsidRPr="00D0162F" w:rsidRDefault="00AB67FA" w:rsidP="00590D40">
            <w:pPr>
              <w:rPr>
                <w:rFonts w:ascii="Arial" w:hAnsi="Arial"/>
                <w:sz w:val="16"/>
                <w:szCs w:val="16"/>
              </w:rPr>
            </w:pPr>
            <w:r w:rsidRPr="00D0162F">
              <w:rPr>
                <w:rFonts w:ascii="Arial" w:hAnsi="Arial"/>
                <w:sz w:val="16"/>
                <w:szCs w:val="16"/>
              </w:rPr>
              <w:t>06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DA31B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B2AF1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F415BF" w14:textId="21FC424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5.3</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F2F4B0"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0A36AA4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989BB31" w14:textId="77777777" w:rsidR="00AB67FA" w:rsidRPr="00D0162F" w:rsidRDefault="00AB67FA" w:rsidP="00590D40">
            <w:pPr>
              <w:rPr>
                <w:rFonts w:ascii="Arial" w:hAnsi="Arial"/>
                <w:sz w:val="16"/>
                <w:szCs w:val="16"/>
              </w:rPr>
            </w:pPr>
            <w:r w:rsidRPr="00D0162F">
              <w:rPr>
                <w:rFonts w:ascii="Arial" w:hAnsi="Arial"/>
                <w:sz w:val="16"/>
                <w:szCs w:val="16"/>
              </w:rPr>
              <w:t>2020-06</w:t>
            </w:r>
          </w:p>
        </w:tc>
        <w:tc>
          <w:tcPr>
            <w:tcW w:w="848" w:type="dxa"/>
            <w:tcBorders>
              <w:top w:val="single" w:sz="6" w:space="0" w:color="auto"/>
              <w:left w:val="single" w:sz="6" w:space="0" w:color="auto"/>
              <w:bottom w:val="single" w:sz="6" w:space="0" w:color="auto"/>
              <w:right w:val="single" w:sz="6" w:space="0" w:color="auto"/>
            </w:tcBorders>
          </w:tcPr>
          <w:p w14:paraId="43DF1926" w14:textId="77777777" w:rsidR="00AB67FA" w:rsidRPr="00D0162F" w:rsidRDefault="00AB67FA" w:rsidP="00590D40">
            <w:pPr>
              <w:rPr>
                <w:rFonts w:ascii="Arial" w:hAnsi="Arial"/>
                <w:sz w:val="16"/>
                <w:szCs w:val="16"/>
              </w:rPr>
            </w:pPr>
            <w:r w:rsidRPr="00D0162F">
              <w:rPr>
                <w:rFonts w:ascii="Arial" w:hAnsi="Arial"/>
                <w:sz w:val="16"/>
                <w:szCs w:val="16"/>
              </w:rPr>
              <w:t>RAN#8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D4922E" w14:textId="77777777" w:rsidR="00AB67FA" w:rsidRPr="00D0162F" w:rsidRDefault="00AB67FA" w:rsidP="00590D40">
            <w:pPr>
              <w:rPr>
                <w:rFonts w:ascii="Arial" w:hAnsi="Arial"/>
                <w:sz w:val="16"/>
                <w:szCs w:val="16"/>
              </w:rPr>
            </w:pPr>
            <w:r w:rsidRPr="00D0162F">
              <w:rPr>
                <w:rFonts w:ascii="Arial" w:hAnsi="Arial"/>
                <w:sz w:val="16"/>
                <w:szCs w:val="16"/>
              </w:rPr>
              <w:t>R5-2030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F8E492" w14:textId="77777777" w:rsidR="00AB67FA" w:rsidRPr="00D0162F" w:rsidRDefault="00AB67FA" w:rsidP="00590D40">
            <w:pPr>
              <w:rPr>
                <w:rFonts w:ascii="Arial" w:hAnsi="Arial"/>
                <w:sz w:val="16"/>
                <w:szCs w:val="16"/>
              </w:rPr>
            </w:pPr>
            <w:r w:rsidRPr="00D0162F">
              <w:rPr>
                <w:rFonts w:ascii="Arial" w:hAnsi="Arial"/>
                <w:sz w:val="16"/>
                <w:szCs w:val="16"/>
              </w:rPr>
              <w:t>06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865AA8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F4BCFA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6B7A31" w14:textId="238F85D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5.4</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3B68F8" w14:textId="77777777" w:rsidR="00AB67FA" w:rsidRPr="00D0162F" w:rsidRDefault="00AB67FA" w:rsidP="00590D40">
            <w:pPr>
              <w:rPr>
                <w:rFonts w:ascii="Arial" w:hAnsi="Arial"/>
                <w:sz w:val="16"/>
                <w:szCs w:val="16"/>
              </w:rPr>
            </w:pPr>
            <w:r w:rsidRPr="00D0162F">
              <w:rPr>
                <w:rFonts w:ascii="Arial" w:hAnsi="Arial"/>
                <w:sz w:val="16"/>
                <w:szCs w:val="16"/>
              </w:rPr>
              <w:t>16.4.0</w:t>
            </w:r>
          </w:p>
        </w:tc>
      </w:tr>
      <w:tr w:rsidR="00AB67FA" w:rsidRPr="00D0162F" w14:paraId="3CF92EE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E2FBB90"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83B659F"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B6443A" w14:textId="77777777" w:rsidR="00AB67FA" w:rsidRPr="00D0162F" w:rsidRDefault="00AB67FA" w:rsidP="00590D40">
            <w:pPr>
              <w:rPr>
                <w:rFonts w:ascii="Arial" w:hAnsi="Arial"/>
                <w:sz w:val="16"/>
                <w:szCs w:val="16"/>
              </w:rPr>
            </w:pPr>
            <w:r w:rsidRPr="00D0162F">
              <w:rPr>
                <w:rFonts w:ascii="Arial" w:hAnsi="Arial"/>
                <w:sz w:val="16"/>
                <w:szCs w:val="16"/>
              </w:rPr>
              <w:t>R5-2032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643924" w14:textId="77777777" w:rsidR="00AB67FA" w:rsidRPr="00D0162F" w:rsidRDefault="00AB67FA" w:rsidP="00590D40">
            <w:pPr>
              <w:rPr>
                <w:rFonts w:ascii="Arial" w:hAnsi="Arial"/>
                <w:sz w:val="16"/>
                <w:szCs w:val="16"/>
              </w:rPr>
            </w:pPr>
            <w:r w:rsidRPr="00D0162F">
              <w:rPr>
                <w:rFonts w:ascii="Arial" w:hAnsi="Arial"/>
                <w:sz w:val="16"/>
                <w:szCs w:val="16"/>
              </w:rPr>
              <w:t>07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F0EC4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A51D3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15F5E8A" w14:textId="01756FD9"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5.2.1.1.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BAA282"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B7FCF1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89B11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435C3A71"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3ACE87" w14:textId="77777777" w:rsidR="00AB67FA" w:rsidRPr="00D0162F" w:rsidRDefault="00AB67FA" w:rsidP="00590D40">
            <w:pPr>
              <w:rPr>
                <w:rFonts w:ascii="Arial" w:hAnsi="Arial"/>
                <w:sz w:val="16"/>
                <w:szCs w:val="16"/>
              </w:rPr>
            </w:pPr>
            <w:r w:rsidRPr="00D0162F">
              <w:rPr>
                <w:rFonts w:ascii="Arial" w:hAnsi="Arial"/>
                <w:sz w:val="16"/>
                <w:szCs w:val="16"/>
              </w:rPr>
              <w:t>R5-2032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F11E3D7" w14:textId="77777777" w:rsidR="00AB67FA" w:rsidRPr="00D0162F" w:rsidRDefault="00AB67FA" w:rsidP="00590D40">
            <w:pPr>
              <w:rPr>
                <w:rFonts w:ascii="Arial" w:hAnsi="Arial"/>
                <w:sz w:val="16"/>
                <w:szCs w:val="16"/>
              </w:rPr>
            </w:pPr>
            <w:r w:rsidRPr="00D0162F">
              <w:rPr>
                <w:rFonts w:ascii="Arial" w:hAnsi="Arial"/>
                <w:sz w:val="16"/>
                <w:szCs w:val="16"/>
              </w:rPr>
              <w:t>07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C5E7DE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11F09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B47EEF4" w14:textId="22E6896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5.2.2.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A6EA85"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753A7C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38E9A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F691B10"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401BC4" w14:textId="77777777" w:rsidR="00AB67FA" w:rsidRPr="00D0162F" w:rsidRDefault="00AB67FA" w:rsidP="00590D40">
            <w:pPr>
              <w:rPr>
                <w:rFonts w:ascii="Arial" w:hAnsi="Arial"/>
                <w:sz w:val="16"/>
                <w:szCs w:val="16"/>
              </w:rPr>
            </w:pPr>
            <w:r w:rsidRPr="00D0162F">
              <w:rPr>
                <w:rFonts w:ascii="Arial" w:hAnsi="Arial"/>
                <w:sz w:val="16"/>
                <w:szCs w:val="16"/>
              </w:rPr>
              <w:t>R5-2032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C75F7DB" w14:textId="77777777" w:rsidR="00AB67FA" w:rsidRPr="00D0162F" w:rsidRDefault="00AB67FA" w:rsidP="00590D40">
            <w:pPr>
              <w:rPr>
                <w:rFonts w:ascii="Arial" w:hAnsi="Arial"/>
                <w:sz w:val="16"/>
                <w:szCs w:val="16"/>
              </w:rPr>
            </w:pPr>
            <w:r w:rsidRPr="00D0162F">
              <w:rPr>
                <w:rFonts w:ascii="Arial" w:hAnsi="Arial"/>
                <w:sz w:val="16"/>
                <w:szCs w:val="16"/>
              </w:rPr>
              <w:t>07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B27B9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3CA44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770FC3" w14:textId="3344599E" w:rsidR="00AB67FA" w:rsidRPr="00D0162F" w:rsidRDefault="00AB67FA" w:rsidP="00590D40">
            <w:pPr>
              <w:rPr>
                <w:rFonts w:ascii="Arial" w:hAnsi="Arial"/>
                <w:sz w:val="16"/>
                <w:szCs w:val="16"/>
              </w:rPr>
            </w:pP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8.5.2.x.x</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periodic</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A468C1"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5E8F4B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594EB2"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02CD9BB"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A9B752" w14:textId="77777777" w:rsidR="00AB67FA" w:rsidRPr="00D0162F" w:rsidRDefault="00AB67FA" w:rsidP="00590D40">
            <w:pPr>
              <w:rPr>
                <w:rFonts w:ascii="Arial" w:hAnsi="Arial"/>
                <w:sz w:val="16"/>
                <w:szCs w:val="16"/>
              </w:rPr>
            </w:pPr>
            <w:r w:rsidRPr="00D0162F">
              <w:rPr>
                <w:rFonts w:ascii="Arial" w:hAnsi="Arial"/>
                <w:sz w:val="16"/>
                <w:szCs w:val="16"/>
              </w:rPr>
              <w:t>R5-2032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EA9D34" w14:textId="77777777" w:rsidR="00AB67FA" w:rsidRPr="00D0162F" w:rsidRDefault="00AB67FA" w:rsidP="00590D40">
            <w:pPr>
              <w:rPr>
                <w:rFonts w:ascii="Arial" w:hAnsi="Arial"/>
                <w:sz w:val="16"/>
                <w:szCs w:val="16"/>
              </w:rPr>
            </w:pPr>
            <w:r w:rsidRPr="00D0162F">
              <w:rPr>
                <w:rFonts w:ascii="Arial" w:hAnsi="Arial"/>
                <w:sz w:val="16"/>
                <w:szCs w:val="16"/>
              </w:rPr>
              <w:t>07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9DBA9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0D1A5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B928E5" w14:textId="5596BFD6" w:rsidR="00AB67FA" w:rsidRPr="00D0162F" w:rsidRDefault="00AB67FA" w:rsidP="00590D40">
            <w:pPr>
              <w:rPr>
                <w:rFonts w:ascii="Arial" w:hAnsi="Arial"/>
                <w:sz w:val="16"/>
                <w:szCs w:val="16"/>
              </w:rPr>
            </w:pP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7.4.x.x</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periodic</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629B34"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C06C12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007CE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EC55A47"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2528E4" w14:textId="77777777" w:rsidR="00AB67FA" w:rsidRPr="00D0162F" w:rsidRDefault="00AB67FA" w:rsidP="00590D40">
            <w:pPr>
              <w:rPr>
                <w:rFonts w:ascii="Arial" w:hAnsi="Arial"/>
                <w:sz w:val="16"/>
                <w:szCs w:val="16"/>
              </w:rPr>
            </w:pPr>
            <w:r w:rsidRPr="00D0162F">
              <w:rPr>
                <w:rFonts w:ascii="Arial" w:hAnsi="Arial"/>
                <w:sz w:val="16"/>
                <w:szCs w:val="16"/>
              </w:rPr>
              <w:t>R5-2032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09E772A" w14:textId="77777777" w:rsidR="00AB67FA" w:rsidRPr="00D0162F" w:rsidRDefault="00AB67FA" w:rsidP="00590D40">
            <w:pPr>
              <w:rPr>
                <w:rFonts w:ascii="Arial" w:hAnsi="Arial"/>
                <w:sz w:val="16"/>
                <w:szCs w:val="16"/>
              </w:rPr>
            </w:pPr>
            <w:r w:rsidRPr="00D0162F">
              <w:rPr>
                <w:rFonts w:ascii="Arial" w:hAnsi="Arial"/>
                <w:sz w:val="16"/>
                <w:szCs w:val="16"/>
              </w:rPr>
              <w:t>07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4E52E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CF878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8EA8BF" w14:textId="4EFC0037" w:rsidR="00AB67FA" w:rsidRPr="00D0162F" w:rsidRDefault="00AB67FA" w:rsidP="00590D40">
            <w:pPr>
              <w:rPr>
                <w:rFonts w:ascii="Arial" w:hAnsi="Arial"/>
                <w:sz w:val="16"/>
                <w:szCs w:val="16"/>
              </w:rPr>
            </w:pPr>
            <w:r w:rsidRPr="00D0162F">
              <w:rPr>
                <w:rFonts w:ascii="Arial" w:hAnsi="Arial"/>
                <w:sz w:val="16"/>
                <w:szCs w:val="16"/>
              </w:rPr>
              <w:t>Void</w:t>
            </w:r>
            <w:r w:rsidR="006E0A54" w:rsidRPr="00D0162F">
              <w:rPr>
                <w:rFonts w:ascii="Arial" w:hAnsi="Arial"/>
                <w:sz w:val="16"/>
                <w:szCs w:val="16"/>
              </w:rPr>
              <w:t xml:space="preserve"> </w:t>
            </w:r>
            <w:r w:rsidRPr="00D0162F">
              <w:rPr>
                <w:rFonts w:ascii="Arial" w:hAnsi="Arial"/>
                <w:sz w:val="16"/>
                <w:szCs w:val="16"/>
              </w:rPr>
              <w:t>unnecessary</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5.2.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EC8068"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B5B26B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2D489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647AB01"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782040" w14:textId="77777777" w:rsidR="00AB67FA" w:rsidRPr="00D0162F" w:rsidRDefault="00AB67FA" w:rsidP="00590D40">
            <w:pPr>
              <w:rPr>
                <w:rFonts w:ascii="Arial" w:hAnsi="Arial"/>
                <w:sz w:val="16"/>
                <w:szCs w:val="16"/>
              </w:rPr>
            </w:pPr>
            <w:r w:rsidRPr="00D0162F">
              <w:rPr>
                <w:rFonts w:ascii="Arial" w:hAnsi="Arial"/>
                <w:sz w:val="16"/>
                <w:szCs w:val="16"/>
              </w:rPr>
              <w:t>R5-2032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97A1DC0" w14:textId="77777777" w:rsidR="00AB67FA" w:rsidRPr="00D0162F" w:rsidRDefault="00AB67FA" w:rsidP="00590D40">
            <w:pPr>
              <w:rPr>
                <w:rFonts w:ascii="Arial" w:hAnsi="Arial"/>
                <w:sz w:val="16"/>
                <w:szCs w:val="16"/>
              </w:rPr>
            </w:pPr>
            <w:r w:rsidRPr="00D0162F">
              <w:rPr>
                <w:rFonts w:ascii="Arial" w:hAnsi="Arial"/>
                <w:sz w:val="16"/>
                <w:szCs w:val="16"/>
              </w:rPr>
              <w:t>07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CD43B2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EEDA8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A425B2F" w14:textId="49E0576B"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Fix</w:t>
            </w:r>
            <w:r w:rsidR="006E0A54" w:rsidRPr="00D0162F">
              <w:rPr>
                <w:rFonts w:ascii="Arial" w:hAnsi="Arial"/>
                <w:sz w:val="16"/>
                <w:szCs w:val="16"/>
              </w:rPr>
              <w:t xml:space="preserve"> </w:t>
            </w:r>
            <w:r w:rsidRPr="00D0162F">
              <w:rPr>
                <w:rFonts w:ascii="Arial" w:hAnsi="Arial"/>
                <w:sz w:val="16"/>
                <w:szCs w:val="16"/>
              </w:rPr>
              <w:t>formatting</w:t>
            </w:r>
            <w:r w:rsidR="006E0A54" w:rsidRPr="00D0162F">
              <w:rPr>
                <w:rFonts w:ascii="Arial" w:hAnsi="Arial"/>
                <w:sz w:val="16"/>
                <w:szCs w:val="16"/>
              </w:rPr>
              <w:t xml:space="preserve"> </w:t>
            </w:r>
            <w:r w:rsidRPr="00D0162F">
              <w:rPr>
                <w:rFonts w:ascii="Arial" w:hAnsi="Arial"/>
                <w:sz w:val="16"/>
                <w:szCs w:val="16"/>
              </w:rPr>
              <w:t>issues</w:t>
            </w:r>
            <w:r w:rsidR="006E0A54" w:rsidRPr="00D0162F">
              <w:rPr>
                <w:rFonts w:ascii="Arial" w:hAnsi="Arial"/>
                <w:sz w:val="16"/>
                <w:szCs w:val="16"/>
              </w:rPr>
              <w:t xml:space="preserve"> </w:t>
            </w:r>
            <w:r w:rsidRPr="00D0162F">
              <w:rPr>
                <w:rFonts w:ascii="Arial" w:hAnsi="Arial"/>
                <w:sz w:val="16"/>
                <w:szCs w:val="16"/>
              </w:rPr>
              <w:t>throwing</w:t>
            </w:r>
            <w:r w:rsidR="006E0A54" w:rsidRPr="00D0162F">
              <w:rPr>
                <w:rFonts w:ascii="Arial" w:hAnsi="Arial"/>
                <w:sz w:val="16"/>
                <w:szCs w:val="16"/>
              </w:rPr>
              <w:t xml:space="preserve"> </w:t>
            </w:r>
            <w:r w:rsidRPr="00D0162F">
              <w:rPr>
                <w:rFonts w:ascii="Arial" w:hAnsi="Arial"/>
                <w:sz w:val="16"/>
                <w:szCs w:val="16"/>
              </w:rPr>
              <w:t>DOCX</w:t>
            </w:r>
            <w:r w:rsidR="006E0A54" w:rsidRPr="00D0162F">
              <w:rPr>
                <w:rFonts w:ascii="Arial" w:hAnsi="Arial"/>
                <w:sz w:val="16"/>
                <w:szCs w:val="16"/>
              </w:rPr>
              <w:t xml:space="preserve"> </w:t>
            </w:r>
            <w:r w:rsidRPr="00D0162F">
              <w:rPr>
                <w:rFonts w:ascii="Arial" w:hAnsi="Arial"/>
                <w:sz w:val="16"/>
                <w:szCs w:val="16"/>
              </w:rPr>
              <w:t>conversion</w:t>
            </w:r>
            <w:r w:rsidR="006E0A54" w:rsidRPr="00D0162F">
              <w:rPr>
                <w:rFonts w:ascii="Arial" w:hAnsi="Arial"/>
                <w:sz w:val="16"/>
                <w:szCs w:val="16"/>
              </w:rPr>
              <w:t xml:space="preserve"> </w:t>
            </w:r>
            <w:r w:rsidRPr="00D0162F">
              <w:rPr>
                <w:rFonts w:ascii="Arial" w:hAnsi="Arial"/>
                <w:sz w:val="16"/>
                <w:szCs w:val="16"/>
              </w:rPr>
              <w:t>erro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B11ABB"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5976CD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E814F7"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C791835"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A25FE1" w14:textId="77777777" w:rsidR="00AB67FA" w:rsidRPr="00D0162F" w:rsidRDefault="00AB67FA" w:rsidP="00590D40">
            <w:pPr>
              <w:rPr>
                <w:rFonts w:ascii="Arial" w:hAnsi="Arial"/>
                <w:sz w:val="16"/>
                <w:szCs w:val="16"/>
              </w:rPr>
            </w:pPr>
            <w:r w:rsidRPr="00D0162F">
              <w:rPr>
                <w:rFonts w:ascii="Arial" w:hAnsi="Arial"/>
                <w:sz w:val="16"/>
                <w:szCs w:val="16"/>
              </w:rPr>
              <w:t>R5-2032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44FE2D" w14:textId="77777777" w:rsidR="00AB67FA" w:rsidRPr="00D0162F" w:rsidRDefault="00AB67FA" w:rsidP="00590D40">
            <w:pPr>
              <w:rPr>
                <w:rFonts w:ascii="Arial" w:hAnsi="Arial"/>
                <w:sz w:val="16"/>
                <w:szCs w:val="16"/>
              </w:rPr>
            </w:pPr>
            <w:r w:rsidRPr="00D0162F">
              <w:rPr>
                <w:rFonts w:ascii="Arial" w:hAnsi="Arial"/>
                <w:sz w:val="16"/>
                <w:szCs w:val="16"/>
              </w:rPr>
              <w:t>07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D7CA1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714BC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7495DD" w14:textId="57F282B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A61C45"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20C731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384668"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52F1E1BE"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6E0753" w14:textId="77777777" w:rsidR="00AB67FA" w:rsidRPr="00D0162F" w:rsidRDefault="00AB67FA" w:rsidP="00590D40">
            <w:pPr>
              <w:rPr>
                <w:rFonts w:ascii="Arial" w:hAnsi="Arial"/>
                <w:sz w:val="16"/>
                <w:szCs w:val="16"/>
              </w:rPr>
            </w:pPr>
            <w:r w:rsidRPr="00D0162F">
              <w:rPr>
                <w:rFonts w:ascii="Arial" w:hAnsi="Arial"/>
                <w:sz w:val="16"/>
                <w:szCs w:val="16"/>
              </w:rPr>
              <w:t>R5-2032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C1BB1B4" w14:textId="77777777" w:rsidR="00AB67FA" w:rsidRPr="00D0162F" w:rsidRDefault="00AB67FA" w:rsidP="00590D40">
            <w:pPr>
              <w:rPr>
                <w:rFonts w:ascii="Arial" w:hAnsi="Arial"/>
                <w:sz w:val="16"/>
                <w:szCs w:val="16"/>
              </w:rPr>
            </w:pPr>
            <w:r w:rsidRPr="00D0162F">
              <w:rPr>
                <w:rFonts w:ascii="Arial" w:hAnsi="Arial"/>
                <w:sz w:val="16"/>
                <w:szCs w:val="16"/>
              </w:rPr>
              <w:t>07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7D02D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FE37BC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11450F" w14:textId="3263114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932559"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AF1F7C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A81632"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56831AA"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4614C3" w14:textId="77777777" w:rsidR="00AB67FA" w:rsidRPr="00D0162F" w:rsidRDefault="00AB67FA" w:rsidP="00590D40">
            <w:pPr>
              <w:rPr>
                <w:rFonts w:ascii="Arial" w:hAnsi="Arial"/>
                <w:sz w:val="16"/>
                <w:szCs w:val="16"/>
              </w:rPr>
            </w:pPr>
            <w:r w:rsidRPr="00D0162F">
              <w:rPr>
                <w:rFonts w:ascii="Arial" w:hAnsi="Arial"/>
                <w:sz w:val="16"/>
                <w:szCs w:val="16"/>
              </w:rPr>
              <w:t>R5-2032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9733B1" w14:textId="77777777" w:rsidR="00AB67FA" w:rsidRPr="00D0162F" w:rsidRDefault="00AB67FA" w:rsidP="00590D40">
            <w:pPr>
              <w:rPr>
                <w:rFonts w:ascii="Arial" w:hAnsi="Arial"/>
                <w:sz w:val="16"/>
                <w:szCs w:val="16"/>
              </w:rPr>
            </w:pPr>
            <w:r w:rsidRPr="00D0162F">
              <w:rPr>
                <w:rFonts w:ascii="Arial" w:hAnsi="Arial"/>
                <w:sz w:val="16"/>
                <w:szCs w:val="16"/>
              </w:rPr>
              <w:t>07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A6BF4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F04E68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0D99C6" w14:textId="1D223E2C" w:rsidR="00AB67FA" w:rsidRPr="00D0162F" w:rsidRDefault="00AB67FA" w:rsidP="00590D40">
            <w:pPr>
              <w:rPr>
                <w:rFonts w:ascii="Arial" w:hAnsi="Arial"/>
                <w:sz w:val="16"/>
                <w:szCs w:val="16"/>
              </w:rPr>
            </w:pPr>
            <w:r w:rsidRPr="00D0162F">
              <w:rPr>
                <w:rFonts w:ascii="Arial" w:hAnsi="Arial"/>
                <w:sz w:val="16"/>
                <w:szCs w:val="16"/>
              </w:rPr>
              <w:t>Adding</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tabl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configur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D0FFCB"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C81D1A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BC19EA"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5E3AE086"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C46F91" w14:textId="77777777" w:rsidR="00AB67FA" w:rsidRPr="00D0162F" w:rsidRDefault="00AB67FA" w:rsidP="00590D40">
            <w:pPr>
              <w:rPr>
                <w:rFonts w:ascii="Arial" w:hAnsi="Arial"/>
                <w:sz w:val="16"/>
                <w:szCs w:val="16"/>
              </w:rPr>
            </w:pPr>
            <w:r w:rsidRPr="00D0162F">
              <w:rPr>
                <w:rFonts w:ascii="Arial" w:hAnsi="Arial"/>
                <w:sz w:val="16"/>
                <w:szCs w:val="16"/>
              </w:rPr>
              <w:t>R5-2032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F8BCF4" w14:textId="77777777" w:rsidR="00AB67FA" w:rsidRPr="00D0162F" w:rsidRDefault="00AB67FA" w:rsidP="00590D40">
            <w:pPr>
              <w:rPr>
                <w:rFonts w:ascii="Arial" w:hAnsi="Arial"/>
                <w:sz w:val="16"/>
                <w:szCs w:val="16"/>
              </w:rPr>
            </w:pPr>
            <w:r w:rsidRPr="00D0162F">
              <w:rPr>
                <w:rFonts w:ascii="Arial" w:hAnsi="Arial"/>
                <w:sz w:val="16"/>
                <w:szCs w:val="16"/>
              </w:rPr>
              <w:t>07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E75CE1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6FD5C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68ADD3" w14:textId="611D30D9"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usag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uxiliary</w:t>
            </w:r>
            <w:r w:rsidR="006E0A54" w:rsidRPr="00D0162F">
              <w:rPr>
                <w:rFonts w:ascii="Arial" w:hAnsi="Arial"/>
                <w:sz w:val="16"/>
                <w:szCs w:val="16"/>
              </w:rPr>
              <w:t xml:space="preserve"> </w:t>
            </w:r>
            <w:r w:rsidRPr="00D0162F">
              <w:rPr>
                <w:rFonts w:ascii="Arial" w:hAnsi="Arial"/>
                <w:sz w:val="16"/>
                <w:szCs w:val="16"/>
              </w:rPr>
              <w:t>band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E14788"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70616D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548B58"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5729817"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41A490" w14:textId="77777777" w:rsidR="00AB67FA" w:rsidRPr="00D0162F" w:rsidRDefault="00AB67FA" w:rsidP="00590D40">
            <w:pPr>
              <w:rPr>
                <w:rFonts w:ascii="Arial" w:hAnsi="Arial"/>
                <w:sz w:val="16"/>
                <w:szCs w:val="16"/>
              </w:rPr>
            </w:pPr>
            <w:r w:rsidRPr="00D0162F">
              <w:rPr>
                <w:rFonts w:ascii="Arial" w:hAnsi="Arial"/>
                <w:sz w:val="16"/>
                <w:szCs w:val="16"/>
              </w:rPr>
              <w:t>R5-2032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530C0B" w14:textId="77777777" w:rsidR="00AB67FA" w:rsidRPr="00D0162F" w:rsidRDefault="00AB67FA" w:rsidP="00590D40">
            <w:pPr>
              <w:rPr>
                <w:rFonts w:ascii="Arial" w:hAnsi="Arial"/>
                <w:sz w:val="16"/>
                <w:szCs w:val="16"/>
              </w:rPr>
            </w:pPr>
            <w:r w:rsidRPr="00D0162F">
              <w:rPr>
                <w:rFonts w:ascii="Arial" w:hAnsi="Arial"/>
                <w:sz w:val="16"/>
                <w:szCs w:val="16"/>
              </w:rPr>
              <w:t>07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01D2C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AFFA21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BF91920" w14:textId="5A4CA56C" w:rsidR="00AB67FA" w:rsidRPr="00D0162F" w:rsidRDefault="00AB67FA" w:rsidP="00590D40">
            <w:pPr>
              <w:rPr>
                <w:rFonts w:ascii="Arial" w:hAnsi="Arial"/>
                <w:sz w:val="16"/>
                <w:szCs w:val="16"/>
              </w:rPr>
            </w:pPr>
            <w:r w:rsidRPr="00D0162F">
              <w:rPr>
                <w:rFonts w:ascii="Arial" w:hAnsi="Arial"/>
                <w:sz w:val="16"/>
                <w:szCs w:val="16"/>
              </w:rPr>
              <w:t>Remove</w:t>
            </w:r>
            <w:r w:rsidR="006E0A54" w:rsidRPr="00D0162F">
              <w:rPr>
                <w:rFonts w:ascii="Arial" w:hAnsi="Arial"/>
                <w:sz w:val="16"/>
                <w:szCs w:val="16"/>
              </w:rPr>
              <w:t xml:space="preserve"> </w:t>
            </w:r>
            <w:r w:rsidRPr="00D0162F">
              <w:rPr>
                <w:rFonts w:ascii="Arial" w:hAnsi="Arial"/>
                <w:sz w:val="16"/>
                <w:szCs w:val="16"/>
              </w:rPr>
              <w:t>IE</w:t>
            </w:r>
            <w:r w:rsidR="006E0A54" w:rsidRPr="00D0162F">
              <w:rPr>
                <w:rFonts w:ascii="Arial" w:hAnsi="Arial"/>
                <w:sz w:val="16"/>
                <w:szCs w:val="16"/>
              </w:rPr>
              <w:t xml:space="preserve"> </w:t>
            </w:r>
            <w:r w:rsidRPr="00D0162F">
              <w:rPr>
                <w:rFonts w:ascii="Arial" w:hAnsi="Arial"/>
                <w:sz w:val="16"/>
                <w:szCs w:val="16"/>
              </w:rPr>
              <w:t>includeBeamMeasurements</w:t>
            </w:r>
            <w:r w:rsidR="006E0A54" w:rsidRPr="00D0162F">
              <w:rPr>
                <w:rFonts w:ascii="Arial" w:hAnsi="Arial"/>
                <w:sz w:val="16"/>
                <w:szCs w:val="16"/>
              </w:rPr>
              <w:t xml:space="preserve"> </w:t>
            </w:r>
            <w:r w:rsidRPr="00D0162F">
              <w:rPr>
                <w:rFonts w:ascii="Arial" w:hAnsi="Arial"/>
                <w:sz w:val="16"/>
                <w:szCs w:val="16"/>
              </w:rPr>
              <w:t>from</w:t>
            </w:r>
            <w:r w:rsidR="006E0A54" w:rsidRPr="00D0162F">
              <w:rPr>
                <w:rFonts w:ascii="Arial" w:hAnsi="Arial"/>
                <w:sz w:val="16"/>
                <w:szCs w:val="16"/>
              </w:rPr>
              <w:t xml:space="preserve"> </w:t>
            </w:r>
            <w:r w:rsidRPr="00D0162F">
              <w:rPr>
                <w:rFonts w:ascii="Arial" w:hAnsi="Arial"/>
                <w:sz w:val="16"/>
                <w:szCs w:val="16"/>
              </w:rPr>
              <w:t>6.6.1.5</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6.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45CE3F"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651508C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A6E250"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044F780"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D79435" w14:textId="77777777" w:rsidR="00AB67FA" w:rsidRPr="00D0162F" w:rsidRDefault="00AB67FA" w:rsidP="00590D40">
            <w:pPr>
              <w:rPr>
                <w:rFonts w:ascii="Arial" w:hAnsi="Arial"/>
                <w:sz w:val="16"/>
                <w:szCs w:val="16"/>
              </w:rPr>
            </w:pPr>
            <w:r w:rsidRPr="00D0162F">
              <w:rPr>
                <w:rFonts w:ascii="Arial" w:hAnsi="Arial"/>
                <w:sz w:val="16"/>
                <w:szCs w:val="16"/>
              </w:rPr>
              <w:t>R5-2032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5DA3A1" w14:textId="77777777" w:rsidR="00AB67FA" w:rsidRPr="00D0162F" w:rsidRDefault="00AB67FA" w:rsidP="00590D40">
            <w:pPr>
              <w:rPr>
                <w:rFonts w:ascii="Arial" w:hAnsi="Arial"/>
                <w:sz w:val="16"/>
                <w:szCs w:val="16"/>
              </w:rPr>
            </w:pPr>
            <w:r w:rsidRPr="00D0162F">
              <w:rPr>
                <w:rFonts w:ascii="Arial" w:hAnsi="Arial"/>
                <w:sz w:val="16"/>
                <w:szCs w:val="16"/>
              </w:rPr>
              <w:t>07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85B086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5EBBC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577387" w14:textId="5D5D05FB" w:rsidR="00AB67FA" w:rsidRPr="00D0162F" w:rsidRDefault="00AB67FA" w:rsidP="00590D40">
            <w:pPr>
              <w:rPr>
                <w:rFonts w:ascii="Arial" w:hAnsi="Arial"/>
                <w:sz w:val="16"/>
                <w:szCs w:val="16"/>
              </w:rPr>
            </w:pPr>
            <w:r w:rsidRPr="00D0162F">
              <w:rPr>
                <w:rFonts w:ascii="Arial" w:hAnsi="Arial"/>
                <w:sz w:val="16"/>
                <w:szCs w:val="16"/>
              </w:rPr>
              <w:t>n26</w:t>
            </w:r>
            <w:r w:rsidR="006E0A54" w:rsidRPr="00D0162F">
              <w:rPr>
                <w:rFonts w:ascii="Arial" w:hAnsi="Arial"/>
                <w:sz w:val="16"/>
                <w:szCs w:val="16"/>
              </w:rPr>
              <w:t xml:space="preserve"> </w:t>
            </w: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group</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band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F7C388"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6018C1D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FF9CDA"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5331451D"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35555C" w14:textId="77777777" w:rsidR="00AB67FA" w:rsidRPr="00D0162F" w:rsidRDefault="00AB67FA" w:rsidP="00590D40">
            <w:pPr>
              <w:rPr>
                <w:rFonts w:ascii="Arial" w:hAnsi="Arial"/>
                <w:sz w:val="16"/>
                <w:szCs w:val="16"/>
              </w:rPr>
            </w:pPr>
            <w:r w:rsidRPr="00D0162F">
              <w:rPr>
                <w:rFonts w:ascii="Arial" w:hAnsi="Arial"/>
                <w:sz w:val="16"/>
                <w:szCs w:val="16"/>
              </w:rPr>
              <w:t>R5-2032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D186C83" w14:textId="77777777" w:rsidR="00AB67FA" w:rsidRPr="00D0162F" w:rsidRDefault="00AB67FA" w:rsidP="00590D40">
            <w:pPr>
              <w:rPr>
                <w:rFonts w:ascii="Arial" w:hAnsi="Arial"/>
                <w:sz w:val="16"/>
                <w:szCs w:val="16"/>
              </w:rPr>
            </w:pPr>
            <w:r w:rsidRPr="00D0162F">
              <w:rPr>
                <w:rFonts w:ascii="Arial" w:hAnsi="Arial"/>
                <w:sz w:val="16"/>
                <w:szCs w:val="16"/>
              </w:rPr>
              <w:t>07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07990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785BD2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B5D8A1" w14:textId="63FE21DA" w:rsidR="00AB67FA" w:rsidRPr="00D0162F" w:rsidRDefault="00AB67FA" w:rsidP="00590D40">
            <w:pPr>
              <w:rPr>
                <w:rFonts w:ascii="Arial" w:hAnsi="Arial"/>
                <w:sz w:val="16"/>
                <w:szCs w:val="16"/>
              </w:rPr>
            </w:pPr>
            <w:r w:rsidRPr="00D0162F">
              <w:rPr>
                <w:rFonts w:ascii="Arial" w:hAnsi="Arial"/>
                <w:sz w:val="16"/>
                <w:szCs w:val="16"/>
              </w:rPr>
              <w:t>Correcte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descrip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5.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448E6E"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1CAE9CC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D13191"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467670F"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E98D0D" w14:textId="77777777" w:rsidR="00AB67FA" w:rsidRPr="00D0162F" w:rsidRDefault="00AB67FA" w:rsidP="00590D40">
            <w:pPr>
              <w:rPr>
                <w:rFonts w:ascii="Arial" w:hAnsi="Arial"/>
                <w:sz w:val="16"/>
                <w:szCs w:val="16"/>
              </w:rPr>
            </w:pPr>
            <w:r w:rsidRPr="00D0162F">
              <w:rPr>
                <w:rFonts w:ascii="Arial" w:hAnsi="Arial"/>
                <w:sz w:val="16"/>
                <w:szCs w:val="16"/>
              </w:rPr>
              <w:t>R5-2033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D52D6D" w14:textId="77777777" w:rsidR="00AB67FA" w:rsidRPr="00D0162F" w:rsidRDefault="00AB67FA" w:rsidP="00590D40">
            <w:pPr>
              <w:rPr>
                <w:rFonts w:ascii="Arial" w:hAnsi="Arial"/>
                <w:sz w:val="16"/>
                <w:szCs w:val="16"/>
              </w:rPr>
            </w:pPr>
            <w:r w:rsidRPr="00D0162F">
              <w:rPr>
                <w:rFonts w:ascii="Arial" w:hAnsi="Arial"/>
                <w:sz w:val="16"/>
                <w:szCs w:val="16"/>
              </w:rPr>
              <w:t>07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3C724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F828A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43BED2C" w14:textId="4E3CF7C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om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monitoringSymbolsWithinSlo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06A9D7"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0066D8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C19246"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A157DAB"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82D4E0" w14:textId="77777777" w:rsidR="00AB67FA" w:rsidRPr="00D0162F" w:rsidRDefault="00AB67FA" w:rsidP="00590D40">
            <w:pPr>
              <w:rPr>
                <w:rFonts w:ascii="Arial" w:hAnsi="Arial"/>
                <w:sz w:val="16"/>
                <w:szCs w:val="16"/>
              </w:rPr>
            </w:pPr>
            <w:r w:rsidRPr="00D0162F">
              <w:rPr>
                <w:rFonts w:ascii="Arial" w:hAnsi="Arial"/>
                <w:sz w:val="16"/>
                <w:szCs w:val="16"/>
              </w:rPr>
              <w:t>R5-2033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2D615A" w14:textId="77777777" w:rsidR="00AB67FA" w:rsidRPr="00D0162F" w:rsidRDefault="00AB67FA" w:rsidP="00590D40">
            <w:pPr>
              <w:rPr>
                <w:rFonts w:ascii="Arial" w:hAnsi="Arial"/>
                <w:sz w:val="16"/>
                <w:szCs w:val="16"/>
              </w:rPr>
            </w:pPr>
            <w:r w:rsidRPr="00D0162F">
              <w:rPr>
                <w:rFonts w:ascii="Arial" w:hAnsi="Arial"/>
                <w:sz w:val="16"/>
                <w:szCs w:val="16"/>
              </w:rPr>
              <w:t>07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FC9A9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C2F44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5226A2A" w14:textId="3F4E242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delta</w:t>
            </w:r>
            <w:r w:rsidR="006E0A54" w:rsidRPr="00D0162F">
              <w:rPr>
                <w:rFonts w:ascii="Arial" w:hAnsi="Arial"/>
                <w:sz w:val="16"/>
                <w:szCs w:val="16"/>
              </w:rPr>
              <w:t xml:space="preserve"> </w:t>
            </w:r>
            <w:r w:rsidRPr="00D0162F">
              <w:rPr>
                <w:rFonts w:ascii="Arial" w:hAnsi="Arial"/>
                <w:sz w:val="16"/>
                <w:szCs w:val="16"/>
              </w:rPr>
              <w:t>offset</w:t>
            </w:r>
            <w:r w:rsidR="006E0A54" w:rsidRPr="00D0162F">
              <w:rPr>
                <w:rFonts w:ascii="Arial" w:hAnsi="Arial"/>
                <w:sz w:val="16"/>
                <w:szCs w:val="16"/>
              </w:rPr>
              <w:t xml:space="preserve"> </w:t>
            </w:r>
            <w:r w:rsidRPr="00D0162F">
              <w:rPr>
                <w:rFonts w:ascii="Arial" w:hAnsi="Arial"/>
                <w:sz w:val="16"/>
                <w:szCs w:val="16"/>
              </w:rPr>
              <w:t>applic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2</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7.1.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4FAF56"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0D4803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1A4B47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6AC7D65"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5353B3" w14:textId="77777777" w:rsidR="00AB67FA" w:rsidRPr="00D0162F" w:rsidRDefault="00AB67FA" w:rsidP="00590D40">
            <w:pPr>
              <w:rPr>
                <w:rFonts w:ascii="Arial" w:hAnsi="Arial"/>
                <w:sz w:val="16"/>
                <w:szCs w:val="16"/>
              </w:rPr>
            </w:pPr>
            <w:r w:rsidRPr="00D0162F">
              <w:rPr>
                <w:rFonts w:ascii="Arial" w:hAnsi="Arial"/>
                <w:sz w:val="16"/>
                <w:szCs w:val="16"/>
              </w:rPr>
              <w:t>R5-2033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BECE5D" w14:textId="77777777" w:rsidR="00AB67FA" w:rsidRPr="00D0162F" w:rsidRDefault="00AB67FA" w:rsidP="00590D40">
            <w:pPr>
              <w:rPr>
                <w:rFonts w:ascii="Arial" w:hAnsi="Arial"/>
                <w:sz w:val="16"/>
                <w:szCs w:val="16"/>
              </w:rPr>
            </w:pPr>
            <w:r w:rsidRPr="00D0162F">
              <w:rPr>
                <w:rFonts w:ascii="Arial" w:hAnsi="Arial"/>
                <w:sz w:val="16"/>
                <w:szCs w:val="16"/>
              </w:rPr>
              <w:t>07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FF76C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7CF54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DA9316" w14:textId="5C3F911F" w:rsidR="00AB67FA" w:rsidRPr="00D0162F" w:rsidRDefault="00AB67FA" w:rsidP="00590D40">
            <w:pPr>
              <w:rPr>
                <w:rFonts w:ascii="Arial" w:hAnsi="Arial"/>
                <w:sz w:val="16"/>
                <w:szCs w:val="16"/>
              </w:rPr>
            </w:pPr>
            <w:r w:rsidRPr="00D0162F">
              <w:rPr>
                <w:rFonts w:ascii="Arial" w:hAnsi="Arial"/>
                <w:sz w:val="16"/>
                <w:szCs w:val="16"/>
              </w:rPr>
              <w:t>PUSCH</w:t>
            </w:r>
            <w:r w:rsidR="006E0A54" w:rsidRPr="00D0162F">
              <w:rPr>
                <w:rFonts w:ascii="Arial" w:hAnsi="Arial"/>
                <w:sz w:val="16"/>
                <w:szCs w:val="16"/>
              </w:rPr>
              <w:t xml:space="preserve"> </w:t>
            </w:r>
            <w:r w:rsidRPr="00D0162F">
              <w:rPr>
                <w:rFonts w:ascii="Arial" w:hAnsi="Arial"/>
                <w:sz w:val="16"/>
                <w:szCs w:val="16"/>
              </w:rPr>
              <w:t>allocation</w:t>
            </w:r>
            <w:r w:rsidR="006E0A54" w:rsidRPr="00D0162F">
              <w:rPr>
                <w:rFonts w:ascii="Arial" w:hAnsi="Arial"/>
                <w:sz w:val="16"/>
                <w:szCs w:val="16"/>
              </w:rPr>
              <w:t xml:space="preserve"> </w:t>
            </w: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4.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499B37"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4AC61C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47CC44"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4744A70"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5861C3" w14:textId="77777777" w:rsidR="00AB67FA" w:rsidRPr="00D0162F" w:rsidRDefault="00AB67FA" w:rsidP="00590D40">
            <w:pPr>
              <w:rPr>
                <w:rFonts w:ascii="Arial" w:hAnsi="Arial"/>
                <w:sz w:val="16"/>
                <w:szCs w:val="16"/>
              </w:rPr>
            </w:pPr>
            <w:r w:rsidRPr="00D0162F">
              <w:rPr>
                <w:rFonts w:ascii="Arial" w:hAnsi="Arial"/>
                <w:sz w:val="16"/>
                <w:szCs w:val="16"/>
              </w:rPr>
              <w:t>R5-2033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AB3CBA" w14:textId="77777777" w:rsidR="00AB67FA" w:rsidRPr="00D0162F" w:rsidRDefault="00AB67FA" w:rsidP="00590D40">
            <w:pPr>
              <w:rPr>
                <w:rFonts w:ascii="Arial" w:hAnsi="Arial"/>
                <w:sz w:val="16"/>
                <w:szCs w:val="16"/>
              </w:rPr>
            </w:pPr>
            <w:r w:rsidRPr="00D0162F">
              <w:rPr>
                <w:rFonts w:ascii="Arial" w:hAnsi="Arial"/>
                <w:sz w:val="16"/>
                <w:szCs w:val="16"/>
              </w:rPr>
              <w:t>07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45589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64EC2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C476B3" w14:textId="09327DB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configuration</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measu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0A8566"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8F2987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42F4929"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5168323"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B19601" w14:textId="77777777" w:rsidR="00AB67FA" w:rsidRPr="00D0162F" w:rsidRDefault="00AB67FA" w:rsidP="00590D40">
            <w:pPr>
              <w:rPr>
                <w:rFonts w:ascii="Arial" w:hAnsi="Arial"/>
                <w:sz w:val="16"/>
                <w:szCs w:val="16"/>
              </w:rPr>
            </w:pPr>
            <w:r w:rsidRPr="00D0162F">
              <w:rPr>
                <w:rFonts w:ascii="Arial" w:hAnsi="Arial"/>
                <w:sz w:val="16"/>
                <w:szCs w:val="16"/>
              </w:rPr>
              <w:t>R5-2033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D4785C" w14:textId="77777777" w:rsidR="00AB67FA" w:rsidRPr="00D0162F" w:rsidRDefault="00AB67FA" w:rsidP="00590D40">
            <w:pPr>
              <w:rPr>
                <w:rFonts w:ascii="Arial" w:hAnsi="Arial"/>
                <w:sz w:val="16"/>
                <w:szCs w:val="16"/>
              </w:rPr>
            </w:pPr>
            <w:r w:rsidRPr="00D0162F">
              <w:rPr>
                <w:rFonts w:ascii="Arial" w:hAnsi="Arial"/>
                <w:sz w:val="16"/>
                <w:szCs w:val="16"/>
              </w:rPr>
              <w:t>07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1A2CA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72FC43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E87E2CE" w14:textId="075771A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extreme</w:t>
            </w:r>
            <w:r w:rsidR="006E0A54" w:rsidRPr="00D0162F">
              <w:rPr>
                <w:rFonts w:ascii="Arial" w:hAnsi="Arial"/>
                <w:sz w:val="16"/>
                <w:szCs w:val="16"/>
              </w:rPr>
              <w:t xml:space="preserve"> </w:t>
            </w:r>
            <w:r w:rsidRPr="00D0162F">
              <w:rPr>
                <w:rFonts w:ascii="Arial" w:hAnsi="Arial"/>
                <w:sz w:val="16"/>
                <w:szCs w:val="16"/>
              </w:rPr>
              <w:t>conditions</w:t>
            </w:r>
            <w:r w:rsidR="006E0A54" w:rsidRPr="00D0162F">
              <w:rPr>
                <w:rFonts w:ascii="Arial" w:hAnsi="Arial"/>
                <w:sz w:val="16"/>
                <w:szCs w:val="16"/>
              </w:rPr>
              <w:t xml:space="preserve"> </w:t>
            </w:r>
            <w:r w:rsidRPr="00D0162F">
              <w:rPr>
                <w:rFonts w:ascii="Arial" w:hAnsi="Arial"/>
                <w:sz w:val="16"/>
                <w:szCs w:val="16"/>
              </w:rPr>
              <w:t>limi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7.1.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14A45F"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6EB0D0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CF0F47"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B89E3AC"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EFFEE5" w14:textId="77777777" w:rsidR="00AB67FA" w:rsidRPr="00D0162F" w:rsidRDefault="00AB67FA" w:rsidP="00590D40">
            <w:pPr>
              <w:rPr>
                <w:rFonts w:ascii="Arial" w:hAnsi="Arial"/>
                <w:sz w:val="16"/>
                <w:szCs w:val="16"/>
              </w:rPr>
            </w:pPr>
            <w:r w:rsidRPr="00D0162F">
              <w:rPr>
                <w:rFonts w:ascii="Arial" w:hAnsi="Arial"/>
                <w:sz w:val="16"/>
                <w:szCs w:val="16"/>
              </w:rPr>
              <w:t>R5-2033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1286FD" w14:textId="77777777" w:rsidR="00AB67FA" w:rsidRPr="00D0162F" w:rsidRDefault="00AB67FA" w:rsidP="00590D40">
            <w:pPr>
              <w:rPr>
                <w:rFonts w:ascii="Arial" w:hAnsi="Arial"/>
                <w:sz w:val="16"/>
                <w:szCs w:val="16"/>
              </w:rPr>
            </w:pPr>
            <w:r w:rsidRPr="00D0162F">
              <w:rPr>
                <w:rFonts w:ascii="Arial" w:hAnsi="Arial"/>
                <w:sz w:val="16"/>
                <w:szCs w:val="16"/>
              </w:rPr>
              <w:t>07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D14BB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51661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C77C2B" w14:textId="1A1C0BE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extreme</w:t>
            </w:r>
            <w:r w:rsidR="006E0A54" w:rsidRPr="00D0162F">
              <w:rPr>
                <w:rFonts w:ascii="Arial" w:hAnsi="Arial"/>
                <w:sz w:val="16"/>
                <w:szCs w:val="16"/>
              </w:rPr>
              <w:t xml:space="preserve"> </w:t>
            </w:r>
            <w:r w:rsidRPr="00D0162F">
              <w:rPr>
                <w:rFonts w:ascii="Arial" w:hAnsi="Arial"/>
                <w:sz w:val="16"/>
                <w:szCs w:val="16"/>
              </w:rPr>
              <w:t>conditions</w:t>
            </w:r>
            <w:r w:rsidR="006E0A54" w:rsidRPr="00D0162F">
              <w:rPr>
                <w:rFonts w:ascii="Arial" w:hAnsi="Arial"/>
                <w:sz w:val="16"/>
                <w:szCs w:val="16"/>
              </w:rPr>
              <w:t xml:space="preserve"> </w:t>
            </w:r>
            <w:r w:rsidRPr="00D0162F">
              <w:rPr>
                <w:rFonts w:ascii="Arial" w:hAnsi="Arial"/>
                <w:sz w:val="16"/>
                <w:szCs w:val="16"/>
              </w:rPr>
              <w:t>limi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7.1.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F34D58"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61725E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5E7F5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E48B566"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64071D" w14:textId="77777777" w:rsidR="00AB67FA" w:rsidRPr="00D0162F" w:rsidRDefault="00AB67FA" w:rsidP="00590D40">
            <w:pPr>
              <w:rPr>
                <w:rFonts w:ascii="Arial" w:hAnsi="Arial"/>
                <w:sz w:val="16"/>
                <w:szCs w:val="16"/>
              </w:rPr>
            </w:pPr>
            <w:r w:rsidRPr="00D0162F">
              <w:rPr>
                <w:rFonts w:ascii="Arial" w:hAnsi="Arial"/>
                <w:sz w:val="16"/>
                <w:szCs w:val="16"/>
              </w:rPr>
              <w:t>R5-2033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71B416" w14:textId="77777777" w:rsidR="00AB67FA" w:rsidRPr="00D0162F" w:rsidRDefault="00AB67FA" w:rsidP="00590D40">
            <w:pPr>
              <w:rPr>
                <w:rFonts w:ascii="Arial" w:hAnsi="Arial"/>
                <w:sz w:val="16"/>
                <w:szCs w:val="16"/>
              </w:rPr>
            </w:pPr>
            <w:r w:rsidRPr="00D0162F">
              <w:rPr>
                <w:rFonts w:ascii="Arial" w:hAnsi="Arial"/>
                <w:sz w:val="16"/>
                <w:szCs w:val="16"/>
              </w:rPr>
              <w:t>07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3166D9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E76D2C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821555" w14:textId="6F4A87B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extreme</w:t>
            </w:r>
            <w:r w:rsidR="006E0A54" w:rsidRPr="00D0162F">
              <w:rPr>
                <w:rFonts w:ascii="Arial" w:hAnsi="Arial"/>
                <w:sz w:val="16"/>
                <w:szCs w:val="16"/>
              </w:rPr>
              <w:t xml:space="preserve"> </w:t>
            </w:r>
            <w:r w:rsidRPr="00D0162F">
              <w:rPr>
                <w:rFonts w:ascii="Arial" w:hAnsi="Arial"/>
                <w:sz w:val="16"/>
                <w:szCs w:val="16"/>
              </w:rPr>
              <w:t>conditions</w:t>
            </w:r>
            <w:r w:rsidR="006E0A54" w:rsidRPr="00D0162F">
              <w:rPr>
                <w:rFonts w:ascii="Arial" w:hAnsi="Arial"/>
                <w:sz w:val="16"/>
                <w:szCs w:val="16"/>
              </w:rPr>
              <w:t xml:space="preserve"> </w:t>
            </w:r>
            <w:r w:rsidRPr="00D0162F">
              <w:rPr>
                <w:rFonts w:ascii="Arial" w:hAnsi="Arial"/>
                <w:sz w:val="16"/>
                <w:szCs w:val="16"/>
              </w:rPr>
              <w:t>limi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7.1.2.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7.1.2.1</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793851"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119955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9F7377"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F1D93D1"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BC8EDF" w14:textId="77777777" w:rsidR="00AB67FA" w:rsidRPr="00D0162F" w:rsidRDefault="00AB67FA" w:rsidP="00590D40">
            <w:pPr>
              <w:rPr>
                <w:rFonts w:ascii="Arial" w:hAnsi="Arial"/>
                <w:sz w:val="16"/>
                <w:szCs w:val="16"/>
              </w:rPr>
            </w:pPr>
            <w:r w:rsidRPr="00D0162F">
              <w:rPr>
                <w:rFonts w:ascii="Arial" w:hAnsi="Arial"/>
                <w:sz w:val="16"/>
                <w:szCs w:val="16"/>
              </w:rPr>
              <w:t>R5-2033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8C1C19B" w14:textId="77777777" w:rsidR="00AB67FA" w:rsidRPr="00D0162F" w:rsidRDefault="00AB67FA" w:rsidP="00590D40">
            <w:pPr>
              <w:rPr>
                <w:rFonts w:ascii="Arial" w:hAnsi="Arial"/>
                <w:sz w:val="16"/>
                <w:szCs w:val="16"/>
              </w:rPr>
            </w:pPr>
            <w:r w:rsidRPr="00D0162F">
              <w:rPr>
                <w:rFonts w:ascii="Arial" w:hAnsi="Arial"/>
                <w:sz w:val="16"/>
                <w:szCs w:val="16"/>
              </w:rPr>
              <w:t>07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C2CFA7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90EEE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293D87" w14:textId="0BE3372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power</w:t>
            </w:r>
            <w:r w:rsidR="006E0A54" w:rsidRPr="00D0162F">
              <w:rPr>
                <w:rFonts w:ascii="Arial" w:hAnsi="Arial"/>
                <w:sz w:val="16"/>
                <w:szCs w:val="16"/>
              </w:rPr>
              <w:t xml:space="preserve"> </w:t>
            </w:r>
            <w:r w:rsidRPr="00D0162F">
              <w:rPr>
                <w:rFonts w:ascii="Arial" w:hAnsi="Arial"/>
                <w:sz w:val="16"/>
                <w:szCs w:val="16"/>
              </w:rPr>
              <w:t>offse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Band</w:t>
            </w:r>
            <w:r w:rsidR="006E0A54" w:rsidRPr="00D0162F">
              <w:rPr>
                <w:rFonts w:ascii="Arial" w:hAnsi="Arial"/>
                <w:sz w:val="16"/>
                <w:szCs w:val="16"/>
              </w:rPr>
              <w:t xml:space="preserve"> </w:t>
            </w:r>
            <w:r w:rsidRPr="00D0162F">
              <w:rPr>
                <w:rFonts w:ascii="Arial" w:hAnsi="Arial"/>
                <w:sz w:val="16"/>
                <w:szCs w:val="16"/>
              </w:rPr>
              <w:t>Group</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2A2D53"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9A3FFA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D83937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BBDC433"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1CD5BB" w14:textId="77777777" w:rsidR="00AB67FA" w:rsidRPr="00D0162F" w:rsidRDefault="00AB67FA" w:rsidP="00590D40">
            <w:pPr>
              <w:rPr>
                <w:rFonts w:ascii="Arial" w:hAnsi="Arial"/>
                <w:sz w:val="16"/>
                <w:szCs w:val="16"/>
              </w:rPr>
            </w:pPr>
            <w:r w:rsidRPr="00D0162F">
              <w:rPr>
                <w:rFonts w:ascii="Arial" w:hAnsi="Arial"/>
                <w:sz w:val="16"/>
                <w:szCs w:val="16"/>
              </w:rPr>
              <w:t>R5-2033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4054DA" w14:textId="77777777" w:rsidR="00AB67FA" w:rsidRPr="00D0162F" w:rsidRDefault="00AB67FA" w:rsidP="00590D40">
            <w:pPr>
              <w:rPr>
                <w:rFonts w:ascii="Arial" w:hAnsi="Arial"/>
                <w:sz w:val="16"/>
                <w:szCs w:val="16"/>
              </w:rPr>
            </w:pPr>
            <w:r w:rsidRPr="00D0162F">
              <w:rPr>
                <w:rFonts w:ascii="Arial" w:hAnsi="Arial"/>
                <w:sz w:val="16"/>
                <w:szCs w:val="16"/>
              </w:rPr>
              <w:t>07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041AF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8A712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24E58D" w14:textId="4C0BF179" w:rsidR="00AB67FA" w:rsidRPr="00D0162F" w:rsidRDefault="00AB67FA" w:rsidP="00590D40">
            <w:pPr>
              <w:rPr>
                <w:rFonts w:ascii="Arial" w:hAnsi="Arial"/>
                <w:sz w:val="16"/>
                <w:szCs w:val="16"/>
              </w:rPr>
            </w:pPr>
            <w:r w:rsidRPr="00D0162F">
              <w:rPr>
                <w:rFonts w:ascii="Arial" w:hAnsi="Arial"/>
                <w:sz w:val="16"/>
                <w:szCs w:val="16"/>
              </w:rPr>
              <w:t>Removing</w:t>
            </w:r>
            <w:r w:rsidR="006E0A54" w:rsidRPr="00D0162F">
              <w:rPr>
                <w:rFonts w:ascii="Arial" w:hAnsi="Arial"/>
                <w:sz w:val="16"/>
                <w:szCs w:val="16"/>
              </w:rPr>
              <w:t xml:space="preserve"> </w:t>
            </w:r>
            <w:r w:rsidRPr="00D0162F">
              <w:rPr>
                <w:rFonts w:ascii="Arial" w:hAnsi="Arial"/>
                <w:sz w:val="16"/>
                <w:szCs w:val="16"/>
              </w:rPr>
              <w:t>SearchSpaceId</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ntrolResourceSetId</w:t>
            </w:r>
            <w:r w:rsidR="006E0A54" w:rsidRPr="00D0162F">
              <w:rPr>
                <w:rFonts w:ascii="Arial" w:hAnsi="Arial"/>
                <w:sz w:val="16"/>
                <w:szCs w:val="16"/>
              </w:rPr>
              <w:t xml:space="preserve"> </w:t>
            </w:r>
            <w:r w:rsidRPr="00D0162F">
              <w:rPr>
                <w:rFonts w:ascii="Arial" w:hAnsi="Arial"/>
                <w:sz w:val="16"/>
                <w:szCs w:val="16"/>
              </w:rPr>
              <w:t>modific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872505"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D8CDED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9313B8"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C6824DB"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5AA314" w14:textId="77777777" w:rsidR="00AB67FA" w:rsidRPr="00D0162F" w:rsidRDefault="00AB67FA" w:rsidP="00590D40">
            <w:pPr>
              <w:rPr>
                <w:rFonts w:ascii="Arial" w:hAnsi="Arial"/>
                <w:sz w:val="16"/>
                <w:szCs w:val="16"/>
              </w:rPr>
            </w:pPr>
            <w:r w:rsidRPr="00D0162F">
              <w:rPr>
                <w:rFonts w:ascii="Arial" w:hAnsi="Arial"/>
                <w:sz w:val="16"/>
                <w:szCs w:val="16"/>
              </w:rPr>
              <w:t>R5-2033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2EEE9D" w14:textId="77777777" w:rsidR="00AB67FA" w:rsidRPr="00D0162F" w:rsidRDefault="00AB67FA" w:rsidP="00590D40">
            <w:pPr>
              <w:rPr>
                <w:rFonts w:ascii="Arial" w:hAnsi="Arial"/>
                <w:sz w:val="16"/>
                <w:szCs w:val="16"/>
              </w:rPr>
            </w:pPr>
            <w:r w:rsidRPr="00D0162F">
              <w:rPr>
                <w:rFonts w:ascii="Arial" w:hAnsi="Arial"/>
                <w:sz w:val="16"/>
                <w:szCs w:val="16"/>
              </w:rPr>
              <w:t>07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584C74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DE3BF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5AE997F" w14:textId="1CF007D7" w:rsidR="00AB67FA" w:rsidRPr="00D0162F" w:rsidRDefault="00AB67FA" w:rsidP="00590D40">
            <w:pPr>
              <w:rPr>
                <w:rFonts w:ascii="Arial" w:hAnsi="Arial"/>
                <w:sz w:val="16"/>
                <w:szCs w:val="16"/>
              </w:rPr>
            </w:pPr>
            <w:r w:rsidRPr="00D0162F">
              <w:rPr>
                <w:rFonts w:ascii="Arial" w:hAnsi="Arial"/>
                <w:sz w:val="16"/>
                <w:szCs w:val="16"/>
              </w:rPr>
              <w:t>Un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frequenc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4343CD"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CAFEE4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4D05D8"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5E5E3FE"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686DC7" w14:textId="77777777" w:rsidR="00AB67FA" w:rsidRPr="00D0162F" w:rsidRDefault="00AB67FA" w:rsidP="00590D40">
            <w:pPr>
              <w:rPr>
                <w:rFonts w:ascii="Arial" w:hAnsi="Arial"/>
                <w:sz w:val="16"/>
                <w:szCs w:val="16"/>
              </w:rPr>
            </w:pPr>
            <w:r w:rsidRPr="00D0162F">
              <w:rPr>
                <w:rFonts w:ascii="Arial" w:hAnsi="Arial"/>
                <w:sz w:val="16"/>
                <w:szCs w:val="16"/>
              </w:rPr>
              <w:t>R5-2037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48315A" w14:textId="77777777" w:rsidR="00AB67FA" w:rsidRPr="00D0162F" w:rsidRDefault="00AB67FA" w:rsidP="00590D40">
            <w:pPr>
              <w:rPr>
                <w:rFonts w:ascii="Arial" w:hAnsi="Arial"/>
                <w:sz w:val="16"/>
                <w:szCs w:val="16"/>
              </w:rPr>
            </w:pPr>
            <w:r w:rsidRPr="00D0162F">
              <w:rPr>
                <w:rFonts w:ascii="Arial" w:hAnsi="Arial"/>
                <w:sz w:val="16"/>
                <w:szCs w:val="16"/>
              </w:rPr>
              <w:t>07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09A1D2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5DBB6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EC6FBB" w14:textId="5DEE57E7" w:rsidR="00AB67FA" w:rsidRPr="00D0162F" w:rsidRDefault="00AB67FA" w:rsidP="00590D40">
            <w:pPr>
              <w:rPr>
                <w:rFonts w:ascii="Arial" w:hAnsi="Arial"/>
                <w:sz w:val="16"/>
                <w:szCs w:val="16"/>
              </w:rPr>
            </w:pPr>
            <w:r w:rsidRPr="00D0162F">
              <w:rPr>
                <w:rFonts w:ascii="Arial" w:hAnsi="Arial"/>
                <w:sz w:val="16"/>
                <w:szCs w:val="16"/>
              </w:rPr>
              <w:t>Set</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request</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als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87540A"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C8C23B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541FB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A524D41"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6AAE46" w14:textId="77777777" w:rsidR="00AB67FA" w:rsidRPr="00D0162F" w:rsidRDefault="00AB67FA" w:rsidP="00590D40">
            <w:pPr>
              <w:rPr>
                <w:rFonts w:ascii="Arial" w:hAnsi="Arial"/>
                <w:sz w:val="16"/>
                <w:szCs w:val="16"/>
              </w:rPr>
            </w:pPr>
            <w:r w:rsidRPr="00D0162F">
              <w:rPr>
                <w:rFonts w:ascii="Arial" w:hAnsi="Arial"/>
                <w:sz w:val="16"/>
                <w:szCs w:val="16"/>
              </w:rPr>
              <w:t>R5-2037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AC906B" w14:textId="77777777" w:rsidR="00AB67FA" w:rsidRPr="00D0162F" w:rsidRDefault="00AB67FA" w:rsidP="00590D40">
            <w:pPr>
              <w:rPr>
                <w:rFonts w:ascii="Arial" w:hAnsi="Arial"/>
                <w:sz w:val="16"/>
                <w:szCs w:val="16"/>
              </w:rPr>
            </w:pPr>
            <w:r w:rsidRPr="00D0162F">
              <w:rPr>
                <w:rFonts w:ascii="Arial" w:hAnsi="Arial"/>
                <w:sz w:val="16"/>
                <w:szCs w:val="16"/>
              </w:rPr>
              <w:t>07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2D1C4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1A3C87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4E0E77" w14:textId="1F942704" w:rsidR="00AB67FA" w:rsidRPr="00D0162F" w:rsidRDefault="00AB67FA" w:rsidP="00590D40">
            <w:pPr>
              <w:rPr>
                <w:rFonts w:ascii="Arial" w:hAnsi="Arial"/>
                <w:sz w:val="16"/>
                <w:szCs w:val="16"/>
              </w:rPr>
            </w:pPr>
            <w:r w:rsidRPr="00D0162F">
              <w:rPr>
                <w:rFonts w:ascii="Arial" w:hAnsi="Arial"/>
                <w:sz w:val="16"/>
                <w:szCs w:val="16"/>
              </w:rPr>
              <w:t>Set</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request</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als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8DBCAD"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712448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7423E42"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135B0E3F"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3E3711" w14:textId="77777777" w:rsidR="00AB67FA" w:rsidRPr="00D0162F" w:rsidRDefault="00AB67FA" w:rsidP="00590D40">
            <w:pPr>
              <w:rPr>
                <w:rFonts w:ascii="Arial" w:hAnsi="Arial"/>
                <w:sz w:val="16"/>
                <w:szCs w:val="16"/>
              </w:rPr>
            </w:pPr>
            <w:r w:rsidRPr="00D0162F">
              <w:rPr>
                <w:rFonts w:ascii="Arial" w:hAnsi="Arial"/>
                <w:sz w:val="16"/>
                <w:szCs w:val="16"/>
              </w:rPr>
              <w:t>R5-2038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D35926" w14:textId="77777777" w:rsidR="00AB67FA" w:rsidRPr="00D0162F" w:rsidRDefault="00AB67FA" w:rsidP="00590D40">
            <w:pPr>
              <w:rPr>
                <w:rFonts w:ascii="Arial" w:hAnsi="Arial"/>
                <w:sz w:val="16"/>
                <w:szCs w:val="16"/>
              </w:rPr>
            </w:pPr>
            <w:r w:rsidRPr="00D0162F">
              <w:rPr>
                <w:rFonts w:ascii="Arial" w:hAnsi="Arial"/>
                <w:sz w:val="16"/>
                <w:szCs w:val="16"/>
              </w:rPr>
              <w:t>07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0FD5B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863E7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2185B63" w14:textId="437290B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6.1.0</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DCI-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76C938"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1874BAB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DBF16A"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AC971CE"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1FE73F" w14:textId="77777777" w:rsidR="00AB67FA" w:rsidRPr="00D0162F" w:rsidRDefault="00AB67FA" w:rsidP="00590D40">
            <w:pPr>
              <w:rPr>
                <w:rFonts w:ascii="Arial" w:hAnsi="Arial"/>
                <w:sz w:val="16"/>
                <w:szCs w:val="16"/>
              </w:rPr>
            </w:pPr>
            <w:r w:rsidRPr="00D0162F">
              <w:rPr>
                <w:rFonts w:ascii="Arial" w:hAnsi="Arial"/>
                <w:sz w:val="16"/>
                <w:szCs w:val="16"/>
              </w:rPr>
              <w:t>R5-2038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BF715A7" w14:textId="77777777" w:rsidR="00AB67FA" w:rsidRPr="00D0162F" w:rsidRDefault="00AB67FA" w:rsidP="00590D40">
            <w:pPr>
              <w:rPr>
                <w:rFonts w:ascii="Arial" w:hAnsi="Arial"/>
                <w:sz w:val="16"/>
                <w:szCs w:val="16"/>
              </w:rPr>
            </w:pPr>
            <w:r w:rsidRPr="00D0162F">
              <w:rPr>
                <w:rFonts w:ascii="Arial" w:hAnsi="Arial"/>
                <w:sz w:val="16"/>
                <w:szCs w:val="16"/>
              </w:rPr>
              <w:t>08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106A99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A504D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B84132" w14:textId="53F36A2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6.2.0</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C-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A9CEF1"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A9C1C2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2C8734"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44BA59E"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1D5C10" w14:textId="77777777" w:rsidR="00AB67FA" w:rsidRPr="00D0162F" w:rsidRDefault="00AB67FA" w:rsidP="00590D40">
            <w:pPr>
              <w:rPr>
                <w:rFonts w:ascii="Arial" w:hAnsi="Arial"/>
                <w:sz w:val="16"/>
                <w:szCs w:val="16"/>
              </w:rPr>
            </w:pPr>
            <w:r w:rsidRPr="00D0162F">
              <w:rPr>
                <w:rFonts w:ascii="Arial" w:hAnsi="Arial"/>
                <w:sz w:val="16"/>
                <w:szCs w:val="16"/>
              </w:rPr>
              <w:t>R5-2038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61BE75" w14:textId="77777777" w:rsidR="00AB67FA" w:rsidRPr="00D0162F" w:rsidRDefault="00AB67FA" w:rsidP="00590D40">
            <w:pPr>
              <w:rPr>
                <w:rFonts w:ascii="Arial" w:hAnsi="Arial"/>
                <w:sz w:val="16"/>
                <w:szCs w:val="16"/>
              </w:rPr>
            </w:pPr>
            <w:r w:rsidRPr="00D0162F">
              <w:rPr>
                <w:rFonts w:ascii="Arial" w:hAnsi="Arial"/>
                <w:sz w:val="16"/>
                <w:szCs w:val="16"/>
              </w:rPr>
              <w:t>08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D476E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E1708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A7B0C2" w14:textId="5028E548"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3.2.1.3</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establishment</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serving</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tim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34CCA8"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A3FB82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EFE253"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ACA56CE"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70EFB4" w14:textId="77777777" w:rsidR="00AB67FA" w:rsidRPr="00D0162F" w:rsidRDefault="00AB67FA" w:rsidP="00590D40">
            <w:pPr>
              <w:rPr>
                <w:rFonts w:ascii="Arial" w:hAnsi="Arial"/>
                <w:sz w:val="16"/>
                <w:szCs w:val="16"/>
              </w:rPr>
            </w:pPr>
            <w:r w:rsidRPr="00D0162F">
              <w:rPr>
                <w:rFonts w:ascii="Arial" w:hAnsi="Arial"/>
                <w:sz w:val="16"/>
                <w:szCs w:val="16"/>
              </w:rPr>
              <w:t>R5-2038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A8C88C" w14:textId="77777777" w:rsidR="00AB67FA" w:rsidRPr="00D0162F" w:rsidRDefault="00AB67FA" w:rsidP="00590D40">
            <w:pPr>
              <w:rPr>
                <w:rFonts w:ascii="Arial" w:hAnsi="Arial"/>
                <w:sz w:val="16"/>
                <w:szCs w:val="16"/>
              </w:rPr>
            </w:pPr>
            <w:r w:rsidRPr="00D0162F">
              <w:rPr>
                <w:rFonts w:ascii="Arial" w:hAnsi="Arial"/>
                <w:sz w:val="16"/>
                <w:szCs w:val="16"/>
              </w:rPr>
              <w:t>08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227BF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F9F1F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C57984" w14:textId="7D9421DA"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2.0</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during</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C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D36112"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10468BB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883DA8"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AB2242F"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22E3DB" w14:textId="77777777" w:rsidR="00AB67FA" w:rsidRPr="00D0162F" w:rsidRDefault="00AB67FA" w:rsidP="00590D40">
            <w:pPr>
              <w:rPr>
                <w:rFonts w:ascii="Arial" w:hAnsi="Arial"/>
                <w:sz w:val="16"/>
                <w:szCs w:val="16"/>
              </w:rPr>
            </w:pPr>
            <w:r w:rsidRPr="00D0162F">
              <w:rPr>
                <w:rFonts w:ascii="Arial" w:hAnsi="Arial"/>
                <w:sz w:val="16"/>
                <w:szCs w:val="16"/>
              </w:rPr>
              <w:t>R5-2038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8C3F05" w14:textId="77777777" w:rsidR="00AB67FA" w:rsidRPr="00D0162F" w:rsidRDefault="00AB67FA" w:rsidP="00590D40">
            <w:pPr>
              <w:rPr>
                <w:rFonts w:ascii="Arial" w:hAnsi="Arial"/>
                <w:sz w:val="16"/>
                <w:szCs w:val="16"/>
              </w:rPr>
            </w:pPr>
            <w:r w:rsidRPr="00D0162F">
              <w:rPr>
                <w:rFonts w:ascii="Arial" w:hAnsi="Arial"/>
                <w:sz w:val="16"/>
                <w:szCs w:val="16"/>
              </w:rPr>
              <w:t>08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5A835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66CDF3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9BB450D" w14:textId="2CB6739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2.1</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during</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C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54CCEE"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2E42BD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69FF35"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6708266"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475D7F" w14:textId="77777777" w:rsidR="00AB67FA" w:rsidRPr="00D0162F" w:rsidRDefault="00AB67FA" w:rsidP="00590D40">
            <w:pPr>
              <w:rPr>
                <w:rFonts w:ascii="Arial" w:hAnsi="Arial"/>
                <w:sz w:val="16"/>
                <w:szCs w:val="16"/>
              </w:rPr>
            </w:pPr>
            <w:r w:rsidRPr="00D0162F">
              <w:rPr>
                <w:rFonts w:ascii="Arial" w:hAnsi="Arial"/>
                <w:sz w:val="16"/>
                <w:szCs w:val="16"/>
              </w:rPr>
              <w:t>R5-2038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DA8DD5" w14:textId="77777777" w:rsidR="00AB67FA" w:rsidRPr="00D0162F" w:rsidRDefault="00AB67FA" w:rsidP="00590D40">
            <w:pPr>
              <w:rPr>
                <w:rFonts w:ascii="Arial" w:hAnsi="Arial"/>
                <w:sz w:val="16"/>
                <w:szCs w:val="16"/>
              </w:rPr>
            </w:pPr>
            <w:r w:rsidRPr="00D0162F">
              <w:rPr>
                <w:rFonts w:ascii="Arial" w:hAnsi="Arial"/>
                <w:sz w:val="16"/>
                <w:szCs w:val="16"/>
              </w:rPr>
              <w:t>08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7FDCC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84675B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1E039B" w14:textId="5E326DF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5.3.1</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deactiv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160ms</w:t>
            </w:r>
            <w:r w:rsidR="006E0A54" w:rsidRPr="00D0162F">
              <w:rPr>
                <w:rFonts w:ascii="Arial" w:hAnsi="Arial"/>
                <w:sz w:val="16"/>
                <w:szCs w:val="16"/>
              </w:rPr>
              <w:t xml:space="preserve"> </w:t>
            </w:r>
            <w:r w:rsidRPr="00D0162F">
              <w:rPr>
                <w:rFonts w:ascii="Arial" w:hAnsi="Arial"/>
                <w:sz w:val="16"/>
                <w:szCs w:val="16"/>
              </w:rPr>
              <w:t>cycl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7D3843"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898E77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72DE93"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FD196D4"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940C4B" w14:textId="77777777" w:rsidR="00AB67FA" w:rsidRPr="00D0162F" w:rsidRDefault="00AB67FA" w:rsidP="00590D40">
            <w:pPr>
              <w:rPr>
                <w:rFonts w:ascii="Arial" w:hAnsi="Arial"/>
                <w:sz w:val="16"/>
                <w:szCs w:val="16"/>
              </w:rPr>
            </w:pPr>
            <w:r w:rsidRPr="00D0162F">
              <w:rPr>
                <w:rFonts w:ascii="Arial" w:hAnsi="Arial"/>
                <w:sz w:val="16"/>
                <w:szCs w:val="16"/>
              </w:rPr>
              <w:t>R5-2038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A88BCF" w14:textId="77777777" w:rsidR="00AB67FA" w:rsidRPr="00D0162F" w:rsidRDefault="00AB67FA" w:rsidP="00590D40">
            <w:pPr>
              <w:rPr>
                <w:rFonts w:ascii="Arial" w:hAnsi="Arial"/>
                <w:sz w:val="16"/>
                <w:szCs w:val="16"/>
              </w:rPr>
            </w:pPr>
            <w:r w:rsidRPr="00D0162F">
              <w:rPr>
                <w:rFonts w:ascii="Arial" w:hAnsi="Arial"/>
                <w:sz w:val="16"/>
                <w:szCs w:val="16"/>
              </w:rPr>
              <w:t>08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0879F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3CA71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EE20DF1" w14:textId="500B491B"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5.3.2</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deactiv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320ms</w:t>
            </w:r>
            <w:r w:rsidR="006E0A54" w:rsidRPr="00D0162F">
              <w:rPr>
                <w:rFonts w:ascii="Arial" w:hAnsi="Arial"/>
                <w:sz w:val="16"/>
                <w:szCs w:val="16"/>
              </w:rPr>
              <w:t xml:space="preserve"> </w:t>
            </w:r>
            <w:r w:rsidRPr="00D0162F">
              <w:rPr>
                <w:rFonts w:ascii="Arial" w:hAnsi="Arial"/>
                <w:sz w:val="16"/>
                <w:szCs w:val="16"/>
              </w:rPr>
              <w:t>cycl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3DBD6D"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620C51D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F5D85E"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E7A50D5"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7BEE8B" w14:textId="77777777" w:rsidR="00AB67FA" w:rsidRPr="00D0162F" w:rsidRDefault="00AB67FA" w:rsidP="00590D40">
            <w:pPr>
              <w:rPr>
                <w:rFonts w:ascii="Arial" w:hAnsi="Arial"/>
                <w:sz w:val="16"/>
                <w:szCs w:val="16"/>
              </w:rPr>
            </w:pPr>
            <w:r w:rsidRPr="00D0162F">
              <w:rPr>
                <w:rFonts w:ascii="Arial" w:hAnsi="Arial"/>
                <w:sz w:val="16"/>
                <w:szCs w:val="16"/>
              </w:rPr>
              <w:t>R5-2038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7B2B60" w14:textId="77777777" w:rsidR="00AB67FA" w:rsidRPr="00D0162F" w:rsidRDefault="00AB67FA" w:rsidP="00590D40">
            <w:pPr>
              <w:rPr>
                <w:rFonts w:ascii="Arial" w:hAnsi="Arial"/>
                <w:sz w:val="16"/>
                <w:szCs w:val="16"/>
              </w:rPr>
            </w:pPr>
            <w:r w:rsidRPr="00D0162F">
              <w:rPr>
                <w:rFonts w:ascii="Arial" w:hAnsi="Arial"/>
                <w:sz w:val="16"/>
                <w:szCs w:val="16"/>
              </w:rPr>
              <w:t>08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3BFCC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5C741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DF9458" w14:textId="68341FE8"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5.3.3</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deactiv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unknown</w:t>
            </w:r>
            <w:r w:rsidR="006E0A54" w:rsidRPr="00D0162F">
              <w:rPr>
                <w:rFonts w:ascii="Arial" w:hAnsi="Arial"/>
                <w:sz w:val="16"/>
                <w:szCs w:val="16"/>
              </w:rPr>
              <w:t xml:space="preserve"> </w:t>
            </w:r>
            <w:r w:rsidRPr="00D0162F">
              <w:rPr>
                <w:rFonts w:ascii="Arial" w:hAnsi="Arial"/>
                <w:sz w:val="16"/>
                <w:szCs w:val="16"/>
              </w:rPr>
              <w:t>S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4AA799"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F16400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AC032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1B02483D"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9A07CE" w14:textId="77777777" w:rsidR="00AB67FA" w:rsidRPr="00D0162F" w:rsidRDefault="00AB67FA" w:rsidP="00590D40">
            <w:pPr>
              <w:rPr>
                <w:rFonts w:ascii="Arial" w:hAnsi="Arial"/>
                <w:sz w:val="16"/>
                <w:szCs w:val="16"/>
              </w:rPr>
            </w:pPr>
            <w:r w:rsidRPr="00D0162F">
              <w:rPr>
                <w:rFonts w:ascii="Arial" w:hAnsi="Arial"/>
                <w:sz w:val="16"/>
                <w:szCs w:val="16"/>
              </w:rPr>
              <w:t>R5-2038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2A33CA" w14:textId="77777777" w:rsidR="00AB67FA" w:rsidRPr="00D0162F" w:rsidRDefault="00AB67FA" w:rsidP="00590D40">
            <w:pPr>
              <w:rPr>
                <w:rFonts w:ascii="Arial" w:hAnsi="Arial"/>
                <w:sz w:val="16"/>
                <w:szCs w:val="16"/>
              </w:rPr>
            </w:pPr>
            <w:r w:rsidRPr="00D0162F">
              <w:rPr>
                <w:rFonts w:ascii="Arial" w:hAnsi="Arial"/>
                <w:sz w:val="16"/>
                <w:szCs w:val="16"/>
              </w:rPr>
              <w:t>08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711B0E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BDB7E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5444AFF" w14:textId="3295360A"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6.1.0</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DCI-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FDCFB6"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2E238F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A21366"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1BCEE9E7"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EFFF15" w14:textId="77777777" w:rsidR="00AB67FA" w:rsidRPr="00D0162F" w:rsidRDefault="00AB67FA" w:rsidP="00590D40">
            <w:pPr>
              <w:rPr>
                <w:rFonts w:ascii="Arial" w:hAnsi="Arial"/>
                <w:sz w:val="16"/>
                <w:szCs w:val="16"/>
              </w:rPr>
            </w:pPr>
            <w:r w:rsidRPr="00D0162F">
              <w:rPr>
                <w:rFonts w:ascii="Arial" w:hAnsi="Arial"/>
                <w:sz w:val="16"/>
                <w:szCs w:val="16"/>
              </w:rPr>
              <w:t>R5-2038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19C35C" w14:textId="77777777" w:rsidR="00AB67FA" w:rsidRPr="00D0162F" w:rsidRDefault="00AB67FA" w:rsidP="00590D40">
            <w:pPr>
              <w:rPr>
                <w:rFonts w:ascii="Arial" w:hAnsi="Arial"/>
                <w:sz w:val="16"/>
                <w:szCs w:val="16"/>
              </w:rPr>
            </w:pPr>
            <w:r w:rsidRPr="00D0162F">
              <w:rPr>
                <w:rFonts w:ascii="Arial" w:hAnsi="Arial"/>
                <w:sz w:val="16"/>
                <w:szCs w:val="16"/>
              </w:rPr>
              <w:t>08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688EA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A350AE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F0649D" w14:textId="138E6DE1"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6.2.0</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C-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5097F3"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0E455C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B046F4"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49ED5B5"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797426" w14:textId="77777777" w:rsidR="00AB67FA" w:rsidRPr="00D0162F" w:rsidRDefault="00AB67FA" w:rsidP="00590D40">
            <w:pPr>
              <w:rPr>
                <w:rFonts w:ascii="Arial" w:hAnsi="Arial"/>
                <w:sz w:val="16"/>
                <w:szCs w:val="16"/>
              </w:rPr>
            </w:pPr>
            <w:r w:rsidRPr="00D0162F">
              <w:rPr>
                <w:rFonts w:ascii="Arial" w:hAnsi="Arial"/>
                <w:sz w:val="16"/>
                <w:szCs w:val="16"/>
              </w:rPr>
              <w:t>R5-2038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697ECB" w14:textId="77777777" w:rsidR="00AB67FA" w:rsidRPr="00D0162F" w:rsidRDefault="00AB67FA" w:rsidP="00590D40">
            <w:pPr>
              <w:rPr>
                <w:rFonts w:ascii="Arial" w:hAnsi="Arial"/>
                <w:sz w:val="16"/>
                <w:szCs w:val="16"/>
              </w:rPr>
            </w:pPr>
            <w:r w:rsidRPr="00D0162F">
              <w:rPr>
                <w:rFonts w:ascii="Arial" w:hAnsi="Arial"/>
                <w:sz w:val="16"/>
                <w:szCs w:val="16"/>
              </w:rPr>
              <w:t>08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31F2E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4195B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6194D9E" w14:textId="119530A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intra-frequency</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C392D2"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383048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BADAA6"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5631715"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792F02" w14:textId="77777777" w:rsidR="00AB67FA" w:rsidRPr="00D0162F" w:rsidRDefault="00AB67FA" w:rsidP="00590D40">
            <w:pPr>
              <w:rPr>
                <w:rFonts w:ascii="Arial" w:hAnsi="Arial"/>
                <w:sz w:val="16"/>
                <w:szCs w:val="16"/>
              </w:rPr>
            </w:pPr>
            <w:r w:rsidRPr="00D0162F">
              <w:rPr>
                <w:rFonts w:ascii="Arial" w:hAnsi="Arial"/>
                <w:sz w:val="16"/>
                <w:szCs w:val="16"/>
              </w:rPr>
              <w:t>R5-2038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0D4A46" w14:textId="77777777" w:rsidR="00AB67FA" w:rsidRPr="00D0162F" w:rsidRDefault="00AB67FA" w:rsidP="00590D40">
            <w:pPr>
              <w:rPr>
                <w:rFonts w:ascii="Arial" w:hAnsi="Arial"/>
                <w:sz w:val="16"/>
                <w:szCs w:val="16"/>
              </w:rPr>
            </w:pPr>
            <w:r w:rsidRPr="00D0162F">
              <w:rPr>
                <w:rFonts w:ascii="Arial" w:hAnsi="Arial"/>
                <w:sz w:val="16"/>
                <w:szCs w:val="16"/>
              </w:rPr>
              <w:t>08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9E7448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3C0A5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26580A5" w14:textId="4379993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05405D"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E4EB77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519997"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97E1AEF"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DC1DEF" w14:textId="77777777" w:rsidR="00AB67FA" w:rsidRPr="00D0162F" w:rsidRDefault="00AB67FA" w:rsidP="00590D40">
            <w:pPr>
              <w:rPr>
                <w:rFonts w:ascii="Arial" w:hAnsi="Arial"/>
                <w:sz w:val="16"/>
                <w:szCs w:val="16"/>
              </w:rPr>
            </w:pPr>
            <w:r w:rsidRPr="00D0162F">
              <w:rPr>
                <w:rFonts w:ascii="Arial" w:hAnsi="Arial"/>
                <w:sz w:val="16"/>
                <w:szCs w:val="16"/>
              </w:rPr>
              <w:t>R5-2040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875553B" w14:textId="77777777" w:rsidR="00AB67FA" w:rsidRPr="00D0162F" w:rsidRDefault="00AB67FA" w:rsidP="00590D40">
            <w:pPr>
              <w:rPr>
                <w:rFonts w:ascii="Arial" w:hAnsi="Arial"/>
                <w:sz w:val="16"/>
                <w:szCs w:val="16"/>
              </w:rPr>
            </w:pPr>
            <w:r w:rsidRPr="00D0162F">
              <w:rPr>
                <w:rFonts w:ascii="Arial" w:hAnsi="Arial"/>
                <w:sz w:val="16"/>
                <w:szCs w:val="16"/>
              </w:rPr>
              <w:t>08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53987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A0DEE5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37E68C3" w14:textId="217D55F6" w:rsidR="00AB67FA" w:rsidRPr="00D0162F" w:rsidRDefault="00AB67FA" w:rsidP="00590D40">
            <w:pPr>
              <w:rPr>
                <w:rFonts w:ascii="Arial" w:hAnsi="Arial"/>
                <w:sz w:val="16"/>
                <w:szCs w:val="16"/>
              </w:rPr>
            </w:pPr>
            <w:r w:rsidRPr="00D0162F">
              <w:rPr>
                <w:rFonts w:ascii="Arial" w:hAnsi="Arial"/>
                <w:sz w:val="16"/>
                <w:szCs w:val="16"/>
              </w:rPr>
              <w:t>CR</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38.533</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7.5.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85C7CC"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AF1359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E1790C"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0ED7DFA"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06B7A4" w14:textId="77777777" w:rsidR="00AB67FA" w:rsidRPr="00D0162F" w:rsidRDefault="00AB67FA" w:rsidP="00590D40">
            <w:pPr>
              <w:rPr>
                <w:rFonts w:ascii="Arial" w:hAnsi="Arial"/>
                <w:sz w:val="16"/>
                <w:szCs w:val="16"/>
              </w:rPr>
            </w:pPr>
            <w:r w:rsidRPr="00D0162F">
              <w:rPr>
                <w:rFonts w:ascii="Arial" w:hAnsi="Arial"/>
                <w:sz w:val="16"/>
                <w:szCs w:val="16"/>
              </w:rPr>
              <w:t>R5-2040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BFBD8F" w14:textId="77777777" w:rsidR="00AB67FA" w:rsidRPr="00D0162F" w:rsidRDefault="00AB67FA" w:rsidP="00590D40">
            <w:pPr>
              <w:rPr>
                <w:rFonts w:ascii="Arial" w:hAnsi="Arial"/>
                <w:sz w:val="16"/>
                <w:szCs w:val="16"/>
              </w:rPr>
            </w:pPr>
            <w:r w:rsidRPr="00D0162F">
              <w:rPr>
                <w:rFonts w:ascii="Arial" w:hAnsi="Arial"/>
                <w:sz w:val="16"/>
                <w:szCs w:val="16"/>
              </w:rPr>
              <w:t>08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D7EC8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996E6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2E29B5" w14:textId="57980B72" w:rsidR="00AB67FA" w:rsidRPr="00D0162F" w:rsidRDefault="00AB67FA" w:rsidP="00590D40">
            <w:pPr>
              <w:rPr>
                <w:rFonts w:ascii="Arial" w:hAnsi="Arial"/>
                <w:sz w:val="16"/>
                <w:szCs w:val="16"/>
              </w:rPr>
            </w:pPr>
            <w:r w:rsidRPr="00D0162F">
              <w:rPr>
                <w:rFonts w:ascii="Arial" w:hAnsi="Arial"/>
                <w:sz w:val="16"/>
                <w:szCs w:val="16"/>
              </w:rPr>
              <w:t>CR</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38.533</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7.5.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502E3FC"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1D85B33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A1527E"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1E6A2E8"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049723" w14:textId="77777777" w:rsidR="00AB67FA" w:rsidRPr="00D0162F" w:rsidRDefault="00AB67FA" w:rsidP="00590D40">
            <w:pPr>
              <w:rPr>
                <w:rFonts w:ascii="Arial" w:hAnsi="Arial"/>
                <w:sz w:val="16"/>
                <w:szCs w:val="16"/>
              </w:rPr>
            </w:pPr>
            <w:r w:rsidRPr="00D0162F">
              <w:rPr>
                <w:rFonts w:ascii="Arial" w:hAnsi="Arial"/>
                <w:sz w:val="16"/>
                <w:szCs w:val="16"/>
              </w:rPr>
              <w:t>R5-2040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271965" w14:textId="77777777" w:rsidR="00AB67FA" w:rsidRPr="00D0162F" w:rsidRDefault="00AB67FA" w:rsidP="00590D40">
            <w:pPr>
              <w:rPr>
                <w:rFonts w:ascii="Arial" w:hAnsi="Arial"/>
                <w:sz w:val="16"/>
                <w:szCs w:val="16"/>
              </w:rPr>
            </w:pPr>
            <w:r w:rsidRPr="00D0162F">
              <w:rPr>
                <w:rFonts w:ascii="Arial" w:hAnsi="Arial"/>
                <w:sz w:val="16"/>
                <w:szCs w:val="16"/>
              </w:rPr>
              <w:t>08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E05FEF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712802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CB23C6" w14:textId="3FC88A2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dvance</w:t>
            </w:r>
            <w:r w:rsidR="006E0A54" w:rsidRPr="00D0162F">
              <w:rPr>
                <w:rFonts w:ascii="Arial" w:hAnsi="Arial"/>
                <w:sz w:val="16"/>
                <w:szCs w:val="16"/>
              </w:rPr>
              <w:t xml:space="preserve"> </w:t>
            </w:r>
            <w:r w:rsidRPr="00D0162F">
              <w:rPr>
                <w:rFonts w:ascii="Arial" w:hAnsi="Arial"/>
                <w:sz w:val="16"/>
                <w:szCs w:val="16"/>
              </w:rPr>
              <w:t>adjustment</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2820F9"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A61395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D393F1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837183A"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A910A2" w14:textId="77777777" w:rsidR="00AB67FA" w:rsidRPr="00D0162F" w:rsidRDefault="00AB67FA" w:rsidP="00590D40">
            <w:pPr>
              <w:rPr>
                <w:rFonts w:ascii="Arial" w:hAnsi="Arial"/>
                <w:sz w:val="16"/>
                <w:szCs w:val="16"/>
              </w:rPr>
            </w:pPr>
            <w:r w:rsidRPr="00D0162F">
              <w:rPr>
                <w:rFonts w:ascii="Arial" w:hAnsi="Arial"/>
                <w:sz w:val="16"/>
                <w:szCs w:val="16"/>
              </w:rPr>
              <w:t>R5-2040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EFED19" w14:textId="77777777" w:rsidR="00AB67FA" w:rsidRPr="00D0162F" w:rsidRDefault="00AB67FA" w:rsidP="00590D40">
            <w:pPr>
              <w:rPr>
                <w:rFonts w:ascii="Arial" w:hAnsi="Arial"/>
                <w:sz w:val="16"/>
                <w:szCs w:val="16"/>
              </w:rPr>
            </w:pPr>
            <w:r w:rsidRPr="00D0162F">
              <w:rPr>
                <w:rFonts w:ascii="Arial" w:hAnsi="Arial"/>
                <w:sz w:val="16"/>
                <w:szCs w:val="16"/>
              </w:rPr>
              <w:t>08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678E2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6C65A1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7B2D54" w14:textId="61AB449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at</w:t>
            </w:r>
            <w:r w:rsidR="006E0A54" w:rsidRPr="00D0162F">
              <w:rPr>
                <w:rFonts w:ascii="Arial" w:hAnsi="Arial"/>
                <w:sz w:val="16"/>
                <w:szCs w:val="16"/>
              </w:rPr>
              <w:t xml:space="preserve"> </w:t>
            </w:r>
            <w:r w:rsidRPr="00D0162F">
              <w:rPr>
                <w:rFonts w:ascii="Arial" w:hAnsi="Arial"/>
                <w:sz w:val="16"/>
                <w:szCs w:val="16"/>
              </w:rPr>
              <w:t>transitions</w:t>
            </w:r>
            <w:r w:rsidR="006E0A54" w:rsidRPr="00D0162F">
              <w:rPr>
                <w:rFonts w:ascii="Arial" w:hAnsi="Arial"/>
                <w:sz w:val="16"/>
                <w:szCs w:val="16"/>
              </w:rPr>
              <w:t xml:space="preserve"> </w:t>
            </w:r>
            <w:r w:rsidRPr="00D0162F">
              <w:rPr>
                <w:rFonts w:ascii="Arial" w:hAnsi="Arial"/>
                <w:sz w:val="16"/>
                <w:szCs w:val="16"/>
              </w:rPr>
              <w:t>between</w:t>
            </w:r>
            <w:r w:rsidR="006E0A54" w:rsidRPr="00D0162F">
              <w:rPr>
                <w:rFonts w:ascii="Arial" w:hAnsi="Arial"/>
                <w:sz w:val="16"/>
                <w:szCs w:val="16"/>
              </w:rPr>
              <w:t xml:space="preserve"> </w:t>
            </w:r>
            <w:r w:rsidRPr="00D0162F">
              <w:rPr>
                <w:rFonts w:ascii="Arial" w:hAnsi="Arial"/>
                <w:sz w:val="16"/>
                <w:szCs w:val="16"/>
              </w:rPr>
              <w:t>activ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non-active</w:t>
            </w:r>
            <w:r w:rsidR="006E0A54" w:rsidRPr="00D0162F">
              <w:rPr>
                <w:rFonts w:ascii="Arial" w:hAnsi="Arial"/>
                <w:sz w:val="16"/>
                <w:szCs w:val="16"/>
              </w:rPr>
              <w:t xml:space="preserve"> </w:t>
            </w:r>
            <w:r w:rsidRPr="00D0162F">
              <w:rPr>
                <w:rFonts w:ascii="Arial" w:hAnsi="Arial"/>
                <w:sz w:val="16"/>
                <w:szCs w:val="16"/>
              </w:rPr>
              <w:t>during</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86A47E"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366332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E2521E"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B751E9F"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246572" w14:textId="77777777" w:rsidR="00AB67FA" w:rsidRPr="00D0162F" w:rsidRDefault="00AB67FA" w:rsidP="00590D40">
            <w:pPr>
              <w:rPr>
                <w:rFonts w:ascii="Arial" w:hAnsi="Arial"/>
                <w:sz w:val="16"/>
                <w:szCs w:val="16"/>
              </w:rPr>
            </w:pPr>
            <w:r w:rsidRPr="00D0162F">
              <w:rPr>
                <w:rFonts w:ascii="Arial" w:hAnsi="Arial"/>
                <w:sz w:val="16"/>
                <w:szCs w:val="16"/>
              </w:rPr>
              <w:t>R5-2040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549C48" w14:textId="77777777" w:rsidR="00AB67FA" w:rsidRPr="00D0162F" w:rsidRDefault="00AB67FA" w:rsidP="00590D40">
            <w:pPr>
              <w:rPr>
                <w:rFonts w:ascii="Arial" w:hAnsi="Arial"/>
                <w:sz w:val="16"/>
                <w:szCs w:val="16"/>
              </w:rPr>
            </w:pPr>
            <w:r w:rsidRPr="00D0162F">
              <w:rPr>
                <w:rFonts w:ascii="Arial" w:hAnsi="Arial"/>
                <w:sz w:val="16"/>
                <w:szCs w:val="16"/>
              </w:rPr>
              <w:t>08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FC562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8170B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CD8A20" w14:textId="078DC6C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UTRA</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requency</w:t>
            </w:r>
            <w:r w:rsidR="006E0A54" w:rsidRPr="00D0162F">
              <w:rPr>
                <w:rFonts w:ascii="Arial" w:hAnsi="Arial"/>
                <w:sz w:val="16"/>
                <w:szCs w:val="16"/>
              </w:rPr>
              <w:t xml:space="preserve"> </w:t>
            </w:r>
            <w:r w:rsidRPr="00D0162F">
              <w:rPr>
                <w:rFonts w:ascii="Arial" w:hAnsi="Arial"/>
                <w:sz w:val="16"/>
                <w:szCs w:val="16"/>
              </w:rPr>
              <w:t>selection</w:t>
            </w:r>
            <w:r w:rsidR="006E0A54" w:rsidRPr="00D0162F">
              <w:rPr>
                <w:rFonts w:ascii="Arial" w:hAnsi="Arial"/>
                <w:sz w:val="16"/>
                <w:szCs w:val="16"/>
              </w:rPr>
              <w:t xml:space="preserve"> </w:t>
            </w:r>
            <w:r w:rsidRPr="00D0162F">
              <w:rPr>
                <w:rFonts w:ascii="Arial" w:hAnsi="Arial"/>
                <w:sz w:val="16"/>
                <w:szCs w:val="16"/>
              </w:rPr>
              <w:t>rul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38B435"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35EB51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C4B668"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F9694D0"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D7D206" w14:textId="77777777" w:rsidR="00AB67FA" w:rsidRPr="00D0162F" w:rsidRDefault="00AB67FA" w:rsidP="00590D40">
            <w:pPr>
              <w:rPr>
                <w:rFonts w:ascii="Arial" w:hAnsi="Arial"/>
                <w:sz w:val="16"/>
                <w:szCs w:val="16"/>
              </w:rPr>
            </w:pPr>
            <w:r w:rsidRPr="00D0162F">
              <w:rPr>
                <w:rFonts w:ascii="Arial" w:hAnsi="Arial"/>
                <w:sz w:val="16"/>
                <w:szCs w:val="16"/>
              </w:rPr>
              <w:t>R5-2040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8A0D739" w14:textId="77777777" w:rsidR="00AB67FA" w:rsidRPr="00D0162F" w:rsidRDefault="00AB67FA" w:rsidP="00590D40">
            <w:pPr>
              <w:rPr>
                <w:rFonts w:ascii="Arial" w:hAnsi="Arial"/>
                <w:sz w:val="16"/>
                <w:szCs w:val="16"/>
              </w:rPr>
            </w:pPr>
            <w:r w:rsidRPr="00D0162F">
              <w:rPr>
                <w:rFonts w:ascii="Arial" w:hAnsi="Arial"/>
                <w:sz w:val="16"/>
                <w:szCs w:val="16"/>
              </w:rPr>
              <w:t>08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6D4B2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E9A9E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28EC3A" w14:textId="3D54B5F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setting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erving</w:t>
            </w:r>
            <w:r w:rsidR="006E0A54" w:rsidRPr="00D0162F">
              <w:rPr>
                <w:rFonts w:ascii="Arial" w:hAnsi="Arial"/>
                <w:sz w:val="16"/>
                <w:szCs w:val="16"/>
              </w:rPr>
              <w:t xml:space="preserve"> </w:t>
            </w:r>
            <w:r w:rsidRPr="00D0162F">
              <w:rPr>
                <w:rFonts w:ascii="Arial" w:hAnsi="Arial"/>
                <w:sz w:val="16"/>
                <w:szCs w:val="16"/>
              </w:rPr>
              <w:t>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FB1B9A"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3C1ACA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552A04"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45399107"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7D8E83" w14:textId="77777777" w:rsidR="00AB67FA" w:rsidRPr="00D0162F" w:rsidRDefault="00AB67FA" w:rsidP="00590D40">
            <w:pPr>
              <w:rPr>
                <w:rFonts w:ascii="Arial" w:hAnsi="Arial"/>
                <w:sz w:val="16"/>
                <w:szCs w:val="16"/>
              </w:rPr>
            </w:pPr>
            <w:r w:rsidRPr="00D0162F">
              <w:rPr>
                <w:rFonts w:ascii="Arial" w:hAnsi="Arial"/>
                <w:sz w:val="16"/>
                <w:szCs w:val="16"/>
              </w:rPr>
              <w:t>R5-2040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D110AF" w14:textId="77777777" w:rsidR="00AB67FA" w:rsidRPr="00D0162F" w:rsidRDefault="00AB67FA" w:rsidP="00590D40">
            <w:pPr>
              <w:rPr>
                <w:rFonts w:ascii="Arial" w:hAnsi="Arial"/>
                <w:sz w:val="16"/>
                <w:szCs w:val="16"/>
              </w:rPr>
            </w:pPr>
            <w:r w:rsidRPr="00D0162F">
              <w:rPr>
                <w:rFonts w:ascii="Arial" w:hAnsi="Arial"/>
                <w:sz w:val="16"/>
                <w:szCs w:val="16"/>
              </w:rPr>
              <w:t>08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79BBE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B2B4F5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8F60CC" w14:textId="02D9BAE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SS-RSRQ</w:t>
            </w:r>
            <w:r w:rsidR="006E0A54" w:rsidRPr="00D0162F">
              <w:rPr>
                <w:rFonts w:ascii="Arial" w:hAnsi="Arial"/>
                <w:sz w:val="16"/>
                <w:szCs w:val="16"/>
              </w:rPr>
              <w:t xml:space="preserve"> </w:t>
            </w:r>
            <w:r w:rsidRPr="00D0162F">
              <w:rPr>
                <w:rFonts w:ascii="Arial" w:hAnsi="Arial"/>
                <w:sz w:val="16"/>
                <w:szCs w:val="16"/>
              </w:rPr>
              <w:t>periodical</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8141B0"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18FDD5D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809EAA6"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F7BA391"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3ED387" w14:textId="77777777" w:rsidR="00AB67FA" w:rsidRPr="00D0162F" w:rsidRDefault="00AB67FA" w:rsidP="00590D40">
            <w:pPr>
              <w:rPr>
                <w:rFonts w:ascii="Arial" w:hAnsi="Arial"/>
                <w:sz w:val="16"/>
                <w:szCs w:val="16"/>
              </w:rPr>
            </w:pPr>
            <w:r w:rsidRPr="00D0162F">
              <w:rPr>
                <w:rFonts w:ascii="Arial" w:hAnsi="Arial"/>
                <w:sz w:val="16"/>
                <w:szCs w:val="16"/>
              </w:rPr>
              <w:t>R5-2040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45EAF1" w14:textId="77777777" w:rsidR="00AB67FA" w:rsidRPr="00D0162F" w:rsidRDefault="00AB67FA" w:rsidP="00590D40">
            <w:pPr>
              <w:rPr>
                <w:rFonts w:ascii="Arial" w:hAnsi="Arial"/>
                <w:sz w:val="16"/>
                <w:szCs w:val="16"/>
              </w:rPr>
            </w:pPr>
            <w:r w:rsidRPr="00D0162F">
              <w:rPr>
                <w:rFonts w:ascii="Arial" w:hAnsi="Arial"/>
                <w:sz w:val="16"/>
                <w:szCs w:val="16"/>
              </w:rPr>
              <w:t>08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52CDA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AA78E8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13A03D" w14:textId="137CB13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S-RSRQ</w:t>
            </w:r>
            <w:r w:rsidR="006E0A54" w:rsidRPr="00D0162F">
              <w:rPr>
                <w:rFonts w:ascii="Arial" w:hAnsi="Arial"/>
                <w:sz w:val="16"/>
                <w:szCs w:val="16"/>
              </w:rPr>
              <w:t xml:space="preserve"> </w:t>
            </w:r>
            <w:r w:rsidRPr="00D0162F">
              <w:rPr>
                <w:rFonts w:ascii="Arial" w:hAnsi="Arial"/>
                <w:sz w:val="16"/>
                <w:szCs w:val="16"/>
              </w:rPr>
              <w:t>periodical</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F74424"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B31685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01A538"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32C48CF"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F20384" w14:textId="77777777" w:rsidR="00AB67FA" w:rsidRPr="00D0162F" w:rsidRDefault="00AB67FA" w:rsidP="00590D40">
            <w:pPr>
              <w:rPr>
                <w:rFonts w:ascii="Arial" w:hAnsi="Arial"/>
                <w:sz w:val="16"/>
                <w:szCs w:val="16"/>
              </w:rPr>
            </w:pPr>
            <w:r w:rsidRPr="00D0162F">
              <w:rPr>
                <w:rFonts w:ascii="Arial" w:hAnsi="Arial"/>
                <w:sz w:val="16"/>
                <w:szCs w:val="16"/>
              </w:rPr>
              <w:t>R5-2040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37DC263" w14:textId="77777777" w:rsidR="00AB67FA" w:rsidRPr="00D0162F" w:rsidRDefault="00AB67FA" w:rsidP="00590D40">
            <w:pPr>
              <w:rPr>
                <w:rFonts w:ascii="Arial" w:hAnsi="Arial"/>
                <w:sz w:val="16"/>
                <w:szCs w:val="16"/>
              </w:rPr>
            </w:pPr>
            <w:r w:rsidRPr="00D0162F">
              <w:rPr>
                <w:rFonts w:ascii="Arial" w:hAnsi="Arial"/>
                <w:sz w:val="16"/>
                <w:szCs w:val="16"/>
              </w:rPr>
              <w:t>08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9704F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A5552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BFF36A" w14:textId="3BF3E0B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E9D8DC"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088D1D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17C5ABF"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5AB2315E"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1CD724" w14:textId="77777777" w:rsidR="00AB67FA" w:rsidRPr="00D0162F" w:rsidRDefault="00AB67FA" w:rsidP="00590D40">
            <w:pPr>
              <w:rPr>
                <w:rFonts w:ascii="Arial" w:hAnsi="Arial"/>
                <w:sz w:val="16"/>
                <w:szCs w:val="16"/>
              </w:rPr>
            </w:pPr>
            <w:r w:rsidRPr="00D0162F">
              <w:rPr>
                <w:rFonts w:ascii="Arial" w:hAnsi="Arial"/>
                <w:sz w:val="16"/>
                <w:szCs w:val="16"/>
              </w:rPr>
              <w:t>R5-2040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763A72" w14:textId="77777777" w:rsidR="00AB67FA" w:rsidRPr="00D0162F" w:rsidRDefault="00AB67FA" w:rsidP="00590D40">
            <w:pPr>
              <w:rPr>
                <w:rFonts w:ascii="Arial" w:hAnsi="Arial"/>
                <w:sz w:val="16"/>
                <w:szCs w:val="16"/>
              </w:rPr>
            </w:pPr>
            <w:r w:rsidRPr="00D0162F">
              <w:rPr>
                <w:rFonts w:ascii="Arial" w:hAnsi="Arial"/>
                <w:sz w:val="16"/>
                <w:szCs w:val="16"/>
              </w:rPr>
              <w:t>08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4AD145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F2F6C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F1CC3D" w14:textId="13DDD70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UTRA</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connection</w:t>
            </w:r>
            <w:r w:rsidR="006E0A54" w:rsidRPr="00D0162F">
              <w:rPr>
                <w:rFonts w:ascii="Arial" w:hAnsi="Arial"/>
                <w:sz w:val="16"/>
                <w:szCs w:val="16"/>
              </w:rPr>
              <w:t xml:space="preserve"> </w:t>
            </w:r>
            <w:r w:rsidRPr="00D0162F">
              <w:rPr>
                <w:rFonts w:ascii="Arial" w:hAnsi="Arial"/>
                <w:sz w:val="16"/>
                <w:szCs w:val="16"/>
              </w:rPr>
              <w:t>release</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redi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3536EC"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C01CD0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BE6808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4DE15C3"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F59554" w14:textId="77777777" w:rsidR="00AB67FA" w:rsidRPr="00D0162F" w:rsidRDefault="00AB67FA" w:rsidP="00590D40">
            <w:pPr>
              <w:rPr>
                <w:rFonts w:ascii="Arial" w:hAnsi="Arial"/>
                <w:sz w:val="16"/>
                <w:szCs w:val="16"/>
              </w:rPr>
            </w:pPr>
            <w:r w:rsidRPr="00D0162F">
              <w:rPr>
                <w:rFonts w:ascii="Arial" w:hAnsi="Arial"/>
                <w:sz w:val="16"/>
                <w:szCs w:val="16"/>
              </w:rPr>
              <w:t>R5-2040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6EC042" w14:textId="77777777" w:rsidR="00AB67FA" w:rsidRPr="00D0162F" w:rsidRDefault="00AB67FA" w:rsidP="00590D40">
            <w:pPr>
              <w:rPr>
                <w:rFonts w:ascii="Arial" w:hAnsi="Arial"/>
                <w:sz w:val="16"/>
                <w:szCs w:val="16"/>
              </w:rPr>
            </w:pPr>
            <w:r w:rsidRPr="00D0162F">
              <w:rPr>
                <w:rFonts w:ascii="Arial" w:hAnsi="Arial"/>
                <w:sz w:val="16"/>
                <w:szCs w:val="16"/>
              </w:rPr>
              <w:t>08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D290D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60BABC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C8B334" w14:textId="4EA7BE5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RS</w:t>
            </w:r>
            <w:r w:rsidR="006E0A54" w:rsidRPr="00D0162F">
              <w:rPr>
                <w:rFonts w:ascii="Arial" w:hAnsi="Arial"/>
                <w:sz w:val="16"/>
                <w:szCs w:val="16"/>
              </w:rPr>
              <w:t xml:space="preserve"> </w:t>
            </w:r>
            <w:r w:rsidRPr="00D0162F">
              <w:rPr>
                <w:rFonts w:ascii="Arial" w:hAnsi="Arial"/>
                <w:sz w:val="16"/>
                <w:szCs w:val="16"/>
              </w:rPr>
              <w:t>PeriodicityAndOffse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dvance</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8F8C30"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0CAB35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244DB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7C6C8E4"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159104" w14:textId="77777777" w:rsidR="00AB67FA" w:rsidRPr="00D0162F" w:rsidRDefault="00AB67FA" w:rsidP="00590D40">
            <w:pPr>
              <w:rPr>
                <w:rFonts w:ascii="Arial" w:hAnsi="Arial"/>
                <w:sz w:val="16"/>
                <w:szCs w:val="16"/>
              </w:rPr>
            </w:pPr>
            <w:r w:rsidRPr="00D0162F">
              <w:rPr>
                <w:rFonts w:ascii="Arial" w:hAnsi="Arial"/>
                <w:sz w:val="16"/>
                <w:szCs w:val="16"/>
              </w:rPr>
              <w:t>R5-2040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693D85" w14:textId="77777777" w:rsidR="00AB67FA" w:rsidRPr="00D0162F" w:rsidRDefault="00AB67FA" w:rsidP="00590D40">
            <w:pPr>
              <w:rPr>
                <w:rFonts w:ascii="Arial" w:hAnsi="Arial"/>
                <w:sz w:val="16"/>
                <w:szCs w:val="16"/>
              </w:rPr>
            </w:pPr>
            <w:r w:rsidRPr="00D0162F">
              <w:rPr>
                <w:rFonts w:ascii="Arial" w:hAnsi="Arial"/>
                <w:sz w:val="16"/>
                <w:szCs w:val="16"/>
              </w:rPr>
              <w:t>08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E69BC8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7377F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CF0E09" w14:textId="4FFA042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racking</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DD</w:t>
            </w:r>
            <w:r w:rsidR="006E0A54" w:rsidRPr="00D0162F">
              <w:rPr>
                <w:rFonts w:ascii="Arial" w:hAnsi="Arial"/>
                <w:sz w:val="16"/>
                <w:szCs w:val="16"/>
              </w:rPr>
              <w:t xml:space="preserve"> </w:t>
            </w:r>
            <w:r w:rsidRPr="00D0162F">
              <w:rPr>
                <w:rFonts w:ascii="Arial" w:hAnsi="Arial"/>
                <w:sz w:val="16"/>
                <w:szCs w:val="16"/>
              </w:rPr>
              <w:t>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5A4309"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5CE979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B4E1EC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4F000898"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56878F" w14:textId="77777777" w:rsidR="00AB67FA" w:rsidRPr="00D0162F" w:rsidRDefault="00AB67FA" w:rsidP="00590D40">
            <w:pPr>
              <w:rPr>
                <w:rFonts w:ascii="Arial" w:hAnsi="Arial"/>
                <w:sz w:val="16"/>
                <w:szCs w:val="16"/>
              </w:rPr>
            </w:pPr>
            <w:r w:rsidRPr="00D0162F">
              <w:rPr>
                <w:rFonts w:ascii="Arial" w:hAnsi="Arial"/>
                <w:sz w:val="16"/>
                <w:szCs w:val="16"/>
              </w:rPr>
              <w:t>R5-2041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9B58B5" w14:textId="77777777" w:rsidR="00AB67FA" w:rsidRPr="00D0162F" w:rsidRDefault="00AB67FA" w:rsidP="00590D40">
            <w:pPr>
              <w:rPr>
                <w:rFonts w:ascii="Arial" w:hAnsi="Arial"/>
                <w:sz w:val="16"/>
                <w:szCs w:val="16"/>
              </w:rPr>
            </w:pPr>
            <w:r w:rsidRPr="00D0162F">
              <w:rPr>
                <w:rFonts w:ascii="Arial" w:hAnsi="Arial"/>
                <w:sz w:val="16"/>
                <w:szCs w:val="16"/>
              </w:rPr>
              <w:t>08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A6F6D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585CD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EE6990" w14:textId="38579C4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54A1C4"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D8CE0E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9B8A2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710AAE6"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792F7F" w14:textId="77777777" w:rsidR="00AB67FA" w:rsidRPr="00D0162F" w:rsidRDefault="00AB67FA" w:rsidP="00590D40">
            <w:pPr>
              <w:rPr>
                <w:rFonts w:ascii="Arial" w:hAnsi="Arial"/>
                <w:sz w:val="16"/>
                <w:szCs w:val="16"/>
              </w:rPr>
            </w:pPr>
            <w:r w:rsidRPr="00D0162F">
              <w:rPr>
                <w:rFonts w:ascii="Arial" w:hAnsi="Arial"/>
                <w:sz w:val="16"/>
                <w:szCs w:val="16"/>
              </w:rPr>
              <w:t>R5-2041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1FCADE" w14:textId="77777777" w:rsidR="00AB67FA" w:rsidRPr="00D0162F" w:rsidRDefault="00AB67FA" w:rsidP="00590D40">
            <w:pPr>
              <w:rPr>
                <w:rFonts w:ascii="Arial" w:hAnsi="Arial"/>
                <w:sz w:val="16"/>
                <w:szCs w:val="16"/>
              </w:rPr>
            </w:pPr>
            <w:r w:rsidRPr="00D0162F">
              <w:rPr>
                <w:rFonts w:ascii="Arial" w:hAnsi="Arial"/>
                <w:sz w:val="16"/>
                <w:szCs w:val="16"/>
              </w:rPr>
              <w:t>08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B6752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BA009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B6429B" w14:textId="7D1F6A9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25F74C"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46FD68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9D8E10"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75FA480"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368E2D" w14:textId="77777777" w:rsidR="00AB67FA" w:rsidRPr="00D0162F" w:rsidRDefault="00AB67FA" w:rsidP="00590D40">
            <w:pPr>
              <w:rPr>
                <w:rFonts w:ascii="Arial" w:hAnsi="Arial"/>
                <w:sz w:val="16"/>
                <w:szCs w:val="16"/>
              </w:rPr>
            </w:pPr>
            <w:r w:rsidRPr="00D0162F">
              <w:rPr>
                <w:rFonts w:ascii="Arial" w:hAnsi="Arial"/>
                <w:sz w:val="16"/>
                <w:szCs w:val="16"/>
              </w:rPr>
              <w:t>R5-2041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F94B30" w14:textId="77777777" w:rsidR="00AB67FA" w:rsidRPr="00D0162F" w:rsidRDefault="00AB67FA" w:rsidP="00590D40">
            <w:pPr>
              <w:rPr>
                <w:rFonts w:ascii="Arial" w:hAnsi="Arial"/>
                <w:sz w:val="16"/>
                <w:szCs w:val="16"/>
              </w:rPr>
            </w:pPr>
            <w:r w:rsidRPr="00D0162F">
              <w:rPr>
                <w:rFonts w:ascii="Arial" w:hAnsi="Arial"/>
                <w:sz w:val="16"/>
                <w:szCs w:val="16"/>
              </w:rPr>
              <w:t>08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C6273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DB13F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9AB4C9" w14:textId="6E20329D"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168819"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6FF630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85389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ED9640D"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E04D71" w14:textId="77777777" w:rsidR="00AB67FA" w:rsidRPr="00D0162F" w:rsidRDefault="00AB67FA" w:rsidP="00590D40">
            <w:pPr>
              <w:rPr>
                <w:rFonts w:ascii="Arial" w:hAnsi="Arial"/>
                <w:sz w:val="16"/>
                <w:szCs w:val="16"/>
              </w:rPr>
            </w:pPr>
            <w:r w:rsidRPr="00D0162F">
              <w:rPr>
                <w:rFonts w:ascii="Arial" w:hAnsi="Arial"/>
                <w:sz w:val="16"/>
                <w:szCs w:val="16"/>
              </w:rPr>
              <w:t>R5-2041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C07D8AB" w14:textId="77777777" w:rsidR="00AB67FA" w:rsidRPr="00D0162F" w:rsidRDefault="00AB67FA" w:rsidP="00590D40">
            <w:pPr>
              <w:rPr>
                <w:rFonts w:ascii="Arial" w:hAnsi="Arial"/>
                <w:sz w:val="16"/>
                <w:szCs w:val="16"/>
              </w:rPr>
            </w:pPr>
            <w:r w:rsidRPr="00D0162F">
              <w:rPr>
                <w:rFonts w:ascii="Arial" w:hAnsi="Arial"/>
                <w:sz w:val="16"/>
                <w:szCs w:val="16"/>
              </w:rPr>
              <w:t>08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40FF24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2CDBB8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9FCC97" w14:textId="45FD394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786637"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622D76C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9CA95F"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5F1A8A09"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2E6406" w14:textId="77777777" w:rsidR="00AB67FA" w:rsidRPr="00D0162F" w:rsidRDefault="00AB67FA" w:rsidP="00590D40">
            <w:pPr>
              <w:rPr>
                <w:rFonts w:ascii="Arial" w:hAnsi="Arial"/>
                <w:sz w:val="16"/>
                <w:szCs w:val="16"/>
              </w:rPr>
            </w:pPr>
            <w:r w:rsidRPr="00D0162F">
              <w:rPr>
                <w:rFonts w:ascii="Arial" w:hAnsi="Arial"/>
                <w:sz w:val="16"/>
                <w:szCs w:val="16"/>
              </w:rPr>
              <w:t>R5-2041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BFEB1C" w14:textId="77777777" w:rsidR="00AB67FA" w:rsidRPr="00D0162F" w:rsidRDefault="00AB67FA" w:rsidP="00590D40">
            <w:pPr>
              <w:rPr>
                <w:rFonts w:ascii="Arial" w:hAnsi="Arial"/>
                <w:sz w:val="16"/>
                <w:szCs w:val="16"/>
              </w:rPr>
            </w:pPr>
            <w:r w:rsidRPr="00D0162F">
              <w:rPr>
                <w:rFonts w:ascii="Arial" w:hAnsi="Arial"/>
                <w:sz w:val="16"/>
                <w:szCs w:val="16"/>
              </w:rPr>
              <w:t>08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AB5C1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7F91D8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ED78FC" w14:textId="56124C3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475250"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76189A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331847"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14370DB3"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153E75" w14:textId="77777777" w:rsidR="00AB67FA" w:rsidRPr="00D0162F" w:rsidRDefault="00AB67FA" w:rsidP="00590D40">
            <w:pPr>
              <w:rPr>
                <w:rFonts w:ascii="Arial" w:hAnsi="Arial"/>
                <w:sz w:val="16"/>
                <w:szCs w:val="16"/>
              </w:rPr>
            </w:pPr>
            <w:r w:rsidRPr="00D0162F">
              <w:rPr>
                <w:rFonts w:ascii="Arial" w:hAnsi="Arial"/>
                <w:sz w:val="16"/>
                <w:szCs w:val="16"/>
              </w:rPr>
              <w:t>R5-2041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09CB59" w14:textId="77777777" w:rsidR="00AB67FA" w:rsidRPr="00D0162F" w:rsidRDefault="00AB67FA" w:rsidP="00590D40">
            <w:pPr>
              <w:rPr>
                <w:rFonts w:ascii="Arial" w:hAnsi="Arial"/>
                <w:sz w:val="16"/>
                <w:szCs w:val="16"/>
              </w:rPr>
            </w:pPr>
            <w:r w:rsidRPr="00D0162F">
              <w:rPr>
                <w:rFonts w:ascii="Arial" w:hAnsi="Arial"/>
                <w:sz w:val="16"/>
                <w:szCs w:val="16"/>
              </w:rPr>
              <w:t>08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CADBB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5ADE4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0E46D8" w14:textId="326B7B8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C0D2BE"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A5DAAE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3EBBD11"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45C0FB62"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78C003" w14:textId="77777777" w:rsidR="00AB67FA" w:rsidRPr="00D0162F" w:rsidRDefault="00AB67FA" w:rsidP="00590D40">
            <w:pPr>
              <w:rPr>
                <w:rFonts w:ascii="Arial" w:hAnsi="Arial"/>
                <w:sz w:val="16"/>
                <w:szCs w:val="16"/>
              </w:rPr>
            </w:pPr>
            <w:r w:rsidRPr="00D0162F">
              <w:rPr>
                <w:rFonts w:ascii="Arial" w:hAnsi="Arial"/>
                <w:sz w:val="16"/>
                <w:szCs w:val="16"/>
              </w:rPr>
              <w:t>R5-2041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E6AEBAA" w14:textId="77777777" w:rsidR="00AB67FA" w:rsidRPr="00D0162F" w:rsidRDefault="00AB67FA" w:rsidP="00590D40">
            <w:pPr>
              <w:rPr>
                <w:rFonts w:ascii="Arial" w:hAnsi="Arial"/>
                <w:sz w:val="16"/>
                <w:szCs w:val="16"/>
              </w:rPr>
            </w:pPr>
            <w:r w:rsidRPr="00D0162F">
              <w:rPr>
                <w:rFonts w:ascii="Arial" w:hAnsi="Arial"/>
                <w:sz w:val="16"/>
                <w:szCs w:val="16"/>
              </w:rPr>
              <w:t>08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DF918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DFC24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82D5238" w14:textId="306A093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B8172B"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0737C5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7166E8"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785C525"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E907D0" w14:textId="77777777" w:rsidR="00AB67FA" w:rsidRPr="00D0162F" w:rsidRDefault="00AB67FA" w:rsidP="00590D40">
            <w:pPr>
              <w:rPr>
                <w:rFonts w:ascii="Arial" w:hAnsi="Arial"/>
                <w:sz w:val="16"/>
                <w:szCs w:val="16"/>
              </w:rPr>
            </w:pPr>
            <w:r w:rsidRPr="00D0162F">
              <w:rPr>
                <w:rFonts w:ascii="Arial" w:hAnsi="Arial"/>
                <w:sz w:val="16"/>
                <w:szCs w:val="16"/>
              </w:rPr>
              <w:t>R5-2041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DD9BA4" w14:textId="77777777" w:rsidR="00AB67FA" w:rsidRPr="00D0162F" w:rsidRDefault="00AB67FA" w:rsidP="00590D40">
            <w:pPr>
              <w:rPr>
                <w:rFonts w:ascii="Arial" w:hAnsi="Arial"/>
                <w:sz w:val="16"/>
                <w:szCs w:val="16"/>
              </w:rPr>
            </w:pPr>
            <w:r w:rsidRPr="00D0162F">
              <w:rPr>
                <w:rFonts w:ascii="Arial" w:hAnsi="Arial"/>
                <w:sz w:val="16"/>
                <w:szCs w:val="16"/>
              </w:rPr>
              <w:t>08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A8BDB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82045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ED8408" w14:textId="7C4B775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4.6.4.0</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EED522"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80DBE8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75697A"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85C2151"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7722E1" w14:textId="77777777" w:rsidR="00AB67FA" w:rsidRPr="00D0162F" w:rsidRDefault="00AB67FA" w:rsidP="00590D40">
            <w:pPr>
              <w:rPr>
                <w:rFonts w:ascii="Arial" w:hAnsi="Arial"/>
                <w:sz w:val="16"/>
                <w:szCs w:val="16"/>
              </w:rPr>
            </w:pPr>
            <w:r w:rsidRPr="00D0162F">
              <w:rPr>
                <w:rFonts w:ascii="Arial" w:hAnsi="Arial"/>
                <w:sz w:val="16"/>
                <w:szCs w:val="16"/>
              </w:rPr>
              <w:t>R5-2041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281CE5B" w14:textId="77777777" w:rsidR="00AB67FA" w:rsidRPr="00D0162F" w:rsidRDefault="00AB67FA" w:rsidP="00590D40">
            <w:pPr>
              <w:rPr>
                <w:rFonts w:ascii="Arial" w:hAnsi="Arial"/>
                <w:sz w:val="16"/>
                <w:szCs w:val="16"/>
              </w:rPr>
            </w:pPr>
            <w:r w:rsidRPr="00D0162F">
              <w:rPr>
                <w:rFonts w:ascii="Arial" w:hAnsi="Arial"/>
                <w:sz w:val="16"/>
                <w:szCs w:val="16"/>
              </w:rPr>
              <w:t>08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D650E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0E9822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3412A1" w14:textId="1BDE765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5.6.3.0</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BB5DE4"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D22F12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5344E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1F87B939"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D98EFB" w14:textId="77777777" w:rsidR="00AB67FA" w:rsidRPr="00D0162F" w:rsidRDefault="00AB67FA" w:rsidP="00590D40">
            <w:pPr>
              <w:rPr>
                <w:rFonts w:ascii="Arial" w:hAnsi="Arial"/>
                <w:sz w:val="16"/>
                <w:szCs w:val="16"/>
              </w:rPr>
            </w:pPr>
            <w:r w:rsidRPr="00D0162F">
              <w:rPr>
                <w:rFonts w:ascii="Arial" w:hAnsi="Arial"/>
                <w:sz w:val="16"/>
                <w:szCs w:val="16"/>
              </w:rPr>
              <w:t>R5-2041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4F13C5" w14:textId="77777777" w:rsidR="00AB67FA" w:rsidRPr="00D0162F" w:rsidRDefault="00AB67FA" w:rsidP="00590D40">
            <w:pPr>
              <w:rPr>
                <w:rFonts w:ascii="Arial" w:hAnsi="Arial"/>
                <w:sz w:val="16"/>
                <w:szCs w:val="16"/>
              </w:rPr>
            </w:pPr>
            <w:r w:rsidRPr="00D0162F">
              <w:rPr>
                <w:rFonts w:ascii="Arial" w:hAnsi="Arial"/>
                <w:sz w:val="16"/>
                <w:szCs w:val="16"/>
              </w:rPr>
              <w:t>08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B6253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BBE6EB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AB5EF7" w14:textId="5E265B0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7.6.3.0</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6711CF"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41366E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89BBBC"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EF3E3FB"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7DCF00" w14:textId="77777777" w:rsidR="00AB67FA" w:rsidRPr="00D0162F" w:rsidRDefault="00AB67FA" w:rsidP="00590D40">
            <w:pPr>
              <w:rPr>
                <w:rFonts w:ascii="Arial" w:hAnsi="Arial"/>
                <w:sz w:val="16"/>
                <w:szCs w:val="16"/>
              </w:rPr>
            </w:pPr>
            <w:r w:rsidRPr="00D0162F">
              <w:rPr>
                <w:rFonts w:ascii="Arial" w:hAnsi="Arial"/>
                <w:sz w:val="16"/>
                <w:szCs w:val="16"/>
              </w:rPr>
              <w:t>R5-2042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E7B2365" w14:textId="77777777" w:rsidR="00AB67FA" w:rsidRPr="00D0162F" w:rsidRDefault="00AB67FA" w:rsidP="00590D40">
            <w:pPr>
              <w:rPr>
                <w:rFonts w:ascii="Arial" w:hAnsi="Arial"/>
                <w:sz w:val="16"/>
                <w:szCs w:val="16"/>
              </w:rPr>
            </w:pPr>
            <w:r w:rsidRPr="00D0162F">
              <w:rPr>
                <w:rFonts w:ascii="Arial" w:hAnsi="Arial"/>
                <w:sz w:val="16"/>
                <w:szCs w:val="16"/>
              </w:rPr>
              <w:t>08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099ED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D1FDDC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A8BC0D5" w14:textId="2ACC8889"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missing</w:t>
            </w:r>
            <w:r w:rsidR="006E0A54" w:rsidRPr="00D0162F">
              <w:rPr>
                <w:rFonts w:ascii="Arial" w:hAnsi="Arial"/>
                <w:sz w:val="16"/>
                <w:szCs w:val="16"/>
              </w:rPr>
              <w:t xml:space="preserve"> </w:t>
            </w:r>
            <w:r w:rsidRPr="00D0162F">
              <w:rPr>
                <w:rFonts w:ascii="Arial" w:hAnsi="Arial"/>
                <w:sz w:val="16"/>
                <w:szCs w:val="16"/>
              </w:rPr>
              <w:t>SMTC</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configuration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H.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71854C"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617B802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5EE7B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EECE5E6"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3C70DD" w14:textId="77777777" w:rsidR="00AB67FA" w:rsidRPr="00D0162F" w:rsidRDefault="00AB67FA" w:rsidP="00590D40">
            <w:pPr>
              <w:rPr>
                <w:rFonts w:ascii="Arial" w:hAnsi="Arial"/>
                <w:sz w:val="16"/>
                <w:szCs w:val="16"/>
              </w:rPr>
            </w:pPr>
            <w:r w:rsidRPr="00D0162F">
              <w:rPr>
                <w:rFonts w:ascii="Arial" w:hAnsi="Arial"/>
                <w:sz w:val="16"/>
                <w:szCs w:val="16"/>
              </w:rPr>
              <w:t>R5-2042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C28C9F" w14:textId="77777777" w:rsidR="00AB67FA" w:rsidRPr="00D0162F" w:rsidRDefault="00AB67FA" w:rsidP="00590D40">
            <w:pPr>
              <w:rPr>
                <w:rFonts w:ascii="Arial" w:hAnsi="Arial"/>
                <w:sz w:val="16"/>
                <w:szCs w:val="16"/>
              </w:rPr>
            </w:pPr>
            <w:r w:rsidRPr="00D0162F">
              <w:rPr>
                <w:rFonts w:ascii="Arial" w:hAnsi="Arial"/>
                <w:sz w:val="16"/>
                <w:szCs w:val="16"/>
              </w:rPr>
              <w:t>08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099B4C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B8603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4F69AF" w14:textId="03857BBE"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missing</w:t>
            </w:r>
            <w:r w:rsidR="006E0A54" w:rsidRPr="00D0162F">
              <w:rPr>
                <w:rFonts w:ascii="Arial" w:hAnsi="Arial"/>
                <w:sz w:val="16"/>
                <w:szCs w:val="16"/>
              </w:rPr>
              <w:t xml:space="preserve"> </w:t>
            </w:r>
            <w:r w:rsidRPr="00D0162F">
              <w:rPr>
                <w:rFonts w:ascii="Arial" w:hAnsi="Arial"/>
                <w:sz w:val="16"/>
                <w:szCs w:val="16"/>
              </w:rPr>
              <w:t>SMTC</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configuration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H.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961A4A"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6CA81BA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F0D20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6B7342A"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58D0E7" w14:textId="77777777" w:rsidR="00AB67FA" w:rsidRPr="00D0162F" w:rsidRDefault="00AB67FA" w:rsidP="00590D40">
            <w:pPr>
              <w:rPr>
                <w:rFonts w:ascii="Arial" w:hAnsi="Arial"/>
                <w:sz w:val="16"/>
                <w:szCs w:val="16"/>
              </w:rPr>
            </w:pPr>
            <w:r w:rsidRPr="00D0162F">
              <w:rPr>
                <w:rFonts w:ascii="Arial" w:hAnsi="Arial"/>
                <w:sz w:val="16"/>
                <w:szCs w:val="16"/>
              </w:rPr>
              <w:t>R5-2042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52F6C0" w14:textId="77777777" w:rsidR="00AB67FA" w:rsidRPr="00D0162F" w:rsidRDefault="00AB67FA" w:rsidP="00590D40">
            <w:pPr>
              <w:rPr>
                <w:rFonts w:ascii="Arial" w:hAnsi="Arial"/>
                <w:sz w:val="16"/>
                <w:szCs w:val="16"/>
              </w:rPr>
            </w:pPr>
            <w:r w:rsidRPr="00D0162F">
              <w:rPr>
                <w:rFonts w:ascii="Arial" w:hAnsi="Arial"/>
                <w:sz w:val="16"/>
                <w:szCs w:val="16"/>
              </w:rPr>
              <w:t>08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D0EC8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A0DF90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16D483" w14:textId="3BAA40E7"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table</w:t>
            </w:r>
            <w:r w:rsidR="006E0A54" w:rsidRPr="00D0162F">
              <w:rPr>
                <w:rFonts w:ascii="Arial" w:hAnsi="Arial"/>
                <w:sz w:val="16"/>
                <w:szCs w:val="16"/>
              </w:rPr>
              <w:t xml:space="preserve"> </w:t>
            </w:r>
            <w:r w:rsidRPr="00D0162F">
              <w:rPr>
                <w:rFonts w:ascii="Arial" w:hAnsi="Arial"/>
                <w:sz w:val="16"/>
                <w:szCs w:val="16"/>
              </w:rPr>
              <w:t>placemen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H.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E3790F"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1BB8B59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38A79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082E777"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F660E6" w14:textId="77777777" w:rsidR="00AB67FA" w:rsidRPr="00D0162F" w:rsidRDefault="00AB67FA" w:rsidP="00590D40">
            <w:pPr>
              <w:rPr>
                <w:rFonts w:ascii="Arial" w:hAnsi="Arial"/>
                <w:sz w:val="16"/>
                <w:szCs w:val="16"/>
              </w:rPr>
            </w:pPr>
            <w:r w:rsidRPr="00D0162F">
              <w:rPr>
                <w:rFonts w:ascii="Arial" w:hAnsi="Arial"/>
                <w:sz w:val="16"/>
                <w:szCs w:val="16"/>
              </w:rPr>
              <w:t>R5-2042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F038E3" w14:textId="77777777" w:rsidR="00AB67FA" w:rsidRPr="00D0162F" w:rsidRDefault="00AB67FA" w:rsidP="00590D40">
            <w:pPr>
              <w:rPr>
                <w:rFonts w:ascii="Arial" w:hAnsi="Arial"/>
                <w:sz w:val="16"/>
                <w:szCs w:val="16"/>
              </w:rPr>
            </w:pPr>
            <w:r w:rsidRPr="00D0162F">
              <w:rPr>
                <w:rFonts w:ascii="Arial" w:hAnsi="Arial"/>
                <w:sz w:val="16"/>
                <w:szCs w:val="16"/>
              </w:rPr>
              <w:t>08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C33FE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770F7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B98B81E" w14:textId="1E76A23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6.2.5</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et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DC5514"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14B64F5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81BF73E"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3E8C9A3"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8C29F7" w14:textId="77777777" w:rsidR="00AB67FA" w:rsidRPr="00D0162F" w:rsidRDefault="00AB67FA" w:rsidP="00590D40">
            <w:pPr>
              <w:rPr>
                <w:rFonts w:ascii="Arial" w:hAnsi="Arial"/>
                <w:sz w:val="16"/>
                <w:szCs w:val="16"/>
              </w:rPr>
            </w:pPr>
            <w:r w:rsidRPr="00D0162F">
              <w:rPr>
                <w:rFonts w:ascii="Arial" w:hAnsi="Arial"/>
                <w:sz w:val="16"/>
                <w:szCs w:val="16"/>
              </w:rPr>
              <w:t>R5-2043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32A199" w14:textId="77777777" w:rsidR="00AB67FA" w:rsidRPr="00D0162F" w:rsidRDefault="00AB67FA" w:rsidP="00590D40">
            <w:pPr>
              <w:rPr>
                <w:rFonts w:ascii="Arial" w:hAnsi="Arial"/>
                <w:sz w:val="16"/>
                <w:szCs w:val="16"/>
              </w:rPr>
            </w:pPr>
            <w:r w:rsidRPr="00D0162F">
              <w:rPr>
                <w:rFonts w:ascii="Arial" w:hAnsi="Arial"/>
                <w:sz w:val="16"/>
                <w:szCs w:val="16"/>
              </w:rPr>
              <w:t>08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6E659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3D1B9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A593F3B" w14:textId="29DCBEBF"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5.0</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BF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CDBBB88"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521D89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0E64B1"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1039BAF6"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C62EFC" w14:textId="77777777" w:rsidR="00AB67FA" w:rsidRPr="00D0162F" w:rsidRDefault="00AB67FA" w:rsidP="00590D40">
            <w:pPr>
              <w:rPr>
                <w:rFonts w:ascii="Arial" w:hAnsi="Arial"/>
                <w:sz w:val="16"/>
                <w:szCs w:val="16"/>
              </w:rPr>
            </w:pPr>
            <w:r w:rsidRPr="00D0162F">
              <w:rPr>
                <w:rFonts w:ascii="Arial" w:hAnsi="Arial"/>
                <w:sz w:val="16"/>
                <w:szCs w:val="16"/>
              </w:rPr>
              <w:t>R5-2047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053530" w14:textId="77777777" w:rsidR="00AB67FA" w:rsidRPr="00D0162F" w:rsidRDefault="00AB67FA" w:rsidP="00590D40">
            <w:pPr>
              <w:rPr>
                <w:rFonts w:ascii="Arial" w:hAnsi="Arial"/>
                <w:sz w:val="16"/>
                <w:szCs w:val="16"/>
              </w:rPr>
            </w:pPr>
            <w:r w:rsidRPr="00D0162F">
              <w:rPr>
                <w:rFonts w:ascii="Arial" w:hAnsi="Arial"/>
                <w:sz w:val="16"/>
                <w:szCs w:val="16"/>
              </w:rPr>
              <w:t>07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D662C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976AB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E6D2B1" w14:textId="4752901A"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DSCH</w:t>
            </w:r>
            <w:r w:rsidR="006E0A54" w:rsidRPr="00D0162F">
              <w:rPr>
                <w:rFonts w:ascii="Arial" w:hAnsi="Arial"/>
                <w:sz w:val="16"/>
                <w:szCs w:val="16"/>
              </w:rPr>
              <w:t xml:space="preserve"> </w:t>
            </w:r>
            <w:r w:rsidRPr="00D0162F">
              <w:rPr>
                <w:rFonts w:ascii="Arial" w:hAnsi="Arial"/>
                <w:sz w:val="16"/>
                <w:szCs w:val="16"/>
              </w:rPr>
              <w:t>RMC</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A.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2D97B6"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185C88A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7DF608"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41549C6C"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01BD77" w14:textId="77777777" w:rsidR="00AB67FA" w:rsidRPr="00D0162F" w:rsidRDefault="00AB67FA" w:rsidP="00590D40">
            <w:pPr>
              <w:rPr>
                <w:rFonts w:ascii="Arial" w:hAnsi="Arial"/>
                <w:sz w:val="16"/>
                <w:szCs w:val="16"/>
              </w:rPr>
            </w:pPr>
            <w:r w:rsidRPr="00D0162F">
              <w:rPr>
                <w:rFonts w:ascii="Arial" w:hAnsi="Arial"/>
                <w:sz w:val="16"/>
                <w:szCs w:val="16"/>
              </w:rPr>
              <w:t>R5-2047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BCE5D16" w14:textId="77777777" w:rsidR="00AB67FA" w:rsidRPr="00D0162F" w:rsidRDefault="00AB67FA" w:rsidP="00590D40">
            <w:pPr>
              <w:rPr>
                <w:rFonts w:ascii="Arial" w:hAnsi="Arial"/>
                <w:sz w:val="16"/>
                <w:szCs w:val="16"/>
              </w:rPr>
            </w:pPr>
            <w:r w:rsidRPr="00D0162F">
              <w:rPr>
                <w:rFonts w:ascii="Arial" w:hAnsi="Arial"/>
                <w:sz w:val="16"/>
                <w:szCs w:val="16"/>
              </w:rPr>
              <w:t>07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6D6138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B8B3C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D4E168" w14:textId="2909539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D83B03"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FB0179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F44398"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5D1E388"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128C90" w14:textId="77777777" w:rsidR="00AB67FA" w:rsidRPr="00D0162F" w:rsidRDefault="00AB67FA" w:rsidP="00590D40">
            <w:pPr>
              <w:rPr>
                <w:rFonts w:ascii="Arial" w:hAnsi="Arial"/>
                <w:sz w:val="16"/>
                <w:szCs w:val="16"/>
              </w:rPr>
            </w:pPr>
            <w:r w:rsidRPr="00D0162F">
              <w:rPr>
                <w:rFonts w:ascii="Arial" w:hAnsi="Arial"/>
                <w:sz w:val="16"/>
                <w:szCs w:val="16"/>
              </w:rPr>
              <w:t>R5-2047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A70D9C" w14:textId="77777777" w:rsidR="00AB67FA" w:rsidRPr="00D0162F" w:rsidRDefault="00AB67FA" w:rsidP="00590D40">
            <w:pPr>
              <w:rPr>
                <w:rFonts w:ascii="Arial" w:hAnsi="Arial"/>
                <w:sz w:val="16"/>
                <w:szCs w:val="16"/>
              </w:rPr>
            </w:pPr>
            <w:r w:rsidRPr="00D0162F">
              <w:rPr>
                <w:rFonts w:ascii="Arial" w:hAnsi="Arial"/>
                <w:sz w:val="16"/>
                <w:szCs w:val="16"/>
              </w:rPr>
              <w:t>08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C1F45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C7667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B32AFE" w14:textId="64EED88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850F7D"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6E03992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86A1F4"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4FFBECA"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475195" w14:textId="77777777" w:rsidR="00AB67FA" w:rsidRPr="00D0162F" w:rsidRDefault="00AB67FA" w:rsidP="00590D40">
            <w:pPr>
              <w:rPr>
                <w:rFonts w:ascii="Arial" w:hAnsi="Arial"/>
                <w:sz w:val="16"/>
                <w:szCs w:val="16"/>
              </w:rPr>
            </w:pPr>
            <w:r w:rsidRPr="00D0162F">
              <w:rPr>
                <w:rFonts w:ascii="Arial" w:hAnsi="Arial"/>
                <w:sz w:val="16"/>
                <w:szCs w:val="16"/>
              </w:rPr>
              <w:t>R5-2047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1180E4" w14:textId="77777777" w:rsidR="00AB67FA" w:rsidRPr="00D0162F" w:rsidRDefault="00AB67FA" w:rsidP="00590D40">
            <w:pPr>
              <w:rPr>
                <w:rFonts w:ascii="Arial" w:hAnsi="Arial"/>
                <w:sz w:val="16"/>
                <w:szCs w:val="16"/>
              </w:rPr>
            </w:pPr>
            <w:r w:rsidRPr="00D0162F">
              <w:rPr>
                <w:rFonts w:ascii="Arial" w:hAnsi="Arial"/>
                <w:sz w:val="16"/>
                <w:szCs w:val="16"/>
              </w:rPr>
              <w:t>08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B8A9AC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605FA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41FBE2" w14:textId="4A3871D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68D6C2"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694649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1774B7"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DE55A95"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D0F89F" w14:textId="77777777" w:rsidR="00AB67FA" w:rsidRPr="00D0162F" w:rsidRDefault="00AB67FA" w:rsidP="00590D40">
            <w:pPr>
              <w:rPr>
                <w:rFonts w:ascii="Arial" w:hAnsi="Arial"/>
                <w:sz w:val="16"/>
                <w:szCs w:val="16"/>
              </w:rPr>
            </w:pPr>
            <w:r w:rsidRPr="00D0162F">
              <w:rPr>
                <w:rFonts w:ascii="Arial" w:hAnsi="Arial"/>
                <w:sz w:val="16"/>
                <w:szCs w:val="16"/>
              </w:rPr>
              <w:t>R5-2047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5DEB437" w14:textId="77777777" w:rsidR="00AB67FA" w:rsidRPr="00D0162F" w:rsidRDefault="00AB67FA" w:rsidP="00590D40">
            <w:pPr>
              <w:rPr>
                <w:rFonts w:ascii="Arial" w:hAnsi="Arial"/>
                <w:sz w:val="16"/>
                <w:szCs w:val="16"/>
              </w:rPr>
            </w:pPr>
            <w:r w:rsidRPr="00D0162F">
              <w:rPr>
                <w:rFonts w:ascii="Arial" w:hAnsi="Arial"/>
                <w:sz w:val="16"/>
                <w:szCs w:val="16"/>
              </w:rPr>
              <w:t>08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B4949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9B66E4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6B27862" w14:textId="5F27F14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C11D78"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20ED7D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E34F65"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4C69900F"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C87C66" w14:textId="77777777" w:rsidR="00AB67FA" w:rsidRPr="00D0162F" w:rsidRDefault="00AB67FA" w:rsidP="00590D40">
            <w:pPr>
              <w:rPr>
                <w:rFonts w:ascii="Arial" w:hAnsi="Arial"/>
                <w:sz w:val="16"/>
                <w:szCs w:val="16"/>
              </w:rPr>
            </w:pPr>
            <w:r w:rsidRPr="00D0162F">
              <w:rPr>
                <w:rFonts w:ascii="Arial" w:hAnsi="Arial"/>
                <w:sz w:val="16"/>
                <w:szCs w:val="16"/>
              </w:rPr>
              <w:t>R5-2047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E590C94" w14:textId="77777777" w:rsidR="00AB67FA" w:rsidRPr="00D0162F" w:rsidRDefault="00AB67FA" w:rsidP="00590D40">
            <w:pPr>
              <w:rPr>
                <w:rFonts w:ascii="Arial" w:hAnsi="Arial"/>
                <w:sz w:val="16"/>
                <w:szCs w:val="16"/>
              </w:rPr>
            </w:pPr>
            <w:r w:rsidRPr="00D0162F">
              <w:rPr>
                <w:rFonts w:ascii="Arial" w:hAnsi="Arial"/>
                <w:sz w:val="16"/>
                <w:szCs w:val="16"/>
              </w:rPr>
              <w:t>07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44541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5AFDC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6C59135" w14:textId="7BB18BAB"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7.4.1.2</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606BA8"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65279DA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7BE5DE"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22E5268"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1C5B0A" w14:textId="77777777" w:rsidR="00AB67FA" w:rsidRPr="00D0162F" w:rsidRDefault="00AB67FA" w:rsidP="00590D40">
            <w:pPr>
              <w:rPr>
                <w:rFonts w:ascii="Arial" w:hAnsi="Arial"/>
                <w:sz w:val="16"/>
                <w:szCs w:val="16"/>
              </w:rPr>
            </w:pPr>
            <w:r w:rsidRPr="00D0162F">
              <w:rPr>
                <w:rFonts w:ascii="Arial" w:hAnsi="Arial"/>
                <w:sz w:val="16"/>
                <w:szCs w:val="16"/>
              </w:rPr>
              <w:t>R5-2047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8DD60C2" w14:textId="77777777" w:rsidR="00AB67FA" w:rsidRPr="00D0162F" w:rsidRDefault="00AB67FA" w:rsidP="00590D40">
            <w:pPr>
              <w:rPr>
                <w:rFonts w:ascii="Arial" w:hAnsi="Arial"/>
                <w:sz w:val="16"/>
                <w:szCs w:val="16"/>
              </w:rPr>
            </w:pPr>
            <w:r w:rsidRPr="00D0162F">
              <w:rPr>
                <w:rFonts w:ascii="Arial" w:hAnsi="Arial"/>
                <w:sz w:val="16"/>
                <w:szCs w:val="16"/>
              </w:rPr>
              <w:t>07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D5A8F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2BF4E2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258915" w14:textId="40241609"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7.4.2.2</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08A17B"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8ECCA5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D83C27"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1888340"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201B59" w14:textId="77777777" w:rsidR="00AB67FA" w:rsidRPr="00D0162F" w:rsidRDefault="00AB67FA" w:rsidP="00590D40">
            <w:pPr>
              <w:rPr>
                <w:rFonts w:ascii="Arial" w:hAnsi="Arial"/>
                <w:sz w:val="16"/>
                <w:szCs w:val="16"/>
              </w:rPr>
            </w:pPr>
            <w:r w:rsidRPr="00D0162F">
              <w:rPr>
                <w:rFonts w:ascii="Arial" w:hAnsi="Arial"/>
                <w:sz w:val="16"/>
                <w:szCs w:val="16"/>
              </w:rPr>
              <w:t>R5-2047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3C5EACA" w14:textId="77777777" w:rsidR="00AB67FA" w:rsidRPr="00D0162F" w:rsidRDefault="00AB67FA" w:rsidP="00590D40">
            <w:pPr>
              <w:rPr>
                <w:rFonts w:ascii="Arial" w:hAnsi="Arial"/>
                <w:sz w:val="16"/>
                <w:szCs w:val="16"/>
              </w:rPr>
            </w:pPr>
            <w:r w:rsidRPr="00D0162F">
              <w:rPr>
                <w:rFonts w:ascii="Arial" w:hAnsi="Arial"/>
                <w:sz w:val="16"/>
                <w:szCs w:val="16"/>
              </w:rPr>
              <w:t>07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CD2FD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B0E04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9A200D" w14:textId="198E4F2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ra-frequency</w:t>
            </w:r>
            <w:r w:rsidR="006E0A54" w:rsidRPr="00D0162F">
              <w:rPr>
                <w:rFonts w:ascii="Arial" w:hAnsi="Arial"/>
                <w:sz w:val="16"/>
                <w:szCs w:val="16"/>
              </w:rPr>
              <w:t xml:space="preserve"> </w:t>
            </w:r>
            <w:r w:rsidRPr="00D0162F">
              <w:rPr>
                <w:rFonts w:ascii="Arial" w:hAnsi="Arial"/>
                <w:sz w:val="16"/>
                <w:szCs w:val="16"/>
              </w:rPr>
              <w:t>even-triggered</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needing</w:t>
            </w:r>
            <w:r w:rsidR="006E0A54" w:rsidRPr="00D0162F">
              <w:rPr>
                <w:rFonts w:ascii="Arial" w:hAnsi="Arial"/>
                <w:sz w:val="16"/>
                <w:szCs w:val="16"/>
              </w:rPr>
              <w:t xml:space="preserve"> </w:t>
            </w:r>
            <w:r w:rsidRPr="00D0162F">
              <w:rPr>
                <w:rFonts w:ascii="Arial" w:hAnsi="Arial"/>
                <w:sz w:val="16"/>
                <w:szCs w:val="16"/>
              </w:rPr>
              <w:t>gap</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CC552F"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FC7728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1B0C0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BAA1B26"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E06521" w14:textId="77777777" w:rsidR="00AB67FA" w:rsidRPr="00D0162F" w:rsidRDefault="00AB67FA" w:rsidP="00590D40">
            <w:pPr>
              <w:rPr>
                <w:rFonts w:ascii="Arial" w:hAnsi="Arial"/>
                <w:sz w:val="16"/>
                <w:szCs w:val="16"/>
              </w:rPr>
            </w:pPr>
            <w:r w:rsidRPr="00D0162F">
              <w:rPr>
                <w:rFonts w:ascii="Arial" w:hAnsi="Arial"/>
                <w:sz w:val="16"/>
                <w:szCs w:val="16"/>
              </w:rPr>
              <w:t>R5-2047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94AB94" w14:textId="77777777" w:rsidR="00AB67FA" w:rsidRPr="00D0162F" w:rsidRDefault="00AB67FA" w:rsidP="00590D40">
            <w:pPr>
              <w:rPr>
                <w:rFonts w:ascii="Arial" w:hAnsi="Arial"/>
                <w:sz w:val="16"/>
                <w:szCs w:val="16"/>
              </w:rPr>
            </w:pPr>
            <w:r w:rsidRPr="00D0162F">
              <w:rPr>
                <w:rFonts w:ascii="Arial" w:hAnsi="Arial"/>
                <w:sz w:val="16"/>
                <w:szCs w:val="16"/>
              </w:rPr>
              <w:t>07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87521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640F0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A21407" w14:textId="6B384418"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7.4.1.2</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E73420"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1D51F1E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181D37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C9AC3C3"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5504E2" w14:textId="77777777" w:rsidR="00AB67FA" w:rsidRPr="00D0162F" w:rsidRDefault="00AB67FA" w:rsidP="00590D40">
            <w:pPr>
              <w:rPr>
                <w:rFonts w:ascii="Arial" w:hAnsi="Arial"/>
                <w:sz w:val="16"/>
                <w:szCs w:val="16"/>
              </w:rPr>
            </w:pPr>
            <w:r w:rsidRPr="00D0162F">
              <w:rPr>
                <w:rFonts w:ascii="Arial" w:hAnsi="Arial"/>
                <w:sz w:val="16"/>
                <w:szCs w:val="16"/>
              </w:rPr>
              <w:t>R5-2047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A9067A" w14:textId="77777777" w:rsidR="00AB67FA" w:rsidRPr="00D0162F" w:rsidRDefault="00AB67FA" w:rsidP="00590D40">
            <w:pPr>
              <w:rPr>
                <w:rFonts w:ascii="Arial" w:hAnsi="Arial"/>
                <w:sz w:val="16"/>
                <w:szCs w:val="16"/>
              </w:rPr>
            </w:pPr>
            <w:r w:rsidRPr="00D0162F">
              <w:rPr>
                <w:rFonts w:ascii="Arial" w:hAnsi="Arial"/>
                <w:sz w:val="16"/>
                <w:szCs w:val="16"/>
              </w:rPr>
              <w:t>07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6A4EE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6128C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665B9EC" w14:textId="24BB4DDB"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7.4.2.2</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9A80F5"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2DFEDC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B9D58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5342699F"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DAEC14" w14:textId="77777777" w:rsidR="00AB67FA" w:rsidRPr="00D0162F" w:rsidRDefault="00AB67FA" w:rsidP="00590D40">
            <w:pPr>
              <w:rPr>
                <w:rFonts w:ascii="Arial" w:hAnsi="Arial"/>
                <w:sz w:val="16"/>
                <w:szCs w:val="16"/>
              </w:rPr>
            </w:pPr>
            <w:r w:rsidRPr="00D0162F">
              <w:rPr>
                <w:rFonts w:ascii="Arial" w:hAnsi="Arial"/>
                <w:sz w:val="16"/>
                <w:szCs w:val="16"/>
              </w:rPr>
              <w:t>R5-2047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9F83A6" w14:textId="77777777" w:rsidR="00AB67FA" w:rsidRPr="00D0162F" w:rsidRDefault="00AB67FA" w:rsidP="00590D40">
            <w:pPr>
              <w:rPr>
                <w:rFonts w:ascii="Arial" w:hAnsi="Arial"/>
                <w:sz w:val="16"/>
                <w:szCs w:val="16"/>
              </w:rPr>
            </w:pPr>
            <w:r w:rsidRPr="00D0162F">
              <w:rPr>
                <w:rFonts w:ascii="Arial" w:hAnsi="Arial"/>
                <w:sz w:val="16"/>
                <w:szCs w:val="16"/>
              </w:rPr>
              <w:t>07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8A3C9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6442D8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943DE3" w14:textId="4A3DE7C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16E1C4"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45C7AD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B2AF5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8FE26C1"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2174C8" w14:textId="77777777" w:rsidR="00AB67FA" w:rsidRPr="00D0162F" w:rsidRDefault="00AB67FA" w:rsidP="00590D40">
            <w:pPr>
              <w:rPr>
                <w:rFonts w:ascii="Arial" w:hAnsi="Arial"/>
                <w:sz w:val="16"/>
                <w:szCs w:val="16"/>
              </w:rPr>
            </w:pPr>
            <w:r w:rsidRPr="00D0162F">
              <w:rPr>
                <w:rFonts w:ascii="Arial" w:hAnsi="Arial"/>
                <w:sz w:val="16"/>
                <w:szCs w:val="16"/>
              </w:rPr>
              <w:t>R5-2047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89FF1C" w14:textId="77777777" w:rsidR="00AB67FA" w:rsidRPr="00D0162F" w:rsidRDefault="00AB67FA" w:rsidP="00590D40">
            <w:pPr>
              <w:rPr>
                <w:rFonts w:ascii="Arial" w:hAnsi="Arial"/>
                <w:sz w:val="16"/>
                <w:szCs w:val="16"/>
              </w:rPr>
            </w:pPr>
            <w:r w:rsidRPr="00D0162F">
              <w:rPr>
                <w:rFonts w:ascii="Arial" w:hAnsi="Arial"/>
                <w:sz w:val="16"/>
                <w:szCs w:val="16"/>
              </w:rPr>
              <w:t>07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0CC8E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5856B0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674B66" w14:textId="1529E09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inter-freq</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C464D1"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BFB202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E09C68"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15DD44FC"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AC2D1E" w14:textId="77777777" w:rsidR="00AB67FA" w:rsidRPr="00D0162F" w:rsidRDefault="00AB67FA" w:rsidP="00590D40">
            <w:pPr>
              <w:rPr>
                <w:rFonts w:ascii="Arial" w:hAnsi="Arial"/>
                <w:sz w:val="16"/>
                <w:szCs w:val="16"/>
              </w:rPr>
            </w:pPr>
            <w:r w:rsidRPr="00D0162F">
              <w:rPr>
                <w:rFonts w:ascii="Arial" w:hAnsi="Arial"/>
                <w:sz w:val="16"/>
                <w:szCs w:val="16"/>
              </w:rPr>
              <w:t>R5-2047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4BD33B" w14:textId="77777777" w:rsidR="00AB67FA" w:rsidRPr="00D0162F" w:rsidRDefault="00AB67FA" w:rsidP="00590D40">
            <w:pPr>
              <w:rPr>
                <w:rFonts w:ascii="Arial" w:hAnsi="Arial"/>
                <w:sz w:val="16"/>
                <w:szCs w:val="16"/>
              </w:rPr>
            </w:pPr>
            <w:r w:rsidRPr="00D0162F">
              <w:rPr>
                <w:rFonts w:ascii="Arial" w:hAnsi="Arial"/>
                <w:sz w:val="16"/>
                <w:szCs w:val="16"/>
              </w:rPr>
              <w:t>07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F3578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971886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8A66EE" w14:textId="5E6E64B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inter-RA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9B82F1"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8CE5FD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0D78BE"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5BDE0589"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8743FD" w14:textId="77777777" w:rsidR="00AB67FA" w:rsidRPr="00D0162F" w:rsidRDefault="00AB67FA" w:rsidP="00590D40">
            <w:pPr>
              <w:rPr>
                <w:rFonts w:ascii="Arial" w:hAnsi="Arial"/>
                <w:sz w:val="16"/>
                <w:szCs w:val="16"/>
              </w:rPr>
            </w:pPr>
            <w:r w:rsidRPr="00D0162F">
              <w:rPr>
                <w:rFonts w:ascii="Arial" w:hAnsi="Arial"/>
                <w:sz w:val="16"/>
                <w:szCs w:val="16"/>
              </w:rPr>
              <w:t>R5-2047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483E57" w14:textId="77777777" w:rsidR="00AB67FA" w:rsidRPr="00D0162F" w:rsidRDefault="00AB67FA" w:rsidP="00590D40">
            <w:pPr>
              <w:rPr>
                <w:rFonts w:ascii="Arial" w:hAnsi="Arial"/>
                <w:sz w:val="16"/>
                <w:szCs w:val="16"/>
              </w:rPr>
            </w:pPr>
            <w:r w:rsidRPr="00D0162F">
              <w:rPr>
                <w:rFonts w:ascii="Arial" w:hAnsi="Arial"/>
                <w:sz w:val="16"/>
                <w:szCs w:val="16"/>
              </w:rPr>
              <w:t>07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8C6C2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71D876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E16599" w14:textId="5A7D83D0"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5.2.3.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0361DF"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8BF63A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3F5495"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89CA8AD"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FFD8CD" w14:textId="77777777" w:rsidR="00AB67FA" w:rsidRPr="00D0162F" w:rsidRDefault="00AB67FA" w:rsidP="00590D40">
            <w:pPr>
              <w:rPr>
                <w:rFonts w:ascii="Arial" w:hAnsi="Arial"/>
                <w:sz w:val="16"/>
                <w:szCs w:val="16"/>
              </w:rPr>
            </w:pPr>
            <w:r w:rsidRPr="00D0162F">
              <w:rPr>
                <w:rFonts w:ascii="Arial" w:hAnsi="Arial"/>
                <w:sz w:val="16"/>
                <w:szCs w:val="16"/>
              </w:rPr>
              <w:t>R5-20478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2D1627" w14:textId="77777777" w:rsidR="00AB67FA" w:rsidRPr="00D0162F" w:rsidRDefault="00AB67FA" w:rsidP="00590D40">
            <w:pPr>
              <w:rPr>
                <w:rFonts w:ascii="Arial" w:hAnsi="Arial"/>
                <w:sz w:val="16"/>
                <w:szCs w:val="16"/>
              </w:rPr>
            </w:pPr>
            <w:r w:rsidRPr="00D0162F">
              <w:rPr>
                <w:rFonts w:ascii="Arial" w:hAnsi="Arial"/>
                <w:sz w:val="16"/>
                <w:szCs w:val="16"/>
              </w:rPr>
              <w:t>07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B79C6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8F6F04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6CD918" w14:textId="74DC8B7E" w:rsidR="00AB67FA" w:rsidRPr="00D0162F" w:rsidRDefault="00AB67FA" w:rsidP="00590D40">
            <w:pPr>
              <w:rPr>
                <w:rFonts w:ascii="Arial" w:hAnsi="Arial"/>
                <w:sz w:val="16"/>
                <w:szCs w:val="16"/>
              </w:rPr>
            </w:pP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7.4.x.x</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periodic</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D12683"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15B959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5EE572"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50950FD8"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8DAB9D" w14:textId="77777777" w:rsidR="00AB67FA" w:rsidRPr="00D0162F" w:rsidRDefault="00AB67FA" w:rsidP="00590D40">
            <w:pPr>
              <w:rPr>
                <w:rFonts w:ascii="Arial" w:hAnsi="Arial"/>
                <w:sz w:val="16"/>
                <w:szCs w:val="16"/>
              </w:rPr>
            </w:pPr>
            <w:r w:rsidRPr="00D0162F">
              <w:rPr>
                <w:rFonts w:ascii="Arial" w:hAnsi="Arial"/>
                <w:sz w:val="16"/>
                <w:szCs w:val="16"/>
              </w:rPr>
              <w:t>R5-2047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2FD46DB" w14:textId="77777777" w:rsidR="00AB67FA" w:rsidRPr="00D0162F" w:rsidRDefault="00AB67FA" w:rsidP="00590D40">
            <w:pPr>
              <w:rPr>
                <w:rFonts w:ascii="Arial" w:hAnsi="Arial"/>
                <w:sz w:val="16"/>
                <w:szCs w:val="16"/>
              </w:rPr>
            </w:pPr>
            <w:r w:rsidRPr="00D0162F">
              <w:rPr>
                <w:rFonts w:ascii="Arial" w:hAnsi="Arial"/>
                <w:sz w:val="16"/>
                <w:szCs w:val="16"/>
              </w:rPr>
              <w:t>07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94087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F15987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868CC7" w14:textId="1405988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1.4</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nzp-CSI-RS-ResourceId</w:t>
            </w:r>
            <w:r w:rsidR="006E0A54" w:rsidRPr="00D0162F">
              <w:rPr>
                <w:rFonts w:ascii="Arial" w:hAnsi="Arial"/>
                <w:sz w:val="16"/>
                <w:szCs w:val="16"/>
              </w:rPr>
              <w:t xml:space="preserve"> </w:t>
            </w:r>
            <w:r w:rsidRPr="00D0162F">
              <w:rPr>
                <w:rFonts w:ascii="Arial" w:hAnsi="Arial"/>
                <w:sz w:val="16"/>
                <w:szCs w:val="16"/>
              </w:rPr>
              <w:t>valu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D3AB34"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388EA2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185FE45"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4C787D0D"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622959" w14:textId="77777777" w:rsidR="00AB67FA" w:rsidRPr="00D0162F" w:rsidRDefault="00AB67FA" w:rsidP="00590D40">
            <w:pPr>
              <w:rPr>
                <w:rFonts w:ascii="Arial" w:hAnsi="Arial"/>
                <w:sz w:val="16"/>
                <w:szCs w:val="16"/>
              </w:rPr>
            </w:pPr>
            <w:r w:rsidRPr="00D0162F">
              <w:rPr>
                <w:rFonts w:ascii="Arial" w:hAnsi="Arial"/>
                <w:sz w:val="16"/>
                <w:szCs w:val="16"/>
              </w:rPr>
              <w:t>R5-2047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D91C10" w14:textId="77777777" w:rsidR="00AB67FA" w:rsidRPr="00D0162F" w:rsidRDefault="00AB67FA" w:rsidP="00590D40">
            <w:pPr>
              <w:rPr>
                <w:rFonts w:ascii="Arial" w:hAnsi="Arial"/>
                <w:sz w:val="16"/>
                <w:szCs w:val="16"/>
              </w:rPr>
            </w:pPr>
            <w:r w:rsidRPr="00D0162F">
              <w:rPr>
                <w:rFonts w:ascii="Arial" w:hAnsi="Arial"/>
                <w:sz w:val="16"/>
                <w:szCs w:val="16"/>
              </w:rPr>
              <w:t>08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1167EC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09B65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AA5D81E" w14:textId="23CA2CCA"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60B192"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C5359C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68AE7C0"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9E9A303"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1FAA5F" w14:textId="77777777" w:rsidR="00AB67FA" w:rsidRPr="00D0162F" w:rsidRDefault="00AB67FA" w:rsidP="00590D40">
            <w:pPr>
              <w:rPr>
                <w:rFonts w:ascii="Arial" w:hAnsi="Arial"/>
                <w:sz w:val="16"/>
                <w:szCs w:val="16"/>
              </w:rPr>
            </w:pPr>
            <w:r w:rsidRPr="00D0162F">
              <w:rPr>
                <w:rFonts w:ascii="Arial" w:hAnsi="Arial"/>
                <w:sz w:val="16"/>
                <w:szCs w:val="16"/>
              </w:rPr>
              <w:t>R5-2047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D7B0CA" w14:textId="77777777" w:rsidR="00AB67FA" w:rsidRPr="00D0162F" w:rsidRDefault="00AB67FA" w:rsidP="00590D40">
            <w:pPr>
              <w:rPr>
                <w:rFonts w:ascii="Arial" w:hAnsi="Arial"/>
                <w:sz w:val="16"/>
                <w:szCs w:val="16"/>
              </w:rPr>
            </w:pPr>
            <w:r w:rsidRPr="00D0162F">
              <w:rPr>
                <w:rFonts w:ascii="Arial" w:hAnsi="Arial"/>
                <w:sz w:val="16"/>
                <w:szCs w:val="16"/>
              </w:rPr>
              <w:t>08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A60AA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5F3774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335A4B" w14:textId="1740A8E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default</w:t>
            </w:r>
            <w:r w:rsidR="006E0A54" w:rsidRPr="00D0162F">
              <w:rPr>
                <w:rFonts w:ascii="Arial" w:hAnsi="Arial"/>
                <w:sz w:val="16"/>
                <w:szCs w:val="16"/>
              </w:rPr>
              <w:t xml:space="preserve"> </w:t>
            </w:r>
            <w:r w:rsidRPr="00D0162F">
              <w:rPr>
                <w:rFonts w:ascii="Arial" w:hAnsi="Arial"/>
                <w:sz w:val="16"/>
                <w:szCs w:val="16"/>
              </w:rPr>
              <w:t>configuration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1BF358"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BE06A7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A8D75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C5A756D"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57DFB8" w14:textId="77777777" w:rsidR="00AB67FA" w:rsidRPr="00D0162F" w:rsidRDefault="00AB67FA" w:rsidP="00590D40">
            <w:pPr>
              <w:rPr>
                <w:rFonts w:ascii="Arial" w:hAnsi="Arial"/>
                <w:sz w:val="16"/>
                <w:szCs w:val="16"/>
              </w:rPr>
            </w:pPr>
            <w:r w:rsidRPr="00D0162F">
              <w:rPr>
                <w:rFonts w:ascii="Arial" w:hAnsi="Arial"/>
                <w:sz w:val="16"/>
                <w:szCs w:val="16"/>
              </w:rPr>
              <w:t>R5-2048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2E58E9" w14:textId="77777777" w:rsidR="00AB67FA" w:rsidRPr="00D0162F" w:rsidRDefault="00AB67FA" w:rsidP="00590D40">
            <w:pPr>
              <w:rPr>
                <w:rFonts w:ascii="Arial" w:hAnsi="Arial"/>
                <w:sz w:val="16"/>
                <w:szCs w:val="16"/>
              </w:rPr>
            </w:pPr>
            <w:r w:rsidRPr="00D0162F">
              <w:rPr>
                <w:rFonts w:ascii="Arial" w:hAnsi="Arial"/>
                <w:sz w:val="16"/>
                <w:szCs w:val="16"/>
              </w:rPr>
              <w:t>08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15859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CB1B18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F3E461" w14:textId="4BD0D0C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sync</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latest</w:t>
            </w:r>
            <w:r w:rsidR="006E0A54" w:rsidRPr="00D0162F">
              <w:rPr>
                <w:rFonts w:ascii="Arial" w:hAnsi="Arial"/>
                <w:sz w:val="16"/>
                <w:szCs w:val="16"/>
              </w:rPr>
              <w:t xml:space="preserve"> </w:t>
            </w:r>
            <w:r w:rsidRPr="00D0162F">
              <w:rPr>
                <w:rFonts w:ascii="Arial" w:hAnsi="Arial"/>
                <w:sz w:val="16"/>
                <w:szCs w:val="16"/>
              </w:rPr>
              <w:t>RAN4</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4.4.1.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transmit</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8D2566"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BFB480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60F161"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1191625"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733F51" w14:textId="77777777" w:rsidR="00AB67FA" w:rsidRPr="00D0162F" w:rsidRDefault="00AB67FA" w:rsidP="00590D40">
            <w:pPr>
              <w:rPr>
                <w:rFonts w:ascii="Arial" w:hAnsi="Arial"/>
                <w:sz w:val="16"/>
                <w:szCs w:val="16"/>
              </w:rPr>
            </w:pPr>
            <w:r w:rsidRPr="00D0162F">
              <w:rPr>
                <w:rFonts w:ascii="Arial" w:hAnsi="Arial"/>
                <w:sz w:val="16"/>
                <w:szCs w:val="16"/>
              </w:rPr>
              <w:t>R5-2048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250D0E7" w14:textId="77777777" w:rsidR="00AB67FA" w:rsidRPr="00D0162F" w:rsidRDefault="00AB67FA" w:rsidP="00590D40">
            <w:pPr>
              <w:rPr>
                <w:rFonts w:ascii="Arial" w:hAnsi="Arial"/>
                <w:sz w:val="16"/>
                <w:szCs w:val="16"/>
              </w:rPr>
            </w:pPr>
            <w:r w:rsidRPr="00D0162F">
              <w:rPr>
                <w:rFonts w:ascii="Arial" w:hAnsi="Arial"/>
                <w:sz w:val="16"/>
                <w:szCs w:val="16"/>
              </w:rPr>
              <w:t>08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6B285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6F7D70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D018C61" w14:textId="256E1F7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sync</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latest</w:t>
            </w:r>
            <w:r w:rsidR="006E0A54" w:rsidRPr="00D0162F">
              <w:rPr>
                <w:rFonts w:ascii="Arial" w:hAnsi="Arial"/>
                <w:sz w:val="16"/>
                <w:szCs w:val="16"/>
              </w:rPr>
              <w:t xml:space="preserve"> </w:t>
            </w:r>
            <w:r w:rsidRPr="00D0162F">
              <w:rPr>
                <w:rFonts w:ascii="Arial" w:hAnsi="Arial"/>
                <w:sz w:val="16"/>
                <w:szCs w:val="16"/>
              </w:rPr>
              <w:t>RAN4</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4.1.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transmit</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730E61"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88304B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05FAA6"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A6D7331"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E9042F" w14:textId="77777777" w:rsidR="00AB67FA" w:rsidRPr="00D0162F" w:rsidRDefault="00AB67FA" w:rsidP="00590D40">
            <w:pPr>
              <w:rPr>
                <w:rFonts w:ascii="Arial" w:hAnsi="Arial"/>
                <w:sz w:val="16"/>
                <w:szCs w:val="16"/>
              </w:rPr>
            </w:pPr>
            <w:r w:rsidRPr="00D0162F">
              <w:rPr>
                <w:rFonts w:ascii="Arial" w:hAnsi="Arial"/>
                <w:sz w:val="16"/>
                <w:szCs w:val="16"/>
              </w:rPr>
              <w:t>R5-2048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524056" w14:textId="77777777" w:rsidR="00AB67FA" w:rsidRPr="00D0162F" w:rsidRDefault="00AB67FA" w:rsidP="00590D40">
            <w:pPr>
              <w:rPr>
                <w:rFonts w:ascii="Arial" w:hAnsi="Arial"/>
                <w:sz w:val="16"/>
                <w:szCs w:val="16"/>
              </w:rPr>
            </w:pPr>
            <w:r w:rsidRPr="00D0162F">
              <w:rPr>
                <w:rFonts w:ascii="Arial" w:hAnsi="Arial"/>
                <w:sz w:val="16"/>
                <w:szCs w:val="16"/>
              </w:rPr>
              <w:t>08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7B051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7F729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5CC567" w14:textId="57802A1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mode,</w:t>
            </w:r>
            <w:r w:rsidR="006E0A54" w:rsidRPr="00D0162F">
              <w:rPr>
                <w:rFonts w:ascii="Arial" w:hAnsi="Arial"/>
                <w:sz w:val="16"/>
                <w:szCs w:val="16"/>
              </w:rPr>
              <w:t xml:space="preserve"> </w:t>
            </w:r>
            <w:r w:rsidRPr="00D0162F">
              <w:rPr>
                <w:rFonts w:ascii="Arial" w:hAnsi="Arial"/>
                <w:sz w:val="16"/>
                <w:szCs w:val="16"/>
              </w:rPr>
              <w:t>sync</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latest</w:t>
            </w:r>
            <w:r w:rsidR="006E0A54" w:rsidRPr="00D0162F">
              <w:rPr>
                <w:rFonts w:ascii="Arial" w:hAnsi="Arial"/>
                <w:sz w:val="16"/>
                <w:szCs w:val="16"/>
              </w:rPr>
              <w:t xml:space="preserve"> </w:t>
            </w:r>
            <w:r w:rsidRPr="00D0162F">
              <w:rPr>
                <w:rFonts w:ascii="Arial" w:hAnsi="Arial"/>
                <w:sz w:val="16"/>
                <w:szCs w:val="16"/>
              </w:rPr>
              <w:t>RAN4</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0DEE7C"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0D6559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59532C"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ED8A5A4"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573236" w14:textId="77777777" w:rsidR="00AB67FA" w:rsidRPr="00D0162F" w:rsidRDefault="00AB67FA" w:rsidP="00590D40">
            <w:pPr>
              <w:rPr>
                <w:rFonts w:ascii="Arial" w:hAnsi="Arial"/>
                <w:sz w:val="16"/>
                <w:szCs w:val="16"/>
              </w:rPr>
            </w:pPr>
            <w:r w:rsidRPr="00D0162F">
              <w:rPr>
                <w:rFonts w:ascii="Arial" w:hAnsi="Arial"/>
                <w:sz w:val="16"/>
                <w:szCs w:val="16"/>
              </w:rPr>
              <w:t>R5-2048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2E0CD9" w14:textId="77777777" w:rsidR="00AB67FA" w:rsidRPr="00D0162F" w:rsidRDefault="00AB67FA" w:rsidP="00590D40">
            <w:pPr>
              <w:rPr>
                <w:rFonts w:ascii="Arial" w:hAnsi="Arial"/>
                <w:sz w:val="16"/>
                <w:szCs w:val="16"/>
              </w:rPr>
            </w:pPr>
            <w:r w:rsidRPr="00D0162F">
              <w:rPr>
                <w:rFonts w:ascii="Arial" w:hAnsi="Arial"/>
                <w:sz w:val="16"/>
                <w:szCs w:val="16"/>
              </w:rPr>
              <w:t>08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AFA26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F5D40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D51558" w14:textId="0F1054D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2</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mode,</w:t>
            </w:r>
            <w:r w:rsidR="006E0A54" w:rsidRPr="00D0162F">
              <w:rPr>
                <w:rFonts w:ascii="Arial" w:hAnsi="Arial"/>
                <w:sz w:val="16"/>
                <w:szCs w:val="16"/>
              </w:rPr>
              <w:t xml:space="preserve"> </w:t>
            </w:r>
            <w:r w:rsidRPr="00D0162F">
              <w:rPr>
                <w:rFonts w:ascii="Arial" w:hAnsi="Arial"/>
                <w:sz w:val="16"/>
                <w:szCs w:val="16"/>
              </w:rPr>
              <w:t>sync</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latest</w:t>
            </w:r>
            <w:r w:rsidR="006E0A54" w:rsidRPr="00D0162F">
              <w:rPr>
                <w:rFonts w:ascii="Arial" w:hAnsi="Arial"/>
                <w:sz w:val="16"/>
                <w:szCs w:val="16"/>
              </w:rPr>
              <w:t xml:space="preserve"> </w:t>
            </w:r>
            <w:r w:rsidRPr="00D0162F">
              <w:rPr>
                <w:rFonts w:ascii="Arial" w:hAnsi="Arial"/>
                <w:sz w:val="16"/>
                <w:szCs w:val="16"/>
              </w:rPr>
              <w:t>RAN4</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A0BF43"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06A819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99D688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6C0D100"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1EB681" w14:textId="77777777" w:rsidR="00AB67FA" w:rsidRPr="00D0162F" w:rsidRDefault="00AB67FA" w:rsidP="00590D40">
            <w:pPr>
              <w:rPr>
                <w:rFonts w:ascii="Arial" w:hAnsi="Arial"/>
                <w:sz w:val="16"/>
                <w:szCs w:val="16"/>
              </w:rPr>
            </w:pPr>
            <w:r w:rsidRPr="00D0162F">
              <w:rPr>
                <w:rFonts w:ascii="Arial" w:hAnsi="Arial"/>
                <w:sz w:val="16"/>
                <w:szCs w:val="16"/>
              </w:rPr>
              <w:t>R5-2048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4C53F9" w14:textId="77777777" w:rsidR="00AB67FA" w:rsidRPr="00D0162F" w:rsidRDefault="00AB67FA" w:rsidP="00590D40">
            <w:pPr>
              <w:rPr>
                <w:rFonts w:ascii="Arial" w:hAnsi="Arial"/>
                <w:sz w:val="16"/>
                <w:szCs w:val="16"/>
              </w:rPr>
            </w:pPr>
            <w:r w:rsidRPr="00D0162F">
              <w:rPr>
                <w:rFonts w:ascii="Arial" w:hAnsi="Arial"/>
                <w:sz w:val="16"/>
                <w:szCs w:val="16"/>
              </w:rPr>
              <w:t>08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3E3A8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57C99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DDBECA" w14:textId="2723FAD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3</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mode,</w:t>
            </w:r>
            <w:r w:rsidR="006E0A54" w:rsidRPr="00D0162F">
              <w:rPr>
                <w:rFonts w:ascii="Arial" w:hAnsi="Arial"/>
                <w:sz w:val="16"/>
                <w:szCs w:val="16"/>
              </w:rPr>
              <w:t xml:space="preserve"> </w:t>
            </w:r>
            <w:r w:rsidRPr="00D0162F">
              <w:rPr>
                <w:rFonts w:ascii="Arial" w:hAnsi="Arial"/>
                <w:sz w:val="16"/>
                <w:szCs w:val="16"/>
              </w:rPr>
              <w:t>sync</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latest</w:t>
            </w:r>
            <w:r w:rsidR="006E0A54" w:rsidRPr="00D0162F">
              <w:rPr>
                <w:rFonts w:ascii="Arial" w:hAnsi="Arial"/>
                <w:sz w:val="16"/>
                <w:szCs w:val="16"/>
              </w:rPr>
              <w:t xml:space="preserve"> </w:t>
            </w:r>
            <w:r w:rsidRPr="00D0162F">
              <w:rPr>
                <w:rFonts w:ascii="Arial" w:hAnsi="Arial"/>
                <w:sz w:val="16"/>
                <w:szCs w:val="16"/>
              </w:rPr>
              <w:t>RAN4</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ECF471"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6D605D8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F994CF"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1CE89B6"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85F405" w14:textId="77777777" w:rsidR="00AB67FA" w:rsidRPr="00D0162F" w:rsidRDefault="00AB67FA" w:rsidP="00590D40">
            <w:pPr>
              <w:rPr>
                <w:rFonts w:ascii="Arial" w:hAnsi="Arial"/>
                <w:sz w:val="16"/>
                <w:szCs w:val="16"/>
              </w:rPr>
            </w:pPr>
            <w:r w:rsidRPr="00D0162F">
              <w:rPr>
                <w:rFonts w:ascii="Arial" w:hAnsi="Arial"/>
                <w:sz w:val="16"/>
                <w:szCs w:val="16"/>
              </w:rPr>
              <w:t>R5-2048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EF22AE" w14:textId="77777777" w:rsidR="00AB67FA" w:rsidRPr="00D0162F" w:rsidRDefault="00AB67FA" w:rsidP="00590D40">
            <w:pPr>
              <w:rPr>
                <w:rFonts w:ascii="Arial" w:hAnsi="Arial"/>
                <w:sz w:val="16"/>
                <w:szCs w:val="16"/>
              </w:rPr>
            </w:pPr>
            <w:r w:rsidRPr="00D0162F">
              <w:rPr>
                <w:rFonts w:ascii="Arial" w:hAnsi="Arial"/>
                <w:sz w:val="16"/>
                <w:szCs w:val="16"/>
              </w:rPr>
              <w:t>08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D12564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84154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31A6B4" w14:textId="4C08E70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4</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mode,</w:t>
            </w:r>
            <w:r w:rsidR="006E0A54" w:rsidRPr="00D0162F">
              <w:rPr>
                <w:rFonts w:ascii="Arial" w:hAnsi="Arial"/>
                <w:sz w:val="16"/>
                <w:szCs w:val="16"/>
              </w:rPr>
              <w:t xml:space="preserve"> </w:t>
            </w:r>
            <w:r w:rsidRPr="00D0162F">
              <w:rPr>
                <w:rFonts w:ascii="Arial" w:hAnsi="Arial"/>
                <w:sz w:val="16"/>
                <w:szCs w:val="16"/>
              </w:rPr>
              <w:t>sync</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latest</w:t>
            </w:r>
            <w:r w:rsidR="006E0A54" w:rsidRPr="00D0162F">
              <w:rPr>
                <w:rFonts w:ascii="Arial" w:hAnsi="Arial"/>
                <w:sz w:val="16"/>
                <w:szCs w:val="16"/>
              </w:rPr>
              <w:t xml:space="preserve"> </w:t>
            </w:r>
            <w:r w:rsidRPr="00D0162F">
              <w:rPr>
                <w:rFonts w:ascii="Arial" w:hAnsi="Arial"/>
                <w:sz w:val="16"/>
                <w:szCs w:val="16"/>
              </w:rPr>
              <w:t>RAN4</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D513AB"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758BEB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F054F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2F9450E"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DAE714" w14:textId="77777777" w:rsidR="00AB67FA" w:rsidRPr="00D0162F" w:rsidRDefault="00AB67FA" w:rsidP="00590D40">
            <w:pPr>
              <w:rPr>
                <w:rFonts w:ascii="Arial" w:hAnsi="Arial"/>
                <w:sz w:val="16"/>
                <w:szCs w:val="16"/>
              </w:rPr>
            </w:pPr>
            <w:r w:rsidRPr="00D0162F">
              <w:rPr>
                <w:rFonts w:ascii="Arial" w:hAnsi="Arial"/>
                <w:sz w:val="16"/>
                <w:szCs w:val="16"/>
              </w:rPr>
              <w:t>R5-2048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BDFBE90" w14:textId="77777777" w:rsidR="00AB67FA" w:rsidRPr="00D0162F" w:rsidRDefault="00AB67FA" w:rsidP="00590D40">
            <w:pPr>
              <w:rPr>
                <w:rFonts w:ascii="Arial" w:hAnsi="Arial"/>
                <w:sz w:val="16"/>
                <w:szCs w:val="16"/>
              </w:rPr>
            </w:pPr>
            <w:r w:rsidRPr="00D0162F">
              <w:rPr>
                <w:rFonts w:ascii="Arial" w:hAnsi="Arial"/>
                <w:sz w:val="16"/>
                <w:szCs w:val="16"/>
              </w:rPr>
              <w:t>07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9E5B0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317D92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F2F91F" w14:textId="0A017DFE"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7.4.1.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4C0496"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10021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9A471A"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3A6A69C"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527361" w14:textId="77777777" w:rsidR="00AB67FA" w:rsidRPr="00D0162F" w:rsidRDefault="00AB67FA" w:rsidP="00590D40">
            <w:pPr>
              <w:rPr>
                <w:rFonts w:ascii="Arial" w:hAnsi="Arial"/>
                <w:sz w:val="16"/>
                <w:szCs w:val="16"/>
              </w:rPr>
            </w:pPr>
            <w:r w:rsidRPr="00D0162F">
              <w:rPr>
                <w:rFonts w:ascii="Arial" w:hAnsi="Arial"/>
                <w:sz w:val="16"/>
                <w:szCs w:val="16"/>
              </w:rPr>
              <w:t>R5-2048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213FBC" w14:textId="77777777" w:rsidR="00AB67FA" w:rsidRPr="00D0162F" w:rsidRDefault="00AB67FA" w:rsidP="00590D40">
            <w:pPr>
              <w:rPr>
                <w:rFonts w:ascii="Arial" w:hAnsi="Arial"/>
                <w:sz w:val="16"/>
                <w:szCs w:val="16"/>
              </w:rPr>
            </w:pPr>
            <w:r w:rsidRPr="00D0162F">
              <w:rPr>
                <w:rFonts w:ascii="Arial" w:hAnsi="Arial"/>
                <w:sz w:val="16"/>
                <w:szCs w:val="16"/>
              </w:rPr>
              <w:t>07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96CD9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58E4F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553898" w14:textId="5F4341C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7.4.2.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68D6AB"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8B3CA6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1150D7"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C571235"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626DBE" w14:textId="77777777" w:rsidR="00AB67FA" w:rsidRPr="00D0162F" w:rsidRDefault="00AB67FA" w:rsidP="00590D40">
            <w:pPr>
              <w:rPr>
                <w:rFonts w:ascii="Arial" w:hAnsi="Arial"/>
                <w:sz w:val="16"/>
                <w:szCs w:val="16"/>
              </w:rPr>
            </w:pPr>
            <w:r w:rsidRPr="00D0162F">
              <w:rPr>
                <w:rFonts w:ascii="Arial" w:hAnsi="Arial"/>
                <w:sz w:val="16"/>
                <w:szCs w:val="16"/>
              </w:rPr>
              <w:t>R5-2048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21900D7" w14:textId="77777777" w:rsidR="00AB67FA" w:rsidRPr="00D0162F" w:rsidRDefault="00AB67FA" w:rsidP="00590D40">
            <w:pPr>
              <w:rPr>
                <w:rFonts w:ascii="Arial" w:hAnsi="Arial"/>
                <w:sz w:val="16"/>
                <w:szCs w:val="16"/>
              </w:rPr>
            </w:pPr>
            <w:r w:rsidRPr="00D0162F">
              <w:rPr>
                <w:rFonts w:ascii="Arial" w:hAnsi="Arial"/>
                <w:sz w:val="16"/>
                <w:szCs w:val="16"/>
              </w:rPr>
              <w:t>07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422AB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6EB7C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8D37B1" w14:textId="2DB3AEA9"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7.4.1.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9E5872"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883031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68CC14"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369DC01"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29E9CD" w14:textId="77777777" w:rsidR="00AB67FA" w:rsidRPr="00D0162F" w:rsidRDefault="00AB67FA" w:rsidP="00590D40">
            <w:pPr>
              <w:rPr>
                <w:rFonts w:ascii="Arial" w:hAnsi="Arial"/>
                <w:sz w:val="16"/>
                <w:szCs w:val="16"/>
              </w:rPr>
            </w:pPr>
            <w:r w:rsidRPr="00D0162F">
              <w:rPr>
                <w:rFonts w:ascii="Arial" w:hAnsi="Arial"/>
                <w:sz w:val="16"/>
                <w:szCs w:val="16"/>
              </w:rPr>
              <w:t>R5-2048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FB5CB4" w14:textId="77777777" w:rsidR="00AB67FA" w:rsidRPr="00D0162F" w:rsidRDefault="00AB67FA" w:rsidP="00590D40">
            <w:pPr>
              <w:rPr>
                <w:rFonts w:ascii="Arial" w:hAnsi="Arial"/>
                <w:sz w:val="16"/>
                <w:szCs w:val="16"/>
              </w:rPr>
            </w:pPr>
            <w:r w:rsidRPr="00D0162F">
              <w:rPr>
                <w:rFonts w:ascii="Arial" w:hAnsi="Arial"/>
                <w:sz w:val="16"/>
                <w:szCs w:val="16"/>
              </w:rPr>
              <w:t>07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20295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7DF31D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888F920" w14:textId="20FAD0E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7.4.2.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CA148C"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C95FD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51B81F2"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1B54F80F"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BD1471" w14:textId="77777777" w:rsidR="00AB67FA" w:rsidRPr="00D0162F" w:rsidRDefault="00AB67FA" w:rsidP="00590D40">
            <w:pPr>
              <w:rPr>
                <w:rFonts w:ascii="Arial" w:hAnsi="Arial"/>
                <w:sz w:val="16"/>
                <w:szCs w:val="16"/>
              </w:rPr>
            </w:pPr>
            <w:r w:rsidRPr="00D0162F">
              <w:rPr>
                <w:rFonts w:ascii="Arial" w:hAnsi="Arial"/>
                <w:sz w:val="16"/>
                <w:szCs w:val="16"/>
              </w:rPr>
              <w:t>R5-2048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C60758" w14:textId="77777777" w:rsidR="00AB67FA" w:rsidRPr="00D0162F" w:rsidRDefault="00AB67FA" w:rsidP="00590D40">
            <w:pPr>
              <w:rPr>
                <w:rFonts w:ascii="Arial" w:hAnsi="Arial"/>
                <w:sz w:val="16"/>
                <w:szCs w:val="16"/>
              </w:rPr>
            </w:pPr>
            <w:r w:rsidRPr="00D0162F">
              <w:rPr>
                <w:rFonts w:ascii="Arial" w:hAnsi="Arial"/>
                <w:sz w:val="16"/>
                <w:szCs w:val="16"/>
              </w:rPr>
              <w:t>07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514A21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39A63F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FA6D0C" w14:textId="4299EEEF" w:rsidR="00AB67FA" w:rsidRPr="00D0162F" w:rsidRDefault="00AB67FA" w:rsidP="00590D40">
            <w:pPr>
              <w:rPr>
                <w:rFonts w:ascii="Arial" w:hAnsi="Arial"/>
                <w:sz w:val="16"/>
                <w:szCs w:val="16"/>
              </w:rPr>
            </w:pP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Pattern</w:t>
            </w:r>
            <w:r w:rsidR="006E0A54" w:rsidRPr="00D0162F">
              <w:rPr>
                <w:rFonts w:ascii="Arial" w:hAnsi="Arial"/>
                <w:sz w:val="16"/>
                <w:szCs w:val="16"/>
              </w:rPr>
              <w:t xml:space="preserve"> </w:t>
            </w:r>
            <w:r w:rsidRPr="00D0162F">
              <w:rPr>
                <w:rFonts w:ascii="Arial" w:hAnsi="Arial"/>
                <w:sz w:val="16"/>
                <w:szCs w:val="16"/>
              </w:rPr>
              <w:t>Id</w:t>
            </w:r>
            <w:r w:rsidR="006E0A54" w:rsidRPr="00D0162F">
              <w:rPr>
                <w:rFonts w:ascii="Arial" w:hAnsi="Arial"/>
                <w:sz w:val="16"/>
                <w:szCs w:val="16"/>
              </w:rPr>
              <w:t xml:space="preserve"> </w:t>
            </w: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6.6.2</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lig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38.1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364F89"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A0ECB4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17FF14"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40A19BCD"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E2D2EE" w14:textId="77777777" w:rsidR="00AB67FA" w:rsidRPr="00D0162F" w:rsidRDefault="00AB67FA" w:rsidP="00590D40">
            <w:pPr>
              <w:rPr>
                <w:rFonts w:ascii="Arial" w:hAnsi="Arial"/>
                <w:sz w:val="16"/>
                <w:szCs w:val="16"/>
              </w:rPr>
            </w:pPr>
            <w:r w:rsidRPr="00D0162F">
              <w:rPr>
                <w:rFonts w:ascii="Arial" w:hAnsi="Arial"/>
                <w:sz w:val="16"/>
                <w:szCs w:val="16"/>
              </w:rPr>
              <w:t>R5-2048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C2A491" w14:textId="77777777" w:rsidR="00AB67FA" w:rsidRPr="00D0162F" w:rsidRDefault="00AB67FA" w:rsidP="00590D40">
            <w:pPr>
              <w:rPr>
                <w:rFonts w:ascii="Arial" w:hAnsi="Arial"/>
                <w:sz w:val="16"/>
                <w:szCs w:val="16"/>
              </w:rPr>
            </w:pPr>
            <w:r w:rsidRPr="00D0162F">
              <w:rPr>
                <w:rFonts w:ascii="Arial" w:hAnsi="Arial"/>
                <w:sz w:val="16"/>
                <w:szCs w:val="16"/>
              </w:rPr>
              <w:t>07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03019A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055FB3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93EA2A" w14:textId="79F83269"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5.1.3</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defin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oint</w:t>
            </w:r>
            <w:r w:rsidR="006E0A54" w:rsidRPr="00D0162F">
              <w:rPr>
                <w:rFonts w:ascii="Arial" w:hAnsi="Arial"/>
                <w:sz w:val="16"/>
                <w:szCs w:val="16"/>
              </w:rPr>
              <w:t xml:space="preserve"> </w:t>
            </w:r>
            <w:r w:rsidRPr="00D0162F">
              <w:rPr>
                <w:rFonts w:ascii="Arial" w:hAnsi="Arial"/>
                <w:sz w:val="16"/>
                <w:szCs w:val="16"/>
              </w:rPr>
              <w:t>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8B1E1C"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7FF994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9911A1"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F45EEC1"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E554D4" w14:textId="77777777" w:rsidR="00AB67FA" w:rsidRPr="00D0162F" w:rsidRDefault="00AB67FA" w:rsidP="00590D40">
            <w:pPr>
              <w:rPr>
                <w:rFonts w:ascii="Arial" w:hAnsi="Arial"/>
                <w:sz w:val="16"/>
                <w:szCs w:val="16"/>
              </w:rPr>
            </w:pPr>
            <w:r w:rsidRPr="00D0162F">
              <w:rPr>
                <w:rFonts w:ascii="Arial" w:hAnsi="Arial"/>
                <w:sz w:val="16"/>
                <w:szCs w:val="16"/>
              </w:rPr>
              <w:t>R5-20488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0F42673" w14:textId="77777777" w:rsidR="00AB67FA" w:rsidRPr="00D0162F" w:rsidRDefault="00AB67FA" w:rsidP="00590D40">
            <w:pPr>
              <w:rPr>
                <w:rFonts w:ascii="Arial" w:hAnsi="Arial"/>
                <w:sz w:val="16"/>
                <w:szCs w:val="16"/>
              </w:rPr>
            </w:pPr>
            <w:r w:rsidRPr="00D0162F">
              <w:rPr>
                <w:rFonts w:ascii="Arial" w:hAnsi="Arial"/>
                <w:sz w:val="16"/>
                <w:szCs w:val="16"/>
              </w:rPr>
              <w:t>07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73F70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8D8749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2FD0B9C" w14:textId="22DE7AC3"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7.5.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B34235"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64D021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A7670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829164B"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491A69" w14:textId="77777777" w:rsidR="00AB67FA" w:rsidRPr="00D0162F" w:rsidRDefault="00AB67FA" w:rsidP="00590D40">
            <w:pPr>
              <w:rPr>
                <w:rFonts w:ascii="Arial" w:hAnsi="Arial"/>
                <w:sz w:val="16"/>
                <w:szCs w:val="16"/>
              </w:rPr>
            </w:pPr>
            <w:r w:rsidRPr="00D0162F">
              <w:rPr>
                <w:rFonts w:ascii="Arial" w:hAnsi="Arial"/>
                <w:sz w:val="16"/>
                <w:szCs w:val="16"/>
              </w:rPr>
              <w:t>R5-2048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E86D57C" w14:textId="77777777" w:rsidR="00AB67FA" w:rsidRPr="00D0162F" w:rsidRDefault="00AB67FA" w:rsidP="00590D40">
            <w:pPr>
              <w:rPr>
                <w:rFonts w:ascii="Arial" w:hAnsi="Arial"/>
                <w:sz w:val="16"/>
                <w:szCs w:val="16"/>
              </w:rPr>
            </w:pPr>
            <w:r w:rsidRPr="00D0162F">
              <w:rPr>
                <w:rFonts w:ascii="Arial" w:hAnsi="Arial"/>
                <w:sz w:val="16"/>
                <w:szCs w:val="16"/>
              </w:rPr>
              <w:t>07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B8B76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60136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D61ADB" w14:textId="19B875F2" w:rsidR="00AB67FA" w:rsidRPr="00D0162F" w:rsidRDefault="00AB67FA" w:rsidP="00590D40">
            <w:pPr>
              <w:rPr>
                <w:rFonts w:ascii="Arial" w:hAnsi="Arial"/>
                <w:sz w:val="16"/>
                <w:szCs w:val="16"/>
              </w:rPr>
            </w:pPr>
            <w:r w:rsidRPr="00D0162F">
              <w:rPr>
                <w:rFonts w:ascii="Arial" w:hAnsi="Arial"/>
                <w:sz w:val="16"/>
                <w:szCs w:val="16"/>
              </w:rPr>
              <w:t>CR</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MU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D130E0"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63269FC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567BAF"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7D3B30D"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88E8B2" w14:textId="77777777" w:rsidR="00AB67FA" w:rsidRPr="00D0162F" w:rsidRDefault="00AB67FA" w:rsidP="00590D40">
            <w:pPr>
              <w:rPr>
                <w:rFonts w:ascii="Arial" w:hAnsi="Arial"/>
                <w:sz w:val="16"/>
                <w:szCs w:val="16"/>
              </w:rPr>
            </w:pPr>
            <w:r w:rsidRPr="00D0162F">
              <w:rPr>
                <w:rFonts w:ascii="Arial" w:hAnsi="Arial"/>
                <w:sz w:val="16"/>
                <w:szCs w:val="16"/>
              </w:rPr>
              <w:t>R5-2048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253A898" w14:textId="77777777" w:rsidR="00AB67FA" w:rsidRPr="00D0162F" w:rsidRDefault="00AB67FA" w:rsidP="00590D40">
            <w:pPr>
              <w:rPr>
                <w:rFonts w:ascii="Arial" w:hAnsi="Arial"/>
                <w:sz w:val="16"/>
                <w:szCs w:val="16"/>
              </w:rPr>
            </w:pPr>
            <w:r w:rsidRPr="00D0162F">
              <w:rPr>
                <w:rFonts w:ascii="Arial" w:hAnsi="Arial"/>
                <w:sz w:val="16"/>
                <w:szCs w:val="16"/>
              </w:rPr>
              <w:t>07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E777DF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28A07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6A18585" w14:textId="4437B437"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information</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AoA</w:t>
            </w:r>
            <w:r w:rsidR="006E0A54" w:rsidRPr="00D0162F">
              <w:rPr>
                <w:rFonts w:ascii="Arial" w:hAnsi="Arial"/>
                <w:sz w:val="16"/>
                <w:szCs w:val="16"/>
              </w:rPr>
              <w:t xml:space="preserve"> </w:t>
            </w:r>
            <w:r w:rsidRPr="00D0162F">
              <w:rPr>
                <w:rFonts w:ascii="Arial" w:hAnsi="Arial"/>
                <w:sz w:val="16"/>
                <w:szCs w:val="16"/>
              </w:rPr>
              <w:t>change</w:t>
            </w:r>
            <w:r w:rsidR="006E0A54" w:rsidRPr="00D0162F">
              <w:rPr>
                <w:rFonts w:ascii="Arial" w:hAnsi="Arial"/>
                <w:sz w:val="16"/>
                <w:szCs w:val="16"/>
              </w:rPr>
              <w:t xml:space="preserve"> </w:t>
            </w:r>
            <w:r w:rsidRPr="00D0162F">
              <w:rPr>
                <w:rFonts w:ascii="Arial" w:hAnsi="Arial"/>
                <w:sz w:val="16"/>
                <w:szCs w:val="16"/>
              </w:rPr>
              <w:t>dur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8C1C4D"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0737EB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CC34B0"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440E21E6"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3745D9" w14:textId="77777777" w:rsidR="00AB67FA" w:rsidRPr="00D0162F" w:rsidRDefault="00AB67FA" w:rsidP="00590D40">
            <w:pPr>
              <w:rPr>
                <w:rFonts w:ascii="Arial" w:hAnsi="Arial"/>
                <w:sz w:val="16"/>
                <w:szCs w:val="16"/>
              </w:rPr>
            </w:pPr>
            <w:r w:rsidRPr="00D0162F">
              <w:rPr>
                <w:rFonts w:ascii="Arial" w:hAnsi="Arial"/>
                <w:sz w:val="16"/>
                <w:szCs w:val="16"/>
              </w:rPr>
              <w:t>R5-2049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7F991A" w14:textId="77777777" w:rsidR="00AB67FA" w:rsidRPr="00D0162F" w:rsidRDefault="00AB67FA" w:rsidP="00590D40">
            <w:pPr>
              <w:rPr>
                <w:rFonts w:ascii="Arial" w:hAnsi="Arial"/>
                <w:sz w:val="16"/>
                <w:szCs w:val="16"/>
              </w:rPr>
            </w:pPr>
            <w:r w:rsidRPr="00D0162F">
              <w:rPr>
                <w:rFonts w:ascii="Arial" w:hAnsi="Arial"/>
                <w:sz w:val="16"/>
                <w:szCs w:val="16"/>
              </w:rPr>
              <w:t>08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2183A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C3F48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E88E9F7" w14:textId="5E1854C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onnection</w:t>
            </w:r>
            <w:r w:rsidR="006E0A54" w:rsidRPr="00D0162F">
              <w:rPr>
                <w:rFonts w:ascii="Arial" w:hAnsi="Arial"/>
                <w:sz w:val="16"/>
                <w:szCs w:val="16"/>
              </w:rPr>
              <w:t xml:space="preserve"> </w:t>
            </w:r>
            <w:r w:rsidRPr="00D0162F">
              <w:rPr>
                <w:rFonts w:ascii="Arial" w:hAnsi="Arial"/>
                <w:sz w:val="16"/>
                <w:szCs w:val="16"/>
              </w:rPr>
              <w:t>diagram</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845311"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A3D98F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D09CD3"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31D37E6"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F645F4" w14:textId="77777777" w:rsidR="00AB67FA" w:rsidRPr="00D0162F" w:rsidRDefault="00AB67FA" w:rsidP="00590D40">
            <w:pPr>
              <w:rPr>
                <w:rFonts w:ascii="Arial" w:hAnsi="Arial"/>
                <w:sz w:val="16"/>
                <w:szCs w:val="16"/>
              </w:rPr>
            </w:pPr>
            <w:r w:rsidRPr="00D0162F">
              <w:rPr>
                <w:rFonts w:ascii="Arial" w:hAnsi="Arial"/>
                <w:sz w:val="16"/>
                <w:szCs w:val="16"/>
              </w:rPr>
              <w:t>R5-2049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E65B7C" w14:textId="77777777" w:rsidR="00AB67FA" w:rsidRPr="00D0162F" w:rsidRDefault="00AB67FA" w:rsidP="00590D40">
            <w:pPr>
              <w:rPr>
                <w:rFonts w:ascii="Arial" w:hAnsi="Arial"/>
                <w:sz w:val="16"/>
                <w:szCs w:val="16"/>
              </w:rPr>
            </w:pPr>
            <w:r w:rsidRPr="00D0162F">
              <w:rPr>
                <w:rFonts w:ascii="Arial" w:hAnsi="Arial"/>
                <w:sz w:val="16"/>
                <w:szCs w:val="16"/>
              </w:rPr>
              <w:t>08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C50869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47C72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AF6ECC" w14:textId="68E1C79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3A3CDB"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D5D649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8221BD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0F93C8DA"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8D0553" w14:textId="77777777" w:rsidR="00AB67FA" w:rsidRPr="00D0162F" w:rsidRDefault="00AB67FA" w:rsidP="00590D40">
            <w:pPr>
              <w:rPr>
                <w:rFonts w:ascii="Arial" w:hAnsi="Arial"/>
                <w:sz w:val="16"/>
                <w:szCs w:val="16"/>
              </w:rPr>
            </w:pPr>
            <w:r w:rsidRPr="00D0162F">
              <w:rPr>
                <w:rFonts w:ascii="Arial" w:hAnsi="Arial"/>
                <w:sz w:val="16"/>
                <w:szCs w:val="16"/>
              </w:rPr>
              <w:t>R5-2049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12087C" w14:textId="77777777" w:rsidR="00AB67FA" w:rsidRPr="00D0162F" w:rsidRDefault="00AB67FA" w:rsidP="00590D40">
            <w:pPr>
              <w:rPr>
                <w:rFonts w:ascii="Arial" w:hAnsi="Arial"/>
                <w:sz w:val="16"/>
                <w:szCs w:val="16"/>
              </w:rPr>
            </w:pPr>
            <w:r w:rsidRPr="00D0162F">
              <w:rPr>
                <w:rFonts w:ascii="Arial" w:hAnsi="Arial"/>
                <w:sz w:val="16"/>
                <w:szCs w:val="16"/>
              </w:rPr>
              <w:t>08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DC53E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98B194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856D07B" w14:textId="750F4BD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condition</w:t>
            </w:r>
            <w:r w:rsidR="006E0A54" w:rsidRPr="00D0162F">
              <w:rPr>
                <w:rFonts w:ascii="Arial" w:hAnsi="Arial"/>
                <w:sz w:val="16"/>
                <w:szCs w:val="16"/>
              </w:rPr>
              <w:t xml:space="preserve"> </w:t>
            </w:r>
            <w:r w:rsidRPr="00D0162F">
              <w:rPr>
                <w:rFonts w:ascii="Arial" w:hAnsi="Arial"/>
                <w:sz w:val="16"/>
                <w:szCs w:val="16"/>
              </w:rPr>
              <w:t>tabl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B</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88D4ED"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473D7B6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E7A155"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B251C7C"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C29C63" w14:textId="77777777" w:rsidR="00AB67FA" w:rsidRPr="00D0162F" w:rsidRDefault="00AB67FA" w:rsidP="00590D40">
            <w:pPr>
              <w:rPr>
                <w:rFonts w:ascii="Arial" w:hAnsi="Arial"/>
                <w:sz w:val="16"/>
                <w:szCs w:val="16"/>
              </w:rPr>
            </w:pPr>
            <w:r w:rsidRPr="00D0162F">
              <w:rPr>
                <w:rFonts w:ascii="Arial" w:hAnsi="Arial"/>
                <w:sz w:val="16"/>
                <w:szCs w:val="16"/>
              </w:rPr>
              <w:t>R5-2049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F6458D" w14:textId="77777777" w:rsidR="00AB67FA" w:rsidRPr="00D0162F" w:rsidRDefault="00AB67FA" w:rsidP="00590D40">
            <w:pPr>
              <w:rPr>
                <w:rFonts w:ascii="Arial" w:hAnsi="Arial"/>
                <w:sz w:val="16"/>
                <w:szCs w:val="16"/>
              </w:rPr>
            </w:pPr>
            <w:r w:rsidRPr="00D0162F">
              <w:rPr>
                <w:rFonts w:ascii="Arial" w:hAnsi="Arial"/>
                <w:sz w:val="16"/>
                <w:szCs w:val="16"/>
              </w:rPr>
              <w:t>08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D705E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F0ADE1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EF6EA68" w14:textId="7067BADF" w:rsidR="00AB67FA" w:rsidRPr="00D0162F" w:rsidRDefault="00AB67FA" w:rsidP="00590D40">
            <w:pPr>
              <w:rPr>
                <w:rFonts w:ascii="Arial" w:hAnsi="Arial"/>
                <w:sz w:val="16"/>
                <w:szCs w:val="16"/>
              </w:rPr>
            </w:pPr>
            <w:r w:rsidRPr="00D0162F">
              <w:rPr>
                <w:rFonts w:ascii="Arial" w:hAnsi="Arial"/>
                <w:sz w:val="16"/>
                <w:szCs w:val="16"/>
              </w:rPr>
              <w:t>Introdu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band</w:t>
            </w:r>
            <w:r w:rsidR="006E0A54" w:rsidRPr="00D0162F">
              <w:rPr>
                <w:rFonts w:ascii="Arial" w:hAnsi="Arial"/>
                <w:sz w:val="16"/>
                <w:szCs w:val="16"/>
              </w:rPr>
              <w:t xml:space="preserve"> </w:t>
            </w:r>
            <w:r w:rsidRPr="00D0162F">
              <w:rPr>
                <w:rFonts w:ascii="Arial" w:hAnsi="Arial"/>
                <w:sz w:val="16"/>
                <w:szCs w:val="16"/>
              </w:rPr>
              <w:t>n259</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8B475D"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B3869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B2DB62"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1496F959"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E88E64" w14:textId="77777777" w:rsidR="00AB67FA" w:rsidRPr="00D0162F" w:rsidRDefault="00AB67FA" w:rsidP="00590D40">
            <w:pPr>
              <w:rPr>
                <w:rFonts w:ascii="Arial" w:hAnsi="Arial"/>
                <w:sz w:val="16"/>
                <w:szCs w:val="16"/>
              </w:rPr>
            </w:pPr>
            <w:r w:rsidRPr="00D0162F">
              <w:rPr>
                <w:rFonts w:ascii="Arial" w:hAnsi="Arial"/>
                <w:sz w:val="16"/>
                <w:szCs w:val="16"/>
              </w:rPr>
              <w:t>R5-2049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AB81F9" w14:textId="77777777" w:rsidR="00AB67FA" w:rsidRPr="00D0162F" w:rsidRDefault="00AB67FA" w:rsidP="00590D40">
            <w:pPr>
              <w:rPr>
                <w:rFonts w:ascii="Arial" w:hAnsi="Arial"/>
                <w:sz w:val="16"/>
                <w:szCs w:val="16"/>
              </w:rPr>
            </w:pPr>
            <w:r w:rsidRPr="00D0162F">
              <w:rPr>
                <w:rFonts w:ascii="Arial" w:hAnsi="Arial"/>
                <w:sz w:val="16"/>
                <w:szCs w:val="16"/>
              </w:rPr>
              <w:t>07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A5F9C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A6D578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FC4EF3A" w14:textId="75BAEFCA"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4.5.5.1</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FR</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1A5B96"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07FE9D1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2D7B35"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51DC62DD"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C9A47C" w14:textId="77777777" w:rsidR="00AB67FA" w:rsidRPr="00D0162F" w:rsidRDefault="00AB67FA" w:rsidP="00590D40">
            <w:pPr>
              <w:rPr>
                <w:rFonts w:ascii="Arial" w:hAnsi="Arial"/>
                <w:sz w:val="16"/>
                <w:szCs w:val="16"/>
              </w:rPr>
            </w:pPr>
            <w:r w:rsidRPr="00D0162F">
              <w:rPr>
                <w:rFonts w:ascii="Arial" w:hAnsi="Arial"/>
                <w:sz w:val="16"/>
                <w:szCs w:val="16"/>
              </w:rPr>
              <w:t>R5-2049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B7E79C" w14:textId="77777777" w:rsidR="00AB67FA" w:rsidRPr="00D0162F" w:rsidRDefault="00AB67FA" w:rsidP="00590D40">
            <w:pPr>
              <w:rPr>
                <w:rFonts w:ascii="Arial" w:hAnsi="Arial"/>
                <w:sz w:val="16"/>
                <w:szCs w:val="16"/>
              </w:rPr>
            </w:pPr>
            <w:r w:rsidRPr="00D0162F">
              <w:rPr>
                <w:rFonts w:ascii="Arial" w:hAnsi="Arial"/>
                <w:sz w:val="16"/>
                <w:szCs w:val="16"/>
              </w:rPr>
              <w:t>07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3D3F3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2AED7E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9D984C" w14:textId="46455B98"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4.5.5.2</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FR</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E8A494"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5E950D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DDD865"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52C36E63"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6EA1AF" w14:textId="77777777" w:rsidR="00AB67FA" w:rsidRPr="00D0162F" w:rsidRDefault="00AB67FA" w:rsidP="00590D40">
            <w:pPr>
              <w:rPr>
                <w:rFonts w:ascii="Arial" w:hAnsi="Arial"/>
                <w:sz w:val="16"/>
                <w:szCs w:val="16"/>
              </w:rPr>
            </w:pPr>
            <w:r w:rsidRPr="00D0162F">
              <w:rPr>
                <w:rFonts w:ascii="Arial" w:hAnsi="Arial"/>
                <w:sz w:val="16"/>
                <w:szCs w:val="16"/>
              </w:rPr>
              <w:t>R5-2049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3D889E" w14:textId="77777777" w:rsidR="00AB67FA" w:rsidRPr="00D0162F" w:rsidRDefault="00AB67FA" w:rsidP="00590D40">
            <w:pPr>
              <w:rPr>
                <w:rFonts w:ascii="Arial" w:hAnsi="Arial"/>
                <w:sz w:val="16"/>
                <w:szCs w:val="16"/>
              </w:rPr>
            </w:pPr>
            <w:r w:rsidRPr="00D0162F">
              <w:rPr>
                <w:rFonts w:ascii="Arial" w:hAnsi="Arial"/>
                <w:sz w:val="16"/>
                <w:szCs w:val="16"/>
              </w:rPr>
              <w:t>07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AF11A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442D7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914896" w14:textId="1397D009"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5.5.3</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FR</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9A5CDD"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139508F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D03289"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582F7C2C"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BB8BFC" w14:textId="77777777" w:rsidR="00AB67FA" w:rsidRPr="00D0162F" w:rsidRDefault="00AB67FA" w:rsidP="00590D40">
            <w:pPr>
              <w:rPr>
                <w:rFonts w:ascii="Arial" w:hAnsi="Arial"/>
                <w:sz w:val="16"/>
                <w:szCs w:val="16"/>
              </w:rPr>
            </w:pPr>
            <w:r w:rsidRPr="00D0162F">
              <w:rPr>
                <w:rFonts w:ascii="Arial" w:hAnsi="Arial"/>
                <w:sz w:val="16"/>
                <w:szCs w:val="16"/>
              </w:rPr>
              <w:t>R5-2049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F620E2" w14:textId="77777777" w:rsidR="00AB67FA" w:rsidRPr="00D0162F" w:rsidRDefault="00AB67FA" w:rsidP="00590D40">
            <w:pPr>
              <w:rPr>
                <w:rFonts w:ascii="Arial" w:hAnsi="Arial"/>
                <w:sz w:val="16"/>
                <w:szCs w:val="16"/>
              </w:rPr>
            </w:pPr>
            <w:r w:rsidRPr="00D0162F">
              <w:rPr>
                <w:rFonts w:ascii="Arial" w:hAnsi="Arial"/>
                <w:sz w:val="16"/>
                <w:szCs w:val="16"/>
              </w:rPr>
              <w:t>07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E584BE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63BF0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A4EDC7" w14:textId="031F5C6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4.5.5.4</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FR</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42AA89"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6620FE9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849762"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14B06D49"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5D4576" w14:textId="77777777" w:rsidR="00AB67FA" w:rsidRPr="00D0162F" w:rsidRDefault="00AB67FA" w:rsidP="00590D40">
            <w:pPr>
              <w:rPr>
                <w:rFonts w:ascii="Arial" w:hAnsi="Arial"/>
                <w:sz w:val="16"/>
                <w:szCs w:val="16"/>
              </w:rPr>
            </w:pPr>
            <w:r w:rsidRPr="00D0162F">
              <w:rPr>
                <w:rFonts w:ascii="Arial" w:hAnsi="Arial"/>
                <w:sz w:val="16"/>
                <w:szCs w:val="16"/>
              </w:rPr>
              <w:t>R5-2049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83EA5B2" w14:textId="77777777" w:rsidR="00AB67FA" w:rsidRPr="00D0162F" w:rsidRDefault="00AB67FA" w:rsidP="00590D40">
            <w:pPr>
              <w:rPr>
                <w:rFonts w:ascii="Arial" w:hAnsi="Arial"/>
                <w:sz w:val="16"/>
                <w:szCs w:val="16"/>
              </w:rPr>
            </w:pPr>
            <w:r w:rsidRPr="00D0162F">
              <w:rPr>
                <w:rFonts w:ascii="Arial" w:hAnsi="Arial"/>
                <w:sz w:val="16"/>
                <w:szCs w:val="16"/>
              </w:rPr>
              <w:t>07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6771B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9830B7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35CC493" w14:textId="0FDCC1B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4.5.6.1.1</w:t>
            </w:r>
            <w:r w:rsidR="006E0A54" w:rsidRPr="00D0162F">
              <w:rPr>
                <w:rFonts w:ascii="Arial" w:hAnsi="Arial"/>
                <w:sz w:val="16"/>
                <w:szCs w:val="16"/>
              </w:rPr>
              <w:t xml:space="preserve"> </w:t>
            </w:r>
            <w:r w:rsidRPr="00D0162F">
              <w:rPr>
                <w:rFonts w:ascii="Arial" w:hAnsi="Arial"/>
                <w:sz w:val="16"/>
                <w:szCs w:val="16"/>
              </w:rPr>
              <w:t>DCI-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EE3981"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111EDD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D433C9"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59D377B1"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A39AB1" w14:textId="77777777" w:rsidR="00AB67FA" w:rsidRPr="00D0162F" w:rsidRDefault="00AB67FA" w:rsidP="00590D40">
            <w:pPr>
              <w:rPr>
                <w:rFonts w:ascii="Arial" w:hAnsi="Arial"/>
                <w:sz w:val="16"/>
                <w:szCs w:val="16"/>
              </w:rPr>
            </w:pPr>
            <w:r w:rsidRPr="00D0162F">
              <w:rPr>
                <w:rFonts w:ascii="Arial" w:hAnsi="Arial"/>
                <w:sz w:val="16"/>
                <w:szCs w:val="16"/>
              </w:rPr>
              <w:t>R5-2049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F724687" w14:textId="77777777" w:rsidR="00AB67FA" w:rsidRPr="00D0162F" w:rsidRDefault="00AB67FA" w:rsidP="00590D40">
            <w:pPr>
              <w:rPr>
                <w:rFonts w:ascii="Arial" w:hAnsi="Arial"/>
                <w:sz w:val="16"/>
                <w:szCs w:val="16"/>
              </w:rPr>
            </w:pPr>
            <w:r w:rsidRPr="00D0162F">
              <w:rPr>
                <w:rFonts w:ascii="Arial" w:hAnsi="Arial"/>
                <w:sz w:val="16"/>
                <w:szCs w:val="16"/>
              </w:rPr>
              <w:t>08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0874C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575821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80C66E0" w14:textId="7AD8D50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4.5.6.1.2</w:t>
            </w:r>
            <w:r w:rsidR="006E0A54" w:rsidRPr="00D0162F">
              <w:rPr>
                <w:rFonts w:ascii="Arial" w:hAnsi="Arial"/>
                <w:sz w:val="16"/>
                <w:szCs w:val="16"/>
              </w:rPr>
              <w:t xml:space="preserve"> </w:t>
            </w:r>
            <w:r w:rsidRPr="00D0162F">
              <w:rPr>
                <w:rFonts w:ascii="Arial" w:hAnsi="Arial"/>
                <w:sz w:val="16"/>
                <w:szCs w:val="16"/>
              </w:rPr>
              <w:t>DCI-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D373E5"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1C6AF8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DDF5D3"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92C5347"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83AA66" w14:textId="77777777" w:rsidR="00AB67FA" w:rsidRPr="00D0162F" w:rsidRDefault="00AB67FA" w:rsidP="00590D40">
            <w:pPr>
              <w:rPr>
                <w:rFonts w:ascii="Arial" w:hAnsi="Arial"/>
                <w:sz w:val="16"/>
                <w:szCs w:val="16"/>
              </w:rPr>
            </w:pPr>
            <w:r w:rsidRPr="00D0162F">
              <w:rPr>
                <w:rFonts w:ascii="Arial" w:hAnsi="Arial"/>
                <w:sz w:val="16"/>
                <w:szCs w:val="16"/>
              </w:rPr>
              <w:t>R5-2049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A2D0290" w14:textId="77777777" w:rsidR="00AB67FA" w:rsidRPr="00D0162F" w:rsidRDefault="00AB67FA" w:rsidP="00590D40">
            <w:pPr>
              <w:rPr>
                <w:rFonts w:ascii="Arial" w:hAnsi="Arial"/>
                <w:sz w:val="16"/>
                <w:szCs w:val="16"/>
              </w:rPr>
            </w:pPr>
            <w:r w:rsidRPr="00D0162F">
              <w:rPr>
                <w:rFonts w:ascii="Arial" w:hAnsi="Arial"/>
                <w:sz w:val="16"/>
                <w:szCs w:val="16"/>
              </w:rPr>
              <w:t>08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BC843B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DB025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8F4F621" w14:textId="0FB0EAD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4.5.6.2.1</w:t>
            </w:r>
            <w:r w:rsidR="006E0A54" w:rsidRPr="00D0162F">
              <w:rPr>
                <w:rFonts w:ascii="Arial" w:hAnsi="Arial"/>
                <w:sz w:val="16"/>
                <w:szCs w:val="16"/>
              </w:rPr>
              <w:t xml:space="preserve"> </w:t>
            </w:r>
            <w:r w:rsidRPr="00D0162F">
              <w:rPr>
                <w:rFonts w:ascii="Arial" w:hAnsi="Arial"/>
                <w:sz w:val="16"/>
                <w:szCs w:val="16"/>
              </w:rPr>
              <w:t>RRC-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9330DF"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786E5D5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48CA0D"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97C1FCD"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DCD576" w14:textId="77777777" w:rsidR="00AB67FA" w:rsidRPr="00D0162F" w:rsidRDefault="00AB67FA" w:rsidP="00590D40">
            <w:pPr>
              <w:rPr>
                <w:rFonts w:ascii="Arial" w:hAnsi="Arial"/>
                <w:sz w:val="16"/>
                <w:szCs w:val="16"/>
              </w:rPr>
            </w:pPr>
            <w:r w:rsidRPr="00D0162F">
              <w:rPr>
                <w:rFonts w:ascii="Arial" w:hAnsi="Arial"/>
                <w:sz w:val="16"/>
                <w:szCs w:val="16"/>
              </w:rPr>
              <w:t>R5-2049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F5EF79" w14:textId="77777777" w:rsidR="00AB67FA" w:rsidRPr="00D0162F" w:rsidRDefault="00AB67FA" w:rsidP="00590D40">
            <w:pPr>
              <w:rPr>
                <w:rFonts w:ascii="Arial" w:hAnsi="Arial"/>
                <w:sz w:val="16"/>
                <w:szCs w:val="16"/>
              </w:rPr>
            </w:pPr>
            <w:r w:rsidRPr="00D0162F">
              <w:rPr>
                <w:rFonts w:ascii="Arial" w:hAnsi="Arial"/>
                <w:sz w:val="16"/>
                <w:szCs w:val="16"/>
              </w:rPr>
              <w:t>08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F0EC7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5AC869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6B353C0" w14:textId="046F2E41"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5.5.1</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FR</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A0B5E1"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2E22E54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00B6D1"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5F72377B"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C7556E" w14:textId="77777777" w:rsidR="00AB67FA" w:rsidRPr="00D0162F" w:rsidRDefault="00AB67FA" w:rsidP="00590D40">
            <w:pPr>
              <w:rPr>
                <w:rFonts w:ascii="Arial" w:hAnsi="Arial"/>
                <w:sz w:val="16"/>
                <w:szCs w:val="16"/>
              </w:rPr>
            </w:pPr>
            <w:r w:rsidRPr="00D0162F">
              <w:rPr>
                <w:rFonts w:ascii="Arial" w:hAnsi="Arial"/>
                <w:sz w:val="16"/>
                <w:szCs w:val="16"/>
              </w:rPr>
              <w:t>R5-2049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9253E71" w14:textId="77777777" w:rsidR="00AB67FA" w:rsidRPr="00D0162F" w:rsidRDefault="00AB67FA" w:rsidP="00590D40">
            <w:pPr>
              <w:rPr>
                <w:rFonts w:ascii="Arial" w:hAnsi="Arial"/>
                <w:sz w:val="16"/>
                <w:szCs w:val="16"/>
              </w:rPr>
            </w:pPr>
            <w:r w:rsidRPr="00D0162F">
              <w:rPr>
                <w:rFonts w:ascii="Arial" w:hAnsi="Arial"/>
                <w:sz w:val="16"/>
                <w:szCs w:val="16"/>
              </w:rPr>
              <w:t>08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D95AF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831DA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E166A4A" w14:textId="488E7DB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5.5.2</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FR</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F856B4"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70B614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BC18206"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19A5D562"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F7C2BB" w14:textId="77777777" w:rsidR="00AB67FA" w:rsidRPr="00D0162F" w:rsidRDefault="00AB67FA" w:rsidP="00590D40">
            <w:pPr>
              <w:rPr>
                <w:rFonts w:ascii="Arial" w:hAnsi="Arial"/>
                <w:sz w:val="16"/>
                <w:szCs w:val="16"/>
              </w:rPr>
            </w:pPr>
            <w:r w:rsidRPr="00D0162F">
              <w:rPr>
                <w:rFonts w:ascii="Arial" w:hAnsi="Arial"/>
                <w:sz w:val="16"/>
                <w:szCs w:val="16"/>
              </w:rPr>
              <w:t>R5-2049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F64745" w14:textId="77777777" w:rsidR="00AB67FA" w:rsidRPr="00D0162F" w:rsidRDefault="00AB67FA" w:rsidP="00590D40">
            <w:pPr>
              <w:rPr>
                <w:rFonts w:ascii="Arial" w:hAnsi="Arial"/>
                <w:sz w:val="16"/>
                <w:szCs w:val="16"/>
              </w:rPr>
            </w:pPr>
            <w:r w:rsidRPr="00D0162F">
              <w:rPr>
                <w:rFonts w:ascii="Arial" w:hAnsi="Arial"/>
                <w:sz w:val="16"/>
                <w:szCs w:val="16"/>
              </w:rPr>
              <w:t>08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18D28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A520C5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B055E2" w14:textId="7F0E309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5.5.3</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FR</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DB9C63"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133C6F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A9F9611"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674CE9A2"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ABD56E" w14:textId="77777777" w:rsidR="00AB67FA" w:rsidRPr="00D0162F" w:rsidRDefault="00AB67FA" w:rsidP="00590D40">
            <w:pPr>
              <w:rPr>
                <w:rFonts w:ascii="Arial" w:hAnsi="Arial"/>
                <w:sz w:val="16"/>
                <w:szCs w:val="16"/>
              </w:rPr>
            </w:pPr>
            <w:r w:rsidRPr="00D0162F">
              <w:rPr>
                <w:rFonts w:ascii="Arial" w:hAnsi="Arial"/>
                <w:sz w:val="16"/>
                <w:szCs w:val="16"/>
              </w:rPr>
              <w:t>R5-2049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7278DD1" w14:textId="77777777" w:rsidR="00AB67FA" w:rsidRPr="00D0162F" w:rsidRDefault="00AB67FA" w:rsidP="00590D40">
            <w:pPr>
              <w:rPr>
                <w:rFonts w:ascii="Arial" w:hAnsi="Arial"/>
                <w:sz w:val="16"/>
                <w:szCs w:val="16"/>
              </w:rPr>
            </w:pPr>
            <w:r w:rsidRPr="00D0162F">
              <w:rPr>
                <w:rFonts w:ascii="Arial" w:hAnsi="Arial"/>
                <w:sz w:val="16"/>
                <w:szCs w:val="16"/>
              </w:rPr>
              <w:t>08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784EE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772AA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BAB96B1" w14:textId="1A2E73D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5.5.4</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FR</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C0D838"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17E550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A64DDDB"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A9FD227"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4E19D4" w14:textId="77777777" w:rsidR="00AB67FA" w:rsidRPr="00D0162F" w:rsidRDefault="00AB67FA" w:rsidP="00590D40">
            <w:pPr>
              <w:rPr>
                <w:rFonts w:ascii="Arial" w:hAnsi="Arial"/>
                <w:sz w:val="16"/>
                <w:szCs w:val="16"/>
              </w:rPr>
            </w:pPr>
            <w:r w:rsidRPr="00D0162F">
              <w:rPr>
                <w:rFonts w:ascii="Arial" w:hAnsi="Arial"/>
                <w:sz w:val="16"/>
                <w:szCs w:val="16"/>
              </w:rPr>
              <w:t>R5-2049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41B701" w14:textId="77777777" w:rsidR="00AB67FA" w:rsidRPr="00D0162F" w:rsidRDefault="00AB67FA" w:rsidP="00590D40">
            <w:pPr>
              <w:rPr>
                <w:rFonts w:ascii="Arial" w:hAnsi="Arial"/>
                <w:sz w:val="16"/>
                <w:szCs w:val="16"/>
              </w:rPr>
            </w:pPr>
            <w:r w:rsidRPr="00D0162F">
              <w:rPr>
                <w:rFonts w:ascii="Arial" w:hAnsi="Arial"/>
                <w:sz w:val="16"/>
                <w:szCs w:val="16"/>
              </w:rPr>
              <w:t>08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1664C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25D23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2FEFF65" w14:textId="78AE0E7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5.6.1.1</w:t>
            </w:r>
            <w:r w:rsidR="006E0A54" w:rsidRPr="00D0162F">
              <w:rPr>
                <w:rFonts w:ascii="Arial" w:hAnsi="Arial"/>
                <w:sz w:val="16"/>
                <w:szCs w:val="16"/>
              </w:rPr>
              <w:t xml:space="preserve"> </w:t>
            </w:r>
            <w:r w:rsidRPr="00D0162F">
              <w:rPr>
                <w:rFonts w:ascii="Arial" w:hAnsi="Arial"/>
                <w:sz w:val="16"/>
                <w:szCs w:val="16"/>
              </w:rPr>
              <w:t>DCI-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9896FE"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B86682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474B44"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711F605B"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C073C0" w14:textId="77777777" w:rsidR="00AB67FA" w:rsidRPr="00D0162F" w:rsidRDefault="00AB67FA" w:rsidP="00590D40">
            <w:pPr>
              <w:rPr>
                <w:rFonts w:ascii="Arial" w:hAnsi="Arial"/>
                <w:sz w:val="16"/>
                <w:szCs w:val="16"/>
              </w:rPr>
            </w:pPr>
            <w:r w:rsidRPr="00D0162F">
              <w:rPr>
                <w:rFonts w:ascii="Arial" w:hAnsi="Arial"/>
                <w:sz w:val="16"/>
                <w:szCs w:val="16"/>
              </w:rPr>
              <w:t>R5-2049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256DC9" w14:textId="77777777" w:rsidR="00AB67FA" w:rsidRPr="00D0162F" w:rsidRDefault="00AB67FA" w:rsidP="00590D40">
            <w:pPr>
              <w:rPr>
                <w:rFonts w:ascii="Arial" w:hAnsi="Arial"/>
                <w:sz w:val="16"/>
                <w:szCs w:val="16"/>
              </w:rPr>
            </w:pPr>
            <w:r w:rsidRPr="00D0162F">
              <w:rPr>
                <w:rFonts w:ascii="Arial" w:hAnsi="Arial"/>
                <w:sz w:val="16"/>
                <w:szCs w:val="16"/>
              </w:rPr>
              <w:t>08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F1741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0049F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215383" w14:textId="68C69F35"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5.6.1.2</w:t>
            </w:r>
            <w:r w:rsidR="006E0A54" w:rsidRPr="00D0162F">
              <w:rPr>
                <w:rFonts w:ascii="Arial" w:hAnsi="Arial"/>
                <w:sz w:val="16"/>
                <w:szCs w:val="16"/>
              </w:rPr>
              <w:t xml:space="preserve"> </w:t>
            </w:r>
            <w:r w:rsidRPr="00D0162F">
              <w:rPr>
                <w:rFonts w:ascii="Arial" w:hAnsi="Arial"/>
                <w:sz w:val="16"/>
                <w:szCs w:val="16"/>
              </w:rPr>
              <w:t>DCI-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8DD08C"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7985D5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5632C0"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3BE5CB63"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B8746C" w14:textId="77777777" w:rsidR="00AB67FA" w:rsidRPr="00D0162F" w:rsidRDefault="00AB67FA" w:rsidP="00590D40">
            <w:pPr>
              <w:rPr>
                <w:rFonts w:ascii="Arial" w:hAnsi="Arial"/>
                <w:sz w:val="16"/>
                <w:szCs w:val="16"/>
              </w:rPr>
            </w:pPr>
            <w:r w:rsidRPr="00D0162F">
              <w:rPr>
                <w:rFonts w:ascii="Arial" w:hAnsi="Arial"/>
                <w:sz w:val="16"/>
                <w:szCs w:val="16"/>
              </w:rPr>
              <w:t>R5-2049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573CCF" w14:textId="77777777" w:rsidR="00AB67FA" w:rsidRPr="00D0162F" w:rsidRDefault="00AB67FA" w:rsidP="00590D40">
            <w:pPr>
              <w:rPr>
                <w:rFonts w:ascii="Arial" w:hAnsi="Arial"/>
                <w:sz w:val="16"/>
                <w:szCs w:val="16"/>
              </w:rPr>
            </w:pPr>
            <w:r w:rsidRPr="00D0162F">
              <w:rPr>
                <w:rFonts w:ascii="Arial" w:hAnsi="Arial"/>
                <w:sz w:val="16"/>
                <w:szCs w:val="16"/>
              </w:rPr>
              <w:t>08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C4A87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80B4B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A12972" w14:textId="07CE0FBA"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5.6.2.1</w:t>
            </w:r>
            <w:r w:rsidR="006E0A54" w:rsidRPr="00D0162F">
              <w:rPr>
                <w:rFonts w:ascii="Arial" w:hAnsi="Arial"/>
                <w:sz w:val="16"/>
                <w:szCs w:val="16"/>
              </w:rPr>
              <w:t xml:space="preserve"> </w:t>
            </w:r>
            <w:r w:rsidRPr="00D0162F">
              <w:rPr>
                <w:rFonts w:ascii="Arial" w:hAnsi="Arial"/>
                <w:sz w:val="16"/>
                <w:szCs w:val="16"/>
              </w:rPr>
              <w:t>RRC-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BFBBE7"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6941DE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40C271"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E7056F9"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C553EB" w14:textId="77777777" w:rsidR="00AB67FA" w:rsidRPr="00D0162F" w:rsidRDefault="00AB67FA" w:rsidP="00590D40">
            <w:pPr>
              <w:rPr>
                <w:rFonts w:ascii="Arial" w:hAnsi="Arial"/>
                <w:sz w:val="16"/>
                <w:szCs w:val="16"/>
              </w:rPr>
            </w:pPr>
            <w:r w:rsidRPr="00D0162F">
              <w:rPr>
                <w:rFonts w:ascii="Arial" w:hAnsi="Arial"/>
                <w:sz w:val="16"/>
                <w:szCs w:val="16"/>
              </w:rPr>
              <w:t>R5-2049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312074" w14:textId="77777777" w:rsidR="00AB67FA" w:rsidRPr="00D0162F" w:rsidRDefault="00AB67FA" w:rsidP="00590D40">
            <w:pPr>
              <w:rPr>
                <w:rFonts w:ascii="Arial" w:hAnsi="Arial"/>
                <w:sz w:val="16"/>
                <w:szCs w:val="16"/>
              </w:rPr>
            </w:pPr>
            <w:r w:rsidRPr="00D0162F">
              <w:rPr>
                <w:rFonts w:ascii="Arial" w:hAnsi="Arial"/>
                <w:sz w:val="16"/>
                <w:szCs w:val="16"/>
              </w:rPr>
              <w:t>08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B70A4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7126E0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13143F" w14:textId="39839EA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arameter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3.1.4</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handove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FCA6B3"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30192B2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B4D2BE0" w14:textId="77777777" w:rsidR="00AB67FA" w:rsidRPr="00D0162F" w:rsidRDefault="00AB67FA" w:rsidP="00590D40">
            <w:pPr>
              <w:rPr>
                <w:rFonts w:ascii="Arial" w:hAnsi="Arial"/>
                <w:sz w:val="16"/>
                <w:szCs w:val="16"/>
              </w:rPr>
            </w:pPr>
            <w:r w:rsidRPr="00D0162F">
              <w:rPr>
                <w:rFonts w:ascii="Arial" w:hAnsi="Arial"/>
                <w:sz w:val="16"/>
                <w:szCs w:val="16"/>
              </w:rPr>
              <w:t>2020-09</w:t>
            </w:r>
          </w:p>
        </w:tc>
        <w:tc>
          <w:tcPr>
            <w:tcW w:w="848" w:type="dxa"/>
            <w:tcBorders>
              <w:top w:val="single" w:sz="6" w:space="0" w:color="auto"/>
              <w:left w:val="single" w:sz="6" w:space="0" w:color="auto"/>
              <w:bottom w:val="single" w:sz="6" w:space="0" w:color="auto"/>
              <w:right w:val="single" w:sz="6" w:space="0" w:color="auto"/>
            </w:tcBorders>
          </w:tcPr>
          <w:p w14:paraId="2A98DFE2" w14:textId="77777777" w:rsidR="00AB67FA" w:rsidRPr="00D0162F" w:rsidRDefault="00AB67FA" w:rsidP="00590D40">
            <w:pPr>
              <w:rPr>
                <w:rFonts w:ascii="Arial" w:hAnsi="Arial"/>
                <w:sz w:val="16"/>
                <w:szCs w:val="16"/>
              </w:rPr>
            </w:pPr>
            <w:r w:rsidRPr="00D0162F">
              <w:rPr>
                <w:rFonts w:ascii="Arial" w:hAnsi="Arial"/>
                <w:sz w:val="16"/>
                <w:szCs w:val="16"/>
              </w:rPr>
              <w:t>RAN#8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D19AB9" w14:textId="77777777" w:rsidR="00AB67FA" w:rsidRPr="00D0162F" w:rsidRDefault="00AB67FA" w:rsidP="00590D40">
            <w:pPr>
              <w:rPr>
                <w:rFonts w:ascii="Arial" w:hAnsi="Arial"/>
                <w:sz w:val="16"/>
                <w:szCs w:val="16"/>
              </w:rPr>
            </w:pPr>
            <w:r w:rsidRPr="00D0162F">
              <w:rPr>
                <w:rFonts w:ascii="Arial" w:hAnsi="Arial"/>
                <w:sz w:val="16"/>
                <w:szCs w:val="16"/>
              </w:rPr>
              <w:t>R5-2050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2978D6" w14:textId="77777777" w:rsidR="00AB67FA" w:rsidRPr="00D0162F" w:rsidRDefault="00AB67FA" w:rsidP="00590D40">
            <w:pPr>
              <w:rPr>
                <w:rFonts w:ascii="Arial" w:hAnsi="Arial"/>
                <w:sz w:val="16"/>
                <w:szCs w:val="16"/>
              </w:rPr>
            </w:pPr>
            <w:r w:rsidRPr="00D0162F">
              <w:rPr>
                <w:rFonts w:ascii="Arial" w:hAnsi="Arial"/>
                <w:sz w:val="16"/>
                <w:szCs w:val="16"/>
              </w:rPr>
              <w:t>08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0D641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C6731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3B23EF" w14:textId="1EF87AB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default</w:t>
            </w:r>
            <w:r w:rsidR="006E0A54" w:rsidRPr="00D0162F">
              <w:rPr>
                <w:rFonts w:ascii="Arial" w:hAnsi="Arial"/>
                <w:sz w:val="16"/>
                <w:szCs w:val="16"/>
              </w:rPr>
              <w:t xml:space="preserve"> </w:t>
            </w:r>
            <w:r w:rsidRPr="00D0162F">
              <w:rPr>
                <w:rFonts w:ascii="Arial" w:hAnsi="Arial"/>
                <w:sz w:val="16"/>
                <w:szCs w:val="16"/>
              </w:rPr>
              <w:t>configuration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MC</w:t>
            </w:r>
            <w:r w:rsidR="006E0A54" w:rsidRPr="00D0162F">
              <w:rPr>
                <w:rFonts w:ascii="Arial" w:hAnsi="Arial"/>
                <w:sz w:val="16"/>
                <w:szCs w:val="16"/>
              </w:rPr>
              <w:t xml:space="preserve"> </w:t>
            </w:r>
            <w:r w:rsidRPr="00D0162F">
              <w:rPr>
                <w:rFonts w:ascii="Arial" w:hAnsi="Arial"/>
                <w:sz w:val="16"/>
                <w:szCs w:val="16"/>
              </w:rPr>
              <w:t>schedul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DE6017" w14:textId="77777777" w:rsidR="00AB67FA" w:rsidRPr="00D0162F" w:rsidRDefault="00AB67FA" w:rsidP="00590D40">
            <w:pPr>
              <w:rPr>
                <w:rFonts w:ascii="Arial" w:hAnsi="Arial"/>
                <w:sz w:val="16"/>
                <w:szCs w:val="16"/>
              </w:rPr>
            </w:pPr>
            <w:r w:rsidRPr="00D0162F">
              <w:rPr>
                <w:rFonts w:ascii="Arial" w:hAnsi="Arial"/>
                <w:sz w:val="16"/>
                <w:szCs w:val="16"/>
              </w:rPr>
              <w:t>16.5.0</w:t>
            </w:r>
          </w:p>
        </w:tc>
      </w:tr>
      <w:tr w:rsidR="00AB67FA" w:rsidRPr="00D0162F" w14:paraId="54476A6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990DA5"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AAD5FAA"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3BC5BE" w14:textId="77777777" w:rsidR="00AB67FA" w:rsidRPr="00D0162F" w:rsidRDefault="00AB67FA" w:rsidP="00590D40">
            <w:pPr>
              <w:rPr>
                <w:rFonts w:ascii="Arial" w:hAnsi="Arial"/>
                <w:sz w:val="16"/>
                <w:szCs w:val="16"/>
              </w:rPr>
            </w:pPr>
            <w:r w:rsidRPr="00D0162F">
              <w:rPr>
                <w:rFonts w:ascii="Arial" w:hAnsi="Arial"/>
                <w:sz w:val="16"/>
                <w:szCs w:val="16"/>
              </w:rPr>
              <w:t>R5-2050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1DBA59" w14:textId="77777777" w:rsidR="00AB67FA" w:rsidRPr="00D0162F" w:rsidRDefault="00AB67FA" w:rsidP="00590D40">
            <w:pPr>
              <w:rPr>
                <w:rFonts w:ascii="Arial" w:hAnsi="Arial"/>
                <w:sz w:val="16"/>
                <w:szCs w:val="16"/>
              </w:rPr>
            </w:pPr>
            <w:r w:rsidRPr="00D0162F">
              <w:rPr>
                <w:rFonts w:ascii="Arial" w:hAnsi="Arial"/>
                <w:sz w:val="16"/>
                <w:szCs w:val="16"/>
              </w:rPr>
              <w:t>08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82EE9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50876F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C8C696" w14:textId="0FAE17BF" w:rsidR="00AB67FA" w:rsidRPr="00D0162F" w:rsidRDefault="00AB67FA" w:rsidP="00590D40">
            <w:pPr>
              <w:rPr>
                <w:rFonts w:ascii="Arial" w:hAnsi="Arial"/>
                <w:sz w:val="16"/>
                <w:szCs w:val="16"/>
              </w:rPr>
            </w:pP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iRA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772EB4"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146E47B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CB0342"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5148E599"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9D0AA0" w14:textId="77777777" w:rsidR="00AB67FA" w:rsidRPr="00D0162F" w:rsidRDefault="00AB67FA" w:rsidP="00590D40">
            <w:pPr>
              <w:rPr>
                <w:rFonts w:ascii="Arial" w:hAnsi="Arial"/>
                <w:sz w:val="16"/>
                <w:szCs w:val="16"/>
              </w:rPr>
            </w:pPr>
            <w:r w:rsidRPr="00D0162F">
              <w:rPr>
                <w:rFonts w:ascii="Arial" w:hAnsi="Arial"/>
                <w:sz w:val="16"/>
                <w:szCs w:val="16"/>
              </w:rPr>
              <w:t>R5-20505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AD997B" w14:textId="77777777" w:rsidR="00AB67FA" w:rsidRPr="00D0162F" w:rsidRDefault="00AB67FA" w:rsidP="00590D40">
            <w:pPr>
              <w:rPr>
                <w:rFonts w:ascii="Arial" w:hAnsi="Arial"/>
                <w:sz w:val="16"/>
                <w:szCs w:val="16"/>
              </w:rPr>
            </w:pPr>
            <w:r w:rsidRPr="00D0162F">
              <w:rPr>
                <w:rFonts w:ascii="Arial" w:hAnsi="Arial"/>
                <w:sz w:val="16"/>
                <w:szCs w:val="16"/>
              </w:rPr>
              <w:t>08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E5D92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C976D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E16B6E" w14:textId="0A024AA4" w:rsidR="00AB67FA" w:rsidRPr="00D0162F" w:rsidRDefault="00AB67FA" w:rsidP="00590D40">
            <w:pPr>
              <w:rPr>
                <w:rFonts w:ascii="Arial" w:hAnsi="Arial"/>
                <w:sz w:val="16"/>
                <w:szCs w:val="16"/>
              </w:rPr>
            </w:pP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PSCell</w:t>
            </w:r>
            <w:r w:rsidR="006E0A54" w:rsidRPr="00D0162F">
              <w:rPr>
                <w:rFonts w:ascii="Arial" w:hAnsi="Arial"/>
                <w:sz w:val="16"/>
                <w:szCs w:val="16"/>
              </w:rPr>
              <w:t xml:space="preserve"> </w:t>
            </w:r>
            <w:r w:rsidRPr="00D0162F">
              <w:rPr>
                <w:rFonts w:ascii="Arial" w:hAnsi="Arial"/>
                <w:sz w:val="16"/>
                <w:szCs w:val="16"/>
              </w:rPr>
              <w:t>addi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E31376"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4F6E91E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C1497C"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32D0160"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9A85DC" w14:textId="77777777" w:rsidR="00AB67FA" w:rsidRPr="00D0162F" w:rsidRDefault="00AB67FA" w:rsidP="00590D40">
            <w:pPr>
              <w:rPr>
                <w:rFonts w:ascii="Arial" w:hAnsi="Arial"/>
                <w:sz w:val="16"/>
                <w:szCs w:val="16"/>
              </w:rPr>
            </w:pPr>
            <w:r w:rsidRPr="00D0162F">
              <w:rPr>
                <w:rFonts w:ascii="Arial" w:hAnsi="Arial"/>
                <w:sz w:val="16"/>
                <w:szCs w:val="16"/>
              </w:rPr>
              <w:t>R5-20506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0E156D" w14:textId="77777777" w:rsidR="00AB67FA" w:rsidRPr="00D0162F" w:rsidRDefault="00AB67FA" w:rsidP="00590D40">
            <w:pPr>
              <w:rPr>
                <w:rFonts w:ascii="Arial" w:hAnsi="Arial"/>
                <w:sz w:val="16"/>
                <w:szCs w:val="16"/>
              </w:rPr>
            </w:pPr>
            <w:r w:rsidRPr="00D0162F">
              <w:rPr>
                <w:rFonts w:ascii="Arial" w:hAnsi="Arial"/>
                <w:sz w:val="16"/>
                <w:szCs w:val="16"/>
              </w:rPr>
              <w:t>08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58BB8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1F2E7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0457D51" w14:textId="511C172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8.5.2.1.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E5655D"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CC77C8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E11593"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5905987E"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B80FC9" w14:textId="77777777" w:rsidR="00AB67FA" w:rsidRPr="00D0162F" w:rsidRDefault="00AB67FA" w:rsidP="00590D40">
            <w:pPr>
              <w:rPr>
                <w:rFonts w:ascii="Arial" w:hAnsi="Arial"/>
                <w:sz w:val="16"/>
                <w:szCs w:val="16"/>
              </w:rPr>
            </w:pPr>
            <w:r w:rsidRPr="00D0162F">
              <w:rPr>
                <w:rFonts w:ascii="Arial" w:hAnsi="Arial"/>
                <w:sz w:val="16"/>
                <w:szCs w:val="16"/>
              </w:rPr>
              <w:t>R5-2050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426F15" w14:textId="77777777" w:rsidR="00AB67FA" w:rsidRPr="00D0162F" w:rsidRDefault="00AB67FA" w:rsidP="00590D40">
            <w:pPr>
              <w:rPr>
                <w:rFonts w:ascii="Arial" w:hAnsi="Arial"/>
                <w:sz w:val="16"/>
                <w:szCs w:val="16"/>
              </w:rPr>
            </w:pPr>
            <w:r w:rsidRPr="00D0162F">
              <w:rPr>
                <w:rFonts w:ascii="Arial" w:hAnsi="Arial"/>
                <w:sz w:val="16"/>
                <w:szCs w:val="16"/>
              </w:rPr>
              <w:t>08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AC430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C9471E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E2AF9E" w14:textId="589E5A7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measObjectID,</w:t>
            </w:r>
            <w:r w:rsidR="006E0A54" w:rsidRPr="00D0162F">
              <w:rPr>
                <w:rFonts w:ascii="Arial" w:hAnsi="Arial"/>
                <w:sz w:val="16"/>
                <w:szCs w:val="16"/>
              </w:rPr>
              <w:t xml:space="preserve"> </w:t>
            </w:r>
            <w:r w:rsidRPr="00D0162F">
              <w:rPr>
                <w:rFonts w:ascii="Arial" w:hAnsi="Arial"/>
                <w:sz w:val="16"/>
                <w:szCs w:val="16"/>
              </w:rPr>
              <w:t>measID</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reportConfigID</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780E4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CFE00C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010144"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D9A466D"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8C8A55" w14:textId="77777777" w:rsidR="00AB67FA" w:rsidRPr="00D0162F" w:rsidRDefault="00AB67FA" w:rsidP="00590D40">
            <w:pPr>
              <w:rPr>
                <w:rFonts w:ascii="Arial" w:hAnsi="Arial"/>
                <w:sz w:val="16"/>
                <w:szCs w:val="16"/>
              </w:rPr>
            </w:pPr>
            <w:r w:rsidRPr="00D0162F">
              <w:rPr>
                <w:rFonts w:ascii="Arial" w:hAnsi="Arial"/>
                <w:sz w:val="16"/>
                <w:szCs w:val="16"/>
              </w:rPr>
              <w:t>R5-2050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A3A457" w14:textId="77777777" w:rsidR="00AB67FA" w:rsidRPr="00D0162F" w:rsidRDefault="00AB67FA" w:rsidP="00590D40">
            <w:pPr>
              <w:rPr>
                <w:rFonts w:ascii="Arial" w:hAnsi="Arial"/>
                <w:sz w:val="16"/>
                <w:szCs w:val="16"/>
              </w:rPr>
            </w:pPr>
            <w:r w:rsidRPr="00D0162F">
              <w:rPr>
                <w:rFonts w:ascii="Arial" w:hAnsi="Arial"/>
                <w:sz w:val="16"/>
                <w:szCs w:val="16"/>
              </w:rPr>
              <w:t>08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4E45FB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37EB1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42600A" w14:textId="2FB34C9D" w:rsidR="00AB67FA" w:rsidRPr="00D0162F" w:rsidRDefault="00AB67FA" w:rsidP="00590D40">
            <w:pPr>
              <w:rPr>
                <w:rFonts w:ascii="Arial" w:hAnsi="Arial"/>
                <w:sz w:val="16"/>
                <w:szCs w:val="16"/>
              </w:rPr>
            </w:pPr>
            <w:r w:rsidRPr="00D0162F">
              <w:rPr>
                <w:rFonts w:ascii="Arial" w:hAnsi="Arial"/>
                <w:sz w:val="16"/>
                <w:szCs w:val="16"/>
              </w:rPr>
              <w:t>Remove</w:t>
            </w:r>
            <w:r w:rsidR="006E0A54" w:rsidRPr="00D0162F">
              <w:rPr>
                <w:rFonts w:ascii="Arial" w:hAnsi="Arial"/>
                <w:sz w:val="16"/>
                <w:szCs w:val="16"/>
              </w:rPr>
              <w:t xml:space="preserve"> </w:t>
            </w:r>
            <w:r w:rsidRPr="00D0162F">
              <w:rPr>
                <w:rFonts w:ascii="Arial" w:hAnsi="Arial"/>
                <w:sz w:val="16"/>
                <w:szCs w:val="16"/>
              </w:rPr>
              <w:t>includeBeamMeasurements</w:t>
            </w:r>
            <w:r w:rsidR="006E0A54" w:rsidRPr="00D0162F">
              <w:rPr>
                <w:rFonts w:ascii="Arial" w:hAnsi="Arial"/>
                <w:sz w:val="16"/>
                <w:szCs w:val="16"/>
              </w:rPr>
              <w:t xml:space="preserve"> </w:t>
            </w:r>
            <w:r w:rsidRPr="00D0162F">
              <w:rPr>
                <w:rFonts w:ascii="Arial" w:hAnsi="Arial"/>
                <w:sz w:val="16"/>
                <w:szCs w:val="16"/>
              </w:rPr>
              <w:t>require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C4.6.1.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6B508E"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A31114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716834"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74B7616A"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210722" w14:textId="77777777" w:rsidR="00AB67FA" w:rsidRPr="00D0162F" w:rsidRDefault="00AB67FA" w:rsidP="00590D40">
            <w:pPr>
              <w:rPr>
                <w:rFonts w:ascii="Arial" w:hAnsi="Arial"/>
                <w:sz w:val="16"/>
                <w:szCs w:val="16"/>
              </w:rPr>
            </w:pPr>
            <w:r w:rsidRPr="00D0162F">
              <w:rPr>
                <w:rFonts w:ascii="Arial" w:hAnsi="Arial"/>
                <w:sz w:val="16"/>
                <w:szCs w:val="16"/>
              </w:rPr>
              <w:t>R5-2052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1B8549" w14:textId="77777777" w:rsidR="00AB67FA" w:rsidRPr="00D0162F" w:rsidRDefault="00AB67FA" w:rsidP="00590D40">
            <w:pPr>
              <w:rPr>
                <w:rFonts w:ascii="Arial" w:hAnsi="Arial"/>
                <w:sz w:val="16"/>
                <w:szCs w:val="16"/>
              </w:rPr>
            </w:pPr>
            <w:r w:rsidRPr="00D0162F">
              <w:rPr>
                <w:rFonts w:ascii="Arial" w:hAnsi="Arial"/>
                <w:sz w:val="16"/>
                <w:szCs w:val="16"/>
              </w:rPr>
              <w:t>09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D5048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1AB18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019CB75" w14:textId="052A82B2" w:rsidR="00AB67FA" w:rsidRPr="00D0162F" w:rsidRDefault="00AB67FA" w:rsidP="00590D40">
            <w:pPr>
              <w:rPr>
                <w:rFonts w:ascii="Arial" w:hAnsi="Arial"/>
                <w:sz w:val="16"/>
                <w:szCs w:val="16"/>
              </w:rPr>
            </w:pP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Band</w:t>
            </w:r>
            <w:r w:rsidR="006E0A54" w:rsidRPr="00D0162F">
              <w:rPr>
                <w:rFonts w:ascii="Arial" w:hAnsi="Arial"/>
                <w:sz w:val="16"/>
                <w:szCs w:val="16"/>
              </w:rPr>
              <w:t xml:space="preserve"> </w:t>
            </w:r>
            <w:r w:rsidRPr="00D0162F">
              <w:rPr>
                <w:rFonts w:ascii="Arial" w:hAnsi="Arial"/>
                <w:sz w:val="16"/>
                <w:szCs w:val="16"/>
              </w:rPr>
              <w:t>n53</w:t>
            </w:r>
            <w:r w:rsidR="006E0A54" w:rsidRPr="00D0162F">
              <w:rPr>
                <w:rFonts w:ascii="Arial" w:hAnsi="Arial"/>
                <w:sz w:val="16"/>
                <w:szCs w:val="16"/>
              </w:rPr>
              <w:t xml:space="preserve"> </w:t>
            </w: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group</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band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9F168F"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1D38BF4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77022B7"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3F08520"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2FCA69" w14:textId="77777777" w:rsidR="00AB67FA" w:rsidRPr="00D0162F" w:rsidRDefault="00AB67FA" w:rsidP="00590D40">
            <w:pPr>
              <w:rPr>
                <w:rFonts w:ascii="Arial" w:hAnsi="Arial"/>
                <w:sz w:val="16"/>
                <w:szCs w:val="16"/>
              </w:rPr>
            </w:pPr>
            <w:r w:rsidRPr="00D0162F">
              <w:rPr>
                <w:rFonts w:ascii="Arial" w:hAnsi="Arial"/>
                <w:sz w:val="16"/>
                <w:szCs w:val="16"/>
              </w:rPr>
              <w:t>R5-2052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D74D0F1" w14:textId="77777777" w:rsidR="00AB67FA" w:rsidRPr="00D0162F" w:rsidRDefault="00AB67FA" w:rsidP="00590D40">
            <w:pPr>
              <w:rPr>
                <w:rFonts w:ascii="Arial" w:hAnsi="Arial"/>
                <w:sz w:val="16"/>
                <w:szCs w:val="16"/>
              </w:rPr>
            </w:pPr>
            <w:r w:rsidRPr="00D0162F">
              <w:rPr>
                <w:rFonts w:ascii="Arial" w:hAnsi="Arial"/>
                <w:sz w:val="16"/>
                <w:szCs w:val="16"/>
              </w:rPr>
              <w:t>09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580B39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576CCC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9A99C1" w14:textId="0A35ADF4"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Fading</w:t>
            </w:r>
            <w:r w:rsidR="006E0A54" w:rsidRPr="00D0162F">
              <w:rPr>
                <w:rFonts w:ascii="Arial" w:hAnsi="Arial"/>
                <w:sz w:val="16"/>
                <w:szCs w:val="16"/>
              </w:rPr>
              <w:t xml:space="preserve"> </w:t>
            </w:r>
            <w:r w:rsidRPr="00D0162F">
              <w:rPr>
                <w:rFonts w:ascii="Arial" w:hAnsi="Arial"/>
                <w:sz w:val="16"/>
                <w:szCs w:val="16"/>
              </w:rPr>
              <w:t>MU</w:t>
            </w:r>
            <w:r w:rsidR="006E0A54" w:rsidRPr="00D0162F">
              <w:rPr>
                <w:rFonts w:ascii="Arial" w:hAnsi="Arial"/>
                <w:sz w:val="16"/>
                <w:szCs w:val="16"/>
              </w:rPr>
              <w:t xml:space="preserve"> </w:t>
            </w:r>
            <w:r w:rsidRPr="00D0162F">
              <w:rPr>
                <w:rFonts w:ascii="Arial" w:hAnsi="Arial"/>
                <w:sz w:val="16"/>
                <w:szCs w:val="16"/>
              </w:rPr>
              <w:t>valu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094214"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E64172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50DC6C1"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C8E9F0D"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786D65" w14:textId="77777777" w:rsidR="00AB67FA" w:rsidRPr="00D0162F" w:rsidRDefault="00AB67FA" w:rsidP="00590D40">
            <w:pPr>
              <w:rPr>
                <w:rFonts w:ascii="Arial" w:hAnsi="Arial"/>
                <w:sz w:val="16"/>
                <w:szCs w:val="16"/>
              </w:rPr>
            </w:pPr>
            <w:r w:rsidRPr="00D0162F">
              <w:rPr>
                <w:rFonts w:ascii="Arial" w:hAnsi="Arial"/>
                <w:sz w:val="16"/>
                <w:szCs w:val="16"/>
              </w:rPr>
              <w:t>R5-2058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50993F4" w14:textId="77777777" w:rsidR="00AB67FA" w:rsidRPr="00D0162F" w:rsidRDefault="00AB67FA" w:rsidP="00590D40">
            <w:pPr>
              <w:rPr>
                <w:rFonts w:ascii="Arial" w:hAnsi="Arial"/>
                <w:sz w:val="16"/>
                <w:szCs w:val="16"/>
              </w:rPr>
            </w:pPr>
            <w:r w:rsidRPr="00D0162F">
              <w:rPr>
                <w:rFonts w:ascii="Arial" w:hAnsi="Arial"/>
                <w:sz w:val="16"/>
                <w:szCs w:val="16"/>
              </w:rPr>
              <w:t>09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7DF6C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71AD0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07B2DE" w14:textId="224003E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65D9E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C4F432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D91685"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0341E721"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4C854E" w14:textId="77777777" w:rsidR="00AB67FA" w:rsidRPr="00D0162F" w:rsidRDefault="00AB67FA" w:rsidP="00590D40">
            <w:pPr>
              <w:rPr>
                <w:rFonts w:ascii="Arial" w:hAnsi="Arial"/>
                <w:sz w:val="16"/>
                <w:szCs w:val="16"/>
              </w:rPr>
            </w:pPr>
            <w:r w:rsidRPr="00D0162F">
              <w:rPr>
                <w:rFonts w:ascii="Arial" w:hAnsi="Arial"/>
                <w:sz w:val="16"/>
                <w:szCs w:val="16"/>
              </w:rPr>
              <w:t>R5-2058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A2AA2D" w14:textId="77777777" w:rsidR="00AB67FA" w:rsidRPr="00D0162F" w:rsidRDefault="00AB67FA" w:rsidP="00590D40">
            <w:pPr>
              <w:rPr>
                <w:rFonts w:ascii="Arial" w:hAnsi="Arial"/>
                <w:sz w:val="16"/>
                <w:szCs w:val="16"/>
              </w:rPr>
            </w:pPr>
            <w:r w:rsidRPr="00D0162F">
              <w:rPr>
                <w:rFonts w:ascii="Arial" w:hAnsi="Arial"/>
                <w:sz w:val="16"/>
                <w:szCs w:val="16"/>
              </w:rPr>
              <w:t>09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674A9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A5D00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29C34E" w14:textId="5DBEC2ED"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36545D"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89A693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7CF56E6"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845B6CF"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82E356" w14:textId="77777777" w:rsidR="00AB67FA" w:rsidRPr="00D0162F" w:rsidRDefault="00AB67FA" w:rsidP="00590D40">
            <w:pPr>
              <w:rPr>
                <w:rFonts w:ascii="Arial" w:hAnsi="Arial"/>
                <w:sz w:val="16"/>
                <w:szCs w:val="16"/>
              </w:rPr>
            </w:pPr>
            <w:r w:rsidRPr="00D0162F">
              <w:rPr>
                <w:rFonts w:ascii="Arial" w:hAnsi="Arial"/>
                <w:sz w:val="16"/>
                <w:szCs w:val="16"/>
              </w:rPr>
              <w:t>R5-2058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95846AA" w14:textId="77777777" w:rsidR="00AB67FA" w:rsidRPr="00D0162F" w:rsidRDefault="00AB67FA" w:rsidP="00590D40">
            <w:pPr>
              <w:rPr>
                <w:rFonts w:ascii="Arial" w:hAnsi="Arial"/>
                <w:sz w:val="16"/>
                <w:szCs w:val="16"/>
              </w:rPr>
            </w:pPr>
            <w:r w:rsidRPr="00D0162F">
              <w:rPr>
                <w:rFonts w:ascii="Arial" w:hAnsi="Arial"/>
                <w:sz w:val="16"/>
                <w:szCs w:val="16"/>
              </w:rPr>
              <w:t>09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9BBB3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6A874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8D35A4C" w14:textId="29BD7C1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3BEA5A"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8E0D13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C454C1"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4F432CD"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4DAF47" w14:textId="77777777" w:rsidR="00AB67FA" w:rsidRPr="00D0162F" w:rsidRDefault="00AB67FA" w:rsidP="00590D40">
            <w:pPr>
              <w:rPr>
                <w:rFonts w:ascii="Arial" w:hAnsi="Arial"/>
                <w:sz w:val="16"/>
                <w:szCs w:val="16"/>
              </w:rPr>
            </w:pPr>
            <w:r w:rsidRPr="00D0162F">
              <w:rPr>
                <w:rFonts w:ascii="Arial" w:hAnsi="Arial"/>
                <w:sz w:val="16"/>
                <w:szCs w:val="16"/>
              </w:rPr>
              <w:t>R5-2058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49F13D" w14:textId="77777777" w:rsidR="00AB67FA" w:rsidRPr="00D0162F" w:rsidRDefault="00AB67FA" w:rsidP="00590D40">
            <w:pPr>
              <w:rPr>
                <w:rFonts w:ascii="Arial" w:hAnsi="Arial"/>
                <w:sz w:val="16"/>
                <w:szCs w:val="16"/>
              </w:rPr>
            </w:pPr>
            <w:r w:rsidRPr="00D0162F">
              <w:rPr>
                <w:rFonts w:ascii="Arial" w:hAnsi="Arial"/>
                <w:sz w:val="16"/>
                <w:szCs w:val="16"/>
              </w:rPr>
              <w:t>09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B87EB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E1E5E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3CD9CF" w14:textId="7E381B9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7C9159"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2EEE523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C5C759"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57D81EA"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EDCD03" w14:textId="77777777" w:rsidR="00AB67FA" w:rsidRPr="00D0162F" w:rsidRDefault="00AB67FA" w:rsidP="00590D40">
            <w:pPr>
              <w:rPr>
                <w:rFonts w:ascii="Arial" w:hAnsi="Arial"/>
                <w:sz w:val="16"/>
                <w:szCs w:val="16"/>
              </w:rPr>
            </w:pPr>
            <w:r w:rsidRPr="00D0162F">
              <w:rPr>
                <w:rFonts w:ascii="Arial" w:hAnsi="Arial"/>
                <w:sz w:val="16"/>
                <w:szCs w:val="16"/>
              </w:rPr>
              <w:t>R5-2058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FDEF895" w14:textId="77777777" w:rsidR="00AB67FA" w:rsidRPr="00D0162F" w:rsidRDefault="00AB67FA" w:rsidP="00590D40">
            <w:pPr>
              <w:rPr>
                <w:rFonts w:ascii="Arial" w:hAnsi="Arial"/>
                <w:sz w:val="16"/>
                <w:szCs w:val="16"/>
              </w:rPr>
            </w:pPr>
            <w:r w:rsidRPr="00D0162F">
              <w:rPr>
                <w:rFonts w:ascii="Arial" w:hAnsi="Arial"/>
                <w:sz w:val="16"/>
                <w:szCs w:val="16"/>
              </w:rPr>
              <w:t>09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F335C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86328B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1D3C5D" w14:textId="7A8E54C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FA16D63"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34094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7D60837"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905EAD7"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0F112C" w14:textId="77777777" w:rsidR="00AB67FA" w:rsidRPr="00D0162F" w:rsidRDefault="00AB67FA" w:rsidP="00590D40">
            <w:pPr>
              <w:rPr>
                <w:rFonts w:ascii="Arial" w:hAnsi="Arial"/>
                <w:sz w:val="16"/>
                <w:szCs w:val="16"/>
              </w:rPr>
            </w:pPr>
            <w:r w:rsidRPr="00D0162F">
              <w:rPr>
                <w:rFonts w:ascii="Arial" w:hAnsi="Arial"/>
                <w:sz w:val="16"/>
                <w:szCs w:val="16"/>
              </w:rPr>
              <w:t>R5-2058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12A15E" w14:textId="77777777" w:rsidR="00AB67FA" w:rsidRPr="00D0162F" w:rsidRDefault="00AB67FA" w:rsidP="00590D40">
            <w:pPr>
              <w:rPr>
                <w:rFonts w:ascii="Arial" w:hAnsi="Arial"/>
                <w:sz w:val="16"/>
                <w:szCs w:val="16"/>
              </w:rPr>
            </w:pPr>
            <w:r w:rsidRPr="00D0162F">
              <w:rPr>
                <w:rFonts w:ascii="Arial" w:hAnsi="Arial"/>
                <w:sz w:val="16"/>
                <w:szCs w:val="16"/>
              </w:rPr>
              <w:t>09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C591E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7C17D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AAD49E" w14:textId="3901BC5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AB78A8"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EBB5F9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9D53E2"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01A7E982"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B5E2FD" w14:textId="77777777" w:rsidR="00AB67FA" w:rsidRPr="00D0162F" w:rsidRDefault="00AB67FA" w:rsidP="00590D40">
            <w:pPr>
              <w:rPr>
                <w:rFonts w:ascii="Arial" w:hAnsi="Arial"/>
                <w:sz w:val="16"/>
                <w:szCs w:val="16"/>
              </w:rPr>
            </w:pPr>
            <w:r w:rsidRPr="00D0162F">
              <w:rPr>
                <w:rFonts w:ascii="Arial" w:hAnsi="Arial"/>
                <w:sz w:val="16"/>
                <w:szCs w:val="16"/>
              </w:rPr>
              <w:t>R5-2058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D1D7AE" w14:textId="77777777" w:rsidR="00AB67FA" w:rsidRPr="00D0162F" w:rsidRDefault="00AB67FA" w:rsidP="00590D40">
            <w:pPr>
              <w:rPr>
                <w:rFonts w:ascii="Arial" w:hAnsi="Arial"/>
                <w:sz w:val="16"/>
                <w:szCs w:val="16"/>
              </w:rPr>
            </w:pPr>
            <w:r w:rsidRPr="00D0162F">
              <w:rPr>
                <w:rFonts w:ascii="Arial" w:hAnsi="Arial"/>
                <w:sz w:val="16"/>
                <w:szCs w:val="16"/>
              </w:rPr>
              <w:t>09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4C166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0423A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5D91E14" w14:textId="104A77D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63BFA1"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862BCF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54E6D4F"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CC4408C"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ED1453" w14:textId="77777777" w:rsidR="00AB67FA" w:rsidRPr="00D0162F" w:rsidRDefault="00AB67FA" w:rsidP="00590D40">
            <w:pPr>
              <w:rPr>
                <w:rFonts w:ascii="Arial" w:hAnsi="Arial"/>
                <w:sz w:val="16"/>
                <w:szCs w:val="16"/>
              </w:rPr>
            </w:pPr>
            <w:r w:rsidRPr="00D0162F">
              <w:rPr>
                <w:rFonts w:ascii="Arial" w:hAnsi="Arial"/>
                <w:sz w:val="16"/>
                <w:szCs w:val="16"/>
              </w:rPr>
              <w:t>R5-2058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318958" w14:textId="77777777" w:rsidR="00AB67FA" w:rsidRPr="00D0162F" w:rsidRDefault="00AB67FA" w:rsidP="00590D40">
            <w:pPr>
              <w:rPr>
                <w:rFonts w:ascii="Arial" w:hAnsi="Arial"/>
                <w:sz w:val="16"/>
                <w:szCs w:val="16"/>
              </w:rPr>
            </w:pPr>
            <w:r w:rsidRPr="00D0162F">
              <w:rPr>
                <w:rFonts w:ascii="Arial" w:hAnsi="Arial"/>
                <w:sz w:val="16"/>
                <w:szCs w:val="16"/>
              </w:rPr>
              <w:t>09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86EE2F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105EA1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F204FE" w14:textId="13397A9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B6443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34FD628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F7BC7A"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71065402"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D1B9B4" w14:textId="77777777" w:rsidR="00AB67FA" w:rsidRPr="00D0162F" w:rsidRDefault="00AB67FA" w:rsidP="00590D40">
            <w:pPr>
              <w:rPr>
                <w:rFonts w:ascii="Arial" w:hAnsi="Arial"/>
                <w:sz w:val="16"/>
                <w:szCs w:val="16"/>
              </w:rPr>
            </w:pPr>
            <w:r w:rsidRPr="00D0162F">
              <w:rPr>
                <w:rFonts w:ascii="Arial" w:hAnsi="Arial"/>
                <w:sz w:val="16"/>
                <w:szCs w:val="16"/>
              </w:rPr>
              <w:t>R5-2058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ACDF44C" w14:textId="77777777" w:rsidR="00AB67FA" w:rsidRPr="00D0162F" w:rsidRDefault="00AB67FA" w:rsidP="00590D40">
            <w:pPr>
              <w:rPr>
                <w:rFonts w:ascii="Arial" w:hAnsi="Arial"/>
                <w:sz w:val="16"/>
                <w:szCs w:val="16"/>
              </w:rPr>
            </w:pPr>
            <w:r w:rsidRPr="00D0162F">
              <w:rPr>
                <w:rFonts w:ascii="Arial" w:hAnsi="Arial"/>
                <w:sz w:val="16"/>
                <w:szCs w:val="16"/>
              </w:rPr>
              <w:t>09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21F38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878B4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F726D1" w14:textId="5E79242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98FBB7"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233A329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B91CEB"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39761B4"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8BF375" w14:textId="77777777" w:rsidR="00AB67FA" w:rsidRPr="00D0162F" w:rsidRDefault="00AB67FA" w:rsidP="00590D40">
            <w:pPr>
              <w:rPr>
                <w:rFonts w:ascii="Arial" w:hAnsi="Arial"/>
                <w:sz w:val="16"/>
                <w:szCs w:val="16"/>
              </w:rPr>
            </w:pPr>
            <w:r w:rsidRPr="00D0162F">
              <w:rPr>
                <w:rFonts w:ascii="Arial" w:hAnsi="Arial"/>
                <w:sz w:val="16"/>
                <w:szCs w:val="16"/>
              </w:rPr>
              <w:t>R5-2058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07AAC4" w14:textId="77777777" w:rsidR="00AB67FA" w:rsidRPr="00D0162F" w:rsidRDefault="00AB67FA" w:rsidP="00590D40">
            <w:pPr>
              <w:rPr>
                <w:rFonts w:ascii="Arial" w:hAnsi="Arial"/>
                <w:sz w:val="16"/>
                <w:szCs w:val="16"/>
              </w:rPr>
            </w:pPr>
            <w:r w:rsidRPr="00D0162F">
              <w:rPr>
                <w:rFonts w:ascii="Arial" w:hAnsi="Arial"/>
                <w:sz w:val="16"/>
                <w:szCs w:val="16"/>
              </w:rPr>
              <w:t>09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E2F042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CC056E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D23E2C" w14:textId="3C4B41D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A7F3A2"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2220C13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B2BEAB"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06496ADF"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95A672" w14:textId="77777777" w:rsidR="00AB67FA" w:rsidRPr="00D0162F" w:rsidRDefault="00AB67FA" w:rsidP="00590D40">
            <w:pPr>
              <w:rPr>
                <w:rFonts w:ascii="Arial" w:hAnsi="Arial"/>
                <w:sz w:val="16"/>
                <w:szCs w:val="16"/>
              </w:rPr>
            </w:pPr>
            <w:r w:rsidRPr="00D0162F">
              <w:rPr>
                <w:rFonts w:ascii="Arial" w:hAnsi="Arial"/>
                <w:sz w:val="16"/>
                <w:szCs w:val="16"/>
              </w:rPr>
              <w:t>R5-2058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1F32CE" w14:textId="77777777" w:rsidR="00AB67FA" w:rsidRPr="00D0162F" w:rsidRDefault="00AB67FA" w:rsidP="00590D40">
            <w:pPr>
              <w:rPr>
                <w:rFonts w:ascii="Arial" w:hAnsi="Arial"/>
                <w:sz w:val="16"/>
                <w:szCs w:val="16"/>
              </w:rPr>
            </w:pPr>
            <w:r w:rsidRPr="00D0162F">
              <w:rPr>
                <w:rFonts w:ascii="Arial" w:hAnsi="Arial"/>
                <w:sz w:val="16"/>
                <w:szCs w:val="16"/>
              </w:rPr>
              <w:t>09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ECBA4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B37E3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4FE4CA4" w14:textId="54F4E07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CEFF3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DA07D8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A1EABE"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27B773F6"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E85E49" w14:textId="77777777" w:rsidR="00AB67FA" w:rsidRPr="00D0162F" w:rsidRDefault="00AB67FA" w:rsidP="00590D40">
            <w:pPr>
              <w:rPr>
                <w:rFonts w:ascii="Arial" w:hAnsi="Arial"/>
                <w:sz w:val="16"/>
                <w:szCs w:val="16"/>
              </w:rPr>
            </w:pPr>
            <w:r w:rsidRPr="00D0162F">
              <w:rPr>
                <w:rFonts w:ascii="Arial" w:hAnsi="Arial"/>
                <w:sz w:val="16"/>
                <w:szCs w:val="16"/>
              </w:rPr>
              <w:t>R5-2058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760005" w14:textId="77777777" w:rsidR="00AB67FA" w:rsidRPr="00D0162F" w:rsidRDefault="00AB67FA" w:rsidP="00590D40">
            <w:pPr>
              <w:rPr>
                <w:rFonts w:ascii="Arial" w:hAnsi="Arial"/>
                <w:sz w:val="16"/>
                <w:szCs w:val="16"/>
              </w:rPr>
            </w:pPr>
            <w:r w:rsidRPr="00D0162F">
              <w:rPr>
                <w:rFonts w:ascii="Arial" w:hAnsi="Arial"/>
                <w:sz w:val="16"/>
                <w:szCs w:val="16"/>
              </w:rPr>
              <w:t>09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DEB901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102A44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D6447EC" w14:textId="2977703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2821AB"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230EDC3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FD81A8"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7863F866"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3D5040" w14:textId="77777777" w:rsidR="00AB67FA" w:rsidRPr="00D0162F" w:rsidRDefault="00AB67FA" w:rsidP="00590D40">
            <w:pPr>
              <w:rPr>
                <w:rFonts w:ascii="Arial" w:hAnsi="Arial"/>
                <w:sz w:val="16"/>
                <w:szCs w:val="16"/>
              </w:rPr>
            </w:pPr>
            <w:r w:rsidRPr="00D0162F">
              <w:rPr>
                <w:rFonts w:ascii="Arial" w:hAnsi="Arial"/>
                <w:sz w:val="16"/>
                <w:szCs w:val="16"/>
              </w:rPr>
              <w:t>R5-2058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3C7002" w14:textId="77777777" w:rsidR="00AB67FA" w:rsidRPr="00D0162F" w:rsidRDefault="00AB67FA" w:rsidP="00590D40">
            <w:pPr>
              <w:rPr>
                <w:rFonts w:ascii="Arial" w:hAnsi="Arial"/>
                <w:sz w:val="16"/>
                <w:szCs w:val="16"/>
              </w:rPr>
            </w:pPr>
            <w:r w:rsidRPr="00D0162F">
              <w:rPr>
                <w:rFonts w:ascii="Arial" w:hAnsi="Arial"/>
                <w:sz w:val="16"/>
                <w:szCs w:val="16"/>
              </w:rPr>
              <w:t>09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6A1BE8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61693D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B335651" w14:textId="2BC4D52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83318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215F89B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23B075"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503536FE"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8B9AD9" w14:textId="77777777" w:rsidR="00AB67FA" w:rsidRPr="00D0162F" w:rsidRDefault="00AB67FA" w:rsidP="00590D40">
            <w:pPr>
              <w:rPr>
                <w:rFonts w:ascii="Arial" w:hAnsi="Arial"/>
                <w:sz w:val="16"/>
                <w:szCs w:val="16"/>
              </w:rPr>
            </w:pPr>
            <w:r w:rsidRPr="00D0162F">
              <w:rPr>
                <w:rFonts w:ascii="Arial" w:hAnsi="Arial"/>
                <w:sz w:val="16"/>
                <w:szCs w:val="16"/>
              </w:rPr>
              <w:t>R5-2058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C031E1" w14:textId="77777777" w:rsidR="00AB67FA" w:rsidRPr="00D0162F" w:rsidRDefault="00AB67FA" w:rsidP="00590D40">
            <w:pPr>
              <w:rPr>
                <w:rFonts w:ascii="Arial" w:hAnsi="Arial"/>
                <w:sz w:val="16"/>
                <w:szCs w:val="16"/>
              </w:rPr>
            </w:pPr>
            <w:r w:rsidRPr="00D0162F">
              <w:rPr>
                <w:rFonts w:ascii="Arial" w:hAnsi="Arial"/>
                <w:sz w:val="16"/>
                <w:szCs w:val="16"/>
              </w:rPr>
              <w:t>09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463D4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AADED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346B9F" w14:textId="50F94FD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F119A76"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48D7762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32298F"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471401F"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B5B1B0" w14:textId="77777777" w:rsidR="00AB67FA" w:rsidRPr="00D0162F" w:rsidRDefault="00AB67FA" w:rsidP="00590D40">
            <w:pPr>
              <w:rPr>
                <w:rFonts w:ascii="Arial" w:hAnsi="Arial"/>
                <w:sz w:val="16"/>
                <w:szCs w:val="16"/>
              </w:rPr>
            </w:pPr>
            <w:r w:rsidRPr="00D0162F">
              <w:rPr>
                <w:rFonts w:ascii="Arial" w:hAnsi="Arial"/>
                <w:sz w:val="16"/>
                <w:szCs w:val="16"/>
              </w:rPr>
              <w:t>R5-2058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6E9145" w14:textId="77777777" w:rsidR="00AB67FA" w:rsidRPr="00D0162F" w:rsidRDefault="00AB67FA" w:rsidP="00590D40">
            <w:pPr>
              <w:rPr>
                <w:rFonts w:ascii="Arial" w:hAnsi="Arial"/>
                <w:sz w:val="16"/>
                <w:szCs w:val="16"/>
              </w:rPr>
            </w:pPr>
            <w:r w:rsidRPr="00D0162F">
              <w:rPr>
                <w:rFonts w:ascii="Arial" w:hAnsi="Arial"/>
                <w:sz w:val="16"/>
                <w:szCs w:val="16"/>
              </w:rPr>
              <w:t>09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C7BFD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61832D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6231E1" w14:textId="5462061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202FD3"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4866810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DBF74E"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6DAB35F6"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421B45" w14:textId="77777777" w:rsidR="00AB67FA" w:rsidRPr="00D0162F" w:rsidRDefault="00AB67FA" w:rsidP="00590D40">
            <w:pPr>
              <w:rPr>
                <w:rFonts w:ascii="Arial" w:hAnsi="Arial"/>
                <w:sz w:val="16"/>
                <w:szCs w:val="16"/>
              </w:rPr>
            </w:pPr>
            <w:r w:rsidRPr="00D0162F">
              <w:rPr>
                <w:rFonts w:ascii="Arial" w:hAnsi="Arial"/>
                <w:sz w:val="16"/>
                <w:szCs w:val="16"/>
              </w:rPr>
              <w:t>R5-2058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1D1E79" w14:textId="77777777" w:rsidR="00AB67FA" w:rsidRPr="00D0162F" w:rsidRDefault="00AB67FA" w:rsidP="00590D40">
            <w:pPr>
              <w:rPr>
                <w:rFonts w:ascii="Arial" w:hAnsi="Arial"/>
                <w:sz w:val="16"/>
                <w:szCs w:val="16"/>
              </w:rPr>
            </w:pPr>
            <w:r w:rsidRPr="00D0162F">
              <w:rPr>
                <w:rFonts w:ascii="Arial" w:hAnsi="Arial"/>
                <w:sz w:val="16"/>
                <w:szCs w:val="16"/>
              </w:rPr>
              <w:t>09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27043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2D8859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890D9A" w14:textId="52629E9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w:t>
            </w:r>
            <w:r w:rsidR="006E0A54" w:rsidRPr="00D0162F">
              <w:rPr>
                <w:rFonts w:ascii="Arial" w:hAnsi="Arial"/>
                <w:sz w:val="16"/>
                <w:szCs w:val="16"/>
              </w:rPr>
              <w:t xml:space="preserve"> </w:t>
            </w:r>
            <w:r w:rsidRPr="00D0162F">
              <w:rPr>
                <w:rFonts w:ascii="Arial" w:hAnsi="Arial"/>
                <w:sz w:val="16"/>
                <w:szCs w:val="16"/>
              </w:rPr>
              <w:t>exception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DBA57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5138C5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7073A9"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811E1E0"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133328" w14:textId="77777777" w:rsidR="00AB67FA" w:rsidRPr="00D0162F" w:rsidRDefault="00AB67FA" w:rsidP="00590D40">
            <w:pPr>
              <w:rPr>
                <w:rFonts w:ascii="Arial" w:hAnsi="Arial"/>
                <w:sz w:val="16"/>
                <w:szCs w:val="16"/>
              </w:rPr>
            </w:pPr>
            <w:r w:rsidRPr="00D0162F">
              <w:rPr>
                <w:rFonts w:ascii="Arial" w:hAnsi="Arial"/>
                <w:sz w:val="16"/>
                <w:szCs w:val="16"/>
              </w:rPr>
              <w:t>R5-2059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9E44C5" w14:textId="77777777" w:rsidR="00AB67FA" w:rsidRPr="00D0162F" w:rsidRDefault="00AB67FA" w:rsidP="00590D40">
            <w:pPr>
              <w:rPr>
                <w:rFonts w:ascii="Arial" w:hAnsi="Arial"/>
                <w:sz w:val="16"/>
                <w:szCs w:val="16"/>
              </w:rPr>
            </w:pPr>
            <w:r w:rsidRPr="00D0162F">
              <w:rPr>
                <w:rFonts w:ascii="Arial" w:hAnsi="Arial"/>
                <w:sz w:val="16"/>
                <w:szCs w:val="16"/>
              </w:rPr>
              <w:t>09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AC11F1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D2BA5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43F858" w14:textId="29134A4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8.4.1.1</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SFTD</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9B2628"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1E788A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FCE90F"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685C868"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65FD18" w14:textId="77777777" w:rsidR="00AB67FA" w:rsidRPr="00D0162F" w:rsidRDefault="00AB67FA" w:rsidP="00590D40">
            <w:pPr>
              <w:rPr>
                <w:rFonts w:ascii="Arial" w:hAnsi="Arial"/>
                <w:sz w:val="16"/>
                <w:szCs w:val="16"/>
              </w:rPr>
            </w:pPr>
            <w:r w:rsidRPr="00D0162F">
              <w:rPr>
                <w:rFonts w:ascii="Arial" w:hAnsi="Arial"/>
                <w:sz w:val="16"/>
                <w:szCs w:val="16"/>
              </w:rPr>
              <w:t>R5-2059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4AB6E36" w14:textId="77777777" w:rsidR="00AB67FA" w:rsidRPr="00D0162F" w:rsidRDefault="00AB67FA" w:rsidP="00590D40">
            <w:pPr>
              <w:rPr>
                <w:rFonts w:ascii="Arial" w:hAnsi="Arial"/>
                <w:sz w:val="16"/>
                <w:szCs w:val="16"/>
              </w:rPr>
            </w:pPr>
            <w:r w:rsidRPr="00D0162F">
              <w:rPr>
                <w:rFonts w:ascii="Arial" w:hAnsi="Arial"/>
                <w:sz w:val="16"/>
                <w:szCs w:val="16"/>
              </w:rPr>
              <w:t>09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FB00E6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26020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279FD3" w14:textId="2437B71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8.4.1.2</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SFTD</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2B5C16"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51B1AA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5A373F"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D061D44"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9D8813" w14:textId="77777777" w:rsidR="00AB67FA" w:rsidRPr="00D0162F" w:rsidRDefault="00AB67FA" w:rsidP="00590D40">
            <w:pPr>
              <w:rPr>
                <w:rFonts w:ascii="Arial" w:hAnsi="Arial"/>
                <w:sz w:val="16"/>
                <w:szCs w:val="16"/>
              </w:rPr>
            </w:pPr>
            <w:r w:rsidRPr="00D0162F">
              <w:rPr>
                <w:rFonts w:ascii="Arial" w:hAnsi="Arial"/>
                <w:sz w:val="16"/>
                <w:szCs w:val="16"/>
              </w:rPr>
              <w:t>R5-2059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7A40F4" w14:textId="77777777" w:rsidR="00AB67FA" w:rsidRPr="00D0162F" w:rsidRDefault="00AB67FA" w:rsidP="00590D40">
            <w:pPr>
              <w:rPr>
                <w:rFonts w:ascii="Arial" w:hAnsi="Arial"/>
                <w:sz w:val="16"/>
                <w:szCs w:val="16"/>
              </w:rPr>
            </w:pPr>
            <w:r w:rsidRPr="00D0162F">
              <w:rPr>
                <w:rFonts w:ascii="Arial" w:hAnsi="Arial"/>
                <w:sz w:val="16"/>
                <w:szCs w:val="16"/>
              </w:rPr>
              <w:t>09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91ABAD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17DA63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C5F4290" w14:textId="21D01BBA"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1.9</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scheduling</w:t>
            </w:r>
            <w:r w:rsidR="006E0A54" w:rsidRPr="00D0162F">
              <w:rPr>
                <w:rFonts w:ascii="Arial" w:hAnsi="Arial"/>
                <w:sz w:val="16"/>
                <w:szCs w:val="16"/>
              </w:rPr>
              <w:t xml:space="preserve"> </w:t>
            </w:r>
            <w:r w:rsidRPr="00D0162F">
              <w:rPr>
                <w:rFonts w:ascii="Arial" w:hAnsi="Arial"/>
                <w:sz w:val="16"/>
                <w:szCs w:val="16"/>
              </w:rPr>
              <w:t>restric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893DF8"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A17496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DA3E0D"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5E8B5A34"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1062CC" w14:textId="77777777" w:rsidR="00AB67FA" w:rsidRPr="00D0162F" w:rsidRDefault="00AB67FA" w:rsidP="00590D40">
            <w:pPr>
              <w:rPr>
                <w:rFonts w:ascii="Arial" w:hAnsi="Arial"/>
                <w:sz w:val="16"/>
                <w:szCs w:val="16"/>
              </w:rPr>
            </w:pPr>
            <w:r w:rsidRPr="00D0162F">
              <w:rPr>
                <w:rFonts w:ascii="Arial" w:hAnsi="Arial"/>
                <w:sz w:val="16"/>
                <w:szCs w:val="16"/>
              </w:rPr>
              <w:t>R5-2059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AAE0C9" w14:textId="77777777" w:rsidR="00AB67FA" w:rsidRPr="00D0162F" w:rsidRDefault="00AB67FA" w:rsidP="00590D40">
            <w:pPr>
              <w:rPr>
                <w:rFonts w:ascii="Arial" w:hAnsi="Arial"/>
                <w:sz w:val="16"/>
                <w:szCs w:val="16"/>
              </w:rPr>
            </w:pPr>
            <w:r w:rsidRPr="00D0162F">
              <w:rPr>
                <w:rFonts w:ascii="Arial" w:hAnsi="Arial"/>
                <w:sz w:val="16"/>
                <w:szCs w:val="16"/>
              </w:rPr>
              <w:t>09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7E4D1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6075E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97CCC6" w14:textId="37AFF59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5.3.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de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97A81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21025AA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A66C05D"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62EE9D7A"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1C4E86" w14:textId="77777777" w:rsidR="00AB67FA" w:rsidRPr="00D0162F" w:rsidRDefault="00AB67FA" w:rsidP="00590D40">
            <w:pPr>
              <w:rPr>
                <w:rFonts w:ascii="Arial" w:hAnsi="Arial"/>
                <w:sz w:val="16"/>
                <w:szCs w:val="16"/>
              </w:rPr>
            </w:pPr>
            <w:r w:rsidRPr="00D0162F">
              <w:rPr>
                <w:rFonts w:ascii="Arial" w:hAnsi="Arial"/>
                <w:sz w:val="16"/>
                <w:szCs w:val="16"/>
              </w:rPr>
              <w:t>R5-20596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FD5887" w14:textId="77777777" w:rsidR="00AB67FA" w:rsidRPr="00D0162F" w:rsidRDefault="00AB67FA" w:rsidP="00590D40">
            <w:pPr>
              <w:rPr>
                <w:rFonts w:ascii="Arial" w:hAnsi="Arial"/>
                <w:sz w:val="16"/>
                <w:szCs w:val="16"/>
              </w:rPr>
            </w:pPr>
            <w:r w:rsidRPr="00D0162F">
              <w:rPr>
                <w:rFonts w:ascii="Arial" w:hAnsi="Arial"/>
                <w:sz w:val="16"/>
                <w:szCs w:val="16"/>
              </w:rPr>
              <w:t>09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939F19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EF6BAD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6AF445" w14:textId="3E215CD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7.3.2.1.3</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establishment</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serving</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tim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29C1F4"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48DBE5E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5D58B1"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022060D6"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2F9FD3" w14:textId="77777777" w:rsidR="00AB67FA" w:rsidRPr="00D0162F" w:rsidRDefault="00AB67FA" w:rsidP="00590D40">
            <w:pPr>
              <w:rPr>
                <w:rFonts w:ascii="Arial" w:hAnsi="Arial"/>
                <w:sz w:val="16"/>
                <w:szCs w:val="16"/>
              </w:rPr>
            </w:pPr>
            <w:r w:rsidRPr="00D0162F">
              <w:rPr>
                <w:rFonts w:ascii="Arial" w:hAnsi="Arial"/>
                <w:sz w:val="16"/>
                <w:szCs w:val="16"/>
              </w:rPr>
              <w:t>R5-2059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133054" w14:textId="77777777" w:rsidR="00AB67FA" w:rsidRPr="00D0162F" w:rsidRDefault="00AB67FA" w:rsidP="00590D40">
            <w:pPr>
              <w:rPr>
                <w:rFonts w:ascii="Arial" w:hAnsi="Arial"/>
                <w:sz w:val="16"/>
                <w:szCs w:val="16"/>
              </w:rPr>
            </w:pPr>
            <w:r w:rsidRPr="00D0162F">
              <w:rPr>
                <w:rFonts w:ascii="Arial" w:hAnsi="Arial"/>
                <w:sz w:val="16"/>
                <w:szCs w:val="16"/>
              </w:rPr>
              <w:t>09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31ECB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531F6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E82349" w14:textId="74ECE21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mapp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9E66D6"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99F4D0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0E9CD0"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6A2BA9E"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DE1E2E" w14:textId="77777777" w:rsidR="00AB67FA" w:rsidRPr="00D0162F" w:rsidRDefault="00AB67FA" w:rsidP="00590D40">
            <w:pPr>
              <w:rPr>
                <w:rFonts w:ascii="Arial" w:hAnsi="Arial"/>
                <w:sz w:val="16"/>
                <w:szCs w:val="16"/>
              </w:rPr>
            </w:pPr>
            <w:r w:rsidRPr="00D0162F">
              <w:rPr>
                <w:rFonts w:ascii="Arial" w:hAnsi="Arial"/>
                <w:sz w:val="16"/>
                <w:szCs w:val="16"/>
              </w:rPr>
              <w:t>R5-2059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38C24C" w14:textId="77777777" w:rsidR="00AB67FA" w:rsidRPr="00D0162F" w:rsidRDefault="00AB67FA" w:rsidP="00590D40">
            <w:pPr>
              <w:rPr>
                <w:rFonts w:ascii="Arial" w:hAnsi="Arial"/>
                <w:sz w:val="16"/>
                <w:szCs w:val="16"/>
              </w:rPr>
            </w:pPr>
            <w:r w:rsidRPr="00D0162F">
              <w:rPr>
                <w:rFonts w:ascii="Arial" w:hAnsi="Arial"/>
                <w:sz w:val="16"/>
                <w:szCs w:val="16"/>
              </w:rPr>
              <w:t>09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82B38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2F0F2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065FB01" w14:textId="4A65E3F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default</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5B1E1F"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6AE15B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5BB1A1"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2BBA5976"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06D3F8" w14:textId="77777777" w:rsidR="00AB67FA" w:rsidRPr="00D0162F" w:rsidRDefault="00AB67FA" w:rsidP="00590D40">
            <w:pPr>
              <w:rPr>
                <w:rFonts w:ascii="Arial" w:hAnsi="Arial"/>
                <w:sz w:val="16"/>
                <w:szCs w:val="16"/>
              </w:rPr>
            </w:pPr>
            <w:r w:rsidRPr="00D0162F">
              <w:rPr>
                <w:rFonts w:ascii="Arial" w:hAnsi="Arial"/>
                <w:sz w:val="16"/>
                <w:szCs w:val="16"/>
              </w:rPr>
              <w:t>R5-2059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BFE8B3D" w14:textId="77777777" w:rsidR="00AB67FA" w:rsidRPr="00D0162F" w:rsidRDefault="00AB67FA" w:rsidP="00590D40">
            <w:pPr>
              <w:rPr>
                <w:rFonts w:ascii="Arial" w:hAnsi="Arial"/>
                <w:sz w:val="16"/>
                <w:szCs w:val="16"/>
              </w:rPr>
            </w:pPr>
            <w:r w:rsidRPr="00D0162F">
              <w:rPr>
                <w:rFonts w:ascii="Arial" w:hAnsi="Arial"/>
                <w:sz w:val="16"/>
                <w:szCs w:val="16"/>
              </w:rPr>
              <w:t>09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307B3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F33DC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B95C4A5" w14:textId="5C8A155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configur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A5E77A"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CF85DE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8360E5"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E292E79"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E8A669" w14:textId="77777777" w:rsidR="00AB67FA" w:rsidRPr="00D0162F" w:rsidRDefault="00AB67FA" w:rsidP="00590D40">
            <w:pPr>
              <w:rPr>
                <w:rFonts w:ascii="Arial" w:hAnsi="Arial"/>
                <w:sz w:val="16"/>
                <w:szCs w:val="16"/>
              </w:rPr>
            </w:pPr>
            <w:r w:rsidRPr="00D0162F">
              <w:rPr>
                <w:rFonts w:ascii="Arial" w:hAnsi="Arial"/>
                <w:sz w:val="16"/>
                <w:szCs w:val="16"/>
              </w:rPr>
              <w:t>R5-2061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444C470" w14:textId="77777777" w:rsidR="00AB67FA" w:rsidRPr="00D0162F" w:rsidRDefault="00AB67FA" w:rsidP="00590D40">
            <w:pPr>
              <w:rPr>
                <w:rFonts w:ascii="Arial" w:hAnsi="Arial"/>
                <w:sz w:val="16"/>
                <w:szCs w:val="16"/>
              </w:rPr>
            </w:pPr>
            <w:r w:rsidRPr="00D0162F">
              <w:rPr>
                <w:rFonts w:ascii="Arial" w:hAnsi="Arial"/>
                <w:sz w:val="16"/>
                <w:szCs w:val="16"/>
              </w:rPr>
              <w:t>09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30E2A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77475D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9D98A07" w14:textId="2110276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at</w:t>
            </w:r>
            <w:r w:rsidR="006E0A54" w:rsidRPr="00D0162F">
              <w:rPr>
                <w:rFonts w:ascii="Arial" w:hAnsi="Arial"/>
                <w:sz w:val="16"/>
                <w:szCs w:val="16"/>
              </w:rPr>
              <w:t xml:space="preserve"> </w:t>
            </w:r>
            <w:r w:rsidRPr="00D0162F">
              <w:rPr>
                <w:rFonts w:ascii="Arial" w:hAnsi="Arial"/>
                <w:sz w:val="16"/>
                <w:szCs w:val="16"/>
              </w:rPr>
              <w:t>transitions</w:t>
            </w:r>
            <w:r w:rsidR="006E0A54" w:rsidRPr="00D0162F">
              <w:rPr>
                <w:rFonts w:ascii="Arial" w:hAnsi="Arial"/>
                <w:sz w:val="16"/>
                <w:szCs w:val="16"/>
              </w:rPr>
              <w:t xml:space="preserve"> </w:t>
            </w:r>
            <w:r w:rsidRPr="00D0162F">
              <w:rPr>
                <w:rFonts w:ascii="Arial" w:hAnsi="Arial"/>
                <w:sz w:val="16"/>
                <w:szCs w:val="16"/>
              </w:rPr>
              <w:t>between</w:t>
            </w:r>
            <w:r w:rsidR="006E0A54" w:rsidRPr="00D0162F">
              <w:rPr>
                <w:rFonts w:ascii="Arial" w:hAnsi="Arial"/>
                <w:sz w:val="16"/>
                <w:szCs w:val="16"/>
              </w:rPr>
              <w:t xml:space="preserve"> </w:t>
            </w:r>
            <w:r w:rsidRPr="00D0162F">
              <w:rPr>
                <w:rFonts w:ascii="Arial" w:hAnsi="Arial"/>
                <w:sz w:val="16"/>
                <w:szCs w:val="16"/>
              </w:rPr>
              <w:t>activ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non-active</w:t>
            </w:r>
            <w:r w:rsidR="006E0A54" w:rsidRPr="00D0162F">
              <w:rPr>
                <w:rFonts w:ascii="Arial" w:hAnsi="Arial"/>
                <w:sz w:val="16"/>
                <w:szCs w:val="16"/>
              </w:rPr>
              <w:t xml:space="preserve"> </w:t>
            </w:r>
            <w:r w:rsidRPr="00D0162F">
              <w:rPr>
                <w:rFonts w:ascii="Arial" w:hAnsi="Arial"/>
                <w:sz w:val="16"/>
                <w:szCs w:val="16"/>
              </w:rPr>
              <w:t>during</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910EF9"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4034F4A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36E232"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5790876E"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A87D0C" w14:textId="77777777" w:rsidR="00AB67FA" w:rsidRPr="00D0162F" w:rsidRDefault="00AB67FA" w:rsidP="00590D40">
            <w:pPr>
              <w:rPr>
                <w:rFonts w:ascii="Arial" w:hAnsi="Arial"/>
                <w:sz w:val="16"/>
                <w:szCs w:val="16"/>
              </w:rPr>
            </w:pPr>
            <w:r w:rsidRPr="00D0162F">
              <w:rPr>
                <w:rFonts w:ascii="Arial" w:hAnsi="Arial"/>
                <w:sz w:val="16"/>
                <w:szCs w:val="16"/>
              </w:rPr>
              <w:t>R5-2061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D21965" w14:textId="77777777" w:rsidR="00AB67FA" w:rsidRPr="00D0162F" w:rsidRDefault="00AB67FA" w:rsidP="00590D40">
            <w:pPr>
              <w:rPr>
                <w:rFonts w:ascii="Arial" w:hAnsi="Arial"/>
                <w:sz w:val="16"/>
                <w:szCs w:val="16"/>
              </w:rPr>
            </w:pPr>
            <w:r w:rsidRPr="00D0162F">
              <w:rPr>
                <w:rFonts w:ascii="Arial" w:hAnsi="Arial"/>
                <w:sz w:val="16"/>
                <w:szCs w:val="16"/>
              </w:rPr>
              <w:t>09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24D79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70640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BB06AD" w14:textId="216CFD4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FBE2B5"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81E73C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A9A554D"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DC75260"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AFF9D5" w14:textId="77777777" w:rsidR="00AB67FA" w:rsidRPr="00D0162F" w:rsidRDefault="00AB67FA" w:rsidP="00590D40">
            <w:pPr>
              <w:rPr>
                <w:rFonts w:ascii="Arial" w:hAnsi="Arial"/>
                <w:sz w:val="16"/>
                <w:szCs w:val="16"/>
              </w:rPr>
            </w:pPr>
            <w:r w:rsidRPr="00D0162F">
              <w:rPr>
                <w:rFonts w:ascii="Arial" w:hAnsi="Arial"/>
                <w:sz w:val="16"/>
                <w:szCs w:val="16"/>
              </w:rPr>
              <w:t>R5-2061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100266" w14:textId="77777777" w:rsidR="00AB67FA" w:rsidRPr="00D0162F" w:rsidRDefault="00AB67FA" w:rsidP="00590D40">
            <w:pPr>
              <w:rPr>
                <w:rFonts w:ascii="Arial" w:hAnsi="Arial"/>
                <w:sz w:val="16"/>
                <w:szCs w:val="16"/>
              </w:rPr>
            </w:pPr>
            <w:r w:rsidRPr="00D0162F">
              <w:rPr>
                <w:rFonts w:ascii="Arial" w:hAnsi="Arial"/>
                <w:sz w:val="16"/>
                <w:szCs w:val="16"/>
              </w:rPr>
              <w:t>09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38C85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6B894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E7F2FEF" w14:textId="10F3486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5E98F3"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4C2F168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4D4AEE"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7403C91"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6051AF" w14:textId="77777777" w:rsidR="00AB67FA" w:rsidRPr="00D0162F" w:rsidRDefault="00AB67FA" w:rsidP="00590D40">
            <w:pPr>
              <w:rPr>
                <w:rFonts w:ascii="Arial" w:hAnsi="Arial"/>
                <w:sz w:val="16"/>
                <w:szCs w:val="16"/>
              </w:rPr>
            </w:pPr>
            <w:r w:rsidRPr="00D0162F">
              <w:rPr>
                <w:rFonts w:ascii="Arial" w:hAnsi="Arial"/>
                <w:sz w:val="16"/>
                <w:szCs w:val="16"/>
              </w:rPr>
              <w:t>R5-2061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82A533C" w14:textId="77777777" w:rsidR="00AB67FA" w:rsidRPr="00D0162F" w:rsidRDefault="00AB67FA" w:rsidP="00590D40">
            <w:pPr>
              <w:rPr>
                <w:rFonts w:ascii="Arial" w:hAnsi="Arial"/>
                <w:sz w:val="16"/>
                <w:szCs w:val="16"/>
              </w:rPr>
            </w:pPr>
            <w:r w:rsidRPr="00D0162F">
              <w:rPr>
                <w:rFonts w:ascii="Arial" w:hAnsi="Arial"/>
                <w:sz w:val="16"/>
                <w:szCs w:val="16"/>
              </w:rPr>
              <w:t>09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C7E22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3C360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F1A367" w14:textId="262E4D1D"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SRP</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167FBB"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26C202A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811589"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0423FB58"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6E18E3" w14:textId="77777777" w:rsidR="00AB67FA" w:rsidRPr="00D0162F" w:rsidRDefault="00AB67FA" w:rsidP="00590D40">
            <w:pPr>
              <w:rPr>
                <w:rFonts w:ascii="Arial" w:hAnsi="Arial"/>
                <w:sz w:val="16"/>
                <w:szCs w:val="16"/>
              </w:rPr>
            </w:pPr>
            <w:r w:rsidRPr="00D0162F">
              <w:rPr>
                <w:rFonts w:ascii="Arial" w:hAnsi="Arial"/>
                <w:sz w:val="16"/>
                <w:szCs w:val="16"/>
              </w:rPr>
              <w:t>R5-2061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BDA5F6" w14:textId="77777777" w:rsidR="00AB67FA" w:rsidRPr="00D0162F" w:rsidRDefault="00AB67FA" w:rsidP="00590D40">
            <w:pPr>
              <w:rPr>
                <w:rFonts w:ascii="Arial" w:hAnsi="Arial"/>
                <w:sz w:val="16"/>
                <w:szCs w:val="16"/>
              </w:rPr>
            </w:pPr>
            <w:r w:rsidRPr="00D0162F">
              <w:rPr>
                <w:rFonts w:ascii="Arial" w:hAnsi="Arial"/>
                <w:sz w:val="16"/>
                <w:szCs w:val="16"/>
              </w:rPr>
              <w:t>09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94C4F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55994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E59581" w14:textId="789DE32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C.1.3</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default</w:t>
            </w:r>
            <w:r w:rsidR="006E0A54" w:rsidRPr="00D0162F">
              <w:rPr>
                <w:rFonts w:ascii="Arial" w:hAnsi="Arial"/>
                <w:sz w:val="16"/>
                <w:szCs w:val="16"/>
              </w:rPr>
              <w:t xml:space="preserve"> </w:t>
            </w:r>
            <w:r w:rsidRPr="00D0162F">
              <w:rPr>
                <w:rFonts w:ascii="Arial" w:hAnsi="Arial"/>
                <w:sz w:val="16"/>
                <w:szCs w:val="16"/>
              </w:rPr>
              <w:t>connection</w:t>
            </w:r>
            <w:r w:rsidR="006E0A54" w:rsidRPr="00D0162F">
              <w:rPr>
                <w:rFonts w:ascii="Arial" w:hAnsi="Arial"/>
                <w:sz w:val="16"/>
                <w:szCs w:val="16"/>
              </w:rPr>
              <w:t xml:space="preserve"> </w:t>
            </w:r>
            <w:r w:rsidRPr="00D0162F">
              <w:rPr>
                <w:rFonts w:ascii="Arial" w:hAnsi="Arial"/>
                <w:sz w:val="16"/>
                <w:szCs w:val="16"/>
              </w:rPr>
              <w:t>setup</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A53A7F"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44A331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ECF624"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CABC0BC"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0DB74C" w14:textId="77777777" w:rsidR="00AB67FA" w:rsidRPr="00D0162F" w:rsidRDefault="00AB67FA" w:rsidP="00590D40">
            <w:pPr>
              <w:rPr>
                <w:rFonts w:ascii="Arial" w:hAnsi="Arial"/>
                <w:sz w:val="16"/>
                <w:szCs w:val="16"/>
              </w:rPr>
            </w:pPr>
            <w:r w:rsidRPr="00D0162F">
              <w:rPr>
                <w:rFonts w:ascii="Arial" w:hAnsi="Arial"/>
                <w:sz w:val="16"/>
                <w:szCs w:val="16"/>
              </w:rPr>
              <w:t>R5-2061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3DD7FE" w14:textId="77777777" w:rsidR="00AB67FA" w:rsidRPr="00D0162F" w:rsidRDefault="00AB67FA" w:rsidP="00590D40">
            <w:pPr>
              <w:rPr>
                <w:rFonts w:ascii="Arial" w:hAnsi="Arial"/>
                <w:sz w:val="16"/>
                <w:szCs w:val="16"/>
              </w:rPr>
            </w:pPr>
            <w:r w:rsidRPr="00D0162F">
              <w:rPr>
                <w:rFonts w:ascii="Arial" w:hAnsi="Arial"/>
                <w:sz w:val="16"/>
                <w:szCs w:val="16"/>
              </w:rPr>
              <w:t>09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940F0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106A2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C49335" w14:textId="1011C5D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ssing</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4</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applicabil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5057EE"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2FEF87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967C94"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51360C56"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841F87" w14:textId="77777777" w:rsidR="00AB67FA" w:rsidRPr="00D0162F" w:rsidRDefault="00AB67FA" w:rsidP="00590D40">
            <w:pPr>
              <w:rPr>
                <w:rFonts w:ascii="Arial" w:hAnsi="Arial"/>
                <w:sz w:val="16"/>
                <w:szCs w:val="16"/>
              </w:rPr>
            </w:pPr>
            <w:r w:rsidRPr="00D0162F">
              <w:rPr>
                <w:rFonts w:ascii="Arial" w:hAnsi="Arial"/>
                <w:sz w:val="16"/>
                <w:szCs w:val="16"/>
              </w:rPr>
              <w:t>R5-2062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BA412D" w14:textId="77777777" w:rsidR="00AB67FA" w:rsidRPr="00D0162F" w:rsidRDefault="00AB67FA" w:rsidP="00590D40">
            <w:pPr>
              <w:rPr>
                <w:rFonts w:ascii="Arial" w:hAnsi="Arial"/>
                <w:sz w:val="16"/>
                <w:szCs w:val="16"/>
              </w:rPr>
            </w:pPr>
            <w:r w:rsidRPr="00D0162F">
              <w:rPr>
                <w:rFonts w:ascii="Arial" w:hAnsi="Arial"/>
                <w:sz w:val="16"/>
                <w:szCs w:val="16"/>
              </w:rPr>
              <w:t>09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6351F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4C127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26C9594" w14:textId="4031C644" w:rsidR="00AB67FA" w:rsidRPr="00D0162F" w:rsidRDefault="00AB67FA" w:rsidP="00590D40">
            <w:pPr>
              <w:rPr>
                <w:rFonts w:ascii="Arial" w:hAnsi="Arial"/>
                <w:sz w:val="16"/>
                <w:szCs w:val="16"/>
              </w:rPr>
            </w:pP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arameter</w:t>
            </w:r>
            <w:r w:rsidR="006E0A54" w:rsidRPr="00D0162F">
              <w:rPr>
                <w:rFonts w:ascii="Arial" w:hAnsi="Arial"/>
                <w:sz w:val="16"/>
                <w:szCs w:val="16"/>
              </w:rPr>
              <w:t xml:space="preserve"> </w:t>
            </w:r>
            <w:r w:rsidRPr="00D0162F">
              <w:rPr>
                <w:rFonts w:ascii="Arial" w:hAnsi="Arial"/>
                <w:sz w:val="16"/>
                <w:szCs w:val="16"/>
              </w:rPr>
              <w:t>table</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133</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B3137A"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1899B9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8E4F68"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70893DBE"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12909E" w14:textId="77777777" w:rsidR="00AB67FA" w:rsidRPr="00D0162F" w:rsidRDefault="00AB67FA" w:rsidP="00590D40">
            <w:pPr>
              <w:rPr>
                <w:rFonts w:ascii="Arial" w:hAnsi="Arial"/>
                <w:sz w:val="16"/>
                <w:szCs w:val="16"/>
              </w:rPr>
            </w:pPr>
            <w:r w:rsidRPr="00D0162F">
              <w:rPr>
                <w:rFonts w:ascii="Arial" w:hAnsi="Arial"/>
                <w:sz w:val="16"/>
                <w:szCs w:val="16"/>
              </w:rPr>
              <w:t>R5-2062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42DB22" w14:textId="77777777" w:rsidR="00AB67FA" w:rsidRPr="00D0162F" w:rsidRDefault="00AB67FA" w:rsidP="00590D40">
            <w:pPr>
              <w:rPr>
                <w:rFonts w:ascii="Arial" w:hAnsi="Arial"/>
                <w:sz w:val="16"/>
                <w:szCs w:val="16"/>
              </w:rPr>
            </w:pPr>
            <w:r w:rsidRPr="00D0162F">
              <w:rPr>
                <w:rFonts w:ascii="Arial" w:hAnsi="Arial"/>
                <w:sz w:val="16"/>
                <w:szCs w:val="16"/>
              </w:rPr>
              <w:t>09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2DD8A1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808171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6A6257" w14:textId="5D9095AD" w:rsidR="00AB67FA" w:rsidRPr="00D0162F" w:rsidRDefault="00AB67FA" w:rsidP="00590D40">
            <w:pPr>
              <w:rPr>
                <w:rFonts w:ascii="Arial" w:hAnsi="Arial"/>
                <w:sz w:val="16"/>
                <w:szCs w:val="16"/>
              </w:rPr>
            </w:pP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arameter</w:t>
            </w:r>
            <w:r w:rsidR="006E0A54" w:rsidRPr="00D0162F">
              <w:rPr>
                <w:rFonts w:ascii="Arial" w:hAnsi="Arial"/>
                <w:sz w:val="16"/>
                <w:szCs w:val="16"/>
              </w:rPr>
              <w:t xml:space="preserve"> </w:t>
            </w:r>
            <w:r w:rsidRPr="00D0162F">
              <w:rPr>
                <w:rFonts w:ascii="Arial" w:hAnsi="Arial"/>
                <w:sz w:val="16"/>
                <w:szCs w:val="16"/>
              </w:rPr>
              <w:t>table</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133</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handove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4B51B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939E90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723A53C"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D86C86A"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C34746" w14:textId="77777777" w:rsidR="00AB67FA" w:rsidRPr="00D0162F" w:rsidRDefault="00AB67FA" w:rsidP="00590D40">
            <w:pPr>
              <w:rPr>
                <w:rFonts w:ascii="Arial" w:hAnsi="Arial"/>
                <w:sz w:val="16"/>
                <w:szCs w:val="16"/>
              </w:rPr>
            </w:pPr>
            <w:r w:rsidRPr="00D0162F">
              <w:rPr>
                <w:rFonts w:ascii="Arial" w:hAnsi="Arial"/>
                <w:sz w:val="16"/>
                <w:szCs w:val="16"/>
              </w:rPr>
              <w:t>R5-2062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922E2F" w14:textId="77777777" w:rsidR="00AB67FA" w:rsidRPr="00D0162F" w:rsidRDefault="00AB67FA" w:rsidP="00590D40">
            <w:pPr>
              <w:rPr>
                <w:rFonts w:ascii="Arial" w:hAnsi="Arial"/>
                <w:sz w:val="16"/>
                <w:szCs w:val="16"/>
              </w:rPr>
            </w:pPr>
            <w:r w:rsidRPr="00D0162F">
              <w:rPr>
                <w:rFonts w:ascii="Arial" w:hAnsi="Arial"/>
                <w:sz w:val="16"/>
                <w:szCs w:val="16"/>
              </w:rPr>
              <w:t>09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028E2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152AA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129F31" w14:textId="7F4BC349"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E</w:t>
            </w:r>
            <w:r w:rsidR="006E0A54" w:rsidRPr="00D0162F">
              <w:rPr>
                <w:rFonts w:ascii="Arial" w:hAnsi="Arial"/>
                <w:sz w:val="16"/>
                <w:szCs w:val="16"/>
              </w:rPr>
              <w:t xml:space="preserve"> </w:t>
            </w:r>
            <w:r w:rsidRPr="00D0162F">
              <w:rPr>
                <w:rFonts w:ascii="Arial" w:hAnsi="Arial"/>
                <w:sz w:val="16"/>
                <w:szCs w:val="16"/>
              </w:rPr>
              <w:t>into</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71CFB3"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12AA63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DACC98A"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8BCAED8"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8C43C0" w14:textId="77777777" w:rsidR="00AB67FA" w:rsidRPr="00D0162F" w:rsidRDefault="00AB67FA" w:rsidP="00590D40">
            <w:pPr>
              <w:rPr>
                <w:rFonts w:ascii="Arial" w:hAnsi="Arial"/>
                <w:sz w:val="16"/>
                <w:szCs w:val="16"/>
              </w:rPr>
            </w:pPr>
            <w:r w:rsidRPr="00D0162F">
              <w:rPr>
                <w:rFonts w:ascii="Arial" w:hAnsi="Arial"/>
                <w:sz w:val="16"/>
                <w:szCs w:val="16"/>
              </w:rPr>
              <w:t>R5-2062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0FE7D4" w14:textId="77777777" w:rsidR="00AB67FA" w:rsidRPr="00D0162F" w:rsidRDefault="00AB67FA" w:rsidP="00590D40">
            <w:pPr>
              <w:rPr>
                <w:rFonts w:ascii="Arial" w:hAnsi="Arial"/>
                <w:sz w:val="16"/>
                <w:szCs w:val="16"/>
              </w:rPr>
            </w:pPr>
            <w:r w:rsidRPr="00D0162F">
              <w:rPr>
                <w:rFonts w:ascii="Arial" w:hAnsi="Arial"/>
                <w:sz w:val="16"/>
                <w:szCs w:val="16"/>
              </w:rPr>
              <w:t>09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3D8A0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9E427F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DE4C9B" w14:textId="41C9A0D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E</w:t>
            </w:r>
            <w:r w:rsidR="006E0A54" w:rsidRPr="00D0162F">
              <w:rPr>
                <w:rFonts w:ascii="Arial" w:hAnsi="Arial"/>
                <w:sz w:val="16"/>
                <w:szCs w:val="16"/>
              </w:rPr>
              <w:t xml:space="preserve"> </w:t>
            </w:r>
            <w:r w:rsidRPr="00D0162F">
              <w:rPr>
                <w:rFonts w:ascii="Arial" w:hAnsi="Arial"/>
                <w:sz w:val="16"/>
                <w:szCs w:val="16"/>
              </w:rPr>
              <w:t>into</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ase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2DA549"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4B55B36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37EE91"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58C7EEF1"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266B38" w14:textId="77777777" w:rsidR="00AB67FA" w:rsidRPr="00D0162F" w:rsidRDefault="00AB67FA" w:rsidP="00590D40">
            <w:pPr>
              <w:rPr>
                <w:rFonts w:ascii="Arial" w:hAnsi="Arial"/>
                <w:sz w:val="16"/>
                <w:szCs w:val="16"/>
              </w:rPr>
            </w:pPr>
            <w:r w:rsidRPr="00D0162F">
              <w:rPr>
                <w:rFonts w:ascii="Arial" w:hAnsi="Arial"/>
                <w:sz w:val="16"/>
                <w:szCs w:val="16"/>
              </w:rPr>
              <w:t>R5-2062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EC0AC1" w14:textId="77777777" w:rsidR="00AB67FA" w:rsidRPr="00D0162F" w:rsidRDefault="00AB67FA" w:rsidP="00590D40">
            <w:pPr>
              <w:rPr>
                <w:rFonts w:ascii="Arial" w:hAnsi="Arial"/>
                <w:sz w:val="16"/>
                <w:szCs w:val="16"/>
              </w:rPr>
            </w:pPr>
            <w:r w:rsidRPr="00D0162F">
              <w:rPr>
                <w:rFonts w:ascii="Arial" w:hAnsi="Arial"/>
                <w:sz w:val="16"/>
                <w:szCs w:val="16"/>
              </w:rPr>
              <w:t>09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65458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32A68A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FE73B7" w14:textId="2670203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A9F62C"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45E8B1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D0D85E"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4094AB1"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833926" w14:textId="77777777" w:rsidR="00AB67FA" w:rsidRPr="00D0162F" w:rsidRDefault="00AB67FA" w:rsidP="00590D40">
            <w:pPr>
              <w:rPr>
                <w:rFonts w:ascii="Arial" w:hAnsi="Arial"/>
                <w:sz w:val="16"/>
                <w:szCs w:val="16"/>
              </w:rPr>
            </w:pPr>
            <w:r w:rsidRPr="00D0162F">
              <w:rPr>
                <w:rFonts w:ascii="Arial" w:hAnsi="Arial"/>
                <w:sz w:val="16"/>
                <w:szCs w:val="16"/>
              </w:rPr>
              <w:t>R5-2062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344045" w14:textId="77777777" w:rsidR="00AB67FA" w:rsidRPr="00D0162F" w:rsidRDefault="00AB67FA" w:rsidP="00590D40">
            <w:pPr>
              <w:rPr>
                <w:rFonts w:ascii="Arial" w:hAnsi="Arial"/>
                <w:sz w:val="16"/>
                <w:szCs w:val="16"/>
              </w:rPr>
            </w:pPr>
            <w:r w:rsidRPr="00D0162F">
              <w:rPr>
                <w:rFonts w:ascii="Arial" w:hAnsi="Arial"/>
                <w:sz w:val="16"/>
                <w:szCs w:val="16"/>
              </w:rPr>
              <w:t>09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B926C4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500DF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34D5CF" w14:textId="3690AC3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5.4.1.1</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ransmit</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FB43A3"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10D9D1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0B117B"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5AA5587"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9FFE92" w14:textId="77777777" w:rsidR="00AB67FA" w:rsidRPr="00D0162F" w:rsidRDefault="00AB67FA" w:rsidP="00590D40">
            <w:pPr>
              <w:rPr>
                <w:rFonts w:ascii="Arial" w:hAnsi="Arial"/>
                <w:sz w:val="16"/>
                <w:szCs w:val="16"/>
              </w:rPr>
            </w:pPr>
            <w:r w:rsidRPr="00D0162F">
              <w:rPr>
                <w:rFonts w:ascii="Arial" w:hAnsi="Arial"/>
                <w:sz w:val="16"/>
                <w:szCs w:val="16"/>
              </w:rPr>
              <w:t>R5-2062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F621C6" w14:textId="77777777" w:rsidR="00AB67FA" w:rsidRPr="00D0162F" w:rsidRDefault="00AB67FA" w:rsidP="00590D40">
            <w:pPr>
              <w:rPr>
                <w:rFonts w:ascii="Arial" w:hAnsi="Arial"/>
                <w:sz w:val="16"/>
                <w:szCs w:val="16"/>
              </w:rPr>
            </w:pPr>
            <w:r w:rsidRPr="00D0162F">
              <w:rPr>
                <w:rFonts w:ascii="Arial" w:hAnsi="Arial"/>
                <w:sz w:val="16"/>
                <w:szCs w:val="16"/>
              </w:rPr>
              <w:t>09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7A70A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3FF08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FB9102" w14:textId="672B3901"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5.4.3.1</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Advance</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F6E073"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4044CF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50DC10"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5317480C"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33E653" w14:textId="77777777" w:rsidR="00AB67FA" w:rsidRPr="00D0162F" w:rsidRDefault="00AB67FA" w:rsidP="00590D40">
            <w:pPr>
              <w:rPr>
                <w:rFonts w:ascii="Arial" w:hAnsi="Arial"/>
                <w:sz w:val="16"/>
                <w:szCs w:val="16"/>
              </w:rPr>
            </w:pPr>
            <w:r w:rsidRPr="00D0162F">
              <w:rPr>
                <w:rFonts w:ascii="Arial" w:hAnsi="Arial"/>
                <w:sz w:val="16"/>
                <w:szCs w:val="16"/>
              </w:rPr>
              <w:t>R5-2066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17E28E" w14:textId="77777777" w:rsidR="00AB67FA" w:rsidRPr="00D0162F" w:rsidRDefault="00AB67FA" w:rsidP="00590D40">
            <w:pPr>
              <w:rPr>
                <w:rFonts w:ascii="Arial" w:hAnsi="Arial"/>
                <w:sz w:val="16"/>
                <w:szCs w:val="16"/>
              </w:rPr>
            </w:pPr>
            <w:r w:rsidRPr="00D0162F">
              <w:rPr>
                <w:rFonts w:ascii="Arial" w:hAnsi="Arial"/>
                <w:sz w:val="16"/>
                <w:szCs w:val="16"/>
              </w:rPr>
              <w:t>09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5B4AB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4DFBE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FC51028" w14:textId="6262F08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RMC</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097619"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333D3BA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0955D4"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652E8566"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C07CA9" w14:textId="77777777" w:rsidR="00AB67FA" w:rsidRPr="00D0162F" w:rsidRDefault="00AB67FA" w:rsidP="00590D40">
            <w:pPr>
              <w:rPr>
                <w:rFonts w:ascii="Arial" w:hAnsi="Arial"/>
                <w:sz w:val="16"/>
                <w:szCs w:val="16"/>
              </w:rPr>
            </w:pPr>
            <w:r w:rsidRPr="00D0162F">
              <w:rPr>
                <w:rFonts w:ascii="Arial" w:hAnsi="Arial"/>
                <w:sz w:val="16"/>
                <w:szCs w:val="16"/>
              </w:rPr>
              <w:t>R5-2066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7B3ABC" w14:textId="77777777" w:rsidR="00AB67FA" w:rsidRPr="00D0162F" w:rsidRDefault="00AB67FA" w:rsidP="00590D40">
            <w:pPr>
              <w:rPr>
                <w:rFonts w:ascii="Arial" w:hAnsi="Arial"/>
                <w:sz w:val="16"/>
                <w:szCs w:val="16"/>
              </w:rPr>
            </w:pPr>
            <w:r w:rsidRPr="00D0162F">
              <w:rPr>
                <w:rFonts w:ascii="Arial" w:hAnsi="Arial"/>
                <w:sz w:val="16"/>
                <w:szCs w:val="16"/>
              </w:rPr>
              <w:t>09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8901E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1A0EC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B67DD4" w14:textId="44142845"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R</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larify</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dBm</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15</w:t>
            </w:r>
            <w:r w:rsidR="006E0A54" w:rsidRPr="00D0162F">
              <w:rPr>
                <w:rFonts w:ascii="Arial" w:hAnsi="Arial"/>
                <w:sz w:val="16"/>
                <w:szCs w:val="16"/>
              </w:rPr>
              <w:t xml:space="preserve"> </w:t>
            </w:r>
            <w:r w:rsidRPr="00D0162F">
              <w:rPr>
                <w:rFonts w:ascii="Arial" w:hAnsi="Arial"/>
                <w:sz w:val="16"/>
                <w:szCs w:val="16"/>
              </w:rPr>
              <w:t>kHz</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06001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4CBD3C2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276232"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4EEE5CA"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F2571D" w14:textId="77777777" w:rsidR="00AB67FA" w:rsidRPr="00D0162F" w:rsidRDefault="00AB67FA" w:rsidP="00590D40">
            <w:pPr>
              <w:rPr>
                <w:rFonts w:ascii="Arial" w:hAnsi="Arial"/>
                <w:sz w:val="16"/>
                <w:szCs w:val="16"/>
              </w:rPr>
            </w:pPr>
            <w:r w:rsidRPr="00D0162F">
              <w:rPr>
                <w:rFonts w:ascii="Arial" w:hAnsi="Arial"/>
                <w:sz w:val="16"/>
                <w:szCs w:val="16"/>
              </w:rPr>
              <w:t>R5-2066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B04E07C" w14:textId="77777777" w:rsidR="00AB67FA" w:rsidRPr="00D0162F" w:rsidRDefault="00AB67FA" w:rsidP="00590D40">
            <w:pPr>
              <w:rPr>
                <w:rFonts w:ascii="Arial" w:hAnsi="Arial"/>
                <w:sz w:val="16"/>
                <w:szCs w:val="16"/>
              </w:rPr>
            </w:pPr>
            <w:r w:rsidRPr="00D0162F">
              <w:rPr>
                <w:rFonts w:ascii="Arial" w:hAnsi="Arial"/>
                <w:sz w:val="16"/>
                <w:szCs w:val="16"/>
              </w:rPr>
              <w:t>09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24AC9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AFD275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DC222D" w14:textId="1F9041A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7.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18212B"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4C53C8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BA3DC0"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0DDFB975"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DA74A6" w14:textId="77777777" w:rsidR="00AB67FA" w:rsidRPr="00D0162F" w:rsidRDefault="00AB67FA" w:rsidP="00590D40">
            <w:pPr>
              <w:rPr>
                <w:rFonts w:ascii="Arial" w:hAnsi="Arial"/>
                <w:sz w:val="16"/>
                <w:szCs w:val="16"/>
              </w:rPr>
            </w:pPr>
            <w:r w:rsidRPr="00D0162F">
              <w:rPr>
                <w:rFonts w:ascii="Arial" w:hAnsi="Arial"/>
                <w:sz w:val="16"/>
                <w:szCs w:val="16"/>
              </w:rPr>
              <w:t>R5-2066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B9F886" w14:textId="77777777" w:rsidR="00AB67FA" w:rsidRPr="00D0162F" w:rsidRDefault="00AB67FA" w:rsidP="00590D40">
            <w:pPr>
              <w:rPr>
                <w:rFonts w:ascii="Arial" w:hAnsi="Arial"/>
                <w:sz w:val="16"/>
                <w:szCs w:val="16"/>
              </w:rPr>
            </w:pPr>
            <w:r w:rsidRPr="00D0162F">
              <w:rPr>
                <w:rFonts w:ascii="Arial" w:hAnsi="Arial"/>
                <w:sz w:val="16"/>
                <w:szCs w:val="16"/>
              </w:rPr>
              <w:t>09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7FD59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31E27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9C8C1B3" w14:textId="33C15008"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BBAFCB"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E9622F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39003A"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6CA9660"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F7AA88" w14:textId="77777777" w:rsidR="00AB67FA" w:rsidRPr="00D0162F" w:rsidRDefault="00AB67FA" w:rsidP="00590D40">
            <w:pPr>
              <w:rPr>
                <w:rFonts w:ascii="Arial" w:hAnsi="Arial"/>
                <w:sz w:val="16"/>
                <w:szCs w:val="16"/>
              </w:rPr>
            </w:pPr>
            <w:r w:rsidRPr="00D0162F">
              <w:rPr>
                <w:rFonts w:ascii="Arial" w:hAnsi="Arial"/>
                <w:sz w:val="16"/>
                <w:szCs w:val="16"/>
              </w:rPr>
              <w:t>R5-2066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55EC15" w14:textId="77777777" w:rsidR="00AB67FA" w:rsidRPr="00D0162F" w:rsidRDefault="00AB67FA" w:rsidP="00590D40">
            <w:pPr>
              <w:rPr>
                <w:rFonts w:ascii="Arial" w:hAnsi="Arial"/>
                <w:sz w:val="16"/>
                <w:szCs w:val="16"/>
              </w:rPr>
            </w:pPr>
            <w:r w:rsidRPr="00D0162F">
              <w:rPr>
                <w:rFonts w:ascii="Arial" w:hAnsi="Arial"/>
                <w:sz w:val="16"/>
                <w:szCs w:val="16"/>
              </w:rPr>
              <w:t>09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4EE92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542D7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608745" w14:textId="02AFC9E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Inter</w:t>
            </w:r>
            <w:r w:rsidR="006E0A54" w:rsidRPr="00D0162F">
              <w:rPr>
                <w:rFonts w:ascii="Arial" w:hAnsi="Arial"/>
                <w:sz w:val="16"/>
                <w:szCs w:val="16"/>
              </w:rPr>
              <w:t xml:space="preserve"> </w:t>
            </w:r>
            <w:r w:rsidRPr="00D0162F">
              <w:rPr>
                <w:rFonts w:ascii="Arial" w:hAnsi="Arial"/>
                <w:sz w:val="16"/>
                <w:szCs w:val="16"/>
              </w:rPr>
              <w:t>frequency</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322A85"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7C7743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C7E78B"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700AB7E7"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3E1526" w14:textId="77777777" w:rsidR="00AB67FA" w:rsidRPr="00D0162F" w:rsidRDefault="00AB67FA" w:rsidP="00590D40">
            <w:pPr>
              <w:rPr>
                <w:rFonts w:ascii="Arial" w:hAnsi="Arial"/>
                <w:sz w:val="16"/>
                <w:szCs w:val="16"/>
              </w:rPr>
            </w:pPr>
            <w:r w:rsidRPr="00D0162F">
              <w:rPr>
                <w:rFonts w:ascii="Arial" w:hAnsi="Arial"/>
                <w:sz w:val="16"/>
                <w:szCs w:val="16"/>
              </w:rPr>
              <w:t>R5-2066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BE32EF" w14:textId="77777777" w:rsidR="00AB67FA" w:rsidRPr="00D0162F" w:rsidRDefault="00AB67FA" w:rsidP="00590D40">
            <w:pPr>
              <w:rPr>
                <w:rFonts w:ascii="Arial" w:hAnsi="Arial"/>
                <w:sz w:val="16"/>
                <w:szCs w:val="16"/>
              </w:rPr>
            </w:pPr>
            <w:r w:rsidRPr="00D0162F">
              <w:rPr>
                <w:rFonts w:ascii="Arial" w:hAnsi="Arial"/>
                <w:sz w:val="16"/>
                <w:szCs w:val="16"/>
              </w:rPr>
              <w:t>09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9B4FCB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512A6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7D413AC" w14:textId="2CCCD78B"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3.2.2.2</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Non</w:t>
            </w:r>
            <w:r w:rsidR="006E0A54" w:rsidRPr="00D0162F">
              <w:rPr>
                <w:rFonts w:ascii="Arial" w:hAnsi="Arial"/>
                <w:sz w:val="16"/>
                <w:szCs w:val="16"/>
              </w:rPr>
              <w:t xml:space="preserve"> </w:t>
            </w:r>
            <w:r w:rsidRPr="00D0162F">
              <w:rPr>
                <w:rFonts w:ascii="Arial" w:hAnsi="Arial"/>
                <w:sz w:val="16"/>
                <w:szCs w:val="16"/>
              </w:rPr>
              <w:t>Contention</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Random</w:t>
            </w:r>
            <w:r w:rsidR="006E0A54" w:rsidRPr="00D0162F">
              <w:rPr>
                <w:rFonts w:ascii="Arial" w:hAnsi="Arial"/>
                <w:sz w:val="16"/>
                <w:szCs w:val="16"/>
              </w:rPr>
              <w:t xml:space="preserve"> </w:t>
            </w:r>
            <w:r w:rsidRPr="00D0162F">
              <w:rPr>
                <w:rFonts w:ascii="Arial" w:hAnsi="Arial"/>
                <w:sz w:val="16"/>
                <w:szCs w:val="16"/>
              </w:rPr>
              <w:t>Acces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03830D"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1BFA9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C18059"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F65BC89"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FEA451" w14:textId="77777777" w:rsidR="00AB67FA" w:rsidRPr="00D0162F" w:rsidRDefault="00AB67FA" w:rsidP="00590D40">
            <w:pPr>
              <w:rPr>
                <w:rFonts w:ascii="Arial" w:hAnsi="Arial"/>
                <w:sz w:val="16"/>
                <w:szCs w:val="16"/>
              </w:rPr>
            </w:pPr>
            <w:r w:rsidRPr="00D0162F">
              <w:rPr>
                <w:rFonts w:ascii="Arial" w:hAnsi="Arial"/>
                <w:sz w:val="16"/>
                <w:szCs w:val="16"/>
              </w:rPr>
              <w:t>R5-2066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FF29B62" w14:textId="77777777" w:rsidR="00AB67FA" w:rsidRPr="00D0162F" w:rsidRDefault="00AB67FA" w:rsidP="00590D40">
            <w:pPr>
              <w:rPr>
                <w:rFonts w:ascii="Arial" w:hAnsi="Arial"/>
                <w:sz w:val="16"/>
                <w:szCs w:val="16"/>
              </w:rPr>
            </w:pPr>
            <w:r w:rsidRPr="00D0162F">
              <w:rPr>
                <w:rFonts w:ascii="Arial" w:hAnsi="Arial"/>
                <w:sz w:val="16"/>
                <w:szCs w:val="16"/>
              </w:rPr>
              <w:t>09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3FBDE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65A68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B17D4D" w14:textId="2171B9F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1.1</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eword</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No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roper</w:t>
            </w:r>
            <w:r w:rsidR="006E0A54" w:rsidRPr="00D0162F">
              <w:rPr>
                <w:rFonts w:ascii="Arial" w:hAnsi="Arial"/>
                <w:sz w:val="16"/>
                <w:szCs w:val="16"/>
              </w:rPr>
              <w:t xml:space="preserve"> </w:t>
            </w:r>
            <w:r w:rsidRPr="00D0162F">
              <w:rPr>
                <w:rFonts w:ascii="Arial" w:hAnsi="Arial"/>
                <w:sz w:val="16"/>
                <w:szCs w:val="16"/>
              </w:rPr>
              <w:t>appl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NR</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Rx</w:t>
            </w:r>
            <w:r w:rsidR="006E0A54" w:rsidRPr="00D0162F">
              <w:rPr>
                <w:rFonts w:ascii="Arial" w:hAnsi="Arial"/>
                <w:sz w:val="16"/>
                <w:szCs w:val="16"/>
              </w:rPr>
              <w:t xml:space="preserve"> </w:t>
            </w:r>
            <w:r w:rsidRPr="00D0162F">
              <w:rPr>
                <w:rFonts w:ascii="Arial" w:hAnsi="Arial"/>
                <w:sz w:val="16"/>
                <w:szCs w:val="16"/>
              </w:rPr>
              <w:t>Vs</w:t>
            </w:r>
            <w:r w:rsidR="006E0A54" w:rsidRPr="00D0162F">
              <w:rPr>
                <w:rFonts w:ascii="Arial" w:hAnsi="Arial"/>
                <w:sz w:val="16"/>
                <w:szCs w:val="16"/>
              </w:rPr>
              <w:t xml:space="preserve"> </w:t>
            </w:r>
            <w:r w:rsidRPr="00D0162F">
              <w:rPr>
                <w:rFonts w:ascii="Arial" w:hAnsi="Arial"/>
                <w:sz w:val="16"/>
                <w:szCs w:val="16"/>
              </w:rPr>
              <w:t>2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20D607"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CAC7F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CFCCBC"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EEE449B"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CAAEE6" w14:textId="77777777" w:rsidR="00AB67FA" w:rsidRPr="00D0162F" w:rsidRDefault="00AB67FA" w:rsidP="00590D40">
            <w:pPr>
              <w:rPr>
                <w:rFonts w:ascii="Arial" w:hAnsi="Arial"/>
                <w:sz w:val="16"/>
                <w:szCs w:val="16"/>
              </w:rPr>
            </w:pPr>
            <w:r w:rsidRPr="00D0162F">
              <w:rPr>
                <w:rFonts w:ascii="Arial" w:hAnsi="Arial"/>
                <w:sz w:val="16"/>
                <w:szCs w:val="16"/>
              </w:rPr>
              <w:t>R5-2066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A4770F" w14:textId="77777777" w:rsidR="00AB67FA" w:rsidRPr="00D0162F" w:rsidRDefault="00AB67FA" w:rsidP="00590D40">
            <w:pPr>
              <w:rPr>
                <w:rFonts w:ascii="Arial" w:hAnsi="Arial"/>
                <w:sz w:val="16"/>
                <w:szCs w:val="16"/>
              </w:rPr>
            </w:pPr>
            <w:r w:rsidRPr="00D0162F">
              <w:rPr>
                <w:rFonts w:ascii="Arial" w:hAnsi="Arial"/>
                <w:sz w:val="16"/>
                <w:szCs w:val="16"/>
              </w:rPr>
              <w:t>09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785B8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5D400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F6D7C5F" w14:textId="12271F41"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1.2</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eword</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No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roper</w:t>
            </w:r>
            <w:r w:rsidR="006E0A54" w:rsidRPr="00D0162F">
              <w:rPr>
                <w:rFonts w:ascii="Arial" w:hAnsi="Arial"/>
                <w:sz w:val="16"/>
                <w:szCs w:val="16"/>
              </w:rPr>
              <w:t xml:space="preserve"> </w:t>
            </w:r>
            <w:r w:rsidRPr="00D0162F">
              <w:rPr>
                <w:rFonts w:ascii="Arial" w:hAnsi="Arial"/>
                <w:sz w:val="16"/>
                <w:szCs w:val="16"/>
              </w:rPr>
              <w:t>appl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NR</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Rx</w:t>
            </w:r>
            <w:r w:rsidR="006E0A54" w:rsidRPr="00D0162F">
              <w:rPr>
                <w:rFonts w:ascii="Arial" w:hAnsi="Arial"/>
                <w:sz w:val="16"/>
                <w:szCs w:val="16"/>
              </w:rPr>
              <w:t xml:space="preserve"> </w:t>
            </w:r>
            <w:r w:rsidRPr="00D0162F">
              <w:rPr>
                <w:rFonts w:ascii="Arial" w:hAnsi="Arial"/>
                <w:sz w:val="16"/>
                <w:szCs w:val="16"/>
              </w:rPr>
              <w:t>Vs</w:t>
            </w:r>
            <w:r w:rsidR="006E0A54" w:rsidRPr="00D0162F">
              <w:rPr>
                <w:rFonts w:ascii="Arial" w:hAnsi="Arial"/>
                <w:sz w:val="16"/>
                <w:szCs w:val="16"/>
              </w:rPr>
              <w:t xml:space="preserve"> </w:t>
            </w:r>
            <w:r w:rsidRPr="00D0162F">
              <w:rPr>
                <w:rFonts w:ascii="Arial" w:hAnsi="Arial"/>
                <w:sz w:val="16"/>
                <w:szCs w:val="16"/>
              </w:rPr>
              <w:t>2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4914B6"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508BB5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B3AF70"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785E3287"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C552E3" w14:textId="77777777" w:rsidR="00AB67FA" w:rsidRPr="00D0162F" w:rsidRDefault="00AB67FA" w:rsidP="00590D40">
            <w:pPr>
              <w:rPr>
                <w:rFonts w:ascii="Arial" w:hAnsi="Arial"/>
                <w:sz w:val="16"/>
                <w:szCs w:val="16"/>
              </w:rPr>
            </w:pPr>
            <w:r w:rsidRPr="00D0162F">
              <w:rPr>
                <w:rFonts w:ascii="Arial" w:hAnsi="Arial"/>
                <w:sz w:val="16"/>
                <w:szCs w:val="16"/>
              </w:rPr>
              <w:t>R5-2066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09B365" w14:textId="77777777" w:rsidR="00AB67FA" w:rsidRPr="00D0162F" w:rsidRDefault="00AB67FA" w:rsidP="00590D40">
            <w:pPr>
              <w:rPr>
                <w:rFonts w:ascii="Arial" w:hAnsi="Arial"/>
                <w:sz w:val="16"/>
                <w:szCs w:val="16"/>
              </w:rPr>
            </w:pPr>
            <w:r w:rsidRPr="00D0162F">
              <w:rPr>
                <w:rFonts w:ascii="Arial" w:hAnsi="Arial"/>
                <w:sz w:val="16"/>
                <w:szCs w:val="16"/>
              </w:rPr>
              <w:t>09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833F6D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927FE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42D322" w14:textId="4B63371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1.3</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eword</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No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roper</w:t>
            </w:r>
            <w:r w:rsidR="006E0A54" w:rsidRPr="00D0162F">
              <w:rPr>
                <w:rFonts w:ascii="Arial" w:hAnsi="Arial"/>
                <w:sz w:val="16"/>
                <w:szCs w:val="16"/>
              </w:rPr>
              <w:t xml:space="preserve"> </w:t>
            </w:r>
            <w:r w:rsidRPr="00D0162F">
              <w:rPr>
                <w:rFonts w:ascii="Arial" w:hAnsi="Arial"/>
                <w:sz w:val="16"/>
                <w:szCs w:val="16"/>
              </w:rPr>
              <w:t>appl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NR</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Rx</w:t>
            </w:r>
            <w:r w:rsidR="006E0A54" w:rsidRPr="00D0162F">
              <w:rPr>
                <w:rFonts w:ascii="Arial" w:hAnsi="Arial"/>
                <w:sz w:val="16"/>
                <w:szCs w:val="16"/>
              </w:rPr>
              <w:t xml:space="preserve"> </w:t>
            </w:r>
            <w:r w:rsidRPr="00D0162F">
              <w:rPr>
                <w:rFonts w:ascii="Arial" w:hAnsi="Arial"/>
                <w:sz w:val="16"/>
                <w:szCs w:val="16"/>
              </w:rPr>
              <w:t>Vs</w:t>
            </w:r>
            <w:r w:rsidR="006E0A54" w:rsidRPr="00D0162F">
              <w:rPr>
                <w:rFonts w:ascii="Arial" w:hAnsi="Arial"/>
                <w:sz w:val="16"/>
                <w:szCs w:val="16"/>
              </w:rPr>
              <w:t xml:space="preserve"> </w:t>
            </w:r>
            <w:r w:rsidRPr="00D0162F">
              <w:rPr>
                <w:rFonts w:ascii="Arial" w:hAnsi="Arial"/>
                <w:sz w:val="16"/>
                <w:szCs w:val="16"/>
              </w:rPr>
              <w:t>2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AA9AFE"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2472295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08EEB9"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60BB066C"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F24790" w14:textId="77777777" w:rsidR="00AB67FA" w:rsidRPr="00D0162F" w:rsidRDefault="00AB67FA" w:rsidP="00590D40">
            <w:pPr>
              <w:rPr>
                <w:rFonts w:ascii="Arial" w:hAnsi="Arial"/>
                <w:sz w:val="16"/>
                <w:szCs w:val="16"/>
              </w:rPr>
            </w:pPr>
            <w:r w:rsidRPr="00D0162F">
              <w:rPr>
                <w:rFonts w:ascii="Arial" w:hAnsi="Arial"/>
                <w:sz w:val="16"/>
                <w:szCs w:val="16"/>
              </w:rPr>
              <w:t>R5-2066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B0091F" w14:textId="77777777" w:rsidR="00AB67FA" w:rsidRPr="00D0162F" w:rsidRDefault="00AB67FA" w:rsidP="00590D40">
            <w:pPr>
              <w:rPr>
                <w:rFonts w:ascii="Arial" w:hAnsi="Arial"/>
                <w:sz w:val="16"/>
                <w:szCs w:val="16"/>
              </w:rPr>
            </w:pPr>
            <w:r w:rsidRPr="00D0162F">
              <w:rPr>
                <w:rFonts w:ascii="Arial" w:hAnsi="Arial"/>
                <w:sz w:val="16"/>
                <w:szCs w:val="16"/>
              </w:rPr>
              <w:t>09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A5AD1B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2D2A9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C777B0" w14:textId="5DFE112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1.4</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eword</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No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roper</w:t>
            </w:r>
            <w:r w:rsidR="006E0A54" w:rsidRPr="00D0162F">
              <w:rPr>
                <w:rFonts w:ascii="Arial" w:hAnsi="Arial"/>
                <w:sz w:val="16"/>
                <w:szCs w:val="16"/>
              </w:rPr>
              <w:t xml:space="preserve"> </w:t>
            </w:r>
            <w:r w:rsidRPr="00D0162F">
              <w:rPr>
                <w:rFonts w:ascii="Arial" w:hAnsi="Arial"/>
                <w:sz w:val="16"/>
                <w:szCs w:val="16"/>
              </w:rPr>
              <w:t>appl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NR</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Rx</w:t>
            </w:r>
            <w:r w:rsidR="006E0A54" w:rsidRPr="00D0162F">
              <w:rPr>
                <w:rFonts w:ascii="Arial" w:hAnsi="Arial"/>
                <w:sz w:val="16"/>
                <w:szCs w:val="16"/>
              </w:rPr>
              <w:t xml:space="preserve"> </w:t>
            </w:r>
            <w:r w:rsidRPr="00D0162F">
              <w:rPr>
                <w:rFonts w:ascii="Arial" w:hAnsi="Arial"/>
                <w:sz w:val="16"/>
                <w:szCs w:val="16"/>
              </w:rPr>
              <w:t>Vs</w:t>
            </w:r>
            <w:r w:rsidR="006E0A54" w:rsidRPr="00D0162F">
              <w:rPr>
                <w:rFonts w:ascii="Arial" w:hAnsi="Arial"/>
                <w:sz w:val="16"/>
                <w:szCs w:val="16"/>
              </w:rPr>
              <w:t xml:space="preserve"> </w:t>
            </w:r>
            <w:r w:rsidRPr="00D0162F">
              <w:rPr>
                <w:rFonts w:ascii="Arial" w:hAnsi="Arial"/>
                <w:sz w:val="16"/>
                <w:szCs w:val="16"/>
              </w:rPr>
              <w:t>2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476172"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FEC9E0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AA87054"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AEA272C"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EDA8F6" w14:textId="77777777" w:rsidR="00AB67FA" w:rsidRPr="00D0162F" w:rsidRDefault="00AB67FA" w:rsidP="00590D40">
            <w:pPr>
              <w:rPr>
                <w:rFonts w:ascii="Arial" w:hAnsi="Arial"/>
                <w:sz w:val="16"/>
                <w:szCs w:val="16"/>
              </w:rPr>
            </w:pPr>
            <w:r w:rsidRPr="00D0162F">
              <w:rPr>
                <w:rFonts w:ascii="Arial" w:hAnsi="Arial"/>
                <w:sz w:val="16"/>
                <w:szCs w:val="16"/>
              </w:rPr>
              <w:t>R5-2066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F77C760" w14:textId="77777777" w:rsidR="00AB67FA" w:rsidRPr="00D0162F" w:rsidRDefault="00AB67FA" w:rsidP="00590D40">
            <w:pPr>
              <w:rPr>
                <w:rFonts w:ascii="Arial" w:hAnsi="Arial"/>
                <w:sz w:val="16"/>
                <w:szCs w:val="16"/>
              </w:rPr>
            </w:pPr>
            <w:r w:rsidRPr="00D0162F">
              <w:rPr>
                <w:rFonts w:ascii="Arial" w:hAnsi="Arial"/>
                <w:sz w:val="16"/>
                <w:szCs w:val="16"/>
              </w:rPr>
              <w:t>09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12877D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89E49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1285BD" w14:textId="589229C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1</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eword</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No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roper</w:t>
            </w:r>
            <w:r w:rsidR="006E0A54" w:rsidRPr="00D0162F">
              <w:rPr>
                <w:rFonts w:ascii="Arial" w:hAnsi="Arial"/>
                <w:sz w:val="16"/>
                <w:szCs w:val="16"/>
              </w:rPr>
              <w:t xml:space="preserve"> </w:t>
            </w:r>
            <w:r w:rsidRPr="00D0162F">
              <w:rPr>
                <w:rFonts w:ascii="Arial" w:hAnsi="Arial"/>
                <w:sz w:val="16"/>
                <w:szCs w:val="16"/>
              </w:rPr>
              <w:t>appl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NR</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Rx</w:t>
            </w:r>
            <w:r w:rsidR="006E0A54" w:rsidRPr="00D0162F">
              <w:rPr>
                <w:rFonts w:ascii="Arial" w:hAnsi="Arial"/>
                <w:sz w:val="16"/>
                <w:szCs w:val="16"/>
              </w:rPr>
              <w:t xml:space="preserve"> </w:t>
            </w:r>
            <w:r w:rsidRPr="00D0162F">
              <w:rPr>
                <w:rFonts w:ascii="Arial" w:hAnsi="Arial"/>
                <w:sz w:val="16"/>
                <w:szCs w:val="16"/>
              </w:rPr>
              <w:t>Vs</w:t>
            </w:r>
            <w:r w:rsidR="006E0A54" w:rsidRPr="00D0162F">
              <w:rPr>
                <w:rFonts w:ascii="Arial" w:hAnsi="Arial"/>
                <w:sz w:val="16"/>
                <w:szCs w:val="16"/>
              </w:rPr>
              <w:t xml:space="preserve"> </w:t>
            </w:r>
            <w:r w:rsidRPr="00D0162F">
              <w:rPr>
                <w:rFonts w:ascii="Arial" w:hAnsi="Arial"/>
                <w:sz w:val="16"/>
                <w:szCs w:val="16"/>
              </w:rPr>
              <w:t>2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A17AB1"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5292D8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771384"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5A345F6E"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3DECCF" w14:textId="77777777" w:rsidR="00AB67FA" w:rsidRPr="00D0162F" w:rsidRDefault="00AB67FA" w:rsidP="00590D40">
            <w:pPr>
              <w:rPr>
                <w:rFonts w:ascii="Arial" w:hAnsi="Arial"/>
                <w:sz w:val="16"/>
                <w:szCs w:val="16"/>
              </w:rPr>
            </w:pPr>
            <w:r w:rsidRPr="00D0162F">
              <w:rPr>
                <w:rFonts w:ascii="Arial" w:hAnsi="Arial"/>
                <w:sz w:val="16"/>
                <w:szCs w:val="16"/>
              </w:rPr>
              <w:t>R5-2066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B27F9E" w14:textId="77777777" w:rsidR="00AB67FA" w:rsidRPr="00D0162F" w:rsidRDefault="00AB67FA" w:rsidP="00590D40">
            <w:pPr>
              <w:rPr>
                <w:rFonts w:ascii="Arial" w:hAnsi="Arial"/>
                <w:sz w:val="16"/>
                <w:szCs w:val="16"/>
              </w:rPr>
            </w:pPr>
            <w:r w:rsidRPr="00D0162F">
              <w:rPr>
                <w:rFonts w:ascii="Arial" w:hAnsi="Arial"/>
                <w:sz w:val="16"/>
                <w:szCs w:val="16"/>
              </w:rPr>
              <w:t>09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D68FA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45145B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ED6895" w14:textId="5EA0E53A"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2</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eword</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No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roper</w:t>
            </w:r>
            <w:r w:rsidR="006E0A54" w:rsidRPr="00D0162F">
              <w:rPr>
                <w:rFonts w:ascii="Arial" w:hAnsi="Arial"/>
                <w:sz w:val="16"/>
                <w:szCs w:val="16"/>
              </w:rPr>
              <w:t xml:space="preserve"> </w:t>
            </w:r>
            <w:r w:rsidRPr="00D0162F">
              <w:rPr>
                <w:rFonts w:ascii="Arial" w:hAnsi="Arial"/>
                <w:sz w:val="16"/>
                <w:szCs w:val="16"/>
              </w:rPr>
              <w:t>appl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NR</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Rx</w:t>
            </w:r>
            <w:r w:rsidR="006E0A54" w:rsidRPr="00D0162F">
              <w:rPr>
                <w:rFonts w:ascii="Arial" w:hAnsi="Arial"/>
                <w:sz w:val="16"/>
                <w:szCs w:val="16"/>
              </w:rPr>
              <w:t xml:space="preserve"> </w:t>
            </w:r>
            <w:r w:rsidRPr="00D0162F">
              <w:rPr>
                <w:rFonts w:ascii="Arial" w:hAnsi="Arial"/>
                <w:sz w:val="16"/>
                <w:szCs w:val="16"/>
              </w:rPr>
              <w:t>Vs</w:t>
            </w:r>
            <w:r w:rsidR="006E0A54" w:rsidRPr="00D0162F">
              <w:rPr>
                <w:rFonts w:ascii="Arial" w:hAnsi="Arial"/>
                <w:sz w:val="16"/>
                <w:szCs w:val="16"/>
              </w:rPr>
              <w:t xml:space="preserve"> </w:t>
            </w:r>
            <w:r w:rsidRPr="00D0162F">
              <w:rPr>
                <w:rFonts w:ascii="Arial" w:hAnsi="Arial"/>
                <w:sz w:val="16"/>
                <w:szCs w:val="16"/>
              </w:rPr>
              <w:t>2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D1FED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E269C4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C393B2"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505C15F"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D82BB6" w14:textId="77777777" w:rsidR="00AB67FA" w:rsidRPr="00D0162F" w:rsidRDefault="00AB67FA" w:rsidP="00590D40">
            <w:pPr>
              <w:rPr>
                <w:rFonts w:ascii="Arial" w:hAnsi="Arial"/>
                <w:sz w:val="16"/>
                <w:szCs w:val="16"/>
              </w:rPr>
            </w:pPr>
            <w:r w:rsidRPr="00D0162F">
              <w:rPr>
                <w:rFonts w:ascii="Arial" w:hAnsi="Arial"/>
                <w:sz w:val="16"/>
                <w:szCs w:val="16"/>
              </w:rPr>
              <w:t>R5-20668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11A28E" w14:textId="77777777" w:rsidR="00AB67FA" w:rsidRPr="00D0162F" w:rsidRDefault="00AB67FA" w:rsidP="00590D40">
            <w:pPr>
              <w:rPr>
                <w:rFonts w:ascii="Arial" w:hAnsi="Arial"/>
                <w:sz w:val="16"/>
                <w:szCs w:val="16"/>
              </w:rPr>
            </w:pPr>
            <w:r w:rsidRPr="00D0162F">
              <w:rPr>
                <w:rFonts w:ascii="Arial" w:hAnsi="Arial"/>
                <w:sz w:val="16"/>
                <w:szCs w:val="16"/>
              </w:rPr>
              <w:t>09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961FB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54A97A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9A9A18A" w14:textId="3F86AE7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3</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OO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eword</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No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roper</w:t>
            </w:r>
            <w:r w:rsidR="006E0A54" w:rsidRPr="00D0162F">
              <w:rPr>
                <w:rFonts w:ascii="Arial" w:hAnsi="Arial"/>
                <w:sz w:val="16"/>
                <w:szCs w:val="16"/>
              </w:rPr>
              <w:t xml:space="preserve"> </w:t>
            </w:r>
            <w:r w:rsidRPr="00D0162F">
              <w:rPr>
                <w:rFonts w:ascii="Arial" w:hAnsi="Arial"/>
                <w:sz w:val="16"/>
                <w:szCs w:val="16"/>
              </w:rPr>
              <w:t>appl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NR</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Rx</w:t>
            </w:r>
            <w:r w:rsidR="006E0A54" w:rsidRPr="00D0162F">
              <w:rPr>
                <w:rFonts w:ascii="Arial" w:hAnsi="Arial"/>
                <w:sz w:val="16"/>
                <w:szCs w:val="16"/>
              </w:rPr>
              <w:t xml:space="preserve"> </w:t>
            </w:r>
            <w:r w:rsidRPr="00D0162F">
              <w:rPr>
                <w:rFonts w:ascii="Arial" w:hAnsi="Arial"/>
                <w:sz w:val="16"/>
                <w:szCs w:val="16"/>
              </w:rPr>
              <w:t>Vs</w:t>
            </w:r>
            <w:r w:rsidR="006E0A54" w:rsidRPr="00D0162F">
              <w:rPr>
                <w:rFonts w:ascii="Arial" w:hAnsi="Arial"/>
                <w:sz w:val="16"/>
                <w:szCs w:val="16"/>
              </w:rPr>
              <w:t xml:space="preserve"> </w:t>
            </w:r>
            <w:r w:rsidRPr="00D0162F">
              <w:rPr>
                <w:rFonts w:ascii="Arial" w:hAnsi="Arial"/>
                <w:sz w:val="16"/>
                <w:szCs w:val="16"/>
              </w:rPr>
              <w:t>2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A6EEDE"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804223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4643A1"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749D70A5"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F75F34" w14:textId="77777777" w:rsidR="00AB67FA" w:rsidRPr="00D0162F" w:rsidRDefault="00AB67FA" w:rsidP="00590D40">
            <w:pPr>
              <w:rPr>
                <w:rFonts w:ascii="Arial" w:hAnsi="Arial"/>
                <w:sz w:val="16"/>
                <w:szCs w:val="16"/>
              </w:rPr>
            </w:pPr>
            <w:r w:rsidRPr="00D0162F">
              <w:rPr>
                <w:rFonts w:ascii="Arial" w:hAnsi="Arial"/>
                <w:sz w:val="16"/>
                <w:szCs w:val="16"/>
              </w:rPr>
              <w:t>R5-2066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B0C3211" w14:textId="77777777" w:rsidR="00AB67FA" w:rsidRPr="00D0162F" w:rsidRDefault="00AB67FA" w:rsidP="00590D40">
            <w:pPr>
              <w:rPr>
                <w:rFonts w:ascii="Arial" w:hAnsi="Arial"/>
                <w:sz w:val="16"/>
                <w:szCs w:val="16"/>
              </w:rPr>
            </w:pPr>
            <w:r w:rsidRPr="00D0162F">
              <w:rPr>
                <w:rFonts w:ascii="Arial" w:hAnsi="Arial"/>
                <w:sz w:val="16"/>
                <w:szCs w:val="16"/>
              </w:rPr>
              <w:t>09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E9B0C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2EE29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6B8563C" w14:textId="4E4655C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4</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eword</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No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proper</w:t>
            </w:r>
            <w:r w:rsidR="006E0A54" w:rsidRPr="00D0162F">
              <w:rPr>
                <w:rFonts w:ascii="Arial" w:hAnsi="Arial"/>
                <w:sz w:val="16"/>
                <w:szCs w:val="16"/>
              </w:rPr>
              <w:t xml:space="preserve"> </w:t>
            </w:r>
            <w:r w:rsidRPr="00D0162F">
              <w:rPr>
                <w:rFonts w:ascii="Arial" w:hAnsi="Arial"/>
                <w:sz w:val="16"/>
                <w:szCs w:val="16"/>
              </w:rPr>
              <w:t>appl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NR</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Rx</w:t>
            </w:r>
            <w:r w:rsidR="006E0A54" w:rsidRPr="00D0162F">
              <w:rPr>
                <w:rFonts w:ascii="Arial" w:hAnsi="Arial"/>
                <w:sz w:val="16"/>
                <w:szCs w:val="16"/>
              </w:rPr>
              <w:t xml:space="preserve"> </w:t>
            </w:r>
            <w:r w:rsidRPr="00D0162F">
              <w:rPr>
                <w:rFonts w:ascii="Arial" w:hAnsi="Arial"/>
                <w:sz w:val="16"/>
                <w:szCs w:val="16"/>
              </w:rPr>
              <w:t>Vs</w:t>
            </w:r>
            <w:r w:rsidR="006E0A54" w:rsidRPr="00D0162F">
              <w:rPr>
                <w:rFonts w:ascii="Arial" w:hAnsi="Arial"/>
                <w:sz w:val="16"/>
                <w:szCs w:val="16"/>
              </w:rPr>
              <w:t xml:space="preserve"> </w:t>
            </w:r>
            <w:r w:rsidRPr="00D0162F">
              <w:rPr>
                <w:rFonts w:ascii="Arial" w:hAnsi="Arial"/>
                <w:sz w:val="16"/>
                <w:szCs w:val="16"/>
              </w:rPr>
              <w:t>2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D11449"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10488AD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1A16ED4"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29255C23"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4C6922" w14:textId="77777777" w:rsidR="00AB67FA" w:rsidRPr="00D0162F" w:rsidRDefault="00AB67FA" w:rsidP="00590D40">
            <w:pPr>
              <w:rPr>
                <w:rFonts w:ascii="Arial" w:hAnsi="Arial"/>
                <w:sz w:val="16"/>
                <w:szCs w:val="16"/>
              </w:rPr>
            </w:pPr>
            <w:r w:rsidRPr="00D0162F">
              <w:rPr>
                <w:rFonts w:ascii="Arial" w:hAnsi="Arial"/>
                <w:sz w:val="16"/>
                <w:szCs w:val="16"/>
              </w:rPr>
              <w:t>R5-2066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36A0818" w14:textId="77777777" w:rsidR="00AB67FA" w:rsidRPr="00D0162F" w:rsidRDefault="00AB67FA" w:rsidP="00590D40">
            <w:pPr>
              <w:rPr>
                <w:rFonts w:ascii="Arial" w:hAnsi="Arial"/>
                <w:sz w:val="16"/>
                <w:szCs w:val="16"/>
              </w:rPr>
            </w:pPr>
            <w:r w:rsidRPr="00D0162F">
              <w:rPr>
                <w:rFonts w:ascii="Arial" w:hAnsi="Arial"/>
                <w:sz w:val="16"/>
                <w:szCs w:val="16"/>
              </w:rPr>
              <w:t>09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5C54E8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62966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2FD6A9" w14:textId="6317ACA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5.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4AFFEB"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5C5E68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A0394AD"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066B95A1"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5800BA" w14:textId="77777777" w:rsidR="00AB67FA" w:rsidRPr="00D0162F" w:rsidRDefault="00AB67FA" w:rsidP="00590D40">
            <w:pPr>
              <w:rPr>
                <w:rFonts w:ascii="Arial" w:hAnsi="Arial"/>
                <w:sz w:val="16"/>
                <w:szCs w:val="16"/>
              </w:rPr>
            </w:pPr>
            <w:r w:rsidRPr="00D0162F">
              <w:rPr>
                <w:rFonts w:ascii="Arial" w:hAnsi="Arial"/>
                <w:sz w:val="16"/>
                <w:szCs w:val="16"/>
              </w:rPr>
              <w:t>R5-2066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20C51A" w14:textId="77777777" w:rsidR="00AB67FA" w:rsidRPr="00D0162F" w:rsidRDefault="00AB67FA" w:rsidP="00590D40">
            <w:pPr>
              <w:rPr>
                <w:rFonts w:ascii="Arial" w:hAnsi="Arial"/>
                <w:sz w:val="16"/>
                <w:szCs w:val="16"/>
              </w:rPr>
            </w:pPr>
            <w:r w:rsidRPr="00D0162F">
              <w:rPr>
                <w:rFonts w:ascii="Arial" w:hAnsi="Arial"/>
                <w:sz w:val="16"/>
                <w:szCs w:val="16"/>
              </w:rPr>
              <w:t>09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B362EA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8A82C4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B6C25C" w14:textId="04A3AAB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5.5</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Beam</w:t>
            </w:r>
            <w:r w:rsidR="006E0A54" w:rsidRPr="00D0162F">
              <w:rPr>
                <w:rFonts w:ascii="Arial" w:hAnsi="Arial"/>
                <w:sz w:val="16"/>
                <w:szCs w:val="16"/>
              </w:rPr>
              <w:t xml:space="preserve"> </w:t>
            </w:r>
            <w:r w:rsidRPr="00D0162F">
              <w:rPr>
                <w:rFonts w:ascii="Arial" w:hAnsi="Arial"/>
                <w:sz w:val="16"/>
                <w:szCs w:val="16"/>
              </w:rPr>
              <w:t>failure</w:t>
            </w:r>
            <w:r w:rsidR="006E0A54" w:rsidRPr="00D0162F">
              <w:rPr>
                <w:rFonts w:ascii="Arial" w:hAnsi="Arial"/>
                <w:sz w:val="16"/>
                <w:szCs w:val="16"/>
              </w:rPr>
              <w:t xml:space="preserve"> </w:t>
            </w:r>
            <w:r w:rsidRPr="00D0162F">
              <w:rPr>
                <w:rFonts w:ascii="Arial" w:hAnsi="Arial"/>
                <w:sz w:val="16"/>
                <w:szCs w:val="16"/>
              </w:rPr>
              <w:t>det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4B09DB"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00DD7B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28DBCD"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E850164"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9342D3" w14:textId="77777777" w:rsidR="00AB67FA" w:rsidRPr="00D0162F" w:rsidRDefault="00AB67FA" w:rsidP="00590D40">
            <w:pPr>
              <w:rPr>
                <w:rFonts w:ascii="Arial" w:hAnsi="Arial"/>
                <w:sz w:val="16"/>
                <w:szCs w:val="16"/>
              </w:rPr>
            </w:pPr>
            <w:r w:rsidRPr="00D0162F">
              <w:rPr>
                <w:rFonts w:ascii="Arial" w:hAnsi="Arial"/>
                <w:sz w:val="16"/>
                <w:szCs w:val="16"/>
              </w:rPr>
              <w:t>R5-2066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778F44" w14:textId="77777777" w:rsidR="00AB67FA" w:rsidRPr="00D0162F" w:rsidRDefault="00AB67FA" w:rsidP="00590D40">
            <w:pPr>
              <w:rPr>
                <w:rFonts w:ascii="Arial" w:hAnsi="Arial"/>
                <w:sz w:val="16"/>
                <w:szCs w:val="16"/>
              </w:rPr>
            </w:pPr>
            <w:r w:rsidRPr="00D0162F">
              <w:rPr>
                <w:rFonts w:ascii="Arial" w:hAnsi="Arial"/>
                <w:sz w:val="16"/>
                <w:szCs w:val="16"/>
              </w:rPr>
              <w:t>08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BFEBC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C54DD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D4735EC" w14:textId="563CBAB6"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FEC8742"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5BC1A4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E19D1DC"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F94D64A"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EDA7E8" w14:textId="77777777" w:rsidR="00AB67FA" w:rsidRPr="00D0162F" w:rsidRDefault="00AB67FA" w:rsidP="00590D40">
            <w:pPr>
              <w:rPr>
                <w:rFonts w:ascii="Arial" w:hAnsi="Arial"/>
                <w:sz w:val="16"/>
                <w:szCs w:val="16"/>
              </w:rPr>
            </w:pPr>
            <w:r w:rsidRPr="00D0162F">
              <w:rPr>
                <w:rFonts w:ascii="Arial" w:hAnsi="Arial"/>
                <w:sz w:val="16"/>
                <w:szCs w:val="16"/>
              </w:rPr>
              <w:t>R5-2066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4F2CA5" w14:textId="77777777" w:rsidR="00AB67FA" w:rsidRPr="00D0162F" w:rsidRDefault="00AB67FA" w:rsidP="00590D40">
            <w:pPr>
              <w:rPr>
                <w:rFonts w:ascii="Arial" w:hAnsi="Arial"/>
                <w:sz w:val="16"/>
                <w:szCs w:val="16"/>
              </w:rPr>
            </w:pPr>
            <w:r w:rsidRPr="00D0162F">
              <w:rPr>
                <w:rFonts w:ascii="Arial" w:hAnsi="Arial"/>
                <w:sz w:val="16"/>
                <w:szCs w:val="16"/>
              </w:rPr>
              <w:t>08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70AD1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4ACAAC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1FD427" w14:textId="16B64DA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1AC9CB"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97FA14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482195"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63D0F2C"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7BCDBF" w14:textId="77777777" w:rsidR="00AB67FA" w:rsidRPr="00D0162F" w:rsidRDefault="00AB67FA" w:rsidP="00590D40">
            <w:pPr>
              <w:rPr>
                <w:rFonts w:ascii="Arial" w:hAnsi="Arial"/>
                <w:sz w:val="16"/>
                <w:szCs w:val="16"/>
              </w:rPr>
            </w:pPr>
            <w:r w:rsidRPr="00D0162F">
              <w:rPr>
                <w:rFonts w:ascii="Arial" w:hAnsi="Arial"/>
                <w:sz w:val="16"/>
                <w:szCs w:val="16"/>
              </w:rPr>
              <w:t>R5-2066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90EC29" w14:textId="77777777" w:rsidR="00AB67FA" w:rsidRPr="00D0162F" w:rsidRDefault="00AB67FA" w:rsidP="00590D40">
            <w:pPr>
              <w:rPr>
                <w:rFonts w:ascii="Arial" w:hAnsi="Arial"/>
                <w:sz w:val="16"/>
                <w:szCs w:val="16"/>
              </w:rPr>
            </w:pPr>
            <w:r w:rsidRPr="00D0162F">
              <w:rPr>
                <w:rFonts w:ascii="Arial" w:hAnsi="Arial"/>
                <w:sz w:val="16"/>
                <w:szCs w:val="16"/>
              </w:rPr>
              <w:t>08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C0973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4760D4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E7E650" w14:textId="7D1A266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1.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7B412A"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D821AA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5B0366"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2E9E3B65"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595548" w14:textId="77777777" w:rsidR="00AB67FA" w:rsidRPr="00D0162F" w:rsidRDefault="00AB67FA" w:rsidP="00590D40">
            <w:pPr>
              <w:rPr>
                <w:rFonts w:ascii="Arial" w:hAnsi="Arial"/>
                <w:sz w:val="16"/>
                <w:szCs w:val="16"/>
              </w:rPr>
            </w:pPr>
            <w:r w:rsidRPr="00D0162F">
              <w:rPr>
                <w:rFonts w:ascii="Arial" w:hAnsi="Arial"/>
                <w:sz w:val="16"/>
                <w:szCs w:val="16"/>
              </w:rPr>
              <w:t>R5-2066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29587E" w14:textId="77777777" w:rsidR="00AB67FA" w:rsidRPr="00D0162F" w:rsidRDefault="00AB67FA" w:rsidP="00590D40">
            <w:pPr>
              <w:rPr>
                <w:rFonts w:ascii="Arial" w:hAnsi="Arial"/>
                <w:sz w:val="16"/>
                <w:szCs w:val="16"/>
              </w:rPr>
            </w:pPr>
            <w:r w:rsidRPr="00D0162F">
              <w:rPr>
                <w:rFonts w:ascii="Arial" w:hAnsi="Arial"/>
                <w:sz w:val="16"/>
                <w:szCs w:val="16"/>
              </w:rPr>
              <w:t>08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34892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7D890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FEF423" w14:textId="0B486F6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5E8C2B2"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4687D6C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455968"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6838B14"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7B3CC2" w14:textId="77777777" w:rsidR="00AB67FA" w:rsidRPr="00D0162F" w:rsidRDefault="00AB67FA" w:rsidP="00590D40">
            <w:pPr>
              <w:rPr>
                <w:rFonts w:ascii="Arial" w:hAnsi="Arial"/>
                <w:sz w:val="16"/>
                <w:szCs w:val="16"/>
              </w:rPr>
            </w:pPr>
            <w:r w:rsidRPr="00D0162F">
              <w:rPr>
                <w:rFonts w:ascii="Arial" w:hAnsi="Arial"/>
                <w:sz w:val="16"/>
                <w:szCs w:val="16"/>
              </w:rPr>
              <w:t>R5-2066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D6BBB0" w14:textId="77777777" w:rsidR="00AB67FA" w:rsidRPr="00D0162F" w:rsidRDefault="00AB67FA" w:rsidP="00590D40">
            <w:pPr>
              <w:rPr>
                <w:rFonts w:ascii="Arial" w:hAnsi="Arial"/>
                <w:sz w:val="16"/>
                <w:szCs w:val="16"/>
              </w:rPr>
            </w:pPr>
            <w:r w:rsidRPr="00D0162F">
              <w:rPr>
                <w:rFonts w:ascii="Arial" w:hAnsi="Arial"/>
                <w:sz w:val="16"/>
                <w:szCs w:val="16"/>
              </w:rPr>
              <w:t>09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9EB274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D4EAE8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8B364F" w14:textId="7E14F53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5.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AF3B6E"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253EBCA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479F2E"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2AB29076"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5CD629" w14:textId="77777777" w:rsidR="00AB67FA" w:rsidRPr="00D0162F" w:rsidRDefault="00AB67FA" w:rsidP="00590D40">
            <w:pPr>
              <w:rPr>
                <w:rFonts w:ascii="Arial" w:hAnsi="Arial"/>
                <w:sz w:val="16"/>
                <w:szCs w:val="16"/>
              </w:rPr>
            </w:pPr>
            <w:r w:rsidRPr="00D0162F">
              <w:rPr>
                <w:rFonts w:ascii="Arial" w:hAnsi="Arial"/>
                <w:sz w:val="16"/>
                <w:szCs w:val="16"/>
              </w:rPr>
              <w:t>R5-2066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90ADD3" w14:textId="77777777" w:rsidR="00AB67FA" w:rsidRPr="00D0162F" w:rsidRDefault="00AB67FA" w:rsidP="00590D40">
            <w:pPr>
              <w:rPr>
                <w:rFonts w:ascii="Arial" w:hAnsi="Arial"/>
                <w:sz w:val="16"/>
                <w:szCs w:val="16"/>
              </w:rPr>
            </w:pPr>
            <w:r w:rsidRPr="00D0162F">
              <w:rPr>
                <w:rFonts w:ascii="Arial" w:hAnsi="Arial"/>
                <w:sz w:val="16"/>
                <w:szCs w:val="16"/>
              </w:rPr>
              <w:t>09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6943B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557383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1572ED" w14:textId="67E37D4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5.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E69DC1"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23721D5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D8D7DD"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03DE4122"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7574F8" w14:textId="77777777" w:rsidR="00AB67FA" w:rsidRPr="00D0162F" w:rsidRDefault="00AB67FA" w:rsidP="00590D40">
            <w:pPr>
              <w:rPr>
                <w:rFonts w:ascii="Arial" w:hAnsi="Arial"/>
                <w:sz w:val="16"/>
                <w:szCs w:val="16"/>
              </w:rPr>
            </w:pPr>
            <w:r w:rsidRPr="00D0162F">
              <w:rPr>
                <w:rFonts w:ascii="Arial" w:hAnsi="Arial"/>
                <w:sz w:val="16"/>
                <w:szCs w:val="16"/>
              </w:rPr>
              <w:t>R5-2066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1509BD" w14:textId="77777777" w:rsidR="00AB67FA" w:rsidRPr="00D0162F" w:rsidRDefault="00AB67FA" w:rsidP="00590D40">
            <w:pPr>
              <w:rPr>
                <w:rFonts w:ascii="Arial" w:hAnsi="Arial"/>
                <w:sz w:val="16"/>
                <w:szCs w:val="16"/>
              </w:rPr>
            </w:pPr>
            <w:r w:rsidRPr="00D0162F">
              <w:rPr>
                <w:rFonts w:ascii="Arial" w:hAnsi="Arial"/>
                <w:sz w:val="16"/>
                <w:szCs w:val="16"/>
              </w:rPr>
              <w:t>09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23619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F64B41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5DB5B4" w14:textId="700854FC"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R</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larify</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dBm</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15</w:t>
            </w:r>
            <w:r w:rsidR="006E0A54" w:rsidRPr="00D0162F">
              <w:rPr>
                <w:rFonts w:ascii="Arial" w:hAnsi="Arial"/>
                <w:sz w:val="16"/>
                <w:szCs w:val="16"/>
              </w:rPr>
              <w:t xml:space="preserve"> </w:t>
            </w:r>
            <w:r w:rsidRPr="00D0162F">
              <w:rPr>
                <w:rFonts w:ascii="Arial" w:hAnsi="Arial"/>
                <w:sz w:val="16"/>
                <w:szCs w:val="16"/>
              </w:rPr>
              <w:t>kHz</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109D6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1C34460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DBF4DB"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704D717D"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07B308" w14:textId="77777777" w:rsidR="00AB67FA" w:rsidRPr="00D0162F" w:rsidRDefault="00AB67FA" w:rsidP="00590D40">
            <w:pPr>
              <w:rPr>
                <w:rFonts w:ascii="Arial" w:hAnsi="Arial"/>
                <w:sz w:val="16"/>
                <w:szCs w:val="16"/>
              </w:rPr>
            </w:pPr>
            <w:r w:rsidRPr="00D0162F">
              <w:rPr>
                <w:rFonts w:ascii="Arial" w:hAnsi="Arial"/>
                <w:sz w:val="16"/>
                <w:szCs w:val="16"/>
              </w:rPr>
              <w:t>R5-2066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06C2607" w14:textId="77777777" w:rsidR="00AB67FA" w:rsidRPr="00D0162F" w:rsidRDefault="00AB67FA" w:rsidP="00590D40">
            <w:pPr>
              <w:rPr>
                <w:rFonts w:ascii="Arial" w:hAnsi="Arial"/>
                <w:sz w:val="16"/>
                <w:szCs w:val="16"/>
              </w:rPr>
            </w:pPr>
            <w:r w:rsidRPr="00D0162F">
              <w:rPr>
                <w:rFonts w:ascii="Arial" w:hAnsi="Arial"/>
                <w:sz w:val="16"/>
                <w:szCs w:val="16"/>
              </w:rPr>
              <w:t>09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FBB88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6E1FE2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6E047CE" w14:textId="6A3B573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7.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2F8CAA"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24338CB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6E4B97"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E568E4F"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9E5E37" w14:textId="77777777" w:rsidR="00AB67FA" w:rsidRPr="00D0162F" w:rsidRDefault="00AB67FA" w:rsidP="00590D40">
            <w:pPr>
              <w:rPr>
                <w:rFonts w:ascii="Arial" w:hAnsi="Arial"/>
                <w:sz w:val="16"/>
                <w:szCs w:val="16"/>
              </w:rPr>
            </w:pPr>
            <w:r w:rsidRPr="00D0162F">
              <w:rPr>
                <w:rFonts w:ascii="Arial" w:hAnsi="Arial"/>
                <w:sz w:val="16"/>
                <w:szCs w:val="16"/>
              </w:rPr>
              <w:t>R5-2066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9144EF" w14:textId="77777777" w:rsidR="00AB67FA" w:rsidRPr="00D0162F" w:rsidRDefault="00AB67FA" w:rsidP="00590D40">
            <w:pPr>
              <w:rPr>
                <w:rFonts w:ascii="Arial" w:hAnsi="Arial"/>
                <w:sz w:val="16"/>
                <w:szCs w:val="16"/>
              </w:rPr>
            </w:pPr>
            <w:r w:rsidRPr="00D0162F">
              <w:rPr>
                <w:rFonts w:ascii="Arial" w:hAnsi="Arial"/>
                <w:sz w:val="16"/>
                <w:szCs w:val="16"/>
              </w:rPr>
              <w:t>09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F0E86A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516C7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BA23D6" w14:textId="23FB55C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1.1.1</w:t>
            </w:r>
            <w:r w:rsidR="006E0A54" w:rsidRPr="00D0162F">
              <w:rPr>
                <w:rFonts w:ascii="Arial" w:hAnsi="Arial"/>
                <w:sz w:val="16"/>
                <w:szCs w:val="16"/>
              </w:rPr>
              <w:t xml:space="preserve"> </w:t>
            </w:r>
            <w:r w:rsidRPr="00D0162F">
              <w:rPr>
                <w:rFonts w:ascii="Arial" w:hAnsi="Arial"/>
                <w:sz w:val="16"/>
                <w:szCs w:val="16"/>
              </w:rPr>
              <w:t>intra-freq</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FD9B17"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1CDE73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AAD7CB"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7D257C3B"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1BDC72" w14:textId="77777777" w:rsidR="00AB67FA" w:rsidRPr="00D0162F" w:rsidRDefault="00AB67FA" w:rsidP="00590D40">
            <w:pPr>
              <w:rPr>
                <w:rFonts w:ascii="Arial" w:hAnsi="Arial"/>
                <w:sz w:val="16"/>
                <w:szCs w:val="16"/>
              </w:rPr>
            </w:pPr>
            <w:r w:rsidRPr="00D0162F">
              <w:rPr>
                <w:rFonts w:ascii="Arial" w:hAnsi="Arial"/>
                <w:sz w:val="16"/>
                <w:szCs w:val="16"/>
              </w:rPr>
              <w:t>R5-2066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E4C261" w14:textId="77777777" w:rsidR="00AB67FA" w:rsidRPr="00D0162F" w:rsidRDefault="00AB67FA" w:rsidP="00590D40">
            <w:pPr>
              <w:rPr>
                <w:rFonts w:ascii="Arial" w:hAnsi="Arial"/>
                <w:sz w:val="16"/>
                <w:szCs w:val="16"/>
              </w:rPr>
            </w:pPr>
            <w:r w:rsidRPr="00D0162F">
              <w:rPr>
                <w:rFonts w:ascii="Arial" w:hAnsi="Arial"/>
                <w:sz w:val="16"/>
                <w:szCs w:val="16"/>
              </w:rPr>
              <w:t>09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01C93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F915C3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68B488D" w14:textId="47D5B7F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6.1</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6B2741"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1DB080D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2D0E51"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728AF657"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195B4C" w14:textId="77777777" w:rsidR="00AB67FA" w:rsidRPr="00D0162F" w:rsidRDefault="00AB67FA" w:rsidP="00590D40">
            <w:pPr>
              <w:rPr>
                <w:rFonts w:ascii="Arial" w:hAnsi="Arial"/>
                <w:sz w:val="16"/>
                <w:szCs w:val="16"/>
              </w:rPr>
            </w:pPr>
            <w:r w:rsidRPr="00D0162F">
              <w:rPr>
                <w:rFonts w:ascii="Arial" w:hAnsi="Arial"/>
                <w:sz w:val="16"/>
                <w:szCs w:val="16"/>
              </w:rPr>
              <w:t>R5-2066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D04E8B" w14:textId="77777777" w:rsidR="00AB67FA" w:rsidRPr="00D0162F" w:rsidRDefault="00AB67FA" w:rsidP="00590D40">
            <w:pPr>
              <w:rPr>
                <w:rFonts w:ascii="Arial" w:hAnsi="Arial"/>
                <w:sz w:val="16"/>
                <w:szCs w:val="16"/>
              </w:rPr>
            </w:pPr>
            <w:r w:rsidRPr="00D0162F">
              <w:rPr>
                <w:rFonts w:ascii="Arial" w:hAnsi="Arial"/>
                <w:sz w:val="16"/>
                <w:szCs w:val="16"/>
              </w:rPr>
              <w:t>09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6225D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520F1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1A5786" w14:textId="3FF2BAF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ut-of-syn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9C8BEA"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D80BD0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4BF3F4"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57DA996D"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3CD6DE" w14:textId="77777777" w:rsidR="00AB67FA" w:rsidRPr="00D0162F" w:rsidRDefault="00AB67FA" w:rsidP="00590D40">
            <w:pPr>
              <w:rPr>
                <w:rFonts w:ascii="Arial" w:hAnsi="Arial"/>
                <w:sz w:val="16"/>
                <w:szCs w:val="16"/>
              </w:rPr>
            </w:pPr>
            <w:r w:rsidRPr="00D0162F">
              <w:rPr>
                <w:rFonts w:ascii="Arial" w:hAnsi="Arial"/>
                <w:sz w:val="16"/>
                <w:szCs w:val="16"/>
              </w:rPr>
              <w:t>R5-2066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0BEE8B" w14:textId="77777777" w:rsidR="00AB67FA" w:rsidRPr="00D0162F" w:rsidRDefault="00AB67FA" w:rsidP="00590D40">
            <w:pPr>
              <w:rPr>
                <w:rFonts w:ascii="Arial" w:hAnsi="Arial"/>
                <w:sz w:val="16"/>
                <w:szCs w:val="16"/>
              </w:rPr>
            </w:pPr>
            <w:r w:rsidRPr="00D0162F">
              <w:rPr>
                <w:rFonts w:ascii="Arial" w:hAnsi="Arial"/>
                <w:sz w:val="16"/>
                <w:szCs w:val="16"/>
              </w:rPr>
              <w:t>09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CB39E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79A3A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88B2E8" w14:textId="043EFA6A"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ut</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ynch</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445BC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7B7EF4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E16F92"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981F155"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1413AF" w14:textId="77777777" w:rsidR="00AB67FA" w:rsidRPr="00D0162F" w:rsidRDefault="00AB67FA" w:rsidP="00590D40">
            <w:pPr>
              <w:rPr>
                <w:rFonts w:ascii="Arial" w:hAnsi="Arial"/>
                <w:sz w:val="16"/>
                <w:szCs w:val="16"/>
              </w:rPr>
            </w:pPr>
            <w:r w:rsidRPr="00D0162F">
              <w:rPr>
                <w:rFonts w:ascii="Arial" w:hAnsi="Arial"/>
                <w:sz w:val="16"/>
                <w:szCs w:val="16"/>
              </w:rPr>
              <w:t>R5-2067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243F732" w14:textId="77777777" w:rsidR="00AB67FA" w:rsidRPr="00D0162F" w:rsidRDefault="00AB67FA" w:rsidP="00590D40">
            <w:pPr>
              <w:rPr>
                <w:rFonts w:ascii="Arial" w:hAnsi="Arial"/>
                <w:sz w:val="16"/>
                <w:szCs w:val="16"/>
              </w:rPr>
            </w:pPr>
            <w:r w:rsidRPr="00D0162F">
              <w:rPr>
                <w:rFonts w:ascii="Arial" w:hAnsi="Arial"/>
                <w:sz w:val="16"/>
                <w:szCs w:val="16"/>
              </w:rPr>
              <w:t>09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6EEBB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56A2C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B08DF2" w14:textId="27E678E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4254B2"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DD81D1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64577B"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27CE2D9"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177E84" w14:textId="77777777" w:rsidR="00AB67FA" w:rsidRPr="00D0162F" w:rsidRDefault="00AB67FA" w:rsidP="00590D40">
            <w:pPr>
              <w:rPr>
                <w:rFonts w:ascii="Arial" w:hAnsi="Arial"/>
                <w:sz w:val="16"/>
                <w:szCs w:val="16"/>
              </w:rPr>
            </w:pPr>
            <w:r w:rsidRPr="00D0162F">
              <w:rPr>
                <w:rFonts w:ascii="Arial" w:hAnsi="Arial"/>
                <w:sz w:val="16"/>
                <w:szCs w:val="16"/>
              </w:rPr>
              <w:t>R5-2067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5D6612" w14:textId="77777777" w:rsidR="00AB67FA" w:rsidRPr="00D0162F" w:rsidRDefault="00AB67FA" w:rsidP="00590D40">
            <w:pPr>
              <w:rPr>
                <w:rFonts w:ascii="Arial" w:hAnsi="Arial"/>
                <w:sz w:val="16"/>
                <w:szCs w:val="16"/>
              </w:rPr>
            </w:pPr>
            <w:r w:rsidRPr="00D0162F">
              <w:rPr>
                <w:rFonts w:ascii="Arial" w:hAnsi="Arial"/>
                <w:sz w:val="16"/>
                <w:szCs w:val="16"/>
              </w:rPr>
              <w:t>09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6218B6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ED66C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18CA5E7" w14:textId="1B21D46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C55EF1"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3B14367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E0D785"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AB8CCFA"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9C6D7C" w14:textId="77777777" w:rsidR="00AB67FA" w:rsidRPr="00D0162F" w:rsidRDefault="00AB67FA" w:rsidP="00590D40">
            <w:pPr>
              <w:rPr>
                <w:rFonts w:ascii="Arial" w:hAnsi="Arial"/>
                <w:sz w:val="16"/>
                <w:szCs w:val="16"/>
              </w:rPr>
            </w:pPr>
            <w:r w:rsidRPr="00D0162F">
              <w:rPr>
                <w:rFonts w:ascii="Arial" w:hAnsi="Arial"/>
                <w:sz w:val="16"/>
                <w:szCs w:val="16"/>
              </w:rPr>
              <w:t>R5-2067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220FFA5" w14:textId="77777777" w:rsidR="00AB67FA" w:rsidRPr="00D0162F" w:rsidRDefault="00AB67FA" w:rsidP="00590D40">
            <w:pPr>
              <w:rPr>
                <w:rFonts w:ascii="Arial" w:hAnsi="Arial"/>
                <w:sz w:val="16"/>
                <w:szCs w:val="16"/>
              </w:rPr>
            </w:pPr>
            <w:r w:rsidRPr="00D0162F">
              <w:rPr>
                <w:rFonts w:ascii="Arial" w:hAnsi="Arial"/>
                <w:sz w:val="16"/>
                <w:szCs w:val="16"/>
              </w:rPr>
              <w:t>09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6FC2F5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B1D52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4A44BB" w14:textId="54F7E12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establish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3.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3B896F"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DCF782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79AC6D"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03D8927D"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78846D" w14:textId="77777777" w:rsidR="00AB67FA" w:rsidRPr="00D0162F" w:rsidRDefault="00AB67FA" w:rsidP="00590D40">
            <w:pPr>
              <w:rPr>
                <w:rFonts w:ascii="Arial" w:hAnsi="Arial"/>
                <w:sz w:val="16"/>
                <w:szCs w:val="16"/>
              </w:rPr>
            </w:pPr>
            <w:r w:rsidRPr="00D0162F">
              <w:rPr>
                <w:rFonts w:ascii="Arial" w:hAnsi="Arial"/>
                <w:sz w:val="16"/>
                <w:szCs w:val="16"/>
              </w:rPr>
              <w:t>R5-2067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7D1A38" w14:textId="77777777" w:rsidR="00AB67FA" w:rsidRPr="00D0162F" w:rsidRDefault="00AB67FA" w:rsidP="00590D40">
            <w:pPr>
              <w:rPr>
                <w:rFonts w:ascii="Arial" w:hAnsi="Arial"/>
                <w:sz w:val="16"/>
                <w:szCs w:val="16"/>
              </w:rPr>
            </w:pPr>
            <w:r w:rsidRPr="00D0162F">
              <w:rPr>
                <w:rFonts w:ascii="Arial" w:hAnsi="Arial"/>
                <w:sz w:val="16"/>
                <w:szCs w:val="16"/>
              </w:rPr>
              <w:t>09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63C14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FA2F5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F6C3CB" w14:textId="535D5D3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FR2</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establish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3.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C21C96"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783134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41BCA6"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3EEFA9B"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10DF08" w14:textId="77777777" w:rsidR="00AB67FA" w:rsidRPr="00D0162F" w:rsidRDefault="00AB67FA" w:rsidP="00590D40">
            <w:pPr>
              <w:rPr>
                <w:rFonts w:ascii="Arial" w:hAnsi="Arial"/>
                <w:sz w:val="16"/>
                <w:szCs w:val="16"/>
              </w:rPr>
            </w:pPr>
            <w:r w:rsidRPr="00D0162F">
              <w:rPr>
                <w:rFonts w:ascii="Arial" w:hAnsi="Arial"/>
                <w:sz w:val="16"/>
                <w:szCs w:val="16"/>
              </w:rPr>
              <w:t>R5-2067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48FDC4" w14:textId="77777777" w:rsidR="00AB67FA" w:rsidRPr="00D0162F" w:rsidRDefault="00AB67FA" w:rsidP="00590D40">
            <w:pPr>
              <w:rPr>
                <w:rFonts w:ascii="Arial" w:hAnsi="Arial"/>
                <w:sz w:val="16"/>
                <w:szCs w:val="16"/>
              </w:rPr>
            </w:pPr>
            <w:r w:rsidRPr="00D0162F">
              <w:rPr>
                <w:rFonts w:ascii="Arial" w:hAnsi="Arial"/>
                <w:sz w:val="16"/>
                <w:szCs w:val="16"/>
              </w:rPr>
              <w:t>09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73C031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4FA71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EC991AB" w14:textId="1D9E5E43"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7.5.5</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Beam</w:t>
            </w:r>
            <w:r w:rsidR="006E0A54" w:rsidRPr="00D0162F">
              <w:rPr>
                <w:rFonts w:ascii="Arial" w:hAnsi="Arial"/>
                <w:sz w:val="16"/>
                <w:szCs w:val="16"/>
              </w:rPr>
              <w:t xml:space="preserve"> </w:t>
            </w:r>
            <w:r w:rsidRPr="00D0162F">
              <w:rPr>
                <w:rFonts w:ascii="Arial" w:hAnsi="Arial"/>
                <w:sz w:val="16"/>
                <w:szCs w:val="16"/>
              </w:rPr>
              <w:t>failure</w:t>
            </w:r>
            <w:r w:rsidR="006E0A54" w:rsidRPr="00D0162F">
              <w:rPr>
                <w:rFonts w:ascii="Arial" w:hAnsi="Arial"/>
                <w:sz w:val="16"/>
                <w:szCs w:val="16"/>
              </w:rPr>
              <w:t xml:space="preserve"> </w:t>
            </w:r>
            <w:r w:rsidRPr="00D0162F">
              <w:rPr>
                <w:rFonts w:ascii="Arial" w:hAnsi="Arial"/>
                <w:sz w:val="16"/>
                <w:szCs w:val="16"/>
              </w:rPr>
              <w:t>det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E61A13"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497DAA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A879CD4"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F984B87"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966412" w14:textId="77777777" w:rsidR="00AB67FA" w:rsidRPr="00D0162F" w:rsidRDefault="00AB67FA" w:rsidP="00590D40">
            <w:pPr>
              <w:rPr>
                <w:rFonts w:ascii="Arial" w:hAnsi="Arial"/>
                <w:sz w:val="16"/>
                <w:szCs w:val="16"/>
              </w:rPr>
            </w:pPr>
            <w:r w:rsidRPr="00D0162F">
              <w:rPr>
                <w:rFonts w:ascii="Arial" w:hAnsi="Arial"/>
                <w:sz w:val="16"/>
                <w:szCs w:val="16"/>
              </w:rPr>
              <w:t>R5-2067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89BAD7" w14:textId="77777777" w:rsidR="00AB67FA" w:rsidRPr="00D0162F" w:rsidRDefault="00AB67FA" w:rsidP="00590D40">
            <w:pPr>
              <w:rPr>
                <w:rFonts w:ascii="Arial" w:hAnsi="Arial"/>
                <w:sz w:val="16"/>
                <w:szCs w:val="16"/>
              </w:rPr>
            </w:pPr>
            <w:r w:rsidRPr="00D0162F">
              <w:rPr>
                <w:rFonts w:ascii="Arial" w:hAnsi="Arial"/>
                <w:sz w:val="16"/>
                <w:szCs w:val="16"/>
              </w:rPr>
              <w:t>09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D19BB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4F1AC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BC46FE8" w14:textId="24E924C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7.6.1</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ra-frequency</w:t>
            </w:r>
            <w:r w:rsidR="006E0A54" w:rsidRPr="00D0162F">
              <w:rPr>
                <w:rFonts w:ascii="Arial" w:hAnsi="Arial"/>
                <w:sz w:val="16"/>
                <w:szCs w:val="16"/>
              </w:rPr>
              <w:t xml:space="preserve"> </w:t>
            </w:r>
            <w:r w:rsidRPr="00D0162F">
              <w:rPr>
                <w:rFonts w:ascii="Arial" w:hAnsi="Arial"/>
                <w:sz w:val="16"/>
                <w:szCs w:val="16"/>
              </w:rPr>
              <w:t>measu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060918"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794572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AAFE19"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AE2D3FB"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EB2849" w14:textId="77777777" w:rsidR="00AB67FA" w:rsidRPr="00D0162F" w:rsidRDefault="00AB67FA" w:rsidP="00590D40">
            <w:pPr>
              <w:rPr>
                <w:rFonts w:ascii="Arial" w:hAnsi="Arial"/>
                <w:sz w:val="16"/>
                <w:szCs w:val="16"/>
              </w:rPr>
            </w:pPr>
            <w:r w:rsidRPr="00D0162F">
              <w:rPr>
                <w:rFonts w:ascii="Arial" w:hAnsi="Arial"/>
                <w:sz w:val="16"/>
                <w:szCs w:val="16"/>
              </w:rPr>
              <w:t>R5-2067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756C23" w14:textId="77777777" w:rsidR="00AB67FA" w:rsidRPr="00D0162F" w:rsidRDefault="00AB67FA" w:rsidP="00590D40">
            <w:pPr>
              <w:rPr>
                <w:rFonts w:ascii="Arial" w:hAnsi="Arial"/>
                <w:sz w:val="16"/>
                <w:szCs w:val="16"/>
              </w:rPr>
            </w:pPr>
            <w:r w:rsidRPr="00D0162F">
              <w:rPr>
                <w:rFonts w:ascii="Arial" w:hAnsi="Arial"/>
                <w:sz w:val="16"/>
                <w:szCs w:val="16"/>
              </w:rPr>
              <w:t>08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C238A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054D5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75E730" w14:textId="6D90D64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3306B1"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2F6A60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0DFEBAD"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59613665"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70A5EC" w14:textId="77777777" w:rsidR="00AB67FA" w:rsidRPr="00D0162F" w:rsidRDefault="00AB67FA" w:rsidP="00590D40">
            <w:pPr>
              <w:rPr>
                <w:rFonts w:ascii="Arial" w:hAnsi="Arial"/>
                <w:sz w:val="16"/>
                <w:szCs w:val="16"/>
              </w:rPr>
            </w:pPr>
            <w:r w:rsidRPr="00D0162F">
              <w:rPr>
                <w:rFonts w:ascii="Arial" w:hAnsi="Arial"/>
                <w:sz w:val="16"/>
                <w:szCs w:val="16"/>
              </w:rPr>
              <w:t>R5-2067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9A116B" w14:textId="77777777" w:rsidR="00AB67FA" w:rsidRPr="00D0162F" w:rsidRDefault="00AB67FA" w:rsidP="00590D40">
            <w:pPr>
              <w:rPr>
                <w:rFonts w:ascii="Arial" w:hAnsi="Arial"/>
                <w:sz w:val="16"/>
                <w:szCs w:val="16"/>
              </w:rPr>
            </w:pPr>
            <w:r w:rsidRPr="00D0162F">
              <w:rPr>
                <w:rFonts w:ascii="Arial" w:hAnsi="Arial"/>
                <w:sz w:val="16"/>
                <w:szCs w:val="16"/>
              </w:rPr>
              <w:t>09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69B290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822A8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A6DC07" w14:textId="248F282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aggregation</w:t>
            </w:r>
            <w:r w:rsidR="006E0A54" w:rsidRPr="00D0162F">
              <w:rPr>
                <w:rFonts w:ascii="Arial" w:hAnsi="Arial"/>
                <w:sz w:val="16"/>
                <w:szCs w:val="16"/>
              </w:rPr>
              <w:t xml:space="preserve"> </w:t>
            </w:r>
            <w:r w:rsidRPr="00D0162F">
              <w:rPr>
                <w:rFonts w:ascii="Arial" w:hAnsi="Arial"/>
                <w:sz w:val="16"/>
                <w:szCs w:val="16"/>
              </w:rPr>
              <w:t>level</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CORESE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MC</w:t>
            </w:r>
            <w:r w:rsidR="006E0A54" w:rsidRPr="00D0162F">
              <w:rPr>
                <w:rFonts w:ascii="Arial" w:hAnsi="Arial"/>
                <w:sz w:val="16"/>
                <w:szCs w:val="16"/>
              </w:rPr>
              <w:t xml:space="preserve"> </w:t>
            </w:r>
            <w:r w:rsidRPr="00D0162F">
              <w:rPr>
                <w:rFonts w:ascii="Arial" w:hAnsi="Arial"/>
                <w:sz w:val="16"/>
                <w:szCs w:val="16"/>
              </w:rPr>
              <w:t>schedul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53E7F6"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3C8E2C3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4C3654"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45CD21EA"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9ADFFA" w14:textId="77777777" w:rsidR="00AB67FA" w:rsidRPr="00D0162F" w:rsidRDefault="00AB67FA" w:rsidP="00590D40">
            <w:pPr>
              <w:rPr>
                <w:rFonts w:ascii="Arial" w:hAnsi="Arial"/>
                <w:sz w:val="16"/>
                <w:szCs w:val="16"/>
              </w:rPr>
            </w:pPr>
            <w:r w:rsidRPr="00D0162F">
              <w:rPr>
                <w:rFonts w:ascii="Arial" w:hAnsi="Arial"/>
                <w:sz w:val="16"/>
                <w:szCs w:val="16"/>
              </w:rPr>
              <w:t>R5-2067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58F6F15" w14:textId="77777777" w:rsidR="00AB67FA" w:rsidRPr="00D0162F" w:rsidRDefault="00AB67FA" w:rsidP="00590D40">
            <w:pPr>
              <w:rPr>
                <w:rFonts w:ascii="Arial" w:hAnsi="Arial"/>
                <w:sz w:val="16"/>
                <w:szCs w:val="16"/>
              </w:rPr>
            </w:pPr>
            <w:r w:rsidRPr="00D0162F">
              <w:rPr>
                <w:rFonts w:ascii="Arial" w:hAnsi="Arial"/>
                <w:sz w:val="16"/>
                <w:szCs w:val="16"/>
              </w:rPr>
              <w:t>09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A55CB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E3658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BB901D" w14:textId="7DF050A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3.3</w:t>
            </w:r>
            <w:r w:rsidR="006E0A54" w:rsidRPr="00D0162F">
              <w:rPr>
                <w:rFonts w:ascii="Arial" w:hAnsi="Arial"/>
                <w:sz w:val="16"/>
                <w:szCs w:val="16"/>
              </w:rPr>
              <w:t xml:space="preserve"> </w:t>
            </w:r>
            <w:r w:rsidRPr="00D0162F">
              <w:rPr>
                <w:rFonts w:ascii="Arial" w:hAnsi="Arial"/>
                <w:sz w:val="16"/>
                <w:szCs w:val="16"/>
              </w:rPr>
              <w:t>Abbrevia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9483B9"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450693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433C48"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6F6C6B1F"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5683B7" w14:textId="77777777" w:rsidR="00AB67FA" w:rsidRPr="00D0162F" w:rsidRDefault="00AB67FA" w:rsidP="00590D40">
            <w:pPr>
              <w:rPr>
                <w:rFonts w:ascii="Arial" w:hAnsi="Arial"/>
                <w:sz w:val="16"/>
                <w:szCs w:val="16"/>
              </w:rPr>
            </w:pPr>
            <w:r w:rsidRPr="00D0162F">
              <w:rPr>
                <w:rFonts w:ascii="Arial" w:hAnsi="Arial"/>
                <w:sz w:val="16"/>
                <w:szCs w:val="16"/>
              </w:rPr>
              <w:t>R5-2067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B07DC45" w14:textId="77777777" w:rsidR="00AB67FA" w:rsidRPr="00D0162F" w:rsidRDefault="00AB67FA" w:rsidP="00590D40">
            <w:pPr>
              <w:rPr>
                <w:rFonts w:ascii="Arial" w:hAnsi="Arial"/>
                <w:sz w:val="16"/>
                <w:szCs w:val="16"/>
              </w:rPr>
            </w:pPr>
            <w:r w:rsidRPr="00D0162F">
              <w:rPr>
                <w:rFonts w:ascii="Arial" w:hAnsi="Arial"/>
                <w:sz w:val="16"/>
                <w:szCs w:val="16"/>
              </w:rPr>
              <w:t>09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9A264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FBB11C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A63B5D" w14:textId="57A0A401"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40357A"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1F4DCA3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E1C318"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F062E36"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2793D3" w14:textId="77777777" w:rsidR="00AB67FA" w:rsidRPr="00D0162F" w:rsidRDefault="00AB67FA" w:rsidP="00590D40">
            <w:pPr>
              <w:rPr>
                <w:rFonts w:ascii="Arial" w:hAnsi="Arial"/>
                <w:sz w:val="16"/>
                <w:szCs w:val="16"/>
              </w:rPr>
            </w:pPr>
            <w:r w:rsidRPr="00D0162F">
              <w:rPr>
                <w:rFonts w:ascii="Arial" w:hAnsi="Arial"/>
                <w:sz w:val="16"/>
                <w:szCs w:val="16"/>
              </w:rPr>
              <w:t>R5-2067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5EE70F" w14:textId="77777777" w:rsidR="00AB67FA" w:rsidRPr="00D0162F" w:rsidRDefault="00AB67FA" w:rsidP="00590D40">
            <w:pPr>
              <w:rPr>
                <w:rFonts w:ascii="Arial" w:hAnsi="Arial"/>
                <w:sz w:val="16"/>
                <w:szCs w:val="16"/>
              </w:rPr>
            </w:pPr>
            <w:r w:rsidRPr="00D0162F">
              <w:rPr>
                <w:rFonts w:ascii="Arial" w:hAnsi="Arial"/>
                <w:sz w:val="16"/>
                <w:szCs w:val="16"/>
              </w:rPr>
              <w:t>08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BD3096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1BD3C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97AD8A" w14:textId="04DC479E" w:rsidR="00AB67FA" w:rsidRPr="00D0162F" w:rsidRDefault="00AB67FA" w:rsidP="00590D40">
            <w:pPr>
              <w:rPr>
                <w:rFonts w:ascii="Arial" w:hAnsi="Arial"/>
                <w:sz w:val="16"/>
                <w:szCs w:val="16"/>
              </w:rPr>
            </w:pPr>
            <w:r w:rsidRPr="00D0162F">
              <w:rPr>
                <w:rFonts w:ascii="Arial" w:hAnsi="Arial"/>
                <w:sz w:val="16"/>
                <w:szCs w:val="16"/>
              </w:rPr>
              <w:t>Complete</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4.5.7.1</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E96ED6"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DA507D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530B27"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ADF9DFA"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BC4C40" w14:textId="77777777" w:rsidR="00AB67FA" w:rsidRPr="00D0162F" w:rsidRDefault="00AB67FA" w:rsidP="00590D40">
            <w:pPr>
              <w:rPr>
                <w:rFonts w:ascii="Arial" w:hAnsi="Arial"/>
                <w:sz w:val="16"/>
                <w:szCs w:val="16"/>
              </w:rPr>
            </w:pPr>
            <w:r w:rsidRPr="00D0162F">
              <w:rPr>
                <w:rFonts w:ascii="Arial" w:hAnsi="Arial"/>
                <w:sz w:val="16"/>
                <w:szCs w:val="16"/>
              </w:rPr>
              <w:t>R5-2067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C5F137" w14:textId="77777777" w:rsidR="00AB67FA" w:rsidRPr="00D0162F" w:rsidRDefault="00AB67FA" w:rsidP="00590D40">
            <w:pPr>
              <w:rPr>
                <w:rFonts w:ascii="Arial" w:hAnsi="Arial"/>
                <w:sz w:val="16"/>
                <w:szCs w:val="16"/>
              </w:rPr>
            </w:pPr>
            <w:r w:rsidRPr="00D0162F">
              <w:rPr>
                <w:rFonts w:ascii="Arial" w:hAnsi="Arial"/>
                <w:sz w:val="16"/>
                <w:szCs w:val="16"/>
              </w:rPr>
              <w:t>08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C3AD2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D5EF9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55E9B3" w14:textId="3AE9C63D" w:rsidR="00AB67FA" w:rsidRPr="00D0162F" w:rsidRDefault="00AB67FA" w:rsidP="00590D40">
            <w:pPr>
              <w:rPr>
                <w:rFonts w:ascii="Arial" w:hAnsi="Arial"/>
                <w:sz w:val="16"/>
                <w:szCs w:val="16"/>
              </w:rPr>
            </w:pPr>
            <w:r w:rsidRPr="00D0162F">
              <w:rPr>
                <w:rFonts w:ascii="Arial" w:hAnsi="Arial"/>
                <w:sz w:val="16"/>
                <w:szCs w:val="16"/>
              </w:rPr>
              <w:t>Complete</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6.7.5.1</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F32A28"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449946D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2B8021"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02DF398D"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AF753E" w14:textId="77777777" w:rsidR="00AB67FA" w:rsidRPr="00D0162F" w:rsidRDefault="00AB67FA" w:rsidP="00590D40">
            <w:pPr>
              <w:rPr>
                <w:rFonts w:ascii="Arial" w:hAnsi="Arial"/>
                <w:sz w:val="16"/>
                <w:szCs w:val="16"/>
              </w:rPr>
            </w:pPr>
            <w:r w:rsidRPr="00D0162F">
              <w:rPr>
                <w:rFonts w:ascii="Arial" w:hAnsi="Arial"/>
                <w:sz w:val="16"/>
                <w:szCs w:val="16"/>
              </w:rPr>
              <w:t>R5-2067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E31AD03" w14:textId="77777777" w:rsidR="00AB67FA" w:rsidRPr="00D0162F" w:rsidRDefault="00AB67FA" w:rsidP="00590D40">
            <w:pPr>
              <w:rPr>
                <w:rFonts w:ascii="Arial" w:hAnsi="Arial"/>
                <w:sz w:val="16"/>
                <w:szCs w:val="16"/>
              </w:rPr>
            </w:pPr>
            <w:r w:rsidRPr="00D0162F">
              <w:rPr>
                <w:rFonts w:ascii="Arial" w:hAnsi="Arial"/>
                <w:sz w:val="16"/>
                <w:szCs w:val="16"/>
              </w:rPr>
              <w:t>09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C6FC4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C8B50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CD60F89" w14:textId="119452BD"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7.3.2.2.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7.3.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1EB882"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B19D1E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73F8A5C"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6BABC69B"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EF2AAF" w14:textId="77777777" w:rsidR="00AB67FA" w:rsidRPr="00D0162F" w:rsidRDefault="00AB67FA" w:rsidP="00590D40">
            <w:pPr>
              <w:rPr>
                <w:rFonts w:ascii="Arial" w:hAnsi="Arial"/>
                <w:sz w:val="16"/>
                <w:szCs w:val="16"/>
              </w:rPr>
            </w:pPr>
            <w:r w:rsidRPr="00D0162F">
              <w:rPr>
                <w:rFonts w:ascii="Arial" w:hAnsi="Arial"/>
                <w:sz w:val="16"/>
                <w:szCs w:val="16"/>
              </w:rPr>
              <w:t>R5-2068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455782" w14:textId="77777777" w:rsidR="00AB67FA" w:rsidRPr="00D0162F" w:rsidRDefault="00AB67FA" w:rsidP="00590D40">
            <w:pPr>
              <w:rPr>
                <w:rFonts w:ascii="Arial" w:hAnsi="Arial"/>
                <w:sz w:val="16"/>
                <w:szCs w:val="16"/>
              </w:rPr>
            </w:pPr>
            <w:r w:rsidRPr="00D0162F">
              <w:rPr>
                <w:rFonts w:ascii="Arial" w:hAnsi="Arial"/>
                <w:sz w:val="16"/>
                <w:szCs w:val="16"/>
              </w:rPr>
              <w:t>09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3B119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D1D743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FF3C16" w14:textId="43EA215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8.2.1.1</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B1125A"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20D562A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9732AA"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2B7F54C3"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E38EBC" w14:textId="77777777" w:rsidR="00AB67FA" w:rsidRPr="00D0162F" w:rsidRDefault="00AB67FA" w:rsidP="00590D40">
            <w:pPr>
              <w:rPr>
                <w:rFonts w:ascii="Arial" w:hAnsi="Arial"/>
                <w:sz w:val="16"/>
                <w:szCs w:val="16"/>
              </w:rPr>
            </w:pPr>
            <w:r w:rsidRPr="00D0162F">
              <w:rPr>
                <w:rFonts w:ascii="Arial" w:hAnsi="Arial"/>
                <w:sz w:val="16"/>
                <w:szCs w:val="16"/>
              </w:rPr>
              <w:t>R5-2068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E7B098" w14:textId="77777777" w:rsidR="00AB67FA" w:rsidRPr="00D0162F" w:rsidRDefault="00AB67FA" w:rsidP="00590D40">
            <w:pPr>
              <w:rPr>
                <w:rFonts w:ascii="Arial" w:hAnsi="Arial"/>
                <w:sz w:val="16"/>
                <w:szCs w:val="16"/>
              </w:rPr>
            </w:pPr>
            <w:r w:rsidRPr="00D0162F">
              <w:rPr>
                <w:rFonts w:ascii="Arial" w:hAnsi="Arial"/>
                <w:sz w:val="16"/>
                <w:szCs w:val="16"/>
              </w:rPr>
              <w:t>09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6E791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27E78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7E927CA" w14:textId="6196DFB1"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8.3.1.1</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handove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A847C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4A23E3D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36423D"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7D97E005"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7A130E" w14:textId="77777777" w:rsidR="00AB67FA" w:rsidRPr="00D0162F" w:rsidRDefault="00AB67FA" w:rsidP="00590D40">
            <w:pPr>
              <w:rPr>
                <w:rFonts w:ascii="Arial" w:hAnsi="Arial"/>
                <w:sz w:val="16"/>
                <w:szCs w:val="16"/>
              </w:rPr>
            </w:pPr>
            <w:r w:rsidRPr="00D0162F">
              <w:rPr>
                <w:rFonts w:ascii="Arial" w:hAnsi="Arial"/>
                <w:sz w:val="16"/>
                <w:szCs w:val="16"/>
              </w:rPr>
              <w:t>R5-2068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39E803" w14:textId="77777777" w:rsidR="00AB67FA" w:rsidRPr="00D0162F" w:rsidRDefault="00AB67FA" w:rsidP="00590D40">
            <w:pPr>
              <w:rPr>
                <w:rFonts w:ascii="Arial" w:hAnsi="Arial"/>
                <w:sz w:val="16"/>
                <w:szCs w:val="16"/>
              </w:rPr>
            </w:pPr>
            <w:r w:rsidRPr="00D0162F">
              <w:rPr>
                <w:rFonts w:ascii="Arial" w:hAnsi="Arial"/>
                <w:sz w:val="16"/>
                <w:szCs w:val="16"/>
              </w:rPr>
              <w:t>09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86927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1AD646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F18B59" w14:textId="08F1176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8.4.2.1</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7BBD8E"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748E487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E7FD94"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27F7EE22"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77603F" w14:textId="77777777" w:rsidR="00AB67FA" w:rsidRPr="00D0162F" w:rsidRDefault="00AB67FA" w:rsidP="00590D40">
            <w:pPr>
              <w:rPr>
                <w:rFonts w:ascii="Arial" w:hAnsi="Arial"/>
                <w:sz w:val="16"/>
                <w:szCs w:val="16"/>
              </w:rPr>
            </w:pPr>
            <w:r w:rsidRPr="00D0162F">
              <w:rPr>
                <w:rFonts w:ascii="Arial" w:hAnsi="Arial"/>
                <w:sz w:val="16"/>
                <w:szCs w:val="16"/>
              </w:rPr>
              <w:t>R5-2068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B43F2F" w14:textId="77777777" w:rsidR="00AB67FA" w:rsidRPr="00D0162F" w:rsidRDefault="00AB67FA" w:rsidP="00590D40">
            <w:pPr>
              <w:rPr>
                <w:rFonts w:ascii="Arial" w:hAnsi="Arial"/>
                <w:sz w:val="16"/>
                <w:szCs w:val="16"/>
              </w:rPr>
            </w:pPr>
            <w:r w:rsidRPr="00D0162F">
              <w:rPr>
                <w:rFonts w:ascii="Arial" w:hAnsi="Arial"/>
                <w:sz w:val="16"/>
                <w:szCs w:val="16"/>
              </w:rPr>
              <w:t>09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8E8AFE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1B2571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1C2E8BE" w14:textId="69EBDE3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8.4.2.2</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out</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677207"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0861AB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7DF5FD"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2852A3C8"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620454" w14:textId="77777777" w:rsidR="00AB67FA" w:rsidRPr="00D0162F" w:rsidRDefault="00AB67FA" w:rsidP="00590D40">
            <w:pPr>
              <w:rPr>
                <w:rFonts w:ascii="Arial" w:hAnsi="Arial"/>
                <w:sz w:val="16"/>
                <w:szCs w:val="16"/>
              </w:rPr>
            </w:pPr>
            <w:r w:rsidRPr="00D0162F">
              <w:rPr>
                <w:rFonts w:ascii="Arial" w:hAnsi="Arial"/>
                <w:sz w:val="16"/>
                <w:szCs w:val="16"/>
              </w:rPr>
              <w:t>R5-2068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4CC7BC" w14:textId="77777777" w:rsidR="00AB67FA" w:rsidRPr="00D0162F" w:rsidRDefault="00AB67FA" w:rsidP="00590D40">
            <w:pPr>
              <w:rPr>
                <w:rFonts w:ascii="Arial" w:hAnsi="Arial"/>
                <w:sz w:val="16"/>
                <w:szCs w:val="16"/>
              </w:rPr>
            </w:pPr>
            <w:r w:rsidRPr="00D0162F">
              <w:rPr>
                <w:rFonts w:ascii="Arial" w:hAnsi="Arial"/>
                <w:sz w:val="16"/>
                <w:szCs w:val="16"/>
              </w:rPr>
              <w:t>09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8973A2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C9E051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5361BED" w14:textId="268D5BEE"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8.4.2.3</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D9FB30"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3F18AD5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3BC5DE9"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2C6B95A7"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58F1A0" w14:textId="77777777" w:rsidR="00AB67FA" w:rsidRPr="00D0162F" w:rsidRDefault="00AB67FA" w:rsidP="00590D40">
            <w:pPr>
              <w:rPr>
                <w:rFonts w:ascii="Arial" w:hAnsi="Arial"/>
                <w:sz w:val="16"/>
                <w:szCs w:val="16"/>
              </w:rPr>
            </w:pPr>
            <w:r w:rsidRPr="00D0162F">
              <w:rPr>
                <w:rFonts w:ascii="Arial" w:hAnsi="Arial"/>
                <w:sz w:val="16"/>
                <w:szCs w:val="16"/>
              </w:rPr>
              <w:t>R5-2068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3A4552" w14:textId="77777777" w:rsidR="00AB67FA" w:rsidRPr="00D0162F" w:rsidRDefault="00AB67FA" w:rsidP="00590D40">
            <w:pPr>
              <w:rPr>
                <w:rFonts w:ascii="Arial" w:hAnsi="Arial"/>
                <w:sz w:val="16"/>
                <w:szCs w:val="16"/>
              </w:rPr>
            </w:pPr>
            <w:r w:rsidRPr="00D0162F">
              <w:rPr>
                <w:rFonts w:ascii="Arial" w:hAnsi="Arial"/>
                <w:sz w:val="16"/>
                <w:szCs w:val="16"/>
              </w:rPr>
              <w:t>09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F82052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0B682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2A77D9A" w14:textId="399654E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8.4.2.4</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8A6A31"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AC453D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BEF71D"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291AEDD3"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228CC6" w14:textId="77777777" w:rsidR="00AB67FA" w:rsidRPr="00D0162F" w:rsidRDefault="00AB67FA" w:rsidP="00590D40">
            <w:pPr>
              <w:rPr>
                <w:rFonts w:ascii="Arial" w:hAnsi="Arial"/>
                <w:sz w:val="16"/>
                <w:szCs w:val="16"/>
              </w:rPr>
            </w:pPr>
            <w:r w:rsidRPr="00D0162F">
              <w:rPr>
                <w:rFonts w:ascii="Arial" w:hAnsi="Arial"/>
                <w:sz w:val="16"/>
                <w:szCs w:val="16"/>
              </w:rPr>
              <w:t>R5-2068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7F4899" w14:textId="77777777" w:rsidR="00AB67FA" w:rsidRPr="00D0162F" w:rsidRDefault="00AB67FA" w:rsidP="00590D40">
            <w:pPr>
              <w:rPr>
                <w:rFonts w:ascii="Arial" w:hAnsi="Arial"/>
                <w:sz w:val="16"/>
                <w:szCs w:val="16"/>
              </w:rPr>
            </w:pPr>
            <w:r w:rsidRPr="00D0162F">
              <w:rPr>
                <w:rFonts w:ascii="Arial" w:hAnsi="Arial"/>
                <w:sz w:val="16"/>
                <w:szCs w:val="16"/>
              </w:rPr>
              <w:t>08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710BFB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96C64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41C852" w14:textId="5DD7A6B6" w:rsidR="00AB67FA" w:rsidRPr="00D0162F" w:rsidRDefault="00AB67FA" w:rsidP="00590D40">
            <w:pPr>
              <w:rPr>
                <w:rFonts w:ascii="Arial" w:hAnsi="Arial"/>
                <w:sz w:val="16"/>
                <w:szCs w:val="16"/>
              </w:rPr>
            </w:pP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AEB78C"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175753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8D07096"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2F7C0768"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34DD40" w14:textId="77777777" w:rsidR="00AB67FA" w:rsidRPr="00D0162F" w:rsidRDefault="00AB67FA" w:rsidP="00590D40">
            <w:pPr>
              <w:rPr>
                <w:rFonts w:ascii="Arial" w:hAnsi="Arial"/>
                <w:sz w:val="16"/>
                <w:szCs w:val="16"/>
              </w:rPr>
            </w:pPr>
            <w:r w:rsidRPr="00D0162F">
              <w:rPr>
                <w:rFonts w:ascii="Arial" w:hAnsi="Arial"/>
                <w:sz w:val="16"/>
                <w:szCs w:val="16"/>
              </w:rPr>
              <w:t>R5-2068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18AA21" w14:textId="77777777" w:rsidR="00AB67FA" w:rsidRPr="00D0162F" w:rsidRDefault="00AB67FA" w:rsidP="00590D40">
            <w:pPr>
              <w:rPr>
                <w:rFonts w:ascii="Arial" w:hAnsi="Arial"/>
                <w:sz w:val="16"/>
                <w:szCs w:val="16"/>
              </w:rPr>
            </w:pPr>
            <w:r w:rsidRPr="00D0162F">
              <w:rPr>
                <w:rFonts w:ascii="Arial" w:hAnsi="Arial"/>
                <w:sz w:val="16"/>
                <w:szCs w:val="16"/>
              </w:rPr>
              <w:t>08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43919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734893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5811ADD" w14:textId="6ABCC6E3" w:rsidR="00AB67FA" w:rsidRPr="00D0162F" w:rsidRDefault="00AB67FA" w:rsidP="00590D40">
            <w:pPr>
              <w:rPr>
                <w:rFonts w:ascii="Arial" w:hAnsi="Arial"/>
                <w:sz w:val="16"/>
                <w:szCs w:val="16"/>
              </w:rPr>
            </w:pP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F04AE1"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057366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1F0398"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1AD9A9AD"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4F01F4" w14:textId="77777777" w:rsidR="00AB67FA" w:rsidRPr="00D0162F" w:rsidRDefault="00AB67FA" w:rsidP="00590D40">
            <w:pPr>
              <w:rPr>
                <w:rFonts w:ascii="Arial" w:hAnsi="Arial"/>
                <w:sz w:val="16"/>
                <w:szCs w:val="16"/>
              </w:rPr>
            </w:pPr>
            <w:r w:rsidRPr="00D0162F">
              <w:rPr>
                <w:rFonts w:ascii="Arial" w:hAnsi="Arial"/>
                <w:sz w:val="16"/>
                <w:szCs w:val="16"/>
              </w:rPr>
              <w:t>R5-2068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0AB8A6" w14:textId="77777777" w:rsidR="00AB67FA" w:rsidRPr="00D0162F" w:rsidRDefault="00AB67FA" w:rsidP="00590D40">
            <w:pPr>
              <w:rPr>
                <w:rFonts w:ascii="Arial" w:hAnsi="Arial"/>
                <w:sz w:val="16"/>
                <w:szCs w:val="16"/>
              </w:rPr>
            </w:pPr>
            <w:r w:rsidRPr="00D0162F">
              <w:rPr>
                <w:rFonts w:ascii="Arial" w:hAnsi="Arial"/>
                <w:sz w:val="16"/>
                <w:szCs w:val="16"/>
              </w:rPr>
              <w:t>09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5A64F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E0151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89630DB" w14:textId="6E3FE0B0"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DD140D"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21A389F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CED4AE"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75C1C0B8"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0B44D0" w14:textId="77777777" w:rsidR="00AB67FA" w:rsidRPr="00D0162F" w:rsidRDefault="00AB67FA" w:rsidP="00590D40">
            <w:pPr>
              <w:rPr>
                <w:rFonts w:ascii="Arial" w:hAnsi="Arial"/>
                <w:sz w:val="16"/>
                <w:szCs w:val="16"/>
              </w:rPr>
            </w:pPr>
            <w:r w:rsidRPr="00D0162F">
              <w:rPr>
                <w:rFonts w:ascii="Arial" w:hAnsi="Arial"/>
                <w:sz w:val="16"/>
                <w:szCs w:val="16"/>
              </w:rPr>
              <w:t>R5-2068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5B9DAE" w14:textId="77777777" w:rsidR="00AB67FA" w:rsidRPr="00D0162F" w:rsidRDefault="00AB67FA" w:rsidP="00590D40">
            <w:pPr>
              <w:rPr>
                <w:rFonts w:ascii="Arial" w:hAnsi="Arial"/>
                <w:sz w:val="16"/>
                <w:szCs w:val="16"/>
              </w:rPr>
            </w:pPr>
            <w:r w:rsidRPr="00D0162F">
              <w:rPr>
                <w:rFonts w:ascii="Arial" w:hAnsi="Arial"/>
                <w:sz w:val="16"/>
                <w:szCs w:val="16"/>
              </w:rPr>
              <w:t>09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BCE5F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CE1E3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696797" w14:textId="006C557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Downlink</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Es/Noc</w:t>
            </w:r>
            <w:r w:rsidR="006E0A54" w:rsidRPr="00D0162F">
              <w:rPr>
                <w:rFonts w:ascii="Arial" w:hAnsi="Arial"/>
                <w:sz w:val="16"/>
                <w:szCs w:val="16"/>
              </w:rPr>
              <w:t xml:space="preserve"> </w:t>
            </w:r>
            <w:r w:rsidRPr="00D0162F">
              <w:rPr>
                <w:rFonts w:ascii="Arial" w:hAnsi="Arial"/>
                <w:sz w:val="16"/>
                <w:szCs w:val="16"/>
              </w:rPr>
              <w:t>MU</w:t>
            </w:r>
            <w:r w:rsidR="006E0A54" w:rsidRPr="00D0162F">
              <w:rPr>
                <w:rFonts w:ascii="Arial" w:hAnsi="Arial"/>
                <w:sz w:val="16"/>
                <w:szCs w:val="16"/>
              </w:rPr>
              <w:t xml:space="preserve"> </w:t>
            </w:r>
            <w:r w:rsidRPr="00D0162F">
              <w:rPr>
                <w:rFonts w:ascii="Arial" w:hAnsi="Arial"/>
                <w:sz w:val="16"/>
                <w:szCs w:val="16"/>
              </w:rPr>
              <w:t>valu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B7D642"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5D76D79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F11A28"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51853E4E"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B42500" w14:textId="77777777" w:rsidR="00AB67FA" w:rsidRPr="00D0162F" w:rsidRDefault="00AB67FA" w:rsidP="00590D40">
            <w:pPr>
              <w:rPr>
                <w:rFonts w:ascii="Arial" w:hAnsi="Arial"/>
                <w:sz w:val="16"/>
                <w:szCs w:val="16"/>
              </w:rPr>
            </w:pPr>
            <w:r w:rsidRPr="00D0162F">
              <w:rPr>
                <w:rFonts w:ascii="Arial" w:hAnsi="Arial"/>
                <w:sz w:val="16"/>
                <w:szCs w:val="16"/>
              </w:rPr>
              <w:t>R5-2068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FC7C11" w14:textId="77777777" w:rsidR="00AB67FA" w:rsidRPr="00D0162F" w:rsidRDefault="00AB67FA" w:rsidP="00590D40">
            <w:pPr>
              <w:rPr>
                <w:rFonts w:ascii="Arial" w:hAnsi="Arial"/>
                <w:sz w:val="16"/>
                <w:szCs w:val="16"/>
              </w:rPr>
            </w:pPr>
            <w:r w:rsidRPr="00D0162F">
              <w:rPr>
                <w:rFonts w:ascii="Arial" w:hAnsi="Arial"/>
                <w:sz w:val="16"/>
                <w:szCs w:val="16"/>
              </w:rPr>
              <w:t>08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3076D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74ACCD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A17F04" w14:textId="793352A1" w:rsidR="00AB67FA" w:rsidRPr="00D0162F" w:rsidRDefault="00AB67FA" w:rsidP="00590D40">
            <w:pPr>
              <w:rPr>
                <w:rFonts w:ascii="Arial" w:hAnsi="Arial"/>
                <w:sz w:val="16"/>
                <w:szCs w:val="16"/>
              </w:rPr>
            </w:pPr>
            <w:r w:rsidRPr="00D0162F">
              <w:rPr>
                <w:rFonts w:ascii="Arial" w:hAnsi="Arial"/>
                <w:sz w:val="16"/>
                <w:szCs w:val="16"/>
              </w:rPr>
              <w:t>Complete</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6.7.6.1</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92A2A7"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194B071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392CB9"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3757486"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03FED0" w14:textId="77777777" w:rsidR="00AB67FA" w:rsidRPr="00D0162F" w:rsidRDefault="00AB67FA" w:rsidP="00590D40">
            <w:pPr>
              <w:rPr>
                <w:rFonts w:ascii="Arial" w:hAnsi="Arial"/>
                <w:sz w:val="16"/>
                <w:szCs w:val="16"/>
              </w:rPr>
            </w:pPr>
            <w:r w:rsidRPr="00D0162F">
              <w:rPr>
                <w:rFonts w:ascii="Arial" w:hAnsi="Arial"/>
                <w:sz w:val="16"/>
                <w:szCs w:val="16"/>
              </w:rPr>
              <w:t>R5-2068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534C01" w14:textId="77777777" w:rsidR="00AB67FA" w:rsidRPr="00D0162F" w:rsidRDefault="00AB67FA" w:rsidP="00590D40">
            <w:pPr>
              <w:rPr>
                <w:rFonts w:ascii="Arial" w:hAnsi="Arial"/>
                <w:sz w:val="16"/>
                <w:szCs w:val="16"/>
              </w:rPr>
            </w:pPr>
            <w:r w:rsidRPr="00D0162F">
              <w:rPr>
                <w:rFonts w:ascii="Arial" w:hAnsi="Arial"/>
                <w:sz w:val="16"/>
                <w:szCs w:val="16"/>
              </w:rPr>
              <w:t>08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977F0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F21AD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EFDBC99" w14:textId="52B4C6C9"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8.5.2.2.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3938F5"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1793F94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E5CC3E4"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77D3F24B"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0319D0" w14:textId="77777777" w:rsidR="00AB67FA" w:rsidRPr="00D0162F" w:rsidRDefault="00AB67FA" w:rsidP="00590D40">
            <w:pPr>
              <w:rPr>
                <w:rFonts w:ascii="Arial" w:hAnsi="Arial"/>
                <w:sz w:val="16"/>
                <w:szCs w:val="16"/>
              </w:rPr>
            </w:pPr>
            <w:r w:rsidRPr="00D0162F">
              <w:rPr>
                <w:rFonts w:ascii="Arial" w:hAnsi="Arial"/>
                <w:sz w:val="16"/>
                <w:szCs w:val="16"/>
              </w:rPr>
              <w:t>R5-2068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021010" w14:textId="77777777" w:rsidR="00AB67FA" w:rsidRPr="00D0162F" w:rsidRDefault="00AB67FA" w:rsidP="00590D40">
            <w:pPr>
              <w:rPr>
                <w:rFonts w:ascii="Arial" w:hAnsi="Arial"/>
                <w:sz w:val="16"/>
                <w:szCs w:val="16"/>
              </w:rPr>
            </w:pPr>
            <w:r w:rsidRPr="00D0162F">
              <w:rPr>
                <w:rFonts w:ascii="Arial" w:hAnsi="Arial"/>
                <w:sz w:val="16"/>
                <w:szCs w:val="16"/>
              </w:rPr>
              <w:t>08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2F04F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7DD3DD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D99FBA2" w14:textId="00ACBED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3.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5734DD"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ECD87E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CEB6FE"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6F4EE977"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5F671A" w14:textId="77777777" w:rsidR="00AB67FA" w:rsidRPr="00D0162F" w:rsidRDefault="00AB67FA" w:rsidP="00590D40">
            <w:pPr>
              <w:rPr>
                <w:rFonts w:ascii="Arial" w:hAnsi="Arial"/>
                <w:sz w:val="16"/>
                <w:szCs w:val="16"/>
              </w:rPr>
            </w:pPr>
            <w:r w:rsidRPr="00D0162F">
              <w:rPr>
                <w:rFonts w:ascii="Arial" w:hAnsi="Arial"/>
                <w:sz w:val="16"/>
                <w:szCs w:val="16"/>
              </w:rPr>
              <w:t>R5-2068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032771" w14:textId="77777777" w:rsidR="00AB67FA" w:rsidRPr="00D0162F" w:rsidRDefault="00AB67FA" w:rsidP="00590D40">
            <w:pPr>
              <w:rPr>
                <w:rFonts w:ascii="Arial" w:hAnsi="Arial"/>
                <w:sz w:val="16"/>
                <w:szCs w:val="16"/>
              </w:rPr>
            </w:pPr>
            <w:r w:rsidRPr="00D0162F">
              <w:rPr>
                <w:rFonts w:ascii="Arial" w:hAnsi="Arial"/>
                <w:sz w:val="16"/>
                <w:szCs w:val="16"/>
              </w:rPr>
              <w:t>09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80CC91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8BED5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C1D2F53" w14:textId="00655572" w:rsidR="00AB67FA" w:rsidRPr="00D0162F" w:rsidRDefault="00AB67FA" w:rsidP="00590D40">
            <w:pPr>
              <w:rPr>
                <w:rFonts w:ascii="Arial" w:hAnsi="Arial"/>
                <w:sz w:val="16"/>
                <w:szCs w:val="16"/>
              </w:rPr>
            </w:pP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AD3B6C"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66298C1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E2C76F"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6009E189"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1E3A67" w14:textId="77777777" w:rsidR="00AB67FA" w:rsidRPr="00D0162F" w:rsidRDefault="00AB67FA" w:rsidP="00590D40">
            <w:pPr>
              <w:rPr>
                <w:rFonts w:ascii="Arial" w:hAnsi="Arial"/>
                <w:sz w:val="16"/>
                <w:szCs w:val="16"/>
              </w:rPr>
            </w:pPr>
            <w:r w:rsidRPr="00D0162F">
              <w:rPr>
                <w:rFonts w:ascii="Arial" w:hAnsi="Arial"/>
                <w:sz w:val="16"/>
                <w:szCs w:val="16"/>
              </w:rPr>
              <w:t>R5-2068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B3885E" w14:textId="77777777" w:rsidR="00AB67FA" w:rsidRPr="00D0162F" w:rsidRDefault="00AB67FA" w:rsidP="00590D40">
            <w:pPr>
              <w:rPr>
                <w:rFonts w:ascii="Arial" w:hAnsi="Arial"/>
                <w:sz w:val="16"/>
                <w:szCs w:val="16"/>
              </w:rPr>
            </w:pPr>
            <w:r w:rsidRPr="00D0162F">
              <w:rPr>
                <w:rFonts w:ascii="Arial" w:hAnsi="Arial"/>
                <w:sz w:val="16"/>
                <w:szCs w:val="16"/>
              </w:rPr>
              <w:t>09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8336E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EDCCFB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1AA357" w14:textId="2ADC85E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mode</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F9471A"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6A414F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EFE116"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279AF291"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587BE4" w14:textId="77777777" w:rsidR="00AB67FA" w:rsidRPr="00D0162F" w:rsidRDefault="00AB67FA" w:rsidP="00590D40">
            <w:pPr>
              <w:rPr>
                <w:rFonts w:ascii="Arial" w:hAnsi="Arial"/>
                <w:sz w:val="16"/>
                <w:szCs w:val="16"/>
              </w:rPr>
            </w:pPr>
            <w:r w:rsidRPr="00D0162F">
              <w:rPr>
                <w:rFonts w:ascii="Arial" w:hAnsi="Arial"/>
                <w:sz w:val="16"/>
                <w:szCs w:val="16"/>
              </w:rPr>
              <w:t>R5-2069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395C427" w14:textId="77777777" w:rsidR="00AB67FA" w:rsidRPr="00D0162F" w:rsidRDefault="00AB67FA" w:rsidP="00590D40">
            <w:pPr>
              <w:rPr>
                <w:rFonts w:ascii="Arial" w:hAnsi="Arial"/>
                <w:sz w:val="16"/>
                <w:szCs w:val="16"/>
              </w:rPr>
            </w:pPr>
            <w:r w:rsidRPr="00D0162F">
              <w:rPr>
                <w:rFonts w:ascii="Arial" w:hAnsi="Arial"/>
                <w:sz w:val="16"/>
                <w:szCs w:val="16"/>
              </w:rPr>
              <w:t>08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92DC6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1EBCF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43AC70" w14:textId="4922BE0D" w:rsidR="00AB67FA" w:rsidRPr="00D0162F" w:rsidRDefault="00AB67FA" w:rsidP="00590D40">
            <w:pPr>
              <w:rPr>
                <w:rFonts w:ascii="Arial" w:hAnsi="Arial"/>
                <w:sz w:val="16"/>
                <w:szCs w:val="16"/>
              </w:rPr>
            </w:pPr>
            <w:r w:rsidRPr="00D0162F">
              <w:rPr>
                <w:rFonts w:ascii="Arial" w:hAnsi="Arial"/>
                <w:sz w:val="16"/>
                <w:szCs w:val="16"/>
              </w:rPr>
              <w:t>Complete</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4.7.5.1</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3B2FC2"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4526EC9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C552B9"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0035AE0"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C20AC9" w14:textId="77777777" w:rsidR="00AB67FA" w:rsidRPr="00D0162F" w:rsidRDefault="00AB67FA" w:rsidP="00590D40">
            <w:pPr>
              <w:rPr>
                <w:rFonts w:ascii="Arial" w:hAnsi="Arial"/>
                <w:sz w:val="16"/>
                <w:szCs w:val="16"/>
              </w:rPr>
            </w:pPr>
            <w:r w:rsidRPr="00D0162F">
              <w:rPr>
                <w:rFonts w:ascii="Arial" w:hAnsi="Arial"/>
                <w:sz w:val="16"/>
                <w:szCs w:val="16"/>
              </w:rPr>
              <w:t>R5-2069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247878" w14:textId="77777777" w:rsidR="00AB67FA" w:rsidRPr="00D0162F" w:rsidRDefault="00AB67FA" w:rsidP="00590D40">
            <w:pPr>
              <w:rPr>
                <w:rFonts w:ascii="Arial" w:hAnsi="Arial"/>
                <w:sz w:val="16"/>
                <w:szCs w:val="16"/>
              </w:rPr>
            </w:pPr>
            <w:r w:rsidRPr="00D0162F">
              <w:rPr>
                <w:rFonts w:ascii="Arial" w:hAnsi="Arial"/>
                <w:sz w:val="16"/>
                <w:szCs w:val="16"/>
              </w:rPr>
              <w:t>08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82E56F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CAB3C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F6054D3" w14:textId="565349D3" w:rsidR="00AB67FA" w:rsidRPr="00D0162F" w:rsidRDefault="00AB67FA" w:rsidP="00590D40">
            <w:pPr>
              <w:rPr>
                <w:rFonts w:ascii="Arial" w:hAnsi="Arial"/>
                <w:sz w:val="16"/>
                <w:szCs w:val="16"/>
              </w:rPr>
            </w:pPr>
            <w:r w:rsidRPr="00D0162F">
              <w:rPr>
                <w:rFonts w:ascii="Arial" w:hAnsi="Arial"/>
                <w:sz w:val="16"/>
                <w:szCs w:val="16"/>
              </w:rPr>
              <w:t>Complete</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6.7.7.1</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A319F1"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8453B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15060D7"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039FB9C1"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A5C395" w14:textId="77777777" w:rsidR="00AB67FA" w:rsidRPr="00D0162F" w:rsidRDefault="00AB67FA" w:rsidP="00590D40">
            <w:pPr>
              <w:rPr>
                <w:rFonts w:ascii="Arial" w:hAnsi="Arial"/>
                <w:sz w:val="16"/>
                <w:szCs w:val="16"/>
              </w:rPr>
            </w:pPr>
            <w:r w:rsidRPr="00D0162F">
              <w:rPr>
                <w:rFonts w:ascii="Arial" w:hAnsi="Arial"/>
                <w:sz w:val="16"/>
                <w:szCs w:val="16"/>
              </w:rPr>
              <w:t>R5-2069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4CFF61" w14:textId="77777777" w:rsidR="00AB67FA" w:rsidRPr="00D0162F" w:rsidRDefault="00AB67FA" w:rsidP="00590D40">
            <w:pPr>
              <w:rPr>
                <w:rFonts w:ascii="Arial" w:hAnsi="Arial"/>
                <w:sz w:val="16"/>
                <w:szCs w:val="16"/>
              </w:rPr>
            </w:pPr>
            <w:r w:rsidRPr="00D0162F">
              <w:rPr>
                <w:rFonts w:ascii="Arial" w:hAnsi="Arial"/>
                <w:sz w:val="16"/>
                <w:szCs w:val="16"/>
              </w:rPr>
              <w:t>09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EE1B6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9DCA3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62347B" w14:textId="7CCA05AD"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r w:rsidR="006E0A54" w:rsidRPr="00D0162F">
              <w:rPr>
                <w:rFonts w:ascii="Arial" w:hAnsi="Arial"/>
                <w:sz w:val="16"/>
                <w:szCs w:val="16"/>
              </w:rPr>
              <w:t xml:space="preserve"> </w:t>
            </w:r>
            <w:r w:rsidRPr="00D0162F">
              <w:rPr>
                <w:rFonts w:ascii="Arial" w:hAnsi="Arial"/>
                <w:sz w:val="16"/>
                <w:szCs w:val="16"/>
              </w:rPr>
              <w:t>CSI</w:t>
            </w:r>
            <w:r w:rsidR="006E0A54" w:rsidRPr="00D0162F">
              <w:rPr>
                <w:rFonts w:ascii="Arial" w:hAnsi="Arial"/>
                <w:sz w:val="16"/>
                <w:szCs w:val="16"/>
              </w:rPr>
              <w:t xml:space="preserve"> </w:t>
            </w:r>
            <w:r w:rsidRPr="00D0162F">
              <w:rPr>
                <w:rFonts w:ascii="Arial" w:hAnsi="Arial"/>
                <w:sz w:val="16"/>
                <w:szCs w:val="16"/>
              </w:rPr>
              <w:t>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84307F"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064E2D3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085C4A"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52C964F7"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3328A8" w14:textId="77777777" w:rsidR="00AB67FA" w:rsidRPr="00D0162F" w:rsidRDefault="00AB67FA" w:rsidP="00590D40">
            <w:pPr>
              <w:rPr>
                <w:rFonts w:ascii="Arial" w:hAnsi="Arial"/>
                <w:sz w:val="16"/>
                <w:szCs w:val="16"/>
              </w:rPr>
            </w:pPr>
            <w:r w:rsidRPr="00D0162F">
              <w:rPr>
                <w:rFonts w:ascii="Arial" w:hAnsi="Arial"/>
                <w:sz w:val="16"/>
                <w:szCs w:val="16"/>
              </w:rPr>
              <w:t>R5-2069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CAB6F1A" w14:textId="77777777" w:rsidR="00AB67FA" w:rsidRPr="00D0162F" w:rsidRDefault="00AB67FA" w:rsidP="00590D40">
            <w:pPr>
              <w:rPr>
                <w:rFonts w:ascii="Arial" w:hAnsi="Arial"/>
                <w:sz w:val="16"/>
                <w:szCs w:val="16"/>
              </w:rPr>
            </w:pPr>
            <w:r w:rsidRPr="00D0162F">
              <w:rPr>
                <w:rFonts w:ascii="Arial" w:hAnsi="Arial"/>
                <w:sz w:val="16"/>
                <w:szCs w:val="16"/>
              </w:rPr>
              <w:t>08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D2098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FC3FB5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8D67FB" w14:textId="52F135A0"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8.5.2.3.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7DAF74D"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1BA30A0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28CA68" w14:textId="77777777" w:rsidR="00AB67FA" w:rsidRPr="00D0162F" w:rsidRDefault="00AB67FA" w:rsidP="00590D40">
            <w:pPr>
              <w:rPr>
                <w:rFonts w:ascii="Arial" w:hAnsi="Arial"/>
                <w:sz w:val="16"/>
                <w:szCs w:val="16"/>
              </w:rPr>
            </w:pPr>
            <w:r w:rsidRPr="00D0162F">
              <w:rPr>
                <w:rFonts w:ascii="Arial" w:hAnsi="Arial"/>
                <w:sz w:val="16"/>
                <w:szCs w:val="16"/>
              </w:rPr>
              <w:t>2020-12</w:t>
            </w:r>
          </w:p>
        </w:tc>
        <w:tc>
          <w:tcPr>
            <w:tcW w:w="848" w:type="dxa"/>
            <w:tcBorders>
              <w:top w:val="single" w:sz="6" w:space="0" w:color="auto"/>
              <w:left w:val="single" w:sz="6" w:space="0" w:color="auto"/>
              <w:bottom w:val="single" w:sz="6" w:space="0" w:color="auto"/>
              <w:right w:val="single" w:sz="6" w:space="0" w:color="auto"/>
            </w:tcBorders>
          </w:tcPr>
          <w:p w14:paraId="37E9B932" w14:textId="77777777" w:rsidR="00AB67FA" w:rsidRPr="00D0162F" w:rsidRDefault="00AB67FA" w:rsidP="00590D40">
            <w:pPr>
              <w:rPr>
                <w:rFonts w:ascii="Arial" w:hAnsi="Arial"/>
                <w:sz w:val="16"/>
                <w:szCs w:val="16"/>
              </w:rPr>
            </w:pPr>
            <w:r w:rsidRPr="00D0162F">
              <w:rPr>
                <w:rFonts w:ascii="Arial" w:hAnsi="Arial"/>
                <w:sz w:val="16"/>
                <w:szCs w:val="16"/>
              </w:rPr>
              <w:t>RAN#9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727C99" w14:textId="77777777" w:rsidR="00AB67FA" w:rsidRPr="00D0162F" w:rsidRDefault="00AB67FA" w:rsidP="00590D40">
            <w:pPr>
              <w:rPr>
                <w:rFonts w:ascii="Arial" w:hAnsi="Arial"/>
                <w:sz w:val="16"/>
                <w:szCs w:val="16"/>
              </w:rPr>
            </w:pPr>
            <w:r w:rsidRPr="00D0162F">
              <w:rPr>
                <w:rFonts w:ascii="Arial" w:hAnsi="Arial"/>
                <w:sz w:val="16"/>
                <w:szCs w:val="16"/>
              </w:rPr>
              <w:t>R5-2069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22BBBE" w14:textId="77777777" w:rsidR="00AB67FA" w:rsidRPr="00D0162F" w:rsidRDefault="00AB67FA" w:rsidP="00590D40">
            <w:pPr>
              <w:rPr>
                <w:rFonts w:ascii="Arial" w:hAnsi="Arial"/>
                <w:sz w:val="16"/>
                <w:szCs w:val="16"/>
              </w:rPr>
            </w:pPr>
            <w:r w:rsidRPr="00D0162F">
              <w:rPr>
                <w:rFonts w:ascii="Arial" w:hAnsi="Arial"/>
                <w:sz w:val="16"/>
                <w:szCs w:val="16"/>
              </w:rPr>
              <w:t>08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8950C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EC936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DE7C60" w14:textId="0090C165" w:rsidR="00AB67FA" w:rsidRPr="00D0162F" w:rsidRDefault="00AB67FA" w:rsidP="00590D40">
            <w:pPr>
              <w:rPr>
                <w:rFonts w:ascii="Arial" w:hAnsi="Arial"/>
                <w:sz w:val="16"/>
                <w:szCs w:val="16"/>
              </w:rPr>
            </w:pP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4.7.5.1</w:t>
            </w:r>
            <w:r w:rsidR="006E0A54" w:rsidRPr="00D0162F">
              <w:rPr>
                <w:rFonts w:ascii="Arial" w:hAnsi="Arial"/>
                <w:sz w:val="16"/>
                <w:szCs w:val="16"/>
              </w:rPr>
              <w:t xml:space="preserve"> </w:t>
            </w:r>
            <w:r w:rsidRPr="00D0162F">
              <w:rPr>
                <w:rFonts w:ascii="Arial" w:hAnsi="Arial"/>
                <w:sz w:val="16"/>
                <w:szCs w:val="16"/>
              </w:rPr>
              <w:t>SFT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56590C" w14:textId="77777777" w:rsidR="00AB67FA" w:rsidRPr="00D0162F" w:rsidRDefault="00AB67FA" w:rsidP="00590D40">
            <w:pPr>
              <w:rPr>
                <w:rFonts w:ascii="Arial" w:hAnsi="Arial"/>
                <w:sz w:val="16"/>
                <w:szCs w:val="16"/>
              </w:rPr>
            </w:pPr>
            <w:r w:rsidRPr="00D0162F">
              <w:rPr>
                <w:rFonts w:ascii="Arial" w:hAnsi="Arial"/>
                <w:sz w:val="16"/>
                <w:szCs w:val="16"/>
              </w:rPr>
              <w:t>16.6.0</w:t>
            </w:r>
          </w:p>
        </w:tc>
      </w:tr>
      <w:tr w:rsidR="00AB67FA" w:rsidRPr="00D0162F" w14:paraId="3A4A6AB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8C4CB97"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0C35545"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AB03BF" w14:textId="77777777" w:rsidR="00AB67FA" w:rsidRPr="00D0162F" w:rsidRDefault="00AB67FA" w:rsidP="00590D40">
            <w:pPr>
              <w:rPr>
                <w:rFonts w:ascii="Arial" w:hAnsi="Arial"/>
                <w:sz w:val="16"/>
                <w:szCs w:val="16"/>
              </w:rPr>
            </w:pPr>
            <w:r w:rsidRPr="00D0162F">
              <w:rPr>
                <w:rFonts w:ascii="Arial" w:hAnsi="Arial"/>
                <w:sz w:val="16"/>
                <w:szCs w:val="16"/>
              </w:rPr>
              <w:t>R5-2101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BBB7B66" w14:textId="77777777" w:rsidR="00AB67FA" w:rsidRPr="00D0162F" w:rsidRDefault="00AB67FA" w:rsidP="00590D40">
            <w:pPr>
              <w:rPr>
                <w:rFonts w:ascii="Arial" w:hAnsi="Arial"/>
                <w:sz w:val="16"/>
                <w:szCs w:val="16"/>
              </w:rPr>
            </w:pPr>
            <w:r w:rsidRPr="00D0162F">
              <w:rPr>
                <w:rFonts w:ascii="Arial" w:hAnsi="Arial"/>
                <w:sz w:val="16"/>
                <w:szCs w:val="16"/>
              </w:rPr>
              <w:t>09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279B6B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629ED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C73445D" w14:textId="1A6C602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irst</w:t>
            </w:r>
            <w:r w:rsidR="006E0A54" w:rsidRPr="00D0162F">
              <w:rPr>
                <w:rFonts w:ascii="Arial" w:hAnsi="Arial"/>
                <w:sz w:val="16"/>
                <w:szCs w:val="16"/>
              </w:rPr>
              <w:t xml:space="preserve"> </w:t>
            </w:r>
            <w:r w:rsidRPr="00D0162F">
              <w:rPr>
                <w:rFonts w:ascii="Arial" w:hAnsi="Arial"/>
                <w:sz w:val="16"/>
                <w:szCs w:val="16"/>
              </w:rPr>
              <w:t>preamble</w:t>
            </w:r>
            <w:r w:rsidR="006E0A54" w:rsidRPr="00D0162F">
              <w:rPr>
                <w:rFonts w:ascii="Arial" w:hAnsi="Arial"/>
                <w:sz w:val="16"/>
                <w:szCs w:val="16"/>
              </w:rPr>
              <w:t xml:space="preserve"> </w:t>
            </w:r>
            <w:r w:rsidRPr="00D0162F">
              <w:rPr>
                <w:rFonts w:ascii="Arial" w:hAnsi="Arial"/>
                <w:sz w:val="16"/>
                <w:szCs w:val="16"/>
              </w:rPr>
              <w:t>power</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3.2.2.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3.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128378"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F1CCFF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EC92F8"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5CF1F8B"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F9DD1A" w14:textId="77777777" w:rsidR="00AB67FA" w:rsidRPr="00D0162F" w:rsidRDefault="00AB67FA" w:rsidP="00590D40">
            <w:pPr>
              <w:rPr>
                <w:rFonts w:ascii="Arial" w:hAnsi="Arial"/>
                <w:sz w:val="16"/>
                <w:szCs w:val="16"/>
              </w:rPr>
            </w:pPr>
            <w:r w:rsidRPr="00D0162F">
              <w:rPr>
                <w:rFonts w:ascii="Arial" w:hAnsi="Arial"/>
                <w:sz w:val="16"/>
                <w:szCs w:val="16"/>
              </w:rPr>
              <w:t>R5-2101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A424D5" w14:textId="77777777" w:rsidR="00AB67FA" w:rsidRPr="00D0162F" w:rsidRDefault="00AB67FA" w:rsidP="00590D40">
            <w:pPr>
              <w:rPr>
                <w:rFonts w:ascii="Arial" w:hAnsi="Arial"/>
                <w:sz w:val="16"/>
                <w:szCs w:val="16"/>
              </w:rPr>
            </w:pPr>
            <w:r w:rsidRPr="00D0162F">
              <w:rPr>
                <w:rFonts w:ascii="Arial" w:hAnsi="Arial"/>
                <w:sz w:val="16"/>
                <w:szCs w:val="16"/>
              </w:rPr>
              <w:t>10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25D8E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FF8B8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98CA47" w14:textId="25B5B2F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irst</w:t>
            </w:r>
            <w:r w:rsidR="006E0A54" w:rsidRPr="00D0162F">
              <w:rPr>
                <w:rFonts w:ascii="Arial" w:hAnsi="Arial"/>
                <w:sz w:val="16"/>
                <w:szCs w:val="16"/>
              </w:rPr>
              <w:t xml:space="preserve"> </w:t>
            </w:r>
            <w:r w:rsidRPr="00D0162F">
              <w:rPr>
                <w:rFonts w:ascii="Arial" w:hAnsi="Arial"/>
                <w:sz w:val="16"/>
                <w:szCs w:val="16"/>
              </w:rPr>
              <w:t>preamble</w:t>
            </w:r>
            <w:r w:rsidR="006E0A54" w:rsidRPr="00D0162F">
              <w:rPr>
                <w:rFonts w:ascii="Arial" w:hAnsi="Arial"/>
                <w:sz w:val="16"/>
                <w:szCs w:val="16"/>
              </w:rPr>
              <w:t xml:space="preserve"> </w:t>
            </w:r>
            <w:r w:rsidRPr="00D0162F">
              <w:rPr>
                <w:rFonts w:ascii="Arial" w:hAnsi="Arial"/>
                <w:sz w:val="16"/>
                <w:szCs w:val="16"/>
              </w:rPr>
              <w:t>power</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2.2.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3.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94F8E2"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77C1F55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62223A"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2C7BE1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D4934F" w14:textId="77777777" w:rsidR="00AB67FA" w:rsidRPr="00D0162F" w:rsidRDefault="00AB67FA" w:rsidP="00590D40">
            <w:pPr>
              <w:rPr>
                <w:rFonts w:ascii="Arial" w:hAnsi="Arial"/>
                <w:sz w:val="16"/>
                <w:szCs w:val="16"/>
              </w:rPr>
            </w:pPr>
            <w:r w:rsidRPr="00D0162F">
              <w:rPr>
                <w:rFonts w:ascii="Arial" w:hAnsi="Arial"/>
                <w:sz w:val="16"/>
                <w:szCs w:val="16"/>
              </w:rPr>
              <w:t>R5-2101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240973" w14:textId="77777777" w:rsidR="00AB67FA" w:rsidRPr="00D0162F" w:rsidRDefault="00AB67FA" w:rsidP="00590D40">
            <w:pPr>
              <w:rPr>
                <w:rFonts w:ascii="Arial" w:hAnsi="Arial"/>
                <w:sz w:val="16"/>
                <w:szCs w:val="16"/>
              </w:rPr>
            </w:pPr>
            <w:r w:rsidRPr="00D0162F">
              <w:rPr>
                <w:rFonts w:ascii="Arial" w:hAnsi="Arial"/>
                <w:sz w:val="16"/>
                <w:szCs w:val="16"/>
              </w:rPr>
              <w:t>10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8B731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2CC26C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F89B2D" w14:textId="7905EE9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initial</w:t>
            </w:r>
            <w:r w:rsidR="006E0A54" w:rsidRPr="00D0162F">
              <w:rPr>
                <w:rFonts w:ascii="Arial" w:hAnsi="Arial"/>
                <w:sz w:val="16"/>
                <w:szCs w:val="16"/>
              </w:rPr>
              <w:t xml:space="preserve"> </w:t>
            </w:r>
            <w:r w:rsidRPr="00D0162F">
              <w:rPr>
                <w:rFonts w:ascii="Arial" w:hAnsi="Arial"/>
                <w:sz w:val="16"/>
                <w:szCs w:val="16"/>
              </w:rPr>
              <w:t>sta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65E2FD"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75EFADB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6EE57D5"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0AC73FF"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EAF3DF" w14:textId="77777777" w:rsidR="00AB67FA" w:rsidRPr="00D0162F" w:rsidRDefault="00AB67FA" w:rsidP="00590D40">
            <w:pPr>
              <w:rPr>
                <w:rFonts w:ascii="Arial" w:hAnsi="Arial"/>
                <w:sz w:val="16"/>
                <w:szCs w:val="16"/>
              </w:rPr>
            </w:pPr>
            <w:r w:rsidRPr="00D0162F">
              <w:rPr>
                <w:rFonts w:ascii="Arial" w:hAnsi="Arial"/>
                <w:sz w:val="16"/>
                <w:szCs w:val="16"/>
              </w:rPr>
              <w:t>R5-2101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9AA3FB" w14:textId="77777777" w:rsidR="00AB67FA" w:rsidRPr="00D0162F" w:rsidRDefault="00AB67FA" w:rsidP="00590D40">
            <w:pPr>
              <w:rPr>
                <w:rFonts w:ascii="Arial" w:hAnsi="Arial"/>
                <w:sz w:val="16"/>
                <w:szCs w:val="16"/>
              </w:rPr>
            </w:pPr>
            <w:r w:rsidRPr="00D0162F">
              <w:rPr>
                <w:rFonts w:ascii="Arial" w:hAnsi="Arial"/>
                <w:sz w:val="16"/>
                <w:szCs w:val="16"/>
              </w:rPr>
              <w:t>10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91923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A37DD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1F2826" w14:textId="48D9E54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rocess</w:t>
            </w:r>
            <w:r w:rsidR="006E0A54" w:rsidRPr="00D0162F">
              <w:rPr>
                <w:rFonts w:ascii="Arial" w:hAnsi="Arial"/>
                <w:sz w:val="16"/>
                <w:szCs w:val="16"/>
              </w:rPr>
              <w:t xml:space="preserve"> </w:t>
            </w:r>
            <w:r w:rsidRPr="00D0162F">
              <w:rPr>
                <w:rFonts w:ascii="Arial" w:hAnsi="Arial"/>
                <w:sz w:val="16"/>
                <w:szCs w:val="16"/>
              </w:rPr>
              <w:t>dela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FT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4.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54167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53861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E78246"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7A7D6D9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E2934C" w14:textId="77777777" w:rsidR="00AB67FA" w:rsidRPr="00D0162F" w:rsidRDefault="00AB67FA" w:rsidP="00590D40">
            <w:pPr>
              <w:rPr>
                <w:rFonts w:ascii="Arial" w:hAnsi="Arial"/>
                <w:sz w:val="16"/>
                <w:szCs w:val="16"/>
              </w:rPr>
            </w:pPr>
            <w:r w:rsidRPr="00D0162F">
              <w:rPr>
                <w:rFonts w:ascii="Arial" w:hAnsi="Arial"/>
                <w:sz w:val="16"/>
                <w:szCs w:val="16"/>
              </w:rPr>
              <w:t>R5-2101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39A93E" w14:textId="77777777" w:rsidR="00AB67FA" w:rsidRPr="00D0162F" w:rsidRDefault="00AB67FA" w:rsidP="00590D40">
            <w:pPr>
              <w:rPr>
                <w:rFonts w:ascii="Arial" w:hAnsi="Arial"/>
                <w:sz w:val="16"/>
                <w:szCs w:val="16"/>
              </w:rPr>
            </w:pPr>
            <w:r w:rsidRPr="00D0162F">
              <w:rPr>
                <w:rFonts w:ascii="Arial" w:hAnsi="Arial"/>
                <w:sz w:val="16"/>
                <w:szCs w:val="16"/>
              </w:rPr>
              <w:t>10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1E992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2E70B2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A456D3" w14:textId="0DE63B8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frequenc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7.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A3AD33"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CF681A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00915C"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3D562EC"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40ABD0" w14:textId="77777777" w:rsidR="00AB67FA" w:rsidRPr="00D0162F" w:rsidRDefault="00AB67FA" w:rsidP="00590D40">
            <w:pPr>
              <w:rPr>
                <w:rFonts w:ascii="Arial" w:hAnsi="Arial"/>
                <w:sz w:val="16"/>
                <w:szCs w:val="16"/>
              </w:rPr>
            </w:pPr>
            <w:r w:rsidRPr="00D0162F">
              <w:rPr>
                <w:rFonts w:ascii="Arial" w:hAnsi="Arial"/>
                <w:sz w:val="16"/>
                <w:szCs w:val="16"/>
              </w:rPr>
              <w:t>R5-2101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80C0741" w14:textId="77777777" w:rsidR="00AB67FA" w:rsidRPr="00D0162F" w:rsidRDefault="00AB67FA" w:rsidP="00590D40">
            <w:pPr>
              <w:rPr>
                <w:rFonts w:ascii="Arial" w:hAnsi="Arial"/>
                <w:sz w:val="16"/>
                <w:szCs w:val="16"/>
              </w:rPr>
            </w:pPr>
            <w:r w:rsidRPr="00D0162F">
              <w:rPr>
                <w:rFonts w:ascii="Arial" w:hAnsi="Arial"/>
                <w:sz w:val="16"/>
                <w:szCs w:val="16"/>
              </w:rPr>
              <w:t>10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7F276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17454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C98ABD" w14:textId="13584B49"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7.1.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DC3553"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81E2B4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D7B41C"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9257FF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AB3938" w14:textId="77777777" w:rsidR="00AB67FA" w:rsidRPr="00D0162F" w:rsidRDefault="00AB67FA" w:rsidP="00590D40">
            <w:pPr>
              <w:rPr>
                <w:rFonts w:ascii="Arial" w:hAnsi="Arial"/>
                <w:sz w:val="16"/>
                <w:szCs w:val="16"/>
              </w:rPr>
            </w:pPr>
            <w:r w:rsidRPr="00D0162F">
              <w:rPr>
                <w:rFonts w:ascii="Arial" w:hAnsi="Arial"/>
                <w:sz w:val="16"/>
                <w:szCs w:val="16"/>
              </w:rPr>
              <w:t>R5-2101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9BED0F1" w14:textId="77777777" w:rsidR="00AB67FA" w:rsidRPr="00D0162F" w:rsidRDefault="00AB67FA" w:rsidP="00590D40">
            <w:pPr>
              <w:rPr>
                <w:rFonts w:ascii="Arial" w:hAnsi="Arial"/>
                <w:sz w:val="16"/>
                <w:szCs w:val="16"/>
              </w:rPr>
            </w:pPr>
            <w:r w:rsidRPr="00D0162F">
              <w:rPr>
                <w:rFonts w:ascii="Arial" w:hAnsi="Arial"/>
                <w:sz w:val="16"/>
                <w:szCs w:val="16"/>
              </w:rPr>
              <w:t>10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627ED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A927B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6686DB" w14:textId="5D8AF19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4.3.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5.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504971"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F5F798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86EF13F"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5329EF67"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D22374" w14:textId="77777777" w:rsidR="00AB67FA" w:rsidRPr="00D0162F" w:rsidRDefault="00AB67FA" w:rsidP="00590D40">
            <w:pPr>
              <w:rPr>
                <w:rFonts w:ascii="Arial" w:hAnsi="Arial"/>
                <w:sz w:val="16"/>
                <w:szCs w:val="16"/>
              </w:rPr>
            </w:pPr>
            <w:r w:rsidRPr="00D0162F">
              <w:rPr>
                <w:rFonts w:ascii="Arial" w:hAnsi="Arial"/>
                <w:sz w:val="16"/>
                <w:szCs w:val="16"/>
              </w:rPr>
              <w:t>R5-2101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A6D53C" w14:textId="77777777" w:rsidR="00AB67FA" w:rsidRPr="00D0162F" w:rsidRDefault="00AB67FA" w:rsidP="00590D40">
            <w:pPr>
              <w:rPr>
                <w:rFonts w:ascii="Arial" w:hAnsi="Arial"/>
                <w:sz w:val="16"/>
                <w:szCs w:val="16"/>
              </w:rPr>
            </w:pPr>
            <w:r w:rsidRPr="00D0162F">
              <w:rPr>
                <w:rFonts w:ascii="Arial" w:hAnsi="Arial"/>
                <w:sz w:val="16"/>
                <w:szCs w:val="16"/>
              </w:rPr>
              <w:t>10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4F2C3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15F6C5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CCB201" w14:textId="09E8ECC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SI</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5.5.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D5AD20"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F03087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C5B56F"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77CE6685"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3FFE9E" w14:textId="77777777" w:rsidR="00AB67FA" w:rsidRPr="00D0162F" w:rsidRDefault="00AB67FA" w:rsidP="00590D40">
            <w:pPr>
              <w:rPr>
                <w:rFonts w:ascii="Arial" w:hAnsi="Arial"/>
                <w:sz w:val="16"/>
                <w:szCs w:val="16"/>
              </w:rPr>
            </w:pPr>
            <w:r w:rsidRPr="00D0162F">
              <w:rPr>
                <w:rFonts w:ascii="Arial" w:hAnsi="Arial"/>
                <w:sz w:val="16"/>
                <w:szCs w:val="16"/>
              </w:rPr>
              <w:t>R5-2101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617C871" w14:textId="77777777" w:rsidR="00AB67FA" w:rsidRPr="00D0162F" w:rsidRDefault="00AB67FA" w:rsidP="00590D40">
            <w:pPr>
              <w:rPr>
                <w:rFonts w:ascii="Arial" w:hAnsi="Arial"/>
                <w:sz w:val="16"/>
                <w:szCs w:val="16"/>
              </w:rPr>
            </w:pPr>
            <w:r w:rsidRPr="00D0162F">
              <w:rPr>
                <w:rFonts w:ascii="Arial" w:hAnsi="Arial"/>
                <w:sz w:val="16"/>
                <w:szCs w:val="16"/>
              </w:rPr>
              <w:t>10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71771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F341C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2ED8D1" w14:textId="4DF4DCF1"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SI</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5.3.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7.5.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4090E2"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F6DE4A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689951"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1CE9B55"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29DCBA" w14:textId="77777777" w:rsidR="00AB67FA" w:rsidRPr="00D0162F" w:rsidRDefault="00AB67FA" w:rsidP="00590D40">
            <w:pPr>
              <w:rPr>
                <w:rFonts w:ascii="Arial" w:hAnsi="Arial"/>
                <w:sz w:val="16"/>
                <w:szCs w:val="16"/>
              </w:rPr>
            </w:pPr>
            <w:r w:rsidRPr="00D0162F">
              <w:rPr>
                <w:rFonts w:ascii="Arial" w:hAnsi="Arial"/>
                <w:sz w:val="16"/>
                <w:szCs w:val="16"/>
              </w:rPr>
              <w:t>R5-2101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05A50A" w14:textId="77777777" w:rsidR="00AB67FA" w:rsidRPr="00D0162F" w:rsidRDefault="00AB67FA" w:rsidP="00590D40">
            <w:pPr>
              <w:rPr>
                <w:rFonts w:ascii="Arial" w:hAnsi="Arial"/>
                <w:sz w:val="16"/>
                <w:szCs w:val="16"/>
              </w:rPr>
            </w:pPr>
            <w:r w:rsidRPr="00D0162F">
              <w:rPr>
                <w:rFonts w:ascii="Arial" w:hAnsi="Arial"/>
                <w:sz w:val="16"/>
                <w:szCs w:val="16"/>
              </w:rPr>
              <w:t>10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E991F7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58DFD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90EDA4" w14:textId="4CFAB9B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3.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F96394"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16D651D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5EABEBB"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9A3C568"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D8E678" w14:textId="77777777" w:rsidR="00AB67FA" w:rsidRPr="00D0162F" w:rsidRDefault="00AB67FA" w:rsidP="00590D40">
            <w:pPr>
              <w:rPr>
                <w:rFonts w:ascii="Arial" w:hAnsi="Arial"/>
                <w:sz w:val="16"/>
                <w:szCs w:val="16"/>
              </w:rPr>
            </w:pPr>
            <w:r w:rsidRPr="00D0162F">
              <w:rPr>
                <w:rFonts w:ascii="Arial" w:hAnsi="Arial"/>
                <w:sz w:val="16"/>
                <w:szCs w:val="16"/>
              </w:rPr>
              <w:t>R5-2101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0E7291" w14:textId="77777777" w:rsidR="00AB67FA" w:rsidRPr="00D0162F" w:rsidRDefault="00AB67FA" w:rsidP="00590D40">
            <w:pPr>
              <w:rPr>
                <w:rFonts w:ascii="Arial" w:hAnsi="Arial"/>
                <w:sz w:val="16"/>
                <w:szCs w:val="16"/>
              </w:rPr>
            </w:pPr>
            <w:r w:rsidRPr="00D0162F">
              <w:rPr>
                <w:rFonts w:ascii="Arial" w:hAnsi="Arial"/>
                <w:sz w:val="16"/>
                <w:szCs w:val="16"/>
              </w:rPr>
              <w:t>10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B4E10E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EA1FF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D82DBA" w14:textId="6BB4B31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5.5.3</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5.5.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5F15DB"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16AD813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0F8D49"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AAC08FA"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E14864" w14:textId="77777777" w:rsidR="00AB67FA" w:rsidRPr="00D0162F" w:rsidRDefault="00AB67FA" w:rsidP="00590D40">
            <w:pPr>
              <w:rPr>
                <w:rFonts w:ascii="Arial" w:hAnsi="Arial"/>
                <w:sz w:val="16"/>
                <w:szCs w:val="16"/>
              </w:rPr>
            </w:pPr>
            <w:r w:rsidRPr="00D0162F">
              <w:rPr>
                <w:rFonts w:ascii="Arial" w:hAnsi="Arial"/>
                <w:sz w:val="16"/>
                <w:szCs w:val="16"/>
              </w:rPr>
              <w:t>R5-2101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A321E9" w14:textId="77777777" w:rsidR="00AB67FA" w:rsidRPr="00D0162F" w:rsidRDefault="00AB67FA" w:rsidP="00590D40">
            <w:pPr>
              <w:rPr>
                <w:rFonts w:ascii="Arial" w:hAnsi="Arial"/>
                <w:sz w:val="16"/>
                <w:szCs w:val="16"/>
              </w:rPr>
            </w:pPr>
            <w:r w:rsidRPr="00D0162F">
              <w:rPr>
                <w:rFonts w:ascii="Arial" w:hAnsi="Arial"/>
                <w:sz w:val="16"/>
                <w:szCs w:val="16"/>
              </w:rPr>
              <w:t>10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58AB9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6BC297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903B29" w14:textId="7CB5780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5.5.5.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3A67D0"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4E82F4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41D433"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D766021"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527CED" w14:textId="77777777" w:rsidR="00AB67FA" w:rsidRPr="00D0162F" w:rsidRDefault="00AB67FA" w:rsidP="00590D40">
            <w:pPr>
              <w:rPr>
                <w:rFonts w:ascii="Arial" w:hAnsi="Arial"/>
                <w:sz w:val="16"/>
                <w:szCs w:val="16"/>
              </w:rPr>
            </w:pPr>
            <w:r w:rsidRPr="00D0162F">
              <w:rPr>
                <w:rFonts w:ascii="Arial" w:hAnsi="Arial"/>
                <w:sz w:val="16"/>
                <w:szCs w:val="16"/>
              </w:rPr>
              <w:t>R5-2101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8F46A6" w14:textId="77777777" w:rsidR="00AB67FA" w:rsidRPr="00D0162F" w:rsidRDefault="00AB67FA" w:rsidP="00590D40">
            <w:pPr>
              <w:rPr>
                <w:rFonts w:ascii="Arial" w:hAnsi="Arial"/>
                <w:sz w:val="16"/>
                <w:szCs w:val="16"/>
              </w:rPr>
            </w:pPr>
            <w:r w:rsidRPr="00D0162F">
              <w:rPr>
                <w:rFonts w:ascii="Arial" w:hAnsi="Arial"/>
                <w:sz w:val="16"/>
                <w:szCs w:val="16"/>
              </w:rPr>
              <w:t>10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960AC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2817C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263DCA" w14:textId="10E2E34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5.3</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5.5.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1D1CD7"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B8A8E0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69D7F0"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98DC74F"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241995" w14:textId="77777777" w:rsidR="00AB67FA" w:rsidRPr="00D0162F" w:rsidRDefault="00AB67FA" w:rsidP="00590D40">
            <w:pPr>
              <w:rPr>
                <w:rFonts w:ascii="Arial" w:hAnsi="Arial"/>
                <w:sz w:val="16"/>
                <w:szCs w:val="16"/>
              </w:rPr>
            </w:pPr>
            <w:r w:rsidRPr="00D0162F">
              <w:rPr>
                <w:rFonts w:ascii="Arial" w:hAnsi="Arial"/>
                <w:sz w:val="16"/>
                <w:szCs w:val="16"/>
              </w:rPr>
              <w:t>R5-2101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F65AF2" w14:textId="77777777" w:rsidR="00AB67FA" w:rsidRPr="00D0162F" w:rsidRDefault="00AB67FA" w:rsidP="00590D40">
            <w:pPr>
              <w:rPr>
                <w:rFonts w:ascii="Arial" w:hAnsi="Arial"/>
                <w:sz w:val="16"/>
                <w:szCs w:val="16"/>
              </w:rPr>
            </w:pPr>
            <w:r w:rsidRPr="00D0162F">
              <w:rPr>
                <w:rFonts w:ascii="Arial" w:hAnsi="Arial"/>
                <w:sz w:val="16"/>
                <w:szCs w:val="16"/>
              </w:rPr>
              <w:t>10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0BCC7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AF767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60F538" w14:textId="6EC691B8"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5.5.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AC4972"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60259C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7786E0"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D7DFB2C"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197883" w14:textId="77777777" w:rsidR="00AB67FA" w:rsidRPr="00D0162F" w:rsidRDefault="00AB67FA" w:rsidP="00590D40">
            <w:pPr>
              <w:rPr>
                <w:rFonts w:ascii="Arial" w:hAnsi="Arial"/>
                <w:sz w:val="16"/>
                <w:szCs w:val="16"/>
              </w:rPr>
            </w:pPr>
            <w:r w:rsidRPr="00D0162F">
              <w:rPr>
                <w:rFonts w:ascii="Arial" w:hAnsi="Arial"/>
                <w:sz w:val="16"/>
                <w:szCs w:val="16"/>
              </w:rPr>
              <w:t>R5-2101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D3115E7" w14:textId="77777777" w:rsidR="00AB67FA" w:rsidRPr="00D0162F" w:rsidRDefault="00AB67FA" w:rsidP="00590D40">
            <w:pPr>
              <w:rPr>
                <w:rFonts w:ascii="Arial" w:hAnsi="Arial"/>
                <w:sz w:val="16"/>
                <w:szCs w:val="16"/>
              </w:rPr>
            </w:pPr>
            <w:r w:rsidRPr="00D0162F">
              <w:rPr>
                <w:rFonts w:ascii="Arial" w:hAnsi="Arial"/>
                <w:sz w:val="16"/>
                <w:szCs w:val="16"/>
              </w:rPr>
              <w:t>10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22105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DAAAA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7D0E371" w14:textId="609B123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rach-ConfigurationIndex</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4</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B230A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7FAE2E7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3A1317"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5FB01E5"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846BEE" w14:textId="77777777" w:rsidR="00AB67FA" w:rsidRPr="00D0162F" w:rsidRDefault="00AB67FA" w:rsidP="00590D40">
            <w:pPr>
              <w:rPr>
                <w:rFonts w:ascii="Arial" w:hAnsi="Arial"/>
                <w:sz w:val="16"/>
                <w:szCs w:val="16"/>
              </w:rPr>
            </w:pPr>
            <w:r w:rsidRPr="00D0162F">
              <w:rPr>
                <w:rFonts w:ascii="Arial" w:hAnsi="Arial"/>
                <w:sz w:val="16"/>
                <w:szCs w:val="16"/>
              </w:rPr>
              <w:t>R5-2102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2D7D13" w14:textId="77777777" w:rsidR="00AB67FA" w:rsidRPr="00D0162F" w:rsidRDefault="00AB67FA" w:rsidP="00590D40">
            <w:pPr>
              <w:rPr>
                <w:rFonts w:ascii="Arial" w:hAnsi="Arial"/>
                <w:sz w:val="16"/>
                <w:szCs w:val="16"/>
              </w:rPr>
            </w:pPr>
            <w:r w:rsidRPr="00D0162F">
              <w:rPr>
                <w:rFonts w:ascii="Arial" w:hAnsi="Arial"/>
                <w:sz w:val="16"/>
                <w:szCs w:val="16"/>
              </w:rPr>
              <w:t>10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424263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9DB879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ED83C0" w14:textId="552FD75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16</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HS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1.1.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E412B3"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CC2D3A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839C2CE"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AF33393"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0E66F8" w14:textId="77777777" w:rsidR="00AB67FA" w:rsidRPr="00D0162F" w:rsidRDefault="00AB67FA" w:rsidP="00590D40">
            <w:pPr>
              <w:rPr>
                <w:rFonts w:ascii="Arial" w:hAnsi="Arial"/>
                <w:sz w:val="16"/>
                <w:szCs w:val="16"/>
              </w:rPr>
            </w:pPr>
            <w:r w:rsidRPr="00D0162F">
              <w:rPr>
                <w:rFonts w:ascii="Arial" w:hAnsi="Arial"/>
                <w:sz w:val="16"/>
                <w:szCs w:val="16"/>
              </w:rPr>
              <w:t>R5-2102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910666" w14:textId="77777777" w:rsidR="00AB67FA" w:rsidRPr="00D0162F" w:rsidRDefault="00AB67FA" w:rsidP="00590D40">
            <w:pPr>
              <w:rPr>
                <w:rFonts w:ascii="Arial" w:hAnsi="Arial"/>
                <w:sz w:val="16"/>
                <w:szCs w:val="16"/>
              </w:rPr>
            </w:pPr>
            <w:r w:rsidRPr="00D0162F">
              <w:rPr>
                <w:rFonts w:ascii="Arial" w:hAnsi="Arial"/>
                <w:sz w:val="16"/>
                <w:szCs w:val="16"/>
              </w:rPr>
              <w:t>10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AF236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EE615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D1A0E0B" w14:textId="22354E91"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16</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HST</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6.1.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998CF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743BAC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3F60CC"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F7160DB"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9D76DD" w14:textId="77777777" w:rsidR="00AB67FA" w:rsidRPr="00D0162F" w:rsidRDefault="00AB67FA" w:rsidP="00590D40">
            <w:pPr>
              <w:rPr>
                <w:rFonts w:ascii="Arial" w:hAnsi="Arial"/>
                <w:sz w:val="16"/>
                <w:szCs w:val="16"/>
              </w:rPr>
            </w:pPr>
            <w:r w:rsidRPr="00D0162F">
              <w:rPr>
                <w:rFonts w:ascii="Arial" w:hAnsi="Arial"/>
                <w:sz w:val="16"/>
                <w:szCs w:val="16"/>
              </w:rPr>
              <w:t>R5-2102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E5FD29" w14:textId="77777777" w:rsidR="00AB67FA" w:rsidRPr="00D0162F" w:rsidRDefault="00AB67FA" w:rsidP="00590D40">
            <w:pPr>
              <w:rPr>
                <w:rFonts w:ascii="Arial" w:hAnsi="Arial"/>
                <w:sz w:val="16"/>
                <w:szCs w:val="16"/>
              </w:rPr>
            </w:pPr>
            <w:r w:rsidRPr="00D0162F">
              <w:rPr>
                <w:rFonts w:ascii="Arial" w:hAnsi="Arial"/>
                <w:sz w:val="16"/>
                <w:szCs w:val="16"/>
              </w:rPr>
              <w:t>10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2DF7E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8CCD0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A2A3DF" w14:textId="2D61216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2.1-3</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16</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H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754E25"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7078EF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606BBC"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5A11DB2B"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11F295" w14:textId="77777777" w:rsidR="00AB67FA" w:rsidRPr="00D0162F" w:rsidRDefault="00AB67FA" w:rsidP="00590D40">
            <w:pPr>
              <w:rPr>
                <w:rFonts w:ascii="Arial" w:hAnsi="Arial"/>
                <w:sz w:val="16"/>
                <w:szCs w:val="16"/>
              </w:rPr>
            </w:pPr>
            <w:r w:rsidRPr="00D0162F">
              <w:rPr>
                <w:rFonts w:ascii="Arial" w:hAnsi="Arial"/>
                <w:sz w:val="16"/>
                <w:szCs w:val="16"/>
              </w:rPr>
              <w:t>R5-2104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9448E6" w14:textId="77777777" w:rsidR="00AB67FA" w:rsidRPr="00D0162F" w:rsidRDefault="00AB67FA" w:rsidP="00590D40">
            <w:pPr>
              <w:rPr>
                <w:rFonts w:ascii="Arial" w:hAnsi="Arial"/>
                <w:sz w:val="16"/>
                <w:szCs w:val="16"/>
              </w:rPr>
            </w:pPr>
            <w:r w:rsidRPr="00D0162F">
              <w:rPr>
                <w:rFonts w:ascii="Arial" w:hAnsi="Arial"/>
                <w:sz w:val="16"/>
                <w:szCs w:val="16"/>
              </w:rPr>
              <w:t>10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CBD625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71913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DC07D9" w14:textId="06FC31B7" w:rsidR="00AB67FA" w:rsidRPr="00D0162F" w:rsidRDefault="00AB67FA" w:rsidP="00590D40">
            <w:pPr>
              <w:rPr>
                <w:rFonts w:ascii="Arial" w:hAnsi="Arial"/>
                <w:sz w:val="16"/>
                <w:szCs w:val="16"/>
              </w:rPr>
            </w:pP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5.4.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26041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9F98BA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890466"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57AA37C"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DE8B22" w14:textId="77777777" w:rsidR="00AB67FA" w:rsidRPr="00D0162F" w:rsidRDefault="00AB67FA" w:rsidP="00590D40">
            <w:pPr>
              <w:rPr>
                <w:rFonts w:ascii="Arial" w:hAnsi="Arial"/>
                <w:sz w:val="16"/>
                <w:szCs w:val="16"/>
              </w:rPr>
            </w:pPr>
            <w:r w:rsidRPr="00D0162F">
              <w:rPr>
                <w:rFonts w:ascii="Arial" w:hAnsi="Arial"/>
                <w:sz w:val="16"/>
                <w:szCs w:val="16"/>
              </w:rPr>
              <w:t>R5-2104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8C954F" w14:textId="77777777" w:rsidR="00AB67FA" w:rsidRPr="00D0162F" w:rsidRDefault="00AB67FA" w:rsidP="00590D40">
            <w:pPr>
              <w:rPr>
                <w:rFonts w:ascii="Arial" w:hAnsi="Arial"/>
                <w:sz w:val="16"/>
                <w:szCs w:val="16"/>
              </w:rPr>
            </w:pPr>
            <w:r w:rsidRPr="00D0162F">
              <w:rPr>
                <w:rFonts w:ascii="Arial" w:hAnsi="Arial"/>
                <w:sz w:val="16"/>
                <w:szCs w:val="16"/>
              </w:rPr>
              <w:t>10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48B83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CFD88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CB2252F" w14:textId="7061EB35" w:rsidR="00AB67FA" w:rsidRPr="00D0162F" w:rsidRDefault="00AB67FA" w:rsidP="00590D40">
            <w:pPr>
              <w:rPr>
                <w:rFonts w:ascii="Arial" w:hAnsi="Arial"/>
                <w:sz w:val="16"/>
                <w:szCs w:val="16"/>
              </w:rPr>
            </w:pP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4.5.7.1</w:t>
            </w:r>
            <w:r w:rsidR="006E0A54" w:rsidRPr="00D0162F">
              <w:rPr>
                <w:rFonts w:ascii="Arial" w:hAnsi="Arial"/>
                <w:sz w:val="16"/>
                <w:szCs w:val="16"/>
              </w:rPr>
              <w:t xml:space="preserve"> </w:t>
            </w:r>
            <w:r w:rsidRPr="00D0162F">
              <w:rPr>
                <w:rFonts w:ascii="Arial" w:hAnsi="Arial"/>
                <w:sz w:val="16"/>
                <w:szCs w:val="16"/>
              </w:rPr>
              <w:t>PSCell</w:t>
            </w:r>
            <w:r w:rsidR="006E0A54" w:rsidRPr="00D0162F">
              <w:rPr>
                <w:rFonts w:ascii="Arial" w:hAnsi="Arial"/>
                <w:sz w:val="16"/>
                <w:szCs w:val="16"/>
              </w:rPr>
              <w:t xml:space="preserve"> </w:t>
            </w: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te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493EC3"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106BCB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6EF362"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C7BEA83"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E0A3B7" w14:textId="77777777" w:rsidR="00AB67FA" w:rsidRPr="00D0162F" w:rsidRDefault="00AB67FA" w:rsidP="00590D40">
            <w:pPr>
              <w:rPr>
                <w:rFonts w:ascii="Arial" w:hAnsi="Arial"/>
                <w:sz w:val="16"/>
                <w:szCs w:val="16"/>
              </w:rPr>
            </w:pPr>
            <w:r w:rsidRPr="00D0162F">
              <w:rPr>
                <w:rFonts w:ascii="Arial" w:hAnsi="Arial"/>
                <w:sz w:val="16"/>
                <w:szCs w:val="16"/>
              </w:rPr>
              <w:t>R5-2104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F594B3" w14:textId="77777777" w:rsidR="00AB67FA" w:rsidRPr="00D0162F" w:rsidRDefault="00AB67FA" w:rsidP="00590D40">
            <w:pPr>
              <w:rPr>
                <w:rFonts w:ascii="Arial" w:hAnsi="Arial"/>
                <w:sz w:val="16"/>
                <w:szCs w:val="16"/>
              </w:rPr>
            </w:pPr>
            <w:r w:rsidRPr="00D0162F">
              <w:rPr>
                <w:rFonts w:ascii="Arial" w:hAnsi="Arial"/>
                <w:sz w:val="16"/>
                <w:szCs w:val="16"/>
              </w:rPr>
              <w:t>10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565C1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188A2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787D78" w14:textId="682DAADE"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7217C6"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74A5B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A831571"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71DA8323"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E5D5EA" w14:textId="77777777" w:rsidR="00AB67FA" w:rsidRPr="00D0162F" w:rsidRDefault="00AB67FA" w:rsidP="00590D40">
            <w:pPr>
              <w:rPr>
                <w:rFonts w:ascii="Arial" w:hAnsi="Arial"/>
                <w:sz w:val="16"/>
                <w:szCs w:val="16"/>
              </w:rPr>
            </w:pPr>
            <w:r w:rsidRPr="00D0162F">
              <w:rPr>
                <w:rFonts w:ascii="Arial" w:hAnsi="Arial"/>
                <w:sz w:val="16"/>
                <w:szCs w:val="16"/>
              </w:rPr>
              <w:t>R5-2104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4C6A1F" w14:textId="77777777" w:rsidR="00AB67FA" w:rsidRPr="00D0162F" w:rsidRDefault="00AB67FA" w:rsidP="00590D40">
            <w:pPr>
              <w:rPr>
                <w:rFonts w:ascii="Arial" w:hAnsi="Arial"/>
                <w:sz w:val="16"/>
                <w:szCs w:val="16"/>
              </w:rPr>
            </w:pPr>
            <w:r w:rsidRPr="00D0162F">
              <w:rPr>
                <w:rFonts w:ascii="Arial" w:hAnsi="Arial"/>
                <w:sz w:val="16"/>
                <w:szCs w:val="16"/>
              </w:rPr>
              <w:t>10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8FE14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C16B1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35D0C2" w14:textId="5CCA69BB"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chapter</w:t>
            </w:r>
            <w:r w:rsidR="006E0A54" w:rsidRPr="00D0162F">
              <w:rPr>
                <w:rFonts w:ascii="Arial" w:hAnsi="Arial"/>
                <w:sz w:val="16"/>
                <w:szCs w:val="16"/>
              </w:rPr>
              <w:t xml:space="preserve"> </w:t>
            </w:r>
            <w:r w:rsidRPr="00D0162F">
              <w:rPr>
                <w:rFonts w:ascii="Arial" w:hAnsi="Arial"/>
                <w:sz w:val="16"/>
                <w:szCs w:val="16"/>
              </w:rPr>
              <w:t>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967670"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7A8015E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9CECFD"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13C99B7"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E1BD93" w14:textId="77777777" w:rsidR="00AB67FA" w:rsidRPr="00D0162F" w:rsidRDefault="00AB67FA" w:rsidP="00590D40">
            <w:pPr>
              <w:rPr>
                <w:rFonts w:ascii="Arial" w:hAnsi="Arial"/>
                <w:sz w:val="16"/>
                <w:szCs w:val="16"/>
              </w:rPr>
            </w:pPr>
            <w:r w:rsidRPr="00D0162F">
              <w:rPr>
                <w:rFonts w:ascii="Arial" w:hAnsi="Arial"/>
                <w:sz w:val="16"/>
                <w:szCs w:val="16"/>
              </w:rPr>
              <w:t>R5-2104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B327DCD" w14:textId="77777777" w:rsidR="00AB67FA" w:rsidRPr="00D0162F" w:rsidRDefault="00AB67FA" w:rsidP="00590D40">
            <w:pPr>
              <w:rPr>
                <w:rFonts w:ascii="Arial" w:hAnsi="Arial"/>
                <w:sz w:val="16"/>
                <w:szCs w:val="16"/>
              </w:rPr>
            </w:pPr>
            <w:r w:rsidRPr="00D0162F">
              <w:rPr>
                <w:rFonts w:ascii="Arial" w:hAnsi="Arial"/>
                <w:sz w:val="16"/>
                <w:szCs w:val="16"/>
              </w:rPr>
              <w:t>10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1113A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92C33B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C85D27" w14:textId="756333F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chapter</w:t>
            </w:r>
            <w:r w:rsidR="006E0A54" w:rsidRPr="00D0162F">
              <w:rPr>
                <w:rFonts w:ascii="Arial" w:hAnsi="Arial"/>
                <w:sz w:val="16"/>
                <w:szCs w:val="16"/>
              </w:rPr>
              <w:t xml:space="preserve"> </w:t>
            </w:r>
            <w:r w:rsidRPr="00D0162F">
              <w:rPr>
                <w:rFonts w:ascii="Arial" w:hAnsi="Arial"/>
                <w:sz w:val="16"/>
                <w:szCs w:val="16"/>
              </w:rPr>
              <w:t>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AA760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0555F2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D64EAA"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E948555"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CBE2D9" w14:textId="77777777" w:rsidR="00AB67FA" w:rsidRPr="00D0162F" w:rsidRDefault="00AB67FA" w:rsidP="00590D40">
            <w:pPr>
              <w:rPr>
                <w:rFonts w:ascii="Arial" w:hAnsi="Arial"/>
                <w:sz w:val="16"/>
                <w:szCs w:val="16"/>
              </w:rPr>
            </w:pPr>
            <w:r w:rsidRPr="00D0162F">
              <w:rPr>
                <w:rFonts w:ascii="Arial" w:hAnsi="Arial"/>
                <w:sz w:val="16"/>
                <w:szCs w:val="16"/>
              </w:rPr>
              <w:t>R5-2104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CA77ED" w14:textId="77777777" w:rsidR="00AB67FA" w:rsidRPr="00D0162F" w:rsidRDefault="00AB67FA" w:rsidP="00590D40">
            <w:pPr>
              <w:rPr>
                <w:rFonts w:ascii="Arial" w:hAnsi="Arial"/>
                <w:sz w:val="16"/>
                <w:szCs w:val="16"/>
              </w:rPr>
            </w:pPr>
            <w:r w:rsidRPr="00D0162F">
              <w:rPr>
                <w:rFonts w:ascii="Arial" w:hAnsi="Arial"/>
                <w:sz w:val="16"/>
                <w:szCs w:val="16"/>
              </w:rPr>
              <w:t>10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67717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78250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30D4EF" w14:textId="424D195A"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659D6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03DA55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310F80"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32C664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5CCE9D" w14:textId="77777777" w:rsidR="00AB67FA" w:rsidRPr="00D0162F" w:rsidRDefault="00AB67FA" w:rsidP="00590D40">
            <w:pPr>
              <w:rPr>
                <w:rFonts w:ascii="Arial" w:hAnsi="Arial"/>
                <w:sz w:val="16"/>
                <w:szCs w:val="16"/>
              </w:rPr>
            </w:pPr>
            <w:r w:rsidRPr="00D0162F">
              <w:rPr>
                <w:rFonts w:ascii="Arial" w:hAnsi="Arial"/>
                <w:sz w:val="16"/>
                <w:szCs w:val="16"/>
              </w:rPr>
              <w:t>R5-2104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6F63E7" w14:textId="77777777" w:rsidR="00AB67FA" w:rsidRPr="00D0162F" w:rsidRDefault="00AB67FA" w:rsidP="00590D40">
            <w:pPr>
              <w:rPr>
                <w:rFonts w:ascii="Arial" w:hAnsi="Arial"/>
                <w:sz w:val="16"/>
                <w:szCs w:val="16"/>
              </w:rPr>
            </w:pPr>
            <w:r w:rsidRPr="00D0162F">
              <w:rPr>
                <w:rFonts w:ascii="Arial" w:hAnsi="Arial"/>
                <w:sz w:val="16"/>
                <w:szCs w:val="16"/>
              </w:rPr>
              <w:t>10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58935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5189B1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0377B6" w14:textId="710BB4B1"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S-RSR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chapter</w:t>
            </w:r>
            <w:r w:rsidR="006E0A54" w:rsidRPr="00D0162F">
              <w:rPr>
                <w:rFonts w:ascii="Arial" w:hAnsi="Arial"/>
                <w:sz w:val="16"/>
                <w:szCs w:val="16"/>
              </w:rPr>
              <w:t xml:space="preserve"> </w:t>
            </w:r>
            <w:r w:rsidRPr="00D0162F">
              <w:rPr>
                <w:rFonts w:ascii="Arial" w:hAnsi="Arial"/>
                <w:sz w:val="16"/>
                <w:szCs w:val="16"/>
              </w:rPr>
              <w:t>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C14423A"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F9A6C4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7FD5851"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5D32077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5583F2" w14:textId="77777777" w:rsidR="00AB67FA" w:rsidRPr="00D0162F" w:rsidRDefault="00AB67FA" w:rsidP="00590D40">
            <w:pPr>
              <w:rPr>
                <w:rFonts w:ascii="Arial" w:hAnsi="Arial"/>
                <w:sz w:val="16"/>
                <w:szCs w:val="16"/>
              </w:rPr>
            </w:pPr>
            <w:r w:rsidRPr="00D0162F">
              <w:rPr>
                <w:rFonts w:ascii="Arial" w:hAnsi="Arial"/>
                <w:sz w:val="16"/>
                <w:szCs w:val="16"/>
              </w:rPr>
              <w:t>R5-2104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B3D6B2" w14:textId="77777777" w:rsidR="00AB67FA" w:rsidRPr="00D0162F" w:rsidRDefault="00AB67FA" w:rsidP="00590D40">
            <w:pPr>
              <w:rPr>
                <w:rFonts w:ascii="Arial" w:hAnsi="Arial"/>
                <w:sz w:val="16"/>
                <w:szCs w:val="16"/>
              </w:rPr>
            </w:pPr>
            <w:r w:rsidRPr="00D0162F">
              <w:rPr>
                <w:rFonts w:ascii="Arial" w:hAnsi="Arial"/>
                <w:sz w:val="16"/>
                <w:szCs w:val="16"/>
              </w:rPr>
              <w:t>10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40473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F855E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03773A" w14:textId="3221481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S-RSR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chapter</w:t>
            </w:r>
            <w:r w:rsidR="006E0A54" w:rsidRPr="00D0162F">
              <w:rPr>
                <w:rFonts w:ascii="Arial" w:hAnsi="Arial"/>
                <w:sz w:val="16"/>
                <w:szCs w:val="16"/>
              </w:rPr>
              <w:t xml:space="preserve"> </w:t>
            </w:r>
            <w:r w:rsidRPr="00D0162F">
              <w:rPr>
                <w:rFonts w:ascii="Arial" w:hAnsi="Arial"/>
                <w:sz w:val="16"/>
                <w:szCs w:val="16"/>
              </w:rPr>
              <w:t>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01A16B"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0F8427C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398510"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3B28E68"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0DEC37" w14:textId="77777777" w:rsidR="00AB67FA" w:rsidRPr="00D0162F" w:rsidRDefault="00AB67FA" w:rsidP="00590D40">
            <w:pPr>
              <w:rPr>
                <w:rFonts w:ascii="Arial" w:hAnsi="Arial"/>
                <w:sz w:val="16"/>
                <w:szCs w:val="16"/>
              </w:rPr>
            </w:pPr>
            <w:r w:rsidRPr="00D0162F">
              <w:rPr>
                <w:rFonts w:ascii="Arial" w:hAnsi="Arial"/>
                <w:sz w:val="16"/>
                <w:szCs w:val="16"/>
              </w:rPr>
              <w:t>R5-2104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2C0246" w14:textId="77777777" w:rsidR="00AB67FA" w:rsidRPr="00D0162F" w:rsidRDefault="00AB67FA" w:rsidP="00590D40">
            <w:pPr>
              <w:rPr>
                <w:rFonts w:ascii="Arial" w:hAnsi="Arial"/>
                <w:sz w:val="16"/>
                <w:szCs w:val="16"/>
              </w:rPr>
            </w:pPr>
            <w:r w:rsidRPr="00D0162F">
              <w:rPr>
                <w:rFonts w:ascii="Arial" w:hAnsi="Arial"/>
                <w:sz w:val="16"/>
                <w:szCs w:val="16"/>
              </w:rPr>
              <w:t>10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6020D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D93AD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6B3164F" w14:textId="2865D76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S-RSR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6BA41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132C19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F6FA7F"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CF4C7FC"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A8CCF6" w14:textId="77777777" w:rsidR="00AB67FA" w:rsidRPr="00D0162F" w:rsidRDefault="00AB67FA" w:rsidP="00590D40">
            <w:pPr>
              <w:rPr>
                <w:rFonts w:ascii="Arial" w:hAnsi="Arial"/>
                <w:sz w:val="16"/>
                <w:szCs w:val="16"/>
              </w:rPr>
            </w:pPr>
            <w:r w:rsidRPr="00D0162F">
              <w:rPr>
                <w:rFonts w:ascii="Arial" w:hAnsi="Arial"/>
                <w:sz w:val="16"/>
                <w:szCs w:val="16"/>
              </w:rPr>
              <w:t>R5-2104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CBDEF8" w14:textId="77777777" w:rsidR="00AB67FA" w:rsidRPr="00D0162F" w:rsidRDefault="00AB67FA" w:rsidP="00590D40">
            <w:pPr>
              <w:rPr>
                <w:rFonts w:ascii="Arial" w:hAnsi="Arial"/>
                <w:sz w:val="16"/>
                <w:szCs w:val="16"/>
              </w:rPr>
            </w:pPr>
            <w:r w:rsidRPr="00D0162F">
              <w:rPr>
                <w:rFonts w:ascii="Arial" w:hAnsi="Arial"/>
                <w:sz w:val="16"/>
                <w:szCs w:val="16"/>
              </w:rPr>
              <w:t>10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35B59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E85736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A8D358" w14:textId="4420C4E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I</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C08ECA"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1AFC855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397380"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7E10F7CC"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FF4884" w14:textId="77777777" w:rsidR="00AB67FA" w:rsidRPr="00D0162F" w:rsidRDefault="00AB67FA" w:rsidP="00590D40">
            <w:pPr>
              <w:rPr>
                <w:rFonts w:ascii="Arial" w:hAnsi="Arial"/>
                <w:sz w:val="16"/>
                <w:szCs w:val="16"/>
              </w:rPr>
            </w:pPr>
            <w:r w:rsidRPr="00D0162F">
              <w:rPr>
                <w:rFonts w:ascii="Arial" w:hAnsi="Arial"/>
                <w:sz w:val="16"/>
                <w:szCs w:val="16"/>
              </w:rPr>
              <w:t>R5-2104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8DD016" w14:textId="77777777" w:rsidR="00AB67FA" w:rsidRPr="00D0162F" w:rsidRDefault="00AB67FA" w:rsidP="00590D40">
            <w:pPr>
              <w:rPr>
                <w:rFonts w:ascii="Arial" w:hAnsi="Arial"/>
                <w:sz w:val="16"/>
                <w:szCs w:val="16"/>
              </w:rPr>
            </w:pPr>
            <w:r w:rsidRPr="00D0162F">
              <w:rPr>
                <w:rFonts w:ascii="Arial" w:hAnsi="Arial"/>
                <w:sz w:val="16"/>
                <w:szCs w:val="16"/>
              </w:rPr>
              <w:t>10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74B7A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B57AF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3A7F7E" w14:textId="7C226A9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frequency</w:t>
            </w:r>
            <w:r w:rsidR="006E0A54" w:rsidRPr="00D0162F">
              <w:rPr>
                <w:rFonts w:ascii="Arial" w:hAnsi="Arial"/>
                <w:sz w:val="16"/>
                <w:szCs w:val="16"/>
              </w:rPr>
              <w:t xml:space="preserve"> </w:t>
            </w:r>
            <w:r w:rsidRPr="00D0162F">
              <w:rPr>
                <w:rFonts w:ascii="Arial" w:hAnsi="Arial"/>
                <w:sz w:val="16"/>
                <w:szCs w:val="16"/>
              </w:rPr>
              <w:t>band</w:t>
            </w:r>
            <w:r w:rsidR="006E0A54" w:rsidRPr="00D0162F">
              <w:rPr>
                <w:rFonts w:ascii="Arial" w:hAnsi="Arial"/>
                <w:sz w:val="16"/>
                <w:szCs w:val="16"/>
              </w:rPr>
              <w:t xml:space="preserve"> </w:t>
            </w:r>
            <w:r w:rsidRPr="00D0162F">
              <w:rPr>
                <w:rFonts w:ascii="Arial" w:hAnsi="Arial"/>
                <w:sz w:val="16"/>
                <w:szCs w:val="16"/>
              </w:rPr>
              <w:t>group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39B5B4"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162CAE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9366D7"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5DD2DF6"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38E068" w14:textId="77777777" w:rsidR="00AB67FA" w:rsidRPr="00D0162F" w:rsidRDefault="00AB67FA" w:rsidP="00590D40">
            <w:pPr>
              <w:rPr>
                <w:rFonts w:ascii="Arial" w:hAnsi="Arial"/>
                <w:sz w:val="16"/>
                <w:szCs w:val="16"/>
              </w:rPr>
            </w:pPr>
            <w:r w:rsidRPr="00D0162F">
              <w:rPr>
                <w:rFonts w:ascii="Arial" w:hAnsi="Arial"/>
                <w:sz w:val="16"/>
                <w:szCs w:val="16"/>
              </w:rPr>
              <w:t>R5-2104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05A56F" w14:textId="77777777" w:rsidR="00AB67FA" w:rsidRPr="00D0162F" w:rsidRDefault="00AB67FA" w:rsidP="00590D40">
            <w:pPr>
              <w:rPr>
                <w:rFonts w:ascii="Arial" w:hAnsi="Arial"/>
                <w:sz w:val="16"/>
                <w:szCs w:val="16"/>
              </w:rPr>
            </w:pPr>
            <w:r w:rsidRPr="00D0162F">
              <w:rPr>
                <w:rFonts w:ascii="Arial" w:hAnsi="Arial"/>
                <w:sz w:val="16"/>
                <w:szCs w:val="16"/>
              </w:rPr>
              <w:t>10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A8813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073134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9B71F8C" w14:textId="7C478E1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config</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4223C3"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0BD0E65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60DE7D0"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E82FABE"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DA1F3E" w14:textId="77777777" w:rsidR="00AB67FA" w:rsidRPr="00D0162F" w:rsidRDefault="00AB67FA" w:rsidP="00590D40">
            <w:pPr>
              <w:rPr>
                <w:rFonts w:ascii="Arial" w:hAnsi="Arial"/>
                <w:sz w:val="16"/>
                <w:szCs w:val="16"/>
              </w:rPr>
            </w:pPr>
            <w:r w:rsidRPr="00D0162F">
              <w:rPr>
                <w:rFonts w:ascii="Arial" w:hAnsi="Arial"/>
                <w:sz w:val="16"/>
                <w:szCs w:val="16"/>
              </w:rPr>
              <w:t>R5-2104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ED6DA8" w14:textId="77777777" w:rsidR="00AB67FA" w:rsidRPr="00D0162F" w:rsidRDefault="00AB67FA" w:rsidP="00590D40">
            <w:pPr>
              <w:rPr>
                <w:rFonts w:ascii="Arial" w:hAnsi="Arial"/>
                <w:sz w:val="16"/>
                <w:szCs w:val="16"/>
              </w:rPr>
            </w:pPr>
            <w:r w:rsidRPr="00D0162F">
              <w:rPr>
                <w:rFonts w:ascii="Arial" w:hAnsi="Arial"/>
                <w:sz w:val="16"/>
                <w:szCs w:val="16"/>
              </w:rPr>
              <w:t>10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94A19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081CB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423972" w14:textId="30E2E8FB"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itl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CA2C79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DC2098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209D3F"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463D6256"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F25F06" w14:textId="77777777" w:rsidR="00AB67FA" w:rsidRPr="00D0162F" w:rsidRDefault="00AB67FA" w:rsidP="00590D40">
            <w:pPr>
              <w:rPr>
                <w:rFonts w:ascii="Arial" w:hAnsi="Arial"/>
                <w:sz w:val="16"/>
                <w:szCs w:val="16"/>
              </w:rPr>
            </w:pPr>
            <w:r w:rsidRPr="00D0162F">
              <w:rPr>
                <w:rFonts w:ascii="Arial" w:hAnsi="Arial"/>
                <w:sz w:val="16"/>
                <w:szCs w:val="16"/>
              </w:rPr>
              <w:t>R5-2104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C344497" w14:textId="77777777" w:rsidR="00AB67FA" w:rsidRPr="00D0162F" w:rsidRDefault="00AB67FA" w:rsidP="00590D40">
            <w:pPr>
              <w:rPr>
                <w:rFonts w:ascii="Arial" w:hAnsi="Arial"/>
                <w:sz w:val="16"/>
                <w:szCs w:val="16"/>
              </w:rPr>
            </w:pPr>
            <w:r w:rsidRPr="00D0162F">
              <w:rPr>
                <w:rFonts w:ascii="Arial" w:hAnsi="Arial"/>
                <w:sz w:val="16"/>
                <w:szCs w:val="16"/>
              </w:rPr>
              <w:t>10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C3845C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D98C8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F006F5" w14:textId="2ACA3C38"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3.2.2.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3.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47B39A"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BCF816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F4D0DD"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5FDB768"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71D3D7" w14:textId="77777777" w:rsidR="00AB67FA" w:rsidRPr="00D0162F" w:rsidRDefault="00AB67FA" w:rsidP="00590D40">
            <w:pPr>
              <w:rPr>
                <w:rFonts w:ascii="Arial" w:hAnsi="Arial"/>
                <w:sz w:val="16"/>
                <w:szCs w:val="16"/>
              </w:rPr>
            </w:pPr>
            <w:r w:rsidRPr="00D0162F">
              <w:rPr>
                <w:rFonts w:ascii="Arial" w:hAnsi="Arial"/>
                <w:sz w:val="16"/>
                <w:szCs w:val="16"/>
              </w:rPr>
              <w:t>R5-2104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6D8CEC0" w14:textId="77777777" w:rsidR="00AB67FA" w:rsidRPr="00D0162F" w:rsidRDefault="00AB67FA" w:rsidP="00590D40">
            <w:pPr>
              <w:rPr>
                <w:rFonts w:ascii="Arial" w:hAnsi="Arial"/>
                <w:sz w:val="16"/>
                <w:szCs w:val="16"/>
              </w:rPr>
            </w:pPr>
            <w:r w:rsidRPr="00D0162F">
              <w:rPr>
                <w:rFonts w:ascii="Arial" w:hAnsi="Arial"/>
                <w:sz w:val="16"/>
                <w:szCs w:val="16"/>
              </w:rPr>
              <w:t>10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80681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268AC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CA7E71E" w14:textId="23E9460F"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3.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5A1B20"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AA0895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A51487"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42116864"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DEAD27" w14:textId="77777777" w:rsidR="00AB67FA" w:rsidRPr="00D0162F" w:rsidRDefault="00AB67FA" w:rsidP="00590D40">
            <w:pPr>
              <w:rPr>
                <w:rFonts w:ascii="Arial" w:hAnsi="Arial"/>
                <w:sz w:val="16"/>
                <w:szCs w:val="16"/>
              </w:rPr>
            </w:pPr>
            <w:r w:rsidRPr="00D0162F">
              <w:rPr>
                <w:rFonts w:ascii="Arial" w:hAnsi="Arial"/>
                <w:sz w:val="16"/>
                <w:szCs w:val="16"/>
              </w:rPr>
              <w:t>R5-2104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9A58F6D" w14:textId="77777777" w:rsidR="00AB67FA" w:rsidRPr="00D0162F" w:rsidRDefault="00AB67FA" w:rsidP="00590D40">
            <w:pPr>
              <w:rPr>
                <w:rFonts w:ascii="Arial" w:hAnsi="Arial"/>
                <w:sz w:val="16"/>
                <w:szCs w:val="16"/>
              </w:rPr>
            </w:pPr>
            <w:r w:rsidRPr="00D0162F">
              <w:rPr>
                <w:rFonts w:ascii="Arial" w:hAnsi="Arial"/>
                <w:sz w:val="16"/>
                <w:szCs w:val="16"/>
              </w:rPr>
              <w:t>10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F7C35C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B2792F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3EFE9B" w14:textId="25875EE4"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us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PUxCH-PowerControl</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more</w:t>
            </w:r>
            <w:r w:rsidR="006E0A54" w:rsidRPr="00D0162F">
              <w:rPr>
                <w:rFonts w:ascii="Arial" w:hAnsi="Arial"/>
                <w:sz w:val="16"/>
                <w:szCs w:val="16"/>
              </w:rPr>
              <w:t xml:space="preserve"> </w:t>
            </w:r>
            <w:r w:rsidRPr="00D0162F">
              <w:rPr>
                <w:rFonts w:ascii="Arial" w:hAnsi="Arial"/>
                <w:sz w:val="16"/>
                <w:szCs w:val="16"/>
              </w:rPr>
              <w:t>than</w:t>
            </w:r>
            <w:r w:rsidR="006E0A54" w:rsidRPr="00D0162F">
              <w:rPr>
                <w:rFonts w:ascii="Arial" w:hAnsi="Arial"/>
                <w:sz w:val="16"/>
                <w:szCs w:val="16"/>
              </w:rPr>
              <w:t xml:space="preserve"> </w:t>
            </w:r>
            <w:r w:rsidRPr="00D0162F">
              <w:rPr>
                <w:rFonts w:ascii="Arial" w:hAnsi="Arial"/>
                <w:sz w:val="16"/>
                <w:szCs w:val="16"/>
              </w:rPr>
              <w:t>one</w:t>
            </w:r>
            <w:r w:rsidR="006E0A54" w:rsidRPr="00D0162F">
              <w:rPr>
                <w:rFonts w:ascii="Arial" w:hAnsi="Arial"/>
                <w:sz w:val="16"/>
                <w:szCs w:val="16"/>
              </w:rPr>
              <w:t xml:space="preserve"> </w:t>
            </w:r>
            <w:r w:rsidRPr="00D0162F">
              <w:rPr>
                <w:rFonts w:ascii="Arial" w:hAnsi="Arial"/>
                <w:sz w:val="16"/>
                <w:szCs w:val="16"/>
              </w:rPr>
              <w:t>SSB</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BA3C1B"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0C5EAF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C1848E"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A070D0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8BD6C1" w14:textId="77777777" w:rsidR="00AB67FA" w:rsidRPr="00D0162F" w:rsidRDefault="00AB67FA" w:rsidP="00590D40">
            <w:pPr>
              <w:rPr>
                <w:rFonts w:ascii="Arial" w:hAnsi="Arial"/>
                <w:sz w:val="16"/>
                <w:szCs w:val="16"/>
              </w:rPr>
            </w:pPr>
            <w:r w:rsidRPr="00D0162F">
              <w:rPr>
                <w:rFonts w:ascii="Arial" w:hAnsi="Arial"/>
                <w:sz w:val="16"/>
                <w:szCs w:val="16"/>
              </w:rPr>
              <w:t>R5-2104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BA84B3" w14:textId="77777777" w:rsidR="00AB67FA" w:rsidRPr="00D0162F" w:rsidRDefault="00AB67FA" w:rsidP="00590D40">
            <w:pPr>
              <w:rPr>
                <w:rFonts w:ascii="Arial" w:hAnsi="Arial"/>
                <w:sz w:val="16"/>
                <w:szCs w:val="16"/>
              </w:rPr>
            </w:pPr>
            <w:r w:rsidRPr="00D0162F">
              <w:rPr>
                <w:rFonts w:ascii="Arial" w:hAnsi="Arial"/>
                <w:sz w:val="16"/>
                <w:szCs w:val="16"/>
              </w:rPr>
              <w:t>10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81B80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7D6E5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FF9164" w14:textId="00ED431B"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us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PUxCH-PowerControl</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more</w:t>
            </w:r>
            <w:r w:rsidR="006E0A54" w:rsidRPr="00D0162F">
              <w:rPr>
                <w:rFonts w:ascii="Arial" w:hAnsi="Arial"/>
                <w:sz w:val="16"/>
                <w:szCs w:val="16"/>
              </w:rPr>
              <w:t xml:space="preserve"> </w:t>
            </w:r>
            <w:r w:rsidRPr="00D0162F">
              <w:rPr>
                <w:rFonts w:ascii="Arial" w:hAnsi="Arial"/>
                <w:sz w:val="16"/>
                <w:szCs w:val="16"/>
              </w:rPr>
              <w:t>than</w:t>
            </w:r>
            <w:r w:rsidR="006E0A54" w:rsidRPr="00D0162F">
              <w:rPr>
                <w:rFonts w:ascii="Arial" w:hAnsi="Arial"/>
                <w:sz w:val="16"/>
                <w:szCs w:val="16"/>
              </w:rPr>
              <w:t xml:space="preserve"> </w:t>
            </w:r>
            <w:r w:rsidRPr="00D0162F">
              <w:rPr>
                <w:rFonts w:ascii="Arial" w:hAnsi="Arial"/>
                <w:sz w:val="16"/>
                <w:szCs w:val="16"/>
              </w:rPr>
              <w:t>one</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EN-D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799E97"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BED28B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D3AC9E"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4A920DA7"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229ADB" w14:textId="77777777" w:rsidR="00AB67FA" w:rsidRPr="00D0162F" w:rsidRDefault="00AB67FA" w:rsidP="00590D40">
            <w:pPr>
              <w:rPr>
                <w:rFonts w:ascii="Arial" w:hAnsi="Arial"/>
                <w:sz w:val="16"/>
                <w:szCs w:val="16"/>
              </w:rPr>
            </w:pPr>
            <w:r w:rsidRPr="00D0162F">
              <w:rPr>
                <w:rFonts w:ascii="Arial" w:hAnsi="Arial"/>
                <w:sz w:val="16"/>
                <w:szCs w:val="16"/>
              </w:rPr>
              <w:t>R5-2104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9B9F92" w14:textId="77777777" w:rsidR="00AB67FA" w:rsidRPr="00D0162F" w:rsidRDefault="00AB67FA" w:rsidP="00590D40">
            <w:pPr>
              <w:rPr>
                <w:rFonts w:ascii="Arial" w:hAnsi="Arial"/>
                <w:sz w:val="16"/>
                <w:szCs w:val="16"/>
              </w:rPr>
            </w:pPr>
            <w:r w:rsidRPr="00D0162F">
              <w:rPr>
                <w:rFonts w:ascii="Arial" w:hAnsi="Arial"/>
                <w:sz w:val="16"/>
                <w:szCs w:val="16"/>
              </w:rPr>
              <w:t>10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457FF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84B6EC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E6147A" w14:textId="4748CC87"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titl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atch</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work</w:t>
            </w:r>
            <w:r w:rsidR="006E0A54" w:rsidRPr="00D0162F">
              <w:rPr>
                <w:rFonts w:ascii="Arial" w:hAnsi="Arial"/>
                <w:sz w:val="16"/>
                <w:szCs w:val="16"/>
              </w:rPr>
              <w:t xml:space="preserve"> </w:t>
            </w:r>
            <w:r w:rsidRPr="00D0162F">
              <w:rPr>
                <w:rFonts w:ascii="Arial" w:hAnsi="Arial"/>
                <w:sz w:val="16"/>
                <w:szCs w:val="16"/>
              </w:rPr>
              <w:t>plan</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AC3EAC"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08E82E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400BB0"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80D278A"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B2D9B5" w14:textId="77777777" w:rsidR="00AB67FA" w:rsidRPr="00D0162F" w:rsidRDefault="00AB67FA" w:rsidP="00590D40">
            <w:pPr>
              <w:rPr>
                <w:rFonts w:ascii="Arial" w:hAnsi="Arial"/>
                <w:sz w:val="16"/>
                <w:szCs w:val="16"/>
              </w:rPr>
            </w:pPr>
            <w:r w:rsidRPr="00D0162F">
              <w:rPr>
                <w:rFonts w:ascii="Arial" w:hAnsi="Arial"/>
                <w:sz w:val="16"/>
                <w:szCs w:val="16"/>
              </w:rPr>
              <w:t>R5-2104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56E944" w14:textId="77777777" w:rsidR="00AB67FA" w:rsidRPr="00D0162F" w:rsidRDefault="00AB67FA" w:rsidP="00590D40">
            <w:pPr>
              <w:rPr>
                <w:rFonts w:ascii="Arial" w:hAnsi="Arial"/>
                <w:sz w:val="16"/>
                <w:szCs w:val="16"/>
              </w:rPr>
            </w:pPr>
            <w:r w:rsidRPr="00D0162F">
              <w:rPr>
                <w:rFonts w:ascii="Arial" w:hAnsi="Arial"/>
                <w:sz w:val="16"/>
                <w:szCs w:val="16"/>
              </w:rPr>
              <w:t>10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C3FC0D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D63B7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B34C7E" w14:textId="547E2E5A"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titl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atch</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work</w:t>
            </w:r>
            <w:r w:rsidR="006E0A54" w:rsidRPr="00D0162F">
              <w:rPr>
                <w:rFonts w:ascii="Arial" w:hAnsi="Arial"/>
                <w:sz w:val="16"/>
                <w:szCs w:val="16"/>
              </w:rPr>
              <w:t xml:space="preserve"> </w:t>
            </w:r>
            <w:r w:rsidRPr="00D0162F">
              <w:rPr>
                <w:rFonts w:ascii="Arial" w:hAnsi="Arial"/>
                <w:sz w:val="16"/>
                <w:szCs w:val="16"/>
              </w:rPr>
              <w:t>plan</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8A73E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B33A2B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407AC3"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72B25012"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B6BC73" w14:textId="77777777" w:rsidR="00AB67FA" w:rsidRPr="00D0162F" w:rsidRDefault="00AB67FA" w:rsidP="00590D40">
            <w:pPr>
              <w:rPr>
                <w:rFonts w:ascii="Arial" w:hAnsi="Arial"/>
                <w:sz w:val="16"/>
                <w:szCs w:val="16"/>
              </w:rPr>
            </w:pPr>
            <w:r w:rsidRPr="00D0162F">
              <w:rPr>
                <w:rFonts w:ascii="Arial" w:hAnsi="Arial"/>
                <w:sz w:val="16"/>
                <w:szCs w:val="16"/>
              </w:rPr>
              <w:t>R5-2104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684FA3" w14:textId="77777777" w:rsidR="00AB67FA" w:rsidRPr="00D0162F" w:rsidRDefault="00AB67FA" w:rsidP="00590D40">
            <w:pPr>
              <w:rPr>
                <w:rFonts w:ascii="Arial" w:hAnsi="Arial"/>
                <w:sz w:val="16"/>
                <w:szCs w:val="16"/>
              </w:rPr>
            </w:pPr>
            <w:r w:rsidRPr="00D0162F">
              <w:rPr>
                <w:rFonts w:ascii="Arial" w:hAnsi="Arial"/>
                <w:sz w:val="16"/>
                <w:szCs w:val="16"/>
              </w:rPr>
              <w:t>10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C3DB1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6B9922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296305" w14:textId="2AE0B0BC"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titl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atch</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work</w:t>
            </w:r>
            <w:r w:rsidR="006E0A54" w:rsidRPr="00D0162F">
              <w:rPr>
                <w:rFonts w:ascii="Arial" w:hAnsi="Arial"/>
                <w:sz w:val="16"/>
                <w:szCs w:val="16"/>
              </w:rPr>
              <w:t xml:space="preserve"> </w:t>
            </w:r>
            <w:r w:rsidRPr="00D0162F">
              <w:rPr>
                <w:rFonts w:ascii="Arial" w:hAnsi="Arial"/>
                <w:sz w:val="16"/>
                <w:szCs w:val="16"/>
              </w:rPr>
              <w:t>plan</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C8AA22"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A8E90C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F6CB9A"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74EDD3D2"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E40950" w14:textId="77777777" w:rsidR="00AB67FA" w:rsidRPr="00D0162F" w:rsidRDefault="00AB67FA" w:rsidP="00590D40">
            <w:pPr>
              <w:rPr>
                <w:rFonts w:ascii="Arial" w:hAnsi="Arial"/>
                <w:sz w:val="16"/>
                <w:szCs w:val="16"/>
              </w:rPr>
            </w:pPr>
            <w:r w:rsidRPr="00D0162F">
              <w:rPr>
                <w:rFonts w:ascii="Arial" w:hAnsi="Arial"/>
                <w:sz w:val="16"/>
                <w:szCs w:val="16"/>
              </w:rPr>
              <w:t>R5-2104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461CCD" w14:textId="77777777" w:rsidR="00AB67FA" w:rsidRPr="00D0162F" w:rsidRDefault="00AB67FA" w:rsidP="00590D40">
            <w:pPr>
              <w:rPr>
                <w:rFonts w:ascii="Arial" w:hAnsi="Arial"/>
                <w:sz w:val="16"/>
                <w:szCs w:val="16"/>
              </w:rPr>
            </w:pPr>
            <w:r w:rsidRPr="00D0162F">
              <w:rPr>
                <w:rFonts w:ascii="Arial" w:hAnsi="Arial"/>
                <w:sz w:val="16"/>
                <w:szCs w:val="16"/>
              </w:rPr>
              <w:t>10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9CBBD0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1FF6E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51018B" w14:textId="34577F3C"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titl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atch</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work</w:t>
            </w:r>
            <w:r w:rsidR="006E0A54" w:rsidRPr="00D0162F">
              <w:rPr>
                <w:rFonts w:ascii="Arial" w:hAnsi="Arial"/>
                <w:sz w:val="16"/>
                <w:szCs w:val="16"/>
              </w:rPr>
              <w:t xml:space="preserve"> </w:t>
            </w:r>
            <w:r w:rsidRPr="00D0162F">
              <w:rPr>
                <w:rFonts w:ascii="Arial" w:hAnsi="Arial"/>
                <w:sz w:val="16"/>
                <w:szCs w:val="16"/>
              </w:rPr>
              <w:t>plan</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Annex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B51FB8"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7A36B16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565386"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5CCF4552"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A34E8E" w14:textId="77777777" w:rsidR="00AB67FA" w:rsidRPr="00D0162F" w:rsidRDefault="00AB67FA" w:rsidP="00590D40">
            <w:pPr>
              <w:rPr>
                <w:rFonts w:ascii="Arial" w:hAnsi="Arial"/>
                <w:sz w:val="16"/>
                <w:szCs w:val="16"/>
              </w:rPr>
            </w:pPr>
            <w:r w:rsidRPr="00D0162F">
              <w:rPr>
                <w:rFonts w:ascii="Arial" w:hAnsi="Arial"/>
                <w:sz w:val="16"/>
                <w:szCs w:val="16"/>
              </w:rPr>
              <w:t>R5-2105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209696B" w14:textId="77777777" w:rsidR="00AB67FA" w:rsidRPr="00D0162F" w:rsidRDefault="00AB67FA" w:rsidP="00590D40">
            <w:pPr>
              <w:rPr>
                <w:rFonts w:ascii="Arial" w:hAnsi="Arial"/>
                <w:sz w:val="16"/>
                <w:szCs w:val="16"/>
              </w:rPr>
            </w:pPr>
            <w:r w:rsidRPr="00D0162F">
              <w:rPr>
                <w:rFonts w:ascii="Arial" w:hAnsi="Arial"/>
                <w:sz w:val="16"/>
                <w:szCs w:val="16"/>
              </w:rPr>
              <w:t>10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E1DDA7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5270E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C222D0" w14:textId="0036CDB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long</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cycle</w:t>
            </w:r>
            <w:r w:rsidR="006E0A54" w:rsidRPr="00D0162F">
              <w:rPr>
                <w:rFonts w:ascii="Arial" w:hAnsi="Arial"/>
                <w:sz w:val="16"/>
                <w:szCs w:val="16"/>
              </w:rPr>
              <w:t xml:space="preserve"> </w:t>
            </w:r>
            <w:r w:rsidRPr="00D0162F">
              <w:rPr>
                <w:rFonts w:ascii="Arial" w:hAnsi="Arial"/>
                <w:sz w:val="16"/>
                <w:szCs w:val="16"/>
              </w:rPr>
              <w:t>relate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BE57A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92C253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40E502"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79E4BE1"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D1BB86" w14:textId="77777777" w:rsidR="00AB67FA" w:rsidRPr="00D0162F" w:rsidRDefault="00AB67FA" w:rsidP="00590D40">
            <w:pPr>
              <w:rPr>
                <w:rFonts w:ascii="Arial" w:hAnsi="Arial"/>
                <w:sz w:val="16"/>
                <w:szCs w:val="16"/>
              </w:rPr>
            </w:pPr>
            <w:r w:rsidRPr="00D0162F">
              <w:rPr>
                <w:rFonts w:ascii="Arial" w:hAnsi="Arial"/>
                <w:sz w:val="16"/>
                <w:szCs w:val="16"/>
              </w:rPr>
              <w:t>R5-2105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F13D3C7" w14:textId="77777777" w:rsidR="00AB67FA" w:rsidRPr="00D0162F" w:rsidRDefault="00AB67FA" w:rsidP="00590D40">
            <w:pPr>
              <w:rPr>
                <w:rFonts w:ascii="Arial" w:hAnsi="Arial"/>
                <w:sz w:val="16"/>
                <w:szCs w:val="16"/>
              </w:rPr>
            </w:pPr>
            <w:r w:rsidRPr="00D0162F">
              <w:rPr>
                <w:rFonts w:ascii="Arial" w:hAnsi="Arial"/>
                <w:sz w:val="16"/>
                <w:szCs w:val="16"/>
              </w:rPr>
              <w:t>10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6B059C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71E58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A7EBCEA" w14:textId="517E534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long</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cycle</w:t>
            </w:r>
            <w:r w:rsidR="006E0A54" w:rsidRPr="00D0162F">
              <w:rPr>
                <w:rFonts w:ascii="Arial" w:hAnsi="Arial"/>
                <w:sz w:val="16"/>
                <w:szCs w:val="16"/>
              </w:rPr>
              <w:t xml:space="preserve"> </w:t>
            </w:r>
            <w:r w:rsidRPr="00D0162F">
              <w:rPr>
                <w:rFonts w:ascii="Arial" w:hAnsi="Arial"/>
                <w:sz w:val="16"/>
                <w:szCs w:val="16"/>
              </w:rPr>
              <w:t>relate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222D2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76B3EB1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9B765C"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0186BAF"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E7DE41" w14:textId="77777777" w:rsidR="00AB67FA" w:rsidRPr="00D0162F" w:rsidRDefault="00AB67FA" w:rsidP="00590D40">
            <w:pPr>
              <w:rPr>
                <w:rFonts w:ascii="Arial" w:hAnsi="Arial"/>
                <w:sz w:val="16"/>
                <w:szCs w:val="16"/>
              </w:rPr>
            </w:pPr>
            <w:r w:rsidRPr="00D0162F">
              <w:rPr>
                <w:rFonts w:ascii="Arial" w:hAnsi="Arial"/>
                <w:sz w:val="16"/>
                <w:szCs w:val="16"/>
              </w:rPr>
              <w:t>R5-2105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4660F8" w14:textId="77777777" w:rsidR="00AB67FA" w:rsidRPr="00D0162F" w:rsidRDefault="00AB67FA" w:rsidP="00590D40">
            <w:pPr>
              <w:rPr>
                <w:rFonts w:ascii="Arial" w:hAnsi="Arial"/>
                <w:sz w:val="16"/>
                <w:szCs w:val="16"/>
              </w:rPr>
            </w:pPr>
            <w:r w:rsidRPr="00D0162F">
              <w:rPr>
                <w:rFonts w:ascii="Arial" w:hAnsi="Arial"/>
                <w:sz w:val="16"/>
                <w:szCs w:val="16"/>
              </w:rPr>
              <w:t>10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02DF8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45812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E778EF9" w14:textId="764D78F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long</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cycle</w:t>
            </w:r>
            <w:r w:rsidR="006E0A54" w:rsidRPr="00D0162F">
              <w:rPr>
                <w:rFonts w:ascii="Arial" w:hAnsi="Arial"/>
                <w:sz w:val="16"/>
                <w:szCs w:val="16"/>
              </w:rPr>
              <w:t xml:space="preserve"> </w:t>
            </w:r>
            <w:r w:rsidRPr="00D0162F">
              <w:rPr>
                <w:rFonts w:ascii="Arial" w:hAnsi="Arial"/>
                <w:sz w:val="16"/>
                <w:szCs w:val="16"/>
              </w:rPr>
              <w:t>relate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B4EB4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01834C0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4FF1A8"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8F69B5C"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B316D3" w14:textId="77777777" w:rsidR="00AB67FA" w:rsidRPr="00D0162F" w:rsidRDefault="00AB67FA" w:rsidP="00590D40">
            <w:pPr>
              <w:rPr>
                <w:rFonts w:ascii="Arial" w:hAnsi="Arial"/>
                <w:sz w:val="16"/>
                <w:szCs w:val="16"/>
              </w:rPr>
            </w:pPr>
            <w:r w:rsidRPr="00D0162F">
              <w:rPr>
                <w:rFonts w:ascii="Arial" w:hAnsi="Arial"/>
                <w:sz w:val="16"/>
                <w:szCs w:val="16"/>
              </w:rPr>
              <w:t>R5-2105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7F86E7" w14:textId="77777777" w:rsidR="00AB67FA" w:rsidRPr="00D0162F" w:rsidRDefault="00AB67FA" w:rsidP="00590D40">
            <w:pPr>
              <w:rPr>
                <w:rFonts w:ascii="Arial" w:hAnsi="Arial"/>
                <w:sz w:val="16"/>
                <w:szCs w:val="16"/>
              </w:rPr>
            </w:pPr>
            <w:r w:rsidRPr="00D0162F">
              <w:rPr>
                <w:rFonts w:ascii="Arial" w:hAnsi="Arial"/>
                <w:sz w:val="16"/>
                <w:szCs w:val="16"/>
              </w:rPr>
              <w:t>10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67152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A231D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D5F9878" w14:textId="1525E64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long</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cycle</w:t>
            </w:r>
            <w:r w:rsidR="006E0A54" w:rsidRPr="00D0162F">
              <w:rPr>
                <w:rFonts w:ascii="Arial" w:hAnsi="Arial"/>
                <w:sz w:val="16"/>
                <w:szCs w:val="16"/>
              </w:rPr>
              <w:t xml:space="preserve"> </w:t>
            </w:r>
            <w:r w:rsidRPr="00D0162F">
              <w:rPr>
                <w:rFonts w:ascii="Arial" w:hAnsi="Arial"/>
                <w:sz w:val="16"/>
                <w:szCs w:val="16"/>
              </w:rPr>
              <w:t>relate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68FB74"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5AF624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508C645"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5CAB061B"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161243" w14:textId="77777777" w:rsidR="00AB67FA" w:rsidRPr="00D0162F" w:rsidRDefault="00AB67FA" w:rsidP="00590D40">
            <w:pPr>
              <w:rPr>
                <w:rFonts w:ascii="Arial" w:hAnsi="Arial"/>
                <w:sz w:val="16"/>
                <w:szCs w:val="16"/>
              </w:rPr>
            </w:pPr>
            <w:r w:rsidRPr="00D0162F">
              <w:rPr>
                <w:rFonts w:ascii="Arial" w:hAnsi="Arial"/>
                <w:sz w:val="16"/>
                <w:szCs w:val="16"/>
              </w:rPr>
              <w:t>R5-2105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C76B67" w14:textId="77777777" w:rsidR="00AB67FA" w:rsidRPr="00D0162F" w:rsidRDefault="00AB67FA" w:rsidP="00590D40">
            <w:pPr>
              <w:rPr>
                <w:rFonts w:ascii="Arial" w:hAnsi="Arial"/>
                <w:sz w:val="16"/>
                <w:szCs w:val="16"/>
              </w:rPr>
            </w:pPr>
            <w:r w:rsidRPr="00D0162F">
              <w:rPr>
                <w:rFonts w:ascii="Arial" w:hAnsi="Arial"/>
                <w:sz w:val="16"/>
                <w:szCs w:val="16"/>
              </w:rPr>
              <w:t>10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70512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1E6B71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0B9ADE" w14:textId="6A012B0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long</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cycle</w:t>
            </w:r>
            <w:r w:rsidR="006E0A54" w:rsidRPr="00D0162F">
              <w:rPr>
                <w:rFonts w:ascii="Arial" w:hAnsi="Arial"/>
                <w:sz w:val="16"/>
                <w:szCs w:val="16"/>
              </w:rPr>
              <w:t xml:space="preserve"> </w:t>
            </w:r>
            <w:r w:rsidRPr="00D0162F">
              <w:rPr>
                <w:rFonts w:ascii="Arial" w:hAnsi="Arial"/>
                <w:sz w:val="16"/>
                <w:szCs w:val="16"/>
              </w:rPr>
              <w:t>relate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ection</w:t>
            </w:r>
            <w:r w:rsidR="006E0A54" w:rsidRPr="00D0162F">
              <w:rPr>
                <w:rFonts w:ascii="Arial" w:hAnsi="Arial"/>
                <w:sz w:val="16"/>
                <w:szCs w:val="16"/>
              </w:rPr>
              <w:t xml:space="preserve"> </w:t>
            </w:r>
            <w:r w:rsidRPr="00D0162F">
              <w:rPr>
                <w:rFonts w:ascii="Arial" w:hAnsi="Arial"/>
                <w:sz w:val="16"/>
                <w:szCs w:val="16"/>
              </w:rPr>
              <w:t>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410D7D"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7E2EACB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4593C64"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E6EADEF"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1368FE" w14:textId="77777777" w:rsidR="00AB67FA" w:rsidRPr="00D0162F" w:rsidRDefault="00AB67FA" w:rsidP="00590D40">
            <w:pPr>
              <w:rPr>
                <w:rFonts w:ascii="Arial" w:hAnsi="Arial"/>
                <w:sz w:val="16"/>
                <w:szCs w:val="16"/>
              </w:rPr>
            </w:pPr>
            <w:r w:rsidRPr="00D0162F">
              <w:rPr>
                <w:rFonts w:ascii="Arial" w:hAnsi="Arial"/>
                <w:sz w:val="16"/>
                <w:szCs w:val="16"/>
              </w:rPr>
              <w:t>R5-2105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AF9078" w14:textId="77777777" w:rsidR="00AB67FA" w:rsidRPr="00D0162F" w:rsidRDefault="00AB67FA" w:rsidP="00590D40">
            <w:pPr>
              <w:rPr>
                <w:rFonts w:ascii="Arial" w:hAnsi="Arial"/>
                <w:sz w:val="16"/>
                <w:szCs w:val="16"/>
              </w:rPr>
            </w:pPr>
            <w:r w:rsidRPr="00D0162F">
              <w:rPr>
                <w:rFonts w:ascii="Arial" w:hAnsi="Arial"/>
                <w:sz w:val="16"/>
                <w:szCs w:val="16"/>
              </w:rPr>
              <w:t>10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462E4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F6A15B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D0B320" w14:textId="085E0C1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5.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74A6C6"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A4D147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A5619E"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69EC296"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9BECAD" w14:textId="77777777" w:rsidR="00AB67FA" w:rsidRPr="00D0162F" w:rsidRDefault="00AB67FA" w:rsidP="00590D40">
            <w:pPr>
              <w:rPr>
                <w:rFonts w:ascii="Arial" w:hAnsi="Arial"/>
                <w:sz w:val="16"/>
                <w:szCs w:val="16"/>
              </w:rPr>
            </w:pPr>
            <w:r w:rsidRPr="00D0162F">
              <w:rPr>
                <w:rFonts w:ascii="Arial" w:hAnsi="Arial"/>
                <w:sz w:val="16"/>
                <w:szCs w:val="16"/>
              </w:rPr>
              <w:t>R5-2105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FD3902D" w14:textId="77777777" w:rsidR="00AB67FA" w:rsidRPr="00D0162F" w:rsidRDefault="00AB67FA" w:rsidP="00590D40">
            <w:pPr>
              <w:rPr>
                <w:rFonts w:ascii="Arial" w:hAnsi="Arial"/>
                <w:sz w:val="16"/>
                <w:szCs w:val="16"/>
              </w:rPr>
            </w:pPr>
            <w:r w:rsidRPr="00D0162F">
              <w:rPr>
                <w:rFonts w:ascii="Arial" w:hAnsi="Arial"/>
                <w:sz w:val="16"/>
                <w:szCs w:val="16"/>
              </w:rPr>
              <w:t>10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4ED46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376D4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A67176E" w14:textId="52A412B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during</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C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FA8F02"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3D1020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172A24"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5B88C2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E5B5A5" w14:textId="77777777" w:rsidR="00AB67FA" w:rsidRPr="00D0162F" w:rsidRDefault="00AB67FA" w:rsidP="00590D40">
            <w:pPr>
              <w:rPr>
                <w:rFonts w:ascii="Arial" w:hAnsi="Arial"/>
                <w:sz w:val="16"/>
                <w:szCs w:val="16"/>
              </w:rPr>
            </w:pPr>
            <w:r w:rsidRPr="00D0162F">
              <w:rPr>
                <w:rFonts w:ascii="Arial" w:hAnsi="Arial"/>
                <w:sz w:val="16"/>
                <w:szCs w:val="16"/>
              </w:rPr>
              <w:t>R5-2105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E764FFD" w14:textId="77777777" w:rsidR="00AB67FA" w:rsidRPr="00D0162F" w:rsidRDefault="00AB67FA" w:rsidP="00590D40">
            <w:pPr>
              <w:rPr>
                <w:rFonts w:ascii="Arial" w:hAnsi="Arial"/>
                <w:sz w:val="16"/>
                <w:szCs w:val="16"/>
              </w:rPr>
            </w:pPr>
            <w:r w:rsidRPr="00D0162F">
              <w:rPr>
                <w:rFonts w:ascii="Arial" w:hAnsi="Arial"/>
                <w:sz w:val="16"/>
                <w:szCs w:val="16"/>
              </w:rPr>
              <w:t>10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BE7569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4F24CE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E7D169A" w14:textId="1A02908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R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D9063C"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1091867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481618"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C84761A"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B3A60D" w14:textId="77777777" w:rsidR="00AB67FA" w:rsidRPr="00D0162F" w:rsidRDefault="00AB67FA" w:rsidP="00590D40">
            <w:pPr>
              <w:rPr>
                <w:rFonts w:ascii="Arial" w:hAnsi="Arial"/>
                <w:sz w:val="16"/>
                <w:szCs w:val="16"/>
              </w:rPr>
            </w:pPr>
            <w:r w:rsidRPr="00D0162F">
              <w:rPr>
                <w:rFonts w:ascii="Arial" w:hAnsi="Arial"/>
                <w:sz w:val="16"/>
                <w:szCs w:val="16"/>
              </w:rPr>
              <w:t>R5-2105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F61C0F" w14:textId="77777777" w:rsidR="00AB67FA" w:rsidRPr="00D0162F" w:rsidRDefault="00AB67FA" w:rsidP="00590D40">
            <w:pPr>
              <w:rPr>
                <w:rFonts w:ascii="Arial" w:hAnsi="Arial"/>
                <w:sz w:val="16"/>
                <w:szCs w:val="16"/>
              </w:rPr>
            </w:pPr>
            <w:r w:rsidRPr="00D0162F">
              <w:rPr>
                <w:rFonts w:ascii="Arial" w:hAnsi="Arial"/>
                <w:sz w:val="16"/>
                <w:szCs w:val="16"/>
              </w:rPr>
              <w:t>10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A9F556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9BFDB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4628477" w14:textId="440E8F3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out-of-syn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80C1A4"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8B61DE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DFA366"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538C4DAE"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8CECF1" w14:textId="77777777" w:rsidR="00AB67FA" w:rsidRPr="00D0162F" w:rsidRDefault="00AB67FA" w:rsidP="00590D40">
            <w:pPr>
              <w:rPr>
                <w:rFonts w:ascii="Arial" w:hAnsi="Arial"/>
                <w:sz w:val="16"/>
                <w:szCs w:val="16"/>
              </w:rPr>
            </w:pPr>
            <w:r w:rsidRPr="00D0162F">
              <w:rPr>
                <w:rFonts w:ascii="Arial" w:hAnsi="Arial"/>
                <w:sz w:val="16"/>
                <w:szCs w:val="16"/>
              </w:rPr>
              <w:t>R5-2105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6AC67F" w14:textId="77777777" w:rsidR="00AB67FA" w:rsidRPr="00D0162F" w:rsidRDefault="00AB67FA" w:rsidP="00590D40">
            <w:pPr>
              <w:rPr>
                <w:rFonts w:ascii="Arial" w:hAnsi="Arial"/>
                <w:sz w:val="16"/>
                <w:szCs w:val="16"/>
              </w:rPr>
            </w:pPr>
            <w:r w:rsidRPr="00D0162F">
              <w:rPr>
                <w:rFonts w:ascii="Arial" w:hAnsi="Arial"/>
                <w:sz w:val="16"/>
                <w:szCs w:val="16"/>
              </w:rPr>
              <w:t>10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4DD40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CBB48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DD8C042" w14:textId="7250E80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establish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54866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7F39B49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A4F423"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C36D3C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677D2A" w14:textId="77777777" w:rsidR="00AB67FA" w:rsidRPr="00D0162F" w:rsidRDefault="00AB67FA" w:rsidP="00590D40">
            <w:pPr>
              <w:rPr>
                <w:rFonts w:ascii="Arial" w:hAnsi="Arial"/>
                <w:sz w:val="16"/>
                <w:szCs w:val="16"/>
              </w:rPr>
            </w:pPr>
            <w:r w:rsidRPr="00D0162F">
              <w:rPr>
                <w:rFonts w:ascii="Arial" w:hAnsi="Arial"/>
                <w:sz w:val="16"/>
                <w:szCs w:val="16"/>
              </w:rPr>
              <w:t>R5-2105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39A878" w14:textId="77777777" w:rsidR="00AB67FA" w:rsidRPr="00D0162F" w:rsidRDefault="00AB67FA" w:rsidP="00590D40">
            <w:pPr>
              <w:rPr>
                <w:rFonts w:ascii="Arial" w:hAnsi="Arial"/>
                <w:sz w:val="16"/>
                <w:szCs w:val="16"/>
              </w:rPr>
            </w:pPr>
            <w:r w:rsidRPr="00D0162F">
              <w:rPr>
                <w:rFonts w:ascii="Arial" w:hAnsi="Arial"/>
                <w:sz w:val="16"/>
                <w:szCs w:val="16"/>
              </w:rPr>
              <w:t>10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00F94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690CE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F203B59" w14:textId="0D44646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1.2</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5.1.2</w:t>
            </w:r>
            <w:r w:rsidR="006E0A54" w:rsidRPr="00D0162F">
              <w:rPr>
                <w:rFonts w:ascii="Arial" w:hAnsi="Arial"/>
                <w:sz w:val="16"/>
                <w:szCs w:val="16"/>
              </w:rPr>
              <w:t xml:space="preserve"> </w:t>
            </w:r>
            <w:r w:rsidRPr="00D0162F">
              <w:rPr>
                <w:rFonts w:ascii="Arial" w:hAnsi="Arial"/>
                <w:sz w:val="16"/>
                <w:szCs w:val="16"/>
              </w:rPr>
              <w:t>PDCCH</w:t>
            </w:r>
            <w:r w:rsidR="006E0A54" w:rsidRPr="00D0162F">
              <w:rPr>
                <w:rFonts w:ascii="Arial" w:hAnsi="Arial"/>
                <w:sz w:val="16"/>
                <w:szCs w:val="16"/>
              </w:rPr>
              <w:t xml:space="preserve"> </w:t>
            </w:r>
            <w:r w:rsidRPr="00D0162F">
              <w:rPr>
                <w:rFonts w:ascii="Arial" w:hAnsi="Arial"/>
                <w:sz w:val="16"/>
                <w:szCs w:val="16"/>
              </w:rPr>
              <w:t>Aggregation</w:t>
            </w:r>
            <w:r w:rsidR="006E0A54" w:rsidRPr="00D0162F">
              <w:rPr>
                <w:rFonts w:ascii="Arial" w:hAnsi="Arial"/>
                <w:sz w:val="16"/>
                <w:szCs w:val="16"/>
              </w:rPr>
              <w:t xml:space="preserve"> </w:t>
            </w:r>
            <w:r w:rsidRPr="00D0162F">
              <w:rPr>
                <w:rFonts w:ascii="Arial" w:hAnsi="Arial"/>
                <w:sz w:val="16"/>
                <w:szCs w:val="16"/>
              </w:rPr>
              <w:t>Leve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91D233"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1B23DD2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D1B1F6"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7EA511B1"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A49FA6" w14:textId="77777777" w:rsidR="00AB67FA" w:rsidRPr="00D0162F" w:rsidRDefault="00AB67FA" w:rsidP="00590D40">
            <w:pPr>
              <w:rPr>
                <w:rFonts w:ascii="Arial" w:hAnsi="Arial"/>
                <w:sz w:val="16"/>
                <w:szCs w:val="16"/>
              </w:rPr>
            </w:pPr>
            <w:r w:rsidRPr="00D0162F">
              <w:rPr>
                <w:rFonts w:ascii="Arial" w:hAnsi="Arial"/>
                <w:sz w:val="16"/>
                <w:szCs w:val="16"/>
              </w:rPr>
              <w:t>R5-2105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8D6FF5" w14:textId="77777777" w:rsidR="00AB67FA" w:rsidRPr="00D0162F" w:rsidRDefault="00AB67FA" w:rsidP="00590D40">
            <w:pPr>
              <w:rPr>
                <w:rFonts w:ascii="Arial" w:hAnsi="Arial"/>
                <w:sz w:val="16"/>
                <w:szCs w:val="16"/>
              </w:rPr>
            </w:pPr>
            <w:r w:rsidRPr="00D0162F">
              <w:rPr>
                <w:rFonts w:ascii="Arial" w:hAnsi="Arial"/>
                <w:sz w:val="16"/>
                <w:szCs w:val="16"/>
              </w:rPr>
              <w:t>10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0CDCE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82532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ABD71A4" w14:textId="3D0E911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BD599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DBFE85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9E8183B"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7F65AF6"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0C6CCD" w14:textId="77777777" w:rsidR="00AB67FA" w:rsidRPr="00D0162F" w:rsidRDefault="00AB67FA" w:rsidP="00590D40">
            <w:pPr>
              <w:rPr>
                <w:rFonts w:ascii="Arial" w:hAnsi="Arial"/>
                <w:sz w:val="16"/>
                <w:szCs w:val="16"/>
              </w:rPr>
            </w:pPr>
            <w:r w:rsidRPr="00D0162F">
              <w:rPr>
                <w:rFonts w:ascii="Arial" w:hAnsi="Arial"/>
                <w:sz w:val="16"/>
                <w:szCs w:val="16"/>
              </w:rPr>
              <w:t>R5-2105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B6E1B9" w14:textId="77777777" w:rsidR="00AB67FA" w:rsidRPr="00D0162F" w:rsidRDefault="00AB67FA" w:rsidP="00590D40">
            <w:pPr>
              <w:rPr>
                <w:rFonts w:ascii="Arial" w:hAnsi="Arial"/>
                <w:sz w:val="16"/>
                <w:szCs w:val="16"/>
              </w:rPr>
            </w:pPr>
            <w:r w:rsidRPr="00D0162F">
              <w:rPr>
                <w:rFonts w:ascii="Arial" w:hAnsi="Arial"/>
                <w:sz w:val="16"/>
                <w:szCs w:val="16"/>
              </w:rPr>
              <w:t>10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6FE236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A07B1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9FBB9C" w14:textId="0136F31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ED32BA"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7C46E5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41BC48"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2E0EC1A"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CE6208" w14:textId="77777777" w:rsidR="00AB67FA" w:rsidRPr="00D0162F" w:rsidRDefault="00AB67FA" w:rsidP="00590D40">
            <w:pPr>
              <w:rPr>
                <w:rFonts w:ascii="Arial" w:hAnsi="Arial"/>
                <w:sz w:val="16"/>
                <w:szCs w:val="16"/>
              </w:rPr>
            </w:pPr>
            <w:r w:rsidRPr="00D0162F">
              <w:rPr>
                <w:rFonts w:ascii="Arial" w:hAnsi="Arial"/>
                <w:sz w:val="16"/>
                <w:szCs w:val="16"/>
              </w:rPr>
              <w:t>R5-2105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93BCC6" w14:textId="77777777" w:rsidR="00AB67FA" w:rsidRPr="00D0162F" w:rsidRDefault="00AB67FA" w:rsidP="00590D40">
            <w:pPr>
              <w:rPr>
                <w:rFonts w:ascii="Arial" w:hAnsi="Arial"/>
                <w:sz w:val="16"/>
                <w:szCs w:val="16"/>
              </w:rPr>
            </w:pPr>
            <w:r w:rsidRPr="00D0162F">
              <w:rPr>
                <w:rFonts w:ascii="Arial" w:hAnsi="Arial"/>
                <w:sz w:val="16"/>
                <w:szCs w:val="16"/>
              </w:rPr>
              <w:t>10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BDD90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3C17B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165D0F2" w14:textId="5BDA4B7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a</w:t>
            </w:r>
            <w:r w:rsidR="006E0A54" w:rsidRPr="00D0162F">
              <w:rPr>
                <w:rFonts w:ascii="Arial" w:hAnsi="Arial"/>
                <w:sz w:val="16"/>
                <w:szCs w:val="16"/>
              </w:rPr>
              <w:t xml:space="preserve"> </w:t>
            </w:r>
            <w:r w:rsidRPr="00D0162F">
              <w:rPr>
                <w:rFonts w:ascii="Arial" w:hAnsi="Arial"/>
                <w:sz w:val="16"/>
                <w:szCs w:val="16"/>
              </w:rPr>
              <w:t>step</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stablishing</w:t>
            </w:r>
            <w:r w:rsidR="006E0A54" w:rsidRPr="00D0162F">
              <w:rPr>
                <w:rFonts w:ascii="Arial" w:hAnsi="Arial"/>
                <w:sz w:val="16"/>
                <w:szCs w:val="16"/>
              </w:rPr>
              <w:t xml:space="preserve"> </w:t>
            </w:r>
            <w:r w:rsidRPr="00D0162F">
              <w:rPr>
                <w:rFonts w:ascii="Arial" w:hAnsi="Arial"/>
                <w:sz w:val="16"/>
                <w:szCs w:val="16"/>
              </w:rPr>
              <w:t>SRB2</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DRB</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0DA01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201B9D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C92E4E"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42026377"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AEB341" w14:textId="77777777" w:rsidR="00AB67FA" w:rsidRPr="00D0162F" w:rsidRDefault="00AB67FA" w:rsidP="00590D40">
            <w:pPr>
              <w:rPr>
                <w:rFonts w:ascii="Arial" w:hAnsi="Arial"/>
                <w:sz w:val="16"/>
                <w:szCs w:val="16"/>
              </w:rPr>
            </w:pPr>
            <w:r w:rsidRPr="00D0162F">
              <w:rPr>
                <w:rFonts w:ascii="Arial" w:hAnsi="Arial"/>
                <w:sz w:val="16"/>
                <w:szCs w:val="16"/>
              </w:rPr>
              <w:t>R5-2105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91FBB72" w14:textId="77777777" w:rsidR="00AB67FA" w:rsidRPr="00D0162F" w:rsidRDefault="00AB67FA" w:rsidP="00590D40">
            <w:pPr>
              <w:rPr>
                <w:rFonts w:ascii="Arial" w:hAnsi="Arial"/>
                <w:sz w:val="16"/>
                <w:szCs w:val="16"/>
              </w:rPr>
            </w:pPr>
            <w:r w:rsidRPr="00D0162F">
              <w:rPr>
                <w:rFonts w:ascii="Arial" w:hAnsi="Arial"/>
                <w:sz w:val="16"/>
                <w:szCs w:val="16"/>
              </w:rPr>
              <w:t>10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6707E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A76D7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1EE5FD" w14:textId="363AB27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69F5A7"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1D319C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446E4F"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748C5C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D877E0" w14:textId="77777777" w:rsidR="00AB67FA" w:rsidRPr="00D0162F" w:rsidRDefault="00AB67FA" w:rsidP="00590D40">
            <w:pPr>
              <w:rPr>
                <w:rFonts w:ascii="Arial" w:hAnsi="Arial"/>
                <w:sz w:val="16"/>
                <w:szCs w:val="16"/>
              </w:rPr>
            </w:pPr>
            <w:r w:rsidRPr="00D0162F">
              <w:rPr>
                <w:rFonts w:ascii="Arial" w:hAnsi="Arial"/>
                <w:sz w:val="16"/>
                <w:szCs w:val="16"/>
              </w:rPr>
              <w:t>R5-2106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7BADA2" w14:textId="77777777" w:rsidR="00AB67FA" w:rsidRPr="00D0162F" w:rsidRDefault="00AB67FA" w:rsidP="00590D40">
            <w:pPr>
              <w:rPr>
                <w:rFonts w:ascii="Arial" w:hAnsi="Arial"/>
                <w:sz w:val="16"/>
                <w:szCs w:val="16"/>
              </w:rPr>
            </w:pPr>
            <w:r w:rsidRPr="00D0162F">
              <w:rPr>
                <w:rFonts w:ascii="Arial" w:hAnsi="Arial"/>
                <w:sz w:val="16"/>
                <w:szCs w:val="16"/>
              </w:rPr>
              <w:t>10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C0F0D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E49C3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4A76BF" w14:textId="67527FE7"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BWP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BWP2</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6.1.3,</w:t>
            </w:r>
            <w:r w:rsidR="006E0A54" w:rsidRPr="00D0162F">
              <w:rPr>
                <w:rFonts w:ascii="Arial" w:hAnsi="Arial"/>
                <w:sz w:val="16"/>
                <w:szCs w:val="16"/>
              </w:rPr>
              <w:t xml:space="preserve"> </w:t>
            </w:r>
            <w:r w:rsidRPr="00D0162F">
              <w:rPr>
                <w:rFonts w:ascii="Arial" w:hAnsi="Arial"/>
                <w:sz w:val="16"/>
                <w:szCs w:val="16"/>
              </w:rPr>
              <w:t>6.6.1.4,</w:t>
            </w:r>
            <w:r w:rsidR="006E0A54" w:rsidRPr="00D0162F">
              <w:rPr>
                <w:rFonts w:ascii="Arial" w:hAnsi="Arial"/>
                <w:sz w:val="16"/>
                <w:szCs w:val="16"/>
              </w:rPr>
              <w:t xml:space="preserve"> </w:t>
            </w:r>
            <w:r w:rsidRPr="00D0162F">
              <w:rPr>
                <w:rFonts w:ascii="Arial" w:hAnsi="Arial"/>
                <w:sz w:val="16"/>
                <w:szCs w:val="16"/>
              </w:rPr>
              <w:t>6.6.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BA6C21"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0E579F1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A9202BA"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E7F5BF5"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F79D4C" w14:textId="77777777" w:rsidR="00AB67FA" w:rsidRPr="00D0162F" w:rsidRDefault="00AB67FA" w:rsidP="00590D40">
            <w:pPr>
              <w:rPr>
                <w:rFonts w:ascii="Arial" w:hAnsi="Arial"/>
                <w:sz w:val="16"/>
                <w:szCs w:val="16"/>
              </w:rPr>
            </w:pPr>
            <w:r w:rsidRPr="00D0162F">
              <w:rPr>
                <w:rFonts w:ascii="Arial" w:hAnsi="Arial"/>
                <w:sz w:val="16"/>
                <w:szCs w:val="16"/>
              </w:rPr>
              <w:t>R5-2106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5A3789" w14:textId="77777777" w:rsidR="00AB67FA" w:rsidRPr="00D0162F" w:rsidRDefault="00AB67FA" w:rsidP="00590D40">
            <w:pPr>
              <w:rPr>
                <w:rFonts w:ascii="Arial" w:hAnsi="Arial"/>
                <w:sz w:val="16"/>
                <w:szCs w:val="16"/>
              </w:rPr>
            </w:pPr>
            <w:r w:rsidRPr="00D0162F">
              <w:rPr>
                <w:rFonts w:ascii="Arial" w:hAnsi="Arial"/>
                <w:sz w:val="16"/>
                <w:szCs w:val="16"/>
              </w:rPr>
              <w:t>10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11753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C973E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711B7E" w14:textId="0D5D02A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4.5.2.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5.2.2</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38AD27"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0D99CD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7EFAD0"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C68E603"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4CE2E0" w14:textId="77777777" w:rsidR="00AB67FA" w:rsidRPr="00D0162F" w:rsidRDefault="00AB67FA" w:rsidP="00590D40">
            <w:pPr>
              <w:rPr>
                <w:rFonts w:ascii="Arial" w:hAnsi="Arial"/>
                <w:sz w:val="16"/>
                <w:szCs w:val="16"/>
              </w:rPr>
            </w:pPr>
            <w:r w:rsidRPr="00D0162F">
              <w:rPr>
                <w:rFonts w:ascii="Arial" w:hAnsi="Arial"/>
                <w:sz w:val="16"/>
                <w:szCs w:val="16"/>
              </w:rPr>
              <w:t>R5-2106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A86081" w14:textId="77777777" w:rsidR="00AB67FA" w:rsidRPr="00D0162F" w:rsidRDefault="00AB67FA" w:rsidP="00590D40">
            <w:pPr>
              <w:rPr>
                <w:rFonts w:ascii="Arial" w:hAnsi="Arial"/>
                <w:sz w:val="16"/>
                <w:szCs w:val="16"/>
              </w:rPr>
            </w:pPr>
            <w:r w:rsidRPr="00D0162F">
              <w:rPr>
                <w:rFonts w:ascii="Arial" w:hAnsi="Arial"/>
                <w:sz w:val="16"/>
                <w:szCs w:val="16"/>
              </w:rPr>
              <w:t>10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8AE00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C111A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CE4A51" w14:textId="3A497C3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IB5</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05F6CB"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0F4522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62CECD"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4A4817D"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086B5B" w14:textId="77777777" w:rsidR="00AB67FA" w:rsidRPr="00D0162F" w:rsidRDefault="00AB67FA" w:rsidP="00590D40">
            <w:pPr>
              <w:rPr>
                <w:rFonts w:ascii="Arial" w:hAnsi="Arial"/>
                <w:sz w:val="16"/>
                <w:szCs w:val="16"/>
              </w:rPr>
            </w:pPr>
            <w:r w:rsidRPr="00D0162F">
              <w:rPr>
                <w:rFonts w:ascii="Arial" w:hAnsi="Arial"/>
                <w:sz w:val="16"/>
                <w:szCs w:val="16"/>
              </w:rPr>
              <w:t>R5-2106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0B5ED3" w14:textId="77777777" w:rsidR="00AB67FA" w:rsidRPr="00D0162F" w:rsidRDefault="00AB67FA" w:rsidP="00590D40">
            <w:pPr>
              <w:rPr>
                <w:rFonts w:ascii="Arial" w:hAnsi="Arial"/>
                <w:sz w:val="16"/>
                <w:szCs w:val="16"/>
              </w:rPr>
            </w:pPr>
            <w:r w:rsidRPr="00D0162F">
              <w:rPr>
                <w:rFonts w:ascii="Arial" w:hAnsi="Arial"/>
                <w:sz w:val="16"/>
                <w:szCs w:val="16"/>
              </w:rPr>
              <w:t>10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41732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8ECA43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63EF00" w14:textId="450DC61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1.2.2</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D4AEDD"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800A73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4127BA"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09E0946"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D6A231" w14:textId="77777777" w:rsidR="00AB67FA" w:rsidRPr="00D0162F" w:rsidRDefault="00AB67FA" w:rsidP="00590D40">
            <w:pPr>
              <w:rPr>
                <w:rFonts w:ascii="Arial" w:hAnsi="Arial"/>
                <w:sz w:val="16"/>
                <w:szCs w:val="16"/>
              </w:rPr>
            </w:pPr>
            <w:r w:rsidRPr="00D0162F">
              <w:rPr>
                <w:rFonts w:ascii="Arial" w:hAnsi="Arial"/>
                <w:sz w:val="16"/>
                <w:szCs w:val="16"/>
              </w:rPr>
              <w:t>R5-2108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18EA86" w14:textId="77777777" w:rsidR="00AB67FA" w:rsidRPr="00D0162F" w:rsidRDefault="00AB67FA" w:rsidP="00590D40">
            <w:pPr>
              <w:rPr>
                <w:rFonts w:ascii="Arial" w:hAnsi="Arial"/>
                <w:sz w:val="16"/>
                <w:szCs w:val="16"/>
              </w:rPr>
            </w:pPr>
            <w:r w:rsidRPr="00D0162F">
              <w:rPr>
                <w:rFonts w:ascii="Arial" w:hAnsi="Arial"/>
                <w:sz w:val="16"/>
                <w:szCs w:val="16"/>
              </w:rPr>
              <w:t>10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E9DD6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DFF0F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02C1C2E" w14:textId="684D28CC" w:rsidR="00AB67FA" w:rsidRPr="00D0162F" w:rsidRDefault="00AB67FA" w:rsidP="00590D40">
            <w:pPr>
              <w:rPr>
                <w:rFonts w:ascii="Arial" w:hAnsi="Arial"/>
                <w:sz w:val="16"/>
                <w:szCs w:val="16"/>
              </w:rPr>
            </w:pPr>
            <w:r w:rsidRPr="00D0162F">
              <w:rPr>
                <w:rFonts w:ascii="Arial" w:hAnsi="Arial"/>
                <w:sz w:val="16"/>
                <w:szCs w:val="16"/>
              </w:rPr>
              <w:t>Finalise</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MU</w:t>
            </w:r>
            <w:r w:rsidR="006E0A54" w:rsidRPr="00D0162F">
              <w:rPr>
                <w:rFonts w:ascii="Arial" w:hAnsi="Arial"/>
                <w:sz w:val="16"/>
                <w:szCs w:val="16"/>
              </w:rPr>
              <w:t xml:space="preserve"> </w:t>
            </w:r>
            <w:r w:rsidRPr="00D0162F">
              <w:rPr>
                <w:rFonts w:ascii="Arial" w:hAnsi="Arial"/>
                <w:sz w:val="16"/>
                <w:szCs w:val="16"/>
              </w:rPr>
              <w:t>valu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41F27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759D404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C1AA6FD"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5852DDA"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3CB3EC" w14:textId="77777777" w:rsidR="00AB67FA" w:rsidRPr="00D0162F" w:rsidRDefault="00AB67FA" w:rsidP="00590D40">
            <w:pPr>
              <w:rPr>
                <w:rFonts w:ascii="Arial" w:hAnsi="Arial"/>
                <w:sz w:val="16"/>
                <w:szCs w:val="16"/>
              </w:rPr>
            </w:pPr>
            <w:r w:rsidRPr="00D0162F">
              <w:rPr>
                <w:rFonts w:ascii="Arial" w:hAnsi="Arial"/>
                <w:sz w:val="16"/>
                <w:szCs w:val="16"/>
              </w:rPr>
              <w:t>R5-2108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CF599F" w14:textId="77777777" w:rsidR="00AB67FA" w:rsidRPr="00D0162F" w:rsidRDefault="00AB67FA" w:rsidP="00590D40">
            <w:pPr>
              <w:rPr>
                <w:rFonts w:ascii="Arial" w:hAnsi="Arial"/>
                <w:sz w:val="16"/>
                <w:szCs w:val="16"/>
              </w:rPr>
            </w:pPr>
            <w:r w:rsidRPr="00D0162F">
              <w:rPr>
                <w:rFonts w:ascii="Arial" w:hAnsi="Arial"/>
                <w:sz w:val="16"/>
                <w:szCs w:val="16"/>
              </w:rPr>
              <w:t>10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AE106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B787E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E5458B" w14:textId="125D95A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x</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4.1.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A9A7F5"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00B3040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B73783"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BD96918"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A182A7" w14:textId="77777777" w:rsidR="00AB67FA" w:rsidRPr="00D0162F" w:rsidRDefault="00AB67FA" w:rsidP="00590D40">
            <w:pPr>
              <w:rPr>
                <w:rFonts w:ascii="Arial" w:hAnsi="Arial"/>
                <w:sz w:val="16"/>
                <w:szCs w:val="16"/>
              </w:rPr>
            </w:pPr>
            <w:r w:rsidRPr="00D0162F">
              <w:rPr>
                <w:rFonts w:ascii="Arial" w:hAnsi="Arial"/>
                <w:sz w:val="16"/>
                <w:szCs w:val="16"/>
              </w:rPr>
              <w:t>R5-2108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1E1EB5" w14:textId="77777777" w:rsidR="00AB67FA" w:rsidRPr="00D0162F" w:rsidRDefault="00AB67FA" w:rsidP="00590D40">
            <w:pPr>
              <w:rPr>
                <w:rFonts w:ascii="Arial" w:hAnsi="Arial"/>
                <w:sz w:val="16"/>
                <w:szCs w:val="16"/>
              </w:rPr>
            </w:pPr>
            <w:r w:rsidRPr="00D0162F">
              <w:rPr>
                <w:rFonts w:ascii="Arial" w:hAnsi="Arial"/>
                <w:sz w:val="16"/>
                <w:szCs w:val="16"/>
              </w:rPr>
              <w:t>10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F8CB7A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6E80D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50DB92" w14:textId="062B5BB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5.5.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5.5.2</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L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043D5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F2F730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EAD97CA"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4A52323"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41B362" w14:textId="77777777" w:rsidR="00AB67FA" w:rsidRPr="00D0162F" w:rsidRDefault="00AB67FA" w:rsidP="00590D40">
            <w:pPr>
              <w:rPr>
                <w:rFonts w:ascii="Arial" w:hAnsi="Arial"/>
                <w:sz w:val="16"/>
                <w:szCs w:val="16"/>
              </w:rPr>
            </w:pPr>
            <w:r w:rsidRPr="00D0162F">
              <w:rPr>
                <w:rFonts w:ascii="Arial" w:hAnsi="Arial"/>
                <w:sz w:val="16"/>
                <w:szCs w:val="16"/>
              </w:rPr>
              <w:t>R5-2108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8B7CE2" w14:textId="77777777" w:rsidR="00AB67FA" w:rsidRPr="00D0162F" w:rsidRDefault="00AB67FA" w:rsidP="00590D40">
            <w:pPr>
              <w:rPr>
                <w:rFonts w:ascii="Arial" w:hAnsi="Arial"/>
                <w:sz w:val="16"/>
                <w:szCs w:val="16"/>
              </w:rPr>
            </w:pPr>
            <w:r w:rsidRPr="00D0162F">
              <w:rPr>
                <w:rFonts w:ascii="Arial" w:hAnsi="Arial"/>
                <w:sz w:val="16"/>
                <w:szCs w:val="16"/>
              </w:rPr>
              <w:t>10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42D27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916D2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1490E3" w14:textId="60D33A5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5.5.3</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5.5.4</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L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071EA4"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FD88D4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5D0B0A"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E7D789F"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891425" w14:textId="77777777" w:rsidR="00AB67FA" w:rsidRPr="00D0162F" w:rsidRDefault="00AB67FA" w:rsidP="00590D40">
            <w:pPr>
              <w:rPr>
                <w:rFonts w:ascii="Arial" w:hAnsi="Arial"/>
                <w:sz w:val="16"/>
                <w:szCs w:val="16"/>
              </w:rPr>
            </w:pPr>
            <w:r w:rsidRPr="00D0162F">
              <w:rPr>
                <w:rFonts w:ascii="Arial" w:hAnsi="Arial"/>
                <w:sz w:val="16"/>
                <w:szCs w:val="16"/>
              </w:rPr>
              <w:t>R5-2108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BD6CBF8" w14:textId="77777777" w:rsidR="00AB67FA" w:rsidRPr="00D0162F" w:rsidRDefault="00AB67FA" w:rsidP="00590D40">
            <w:pPr>
              <w:rPr>
                <w:rFonts w:ascii="Arial" w:hAnsi="Arial"/>
                <w:sz w:val="16"/>
                <w:szCs w:val="16"/>
              </w:rPr>
            </w:pPr>
            <w:r w:rsidRPr="00D0162F">
              <w:rPr>
                <w:rFonts w:ascii="Arial" w:hAnsi="Arial"/>
                <w:sz w:val="16"/>
                <w:szCs w:val="16"/>
              </w:rPr>
              <w:t>10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5BE51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70E19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F8B8B8A" w14:textId="71C13AA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6.4.3</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6.4.4</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7508A0"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0283281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B0F4F9"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CB2CAED"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1FB11B" w14:textId="77777777" w:rsidR="00AB67FA" w:rsidRPr="00D0162F" w:rsidRDefault="00AB67FA" w:rsidP="00590D40">
            <w:pPr>
              <w:rPr>
                <w:rFonts w:ascii="Arial" w:hAnsi="Arial"/>
                <w:sz w:val="16"/>
                <w:szCs w:val="16"/>
              </w:rPr>
            </w:pPr>
            <w:r w:rsidRPr="00D0162F">
              <w:rPr>
                <w:rFonts w:ascii="Arial" w:hAnsi="Arial"/>
                <w:sz w:val="16"/>
                <w:szCs w:val="16"/>
              </w:rPr>
              <w:t>R5-2108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DA0577" w14:textId="77777777" w:rsidR="00AB67FA" w:rsidRPr="00D0162F" w:rsidRDefault="00AB67FA" w:rsidP="00590D40">
            <w:pPr>
              <w:rPr>
                <w:rFonts w:ascii="Arial" w:hAnsi="Arial"/>
                <w:sz w:val="16"/>
                <w:szCs w:val="16"/>
              </w:rPr>
            </w:pPr>
            <w:r w:rsidRPr="00D0162F">
              <w:rPr>
                <w:rFonts w:ascii="Arial" w:hAnsi="Arial"/>
                <w:sz w:val="16"/>
                <w:szCs w:val="16"/>
              </w:rPr>
              <w:t>10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B1089F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489732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12FE94" w14:textId="5C1446F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5.5.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5.5.2</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L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BD26B7"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FC33DA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CA63D51"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08B3E66"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E57DBC" w14:textId="77777777" w:rsidR="00AB67FA" w:rsidRPr="00D0162F" w:rsidRDefault="00AB67FA" w:rsidP="00590D40">
            <w:pPr>
              <w:rPr>
                <w:rFonts w:ascii="Arial" w:hAnsi="Arial"/>
                <w:sz w:val="16"/>
                <w:szCs w:val="16"/>
              </w:rPr>
            </w:pPr>
            <w:r w:rsidRPr="00D0162F">
              <w:rPr>
                <w:rFonts w:ascii="Arial" w:hAnsi="Arial"/>
                <w:sz w:val="16"/>
                <w:szCs w:val="16"/>
              </w:rPr>
              <w:t>R5-2108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15755B" w14:textId="77777777" w:rsidR="00AB67FA" w:rsidRPr="00D0162F" w:rsidRDefault="00AB67FA" w:rsidP="00590D40">
            <w:pPr>
              <w:rPr>
                <w:rFonts w:ascii="Arial" w:hAnsi="Arial"/>
                <w:sz w:val="16"/>
                <w:szCs w:val="16"/>
              </w:rPr>
            </w:pPr>
            <w:r w:rsidRPr="00D0162F">
              <w:rPr>
                <w:rFonts w:ascii="Arial" w:hAnsi="Arial"/>
                <w:sz w:val="16"/>
                <w:szCs w:val="16"/>
              </w:rPr>
              <w:t>10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D43F8A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3A6FB4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02C01D" w14:textId="23D04DB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5.5.3</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5.5.4</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L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90F2E7"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0A4036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0209F7B"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E9328E5"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94B2BB" w14:textId="77777777" w:rsidR="00AB67FA" w:rsidRPr="00D0162F" w:rsidRDefault="00AB67FA" w:rsidP="00590D40">
            <w:pPr>
              <w:rPr>
                <w:rFonts w:ascii="Arial" w:hAnsi="Arial"/>
                <w:sz w:val="16"/>
                <w:szCs w:val="16"/>
              </w:rPr>
            </w:pPr>
            <w:r w:rsidRPr="00D0162F">
              <w:rPr>
                <w:rFonts w:ascii="Arial" w:hAnsi="Arial"/>
                <w:sz w:val="16"/>
                <w:szCs w:val="16"/>
              </w:rPr>
              <w:t>R5-2108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998C19" w14:textId="77777777" w:rsidR="00AB67FA" w:rsidRPr="00D0162F" w:rsidRDefault="00AB67FA" w:rsidP="00590D40">
            <w:pPr>
              <w:rPr>
                <w:rFonts w:ascii="Arial" w:hAnsi="Arial"/>
                <w:sz w:val="16"/>
                <w:szCs w:val="16"/>
              </w:rPr>
            </w:pPr>
            <w:r w:rsidRPr="00D0162F">
              <w:rPr>
                <w:rFonts w:ascii="Arial" w:hAnsi="Arial"/>
                <w:sz w:val="16"/>
                <w:szCs w:val="16"/>
              </w:rPr>
              <w:t>10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A05E9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59B9F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63F52C1" w14:textId="08DF40D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6.4.3</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6.4.4</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5687C9"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04CC0C4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23A15F"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4F28544"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EF4DAE" w14:textId="77777777" w:rsidR="00AB67FA" w:rsidRPr="00D0162F" w:rsidRDefault="00AB67FA" w:rsidP="00590D40">
            <w:pPr>
              <w:rPr>
                <w:rFonts w:ascii="Arial" w:hAnsi="Arial"/>
                <w:sz w:val="16"/>
                <w:szCs w:val="16"/>
              </w:rPr>
            </w:pPr>
            <w:r w:rsidRPr="00D0162F">
              <w:rPr>
                <w:rFonts w:ascii="Arial" w:hAnsi="Arial"/>
                <w:sz w:val="16"/>
                <w:szCs w:val="16"/>
              </w:rPr>
              <w:t>R5-21086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83ED18" w14:textId="77777777" w:rsidR="00AB67FA" w:rsidRPr="00D0162F" w:rsidRDefault="00AB67FA" w:rsidP="00590D40">
            <w:pPr>
              <w:rPr>
                <w:rFonts w:ascii="Arial" w:hAnsi="Arial"/>
                <w:sz w:val="16"/>
                <w:szCs w:val="16"/>
              </w:rPr>
            </w:pPr>
            <w:r w:rsidRPr="00D0162F">
              <w:rPr>
                <w:rFonts w:ascii="Arial" w:hAnsi="Arial"/>
                <w:sz w:val="16"/>
                <w:szCs w:val="16"/>
              </w:rPr>
              <w:t>11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2B863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C9A7C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3754EA" w14:textId="01C08D41"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3.1</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de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C16EF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F706ED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FE9E09"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D018E3F"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BACB98" w14:textId="77777777" w:rsidR="00AB67FA" w:rsidRPr="00D0162F" w:rsidRDefault="00AB67FA" w:rsidP="00590D40">
            <w:pPr>
              <w:rPr>
                <w:rFonts w:ascii="Arial" w:hAnsi="Arial"/>
                <w:sz w:val="16"/>
                <w:szCs w:val="16"/>
              </w:rPr>
            </w:pPr>
            <w:r w:rsidRPr="00D0162F">
              <w:rPr>
                <w:rFonts w:ascii="Arial" w:hAnsi="Arial"/>
                <w:sz w:val="16"/>
                <w:szCs w:val="16"/>
              </w:rPr>
              <w:t>R5-2108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2175B7" w14:textId="77777777" w:rsidR="00AB67FA" w:rsidRPr="00D0162F" w:rsidRDefault="00AB67FA" w:rsidP="00590D40">
            <w:pPr>
              <w:rPr>
                <w:rFonts w:ascii="Arial" w:hAnsi="Arial"/>
                <w:sz w:val="16"/>
                <w:szCs w:val="16"/>
              </w:rPr>
            </w:pPr>
            <w:r w:rsidRPr="00D0162F">
              <w:rPr>
                <w:rFonts w:ascii="Arial" w:hAnsi="Arial"/>
                <w:sz w:val="16"/>
                <w:szCs w:val="16"/>
              </w:rPr>
              <w:t>11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ADABB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3A2960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F635E7F" w14:textId="25FAD1A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D.4</w:t>
            </w:r>
            <w:r w:rsidR="006E0A54" w:rsidRPr="00D0162F">
              <w:rPr>
                <w:rFonts w:ascii="Arial" w:hAnsi="Arial"/>
                <w:sz w:val="16"/>
                <w:szCs w:val="16"/>
              </w:rPr>
              <w:t xml:space="preserve"> </w:t>
            </w:r>
            <w:r w:rsidRPr="00D0162F">
              <w:rPr>
                <w:rFonts w:ascii="Arial" w:hAnsi="Arial"/>
                <w:sz w:val="16"/>
                <w:szCs w:val="16"/>
              </w:rPr>
              <w:t>antenna</w:t>
            </w:r>
            <w:r w:rsidR="006E0A54" w:rsidRPr="00D0162F">
              <w:rPr>
                <w:rFonts w:ascii="Arial" w:hAnsi="Arial"/>
                <w:sz w:val="16"/>
                <w:szCs w:val="16"/>
              </w:rPr>
              <w:t xml:space="preserve"> </w:t>
            </w:r>
            <w:r w:rsidRPr="00D0162F">
              <w:rPr>
                <w:rFonts w:ascii="Arial" w:hAnsi="Arial"/>
                <w:sz w:val="16"/>
                <w:szCs w:val="16"/>
              </w:rPr>
              <w:t>configur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2CE595"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16A2E5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59866C"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086C64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71AB52" w14:textId="77777777" w:rsidR="00AB67FA" w:rsidRPr="00D0162F" w:rsidRDefault="00AB67FA" w:rsidP="00590D40">
            <w:pPr>
              <w:rPr>
                <w:rFonts w:ascii="Arial" w:hAnsi="Arial"/>
                <w:sz w:val="16"/>
                <w:szCs w:val="16"/>
              </w:rPr>
            </w:pPr>
            <w:r w:rsidRPr="00D0162F">
              <w:rPr>
                <w:rFonts w:ascii="Arial" w:hAnsi="Arial"/>
                <w:sz w:val="16"/>
                <w:szCs w:val="16"/>
              </w:rPr>
              <w:t>R5-2108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C64999" w14:textId="77777777" w:rsidR="00AB67FA" w:rsidRPr="00D0162F" w:rsidRDefault="00AB67FA" w:rsidP="00590D40">
            <w:pPr>
              <w:rPr>
                <w:rFonts w:ascii="Arial" w:hAnsi="Arial"/>
                <w:sz w:val="16"/>
                <w:szCs w:val="16"/>
              </w:rPr>
            </w:pPr>
            <w:r w:rsidRPr="00D0162F">
              <w:rPr>
                <w:rFonts w:ascii="Arial" w:hAnsi="Arial"/>
                <w:sz w:val="16"/>
                <w:szCs w:val="16"/>
              </w:rPr>
              <w:t>11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02402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763321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86739B" w14:textId="75427E5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RM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0DB875"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AAA1CF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812855"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2F52576"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AAFEE0" w14:textId="77777777" w:rsidR="00AB67FA" w:rsidRPr="00D0162F" w:rsidRDefault="00AB67FA" w:rsidP="00590D40">
            <w:pPr>
              <w:rPr>
                <w:rFonts w:ascii="Arial" w:hAnsi="Arial"/>
                <w:sz w:val="16"/>
                <w:szCs w:val="16"/>
              </w:rPr>
            </w:pPr>
            <w:r w:rsidRPr="00D0162F">
              <w:rPr>
                <w:rFonts w:ascii="Arial" w:hAnsi="Arial"/>
                <w:sz w:val="16"/>
                <w:szCs w:val="16"/>
              </w:rPr>
              <w:t>R5-2108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800BD81" w14:textId="77777777" w:rsidR="00AB67FA" w:rsidRPr="00D0162F" w:rsidRDefault="00AB67FA" w:rsidP="00590D40">
            <w:pPr>
              <w:rPr>
                <w:rFonts w:ascii="Arial" w:hAnsi="Arial"/>
                <w:sz w:val="16"/>
                <w:szCs w:val="16"/>
              </w:rPr>
            </w:pPr>
            <w:r w:rsidRPr="00D0162F">
              <w:rPr>
                <w:rFonts w:ascii="Arial" w:hAnsi="Arial"/>
                <w:sz w:val="16"/>
                <w:szCs w:val="16"/>
              </w:rPr>
              <w:t>11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72C78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15D01F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2274D1" w14:textId="13DE92D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default</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E86651"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12038C7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2562DB"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744E3775"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B283C7" w14:textId="77777777" w:rsidR="00AB67FA" w:rsidRPr="00D0162F" w:rsidRDefault="00AB67FA" w:rsidP="00590D40">
            <w:pPr>
              <w:rPr>
                <w:rFonts w:ascii="Arial" w:hAnsi="Arial"/>
                <w:sz w:val="16"/>
                <w:szCs w:val="16"/>
              </w:rPr>
            </w:pPr>
            <w:r w:rsidRPr="00D0162F">
              <w:rPr>
                <w:rFonts w:ascii="Arial" w:hAnsi="Arial"/>
                <w:sz w:val="16"/>
                <w:szCs w:val="16"/>
              </w:rPr>
              <w:t>R5-21095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676684D" w14:textId="77777777" w:rsidR="00AB67FA" w:rsidRPr="00D0162F" w:rsidRDefault="00AB67FA" w:rsidP="00590D40">
            <w:pPr>
              <w:rPr>
                <w:rFonts w:ascii="Arial" w:hAnsi="Arial"/>
                <w:sz w:val="16"/>
                <w:szCs w:val="16"/>
              </w:rPr>
            </w:pPr>
            <w:r w:rsidRPr="00D0162F">
              <w:rPr>
                <w:rFonts w:ascii="Arial" w:hAnsi="Arial"/>
                <w:sz w:val="16"/>
                <w:szCs w:val="16"/>
              </w:rPr>
              <w:t>11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8C00F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0D663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A16E9BA" w14:textId="34AB951B"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4.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UL</w:t>
            </w:r>
            <w:r w:rsidR="006E0A54" w:rsidRPr="00D0162F">
              <w:rPr>
                <w:rFonts w:ascii="Arial" w:hAnsi="Arial"/>
                <w:sz w:val="16"/>
                <w:szCs w:val="16"/>
              </w:rPr>
              <w:t xml:space="preserve"> </w:t>
            </w:r>
            <w:r w:rsidRPr="00D0162F">
              <w:rPr>
                <w:rFonts w:ascii="Arial" w:hAnsi="Arial"/>
                <w:sz w:val="16"/>
                <w:szCs w:val="16"/>
              </w:rPr>
              <w:t>carrier</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configuration</w:t>
            </w:r>
            <w:r w:rsidR="006E0A54" w:rsidRPr="00D0162F">
              <w:rPr>
                <w:rFonts w:ascii="Arial" w:hAnsi="Arial"/>
                <w:sz w:val="16"/>
                <w:szCs w:val="16"/>
              </w:rPr>
              <w:t xml:space="preserve"> </w:t>
            </w:r>
            <w:r w:rsidRPr="00D0162F">
              <w:rPr>
                <w:rFonts w:ascii="Arial" w:hAnsi="Arial"/>
                <w:sz w:val="16"/>
                <w:szCs w:val="16"/>
              </w:rPr>
              <w:t>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1162A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427804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D2FC616"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CCEF736"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EE9574" w14:textId="77777777" w:rsidR="00AB67FA" w:rsidRPr="00D0162F" w:rsidRDefault="00AB67FA" w:rsidP="00590D40">
            <w:pPr>
              <w:rPr>
                <w:rFonts w:ascii="Arial" w:hAnsi="Arial"/>
                <w:sz w:val="16"/>
                <w:szCs w:val="16"/>
              </w:rPr>
            </w:pPr>
            <w:r w:rsidRPr="00D0162F">
              <w:rPr>
                <w:rFonts w:ascii="Arial" w:hAnsi="Arial"/>
                <w:sz w:val="16"/>
                <w:szCs w:val="16"/>
              </w:rPr>
              <w:t>R5-2110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E85DE1" w14:textId="77777777" w:rsidR="00AB67FA" w:rsidRPr="00D0162F" w:rsidRDefault="00AB67FA" w:rsidP="00590D40">
            <w:pPr>
              <w:rPr>
                <w:rFonts w:ascii="Arial" w:hAnsi="Arial"/>
                <w:sz w:val="16"/>
                <w:szCs w:val="16"/>
              </w:rPr>
            </w:pPr>
            <w:r w:rsidRPr="00D0162F">
              <w:rPr>
                <w:rFonts w:ascii="Arial" w:hAnsi="Arial"/>
                <w:sz w:val="16"/>
                <w:szCs w:val="16"/>
              </w:rPr>
              <w:t>11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66594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F7CD3A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2CFE6F0" w14:textId="0A1C5B01" w:rsidR="00AB67FA" w:rsidRPr="00D0162F" w:rsidRDefault="00AB67FA" w:rsidP="00590D40">
            <w:pPr>
              <w:rPr>
                <w:rFonts w:ascii="Arial" w:hAnsi="Arial"/>
                <w:sz w:val="16"/>
                <w:szCs w:val="16"/>
              </w:rPr>
            </w:pPr>
            <w:r w:rsidRPr="00D0162F">
              <w:rPr>
                <w:rFonts w:ascii="Arial" w:hAnsi="Arial"/>
                <w:sz w:val="16"/>
                <w:szCs w:val="16"/>
              </w:rPr>
              <w:t>Additional</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default</w:t>
            </w:r>
            <w:r w:rsidR="006E0A54" w:rsidRPr="00D0162F">
              <w:rPr>
                <w:rFonts w:ascii="Arial" w:hAnsi="Arial"/>
                <w:sz w:val="16"/>
                <w:szCs w:val="16"/>
              </w:rPr>
              <w:t xml:space="preserve"> </w:t>
            </w:r>
            <w:r w:rsidRPr="00D0162F">
              <w:rPr>
                <w:rFonts w:ascii="Arial" w:hAnsi="Arial"/>
                <w:sz w:val="16"/>
                <w:szCs w:val="16"/>
              </w:rPr>
              <w:t>downlink</w:t>
            </w:r>
            <w:r w:rsidR="006E0A54" w:rsidRPr="00D0162F">
              <w:rPr>
                <w:rFonts w:ascii="Arial" w:hAnsi="Arial"/>
                <w:sz w:val="16"/>
                <w:szCs w:val="16"/>
              </w:rPr>
              <w:t xml:space="preserve"> </w:t>
            </w:r>
            <w:r w:rsidRPr="00D0162F">
              <w:rPr>
                <w:rFonts w:ascii="Arial" w:hAnsi="Arial"/>
                <w:sz w:val="16"/>
                <w:szCs w:val="16"/>
              </w:rPr>
              <w:t>level</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DB4D0C"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1AD5783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700E9D"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57ED5E12"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3ECBDB" w14:textId="77777777" w:rsidR="00AB67FA" w:rsidRPr="00D0162F" w:rsidRDefault="00AB67FA" w:rsidP="00590D40">
            <w:pPr>
              <w:rPr>
                <w:rFonts w:ascii="Arial" w:hAnsi="Arial"/>
                <w:sz w:val="16"/>
                <w:szCs w:val="16"/>
              </w:rPr>
            </w:pPr>
            <w:r w:rsidRPr="00D0162F">
              <w:rPr>
                <w:rFonts w:ascii="Arial" w:hAnsi="Arial"/>
                <w:sz w:val="16"/>
                <w:szCs w:val="16"/>
              </w:rPr>
              <w:t>R5-2112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C1F58F1" w14:textId="77777777" w:rsidR="00AB67FA" w:rsidRPr="00D0162F" w:rsidRDefault="00AB67FA" w:rsidP="00590D40">
            <w:pPr>
              <w:rPr>
                <w:rFonts w:ascii="Arial" w:hAnsi="Arial"/>
                <w:sz w:val="16"/>
                <w:szCs w:val="16"/>
              </w:rPr>
            </w:pPr>
            <w:r w:rsidRPr="00D0162F">
              <w:rPr>
                <w:rFonts w:ascii="Arial" w:hAnsi="Arial"/>
                <w:sz w:val="16"/>
                <w:szCs w:val="16"/>
              </w:rPr>
              <w:t>11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A3DAD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10047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870059" w14:textId="5ADDA09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6.6.3.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2530F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EF2A40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726839"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214FEB0"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7B97AD" w14:textId="77777777" w:rsidR="00AB67FA" w:rsidRPr="00D0162F" w:rsidRDefault="00AB67FA" w:rsidP="00590D40">
            <w:pPr>
              <w:rPr>
                <w:rFonts w:ascii="Arial" w:hAnsi="Arial"/>
                <w:sz w:val="16"/>
                <w:szCs w:val="16"/>
              </w:rPr>
            </w:pPr>
            <w:r w:rsidRPr="00D0162F">
              <w:rPr>
                <w:rFonts w:ascii="Arial" w:hAnsi="Arial"/>
                <w:sz w:val="16"/>
                <w:szCs w:val="16"/>
              </w:rPr>
              <w:t>R5-2112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276BDB6" w14:textId="77777777" w:rsidR="00AB67FA" w:rsidRPr="00D0162F" w:rsidRDefault="00AB67FA" w:rsidP="00590D40">
            <w:pPr>
              <w:rPr>
                <w:rFonts w:ascii="Arial" w:hAnsi="Arial"/>
                <w:sz w:val="16"/>
                <w:szCs w:val="16"/>
              </w:rPr>
            </w:pPr>
            <w:r w:rsidRPr="00D0162F">
              <w:rPr>
                <w:rFonts w:ascii="Arial" w:hAnsi="Arial"/>
                <w:sz w:val="16"/>
                <w:szCs w:val="16"/>
              </w:rPr>
              <w:t>11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58BE3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787232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5D0FDF" w14:textId="36E5631A"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36C363"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4668D3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D8B6C26"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58C0ABD8"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28D6697" w14:textId="77777777" w:rsidR="00AB67FA" w:rsidRPr="00D0162F" w:rsidRDefault="00AB67FA" w:rsidP="00590D40">
            <w:pPr>
              <w:rPr>
                <w:rFonts w:ascii="Arial" w:hAnsi="Arial"/>
                <w:sz w:val="16"/>
                <w:szCs w:val="16"/>
              </w:rPr>
            </w:pPr>
            <w:r w:rsidRPr="00D0162F">
              <w:rPr>
                <w:rFonts w:ascii="Arial" w:hAnsi="Arial"/>
                <w:sz w:val="16"/>
                <w:szCs w:val="16"/>
              </w:rPr>
              <w:t>R5-2112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A5A8FD" w14:textId="77777777" w:rsidR="00AB67FA" w:rsidRPr="00D0162F" w:rsidRDefault="00AB67FA" w:rsidP="00590D40">
            <w:pPr>
              <w:rPr>
                <w:rFonts w:ascii="Arial" w:hAnsi="Arial"/>
                <w:sz w:val="16"/>
                <w:szCs w:val="16"/>
              </w:rPr>
            </w:pPr>
            <w:r w:rsidRPr="00D0162F">
              <w:rPr>
                <w:rFonts w:ascii="Arial" w:hAnsi="Arial"/>
                <w:sz w:val="16"/>
                <w:szCs w:val="16"/>
              </w:rPr>
              <w:t>11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50CEB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A18514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F1D241" w14:textId="45A8AD06"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BWP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BWP2</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4.6.1.3,</w:t>
            </w:r>
            <w:r w:rsidR="006E0A54" w:rsidRPr="00D0162F">
              <w:rPr>
                <w:rFonts w:ascii="Arial" w:hAnsi="Arial"/>
                <w:sz w:val="16"/>
                <w:szCs w:val="16"/>
              </w:rPr>
              <w:t xml:space="preserve"> </w:t>
            </w:r>
            <w:r w:rsidRPr="00D0162F">
              <w:rPr>
                <w:rFonts w:ascii="Arial" w:hAnsi="Arial"/>
                <w:sz w:val="16"/>
                <w:szCs w:val="16"/>
              </w:rPr>
              <w:t>4.6.1.4,</w:t>
            </w:r>
            <w:r w:rsidR="006E0A54" w:rsidRPr="00D0162F">
              <w:rPr>
                <w:rFonts w:ascii="Arial" w:hAnsi="Arial"/>
                <w:sz w:val="16"/>
                <w:szCs w:val="16"/>
              </w:rPr>
              <w:t xml:space="preserve"> </w:t>
            </w:r>
            <w:r w:rsidRPr="00D0162F">
              <w:rPr>
                <w:rFonts w:ascii="Arial" w:hAnsi="Arial"/>
                <w:sz w:val="16"/>
                <w:szCs w:val="16"/>
              </w:rPr>
              <w:t>4.6.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1BBE76"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024881A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440A04"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640F42D"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E42915" w14:textId="77777777" w:rsidR="00AB67FA" w:rsidRPr="00D0162F" w:rsidRDefault="00AB67FA" w:rsidP="00590D40">
            <w:pPr>
              <w:rPr>
                <w:rFonts w:ascii="Arial" w:hAnsi="Arial"/>
                <w:sz w:val="16"/>
                <w:szCs w:val="16"/>
              </w:rPr>
            </w:pPr>
            <w:r w:rsidRPr="00D0162F">
              <w:rPr>
                <w:rFonts w:ascii="Arial" w:hAnsi="Arial"/>
                <w:sz w:val="16"/>
                <w:szCs w:val="16"/>
              </w:rPr>
              <w:t>R5-2116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08D016" w14:textId="77777777" w:rsidR="00AB67FA" w:rsidRPr="00D0162F" w:rsidRDefault="00AB67FA" w:rsidP="00590D40">
            <w:pPr>
              <w:rPr>
                <w:rFonts w:ascii="Arial" w:hAnsi="Arial"/>
                <w:sz w:val="16"/>
                <w:szCs w:val="16"/>
              </w:rPr>
            </w:pPr>
            <w:r w:rsidRPr="00D0162F">
              <w:rPr>
                <w:rFonts w:ascii="Arial" w:hAnsi="Arial"/>
                <w:sz w:val="16"/>
                <w:szCs w:val="16"/>
              </w:rPr>
              <w:t>10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23C47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3404D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AA3ACA" w14:textId="1E766F3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SI</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5.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9E484C"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1F8CDC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A18DE6"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7ACD81ED"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FE5BFB" w14:textId="77777777" w:rsidR="00AB67FA" w:rsidRPr="00D0162F" w:rsidRDefault="00AB67FA" w:rsidP="00590D40">
            <w:pPr>
              <w:rPr>
                <w:rFonts w:ascii="Arial" w:hAnsi="Arial"/>
                <w:sz w:val="16"/>
                <w:szCs w:val="16"/>
              </w:rPr>
            </w:pPr>
            <w:r w:rsidRPr="00D0162F">
              <w:rPr>
                <w:rFonts w:ascii="Arial" w:hAnsi="Arial"/>
                <w:sz w:val="16"/>
                <w:szCs w:val="16"/>
              </w:rPr>
              <w:t>R5-2116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1B81D4" w14:textId="77777777" w:rsidR="00AB67FA" w:rsidRPr="00D0162F" w:rsidRDefault="00AB67FA" w:rsidP="00590D40">
            <w:pPr>
              <w:rPr>
                <w:rFonts w:ascii="Arial" w:hAnsi="Arial"/>
                <w:sz w:val="16"/>
                <w:szCs w:val="16"/>
              </w:rPr>
            </w:pPr>
            <w:r w:rsidRPr="00D0162F">
              <w:rPr>
                <w:rFonts w:ascii="Arial" w:hAnsi="Arial"/>
                <w:sz w:val="16"/>
                <w:szCs w:val="16"/>
              </w:rPr>
              <w:t>10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7506D1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760BB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ABFE5D" w14:textId="749C2133" w:rsidR="00AB67FA" w:rsidRPr="00D0162F" w:rsidRDefault="00AB67FA" w:rsidP="00590D40">
            <w:pPr>
              <w:rPr>
                <w:rFonts w:ascii="Arial" w:hAnsi="Arial"/>
                <w:sz w:val="16"/>
                <w:szCs w:val="16"/>
              </w:rPr>
            </w:pPr>
            <w:r w:rsidRPr="00D0162F">
              <w:rPr>
                <w:rFonts w:ascii="Arial" w:hAnsi="Arial"/>
                <w:sz w:val="16"/>
                <w:szCs w:val="16"/>
              </w:rPr>
              <w:t>Complete</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4.5.7.1</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4A06F0"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E943EC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FBF62F"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4D203234"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32D984" w14:textId="77777777" w:rsidR="00AB67FA" w:rsidRPr="00D0162F" w:rsidRDefault="00AB67FA" w:rsidP="00590D40">
            <w:pPr>
              <w:rPr>
                <w:rFonts w:ascii="Arial" w:hAnsi="Arial"/>
                <w:sz w:val="16"/>
                <w:szCs w:val="16"/>
              </w:rPr>
            </w:pPr>
            <w:r w:rsidRPr="00D0162F">
              <w:rPr>
                <w:rFonts w:ascii="Arial" w:hAnsi="Arial"/>
                <w:sz w:val="16"/>
                <w:szCs w:val="16"/>
              </w:rPr>
              <w:t>R5-2116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CF9AFC" w14:textId="77777777" w:rsidR="00AB67FA" w:rsidRPr="00D0162F" w:rsidRDefault="00AB67FA" w:rsidP="00590D40">
            <w:pPr>
              <w:rPr>
                <w:rFonts w:ascii="Arial" w:hAnsi="Arial"/>
                <w:sz w:val="16"/>
                <w:szCs w:val="16"/>
              </w:rPr>
            </w:pPr>
            <w:r w:rsidRPr="00D0162F">
              <w:rPr>
                <w:rFonts w:ascii="Arial" w:hAnsi="Arial"/>
                <w:sz w:val="16"/>
                <w:szCs w:val="16"/>
              </w:rPr>
              <w:t>10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797CF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BB7A7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557780" w14:textId="300F961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D64EA7"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125272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381CC0"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BB3B2C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DEBC55" w14:textId="77777777" w:rsidR="00AB67FA" w:rsidRPr="00D0162F" w:rsidRDefault="00AB67FA" w:rsidP="00590D40">
            <w:pPr>
              <w:rPr>
                <w:rFonts w:ascii="Arial" w:hAnsi="Arial"/>
                <w:sz w:val="16"/>
                <w:szCs w:val="16"/>
              </w:rPr>
            </w:pPr>
            <w:r w:rsidRPr="00D0162F">
              <w:rPr>
                <w:rFonts w:ascii="Arial" w:hAnsi="Arial"/>
                <w:sz w:val="16"/>
                <w:szCs w:val="16"/>
              </w:rPr>
              <w:t>R5-2116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6EBF7B2" w14:textId="77777777" w:rsidR="00AB67FA" w:rsidRPr="00D0162F" w:rsidRDefault="00AB67FA" w:rsidP="00590D40">
            <w:pPr>
              <w:rPr>
                <w:rFonts w:ascii="Arial" w:hAnsi="Arial"/>
                <w:sz w:val="16"/>
                <w:szCs w:val="16"/>
              </w:rPr>
            </w:pPr>
            <w:r w:rsidRPr="00D0162F">
              <w:rPr>
                <w:rFonts w:ascii="Arial" w:hAnsi="Arial"/>
                <w:sz w:val="16"/>
                <w:szCs w:val="16"/>
              </w:rPr>
              <w:t>10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58A5A4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7B738B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0821F8" w14:textId="66B68EA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0BFE3C"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E6940C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5BD776"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365B0F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42F188" w14:textId="77777777" w:rsidR="00AB67FA" w:rsidRPr="00D0162F" w:rsidRDefault="00AB67FA" w:rsidP="00590D40">
            <w:pPr>
              <w:rPr>
                <w:rFonts w:ascii="Arial" w:hAnsi="Arial"/>
                <w:sz w:val="16"/>
                <w:szCs w:val="16"/>
              </w:rPr>
            </w:pPr>
            <w:r w:rsidRPr="00D0162F">
              <w:rPr>
                <w:rFonts w:ascii="Arial" w:hAnsi="Arial"/>
                <w:sz w:val="16"/>
                <w:szCs w:val="16"/>
              </w:rPr>
              <w:t>R5-2116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38EDA2" w14:textId="77777777" w:rsidR="00AB67FA" w:rsidRPr="00D0162F" w:rsidRDefault="00AB67FA" w:rsidP="00590D40">
            <w:pPr>
              <w:rPr>
                <w:rFonts w:ascii="Arial" w:hAnsi="Arial"/>
                <w:sz w:val="16"/>
                <w:szCs w:val="16"/>
              </w:rPr>
            </w:pPr>
            <w:r w:rsidRPr="00D0162F">
              <w:rPr>
                <w:rFonts w:ascii="Arial" w:hAnsi="Arial"/>
                <w:sz w:val="16"/>
                <w:szCs w:val="16"/>
              </w:rPr>
              <w:t>10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1014A2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987709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F765AA" w14:textId="7810167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4.5.3.1</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de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04060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BD5967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E69ECF"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48672B7D"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FC2E68" w14:textId="77777777" w:rsidR="00AB67FA" w:rsidRPr="00D0162F" w:rsidRDefault="00AB67FA" w:rsidP="00590D40">
            <w:pPr>
              <w:rPr>
                <w:rFonts w:ascii="Arial" w:hAnsi="Arial"/>
                <w:sz w:val="16"/>
                <w:szCs w:val="16"/>
              </w:rPr>
            </w:pPr>
            <w:r w:rsidRPr="00D0162F">
              <w:rPr>
                <w:rFonts w:ascii="Arial" w:hAnsi="Arial"/>
                <w:sz w:val="16"/>
                <w:szCs w:val="16"/>
              </w:rPr>
              <w:t>R5-2116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8D1702" w14:textId="77777777" w:rsidR="00AB67FA" w:rsidRPr="00D0162F" w:rsidRDefault="00AB67FA" w:rsidP="00590D40">
            <w:pPr>
              <w:rPr>
                <w:rFonts w:ascii="Arial" w:hAnsi="Arial"/>
                <w:sz w:val="16"/>
                <w:szCs w:val="16"/>
              </w:rPr>
            </w:pPr>
            <w:r w:rsidRPr="00D0162F">
              <w:rPr>
                <w:rFonts w:ascii="Arial" w:hAnsi="Arial"/>
                <w:sz w:val="16"/>
                <w:szCs w:val="16"/>
              </w:rPr>
              <w:t>11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B88FA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B6BD10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23F182B" w14:textId="2E33685E"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4.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UL</w:t>
            </w:r>
            <w:r w:rsidR="006E0A54" w:rsidRPr="00D0162F">
              <w:rPr>
                <w:rFonts w:ascii="Arial" w:hAnsi="Arial"/>
                <w:sz w:val="16"/>
                <w:szCs w:val="16"/>
              </w:rPr>
              <w:t xml:space="preserve"> </w:t>
            </w:r>
            <w:r w:rsidRPr="00D0162F">
              <w:rPr>
                <w:rFonts w:ascii="Arial" w:hAnsi="Arial"/>
                <w:sz w:val="16"/>
                <w:szCs w:val="16"/>
              </w:rPr>
              <w:t>carrier</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configuration</w:t>
            </w:r>
            <w:r w:rsidR="006E0A54" w:rsidRPr="00D0162F">
              <w:rPr>
                <w:rFonts w:ascii="Arial" w:hAnsi="Arial"/>
                <w:sz w:val="16"/>
                <w:szCs w:val="16"/>
              </w:rPr>
              <w:t xml:space="preserve"> </w:t>
            </w:r>
            <w:r w:rsidRPr="00D0162F">
              <w:rPr>
                <w:rFonts w:ascii="Arial" w:hAnsi="Arial"/>
                <w:sz w:val="16"/>
                <w:szCs w:val="16"/>
              </w:rPr>
              <w:t>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8EF18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F851E3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F986A7"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EAF9C72"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118AD9" w14:textId="77777777" w:rsidR="00AB67FA" w:rsidRPr="00D0162F" w:rsidRDefault="00AB67FA" w:rsidP="00590D40">
            <w:pPr>
              <w:rPr>
                <w:rFonts w:ascii="Arial" w:hAnsi="Arial"/>
                <w:sz w:val="16"/>
                <w:szCs w:val="16"/>
              </w:rPr>
            </w:pPr>
            <w:r w:rsidRPr="00D0162F">
              <w:rPr>
                <w:rFonts w:ascii="Arial" w:hAnsi="Arial"/>
                <w:sz w:val="16"/>
                <w:szCs w:val="16"/>
              </w:rPr>
              <w:t>R5-2116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085A9B" w14:textId="77777777" w:rsidR="00AB67FA" w:rsidRPr="00D0162F" w:rsidRDefault="00AB67FA" w:rsidP="00590D40">
            <w:pPr>
              <w:rPr>
                <w:rFonts w:ascii="Arial" w:hAnsi="Arial"/>
                <w:sz w:val="16"/>
                <w:szCs w:val="16"/>
              </w:rPr>
            </w:pPr>
            <w:r w:rsidRPr="00D0162F">
              <w:rPr>
                <w:rFonts w:ascii="Arial" w:hAnsi="Arial"/>
                <w:sz w:val="16"/>
                <w:szCs w:val="16"/>
              </w:rPr>
              <w:t>11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88D9D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21A868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A8501F" w14:textId="6A39637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7.5.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SFT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1695F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E5772A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E52861"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24AE981"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ECD2A6" w14:textId="77777777" w:rsidR="00AB67FA" w:rsidRPr="00D0162F" w:rsidRDefault="00AB67FA" w:rsidP="00590D40">
            <w:pPr>
              <w:rPr>
                <w:rFonts w:ascii="Arial" w:hAnsi="Arial"/>
                <w:sz w:val="16"/>
                <w:szCs w:val="16"/>
              </w:rPr>
            </w:pPr>
            <w:r w:rsidRPr="00D0162F">
              <w:rPr>
                <w:rFonts w:ascii="Arial" w:hAnsi="Arial"/>
                <w:sz w:val="16"/>
                <w:szCs w:val="16"/>
              </w:rPr>
              <w:t>R5-2116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5A33DF" w14:textId="77777777" w:rsidR="00AB67FA" w:rsidRPr="00D0162F" w:rsidRDefault="00AB67FA" w:rsidP="00590D40">
            <w:pPr>
              <w:rPr>
                <w:rFonts w:ascii="Arial" w:hAnsi="Arial"/>
                <w:sz w:val="16"/>
                <w:szCs w:val="16"/>
              </w:rPr>
            </w:pPr>
            <w:r w:rsidRPr="00D0162F">
              <w:rPr>
                <w:rFonts w:ascii="Arial" w:hAnsi="Arial"/>
                <w:sz w:val="16"/>
                <w:szCs w:val="16"/>
              </w:rPr>
              <w:t>11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584DEB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619B4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8EC97C" w14:textId="043B1B1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pplied</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D479F4"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6A12BC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D6A252"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41E1755"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71CEF4" w14:textId="77777777" w:rsidR="00AB67FA" w:rsidRPr="00D0162F" w:rsidRDefault="00AB67FA" w:rsidP="00590D40">
            <w:pPr>
              <w:rPr>
                <w:rFonts w:ascii="Arial" w:hAnsi="Arial"/>
                <w:sz w:val="16"/>
                <w:szCs w:val="16"/>
              </w:rPr>
            </w:pPr>
            <w:r w:rsidRPr="00D0162F">
              <w:rPr>
                <w:rFonts w:ascii="Arial" w:hAnsi="Arial"/>
                <w:sz w:val="16"/>
                <w:szCs w:val="16"/>
              </w:rPr>
              <w:t>R5-2116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1D2D85" w14:textId="77777777" w:rsidR="00AB67FA" w:rsidRPr="00D0162F" w:rsidRDefault="00AB67FA" w:rsidP="00590D40">
            <w:pPr>
              <w:rPr>
                <w:rFonts w:ascii="Arial" w:hAnsi="Arial"/>
                <w:sz w:val="16"/>
                <w:szCs w:val="16"/>
              </w:rPr>
            </w:pPr>
            <w:r w:rsidRPr="00D0162F">
              <w:rPr>
                <w:rFonts w:ascii="Arial" w:hAnsi="Arial"/>
                <w:sz w:val="16"/>
                <w:szCs w:val="16"/>
              </w:rPr>
              <w:t>10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68411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295563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183293" w14:textId="6E2D30B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5.4.3.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5901A7"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1CF8407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18348C"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BA4C9DC"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E0BF16" w14:textId="77777777" w:rsidR="00AB67FA" w:rsidRPr="00D0162F" w:rsidRDefault="00AB67FA" w:rsidP="00590D40">
            <w:pPr>
              <w:rPr>
                <w:rFonts w:ascii="Arial" w:hAnsi="Arial"/>
                <w:sz w:val="16"/>
                <w:szCs w:val="16"/>
              </w:rPr>
            </w:pPr>
            <w:r w:rsidRPr="00D0162F">
              <w:rPr>
                <w:rFonts w:ascii="Arial" w:hAnsi="Arial"/>
                <w:sz w:val="16"/>
                <w:szCs w:val="16"/>
              </w:rPr>
              <w:t>R5-2116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0F7162" w14:textId="77777777" w:rsidR="00AB67FA" w:rsidRPr="00D0162F" w:rsidRDefault="00AB67FA" w:rsidP="00590D40">
            <w:pPr>
              <w:rPr>
                <w:rFonts w:ascii="Arial" w:hAnsi="Arial"/>
                <w:sz w:val="16"/>
                <w:szCs w:val="16"/>
              </w:rPr>
            </w:pPr>
            <w:r w:rsidRPr="00D0162F">
              <w:rPr>
                <w:rFonts w:ascii="Arial" w:hAnsi="Arial"/>
                <w:sz w:val="16"/>
                <w:szCs w:val="16"/>
              </w:rPr>
              <w:t>11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7D6D8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DFC55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CA2404C" w14:textId="1A72205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1</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896518"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E48A92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CE84B3"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5FC5B4F2"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BB93BC" w14:textId="77777777" w:rsidR="00AB67FA" w:rsidRPr="00D0162F" w:rsidRDefault="00AB67FA" w:rsidP="00590D40">
            <w:pPr>
              <w:rPr>
                <w:rFonts w:ascii="Arial" w:hAnsi="Arial"/>
                <w:sz w:val="16"/>
                <w:szCs w:val="16"/>
              </w:rPr>
            </w:pPr>
            <w:r w:rsidRPr="00D0162F">
              <w:rPr>
                <w:rFonts w:ascii="Arial" w:hAnsi="Arial"/>
                <w:sz w:val="16"/>
                <w:szCs w:val="16"/>
              </w:rPr>
              <w:t>R5-2116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1F7BBF" w14:textId="77777777" w:rsidR="00AB67FA" w:rsidRPr="00D0162F" w:rsidRDefault="00AB67FA" w:rsidP="00590D40">
            <w:pPr>
              <w:rPr>
                <w:rFonts w:ascii="Arial" w:hAnsi="Arial"/>
                <w:sz w:val="16"/>
                <w:szCs w:val="16"/>
              </w:rPr>
            </w:pPr>
            <w:r w:rsidRPr="00D0162F">
              <w:rPr>
                <w:rFonts w:ascii="Arial" w:hAnsi="Arial"/>
                <w:sz w:val="16"/>
                <w:szCs w:val="16"/>
              </w:rPr>
              <w:t>11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DB302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D3BD0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07CCD3" w14:textId="16F9892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3</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498A3A"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96094B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8E7EC9"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9A2A648"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D1FA04" w14:textId="77777777" w:rsidR="00AB67FA" w:rsidRPr="00D0162F" w:rsidRDefault="00AB67FA" w:rsidP="00590D40">
            <w:pPr>
              <w:rPr>
                <w:rFonts w:ascii="Arial" w:hAnsi="Arial"/>
                <w:sz w:val="16"/>
                <w:szCs w:val="16"/>
              </w:rPr>
            </w:pPr>
            <w:r w:rsidRPr="00D0162F">
              <w:rPr>
                <w:rFonts w:ascii="Arial" w:hAnsi="Arial"/>
                <w:sz w:val="16"/>
                <w:szCs w:val="16"/>
              </w:rPr>
              <w:t>R5-2116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712778" w14:textId="77777777" w:rsidR="00AB67FA" w:rsidRPr="00D0162F" w:rsidRDefault="00AB67FA" w:rsidP="00590D40">
            <w:pPr>
              <w:rPr>
                <w:rFonts w:ascii="Arial" w:hAnsi="Arial"/>
                <w:sz w:val="16"/>
                <w:szCs w:val="16"/>
              </w:rPr>
            </w:pPr>
            <w:r w:rsidRPr="00D0162F">
              <w:rPr>
                <w:rFonts w:ascii="Arial" w:hAnsi="Arial"/>
                <w:sz w:val="16"/>
                <w:szCs w:val="16"/>
              </w:rPr>
              <w:t>10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104136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68B34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FB27D6F" w14:textId="2AC4E22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SI</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8318E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3A1658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9360F1D"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9EEB530"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A9AA69" w14:textId="77777777" w:rsidR="00AB67FA" w:rsidRPr="00D0162F" w:rsidRDefault="00AB67FA" w:rsidP="00590D40">
            <w:pPr>
              <w:rPr>
                <w:rFonts w:ascii="Arial" w:hAnsi="Arial"/>
                <w:sz w:val="16"/>
                <w:szCs w:val="16"/>
              </w:rPr>
            </w:pPr>
            <w:r w:rsidRPr="00D0162F">
              <w:rPr>
                <w:rFonts w:ascii="Arial" w:hAnsi="Arial"/>
                <w:sz w:val="16"/>
                <w:szCs w:val="16"/>
              </w:rPr>
              <w:t>R5-2116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FB4BEC" w14:textId="77777777" w:rsidR="00AB67FA" w:rsidRPr="00D0162F" w:rsidRDefault="00AB67FA" w:rsidP="00590D40">
            <w:pPr>
              <w:rPr>
                <w:rFonts w:ascii="Arial" w:hAnsi="Arial"/>
                <w:sz w:val="16"/>
                <w:szCs w:val="16"/>
              </w:rPr>
            </w:pPr>
            <w:r w:rsidRPr="00D0162F">
              <w:rPr>
                <w:rFonts w:ascii="Arial" w:hAnsi="Arial"/>
                <w:sz w:val="16"/>
                <w:szCs w:val="16"/>
              </w:rPr>
              <w:t>10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9C650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DD155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8862E0" w14:textId="31D98E1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radio</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monitor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461507"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0C7B9BC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C046BA"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78663C3C"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21D4F1" w14:textId="77777777" w:rsidR="00AB67FA" w:rsidRPr="00D0162F" w:rsidRDefault="00AB67FA" w:rsidP="00590D40">
            <w:pPr>
              <w:rPr>
                <w:rFonts w:ascii="Arial" w:hAnsi="Arial"/>
                <w:sz w:val="16"/>
                <w:szCs w:val="16"/>
              </w:rPr>
            </w:pPr>
            <w:r w:rsidRPr="00D0162F">
              <w:rPr>
                <w:rFonts w:ascii="Arial" w:hAnsi="Arial"/>
                <w:sz w:val="16"/>
                <w:szCs w:val="16"/>
              </w:rPr>
              <w:t>R5-2116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DF2E0DD" w14:textId="77777777" w:rsidR="00AB67FA" w:rsidRPr="00D0162F" w:rsidRDefault="00AB67FA" w:rsidP="00590D40">
            <w:pPr>
              <w:rPr>
                <w:rFonts w:ascii="Arial" w:hAnsi="Arial"/>
                <w:sz w:val="16"/>
                <w:szCs w:val="16"/>
              </w:rPr>
            </w:pPr>
            <w:r w:rsidRPr="00D0162F">
              <w:rPr>
                <w:rFonts w:ascii="Arial" w:hAnsi="Arial"/>
                <w:sz w:val="16"/>
                <w:szCs w:val="16"/>
              </w:rPr>
              <w:t>11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A96AC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72551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375CC5" w14:textId="03A58F6A"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3.2.2.1</w:t>
            </w:r>
            <w:r w:rsidR="006E0A54" w:rsidRPr="00D0162F">
              <w:rPr>
                <w:rFonts w:ascii="Arial" w:hAnsi="Arial"/>
                <w:sz w:val="16"/>
                <w:szCs w:val="16"/>
              </w:rPr>
              <w:t xml:space="preserve"> </w:t>
            </w:r>
            <w:r w:rsidRPr="00D0162F">
              <w:rPr>
                <w:rFonts w:ascii="Arial" w:hAnsi="Arial"/>
                <w:sz w:val="16"/>
                <w:szCs w:val="16"/>
              </w:rPr>
              <w:t>Contention</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random</w:t>
            </w:r>
            <w:r w:rsidR="006E0A54" w:rsidRPr="00D0162F">
              <w:rPr>
                <w:rFonts w:ascii="Arial" w:hAnsi="Arial"/>
                <w:sz w:val="16"/>
                <w:szCs w:val="16"/>
              </w:rPr>
              <w:t xml:space="preserve"> </w:t>
            </w:r>
            <w:r w:rsidRPr="00D0162F">
              <w:rPr>
                <w:rFonts w:ascii="Arial" w:hAnsi="Arial"/>
                <w:sz w:val="16"/>
                <w:szCs w:val="16"/>
              </w:rPr>
              <w:t>acces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tandalon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EEF6B8"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AF3FFF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13FE33"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30BF3BA"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91CA28" w14:textId="77777777" w:rsidR="00AB67FA" w:rsidRPr="00D0162F" w:rsidRDefault="00AB67FA" w:rsidP="00590D40">
            <w:pPr>
              <w:rPr>
                <w:rFonts w:ascii="Arial" w:hAnsi="Arial"/>
                <w:sz w:val="16"/>
                <w:szCs w:val="16"/>
              </w:rPr>
            </w:pPr>
            <w:r w:rsidRPr="00D0162F">
              <w:rPr>
                <w:rFonts w:ascii="Arial" w:hAnsi="Arial"/>
                <w:sz w:val="16"/>
                <w:szCs w:val="16"/>
              </w:rPr>
              <w:t>R5-2116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056B74" w14:textId="77777777" w:rsidR="00AB67FA" w:rsidRPr="00D0162F" w:rsidRDefault="00AB67FA" w:rsidP="00590D40">
            <w:pPr>
              <w:rPr>
                <w:rFonts w:ascii="Arial" w:hAnsi="Arial"/>
                <w:sz w:val="16"/>
                <w:szCs w:val="16"/>
              </w:rPr>
            </w:pPr>
            <w:r w:rsidRPr="00D0162F">
              <w:rPr>
                <w:rFonts w:ascii="Arial" w:hAnsi="Arial"/>
                <w:sz w:val="16"/>
                <w:szCs w:val="16"/>
              </w:rPr>
              <w:t>11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AF8028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786CB0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9274088" w14:textId="44A613B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3.2.2.2</w:t>
            </w:r>
            <w:r w:rsidR="006E0A54" w:rsidRPr="00D0162F">
              <w:rPr>
                <w:rFonts w:ascii="Arial" w:hAnsi="Arial"/>
                <w:sz w:val="16"/>
                <w:szCs w:val="16"/>
              </w:rPr>
              <w:t xml:space="preserve"> </w:t>
            </w:r>
            <w:r w:rsidRPr="00D0162F">
              <w:rPr>
                <w:rFonts w:ascii="Arial" w:hAnsi="Arial"/>
                <w:sz w:val="16"/>
                <w:szCs w:val="16"/>
              </w:rPr>
              <w:t>Non-Contention</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random</w:t>
            </w:r>
            <w:r w:rsidR="006E0A54" w:rsidRPr="00D0162F">
              <w:rPr>
                <w:rFonts w:ascii="Arial" w:hAnsi="Arial"/>
                <w:sz w:val="16"/>
                <w:szCs w:val="16"/>
              </w:rPr>
              <w:t xml:space="preserve"> </w:t>
            </w:r>
            <w:r w:rsidRPr="00D0162F">
              <w:rPr>
                <w:rFonts w:ascii="Arial" w:hAnsi="Arial"/>
                <w:sz w:val="16"/>
                <w:szCs w:val="16"/>
              </w:rPr>
              <w:t>acces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tandalon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E36059"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E53D38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B05597"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50D0630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7440A9" w14:textId="77777777" w:rsidR="00AB67FA" w:rsidRPr="00D0162F" w:rsidRDefault="00AB67FA" w:rsidP="00590D40">
            <w:pPr>
              <w:rPr>
                <w:rFonts w:ascii="Arial" w:hAnsi="Arial"/>
                <w:sz w:val="16"/>
                <w:szCs w:val="16"/>
              </w:rPr>
            </w:pPr>
            <w:r w:rsidRPr="00D0162F">
              <w:rPr>
                <w:rFonts w:ascii="Arial" w:hAnsi="Arial"/>
                <w:sz w:val="16"/>
                <w:szCs w:val="16"/>
              </w:rPr>
              <w:t>R5-2116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7E17EEB" w14:textId="77777777" w:rsidR="00AB67FA" w:rsidRPr="00D0162F" w:rsidRDefault="00AB67FA" w:rsidP="00590D40">
            <w:pPr>
              <w:rPr>
                <w:rFonts w:ascii="Arial" w:hAnsi="Arial"/>
                <w:sz w:val="16"/>
                <w:szCs w:val="16"/>
              </w:rPr>
            </w:pPr>
            <w:r w:rsidRPr="00D0162F">
              <w:rPr>
                <w:rFonts w:ascii="Arial" w:hAnsi="Arial"/>
                <w:sz w:val="16"/>
                <w:szCs w:val="16"/>
              </w:rPr>
              <w:t>11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CEC9F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263B2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DB92D9F" w14:textId="28BC77F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2.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during</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C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182BC3"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67706F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E77780"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5AE05AF1"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0DA98A" w14:textId="77777777" w:rsidR="00AB67FA" w:rsidRPr="00D0162F" w:rsidRDefault="00AB67FA" w:rsidP="00590D40">
            <w:pPr>
              <w:rPr>
                <w:rFonts w:ascii="Arial" w:hAnsi="Arial"/>
                <w:sz w:val="16"/>
                <w:szCs w:val="16"/>
              </w:rPr>
            </w:pPr>
            <w:r w:rsidRPr="00D0162F">
              <w:rPr>
                <w:rFonts w:ascii="Arial" w:hAnsi="Arial"/>
                <w:sz w:val="16"/>
                <w:szCs w:val="16"/>
              </w:rPr>
              <w:t>R5-2116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2DF2BD" w14:textId="77777777" w:rsidR="00AB67FA" w:rsidRPr="00D0162F" w:rsidRDefault="00AB67FA" w:rsidP="00590D40">
            <w:pPr>
              <w:rPr>
                <w:rFonts w:ascii="Arial" w:hAnsi="Arial"/>
                <w:sz w:val="16"/>
                <w:szCs w:val="16"/>
              </w:rPr>
            </w:pPr>
            <w:r w:rsidRPr="00D0162F">
              <w:rPr>
                <w:rFonts w:ascii="Arial" w:hAnsi="Arial"/>
                <w:sz w:val="16"/>
                <w:szCs w:val="16"/>
              </w:rPr>
              <w:t>11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4C6342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2CC4AF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264843A" w14:textId="343FF0BB"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6.3.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E-UTRAN</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317C37"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40B2D6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5352C1"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A9A76DA"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CE60A4" w14:textId="77777777" w:rsidR="00AB67FA" w:rsidRPr="00D0162F" w:rsidRDefault="00AB67FA" w:rsidP="00590D40">
            <w:pPr>
              <w:rPr>
                <w:rFonts w:ascii="Arial" w:hAnsi="Arial"/>
                <w:sz w:val="16"/>
                <w:szCs w:val="16"/>
              </w:rPr>
            </w:pPr>
            <w:r w:rsidRPr="00D0162F">
              <w:rPr>
                <w:rFonts w:ascii="Arial" w:hAnsi="Arial"/>
                <w:sz w:val="16"/>
                <w:szCs w:val="16"/>
              </w:rPr>
              <w:t>R5-2116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25E2614" w14:textId="77777777" w:rsidR="00AB67FA" w:rsidRPr="00D0162F" w:rsidRDefault="00AB67FA" w:rsidP="00590D40">
            <w:pPr>
              <w:rPr>
                <w:rFonts w:ascii="Arial" w:hAnsi="Arial"/>
                <w:sz w:val="16"/>
                <w:szCs w:val="16"/>
              </w:rPr>
            </w:pPr>
            <w:r w:rsidRPr="00D0162F">
              <w:rPr>
                <w:rFonts w:ascii="Arial" w:hAnsi="Arial"/>
                <w:sz w:val="16"/>
                <w:szCs w:val="16"/>
              </w:rPr>
              <w:t>11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E7B77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75434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A35488" w14:textId="2213517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6.3.2</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E-UTRAN</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EEDFC3"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28D6D5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DABCE3"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18D27D5"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3DE847" w14:textId="77777777" w:rsidR="00AB67FA" w:rsidRPr="00D0162F" w:rsidRDefault="00AB67FA" w:rsidP="00590D40">
            <w:pPr>
              <w:rPr>
                <w:rFonts w:ascii="Arial" w:hAnsi="Arial"/>
                <w:sz w:val="16"/>
                <w:szCs w:val="16"/>
              </w:rPr>
            </w:pPr>
            <w:r w:rsidRPr="00D0162F">
              <w:rPr>
                <w:rFonts w:ascii="Arial" w:hAnsi="Arial"/>
                <w:sz w:val="16"/>
                <w:szCs w:val="16"/>
              </w:rPr>
              <w:t>R5-2116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04B3B9" w14:textId="77777777" w:rsidR="00AB67FA" w:rsidRPr="00D0162F" w:rsidRDefault="00AB67FA" w:rsidP="00590D40">
            <w:pPr>
              <w:rPr>
                <w:rFonts w:ascii="Arial" w:hAnsi="Arial"/>
                <w:sz w:val="16"/>
                <w:szCs w:val="16"/>
              </w:rPr>
            </w:pPr>
            <w:r w:rsidRPr="00D0162F">
              <w:rPr>
                <w:rFonts w:ascii="Arial" w:hAnsi="Arial"/>
                <w:sz w:val="16"/>
                <w:szCs w:val="16"/>
              </w:rPr>
              <w:t>11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6FA86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9D773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F2C74D" w14:textId="071B337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pplied</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D4C4C3"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06B4245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6A89027"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BAEF113"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6335A0" w14:textId="77777777" w:rsidR="00AB67FA" w:rsidRPr="00D0162F" w:rsidRDefault="00AB67FA" w:rsidP="00590D40">
            <w:pPr>
              <w:rPr>
                <w:rFonts w:ascii="Arial" w:hAnsi="Arial"/>
                <w:sz w:val="16"/>
                <w:szCs w:val="16"/>
              </w:rPr>
            </w:pPr>
            <w:r w:rsidRPr="00D0162F">
              <w:rPr>
                <w:rFonts w:ascii="Arial" w:hAnsi="Arial"/>
                <w:sz w:val="16"/>
                <w:szCs w:val="16"/>
              </w:rPr>
              <w:t>R5-2116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0D1F28" w14:textId="77777777" w:rsidR="00AB67FA" w:rsidRPr="00D0162F" w:rsidRDefault="00AB67FA" w:rsidP="00590D40">
            <w:pPr>
              <w:rPr>
                <w:rFonts w:ascii="Arial" w:hAnsi="Arial"/>
                <w:sz w:val="16"/>
                <w:szCs w:val="16"/>
              </w:rPr>
            </w:pPr>
            <w:r w:rsidRPr="00D0162F">
              <w:rPr>
                <w:rFonts w:ascii="Arial" w:hAnsi="Arial"/>
                <w:sz w:val="16"/>
                <w:szCs w:val="16"/>
              </w:rPr>
              <w:t>11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7107E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487EC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35A1E4" w14:textId="56AE078D"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1</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9087BD"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1BC4FFF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7E21C47"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4863BC5D"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3E1D31" w14:textId="77777777" w:rsidR="00AB67FA" w:rsidRPr="00D0162F" w:rsidRDefault="00AB67FA" w:rsidP="00590D40">
            <w:pPr>
              <w:rPr>
                <w:rFonts w:ascii="Arial" w:hAnsi="Arial"/>
                <w:sz w:val="16"/>
                <w:szCs w:val="16"/>
              </w:rPr>
            </w:pPr>
            <w:r w:rsidRPr="00D0162F">
              <w:rPr>
                <w:rFonts w:ascii="Arial" w:hAnsi="Arial"/>
                <w:sz w:val="16"/>
                <w:szCs w:val="16"/>
              </w:rPr>
              <w:t>R5-2116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F2BFBD" w14:textId="77777777" w:rsidR="00AB67FA" w:rsidRPr="00D0162F" w:rsidRDefault="00AB67FA" w:rsidP="00590D40">
            <w:pPr>
              <w:rPr>
                <w:rFonts w:ascii="Arial" w:hAnsi="Arial"/>
                <w:sz w:val="16"/>
                <w:szCs w:val="16"/>
              </w:rPr>
            </w:pPr>
            <w:r w:rsidRPr="00D0162F">
              <w:rPr>
                <w:rFonts w:ascii="Arial" w:hAnsi="Arial"/>
                <w:sz w:val="16"/>
                <w:szCs w:val="16"/>
              </w:rPr>
              <w:t>11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B26E7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444C3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2C4E98" w14:textId="4EEA2A0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3</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CFDFA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3488AE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9CC8E9"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CD485D8"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1FA6FB" w14:textId="77777777" w:rsidR="00AB67FA" w:rsidRPr="00D0162F" w:rsidRDefault="00AB67FA" w:rsidP="00590D40">
            <w:pPr>
              <w:rPr>
                <w:rFonts w:ascii="Arial" w:hAnsi="Arial"/>
                <w:sz w:val="16"/>
                <w:szCs w:val="16"/>
              </w:rPr>
            </w:pPr>
            <w:r w:rsidRPr="00D0162F">
              <w:rPr>
                <w:rFonts w:ascii="Arial" w:hAnsi="Arial"/>
                <w:sz w:val="16"/>
                <w:szCs w:val="16"/>
              </w:rPr>
              <w:t>R5-2116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955BA3C" w14:textId="77777777" w:rsidR="00AB67FA" w:rsidRPr="00D0162F" w:rsidRDefault="00AB67FA" w:rsidP="00590D40">
            <w:pPr>
              <w:rPr>
                <w:rFonts w:ascii="Arial" w:hAnsi="Arial"/>
                <w:sz w:val="16"/>
                <w:szCs w:val="16"/>
              </w:rPr>
            </w:pPr>
            <w:r w:rsidRPr="00D0162F">
              <w:rPr>
                <w:rFonts w:ascii="Arial" w:hAnsi="Arial"/>
                <w:sz w:val="16"/>
                <w:szCs w:val="16"/>
              </w:rPr>
              <w:t>10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8D65B7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2801C5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CBA799" w14:textId="21EADADC" w:rsidR="00AB67FA" w:rsidRPr="00D0162F" w:rsidRDefault="00AB67FA" w:rsidP="00590D40">
            <w:pPr>
              <w:rPr>
                <w:rFonts w:ascii="Arial" w:hAnsi="Arial"/>
                <w:sz w:val="16"/>
                <w:szCs w:val="16"/>
              </w:rPr>
            </w:pPr>
            <w:r w:rsidRPr="00D0162F">
              <w:rPr>
                <w:rFonts w:ascii="Arial" w:hAnsi="Arial"/>
                <w:sz w:val="16"/>
                <w:szCs w:val="16"/>
              </w:rPr>
              <w:t>Complete</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E94D54"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45D095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065FDD"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C98A337"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BA2742" w14:textId="77777777" w:rsidR="00AB67FA" w:rsidRPr="00D0162F" w:rsidRDefault="00AB67FA" w:rsidP="00590D40">
            <w:pPr>
              <w:rPr>
                <w:rFonts w:ascii="Arial" w:hAnsi="Arial"/>
                <w:sz w:val="16"/>
                <w:szCs w:val="16"/>
              </w:rPr>
            </w:pPr>
            <w:r w:rsidRPr="00D0162F">
              <w:rPr>
                <w:rFonts w:ascii="Arial" w:hAnsi="Arial"/>
                <w:sz w:val="16"/>
                <w:szCs w:val="16"/>
              </w:rPr>
              <w:t>R5-2116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80E43F" w14:textId="77777777" w:rsidR="00AB67FA" w:rsidRPr="00D0162F" w:rsidRDefault="00AB67FA" w:rsidP="00590D40">
            <w:pPr>
              <w:rPr>
                <w:rFonts w:ascii="Arial" w:hAnsi="Arial"/>
                <w:sz w:val="16"/>
                <w:szCs w:val="16"/>
              </w:rPr>
            </w:pPr>
            <w:r w:rsidRPr="00D0162F">
              <w:rPr>
                <w:rFonts w:ascii="Arial" w:hAnsi="Arial"/>
                <w:sz w:val="16"/>
                <w:szCs w:val="16"/>
              </w:rPr>
              <w:t>10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C1137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7156AA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BA8F34F" w14:textId="4A36379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5.4.3.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7.4.3.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8B26D2"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18D2CC4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3C8AFA"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DAC6505"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AC669B" w14:textId="77777777" w:rsidR="00AB67FA" w:rsidRPr="00D0162F" w:rsidRDefault="00AB67FA" w:rsidP="00590D40">
            <w:pPr>
              <w:rPr>
                <w:rFonts w:ascii="Arial" w:hAnsi="Arial"/>
                <w:sz w:val="16"/>
                <w:szCs w:val="16"/>
              </w:rPr>
            </w:pPr>
            <w:r w:rsidRPr="00D0162F">
              <w:rPr>
                <w:rFonts w:ascii="Arial" w:hAnsi="Arial"/>
                <w:sz w:val="16"/>
                <w:szCs w:val="16"/>
              </w:rPr>
              <w:t>R5-2116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E91077" w14:textId="77777777" w:rsidR="00AB67FA" w:rsidRPr="00D0162F" w:rsidRDefault="00AB67FA" w:rsidP="00590D40">
            <w:pPr>
              <w:rPr>
                <w:rFonts w:ascii="Arial" w:hAnsi="Arial"/>
                <w:sz w:val="16"/>
                <w:szCs w:val="16"/>
              </w:rPr>
            </w:pPr>
            <w:r w:rsidRPr="00D0162F">
              <w:rPr>
                <w:rFonts w:ascii="Arial" w:hAnsi="Arial"/>
                <w:sz w:val="16"/>
                <w:szCs w:val="16"/>
              </w:rPr>
              <w:t>10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297BF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786CC8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60A67D" w14:textId="1622F7F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DL</w:t>
            </w:r>
            <w:r w:rsidR="006E0A54" w:rsidRPr="00D0162F">
              <w:rPr>
                <w:rFonts w:ascii="Arial" w:hAnsi="Arial"/>
                <w:sz w:val="16"/>
                <w:szCs w:val="16"/>
              </w:rPr>
              <w:t xml:space="preserve"> </w:t>
            </w:r>
            <w:r w:rsidRPr="00D0162F">
              <w:rPr>
                <w:rFonts w:ascii="Arial" w:hAnsi="Arial"/>
                <w:sz w:val="16"/>
                <w:szCs w:val="16"/>
              </w:rPr>
              <w:t>AWGN</w:t>
            </w:r>
            <w:r w:rsidR="006E0A54" w:rsidRPr="00D0162F">
              <w:rPr>
                <w:rFonts w:ascii="Arial" w:hAnsi="Arial"/>
                <w:sz w:val="16"/>
                <w:szCs w:val="16"/>
              </w:rPr>
              <w:t xml:space="preserve"> </w:t>
            </w:r>
            <w:r w:rsidRPr="00D0162F">
              <w:rPr>
                <w:rFonts w:ascii="Arial" w:hAnsi="Arial"/>
                <w:sz w:val="16"/>
                <w:szCs w:val="16"/>
              </w:rPr>
              <w:t>MU</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DFEEA4"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4AA190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F31981"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E264AAC"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0B760A" w14:textId="77777777" w:rsidR="00AB67FA" w:rsidRPr="00D0162F" w:rsidRDefault="00AB67FA" w:rsidP="00590D40">
            <w:pPr>
              <w:rPr>
                <w:rFonts w:ascii="Arial" w:hAnsi="Arial"/>
                <w:sz w:val="16"/>
                <w:szCs w:val="16"/>
              </w:rPr>
            </w:pPr>
            <w:r w:rsidRPr="00D0162F">
              <w:rPr>
                <w:rFonts w:ascii="Arial" w:hAnsi="Arial"/>
                <w:sz w:val="16"/>
                <w:szCs w:val="16"/>
              </w:rPr>
              <w:t>R5-2116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BC1108" w14:textId="77777777" w:rsidR="00AB67FA" w:rsidRPr="00D0162F" w:rsidRDefault="00AB67FA" w:rsidP="00590D40">
            <w:pPr>
              <w:rPr>
                <w:rFonts w:ascii="Arial" w:hAnsi="Arial"/>
                <w:sz w:val="16"/>
                <w:szCs w:val="16"/>
              </w:rPr>
            </w:pPr>
            <w:r w:rsidRPr="00D0162F">
              <w:rPr>
                <w:rFonts w:ascii="Arial" w:hAnsi="Arial"/>
                <w:sz w:val="16"/>
                <w:szCs w:val="16"/>
              </w:rPr>
              <w:t>10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E650F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BD3DF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FF20F2" w14:textId="34BBE79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Downlink</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Uplink</w:t>
            </w:r>
            <w:r w:rsidR="006E0A54" w:rsidRPr="00D0162F">
              <w:rPr>
                <w:rFonts w:ascii="Arial" w:hAnsi="Arial"/>
                <w:sz w:val="16"/>
                <w:szCs w:val="16"/>
              </w:rPr>
              <w:t xml:space="preserve"> </w:t>
            </w:r>
            <w:r w:rsidRPr="00D0162F">
              <w:rPr>
                <w:rFonts w:ascii="Arial" w:hAnsi="Arial"/>
                <w:sz w:val="16"/>
                <w:szCs w:val="16"/>
              </w:rPr>
              <w:t>MU</w:t>
            </w:r>
            <w:r w:rsidR="006E0A54" w:rsidRPr="00D0162F">
              <w:rPr>
                <w:rFonts w:ascii="Arial" w:hAnsi="Arial"/>
                <w:sz w:val="16"/>
                <w:szCs w:val="16"/>
              </w:rPr>
              <w:t xml:space="preserve"> </w:t>
            </w:r>
            <w:r w:rsidRPr="00D0162F">
              <w:rPr>
                <w:rFonts w:ascii="Arial" w:hAnsi="Arial"/>
                <w:sz w:val="16"/>
                <w:szCs w:val="16"/>
              </w:rPr>
              <w:t>valu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9FB331"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3AB0C4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8EB3D3"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9958BC8"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204150" w14:textId="77777777" w:rsidR="00AB67FA" w:rsidRPr="00D0162F" w:rsidRDefault="00AB67FA" w:rsidP="00590D40">
            <w:pPr>
              <w:rPr>
                <w:rFonts w:ascii="Arial" w:hAnsi="Arial"/>
                <w:sz w:val="16"/>
                <w:szCs w:val="16"/>
              </w:rPr>
            </w:pPr>
            <w:r w:rsidRPr="00D0162F">
              <w:rPr>
                <w:rFonts w:ascii="Arial" w:hAnsi="Arial"/>
                <w:sz w:val="16"/>
                <w:szCs w:val="16"/>
              </w:rPr>
              <w:t>R5-2116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7662BF" w14:textId="77777777" w:rsidR="00AB67FA" w:rsidRPr="00D0162F" w:rsidRDefault="00AB67FA" w:rsidP="00590D40">
            <w:pPr>
              <w:rPr>
                <w:rFonts w:ascii="Arial" w:hAnsi="Arial"/>
                <w:sz w:val="16"/>
                <w:szCs w:val="16"/>
              </w:rPr>
            </w:pPr>
            <w:r w:rsidRPr="00D0162F">
              <w:rPr>
                <w:rFonts w:ascii="Arial" w:hAnsi="Arial"/>
                <w:sz w:val="16"/>
                <w:szCs w:val="16"/>
              </w:rPr>
              <w:t>11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B6F43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C35F4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42B38AF" w14:textId="6DE079A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2A37CB"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EBC6A1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03266F"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47E648F7"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8A00FF" w14:textId="77777777" w:rsidR="00AB67FA" w:rsidRPr="00D0162F" w:rsidRDefault="00AB67FA" w:rsidP="00590D40">
            <w:pPr>
              <w:rPr>
                <w:rFonts w:ascii="Arial" w:hAnsi="Arial"/>
                <w:sz w:val="16"/>
                <w:szCs w:val="16"/>
              </w:rPr>
            </w:pPr>
            <w:r w:rsidRPr="00D0162F">
              <w:rPr>
                <w:rFonts w:ascii="Arial" w:hAnsi="Arial"/>
                <w:sz w:val="16"/>
                <w:szCs w:val="16"/>
              </w:rPr>
              <w:t>R5-2116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552B9A" w14:textId="77777777" w:rsidR="00AB67FA" w:rsidRPr="00D0162F" w:rsidRDefault="00AB67FA" w:rsidP="00590D40">
            <w:pPr>
              <w:rPr>
                <w:rFonts w:ascii="Arial" w:hAnsi="Arial"/>
                <w:sz w:val="16"/>
                <w:szCs w:val="16"/>
              </w:rPr>
            </w:pPr>
            <w:r w:rsidRPr="00D0162F">
              <w:rPr>
                <w:rFonts w:ascii="Arial" w:hAnsi="Arial"/>
                <w:sz w:val="16"/>
                <w:szCs w:val="16"/>
              </w:rPr>
              <w:t>11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767B2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B604B1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2D4763" w14:textId="74FC944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TSU</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applied</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1863E1"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C0B022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3E7C13"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712AB3A6"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3AE3D7" w14:textId="77777777" w:rsidR="00AB67FA" w:rsidRPr="00D0162F" w:rsidRDefault="00AB67FA" w:rsidP="00590D40">
            <w:pPr>
              <w:rPr>
                <w:rFonts w:ascii="Arial" w:hAnsi="Arial"/>
                <w:sz w:val="16"/>
                <w:szCs w:val="16"/>
              </w:rPr>
            </w:pPr>
            <w:r w:rsidRPr="00D0162F">
              <w:rPr>
                <w:rFonts w:ascii="Arial" w:hAnsi="Arial"/>
                <w:sz w:val="16"/>
                <w:szCs w:val="16"/>
              </w:rPr>
              <w:t>R5-2116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435E64" w14:textId="77777777" w:rsidR="00AB67FA" w:rsidRPr="00D0162F" w:rsidRDefault="00AB67FA" w:rsidP="00590D40">
            <w:pPr>
              <w:rPr>
                <w:rFonts w:ascii="Arial" w:hAnsi="Arial"/>
                <w:sz w:val="16"/>
                <w:szCs w:val="16"/>
              </w:rPr>
            </w:pPr>
            <w:r w:rsidRPr="00D0162F">
              <w:rPr>
                <w:rFonts w:ascii="Arial" w:hAnsi="Arial"/>
                <w:sz w:val="16"/>
                <w:szCs w:val="16"/>
              </w:rPr>
              <w:t>11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88C70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548CAF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A00529" w14:textId="0A57F63C"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RMC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OCNGs</w:t>
            </w:r>
            <w:r w:rsidR="006E0A54" w:rsidRPr="00D0162F">
              <w:rPr>
                <w:rFonts w:ascii="Arial" w:hAnsi="Arial"/>
                <w:sz w:val="16"/>
                <w:szCs w:val="16"/>
              </w:rPr>
              <w:t xml:space="preserve"> </w:t>
            </w:r>
            <w:r w:rsidRPr="00D0162F">
              <w:rPr>
                <w:rFonts w:ascii="Arial" w:hAnsi="Arial"/>
                <w:sz w:val="16"/>
                <w:szCs w:val="16"/>
              </w:rPr>
              <w:t>into</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F2A0AD"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5B55555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5FB025"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AF56AEF"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143773" w14:textId="77777777" w:rsidR="00AB67FA" w:rsidRPr="00D0162F" w:rsidRDefault="00AB67FA" w:rsidP="00590D40">
            <w:pPr>
              <w:rPr>
                <w:rFonts w:ascii="Arial" w:hAnsi="Arial"/>
                <w:sz w:val="16"/>
                <w:szCs w:val="16"/>
              </w:rPr>
            </w:pPr>
            <w:r w:rsidRPr="00D0162F">
              <w:rPr>
                <w:rFonts w:ascii="Arial" w:hAnsi="Arial"/>
                <w:sz w:val="16"/>
                <w:szCs w:val="16"/>
              </w:rPr>
              <w:t>R5-2117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A034CF" w14:textId="77777777" w:rsidR="00AB67FA" w:rsidRPr="00D0162F" w:rsidRDefault="00AB67FA" w:rsidP="00590D40">
            <w:pPr>
              <w:rPr>
                <w:rFonts w:ascii="Arial" w:hAnsi="Arial"/>
                <w:sz w:val="16"/>
                <w:szCs w:val="16"/>
              </w:rPr>
            </w:pPr>
            <w:r w:rsidRPr="00D0162F">
              <w:rPr>
                <w:rFonts w:ascii="Arial" w:hAnsi="Arial"/>
                <w:sz w:val="16"/>
                <w:szCs w:val="16"/>
              </w:rPr>
              <w:t>10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16B0C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87C7D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0B2467" w14:textId="26828BD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806952"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597EC4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B8C42C"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24AC1B3"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F5B14A" w14:textId="77777777" w:rsidR="00AB67FA" w:rsidRPr="00D0162F" w:rsidRDefault="00AB67FA" w:rsidP="00590D40">
            <w:pPr>
              <w:rPr>
                <w:rFonts w:ascii="Arial" w:hAnsi="Arial"/>
                <w:sz w:val="16"/>
                <w:szCs w:val="16"/>
              </w:rPr>
            </w:pPr>
            <w:r w:rsidRPr="00D0162F">
              <w:rPr>
                <w:rFonts w:ascii="Arial" w:hAnsi="Arial"/>
                <w:sz w:val="16"/>
                <w:szCs w:val="16"/>
              </w:rPr>
              <w:t>R5-2117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9F45BD" w14:textId="77777777" w:rsidR="00AB67FA" w:rsidRPr="00D0162F" w:rsidRDefault="00AB67FA" w:rsidP="00590D40">
            <w:pPr>
              <w:rPr>
                <w:rFonts w:ascii="Arial" w:hAnsi="Arial"/>
                <w:sz w:val="16"/>
                <w:szCs w:val="16"/>
              </w:rPr>
            </w:pPr>
            <w:r w:rsidRPr="00D0162F">
              <w:rPr>
                <w:rFonts w:ascii="Arial" w:hAnsi="Arial"/>
                <w:sz w:val="16"/>
                <w:szCs w:val="16"/>
              </w:rPr>
              <w:t>10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43460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8E2DA6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E27DE9" w14:textId="53D6EAFC"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5.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052638"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51AED1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4FAFD7"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C199B5B"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69BA24" w14:textId="77777777" w:rsidR="00AB67FA" w:rsidRPr="00D0162F" w:rsidRDefault="00AB67FA" w:rsidP="00590D40">
            <w:pPr>
              <w:rPr>
                <w:rFonts w:ascii="Arial" w:hAnsi="Arial"/>
                <w:sz w:val="16"/>
                <w:szCs w:val="16"/>
              </w:rPr>
            </w:pPr>
            <w:r w:rsidRPr="00D0162F">
              <w:rPr>
                <w:rFonts w:ascii="Arial" w:hAnsi="Arial"/>
                <w:sz w:val="16"/>
                <w:szCs w:val="16"/>
              </w:rPr>
              <w:t>R5-2117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16C6E0" w14:textId="77777777" w:rsidR="00AB67FA" w:rsidRPr="00D0162F" w:rsidRDefault="00AB67FA" w:rsidP="00590D40">
            <w:pPr>
              <w:rPr>
                <w:rFonts w:ascii="Arial" w:hAnsi="Arial"/>
                <w:sz w:val="16"/>
                <w:szCs w:val="16"/>
              </w:rPr>
            </w:pPr>
            <w:r w:rsidRPr="00D0162F">
              <w:rPr>
                <w:rFonts w:ascii="Arial" w:hAnsi="Arial"/>
                <w:sz w:val="16"/>
                <w:szCs w:val="16"/>
              </w:rPr>
              <w:t>10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D86A6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975A70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95ED06" w14:textId="7AC11E9D"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NR</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RX</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FB2B01C"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7001EB4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06CA80"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09351FC"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BD2750" w14:textId="77777777" w:rsidR="00AB67FA" w:rsidRPr="00D0162F" w:rsidRDefault="00AB67FA" w:rsidP="00590D40">
            <w:pPr>
              <w:rPr>
                <w:rFonts w:ascii="Arial" w:hAnsi="Arial"/>
                <w:sz w:val="16"/>
                <w:szCs w:val="16"/>
              </w:rPr>
            </w:pPr>
            <w:r w:rsidRPr="00D0162F">
              <w:rPr>
                <w:rFonts w:ascii="Arial" w:hAnsi="Arial"/>
                <w:sz w:val="16"/>
                <w:szCs w:val="16"/>
              </w:rPr>
              <w:t>R5-2117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99D7B8" w14:textId="77777777" w:rsidR="00AB67FA" w:rsidRPr="00D0162F" w:rsidRDefault="00AB67FA" w:rsidP="00590D40">
            <w:pPr>
              <w:rPr>
                <w:rFonts w:ascii="Arial" w:hAnsi="Arial"/>
                <w:sz w:val="16"/>
                <w:szCs w:val="16"/>
              </w:rPr>
            </w:pPr>
            <w:r w:rsidRPr="00D0162F">
              <w:rPr>
                <w:rFonts w:ascii="Arial" w:hAnsi="Arial"/>
                <w:sz w:val="16"/>
                <w:szCs w:val="16"/>
              </w:rPr>
              <w:t>10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F5756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A5B5C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3C5B1A" w14:textId="3045A44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4.7.3.2.1</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aramete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7FE85C"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11FE563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AB3B04"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0803BBA2"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41EBA7" w14:textId="77777777" w:rsidR="00AB67FA" w:rsidRPr="00D0162F" w:rsidRDefault="00AB67FA" w:rsidP="00590D40">
            <w:pPr>
              <w:rPr>
                <w:rFonts w:ascii="Arial" w:hAnsi="Arial"/>
                <w:sz w:val="16"/>
                <w:szCs w:val="16"/>
              </w:rPr>
            </w:pPr>
            <w:r w:rsidRPr="00D0162F">
              <w:rPr>
                <w:rFonts w:ascii="Arial" w:hAnsi="Arial"/>
                <w:sz w:val="16"/>
                <w:szCs w:val="16"/>
              </w:rPr>
              <w:t>R5-2117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FA292F" w14:textId="77777777" w:rsidR="00AB67FA" w:rsidRPr="00D0162F" w:rsidRDefault="00AB67FA" w:rsidP="00590D40">
            <w:pPr>
              <w:rPr>
                <w:rFonts w:ascii="Arial" w:hAnsi="Arial"/>
                <w:sz w:val="16"/>
                <w:szCs w:val="16"/>
              </w:rPr>
            </w:pPr>
            <w:r w:rsidRPr="00D0162F">
              <w:rPr>
                <w:rFonts w:ascii="Arial" w:hAnsi="Arial"/>
                <w:sz w:val="16"/>
                <w:szCs w:val="16"/>
              </w:rPr>
              <w:t>10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0A966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63A208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EFEACB8" w14:textId="47304A1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1.4,</w:t>
            </w:r>
            <w:r w:rsidR="006E0A54" w:rsidRPr="00D0162F">
              <w:rPr>
                <w:rFonts w:ascii="Arial" w:hAnsi="Arial"/>
                <w:sz w:val="16"/>
                <w:szCs w:val="16"/>
              </w:rPr>
              <w:t xml:space="preserve"> </w:t>
            </w:r>
            <w:r w:rsidRPr="00D0162F">
              <w:rPr>
                <w:rFonts w:ascii="Arial" w:hAnsi="Arial"/>
                <w:sz w:val="16"/>
                <w:szCs w:val="16"/>
              </w:rPr>
              <w:t>6.3.1.5</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3.2.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34C1D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D36BE6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3F2DE9"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43D135FC"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10E56E" w14:textId="77777777" w:rsidR="00AB67FA" w:rsidRPr="00D0162F" w:rsidRDefault="00AB67FA" w:rsidP="00590D40">
            <w:pPr>
              <w:rPr>
                <w:rFonts w:ascii="Arial" w:hAnsi="Arial"/>
                <w:sz w:val="16"/>
                <w:szCs w:val="16"/>
              </w:rPr>
            </w:pPr>
            <w:r w:rsidRPr="00D0162F">
              <w:rPr>
                <w:rFonts w:ascii="Arial" w:hAnsi="Arial"/>
                <w:sz w:val="16"/>
                <w:szCs w:val="16"/>
              </w:rPr>
              <w:t>R5-2117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F3E817B" w14:textId="77777777" w:rsidR="00AB67FA" w:rsidRPr="00D0162F" w:rsidRDefault="00AB67FA" w:rsidP="00590D40">
            <w:pPr>
              <w:rPr>
                <w:rFonts w:ascii="Arial" w:hAnsi="Arial"/>
                <w:sz w:val="16"/>
                <w:szCs w:val="16"/>
              </w:rPr>
            </w:pPr>
            <w:r w:rsidRPr="00D0162F">
              <w:rPr>
                <w:rFonts w:ascii="Arial" w:hAnsi="Arial"/>
                <w:sz w:val="16"/>
                <w:szCs w:val="16"/>
              </w:rPr>
              <w:t>10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BFA215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5DD5E9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882C735" w14:textId="400FE1A9"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211BD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4FF421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34774C"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3FD189D5"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A18772" w14:textId="77777777" w:rsidR="00AB67FA" w:rsidRPr="00D0162F" w:rsidRDefault="00AB67FA" w:rsidP="00590D40">
            <w:pPr>
              <w:rPr>
                <w:rFonts w:ascii="Arial" w:hAnsi="Arial"/>
                <w:sz w:val="16"/>
                <w:szCs w:val="16"/>
              </w:rPr>
            </w:pPr>
            <w:r w:rsidRPr="00D0162F">
              <w:rPr>
                <w:rFonts w:ascii="Arial" w:hAnsi="Arial"/>
                <w:sz w:val="16"/>
                <w:szCs w:val="16"/>
              </w:rPr>
              <w:t>R5-2117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3D5FCCD" w14:textId="77777777" w:rsidR="00AB67FA" w:rsidRPr="00D0162F" w:rsidRDefault="00AB67FA" w:rsidP="00590D40">
            <w:pPr>
              <w:rPr>
                <w:rFonts w:ascii="Arial" w:hAnsi="Arial"/>
                <w:sz w:val="16"/>
                <w:szCs w:val="16"/>
              </w:rPr>
            </w:pPr>
            <w:r w:rsidRPr="00D0162F">
              <w:rPr>
                <w:rFonts w:ascii="Arial" w:hAnsi="Arial"/>
                <w:sz w:val="16"/>
                <w:szCs w:val="16"/>
              </w:rPr>
              <w:t>10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501CE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71173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938DC3" w14:textId="7677DF6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6.3.2-Inter-RAT</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B25F4F"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A5363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96ADB7"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42932504"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FFD4A2" w14:textId="77777777" w:rsidR="00AB67FA" w:rsidRPr="00D0162F" w:rsidRDefault="00AB67FA" w:rsidP="00590D40">
            <w:pPr>
              <w:rPr>
                <w:rFonts w:ascii="Arial" w:hAnsi="Arial"/>
                <w:sz w:val="16"/>
                <w:szCs w:val="16"/>
              </w:rPr>
            </w:pPr>
            <w:r w:rsidRPr="00D0162F">
              <w:rPr>
                <w:rFonts w:ascii="Arial" w:hAnsi="Arial"/>
                <w:sz w:val="16"/>
                <w:szCs w:val="16"/>
              </w:rPr>
              <w:t>R5-2117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8D1DF2" w14:textId="77777777" w:rsidR="00AB67FA" w:rsidRPr="00D0162F" w:rsidRDefault="00AB67FA" w:rsidP="00590D40">
            <w:pPr>
              <w:rPr>
                <w:rFonts w:ascii="Arial" w:hAnsi="Arial"/>
                <w:sz w:val="16"/>
                <w:szCs w:val="16"/>
              </w:rPr>
            </w:pPr>
            <w:r w:rsidRPr="00D0162F">
              <w:rPr>
                <w:rFonts w:ascii="Arial" w:hAnsi="Arial"/>
                <w:sz w:val="16"/>
                <w:szCs w:val="16"/>
              </w:rPr>
              <w:t>10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C2B79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0ACEA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A808CF" w14:textId="3106D80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5.1.2</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5.1.4</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66C2FE"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3FFE25E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C14DFA0"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47D403D9"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A46616" w14:textId="77777777" w:rsidR="00AB67FA" w:rsidRPr="00D0162F" w:rsidRDefault="00AB67FA" w:rsidP="00590D40">
            <w:pPr>
              <w:rPr>
                <w:rFonts w:ascii="Arial" w:hAnsi="Arial"/>
                <w:sz w:val="16"/>
                <w:szCs w:val="16"/>
              </w:rPr>
            </w:pPr>
            <w:r w:rsidRPr="00D0162F">
              <w:rPr>
                <w:rFonts w:ascii="Arial" w:hAnsi="Arial"/>
                <w:sz w:val="16"/>
                <w:szCs w:val="16"/>
              </w:rPr>
              <w:t>R5-2117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CED340E" w14:textId="77777777" w:rsidR="00AB67FA" w:rsidRPr="00D0162F" w:rsidRDefault="00AB67FA" w:rsidP="00590D40">
            <w:pPr>
              <w:rPr>
                <w:rFonts w:ascii="Arial" w:hAnsi="Arial"/>
                <w:sz w:val="16"/>
                <w:szCs w:val="16"/>
              </w:rPr>
            </w:pPr>
            <w:r w:rsidRPr="00D0162F">
              <w:rPr>
                <w:rFonts w:ascii="Arial" w:hAnsi="Arial"/>
                <w:sz w:val="16"/>
                <w:szCs w:val="16"/>
              </w:rPr>
              <w:t>10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F2E3A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B14BDC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C1975F" w14:textId="61E44034"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BWP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BWP2</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7.6.1.3</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7.6.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D8D8B3"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732953B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016883"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15132FA7"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17C6C7" w14:textId="77777777" w:rsidR="00AB67FA" w:rsidRPr="00D0162F" w:rsidRDefault="00AB67FA" w:rsidP="00590D40">
            <w:pPr>
              <w:rPr>
                <w:rFonts w:ascii="Arial" w:hAnsi="Arial"/>
                <w:sz w:val="16"/>
                <w:szCs w:val="16"/>
              </w:rPr>
            </w:pPr>
            <w:r w:rsidRPr="00D0162F">
              <w:rPr>
                <w:rFonts w:ascii="Arial" w:hAnsi="Arial"/>
                <w:sz w:val="16"/>
                <w:szCs w:val="16"/>
              </w:rPr>
              <w:t>R5-2117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31811B" w14:textId="77777777" w:rsidR="00AB67FA" w:rsidRPr="00D0162F" w:rsidRDefault="00AB67FA" w:rsidP="00590D40">
            <w:pPr>
              <w:rPr>
                <w:rFonts w:ascii="Arial" w:hAnsi="Arial"/>
                <w:sz w:val="16"/>
                <w:szCs w:val="16"/>
              </w:rPr>
            </w:pPr>
            <w:r w:rsidRPr="00D0162F">
              <w:rPr>
                <w:rFonts w:ascii="Arial" w:hAnsi="Arial"/>
                <w:sz w:val="16"/>
                <w:szCs w:val="16"/>
              </w:rPr>
              <w:t>10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32C73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11841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052A8B" w14:textId="5C3E5D84"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erving</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Config</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3DD537"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0EB050D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7E01FB"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41EB3F4"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EA7335" w14:textId="77777777" w:rsidR="00AB67FA" w:rsidRPr="00D0162F" w:rsidRDefault="00AB67FA" w:rsidP="00590D40">
            <w:pPr>
              <w:rPr>
                <w:rFonts w:ascii="Arial" w:hAnsi="Arial"/>
                <w:sz w:val="16"/>
                <w:szCs w:val="16"/>
              </w:rPr>
            </w:pPr>
            <w:r w:rsidRPr="00D0162F">
              <w:rPr>
                <w:rFonts w:ascii="Arial" w:hAnsi="Arial"/>
                <w:sz w:val="16"/>
                <w:szCs w:val="16"/>
              </w:rPr>
              <w:t>R5-2118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526A62" w14:textId="77777777" w:rsidR="00AB67FA" w:rsidRPr="00D0162F" w:rsidRDefault="00AB67FA" w:rsidP="00590D40">
            <w:pPr>
              <w:rPr>
                <w:rFonts w:ascii="Arial" w:hAnsi="Arial"/>
                <w:sz w:val="16"/>
                <w:szCs w:val="16"/>
              </w:rPr>
            </w:pPr>
            <w:r w:rsidRPr="00D0162F">
              <w:rPr>
                <w:rFonts w:ascii="Arial" w:hAnsi="Arial"/>
                <w:sz w:val="16"/>
                <w:szCs w:val="16"/>
              </w:rPr>
              <w:t>10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C7F8E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A5BFA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8B6CA9A" w14:textId="0631F0A1"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1.1.7</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16</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H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875ABA"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D7F922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18FABB"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2579021"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4124AB" w14:textId="77777777" w:rsidR="00AB67FA" w:rsidRPr="00D0162F" w:rsidRDefault="00AB67FA" w:rsidP="00590D40">
            <w:pPr>
              <w:rPr>
                <w:rFonts w:ascii="Arial" w:hAnsi="Arial"/>
                <w:sz w:val="16"/>
                <w:szCs w:val="16"/>
              </w:rPr>
            </w:pPr>
            <w:r w:rsidRPr="00D0162F">
              <w:rPr>
                <w:rFonts w:ascii="Arial" w:hAnsi="Arial"/>
                <w:sz w:val="16"/>
                <w:szCs w:val="16"/>
              </w:rPr>
              <w:t>R5-2118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28966D" w14:textId="77777777" w:rsidR="00AB67FA" w:rsidRPr="00D0162F" w:rsidRDefault="00AB67FA" w:rsidP="00590D40">
            <w:pPr>
              <w:rPr>
                <w:rFonts w:ascii="Arial" w:hAnsi="Arial"/>
                <w:sz w:val="16"/>
                <w:szCs w:val="16"/>
              </w:rPr>
            </w:pPr>
            <w:r w:rsidRPr="00D0162F">
              <w:rPr>
                <w:rFonts w:ascii="Arial" w:hAnsi="Arial"/>
                <w:sz w:val="16"/>
                <w:szCs w:val="16"/>
              </w:rPr>
              <w:t>10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1FB96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E195EA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E519851" w14:textId="40371266"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1.7</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16</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H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4D3F3B"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49D6CD4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1796B9"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DFE110B"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E0CB08" w14:textId="77777777" w:rsidR="00AB67FA" w:rsidRPr="00D0162F" w:rsidRDefault="00AB67FA" w:rsidP="00590D40">
            <w:pPr>
              <w:rPr>
                <w:rFonts w:ascii="Arial" w:hAnsi="Arial"/>
                <w:sz w:val="16"/>
                <w:szCs w:val="16"/>
              </w:rPr>
            </w:pPr>
            <w:r w:rsidRPr="00D0162F">
              <w:rPr>
                <w:rFonts w:ascii="Arial" w:hAnsi="Arial"/>
                <w:sz w:val="16"/>
                <w:szCs w:val="16"/>
              </w:rPr>
              <w:t>R5-2118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8D9CB72" w14:textId="77777777" w:rsidR="00AB67FA" w:rsidRPr="00D0162F" w:rsidRDefault="00AB67FA" w:rsidP="00590D40">
            <w:pPr>
              <w:rPr>
                <w:rFonts w:ascii="Arial" w:hAnsi="Arial"/>
                <w:sz w:val="16"/>
                <w:szCs w:val="16"/>
              </w:rPr>
            </w:pPr>
            <w:r w:rsidRPr="00D0162F">
              <w:rPr>
                <w:rFonts w:ascii="Arial" w:hAnsi="Arial"/>
                <w:sz w:val="16"/>
                <w:szCs w:val="16"/>
              </w:rPr>
              <w:t>10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5EB09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A8E14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ED72D84" w14:textId="6F9CF438"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16</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H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FA2128"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034FA8C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8DFD26"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72358B45"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2CC88F" w14:textId="77777777" w:rsidR="00AB67FA" w:rsidRPr="00D0162F" w:rsidRDefault="00AB67FA" w:rsidP="00590D40">
            <w:pPr>
              <w:rPr>
                <w:rFonts w:ascii="Arial" w:hAnsi="Arial"/>
                <w:sz w:val="16"/>
                <w:szCs w:val="16"/>
              </w:rPr>
            </w:pPr>
            <w:r w:rsidRPr="00D0162F">
              <w:rPr>
                <w:rFonts w:ascii="Arial" w:hAnsi="Arial"/>
                <w:sz w:val="16"/>
                <w:szCs w:val="16"/>
              </w:rPr>
              <w:t>R5-2118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016DE67" w14:textId="77777777" w:rsidR="00AB67FA" w:rsidRPr="00D0162F" w:rsidRDefault="00AB67FA" w:rsidP="00590D40">
            <w:pPr>
              <w:rPr>
                <w:rFonts w:ascii="Arial" w:hAnsi="Arial"/>
                <w:sz w:val="16"/>
                <w:szCs w:val="16"/>
              </w:rPr>
            </w:pPr>
            <w:r w:rsidRPr="00D0162F">
              <w:rPr>
                <w:rFonts w:ascii="Arial" w:hAnsi="Arial"/>
                <w:sz w:val="16"/>
                <w:szCs w:val="16"/>
              </w:rPr>
              <w:t>11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5F081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C4FDD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4B0B80" w14:textId="37CD7DE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UTRA</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8.2.1.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052B02"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C8A9D5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0B4F03"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26E2E2B6"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202892" w14:textId="77777777" w:rsidR="00AB67FA" w:rsidRPr="00D0162F" w:rsidRDefault="00AB67FA" w:rsidP="00590D40">
            <w:pPr>
              <w:rPr>
                <w:rFonts w:ascii="Arial" w:hAnsi="Arial"/>
                <w:sz w:val="16"/>
                <w:szCs w:val="16"/>
              </w:rPr>
            </w:pPr>
            <w:r w:rsidRPr="00D0162F">
              <w:rPr>
                <w:rFonts w:ascii="Arial" w:hAnsi="Arial"/>
                <w:sz w:val="16"/>
                <w:szCs w:val="16"/>
              </w:rPr>
              <w:t>R5-2118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C15BAF" w14:textId="77777777" w:rsidR="00AB67FA" w:rsidRPr="00D0162F" w:rsidRDefault="00AB67FA" w:rsidP="00590D40">
            <w:pPr>
              <w:rPr>
                <w:rFonts w:ascii="Arial" w:hAnsi="Arial"/>
                <w:sz w:val="16"/>
                <w:szCs w:val="16"/>
              </w:rPr>
            </w:pPr>
            <w:r w:rsidRPr="00D0162F">
              <w:rPr>
                <w:rFonts w:ascii="Arial" w:hAnsi="Arial"/>
                <w:sz w:val="16"/>
                <w:szCs w:val="16"/>
              </w:rPr>
              <w:t>11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E6F89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DC165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52051D" w14:textId="32E0C40F"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E-UTRA</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79AE687"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2CFF77A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C2D359"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7932AE68"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59CB03" w14:textId="77777777" w:rsidR="00AB67FA" w:rsidRPr="00D0162F" w:rsidRDefault="00AB67FA" w:rsidP="00590D40">
            <w:pPr>
              <w:rPr>
                <w:rFonts w:ascii="Arial" w:hAnsi="Arial"/>
                <w:sz w:val="16"/>
                <w:szCs w:val="16"/>
              </w:rPr>
            </w:pPr>
            <w:r w:rsidRPr="00D0162F">
              <w:rPr>
                <w:rFonts w:ascii="Arial" w:hAnsi="Arial"/>
                <w:sz w:val="16"/>
                <w:szCs w:val="16"/>
              </w:rPr>
              <w:t>R5-2118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CDF60D" w14:textId="77777777" w:rsidR="00AB67FA" w:rsidRPr="00D0162F" w:rsidRDefault="00AB67FA" w:rsidP="00590D40">
            <w:pPr>
              <w:rPr>
                <w:rFonts w:ascii="Arial" w:hAnsi="Arial"/>
                <w:sz w:val="16"/>
                <w:szCs w:val="16"/>
              </w:rPr>
            </w:pPr>
            <w:r w:rsidRPr="00D0162F">
              <w:rPr>
                <w:rFonts w:ascii="Arial" w:hAnsi="Arial"/>
                <w:sz w:val="16"/>
                <w:szCs w:val="16"/>
              </w:rPr>
              <w:t>11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36520E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9ABD8A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A3EC0C" w14:textId="77083CB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UTRA</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s</w:t>
            </w:r>
            <w:r w:rsidR="006E0A54" w:rsidRPr="00D0162F">
              <w:rPr>
                <w:rFonts w:ascii="Arial" w:hAnsi="Arial"/>
                <w:sz w:val="16"/>
                <w:szCs w:val="16"/>
              </w:rPr>
              <w:t xml:space="preserve"> </w:t>
            </w:r>
            <w:r w:rsidRPr="00D0162F">
              <w:rPr>
                <w:rFonts w:ascii="Arial" w:hAnsi="Arial"/>
                <w:sz w:val="16"/>
                <w:szCs w:val="16"/>
              </w:rPr>
              <w:t>8.4.2.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A32642"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EB74A0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9E70E3"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5C5D9888"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B17652" w14:textId="77777777" w:rsidR="00AB67FA" w:rsidRPr="00D0162F" w:rsidRDefault="00AB67FA" w:rsidP="00590D40">
            <w:pPr>
              <w:rPr>
                <w:rFonts w:ascii="Arial" w:hAnsi="Arial"/>
                <w:sz w:val="16"/>
                <w:szCs w:val="16"/>
              </w:rPr>
            </w:pPr>
            <w:r w:rsidRPr="00D0162F">
              <w:rPr>
                <w:rFonts w:ascii="Arial" w:hAnsi="Arial"/>
                <w:sz w:val="16"/>
                <w:szCs w:val="16"/>
              </w:rPr>
              <w:t>R5-2118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C14E441" w14:textId="77777777" w:rsidR="00AB67FA" w:rsidRPr="00D0162F" w:rsidRDefault="00AB67FA" w:rsidP="00590D40">
            <w:pPr>
              <w:rPr>
                <w:rFonts w:ascii="Arial" w:hAnsi="Arial"/>
                <w:sz w:val="16"/>
                <w:szCs w:val="16"/>
              </w:rPr>
            </w:pPr>
            <w:r w:rsidRPr="00D0162F">
              <w:rPr>
                <w:rFonts w:ascii="Arial" w:hAnsi="Arial"/>
                <w:sz w:val="16"/>
                <w:szCs w:val="16"/>
              </w:rPr>
              <w:t>11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88581D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D38C4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B9FC14" w14:textId="2CAD6F1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E-UTRA</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2.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085526"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428DB6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9FC35E"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741691EF"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E98526" w14:textId="77777777" w:rsidR="00AB67FA" w:rsidRPr="00D0162F" w:rsidRDefault="00AB67FA" w:rsidP="00590D40">
            <w:pPr>
              <w:rPr>
                <w:rFonts w:ascii="Arial" w:hAnsi="Arial"/>
                <w:sz w:val="16"/>
                <w:szCs w:val="16"/>
              </w:rPr>
            </w:pPr>
            <w:r w:rsidRPr="00D0162F">
              <w:rPr>
                <w:rFonts w:ascii="Arial" w:hAnsi="Arial"/>
                <w:sz w:val="16"/>
                <w:szCs w:val="16"/>
              </w:rPr>
              <w:t>R5-2118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9A5B814" w14:textId="77777777" w:rsidR="00AB67FA" w:rsidRPr="00D0162F" w:rsidRDefault="00AB67FA" w:rsidP="00590D40">
            <w:pPr>
              <w:rPr>
                <w:rFonts w:ascii="Arial" w:hAnsi="Arial"/>
                <w:sz w:val="16"/>
                <w:szCs w:val="16"/>
              </w:rPr>
            </w:pPr>
            <w:r w:rsidRPr="00D0162F">
              <w:rPr>
                <w:rFonts w:ascii="Arial" w:hAnsi="Arial"/>
                <w:sz w:val="16"/>
                <w:szCs w:val="16"/>
              </w:rPr>
              <w:t>10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593B6B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D5C0C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518FDF" w14:textId="2914B69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3.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094856"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6965E18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7658FD" w14:textId="77777777" w:rsidR="00AB67FA" w:rsidRPr="00D0162F" w:rsidRDefault="00AB67FA" w:rsidP="00590D40">
            <w:pPr>
              <w:rPr>
                <w:rFonts w:ascii="Arial" w:hAnsi="Arial"/>
                <w:sz w:val="16"/>
                <w:szCs w:val="16"/>
              </w:rPr>
            </w:pPr>
            <w:r w:rsidRPr="00D0162F">
              <w:rPr>
                <w:rFonts w:ascii="Arial" w:hAnsi="Arial"/>
                <w:sz w:val="16"/>
                <w:szCs w:val="16"/>
              </w:rPr>
              <w:t>2021-03</w:t>
            </w:r>
          </w:p>
        </w:tc>
        <w:tc>
          <w:tcPr>
            <w:tcW w:w="848" w:type="dxa"/>
            <w:tcBorders>
              <w:top w:val="single" w:sz="6" w:space="0" w:color="auto"/>
              <w:left w:val="single" w:sz="6" w:space="0" w:color="auto"/>
              <w:bottom w:val="single" w:sz="6" w:space="0" w:color="auto"/>
              <w:right w:val="single" w:sz="6" w:space="0" w:color="auto"/>
            </w:tcBorders>
          </w:tcPr>
          <w:p w14:paraId="6D408F77" w14:textId="77777777" w:rsidR="00AB67FA" w:rsidRPr="00D0162F" w:rsidRDefault="00AB67FA" w:rsidP="00590D40">
            <w:pPr>
              <w:rPr>
                <w:rFonts w:ascii="Arial" w:hAnsi="Arial"/>
                <w:sz w:val="16"/>
                <w:szCs w:val="16"/>
              </w:rPr>
            </w:pPr>
            <w:r w:rsidRPr="00D0162F">
              <w:rPr>
                <w:rFonts w:ascii="Arial" w:hAnsi="Arial"/>
                <w:sz w:val="16"/>
                <w:szCs w:val="16"/>
              </w:rPr>
              <w:t>RAN#9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CCB2DA" w14:textId="77777777" w:rsidR="00AB67FA" w:rsidRPr="00D0162F" w:rsidRDefault="00AB67FA" w:rsidP="00590D40">
            <w:pPr>
              <w:rPr>
                <w:rFonts w:ascii="Arial" w:hAnsi="Arial"/>
                <w:sz w:val="16"/>
                <w:szCs w:val="16"/>
              </w:rPr>
            </w:pPr>
            <w:r w:rsidRPr="00D0162F">
              <w:rPr>
                <w:rFonts w:ascii="Arial" w:hAnsi="Arial"/>
                <w:sz w:val="16"/>
                <w:szCs w:val="16"/>
              </w:rPr>
              <w:t>R5-2118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F64152" w14:textId="77777777" w:rsidR="00AB67FA" w:rsidRPr="00D0162F" w:rsidRDefault="00AB67FA" w:rsidP="00590D40">
            <w:pPr>
              <w:rPr>
                <w:rFonts w:ascii="Arial" w:hAnsi="Arial"/>
                <w:sz w:val="16"/>
                <w:szCs w:val="16"/>
              </w:rPr>
            </w:pPr>
            <w:r w:rsidRPr="00D0162F">
              <w:rPr>
                <w:rFonts w:ascii="Arial" w:hAnsi="Arial"/>
                <w:sz w:val="16"/>
                <w:szCs w:val="16"/>
              </w:rPr>
              <w:t>10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349E6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6AD0D4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E2A040" w14:textId="5186D990"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resul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3.1.1</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2A9A14" w14:textId="77777777" w:rsidR="00AB67FA" w:rsidRPr="00D0162F" w:rsidRDefault="00AB67FA" w:rsidP="00590D40">
            <w:pPr>
              <w:rPr>
                <w:rFonts w:ascii="Arial" w:hAnsi="Arial"/>
                <w:sz w:val="16"/>
                <w:szCs w:val="16"/>
              </w:rPr>
            </w:pPr>
            <w:r w:rsidRPr="00D0162F">
              <w:rPr>
                <w:rFonts w:ascii="Arial" w:hAnsi="Arial"/>
                <w:sz w:val="16"/>
                <w:szCs w:val="16"/>
              </w:rPr>
              <w:t>16.7.0</w:t>
            </w:r>
          </w:p>
        </w:tc>
      </w:tr>
      <w:tr w:rsidR="00AB67FA" w:rsidRPr="00D0162F" w14:paraId="15CFE99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8915D1"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1A16A162"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39F7C1" w14:textId="77777777" w:rsidR="00AB67FA" w:rsidRPr="00D0162F" w:rsidRDefault="00AB67FA" w:rsidP="00590D40">
            <w:pPr>
              <w:rPr>
                <w:rFonts w:ascii="Arial" w:hAnsi="Arial"/>
                <w:sz w:val="16"/>
                <w:szCs w:val="16"/>
              </w:rPr>
            </w:pPr>
            <w:r w:rsidRPr="00D0162F">
              <w:rPr>
                <w:rFonts w:ascii="Arial" w:hAnsi="Arial"/>
                <w:sz w:val="16"/>
                <w:szCs w:val="16"/>
              </w:rPr>
              <w:t>R5-2120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E28812" w14:textId="77777777" w:rsidR="00AB67FA" w:rsidRPr="00D0162F" w:rsidRDefault="00AB67FA" w:rsidP="00590D40">
            <w:pPr>
              <w:rPr>
                <w:rFonts w:ascii="Arial" w:hAnsi="Arial"/>
                <w:sz w:val="16"/>
                <w:szCs w:val="16"/>
              </w:rPr>
            </w:pPr>
            <w:r w:rsidRPr="00D0162F">
              <w:rPr>
                <w:rFonts w:ascii="Arial" w:hAnsi="Arial"/>
                <w:sz w:val="16"/>
                <w:szCs w:val="16"/>
              </w:rPr>
              <w:t>11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8AF62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12FBC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52F769" w14:textId="2B115EF0" w:rsidR="00AB67FA" w:rsidRPr="00D0162F" w:rsidRDefault="00AB67FA" w:rsidP="00590D40">
            <w:pPr>
              <w:rPr>
                <w:rFonts w:ascii="Arial" w:hAnsi="Arial"/>
                <w:sz w:val="16"/>
                <w:szCs w:val="16"/>
              </w:rPr>
            </w:pPr>
            <w:r w:rsidRPr="00D0162F">
              <w:rPr>
                <w:rFonts w:ascii="Arial" w:hAnsi="Arial"/>
                <w:sz w:val="16"/>
                <w:szCs w:val="16"/>
              </w:rPr>
              <w:t>Complete</w:t>
            </w:r>
            <w:r w:rsidR="006E0A54" w:rsidRPr="00D0162F">
              <w:rPr>
                <w:rFonts w:ascii="Arial" w:hAnsi="Arial"/>
                <w:sz w:val="16"/>
                <w:szCs w:val="16"/>
              </w:rPr>
              <w:t xml:space="preserve"> </w:t>
            </w:r>
            <w:r w:rsidRPr="00D0162F">
              <w:rPr>
                <w:rFonts w:ascii="Arial" w:hAnsi="Arial"/>
                <w:sz w:val="16"/>
                <w:szCs w:val="16"/>
              </w:rPr>
              <w:t>5.7.1.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EA4E6F"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15B834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421E73"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579709A0"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5935E3" w14:textId="77777777" w:rsidR="00AB67FA" w:rsidRPr="00D0162F" w:rsidRDefault="00AB67FA" w:rsidP="00590D40">
            <w:pPr>
              <w:rPr>
                <w:rFonts w:ascii="Arial" w:hAnsi="Arial"/>
                <w:sz w:val="16"/>
                <w:szCs w:val="16"/>
              </w:rPr>
            </w:pPr>
            <w:r w:rsidRPr="00D0162F">
              <w:rPr>
                <w:rFonts w:ascii="Arial" w:hAnsi="Arial"/>
                <w:sz w:val="16"/>
                <w:szCs w:val="16"/>
              </w:rPr>
              <w:t>R5-2120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751B7B" w14:textId="77777777" w:rsidR="00AB67FA" w:rsidRPr="00D0162F" w:rsidRDefault="00AB67FA" w:rsidP="00590D40">
            <w:pPr>
              <w:rPr>
                <w:rFonts w:ascii="Arial" w:hAnsi="Arial"/>
                <w:sz w:val="16"/>
                <w:szCs w:val="16"/>
              </w:rPr>
            </w:pPr>
            <w:r w:rsidRPr="00D0162F">
              <w:rPr>
                <w:rFonts w:ascii="Arial" w:hAnsi="Arial"/>
                <w:sz w:val="16"/>
                <w:szCs w:val="16"/>
              </w:rPr>
              <w:t>11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4AC2B9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119EC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04ADA7" w14:textId="340ECE32" w:rsidR="00AB67FA" w:rsidRPr="00D0162F" w:rsidRDefault="00AB67FA" w:rsidP="00590D40">
            <w:pPr>
              <w:rPr>
                <w:rFonts w:ascii="Arial" w:hAnsi="Arial"/>
                <w:sz w:val="16"/>
                <w:szCs w:val="16"/>
              </w:rPr>
            </w:pPr>
            <w:r w:rsidRPr="00D0162F">
              <w:rPr>
                <w:rFonts w:ascii="Arial" w:hAnsi="Arial"/>
                <w:sz w:val="16"/>
                <w:szCs w:val="16"/>
              </w:rPr>
              <w:t>Complete</w:t>
            </w:r>
            <w:r w:rsidR="006E0A54" w:rsidRPr="00D0162F">
              <w:rPr>
                <w:rFonts w:ascii="Arial" w:hAnsi="Arial"/>
                <w:sz w:val="16"/>
                <w:szCs w:val="16"/>
              </w:rPr>
              <w:t xml:space="preserve"> </w:t>
            </w:r>
            <w:r w:rsidRPr="00D0162F">
              <w:rPr>
                <w:rFonts w:ascii="Arial" w:hAnsi="Arial"/>
                <w:sz w:val="16"/>
                <w:szCs w:val="16"/>
              </w:rPr>
              <w:t>5.7.2.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86C173"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6CBAF2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B7065A"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67BA0A2"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CE3CF3" w14:textId="77777777" w:rsidR="00AB67FA" w:rsidRPr="00D0162F" w:rsidRDefault="00AB67FA" w:rsidP="00590D40">
            <w:pPr>
              <w:rPr>
                <w:rFonts w:ascii="Arial" w:hAnsi="Arial"/>
                <w:sz w:val="16"/>
                <w:szCs w:val="16"/>
              </w:rPr>
            </w:pPr>
            <w:r w:rsidRPr="00D0162F">
              <w:rPr>
                <w:rFonts w:ascii="Arial" w:hAnsi="Arial"/>
                <w:sz w:val="16"/>
                <w:szCs w:val="16"/>
              </w:rPr>
              <w:t>R5-2120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04DE70" w14:textId="77777777" w:rsidR="00AB67FA" w:rsidRPr="00D0162F" w:rsidRDefault="00AB67FA" w:rsidP="00590D40">
            <w:pPr>
              <w:rPr>
                <w:rFonts w:ascii="Arial" w:hAnsi="Arial"/>
                <w:sz w:val="16"/>
                <w:szCs w:val="16"/>
              </w:rPr>
            </w:pPr>
            <w:r w:rsidRPr="00D0162F">
              <w:rPr>
                <w:rFonts w:ascii="Arial" w:hAnsi="Arial"/>
                <w:sz w:val="16"/>
                <w:szCs w:val="16"/>
              </w:rPr>
              <w:t>11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D6565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BA1CF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F7259F" w14:textId="7781BC6B" w:rsidR="00AB67FA" w:rsidRPr="00D0162F" w:rsidRDefault="00AB67FA" w:rsidP="00590D40">
            <w:pPr>
              <w:rPr>
                <w:rFonts w:ascii="Arial" w:hAnsi="Arial"/>
                <w:sz w:val="16"/>
                <w:szCs w:val="16"/>
              </w:rPr>
            </w:pPr>
            <w:r w:rsidRPr="00D0162F">
              <w:rPr>
                <w:rFonts w:ascii="Arial" w:hAnsi="Arial"/>
                <w:sz w:val="16"/>
                <w:szCs w:val="16"/>
              </w:rPr>
              <w:t>Complete</w:t>
            </w:r>
            <w:r w:rsidR="006E0A54" w:rsidRPr="00D0162F">
              <w:rPr>
                <w:rFonts w:ascii="Arial" w:hAnsi="Arial"/>
                <w:sz w:val="16"/>
                <w:szCs w:val="16"/>
              </w:rPr>
              <w:t xml:space="preserve"> </w:t>
            </w:r>
            <w:r w:rsidRPr="00D0162F">
              <w:rPr>
                <w:rFonts w:ascii="Arial" w:hAnsi="Arial"/>
                <w:sz w:val="16"/>
                <w:szCs w:val="16"/>
              </w:rPr>
              <w:t>5.7.3.1</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6B2D70"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EDB49E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AE32C23"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58212CD4"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C1B35C" w14:textId="77777777" w:rsidR="00AB67FA" w:rsidRPr="00D0162F" w:rsidRDefault="00AB67FA" w:rsidP="00590D40">
            <w:pPr>
              <w:rPr>
                <w:rFonts w:ascii="Arial" w:hAnsi="Arial"/>
                <w:sz w:val="16"/>
                <w:szCs w:val="16"/>
              </w:rPr>
            </w:pPr>
            <w:r w:rsidRPr="00D0162F">
              <w:rPr>
                <w:rFonts w:ascii="Arial" w:hAnsi="Arial"/>
                <w:sz w:val="16"/>
                <w:szCs w:val="16"/>
              </w:rPr>
              <w:t>R5-2122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0A8AF1" w14:textId="77777777" w:rsidR="00AB67FA" w:rsidRPr="00D0162F" w:rsidRDefault="00AB67FA" w:rsidP="00590D40">
            <w:pPr>
              <w:rPr>
                <w:rFonts w:ascii="Arial" w:hAnsi="Arial"/>
                <w:sz w:val="16"/>
                <w:szCs w:val="16"/>
              </w:rPr>
            </w:pPr>
            <w:r w:rsidRPr="00D0162F">
              <w:rPr>
                <w:rFonts w:ascii="Arial" w:hAnsi="Arial"/>
                <w:sz w:val="16"/>
                <w:szCs w:val="16"/>
              </w:rPr>
              <w:t>11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81141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EBCC2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04F226" w14:textId="5F2FA122"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I</w:t>
            </w:r>
            <w:r w:rsidR="006E0A54" w:rsidRPr="00D0162F">
              <w:rPr>
                <w:rFonts w:ascii="Arial" w:hAnsi="Arial"/>
                <w:sz w:val="16"/>
                <w:szCs w:val="16"/>
              </w:rPr>
              <w:t xml:space="preserve"> </w:t>
            </w:r>
            <w:r w:rsidRPr="00D0162F">
              <w:rPr>
                <w:rFonts w:ascii="Arial" w:hAnsi="Arial"/>
                <w:sz w:val="16"/>
                <w:szCs w:val="16"/>
              </w:rPr>
              <w:t>st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CA9C4F"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28D3718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AE2C02"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2DDB1874"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45D7CE" w14:textId="77777777" w:rsidR="00AB67FA" w:rsidRPr="00D0162F" w:rsidRDefault="00AB67FA" w:rsidP="00590D40">
            <w:pPr>
              <w:rPr>
                <w:rFonts w:ascii="Arial" w:hAnsi="Arial"/>
                <w:sz w:val="16"/>
                <w:szCs w:val="16"/>
              </w:rPr>
            </w:pPr>
            <w:r w:rsidRPr="00D0162F">
              <w:rPr>
                <w:rFonts w:ascii="Arial" w:hAnsi="Arial"/>
                <w:sz w:val="16"/>
                <w:szCs w:val="16"/>
              </w:rPr>
              <w:t>R5-2122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74E67C" w14:textId="77777777" w:rsidR="00AB67FA" w:rsidRPr="00D0162F" w:rsidRDefault="00AB67FA" w:rsidP="00590D40">
            <w:pPr>
              <w:rPr>
                <w:rFonts w:ascii="Arial" w:hAnsi="Arial"/>
                <w:sz w:val="16"/>
                <w:szCs w:val="16"/>
              </w:rPr>
            </w:pPr>
            <w:r w:rsidRPr="00D0162F">
              <w:rPr>
                <w:rFonts w:ascii="Arial" w:hAnsi="Arial"/>
                <w:sz w:val="16"/>
                <w:szCs w:val="16"/>
              </w:rPr>
              <w:t>11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BAE50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F24B4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03E28DF" w14:textId="6A24EDE5" w:rsidR="00AB67FA" w:rsidRPr="00D0162F" w:rsidRDefault="00AB67FA" w:rsidP="00590D40">
            <w:pPr>
              <w:rPr>
                <w:rFonts w:ascii="Arial" w:hAnsi="Arial"/>
                <w:sz w:val="16"/>
                <w:szCs w:val="16"/>
              </w:rPr>
            </w:pPr>
            <w:r w:rsidRPr="00D0162F">
              <w:rPr>
                <w:rFonts w:ascii="Arial" w:hAnsi="Arial"/>
                <w:sz w:val="16"/>
                <w:szCs w:val="16"/>
              </w:rPr>
              <w:t>Introducing</w:t>
            </w:r>
            <w:r w:rsidR="006E0A54" w:rsidRPr="00D0162F">
              <w:rPr>
                <w:rFonts w:ascii="Arial" w:hAnsi="Arial"/>
                <w:sz w:val="16"/>
                <w:szCs w:val="16"/>
              </w:rPr>
              <w:t xml:space="preserve"> </w:t>
            </w:r>
            <w:r w:rsidRPr="00D0162F">
              <w:rPr>
                <w:rFonts w:ascii="Arial" w:hAnsi="Arial"/>
                <w:sz w:val="16"/>
                <w:szCs w:val="16"/>
              </w:rPr>
              <w:t>additional</w:t>
            </w:r>
            <w:r w:rsidR="006E0A54" w:rsidRPr="00D0162F">
              <w:rPr>
                <w:rFonts w:ascii="Arial" w:hAnsi="Arial"/>
                <w:sz w:val="16"/>
                <w:szCs w:val="16"/>
              </w:rPr>
              <w:t xml:space="preserve"> </w:t>
            </w:r>
            <w:r w:rsidRPr="00D0162F">
              <w:rPr>
                <w:rFonts w:ascii="Arial" w:hAnsi="Arial"/>
                <w:sz w:val="16"/>
                <w:szCs w:val="16"/>
              </w:rPr>
              <w:t>band</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n3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B2E3A1"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6E3C331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B814CC"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7B02C97F"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F902DA" w14:textId="77777777" w:rsidR="00AB67FA" w:rsidRPr="00D0162F" w:rsidRDefault="00AB67FA" w:rsidP="00590D40">
            <w:pPr>
              <w:rPr>
                <w:rFonts w:ascii="Arial" w:hAnsi="Arial"/>
                <w:sz w:val="16"/>
                <w:szCs w:val="16"/>
              </w:rPr>
            </w:pPr>
            <w:r w:rsidRPr="00D0162F">
              <w:rPr>
                <w:rFonts w:ascii="Arial" w:hAnsi="Arial"/>
                <w:sz w:val="16"/>
                <w:szCs w:val="16"/>
              </w:rPr>
              <w:t>R5-2122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EF2675" w14:textId="77777777" w:rsidR="00AB67FA" w:rsidRPr="00D0162F" w:rsidRDefault="00AB67FA" w:rsidP="00590D40">
            <w:pPr>
              <w:rPr>
                <w:rFonts w:ascii="Arial" w:hAnsi="Arial"/>
                <w:sz w:val="16"/>
                <w:szCs w:val="16"/>
              </w:rPr>
            </w:pPr>
            <w:r w:rsidRPr="00D0162F">
              <w:rPr>
                <w:rFonts w:ascii="Arial" w:hAnsi="Arial"/>
                <w:sz w:val="16"/>
                <w:szCs w:val="16"/>
              </w:rPr>
              <w:t>11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A3385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4B603C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BCBC44" w14:textId="5949FF8A" w:rsidR="00AB67FA" w:rsidRPr="00D0162F" w:rsidRDefault="00AB67FA" w:rsidP="00590D40">
            <w:pPr>
              <w:rPr>
                <w:rFonts w:ascii="Arial" w:hAnsi="Arial"/>
                <w:sz w:val="16"/>
                <w:szCs w:val="16"/>
              </w:rPr>
            </w:pPr>
            <w:r w:rsidRPr="00D0162F">
              <w:rPr>
                <w:rFonts w:ascii="Arial" w:hAnsi="Arial"/>
                <w:sz w:val="16"/>
                <w:szCs w:val="16"/>
              </w:rPr>
              <w:t>Updat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8F7303"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651B855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812D56"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74B4FB67"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1DA357" w14:textId="77777777" w:rsidR="00AB67FA" w:rsidRPr="00D0162F" w:rsidRDefault="00AB67FA" w:rsidP="00590D40">
            <w:pPr>
              <w:rPr>
                <w:rFonts w:ascii="Arial" w:hAnsi="Arial"/>
                <w:sz w:val="16"/>
                <w:szCs w:val="16"/>
              </w:rPr>
            </w:pPr>
            <w:r w:rsidRPr="00D0162F">
              <w:rPr>
                <w:rFonts w:ascii="Arial" w:hAnsi="Arial"/>
                <w:sz w:val="16"/>
                <w:szCs w:val="16"/>
              </w:rPr>
              <w:t>R5-2122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2102370" w14:textId="77777777" w:rsidR="00AB67FA" w:rsidRPr="00D0162F" w:rsidRDefault="00AB67FA" w:rsidP="00590D40">
            <w:pPr>
              <w:rPr>
                <w:rFonts w:ascii="Arial" w:hAnsi="Arial"/>
                <w:sz w:val="16"/>
                <w:szCs w:val="16"/>
              </w:rPr>
            </w:pPr>
            <w:r w:rsidRPr="00D0162F">
              <w:rPr>
                <w:rFonts w:ascii="Arial" w:hAnsi="Arial"/>
                <w:sz w:val="16"/>
                <w:szCs w:val="16"/>
              </w:rPr>
              <w:t>11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2C499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0F1D4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E26829" w14:textId="792D5D3C"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parameter</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6.5.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C2B80C"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28BCCB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D64FE9"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17C49588"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A94DDB" w14:textId="77777777" w:rsidR="00AB67FA" w:rsidRPr="00D0162F" w:rsidRDefault="00AB67FA" w:rsidP="00590D40">
            <w:pPr>
              <w:rPr>
                <w:rFonts w:ascii="Arial" w:hAnsi="Arial"/>
                <w:sz w:val="16"/>
                <w:szCs w:val="16"/>
              </w:rPr>
            </w:pPr>
            <w:r w:rsidRPr="00D0162F">
              <w:rPr>
                <w:rFonts w:ascii="Arial" w:hAnsi="Arial"/>
                <w:sz w:val="16"/>
                <w:szCs w:val="16"/>
              </w:rPr>
              <w:t>R5-2122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1CC763" w14:textId="77777777" w:rsidR="00AB67FA" w:rsidRPr="00D0162F" w:rsidRDefault="00AB67FA" w:rsidP="00590D40">
            <w:pPr>
              <w:rPr>
                <w:rFonts w:ascii="Arial" w:hAnsi="Arial"/>
                <w:sz w:val="16"/>
                <w:szCs w:val="16"/>
              </w:rPr>
            </w:pPr>
            <w:r w:rsidRPr="00D0162F">
              <w:rPr>
                <w:rFonts w:ascii="Arial" w:hAnsi="Arial"/>
                <w:sz w:val="16"/>
                <w:szCs w:val="16"/>
              </w:rPr>
              <w:t>11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1A127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43D9A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D014411" w14:textId="00B8313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9D11B2"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35C2DD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DD70426"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6CC7172B"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D0C615" w14:textId="77777777" w:rsidR="00AB67FA" w:rsidRPr="00D0162F" w:rsidRDefault="00AB67FA" w:rsidP="00590D40">
            <w:pPr>
              <w:rPr>
                <w:rFonts w:ascii="Arial" w:hAnsi="Arial"/>
                <w:sz w:val="16"/>
                <w:szCs w:val="16"/>
              </w:rPr>
            </w:pPr>
            <w:r w:rsidRPr="00D0162F">
              <w:rPr>
                <w:rFonts w:ascii="Arial" w:hAnsi="Arial"/>
                <w:sz w:val="16"/>
                <w:szCs w:val="16"/>
              </w:rPr>
              <w:t>R5-2126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4BD809" w14:textId="77777777" w:rsidR="00AB67FA" w:rsidRPr="00D0162F" w:rsidRDefault="00AB67FA" w:rsidP="00590D40">
            <w:pPr>
              <w:rPr>
                <w:rFonts w:ascii="Arial" w:hAnsi="Arial"/>
                <w:sz w:val="16"/>
                <w:szCs w:val="16"/>
              </w:rPr>
            </w:pPr>
            <w:r w:rsidRPr="00D0162F">
              <w:rPr>
                <w:rFonts w:ascii="Arial" w:hAnsi="Arial"/>
                <w:sz w:val="16"/>
                <w:szCs w:val="16"/>
              </w:rPr>
              <w:t>11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ABCB4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1A14B5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D504F4" w14:textId="3CE3113A"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ew</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4.5</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16</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H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2BDA23"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53901C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2580CCA"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6EF803E"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17A2B6" w14:textId="77777777" w:rsidR="00AB67FA" w:rsidRPr="00D0162F" w:rsidRDefault="00AB67FA" w:rsidP="00590D40">
            <w:pPr>
              <w:rPr>
                <w:rFonts w:ascii="Arial" w:hAnsi="Arial"/>
                <w:sz w:val="16"/>
                <w:szCs w:val="16"/>
              </w:rPr>
            </w:pPr>
            <w:r w:rsidRPr="00D0162F">
              <w:rPr>
                <w:rFonts w:ascii="Arial" w:hAnsi="Arial"/>
                <w:sz w:val="16"/>
                <w:szCs w:val="16"/>
              </w:rPr>
              <w:t>R5-2126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ECA184D" w14:textId="77777777" w:rsidR="00AB67FA" w:rsidRPr="00D0162F" w:rsidRDefault="00AB67FA" w:rsidP="00590D40">
            <w:pPr>
              <w:rPr>
                <w:rFonts w:ascii="Arial" w:hAnsi="Arial"/>
                <w:sz w:val="16"/>
                <w:szCs w:val="16"/>
              </w:rPr>
            </w:pPr>
            <w:r w:rsidRPr="00D0162F">
              <w:rPr>
                <w:rFonts w:ascii="Arial" w:hAnsi="Arial"/>
                <w:sz w:val="16"/>
                <w:szCs w:val="16"/>
              </w:rPr>
              <w:t>11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A13294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2434F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106782" w14:textId="74489E1E"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6.4.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5FAB3C"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F8B619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706E99E"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F3D2BA3"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BFF2DD" w14:textId="77777777" w:rsidR="00AB67FA" w:rsidRPr="00D0162F" w:rsidRDefault="00AB67FA" w:rsidP="00590D40">
            <w:pPr>
              <w:rPr>
                <w:rFonts w:ascii="Arial" w:hAnsi="Arial"/>
                <w:sz w:val="16"/>
                <w:szCs w:val="16"/>
              </w:rPr>
            </w:pPr>
            <w:r w:rsidRPr="00D0162F">
              <w:rPr>
                <w:rFonts w:ascii="Arial" w:hAnsi="Arial"/>
                <w:sz w:val="16"/>
                <w:szCs w:val="16"/>
              </w:rPr>
              <w:t>R5-2127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D502A4" w14:textId="77777777" w:rsidR="00AB67FA" w:rsidRPr="00D0162F" w:rsidRDefault="00AB67FA" w:rsidP="00590D40">
            <w:pPr>
              <w:rPr>
                <w:rFonts w:ascii="Arial" w:hAnsi="Arial"/>
                <w:sz w:val="16"/>
                <w:szCs w:val="16"/>
              </w:rPr>
            </w:pPr>
            <w:r w:rsidRPr="00D0162F">
              <w:rPr>
                <w:rFonts w:ascii="Arial" w:hAnsi="Arial"/>
                <w:sz w:val="16"/>
                <w:szCs w:val="16"/>
              </w:rPr>
              <w:t>11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D33F3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2E1C7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F07E7FC" w14:textId="2DEA2E7A" w:rsidR="00AB67FA" w:rsidRPr="00D0162F" w:rsidRDefault="00AB67FA" w:rsidP="00590D40">
            <w:pPr>
              <w:rPr>
                <w:rFonts w:ascii="Arial" w:hAnsi="Arial"/>
                <w:sz w:val="16"/>
                <w:szCs w:val="16"/>
              </w:rPr>
            </w:pPr>
            <w:r w:rsidRPr="00D0162F">
              <w:rPr>
                <w:rFonts w:ascii="Arial" w:hAnsi="Arial"/>
                <w:sz w:val="16"/>
                <w:szCs w:val="16"/>
              </w:rPr>
              <w:t>Remove</w:t>
            </w:r>
            <w:r w:rsidR="006E0A54" w:rsidRPr="00D0162F">
              <w:rPr>
                <w:rFonts w:ascii="Arial" w:hAnsi="Arial"/>
                <w:sz w:val="16"/>
                <w:szCs w:val="16"/>
              </w:rPr>
              <w:t xml:space="preserve"> </w:t>
            </w:r>
            <w:r w:rsidRPr="00D0162F">
              <w:rPr>
                <w:rFonts w:ascii="Arial" w:hAnsi="Arial"/>
                <w:sz w:val="16"/>
                <w:szCs w:val="16"/>
              </w:rPr>
              <w:t>obsolete</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tables</w:t>
            </w:r>
            <w:r w:rsidR="006E0A54" w:rsidRPr="00D0162F">
              <w:rPr>
                <w:rFonts w:ascii="Arial" w:hAnsi="Arial"/>
                <w:sz w:val="16"/>
                <w:szCs w:val="16"/>
              </w:rPr>
              <w:t xml:space="preserve"> </w:t>
            </w:r>
            <w:r w:rsidRPr="00D0162F">
              <w:rPr>
                <w:rFonts w:ascii="Arial" w:hAnsi="Arial"/>
                <w:sz w:val="16"/>
                <w:szCs w:val="16"/>
              </w:rPr>
              <w:t>after</w:t>
            </w:r>
            <w:r w:rsidR="006E0A54" w:rsidRPr="00D0162F">
              <w:rPr>
                <w:rFonts w:ascii="Arial" w:hAnsi="Arial"/>
                <w:sz w:val="16"/>
                <w:szCs w:val="16"/>
              </w:rPr>
              <w:t xml:space="preserve"> </w:t>
            </w:r>
            <w:r w:rsidRPr="00D0162F">
              <w:rPr>
                <w:rFonts w:ascii="Arial" w:hAnsi="Arial"/>
                <w:sz w:val="16"/>
                <w:szCs w:val="16"/>
              </w:rPr>
              <w:t>Chapter</w:t>
            </w:r>
            <w:r w:rsidR="006E0A54" w:rsidRPr="00D0162F">
              <w:rPr>
                <w:rFonts w:ascii="Arial" w:hAnsi="Arial"/>
                <w:sz w:val="16"/>
                <w:szCs w:val="16"/>
              </w:rPr>
              <w:t xml:space="preserve"> </w:t>
            </w:r>
            <w:r w:rsidRPr="00D0162F">
              <w:rPr>
                <w:rFonts w:ascii="Arial" w:hAnsi="Arial"/>
                <w:sz w:val="16"/>
                <w:szCs w:val="16"/>
              </w:rPr>
              <w:t>7</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5BA30F"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06F209C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2BFAAE"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7F3CC5B7"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79FBE2" w14:textId="77777777" w:rsidR="00AB67FA" w:rsidRPr="00D0162F" w:rsidRDefault="00AB67FA" w:rsidP="00590D40">
            <w:pPr>
              <w:rPr>
                <w:rFonts w:ascii="Arial" w:hAnsi="Arial"/>
                <w:sz w:val="16"/>
                <w:szCs w:val="16"/>
              </w:rPr>
            </w:pPr>
            <w:r w:rsidRPr="00D0162F">
              <w:rPr>
                <w:rFonts w:ascii="Arial" w:hAnsi="Arial"/>
                <w:sz w:val="16"/>
                <w:szCs w:val="16"/>
              </w:rPr>
              <w:t>R5-2127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7C0F76D" w14:textId="77777777" w:rsidR="00AB67FA" w:rsidRPr="00D0162F" w:rsidRDefault="00AB67FA" w:rsidP="00590D40">
            <w:pPr>
              <w:rPr>
                <w:rFonts w:ascii="Arial" w:hAnsi="Arial"/>
                <w:sz w:val="16"/>
                <w:szCs w:val="16"/>
              </w:rPr>
            </w:pPr>
            <w:r w:rsidRPr="00D0162F">
              <w:rPr>
                <w:rFonts w:ascii="Arial" w:hAnsi="Arial"/>
                <w:sz w:val="16"/>
                <w:szCs w:val="16"/>
              </w:rPr>
              <w:t>11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E0E0C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1BCD0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95F2EB" w14:textId="0278384D" w:rsidR="00AB67FA" w:rsidRPr="00D0162F" w:rsidRDefault="00AB67FA" w:rsidP="00590D40">
            <w:pPr>
              <w:rPr>
                <w:rFonts w:ascii="Arial" w:hAnsi="Arial"/>
                <w:sz w:val="16"/>
                <w:szCs w:val="16"/>
              </w:rPr>
            </w:pPr>
            <w:r w:rsidRPr="00D0162F">
              <w:rPr>
                <w:rFonts w:ascii="Arial" w:hAnsi="Arial"/>
                <w:sz w:val="16"/>
                <w:szCs w:val="16"/>
              </w:rPr>
              <w:t>Correcting</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94F118"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3A75100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6CD109"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7F9C0847"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F68CF9" w14:textId="77777777" w:rsidR="00AB67FA" w:rsidRPr="00D0162F" w:rsidRDefault="00AB67FA" w:rsidP="00590D40">
            <w:pPr>
              <w:rPr>
                <w:rFonts w:ascii="Arial" w:hAnsi="Arial"/>
                <w:sz w:val="16"/>
                <w:szCs w:val="16"/>
              </w:rPr>
            </w:pPr>
            <w:r w:rsidRPr="00D0162F">
              <w:rPr>
                <w:rFonts w:ascii="Arial" w:hAnsi="Arial"/>
                <w:sz w:val="16"/>
                <w:szCs w:val="16"/>
              </w:rPr>
              <w:t>R5-2127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08AE5A0" w14:textId="77777777" w:rsidR="00AB67FA" w:rsidRPr="00D0162F" w:rsidRDefault="00AB67FA" w:rsidP="00590D40">
            <w:pPr>
              <w:rPr>
                <w:rFonts w:ascii="Arial" w:hAnsi="Arial"/>
                <w:sz w:val="16"/>
                <w:szCs w:val="16"/>
              </w:rPr>
            </w:pPr>
            <w:r w:rsidRPr="00D0162F">
              <w:rPr>
                <w:rFonts w:ascii="Arial" w:hAnsi="Arial"/>
                <w:sz w:val="16"/>
                <w:szCs w:val="16"/>
              </w:rPr>
              <w:t>11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981BA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6A423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7B22C1" w14:textId="2BD37651"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5.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F119BC"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45E904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F57287"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5E377A89"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64BD47" w14:textId="77777777" w:rsidR="00AB67FA" w:rsidRPr="00D0162F" w:rsidRDefault="00AB67FA" w:rsidP="00590D40">
            <w:pPr>
              <w:rPr>
                <w:rFonts w:ascii="Arial" w:hAnsi="Arial"/>
                <w:sz w:val="16"/>
                <w:szCs w:val="16"/>
              </w:rPr>
            </w:pPr>
            <w:r w:rsidRPr="00D0162F">
              <w:rPr>
                <w:rFonts w:ascii="Arial" w:hAnsi="Arial"/>
                <w:sz w:val="16"/>
                <w:szCs w:val="16"/>
              </w:rPr>
              <w:t>R5-2127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BE08A9" w14:textId="77777777" w:rsidR="00AB67FA" w:rsidRPr="00D0162F" w:rsidRDefault="00AB67FA" w:rsidP="00590D40">
            <w:pPr>
              <w:rPr>
                <w:rFonts w:ascii="Arial" w:hAnsi="Arial"/>
                <w:sz w:val="16"/>
                <w:szCs w:val="16"/>
              </w:rPr>
            </w:pPr>
            <w:r w:rsidRPr="00D0162F">
              <w:rPr>
                <w:rFonts w:ascii="Arial" w:hAnsi="Arial"/>
                <w:sz w:val="16"/>
                <w:szCs w:val="16"/>
              </w:rPr>
              <w:t>11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5F1A4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7F07C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5B3BBC" w14:textId="23CC1880"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5.4.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0F633B"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46AA15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D2807C"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7897FCD2"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CAF427" w14:textId="77777777" w:rsidR="00AB67FA" w:rsidRPr="00D0162F" w:rsidRDefault="00AB67FA" w:rsidP="00590D40">
            <w:pPr>
              <w:rPr>
                <w:rFonts w:ascii="Arial" w:hAnsi="Arial"/>
                <w:sz w:val="16"/>
                <w:szCs w:val="16"/>
              </w:rPr>
            </w:pPr>
            <w:r w:rsidRPr="00D0162F">
              <w:rPr>
                <w:rFonts w:ascii="Arial" w:hAnsi="Arial"/>
                <w:sz w:val="16"/>
                <w:szCs w:val="16"/>
              </w:rPr>
              <w:t>R5-2127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A0583B6" w14:textId="77777777" w:rsidR="00AB67FA" w:rsidRPr="00D0162F" w:rsidRDefault="00AB67FA" w:rsidP="00590D40">
            <w:pPr>
              <w:rPr>
                <w:rFonts w:ascii="Arial" w:hAnsi="Arial"/>
                <w:sz w:val="16"/>
                <w:szCs w:val="16"/>
              </w:rPr>
            </w:pPr>
            <w:r w:rsidRPr="00D0162F">
              <w:rPr>
                <w:rFonts w:ascii="Arial" w:hAnsi="Arial"/>
                <w:sz w:val="16"/>
                <w:szCs w:val="16"/>
              </w:rPr>
              <w:t>11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9ACD9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CDBFB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3FDF17" w14:textId="3DEADE97"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5E3D84"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33E71C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9BD06EF"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73BFE7B9"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298970" w14:textId="77777777" w:rsidR="00AB67FA" w:rsidRPr="00D0162F" w:rsidRDefault="00AB67FA" w:rsidP="00590D40">
            <w:pPr>
              <w:rPr>
                <w:rFonts w:ascii="Arial" w:hAnsi="Arial"/>
                <w:sz w:val="16"/>
                <w:szCs w:val="16"/>
              </w:rPr>
            </w:pPr>
            <w:r w:rsidRPr="00D0162F">
              <w:rPr>
                <w:rFonts w:ascii="Arial" w:hAnsi="Arial"/>
                <w:sz w:val="16"/>
                <w:szCs w:val="16"/>
              </w:rPr>
              <w:t>R5-2127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8A5072" w14:textId="77777777" w:rsidR="00AB67FA" w:rsidRPr="00D0162F" w:rsidRDefault="00AB67FA" w:rsidP="00590D40">
            <w:pPr>
              <w:rPr>
                <w:rFonts w:ascii="Arial" w:hAnsi="Arial"/>
                <w:sz w:val="16"/>
                <w:szCs w:val="16"/>
              </w:rPr>
            </w:pPr>
            <w:r w:rsidRPr="00D0162F">
              <w:rPr>
                <w:rFonts w:ascii="Arial" w:hAnsi="Arial"/>
                <w:sz w:val="16"/>
                <w:szCs w:val="16"/>
              </w:rPr>
              <w:t>11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3D1F8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F01A8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373AC9" w14:textId="4968E5E5"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4.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D70744"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1DF3654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A0A4DC"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36E1482A"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9A4E98" w14:textId="77777777" w:rsidR="00AB67FA" w:rsidRPr="00D0162F" w:rsidRDefault="00AB67FA" w:rsidP="00590D40">
            <w:pPr>
              <w:rPr>
                <w:rFonts w:ascii="Arial" w:hAnsi="Arial"/>
                <w:sz w:val="16"/>
                <w:szCs w:val="16"/>
              </w:rPr>
            </w:pPr>
            <w:r w:rsidRPr="00D0162F">
              <w:rPr>
                <w:rFonts w:ascii="Arial" w:hAnsi="Arial"/>
                <w:sz w:val="16"/>
                <w:szCs w:val="16"/>
              </w:rPr>
              <w:t>R5-2127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9C6072A" w14:textId="77777777" w:rsidR="00AB67FA" w:rsidRPr="00D0162F" w:rsidRDefault="00AB67FA" w:rsidP="00590D40">
            <w:pPr>
              <w:rPr>
                <w:rFonts w:ascii="Arial" w:hAnsi="Arial"/>
                <w:sz w:val="16"/>
                <w:szCs w:val="16"/>
              </w:rPr>
            </w:pPr>
            <w:r w:rsidRPr="00D0162F">
              <w:rPr>
                <w:rFonts w:ascii="Arial" w:hAnsi="Arial"/>
                <w:sz w:val="16"/>
                <w:szCs w:val="16"/>
              </w:rPr>
              <w:t>11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0DD07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0348E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0FF66C" w14:textId="55D69747"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6D4B6E"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39E4F5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81E024"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1A807C27"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27AB0D" w14:textId="77777777" w:rsidR="00AB67FA" w:rsidRPr="00D0162F" w:rsidRDefault="00AB67FA" w:rsidP="00590D40">
            <w:pPr>
              <w:rPr>
                <w:rFonts w:ascii="Arial" w:hAnsi="Arial"/>
                <w:sz w:val="16"/>
                <w:szCs w:val="16"/>
              </w:rPr>
            </w:pPr>
            <w:r w:rsidRPr="00D0162F">
              <w:rPr>
                <w:rFonts w:ascii="Arial" w:hAnsi="Arial"/>
                <w:sz w:val="16"/>
                <w:szCs w:val="16"/>
              </w:rPr>
              <w:t>R5-2127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D9E51E" w14:textId="77777777" w:rsidR="00AB67FA" w:rsidRPr="00D0162F" w:rsidRDefault="00AB67FA" w:rsidP="00590D40">
            <w:pPr>
              <w:rPr>
                <w:rFonts w:ascii="Arial" w:hAnsi="Arial"/>
                <w:sz w:val="16"/>
                <w:szCs w:val="16"/>
              </w:rPr>
            </w:pPr>
            <w:r w:rsidRPr="00D0162F">
              <w:rPr>
                <w:rFonts w:ascii="Arial" w:hAnsi="Arial"/>
                <w:sz w:val="16"/>
                <w:szCs w:val="16"/>
              </w:rPr>
              <w:t>11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C37901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AA03E5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08463F9" w14:textId="5B3B1970"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4.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FC3588"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5BC560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577C07"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563DEFD5"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26AFAC" w14:textId="77777777" w:rsidR="00AB67FA" w:rsidRPr="00D0162F" w:rsidRDefault="00AB67FA" w:rsidP="00590D40">
            <w:pPr>
              <w:rPr>
                <w:rFonts w:ascii="Arial" w:hAnsi="Arial"/>
                <w:sz w:val="16"/>
                <w:szCs w:val="16"/>
              </w:rPr>
            </w:pPr>
            <w:r w:rsidRPr="00D0162F">
              <w:rPr>
                <w:rFonts w:ascii="Arial" w:hAnsi="Arial"/>
                <w:sz w:val="16"/>
                <w:szCs w:val="16"/>
              </w:rPr>
              <w:t>R5-2127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2E2589" w14:textId="77777777" w:rsidR="00AB67FA" w:rsidRPr="00D0162F" w:rsidRDefault="00AB67FA" w:rsidP="00590D40">
            <w:pPr>
              <w:rPr>
                <w:rFonts w:ascii="Arial" w:hAnsi="Arial"/>
                <w:sz w:val="16"/>
                <w:szCs w:val="16"/>
              </w:rPr>
            </w:pPr>
            <w:r w:rsidRPr="00D0162F">
              <w:rPr>
                <w:rFonts w:ascii="Arial" w:hAnsi="Arial"/>
                <w:sz w:val="16"/>
                <w:szCs w:val="16"/>
              </w:rPr>
              <w:t>11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962E09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50042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BC6EEA" w14:textId="3C8914CF" w:rsidR="00AB67FA" w:rsidRPr="00D0162F" w:rsidRDefault="00AB67FA" w:rsidP="00590D40">
            <w:pPr>
              <w:rPr>
                <w:rFonts w:ascii="Arial" w:hAnsi="Arial"/>
                <w:sz w:val="16"/>
                <w:szCs w:val="16"/>
              </w:rPr>
            </w:pP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Interruption</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C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F7CE91"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60F9C02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53E5EEE"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54CCB670"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7FC8B1" w14:textId="77777777" w:rsidR="00AB67FA" w:rsidRPr="00D0162F" w:rsidRDefault="00AB67FA" w:rsidP="00590D40">
            <w:pPr>
              <w:rPr>
                <w:rFonts w:ascii="Arial" w:hAnsi="Arial"/>
                <w:sz w:val="16"/>
                <w:szCs w:val="16"/>
              </w:rPr>
            </w:pPr>
            <w:r w:rsidRPr="00D0162F">
              <w:rPr>
                <w:rFonts w:ascii="Arial" w:hAnsi="Arial"/>
                <w:sz w:val="16"/>
                <w:szCs w:val="16"/>
              </w:rPr>
              <w:t>R5-2127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431E9E" w14:textId="77777777" w:rsidR="00AB67FA" w:rsidRPr="00D0162F" w:rsidRDefault="00AB67FA" w:rsidP="00590D40">
            <w:pPr>
              <w:rPr>
                <w:rFonts w:ascii="Arial" w:hAnsi="Arial"/>
                <w:sz w:val="16"/>
                <w:szCs w:val="16"/>
              </w:rPr>
            </w:pPr>
            <w:r w:rsidRPr="00D0162F">
              <w:rPr>
                <w:rFonts w:ascii="Arial" w:hAnsi="Arial"/>
                <w:sz w:val="16"/>
                <w:szCs w:val="16"/>
              </w:rPr>
              <w:t>11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FA77F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D89C5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F28135" w14:textId="206692C4" w:rsidR="00AB67FA" w:rsidRPr="00D0162F" w:rsidRDefault="00AB67FA" w:rsidP="00590D40">
            <w:pPr>
              <w:rPr>
                <w:rFonts w:ascii="Arial" w:hAnsi="Arial"/>
                <w:sz w:val="16"/>
                <w:szCs w:val="16"/>
              </w:rPr>
            </w:pP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C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53B2A8"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6E8324C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4D9260"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02F55089"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1F3B37" w14:textId="77777777" w:rsidR="00AB67FA" w:rsidRPr="00D0162F" w:rsidRDefault="00AB67FA" w:rsidP="00590D40">
            <w:pPr>
              <w:rPr>
                <w:rFonts w:ascii="Arial" w:hAnsi="Arial"/>
                <w:sz w:val="16"/>
                <w:szCs w:val="16"/>
              </w:rPr>
            </w:pPr>
            <w:r w:rsidRPr="00D0162F">
              <w:rPr>
                <w:rFonts w:ascii="Arial" w:hAnsi="Arial"/>
                <w:sz w:val="16"/>
                <w:szCs w:val="16"/>
              </w:rPr>
              <w:t>R5-2127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2F5D3E" w14:textId="77777777" w:rsidR="00AB67FA" w:rsidRPr="00D0162F" w:rsidRDefault="00AB67FA" w:rsidP="00590D40">
            <w:pPr>
              <w:rPr>
                <w:rFonts w:ascii="Arial" w:hAnsi="Arial"/>
                <w:sz w:val="16"/>
                <w:szCs w:val="16"/>
              </w:rPr>
            </w:pPr>
            <w:r w:rsidRPr="00D0162F">
              <w:rPr>
                <w:rFonts w:ascii="Arial" w:hAnsi="Arial"/>
                <w:sz w:val="16"/>
                <w:szCs w:val="16"/>
              </w:rPr>
              <w:t>11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18B6B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2758B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84151B" w14:textId="0717BF85" w:rsidR="00AB67FA" w:rsidRPr="00D0162F" w:rsidRDefault="00AB67FA" w:rsidP="00590D40">
            <w:pPr>
              <w:rPr>
                <w:rFonts w:ascii="Arial" w:hAnsi="Arial"/>
                <w:sz w:val="16"/>
                <w:szCs w:val="16"/>
              </w:rPr>
            </w:pP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Interruption</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C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2A5EC9"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5676D0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826C561"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26EE10C"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BC55CA" w14:textId="77777777" w:rsidR="00AB67FA" w:rsidRPr="00D0162F" w:rsidRDefault="00AB67FA" w:rsidP="00590D40">
            <w:pPr>
              <w:rPr>
                <w:rFonts w:ascii="Arial" w:hAnsi="Arial"/>
                <w:sz w:val="16"/>
                <w:szCs w:val="16"/>
              </w:rPr>
            </w:pPr>
            <w:r w:rsidRPr="00D0162F">
              <w:rPr>
                <w:rFonts w:ascii="Arial" w:hAnsi="Arial"/>
                <w:sz w:val="16"/>
                <w:szCs w:val="16"/>
              </w:rPr>
              <w:t>R5-2127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33E458" w14:textId="77777777" w:rsidR="00AB67FA" w:rsidRPr="00D0162F" w:rsidRDefault="00AB67FA" w:rsidP="00590D40">
            <w:pPr>
              <w:rPr>
                <w:rFonts w:ascii="Arial" w:hAnsi="Arial"/>
                <w:sz w:val="16"/>
                <w:szCs w:val="16"/>
              </w:rPr>
            </w:pPr>
            <w:r w:rsidRPr="00D0162F">
              <w:rPr>
                <w:rFonts w:ascii="Arial" w:hAnsi="Arial"/>
                <w:sz w:val="16"/>
                <w:szCs w:val="16"/>
              </w:rPr>
              <w:t>11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CC0C7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A07EF7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79F906" w14:textId="0D0EA05E" w:rsidR="00AB67FA" w:rsidRPr="00D0162F" w:rsidRDefault="00AB67FA" w:rsidP="00590D40">
            <w:pPr>
              <w:rPr>
                <w:rFonts w:ascii="Arial" w:hAnsi="Arial"/>
                <w:sz w:val="16"/>
                <w:szCs w:val="16"/>
              </w:rPr>
            </w:pP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C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534ABF"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22B297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CFB2F6"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6A117163"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37E411" w14:textId="77777777" w:rsidR="00AB67FA" w:rsidRPr="00D0162F" w:rsidRDefault="00AB67FA" w:rsidP="00590D40">
            <w:pPr>
              <w:rPr>
                <w:rFonts w:ascii="Arial" w:hAnsi="Arial"/>
                <w:sz w:val="16"/>
                <w:szCs w:val="16"/>
              </w:rPr>
            </w:pPr>
            <w:r w:rsidRPr="00D0162F">
              <w:rPr>
                <w:rFonts w:ascii="Arial" w:hAnsi="Arial"/>
                <w:sz w:val="16"/>
                <w:szCs w:val="16"/>
              </w:rPr>
              <w:t>R5-2127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3538BF" w14:textId="77777777" w:rsidR="00AB67FA" w:rsidRPr="00D0162F" w:rsidRDefault="00AB67FA" w:rsidP="00590D40">
            <w:pPr>
              <w:rPr>
                <w:rFonts w:ascii="Arial" w:hAnsi="Arial"/>
                <w:sz w:val="16"/>
                <w:szCs w:val="16"/>
              </w:rPr>
            </w:pPr>
            <w:r w:rsidRPr="00D0162F">
              <w:rPr>
                <w:rFonts w:ascii="Arial" w:hAnsi="Arial"/>
                <w:sz w:val="16"/>
                <w:szCs w:val="16"/>
              </w:rPr>
              <w:t>11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CE9F5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C305E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C52A3A" w14:textId="218C6741"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3.2.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F1FAB2"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9EE891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CE1EFC0"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62B783D2"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48FEC9" w14:textId="77777777" w:rsidR="00AB67FA" w:rsidRPr="00D0162F" w:rsidRDefault="00AB67FA" w:rsidP="00590D40">
            <w:pPr>
              <w:rPr>
                <w:rFonts w:ascii="Arial" w:hAnsi="Arial"/>
                <w:sz w:val="16"/>
                <w:szCs w:val="16"/>
              </w:rPr>
            </w:pPr>
            <w:r w:rsidRPr="00D0162F">
              <w:rPr>
                <w:rFonts w:ascii="Arial" w:hAnsi="Arial"/>
                <w:sz w:val="16"/>
                <w:szCs w:val="16"/>
              </w:rPr>
              <w:t>R5-2127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632349" w14:textId="77777777" w:rsidR="00AB67FA" w:rsidRPr="00D0162F" w:rsidRDefault="00AB67FA" w:rsidP="00590D40">
            <w:pPr>
              <w:rPr>
                <w:rFonts w:ascii="Arial" w:hAnsi="Arial"/>
                <w:sz w:val="16"/>
                <w:szCs w:val="16"/>
              </w:rPr>
            </w:pPr>
            <w:r w:rsidRPr="00D0162F">
              <w:rPr>
                <w:rFonts w:ascii="Arial" w:hAnsi="Arial"/>
                <w:sz w:val="16"/>
                <w:szCs w:val="16"/>
              </w:rPr>
              <w:t>11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4D7F3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151BD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DA0B48" w14:textId="6E73FA7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3.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EF8C84"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29D2D7C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0EB2E4"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01F1A5D4"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73770E" w14:textId="77777777" w:rsidR="00AB67FA" w:rsidRPr="00D0162F" w:rsidRDefault="00AB67FA" w:rsidP="00590D40">
            <w:pPr>
              <w:rPr>
                <w:rFonts w:ascii="Arial" w:hAnsi="Arial"/>
                <w:sz w:val="16"/>
                <w:szCs w:val="16"/>
              </w:rPr>
            </w:pPr>
            <w:r w:rsidRPr="00D0162F">
              <w:rPr>
                <w:rFonts w:ascii="Arial" w:hAnsi="Arial"/>
                <w:sz w:val="16"/>
                <w:szCs w:val="16"/>
              </w:rPr>
              <w:t>R5-2127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AB210B" w14:textId="77777777" w:rsidR="00AB67FA" w:rsidRPr="00D0162F" w:rsidRDefault="00AB67FA" w:rsidP="00590D40">
            <w:pPr>
              <w:rPr>
                <w:rFonts w:ascii="Arial" w:hAnsi="Arial"/>
                <w:sz w:val="16"/>
                <w:szCs w:val="16"/>
              </w:rPr>
            </w:pPr>
            <w:r w:rsidRPr="00D0162F">
              <w:rPr>
                <w:rFonts w:ascii="Arial" w:hAnsi="Arial"/>
                <w:sz w:val="16"/>
                <w:szCs w:val="16"/>
              </w:rPr>
              <w:t>11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1F5C0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19E81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E862CA" w14:textId="3F0E3E2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6.5.4.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22A2F7"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1D5501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8AD362E"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804355D"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800288" w14:textId="77777777" w:rsidR="00AB67FA" w:rsidRPr="00D0162F" w:rsidRDefault="00AB67FA" w:rsidP="00590D40">
            <w:pPr>
              <w:rPr>
                <w:rFonts w:ascii="Arial" w:hAnsi="Arial"/>
                <w:sz w:val="16"/>
                <w:szCs w:val="16"/>
              </w:rPr>
            </w:pPr>
            <w:r w:rsidRPr="00D0162F">
              <w:rPr>
                <w:rFonts w:ascii="Arial" w:hAnsi="Arial"/>
                <w:sz w:val="16"/>
                <w:szCs w:val="16"/>
              </w:rPr>
              <w:t>R5-2127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EDFBC4" w14:textId="77777777" w:rsidR="00AB67FA" w:rsidRPr="00D0162F" w:rsidRDefault="00AB67FA" w:rsidP="00590D40">
            <w:pPr>
              <w:rPr>
                <w:rFonts w:ascii="Arial" w:hAnsi="Arial"/>
                <w:sz w:val="16"/>
                <w:szCs w:val="16"/>
              </w:rPr>
            </w:pPr>
            <w:r w:rsidRPr="00D0162F">
              <w:rPr>
                <w:rFonts w:ascii="Arial" w:hAnsi="Arial"/>
                <w:sz w:val="16"/>
                <w:szCs w:val="16"/>
              </w:rPr>
              <w:t>11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E0584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2A89AD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487F7A" w14:textId="5EE334CD"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Antenna</w:t>
            </w:r>
            <w:r w:rsidR="006E0A54" w:rsidRPr="00D0162F">
              <w:rPr>
                <w:rFonts w:ascii="Arial" w:hAnsi="Arial"/>
                <w:sz w:val="16"/>
                <w:szCs w:val="16"/>
              </w:rPr>
              <w:t xml:space="preserve"> </w:t>
            </w:r>
            <w:r w:rsidRPr="00D0162F">
              <w:rPr>
                <w:rFonts w:ascii="Arial" w:hAnsi="Arial"/>
                <w:sz w:val="16"/>
                <w:szCs w:val="16"/>
              </w:rPr>
              <w:t>connec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Rx</w:t>
            </w:r>
            <w:r w:rsidR="006E0A54" w:rsidRPr="00D0162F">
              <w:rPr>
                <w:rFonts w:ascii="Arial" w:hAnsi="Arial"/>
                <w:sz w:val="16"/>
                <w:szCs w:val="16"/>
              </w:rPr>
              <w:t xml:space="preserve"> </w:t>
            </w:r>
            <w:r w:rsidRPr="00D0162F">
              <w:rPr>
                <w:rFonts w:ascii="Arial" w:hAnsi="Arial"/>
                <w:sz w:val="16"/>
                <w:szCs w:val="16"/>
              </w:rPr>
              <w:t>capable</w:t>
            </w:r>
            <w:r w:rsidR="006E0A54" w:rsidRPr="00D0162F">
              <w:rPr>
                <w:rFonts w:ascii="Arial" w:hAnsi="Arial"/>
                <w:sz w:val="16"/>
                <w:szCs w:val="16"/>
              </w:rPr>
              <w:t xml:space="preserve"> </w:t>
            </w:r>
            <w:r w:rsidRPr="00D0162F">
              <w:rPr>
                <w:rFonts w:ascii="Arial" w:hAnsi="Arial"/>
                <w:sz w:val="16"/>
                <w:szCs w:val="16"/>
              </w:rPr>
              <w:t>U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4F113C"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0137921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11B78D5"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75F780E1"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184175" w14:textId="77777777" w:rsidR="00AB67FA" w:rsidRPr="00D0162F" w:rsidRDefault="00AB67FA" w:rsidP="00590D40">
            <w:pPr>
              <w:rPr>
                <w:rFonts w:ascii="Arial" w:hAnsi="Arial"/>
                <w:sz w:val="16"/>
                <w:szCs w:val="16"/>
              </w:rPr>
            </w:pPr>
            <w:r w:rsidRPr="00D0162F">
              <w:rPr>
                <w:rFonts w:ascii="Arial" w:hAnsi="Arial"/>
                <w:sz w:val="16"/>
                <w:szCs w:val="16"/>
              </w:rPr>
              <w:t>R5-2128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93F9F3" w14:textId="77777777" w:rsidR="00AB67FA" w:rsidRPr="00D0162F" w:rsidRDefault="00AB67FA" w:rsidP="00590D40">
            <w:pPr>
              <w:rPr>
                <w:rFonts w:ascii="Arial" w:hAnsi="Arial"/>
                <w:sz w:val="16"/>
                <w:szCs w:val="16"/>
              </w:rPr>
            </w:pPr>
            <w:r w:rsidRPr="00D0162F">
              <w:rPr>
                <w:rFonts w:ascii="Arial" w:hAnsi="Arial"/>
                <w:sz w:val="16"/>
                <w:szCs w:val="16"/>
              </w:rPr>
              <w:t>11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E8ADF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86638D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9F69CB" w14:textId="5076D03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interruption</w:t>
            </w:r>
            <w:r w:rsidR="006E0A54" w:rsidRPr="00D0162F">
              <w:rPr>
                <w:rFonts w:ascii="Arial" w:hAnsi="Arial"/>
                <w:sz w:val="16"/>
                <w:szCs w:val="16"/>
              </w:rPr>
              <w:t xml:space="preserve"> </w:t>
            </w:r>
            <w:r w:rsidRPr="00D0162F">
              <w:rPr>
                <w:rFonts w:ascii="Arial" w:hAnsi="Arial"/>
                <w:sz w:val="16"/>
                <w:szCs w:val="16"/>
              </w:rPr>
              <w:t>during</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AA7AD9"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24B2AE5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ECBCEC"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54187C88"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6E47B2" w14:textId="77777777" w:rsidR="00AB67FA" w:rsidRPr="00D0162F" w:rsidRDefault="00AB67FA" w:rsidP="00590D40">
            <w:pPr>
              <w:rPr>
                <w:rFonts w:ascii="Arial" w:hAnsi="Arial"/>
                <w:sz w:val="16"/>
                <w:szCs w:val="16"/>
              </w:rPr>
            </w:pPr>
            <w:r w:rsidRPr="00D0162F">
              <w:rPr>
                <w:rFonts w:ascii="Arial" w:hAnsi="Arial"/>
                <w:sz w:val="16"/>
                <w:szCs w:val="16"/>
              </w:rPr>
              <w:t>R5-2128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3C14CC9" w14:textId="77777777" w:rsidR="00AB67FA" w:rsidRPr="00D0162F" w:rsidRDefault="00AB67FA" w:rsidP="00590D40">
            <w:pPr>
              <w:rPr>
                <w:rFonts w:ascii="Arial" w:hAnsi="Arial"/>
                <w:sz w:val="16"/>
                <w:szCs w:val="16"/>
              </w:rPr>
            </w:pPr>
            <w:r w:rsidRPr="00D0162F">
              <w:rPr>
                <w:rFonts w:ascii="Arial" w:hAnsi="Arial"/>
                <w:sz w:val="16"/>
                <w:szCs w:val="16"/>
              </w:rPr>
              <w:t>11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AB7BA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2B4B90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2BDE58" w14:textId="60445D1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beam</w:t>
            </w:r>
            <w:r w:rsidR="006E0A54" w:rsidRPr="00D0162F">
              <w:rPr>
                <w:rFonts w:ascii="Arial" w:hAnsi="Arial"/>
                <w:sz w:val="16"/>
                <w:szCs w:val="16"/>
              </w:rPr>
              <w:t xml:space="preserve"> </w:t>
            </w:r>
            <w:r w:rsidRPr="00D0162F">
              <w:rPr>
                <w:rFonts w:ascii="Arial" w:hAnsi="Arial"/>
                <w:sz w:val="16"/>
                <w:szCs w:val="16"/>
              </w:rPr>
              <w:t>failure</w:t>
            </w:r>
            <w:r w:rsidR="006E0A54" w:rsidRPr="00D0162F">
              <w:rPr>
                <w:rFonts w:ascii="Arial" w:hAnsi="Arial"/>
                <w:sz w:val="16"/>
                <w:szCs w:val="16"/>
              </w:rPr>
              <w:t xml:space="preserve"> </w:t>
            </w:r>
            <w:r w:rsidRPr="00D0162F">
              <w:rPr>
                <w:rFonts w:ascii="Arial" w:hAnsi="Arial"/>
                <w:sz w:val="16"/>
                <w:szCs w:val="16"/>
              </w:rPr>
              <w:t>recovery</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FDBFC4"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E47B23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D6841C"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1971DD5"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60515D" w14:textId="77777777" w:rsidR="00AB67FA" w:rsidRPr="00D0162F" w:rsidRDefault="00AB67FA" w:rsidP="00590D40">
            <w:pPr>
              <w:rPr>
                <w:rFonts w:ascii="Arial" w:hAnsi="Arial"/>
                <w:sz w:val="16"/>
                <w:szCs w:val="16"/>
              </w:rPr>
            </w:pPr>
            <w:r w:rsidRPr="00D0162F">
              <w:rPr>
                <w:rFonts w:ascii="Arial" w:hAnsi="Arial"/>
                <w:sz w:val="16"/>
                <w:szCs w:val="16"/>
              </w:rPr>
              <w:t>R5-2129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1E4695" w14:textId="77777777" w:rsidR="00AB67FA" w:rsidRPr="00D0162F" w:rsidRDefault="00AB67FA" w:rsidP="00590D40">
            <w:pPr>
              <w:rPr>
                <w:rFonts w:ascii="Arial" w:hAnsi="Arial"/>
                <w:sz w:val="16"/>
                <w:szCs w:val="16"/>
              </w:rPr>
            </w:pPr>
            <w:r w:rsidRPr="00D0162F">
              <w:rPr>
                <w:rFonts w:ascii="Arial" w:hAnsi="Arial"/>
                <w:sz w:val="16"/>
                <w:szCs w:val="16"/>
              </w:rPr>
              <w:t>11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86AE4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D7AB3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D007EA" w14:textId="7514B17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3.1-SCell</w:t>
            </w:r>
            <w:r w:rsidR="006E0A54" w:rsidRPr="00D0162F">
              <w:rPr>
                <w:rFonts w:ascii="Arial" w:hAnsi="Arial"/>
                <w:sz w:val="16"/>
                <w:szCs w:val="16"/>
              </w:rPr>
              <w:t xml:space="preserve"> </w:t>
            </w:r>
            <w:r w:rsidRPr="00D0162F">
              <w:rPr>
                <w:rFonts w:ascii="Arial" w:hAnsi="Arial"/>
                <w:sz w:val="16"/>
                <w:szCs w:val="16"/>
              </w:rPr>
              <w:t>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CC78EB"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C8D36E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8C3EC6"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6250E94D"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1311BA" w14:textId="77777777" w:rsidR="00AB67FA" w:rsidRPr="00D0162F" w:rsidRDefault="00AB67FA" w:rsidP="00590D40">
            <w:pPr>
              <w:rPr>
                <w:rFonts w:ascii="Arial" w:hAnsi="Arial"/>
                <w:sz w:val="16"/>
                <w:szCs w:val="16"/>
              </w:rPr>
            </w:pPr>
            <w:r w:rsidRPr="00D0162F">
              <w:rPr>
                <w:rFonts w:ascii="Arial" w:hAnsi="Arial"/>
                <w:sz w:val="16"/>
                <w:szCs w:val="16"/>
              </w:rPr>
              <w:t>R5-2129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9BF5D8" w14:textId="77777777" w:rsidR="00AB67FA" w:rsidRPr="00D0162F" w:rsidRDefault="00AB67FA" w:rsidP="00590D40">
            <w:pPr>
              <w:rPr>
                <w:rFonts w:ascii="Arial" w:hAnsi="Arial"/>
                <w:sz w:val="16"/>
                <w:szCs w:val="16"/>
              </w:rPr>
            </w:pPr>
            <w:r w:rsidRPr="00D0162F">
              <w:rPr>
                <w:rFonts w:ascii="Arial" w:hAnsi="Arial"/>
                <w:sz w:val="16"/>
                <w:szCs w:val="16"/>
              </w:rPr>
              <w:t>11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33412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A582FC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2E4D6B" w14:textId="7CE5C8D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beam</w:t>
            </w:r>
            <w:r w:rsidR="006E0A54" w:rsidRPr="00D0162F">
              <w:rPr>
                <w:rFonts w:ascii="Arial" w:hAnsi="Arial"/>
                <w:sz w:val="16"/>
                <w:szCs w:val="16"/>
              </w:rPr>
              <w:t xml:space="preserve"> </w:t>
            </w:r>
            <w:r w:rsidRPr="00D0162F">
              <w:rPr>
                <w:rFonts w:ascii="Arial" w:hAnsi="Arial"/>
                <w:sz w:val="16"/>
                <w:szCs w:val="16"/>
              </w:rPr>
              <w:t>failure</w:t>
            </w:r>
            <w:r w:rsidR="006E0A54" w:rsidRPr="00D0162F">
              <w:rPr>
                <w:rFonts w:ascii="Arial" w:hAnsi="Arial"/>
                <w:sz w:val="16"/>
                <w:szCs w:val="16"/>
              </w:rPr>
              <w:t xml:space="preserve"> </w:t>
            </w:r>
            <w:r w:rsidRPr="00D0162F">
              <w:rPr>
                <w:rFonts w:ascii="Arial" w:hAnsi="Arial"/>
                <w:sz w:val="16"/>
                <w:szCs w:val="16"/>
              </w:rPr>
              <w:t>recovery</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5CF770"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63E530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817851"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11F1A142"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C40EAE" w14:textId="77777777" w:rsidR="00AB67FA" w:rsidRPr="00D0162F" w:rsidRDefault="00AB67FA" w:rsidP="00590D40">
            <w:pPr>
              <w:rPr>
                <w:rFonts w:ascii="Arial" w:hAnsi="Arial"/>
                <w:sz w:val="16"/>
                <w:szCs w:val="16"/>
              </w:rPr>
            </w:pPr>
            <w:r w:rsidRPr="00D0162F">
              <w:rPr>
                <w:rFonts w:ascii="Arial" w:hAnsi="Arial"/>
                <w:sz w:val="16"/>
                <w:szCs w:val="16"/>
              </w:rPr>
              <w:t>R5-2129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7421C5" w14:textId="77777777" w:rsidR="00AB67FA" w:rsidRPr="00D0162F" w:rsidRDefault="00AB67FA" w:rsidP="00590D40">
            <w:pPr>
              <w:rPr>
                <w:rFonts w:ascii="Arial" w:hAnsi="Arial"/>
                <w:sz w:val="16"/>
                <w:szCs w:val="16"/>
              </w:rPr>
            </w:pPr>
            <w:r w:rsidRPr="00D0162F">
              <w:rPr>
                <w:rFonts w:ascii="Arial" w:hAnsi="Arial"/>
                <w:sz w:val="16"/>
                <w:szCs w:val="16"/>
              </w:rPr>
              <w:t>11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40667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8A7022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094FE1" w14:textId="68F9379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MSI</w:t>
            </w:r>
            <w:r w:rsidR="006E0A54" w:rsidRPr="00D0162F">
              <w:rPr>
                <w:rFonts w:ascii="Arial" w:hAnsi="Arial"/>
                <w:sz w:val="16"/>
                <w:szCs w:val="16"/>
              </w:rPr>
              <w:t xml:space="preserve"> </w:t>
            </w:r>
            <w:r w:rsidRPr="00D0162F">
              <w:rPr>
                <w:rFonts w:ascii="Arial" w:hAnsi="Arial"/>
                <w:sz w:val="16"/>
                <w:szCs w:val="16"/>
              </w:rPr>
              <w:t>CORESET</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4A44CD"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25ABF2A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04E6C0"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7152319"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0F05DA3" w14:textId="77777777" w:rsidR="00AB67FA" w:rsidRPr="00D0162F" w:rsidRDefault="00AB67FA" w:rsidP="00590D40">
            <w:pPr>
              <w:rPr>
                <w:rFonts w:ascii="Arial" w:hAnsi="Arial"/>
                <w:sz w:val="16"/>
                <w:szCs w:val="16"/>
              </w:rPr>
            </w:pPr>
            <w:r w:rsidRPr="00D0162F">
              <w:rPr>
                <w:rFonts w:ascii="Arial" w:hAnsi="Arial"/>
                <w:sz w:val="16"/>
                <w:szCs w:val="16"/>
              </w:rPr>
              <w:t>R5-2129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44EABD" w14:textId="77777777" w:rsidR="00AB67FA" w:rsidRPr="00D0162F" w:rsidRDefault="00AB67FA" w:rsidP="00590D40">
            <w:pPr>
              <w:rPr>
                <w:rFonts w:ascii="Arial" w:hAnsi="Arial"/>
                <w:sz w:val="16"/>
                <w:szCs w:val="16"/>
              </w:rPr>
            </w:pPr>
            <w:r w:rsidRPr="00D0162F">
              <w:rPr>
                <w:rFonts w:ascii="Arial" w:hAnsi="Arial"/>
                <w:sz w:val="16"/>
                <w:szCs w:val="16"/>
              </w:rPr>
              <w:t>11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EE3B2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60805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2776E5" w14:textId="3C82789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09165F"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643A46A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880C90"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0E56D6BE"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78F61D" w14:textId="77777777" w:rsidR="00AB67FA" w:rsidRPr="00D0162F" w:rsidRDefault="00AB67FA" w:rsidP="00590D40">
            <w:pPr>
              <w:rPr>
                <w:rFonts w:ascii="Arial" w:hAnsi="Arial"/>
                <w:sz w:val="16"/>
                <w:szCs w:val="16"/>
              </w:rPr>
            </w:pPr>
            <w:r w:rsidRPr="00D0162F">
              <w:rPr>
                <w:rFonts w:ascii="Arial" w:hAnsi="Arial"/>
                <w:sz w:val="16"/>
                <w:szCs w:val="16"/>
              </w:rPr>
              <w:t>R5-2129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F868E21" w14:textId="77777777" w:rsidR="00AB67FA" w:rsidRPr="00D0162F" w:rsidRDefault="00AB67FA" w:rsidP="00590D40">
            <w:pPr>
              <w:rPr>
                <w:rFonts w:ascii="Arial" w:hAnsi="Arial"/>
                <w:sz w:val="16"/>
                <w:szCs w:val="16"/>
              </w:rPr>
            </w:pPr>
            <w:r w:rsidRPr="00D0162F">
              <w:rPr>
                <w:rFonts w:ascii="Arial" w:hAnsi="Arial"/>
                <w:sz w:val="16"/>
                <w:szCs w:val="16"/>
              </w:rPr>
              <w:t>11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807486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A725F8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C7A765" w14:textId="64CBB0F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RS</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6D9000"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2167EDB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AB69CFD"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3AB16197"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F9A2DD" w14:textId="77777777" w:rsidR="00AB67FA" w:rsidRPr="00D0162F" w:rsidRDefault="00AB67FA" w:rsidP="00590D40">
            <w:pPr>
              <w:rPr>
                <w:rFonts w:ascii="Arial" w:hAnsi="Arial"/>
                <w:sz w:val="16"/>
                <w:szCs w:val="16"/>
              </w:rPr>
            </w:pPr>
            <w:r w:rsidRPr="00D0162F">
              <w:rPr>
                <w:rFonts w:ascii="Arial" w:hAnsi="Arial"/>
                <w:sz w:val="16"/>
                <w:szCs w:val="16"/>
              </w:rPr>
              <w:t>R5-2129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E9DD4A" w14:textId="77777777" w:rsidR="00AB67FA" w:rsidRPr="00D0162F" w:rsidRDefault="00AB67FA" w:rsidP="00590D40">
            <w:pPr>
              <w:rPr>
                <w:rFonts w:ascii="Arial" w:hAnsi="Arial"/>
                <w:sz w:val="16"/>
                <w:szCs w:val="16"/>
              </w:rPr>
            </w:pPr>
            <w:r w:rsidRPr="00D0162F">
              <w:rPr>
                <w:rFonts w:ascii="Arial" w:hAnsi="Arial"/>
                <w:sz w:val="16"/>
                <w:szCs w:val="16"/>
              </w:rPr>
              <w:t>11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DB340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267C9B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2B20470" w14:textId="27919FF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6114CE"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1A62AE1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166463"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1515EF94"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94AA6E" w14:textId="77777777" w:rsidR="00AB67FA" w:rsidRPr="00D0162F" w:rsidRDefault="00AB67FA" w:rsidP="00590D40">
            <w:pPr>
              <w:rPr>
                <w:rFonts w:ascii="Arial" w:hAnsi="Arial"/>
                <w:sz w:val="16"/>
                <w:szCs w:val="16"/>
              </w:rPr>
            </w:pPr>
            <w:r w:rsidRPr="00D0162F">
              <w:rPr>
                <w:rFonts w:ascii="Arial" w:hAnsi="Arial"/>
                <w:sz w:val="16"/>
                <w:szCs w:val="16"/>
              </w:rPr>
              <w:t>R5-2129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5AF123" w14:textId="77777777" w:rsidR="00AB67FA" w:rsidRPr="00D0162F" w:rsidRDefault="00AB67FA" w:rsidP="00590D40">
            <w:pPr>
              <w:rPr>
                <w:rFonts w:ascii="Arial" w:hAnsi="Arial"/>
                <w:sz w:val="16"/>
                <w:szCs w:val="16"/>
              </w:rPr>
            </w:pPr>
            <w:r w:rsidRPr="00D0162F">
              <w:rPr>
                <w:rFonts w:ascii="Arial" w:hAnsi="Arial"/>
                <w:sz w:val="16"/>
                <w:szCs w:val="16"/>
              </w:rPr>
              <w:t>11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2E1A7E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5F2263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B231FB" w14:textId="0A37D54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341DA8"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63CABB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BC9BB7"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1CAE97A5"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FC5873" w14:textId="77777777" w:rsidR="00AB67FA" w:rsidRPr="00D0162F" w:rsidRDefault="00AB67FA" w:rsidP="00590D40">
            <w:pPr>
              <w:rPr>
                <w:rFonts w:ascii="Arial" w:hAnsi="Arial"/>
                <w:sz w:val="16"/>
                <w:szCs w:val="16"/>
              </w:rPr>
            </w:pPr>
            <w:r w:rsidRPr="00D0162F">
              <w:rPr>
                <w:rFonts w:ascii="Arial" w:hAnsi="Arial"/>
                <w:sz w:val="16"/>
                <w:szCs w:val="16"/>
              </w:rPr>
              <w:t>R5-2129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BDA26DF" w14:textId="77777777" w:rsidR="00AB67FA" w:rsidRPr="00D0162F" w:rsidRDefault="00AB67FA" w:rsidP="00590D40">
            <w:pPr>
              <w:rPr>
                <w:rFonts w:ascii="Arial" w:hAnsi="Arial"/>
                <w:sz w:val="16"/>
                <w:szCs w:val="16"/>
              </w:rPr>
            </w:pPr>
            <w:r w:rsidRPr="00D0162F">
              <w:rPr>
                <w:rFonts w:ascii="Arial" w:hAnsi="Arial"/>
                <w:sz w:val="16"/>
                <w:szCs w:val="16"/>
              </w:rPr>
              <w:t>11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B11EC7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AA491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C28405" w14:textId="56699B8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6.4.5-HST</w:t>
            </w:r>
            <w:r w:rsidR="006E0A54" w:rsidRPr="00D0162F">
              <w:rPr>
                <w:rFonts w:ascii="Arial" w:hAnsi="Arial"/>
                <w:sz w:val="16"/>
                <w:szCs w:val="16"/>
              </w:rPr>
              <w:t xml:space="preserve"> </w:t>
            </w:r>
            <w:r w:rsidRPr="00D0162F">
              <w:rPr>
                <w:rFonts w:ascii="Arial" w:hAnsi="Arial"/>
                <w:sz w:val="16"/>
                <w:szCs w:val="16"/>
              </w:rPr>
              <w:t>L1-RSRP</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4F820B"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29C9BCA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95B0BB"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59A9B09A"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E8E666" w14:textId="77777777" w:rsidR="00AB67FA" w:rsidRPr="00D0162F" w:rsidRDefault="00AB67FA" w:rsidP="00590D40">
            <w:pPr>
              <w:rPr>
                <w:rFonts w:ascii="Arial" w:hAnsi="Arial"/>
                <w:sz w:val="16"/>
                <w:szCs w:val="16"/>
              </w:rPr>
            </w:pPr>
            <w:r w:rsidRPr="00D0162F">
              <w:rPr>
                <w:rFonts w:ascii="Arial" w:hAnsi="Arial"/>
                <w:sz w:val="16"/>
                <w:szCs w:val="16"/>
              </w:rPr>
              <w:t>R5-2131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DBCAD2" w14:textId="77777777" w:rsidR="00AB67FA" w:rsidRPr="00D0162F" w:rsidRDefault="00AB67FA" w:rsidP="00590D40">
            <w:pPr>
              <w:rPr>
                <w:rFonts w:ascii="Arial" w:hAnsi="Arial"/>
                <w:sz w:val="16"/>
                <w:szCs w:val="16"/>
              </w:rPr>
            </w:pPr>
            <w:r w:rsidRPr="00D0162F">
              <w:rPr>
                <w:rFonts w:ascii="Arial" w:hAnsi="Arial"/>
                <w:sz w:val="16"/>
                <w:szCs w:val="16"/>
              </w:rPr>
              <w:t>12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00A61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F19FD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C8DFE4D" w14:textId="4C4F3B4F" w:rsidR="00AB67FA" w:rsidRPr="00D0162F" w:rsidRDefault="00AB67FA" w:rsidP="00590D40">
            <w:pPr>
              <w:rPr>
                <w:rFonts w:ascii="Arial" w:hAnsi="Arial"/>
                <w:sz w:val="16"/>
                <w:szCs w:val="16"/>
              </w:rPr>
            </w:pPr>
            <w:r w:rsidRPr="00D0162F">
              <w:rPr>
                <w:rFonts w:ascii="Arial" w:hAnsi="Arial"/>
                <w:sz w:val="16"/>
                <w:szCs w:val="16"/>
              </w:rPr>
              <w:t>Extens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I</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IS</w:t>
            </w:r>
            <w:r w:rsidR="006E0A54" w:rsidRPr="00D0162F">
              <w:rPr>
                <w:rFonts w:ascii="Arial" w:hAnsi="Arial"/>
                <w:sz w:val="16"/>
                <w:szCs w:val="16"/>
              </w:rPr>
              <w:t xml:space="preserve"> </w:t>
            </w:r>
            <w:r w:rsidRPr="00D0162F">
              <w:rPr>
                <w:rFonts w:ascii="Arial" w:hAnsi="Arial"/>
                <w:sz w:val="16"/>
                <w:szCs w:val="16"/>
              </w:rPr>
              <w:t>spherical</w:t>
            </w:r>
            <w:r w:rsidR="006E0A54" w:rsidRPr="00D0162F">
              <w:rPr>
                <w:rFonts w:ascii="Arial" w:hAnsi="Arial"/>
                <w:sz w:val="16"/>
                <w:szCs w:val="16"/>
              </w:rPr>
              <w:t xml:space="preserve"> </w:t>
            </w:r>
            <w:r w:rsidRPr="00D0162F">
              <w:rPr>
                <w:rFonts w:ascii="Arial" w:hAnsi="Arial"/>
                <w:sz w:val="16"/>
                <w:szCs w:val="16"/>
              </w:rPr>
              <w:t>coverage</w:t>
            </w:r>
            <w:r w:rsidR="006E0A54" w:rsidRPr="00D0162F">
              <w:rPr>
                <w:rFonts w:ascii="Arial" w:hAnsi="Arial"/>
                <w:sz w:val="16"/>
                <w:szCs w:val="16"/>
              </w:rPr>
              <w:t xml:space="preserve"> </w:t>
            </w:r>
            <w:r w:rsidRPr="00D0162F">
              <w:rPr>
                <w:rFonts w:ascii="Arial" w:hAnsi="Arial"/>
                <w:sz w:val="16"/>
                <w:szCs w:val="16"/>
              </w:rPr>
              <w:t>poi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61D233"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61CF00D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5823FF"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3F69BDBC"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A0B5CE" w14:textId="77777777" w:rsidR="00AB67FA" w:rsidRPr="00D0162F" w:rsidRDefault="00AB67FA" w:rsidP="00590D40">
            <w:pPr>
              <w:rPr>
                <w:rFonts w:ascii="Arial" w:hAnsi="Arial"/>
                <w:sz w:val="16"/>
                <w:szCs w:val="16"/>
              </w:rPr>
            </w:pPr>
            <w:r w:rsidRPr="00D0162F">
              <w:rPr>
                <w:rFonts w:ascii="Arial" w:hAnsi="Arial"/>
                <w:sz w:val="16"/>
                <w:szCs w:val="16"/>
              </w:rPr>
              <w:t>R5-2132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6B77E0" w14:textId="77777777" w:rsidR="00AB67FA" w:rsidRPr="00D0162F" w:rsidRDefault="00AB67FA" w:rsidP="00590D40">
            <w:pPr>
              <w:rPr>
                <w:rFonts w:ascii="Arial" w:hAnsi="Arial"/>
                <w:sz w:val="16"/>
                <w:szCs w:val="16"/>
              </w:rPr>
            </w:pPr>
            <w:r w:rsidRPr="00D0162F">
              <w:rPr>
                <w:rFonts w:ascii="Arial" w:hAnsi="Arial"/>
                <w:sz w:val="16"/>
                <w:szCs w:val="16"/>
              </w:rPr>
              <w:t>12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BE2B6A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384E17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CAFEDC" w14:textId="447A2DD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5</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9FE2DE"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0707AC7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5F252B"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2621DB42"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E53762" w14:textId="77777777" w:rsidR="00AB67FA" w:rsidRPr="00D0162F" w:rsidRDefault="00AB67FA" w:rsidP="00590D40">
            <w:pPr>
              <w:rPr>
                <w:rFonts w:ascii="Arial" w:hAnsi="Arial"/>
                <w:sz w:val="16"/>
                <w:szCs w:val="16"/>
              </w:rPr>
            </w:pPr>
            <w:r w:rsidRPr="00D0162F">
              <w:rPr>
                <w:rFonts w:ascii="Arial" w:hAnsi="Arial"/>
                <w:sz w:val="16"/>
                <w:szCs w:val="16"/>
              </w:rPr>
              <w:t>R5-2132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38AA496" w14:textId="77777777" w:rsidR="00AB67FA" w:rsidRPr="00D0162F" w:rsidRDefault="00AB67FA" w:rsidP="00590D40">
            <w:pPr>
              <w:rPr>
                <w:rFonts w:ascii="Arial" w:hAnsi="Arial"/>
                <w:sz w:val="16"/>
                <w:szCs w:val="16"/>
              </w:rPr>
            </w:pPr>
            <w:r w:rsidRPr="00D0162F">
              <w:rPr>
                <w:rFonts w:ascii="Arial" w:hAnsi="Arial"/>
                <w:sz w:val="16"/>
                <w:szCs w:val="16"/>
              </w:rPr>
              <w:t>12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D8DD3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2AC69B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5F80CB" w14:textId="2A4B794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6</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DCCF40"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13AD912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70C98B"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1DF0B1B0"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DD7EC3" w14:textId="77777777" w:rsidR="00AB67FA" w:rsidRPr="00D0162F" w:rsidRDefault="00AB67FA" w:rsidP="00590D40">
            <w:pPr>
              <w:rPr>
                <w:rFonts w:ascii="Arial" w:hAnsi="Arial"/>
                <w:sz w:val="16"/>
                <w:szCs w:val="16"/>
              </w:rPr>
            </w:pPr>
            <w:r w:rsidRPr="00D0162F">
              <w:rPr>
                <w:rFonts w:ascii="Arial" w:hAnsi="Arial"/>
                <w:sz w:val="16"/>
                <w:szCs w:val="16"/>
              </w:rPr>
              <w:t>R5-2132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54BFCE" w14:textId="77777777" w:rsidR="00AB67FA" w:rsidRPr="00D0162F" w:rsidRDefault="00AB67FA" w:rsidP="00590D40">
            <w:pPr>
              <w:rPr>
                <w:rFonts w:ascii="Arial" w:hAnsi="Arial"/>
                <w:sz w:val="16"/>
                <w:szCs w:val="16"/>
              </w:rPr>
            </w:pPr>
            <w:r w:rsidRPr="00D0162F">
              <w:rPr>
                <w:rFonts w:ascii="Arial" w:hAnsi="Arial"/>
                <w:sz w:val="16"/>
                <w:szCs w:val="16"/>
              </w:rPr>
              <w:t>12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4F07D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EBCFC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8F63AE" w14:textId="2B48977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7</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EFE83F"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3D9E66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A65DF6"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7D6F6335"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3DD4FA" w14:textId="77777777" w:rsidR="00AB67FA" w:rsidRPr="00D0162F" w:rsidRDefault="00AB67FA" w:rsidP="00590D40">
            <w:pPr>
              <w:rPr>
                <w:rFonts w:ascii="Arial" w:hAnsi="Arial"/>
                <w:sz w:val="16"/>
                <w:szCs w:val="16"/>
              </w:rPr>
            </w:pPr>
            <w:r w:rsidRPr="00D0162F">
              <w:rPr>
                <w:rFonts w:ascii="Arial" w:hAnsi="Arial"/>
                <w:sz w:val="16"/>
                <w:szCs w:val="16"/>
              </w:rPr>
              <w:t>R5-2132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2043E1" w14:textId="77777777" w:rsidR="00AB67FA" w:rsidRPr="00D0162F" w:rsidRDefault="00AB67FA" w:rsidP="00590D40">
            <w:pPr>
              <w:rPr>
                <w:rFonts w:ascii="Arial" w:hAnsi="Arial"/>
                <w:sz w:val="16"/>
                <w:szCs w:val="16"/>
              </w:rPr>
            </w:pPr>
            <w:r w:rsidRPr="00D0162F">
              <w:rPr>
                <w:rFonts w:ascii="Arial" w:hAnsi="Arial"/>
                <w:sz w:val="16"/>
                <w:szCs w:val="16"/>
              </w:rPr>
              <w:t>12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D8C60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32230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77BD7C" w14:textId="7948AF6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8</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ACF904"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926B59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697A28"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2E7FF792"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4967DD" w14:textId="77777777" w:rsidR="00AB67FA" w:rsidRPr="00D0162F" w:rsidRDefault="00AB67FA" w:rsidP="00590D40">
            <w:pPr>
              <w:rPr>
                <w:rFonts w:ascii="Arial" w:hAnsi="Arial"/>
                <w:sz w:val="16"/>
                <w:szCs w:val="16"/>
              </w:rPr>
            </w:pPr>
            <w:r w:rsidRPr="00D0162F">
              <w:rPr>
                <w:rFonts w:ascii="Arial" w:hAnsi="Arial"/>
                <w:sz w:val="16"/>
                <w:szCs w:val="16"/>
              </w:rPr>
              <w:t>R5-2132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228298" w14:textId="77777777" w:rsidR="00AB67FA" w:rsidRPr="00D0162F" w:rsidRDefault="00AB67FA" w:rsidP="00590D40">
            <w:pPr>
              <w:rPr>
                <w:rFonts w:ascii="Arial" w:hAnsi="Arial"/>
                <w:sz w:val="16"/>
                <w:szCs w:val="16"/>
              </w:rPr>
            </w:pPr>
            <w:r w:rsidRPr="00D0162F">
              <w:rPr>
                <w:rFonts w:ascii="Arial" w:hAnsi="Arial"/>
                <w:sz w:val="16"/>
                <w:szCs w:val="16"/>
              </w:rPr>
              <w:t>12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F8DE0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6B9AF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242A48" w14:textId="2F07A330" w:rsidR="00AB67FA" w:rsidRPr="00D0162F" w:rsidRDefault="00AB67FA" w:rsidP="00590D40">
            <w:pPr>
              <w:rPr>
                <w:rFonts w:ascii="Arial" w:hAnsi="Arial"/>
                <w:sz w:val="16"/>
                <w:szCs w:val="16"/>
              </w:rPr>
            </w:pP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requency</w:t>
            </w:r>
            <w:r w:rsidR="006E0A54" w:rsidRPr="00D0162F">
              <w:rPr>
                <w:rFonts w:ascii="Arial" w:hAnsi="Arial"/>
                <w:sz w:val="16"/>
                <w:szCs w:val="16"/>
              </w:rPr>
              <w:t xml:space="preserve"> </w:t>
            </w:r>
            <w:r w:rsidRPr="00D0162F">
              <w:rPr>
                <w:rFonts w:ascii="Arial" w:hAnsi="Arial"/>
                <w:sz w:val="16"/>
                <w:szCs w:val="16"/>
              </w:rPr>
              <w:t>selec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76C315"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1767711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10A40A"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271F317"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87A2EE" w14:textId="77777777" w:rsidR="00AB67FA" w:rsidRPr="00D0162F" w:rsidRDefault="00AB67FA" w:rsidP="00590D40">
            <w:pPr>
              <w:rPr>
                <w:rFonts w:ascii="Arial" w:hAnsi="Arial"/>
                <w:sz w:val="16"/>
                <w:szCs w:val="16"/>
              </w:rPr>
            </w:pPr>
            <w:r w:rsidRPr="00D0162F">
              <w:rPr>
                <w:rFonts w:ascii="Arial" w:hAnsi="Arial"/>
                <w:sz w:val="16"/>
                <w:szCs w:val="16"/>
              </w:rPr>
              <w:t>R5-2133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825BAD" w14:textId="77777777" w:rsidR="00AB67FA" w:rsidRPr="00D0162F" w:rsidRDefault="00AB67FA" w:rsidP="00590D40">
            <w:pPr>
              <w:rPr>
                <w:rFonts w:ascii="Arial" w:hAnsi="Arial"/>
                <w:sz w:val="16"/>
                <w:szCs w:val="16"/>
              </w:rPr>
            </w:pPr>
            <w:r w:rsidRPr="00D0162F">
              <w:rPr>
                <w:rFonts w:ascii="Arial" w:hAnsi="Arial"/>
                <w:sz w:val="16"/>
                <w:szCs w:val="16"/>
              </w:rPr>
              <w:t>12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03E62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AA1F63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7023E1" w14:textId="61609CB8"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6.6.3.2</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1D558B"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4EA10F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695C29"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3019093"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141EA9" w14:textId="77777777" w:rsidR="00AB67FA" w:rsidRPr="00D0162F" w:rsidRDefault="00AB67FA" w:rsidP="00590D40">
            <w:pPr>
              <w:rPr>
                <w:rFonts w:ascii="Arial" w:hAnsi="Arial"/>
                <w:sz w:val="16"/>
                <w:szCs w:val="16"/>
              </w:rPr>
            </w:pPr>
            <w:r w:rsidRPr="00D0162F">
              <w:rPr>
                <w:rFonts w:ascii="Arial" w:hAnsi="Arial"/>
                <w:sz w:val="16"/>
                <w:szCs w:val="16"/>
              </w:rPr>
              <w:t>R5-2133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E90944" w14:textId="77777777" w:rsidR="00AB67FA" w:rsidRPr="00D0162F" w:rsidRDefault="00AB67FA" w:rsidP="00590D40">
            <w:pPr>
              <w:rPr>
                <w:rFonts w:ascii="Arial" w:hAnsi="Arial"/>
                <w:sz w:val="16"/>
                <w:szCs w:val="16"/>
              </w:rPr>
            </w:pPr>
            <w:r w:rsidRPr="00D0162F">
              <w:rPr>
                <w:rFonts w:ascii="Arial" w:hAnsi="Arial"/>
                <w:sz w:val="16"/>
                <w:szCs w:val="16"/>
              </w:rPr>
              <w:t>12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1567A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36EF8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8FD0CF" w14:textId="4DC5C7D4"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3.1</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4A429A"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E534FF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9AD4A3"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78DC4E6C"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B983F0" w14:textId="77777777" w:rsidR="00AB67FA" w:rsidRPr="00D0162F" w:rsidRDefault="00AB67FA" w:rsidP="00590D40">
            <w:pPr>
              <w:rPr>
                <w:rFonts w:ascii="Arial" w:hAnsi="Arial"/>
                <w:sz w:val="16"/>
                <w:szCs w:val="16"/>
              </w:rPr>
            </w:pPr>
            <w:r w:rsidRPr="00D0162F">
              <w:rPr>
                <w:rFonts w:ascii="Arial" w:hAnsi="Arial"/>
                <w:sz w:val="16"/>
                <w:szCs w:val="16"/>
              </w:rPr>
              <w:t>R5-2133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076E06" w14:textId="77777777" w:rsidR="00AB67FA" w:rsidRPr="00D0162F" w:rsidRDefault="00AB67FA" w:rsidP="00590D40">
            <w:pPr>
              <w:rPr>
                <w:rFonts w:ascii="Arial" w:hAnsi="Arial"/>
                <w:sz w:val="16"/>
                <w:szCs w:val="16"/>
              </w:rPr>
            </w:pPr>
            <w:r w:rsidRPr="00D0162F">
              <w:rPr>
                <w:rFonts w:ascii="Arial" w:hAnsi="Arial"/>
                <w:sz w:val="16"/>
                <w:szCs w:val="16"/>
              </w:rPr>
              <w:t>12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6149BD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FAC7CA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735CBF5" w14:textId="5ABA589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oreset</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Search</w:t>
            </w:r>
            <w:r w:rsidR="006E0A54" w:rsidRPr="00D0162F">
              <w:rPr>
                <w:rFonts w:ascii="Arial" w:hAnsi="Arial"/>
                <w:sz w:val="16"/>
                <w:szCs w:val="16"/>
              </w:rPr>
              <w:t xml:space="preserve"> </w:t>
            </w:r>
            <w:r w:rsidRPr="00D0162F">
              <w:rPr>
                <w:rFonts w:ascii="Arial" w:hAnsi="Arial"/>
                <w:sz w:val="16"/>
                <w:szCs w:val="16"/>
              </w:rPr>
              <w:t>Space</w:t>
            </w:r>
            <w:r w:rsidR="006E0A54" w:rsidRPr="00D0162F">
              <w:rPr>
                <w:rFonts w:ascii="Arial" w:hAnsi="Arial"/>
                <w:sz w:val="16"/>
                <w:szCs w:val="16"/>
              </w:rPr>
              <w:t xml:space="preserve"> </w:t>
            </w:r>
            <w:r w:rsidRPr="00D0162F">
              <w:rPr>
                <w:rFonts w:ascii="Arial" w:hAnsi="Arial"/>
                <w:sz w:val="16"/>
                <w:szCs w:val="16"/>
              </w:rPr>
              <w:t>RMC</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DE5AEF"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F9B344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30ED49"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390BE8E7"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F2C887" w14:textId="77777777" w:rsidR="00AB67FA" w:rsidRPr="00D0162F" w:rsidRDefault="00AB67FA" w:rsidP="00590D40">
            <w:pPr>
              <w:rPr>
                <w:rFonts w:ascii="Arial" w:hAnsi="Arial"/>
                <w:sz w:val="16"/>
                <w:szCs w:val="16"/>
              </w:rPr>
            </w:pPr>
            <w:r w:rsidRPr="00D0162F">
              <w:rPr>
                <w:rFonts w:ascii="Arial" w:hAnsi="Arial"/>
                <w:sz w:val="16"/>
                <w:szCs w:val="16"/>
              </w:rPr>
              <w:t>R5-2133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039805" w14:textId="77777777" w:rsidR="00AB67FA" w:rsidRPr="00D0162F" w:rsidRDefault="00AB67FA" w:rsidP="00590D40">
            <w:pPr>
              <w:rPr>
                <w:rFonts w:ascii="Arial" w:hAnsi="Arial"/>
                <w:sz w:val="16"/>
                <w:szCs w:val="16"/>
              </w:rPr>
            </w:pPr>
            <w:r w:rsidRPr="00D0162F">
              <w:rPr>
                <w:rFonts w:ascii="Arial" w:hAnsi="Arial"/>
                <w:sz w:val="16"/>
                <w:szCs w:val="16"/>
              </w:rPr>
              <w:t>12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EBBB6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F81321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A6C5841" w14:textId="0775C54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Exception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3.2.2.2</w:t>
            </w:r>
            <w:r w:rsidR="006E0A54" w:rsidRPr="00D0162F">
              <w:rPr>
                <w:rFonts w:ascii="Arial" w:hAnsi="Arial"/>
                <w:sz w:val="16"/>
                <w:szCs w:val="16"/>
              </w:rPr>
              <w:t xml:space="preserve"> </w:t>
            </w:r>
            <w:r w:rsidRPr="00D0162F">
              <w:rPr>
                <w:rFonts w:ascii="Arial" w:hAnsi="Arial"/>
                <w:sz w:val="16"/>
                <w:szCs w:val="16"/>
              </w:rPr>
              <w:t>Non-contention</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random</w:t>
            </w:r>
            <w:r w:rsidR="006E0A54" w:rsidRPr="00D0162F">
              <w:rPr>
                <w:rFonts w:ascii="Arial" w:hAnsi="Arial"/>
                <w:sz w:val="16"/>
                <w:szCs w:val="16"/>
              </w:rPr>
              <w:t xml:space="preserve"> </w:t>
            </w:r>
            <w:r w:rsidRPr="00D0162F">
              <w:rPr>
                <w:rFonts w:ascii="Arial" w:hAnsi="Arial"/>
                <w:sz w:val="16"/>
                <w:szCs w:val="16"/>
              </w:rPr>
              <w:t>acces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FR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8287A8"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0AB650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30CE54"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3B6813C7"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CB9A07" w14:textId="77777777" w:rsidR="00AB67FA" w:rsidRPr="00D0162F" w:rsidRDefault="00AB67FA" w:rsidP="00590D40">
            <w:pPr>
              <w:rPr>
                <w:rFonts w:ascii="Arial" w:hAnsi="Arial"/>
                <w:sz w:val="16"/>
                <w:szCs w:val="16"/>
              </w:rPr>
            </w:pPr>
            <w:r w:rsidRPr="00D0162F">
              <w:rPr>
                <w:rFonts w:ascii="Arial" w:hAnsi="Arial"/>
                <w:sz w:val="16"/>
                <w:szCs w:val="16"/>
              </w:rPr>
              <w:t>R5-2133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E0C51F" w14:textId="77777777" w:rsidR="00AB67FA" w:rsidRPr="00D0162F" w:rsidRDefault="00AB67FA" w:rsidP="00590D40">
            <w:pPr>
              <w:rPr>
                <w:rFonts w:ascii="Arial" w:hAnsi="Arial"/>
                <w:sz w:val="16"/>
                <w:szCs w:val="16"/>
              </w:rPr>
            </w:pPr>
            <w:r w:rsidRPr="00D0162F">
              <w:rPr>
                <w:rFonts w:ascii="Arial" w:hAnsi="Arial"/>
                <w:sz w:val="16"/>
                <w:szCs w:val="16"/>
              </w:rPr>
              <w:t>12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F73A8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B8C7DF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7CA6145" w14:textId="0D06A0C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PDSCH</w:t>
            </w:r>
            <w:r w:rsidR="006E0A54" w:rsidRPr="00D0162F">
              <w:rPr>
                <w:rFonts w:ascii="Arial" w:hAnsi="Arial"/>
                <w:sz w:val="16"/>
                <w:szCs w:val="16"/>
              </w:rPr>
              <w:t xml:space="preserve"> </w:t>
            </w:r>
            <w:r w:rsidRPr="00D0162F">
              <w:rPr>
                <w:rFonts w:ascii="Arial" w:hAnsi="Arial"/>
                <w:sz w:val="16"/>
                <w:szCs w:val="16"/>
              </w:rPr>
              <w:t>RMC</w:t>
            </w:r>
            <w:r w:rsidR="006E0A54" w:rsidRPr="00D0162F">
              <w:rPr>
                <w:rFonts w:ascii="Arial" w:hAnsi="Arial"/>
                <w:sz w:val="16"/>
                <w:szCs w:val="16"/>
              </w:rPr>
              <w:t xml:space="preserve"> </w:t>
            </w:r>
            <w:r w:rsidRPr="00D0162F">
              <w:rPr>
                <w:rFonts w:ascii="Arial" w:hAnsi="Arial"/>
                <w:sz w:val="16"/>
                <w:szCs w:val="16"/>
              </w:rPr>
              <w:t>whe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is</w:t>
            </w:r>
            <w:r w:rsidR="006E0A54" w:rsidRPr="00D0162F">
              <w:rPr>
                <w:rFonts w:ascii="Arial" w:hAnsi="Arial"/>
                <w:sz w:val="16"/>
                <w:szCs w:val="16"/>
              </w:rPr>
              <w:t xml:space="preserve"> </w:t>
            </w:r>
            <w:r w:rsidRPr="00D0162F">
              <w:rPr>
                <w:rFonts w:ascii="Arial" w:hAnsi="Arial"/>
                <w:sz w:val="16"/>
                <w:szCs w:val="16"/>
              </w:rPr>
              <w:t>configure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0298C4"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0E4E37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50995D"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51183F01"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A35E860" w14:textId="77777777" w:rsidR="00AB67FA" w:rsidRPr="00D0162F" w:rsidRDefault="00AB67FA" w:rsidP="00590D40">
            <w:pPr>
              <w:rPr>
                <w:rFonts w:ascii="Arial" w:hAnsi="Arial"/>
                <w:sz w:val="16"/>
                <w:szCs w:val="16"/>
              </w:rPr>
            </w:pPr>
            <w:r w:rsidRPr="00D0162F">
              <w:rPr>
                <w:rFonts w:ascii="Arial" w:hAnsi="Arial"/>
                <w:sz w:val="16"/>
                <w:szCs w:val="16"/>
              </w:rPr>
              <w:t>R5-2133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206AA3" w14:textId="77777777" w:rsidR="00AB67FA" w:rsidRPr="00D0162F" w:rsidRDefault="00AB67FA" w:rsidP="00590D40">
            <w:pPr>
              <w:rPr>
                <w:rFonts w:ascii="Arial" w:hAnsi="Arial"/>
                <w:sz w:val="16"/>
                <w:szCs w:val="16"/>
              </w:rPr>
            </w:pPr>
            <w:r w:rsidRPr="00D0162F">
              <w:rPr>
                <w:rFonts w:ascii="Arial" w:hAnsi="Arial"/>
                <w:sz w:val="16"/>
                <w:szCs w:val="16"/>
              </w:rPr>
              <w:t>12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A7DF2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A28E9C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E9C845A" w14:textId="219C4A7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intra</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inter</w:t>
            </w:r>
            <w:r w:rsidR="006E0A54" w:rsidRPr="00D0162F">
              <w:rPr>
                <w:rFonts w:ascii="Arial" w:hAnsi="Arial"/>
                <w:sz w:val="16"/>
                <w:szCs w:val="16"/>
              </w:rPr>
              <w:t xml:space="preserve"> </w:t>
            </w:r>
            <w:r w:rsidRPr="00D0162F">
              <w:rPr>
                <w:rFonts w:ascii="Arial" w:hAnsi="Arial"/>
                <w:sz w:val="16"/>
                <w:szCs w:val="16"/>
              </w:rPr>
              <w:t>frequency</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asynchronous</w:t>
            </w:r>
            <w:r w:rsidR="006E0A54" w:rsidRPr="00D0162F">
              <w:rPr>
                <w:rFonts w:ascii="Arial" w:hAnsi="Arial"/>
                <w:sz w:val="16"/>
                <w:szCs w:val="16"/>
              </w:rPr>
              <w:t xml:space="preserve"> </w:t>
            </w:r>
            <w:r w:rsidRPr="00D0162F">
              <w:rPr>
                <w:rFonts w:ascii="Arial" w:hAnsi="Arial"/>
                <w:sz w:val="16"/>
                <w:szCs w:val="16"/>
              </w:rPr>
              <w:t>cell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8E587A"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28BA9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7F706FA"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AD367E1"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451262" w14:textId="77777777" w:rsidR="00AB67FA" w:rsidRPr="00D0162F" w:rsidRDefault="00AB67FA" w:rsidP="00590D40">
            <w:pPr>
              <w:rPr>
                <w:rFonts w:ascii="Arial" w:hAnsi="Arial"/>
                <w:sz w:val="16"/>
                <w:szCs w:val="16"/>
              </w:rPr>
            </w:pPr>
            <w:r w:rsidRPr="00D0162F">
              <w:rPr>
                <w:rFonts w:ascii="Arial" w:hAnsi="Arial"/>
                <w:sz w:val="16"/>
                <w:szCs w:val="16"/>
              </w:rPr>
              <w:t>R5-2138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DF05CF" w14:textId="77777777" w:rsidR="00AB67FA" w:rsidRPr="00D0162F" w:rsidRDefault="00AB67FA" w:rsidP="00590D40">
            <w:pPr>
              <w:rPr>
                <w:rFonts w:ascii="Arial" w:hAnsi="Arial"/>
                <w:sz w:val="16"/>
                <w:szCs w:val="16"/>
              </w:rPr>
            </w:pPr>
            <w:r w:rsidRPr="00D0162F">
              <w:rPr>
                <w:rFonts w:ascii="Arial" w:hAnsi="Arial"/>
                <w:sz w:val="16"/>
                <w:szCs w:val="16"/>
              </w:rPr>
              <w:t>11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EE7F4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194F57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9ADFFA" w14:textId="7327FFC1"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8F67BE"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001FA2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F1BC22"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3ECB4649"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542195" w14:textId="77777777" w:rsidR="00AB67FA" w:rsidRPr="00D0162F" w:rsidRDefault="00AB67FA" w:rsidP="00590D40">
            <w:pPr>
              <w:rPr>
                <w:rFonts w:ascii="Arial" w:hAnsi="Arial"/>
                <w:sz w:val="16"/>
                <w:szCs w:val="16"/>
              </w:rPr>
            </w:pPr>
            <w:r w:rsidRPr="00D0162F">
              <w:rPr>
                <w:rFonts w:ascii="Arial" w:hAnsi="Arial"/>
                <w:sz w:val="16"/>
                <w:szCs w:val="16"/>
              </w:rPr>
              <w:t>R5-2138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991A69" w14:textId="77777777" w:rsidR="00AB67FA" w:rsidRPr="00D0162F" w:rsidRDefault="00AB67FA" w:rsidP="00590D40">
            <w:pPr>
              <w:rPr>
                <w:rFonts w:ascii="Arial" w:hAnsi="Arial"/>
                <w:sz w:val="16"/>
                <w:szCs w:val="16"/>
              </w:rPr>
            </w:pPr>
            <w:r w:rsidRPr="00D0162F">
              <w:rPr>
                <w:rFonts w:ascii="Arial" w:hAnsi="Arial"/>
                <w:sz w:val="16"/>
                <w:szCs w:val="16"/>
              </w:rPr>
              <w:t>11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96FA5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00EF7C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4395A3" w14:textId="77689DF8"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D03EB3"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6854B38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E64238"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7A874F68"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FE4CBB" w14:textId="77777777" w:rsidR="00AB67FA" w:rsidRPr="00D0162F" w:rsidRDefault="00AB67FA" w:rsidP="00590D40">
            <w:pPr>
              <w:rPr>
                <w:rFonts w:ascii="Arial" w:hAnsi="Arial"/>
                <w:sz w:val="16"/>
                <w:szCs w:val="16"/>
              </w:rPr>
            </w:pPr>
            <w:r w:rsidRPr="00D0162F">
              <w:rPr>
                <w:rFonts w:ascii="Arial" w:hAnsi="Arial"/>
                <w:sz w:val="16"/>
                <w:szCs w:val="16"/>
              </w:rPr>
              <w:t>R5-2138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D276D4" w14:textId="77777777" w:rsidR="00AB67FA" w:rsidRPr="00D0162F" w:rsidRDefault="00AB67FA" w:rsidP="00590D40">
            <w:pPr>
              <w:rPr>
                <w:rFonts w:ascii="Arial" w:hAnsi="Arial"/>
                <w:sz w:val="16"/>
                <w:szCs w:val="16"/>
              </w:rPr>
            </w:pPr>
            <w:r w:rsidRPr="00D0162F">
              <w:rPr>
                <w:rFonts w:ascii="Arial" w:hAnsi="Arial"/>
                <w:sz w:val="16"/>
                <w:szCs w:val="16"/>
              </w:rPr>
              <w:t>11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E25752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0B9C8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E81A915" w14:textId="5D085FF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interruption</w:t>
            </w:r>
            <w:r w:rsidR="006E0A54" w:rsidRPr="00D0162F">
              <w:rPr>
                <w:rFonts w:ascii="Arial" w:hAnsi="Arial"/>
                <w:sz w:val="16"/>
                <w:szCs w:val="16"/>
              </w:rPr>
              <w:t xml:space="preserve"> </w:t>
            </w:r>
            <w:r w:rsidRPr="00D0162F">
              <w:rPr>
                <w:rFonts w:ascii="Arial" w:hAnsi="Arial"/>
                <w:sz w:val="16"/>
                <w:szCs w:val="16"/>
              </w:rPr>
              <w:t>during</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407EFD"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0DE42E8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795456"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0DA5237D"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4F2763" w14:textId="77777777" w:rsidR="00AB67FA" w:rsidRPr="00D0162F" w:rsidRDefault="00AB67FA" w:rsidP="00590D40">
            <w:pPr>
              <w:rPr>
                <w:rFonts w:ascii="Arial" w:hAnsi="Arial"/>
                <w:sz w:val="16"/>
                <w:szCs w:val="16"/>
              </w:rPr>
            </w:pPr>
            <w:r w:rsidRPr="00D0162F">
              <w:rPr>
                <w:rFonts w:ascii="Arial" w:hAnsi="Arial"/>
                <w:sz w:val="16"/>
                <w:szCs w:val="16"/>
              </w:rPr>
              <w:t>R5-2138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A6C48C" w14:textId="77777777" w:rsidR="00AB67FA" w:rsidRPr="00D0162F" w:rsidRDefault="00AB67FA" w:rsidP="00590D40">
            <w:pPr>
              <w:rPr>
                <w:rFonts w:ascii="Arial" w:hAnsi="Arial"/>
                <w:sz w:val="16"/>
                <w:szCs w:val="16"/>
              </w:rPr>
            </w:pPr>
            <w:r w:rsidRPr="00D0162F">
              <w:rPr>
                <w:rFonts w:ascii="Arial" w:hAnsi="Arial"/>
                <w:sz w:val="16"/>
                <w:szCs w:val="16"/>
              </w:rPr>
              <w:t>11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CF28E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61951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6A16567" w14:textId="75B650D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BBF649"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F4865A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D8D87E"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6AF61424"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6F9605" w14:textId="77777777" w:rsidR="00AB67FA" w:rsidRPr="00D0162F" w:rsidRDefault="00AB67FA" w:rsidP="00590D40">
            <w:pPr>
              <w:rPr>
                <w:rFonts w:ascii="Arial" w:hAnsi="Arial"/>
                <w:sz w:val="16"/>
                <w:szCs w:val="16"/>
              </w:rPr>
            </w:pPr>
            <w:r w:rsidRPr="00D0162F">
              <w:rPr>
                <w:rFonts w:ascii="Arial" w:hAnsi="Arial"/>
                <w:sz w:val="16"/>
                <w:szCs w:val="16"/>
              </w:rPr>
              <w:t>R5-2139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DB4237" w14:textId="77777777" w:rsidR="00AB67FA" w:rsidRPr="00D0162F" w:rsidRDefault="00AB67FA" w:rsidP="00590D40">
            <w:pPr>
              <w:rPr>
                <w:rFonts w:ascii="Arial" w:hAnsi="Arial"/>
                <w:sz w:val="16"/>
                <w:szCs w:val="16"/>
              </w:rPr>
            </w:pPr>
            <w:r w:rsidRPr="00D0162F">
              <w:rPr>
                <w:rFonts w:ascii="Arial" w:hAnsi="Arial"/>
                <w:sz w:val="16"/>
                <w:szCs w:val="16"/>
              </w:rPr>
              <w:t>11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288105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E6F98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0004EF1" w14:textId="211B621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report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E160B9"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0A3C60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6FDC2F"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395EB2F1"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03A66A" w14:textId="77777777" w:rsidR="00AB67FA" w:rsidRPr="00D0162F" w:rsidRDefault="00AB67FA" w:rsidP="00590D40">
            <w:pPr>
              <w:rPr>
                <w:rFonts w:ascii="Arial" w:hAnsi="Arial"/>
                <w:sz w:val="16"/>
                <w:szCs w:val="16"/>
              </w:rPr>
            </w:pPr>
            <w:r w:rsidRPr="00D0162F">
              <w:rPr>
                <w:rFonts w:ascii="Arial" w:hAnsi="Arial"/>
                <w:sz w:val="16"/>
                <w:szCs w:val="16"/>
              </w:rPr>
              <w:t>R5-2139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13E257" w14:textId="77777777" w:rsidR="00AB67FA" w:rsidRPr="00D0162F" w:rsidRDefault="00AB67FA" w:rsidP="00590D40">
            <w:pPr>
              <w:rPr>
                <w:rFonts w:ascii="Arial" w:hAnsi="Arial"/>
                <w:sz w:val="16"/>
                <w:szCs w:val="16"/>
              </w:rPr>
            </w:pPr>
            <w:r w:rsidRPr="00D0162F">
              <w:rPr>
                <w:rFonts w:ascii="Arial" w:hAnsi="Arial"/>
                <w:sz w:val="16"/>
                <w:szCs w:val="16"/>
              </w:rPr>
              <w:t>11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DECF1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BA8BA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68BB938" w14:textId="5DBED3A6" w:rsidR="00AB67FA" w:rsidRPr="00D0162F" w:rsidRDefault="00AB67FA" w:rsidP="00590D40">
            <w:pPr>
              <w:rPr>
                <w:rFonts w:ascii="Arial" w:hAnsi="Arial"/>
                <w:sz w:val="16"/>
                <w:szCs w:val="16"/>
              </w:rPr>
            </w:pPr>
            <w:r w:rsidRPr="00D0162F">
              <w:rPr>
                <w:rFonts w:ascii="Arial" w:hAnsi="Arial"/>
                <w:sz w:val="16"/>
                <w:szCs w:val="16"/>
              </w:rPr>
              <w:t>Remove</w:t>
            </w:r>
            <w:r w:rsidR="006E0A54" w:rsidRPr="00D0162F">
              <w:rPr>
                <w:rFonts w:ascii="Arial" w:hAnsi="Arial"/>
                <w:sz w:val="16"/>
                <w:szCs w:val="16"/>
              </w:rPr>
              <w:t xml:space="preserve"> </w:t>
            </w:r>
            <w:r w:rsidRPr="00D0162F">
              <w:rPr>
                <w:rFonts w:ascii="Arial" w:hAnsi="Arial"/>
                <w:sz w:val="16"/>
                <w:szCs w:val="16"/>
              </w:rPr>
              <w:t>obsolete</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tables</w:t>
            </w:r>
            <w:r w:rsidR="006E0A54" w:rsidRPr="00D0162F">
              <w:rPr>
                <w:rFonts w:ascii="Arial" w:hAnsi="Arial"/>
                <w:sz w:val="16"/>
                <w:szCs w:val="16"/>
              </w:rPr>
              <w:t xml:space="preserve"> </w:t>
            </w:r>
            <w:r w:rsidRPr="00D0162F">
              <w:rPr>
                <w:rFonts w:ascii="Arial" w:hAnsi="Arial"/>
                <w:sz w:val="16"/>
                <w:szCs w:val="16"/>
              </w:rPr>
              <w:t>after</w:t>
            </w:r>
            <w:r w:rsidR="006E0A54" w:rsidRPr="00D0162F">
              <w:rPr>
                <w:rFonts w:ascii="Arial" w:hAnsi="Arial"/>
                <w:sz w:val="16"/>
                <w:szCs w:val="16"/>
              </w:rPr>
              <w:t xml:space="preserve"> </w:t>
            </w:r>
            <w:r w:rsidRPr="00D0162F">
              <w:rPr>
                <w:rFonts w:ascii="Arial" w:hAnsi="Arial"/>
                <w:sz w:val="16"/>
                <w:szCs w:val="16"/>
              </w:rPr>
              <w:t>Chapter</w:t>
            </w:r>
            <w:r w:rsidR="006E0A54" w:rsidRPr="00D0162F">
              <w:rPr>
                <w:rFonts w:ascii="Arial" w:hAnsi="Arial"/>
                <w:sz w:val="16"/>
                <w:szCs w:val="16"/>
              </w:rPr>
              <w:t xml:space="preserve"> </w:t>
            </w:r>
            <w:r w:rsidRPr="00D0162F">
              <w:rPr>
                <w:rFonts w:ascii="Arial" w:hAnsi="Arial"/>
                <w:sz w:val="16"/>
                <w:szCs w:val="16"/>
              </w:rPr>
              <w:t>7</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EN-D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4D96ED"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951FE0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F1FDA0"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1F9BA43D"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F88C15" w14:textId="77777777" w:rsidR="00AB67FA" w:rsidRPr="00D0162F" w:rsidRDefault="00AB67FA" w:rsidP="00590D40">
            <w:pPr>
              <w:rPr>
                <w:rFonts w:ascii="Arial" w:hAnsi="Arial"/>
                <w:sz w:val="16"/>
                <w:szCs w:val="16"/>
              </w:rPr>
            </w:pPr>
            <w:r w:rsidRPr="00D0162F">
              <w:rPr>
                <w:rFonts w:ascii="Arial" w:hAnsi="Arial"/>
                <w:sz w:val="16"/>
                <w:szCs w:val="16"/>
              </w:rPr>
              <w:t>R5-2139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22C5E3" w14:textId="77777777" w:rsidR="00AB67FA" w:rsidRPr="00D0162F" w:rsidRDefault="00AB67FA" w:rsidP="00590D40">
            <w:pPr>
              <w:rPr>
                <w:rFonts w:ascii="Arial" w:hAnsi="Arial"/>
                <w:sz w:val="16"/>
                <w:szCs w:val="16"/>
              </w:rPr>
            </w:pPr>
            <w:r w:rsidRPr="00D0162F">
              <w:rPr>
                <w:rFonts w:ascii="Arial" w:hAnsi="Arial"/>
                <w:sz w:val="16"/>
                <w:szCs w:val="16"/>
              </w:rPr>
              <w:t>11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0E818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8B559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5F0A8C" w14:textId="67AA3E01"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EN-D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247966"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910B7A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8BCA7A"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32E3AC66"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59851E" w14:textId="77777777" w:rsidR="00AB67FA" w:rsidRPr="00D0162F" w:rsidRDefault="00AB67FA" w:rsidP="00590D40">
            <w:pPr>
              <w:rPr>
                <w:rFonts w:ascii="Arial" w:hAnsi="Arial"/>
                <w:sz w:val="16"/>
                <w:szCs w:val="16"/>
              </w:rPr>
            </w:pPr>
            <w:r w:rsidRPr="00D0162F">
              <w:rPr>
                <w:rFonts w:ascii="Arial" w:hAnsi="Arial"/>
                <w:sz w:val="16"/>
                <w:szCs w:val="16"/>
              </w:rPr>
              <w:t>R5-2139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54B559" w14:textId="77777777" w:rsidR="00AB67FA" w:rsidRPr="00D0162F" w:rsidRDefault="00AB67FA" w:rsidP="00590D40">
            <w:pPr>
              <w:rPr>
                <w:rFonts w:ascii="Arial" w:hAnsi="Arial"/>
                <w:sz w:val="16"/>
                <w:szCs w:val="16"/>
              </w:rPr>
            </w:pPr>
            <w:r w:rsidRPr="00D0162F">
              <w:rPr>
                <w:rFonts w:ascii="Arial" w:hAnsi="Arial"/>
                <w:sz w:val="16"/>
                <w:szCs w:val="16"/>
              </w:rPr>
              <w:t>11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BE154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43786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6EA398" w14:textId="5739147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hannel</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86BD15"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49E47A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635B29"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0BAD22A4"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16B30A" w14:textId="77777777" w:rsidR="00AB67FA" w:rsidRPr="00D0162F" w:rsidRDefault="00AB67FA" w:rsidP="00590D40">
            <w:pPr>
              <w:rPr>
                <w:rFonts w:ascii="Arial" w:hAnsi="Arial"/>
                <w:sz w:val="16"/>
                <w:szCs w:val="16"/>
              </w:rPr>
            </w:pPr>
            <w:r w:rsidRPr="00D0162F">
              <w:rPr>
                <w:rFonts w:ascii="Arial" w:hAnsi="Arial"/>
                <w:sz w:val="16"/>
                <w:szCs w:val="16"/>
              </w:rPr>
              <w:t>R5-2139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DF48B8" w14:textId="77777777" w:rsidR="00AB67FA" w:rsidRPr="00D0162F" w:rsidRDefault="00AB67FA" w:rsidP="00590D40">
            <w:pPr>
              <w:rPr>
                <w:rFonts w:ascii="Arial" w:hAnsi="Arial"/>
                <w:sz w:val="16"/>
                <w:szCs w:val="16"/>
              </w:rPr>
            </w:pPr>
            <w:r w:rsidRPr="00D0162F">
              <w:rPr>
                <w:rFonts w:ascii="Arial" w:hAnsi="Arial"/>
                <w:sz w:val="16"/>
                <w:szCs w:val="16"/>
              </w:rPr>
              <w:t>11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9F59CA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E86818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2455B0" w14:textId="2D96586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hannel</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BFD</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F81084"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1D7D86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30D319"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271F4DB6"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F4FAAF" w14:textId="77777777" w:rsidR="00AB67FA" w:rsidRPr="00D0162F" w:rsidRDefault="00AB67FA" w:rsidP="00590D40">
            <w:pPr>
              <w:rPr>
                <w:rFonts w:ascii="Arial" w:hAnsi="Arial"/>
                <w:sz w:val="16"/>
                <w:szCs w:val="16"/>
              </w:rPr>
            </w:pPr>
            <w:r w:rsidRPr="00D0162F">
              <w:rPr>
                <w:rFonts w:ascii="Arial" w:hAnsi="Arial"/>
                <w:sz w:val="16"/>
                <w:szCs w:val="16"/>
              </w:rPr>
              <w:t>R5-2139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41F4ED" w14:textId="77777777" w:rsidR="00AB67FA" w:rsidRPr="00D0162F" w:rsidRDefault="00AB67FA" w:rsidP="00590D40">
            <w:pPr>
              <w:rPr>
                <w:rFonts w:ascii="Arial" w:hAnsi="Arial"/>
                <w:sz w:val="16"/>
                <w:szCs w:val="16"/>
              </w:rPr>
            </w:pPr>
            <w:r w:rsidRPr="00D0162F">
              <w:rPr>
                <w:rFonts w:ascii="Arial" w:hAnsi="Arial"/>
                <w:sz w:val="16"/>
                <w:szCs w:val="16"/>
              </w:rPr>
              <w:t>11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5DEA9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FC4E3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51346C" w14:textId="65398C5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hannel</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UL</w:t>
            </w:r>
            <w:r w:rsidR="006E0A54" w:rsidRPr="00D0162F">
              <w:rPr>
                <w:rFonts w:ascii="Arial" w:hAnsi="Arial"/>
                <w:sz w:val="16"/>
                <w:szCs w:val="16"/>
              </w:rPr>
              <w:t xml:space="preserve"> </w:t>
            </w:r>
            <w:r w:rsidRPr="00D0162F">
              <w:rPr>
                <w:rFonts w:ascii="Arial" w:hAnsi="Arial"/>
                <w:sz w:val="16"/>
                <w:szCs w:val="16"/>
              </w:rPr>
              <w:t>timing</w:t>
            </w:r>
            <w:r w:rsidR="006E0A54" w:rsidRPr="00D0162F">
              <w:rPr>
                <w:rFonts w:ascii="Arial" w:hAnsi="Arial"/>
                <w:sz w:val="16"/>
                <w:szCs w:val="16"/>
              </w:rPr>
              <w:t xml:space="preserve"> </w:t>
            </w:r>
            <w:r w:rsidRPr="00D0162F">
              <w:rPr>
                <w:rFonts w:ascii="Arial" w:hAnsi="Arial"/>
                <w:sz w:val="16"/>
                <w:szCs w:val="16"/>
              </w:rPr>
              <w:t>te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550619"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EF83A2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94DF47"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6A4658C5"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C85D54" w14:textId="77777777" w:rsidR="00AB67FA" w:rsidRPr="00D0162F" w:rsidRDefault="00AB67FA" w:rsidP="00590D40">
            <w:pPr>
              <w:rPr>
                <w:rFonts w:ascii="Arial" w:hAnsi="Arial"/>
                <w:sz w:val="16"/>
                <w:szCs w:val="16"/>
              </w:rPr>
            </w:pPr>
            <w:r w:rsidRPr="00D0162F">
              <w:rPr>
                <w:rFonts w:ascii="Arial" w:hAnsi="Arial"/>
                <w:sz w:val="16"/>
                <w:szCs w:val="16"/>
              </w:rPr>
              <w:t>R5-2139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B123B3" w14:textId="77777777" w:rsidR="00AB67FA" w:rsidRPr="00D0162F" w:rsidRDefault="00AB67FA" w:rsidP="00590D40">
            <w:pPr>
              <w:rPr>
                <w:rFonts w:ascii="Arial" w:hAnsi="Arial"/>
                <w:sz w:val="16"/>
                <w:szCs w:val="16"/>
              </w:rPr>
            </w:pPr>
            <w:r w:rsidRPr="00D0162F">
              <w:rPr>
                <w:rFonts w:ascii="Arial" w:hAnsi="Arial"/>
                <w:sz w:val="16"/>
                <w:szCs w:val="16"/>
              </w:rPr>
              <w:t>12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2B36F1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BA39E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4CE7C8" w14:textId="0AC2E17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5</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649D6C"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02935E6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DC0F88"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5C4CD009"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D5DE63" w14:textId="77777777" w:rsidR="00AB67FA" w:rsidRPr="00D0162F" w:rsidRDefault="00AB67FA" w:rsidP="00590D40">
            <w:pPr>
              <w:rPr>
                <w:rFonts w:ascii="Arial" w:hAnsi="Arial"/>
                <w:sz w:val="16"/>
                <w:szCs w:val="16"/>
              </w:rPr>
            </w:pPr>
            <w:r w:rsidRPr="00D0162F">
              <w:rPr>
                <w:rFonts w:ascii="Arial" w:hAnsi="Arial"/>
                <w:sz w:val="16"/>
                <w:szCs w:val="16"/>
              </w:rPr>
              <w:t>R5-2139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CC12BC4" w14:textId="77777777" w:rsidR="00AB67FA" w:rsidRPr="00D0162F" w:rsidRDefault="00AB67FA" w:rsidP="00590D40">
            <w:pPr>
              <w:rPr>
                <w:rFonts w:ascii="Arial" w:hAnsi="Arial"/>
                <w:sz w:val="16"/>
                <w:szCs w:val="16"/>
              </w:rPr>
            </w:pPr>
            <w:r w:rsidRPr="00D0162F">
              <w:rPr>
                <w:rFonts w:ascii="Arial" w:hAnsi="Arial"/>
                <w:sz w:val="16"/>
                <w:szCs w:val="16"/>
              </w:rPr>
              <w:t>12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B8FA0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85DF50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78DF6BE" w14:textId="44AC82D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6</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3FB1C4"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62737F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998A14"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1F531A5B"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26CD8E" w14:textId="77777777" w:rsidR="00AB67FA" w:rsidRPr="00D0162F" w:rsidRDefault="00AB67FA" w:rsidP="00590D40">
            <w:pPr>
              <w:rPr>
                <w:rFonts w:ascii="Arial" w:hAnsi="Arial"/>
                <w:sz w:val="16"/>
                <w:szCs w:val="16"/>
              </w:rPr>
            </w:pPr>
            <w:r w:rsidRPr="00D0162F">
              <w:rPr>
                <w:rFonts w:ascii="Arial" w:hAnsi="Arial"/>
                <w:sz w:val="16"/>
                <w:szCs w:val="16"/>
              </w:rPr>
              <w:t>R5-2139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A898C7" w14:textId="77777777" w:rsidR="00AB67FA" w:rsidRPr="00D0162F" w:rsidRDefault="00AB67FA" w:rsidP="00590D40">
            <w:pPr>
              <w:rPr>
                <w:rFonts w:ascii="Arial" w:hAnsi="Arial"/>
                <w:sz w:val="16"/>
                <w:szCs w:val="16"/>
              </w:rPr>
            </w:pPr>
            <w:r w:rsidRPr="00D0162F">
              <w:rPr>
                <w:rFonts w:ascii="Arial" w:hAnsi="Arial"/>
                <w:sz w:val="16"/>
                <w:szCs w:val="16"/>
              </w:rPr>
              <w:t>12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FF9DC1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7E2BD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6658345" w14:textId="32F5462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7</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69BA91"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35F4555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9B297D"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00939F0B"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491B6C" w14:textId="77777777" w:rsidR="00AB67FA" w:rsidRPr="00D0162F" w:rsidRDefault="00AB67FA" w:rsidP="00590D40">
            <w:pPr>
              <w:rPr>
                <w:rFonts w:ascii="Arial" w:hAnsi="Arial"/>
                <w:sz w:val="16"/>
                <w:szCs w:val="16"/>
              </w:rPr>
            </w:pPr>
            <w:r w:rsidRPr="00D0162F">
              <w:rPr>
                <w:rFonts w:ascii="Arial" w:hAnsi="Arial"/>
                <w:sz w:val="16"/>
                <w:szCs w:val="16"/>
              </w:rPr>
              <w:t>R5-2139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ADE171" w14:textId="77777777" w:rsidR="00AB67FA" w:rsidRPr="00D0162F" w:rsidRDefault="00AB67FA" w:rsidP="00590D40">
            <w:pPr>
              <w:rPr>
                <w:rFonts w:ascii="Arial" w:hAnsi="Arial"/>
                <w:sz w:val="16"/>
                <w:szCs w:val="16"/>
              </w:rPr>
            </w:pPr>
            <w:r w:rsidRPr="00D0162F">
              <w:rPr>
                <w:rFonts w:ascii="Arial" w:hAnsi="Arial"/>
                <w:sz w:val="16"/>
                <w:szCs w:val="16"/>
              </w:rPr>
              <w:t>12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AE7DE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1FBB5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62BE96" w14:textId="2FD9DE2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8</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36735C"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8021A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97B6217"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0D6F0AFD"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053E7C" w14:textId="77777777" w:rsidR="00AB67FA" w:rsidRPr="00D0162F" w:rsidRDefault="00AB67FA" w:rsidP="00590D40">
            <w:pPr>
              <w:rPr>
                <w:rFonts w:ascii="Arial" w:hAnsi="Arial"/>
                <w:sz w:val="16"/>
                <w:szCs w:val="16"/>
              </w:rPr>
            </w:pPr>
            <w:r w:rsidRPr="00D0162F">
              <w:rPr>
                <w:rFonts w:ascii="Arial" w:hAnsi="Arial"/>
                <w:sz w:val="16"/>
                <w:szCs w:val="16"/>
              </w:rPr>
              <w:t>R5-2139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3B0C2F" w14:textId="77777777" w:rsidR="00AB67FA" w:rsidRPr="00D0162F" w:rsidRDefault="00AB67FA" w:rsidP="00590D40">
            <w:pPr>
              <w:rPr>
                <w:rFonts w:ascii="Arial" w:hAnsi="Arial"/>
                <w:sz w:val="16"/>
                <w:szCs w:val="16"/>
              </w:rPr>
            </w:pPr>
            <w:r w:rsidRPr="00D0162F">
              <w:rPr>
                <w:rFonts w:ascii="Arial" w:hAnsi="Arial"/>
                <w:sz w:val="16"/>
                <w:szCs w:val="16"/>
              </w:rPr>
              <w:t>11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4F721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2D7CDE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C037EC0" w14:textId="6C3F0A45" w:rsidR="00AB67FA" w:rsidRPr="00D0162F" w:rsidRDefault="00AB67FA" w:rsidP="00590D40">
            <w:pPr>
              <w:rPr>
                <w:rFonts w:ascii="Arial" w:hAnsi="Arial"/>
                <w:sz w:val="16"/>
                <w:szCs w:val="16"/>
              </w:rPr>
            </w:pPr>
            <w:r w:rsidRPr="00D0162F">
              <w:rPr>
                <w:rFonts w:ascii="Arial" w:hAnsi="Arial"/>
                <w:sz w:val="16"/>
                <w:szCs w:val="16"/>
              </w:rPr>
              <w:t>Correct</w:t>
            </w:r>
            <w:r w:rsidR="006E0A54" w:rsidRPr="00D0162F">
              <w:rPr>
                <w:rFonts w:ascii="Arial" w:hAnsi="Arial"/>
                <w:sz w:val="16"/>
                <w:szCs w:val="16"/>
              </w:rPr>
              <w:t xml:space="preserve"> </w:t>
            </w:r>
            <w:r w:rsidRPr="00D0162F">
              <w:rPr>
                <w:rFonts w:ascii="Arial" w:hAnsi="Arial"/>
                <w:sz w:val="16"/>
                <w:szCs w:val="16"/>
              </w:rPr>
              <w:t>referenc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224D74"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672C48A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B3B118"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6F9D9512"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6CCBF4" w14:textId="77777777" w:rsidR="00AB67FA" w:rsidRPr="00D0162F" w:rsidRDefault="00AB67FA" w:rsidP="00590D40">
            <w:pPr>
              <w:rPr>
                <w:rFonts w:ascii="Arial" w:hAnsi="Arial"/>
                <w:sz w:val="16"/>
                <w:szCs w:val="16"/>
              </w:rPr>
            </w:pPr>
            <w:r w:rsidRPr="00D0162F">
              <w:rPr>
                <w:rFonts w:ascii="Arial" w:hAnsi="Arial"/>
                <w:sz w:val="16"/>
                <w:szCs w:val="16"/>
              </w:rPr>
              <w:t>R5-2139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D8FF38" w14:textId="77777777" w:rsidR="00AB67FA" w:rsidRPr="00D0162F" w:rsidRDefault="00AB67FA" w:rsidP="00590D40">
            <w:pPr>
              <w:rPr>
                <w:rFonts w:ascii="Arial" w:hAnsi="Arial"/>
                <w:sz w:val="16"/>
                <w:szCs w:val="16"/>
              </w:rPr>
            </w:pPr>
            <w:r w:rsidRPr="00D0162F">
              <w:rPr>
                <w:rFonts w:ascii="Arial" w:hAnsi="Arial"/>
                <w:sz w:val="16"/>
                <w:szCs w:val="16"/>
              </w:rPr>
              <w:t>11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C3EE4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99A31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61370A5" w14:textId="7BEAC335" w:rsidR="00AB67FA" w:rsidRPr="00D0162F" w:rsidRDefault="00AB67FA" w:rsidP="00590D40">
            <w:pPr>
              <w:rPr>
                <w:rFonts w:ascii="Arial" w:hAnsi="Arial"/>
                <w:sz w:val="16"/>
                <w:szCs w:val="16"/>
              </w:rPr>
            </w:pPr>
            <w:r w:rsidRPr="00D0162F">
              <w:rPr>
                <w:rFonts w:ascii="Arial" w:hAnsi="Arial"/>
                <w:sz w:val="16"/>
                <w:szCs w:val="16"/>
              </w:rPr>
              <w:t>Correcting</w:t>
            </w:r>
            <w:r w:rsidR="006E0A54" w:rsidRPr="00D0162F">
              <w:rPr>
                <w:rFonts w:ascii="Arial" w:hAnsi="Arial"/>
                <w:sz w:val="16"/>
                <w:szCs w:val="16"/>
              </w:rPr>
              <w:t xml:space="preserve"> </w:t>
            </w:r>
            <w:r w:rsidRPr="00D0162F">
              <w:rPr>
                <w:rFonts w:ascii="Arial" w:hAnsi="Arial"/>
                <w:sz w:val="16"/>
                <w:szCs w:val="16"/>
              </w:rPr>
              <w:t>typo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D52D01"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079F80E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EBAE25"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748490DD"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B65CCF" w14:textId="77777777" w:rsidR="00AB67FA" w:rsidRPr="00D0162F" w:rsidRDefault="00AB67FA" w:rsidP="00590D40">
            <w:pPr>
              <w:rPr>
                <w:rFonts w:ascii="Arial" w:hAnsi="Arial"/>
                <w:sz w:val="16"/>
                <w:szCs w:val="16"/>
              </w:rPr>
            </w:pPr>
            <w:r w:rsidRPr="00D0162F">
              <w:rPr>
                <w:rFonts w:ascii="Arial" w:hAnsi="Arial"/>
                <w:sz w:val="16"/>
                <w:szCs w:val="16"/>
              </w:rPr>
              <w:t>R5-2139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B1321AE" w14:textId="77777777" w:rsidR="00AB67FA" w:rsidRPr="00D0162F" w:rsidRDefault="00AB67FA" w:rsidP="00590D40">
            <w:pPr>
              <w:rPr>
                <w:rFonts w:ascii="Arial" w:hAnsi="Arial"/>
                <w:sz w:val="16"/>
                <w:szCs w:val="16"/>
              </w:rPr>
            </w:pPr>
            <w:r w:rsidRPr="00D0162F">
              <w:rPr>
                <w:rFonts w:ascii="Arial" w:hAnsi="Arial"/>
                <w:sz w:val="16"/>
                <w:szCs w:val="16"/>
              </w:rPr>
              <w:t>11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FFD7B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02861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DE92DF" w14:textId="59AE9916"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B5342E"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CC422F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2126F7"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BE08DAC"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A7E551" w14:textId="77777777" w:rsidR="00AB67FA" w:rsidRPr="00D0162F" w:rsidRDefault="00AB67FA" w:rsidP="00590D40">
            <w:pPr>
              <w:rPr>
                <w:rFonts w:ascii="Arial" w:hAnsi="Arial"/>
                <w:sz w:val="16"/>
                <w:szCs w:val="16"/>
              </w:rPr>
            </w:pPr>
            <w:r w:rsidRPr="00D0162F">
              <w:rPr>
                <w:rFonts w:ascii="Arial" w:hAnsi="Arial"/>
                <w:sz w:val="16"/>
                <w:szCs w:val="16"/>
              </w:rPr>
              <w:t>R5-2139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150222" w14:textId="77777777" w:rsidR="00AB67FA" w:rsidRPr="00D0162F" w:rsidRDefault="00AB67FA" w:rsidP="00590D40">
            <w:pPr>
              <w:rPr>
                <w:rFonts w:ascii="Arial" w:hAnsi="Arial"/>
                <w:sz w:val="16"/>
                <w:szCs w:val="16"/>
              </w:rPr>
            </w:pPr>
            <w:r w:rsidRPr="00D0162F">
              <w:rPr>
                <w:rFonts w:ascii="Arial" w:hAnsi="Arial"/>
                <w:sz w:val="16"/>
                <w:szCs w:val="16"/>
              </w:rPr>
              <w:t>11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4FFA48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587E2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EB87C9" w14:textId="496BF3F5" w:rsidR="00AB67FA" w:rsidRPr="00D0162F" w:rsidRDefault="00AB67FA" w:rsidP="00590D40">
            <w:pPr>
              <w:rPr>
                <w:rFonts w:ascii="Arial" w:hAnsi="Arial"/>
                <w:sz w:val="16"/>
                <w:szCs w:val="16"/>
              </w:rPr>
            </w:pP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C51505"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AC9AC5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B7EB993"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17A1ED7C"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20608D" w14:textId="77777777" w:rsidR="00AB67FA" w:rsidRPr="00D0162F" w:rsidRDefault="00AB67FA" w:rsidP="00590D40">
            <w:pPr>
              <w:rPr>
                <w:rFonts w:ascii="Arial" w:hAnsi="Arial"/>
                <w:sz w:val="16"/>
                <w:szCs w:val="16"/>
              </w:rPr>
            </w:pPr>
            <w:r w:rsidRPr="00D0162F">
              <w:rPr>
                <w:rFonts w:ascii="Arial" w:hAnsi="Arial"/>
                <w:sz w:val="16"/>
                <w:szCs w:val="16"/>
              </w:rPr>
              <w:t>R5-2139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24C509" w14:textId="77777777" w:rsidR="00AB67FA" w:rsidRPr="00D0162F" w:rsidRDefault="00AB67FA" w:rsidP="00590D40">
            <w:pPr>
              <w:rPr>
                <w:rFonts w:ascii="Arial" w:hAnsi="Arial"/>
                <w:sz w:val="16"/>
                <w:szCs w:val="16"/>
              </w:rPr>
            </w:pPr>
            <w:r w:rsidRPr="00D0162F">
              <w:rPr>
                <w:rFonts w:ascii="Arial" w:hAnsi="Arial"/>
                <w:sz w:val="16"/>
                <w:szCs w:val="16"/>
              </w:rPr>
              <w:t>11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A7AC8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91C09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95E74D" w14:textId="07F9518D" w:rsidR="00AB67FA" w:rsidRPr="00D0162F" w:rsidRDefault="00AB67FA" w:rsidP="00590D40">
            <w:pPr>
              <w:rPr>
                <w:rFonts w:ascii="Arial" w:hAnsi="Arial"/>
                <w:sz w:val="16"/>
                <w:szCs w:val="16"/>
              </w:rPr>
            </w:pPr>
            <w:r w:rsidRPr="00D0162F">
              <w:rPr>
                <w:rFonts w:ascii="Arial" w:hAnsi="Arial"/>
                <w:sz w:val="16"/>
                <w:szCs w:val="16"/>
              </w:rPr>
              <w:t>Alig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33</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lause</w:t>
            </w:r>
            <w:r w:rsidR="006E0A54" w:rsidRPr="00D0162F">
              <w:rPr>
                <w:rFonts w:ascii="Arial" w:hAnsi="Arial"/>
                <w:sz w:val="16"/>
                <w:szCs w:val="16"/>
              </w:rPr>
              <w:t xml:space="preserve"> </w:t>
            </w:r>
            <w:r w:rsidRPr="00D0162F">
              <w:rPr>
                <w:rFonts w:ascii="Arial" w:hAnsi="Arial"/>
                <w:sz w:val="16"/>
                <w:szCs w:val="16"/>
              </w:rPr>
              <w:t>7</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08-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D74047"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6158A67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E4BF67"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338F7E54"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EE20ED" w14:textId="77777777" w:rsidR="00AB67FA" w:rsidRPr="00D0162F" w:rsidRDefault="00AB67FA" w:rsidP="00590D40">
            <w:pPr>
              <w:rPr>
                <w:rFonts w:ascii="Arial" w:hAnsi="Arial"/>
                <w:sz w:val="16"/>
                <w:szCs w:val="16"/>
              </w:rPr>
            </w:pPr>
            <w:r w:rsidRPr="00D0162F">
              <w:rPr>
                <w:rFonts w:ascii="Arial" w:hAnsi="Arial"/>
                <w:sz w:val="16"/>
                <w:szCs w:val="16"/>
              </w:rPr>
              <w:t>R5-2139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71F7B8" w14:textId="77777777" w:rsidR="00AB67FA" w:rsidRPr="00D0162F" w:rsidRDefault="00AB67FA" w:rsidP="00590D40">
            <w:pPr>
              <w:rPr>
                <w:rFonts w:ascii="Arial" w:hAnsi="Arial"/>
                <w:sz w:val="16"/>
                <w:szCs w:val="16"/>
              </w:rPr>
            </w:pPr>
            <w:r w:rsidRPr="00D0162F">
              <w:rPr>
                <w:rFonts w:ascii="Arial" w:hAnsi="Arial"/>
                <w:sz w:val="16"/>
                <w:szCs w:val="16"/>
              </w:rPr>
              <w:t>12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391C9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0AC96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DCB076" w14:textId="1065A7B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oA</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Setup</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per</w:t>
            </w:r>
            <w:r w:rsidR="006E0A54" w:rsidRPr="00D0162F">
              <w:rPr>
                <w:rFonts w:ascii="Arial" w:hAnsi="Arial"/>
                <w:sz w:val="16"/>
                <w:szCs w:val="16"/>
              </w:rPr>
              <w:t xml:space="preserve"> </w:t>
            </w:r>
            <w:r w:rsidRPr="00D0162F">
              <w:rPr>
                <w:rFonts w:ascii="Arial" w:hAnsi="Arial"/>
                <w:sz w:val="16"/>
                <w:szCs w:val="16"/>
              </w:rPr>
              <w:t>permitte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metho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6A5C02"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2A2D7F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F6C40D"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35CBEFA1"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B4C336" w14:textId="77777777" w:rsidR="00AB67FA" w:rsidRPr="00D0162F" w:rsidRDefault="00AB67FA" w:rsidP="00590D40">
            <w:pPr>
              <w:rPr>
                <w:rFonts w:ascii="Arial" w:hAnsi="Arial"/>
                <w:sz w:val="16"/>
                <w:szCs w:val="16"/>
              </w:rPr>
            </w:pPr>
            <w:r w:rsidRPr="00D0162F">
              <w:rPr>
                <w:rFonts w:ascii="Arial" w:hAnsi="Arial"/>
                <w:sz w:val="16"/>
                <w:szCs w:val="16"/>
              </w:rPr>
              <w:t>R5-2139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0B1D2A6" w14:textId="77777777" w:rsidR="00AB67FA" w:rsidRPr="00D0162F" w:rsidRDefault="00AB67FA" w:rsidP="00590D40">
            <w:pPr>
              <w:rPr>
                <w:rFonts w:ascii="Arial" w:hAnsi="Arial"/>
                <w:sz w:val="16"/>
                <w:szCs w:val="16"/>
              </w:rPr>
            </w:pPr>
            <w:r w:rsidRPr="00D0162F">
              <w:rPr>
                <w:rFonts w:ascii="Arial" w:hAnsi="Arial"/>
                <w:sz w:val="16"/>
                <w:szCs w:val="16"/>
              </w:rPr>
              <w:t>12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EAF0A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1F72B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819359" w14:textId="3A9F85CB" w:rsidR="00AB67FA" w:rsidRPr="00D0162F" w:rsidRDefault="00AB67FA" w:rsidP="00590D40">
            <w:pPr>
              <w:rPr>
                <w:rFonts w:ascii="Arial" w:hAnsi="Arial"/>
                <w:sz w:val="16"/>
                <w:szCs w:val="16"/>
              </w:rPr>
            </w:pPr>
            <w:r w:rsidRPr="00D0162F">
              <w:rPr>
                <w:rFonts w:ascii="Arial" w:hAnsi="Arial"/>
                <w:sz w:val="16"/>
                <w:szCs w:val="16"/>
              </w:rPr>
              <w:t>Adapt</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indicate</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FEC39B"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49F3C8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440395"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684A57B3"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134F70" w14:textId="77777777" w:rsidR="00AB67FA" w:rsidRPr="00D0162F" w:rsidRDefault="00AB67FA" w:rsidP="00590D40">
            <w:pPr>
              <w:rPr>
                <w:rFonts w:ascii="Arial" w:hAnsi="Arial"/>
                <w:sz w:val="16"/>
                <w:szCs w:val="16"/>
              </w:rPr>
            </w:pPr>
            <w:r w:rsidRPr="00D0162F">
              <w:rPr>
                <w:rFonts w:ascii="Arial" w:hAnsi="Arial"/>
                <w:sz w:val="16"/>
                <w:szCs w:val="16"/>
              </w:rPr>
              <w:t>R5-2139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DB3443" w14:textId="77777777" w:rsidR="00AB67FA" w:rsidRPr="00D0162F" w:rsidRDefault="00AB67FA" w:rsidP="00590D40">
            <w:pPr>
              <w:rPr>
                <w:rFonts w:ascii="Arial" w:hAnsi="Arial"/>
                <w:sz w:val="16"/>
                <w:szCs w:val="16"/>
              </w:rPr>
            </w:pPr>
            <w:r w:rsidRPr="00D0162F">
              <w:rPr>
                <w:rFonts w:ascii="Arial" w:hAnsi="Arial"/>
                <w:sz w:val="16"/>
                <w:szCs w:val="16"/>
              </w:rPr>
              <w:t>12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70A72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C8B76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1314536" w14:textId="011B93D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TSU</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applied</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38EB14"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7D7F92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E1D950"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225ABCD6"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0B3171" w14:textId="77777777" w:rsidR="00AB67FA" w:rsidRPr="00D0162F" w:rsidRDefault="00AB67FA" w:rsidP="00590D40">
            <w:pPr>
              <w:rPr>
                <w:rFonts w:ascii="Arial" w:hAnsi="Arial"/>
                <w:sz w:val="16"/>
                <w:szCs w:val="16"/>
              </w:rPr>
            </w:pPr>
            <w:r w:rsidRPr="00D0162F">
              <w:rPr>
                <w:rFonts w:ascii="Arial" w:hAnsi="Arial"/>
                <w:sz w:val="16"/>
                <w:szCs w:val="16"/>
              </w:rPr>
              <w:t>R5-2140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746B67" w14:textId="77777777" w:rsidR="00AB67FA" w:rsidRPr="00D0162F" w:rsidRDefault="00AB67FA" w:rsidP="00590D40">
            <w:pPr>
              <w:rPr>
                <w:rFonts w:ascii="Arial" w:hAnsi="Arial"/>
                <w:sz w:val="16"/>
                <w:szCs w:val="16"/>
              </w:rPr>
            </w:pPr>
            <w:r w:rsidRPr="00D0162F">
              <w:rPr>
                <w:rFonts w:ascii="Arial" w:hAnsi="Arial"/>
                <w:sz w:val="16"/>
                <w:szCs w:val="16"/>
              </w:rPr>
              <w:t>11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4946D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2F08E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74A616" w14:textId="5482EB7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SRVCC</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1.6-handove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14679F"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3BEDFB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7D53F0"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A09D5B6"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587171" w14:textId="77777777" w:rsidR="00AB67FA" w:rsidRPr="00D0162F" w:rsidRDefault="00AB67FA" w:rsidP="00590D40">
            <w:pPr>
              <w:rPr>
                <w:rFonts w:ascii="Arial" w:hAnsi="Arial"/>
                <w:sz w:val="16"/>
                <w:szCs w:val="16"/>
              </w:rPr>
            </w:pPr>
            <w:r w:rsidRPr="00D0162F">
              <w:rPr>
                <w:rFonts w:ascii="Arial" w:hAnsi="Arial"/>
                <w:sz w:val="16"/>
                <w:szCs w:val="16"/>
              </w:rPr>
              <w:t>R5-2140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050372" w14:textId="77777777" w:rsidR="00AB67FA" w:rsidRPr="00D0162F" w:rsidRDefault="00AB67FA" w:rsidP="00590D40">
            <w:pPr>
              <w:rPr>
                <w:rFonts w:ascii="Arial" w:hAnsi="Arial"/>
                <w:sz w:val="16"/>
                <w:szCs w:val="16"/>
              </w:rPr>
            </w:pPr>
            <w:r w:rsidRPr="00D0162F">
              <w:rPr>
                <w:rFonts w:ascii="Arial" w:hAnsi="Arial"/>
                <w:sz w:val="16"/>
                <w:szCs w:val="16"/>
              </w:rPr>
              <w:t>11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620EF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5E42E4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D06E5F" w14:textId="3157C538"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5G-SRVCC</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6.5.1-en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273A22"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015D17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D62C7A"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3A750908"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E8410A" w14:textId="77777777" w:rsidR="00AB67FA" w:rsidRPr="00D0162F" w:rsidRDefault="00AB67FA" w:rsidP="00590D40">
            <w:pPr>
              <w:rPr>
                <w:rFonts w:ascii="Arial" w:hAnsi="Arial"/>
                <w:sz w:val="16"/>
                <w:szCs w:val="16"/>
              </w:rPr>
            </w:pPr>
            <w:r w:rsidRPr="00D0162F">
              <w:rPr>
                <w:rFonts w:ascii="Arial" w:hAnsi="Arial"/>
                <w:sz w:val="16"/>
                <w:szCs w:val="16"/>
              </w:rPr>
              <w:t>R5-2140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13DAE7" w14:textId="77777777" w:rsidR="00AB67FA" w:rsidRPr="00D0162F" w:rsidRDefault="00AB67FA" w:rsidP="00590D40">
            <w:pPr>
              <w:rPr>
                <w:rFonts w:ascii="Arial" w:hAnsi="Arial"/>
                <w:sz w:val="16"/>
                <w:szCs w:val="16"/>
              </w:rPr>
            </w:pPr>
            <w:r w:rsidRPr="00D0162F">
              <w:rPr>
                <w:rFonts w:ascii="Arial" w:hAnsi="Arial"/>
                <w:sz w:val="16"/>
                <w:szCs w:val="16"/>
              </w:rPr>
              <w:t>11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FC1813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D872F1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274959" w14:textId="143B8ED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359EB1"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2F9710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113139"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E9A28A1"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1588ED" w14:textId="77777777" w:rsidR="00AB67FA" w:rsidRPr="00D0162F" w:rsidRDefault="00AB67FA" w:rsidP="00590D40">
            <w:pPr>
              <w:rPr>
                <w:rFonts w:ascii="Arial" w:hAnsi="Arial"/>
                <w:sz w:val="16"/>
                <w:szCs w:val="16"/>
              </w:rPr>
            </w:pPr>
            <w:r w:rsidRPr="00D0162F">
              <w:rPr>
                <w:rFonts w:ascii="Arial" w:hAnsi="Arial"/>
                <w:sz w:val="16"/>
                <w:szCs w:val="16"/>
              </w:rPr>
              <w:t>R5-2140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3296CE" w14:textId="77777777" w:rsidR="00AB67FA" w:rsidRPr="00D0162F" w:rsidRDefault="00AB67FA" w:rsidP="00590D40">
            <w:pPr>
              <w:rPr>
                <w:rFonts w:ascii="Arial" w:hAnsi="Arial"/>
                <w:sz w:val="16"/>
                <w:szCs w:val="16"/>
              </w:rPr>
            </w:pPr>
            <w:r w:rsidRPr="00D0162F">
              <w:rPr>
                <w:rFonts w:ascii="Arial" w:hAnsi="Arial"/>
                <w:sz w:val="16"/>
                <w:szCs w:val="16"/>
              </w:rPr>
              <w:t>11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D04B3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8E1F91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1D89BF" w14:textId="36C4CDE5"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SI</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5.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3A4C8A"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135549A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54FB45"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4386D3E"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C3C1EF" w14:textId="77777777" w:rsidR="00AB67FA" w:rsidRPr="00D0162F" w:rsidRDefault="00AB67FA" w:rsidP="00590D40">
            <w:pPr>
              <w:rPr>
                <w:rFonts w:ascii="Arial" w:hAnsi="Arial"/>
                <w:sz w:val="16"/>
                <w:szCs w:val="16"/>
              </w:rPr>
            </w:pPr>
            <w:r w:rsidRPr="00D0162F">
              <w:rPr>
                <w:rFonts w:ascii="Arial" w:hAnsi="Arial"/>
                <w:sz w:val="16"/>
                <w:szCs w:val="16"/>
              </w:rPr>
              <w:t>R5-21406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F3C291" w14:textId="77777777" w:rsidR="00AB67FA" w:rsidRPr="00D0162F" w:rsidRDefault="00AB67FA" w:rsidP="00590D40">
            <w:pPr>
              <w:rPr>
                <w:rFonts w:ascii="Arial" w:hAnsi="Arial"/>
                <w:sz w:val="16"/>
                <w:szCs w:val="16"/>
              </w:rPr>
            </w:pPr>
            <w:r w:rsidRPr="00D0162F">
              <w:rPr>
                <w:rFonts w:ascii="Arial" w:hAnsi="Arial"/>
                <w:sz w:val="16"/>
                <w:szCs w:val="16"/>
              </w:rPr>
              <w:t>11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7C1F3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C6B2C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C5A435" w14:textId="536023B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SI</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5.5.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396143"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3DD0EA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9F6ED9F"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2106CCD2"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EC68E3" w14:textId="77777777" w:rsidR="00AB67FA" w:rsidRPr="00D0162F" w:rsidRDefault="00AB67FA" w:rsidP="00590D40">
            <w:pPr>
              <w:rPr>
                <w:rFonts w:ascii="Arial" w:hAnsi="Arial"/>
                <w:sz w:val="16"/>
                <w:szCs w:val="16"/>
              </w:rPr>
            </w:pPr>
            <w:r w:rsidRPr="00D0162F">
              <w:rPr>
                <w:rFonts w:ascii="Arial" w:hAnsi="Arial"/>
                <w:sz w:val="16"/>
                <w:szCs w:val="16"/>
              </w:rPr>
              <w:t>R5-21406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8082B7" w14:textId="77777777" w:rsidR="00AB67FA" w:rsidRPr="00D0162F" w:rsidRDefault="00AB67FA" w:rsidP="00590D40">
            <w:pPr>
              <w:rPr>
                <w:rFonts w:ascii="Arial" w:hAnsi="Arial"/>
                <w:sz w:val="16"/>
                <w:szCs w:val="16"/>
              </w:rPr>
            </w:pPr>
            <w:r w:rsidRPr="00D0162F">
              <w:rPr>
                <w:rFonts w:ascii="Arial" w:hAnsi="Arial"/>
                <w:sz w:val="16"/>
                <w:szCs w:val="16"/>
              </w:rPr>
              <w:t>12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236D7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72A3C0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4E9ACE" w14:textId="7B905F3A" w:rsidR="00AB67FA" w:rsidRPr="00D0162F" w:rsidRDefault="00AB67FA" w:rsidP="00590D40">
            <w:pPr>
              <w:rPr>
                <w:rFonts w:ascii="Arial" w:hAnsi="Arial"/>
                <w:sz w:val="16"/>
                <w:szCs w:val="16"/>
              </w:rPr>
            </w:pPr>
            <w:r w:rsidRPr="00D0162F">
              <w:rPr>
                <w:rFonts w:ascii="Arial" w:hAnsi="Arial"/>
                <w:sz w:val="16"/>
                <w:szCs w:val="16"/>
              </w:rPr>
              <w:t>Adap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indicate</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95DA1B"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7792DC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881C80"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3ABA097B"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0A8942" w14:textId="77777777" w:rsidR="00AB67FA" w:rsidRPr="00D0162F" w:rsidRDefault="00AB67FA" w:rsidP="00590D40">
            <w:pPr>
              <w:rPr>
                <w:rFonts w:ascii="Arial" w:hAnsi="Arial"/>
                <w:sz w:val="16"/>
                <w:szCs w:val="16"/>
              </w:rPr>
            </w:pPr>
            <w:r w:rsidRPr="00D0162F">
              <w:rPr>
                <w:rFonts w:ascii="Arial" w:hAnsi="Arial"/>
                <w:sz w:val="16"/>
                <w:szCs w:val="16"/>
              </w:rPr>
              <w:t>R5-2140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405DBA" w14:textId="77777777" w:rsidR="00AB67FA" w:rsidRPr="00D0162F" w:rsidRDefault="00AB67FA" w:rsidP="00590D40">
            <w:pPr>
              <w:rPr>
                <w:rFonts w:ascii="Arial" w:hAnsi="Arial"/>
                <w:sz w:val="16"/>
                <w:szCs w:val="16"/>
              </w:rPr>
            </w:pPr>
            <w:r w:rsidRPr="00D0162F">
              <w:rPr>
                <w:rFonts w:ascii="Arial" w:hAnsi="Arial"/>
                <w:sz w:val="16"/>
                <w:szCs w:val="16"/>
              </w:rPr>
              <w:t>11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587D9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AD7D01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56FD50" w14:textId="718A3BB7"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Re-establishment</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40C2AD"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11EE22D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EDF1233"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2ECA0A9E"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060BF1" w14:textId="77777777" w:rsidR="00AB67FA" w:rsidRPr="00D0162F" w:rsidRDefault="00AB67FA" w:rsidP="00590D40">
            <w:pPr>
              <w:rPr>
                <w:rFonts w:ascii="Arial" w:hAnsi="Arial"/>
                <w:sz w:val="16"/>
                <w:szCs w:val="16"/>
              </w:rPr>
            </w:pPr>
            <w:r w:rsidRPr="00D0162F">
              <w:rPr>
                <w:rFonts w:ascii="Arial" w:hAnsi="Arial"/>
                <w:sz w:val="16"/>
                <w:szCs w:val="16"/>
              </w:rPr>
              <w:t>R5-2140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04ED66" w14:textId="77777777" w:rsidR="00AB67FA" w:rsidRPr="00D0162F" w:rsidRDefault="00AB67FA" w:rsidP="00590D40">
            <w:pPr>
              <w:rPr>
                <w:rFonts w:ascii="Arial" w:hAnsi="Arial"/>
                <w:sz w:val="16"/>
                <w:szCs w:val="16"/>
              </w:rPr>
            </w:pPr>
            <w:r w:rsidRPr="00D0162F">
              <w:rPr>
                <w:rFonts w:ascii="Arial" w:hAnsi="Arial"/>
                <w:sz w:val="16"/>
                <w:szCs w:val="16"/>
              </w:rPr>
              <w:t>11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143B8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3C328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66A9339" w14:textId="66F3A10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9EBE10"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3100162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BA4579"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00830D6"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466194" w14:textId="77777777" w:rsidR="00AB67FA" w:rsidRPr="00D0162F" w:rsidRDefault="00AB67FA" w:rsidP="00590D40">
            <w:pPr>
              <w:rPr>
                <w:rFonts w:ascii="Arial" w:hAnsi="Arial"/>
                <w:sz w:val="16"/>
                <w:szCs w:val="16"/>
              </w:rPr>
            </w:pPr>
            <w:r w:rsidRPr="00D0162F">
              <w:rPr>
                <w:rFonts w:ascii="Arial" w:hAnsi="Arial"/>
                <w:sz w:val="16"/>
                <w:szCs w:val="16"/>
              </w:rPr>
              <w:t>R5-2140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81A2A74" w14:textId="77777777" w:rsidR="00AB67FA" w:rsidRPr="00D0162F" w:rsidRDefault="00AB67FA" w:rsidP="00590D40">
            <w:pPr>
              <w:rPr>
                <w:rFonts w:ascii="Arial" w:hAnsi="Arial"/>
                <w:sz w:val="16"/>
                <w:szCs w:val="16"/>
              </w:rPr>
            </w:pPr>
            <w:r w:rsidRPr="00D0162F">
              <w:rPr>
                <w:rFonts w:ascii="Arial" w:hAnsi="Arial"/>
                <w:sz w:val="16"/>
                <w:szCs w:val="16"/>
              </w:rPr>
              <w:t>12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EDB8D1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C17DB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0153DD" w14:textId="3022353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SI</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FB1275"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52A592B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5EB58D"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2B67C4D4"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F6D45A" w14:textId="77777777" w:rsidR="00AB67FA" w:rsidRPr="00D0162F" w:rsidRDefault="00AB67FA" w:rsidP="00590D40">
            <w:pPr>
              <w:rPr>
                <w:rFonts w:ascii="Arial" w:hAnsi="Arial"/>
                <w:sz w:val="16"/>
                <w:szCs w:val="16"/>
              </w:rPr>
            </w:pPr>
            <w:r w:rsidRPr="00D0162F">
              <w:rPr>
                <w:rFonts w:ascii="Arial" w:hAnsi="Arial"/>
                <w:sz w:val="16"/>
                <w:szCs w:val="16"/>
              </w:rPr>
              <w:t>R5-2140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3D6AA6" w14:textId="77777777" w:rsidR="00AB67FA" w:rsidRPr="00D0162F" w:rsidRDefault="00AB67FA" w:rsidP="00590D40">
            <w:pPr>
              <w:rPr>
                <w:rFonts w:ascii="Arial" w:hAnsi="Arial"/>
                <w:sz w:val="16"/>
                <w:szCs w:val="16"/>
              </w:rPr>
            </w:pPr>
            <w:r w:rsidRPr="00D0162F">
              <w:rPr>
                <w:rFonts w:ascii="Arial" w:hAnsi="Arial"/>
                <w:sz w:val="16"/>
                <w:szCs w:val="16"/>
              </w:rPr>
              <w:t>12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D310FA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31B5E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1D63DF" w14:textId="1649CAE7"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SI</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5.3.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7.5.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8D37E1"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3E2F57E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FA90D5"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0B931C1D"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AA4B1F" w14:textId="77777777" w:rsidR="00AB67FA" w:rsidRPr="00D0162F" w:rsidRDefault="00AB67FA" w:rsidP="00590D40">
            <w:pPr>
              <w:rPr>
                <w:rFonts w:ascii="Arial" w:hAnsi="Arial"/>
                <w:sz w:val="16"/>
                <w:szCs w:val="16"/>
              </w:rPr>
            </w:pPr>
            <w:r w:rsidRPr="00D0162F">
              <w:rPr>
                <w:rFonts w:ascii="Arial" w:hAnsi="Arial"/>
                <w:sz w:val="16"/>
                <w:szCs w:val="16"/>
              </w:rPr>
              <w:t>R5-2140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109BC9" w14:textId="77777777" w:rsidR="00AB67FA" w:rsidRPr="00D0162F" w:rsidRDefault="00AB67FA" w:rsidP="00590D40">
            <w:pPr>
              <w:rPr>
                <w:rFonts w:ascii="Arial" w:hAnsi="Arial"/>
                <w:sz w:val="16"/>
                <w:szCs w:val="16"/>
              </w:rPr>
            </w:pPr>
            <w:r w:rsidRPr="00D0162F">
              <w:rPr>
                <w:rFonts w:ascii="Arial" w:hAnsi="Arial"/>
                <w:sz w:val="16"/>
                <w:szCs w:val="16"/>
              </w:rPr>
              <w:t>11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535385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5BF8F5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0EBC53E" w14:textId="6E549D5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FAA8ED"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38B3DF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4CF20B"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57EE6CC2"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CF235E" w14:textId="77777777" w:rsidR="00AB67FA" w:rsidRPr="00D0162F" w:rsidRDefault="00AB67FA" w:rsidP="00590D40">
            <w:pPr>
              <w:rPr>
                <w:rFonts w:ascii="Arial" w:hAnsi="Arial"/>
                <w:sz w:val="16"/>
                <w:szCs w:val="16"/>
              </w:rPr>
            </w:pPr>
            <w:r w:rsidRPr="00D0162F">
              <w:rPr>
                <w:rFonts w:ascii="Arial" w:hAnsi="Arial"/>
                <w:sz w:val="16"/>
                <w:szCs w:val="16"/>
              </w:rPr>
              <w:t>R5-2140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8CC5A2" w14:textId="77777777" w:rsidR="00AB67FA" w:rsidRPr="00D0162F" w:rsidRDefault="00AB67FA" w:rsidP="00590D40">
            <w:pPr>
              <w:rPr>
                <w:rFonts w:ascii="Arial" w:hAnsi="Arial"/>
                <w:sz w:val="16"/>
                <w:szCs w:val="16"/>
              </w:rPr>
            </w:pPr>
            <w:r w:rsidRPr="00D0162F">
              <w:rPr>
                <w:rFonts w:ascii="Arial" w:hAnsi="Arial"/>
                <w:sz w:val="16"/>
                <w:szCs w:val="16"/>
              </w:rPr>
              <w:t>11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86B4B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CE9FC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7D5497A" w14:textId="79E2DD8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A.9</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sel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di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70842B"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4167761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D4E620"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358D38B6"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C564DA" w14:textId="77777777" w:rsidR="00AB67FA" w:rsidRPr="00D0162F" w:rsidRDefault="00AB67FA" w:rsidP="00590D40">
            <w:pPr>
              <w:rPr>
                <w:rFonts w:ascii="Arial" w:hAnsi="Arial"/>
                <w:sz w:val="16"/>
                <w:szCs w:val="16"/>
              </w:rPr>
            </w:pPr>
            <w:r w:rsidRPr="00D0162F">
              <w:rPr>
                <w:rFonts w:ascii="Arial" w:hAnsi="Arial"/>
                <w:sz w:val="16"/>
                <w:szCs w:val="16"/>
              </w:rPr>
              <w:t>R5-2140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BAC4A8" w14:textId="77777777" w:rsidR="00AB67FA" w:rsidRPr="00D0162F" w:rsidRDefault="00AB67FA" w:rsidP="00590D40">
            <w:pPr>
              <w:rPr>
                <w:rFonts w:ascii="Arial" w:hAnsi="Arial"/>
                <w:sz w:val="16"/>
                <w:szCs w:val="16"/>
              </w:rPr>
            </w:pPr>
            <w:r w:rsidRPr="00D0162F">
              <w:rPr>
                <w:rFonts w:ascii="Arial" w:hAnsi="Arial"/>
                <w:sz w:val="16"/>
                <w:szCs w:val="16"/>
              </w:rPr>
              <w:t>12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17231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AAB17A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B85521" w14:textId="65669627" w:rsidR="00AB67FA" w:rsidRPr="00D0162F" w:rsidRDefault="00AB67FA" w:rsidP="00590D40">
            <w:pPr>
              <w:rPr>
                <w:rFonts w:ascii="Arial" w:hAnsi="Arial"/>
                <w:sz w:val="16"/>
                <w:szCs w:val="16"/>
              </w:rPr>
            </w:pPr>
            <w:r w:rsidRPr="00D0162F">
              <w:rPr>
                <w:rFonts w:ascii="Arial" w:hAnsi="Arial"/>
                <w:sz w:val="16"/>
                <w:szCs w:val="16"/>
              </w:rPr>
              <w:t>Extens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RSRPB</w:t>
            </w:r>
            <w:r w:rsidR="006E0A54" w:rsidRPr="00D0162F">
              <w:rPr>
                <w:rFonts w:ascii="Arial" w:hAnsi="Arial"/>
                <w:sz w:val="16"/>
                <w:szCs w:val="16"/>
              </w:rPr>
              <w:t xml:space="preserve"> </w:t>
            </w:r>
            <w:r w:rsidRPr="00D0162F">
              <w:rPr>
                <w:rFonts w:ascii="Arial" w:hAnsi="Arial"/>
                <w:sz w:val="16"/>
                <w:szCs w:val="16"/>
              </w:rPr>
              <w:t>Rx</w:t>
            </w:r>
            <w:r w:rsidR="006E0A54" w:rsidRPr="00D0162F">
              <w:rPr>
                <w:rFonts w:ascii="Arial" w:hAnsi="Arial"/>
                <w:sz w:val="16"/>
                <w:szCs w:val="16"/>
              </w:rPr>
              <w:t xml:space="preserve"> </w:t>
            </w:r>
            <w:r w:rsidRPr="00D0162F">
              <w:rPr>
                <w:rFonts w:ascii="Arial" w:hAnsi="Arial"/>
                <w:sz w:val="16"/>
                <w:szCs w:val="16"/>
              </w:rPr>
              <w:t>Beak</w:t>
            </w:r>
            <w:r w:rsidR="006E0A54" w:rsidRPr="00D0162F">
              <w:rPr>
                <w:rFonts w:ascii="Arial" w:hAnsi="Arial"/>
                <w:sz w:val="16"/>
                <w:szCs w:val="16"/>
              </w:rPr>
              <w:t xml:space="preserve"> </w:t>
            </w:r>
            <w:r w:rsidRPr="00D0162F">
              <w:rPr>
                <w:rFonts w:ascii="Arial" w:hAnsi="Arial"/>
                <w:sz w:val="16"/>
                <w:szCs w:val="16"/>
              </w:rPr>
              <w:t>Peak</w:t>
            </w:r>
            <w:r w:rsidR="006E0A54" w:rsidRPr="00D0162F">
              <w:rPr>
                <w:rFonts w:ascii="Arial" w:hAnsi="Arial"/>
                <w:sz w:val="16"/>
                <w:szCs w:val="16"/>
              </w:rPr>
              <w:t xml:space="preserve"> </w:t>
            </w:r>
            <w:r w:rsidRPr="00D0162F">
              <w:rPr>
                <w:rFonts w:ascii="Arial" w:hAnsi="Arial"/>
                <w:sz w:val="16"/>
                <w:szCs w:val="16"/>
              </w:rPr>
              <w:t>Search</w:t>
            </w:r>
            <w:r w:rsidR="006E0A54" w:rsidRPr="00D0162F">
              <w:rPr>
                <w:rFonts w:ascii="Arial" w:hAnsi="Arial"/>
                <w:sz w:val="16"/>
                <w:szCs w:val="16"/>
              </w:rPr>
              <w:t xml:space="preserve"> </w:t>
            </w:r>
            <w:r w:rsidRPr="00D0162F">
              <w:rPr>
                <w:rFonts w:ascii="Arial" w:hAnsi="Arial"/>
                <w:sz w:val="16"/>
                <w:szCs w:val="16"/>
              </w:rPr>
              <w:t>metho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A685CA"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3439CB6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29424B"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7EE10219"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1A6488" w14:textId="77777777" w:rsidR="00AB67FA" w:rsidRPr="00D0162F" w:rsidRDefault="00AB67FA" w:rsidP="00590D40">
            <w:pPr>
              <w:rPr>
                <w:rFonts w:ascii="Arial" w:hAnsi="Arial"/>
                <w:sz w:val="16"/>
                <w:szCs w:val="16"/>
              </w:rPr>
            </w:pPr>
            <w:r w:rsidRPr="00D0162F">
              <w:rPr>
                <w:rFonts w:ascii="Arial" w:hAnsi="Arial"/>
                <w:sz w:val="16"/>
                <w:szCs w:val="16"/>
              </w:rPr>
              <w:t>R5-2140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8F7B2B" w14:textId="77777777" w:rsidR="00AB67FA" w:rsidRPr="00D0162F" w:rsidRDefault="00AB67FA" w:rsidP="00590D40">
            <w:pPr>
              <w:rPr>
                <w:rFonts w:ascii="Arial" w:hAnsi="Arial"/>
                <w:sz w:val="16"/>
                <w:szCs w:val="16"/>
              </w:rPr>
            </w:pPr>
            <w:r w:rsidRPr="00D0162F">
              <w:rPr>
                <w:rFonts w:ascii="Arial" w:hAnsi="Arial"/>
                <w:sz w:val="16"/>
                <w:szCs w:val="16"/>
              </w:rPr>
              <w:t>12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74D83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097ADA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5ED497D" w14:textId="38D880F9"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requencies</w:t>
            </w:r>
            <w:r w:rsidR="006E0A54" w:rsidRPr="00D0162F">
              <w:rPr>
                <w:rFonts w:ascii="Arial" w:hAnsi="Arial"/>
                <w:sz w:val="16"/>
                <w:szCs w:val="16"/>
              </w:rPr>
              <w:t xml:space="preserve"> </w:t>
            </w:r>
            <w:r w:rsidRPr="00D0162F">
              <w:rPr>
                <w:rFonts w:ascii="Arial" w:hAnsi="Arial"/>
                <w:sz w:val="16"/>
                <w:szCs w:val="16"/>
              </w:rPr>
              <w:t>selec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29233E"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67C0168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3D0C01"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4902572F"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D77139" w14:textId="77777777" w:rsidR="00AB67FA" w:rsidRPr="00D0162F" w:rsidRDefault="00AB67FA" w:rsidP="00590D40">
            <w:pPr>
              <w:rPr>
                <w:rFonts w:ascii="Arial" w:hAnsi="Arial"/>
                <w:sz w:val="16"/>
                <w:szCs w:val="16"/>
              </w:rPr>
            </w:pPr>
            <w:r w:rsidRPr="00D0162F">
              <w:rPr>
                <w:rFonts w:ascii="Arial" w:hAnsi="Arial"/>
                <w:sz w:val="16"/>
                <w:szCs w:val="16"/>
              </w:rPr>
              <w:t>R5-2141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1F9F07" w14:textId="77777777" w:rsidR="00AB67FA" w:rsidRPr="00D0162F" w:rsidRDefault="00AB67FA" w:rsidP="00590D40">
            <w:pPr>
              <w:rPr>
                <w:rFonts w:ascii="Arial" w:hAnsi="Arial"/>
                <w:sz w:val="16"/>
                <w:szCs w:val="16"/>
              </w:rPr>
            </w:pPr>
            <w:r w:rsidRPr="00D0162F">
              <w:rPr>
                <w:rFonts w:ascii="Arial" w:hAnsi="Arial"/>
                <w:sz w:val="16"/>
                <w:szCs w:val="16"/>
              </w:rPr>
              <w:t>12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24AB2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2C7E32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62D231" w14:textId="764106F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5.6.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269F74"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6B130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2C4C3F"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7175F09D"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9CAE2C" w14:textId="77777777" w:rsidR="00AB67FA" w:rsidRPr="00D0162F" w:rsidRDefault="00AB67FA" w:rsidP="00590D40">
            <w:pPr>
              <w:rPr>
                <w:rFonts w:ascii="Arial" w:hAnsi="Arial"/>
                <w:sz w:val="16"/>
                <w:szCs w:val="16"/>
              </w:rPr>
            </w:pPr>
            <w:r w:rsidRPr="00D0162F">
              <w:rPr>
                <w:rFonts w:ascii="Arial" w:hAnsi="Arial"/>
                <w:sz w:val="16"/>
                <w:szCs w:val="16"/>
              </w:rPr>
              <w:t>R5-2141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D2A0A2" w14:textId="77777777" w:rsidR="00AB67FA" w:rsidRPr="00D0162F" w:rsidRDefault="00AB67FA" w:rsidP="00590D40">
            <w:pPr>
              <w:rPr>
                <w:rFonts w:ascii="Arial" w:hAnsi="Arial"/>
                <w:sz w:val="16"/>
                <w:szCs w:val="16"/>
              </w:rPr>
            </w:pPr>
            <w:r w:rsidRPr="00D0162F">
              <w:rPr>
                <w:rFonts w:ascii="Arial" w:hAnsi="Arial"/>
                <w:sz w:val="16"/>
                <w:szCs w:val="16"/>
              </w:rPr>
              <w:t>12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6927B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26630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4B24741" w14:textId="3F2DF34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7.6.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64738A"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7AEEBAB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97CD07"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08A1362D"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A80B67" w14:textId="77777777" w:rsidR="00AB67FA" w:rsidRPr="00D0162F" w:rsidRDefault="00AB67FA" w:rsidP="00590D40">
            <w:pPr>
              <w:rPr>
                <w:rFonts w:ascii="Arial" w:hAnsi="Arial"/>
                <w:sz w:val="16"/>
                <w:szCs w:val="16"/>
              </w:rPr>
            </w:pPr>
            <w:r w:rsidRPr="00D0162F">
              <w:rPr>
                <w:rFonts w:ascii="Arial" w:hAnsi="Arial"/>
                <w:sz w:val="16"/>
                <w:szCs w:val="16"/>
              </w:rPr>
              <w:t>R5-2141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CA4AF4" w14:textId="77777777" w:rsidR="00AB67FA" w:rsidRPr="00D0162F" w:rsidRDefault="00AB67FA" w:rsidP="00590D40">
            <w:pPr>
              <w:rPr>
                <w:rFonts w:ascii="Arial" w:hAnsi="Arial"/>
                <w:sz w:val="16"/>
                <w:szCs w:val="16"/>
              </w:rPr>
            </w:pPr>
            <w:r w:rsidRPr="00D0162F">
              <w:rPr>
                <w:rFonts w:ascii="Arial" w:hAnsi="Arial"/>
                <w:sz w:val="16"/>
                <w:szCs w:val="16"/>
              </w:rPr>
              <w:t>11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AA58F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924E6C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B57C31" w14:textId="78424F3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during</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C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6A23DD"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61085C3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7EBC41" w14:textId="77777777" w:rsidR="00AB67FA" w:rsidRPr="00D0162F" w:rsidRDefault="00AB67FA" w:rsidP="00590D40">
            <w:pPr>
              <w:rPr>
                <w:rFonts w:ascii="Arial" w:hAnsi="Arial"/>
                <w:sz w:val="16"/>
                <w:szCs w:val="16"/>
              </w:rPr>
            </w:pPr>
            <w:r w:rsidRPr="00D0162F">
              <w:rPr>
                <w:rFonts w:ascii="Arial" w:hAnsi="Arial"/>
                <w:sz w:val="16"/>
                <w:szCs w:val="16"/>
              </w:rPr>
              <w:t>2021-06</w:t>
            </w:r>
          </w:p>
        </w:tc>
        <w:tc>
          <w:tcPr>
            <w:tcW w:w="848" w:type="dxa"/>
            <w:tcBorders>
              <w:top w:val="single" w:sz="6" w:space="0" w:color="auto"/>
              <w:left w:val="single" w:sz="6" w:space="0" w:color="auto"/>
              <w:bottom w:val="single" w:sz="6" w:space="0" w:color="auto"/>
              <w:right w:val="single" w:sz="6" w:space="0" w:color="auto"/>
            </w:tcBorders>
          </w:tcPr>
          <w:p w14:paraId="2008CA21" w14:textId="77777777" w:rsidR="00AB67FA" w:rsidRPr="00D0162F" w:rsidRDefault="00AB67FA" w:rsidP="00590D40">
            <w:pPr>
              <w:rPr>
                <w:rFonts w:ascii="Arial" w:hAnsi="Arial"/>
                <w:sz w:val="16"/>
                <w:szCs w:val="16"/>
              </w:rPr>
            </w:pPr>
            <w:r w:rsidRPr="00D0162F">
              <w:rPr>
                <w:rFonts w:ascii="Arial" w:hAnsi="Arial"/>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3F1687" w14:textId="77777777" w:rsidR="00AB67FA" w:rsidRPr="00D0162F" w:rsidRDefault="00AB67FA" w:rsidP="00590D40">
            <w:pPr>
              <w:rPr>
                <w:rFonts w:ascii="Arial" w:hAnsi="Arial"/>
                <w:sz w:val="16"/>
                <w:szCs w:val="16"/>
              </w:rPr>
            </w:pPr>
            <w:r w:rsidRPr="00D0162F">
              <w:rPr>
                <w:rFonts w:ascii="Arial" w:hAnsi="Arial"/>
                <w:sz w:val="16"/>
                <w:szCs w:val="16"/>
              </w:rPr>
              <w:t>R5-2141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B4FF7E8" w14:textId="77777777" w:rsidR="00AB67FA" w:rsidRPr="00D0162F" w:rsidRDefault="00AB67FA" w:rsidP="00590D40">
            <w:pPr>
              <w:rPr>
                <w:rFonts w:ascii="Arial" w:hAnsi="Arial"/>
                <w:sz w:val="16"/>
                <w:szCs w:val="16"/>
              </w:rPr>
            </w:pPr>
            <w:r w:rsidRPr="00D0162F">
              <w:rPr>
                <w:rFonts w:ascii="Arial" w:hAnsi="Arial"/>
                <w:sz w:val="16"/>
                <w:szCs w:val="16"/>
              </w:rPr>
              <w:t>11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E6685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3D51D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27920D7" w14:textId="64B1303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intra</w:t>
            </w:r>
            <w:r w:rsidR="006E0A54" w:rsidRPr="00D0162F">
              <w:rPr>
                <w:rFonts w:ascii="Arial" w:hAnsi="Arial"/>
                <w:sz w:val="16"/>
                <w:szCs w:val="16"/>
              </w:rPr>
              <w:t xml:space="preserve"> </w:t>
            </w:r>
            <w:r w:rsidRPr="00D0162F">
              <w:rPr>
                <w:rFonts w:ascii="Arial" w:hAnsi="Arial"/>
                <w:sz w:val="16"/>
                <w:szCs w:val="16"/>
              </w:rPr>
              <w:t>frequency</w:t>
            </w:r>
            <w:r w:rsidR="006E0A54" w:rsidRPr="00D0162F">
              <w:rPr>
                <w:rFonts w:ascii="Arial" w:hAnsi="Arial"/>
                <w:sz w:val="16"/>
                <w:szCs w:val="16"/>
              </w:rPr>
              <w:t xml:space="preserve"> </w:t>
            </w:r>
            <w:r w:rsidRPr="00D0162F">
              <w:rPr>
                <w:rFonts w:ascii="Arial" w:hAnsi="Arial"/>
                <w:sz w:val="16"/>
                <w:szCs w:val="16"/>
              </w:rPr>
              <w:t>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ED7E04" w14:textId="77777777" w:rsidR="00AB67FA" w:rsidRPr="00D0162F" w:rsidRDefault="00AB67FA" w:rsidP="00590D40">
            <w:pPr>
              <w:rPr>
                <w:rFonts w:ascii="Arial" w:hAnsi="Arial"/>
                <w:sz w:val="16"/>
                <w:szCs w:val="16"/>
              </w:rPr>
            </w:pPr>
            <w:r w:rsidRPr="00D0162F">
              <w:rPr>
                <w:rFonts w:ascii="Arial" w:hAnsi="Arial"/>
                <w:sz w:val="16"/>
                <w:szCs w:val="16"/>
              </w:rPr>
              <w:t>16.8.0</w:t>
            </w:r>
          </w:p>
        </w:tc>
      </w:tr>
      <w:tr w:rsidR="00AB67FA" w:rsidRPr="00D0162F" w14:paraId="3CD9061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8C65EA8"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D2A211C"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44ECFD" w14:textId="77777777" w:rsidR="00AB67FA" w:rsidRPr="00D0162F" w:rsidRDefault="00AB67FA" w:rsidP="00590D40">
            <w:pPr>
              <w:rPr>
                <w:rFonts w:ascii="Arial" w:hAnsi="Arial"/>
                <w:sz w:val="16"/>
                <w:szCs w:val="16"/>
              </w:rPr>
            </w:pPr>
            <w:r w:rsidRPr="00D0162F">
              <w:rPr>
                <w:rFonts w:ascii="Arial" w:hAnsi="Arial"/>
                <w:sz w:val="16"/>
                <w:szCs w:val="16"/>
              </w:rPr>
              <w:t>R5-2141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3447A22" w14:textId="77777777" w:rsidR="00AB67FA" w:rsidRPr="00D0162F" w:rsidRDefault="00AB67FA" w:rsidP="00590D40">
            <w:pPr>
              <w:rPr>
                <w:rFonts w:ascii="Arial" w:hAnsi="Arial"/>
                <w:sz w:val="16"/>
                <w:szCs w:val="16"/>
              </w:rPr>
            </w:pPr>
            <w:r w:rsidRPr="00D0162F">
              <w:rPr>
                <w:rFonts w:ascii="Arial" w:hAnsi="Arial"/>
                <w:sz w:val="16"/>
                <w:szCs w:val="16"/>
              </w:rPr>
              <w:t>12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0E241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A8C94D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365239" w14:textId="1C1471D0" w:rsidR="00AB67FA" w:rsidRPr="00D0162F" w:rsidRDefault="00AB67FA" w:rsidP="00590D40">
            <w:pPr>
              <w:rPr>
                <w:rFonts w:ascii="Arial" w:hAnsi="Arial"/>
                <w:sz w:val="16"/>
                <w:szCs w:val="16"/>
              </w:rPr>
            </w:pPr>
            <w:r w:rsidRPr="00D0162F">
              <w:rPr>
                <w:rFonts w:ascii="Arial" w:hAnsi="Arial"/>
                <w:sz w:val="16"/>
                <w:szCs w:val="16"/>
              </w:rPr>
              <w:t>Completion</w:t>
            </w:r>
            <w:r w:rsidR="006E0A54" w:rsidRPr="00D0162F">
              <w:rPr>
                <w:rFonts w:ascii="Arial" w:hAnsi="Arial"/>
                <w:sz w:val="16"/>
                <w:szCs w:val="16"/>
              </w:rPr>
              <w:t xml:space="preserve"> </w:t>
            </w:r>
            <w:r w:rsidRPr="00D0162F">
              <w:rPr>
                <w:rFonts w:ascii="Arial" w:hAnsi="Arial"/>
                <w:sz w:val="16"/>
                <w:szCs w:val="16"/>
              </w:rPr>
              <w:t>7.7.2.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FD19F1"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1B669B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CBB4D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DE65C9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7A4898" w14:textId="77777777" w:rsidR="00AB67FA" w:rsidRPr="00D0162F" w:rsidRDefault="00AB67FA" w:rsidP="00590D40">
            <w:pPr>
              <w:rPr>
                <w:rFonts w:ascii="Arial" w:hAnsi="Arial"/>
                <w:sz w:val="16"/>
                <w:szCs w:val="16"/>
              </w:rPr>
            </w:pPr>
            <w:r w:rsidRPr="00D0162F">
              <w:rPr>
                <w:rFonts w:ascii="Arial" w:hAnsi="Arial"/>
                <w:sz w:val="16"/>
                <w:szCs w:val="16"/>
              </w:rPr>
              <w:t>R5-2141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3FDD37" w14:textId="77777777" w:rsidR="00AB67FA" w:rsidRPr="00D0162F" w:rsidRDefault="00AB67FA" w:rsidP="00590D40">
            <w:pPr>
              <w:rPr>
                <w:rFonts w:ascii="Arial" w:hAnsi="Arial"/>
                <w:sz w:val="16"/>
                <w:szCs w:val="16"/>
              </w:rPr>
            </w:pPr>
            <w:r w:rsidRPr="00D0162F">
              <w:rPr>
                <w:rFonts w:ascii="Arial" w:hAnsi="Arial"/>
                <w:sz w:val="16"/>
                <w:szCs w:val="16"/>
              </w:rPr>
              <w:t>12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16535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87C13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E0D276F" w14:textId="4B720F83" w:rsidR="00AB67FA" w:rsidRPr="00D0162F" w:rsidRDefault="00AB67FA" w:rsidP="00590D40">
            <w:pPr>
              <w:rPr>
                <w:rFonts w:ascii="Arial" w:hAnsi="Arial"/>
                <w:sz w:val="16"/>
                <w:szCs w:val="16"/>
              </w:rPr>
            </w:pP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periodic</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AECB3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C5CF50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02C443"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B3000F3"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A1567A" w14:textId="77777777" w:rsidR="00AB67FA" w:rsidRPr="00D0162F" w:rsidRDefault="00AB67FA" w:rsidP="00590D40">
            <w:pPr>
              <w:rPr>
                <w:rFonts w:ascii="Arial" w:hAnsi="Arial"/>
                <w:sz w:val="16"/>
                <w:szCs w:val="16"/>
              </w:rPr>
            </w:pPr>
            <w:r w:rsidRPr="00D0162F">
              <w:rPr>
                <w:rFonts w:ascii="Arial" w:hAnsi="Arial"/>
                <w:sz w:val="16"/>
                <w:szCs w:val="16"/>
              </w:rPr>
              <w:t>R5-2141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7F44E2" w14:textId="77777777" w:rsidR="00AB67FA" w:rsidRPr="00D0162F" w:rsidRDefault="00AB67FA" w:rsidP="00590D40">
            <w:pPr>
              <w:rPr>
                <w:rFonts w:ascii="Arial" w:hAnsi="Arial"/>
                <w:sz w:val="16"/>
                <w:szCs w:val="16"/>
              </w:rPr>
            </w:pPr>
            <w:r w:rsidRPr="00D0162F">
              <w:rPr>
                <w:rFonts w:ascii="Arial" w:hAnsi="Arial"/>
                <w:sz w:val="16"/>
                <w:szCs w:val="16"/>
              </w:rPr>
              <w:t>12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8285A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24DC1D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131A98" w14:textId="6A796762" w:rsidR="00AB67FA" w:rsidRPr="00D0162F" w:rsidRDefault="00AB67FA" w:rsidP="00590D40">
            <w:pPr>
              <w:rPr>
                <w:rFonts w:ascii="Arial" w:hAnsi="Arial"/>
                <w:sz w:val="16"/>
                <w:szCs w:val="16"/>
              </w:rPr>
            </w:pPr>
            <w:r w:rsidRPr="00D0162F">
              <w:rPr>
                <w:rFonts w:ascii="Arial" w:hAnsi="Arial"/>
                <w:sz w:val="16"/>
                <w:szCs w:val="16"/>
              </w:rPr>
              <w:t>Completion</w:t>
            </w:r>
            <w:r w:rsidR="006E0A54" w:rsidRPr="00D0162F">
              <w:rPr>
                <w:rFonts w:ascii="Arial" w:hAnsi="Arial"/>
                <w:sz w:val="16"/>
                <w:szCs w:val="16"/>
              </w:rPr>
              <w:t xml:space="preserve"> </w:t>
            </w:r>
            <w:r w:rsidRPr="00D0162F">
              <w:rPr>
                <w:rFonts w:ascii="Arial" w:hAnsi="Arial"/>
                <w:sz w:val="16"/>
                <w:szCs w:val="16"/>
              </w:rPr>
              <w:t>7.7.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F014DB"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2EAB12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308406"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145D7C3"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7317CD" w14:textId="77777777" w:rsidR="00AB67FA" w:rsidRPr="00D0162F" w:rsidRDefault="00AB67FA" w:rsidP="00590D40">
            <w:pPr>
              <w:rPr>
                <w:rFonts w:ascii="Arial" w:hAnsi="Arial"/>
                <w:sz w:val="16"/>
                <w:szCs w:val="16"/>
              </w:rPr>
            </w:pPr>
            <w:r w:rsidRPr="00D0162F">
              <w:rPr>
                <w:rFonts w:ascii="Arial" w:hAnsi="Arial"/>
                <w:sz w:val="16"/>
                <w:szCs w:val="16"/>
              </w:rPr>
              <w:t>R5-2141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64E3A5" w14:textId="77777777" w:rsidR="00AB67FA" w:rsidRPr="00D0162F" w:rsidRDefault="00AB67FA" w:rsidP="00590D40">
            <w:pPr>
              <w:rPr>
                <w:rFonts w:ascii="Arial" w:hAnsi="Arial"/>
                <w:sz w:val="16"/>
                <w:szCs w:val="16"/>
              </w:rPr>
            </w:pPr>
            <w:r w:rsidRPr="00D0162F">
              <w:rPr>
                <w:rFonts w:ascii="Arial" w:hAnsi="Arial"/>
                <w:sz w:val="16"/>
                <w:szCs w:val="16"/>
              </w:rPr>
              <w:t>12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7E186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A7B94C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07F402" w14:textId="1E6C9DBE" w:rsidR="00AB67FA" w:rsidRPr="00D0162F" w:rsidRDefault="00AB67FA" w:rsidP="00590D40">
            <w:pPr>
              <w:rPr>
                <w:rFonts w:ascii="Arial" w:hAnsi="Arial"/>
                <w:sz w:val="16"/>
                <w:szCs w:val="16"/>
              </w:rPr>
            </w:pPr>
            <w:r w:rsidRPr="00D0162F">
              <w:rPr>
                <w:rFonts w:ascii="Arial" w:hAnsi="Arial"/>
                <w:sz w:val="16"/>
                <w:szCs w:val="16"/>
              </w:rPr>
              <w:t>Completion</w:t>
            </w:r>
            <w:r w:rsidR="006E0A54" w:rsidRPr="00D0162F">
              <w:rPr>
                <w:rFonts w:ascii="Arial" w:hAnsi="Arial"/>
                <w:sz w:val="16"/>
                <w:szCs w:val="16"/>
              </w:rPr>
              <w:t xml:space="preserve"> </w:t>
            </w:r>
            <w:r w:rsidRPr="00D0162F">
              <w:rPr>
                <w:rFonts w:ascii="Arial" w:hAnsi="Arial"/>
                <w:sz w:val="16"/>
                <w:szCs w:val="16"/>
              </w:rPr>
              <w:t>7.7.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628B66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63A791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9A612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D8D31E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BFB7D2" w14:textId="77777777" w:rsidR="00AB67FA" w:rsidRPr="00D0162F" w:rsidRDefault="00AB67FA" w:rsidP="00590D40">
            <w:pPr>
              <w:rPr>
                <w:rFonts w:ascii="Arial" w:hAnsi="Arial"/>
                <w:sz w:val="16"/>
                <w:szCs w:val="16"/>
              </w:rPr>
            </w:pPr>
            <w:r w:rsidRPr="00D0162F">
              <w:rPr>
                <w:rFonts w:ascii="Arial" w:hAnsi="Arial"/>
                <w:sz w:val="16"/>
                <w:szCs w:val="16"/>
              </w:rPr>
              <w:t>R5-2142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FBAB6A" w14:textId="77777777" w:rsidR="00AB67FA" w:rsidRPr="00D0162F" w:rsidRDefault="00AB67FA" w:rsidP="00590D40">
            <w:pPr>
              <w:rPr>
                <w:rFonts w:ascii="Arial" w:hAnsi="Arial"/>
                <w:sz w:val="16"/>
                <w:szCs w:val="16"/>
              </w:rPr>
            </w:pPr>
            <w:r w:rsidRPr="00D0162F">
              <w:rPr>
                <w:rFonts w:ascii="Arial" w:hAnsi="Arial"/>
                <w:sz w:val="16"/>
                <w:szCs w:val="16"/>
              </w:rPr>
              <w:t>12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EEBB6D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D2D5F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A682100" w14:textId="4CE134C2" w:rsidR="00AB67FA" w:rsidRPr="00D0162F" w:rsidRDefault="00AB67FA" w:rsidP="00590D40">
            <w:pPr>
              <w:rPr>
                <w:rFonts w:ascii="Arial" w:hAnsi="Arial"/>
                <w:sz w:val="16"/>
                <w:szCs w:val="16"/>
              </w:rPr>
            </w:pPr>
            <w:r w:rsidRPr="00D0162F">
              <w:rPr>
                <w:rFonts w:ascii="Arial" w:hAnsi="Arial"/>
                <w:sz w:val="16"/>
                <w:szCs w:val="16"/>
              </w:rPr>
              <w:t>Completion</w:t>
            </w:r>
            <w:r w:rsidR="006E0A54" w:rsidRPr="00D0162F">
              <w:rPr>
                <w:rFonts w:ascii="Arial" w:hAnsi="Arial"/>
                <w:sz w:val="16"/>
                <w:szCs w:val="16"/>
              </w:rPr>
              <w:t xml:space="preserve"> </w:t>
            </w:r>
            <w:r w:rsidRPr="00D0162F">
              <w:rPr>
                <w:rFonts w:ascii="Arial" w:hAnsi="Arial"/>
                <w:sz w:val="16"/>
                <w:szCs w:val="16"/>
              </w:rPr>
              <w:t>7.7.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C6F1E4"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E44CCD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444936"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2B97F0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49E981" w14:textId="77777777" w:rsidR="00AB67FA" w:rsidRPr="00D0162F" w:rsidRDefault="00AB67FA" w:rsidP="00590D40">
            <w:pPr>
              <w:rPr>
                <w:rFonts w:ascii="Arial" w:hAnsi="Arial"/>
                <w:sz w:val="16"/>
                <w:szCs w:val="16"/>
              </w:rPr>
            </w:pPr>
            <w:r w:rsidRPr="00D0162F">
              <w:rPr>
                <w:rFonts w:ascii="Arial" w:hAnsi="Arial"/>
                <w:sz w:val="16"/>
                <w:szCs w:val="16"/>
              </w:rPr>
              <w:t>R5-2143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8FF725" w14:textId="77777777" w:rsidR="00AB67FA" w:rsidRPr="00D0162F" w:rsidRDefault="00AB67FA" w:rsidP="00590D40">
            <w:pPr>
              <w:rPr>
                <w:rFonts w:ascii="Arial" w:hAnsi="Arial"/>
                <w:sz w:val="16"/>
                <w:szCs w:val="16"/>
              </w:rPr>
            </w:pPr>
            <w:r w:rsidRPr="00D0162F">
              <w:rPr>
                <w:rFonts w:ascii="Arial" w:hAnsi="Arial"/>
                <w:sz w:val="16"/>
                <w:szCs w:val="16"/>
              </w:rPr>
              <w:t>12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0914E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734F7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BD2E06" w14:textId="7EC9A0A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1.1</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9B7E31"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BAF39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73CA1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51CE12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F62DE6" w14:textId="77777777" w:rsidR="00AB67FA" w:rsidRPr="00D0162F" w:rsidRDefault="00AB67FA" w:rsidP="00590D40">
            <w:pPr>
              <w:rPr>
                <w:rFonts w:ascii="Arial" w:hAnsi="Arial"/>
                <w:sz w:val="16"/>
                <w:szCs w:val="16"/>
              </w:rPr>
            </w:pPr>
            <w:r w:rsidRPr="00D0162F">
              <w:rPr>
                <w:rFonts w:ascii="Arial" w:hAnsi="Arial"/>
                <w:sz w:val="16"/>
                <w:szCs w:val="16"/>
              </w:rPr>
              <w:t>R5-2143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24B81C8" w14:textId="77777777" w:rsidR="00AB67FA" w:rsidRPr="00D0162F" w:rsidRDefault="00AB67FA" w:rsidP="00590D40">
            <w:pPr>
              <w:rPr>
                <w:rFonts w:ascii="Arial" w:hAnsi="Arial"/>
                <w:sz w:val="16"/>
                <w:szCs w:val="16"/>
              </w:rPr>
            </w:pPr>
            <w:r w:rsidRPr="00D0162F">
              <w:rPr>
                <w:rFonts w:ascii="Arial" w:hAnsi="Arial"/>
                <w:sz w:val="16"/>
                <w:szCs w:val="16"/>
              </w:rPr>
              <w:t>12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BEBC7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150B66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73A9AC" w14:textId="5C09479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1.4</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41142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336E69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35C844"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650A043"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20EFB9" w14:textId="77777777" w:rsidR="00AB67FA" w:rsidRPr="00D0162F" w:rsidRDefault="00AB67FA" w:rsidP="00590D40">
            <w:pPr>
              <w:rPr>
                <w:rFonts w:ascii="Arial" w:hAnsi="Arial"/>
                <w:sz w:val="16"/>
                <w:szCs w:val="16"/>
              </w:rPr>
            </w:pPr>
            <w:r w:rsidRPr="00D0162F">
              <w:rPr>
                <w:rFonts w:ascii="Arial" w:hAnsi="Arial"/>
                <w:sz w:val="16"/>
                <w:szCs w:val="16"/>
              </w:rPr>
              <w:t>R5-2143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996DB1" w14:textId="77777777" w:rsidR="00AB67FA" w:rsidRPr="00D0162F" w:rsidRDefault="00AB67FA" w:rsidP="00590D40">
            <w:pPr>
              <w:rPr>
                <w:rFonts w:ascii="Arial" w:hAnsi="Arial"/>
                <w:sz w:val="16"/>
                <w:szCs w:val="16"/>
              </w:rPr>
            </w:pPr>
            <w:r w:rsidRPr="00D0162F">
              <w:rPr>
                <w:rFonts w:ascii="Arial" w:hAnsi="Arial"/>
                <w:sz w:val="16"/>
                <w:szCs w:val="16"/>
              </w:rPr>
              <w:t>12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11DED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9EB92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D318E85" w14:textId="6400D8A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1.5</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35422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EA2D8F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384F2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742268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CDA15A" w14:textId="77777777" w:rsidR="00AB67FA" w:rsidRPr="00D0162F" w:rsidRDefault="00AB67FA" w:rsidP="00590D40">
            <w:pPr>
              <w:rPr>
                <w:rFonts w:ascii="Arial" w:hAnsi="Arial"/>
                <w:sz w:val="16"/>
                <w:szCs w:val="16"/>
              </w:rPr>
            </w:pPr>
            <w:r w:rsidRPr="00D0162F">
              <w:rPr>
                <w:rFonts w:ascii="Arial" w:hAnsi="Arial"/>
                <w:sz w:val="16"/>
                <w:szCs w:val="16"/>
              </w:rPr>
              <w:t>R5-2143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B3C107" w14:textId="77777777" w:rsidR="00AB67FA" w:rsidRPr="00D0162F" w:rsidRDefault="00AB67FA" w:rsidP="00590D40">
            <w:pPr>
              <w:rPr>
                <w:rFonts w:ascii="Arial" w:hAnsi="Arial"/>
                <w:sz w:val="16"/>
                <w:szCs w:val="16"/>
              </w:rPr>
            </w:pPr>
            <w:r w:rsidRPr="00D0162F">
              <w:rPr>
                <w:rFonts w:ascii="Arial" w:hAnsi="Arial"/>
                <w:sz w:val="16"/>
                <w:szCs w:val="16"/>
              </w:rPr>
              <w:t>12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101006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789D7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43D0331" w14:textId="1B0F91E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4.1.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B05467"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51F3DD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8699A8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65AD68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E41769" w14:textId="77777777" w:rsidR="00AB67FA" w:rsidRPr="00D0162F" w:rsidRDefault="00AB67FA" w:rsidP="00590D40">
            <w:pPr>
              <w:rPr>
                <w:rFonts w:ascii="Arial" w:hAnsi="Arial"/>
                <w:sz w:val="16"/>
                <w:szCs w:val="16"/>
              </w:rPr>
            </w:pPr>
            <w:r w:rsidRPr="00D0162F">
              <w:rPr>
                <w:rFonts w:ascii="Arial" w:hAnsi="Arial"/>
                <w:sz w:val="16"/>
                <w:szCs w:val="16"/>
              </w:rPr>
              <w:t>R5-2143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62FD58" w14:textId="77777777" w:rsidR="00AB67FA" w:rsidRPr="00D0162F" w:rsidRDefault="00AB67FA" w:rsidP="00590D40">
            <w:pPr>
              <w:rPr>
                <w:rFonts w:ascii="Arial" w:hAnsi="Arial"/>
                <w:sz w:val="16"/>
                <w:szCs w:val="16"/>
              </w:rPr>
            </w:pPr>
            <w:r w:rsidRPr="00D0162F">
              <w:rPr>
                <w:rFonts w:ascii="Arial" w:hAnsi="Arial"/>
                <w:sz w:val="16"/>
                <w:szCs w:val="16"/>
              </w:rPr>
              <w:t>12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9E0FE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4D40EB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4481FA" w14:textId="16F16013"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5.7.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3B4051"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28A02A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952A5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7862A6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150F8D" w14:textId="77777777" w:rsidR="00AB67FA" w:rsidRPr="00D0162F" w:rsidRDefault="00AB67FA" w:rsidP="00590D40">
            <w:pPr>
              <w:rPr>
                <w:rFonts w:ascii="Arial" w:hAnsi="Arial"/>
                <w:sz w:val="16"/>
                <w:szCs w:val="16"/>
              </w:rPr>
            </w:pPr>
            <w:r w:rsidRPr="00D0162F">
              <w:rPr>
                <w:rFonts w:ascii="Arial" w:hAnsi="Arial"/>
                <w:sz w:val="16"/>
                <w:szCs w:val="16"/>
              </w:rPr>
              <w:t>R5-2143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026A2A" w14:textId="77777777" w:rsidR="00AB67FA" w:rsidRPr="00D0162F" w:rsidRDefault="00AB67FA" w:rsidP="00590D40">
            <w:pPr>
              <w:rPr>
                <w:rFonts w:ascii="Arial" w:hAnsi="Arial"/>
                <w:sz w:val="16"/>
                <w:szCs w:val="16"/>
              </w:rPr>
            </w:pPr>
            <w:r w:rsidRPr="00D0162F">
              <w:rPr>
                <w:rFonts w:ascii="Arial" w:hAnsi="Arial"/>
                <w:sz w:val="16"/>
                <w:szCs w:val="16"/>
              </w:rPr>
              <w:t>12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AFB43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A1452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E5975E" w14:textId="57305AC1"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5.7.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ECDA9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685FF8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95BFE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2F0C47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ADA2ED" w14:textId="77777777" w:rsidR="00AB67FA" w:rsidRPr="00D0162F" w:rsidRDefault="00AB67FA" w:rsidP="00590D40">
            <w:pPr>
              <w:rPr>
                <w:rFonts w:ascii="Arial" w:hAnsi="Arial"/>
                <w:sz w:val="16"/>
                <w:szCs w:val="16"/>
              </w:rPr>
            </w:pPr>
            <w:r w:rsidRPr="00D0162F">
              <w:rPr>
                <w:rFonts w:ascii="Arial" w:hAnsi="Arial"/>
                <w:sz w:val="16"/>
                <w:szCs w:val="16"/>
              </w:rPr>
              <w:t>R5-2143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5069EB" w14:textId="77777777" w:rsidR="00AB67FA" w:rsidRPr="00D0162F" w:rsidRDefault="00AB67FA" w:rsidP="00590D40">
            <w:pPr>
              <w:rPr>
                <w:rFonts w:ascii="Arial" w:hAnsi="Arial"/>
                <w:sz w:val="16"/>
                <w:szCs w:val="16"/>
              </w:rPr>
            </w:pPr>
            <w:r w:rsidRPr="00D0162F">
              <w:rPr>
                <w:rFonts w:ascii="Arial" w:hAnsi="Arial"/>
                <w:sz w:val="16"/>
                <w:szCs w:val="16"/>
              </w:rPr>
              <w:t>12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8FC0DC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A84D2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A39E51" w14:textId="221321B1"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5.7.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FD4D2A"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313BD1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A8AB84"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AC8E01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4A8770" w14:textId="77777777" w:rsidR="00AB67FA" w:rsidRPr="00D0162F" w:rsidRDefault="00AB67FA" w:rsidP="00590D40">
            <w:pPr>
              <w:rPr>
                <w:rFonts w:ascii="Arial" w:hAnsi="Arial"/>
                <w:sz w:val="16"/>
                <w:szCs w:val="16"/>
              </w:rPr>
            </w:pPr>
            <w:r w:rsidRPr="00D0162F">
              <w:rPr>
                <w:rFonts w:ascii="Arial" w:hAnsi="Arial"/>
                <w:sz w:val="16"/>
                <w:szCs w:val="16"/>
              </w:rPr>
              <w:t>R5-2143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3A916E" w14:textId="77777777" w:rsidR="00AB67FA" w:rsidRPr="00D0162F" w:rsidRDefault="00AB67FA" w:rsidP="00590D40">
            <w:pPr>
              <w:rPr>
                <w:rFonts w:ascii="Arial" w:hAnsi="Arial"/>
                <w:sz w:val="16"/>
                <w:szCs w:val="16"/>
              </w:rPr>
            </w:pPr>
            <w:r w:rsidRPr="00D0162F">
              <w:rPr>
                <w:rFonts w:ascii="Arial" w:hAnsi="Arial"/>
                <w:sz w:val="16"/>
                <w:szCs w:val="16"/>
              </w:rPr>
              <w:t>12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EE9F63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9759D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5F9B33" w14:textId="1E47690B"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5.6.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D1CF8A"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641D59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7493083"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DD6C45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363024" w14:textId="77777777" w:rsidR="00AB67FA" w:rsidRPr="00D0162F" w:rsidRDefault="00AB67FA" w:rsidP="00590D40">
            <w:pPr>
              <w:rPr>
                <w:rFonts w:ascii="Arial" w:hAnsi="Arial"/>
                <w:sz w:val="16"/>
                <w:szCs w:val="16"/>
              </w:rPr>
            </w:pPr>
            <w:r w:rsidRPr="00D0162F">
              <w:rPr>
                <w:rFonts w:ascii="Arial" w:hAnsi="Arial"/>
                <w:sz w:val="16"/>
                <w:szCs w:val="16"/>
              </w:rPr>
              <w:t>R5-2143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E1B150" w14:textId="77777777" w:rsidR="00AB67FA" w:rsidRPr="00D0162F" w:rsidRDefault="00AB67FA" w:rsidP="00590D40">
            <w:pPr>
              <w:rPr>
                <w:rFonts w:ascii="Arial" w:hAnsi="Arial"/>
                <w:sz w:val="16"/>
                <w:szCs w:val="16"/>
              </w:rPr>
            </w:pPr>
            <w:r w:rsidRPr="00D0162F">
              <w:rPr>
                <w:rFonts w:ascii="Arial" w:hAnsi="Arial"/>
                <w:sz w:val="16"/>
                <w:szCs w:val="16"/>
              </w:rPr>
              <w:t>12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5C3AE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4C9EE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7844AE" w14:textId="0A0478A6"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5.6.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EF955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F3E164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AB1224"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BE3A938"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DFC7C0" w14:textId="77777777" w:rsidR="00AB67FA" w:rsidRPr="00D0162F" w:rsidRDefault="00AB67FA" w:rsidP="00590D40">
            <w:pPr>
              <w:rPr>
                <w:rFonts w:ascii="Arial" w:hAnsi="Arial"/>
                <w:sz w:val="16"/>
                <w:szCs w:val="16"/>
              </w:rPr>
            </w:pPr>
            <w:r w:rsidRPr="00D0162F">
              <w:rPr>
                <w:rFonts w:ascii="Arial" w:hAnsi="Arial"/>
                <w:sz w:val="16"/>
                <w:szCs w:val="16"/>
              </w:rPr>
              <w:t>R5-2143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FED4B5" w14:textId="77777777" w:rsidR="00AB67FA" w:rsidRPr="00D0162F" w:rsidRDefault="00AB67FA" w:rsidP="00590D40">
            <w:pPr>
              <w:rPr>
                <w:rFonts w:ascii="Arial" w:hAnsi="Arial"/>
                <w:sz w:val="16"/>
                <w:szCs w:val="16"/>
              </w:rPr>
            </w:pPr>
            <w:r w:rsidRPr="00D0162F">
              <w:rPr>
                <w:rFonts w:ascii="Arial" w:hAnsi="Arial"/>
                <w:sz w:val="16"/>
                <w:szCs w:val="16"/>
              </w:rPr>
              <w:t>12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331A4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084708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3DD0D16" w14:textId="71AA64D0"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5.6.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4BC128"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C39090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E8F68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347AD3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CC9B67" w14:textId="77777777" w:rsidR="00AB67FA" w:rsidRPr="00D0162F" w:rsidRDefault="00AB67FA" w:rsidP="00590D40">
            <w:pPr>
              <w:rPr>
                <w:rFonts w:ascii="Arial" w:hAnsi="Arial"/>
                <w:sz w:val="16"/>
                <w:szCs w:val="16"/>
              </w:rPr>
            </w:pPr>
            <w:r w:rsidRPr="00D0162F">
              <w:rPr>
                <w:rFonts w:ascii="Arial" w:hAnsi="Arial"/>
                <w:sz w:val="16"/>
                <w:szCs w:val="16"/>
              </w:rPr>
              <w:t>R5-2143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728D64" w14:textId="77777777" w:rsidR="00AB67FA" w:rsidRPr="00D0162F" w:rsidRDefault="00AB67FA" w:rsidP="00590D40">
            <w:pPr>
              <w:rPr>
                <w:rFonts w:ascii="Arial" w:hAnsi="Arial"/>
                <w:sz w:val="16"/>
                <w:szCs w:val="16"/>
              </w:rPr>
            </w:pPr>
            <w:r w:rsidRPr="00D0162F">
              <w:rPr>
                <w:rFonts w:ascii="Arial" w:hAnsi="Arial"/>
                <w:sz w:val="16"/>
                <w:szCs w:val="16"/>
              </w:rPr>
              <w:t>12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A7206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692D8A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A8D375C" w14:textId="34BDE0F0"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5.6.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91A378"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323A06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1D75D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C3DA5F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1418A6" w14:textId="77777777" w:rsidR="00AB67FA" w:rsidRPr="00D0162F" w:rsidRDefault="00AB67FA" w:rsidP="00590D40">
            <w:pPr>
              <w:rPr>
                <w:rFonts w:ascii="Arial" w:hAnsi="Arial"/>
                <w:sz w:val="16"/>
                <w:szCs w:val="16"/>
              </w:rPr>
            </w:pPr>
            <w:r w:rsidRPr="00D0162F">
              <w:rPr>
                <w:rFonts w:ascii="Arial" w:hAnsi="Arial"/>
                <w:sz w:val="16"/>
                <w:szCs w:val="16"/>
              </w:rPr>
              <w:t>R5-2143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0242CA" w14:textId="77777777" w:rsidR="00AB67FA" w:rsidRPr="00D0162F" w:rsidRDefault="00AB67FA" w:rsidP="00590D40">
            <w:pPr>
              <w:rPr>
                <w:rFonts w:ascii="Arial" w:hAnsi="Arial"/>
                <w:sz w:val="16"/>
                <w:szCs w:val="16"/>
              </w:rPr>
            </w:pPr>
            <w:r w:rsidRPr="00D0162F">
              <w:rPr>
                <w:rFonts w:ascii="Arial" w:hAnsi="Arial"/>
                <w:sz w:val="16"/>
                <w:szCs w:val="16"/>
              </w:rPr>
              <w:t>12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C918D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CB120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7F5E2C" w14:textId="20E5F5A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5.6.2.1</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4CB0B4"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30A479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CCDC3E"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62A0E0A"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697578" w14:textId="77777777" w:rsidR="00AB67FA" w:rsidRPr="00D0162F" w:rsidRDefault="00AB67FA" w:rsidP="00590D40">
            <w:pPr>
              <w:rPr>
                <w:rFonts w:ascii="Arial" w:hAnsi="Arial"/>
                <w:sz w:val="16"/>
                <w:szCs w:val="16"/>
              </w:rPr>
            </w:pPr>
            <w:r w:rsidRPr="00D0162F">
              <w:rPr>
                <w:rFonts w:ascii="Arial" w:hAnsi="Arial"/>
                <w:sz w:val="16"/>
                <w:szCs w:val="16"/>
              </w:rPr>
              <w:t>R5-2143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6CC3C49" w14:textId="77777777" w:rsidR="00AB67FA" w:rsidRPr="00D0162F" w:rsidRDefault="00AB67FA" w:rsidP="00590D40">
            <w:pPr>
              <w:rPr>
                <w:rFonts w:ascii="Arial" w:hAnsi="Arial"/>
                <w:sz w:val="16"/>
                <w:szCs w:val="16"/>
              </w:rPr>
            </w:pPr>
            <w:r w:rsidRPr="00D0162F">
              <w:rPr>
                <w:rFonts w:ascii="Arial" w:hAnsi="Arial"/>
                <w:sz w:val="16"/>
                <w:szCs w:val="16"/>
              </w:rPr>
              <w:t>12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317F2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E7013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E254D00" w14:textId="1443E6B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5.6.2.2</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07EC8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3E9DCC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68730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E107AF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4B8B17" w14:textId="77777777" w:rsidR="00AB67FA" w:rsidRPr="00D0162F" w:rsidRDefault="00AB67FA" w:rsidP="00590D40">
            <w:pPr>
              <w:rPr>
                <w:rFonts w:ascii="Arial" w:hAnsi="Arial"/>
                <w:sz w:val="16"/>
                <w:szCs w:val="16"/>
              </w:rPr>
            </w:pPr>
            <w:r w:rsidRPr="00D0162F">
              <w:rPr>
                <w:rFonts w:ascii="Arial" w:hAnsi="Arial"/>
                <w:sz w:val="16"/>
                <w:szCs w:val="16"/>
              </w:rPr>
              <w:t>R5-2143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223ADF9" w14:textId="77777777" w:rsidR="00AB67FA" w:rsidRPr="00D0162F" w:rsidRDefault="00AB67FA" w:rsidP="00590D40">
            <w:pPr>
              <w:rPr>
                <w:rFonts w:ascii="Arial" w:hAnsi="Arial"/>
                <w:sz w:val="16"/>
                <w:szCs w:val="16"/>
              </w:rPr>
            </w:pPr>
            <w:r w:rsidRPr="00D0162F">
              <w:rPr>
                <w:rFonts w:ascii="Arial" w:hAnsi="Arial"/>
                <w:sz w:val="16"/>
                <w:szCs w:val="16"/>
              </w:rPr>
              <w:t>12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D6014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5FBAFC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931480" w14:textId="089041F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5.6.2.3</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86369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6AC5BB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C7C3E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3B2D67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DBA9B8" w14:textId="77777777" w:rsidR="00AB67FA" w:rsidRPr="00D0162F" w:rsidRDefault="00AB67FA" w:rsidP="00590D40">
            <w:pPr>
              <w:rPr>
                <w:rFonts w:ascii="Arial" w:hAnsi="Arial"/>
                <w:sz w:val="16"/>
                <w:szCs w:val="16"/>
              </w:rPr>
            </w:pPr>
            <w:r w:rsidRPr="00D0162F">
              <w:rPr>
                <w:rFonts w:ascii="Arial" w:hAnsi="Arial"/>
                <w:sz w:val="16"/>
                <w:szCs w:val="16"/>
              </w:rPr>
              <w:t>R5-2143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0ABAAF" w14:textId="77777777" w:rsidR="00AB67FA" w:rsidRPr="00D0162F" w:rsidRDefault="00AB67FA" w:rsidP="00590D40">
            <w:pPr>
              <w:rPr>
                <w:rFonts w:ascii="Arial" w:hAnsi="Arial"/>
                <w:sz w:val="16"/>
                <w:szCs w:val="16"/>
              </w:rPr>
            </w:pPr>
            <w:r w:rsidRPr="00D0162F">
              <w:rPr>
                <w:rFonts w:ascii="Arial" w:hAnsi="Arial"/>
                <w:sz w:val="16"/>
                <w:szCs w:val="16"/>
              </w:rPr>
              <w:t>12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A87FF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54165D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ECDDC6" w14:textId="5172C3E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5.6.2.4</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04A14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9C9BD1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D4842EA"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83C025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33B7A1" w14:textId="77777777" w:rsidR="00AB67FA" w:rsidRPr="00D0162F" w:rsidRDefault="00AB67FA" w:rsidP="00590D40">
            <w:pPr>
              <w:rPr>
                <w:rFonts w:ascii="Arial" w:hAnsi="Arial"/>
                <w:sz w:val="16"/>
                <w:szCs w:val="16"/>
              </w:rPr>
            </w:pPr>
            <w:r w:rsidRPr="00D0162F">
              <w:rPr>
                <w:rFonts w:ascii="Arial" w:hAnsi="Arial"/>
                <w:sz w:val="16"/>
                <w:szCs w:val="16"/>
              </w:rPr>
              <w:t>R5-2143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818490C" w14:textId="77777777" w:rsidR="00AB67FA" w:rsidRPr="00D0162F" w:rsidRDefault="00AB67FA" w:rsidP="00590D40">
            <w:pPr>
              <w:rPr>
                <w:rFonts w:ascii="Arial" w:hAnsi="Arial"/>
                <w:sz w:val="16"/>
                <w:szCs w:val="16"/>
              </w:rPr>
            </w:pPr>
            <w:r w:rsidRPr="00D0162F">
              <w:rPr>
                <w:rFonts w:ascii="Arial" w:hAnsi="Arial"/>
                <w:sz w:val="16"/>
                <w:szCs w:val="16"/>
              </w:rPr>
              <w:t>12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B715A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C545E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17CA9F" w14:textId="6F234A8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5.6.2.5</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C4FA7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828B32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67D99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A14806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8FC35F" w14:textId="77777777" w:rsidR="00AB67FA" w:rsidRPr="00D0162F" w:rsidRDefault="00AB67FA" w:rsidP="00590D40">
            <w:pPr>
              <w:rPr>
                <w:rFonts w:ascii="Arial" w:hAnsi="Arial"/>
                <w:sz w:val="16"/>
                <w:szCs w:val="16"/>
              </w:rPr>
            </w:pPr>
            <w:r w:rsidRPr="00D0162F">
              <w:rPr>
                <w:rFonts w:ascii="Arial" w:hAnsi="Arial"/>
                <w:sz w:val="16"/>
                <w:szCs w:val="16"/>
              </w:rPr>
              <w:t>R5-21435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946CAF5" w14:textId="77777777" w:rsidR="00AB67FA" w:rsidRPr="00D0162F" w:rsidRDefault="00AB67FA" w:rsidP="00590D40">
            <w:pPr>
              <w:rPr>
                <w:rFonts w:ascii="Arial" w:hAnsi="Arial"/>
                <w:sz w:val="16"/>
                <w:szCs w:val="16"/>
              </w:rPr>
            </w:pPr>
            <w:r w:rsidRPr="00D0162F">
              <w:rPr>
                <w:rFonts w:ascii="Arial" w:hAnsi="Arial"/>
                <w:sz w:val="16"/>
                <w:szCs w:val="16"/>
              </w:rPr>
              <w:t>12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BE502B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A67EB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58614A" w14:textId="6D02C51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5.6.2.6</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9924E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AD6FF6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C6D3908"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531C74A"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B7447D" w14:textId="77777777" w:rsidR="00AB67FA" w:rsidRPr="00D0162F" w:rsidRDefault="00AB67FA" w:rsidP="00590D40">
            <w:pPr>
              <w:rPr>
                <w:rFonts w:ascii="Arial" w:hAnsi="Arial"/>
                <w:sz w:val="16"/>
                <w:szCs w:val="16"/>
              </w:rPr>
            </w:pPr>
            <w:r w:rsidRPr="00D0162F">
              <w:rPr>
                <w:rFonts w:ascii="Arial" w:hAnsi="Arial"/>
                <w:sz w:val="16"/>
                <w:szCs w:val="16"/>
              </w:rPr>
              <w:t>R5-2143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CB4AC0" w14:textId="77777777" w:rsidR="00AB67FA" w:rsidRPr="00D0162F" w:rsidRDefault="00AB67FA" w:rsidP="00590D40">
            <w:pPr>
              <w:rPr>
                <w:rFonts w:ascii="Arial" w:hAnsi="Arial"/>
                <w:sz w:val="16"/>
                <w:szCs w:val="16"/>
              </w:rPr>
            </w:pPr>
            <w:r w:rsidRPr="00D0162F">
              <w:rPr>
                <w:rFonts w:ascii="Arial" w:hAnsi="Arial"/>
                <w:sz w:val="16"/>
                <w:szCs w:val="16"/>
              </w:rPr>
              <w:t>12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FF6B5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C595F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15EDE8" w14:textId="2FAF6F5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5.6.2.7</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54AF5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37A768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1032BD"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97731DC"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C09D69" w14:textId="77777777" w:rsidR="00AB67FA" w:rsidRPr="00D0162F" w:rsidRDefault="00AB67FA" w:rsidP="00590D40">
            <w:pPr>
              <w:rPr>
                <w:rFonts w:ascii="Arial" w:hAnsi="Arial"/>
                <w:sz w:val="16"/>
                <w:szCs w:val="16"/>
              </w:rPr>
            </w:pPr>
            <w:r w:rsidRPr="00D0162F">
              <w:rPr>
                <w:rFonts w:ascii="Arial" w:hAnsi="Arial"/>
                <w:sz w:val="16"/>
                <w:szCs w:val="16"/>
              </w:rPr>
              <w:t>R5-2143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63B2D6" w14:textId="77777777" w:rsidR="00AB67FA" w:rsidRPr="00D0162F" w:rsidRDefault="00AB67FA" w:rsidP="00590D40">
            <w:pPr>
              <w:rPr>
                <w:rFonts w:ascii="Arial" w:hAnsi="Arial"/>
                <w:sz w:val="16"/>
                <w:szCs w:val="16"/>
              </w:rPr>
            </w:pPr>
            <w:r w:rsidRPr="00D0162F">
              <w:rPr>
                <w:rFonts w:ascii="Arial" w:hAnsi="Arial"/>
                <w:sz w:val="16"/>
                <w:szCs w:val="16"/>
              </w:rPr>
              <w:t>12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D0B8F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55409C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4073C41" w14:textId="7D77D8A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5.6.2.8</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9F6F38"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5581DA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2137C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165FCD9"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A20114" w14:textId="77777777" w:rsidR="00AB67FA" w:rsidRPr="00D0162F" w:rsidRDefault="00AB67FA" w:rsidP="00590D40">
            <w:pPr>
              <w:rPr>
                <w:rFonts w:ascii="Arial" w:hAnsi="Arial"/>
                <w:sz w:val="16"/>
                <w:szCs w:val="16"/>
              </w:rPr>
            </w:pPr>
            <w:r w:rsidRPr="00D0162F">
              <w:rPr>
                <w:rFonts w:ascii="Arial" w:hAnsi="Arial"/>
                <w:sz w:val="16"/>
                <w:szCs w:val="16"/>
              </w:rPr>
              <w:t>R5-21436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210137E" w14:textId="77777777" w:rsidR="00AB67FA" w:rsidRPr="00D0162F" w:rsidRDefault="00AB67FA" w:rsidP="00590D40">
            <w:pPr>
              <w:rPr>
                <w:rFonts w:ascii="Arial" w:hAnsi="Arial"/>
                <w:sz w:val="16"/>
                <w:szCs w:val="16"/>
              </w:rPr>
            </w:pPr>
            <w:r w:rsidRPr="00D0162F">
              <w:rPr>
                <w:rFonts w:ascii="Arial" w:hAnsi="Arial"/>
                <w:sz w:val="16"/>
                <w:szCs w:val="16"/>
              </w:rPr>
              <w:t>12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C8773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92DD9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4BBB73" w14:textId="517CA5B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1</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632390"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866BDD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76A7C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30F266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421916" w14:textId="77777777" w:rsidR="00AB67FA" w:rsidRPr="00D0162F" w:rsidRDefault="00AB67FA" w:rsidP="00590D40">
            <w:pPr>
              <w:rPr>
                <w:rFonts w:ascii="Arial" w:hAnsi="Arial"/>
                <w:sz w:val="16"/>
                <w:szCs w:val="16"/>
              </w:rPr>
            </w:pPr>
            <w:r w:rsidRPr="00D0162F">
              <w:rPr>
                <w:rFonts w:ascii="Arial" w:hAnsi="Arial"/>
                <w:sz w:val="16"/>
                <w:szCs w:val="16"/>
              </w:rPr>
              <w:t>R5-2143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C93F1B" w14:textId="77777777" w:rsidR="00AB67FA" w:rsidRPr="00D0162F" w:rsidRDefault="00AB67FA" w:rsidP="00590D40">
            <w:pPr>
              <w:rPr>
                <w:rFonts w:ascii="Arial" w:hAnsi="Arial"/>
                <w:sz w:val="16"/>
                <w:szCs w:val="16"/>
              </w:rPr>
            </w:pPr>
            <w:r w:rsidRPr="00D0162F">
              <w:rPr>
                <w:rFonts w:ascii="Arial" w:hAnsi="Arial"/>
                <w:sz w:val="16"/>
                <w:szCs w:val="16"/>
              </w:rPr>
              <w:t>12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86A7A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4DB92E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69EA551" w14:textId="15C8C08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5</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38FDA1"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1184F4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8E9FDA"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2973C7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F8A6DC" w14:textId="77777777" w:rsidR="00AB67FA" w:rsidRPr="00D0162F" w:rsidRDefault="00AB67FA" w:rsidP="00590D40">
            <w:pPr>
              <w:rPr>
                <w:rFonts w:ascii="Arial" w:hAnsi="Arial"/>
                <w:sz w:val="16"/>
                <w:szCs w:val="16"/>
              </w:rPr>
            </w:pPr>
            <w:r w:rsidRPr="00D0162F">
              <w:rPr>
                <w:rFonts w:ascii="Arial" w:hAnsi="Arial"/>
                <w:sz w:val="16"/>
                <w:szCs w:val="16"/>
              </w:rPr>
              <w:t>R5-2143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260DC7" w14:textId="77777777" w:rsidR="00AB67FA" w:rsidRPr="00D0162F" w:rsidRDefault="00AB67FA" w:rsidP="00590D40">
            <w:pPr>
              <w:rPr>
                <w:rFonts w:ascii="Arial" w:hAnsi="Arial"/>
                <w:sz w:val="16"/>
                <w:szCs w:val="16"/>
              </w:rPr>
            </w:pPr>
            <w:r w:rsidRPr="00D0162F">
              <w:rPr>
                <w:rFonts w:ascii="Arial" w:hAnsi="Arial"/>
                <w:sz w:val="16"/>
                <w:szCs w:val="16"/>
              </w:rPr>
              <w:t>12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EB6C8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B02E3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EA01C0" w14:textId="61CC75F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3.1.6</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51E058"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E11267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A669A8"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730061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671CDD" w14:textId="77777777" w:rsidR="00AB67FA" w:rsidRPr="00D0162F" w:rsidRDefault="00AB67FA" w:rsidP="00590D40">
            <w:pPr>
              <w:rPr>
                <w:rFonts w:ascii="Arial" w:hAnsi="Arial"/>
                <w:sz w:val="16"/>
                <w:szCs w:val="16"/>
              </w:rPr>
            </w:pPr>
            <w:r w:rsidRPr="00D0162F">
              <w:rPr>
                <w:rFonts w:ascii="Arial" w:hAnsi="Arial"/>
                <w:sz w:val="16"/>
                <w:szCs w:val="16"/>
              </w:rPr>
              <w:t>R5-2143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6CB2911" w14:textId="77777777" w:rsidR="00AB67FA" w:rsidRPr="00D0162F" w:rsidRDefault="00AB67FA" w:rsidP="00590D40">
            <w:pPr>
              <w:rPr>
                <w:rFonts w:ascii="Arial" w:hAnsi="Arial"/>
                <w:sz w:val="16"/>
                <w:szCs w:val="16"/>
              </w:rPr>
            </w:pPr>
            <w:r w:rsidRPr="00D0162F">
              <w:rPr>
                <w:rFonts w:ascii="Arial" w:hAnsi="Arial"/>
                <w:sz w:val="16"/>
                <w:szCs w:val="16"/>
              </w:rPr>
              <w:t>12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F368C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706D6C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C6A9D9C" w14:textId="3C28E59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2.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2D332E"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34F18C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2FD1991"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2CA98F6"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5ABB35" w14:textId="77777777" w:rsidR="00AB67FA" w:rsidRPr="00D0162F" w:rsidRDefault="00AB67FA" w:rsidP="00590D40">
            <w:pPr>
              <w:rPr>
                <w:rFonts w:ascii="Arial" w:hAnsi="Arial"/>
                <w:sz w:val="16"/>
                <w:szCs w:val="16"/>
              </w:rPr>
            </w:pPr>
            <w:r w:rsidRPr="00D0162F">
              <w:rPr>
                <w:rFonts w:ascii="Arial" w:hAnsi="Arial"/>
                <w:sz w:val="16"/>
                <w:szCs w:val="16"/>
              </w:rPr>
              <w:t>R5-2143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CCAFAF" w14:textId="77777777" w:rsidR="00AB67FA" w:rsidRPr="00D0162F" w:rsidRDefault="00AB67FA" w:rsidP="00590D40">
            <w:pPr>
              <w:rPr>
                <w:rFonts w:ascii="Arial" w:hAnsi="Arial"/>
                <w:sz w:val="16"/>
                <w:szCs w:val="16"/>
              </w:rPr>
            </w:pPr>
            <w:r w:rsidRPr="00D0162F">
              <w:rPr>
                <w:rFonts w:ascii="Arial" w:hAnsi="Arial"/>
                <w:sz w:val="16"/>
                <w:szCs w:val="16"/>
              </w:rPr>
              <w:t>12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7C855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155B3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15919C8" w14:textId="4DC0C3F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7.5.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3EEE77"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83D20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C768A6B"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AA91BF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A1A3B2" w14:textId="77777777" w:rsidR="00AB67FA" w:rsidRPr="00D0162F" w:rsidRDefault="00AB67FA" w:rsidP="00590D40">
            <w:pPr>
              <w:rPr>
                <w:rFonts w:ascii="Arial" w:hAnsi="Arial"/>
                <w:sz w:val="16"/>
                <w:szCs w:val="16"/>
              </w:rPr>
            </w:pPr>
            <w:r w:rsidRPr="00D0162F">
              <w:rPr>
                <w:rFonts w:ascii="Arial" w:hAnsi="Arial"/>
                <w:sz w:val="16"/>
                <w:szCs w:val="16"/>
              </w:rPr>
              <w:t>R5-2143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11D7E0" w14:textId="77777777" w:rsidR="00AB67FA" w:rsidRPr="00D0162F" w:rsidRDefault="00AB67FA" w:rsidP="00590D40">
            <w:pPr>
              <w:rPr>
                <w:rFonts w:ascii="Arial" w:hAnsi="Arial"/>
                <w:sz w:val="16"/>
                <w:szCs w:val="16"/>
              </w:rPr>
            </w:pPr>
            <w:r w:rsidRPr="00D0162F">
              <w:rPr>
                <w:rFonts w:ascii="Arial" w:hAnsi="Arial"/>
                <w:sz w:val="16"/>
                <w:szCs w:val="16"/>
              </w:rPr>
              <w:t>12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F93A20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BB2DA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D3FE7F" w14:textId="131F868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7.6.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D70DE6"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F78003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14903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BED4CEC"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ACC363" w14:textId="77777777" w:rsidR="00AB67FA" w:rsidRPr="00D0162F" w:rsidRDefault="00AB67FA" w:rsidP="00590D40">
            <w:pPr>
              <w:rPr>
                <w:rFonts w:ascii="Arial" w:hAnsi="Arial"/>
                <w:sz w:val="16"/>
                <w:szCs w:val="16"/>
              </w:rPr>
            </w:pPr>
            <w:r w:rsidRPr="00D0162F">
              <w:rPr>
                <w:rFonts w:ascii="Arial" w:hAnsi="Arial"/>
                <w:sz w:val="16"/>
                <w:szCs w:val="16"/>
              </w:rPr>
              <w:t>R5-2143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3D09C03" w14:textId="77777777" w:rsidR="00AB67FA" w:rsidRPr="00D0162F" w:rsidRDefault="00AB67FA" w:rsidP="00590D40">
            <w:pPr>
              <w:rPr>
                <w:rFonts w:ascii="Arial" w:hAnsi="Arial"/>
                <w:sz w:val="16"/>
                <w:szCs w:val="16"/>
              </w:rPr>
            </w:pPr>
            <w:r w:rsidRPr="00D0162F">
              <w:rPr>
                <w:rFonts w:ascii="Arial" w:hAnsi="Arial"/>
                <w:sz w:val="16"/>
                <w:szCs w:val="16"/>
              </w:rPr>
              <w:t>12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4FDD9E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9D89A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B77702" w14:textId="17C211A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7.7.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5D544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76DB1F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ADFE13"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2F8F78A"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3D64C5" w14:textId="77777777" w:rsidR="00AB67FA" w:rsidRPr="00D0162F" w:rsidRDefault="00AB67FA" w:rsidP="00590D40">
            <w:pPr>
              <w:rPr>
                <w:rFonts w:ascii="Arial" w:hAnsi="Arial"/>
                <w:sz w:val="16"/>
                <w:szCs w:val="16"/>
              </w:rPr>
            </w:pPr>
            <w:r w:rsidRPr="00D0162F">
              <w:rPr>
                <w:rFonts w:ascii="Arial" w:hAnsi="Arial"/>
                <w:sz w:val="16"/>
                <w:szCs w:val="16"/>
              </w:rPr>
              <w:t>R5-2143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24F81CE" w14:textId="77777777" w:rsidR="00AB67FA" w:rsidRPr="00D0162F" w:rsidRDefault="00AB67FA" w:rsidP="00590D40">
            <w:pPr>
              <w:rPr>
                <w:rFonts w:ascii="Arial" w:hAnsi="Arial"/>
                <w:sz w:val="16"/>
                <w:szCs w:val="16"/>
              </w:rPr>
            </w:pPr>
            <w:r w:rsidRPr="00D0162F">
              <w:rPr>
                <w:rFonts w:ascii="Arial" w:hAnsi="Arial"/>
                <w:sz w:val="16"/>
                <w:szCs w:val="16"/>
              </w:rPr>
              <w:t>12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33841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5E5DE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D45967A" w14:textId="23301F11"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7.6.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AA9047"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27B114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651E13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E3AF96A"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7F34F2" w14:textId="77777777" w:rsidR="00AB67FA" w:rsidRPr="00D0162F" w:rsidRDefault="00AB67FA" w:rsidP="00590D40">
            <w:pPr>
              <w:rPr>
                <w:rFonts w:ascii="Arial" w:hAnsi="Arial"/>
                <w:sz w:val="16"/>
                <w:szCs w:val="16"/>
              </w:rPr>
            </w:pPr>
            <w:r w:rsidRPr="00D0162F">
              <w:rPr>
                <w:rFonts w:ascii="Arial" w:hAnsi="Arial"/>
                <w:sz w:val="16"/>
                <w:szCs w:val="16"/>
              </w:rPr>
              <w:t>R5-2143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1EEECC" w14:textId="77777777" w:rsidR="00AB67FA" w:rsidRPr="00D0162F" w:rsidRDefault="00AB67FA" w:rsidP="00590D40">
            <w:pPr>
              <w:rPr>
                <w:rFonts w:ascii="Arial" w:hAnsi="Arial"/>
                <w:sz w:val="16"/>
                <w:szCs w:val="16"/>
              </w:rPr>
            </w:pPr>
            <w:r w:rsidRPr="00D0162F">
              <w:rPr>
                <w:rFonts w:ascii="Arial" w:hAnsi="Arial"/>
                <w:sz w:val="16"/>
                <w:szCs w:val="16"/>
              </w:rPr>
              <w:t>12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BBDB8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0E0C41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CEC911" w14:textId="612E8D7E"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7.6.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048BF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967321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5366C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89AB5C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3CDA87" w14:textId="77777777" w:rsidR="00AB67FA" w:rsidRPr="00D0162F" w:rsidRDefault="00AB67FA" w:rsidP="00590D40">
            <w:pPr>
              <w:rPr>
                <w:rFonts w:ascii="Arial" w:hAnsi="Arial"/>
                <w:sz w:val="16"/>
                <w:szCs w:val="16"/>
              </w:rPr>
            </w:pPr>
            <w:r w:rsidRPr="00D0162F">
              <w:rPr>
                <w:rFonts w:ascii="Arial" w:hAnsi="Arial"/>
                <w:sz w:val="16"/>
                <w:szCs w:val="16"/>
              </w:rPr>
              <w:t>R5-2143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984635" w14:textId="77777777" w:rsidR="00AB67FA" w:rsidRPr="00D0162F" w:rsidRDefault="00AB67FA" w:rsidP="00590D40">
            <w:pPr>
              <w:rPr>
                <w:rFonts w:ascii="Arial" w:hAnsi="Arial"/>
                <w:sz w:val="16"/>
                <w:szCs w:val="16"/>
              </w:rPr>
            </w:pPr>
            <w:r w:rsidRPr="00D0162F">
              <w:rPr>
                <w:rFonts w:ascii="Arial" w:hAnsi="Arial"/>
                <w:sz w:val="16"/>
                <w:szCs w:val="16"/>
              </w:rPr>
              <w:t>12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CA3EE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0DD554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1E5C31" w14:textId="03E64BC3"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7.6.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5C388E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DC9FAB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F8D30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2C38783"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325E45" w14:textId="77777777" w:rsidR="00AB67FA" w:rsidRPr="00D0162F" w:rsidRDefault="00AB67FA" w:rsidP="00590D40">
            <w:pPr>
              <w:rPr>
                <w:rFonts w:ascii="Arial" w:hAnsi="Arial"/>
                <w:sz w:val="16"/>
                <w:szCs w:val="16"/>
              </w:rPr>
            </w:pPr>
            <w:r w:rsidRPr="00D0162F">
              <w:rPr>
                <w:rFonts w:ascii="Arial" w:hAnsi="Arial"/>
                <w:sz w:val="16"/>
                <w:szCs w:val="16"/>
              </w:rPr>
              <w:t>R5-2143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5740F5" w14:textId="77777777" w:rsidR="00AB67FA" w:rsidRPr="00D0162F" w:rsidRDefault="00AB67FA" w:rsidP="00590D40">
            <w:pPr>
              <w:rPr>
                <w:rFonts w:ascii="Arial" w:hAnsi="Arial"/>
                <w:sz w:val="16"/>
                <w:szCs w:val="16"/>
              </w:rPr>
            </w:pPr>
            <w:r w:rsidRPr="00D0162F">
              <w:rPr>
                <w:rFonts w:ascii="Arial" w:hAnsi="Arial"/>
                <w:sz w:val="16"/>
                <w:szCs w:val="16"/>
              </w:rPr>
              <w:t>12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63B0D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84575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186AA9" w14:textId="3371DE71"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7.6.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C0856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621179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8A36B0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04D1EB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A131F9" w14:textId="77777777" w:rsidR="00AB67FA" w:rsidRPr="00D0162F" w:rsidRDefault="00AB67FA" w:rsidP="00590D40">
            <w:pPr>
              <w:rPr>
                <w:rFonts w:ascii="Arial" w:hAnsi="Arial"/>
                <w:sz w:val="16"/>
                <w:szCs w:val="16"/>
              </w:rPr>
            </w:pPr>
            <w:r w:rsidRPr="00D0162F">
              <w:rPr>
                <w:rFonts w:ascii="Arial" w:hAnsi="Arial"/>
                <w:sz w:val="16"/>
                <w:szCs w:val="16"/>
              </w:rPr>
              <w:t>R5-2143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06D3DB" w14:textId="77777777" w:rsidR="00AB67FA" w:rsidRPr="00D0162F" w:rsidRDefault="00AB67FA" w:rsidP="00590D40">
            <w:pPr>
              <w:rPr>
                <w:rFonts w:ascii="Arial" w:hAnsi="Arial"/>
                <w:sz w:val="16"/>
                <w:szCs w:val="16"/>
              </w:rPr>
            </w:pPr>
            <w:r w:rsidRPr="00D0162F">
              <w:rPr>
                <w:rFonts w:ascii="Arial" w:hAnsi="Arial"/>
                <w:sz w:val="16"/>
                <w:szCs w:val="16"/>
              </w:rPr>
              <w:t>12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FA4D7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57A2D4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27402D" w14:textId="7F810A3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8.3.1.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D5DA36"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27EA96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93E59D"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ADC6A03"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DBD4D9" w14:textId="77777777" w:rsidR="00AB67FA" w:rsidRPr="00D0162F" w:rsidRDefault="00AB67FA" w:rsidP="00590D40">
            <w:pPr>
              <w:rPr>
                <w:rFonts w:ascii="Arial" w:hAnsi="Arial"/>
                <w:sz w:val="16"/>
                <w:szCs w:val="16"/>
              </w:rPr>
            </w:pPr>
            <w:r w:rsidRPr="00D0162F">
              <w:rPr>
                <w:rFonts w:ascii="Arial" w:hAnsi="Arial"/>
                <w:sz w:val="16"/>
                <w:szCs w:val="16"/>
              </w:rPr>
              <w:t>R5-2143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08167EB" w14:textId="77777777" w:rsidR="00AB67FA" w:rsidRPr="00D0162F" w:rsidRDefault="00AB67FA" w:rsidP="00590D40">
            <w:pPr>
              <w:rPr>
                <w:rFonts w:ascii="Arial" w:hAnsi="Arial"/>
                <w:sz w:val="16"/>
                <w:szCs w:val="16"/>
              </w:rPr>
            </w:pPr>
            <w:r w:rsidRPr="00D0162F">
              <w:rPr>
                <w:rFonts w:ascii="Arial" w:hAnsi="Arial"/>
                <w:sz w:val="16"/>
                <w:szCs w:val="16"/>
              </w:rPr>
              <w:t>12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7C691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2D8F64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6C7728" w14:textId="75A11BC0"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mobility</w:t>
            </w:r>
            <w:r w:rsidR="006E0A54" w:rsidRPr="00D0162F">
              <w:rPr>
                <w:rFonts w:ascii="Arial" w:hAnsi="Arial"/>
                <w:sz w:val="16"/>
                <w:szCs w:val="16"/>
              </w:rPr>
              <w:t xml:space="preserve"> </w:t>
            </w:r>
            <w:r w:rsidRPr="00D0162F">
              <w:rPr>
                <w:rFonts w:ascii="Arial" w:hAnsi="Arial"/>
                <w:sz w:val="16"/>
                <w:szCs w:val="16"/>
              </w:rPr>
              <w:t>enhancement</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1.9-Intra-band</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sync</w:t>
            </w:r>
            <w:r w:rsidR="006E0A54" w:rsidRPr="00D0162F">
              <w:rPr>
                <w:rFonts w:ascii="Arial" w:hAnsi="Arial"/>
                <w:sz w:val="16"/>
                <w:szCs w:val="16"/>
              </w:rPr>
              <w:t xml:space="preserve"> </w:t>
            </w:r>
            <w:r w:rsidRPr="00D0162F">
              <w:rPr>
                <w:rFonts w:ascii="Arial" w:hAnsi="Arial"/>
                <w:sz w:val="16"/>
                <w:szCs w:val="16"/>
              </w:rPr>
              <w:t>DAPS</w:t>
            </w:r>
            <w:r w:rsidR="006E0A54" w:rsidRPr="00D0162F">
              <w:rPr>
                <w:rFonts w:ascii="Arial" w:hAnsi="Arial"/>
                <w:sz w:val="16"/>
                <w:szCs w:val="16"/>
              </w:rPr>
              <w:t xml:space="preserve"> </w:t>
            </w:r>
            <w:r w:rsidRPr="00D0162F">
              <w:rPr>
                <w:rFonts w:ascii="Arial" w:hAnsi="Arial"/>
                <w:sz w:val="16"/>
                <w:szCs w:val="16"/>
              </w:rPr>
              <w:t>HO</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23F51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D7E438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36C9A3"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0E2428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1F772E" w14:textId="77777777" w:rsidR="00AB67FA" w:rsidRPr="00D0162F" w:rsidRDefault="00AB67FA" w:rsidP="00590D40">
            <w:pPr>
              <w:rPr>
                <w:rFonts w:ascii="Arial" w:hAnsi="Arial"/>
                <w:sz w:val="16"/>
                <w:szCs w:val="16"/>
              </w:rPr>
            </w:pPr>
            <w:r w:rsidRPr="00D0162F">
              <w:rPr>
                <w:rFonts w:ascii="Arial" w:hAnsi="Arial"/>
                <w:sz w:val="16"/>
                <w:szCs w:val="16"/>
              </w:rPr>
              <w:t>R5-2144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92C11C0" w14:textId="77777777" w:rsidR="00AB67FA" w:rsidRPr="00D0162F" w:rsidRDefault="00AB67FA" w:rsidP="00590D40">
            <w:pPr>
              <w:rPr>
                <w:rFonts w:ascii="Arial" w:hAnsi="Arial"/>
                <w:sz w:val="16"/>
                <w:szCs w:val="16"/>
              </w:rPr>
            </w:pPr>
            <w:r w:rsidRPr="00D0162F">
              <w:rPr>
                <w:rFonts w:ascii="Arial" w:hAnsi="Arial"/>
                <w:sz w:val="16"/>
                <w:szCs w:val="16"/>
              </w:rPr>
              <w:t>12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B1DE2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A3305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38254B9" w14:textId="00740AC4"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4.3.2.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F8EBE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445DF3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F1404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53B9A0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915EF4" w14:textId="77777777" w:rsidR="00AB67FA" w:rsidRPr="00D0162F" w:rsidRDefault="00AB67FA" w:rsidP="00590D40">
            <w:pPr>
              <w:rPr>
                <w:rFonts w:ascii="Arial" w:hAnsi="Arial"/>
                <w:sz w:val="16"/>
                <w:szCs w:val="16"/>
              </w:rPr>
            </w:pPr>
            <w:r w:rsidRPr="00D0162F">
              <w:rPr>
                <w:rFonts w:ascii="Arial" w:hAnsi="Arial"/>
                <w:sz w:val="16"/>
                <w:szCs w:val="16"/>
              </w:rPr>
              <w:t>R5-2144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F49101" w14:textId="77777777" w:rsidR="00AB67FA" w:rsidRPr="00D0162F" w:rsidRDefault="00AB67FA" w:rsidP="00590D40">
            <w:pPr>
              <w:rPr>
                <w:rFonts w:ascii="Arial" w:hAnsi="Arial"/>
                <w:sz w:val="16"/>
                <w:szCs w:val="16"/>
              </w:rPr>
            </w:pPr>
            <w:r w:rsidRPr="00D0162F">
              <w:rPr>
                <w:rFonts w:ascii="Arial" w:hAnsi="Arial"/>
                <w:sz w:val="16"/>
                <w:szCs w:val="16"/>
              </w:rPr>
              <w:t>12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26BAF7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36B1B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4B576C" w14:textId="7508C0FE"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7.1.x.y</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65A3B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1A22C5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791555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D83B6F6"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0EB25E" w14:textId="77777777" w:rsidR="00AB67FA" w:rsidRPr="00D0162F" w:rsidRDefault="00AB67FA" w:rsidP="00590D40">
            <w:pPr>
              <w:rPr>
                <w:rFonts w:ascii="Arial" w:hAnsi="Arial"/>
                <w:sz w:val="16"/>
                <w:szCs w:val="16"/>
              </w:rPr>
            </w:pPr>
            <w:r w:rsidRPr="00D0162F">
              <w:rPr>
                <w:rFonts w:ascii="Arial" w:hAnsi="Arial"/>
                <w:sz w:val="16"/>
                <w:szCs w:val="16"/>
              </w:rPr>
              <w:t>R5-2144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DD800F" w14:textId="77777777" w:rsidR="00AB67FA" w:rsidRPr="00D0162F" w:rsidRDefault="00AB67FA" w:rsidP="00590D40">
            <w:pPr>
              <w:rPr>
                <w:rFonts w:ascii="Arial" w:hAnsi="Arial"/>
                <w:sz w:val="16"/>
                <w:szCs w:val="16"/>
              </w:rPr>
            </w:pPr>
            <w:r w:rsidRPr="00D0162F">
              <w:rPr>
                <w:rFonts w:ascii="Arial" w:hAnsi="Arial"/>
                <w:sz w:val="16"/>
                <w:szCs w:val="16"/>
              </w:rPr>
              <w:t>12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86BD5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1A1F5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317F76" w14:textId="7412E338"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7.2.x</w:t>
            </w:r>
            <w:r w:rsidR="006E0A54" w:rsidRPr="00D0162F">
              <w:rPr>
                <w:rFonts w:ascii="Arial" w:hAnsi="Arial"/>
                <w:sz w:val="16"/>
                <w:szCs w:val="16"/>
              </w:rPr>
              <w:t xml:space="preserve"> </w:t>
            </w:r>
            <w:r w:rsidRPr="00D0162F">
              <w:rPr>
                <w:rFonts w:ascii="Arial" w:hAnsi="Arial"/>
                <w:sz w:val="16"/>
                <w:szCs w:val="16"/>
              </w:rPr>
              <w:t>SS-RSRQ</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F39B8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FB5511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8CA69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FE05256"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C398C3" w14:textId="77777777" w:rsidR="00AB67FA" w:rsidRPr="00D0162F" w:rsidRDefault="00AB67FA" w:rsidP="00590D40">
            <w:pPr>
              <w:rPr>
                <w:rFonts w:ascii="Arial" w:hAnsi="Arial"/>
                <w:sz w:val="16"/>
                <w:szCs w:val="16"/>
              </w:rPr>
            </w:pPr>
            <w:r w:rsidRPr="00D0162F">
              <w:rPr>
                <w:rFonts w:ascii="Arial" w:hAnsi="Arial"/>
                <w:sz w:val="16"/>
                <w:szCs w:val="16"/>
              </w:rPr>
              <w:t>R5-2144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9C863DA" w14:textId="77777777" w:rsidR="00AB67FA" w:rsidRPr="00D0162F" w:rsidRDefault="00AB67FA" w:rsidP="00590D40">
            <w:pPr>
              <w:rPr>
                <w:rFonts w:ascii="Arial" w:hAnsi="Arial"/>
                <w:sz w:val="16"/>
                <w:szCs w:val="16"/>
              </w:rPr>
            </w:pPr>
            <w:r w:rsidRPr="00D0162F">
              <w:rPr>
                <w:rFonts w:ascii="Arial" w:hAnsi="Arial"/>
                <w:sz w:val="16"/>
                <w:szCs w:val="16"/>
              </w:rPr>
              <w:t>12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AB9B6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D76A0E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07A4DF" w14:textId="68EE2E9A"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7.3.x</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4CC88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9BC793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F395D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0C97BA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99A83B" w14:textId="77777777" w:rsidR="00AB67FA" w:rsidRPr="00D0162F" w:rsidRDefault="00AB67FA" w:rsidP="00590D40">
            <w:pPr>
              <w:rPr>
                <w:rFonts w:ascii="Arial" w:hAnsi="Arial"/>
                <w:sz w:val="16"/>
                <w:szCs w:val="16"/>
              </w:rPr>
            </w:pPr>
            <w:r w:rsidRPr="00D0162F">
              <w:rPr>
                <w:rFonts w:ascii="Arial" w:hAnsi="Arial"/>
                <w:sz w:val="16"/>
                <w:szCs w:val="16"/>
              </w:rPr>
              <w:t>R5-2144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DD7D54C" w14:textId="77777777" w:rsidR="00AB67FA" w:rsidRPr="00D0162F" w:rsidRDefault="00AB67FA" w:rsidP="00590D40">
            <w:pPr>
              <w:rPr>
                <w:rFonts w:ascii="Arial" w:hAnsi="Arial"/>
                <w:sz w:val="16"/>
                <w:szCs w:val="16"/>
              </w:rPr>
            </w:pPr>
            <w:r w:rsidRPr="00D0162F">
              <w:rPr>
                <w:rFonts w:ascii="Arial" w:hAnsi="Arial"/>
                <w:sz w:val="16"/>
                <w:szCs w:val="16"/>
              </w:rPr>
              <w:t>12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1E93C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1945D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981FB2" w14:textId="39F7079D"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04AF0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3738E4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82083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D8227C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3C0807" w14:textId="77777777" w:rsidR="00AB67FA" w:rsidRPr="00D0162F" w:rsidRDefault="00AB67FA" w:rsidP="00590D40">
            <w:pPr>
              <w:rPr>
                <w:rFonts w:ascii="Arial" w:hAnsi="Arial"/>
                <w:sz w:val="16"/>
                <w:szCs w:val="16"/>
              </w:rPr>
            </w:pPr>
            <w:r w:rsidRPr="00D0162F">
              <w:rPr>
                <w:rFonts w:ascii="Arial" w:hAnsi="Arial"/>
                <w:sz w:val="16"/>
                <w:szCs w:val="16"/>
              </w:rPr>
              <w:t>R5-2144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B0CEA7C" w14:textId="77777777" w:rsidR="00AB67FA" w:rsidRPr="00D0162F" w:rsidRDefault="00AB67FA" w:rsidP="00590D40">
            <w:pPr>
              <w:rPr>
                <w:rFonts w:ascii="Arial" w:hAnsi="Arial"/>
                <w:sz w:val="16"/>
                <w:szCs w:val="16"/>
              </w:rPr>
            </w:pPr>
            <w:r w:rsidRPr="00D0162F">
              <w:rPr>
                <w:rFonts w:ascii="Arial" w:hAnsi="Arial"/>
                <w:sz w:val="16"/>
                <w:szCs w:val="16"/>
              </w:rPr>
              <w:t>12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98C46E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89CE8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2C62355" w14:textId="5106785C"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46568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D762A4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253971"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619781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A220F76" w14:textId="77777777" w:rsidR="00AB67FA" w:rsidRPr="00D0162F" w:rsidRDefault="00AB67FA" w:rsidP="00590D40">
            <w:pPr>
              <w:rPr>
                <w:rFonts w:ascii="Arial" w:hAnsi="Arial"/>
                <w:sz w:val="16"/>
                <w:szCs w:val="16"/>
              </w:rPr>
            </w:pPr>
            <w:r w:rsidRPr="00D0162F">
              <w:rPr>
                <w:rFonts w:ascii="Arial" w:hAnsi="Arial"/>
                <w:sz w:val="16"/>
                <w:szCs w:val="16"/>
              </w:rPr>
              <w:t>R5-2144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B7DF4E" w14:textId="77777777" w:rsidR="00AB67FA" w:rsidRPr="00D0162F" w:rsidRDefault="00AB67FA" w:rsidP="00590D40">
            <w:pPr>
              <w:rPr>
                <w:rFonts w:ascii="Arial" w:hAnsi="Arial"/>
                <w:sz w:val="16"/>
                <w:szCs w:val="16"/>
              </w:rPr>
            </w:pPr>
            <w:r w:rsidRPr="00D0162F">
              <w:rPr>
                <w:rFonts w:ascii="Arial" w:hAnsi="Arial"/>
                <w:sz w:val="16"/>
                <w:szCs w:val="16"/>
              </w:rPr>
              <w:t>12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FEB17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EA0A8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A1B128" w14:textId="6BFAB8A0"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PRA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16318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209348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941E9A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0AC5931"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E6A43C" w14:textId="77777777" w:rsidR="00AB67FA" w:rsidRPr="00D0162F" w:rsidRDefault="00AB67FA" w:rsidP="00590D40">
            <w:pPr>
              <w:rPr>
                <w:rFonts w:ascii="Arial" w:hAnsi="Arial"/>
                <w:sz w:val="16"/>
                <w:szCs w:val="16"/>
              </w:rPr>
            </w:pPr>
            <w:r w:rsidRPr="00D0162F">
              <w:rPr>
                <w:rFonts w:ascii="Arial" w:hAnsi="Arial"/>
                <w:sz w:val="16"/>
                <w:szCs w:val="16"/>
              </w:rPr>
              <w:t>R5-2144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37802C" w14:textId="77777777" w:rsidR="00AB67FA" w:rsidRPr="00D0162F" w:rsidRDefault="00AB67FA" w:rsidP="00590D40">
            <w:pPr>
              <w:rPr>
                <w:rFonts w:ascii="Arial" w:hAnsi="Arial"/>
                <w:sz w:val="16"/>
                <w:szCs w:val="16"/>
              </w:rPr>
            </w:pPr>
            <w:r w:rsidRPr="00D0162F">
              <w:rPr>
                <w:rFonts w:ascii="Arial" w:hAnsi="Arial"/>
                <w:sz w:val="16"/>
                <w:szCs w:val="16"/>
              </w:rPr>
              <w:t>12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3CBA7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C9BCE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6090CF" w14:textId="195C46EA"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A01318"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9BD3C0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31948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71B1B2A"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EDEF39" w14:textId="77777777" w:rsidR="00AB67FA" w:rsidRPr="00D0162F" w:rsidRDefault="00AB67FA" w:rsidP="00590D40">
            <w:pPr>
              <w:rPr>
                <w:rFonts w:ascii="Arial" w:hAnsi="Arial"/>
                <w:sz w:val="16"/>
                <w:szCs w:val="16"/>
              </w:rPr>
            </w:pPr>
            <w:r w:rsidRPr="00D0162F">
              <w:rPr>
                <w:rFonts w:ascii="Arial" w:hAnsi="Arial"/>
                <w:sz w:val="16"/>
                <w:szCs w:val="16"/>
              </w:rPr>
              <w:t>R5-2144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FF5D29" w14:textId="77777777" w:rsidR="00AB67FA" w:rsidRPr="00D0162F" w:rsidRDefault="00AB67FA" w:rsidP="00590D40">
            <w:pPr>
              <w:rPr>
                <w:rFonts w:ascii="Arial" w:hAnsi="Arial"/>
                <w:sz w:val="16"/>
                <w:szCs w:val="16"/>
              </w:rPr>
            </w:pPr>
            <w:r w:rsidRPr="00D0162F">
              <w:rPr>
                <w:rFonts w:ascii="Arial" w:hAnsi="Arial"/>
                <w:sz w:val="16"/>
                <w:szCs w:val="16"/>
              </w:rPr>
              <w:t>12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A5C6A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C40AC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DE6103" w14:textId="2293415F"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3C9F6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B4B4FF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B4455D"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DD5C77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511EE7" w14:textId="77777777" w:rsidR="00AB67FA" w:rsidRPr="00D0162F" w:rsidRDefault="00AB67FA" w:rsidP="00590D40">
            <w:pPr>
              <w:rPr>
                <w:rFonts w:ascii="Arial" w:hAnsi="Arial"/>
                <w:sz w:val="16"/>
                <w:szCs w:val="16"/>
              </w:rPr>
            </w:pPr>
            <w:r w:rsidRPr="00D0162F">
              <w:rPr>
                <w:rFonts w:ascii="Arial" w:hAnsi="Arial"/>
                <w:sz w:val="16"/>
                <w:szCs w:val="16"/>
              </w:rPr>
              <w:t>R5-2144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1B707E" w14:textId="77777777" w:rsidR="00AB67FA" w:rsidRPr="00D0162F" w:rsidRDefault="00AB67FA" w:rsidP="00590D40">
            <w:pPr>
              <w:rPr>
                <w:rFonts w:ascii="Arial" w:hAnsi="Arial"/>
                <w:sz w:val="16"/>
                <w:szCs w:val="16"/>
              </w:rPr>
            </w:pPr>
            <w:r w:rsidRPr="00D0162F">
              <w:rPr>
                <w:rFonts w:ascii="Arial" w:hAnsi="Arial"/>
                <w:sz w:val="16"/>
                <w:szCs w:val="16"/>
              </w:rPr>
              <w:t>12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B74CD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0ACCD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61F316" w14:textId="710716B7"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7.1.x.y</w:t>
            </w:r>
            <w:r w:rsidR="006E0A54" w:rsidRPr="00D0162F">
              <w:rPr>
                <w:rFonts w:ascii="Arial" w:hAnsi="Arial"/>
                <w:sz w:val="16"/>
                <w:szCs w:val="16"/>
              </w:rPr>
              <w:t xml:space="preserve"> </w:t>
            </w:r>
            <w:r w:rsidRPr="00D0162F">
              <w:rPr>
                <w:rFonts w:ascii="Arial" w:hAnsi="Arial"/>
                <w:sz w:val="16"/>
                <w:szCs w:val="16"/>
              </w:rPr>
              <w:t>SS-RSRP</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B73A7B"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127C95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474A9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1053B81"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0C883A1" w14:textId="77777777" w:rsidR="00AB67FA" w:rsidRPr="00D0162F" w:rsidRDefault="00AB67FA" w:rsidP="00590D40">
            <w:pPr>
              <w:rPr>
                <w:rFonts w:ascii="Arial" w:hAnsi="Arial"/>
                <w:sz w:val="16"/>
                <w:szCs w:val="16"/>
              </w:rPr>
            </w:pPr>
            <w:r w:rsidRPr="00D0162F">
              <w:rPr>
                <w:rFonts w:ascii="Arial" w:hAnsi="Arial"/>
                <w:sz w:val="16"/>
                <w:szCs w:val="16"/>
              </w:rPr>
              <w:t>R5-2144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6E8111" w14:textId="77777777" w:rsidR="00AB67FA" w:rsidRPr="00D0162F" w:rsidRDefault="00AB67FA" w:rsidP="00590D40">
            <w:pPr>
              <w:rPr>
                <w:rFonts w:ascii="Arial" w:hAnsi="Arial"/>
                <w:sz w:val="16"/>
                <w:szCs w:val="16"/>
              </w:rPr>
            </w:pPr>
            <w:r w:rsidRPr="00D0162F">
              <w:rPr>
                <w:rFonts w:ascii="Arial" w:hAnsi="Arial"/>
                <w:sz w:val="16"/>
                <w:szCs w:val="16"/>
              </w:rPr>
              <w:t>12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5A514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EBE9A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6E961C" w14:textId="0DE3F36D"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7.2.x</w:t>
            </w:r>
            <w:r w:rsidR="006E0A54" w:rsidRPr="00D0162F">
              <w:rPr>
                <w:rFonts w:ascii="Arial" w:hAnsi="Arial"/>
                <w:sz w:val="16"/>
                <w:szCs w:val="16"/>
              </w:rPr>
              <w:t xml:space="preserve"> </w:t>
            </w:r>
            <w:r w:rsidRPr="00D0162F">
              <w:rPr>
                <w:rFonts w:ascii="Arial" w:hAnsi="Arial"/>
                <w:sz w:val="16"/>
                <w:szCs w:val="16"/>
              </w:rPr>
              <w:t>SS-RSRQ</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819B1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E24D0F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E644F2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93E1DC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09507B" w14:textId="77777777" w:rsidR="00AB67FA" w:rsidRPr="00D0162F" w:rsidRDefault="00AB67FA" w:rsidP="00590D40">
            <w:pPr>
              <w:rPr>
                <w:rFonts w:ascii="Arial" w:hAnsi="Arial"/>
                <w:sz w:val="16"/>
                <w:szCs w:val="16"/>
              </w:rPr>
            </w:pPr>
            <w:r w:rsidRPr="00D0162F">
              <w:rPr>
                <w:rFonts w:ascii="Arial" w:hAnsi="Arial"/>
                <w:sz w:val="16"/>
                <w:szCs w:val="16"/>
              </w:rPr>
              <w:t>R5-2144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3615BD3" w14:textId="77777777" w:rsidR="00AB67FA" w:rsidRPr="00D0162F" w:rsidRDefault="00AB67FA" w:rsidP="00590D40">
            <w:pPr>
              <w:rPr>
                <w:rFonts w:ascii="Arial" w:hAnsi="Arial"/>
                <w:sz w:val="16"/>
                <w:szCs w:val="16"/>
              </w:rPr>
            </w:pPr>
            <w:r w:rsidRPr="00D0162F">
              <w:rPr>
                <w:rFonts w:ascii="Arial" w:hAnsi="Arial"/>
                <w:sz w:val="16"/>
                <w:szCs w:val="16"/>
              </w:rPr>
              <w:t>12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0C58A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B22F4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CC6F24" w14:textId="379F4EE8"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7.3.x</w:t>
            </w:r>
            <w:r w:rsidR="006E0A54" w:rsidRPr="00D0162F">
              <w:rPr>
                <w:rFonts w:ascii="Arial" w:hAnsi="Arial"/>
                <w:sz w:val="16"/>
                <w:szCs w:val="16"/>
              </w:rPr>
              <w:t xml:space="preserve"> </w:t>
            </w:r>
            <w:r w:rsidRPr="00D0162F">
              <w:rPr>
                <w:rFonts w:ascii="Arial" w:hAnsi="Arial"/>
                <w:sz w:val="16"/>
                <w:szCs w:val="16"/>
              </w:rPr>
              <w:t>SS-SIN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D08256"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780E3F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70942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AEF830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81FFCD" w14:textId="77777777" w:rsidR="00AB67FA" w:rsidRPr="00D0162F" w:rsidRDefault="00AB67FA" w:rsidP="00590D40">
            <w:pPr>
              <w:rPr>
                <w:rFonts w:ascii="Arial" w:hAnsi="Arial"/>
                <w:sz w:val="16"/>
                <w:szCs w:val="16"/>
              </w:rPr>
            </w:pPr>
            <w:r w:rsidRPr="00D0162F">
              <w:rPr>
                <w:rFonts w:ascii="Arial" w:hAnsi="Arial"/>
                <w:sz w:val="16"/>
                <w:szCs w:val="16"/>
              </w:rPr>
              <w:t>R5-2144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3F4306" w14:textId="77777777" w:rsidR="00AB67FA" w:rsidRPr="00D0162F" w:rsidRDefault="00AB67FA" w:rsidP="00590D40">
            <w:pPr>
              <w:rPr>
                <w:rFonts w:ascii="Arial" w:hAnsi="Arial"/>
                <w:sz w:val="16"/>
                <w:szCs w:val="16"/>
              </w:rPr>
            </w:pPr>
            <w:r w:rsidRPr="00D0162F">
              <w:rPr>
                <w:rFonts w:ascii="Arial" w:hAnsi="Arial"/>
                <w:sz w:val="16"/>
                <w:szCs w:val="16"/>
              </w:rPr>
              <w:t>12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FB181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7D72AA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48D1B44" w14:textId="3D38FB1E"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5BF98A"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FFBEB7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B59954"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FC7D9E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FF10BD" w14:textId="77777777" w:rsidR="00AB67FA" w:rsidRPr="00D0162F" w:rsidRDefault="00AB67FA" w:rsidP="00590D40">
            <w:pPr>
              <w:rPr>
                <w:rFonts w:ascii="Arial" w:hAnsi="Arial"/>
                <w:sz w:val="16"/>
                <w:szCs w:val="16"/>
              </w:rPr>
            </w:pPr>
            <w:r w:rsidRPr="00D0162F">
              <w:rPr>
                <w:rFonts w:ascii="Arial" w:hAnsi="Arial"/>
                <w:sz w:val="16"/>
                <w:szCs w:val="16"/>
              </w:rPr>
              <w:t>R5-2144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43207BE" w14:textId="77777777" w:rsidR="00AB67FA" w:rsidRPr="00D0162F" w:rsidRDefault="00AB67FA" w:rsidP="00590D40">
            <w:pPr>
              <w:rPr>
                <w:rFonts w:ascii="Arial" w:hAnsi="Arial"/>
                <w:sz w:val="16"/>
                <w:szCs w:val="16"/>
              </w:rPr>
            </w:pPr>
            <w:r w:rsidRPr="00D0162F">
              <w:rPr>
                <w:rFonts w:ascii="Arial" w:hAnsi="Arial"/>
                <w:sz w:val="16"/>
                <w:szCs w:val="16"/>
              </w:rPr>
              <w:t>12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E5FB8C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4058F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A22884" w14:textId="6A91A5E7" w:rsidR="00AB67FA" w:rsidRPr="00D0162F" w:rsidRDefault="00AB67FA" w:rsidP="00590D40">
            <w:pPr>
              <w:rPr>
                <w:rFonts w:ascii="Arial" w:hAnsi="Arial"/>
                <w:sz w:val="16"/>
                <w:szCs w:val="16"/>
              </w:rPr>
            </w:pPr>
            <w:r w:rsidRPr="00D0162F">
              <w:rPr>
                <w:rFonts w:ascii="Arial" w:hAnsi="Arial"/>
                <w:sz w:val="16"/>
                <w:szCs w:val="16"/>
              </w:rPr>
              <w:t>Correction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F9248B"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F9463A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8547EB"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A24B65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753699" w14:textId="77777777" w:rsidR="00AB67FA" w:rsidRPr="00D0162F" w:rsidRDefault="00AB67FA" w:rsidP="00590D40">
            <w:pPr>
              <w:rPr>
                <w:rFonts w:ascii="Arial" w:hAnsi="Arial"/>
                <w:sz w:val="16"/>
                <w:szCs w:val="16"/>
              </w:rPr>
            </w:pPr>
            <w:r w:rsidRPr="00D0162F">
              <w:rPr>
                <w:rFonts w:ascii="Arial" w:hAnsi="Arial"/>
                <w:sz w:val="16"/>
                <w:szCs w:val="16"/>
              </w:rPr>
              <w:t>R5-2144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4BC6E7C" w14:textId="77777777" w:rsidR="00AB67FA" w:rsidRPr="00D0162F" w:rsidRDefault="00AB67FA" w:rsidP="00590D40">
            <w:pPr>
              <w:rPr>
                <w:rFonts w:ascii="Arial" w:hAnsi="Arial"/>
                <w:sz w:val="16"/>
                <w:szCs w:val="16"/>
              </w:rPr>
            </w:pPr>
            <w:r w:rsidRPr="00D0162F">
              <w:rPr>
                <w:rFonts w:ascii="Arial" w:hAnsi="Arial"/>
                <w:sz w:val="16"/>
                <w:szCs w:val="16"/>
              </w:rPr>
              <w:t>12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E7824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7CF78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4305F32" w14:textId="5D6CBE48" w:rsidR="00AB67FA" w:rsidRPr="00D0162F" w:rsidRDefault="00AB67FA" w:rsidP="00590D40">
            <w:pPr>
              <w:rPr>
                <w:rFonts w:ascii="Arial" w:hAnsi="Arial"/>
                <w:sz w:val="16"/>
                <w:szCs w:val="16"/>
              </w:rPr>
            </w:pPr>
            <w:r w:rsidRPr="00D0162F">
              <w:rPr>
                <w:rFonts w:ascii="Arial" w:hAnsi="Arial"/>
                <w:sz w:val="16"/>
                <w:szCs w:val="16"/>
              </w:rPr>
              <w:t>Align</w:t>
            </w:r>
            <w:r w:rsidR="006E0A54" w:rsidRPr="00D0162F">
              <w:rPr>
                <w:rFonts w:ascii="Arial" w:hAnsi="Arial"/>
                <w:sz w:val="16"/>
                <w:szCs w:val="16"/>
              </w:rPr>
              <w:t xml:space="preserve"> </w:t>
            </w:r>
            <w:r w:rsidRPr="00D0162F">
              <w:rPr>
                <w:rFonts w:ascii="Arial" w:hAnsi="Arial"/>
                <w:sz w:val="16"/>
                <w:szCs w:val="16"/>
              </w:rPr>
              <w:t>6.3.2.2.x</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C0A55B"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2DBCF9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BF13F3"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F6CF97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2AA2550" w14:textId="77777777" w:rsidR="00AB67FA" w:rsidRPr="00D0162F" w:rsidRDefault="00AB67FA" w:rsidP="00590D40">
            <w:pPr>
              <w:rPr>
                <w:rFonts w:ascii="Arial" w:hAnsi="Arial"/>
                <w:sz w:val="16"/>
                <w:szCs w:val="16"/>
              </w:rPr>
            </w:pPr>
            <w:r w:rsidRPr="00D0162F">
              <w:rPr>
                <w:rFonts w:ascii="Arial" w:hAnsi="Arial"/>
                <w:sz w:val="16"/>
                <w:szCs w:val="16"/>
              </w:rPr>
              <w:t>R5-2144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664FEC" w14:textId="77777777" w:rsidR="00AB67FA" w:rsidRPr="00D0162F" w:rsidRDefault="00AB67FA" w:rsidP="00590D40">
            <w:pPr>
              <w:rPr>
                <w:rFonts w:ascii="Arial" w:hAnsi="Arial"/>
                <w:sz w:val="16"/>
                <w:szCs w:val="16"/>
              </w:rPr>
            </w:pPr>
            <w:r w:rsidRPr="00D0162F">
              <w:rPr>
                <w:rFonts w:ascii="Arial" w:hAnsi="Arial"/>
                <w:sz w:val="16"/>
                <w:szCs w:val="16"/>
              </w:rPr>
              <w:t>12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14CCE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058E4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307497" w14:textId="69E774D6" w:rsidR="00AB67FA" w:rsidRPr="00D0162F" w:rsidRDefault="00AB67FA" w:rsidP="00590D40">
            <w:pPr>
              <w:rPr>
                <w:rFonts w:ascii="Arial" w:hAnsi="Arial"/>
                <w:sz w:val="16"/>
                <w:szCs w:val="16"/>
              </w:rPr>
            </w:pPr>
            <w:r w:rsidRPr="00D0162F">
              <w:rPr>
                <w:rFonts w:ascii="Arial" w:hAnsi="Arial"/>
                <w:sz w:val="16"/>
                <w:szCs w:val="16"/>
              </w:rPr>
              <w:t>Align</w:t>
            </w:r>
            <w:r w:rsidR="006E0A54" w:rsidRPr="00D0162F">
              <w:rPr>
                <w:rFonts w:ascii="Arial" w:hAnsi="Arial"/>
                <w:sz w:val="16"/>
                <w:szCs w:val="16"/>
              </w:rPr>
              <w:t xml:space="preserve"> </w:t>
            </w:r>
            <w:r w:rsidRPr="00D0162F">
              <w:rPr>
                <w:rFonts w:ascii="Arial" w:hAnsi="Arial"/>
                <w:sz w:val="16"/>
                <w:szCs w:val="16"/>
              </w:rPr>
              <w:t>6.4.3.1</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F5982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E41185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5B7942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EBB237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4B4AEB" w14:textId="77777777" w:rsidR="00AB67FA" w:rsidRPr="00D0162F" w:rsidRDefault="00AB67FA" w:rsidP="00590D40">
            <w:pPr>
              <w:rPr>
                <w:rFonts w:ascii="Arial" w:hAnsi="Arial"/>
                <w:sz w:val="16"/>
                <w:szCs w:val="16"/>
              </w:rPr>
            </w:pPr>
            <w:r w:rsidRPr="00D0162F">
              <w:rPr>
                <w:rFonts w:ascii="Arial" w:hAnsi="Arial"/>
                <w:sz w:val="16"/>
                <w:szCs w:val="16"/>
              </w:rPr>
              <w:t>R5-2144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85DAEF" w14:textId="77777777" w:rsidR="00AB67FA" w:rsidRPr="00D0162F" w:rsidRDefault="00AB67FA" w:rsidP="00590D40">
            <w:pPr>
              <w:rPr>
                <w:rFonts w:ascii="Arial" w:hAnsi="Arial"/>
                <w:sz w:val="16"/>
                <w:szCs w:val="16"/>
              </w:rPr>
            </w:pPr>
            <w:r w:rsidRPr="00D0162F">
              <w:rPr>
                <w:rFonts w:ascii="Arial" w:hAnsi="Arial"/>
                <w:sz w:val="16"/>
                <w:szCs w:val="16"/>
              </w:rPr>
              <w:t>12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2CDA3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BB5BB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AB9A9F6" w14:textId="29AB448F" w:rsidR="00AB67FA" w:rsidRPr="00D0162F" w:rsidRDefault="00AB67FA" w:rsidP="00590D40">
            <w:pPr>
              <w:rPr>
                <w:rFonts w:ascii="Arial" w:hAnsi="Arial"/>
                <w:sz w:val="16"/>
                <w:szCs w:val="16"/>
              </w:rPr>
            </w:pPr>
            <w:r w:rsidRPr="00D0162F">
              <w:rPr>
                <w:rFonts w:ascii="Arial" w:hAnsi="Arial"/>
                <w:sz w:val="16"/>
                <w:szCs w:val="16"/>
              </w:rPr>
              <w:t>Align</w:t>
            </w:r>
            <w:r w:rsidR="006E0A54" w:rsidRPr="00D0162F">
              <w:rPr>
                <w:rFonts w:ascii="Arial" w:hAnsi="Arial"/>
                <w:sz w:val="16"/>
                <w:szCs w:val="16"/>
              </w:rPr>
              <w:t xml:space="preserve"> </w:t>
            </w:r>
            <w:r w:rsidRPr="00D0162F">
              <w:rPr>
                <w:rFonts w:ascii="Arial" w:hAnsi="Arial"/>
                <w:sz w:val="16"/>
                <w:szCs w:val="16"/>
              </w:rPr>
              <w:t>6.6.2.x</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BA043A"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D546F4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24E76A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729AF7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3E46AB" w14:textId="77777777" w:rsidR="00AB67FA" w:rsidRPr="00D0162F" w:rsidRDefault="00AB67FA" w:rsidP="00590D40">
            <w:pPr>
              <w:rPr>
                <w:rFonts w:ascii="Arial" w:hAnsi="Arial"/>
                <w:sz w:val="16"/>
                <w:szCs w:val="16"/>
              </w:rPr>
            </w:pPr>
            <w:r w:rsidRPr="00D0162F">
              <w:rPr>
                <w:rFonts w:ascii="Arial" w:hAnsi="Arial"/>
                <w:sz w:val="16"/>
                <w:szCs w:val="16"/>
              </w:rPr>
              <w:t>R5-2144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29FC6A" w14:textId="77777777" w:rsidR="00AB67FA" w:rsidRPr="00D0162F" w:rsidRDefault="00AB67FA" w:rsidP="00590D40">
            <w:pPr>
              <w:rPr>
                <w:rFonts w:ascii="Arial" w:hAnsi="Arial"/>
                <w:sz w:val="16"/>
                <w:szCs w:val="16"/>
              </w:rPr>
            </w:pPr>
            <w:r w:rsidRPr="00D0162F">
              <w:rPr>
                <w:rFonts w:ascii="Arial" w:hAnsi="Arial"/>
                <w:sz w:val="16"/>
                <w:szCs w:val="16"/>
              </w:rPr>
              <w:t>12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C556B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9D374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55D5AB6" w14:textId="592A6607" w:rsidR="00AB67FA" w:rsidRPr="00D0162F" w:rsidRDefault="00AB67FA" w:rsidP="00590D40">
            <w:pPr>
              <w:rPr>
                <w:rFonts w:ascii="Arial" w:hAnsi="Arial"/>
                <w:sz w:val="16"/>
                <w:szCs w:val="16"/>
              </w:rPr>
            </w:pPr>
            <w:r w:rsidRPr="00D0162F">
              <w:rPr>
                <w:rFonts w:ascii="Arial" w:hAnsi="Arial"/>
                <w:sz w:val="16"/>
                <w:szCs w:val="16"/>
              </w:rPr>
              <w:t>Align</w:t>
            </w:r>
            <w:r w:rsidR="006E0A54" w:rsidRPr="00D0162F">
              <w:rPr>
                <w:rFonts w:ascii="Arial" w:hAnsi="Arial"/>
                <w:sz w:val="16"/>
                <w:szCs w:val="16"/>
              </w:rPr>
              <w:t xml:space="preserve"> </w:t>
            </w:r>
            <w:r w:rsidRPr="00D0162F">
              <w:rPr>
                <w:rFonts w:ascii="Arial" w:hAnsi="Arial"/>
                <w:sz w:val="16"/>
                <w:szCs w:val="16"/>
              </w:rPr>
              <w:t>6.6.3.x</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6D9E07"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772061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3EA103"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CB3A0D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2F4801" w14:textId="77777777" w:rsidR="00AB67FA" w:rsidRPr="00D0162F" w:rsidRDefault="00AB67FA" w:rsidP="00590D40">
            <w:pPr>
              <w:rPr>
                <w:rFonts w:ascii="Arial" w:hAnsi="Arial"/>
                <w:sz w:val="16"/>
                <w:szCs w:val="16"/>
              </w:rPr>
            </w:pPr>
            <w:r w:rsidRPr="00D0162F">
              <w:rPr>
                <w:rFonts w:ascii="Arial" w:hAnsi="Arial"/>
                <w:sz w:val="16"/>
                <w:szCs w:val="16"/>
              </w:rPr>
              <w:t>R5-2144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EA22A9" w14:textId="77777777" w:rsidR="00AB67FA" w:rsidRPr="00D0162F" w:rsidRDefault="00AB67FA" w:rsidP="00590D40">
            <w:pPr>
              <w:rPr>
                <w:rFonts w:ascii="Arial" w:hAnsi="Arial"/>
                <w:sz w:val="16"/>
                <w:szCs w:val="16"/>
              </w:rPr>
            </w:pPr>
            <w:r w:rsidRPr="00D0162F">
              <w:rPr>
                <w:rFonts w:ascii="Arial" w:hAnsi="Arial"/>
                <w:sz w:val="16"/>
                <w:szCs w:val="16"/>
              </w:rPr>
              <w:t>13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3406E2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9CDE5C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F5759D" w14:textId="77BFD14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able</w:t>
            </w:r>
            <w:r w:rsidR="006E0A54" w:rsidRPr="00D0162F">
              <w:rPr>
                <w:rFonts w:ascii="Arial" w:hAnsi="Arial"/>
                <w:sz w:val="16"/>
                <w:szCs w:val="16"/>
              </w:rPr>
              <w:t xml:space="preserve"> </w:t>
            </w:r>
            <w:r w:rsidRPr="00D0162F">
              <w:rPr>
                <w:rFonts w:ascii="Arial" w:hAnsi="Arial"/>
                <w:sz w:val="16"/>
                <w:szCs w:val="16"/>
              </w:rPr>
              <w:t>H.3.5-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ADCBD8"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66457E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5FA9E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D05895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738017" w14:textId="77777777" w:rsidR="00AB67FA" w:rsidRPr="00D0162F" w:rsidRDefault="00AB67FA" w:rsidP="00590D40">
            <w:pPr>
              <w:rPr>
                <w:rFonts w:ascii="Arial" w:hAnsi="Arial"/>
                <w:sz w:val="16"/>
                <w:szCs w:val="16"/>
              </w:rPr>
            </w:pPr>
            <w:r w:rsidRPr="00D0162F">
              <w:rPr>
                <w:rFonts w:ascii="Arial" w:hAnsi="Arial"/>
                <w:sz w:val="16"/>
                <w:szCs w:val="16"/>
              </w:rPr>
              <w:t>R5-2144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05BAE3" w14:textId="77777777" w:rsidR="00AB67FA" w:rsidRPr="00D0162F" w:rsidRDefault="00AB67FA" w:rsidP="00590D40">
            <w:pPr>
              <w:rPr>
                <w:rFonts w:ascii="Arial" w:hAnsi="Arial"/>
                <w:sz w:val="16"/>
                <w:szCs w:val="16"/>
              </w:rPr>
            </w:pPr>
            <w:r w:rsidRPr="00D0162F">
              <w:rPr>
                <w:rFonts w:ascii="Arial" w:hAnsi="Arial"/>
                <w:sz w:val="16"/>
                <w:szCs w:val="16"/>
              </w:rPr>
              <w:t>13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0DF69B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5E73D6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2AE9BD" w14:textId="63A9B67E" w:rsidR="00AB67FA" w:rsidRPr="00D0162F" w:rsidRDefault="00AB67FA" w:rsidP="00590D40">
            <w:pPr>
              <w:rPr>
                <w:rFonts w:ascii="Arial" w:hAnsi="Arial"/>
                <w:sz w:val="16"/>
                <w:szCs w:val="16"/>
              </w:rPr>
            </w:pPr>
            <w:r w:rsidRPr="00D0162F">
              <w:rPr>
                <w:rFonts w:ascii="Arial" w:hAnsi="Arial"/>
                <w:sz w:val="16"/>
                <w:szCs w:val="16"/>
              </w:rPr>
              <w:t>Clarification</w:t>
            </w:r>
            <w:r w:rsidR="006E0A54" w:rsidRPr="00D0162F">
              <w:rPr>
                <w:rFonts w:ascii="Arial" w:hAnsi="Arial"/>
                <w:sz w:val="16"/>
                <w:szCs w:val="16"/>
              </w:rPr>
              <w:t xml:space="preserve"> </w:t>
            </w:r>
            <w:r w:rsidRPr="00D0162F">
              <w:rPr>
                <w:rFonts w:ascii="Arial" w:hAnsi="Arial"/>
                <w:sz w:val="16"/>
                <w:szCs w:val="16"/>
              </w:rPr>
              <w:t>CSI-ReportConfig</w:t>
            </w:r>
            <w:r w:rsidR="006E0A54" w:rsidRPr="00D0162F">
              <w:rPr>
                <w:rFonts w:ascii="Arial" w:hAnsi="Arial"/>
                <w:sz w:val="16"/>
                <w:szCs w:val="16"/>
              </w:rPr>
              <w:t xml:space="preserve"> </w:t>
            </w:r>
            <w:r w:rsidRPr="00D0162F">
              <w:rPr>
                <w:rFonts w:ascii="Arial" w:hAnsi="Arial"/>
                <w:sz w:val="16"/>
                <w:szCs w:val="16"/>
              </w:rPr>
              <w:t>from</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55CB4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8EBE72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8D3574"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E48524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890492" w14:textId="77777777" w:rsidR="00AB67FA" w:rsidRPr="00D0162F" w:rsidRDefault="00AB67FA" w:rsidP="00590D40">
            <w:pPr>
              <w:rPr>
                <w:rFonts w:ascii="Arial" w:hAnsi="Arial"/>
                <w:sz w:val="16"/>
                <w:szCs w:val="16"/>
              </w:rPr>
            </w:pPr>
            <w:r w:rsidRPr="00D0162F">
              <w:rPr>
                <w:rFonts w:ascii="Arial" w:hAnsi="Arial"/>
                <w:sz w:val="16"/>
                <w:szCs w:val="16"/>
              </w:rPr>
              <w:t>R5-2145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813744" w14:textId="77777777" w:rsidR="00AB67FA" w:rsidRPr="00D0162F" w:rsidRDefault="00AB67FA" w:rsidP="00590D40">
            <w:pPr>
              <w:rPr>
                <w:rFonts w:ascii="Arial" w:hAnsi="Arial"/>
                <w:sz w:val="16"/>
                <w:szCs w:val="16"/>
              </w:rPr>
            </w:pPr>
            <w:r w:rsidRPr="00D0162F">
              <w:rPr>
                <w:rFonts w:ascii="Arial" w:hAnsi="Arial"/>
                <w:sz w:val="16"/>
                <w:szCs w:val="16"/>
              </w:rPr>
              <w:t>13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E3230E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68BCC7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2EC486" w14:textId="46EEA330"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mobility</w:t>
            </w:r>
            <w:r w:rsidR="006E0A54" w:rsidRPr="00D0162F">
              <w:rPr>
                <w:rFonts w:ascii="Arial" w:hAnsi="Arial"/>
                <w:sz w:val="16"/>
                <w:szCs w:val="16"/>
              </w:rPr>
              <w:t xml:space="preserve"> </w:t>
            </w:r>
            <w:r w:rsidRPr="00D0162F">
              <w:rPr>
                <w:rFonts w:ascii="Arial" w:hAnsi="Arial"/>
                <w:sz w:val="16"/>
                <w:szCs w:val="16"/>
              </w:rPr>
              <w:t>enhancement</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1.10-Intra-band</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asynchronous</w:t>
            </w:r>
            <w:r w:rsidR="006E0A54" w:rsidRPr="00D0162F">
              <w:rPr>
                <w:rFonts w:ascii="Arial" w:hAnsi="Arial"/>
                <w:sz w:val="16"/>
                <w:szCs w:val="16"/>
              </w:rPr>
              <w:t xml:space="preserve"> </w:t>
            </w:r>
            <w:r w:rsidRPr="00D0162F">
              <w:rPr>
                <w:rFonts w:ascii="Arial" w:hAnsi="Arial"/>
                <w:sz w:val="16"/>
                <w:szCs w:val="16"/>
              </w:rPr>
              <w:t>DAPS</w:t>
            </w:r>
            <w:r w:rsidR="006E0A54" w:rsidRPr="00D0162F">
              <w:rPr>
                <w:rFonts w:ascii="Arial" w:hAnsi="Arial"/>
                <w:sz w:val="16"/>
                <w:szCs w:val="16"/>
              </w:rPr>
              <w:t xml:space="preserve"> </w:t>
            </w:r>
            <w:r w:rsidRPr="00D0162F">
              <w:rPr>
                <w:rFonts w:ascii="Arial" w:hAnsi="Arial"/>
                <w:sz w:val="16"/>
                <w:szCs w:val="16"/>
              </w:rPr>
              <w:t>HO</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36085E"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FF0410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0E7C88"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FCC594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8ACE64" w14:textId="77777777" w:rsidR="00AB67FA" w:rsidRPr="00D0162F" w:rsidRDefault="00AB67FA" w:rsidP="00590D40">
            <w:pPr>
              <w:rPr>
                <w:rFonts w:ascii="Arial" w:hAnsi="Arial"/>
                <w:sz w:val="16"/>
                <w:szCs w:val="16"/>
              </w:rPr>
            </w:pPr>
            <w:r w:rsidRPr="00D0162F">
              <w:rPr>
                <w:rFonts w:ascii="Arial" w:hAnsi="Arial"/>
                <w:sz w:val="16"/>
                <w:szCs w:val="16"/>
              </w:rPr>
              <w:t>R5-2145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1CAFFD" w14:textId="77777777" w:rsidR="00AB67FA" w:rsidRPr="00D0162F" w:rsidRDefault="00AB67FA" w:rsidP="00590D40">
            <w:pPr>
              <w:rPr>
                <w:rFonts w:ascii="Arial" w:hAnsi="Arial"/>
                <w:sz w:val="16"/>
                <w:szCs w:val="16"/>
              </w:rPr>
            </w:pPr>
            <w:r w:rsidRPr="00D0162F">
              <w:rPr>
                <w:rFonts w:ascii="Arial" w:hAnsi="Arial"/>
                <w:sz w:val="16"/>
                <w:szCs w:val="16"/>
              </w:rPr>
              <w:t>13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9858B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38F921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E32AC8" w14:textId="419718B2"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mobility</w:t>
            </w:r>
            <w:r w:rsidR="006E0A54" w:rsidRPr="00D0162F">
              <w:rPr>
                <w:rFonts w:ascii="Arial" w:hAnsi="Arial"/>
                <w:sz w:val="16"/>
                <w:szCs w:val="16"/>
              </w:rPr>
              <w:t xml:space="preserve"> </w:t>
            </w:r>
            <w:r w:rsidRPr="00D0162F">
              <w:rPr>
                <w:rFonts w:ascii="Arial" w:hAnsi="Arial"/>
                <w:sz w:val="16"/>
                <w:szCs w:val="16"/>
              </w:rPr>
              <w:t>enhancement</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1.11-Inter-band</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sync</w:t>
            </w:r>
            <w:r w:rsidR="006E0A54" w:rsidRPr="00D0162F">
              <w:rPr>
                <w:rFonts w:ascii="Arial" w:hAnsi="Arial"/>
                <w:sz w:val="16"/>
                <w:szCs w:val="16"/>
              </w:rPr>
              <w:t xml:space="preserve"> </w:t>
            </w:r>
            <w:r w:rsidRPr="00D0162F">
              <w:rPr>
                <w:rFonts w:ascii="Arial" w:hAnsi="Arial"/>
                <w:sz w:val="16"/>
                <w:szCs w:val="16"/>
              </w:rPr>
              <w:t>DAPS</w:t>
            </w:r>
            <w:r w:rsidR="006E0A54" w:rsidRPr="00D0162F">
              <w:rPr>
                <w:rFonts w:ascii="Arial" w:hAnsi="Arial"/>
                <w:sz w:val="16"/>
                <w:szCs w:val="16"/>
              </w:rPr>
              <w:t xml:space="preserve"> </w:t>
            </w:r>
            <w:r w:rsidRPr="00D0162F">
              <w:rPr>
                <w:rFonts w:ascii="Arial" w:hAnsi="Arial"/>
                <w:sz w:val="16"/>
                <w:szCs w:val="16"/>
              </w:rPr>
              <w:t>HO</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ED129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EB98EC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FC1053"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70B050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CC1B29" w14:textId="77777777" w:rsidR="00AB67FA" w:rsidRPr="00D0162F" w:rsidRDefault="00AB67FA" w:rsidP="00590D40">
            <w:pPr>
              <w:rPr>
                <w:rFonts w:ascii="Arial" w:hAnsi="Arial"/>
                <w:sz w:val="16"/>
                <w:szCs w:val="16"/>
              </w:rPr>
            </w:pPr>
            <w:r w:rsidRPr="00D0162F">
              <w:rPr>
                <w:rFonts w:ascii="Arial" w:hAnsi="Arial"/>
                <w:sz w:val="16"/>
                <w:szCs w:val="16"/>
              </w:rPr>
              <w:t>R5-2145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3AA9EB" w14:textId="77777777" w:rsidR="00AB67FA" w:rsidRPr="00D0162F" w:rsidRDefault="00AB67FA" w:rsidP="00590D40">
            <w:pPr>
              <w:rPr>
                <w:rFonts w:ascii="Arial" w:hAnsi="Arial"/>
                <w:sz w:val="16"/>
                <w:szCs w:val="16"/>
              </w:rPr>
            </w:pPr>
            <w:r w:rsidRPr="00D0162F">
              <w:rPr>
                <w:rFonts w:ascii="Arial" w:hAnsi="Arial"/>
                <w:sz w:val="16"/>
                <w:szCs w:val="16"/>
              </w:rPr>
              <w:t>13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E9574C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AE29B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845F59" w14:textId="620FEF15"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mobility</w:t>
            </w:r>
            <w:r w:rsidR="006E0A54" w:rsidRPr="00D0162F">
              <w:rPr>
                <w:rFonts w:ascii="Arial" w:hAnsi="Arial"/>
                <w:sz w:val="16"/>
                <w:szCs w:val="16"/>
              </w:rPr>
              <w:t xml:space="preserve"> </w:t>
            </w:r>
            <w:r w:rsidRPr="00D0162F">
              <w:rPr>
                <w:rFonts w:ascii="Arial" w:hAnsi="Arial"/>
                <w:sz w:val="16"/>
                <w:szCs w:val="16"/>
              </w:rPr>
              <w:t>enhancement</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1.12-Inter-band</w:t>
            </w:r>
            <w:r w:rsidR="006E0A54" w:rsidRPr="00D0162F">
              <w:rPr>
                <w:rFonts w:ascii="Arial" w:hAnsi="Arial"/>
                <w:sz w:val="16"/>
                <w:szCs w:val="16"/>
              </w:rPr>
              <w:t xml:space="preserve"> </w:t>
            </w:r>
            <w:r w:rsidRPr="00D0162F">
              <w:rPr>
                <w:rFonts w:ascii="Arial" w:hAnsi="Arial"/>
                <w:sz w:val="16"/>
                <w:szCs w:val="16"/>
              </w:rPr>
              <w:t>inter-frequency</w:t>
            </w:r>
            <w:r w:rsidR="006E0A54" w:rsidRPr="00D0162F">
              <w:rPr>
                <w:rFonts w:ascii="Arial" w:hAnsi="Arial"/>
                <w:sz w:val="16"/>
                <w:szCs w:val="16"/>
              </w:rPr>
              <w:t xml:space="preserve"> </w:t>
            </w:r>
            <w:r w:rsidRPr="00D0162F">
              <w:rPr>
                <w:rFonts w:ascii="Arial" w:hAnsi="Arial"/>
                <w:sz w:val="16"/>
                <w:szCs w:val="16"/>
              </w:rPr>
              <w:t>asynchronousDAPS</w:t>
            </w:r>
            <w:r w:rsidR="006E0A54" w:rsidRPr="00D0162F">
              <w:rPr>
                <w:rFonts w:ascii="Arial" w:hAnsi="Arial"/>
                <w:sz w:val="16"/>
                <w:szCs w:val="16"/>
              </w:rPr>
              <w:t xml:space="preserve"> </w:t>
            </w:r>
            <w:r w:rsidRPr="00D0162F">
              <w:rPr>
                <w:rFonts w:ascii="Arial" w:hAnsi="Arial"/>
                <w:sz w:val="16"/>
                <w:szCs w:val="16"/>
              </w:rPr>
              <w:t>HO</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4AC6CE"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0373E1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A715C6"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7FB309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83B471" w14:textId="77777777" w:rsidR="00AB67FA" w:rsidRPr="00D0162F" w:rsidRDefault="00AB67FA" w:rsidP="00590D40">
            <w:pPr>
              <w:rPr>
                <w:rFonts w:ascii="Arial" w:hAnsi="Arial"/>
                <w:sz w:val="16"/>
                <w:szCs w:val="16"/>
              </w:rPr>
            </w:pPr>
            <w:r w:rsidRPr="00D0162F">
              <w:rPr>
                <w:rFonts w:ascii="Arial" w:hAnsi="Arial"/>
                <w:sz w:val="16"/>
                <w:szCs w:val="16"/>
              </w:rPr>
              <w:t>R5-2145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9AE5E0B" w14:textId="77777777" w:rsidR="00AB67FA" w:rsidRPr="00D0162F" w:rsidRDefault="00AB67FA" w:rsidP="00590D40">
            <w:pPr>
              <w:rPr>
                <w:rFonts w:ascii="Arial" w:hAnsi="Arial"/>
                <w:sz w:val="16"/>
                <w:szCs w:val="16"/>
              </w:rPr>
            </w:pPr>
            <w:r w:rsidRPr="00D0162F">
              <w:rPr>
                <w:rFonts w:ascii="Arial" w:hAnsi="Arial"/>
                <w:sz w:val="16"/>
                <w:szCs w:val="16"/>
              </w:rPr>
              <w:t>13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5AA3B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D48580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662AF5" w14:textId="017158DB"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6.1.3</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4.6.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8AE31B"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71ED3B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5552BD"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E5415D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D5E831" w14:textId="77777777" w:rsidR="00AB67FA" w:rsidRPr="00D0162F" w:rsidRDefault="00AB67FA" w:rsidP="00590D40">
            <w:pPr>
              <w:rPr>
                <w:rFonts w:ascii="Arial" w:hAnsi="Arial"/>
                <w:sz w:val="16"/>
                <w:szCs w:val="16"/>
              </w:rPr>
            </w:pPr>
            <w:r w:rsidRPr="00D0162F">
              <w:rPr>
                <w:rFonts w:ascii="Arial" w:hAnsi="Arial"/>
                <w:sz w:val="16"/>
                <w:szCs w:val="16"/>
              </w:rPr>
              <w:t>R5-2145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B395D8B" w14:textId="77777777" w:rsidR="00AB67FA" w:rsidRPr="00D0162F" w:rsidRDefault="00AB67FA" w:rsidP="00590D40">
            <w:pPr>
              <w:rPr>
                <w:rFonts w:ascii="Arial" w:hAnsi="Arial"/>
                <w:sz w:val="16"/>
                <w:szCs w:val="16"/>
              </w:rPr>
            </w:pPr>
            <w:r w:rsidRPr="00D0162F">
              <w:rPr>
                <w:rFonts w:ascii="Arial" w:hAnsi="Arial"/>
                <w:sz w:val="16"/>
                <w:szCs w:val="16"/>
              </w:rPr>
              <w:t>13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C66AB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FA05A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B73FEA" w14:textId="645326DA"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6.1.3</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6.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1BDDF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AD25A1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4AC4FB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17C246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8E8C31" w14:textId="77777777" w:rsidR="00AB67FA" w:rsidRPr="00D0162F" w:rsidRDefault="00AB67FA" w:rsidP="00590D40">
            <w:pPr>
              <w:rPr>
                <w:rFonts w:ascii="Arial" w:hAnsi="Arial"/>
                <w:sz w:val="16"/>
                <w:szCs w:val="16"/>
              </w:rPr>
            </w:pPr>
            <w:r w:rsidRPr="00D0162F">
              <w:rPr>
                <w:rFonts w:ascii="Arial" w:hAnsi="Arial"/>
                <w:sz w:val="16"/>
                <w:szCs w:val="16"/>
              </w:rPr>
              <w:t>R5-2145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A513EE" w14:textId="77777777" w:rsidR="00AB67FA" w:rsidRPr="00D0162F" w:rsidRDefault="00AB67FA" w:rsidP="00590D40">
            <w:pPr>
              <w:rPr>
                <w:rFonts w:ascii="Arial" w:hAnsi="Arial"/>
                <w:sz w:val="16"/>
                <w:szCs w:val="16"/>
              </w:rPr>
            </w:pPr>
            <w:r w:rsidRPr="00D0162F">
              <w:rPr>
                <w:rFonts w:ascii="Arial" w:hAnsi="Arial"/>
                <w:sz w:val="16"/>
                <w:szCs w:val="16"/>
              </w:rPr>
              <w:t>13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FA936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F5159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44AB095" w14:textId="1A54667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2.1.2</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3.2.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64EC84"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71EC65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D82CC1"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A39CBB1"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482E93" w14:textId="77777777" w:rsidR="00AB67FA" w:rsidRPr="00D0162F" w:rsidRDefault="00AB67FA" w:rsidP="00590D40">
            <w:pPr>
              <w:rPr>
                <w:rFonts w:ascii="Arial" w:hAnsi="Arial"/>
                <w:sz w:val="16"/>
                <w:szCs w:val="16"/>
              </w:rPr>
            </w:pPr>
            <w:r w:rsidRPr="00D0162F">
              <w:rPr>
                <w:rFonts w:ascii="Arial" w:hAnsi="Arial"/>
                <w:sz w:val="16"/>
                <w:szCs w:val="16"/>
              </w:rPr>
              <w:t>R5-2145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2F9F1C" w14:textId="77777777" w:rsidR="00AB67FA" w:rsidRPr="00D0162F" w:rsidRDefault="00AB67FA" w:rsidP="00590D40">
            <w:pPr>
              <w:rPr>
                <w:rFonts w:ascii="Arial" w:hAnsi="Arial"/>
                <w:sz w:val="16"/>
                <w:szCs w:val="16"/>
              </w:rPr>
            </w:pPr>
            <w:r w:rsidRPr="00D0162F">
              <w:rPr>
                <w:rFonts w:ascii="Arial" w:hAnsi="Arial"/>
                <w:sz w:val="16"/>
                <w:szCs w:val="16"/>
              </w:rPr>
              <w:t>13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FF7C99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FE811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1AA8541" w14:textId="7114CAC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specific</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6.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5C6CFC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21E413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AC9E0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336330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5062E4" w14:textId="77777777" w:rsidR="00AB67FA" w:rsidRPr="00D0162F" w:rsidRDefault="00AB67FA" w:rsidP="00590D40">
            <w:pPr>
              <w:rPr>
                <w:rFonts w:ascii="Arial" w:hAnsi="Arial"/>
                <w:sz w:val="16"/>
                <w:szCs w:val="16"/>
              </w:rPr>
            </w:pPr>
            <w:r w:rsidRPr="00D0162F">
              <w:rPr>
                <w:rFonts w:ascii="Arial" w:hAnsi="Arial"/>
                <w:sz w:val="16"/>
                <w:szCs w:val="16"/>
              </w:rPr>
              <w:t>R5-2145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EEAC61" w14:textId="77777777" w:rsidR="00AB67FA" w:rsidRPr="00D0162F" w:rsidRDefault="00AB67FA" w:rsidP="00590D40">
            <w:pPr>
              <w:rPr>
                <w:rFonts w:ascii="Arial" w:hAnsi="Arial"/>
                <w:sz w:val="16"/>
                <w:szCs w:val="16"/>
              </w:rPr>
            </w:pPr>
            <w:r w:rsidRPr="00D0162F">
              <w:rPr>
                <w:rFonts w:ascii="Arial" w:hAnsi="Arial"/>
                <w:sz w:val="16"/>
                <w:szCs w:val="16"/>
              </w:rPr>
              <w:t>13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57E02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3E122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4A420B" w14:textId="4929597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3.2.1.1,</w:t>
            </w:r>
            <w:r w:rsidR="006E0A54" w:rsidRPr="00D0162F">
              <w:rPr>
                <w:rFonts w:ascii="Arial" w:hAnsi="Arial"/>
                <w:sz w:val="16"/>
                <w:szCs w:val="16"/>
              </w:rPr>
              <w:t xml:space="preserve"> </w:t>
            </w:r>
            <w:r w:rsidRPr="00D0162F">
              <w:rPr>
                <w:rFonts w:ascii="Arial" w:hAnsi="Arial"/>
                <w:sz w:val="16"/>
                <w:szCs w:val="16"/>
              </w:rPr>
              <w:t>7.3.2.1.2</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7.3.2.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D499D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1399B6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B7D33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02E935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D81B0B" w14:textId="77777777" w:rsidR="00AB67FA" w:rsidRPr="00D0162F" w:rsidRDefault="00AB67FA" w:rsidP="00590D40">
            <w:pPr>
              <w:rPr>
                <w:rFonts w:ascii="Arial" w:hAnsi="Arial"/>
                <w:sz w:val="16"/>
                <w:szCs w:val="16"/>
              </w:rPr>
            </w:pPr>
            <w:r w:rsidRPr="00D0162F">
              <w:rPr>
                <w:rFonts w:ascii="Arial" w:hAnsi="Arial"/>
                <w:sz w:val="16"/>
                <w:szCs w:val="16"/>
              </w:rPr>
              <w:t>R5-2145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92610B" w14:textId="77777777" w:rsidR="00AB67FA" w:rsidRPr="00D0162F" w:rsidRDefault="00AB67FA" w:rsidP="00590D40">
            <w:pPr>
              <w:rPr>
                <w:rFonts w:ascii="Arial" w:hAnsi="Arial"/>
                <w:sz w:val="16"/>
                <w:szCs w:val="16"/>
              </w:rPr>
            </w:pPr>
            <w:r w:rsidRPr="00D0162F">
              <w:rPr>
                <w:rFonts w:ascii="Arial" w:hAnsi="Arial"/>
                <w:sz w:val="16"/>
                <w:szCs w:val="16"/>
              </w:rPr>
              <w:t>13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A1B9F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68F45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72170E" w14:textId="3D7ABB5F"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CI</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6.2.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7.6.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EB3414"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EA344E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0B00AD"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325D346"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2709E3" w14:textId="77777777" w:rsidR="00AB67FA" w:rsidRPr="00D0162F" w:rsidRDefault="00AB67FA" w:rsidP="00590D40">
            <w:pPr>
              <w:rPr>
                <w:rFonts w:ascii="Arial" w:hAnsi="Arial"/>
                <w:sz w:val="16"/>
                <w:szCs w:val="16"/>
              </w:rPr>
            </w:pPr>
            <w:r w:rsidRPr="00D0162F">
              <w:rPr>
                <w:rFonts w:ascii="Arial" w:hAnsi="Arial"/>
                <w:sz w:val="16"/>
                <w:szCs w:val="16"/>
              </w:rPr>
              <w:t>R5-2145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DB2FAB0" w14:textId="77777777" w:rsidR="00AB67FA" w:rsidRPr="00D0162F" w:rsidRDefault="00AB67FA" w:rsidP="00590D40">
            <w:pPr>
              <w:rPr>
                <w:rFonts w:ascii="Arial" w:hAnsi="Arial"/>
                <w:sz w:val="16"/>
                <w:szCs w:val="16"/>
              </w:rPr>
            </w:pPr>
            <w:r w:rsidRPr="00D0162F">
              <w:rPr>
                <w:rFonts w:ascii="Arial" w:hAnsi="Arial"/>
                <w:sz w:val="16"/>
                <w:szCs w:val="16"/>
              </w:rPr>
              <w:t>13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483F1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A9AA6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3FA0E3A" w14:textId="6CBA4FE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on-existent</w:t>
            </w:r>
            <w:r w:rsidR="006E0A54" w:rsidRPr="00D0162F">
              <w:rPr>
                <w:rFonts w:ascii="Arial" w:hAnsi="Arial"/>
                <w:sz w:val="16"/>
                <w:szCs w:val="16"/>
              </w:rPr>
              <w:t xml:space="preserve"> </w:t>
            </w:r>
            <w:r w:rsidRPr="00D0162F">
              <w:rPr>
                <w:rFonts w:ascii="Arial" w:hAnsi="Arial"/>
                <w:sz w:val="16"/>
                <w:szCs w:val="16"/>
              </w:rPr>
              <w:t>config</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7.1.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00896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CFF497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98072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B57087C"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ED420E" w14:textId="77777777" w:rsidR="00AB67FA" w:rsidRPr="00D0162F" w:rsidRDefault="00AB67FA" w:rsidP="00590D40">
            <w:pPr>
              <w:rPr>
                <w:rFonts w:ascii="Arial" w:hAnsi="Arial"/>
                <w:sz w:val="16"/>
                <w:szCs w:val="16"/>
              </w:rPr>
            </w:pPr>
            <w:r w:rsidRPr="00D0162F">
              <w:rPr>
                <w:rFonts w:ascii="Arial" w:hAnsi="Arial"/>
                <w:sz w:val="16"/>
                <w:szCs w:val="16"/>
              </w:rPr>
              <w:t>R5-2146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0BF816" w14:textId="77777777" w:rsidR="00AB67FA" w:rsidRPr="00D0162F" w:rsidRDefault="00AB67FA" w:rsidP="00590D40">
            <w:pPr>
              <w:rPr>
                <w:rFonts w:ascii="Arial" w:hAnsi="Arial"/>
                <w:sz w:val="16"/>
                <w:szCs w:val="16"/>
              </w:rPr>
            </w:pPr>
            <w:r w:rsidRPr="00D0162F">
              <w:rPr>
                <w:rFonts w:ascii="Arial" w:hAnsi="Arial"/>
                <w:sz w:val="16"/>
                <w:szCs w:val="16"/>
              </w:rPr>
              <w:t>13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395E8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EB2DA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43B271" w14:textId="630F5E24"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configur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21712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B2CD73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B29268"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5A7656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E97D5A" w14:textId="77777777" w:rsidR="00AB67FA" w:rsidRPr="00D0162F" w:rsidRDefault="00AB67FA" w:rsidP="00590D40">
            <w:pPr>
              <w:rPr>
                <w:rFonts w:ascii="Arial" w:hAnsi="Arial"/>
                <w:sz w:val="16"/>
                <w:szCs w:val="16"/>
              </w:rPr>
            </w:pPr>
            <w:r w:rsidRPr="00D0162F">
              <w:rPr>
                <w:rFonts w:ascii="Arial" w:hAnsi="Arial"/>
                <w:sz w:val="16"/>
                <w:szCs w:val="16"/>
              </w:rPr>
              <w:t>R5-2146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7ABF3C" w14:textId="77777777" w:rsidR="00AB67FA" w:rsidRPr="00D0162F" w:rsidRDefault="00AB67FA" w:rsidP="00590D40">
            <w:pPr>
              <w:rPr>
                <w:rFonts w:ascii="Arial" w:hAnsi="Arial"/>
                <w:sz w:val="16"/>
                <w:szCs w:val="16"/>
              </w:rPr>
            </w:pPr>
            <w:r w:rsidRPr="00D0162F">
              <w:rPr>
                <w:rFonts w:ascii="Arial" w:hAnsi="Arial"/>
                <w:sz w:val="16"/>
                <w:szCs w:val="16"/>
              </w:rPr>
              <w:t>13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073CF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BA6CE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3EFC078" w14:textId="15F604A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B76F1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E91ADE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490C01"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75E76F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063A64" w14:textId="77777777" w:rsidR="00AB67FA" w:rsidRPr="00D0162F" w:rsidRDefault="00AB67FA" w:rsidP="00590D40">
            <w:pPr>
              <w:rPr>
                <w:rFonts w:ascii="Arial" w:hAnsi="Arial"/>
                <w:sz w:val="16"/>
                <w:szCs w:val="16"/>
              </w:rPr>
            </w:pPr>
            <w:r w:rsidRPr="00D0162F">
              <w:rPr>
                <w:rFonts w:ascii="Arial" w:hAnsi="Arial"/>
                <w:sz w:val="16"/>
                <w:szCs w:val="16"/>
              </w:rPr>
              <w:t>R5-2146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FFB00AA" w14:textId="77777777" w:rsidR="00AB67FA" w:rsidRPr="00D0162F" w:rsidRDefault="00AB67FA" w:rsidP="00590D40">
            <w:pPr>
              <w:rPr>
                <w:rFonts w:ascii="Arial" w:hAnsi="Arial"/>
                <w:sz w:val="16"/>
                <w:szCs w:val="16"/>
              </w:rPr>
            </w:pPr>
            <w:r w:rsidRPr="00D0162F">
              <w:rPr>
                <w:rFonts w:ascii="Arial" w:hAnsi="Arial"/>
                <w:sz w:val="16"/>
                <w:szCs w:val="16"/>
              </w:rPr>
              <w:t>13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B55812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4897B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DF08265" w14:textId="0058CD6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SFT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delay</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C74AEA"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46A52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C947EB"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5D8C368"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CD6019" w14:textId="77777777" w:rsidR="00AB67FA" w:rsidRPr="00D0162F" w:rsidRDefault="00AB67FA" w:rsidP="00590D40">
            <w:pPr>
              <w:rPr>
                <w:rFonts w:ascii="Arial" w:hAnsi="Arial"/>
                <w:sz w:val="16"/>
                <w:szCs w:val="16"/>
              </w:rPr>
            </w:pPr>
            <w:r w:rsidRPr="00D0162F">
              <w:rPr>
                <w:rFonts w:ascii="Arial" w:hAnsi="Arial"/>
                <w:sz w:val="16"/>
                <w:szCs w:val="16"/>
              </w:rPr>
              <w:t>R5-2146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CEC6777" w14:textId="77777777" w:rsidR="00AB67FA" w:rsidRPr="00D0162F" w:rsidRDefault="00AB67FA" w:rsidP="00590D40">
            <w:pPr>
              <w:rPr>
                <w:rFonts w:ascii="Arial" w:hAnsi="Arial"/>
                <w:sz w:val="16"/>
                <w:szCs w:val="16"/>
              </w:rPr>
            </w:pPr>
            <w:r w:rsidRPr="00D0162F">
              <w:rPr>
                <w:rFonts w:ascii="Arial" w:hAnsi="Arial"/>
                <w:sz w:val="16"/>
                <w:szCs w:val="16"/>
              </w:rPr>
              <w:t>13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4A058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6C359A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F52F8F7" w14:textId="13E41F1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7.1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release</w:t>
            </w:r>
            <w:r w:rsidR="006E0A54" w:rsidRPr="00D0162F">
              <w:rPr>
                <w:rFonts w:ascii="Arial" w:hAnsi="Arial"/>
                <w:sz w:val="16"/>
                <w:szCs w:val="16"/>
              </w:rPr>
              <w:t xml:space="preserve"> </w:t>
            </w:r>
            <w:r w:rsidRPr="00D0162F">
              <w:rPr>
                <w:rFonts w:ascii="Arial" w:hAnsi="Arial"/>
                <w:sz w:val="16"/>
                <w:szCs w:val="16"/>
              </w:rPr>
              <w:t>delay</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known</w:t>
            </w:r>
            <w:r w:rsidR="006E0A54" w:rsidRPr="00D0162F">
              <w:rPr>
                <w:rFonts w:ascii="Arial" w:hAnsi="Arial"/>
                <w:sz w:val="16"/>
                <w:szCs w:val="16"/>
              </w:rPr>
              <w:t xml:space="preserve"> </w:t>
            </w:r>
            <w:r w:rsidRPr="00D0162F">
              <w:rPr>
                <w:rFonts w:ascii="Arial" w:hAnsi="Arial"/>
                <w:sz w:val="16"/>
                <w:szCs w:val="16"/>
              </w:rPr>
              <w:t>PS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25F66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5FFF29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E3B34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36289A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48C9F4" w14:textId="77777777" w:rsidR="00AB67FA" w:rsidRPr="00D0162F" w:rsidRDefault="00AB67FA" w:rsidP="00590D40">
            <w:pPr>
              <w:rPr>
                <w:rFonts w:ascii="Arial" w:hAnsi="Arial"/>
                <w:sz w:val="16"/>
                <w:szCs w:val="16"/>
              </w:rPr>
            </w:pPr>
            <w:r w:rsidRPr="00D0162F">
              <w:rPr>
                <w:rFonts w:ascii="Arial" w:hAnsi="Arial"/>
                <w:sz w:val="16"/>
                <w:szCs w:val="16"/>
              </w:rPr>
              <w:t>R5-2146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78654A" w14:textId="77777777" w:rsidR="00AB67FA" w:rsidRPr="00D0162F" w:rsidRDefault="00AB67FA" w:rsidP="00590D40">
            <w:pPr>
              <w:rPr>
                <w:rFonts w:ascii="Arial" w:hAnsi="Arial"/>
                <w:sz w:val="16"/>
                <w:szCs w:val="16"/>
              </w:rPr>
            </w:pPr>
            <w:r w:rsidRPr="00D0162F">
              <w:rPr>
                <w:rFonts w:ascii="Arial" w:hAnsi="Arial"/>
                <w:sz w:val="16"/>
                <w:szCs w:val="16"/>
              </w:rPr>
              <w:t>13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D2A4F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0EA25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A75E56D" w14:textId="6FB634B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E-UTRAN</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EF64E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626B3E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70AC641"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36469F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419446" w14:textId="77777777" w:rsidR="00AB67FA" w:rsidRPr="00D0162F" w:rsidRDefault="00AB67FA" w:rsidP="00590D40">
            <w:pPr>
              <w:rPr>
                <w:rFonts w:ascii="Arial" w:hAnsi="Arial"/>
                <w:sz w:val="16"/>
                <w:szCs w:val="16"/>
              </w:rPr>
            </w:pPr>
            <w:r w:rsidRPr="00D0162F">
              <w:rPr>
                <w:rFonts w:ascii="Arial" w:hAnsi="Arial"/>
                <w:sz w:val="16"/>
                <w:szCs w:val="16"/>
              </w:rPr>
              <w:t>R5-2146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E22B14" w14:textId="77777777" w:rsidR="00AB67FA" w:rsidRPr="00D0162F" w:rsidRDefault="00AB67FA" w:rsidP="00590D40">
            <w:pPr>
              <w:rPr>
                <w:rFonts w:ascii="Arial" w:hAnsi="Arial"/>
                <w:sz w:val="16"/>
                <w:szCs w:val="16"/>
              </w:rPr>
            </w:pPr>
            <w:r w:rsidRPr="00D0162F">
              <w:rPr>
                <w:rFonts w:ascii="Arial" w:hAnsi="Arial"/>
                <w:sz w:val="16"/>
                <w:szCs w:val="16"/>
              </w:rPr>
              <w:t>13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9B7C9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F07EDB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E379A83" w14:textId="2DF58D3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number</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entri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measObjectToAddModLi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2F784B"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449286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CFA863"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A7BBC2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EDE401" w14:textId="77777777" w:rsidR="00AB67FA" w:rsidRPr="00D0162F" w:rsidRDefault="00AB67FA" w:rsidP="00590D40">
            <w:pPr>
              <w:rPr>
                <w:rFonts w:ascii="Arial" w:hAnsi="Arial"/>
                <w:sz w:val="16"/>
                <w:szCs w:val="16"/>
              </w:rPr>
            </w:pPr>
            <w:r w:rsidRPr="00D0162F">
              <w:rPr>
                <w:rFonts w:ascii="Arial" w:hAnsi="Arial"/>
                <w:sz w:val="16"/>
                <w:szCs w:val="16"/>
              </w:rPr>
              <w:t>R5-2146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50F145" w14:textId="77777777" w:rsidR="00AB67FA" w:rsidRPr="00D0162F" w:rsidRDefault="00AB67FA" w:rsidP="00590D40">
            <w:pPr>
              <w:rPr>
                <w:rFonts w:ascii="Arial" w:hAnsi="Arial"/>
                <w:sz w:val="16"/>
                <w:szCs w:val="16"/>
              </w:rPr>
            </w:pPr>
            <w:r w:rsidRPr="00D0162F">
              <w:rPr>
                <w:rFonts w:ascii="Arial" w:hAnsi="Arial"/>
                <w:sz w:val="16"/>
                <w:szCs w:val="16"/>
              </w:rPr>
              <w:t>13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844EE7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7CEB3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E58D90D" w14:textId="1ECB95CD" w:rsidR="00AB67FA" w:rsidRPr="00D0162F" w:rsidRDefault="00AB67FA" w:rsidP="00590D40">
            <w:pPr>
              <w:rPr>
                <w:rFonts w:ascii="Arial" w:hAnsi="Arial"/>
                <w:sz w:val="16"/>
                <w:szCs w:val="16"/>
              </w:rPr>
            </w:pPr>
            <w:r w:rsidRPr="00D0162F">
              <w:rPr>
                <w:rFonts w:ascii="Arial" w:hAnsi="Arial"/>
                <w:sz w:val="16"/>
                <w:szCs w:val="16"/>
              </w:rPr>
              <w:t>Clean</w:t>
            </w:r>
            <w:r w:rsidR="006E0A54" w:rsidRPr="00D0162F">
              <w:rPr>
                <w:rFonts w:ascii="Arial" w:hAnsi="Arial"/>
                <w:sz w:val="16"/>
                <w:szCs w:val="16"/>
              </w:rPr>
              <w:t xml:space="preserve"> </w:t>
            </w:r>
            <w:r w:rsidRPr="00D0162F">
              <w:rPr>
                <w:rFonts w:ascii="Arial" w:hAnsi="Arial"/>
                <w:sz w:val="16"/>
                <w:szCs w:val="16"/>
              </w:rPr>
              <w:t>up</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editor</w:t>
            </w:r>
            <w:r w:rsidR="006E0A54" w:rsidRPr="00D0162F">
              <w:rPr>
                <w:rFonts w:ascii="Arial" w:hAnsi="Arial"/>
                <w:sz w:val="16"/>
                <w:szCs w:val="16"/>
              </w:rPr>
              <w:t xml:space="preserve"> </w:t>
            </w:r>
            <w:r w:rsidRPr="00D0162F">
              <w:rPr>
                <w:rFonts w:ascii="Arial" w:hAnsi="Arial"/>
                <w:sz w:val="16"/>
                <w:szCs w:val="16"/>
              </w:rPr>
              <w:t>note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8B9E6B"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0BDE79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A05788"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34ABAE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F0CFC4" w14:textId="77777777" w:rsidR="00AB67FA" w:rsidRPr="00D0162F" w:rsidRDefault="00AB67FA" w:rsidP="00590D40">
            <w:pPr>
              <w:rPr>
                <w:rFonts w:ascii="Arial" w:hAnsi="Arial"/>
                <w:sz w:val="16"/>
                <w:szCs w:val="16"/>
              </w:rPr>
            </w:pPr>
            <w:r w:rsidRPr="00D0162F">
              <w:rPr>
                <w:rFonts w:ascii="Arial" w:hAnsi="Arial"/>
                <w:sz w:val="16"/>
                <w:szCs w:val="16"/>
              </w:rPr>
              <w:t>R5-2147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55F4D52" w14:textId="77777777" w:rsidR="00AB67FA" w:rsidRPr="00D0162F" w:rsidRDefault="00AB67FA" w:rsidP="00590D40">
            <w:pPr>
              <w:rPr>
                <w:rFonts w:ascii="Arial" w:hAnsi="Arial"/>
                <w:sz w:val="16"/>
                <w:szCs w:val="16"/>
              </w:rPr>
            </w:pPr>
            <w:r w:rsidRPr="00D0162F">
              <w:rPr>
                <w:rFonts w:ascii="Arial" w:hAnsi="Arial"/>
                <w:sz w:val="16"/>
                <w:szCs w:val="16"/>
              </w:rPr>
              <w:t>13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2628B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6F3E95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4B7CAE" w14:textId="47872318"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DAPS</w:t>
            </w:r>
            <w:r w:rsidR="006E0A54" w:rsidRPr="00D0162F">
              <w:rPr>
                <w:rFonts w:ascii="Arial" w:hAnsi="Arial"/>
                <w:sz w:val="16"/>
                <w:szCs w:val="16"/>
              </w:rPr>
              <w:t xml:space="preserve"> </w:t>
            </w:r>
            <w:r w:rsidRPr="00D0162F">
              <w:rPr>
                <w:rFonts w:ascii="Arial" w:hAnsi="Arial"/>
                <w:sz w:val="16"/>
                <w:szCs w:val="16"/>
              </w:rPr>
              <w:t>handove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FB0364"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9B7928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06BA5D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CC6E6B9"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8E4683" w14:textId="77777777" w:rsidR="00AB67FA" w:rsidRPr="00D0162F" w:rsidRDefault="00AB67FA" w:rsidP="00590D40">
            <w:pPr>
              <w:rPr>
                <w:rFonts w:ascii="Arial" w:hAnsi="Arial"/>
                <w:sz w:val="16"/>
                <w:szCs w:val="16"/>
              </w:rPr>
            </w:pPr>
            <w:r w:rsidRPr="00D0162F">
              <w:rPr>
                <w:rFonts w:ascii="Arial" w:hAnsi="Arial"/>
                <w:sz w:val="16"/>
                <w:szCs w:val="16"/>
              </w:rPr>
              <w:t>R5-2148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33DA71" w14:textId="77777777" w:rsidR="00AB67FA" w:rsidRPr="00D0162F" w:rsidRDefault="00AB67FA" w:rsidP="00590D40">
            <w:pPr>
              <w:rPr>
                <w:rFonts w:ascii="Arial" w:hAnsi="Arial"/>
                <w:sz w:val="16"/>
                <w:szCs w:val="16"/>
              </w:rPr>
            </w:pPr>
            <w:r w:rsidRPr="00D0162F">
              <w:rPr>
                <w:rFonts w:ascii="Arial" w:hAnsi="Arial"/>
                <w:sz w:val="16"/>
                <w:szCs w:val="16"/>
              </w:rPr>
              <w:t>13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6500C8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7FC501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9A1232" w14:textId="30D6CE8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5G-SRVCC</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1.6-handove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B8E1B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1102B9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7E153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A01EC8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DCAED2" w14:textId="77777777" w:rsidR="00AB67FA" w:rsidRPr="00D0162F" w:rsidRDefault="00AB67FA" w:rsidP="00590D40">
            <w:pPr>
              <w:rPr>
                <w:rFonts w:ascii="Arial" w:hAnsi="Arial"/>
                <w:sz w:val="16"/>
                <w:szCs w:val="16"/>
              </w:rPr>
            </w:pPr>
            <w:r w:rsidRPr="00D0162F">
              <w:rPr>
                <w:rFonts w:ascii="Arial" w:hAnsi="Arial"/>
                <w:sz w:val="16"/>
                <w:szCs w:val="16"/>
              </w:rPr>
              <w:t>R5-2148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B2B80B6" w14:textId="77777777" w:rsidR="00AB67FA" w:rsidRPr="00D0162F" w:rsidRDefault="00AB67FA" w:rsidP="00590D40">
            <w:pPr>
              <w:rPr>
                <w:rFonts w:ascii="Arial" w:hAnsi="Arial"/>
                <w:sz w:val="16"/>
                <w:szCs w:val="16"/>
              </w:rPr>
            </w:pPr>
            <w:r w:rsidRPr="00D0162F">
              <w:rPr>
                <w:rFonts w:ascii="Arial" w:hAnsi="Arial"/>
                <w:sz w:val="16"/>
                <w:szCs w:val="16"/>
              </w:rPr>
              <w:t>13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EF5987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E6D89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10A852" w14:textId="000D01F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5G-SRVCC</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6.5.1-en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162ED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4B9DBF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6574A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339365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E64AE6" w14:textId="77777777" w:rsidR="00AB67FA" w:rsidRPr="00D0162F" w:rsidRDefault="00AB67FA" w:rsidP="00590D40">
            <w:pPr>
              <w:rPr>
                <w:rFonts w:ascii="Arial" w:hAnsi="Arial"/>
                <w:sz w:val="16"/>
                <w:szCs w:val="16"/>
              </w:rPr>
            </w:pPr>
            <w:r w:rsidRPr="00D0162F">
              <w:rPr>
                <w:rFonts w:ascii="Arial" w:hAnsi="Arial"/>
                <w:sz w:val="16"/>
                <w:szCs w:val="16"/>
              </w:rPr>
              <w:t>R5-2149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D4223C" w14:textId="77777777" w:rsidR="00AB67FA" w:rsidRPr="00D0162F" w:rsidRDefault="00AB67FA" w:rsidP="00590D40">
            <w:pPr>
              <w:rPr>
                <w:rFonts w:ascii="Arial" w:hAnsi="Arial"/>
                <w:sz w:val="16"/>
                <w:szCs w:val="16"/>
              </w:rPr>
            </w:pPr>
            <w:r w:rsidRPr="00D0162F">
              <w:rPr>
                <w:rFonts w:ascii="Arial" w:hAnsi="Arial"/>
                <w:sz w:val="16"/>
                <w:szCs w:val="16"/>
              </w:rPr>
              <w:t>13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3238F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C0BF3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C746624" w14:textId="0CE9F5EF" w:rsidR="00AB67FA" w:rsidRPr="00D0162F" w:rsidRDefault="00AB67FA" w:rsidP="00590D40">
            <w:pPr>
              <w:rPr>
                <w:rFonts w:ascii="Arial" w:hAnsi="Arial"/>
                <w:sz w:val="16"/>
                <w:szCs w:val="16"/>
              </w:rPr>
            </w:pP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H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3.1.2</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requi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7F3FA7"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CE45E2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3739BE"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6AEE04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DFBF3E" w14:textId="77777777" w:rsidR="00AB67FA" w:rsidRPr="00D0162F" w:rsidRDefault="00AB67FA" w:rsidP="00590D40">
            <w:pPr>
              <w:rPr>
                <w:rFonts w:ascii="Arial" w:hAnsi="Arial"/>
                <w:sz w:val="16"/>
                <w:szCs w:val="16"/>
              </w:rPr>
            </w:pPr>
            <w:r w:rsidRPr="00D0162F">
              <w:rPr>
                <w:rFonts w:ascii="Arial" w:hAnsi="Arial"/>
                <w:sz w:val="16"/>
                <w:szCs w:val="16"/>
              </w:rPr>
              <w:t>R5-2149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BB87C20" w14:textId="77777777" w:rsidR="00AB67FA" w:rsidRPr="00D0162F" w:rsidRDefault="00AB67FA" w:rsidP="00590D40">
            <w:pPr>
              <w:rPr>
                <w:rFonts w:ascii="Arial" w:hAnsi="Arial"/>
                <w:sz w:val="16"/>
                <w:szCs w:val="16"/>
              </w:rPr>
            </w:pPr>
            <w:r w:rsidRPr="00D0162F">
              <w:rPr>
                <w:rFonts w:ascii="Arial" w:hAnsi="Arial"/>
                <w:sz w:val="16"/>
                <w:szCs w:val="16"/>
              </w:rPr>
              <w:t>13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7E9FD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C7724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788A00" w14:textId="459215E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re-establish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6.3.2.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530B47"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DA8BF6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FC392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A29B6F1"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5C436F" w14:textId="77777777" w:rsidR="00AB67FA" w:rsidRPr="00D0162F" w:rsidRDefault="00AB67FA" w:rsidP="00590D40">
            <w:pPr>
              <w:rPr>
                <w:rFonts w:ascii="Arial" w:hAnsi="Arial"/>
                <w:sz w:val="16"/>
                <w:szCs w:val="16"/>
              </w:rPr>
            </w:pPr>
            <w:r w:rsidRPr="00D0162F">
              <w:rPr>
                <w:rFonts w:ascii="Arial" w:hAnsi="Arial"/>
                <w:sz w:val="16"/>
                <w:szCs w:val="16"/>
              </w:rPr>
              <w:t>R5-2149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93CF91" w14:textId="77777777" w:rsidR="00AB67FA" w:rsidRPr="00D0162F" w:rsidRDefault="00AB67FA" w:rsidP="00590D40">
            <w:pPr>
              <w:rPr>
                <w:rFonts w:ascii="Arial" w:hAnsi="Arial"/>
                <w:sz w:val="16"/>
                <w:szCs w:val="16"/>
              </w:rPr>
            </w:pPr>
            <w:r w:rsidRPr="00D0162F">
              <w:rPr>
                <w:rFonts w:ascii="Arial" w:hAnsi="Arial"/>
                <w:sz w:val="16"/>
                <w:szCs w:val="16"/>
              </w:rPr>
              <w:t>13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C8ECA2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ED801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5821B1" w14:textId="60241576" w:rsidR="00AB67FA" w:rsidRPr="00D0162F" w:rsidRDefault="00AB67FA" w:rsidP="00590D40">
            <w:pPr>
              <w:rPr>
                <w:rFonts w:ascii="Arial" w:hAnsi="Arial"/>
                <w:sz w:val="16"/>
                <w:szCs w:val="16"/>
              </w:rPr>
            </w:pPr>
            <w:r w:rsidRPr="00D0162F">
              <w:rPr>
                <w:rFonts w:ascii="Arial" w:hAnsi="Arial"/>
                <w:sz w:val="16"/>
                <w:szCs w:val="16"/>
              </w:rPr>
              <w:t>Remove</w:t>
            </w:r>
            <w:r w:rsidR="006E0A54" w:rsidRPr="00D0162F">
              <w:rPr>
                <w:rFonts w:ascii="Arial" w:hAnsi="Arial"/>
                <w:sz w:val="16"/>
                <w:szCs w:val="16"/>
              </w:rPr>
              <w:t xml:space="preserve"> </w:t>
            </w:r>
            <w:r w:rsidRPr="00D0162F">
              <w:rPr>
                <w:rFonts w:ascii="Arial" w:hAnsi="Arial"/>
                <w:sz w:val="16"/>
                <w:szCs w:val="16"/>
              </w:rPr>
              <w:t>gapU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gapFR1</w:t>
            </w:r>
            <w:r w:rsidR="006E0A54" w:rsidRPr="00D0162F">
              <w:rPr>
                <w:rFonts w:ascii="Arial" w:hAnsi="Arial"/>
                <w:sz w:val="16"/>
                <w:szCs w:val="16"/>
              </w:rPr>
              <w:t xml:space="preserve"> </w:t>
            </w:r>
            <w:r w:rsidRPr="00D0162F">
              <w:rPr>
                <w:rFonts w:ascii="Arial" w:hAnsi="Arial"/>
                <w:sz w:val="16"/>
                <w:szCs w:val="16"/>
              </w:rPr>
              <w:t>from</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113847"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B28EBC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C2BFE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34A098C"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5CEB8C" w14:textId="77777777" w:rsidR="00AB67FA" w:rsidRPr="00D0162F" w:rsidRDefault="00AB67FA" w:rsidP="00590D40">
            <w:pPr>
              <w:rPr>
                <w:rFonts w:ascii="Arial" w:hAnsi="Arial"/>
                <w:sz w:val="16"/>
                <w:szCs w:val="16"/>
              </w:rPr>
            </w:pPr>
            <w:r w:rsidRPr="00D0162F">
              <w:rPr>
                <w:rFonts w:ascii="Arial" w:hAnsi="Arial"/>
                <w:sz w:val="16"/>
                <w:szCs w:val="16"/>
              </w:rPr>
              <w:t>R5-2149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9C5095C" w14:textId="77777777" w:rsidR="00AB67FA" w:rsidRPr="00D0162F" w:rsidRDefault="00AB67FA" w:rsidP="00590D40">
            <w:pPr>
              <w:rPr>
                <w:rFonts w:ascii="Arial" w:hAnsi="Arial"/>
                <w:sz w:val="16"/>
                <w:szCs w:val="16"/>
              </w:rPr>
            </w:pPr>
            <w:r w:rsidRPr="00D0162F">
              <w:rPr>
                <w:rFonts w:ascii="Arial" w:hAnsi="Arial"/>
                <w:sz w:val="16"/>
                <w:szCs w:val="16"/>
              </w:rPr>
              <w:t>13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0514C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FA974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89F368" w14:textId="0DEC2E44" w:rsidR="00AB67FA" w:rsidRPr="00D0162F" w:rsidRDefault="00AB67FA" w:rsidP="00590D40">
            <w:pPr>
              <w:rPr>
                <w:rFonts w:ascii="Arial" w:hAnsi="Arial"/>
                <w:sz w:val="16"/>
                <w:szCs w:val="16"/>
              </w:rPr>
            </w:pP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A.6.1</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4B9F3E"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962FC3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EA504B"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71711A8"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0D2DA7" w14:textId="77777777" w:rsidR="00AB67FA" w:rsidRPr="00D0162F" w:rsidRDefault="00AB67FA" w:rsidP="00590D40">
            <w:pPr>
              <w:rPr>
                <w:rFonts w:ascii="Arial" w:hAnsi="Arial"/>
                <w:sz w:val="16"/>
                <w:szCs w:val="16"/>
              </w:rPr>
            </w:pPr>
            <w:r w:rsidRPr="00D0162F">
              <w:rPr>
                <w:rFonts w:ascii="Arial" w:hAnsi="Arial"/>
                <w:sz w:val="16"/>
                <w:szCs w:val="16"/>
              </w:rPr>
              <w:t>R5-2149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9D2E6B" w14:textId="77777777" w:rsidR="00AB67FA" w:rsidRPr="00D0162F" w:rsidRDefault="00AB67FA" w:rsidP="00590D40">
            <w:pPr>
              <w:rPr>
                <w:rFonts w:ascii="Arial" w:hAnsi="Arial"/>
                <w:sz w:val="16"/>
                <w:szCs w:val="16"/>
              </w:rPr>
            </w:pPr>
            <w:r w:rsidRPr="00D0162F">
              <w:rPr>
                <w:rFonts w:ascii="Arial" w:hAnsi="Arial"/>
                <w:sz w:val="16"/>
                <w:szCs w:val="16"/>
              </w:rPr>
              <w:t>13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0A950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104762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348D21" w14:textId="15D660E8"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CLI</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170D38"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20072A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722F1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8850A73"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EEC51B" w14:textId="77777777" w:rsidR="00AB67FA" w:rsidRPr="00D0162F" w:rsidRDefault="00AB67FA" w:rsidP="00590D40">
            <w:pPr>
              <w:rPr>
                <w:rFonts w:ascii="Arial" w:hAnsi="Arial"/>
                <w:sz w:val="16"/>
                <w:szCs w:val="16"/>
              </w:rPr>
            </w:pPr>
            <w:r w:rsidRPr="00D0162F">
              <w:rPr>
                <w:rFonts w:ascii="Arial" w:hAnsi="Arial"/>
                <w:sz w:val="16"/>
                <w:szCs w:val="16"/>
              </w:rPr>
              <w:t>R5-2149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0C62CC" w14:textId="77777777" w:rsidR="00AB67FA" w:rsidRPr="00D0162F" w:rsidRDefault="00AB67FA" w:rsidP="00590D40">
            <w:pPr>
              <w:rPr>
                <w:rFonts w:ascii="Arial" w:hAnsi="Arial"/>
                <w:sz w:val="16"/>
                <w:szCs w:val="16"/>
              </w:rPr>
            </w:pPr>
            <w:r w:rsidRPr="00D0162F">
              <w:rPr>
                <w:rFonts w:ascii="Arial" w:hAnsi="Arial"/>
                <w:sz w:val="16"/>
                <w:szCs w:val="16"/>
              </w:rPr>
              <w:t>13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36D24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52CA62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F0371B" w14:textId="0A99C48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Cs-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7F0570"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FCDA9B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3A554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6E5F65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27F28B" w14:textId="77777777" w:rsidR="00AB67FA" w:rsidRPr="00D0162F" w:rsidRDefault="00AB67FA" w:rsidP="00590D40">
            <w:pPr>
              <w:rPr>
                <w:rFonts w:ascii="Arial" w:hAnsi="Arial"/>
                <w:sz w:val="16"/>
                <w:szCs w:val="16"/>
              </w:rPr>
            </w:pPr>
            <w:r w:rsidRPr="00D0162F">
              <w:rPr>
                <w:rFonts w:ascii="Arial" w:hAnsi="Arial"/>
                <w:sz w:val="16"/>
                <w:szCs w:val="16"/>
              </w:rPr>
              <w:t>R5-2149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90AC44" w14:textId="77777777" w:rsidR="00AB67FA" w:rsidRPr="00D0162F" w:rsidRDefault="00AB67FA" w:rsidP="00590D40">
            <w:pPr>
              <w:rPr>
                <w:rFonts w:ascii="Arial" w:hAnsi="Arial"/>
                <w:sz w:val="16"/>
                <w:szCs w:val="16"/>
              </w:rPr>
            </w:pPr>
            <w:r w:rsidRPr="00D0162F">
              <w:rPr>
                <w:rFonts w:ascii="Arial" w:hAnsi="Arial"/>
                <w:sz w:val="16"/>
                <w:szCs w:val="16"/>
              </w:rPr>
              <w:t>13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B2D8A8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27AD5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630BB37" w14:textId="02D28F2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Cs-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68B0F10"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C0C2C1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F571BA"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618E403"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3EFE8E3" w14:textId="77777777" w:rsidR="00AB67FA" w:rsidRPr="00D0162F" w:rsidRDefault="00AB67FA" w:rsidP="00590D40">
            <w:pPr>
              <w:rPr>
                <w:rFonts w:ascii="Arial" w:hAnsi="Arial"/>
                <w:sz w:val="16"/>
                <w:szCs w:val="16"/>
              </w:rPr>
            </w:pPr>
            <w:r w:rsidRPr="00D0162F">
              <w:rPr>
                <w:rFonts w:ascii="Arial" w:hAnsi="Arial"/>
                <w:sz w:val="16"/>
                <w:szCs w:val="16"/>
              </w:rPr>
              <w:t>R5-2149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C5FCDF" w14:textId="77777777" w:rsidR="00AB67FA" w:rsidRPr="00D0162F" w:rsidRDefault="00AB67FA" w:rsidP="00590D40">
            <w:pPr>
              <w:rPr>
                <w:rFonts w:ascii="Arial" w:hAnsi="Arial"/>
                <w:sz w:val="16"/>
                <w:szCs w:val="16"/>
              </w:rPr>
            </w:pPr>
            <w:r w:rsidRPr="00D0162F">
              <w:rPr>
                <w:rFonts w:ascii="Arial" w:hAnsi="Arial"/>
                <w:sz w:val="16"/>
                <w:szCs w:val="16"/>
              </w:rPr>
              <w:t>13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782B78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C7789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B69AAFE" w14:textId="2C8C35F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Cs-SCell</w:t>
            </w:r>
            <w:r w:rsidR="006E0A54" w:rsidRPr="00D0162F">
              <w:rPr>
                <w:rFonts w:ascii="Arial" w:hAnsi="Arial"/>
                <w:sz w:val="16"/>
                <w:szCs w:val="16"/>
              </w:rPr>
              <w:t xml:space="preserve"> </w:t>
            </w:r>
            <w:r w:rsidRPr="00D0162F">
              <w:rPr>
                <w:rFonts w:ascii="Arial" w:hAnsi="Arial"/>
                <w:sz w:val="16"/>
                <w:szCs w:val="16"/>
              </w:rPr>
              <w:t>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D1BB5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9A996E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04D031"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5B3AD1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04E5B0" w14:textId="77777777" w:rsidR="00AB67FA" w:rsidRPr="00D0162F" w:rsidRDefault="00AB67FA" w:rsidP="00590D40">
            <w:pPr>
              <w:rPr>
                <w:rFonts w:ascii="Arial" w:hAnsi="Arial"/>
                <w:sz w:val="16"/>
                <w:szCs w:val="16"/>
              </w:rPr>
            </w:pPr>
            <w:r w:rsidRPr="00D0162F">
              <w:rPr>
                <w:rFonts w:ascii="Arial" w:hAnsi="Arial"/>
                <w:sz w:val="16"/>
                <w:szCs w:val="16"/>
              </w:rPr>
              <w:t>R5-2149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BEC549A" w14:textId="77777777" w:rsidR="00AB67FA" w:rsidRPr="00D0162F" w:rsidRDefault="00AB67FA" w:rsidP="00590D40">
            <w:pPr>
              <w:rPr>
                <w:rFonts w:ascii="Arial" w:hAnsi="Arial"/>
                <w:sz w:val="16"/>
                <w:szCs w:val="16"/>
              </w:rPr>
            </w:pPr>
            <w:r w:rsidRPr="00D0162F">
              <w:rPr>
                <w:rFonts w:ascii="Arial" w:hAnsi="Arial"/>
                <w:sz w:val="16"/>
                <w:szCs w:val="16"/>
              </w:rPr>
              <w:t>13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764C3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957DE7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FF0D78" w14:textId="4A39600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2.1-SCell</w:t>
            </w:r>
            <w:r w:rsidR="006E0A54" w:rsidRPr="00D0162F">
              <w:rPr>
                <w:rFonts w:ascii="Arial" w:hAnsi="Arial"/>
                <w:sz w:val="16"/>
                <w:szCs w:val="16"/>
              </w:rPr>
              <w:t xml:space="preserve"> </w:t>
            </w:r>
            <w:r w:rsidRPr="00D0162F">
              <w:rPr>
                <w:rFonts w:ascii="Arial" w:hAnsi="Arial"/>
                <w:sz w:val="16"/>
                <w:szCs w:val="16"/>
              </w:rPr>
              <w:t>interrup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B486F1"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1C12E9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0FF7F6"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1A8677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971F6C" w14:textId="77777777" w:rsidR="00AB67FA" w:rsidRPr="00D0162F" w:rsidRDefault="00AB67FA" w:rsidP="00590D40">
            <w:pPr>
              <w:rPr>
                <w:rFonts w:ascii="Arial" w:hAnsi="Arial"/>
                <w:sz w:val="16"/>
                <w:szCs w:val="16"/>
              </w:rPr>
            </w:pPr>
            <w:r w:rsidRPr="00D0162F">
              <w:rPr>
                <w:rFonts w:ascii="Arial" w:hAnsi="Arial"/>
                <w:sz w:val="16"/>
                <w:szCs w:val="16"/>
              </w:rPr>
              <w:t>R5-2149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9D3320" w14:textId="77777777" w:rsidR="00AB67FA" w:rsidRPr="00D0162F" w:rsidRDefault="00AB67FA" w:rsidP="00590D40">
            <w:pPr>
              <w:rPr>
                <w:rFonts w:ascii="Arial" w:hAnsi="Arial"/>
                <w:sz w:val="16"/>
                <w:szCs w:val="16"/>
              </w:rPr>
            </w:pPr>
            <w:r w:rsidRPr="00D0162F">
              <w:rPr>
                <w:rFonts w:ascii="Arial" w:hAnsi="Arial"/>
                <w:sz w:val="16"/>
                <w:szCs w:val="16"/>
              </w:rPr>
              <w:t>13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BF11A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14913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E133C74" w14:textId="789A7A0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s-cell</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02E96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67150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265C8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9B9A8DA"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8F70EF" w14:textId="77777777" w:rsidR="00AB67FA" w:rsidRPr="00D0162F" w:rsidRDefault="00AB67FA" w:rsidP="00590D40">
            <w:pPr>
              <w:rPr>
                <w:rFonts w:ascii="Arial" w:hAnsi="Arial"/>
                <w:sz w:val="16"/>
                <w:szCs w:val="16"/>
              </w:rPr>
            </w:pPr>
            <w:r w:rsidRPr="00D0162F">
              <w:rPr>
                <w:rFonts w:ascii="Arial" w:hAnsi="Arial"/>
                <w:sz w:val="16"/>
                <w:szCs w:val="16"/>
              </w:rPr>
              <w:t>R5-2149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EC7470" w14:textId="77777777" w:rsidR="00AB67FA" w:rsidRPr="00D0162F" w:rsidRDefault="00AB67FA" w:rsidP="00590D40">
            <w:pPr>
              <w:rPr>
                <w:rFonts w:ascii="Arial" w:hAnsi="Arial"/>
                <w:sz w:val="16"/>
                <w:szCs w:val="16"/>
              </w:rPr>
            </w:pPr>
            <w:r w:rsidRPr="00D0162F">
              <w:rPr>
                <w:rFonts w:ascii="Arial" w:hAnsi="Arial"/>
                <w:sz w:val="16"/>
                <w:szCs w:val="16"/>
              </w:rPr>
              <w:t>13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13BD0F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CB88B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4996AD" w14:textId="2456D8C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s-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262BF6"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6DAAAD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21EB24"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446B01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DF929F" w14:textId="77777777" w:rsidR="00AB67FA" w:rsidRPr="00D0162F" w:rsidRDefault="00AB67FA" w:rsidP="00590D40">
            <w:pPr>
              <w:rPr>
                <w:rFonts w:ascii="Arial" w:hAnsi="Arial"/>
                <w:sz w:val="16"/>
                <w:szCs w:val="16"/>
              </w:rPr>
            </w:pPr>
            <w:r w:rsidRPr="00D0162F">
              <w:rPr>
                <w:rFonts w:ascii="Arial" w:hAnsi="Arial"/>
                <w:sz w:val="16"/>
                <w:szCs w:val="16"/>
              </w:rPr>
              <w:t>R5-2149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088CD1" w14:textId="77777777" w:rsidR="00AB67FA" w:rsidRPr="00D0162F" w:rsidRDefault="00AB67FA" w:rsidP="00590D40">
            <w:pPr>
              <w:rPr>
                <w:rFonts w:ascii="Arial" w:hAnsi="Arial"/>
                <w:sz w:val="16"/>
                <w:szCs w:val="16"/>
              </w:rPr>
            </w:pPr>
            <w:r w:rsidRPr="00D0162F">
              <w:rPr>
                <w:rFonts w:ascii="Arial" w:hAnsi="Arial"/>
                <w:sz w:val="16"/>
                <w:szCs w:val="16"/>
              </w:rPr>
              <w:t>13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50F0A7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11373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8803DD4" w14:textId="5761227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s-cell</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D0C9C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A591C3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D9E7FA"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BA5602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66753D" w14:textId="77777777" w:rsidR="00AB67FA" w:rsidRPr="00D0162F" w:rsidRDefault="00AB67FA" w:rsidP="00590D40">
            <w:pPr>
              <w:rPr>
                <w:rFonts w:ascii="Arial" w:hAnsi="Arial"/>
                <w:sz w:val="16"/>
                <w:szCs w:val="16"/>
              </w:rPr>
            </w:pPr>
            <w:r w:rsidRPr="00D0162F">
              <w:rPr>
                <w:rFonts w:ascii="Arial" w:hAnsi="Arial"/>
                <w:sz w:val="16"/>
                <w:szCs w:val="16"/>
              </w:rPr>
              <w:t>R5-2149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AC5A10" w14:textId="77777777" w:rsidR="00AB67FA" w:rsidRPr="00D0162F" w:rsidRDefault="00AB67FA" w:rsidP="00590D40">
            <w:pPr>
              <w:rPr>
                <w:rFonts w:ascii="Arial" w:hAnsi="Arial"/>
                <w:sz w:val="16"/>
                <w:szCs w:val="16"/>
              </w:rPr>
            </w:pPr>
            <w:r w:rsidRPr="00D0162F">
              <w:rPr>
                <w:rFonts w:ascii="Arial" w:hAnsi="Arial"/>
                <w:sz w:val="16"/>
                <w:szCs w:val="16"/>
              </w:rPr>
              <w:t>13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07D47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6D6EC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3FBAEF" w14:textId="20896AE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s-SCell</w:t>
            </w:r>
            <w:r w:rsidR="006E0A54" w:rsidRPr="00D0162F">
              <w:rPr>
                <w:rFonts w:ascii="Arial" w:hAnsi="Arial"/>
                <w:sz w:val="16"/>
                <w:szCs w:val="16"/>
              </w:rPr>
              <w:t xml:space="preserve"> </w:t>
            </w:r>
            <w:r w:rsidRPr="00D0162F">
              <w:rPr>
                <w:rFonts w:ascii="Arial" w:hAnsi="Arial"/>
                <w:sz w:val="16"/>
                <w:szCs w:val="16"/>
              </w:rPr>
              <w:t>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F35037"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7740ED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9BE90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346BDB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E88346" w14:textId="77777777" w:rsidR="00AB67FA" w:rsidRPr="00D0162F" w:rsidRDefault="00AB67FA" w:rsidP="00590D40">
            <w:pPr>
              <w:rPr>
                <w:rFonts w:ascii="Arial" w:hAnsi="Arial"/>
                <w:sz w:val="16"/>
                <w:szCs w:val="16"/>
              </w:rPr>
            </w:pPr>
            <w:r w:rsidRPr="00D0162F">
              <w:rPr>
                <w:rFonts w:ascii="Arial" w:hAnsi="Arial"/>
                <w:sz w:val="16"/>
                <w:szCs w:val="16"/>
              </w:rPr>
              <w:t>R5-2149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200E8F4" w14:textId="77777777" w:rsidR="00AB67FA" w:rsidRPr="00D0162F" w:rsidRDefault="00AB67FA" w:rsidP="00590D40">
            <w:pPr>
              <w:rPr>
                <w:rFonts w:ascii="Arial" w:hAnsi="Arial"/>
                <w:sz w:val="16"/>
                <w:szCs w:val="16"/>
              </w:rPr>
            </w:pPr>
            <w:r w:rsidRPr="00D0162F">
              <w:rPr>
                <w:rFonts w:ascii="Arial" w:hAnsi="Arial"/>
                <w:sz w:val="16"/>
                <w:szCs w:val="16"/>
              </w:rPr>
              <w:t>13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F587E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16C33D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0CA3A1" w14:textId="7A03619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LTE</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s-cell</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EE3500"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46CA1E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6A9078"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5352C5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3F2591A" w14:textId="77777777" w:rsidR="00AB67FA" w:rsidRPr="00D0162F" w:rsidRDefault="00AB67FA" w:rsidP="00590D40">
            <w:pPr>
              <w:rPr>
                <w:rFonts w:ascii="Arial" w:hAnsi="Arial"/>
                <w:sz w:val="16"/>
                <w:szCs w:val="16"/>
              </w:rPr>
            </w:pPr>
            <w:r w:rsidRPr="00D0162F">
              <w:rPr>
                <w:rFonts w:ascii="Arial" w:hAnsi="Arial"/>
                <w:sz w:val="16"/>
                <w:szCs w:val="16"/>
              </w:rPr>
              <w:t>R5-2149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350F1F9" w14:textId="77777777" w:rsidR="00AB67FA" w:rsidRPr="00D0162F" w:rsidRDefault="00AB67FA" w:rsidP="00590D40">
            <w:pPr>
              <w:rPr>
                <w:rFonts w:ascii="Arial" w:hAnsi="Arial"/>
                <w:sz w:val="16"/>
                <w:szCs w:val="16"/>
              </w:rPr>
            </w:pPr>
            <w:r w:rsidRPr="00D0162F">
              <w:rPr>
                <w:rFonts w:ascii="Arial" w:hAnsi="Arial"/>
                <w:sz w:val="16"/>
                <w:szCs w:val="16"/>
              </w:rPr>
              <w:t>13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35F816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1F4ED4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3F4329" w14:textId="063554F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LTE</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s-inter-RAT</w:t>
            </w:r>
            <w:r w:rsidR="006E0A54" w:rsidRPr="00D0162F">
              <w:rPr>
                <w:rFonts w:ascii="Arial" w:hAnsi="Arial"/>
                <w:sz w:val="16"/>
                <w:szCs w:val="16"/>
              </w:rPr>
              <w:t xml:space="preserve"> </w:t>
            </w:r>
            <w:r w:rsidRPr="00D0162F">
              <w:rPr>
                <w:rFonts w:ascii="Arial" w:hAnsi="Arial"/>
                <w:sz w:val="16"/>
                <w:szCs w:val="16"/>
              </w:rPr>
              <w:t>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006698"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FE923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8ABAE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33045E6"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F63B36" w14:textId="77777777" w:rsidR="00AB67FA" w:rsidRPr="00D0162F" w:rsidRDefault="00AB67FA" w:rsidP="00590D40">
            <w:pPr>
              <w:rPr>
                <w:rFonts w:ascii="Arial" w:hAnsi="Arial"/>
                <w:sz w:val="16"/>
                <w:szCs w:val="16"/>
              </w:rPr>
            </w:pPr>
            <w:r w:rsidRPr="00D0162F">
              <w:rPr>
                <w:rFonts w:ascii="Arial" w:hAnsi="Arial"/>
                <w:sz w:val="16"/>
                <w:szCs w:val="16"/>
              </w:rPr>
              <w:t>R5-2149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4A3200" w14:textId="77777777" w:rsidR="00AB67FA" w:rsidRPr="00D0162F" w:rsidRDefault="00AB67FA" w:rsidP="00590D40">
            <w:pPr>
              <w:rPr>
                <w:rFonts w:ascii="Arial" w:hAnsi="Arial"/>
                <w:sz w:val="16"/>
                <w:szCs w:val="16"/>
              </w:rPr>
            </w:pPr>
            <w:r w:rsidRPr="00D0162F">
              <w:rPr>
                <w:rFonts w:ascii="Arial" w:hAnsi="Arial"/>
                <w:sz w:val="16"/>
                <w:szCs w:val="16"/>
              </w:rPr>
              <w:t>13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6D0A5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33358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99482C" w14:textId="49A61CF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CA</w:t>
            </w:r>
            <w:r w:rsidR="006E0A54" w:rsidRPr="00D0162F">
              <w:rPr>
                <w:rFonts w:ascii="Arial" w:hAnsi="Arial"/>
                <w:sz w:val="16"/>
                <w:szCs w:val="16"/>
              </w:rPr>
              <w:t xml:space="preserve"> </w:t>
            </w:r>
            <w:r w:rsidRPr="00D0162F">
              <w:rPr>
                <w:rFonts w:ascii="Arial" w:hAnsi="Arial"/>
                <w:sz w:val="16"/>
                <w:szCs w:val="16"/>
              </w:rPr>
              <w:t>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7728870"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9B3522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FD23E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35765A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E49B5B" w14:textId="77777777" w:rsidR="00AB67FA" w:rsidRPr="00D0162F" w:rsidRDefault="00AB67FA" w:rsidP="00590D40">
            <w:pPr>
              <w:rPr>
                <w:rFonts w:ascii="Arial" w:hAnsi="Arial"/>
                <w:sz w:val="16"/>
                <w:szCs w:val="16"/>
              </w:rPr>
            </w:pPr>
            <w:r w:rsidRPr="00D0162F">
              <w:rPr>
                <w:rFonts w:ascii="Arial" w:hAnsi="Arial"/>
                <w:sz w:val="16"/>
                <w:szCs w:val="16"/>
              </w:rPr>
              <w:t>R5-2150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F28AF0C" w14:textId="77777777" w:rsidR="00AB67FA" w:rsidRPr="00D0162F" w:rsidRDefault="00AB67FA" w:rsidP="00590D40">
            <w:pPr>
              <w:rPr>
                <w:rFonts w:ascii="Arial" w:hAnsi="Arial"/>
                <w:sz w:val="16"/>
                <w:szCs w:val="16"/>
              </w:rPr>
            </w:pPr>
            <w:r w:rsidRPr="00D0162F">
              <w:rPr>
                <w:rFonts w:ascii="Arial" w:hAnsi="Arial"/>
                <w:sz w:val="16"/>
                <w:szCs w:val="16"/>
              </w:rPr>
              <w:t>13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D05A0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21A32A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1528E7" w14:textId="01D5D091"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C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CED44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729AFD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63AD9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E0814CA"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123810" w14:textId="77777777" w:rsidR="00AB67FA" w:rsidRPr="00D0162F" w:rsidRDefault="00AB67FA" w:rsidP="00590D40">
            <w:pPr>
              <w:rPr>
                <w:rFonts w:ascii="Arial" w:hAnsi="Arial"/>
                <w:sz w:val="16"/>
                <w:szCs w:val="16"/>
              </w:rPr>
            </w:pPr>
            <w:r w:rsidRPr="00D0162F">
              <w:rPr>
                <w:rFonts w:ascii="Arial" w:hAnsi="Arial"/>
                <w:sz w:val="16"/>
                <w:szCs w:val="16"/>
              </w:rPr>
              <w:t>R5-2150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FD9DDF" w14:textId="77777777" w:rsidR="00AB67FA" w:rsidRPr="00D0162F" w:rsidRDefault="00AB67FA" w:rsidP="00590D40">
            <w:pPr>
              <w:rPr>
                <w:rFonts w:ascii="Arial" w:hAnsi="Arial"/>
                <w:sz w:val="16"/>
                <w:szCs w:val="16"/>
              </w:rPr>
            </w:pPr>
            <w:r w:rsidRPr="00D0162F">
              <w:rPr>
                <w:rFonts w:ascii="Arial" w:hAnsi="Arial"/>
                <w:sz w:val="16"/>
                <w:szCs w:val="16"/>
              </w:rPr>
              <w:t>13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C9E489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F543EE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DFEAAB2" w14:textId="59C7EF6B"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C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E722AA"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9A5A66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54BD46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91F37B9"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A98DAD" w14:textId="77777777" w:rsidR="00AB67FA" w:rsidRPr="00D0162F" w:rsidRDefault="00AB67FA" w:rsidP="00590D40">
            <w:pPr>
              <w:rPr>
                <w:rFonts w:ascii="Arial" w:hAnsi="Arial"/>
                <w:sz w:val="16"/>
                <w:szCs w:val="16"/>
              </w:rPr>
            </w:pPr>
            <w:r w:rsidRPr="00D0162F">
              <w:rPr>
                <w:rFonts w:ascii="Arial" w:hAnsi="Arial"/>
                <w:sz w:val="16"/>
                <w:szCs w:val="16"/>
              </w:rPr>
              <w:t>R5-2150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ACD4AE" w14:textId="77777777" w:rsidR="00AB67FA" w:rsidRPr="00D0162F" w:rsidRDefault="00AB67FA" w:rsidP="00590D40">
            <w:pPr>
              <w:rPr>
                <w:rFonts w:ascii="Arial" w:hAnsi="Arial"/>
                <w:sz w:val="16"/>
                <w:szCs w:val="16"/>
              </w:rPr>
            </w:pPr>
            <w:r w:rsidRPr="00D0162F">
              <w:rPr>
                <w:rFonts w:ascii="Arial" w:hAnsi="Arial"/>
                <w:sz w:val="16"/>
                <w:szCs w:val="16"/>
              </w:rPr>
              <w:t>13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67DED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DCD0D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643E5A6" w14:textId="29E1D570"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Mob_Enh</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1.7-intra</w:t>
            </w:r>
            <w:r w:rsidR="006E0A54" w:rsidRPr="00D0162F">
              <w:rPr>
                <w:rFonts w:ascii="Arial" w:hAnsi="Arial"/>
                <w:sz w:val="16"/>
                <w:szCs w:val="16"/>
              </w:rPr>
              <w:t xml:space="preserve"> </w:t>
            </w:r>
            <w:r w:rsidRPr="00D0162F">
              <w:rPr>
                <w:rFonts w:ascii="Arial" w:hAnsi="Arial"/>
                <w:sz w:val="16"/>
                <w:szCs w:val="16"/>
              </w:rPr>
              <w:t>freq</w:t>
            </w:r>
            <w:r w:rsidR="006E0A54" w:rsidRPr="00D0162F">
              <w:rPr>
                <w:rFonts w:ascii="Arial" w:hAnsi="Arial"/>
                <w:sz w:val="16"/>
                <w:szCs w:val="16"/>
              </w:rPr>
              <w:t xml:space="preserve"> </w:t>
            </w:r>
            <w:r w:rsidRPr="00D0162F">
              <w:rPr>
                <w:rFonts w:ascii="Arial" w:hAnsi="Arial"/>
                <w:sz w:val="16"/>
                <w:szCs w:val="16"/>
              </w:rPr>
              <w:t>sync</w:t>
            </w:r>
            <w:r w:rsidR="006E0A54" w:rsidRPr="00D0162F">
              <w:rPr>
                <w:rFonts w:ascii="Arial" w:hAnsi="Arial"/>
                <w:sz w:val="16"/>
                <w:szCs w:val="16"/>
              </w:rPr>
              <w:t xml:space="preserve"> </w:t>
            </w:r>
            <w:r w:rsidRPr="00D0162F">
              <w:rPr>
                <w:rFonts w:ascii="Arial" w:hAnsi="Arial"/>
                <w:sz w:val="16"/>
                <w:szCs w:val="16"/>
              </w:rPr>
              <w:t>DAPS</w:t>
            </w:r>
            <w:r w:rsidR="006E0A54" w:rsidRPr="00D0162F">
              <w:rPr>
                <w:rFonts w:ascii="Arial" w:hAnsi="Arial"/>
                <w:sz w:val="16"/>
                <w:szCs w:val="16"/>
              </w:rPr>
              <w:t xml:space="preserve"> </w:t>
            </w:r>
            <w:r w:rsidRPr="00D0162F">
              <w:rPr>
                <w:rFonts w:ascii="Arial" w:hAnsi="Arial"/>
                <w:sz w:val="16"/>
                <w:szCs w:val="16"/>
              </w:rPr>
              <w:t>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CDF7B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8C5C79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ECFB8E"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87B5D6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BA80E4" w14:textId="77777777" w:rsidR="00AB67FA" w:rsidRPr="00D0162F" w:rsidRDefault="00AB67FA" w:rsidP="00590D40">
            <w:pPr>
              <w:rPr>
                <w:rFonts w:ascii="Arial" w:hAnsi="Arial"/>
                <w:sz w:val="16"/>
                <w:szCs w:val="16"/>
              </w:rPr>
            </w:pPr>
            <w:r w:rsidRPr="00D0162F">
              <w:rPr>
                <w:rFonts w:ascii="Arial" w:hAnsi="Arial"/>
                <w:sz w:val="16"/>
                <w:szCs w:val="16"/>
              </w:rPr>
              <w:t>R5-2150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EFBA8B" w14:textId="77777777" w:rsidR="00AB67FA" w:rsidRPr="00D0162F" w:rsidRDefault="00AB67FA" w:rsidP="00590D40">
            <w:pPr>
              <w:rPr>
                <w:rFonts w:ascii="Arial" w:hAnsi="Arial"/>
                <w:sz w:val="16"/>
                <w:szCs w:val="16"/>
              </w:rPr>
            </w:pPr>
            <w:r w:rsidRPr="00D0162F">
              <w:rPr>
                <w:rFonts w:ascii="Arial" w:hAnsi="Arial"/>
                <w:sz w:val="16"/>
                <w:szCs w:val="16"/>
              </w:rPr>
              <w:t>13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D428F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1341D4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5380A8" w14:textId="399C2954"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Mob_Enh</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1.8-intra</w:t>
            </w:r>
            <w:r w:rsidR="006E0A54" w:rsidRPr="00D0162F">
              <w:rPr>
                <w:rFonts w:ascii="Arial" w:hAnsi="Arial"/>
                <w:sz w:val="16"/>
                <w:szCs w:val="16"/>
              </w:rPr>
              <w:t xml:space="preserve"> </w:t>
            </w:r>
            <w:r w:rsidRPr="00D0162F">
              <w:rPr>
                <w:rFonts w:ascii="Arial" w:hAnsi="Arial"/>
                <w:sz w:val="16"/>
                <w:szCs w:val="16"/>
              </w:rPr>
              <w:t>freq</w:t>
            </w:r>
            <w:r w:rsidR="006E0A54" w:rsidRPr="00D0162F">
              <w:rPr>
                <w:rFonts w:ascii="Arial" w:hAnsi="Arial"/>
                <w:sz w:val="16"/>
                <w:szCs w:val="16"/>
              </w:rPr>
              <w:t xml:space="preserve"> </w:t>
            </w:r>
            <w:r w:rsidRPr="00D0162F">
              <w:rPr>
                <w:rFonts w:ascii="Arial" w:hAnsi="Arial"/>
                <w:sz w:val="16"/>
                <w:szCs w:val="16"/>
              </w:rPr>
              <w:t>async</w:t>
            </w:r>
            <w:r w:rsidR="006E0A54" w:rsidRPr="00D0162F">
              <w:rPr>
                <w:rFonts w:ascii="Arial" w:hAnsi="Arial"/>
                <w:sz w:val="16"/>
                <w:szCs w:val="16"/>
              </w:rPr>
              <w:t xml:space="preserve"> </w:t>
            </w:r>
            <w:r w:rsidRPr="00D0162F">
              <w:rPr>
                <w:rFonts w:ascii="Arial" w:hAnsi="Arial"/>
                <w:sz w:val="16"/>
                <w:szCs w:val="16"/>
              </w:rPr>
              <w:t>DAPS</w:t>
            </w:r>
            <w:r w:rsidR="006E0A54" w:rsidRPr="00D0162F">
              <w:rPr>
                <w:rFonts w:ascii="Arial" w:hAnsi="Arial"/>
                <w:sz w:val="16"/>
                <w:szCs w:val="16"/>
              </w:rPr>
              <w:t xml:space="preserve"> </w:t>
            </w:r>
            <w:r w:rsidRPr="00D0162F">
              <w:rPr>
                <w:rFonts w:ascii="Arial" w:hAnsi="Arial"/>
                <w:sz w:val="16"/>
                <w:szCs w:val="16"/>
              </w:rPr>
              <w:t>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7BADC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7D4BB7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85C23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478AF31"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E5C444" w14:textId="77777777" w:rsidR="00AB67FA" w:rsidRPr="00D0162F" w:rsidRDefault="00AB67FA" w:rsidP="00590D40">
            <w:pPr>
              <w:rPr>
                <w:rFonts w:ascii="Arial" w:hAnsi="Arial"/>
                <w:sz w:val="16"/>
                <w:szCs w:val="16"/>
              </w:rPr>
            </w:pPr>
            <w:r w:rsidRPr="00D0162F">
              <w:rPr>
                <w:rFonts w:ascii="Arial" w:hAnsi="Arial"/>
                <w:sz w:val="16"/>
                <w:szCs w:val="16"/>
              </w:rPr>
              <w:t>R5-2150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A739E5" w14:textId="77777777" w:rsidR="00AB67FA" w:rsidRPr="00D0162F" w:rsidRDefault="00AB67FA" w:rsidP="00590D40">
            <w:pPr>
              <w:rPr>
                <w:rFonts w:ascii="Arial" w:hAnsi="Arial"/>
                <w:sz w:val="16"/>
                <w:szCs w:val="16"/>
              </w:rPr>
            </w:pPr>
            <w:r w:rsidRPr="00D0162F">
              <w:rPr>
                <w:rFonts w:ascii="Arial" w:hAnsi="Arial"/>
                <w:sz w:val="16"/>
                <w:szCs w:val="16"/>
              </w:rPr>
              <w:t>13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64F43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2F8A1C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639FBE" w14:textId="72444533"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Mob_Enh</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3.1-intra</w:t>
            </w:r>
            <w:r w:rsidR="006E0A54" w:rsidRPr="00D0162F">
              <w:rPr>
                <w:rFonts w:ascii="Arial" w:hAnsi="Arial"/>
                <w:sz w:val="16"/>
                <w:szCs w:val="16"/>
              </w:rPr>
              <w:t xml:space="preserve"> </w:t>
            </w:r>
            <w:r w:rsidRPr="00D0162F">
              <w:rPr>
                <w:rFonts w:ascii="Arial" w:hAnsi="Arial"/>
                <w:sz w:val="16"/>
                <w:szCs w:val="16"/>
              </w:rPr>
              <w:t>freq</w:t>
            </w:r>
            <w:r w:rsidR="006E0A54" w:rsidRPr="00D0162F">
              <w:rPr>
                <w:rFonts w:ascii="Arial" w:hAnsi="Arial"/>
                <w:sz w:val="16"/>
                <w:szCs w:val="16"/>
              </w:rPr>
              <w:t xml:space="preserve"> </w:t>
            </w:r>
            <w:r w:rsidRPr="00D0162F">
              <w:rPr>
                <w:rFonts w:ascii="Arial" w:hAnsi="Arial"/>
                <w:sz w:val="16"/>
                <w:szCs w:val="16"/>
              </w:rPr>
              <w:t>C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F4224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9146D6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298A3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FA952A6"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D49A40" w14:textId="77777777" w:rsidR="00AB67FA" w:rsidRPr="00D0162F" w:rsidRDefault="00AB67FA" w:rsidP="00590D40">
            <w:pPr>
              <w:rPr>
                <w:rFonts w:ascii="Arial" w:hAnsi="Arial"/>
                <w:sz w:val="16"/>
                <w:szCs w:val="16"/>
              </w:rPr>
            </w:pPr>
            <w:r w:rsidRPr="00D0162F">
              <w:rPr>
                <w:rFonts w:ascii="Arial" w:hAnsi="Arial"/>
                <w:sz w:val="16"/>
                <w:szCs w:val="16"/>
              </w:rPr>
              <w:t>R5-2150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02E4AF6" w14:textId="77777777" w:rsidR="00AB67FA" w:rsidRPr="00D0162F" w:rsidRDefault="00AB67FA" w:rsidP="00590D40">
            <w:pPr>
              <w:rPr>
                <w:rFonts w:ascii="Arial" w:hAnsi="Arial"/>
                <w:sz w:val="16"/>
                <w:szCs w:val="16"/>
              </w:rPr>
            </w:pPr>
            <w:r w:rsidRPr="00D0162F">
              <w:rPr>
                <w:rFonts w:ascii="Arial" w:hAnsi="Arial"/>
                <w:sz w:val="16"/>
                <w:szCs w:val="16"/>
              </w:rPr>
              <w:t>13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FEA4A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00242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7741C2" w14:textId="71811EE1"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Mob_Enh</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3.3.2-inter</w:t>
            </w:r>
            <w:r w:rsidR="006E0A54" w:rsidRPr="00D0162F">
              <w:rPr>
                <w:rFonts w:ascii="Arial" w:hAnsi="Arial"/>
                <w:sz w:val="16"/>
                <w:szCs w:val="16"/>
              </w:rPr>
              <w:t xml:space="preserve"> </w:t>
            </w:r>
            <w:r w:rsidRPr="00D0162F">
              <w:rPr>
                <w:rFonts w:ascii="Arial" w:hAnsi="Arial"/>
                <w:sz w:val="16"/>
                <w:szCs w:val="16"/>
              </w:rPr>
              <w:t>freq</w:t>
            </w:r>
            <w:r w:rsidR="006E0A54" w:rsidRPr="00D0162F">
              <w:rPr>
                <w:rFonts w:ascii="Arial" w:hAnsi="Arial"/>
                <w:sz w:val="16"/>
                <w:szCs w:val="16"/>
              </w:rPr>
              <w:t xml:space="preserve"> </w:t>
            </w:r>
            <w:r w:rsidRPr="00D0162F">
              <w:rPr>
                <w:rFonts w:ascii="Arial" w:hAnsi="Arial"/>
                <w:sz w:val="16"/>
                <w:szCs w:val="16"/>
              </w:rPr>
              <w:t>C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2290AA"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FA743E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B6B3C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F1AF471"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205A29" w14:textId="77777777" w:rsidR="00AB67FA" w:rsidRPr="00D0162F" w:rsidRDefault="00AB67FA" w:rsidP="00590D40">
            <w:pPr>
              <w:rPr>
                <w:rFonts w:ascii="Arial" w:hAnsi="Arial"/>
                <w:sz w:val="16"/>
                <w:szCs w:val="16"/>
              </w:rPr>
            </w:pPr>
            <w:r w:rsidRPr="00D0162F">
              <w:rPr>
                <w:rFonts w:ascii="Arial" w:hAnsi="Arial"/>
                <w:sz w:val="16"/>
                <w:szCs w:val="16"/>
              </w:rPr>
              <w:t>R5-2150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C2F98D5" w14:textId="77777777" w:rsidR="00AB67FA" w:rsidRPr="00D0162F" w:rsidRDefault="00AB67FA" w:rsidP="00590D40">
            <w:pPr>
              <w:rPr>
                <w:rFonts w:ascii="Arial" w:hAnsi="Arial"/>
                <w:sz w:val="16"/>
                <w:szCs w:val="16"/>
              </w:rPr>
            </w:pPr>
            <w:r w:rsidRPr="00D0162F">
              <w:rPr>
                <w:rFonts w:ascii="Arial" w:hAnsi="Arial"/>
                <w:sz w:val="16"/>
                <w:szCs w:val="16"/>
              </w:rPr>
              <w:t>13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06F73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B47295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0A9E97" w14:textId="5BF9232F"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Mob_Enh</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3.1.4-inter</w:t>
            </w:r>
            <w:r w:rsidR="006E0A54" w:rsidRPr="00D0162F">
              <w:rPr>
                <w:rFonts w:ascii="Arial" w:hAnsi="Arial"/>
                <w:sz w:val="16"/>
                <w:szCs w:val="16"/>
              </w:rPr>
              <w:t xml:space="preserve"> </w:t>
            </w:r>
            <w:r w:rsidRPr="00D0162F">
              <w:rPr>
                <w:rFonts w:ascii="Arial" w:hAnsi="Arial"/>
                <w:sz w:val="16"/>
                <w:szCs w:val="16"/>
              </w:rPr>
              <w:t>band</w:t>
            </w:r>
            <w:r w:rsidR="006E0A54" w:rsidRPr="00D0162F">
              <w:rPr>
                <w:rFonts w:ascii="Arial" w:hAnsi="Arial"/>
                <w:sz w:val="16"/>
                <w:szCs w:val="16"/>
              </w:rPr>
              <w:t xml:space="preserve"> </w:t>
            </w:r>
            <w:r w:rsidRPr="00D0162F">
              <w:rPr>
                <w:rFonts w:ascii="Arial" w:hAnsi="Arial"/>
                <w:sz w:val="16"/>
                <w:szCs w:val="16"/>
              </w:rPr>
              <w:t>sync</w:t>
            </w:r>
            <w:r w:rsidR="006E0A54" w:rsidRPr="00D0162F">
              <w:rPr>
                <w:rFonts w:ascii="Arial" w:hAnsi="Arial"/>
                <w:sz w:val="16"/>
                <w:szCs w:val="16"/>
              </w:rPr>
              <w:t xml:space="preserve"> </w:t>
            </w:r>
            <w:r w:rsidRPr="00D0162F">
              <w:rPr>
                <w:rFonts w:ascii="Arial" w:hAnsi="Arial"/>
                <w:sz w:val="16"/>
                <w:szCs w:val="16"/>
              </w:rPr>
              <w:t>DAPS</w:t>
            </w:r>
            <w:r w:rsidR="006E0A54" w:rsidRPr="00D0162F">
              <w:rPr>
                <w:rFonts w:ascii="Arial" w:hAnsi="Arial"/>
                <w:sz w:val="16"/>
                <w:szCs w:val="16"/>
              </w:rPr>
              <w:t xml:space="preserve"> </w:t>
            </w:r>
            <w:r w:rsidRPr="00D0162F">
              <w:rPr>
                <w:rFonts w:ascii="Arial" w:hAnsi="Arial"/>
                <w:sz w:val="16"/>
                <w:szCs w:val="16"/>
              </w:rPr>
              <w:t>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72DD7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04E909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E49954"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2DB368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C6F0F8" w14:textId="77777777" w:rsidR="00AB67FA" w:rsidRPr="00D0162F" w:rsidRDefault="00AB67FA" w:rsidP="00590D40">
            <w:pPr>
              <w:rPr>
                <w:rFonts w:ascii="Arial" w:hAnsi="Arial"/>
                <w:sz w:val="16"/>
                <w:szCs w:val="16"/>
              </w:rPr>
            </w:pPr>
            <w:r w:rsidRPr="00D0162F">
              <w:rPr>
                <w:rFonts w:ascii="Arial" w:hAnsi="Arial"/>
                <w:sz w:val="16"/>
                <w:szCs w:val="16"/>
              </w:rPr>
              <w:t>R5-2150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1172878" w14:textId="77777777" w:rsidR="00AB67FA" w:rsidRPr="00D0162F" w:rsidRDefault="00AB67FA" w:rsidP="00590D40">
            <w:pPr>
              <w:rPr>
                <w:rFonts w:ascii="Arial" w:hAnsi="Arial"/>
                <w:sz w:val="16"/>
                <w:szCs w:val="16"/>
              </w:rPr>
            </w:pPr>
            <w:r w:rsidRPr="00D0162F">
              <w:rPr>
                <w:rFonts w:ascii="Arial" w:hAnsi="Arial"/>
                <w:sz w:val="16"/>
                <w:szCs w:val="16"/>
              </w:rPr>
              <w:t>13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785D4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9F7D4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595083F" w14:textId="4001FD1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Mob_Enh</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3.1.5-inter</w:t>
            </w:r>
            <w:r w:rsidR="006E0A54" w:rsidRPr="00D0162F">
              <w:rPr>
                <w:rFonts w:ascii="Arial" w:hAnsi="Arial"/>
                <w:sz w:val="16"/>
                <w:szCs w:val="16"/>
              </w:rPr>
              <w:t xml:space="preserve"> </w:t>
            </w:r>
            <w:r w:rsidRPr="00D0162F">
              <w:rPr>
                <w:rFonts w:ascii="Arial" w:hAnsi="Arial"/>
                <w:sz w:val="16"/>
                <w:szCs w:val="16"/>
              </w:rPr>
              <w:t>band</w:t>
            </w:r>
            <w:r w:rsidR="006E0A54" w:rsidRPr="00D0162F">
              <w:rPr>
                <w:rFonts w:ascii="Arial" w:hAnsi="Arial"/>
                <w:sz w:val="16"/>
                <w:szCs w:val="16"/>
              </w:rPr>
              <w:t xml:space="preserve"> </w:t>
            </w:r>
            <w:r w:rsidRPr="00D0162F">
              <w:rPr>
                <w:rFonts w:ascii="Arial" w:hAnsi="Arial"/>
                <w:sz w:val="16"/>
                <w:szCs w:val="16"/>
              </w:rPr>
              <w:t>async</w:t>
            </w:r>
            <w:r w:rsidR="006E0A54" w:rsidRPr="00D0162F">
              <w:rPr>
                <w:rFonts w:ascii="Arial" w:hAnsi="Arial"/>
                <w:sz w:val="16"/>
                <w:szCs w:val="16"/>
              </w:rPr>
              <w:t xml:space="preserve"> </w:t>
            </w:r>
            <w:r w:rsidRPr="00D0162F">
              <w:rPr>
                <w:rFonts w:ascii="Arial" w:hAnsi="Arial"/>
                <w:sz w:val="16"/>
                <w:szCs w:val="16"/>
              </w:rPr>
              <w:t>DAPS</w:t>
            </w:r>
            <w:r w:rsidR="006E0A54" w:rsidRPr="00D0162F">
              <w:rPr>
                <w:rFonts w:ascii="Arial" w:hAnsi="Arial"/>
                <w:sz w:val="16"/>
                <w:szCs w:val="16"/>
              </w:rPr>
              <w:t xml:space="preserve"> </w:t>
            </w:r>
            <w:r w:rsidRPr="00D0162F">
              <w:rPr>
                <w:rFonts w:ascii="Arial" w:hAnsi="Arial"/>
                <w:sz w:val="16"/>
                <w:szCs w:val="16"/>
              </w:rPr>
              <w:t>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6A265E"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C11823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10D72F4"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BFFE33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BD8AE0" w14:textId="77777777" w:rsidR="00AB67FA" w:rsidRPr="00D0162F" w:rsidRDefault="00AB67FA" w:rsidP="00590D40">
            <w:pPr>
              <w:rPr>
                <w:rFonts w:ascii="Arial" w:hAnsi="Arial"/>
                <w:sz w:val="16"/>
                <w:szCs w:val="16"/>
              </w:rPr>
            </w:pPr>
            <w:r w:rsidRPr="00D0162F">
              <w:rPr>
                <w:rFonts w:ascii="Arial" w:hAnsi="Arial"/>
                <w:sz w:val="16"/>
                <w:szCs w:val="16"/>
              </w:rPr>
              <w:t>R5-2150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85ACE9" w14:textId="77777777" w:rsidR="00AB67FA" w:rsidRPr="00D0162F" w:rsidRDefault="00AB67FA" w:rsidP="00590D40">
            <w:pPr>
              <w:rPr>
                <w:rFonts w:ascii="Arial" w:hAnsi="Arial"/>
                <w:sz w:val="16"/>
                <w:szCs w:val="16"/>
              </w:rPr>
            </w:pPr>
            <w:r w:rsidRPr="00D0162F">
              <w:rPr>
                <w:rFonts w:ascii="Arial" w:hAnsi="Arial"/>
                <w:sz w:val="16"/>
                <w:szCs w:val="16"/>
              </w:rPr>
              <w:t>13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4731F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53FFC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897B72" w14:textId="473DCB3A"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Mob_Enh</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3.3.1-intra</w:t>
            </w:r>
            <w:r w:rsidR="006E0A54" w:rsidRPr="00D0162F">
              <w:rPr>
                <w:rFonts w:ascii="Arial" w:hAnsi="Arial"/>
                <w:sz w:val="16"/>
                <w:szCs w:val="16"/>
              </w:rPr>
              <w:t xml:space="preserve"> </w:t>
            </w:r>
            <w:r w:rsidRPr="00D0162F">
              <w:rPr>
                <w:rFonts w:ascii="Arial" w:hAnsi="Arial"/>
                <w:sz w:val="16"/>
                <w:szCs w:val="16"/>
              </w:rPr>
              <w:t>freq</w:t>
            </w:r>
            <w:r w:rsidR="006E0A54" w:rsidRPr="00D0162F">
              <w:rPr>
                <w:rFonts w:ascii="Arial" w:hAnsi="Arial"/>
                <w:sz w:val="16"/>
                <w:szCs w:val="16"/>
              </w:rPr>
              <w:t xml:space="preserve"> </w:t>
            </w:r>
            <w:r w:rsidRPr="00D0162F">
              <w:rPr>
                <w:rFonts w:ascii="Arial" w:hAnsi="Arial"/>
                <w:sz w:val="16"/>
                <w:szCs w:val="16"/>
              </w:rPr>
              <w:t>C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5196C4"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EC2214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BD6DD8"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C2BDD98"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E1003D" w14:textId="77777777" w:rsidR="00AB67FA" w:rsidRPr="00D0162F" w:rsidRDefault="00AB67FA" w:rsidP="00590D40">
            <w:pPr>
              <w:rPr>
                <w:rFonts w:ascii="Arial" w:hAnsi="Arial"/>
                <w:sz w:val="16"/>
                <w:szCs w:val="16"/>
              </w:rPr>
            </w:pPr>
            <w:r w:rsidRPr="00D0162F">
              <w:rPr>
                <w:rFonts w:ascii="Arial" w:hAnsi="Arial"/>
                <w:sz w:val="16"/>
                <w:szCs w:val="16"/>
              </w:rPr>
              <w:t>R5-2150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D2ECD7" w14:textId="77777777" w:rsidR="00AB67FA" w:rsidRPr="00D0162F" w:rsidRDefault="00AB67FA" w:rsidP="00590D40">
            <w:pPr>
              <w:rPr>
                <w:rFonts w:ascii="Arial" w:hAnsi="Arial"/>
                <w:sz w:val="16"/>
                <w:szCs w:val="16"/>
              </w:rPr>
            </w:pPr>
            <w:r w:rsidRPr="00D0162F">
              <w:rPr>
                <w:rFonts w:ascii="Arial" w:hAnsi="Arial"/>
                <w:sz w:val="16"/>
                <w:szCs w:val="16"/>
              </w:rPr>
              <w:t>13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D4D54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0741E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78732B" w14:textId="303C9D05"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Mob_Enh</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7.3.3.2-inter</w:t>
            </w:r>
            <w:r w:rsidR="006E0A54" w:rsidRPr="00D0162F">
              <w:rPr>
                <w:rFonts w:ascii="Arial" w:hAnsi="Arial"/>
                <w:sz w:val="16"/>
                <w:szCs w:val="16"/>
              </w:rPr>
              <w:t xml:space="preserve"> </w:t>
            </w:r>
            <w:r w:rsidRPr="00D0162F">
              <w:rPr>
                <w:rFonts w:ascii="Arial" w:hAnsi="Arial"/>
                <w:sz w:val="16"/>
                <w:szCs w:val="16"/>
              </w:rPr>
              <w:t>freq</w:t>
            </w:r>
            <w:r w:rsidR="006E0A54" w:rsidRPr="00D0162F">
              <w:rPr>
                <w:rFonts w:ascii="Arial" w:hAnsi="Arial"/>
                <w:sz w:val="16"/>
                <w:szCs w:val="16"/>
              </w:rPr>
              <w:t xml:space="preserve"> </w:t>
            </w:r>
            <w:r w:rsidRPr="00D0162F">
              <w:rPr>
                <w:rFonts w:ascii="Arial" w:hAnsi="Arial"/>
                <w:sz w:val="16"/>
                <w:szCs w:val="16"/>
              </w:rPr>
              <w:t>C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E70546"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FB2AE2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845CC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8E7A43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93CA17" w14:textId="77777777" w:rsidR="00AB67FA" w:rsidRPr="00D0162F" w:rsidRDefault="00AB67FA" w:rsidP="00590D40">
            <w:pPr>
              <w:rPr>
                <w:rFonts w:ascii="Arial" w:hAnsi="Arial"/>
                <w:sz w:val="16"/>
                <w:szCs w:val="16"/>
              </w:rPr>
            </w:pPr>
            <w:r w:rsidRPr="00D0162F">
              <w:rPr>
                <w:rFonts w:ascii="Arial" w:hAnsi="Arial"/>
                <w:sz w:val="16"/>
                <w:szCs w:val="16"/>
              </w:rPr>
              <w:t>R5-2150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BCB4B7" w14:textId="77777777" w:rsidR="00AB67FA" w:rsidRPr="00D0162F" w:rsidRDefault="00AB67FA" w:rsidP="00590D40">
            <w:pPr>
              <w:rPr>
                <w:rFonts w:ascii="Arial" w:hAnsi="Arial"/>
                <w:sz w:val="16"/>
                <w:szCs w:val="16"/>
              </w:rPr>
            </w:pPr>
            <w:r w:rsidRPr="00D0162F">
              <w:rPr>
                <w:rFonts w:ascii="Arial" w:hAnsi="Arial"/>
                <w:sz w:val="16"/>
                <w:szCs w:val="16"/>
              </w:rPr>
              <w:t>13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6D9A95"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D0389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18F438" w14:textId="202E46E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relaxed</w:t>
            </w:r>
            <w:r w:rsidR="006E0A54" w:rsidRPr="00D0162F">
              <w:rPr>
                <w:rFonts w:ascii="Arial" w:hAnsi="Arial"/>
                <w:sz w:val="16"/>
                <w:szCs w:val="16"/>
              </w:rPr>
              <w:t xml:space="preserve"> </w:t>
            </w:r>
            <w:r w:rsidRPr="00D0162F">
              <w:rPr>
                <w:rFonts w:ascii="Arial" w:hAnsi="Arial"/>
                <w:sz w:val="16"/>
                <w:szCs w:val="16"/>
              </w:rPr>
              <w:t>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5DD49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A867F2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4CFF89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97FA9D1"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A29A5B" w14:textId="77777777" w:rsidR="00AB67FA" w:rsidRPr="00D0162F" w:rsidRDefault="00AB67FA" w:rsidP="00590D40">
            <w:pPr>
              <w:rPr>
                <w:rFonts w:ascii="Arial" w:hAnsi="Arial"/>
                <w:sz w:val="16"/>
                <w:szCs w:val="16"/>
              </w:rPr>
            </w:pPr>
            <w:r w:rsidRPr="00D0162F">
              <w:rPr>
                <w:rFonts w:ascii="Arial" w:hAnsi="Arial"/>
                <w:sz w:val="16"/>
                <w:szCs w:val="16"/>
              </w:rPr>
              <w:t>R5-2150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6087052" w14:textId="77777777" w:rsidR="00AB67FA" w:rsidRPr="00D0162F" w:rsidRDefault="00AB67FA" w:rsidP="00590D40">
            <w:pPr>
              <w:rPr>
                <w:rFonts w:ascii="Arial" w:hAnsi="Arial"/>
                <w:sz w:val="16"/>
                <w:szCs w:val="16"/>
              </w:rPr>
            </w:pPr>
            <w:r w:rsidRPr="00D0162F">
              <w:rPr>
                <w:rFonts w:ascii="Arial" w:hAnsi="Arial"/>
                <w:sz w:val="16"/>
                <w:szCs w:val="16"/>
              </w:rPr>
              <w:t>13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CC9DCC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27496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3709F1" w14:textId="0823534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ra-freq</w:t>
            </w:r>
            <w:r w:rsidR="006E0A54" w:rsidRPr="00D0162F">
              <w:rPr>
                <w:rFonts w:ascii="Arial" w:hAnsi="Arial"/>
                <w:sz w:val="16"/>
                <w:szCs w:val="16"/>
              </w:rPr>
              <w:t xml:space="preserve"> </w:t>
            </w:r>
            <w:r w:rsidRPr="00D0162F">
              <w:rPr>
                <w:rFonts w:ascii="Arial" w:hAnsi="Arial"/>
                <w:sz w:val="16"/>
                <w:szCs w:val="16"/>
              </w:rPr>
              <w:t>relaxed</w:t>
            </w:r>
            <w:r w:rsidR="006E0A54" w:rsidRPr="00D0162F">
              <w:rPr>
                <w:rFonts w:ascii="Arial" w:hAnsi="Arial"/>
                <w:sz w:val="16"/>
                <w:szCs w:val="16"/>
              </w:rPr>
              <w:t xml:space="preserve"> </w:t>
            </w:r>
            <w:r w:rsidRPr="00D0162F">
              <w:rPr>
                <w:rFonts w:ascii="Arial" w:hAnsi="Arial"/>
                <w:sz w:val="16"/>
                <w:szCs w:val="16"/>
              </w:rPr>
              <w:t>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855E7B"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E9C139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4C8FFB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E06F5A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0C0B20" w14:textId="77777777" w:rsidR="00AB67FA" w:rsidRPr="00D0162F" w:rsidRDefault="00AB67FA" w:rsidP="00590D40">
            <w:pPr>
              <w:rPr>
                <w:rFonts w:ascii="Arial" w:hAnsi="Arial"/>
                <w:sz w:val="16"/>
                <w:szCs w:val="16"/>
              </w:rPr>
            </w:pPr>
            <w:r w:rsidRPr="00D0162F">
              <w:rPr>
                <w:rFonts w:ascii="Arial" w:hAnsi="Arial"/>
                <w:sz w:val="16"/>
                <w:szCs w:val="16"/>
              </w:rPr>
              <w:t>R5-2150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138837" w14:textId="77777777" w:rsidR="00AB67FA" w:rsidRPr="00D0162F" w:rsidRDefault="00AB67FA" w:rsidP="00590D40">
            <w:pPr>
              <w:rPr>
                <w:rFonts w:ascii="Arial" w:hAnsi="Arial"/>
                <w:sz w:val="16"/>
                <w:szCs w:val="16"/>
              </w:rPr>
            </w:pPr>
            <w:r w:rsidRPr="00D0162F">
              <w:rPr>
                <w:rFonts w:ascii="Arial" w:hAnsi="Arial"/>
                <w:sz w:val="16"/>
                <w:szCs w:val="16"/>
              </w:rPr>
              <w:t>13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5D8BA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C3988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EBF4D7B" w14:textId="77A06282"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PS</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1.1.3</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intra-freq</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low</w:t>
            </w:r>
            <w:r w:rsidR="006E0A54" w:rsidRPr="00D0162F">
              <w:rPr>
                <w:rFonts w:ascii="Arial" w:hAnsi="Arial"/>
                <w:sz w:val="16"/>
                <w:szCs w:val="16"/>
              </w:rPr>
              <w:t xml:space="preserve"> </w:t>
            </w:r>
            <w:r w:rsidRPr="00D0162F">
              <w:rPr>
                <w:rFonts w:ascii="Arial" w:hAnsi="Arial"/>
                <w:sz w:val="16"/>
                <w:szCs w:val="16"/>
              </w:rPr>
              <w:t>mobil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0C4AB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ECFB9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A88D6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1448FF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52D1E3" w14:textId="77777777" w:rsidR="00AB67FA" w:rsidRPr="00D0162F" w:rsidRDefault="00AB67FA" w:rsidP="00590D40">
            <w:pPr>
              <w:rPr>
                <w:rFonts w:ascii="Arial" w:hAnsi="Arial"/>
                <w:sz w:val="16"/>
                <w:szCs w:val="16"/>
              </w:rPr>
            </w:pPr>
            <w:r w:rsidRPr="00D0162F">
              <w:rPr>
                <w:rFonts w:ascii="Arial" w:hAnsi="Arial"/>
                <w:sz w:val="16"/>
                <w:szCs w:val="16"/>
              </w:rPr>
              <w:t>R5-2150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4ADA4A" w14:textId="77777777" w:rsidR="00AB67FA" w:rsidRPr="00D0162F" w:rsidRDefault="00AB67FA" w:rsidP="00590D40">
            <w:pPr>
              <w:rPr>
                <w:rFonts w:ascii="Arial" w:hAnsi="Arial"/>
                <w:sz w:val="16"/>
                <w:szCs w:val="16"/>
              </w:rPr>
            </w:pPr>
            <w:r w:rsidRPr="00D0162F">
              <w:rPr>
                <w:rFonts w:ascii="Arial" w:hAnsi="Arial"/>
                <w:sz w:val="16"/>
                <w:szCs w:val="16"/>
              </w:rPr>
              <w:t>13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A5272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DB7D4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60CCAD" w14:textId="0DFF29F8"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PS</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1.1.4</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intra-freq</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non-cell-edg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98ED2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3E385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0C61E8"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014C53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DFABB2" w14:textId="77777777" w:rsidR="00AB67FA" w:rsidRPr="00D0162F" w:rsidRDefault="00AB67FA" w:rsidP="00590D40">
            <w:pPr>
              <w:rPr>
                <w:rFonts w:ascii="Arial" w:hAnsi="Arial"/>
                <w:sz w:val="16"/>
                <w:szCs w:val="16"/>
              </w:rPr>
            </w:pPr>
            <w:r w:rsidRPr="00D0162F">
              <w:rPr>
                <w:rFonts w:ascii="Arial" w:hAnsi="Arial"/>
                <w:sz w:val="16"/>
                <w:szCs w:val="16"/>
              </w:rPr>
              <w:t>R5-2150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CAB324" w14:textId="77777777" w:rsidR="00AB67FA" w:rsidRPr="00D0162F" w:rsidRDefault="00AB67FA" w:rsidP="00590D40">
            <w:pPr>
              <w:rPr>
                <w:rFonts w:ascii="Arial" w:hAnsi="Arial"/>
                <w:sz w:val="16"/>
                <w:szCs w:val="16"/>
              </w:rPr>
            </w:pPr>
            <w:r w:rsidRPr="00D0162F">
              <w:rPr>
                <w:rFonts w:ascii="Arial" w:hAnsi="Arial"/>
                <w:sz w:val="16"/>
                <w:szCs w:val="16"/>
              </w:rPr>
              <w:t>13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47400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6F044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034407" w14:textId="212DFC9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PS</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1.1.5</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low</w:t>
            </w:r>
            <w:r w:rsidR="006E0A54" w:rsidRPr="00D0162F">
              <w:rPr>
                <w:rFonts w:ascii="Arial" w:hAnsi="Arial"/>
                <w:sz w:val="16"/>
                <w:szCs w:val="16"/>
              </w:rPr>
              <w:t xml:space="preserve"> </w:t>
            </w:r>
            <w:r w:rsidRPr="00D0162F">
              <w:rPr>
                <w:rFonts w:ascii="Arial" w:hAnsi="Arial"/>
                <w:sz w:val="16"/>
                <w:szCs w:val="16"/>
              </w:rPr>
              <w:t>mobil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55712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44611B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A94DA1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B7E8E4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24F3F0" w14:textId="77777777" w:rsidR="00AB67FA" w:rsidRPr="00D0162F" w:rsidRDefault="00AB67FA" w:rsidP="00590D40">
            <w:pPr>
              <w:rPr>
                <w:rFonts w:ascii="Arial" w:hAnsi="Arial"/>
                <w:sz w:val="16"/>
                <w:szCs w:val="16"/>
              </w:rPr>
            </w:pPr>
            <w:r w:rsidRPr="00D0162F">
              <w:rPr>
                <w:rFonts w:ascii="Arial" w:hAnsi="Arial"/>
                <w:sz w:val="16"/>
                <w:szCs w:val="16"/>
              </w:rPr>
              <w:t>R5-2150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AF163A" w14:textId="77777777" w:rsidR="00AB67FA" w:rsidRPr="00D0162F" w:rsidRDefault="00AB67FA" w:rsidP="00590D40">
            <w:pPr>
              <w:rPr>
                <w:rFonts w:ascii="Arial" w:hAnsi="Arial"/>
                <w:sz w:val="16"/>
                <w:szCs w:val="16"/>
              </w:rPr>
            </w:pPr>
            <w:r w:rsidRPr="00D0162F">
              <w:rPr>
                <w:rFonts w:ascii="Arial" w:hAnsi="Arial"/>
                <w:sz w:val="16"/>
                <w:szCs w:val="16"/>
              </w:rPr>
              <w:t>13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F4995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6AAA7F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FBA6DE" w14:textId="6BA45EE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PS</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1.1.6</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inter-freq</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non-cell-edg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3D8C8E"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B4682A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230D38"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EBF18D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283DAF" w14:textId="77777777" w:rsidR="00AB67FA" w:rsidRPr="00D0162F" w:rsidRDefault="00AB67FA" w:rsidP="00590D40">
            <w:pPr>
              <w:rPr>
                <w:rFonts w:ascii="Arial" w:hAnsi="Arial"/>
                <w:sz w:val="16"/>
                <w:szCs w:val="16"/>
              </w:rPr>
            </w:pPr>
            <w:r w:rsidRPr="00D0162F">
              <w:rPr>
                <w:rFonts w:ascii="Arial" w:hAnsi="Arial"/>
                <w:sz w:val="16"/>
                <w:szCs w:val="16"/>
              </w:rPr>
              <w:t>R5-2150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6D30CC3" w14:textId="77777777" w:rsidR="00AB67FA" w:rsidRPr="00D0162F" w:rsidRDefault="00AB67FA" w:rsidP="00590D40">
            <w:pPr>
              <w:rPr>
                <w:rFonts w:ascii="Arial" w:hAnsi="Arial"/>
                <w:sz w:val="16"/>
                <w:szCs w:val="16"/>
              </w:rPr>
            </w:pPr>
            <w:r w:rsidRPr="00D0162F">
              <w:rPr>
                <w:rFonts w:ascii="Arial" w:hAnsi="Arial"/>
                <w:sz w:val="16"/>
                <w:szCs w:val="16"/>
              </w:rPr>
              <w:t>13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9D526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702BA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46F8B6" w14:textId="36CC696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highSpeedMeasFla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C0388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16460F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0EAC84"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CFCFCC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791F74" w14:textId="77777777" w:rsidR="00AB67FA" w:rsidRPr="00D0162F" w:rsidRDefault="00AB67FA" w:rsidP="00590D40">
            <w:pPr>
              <w:rPr>
                <w:rFonts w:ascii="Arial" w:hAnsi="Arial"/>
                <w:sz w:val="16"/>
                <w:szCs w:val="16"/>
              </w:rPr>
            </w:pPr>
            <w:r w:rsidRPr="00D0162F">
              <w:rPr>
                <w:rFonts w:ascii="Arial" w:hAnsi="Arial"/>
                <w:sz w:val="16"/>
                <w:szCs w:val="16"/>
              </w:rPr>
              <w:t>R5-2150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B8667B" w14:textId="77777777" w:rsidR="00AB67FA" w:rsidRPr="00D0162F" w:rsidRDefault="00AB67FA" w:rsidP="00590D40">
            <w:pPr>
              <w:rPr>
                <w:rFonts w:ascii="Arial" w:hAnsi="Arial"/>
                <w:sz w:val="16"/>
                <w:szCs w:val="16"/>
              </w:rPr>
            </w:pPr>
            <w:r w:rsidRPr="00D0162F">
              <w:rPr>
                <w:rFonts w:ascii="Arial" w:hAnsi="Arial"/>
                <w:sz w:val="16"/>
                <w:szCs w:val="16"/>
              </w:rPr>
              <w:t>13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403F2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DC34CB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625C33" w14:textId="7A1E9EB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ra-frequency</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highSpeedMeasFla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77DCF4"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851C32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E8EC4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CBC2B4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D5A021" w14:textId="77777777" w:rsidR="00AB67FA" w:rsidRPr="00D0162F" w:rsidRDefault="00AB67FA" w:rsidP="00590D40">
            <w:pPr>
              <w:rPr>
                <w:rFonts w:ascii="Arial" w:hAnsi="Arial"/>
                <w:sz w:val="16"/>
                <w:szCs w:val="16"/>
              </w:rPr>
            </w:pPr>
            <w:r w:rsidRPr="00D0162F">
              <w:rPr>
                <w:rFonts w:ascii="Arial" w:hAnsi="Arial"/>
                <w:sz w:val="16"/>
                <w:szCs w:val="16"/>
              </w:rPr>
              <w:t>R5-2150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36D018F" w14:textId="77777777" w:rsidR="00AB67FA" w:rsidRPr="00D0162F" w:rsidRDefault="00AB67FA" w:rsidP="00590D40">
            <w:pPr>
              <w:rPr>
                <w:rFonts w:ascii="Arial" w:hAnsi="Arial"/>
                <w:sz w:val="16"/>
                <w:szCs w:val="16"/>
              </w:rPr>
            </w:pPr>
            <w:r w:rsidRPr="00D0162F">
              <w:rPr>
                <w:rFonts w:ascii="Arial" w:hAnsi="Arial"/>
                <w:sz w:val="16"/>
                <w:szCs w:val="16"/>
              </w:rPr>
              <w:t>13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E1902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652E9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BBA518B" w14:textId="6122C08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HS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1.1.7-HST</w:t>
            </w:r>
            <w:r w:rsidR="006E0A54" w:rsidRPr="00D0162F">
              <w:rPr>
                <w:rFonts w:ascii="Arial" w:hAnsi="Arial"/>
                <w:sz w:val="16"/>
                <w:szCs w:val="16"/>
              </w:rPr>
              <w:t xml:space="preserve"> </w:t>
            </w:r>
            <w:r w:rsidRPr="00D0162F">
              <w:rPr>
                <w:rFonts w:ascii="Arial" w:hAnsi="Arial"/>
                <w:sz w:val="16"/>
                <w:szCs w:val="16"/>
              </w:rPr>
              <w:t>intra-freq</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D71BC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460895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B7FCB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467D57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76461F" w14:textId="77777777" w:rsidR="00AB67FA" w:rsidRPr="00D0162F" w:rsidRDefault="00AB67FA" w:rsidP="00590D40">
            <w:pPr>
              <w:rPr>
                <w:rFonts w:ascii="Arial" w:hAnsi="Arial"/>
                <w:sz w:val="16"/>
                <w:szCs w:val="16"/>
              </w:rPr>
            </w:pPr>
            <w:r w:rsidRPr="00D0162F">
              <w:rPr>
                <w:rFonts w:ascii="Arial" w:hAnsi="Arial"/>
                <w:sz w:val="16"/>
                <w:szCs w:val="16"/>
              </w:rPr>
              <w:t>R5-2150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A6CFD0F" w14:textId="77777777" w:rsidR="00AB67FA" w:rsidRPr="00D0162F" w:rsidRDefault="00AB67FA" w:rsidP="00590D40">
            <w:pPr>
              <w:rPr>
                <w:rFonts w:ascii="Arial" w:hAnsi="Arial"/>
                <w:sz w:val="16"/>
                <w:szCs w:val="16"/>
              </w:rPr>
            </w:pPr>
            <w:r w:rsidRPr="00D0162F">
              <w:rPr>
                <w:rFonts w:ascii="Arial" w:hAnsi="Arial"/>
                <w:sz w:val="16"/>
                <w:szCs w:val="16"/>
              </w:rPr>
              <w:t>13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235149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63031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679C82B" w14:textId="5995848F"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HS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00F268"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6F10D7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82080D"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57BCA1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03C505" w14:textId="77777777" w:rsidR="00AB67FA" w:rsidRPr="00D0162F" w:rsidRDefault="00AB67FA" w:rsidP="00590D40">
            <w:pPr>
              <w:rPr>
                <w:rFonts w:ascii="Arial" w:hAnsi="Arial"/>
                <w:sz w:val="16"/>
                <w:szCs w:val="16"/>
              </w:rPr>
            </w:pPr>
            <w:r w:rsidRPr="00D0162F">
              <w:rPr>
                <w:rFonts w:ascii="Arial" w:hAnsi="Arial"/>
                <w:sz w:val="16"/>
                <w:szCs w:val="16"/>
              </w:rPr>
              <w:t>R5-2152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0AA1860" w14:textId="77777777" w:rsidR="00AB67FA" w:rsidRPr="00D0162F" w:rsidRDefault="00AB67FA" w:rsidP="00590D40">
            <w:pPr>
              <w:rPr>
                <w:rFonts w:ascii="Arial" w:hAnsi="Arial"/>
                <w:sz w:val="16"/>
                <w:szCs w:val="16"/>
              </w:rPr>
            </w:pPr>
            <w:r w:rsidRPr="00D0162F">
              <w:rPr>
                <w:rFonts w:ascii="Arial" w:hAnsi="Arial"/>
                <w:sz w:val="16"/>
                <w:szCs w:val="16"/>
              </w:rPr>
              <w:t>13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75E04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29257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E8EDF67" w14:textId="5860360A"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4.5</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16</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H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1D73D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EF07EF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9D6CD6"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A651DD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36A19C" w14:textId="77777777" w:rsidR="00AB67FA" w:rsidRPr="00D0162F" w:rsidRDefault="00AB67FA" w:rsidP="00590D40">
            <w:pPr>
              <w:rPr>
                <w:rFonts w:ascii="Arial" w:hAnsi="Arial"/>
                <w:sz w:val="16"/>
                <w:szCs w:val="16"/>
              </w:rPr>
            </w:pPr>
            <w:r w:rsidRPr="00D0162F">
              <w:rPr>
                <w:rFonts w:ascii="Arial" w:hAnsi="Arial"/>
                <w:sz w:val="16"/>
                <w:szCs w:val="16"/>
              </w:rPr>
              <w:t>R5-2152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E2DC13" w14:textId="77777777" w:rsidR="00AB67FA" w:rsidRPr="00D0162F" w:rsidRDefault="00AB67FA" w:rsidP="00590D40">
            <w:pPr>
              <w:rPr>
                <w:rFonts w:ascii="Arial" w:hAnsi="Arial"/>
                <w:sz w:val="16"/>
                <w:szCs w:val="16"/>
              </w:rPr>
            </w:pPr>
            <w:r w:rsidRPr="00D0162F">
              <w:rPr>
                <w:rFonts w:ascii="Arial" w:hAnsi="Arial"/>
                <w:sz w:val="16"/>
                <w:szCs w:val="16"/>
              </w:rPr>
              <w:t>13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21AF3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4C145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CB455DF" w14:textId="6C7D7497"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hang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1.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4F1BF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009B5F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429D9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5A5ADD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0AB2C0" w14:textId="77777777" w:rsidR="00AB67FA" w:rsidRPr="00D0162F" w:rsidRDefault="00AB67FA" w:rsidP="00590D40">
            <w:pPr>
              <w:rPr>
                <w:rFonts w:ascii="Arial" w:hAnsi="Arial"/>
                <w:sz w:val="16"/>
                <w:szCs w:val="16"/>
              </w:rPr>
            </w:pPr>
            <w:r w:rsidRPr="00D0162F">
              <w:rPr>
                <w:rFonts w:ascii="Arial" w:hAnsi="Arial"/>
                <w:sz w:val="16"/>
                <w:szCs w:val="16"/>
              </w:rPr>
              <w:t>R5-2153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5783894" w14:textId="77777777" w:rsidR="00AB67FA" w:rsidRPr="00D0162F" w:rsidRDefault="00AB67FA" w:rsidP="00590D40">
            <w:pPr>
              <w:rPr>
                <w:rFonts w:ascii="Arial" w:hAnsi="Arial"/>
                <w:sz w:val="16"/>
                <w:szCs w:val="16"/>
              </w:rPr>
            </w:pPr>
            <w:r w:rsidRPr="00D0162F">
              <w:rPr>
                <w:rFonts w:ascii="Arial" w:hAnsi="Arial"/>
                <w:sz w:val="16"/>
                <w:szCs w:val="16"/>
              </w:rPr>
              <w:t>14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01F74E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1D3EA5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D16564" w14:textId="0EEED2E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frequeny</w:t>
            </w:r>
            <w:r w:rsidR="006E0A54" w:rsidRPr="00D0162F">
              <w:rPr>
                <w:rFonts w:ascii="Arial" w:hAnsi="Arial"/>
                <w:sz w:val="16"/>
                <w:szCs w:val="16"/>
              </w:rPr>
              <w:t xml:space="preserve"> </w:t>
            </w:r>
            <w:r w:rsidRPr="00D0162F">
              <w:rPr>
                <w:rFonts w:ascii="Arial" w:hAnsi="Arial"/>
                <w:sz w:val="16"/>
                <w:szCs w:val="16"/>
              </w:rPr>
              <w:t>selec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ra-band</w:t>
            </w:r>
            <w:r w:rsidR="006E0A54" w:rsidRPr="00D0162F">
              <w:rPr>
                <w:rFonts w:ascii="Arial" w:hAnsi="Arial"/>
                <w:sz w:val="16"/>
                <w:szCs w:val="16"/>
              </w:rPr>
              <w:t xml:space="preserve"> </w:t>
            </w:r>
            <w:r w:rsidRPr="00D0162F">
              <w:rPr>
                <w:rFonts w:ascii="Arial" w:hAnsi="Arial"/>
                <w:sz w:val="16"/>
                <w:szCs w:val="16"/>
              </w:rPr>
              <w:t>EN-D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2B954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45539D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97301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61C5D8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3E1F2D" w14:textId="77777777" w:rsidR="00AB67FA" w:rsidRPr="00D0162F" w:rsidRDefault="00AB67FA" w:rsidP="00590D40">
            <w:pPr>
              <w:rPr>
                <w:rFonts w:ascii="Arial" w:hAnsi="Arial"/>
                <w:sz w:val="16"/>
                <w:szCs w:val="16"/>
              </w:rPr>
            </w:pPr>
            <w:r w:rsidRPr="00D0162F">
              <w:rPr>
                <w:rFonts w:ascii="Arial" w:hAnsi="Arial"/>
                <w:sz w:val="16"/>
                <w:szCs w:val="16"/>
              </w:rPr>
              <w:t>R5-2153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F3ECE38" w14:textId="77777777" w:rsidR="00AB67FA" w:rsidRPr="00D0162F" w:rsidRDefault="00AB67FA" w:rsidP="00590D40">
            <w:pPr>
              <w:rPr>
                <w:rFonts w:ascii="Arial" w:hAnsi="Arial"/>
                <w:sz w:val="16"/>
                <w:szCs w:val="16"/>
              </w:rPr>
            </w:pPr>
            <w:r w:rsidRPr="00D0162F">
              <w:rPr>
                <w:rFonts w:ascii="Arial" w:hAnsi="Arial"/>
                <w:sz w:val="16"/>
                <w:szCs w:val="16"/>
              </w:rPr>
              <w:t>14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7A487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3B868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A5B055" w14:textId="08B1390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requirement</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8.4.2.4</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error</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writing</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8.4.2.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6A6FF1"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C7B827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986C9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68A5F8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8092BF" w14:textId="77777777" w:rsidR="00AB67FA" w:rsidRPr="00D0162F" w:rsidRDefault="00AB67FA" w:rsidP="00590D40">
            <w:pPr>
              <w:rPr>
                <w:rFonts w:ascii="Arial" w:hAnsi="Arial"/>
                <w:sz w:val="16"/>
                <w:szCs w:val="16"/>
              </w:rPr>
            </w:pPr>
            <w:r w:rsidRPr="00D0162F">
              <w:rPr>
                <w:rFonts w:ascii="Arial" w:hAnsi="Arial"/>
                <w:sz w:val="16"/>
                <w:szCs w:val="16"/>
              </w:rPr>
              <w:t>R5-2153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8A59CB" w14:textId="77777777" w:rsidR="00AB67FA" w:rsidRPr="00D0162F" w:rsidRDefault="00AB67FA" w:rsidP="00590D40">
            <w:pPr>
              <w:rPr>
                <w:rFonts w:ascii="Arial" w:hAnsi="Arial"/>
                <w:sz w:val="16"/>
                <w:szCs w:val="16"/>
              </w:rPr>
            </w:pPr>
            <w:r w:rsidRPr="00D0162F">
              <w:rPr>
                <w:rFonts w:ascii="Arial" w:hAnsi="Arial"/>
                <w:sz w:val="16"/>
                <w:szCs w:val="16"/>
              </w:rPr>
              <w:t>14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A3814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A2A9E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05BDB9A" w14:textId="1B170D2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liminating</w:t>
            </w:r>
            <w:r w:rsidR="006E0A54" w:rsidRPr="00D0162F">
              <w:rPr>
                <w:rFonts w:ascii="Arial" w:hAnsi="Arial"/>
                <w:sz w:val="16"/>
                <w:szCs w:val="16"/>
              </w:rPr>
              <w:t xml:space="preserve"> </w:t>
            </w:r>
            <w:r w:rsidRPr="00D0162F">
              <w:rPr>
                <w:rFonts w:ascii="Arial" w:hAnsi="Arial"/>
                <w:sz w:val="16"/>
                <w:szCs w:val="16"/>
              </w:rPr>
              <w:t>overlap</w:t>
            </w:r>
            <w:r w:rsidR="006E0A54" w:rsidRPr="00D0162F">
              <w:rPr>
                <w:rFonts w:ascii="Arial" w:hAnsi="Arial"/>
                <w:sz w:val="16"/>
                <w:szCs w:val="16"/>
              </w:rPr>
              <w:t xml:space="preserve"> </w:t>
            </w:r>
            <w:r w:rsidRPr="00D0162F">
              <w:rPr>
                <w:rFonts w:ascii="Arial" w:hAnsi="Arial"/>
                <w:sz w:val="16"/>
                <w:szCs w:val="16"/>
              </w:rPr>
              <w:t>betwee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SMT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048BF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F1198A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947E37E"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5EF4CB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5DD5C6" w14:textId="77777777" w:rsidR="00AB67FA" w:rsidRPr="00D0162F" w:rsidRDefault="00AB67FA" w:rsidP="00590D40">
            <w:pPr>
              <w:rPr>
                <w:rFonts w:ascii="Arial" w:hAnsi="Arial"/>
                <w:sz w:val="16"/>
                <w:szCs w:val="16"/>
              </w:rPr>
            </w:pPr>
            <w:r w:rsidRPr="00D0162F">
              <w:rPr>
                <w:rFonts w:ascii="Arial" w:hAnsi="Arial"/>
                <w:sz w:val="16"/>
                <w:szCs w:val="16"/>
              </w:rPr>
              <w:t>R5-2153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DF04F8" w14:textId="77777777" w:rsidR="00AB67FA" w:rsidRPr="00D0162F" w:rsidRDefault="00AB67FA" w:rsidP="00590D40">
            <w:pPr>
              <w:rPr>
                <w:rFonts w:ascii="Arial" w:hAnsi="Arial"/>
                <w:sz w:val="16"/>
                <w:szCs w:val="16"/>
              </w:rPr>
            </w:pPr>
            <w:r w:rsidRPr="00D0162F">
              <w:rPr>
                <w:rFonts w:ascii="Arial" w:hAnsi="Arial"/>
                <w:sz w:val="16"/>
                <w:szCs w:val="16"/>
              </w:rPr>
              <w:t>14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CE511E"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0AE07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52E72A" w14:textId="15887C6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3.1.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6.3.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7B023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A214DF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1B1FBB"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89D1E9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AADED8" w14:textId="77777777" w:rsidR="00AB67FA" w:rsidRPr="00D0162F" w:rsidRDefault="00AB67FA" w:rsidP="00590D40">
            <w:pPr>
              <w:rPr>
                <w:rFonts w:ascii="Arial" w:hAnsi="Arial"/>
                <w:sz w:val="16"/>
                <w:szCs w:val="16"/>
              </w:rPr>
            </w:pPr>
            <w:r w:rsidRPr="00D0162F">
              <w:rPr>
                <w:rFonts w:ascii="Arial" w:hAnsi="Arial"/>
                <w:sz w:val="16"/>
                <w:szCs w:val="16"/>
              </w:rPr>
              <w:t>R5-2153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C33DE75" w14:textId="77777777" w:rsidR="00AB67FA" w:rsidRPr="00D0162F" w:rsidRDefault="00AB67FA" w:rsidP="00590D40">
            <w:pPr>
              <w:rPr>
                <w:rFonts w:ascii="Arial" w:hAnsi="Arial"/>
                <w:sz w:val="16"/>
                <w:szCs w:val="16"/>
              </w:rPr>
            </w:pPr>
            <w:r w:rsidRPr="00D0162F">
              <w:rPr>
                <w:rFonts w:ascii="Arial" w:hAnsi="Arial"/>
                <w:sz w:val="16"/>
                <w:szCs w:val="16"/>
              </w:rPr>
              <w:t>14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EA0E1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A2C3FA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93EB8D" w14:textId="4A153870"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CCR</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PRA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C044E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EF55FA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B86E4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06B24B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6D07B4" w14:textId="77777777" w:rsidR="00AB67FA" w:rsidRPr="00D0162F" w:rsidRDefault="00AB67FA" w:rsidP="00590D40">
            <w:pPr>
              <w:rPr>
                <w:rFonts w:ascii="Arial" w:hAnsi="Arial"/>
                <w:sz w:val="16"/>
                <w:szCs w:val="16"/>
              </w:rPr>
            </w:pPr>
            <w:r w:rsidRPr="00D0162F">
              <w:rPr>
                <w:rFonts w:ascii="Arial" w:hAnsi="Arial"/>
                <w:sz w:val="16"/>
                <w:szCs w:val="16"/>
              </w:rPr>
              <w:t>R5-2153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CD6234" w14:textId="77777777" w:rsidR="00AB67FA" w:rsidRPr="00D0162F" w:rsidRDefault="00AB67FA" w:rsidP="00590D40">
            <w:pPr>
              <w:rPr>
                <w:rFonts w:ascii="Arial" w:hAnsi="Arial"/>
                <w:sz w:val="16"/>
                <w:szCs w:val="16"/>
              </w:rPr>
            </w:pPr>
            <w:r w:rsidRPr="00D0162F">
              <w:rPr>
                <w:rFonts w:ascii="Arial" w:hAnsi="Arial"/>
                <w:sz w:val="16"/>
                <w:szCs w:val="16"/>
              </w:rPr>
              <w:t>14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3D284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53E046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73BC580" w14:textId="2E0BC645"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CCR</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im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14906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7B3CEA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63F43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39BEA2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7362D1" w14:textId="77777777" w:rsidR="00AB67FA" w:rsidRPr="00D0162F" w:rsidRDefault="00AB67FA" w:rsidP="00590D40">
            <w:pPr>
              <w:rPr>
                <w:rFonts w:ascii="Arial" w:hAnsi="Arial"/>
                <w:sz w:val="16"/>
                <w:szCs w:val="16"/>
              </w:rPr>
            </w:pPr>
            <w:r w:rsidRPr="00D0162F">
              <w:rPr>
                <w:rFonts w:ascii="Arial" w:hAnsi="Arial"/>
                <w:sz w:val="16"/>
                <w:szCs w:val="16"/>
              </w:rPr>
              <w:t>R5-2153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A2B4AE" w14:textId="77777777" w:rsidR="00AB67FA" w:rsidRPr="00D0162F" w:rsidRDefault="00AB67FA" w:rsidP="00590D40">
            <w:pPr>
              <w:rPr>
                <w:rFonts w:ascii="Arial" w:hAnsi="Arial"/>
                <w:sz w:val="16"/>
                <w:szCs w:val="16"/>
              </w:rPr>
            </w:pPr>
            <w:r w:rsidRPr="00D0162F">
              <w:rPr>
                <w:rFonts w:ascii="Arial" w:hAnsi="Arial"/>
                <w:sz w:val="16"/>
                <w:szCs w:val="16"/>
              </w:rPr>
              <w:t>14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4FA5F5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2938B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70CA45" w14:textId="38D539B5" w:rsidR="00AB67FA" w:rsidRPr="00D0162F" w:rsidRDefault="00AB67FA" w:rsidP="00590D40">
            <w:pPr>
              <w:rPr>
                <w:rFonts w:ascii="Arial" w:hAnsi="Arial"/>
                <w:sz w:val="16"/>
                <w:szCs w:val="16"/>
              </w:rPr>
            </w:pP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CCR</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0CAF7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8693B5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0CC55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CFCB763"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141DB2" w14:textId="77777777" w:rsidR="00AB67FA" w:rsidRPr="00D0162F" w:rsidRDefault="00AB67FA" w:rsidP="00590D40">
            <w:pPr>
              <w:rPr>
                <w:rFonts w:ascii="Arial" w:hAnsi="Arial"/>
                <w:sz w:val="16"/>
                <w:szCs w:val="16"/>
              </w:rPr>
            </w:pPr>
            <w:r w:rsidRPr="00D0162F">
              <w:rPr>
                <w:rFonts w:ascii="Arial" w:hAnsi="Arial"/>
                <w:sz w:val="16"/>
                <w:szCs w:val="16"/>
              </w:rPr>
              <w:t>R5-2153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C3E924" w14:textId="77777777" w:rsidR="00AB67FA" w:rsidRPr="00D0162F" w:rsidRDefault="00AB67FA" w:rsidP="00590D40">
            <w:pPr>
              <w:rPr>
                <w:rFonts w:ascii="Arial" w:hAnsi="Arial"/>
                <w:sz w:val="16"/>
                <w:szCs w:val="16"/>
              </w:rPr>
            </w:pPr>
            <w:r w:rsidRPr="00D0162F">
              <w:rPr>
                <w:rFonts w:ascii="Arial" w:hAnsi="Arial"/>
                <w:sz w:val="16"/>
                <w:szCs w:val="16"/>
              </w:rPr>
              <w:t>14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D3DBC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A22E2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D0E94E" w14:textId="4E98A156"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relaxe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criter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932118"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C16E26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8160CC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0F4697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7DA403" w14:textId="77777777" w:rsidR="00AB67FA" w:rsidRPr="00D0162F" w:rsidRDefault="00AB67FA" w:rsidP="00590D40">
            <w:pPr>
              <w:rPr>
                <w:rFonts w:ascii="Arial" w:hAnsi="Arial"/>
                <w:sz w:val="16"/>
                <w:szCs w:val="16"/>
              </w:rPr>
            </w:pPr>
            <w:r w:rsidRPr="00D0162F">
              <w:rPr>
                <w:rFonts w:ascii="Arial" w:hAnsi="Arial"/>
                <w:sz w:val="16"/>
                <w:szCs w:val="16"/>
              </w:rPr>
              <w:t>R5-2153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09D504" w14:textId="77777777" w:rsidR="00AB67FA" w:rsidRPr="00D0162F" w:rsidRDefault="00AB67FA" w:rsidP="00590D40">
            <w:pPr>
              <w:rPr>
                <w:rFonts w:ascii="Arial" w:hAnsi="Arial"/>
                <w:sz w:val="16"/>
                <w:szCs w:val="16"/>
              </w:rPr>
            </w:pPr>
            <w:r w:rsidRPr="00D0162F">
              <w:rPr>
                <w:rFonts w:ascii="Arial" w:hAnsi="Arial"/>
                <w:sz w:val="16"/>
                <w:szCs w:val="16"/>
              </w:rPr>
              <w:t>14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A3DDC29"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233E55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F20948" w14:textId="6C2D4221"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3.2.2.3</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2-step</w:t>
            </w:r>
            <w:r w:rsidR="006E0A54" w:rsidRPr="00D0162F">
              <w:rPr>
                <w:rFonts w:ascii="Arial" w:hAnsi="Arial"/>
                <w:sz w:val="16"/>
                <w:szCs w:val="16"/>
              </w:rPr>
              <w:t xml:space="preserve"> </w:t>
            </w:r>
            <w:r w:rsidRPr="00D0162F">
              <w:rPr>
                <w:rFonts w:ascii="Arial" w:hAnsi="Arial"/>
                <w:sz w:val="16"/>
                <w:szCs w:val="16"/>
              </w:rPr>
              <w:t>PRA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5ADE8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F79E87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F8D766"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96C244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B83818" w14:textId="77777777" w:rsidR="00AB67FA" w:rsidRPr="00D0162F" w:rsidRDefault="00AB67FA" w:rsidP="00590D40">
            <w:pPr>
              <w:rPr>
                <w:rFonts w:ascii="Arial" w:hAnsi="Arial"/>
                <w:sz w:val="16"/>
                <w:szCs w:val="16"/>
              </w:rPr>
            </w:pPr>
            <w:r w:rsidRPr="00D0162F">
              <w:rPr>
                <w:rFonts w:ascii="Arial" w:hAnsi="Arial"/>
                <w:sz w:val="16"/>
                <w:szCs w:val="16"/>
              </w:rPr>
              <w:t>R5-2153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4CC012" w14:textId="77777777" w:rsidR="00AB67FA" w:rsidRPr="00D0162F" w:rsidRDefault="00AB67FA" w:rsidP="00590D40">
            <w:pPr>
              <w:rPr>
                <w:rFonts w:ascii="Arial" w:hAnsi="Arial"/>
                <w:sz w:val="16"/>
                <w:szCs w:val="16"/>
              </w:rPr>
            </w:pPr>
            <w:r w:rsidRPr="00D0162F">
              <w:rPr>
                <w:rFonts w:ascii="Arial" w:hAnsi="Arial"/>
                <w:sz w:val="16"/>
                <w:szCs w:val="16"/>
              </w:rPr>
              <w:t>14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7133B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ADA417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0E0C02" w14:textId="1323D2B0"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4.3.2.2.4</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2-step</w:t>
            </w:r>
            <w:r w:rsidR="006E0A54" w:rsidRPr="00D0162F">
              <w:rPr>
                <w:rFonts w:ascii="Arial" w:hAnsi="Arial"/>
                <w:sz w:val="16"/>
                <w:szCs w:val="16"/>
              </w:rPr>
              <w:t xml:space="preserve"> </w:t>
            </w:r>
            <w:r w:rsidRPr="00D0162F">
              <w:rPr>
                <w:rFonts w:ascii="Arial" w:hAnsi="Arial"/>
                <w:sz w:val="16"/>
                <w:szCs w:val="16"/>
              </w:rPr>
              <w:t>PRA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EF6EC8"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CA5A94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D8EA9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6AC5AFA"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2B0489" w14:textId="77777777" w:rsidR="00AB67FA" w:rsidRPr="00D0162F" w:rsidRDefault="00AB67FA" w:rsidP="00590D40">
            <w:pPr>
              <w:rPr>
                <w:rFonts w:ascii="Arial" w:hAnsi="Arial"/>
                <w:sz w:val="16"/>
                <w:szCs w:val="16"/>
              </w:rPr>
            </w:pPr>
            <w:r w:rsidRPr="00D0162F">
              <w:rPr>
                <w:rFonts w:ascii="Arial" w:hAnsi="Arial"/>
                <w:sz w:val="16"/>
                <w:szCs w:val="16"/>
              </w:rPr>
              <w:t>R5-2153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659D2D6" w14:textId="77777777" w:rsidR="00AB67FA" w:rsidRPr="00D0162F" w:rsidRDefault="00AB67FA" w:rsidP="00590D40">
            <w:pPr>
              <w:rPr>
                <w:rFonts w:ascii="Arial" w:hAnsi="Arial"/>
                <w:sz w:val="16"/>
                <w:szCs w:val="16"/>
              </w:rPr>
            </w:pPr>
            <w:r w:rsidRPr="00D0162F">
              <w:rPr>
                <w:rFonts w:ascii="Arial" w:hAnsi="Arial"/>
                <w:sz w:val="16"/>
                <w:szCs w:val="16"/>
              </w:rPr>
              <w:t>14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FA382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48226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A5CB024" w14:textId="1FCC88B2"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3.2.2.3</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2-step</w:t>
            </w:r>
            <w:r w:rsidR="006E0A54" w:rsidRPr="00D0162F">
              <w:rPr>
                <w:rFonts w:ascii="Arial" w:hAnsi="Arial"/>
                <w:sz w:val="16"/>
                <w:szCs w:val="16"/>
              </w:rPr>
              <w:t xml:space="preserve"> </w:t>
            </w:r>
            <w:r w:rsidRPr="00D0162F">
              <w:rPr>
                <w:rFonts w:ascii="Arial" w:hAnsi="Arial"/>
                <w:sz w:val="16"/>
                <w:szCs w:val="16"/>
              </w:rPr>
              <w:t>PRA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DE566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5D135E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A5BC5F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DC54F99"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8B5808" w14:textId="77777777" w:rsidR="00AB67FA" w:rsidRPr="00D0162F" w:rsidRDefault="00AB67FA" w:rsidP="00590D40">
            <w:pPr>
              <w:rPr>
                <w:rFonts w:ascii="Arial" w:hAnsi="Arial"/>
                <w:sz w:val="16"/>
                <w:szCs w:val="16"/>
              </w:rPr>
            </w:pPr>
            <w:r w:rsidRPr="00D0162F">
              <w:rPr>
                <w:rFonts w:ascii="Arial" w:hAnsi="Arial"/>
                <w:sz w:val="16"/>
                <w:szCs w:val="16"/>
              </w:rPr>
              <w:t>R5-2153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BCEE44" w14:textId="77777777" w:rsidR="00AB67FA" w:rsidRPr="00D0162F" w:rsidRDefault="00AB67FA" w:rsidP="00590D40">
            <w:pPr>
              <w:rPr>
                <w:rFonts w:ascii="Arial" w:hAnsi="Arial"/>
                <w:sz w:val="16"/>
                <w:szCs w:val="16"/>
              </w:rPr>
            </w:pPr>
            <w:r w:rsidRPr="00D0162F">
              <w:rPr>
                <w:rFonts w:ascii="Arial" w:hAnsi="Arial"/>
                <w:sz w:val="16"/>
                <w:szCs w:val="16"/>
              </w:rPr>
              <w:t>14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0D8BD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BB32A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6928E80" w14:textId="54A42873"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3.2.2.4</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2-step</w:t>
            </w:r>
            <w:r w:rsidR="006E0A54" w:rsidRPr="00D0162F">
              <w:rPr>
                <w:rFonts w:ascii="Arial" w:hAnsi="Arial"/>
                <w:sz w:val="16"/>
                <w:szCs w:val="16"/>
              </w:rPr>
              <w:t xml:space="preserve"> </w:t>
            </w:r>
            <w:r w:rsidRPr="00D0162F">
              <w:rPr>
                <w:rFonts w:ascii="Arial" w:hAnsi="Arial"/>
                <w:sz w:val="16"/>
                <w:szCs w:val="16"/>
              </w:rPr>
              <w:t>PRA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71A4E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71A18C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0D809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F09DD2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759D32" w14:textId="77777777" w:rsidR="00AB67FA" w:rsidRPr="00D0162F" w:rsidRDefault="00AB67FA" w:rsidP="00590D40">
            <w:pPr>
              <w:rPr>
                <w:rFonts w:ascii="Arial" w:hAnsi="Arial"/>
                <w:sz w:val="16"/>
                <w:szCs w:val="16"/>
              </w:rPr>
            </w:pPr>
            <w:r w:rsidRPr="00D0162F">
              <w:rPr>
                <w:rFonts w:ascii="Arial" w:hAnsi="Arial"/>
                <w:sz w:val="16"/>
                <w:szCs w:val="16"/>
              </w:rPr>
              <w:t>R5-2153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1C6F50" w14:textId="77777777" w:rsidR="00AB67FA" w:rsidRPr="00D0162F" w:rsidRDefault="00AB67FA" w:rsidP="00590D40">
            <w:pPr>
              <w:rPr>
                <w:rFonts w:ascii="Arial" w:hAnsi="Arial"/>
                <w:sz w:val="16"/>
                <w:szCs w:val="16"/>
              </w:rPr>
            </w:pPr>
            <w:r w:rsidRPr="00D0162F">
              <w:rPr>
                <w:rFonts w:ascii="Arial" w:hAnsi="Arial"/>
                <w:sz w:val="16"/>
                <w:szCs w:val="16"/>
              </w:rPr>
              <w:t>14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E73C7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08348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D39320" w14:textId="7C825C5F"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3.2.2.3</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2-step</w:t>
            </w:r>
            <w:r w:rsidR="006E0A54" w:rsidRPr="00D0162F">
              <w:rPr>
                <w:rFonts w:ascii="Arial" w:hAnsi="Arial"/>
                <w:sz w:val="16"/>
                <w:szCs w:val="16"/>
              </w:rPr>
              <w:t xml:space="preserve"> </w:t>
            </w:r>
            <w:r w:rsidRPr="00D0162F">
              <w:rPr>
                <w:rFonts w:ascii="Arial" w:hAnsi="Arial"/>
                <w:sz w:val="16"/>
                <w:szCs w:val="16"/>
              </w:rPr>
              <w:t>PRA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C03767"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DE8555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3634A8"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D8EF61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846B5C" w14:textId="77777777" w:rsidR="00AB67FA" w:rsidRPr="00D0162F" w:rsidRDefault="00AB67FA" w:rsidP="00590D40">
            <w:pPr>
              <w:rPr>
                <w:rFonts w:ascii="Arial" w:hAnsi="Arial"/>
                <w:sz w:val="16"/>
                <w:szCs w:val="16"/>
              </w:rPr>
            </w:pPr>
            <w:r w:rsidRPr="00D0162F">
              <w:rPr>
                <w:rFonts w:ascii="Arial" w:hAnsi="Arial"/>
                <w:sz w:val="16"/>
                <w:szCs w:val="16"/>
              </w:rPr>
              <w:t>R5-2153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17846F" w14:textId="77777777" w:rsidR="00AB67FA" w:rsidRPr="00D0162F" w:rsidRDefault="00AB67FA" w:rsidP="00590D40">
            <w:pPr>
              <w:rPr>
                <w:rFonts w:ascii="Arial" w:hAnsi="Arial"/>
                <w:sz w:val="16"/>
                <w:szCs w:val="16"/>
              </w:rPr>
            </w:pPr>
            <w:r w:rsidRPr="00D0162F">
              <w:rPr>
                <w:rFonts w:ascii="Arial" w:hAnsi="Arial"/>
                <w:sz w:val="16"/>
                <w:szCs w:val="16"/>
              </w:rPr>
              <w:t>14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407243"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6C494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4534CB" w14:textId="1DB10B51"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3.2.2.4</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2-step</w:t>
            </w:r>
            <w:r w:rsidR="006E0A54" w:rsidRPr="00D0162F">
              <w:rPr>
                <w:rFonts w:ascii="Arial" w:hAnsi="Arial"/>
                <w:sz w:val="16"/>
                <w:szCs w:val="16"/>
              </w:rPr>
              <w:t xml:space="preserve"> </w:t>
            </w:r>
            <w:r w:rsidRPr="00D0162F">
              <w:rPr>
                <w:rFonts w:ascii="Arial" w:hAnsi="Arial"/>
                <w:sz w:val="16"/>
                <w:szCs w:val="16"/>
              </w:rPr>
              <w:t>PRA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07021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268813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1DF54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95720AC"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8D40B4" w14:textId="77777777" w:rsidR="00AB67FA" w:rsidRPr="00D0162F" w:rsidRDefault="00AB67FA" w:rsidP="00590D40">
            <w:pPr>
              <w:rPr>
                <w:rFonts w:ascii="Arial" w:hAnsi="Arial"/>
                <w:sz w:val="16"/>
                <w:szCs w:val="16"/>
              </w:rPr>
            </w:pPr>
            <w:r w:rsidRPr="00D0162F">
              <w:rPr>
                <w:rFonts w:ascii="Arial" w:hAnsi="Arial"/>
                <w:sz w:val="16"/>
                <w:szCs w:val="16"/>
              </w:rPr>
              <w:t>R5-2153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BF7E12D" w14:textId="77777777" w:rsidR="00AB67FA" w:rsidRPr="00D0162F" w:rsidRDefault="00AB67FA" w:rsidP="00590D40">
            <w:pPr>
              <w:rPr>
                <w:rFonts w:ascii="Arial" w:hAnsi="Arial"/>
                <w:sz w:val="16"/>
                <w:szCs w:val="16"/>
              </w:rPr>
            </w:pPr>
            <w:r w:rsidRPr="00D0162F">
              <w:rPr>
                <w:rFonts w:ascii="Arial" w:hAnsi="Arial"/>
                <w:sz w:val="16"/>
                <w:szCs w:val="16"/>
              </w:rPr>
              <w:t>14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86667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216E63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8B6C4D" w14:textId="2C78554B"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2-Step</w:t>
            </w:r>
            <w:r w:rsidR="006E0A54" w:rsidRPr="00D0162F">
              <w:rPr>
                <w:rFonts w:ascii="Arial" w:hAnsi="Arial"/>
                <w:sz w:val="16"/>
                <w:szCs w:val="16"/>
              </w:rPr>
              <w:t xml:space="preserve"> </w:t>
            </w:r>
            <w:r w:rsidRPr="00D0162F">
              <w:rPr>
                <w:rFonts w:ascii="Arial" w:hAnsi="Arial"/>
                <w:sz w:val="16"/>
                <w:szCs w:val="16"/>
              </w:rPr>
              <w:t>PRACH</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C6C460"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F0ABE9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3151B4"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518278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B053C8" w14:textId="77777777" w:rsidR="00AB67FA" w:rsidRPr="00D0162F" w:rsidRDefault="00AB67FA" w:rsidP="00590D40">
            <w:pPr>
              <w:rPr>
                <w:rFonts w:ascii="Arial" w:hAnsi="Arial"/>
                <w:sz w:val="16"/>
                <w:szCs w:val="16"/>
              </w:rPr>
            </w:pPr>
            <w:r w:rsidRPr="00D0162F">
              <w:rPr>
                <w:rFonts w:ascii="Arial" w:hAnsi="Arial"/>
                <w:sz w:val="16"/>
                <w:szCs w:val="16"/>
              </w:rPr>
              <w:t>R5-2154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98B0A48" w14:textId="77777777" w:rsidR="00AB67FA" w:rsidRPr="00D0162F" w:rsidRDefault="00AB67FA" w:rsidP="00590D40">
            <w:pPr>
              <w:rPr>
                <w:rFonts w:ascii="Arial" w:hAnsi="Arial"/>
                <w:sz w:val="16"/>
                <w:szCs w:val="16"/>
              </w:rPr>
            </w:pPr>
            <w:r w:rsidRPr="00D0162F">
              <w:rPr>
                <w:rFonts w:ascii="Arial" w:hAnsi="Arial"/>
                <w:sz w:val="16"/>
                <w:szCs w:val="16"/>
              </w:rPr>
              <w:t>14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1631D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82DC1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3428081" w14:textId="78BA6A84"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HS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488B0A"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415E3A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3FCF4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CFE9CE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D5E472" w14:textId="77777777" w:rsidR="00AB67FA" w:rsidRPr="00D0162F" w:rsidRDefault="00AB67FA" w:rsidP="00590D40">
            <w:pPr>
              <w:rPr>
                <w:rFonts w:ascii="Arial" w:hAnsi="Arial"/>
                <w:sz w:val="16"/>
                <w:szCs w:val="16"/>
              </w:rPr>
            </w:pPr>
            <w:r w:rsidRPr="00D0162F">
              <w:rPr>
                <w:rFonts w:ascii="Arial" w:hAnsi="Arial"/>
                <w:sz w:val="16"/>
                <w:szCs w:val="16"/>
              </w:rPr>
              <w:t>R5-2154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EA9A86E" w14:textId="77777777" w:rsidR="00AB67FA" w:rsidRPr="00D0162F" w:rsidRDefault="00AB67FA" w:rsidP="00590D40">
            <w:pPr>
              <w:rPr>
                <w:rFonts w:ascii="Arial" w:hAnsi="Arial"/>
                <w:sz w:val="16"/>
                <w:szCs w:val="16"/>
              </w:rPr>
            </w:pPr>
            <w:r w:rsidRPr="00D0162F">
              <w:rPr>
                <w:rFonts w:ascii="Arial" w:hAnsi="Arial"/>
                <w:sz w:val="16"/>
                <w:szCs w:val="16"/>
              </w:rPr>
              <w:t>14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AF549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A4CC30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DE3AB48" w14:textId="7647775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HST</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6.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2EAFA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BF7E1B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CC324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2B26E4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3D0CAE" w14:textId="77777777" w:rsidR="00AB67FA" w:rsidRPr="00D0162F" w:rsidRDefault="00AB67FA" w:rsidP="00590D40">
            <w:pPr>
              <w:rPr>
                <w:rFonts w:ascii="Arial" w:hAnsi="Arial"/>
                <w:sz w:val="16"/>
                <w:szCs w:val="16"/>
              </w:rPr>
            </w:pPr>
            <w:r w:rsidRPr="00D0162F">
              <w:rPr>
                <w:rFonts w:ascii="Arial" w:hAnsi="Arial"/>
                <w:sz w:val="16"/>
                <w:szCs w:val="16"/>
              </w:rPr>
              <w:t>R5-2154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1C514B" w14:textId="77777777" w:rsidR="00AB67FA" w:rsidRPr="00D0162F" w:rsidRDefault="00AB67FA" w:rsidP="00590D40">
            <w:pPr>
              <w:rPr>
                <w:rFonts w:ascii="Arial" w:hAnsi="Arial"/>
                <w:sz w:val="16"/>
                <w:szCs w:val="16"/>
              </w:rPr>
            </w:pPr>
            <w:r w:rsidRPr="00D0162F">
              <w:rPr>
                <w:rFonts w:ascii="Arial" w:hAnsi="Arial"/>
                <w:sz w:val="16"/>
                <w:szCs w:val="16"/>
              </w:rPr>
              <w:t>14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8677B2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ED010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4E4728" w14:textId="45DF1D8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HST</w:t>
            </w:r>
            <w:r w:rsidR="006E0A54" w:rsidRPr="00D0162F">
              <w:rPr>
                <w:rFonts w:ascii="Arial" w:hAnsi="Arial"/>
                <w:sz w:val="16"/>
                <w:szCs w:val="16"/>
              </w:rPr>
              <w:t xml:space="preserve"> </w:t>
            </w:r>
            <w:r w:rsidRPr="00D0162F">
              <w:rPr>
                <w:rFonts w:ascii="Arial" w:hAnsi="Arial"/>
                <w:sz w:val="16"/>
                <w:szCs w:val="16"/>
              </w:rPr>
              <w:t>E-UTRA</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0CB7E6"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D98D44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9C4B8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A097C1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EA4B3B" w14:textId="77777777" w:rsidR="00AB67FA" w:rsidRPr="00D0162F" w:rsidRDefault="00AB67FA" w:rsidP="00590D40">
            <w:pPr>
              <w:rPr>
                <w:rFonts w:ascii="Arial" w:hAnsi="Arial"/>
                <w:sz w:val="16"/>
                <w:szCs w:val="16"/>
              </w:rPr>
            </w:pPr>
            <w:r w:rsidRPr="00D0162F">
              <w:rPr>
                <w:rFonts w:ascii="Arial" w:hAnsi="Arial"/>
                <w:sz w:val="16"/>
                <w:szCs w:val="16"/>
              </w:rPr>
              <w:t>R5-2154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F54FE35" w14:textId="77777777" w:rsidR="00AB67FA" w:rsidRPr="00D0162F" w:rsidRDefault="00AB67FA" w:rsidP="00590D40">
            <w:pPr>
              <w:rPr>
                <w:rFonts w:ascii="Arial" w:hAnsi="Arial"/>
                <w:sz w:val="16"/>
                <w:szCs w:val="16"/>
              </w:rPr>
            </w:pPr>
            <w:r w:rsidRPr="00D0162F">
              <w:rPr>
                <w:rFonts w:ascii="Arial" w:hAnsi="Arial"/>
                <w:sz w:val="16"/>
                <w:szCs w:val="16"/>
              </w:rPr>
              <w:t>14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A9270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4BD18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5B0E2C1" w14:textId="7FE164E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HST</w:t>
            </w:r>
            <w:r w:rsidR="006E0A54" w:rsidRPr="00D0162F">
              <w:rPr>
                <w:rFonts w:ascii="Arial" w:hAnsi="Arial"/>
                <w:sz w:val="16"/>
                <w:szCs w:val="16"/>
              </w:rPr>
              <w:t xml:space="preserve"> </w:t>
            </w:r>
            <w:r w:rsidRPr="00D0162F">
              <w:rPr>
                <w:rFonts w:ascii="Arial" w:hAnsi="Arial"/>
                <w:sz w:val="16"/>
                <w:szCs w:val="16"/>
              </w:rPr>
              <w:t>E-UTRA</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8.4.2.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F7FC5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62CAD7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154C04"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B11F836"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6C29C0" w14:textId="77777777" w:rsidR="00AB67FA" w:rsidRPr="00D0162F" w:rsidRDefault="00AB67FA" w:rsidP="00590D40">
            <w:pPr>
              <w:rPr>
                <w:rFonts w:ascii="Arial" w:hAnsi="Arial"/>
                <w:sz w:val="16"/>
                <w:szCs w:val="16"/>
              </w:rPr>
            </w:pPr>
            <w:r w:rsidRPr="00D0162F">
              <w:rPr>
                <w:rFonts w:ascii="Arial" w:hAnsi="Arial"/>
                <w:sz w:val="16"/>
                <w:szCs w:val="16"/>
              </w:rPr>
              <w:t>R5-2154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8A8795" w14:textId="77777777" w:rsidR="00AB67FA" w:rsidRPr="00D0162F" w:rsidRDefault="00AB67FA" w:rsidP="00590D40">
            <w:pPr>
              <w:rPr>
                <w:rFonts w:ascii="Arial" w:hAnsi="Arial"/>
                <w:sz w:val="16"/>
                <w:szCs w:val="16"/>
              </w:rPr>
            </w:pPr>
            <w:r w:rsidRPr="00D0162F">
              <w:rPr>
                <w:rFonts w:ascii="Arial" w:hAnsi="Arial"/>
                <w:sz w:val="16"/>
                <w:szCs w:val="16"/>
              </w:rPr>
              <w:t>14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80615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823AE3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DF1267" w14:textId="33FBD48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7D1C984"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257641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075FE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4F73189"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33F79D" w14:textId="77777777" w:rsidR="00AB67FA" w:rsidRPr="00D0162F" w:rsidRDefault="00AB67FA" w:rsidP="00590D40">
            <w:pPr>
              <w:rPr>
                <w:rFonts w:ascii="Arial" w:hAnsi="Arial"/>
                <w:sz w:val="16"/>
                <w:szCs w:val="16"/>
              </w:rPr>
            </w:pPr>
            <w:r w:rsidRPr="00D0162F">
              <w:rPr>
                <w:rFonts w:ascii="Arial" w:hAnsi="Arial"/>
                <w:sz w:val="16"/>
                <w:szCs w:val="16"/>
              </w:rPr>
              <w:t>R5-2154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AF0745" w14:textId="77777777" w:rsidR="00AB67FA" w:rsidRPr="00D0162F" w:rsidRDefault="00AB67FA" w:rsidP="00590D40">
            <w:pPr>
              <w:rPr>
                <w:rFonts w:ascii="Arial" w:hAnsi="Arial"/>
                <w:sz w:val="16"/>
                <w:szCs w:val="16"/>
              </w:rPr>
            </w:pPr>
            <w:r w:rsidRPr="00D0162F">
              <w:rPr>
                <w:rFonts w:ascii="Arial" w:hAnsi="Arial"/>
                <w:sz w:val="16"/>
                <w:szCs w:val="16"/>
              </w:rPr>
              <w:t>14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B6B59D"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620FD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4059F37" w14:textId="3ADA11B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FR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B9D61A"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53ED9B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DA856A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E10D4E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C571E5" w14:textId="77777777" w:rsidR="00AB67FA" w:rsidRPr="00D0162F" w:rsidRDefault="00AB67FA" w:rsidP="00590D40">
            <w:pPr>
              <w:rPr>
                <w:rFonts w:ascii="Arial" w:hAnsi="Arial"/>
                <w:sz w:val="16"/>
                <w:szCs w:val="16"/>
              </w:rPr>
            </w:pPr>
            <w:r w:rsidRPr="00D0162F">
              <w:rPr>
                <w:rFonts w:ascii="Arial" w:hAnsi="Arial"/>
                <w:sz w:val="16"/>
                <w:szCs w:val="16"/>
              </w:rPr>
              <w:t>R5-2154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AF4A4F" w14:textId="77777777" w:rsidR="00AB67FA" w:rsidRPr="00D0162F" w:rsidRDefault="00AB67FA" w:rsidP="00590D40">
            <w:pPr>
              <w:rPr>
                <w:rFonts w:ascii="Arial" w:hAnsi="Arial"/>
                <w:sz w:val="16"/>
                <w:szCs w:val="16"/>
              </w:rPr>
            </w:pPr>
            <w:r w:rsidRPr="00D0162F">
              <w:rPr>
                <w:rFonts w:ascii="Arial" w:hAnsi="Arial"/>
                <w:sz w:val="16"/>
                <w:szCs w:val="16"/>
              </w:rPr>
              <w:t>14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C2BD06"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3DA60A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B9C4FA" w14:textId="360A0F3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FR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et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2.4</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C65F3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10A481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733A93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3F03586"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41F72D" w14:textId="77777777" w:rsidR="00AB67FA" w:rsidRPr="00D0162F" w:rsidRDefault="00AB67FA" w:rsidP="00590D40">
            <w:pPr>
              <w:rPr>
                <w:rFonts w:ascii="Arial" w:hAnsi="Arial"/>
                <w:sz w:val="16"/>
                <w:szCs w:val="16"/>
              </w:rPr>
            </w:pPr>
            <w:r w:rsidRPr="00D0162F">
              <w:rPr>
                <w:rFonts w:ascii="Arial" w:hAnsi="Arial"/>
                <w:sz w:val="16"/>
                <w:szCs w:val="16"/>
              </w:rPr>
              <w:t>R5-2154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B4343E" w14:textId="77777777" w:rsidR="00AB67FA" w:rsidRPr="00D0162F" w:rsidRDefault="00AB67FA" w:rsidP="00590D40">
            <w:pPr>
              <w:rPr>
                <w:rFonts w:ascii="Arial" w:hAnsi="Arial"/>
                <w:sz w:val="16"/>
                <w:szCs w:val="16"/>
              </w:rPr>
            </w:pPr>
            <w:r w:rsidRPr="00D0162F">
              <w:rPr>
                <w:rFonts w:ascii="Arial" w:hAnsi="Arial"/>
                <w:sz w:val="16"/>
                <w:szCs w:val="16"/>
              </w:rPr>
              <w:t>14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E44FF84"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0B78B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B22F7CC" w14:textId="28931E9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FR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89157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1077F9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7C283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01FB6F9"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BB44FF" w14:textId="77777777" w:rsidR="00AB67FA" w:rsidRPr="00D0162F" w:rsidRDefault="00AB67FA" w:rsidP="00590D40">
            <w:pPr>
              <w:rPr>
                <w:rFonts w:ascii="Arial" w:hAnsi="Arial"/>
                <w:sz w:val="16"/>
                <w:szCs w:val="16"/>
              </w:rPr>
            </w:pPr>
            <w:r w:rsidRPr="00D0162F">
              <w:rPr>
                <w:rFonts w:ascii="Arial" w:hAnsi="Arial"/>
                <w:sz w:val="16"/>
                <w:szCs w:val="16"/>
              </w:rPr>
              <w:t>R5-2154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52E2FA" w14:textId="77777777" w:rsidR="00AB67FA" w:rsidRPr="00D0162F" w:rsidRDefault="00AB67FA" w:rsidP="00590D40">
            <w:pPr>
              <w:rPr>
                <w:rFonts w:ascii="Arial" w:hAnsi="Arial"/>
                <w:sz w:val="16"/>
                <w:szCs w:val="16"/>
              </w:rPr>
            </w:pPr>
            <w:r w:rsidRPr="00D0162F">
              <w:rPr>
                <w:rFonts w:ascii="Arial" w:hAnsi="Arial"/>
                <w:sz w:val="16"/>
                <w:szCs w:val="16"/>
              </w:rPr>
              <w:t>14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DA398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6DCFBE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B8B84A" w14:textId="6592693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FR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time</w:t>
            </w:r>
            <w:r w:rsidR="006E0A54" w:rsidRPr="00D0162F">
              <w:rPr>
                <w:rFonts w:ascii="Arial" w:hAnsi="Arial"/>
                <w:sz w:val="16"/>
                <w:szCs w:val="16"/>
              </w:rPr>
              <w:t xml:space="preserve"> </w:t>
            </w:r>
            <w:r w:rsidRPr="00D0162F">
              <w:rPr>
                <w:rFonts w:ascii="Arial" w:hAnsi="Arial"/>
                <w:sz w:val="16"/>
                <w:szCs w:val="16"/>
              </w:rPr>
              <w:t>index</w:t>
            </w:r>
            <w:r w:rsidR="006E0A54" w:rsidRPr="00D0162F">
              <w:rPr>
                <w:rFonts w:ascii="Arial" w:hAnsi="Arial"/>
                <w:sz w:val="16"/>
                <w:szCs w:val="16"/>
              </w:rPr>
              <w:t xml:space="preserve"> </w:t>
            </w:r>
            <w:r w:rsidRPr="00D0162F">
              <w:rPr>
                <w:rFonts w:ascii="Arial" w:hAnsi="Arial"/>
                <w:sz w:val="16"/>
                <w:szCs w:val="16"/>
              </w:rPr>
              <w:t>detection</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2.4</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82D3E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E9EC7C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B75CD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0715D6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19F6CA" w14:textId="77777777" w:rsidR="00AB67FA" w:rsidRPr="00D0162F" w:rsidRDefault="00AB67FA" w:rsidP="00590D40">
            <w:pPr>
              <w:rPr>
                <w:rFonts w:ascii="Arial" w:hAnsi="Arial"/>
                <w:sz w:val="16"/>
                <w:szCs w:val="16"/>
              </w:rPr>
            </w:pPr>
            <w:r w:rsidRPr="00D0162F">
              <w:rPr>
                <w:rFonts w:ascii="Arial" w:hAnsi="Arial"/>
                <w:sz w:val="16"/>
                <w:szCs w:val="16"/>
              </w:rPr>
              <w:t>R5-2154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1D7535" w14:textId="77777777" w:rsidR="00AB67FA" w:rsidRPr="00D0162F" w:rsidRDefault="00AB67FA" w:rsidP="00590D40">
            <w:pPr>
              <w:rPr>
                <w:rFonts w:ascii="Arial" w:hAnsi="Arial"/>
                <w:sz w:val="16"/>
                <w:szCs w:val="16"/>
              </w:rPr>
            </w:pPr>
            <w:r w:rsidRPr="00D0162F">
              <w:rPr>
                <w:rFonts w:ascii="Arial" w:hAnsi="Arial"/>
                <w:sz w:val="16"/>
                <w:szCs w:val="16"/>
              </w:rPr>
              <w:t>14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26333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487B15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4AAB005" w14:textId="5206E0E4"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2F74C1"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F290A2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C63424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6F2C37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4150A6" w14:textId="77777777" w:rsidR="00AB67FA" w:rsidRPr="00D0162F" w:rsidRDefault="00AB67FA" w:rsidP="00590D40">
            <w:pPr>
              <w:rPr>
                <w:rFonts w:ascii="Arial" w:hAnsi="Arial"/>
                <w:sz w:val="16"/>
                <w:szCs w:val="16"/>
              </w:rPr>
            </w:pPr>
            <w:r w:rsidRPr="00D0162F">
              <w:rPr>
                <w:rFonts w:ascii="Arial" w:hAnsi="Arial"/>
                <w:sz w:val="16"/>
                <w:szCs w:val="16"/>
              </w:rPr>
              <w:t>R5-2154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BFAE6D" w14:textId="77777777" w:rsidR="00AB67FA" w:rsidRPr="00D0162F" w:rsidRDefault="00AB67FA" w:rsidP="00590D40">
            <w:pPr>
              <w:rPr>
                <w:rFonts w:ascii="Arial" w:hAnsi="Arial"/>
                <w:sz w:val="16"/>
                <w:szCs w:val="16"/>
              </w:rPr>
            </w:pPr>
            <w:r w:rsidRPr="00D0162F">
              <w:rPr>
                <w:rFonts w:ascii="Arial" w:hAnsi="Arial"/>
                <w:sz w:val="16"/>
                <w:szCs w:val="16"/>
              </w:rPr>
              <w:t>14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932EF8"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7D896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0C2B4D" w14:textId="3BCEB76D" w:rsidR="00AB67FA" w:rsidRPr="00D0162F" w:rsidRDefault="00AB67FA" w:rsidP="00590D40">
            <w:pPr>
              <w:rPr>
                <w:rFonts w:ascii="Arial" w:hAnsi="Arial"/>
                <w:sz w:val="16"/>
                <w:szCs w:val="16"/>
              </w:rPr>
            </w:pPr>
            <w:r w:rsidRPr="00D0162F">
              <w:rPr>
                <w:rFonts w:ascii="Arial" w:hAnsi="Arial"/>
                <w:sz w:val="16"/>
                <w:szCs w:val="16"/>
              </w:rPr>
              <w:t>Editorial</w:t>
            </w:r>
            <w:r w:rsidR="006E0A54" w:rsidRPr="00D0162F">
              <w:rPr>
                <w:rFonts w:ascii="Arial" w:hAnsi="Arial"/>
                <w:sz w:val="16"/>
                <w:szCs w:val="16"/>
              </w:rPr>
              <w:t xml:space="preserve"> </w:t>
            </w: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E60A6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808D72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781926"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E696E2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B342C7" w14:textId="77777777" w:rsidR="00AB67FA" w:rsidRPr="00D0162F" w:rsidRDefault="00AB67FA" w:rsidP="00590D40">
            <w:pPr>
              <w:rPr>
                <w:rFonts w:ascii="Arial" w:hAnsi="Arial"/>
                <w:sz w:val="16"/>
                <w:szCs w:val="16"/>
              </w:rPr>
            </w:pPr>
            <w:r w:rsidRPr="00D0162F">
              <w:rPr>
                <w:rFonts w:ascii="Arial" w:hAnsi="Arial"/>
                <w:sz w:val="16"/>
                <w:szCs w:val="16"/>
              </w:rPr>
              <w:t>R5-2154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15B51E" w14:textId="77777777" w:rsidR="00AB67FA" w:rsidRPr="00D0162F" w:rsidRDefault="00AB67FA" w:rsidP="00590D40">
            <w:pPr>
              <w:rPr>
                <w:rFonts w:ascii="Arial" w:hAnsi="Arial"/>
                <w:sz w:val="16"/>
                <w:szCs w:val="16"/>
              </w:rPr>
            </w:pPr>
            <w:r w:rsidRPr="00D0162F">
              <w:rPr>
                <w:rFonts w:ascii="Arial" w:hAnsi="Arial"/>
                <w:sz w:val="16"/>
                <w:szCs w:val="16"/>
              </w:rPr>
              <w:t>14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D21E3C"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DEB19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4F1CB6" w14:textId="0F0C5AC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Uncertainty</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0D307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53A135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32435E"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14F24F9"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4A244B" w14:textId="77777777" w:rsidR="00AB67FA" w:rsidRPr="00D0162F" w:rsidRDefault="00AB67FA" w:rsidP="00590D40">
            <w:pPr>
              <w:rPr>
                <w:rFonts w:ascii="Arial" w:hAnsi="Arial"/>
                <w:sz w:val="16"/>
                <w:szCs w:val="16"/>
              </w:rPr>
            </w:pPr>
            <w:r w:rsidRPr="00D0162F">
              <w:rPr>
                <w:rFonts w:ascii="Arial" w:hAnsi="Arial"/>
                <w:sz w:val="16"/>
                <w:szCs w:val="16"/>
              </w:rPr>
              <w:t>R5-2154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B5F4828" w14:textId="77777777" w:rsidR="00AB67FA" w:rsidRPr="00D0162F" w:rsidRDefault="00AB67FA" w:rsidP="00590D40">
            <w:pPr>
              <w:rPr>
                <w:rFonts w:ascii="Arial" w:hAnsi="Arial"/>
                <w:sz w:val="16"/>
                <w:szCs w:val="16"/>
              </w:rPr>
            </w:pPr>
            <w:r w:rsidRPr="00D0162F">
              <w:rPr>
                <w:rFonts w:ascii="Arial" w:hAnsi="Arial"/>
                <w:sz w:val="16"/>
                <w:szCs w:val="16"/>
              </w:rPr>
              <w:t>14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1600A8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C81FC9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C43BBE" w14:textId="04832F3D" w:rsidR="00AB67FA" w:rsidRPr="00D0162F" w:rsidRDefault="00AB67FA" w:rsidP="00590D40">
            <w:pPr>
              <w:rPr>
                <w:rFonts w:ascii="Arial" w:hAnsi="Arial"/>
                <w:sz w:val="16"/>
                <w:szCs w:val="16"/>
              </w:rPr>
            </w:pP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MsgA</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33</w:t>
            </w:r>
            <w:r w:rsidR="006E0A54" w:rsidRPr="00D0162F">
              <w:rPr>
                <w:rFonts w:ascii="Arial" w:hAnsi="Arial"/>
                <w:sz w:val="16"/>
                <w:szCs w:val="16"/>
              </w:rPr>
              <w:t xml:space="preserve"> </w:t>
            </w:r>
            <w:r w:rsidRPr="00D0162F">
              <w:rPr>
                <w:rFonts w:ascii="Arial" w:hAnsi="Arial"/>
                <w:sz w:val="16"/>
                <w:szCs w:val="16"/>
              </w:rPr>
              <w:t>annex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34D0C7"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D255EA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05FC61"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0AFD90C"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2689F6" w14:textId="77777777" w:rsidR="00AB67FA" w:rsidRPr="00D0162F" w:rsidRDefault="00AB67FA" w:rsidP="00590D40">
            <w:pPr>
              <w:rPr>
                <w:rFonts w:ascii="Arial" w:hAnsi="Arial"/>
                <w:sz w:val="16"/>
                <w:szCs w:val="16"/>
              </w:rPr>
            </w:pPr>
            <w:r w:rsidRPr="00D0162F">
              <w:rPr>
                <w:rFonts w:ascii="Arial" w:hAnsi="Arial"/>
                <w:sz w:val="16"/>
                <w:szCs w:val="16"/>
              </w:rPr>
              <w:t>R5-2156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2876BB9" w14:textId="77777777" w:rsidR="00AB67FA" w:rsidRPr="00D0162F" w:rsidRDefault="00AB67FA" w:rsidP="00590D40">
            <w:pPr>
              <w:rPr>
                <w:rFonts w:ascii="Arial" w:hAnsi="Arial"/>
                <w:sz w:val="16"/>
                <w:szCs w:val="16"/>
              </w:rPr>
            </w:pPr>
            <w:r w:rsidRPr="00D0162F">
              <w:rPr>
                <w:rFonts w:ascii="Arial" w:hAnsi="Arial"/>
                <w:sz w:val="16"/>
                <w:szCs w:val="16"/>
              </w:rPr>
              <w:t>14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3C6B61"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8F0338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F62407" w14:textId="1FD70642"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6.3.1.1</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be</w:t>
            </w:r>
            <w:r w:rsidR="006E0A54" w:rsidRPr="00D0162F">
              <w:rPr>
                <w:rFonts w:ascii="Arial" w:hAnsi="Arial"/>
                <w:sz w:val="16"/>
                <w:szCs w:val="16"/>
              </w:rPr>
              <w:t xml:space="preserve"> </w:t>
            </w:r>
            <w:r w:rsidRPr="00D0162F">
              <w:rPr>
                <w:rFonts w:ascii="Arial" w:hAnsi="Arial"/>
                <w:sz w:val="16"/>
                <w:szCs w:val="16"/>
              </w:rPr>
              <w:t>aligned</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1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D0F3C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457E30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AD179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46EDD7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33D1E3" w14:textId="77777777" w:rsidR="00AB67FA" w:rsidRPr="00D0162F" w:rsidRDefault="00AB67FA" w:rsidP="00590D40">
            <w:pPr>
              <w:rPr>
                <w:rFonts w:ascii="Arial" w:hAnsi="Arial"/>
                <w:sz w:val="16"/>
                <w:szCs w:val="16"/>
              </w:rPr>
            </w:pPr>
            <w:r w:rsidRPr="00D0162F">
              <w:rPr>
                <w:rFonts w:ascii="Arial" w:hAnsi="Arial"/>
                <w:sz w:val="16"/>
                <w:szCs w:val="16"/>
              </w:rPr>
              <w:t>R5-2156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B07C442" w14:textId="77777777" w:rsidR="00AB67FA" w:rsidRPr="00D0162F" w:rsidRDefault="00AB67FA" w:rsidP="00590D40">
            <w:pPr>
              <w:rPr>
                <w:rFonts w:ascii="Arial" w:hAnsi="Arial"/>
                <w:sz w:val="16"/>
                <w:szCs w:val="16"/>
              </w:rPr>
            </w:pPr>
            <w:r w:rsidRPr="00D0162F">
              <w:rPr>
                <w:rFonts w:ascii="Arial" w:hAnsi="Arial"/>
                <w:sz w:val="16"/>
                <w:szCs w:val="16"/>
              </w:rPr>
              <w:t>14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010D2A"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762E16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6DB110" w14:textId="63C0B49D" w:rsidR="00AB67FA" w:rsidRPr="00D0162F" w:rsidRDefault="00AB67FA" w:rsidP="00590D40">
            <w:pPr>
              <w:rPr>
                <w:rFonts w:ascii="Arial" w:hAnsi="Arial"/>
                <w:sz w:val="16"/>
                <w:szCs w:val="16"/>
              </w:rPr>
            </w:pPr>
            <w:r w:rsidRPr="00D0162F">
              <w:rPr>
                <w:rFonts w:ascii="Arial" w:hAnsi="Arial"/>
                <w:sz w:val="16"/>
                <w:szCs w:val="16"/>
              </w:rPr>
              <w:t>MTSU</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related</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Max</w:t>
            </w:r>
            <w:r w:rsidR="006E0A54" w:rsidRPr="00D0162F">
              <w:rPr>
                <w:rFonts w:ascii="Arial" w:hAnsi="Arial"/>
                <w:sz w:val="16"/>
                <w:szCs w:val="16"/>
              </w:rPr>
              <w:t xml:space="preserve"> </w:t>
            </w:r>
            <w:r w:rsidRPr="00D0162F">
              <w:rPr>
                <w:rFonts w:ascii="Arial" w:hAnsi="Arial"/>
                <w:sz w:val="16"/>
                <w:szCs w:val="16"/>
              </w:rPr>
              <w:t>Device</w:t>
            </w:r>
            <w:r w:rsidR="006E0A54" w:rsidRPr="00D0162F">
              <w:rPr>
                <w:rFonts w:ascii="Arial" w:hAnsi="Arial"/>
                <w:sz w:val="16"/>
                <w:szCs w:val="16"/>
              </w:rPr>
              <w:t xml:space="preserve"> </w:t>
            </w:r>
            <w:r w:rsidRPr="00D0162F">
              <w:rPr>
                <w:rFonts w:ascii="Arial" w:hAnsi="Arial"/>
                <w:sz w:val="16"/>
                <w:szCs w:val="16"/>
              </w:rPr>
              <w:t>Size</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TS</w:t>
            </w:r>
            <w:r w:rsidR="006E0A54" w:rsidRPr="00D0162F">
              <w:rPr>
                <w:rFonts w:ascii="Arial" w:hAnsi="Arial"/>
                <w:sz w:val="16"/>
                <w:szCs w:val="16"/>
              </w:rPr>
              <w:t xml:space="preserve"> </w:t>
            </w:r>
            <w:r w:rsidRPr="00D0162F">
              <w:rPr>
                <w:rFonts w:ascii="Arial" w:hAnsi="Arial"/>
                <w:sz w:val="16"/>
                <w:szCs w:val="16"/>
              </w:rPr>
              <w:t>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2E96B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1B1463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ACB45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E8F6E08"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7D0FA1" w14:textId="77777777" w:rsidR="00AB67FA" w:rsidRPr="00D0162F" w:rsidRDefault="00AB67FA" w:rsidP="00590D40">
            <w:pPr>
              <w:rPr>
                <w:rFonts w:ascii="Arial" w:hAnsi="Arial"/>
                <w:sz w:val="16"/>
                <w:szCs w:val="16"/>
              </w:rPr>
            </w:pPr>
            <w:r w:rsidRPr="00D0162F">
              <w:rPr>
                <w:rFonts w:ascii="Arial" w:hAnsi="Arial"/>
                <w:sz w:val="16"/>
                <w:szCs w:val="16"/>
              </w:rPr>
              <w:t>R5-2156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BCD94D1" w14:textId="77777777" w:rsidR="00AB67FA" w:rsidRPr="00D0162F" w:rsidRDefault="00AB67FA" w:rsidP="00590D40">
            <w:pPr>
              <w:rPr>
                <w:rFonts w:ascii="Arial" w:hAnsi="Arial"/>
                <w:sz w:val="16"/>
                <w:szCs w:val="16"/>
              </w:rPr>
            </w:pPr>
            <w:r w:rsidRPr="00D0162F">
              <w:rPr>
                <w:rFonts w:ascii="Arial" w:hAnsi="Arial"/>
                <w:sz w:val="16"/>
                <w:szCs w:val="16"/>
              </w:rPr>
              <w:t>14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8D2DD30"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7C23F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7BECE1" w14:textId="353DEA78" w:rsidR="00AB67FA" w:rsidRPr="00D0162F" w:rsidRDefault="00AB67FA" w:rsidP="00590D40">
            <w:pPr>
              <w:rPr>
                <w:rFonts w:ascii="Arial" w:hAnsi="Arial"/>
                <w:sz w:val="16"/>
                <w:szCs w:val="16"/>
              </w:rPr>
            </w:pPr>
            <w:r w:rsidRPr="00D0162F">
              <w:rPr>
                <w:rFonts w:ascii="Arial" w:hAnsi="Arial"/>
                <w:sz w:val="16"/>
                <w:szCs w:val="16"/>
              </w:rPr>
              <w:t>Updates</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5.6.1.3</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5.6.1.4</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RLM</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applicabil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3B5824"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96069E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DF0CAA"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FF58C1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0BE68C" w14:textId="77777777" w:rsidR="00AB67FA" w:rsidRPr="00D0162F" w:rsidRDefault="00AB67FA" w:rsidP="00590D40">
            <w:pPr>
              <w:rPr>
                <w:rFonts w:ascii="Arial" w:hAnsi="Arial"/>
                <w:sz w:val="16"/>
                <w:szCs w:val="16"/>
              </w:rPr>
            </w:pPr>
            <w:r w:rsidRPr="00D0162F">
              <w:rPr>
                <w:rFonts w:ascii="Arial" w:hAnsi="Arial"/>
                <w:sz w:val="16"/>
                <w:szCs w:val="16"/>
              </w:rPr>
              <w:t>R5-2156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5986D2F" w14:textId="77777777" w:rsidR="00AB67FA" w:rsidRPr="00D0162F" w:rsidRDefault="00AB67FA" w:rsidP="00590D40">
            <w:pPr>
              <w:rPr>
                <w:rFonts w:ascii="Arial" w:hAnsi="Arial"/>
                <w:sz w:val="16"/>
                <w:szCs w:val="16"/>
              </w:rPr>
            </w:pPr>
            <w:r w:rsidRPr="00D0162F">
              <w:rPr>
                <w:rFonts w:ascii="Arial" w:hAnsi="Arial"/>
                <w:sz w:val="16"/>
                <w:szCs w:val="16"/>
              </w:rPr>
              <w:t>14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A1AC97"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671B4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A8D9D4D" w14:textId="5D80B0D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5.6.1.1,</w:t>
            </w:r>
            <w:r w:rsidR="006E0A54" w:rsidRPr="00D0162F">
              <w:rPr>
                <w:rFonts w:ascii="Arial" w:hAnsi="Arial"/>
                <w:sz w:val="16"/>
                <w:szCs w:val="16"/>
              </w:rPr>
              <w:t xml:space="preserve"> </w:t>
            </w:r>
            <w:r w:rsidRPr="00D0162F">
              <w:rPr>
                <w:rFonts w:ascii="Arial" w:hAnsi="Arial"/>
                <w:sz w:val="16"/>
                <w:szCs w:val="16"/>
              </w:rPr>
              <w:t>5.6.1.3</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onfigure</w:t>
            </w:r>
            <w:r w:rsidR="006E0A54" w:rsidRPr="00D0162F">
              <w:rPr>
                <w:rFonts w:ascii="Arial" w:hAnsi="Arial"/>
                <w:sz w:val="16"/>
                <w:szCs w:val="16"/>
              </w:rPr>
              <w:t xml:space="preserve"> </w:t>
            </w:r>
            <w:r w:rsidRPr="00D0162F">
              <w:rPr>
                <w:rFonts w:ascii="Arial" w:hAnsi="Arial"/>
                <w:sz w:val="16"/>
                <w:szCs w:val="16"/>
              </w:rPr>
              <w:t>itera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D8632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C51825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2CC304A"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E65718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C04DEA" w14:textId="77777777" w:rsidR="00AB67FA" w:rsidRPr="00D0162F" w:rsidRDefault="00AB67FA" w:rsidP="00590D40">
            <w:pPr>
              <w:rPr>
                <w:rFonts w:ascii="Arial" w:hAnsi="Arial"/>
                <w:sz w:val="16"/>
                <w:szCs w:val="16"/>
              </w:rPr>
            </w:pPr>
            <w:r w:rsidRPr="00D0162F">
              <w:rPr>
                <w:rFonts w:ascii="Arial" w:hAnsi="Arial"/>
                <w:sz w:val="16"/>
                <w:szCs w:val="16"/>
              </w:rPr>
              <w:t>R5-2156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79BAA2" w14:textId="77777777" w:rsidR="00AB67FA" w:rsidRPr="00D0162F" w:rsidRDefault="00AB67FA" w:rsidP="00590D40">
            <w:pPr>
              <w:rPr>
                <w:rFonts w:ascii="Arial" w:hAnsi="Arial"/>
                <w:sz w:val="16"/>
                <w:szCs w:val="16"/>
              </w:rPr>
            </w:pPr>
            <w:r w:rsidRPr="00D0162F">
              <w:rPr>
                <w:rFonts w:ascii="Arial" w:hAnsi="Arial"/>
                <w:sz w:val="16"/>
                <w:szCs w:val="16"/>
              </w:rPr>
              <w:t>14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8F9D4A2"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5F276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76E751" w14:textId="29CC50D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5.6.2.1,</w:t>
            </w:r>
            <w:r w:rsidR="006E0A54" w:rsidRPr="00D0162F">
              <w:rPr>
                <w:rFonts w:ascii="Arial" w:hAnsi="Arial"/>
                <w:sz w:val="16"/>
                <w:szCs w:val="16"/>
              </w:rPr>
              <w:t xml:space="preserve"> </w:t>
            </w:r>
            <w:r w:rsidRPr="00D0162F">
              <w:rPr>
                <w:rFonts w:ascii="Arial" w:hAnsi="Arial"/>
                <w:sz w:val="16"/>
                <w:szCs w:val="16"/>
              </w:rPr>
              <w:t>5.6.2.2,</w:t>
            </w:r>
            <w:r w:rsidR="006E0A54" w:rsidRPr="00D0162F">
              <w:rPr>
                <w:rFonts w:ascii="Arial" w:hAnsi="Arial"/>
                <w:sz w:val="16"/>
                <w:szCs w:val="16"/>
              </w:rPr>
              <w:t xml:space="preserve"> </w:t>
            </w:r>
            <w:r w:rsidRPr="00D0162F">
              <w:rPr>
                <w:rFonts w:ascii="Arial" w:hAnsi="Arial"/>
                <w:sz w:val="16"/>
                <w:szCs w:val="16"/>
              </w:rPr>
              <w:t>5.6.2.3,</w:t>
            </w:r>
            <w:r w:rsidR="006E0A54" w:rsidRPr="00D0162F">
              <w:rPr>
                <w:rFonts w:ascii="Arial" w:hAnsi="Arial"/>
                <w:sz w:val="16"/>
                <w:szCs w:val="16"/>
              </w:rPr>
              <w:t xml:space="preserve"> </w:t>
            </w:r>
            <w:r w:rsidRPr="00D0162F">
              <w:rPr>
                <w:rFonts w:ascii="Arial" w:hAnsi="Arial"/>
                <w:sz w:val="16"/>
                <w:szCs w:val="16"/>
              </w:rPr>
              <w:t>5.6.2.4</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configure</w:t>
            </w:r>
            <w:r w:rsidR="006E0A54" w:rsidRPr="00D0162F">
              <w:rPr>
                <w:rFonts w:ascii="Arial" w:hAnsi="Arial"/>
                <w:sz w:val="16"/>
                <w:szCs w:val="16"/>
              </w:rPr>
              <w:t xml:space="preserve"> </w:t>
            </w:r>
            <w:r w:rsidRPr="00D0162F">
              <w:rPr>
                <w:rFonts w:ascii="Arial" w:hAnsi="Arial"/>
                <w:sz w:val="16"/>
                <w:szCs w:val="16"/>
              </w:rPr>
              <w:t>itera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94ECE8"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B28296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02C37B"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B12518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CD733E" w14:textId="77777777" w:rsidR="00AB67FA" w:rsidRPr="00D0162F" w:rsidRDefault="00AB67FA" w:rsidP="00590D40">
            <w:pPr>
              <w:rPr>
                <w:rFonts w:ascii="Arial" w:hAnsi="Arial"/>
                <w:sz w:val="16"/>
                <w:szCs w:val="16"/>
              </w:rPr>
            </w:pPr>
            <w:r w:rsidRPr="00D0162F">
              <w:rPr>
                <w:rFonts w:ascii="Arial" w:hAnsi="Arial"/>
                <w:sz w:val="16"/>
                <w:szCs w:val="16"/>
              </w:rPr>
              <w:t>R5-2156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CADFE7" w14:textId="77777777" w:rsidR="00AB67FA" w:rsidRPr="00D0162F" w:rsidRDefault="00AB67FA" w:rsidP="00590D40">
            <w:pPr>
              <w:rPr>
                <w:rFonts w:ascii="Arial" w:hAnsi="Arial"/>
                <w:sz w:val="16"/>
                <w:szCs w:val="16"/>
              </w:rPr>
            </w:pPr>
            <w:r w:rsidRPr="00D0162F">
              <w:rPr>
                <w:rFonts w:ascii="Arial" w:hAnsi="Arial"/>
                <w:sz w:val="16"/>
                <w:szCs w:val="16"/>
              </w:rPr>
              <w:t>14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FC543F"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38B89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0F8D65" w14:textId="7586204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statement</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include</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pattern</w:t>
            </w:r>
            <w:r w:rsidR="006E0A54" w:rsidRPr="00D0162F">
              <w:rPr>
                <w:rFonts w:ascii="Arial" w:hAnsi="Arial"/>
                <w:sz w:val="16"/>
                <w:szCs w:val="16"/>
              </w:rPr>
              <w:t xml:space="preserve"> </w:t>
            </w:r>
            <w:r w:rsidRPr="00D0162F">
              <w:rPr>
                <w:rFonts w:ascii="Arial" w:hAnsi="Arial"/>
                <w:sz w:val="16"/>
                <w:szCs w:val="16"/>
              </w:rPr>
              <w:t>id</w:t>
            </w:r>
            <w:r w:rsidR="006E0A54" w:rsidRPr="00D0162F">
              <w:rPr>
                <w:rFonts w:ascii="Arial" w:hAnsi="Arial"/>
                <w:sz w:val="16"/>
                <w:szCs w:val="16"/>
              </w:rPr>
              <w:t xml:space="preserve"> </w:t>
            </w:r>
            <w:r w:rsidRPr="00D0162F">
              <w:rPr>
                <w:rFonts w:ascii="Arial" w:hAnsi="Arial"/>
                <w:sz w:val="16"/>
                <w:szCs w:val="16"/>
              </w:rPr>
              <w:t>13</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applicable</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event</w:t>
            </w:r>
            <w:r w:rsidR="006E0A54" w:rsidRPr="00D0162F">
              <w:rPr>
                <w:rFonts w:ascii="Arial" w:hAnsi="Arial"/>
                <w:sz w:val="16"/>
                <w:szCs w:val="16"/>
              </w:rPr>
              <w:t xml:space="preserve"> </w:t>
            </w:r>
            <w:r w:rsidRPr="00D0162F">
              <w:rPr>
                <w:rFonts w:ascii="Arial" w:hAnsi="Arial"/>
                <w:sz w:val="16"/>
                <w:szCs w:val="16"/>
              </w:rPr>
              <w:t>triggered</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B0292B"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660F99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C9BCB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C58D5C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0EEAD8" w14:textId="77777777" w:rsidR="00AB67FA" w:rsidRPr="00D0162F" w:rsidRDefault="00AB67FA" w:rsidP="00590D40">
            <w:pPr>
              <w:rPr>
                <w:rFonts w:ascii="Arial" w:hAnsi="Arial"/>
                <w:sz w:val="16"/>
                <w:szCs w:val="16"/>
              </w:rPr>
            </w:pPr>
            <w:r w:rsidRPr="00D0162F">
              <w:rPr>
                <w:rFonts w:ascii="Arial" w:hAnsi="Arial"/>
                <w:sz w:val="16"/>
                <w:szCs w:val="16"/>
              </w:rPr>
              <w:t>R5-2156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54445A" w14:textId="77777777" w:rsidR="00AB67FA" w:rsidRPr="00D0162F" w:rsidRDefault="00AB67FA" w:rsidP="00590D40">
            <w:pPr>
              <w:rPr>
                <w:rFonts w:ascii="Arial" w:hAnsi="Arial"/>
                <w:sz w:val="16"/>
                <w:szCs w:val="16"/>
              </w:rPr>
            </w:pPr>
            <w:r w:rsidRPr="00D0162F">
              <w:rPr>
                <w:rFonts w:ascii="Arial" w:hAnsi="Arial"/>
                <w:sz w:val="16"/>
                <w:szCs w:val="16"/>
              </w:rPr>
              <w:t>14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CEE90B" w14:textId="77777777" w:rsidR="00AB67FA" w:rsidRPr="00D0162F" w:rsidRDefault="00AB67FA" w:rsidP="00590D40">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CF154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6F1250" w14:textId="463B19F7" w:rsidR="00AB67FA" w:rsidRPr="00D0162F" w:rsidRDefault="00AB67FA" w:rsidP="00590D40">
            <w:pPr>
              <w:rPr>
                <w:rFonts w:ascii="Arial" w:hAnsi="Arial"/>
                <w:sz w:val="16"/>
                <w:szCs w:val="16"/>
              </w:rPr>
            </w:pPr>
            <w:r w:rsidRPr="00D0162F">
              <w:rPr>
                <w:rFonts w:ascii="Arial" w:hAnsi="Arial"/>
                <w:sz w:val="16"/>
                <w:szCs w:val="16"/>
              </w:rPr>
              <w:t>TRS</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1E6DA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F0EA5B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547EA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18BDA9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4D6105" w14:textId="77777777" w:rsidR="00AB67FA" w:rsidRPr="00D0162F" w:rsidRDefault="00AB67FA" w:rsidP="00590D40">
            <w:pPr>
              <w:rPr>
                <w:rFonts w:ascii="Arial" w:hAnsi="Arial"/>
                <w:sz w:val="16"/>
                <w:szCs w:val="16"/>
              </w:rPr>
            </w:pPr>
            <w:r w:rsidRPr="00D0162F">
              <w:rPr>
                <w:rFonts w:ascii="Arial" w:hAnsi="Arial"/>
                <w:sz w:val="16"/>
                <w:szCs w:val="16"/>
              </w:rPr>
              <w:t>R5-2159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8FBCF5" w14:textId="77777777" w:rsidR="00AB67FA" w:rsidRPr="00D0162F" w:rsidRDefault="00AB67FA" w:rsidP="00590D40">
            <w:pPr>
              <w:rPr>
                <w:rFonts w:ascii="Arial" w:hAnsi="Arial"/>
                <w:sz w:val="16"/>
                <w:szCs w:val="16"/>
              </w:rPr>
            </w:pPr>
            <w:r w:rsidRPr="00D0162F">
              <w:rPr>
                <w:rFonts w:ascii="Arial" w:hAnsi="Arial"/>
                <w:sz w:val="16"/>
                <w:szCs w:val="16"/>
              </w:rPr>
              <w:t>12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150C91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3E3E4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E83755" w14:textId="01AD7E6F" w:rsidR="00AB67FA" w:rsidRPr="00D0162F" w:rsidRDefault="00AB67FA" w:rsidP="00590D40">
            <w:pPr>
              <w:rPr>
                <w:rFonts w:ascii="Arial" w:hAnsi="Arial"/>
                <w:sz w:val="16"/>
                <w:szCs w:val="16"/>
              </w:rPr>
            </w:pPr>
            <w:r w:rsidRPr="00D0162F">
              <w:rPr>
                <w:rFonts w:ascii="Arial" w:hAnsi="Arial"/>
                <w:sz w:val="16"/>
                <w:szCs w:val="16"/>
              </w:rPr>
              <w:t>Chang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evaluation</w:t>
            </w:r>
            <w:r w:rsidR="006E0A54" w:rsidRPr="00D0162F">
              <w:rPr>
                <w:rFonts w:ascii="Arial" w:hAnsi="Arial"/>
                <w:sz w:val="16"/>
                <w:szCs w:val="16"/>
              </w:rPr>
              <w:t xml:space="preserve"> </w:t>
            </w:r>
            <w:r w:rsidRPr="00D0162F">
              <w:rPr>
                <w:rFonts w:ascii="Arial" w:hAnsi="Arial"/>
                <w:sz w:val="16"/>
                <w:szCs w:val="16"/>
              </w:rPr>
              <w:t>rul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9FA1CA"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9A627C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F917F4"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218D2B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599A77" w14:textId="77777777" w:rsidR="00AB67FA" w:rsidRPr="00D0162F" w:rsidRDefault="00AB67FA" w:rsidP="00590D40">
            <w:pPr>
              <w:rPr>
                <w:rFonts w:ascii="Arial" w:hAnsi="Arial"/>
                <w:sz w:val="16"/>
                <w:szCs w:val="16"/>
              </w:rPr>
            </w:pPr>
            <w:r w:rsidRPr="00D0162F">
              <w:rPr>
                <w:rFonts w:ascii="Arial" w:hAnsi="Arial"/>
                <w:sz w:val="16"/>
                <w:szCs w:val="16"/>
              </w:rPr>
              <w:t>R5-2159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87A02C" w14:textId="77777777" w:rsidR="00AB67FA" w:rsidRPr="00D0162F" w:rsidRDefault="00AB67FA" w:rsidP="00590D40">
            <w:pPr>
              <w:rPr>
                <w:rFonts w:ascii="Arial" w:hAnsi="Arial"/>
                <w:sz w:val="16"/>
                <w:szCs w:val="16"/>
              </w:rPr>
            </w:pPr>
            <w:r w:rsidRPr="00D0162F">
              <w:rPr>
                <w:rFonts w:ascii="Arial" w:hAnsi="Arial"/>
                <w:sz w:val="16"/>
                <w:szCs w:val="16"/>
              </w:rPr>
              <w:t>12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B1882C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5D575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EBAE85" w14:textId="4A6F7F4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1.2</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92F3F7"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7CAA57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516126"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B08D6E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285B1F" w14:textId="77777777" w:rsidR="00AB67FA" w:rsidRPr="00D0162F" w:rsidRDefault="00AB67FA" w:rsidP="00590D40">
            <w:pPr>
              <w:rPr>
                <w:rFonts w:ascii="Arial" w:hAnsi="Arial"/>
                <w:sz w:val="16"/>
                <w:szCs w:val="16"/>
              </w:rPr>
            </w:pPr>
            <w:r w:rsidRPr="00D0162F">
              <w:rPr>
                <w:rFonts w:ascii="Arial" w:hAnsi="Arial"/>
                <w:sz w:val="16"/>
                <w:szCs w:val="16"/>
              </w:rPr>
              <w:t>R5-2159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3C5E85" w14:textId="77777777" w:rsidR="00AB67FA" w:rsidRPr="00D0162F" w:rsidRDefault="00AB67FA" w:rsidP="00590D40">
            <w:pPr>
              <w:rPr>
                <w:rFonts w:ascii="Arial" w:hAnsi="Arial"/>
                <w:sz w:val="16"/>
                <w:szCs w:val="16"/>
              </w:rPr>
            </w:pPr>
            <w:r w:rsidRPr="00D0162F">
              <w:rPr>
                <w:rFonts w:ascii="Arial" w:hAnsi="Arial"/>
                <w:sz w:val="16"/>
                <w:szCs w:val="16"/>
              </w:rPr>
              <w:t>12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02FF3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06A8B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F83615A" w14:textId="490547F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1.3</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3A909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C3A49C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3B66B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5DFED5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AA21128" w14:textId="77777777" w:rsidR="00AB67FA" w:rsidRPr="00D0162F" w:rsidRDefault="00AB67FA" w:rsidP="00590D40">
            <w:pPr>
              <w:rPr>
                <w:rFonts w:ascii="Arial" w:hAnsi="Arial"/>
                <w:sz w:val="16"/>
                <w:szCs w:val="16"/>
              </w:rPr>
            </w:pPr>
            <w:r w:rsidRPr="00D0162F">
              <w:rPr>
                <w:rFonts w:ascii="Arial" w:hAnsi="Arial"/>
                <w:sz w:val="16"/>
                <w:szCs w:val="16"/>
              </w:rPr>
              <w:t>R5-2159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78F57D" w14:textId="77777777" w:rsidR="00AB67FA" w:rsidRPr="00D0162F" w:rsidRDefault="00AB67FA" w:rsidP="00590D40">
            <w:pPr>
              <w:rPr>
                <w:rFonts w:ascii="Arial" w:hAnsi="Arial"/>
                <w:sz w:val="16"/>
                <w:szCs w:val="16"/>
              </w:rPr>
            </w:pPr>
            <w:r w:rsidRPr="00D0162F">
              <w:rPr>
                <w:rFonts w:ascii="Arial" w:hAnsi="Arial"/>
                <w:sz w:val="16"/>
                <w:szCs w:val="16"/>
              </w:rPr>
              <w:t>12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6E7A9B"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6236A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8D72378" w14:textId="7BA8D27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4.5.1.7</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78900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AE798A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2D9DC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80AC701"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813C24" w14:textId="77777777" w:rsidR="00AB67FA" w:rsidRPr="00D0162F" w:rsidRDefault="00AB67FA" w:rsidP="00590D40">
            <w:pPr>
              <w:rPr>
                <w:rFonts w:ascii="Arial" w:hAnsi="Arial"/>
                <w:sz w:val="16"/>
                <w:szCs w:val="16"/>
              </w:rPr>
            </w:pPr>
            <w:r w:rsidRPr="00D0162F">
              <w:rPr>
                <w:rFonts w:ascii="Arial" w:hAnsi="Arial"/>
                <w:sz w:val="16"/>
                <w:szCs w:val="16"/>
              </w:rPr>
              <w:t>R5-2159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8ED158F" w14:textId="77777777" w:rsidR="00AB67FA" w:rsidRPr="00D0162F" w:rsidRDefault="00AB67FA" w:rsidP="00590D40">
            <w:pPr>
              <w:rPr>
                <w:rFonts w:ascii="Arial" w:hAnsi="Arial"/>
                <w:sz w:val="16"/>
                <w:szCs w:val="16"/>
              </w:rPr>
            </w:pPr>
            <w:r w:rsidRPr="00D0162F">
              <w:rPr>
                <w:rFonts w:ascii="Arial" w:hAnsi="Arial"/>
                <w:sz w:val="16"/>
                <w:szCs w:val="16"/>
              </w:rPr>
              <w:t>13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60D8C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0683AB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9A1F0E0" w14:textId="5B3148B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event-triggered</w:t>
            </w:r>
            <w:r w:rsidR="006E0A54" w:rsidRPr="00D0162F">
              <w:rPr>
                <w:rFonts w:ascii="Arial" w:hAnsi="Arial"/>
                <w:sz w:val="16"/>
                <w:szCs w:val="16"/>
              </w:rPr>
              <w:t xml:space="preserve"> </w:t>
            </w:r>
            <w:r w:rsidRPr="00D0162F">
              <w:rPr>
                <w:rFonts w:ascii="Arial" w:hAnsi="Arial"/>
                <w:sz w:val="16"/>
                <w:szCs w:val="16"/>
              </w:rPr>
              <w:t>reporting</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A28C27"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75E2D1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1D7E21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20A22C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E57853" w14:textId="77777777" w:rsidR="00AB67FA" w:rsidRPr="00D0162F" w:rsidRDefault="00AB67FA" w:rsidP="00590D40">
            <w:pPr>
              <w:rPr>
                <w:rFonts w:ascii="Arial" w:hAnsi="Arial"/>
                <w:sz w:val="16"/>
                <w:szCs w:val="16"/>
              </w:rPr>
            </w:pPr>
            <w:r w:rsidRPr="00D0162F">
              <w:rPr>
                <w:rFonts w:ascii="Arial" w:hAnsi="Arial"/>
                <w:sz w:val="16"/>
                <w:szCs w:val="16"/>
              </w:rPr>
              <w:t>R5-2159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45D2EE" w14:textId="77777777" w:rsidR="00AB67FA" w:rsidRPr="00D0162F" w:rsidRDefault="00AB67FA" w:rsidP="00590D40">
            <w:pPr>
              <w:rPr>
                <w:rFonts w:ascii="Arial" w:hAnsi="Arial"/>
                <w:sz w:val="16"/>
                <w:szCs w:val="16"/>
              </w:rPr>
            </w:pPr>
            <w:r w:rsidRPr="00D0162F">
              <w:rPr>
                <w:rFonts w:ascii="Arial" w:hAnsi="Arial"/>
                <w:sz w:val="16"/>
                <w:szCs w:val="16"/>
              </w:rPr>
              <w:t>12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8B9D8F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C45F4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881CCD" w14:textId="32FCFD0F" w:rsidR="00AB67FA" w:rsidRPr="00D0162F" w:rsidRDefault="00AB67FA" w:rsidP="00590D40">
            <w:pPr>
              <w:rPr>
                <w:rFonts w:ascii="Arial" w:hAnsi="Arial"/>
                <w:sz w:val="16"/>
                <w:szCs w:val="16"/>
              </w:rPr>
            </w:pPr>
            <w:r w:rsidRPr="00D0162F">
              <w:rPr>
                <w:rFonts w:ascii="Arial" w:hAnsi="Arial"/>
                <w:sz w:val="16"/>
                <w:szCs w:val="16"/>
              </w:rPr>
              <w:t>Chang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dd</w:t>
            </w:r>
            <w:r w:rsidR="006E0A54" w:rsidRPr="00D0162F">
              <w:rPr>
                <w:rFonts w:ascii="Arial" w:hAnsi="Arial"/>
                <w:sz w:val="16"/>
                <w:szCs w:val="16"/>
              </w:rPr>
              <w:t xml:space="preserve"> </w:t>
            </w:r>
            <w:r w:rsidRPr="00D0162F">
              <w:rPr>
                <w:rFonts w:ascii="Arial" w:hAnsi="Arial"/>
                <w:sz w:val="16"/>
                <w:szCs w:val="16"/>
              </w:rPr>
              <w:t>evaluation</w:t>
            </w:r>
            <w:r w:rsidR="006E0A54" w:rsidRPr="00D0162F">
              <w:rPr>
                <w:rFonts w:ascii="Arial" w:hAnsi="Arial"/>
                <w:sz w:val="16"/>
                <w:szCs w:val="16"/>
              </w:rPr>
              <w:t xml:space="preserve"> </w:t>
            </w:r>
            <w:r w:rsidRPr="00D0162F">
              <w:rPr>
                <w:rFonts w:ascii="Arial" w:hAnsi="Arial"/>
                <w:sz w:val="16"/>
                <w:szCs w:val="16"/>
              </w:rPr>
              <w:t>rul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C5E7E6"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73442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F55AB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9A7277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A26836" w14:textId="77777777" w:rsidR="00AB67FA" w:rsidRPr="00D0162F" w:rsidRDefault="00AB67FA" w:rsidP="00590D40">
            <w:pPr>
              <w:rPr>
                <w:rFonts w:ascii="Arial" w:hAnsi="Arial"/>
                <w:sz w:val="16"/>
                <w:szCs w:val="16"/>
              </w:rPr>
            </w:pPr>
            <w:r w:rsidRPr="00D0162F">
              <w:rPr>
                <w:rFonts w:ascii="Arial" w:hAnsi="Arial"/>
                <w:sz w:val="16"/>
                <w:szCs w:val="16"/>
              </w:rPr>
              <w:t>R5-2159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84A0E1" w14:textId="77777777" w:rsidR="00AB67FA" w:rsidRPr="00D0162F" w:rsidRDefault="00AB67FA" w:rsidP="00590D40">
            <w:pPr>
              <w:rPr>
                <w:rFonts w:ascii="Arial" w:hAnsi="Arial"/>
                <w:sz w:val="16"/>
                <w:szCs w:val="16"/>
              </w:rPr>
            </w:pPr>
            <w:r w:rsidRPr="00D0162F">
              <w:rPr>
                <w:rFonts w:ascii="Arial" w:hAnsi="Arial"/>
                <w:sz w:val="16"/>
                <w:szCs w:val="16"/>
              </w:rPr>
              <w:t>12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41CB99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08DE9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508074" w14:textId="7CAC52C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3</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5CB90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8CC199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F7523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D19C79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0AF44C" w14:textId="77777777" w:rsidR="00AB67FA" w:rsidRPr="00D0162F" w:rsidRDefault="00AB67FA" w:rsidP="00590D40">
            <w:pPr>
              <w:rPr>
                <w:rFonts w:ascii="Arial" w:hAnsi="Arial"/>
                <w:sz w:val="16"/>
                <w:szCs w:val="16"/>
              </w:rPr>
            </w:pPr>
            <w:r w:rsidRPr="00D0162F">
              <w:rPr>
                <w:rFonts w:ascii="Arial" w:hAnsi="Arial"/>
                <w:sz w:val="16"/>
                <w:szCs w:val="16"/>
              </w:rPr>
              <w:t>R5-2159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4AFEF7" w14:textId="77777777" w:rsidR="00AB67FA" w:rsidRPr="00D0162F" w:rsidRDefault="00AB67FA" w:rsidP="00590D40">
            <w:pPr>
              <w:rPr>
                <w:rFonts w:ascii="Arial" w:hAnsi="Arial"/>
                <w:sz w:val="16"/>
                <w:szCs w:val="16"/>
              </w:rPr>
            </w:pPr>
            <w:r w:rsidRPr="00D0162F">
              <w:rPr>
                <w:rFonts w:ascii="Arial" w:hAnsi="Arial"/>
                <w:sz w:val="16"/>
                <w:szCs w:val="16"/>
              </w:rPr>
              <w:t>12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24577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13D701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D01EABD" w14:textId="113130D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1.7</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core</w:t>
            </w:r>
            <w:r w:rsidR="006E0A54" w:rsidRPr="00D0162F">
              <w:rPr>
                <w:rFonts w:ascii="Arial" w:hAnsi="Arial"/>
                <w:sz w:val="16"/>
                <w:szCs w:val="16"/>
              </w:rPr>
              <w:t xml:space="preserve"> </w:t>
            </w:r>
            <w:r w:rsidRPr="00D0162F">
              <w:rPr>
                <w:rFonts w:ascii="Arial" w:hAnsi="Arial"/>
                <w:sz w:val="16"/>
                <w:szCs w:val="16"/>
              </w:rPr>
              <w:t>spec</w:t>
            </w:r>
            <w:r w:rsidR="006E0A54" w:rsidRPr="00D0162F">
              <w:rPr>
                <w:rFonts w:ascii="Arial" w:hAnsi="Arial"/>
                <w:sz w:val="16"/>
                <w:szCs w:val="16"/>
              </w:rPr>
              <w:t xml:space="preserve"> </w:t>
            </w:r>
            <w:r w:rsidRPr="00D0162F">
              <w:rPr>
                <w:rFonts w:ascii="Arial" w:hAnsi="Arial"/>
                <w:sz w:val="16"/>
                <w:szCs w:val="16"/>
              </w:rPr>
              <w:t>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9719F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7D399A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8FF395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2474C8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504219" w14:textId="77777777" w:rsidR="00AB67FA" w:rsidRPr="00D0162F" w:rsidRDefault="00AB67FA" w:rsidP="00590D40">
            <w:pPr>
              <w:rPr>
                <w:rFonts w:ascii="Arial" w:hAnsi="Arial"/>
                <w:sz w:val="16"/>
                <w:szCs w:val="16"/>
              </w:rPr>
            </w:pPr>
            <w:r w:rsidRPr="00D0162F">
              <w:rPr>
                <w:rFonts w:ascii="Arial" w:hAnsi="Arial"/>
                <w:sz w:val="16"/>
                <w:szCs w:val="16"/>
              </w:rPr>
              <w:t>R5-2159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6046523" w14:textId="77777777" w:rsidR="00AB67FA" w:rsidRPr="00D0162F" w:rsidRDefault="00AB67FA" w:rsidP="00590D40">
            <w:pPr>
              <w:rPr>
                <w:rFonts w:ascii="Arial" w:hAnsi="Arial"/>
                <w:sz w:val="16"/>
                <w:szCs w:val="16"/>
              </w:rPr>
            </w:pPr>
            <w:r w:rsidRPr="00D0162F">
              <w:rPr>
                <w:rFonts w:ascii="Arial" w:hAnsi="Arial"/>
                <w:sz w:val="16"/>
                <w:szCs w:val="16"/>
              </w:rPr>
              <w:t>13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A8E86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7E968F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6D0E52" w14:textId="50D9585E"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s-inter-RAT</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CB2EE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DAFC92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BA82EA"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D3D56C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35D472" w14:textId="77777777" w:rsidR="00AB67FA" w:rsidRPr="00D0162F" w:rsidRDefault="00AB67FA" w:rsidP="00590D40">
            <w:pPr>
              <w:rPr>
                <w:rFonts w:ascii="Arial" w:hAnsi="Arial"/>
                <w:sz w:val="16"/>
                <w:szCs w:val="16"/>
              </w:rPr>
            </w:pPr>
            <w:r w:rsidRPr="00D0162F">
              <w:rPr>
                <w:rFonts w:ascii="Arial" w:hAnsi="Arial"/>
                <w:sz w:val="16"/>
                <w:szCs w:val="16"/>
              </w:rPr>
              <w:t>R5-2159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D240B4E" w14:textId="77777777" w:rsidR="00AB67FA" w:rsidRPr="00D0162F" w:rsidRDefault="00AB67FA" w:rsidP="00590D40">
            <w:pPr>
              <w:rPr>
                <w:rFonts w:ascii="Arial" w:hAnsi="Arial"/>
                <w:sz w:val="16"/>
                <w:szCs w:val="16"/>
              </w:rPr>
            </w:pPr>
            <w:r w:rsidRPr="00D0162F">
              <w:rPr>
                <w:rFonts w:ascii="Arial" w:hAnsi="Arial"/>
                <w:sz w:val="16"/>
                <w:szCs w:val="16"/>
              </w:rPr>
              <w:t>14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D28CC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A6F4ED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B2F54F4" w14:textId="5393977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procedure</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6.1.2.2</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DB1B36"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0946CF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C48B2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E1C050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FABD69" w14:textId="77777777" w:rsidR="00AB67FA" w:rsidRPr="00D0162F" w:rsidRDefault="00AB67FA" w:rsidP="00590D40">
            <w:pPr>
              <w:rPr>
                <w:rFonts w:ascii="Arial" w:hAnsi="Arial"/>
                <w:sz w:val="16"/>
                <w:szCs w:val="16"/>
              </w:rPr>
            </w:pPr>
            <w:r w:rsidRPr="00D0162F">
              <w:rPr>
                <w:rFonts w:ascii="Arial" w:hAnsi="Arial"/>
                <w:sz w:val="16"/>
                <w:szCs w:val="16"/>
              </w:rPr>
              <w:t>R5-2159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411805" w14:textId="77777777" w:rsidR="00AB67FA" w:rsidRPr="00D0162F" w:rsidRDefault="00AB67FA" w:rsidP="00590D40">
            <w:pPr>
              <w:rPr>
                <w:rFonts w:ascii="Arial" w:hAnsi="Arial"/>
                <w:sz w:val="16"/>
                <w:szCs w:val="16"/>
              </w:rPr>
            </w:pPr>
            <w:r w:rsidRPr="00D0162F">
              <w:rPr>
                <w:rFonts w:ascii="Arial" w:hAnsi="Arial"/>
                <w:sz w:val="16"/>
                <w:szCs w:val="16"/>
              </w:rPr>
              <w:t>12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435E7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C8BF59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0596D15" w14:textId="332ECE21" w:rsidR="00AB67FA" w:rsidRPr="00D0162F" w:rsidRDefault="00AB67FA" w:rsidP="00590D40">
            <w:pPr>
              <w:rPr>
                <w:rFonts w:ascii="Arial" w:hAnsi="Arial"/>
                <w:sz w:val="16"/>
                <w:szCs w:val="16"/>
              </w:rPr>
            </w:pPr>
            <w:r w:rsidRPr="00D0162F">
              <w:rPr>
                <w:rFonts w:ascii="Arial" w:hAnsi="Arial"/>
                <w:sz w:val="16"/>
                <w:szCs w:val="16"/>
              </w:rPr>
              <w:t>Change</w:t>
            </w:r>
            <w:r w:rsidR="006E0A54" w:rsidRPr="00D0162F">
              <w:rPr>
                <w:rFonts w:ascii="Arial" w:hAnsi="Arial"/>
                <w:sz w:val="16"/>
                <w:szCs w:val="16"/>
              </w:rPr>
              <w:t xml:space="preserve"> </w:t>
            </w:r>
            <w:r w:rsidRPr="00D0162F">
              <w:rPr>
                <w:rFonts w:ascii="Arial" w:hAnsi="Arial"/>
                <w:sz w:val="16"/>
                <w:szCs w:val="16"/>
              </w:rPr>
              <w:t>titl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clar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BAA68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9DDF92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249E8A"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CE2DC11"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213A0A" w14:textId="77777777" w:rsidR="00AB67FA" w:rsidRPr="00D0162F" w:rsidRDefault="00AB67FA" w:rsidP="00590D40">
            <w:pPr>
              <w:rPr>
                <w:rFonts w:ascii="Arial" w:hAnsi="Arial"/>
                <w:sz w:val="16"/>
                <w:szCs w:val="16"/>
              </w:rPr>
            </w:pPr>
            <w:r w:rsidRPr="00D0162F">
              <w:rPr>
                <w:rFonts w:ascii="Arial" w:hAnsi="Arial"/>
                <w:sz w:val="16"/>
                <w:szCs w:val="16"/>
              </w:rPr>
              <w:t>R5-2159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BC5E83" w14:textId="77777777" w:rsidR="00AB67FA" w:rsidRPr="00D0162F" w:rsidRDefault="00AB67FA" w:rsidP="00590D40">
            <w:pPr>
              <w:rPr>
                <w:rFonts w:ascii="Arial" w:hAnsi="Arial"/>
                <w:sz w:val="16"/>
                <w:szCs w:val="16"/>
              </w:rPr>
            </w:pPr>
            <w:r w:rsidRPr="00D0162F">
              <w:rPr>
                <w:rFonts w:ascii="Arial" w:hAnsi="Arial"/>
                <w:sz w:val="16"/>
                <w:szCs w:val="16"/>
              </w:rPr>
              <w:t>13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82890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CEB4C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2FAA9E2" w14:textId="77239B9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LTE</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8.5.1.1-SFTD</w:t>
            </w:r>
            <w:r w:rsidR="006E0A54" w:rsidRPr="00D0162F">
              <w:rPr>
                <w:rFonts w:ascii="Arial" w:hAnsi="Arial"/>
                <w:sz w:val="16"/>
                <w:szCs w:val="16"/>
              </w:rPr>
              <w:t xml:space="preserve"> </w:t>
            </w:r>
            <w:r w:rsidRPr="00D0162F">
              <w:rPr>
                <w:rFonts w:ascii="Arial" w:hAnsi="Arial"/>
                <w:sz w:val="16"/>
                <w:szCs w:val="16"/>
              </w:rPr>
              <w:t>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5430B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11C234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AC461A"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30A33BA"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6F5011" w14:textId="77777777" w:rsidR="00AB67FA" w:rsidRPr="00D0162F" w:rsidRDefault="00AB67FA" w:rsidP="00590D40">
            <w:pPr>
              <w:rPr>
                <w:rFonts w:ascii="Arial" w:hAnsi="Arial"/>
                <w:sz w:val="16"/>
                <w:szCs w:val="16"/>
              </w:rPr>
            </w:pPr>
            <w:r w:rsidRPr="00D0162F">
              <w:rPr>
                <w:rFonts w:ascii="Arial" w:hAnsi="Arial"/>
                <w:sz w:val="16"/>
                <w:szCs w:val="16"/>
              </w:rPr>
              <w:t>R5-2159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5F92C9" w14:textId="77777777" w:rsidR="00AB67FA" w:rsidRPr="00D0162F" w:rsidRDefault="00AB67FA" w:rsidP="00590D40">
            <w:pPr>
              <w:rPr>
                <w:rFonts w:ascii="Arial" w:hAnsi="Arial"/>
                <w:sz w:val="16"/>
                <w:szCs w:val="16"/>
              </w:rPr>
            </w:pPr>
            <w:r w:rsidRPr="00D0162F">
              <w:rPr>
                <w:rFonts w:ascii="Arial" w:hAnsi="Arial"/>
                <w:sz w:val="16"/>
                <w:szCs w:val="16"/>
              </w:rPr>
              <w:t>12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8F177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384002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07B747" w14:textId="43ACCF48" w:rsidR="00AB67FA" w:rsidRPr="00D0162F" w:rsidRDefault="00AB67FA" w:rsidP="00590D40">
            <w:pPr>
              <w:rPr>
                <w:rFonts w:ascii="Arial" w:hAnsi="Arial"/>
                <w:sz w:val="16"/>
                <w:szCs w:val="16"/>
              </w:rPr>
            </w:pPr>
            <w:r w:rsidRPr="00D0162F">
              <w:rPr>
                <w:rFonts w:ascii="Arial" w:hAnsi="Arial"/>
                <w:sz w:val="16"/>
                <w:szCs w:val="16"/>
              </w:rPr>
              <w:t>Change</w:t>
            </w:r>
            <w:r w:rsidR="006E0A54" w:rsidRPr="00D0162F">
              <w:rPr>
                <w:rFonts w:ascii="Arial" w:hAnsi="Arial"/>
                <w:sz w:val="16"/>
                <w:szCs w:val="16"/>
              </w:rPr>
              <w:t xml:space="preserve"> </w:t>
            </w:r>
            <w:r w:rsidRPr="00D0162F">
              <w:rPr>
                <w:rFonts w:ascii="Arial" w:hAnsi="Arial"/>
                <w:sz w:val="16"/>
                <w:szCs w:val="16"/>
              </w:rPr>
              <w:t>titl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iRA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clarity</w:t>
            </w:r>
            <w:r w:rsidR="006E0A54" w:rsidRPr="00D0162F">
              <w:rPr>
                <w:rFonts w:ascii="Arial" w:hAnsi="Arial"/>
                <w:sz w:val="16"/>
                <w:szCs w:val="16"/>
              </w:rPr>
              <w:t xml:space="preserve"> </w:t>
            </w:r>
            <w:r w:rsidRPr="00D0162F">
              <w:rPr>
                <w:rFonts w:ascii="Arial" w:hAnsi="Arial"/>
                <w:sz w:val="16"/>
                <w:szCs w:val="16"/>
              </w:rPr>
              <w:t>-</w:t>
            </w:r>
            <w:r w:rsidR="006E0A54" w:rsidRPr="00D0162F">
              <w:rPr>
                <w:rFonts w:ascii="Arial" w:hAnsi="Arial"/>
                <w:sz w:val="16"/>
                <w:szCs w:val="16"/>
              </w:rPr>
              <w:t xml:space="preserve"> </w:t>
            </w:r>
            <w:r w:rsidRPr="00D0162F">
              <w:rPr>
                <w:rFonts w:ascii="Arial" w:hAnsi="Arial"/>
                <w:sz w:val="16"/>
                <w:szCs w:val="16"/>
              </w:rPr>
              <w:t>Annex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0F2571"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0A9533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81988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9C669EA"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D9EB51" w14:textId="77777777" w:rsidR="00AB67FA" w:rsidRPr="00D0162F" w:rsidRDefault="00AB67FA" w:rsidP="00590D40">
            <w:pPr>
              <w:rPr>
                <w:rFonts w:ascii="Arial" w:hAnsi="Arial"/>
                <w:sz w:val="16"/>
                <w:szCs w:val="16"/>
              </w:rPr>
            </w:pPr>
            <w:r w:rsidRPr="00D0162F">
              <w:rPr>
                <w:rFonts w:ascii="Arial" w:hAnsi="Arial"/>
                <w:sz w:val="16"/>
                <w:szCs w:val="16"/>
              </w:rPr>
              <w:t>R5-2159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25788D" w14:textId="77777777" w:rsidR="00AB67FA" w:rsidRPr="00D0162F" w:rsidRDefault="00AB67FA" w:rsidP="00590D40">
            <w:pPr>
              <w:rPr>
                <w:rFonts w:ascii="Arial" w:hAnsi="Arial"/>
                <w:sz w:val="16"/>
                <w:szCs w:val="16"/>
              </w:rPr>
            </w:pPr>
            <w:r w:rsidRPr="00D0162F">
              <w:rPr>
                <w:rFonts w:ascii="Arial" w:hAnsi="Arial"/>
                <w:sz w:val="16"/>
                <w:szCs w:val="16"/>
              </w:rPr>
              <w:t>13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8E8DA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DDA7C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F7B0C4F" w14:textId="66971AF8"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940C51"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22F986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E981D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B27562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1FB981" w14:textId="77777777" w:rsidR="00AB67FA" w:rsidRPr="00D0162F" w:rsidRDefault="00AB67FA" w:rsidP="00590D40">
            <w:pPr>
              <w:rPr>
                <w:rFonts w:ascii="Arial" w:hAnsi="Arial"/>
                <w:sz w:val="16"/>
                <w:szCs w:val="16"/>
              </w:rPr>
            </w:pPr>
            <w:r w:rsidRPr="00D0162F">
              <w:rPr>
                <w:rFonts w:ascii="Arial" w:hAnsi="Arial"/>
                <w:sz w:val="16"/>
                <w:szCs w:val="16"/>
              </w:rPr>
              <w:t>R5-2159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F1C6654" w14:textId="77777777" w:rsidR="00AB67FA" w:rsidRPr="00D0162F" w:rsidRDefault="00AB67FA" w:rsidP="00590D40">
            <w:pPr>
              <w:rPr>
                <w:rFonts w:ascii="Arial" w:hAnsi="Arial"/>
                <w:sz w:val="16"/>
                <w:szCs w:val="16"/>
              </w:rPr>
            </w:pPr>
            <w:r w:rsidRPr="00D0162F">
              <w:rPr>
                <w:rFonts w:ascii="Arial" w:hAnsi="Arial"/>
                <w:sz w:val="16"/>
                <w:szCs w:val="16"/>
              </w:rPr>
              <w:t>13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8E5D8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A7336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06AC536" w14:textId="1A1E686B"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default</w:t>
            </w:r>
            <w:r w:rsidR="006E0A54" w:rsidRPr="00D0162F">
              <w:rPr>
                <w:rFonts w:ascii="Arial" w:hAnsi="Arial"/>
                <w:sz w:val="16"/>
                <w:szCs w:val="16"/>
              </w:rPr>
              <w:t xml:space="preserve"> </w:t>
            </w:r>
            <w:r w:rsidRPr="00D0162F">
              <w:rPr>
                <w:rFonts w:ascii="Arial" w:hAnsi="Arial"/>
                <w:sz w:val="16"/>
                <w:szCs w:val="16"/>
              </w:rPr>
              <w:t>configuration-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1C9290"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B6AD22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F54A4E"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B306B5A"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932D72" w14:textId="77777777" w:rsidR="00AB67FA" w:rsidRPr="00D0162F" w:rsidRDefault="00AB67FA" w:rsidP="00590D40">
            <w:pPr>
              <w:rPr>
                <w:rFonts w:ascii="Arial" w:hAnsi="Arial"/>
                <w:sz w:val="16"/>
                <w:szCs w:val="16"/>
              </w:rPr>
            </w:pPr>
            <w:r w:rsidRPr="00D0162F">
              <w:rPr>
                <w:rFonts w:ascii="Arial" w:hAnsi="Arial"/>
                <w:sz w:val="16"/>
                <w:szCs w:val="16"/>
              </w:rPr>
              <w:t>R5-2159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432868" w14:textId="77777777" w:rsidR="00AB67FA" w:rsidRPr="00D0162F" w:rsidRDefault="00AB67FA" w:rsidP="00590D40">
            <w:pPr>
              <w:rPr>
                <w:rFonts w:ascii="Arial" w:hAnsi="Arial"/>
                <w:sz w:val="16"/>
                <w:szCs w:val="16"/>
              </w:rPr>
            </w:pPr>
            <w:r w:rsidRPr="00D0162F">
              <w:rPr>
                <w:rFonts w:ascii="Arial" w:hAnsi="Arial"/>
                <w:sz w:val="16"/>
                <w:szCs w:val="16"/>
              </w:rPr>
              <w:t>14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720E4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99797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FD52690" w14:textId="3949C98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SI-ReportConfig</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3550D6"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D15F18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0CBC5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FA1585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C64D61" w14:textId="77777777" w:rsidR="00AB67FA" w:rsidRPr="00D0162F" w:rsidRDefault="00AB67FA" w:rsidP="00590D40">
            <w:pPr>
              <w:rPr>
                <w:rFonts w:ascii="Arial" w:hAnsi="Arial"/>
                <w:sz w:val="16"/>
                <w:szCs w:val="16"/>
              </w:rPr>
            </w:pPr>
            <w:r w:rsidRPr="00D0162F">
              <w:rPr>
                <w:rFonts w:ascii="Arial" w:hAnsi="Arial"/>
                <w:sz w:val="16"/>
                <w:szCs w:val="16"/>
              </w:rPr>
              <w:t>R5-2159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936B49" w14:textId="77777777" w:rsidR="00AB67FA" w:rsidRPr="00D0162F" w:rsidRDefault="00AB67FA" w:rsidP="00590D40">
            <w:pPr>
              <w:rPr>
                <w:rFonts w:ascii="Arial" w:hAnsi="Arial"/>
                <w:sz w:val="16"/>
                <w:szCs w:val="16"/>
              </w:rPr>
            </w:pPr>
            <w:r w:rsidRPr="00D0162F">
              <w:rPr>
                <w:rFonts w:ascii="Arial" w:hAnsi="Arial"/>
                <w:sz w:val="16"/>
                <w:szCs w:val="16"/>
              </w:rPr>
              <w:t>13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F87C2A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44946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FD4127" w14:textId="1EC2D3FE"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Mob_Enh</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B94EE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7A5FF6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DFA58E"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7DF067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06C5F6" w14:textId="77777777" w:rsidR="00AB67FA" w:rsidRPr="00D0162F" w:rsidRDefault="00AB67FA" w:rsidP="00590D40">
            <w:pPr>
              <w:rPr>
                <w:rFonts w:ascii="Arial" w:hAnsi="Arial"/>
                <w:sz w:val="16"/>
                <w:szCs w:val="16"/>
              </w:rPr>
            </w:pPr>
            <w:r w:rsidRPr="00D0162F">
              <w:rPr>
                <w:rFonts w:ascii="Arial" w:hAnsi="Arial"/>
                <w:sz w:val="16"/>
                <w:szCs w:val="16"/>
              </w:rPr>
              <w:t>R5-2159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8E54EF3" w14:textId="77777777" w:rsidR="00AB67FA" w:rsidRPr="00D0162F" w:rsidRDefault="00AB67FA" w:rsidP="00590D40">
            <w:pPr>
              <w:rPr>
                <w:rFonts w:ascii="Arial" w:hAnsi="Arial"/>
                <w:sz w:val="16"/>
                <w:szCs w:val="16"/>
              </w:rPr>
            </w:pPr>
            <w:r w:rsidRPr="00D0162F">
              <w:rPr>
                <w:rFonts w:ascii="Arial" w:hAnsi="Arial"/>
                <w:sz w:val="16"/>
                <w:szCs w:val="16"/>
              </w:rPr>
              <w:t>13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0129F4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7599A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943EE3" w14:textId="0045E40D"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FR2</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fulfilling</w:t>
            </w:r>
            <w:r w:rsidR="006E0A54" w:rsidRPr="00D0162F">
              <w:rPr>
                <w:rFonts w:ascii="Arial" w:hAnsi="Arial"/>
                <w:sz w:val="16"/>
                <w:szCs w:val="16"/>
              </w:rPr>
              <w:t xml:space="preserve"> </w:t>
            </w:r>
            <w:r w:rsidRPr="00D0162F">
              <w:rPr>
                <w:rFonts w:ascii="Arial" w:hAnsi="Arial"/>
                <w:sz w:val="16"/>
                <w:szCs w:val="16"/>
              </w:rPr>
              <w:t>low</w:t>
            </w:r>
            <w:r w:rsidR="006E0A54" w:rsidRPr="00D0162F">
              <w:rPr>
                <w:rFonts w:ascii="Arial" w:hAnsi="Arial"/>
                <w:sz w:val="16"/>
                <w:szCs w:val="16"/>
              </w:rPr>
              <w:t xml:space="preserve"> </w:t>
            </w:r>
            <w:r w:rsidRPr="00D0162F">
              <w:rPr>
                <w:rFonts w:ascii="Arial" w:hAnsi="Arial"/>
                <w:sz w:val="16"/>
                <w:szCs w:val="16"/>
              </w:rPr>
              <w:t>mobility</w:t>
            </w:r>
            <w:r w:rsidR="006E0A54" w:rsidRPr="00D0162F">
              <w:rPr>
                <w:rFonts w:ascii="Arial" w:hAnsi="Arial"/>
                <w:sz w:val="16"/>
                <w:szCs w:val="16"/>
              </w:rPr>
              <w:t xml:space="preserve"> </w:t>
            </w:r>
            <w:r w:rsidRPr="00D0162F">
              <w:rPr>
                <w:rFonts w:ascii="Arial" w:hAnsi="Arial"/>
                <w:sz w:val="16"/>
                <w:szCs w:val="16"/>
              </w:rPr>
              <w:t>relaxe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criter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3D4C54"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52B16B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643871A"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7A2E03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815E4C" w14:textId="77777777" w:rsidR="00AB67FA" w:rsidRPr="00D0162F" w:rsidRDefault="00AB67FA" w:rsidP="00590D40">
            <w:pPr>
              <w:rPr>
                <w:rFonts w:ascii="Arial" w:hAnsi="Arial"/>
                <w:sz w:val="16"/>
                <w:szCs w:val="16"/>
              </w:rPr>
            </w:pPr>
            <w:r w:rsidRPr="00D0162F">
              <w:rPr>
                <w:rFonts w:ascii="Arial" w:hAnsi="Arial"/>
                <w:sz w:val="16"/>
                <w:szCs w:val="16"/>
              </w:rPr>
              <w:t>R5-2159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0B7727" w14:textId="77777777" w:rsidR="00AB67FA" w:rsidRPr="00D0162F" w:rsidRDefault="00AB67FA" w:rsidP="00590D40">
            <w:pPr>
              <w:rPr>
                <w:rFonts w:ascii="Arial" w:hAnsi="Arial"/>
                <w:sz w:val="16"/>
                <w:szCs w:val="16"/>
              </w:rPr>
            </w:pPr>
            <w:r w:rsidRPr="00D0162F">
              <w:rPr>
                <w:rFonts w:ascii="Arial" w:hAnsi="Arial"/>
                <w:sz w:val="16"/>
                <w:szCs w:val="16"/>
              </w:rPr>
              <w:t>13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E7026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55526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476A2D" w14:textId="244B33D3"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mapping</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PS</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C106B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A50C18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1400FD"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776C9D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2943F2" w14:textId="77777777" w:rsidR="00AB67FA" w:rsidRPr="00D0162F" w:rsidRDefault="00AB67FA" w:rsidP="00590D40">
            <w:pPr>
              <w:rPr>
                <w:rFonts w:ascii="Arial" w:hAnsi="Arial"/>
                <w:sz w:val="16"/>
                <w:szCs w:val="16"/>
              </w:rPr>
            </w:pPr>
            <w:r w:rsidRPr="00D0162F">
              <w:rPr>
                <w:rFonts w:ascii="Arial" w:hAnsi="Arial"/>
                <w:sz w:val="16"/>
                <w:szCs w:val="16"/>
              </w:rPr>
              <w:t>R5-2159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207FC5" w14:textId="77777777" w:rsidR="00AB67FA" w:rsidRPr="00D0162F" w:rsidRDefault="00AB67FA" w:rsidP="00590D40">
            <w:pPr>
              <w:rPr>
                <w:rFonts w:ascii="Arial" w:hAnsi="Arial"/>
                <w:sz w:val="16"/>
                <w:szCs w:val="16"/>
              </w:rPr>
            </w:pPr>
            <w:r w:rsidRPr="00D0162F">
              <w:rPr>
                <w:rFonts w:ascii="Arial" w:hAnsi="Arial"/>
                <w:sz w:val="16"/>
                <w:szCs w:val="16"/>
              </w:rPr>
              <w:t>13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D26EE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1F6431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F782CF6" w14:textId="054182C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minimum</w:t>
            </w:r>
            <w:r w:rsidR="006E0A54" w:rsidRPr="00D0162F">
              <w:rPr>
                <w:rFonts w:ascii="Arial" w:hAnsi="Arial"/>
                <w:sz w:val="16"/>
                <w:szCs w:val="16"/>
              </w:rPr>
              <w:t xml:space="preserve"> </w:t>
            </w:r>
            <w:r w:rsidRPr="00D0162F">
              <w:rPr>
                <w:rFonts w:ascii="Arial" w:hAnsi="Arial"/>
                <w:sz w:val="16"/>
                <w:szCs w:val="16"/>
              </w:rPr>
              <w:t>conformance</w:t>
            </w:r>
            <w:r w:rsidR="006E0A54" w:rsidRPr="00D0162F">
              <w:rPr>
                <w:rFonts w:ascii="Arial" w:hAnsi="Arial"/>
                <w:sz w:val="16"/>
                <w:szCs w:val="16"/>
              </w:rPr>
              <w:t xml:space="preserve"> </w:t>
            </w:r>
            <w:r w:rsidRPr="00D0162F">
              <w:rPr>
                <w:rFonts w:ascii="Arial" w:hAnsi="Arial"/>
                <w:sz w:val="16"/>
                <w:szCs w:val="16"/>
              </w:rPr>
              <w:t>requirements</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relaxe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criter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6192FE"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755EA3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1D858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2976C73"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282F4D" w14:textId="77777777" w:rsidR="00AB67FA" w:rsidRPr="00D0162F" w:rsidRDefault="00AB67FA" w:rsidP="00590D40">
            <w:pPr>
              <w:rPr>
                <w:rFonts w:ascii="Arial" w:hAnsi="Arial"/>
                <w:sz w:val="16"/>
                <w:szCs w:val="16"/>
              </w:rPr>
            </w:pPr>
            <w:r w:rsidRPr="00D0162F">
              <w:rPr>
                <w:rFonts w:ascii="Arial" w:hAnsi="Arial"/>
                <w:sz w:val="16"/>
                <w:szCs w:val="16"/>
              </w:rPr>
              <w:t>R5-2159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AB674D" w14:textId="77777777" w:rsidR="00AB67FA" w:rsidRPr="00D0162F" w:rsidRDefault="00AB67FA" w:rsidP="00590D40">
            <w:pPr>
              <w:rPr>
                <w:rFonts w:ascii="Arial" w:hAnsi="Arial"/>
                <w:sz w:val="16"/>
                <w:szCs w:val="16"/>
              </w:rPr>
            </w:pPr>
            <w:r w:rsidRPr="00D0162F">
              <w:rPr>
                <w:rFonts w:ascii="Arial" w:hAnsi="Arial"/>
                <w:sz w:val="16"/>
                <w:szCs w:val="16"/>
              </w:rPr>
              <w:t>13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A6D60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B6CC6E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717138F" w14:textId="73C5B43C"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F</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relaxe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criter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56430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1FABD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06F9D3"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4AAF63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B33D71" w14:textId="77777777" w:rsidR="00AB67FA" w:rsidRPr="00D0162F" w:rsidRDefault="00AB67FA" w:rsidP="00590D40">
            <w:pPr>
              <w:rPr>
                <w:rFonts w:ascii="Arial" w:hAnsi="Arial"/>
                <w:sz w:val="16"/>
                <w:szCs w:val="16"/>
              </w:rPr>
            </w:pPr>
            <w:r w:rsidRPr="00D0162F">
              <w:rPr>
                <w:rFonts w:ascii="Arial" w:hAnsi="Arial"/>
                <w:sz w:val="16"/>
                <w:szCs w:val="16"/>
              </w:rPr>
              <w:t>R5-2159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49061E" w14:textId="77777777" w:rsidR="00AB67FA" w:rsidRPr="00D0162F" w:rsidRDefault="00AB67FA" w:rsidP="00590D40">
            <w:pPr>
              <w:rPr>
                <w:rFonts w:ascii="Arial" w:hAnsi="Arial"/>
                <w:sz w:val="16"/>
                <w:szCs w:val="16"/>
              </w:rPr>
            </w:pPr>
            <w:r w:rsidRPr="00D0162F">
              <w:rPr>
                <w:rFonts w:ascii="Arial" w:hAnsi="Arial"/>
                <w:sz w:val="16"/>
                <w:szCs w:val="16"/>
              </w:rPr>
              <w:t>13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C7CA6A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5125B3E"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C4315B1" w14:textId="15A72E44"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HS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6.1.7-intra-freq</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highSpeedMeasFla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A3FBA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CB88D2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38D41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E2E828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514F27" w14:textId="77777777" w:rsidR="00AB67FA" w:rsidRPr="00D0162F" w:rsidRDefault="00AB67FA" w:rsidP="00590D40">
            <w:pPr>
              <w:rPr>
                <w:rFonts w:ascii="Arial" w:hAnsi="Arial"/>
                <w:sz w:val="16"/>
                <w:szCs w:val="16"/>
              </w:rPr>
            </w:pPr>
            <w:r w:rsidRPr="00D0162F">
              <w:rPr>
                <w:rFonts w:ascii="Arial" w:hAnsi="Arial"/>
                <w:sz w:val="16"/>
                <w:szCs w:val="16"/>
              </w:rPr>
              <w:t>R5-2159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F565F29" w14:textId="77777777" w:rsidR="00AB67FA" w:rsidRPr="00D0162F" w:rsidRDefault="00AB67FA" w:rsidP="00590D40">
            <w:pPr>
              <w:rPr>
                <w:rFonts w:ascii="Arial" w:hAnsi="Arial"/>
                <w:sz w:val="16"/>
                <w:szCs w:val="16"/>
              </w:rPr>
            </w:pPr>
            <w:r w:rsidRPr="00D0162F">
              <w:rPr>
                <w:rFonts w:ascii="Arial" w:hAnsi="Arial"/>
                <w:sz w:val="16"/>
                <w:szCs w:val="16"/>
              </w:rPr>
              <w:t>13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8D997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4611F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2C54D3" w14:textId="22E7761E"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HST</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1.2.5-intra-freq</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highSpeedMeasFla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BEF48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746D16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E8A001"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64F35C9"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CF1752" w14:textId="77777777" w:rsidR="00AB67FA" w:rsidRPr="00D0162F" w:rsidRDefault="00AB67FA" w:rsidP="00590D40">
            <w:pPr>
              <w:rPr>
                <w:rFonts w:ascii="Arial" w:hAnsi="Arial"/>
                <w:sz w:val="16"/>
                <w:szCs w:val="16"/>
              </w:rPr>
            </w:pPr>
            <w:r w:rsidRPr="00D0162F">
              <w:rPr>
                <w:rFonts w:ascii="Arial" w:hAnsi="Arial"/>
                <w:sz w:val="16"/>
                <w:szCs w:val="16"/>
              </w:rPr>
              <w:t>R5-2160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BE5A36" w14:textId="77777777" w:rsidR="00AB67FA" w:rsidRPr="00D0162F" w:rsidRDefault="00AB67FA" w:rsidP="00590D40">
            <w:pPr>
              <w:rPr>
                <w:rFonts w:ascii="Arial" w:hAnsi="Arial"/>
                <w:sz w:val="16"/>
                <w:szCs w:val="16"/>
              </w:rPr>
            </w:pPr>
            <w:r w:rsidRPr="00D0162F">
              <w:rPr>
                <w:rFonts w:ascii="Arial" w:hAnsi="Arial"/>
                <w:sz w:val="16"/>
                <w:szCs w:val="16"/>
              </w:rPr>
              <w:t>13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97B70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254CF6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A63A46" w14:textId="4FFD65B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Beam</w:t>
            </w:r>
            <w:r w:rsidR="006E0A54" w:rsidRPr="00D0162F">
              <w:rPr>
                <w:rFonts w:ascii="Arial" w:hAnsi="Arial"/>
                <w:sz w:val="16"/>
                <w:szCs w:val="16"/>
              </w:rPr>
              <w:t xml:space="preserve"> </w:t>
            </w:r>
            <w:r w:rsidRPr="00D0162F">
              <w:rPr>
                <w:rFonts w:ascii="Arial" w:hAnsi="Arial"/>
                <w:sz w:val="16"/>
                <w:szCs w:val="16"/>
              </w:rPr>
              <w:t>Failure</w:t>
            </w:r>
            <w:r w:rsidR="006E0A54" w:rsidRPr="00D0162F">
              <w:rPr>
                <w:rFonts w:ascii="Arial" w:hAnsi="Arial"/>
                <w:sz w:val="16"/>
                <w:szCs w:val="16"/>
              </w:rPr>
              <w:t xml:space="preserve"> </w:t>
            </w:r>
            <w:r w:rsidRPr="00D0162F">
              <w:rPr>
                <w:rFonts w:ascii="Arial" w:hAnsi="Arial"/>
                <w:sz w:val="16"/>
                <w:szCs w:val="16"/>
              </w:rPr>
              <w:t>Detec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Link</w:t>
            </w:r>
            <w:r w:rsidR="006E0A54" w:rsidRPr="00D0162F">
              <w:rPr>
                <w:rFonts w:ascii="Arial" w:hAnsi="Arial"/>
                <w:sz w:val="16"/>
                <w:szCs w:val="16"/>
              </w:rPr>
              <w:t xml:space="preserve"> </w:t>
            </w:r>
            <w:r w:rsidRPr="00D0162F">
              <w:rPr>
                <w:rFonts w:ascii="Arial" w:hAnsi="Arial"/>
                <w:sz w:val="16"/>
                <w:szCs w:val="16"/>
              </w:rPr>
              <w:t>Recovery</w:t>
            </w:r>
            <w:r w:rsidR="006E0A54" w:rsidRPr="00D0162F">
              <w:rPr>
                <w:rFonts w:ascii="Arial" w:hAnsi="Arial"/>
                <w:sz w:val="16"/>
                <w:szCs w:val="16"/>
              </w:rPr>
              <w:t xml:space="preserve"> </w:t>
            </w:r>
            <w:r w:rsidRPr="00D0162F">
              <w:rPr>
                <w:rFonts w:ascii="Arial" w:hAnsi="Arial"/>
                <w:sz w:val="16"/>
                <w:szCs w:val="16"/>
              </w:rPr>
              <w:t>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1679AE"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EA61B7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DCBB1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902CE5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B340D7" w14:textId="77777777" w:rsidR="00AB67FA" w:rsidRPr="00D0162F" w:rsidRDefault="00AB67FA" w:rsidP="00590D40">
            <w:pPr>
              <w:rPr>
                <w:rFonts w:ascii="Arial" w:hAnsi="Arial"/>
                <w:sz w:val="16"/>
                <w:szCs w:val="16"/>
              </w:rPr>
            </w:pPr>
            <w:r w:rsidRPr="00D0162F">
              <w:rPr>
                <w:rFonts w:ascii="Arial" w:hAnsi="Arial"/>
                <w:sz w:val="16"/>
                <w:szCs w:val="16"/>
              </w:rPr>
              <w:t>R5-2160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6CB5264" w14:textId="77777777" w:rsidR="00AB67FA" w:rsidRPr="00D0162F" w:rsidRDefault="00AB67FA" w:rsidP="00590D40">
            <w:pPr>
              <w:rPr>
                <w:rFonts w:ascii="Arial" w:hAnsi="Arial"/>
                <w:sz w:val="16"/>
                <w:szCs w:val="16"/>
              </w:rPr>
            </w:pPr>
            <w:r w:rsidRPr="00D0162F">
              <w:rPr>
                <w:rFonts w:ascii="Arial" w:hAnsi="Arial"/>
                <w:sz w:val="16"/>
                <w:szCs w:val="16"/>
              </w:rPr>
              <w:t>13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24C1D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A2C093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6AC68C" w14:textId="140AF1A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message</w:t>
            </w:r>
            <w:r w:rsidR="006E0A54" w:rsidRPr="00D0162F">
              <w:rPr>
                <w:rFonts w:ascii="Arial" w:hAnsi="Arial"/>
                <w:sz w:val="16"/>
                <w:szCs w:val="16"/>
              </w:rPr>
              <w:t xml:space="preserve"> </w:t>
            </w:r>
            <w:r w:rsidRPr="00D0162F">
              <w:rPr>
                <w:rFonts w:ascii="Arial" w:hAnsi="Arial"/>
                <w:sz w:val="16"/>
                <w:szCs w:val="16"/>
              </w:rPr>
              <w:t>contents</w:t>
            </w:r>
            <w:r w:rsidR="006E0A54" w:rsidRPr="00D0162F">
              <w:rPr>
                <w:rFonts w:ascii="Arial" w:hAnsi="Arial"/>
                <w:sz w:val="16"/>
                <w:szCs w:val="16"/>
              </w:rPr>
              <w:t xml:space="preserve"> </w:t>
            </w:r>
            <w:r w:rsidRPr="00D0162F">
              <w:rPr>
                <w:rFonts w:ascii="Arial" w:hAnsi="Arial"/>
                <w:sz w:val="16"/>
                <w:szCs w:val="16"/>
              </w:rPr>
              <w:t>4.3.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4F9F7B"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B2CA65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7929CE"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445A1CD"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5CE067" w14:textId="77777777" w:rsidR="00AB67FA" w:rsidRPr="00D0162F" w:rsidRDefault="00AB67FA" w:rsidP="00590D40">
            <w:pPr>
              <w:rPr>
                <w:rFonts w:ascii="Arial" w:hAnsi="Arial"/>
                <w:sz w:val="16"/>
                <w:szCs w:val="16"/>
              </w:rPr>
            </w:pPr>
            <w:r w:rsidRPr="00D0162F">
              <w:rPr>
                <w:rFonts w:ascii="Arial" w:hAnsi="Arial"/>
                <w:sz w:val="16"/>
                <w:szCs w:val="16"/>
              </w:rPr>
              <w:t>R5-2160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19D2B1" w14:textId="77777777" w:rsidR="00AB67FA" w:rsidRPr="00D0162F" w:rsidRDefault="00AB67FA" w:rsidP="00590D40">
            <w:pPr>
              <w:rPr>
                <w:rFonts w:ascii="Arial" w:hAnsi="Arial"/>
                <w:sz w:val="16"/>
                <w:szCs w:val="16"/>
              </w:rPr>
            </w:pPr>
            <w:r w:rsidRPr="00D0162F">
              <w:rPr>
                <w:rFonts w:ascii="Arial" w:hAnsi="Arial"/>
                <w:sz w:val="16"/>
                <w:szCs w:val="16"/>
              </w:rPr>
              <w:t>13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B4B32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48E93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285A06" w14:textId="3F92884E"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CSI-RS</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1246A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0DD1FD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AF7451B"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B22F84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9C4D21" w14:textId="77777777" w:rsidR="00AB67FA" w:rsidRPr="00D0162F" w:rsidRDefault="00AB67FA" w:rsidP="00590D40">
            <w:pPr>
              <w:rPr>
                <w:rFonts w:ascii="Arial" w:hAnsi="Arial"/>
                <w:sz w:val="16"/>
                <w:szCs w:val="16"/>
              </w:rPr>
            </w:pPr>
            <w:r w:rsidRPr="00D0162F">
              <w:rPr>
                <w:rFonts w:ascii="Arial" w:hAnsi="Arial"/>
                <w:sz w:val="16"/>
                <w:szCs w:val="16"/>
              </w:rPr>
              <w:t>R5-2160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247DCCD" w14:textId="77777777" w:rsidR="00AB67FA" w:rsidRPr="00D0162F" w:rsidRDefault="00AB67FA" w:rsidP="00590D40">
            <w:pPr>
              <w:rPr>
                <w:rFonts w:ascii="Arial" w:hAnsi="Arial"/>
                <w:sz w:val="16"/>
                <w:szCs w:val="16"/>
              </w:rPr>
            </w:pPr>
            <w:r w:rsidRPr="00D0162F">
              <w:rPr>
                <w:rFonts w:ascii="Arial" w:hAnsi="Arial"/>
                <w:sz w:val="16"/>
                <w:szCs w:val="16"/>
              </w:rPr>
              <w:t>14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EEA14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2AEF87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D7FB45D" w14:textId="42D3C5DA" w:rsidR="00AB67FA" w:rsidRPr="00D0162F" w:rsidRDefault="00AB67FA" w:rsidP="00590D40">
            <w:pPr>
              <w:rPr>
                <w:rFonts w:ascii="Arial" w:hAnsi="Arial"/>
                <w:sz w:val="16"/>
                <w:szCs w:val="16"/>
              </w:rPr>
            </w:pPr>
            <w:r w:rsidRPr="00D0162F">
              <w:rPr>
                <w:rFonts w:ascii="Arial" w:hAnsi="Arial"/>
                <w:sz w:val="16"/>
                <w:szCs w:val="16"/>
              </w:rPr>
              <w:t>Updat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DCI</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5.6.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73755A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1F50EB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1A40FC"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03BD5E6"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898908" w14:textId="77777777" w:rsidR="00AB67FA" w:rsidRPr="00D0162F" w:rsidRDefault="00AB67FA" w:rsidP="00590D40">
            <w:pPr>
              <w:rPr>
                <w:rFonts w:ascii="Arial" w:hAnsi="Arial"/>
                <w:sz w:val="16"/>
                <w:szCs w:val="16"/>
              </w:rPr>
            </w:pPr>
            <w:r w:rsidRPr="00D0162F">
              <w:rPr>
                <w:rFonts w:ascii="Arial" w:hAnsi="Arial"/>
                <w:sz w:val="16"/>
                <w:szCs w:val="16"/>
              </w:rPr>
              <w:t>R5-2160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5AE5C0" w14:textId="77777777" w:rsidR="00AB67FA" w:rsidRPr="00D0162F" w:rsidRDefault="00AB67FA" w:rsidP="00590D40">
            <w:pPr>
              <w:rPr>
                <w:rFonts w:ascii="Arial" w:hAnsi="Arial"/>
                <w:sz w:val="16"/>
                <w:szCs w:val="16"/>
              </w:rPr>
            </w:pPr>
            <w:r w:rsidRPr="00D0162F">
              <w:rPr>
                <w:rFonts w:ascii="Arial" w:hAnsi="Arial"/>
                <w:sz w:val="16"/>
                <w:szCs w:val="16"/>
              </w:rPr>
              <w:t>14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2CDB8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EEEAFA4"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D53279" w14:textId="634E983A" w:rsidR="00AB67FA" w:rsidRPr="00D0162F" w:rsidRDefault="00AB67FA" w:rsidP="00590D40">
            <w:pPr>
              <w:rPr>
                <w:rFonts w:ascii="Arial" w:hAnsi="Arial"/>
                <w:sz w:val="16"/>
                <w:szCs w:val="16"/>
              </w:rPr>
            </w:pPr>
            <w:r w:rsidRPr="00D0162F">
              <w:rPr>
                <w:rFonts w:ascii="Arial" w:hAnsi="Arial"/>
                <w:sz w:val="16"/>
                <w:szCs w:val="16"/>
              </w:rPr>
              <w:t>Updat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DCI</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2DLCA</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5.6.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FE043A"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6159AA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142872D"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048BD9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9D0C97" w14:textId="77777777" w:rsidR="00AB67FA" w:rsidRPr="00D0162F" w:rsidRDefault="00AB67FA" w:rsidP="00590D40">
            <w:pPr>
              <w:rPr>
                <w:rFonts w:ascii="Arial" w:hAnsi="Arial"/>
                <w:sz w:val="16"/>
                <w:szCs w:val="16"/>
              </w:rPr>
            </w:pPr>
            <w:r w:rsidRPr="00D0162F">
              <w:rPr>
                <w:rFonts w:ascii="Arial" w:hAnsi="Arial"/>
                <w:sz w:val="16"/>
                <w:szCs w:val="16"/>
              </w:rPr>
              <w:t>R5-2160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0F8B713" w14:textId="77777777" w:rsidR="00AB67FA" w:rsidRPr="00D0162F" w:rsidRDefault="00AB67FA" w:rsidP="00590D40">
            <w:pPr>
              <w:rPr>
                <w:rFonts w:ascii="Arial" w:hAnsi="Arial"/>
                <w:sz w:val="16"/>
                <w:szCs w:val="16"/>
              </w:rPr>
            </w:pPr>
            <w:r w:rsidRPr="00D0162F">
              <w:rPr>
                <w:rFonts w:ascii="Arial" w:hAnsi="Arial"/>
                <w:sz w:val="16"/>
                <w:szCs w:val="16"/>
              </w:rPr>
              <w:t>14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9432E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71FAC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FAE4796" w14:textId="754253E3" w:rsidR="00AB67FA" w:rsidRPr="00D0162F" w:rsidRDefault="00AB67FA" w:rsidP="00590D40">
            <w:pPr>
              <w:rPr>
                <w:rFonts w:ascii="Arial" w:hAnsi="Arial"/>
                <w:sz w:val="16"/>
                <w:szCs w:val="16"/>
              </w:rPr>
            </w:pPr>
            <w:r w:rsidRPr="00D0162F">
              <w:rPr>
                <w:rFonts w:ascii="Arial" w:hAnsi="Arial"/>
                <w:sz w:val="16"/>
                <w:szCs w:val="16"/>
              </w:rPr>
              <w:t>Updat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r w:rsidR="006E0A54" w:rsidRPr="00D0162F">
              <w:rPr>
                <w:rFonts w:ascii="Arial" w:hAnsi="Arial"/>
                <w:sz w:val="16"/>
                <w:szCs w:val="16"/>
              </w:rPr>
              <w:t xml:space="preserve"> </w:t>
            </w:r>
            <w:r w:rsidRPr="00D0162F">
              <w:rPr>
                <w:rFonts w:ascii="Arial" w:hAnsi="Arial"/>
                <w:sz w:val="16"/>
                <w:szCs w:val="16"/>
              </w:rPr>
              <w:t>N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5.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FD0E2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535C32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DB6AD6"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D9E6FF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3ABAAA" w14:textId="77777777" w:rsidR="00AB67FA" w:rsidRPr="00D0162F" w:rsidRDefault="00AB67FA" w:rsidP="00590D40">
            <w:pPr>
              <w:rPr>
                <w:rFonts w:ascii="Arial" w:hAnsi="Arial"/>
                <w:sz w:val="16"/>
                <w:szCs w:val="16"/>
              </w:rPr>
            </w:pPr>
            <w:r w:rsidRPr="00D0162F">
              <w:rPr>
                <w:rFonts w:ascii="Arial" w:hAnsi="Arial"/>
                <w:sz w:val="16"/>
                <w:szCs w:val="16"/>
              </w:rPr>
              <w:t>R5-2160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217D45C" w14:textId="77777777" w:rsidR="00AB67FA" w:rsidRPr="00D0162F" w:rsidRDefault="00AB67FA" w:rsidP="00590D40">
            <w:pPr>
              <w:rPr>
                <w:rFonts w:ascii="Arial" w:hAnsi="Arial"/>
                <w:sz w:val="16"/>
                <w:szCs w:val="16"/>
              </w:rPr>
            </w:pPr>
            <w:r w:rsidRPr="00D0162F">
              <w:rPr>
                <w:rFonts w:ascii="Arial" w:hAnsi="Arial"/>
                <w:sz w:val="16"/>
                <w:szCs w:val="16"/>
              </w:rPr>
              <w:t>12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3ACE0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5FDA42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E8F30F4" w14:textId="2F1B7054" w:rsidR="00AB67FA" w:rsidRPr="00D0162F" w:rsidRDefault="00AB67FA" w:rsidP="00590D40">
            <w:pPr>
              <w:rPr>
                <w:rFonts w:ascii="Arial" w:hAnsi="Arial"/>
                <w:sz w:val="16"/>
                <w:szCs w:val="16"/>
              </w:rPr>
            </w:pPr>
            <w:r w:rsidRPr="00D0162F">
              <w:rPr>
                <w:rFonts w:ascii="Arial" w:hAnsi="Arial"/>
                <w:sz w:val="16"/>
                <w:szCs w:val="16"/>
              </w:rPr>
              <w:t>Completion</w:t>
            </w:r>
            <w:r w:rsidR="006E0A54" w:rsidRPr="00D0162F">
              <w:rPr>
                <w:rFonts w:ascii="Arial" w:hAnsi="Arial"/>
                <w:sz w:val="16"/>
                <w:szCs w:val="16"/>
              </w:rPr>
              <w:t xml:space="preserve"> </w:t>
            </w:r>
            <w:r w:rsidRPr="00D0162F">
              <w:rPr>
                <w:rFonts w:ascii="Arial" w:hAnsi="Arial"/>
                <w:sz w:val="16"/>
                <w:szCs w:val="16"/>
              </w:rPr>
              <w:t>5.7.1.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55D0B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A97B86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A8D20A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32ADDA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85CC25" w14:textId="77777777" w:rsidR="00AB67FA" w:rsidRPr="00D0162F" w:rsidRDefault="00AB67FA" w:rsidP="00590D40">
            <w:pPr>
              <w:rPr>
                <w:rFonts w:ascii="Arial" w:hAnsi="Arial"/>
                <w:sz w:val="16"/>
                <w:szCs w:val="16"/>
              </w:rPr>
            </w:pPr>
            <w:r w:rsidRPr="00D0162F">
              <w:rPr>
                <w:rFonts w:ascii="Arial" w:hAnsi="Arial"/>
                <w:sz w:val="16"/>
                <w:szCs w:val="16"/>
              </w:rPr>
              <w:t>R5-2160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DF5931C" w14:textId="77777777" w:rsidR="00AB67FA" w:rsidRPr="00D0162F" w:rsidRDefault="00AB67FA" w:rsidP="00590D40">
            <w:pPr>
              <w:rPr>
                <w:rFonts w:ascii="Arial" w:hAnsi="Arial"/>
                <w:sz w:val="16"/>
                <w:szCs w:val="16"/>
              </w:rPr>
            </w:pPr>
            <w:r w:rsidRPr="00D0162F">
              <w:rPr>
                <w:rFonts w:ascii="Arial" w:hAnsi="Arial"/>
                <w:sz w:val="16"/>
                <w:szCs w:val="16"/>
              </w:rPr>
              <w:t>12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199A0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37A862"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439244" w14:textId="4B7B6B3D" w:rsidR="00AB67FA" w:rsidRPr="00D0162F" w:rsidRDefault="00AB67FA" w:rsidP="00590D40">
            <w:pPr>
              <w:rPr>
                <w:rFonts w:ascii="Arial" w:hAnsi="Arial"/>
                <w:sz w:val="16"/>
                <w:szCs w:val="16"/>
              </w:rPr>
            </w:pPr>
            <w:r w:rsidRPr="00D0162F">
              <w:rPr>
                <w:rFonts w:ascii="Arial" w:hAnsi="Arial"/>
                <w:sz w:val="16"/>
                <w:szCs w:val="16"/>
              </w:rPr>
              <w:t>Completion</w:t>
            </w:r>
            <w:r w:rsidR="006E0A54" w:rsidRPr="00D0162F">
              <w:rPr>
                <w:rFonts w:ascii="Arial" w:hAnsi="Arial"/>
                <w:sz w:val="16"/>
                <w:szCs w:val="16"/>
              </w:rPr>
              <w:t xml:space="preserve"> </w:t>
            </w:r>
            <w:r w:rsidRPr="00D0162F">
              <w:rPr>
                <w:rFonts w:ascii="Arial" w:hAnsi="Arial"/>
                <w:sz w:val="16"/>
                <w:szCs w:val="16"/>
              </w:rPr>
              <w:t>5.7.2.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4F0C4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00D4A0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89CD0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68BC40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EB7697" w14:textId="77777777" w:rsidR="00AB67FA" w:rsidRPr="00D0162F" w:rsidRDefault="00AB67FA" w:rsidP="00590D40">
            <w:pPr>
              <w:rPr>
                <w:rFonts w:ascii="Arial" w:hAnsi="Arial"/>
                <w:sz w:val="16"/>
                <w:szCs w:val="16"/>
              </w:rPr>
            </w:pPr>
            <w:r w:rsidRPr="00D0162F">
              <w:rPr>
                <w:rFonts w:ascii="Arial" w:hAnsi="Arial"/>
                <w:sz w:val="16"/>
                <w:szCs w:val="16"/>
              </w:rPr>
              <w:t>R5-2160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314DFB" w14:textId="77777777" w:rsidR="00AB67FA" w:rsidRPr="00D0162F" w:rsidRDefault="00AB67FA" w:rsidP="00590D40">
            <w:pPr>
              <w:rPr>
                <w:rFonts w:ascii="Arial" w:hAnsi="Arial"/>
                <w:sz w:val="16"/>
                <w:szCs w:val="16"/>
              </w:rPr>
            </w:pPr>
            <w:r w:rsidRPr="00D0162F">
              <w:rPr>
                <w:rFonts w:ascii="Arial" w:hAnsi="Arial"/>
                <w:sz w:val="16"/>
                <w:szCs w:val="16"/>
              </w:rPr>
              <w:t>12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8968D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E87744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843A15" w14:textId="43320C6E" w:rsidR="00AB67FA" w:rsidRPr="00D0162F" w:rsidRDefault="00AB67FA" w:rsidP="00590D40">
            <w:pPr>
              <w:rPr>
                <w:rFonts w:ascii="Arial" w:hAnsi="Arial"/>
                <w:sz w:val="16"/>
                <w:szCs w:val="16"/>
              </w:rPr>
            </w:pPr>
            <w:r w:rsidRPr="00D0162F">
              <w:rPr>
                <w:rFonts w:ascii="Arial" w:hAnsi="Arial"/>
                <w:sz w:val="16"/>
                <w:szCs w:val="16"/>
              </w:rPr>
              <w:t>Completion</w:t>
            </w:r>
            <w:r w:rsidR="006E0A54" w:rsidRPr="00D0162F">
              <w:rPr>
                <w:rFonts w:ascii="Arial" w:hAnsi="Arial"/>
                <w:sz w:val="16"/>
                <w:szCs w:val="16"/>
              </w:rPr>
              <w:t xml:space="preserve"> </w:t>
            </w:r>
            <w:r w:rsidRPr="00D0162F">
              <w:rPr>
                <w:rFonts w:ascii="Arial" w:hAnsi="Arial"/>
                <w:sz w:val="16"/>
                <w:szCs w:val="16"/>
              </w:rPr>
              <w:t>5.7.3.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B50854"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E539F3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DE656E"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16E61A49"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8B1686" w14:textId="77777777" w:rsidR="00AB67FA" w:rsidRPr="00D0162F" w:rsidRDefault="00AB67FA" w:rsidP="00590D40">
            <w:pPr>
              <w:rPr>
                <w:rFonts w:ascii="Arial" w:hAnsi="Arial"/>
                <w:sz w:val="16"/>
                <w:szCs w:val="16"/>
              </w:rPr>
            </w:pPr>
            <w:r w:rsidRPr="00D0162F">
              <w:rPr>
                <w:rFonts w:ascii="Arial" w:hAnsi="Arial"/>
                <w:sz w:val="16"/>
                <w:szCs w:val="16"/>
              </w:rPr>
              <w:t>R5-2160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6EBC867" w14:textId="77777777" w:rsidR="00AB67FA" w:rsidRPr="00D0162F" w:rsidRDefault="00AB67FA" w:rsidP="00590D40">
            <w:pPr>
              <w:rPr>
                <w:rFonts w:ascii="Arial" w:hAnsi="Arial"/>
                <w:sz w:val="16"/>
                <w:szCs w:val="16"/>
              </w:rPr>
            </w:pPr>
            <w:r w:rsidRPr="00D0162F">
              <w:rPr>
                <w:rFonts w:ascii="Arial" w:hAnsi="Arial"/>
                <w:sz w:val="16"/>
                <w:szCs w:val="16"/>
              </w:rPr>
              <w:t>13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E73FA5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257130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180C077" w14:textId="54B761FD"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3.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SCell</w:t>
            </w:r>
            <w:r w:rsidR="006E0A54" w:rsidRPr="00D0162F">
              <w:rPr>
                <w:rFonts w:ascii="Arial" w:hAnsi="Arial"/>
                <w:sz w:val="16"/>
                <w:szCs w:val="16"/>
              </w:rPr>
              <w:t xml:space="preserve"> </w:t>
            </w:r>
            <w:r w:rsidRPr="00D0162F">
              <w:rPr>
                <w:rFonts w:ascii="Arial" w:hAnsi="Arial"/>
                <w:sz w:val="16"/>
                <w:szCs w:val="16"/>
              </w:rPr>
              <w:t>activation</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deactiva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known</w:t>
            </w:r>
            <w:r w:rsidR="006E0A54" w:rsidRPr="00D0162F">
              <w:rPr>
                <w:rFonts w:ascii="Arial" w:hAnsi="Arial"/>
                <w:sz w:val="16"/>
                <w:szCs w:val="16"/>
              </w:rPr>
              <w:t xml:space="preserve"> </w:t>
            </w:r>
            <w:r w:rsidRPr="00D0162F">
              <w:rPr>
                <w:rFonts w:ascii="Arial" w:hAnsi="Arial"/>
                <w:sz w:val="16"/>
                <w:szCs w:val="16"/>
              </w:rPr>
              <w:t>S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646A6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88360D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1066C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5440A61"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4F1183" w14:textId="77777777" w:rsidR="00AB67FA" w:rsidRPr="00D0162F" w:rsidRDefault="00AB67FA" w:rsidP="00590D40">
            <w:pPr>
              <w:rPr>
                <w:rFonts w:ascii="Arial" w:hAnsi="Arial"/>
                <w:sz w:val="16"/>
                <w:szCs w:val="16"/>
              </w:rPr>
            </w:pPr>
            <w:r w:rsidRPr="00D0162F">
              <w:rPr>
                <w:rFonts w:ascii="Arial" w:hAnsi="Arial"/>
                <w:sz w:val="16"/>
                <w:szCs w:val="16"/>
              </w:rPr>
              <w:t>R5-2160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5FCC78" w14:textId="77777777" w:rsidR="00AB67FA" w:rsidRPr="00D0162F" w:rsidRDefault="00AB67FA" w:rsidP="00590D40">
            <w:pPr>
              <w:rPr>
                <w:rFonts w:ascii="Arial" w:hAnsi="Arial"/>
                <w:sz w:val="16"/>
                <w:szCs w:val="16"/>
              </w:rPr>
            </w:pPr>
            <w:r w:rsidRPr="00D0162F">
              <w:rPr>
                <w:rFonts w:ascii="Arial" w:hAnsi="Arial"/>
                <w:sz w:val="16"/>
                <w:szCs w:val="16"/>
              </w:rPr>
              <w:t>12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833F76E"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A7F6A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AE2747" w14:textId="214356B2" w:rsidR="00AB67FA" w:rsidRPr="00D0162F" w:rsidRDefault="00AB67FA" w:rsidP="00590D40">
            <w:pPr>
              <w:rPr>
                <w:rFonts w:ascii="Arial" w:hAnsi="Arial"/>
                <w:sz w:val="16"/>
                <w:szCs w:val="16"/>
              </w:rPr>
            </w:pPr>
            <w:r w:rsidRPr="00D0162F">
              <w:rPr>
                <w:rFonts w:ascii="Arial" w:hAnsi="Arial"/>
                <w:sz w:val="16"/>
                <w:szCs w:val="16"/>
              </w:rPr>
              <w:t>Completion</w:t>
            </w:r>
            <w:r w:rsidR="006E0A54" w:rsidRPr="00D0162F">
              <w:rPr>
                <w:rFonts w:ascii="Arial" w:hAnsi="Arial"/>
                <w:sz w:val="16"/>
                <w:szCs w:val="16"/>
              </w:rPr>
              <w:t xml:space="preserve"> </w:t>
            </w:r>
            <w:r w:rsidRPr="00D0162F">
              <w:rPr>
                <w:rFonts w:ascii="Arial" w:hAnsi="Arial"/>
                <w:sz w:val="16"/>
                <w:szCs w:val="16"/>
              </w:rPr>
              <w:t>7.7.1.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25BAF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E1656C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26E549"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636D87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1A465E" w14:textId="77777777" w:rsidR="00AB67FA" w:rsidRPr="00D0162F" w:rsidRDefault="00AB67FA" w:rsidP="00590D40">
            <w:pPr>
              <w:rPr>
                <w:rFonts w:ascii="Arial" w:hAnsi="Arial"/>
                <w:sz w:val="16"/>
                <w:szCs w:val="16"/>
              </w:rPr>
            </w:pPr>
            <w:r w:rsidRPr="00D0162F">
              <w:rPr>
                <w:rFonts w:ascii="Arial" w:hAnsi="Arial"/>
                <w:sz w:val="16"/>
                <w:szCs w:val="16"/>
              </w:rPr>
              <w:t>R5-2160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0A2A0D" w14:textId="77777777" w:rsidR="00AB67FA" w:rsidRPr="00D0162F" w:rsidRDefault="00AB67FA" w:rsidP="00590D40">
            <w:pPr>
              <w:rPr>
                <w:rFonts w:ascii="Arial" w:hAnsi="Arial"/>
                <w:sz w:val="16"/>
                <w:szCs w:val="16"/>
              </w:rPr>
            </w:pPr>
            <w:r w:rsidRPr="00D0162F">
              <w:rPr>
                <w:rFonts w:ascii="Arial" w:hAnsi="Arial"/>
                <w:sz w:val="16"/>
                <w:szCs w:val="16"/>
              </w:rPr>
              <w:t>12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FC223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BB9B98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F0F3B33" w14:textId="5AA1C39B" w:rsidR="00AB67FA" w:rsidRPr="00D0162F" w:rsidRDefault="00AB67FA" w:rsidP="00590D40">
            <w:pPr>
              <w:rPr>
                <w:rFonts w:ascii="Arial" w:hAnsi="Arial"/>
                <w:sz w:val="16"/>
                <w:szCs w:val="16"/>
              </w:rPr>
            </w:pPr>
            <w:r w:rsidRPr="00D0162F">
              <w:rPr>
                <w:rFonts w:ascii="Arial" w:hAnsi="Arial"/>
                <w:sz w:val="16"/>
                <w:szCs w:val="16"/>
              </w:rPr>
              <w:t>Completion</w:t>
            </w:r>
            <w:r w:rsidR="006E0A54" w:rsidRPr="00D0162F">
              <w:rPr>
                <w:rFonts w:ascii="Arial" w:hAnsi="Arial"/>
                <w:sz w:val="16"/>
                <w:szCs w:val="16"/>
              </w:rPr>
              <w:t xml:space="preserve"> </w:t>
            </w:r>
            <w:r w:rsidRPr="00D0162F">
              <w:rPr>
                <w:rFonts w:ascii="Arial" w:hAnsi="Arial"/>
                <w:sz w:val="16"/>
                <w:szCs w:val="16"/>
              </w:rPr>
              <w:t>7.7.3.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T</w:t>
            </w:r>
            <w:r w:rsidR="006E0A54" w:rsidRPr="00D0162F">
              <w:rPr>
                <w:rFonts w:ascii="Arial" w:hAnsi="Arial"/>
                <w:sz w:val="16"/>
                <w:szCs w:val="16"/>
              </w:rPr>
              <w:t xml:space="preserve"> </w:t>
            </w:r>
            <w:r w:rsidRPr="00D0162F">
              <w:rPr>
                <w:rFonts w:ascii="Arial" w:hAnsi="Arial"/>
                <w:sz w:val="16"/>
                <w:szCs w:val="16"/>
              </w:rPr>
              <w:t>analysis</w:t>
            </w:r>
            <w:r w:rsidR="006E0A54" w:rsidRPr="00D0162F">
              <w:rPr>
                <w:rFonts w:ascii="Arial" w:hAnsi="Arial"/>
                <w:sz w:val="16"/>
                <w:szCs w:val="16"/>
              </w:rPr>
              <w:t xml:space="preserve"> </w:t>
            </w:r>
            <w:r w:rsidRPr="00D0162F">
              <w:rPr>
                <w:rFonts w:ascii="Arial" w:hAnsi="Arial"/>
                <w:sz w:val="16"/>
                <w:szCs w:val="16"/>
              </w:rPr>
              <w:t>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65ECE1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A554EB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0AD54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CA4A9E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161992" w14:textId="77777777" w:rsidR="00AB67FA" w:rsidRPr="00D0162F" w:rsidRDefault="00AB67FA" w:rsidP="00590D40">
            <w:pPr>
              <w:rPr>
                <w:rFonts w:ascii="Arial" w:hAnsi="Arial"/>
                <w:sz w:val="16"/>
                <w:szCs w:val="16"/>
              </w:rPr>
            </w:pPr>
            <w:r w:rsidRPr="00D0162F">
              <w:rPr>
                <w:rFonts w:ascii="Arial" w:hAnsi="Arial"/>
                <w:sz w:val="16"/>
                <w:szCs w:val="16"/>
              </w:rPr>
              <w:t>R5-2160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DFC10B" w14:textId="77777777" w:rsidR="00AB67FA" w:rsidRPr="00D0162F" w:rsidRDefault="00AB67FA" w:rsidP="00590D40">
            <w:pPr>
              <w:rPr>
                <w:rFonts w:ascii="Arial" w:hAnsi="Arial"/>
                <w:sz w:val="16"/>
                <w:szCs w:val="16"/>
              </w:rPr>
            </w:pPr>
            <w:r w:rsidRPr="00D0162F">
              <w:rPr>
                <w:rFonts w:ascii="Arial" w:hAnsi="Arial"/>
                <w:sz w:val="16"/>
                <w:szCs w:val="16"/>
              </w:rPr>
              <w:t>13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8FD960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370FB2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610AED" w14:textId="5BD03FC6" w:rsidR="00AB67FA" w:rsidRPr="00D0162F" w:rsidRDefault="00AB67FA" w:rsidP="00590D40">
            <w:pPr>
              <w:rPr>
                <w:rFonts w:ascii="Arial" w:hAnsi="Arial"/>
                <w:sz w:val="16"/>
                <w:szCs w:val="16"/>
              </w:rPr>
            </w:pPr>
            <w:r w:rsidRPr="00D0162F">
              <w:rPr>
                <w:rFonts w:ascii="Arial" w:hAnsi="Arial"/>
                <w:sz w:val="16"/>
                <w:szCs w:val="16"/>
              </w:rPr>
              <w:t>Update</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applicability</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r w:rsidR="006E0A54" w:rsidRPr="00D0162F">
              <w:rPr>
                <w:rFonts w:ascii="Arial" w:hAnsi="Arial"/>
                <w:sz w:val="16"/>
                <w:szCs w:val="16"/>
              </w:rPr>
              <w:t xml:space="preserve"> </w:t>
            </w:r>
            <w:r w:rsidRPr="00D0162F">
              <w:rPr>
                <w:rFonts w:ascii="Arial" w:hAnsi="Arial"/>
                <w:sz w:val="16"/>
                <w:szCs w:val="16"/>
              </w:rPr>
              <w:t>requiring</w:t>
            </w:r>
            <w:r w:rsidR="006E0A54" w:rsidRPr="00D0162F">
              <w:rPr>
                <w:rFonts w:ascii="Arial" w:hAnsi="Arial"/>
                <w:sz w:val="16"/>
                <w:szCs w:val="16"/>
              </w:rPr>
              <w:t xml:space="preserve"> </w:t>
            </w:r>
            <w:r w:rsidRPr="00D0162F">
              <w:rPr>
                <w:rFonts w:ascii="Arial" w:hAnsi="Arial"/>
                <w:sz w:val="16"/>
                <w:szCs w:val="16"/>
              </w:rPr>
              <w:t>gap</w:t>
            </w:r>
            <w:r w:rsidR="006E0A54" w:rsidRPr="00D0162F">
              <w:rPr>
                <w:rFonts w:ascii="Arial" w:hAnsi="Arial"/>
                <w:sz w:val="16"/>
                <w:szCs w:val="16"/>
              </w:rPr>
              <w:t xml:space="preserve"> </w:t>
            </w:r>
            <w:r w:rsidRPr="00D0162F">
              <w:rPr>
                <w:rFonts w:ascii="Arial" w:hAnsi="Arial"/>
                <w:sz w:val="16"/>
                <w:szCs w:val="16"/>
              </w:rPr>
              <w:t>pattern</w:t>
            </w:r>
            <w:r w:rsidR="006E0A54" w:rsidRPr="00D0162F">
              <w:rPr>
                <w:rFonts w:ascii="Arial" w:hAnsi="Arial"/>
                <w:sz w:val="16"/>
                <w:szCs w:val="16"/>
              </w:rPr>
              <w:t xml:space="preserve"> </w:t>
            </w:r>
            <w:r w:rsidRPr="00D0162F">
              <w:rPr>
                <w:rFonts w:ascii="Arial" w:hAnsi="Arial"/>
                <w:sz w:val="16"/>
                <w:szCs w:val="16"/>
              </w:rPr>
              <w:t>ID</w:t>
            </w:r>
            <w:r w:rsidR="006E0A54" w:rsidRPr="00D0162F">
              <w:rPr>
                <w:rFonts w:ascii="Arial" w:hAnsi="Arial"/>
                <w:sz w:val="16"/>
                <w:szCs w:val="16"/>
              </w:rPr>
              <w:t xml:space="preserve"> </w:t>
            </w:r>
            <w:r w:rsidRPr="00D0162F">
              <w:rPr>
                <w:rFonts w:ascii="Arial" w:hAnsi="Arial"/>
                <w:sz w:val="16"/>
                <w:szCs w:val="16"/>
              </w:rPr>
              <w:t>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5ECD932"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5F339E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5B9D6EA"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576A254"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3E49C1" w14:textId="77777777" w:rsidR="00AB67FA" w:rsidRPr="00D0162F" w:rsidRDefault="00AB67FA" w:rsidP="00590D40">
            <w:pPr>
              <w:rPr>
                <w:rFonts w:ascii="Arial" w:hAnsi="Arial"/>
                <w:sz w:val="16"/>
                <w:szCs w:val="16"/>
              </w:rPr>
            </w:pPr>
            <w:r w:rsidRPr="00D0162F">
              <w:rPr>
                <w:rFonts w:ascii="Arial" w:hAnsi="Arial"/>
                <w:sz w:val="16"/>
                <w:szCs w:val="16"/>
              </w:rPr>
              <w:t>R5-2160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A057C4" w14:textId="77777777" w:rsidR="00AB67FA" w:rsidRPr="00D0162F" w:rsidRDefault="00AB67FA" w:rsidP="00590D40">
            <w:pPr>
              <w:rPr>
                <w:rFonts w:ascii="Arial" w:hAnsi="Arial"/>
                <w:sz w:val="16"/>
                <w:szCs w:val="16"/>
              </w:rPr>
            </w:pPr>
            <w:r w:rsidRPr="00D0162F">
              <w:rPr>
                <w:rFonts w:ascii="Arial" w:hAnsi="Arial"/>
                <w:sz w:val="16"/>
                <w:szCs w:val="16"/>
              </w:rPr>
              <w:t>12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53CE3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1A45C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F2E509" w14:textId="2DFC3603" w:rsidR="00AB67FA" w:rsidRPr="00D0162F" w:rsidRDefault="00AB67FA" w:rsidP="00590D40">
            <w:pPr>
              <w:rPr>
                <w:rFonts w:ascii="Arial" w:hAnsi="Arial"/>
                <w:sz w:val="16"/>
                <w:szCs w:val="16"/>
              </w:rPr>
            </w:pPr>
            <w:r w:rsidRPr="00D0162F">
              <w:rPr>
                <w:rFonts w:ascii="Arial" w:hAnsi="Arial"/>
                <w:sz w:val="16"/>
                <w:szCs w:val="16"/>
              </w:rPr>
              <w:t>Completion</w:t>
            </w:r>
            <w:r w:rsidR="006E0A54" w:rsidRPr="00D0162F">
              <w:rPr>
                <w:rFonts w:ascii="Arial" w:hAnsi="Arial"/>
                <w:sz w:val="16"/>
                <w:szCs w:val="16"/>
              </w:rPr>
              <w:t xml:space="preserve"> </w:t>
            </w:r>
            <w:r w:rsidRPr="00D0162F">
              <w:rPr>
                <w:rFonts w:ascii="Arial" w:hAnsi="Arial"/>
                <w:sz w:val="16"/>
                <w:szCs w:val="16"/>
              </w:rPr>
              <w:t>Annex</w:t>
            </w:r>
            <w:r w:rsidR="006E0A54" w:rsidRPr="00D0162F">
              <w:rPr>
                <w:rFonts w:ascii="Arial" w:hAnsi="Arial"/>
                <w:sz w:val="16"/>
                <w:szCs w:val="16"/>
              </w:rPr>
              <w:t xml:space="preserve"> </w:t>
            </w:r>
            <w:r w:rsidRPr="00D0162F">
              <w:rPr>
                <w:rFonts w:ascii="Arial" w:hAnsi="Arial"/>
                <w:sz w:val="16"/>
                <w:szCs w:val="16"/>
              </w:rPr>
              <w:t>C.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498800"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5B8C386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00F47B"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2B0214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F94762" w14:textId="77777777" w:rsidR="00AB67FA" w:rsidRPr="00D0162F" w:rsidRDefault="00AB67FA" w:rsidP="00590D40">
            <w:pPr>
              <w:rPr>
                <w:rFonts w:ascii="Arial" w:hAnsi="Arial"/>
                <w:sz w:val="16"/>
                <w:szCs w:val="16"/>
              </w:rPr>
            </w:pPr>
            <w:r w:rsidRPr="00D0162F">
              <w:rPr>
                <w:rFonts w:ascii="Arial" w:hAnsi="Arial"/>
                <w:sz w:val="16"/>
                <w:szCs w:val="16"/>
              </w:rPr>
              <w:t>R5-2160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3442FC" w14:textId="77777777" w:rsidR="00AB67FA" w:rsidRPr="00D0162F" w:rsidRDefault="00AB67FA" w:rsidP="00590D40">
            <w:pPr>
              <w:rPr>
                <w:rFonts w:ascii="Arial" w:hAnsi="Arial"/>
                <w:sz w:val="16"/>
                <w:szCs w:val="16"/>
              </w:rPr>
            </w:pPr>
            <w:r w:rsidRPr="00D0162F">
              <w:rPr>
                <w:rFonts w:ascii="Arial" w:hAnsi="Arial"/>
                <w:sz w:val="16"/>
                <w:szCs w:val="16"/>
              </w:rPr>
              <w:t>13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EFA82D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B7AE613"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D92A90" w14:textId="46E2C1DC"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at</w:t>
            </w:r>
            <w:r w:rsidR="006E0A54" w:rsidRPr="00D0162F">
              <w:rPr>
                <w:rFonts w:ascii="Arial" w:hAnsi="Arial"/>
                <w:sz w:val="16"/>
                <w:szCs w:val="16"/>
              </w:rPr>
              <w:t xml:space="preserve"> </w:t>
            </w:r>
            <w:r w:rsidRPr="00D0162F">
              <w:rPr>
                <w:rFonts w:ascii="Arial" w:hAnsi="Arial"/>
                <w:sz w:val="16"/>
                <w:szCs w:val="16"/>
              </w:rPr>
              <w:t>transitions</w:t>
            </w:r>
            <w:r w:rsidR="006E0A54" w:rsidRPr="00D0162F">
              <w:rPr>
                <w:rFonts w:ascii="Arial" w:hAnsi="Arial"/>
                <w:sz w:val="16"/>
                <w:szCs w:val="16"/>
              </w:rPr>
              <w:t xml:space="preserve"> </w:t>
            </w:r>
            <w:r w:rsidRPr="00D0162F">
              <w:rPr>
                <w:rFonts w:ascii="Arial" w:hAnsi="Arial"/>
                <w:sz w:val="16"/>
                <w:szCs w:val="16"/>
              </w:rPr>
              <w:t>between</w:t>
            </w:r>
            <w:r w:rsidR="006E0A54" w:rsidRPr="00D0162F">
              <w:rPr>
                <w:rFonts w:ascii="Arial" w:hAnsi="Arial"/>
                <w:sz w:val="16"/>
                <w:szCs w:val="16"/>
              </w:rPr>
              <w:t xml:space="preserve"> </w:t>
            </w:r>
            <w:r w:rsidRPr="00D0162F">
              <w:rPr>
                <w:rFonts w:ascii="Arial" w:hAnsi="Arial"/>
                <w:sz w:val="16"/>
                <w:szCs w:val="16"/>
              </w:rPr>
              <w:t>active</w:t>
            </w:r>
            <w:r w:rsidR="006E0A54" w:rsidRPr="00D0162F">
              <w:rPr>
                <w:rFonts w:ascii="Arial" w:hAnsi="Arial"/>
                <w:sz w:val="16"/>
                <w:szCs w:val="16"/>
              </w:rPr>
              <w:t xml:space="preserve"> </w:t>
            </w:r>
            <w:r w:rsidRPr="00D0162F">
              <w:rPr>
                <w:rFonts w:ascii="Arial" w:hAnsi="Arial"/>
                <w:sz w:val="16"/>
                <w:szCs w:val="16"/>
              </w:rPr>
              <w:t>and</w:t>
            </w:r>
            <w:r w:rsidR="006E0A54" w:rsidRPr="00D0162F">
              <w:rPr>
                <w:rFonts w:ascii="Arial" w:hAnsi="Arial"/>
                <w:sz w:val="16"/>
                <w:szCs w:val="16"/>
              </w:rPr>
              <w:t xml:space="preserve"> </w:t>
            </w:r>
            <w:r w:rsidRPr="00D0162F">
              <w:rPr>
                <w:rFonts w:ascii="Arial" w:hAnsi="Arial"/>
                <w:sz w:val="16"/>
                <w:szCs w:val="16"/>
              </w:rPr>
              <w:t>non-active</w:t>
            </w:r>
            <w:r w:rsidR="006E0A54" w:rsidRPr="00D0162F">
              <w:rPr>
                <w:rFonts w:ascii="Arial" w:hAnsi="Arial"/>
                <w:sz w:val="16"/>
                <w:szCs w:val="16"/>
              </w:rPr>
              <w:t xml:space="preserve"> </w:t>
            </w:r>
            <w:r w:rsidRPr="00D0162F">
              <w:rPr>
                <w:rFonts w:ascii="Arial" w:hAnsi="Arial"/>
                <w:sz w:val="16"/>
                <w:szCs w:val="16"/>
              </w:rPr>
              <w:t>during</w:t>
            </w:r>
            <w:r w:rsidR="006E0A54" w:rsidRPr="00D0162F">
              <w:rPr>
                <w:rFonts w:ascii="Arial" w:hAnsi="Arial"/>
                <w:sz w:val="16"/>
                <w:szCs w:val="16"/>
              </w:rPr>
              <w:t xml:space="preserve"> </w:t>
            </w:r>
            <w:r w:rsidRPr="00D0162F">
              <w:rPr>
                <w:rFonts w:ascii="Arial" w:hAnsi="Arial"/>
                <w:sz w:val="16"/>
                <w:szCs w:val="16"/>
              </w:rPr>
              <w:t>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42B0FA"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DFCC01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D5D334B"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B85969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EF1098" w14:textId="77777777" w:rsidR="00AB67FA" w:rsidRPr="00D0162F" w:rsidRDefault="00AB67FA" w:rsidP="00590D40">
            <w:pPr>
              <w:rPr>
                <w:rFonts w:ascii="Arial" w:hAnsi="Arial"/>
                <w:sz w:val="16"/>
                <w:szCs w:val="16"/>
              </w:rPr>
            </w:pPr>
            <w:r w:rsidRPr="00D0162F">
              <w:rPr>
                <w:rFonts w:ascii="Arial" w:hAnsi="Arial"/>
                <w:sz w:val="16"/>
                <w:szCs w:val="16"/>
              </w:rPr>
              <w:t>R5-2160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5C8D3B" w14:textId="77777777" w:rsidR="00AB67FA" w:rsidRPr="00D0162F" w:rsidRDefault="00AB67FA" w:rsidP="00590D40">
            <w:pPr>
              <w:rPr>
                <w:rFonts w:ascii="Arial" w:hAnsi="Arial"/>
                <w:sz w:val="16"/>
                <w:szCs w:val="16"/>
              </w:rPr>
            </w:pPr>
            <w:r w:rsidRPr="00D0162F">
              <w:rPr>
                <w:rFonts w:ascii="Arial" w:hAnsi="Arial"/>
                <w:sz w:val="16"/>
                <w:szCs w:val="16"/>
              </w:rPr>
              <w:t>13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A2ED91"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80CB69"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085F06" w14:textId="15938824"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6.5.2.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interruptions</w:t>
            </w:r>
            <w:r w:rsidR="006E0A54" w:rsidRPr="00D0162F">
              <w:rPr>
                <w:rFonts w:ascii="Arial" w:hAnsi="Arial"/>
                <w:sz w:val="16"/>
                <w:szCs w:val="16"/>
              </w:rPr>
              <w:t xml:space="preserve"> </w:t>
            </w:r>
            <w:r w:rsidRPr="00D0162F">
              <w:rPr>
                <w:rFonts w:ascii="Arial" w:hAnsi="Arial"/>
                <w:sz w:val="16"/>
                <w:szCs w:val="16"/>
              </w:rPr>
              <w:t>during</w:t>
            </w:r>
            <w:r w:rsidR="006E0A54" w:rsidRPr="00D0162F">
              <w:rPr>
                <w:rFonts w:ascii="Arial" w:hAnsi="Arial"/>
                <w:sz w:val="16"/>
                <w:szCs w:val="16"/>
              </w:rPr>
              <w:t xml:space="preserve"> </w:t>
            </w:r>
            <w:r w:rsidRPr="00D0162F">
              <w:rPr>
                <w:rFonts w:ascii="Arial" w:hAnsi="Arial"/>
                <w:sz w:val="16"/>
                <w:szCs w:val="16"/>
              </w:rPr>
              <w:t>measurements</w:t>
            </w:r>
            <w:r w:rsidR="006E0A54" w:rsidRPr="00D0162F">
              <w:rPr>
                <w:rFonts w:ascii="Arial" w:hAnsi="Arial"/>
                <w:sz w:val="16"/>
                <w:szCs w:val="16"/>
              </w:rPr>
              <w:t xml:space="preserve"> </w:t>
            </w:r>
            <w:r w:rsidRPr="00D0162F">
              <w:rPr>
                <w:rFonts w:ascii="Arial" w:hAnsi="Arial"/>
                <w:sz w:val="16"/>
                <w:szCs w:val="16"/>
              </w:rPr>
              <w:t>on</w:t>
            </w:r>
            <w:r w:rsidR="006E0A54" w:rsidRPr="00D0162F">
              <w:rPr>
                <w:rFonts w:ascii="Arial" w:hAnsi="Arial"/>
                <w:sz w:val="16"/>
                <w:szCs w:val="16"/>
              </w:rPr>
              <w:t xml:space="preserve"> </w:t>
            </w:r>
            <w:r w:rsidRPr="00D0162F">
              <w:rPr>
                <w:rFonts w:ascii="Arial" w:hAnsi="Arial"/>
                <w:sz w:val="16"/>
                <w:szCs w:val="16"/>
              </w:rPr>
              <w:t>deactivated</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C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3247E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AE020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61BFB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503CFE0"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4AB7C5" w14:textId="77777777" w:rsidR="00AB67FA" w:rsidRPr="00D0162F" w:rsidRDefault="00AB67FA" w:rsidP="00590D40">
            <w:pPr>
              <w:rPr>
                <w:rFonts w:ascii="Arial" w:hAnsi="Arial"/>
                <w:sz w:val="16"/>
                <w:szCs w:val="16"/>
              </w:rPr>
            </w:pPr>
            <w:r w:rsidRPr="00D0162F">
              <w:rPr>
                <w:rFonts w:ascii="Arial" w:hAnsi="Arial"/>
                <w:sz w:val="16"/>
                <w:szCs w:val="16"/>
              </w:rPr>
              <w:t>R5-2161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78A98D" w14:textId="77777777" w:rsidR="00AB67FA" w:rsidRPr="00D0162F" w:rsidRDefault="00AB67FA" w:rsidP="00590D40">
            <w:pPr>
              <w:rPr>
                <w:rFonts w:ascii="Arial" w:hAnsi="Arial"/>
                <w:sz w:val="16"/>
                <w:szCs w:val="16"/>
              </w:rPr>
            </w:pPr>
            <w:r w:rsidRPr="00D0162F">
              <w:rPr>
                <w:rFonts w:ascii="Arial" w:hAnsi="Arial"/>
                <w:sz w:val="16"/>
                <w:szCs w:val="16"/>
              </w:rPr>
              <w:t>13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0D6DC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391FD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F867B6E" w14:textId="507F6D7A"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the</w:t>
            </w:r>
            <w:r w:rsidR="006E0A54" w:rsidRPr="00D0162F">
              <w:rPr>
                <w:rFonts w:ascii="Arial" w:hAnsi="Arial"/>
                <w:sz w:val="16"/>
                <w:szCs w:val="16"/>
              </w:rPr>
              <w:t xml:space="preserve"> </w:t>
            </w:r>
            <w:r w:rsidRPr="00D0162F">
              <w:rPr>
                <w:rFonts w:ascii="Arial" w:hAnsi="Arial"/>
                <w:sz w:val="16"/>
                <w:szCs w:val="16"/>
              </w:rPr>
              <w:t>propagation</w:t>
            </w:r>
            <w:r w:rsidR="006E0A54" w:rsidRPr="00D0162F">
              <w:rPr>
                <w:rFonts w:ascii="Arial" w:hAnsi="Arial"/>
                <w:sz w:val="16"/>
                <w:szCs w:val="16"/>
              </w:rPr>
              <w:t xml:space="preserve"> </w:t>
            </w:r>
            <w:r w:rsidRPr="00D0162F">
              <w:rPr>
                <w:rFonts w:ascii="Arial" w:hAnsi="Arial"/>
                <w:sz w:val="16"/>
                <w:szCs w:val="16"/>
              </w:rPr>
              <w:t>con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Inter</w:t>
            </w:r>
            <w:r w:rsidR="006E0A54" w:rsidRPr="00D0162F">
              <w:rPr>
                <w:rFonts w:ascii="Arial" w:hAnsi="Arial"/>
                <w:sz w:val="16"/>
                <w:szCs w:val="16"/>
              </w:rPr>
              <w:t xml:space="preserve"> </w:t>
            </w:r>
            <w:r w:rsidRPr="00D0162F">
              <w:rPr>
                <w:rFonts w:ascii="Arial" w:hAnsi="Arial"/>
                <w:sz w:val="16"/>
                <w:szCs w:val="16"/>
              </w:rPr>
              <w:t>RAT</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39F10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AC9360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4377B1"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E53C61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E29BA5" w14:textId="77777777" w:rsidR="00AB67FA" w:rsidRPr="00D0162F" w:rsidRDefault="00AB67FA" w:rsidP="00590D40">
            <w:pPr>
              <w:rPr>
                <w:rFonts w:ascii="Arial" w:hAnsi="Arial"/>
                <w:sz w:val="16"/>
                <w:szCs w:val="16"/>
              </w:rPr>
            </w:pPr>
            <w:r w:rsidRPr="00D0162F">
              <w:rPr>
                <w:rFonts w:ascii="Arial" w:hAnsi="Arial"/>
                <w:sz w:val="16"/>
                <w:szCs w:val="16"/>
              </w:rPr>
              <w:t>R5-2161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79F391" w14:textId="77777777" w:rsidR="00AB67FA" w:rsidRPr="00D0162F" w:rsidRDefault="00AB67FA" w:rsidP="00590D40">
            <w:pPr>
              <w:rPr>
                <w:rFonts w:ascii="Arial" w:hAnsi="Arial"/>
                <w:sz w:val="16"/>
                <w:szCs w:val="16"/>
              </w:rPr>
            </w:pPr>
            <w:r w:rsidRPr="00D0162F">
              <w:rPr>
                <w:rFonts w:ascii="Arial" w:hAnsi="Arial"/>
                <w:sz w:val="16"/>
                <w:szCs w:val="16"/>
              </w:rPr>
              <w:t>13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F81C77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CCCB4A"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9F80D1" w14:textId="2294734B"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defini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w:t>
            </w:r>
            <w:r w:rsidR="006E0A54" w:rsidRPr="00D0162F">
              <w:rPr>
                <w:rFonts w:ascii="Arial" w:hAnsi="Arial"/>
                <w:sz w:val="16"/>
                <w:szCs w:val="16"/>
              </w:rPr>
              <w:t xml:space="preserve"> </w:t>
            </w:r>
            <w:r w:rsidRPr="00D0162F">
              <w:rPr>
                <w:rFonts w:ascii="Arial" w:hAnsi="Arial"/>
                <w:sz w:val="16"/>
                <w:szCs w:val="16"/>
              </w:rPr>
              <w:t>SCS240kHz</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1DAED7"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97FE5A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2ADF8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BCCD803"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87D2DD" w14:textId="77777777" w:rsidR="00AB67FA" w:rsidRPr="00D0162F" w:rsidRDefault="00AB67FA" w:rsidP="00590D40">
            <w:pPr>
              <w:rPr>
                <w:rFonts w:ascii="Arial" w:hAnsi="Arial"/>
                <w:sz w:val="16"/>
                <w:szCs w:val="16"/>
              </w:rPr>
            </w:pPr>
            <w:r w:rsidRPr="00D0162F">
              <w:rPr>
                <w:rFonts w:ascii="Arial" w:hAnsi="Arial"/>
                <w:sz w:val="16"/>
                <w:szCs w:val="16"/>
              </w:rPr>
              <w:t>R5-2161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B15828" w14:textId="77777777" w:rsidR="00AB67FA" w:rsidRPr="00D0162F" w:rsidRDefault="00AB67FA" w:rsidP="00590D40">
            <w:pPr>
              <w:rPr>
                <w:rFonts w:ascii="Arial" w:hAnsi="Arial"/>
                <w:sz w:val="16"/>
                <w:szCs w:val="16"/>
              </w:rPr>
            </w:pPr>
            <w:r w:rsidRPr="00D0162F">
              <w:rPr>
                <w:rFonts w:ascii="Arial" w:hAnsi="Arial"/>
                <w:sz w:val="16"/>
                <w:szCs w:val="16"/>
              </w:rPr>
              <w:t>14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8FB15A"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9393B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9722BA" w14:textId="050C2261" w:rsidR="00AB67FA" w:rsidRPr="00D0162F" w:rsidRDefault="00AB67FA" w:rsidP="00590D40">
            <w:pPr>
              <w:rPr>
                <w:rFonts w:ascii="Arial" w:hAnsi="Arial"/>
                <w:sz w:val="16"/>
                <w:szCs w:val="16"/>
              </w:rPr>
            </w:pPr>
            <w:r w:rsidRPr="00D0162F">
              <w:rPr>
                <w:rFonts w:ascii="Arial" w:hAnsi="Arial"/>
                <w:sz w:val="16"/>
                <w:szCs w:val="16"/>
              </w:rPr>
              <w:t>Updat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DCI</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2DLCA</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6.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1BEDD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BFDB33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9ADF3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270F6E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2BCB3D0" w14:textId="77777777" w:rsidR="00AB67FA" w:rsidRPr="00D0162F" w:rsidRDefault="00AB67FA" w:rsidP="00590D40">
            <w:pPr>
              <w:rPr>
                <w:rFonts w:ascii="Arial" w:hAnsi="Arial"/>
                <w:sz w:val="16"/>
                <w:szCs w:val="16"/>
              </w:rPr>
            </w:pPr>
            <w:r w:rsidRPr="00D0162F">
              <w:rPr>
                <w:rFonts w:ascii="Arial" w:hAnsi="Arial"/>
                <w:sz w:val="16"/>
                <w:szCs w:val="16"/>
              </w:rPr>
              <w:t>R5-2161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4B1FE2" w14:textId="77777777" w:rsidR="00AB67FA" w:rsidRPr="00D0162F" w:rsidRDefault="00AB67FA" w:rsidP="00590D40">
            <w:pPr>
              <w:rPr>
                <w:rFonts w:ascii="Arial" w:hAnsi="Arial"/>
                <w:sz w:val="16"/>
                <w:szCs w:val="16"/>
              </w:rPr>
            </w:pPr>
            <w:r w:rsidRPr="00D0162F">
              <w:rPr>
                <w:rFonts w:ascii="Arial" w:hAnsi="Arial"/>
                <w:sz w:val="16"/>
                <w:szCs w:val="16"/>
              </w:rPr>
              <w:t>14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912FB89"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48C030"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01D05F" w14:textId="0CF49EC9" w:rsidR="00AB67FA" w:rsidRPr="00D0162F" w:rsidRDefault="00AB67FA" w:rsidP="00590D40">
            <w:pPr>
              <w:rPr>
                <w:rFonts w:ascii="Arial" w:hAnsi="Arial"/>
                <w:sz w:val="16"/>
                <w:szCs w:val="16"/>
              </w:rPr>
            </w:pPr>
            <w:r w:rsidRPr="00D0162F">
              <w:rPr>
                <w:rFonts w:ascii="Arial" w:hAnsi="Arial"/>
                <w:sz w:val="16"/>
                <w:szCs w:val="16"/>
              </w:rPr>
              <w:t>Updat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DCI</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6.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A3ABA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E6C637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ECFF9C6"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BAE09C1"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B90F73" w14:textId="77777777" w:rsidR="00AB67FA" w:rsidRPr="00D0162F" w:rsidRDefault="00AB67FA" w:rsidP="00590D40">
            <w:pPr>
              <w:rPr>
                <w:rFonts w:ascii="Arial" w:hAnsi="Arial"/>
                <w:sz w:val="16"/>
                <w:szCs w:val="16"/>
              </w:rPr>
            </w:pPr>
            <w:r w:rsidRPr="00D0162F">
              <w:rPr>
                <w:rFonts w:ascii="Arial" w:hAnsi="Arial"/>
                <w:sz w:val="16"/>
                <w:szCs w:val="16"/>
              </w:rPr>
              <w:t>R5-2161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927C8E" w14:textId="77777777" w:rsidR="00AB67FA" w:rsidRPr="00D0162F" w:rsidRDefault="00AB67FA" w:rsidP="00590D40">
            <w:pPr>
              <w:rPr>
                <w:rFonts w:ascii="Arial" w:hAnsi="Arial"/>
                <w:sz w:val="16"/>
                <w:szCs w:val="16"/>
              </w:rPr>
            </w:pPr>
            <w:r w:rsidRPr="00D0162F">
              <w:rPr>
                <w:rFonts w:ascii="Arial" w:hAnsi="Arial"/>
                <w:sz w:val="16"/>
                <w:szCs w:val="16"/>
              </w:rPr>
              <w:t>14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C11BE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57DE8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00E60A" w14:textId="27357896" w:rsidR="00AB67FA" w:rsidRPr="00D0162F" w:rsidRDefault="00AB67FA" w:rsidP="00590D40">
            <w:pPr>
              <w:rPr>
                <w:rFonts w:ascii="Arial" w:hAnsi="Arial"/>
                <w:sz w:val="16"/>
                <w:szCs w:val="16"/>
              </w:rPr>
            </w:pPr>
            <w:r w:rsidRPr="00D0162F">
              <w:rPr>
                <w:rFonts w:ascii="Arial" w:hAnsi="Arial"/>
                <w:sz w:val="16"/>
                <w:szCs w:val="16"/>
              </w:rPr>
              <w:t>Updates</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RRC</w:t>
            </w:r>
            <w:r w:rsidR="006E0A54" w:rsidRPr="00D0162F">
              <w:rPr>
                <w:rFonts w:ascii="Arial" w:hAnsi="Arial"/>
                <w:sz w:val="16"/>
                <w:szCs w:val="16"/>
              </w:rPr>
              <w:t xml:space="preserve"> </w:t>
            </w:r>
            <w:r w:rsidRPr="00D0162F">
              <w:rPr>
                <w:rFonts w:ascii="Arial" w:hAnsi="Arial"/>
                <w:sz w:val="16"/>
                <w:szCs w:val="16"/>
              </w:rPr>
              <w:t>based</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switch</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85F74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0E93CE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31A68D"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ECF37A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97DA7C" w14:textId="77777777" w:rsidR="00AB67FA" w:rsidRPr="00D0162F" w:rsidRDefault="00AB67FA" w:rsidP="00590D40">
            <w:pPr>
              <w:rPr>
                <w:rFonts w:ascii="Arial" w:hAnsi="Arial"/>
                <w:sz w:val="16"/>
                <w:szCs w:val="16"/>
              </w:rPr>
            </w:pPr>
            <w:r w:rsidRPr="00D0162F">
              <w:rPr>
                <w:rFonts w:ascii="Arial" w:hAnsi="Arial"/>
                <w:sz w:val="16"/>
                <w:szCs w:val="16"/>
              </w:rPr>
              <w:t>R5-2161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A5C3CE" w14:textId="77777777" w:rsidR="00AB67FA" w:rsidRPr="00D0162F" w:rsidRDefault="00AB67FA" w:rsidP="00590D40">
            <w:pPr>
              <w:rPr>
                <w:rFonts w:ascii="Arial" w:hAnsi="Arial"/>
                <w:sz w:val="16"/>
                <w:szCs w:val="16"/>
              </w:rPr>
            </w:pPr>
            <w:r w:rsidRPr="00D0162F">
              <w:rPr>
                <w:rFonts w:ascii="Arial" w:hAnsi="Arial"/>
                <w:sz w:val="16"/>
                <w:szCs w:val="16"/>
              </w:rPr>
              <w:t>13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5579F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6341707"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64206B" w14:textId="473619B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4.5.7.1-PSCell</w:t>
            </w:r>
            <w:r w:rsidR="006E0A54" w:rsidRPr="00D0162F">
              <w:rPr>
                <w:rFonts w:ascii="Arial" w:hAnsi="Arial"/>
                <w:sz w:val="16"/>
                <w:szCs w:val="16"/>
              </w:rPr>
              <w:t xml:space="preserve"> </w:t>
            </w:r>
            <w:r w:rsidRPr="00D0162F">
              <w:rPr>
                <w:rFonts w:ascii="Arial" w:hAnsi="Arial"/>
                <w:sz w:val="16"/>
                <w:szCs w:val="16"/>
              </w:rPr>
              <w:t>addi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3C572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1BF98DA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ED3395F"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84CD338"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4FDFC9" w14:textId="77777777" w:rsidR="00AB67FA" w:rsidRPr="00D0162F" w:rsidRDefault="00AB67FA" w:rsidP="00590D40">
            <w:pPr>
              <w:rPr>
                <w:rFonts w:ascii="Arial" w:hAnsi="Arial"/>
                <w:sz w:val="16"/>
                <w:szCs w:val="16"/>
              </w:rPr>
            </w:pPr>
            <w:r w:rsidRPr="00D0162F">
              <w:rPr>
                <w:rFonts w:ascii="Arial" w:hAnsi="Arial"/>
                <w:sz w:val="16"/>
                <w:szCs w:val="16"/>
              </w:rPr>
              <w:t>R5-2161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49170E" w14:textId="77777777" w:rsidR="00AB67FA" w:rsidRPr="00D0162F" w:rsidRDefault="00AB67FA" w:rsidP="00590D40">
            <w:pPr>
              <w:rPr>
                <w:rFonts w:ascii="Arial" w:hAnsi="Arial"/>
                <w:sz w:val="16"/>
                <w:szCs w:val="16"/>
              </w:rPr>
            </w:pPr>
            <w:r w:rsidRPr="00D0162F">
              <w:rPr>
                <w:rFonts w:ascii="Arial" w:hAnsi="Arial"/>
                <w:sz w:val="16"/>
                <w:szCs w:val="16"/>
              </w:rPr>
              <w:t>13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0669C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159EB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1777428" w14:textId="7C61D0B0"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Cs-BWP</w:t>
            </w:r>
            <w:r w:rsidR="006E0A54" w:rsidRPr="00D0162F">
              <w:rPr>
                <w:rFonts w:ascii="Arial" w:hAnsi="Arial"/>
                <w:sz w:val="16"/>
                <w:szCs w:val="16"/>
              </w:rPr>
              <w:t xml:space="preserve"> </w:t>
            </w:r>
            <w:r w:rsidRPr="00D0162F">
              <w:rPr>
                <w:rFonts w:ascii="Arial" w:hAnsi="Arial"/>
                <w:sz w:val="16"/>
                <w:szCs w:val="16"/>
              </w:rPr>
              <w:t>switch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AFDE8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519C8C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BC4171"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4277CF9"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F205AA" w14:textId="77777777" w:rsidR="00AB67FA" w:rsidRPr="00D0162F" w:rsidRDefault="00AB67FA" w:rsidP="00590D40">
            <w:pPr>
              <w:rPr>
                <w:rFonts w:ascii="Arial" w:hAnsi="Arial"/>
                <w:sz w:val="16"/>
                <w:szCs w:val="16"/>
              </w:rPr>
            </w:pPr>
            <w:r w:rsidRPr="00D0162F">
              <w:rPr>
                <w:rFonts w:ascii="Arial" w:hAnsi="Arial"/>
                <w:sz w:val="16"/>
                <w:szCs w:val="16"/>
              </w:rPr>
              <w:t>R5-2161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D04736" w14:textId="77777777" w:rsidR="00AB67FA" w:rsidRPr="00D0162F" w:rsidRDefault="00AB67FA" w:rsidP="00590D40">
            <w:pPr>
              <w:rPr>
                <w:rFonts w:ascii="Arial" w:hAnsi="Arial"/>
                <w:sz w:val="16"/>
                <w:szCs w:val="16"/>
              </w:rPr>
            </w:pPr>
            <w:r w:rsidRPr="00D0162F">
              <w:rPr>
                <w:rFonts w:ascii="Arial" w:hAnsi="Arial"/>
                <w:sz w:val="16"/>
                <w:szCs w:val="16"/>
              </w:rPr>
              <w:t>13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48D79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83375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EFA228" w14:textId="08142CA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TCs-SCell</w:t>
            </w:r>
            <w:r w:rsidR="006E0A54" w:rsidRPr="00D0162F">
              <w:rPr>
                <w:rFonts w:ascii="Arial" w:hAnsi="Arial"/>
                <w:sz w:val="16"/>
                <w:szCs w:val="16"/>
              </w:rPr>
              <w:t xml:space="preserve"> </w:t>
            </w:r>
            <w:r w:rsidRPr="00D0162F">
              <w:rPr>
                <w:rFonts w:ascii="Arial" w:hAnsi="Arial"/>
                <w:sz w:val="16"/>
                <w:szCs w:val="16"/>
              </w:rPr>
              <w:t>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2CBB4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48F008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38F573"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92D3796"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BA442A" w14:textId="77777777" w:rsidR="00AB67FA" w:rsidRPr="00D0162F" w:rsidRDefault="00AB67FA" w:rsidP="00590D40">
            <w:pPr>
              <w:rPr>
                <w:rFonts w:ascii="Arial" w:hAnsi="Arial"/>
                <w:sz w:val="16"/>
                <w:szCs w:val="16"/>
              </w:rPr>
            </w:pPr>
            <w:r w:rsidRPr="00D0162F">
              <w:rPr>
                <w:rFonts w:ascii="Arial" w:hAnsi="Arial"/>
                <w:sz w:val="16"/>
                <w:szCs w:val="16"/>
              </w:rPr>
              <w:t>R5-2161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2D5F4D3" w14:textId="77777777" w:rsidR="00AB67FA" w:rsidRPr="00D0162F" w:rsidRDefault="00AB67FA" w:rsidP="00590D40">
            <w:pPr>
              <w:rPr>
                <w:rFonts w:ascii="Arial" w:hAnsi="Arial"/>
                <w:sz w:val="16"/>
                <w:szCs w:val="16"/>
              </w:rPr>
            </w:pPr>
            <w:r w:rsidRPr="00D0162F">
              <w:rPr>
                <w:rFonts w:ascii="Arial" w:hAnsi="Arial"/>
                <w:sz w:val="16"/>
                <w:szCs w:val="16"/>
              </w:rPr>
              <w:t>13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51DF5E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96F820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DCEC1D" w14:textId="1FDCC6B6"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s-BWP</w:t>
            </w:r>
            <w:r w:rsidR="006E0A54" w:rsidRPr="00D0162F">
              <w:rPr>
                <w:rFonts w:ascii="Arial" w:hAnsi="Arial"/>
                <w:sz w:val="16"/>
                <w:szCs w:val="16"/>
              </w:rPr>
              <w:t xml:space="preserve"> </w:t>
            </w:r>
            <w:r w:rsidRPr="00D0162F">
              <w:rPr>
                <w:rFonts w:ascii="Arial" w:hAnsi="Arial"/>
                <w:sz w:val="16"/>
                <w:szCs w:val="16"/>
              </w:rPr>
              <w:t>switch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5AE1A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2D9FBA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1444D6"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6DA1A101"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AA8657" w14:textId="77777777" w:rsidR="00AB67FA" w:rsidRPr="00D0162F" w:rsidRDefault="00AB67FA" w:rsidP="00590D40">
            <w:pPr>
              <w:rPr>
                <w:rFonts w:ascii="Arial" w:hAnsi="Arial"/>
                <w:sz w:val="16"/>
                <w:szCs w:val="16"/>
              </w:rPr>
            </w:pPr>
            <w:r w:rsidRPr="00D0162F">
              <w:rPr>
                <w:rFonts w:ascii="Arial" w:hAnsi="Arial"/>
                <w:sz w:val="16"/>
                <w:szCs w:val="16"/>
              </w:rPr>
              <w:t>R5-2161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F0B5DC" w14:textId="77777777" w:rsidR="00AB67FA" w:rsidRPr="00D0162F" w:rsidRDefault="00AB67FA" w:rsidP="00590D40">
            <w:pPr>
              <w:rPr>
                <w:rFonts w:ascii="Arial" w:hAnsi="Arial"/>
                <w:sz w:val="16"/>
                <w:szCs w:val="16"/>
              </w:rPr>
            </w:pPr>
            <w:r w:rsidRPr="00D0162F">
              <w:rPr>
                <w:rFonts w:ascii="Arial" w:hAnsi="Arial"/>
                <w:sz w:val="16"/>
                <w:szCs w:val="16"/>
              </w:rPr>
              <w:t>13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17D955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D5D01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9DCF44" w14:textId="4EB1498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s-SCell</w:t>
            </w:r>
            <w:r w:rsidR="006E0A54" w:rsidRPr="00D0162F">
              <w:rPr>
                <w:rFonts w:ascii="Arial" w:hAnsi="Arial"/>
                <w:sz w:val="16"/>
                <w:szCs w:val="16"/>
              </w:rPr>
              <w:t xml:space="preserve"> </w:t>
            </w:r>
            <w:r w:rsidRPr="00D0162F">
              <w:rPr>
                <w:rFonts w:ascii="Arial" w:hAnsi="Arial"/>
                <w:sz w:val="16"/>
                <w:szCs w:val="16"/>
              </w:rPr>
              <w:t>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2523C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EA93F2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9833A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D015891"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AF8B8A" w14:textId="77777777" w:rsidR="00AB67FA" w:rsidRPr="00D0162F" w:rsidRDefault="00AB67FA" w:rsidP="00590D40">
            <w:pPr>
              <w:rPr>
                <w:rFonts w:ascii="Arial" w:hAnsi="Arial"/>
                <w:sz w:val="16"/>
                <w:szCs w:val="16"/>
              </w:rPr>
            </w:pPr>
            <w:r w:rsidRPr="00D0162F">
              <w:rPr>
                <w:rFonts w:ascii="Arial" w:hAnsi="Arial"/>
                <w:sz w:val="16"/>
                <w:szCs w:val="16"/>
              </w:rPr>
              <w:t>R5-2161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89174F" w14:textId="77777777" w:rsidR="00AB67FA" w:rsidRPr="00D0162F" w:rsidRDefault="00AB67FA" w:rsidP="00590D40">
            <w:pPr>
              <w:rPr>
                <w:rFonts w:ascii="Arial" w:hAnsi="Arial"/>
                <w:sz w:val="16"/>
                <w:szCs w:val="16"/>
              </w:rPr>
            </w:pPr>
            <w:r w:rsidRPr="00D0162F">
              <w:rPr>
                <w:rFonts w:ascii="Arial" w:hAnsi="Arial"/>
                <w:sz w:val="16"/>
                <w:szCs w:val="16"/>
              </w:rPr>
              <w:t>14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4FF3F0"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4E078B"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8432AB" w14:textId="0DCB5B33"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UL</w:t>
            </w:r>
            <w:r w:rsidR="006E0A54" w:rsidRPr="00D0162F">
              <w:rPr>
                <w:rFonts w:ascii="Arial" w:hAnsi="Arial"/>
                <w:sz w:val="16"/>
                <w:szCs w:val="16"/>
              </w:rPr>
              <w:t xml:space="preserve"> </w:t>
            </w:r>
            <w:r w:rsidRPr="00D0162F">
              <w:rPr>
                <w:rFonts w:ascii="Arial" w:hAnsi="Arial"/>
                <w:sz w:val="16"/>
                <w:szCs w:val="16"/>
              </w:rPr>
              <w:t>BWP</w:t>
            </w:r>
            <w:r w:rsidR="006E0A54" w:rsidRPr="00D0162F">
              <w:rPr>
                <w:rFonts w:ascii="Arial" w:hAnsi="Arial"/>
                <w:sz w:val="16"/>
                <w:szCs w:val="16"/>
              </w:rPr>
              <w:t xml:space="preserve"> </w:t>
            </w:r>
            <w:r w:rsidRPr="00D0162F">
              <w:rPr>
                <w:rFonts w:ascii="Arial" w:hAnsi="Arial"/>
                <w:sz w:val="16"/>
                <w:szCs w:val="16"/>
              </w:rPr>
              <w:t>configura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1</w:t>
            </w:r>
            <w:r w:rsidR="006E0A54" w:rsidRPr="00D0162F">
              <w:rPr>
                <w:rFonts w:ascii="Arial" w:hAnsi="Arial"/>
                <w:sz w:val="16"/>
                <w:szCs w:val="16"/>
              </w:rPr>
              <w:t xml:space="preserve"> </w:t>
            </w:r>
            <w:r w:rsidRPr="00D0162F">
              <w:rPr>
                <w:rFonts w:ascii="Arial" w:hAnsi="Arial"/>
                <w:sz w:val="16"/>
                <w:szCs w:val="16"/>
              </w:rPr>
              <w:t>TC</w:t>
            </w:r>
            <w:r w:rsidR="006E0A54" w:rsidRPr="00D0162F">
              <w:rPr>
                <w:rFonts w:ascii="Arial" w:hAnsi="Arial"/>
                <w:sz w:val="16"/>
                <w:szCs w:val="16"/>
              </w:rPr>
              <w:t xml:space="preserve"> </w:t>
            </w:r>
            <w:r w:rsidRPr="00D0162F">
              <w:rPr>
                <w:rFonts w:ascii="Arial" w:hAnsi="Arial"/>
                <w:sz w:val="16"/>
                <w:szCs w:val="16"/>
              </w:rPr>
              <w:t>6.5.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98956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23119D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E7A83B"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B2DD812"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C6EF19" w14:textId="77777777" w:rsidR="00AB67FA" w:rsidRPr="00D0162F" w:rsidRDefault="00AB67FA" w:rsidP="00590D40">
            <w:pPr>
              <w:rPr>
                <w:rFonts w:ascii="Arial" w:hAnsi="Arial"/>
                <w:sz w:val="16"/>
                <w:szCs w:val="16"/>
              </w:rPr>
            </w:pPr>
            <w:r w:rsidRPr="00D0162F">
              <w:rPr>
                <w:rFonts w:ascii="Arial" w:hAnsi="Arial"/>
                <w:sz w:val="16"/>
                <w:szCs w:val="16"/>
              </w:rPr>
              <w:t>R5-2161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2CF73A4" w14:textId="77777777" w:rsidR="00AB67FA" w:rsidRPr="00D0162F" w:rsidRDefault="00AB67FA" w:rsidP="00590D40">
            <w:pPr>
              <w:rPr>
                <w:rFonts w:ascii="Arial" w:hAnsi="Arial"/>
                <w:sz w:val="16"/>
                <w:szCs w:val="16"/>
              </w:rPr>
            </w:pPr>
            <w:r w:rsidRPr="00D0162F">
              <w:rPr>
                <w:rFonts w:ascii="Arial" w:hAnsi="Arial"/>
                <w:sz w:val="16"/>
                <w:szCs w:val="16"/>
              </w:rPr>
              <w:t>13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B94211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C61FE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C2FC18" w14:textId="2D1DE021"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to</w:t>
            </w:r>
            <w:r w:rsidR="006E0A54" w:rsidRPr="00D0162F">
              <w:rPr>
                <w:rFonts w:ascii="Arial" w:hAnsi="Arial"/>
                <w:sz w:val="16"/>
                <w:szCs w:val="16"/>
              </w:rPr>
              <w:t xml:space="preserve"> </w:t>
            </w:r>
            <w:r w:rsidRPr="00D0162F">
              <w:rPr>
                <w:rFonts w:ascii="Arial" w:hAnsi="Arial"/>
                <w:sz w:val="16"/>
                <w:szCs w:val="16"/>
              </w:rPr>
              <w:t>LTE</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TCs-SFTD</w:t>
            </w:r>
            <w:r w:rsidR="006E0A54" w:rsidRPr="00D0162F">
              <w:rPr>
                <w:rFonts w:ascii="Arial" w:hAnsi="Arial"/>
                <w:sz w:val="16"/>
                <w:szCs w:val="16"/>
              </w:rPr>
              <w:t xml:space="preserve"> </w:t>
            </w:r>
            <w:r w:rsidRPr="00D0162F">
              <w:rPr>
                <w:rFonts w:ascii="Arial" w:hAnsi="Arial"/>
                <w:sz w:val="16"/>
                <w:szCs w:val="16"/>
              </w:rPr>
              <w:t>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4E0560"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13799E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B9A233"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C906ED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F93906" w14:textId="77777777" w:rsidR="00AB67FA" w:rsidRPr="00D0162F" w:rsidRDefault="00AB67FA" w:rsidP="00590D40">
            <w:pPr>
              <w:rPr>
                <w:rFonts w:ascii="Arial" w:hAnsi="Arial"/>
                <w:sz w:val="16"/>
                <w:szCs w:val="16"/>
              </w:rPr>
            </w:pPr>
            <w:r w:rsidRPr="00D0162F">
              <w:rPr>
                <w:rFonts w:ascii="Arial" w:hAnsi="Arial"/>
                <w:sz w:val="16"/>
                <w:szCs w:val="16"/>
              </w:rPr>
              <w:t>R5-2161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0D6C07" w14:textId="77777777" w:rsidR="00AB67FA" w:rsidRPr="00D0162F" w:rsidRDefault="00AB67FA" w:rsidP="00590D40">
            <w:pPr>
              <w:rPr>
                <w:rFonts w:ascii="Arial" w:hAnsi="Arial"/>
                <w:sz w:val="16"/>
                <w:szCs w:val="16"/>
              </w:rPr>
            </w:pPr>
            <w:r w:rsidRPr="00D0162F">
              <w:rPr>
                <w:rFonts w:ascii="Arial" w:hAnsi="Arial"/>
                <w:sz w:val="16"/>
                <w:szCs w:val="16"/>
              </w:rPr>
              <w:t>13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F62202"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1837BE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35D45D" w14:textId="06B2C117"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1.2.3</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relaxe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low</w:t>
            </w:r>
            <w:r w:rsidR="006E0A54" w:rsidRPr="00D0162F">
              <w:rPr>
                <w:rFonts w:ascii="Arial" w:hAnsi="Arial"/>
                <w:sz w:val="16"/>
                <w:szCs w:val="16"/>
              </w:rPr>
              <w:t xml:space="preserve"> </w:t>
            </w:r>
            <w:r w:rsidRPr="00D0162F">
              <w:rPr>
                <w:rFonts w:ascii="Arial" w:hAnsi="Arial"/>
                <w:sz w:val="16"/>
                <w:szCs w:val="16"/>
              </w:rPr>
              <w:t>mobil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20E680"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6B9BBF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D19531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F94ACE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BB2D08" w14:textId="77777777" w:rsidR="00AB67FA" w:rsidRPr="00D0162F" w:rsidRDefault="00AB67FA" w:rsidP="00590D40">
            <w:pPr>
              <w:rPr>
                <w:rFonts w:ascii="Arial" w:hAnsi="Arial"/>
                <w:sz w:val="16"/>
                <w:szCs w:val="16"/>
              </w:rPr>
            </w:pPr>
            <w:r w:rsidRPr="00D0162F">
              <w:rPr>
                <w:rFonts w:ascii="Arial" w:hAnsi="Arial"/>
                <w:sz w:val="16"/>
                <w:szCs w:val="16"/>
              </w:rPr>
              <w:t>R5-2161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8BB6E70" w14:textId="77777777" w:rsidR="00AB67FA" w:rsidRPr="00D0162F" w:rsidRDefault="00AB67FA" w:rsidP="00590D40">
            <w:pPr>
              <w:rPr>
                <w:rFonts w:ascii="Arial" w:hAnsi="Arial"/>
                <w:sz w:val="16"/>
                <w:szCs w:val="16"/>
              </w:rPr>
            </w:pPr>
            <w:r w:rsidRPr="00D0162F">
              <w:rPr>
                <w:rFonts w:ascii="Arial" w:hAnsi="Arial"/>
                <w:sz w:val="16"/>
                <w:szCs w:val="16"/>
              </w:rPr>
              <w:t>13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88930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77E6E28"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54C7DA" w14:textId="5B2FC645"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6.1.2.4</w:t>
            </w:r>
            <w:r w:rsidR="006E0A54" w:rsidRPr="00D0162F">
              <w:rPr>
                <w:rFonts w:ascii="Arial" w:hAnsi="Arial"/>
                <w:sz w:val="16"/>
                <w:szCs w:val="16"/>
              </w:rPr>
              <w:t xml:space="preserve"> </w:t>
            </w:r>
            <w:r w:rsidRPr="00D0162F">
              <w:rPr>
                <w:rFonts w:ascii="Arial" w:hAnsi="Arial"/>
                <w:sz w:val="16"/>
                <w:szCs w:val="16"/>
              </w:rPr>
              <w:t>inter-RA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relaxe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with</w:t>
            </w:r>
            <w:r w:rsidR="006E0A54" w:rsidRPr="00D0162F">
              <w:rPr>
                <w:rFonts w:ascii="Arial" w:hAnsi="Arial"/>
                <w:sz w:val="16"/>
                <w:szCs w:val="16"/>
              </w:rPr>
              <w:t xml:space="preserve"> </w:t>
            </w:r>
            <w:r w:rsidRPr="00D0162F">
              <w:rPr>
                <w:rFonts w:ascii="Arial" w:hAnsi="Arial"/>
                <w:sz w:val="16"/>
                <w:szCs w:val="16"/>
              </w:rPr>
              <w:t>not</w:t>
            </w:r>
            <w:r w:rsidR="006E0A54" w:rsidRPr="00D0162F">
              <w:rPr>
                <w:rFonts w:ascii="Arial" w:hAnsi="Arial"/>
                <w:sz w:val="16"/>
                <w:szCs w:val="16"/>
              </w:rPr>
              <w:t xml:space="preserve"> </w:t>
            </w:r>
            <w:r w:rsidRPr="00D0162F">
              <w:rPr>
                <w:rFonts w:ascii="Arial" w:hAnsi="Arial"/>
                <w:sz w:val="16"/>
                <w:szCs w:val="16"/>
              </w:rPr>
              <w:t>at</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edg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783CF6F"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5F90E6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E6D39D0"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4F4FD23A"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40E9F7" w14:textId="77777777" w:rsidR="00AB67FA" w:rsidRPr="00D0162F" w:rsidRDefault="00AB67FA" w:rsidP="00590D40">
            <w:pPr>
              <w:rPr>
                <w:rFonts w:ascii="Arial" w:hAnsi="Arial"/>
                <w:sz w:val="16"/>
                <w:szCs w:val="16"/>
              </w:rPr>
            </w:pPr>
            <w:r w:rsidRPr="00D0162F">
              <w:rPr>
                <w:rFonts w:ascii="Arial" w:hAnsi="Arial"/>
                <w:sz w:val="16"/>
                <w:szCs w:val="16"/>
              </w:rPr>
              <w:t>R5-2161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5C7BFB" w14:textId="77777777" w:rsidR="00AB67FA" w:rsidRPr="00D0162F" w:rsidRDefault="00AB67FA" w:rsidP="00590D40">
            <w:pPr>
              <w:rPr>
                <w:rFonts w:ascii="Arial" w:hAnsi="Arial"/>
                <w:sz w:val="16"/>
                <w:szCs w:val="16"/>
              </w:rPr>
            </w:pPr>
            <w:r w:rsidRPr="00D0162F">
              <w:rPr>
                <w:rFonts w:ascii="Arial" w:hAnsi="Arial"/>
                <w:sz w:val="16"/>
                <w:szCs w:val="16"/>
              </w:rPr>
              <w:t>14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0CF818"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896752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18469C" w14:textId="7818A3CF"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3.1</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599D6D"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AD4A5E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AA5AEA"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086E8B9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EEE040" w14:textId="77777777" w:rsidR="00AB67FA" w:rsidRPr="00D0162F" w:rsidRDefault="00AB67FA" w:rsidP="00590D40">
            <w:pPr>
              <w:rPr>
                <w:rFonts w:ascii="Arial" w:hAnsi="Arial"/>
                <w:sz w:val="16"/>
                <w:szCs w:val="16"/>
              </w:rPr>
            </w:pPr>
            <w:r w:rsidRPr="00D0162F">
              <w:rPr>
                <w:rFonts w:ascii="Arial" w:hAnsi="Arial"/>
                <w:sz w:val="16"/>
                <w:szCs w:val="16"/>
              </w:rPr>
              <w:t>R5-2161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1DC566" w14:textId="77777777" w:rsidR="00AB67FA" w:rsidRPr="00D0162F" w:rsidRDefault="00AB67FA" w:rsidP="00590D40">
            <w:pPr>
              <w:rPr>
                <w:rFonts w:ascii="Arial" w:hAnsi="Arial"/>
                <w:sz w:val="16"/>
                <w:szCs w:val="16"/>
              </w:rPr>
            </w:pPr>
            <w:r w:rsidRPr="00D0162F">
              <w:rPr>
                <w:rFonts w:ascii="Arial" w:hAnsi="Arial"/>
                <w:sz w:val="16"/>
                <w:szCs w:val="16"/>
              </w:rPr>
              <w:t>14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72AC533"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DC2BFD"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F90696C" w14:textId="4C6A4DD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3.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2905EA"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71938E5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ED0B6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2DB0D5C"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9C835F" w14:textId="77777777" w:rsidR="00AB67FA" w:rsidRPr="00D0162F" w:rsidRDefault="00AB67FA" w:rsidP="00590D40">
            <w:pPr>
              <w:rPr>
                <w:rFonts w:ascii="Arial" w:hAnsi="Arial"/>
                <w:sz w:val="16"/>
                <w:szCs w:val="16"/>
              </w:rPr>
            </w:pPr>
            <w:r w:rsidRPr="00D0162F">
              <w:rPr>
                <w:rFonts w:ascii="Arial" w:hAnsi="Arial"/>
                <w:sz w:val="16"/>
                <w:szCs w:val="16"/>
              </w:rPr>
              <w:t>R5-2161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68C495" w14:textId="77777777" w:rsidR="00AB67FA" w:rsidRPr="00D0162F" w:rsidRDefault="00AB67FA" w:rsidP="00590D40">
            <w:pPr>
              <w:rPr>
                <w:rFonts w:ascii="Arial" w:hAnsi="Arial"/>
                <w:sz w:val="16"/>
                <w:szCs w:val="16"/>
              </w:rPr>
            </w:pPr>
            <w:r w:rsidRPr="00D0162F">
              <w:rPr>
                <w:rFonts w:ascii="Arial" w:hAnsi="Arial"/>
                <w:sz w:val="16"/>
                <w:szCs w:val="16"/>
              </w:rPr>
              <w:t>14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94A3F46"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6A54A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3E0D37" w14:textId="44BCF9E9"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EN-DC</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5.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8DD791"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2644B6B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C7C5EB"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F00920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EEDF3A" w14:textId="77777777" w:rsidR="00AB67FA" w:rsidRPr="00D0162F" w:rsidRDefault="00AB67FA" w:rsidP="00590D40">
            <w:pPr>
              <w:rPr>
                <w:rFonts w:ascii="Arial" w:hAnsi="Arial"/>
                <w:sz w:val="16"/>
                <w:szCs w:val="16"/>
              </w:rPr>
            </w:pPr>
            <w:r w:rsidRPr="00D0162F">
              <w:rPr>
                <w:rFonts w:ascii="Arial" w:hAnsi="Arial"/>
                <w:sz w:val="16"/>
                <w:szCs w:val="16"/>
              </w:rPr>
              <w:t>R5-2161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F66EE3" w14:textId="77777777" w:rsidR="00AB67FA" w:rsidRPr="00D0162F" w:rsidRDefault="00AB67FA" w:rsidP="00590D40">
            <w:pPr>
              <w:rPr>
                <w:rFonts w:ascii="Arial" w:hAnsi="Arial"/>
                <w:sz w:val="16"/>
                <w:szCs w:val="16"/>
              </w:rPr>
            </w:pPr>
            <w:r w:rsidRPr="00D0162F">
              <w:rPr>
                <w:rFonts w:ascii="Arial" w:hAnsi="Arial"/>
                <w:sz w:val="16"/>
                <w:szCs w:val="16"/>
              </w:rPr>
              <w:t>14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08EADD"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B26BF15"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7D5536" w14:textId="64C6AD92"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3.1</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3AB529"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693BA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23707D"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B9F409B"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7E41F1" w14:textId="77777777" w:rsidR="00AB67FA" w:rsidRPr="00D0162F" w:rsidRDefault="00AB67FA" w:rsidP="00590D40">
            <w:pPr>
              <w:rPr>
                <w:rFonts w:ascii="Arial" w:hAnsi="Arial"/>
                <w:sz w:val="16"/>
                <w:szCs w:val="16"/>
              </w:rPr>
            </w:pPr>
            <w:r w:rsidRPr="00D0162F">
              <w:rPr>
                <w:rFonts w:ascii="Arial" w:hAnsi="Arial"/>
                <w:sz w:val="16"/>
                <w:szCs w:val="16"/>
              </w:rPr>
              <w:t>R5-2161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B486E7" w14:textId="77777777" w:rsidR="00AB67FA" w:rsidRPr="00D0162F" w:rsidRDefault="00AB67FA" w:rsidP="00590D40">
            <w:pPr>
              <w:rPr>
                <w:rFonts w:ascii="Arial" w:hAnsi="Arial"/>
                <w:sz w:val="16"/>
                <w:szCs w:val="16"/>
              </w:rPr>
            </w:pPr>
            <w:r w:rsidRPr="00D0162F">
              <w:rPr>
                <w:rFonts w:ascii="Arial" w:hAnsi="Arial"/>
                <w:sz w:val="16"/>
                <w:szCs w:val="16"/>
              </w:rPr>
              <w:t>14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A8294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F446F11"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F65DD0D" w14:textId="7AC01385"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SSB-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3.2</w:t>
            </w:r>
            <w:r w:rsidR="006E0A54" w:rsidRPr="00D0162F">
              <w:rPr>
                <w:rFonts w:ascii="Arial" w:hAnsi="Arial"/>
                <w:sz w:val="16"/>
                <w:szCs w:val="16"/>
              </w:rPr>
              <w:t xml:space="preserve"> </w:t>
            </w:r>
            <w:r w:rsidRPr="00D0162F">
              <w:rPr>
                <w:rFonts w:ascii="Arial" w:hAnsi="Arial"/>
                <w:sz w:val="16"/>
                <w:szCs w:val="16"/>
              </w:rPr>
              <w:t>including</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DE41EC"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37E154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668A1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74CC2057"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01AC34" w14:textId="77777777" w:rsidR="00AB67FA" w:rsidRPr="00D0162F" w:rsidRDefault="00AB67FA" w:rsidP="00590D40">
            <w:pPr>
              <w:rPr>
                <w:rFonts w:ascii="Arial" w:hAnsi="Arial"/>
                <w:sz w:val="16"/>
                <w:szCs w:val="16"/>
              </w:rPr>
            </w:pPr>
            <w:r w:rsidRPr="00D0162F">
              <w:rPr>
                <w:rFonts w:ascii="Arial" w:hAnsi="Arial"/>
                <w:sz w:val="16"/>
                <w:szCs w:val="16"/>
              </w:rPr>
              <w:t>R5-2163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3837CF" w14:textId="77777777" w:rsidR="00AB67FA" w:rsidRPr="00D0162F" w:rsidRDefault="00AB67FA" w:rsidP="00590D40">
            <w:pPr>
              <w:rPr>
                <w:rFonts w:ascii="Arial" w:hAnsi="Arial"/>
                <w:sz w:val="16"/>
                <w:szCs w:val="16"/>
              </w:rPr>
            </w:pPr>
            <w:r w:rsidRPr="00D0162F">
              <w:rPr>
                <w:rFonts w:ascii="Arial" w:hAnsi="Arial"/>
                <w:sz w:val="16"/>
                <w:szCs w:val="16"/>
              </w:rPr>
              <w:t>14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C1CFC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24CB50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3C975B4" w14:textId="7F75C3F8"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non-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B56204"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42287F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045A14"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D009E0F"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BC9BC2" w14:textId="77777777" w:rsidR="00AB67FA" w:rsidRPr="00D0162F" w:rsidRDefault="00AB67FA" w:rsidP="00590D40">
            <w:pPr>
              <w:rPr>
                <w:rFonts w:ascii="Arial" w:hAnsi="Arial"/>
                <w:sz w:val="16"/>
                <w:szCs w:val="16"/>
              </w:rPr>
            </w:pPr>
            <w:r w:rsidRPr="00D0162F">
              <w:rPr>
                <w:rFonts w:ascii="Arial" w:hAnsi="Arial"/>
                <w:sz w:val="16"/>
                <w:szCs w:val="16"/>
              </w:rPr>
              <w:t>R5-2163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B05A6A" w14:textId="77777777" w:rsidR="00AB67FA" w:rsidRPr="00D0162F" w:rsidRDefault="00AB67FA" w:rsidP="00590D40">
            <w:pPr>
              <w:rPr>
                <w:rFonts w:ascii="Arial" w:hAnsi="Arial"/>
                <w:sz w:val="16"/>
                <w:szCs w:val="16"/>
              </w:rPr>
            </w:pPr>
            <w:r w:rsidRPr="00D0162F">
              <w:rPr>
                <w:rFonts w:ascii="Arial" w:hAnsi="Arial"/>
                <w:sz w:val="16"/>
                <w:szCs w:val="16"/>
              </w:rPr>
              <w:t>14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894E94"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9854D6"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FB841D" w14:textId="3E4C0F77" w:rsidR="00AB67FA" w:rsidRPr="00D0162F" w:rsidRDefault="00AB67FA" w:rsidP="00590D40">
            <w:pPr>
              <w:rPr>
                <w:rFonts w:ascii="Arial" w:hAnsi="Arial"/>
                <w:sz w:val="16"/>
                <w:szCs w:val="16"/>
              </w:rPr>
            </w:pPr>
            <w:r w:rsidRPr="00D0162F">
              <w:rPr>
                <w:rFonts w:ascii="Arial" w:hAnsi="Arial"/>
                <w:sz w:val="16"/>
                <w:szCs w:val="16"/>
              </w:rPr>
              <w:t>Corre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RRM</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CSI-RS-based</w:t>
            </w:r>
            <w:r w:rsidR="006E0A54" w:rsidRPr="00D0162F">
              <w:rPr>
                <w:rFonts w:ascii="Arial" w:hAnsi="Arial"/>
                <w:sz w:val="16"/>
                <w:szCs w:val="16"/>
              </w:rPr>
              <w:t xml:space="preserve"> </w:t>
            </w:r>
            <w:r w:rsidRPr="00D0162F">
              <w:rPr>
                <w:rFonts w:ascii="Arial" w:hAnsi="Arial"/>
                <w:sz w:val="16"/>
                <w:szCs w:val="16"/>
              </w:rPr>
              <w:t>L1-RSRP</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in</w:t>
            </w:r>
            <w:r w:rsidR="006E0A54" w:rsidRPr="00D0162F">
              <w:rPr>
                <w:rFonts w:ascii="Arial" w:hAnsi="Arial"/>
                <w:sz w:val="16"/>
                <w:szCs w:val="16"/>
              </w:rPr>
              <w:t xml:space="preserve"> </w:t>
            </w:r>
            <w:r w:rsidRPr="00D0162F">
              <w:rPr>
                <w:rFonts w:ascii="Arial" w:hAnsi="Arial"/>
                <w:sz w:val="16"/>
                <w:szCs w:val="16"/>
              </w:rPr>
              <w:t>DRX</w:t>
            </w:r>
            <w:r w:rsidR="006E0A54" w:rsidRPr="00D0162F">
              <w:rPr>
                <w:rFonts w:ascii="Arial" w:hAnsi="Arial"/>
                <w:sz w:val="16"/>
                <w:szCs w:val="16"/>
              </w:rPr>
              <w:t xml:space="preserve"> </w:t>
            </w:r>
            <w:r w:rsidRPr="00D0162F">
              <w:rPr>
                <w:rFonts w:ascii="Arial" w:hAnsi="Arial"/>
                <w:sz w:val="16"/>
                <w:szCs w:val="16"/>
              </w:rPr>
              <w:t>test</w:t>
            </w:r>
            <w:r w:rsidR="006E0A54" w:rsidRPr="00D0162F">
              <w:rPr>
                <w:rFonts w:ascii="Arial" w:hAnsi="Arial"/>
                <w:sz w:val="16"/>
                <w:szCs w:val="16"/>
              </w:rPr>
              <w:t xml:space="preserve"> </w:t>
            </w:r>
            <w:r w:rsidRPr="00D0162F">
              <w:rPr>
                <w:rFonts w:ascii="Arial" w:hAnsi="Arial"/>
                <w:sz w:val="16"/>
                <w:szCs w:val="16"/>
              </w:rPr>
              <w:t>case</w:t>
            </w:r>
            <w:r w:rsidR="006E0A54" w:rsidRPr="00D0162F">
              <w:rPr>
                <w:rFonts w:ascii="Arial" w:hAnsi="Arial"/>
                <w:sz w:val="16"/>
                <w:szCs w:val="16"/>
              </w:rPr>
              <w:t xml:space="preserve"> </w:t>
            </w:r>
            <w:r w:rsidRPr="00D0162F">
              <w:rPr>
                <w:rFonts w:ascii="Arial" w:hAnsi="Arial"/>
                <w:sz w:val="16"/>
                <w:szCs w:val="16"/>
              </w:rPr>
              <w:t>7.6.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08155E"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FE03BE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6BFA912"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1C5DD73"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CD4A50" w14:textId="77777777" w:rsidR="00AB67FA" w:rsidRPr="00D0162F" w:rsidRDefault="00AB67FA" w:rsidP="00590D40">
            <w:pPr>
              <w:rPr>
                <w:rFonts w:ascii="Arial" w:hAnsi="Arial"/>
                <w:sz w:val="16"/>
                <w:szCs w:val="16"/>
              </w:rPr>
            </w:pPr>
            <w:r w:rsidRPr="00D0162F">
              <w:rPr>
                <w:rFonts w:ascii="Arial" w:hAnsi="Arial"/>
                <w:sz w:val="16"/>
                <w:szCs w:val="16"/>
              </w:rPr>
              <w:t>R5-2163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A8A81E" w14:textId="77777777" w:rsidR="00AB67FA" w:rsidRPr="00D0162F" w:rsidRDefault="00AB67FA" w:rsidP="00590D40">
            <w:pPr>
              <w:rPr>
                <w:rFonts w:ascii="Arial" w:hAnsi="Arial"/>
                <w:sz w:val="16"/>
                <w:szCs w:val="16"/>
              </w:rPr>
            </w:pPr>
            <w:r w:rsidRPr="00D0162F">
              <w:rPr>
                <w:rFonts w:ascii="Arial" w:hAnsi="Arial"/>
                <w:sz w:val="16"/>
                <w:szCs w:val="16"/>
              </w:rPr>
              <w:t>13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546648F"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8C9DB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8C22B0" w14:textId="004BADAB"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fulfilling</w:t>
            </w:r>
            <w:r w:rsidR="006E0A54" w:rsidRPr="00D0162F">
              <w:rPr>
                <w:rFonts w:ascii="Arial" w:hAnsi="Arial"/>
                <w:sz w:val="16"/>
                <w:szCs w:val="16"/>
              </w:rPr>
              <w:t xml:space="preserve"> </w:t>
            </w:r>
            <w:r w:rsidRPr="00D0162F">
              <w:rPr>
                <w:rFonts w:ascii="Arial" w:hAnsi="Arial"/>
                <w:sz w:val="16"/>
                <w:szCs w:val="16"/>
              </w:rPr>
              <w:t>low</w:t>
            </w:r>
            <w:r w:rsidR="006E0A54" w:rsidRPr="00D0162F">
              <w:rPr>
                <w:rFonts w:ascii="Arial" w:hAnsi="Arial"/>
                <w:sz w:val="16"/>
                <w:szCs w:val="16"/>
              </w:rPr>
              <w:t xml:space="preserve"> </w:t>
            </w:r>
            <w:r w:rsidRPr="00D0162F">
              <w:rPr>
                <w:rFonts w:ascii="Arial" w:hAnsi="Arial"/>
                <w:sz w:val="16"/>
                <w:szCs w:val="16"/>
              </w:rPr>
              <w:t>mobility</w:t>
            </w:r>
            <w:r w:rsidR="006E0A54" w:rsidRPr="00D0162F">
              <w:rPr>
                <w:rFonts w:ascii="Arial" w:hAnsi="Arial"/>
                <w:sz w:val="16"/>
                <w:szCs w:val="16"/>
              </w:rPr>
              <w:t xml:space="preserve"> </w:t>
            </w:r>
            <w:r w:rsidRPr="00D0162F">
              <w:rPr>
                <w:rFonts w:ascii="Arial" w:hAnsi="Arial"/>
                <w:sz w:val="16"/>
                <w:szCs w:val="16"/>
              </w:rPr>
              <w:t>relaxe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criter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1BC1A3"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011CBA9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668415"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5FE5BC9E"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81F2F0" w14:textId="77777777" w:rsidR="00AB67FA" w:rsidRPr="00D0162F" w:rsidRDefault="00AB67FA" w:rsidP="00590D40">
            <w:pPr>
              <w:rPr>
                <w:rFonts w:ascii="Arial" w:hAnsi="Arial"/>
                <w:sz w:val="16"/>
                <w:szCs w:val="16"/>
              </w:rPr>
            </w:pPr>
            <w:r w:rsidRPr="00D0162F">
              <w:rPr>
                <w:rFonts w:ascii="Arial" w:hAnsi="Arial"/>
                <w:sz w:val="16"/>
                <w:szCs w:val="16"/>
              </w:rPr>
              <w:t>R5-2163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518621" w14:textId="77777777" w:rsidR="00AB67FA" w:rsidRPr="00D0162F" w:rsidRDefault="00AB67FA" w:rsidP="00590D40">
            <w:pPr>
              <w:rPr>
                <w:rFonts w:ascii="Arial" w:hAnsi="Arial"/>
                <w:sz w:val="16"/>
                <w:szCs w:val="16"/>
              </w:rPr>
            </w:pPr>
            <w:r w:rsidRPr="00D0162F">
              <w:rPr>
                <w:rFonts w:ascii="Arial" w:hAnsi="Arial"/>
                <w:sz w:val="16"/>
                <w:szCs w:val="16"/>
              </w:rPr>
              <w:t>13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936885"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1D898F"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332B95" w14:textId="2771F9E8"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fulfilling</w:t>
            </w:r>
            <w:r w:rsidR="006E0A54" w:rsidRPr="00D0162F">
              <w:rPr>
                <w:rFonts w:ascii="Arial" w:hAnsi="Arial"/>
                <w:sz w:val="16"/>
                <w:szCs w:val="16"/>
              </w:rPr>
              <w:t xml:space="preserve"> </w:t>
            </w:r>
            <w:r w:rsidRPr="00D0162F">
              <w:rPr>
                <w:rFonts w:ascii="Arial" w:hAnsi="Arial"/>
                <w:sz w:val="16"/>
                <w:szCs w:val="16"/>
              </w:rPr>
              <w:t>not-at-cell</w:t>
            </w:r>
            <w:r w:rsidR="006E0A54" w:rsidRPr="00D0162F">
              <w:rPr>
                <w:rFonts w:ascii="Arial" w:hAnsi="Arial"/>
                <w:sz w:val="16"/>
                <w:szCs w:val="16"/>
              </w:rPr>
              <w:t xml:space="preserve"> </w:t>
            </w:r>
            <w:r w:rsidRPr="00D0162F">
              <w:rPr>
                <w:rFonts w:ascii="Arial" w:hAnsi="Arial"/>
                <w:sz w:val="16"/>
                <w:szCs w:val="16"/>
              </w:rPr>
              <w:t>edge</w:t>
            </w:r>
            <w:r w:rsidR="006E0A54" w:rsidRPr="00D0162F">
              <w:rPr>
                <w:rFonts w:ascii="Arial" w:hAnsi="Arial"/>
                <w:sz w:val="16"/>
                <w:szCs w:val="16"/>
              </w:rPr>
              <w:t xml:space="preserve"> </w:t>
            </w:r>
            <w:r w:rsidRPr="00D0162F">
              <w:rPr>
                <w:rFonts w:ascii="Arial" w:hAnsi="Arial"/>
                <w:sz w:val="16"/>
                <w:szCs w:val="16"/>
              </w:rPr>
              <w:t>relaxe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criter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1BDDE8"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6A73DBE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2FEEC1"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37E73429"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C8EA3A" w14:textId="77777777" w:rsidR="00AB67FA" w:rsidRPr="00D0162F" w:rsidRDefault="00AB67FA" w:rsidP="00590D40">
            <w:pPr>
              <w:rPr>
                <w:rFonts w:ascii="Arial" w:hAnsi="Arial"/>
                <w:sz w:val="16"/>
                <w:szCs w:val="16"/>
              </w:rPr>
            </w:pPr>
            <w:r w:rsidRPr="00D0162F">
              <w:rPr>
                <w:rFonts w:ascii="Arial" w:hAnsi="Arial"/>
                <w:sz w:val="16"/>
                <w:szCs w:val="16"/>
              </w:rPr>
              <w:t>R5-2163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CE8B0A" w14:textId="77777777" w:rsidR="00AB67FA" w:rsidRPr="00D0162F" w:rsidRDefault="00AB67FA" w:rsidP="00590D40">
            <w:pPr>
              <w:rPr>
                <w:rFonts w:ascii="Arial" w:hAnsi="Arial"/>
                <w:sz w:val="16"/>
                <w:szCs w:val="16"/>
              </w:rPr>
            </w:pPr>
            <w:r w:rsidRPr="00D0162F">
              <w:rPr>
                <w:rFonts w:ascii="Arial" w:hAnsi="Arial"/>
                <w:sz w:val="16"/>
                <w:szCs w:val="16"/>
              </w:rPr>
              <w:t>13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B8BB8C"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CFFDD8C" w14:textId="77777777" w:rsidR="00AB67FA" w:rsidRPr="00D0162F" w:rsidRDefault="00AB67FA" w:rsidP="00590D40">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EE32F15" w14:textId="64D8E8DB" w:rsidR="00AB67FA" w:rsidRPr="00D0162F" w:rsidRDefault="00AB67FA" w:rsidP="00590D40">
            <w:pPr>
              <w:rPr>
                <w:rFonts w:ascii="Arial" w:hAnsi="Arial"/>
                <w:sz w:val="16"/>
                <w:szCs w:val="16"/>
              </w:rPr>
            </w:pPr>
            <w:r w:rsidRPr="00D0162F">
              <w:rPr>
                <w:rFonts w:ascii="Arial" w:hAnsi="Arial"/>
                <w:sz w:val="16"/>
                <w:szCs w:val="16"/>
              </w:rPr>
              <w:t>Addi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R</w:t>
            </w:r>
            <w:r w:rsidR="006E0A54" w:rsidRPr="00D0162F">
              <w:rPr>
                <w:rFonts w:ascii="Arial" w:hAnsi="Arial"/>
                <w:sz w:val="16"/>
                <w:szCs w:val="16"/>
              </w:rPr>
              <w:t xml:space="preserve"> </w:t>
            </w:r>
            <w:r w:rsidRPr="00D0162F">
              <w:rPr>
                <w:rFonts w:ascii="Arial" w:hAnsi="Arial"/>
                <w:sz w:val="16"/>
                <w:szCs w:val="16"/>
              </w:rPr>
              <w:t>SA</w:t>
            </w:r>
            <w:r w:rsidR="006E0A54" w:rsidRPr="00D0162F">
              <w:rPr>
                <w:rFonts w:ascii="Arial" w:hAnsi="Arial"/>
                <w:sz w:val="16"/>
                <w:szCs w:val="16"/>
              </w:rPr>
              <w:t xml:space="preserve"> </w:t>
            </w:r>
            <w:r w:rsidRPr="00D0162F">
              <w:rPr>
                <w:rFonts w:ascii="Arial" w:hAnsi="Arial"/>
                <w:sz w:val="16"/>
                <w:szCs w:val="16"/>
              </w:rPr>
              <w:t>FR2-FR2</w:t>
            </w:r>
            <w:r w:rsidR="006E0A54" w:rsidRPr="00D0162F">
              <w:rPr>
                <w:rFonts w:ascii="Arial" w:hAnsi="Arial"/>
                <w:sz w:val="16"/>
                <w:szCs w:val="16"/>
              </w:rPr>
              <w:t xml:space="preserve"> </w:t>
            </w:r>
            <w:r w:rsidRPr="00D0162F">
              <w:rPr>
                <w:rFonts w:ascii="Arial" w:hAnsi="Arial"/>
                <w:sz w:val="16"/>
                <w:szCs w:val="16"/>
              </w:rPr>
              <w:t>cell</w:t>
            </w:r>
            <w:r w:rsidR="006E0A54" w:rsidRPr="00D0162F">
              <w:rPr>
                <w:rFonts w:ascii="Arial" w:hAnsi="Arial"/>
                <w:sz w:val="16"/>
                <w:szCs w:val="16"/>
              </w:rPr>
              <w:t xml:space="preserve"> </w:t>
            </w:r>
            <w:r w:rsidRPr="00D0162F">
              <w:rPr>
                <w:rFonts w:ascii="Arial" w:hAnsi="Arial"/>
                <w:sz w:val="16"/>
                <w:szCs w:val="16"/>
              </w:rPr>
              <w:t>re-selection</w:t>
            </w:r>
            <w:r w:rsidR="006E0A54" w:rsidRPr="00D0162F">
              <w:rPr>
                <w:rFonts w:ascii="Arial" w:hAnsi="Arial"/>
                <w:sz w:val="16"/>
                <w:szCs w:val="16"/>
              </w:rPr>
              <w:t xml:space="preserve"> </w:t>
            </w:r>
            <w:r w:rsidRPr="00D0162F">
              <w:rPr>
                <w:rFonts w:ascii="Arial" w:hAnsi="Arial"/>
                <w:sz w:val="16"/>
                <w:szCs w:val="16"/>
              </w:rPr>
              <w:t>for</w:t>
            </w:r>
            <w:r w:rsidR="006E0A54" w:rsidRPr="00D0162F">
              <w:rPr>
                <w:rFonts w:ascii="Arial" w:hAnsi="Arial"/>
                <w:sz w:val="16"/>
                <w:szCs w:val="16"/>
              </w:rPr>
              <w:t xml:space="preserve"> </w:t>
            </w:r>
            <w:r w:rsidRPr="00D0162F">
              <w:rPr>
                <w:rFonts w:ascii="Arial" w:hAnsi="Arial"/>
                <w:sz w:val="16"/>
                <w:szCs w:val="16"/>
              </w:rPr>
              <w:t>UE</w:t>
            </w:r>
            <w:r w:rsidR="006E0A54" w:rsidRPr="00D0162F">
              <w:rPr>
                <w:rFonts w:ascii="Arial" w:hAnsi="Arial"/>
                <w:sz w:val="16"/>
                <w:szCs w:val="16"/>
              </w:rPr>
              <w:t xml:space="preserve"> </w:t>
            </w:r>
            <w:r w:rsidRPr="00D0162F">
              <w:rPr>
                <w:rFonts w:ascii="Arial" w:hAnsi="Arial"/>
                <w:sz w:val="16"/>
                <w:szCs w:val="16"/>
              </w:rPr>
              <w:t>fulfilling</w:t>
            </w:r>
            <w:r w:rsidR="006E0A54" w:rsidRPr="00D0162F">
              <w:rPr>
                <w:rFonts w:ascii="Arial" w:hAnsi="Arial"/>
                <w:sz w:val="16"/>
                <w:szCs w:val="16"/>
              </w:rPr>
              <w:t xml:space="preserve"> </w:t>
            </w:r>
            <w:r w:rsidRPr="00D0162F">
              <w:rPr>
                <w:rFonts w:ascii="Arial" w:hAnsi="Arial"/>
                <w:sz w:val="16"/>
                <w:szCs w:val="16"/>
              </w:rPr>
              <w:t>not-at-cell</w:t>
            </w:r>
            <w:r w:rsidR="006E0A54" w:rsidRPr="00D0162F">
              <w:rPr>
                <w:rFonts w:ascii="Arial" w:hAnsi="Arial"/>
                <w:sz w:val="16"/>
                <w:szCs w:val="16"/>
              </w:rPr>
              <w:t xml:space="preserve"> </w:t>
            </w:r>
            <w:r w:rsidRPr="00D0162F">
              <w:rPr>
                <w:rFonts w:ascii="Arial" w:hAnsi="Arial"/>
                <w:sz w:val="16"/>
                <w:szCs w:val="16"/>
              </w:rPr>
              <w:t>edge</w:t>
            </w:r>
            <w:r w:rsidR="006E0A54" w:rsidRPr="00D0162F">
              <w:rPr>
                <w:rFonts w:ascii="Arial" w:hAnsi="Arial"/>
                <w:sz w:val="16"/>
                <w:szCs w:val="16"/>
              </w:rPr>
              <w:t xml:space="preserve"> </w:t>
            </w:r>
            <w:r w:rsidRPr="00D0162F">
              <w:rPr>
                <w:rFonts w:ascii="Arial" w:hAnsi="Arial"/>
                <w:sz w:val="16"/>
                <w:szCs w:val="16"/>
              </w:rPr>
              <w:t>relaxed</w:t>
            </w:r>
            <w:r w:rsidR="006E0A54" w:rsidRPr="00D0162F">
              <w:rPr>
                <w:rFonts w:ascii="Arial" w:hAnsi="Arial"/>
                <w:sz w:val="16"/>
                <w:szCs w:val="16"/>
              </w:rPr>
              <w:t xml:space="preserve"> </w:t>
            </w:r>
            <w:r w:rsidRPr="00D0162F">
              <w:rPr>
                <w:rFonts w:ascii="Arial" w:hAnsi="Arial"/>
                <w:sz w:val="16"/>
                <w:szCs w:val="16"/>
              </w:rPr>
              <w:t>measurement</w:t>
            </w:r>
            <w:r w:rsidR="006E0A54" w:rsidRPr="00D0162F">
              <w:rPr>
                <w:rFonts w:ascii="Arial" w:hAnsi="Arial"/>
                <w:sz w:val="16"/>
                <w:szCs w:val="16"/>
              </w:rPr>
              <w:t xml:space="preserve"> </w:t>
            </w:r>
            <w:r w:rsidRPr="00D0162F">
              <w:rPr>
                <w:rFonts w:ascii="Arial" w:hAnsi="Arial"/>
                <w:sz w:val="16"/>
                <w:szCs w:val="16"/>
              </w:rPr>
              <w:t>criter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920FC5" w14:textId="77777777" w:rsidR="00AB67FA" w:rsidRPr="00D0162F" w:rsidRDefault="00AB67FA" w:rsidP="00590D40">
            <w:pPr>
              <w:rPr>
                <w:rFonts w:ascii="Arial" w:hAnsi="Arial"/>
                <w:sz w:val="16"/>
                <w:szCs w:val="16"/>
              </w:rPr>
            </w:pPr>
            <w:r w:rsidRPr="00D0162F">
              <w:rPr>
                <w:rFonts w:ascii="Arial" w:hAnsi="Arial"/>
                <w:sz w:val="16"/>
                <w:szCs w:val="16"/>
              </w:rPr>
              <w:t>16.9.0</w:t>
            </w:r>
          </w:p>
        </w:tc>
      </w:tr>
      <w:tr w:rsidR="00AB67FA" w:rsidRPr="00D0162F" w14:paraId="381F21C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9C8C107" w14:textId="77777777" w:rsidR="00AB67FA" w:rsidRPr="00D0162F" w:rsidRDefault="00AB67FA" w:rsidP="00590D40">
            <w:pPr>
              <w:rPr>
                <w:rFonts w:ascii="Arial" w:hAnsi="Arial"/>
                <w:sz w:val="16"/>
                <w:szCs w:val="16"/>
              </w:rPr>
            </w:pPr>
            <w:r w:rsidRPr="00D0162F">
              <w:rPr>
                <w:rFonts w:ascii="Arial" w:hAnsi="Arial"/>
                <w:sz w:val="16"/>
                <w:szCs w:val="16"/>
              </w:rPr>
              <w:t>2021-09</w:t>
            </w:r>
          </w:p>
        </w:tc>
        <w:tc>
          <w:tcPr>
            <w:tcW w:w="848" w:type="dxa"/>
            <w:tcBorders>
              <w:top w:val="single" w:sz="6" w:space="0" w:color="auto"/>
              <w:left w:val="single" w:sz="6" w:space="0" w:color="auto"/>
              <w:bottom w:val="single" w:sz="6" w:space="0" w:color="auto"/>
              <w:right w:val="single" w:sz="6" w:space="0" w:color="auto"/>
            </w:tcBorders>
          </w:tcPr>
          <w:p w14:paraId="25A210A5" w14:textId="77777777" w:rsidR="00AB67FA" w:rsidRPr="00D0162F" w:rsidRDefault="00AB67FA" w:rsidP="00590D40">
            <w:pPr>
              <w:rPr>
                <w:rFonts w:ascii="Arial" w:hAnsi="Arial"/>
                <w:sz w:val="16"/>
                <w:szCs w:val="16"/>
              </w:rPr>
            </w:pPr>
            <w:r w:rsidRPr="00D0162F">
              <w:rPr>
                <w:rFonts w:ascii="Arial" w:hAnsi="Arial"/>
                <w:sz w:val="16"/>
                <w:szCs w:val="16"/>
              </w:rPr>
              <w:t>RAN#93</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656162" w14:textId="77777777" w:rsidR="00AB67FA" w:rsidRPr="00D0162F" w:rsidRDefault="00AB67FA" w:rsidP="00590D40">
            <w:pPr>
              <w:rPr>
                <w:rFonts w:ascii="Arial" w:hAnsi="Arial"/>
                <w:sz w:val="16"/>
                <w:szCs w:val="16"/>
              </w:rPr>
            </w:pPr>
            <w:r w:rsidRPr="00D0162F">
              <w:rPr>
                <w:rFonts w:ascii="Arial" w:hAnsi="Arial"/>
                <w:sz w:val="16"/>
                <w:szCs w:val="16"/>
              </w:rPr>
              <w:t>R5-2159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D55C578" w14:textId="77777777" w:rsidR="00AB67FA" w:rsidRPr="00D0162F" w:rsidRDefault="00AB67FA" w:rsidP="00590D40">
            <w:pPr>
              <w:rPr>
                <w:rFonts w:ascii="Arial" w:hAnsi="Arial"/>
                <w:sz w:val="16"/>
                <w:szCs w:val="16"/>
              </w:rPr>
            </w:pPr>
            <w:r w:rsidRPr="00D0162F">
              <w:rPr>
                <w:rFonts w:ascii="Arial" w:hAnsi="Arial"/>
                <w:sz w:val="16"/>
                <w:szCs w:val="16"/>
              </w:rPr>
              <w:t>13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E855067" w14:textId="77777777" w:rsidR="00AB67FA" w:rsidRPr="00D0162F" w:rsidRDefault="00AB67FA" w:rsidP="00590D40">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6A6804" w14:textId="77777777" w:rsidR="00AB67FA" w:rsidRPr="00D0162F" w:rsidRDefault="00AB67FA" w:rsidP="00590D40">
            <w:pPr>
              <w:rPr>
                <w:rFonts w:ascii="Arial" w:hAnsi="Arial"/>
                <w:sz w:val="16"/>
                <w:szCs w:val="16"/>
              </w:rPr>
            </w:pPr>
            <w:r w:rsidRPr="00D0162F">
              <w:rPr>
                <w:rFonts w:ascii="Arial" w:hAnsi="Arial"/>
                <w:sz w:val="16"/>
                <w:szCs w:val="16"/>
              </w:rPr>
              <w:t>B</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C25512B" w14:textId="55B9FE2D" w:rsidR="00AB67FA" w:rsidRPr="00D0162F" w:rsidRDefault="00AB67FA" w:rsidP="00590D40">
            <w:pPr>
              <w:rPr>
                <w:rFonts w:ascii="Arial" w:hAnsi="Arial"/>
                <w:sz w:val="16"/>
                <w:szCs w:val="16"/>
              </w:rPr>
            </w:pPr>
            <w:r w:rsidRPr="00D0162F">
              <w:rPr>
                <w:rFonts w:ascii="Arial" w:hAnsi="Arial"/>
                <w:sz w:val="16"/>
                <w:szCs w:val="16"/>
              </w:rPr>
              <w:t>Introduction</w:t>
            </w:r>
            <w:r w:rsidR="006E0A54" w:rsidRPr="00D0162F">
              <w:rPr>
                <w:rFonts w:ascii="Arial" w:hAnsi="Arial"/>
                <w:sz w:val="16"/>
                <w:szCs w:val="16"/>
              </w:rPr>
              <w:t xml:space="preserve"> </w:t>
            </w:r>
            <w:r w:rsidRPr="00D0162F">
              <w:rPr>
                <w:rFonts w:ascii="Arial" w:hAnsi="Arial"/>
                <w:sz w:val="16"/>
                <w:szCs w:val="16"/>
              </w:rPr>
              <w:t>of</w:t>
            </w:r>
            <w:r w:rsidR="006E0A54" w:rsidRPr="00D0162F">
              <w:rPr>
                <w:rFonts w:ascii="Arial" w:hAnsi="Arial"/>
                <w:sz w:val="16"/>
                <w:szCs w:val="16"/>
              </w:rPr>
              <w:t xml:space="preserve"> </w:t>
            </w:r>
            <w:r w:rsidRPr="00D0162F">
              <w:rPr>
                <w:rFonts w:ascii="Arial" w:hAnsi="Arial"/>
                <w:sz w:val="16"/>
                <w:szCs w:val="16"/>
              </w:rPr>
              <w:t>n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A7D83A" w14:textId="77777777" w:rsidR="00AB67FA" w:rsidRPr="00D0162F" w:rsidRDefault="00AB67FA" w:rsidP="00590D40">
            <w:pPr>
              <w:rPr>
                <w:rFonts w:ascii="Arial" w:hAnsi="Arial"/>
                <w:sz w:val="16"/>
                <w:szCs w:val="16"/>
              </w:rPr>
            </w:pPr>
            <w:r w:rsidRPr="00D0162F">
              <w:rPr>
                <w:rFonts w:ascii="Arial" w:hAnsi="Arial"/>
                <w:sz w:val="16"/>
                <w:szCs w:val="16"/>
              </w:rPr>
              <w:t>17.0.0</w:t>
            </w:r>
          </w:p>
        </w:tc>
      </w:tr>
      <w:tr w:rsidR="00D50934" w:rsidRPr="00D0162F" w14:paraId="5156B5E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0A7290"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BD9DEAC"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403697" w14:textId="2B94DFF2" w:rsidR="00D50934" w:rsidRPr="00D0162F" w:rsidRDefault="00D50934" w:rsidP="00D50934">
            <w:pPr>
              <w:rPr>
                <w:rFonts w:ascii="Arial" w:hAnsi="Arial"/>
                <w:sz w:val="16"/>
                <w:szCs w:val="16"/>
              </w:rPr>
            </w:pPr>
            <w:r w:rsidRPr="00D0162F">
              <w:rPr>
                <w:rFonts w:ascii="Arial" w:hAnsi="Arial"/>
                <w:sz w:val="16"/>
                <w:szCs w:val="16"/>
              </w:rPr>
              <w:t>R5-2166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7B0AFC" w14:textId="096008DB" w:rsidR="00D50934" w:rsidRPr="00D0162F" w:rsidRDefault="00D50934" w:rsidP="00D50934">
            <w:pPr>
              <w:rPr>
                <w:rFonts w:ascii="Arial" w:hAnsi="Arial"/>
                <w:sz w:val="16"/>
                <w:szCs w:val="16"/>
              </w:rPr>
            </w:pPr>
            <w:r w:rsidRPr="00D0162F">
              <w:rPr>
                <w:rFonts w:ascii="Arial" w:hAnsi="Arial"/>
                <w:sz w:val="16"/>
                <w:szCs w:val="16"/>
              </w:rPr>
              <w:t>14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612E01" w14:textId="4440670A"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42EA8A4" w14:textId="75BDCE49"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0871F9" w14:textId="0D9FB6B1" w:rsidR="00D50934" w:rsidRPr="00D0162F" w:rsidRDefault="00D50934" w:rsidP="00D50934">
            <w:pPr>
              <w:rPr>
                <w:rFonts w:ascii="Arial" w:hAnsi="Arial"/>
                <w:sz w:val="16"/>
                <w:szCs w:val="16"/>
              </w:rPr>
            </w:pPr>
            <w:r w:rsidRPr="00D0162F">
              <w:rPr>
                <w:rFonts w:ascii="Arial" w:hAnsi="Arial"/>
                <w:sz w:val="16"/>
                <w:szCs w:val="16"/>
              </w:rPr>
              <w:t>Update of TC 6.7.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09217E"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31A9F03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8DB55E"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5738515"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C5375E" w14:textId="433054A1" w:rsidR="00D50934" w:rsidRPr="00D0162F" w:rsidRDefault="00D50934" w:rsidP="00D50934">
            <w:pPr>
              <w:rPr>
                <w:rFonts w:ascii="Arial" w:hAnsi="Arial"/>
                <w:sz w:val="16"/>
                <w:szCs w:val="16"/>
              </w:rPr>
            </w:pPr>
            <w:r w:rsidRPr="00D0162F">
              <w:rPr>
                <w:rFonts w:ascii="Arial" w:hAnsi="Arial"/>
                <w:sz w:val="16"/>
                <w:szCs w:val="16"/>
              </w:rPr>
              <w:t>R5-2168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E9E898" w14:textId="302B8466" w:rsidR="00D50934" w:rsidRPr="00D0162F" w:rsidRDefault="00D50934" w:rsidP="00D50934">
            <w:pPr>
              <w:rPr>
                <w:rFonts w:ascii="Arial" w:hAnsi="Arial"/>
                <w:sz w:val="16"/>
                <w:szCs w:val="16"/>
              </w:rPr>
            </w:pPr>
            <w:r w:rsidRPr="00D0162F">
              <w:rPr>
                <w:rFonts w:ascii="Arial" w:hAnsi="Arial"/>
                <w:sz w:val="16"/>
                <w:szCs w:val="16"/>
              </w:rPr>
              <w:t>14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8CC1B9" w14:textId="108303B7"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F09A04" w14:textId="0D3241F9"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E51740E" w14:textId="5C19B3AA" w:rsidR="00D50934" w:rsidRPr="00D0162F" w:rsidRDefault="00D50934" w:rsidP="00D50934">
            <w:pPr>
              <w:rPr>
                <w:rFonts w:ascii="Arial" w:hAnsi="Arial"/>
                <w:sz w:val="16"/>
                <w:szCs w:val="16"/>
              </w:rPr>
            </w:pPr>
            <w:r w:rsidRPr="00D0162F">
              <w:rPr>
                <w:rFonts w:ascii="Arial" w:hAnsi="Arial"/>
                <w:sz w:val="16"/>
                <w:szCs w:val="16"/>
              </w:rPr>
              <w:t>Correction to CSI-RS based beam failure detection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DE0672"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F617BE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718602"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12EE99F"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C54C02" w14:textId="610E622A" w:rsidR="00D50934" w:rsidRPr="00D0162F" w:rsidRDefault="00D50934" w:rsidP="00D50934">
            <w:pPr>
              <w:rPr>
                <w:rFonts w:ascii="Arial" w:hAnsi="Arial"/>
                <w:sz w:val="16"/>
                <w:szCs w:val="16"/>
              </w:rPr>
            </w:pPr>
            <w:r w:rsidRPr="00D0162F">
              <w:rPr>
                <w:rFonts w:ascii="Arial" w:hAnsi="Arial"/>
                <w:sz w:val="16"/>
                <w:szCs w:val="16"/>
              </w:rPr>
              <w:t>R5-2168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01BAFF" w14:textId="7FD8C430" w:rsidR="00D50934" w:rsidRPr="00D0162F" w:rsidRDefault="00D50934" w:rsidP="00D50934">
            <w:pPr>
              <w:rPr>
                <w:rFonts w:ascii="Arial" w:hAnsi="Arial"/>
                <w:sz w:val="16"/>
                <w:szCs w:val="16"/>
              </w:rPr>
            </w:pPr>
            <w:r w:rsidRPr="00D0162F">
              <w:rPr>
                <w:rFonts w:ascii="Arial" w:hAnsi="Arial"/>
                <w:sz w:val="16"/>
                <w:szCs w:val="16"/>
              </w:rPr>
              <w:t>14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6FB369" w14:textId="39EB6AF6"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84296D7" w14:textId="17732D38"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A18BD3" w14:textId="389A8C9E" w:rsidR="00D50934" w:rsidRPr="00D0162F" w:rsidRDefault="00D50934" w:rsidP="00D50934">
            <w:pPr>
              <w:rPr>
                <w:rFonts w:ascii="Arial" w:hAnsi="Arial"/>
                <w:sz w:val="16"/>
                <w:szCs w:val="16"/>
              </w:rPr>
            </w:pPr>
            <w:r w:rsidRPr="00D0162F">
              <w:rPr>
                <w:rFonts w:ascii="Arial" w:hAnsi="Arial"/>
                <w:sz w:val="16"/>
                <w:szCs w:val="16"/>
              </w:rPr>
              <w:t>Correction to Initial DL and UL BWP for test case 6.3.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7DEFB2"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453E214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DAE054"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CDCABCB"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B743D8" w14:textId="1C1169FC" w:rsidR="00D50934" w:rsidRPr="00D0162F" w:rsidRDefault="00D50934" w:rsidP="00D50934">
            <w:pPr>
              <w:rPr>
                <w:rFonts w:ascii="Arial" w:hAnsi="Arial"/>
                <w:sz w:val="16"/>
                <w:szCs w:val="16"/>
              </w:rPr>
            </w:pPr>
            <w:r w:rsidRPr="00D0162F">
              <w:rPr>
                <w:rFonts w:ascii="Arial" w:hAnsi="Arial"/>
                <w:sz w:val="16"/>
                <w:szCs w:val="16"/>
              </w:rPr>
              <w:t>R5-2168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B278AF" w14:textId="631BA131" w:rsidR="00D50934" w:rsidRPr="00D0162F" w:rsidRDefault="00D50934" w:rsidP="00D50934">
            <w:pPr>
              <w:rPr>
                <w:rFonts w:ascii="Arial" w:hAnsi="Arial"/>
                <w:sz w:val="16"/>
                <w:szCs w:val="16"/>
              </w:rPr>
            </w:pPr>
            <w:r w:rsidRPr="00D0162F">
              <w:rPr>
                <w:rFonts w:ascii="Arial" w:hAnsi="Arial"/>
                <w:sz w:val="16"/>
                <w:szCs w:val="16"/>
              </w:rPr>
              <w:t>14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ECC826D" w14:textId="3603BAEE"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B479EC" w14:textId="4827060A"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4B622FC" w14:textId="1C1F95B6" w:rsidR="00D50934" w:rsidRPr="00D0162F" w:rsidRDefault="00D50934" w:rsidP="00D50934">
            <w:pPr>
              <w:rPr>
                <w:rFonts w:ascii="Arial" w:hAnsi="Arial"/>
                <w:sz w:val="16"/>
                <w:szCs w:val="16"/>
              </w:rPr>
            </w:pPr>
            <w:r w:rsidRPr="00D0162F">
              <w:rPr>
                <w:rFonts w:ascii="Arial" w:hAnsi="Arial"/>
                <w:sz w:val="16"/>
                <w:szCs w:val="16"/>
              </w:rPr>
              <w:t>Correction to SRS configuration for FR1 timing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68E5A1"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CD9F50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8FD884"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872287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87B925" w14:textId="02BF2610" w:rsidR="00D50934" w:rsidRPr="00D0162F" w:rsidRDefault="00D50934" w:rsidP="00D50934">
            <w:pPr>
              <w:rPr>
                <w:rFonts w:ascii="Arial" w:hAnsi="Arial"/>
                <w:sz w:val="16"/>
                <w:szCs w:val="16"/>
              </w:rPr>
            </w:pPr>
            <w:r w:rsidRPr="00D0162F">
              <w:rPr>
                <w:rFonts w:ascii="Arial" w:hAnsi="Arial"/>
                <w:sz w:val="16"/>
                <w:szCs w:val="16"/>
              </w:rPr>
              <w:t>R5-2168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D69EB4" w14:textId="7A23D71A" w:rsidR="00D50934" w:rsidRPr="00D0162F" w:rsidRDefault="00D50934" w:rsidP="00D50934">
            <w:pPr>
              <w:rPr>
                <w:rFonts w:ascii="Arial" w:hAnsi="Arial"/>
                <w:sz w:val="16"/>
                <w:szCs w:val="16"/>
              </w:rPr>
            </w:pPr>
            <w:r w:rsidRPr="00D0162F">
              <w:rPr>
                <w:rFonts w:ascii="Arial" w:hAnsi="Arial"/>
                <w:sz w:val="16"/>
                <w:szCs w:val="16"/>
              </w:rPr>
              <w:t>14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F932632" w14:textId="4BFFEF7E"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2D3EF3" w14:textId="349386AC"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D4FAF9" w14:textId="1AA23C6B" w:rsidR="00D50934" w:rsidRPr="00D0162F" w:rsidRDefault="00D50934" w:rsidP="00D50934">
            <w:pPr>
              <w:rPr>
                <w:rFonts w:ascii="Arial" w:hAnsi="Arial"/>
                <w:sz w:val="16"/>
                <w:szCs w:val="16"/>
              </w:rPr>
            </w:pPr>
            <w:r w:rsidRPr="00D0162F">
              <w:rPr>
                <w:rFonts w:ascii="Arial" w:hAnsi="Arial"/>
                <w:sz w:val="16"/>
                <w:szCs w:val="16"/>
              </w:rPr>
              <w:t>Correction to SRS configuration for FR2 timing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ACDE53"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B8D718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994C48"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41037F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405926" w14:textId="5CF496BB" w:rsidR="00D50934" w:rsidRPr="00D0162F" w:rsidRDefault="00D50934" w:rsidP="00D50934">
            <w:pPr>
              <w:rPr>
                <w:rFonts w:ascii="Arial" w:hAnsi="Arial"/>
                <w:sz w:val="16"/>
                <w:szCs w:val="16"/>
              </w:rPr>
            </w:pPr>
            <w:r w:rsidRPr="00D0162F">
              <w:rPr>
                <w:rFonts w:ascii="Arial" w:hAnsi="Arial"/>
                <w:sz w:val="16"/>
                <w:szCs w:val="16"/>
              </w:rPr>
              <w:t>R5-2168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A8CCC9" w14:textId="2E47772D" w:rsidR="00D50934" w:rsidRPr="00D0162F" w:rsidRDefault="00D50934" w:rsidP="00D50934">
            <w:pPr>
              <w:rPr>
                <w:rFonts w:ascii="Arial" w:hAnsi="Arial"/>
                <w:sz w:val="16"/>
                <w:szCs w:val="16"/>
              </w:rPr>
            </w:pPr>
            <w:r w:rsidRPr="00D0162F">
              <w:rPr>
                <w:rFonts w:ascii="Arial" w:hAnsi="Arial"/>
                <w:sz w:val="16"/>
                <w:szCs w:val="16"/>
              </w:rPr>
              <w:t>14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EC52DE2" w14:textId="06B3BAC4"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7E2279" w14:textId="38109445"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FD610A" w14:textId="6F14F534" w:rsidR="00D50934" w:rsidRPr="00D0162F" w:rsidRDefault="00D50934" w:rsidP="00D50934">
            <w:pPr>
              <w:rPr>
                <w:rFonts w:ascii="Arial" w:hAnsi="Arial"/>
                <w:sz w:val="16"/>
                <w:szCs w:val="16"/>
              </w:rPr>
            </w:pPr>
            <w:r w:rsidRPr="00D0162F">
              <w:rPr>
                <w:rFonts w:ascii="Arial" w:hAnsi="Arial"/>
                <w:sz w:val="16"/>
                <w:szCs w:val="16"/>
              </w:rPr>
              <w:t>Correction to FR1 CA RRM tests for generic channel BW configura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807176"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2634B7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48B0E3"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BB6EFCC"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1A3E59" w14:textId="120FB970" w:rsidR="00D50934" w:rsidRPr="00D0162F" w:rsidRDefault="00D50934" w:rsidP="00D50934">
            <w:pPr>
              <w:rPr>
                <w:rFonts w:ascii="Arial" w:hAnsi="Arial"/>
                <w:sz w:val="16"/>
                <w:szCs w:val="16"/>
              </w:rPr>
            </w:pPr>
            <w:r w:rsidRPr="00D0162F">
              <w:rPr>
                <w:rFonts w:ascii="Arial" w:hAnsi="Arial"/>
                <w:sz w:val="16"/>
                <w:szCs w:val="16"/>
              </w:rPr>
              <w:t>R5-2168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DD6C2FC" w14:textId="0049C6BF" w:rsidR="00D50934" w:rsidRPr="00D0162F" w:rsidRDefault="00D50934" w:rsidP="00D50934">
            <w:pPr>
              <w:rPr>
                <w:rFonts w:ascii="Arial" w:hAnsi="Arial"/>
                <w:sz w:val="16"/>
                <w:szCs w:val="16"/>
              </w:rPr>
            </w:pPr>
            <w:r w:rsidRPr="00D0162F">
              <w:rPr>
                <w:rFonts w:ascii="Arial" w:hAnsi="Arial"/>
                <w:sz w:val="16"/>
                <w:szCs w:val="16"/>
              </w:rPr>
              <w:t>14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0311B2" w14:textId="295A44AF"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7CA8C77" w14:textId="0709C95E"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07B90EA" w14:textId="1D7ECA35" w:rsidR="00D50934" w:rsidRPr="00D0162F" w:rsidRDefault="00D50934" w:rsidP="00D50934">
            <w:pPr>
              <w:rPr>
                <w:rFonts w:ascii="Arial" w:hAnsi="Arial"/>
                <w:sz w:val="16"/>
                <w:szCs w:val="16"/>
              </w:rPr>
            </w:pPr>
            <w:r w:rsidRPr="00D0162F">
              <w:rPr>
                <w:rFonts w:ascii="Arial" w:hAnsi="Arial"/>
                <w:sz w:val="16"/>
                <w:szCs w:val="16"/>
              </w:rPr>
              <w:t>Correction to FR1 Active BWP Switch Delay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73391F"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7EA914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5372C5"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1A66B52D"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414F5E" w14:textId="2420096E" w:rsidR="00D50934" w:rsidRPr="00D0162F" w:rsidRDefault="00D50934" w:rsidP="00D50934">
            <w:pPr>
              <w:rPr>
                <w:rFonts w:ascii="Arial" w:hAnsi="Arial"/>
                <w:sz w:val="16"/>
                <w:szCs w:val="16"/>
              </w:rPr>
            </w:pPr>
            <w:r w:rsidRPr="00D0162F">
              <w:rPr>
                <w:rFonts w:ascii="Arial" w:hAnsi="Arial"/>
                <w:sz w:val="16"/>
                <w:szCs w:val="16"/>
              </w:rPr>
              <w:t>R5-2168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8EC90C" w14:textId="7C1680F2" w:rsidR="00D50934" w:rsidRPr="00D0162F" w:rsidRDefault="00D50934" w:rsidP="00D50934">
            <w:pPr>
              <w:rPr>
                <w:rFonts w:ascii="Arial" w:hAnsi="Arial"/>
                <w:sz w:val="16"/>
                <w:szCs w:val="16"/>
              </w:rPr>
            </w:pPr>
            <w:r w:rsidRPr="00D0162F">
              <w:rPr>
                <w:rFonts w:ascii="Arial" w:hAnsi="Arial"/>
                <w:sz w:val="16"/>
                <w:szCs w:val="16"/>
              </w:rPr>
              <w:t>14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C3D3F6" w14:textId="065DC8C4"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A74EEC" w14:textId="56EBBCA0"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8B834F" w14:textId="2CB03386" w:rsidR="00D50934" w:rsidRPr="00D0162F" w:rsidRDefault="00D50934" w:rsidP="00D50934">
            <w:pPr>
              <w:rPr>
                <w:rFonts w:ascii="Arial" w:hAnsi="Arial"/>
                <w:sz w:val="16"/>
                <w:szCs w:val="16"/>
              </w:rPr>
            </w:pPr>
            <w:r w:rsidRPr="00D0162F">
              <w:rPr>
                <w:rFonts w:ascii="Arial" w:hAnsi="Arial"/>
                <w:sz w:val="16"/>
                <w:szCs w:val="16"/>
              </w:rPr>
              <w:t>Correction to FR1 Redirection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3943CA"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3916AB5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CD3EBB0"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905C73B"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B90BDC" w14:textId="7EB556A5" w:rsidR="00D50934" w:rsidRPr="00D0162F" w:rsidRDefault="00D50934" w:rsidP="00D50934">
            <w:pPr>
              <w:rPr>
                <w:rFonts w:ascii="Arial" w:hAnsi="Arial"/>
                <w:sz w:val="16"/>
                <w:szCs w:val="16"/>
              </w:rPr>
            </w:pPr>
            <w:r w:rsidRPr="00D0162F">
              <w:rPr>
                <w:rFonts w:ascii="Arial" w:hAnsi="Arial"/>
                <w:sz w:val="16"/>
                <w:szCs w:val="16"/>
              </w:rPr>
              <w:t>R5-2168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08C033" w14:textId="0DC9F646" w:rsidR="00D50934" w:rsidRPr="00D0162F" w:rsidRDefault="00D50934" w:rsidP="00D50934">
            <w:pPr>
              <w:rPr>
                <w:rFonts w:ascii="Arial" w:hAnsi="Arial"/>
                <w:sz w:val="16"/>
                <w:szCs w:val="16"/>
              </w:rPr>
            </w:pPr>
            <w:r w:rsidRPr="00D0162F">
              <w:rPr>
                <w:rFonts w:ascii="Arial" w:hAnsi="Arial"/>
                <w:sz w:val="16"/>
                <w:szCs w:val="16"/>
              </w:rPr>
              <w:t>14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C25717" w14:textId="17F99880"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940324" w14:textId="5D5C1B66"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496A98" w14:textId="3193FB09" w:rsidR="00D50934" w:rsidRPr="00D0162F" w:rsidRDefault="00D50934" w:rsidP="00D50934">
            <w:pPr>
              <w:rPr>
                <w:rFonts w:ascii="Arial" w:hAnsi="Arial"/>
                <w:sz w:val="16"/>
                <w:szCs w:val="16"/>
              </w:rPr>
            </w:pPr>
            <w:r w:rsidRPr="00D0162F">
              <w:rPr>
                <w:rFonts w:ascii="Arial" w:hAnsi="Arial"/>
                <w:sz w:val="16"/>
                <w:szCs w:val="16"/>
              </w:rPr>
              <w:t>Correction to message exceptions for CSI-RS based BFR 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8B4659"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C1443D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B8B8E5"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A9A062E"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EBD625" w14:textId="15126017" w:rsidR="00D50934" w:rsidRPr="00D0162F" w:rsidRDefault="00D50934" w:rsidP="00D50934">
            <w:pPr>
              <w:rPr>
                <w:rFonts w:ascii="Arial" w:hAnsi="Arial"/>
                <w:sz w:val="16"/>
                <w:szCs w:val="16"/>
              </w:rPr>
            </w:pPr>
            <w:r w:rsidRPr="00D0162F">
              <w:rPr>
                <w:rFonts w:ascii="Arial" w:hAnsi="Arial"/>
                <w:sz w:val="16"/>
                <w:szCs w:val="16"/>
              </w:rPr>
              <w:t>R5-2168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833590" w14:textId="7CFD0155" w:rsidR="00D50934" w:rsidRPr="00D0162F" w:rsidRDefault="00D50934" w:rsidP="00D50934">
            <w:pPr>
              <w:rPr>
                <w:rFonts w:ascii="Arial" w:hAnsi="Arial"/>
                <w:sz w:val="16"/>
                <w:szCs w:val="16"/>
              </w:rPr>
            </w:pPr>
            <w:r w:rsidRPr="00D0162F">
              <w:rPr>
                <w:rFonts w:ascii="Arial" w:hAnsi="Arial"/>
                <w:sz w:val="16"/>
                <w:szCs w:val="16"/>
              </w:rPr>
              <w:t>14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AAB346" w14:textId="112915D0"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AC55B9" w14:textId="703690D2"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0619D7B" w14:textId="785EB455" w:rsidR="00D50934" w:rsidRPr="00D0162F" w:rsidRDefault="00D50934" w:rsidP="00D50934">
            <w:pPr>
              <w:rPr>
                <w:rFonts w:ascii="Arial" w:hAnsi="Arial"/>
                <w:sz w:val="16"/>
                <w:szCs w:val="16"/>
              </w:rPr>
            </w:pPr>
            <w:r w:rsidRPr="00D0162F">
              <w:rPr>
                <w:rFonts w:ascii="Arial" w:hAnsi="Arial"/>
                <w:sz w:val="16"/>
                <w:szCs w:val="16"/>
              </w:rPr>
              <w:t>Correction to FR2 EN-DC RRM TCs - 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E35A83"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359D712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7B201E"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E8BDB4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688F28" w14:textId="64391E62" w:rsidR="00D50934" w:rsidRPr="00D0162F" w:rsidRDefault="00D50934" w:rsidP="00D50934">
            <w:pPr>
              <w:rPr>
                <w:rFonts w:ascii="Arial" w:hAnsi="Arial"/>
                <w:sz w:val="16"/>
                <w:szCs w:val="16"/>
              </w:rPr>
            </w:pPr>
            <w:r w:rsidRPr="00D0162F">
              <w:rPr>
                <w:rFonts w:ascii="Arial" w:hAnsi="Arial"/>
                <w:sz w:val="16"/>
                <w:szCs w:val="16"/>
              </w:rPr>
              <w:t>R5-2168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48D33C" w14:textId="7E4F7907" w:rsidR="00D50934" w:rsidRPr="00D0162F" w:rsidRDefault="00D50934" w:rsidP="00D50934">
            <w:pPr>
              <w:rPr>
                <w:rFonts w:ascii="Arial" w:hAnsi="Arial"/>
                <w:sz w:val="16"/>
                <w:szCs w:val="16"/>
              </w:rPr>
            </w:pPr>
            <w:r w:rsidRPr="00D0162F">
              <w:rPr>
                <w:rFonts w:ascii="Arial" w:hAnsi="Arial"/>
                <w:sz w:val="16"/>
                <w:szCs w:val="16"/>
              </w:rPr>
              <w:t>14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DC9F9A" w14:textId="49E3032B"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E3CBFC" w14:textId="24FD6BC1"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1551C0" w14:textId="291B8A81" w:rsidR="00D50934" w:rsidRPr="00D0162F" w:rsidRDefault="00D50934" w:rsidP="00D50934">
            <w:pPr>
              <w:rPr>
                <w:rFonts w:ascii="Arial" w:hAnsi="Arial"/>
                <w:sz w:val="16"/>
                <w:szCs w:val="16"/>
              </w:rPr>
            </w:pPr>
            <w:r w:rsidRPr="00D0162F">
              <w:rPr>
                <w:rFonts w:ascii="Arial" w:hAnsi="Arial"/>
                <w:sz w:val="16"/>
                <w:szCs w:val="16"/>
              </w:rPr>
              <w:t>Correction to FR2 EN-DC RRM TCs using Table H.3.1-4 for event A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EDE601"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4F6CBF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409E4BD"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A991A20"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8C1405" w14:textId="209D43F7" w:rsidR="00D50934" w:rsidRPr="00D0162F" w:rsidRDefault="00D50934" w:rsidP="00D50934">
            <w:pPr>
              <w:rPr>
                <w:rFonts w:ascii="Arial" w:hAnsi="Arial"/>
                <w:sz w:val="16"/>
                <w:szCs w:val="16"/>
              </w:rPr>
            </w:pPr>
            <w:r w:rsidRPr="00D0162F">
              <w:rPr>
                <w:rFonts w:ascii="Arial" w:hAnsi="Arial"/>
                <w:sz w:val="16"/>
                <w:szCs w:val="16"/>
              </w:rPr>
              <w:t>R5-2168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E8C7D9" w14:textId="4C45310C" w:rsidR="00D50934" w:rsidRPr="00D0162F" w:rsidRDefault="00D50934" w:rsidP="00D50934">
            <w:pPr>
              <w:rPr>
                <w:rFonts w:ascii="Arial" w:hAnsi="Arial"/>
                <w:sz w:val="16"/>
                <w:szCs w:val="16"/>
              </w:rPr>
            </w:pPr>
            <w:r w:rsidRPr="00D0162F">
              <w:rPr>
                <w:rFonts w:ascii="Arial" w:hAnsi="Arial"/>
                <w:sz w:val="16"/>
                <w:szCs w:val="16"/>
              </w:rPr>
              <w:t>14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47CD56" w14:textId="15777CCB"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9D3FAC" w14:textId="23FB2CA6"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FA084C0" w14:textId="75EC98EB" w:rsidR="00D50934" w:rsidRPr="00D0162F" w:rsidRDefault="00D50934" w:rsidP="00D50934">
            <w:pPr>
              <w:rPr>
                <w:rFonts w:ascii="Arial" w:hAnsi="Arial"/>
                <w:sz w:val="16"/>
                <w:szCs w:val="16"/>
              </w:rPr>
            </w:pPr>
            <w:r w:rsidRPr="00D0162F">
              <w:rPr>
                <w:rFonts w:ascii="Arial" w:hAnsi="Arial"/>
                <w:sz w:val="16"/>
                <w:szCs w:val="16"/>
              </w:rPr>
              <w:t>Correction to FR1 NR SA RRM TC 6.1.1.1 - intra-freq 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11765F"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F8910D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FB9812"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105E678"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677437" w14:textId="10B36D8E" w:rsidR="00D50934" w:rsidRPr="00D0162F" w:rsidRDefault="00D50934" w:rsidP="00D50934">
            <w:pPr>
              <w:rPr>
                <w:rFonts w:ascii="Arial" w:hAnsi="Arial"/>
                <w:sz w:val="16"/>
                <w:szCs w:val="16"/>
              </w:rPr>
            </w:pPr>
            <w:r w:rsidRPr="00D0162F">
              <w:rPr>
                <w:rFonts w:ascii="Arial" w:hAnsi="Arial"/>
                <w:sz w:val="16"/>
                <w:szCs w:val="16"/>
              </w:rPr>
              <w:t>R5-21686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E24E08" w14:textId="4E7E8F91" w:rsidR="00D50934" w:rsidRPr="00D0162F" w:rsidRDefault="00D50934" w:rsidP="00D50934">
            <w:pPr>
              <w:rPr>
                <w:rFonts w:ascii="Arial" w:hAnsi="Arial"/>
                <w:sz w:val="16"/>
                <w:szCs w:val="16"/>
              </w:rPr>
            </w:pPr>
            <w:r w:rsidRPr="00D0162F">
              <w:rPr>
                <w:rFonts w:ascii="Arial" w:hAnsi="Arial"/>
                <w:sz w:val="16"/>
                <w:szCs w:val="16"/>
              </w:rPr>
              <w:t>14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D8398A" w14:textId="6856833E"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241230" w14:textId="59F5CBFF"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DA97F9" w14:textId="459FD3BF" w:rsidR="00D50934" w:rsidRPr="00D0162F" w:rsidRDefault="00D50934" w:rsidP="00D50934">
            <w:pPr>
              <w:rPr>
                <w:rFonts w:ascii="Arial" w:hAnsi="Arial"/>
                <w:sz w:val="16"/>
                <w:szCs w:val="16"/>
              </w:rPr>
            </w:pPr>
            <w:r w:rsidRPr="00D0162F">
              <w:rPr>
                <w:rFonts w:ascii="Arial" w:hAnsi="Arial"/>
                <w:sz w:val="16"/>
                <w:szCs w:val="16"/>
              </w:rPr>
              <w:t>Correction to FR1 NR SA RRM TC 6.7.6.1 - inter-RAT mea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0511CF"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6B11B5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57A508"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4562DBB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9454C5" w14:textId="1F8B259F" w:rsidR="00D50934" w:rsidRPr="00D0162F" w:rsidRDefault="00D50934" w:rsidP="00D50934">
            <w:pPr>
              <w:rPr>
                <w:rFonts w:ascii="Arial" w:hAnsi="Arial"/>
                <w:sz w:val="16"/>
                <w:szCs w:val="16"/>
              </w:rPr>
            </w:pPr>
            <w:r w:rsidRPr="00D0162F">
              <w:rPr>
                <w:rFonts w:ascii="Arial" w:hAnsi="Arial"/>
                <w:sz w:val="16"/>
                <w:szCs w:val="16"/>
              </w:rPr>
              <w:t>R5-2168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85007A" w14:textId="382F196E" w:rsidR="00D50934" w:rsidRPr="00D0162F" w:rsidRDefault="00D50934" w:rsidP="00D50934">
            <w:pPr>
              <w:rPr>
                <w:rFonts w:ascii="Arial" w:hAnsi="Arial"/>
                <w:sz w:val="16"/>
                <w:szCs w:val="16"/>
              </w:rPr>
            </w:pPr>
            <w:r w:rsidRPr="00D0162F">
              <w:rPr>
                <w:rFonts w:ascii="Arial" w:hAnsi="Arial"/>
                <w:sz w:val="16"/>
                <w:szCs w:val="16"/>
              </w:rPr>
              <w:t>14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702C59" w14:textId="01EF748B"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8623EFA" w14:textId="5A56BB55"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16E532" w14:textId="4C5D869E" w:rsidR="00D50934" w:rsidRPr="00D0162F" w:rsidRDefault="00D50934" w:rsidP="00D50934">
            <w:pPr>
              <w:rPr>
                <w:rFonts w:ascii="Arial" w:hAnsi="Arial"/>
                <w:sz w:val="16"/>
                <w:szCs w:val="16"/>
              </w:rPr>
            </w:pPr>
            <w:r w:rsidRPr="00D0162F">
              <w:rPr>
                <w:rFonts w:ascii="Arial" w:hAnsi="Arial"/>
                <w:sz w:val="16"/>
                <w:szCs w:val="16"/>
              </w:rPr>
              <w:t>Correction to FR1 NR SA RRM TCs 6.5.2.1 - interrup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6389FB"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680DE4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733C3E"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6DAC367"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873F0E" w14:textId="3B024AF8" w:rsidR="00D50934" w:rsidRPr="00D0162F" w:rsidRDefault="00D50934" w:rsidP="00D50934">
            <w:pPr>
              <w:rPr>
                <w:rFonts w:ascii="Arial" w:hAnsi="Arial"/>
                <w:sz w:val="16"/>
                <w:szCs w:val="16"/>
              </w:rPr>
            </w:pPr>
            <w:r w:rsidRPr="00D0162F">
              <w:rPr>
                <w:rFonts w:ascii="Arial" w:hAnsi="Arial"/>
                <w:sz w:val="16"/>
                <w:szCs w:val="16"/>
              </w:rPr>
              <w:t>R5-2168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8AC0A4" w14:textId="6202D153" w:rsidR="00D50934" w:rsidRPr="00D0162F" w:rsidRDefault="00D50934" w:rsidP="00D50934">
            <w:pPr>
              <w:rPr>
                <w:rFonts w:ascii="Arial" w:hAnsi="Arial"/>
                <w:sz w:val="16"/>
                <w:szCs w:val="16"/>
              </w:rPr>
            </w:pPr>
            <w:r w:rsidRPr="00D0162F">
              <w:rPr>
                <w:rFonts w:ascii="Arial" w:hAnsi="Arial"/>
                <w:sz w:val="16"/>
                <w:szCs w:val="16"/>
              </w:rPr>
              <w:t>14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0D5B7F" w14:textId="21255710"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57C0429" w14:textId="3089C898"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1B85777" w14:textId="30E14982" w:rsidR="00D50934" w:rsidRPr="00D0162F" w:rsidRDefault="00D50934" w:rsidP="00D50934">
            <w:pPr>
              <w:rPr>
                <w:rFonts w:ascii="Arial" w:hAnsi="Arial"/>
                <w:sz w:val="16"/>
                <w:szCs w:val="16"/>
              </w:rPr>
            </w:pPr>
            <w:r w:rsidRPr="00D0162F">
              <w:rPr>
                <w:rFonts w:ascii="Arial" w:hAnsi="Arial"/>
                <w:sz w:val="16"/>
                <w:szCs w:val="16"/>
              </w:rPr>
              <w:t>Correction to FR2 NR SA RRM TCs using Table H.3.1-4 for event A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00170C"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439370E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DC6678"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A53DC2B"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32178A" w14:textId="4DCDD558" w:rsidR="00D50934" w:rsidRPr="00D0162F" w:rsidRDefault="00D50934" w:rsidP="00D50934">
            <w:pPr>
              <w:rPr>
                <w:rFonts w:ascii="Arial" w:hAnsi="Arial"/>
                <w:sz w:val="16"/>
                <w:szCs w:val="16"/>
              </w:rPr>
            </w:pPr>
            <w:r w:rsidRPr="00D0162F">
              <w:rPr>
                <w:rFonts w:ascii="Arial" w:hAnsi="Arial"/>
                <w:sz w:val="16"/>
                <w:szCs w:val="16"/>
              </w:rPr>
              <w:t>R5-2168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2BDF2A3" w14:textId="6C7E77FE" w:rsidR="00D50934" w:rsidRPr="00D0162F" w:rsidRDefault="00D50934" w:rsidP="00D50934">
            <w:pPr>
              <w:rPr>
                <w:rFonts w:ascii="Arial" w:hAnsi="Arial"/>
                <w:sz w:val="16"/>
                <w:szCs w:val="16"/>
              </w:rPr>
            </w:pPr>
            <w:r w:rsidRPr="00D0162F">
              <w:rPr>
                <w:rFonts w:ascii="Arial" w:hAnsi="Arial"/>
                <w:sz w:val="16"/>
                <w:szCs w:val="16"/>
              </w:rPr>
              <w:t>14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12011A" w14:textId="4ACE421C"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C10A86" w14:textId="65CB094E"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BDACD7" w14:textId="3930ED12" w:rsidR="00D50934" w:rsidRPr="00D0162F" w:rsidRDefault="00D50934" w:rsidP="00D50934">
            <w:pPr>
              <w:rPr>
                <w:rFonts w:ascii="Arial" w:hAnsi="Arial"/>
                <w:sz w:val="16"/>
                <w:szCs w:val="16"/>
              </w:rPr>
            </w:pPr>
            <w:r w:rsidRPr="00D0162F">
              <w:rPr>
                <w:rFonts w:ascii="Arial" w:hAnsi="Arial"/>
                <w:sz w:val="16"/>
                <w:szCs w:val="16"/>
              </w:rPr>
              <w:t>Correction to SSB reference configura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9C9F2D"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1A0E2C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5FACAF"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137069B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94C83B" w14:textId="2503AF6C" w:rsidR="00D50934" w:rsidRPr="00D0162F" w:rsidRDefault="00D50934" w:rsidP="00D50934">
            <w:pPr>
              <w:rPr>
                <w:rFonts w:ascii="Arial" w:hAnsi="Arial"/>
                <w:sz w:val="16"/>
                <w:szCs w:val="16"/>
              </w:rPr>
            </w:pPr>
            <w:r w:rsidRPr="00D0162F">
              <w:rPr>
                <w:rFonts w:ascii="Arial" w:hAnsi="Arial"/>
                <w:sz w:val="16"/>
                <w:szCs w:val="16"/>
              </w:rPr>
              <w:t>R5-2168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D25A19" w14:textId="196D7A95" w:rsidR="00D50934" w:rsidRPr="00D0162F" w:rsidRDefault="00D50934" w:rsidP="00D50934">
            <w:pPr>
              <w:rPr>
                <w:rFonts w:ascii="Arial" w:hAnsi="Arial"/>
                <w:sz w:val="16"/>
                <w:szCs w:val="16"/>
              </w:rPr>
            </w:pPr>
            <w:r w:rsidRPr="00D0162F">
              <w:rPr>
                <w:rFonts w:ascii="Arial" w:hAnsi="Arial"/>
                <w:sz w:val="16"/>
                <w:szCs w:val="16"/>
              </w:rPr>
              <w:t>14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D742AE" w14:textId="18047063"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525DFA2" w14:textId="7D5839A9"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011C33" w14:textId="3CA91556" w:rsidR="00D50934" w:rsidRPr="00D0162F" w:rsidRDefault="00D50934" w:rsidP="00D50934">
            <w:pPr>
              <w:rPr>
                <w:rFonts w:ascii="Arial" w:hAnsi="Arial"/>
                <w:sz w:val="16"/>
                <w:szCs w:val="16"/>
              </w:rPr>
            </w:pPr>
            <w:r w:rsidRPr="00D0162F">
              <w:rPr>
                <w:rFonts w:ascii="Arial" w:hAnsi="Arial"/>
                <w:sz w:val="16"/>
                <w:szCs w:val="16"/>
              </w:rPr>
              <w:t>Correction to Annex H for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A39BE8"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BAA0B5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428E1C7"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F6A884D"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FBD94D" w14:textId="3DA45158" w:rsidR="00D50934" w:rsidRPr="00D0162F" w:rsidRDefault="00D50934" w:rsidP="00D50934">
            <w:pPr>
              <w:rPr>
                <w:rFonts w:ascii="Arial" w:hAnsi="Arial"/>
                <w:sz w:val="16"/>
                <w:szCs w:val="16"/>
              </w:rPr>
            </w:pPr>
            <w:r w:rsidRPr="00D0162F">
              <w:rPr>
                <w:rFonts w:ascii="Arial" w:hAnsi="Arial"/>
                <w:sz w:val="16"/>
                <w:szCs w:val="16"/>
              </w:rPr>
              <w:t>R5-2168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CC24F5" w14:textId="63D17349" w:rsidR="00D50934" w:rsidRPr="00D0162F" w:rsidRDefault="00D50934" w:rsidP="00D50934">
            <w:pPr>
              <w:rPr>
                <w:rFonts w:ascii="Arial" w:hAnsi="Arial"/>
                <w:sz w:val="16"/>
                <w:szCs w:val="16"/>
              </w:rPr>
            </w:pPr>
            <w:r w:rsidRPr="00D0162F">
              <w:rPr>
                <w:rFonts w:ascii="Arial" w:hAnsi="Arial"/>
                <w:sz w:val="16"/>
                <w:szCs w:val="16"/>
              </w:rPr>
              <w:t>14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EB29781" w14:textId="75409AF2"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6B1B2A" w14:textId="4A85378A"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FDD1EF" w14:textId="73B08C43" w:rsidR="00D50934" w:rsidRPr="00D0162F" w:rsidRDefault="00D50934" w:rsidP="00D50934">
            <w:pPr>
              <w:rPr>
                <w:rFonts w:ascii="Arial" w:hAnsi="Arial"/>
                <w:sz w:val="16"/>
                <w:szCs w:val="16"/>
              </w:rPr>
            </w:pPr>
            <w:r w:rsidRPr="00D0162F">
              <w:rPr>
                <w:rFonts w:ascii="Arial" w:hAnsi="Arial"/>
                <w:sz w:val="16"/>
                <w:szCs w:val="16"/>
              </w:rPr>
              <w:t>Correction to Mob_enh RRM TC 6.3.3.1 - FR1 intra C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6B6FB9"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1E946C1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82ABB4"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4101E5CB"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D96894" w14:textId="5701CC17" w:rsidR="00D50934" w:rsidRPr="00D0162F" w:rsidRDefault="00D50934" w:rsidP="00D50934">
            <w:pPr>
              <w:rPr>
                <w:rFonts w:ascii="Arial" w:hAnsi="Arial"/>
                <w:sz w:val="16"/>
                <w:szCs w:val="16"/>
              </w:rPr>
            </w:pPr>
            <w:r w:rsidRPr="00D0162F">
              <w:rPr>
                <w:rFonts w:ascii="Arial" w:hAnsi="Arial"/>
                <w:sz w:val="16"/>
                <w:szCs w:val="16"/>
              </w:rPr>
              <w:t>R5-2168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8DA259" w14:textId="7AFF81F7" w:rsidR="00D50934" w:rsidRPr="00D0162F" w:rsidRDefault="00D50934" w:rsidP="00D50934">
            <w:pPr>
              <w:rPr>
                <w:rFonts w:ascii="Arial" w:hAnsi="Arial"/>
                <w:sz w:val="16"/>
                <w:szCs w:val="16"/>
              </w:rPr>
            </w:pPr>
            <w:r w:rsidRPr="00D0162F">
              <w:rPr>
                <w:rFonts w:ascii="Arial" w:hAnsi="Arial"/>
                <w:sz w:val="16"/>
                <w:szCs w:val="16"/>
              </w:rPr>
              <w:t>14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79A0D18" w14:textId="3729EB59"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BF5321E" w14:textId="5E3690AB"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906358" w14:textId="6E58DA11" w:rsidR="00D50934" w:rsidRPr="00D0162F" w:rsidRDefault="00D50934" w:rsidP="00D50934">
            <w:pPr>
              <w:rPr>
                <w:rFonts w:ascii="Arial" w:hAnsi="Arial"/>
                <w:sz w:val="16"/>
                <w:szCs w:val="16"/>
              </w:rPr>
            </w:pPr>
            <w:r w:rsidRPr="00D0162F">
              <w:rPr>
                <w:rFonts w:ascii="Arial" w:hAnsi="Arial"/>
                <w:sz w:val="16"/>
                <w:szCs w:val="16"/>
              </w:rPr>
              <w:t>Correction to Mob_enh RRM TC 6.3.3.2 - FR1 inter C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3FF48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D115AA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032C55"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7C89663"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3E482D" w14:textId="61B2B83B" w:rsidR="00D50934" w:rsidRPr="00D0162F" w:rsidRDefault="00D50934" w:rsidP="00D50934">
            <w:pPr>
              <w:rPr>
                <w:rFonts w:ascii="Arial" w:hAnsi="Arial"/>
                <w:sz w:val="16"/>
                <w:szCs w:val="16"/>
              </w:rPr>
            </w:pPr>
            <w:r w:rsidRPr="00D0162F">
              <w:rPr>
                <w:rFonts w:ascii="Arial" w:hAnsi="Arial"/>
                <w:sz w:val="16"/>
                <w:szCs w:val="16"/>
              </w:rPr>
              <w:t>R5-2168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63DC10" w14:textId="2052AB98" w:rsidR="00D50934" w:rsidRPr="00D0162F" w:rsidRDefault="00D50934" w:rsidP="00D50934">
            <w:pPr>
              <w:rPr>
                <w:rFonts w:ascii="Arial" w:hAnsi="Arial"/>
                <w:sz w:val="16"/>
                <w:szCs w:val="16"/>
              </w:rPr>
            </w:pPr>
            <w:r w:rsidRPr="00D0162F">
              <w:rPr>
                <w:rFonts w:ascii="Arial" w:hAnsi="Arial"/>
                <w:sz w:val="16"/>
                <w:szCs w:val="16"/>
              </w:rPr>
              <w:t>14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EFE1301" w14:textId="1E8D98DF"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2BC1E3" w14:textId="392E74C2"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BA07F7" w14:textId="464216D6" w:rsidR="00D50934" w:rsidRPr="00D0162F" w:rsidRDefault="00D50934" w:rsidP="00D50934">
            <w:pPr>
              <w:rPr>
                <w:rFonts w:ascii="Arial" w:hAnsi="Arial"/>
                <w:sz w:val="16"/>
                <w:szCs w:val="16"/>
              </w:rPr>
            </w:pPr>
            <w:r w:rsidRPr="00D0162F">
              <w:rPr>
                <w:rFonts w:ascii="Arial" w:hAnsi="Arial"/>
                <w:sz w:val="16"/>
                <w:szCs w:val="16"/>
              </w:rPr>
              <w:t>Correction to Mob_enh RRM TC 7.3.1.5 - inter-FR DAPS a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D07B27"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7CEFE3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DCF0663"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A3508BD"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9D0F68" w14:textId="7072D9D8" w:rsidR="00D50934" w:rsidRPr="00D0162F" w:rsidRDefault="00D50934" w:rsidP="00D50934">
            <w:pPr>
              <w:rPr>
                <w:rFonts w:ascii="Arial" w:hAnsi="Arial"/>
                <w:sz w:val="16"/>
                <w:szCs w:val="16"/>
              </w:rPr>
            </w:pPr>
            <w:r w:rsidRPr="00D0162F">
              <w:rPr>
                <w:rFonts w:ascii="Arial" w:hAnsi="Arial"/>
                <w:sz w:val="16"/>
                <w:szCs w:val="16"/>
              </w:rPr>
              <w:t>R5-2168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64CCF7" w14:textId="011C25F7" w:rsidR="00D50934" w:rsidRPr="00D0162F" w:rsidRDefault="00D50934" w:rsidP="00D50934">
            <w:pPr>
              <w:rPr>
                <w:rFonts w:ascii="Arial" w:hAnsi="Arial"/>
                <w:sz w:val="16"/>
                <w:szCs w:val="16"/>
              </w:rPr>
            </w:pPr>
            <w:r w:rsidRPr="00D0162F">
              <w:rPr>
                <w:rFonts w:ascii="Arial" w:hAnsi="Arial"/>
                <w:sz w:val="16"/>
                <w:szCs w:val="16"/>
              </w:rPr>
              <w:t>14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1804D0" w14:textId="2FE916D3"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7D5450" w14:textId="1C1D68EF"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18561B" w14:textId="2F4F545B" w:rsidR="00D50934" w:rsidRPr="00D0162F" w:rsidRDefault="00D50934" w:rsidP="00D50934">
            <w:pPr>
              <w:rPr>
                <w:rFonts w:ascii="Arial" w:hAnsi="Arial"/>
                <w:sz w:val="16"/>
                <w:szCs w:val="16"/>
              </w:rPr>
            </w:pPr>
            <w:r w:rsidRPr="00D0162F">
              <w:rPr>
                <w:rFonts w:ascii="Arial" w:hAnsi="Arial"/>
                <w:sz w:val="16"/>
                <w:szCs w:val="16"/>
              </w:rPr>
              <w:t>Correction to PS RRM TC 6.1.1.3 - intra low mobil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AC29DE"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225196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FC6D23"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0F39EAD"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1B06DA" w14:textId="1163F9BF" w:rsidR="00D50934" w:rsidRPr="00D0162F" w:rsidRDefault="00D50934" w:rsidP="00D50934">
            <w:pPr>
              <w:rPr>
                <w:rFonts w:ascii="Arial" w:hAnsi="Arial"/>
                <w:sz w:val="16"/>
                <w:szCs w:val="16"/>
              </w:rPr>
            </w:pPr>
            <w:r w:rsidRPr="00D0162F">
              <w:rPr>
                <w:rFonts w:ascii="Arial" w:hAnsi="Arial"/>
                <w:sz w:val="16"/>
                <w:szCs w:val="16"/>
              </w:rPr>
              <w:t>R5-2168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E28EEC" w14:textId="4370C594" w:rsidR="00D50934" w:rsidRPr="00D0162F" w:rsidRDefault="00D50934" w:rsidP="00D50934">
            <w:pPr>
              <w:rPr>
                <w:rFonts w:ascii="Arial" w:hAnsi="Arial"/>
                <w:sz w:val="16"/>
                <w:szCs w:val="16"/>
              </w:rPr>
            </w:pPr>
            <w:r w:rsidRPr="00D0162F">
              <w:rPr>
                <w:rFonts w:ascii="Arial" w:hAnsi="Arial"/>
                <w:sz w:val="16"/>
                <w:szCs w:val="16"/>
              </w:rPr>
              <w:t>14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E91BBC6" w14:textId="58588EE6"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DDA0CA" w14:textId="586F04B1"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6E3F5F" w14:textId="3613CCCC" w:rsidR="00D50934" w:rsidRPr="00D0162F" w:rsidRDefault="00D50934" w:rsidP="00D50934">
            <w:pPr>
              <w:rPr>
                <w:rFonts w:ascii="Arial" w:hAnsi="Arial"/>
                <w:sz w:val="16"/>
                <w:szCs w:val="16"/>
              </w:rPr>
            </w:pPr>
            <w:r w:rsidRPr="00D0162F">
              <w:rPr>
                <w:rFonts w:ascii="Arial" w:hAnsi="Arial"/>
                <w:sz w:val="16"/>
                <w:szCs w:val="16"/>
              </w:rPr>
              <w:t>Correction to PS RRM TC 6.1.1.4 - intra not cell edg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81FF1F"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3063CE8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4CA01E"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4AA789F8"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64DE97" w14:textId="30A4876D" w:rsidR="00D50934" w:rsidRPr="00D0162F" w:rsidRDefault="00D50934" w:rsidP="00D50934">
            <w:pPr>
              <w:rPr>
                <w:rFonts w:ascii="Arial" w:hAnsi="Arial"/>
                <w:sz w:val="16"/>
                <w:szCs w:val="16"/>
              </w:rPr>
            </w:pPr>
            <w:r w:rsidRPr="00D0162F">
              <w:rPr>
                <w:rFonts w:ascii="Arial" w:hAnsi="Arial"/>
                <w:sz w:val="16"/>
                <w:szCs w:val="16"/>
              </w:rPr>
              <w:t>R5-2168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BC051E" w14:textId="32EC27DB" w:rsidR="00D50934" w:rsidRPr="00D0162F" w:rsidRDefault="00D50934" w:rsidP="00D50934">
            <w:pPr>
              <w:rPr>
                <w:rFonts w:ascii="Arial" w:hAnsi="Arial"/>
                <w:sz w:val="16"/>
                <w:szCs w:val="16"/>
              </w:rPr>
            </w:pPr>
            <w:r w:rsidRPr="00D0162F">
              <w:rPr>
                <w:rFonts w:ascii="Arial" w:hAnsi="Arial"/>
                <w:sz w:val="16"/>
                <w:szCs w:val="16"/>
              </w:rPr>
              <w:t>14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81D4DED" w14:textId="28C1CC6F"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436B05" w14:textId="2DCC89EE"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6D6447" w14:textId="1AD42D81" w:rsidR="00D50934" w:rsidRPr="00D0162F" w:rsidRDefault="00D50934" w:rsidP="00D50934">
            <w:pPr>
              <w:rPr>
                <w:rFonts w:ascii="Arial" w:hAnsi="Arial"/>
                <w:sz w:val="16"/>
                <w:szCs w:val="16"/>
              </w:rPr>
            </w:pPr>
            <w:r w:rsidRPr="00D0162F">
              <w:rPr>
                <w:rFonts w:ascii="Arial" w:hAnsi="Arial"/>
                <w:sz w:val="16"/>
                <w:szCs w:val="16"/>
              </w:rPr>
              <w:t>Correction to PS RRM TC 6.1.1.5 - inter low mobil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ACB9E1"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AA291E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F69FBA"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35A937D"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D8F20F" w14:textId="58E270A0" w:rsidR="00D50934" w:rsidRPr="00D0162F" w:rsidRDefault="00D50934" w:rsidP="00D50934">
            <w:pPr>
              <w:rPr>
                <w:rFonts w:ascii="Arial" w:hAnsi="Arial"/>
                <w:sz w:val="16"/>
                <w:szCs w:val="16"/>
              </w:rPr>
            </w:pPr>
            <w:r w:rsidRPr="00D0162F">
              <w:rPr>
                <w:rFonts w:ascii="Arial" w:hAnsi="Arial"/>
                <w:sz w:val="16"/>
                <w:szCs w:val="16"/>
              </w:rPr>
              <w:t>R5-2168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CB0684" w14:textId="02077DE6" w:rsidR="00D50934" w:rsidRPr="00D0162F" w:rsidRDefault="00D50934" w:rsidP="00D50934">
            <w:pPr>
              <w:rPr>
                <w:rFonts w:ascii="Arial" w:hAnsi="Arial"/>
                <w:sz w:val="16"/>
                <w:szCs w:val="16"/>
              </w:rPr>
            </w:pPr>
            <w:r w:rsidRPr="00D0162F">
              <w:rPr>
                <w:rFonts w:ascii="Arial" w:hAnsi="Arial"/>
                <w:sz w:val="16"/>
                <w:szCs w:val="16"/>
              </w:rPr>
              <w:t>14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C599FE" w14:textId="747596E0"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BB18D48" w14:textId="5E2A03AA"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85ABC5" w14:textId="0CDB7E15" w:rsidR="00D50934" w:rsidRPr="00D0162F" w:rsidRDefault="00D50934" w:rsidP="00D50934">
            <w:pPr>
              <w:rPr>
                <w:rFonts w:ascii="Arial" w:hAnsi="Arial"/>
                <w:sz w:val="16"/>
                <w:szCs w:val="16"/>
              </w:rPr>
            </w:pPr>
            <w:r w:rsidRPr="00D0162F">
              <w:rPr>
                <w:rFonts w:ascii="Arial" w:hAnsi="Arial"/>
                <w:sz w:val="16"/>
                <w:szCs w:val="16"/>
              </w:rPr>
              <w:t>Correction to PS RRM TC 6.1.1.6 - inter not cell edg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1B6946"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3C16CFC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C4EF5E"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31F9A74"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751B8C" w14:textId="5B809FA1" w:rsidR="00D50934" w:rsidRPr="00D0162F" w:rsidRDefault="00D50934" w:rsidP="00D50934">
            <w:pPr>
              <w:rPr>
                <w:rFonts w:ascii="Arial" w:hAnsi="Arial"/>
                <w:sz w:val="16"/>
                <w:szCs w:val="16"/>
              </w:rPr>
            </w:pPr>
            <w:r w:rsidRPr="00D0162F">
              <w:rPr>
                <w:rFonts w:ascii="Arial" w:hAnsi="Arial"/>
                <w:sz w:val="16"/>
                <w:szCs w:val="16"/>
              </w:rPr>
              <w:t>R5-2168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AEA7AB" w14:textId="7078BF93" w:rsidR="00D50934" w:rsidRPr="00D0162F" w:rsidRDefault="00D50934" w:rsidP="00D50934">
            <w:pPr>
              <w:rPr>
                <w:rFonts w:ascii="Arial" w:hAnsi="Arial"/>
                <w:sz w:val="16"/>
                <w:szCs w:val="16"/>
              </w:rPr>
            </w:pPr>
            <w:r w:rsidRPr="00D0162F">
              <w:rPr>
                <w:rFonts w:ascii="Arial" w:hAnsi="Arial"/>
                <w:sz w:val="16"/>
                <w:szCs w:val="16"/>
              </w:rPr>
              <w:t>14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6334D8" w14:textId="635A4D4E"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EF279F" w14:textId="1A54A08D"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CFE0D8" w14:textId="3B9FF453" w:rsidR="00D50934" w:rsidRPr="00D0162F" w:rsidRDefault="00D50934" w:rsidP="00D50934">
            <w:pPr>
              <w:rPr>
                <w:rFonts w:ascii="Arial" w:hAnsi="Arial"/>
                <w:sz w:val="16"/>
                <w:szCs w:val="16"/>
              </w:rPr>
            </w:pPr>
            <w:r w:rsidRPr="00D0162F">
              <w:rPr>
                <w:rFonts w:ascii="Arial" w:hAnsi="Arial"/>
                <w:sz w:val="16"/>
                <w:szCs w:val="16"/>
              </w:rPr>
              <w:t>Correction to Annex F for PS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F18F64"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857608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2D3CE9"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C86A504"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755349" w14:textId="026CE95A" w:rsidR="00D50934" w:rsidRPr="00D0162F" w:rsidRDefault="00D50934" w:rsidP="00D50934">
            <w:pPr>
              <w:rPr>
                <w:rFonts w:ascii="Arial" w:hAnsi="Arial"/>
                <w:sz w:val="16"/>
                <w:szCs w:val="16"/>
              </w:rPr>
            </w:pPr>
            <w:r w:rsidRPr="00D0162F">
              <w:rPr>
                <w:rFonts w:ascii="Arial" w:hAnsi="Arial"/>
                <w:sz w:val="16"/>
                <w:szCs w:val="16"/>
              </w:rPr>
              <w:t>R5-2169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08E046" w14:textId="2740C2F7" w:rsidR="00D50934" w:rsidRPr="00D0162F" w:rsidRDefault="00D50934" w:rsidP="00D50934">
            <w:pPr>
              <w:rPr>
                <w:rFonts w:ascii="Arial" w:hAnsi="Arial"/>
                <w:sz w:val="16"/>
                <w:szCs w:val="16"/>
              </w:rPr>
            </w:pPr>
            <w:r w:rsidRPr="00D0162F">
              <w:rPr>
                <w:rFonts w:ascii="Arial" w:hAnsi="Arial"/>
                <w:sz w:val="16"/>
                <w:szCs w:val="16"/>
              </w:rPr>
              <w:t>14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90C595" w14:textId="7A844A15"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F8AB0A" w14:textId="401AFBFE"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C6642B" w14:textId="66421C8F" w:rsidR="00D50934" w:rsidRPr="00D0162F" w:rsidRDefault="00D50934" w:rsidP="00D50934">
            <w:pPr>
              <w:rPr>
                <w:rFonts w:ascii="Arial" w:hAnsi="Arial"/>
                <w:sz w:val="16"/>
                <w:szCs w:val="16"/>
              </w:rPr>
            </w:pPr>
            <w:r w:rsidRPr="00D0162F">
              <w:rPr>
                <w:rFonts w:ascii="Arial" w:hAnsi="Arial"/>
                <w:sz w:val="16"/>
                <w:szCs w:val="16"/>
              </w:rPr>
              <w:t>Correction to SRVCC RRM TC 6.3.1.6 - UTRA handove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FD8EAC"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1FF80B1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1E372A"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1371B4D"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1F3909" w14:textId="114E7943" w:rsidR="00D50934" w:rsidRPr="00D0162F" w:rsidRDefault="00D50934" w:rsidP="00D50934">
            <w:pPr>
              <w:rPr>
                <w:rFonts w:ascii="Arial" w:hAnsi="Arial"/>
                <w:sz w:val="16"/>
                <w:szCs w:val="16"/>
              </w:rPr>
            </w:pPr>
            <w:r w:rsidRPr="00D0162F">
              <w:rPr>
                <w:rFonts w:ascii="Arial" w:hAnsi="Arial"/>
                <w:sz w:val="16"/>
                <w:szCs w:val="16"/>
              </w:rPr>
              <w:t>R5-2169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DBBC80" w14:textId="0A8EB49E" w:rsidR="00D50934" w:rsidRPr="00D0162F" w:rsidRDefault="00D50934" w:rsidP="00D50934">
            <w:pPr>
              <w:rPr>
                <w:rFonts w:ascii="Arial" w:hAnsi="Arial"/>
                <w:sz w:val="16"/>
                <w:szCs w:val="16"/>
              </w:rPr>
            </w:pPr>
            <w:r w:rsidRPr="00D0162F">
              <w:rPr>
                <w:rFonts w:ascii="Arial" w:hAnsi="Arial"/>
                <w:sz w:val="16"/>
                <w:szCs w:val="16"/>
              </w:rPr>
              <w:t>14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DB571D" w14:textId="1FB3CA7F"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A9BA7D" w14:textId="4F6C2D59"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644E23" w14:textId="0414868D" w:rsidR="00D50934" w:rsidRPr="00D0162F" w:rsidRDefault="00D50934" w:rsidP="00D50934">
            <w:pPr>
              <w:rPr>
                <w:rFonts w:ascii="Arial" w:hAnsi="Arial"/>
                <w:sz w:val="16"/>
                <w:szCs w:val="16"/>
              </w:rPr>
            </w:pPr>
            <w:r w:rsidRPr="00D0162F">
              <w:rPr>
                <w:rFonts w:ascii="Arial" w:hAnsi="Arial"/>
                <w:sz w:val="16"/>
                <w:szCs w:val="16"/>
              </w:rPr>
              <w:t>Correction to Annex F for SRVCC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1670F4"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DE8D02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CF6CDF"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5905ADC"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FA9E70" w14:textId="227A932F" w:rsidR="00D50934" w:rsidRPr="00D0162F" w:rsidRDefault="00D50934" w:rsidP="00D50934">
            <w:pPr>
              <w:rPr>
                <w:rFonts w:ascii="Arial" w:hAnsi="Arial"/>
                <w:sz w:val="16"/>
                <w:szCs w:val="16"/>
              </w:rPr>
            </w:pPr>
            <w:r w:rsidRPr="00D0162F">
              <w:rPr>
                <w:rFonts w:ascii="Arial" w:hAnsi="Arial"/>
                <w:sz w:val="16"/>
                <w:szCs w:val="16"/>
              </w:rPr>
              <w:t>R5-2169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29CF38C" w14:textId="536D423F" w:rsidR="00D50934" w:rsidRPr="00D0162F" w:rsidRDefault="00D50934" w:rsidP="00D50934">
            <w:pPr>
              <w:rPr>
                <w:rFonts w:ascii="Arial" w:hAnsi="Arial"/>
                <w:sz w:val="16"/>
                <w:szCs w:val="16"/>
              </w:rPr>
            </w:pPr>
            <w:r w:rsidRPr="00D0162F">
              <w:rPr>
                <w:rFonts w:ascii="Arial" w:hAnsi="Arial"/>
                <w:sz w:val="16"/>
                <w:szCs w:val="16"/>
              </w:rPr>
              <w:t>15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A3818EC" w14:textId="2193525D"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521187D" w14:textId="2BCB8DB5"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B52576" w14:textId="3B081D04" w:rsidR="00D50934" w:rsidRPr="00D0162F" w:rsidRDefault="00D50934" w:rsidP="00D50934">
            <w:pPr>
              <w:rPr>
                <w:rFonts w:ascii="Arial" w:hAnsi="Arial"/>
                <w:sz w:val="16"/>
                <w:szCs w:val="16"/>
              </w:rPr>
            </w:pPr>
            <w:r w:rsidRPr="00D0162F">
              <w:rPr>
                <w:rFonts w:ascii="Arial" w:hAnsi="Arial"/>
                <w:sz w:val="16"/>
                <w:szCs w:val="16"/>
              </w:rPr>
              <w:t>Correction to HST RRM TC 4.6.1.7 - intra-freq mea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6B0697"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63EFD9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876255"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FD426C0"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DF85B7" w14:textId="414DE823" w:rsidR="00D50934" w:rsidRPr="00D0162F" w:rsidRDefault="00D50934" w:rsidP="00D50934">
            <w:pPr>
              <w:rPr>
                <w:rFonts w:ascii="Arial" w:hAnsi="Arial"/>
                <w:sz w:val="16"/>
                <w:szCs w:val="16"/>
              </w:rPr>
            </w:pPr>
            <w:r w:rsidRPr="00D0162F">
              <w:rPr>
                <w:rFonts w:ascii="Arial" w:hAnsi="Arial"/>
                <w:sz w:val="16"/>
                <w:szCs w:val="16"/>
              </w:rPr>
              <w:t>R5-2169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19A1E2" w14:textId="64CF5DB4" w:rsidR="00D50934" w:rsidRPr="00D0162F" w:rsidRDefault="00D50934" w:rsidP="00D50934">
            <w:pPr>
              <w:rPr>
                <w:rFonts w:ascii="Arial" w:hAnsi="Arial"/>
                <w:sz w:val="16"/>
                <w:szCs w:val="16"/>
              </w:rPr>
            </w:pPr>
            <w:r w:rsidRPr="00D0162F">
              <w:rPr>
                <w:rFonts w:ascii="Arial" w:hAnsi="Arial"/>
                <w:sz w:val="16"/>
                <w:szCs w:val="16"/>
              </w:rPr>
              <w:t>15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C64443B" w14:textId="024ABE2D"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9A38D6" w14:textId="086E7A86"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836CCB" w14:textId="115F26AD" w:rsidR="00D50934" w:rsidRPr="00D0162F" w:rsidRDefault="00D50934" w:rsidP="00D50934">
            <w:pPr>
              <w:rPr>
                <w:rFonts w:ascii="Arial" w:hAnsi="Arial"/>
                <w:sz w:val="16"/>
                <w:szCs w:val="16"/>
              </w:rPr>
            </w:pPr>
            <w:r w:rsidRPr="00D0162F">
              <w:rPr>
                <w:rFonts w:ascii="Arial" w:hAnsi="Arial"/>
                <w:sz w:val="16"/>
                <w:szCs w:val="16"/>
              </w:rPr>
              <w:t>Correction to HST RRM TC 4.6.4.5 - L1-RSRP</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F175BE"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9BE912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93AEEC"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1AA737D"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1D87DC" w14:textId="0A5B639A" w:rsidR="00D50934" w:rsidRPr="00D0162F" w:rsidRDefault="00D50934" w:rsidP="00D50934">
            <w:pPr>
              <w:rPr>
                <w:rFonts w:ascii="Arial" w:hAnsi="Arial"/>
                <w:sz w:val="16"/>
                <w:szCs w:val="16"/>
              </w:rPr>
            </w:pPr>
            <w:r w:rsidRPr="00D0162F">
              <w:rPr>
                <w:rFonts w:ascii="Arial" w:hAnsi="Arial"/>
                <w:sz w:val="16"/>
                <w:szCs w:val="16"/>
              </w:rPr>
              <w:t>R5-2169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EF1C9BC" w14:textId="6F08CE57" w:rsidR="00D50934" w:rsidRPr="00D0162F" w:rsidRDefault="00D50934" w:rsidP="00D50934">
            <w:pPr>
              <w:rPr>
                <w:rFonts w:ascii="Arial" w:hAnsi="Arial"/>
                <w:sz w:val="16"/>
                <w:szCs w:val="16"/>
              </w:rPr>
            </w:pPr>
            <w:r w:rsidRPr="00D0162F">
              <w:rPr>
                <w:rFonts w:ascii="Arial" w:hAnsi="Arial"/>
                <w:sz w:val="16"/>
                <w:szCs w:val="16"/>
              </w:rPr>
              <w:t>15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CD4D75C" w14:textId="3FE0DB6D"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56C8C0" w14:textId="304EB18D"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604FFB" w14:textId="55FE369A" w:rsidR="00D50934" w:rsidRPr="00D0162F" w:rsidRDefault="00D50934" w:rsidP="00D50934">
            <w:pPr>
              <w:rPr>
                <w:rFonts w:ascii="Arial" w:hAnsi="Arial"/>
                <w:sz w:val="16"/>
                <w:szCs w:val="16"/>
              </w:rPr>
            </w:pPr>
            <w:r w:rsidRPr="00D0162F">
              <w:rPr>
                <w:rFonts w:ascii="Arial" w:hAnsi="Arial"/>
                <w:sz w:val="16"/>
                <w:szCs w:val="16"/>
              </w:rPr>
              <w:t>Correction to HST RRM TC 6.1.2.5 - inter-RAT 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E92F0B"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366FEE9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D4B043"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07ABB4D"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706551" w14:textId="14819D9F" w:rsidR="00D50934" w:rsidRPr="00D0162F" w:rsidRDefault="00D50934" w:rsidP="00D50934">
            <w:pPr>
              <w:rPr>
                <w:rFonts w:ascii="Arial" w:hAnsi="Arial"/>
                <w:sz w:val="16"/>
                <w:szCs w:val="16"/>
              </w:rPr>
            </w:pPr>
            <w:r w:rsidRPr="00D0162F">
              <w:rPr>
                <w:rFonts w:ascii="Arial" w:hAnsi="Arial"/>
                <w:sz w:val="16"/>
                <w:szCs w:val="16"/>
              </w:rPr>
              <w:t>R5-2169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5EBC74A" w14:textId="4B8890E9" w:rsidR="00D50934" w:rsidRPr="00D0162F" w:rsidRDefault="00D50934" w:rsidP="00D50934">
            <w:pPr>
              <w:rPr>
                <w:rFonts w:ascii="Arial" w:hAnsi="Arial"/>
                <w:sz w:val="16"/>
                <w:szCs w:val="16"/>
              </w:rPr>
            </w:pPr>
            <w:r w:rsidRPr="00D0162F">
              <w:rPr>
                <w:rFonts w:ascii="Arial" w:hAnsi="Arial"/>
                <w:sz w:val="16"/>
                <w:szCs w:val="16"/>
              </w:rPr>
              <w:t>15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1494D2D" w14:textId="512C24AB"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422BBBF" w14:textId="25878EC9"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38966BA" w14:textId="5C7D869D" w:rsidR="00D50934" w:rsidRPr="00D0162F" w:rsidRDefault="00D50934" w:rsidP="00D50934">
            <w:pPr>
              <w:rPr>
                <w:rFonts w:ascii="Arial" w:hAnsi="Arial"/>
                <w:sz w:val="16"/>
                <w:szCs w:val="16"/>
              </w:rPr>
            </w:pPr>
            <w:r w:rsidRPr="00D0162F">
              <w:rPr>
                <w:rFonts w:ascii="Arial" w:hAnsi="Arial"/>
                <w:sz w:val="16"/>
                <w:szCs w:val="16"/>
              </w:rPr>
              <w:t>Correction to Annex F for HST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36CD5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4CA8F78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2150AD"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C20E8AC"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8AD0A5" w14:textId="56A22DD2" w:rsidR="00D50934" w:rsidRPr="00D0162F" w:rsidRDefault="00D50934" w:rsidP="00D50934">
            <w:pPr>
              <w:rPr>
                <w:rFonts w:ascii="Arial" w:hAnsi="Arial"/>
                <w:sz w:val="16"/>
                <w:szCs w:val="16"/>
              </w:rPr>
            </w:pPr>
            <w:r w:rsidRPr="00D0162F">
              <w:rPr>
                <w:rFonts w:ascii="Arial" w:hAnsi="Arial"/>
                <w:sz w:val="16"/>
                <w:szCs w:val="16"/>
              </w:rPr>
              <w:t>R5-2170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97332B1" w14:textId="26C4A3A3" w:rsidR="00D50934" w:rsidRPr="00D0162F" w:rsidRDefault="00D50934" w:rsidP="00D50934">
            <w:pPr>
              <w:rPr>
                <w:rFonts w:ascii="Arial" w:hAnsi="Arial"/>
                <w:sz w:val="16"/>
                <w:szCs w:val="16"/>
              </w:rPr>
            </w:pPr>
            <w:r w:rsidRPr="00D0162F">
              <w:rPr>
                <w:rFonts w:ascii="Arial" w:hAnsi="Arial"/>
                <w:sz w:val="16"/>
                <w:szCs w:val="16"/>
              </w:rPr>
              <w:t>15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6C8797" w14:textId="60C66F97"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59A9D25" w14:textId="37B3E9B8"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78B86DC" w14:textId="0C1A06F9" w:rsidR="00D50934" w:rsidRPr="00D0162F" w:rsidRDefault="00D50934" w:rsidP="00D50934">
            <w:pPr>
              <w:rPr>
                <w:rFonts w:ascii="Arial" w:hAnsi="Arial"/>
                <w:sz w:val="16"/>
                <w:szCs w:val="16"/>
              </w:rPr>
            </w:pPr>
            <w:r w:rsidRPr="00D0162F">
              <w:rPr>
                <w:rFonts w:ascii="Arial" w:hAnsi="Arial"/>
                <w:sz w:val="16"/>
                <w:szCs w:val="16"/>
              </w:rPr>
              <w:t>Correction of message configuration for EN-DC FR1 SFTD TC 4.7.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C16769"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12535B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2D6584"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D9C4083"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63A6F9" w14:textId="5D8A2ABD" w:rsidR="00D50934" w:rsidRPr="00D0162F" w:rsidRDefault="00D50934" w:rsidP="00D50934">
            <w:pPr>
              <w:rPr>
                <w:rFonts w:ascii="Arial" w:hAnsi="Arial"/>
                <w:sz w:val="16"/>
                <w:szCs w:val="16"/>
              </w:rPr>
            </w:pPr>
            <w:r w:rsidRPr="00D0162F">
              <w:rPr>
                <w:rFonts w:ascii="Arial" w:hAnsi="Arial"/>
                <w:sz w:val="16"/>
                <w:szCs w:val="16"/>
              </w:rPr>
              <w:t>R5-2171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097FF1" w14:textId="18967BEA" w:rsidR="00D50934" w:rsidRPr="00D0162F" w:rsidRDefault="00D50934" w:rsidP="00D50934">
            <w:pPr>
              <w:rPr>
                <w:rFonts w:ascii="Arial" w:hAnsi="Arial"/>
                <w:sz w:val="16"/>
                <w:szCs w:val="16"/>
              </w:rPr>
            </w:pPr>
            <w:r w:rsidRPr="00D0162F">
              <w:rPr>
                <w:rFonts w:ascii="Arial" w:hAnsi="Arial"/>
                <w:sz w:val="16"/>
                <w:szCs w:val="16"/>
              </w:rPr>
              <w:t>15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7E0016" w14:textId="601C7F05"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D64D65" w14:textId="4041D9CE"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63E9D8" w14:textId="394D7865" w:rsidR="00D50934" w:rsidRPr="00D0162F" w:rsidRDefault="00D50934" w:rsidP="00D50934">
            <w:pPr>
              <w:rPr>
                <w:rFonts w:ascii="Arial" w:hAnsi="Arial"/>
                <w:sz w:val="16"/>
                <w:szCs w:val="16"/>
              </w:rPr>
            </w:pPr>
            <w:r w:rsidRPr="00D0162F">
              <w:rPr>
                <w:rFonts w:ascii="Arial" w:hAnsi="Arial"/>
                <w:sz w:val="16"/>
                <w:szCs w:val="16"/>
              </w:rPr>
              <w:t>Reinstate wrongly deleted Table H.3.5-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0EC841"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B25E0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8A67A0"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7B63D2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555E82" w14:textId="6C109C3F" w:rsidR="00D50934" w:rsidRPr="00D0162F" w:rsidRDefault="00D50934" w:rsidP="00D50934">
            <w:pPr>
              <w:rPr>
                <w:rFonts w:ascii="Arial" w:hAnsi="Arial"/>
                <w:sz w:val="16"/>
                <w:szCs w:val="16"/>
              </w:rPr>
            </w:pPr>
            <w:r w:rsidRPr="00D0162F">
              <w:rPr>
                <w:rFonts w:ascii="Arial" w:hAnsi="Arial"/>
                <w:sz w:val="16"/>
                <w:szCs w:val="16"/>
              </w:rPr>
              <w:t>R5-2171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176A95" w14:textId="544709C2" w:rsidR="00D50934" w:rsidRPr="00D0162F" w:rsidRDefault="00D50934" w:rsidP="00D50934">
            <w:pPr>
              <w:rPr>
                <w:rFonts w:ascii="Arial" w:hAnsi="Arial"/>
                <w:sz w:val="16"/>
                <w:szCs w:val="16"/>
              </w:rPr>
            </w:pPr>
            <w:r w:rsidRPr="00D0162F">
              <w:rPr>
                <w:rFonts w:ascii="Arial" w:hAnsi="Arial"/>
                <w:sz w:val="16"/>
                <w:szCs w:val="16"/>
              </w:rPr>
              <w:t>15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860A94D" w14:textId="444E2E78"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F4BBA46" w14:textId="06598704"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35FE53" w14:textId="339D5AA1" w:rsidR="00D50934" w:rsidRPr="00D0162F" w:rsidRDefault="00D50934" w:rsidP="00D50934">
            <w:pPr>
              <w:rPr>
                <w:rFonts w:ascii="Arial" w:hAnsi="Arial"/>
                <w:sz w:val="16"/>
                <w:szCs w:val="16"/>
              </w:rPr>
            </w:pPr>
            <w:r w:rsidRPr="00D0162F">
              <w:rPr>
                <w:rFonts w:ascii="Arial" w:hAnsi="Arial"/>
                <w:sz w:val="16"/>
                <w:szCs w:val="16"/>
              </w:rPr>
              <w:t>Correct B2 Threshold in H.3.1-4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6A896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4A74572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1BBB12"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DE4A988"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48BA52" w14:textId="36AA927A" w:rsidR="00D50934" w:rsidRPr="00D0162F" w:rsidRDefault="00D50934" w:rsidP="00D50934">
            <w:pPr>
              <w:rPr>
                <w:rFonts w:ascii="Arial" w:hAnsi="Arial"/>
                <w:sz w:val="16"/>
                <w:szCs w:val="16"/>
              </w:rPr>
            </w:pPr>
            <w:r w:rsidRPr="00D0162F">
              <w:rPr>
                <w:rFonts w:ascii="Arial" w:hAnsi="Arial"/>
                <w:sz w:val="16"/>
                <w:szCs w:val="16"/>
              </w:rPr>
              <w:t>R5-2171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920B5A1" w14:textId="48C230CE" w:rsidR="00D50934" w:rsidRPr="00D0162F" w:rsidRDefault="00D50934" w:rsidP="00D50934">
            <w:pPr>
              <w:rPr>
                <w:rFonts w:ascii="Arial" w:hAnsi="Arial"/>
                <w:sz w:val="16"/>
                <w:szCs w:val="16"/>
              </w:rPr>
            </w:pPr>
            <w:r w:rsidRPr="00D0162F">
              <w:rPr>
                <w:rFonts w:ascii="Arial" w:hAnsi="Arial"/>
                <w:sz w:val="16"/>
                <w:szCs w:val="16"/>
              </w:rPr>
              <w:t>15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6E4B328" w14:textId="5CD72A8C"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BA0548" w14:textId="45882349"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698FBE" w14:textId="12BE8CFA" w:rsidR="00D50934" w:rsidRPr="00D0162F" w:rsidRDefault="00D50934" w:rsidP="00D50934">
            <w:pPr>
              <w:rPr>
                <w:rFonts w:ascii="Arial" w:hAnsi="Arial"/>
                <w:sz w:val="16"/>
                <w:szCs w:val="16"/>
              </w:rPr>
            </w:pPr>
            <w:r w:rsidRPr="00D0162F">
              <w:rPr>
                <w:rFonts w:ascii="Arial" w:hAnsi="Arial"/>
                <w:sz w:val="16"/>
                <w:szCs w:val="16"/>
              </w:rPr>
              <w:t>Corrections to 4.3.2.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BC5E23"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40540C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3F74E9"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9750C5F"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6890EB" w14:textId="3333040D" w:rsidR="00D50934" w:rsidRPr="00D0162F" w:rsidRDefault="00D50934" w:rsidP="00D50934">
            <w:pPr>
              <w:rPr>
                <w:rFonts w:ascii="Arial" w:hAnsi="Arial"/>
                <w:sz w:val="16"/>
                <w:szCs w:val="16"/>
              </w:rPr>
            </w:pPr>
            <w:r w:rsidRPr="00D0162F">
              <w:rPr>
                <w:rFonts w:ascii="Arial" w:hAnsi="Arial"/>
                <w:sz w:val="16"/>
                <w:szCs w:val="16"/>
              </w:rPr>
              <w:t>R5-2171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8C839B" w14:textId="472F2729" w:rsidR="00D50934" w:rsidRPr="00D0162F" w:rsidRDefault="00D50934" w:rsidP="00D50934">
            <w:pPr>
              <w:rPr>
                <w:rFonts w:ascii="Arial" w:hAnsi="Arial"/>
                <w:sz w:val="16"/>
                <w:szCs w:val="16"/>
              </w:rPr>
            </w:pPr>
            <w:r w:rsidRPr="00D0162F">
              <w:rPr>
                <w:rFonts w:ascii="Arial" w:hAnsi="Arial"/>
                <w:sz w:val="16"/>
                <w:szCs w:val="16"/>
              </w:rPr>
              <w:t>15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1A18B14" w14:textId="76FE31D3"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6159D5" w14:textId="10CA5501"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ABFF281" w14:textId="3D2BC9D3" w:rsidR="00D50934" w:rsidRPr="00D0162F" w:rsidRDefault="00D50934" w:rsidP="00D50934">
            <w:pPr>
              <w:rPr>
                <w:rFonts w:ascii="Arial" w:hAnsi="Arial"/>
                <w:sz w:val="16"/>
                <w:szCs w:val="16"/>
              </w:rPr>
            </w:pPr>
            <w:r w:rsidRPr="00D0162F">
              <w:rPr>
                <w:rFonts w:ascii="Arial" w:hAnsi="Arial"/>
                <w:sz w:val="16"/>
                <w:szCs w:val="16"/>
              </w:rPr>
              <w:t>Corrections to L1-RSRP EN-DC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C72C8E"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C6742A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93733A"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BB85CD8"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CED66F" w14:textId="53EA81E9" w:rsidR="00D50934" w:rsidRPr="00D0162F" w:rsidRDefault="00D50934" w:rsidP="00D50934">
            <w:pPr>
              <w:rPr>
                <w:rFonts w:ascii="Arial" w:hAnsi="Arial"/>
                <w:sz w:val="16"/>
                <w:szCs w:val="16"/>
              </w:rPr>
            </w:pPr>
            <w:r w:rsidRPr="00D0162F">
              <w:rPr>
                <w:rFonts w:ascii="Arial" w:hAnsi="Arial"/>
                <w:sz w:val="16"/>
                <w:szCs w:val="16"/>
              </w:rPr>
              <w:t>R5-2171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0545DB" w14:textId="6686B4D0" w:rsidR="00D50934" w:rsidRPr="00D0162F" w:rsidRDefault="00D50934" w:rsidP="00D50934">
            <w:pPr>
              <w:rPr>
                <w:rFonts w:ascii="Arial" w:hAnsi="Arial"/>
                <w:sz w:val="16"/>
                <w:szCs w:val="16"/>
              </w:rPr>
            </w:pPr>
            <w:r w:rsidRPr="00D0162F">
              <w:rPr>
                <w:rFonts w:ascii="Arial" w:hAnsi="Arial"/>
                <w:sz w:val="16"/>
                <w:szCs w:val="16"/>
              </w:rPr>
              <w:t>15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559AD5" w14:textId="58D3825A"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21A0AB" w14:textId="453C9B06"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1D77F1" w14:textId="41141756" w:rsidR="00D50934" w:rsidRPr="00D0162F" w:rsidRDefault="00D50934" w:rsidP="00D50934">
            <w:pPr>
              <w:rPr>
                <w:rFonts w:ascii="Arial" w:hAnsi="Arial"/>
                <w:sz w:val="16"/>
                <w:szCs w:val="16"/>
              </w:rPr>
            </w:pPr>
            <w:r w:rsidRPr="00D0162F">
              <w:rPr>
                <w:rFonts w:ascii="Arial" w:hAnsi="Arial"/>
                <w:sz w:val="16"/>
                <w:szCs w:val="16"/>
              </w:rPr>
              <w:t>Corrections to L1-RSRP NR SA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8F3EC0"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435F3C7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75316D"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4AF5E8F4"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F6C7FC" w14:textId="3AD01622" w:rsidR="00D50934" w:rsidRPr="00D0162F" w:rsidRDefault="00D50934" w:rsidP="00D50934">
            <w:pPr>
              <w:rPr>
                <w:rFonts w:ascii="Arial" w:hAnsi="Arial"/>
                <w:sz w:val="16"/>
                <w:szCs w:val="16"/>
              </w:rPr>
            </w:pPr>
            <w:r w:rsidRPr="00D0162F">
              <w:rPr>
                <w:rFonts w:ascii="Arial" w:hAnsi="Arial"/>
                <w:sz w:val="16"/>
                <w:szCs w:val="16"/>
              </w:rPr>
              <w:t>R5-2171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62E53D" w14:textId="5BEDF2A9" w:rsidR="00D50934" w:rsidRPr="00D0162F" w:rsidRDefault="00D50934" w:rsidP="00D50934">
            <w:pPr>
              <w:rPr>
                <w:rFonts w:ascii="Arial" w:hAnsi="Arial"/>
                <w:sz w:val="16"/>
                <w:szCs w:val="16"/>
              </w:rPr>
            </w:pPr>
            <w:r w:rsidRPr="00D0162F">
              <w:rPr>
                <w:rFonts w:ascii="Arial" w:hAnsi="Arial"/>
                <w:sz w:val="16"/>
                <w:szCs w:val="16"/>
              </w:rPr>
              <w:t>15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1013511" w14:textId="52833534"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65DBA32" w14:textId="0E9CF6BE"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4BCF517" w14:textId="36B28B40" w:rsidR="00D50934" w:rsidRPr="00D0162F" w:rsidRDefault="00D50934" w:rsidP="00D50934">
            <w:pPr>
              <w:rPr>
                <w:rFonts w:ascii="Arial" w:hAnsi="Arial"/>
                <w:sz w:val="16"/>
                <w:szCs w:val="16"/>
              </w:rPr>
            </w:pPr>
            <w:r w:rsidRPr="00D0162F">
              <w:rPr>
                <w:rFonts w:ascii="Arial" w:hAnsi="Arial"/>
                <w:sz w:val="16"/>
                <w:szCs w:val="16"/>
              </w:rPr>
              <w:t>Correct reference to test frequenci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1366E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833CFE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1A959B"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7EA1D78"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796D59" w14:textId="7A94E0E0" w:rsidR="00D50934" w:rsidRPr="00D0162F" w:rsidRDefault="00D50934" w:rsidP="00D50934">
            <w:pPr>
              <w:rPr>
                <w:rFonts w:ascii="Arial" w:hAnsi="Arial"/>
                <w:sz w:val="16"/>
                <w:szCs w:val="16"/>
              </w:rPr>
            </w:pPr>
            <w:r w:rsidRPr="00D0162F">
              <w:rPr>
                <w:rFonts w:ascii="Arial" w:hAnsi="Arial"/>
                <w:sz w:val="16"/>
                <w:szCs w:val="16"/>
              </w:rPr>
              <w:t>R5-2172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64A043" w14:textId="3C83EE48" w:rsidR="00D50934" w:rsidRPr="00D0162F" w:rsidRDefault="00D50934" w:rsidP="00D50934">
            <w:pPr>
              <w:rPr>
                <w:rFonts w:ascii="Arial" w:hAnsi="Arial"/>
                <w:sz w:val="16"/>
                <w:szCs w:val="16"/>
              </w:rPr>
            </w:pPr>
            <w:r w:rsidRPr="00D0162F">
              <w:rPr>
                <w:rFonts w:ascii="Arial" w:hAnsi="Arial"/>
                <w:sz w:val="16"/>
                <w:szCs w:val="16"/>
              </w:rPr>
              <w:t>15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B64F544" w14:textId="2C591234"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22241E" w14:textId="701C2AC1"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7D07ABF" w14:textId="03A13477" w:rsidR="00D50934" w:rsidRPr="00D0162F" w:rsidRDefault="00D50934" w:rsidP="00D50934">
            <w:pPr>
              <w:rPr>
                <w:rFonts w:ascii="Arial" w:hAnsi="Arial"/>
                <w:sz w:val="16"/>
                <w:szCs w:val="16"/>
              </w:rPr>
            </w:pPr>
            <w:r w:rsidRPr="00D0162F">
              <w:rPr>
                <w:rFonts w:ascii="Arial" w:hAnsi="Arial"/>
                <w:sz w:val="16"/>
                <w:szCs w:val="16"/>
              </w:rPr>
              <w:t>Addition of minimum requirements for EN-DC L1-SINR measurement for beam report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01E827"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4FFB47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6BB7914"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4120DBE4"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A09BB0" w14:textId="5A666091" w:rsidR="00D50934" w:rsidRPr="00D0162F" w:rsidRDefault="00D50934" w:rsidP="00D50934">
            <w:pPr>
              <w:rPr>
                <w:rFonts w:ascii="Arial" w:hAnsi="Arial"/>
                <w:sz w:val="16"/>
                <w:szCs w:val="16"/>
              </w:rPr>
            </w:pPr>
            <w:r w:rsidRPr="00D0162F">
              <w:rPr>
                <w:rFonts w:ascii="Arial" w:hAnsi="Arial"/>
                <w:sz w:val="16"/>
                <w:szCs w:val="16"/>
              </w:rPr>
              <w:t>R5-2172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816AF5" w14:textId="24938261" w:rsidR="00D50934" w:rsidRPr="00D0162F" w:rsidRDefault="00D50934" w:rsidP="00D50934">
            <w:pPr>
              <w:rPr>
                <w:rFonts w:ascii="Arial" w:hAnsi="Arial"/>
                <w:sz w:val="16"/>
                <w:szCs w:val="16"/>
              </w:rPr>
            </w:pPr>
            <w:r w:rsidRPr="00D0162F">
              <w:rPr>
                <w:rFonts w:ascii="Arial" w:hAnsi="Arial"/>
                <w:sz w:val="16"/>
                <w:szCs w:val="16"/>
              </w:rPr>
              <w:t>15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FF0FF70" w14:textId="49FD85B3"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B843BA3" w14:textId="1DFF024A"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AF0AEC9" w14:textId="5B0797B0" w:rsidR="00D50934" w:rsidRPr="00D0162F" w:rsidRDefault="00D50934" w:rsidP="00D50934">
            <w:pPr>
              <w:rPr>
                <w:rFonts w:ascii="Arial" w:hAnsi="Arial"/>
                <w:sz w:val="16"/>
                <w:szCs w:val="16"/>
              </w:rPr>
            </w:pPr>
            <w:r w:rsidRPr="00D0162F">
              <w:rPr>
                <w:rFonts w:ascii="Arial" w:hAnsi="Arial"/>
                <w:sz w:val="16"/>
                <w:szCs w:val="16"/>
              </w:rPr>
              <w:t>Addition of minimum requirements for NR SA FR1 L1-SINR measurement for beam report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6E354E"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25D26C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BB5636"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DE6F756"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0AB6E0C" w14:textId="4D532DBA" w:rsidR="00D50934" w:rsidRPr="00D0162F" w:rsidRDefault="00D50934" w:rsidP="00D50934">
            <w:pPr>
              <w:rPr>
                <w:rFonts w:ascii="Arial" w:hAnsi="Arial"/>
                <w:sz w:val="16"/>
                <w:szCs w:val="16"/>
              </w:rPr>
            </w:pPr>
            <w:r w:rsidRPr="00D0162F">
              <w:rPr>
                <w:rFonts w:ascii="Arial" w:hAnsi="Arial"/>
                <w:sz w:val="16"/>
                <w:szCs w:val="16"/>
              </w:rPr>
              <w:t>R5-2172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BA96C22" w14:textId="0B0E1CE7" w:rsidR="00D50934" w:rsidRPr="00D0162F" w:rsidRDefault="00D50934" w:rsidP="00D50934">
            <w:pPr>
              <w:rPr>
                <w:rFonts w:ascii="Arial" w:hAnsi="Arial"/>
                <w:sz w:val="16"/>
                <w:szCs w:val="16"/>
              </w:rPr>
            </w:pPr>
            <w:r w:rsidRPr="00D0162F">
              <w:rPr>
                <w:rFonts w:ascii="Arial" w:hAnsi="Arial"/>
                <w:sz w:val="16"/>
                <w:szCs w:val="16"/>
              </w:rPr>
              <w:t>15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A62529" w14:textId="377785B6"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EC7F0E" w14:textId="7F516F01"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D3267D" w14:textId="721C7C09" w:rsidR="00D50934" w:rsidRPr="00D0162F" w:rsidRDefault="00D50934" w:rsidP="00D50934">
            <w:pPr>
              <w:rPr>
                <w:rFonts w:ascii="Arial" w:hAnsi="Arial"/>
                <w:sz w:val="16"/>
                <w:szCs w:val="16"/>
              </w:rPr>
            </w:pPr>
            <w:r w:rsidRPr="00D0162F">
              <w:rPr>
                <w:rFonts w:ascii="Arial" w:hAnsi="Arial"/>
                <w:sz w:val="16"/>
                <w:szCs w:val="16"/>
              </w:rPr>
              <w:t>Addition of the abbreviations for Rel-16 NR MIM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F783A30"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18B6FF3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AA61981"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12D48F3"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547004" w14:textId="49CF5D14" w:rsidR="00D50934" w:rsidRPr="00D0162F" w:rsidRDefault="00D50934" w:rsidP="00D50934">
            <w:pPr>
              <w:rPr>
                <w:rFonts w:ascii="Arial" w:hAnsi="Arial"/>
                <w:sz w:val="16"/>
                <w:szCs w:val="16"/>
              </w:rPr>
            </w:pPr>
            <w:r w:rsidRPr="00D0162F">
              <w:rPr>
                <w:rFonts w:ascii="Arial" w:hAnsi="Arial"/>
                <w:sz w:val="16"/>
                <w:szCs w:val="16"/>
              </w:rPr>
              <w:t>R5-2172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F5A05D8" w14:textId="3332B330" w:rsidR="00D50934" w:rsidRPr="00D0162F" w:rsidRDefault="00D50934" w:rsidP="00D50934">
            <w:pPr>
              <w:rPr>
                <w:rFonts w:ascii="Arial" w:hAnsi="Arial"/>
                <w:sz w:val="16"/>
                <w:szCs w:val="16"/>
              </w:rPr>
            </w:pPr>
            <w:r w:rsidRPr="00D0162F">
              <w:rPr>
                <w:rFonts w:ascii="Arial" w:hAnsi="Arial"/>
                <w:sz w:val="16"/>
                <w:szCs w:val="16"/>
              </w:rPr>
              <w:t>15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9F18BD" w14:textId="3B1119FF"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18512BB" w14:textId="1A1F1226"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2C6462" w14:textId="3507EC5C" w:rsidR="00D50934" w:rsidRPr="00D0162F" w:rsidRDefault="00D50934" w:rsidP="00D50934">
            <w:pPr>
              <w:rPr>
                <w:rFonts w:ascii="Arial" w:hAnsi="Arial"/>
                <w:sz w:val="16"/>
                <w:szCs w:val="16"/>
              </w:rPr>
            </w:pPr>
            <w:r w:rsidRPr="00D0162F">
              <w:rPr>
                <w:rFonts w:ascii="Arial" w:hAnsi="Arial"/>
                <w:sz w:val="16"/>
                <w:szCs w:val="16"/>
              </w:rPr>
              <w:t>Addition of Annex A.1.4B CSI-IM Reference Measurement Channel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13ABEB"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97E902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696DDE"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4AA8C0C7"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F8780C" w14:textId="0C0353E0" w:rsidR="00D50934" w:rsidRPr="00D0162F" w:rsidRDefault="00D50934" w:rsidP="00D50934">
            <w:pPr>
              <w:rPr>
                <w:rFonts w:ascii="Arial" w:hAnsi="Arial"/>
                <w:sz w:val="16"/>
                <w:szCs w:val="16"/>
              </w:rPr>
            </w:pPr>
            <w:r w:rsidRPr="00D0162F">
              <w:rPr>
                <w:rFonts w:ascii="Arial" w:hAnsi="Arial"/>
                <w:sz w:val="16"/>
                <w:szCs w:val="16"/>
              </w:rPr>
              <w:t>R5-2172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223176" w14:textId="76B572AB" w:rsidR="00D50934" w:rsidRPr="00D0162F" w:rsidRDefault="00D50934" w:rsidP="00D50934">
            <w:pPr>
              <w:rPr>
                <w:rFonts w:ascii="Arial" w:hAnsi="Arial"/>
                <w:sz w:val="16"/>
                <w:szCs w:val="16"/>
              </w:rPr>
            </w:pPr>
            <w:r w:rsidRPr="00D0162F">
              <w:rPr>
                <w:rFonts w:ascii="Arial" w:hAnsi="Arial"/>
                <w:sz w:val="16"/>
                <w:szCs w:val="16"/>
              </w:rPr>
              <w:t>15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D0522F" w14:textId="29FCF01A"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1EDB882" w14:textId="6793D129"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CC0820" w14:textId="2CCC092F" w:rsidR="00D50934" w:rsidRPr="00D0162F" w:rsidRDefault="00D50934" w:rsidP="00D50934">
            <w:pPr>
              <w:rPr>
                <w:rFonts w:ascii="Arial" w:hAnsi="Arial"/>
                <w:sz w:val="16"/>
                <w:szCs w:val="16"/>
              </w:rPr>
            </w:pPr>
            <w:r w:rsidRPr="00D0162F">
              <w:rPr>
                <w:rFonts w:ascii="Arial" w:hAnsi="Arial"/>
                <w:sz w:val="16"/>
                <w:szCs w:val="16"/>
              </w:rPr>
              <w:t>Addition of Annex H.3.6A RRC messages and IE exceptions for L1-SINR measurement for beam report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60969C"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19524E5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6BF0F7"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3082FA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195104" w14:textId="2A890A25" w:rsidR="00D50934" w:rsidRPr="00D0162F" w:rsidRDefault="00D50934" w:rsidP="00D50934">
            <w:pPr>
              <w:rPr>
                <w:rFonts w:ascii="Arial" w:hAnsi="Arial"/>
                <w:sz w:val="16"/>
                <w:szCs w:val="16"/>
              </w:rPr>
            </w:pPr>
            <w:r w:rsidRPr="00D0162F">
              <w:rPr>
                <w:rFonts w:ascii="Arial" w:hAnsi="Arial"/>
                <w:sz w:val="16"/>
                <w:szCs w:val="16"/>
              </w:rPr>
              <w:t>R5-2172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45F281" w14:textId="6656FE83" w:rsidR="00D50934" w:rsidRPr="00D0162F" w:rsidRDefault="00D50934" w:rsidP="00D50934">
            <w:pPr>
              <w:rPr>
                <w:rFonts w:ascii="Arial" w:hAnsi="Arial"/>
                <w:sz w:val="16"/>
                <w:szCs w:val="16"/>
              </w:rPr>
            </w:pPr>
            <w:r w:rsidRPr="00D0162F">
              <w:rPr>
                <w:rFonts w:ascii="Arial" w:hAnsi="Arial"/>
                <w:sz w:val="16"/>
                <w:szCs w:val="16"/>
              </w:rPr>
              <w:t>15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750691" w14:textId="326ED5F6"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89E25C" w14:textId="61130732"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8BDBCA9" w14:textId="3207F849" w:rsidR="00D50934" w:rsidRPr="00D0162F" w:rsidRDefault="00D50934" w:rsidP="00D50934">
            <w:pPr>
              <w:rPr>
                <w:rFonts w:ascii="Arial" w:hAnsi="Arial"/>
                <w:sz w:val="16"/>
                <w:szCs w:val="16"/>
              </w:rPr>
            </w:pPr>
            <w:r w:rsidRPr="00D0162F">
              <w:rPr>
                <w:rFonts w:ascii="Arial" w:hAnsi="Arial"/>
                <w:sz w:val="16"/>
                <w:szCs w:val="16"/>
              </w:rPr>
              <w:t>Correct of RRM Test Cases for test applicabil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FB860C"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66C23B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94C44A"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73B0C72"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5948C7" w14:textId="76CCCA4E" w:rsidR="00D50934" w:rsidRPr="00D0162F" w:rsidRDefault="00D50934" w:rsidP="00D50934">
            <w:pPr>
              <w:rPr>
                <w:rFonts w:ascii="Arial" w:hAnsi="Arial"/>
                <w:sz w:val="16"/>
                <w:szCs w:val="16"/>
              </w:rPr>
            </w:pPr>
            <w:r w:rsidRPr="00D0162F">
              <w:rPr>
                <w:rFonts w:ascii="Arial" w:hAnsi="Arial"/>
                <w:sz w:val="16"/>
                <w:szCs w:val="16"/>
              </w:rPr>
              <w:t>R5-2172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49F28D" w14:textId="2979FE9C" w:rsidR="00D50934" w:rsidRPr="00D0162F" w:rsidRDefault="00D50934" w:rsidP="00D50934">
            <w:pPr>
              <w:rPr>
                <w:rFonts w:ascii="Arial" w:hAnsi="Arial"/>
                <w:sz w:val="16"/>
                <w:szCs w:val="16"/>
              </w:rPr>
            </w:pPr>
            <w:r w:rsidRPr="00D0162F">
              <w:rPr>
                <w:rFonts w:ascii="Arial" w:hAnsi="Arial"/>
                <w:sz w:val="16"/>
                <w:szCs w:val="16"/>
              </w:rPr>
              <w:t>15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EAF997" w14:textId="48296C48"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76050C" w14:textId="782BD62D"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AC8C7B" w14:textId="44C47C40" w:rsidR="00D50934" w:rsidRPr="00D0162F" w:rsidRDefault="00D50934" w:rsidP="00D50934">
            <w:pPr>
              <w:rPr>
                <w:rFonts w:ascii="Arial" w:hAnsi="Arial"/>
                <w:sz w:val="16"/>
                <w:szCs w:val="16"/>
              </w:rPr>
            </w:pPr>
            <w:r w:rsidRPr="00D0162F">
              <w:rPr>
                <w:rFonts w:ascii="Arial" w:hAnsi="Arial"/>
                <w:sz w:val="16"/>
                <w:szCs w:val="16"/>
              </w:rPr>
              <w:t>Correct of RRM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960C8B"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EB6AE2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A3CB13"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FB26155"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4CD404" w14:textId="40DF7F7D" w:rsidR="00D50934" w:rsidRPr="00D0162F" w:rsidRDefault="00D50934" w:rsidP="00D50934">
            <w:pPr>
              <w:rPr>
                <w:rFonts w:ascii="Arial" w:hAnsi="Arial"/>
                <w:sz w:val="16"/>
                <w:szCs w:val="16"/>
              </w:rPr>
            </w:pPr>
            <w:r w:rsidRPr="00D0162F">
              <w:rPr>
                <w:rFonts w:ascii="Arial" w:hAnsi="Arial"/>
                <w:sz w:val="16"/>
                <w:szCs w:val="16"/>
              </w:rPr>
              <w:t>R5-2172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6E8B00" w14:textId="592AA8E3" w:rsidR="00D50934" w:rsidRPr="00D0162F" w:rsidRDefault="00D50934" w:rsidP="00D50934">
            <w:pPr>
              <w:rPr>
                <w:rFonts w:ascii="Arial" w:hAnsi="Arial"/>
                <w:sz w:val="16"/>
                <w:szCs w:val="16"/>
              </w:rPr>
            </w:pPr>
            <w:r w:rsidRPr="00D0162F">
              <w:rPr>
                <w:rFonts w:ascii="Arial" w:hAnsi="Arial"/>
                <w:sz w:val="16"/>
                <w:szCs w:val="16"/>
              </w:rPr>
              <w:t>15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D747E9" w14:textId="549DFB6F"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EE5F02" w14:textId="4BC3AB8A"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EBF8D65" w14:textId="2C989B49" w:rsidR="00D50934" w:rsidRPr="00D0162F" w:rsidRDefault="00D50934" w:rsidP="00D50934">
            <w:pPr>
              <w:rPr>
                <w:rFonts w:ascii="Arial" w:hAnsi="Arial"/>
                <w:sz w:val="16"/>
                <w:szCs w:val="16"/>
              </w:rPr>
            </w:pPr>
            <w:r w:rsidRPr="00D0162F">
              <w:rPr>
                <w:rFonts w:ascii="Arial" w:hAnsi="Arial"/>
                <w:sz w:val="16"/>
                <w:szCs w:val="16"/>
              </w:rPr>
              <w:t>Addition of FR-1 NSA CLI accurac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A038FB"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1047C2F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43039F"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2EEF0A9"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934DA7" w14:textId="758A044D" w:rsidR="00D50934" w:rsidRPr="00D0162F" w:rsidRDefault="00D50934" w:rsidP="00D50934">
            <w:pPr>
              <w:rPr>
                <w:rFonts w:ascii="Arial" w:hAnsi="Arial"/>
                <w:sz w:val="16"/>
                <w:szCs w:val="16"/>
              </w:rPr>
            </w:pPr>
            <w:r w:rsidRPr="00D0162F">
              <w:rPr>
                <w:rFonts w:ascii="Arial" w:hAnsi="Arial"/>
                <w:sz w:val="16"/>
                <w:szCs w:val="16"/>
              </w:rPr>
              <w:t>R5-2172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16B35F" w14:textId="4AD3F46F" w:rsidR="00D50934" w:rsidRPr="00D0162F" w:rsidRDefault="00D50934" w:rsidP="00D50934">
            <w:pPr>
              <w:rPr>
                <w:rFonts w:ascii="Arial" w:hAnsi="Arial"/>
                <w:sz w:val="16"/>
                <w:szCs w:val="16"/>
              </w:rPr>
            </w:pPr>
            <w:r w:rsidRPr="00D0162F">
              <w:rPr>
                <w:rFonts w:ascii="Arial" w:hAnsi="Arial"/>
                <w:sz w:val="16"/>
                <w:szCs w:val="16"/>
              </w:rPr>
              <w:t>15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EC03BA" w14:textId="405526E8"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57C399" w14:textId="1DC2714B"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F793EE" w14:textId="47810A03" w:rsidR="00D50934" w:rsidRPr="00D0162F" w:rsidRDefault="00D50934" w:rsidP="00D50934">
            <w:pPr>
              <w:rPr>
                <w:rFonts w:ascii="Arial" w:hAnsi="Arial"/>
                <w:sz w:val="16"/>
                <w:szCs w:val="16"/>
              </w:rPr>
            </w:pPr>
            <w:r w:rsidRPr="00D0162F">
              <w:rPr>
                <w:rFonts w:ascii="Arial" w:hAnsi="Arial"/>
                <w:sz w:val="16"/>
                <w:szCs w:val="16"/>
              </w:rPr>
              <w:t>Corrections to event-triggered iRA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CF2F902"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8CFAD3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0FD766"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6C73114"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B2C1FA" w14:textId="3C69DEAC" w:rsidR="00D50934" w:rsidRPr="00D0162F" w:rsidRDefault="00D50934" w:rsidP="00D50934">
            <w:pPr>
              <w:rPr>
                <w:rFonts w:ascii="Arial" w:hAnsi="Arial"/>
                <w:sz w:val="16"/>
                <w:szCs w:val="16"/>
              </w:rPr>
            </w:pPr>
            <w:r w:rsidRPr="00D0162F">
              <w:rPr>
                <w:rFonts w:ascii="Arial" w:hAnsi="Arial"/>
                <w:sz w:val="16"/>
                <w:szCs w:val="16"/>
              </w:rPr>
              <w:t>R5-2173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C87B73" w14:textId="44902E32" w:rsidR="00D50934" w:rsidRPr="00D0162F" w:rsidRDefault="00D50934" w:rsidP="00D50934">
            <w:pPr>
              <w:rPr>
                <w:rFonts w:ascii="Arial" w:hAnsi="Arial"/>
                <w:sz w:val="16"/>
                <w:szCs w:val="16"/>
              </w:rPr>
            </w:pPr>
            <w:r w:rsidRPr="00D0162F">
              <w:rPr>
                <w:rFonts w:ascii="Arial" w:hAnsi="Arial"/>
                <w:sz w:val="16"/>
                <w:szCs w:val="16"/>
              </w:rPr>
              <w:t>15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C34A645" w14:textId="6A491977"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ADB8772" w14:textId="1162DA40"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2E80D37" w14:textId="185B91EF" w:rsidR="00D50934" w:rsidRPr="00D0162F" w:rsidRDefault="00D50934" w:rsidP="00D50934">
            <w:pPr>
              <w:rPr>
                <w:rFonts w:ascii="Arial" w:hAnsi="Arial"/>
                <w:sz w:val="16"/>
                <w:szCs w:val="16"/>
              </w:rPr>
            </w:pPr>
            <w:r w:rsidRPr="00D0162F">
              <w:rPr>
                <w:rFonts w:ascii="Arial" w:hAnsi="Arial"/>
                <w:sz w:val="16"/>
                <w:szCs w:val="16"/>
              </w:rPr>
              <w:t>Update of 6.1.2.3 and 6.1.2.4 for MU and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4FA091"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882F2F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36412C"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66F156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957AF1" w14:textId="0BFA38A5" w:rsidR="00D50934" w:rsidRPr="00D0162F" w:rsidRDefault="00D50934" w:rsidP="00D50934">
            <w:pPr>
              <w:rPr>
                <w:rFonts w:ascii="Arial" w:hAnsi="Arial"/>
                <w:sz w:val="16"/>
                <w:szCs w:val="16"/>
              </w:rPr>
            </w:pPr>
            <w:r w:rsidRPr="00D0162F">
              <w:rPr>
                <w:rFonts w:ascii="Arial" w:hAnsi="Arial"/>
                <w:sz w:val="16"/>
                <w:szCs w:val="16"/>
              </w:rPr>
              <w:t>R5-2173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9A5DEB" w14:textId="195BDBF9" w:rsidR="00D50934" w:rsidRPr="00D0162F" w:rsidRDefault="00D50934" w:rsidP="00D50934">
            <w:pPr>
              <w:rPr>
                <w:rFonts w:ascii="Arial" w:hAnsi="Arial"/>
                <w:sz w:val="16"/>
                <w:szCs w:val="16"/>
              </w:rPr>
            </w:pPr>
            <w:r w:rsidRPr="00D0162F">
              <w:rPr>
                <w:rFonts w:ascii="Arial" w:hAnsi="Arial"/>
                <w:sz w:val="16"/>
                <w:szCs w:val="16"/>
              </w:rPr>
              <w:t>15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11EF90" w14:textId="7412A49D"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20566E" w14:textId="0A420DFB"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A0A21C" w14:textId="231EFBE0" w:rsidR="00D50934" w:rsidRPr="00D0162F" w:rsidRDefault="00D50934" w:rsidP="00D50934">
            <w:pPr>
              <w:rPr>
                <w:rFonts w:ascii="Arial" w:hAnsi="Arial"/>
                <w:sz w:val="16"/>
                <w:szCs w:val="16"/>
              </w:rPr>
            </w:pPr>
            <w:r w:rsidRPr="00D0162F">
              <w:rPr>
                <w:rFonts w:ascii="Arial" w:hAnsi="Arial"/>
                <w:sz w:val="16"/>
                <w:szCs w:val="16"/>
              </w:rPr>
              <w:t>Update of Annex F for test cases with relaxed measurement criter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77F872"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645029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AF1D56"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305238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3140EB" w14:textId="76B181DC" w:rsidR="00D50934" w:rsidRPr="00D0162F" w:rsidRDefault="00D50934" w:rsidP="00D50934">
            <w:pPr>
              <w:rPr>
                <w:rFonts w:ascii="Arial" w:hAnsi="Arial"/>
                <w:sz w:val="16"/>
                <w:szCs w:val="16"/>
              </w:rPr>
            </w:pPr>
            <w:r w:rsidRPr="00D0162F">
              <w:rPr>
                <w:rFonts w:ascii="Arial" w:hAnsi="Arial"/>
                <w:sz w:val="16"/>
                <w:szCs w:val="16"/>
              </w:rPr>
              <w:t>R5-2174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9464C4" w14:textId="12CFCBB0" w:rsidR="00D50934" w:rsidRPr="00D0162F" w:rsidRDefault="00D50934" w:rsidP="00D50934">
            <w:pPr>
              <w:rPr>
                <w:rFonts w:ascii="Arial" w:hAnsi="Arial"/>
                <w:sz w:val="16"/>
                <w:szCs w:val="16"/>
              </w:rPr>
            </w:pPr>
            <w:r w:rsidRPr="00D0162F">
              <w:rPr>
                <w:rFonts w:ascii="Arial" w:hAnsi="Arial"/>
                <w:sz w:val="16"/>
                <w:szCs w:val="16"/>
              </w:rPr>
              <w:t>15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2EA9489" w14:textId="48C5CEAB"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5123BC" w14:textId="679644A5"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FD4C695" w14:textId="0AD45592" w:rsidR="00D50934" w:rsidRPr="00D0162F" w:rsidRDefault="00D50934" w:rsidP="00D50934">
            <w:pPr>
              <w:rPr>
                <w:rFonts w:ascii="Arial" w:hAnsi="Arial"/>
                <w:sz w:val="16"/>
                <w:szCs w:val="16"/>
              </w:rPr>
            </w:pPr>
            <w:r w:rsidRPr="00D0162F">
              <w:rPr>
                <w:rFonts w:ascii="Arial" w:hAnsi="Arial"/>
                <w:sz w:val="16"/>
                <w:szCs w:val="16"/>
              </w:rPr>
              <w:t>Correction to E-UTRA - NR FR1 cell re-selection to higher priority NR target 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D2E917"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3C9664C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80BEE9"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628ADA2"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9A1A83" w14:textId="0EE37D89" w:rsidR="00D50934" w:rsidRPr="00D0162F" w:rsidRDefault="00D50934" w:rsidP="00D50934">
            <w:pPr>
              <w:rPr>
                <w:rFonts w:ascii="Arial" w:hAnsi="Arial"/>
                <w:sz w:val="16"/>
                <w:szCs w:val="16"/>
              </w:rPr>
            </w:pPr>
            <w:r w:rsidRPr="00D0162F">
              <w:rPr>
                <w:rFonts w:ascii="Arial" w:hAnsi="Arial"/>
                <w:sz w:val="16"/>
                <w:szCs w:val="16"/>
              </w:rPr>
              <w:t>R5-2174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F7DFCB" w14:textId="4853ACC9" w:rsidR="00D50934" w:rsidRPr="00D0162F" w:rsidRDefault="00D50934" w:rsidP="00D50934">
            <w:pPr>
              <w:rPr>
                <w:rFonts w:ascii="Arial" w:hAnsi="Arial"/>
                <w:sz w:val="16"/>
                <w:szCs w:val="16"/>
              </w:rPr>
            </w:pPr>
            <w:r w:rsidRPr="00D0162F">
              <w:rPr>
                <w:rFonts w:ascii="Arial" w:hAnsi="Arial"/>
                <w:sz w:val="16"/>
                <w:szCs w:val="16"/>
              </w:rPr>
              <w:t>15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513E2B" w14:textId="4D1887D1"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CAE625" w14:textId="411F2CE0"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EBC9EC" w14:textId="64095FF2" w:rsidR="00D50934" w:rsidRPr="00D0162F" w:rsidRDefault="00D50934" w:rsidP="00D50934">
            <w:pPr>
              <w:rPr>
                <w:rFonts w:ascii="Arial" w:hAnsi="Arial"/>
                <w:sz w:val="16"/>
                <w:szCs w:val="16"/>
              </w:rPr>
            </w:pPr>
            <w:r w:rsidRPr="00D0162F">
              <w:rPr>
                <w:rFonts w:ascii="Arial" w:hAnsi="Arial"/>
                <w:sz w:val="16"/>
                <w:szCs w:val="16"/>
              </w:rPr>
              <w:t>Correction to SIB4 exceptions in Annex 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AE2A38"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2D51DA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0A44C14"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A0780CB"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E4CA62" w14:textId="56B2A732" w:rsidR="00D50934" w:rsidRPr="00D0162F" w:rsidRDefault="00D50934" w:rsidP="00D50934">
            <w:pPr>
              <w:rPr>
                <w:rFonts w:ascii="Arial" w:hAnsi="Arial"/>
                <w:sz w:val="16"/>
                <w:szCs w:val="16"/>
              </w:rPr>
            </w:pPr>
            <w:r w:rsidRPr="00D0162F">
              <w:rPr>
                <w:rFonts w:ascii="Arial" w:hAnsi="Arial"/>
                <w:sz w:val="16"/>
                <w:szCs w:val="16"/>
              </w:rPr>
              <w:t>R5-2174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34D4E3" w14:textId="1EC512AA" w:rsidR="00D50934" w:rsidRPr="00D0162F" w:rsidRDefault="00D50934" w:rsidP="00D50934">
            <w:pPr>
              <w:rPr>
                <w:rFonts w:ascii="Arial" w:hAnsi="Arial"/>
                <w:sz w:val="16"/>
                <w:szCs w:val="16"/>
              </w:rPr>
            </w:pPr>
            <w:r w:rsidRPr="00D0162F">
              <w:rPr>
                <w:rFonts w:ascii="Arial" w:hAnsi="Arial"/>
                <w:sz w:val="16"/>
                <w:szCs w:val="16"/>
              </w:rPr>
              <w:t>15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D7E6A6" w14:textId="0969D402"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B85481" w14:textId="3BF718CF"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8ECFC7" w14:textId="117F8D00" w:rsidR="00D50934" w:rsidRPr="00D0162F" w:rsidRDefault="00D50934" w:rsidP="00D50934">
            <w:pPr>
              <w:rPr>
                <w:rFonts w:ascii="Arial" w:hAnsi="Arial"/>
                <w:sz w:val="16"/>
                <w:szCs w:val="16"/>
              </w:rPr>
            </w:pPr>
            <w:r w:rsidRPr="00D0162F">
              <w:rPr>
                <w:rFonts w:ascii="Arial" w:hAnsi="Arial"/>
                <w:sz w:val="16"/>
                <w:szCs w:val="16"/>
              </w:rPr>
              <w:t>Correction to FR2 event-triggered reporting with gap te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C5C2F6"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E85A87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4DF51AD"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64D5B1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ACB4A8" w14:textId="6550FDA2" w:rsidR="00D50934" w:rsidRPr="00D0162F" w:rsidRDefault="00D50934" w:rsidP="00D50934">
            <w:pPr>
              <w:rPr>
                <w:rFonts w:ascii="Arial" w:hAnsi="Arial"/>
                <w:sz w:val="16"/>
                <w:szCs w:val="16"/>
              </w:rPr>
            </w:pPr>
            <w:r w:rsidRPr="00D0162F">
              <w:rPr>
                <w:rFonts w:ascii="Arial" w:hAnsi="Arial"/>
                <w:sz w:val="16"/>
                <w:szCs w:val="16"/>
              </w:rPr>
              <w:t>R5-2174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9B846D" w14:textId="6F1F1860" w:rsidR="00D50934" w:rsidRPr="00D0162F" w:rsidRDefault="00D50934" w:rsidP="00D50934">
            <w:pPr>
              <w:rPr>
                <w:rFonts w:ascii="Arial" w:hAnsi="Arial"/>
                <w:sz w:val="16"/>
                <w:szCs w:val="16"/>
              </w:rPr>
            </w:pPr>
            <w:r w:rsidRPr="00D0162F">
              <w:rPr>
                <w:rFonts w:ascii="Arial" w:hAnsi="Arial"/>
                <w:sz w:val="16"/>
                <w:szCs w:val="16"/>
              </w:rPr>
              <w:t>15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533F295" w14:textId="16F703A1"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EE25AD" w14:textId="1D52E892"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285F19" w14:textId="10B0DB8B" w:rsidR="00D50934" w:rsidRPr="00D0162F" w:rsidRDefault="00D50934" w:rsidP="00D50934">
            <w:pPr>
              <w:rPr>
                <w:rFonts w:ascii="Arial" w:hAnsi="Arial"/>
                <w:sz w:val="16"/>
                <w:szCs w:val="16"/>
              </w:rPr>
            </w:pPr>
            <w:r w:rsidRPr="00D0162F">
              <w:rPr>
                <w:rFonts w:ascii="Arial" w:hAnsi="Arial"/>
                <w:sz w:val="16"/>
                <w:szCs w:val="16"/>
              </w:rPr>
              <w:t>Correction to test procedure in 8.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D528A8"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4AAE1C9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9DE687"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CA1B370"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6DCD32" w14:textId="6BE3274E" w:rsidR="00D50934" w:rsidRPr="00D0162F" w:rsidRDefault="00D50934" w:rsidP="00D50934">
            <w:pPr>
              <w:rPr>
                <w:rFonts w:ascii="Arial" w:hAnsi="Arial"/>
                <w:sz w:val="16"/>
                <w:szCs w:val="16"/>
              </w:rPr>
            </w:pPr>
            <w:r w:rsidRPr="00D0162F">
              <w:rPr>
                <w:rFonts w:ascii="Arial" w:hAnsi="Arial"/>
                <w:sz w:val="16"/>
                <w:szCs w:val="16"/>
              </w:rPr>
              <w:t>R5-2174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65B43C" w14:textId="0467C3F1" w:rsidR="00D50934" w:rsidRPr="00D0162F" w:rsidRDefault="00D50934" w:rsidP="00D50934">
            <w:pPr>
              <w:rPr>
                <w:rFonts w:ascii="Arial" w:hAnsi="Arial"/>
                <w:sz w:val="16"/>
                <w:szCs w:val="16"/>
              </w:rPr>
            </w:pPr>
            <w:r w:rsidRPr="00D0162F">
              <w:rPr>
                <w:rFonts w:ascii="Arial" w:hAnsi="Arial"/>
                <w:sz w:val="16"/>
                <w:szCs w:val="16"/>
              </w:rPr>
              <w:t>15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C016B2" w14:textId="1BD4978B"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338DA4" w14:textId="45C682AB"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CDCAD5" w14:textId="6B8FA56C" w:rsidR="00D50934" w:rsidRPr="00D0162F" w:rsidRDefault="00D50934" w:rsidP="00D50934">
            <w:pPr>
              <w:rPr>
                <w:rFonts w:ascii="Arial" w:hAnsi="Arial"/>
                <w:sz w:val="16"/>
                <w:szCs w:val="16"/>
              </w:rPr>
            </w:pPr>
            <w:r w:rsidRPr="00D0162F">
              <w:rPr>
                <w:rFonts w:ascii="Arial" w:hAnsi="Arial"/>
                <w:sz w:val="16"/>
                <w:szCs w:val="16"/>
              </w:rPr>
              <w:t>Correction to test requirement in 8.3.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EB29C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BC89DF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8CC021"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6B36696"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7375F6" w14:textId="00CA0F22" w:rsidR="00D50934" w:rsidRPr="00D0162F" w:rsidRDefault="00D50934" w:rsidP="00D50934">
            <w:pPr>
              <w:rPr>
                <w:rFonts w:ascii="Arial" w:hAnsi="Arial"/>
                <w:sz w:val="16"/>
                <w:szCs w:val="16"/>
              </w:rPr>
            </w:pPr>
            <w:r w:rsidRPr="00D0162F">
              <w:rPr>
                <w:rFonts w:ascii="Arial" w:hAnsi="Arial"/>
                <w:sz w:val="16"/>
                <w:szCs w:val="16"/>
              </w:rPr>
              <w:t>R5-2175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8146BD" w14:textId="62B3383B" w:rsidR="00D50934" w:rsidRPr="00D0162F" w:rsidRDefault="00D50934" w:rsidP="00D50934">
            <w:pPr>
              <w:rPr>
                <w:rFonts w:ascii="Arial" w:hAnsi="Arial"/>
                <w:sz w:val="16"/>
                <w:szCs w:val="16"/>
              </w:rPr>
            </w:pPr>
            <w:r w:rsidRPr="00D0162F">
              <w:rPr>
                <w:rFonts w:ascii="Arial" w:hAnsi="Arial"/>
                <w:sz w:val="16"/>
                <w:szCs w:val="16"/>
              </w:rPr>
              <w:t>15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583C1D6" w14:textId="10812813"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AB00E47" w14:textId="45EB0A6A"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2083F8" w14:textId="64FB501C" w:rsidR="00D50934" w:rsidRPr="00D0162F" w:rsidRDefault="00D50934" w:rsidP="00D50934">
            <w:pPr>
              <w:rPr>
                <w:rFonts w:ascii="Arial" w:hAnsi="Arial"/>
                <w:sz w:val="16"/>
                <w:szCs w:val="16"/>
              </w:rPr>
            </w:pPr>
            <w:r w:rsidRPr="00D0162F">
              <w:rPr>
                <w:rFonts w:ascii="Arial" w:hAnsi="Arial"/>
                <w:sz w:val="16"/>
                <w:szCs w:val="16"/>
              </w:rPr>
              <w:t>Addition of RMC CORESET to FR2 random access 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73BA8D"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753BED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621343"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F8999B9"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DB4ABE" w14:textId="183D2694" w:rsidR="00D50934" w:rsidRPr="00D0162F" w:rsidRDefault="00D50934" w:rsidP="00D50934">
            <w:pPr>
              <w:rPr>
                <w:rFonts w:ascii="Arial" w:hAnsi="Arial"/>
                <w:sz w:val="16"/>
                <w:szCs w:val="16"/>
              </w:rPr>
            </w:pPr>
            <w:r w:rsidRPr="00D0162F">
              <w:rPr>
                <w:rFonts w:ascii="Arial" w:hAnsi="Arial"/>
                <w:sz w:val="16"/>
                <w:szCs w:val="16"/>
              </w:rPr>
              <w:t>R5-2175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CF0A4D" w14:textId="7CFDBE86" w:rsidR="00D50934" w:rsidRPr="00D0162F" w:rsidRDefault="00D50934" w:rsidP="00D50934">
            <w:pPr>
              <w:rPr>
                <w:rFonts w:ascii="Arial" w:hAnsi="Arial"/>
                <w:sz w:val="16"/>
                <w:szCs w:val="16"/>
              </w:rPr>
            </w:pPr>
            <w:r w:rsidRPr="00D0162F">
              <w:rPr>
                <w:rFonts w:ascii="Arial" w:hAnsi="Arial"/>
                <w:sz w:val="16"/>
                <w:szCs w:val="16"/>
              </w:rPr>
              <w:t>15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8CB1D6A" w14:textId="2D8314D0"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334457F" w14:textId="18C24C67"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75AF8BE" w14:textId="70F9C0EA" w:rsidR="00D50934" w:rsidRPr="00D0162F" w:rsidRDefault="00D50934" w:rsidP="00D50934">
            <w:pPr>
              <w:rPr>
                <w:rFonts w:ascii="Arial" w:hAnsi="Arial"/>
                <w:sz w:val="16"/>
                <w:szCs w:val="16"/>
              </w:rPr>
            </w:pPr>
            <w:r w:rsidRPr="00D0162F">
              <w:rPr>
                <w:rFonts w:ascii="Arial" w:hAnsi="Arial"/>
                <w:sz w:val="16"/>
                <w:szCs w:val="16"/>
              </w:rPr>
              <w:t>Correction of RRM HST Inter-RAT measurements test case 6.6.3.3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058888"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92A47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CC4A0B"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24153F9"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3F5856" w14:textId="386AC55F" w:rsidR="00D50934" w:rsidRPr="00D0162F" w:rsidRDefault="00D50934" w:rsidP="00D50934">
            <w:pPr>
              <w:rPr>
                <w:rFonts w:ascii="Arial" w:hAnsi="Arial"/>
                <w:sz w:val="16"/>
                <w:szCs w:val="16"/>
              </w:rPr>
            </w:pPr>
            <w:r w:rsidRPr="00D0162F">
              <w:rPr>
                <w:rFonts w:ascii="Arial" w:hAnsi="Arial"/>
                <w:sz w:val="16"/>
                <w:szCs w:val="16"/>
              </w:rPr>
              <w:t>R5-2175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2CD620" w14:textId="7322AACB" w:rsidR="00D50934" w:rsidRPr="00D0162F" w:rsidRDefault="00D50934" w:rsidP="00D50934">
            <w:pPr>
              <w:rPr>
                <w:rFonts w:ascii="Arial" w:hAnsi="Arial"/>
                <w:sz w:val="16"/>
                <w:szCs w:val="16"/>
              </w:rPr>
            </w:pPr>
            <w:r w:rsidRPr="00D0162F">
              <w:rPr>
                <w:rFonts w:ascii="Arial" w:hAnsi="Arial"/>
                <w:sz w:val="16"/>
                <w:szCs w:val="16"/>
              </w:rPr>
              <w:t>15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F1F5F45" w14:textId="13FF336C"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196A526" w14:textId="40646B82"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4A566E" w14:textId="677D39AF" w:rsidR="00D50934" w:rsidRPr="00D0162F" w:rsidRDefault="00D50934" w:rsidP="00D50934">
            <w:pPr>
              <w:rPr>
                <w:rFonts w:ascii="Arial" w:hAnsi="Arial"/>
                <w:sz w:val="16"/>
                <w:szCs w:val="16"/>
              </w:rPr>
            </w:pPr>
            <w:r w:rsidRPr="00D0162F">
              <w:rPr>
                <w:rFonts w:ascii="Arial" w:hAnsi="Arial"/>
                <w:sz w:val="16"/>
                <w:szCs w:val="16"/>
              </w:rPr>
              <w:t>Correction of RRM HST E-UTRA NR Inter-RAT event triggered reporting test case 8.4.2.9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E29992"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EAAFDA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F9CB6A"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4AFD6637"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473B79" w14:textId="4A1AD826" w:rsidR="00D50934" w:rsidRPr="00D0162F" w:rsidRDefault="00D50934" w:rsidP="00D50934">
            <w:pPr>
              <w:rPr>
                <w:rFonts w:ascii="Arial" w:hAnsi="Arial"/>
                <w:sz w:val="16"/>
                <w:szCs w:val="16"/>
              </w:rPr>
            </w:pPr>
            <w:r w:rsidRPr="00D0162F">
              <w:rPr>
                <w:rFonts w:ascii="Arial" w:hAnsi="Arial"/>
                <w:sz w:val="16"/>
                <w:szCs w:val="16"/>
              </w:rPr>
              <w:t>R5-2175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C17596" w14:textId="02E30106" w:rsidR="00D50934" w:rsidRPr="00D0162F" w:rsidRDefault="00D50934" w:rsidP="00D50934">
            <w:pPr>
              <w:rPr>
                <w:rFonts w:ascii="Arial" w:hAnsi="Arial"/>
                <w:sz w:val="16"/>
                <w:szCs w:val="16"/>
              </w:rPr>
            </w:pPr>
            <w:r w:rsidRPr="00D0162F">
              <w:rPr>
                <w:rFonts w:ascii="Arial" w:hAnsi="Arial"/>
                <w:sz w:val="16"/>
                <w:szCs w:val="16"/>
              </w:rPr>
              <w:t>15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C8D33D" w14:textId="59AB0723"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5C732B" w14:textId="113DC042"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DBB38AD" w14:textId="090555BC" w:rsidR="00D50934" w:rsidRPr="00D0162F" w:rsidRDefault="00D50934" w:rsidP="00D50934">
            <w:pPr>
              <w:rPr>
                <w:rFonts w:ascii="Arial" w:hAnsi="Arial"/>
                <w:sz w:val="16"/>
                <w:szCs w:val="16"/>
              </w:rPr>
            </w:pPr>
            <w:r w:rsidRPr="00D0162F">
              <w:rPr>
                <w:rFonts w:ascii="Arial" w:hAnsi="Arial"/>
                <w:sz w:val="16"/>
                <w:szCs w:val="16"/>
              </w:rPr>
              <w:t>Correction of RRM EN-DC FR2 CSI-RS-based L1-RSRP measurement in non-DRX test case 5.6.3.3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7A08A8"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7F6A5B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D0F936"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BF5397F"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ABB5C6" w14:textId="2CB6B1CA" w:rsidR="00D50934" w:rsidRPr="00D0162F" w:rsidRDefault="00D50934" w:rsidP="00D50934">
            <w:pPr>
              <w:rPr>
                <w:rFonts w:ascii="Arial" w:hAnsi="Arial"/>
                <w:sz w:val="16"/>
                <w:szCs w:val="16"/>
              </w:rPr>
            </w:pPr>
            <w:r w:rsidRPr="00D0162F">
              <w:rPr>
                <w:rFonts w:ascii="Arial" w:hAnsi="Arial"/>
                <w:sz w:val="16"/>
                <w:szCs w:val="16"/>
              </w:rPr>
              <w:t>R5-2175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693CE2" w14:textId="77CF5777" w:rsidR="00D50934" w:rsidRPr="00D0162F" w:rsidRDefault="00D50934" w:rsidP="00D50934">
            <w:pPr>
              <w:rPr>
                <w:rFonts w:ascii="Arial" w:hAnsi="Arial"/>
                <w:sz w:val="16"/>
                <w:szCs w:val="16"/>
              </w:rPr>
            </w:pPr>
            <w:r w:rsidRPr="00D0162F">
              <w:rPr>
                <w:rFonts w:ascii="Arial" w:hAnsi="Arial"/>
                <w:sz w:val="16"/>
                <w:szCs w:val="16"/>
              </w:rPr>
              <w:t>15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51564F" w14:textId="685B5C33"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68F4FB" w14:textId="13ED06FE"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B8B2AAF" w14:textId="0731F86C" w:rsidR="00D50934" w:rsidRPr="00D0162F" w:rsidRDefault="00D50934" w:rsidP="00D50934">
            <w:pPr>
              <w:rPr>
                <w:rFonts w:ascii="Arial" w:hAnsi="Arial"/>
                <w:sz w:val="16"/>
                <w:szCs w:val="16"/>
              </w:rPr>
            </w:pPr>
            <w:r w:rsidRPr="00D0162F">
              <w:rPr>
                <w:rFonts w:ascii="Arial" w:hAnsi="Arial"/>
                <w:sz w:val="16"/>
                <w:szCs w:val="16"/>
              </w:rPr>
              <w:t>Correction of RRM EN-DC FR2 CSI-RS-based L1-RSRP measurement in DRX test case 5.6.3.4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F14BD3"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DD8B6C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40ED19"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1D49CB8"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8D0101" w14:textId="2313F8EA" w:rsidR="00D50934" w:rsidRPr="00D0162F" w:rsidRDefault="00D50934" w:rsidP="00D50934">
            <w:pPr>
              <w:rPr>
                <w:rFonts w:ascii="Arial" w:hAnsi="Arial"/>
                <w:sz w:val="16"/>
                <w:szCs w:val="16"/>
              </w:rPr>
            </w:pPr>
            <w:r w:rsidRPr="00D0162F">
              <w:rPr>
                <w:rFonts w:ascii="Arial" w:hAnsi="Arial"/>
                <w:sz w:val="16"/>
                <w:szCs w:val="16"/>
              </w:rPr>
              <w:t>R5-2175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6C6C1E" w14:textId="5040ECE4" w:rsidR="00D50934" w:rsidRPr="00D0162F" w:rsidRDefault="00D50934" w:rsidP="00D50934">
            <w:pPr>
              <w:rPr>
                <w:rFonts w:ascii="Arial" w:hAnsi="Arial"/>
                <w:sz w:val="16"/>
                <w:szCs w:val="16"/>
              </w:rPr>
            </w:pPr>
            <w:r w:rsidRPr="00D0162F">
              <w:rPr>
                <w:rFonts w:ascii="Arial" w:hAnsi="Arial"/>
                <w:sz w:val="16"/>
                <w:szCs w:val="16"/>
              </w:rPr>
              <w:t>15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7C82D5" w14:textId="65CCD665"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5B3E73E" w14:textId="7E49CC49"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BB0266" w14:textId="702F066D" w:rsidR="00D50934" w:rsidRPr="00D0162F" w:rsidRDefault="00D50934" w:rsidP="00D50934">
            <w:pPr>
              <w:rPr>
                <w:rFonts w:ascii="Arial" w:hAnsi="Arial"/>
                <w:sz w:val="16"/>
                <w:szCs w:val="16"/>
              </w:rPr>
            </w:pPr>
            <w:r w:rsidRPr="00D0162F">
              <w:rPr>
                <w:rFonts w:ascii="Arial" w:hAnsi="Arial"/>
                <w:sz w:val="16"/>
                <w:szCs w:val="16"/>
              </w:rPr>
              <w:t>Correction of RRM NR SA FR2 CSI-RS-based L1-RSRP measurement in non-DRX test case 7.6.3.3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57EAD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440731D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E9FD56"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4A8B9C9"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EC434B" w14:textId="571671D1" w:rsidR="00D50934" w:rsidRPr="00D0162F" w:rsidRDefault="00D50934" w:rsidP="00D50934">
            <w:pPr>
              <w:rPr>
                <w:rFonts w:ascii="Arial" w:hAnsi="Arial"/>
                <w:sz w:val="16"/>
                <w:szCs w:val="16"/>
              </w:rPr>
            </w:pPr>
            <w:r w:rsidRPr="00D0162F">
              <w:rPr>
                <w:rFonts w:ascii="Arial" w:hAnsi="Arial"/>
                <w:sz w:val="16"/>
                <w:szCs w:val="16"/>
              </w:rPr>
              <w:t>R5-2175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DE3DAF" w14:textId="13194043" w:rsidR="00D50934" w:rsidRPr="00D0162F" w:rsidRDefault="00D50934" w:rsidP="00D50934">
            <w:pPr>
              <w:rPr>
                <w:rFonts w:ascii="Arial" w:hAnsi="Arial"/>
                <w:sz w:val="16"/>
                <w:szCs w:val="16"/>
              </w:rPr>
            </w:pPr>
            <w:r w:rsidRPr="00D0162F">
              <w:rPr>
                <w:rFonts w:ascii="Arial" w:hAnsi="Arial"/>
                <w:sz w:val="16"/>
                <w:szCs w:val="16"/>
              </w:rPr>
              <w:t>15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F12736" w14:textId="4AC2FBF1"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7A04C8" w14:textId="35482FD5"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162F0B" w14:textId="2D5FCBB5" w:rsidR="00D50934" w:rsidRPr="00D0162F" w:rsidRDefault="00D50934" w:rsidP="00D50934">
            <w:pPr>
              <w:rPr>
                <w:rFonts w:ascii="Arial" w:hAnsi="Arial"/>
                <w:sz w:val="16"/>
                <w:szCs w:val="16"/>
              </w:rPr>
            </w:pPr>
            <w:r w:rsidRPr="00D0162F">
              <w:rPr>
                <w:rFonts w:ascii="Arial" w:hAnsi="Arial"/>
                <w:sz w:val="16"/>
                <w:szCs w:val="16"/>
              </w:rPr>
              <w:t>Correction of RRM NR SA FR2 CSI-RS-based L1-RSRP measurement in DRX test case 7.6.3.4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17904A"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7EDD46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0EC49D"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4899A2E3"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0AAEDD" w14:textId="4F16A39D" w:rsidR="00D50934" w:rsidRPr="00D0162F" w:rsidRDefault="00D50934" w:rsidP="00D50934">
            <w:pPr>
              <w:rPr>
                <w:rFonts w:ascii="Arial" w:hAnsi="Arial"/>
                <w:sz w:val="16"/>
                <w:szCs w:val="16"/>
              </w:rPr>
            </w:pPr>
            <w:r w:rsidRPr="00D0162F">
              <w:rPr>
                <w:rFonts w:ascii="Arial" w:hAnsi="Arial"/>
                <w:sz w:val="16"/>
                <w:szCs w:val="16"/>
              </w:rPr>
              <w:t>R5-2175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9E32A4E" w14:textId="328F951A" w:rsidR="00D50934" w:rsidRPr="00D0162F" w:rsidRDefault="00D50934" w:rsidP="00D50934">
            <w:pPr>
              <w:rPr>
                <w:rFonts w:ascii="Arial" w:hAnsi="Arial"/>
                <w:sz w:val="16"/>
                <w:szCs w:val="16"/>
              </w:rPr>
            </w:pPr>
            <w:r w:rsidRPr="00D0162F">
              <w:rPr>
                <w:rFonts w:ascii="Arial" w:hAnsi="Arial"/>
                <w:sz w:val="16"/>
                <w:szCs w:val="16"/>
              </w:rPr>
              <w:t>15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DAB9E4" w14:textId="4957E2D5"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1A4B94" w14:textId="4BA5DDCB"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D227E2" w14:textId="353A9B79" w:rsidR="00D50934" w:rsidRPr="00D0162F" w:rsidRDefault="00D50934" w:rsidP="00D50934">
            <w:pPr>
              <w:rPr>
                <w:rFonts w:ascii="Arial" w:hAnsi="Arial"/>
                <w:sz w:val="16"/>
                <w:szCs w:val="16"/>
              </w:rPr>
            </w:pPr>
            <w:r w:rsidRPr="00D0162F">
              <w:rPr>
                <w:rFonts w:ascii="Arial" w:hAnsi="Arial"/>
                <w:sz w:val="16"/>
                <w:szCs w:val="16"/>
              </w:rPr>
              <w:t>Correction of SA FR2 RRC re-establishment test case 7.3.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50EF01"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1E9E1CA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FA417E"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0AF62F3"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73FEDD" w14:textId="246B4BEC" w:rsidR="00D50934" w:rsidRPr="00D0162F" w:rsidRDefault="00D50934" w:rsidP="00D50934">
            <w:pPr>
              <w:rPr>
                <w:rFonts w:ascii="Arial" w:hAnsi="Arial"/>
                <w:sz w:val="16"/>
                <w:szCs w:val="16"/>
              </w:rPr>
            </w:pPr>
            <w:r w:rsidRPr="00D0162F">
              <w:rPr>
                <w:rFonts w:ascii="Arial" w:hAnsi="Arial"/>
                <w:sz w:val="16"/>
                <w:szCs w:val="16"/>
              </w:rPr>
              <w:t>R5-2175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051E0E" w14:textId="434C63D7" w:rsidR="00D50934" w:rsidRPr="00D0162F" w:rsidRDefault="00D50934" w:rsidP="00D50934">
            <w:pPr>
              <w:rPr>
                <w:rFonts w:ascii="Arial" w:hAnsi="Arial"/>
                <w:sz w:val="16"/>
                <w:szCs w:val="16"/>
              </w:rPr>
            </w:pPr>
            <w:r w:rsidRPr="00D0162F">
              <w:rPr>
                <w:rFonts w:ascii="Arial" w:hAnsi="Arial"/>
                <w:sz w:val="16"/>
                <w:szCs w:val="16"/>
              </w:rPr>
              <w:t>15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5EDAA6" w14:textId="649F1767"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8F6EACB" w14:textId="4651C4A0"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9A5B72" w14:textId="49F111C8" w:rsidR="00D50934" w:rsidRPr="00D0162F" w:rsidRDefault="00D50934" w:rsidP="00D50934">
            <w:pPr>
              <w:rPr>
                <w:rFonts w:ascii="Arial" w:hAnsi="Arial"/>
                <w:sz w:val="16"/>
                <w:szCs w:val="16"/>
              </w:rPr>
            </w:pPr>
            <w:r w:rsidRPr="00D0162F">
              <w:rPr>
                <w:rFonts w:ascii="Arial" w:hAnsi="Arial"/>
                <w:sz w:val="16"/>
                <w:szCs w:val="16"/>
              </w:rPr>
              <w:t>Correction of Measurement Uncertainty and Test Tolerance in Annex F for RRM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B2D4E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C8709D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BED744"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E550AF1"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91A513" w14:textId="4043EF76" w:rsidR="00D50934" w:rsidRPr="00D0162F" w:rsidRDefault="00D50934" w:rsidP="00D50934">
            <w:pPr>
              <w:rPr>
                <w:rFonts w:ascii="Arial" w:hAnsi="Arial"/>
                <w:sz w:val="16"/>
                <w:szCs w:val="16"/>
              </w:rPr>
            </w:pPr>
            <w:r w:rsidRPr="00D0162F">
              <w:rPr>
                <w:rFonts w:ascii="Arial" w:hAnsi="Arial"/>
                <w:sz w:val="16"/>
                <w:szCs w:val="16"/>
              </w:rPr>
              <w:t>R5-2175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76CED4" w14:textId="0946587D" w:rsidR="00D50934" w:rsidRPr="00D0162F" w:rsidRDefault="00D50934" w:rsidP="00D50934">
            <w:pPr>
              <w:rPr>
                <w:rFonts w:ascii="Arial" w:hAnsi="Arial"/>
                <w:sz w:val="16"/>
                <w:szCs w:val="16"/>
              </w:rPr>
            </w:pPr>
            <w:r w:rsidRPr="00D0162F">
              <w:rPr>
                <w:rFonts w:ascii="Arial" w:hAnsi="Arial"/>
                <w:sz w:val="16"/>
                <w:szCs w:val="16"/>
              </w:rPr>
              <w:t>15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E9577C" w14:textId="6ABD65FC"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3CDF9ED" w14:textId="7EFE65AF"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FF9D6AE" w14:textId="008FF56C" w:rsidR="00D50934" w:rsidRPr="00D0162F" w:rsidRDefault="00D50934" w:rsidP="00D50934">
            <w:pPr>
              <w:rPr>
                <w:rFonts w:ascii="Arial" w:hAnsi="Arial"/>
                <w:sz w:val="16"/>
                <w:szCs w:val="16"/>
              </w:rPr>
            </w:pPr>
            <w:r w:rsidRPr="00D0162F">
              <w:rPr>
                <w:rFonts w:ascii="Arial" w:hAnsi="Arial"/>
                <w:sz w:val="16"/>
                <w:szCs w:val="16"/>
              </w:rPr>
              <w:t>Correction of Minimum conformance requirements for FR1 re-establishmen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ADCC6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DA7FA3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391846D"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40922516"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A58E84" w14:textId="2DC6D3AD" w:rsidR="00D50934" w:rsidRPr="00D0162F" w:rsidRDefault="00D50934" w:rsidP="00D50934">
            <w:pPr>
              <w:rPr>
                <w:rFonts w:ascii="Arial" w:hAnsi="Arial"/>
                <w:sz w:val="16"/>
                <w:szCs w:val="16"/>
              </w:rPr>
            </w:pPr>
            <w:r w:rsidRPr="00D0162F">
              <w:rPr>
                <w:rFonts w:ascii="Arial" w:hAnsi="Arial"/>
                <w:sz w:val="16"/>
                <w:szCs w:val="16"/>
              </w:rPr>
              <w:t>R5-2175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592969" w14:textId="3FB36A77" w:rsidR="00D50934" w:rsidRPr="00D0162F" w:rsidRDefault="00D50934" w:rsidP="00D50934">
            <w:pPr>
              <w:rPr>
                <w:rFonts w:ascii="Arial" w:hAnsi="Arial"/>
                <w:sz w:val="16"/>
                <w:szCs w:val="16"/>
              </w:rPr>
            </w:pPr>
            <w:r w:rsidRPr="00D0162F">
              <w:rPr>
                <w:rFonts w:ascii="Arial" w:hAnsi="Arial"/>
                <w:sz w:val="16"/>
                <w:szCs w:val="16"/>
              </w:rPr>
              <w:t>15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965141" w14:textId="61083BAC"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BB7CF40" w14:textId="13E60EF4"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96C3A3" w14:textId="7BD85578" w:rsidR="00D50934" w:rsidRPr="00D0162F" w:rsidRDefault="00D50934" w:rsidP="00D50934">
            <w:pPr>
              <w:rPr>
                <w:rFonts w:ascii="Arial" w:hAnsi="Arial"/>
                <w:sz w:val="16"/>
                <w:szCs w:val="16"/>
              </w:rPr>
            </w:pPr>
            <w:r w:rsidRPr="00D0162F">
              <w:rPr>
                <w:rFonts w:ascii="Arial" w:hAnsi="Arial"/>
                <w:sz w:val="16"/>
                <w:szCs w:val="16"/>
              </w:rPr>
              <w:t>Correction of Minimum conformance requirements for FR2 re-establishmen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DC189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177E4CC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3649ED"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DBEC2F2"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497A14" w14:textId="3553CA97" w:rsidR="00D50934" w:rsidRPr="00D0162F" w:rsidRDefault="00D50934" w:rsidP="00D50934">
            <w:pPr>
              <w:rPr>
                <w:rFonts w:ascii="Arial" w:hAnsi="Arial"/>
                <w:sz w:val="16"/>
                <w:szCs w:val="16"/>
              </w:rPr>
            </w:pPr>
            <w:r w:rsidRPr="00D0162F">
              <w:rPr>
                <w:rFonts w:ascii="Arial" w:hAnsi="Arial"/>
                <w:sz w:val="16"/>
                <w:szCs w:val="16"/>
              </w:rPr>
              <w:t>R5-2176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FDD4C00" w14:textId="6A8FCF35" w:rsidR="00D50934" w:rsidRPr="00D0162F" w:rsidRDefault="00D50934" w:rsidP="00D50934">
            <w:pPr>
              <w:rPr>
                <w:rFonts w:ascii="Arial" w:hAnsi="Arial"/>
                <w:sz w:val="16"/>
                <w:szCs w:val="16"/>
              </w:rPr>
            </w:pPr>
            <w:r w:rsidRPr="00D0162F">
              <w:rPr>
                <w:rFonts w:ascii="Arial" w:hAnsi="Arial"/>
                <w:sz w:val="16"/>
                <w:szCs w:val="16"/>
              </w:rPr>
              <w:t>15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B963B6" w14:textId="2A0D019E"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32EA12" w14:textId="5003CA50"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4AB425" w14:textId="3C753694" w:rsidR="00D50934" w:rsidRPr="00D0162F" w:rsidRDefault="00D50934" w:rsidP="00D50934">
            <w:pPr>
              <w:rPr>
                <w:rFonts w:ascii="Arial" w:hAnsi="Arial"/>
                <w:sz w:val="16"/>
                <w:szCs w:val="16"/>
              </w:rPr>
            </w:pPr>
            <w:r w:rsidRPr="00D0162F">
              <w:rPr>
                <w:rFonts w:ascii="Arial" w:hAnsi="Arial"/>
                <w:sz w:val="16"/>
                <w:szCs w:val="16"/>
              </w:rPr>
              <w:t>Update on FR2 Radio Link monitoring SSB based RLM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EDAFCD"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1E5463C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551BBA"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315A4CE"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6064CE" w14:textId="77BBAB99" w:rsidR="00D50934" w:rsidRPr="00D0162F" w:rsidRDefault="00D50934" w:rsidP="00D50934">
            <w:pPr>
              <w:rPr>
                <w:rFonts w:ascii="Arial" w:hAnsi="Arial"/>
                <w:sz w:val="16"/>
                <w:szCs w:val="16"/>
              </w:rPr>
            </w:pPr>
            <w:r w:rsidRPr="00D0162F">
              <w:rPr>
                <w:rFonts w:ascii="Arial" w:hAnsi="Arial"/>
                <w:sz w:val="16"/>
                <w:szCs w:val="16"/>
              </w:rPr>
              <w:t>R5-21766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07F0E1" w14:textId="75B2F2A2" w:rsidR="00D50934" w:rsidRPr="00D0162F" w:rsidRDefault="00D50934" w:rsidP="00D50934">
            <w:pPr>
              <w:rPr>
                <w:rFonts w:ascii="Arial" w:hAnsi="Arial"/>
                <w:sz w:val="16"/>
                <w:szCs w:val="16"/>
              </w:rPr>
            </w:pPr>
            <w:r w:rsidRPr="00D0162F">
              <w:rPr>
                <w:rFonts w:ascii="Arial" w:hAnsi="Arial"/>
                <w:sz w:val="16"/>
                <w:szCs w:val="16"/>
              </w:rPr>
              <w:t>15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B0AA81" w14:textId="6D1319F9"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89D2A7" w14:textId="10D85FAB"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62F2F1" w14:textId="57DAE07C" w:rsidR="00D50934" w:rsidRPr="00D0162F" w:rsidRDefault="00D50934" w:rsidP="00D50934">
            <w:pPr>
              <w:rPr>
                <w:rFonts w:ascii="Arial" w:hAnsi="Arial"/>
                <w:sz w:val="16"/>
                <w:szCs w:val="16"/>
              </w:rPr>
            </w:pPr>
            <w:r w:rsidRPr="00D0162F">
              <w:rPr>
                <w:rFonts w:ascii="Arial" w:hAnsi="Arial"/>
                <w:sz w:val="16"/>
                <w:szCs w:val="16"/>
              </w:rPr>
              <w:t>Update on FR2 radio link monitoring CSI-RS based RLM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0EC2D0"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1C9BBB5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68523C0"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CB93309"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E7BDE4" w14:textId="02E2EC30" w:rsidR="00D50934" w:rsidRPr="00D0162F" w:rsidRDefault="00D50934" w:rsidP="00D50934">
            <w:pPr>
              <w:rPr>
                <w:rFonts w:ascii="Arial" w:hAnsi="Arial"/>
                <w:sz w:val="16"/>
                <w:szCs w:val="16"/>
              </w:rPr>
            </w:pPr>
            <w:r w:rsidRPr="00D0162F">
              <w:rPr>
                <w:rFonts w:ascii="Arial" w:hAnsi="Arial"/>
                <w:sz w:val="16"/>
                <w:szCs w:val="16"/>
              </w:rPr>
              <w:t>R5-2177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6CBF47" w14:textId="568B9992" w:rsidR="00D50934" w:rsidRPr="00D0162F" w:rsidRDefault="00D50934" w:rsidP="00D50934">
            <w:pPr>
              <w:rPr>
                <w:rFonts w:ascii="Arial" w:hAnsi="Arial"/>
                <w:sz w:val="16"/>
                <w:szCs w:val="16"/>
              </w:rPr>
            </w:pPr>
            <w:r w:rsidRPr="00D0162F">
              <w:rPr>
                <w:rFonts w:ascii="Arial" w:hAnsi="Arial"/>
                <w:sz w:val="16"/>
                <w:szCs w:val="16"/>
              </w:rPr>
              <w:t>15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6F2CC68" w14:textId="448F4F5B"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B985B71" w14:textId="48E43451"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EF8D798" w14:textId="75B7F498" w:rsidR="00D50934" w:rsidRPr="00D0162F" w:rsidRDefault="00D50934" w:rsidP="00D50934">
            <w:pPr>
              <w:rPr>
                <w:rFonts w:ascii="Arial" w:hAnsi="Arial"/>
                <w:sz w:val="16"/>
                <w:szCs w:val="16"/>
              </w:rPr>
            </w:pPr>
            <w:r w:rsidRPr="00D0162F">
              <w:rPr>
                <w:rFonts w:ascii="Arial" w:hAnsi="Arial"/>
                <w:sz w:val="16"/>
                <w:szCs w:val="16"/>
              </w:rPr>
              <w:t>Update to SA Handover delay requi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739804"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D6853D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6E5252"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C58CE3C"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ECA158" w14:textId="2D2F5E03" w:rsidR="00D50934" w:rsidRPr="00D0162F" w:rsidRDefault="00D50934" w:rsidP="00D50934">
            <w:pPr>
              <w:rPr>
                <w:rFonts w:ascii="Arial" w:hAnsi="Arial"/>
                <w:sz w:val="16"/>
                <w:szCs w:val="16"/>
              </w:rPr>
            </w:pPr>
            <w:r w:rsidRPr="00D0162F">
              <w:rPr>
                <w:rFonts w:ascii="Arial" w:hAnsi="Arial"/>
                <w:sz w:val="16"/>
                <w:szCs w:val="16"/>
              </w:rPr>
              <w:t>R5-2182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1F6AD19" w14:textId="0D36570F" w:rsidR="00D50934" w:rsidRPr="00D0162F" w:rsidRDefault="00D50934" w:rsidP="00D50934">
            <w:pPr>
              <w:rPr>
                <w:rFonts w:ascii="Arial" w:hAnsi="Arial"/>
                <w:sz w:val="16"/>
                <w:szCs w:val="16"/>
              </w:rPr>
            </w:pPr>
            <w:r w:rsidRPr="00D0162F">
              <w:rPr>
                <w:rFonts w:ascii="Arial" w:hAnsi="Arial"/>
                <w:sz w:val="16"/>
                <w:szCs w:val="16"/>
              </w:rPr>
              <w:t>15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5B62C9" w14:textId="78B6963D" w:rsidR="00D50934" w:rsidRPr="00D0162F" w:rsidRDefault="00D50934" w:rsidP="00D50934">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FE99687" w14:textId="0FAEA06B"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40AD42" w14:textId="394CDEE5" w:rsidR="00D50934" w:rsidRPr="00D0162F" w:rsidRDefault="00D50934" w:rsidP="00D50934">
            <w:pPr>
              <w:rPr>
                <w:rFonts w:ascii="Arial" w:hAnsi="Arial"/>
                <w:sz w:val="16"/>
                <w:szCs w:val="16"/>
              </w:rPr>
            </w:pPr>
            <w:r w:rsidRPr="00D0162F">
              <w:rPr>
                <w:rFonts w:ascii="Arial" w:hAnsi="Arial"/>
                <w:sz w:val="16"/>
                <w:szCs w:val="16"/>
              </w:rPr>
              <w:t>Correct 5.7.3.2 / 7.7.3.2 test case limits based on TT analysis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438C41"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9F83AE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64F164"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98D4918"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39E74C" w14:textId="550FCF9B" w:rsidR="00D50934" w:rsidRPr="00D0162F" w:rsidRDefault="00D50934" w:rsidP="00D50934">
            <w:pPr>
              <w:rPr>
                <w:rFonts w:ascii="Arial" w:hAnsi="Arial"/>
                <w:sz w:val="16"/>
                <w:szCs w:val="16"/>
              </w:rPr>
            </w:pPr>
            <w:r w:rsidRPr="00D0162F">
              <w:rPr>
                <w:rFonts w:ascii="Arial" w:hAnsi="Arial"/>
                <w:sz w:val="16"/>
                <w:szCs w:val="16"/>
              </w:rPr>
              <w:t>R5-2182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6B36AF" w14:textId="5A9C5409" w:rsidR="00D50934" w:rsidRPr="00D0162F" w:rsidRDefault="00D50934" w:rsidP="00D50934">
            <w:pPr>
              <w:rPr>
                <w:rFonts w:ascii="Arial" w:hAnsi="Arial"/>
                <w:sz w:val="16"/>
                <w:szCs w:val="16"/>
              </w:rPr>
            </w:pPr>
            <w:r w:rsidRPr="00D0162F">
              <w:rPr>
                <w:rFonts w:ascii="Arial" w:hAnsi="Arial"/>
                <w:sz w:val="16"/>
                <w:szCs w:val="16"/>
              </w:rPr>
              <w:t>14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1DBCF4" w14:textId="3A50B83C"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FE6AD43" w14:textId="45B89CE7"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91CE43" w14:textId="56683238" w:rsidR="00D50934" w:rsidRPr="00D0162F" w:rsidRDefault="00D50934" w:rsidP="00D50934">
            <w:pPr>
              <w:rPr>
                <w:rFonts w:ascii="Arial" w:hAnsi="Arial"/>
                <w:sz w:val="16"/>
                <w:szCs w:val="16"/>
              </w:rPr>
            </w:pPr>
            <w:r w:rsidRPr="00D0162F">
              <w:rPr>
                <w:rFonts w:ascii="Arial" w:hAnsi="Arial"/>
                <w:sz w:val="16"/>
                <w:szCs w:val="16"/>
              </w:rPr>
              <w:t>Correction to Mob_enh RRM TC 6.3.1.9 - inter-freq  sync DAPS 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A2C1F9"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F477A5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F9B59F"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0B96396"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2E4EA1" w14:textId="765B622F" w:rsidR="00D50934" w:rsidRPr="00D0162F" w:rsidRDefault="00D50934" w:rsidP="00D50934">
            <w:pPr>
              <w:rPr>
                <w:rFonts w:ascii="Arial" w:hAnsi="Arial"/>
                <w:sz w:val="16"/>
                <w:szCs w:val="16"/>
              </w:rPr>
            </w:pPr>
            <w:r w:rsidRPr="00D0162F">
              <w:rPr>
                <w:rFonts w:ascii="Arial" w:hAnsi="Arial"/>
                <w:sz w:val="16"/>
                <w:szCs w:val="16"/>
              </w:rPr>
              <w:t>R5-2182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28B47DD" w14:textId="2AD2AF18" w:rsidR="00D50934" w:rsidRPr="00D0162F" w:rsidRDefault="00D50934" w:rsidP="00D50934">
            <w:pPr>
              <w:rPr>
                <w:rFonts w:ascii="Arial" w:hAnsi="Arial"/>
                <w:sz w:val="16"/>
                <w:szCs w:val="16"/>
              </w:rPr>
            </w:pPr>
            <w:r w:rsidRPr="00D0162F">
              <w:rPr>
                <w:rFonts w:ascii="Arial" w:hAnsi="Arial"/>
                <w:sz w:val="16"/>
                <w:szCs w:val="16"/>
              </w:rPr>
              <w:t>14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50A6CE" w14:textId="6F93F5AC"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51BE52F" w14:textId="1A44AC0A"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340654" w14:textId="5788CC7B" w:rsidR="00D50934" w:rsidRPr="00D0162F" w:rsidRDefault="00D50934" w:rsidP="00D50934">
            <w:pPr>
              <w:rPr>
                <w:rFonts w:ascii="Arial" w:hAnsi="Arial"/>
                <w:sz w:val="16"/>
                <w:szCs w:val="16"/>
              </w:rPr>
            </w:pPr>
            <w:r w:rsidRPr="00D0162F">
              <w:rPr>
                <w:rFonts w:ascii="Arial" w:hAnsi="Arial"/>
                <w:sz w:val="16"/>
                <w:szCs w:val="16"/>
              </w:rPr>
              <w:t>Correction to Annex F for Mob_enh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E39E9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3ABE2FF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2D4EFF"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93C5BFC"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A1BA1A" w14:textId="36196426" w:rsidR="00D50934" w:rsidRPr="00D0162F" w:rsidRDefault="00D50934" w:rsidP="00D50934">
            <w:pPr>
              <w:rPr>
                <w:rFonts w:ascii="Arial" w:hAnsi="Arial"/>
                <w:sz w:val="16"/>
                <w:szCs w:val="16"/>
              </w:rPr>
            </w:pPr>
            <w:r w:rsidRPr="00D0162F">
              <w:rPr>
                <w:rFonts w:ascii="Arial" w:hAnsi="Arial"/>
                <w:sz w:val="16"/>
                <w:szCs w:val="16"/>
              </w:rPr>
              <w:t>R5-2182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6D2C1F" w14:textId="0723DB00" w:rsidR="00D50934" w:rsidRPr="00D0162F" w:rsidRDefault="00D50934" w:rsidP="00D50934">
            <w:pPr>
              <w:rPr>
                <w:rFonts w:ascii="Arial" w:hAnsi="Arial"/>
                <w:sz w:val="16"/>
                <w:szCs w:val="16"/>
              </w:rPr>
            </w:pPr>
            <w:r w:rsidRPr="00D0162F">
              <w:rPr>
                <w:rFonts w:ascii="Arial" w:hAnsi="Arial"/>
                <w:sz w:val="16"/>
                <w:szCs w:val="16"/>
              </w:rPr>
              <w:t>15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5426F56" w14:textId="059556A3"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B61A6C" w14:textId="4D295134"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5207575" w14:textId="451D1540" w:rsidR="00D50934" w:rsidRPr="00D0162F" w:rsidRDefault="00D50934" w:rsidP="00D50934">
            <w:pPr>
              <w:rPr>
                <w:rFonts w:ascii="Arial" w:hAnsi="Arial"/>
                <w:sz w:val="16"/>
                <w:szCs w:val="16"/>
              </w:rPr>
            </w:pPr>
            <w:r w:rsidRPr="00D0162F">
              <w:rPr>
                <w:rFonts w:ascii="Arial" w:hAnsi="Arial"/>
                <w:sz w:val="16"/>
                <w:szCs w:val="16"/>
              </w:rPr>
              <w:t>Correction to Mob_enh RRM TC 6.3.1.10 - inter-freq async DAPS 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46C346"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EEA5A4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D43FBC4"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41E5589"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C43F9D" w14:textId="07C51E88" w:rsidR="00D50934" w:rsidRPr="00D0162F" w:rsidRDefault="00D50934" w:rsidP="00D50934">
            <w:pPr>
              <w:rPr>
                <w:rFonts w:ascii="Arial" w:hAnsi="Arial"/>
                <w:sz w:val="16"/>
                <w:szCs w:val="16"/>
              </w:rPr>
            </w:pPr>
            <w:r w:rsidRPr="00D0162F">
              <w:rPr>
                <w:rFonts w:ascii="Arial" w:hAnsi="Arial"/>
                <w:sz w:val="16"/>
                <w:szCs w:val="16"/>
              </w:rPr>
              <w:t>R5-2182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C93185" w14:textId="3030F88F" w:rsidR="00D50934" w:rsidRPr="00D0162F" w:rsidRDefault="00D50934" w:rsidP="00D50934">
            <w:pPr>
              <w:rPr>
                <w:rFonts w:ascii="Arial" w:hAnsi="Arial"/>
                <w:sz w:val="16"/>
                <w:szCs w:val="16"/>
              </w:rPr>
            </w:pPr>
            <w:r w:rsidRPr="00D0162F">
              <w:rPr>
                <w:rFonts w:ascii="Arial" w:hAnsi="Arial"/>
                <w:sz w:val="16"/>
                <w:szCs w:val="16"/>
              </w:rPr>
              <w:t>14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7D79BB" w14:textId="61BC65C8"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2B3E08A" w14:textId="13998FB6"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B9CD4C" w14:textId="052AFBBB" w:rsidR="00D50934" w:rsidRPr="00D0162F" w:rsidRDefault="00D50934" w:rsidP="00D50934">
            <w:pPr>
              <w:rPr>
                <w:rFonts w:ascii="Arial" w:hAnsi="Arial"/>
                <w:sz w:val="16"/>
                <w:szCs w:val="16"/>
              </w:rPr>
            </w:pPr>
            <w:r w:rsidRPr="00D0162F">
              <w:rPr>
                <w:rFonts w:ascii="Arial" w:hAnsi="Arial"/>
                <w:sz w:val="16"/>
                <w:szCs w:val="16"/>
              </w:rPr>
              <w:t>Correction to FR1 EN-DC RRM TCs 4.5.2.X - interrup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05BB2B"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B11A93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973B93"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7D55D0D"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5FB614" w14:textId="5D07FAC4" w:rsidR="00D50934" w:rsidRPr="00D0162F" w:rsidRDefault="00D50934" w:rsidP="00D50934">
            <w:pPr>
              <w:rPr>
                <w:rFonts w:ascii="Arial" w:hAnsi="Arial"/>
                <w:sz w:val="16"/>
                <w:szCs w:val="16"/>
              </w:rPr>
            </w:pPr>
            <w:r w:rsidRPr="00D0162F">
              <w:rPr>
                <w:rFonts w:ascii="Arial" w:hAnsi="Arial"/>
                <w:sz w:val="16"/>
                <w:szCs w:val="16"/>
              </w:rPr>
              <w:t>R5-2182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D90EEF" w14:textId="162C1622" w:rsidR="00D50934" w:rsidRPr="00D0162F" w:rsidRDefault="00D50934" w:rsidP="00D50934">
            <w:pPr>
              <w:rPr>
                <w:rFonts w:ascii="Arial" w:hAnsi="Arial"/>
                <w:sz w:val="16"/>
                <w:szCs w:val="16"/>
              </w:rPr>
            </w:pPr>
            <w:r w:rsidRPr="00D0162F">
              <w:rPr>
                <w:rFonts w:ascii="Arial" w:hAnsi="Arial"/>
                <w:sz w:val="16"/>
                <w:szCs w:val="16"/>
              </w:rPr>
              <w:t>15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1EAF5C" w14:textId="3459E387"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B3A094E" w14:textId="777A8F53"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C83C79C" w14:textId="33D968D3" w:rsidR="00D50934" w:rsidRPr="00D0162F" w:rsidRDefault="00D50934" w:rsidP="00D50934">
            <w:pPr>
              <w:rPr>
                <w:rFonts w:ascii="Arial" w:hAnsi="Arial"/>
                <w:sz w:val="16"/>
                <w:szCs w:val="16"/>
              </w:rPr>
            </w:pPr>
            <w:r w:rsidRPr="00D0162F">
              <w:rPr>
                <w:rFonts w:ascii="Arial" w:hAnsi="Arial"/>
                <w:sz w:val="16"/>
                <w:szCs w:val="16"/>
              </w:rPr>
              <w:t>Corrections to RLM EN-DC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8D7016"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47FC43C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96CAFF"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6F6953F"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C8480F" w14:textId="3697424A" w:rsidR="00D50934" w:rsidRPr="00D0162F" w:rsidRDefault="00D50934" w:rsidP="00D50934">
            <w:pPr>
              <w:rPr>
                <w:rFonts w:ascii="Arial" w:hAnsi="Arial"/>
                <w:sz w:val="16"/>
                <w:szCs w:val="16"/>
              </w:rPr>
            </w:pPr>
            <w:r w:rsidRPr="00D0162F">
              <w:rPr>
                <w:rFonts w:ascii="Arial" w:hAnsi="Arial"/>
                <w:sz w:val="16"/>
                <w:szCs w:val="16"/>
              </w:rPr>
              <w:t>R5-2182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A814DCD" w14:textId="63D6F057" w:rsidR="00D50934" w:rsidRPr="00D0162F" w:rsidRDefault="00D50934" w:rsidP="00D50934">
            <w:pPr>
              <w:rPr>
                <w:rFonts w:ascii="Arial" w:hAnsi="Arial"/>
                <w:sz w:val="16"/>
                <w:szCs w:val="16"/>
              </w:rPr>
            </w:pPr>
            <w:r w:rsidRPr="00D0162F">
              <w:rPr>
                <w:rFonts w:ascii="Arial" w:hAnsi="Arial"/>
                <w:sz w:val="16"/>
                <w:szCs w:val="16"/>
              </w:rPr>
              <w:t>15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D928FF4" w14:textId="47CF232E"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A985B6" w14:textId="708572ED"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7BA3E8" w14:textId="4A96D86C" w:rsidR="00D50934" w:rsidRPr="00D0162F" w:rsidRDefault="00D50934" w:rsidP="00D50934">
            <w:pPr>
              <w:rPr>
                <w:rFonts w:ascii="Arial" w:hAnsi="Arial"/>
                <w:sz w:val="16"/>
                <w:szCs w:val="16"/>
              </w:rPr>
            </w:pPr>
            <w:r w:rsidRPr="00D0162F">
              <w:rPr>
                <w:rFonts w:ascii="Arial" w:hAnsi="Arial"/>
                <w:sz w:val="16"/>
                <w:szCs w:val="16"/>
              </w:rPr>
              <w:t>Correction to EN-DC FR1 addition and release delay of known PS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4BE0D0"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A690B4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C04C28"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3367CD6"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600393" w14:textId="17F9777C" w:rsidR="00D50934" w:rsidRPr="00D0162F" w:rsidRDefault="00D50934" w:rsidP="00D50934">
            <w:pPr>
              <w:rPr>
                <w:rFonts w:ascii="Arial" w:hAnsi="Arial"/>
                <w:sz w:val="16"/>
                <w:szCs w:val="16"/>
              </w:rPr>
            </w:pPr>
            <w:r w:rsidRPr="00D0162F">
              <w:rPr>
                <w:rFonts w:ascii="Arial" w:hAnsi="Arial"/>
                <w:sz w:val="16"/>
                <w:szCs w:val="16"/>
              </w:rPr>
              <w:t>R5-2182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75CC2F" w14:textId="58699820" w:rsidR="00D50934" w:rsidRPr="00D0162F" w:rsidRDefault="00D50934" w:rsidP="00D50934">
            <w:pPr>
              <w:rPr>
                <w:rFonts w:ascii="Arial" w:hAnsi="Arial"/>
                <w:sz w:val="16"/>
                <w:szCs w:val="16"/>
              </w:rPr>
            </w:pPr>
            <w:r w:rsidRPr="00D0162F">
              <w:rPr>
                <w:rFonts w:ascii="Arial" w:hAnsi="Arial"/>
                <w:sz w:val="16"/>
                <w:szCs w:val="16"/>
              </w:rPr>
              <w:t>14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427003C" w14:textId="65FDF9C9"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4103D9" w14:textId="5B647F04"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3D4DA9" w14:textId="3969A4FB" w:rsidR="00D50934" w:rsidRPr="00D0162F" w:rsidRDefault="00D50934" w:rsidP="00D50934">
            <w:pPr>
              <w:rPr>
                <w:rFonts w:ascii="Arial" w:hAnsi="Arial"/>
                <w:sz w:val="16"/>
                <w:szCs w:val="16"/>
              </w:rPr>
            </w:pPr>
            <w:r w:rsidRPr="00D0162F">
              <w:rPr>
                <w:rFonts w:ascii="Arial" w:hAnsi="Arial"/>
                <w:sz w:val="16"/>
                <w:szCs w:val="16"/>
              </w:rPr>
              <w:t>Correction to FR2 EN-DC RRM TCs - RRC base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D91E38"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EC9912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E39BB0"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8D85513"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44A532" w14:textId="24EAF392" w:rsidR="00D50934" w:rsidRPr="00D0162F" w:rsidRDefault="00D50934" w:rsidP="00D50934">
            <w:pPr>
              <w:rPr>
                <w:rFonts w:ascii="Arial" w:hAnsi="Arial"/>
                <w:sz w:val="16"/>
                <w:szCs w:val="16"/>
              </w:rPr>
            </w:pPr>
            <w:r w:rsidRPr="00D0162F">
              <w:rPr>
                <w:rFonts w:ascii="Arial" w:hAnsi="Arial"/>
                <w:sz w:val="16"/>
                <w:szCs w:val="16"/>
              </w:rPr>
              <w:t>R5-2182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827390" w14:textId="648EFF54" w:rsidR="00D50934" w:rsidRPr="00D0162F" w:rsidRDefault="00D50934" w:rsidP="00D50934">
            <w:pPr>
              <w:rPr>
                <w:rFonts w:ascii="Arial" w:hAnsi="Arial"/>
                <w:sz w:val="16"/>
                <w:szCs w:val="16"/>
              </w:rPr>
            </w:pPr>
            <w:r w:rsidRPr="00D0162F">
              <w:rPr>
                <w:rFonts w:ascii="Arial" w:hAnsi="Arial"/>
                <w:sz w:val="16"/>
                <w:szCs w:val="16"/>
              </w:rPr>
              <w:t>15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9833A7" w14:textId="5CE62ACE"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026D6E" w14:textId="05051341"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B2CCDAE" w14:textId="2EC0661A" w:rsidR="00D50934" w:rsidRPr="00D0162F" w:rsidRDefault="00D50934" w:rsidP="00D50934">
            <w:pPr>
              <w:rPr>
                <w:rFonts w:ascii="Arial" w:hAnsi="Arial"/>
                <w:sz w:val="16"/>
                <w:szCs w:val="16"/>
              </w:rPr>
            </w:pPr>
            <w:r w:rsidRPr="00D0162F">
              <w:rPr>
                <w:rFonts w:ascii="Arial" w:hAnsi="Arial"/>
                <w:sz w:val="16"/>
                <w:szCs w:val="16"/>
              </w:rPr>
              <w:t>Correction of T2 timer value for SA FR1 TC 6.3.2.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DB794F"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5CF592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D293FB"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A83E61E"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1FCFE2" w14:textId="2619C3D8" w:rsidR="00D50934" w:rsidRPr="00D0162F" w:rsidRDefault="00D50934" w:rsidP="00D50934">
            <w:pPr>
              <w:rPr>
                <w:rFonts w:ascii="Arial" w:hAnsi="Arial"/>
                <w:sz w:val="16"/>
                <w:szCs w:val="16"/>
              </w:rPr>
            </w:pPr>
            <w:r w:rsidRPr="00D0162F">
              <w:rPr>
                <w:rFonts w:ascii="Arial" w:hAnsi="Arial"/>
                <w:sz w:val="16"/>
                <w:szCs w:val="16"/>
              </w:rPr>
              <w:t>R5-2182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C76F9C6" w14:textId="457B0B7D" w:rsidR="00D50934" w:rsidRPr="00D0162F" w:rsidRDefault="00D50934" w:rsidP="00D50934">
            <w:pPr>
              <w:rPr>
                <w:rFonts w:ascii="Arial" w:hAnsi="Arial"/>
                <w:sz w:val="16"/>
                <w:szCs w:val="16"/>
              </w:rPr>
            </w:pPr>
            <w:r w:rsidRPr="00D0162F">
              <w:rPr>
                <w:rFonts w:ascii="Arial" w:hAnsi="Arial"/>
                <w:sz w:val="16"/>
                <w:szCs w:val="16"/>
              </w:rPr>
              <w:t>15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B5917B1" w14:textId="1C7481F8"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EEB765" w14:textId="3CAACC7A"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FE6C37" w14:textId="7F7345CC" w:rsidR="00D50934" w:rsidRPr="00D0162F" w:rsidRDefault="00D50934" w:rsidP="00D50934">
            <w:pPr>
              <w:rPr>
                <w:rFonts w:ascii="Arial" w:hAnsi="Arial"/>
                <w:sz w:val="16"/>
                <w:szCs w:val="16"/>
              </w:rPr>
            </w:pPr>
            <w:r w:rsidRPr="00D0162F">
              <w:rPr>
                <w:rFonts w:ascii="Arial" w:hAnsi="Arial"/>
                <w:sz w:val="16"/>
                <w:szCs w:val="16"/>
              </w:rPr>
              <w:t>Corrections to RLM NR SA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8A619C"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5C9A9D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9C82A3"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54C9402"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D70709" w14:textId="0449AF61" w:rsidR="00D50934" w:rsidRPr="00D0162F" w:rsidRDefault="00D50934" w:rsidP="00D50934">
            <w:pPr>
              <w:rPr>
                <w:rFonts w:ascii="Arial" w:hAnsi="Arial"/>
                <w:sz w:val="16"/>
                <w:szCs w:val="16"/>
              </w:rPr>
            </w:pPr>
            <w:r w:rsidRPr="00D0162F">
              <w:rPr>
                <w:rFonts w:ascii="Arial" w:hAnsi="Arial"/>
                <w:sz w:val="16"/>
                <w:szCs w:val="16"/>
              </w:rPr>
              <w:t>R5-2182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35DD34" w14:textId="19D9D0EA" w:rsidR="00D50934" w:rsidRPr="00D0162F" w:rsidRDefault="00D50934" w:rsidP="00D50934">
            <w:pPr>
              <w:rPr>
                <w:rFonts w:ascii="Arial" w:hAnsi="Arial"/>
                <w:sz w:val="16"/>
                <w:szCs w:val="16"/>
              </w:rPr>
            </w:pPr>
            <w:r w:rsidRPr="00D0162F">
              <w:rPr>
                <w:rFonts w:ascii="Arial" w:hAnsi="Arial"/>
                <w:sz w:val="16"/>
                <w:szCs w:val="16"/>
              </w:rPr>
              <w:t>14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E73F454" w14:textId="54306F15"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170E53A" w14:textId="61225CCE"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16AA14" w14:textId="7E4F456A" w:rsidR="00D50934" w:rsidRPr="00D0162F" w:rsidRDefault="00D50934" w:rsidP="00D50934">
            <w:pPr>
              <w:rPr>
                <w:rFonts w:ascii="Arial" w:hAnsi="Arial"/>
                <w:sz w:val="16"/>
                <w:szCs w:val="16"/>
              </w:rPr>
            </w:pPr>
            <w:r w:rsidRPr="00D0162F">
              <w:rPr>
                <w:rFonts w:ascii="Arial" w:hAnsi="Arial"/>
                <w:sz w:val="16"/>
                <w:szCs w:val="16"/>
              </w:rPr>
              <w:t>Correction to FR2 NR SA RRM TCs - 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878A1A"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ABCCEB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4855EE4"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1B963D40"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B893B8" w14:textId="4226FA01" w:rsidR="00D50934" w:rsidRPr="00D0162F" w:rsidRDefault="00D50934" w:rsidP="00D50934">
            <w:pPr>
              <w:rPr>
                <w:rFonts w:ascii="Arial" w:hAnsi="Arial"/>
                <w:sz w:val="16"/>
                <w:szCs w:val="16"/>
              </w:rPr>
            </w:pPr>
            <w:r w:rsidRPr="00D0162F">
              <w:rPr>
                <w:rFonts w:ascii="Arial" w:hAnsi="Arial"/>
                <w:sz w:val="16"/>
                <w:szCs w:val="16"/>
              </w:rPr>
              <w:t>R5-2182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07E105" w14:textId="6C51D400" w:rsidR="00D50934" w:rsidRPr="00D0162F" w:rsidRDefault="00D50934" w:rsidP="00D50934">
            <w:pPr>
              <w:rPr>
                <w:rFonts w:ascii="Arial" w:hAnsi="Arial"/>
                <w:sz w:val="16"/>
                <w:szCs w:val="16"/>
              </w:rPr>
            </w:pPr>
            <w:r w:rsidRPr="00D0162F">
              <w:rPr>
                <w:rFonts w:ascii="Arial" w:hAnsi="Arial"/>
                <w:sz w:val="16"/>
                <w:szCs w:val="16"/>
              </w:rPr>
              <w:t>15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505B4E" w14:textId="1A3EE376"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CB74B0" w14:textId="79A8E939"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B484401" w14:textId="60083B39" w:rsidR="00D50934" w:rsidRPr="00D0162F" w:rsidRDefault="00D50934" w:rsidP="00D50934">
            <w:pPr>
              <w:rPr>
                <w:rFonts w:ascii="Arial" w:hAnsi="Arial"/>
                <w:sz w:val="16"/>
                <w:szCs w:val="16"/>
              </w:rPr>
            </w:pPr>
            <w:r w:rsidRPr="00D0162F">
              <w:rPr>
                <w:rFonts w:ascii="Arial" w:hAnsi="Arial"/>
                <w:sz w:val="16"/>
                <w:szCs w:val="16"/>
              </w:rPr>
              <w:t>Correction of RRC re-establishment delay for SA FR2 TC 7.3.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65997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F78F6C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53C2BC"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062883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11026C" w14:textId="36D4DBF0" w:rsidR="00D50934" w:rsidRPr="00D0162F" w:rsidRDefault="00D50934" w:rsidP="00D50934">
            <w:pPr>
              <w:rPr>
                <w:rFonts w:ascii="Arial" w:hAnsi="Arial"/>
                <w:sz w:val="16"/>
                <w:szCs w:val="16"/>
              </w:rPr>
            </w:pPr>
            <w:r w:rsidRPr="00D0162F">
              <w:rPr>
                <w:rFonts w:ascii="Arial" w:hAnsi="Arial"/>
                <w:sz w:val="16"/>
                <w:szCs w:val="16"/>
              </w:rPr>
              <w:t>R5-2182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96ABB3" w14:textId="1F06650D" w:rsidR="00D50934" w:rsidRPr="00D0162F" w:rsidRDefault="00D50934" w:rsidP="00D50934">
            <w:pPr>
              <w:rPr>
                <w:rFonts w:ascii="Arial" w:hAnsi="Arial"/>
                <w:sz w:val="16"/>
                <w:szCs w:val="16"/>
              </w:rPr>
            </w:pPr>
            <w:r w:rsidRPr="00D0162F">
              <w:rPr>
                <w:rFonts w:ascii="Arial" w:hAnsi="Arial"/>
                <w:sz w:val="16"/>
                <w:szCs w:val="16"/>
              </w:rPr>
              <w:t>15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45A9ED" w14:textId="535F558D"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94AFE9" w14:textId="0B61D40C"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2D23B5" w14:textId="43109153" w:rsidR="00D50934" w:rsidRPr="00D0162F" w:rsidRDefault="00D50934" w:rsidP="00D50934">
            <w:pPr>
              <w:rPr>
                <w:rFonts w:ascii="Arial" w:hAnsi="Arial"/>
                <w:sz w:val="16"/>
                <w:szCs w:val="16"/>
              </w:rPr>
            </w:pPr>
            <w:r w:rsidRPr="00D0162F">
              <w:rPr>
                <w:rFonts w:ascii="Arial" w:hAnsi="Arial"/>
                <w:sz w:val="16"/>
                <w:szCs w:val="16"/>
              </w:rPr>
              <w:t>Correction of T2 timer value for SA FR2 TC 7.3.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BFBB16"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8F0EA3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A054E9"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7E64AF5"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D66A73" w14:textId="6DA3E322" w:rsidR="00D50934" w:rsidRPr="00D0162F" w:rsidRDefault="00D50934" w:rsidP="00D50934">
            <w:pPr>
              <w:rPr>
                <w:rFonts w:ascii="Arial" w:hAnsi="Arial"/>
                <w:sz w:val="16"/>
                <w:szCs w:val="16"/>
              </w:rPr>
            </w:pPr>
            <w:r w:rsidRPr="00D0162F">
              <w:rPr>
                <w:rFonts w:ascii="Arial" w:hAnsi="Arial"/>
                <w:sz w:val="16"/>
                <w:szCs w:val="16"/>
              </w:rPr>
              <w:t>R5-21825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BEA8A0" w14:textId="434D8237" w:rsidR="00D50934" w:rsidRPr="00D0162F" w:rsidRDefault="00D50934" w:rsidP="00D50934">
            <w:pPr>
              <w:rPr>
                <w:rFonts w:ascii="Arial" w:hAnsi="Arial"/>
                <w:sz w:val="16"/>
                <w:szCs w:val="16"/>
              </w:rPr>
            </w:pPr>
            <w:r w:rsidRPr="00D0162F">
              <w:rPr>
                <w:rFonts w:ascii="Arial" w:hAnsi="Arial"/>
                <w:sz w:val="16"/>
                <w:szCs w:val="16"/>
              </w:rPr>
              <w:t>15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157DCB8" w14:textId="0F89635B"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BB231C" w14:textId="24B558B3"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3EBFB8" w14:textId="5C189F2C" w:rsidR="00D50934" w:rsidRPr="00D0162F" w:rsidRDefault="00D50934" w:rsidP="00D50934">
            <w:pPr>
              <w:rPr>
                <w:rFonts w:ascii="Arial" w:hAnsi="Arial"/>
                <w:sz w:val="16"/>
                <w:szCs w:val="16"/>
              </w:rPr>
            </w:pPr>
            <w:r w:rsidRPr="00D0162F">
              <w:rPr>
                <w:rFonts w:ascii="Arial" w:hAnsi="Arial"/>
                <w:sz w:val="16"/>
                <w:szCs w:val="16"/>
              </w:rPr>
              <w:t>Correction of T2 timer value for SA FR2 TC 7.3.2.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4DACF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D66EFF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552654"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6AC404D"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2BB75F" w14:textId="379F3426" w:rsidR="00D50934" w:rsidRPr="00D0162F" w:rsidRDefault="00D50934" w:rsidP="00D50934">
            <w:pPr>
              <w:rPr>
                <w:rFonts w:ascii="Arial" w:hAnsi="Arial"/>
                <w:sz w:val="16"/>
                <w:szCs w:val="16"/>
              </w:rPr>
            </w:pPr>
            <w:r w:rsidRPr="00D0162F">
              <w:rPr>
                <w:rFonts w:ascii="Arial" w:hAnsi="Arial"/>
                <w:sz w:val="16"/>
                <w:szCs w:val="16"/>
              </w:rPr>
              <w:t>R5-2182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26727C" w14:textId="71A0757C" w:rsidR="00D50934" w:rsidRPr="00D0162F" w:rsidRDefault="00D50934" w:rsidP="00D50934">
            <w:pPr>
              <w:rPr>
                <w:rFonts w:ascii="Arial" w:hAnsi="Arial"/>
                <w:sz w:val="16"/>
                <w:szCs w:val="16"/>
              </w:rPr>
            </w:pPr>
            <w:r w:rsidRPr="00D0162F">
              <w:rPr>
                <w:rFonts w:ascii="Arial" w:hAnsi="Arial"/>
                <w:sz w:val="16"/>
                <w:szCs w:val="16"/>
              </w:rPr>
              <w:t>15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02B0A7" w14:textId="33C81487"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D3FB395" w14:textId="1DC849E6"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D94ED1" w14:textId="27C7C1A4" w:rsidR="00D50934" w:rsidRPr="00D0162F" w:rsidRDefault="00D50934" w:rsidP="00D50934">
            <w:pPr>
              <w:rPr>
                <w:rFonts w:ascii="Arial" w:hAnsi="Arial"/>
                <w:sz w:val="16"/>
                <w:szCs w:val="16"/>
              </w:rPr>
            </w:pPr>
            <w:r w:rsidRPr="00D0162F">
              <w:rPr>
                <w:rFonts w:ascii="Arial" w:hAnsi="Arial"/>
                <w:sz w:val="16"/>
                <w:szCs w:val="16"/>
              </w:rPr>
              <w:t>Correction of SA FR2 - FR2 RRC re-establishment test case 7.3.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B1932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2E459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0FFA57"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D03DD4F"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4DE35B" w14:textId="355C7630" w:rsidR="00D50934" w:rsidRPr="00D0162F" w:rsidRDefault="00D50934" w:rsidP="00D50934">
            <w:pPr>
              <w:rPr>
                <w:rFonts w:ascii="Arial" w:hAnsi="Arial"/>
                <w:sz w:val="16"/>
                <w:szCs w:val="16"/>
              </w:rPr>
            </w:pPr>
            <w:r w:rsidRPr="00D0162F">
              <w:rPr>
                <w:rFonts w:ascii="Arial" w:hAnsi="Arial"/>
                <w:sz w:val="16"/>
                <w:szCs w:val="16"/>
              </w:rPr>
              <w:t>R5-2182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F181B17" w14:textId="372EDF76" w:rsidR="00D50934" w:rsidRPr="00D0162F" w:rsidRDefault="00D50934" w:rsidP="00D50934">
            <w:pPr>
              <w:rPr>
                <w:rFonts w:ascii="Arial" w:hAnsi="Arial"/>
                <w:sz w:val="16"/>
                <w:szCs w:val="16"/>
              </w:rPr>
            </w:pPr>
            <w:r w:rsidRPr="00D0162F">
              <w:rPr>
                <w:rFonts w:ascii="Arial" w:hAnsi="Arial"/>
                <w:sz w:val="16"/>
                <w:szCs w:val="16"/>
              </w:rPr>
              <w:t>14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D3EC97" w14:textId="1C3F8B69"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F282F47" w14:textId="4CD3F0F1"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3AA8923" w14:textId="79CF376C" w:rsidR="00D50934" w:rsidRPr="00D0162F" w:rsidRDefault="00D50934" w:rsidP="00D50934">
            <w:pPr>
              <w:rPr>
                <w:rFonts w:ascii="Arial" w:hAnsi="Arial"/>
                <w:sz w:val="16"/>
                <w:szCs w:val="16"/>
              </w:rPr>
            </w:pPr>
            <w:r w:rsidRPr="00D0162F">
              <w:rPr>
                <w:rFonts w:ascii="Arial" w:hAnsi="Arial"/>
                <w:sz w:val="16"/>
                <w:szCs w:val="16"/>
              </w:rPr>
              <w:t>Correction to LTE SA RRM TCs - NR inter-RA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5BF57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79AB1B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374A7E"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1D317010"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A4C756" w14:textId="1D8E1D54" w:rsidR="00D50934" w:rsidRPr="00D0162F" w:rsidRDefault="00D50934" w:rsidP="00D50934">
            <w:pPr>
              <w:rPr>
                <w:rFonts w:ascii="Arial" w:hAnsi="Arial"/>
                <w:sz w:val="16"/>
                <w:szCs w:val="16"/>
              </w:rPr>
            </w:pPr>
            <w:r w:rsidRPr="00D0162F">
              <w:rPr>
                <w:rFonts w:ascii="Arial" w:hAnsi="Arial"/>
                <w:sz w:val="16"/>
                <w:szCs w:val="16"/>
              </w:rPr>
              <w:t>R5-2182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87FD4F2" w14:textId="7007D2FD" w:rsidR="00D50934" w:rsidRPr="00D0162F" w:rsidRDefault="00D50934" w:rsidP="00D50934">
            <w:pPr>
              <w:rPr>
                <w:rFonts w:ascii="Arial" w:hAnsi="Arial"/>
                <w:sz w:val="16"/>
                <w:szCs w:val="16"/>
              </w:rPr>
            </w:pPr>
            <w:r w:rsidRPr="00D0162F">
              <w:rPr>
                <w:rFonts w:ascii="Arial" w:hAnsi="Arial"/>
                <w:sz w:val="16"/>
                <w:szCs w:val="16"/>
              </w:rPr>
              <w:t>15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190791" w14:textId="77362BF1"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A4417FD" w14:textId="7440BC73"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158F9A9" w14:textId="728A8A60" w:rsidR="00D50934" w:rsidRPr="00D0162F" w:rsidRDefault="00D50934" w:rsidP="00D50934">
            <w:pPr>
              <w:rPr>
                <w:rFonts w:ascii="Arial" w:hAnsi="Arial"/>
                <w:sz w:val="16"/>
                <w:szCs w:val="16"/>
              </w:rPr>
            </w:pPr>
            <w:r w:rsidRPr="00D0162F">
              <w:rPr>
                <w:rFonts w:ascii="Arial" w:hAnsi="Arial"/>
                <w:sz w:val="16"/>
                <w:szCs w:val="16"/>
              </w:rPr>
              <w:t>Update of Annex for 4.5.8.1 EN-DC FR1 DL interruptions at switching between two uplink carrie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6E9D71"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E5A87F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A1C0FB"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C7539CC"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370E10" w14:textId="47EB75CB" w:rsidR="00D50934" w:rsidRPr="00D0162F" w:rsidRDefault="00D50934" w:rsidP="00D50934">
            <w:pPr>
              <w:rPr>
                <w:rFonts w:ascii="Arial" w:hAnsi="Arial"/>
                <w:sz w:val="16"/>
                <w:szCs w:val="16"/>
              </w:rPr>
            </w:pPr>
            <w:r w:rsidRPr="00D0162F">
              <w:rPr>
                <w:rFonts w:ascii="Arial" w:hAnsi="Arial"/>
                <w:sz w:val="16"/>
                <w:szCs w:val="16"/>
              </w:rPr>
              <w:t>R5-2182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3237C89" w14:textId="2F12BC65" w:rsidR="00D50934" w:rsidRPr="00D0162F" w:rsidRDefault="00D50934" w:rsidP="00D50934">
            <w:pPr>
              <w:rPr>
                <w:rFonts w:ascii="Arial" w:hAnsi="Arial"/>
                <w:sz w:val="16"/>
                <w:szCs w:val="16"/>
              </w:rPr>
            </w:pPr>
            <w:r w:rsidRPr="00D0162F">
              <w:rPr>
                <w:rFonts w:ascii="Arial" w:hAnsi="Arial"/>
                <w:sz w:val="16"/>
                <w:szCs w:val="16"/>
              </w:rPr>
              <w:t>14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6D965F" w14:textId="7CD24BC0"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2E8512" w14:textId="2AB0F585"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B3ACC0" w14:textId="61C7B107" w:rsidR="00D50934" w:rsidRPr="00D0162F" w:rsidRDefault="00D50934" w:rsidP="00D50934">
            <w:pPr>
              <w:rPr>
                <w:rFonts w:ascii="Arial" w:hAnsi="Arial"/>
                <w:sz w:val="16"/>
                <w:szCs w:val="16"/>
              </w:rPr>
            </w:pPr>
            <w:r w:rsidRPr="00D0162F">
              <w:rPr>
                <w:rFonts w:ascii="Arial" w:hAnsi="Arial"/>
                <w:sz w:val="16"/>
                <w:szCs w:val="16"/>
              </w:rPr>
              <w:t>Correction to Mob_enh RRM TC 6.3.1.7 - intra DAPS 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F717D7"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47CE8E7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2002E6"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11C136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218587" w14:textId="44DF3ED9" w:rsidR="00D50934" w:rsidRPr="00D0162F" w:rsidRDefault="00D50934" w:rsidP="00D50934">
            <w:pPr>
              <w:rPr>
                <w:rFonts w:ascii="Arial" w:hAnsi="Arial"/>
                <w:sz w:val="16"/>
                <w:szCs w:val="16"/>
              </w:rPr>
            </w:pPr>
            <w:r w:rsidRPr="00D0162F">
              <w:rPr>
                <w:rFonts w:ascii="Arial" w:hAnsi="Arial"/>
                <w:sz w:val="16"/>
                <w:szCs w:val="16"/>
              </w:rPr>
              <w:t>R5-2182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0C527A" w14:textId="437AD47D" w:rsidR="00D50934" w:rsidRPr="00D0162F" w:rsidRDefault="00D50934" w:rsidP="00D50934">
            <w:pPr>
              <w:rPr>
                <w:rFonts w:ascii="Arial" w:hAnsi="Arial"/>
                <w:sz w:val="16"/>
                <w:szCs w:val="16"/>
              </w:rPr>
            </w:pPr>
            <w:r w:rsidRPr="00D0162F">
              <w:rPr>
                <w:rFonts w:ascii="Arial" w:hAnsi="Arial"/>
                <w:sz w:val="16"/>
                <w:szCs w:val="16"/>
              </w:rPr>
              <w:t>14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5C4E245" w14:textId="5A368817"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D2943A3" w14:textId="790FBB89"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14A480" w14:textId="6B9A6729" w:rsidR="00D50934" w:rsidRPr="00D0162F" w:rsidRDefault="00D50934" w:rsidP="00D50934">
            <w:pPr>
              <w:rPr>
                <w:rFonts w:ascii="Arial" w:hAnsi="Arial"/>
                <w:sz w:val="16"/>
                <w:szCs w:val="16"/>
              </w:rPr>
            </w:pPr>
            <w:r w:rsidRPr="00D0162F">
              <w:rPr>
                <w:rFonts w:ascii="Arial" w:hAnsi="Arial"/>
                <w:sz w:val="16"/>
                <w:szCs w:val="16"/>
              </w:rPr>
              <w:t>Correction to Mob_enh RRM TC 6.3.1.8 - intra DAPS a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F785A3"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321B7E0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A3C334F"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28953DC"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6309EB" w14:textId="1D747B6B" w:rsidR="00D50934" w:rsidRPr="00D0162F" w:rsidRDefault="00D50934" w:rsidP="00D50934">
            <w:pPr>
              <w:rPr>
                <w:rFonts w:ascii="Arial" w:hAnsi="Arial"/>
                <w:sz w:val="16"/>
                <w:szCs w:val="16"/>
              </w:rPr>
            </w:pPr>
            <w:r w:rsidRPr="00D0162F">
              <w:rPr>
                <w:rFonts w:ascii="Arial" w:hAnsi="Arial"/>
                <w:sz w:val="16"/>
                <w:szCs w:val="16"/>
              </w:rPr>
              <w:t>R5-2182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8064E5" w14:textId="18AF8487" w:rsidR="00D50934" w:rsidRPr="00D0162F" w:rsidRDefault="00D50934" w:rsidP="00D50934">
            <w:pPr>
              <w:rPr>
                <w:rFonts w:ascii="Arial" w:hAnsi="Arial"/>
                <w:sz w:val="16"/>
                <w:szCs w:val="16"/>
              </w:rPr>
            </w:pPr>
            <w:r w:rsidRPr="00D0162F">
              <w:rPr>
                <w:rFonts w:ascii="Arial" w:hAnsi="Arial"/>
                <w:sz w:val="16"/>
                <w:szCs w:val="16"/>
              </w:rPr>
              <w:t>14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AB8E04" w14:textId="207BDB8D"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7740DB7" w14:textId="4AA28604"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3EEC4A" w14:textId="57FC2078" w:rsidR="00D50934" w:rsidRPr="00D0162F" w:rsidRDefault="00D50934" w:rsidP="00D50934">
            <w:pPr>
              <w:rPr>
                <w:rFonts w:ascii="Arial" w:hAnsi="Arial"/>
                <w:sz w:val="16"/>
                <w:szCs w:val="16"/>
              </w:rPr>
            </w:pPr>
            <w:r w:rsidRPr="00D0162F">
              <w:rPr>
                <w:rFonts w:ascii="Arial" w:hAnsi="Arial"/>
                <w:sz w:val="16"/>
                <w:szCs w:val="16"/>
              </w:rPr>
              <w:t>Correction to Mob_enh RRM TC 7.3.1.4 - inter-FR DAPS syn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FB9F4F"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6C1819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BEB4B2"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6270EEC"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7429AF" w14:textId="7E766D56" w:rsidR="00D50934" w:rsidRPr="00D0162F" w:rsidRDefault="00D50934" w:rsidP="00D50934">
            <w:pPr>
              <w:rPr>
                <w:rFonts w:ascii="Arial" w:hAnsi="Arial"/>
                <w:sz w:val="16"/>
                <w:szCs w:val="16"/>
              </w:rPr>
            </w:pPr>
            <w:r w:rsidRPr="00D0162F">
              <w:rPr>
                <w:rFonts w:ascii="Arial" w:hAnsi="Arial"/>
                <w:sz w:val="16"/>
                <w:szCs w:val="16"/>
              </w:rPr>
              <w:t>R5-2182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6FF005" w14:textId="204D82F7" w:rsidR="00D50934" w:rsidRPr="00D0162F" w:rsidRDefault="00D50934" w:rsidP="00D50934">
            <w:pPr>
              <w:rPr>
                <w:rFonts w:ascii="Arial" w:hAnsi="Arial"/>
                <w:sz w:val="16"/>
                <w:szCs w:val="16"/>
              </w:rPr>
            </w:pPr>
            <w:r w:rsidRPr="00D0162F">
              <w:rPr>
                <w:rFonts w:ascii="Arial" w:hAnsi="Arial"/>
                <w:sz w:val="16"/>
                <w:szCs w:val="16"/>
              </w:rPr>
              <w:t>14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57DAAB" w14:textId="58A607FC"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6C8659" w14:textId="748D289C"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6ACEF6" w14:textId="665BCF3F" w:rsidR="00D50934" w:rsidRPr="00D0162F" w:rsidRDefault="00D50934" w:rsidP="00D50934">
            <w:pPr>
              <w:rPr>
                <w:rFonts w:ascii="Arial" w:hAnsi="Arial"/>
                <w:sz w:val="16"/>
                <w:szCs w:val="16"/>
              </w:rPr>
            </w:pPr>
            <w:r w:rsidRPr="00D0162F">
              <w:rPr>
                <w:rFonts w:ascii="Arial" w:hAnsi="Arial"/>
                <w:sz w:val="16"/>
                <w:szCs w:val="16"/>
              </w:rPr>
              <w:t>Correction to Mob_enh RRM TC 7.3.3.2 - FR2 inter C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9289E9"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306D384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96594D"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AEC9CB7"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44E5BB" w14:textId="6B2A9759" w:rsidR="00D50934" w:rsidRPr="00D0162F" w:rsidRDefault="00D50934" w:rsidP="00D50934">
            <w:pPr>
              <w:rPr>
                <w:rFonts w:ascii="Arial" w:hAnsi="Arial"/>
                <w:sz w:val="16"/>
                <w:szCs w:val="16"/>
              </w:rPr>
            </w:pPr>
            <w:r w:rsidRPr="00D0162F">
              <w:rPr>
                <w:rFonts w:ascii="Arial" w:hAnsi="Arial"/>
                <w:sz w:val="16"/>
                <w:szCs w:val="16"/>
              </w:rPr>
              <w:t>R5-2183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82E1B30" w14:textId="5BFD2E03" w:rsidR="00D50934" w:rsidRPr="00D0162F" w:rsidRDefault="00D50934" w:rsidP="00D50934">
            <w:pPr>
              <w:rPr>
                <w:rFonts w:ascii="Arial" w:hAnsi="Arial"/>
                <w:sz w:val="16"/>
                <w:szCs w:val="16"/>
              </w:rPr>
            </w:pPr>
            <w:r w:rsidRPr="00D0162F">
              <w:rPr>
                <w:rFonts w:ascii="Arial" w:hAnsi="Arial"/>
                <w:sz w:val="16"/>
                <w:szCs w:val="16"/>
              </w:rPr>
              <w:t>15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BD5DBA0" w14:textId="1ADB0C86"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576523" w14:textId="607C2594"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CFCBA7" w14:textId="15BA81C0" w:rsidR="00D50934" w:rsidRPr="00D0162F" w:rsidRDefault="00D50934" w:rsidP="00D50934">
            <w:pPr>
              <w:rPr>
                <w:rFonts w:ascii="Arial" w:hAnsi="Arial"/>
                <w:sz w:val="16"/>
                <w:szCs w:val="16"/>
              </w:rPr>
            </w:pPr>
            <w:r w:rsidRPr="00D0162F">
              <w:rPr>
                <w:rFonts w:ascii="Arial" w:hAnsi="Arial"/>
                <w:sz w:val="16"/>
                <w:szCs w:val="16"/>
              </w:rPr>
              <w:t>Addition of 4.6.7.1 EN-DC FR1 CSI-RS based CMR and no dedicated IMR L1-SINR measurement in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C49AA3"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2D783C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15E10D"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7678BF7"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A7126D9" w14:textId="2F105434" w:rsidR="00D50934" w:rsidRPr="00D0162F" w:rsidRDefault="00D50934" w:rsidP="00D50934">
            <w:pPr>
              <w:rPr>
                <w:rFonts w:ascii="Arial" w:hAnsi="Arial"/>
                <w:sz w:val="16"/>
                <w:szCs w:val="16"/>
              </w:rPr>
            </w:pPr>
            <w:r w:rsidRPr="00D0162F">
              <w:rPr>
                <w:rFonts w:ascii="Arial" w:hAnsi="Arial"/>
                <w:sz w:val="16"/>
                <w:szCs w:val="16"/>
              </w:rPr>
              <w:t>R5-2183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EC1B70" w14:textId="207B243C" w:rsidR="00D50934" w:rsidRPr="00D0162F" w:rsidRDefault="00D50934" w:rsidP="00D50934">
            <w:pPr>
              <w:rPr>
                <w:rFonts w:ascii="Arial" w:hAnsi="Arial"/>
                <w:sz w:val="16"/>
                <w:szCs w:val="16"/>
              </w:rPr>
            </w:pPr>
            <w:r w:rsidRPr="00D0162F">
              <w:rPr>
                <w:rFonts w:ascii="Arial" w:hAnsi="Arial"/>
                <w:sz w:val="16"/>
                <w:szCs w:val="16"/>
              </w:rPr>
              <w:t>15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E571E6" w14:textId="2F29E75E"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4F7912" w14:textId="759DC541"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E46C52" w14:textId="40A55316" w:rsidR="00D50934" w:rsidRPr="00D0162F" w:rsidRDefault="00D50934" w:rsidP="00D50934">
            <w:pPr>
              <w:rPr>
                <w:rFonts w:ascii="Arial" w:hAnsi="Arial"/>
                <w:sz w:val="16"/>
                <w:szCs w:val="16"/>
              </w:rPr>
            </w:pPr>
            <w:r w:rsidRPr="00D0162F">
              <w:rPr>
                <w:rFonts w:ascii="Arial" w:hAnsi="Arial"/>
                <w:sz w:val="16"/>
                <w:szCs w:val="16"/>
              </w:rPr>
              <w:t>Addition of 4.6.7.2 EN-DC FR1 SSB based CMR and dedicated IMR L1-SINR measurement in 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1C7C41"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B43273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E68184"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6038F33"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998719" w14:textId="2171523A" w:rsidR="00D50934" w:rsidRPr="00D0162F" w:rsidRDefault="00D50934" w:rsidP="00D50934">
            <w:pPr>
              <w:rPr>
                <w:rFonts w:ascii="Arial" w:hAnsi="Arial"/>
                <w:sz w:val="16"/>
                <w:szCs w:val="16"/>
              </w:rPr>
            </w:pPr>
            <w:r w:rsidRPr="00D0162F">
              <w:rPr>
                <w:rFonts w:ascii="Arial" w:hAnsi="Arial"/>
                <w:sz w:val="16"/>
                <w:szCs w:val="16"/>
              </w:rPr>
              <w:t>R5-2183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9E08F50" w14:textId="136C4FBE" w:rsidR="00D50934" w:rsidRPr="00D0162F" w:rsidRDefault="00D50934" w:rsidP="00D50934">
            <w:pPr>
              <w:rPr>
                <w:rFonts w:ascii="Arial" w:hAnsi="Arial"/>
                <w:sz w:val="16"/>
                <w:szCs w:val="16"/>
              </w:rPr>
            </w:pPr>
            <w:r w:rsidRPr="00D0162F">
              <w:rPr>
                <w:rFonts w:ascii="Arial" w:hAnsi="Arial"/>
                <w:sz w:val="16"/>
                <w:szCs w:val="16"/>
              </w:rPr>
              <w:t>15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6E6E9F8" w14:textId="3D3BE93E"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AABD3D" w14:textId="3E6FB25C"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2AA774" w14:textId="5E1A4E29" w:rsidR="00D50934" w:rsidRPr="00D0162F" w:rsidRDefault="00D50934" w:rsidP="00D50934">
            <w:pPr>
              <w:rPr>
                <w:rFonts w:ascii="Arial" w:hAnsi="Arial"/>
                <w:sz w:val="16"/>
                <w:szCs w:val="16"/>
              </w:rPr>
            </w:pPr>
            <w:r w:rsidRPr="00D0162F">
              <w:rPr>
                <w:rFonts w:ascii="Arial" w:hAnsi="Arial"/>
                <w:sz w:val="16"/>
                <w:szCs w:val="16"/>
              </w:rPr>
              <w:t>Addition of 4.6.7.3 EN-DC FR1 CSI-RS based CMR and dedicated IMR L1-SINR measurement in 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66BBE5"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2E4E91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445FD2"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C1CB20F"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E7E12F" w14:textId="32355376" w:rsidR="00D50934" w:rsidRPr="00D0162F" w:rsidRDefault="00D50934" w:rsidP="00D50934">
            <w:pPr>
              <w:rPr>
                <w:rFonts w:ascii="Arial" w:hAnsi="Arial"/>
                <w:sz w:val="16"/>
                <w:szCs w:val="16"/>
              </w:rPr>
            </w:pPr>
            <w:r w:rsidRPr="00D0162F">
              <w:rPr>
                <w:rFonts w:ascii="Arial" w:hAnsi="Arial"/>
                <w:sz w:val="16"/>
                <w:szCs w:val="16"/>
              </w:rPr>
              <w:t>R5-2183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B6AC1B" w14:textId="42CFA42B" w:rsidR="00D50934" w:rsidRPr="00D0162F" w:rsidRDefault="00D50934" w:rsidP="00D50934">
            <w:pPr>
              <w:rPr>
                <w:rFonts w:ascii="Arial" w:hAnsi="Arial"/>
                <w:sz w:val="16"/>
                <w:szCs w:val="16"/>
              </w:rPr>
            </w:pPr>
            <w:r w:rsidRPr="00D0162F">
              <w:rPr>
                <w:rFonts w:ascii="Arial" w:hAnsi="Arial"/>
                <w:sz w:val="16"/>
                <w:szCs w:val="16"/>
              </w:rPr>
              <w:t>15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F54E2A" w14:textId="32D9D858"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8C4909B" w14:textId="6A4D6FD3"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EC3AC9" w14:textId="37C7D2E9" w:rsidR="00D50934" w:rsidRPr="00D0162F" w:rsidRDefault="00D50934" w:rsidP="00D50934">
            <w:pPr>
              <w:rPr>
                <w:rFonts w:ascii="Arial" w:hAnsi="Arial"/>
                <w:sz w:val="16"/>
                <w:szCs w:val="16"/>
              </w:rPr>
            </w:pPr>
            <w:r w:rsidRPr="00D0162F">
              <w:rPr>
                <w:rFonts w:ascii="Arial" w:hAnsi="Arial"/>
                <w:sz w:val="16"/>
                <w:szCs w:val="16"/>
              </w:rPr>
              <w:t>Addition of 6.6.8.1 NR SA FR1 CSI-RS based CMR and no dedicated IMR L1-SINR measurement in 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981EDD"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4C61B70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CDF06B"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518CF80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1466D5" w14:textId="07F305A5" w:rsidR="00D50934" w:rsidRPr="00D0162F" w:rsidRDefault="00D50934" w:rsidP="00D50934">
            <w:pPr>
              <w:rPr>
                <w:rFonts w:ascii="Arial" w:hAnsi="Arial"/>
                <w:sz w:val="16"/>
                <w:szCs w:val="16"/>
              </w:rPr>
            </w:pPr>
            <w:r w:rsidRPr="00D0162F">
              <w:rPr>
                <w:rFonts w:ascii="Arial" w:hAnsi="Arial"/>
                <w:sz w:val="16"/>
                <w:szCs w:val="16"/>
              </w:rPr>
              <w:t>R5-2183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B9D2FF" w14:textId="112C4BFB" w:rsidR="00D50934" w:rsidRPr="00D0162F" w:rsidRDefault="00D50934" w:rsidP="00D50934">
            <w:pPr>
              <w:rPr>
                <w:rFonts w:ascii="Arial" w:hAnsi="Arial"/>
                <w:sz w:val="16"/>
                <w:szCs w:val="16"/>
              </w:rPr>
            </w:pPr>
            <w:r w:rsidRPr="00D0162F">
              <w:rPr>
                <w:rFonts w:ascii="Arial" w:hAnsi="Arial"/>
                <w:sz w:val="16"/>
                <w:szCs w:val="16"/>
              </w:rPr>
              <w:t>15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E03D67" w14:textId="6B6BA922"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A07E2B" w14:textId="1C446C19"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152B16" w14:textId="07F3C08B" w:rsidR="00D50934" w:rsidRPr="00D0162F" w:rsidRDefault="00D50934" w:rsidP="00D50934">
            <w:pPr>
              <w:rPr>
                <w:rFonts w:ascii="Arial" w:hAnsi="Arial"/>
                <w:sz w:val="16"/>
                <w:szCs w:val="16"/>
              </w:rPr>
            </w:pPr>
            <w:r w:rsidRPr="00D0162F">
              <w:rPr>
                <w:rFonts w:ascii="Arial" w:hAnsi="Arial"/>
                <w:sz w:val="16"/>
                <w:szCs w:val="16"/>
              </w:rPr>
              <w:t>Addition of 6.6.8.2 NR SA FR1 SSB based CMR and dedicated IMR L1-SINR measurement in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22C163"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D0151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B65224"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7C7A126E"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222009E" w14:textId="2D2E5696" w:rsidR="00D50934" w:rsidRPr="00D0162F" w:rsidRDefault="00D50934" w:rsidP="00D50934">
            <w:pPr>
              <w:rPr>
                <w:rFonts w:ascii="Arial" w:hAnsi="Arial"/>
                <w:sz w:val="16"/>
                <w:szCs w:val="16"/>
              </w:rPr>
            </w:pPr>
            <w:r w:rsidRPr="00D0162F">
              <w:rPr>
                <w:rFonts w:ascii="Arial" w:hAnsi="Arial"/>
                <w:sz w:val="16"/>
                <w:szCs w:val="16"/>
              </w:rPr>
              <w:t>R5-2183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7E9494" w14:textId="65BC73E9" w:rsidR="00D50934" w:rsidRPr="00D0162F" w:rsidRDefault="00D50934" w:rsidP="00D50934">
            <w:pPr>
              <w:rPr>
                <w:rFonts w:ascii="Arial" w:hAnsi="Arial"/>
                <w:sz w:val="16"/>
                <w:szCs w:val="16"/>
              </w:rPr>
            </w:pPr>
            <w:r w:rsidRPr="00D0162F">
              <w:rPr>
                <w:rFonts w:ascii="Arial" w:hAnsi="Arial"/>
                <w:sz w:val="16"/>
                <w:szCs w:val="16"/>
              </w:rPr>
              <w:t>15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16A9E4" w14:textId="09B78D10"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80452E" w14:textId="61AB4300"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EAB5C6" w14:textId="02364CF1" w:rsidR="00D50934" w:rsidRPr="00D0162F" w:rsidRDefault="00D50934" w:rsidP="00D50934">
            <w:pPr>
              <w:rPr>
                <w:rFonts w:ascii="Arial" w:hAnsi="Arial"/>
                <w:sz w:val="16"/>
                <w:szCs w:val="16"/>
              </w:rPr>
            </w:pPr>
            <w:r w:rsidRPr="00D0162F">
              <w:rPr>
                <w:rFonts w:ascii="Arial" w:hAnsi="Arial"/>
                <w:sz w:val="16"/>
                <w:szCs w:val="16"/>
              </w:rPr>
              <w:t>Addition of 6.6.8.3 NR SA FR1 CSI-RS based CMR and dedicated IMR L1-SINR measurement in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4C5261"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19851A6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94ABAE"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08AF4BF"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DC289D" w14:textId="78326947" w:rsidR="00D50934" w:rsidRPr="00D0162F" w:rsidRDefault="00D50934" w:rsidP="00D50934">
            <w:pPr>
              <w:rPr>
                <w:rFonts w:ascii="Arial" w:hAnsi="Arial"/>
                <w:sz w:val="16"/>
                <w:szCs w:val="16"/>
              </w:rPr>
            </w:pPr>
            <w:r w:rsidRPr="00D0162F">
              <w:rPr>
                <w:rFonts w:ascii="Arial" w:hAnsi="Arial"/>
                <w:sz w:val="16"/>
                <w:szCs w:val="16"/>
              </w:rPr>
              <w:t>R5-2183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20EF816" w14:textId="40FDBDAF" w:rsidR="00D50934" w:rsidRPr="00D0162F" w:rsidRDefault="00D50934" w:rsidP="00D50934">
            <w:pPr>
              <w:rPr>
                <w:rFonts w:ascii="Arial" w:hAnsi="Arial"/>
                <w:sz w:val="16"/>
                <w:szCs w:val="16"/>
              </w:rPr>
            </w:pPr>
            <w:r w:rsidRPr="00D0162F">
              <w:rPr>
                <w:rFonts w:ascii="Arial" w:hAnsi="Arial"/>
                <w:sz w:val="16"/>
                <w:szCs w:val="16"/>
              </w:rPr>
              <w:t>15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5030CB" w14:textId="6162BAEA"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66CBC8E" w14:textId="23A982C5"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48A6123" w14:textId="390A784A" w:rsidR="00D50934" w:rsidRPr="00D0162F" w:rsidRDefault="00D50934" w:rsidP="00D50934">
            <w:pPr>
              <w:rPr>
                <w:rFonts w:ascii="Arial" w:hAnsi="Arial"/>
                <w:sz w:val="16"/>
                <w:szCs w:val="16"/>
              </w:rPr>
            </w:pPr>
            <w:r w:rsidRPr="00D0162F">
              <w:rPr>
                <w:rFonts w:ascii="Arial" w:hAnsi="Arial"/>
                <w:sz w:val="16"/>
                <w:szCs w:val="16"/>
              </w:rPr>
              <w:t>Addition of CSI-RS Reference Measurement Channels based on IM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BD557B"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C9DD31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52257A"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4474872C"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727242" w14:textId="61B5759D" w:rsidR="00D50934" w:rsidRPr="00D0162F" w:rsidRDefault="00D50934" w:rsidP="00D50934">
            <w:pPr>
              <w:rPr>
                <w:rFonts w:ascii="Arial" w:hAnsi="Arial"/>
                <w:sz w:val="16"/>
                <w:szCs w:val="16"/>
              </w:rPr>
            </w:pPr>
            <w:r w:rsidRPr="00D0162F">
              <w:rPr>
                <w:rFonts w:ascii="Arial" w:hAnsi="Arial"/>
                <w:sz w:val="16"/>
                <w:szCs w:val="16"/>
              </w:rPr>
              <w:t>R5-2183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2962E8F" w14:textId="096DF3DC" w:rsidR="00D50934" w:rsidRPr="00D0162F" w:rsidRDefault="00D50934" w:rsidP="00D50934">
            <w:pPr>
              <w:rPr>
                <w:rFonts w:ascii="Arial" w:hAnsi="Arial"/>
                <w:sz w:val="16"/>
                <w:szCs w:val="16"/>
              </w:rPr>
            </w:pPr>
            <w:r w:rsidRPr="00D0162F">
              <w:rPr>
                <w:rFonts w:ascii="Arial" w:hAnsi="Arial"/>
                <w:sz w:val="16"/>
                <w:szCs w:val="16"/>
              </w:rPr>
              <w:t>15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68502F5" w14:textId="5A310102"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CF5722" w14:textId="25008B83"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4E7CEF" w14:textId="20F4D5A4" w:rsidR="00D50934" w:rsidRPr="00D0162F" w:rsidRDefault="00D50934" w:rsidP="00D50934">
            <w:pPr>
              <w:rPr>
                <w:rFonts w:ascii="Arial" w:hAnsi="Arial"/>
                <w:sz w:val="16"/>
                <w:szCs w:val="16"/>
              </w:rPr>
            </w:pPr>
            <w:r w:rsidRPr="00D0162F">
              <w:rPr>
                <w:rFonts w:ascii="Arial" w:hAnsi="Arial"/>
                <w:sz w:val="16"/>
                <w:szCs w:val="16"/>
              </w:rPr>
              <w:t>Addition of 4.5.5.5 EN-DC FR1 Scell CSI-RS-based beam failure detection and SSB-based link recovery in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1B9E89"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18BEA09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B7498F"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B8DBBA1"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63F0AC" w14:textId="6BB4BF21" w:rsidR="00D50934" w:rsidRPr="00D0162F" w:rsidRDefault="00D50934" w:rsidP="00D50934">
            <w:pPr>
              <w:rPr>
                <w:rFonts w:ascii="Arial" w:hAnsi="Arial"/>
                <w:sz w:val="16"/>
                <w:szCs w:val="16"/>
              </w:rPr>
            </w:pPr>
            <w:r w:rsidRPr="00D0162F">
              <w:rPr>
                <w:rFonts w:ascii="Arial" w:hAnsi="Arial"/>
                <w:sz w:val="16"/>
                <w:szCs w:val="16"/>
              </w:rPr>
              <w:t>R5-2183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14C083" w14:textId="10154AEE" w:rsidR="00D50934" w:rsidRPr="00D0162F" w:rsidRDefault="00D50934" w:rsidP="00D50934">
            <w:pPr>
              <w:rPr>
                <w:rFonts w:ascii="Arial" w:hAnsi="Arial"/>
                <w:sz w:val="16"/>
                <w:szCs w:val="16"/>
              </w:rPr>
            </w:pPr>
            <w:r w:rsidRPr="00D0162F">
              <w:rPr>
                <w:rFonts w:ascii="Arial" w:hAnsi="Arial"/>
                <w:sz w:val="16"/>
                <w:szCs w:val="16"/>
              </w:rPr>
              <w:t>15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2A4D1D" w14:textId="1BE83C58"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DD1E1D" w14:textId="375FB211"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D90A70" w14:textId="6D3F158F" w:rsidR="00D50934" w:rsidRPr="00D0162F" w:rsidRDefault="00D50934" w:rsidP="00D50934">
            <w:pPr>
              <w:rPr>
                <w:rFonts w:ascii="Arial" w:hAnsi="Arial"/>
                <w:sz w:val="16"/>
                <w:szCs w:val="16"/>
              </w:rPr>
            </w:pPr>
            <w:r w:rsidRPr="00D0162F">
              <w:rPr>
                <w:rFonts w:ascii="Arial" w:hAnsi="Arial"/>
                <w:sz w:val="16"/>
                <w:szCs w:val="16"/>
              </w:rPr>
              <w:t>Addition of 4.5.5.6 EN-DC FR1 Scell CSI-RS-based beam failure detection and SSB-based link recovery in 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724499"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945CA0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236FD5"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E863A50"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77D32C" w14:textId="282AF18E" w:rsidR="00D50934" w:rsidRPr="00D0162F" w:rsidRDefault="00D50934" w:rsidP="00D50934">
            <w:pPr>
              <w:rPr>
                <w:rFonts w:ascii="Arial" w:hAnsi="Arial"/>
                <w:sz w:val="16"/>
                <w:szCs w:val="16"/>
              </w:rPr>
            </w:pPr>
            <w:r w:rsidRPr="00D0162F">
              <w:rPr>
                <w:rFonts w:ascii="Arial" w:hAnsi="Arial"/>
                <w:sz w:val="16"/>
                <w:szCs w:val="16"/>
              </w:rPr>
              <w:t>R5-2183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ED1D19" w14:textId="1281AFED" w:rsidR="00D50934" w:rsidRPr="00D0162F" w:rsidRDefault="00D50934" w:rsidP="00D50934">
            <w:pPr>
              <w:rPr>
                <w:rFonts w:ascii="Arial" w:hAnsi="Arial"/>
                <w:sz w:val="16"/>
                <w:szCs w:val="16"/>
              </w:rPr>
            </w:pPr>
            <w:r w:rsidRPr="00D0162F">
              <w:rPr>
                <w:rFonts w:ascii="Arial" w:hAnsi="Arial"/>
                <w:sz w:val="16"/>
                <w:szCs w:val="16"/>
              </w:rPr>
              <w:t>15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8200F4" w14:textId="1446DAB0"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A6B654F" w14:textId="7D403F44"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1A6B48" w14:textId="24C80FC9" w:rsidR="00D50934" w:rsidRPr="00D0162F" w:rsidRDefault="00D50934" w:rsidP="00D50934">
            <w:pPr>
              <w:rPr>
                <w:rFonts w:ascii="Arial" w:hAnsi="Arial"/>
                <w:sz w:val="16"/>
                <w:szCs w:val="16"/>
              </w:rPr>
            </w:pPr>
            <w:r w:rsidRPr="00D0162F">
              <w:rPr>
                <w:rFonts w:ascii="Arial" w:hAnsi="Arial"/>
                <w:sz w:val="16"/>
                <w:szCs w:val="16"/>
              </w:rPr>
              <w:t>Addition of 4.7.7.1 EN-DC FR1 CSI-RS based CMR and no dedicated IMR configured and CSI-RS resource set with repetition off L1-SINR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926BFE"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1E7559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63ADA7"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3C09D455"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239399" w14:textId="2A126411" w:rsidR="00D50934" w:rsidRPr="00D0162F" w:rsidRDefault="00D50934" w:rsidP="00D50934">
            <w:pPr>
              <w:rPr>
                <w:rFonts w:ascii="Arial" w:hAnsi="Arial"/>
                <w:sz w:val="16"/>
                <w:szCs w:val="16"/>
              </w:rPr>
            </w:pPr>
            <w:r w:rsidRPr="00D0162F">
              <w:rPr>
                <w:rFonts w:ascii="Arial" w:hAnsi="Arial"/>
                <w:sz w:val="16"/>
                <w:szCs w:val="16"/>
              </w:rPr>
              <w:t>R5-2183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E242CD" w14:textId="1E95B60C" w:rsidR="00D50934" w:rsidRPr="00D0162F" w:rsidRDefault="00D50934" w:rsidP="00D50934">
            <w:pPr>
              <w:rPr>
                <w:rFonts w:ascii="Arial" w:hAnsi="Arial"/>
                <w:sz w:val="16"/>
                <w:szCs w:val="16"/>
              </w:rPr>
            </w:pPr>
            <w:r w:rsidRPr="00D0162F">
              <w:rPr>
                <w:rFonts w:ascii="Arial" w:hAnsi="Arial"/>
                <w:sz w:val="16"/>
                <w:szCs w:val="16"/>
              </w:rPr>
              <w:t>15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2993BB" w14:textId="7075A3FA"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153DEE" w14:textId="6C20A1CF"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DF5BADC" w14:textId="3AEC62EF" w:rsidR="00D50934" w:rsidRPr="00D0162F" w:rsidRDefault="00D50934" w:rsidP="00D50934">
            <w:pPr>
              <w:rPr>
                <w:rFonts w:ascii="Arial" w:hAnsi="Arial"/>
                <w:sz w:val="16"/>
                <w:szCs w:val="16"/>
              </w:rPr>
            </w:pPr>
            <w:r w:rsidRPr="00D0162F">
              <w:rPr>
                <w:rFonts w:ascii="Arial" w:hAnsi="Arial"/>
                <w:sz w:val="16"/>
                <w:szCs w:val="16"/>
              </w:rPr>
              <w:t>Addition of 4.7.7.3 EN-DC FR1 CSI-RS based CMR and dedicated IMR L1-SINR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0E7D3E"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45AAF1D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CC5AAD"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4BF753D"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018F90" w14:textId="199C317C" w:rsidR="00D50934" w:rsidRPr="00D0162F" w:rsidRDefault="00D50934" w:rsidP="00D50934">
            <w:pPr>
              <w:rPr>
                <w:rFonts w:ascii="Arial" w:hAnsi="Arial"/>
                <w:sz w:val="16"/>
                <w:szCs w:val="16"/>
              </w:rPr>
            </w:pPr>
            <w:r w:rsidRPr="00D0162F">
              <w:rPr>
                <w:rFonts w:ascii="Arial" w:hAnsi="Arial"/>
                <w:sz w:val="16"/>
                <w:szCs w:val="16"/>
              </w:rPr>
              <w:t>R5-2183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ED3816" w14:textId="1823208A" w:rsidR="00D50934" w:rsidRPr="00D0162F" w:rsidRDefault="00D50934" w:rsidP="00D50934">
            <w:pPr>
              <w:rPr>
                <w:rFonts w:ascii="Arial" w:hAnsi="Arial"/>
                <w:sz w:val="16"/>
                <w:szCs w:val="16"/>
              </w:rPr>
            </w:pPr>
            <w:r w:rsidRPr="00D0162F">
              <w:rPr>
                <w:rFonts w:ascii="Arial" w:hAnsi="Arial"/>
                <w:sz w:val="16"/>
                <w:szCs w:val="16"/>
              </w:rPr>
              <w:t>15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58DADB7" w14:textId="16A41458"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74DF390" w14:textId="2FAD2F03"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85A9FC" w14:textId="21F16507" w:rsidR="00D50934" w:rsidRPr="00D0162F" w:rsidRDefault="00D50934" w:rsidP="00D50934">
            <w:pPr>
              <w:rPr>
                <w:rFonts w:ascii="Arial" w:hAnsi="Arial"/>
                <w:sz w:val="16"/>
                <w:szCs w:val="16"/>
              </w:rPr>
            </w:pPr>
            <w:r w:rsidRPr="00D0162F">
              <w:rPr>
                <w:rFonts w:ascii="Arial" w:hAnsi="Arial"/>
                <w:sz w:val="16"/>
                <w:szCs w:val="16"/>
              </w:rPr>
              <w:t>Addition of 6.7.9.1 NR SA FR1 CSI-RS based CMR and no dedicated IMR configured and CSI-RS resource set with repetition off L1-SINR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D71E1C"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693361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A0D6F05"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068F474"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76AD41" w14:textId="44BD7657" w:rsidR="00D50934" w:rsidRPr="00D0162F" w:rsidRDefault="00D50934" w:rsidP="00D50934">
            <w:pPr>
              <w:rPr>
                <w:rFonts w:ascii="Arial" w:hAnsi="Arial"/>
                <w:sz w:val="16"/>
                <w:szCs w:val="16"/>
              </w:rPr>
            </w:pPr>
            <w:r w:rsidRPr="00D0162F">
              <w:rPr>
                <w:rFonts w:ascii="Arial" w:hAnsi="Arial"/>
                <w:sz w:val="16"/>
                <w:szCs w:val="16"/>
              </w:rPr>
              <w:t>R5-2183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E16969" w14:textId="3371B54F" w:rsidR="00D50934" w:rsidRPr="00D0162F" w:rsidRDefault="00D50934" w:rsidP="00D50934">
            <w:pPr>
              <w:rPr>
                <w:rFonts w:ascii="Arial" w:hAnsi="Arial"/>
                <w:sz w:val="16"/>
                <w:szCs w:val="16"/>
              </w:rPr>
            </w:pPr>
            <w:r w:rsidRPr="00D0162F">
              <w:rPr>
                <w:rFonts w:ascii="Arial" w:hAnsi="Arial"/>
                <w:sz w:val="16"/>
                <w:szCs w:val="16"/>
              </w:rPr>
              <w:t>15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95BE5C" w14:textId="2C45590A"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B48167" w14:textId="7B759717"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CD505D0" w14:textId="693251FA" w:rsidR="00D50934" w:rsidRPr="00D0162F" w:rsidRDefault="00D50934" w:rsidP="00D50934">
            <w:pPr>
              <w:rPr>
                <w:rFonts w:ascii="Arial" w:hAnsi="Arial"/>
                <w:sz w:val="16"/>
                <w:szCs w:val="16"/>
              </w:rPr>
            </w:pPr>
            <w:r w:rsidRPr="00D0162F">
              <w:rPr>
                <w:rFonts w:ascii="Arial" w:hAnsi="Arial"/>
                <w:sz w:val="16"/>
                <w:szCs w:val="16"/>
              </w:rPr>
              <w:t>Addition of 6.7.9.2 NR SA FR1 SSB based CMR and dedicated IMR L1-SINR absolute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4CDBA6"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3759FA8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8FC2F7"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E373BB3"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F9FDD1" w14:textId="4A7FD124" w:rsidR="00D50934" w:rsidRPr="00D0162F" w:rsidRDefault="00D50934" w:rsidP="00D50934">
            <w:pPr>
              <w:rPr>
                <w:rFonts w:ascii="Arial" w:hAnsi="Arial"/>
                <w:sz w:val="16"/>
                <w:szCs w:val="16"/>
              </w:rPr>
            </w:pPr>
            <w:r w:rsidRPr="00D0162F">
              <w:rPr>
                <w:rFonts w:ascii="Arial" w:hAnsi="Arial"/>
                <w:sz w:val="16"/>
                <w:szCs w:val="16"/>
              </w:rPr>
              <w:t>R5-2183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8B392E" w14:textId="24872C72" w:rsidR="00D50934" w:rsidRPr="00D0162F" w:rsidRDefault="00D50934" w:rsidP="00D50934">
            <w:pPr>
              <w:rPr>
                <w:rFonts w:ascii="Arial" w:hAnsi="Arial"/>
                <w:sz w:val="16"/>
                <w:szCs w:val="16"/>
              </w:rPr>
            </w:pPr>
            <w:r w:rsidRPr="00D0162F">
              <w:rPr>
                <w:rFonts w:ascii="Arial" w:hAnsi="Arial"/>
                <w:sz w:val="16"/>
                <w:szCs w:val="16"/>
              </w:rPr>
              <w:t>15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1D761A" w14:textId="70C0C723"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48757F" w14:textId="2EA46C9F"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BD06FDC" w14:textId="74E7E09B" w:rsidR="00D50934" w:rsidRPr="00D0162F" w:rsidRDefault="00D50934" w:rsidP="00D50934">
            <w:pPr>
              <w:rPr>
                <w:rFonts w:ascii="Arial" w:hAnsi="Arial"/>
                <w:sz w:val="16"/>
                <w:szCs w:val="16"/>
              </w:rPr>
            </w:pPr>
            <w:r w:rsidRPr="00D0162F">
              <w:rPr>
                <w:rFonts w:ascii="Arial" w:hAnsi="Arial"/>
                <w:sz w:val="16"/>
                <w:szCs w:val="16"/>
              </w:rPr>
              <w:t>Addition of 6.7.9.3 NR SA FR1 CSI-RS based CMR and dedicated IMR L1-SINR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604C41"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A18729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EC1D1A"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A253A0D"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30C2C3" w14:textId="7EA09A22" w:rsidR="00D50934" w:rsidRPr="00D0162F" w:rsidRDefault="00D50934" w:rsidP="00D50934">
            <w:pPr>
              <w:rPr>
                <w:rFonts w:ascii="Arial" w:hAnsi="Arial"/>
                <w:sz w:val="16"/>
                <w:szCs w:val="16"/>
              </w:rPr>
            </w:pPr>
            <w:r w:rsidRPr="00D0162F">
              <w:rPr>
                <w:rFonts w:ascii="Arial" w:hAnsi="Arial"/>
                <w:sz w:val="16"/>
                <w:szCs w:val="16"/>
              </w:rPr>
              <w:t>R5-2183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AC9BF6" w14:textId="7246060E" w:rsidR="00D50934" w:rsidRPr="00D0162F" w:rsidRDefault="00D50934" w:rsidP="00D50934">
            <w:pPr>
              <w:rPr>
                <w:rFonts w:ascii="Arial" w:hAnsi="Arial"/>
                <w:sz w:val="16"/>
                <w:szCs w:val="16"/>
              </w:rPr>
            </w:pPr>
            <w:r w:rsidRPr="00D0162F">
              <w:rPr>
                <w:rFonts w:ascii="Arial" w:hAnsi="Arial"/>
                <w:sz w:val="16"/>
                <w:szCs w:val="16"/>
              </w:rPr>
              <w:t>15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E82693" w14:textId="03634319"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1CB922" w14:textId="1211BAE0"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F71E20" w14:textId="4D3ADDF8" w:rsidR="00D50934" w:rsidRPr="00D0162F" w:rsidRDefault="00D50934" w:rsidP="00D50934">
            <w:pPr>
              <w:rPr>
                <w:rFonts w:ascii="Arial" w:hAnsi="Arial"/>
                <w:sz w:val="16"/>
                <w:szCs w:val="16"/>
              </w:rPr>
            </w:pPr>
            <w:r w:rsidRPr="00D0162F">
              <w:rPr>
                <w:rFonts w:ascii="Arial" w:hAnsi="Arial"/>
                <w:sz w:val="16"/>
                <w:szCs w:val="16"/>
              </w:rPr>
              <w:t>Addition of cell configuration MU and TT for Enhancement on MIM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4B841E"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30110DF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F05F06"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1E7A3921"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EE798F" w14:textId="66624E94" w:rsidR="00D50934" w:rsidRPr="00D0162F" w:rsidRDefault="00D50934" w:rsidP="00D50934">
            <w:pPr>
              <w:rPr>
                <w:rFonts w:ascii="Arial" w:hAnsi="Arial"/>
                <w:sz w:val="16"/>
                <w:szCs w:val="16"/>
              </w:rPr>
            </w:pPr>
            <w:r w:rsidRPr="00D0162F">
              <w:rPr>
                <w:rFonts w:ascii="Arial" w:hAnsi="Arial"/>
                <w:sz w:val="16"/>
                <w:szCs w:val="16"/>
              </w:rPr>
              <w:t>R5-2183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BA433B" w14:textId="646D7BA6" w:rsidR="00D50934" w:rsidRPr="00D0162F" w:rsidRDefault="00D50934" w:rsidP="00D50934">
            <w:pPr>
              <w:rPr>
                <w:rFonts w:ascii="Arial" w:hAnsi="Arial"/>
                <w:sz w:val="16"/>
                <w:szCs w:val="16"/>
              </w:rPr>
            </w:pPr>
            <w:r w:rsidRPr="00D0162F">
              <w:rPr>
                <w:rFonts w:ascii="Arial" w:hAnsi="Arial"/>
                <w:sz w:val="16"/>
                <w:szCs w:val="16"/>
              </w:rPr>
              <w:t>14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8B217EF" w14:textId="572D811F"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4CFC13" w14:textId="07BF58BC"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6F2CFB" w14:textId="52BBC8F0" w:rsidR="00D50934" w:rsidRPr="00D0162F" w:rsidRDefault="00D50934" w:rsidP="00D50934">
            <w:pPr>
              <w:rPr>
                <w:rFonts w:ascii="Arial" w:hAnsi="Arial"/>
                <w:sz w:val="16"/>
                <w:szCs w:val="16"/>
              </w:rPr>
            </w:pPr>
            <w:r w:rsidRPr="00D0162F">
              <w:rPr>
                <w:rFonts w:ascii="Arial" w:hAnsi="Arial"/>
                <w:sz w:val="16"/>
                <w:szCs w:val="16"/>
              </w:rPr>
              <w:t>Correction to SRVCC RRM TC 6.6.5.1 - UTRA mea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1D8F58"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15F723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51A542"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C3D975C"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E4A214" w14:textId="09187236" w:rsidR="00D50934" w:rsidRPr="00D0162F" w:rsidRDefault="00D50934" w:rsidP="00D50934">
            <w:pPr>
              <w:rPr>
                <w:rFonts w:ascii="Arial" w:hAnsi="Arial"/>
                <w:sz w:val="16"/>
                <w:szCs w:val="16"/>
              </w:rPr>
            </w:pPr>
            <w:r w:rsidRPr="00D0162F">
              <w:rPr>
                <w:rFonts w:ascii="Arial" w:hAnsi="Arial"/>
                <w:sz w:val="16"/>
                <w:szCs w:val="16"/>
              </w:rPr>
              <w:t>R5-2183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2AA446" w14:textId="09E23EFD" w:rsidR="00D50934" w:rsidRPr="00D0162F" w:rsidRDefault="00D50934" w:rsidP="00D50934">
            <w:pPr>
              <w:rPr>
                <w:rFonts w:ascii="Arial" w:hAnsi="Arial"/>
                <w:sz w:val="16"/>
                <w:szCs w:val="16"/>
              </w:rPr>
            </w:pPr>
            <w:r w:rsidRPr="00D0162F">
              <w:rPr>
                <w:rFonts w:ascii="Arial" w:hAnsi="Arial"/>
                <w:sz w:val="16"/>
                <w:szCs w:val="16"/>
              </w:rPr>
              <w:t>15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DECBE15" w14:textId="47971A52"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E4535B8" w14:textId="0AD98E4A"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02ACB0E" w14:textId="57345FD5" w:rsidR="00D50934" w:rsidRPr="00D0162F" w:rsidRDefault="00D50934" w:rsidP="00D50934">
            <w:pPr>
              <w:rPr>
                <w:rFonts w:ascii="Arial" w:hAnsi="Arial"/>
                <w:sz w:val="16"/>
                <w:szCs w:val="16"/>
              </w:rPr>
            </w:pPr>
            <w:r w:rsidRPr="00D0162F">
              <w:rPr>
                <w:rFonts w:ascii="Arial" w:hAnsi="Arial"/>
                <w:sz w:val="16"/>
                <w:szCs w:val="16"/>
              </w:rPr>
              <w:t>Correction of RRM HST E-UTRA NR FR1 Cell reselection  test case 8.2.1.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BCB1A0"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B1B66A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119165"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4E039C6B"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948EB5" w14:textId="0F4D5C01" w:rsidR="00D50934" w:rsidRPr="00D0162F" w:rsidRDefault="00D50934" w:rsidP="00D50934">
            <w:pPr>
              <w:rPr>
                <w:rFonts w:ascii="Arial" w:hAnsi="Arial"/>
                <w:sz w:val="16"/>
                <w:szCs w:val="16"/>
              </w:rPr>
            </w:pPr>
            <w:r w:rsidRPr="00D0162F">
              <w:rPr>
                <w:rFonts w:ascii="Arial" w:hAnsi="Arial"/>
                <w:sz w:val="16"/>
                <w:szCs w:val="16"/>
              </w:rPr>
              <w:t>R5-2183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33ADCB" w14:textId="25CF3BE0" w:rsidR="00D50934" w:rsidRPr="00D0162F" w:rsidRDefault="00D50934" w:rsidP="00D50934">
            <w:pPr>
              <w:rPr>
                <w:rFonts w:ascii="Arial" w:hAnsi="Arial"/>
                <w:sz w:val="16"/>
                <w:szCs w:val="16"/>
              </w:rPr>
            </w:pPr>
            <w:r w:rsidRPr="00D0162F">
              <w:rPr>
                <w:rFonts w:ascii="Arial" w:hAnsi="Arial"/>
                <w:sz w:val="16"/>
                <w:szCs w:val="16"/>
              </w:rPr>
              <w:t>15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9EF7ED" w14:textId="1A38CBFB"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99F4E5" w14:textId="0FF61A3A"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54DF10" w14:textId="6F58E5D4" w:rsidR="00D50934" w:rsidRPr="00D0162F" w:rsidRDefault="00D50934" w:rsidP="00D50934">
            <w:pPr>
              <w:rPr>
                <w:rFonts w:ascii="Arial" w:hAnsi="Arial"/>
                <w:sz w:val="16"/>
                <w:szCs w:val="16"/>
              </w:rPr>
            </w:pPr>
            <w:r w:rsidRPr="00D0162F">
              <w:rPr>
                <w:rFonts w:ascii="Arial" w:hAnsi="Arial"/>
                <w:sz w:val="16"/>
                <w:szCs w:val="16"/>
              </w:rPr>
              <w:t>Correction of Measurement Uncertainty and Test Tolerance in Annex F for RRM HS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FE5BFB"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7E24AA6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53CFC0A"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1F9DE566"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7644C3" w14:textId="4075F026" w:rsidR="00D50934" w:rsidRPr="00D0162F" w:rsidRDefault="00D50934" w:rsidP="00D50934">
            <w:pPr>
              <w:rPr>
                <w:rFonts w:ascii="Arial" w:hAnsi="Arial"/>
                <w:sz w:val="16"/>
                <w:szCs w:val="16"/>
              </w:rPr>
            </w:pPr>
            <w:r w:rsidRPr="00D0162F">
              <w:rPr>
                <w:rFonts w:ascii="Arial" w:hAnsi="Arial"/>
                <w:sz w:val="16"/>
                <w:szCs w:val="16"/>
              </w:rPr>
              <w:t>R5-2183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38A3FC" w14:textId="078ABEA5" w:rsidR="00D50934" w:rsidRPr="00D0162F" w:rsidRDefault="00D50934" w:rsidP="00D50934">
            <w:pPr>
              <w:rPr>
                <w:rFonts w:ascii="Arial" w:hAnsi="Arial"/>
                <w:sz w:val="16"/>
                <w:szCs w:val="16"/>
              </w:rPr>
            </w:pPr>
            <w:r w:rsidRPr="00D0162F">
              <w:rPr>
                <w:rFonts w:ascii="Arial" w:hAnsi="Arial"/>
                <w:sz w:val="16"/>
                <w:szCs w:val="16"/>
              </w:rPr>
              <w:t>15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F7EEC3" w14:textId="70C07570"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8F7E1D" w14:textId="22663E0E"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FE5FF1D" w14:textId="47675602" w:rsidR="00D50934" w:rsidRPr="00D0162F" w:rsidRDefault="00D50934" w:rsidP="00D50934">
            <w:pPr>
              <w:rPr>
                <w:rFonts w:ascii="Arial" w:hAnsi="Arial"/>
                <w:sz w:val="16"/>
                <w:szCs w:val="16"/>
              </w:rPr>
            </w:pPr>
            <w:r w:rsidRPr="00D0162F">
              <w:rPr>
                <w:rFonts w:ascii="Arial" w:hAnsi="Arial"/>
                <w:sz w:val="16"/>
                <w:szCs w:val="16"/>
              </w:rPr>
              <w:t>Addition of 4.5.8.1 EN-DC FR1 DL interruptions at switching between two uplink carrie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7900E9"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C6B095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AA47B9"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28E6C6F"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E2AB33" w14:textId="625B6A09" w:rsidR="00D50934" w:rsidRPr="00D0162F" w:rsidRDefault="00D50934" w:rsidP="00D50934">
            <w:pPr>
              <w:rPr>
                <w:rFonts w:ascii="Arial" w:hAnsi="Arial"/>
                <w:sz w:val="16"/>
                <w:szCs w:val="16"/>
              </w:rPr>
            </w:pPr>
            <w:r w:rsidRPr="00D0162F">
              <w:rPr>
                <w:rFonts w:ascii="Arial" w:hAnsi="Arial"/>
                <w:sz w:val="16"/>
                <w:szCs w:val="16"/>
              </w:rPr>
              <w:t>R5-2184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CEAB4E" w14:textId="67FFB6E8" w:rsidR="00D50934" w:rsidRPr="00D0162F" w:rsidRDefault="00D50934" w:rsidP="00D50934">
            <w:pPr>
              <w:rPr>
                <w:rFonts w:ascii="Arial" w:hAnsi="Arial"/>
                <w:sz w:val="16"/>
                <w:szCs w:val="16"/>
              </w:rPr>
            </w:pPr>
            <w:r w:rsidRPr="00D0162F">
              <w:rPr>
                <w:rFonts w:ascii="Arial" w:hAnsi="Arial"/>
                <w:sz w:val="16"/>
                <w:szCs w:val="16"/>
              </w:rPr>
              <w:t>14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8E98C4" w14:textId="5818C1BD"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E877157" w14:textId="48CD593C"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140427" w14:textId="08E52A04" w:rsidR="00D50934" w:rsidRPr="00D0162F" w:rsidRDefault="00D50934" w:rsidP="00D50934">
            <w:pPr>
              <w:rPr>
                <w:rFonts w:ascii="Arial" w:hAnsi="Arial"/>
                <w:sz w:val="16"/>
                <w:szCs w:val="16"/>
              </w:rPr>
            </w:pPr>
            <w:r w:rsidRPr="00D0162F">
              <w:rPr>
                <w:rFonts w:ascii="Arial" w:hAnsi="Arial"/>
                <w:sz w:val="16"/>
                <w:szCs w:val="16"/>
              </w:rPr>
              <w:t>Correction to FR1 EN-DC RRM TCs - RRC base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F01538"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4132B1E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533717"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40751BF6"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7BE8574" w14:textId="5A899F69" w:rsidR="00D50934" w:rsidRPr="00D0162F" w:rsidRDefault="00D50934" w:rsidP="00D50934">
            <w:pPr>
              <w:rPr>
                <w:rFonts w:ascii="Arial" w:hAnsi="Arial"/>
                <w:sz w:val="16"/>
                <w:szCs w:val="16"/>
              </w:rPr>
            </w:pPr>
            <w:r w:rsidRPr="00D0162F">
              <w:rPr>
                <w:rFonts w:ascii="Arial" w:hAnsi="Arial"/>
                <w:sz w:val="16"/>
                <w:szCs w:val="16"/>
              </w:rPr>
              <w:t>R5-2184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12B239" w14:textId="6CB575AE" w:rsidR="00D50934" w:rsidRPr="00D0162F" w:rsidRDefault="00D50934" w:rsidP="00D50934">
            <w:pPr>
              <w:rPr>
                <w:rFonts w:ascii="Arial" w:hAnsi="Arial"/>
                <w:sz w:val="16"/>
                <w:szCs w:val="16"/>
              </w:rPr>
            </w:pPr>
            <w:r w:rsidRPr="00D0162F">
              <w:rPr>
                <w:rFonts w:ascii="Arial" w:hAnsi="Arial"/>
                <w:sz w:val="16"/>
                <w:szCs w:val="16"/>
              </w:rPr>
              <w:t>15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4BEA94" w14:textId="08707BB1"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73209C" w14:textId="5E45E2EE"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B6C948" w14:textId="3A1FB60E" w:rsidR="00D50934" w:rsidRPr="00D0162F" w:rsidRDefault="00D50934" w:rsidP="00D50934">
            <w:pPr>
              <w:rPr>
                <w:rFonts w:ascii="Arial" w:hAnsi="Arial"/>
                <w:sz w:val="16"/>
                <w:szCs w:val="16"/>
              </w:rPr>
            </w:pPr>
            <w:r w:rsidRPr="00D0162F">
              <w:rPr>
                <w:rFonts w:ascii="Arial" w:hAnsi="Arial"/>
                <w:sz w:val="16"/>
                <w:szCs w:val="16"/>
              </w:rPr>
              <w:t>Test Procedure update for FR1 Event Triggered test cases with C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548302"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657D625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DEC986"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DE5E9C8"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4657CD" w14:textId="6D97F8A5" w:rsidR="00D50934" w:rsidRPr="00D0162F" w:rsidRDefault="00D50934" w:rsidP="00D50934">
            <w:pPr>
              <w:rPr>
                <w:rFonts w:ascii="Arial" w:hAnsi="Arial"/>
                <w:sz w:val="16"/>
                <w:szCs w:val="16"/>
              </w:rPr>
            </w:pPr>
            <w:r w:rsidRPr="00D0162F">
              <w:rPr>
                <w:rFonts w:ascii="Arial" w:hAnsi="Arial"/>
                <w:sz w:val="16"/>
                <w:szCs w:val="16"/>
              </w:rPr>
              <w:t>R5-2184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A32B83" w14:textId="7A2ACFAB" w:rsidR="00D50934" w:rsidRPr="00D0162F" w:rsidRDefault="00D50934" w:rsidP="00D50934">
            <w:pPr>
              <w:rPr>
                <w:rFonts w:ascii="Arial" w:hAnsi="Arial"/>
                <w:sz w:val="16"/>
                <w:szCs w:val="16"/>
              </w:rPr>
            </w:pPr>
            <w:r w:rsidRPr="00D0162F">
              <w:rPr>
                <w:rFonts w:ascii="Arial" w:hAnsi="Arial"/>
                <w:sz w:val="16"/>
                <w:szCs w:val="16"/>
              </w:rPr>
              <w:t>14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C92AD8" w14:textId="576DCB88"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7D434F" w14:textId="2A25F65A"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8C194C" w14:textId="0D689B49" w:rsidR="00D50934" w:rsidRPr="00D0162F" w:rsidRDefault="00D50934" w:rsidP="00D50934">
            <w:pPr>
              <w:rPr>
                <w:rFonts w:ascii="Arial" w:hAnsi="Arial"/>
                <w:sz w:val="16"/>
                <w:szCs w:val="16"/>
              </w:rPr>
            </w:pPr>
            <w:r w:rsidRPr="00D0162F">
              <w:rPr>
                <w:rFonts w:ascii="Arial" w:hAnsi="Arial"/>
                <w:sz w:val="16"/>
                <w:szCs w:val="16"/>
              </w:rPr>
              <w:t>Correction to FR2 EN-DC RRM TCs 5.5.2.X - interrup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B34C27"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C36CF1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31715B"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1D65ED1"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003897" w14:textId="011A0907" w:rsidR="00D50934" w:rsidRPr="00D0162F" w:rsidRDefault="00D50934" w:rsidP="00D50934">
            <w:pPr>
              <w:rPr>
                <w:rFonts w:ascii="Arial" w:hAnsi="Arial"/>
                <w:sz w:val="16"/>
                <w:szCs w:val="16"/>
              </w:rPr>
            </w:pPr>
            <w:r w:rsidRPr="00D0162F">
              <w:rPr>
                <w:rFonts w:ascii="Arial" w:hAnsi="Arial"/>
                <w:sz w:val="16"/>
                <w:szCs w:val="16"/>
              </w:rPr>
              <w:t>R5-2184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B87C954" w14:textId="5ED90C49" w:rsidR="00D50934" w:rsidRPr="00D0162F" w:rsidRDefault="00D50934" w:rsidP="00D50934">
            <w:pPr>
              <w:rPr>
                <w:rFonts w:ascii="Arial" w:hAnsi="Arial"/>
                <w:sz w:val="16"/>
                <w:szCs w:val="16"/>
              </w:rPr>
            </w:pPr>
            <w:r w:rsidRPr="00D0162F">
              <w:rPr>
                <w:rFonts w:ascii="Arial" w:hAnsi="Arial"/>
                <w:sz w:val="16"/>
                <w:szCs w:val="16"/>
              </w:rPr>
              <w:t>15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3438F82" w14:textId="47B935F2"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1E52898" w14:textId="275759A9"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F533C2A" w14:textId="5D176C94" w:rsidR="00D50934" w:rsidRPr="00D0162F" w:rsidRDefault="00D50934" w:rsidP="00D50934">
            <w:pPr>
              <w:rPr>
                <w:rFonts w:ascii="Arial" w:hAnsi="Arial"/>
                <w:sz w:val="16"/>
                <w:szCs w:val="16"/>
              </w:rPr>
            </w:pPr>
            <w:r w:rsidRPr="00D0162F">
              <w:rPr>
                <w:rFonts w:ascii="Arial" w:hAnsi="Arial"/>
                <w:sz w:val="16"/>
                <w:szCs w:val="16"/>
              </w:rPr>
              <w:t>Update to FR2 interruption tests 5.5.2.1 and 5.5.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380C26"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5054238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B2A108"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08D8924A"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70E750" w14:textId="66AD4ED8" w:rsidR="00D50934" w:rsidRPr="00D0162F" w:rsidRDefault="00D50934" w:rsidP="00D50934">
            <w:pPr>
              <w:rPr>
                <w:rFonts w:ascii="Arial" w:hAnsi="Arial"/>
                <w:sz w:val="16"/>
                <w:szCs w:val="16"/>
              </w:rPr>
            </w:pPr>
            <w:r w:rsidRPr="00D0162F">
              <w:rPr>
                <w:rFonts w:ascii="Arial" w:hAnsi="Arial"/>
                <w:sz w:val="16"/>
                <w:szCs w:val="16"/>
              </w:rPr>
              <w:t>R5-2184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166DE60" w14:textId="21B68F95" w:rsidR="00D50934" w:rsidRPr="00D0162F" w:rsidRDefault="00D50934" w:rsidP="00D50934">
            <w:pPr>
              <w:rPr>
                <w:rFonts w:ascii="Arial" w:hAnsi="Arial"/>
                <w:sz w:val="16"/>
                <w:szCs w:val="16"/>
              </w:rPr>
            </w:pPr>
            <w:r w:rsidRPr="00D0162F">
              <w:rPr>
                <w:rFonts w:ascii="Arial" w:hAnsi="Arial"/>
                <w:sz w:val="16"/>
                <w:szCs w:val="16"/>
              </w:rPr>
              <w:t>14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6DDB86" w14:textId="73AF1C2B"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8B6491" w14:textId="1FD8A40B"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9DF40D" w14:textId="551A0EBD" w:rsidR="00D50934" w:rsidRPr="00D0162F" w:rsidRDefault="00D50934" w:rsidP="00D50934">
            <w:pPr>
              <w:rPr>
                <w:rFonts w:ascii="Arial" w:hAnsi="Arial"/>
                <w:sz w:val="16"/>
                <w:szCs w:val="16"/>
              </w:rPr>
            </w:pPr>
            <w:r w:rsidRPr="00D0162F">
              <w:rPr>
                <w:rFonts w:ascii="Arial" w:hAnsi="Arial"/>
                <w:sz w:val="16"/>
                <w:szCs w:val="16"/>
              </w:rPr>
              <w:t>Addition of clause 3A.6 for UE with Multiband Capabil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A88DC9"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C980E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E48F4B"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495A1D7E"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2A3E2C" w14:textId="63B45335" w:rsidR="00D50934" w:rsidRPr="00D0162F" w:rsidRDefault="00D50934" w:rsidP="00D50934">
            <w:pPr>
              <w:rPr>
                <w:rFonts w:ascii="Arial" w:hAnsi="Arial"/>
                <w:sz w:val="16"/>
                <w:szCs w:val="16"/>
              </w:rPr>
            </w:pPr>
            <w:r w:rsidRPr="00D0162F">
              <w:rPr>
                <w:rFonts w:ascii="Arial" w:hAnsi="Arial"/>
                <w:sz w:val="16"/>
                <w:szCs w:val="16"/>
              </w:rPr>
              <w:t>R5-2184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C9FD7D4" w14:textId="17E8FD56" w:rsidR="00D50934" w:rsidRPr="00D0162F" w:rsidRDefault="00D50934" w:rsidP="00D50934">
            <w:pPr>
              <w:rPr>
                <w:rFonts w:ascii="Arial" w:hAnsi="Arial"/>
                <w:sz w:val="16"/>
                <w:szCs w:val="16"/>
              </w:rPr>
            </w:pPr>
            <w:r w:rsidRPr="00D0162F">
              <w:rPr>
                <w:rFonts w:ascii="Arial" w:hAnsi="Arial"/>
                <w:sz w:val="16"/>
                <w:szCs w:val="16"/>
              </w:rPr>
              <w:t>15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27C28C" w14:textId="604B80FD"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5F494E" w14:textId="4BA06551"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8C0403" w14:textId="635BB47B" w:rsidR="00D50934" w:rsidRPr="00D0162F" w:rsidRDefault="00D50934" w:rsidP="00D50934">
            <w:pPr>
              <w:rPr>
                <w:rFonts w:ascii="Arial" w:hAnsi="Arial"/>
                <w:sz w:val="16"/>
                <w:szCs w:val="16"/>
              </w:rPr>
            </w:pPr>
            <w:r w:rsidRPr="00D0162F">
              <w:rPr>
                <w:rFonts w:ascii="Arial" w:hAnsi="Arial"/>
                <w:sz w:val="16"/>
                <w:szCs w:val="16"/>
              </w:rPr>
              <w:t>Clarification on cl 3A.1.1 test coverage across 5G NR architecture options for RR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82B64A"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0BC7CB5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710144"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6A4A7374"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3C1C9B" w14:textId="5027CDA4" w:rsidR="00D50934" w:rsidRPr="00D0162F" w:rsidRDefault="00D50934" w:rsidP="00D50934">
            <w:pPr>
              <w:rPr>
                <w:rFonts w:ascii="Arial" w:hAnsi="Arial"/>
                <w:sz w:val="16"/>
                <w:szCs w:val="16"/>
              </w:rPr>
            </w:pPr>
            <w:r w:rsidRPr="00D0162F">
              <w:rPr>
                <w:rFonts w:ascii="Arial" w:hAnsi="Arial"/>
                <w:sz w:val="16"/>
                <w:szCs w:val="16"/>
              </w:rPr>
              <w:t>R5-2184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223CA1" w14:textId="2208E931" w:rsidR="00D50934" w:rsidRPr="00D0162F" w:rsidRDefault="00D50934" w:rsidP="00D50934">
            <w:pPr>
              <w:rPr>
                <w:rFonts w:ascii="Arial" w:hAnsi="Arial"/>
                <w:sz w:val="16"/>
                <w:szCs w:val="16"/>
              </w:rPr>
            </w:pPr>
            <w:r w:rsidRPr="00D0162F">
              <w:rPr>
                <w:rFonts w:ascii="Arial" w:hAnsi="Arial"/>
                <w:sz w:val="16"/>
                <w:szCs w:val="16"/>
              </w:rPr>
              <w:t>14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7CA98D" w14:textId="4AE6C3C2"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38187DA" w14:textId="11F0C3D8"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4572F7" w14:textId="5C95EB31" w:rsidR="00D50934" w:rsidRPr="00D0162F" w:rsidRDefault="00D50934" w:rsidP="00D50934">
            <w:pPr>
              <w:rPr>
                <w:rFonts w:ascii="Arial" w:hAnsi="Arial"/>
                <w:sz w:val="16"/>
                <w:szCs w:val="16"/>
              </w:rPr>
            </w:pPr>
            <w:r w:rsidRPr="00D0162F">
              <w:rPr>
                <w:rFonts w:ascii="Arial" w:hAnsi="Arial"/>
                <w:sz w:val="16"/>
                <w:szCs w:val="16"/>
              </w:rPr>
              <w:t>Correction to Mob_enh RRM TC 7.3.3.1 - FR2 intra C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582D20"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D50934" w:rsidRPr="00D0162F" w14:paraId="27BA531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D1851C" w14:textId="77777777" w:rsidR="00D50934" w:rsidRPr="00D0162F" w:rsidRDefault="00D50934" w:rsidP="00D50934">
            <w:pPr>
              <w:rPr>
                <w:rFonts w:ascii="Arial" w:hAnsi="Arial"/>
                <w:sz w:val="16"/>
                <w:szCs w:val="16"/>
              </w:rPr>
            </w:pPr>
            <w:r w:rsidRPr="00D0162F">
              <w:rPr>
                <w:rFonts w:ascii="Arial" w:hAnsi="Arial"/>
                <w:sz w:val="16"/>
                <w:szCs w:val="16"/>
              </w:rPr>
              <w:t>2021-12</w:t>
            </w:r>
          </w:p>
        </w:tc>
        <w:tc>
          <w:tcPr>
            <w:tcW w:w="848" w:type="dxa"/>
            <w:tcBorders>
              <w:top w:val="single" w:sz="6" w:space="0" w:color="auto"/>
              <w:left w:val="single" w:sz="6" w:space="0" w:color="auto"/>
              <w:bottom w:val="single" w:sz="6" w:space="0" w:color="auto"/>
              <w:right w:val="single" w:sz="6" w:space="0" w:color="auto"/>
            </w:tcBorders>
          </w:tcPr>
          <w:p w14:paraId="22EC30DF" w14:textId="77777777" w:rsidR="00D50934" w:rsidRPr="00D0162F" w:rsidRDefault="00D50934" w:rsidP="00D50934">
            <w:pPr>
              <w:rPr>
                <w:rFonts w:ascii="Arial" w:hAnsi="Arial"/>
                <w:sz w:val="16"/>
                <w:szCs w:val="16"/>
              </w:rPr>
            </w:pPr>
            <w:r w:rsidRPr="00D0162F">
              <w:rPr>
                <w:rFonts w:ascii="Arial" w:hAnsi="Arial"/>
                <w:sz w:val="16"/>
                <w:szCs w:val="16"/>
              </w:rPr>
              <w:t>RAN#94</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1B9DF3" w14:textId="7E6C99B4" w:rsidR="00D50934" w:rsidRPr="00D0162F" w:rsidRDefault="00D50934" w:rsidP="00D50934">
            <w:pPr>
              <w:rPr>
                <w:rFonts w:ascii="Arial" w:hAnsi="Arial"/>
                <w:sz w:val="16"/>
                <w:szCs w:val="16"/>
              </w:rPr>
            </w:pPr>
            <w:r w:rsidRPr="00D0162F">
              <w:rPr>
                <w:rFonts w:ascii="Arial" w:hAnsi="Arial"/>
                <w:sz w:val="16"/>
                <w:szCs w:val="16"/>
              </w:rPr>
              <w:t>R5-2184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875C66" w14:textId="2751859A" w:rsidR="00D50934" w:rsidRPr="00D0162F" w:rsidRDefault="00D50934" w:rsidP="00D50934">
            <w:pPr>
              <w:rPr>
                <w:rFonts w:ascii="Arial" w:hAnsi="Arial"/>
                <w:sz w:val="16"/>
                <w:szCs w:val="16"/>
              </w:rPr>
            </w:pPr>
            <w:r w:rsidRPr="00D0162F">
              <w:rPr>
                <w:rFonts w:ascii="Arial" w:hAnsi="Arial"/>
                <w:sz w:val="16"/>
                <w:szCs w:val="16"/>
              </w:rPr>
              <w:t>15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F0AF31" w14:textId="7D7F3E7B" w:rsidR="00D50934" w:rsidRPr="00D0162F" w:rsidRDefault="00D50934" w:rsidP="00D50934">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7DA147" w14:textId="158CF736" w:rsidR="00D50934" w:rsidRPr="00D0162F" w:rsidRDefault="00D50934" w:rsidP="00D50934">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A0D64A" w14:textId="5BF49647" w:rsidR="00D50934" w:rsidRPr="00D0162F" w:rsidRDefault="00D50934" w:rsidP="00D50934">
            <w:pPr>
              <w:rPr>
                <w:rFonts w:ascii="Arial" w:hAnsi="Arial"/>
                <w:sz w:val="16"/>
                <w:szCs w:val="16"/>
              </w:rPr>
            </w:pPr>
            <w:r w:rsidRPr="00D0162F">
              <w:rPr>
                <w:rFonts w:ascii="Arial" w:hAnsi="Arial"/>
                <w:sz w:val="16"/>
                <w:szCs w:val="16"/>
              </w:rPr>
              <w:t>Addition of 4.7.7.2 EN-DC FR1 SSB based CMR and dedicated IMR L1-SINR absolute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49C940" w14:textId="77777777" w:rsidR="00D50934" w:rsidRPr="00D0162F" w:rsidRDefault="00D50934" w:rsidP="00D50934">
            <w:pPr>
              <w:rPr>
                <w:rFonts w:ascii="Arial" w:hAnsi="Arial"/>
                <w:sz w:val="16"/>
                <w:szCs w:val="16"/>
              </w:rPr>
            </w:pPr>
            <w:r w:rsidRPr="00D0162F">
              <w:rPr>
                <w:rFonts w:ascii="Arial" w:hAnsi="Arial"/>
                <w:sz w:val="16"/>
                <w:szCs w:val="16"/>
              </w:rPr>
              <w:t>17.1.0</w:t>
            </w:r>
          </w:p>
        </w:tc>
      </w:tr>
      <w:tr w:rsidR="007A7156" w:rsidRPr="00D0162F" w14:paraId="5A9B0D5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52BED3"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526F61B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04AB1C" w14:textId="77777777" w:rsidR="007A7156" w:rsidRPr="00D0162F" w:rsidRDefault="007A7156" w:rsidP="00A81E02">
            <w:pPr>
              <w:rPr>
                <w:rFonts w:ascii="Arial" w:hAnsi="Arial"/>
                <w:sz w:val="16"/>
                <w:szCs w:val="16"/>
              </w:rPr>
            </w:pPr>
            <w:r w:rsidRPr="00D0162F">
              <w:rPr>
                <w:rFonts w:ascii="Arial" w:hAnsi="Arial"/>
                <w:sz w:val="16"/>
                <w:szCs w:val="16"/>
              </w:rPr>
              <w:t>R5-2200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250DCA" w14:textId="77777777" w:rsidR="007A7156" w:rsidRPr="00D0162F" w:rsidRDefault="007A7156" w:rsidP="00A81E02">
            <w:pPr>
              <w:rPr>
                <w:rFonts w:ascii="Arial" w:hAnsi="Arial"/>
                <w:sz w:val="16"/>
                <w:szCs w:val="16"/>
              </w:rPr>
            </w:pPr>
            <w:r w:rsidRPr="00D0162F">
              <w:rPr>
                <w:rFonts w:ascii="Arial" w:hAnsi="Arial"/>
                <w:sz w:val="16"/>
                <w:szCs w:val="16"/>
              </w:rPr>
              <w:t>15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8ED633"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BC37DF"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DB83B94" w14:textId="77777777" w:rsidR="007A7156" w:rsidRPr="00D0162F" w:rsidRDefault="007A7156" w:rsidP="00A81E02">
            <w:pPr>
              <w:rPr>
                <w:rFonts w:ascii="Arial" w:hAnsi="Arial"/>
                <w:sz w:val="16"/>
                <w:szCs w:val="16"/>
              </w:rPr>
            </w:pPr>
            <w:r w:rsidRPr="00D0162F">
              <w:rPr>
                <w:rFonts w:ascii="Arial" w:hAnsi="Arial"/>
                <w:sz w:val="16"/>
                <w:szCs w:val="16"/>
              </w:rPr>
              <w:t>Correction to Mob_enh RRM TC 6.3.1.11 - inter-band sync DAPS HO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D2873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BF60D4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5BCF2D"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2279B89"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86945C" w14:textId="77777777" w:rsidR="007A7156" w:rsidRPr="00D0162F" w:rsidRDefault="007A7156" w:rsidP="00A81E02">
            <w:pPr>
              <w:rPr>
                <w:rFonts w:ascii="Arial" w:hAnsi="Arial"/>
                <w:sz w:val="16"/>
                <w:szCs w:val="16"/>
              </w:rPr>
            </w:pPr>
            <w:r w:rsidRPr="00D0162F">
              <w:rPr>
                <w:rFonts w:ascii="Arial" w:hAnsi="Arial"/>
                <w:sz w:val="16"/>
                <w:szCs w:val="16"/>
              </w:rPr>
              <w:t>R5-2200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F6731A" w14:textId="77777777" w:rsidR="007A7156" w:rsidRPr="00D0162F" w:rsidRDefault="007A7156" w:rsidP="00A81E02">
            <w:pPr>
              <w:rPr>
                <w:rFonts w:ascii="Arial" w:hAnsi="Arial"/>
                <w:sz w:val="16"/>
                <w:szCs w:val="16"/>
              </w:rPr>
            </w:pPr>
            <w:r w:rsidRPr="00D0162F">
              <w:rPr>
                <w:rFonts w:ascii="Arial" w:hAnsi="Arial"/>
                <w:sz w:val="16"/>
                <w:szCs w:val="16"/>
              </w:rPr>
              <w:t>15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AA7295"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BFA7235"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FC17F3" w14:textId="77777777" w:rsidR="007A7156" w:rsidRPr="00D0162F" w:rsidRDefault="007A7156" w:rsidP="00A81E02">
            <w:pPr>
              <w:rPr>
                <w:rFonts w:ascii="Arial" w:hAnsi="Arial"/>
                <w:sz w:val="16"/>
                <w:szCs w:val="16"/>
              </w:rPr>
            </w:pPr>
            <w:r w:rsidRPr="00D0162F">
              <w:rPr>
                <w:rFonts w:ascii="Arial" w:hAnsi="Arial"/>
                <w:sz w:val="16"/>
                <w:szCs w:val="16"/>
              </w:rPr>
              <w:t>Correction to Mob_enh RRM TC 6.3.1.12 - inter-band async DAPS HO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2F7DB2"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B92D75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672631"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5310CC1"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C3119E" w14:textId="77777777" w:rsidR="007A7156" w:rsidRPr="00D0162F" w:rsidRDefault="007A7156" w:rsidP="00A81E02">
            <w:pPr>
              <w:rPr>
                <w:rFonts w:ascii="Arial" w:hAnsi="Arial"/>
                <w:sz w:val="16"/>
                <w:szCs w:val="16"/>
              </w:rPr>
            </w:pPr>
            <w:r w:rsidRPr="00D0162F">
              <w:rPr>
                <w:rFonts w:ascii="Arial" w:hAnsi="Arial"/>
                <w:sz w:val="16"/>
                <w:szCs w:val="16"/>
              </w:rPr>
              <w:t>R5-2201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87BB82" w14:textId="77777777" w:rsidR="007A7156" w:rsidRPr="00D0162F" w:rsidRDefault="007A7156" w:rsidP="00A81E02">
            <w:pPr>
              <w:rPr>
                <w:rFonts w:ascii="Arial" w:hAnsi="Arial"/>
                <w:sz w:val="16"/>
                <w:szCs w:val="16"/>
              </w:rPr>
            </w:pPr>
            <w:r w:rsidRPr="00D0162F">
              <w:rPr>
                <w:rFonts w:ascii="Arial" w:hAnsi="Arial"/>
                <w:sz w:val="16"/>
                <w:szCs w:val="16"/>
              </w:rPr>
              <w:t>15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312D49"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2A3392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D4CC75" w14:textId="77777777" w:rsidR="007A7156" w:rsidRPr="00D0162F" w:rsidRDefault="007A7156" w:rsidP="00A81E02">
            <w:pPr>
              <w:rPr>
                <w:rFonts w:ascii="Arial" w:hAnsi="Arial"/>
                <w:sz w:val="16"/>
                <w:szCs w:val="16"/>
              </w:rPr>
            </w:pPr>
            <w:r w:rsidRPr="00D0162F">
              <w:rPr>
                <w:rFonts w:ascii="Arial" w:hAnsi="Arial"/>
                <w:sz w:val="16"/>
                <w:szCs w:val="16"/>
              </w:rPr>
              <w:t>Update of SA FR1 TC 4.5.3.1 and 4.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B49A5E"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084FF9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B5C4AF3"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EB4090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CBD0C1" w14:textId="77777777" w:rsidR="007A7156" w:rsidRPr="00D0162F" w:rsidRDefault="007A7156" w:rsidP="00A81E02">
            <w:pPr>
              <w:rPr>
                <w:rFonts w:ascii="Arial" w:hAnsi="Arial"/>
                <w:sz w:val="16"/>
                <w:szCs w:val="16"/>
              </w:rPr>
            </w:pPr>
            <w:r w:rsidRPr="00D0162F">
              <w:rPr>
                <w:rFonts w:ascii="Arial" w:hAnsi="Arial"/>
                <w:sz w:val="16"/>
                <w:szCs w:val="16"/>
              </w:rPr>
              <w:t>R5-2201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142301" w14:textId="77777777" w:rsidR="007A7156" w:rsidRPr="00D0162F" w:rsidRDefault="007A7156" w:rsidP="00A81E02">
            <w:pPr>
              <w:rPr>
                <w:rFonts w:ascii="Arial" w:hAnsi="Arial"/>
                <w:sz w:val="16"/>
                <w:szCs w:val="16"/>
              </w:rPr>
            </w:pPr>
            <w:r w:rsidRPr="00D0162F">
              <w:rPr>
                <w:rFonts w:ascii="Arial" w:hAnsi="Arial"/>
                <w:sz w:val="16"/>
                <w:szCs w:val="16"/>
              </w:rPr>
              <w:t>15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8F9B42"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043E7CC"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207F7B" w14:textId="77777777" w:rsidR="007A7156" w:rsidRPr="00D0162F" w:rsidRDefault="007A7156" w:rsidP="00A81E02">
            <w:pPr>
              <w:rPr>
                <w:rFonts w:ascii="Arial" w:hAnsi="Arial"/>
                <w:sz w:val="16"/>
                <w:szCs w:val="16"/>
              </w:rPr>
            </w:pPr>
            <w:r w:rsidRPr="00D0162F">
              <w:rPr>
                <w:rFonts w:ascii="Arial" w:hAnsi="Arial"/>
                <w:sz w:val="16"/>
                <w:szCs w:val="16"/>
              </w:rPr>
              <w:t>Update of SA FR1 TC 6.5.3.1 and 6.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C793F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34EE2B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94E23E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5C49C9A"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B89CA2" w14:textId="77777777" w:rsidR="007A7156" w:rsidRPr="00D0162F" w:rsidRDefault="007A7156" w:rsidP="00A81E02">
            <w:pPr>
              <w:rPr>
                <w:rFonts w:ascii="Arial" w:hAnsi="Arial"/>
                <w:sz w:val="16"/>
                <w:szCs w:val="16"/>
              </w:rPr>
            </w:pPr>
            <w:r w:rsidRPr="00D0162F">
              <w:rPr>
                <w:rFonts w:ascii="Arial" w:hAnsi="Arial"/>
                <w:sz w:val="16"/>
                <w:szCs w:val="16"/>
              </w:rPr>
              <w:t>R5-2201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F5DC0C8" w14:textId="77777777" w:rsidR="007A7156" w:rsidRPr="00D0162F" w:rsidRDefault="007A7156" w:rsidP="00A81E02">
            <w:pPr>
              <w:rPr>
                <w:rFonts w:ascii="Arial" w:hAnsi="Arial"/>
                <w:sz w:val="16"/>
                <w:szCs w:val="16"/>
              </w:rPr>
            </w:pPr>
            <w:r w:rsidRPr="00D0162F">
              <w:rPr>
                <w:rFonts w:ascii="Arial" w:hAnsi="Arial"/>
                <w:sz w:val="16"/>
                <w:szCs w:val="16"/>
              </w:rPr>
              <w:t>15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AB96888"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5EC2C3B"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69B2D2" w14:textId="77777777" w:rsidR="007A7156" w:rsidRPr="00D0162F" w:rsidRDefault="007A7156" w:rsidP="00A81E02">
            <w:pPr>
              <w:rPr>
                <w:rFonts w:ascii="Arial" w:hAnsi="Arial"/>
                <w:sz w:val="16"/>
                <w:szCs w:val="16"/>
              </w:rPr>
            </w:pPr>
            <w:r w:rsidRPr="00D0162F">
              <w:rPr>
                <w:rFonts w:ascii="Arial" w:hAnsi="Arial"/>
                <w:sz w:val="16"/>
                <w:szCs w:val="16"/>
              </w:rPr>
              <w:t>Correction to Annex F for Mob_enh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FDDE88"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0C71BD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5D7CF8"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1903026"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941DE3" w14:textId="77777777" w:rsidR="007A7156" w:rsidRPr="00D0162F" w:rsidRDefault="007A7156" w:rsidP="00A81E02">
            <w:pPr>
              <w:rPr>
                <w:rFonts w:ascii="Arial" w:hAnsi="Arial"/>
                <w:sz w:val="16"/>
                <w:szCs w:val="16"/>
              </w:rPr>
            </w:pPr>
            <w:r w:rsidRPr="00D0162F">
              <w:rPr>
                <w:rFonts w:ascii="Arial" w:hAnsi="Arial"/>
                <w:sz w:val="16"/>
                <w:szCs w:val="16"/>
              </w:rPr>
              <w:t>R5-2201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4B5F83" w14:textId="77777777" w:rsidR="007A7156" w:rsidRPr="00D0162F" w:rsidRDefault="007A7156" w:rsidP="00A81E02">
            <w:pPr>
              <w:rPr>
                <w:rFonts w:ascii="Arial" w:hAnsi="Arial"/>
                <w:sz w:val="16"/>
                <w:szCs w:val="16"/>
              </w:rPr>
            </w:pPr>
            <w:r w:rsidRPr="00D0162F">
              <w:rPr>
                <w:rFonts w:ascii="Arial" w:hAnsi="Arial"/>
                <w:sz w:val="16"/>
                <w:szCs w:val="16"/>
              </w:rPr>
              <w:t>15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9BFA7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E43A7D"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AA49B1C" w14:textId="77777777" w:rsidR="007A7156" w:rsidRPr="00D0162F" w:rsidRDefault="007A7156" w:rsidP="00A81E02">
            <w:pPr>
              <w:rPr>
                <w:rFonts w:ascii="Arial" w:hAnsi="Arial"/>
                <w:sz w:val="16"/>
                <w:szCs w:val="16"/>
              </w:rPr>
            </w:pPr>
            <w:r w:rsidRPr="00D0162F">
              <w:rPr>
                <w:rFonts w:ascii="Arial" w:hAnsi="Arial"/>
                <w:sz w:val="16"/>
                <w:szCs w:val="16"/>
              </w:rPr>
              <w:t>Add test case 7.3.2.2.4 for SA FR2 2-step PRA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DF68DF"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D86CA3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83BF0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643502C"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67746A" w14:textId="77777777" w:rsidR="007A7156" w:rsidRPr="00D0162F" w:rsidRDefault="007A7156" w:rsidP="00A81E02">
            <w:pPr>
              <w:rPr>
                <w:rFonts w:ascii="Arial" w:hAnsi="Arial"/>
                <w:sz w:val="16"/>
                <w:szCs w:val="16"/>
              </w:rPr>
            </w:pPr>
            <w:r w:rsidRPr="00D0162F">
              <w:rPr>
                <w:rFonts w:ascii="Arial" w:hAnsi="Arial"/>
                <w:sz w:val="16"/>
                <w:szCs w:val="16"/>
              </w:rPr>
              <w:t>R5-2201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E9C479" w14:textId="77777777" w:rsidR="007A7156" w:rsidRPr="00D0162F" w:rsidRDefault="007A7156" w:rsidP="00A81E02">
            <w:pPr>
              <w:rPr>
                <w:rFonts w:ascii="Arial" w:hAnsi="Arial"/>
                <w:sz w:val="16"/>
                <w:szCs w:val="16"/>
              </w:rPr>
            </w:pPr>
            <w:r w:rsidRPr="00D0162F">
              <w:rPr>
                <w:rFonts w:ascii="Arial" w:hAnsi="Arial"/>
                <w:sz w:val="16"/>
                <w:szCs w:val="16"/>
              </w:rPr>
              <w:t>15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23381D"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2C886D"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7A99E9" w14:textId="77777777" w:rsidR="007A7156" w:rsidRPr="00D0162F" w:rsidRDefault="007A7156" w:rsidP="00A81E02">
            <w:pPr>
              <w:rPr>
                <w:rFonts w:ascii="Arial" w:hAnsi="Arial"/>
                <w:sz w:val="16"/>
                <w:szCs w:val="16"/>
              </w:rPr>
            </w:pPr>
            <w:r w:rsidRPr="00D0162F">
              <w:rPr>
                <w:rFonts w:ascii="Arial" w:hAnsi="Arial"/>
                <w:sz w:val="16"/>
                <w:szCs w:val="16"/>
              </w:rPr>
              <w:t>Updates to RRM HST Test Case 6.6.1.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6F5118"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2B5123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08077B"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A13C45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5F079B" w14:textId="77777777" w:rsidR="007A7156" w:rsidRPr="00D0162F" w:rsidRDefault="007A7156" w:rsidP="00A81E02">
            <w:pPr>
              <w:rPr>
                <w:rFonts w:ascii="Arial" w:hAnsi="Arial"/>
                <w:sz w:val="16"/>
                <w:szCs w:val="16"/>
              </w:rPr>
            </w:pPr>
            <w:r w:rsidRPr="00D0162F">
              <w:rPr>
                <w:rFonts w:ascii="Arial" w:hAnsi="Arial"/>
                <w:sz w:val="16"/>
                <w:szCs w:val="16"/>
              </w:rPr>
              <w:t>R5-2201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FB39747" w14:textId="77777777" w:rsidR="007A7156" w:rsidRPr="00D0162F" w:rsidRDefault="007A7156" w:rsidP="00A81E02">
            <w:pPr>
              <w:rPr>
                <w:rFonts w:ascii="Arial" w:hAnsi="Arial"/>
                <w:sz w:val="16"/>
                <w:szCs w:val="16"/>
              </w:rPr>
            </w:pPr>
            <w:r w:rsidRPr="00D0162F">
              <w:rPr>
                <w:rFonts w:ascii="Arial" w:hAnsi="Arial"/>
                <w:sz w:val="16"/>
                <w:szCs w:val="16"/>
              </w:rPr>
              <w:t>15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BF740F"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D42143"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0D01EC" w14:textId="77777777" w:rsidR="007A7156" w:rsidRPr="00D0162F" w:rsidRDefault="007A7156" w:rsidP="00A81E02">
            <w:pPr>
              <w:rPr>
                <w:rFonts w:ascii="Arial" w:hAnsi="Arial"/>
                <w:sz w:val="16"/>
                <w:szCs w:val="16"/>
              </w:rPr>
            </w:pPr>
            <w:r w:rsidRPr="00D0162F">
              <w:rPr>
                <w:rFonts w:ascii="Arial" w:hAnsi="Arial"/>
                <w:sz w:val="16"/>
                <w:szCs w:val="16"/>
              </w:rPr>
              <w:t>Updates to RRM HST Test Case 6.6.4.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0F9ADE"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467C48D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887A1C"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9C14B8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7A6AB5" w14:textId="77777777" w:rsidR="007A7156" w:rsidRPr="00D0162F" w:rsidRDefault="007A7156" w:rsidP="00A81E02">
            <w:pPr>
              <w:rPr>
                <w:rFonts w:ascii="Arial" w:hAnsi="Arial"/>
                <w:sz w:val="16"/>
                <w:szCs w:val="16"/>
              </w:rPr>
            </w:pPr>
            <w:r w:rsidRPr="00D0162F">
              <w:rPr>
                <w:rFonts w:ascii="Arial" w:hAnsi="Arial"/>
                <w:sz w:val="16"/>
                <w:szCs w:val="16"/>
              </w:rPr>
              <w:t>R5-2201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5C693C" w14:textId="77777777" w:rsidR="007A7156" w:rsidRPr="00D0162F" w:rsidRDefault="007A7156" w:rsidP="00A81E02">
            <w:pPr>
              <w:rPr>
                <w:rFonts w:ascii="Arial" w:hAnsi="Arial"/>
                <w:sz w:val="16"/>
                <w:szCs w:val="16"/>
              </w:rPr>
            </w:pPr>
            <w:r w:rsidRPr="00D0162F">
              <w:rPr>
                <w:rFonts w:ascii="Arial" w:hAnsi="Arial"/>
                <w:sz w:val="16"/>
                <w:szCs w:val="16"/>
              </w:rPr>
              <w:t>15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A3E0793"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B5781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CC83C4" w14:textId="77777777" w:rsidR="007A7156" w:rsidRPr="00D0162F" w:rsidRDefault="007A7156" w:rsidP="00A81E02">
            <w:pPr>
              <w:rPr>
                <w:rFonts w:ascii="Arial" w:hAnsi="Arial"/>
                <w:sz w:val="16"/>
                <w:szCs w:val="16"/>
              </w:rPr>
            </w:pPr>
            <w:r w:rsidRPr="00D0162F">
              <w:rPr>
                <w:rFonts w:ascii="Arial" w:hAnsi="Arial"/>
                <w:sz w:val="16"/>
                <w:szCs w:val="16"/>
              </w:rPr>
              <w:t>Update to table E.5-1 to add the cell configurations for one 2-step RACH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E7AA48"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0A2D54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9038B9E"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80FFDA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8192B4" w14:textId="77777777" w:rsidR="007A7156" w:rsidRPr="00D0162F" w:rsidRDefault="007A7156" w:rsidP="00A81E02">
            <w:pPr>
              <w:rPr>
                <w:rFonts w:ascii="Arial" w:hAnsi="Arial"/>
                <w:sz w:val="16"/>
                <w:szCs w:val="16"/>
              </w:rPr>
            </w:pPr>
            <w:r w:rsidRPr="00D0162F">
              <w:rPr>
                <w:rFonts w:ascii="Arial" w:hAnsi="Arial"/>
                <w:sz w:val="16"/>
                <w:szCs w:val="16"/>
              </w:rPr>
              <w:t>R5-2202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E5EA57" w14:textId="77777777" w:rsidR="007A7156" w:rsidRPr="00D0162F" w:rsidRDefault="007A7156" w:rsidP="00A81E02">
            <w:pPr>
              <w:rPr>
                <w:rFonts w:ascii="Arial" w:hAnsi="Arial"/>
                <w:sz w:val="16"/>
                <w:szCs w:val="16"/>
              </w:rPr>
            </w:pPr>
            <w:r w:rsidRPr="00D0162F">
              <w:rPr>
                <w:rFonts w:ascii="Arial" w:hAnsi="Arial"/>
                <w:sz w:val="16"/>
                <w:szCs w:val="16"/>
              </w:rPr>
              <w:t>15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85BFB7A"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CB3210"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D4C793C" w14:textId="77777777" w:rsidR="007A7156" w:rsidRPr="00D0162F" w:rsidRDefault="007A7156" w:rsidP="00A81E02">
            <w:pPr>
              <w:rPr>
                <w:rFonts w:ascii="Arial" w:hAnsi="Arial"/>
                <w:sz w:val="16"/>
                <w:szCs w:val="16"/>
              </w:rPr>
            </w:pPr>
            <w:r w:rsidRPr="00D0162F">
              <w:rPr>
                <w:rFonts w:ascii="Arial" w:hAnsi="Arial"/>
                <w:sz w:val="16"/>
                <w:szCs w:val="16"/>
              </w:rPr>
              <w:t>Clarifications on 5G NR connectivity options for RR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D3E272"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4E71F7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DBEE0A"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D47BDC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48C527" w14:textId="77777777" w:rsidR="007A7156" w:rsidRPr="00D0162F" w:rsidRDefault="007A7156" w:rsidP="00A81E02">
            <w:pPr>
              <w:rPr>
                <w:rFonts w:ascii="Arial" w:hAnsi="Arial"/>
                <w:sz w:val="16"/>
                <w:szCs w:val="16"/>
              </w:rPr>
            </w:pPr>
            <w:r w:rsidRPr="00D0162F">
              <w:rPr>
                <w:rFonts w:ascii="Arial" w:hAnsi="Arial"/>
                <w:sz w:val="16"/>
                <w:szCs w:val="16"/>
              </w:rPr>
              <w:t>R5-2202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C029AE" w14:textId="77777777" w:rsidR="007A7156" w:rsidRPr="00D0162F" w:rsidRDefault="007A7156" w:rsidP="00A81E02">
            <w:pPr>
              <w:rPr>
                <w:rFonts w:ascii="Arial" w:hAnsi="Arial"/>
                <w:sz w:val="16"/>
                <w:szCs w:val="16"/>
              </w:rPr>
            </w:pPr>
            <w:r w:rsidRPr="00D0162F">
              <w:rPr>
                <w:rFonts w:ascii="Arial" w:hAnsi="Arial"/>
                <w:sz w:val="16"/>
                <w:szCs w:val="16"/>
              </w:rPr>
              <w:t>15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0BE11C"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C7D466"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42C361A" w14:textId="77777777" w:rsidR="007A7156" w:rsidRPr="00D0162F" w:rsidRDefault="007A7156" w:rsidP="00A81E02">
            <w:pPr>
              <w:rPr>
                <w:rFonts w:ascii="Arial" w:hAnsi="Arial"/>
                <w:sz w:val="16"/>
                <w:szCs w:val="16"/>
              </w:rPr>
            </w:pPr>
            <w:r w:rsidRPr="00D0162F">
              <w:rPr>
                <w:rFonts w:ascii="Arial" w:hAnsi="Arial"/>
                <w:sz w:val="16"/>
                <w:szCs w:val="16"/>
              </w:rPr>
              <w:t>Test case update for FR1 CLI-RSSI measurement with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24769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B3D5CD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AF7F3C"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4B0FA9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893105" w14:textId="77777777" w:rsidR="007A7156" w:rsidRPr="00D0162F" w:rsidRDefault="007A7156" w:rsidP="00A81E02">
            <w:pPr>
              <w:rPr>
                <w:rFonts w:ascii="Arial" w:hAnsi="Arial"/>
                <w:sz w:val="16"/>
                <w:szCs w:val="16"/>
              </w:rPr>
            </w:pPr>
            <w:r w:rsidRPr="00D0162F">
              <w:rPr>
                <w:rFonts w:ascii="Arial" w:hAnsi="Arial"/>
                <w:sz w:val="16"/>
                <w:szCs w:val="16"/>
              </w:rPr>
              <w:t>R5-2202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2A43F7" w14:textId="77777777" w:rsidR="007A7156" w:rsidRPr="00D0162F" w:rsidRDefault="007A7156" w:rsidP="00A81E02">
            <w:pPr>
              <w:rPr>
                <w:rFonts w:ascii="Arial" w:hAnsi="Arial"/>
                <w:sz w:val="16"/>
                <w:szCs w:val="16"/>
              </w:rPr>
            </w:pPr>
            <w:r w:rsidRPr="00D0162F">
              <w:rPr>
                <w:rFonts w:ascii="Arial" w:hAnsi="Arial"/>
                <w:sz w:val="16"/>
                <w:szCs w:val="16"/>
              </w:rPr>
              <w:t>15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7E289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E7AB67"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A76F01" w14:textId="77777777" w:rsidR="007A7156" w:rsidRPr="00D0162F" w:rsidRDefault="007A7156" w:rsidP="00A81E02">
            <w:pPr>
              <w:rPr>
                <w:rFonts w:ascii="Arial" w:hAnsi="Arial"/>
                <w:sz w:val="16"/>
                <w:szCs w:val="16"/>
              </w:rPr>
            </w:pPr>
            <w:r w:rsidRPr="00D0162F">
              <w:rPr>
                <w:rFonts w:ascii="Arial" w:hAnsi="Arial"/>
                <w:sz w:val="16"/>
                <w:szCs w:val="16"/>
              </w:rPr>
              <w:t>Annexure update for test tolerance for FR1 CLI-RSSI measurement with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5A3202"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DCE1B4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200724"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3BEB1F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BD376E" w14:textId="77777777" w:rsidR="007A7156" w:rsidRPr="00D0162F" w:rsidRDefault="007A7156" w:rsidP="00A81E02">
            <w:pPr>
              <w:rPr>
                <w:rFonts w:ascii="Arial" w:hAnsi="Arial"/>
                <w:sz w:val="16"/>
                <w:szCs w:val="16"/>
              </w:rPr>
            </w:pPr>
            <w:r w:rsidRPr="00D0162F">
              <w:rPr>
                <w:rFonts w:ascii="Arial" w:hAnsi="Arial"/>
                <w:sz w:val="16"/>
                <w:szCs w:val="16"/>
              </w:rPr>
              <w:t>R5-2206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04385F" w14:textId="77777777" w:rsidR="007A7156" w:rsidRPr="00D0162F" w:rsidRDefault="007A7156" w:rsidP="00A81E02">
            <w:pPr>
              <w:rPr>
                <w:rFonts w:ascii="Arial" w:hAnsi="Arial"/>
                <w:sz w:val="16"/>
                <w:szCs w:val="16"/>
              </w:rPr>
            </w:pPr>
            <w:r w:rsidRPr="00D0162F">
              <w:rPr>
                <w:rFonts w:ascii="Arial" w:hAnsi="Arial"/>
                <w:sz w:val="16"/>
                <w:szCs w:val="16"/>
              </w:rPr>
              <w:t>15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F3844E"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277E7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A2BD581" w14:textId="77777777" w:rsidR="007A7156" w:rsidRPr="00D0162F" w:rsidRDefault="007A7156" w:rsidP="00A81E02">
            <w:pPr>
              <w:rPr>
                <w:rFonts w:ascii="Arial" w:hAnsi="Arial"/>
                <w:sz w:val="16"/>
                <w:szCs w:val="16"/>
              </w:rPr>
            </w:pPr>
            <w:r w:rsidRPr="00D0162F">
              <w:rPr>
                <w:rFonts w:ascii="Arial" w:hAnsi="Arial"/>
                <w:sz w:val="16"/>
                <w:szCs w:val="16"/>
              </w:rPr>
              <w:t>Correction to FR1 EN-DC RRM TCs - SCell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AA7EC5"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A8B844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F9C9E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7C3DC4A"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E6EB42" w14:textId="77777777" w:rsidR="007A7156" w:rsidRPr="00D0162F" w:rsidRDefault="007A7156" w:rsidP="00A81E02">
            <w:pPr>
              <w:rPr>
                <w:rFonts w:ascii="Arial" w:hAnsi="Arial"/>
                <w:sz w:val="16"/>
                <w:szCs w:val="16"/>
              </w:rPr>
            </w:pPr>
            <w:r w:rsidRPr="00D0162F">
              <w:rPr>
                <w:rFonts w:ascii="Arial" w:hAnsi="Arial"/>
                <w:sz w:val="16"/>
                <w:szCs w:val="16"/>
              </w:rPr>
              <w:t>R5-2206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DC1DCB" w14:textId="77777777" w:rsidR="007A7156" w:rsidRPr="00D0162F" w:rsidRDefault="007A7156" w:rsidP="00A81E02">
            <w:pPr>
              <w:rPr>
                <w:rFonts w:ascii="Arial" w:hAnsi="Arial"/>
                <w:sz w:val="16"/>
                <w:szCs w:val="16"/>
              </w:rPr>
            </w:pPr>
            <w:r w:rsidRPr="00D0162F">
              <w:rPr>
                <w:rFonts w:ascii="Arial" w:hAnsi="Arial"/>
                <w:sz w:val="16"/>
                <w:szCs w:val="16"/>
              </w:rPr>
              <w:t>16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6FADEA"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6FDA8E"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202653" w14:textId="77777777" w:rsidR="007A7156" w:rsidRPr="00D0162F" w:rsidRDefault="007A7156" w:rsidP="00A81E02">
            <w:pPr>
              <w:rPr>
                <w:rFonts w:ascii="Arial" w:hAnsi="Arial"/>
                <w:sz w:val="16"/>
                <w:szCs w:val="16"/>
              </w:rPr>
            </w:pPr>
            <w:r w:rsidRPr="00D0162F">
              <w:rPr>
                <w:rFonts w:ascii="Arial" w:hAnsi="Arial"/>
                <w:sz w:val="16"/>
                <w:szCs w:val="16"/>
              </w:rPr>
              <w:t>Correction to FR2 EN-DC RRM TC 5.6.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6ADC1F"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E7982D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5E792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459989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3FBC22" w14:textId="77777777" w:rsidR="007A7156" w:rsidRPr="00D0162F" w:rsidRDefault="007A7156" w:rsidP="00A81E02">
            <w:pPr>
              <w:rPr>
                <w:rFonts w:ascii="Arial" w:hAnsi="Arial"/>
                <w:sz w:val="16"/>
                <w:szCs w:val="16"/>
              </w:rPr>
            </w:pPr>
            <w:r w:rsidRPr="00D0162F">
              <w:rPr>
                <w:rFonts w:ascii="Arial" w:hAnsi="Arial"/>
                <w:sz w:val="16"/>
                <w:szCs w:val="16"/>
              </w:rPr>
              <w:t>R5-2206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21580B" w14:textId="77777777" w:rsidR="007A7156" w:rsidRPr="00D0162F" w:rsidRDefault="007A7156" w:rsidP="00A81E02">
            <w:pPr>
              <w:rPr>
                <w:rFonts w:ascii="Arial" w:hAnsi="Arial"/>
                <w:sz w:val="16"/>
                <w:szCs w:val="16"/>
              </w:rPr>
            </w:pPr>
            <w:r w:rsidRPr="00D0162F">
              <w:rPr>
                <w:rFonts w:ascii="Arial" w:hAnsi="Arial"/>
                <w:sz w:val="16"/>
                <w:szCs w:val="16"/>
              </w:rPr>
              <w:t>16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E3B62DA"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74C42A0"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A4D0A9" w14:textId="77777777" w:rsidR="007A7156" w:rsidRPr="00D0162F" w:rsidRDefault="007A7156" w:rsidP="00A81E02">
            <w:pPr>
              <w:rPr>
                <w:rFonts w:ascii="Arial" w:hAnsi="Arial"/>
                <w:sz w:val="16"/>
                <w:szCs w:val="16"/>
              </w:rPr>
            </w:pPr>
            <w:r w:rsidRPr="00D0162F">
              <w:rPr>
                <w:rFonts w:ascii="Arial" w:hAnsi="Arial"/>
                <w:sz w:val="16"/>
                <w:szCs w:val="16"/>
              </w:rPr>
              <w:t>Correction to FR2 EN-DC RRM TC 5.6.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E5C9BE"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4A0479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9E80CD"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5B9D932"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CE2B21" w14:textId="77777777" w:rsidR="007A7156" w:rsidRPr="00D0162F" w:rsidRDefault="007A7156" w:rsidP="00A81E02">
            <w:pPr>
              <w:rPr>
                <w:rFonts w:ascii="Arial" w:hAnsi="Arial"/>
                <w:sz w:val="16"/>
                <w:szCs w:val="16"/>
              </w:rPr>
            </w:pPr>
            <w:r w:rsidRPr="00D0162F">
              <w:rPr>
                <w:rFonts w:ascii="Arial" w:hAnsi="Arial"/>
                <w:sz w:val="16"/>
                <w:szCs w:val="16"/>
              </w:rPr>
              <w:t>R5-2207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597445" w14:textId="77777777" w:rsidR="007A7156" w:rsidRPr="00D0162F" w:rsidRDefault="007A7156" w:rsidP="00A81E02">
            <w:pPr>
              <w:rPr>
                <w:rFonts w:ascii="Arial" w:hAnsi="Arial"/>
                <w:sz w:val="16"/>
                <w:szCs w:val="16"/>
              </w:rPr>
            </w:pPr>
            <w:r w:rsidRPr="00D0162F">
              <w:rPr>
                <w:rFonts w:ascii="Arial" w:hAnsi="Arial"/>
                <w:sz w:val="16"/>
                <w:szCs w:val="16"/>
              </w:rPr>
              <w:t>16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CE486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BC0F8D"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4AD6B4A" w14:textId="77777777" w:rsidR="007A7156" w:rsidRPr="00D0162F" w:rsidRDefault="007A7156" w:rsidP="00A81E02">
            <w:pPr>
              <w:rPr>
                <w:rFonts w:ascii="Arial" w:hAnsi="Arial"/>
                <w:sz w:val="16"/>
                <w:szCs w:val="16"/>
              </w:rPr>
            </w:pPr>
            <w:r w:rsidRPr="00D0162F">
              <w:rPr>
                <w:rFonts w:ascii="Arial" w:hAnsi="Arial"/>
                <w:sz w:val="16"/>
                <w:szCs w:val="16"/>
              </w:rPr>
              <w:t>Correction to FR1 NR SA RRM TC 6.5.2.1 - interruption SC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F9D245"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33C3B2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B54A6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DF4791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D6EE48" w14:textId="77777777" w:rsidR="007A7156" w:rsidRPr="00D0162F" w:rsidRDefault="007A7156" w:rsidP="00A81E02">
            <w:pPr>
              <w:rPr>
                <w:rFonts w:ascii="Arial" w:hAnsi="Arial"/>
                <w:sz w:val="16"/>
                <w:szCs w:val="16"/>
              </w:rPr>
            </w:pPr>
            <w:r w:rsidRPr="00D0162F">
              <w:rPr>
                <w:rFonts w:ascii="Arial" w:hAnsi="Arial"/>
                <w:sz w:val="16"/>
                <w:szCs w:val="16"/>
              </w:rPr>
              <w:t>R5-2207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800217" w14:textId="77777777" w:rsidR="007A7156" w:rsidRPr="00D0162F" w:rsidRDefault="007A7156" w:rsidP="00A81E02">
            <w:pPr>
              <w:rPr>
                <w:rFonts w:ascii="Arial" w:hAnsi="Arial"/>
                <w:sz w:val="16"/>
                <w:szCs w:val="16"/>
              </w:rPr>
            </w:pPr>
            <w:r w:rsidRPr="00D0162F">
              <w:rPr>
                <w:rFonts w:ascii="Arial" w:hAnsi="Arial"/>
                <w:sz w:val="16"/>
                <w:szCs w:val="16"/>
              </w:rPr>
              <w:t>16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FDD2690"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1D460B"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814E4C5" w14:textId="77777777" w:rsidR="007A7156" w:rsidRPr="00D0162F" w:rsidRDefault="007A7156" w:rsidP="00A81E02">
            <w:pPr>
              <w:rPr>
                <w:rFonts w:ascii="Arial" w:hAnsi="Arial"/>
                <w:sz w:val="16"/>
                <w:szCs w:val="16"/>
              </w:rPr>
            </w:pPr>
            <w:r w:rsidRPr="00D0162F">
              <w:rPr>
                <w:rFonts w:ascii="Arial" w:hAnsi="Arial"/>
                <w:sz w:val="16"/>
                <w:szCs w:val="16"/>
              </w:rPr>
              <w:t>Correction to FR1 NR SA RRM TCs - SCell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992C10"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26CB2D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B5283E"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8D5C8D7"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868C51" w14:textId="77777777" w:rsidR="007A7156" w:rsidRPr="00D0162F" w:rsidRDefault="007A7156" w:rsidP="00A81E02">
            <w:pPr>
              <w:rPr>
                <w:rFonts w:ascii="Arial" w:hAnsi="Arial"/>
                <w:sz w:val="16"/>
                <w:szCs w:val="16"/>
              </w:rPr>
            </w:pPr>
            <w:r w:rsidRPr="00D0162F">
              <w:rPr>
                <w:rFonts w:ascii="Arial" w:hAnsi="Arial"/>
                <w:sz w:val="16"/>
                <w:szCs w:val="16"/>
              </w:rPr>
              <w:t>R5-2207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C1B959" w14:textId="77777777" w:rsidR="007A7156" w:rsidRPr="00D0162F" w:rsidRDefault="007A7156" w:rsidP="00A81E02">
            <w:pPr>
              <w:rPr>
                <w:rFonts w:ascii="Arial" w:hAnsi="Arial"/>
                <w:sz w:val="16"/>
                <w:szCs w:val="16"/>
              </w:rPr>
            </w:pPr>
            <w:r w:rsidRPr="00D0162F">
              <w:rPr>
                <w:rFonts w:ascii="Arial" w:hAnsi="Arial"/>
                <w:sz w:val="16"/>
                <w:szCs w:val="16"/>
              </w:rPr>
              <w:t>16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2F04E78"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FF21D8"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1C2238D" w14:textId="77777777" w:rsidR="007A7156" w:rsidRPr="00D0162F" w:rsidRDefault="007A7156" w:rsidP="00A81E02">
            <w:pPr>
              <w:rPr>
                <w:rFonts w:ascii="Arial" w:hAnsi="Arial"/>
                <w:sz w:val="16"/>
                <w:szCs w:val="16"/>
              </w:rPr>
            </w:pPr>
            <w:r w:rsidRPr="00D0162F">
              <w:rPr>
                <w:rFonts w:ascii="Arial" w:hAnsi="Arial"/>
                <w:sz w:val="16"/>
                <w:szCs w:val="16"/>
              </w:rPr>
              <w:t>Addition of band group for NR SL RRM tes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DAA805"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123C5E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14BE17"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9CD3ABE"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537951" w14:textId="77777777" w:rsidR="007A7156" w:rsidRPr="00D0162F" w:rsidRDefault="007A7156" w:rsidP="00A81E02">
            <w:pPr>
              <w:rPr>
                <w:rFonts w:ascii="Arial" w:hAnsi="Arial"/>
                <w:sz w:val="16"/>
                <w:szCs w:val="16"/>
              </w:rPr>
            </w:pPr>
            <w:r w:rsidRPr="00D0162F">
              <w:rPr>
                <w:rFonts w:ascii="Arial" w:hAnsi="Arial"/>
                <w:sz w:val="16"/>
                <w:szCs w:val="16"/>
              </w:rPr>
              <w:t>R5-2207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6200A8" w14:textId="77777777" w:rsidR="007A7156" w:rsidRPr="00D0162F" w:rsidRDefault="007A7156" w:rsidP="00A81E02">
            <w:pPr>
              <w:rPr>
                <w:rFonts w:ascii="Arial" w:hAnsi="Arial"/>
                <w:sz w:val="16"/>
                <w:szCs w:val="16"/>
              </w:rPr>
            </w:pPr>
            <w:r w:rsidRPr="00D0162F">
              <w:rPr>
                <w:rFonts w:ascii="Arial" w:hAnsi="Arial"/>
                <w:sz w:val="16"/>
                <w:szCs w:val="16"/>
              </w:rPr>
              <w:t>16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CBFD38B"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6236346"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6A43DEF" w14:textId="77777777" w:rsidR="007A7156" w:rsidRPr="00D0162F" w:rsidRDefault="007A7156" w:rsidP="00A81E02">
            <w:pPr>
              <w:rPr>
                <w:rFonts w:ascii="Arial" w:hAnsi="Arial"/>
                <w:sz w:val="16"/>
                <w:szCs w:val="16"/>
              </w:rPr>
            </w:pPr>
            <w:r w:rsidRPr="00D0162F">
              <w:rPr>
                <w:rFonts w:ascii="Arial" w:hAnsi="Arial"/>
                <w:sz w:val="16"/>
                <w:szCs w:val="16"/>
              </w:rPr>
              <w:t>Addition of minimum requirements for NR SL UE Tx timing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E8DAEE"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771332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6B5EBF"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61E9197"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C41D48" w14:textId="77777777" w:rsidR="007A7156" w:rsidRPr="00D0162F" w:rsidRDefault="007A7156" w:rsidP="00A81E02">
            <w:pPr>
              <w:rPr>
                <w:rFonts w:ascii="Arial" w:hAnsi="Arial"/>
                <w:sz w:val="16"/>
                <w:szCs w:val="16"/>
              </w:rPr>
            </w:pPr>
            <w:r w:rsidRPr="00D0162F">
              <w:rPr>
                <w:rFonts w:ascii="Arial" w:hAnsi="Arial"/>
                <w:sz w:val="16"/>
                <w:szCs w:val="16"/>
              </w:rPr>
              <w:t>R5-2207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A41B51" w14:textId="77777777" w:rsidR="007A7156" w:rsidRPr="00D0162F" w:rsidRDefault="007A7156" w:rsidP="00A81E02">
            <w:pPr>
              <w:rPr>
                <w:rFonts w:ascii="Arial" w:hAnsi="Arial"/>
                <w:sz w:val="16"/>
                <w:szCs w:val="16"/>
              </w:rPr>
            </w:pPr>
            <w:r w:rsidRPr="00D0162F">
              <w:rPr>
                <w:rFonts w:ascii="Arial" w:hAnsi="Arial"/>
                <w:sz w:val="16"/>
                <w:szCs w:val="16"/>
              </w:rPr>
              <w:t>16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B8A2D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F4B85E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F5C64BA" w14:textId="77777777" w:rsidR="007A7156" w:rsidRPr="00D0162F" w:rsidRDefault="007A7156" w:rsidP="00A81E02">
            <w:pPr>
              <w:rPr>
                <w:rFonts w:ascii="Arial" w:hAnsi="Arial"/>
                <w:sz w:val="16"/>
                <w:szCs w:val="16"/>
              </w:rPr>
            </w:pPr>
            <w:r w:rsidRPr="00D0162F">
              <w:rPr>
                <w:rFonts w:ascii="Arial" w:hAnsi="Arial"/>
                <w:sz w:val="16"/>
                <w:szCs w:val="16"/>
              </w:rPr>
              <w:t>Addition of NR SL RRM TC 9.1.1.1 - Tx Timing GNS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69118CC"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9B14ED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C478B2"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8572579"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456082" w14:textId="77777777" w:rsidR="007A7156" w:rsidRPr="00D0162F" w:rsidRDefault="007A7156" w:rsidP="00A81E02">
            <w:pPr>
              <w:rPr>
                <w:rFonts w:ascii="Arial" w:hAnsi="Arial"/>
                <w:sz w:val="16"/>
                <w:szCs w:val="16"/>
              </w:rPr>
            </w:pPr>
            <w:r w:rsidRPr="00D0162F">
              <w:rPr>
                <w:rFonts w:ascii="Arial" w:hAnsi="Arial"/>
                <w:sz w:val="16"/>
                <w:szCs w:val="16"/>
              </w:rPr>
              <w:t>R5-2207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9434FE" w14:textId="77777777" w:rsidR="007A7156" w:rsidRPr="00D0162F" w:rsidRDefault="007A7156" w:rsidP="00A81E02">
            <w:pPr>
              <w:rPr>
                <w:rFonts w:ascii="Arial" w:hAnsi="Arial"/>
                <w:sz w:val="16"/>
                <w:szCs w:val="16"/>
              </w:rPr>
            </w:pPr>
            <w:r w:rsidRPr="00D0162F">
              <w:rPr>
                <w:rFonts w:ascii="Arial" w:hAnsi="Arial"/>
                <w:sz w:val="16"/>
                <w:szCs w:val="16"/>
              </w:rPr>
              <w:t>16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C1BEFA"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C85A55"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3E3CBB" w14:textId="77777777" w:rsidR="007A7156" w:rsidRPr="00D0162F" w:rsidRDefault="007A7156" w:rsidP="00A81E02">
            <w:pPr>
              <w:rPr>
                <w:rFonts w:ascii="Arial" w:hAnsi="Arial"/>
                <w:sz w:val="16"/>
                <w:szCs w:val="16"/>
              </w:rPr>
            </w:pPr>
            <w:r w:rsidRPr="00D0162F">
              <w:rPr>
                <w:rFonts w:ascii="Arial" w:hAnsi="Arial"/>
                <w:sz w:val="16"/>
                <w:szCs w:val="16"/>
              </w:rPr>
              <w:t>Addition of NR SL RRM TC 9.1.1.2 - Tx Timing SyncRef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ACA135"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D6CE77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2A46C1"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AE919E1"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929652" w14:textId="77777777" w:rsidR="007A7156" w:rsidRPr="00D0162F" w:rsidRDefault="007A7156" w:rsidP="00A81E02">
            <w:pPr>
              <w:rPr>
                <w:rFonts w:ascii="Arial" w:hAnsi="Arial"/>
                <w:sz w:val="16"/>
                <w:szCs w:val="16"/>
              </w:rPr>
            </w:pPr>
            <w:r w:rsidRPr="00D0162F">
              <w:rPr>
                <w:rFonts w:ascii="Arial" w:hAnsi="Arial"/>
                <w:sz w:val="16"/>
                <w:szCs w:val="16"/>
              </w:rPr>
              <w:t>R5-2207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9DA081" w14:textId="77777777" w:rsidR="007A7156" w:rsidRPr="00D0162F" w:rsidRDefault="007A7156" w:rsidP="00A81E02">
            <w:pPr>
              <w:rPr>
                <w:rFonts w:ascii="Arial" w:hAnsi="Arial"/>
                <w:sz w:val="16"/>
                <w:szCs w:val="16"/>
              </w:rPr>
            </w:pPr>
            <w:r w:rsidRPr="00D0162F">
              <w:rPr>
                <w:rFonts w:ascii="Arial" w:hAnsi="Arial"/>
                <w:sz w:val="16"/>
                <w:szCs w:val="16"/>
              </w:rPr>
              <w:t>16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23511A"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EB1CED"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C178B4" w14:textId="77777777" w:rsidR="007A7156" w:rsidRPr="00D0162F" w:rsidRDefault="007A7156" w:rsidP="00A81E02">
            <w:pPr>
              <w:rPr>
                <w:rFonts w:ascii="Arial" w:hAnsi="Arial"/>
                <w:sz w:val="16"/>
                <w:szCs w:val="16"/>
              </w:rPr>
            </w:pPr>
            <w:r w:rsidRPr="00D0162F">
              <w:rPr>
                <w:rFonts w:ascii="Arial" w:hAnsi="Arial"/>
                <w:sz w:val="16"/>
                <w:szCs w:val="16"/>
              </w:rPr>
              <w:t>Addition of NR SL RRM TC 9.1.1.3 - Tx Timing NR 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406B9A"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7E1041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F85EA7"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453FCC4"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14CBB7" w14:textId="77777777" w:rsidR="007A7156" w:rsidRPr="00D0162F" w:rsidRDefault="007A7156" w:rsidP="00A81E02">
            <w:pPr>
              <w:rPr>
                <w:rFonts w:ascii="Arial" w:hAnsi="Arial"/>
                <w:sz w:val="16"/>
                <w:szCs w:val="16"/>
              </w:rPr>
            </w:pPr>
            <w:r w:rsidRPr="00D0162F">
              <w:rPr>
                <w:rFonts w:ascii="Arial" w:hAnsi="Arial"/>
                <w:sz w:val="16"/>
                <w:szCs w:val="16"/>
              </w:rPr>
              <w:t>R5-2207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D7DD29" w14:textId="77777777" w:rsidR="007A7156" w:rsidRPr="00D0162F" w:rsidRDefault="007A7156" w:rsidP="00A81E02">
            <w:pPr>
              <w:rPr>
                <w:rFonts w:ascii="Arial" w:hAnsi="Arial"/>
                <w:sz w:val="16"/>
                <w:szCs w:val="16"/>
              </w:rPr>
            </w:pPr>
            <w:r w:rsidRPr="00D0162F">
              <w:rPr>
                <w:rFonts w:ascii="Arial" w:hAnsi="Arial"/>
                <w:sz w:val="16"/>
                <w:szCs w:val="16"/>
              </w:rPr>
              <w:t>16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4C31C8"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1E8EDD"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5B7985" w14:textId="77777777" w:rsidR="007A7156" w:rsidRPr="00D0162F" w:rsidRDefault="007A7156" w:rsidP="00A81E02">
            <w:pPr>
              <w:rPr>
                <w:rFonts w:ascii="Arial" w:hAnsi="Arial"/>
                <w:sz w:val="16"/>
                <w:szCs w:val="16"/>
              </w:rPr>
            </w:pPr>
            <w:r w:rsidRPr="00D0162F">
              <w:rPr>
                <w:rFonts w:ascii="Arial" w:hAnsi="Arial"/>
                <w:sz w:val="16"/>
                <w:szCs w:val="16"/>
              </w:rPr>
              <w:t>Addition of minimum requirements for NR SL S-SSB Tx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51B6D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0AD50B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65DA78"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47ADC6C"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67093B" w14:textId="77777777" w:rsidR="007A7156" w:rsidRPr="00D0162F" w:rsidRDefault="007A7156" w:rsidP="00A81E02">
            <w:pPr>
              <w:rPr>
                <w:rFonts w:ascii="Arial" w:hAnsi="Arial"/>
                <w:sz w:val="16"/>
                <w:szCs w:val="16"/>
              </w:rPr>
            </w:pPr>
            <w:r w:rsidRPr="00D0162F">
              <w:rPr>
                <w:rFonts w:ascii="Arial" w:hAnsi="Arial"/>
                <w:sz w:val="16"/>
                <w:szCs w:val="16"/>
              </w:rPr>
              <w:t>R5-2207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D9E8CA" w14:textId="77777777" w:rsidR="007A7156" w:rsidRPr="00D0162F" w:rsidRDefault="007A7156" w:rsidP="00A81E02">
            <w:pPr>
              <w:rPr>
                <w:rFonts w:ascii="Arial" w:hAnsi="Arial"/>
                <w:sz w:val="16"/>
                <w:szCs w:val="16"/>
              </w:rPr>
            </w:pPr>
            <w:r w:rsidRPr="00D0162F">
              <w:rPr>
                <w:rFonts w:ascii="Arial" w:hAnsi="Arial"/>
                <w:sz w:val="16"/>
                <w:szCs w:val="16"/>
              </w:rPr>
              <w:t>16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C44462"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9802383"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DF5677" w14:textId="77777777" w:rsidR="007A7156" w:rsidRPr="00D0162F" w:rsidRDefault="007A7156" w:rsidP="00A81E02">
            <w:pPr>
              <w:rPr>
                <w:rFonts w:ascii="Arial" w:hAnsi="Arial"/>
                <w:sz w:val="16"/>
                <w:szCs w:val="16"/>
              </w:rPr>
            </w:pPr>
            <w:r w:rsidRPr="00D0162F">
              <w:rPr>
                <w:rFonts w:ascii="Arial" w:hAnsi="Arial"/>
                <w:sz w:val="16"/>
                <w:szCs w:val="16"/>
              </w:rPr>
              <w:t>Addition of minimum requirements for NR SL SyncRef reselection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05196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792DDC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FEB926"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E11CEE1"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3A730A" w14:textId="77777777" w:rsidR="007A7156" w:rsidRPr="00D0162F" w:rsidRDefault="007A7156" w:rsidP="00A81E02">
            <w:pPr>
              <w:rPr>
                <w:rFonts w:ascii="Arial" w:hAnsi="Arial"/>
                <w:sz w:val="16"/>
                <w:szCs w:val="16"/>
              </w:rPr>
            </w:pPr>
            <w:r w:rsidRPr="00D0162F">
              <w:rPr>
                <w:rFonts w:ascii="Arial" w:hAnsi="Arial"/>
                <w:sz w:val="16"/>
                <w:szCs w:val="16"/>
              </w:rPr>
              <w:t>R5-2207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95C36A6" w14:textId="77777777" w:rsidR="007A7156" w:rsidRPr="00D0162F" w:rsidRDefault="007A7156" w:rsidP="00A81E02">
            <w:pPr>
              <w:rPr>
                <w:rFonts w:ascii="Arial" w:hAnsi="Arial"/>
                <w:sz w:val="16"/>
                <w:szCs w:val="16"/>
              </w:rPr>
            </w:pPr>
            <w:r w:rsidRPr="00D0162F">
              <w:rPr>
                <w:rFonts w:ascii="Arial" w:hAnsi="Arial"/>
                <w:sz w:val="16"/>
                <w:szCs w:val="16"/>
              </w:rPr>
              <w:t>16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1A96D59"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D4D0A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E55E1B9" w14:textId="77777777" w:rsidR="007A7156" w:rsidRPr="00D0162F" w:rsidRDefault="007A7156" w:rsidP="00A81E02">
            <w:pPr>
              <w:rPr>
                <w:rFonts w:ascii="Arial" w:hAnsi="Arial"/>
                <w:sz w:val="16"/>
                <w:szCs w:val="16"/>
              </w:rPr>
            </w:pPr>
            <w:r w:rsidRPr="00D0162F">
              <w:rPr>
                <w:rFonts w:ascii="Arial" w:hAnsi="Arial"/>
                <w:sz w:val="16"/>
                <w:szCs w:val="16"/>
              </w:rPr>
              <w:t>Addition of minimum requirements for NR SL L1 SL-RSRP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C1597C"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4D22F3D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544078"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339EF26"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983716" w14:textId="77777777" w:rsidR="007A7156" w:rsidRPr="00D0162F" w:rsidRDefault="007A7156" w:rsidP="00A81E02">
            <w:pPr>
              <w:rPr>
                <w:rFonts w:ascii="Arial" w:hAnsi="Arial"/>
                <w:sz w:val="16"/>
                <w:szCs w:val="16"/>
              </w:rPr>
            </w:pPr>
            <w:r w:rsidRPr="00D0162F">
              <w:rPr>
                <w:rFonts w:ascii="Arial" w:hAnsi="Arial"/>
                <w:sz w:val="16"/>
                <w:szCs w:val="16"/>
              </w:rPr>
              <w:t>R5-2207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A85F5E5" w14:textId="77777777" w:rsidR="007A7156" w:rsidRPr="00D0162F" w:rsidRDefault="007A7156" w:rsidP="00A81E02">
            <w:pPr>
              <w:rPr>
                <w:rFonts w:ascii="Arial" w:hAnsi="Arial"/>
                <w:sz w:val="16"/>
                <w:szCs w:val="16"/>
              </w:rPr>
            </w:pPr>
            <w:r w:rsidRPr="00D0162F">
              <w:rPr>
                <w:rFonts w:ascii="Arial" w:hAnsi="Arial"/>
                <w:sz w:val="16"/>
                <w:szCs w:val="16"/>
              </w:rPr>
              <w:t>16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374728"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B19D3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FE98FC9" w14:textId="77777777" w:rsidR="007A7156" w:rsidRPr="00D0162F" w:rsidRDefault="007A7156" w:rsidP="00A81E02">
            <w:pPr>
              <w:rPr>
                <w:rFonts w:ascii="Arial" w:hAnsi="Arial"/>
                <w:sz w:val="16"/>
                <w:szCs w:val="16"/>
              </w:rPr>
            </w:pPr>
            <w:r w:rsidRPr="00D0162F">
              <w:rPr>
                <w:rFonts w:ascii="Arial" w:hAnsi="Arial"/>
                <w:sz w:val="16"/>
                <w:szCs w:val="16"/>
              </w:rPr>
              <w:t>Addition of NR SL RRM TC 9.1.4.1 - Resource sens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3E0A6F"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360B69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F0EC0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59A89A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9E9FDB" w14:textId="77777777" w:rsidR="007A7156" w:rsidRPr="00D0162F" w:rsidRDefault="007A7156" w:rsidP="00A81E02">
            <w:pPr>
              <w:rPr>
                <w:rFonts w:ascii="Arial" w:hAnsi="Arial"/>
                <w:sz w:val="16"/>
                <w:szCs w:val="16"/>
              </w:rPr>
            </w:pPr>
            <w:r w:rsidRPr="00D0162F">
              <w:rPr>
                <w:rFonts w:ascii="Arial" w:hAnsi="Arial"/>
                <w:sz w:val="16"/>
                <w:szCs w:val="16"/>
              </w:rPr>
              <w:t>R5-2207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678181" w14:textId="77777777" w:rsidR="007A7156" w:rsidRPr="00D0162F" w:rsidRDefault="007A7156" w:rsidP="00A81E02">
            <w:pPr>
              <w:rPr>
                <w:rFonts w:ascii="Arial" w:hAnsi="Arial"/>
                <w:sz w:val="16"/>
                <w:szCs w:val="16"/>
              </w:rPr>
            </w:pPr>
            <w:r w:rsidRPr="00D0162F">
              <w:rPr>
                <w:rFonts w:ascii="Arial" w:hAnsi="Arial"/>
                <w:sz w:val="16"/>
                <w:szCs w:val="16"/>
              </w:rPr>
              <w:t>16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1E00FBF"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C9031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87F74D" w14:textId="77777777" w:rsidR="007A7156" w:rsidRPr="00D0162F" w:rsidRDefault="007A7156" w:rsidP="00A81E02">
            <w:pPr>
              <w:rPr>
                <w:rFonts w:ascii="Arial" w:hAnsi="Arial"/>
                <w:sz w:val="16"/>
                <w:szCs w:val="16"/>
              </w:rPr>
            </w:pPr>
            <w:r w:rsidRPr="00D0162F">
              <w:rPr>
                <w:rFonts w:ascii="Arial" w:hAnsi="Arial"/>
                <w:sz w:val="16"/>
                <w:szCs w:val="16"/>
              </w:rPr>
              <w:t>Addition of minimum requirements for NR SL Congestion control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270110"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FCD56B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491798"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F1AF52A"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3C2905" w14:textId="77777777" w:rsidR="007A7156" w:rsidRPr="00D0162F" w:rsidRDefault="007A7156" w:rsidP="00A81E02">
            <w:pPr>
              <w:rPr>
                <w:rFonts w:ascii="Arial" w:hAnsi="Arial"/>
                <w:sz w:val="16"/>
                <w:szCs w:val="16"/>
              </w:rPr>
            </w:pPr>
            <w:r w:rsidRPr="00D0162F">
              <w:rPr>
                <w:rFonts w:ascii="Arial" w:hAnsi="Arial"/>
                <w:sz w:val="16"/>
                <w:szCs w:val="16"/>
              </w:rPr>
              <w:t>R5-2207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6FE79B7" w14:textId="77777777" w:rsidR="007A7156" w:rsidRPr="00D0162F" w:rsidRDefault="007A7156" w:rsidP="00A81E02">
            <w:pPr>
              <w:rPr>
                <w:rFonts w:ascii="Arial" w:hAnsi="Arial"/>
                <w:sz w:val="16"/>
                <w:szCs w:val="16"/>
              </w:rPr>
            </w:pPr>
            <w:r w:rsidRPr="00D0162F">
              <w:rPr>
                <w:rFonts w:ascii="Arial" w:hAnsi="Arial"/>
                <w:sz w:val="16"/>
                <w:szCs w:val="16"/>
              </w:rPr>
              <w:t>16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B900D3D"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58BA00"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E44781" w14:textId="77777777" w:rsidR="007A7156" w:rsidRPr="00D0162F" w:rsidRDefault="007A7156" w:rsidP="00A81E02">
            <w:pPr>
              <w:rPr>
                <w:rFonts w:ascii="Arial" w:hAnsi="Arial"/>
                <w:sz w:val="16"/>
                <w:szCs w:val="16"/>
              </w:rPr>
            </w:pPr>
            <w:r w:rsidRPr="00D0162F">
              <w:rPr>
                <w:rFonts w:ascii="Arial" w:hAnsi="Arial"/>
                <w:sz w:val="16"/>
                <w:szCs w:val="16"/>
              </w:rPr>
              <w:t>Addition of NR SL RRM TC 9.1.5.1 - SL-RSSI con-curr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97C77F"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17B9F8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845C76"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7DBD444"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6AED6D" w14:textId="77777777" w:rsidR="007A7156" w:rsidRPr="00D0162F" w:rsidRDefault="007A7156" w:rsidP="00A81E02">
            <w:pPr>
              <w:rPr>
                <w:rFonts w:ascii="Arial" w:hAnsi="Arial"/>
                <w:sz w:val="16"/>
                <w:szCs w:val="16"/>
              </w:rPr>
            </w:pPr>
            <w:r w:rsidRPr="00D0162F">
              <w:rPr>
                <w:rFonts w:ascii="Arial" w:hAnsi="Arial"/>
                <w:sz w:val="16"/>
                <w:szCs w:val="16"/>
              </w:rPr>
              <w:t>R5-2207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C233555" w14:textId="77777777" w:rsidR="007A7156" w:rsidRPr="00D0162F" w:rsidRDefault="007A7156" w:rsidP="00A81E02">
            <w:pPr>
              <w:rPr>
                <w:rFonts w:ascii="Arial" w:hAnsi="Arial"/>
                <w:sz w:val="16"/>
                <w:szCs w:val="16"/>
              </w:rPr>
            </w:pPr>
            <w:r w:rsidRPr="00D0162F">
              <w:rPr>
                <w:rFonts w:ascii="Arial" w:hAnsi="Arial"/>
                <w:sz w:val="16"/>
                <w:szCs w:val="16"/>
              </w:rPr>
              <w:t>16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C1C357"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D6FA2B1"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C14216" w14:textId="77777777" w:rsidR="007A7156" w:rsidRPr="00D0162F" w:rsidRDefault="007A7156" w:rsidP="00A81E02">
            <w:pPr>
              <w:rPr>
                <w:rFonts w:ascii="Arial" w:hAnsi="Arial"/>
                <w:sz w:val="16"/>
                <w:szCs w:val="16"/>
              </w:rPr>
            </w:pPr>
            <w:r w:rsidRPr="00D0162F">
              <w:rPr>
                <w:rFonts w:ascii="Arial" w:hAnsi="Arial"/>
                <w:sz w:val="16"/>
                <w:szCs w:val="16"/>
              </w:rPr>
              <w:t>Addition of minimum requirements for NR SL interruption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10FB0A"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CE664C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EA4B3DF"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F954F12"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07564E" w14:textId="77777777" w:rsidR="007A7156" w:rsidRPr="00D0162F" w:rsidRDefault="007A7156" w:rsidP="00A81E02">
            <w:pPr>
              <w:rPr>
                <w:rFonts w:ascii="Arial" w:hAnsi="Arial"/>
                <w:sz w:val="16"/>
                <w:szCs w:val="16"/>
              </w:rPr>
            </w:pPr>
            <w:r w:rsidRPr="00D0162F">
              <w:rPr>
                <w:rFonts w:ascii="Arial" w:hAnsi="Arial"/>
                <w:sz w:val="16"/>
                <w:szCs w:val="16"/>
              </w:rPr>
              <w:t>R5-2207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86D66A" w14:textId="77777777" w:rsidR="007A7156" w:rsidRPr="00D0162F" w:rsidRDefault="007A7156" w:rsidP="00A81E02">
            <w:pPr>
              <w:rPr>
                <w:rFonts w:ascii="Arial" w:hAnsi="Arial"/>
                <w:sz w:val="16"/>
                <w:szCs w:val="16"/>
              </w:rPr>
            </w:pPr>
            <w:r w:rsidRPr="00D0162F">
              <w:rPr>
                <w:rFonts w:ascii="Arial" w:hAnsi="Arial"/>
                <w:sz w:val="16"/>
                <w:szCs w:val="16"/>
              </w:rPr>
              <w:t>16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1DC5F72"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46886F"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ECD314" w14:textId="77777777" w:rsidR="007A7156" w:rsidRPr="00D0162F" w:rsidRDefault="007A7156" w:rsidP="00A81E02">
            <w:pPr>
              <w:rPr>
                <w:rFonts w:ascii="Arial" w:hAnsi="Arial"/>
                <w:sz w:val="16"/>
                <w:szCs w:val="16"/>
              </w:rPr>
            </w:pPr>
            <w:r w:rsidRPr="00D0162F">
              <w:rPr>
                <w:rFonts w:ascii="Arial" w:hAnsi="Arial"/>
                <w:sz w:val="16"/>
                <w:szCs w:val="16"/>
              </w:rPr>
              <w:t>Addition of NR SL RRM TC 9.1.6.1 - WAN interrup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6A8E6B"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9579F3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DB5123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5687AAD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B2714C" w14:textId="77777777" w:rsidR="007A7156" w:rsidRPr="00D0162F" w:rsidRDefault="007A7156" w:rsidP="00A81E02">
            <w:pPr>
              <w:rPr>
                <w:rFonts w:ascii="Arial" w:hAnsi="Arial"/>
                <w:sz w:val="16"/>
                <w:szCs w:val="16"/>
              </w:rPr>
            </w:pPr>
            <w:r w:rsidRPr="00D0162F">
              <w:rPr>
                <w:rFonts w:ascii="Arial" w:hAnsi="Arial"/>
                <w:sz w:val="16"/>
                <w:szCs w:val="16"/>
              </w:rPr>
              <w:t>R5-2207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B12D01" w14:textId="77777777" w:rsidR="007A7156" w:rsidRPr="00D0162F" w:rsidRDefault="007A7156" w:rsidP="00A81E02">
            <w:pPr>
              <w:rPr>
                <w:rFonts w:ascii="Arial" w:hAnsi="Arial"/>
                <w:sz w:val="16"/>
                <w:szCs w:val="16"/>
              </w:rPr>
            </w:pPr>
            <w:r w:rsidRPr="00D0162F">
              <w:rPr>
                <w:rFonts w:ascii="Arial" w:hAnsi="Arial"/>
                <w:sz w:val="16"/>
                <w:szCs w:val="16"/>
              </w:rPr>
              <w:t>16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184245"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EB35923"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16F682A" w14:textId="77777777" w:rsidR="007A7156" w:rsidRPr="00D0162F" w:rsidRDefault="007A7156" w:rsidP="00A81E02">
            <w:pPr>
              <w:rPr>
                <w:rFonts w:ascii="Arial" w:hAnsi="Arial"/>
                <w:sz w:val="16"/>
                <w:szCs w:val="16"/>
              </w:rPr>
            </w:pPr>
            <w:r w:rsidRPr="00D0162F">
              <w:rPr>
                <w:rFonts w:ascii="Arial" w:hAnsi="Arial"/>
                <w:sz w:val="16"/>
                <w:szCs w:val="16"/>
              </w:rPr>
              <w:t>Addition of side conditions for NR SL RRM test in Annex B</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FBBB92"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19EE7D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84CC46"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E9D8B2D"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F0E6A2" w14:textId="77777777" w:rsidR="007A7156" w:rsidRPr="00D0162F" w:rsidRDefault="007A7156" w:rsidP="00A81E02">
            <w:pPr>
              <w:rPr>
                <w:rFonts w:ascii="Arial" w:hAnsi="Arial"/>
                <w:sz w:val="16"/>
                <w:szCs w:val="16"/>
              </w:rPr>
            </w:pPr>
            <w:r w:rsidRPr="00D0162F">
              <w:rPr>
                <w:rFonts w:ascii="Arial" w:hAnsi="Arial"/>
                <w:sz w:val="16"/>
                <w:szCs w:val="16"/>
              </w:rPr>
              <w:t>R5-2207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0CCB1E9" w14:textId="77777777" w:rsidR="007A7156" w:rsidRPr="00D0162F" w:rsidRDefault="007A7156" w:rsidP="00A81E02">
            <w:pPr>
              <w:rPr>
                <w:rFonts w:ascii="Arial" w:hAnsi="Arial"/>
                <w:sz w:val="16"/>
                <w:szCs w:val="16"/>
              </w:rPr>
            </w:pPr>
            <w:r w:rsidRPr="00D0162F">
              <w:rPr>
                <w:rFonts w:ascii="Arial" w:hAnsi="Arial"/>
                <w:sz w:val="16"/>
                <w:szCs w:val="16"/>
              </w:rPr>
              <w:t>16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D22869"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652C25"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5B65C7" w14:textId="77777777" w:rsidR="007A7156" w:rsidRPr="00D0162F" w:rsidRDefault="007A7156" w:rsidP="00A81E02">
            <w:pPr>
              <w:rPr>
                <w:rFonts w:ascii="Arial" w:hAnsi="Arial"/>
                <w:sz w:val="16"/>
                <w:szCs w:val="16"/>
              </w:rPr>
            </w:pPr>
            <w:r w:rsidRPr="00D0162F">
              <w:rPr>
                <w:rFonts w:ascii="Arial" w:hAnsi="Arial"/>
                <w:sz w:val="16"/>
                <w:szCs w:val="16"/>
              </w:rPr>
              <w:t>Correction to Annex E for NR SL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5C5111"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F9E4F9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8312E2C"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1C52C9E"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4D930C" w14:textId="77777777" w:rsidR="007A7156" w:rsidRPr="00D0162F" w:rsidRDefault="007A7156" w:rsidP="00A81E02">
            <w:pPr>
              <w:rPr>
                <w:rFonts w:ascii="Arial" w:hAnsi="Arial"/>
                <w:sz w:val="16"/>
                <w:szCs w:val="16"/>
              </w:rPr>
            </w:pPr>
            <w:r w:rsidRPr="00D0162F">
              <w:rPr>
                <w:rFonts w:ascii="Arial" w:hAnsi="Arial"/>
                <w:sz w:val="16"/>
                <w:szCs w:val="16"/>
              </w:rPr>
              <w:t>R5-2207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F0F11B2" w14:textId="77777777" w:rsidR="007A7156" w:rsidRPr="00D0162F" w:rsidRDefault="007A7156" w:rsidP="00A81E02">
            <w:pPr>
              <w:rPr>
                <w:rFonts w:ascii="Arial" w:hAnsi="Arial"/>
                <w:sz w:val="16"/>
                <w:szCs w:val="16"/>
              </w:rPr>
            </w:pPr>
            <w:r w:rsidRPr="00D0162F">
              <w:rPr>
                <w:rFonts w:ascii="Arial" w:hAnsi="Arial"/>
                <w:sz w:val="16"/>
                <w:szCs w:val="16"/>
              </w:rPr>
              <w:t>16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026A771"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5F2625C"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B421C3" w14:textId="77777777" w:rsidR="007A7156" w:rsidRPr="00D0162F" w:rsidRDefault="007A7156" w:rsidP="00A81E02">
            <w:pPr>
              <w:rPr>
                <w:rFonts w:ascii="Arial" w:hAnsi="Arial"/>
                <w:sz w:val="16"/>
                <w:szCs w:val="16"/>
              </w:rPr>
            </w:pPr>
            <w:r w:rsidRPr="00D0162F">
              <w:rPr>
                <w:rFonts w:ascii="Arial" w:hAnsi="Arial"/>
                <w:sz w:val="16"/>
                <w:szCs w:val="16"/>
              </w:rPr>
              <w:t>Correction to Annex G for NR SL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80147A"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3A8DFC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760CB7E"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76B86F9"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25F55F" w14:textId="77777777" w:rsidR="007A7156" w:rsidRPr="00D0162F" w:rsidRDefault="007A7156" w:rsidP="00A81E02">
            <w:pPr>
              <w:rPr>
                <w:rFonts w:ascii="Arial" w:hAnsi="Arial"/>
                <w:sz w:val="16"/>
                <w:szCs w:val="16"/>
              </w:rPr>
            </w:pPr>
            <w:r w:rsidRPr="00D0162F">
              <w:rPr>
                <w:rFonts w:ascii="Arial" w:hAnsi="Arial"/>
                <w:sz w:val="16"/>
                <w:szCs w:val="16"/>
              </w:rPr>
              <w:t>R5-2207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242FB1B" w14:textId="77777777" w:rsidR="007A7156" w:rsidRPr="00D0162F" w:rsidRDefault="007A7156" w:rsidP="00A81E02">
            <w:pPr>
              <w:rPr>
                <w:rFonts w:ascii="Arial" w:hAnsi="Arial"/>
                <w:sz w:val="16"/>
                <w:szCs w:val="16"/>
              </w:rPr>
            </w:pPr>
            <w:r w:rsidRPr="00D0162F">
              <w:rPr>
                <w:rFonts w:ascii="Arial" w:hAnsi="Arial"/>
                <w:sz w:val="16"/>
                <w:szCs w:val="16"/>
              </w:rPr>
              <w:t>16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EA7FA1F"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3363C2"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86FAEA" w14:textId="77777777" w:rsidR="007A7156" w:rsidRPr="00D0162F" w:rsidRDefault="007A7156" w:rsidP="00A81E02">
            <w:pPr>
              <w:rPr>
                <w:rFonts w:ascii="Arial" w:hAnsi="Arial"/>
                <w:sz w:val="16"/>
                <w:szCs w:val="16"/>
              </w:rPr>
            </w:pPr>
            <w:r w:rsidRPr="00D0162F">
              <w:rPr>
                <w:rFonts w:ascii="Arial" w:hAnsi="Arial"/>
                <w:sz w:val="16"/>
                <w:szCs w:val="16"/>
              </w:rPr>
              <w:t>Update to 5.5.5.0 FR2 BFD minimum requi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54E38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BCCA48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9D77D6"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40B1C77"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4FE542" w14:textId="77777777" w:rsidR="007A7156" w:rsidRPr="00D0162F" w:rsidRDefault="007A7156" w:rsidP="00A81E02">
            <w:pPr>
              <w:rPr>
                <w:rFonts w:ascii="Arial" w:hAnsi="Arial"/>
                <w:sz w:val="16"/>
                <w:szCs w:val="16"/>
              </w:rPr>
            </w:pPr>
            <w:r w:rsidRPr="00D0162F">
              <w:rPr>
                <w:rFonts w:ascii="Arial" w:hAnsi="Arial"/>
                <w:sz w:val="16"/>
                <w:szCs w:val="16"/>
              </w:rPr>
              <w:t>R5-2208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1B01A0" w14:textId="77777777" w:rsidR="007A7156" w:rsidRPr="00D0162F" w:rsidRDefault="007A7156" w:rsidP="00A81E02">
            <w:pPr>
              <w:rPr>
                <w:rFonts w:ascii="Arial" w:hAnsi="Arial"/>
                <w:sz w:val="16"/>
                <w:szCs w:val="16"/>
              </w:rPr>
            </w:pPr>
            <w:r w:rsidRPr="00D0162F">
              <w:rPr>
                <w:rFonts w:ascii="Arial" w:hAnsi="Arial"/>
                <w:sz w:val="16"/>
                <w:szCs w:val="16"/>
              </w:rPr>
              <w:t>16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C1A1949"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48EE45"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8E9A482" w14:textId="77777777" w:rsidR="007A7156" w:rsidRPr="00D0162F" w:rsidRDefault="007A7156" w:rsidP="00A81E02">
            <w:pPr>
              <w:rPr>
                <w:rFonts w:ascii="Arial" w:hAnsi="Arial"/>
                <w:sz w:val="16"/>
                <w:szCs w:val="16"/>
              </w:rPr>
            </w:pPr>
            <w:r w:rsidRPr="00D0162F">
              <w:rPr>
                <w:rFonts w:ascii="Arial" w:hAnsi="Arial"/>
                <w:sz w:val="16"/>
                <w:szCs w:val="16"/>
              </w:rPr>
              <w:t>Update to 7.5.5.0 FR2 BFD minimum requi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58E817"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7D28C3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4D0B7A4"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621FE4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257CC8" w14:textId="77777777" w:rsidR="007A7156" w:rsidRPr="00D0162F" w:rsidRDefault="007A7156" w:rsidP="00A81E02">
            <w:pPr>
              <w:rPr>
                <w:rFonts w:ascii="Arial" w:hAnsi="Arial"/>
                <w:sz w:val="16"/>
                <w:szCs w:val="16"/>
              </w:rPr>
            </w:pPr>
            <w:r w:rsidRPr="00D0162F">
              <w:rPr>
                <w:rFonts w:ascii="Arial" w:hAnsi="Arial"/>
                <w:sz w:val="16"/>
                <w:szCs w:val="16"/>
              </w:rPr>
              <w:t>R5-2208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30CFF5" w14:textId="77777777" w:rsidR="007A7156" w:rsidRPr="00D0162F" w:rsidRDefault="007A7156" w:rsidP="00A81E02">
            <w:pPr>
              <w:rPr>
                <w:rFonts w:ascii="Arial" w:hAnsi="Arial"/>
                <w:sz w:val="16"/>
                <w:szCs w:val="16"/>
              </w:rPr>
            </w:pPr>
            <w:r w:rsidRPr="00D0162F">
              <w:rPr>
                <w:rFonts w:ascii="Arial" w:hAnsi="Arial"/>
                <w:sz w:val="16"/>
                <w:szCs w:val="16"/>
              </w:rPr>
              <w:t>16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A6D8E6"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DBC2CE"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9CD04BF" w14:textId="77777777" w:rsidR="007A7156" w:rsidRPr="00D0162F" w:rsidRDefault="007A7156" w:rsidP="00A81E02">
            <w:pPr>
              <w:rPr>
                <w:rFonts w:ascii="Arial" w:hAnsi="Arial"/>
                <w:sz w:val="16"/>
                <w:szCs w:val="16"/>
              </w:rPr>
            </w:pPr>
            <w:r w:rsidRPr="00D0162F">
              <w:rPr>
                <w:rFonts w:ascii="Arial" w:hAnsi="Arial"/>
                <w:sz w:val="16"/>
                <w:szCs w:val="16"/>
              </w:rPr>
              <w:t>Update to Annex E for eMIMO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3BD7C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E7F662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5A90D5"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547311F5"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84CC9A" w14:textId="77777777" w:rsidR="007A7156" w:rsidRPr="00D0162F" w:rsidRDefault="007A7156" w:rsidP="00A81E02">
            <w:pPr>
              <w:rPr>
                <w:rFonts w:ascii="Arial" w:hAnsi="Arial"/>
                <w:sz w:val="16"/>
                <w:szCs w:val="16"/>
              </w:rPr>
            </w:pPr>
            <w:r w:rsidRPr="00D0162F">
              <w:rPr>
                <w:rFonts w:ascii="Arial" w:hAnsi="Arial"/>
                <w:sz w:val="16"/>
                <w:szCs w:val="16"/>
              </w:rPr>
              <w:t>R5-2209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AA1FAA" w14:textId="77777777" w:rsidR="007A7156" w:rsidRPr="00D0162F" w:rsidRDefault="007A7156" w:rsidP="00A81E02">
            <w:pPr>
              <w:rPr>
                <w:rFonts w:ascii="Arial" w:hAnsi="Arial"/>
                <w:sz w:val="16"/>
                <w:szCs w:val="16"/>
              </w:rPr>
            </w:pPr>
            <w:r w:rsidRPr="00D0162F">
              <w:rPr>
                <w:rFonts w:ascii="Arial" w:hAnsi="Arial"/>
                <w:sz w:val="16"/>
                <w:szCs w:val="16"/>
              </w:rPr>
              <w:t>16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8D8FED"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D768C5"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DAEFCF" w14:textId="77777777" w:rsidR="007A7156" w:rsidRPr="00D0162F" w:rsidRDefault="007A7156" w:rsidP="00A81E02">
            <w:pPr>
              <w:rPr>
                <w:rFonts w:ascii="Arial" w:hAnsi="Arial"/>
                <w:sz w:val="16"/>
                <w:szCs w:val="16"/>
              </w:rPr>
            </w:pPr>
            <w:r w:rsidRPr="00D0162F">
              <w:rPr>
                <w:rFonts w:ascii="Arial" w:hAnsi="Arial"/>
                <w:sz w:val="16"/>
                <w:szCs w:val="16"/>
              </w:rPr>
              <w:t>Correction to TRS Configuration of 6.3.2.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2EB26B"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86410E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7D9664"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4FF6015"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15D2BB" w14:textId="77777777" w:rsidR="007A7156" w:rsidRPr="00D0162F" w:rsidRDefault="007A7156" w:rsidP="00A81E02">
            <w:pPr>
              <w:rPr>
                <w:rFonts w:ascii="Arial" w:hAnsi="Arial"/>
                <w:sz w:val="16"/>
                <w:szCs w:val="16"/>
              </w:rPr>
            </w:pPr>
            <w:r w:rsidRPr="00D0162F">
              <w:rPr>
                <w:rFonts w:ascii="Arial" w:hAnsi="Arial"/>
                <w:sz w:val="16"/>
                <w:szCs w:val="16"/>
              </w:rPr>
              <w:t>R5-2209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4422640" w14:textId="77777777" w:rsidR="007A7156" w:rsidRPr="00D0162F" w:rsidRDefault="007A7156" w:rsidP="00A81E02">
            <w:pPr>
              <w:rPr>
                <w:rFonts w:ascii="Arial" w:hAnsi="Arial"/>
                <w:sz w:val="16"/>
                <w:szCs w:val="16"/>
              </w:rPr>
            </w:pPr>
            <w:r w:rsidRPr="00D0162F">
              <w:rPr>
                <w:rFonts w:ascii="Arial" w:hAnsi="Arial"/>
                <w:sz w:val="16"/>
                <w:szCs w:val="16"/>
              </w:rPr>
              <w:t>16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C248AE"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6B168C"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4CE2CE" w14:textId="77777777" w:rsidR="007A7156" w:rsidRPr="00D0162F" w:rsidRDefault="007A7156" w:rsidP="00A81E02">
            <w:pPr>
              <w:rPr>
                <w:rFonts w:ascii="Arial" w:hAnsi="Arial"/>
                <w:sz w:val="16"/>
                <w:szCs w:val="16"/>
              </w:rPr>
            </w:pPr>
            <w:r w:rsidRPr="00D0162F">
              <w:rPr>
                <w:rFonts w:ascii="Arial" w:hAnsi="Arial"/>
                <w:sz w:val="16"/>
                <w:szCs w:val="16"/>
              </w:rPr>
              <w:t>Correction to test procedure of 6.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A5F2E6"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FA8185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E98CB1"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7C7383E"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C58979" w14:textId="77777777" w:rsidR="007A7156" w:rsidRPr="00D0162F" w:rsidRDefault="007A7156" w:rsidP="00A81E02">
            <w:pPr>
              <w:rPr>
                <w:rFonts w:ascii="Arial" w:hAnsi="Arial"/>
                <w:sz w:val="16"/>
                <w:szCs w:val="16"/>
              </w:rPr>
            </w:pPr>
            <w:r w:rsidRPr="00D0162F">
              <w:rPr>
                <w:rFonts w:ascii="Arial" w:hAnsi="Arial"/>
                <w:sz w:val="16"/>
                <w:szCs w:val="16"/>
              </w:rPr>
              <w:t>R5-2209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37D6D4" w14:textId="77777777" w:rsidR="007A7156" w:rsidRPr="00D0162F" w:rsidRDefault="007A7156" w:rsidP="00A81E02">
            <w:pPr>
              <w:rPr>
                <w:rFonts w:ascii="Arial" w:hAnsi="Arial"/>
                <w:sz w:val="16"/>
                <w:szCs w:val="16"/>
              </w:rPr>
            </w:pPr>
            <w:r w:rsidRPr="00D0162F">
              <w:rPr>
                <w:rFonts w:ascii="Arial" w:hAnsi="Arial"/>
                <w:sz w:val="16"/>
                <w:szCs w:val="16"/>
              </w:rPr>
              <w:t>16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393DC3"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10324E7"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AB7B33" w14:textId="77777777" w:rsidR="007A7156" w:rsidRPr="00D0162F" w:rsidRDefault="007A7156" w:rsidP="00A81E02">
            <w:pPr>
              <w:rPr>
                <w:rFonts w:ascii="Arial" w:hAnsi="Arial"/>
                <w:sz w:val="16"/>
                <w:szCs w:val="16"/>
              </w:rPr>
            </w:pPr>
            <w:r w:rsidRPr="00D0162F">
              <w:rPr>
                <w:rFonts w:ascii="Arial" w:hAnsi="Arial"/>
                <w:sz w:val="16"/>
                <w:szCs w:val="16"/>
              </w:rPr>
              <w:t>Correction to reference of test frequency in 6.3.1.x NR onl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A21FBB"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396863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BB4995"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202899C"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65ED28" w14:textId="77777777" w:rsidR="007A7156" w:rsidRPr="00D0162F" w:rsidRDefault="007A7156" w:rsidP="00A81E02">
            <w:pPr>
              <w:rPr>
                <w:rFonts w:ascii="Arial" w:hAnsi="Arial"/>
                <w:sz w:val="16"/>
                <w:szCs w:val="16"/>
              </w:rPr>
            </w:pPr>
            <w:r w:rsidRPr="00D0162F">
              <w:rPr>
                <w:rFonts w:ascii="Arial" w:hAnsi="Arial"/>
                <w:sz w:val="16"/>
                <w:szCs w:val="16"/>
              </w:rPr>
              <w:t>R5-2209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F47D5F3" w14:textId="77777777" w:rsidR="007A7156" w:rsidRPr="00D0162F" w:rsidRDefault="007A7156" w:rsidP="00A81E02">
            <w:pPr>
              <w:rPr>
                <w:rFonts w:ascii="Arial" w:hAnsi="Arial"/>
                <w:sz w:val="16"/>
                <w:szCs w:val="16"/>
              </w:rPr>
            </w:pPr>
            <w:r w:rsidRPr="00D0162F">
              <w:rPr>
                <w:rFonts w:ascii="Arial" w:hAnsi="Arial"/>
                <w:sz w:val="16"/>
                <w:szCs w:val="16"/>
              </w:rPr>
              <w:t>16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E78A8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AB9CF7B"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559803F" w14:textId="77777777" w:rsidR="007A7156" w:rsidRPr="00D0162F" w:rsidRDefault="007A7156" w:rsidP="00A81E02">
            <w:pPr>
              <w:rPr>
                <w:rFonts w:ascii="Arial" w:hAnsi="Arial"/>
                <w:sz w:val="16"/>
                <w:szCs w:val="16"/>
              </w:rPr>
            </w:pPr>
            <w:r w:rsidRPr="00D0162F">
              <w:rPr>
                <w:rFonts w:ascii="Arial" w:hAnsi="Arial"/>
                <w:sz w:val="16"/>
                <w:szCs w:val="16"/>
              </w:rPr>
              <w:t>Correction to SRS configuration condition for FR1 timing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99AD34"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391E29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A711FE"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46A1157"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282F2A" w14:textId="77777777" w:rsidR="007A7156" w:rsidRPr="00D0162F" w:rsidRDefault="007A7156" w:rsidP="00A81E02">
            <w:pPr>
              <w:rPr>
                <w:rFonts w:ascii="Arial" w:hAnsi="Arial"/>
                <w:sz w:val="16"/>
                <w:szCs w:val="16"/>
              </w:rPr>
            </w:pPr>
            <w:r w:rsidRPr="00D0162F">
              <w:rPr>
                <w:rFonts w:ascii="Arial" w:hAnsi="Arial"/>
                <w:sz w:val="16"/>
                <w:szCs w:val="16"/>
              </w:rPr>
              <w:t>R5-2209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A64210" w14:textId="77777777" w:rsidR="007A7156" w:rsidRPr="00D0162F" w:rsidRDefault="007A7156" w:rsidP="00A81E02">
            <w:pPr>
              <w:rPr>
                <w:rFonts w:ascii="Arial" w:hAnsi="Arial"/>
                <w:sz w:val="16"/>
                <w:szCs w:val="16"/>
              </w:rPr>
            </w:pPr>
            <w:r w:rsidRPr="00D0162F">
              <w:rPr>
                <w:rFonts w:ascii="Arial" w:hAnsi="Arial"/>
                <w:sz w:val="16"/>
                <w:szCs w:val="16"/>
              </w:rPr>
              <w:t>16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941378E"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FD10F5"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80870F" w14:textId="77777777" w:rsidR="007A7156" w:rsidRPr="00D0162F" w:rsidRDefault="007A7156" w:rsidP="00A81E02">
            <w:pPr>
              <w:rPr>
                <w:rFonts w:ascii="Arial" w:hAnsi="Arial"/>
                <w:sz w:val="16"/>
                <w:szCs w:val="16"/>
              </w:rPr>
            </w:pPr>
            <w:r w:rsidRPr="00D0162F">
              <w:rPr>
                <w:rFonts w:ascii="Arial" w:hAnsi="Arial"/>
                <w:sz w:val="16"/>
                <w:szCs w:val="16"/>
              </w:rPr>
              <w:t>Correction to DRX setting of 8.4.2.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CA0E42"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BA6B7A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AE111F"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6D3A582"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813E7F" w14:textId="77777777" w:rsidR="007A7156" w:rsidRPr="00D0162F" w:rsidRDefault="007A7156" w:rsidP="00A81E02">
            <w:pPr>
              <w:rPr>
                <w:rFonts w:ascii="Arial" w:hAnsi="Arial"/>
                <w:sz w:val="16"/>
                <w:szCs w:val="16"/>
              </w:rPr>
            </w:pPr>
            <w:r w:rsidRPr="00D0162F">
              <w:rPr>
                <w:rFonts w:ascii="Arial" w:hAnsi="Arial"/>
                <w:sz w:val="16"/>
                <w:szCs w:val="16"/>
              </w:rPr>
              <w:t>R5-2209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94778E9" w14:textId="77777777" w:rsidR="007A7156" w:rsidRPr="00D0162F" w:rsidRDefault="007A7156" w:rsidP="00A81E02">
            <w:pPr>
              <w:rPr>
                <w:rFonts w:ascii="Arial" w:hAnsi="Arial"/>
                <w:sz w:val="16"/>
                <w:szCs w:val="16"/>
              </w:rPr>
            </w:pPr>
            <w:r w:rsidRPr="00D0162F">
              <w:rPr>
                <w:rFonts w:ascii="Arial" w:hAnsi="Arial"/>
                <w:sz w:val="16"/>
                <w:szCs w:val="16"/>
              </w:rPr>
              <w:t>16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5F65657"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5B1D53"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80CB33" w14:textId="77777777" w:rsidR="007A7156" w:rsidRPr="00D0162F" w:rsidRDefault="007A7156" w:rsidP="00A81E02">
            <w:pPr>
              <w:rPr>
                <w:rFonts w:ascii="Arial" w:hAnsi="Arial"/>
                <w:sz w:val="16"/>
                <w:szCs w:val="16"/>
              </w:rPr>
            </w:pPr>
            <w:r w:rsidRPr="00D0162F">
              <w:rPr>
                <w:rFonts w:ascii="Arial" w:hAnsi="Arial"/>
                <w:sz w:val="16"/>
                <w:szCs w:val="16"/>
              </w:rPr>
              <w:t>Correction to message exception for handover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003965"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32B431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E1357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BCD43B1"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AAA3E2" w14:textId="77777777" w:rsidR="007A7156" w:rsidRPr="00D0162F" w:rsidRDefault="007A7156" w:rsidP="00A81E02">
            <w:pPr>
              <w:rPr>
                <w:rFonts w:ascii="Arial" w:hAnsi="Arial"/>
                <w:sz w:val="16"/>
                <w:szCs w:val="16"/>
              </w:rPr>
            </w:pPr>
            <w:r w:rsidRPr="00D0162F">
              <w:rPr>
                <w:rFonts w:ascii="Arial" w:hAnsi="Arial"/>
                <w:sz w:val="16"/>
                <w:szCs w:val="16"/>
              </w:rPr>
              <w:t>R5-2209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5DF2FD" w14:textId="77777777" w:rsidR="007A7156" w:rsidRPr="00D0162F" w:rsidRDefault="007A7156" w:rsidP="00A81E02">
            <w:pPr>
              <w:rPr>
                <w:rFonts w:ascii="Arial" w:hAnsi="Arial"/>
                <w:sz w:val="16"/>
                <w:szCs w:val="16"/>
              </w:rPr>
            </w:pPr>
            <w:r w:rsidRPr="00D0162F">
              <w:rPr>
                <w:rFonts w:ascii="Arial" w:hAnsi="Arial"/>
                <w:sz w:val="16"/>
                <w:szCs w:val="16"/>
              </w:rPr>
              <w:t>16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3F9E3D"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7A66B31"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6B1942" w14:textId="77777777" w:rsidR="007A7156" w:rsidRPr="00D0162F" w:rsidRDefault="007A7156" w:rsidP="00A81E02">
            <w:pPr>
              <w:rPr>
                <w:rFonts w:ascii="Arial" w:hAnsi="Arial"/>
                <w:sz w:val="16"/>
                <w:szCs w:val="16"/>
              </w:rPr>
            </w:pPr>
            <w:r w:rsidRPr="00D0162F">
              <w:rPr>
                <w:rFonts w:ascii="Arial" w:hAnsi="Arial"/>
                <w:sz w:val="16"/>
                <w:szCs w:val="16"/>
              </w:rPr>
              <w:t>Correction to BWP switch dela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5B4C660"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FB66E8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B8B62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522FA006"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1ADB14" w14:textId="77777777" w:rsidR="007A7156" w:rsidRPr="00D0162F" w:rsidRDefault="007A7156" w:rsidP="00A81E02">
            <w:pPr>
              <w:rPr>
                <w:rFonts w:ascii="Arial" w:hAnsi="Arial"/>
                <w:sz w:val="16"/>
                <w:szCs w:val="16"/>
              </w:rPr>
            </w:pPr>
            <w:r w:rsidRPr="00D0162F">
              <w:rPr>
                <w:rFonts w:ascii="Arial" w:hAnsi="Arial"/>
                <w:sz w:val="16"/>
                <w:szCs w:val="16"/>
              </w:rPr>
              <w:t>R5-2209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533A07" w14:textId="77777777" w:rsidR="007A7156" w:rsidRPr="00D0162F" w:rsidRDefault="007A7156" w:rsidP="00A81E02">
            <w:pPr>
              <w:rPr>
                <w:rFonts w:ascii="Arial" w:hAnsi="Arial"/>
                <w:sz w:val="16"/>
                <w:szCs w:val="16"/>
              </w:rPr>
            </w:pPr>
            <w:r w:rsidRPr="00D0162F">
              <w:rPr>
                <w:rFonts w:ascii="Arial" w:hAnsi="Arial"/>
                <w:sz w:val="16"/>
                <w:szCs w:val="16"/>
              </w:rPr>
              <w:t>16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E5D50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29D652"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0FAF6D" w14:textId="77777777" w:rsidR="007A7156" w:rsidRPr="00D0162F" w:rsidRDefault="007A7156" w:rsidP="00A81E02">
            <w:pPr>
              <w:rPr>
                <w:rFonts w:ascii="Arial" w:hAnsi="Arial"/>
                <w:sz w:val="16"/>
                <w:szCs w:val="16"/>
              </w:rPr>
            </w:pPr>
            <w:r w:rsidRPr="00D0162F">
              <w:rPr>
                <w:rFonts w:ascii="Arial" w:hAnsi="Arial"/>
                <w:sz w:val="16"/>
                <w:szCs w:val="16"/>
              </w:rPr>
              <w:t>Correction to message exception for 4.7.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C9C5CE"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4E792C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BB83F7"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8C280D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D64181" w14:textId="77777777" w:rsidR="007A7156" w:rsidRPr="00D0162F" w:rsidRDefault="007A7156" w:rsidP="00A81E02">
            <w:pPr>
              <w:rPr>
                <w:rFonts w:ascii="Arial" w:hAnsi="Arial"/>
                <w:sz w:val="16"/>
                <w:szCs w:val="16"/>
              </w:rPr>
            </w:pPr>
            <w:r w:rsidRPr="00D0162F">
              <w:rPr>
                <w:rFonts w:ascii="Arial" w:hAnsi="Arial"/>
                <w:sz w:val="16"/>
                <w:szCs w:val="16"/>
              </w:rPr>
              <w:t>R5-2209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9BB394" w14:textId="77777777" w:rsidR="007A7156" w:rsidRPr="00D0162F" w:rsidRDefault="007A7156" w:rsidP="00A81E02">
            <w:pPr>
              <w:rPr>
                <w:rFonts w:ascii="Arial" w:hAnsi="Arial"/>
                <w:sz w:val="16"/>
                <w:szCs w:val="16"/>
              </w:rPr>
            </w:pPr>
            <w:r w:rsidRPr="00D0162F">
              <w:rPr>
                <w:rFonts w:ascii="Arial" w:hAnsi="Arial"/>
                <w:sz w:val="16"/>
                <w:szCs w:val="16"/>
              </w:rPr>
              <w:t>16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44F3B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46306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BBF4D3" w14:textId="77777777" w:rsidR="007A7156" w:rsidRPr="00D0162F" w:rsidRDefault="007A7156" w:rsidP="00A81E02">
            <w:pPr>
              <w:rPr>
                <w:rFonts w:ascii="Arial" w:hAnsi="Arial"/>
                <w:sz w:val="16"/>
                <w:szCs w:val="16"/>
              </w:rPr>
            </w:pPr>
            <w:r w:rsidRPr="00D0162F">
              <w:rPr>
                <w:rFonts w:ascii="Arial" w:hAnsi="Arial"/>
                <w:sz w:val="16"/>
                <w:szCs w:val="16"/>
              </w:rPr>
              <w:t>Correction to 6.3.2.3.1 NR SA FR1 RRC connection release with redi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AC23D6"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6BEA71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F67B17"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4DCEDEF"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A0B5BB" w14:textId="77777777" w:rsidR="007A7156" w:rsidRPr="00D0162F" w:rsidRDefault="007A7156" w:rsidP="00A81E02">
            <w:pPr>
              <w:rPr>
                <w:rFonts w:ascii="Arial" w:hAnsi="Arial"/>
                <w:sz w:val="16"/>
                <w:szCs w:val="16"/>
              </w:rPr>
            </w:pPr>
            <w:r w:rsidRPr="00D0162F">
              <w:rPr>
                <w:rFonts w:ascii="Arial" w:hAnsi="Arial"/>
                <w:sz w:val="16"/>
                <w:szCs w:val="16"/>
              </w:rPr>
              <w:t>R5-2209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687A7D" w14:textId="77777777" w:rsidR="007A7156" w:rsidRPr="00D0162F" w:rsidRDefault="007A7156" w:rsidP="00A81E02">
            <w:pPr>
              <w:rPr>
                <w:rFonts w:ascii="Arial" w:hAnsi="Arial"/>
                <w:sz w:val="16"/>
                <w:szCs w:val="16"/>
              </w:rPr>
            </w:pPr>
            <w:r w:rsidRPr="00D0162F">
              <w:rPr>
                <w:rFonts w:ascii="Arial" w:hAnsi="Arial"/>
                <w:sz w:val="16"/>
                <w:szCs w:val="16"/>
              </w:rPr>
              <w:t>16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2FBFB1"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D99835"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B0F7DA" w14:textId="77777777" w:rsidR="007A7156" w:rsidRPr="00D0162F" w:rsidRDefault="007A7156" w:rsidP="00A81E02">
            <w:pPr>
              <w:rPr>
                <w:rFonts w:ascii="Arial" w:hAnsi="Arial"/>
                <w:sz w:val="16"/>
                <w:szCs w:val="16"/>
              </w:rPr>
            </w:pPr>
            <w:r w:rsidRPr="00D0162F">
              <w:rPr>
                <w:rFonts w:ascii="Arial" w:hAnsi="Arial"/>
                <w:sz w:val="16"/>
                <w:szCs w:val="16"/>
              </w:rPr>
              <w:t>Correction to NR-EUTRA and EUTRA-NR reselection with high spee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2154CB"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1F67F3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1E0CA8"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AD84BF1"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E63E43" w14:textId="77777777" w:rsidR="007A7156" w:rsidRPr="00D0162F" w:rsidRDefault="007A7156" w:rsidP="00A81E02">
            <w:pPr>
              <w:rPr>
                <w:rFonts w:ascii="Arial" w:hAnsi="Arial"/>
                <w:sz w:val="16"/>
                <w:szCs w:val="16"/>
              </w:rPr>
            </w:pPr>
            <w:r w:rsidRPr="00D0162F">
              <w:rPr>
                <w:rFonts w:ascii="Arial" w:hAnsi="Arial"/>
                <w:sz w:val="16"/>
                <w:szCs w:val="16"/>
              </w:rPr>
              <w:t>R5-2209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EF3E6C" w14:textId="77777777" w:rsidR="007A7156" w:rsidRPr="00D0162F" w:rsidRDefault="007A7156" w:rsidP="00A81E02">
            <w:pPr>
              <w:rPr>
                <w:rFonts w:ascii="Arial" w:hAnsi="Arial"/>
                <w:sz w:val="16"/>
                <w:szCs w:val="16"/>
              </w:rPr>
            </w:pPr>
            <w:r w:rsidRPr="00D0162F">
              <w:rPr>
                <w:rFonts w:ascii="Arial" w:hAnsi="Arial"/>
                <w:sz w:val="16"/>
                <w:szCs w:val="16"/>
              </w:rPr>
              <w:t>16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3A83EA"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E350D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A14816" w14:textId="77777777" w:rsidR="007A7156" w:rsidRPr="00D0162F" w:rsidRDefault="007A7156" w:rsidP="00A81E02">
            <w:pPr>
              <w:rPr>
                <w:rFonts w:ascii="Arial" w:hAnsi="Arial"/>
                <w:sz w:val="16"/>
                <w:szCs w:val="16"/>
              </w:rPr>
            </w:pPr>
            <w:r w:rsidRPr="00D0162F">
              <w:rPr>
                <w:rFonts w:ascii="Arial" w:hAnsi="Arial"/>
                <w:sz w:val="16"/>
                <w:szCs w:val="16"/>
              </w:rPr>
              <w:t>Correction to message exception for 8.5.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5730C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1A6AF6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7B88DB"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63E254E"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2A02D1" w14:textId="77777777" w:rsidR="007A7156" w:rsidRPr="00D0162F" w:rsidRDefault="007A7156" w:rsidP="00A81E02">
            <w:pPr>
              <w:rPr>
                <w:rFonts w:ascii="Arial" w:hAnsi="Arial"/>
                <w:sz w:val="16"/>
                <w:szCs w:val="16"/>
              </w:rPr>
            </w:pPr>
            <w:r w:rsidRPr="00D0162F">
              <w:rPr>
                <w:rFonts w:ascii="Arial" w:hAnsi="Arial"/>
                <w:sz w:val="16"/>
                <w:szCs w:val="16"/>
              </w:rPr>
              <w:t>R5-2209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BAF1D4" w14:textId="77777777" w:rsidR="007A7156" w:rsidRPr="00D0162F" w:rsidRDefault="007A7156" w:rsidP="00A81E02">
            <w:pPr>
              <w:rPr>
                <w:rFonts w:ascii="Arial" w:hAnsi="Arial"/>
                <w:sz w:val="16"/>
                <w:szCs w:val="16"/>
              </w:rPr>
            </w:pPr>
            <w:r w:rsidRPr="00D0162F">
              <w:rPr>
                <w:rFonts w:ascii="Arial" w:hAnsi="Arial"/>
                <w:sz w:val="16"/>
                <w:szCs w:val="16"/>
              </w:rPr>
              <w:t>16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DC2D0F"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2B9402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7DF4913" w14:textId="77777777" w:rsidR="007A7156" w:rsidRPr="00D0162F" w:rsidRDefault="007A7156" w:rsidP="00A81E02">
            <w:pPr>
              <w:rPr>
                <w:rFonts w:ascii="Arial" w:hAnsi="Arial"/>
                <w:sz w:val="16"/>
                <w:szCs w:val="16"/>
              </w:rPr>
            </w:pPr>
            <w:r w:rsidRPr="00D0162F">
              <w:rPr>
                <w:rFonts w:ascii="Arial" w:hAnsi="Arial"/>
                <w:sz w:val="16"/>
                <w:szCs w:val="16"/>
              </w:rPr>
              <w:t>Correction to ssb-ResourceList for 5.3.2.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03321F"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4E9D83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A39141"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808431A"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032A25" w14:textId="77777777" w:rsidR="007A7156" w:rsidRPr="00D0162F" w:rsidRDefault="007A7156" w:rsidP="00A81E02">
            <w:pPr>
              <w:rPr>
                <w:rFonts w:ascii="Arial" w:hAnsi="Arial"/>
                <w:sz w:val="16"/>
                <w:szCs w:val="16"/>
              </w:rPr>
            </w:pPr>
            <w:r w:rsidRPr="00D0162F">
              <w:rPr>
                <w:rFonts w:ascii="Arial" w:hAnsi="Arial"/>
                <w:sz w:val="16"/>
                <w:szCs w:val="16"/>
              </w:rPr>
              <w:t>R5-2209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747DEC" w14:textId="77777777" w:rsidR="007A7156" w:rsidRPr="00D0162F" w:rsidRDefault="007A7156" w:rsidP="00A81E02">
            <w:pPr>
              <w:rPr>
                <w:rFonts w:ascii="Arial" w:hAnsi="Arial"/>
                <w:sz w:val="16"/>
                <w:szCs w:val="16"/>
              </w:rPr>
            </w:pPr>
            <w:r w:rsidRPr="00D0162F">
              <w:rPr>
                <w:rFonts w:ascii="Arial" w:hAnsi="Arial"/>
                <w:sz w:val="16"/>
                <w:szCs w:val="16"/>
              </w:rPr>
              <w:t>16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40F8E37"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CFB8C3"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2EFD028" w14:textId="77777777" w:rsidR="007A7156" w:rsidRPr="00D0162F" w:rsidRDefault="007A7156" w:rsidP="00A81E02">
            <w:pPr>
              <w:rPr>
                <w:rFonts w:ascii="Arial" w:hAnsi="Arial"/>
                <w:sz w:val="16"/>
                <w:szCs w:val="16"/>
              </w:rPr>
            </w:pPr>
            <w:r w:rsidRPr="00D0162F">
              <w:rPr>
                <w:rFonts w:ascii="Arial" w:hAnsi="Arial"/>
                <w:sz w:val="16"/>
                <w:szCs w:val="16"/>
              </w:rPr>
              <w:t>Correction to SMTC configuration in 6.1.1.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1154AA"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C9CB09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17D937"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FF5182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AB7B48" w14:textId="77777777" w:rsidR="007A7156" w:rsidRPr="00D0162F" w:rsidRDefault="007A7156" w:rsidP="00A81E02">
            <w:pPr>
              <w:rPr>
                <w:rFonts w:ascii="Arial" w:hAnsi="Arial"/>
                <w:sz w:val="16"/>
                <w:szCs w:val="16"/>
              </w:rPr>
            </w:pPr>
            <w:r w:rsidRPr="00D0162F">
              <w:rPr>
                <w:rFonts w:ascii="Arial" w:hAnsi="Arial"/>
                <w:sz w:val="16"/>
                <w:szCs w:val="16"/>
              </w:rPr>
              <w:t>R5-2209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A57C81" w14:textId="77777777" w:rsidR="007A7156" w:rsidRPr="00D0162F" w:rsidRDefault="007A7156" w:rsidP="00A81E02">
            <w:pPr>
              <w:rPr>
                <w:rFonts w:ascii="Arial" w:hAnsi="Arial"/>
                <w:sz w:val="16"/>
                <w:szCs w:val="16"/>
              </w:rPr>
            </w:pPr>
            <w:r w:rsidRPr="00D0162F">
              <w:rPr>
                <w:rFonts w:ascii="Arial" w:hAnsi="Arial"/>
                <w:sz w:val="16"/>
                <w:szCs w:val="16"/>
              </w:rPr>
              <w:t>16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A64ABD"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E8E0163"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D80CCD" w14:textId="77777777" w:rsidR="007A7156" w:rsidRPr="00D0162F" w:rsidRDefault="007A7156" w:rsidP="00A81E02">
            <w:pPr>
              <w:rPr>
                <w:rFonts w:ascii="Arial" w:hAnsi="Arial"/>
                <w:sz w:val="16"/>
                <w:szCs w:val="16"/>
              </w:rPr>
            </w:pPr>
            <w:r w:rsidRPr="00D0162F">
              <w:rPr>
                <w:rFonts w:ascii="Arial" w:hAnsi="Arial"/>
                <w:sz w:val="16"/>
                <w:szCs w:val="16"/>
              </w:rPr>
              <w:t>Correction to T HARQ setting for 6.5.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700C82"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AE39CF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306B9F"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69DA4E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CB17B8" w14:textId="77777777" w:rsidR="007A7156" w:rsidRPr="00D0162F" w:rsidRDefault="007A7156" w:rsidP="00A81E02">
            <w:pPr>
              <w:rPr>
                <w:rFonts w:ascii="Arial" w:hAnsi="Arial"/>
                <w:sz w:val="16"/>
                <w:szCs w:val="16"/>
              </w:rPr>
            </w:pPr>
            <w:r w:rsidRPr="00D0162F">
              <w:rPr>
                <w:rFonts w:ascii="Arial" w:hAnsi="Arial"/>
                <w:sz w:val="16"/>
                <w:szCs w:val="16"/>
              </w:rPr>
              <w:t>R5-2209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259A883" w14:textId="77777777" w:rsidR="007A7156" w:rsidRPr="00D0162F" w:rsidRDefault="007A7156" w:rsidP="00A81E02">
            <w:pPr>
              <w:rPr>
                <w:rFonts w:ascii="Arial" w:hAnsi="Arial"/>
                <w:sz w:val="16"/>
                <w:szCs w:val="16"/>
              </w:rPr>
            </w:pPr>
            <w:r w:rsidRPr="00D0162F">
              <w:rPr>
                <w:rFonts w:ascii="Arial" w:hAnsi="Arial"/>
                <w:sz w:val="16"/>
                <w:szCs w:val="16"/>
              </w:rPr>
              <w:t>16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A28C0D"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AE375C2"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2985AB" w14:textId="77777777" w:rsidR="007A7156" w:rsidRPr="00D0162F" w:rsidRDefault="007A7156" w:rsidP="00A81E02">
            <w:pPr>
              <w:rPr>
                <w:rFonts w:ascii="Arial" w:hAnsi="Arial"/>
                <w:sz w:val="16"/>
                <w:szCs w:val="16"/>
              </w:rPr>
            </w:pPr>
            <w:r w:rsidRPr="00D0162F">
              <w:rPr>
                <w:rFonts w:ascii="Arial" w:hAnsi="Arial"/>
                <w:sz w:val="16"/>
                <w:szCs w:val="16"/>
              </w:rPr>
              <w:t>Correction to DRX setting of 6.6.1.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F9C411"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EE90E1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9087815"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4F38FC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DE9595" w14:textId="77777777" w:rsidR="007A7156" w:rsidRPr="00D0162F" w:rsidRDefault="007A7156" w:rsidP="00A81E02">
            <w:pPr>
              <w:rPr>
                <w:rFonts w:ascii="Arial" w:hAnsi="Arial"/>
                <w:sz w:val="16"/>
                <w:szCs w:val="16"/>
              </w:rPr>
            </w:pPr>
            <w:r w:rsidRPr="00D0162F">
              <w:rPr>
                <w:rFonts w:ascii="Arial" w:hAnsi="Arial"/>
                <w:sz w:val="16"/>
                <w:szCs w:val="16"/>
              </w:rPr>
              <w:t>R5-2209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C1D775A" w14:textId="77777777" w:rsidR="007A7156" w:rsidRPr="00D0162F" w:rsidRDefault="007A7156" w:rsidP="00A81E02">
            <w:pPr>
              <w:rPr>
                <w:rFonts w:ascii="Arial" w:hAnsi="Arial"/>
                <w:sz w:val="16"/>
                <w:szCs w:val="16"/>
              </w:rPr>
            </w:pPr>
            <w:r w:rsidRPr="00D0162F">
              <w:rPr>
                <w:rFonts w:ascii="Arial" w:hAnsi="Arial"/>
                <w:sz w:val="16"/>
                <w:szCs w:val="16"/>
              </w:rPr>
              <w:t>16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78AC36"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73587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161763" w14:textId="77777777" w:rsidR="007A7156" w:rsidRPr="00D0162F" w:rsidRDefault="007A7156" w:rsidP="00A81E02">
            <w:pPr>
              <w:rPr>
                <w:rFonts w:ascii="Arial" w:hAnsi="Arial"/>
                <w:sz w:val="16"/>
                <w:szCs w:val="16"/>
              </w:rPr>
            </w:pPr>
            <w:r w:rsidRPr="00D0162F">
              <w:rPr>
                <w:rFonts w:ascii="Arial" w:hAnsi="Arial"/>
                <w:sz w:val="16"/>
                <w:szCs w:val="16"/>
              </w:rPr>
              <w:t>Correction to message exception of 4.6.1.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8C0D5A"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FDCBCC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DCF2EE5"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0470885"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1E9D94" w14:textId="77777777" w:rsidR="007A7156" w:rsidRPr="00D0162F" w:rsidRDefault="007A7156" w:rsidP="00A81E02">
            <w:pPr>
              <w:rPr>
                <w:rFonts w:ascii="Arial" w:hAnsi="Arial"/>
                <w:sz w:val="16"/>
                <w:szCs w:val="16"/>
              </w:rPr>
            </w:pPr>
            <w:r w:rsidRPr="00D0162F">
              <w:rPr>
                <w:rFonts w:ascii="Arial" w:hAnsi="Arial"/>
                <w:sz w:val="16"/>
                <w:szCs w:val="16"/>
              </w:rPr>
              <w:t>R5-2209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8FE047" w14:textId="77777777" w:rsidR="007A7156" w:rsidRPr="00D0162F" w:rsidRDefault="007A7156" w:rsidP="00A81E02">
            <w:pPr>
              <w:rPr>
                <w:rFonts w:ascii="Arial" w:hAnsi="Arial"/>
                <w:sz w:val="16"/>
                <w:szCs w:val="16"/>
              </w:rPr>
            </w:pPr>
            <w:r w:rsidRPr="00D0162F">
              <w:rPr>
                <w:rFonts w:ascii="Arial" w:hAnsi="Arial"/>
                <w:sz w:val="16"/>
                <w:szCs w:val="16"/>
              </w:rPr>
              <w:t>16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9BCF65"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70487C"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1997B04" w14:textId="77777777" w:rsidR="007A7156" w:rsidRPr="00D0162F" w:rsidRDefault="007A7156" w:rsidP="00A81E02">
            <w:pPr>
              <w:rPr>
                <w:rFonts w:ascii="Arial" w:hAnsi="Arial"/>
                <w:sz w:val="16"/>
                <w:szCs w:val="16"/>
              </w:rPr>
            </w:pPr>
            <w:r w:rsidRPr="00D0162F">
              <w:rPr>
                <w:rFonts w:ascii="Arial" w:hAnsi="Arial"/>
                <w:sz w:val="16"/>
                <w:szCs w:val="16"/>
              </w:rPr>
              <w:t>Correction to test procedure for 8.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11043E"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19043C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43063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05269B6"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AE3D03" w14:textId="77777777" w:rsidR="007A7156" w:rsidRPr="00D0162F" w:rsidRDefault="007A7156" w:rsidP="00A81E02">
            <w:pPr>
              <w:rPr>
                <w:rFonts w:ascii="Arial" w:hAnsi="Arial"/>
                <w:sz w:val="16"/>
                <w:szCs w:val="16"/>
              </w:rPr>
            </w:pPr>
            <w:r w:rsidRPr="00D0162F">
              <w:rPr>
                <w:rFonts w:ascii="Arial" w:hAnsi="Arial"/>
                <w:sz w:val="16"/>
                <w:szCs w:val="16"/>
              </w:rPr>
              <w:t>R5-2209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678A63" w14:textId="77777777" w:rsidR="007A7156" w:rsidRPr="00D0162F" w:rsidRDefault="007A7156" w:rsidP="00A81E02">
            <w:pPr>
              <w:rPr>
                <w:rFonts w:ascii="Arial" w:hAnsi="Arial"/>
                <w:sz w:val="16"/>
                <w:szCs w:val="16"/>
              </w:rPr>
            </w:pPr>
            <w:r w:rsidRPr="00D0162F">
              <w:rPr>
                <w:rFonts w:ascii="Arial" w:hAnsi="Arial"/>
                <w:sz w:val="16"/>
                <w:szCs w:val="16"/>
              </w:rPr>
              <w:t>16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34B9D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C9C6E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2E0009B" w14:textId="77777777" w:rsidR="007A7156" w:rsidRPr="00D0162F" w:rsidRDefault="007A7156" w:rsidP="00A81E02">
            <w:pPr>
              <w:rPr>
                <w:rFonts w:ascii="Arial" w:hAnsi="Arial"/>
                <w:sz w:val="16"/>
                <w:szCs w:val="16"/>
              </w:rPr>
            </w:pPr>
            <w:r w:rsidRPr="00D0162F">
              <w:rPr>
                <w:rFonts w:ascii="Arial" w:hAnsi="Arial"/>
                <w:sz w:val="16"/>
                <w:szCs w:val="16"/>
              </w:rPr>
              <w:t>Correction to SIB1 message exceptions of 4.6.1.7 and 4.6.4.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8403B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62B1C7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85D6A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5788B3EF"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6BCDEA" w14:textId="77777777" w:rsidR="007A7156" w:rsidRPr="00D0162F" w:rsidRDefault="007A7156" w:rsidP="00A81E02">
            <w:pPr>
              <w:rPr>
                <w:rFonts w:ascii="Arial" w:hAnsi="Arial"/>
                <w:sz w:val="16"/>
                <w:szCs w:val="16"/>
              </w:rPr>
            </w:pPr>
            <w:r w:rsidRPr="00D0162F">
              <w:rPr>
                <w:rFonts w:ascii="Arial" w:hAnsi="Arial"/>
                <w:sz w:val="16"/>
                <w:szCs w:val="16"/>
              </w:rPr>
              <w:t>R5-2209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CC747AC" w14:textId="77777777" w:rsidR="007A7156" w:rsidRPr="00D0162F" w:rsidRDefault="007A7156" w:rsidP="00A81E02">
            <w:pPr>
              <w:rPr>
                <w:rFonts w:ascii="Arial" w:hAnsi="Arial"/>
                <w:sz w:val="16"/>
                <w:szCs w:val="16"/>
              </w:rPr>
            </w:pPr>
            <w:r w:rsidRPr="00D0162F">
              <w:rPr>
                <w:rFonts w:ascii="Arial" w:hAnsi="Arial"/>
                <w:sz w:val="16"/>
                <w:szCs w:val="16"/>
              </w:rPr>
              <w:t>16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4157E22"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94A08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DEAA57" w14:textId="77777777" w:rsidR="007A7156" w:rsidRPr="00D0162F" w:rsidRDefault="007A7156" w:rsidP="00A81E02">
            <w:pPr>
              <w:rPr>
                <w:rFonts w:ascii="Arial" w:hAnsi="Arial"/>
                <w:sz w:val="16"/>
                <w:szCs w:val="16"/>
              </w:rPr>
            </w:pPr>
            <w:r w:rsidRPr="00D0162F">
              <w:rPr>
                <w:rFonts w:ascii="Arial" w:hAnsi="Arial"/>
                <w:sz w:val="16"/>
                <w:szCs w:val="16"/>
              </w:rPr>
              <w:t>Addition of new test case 7.7.6.1 NR SA FR2 CSI-RS based CMR and no dedicated IMR configured and CSI-RS resource set with repetition off L1-SINR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39A2E7"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9318A6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EF08D1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D61DFEF"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D8A439" w14:textId="77777777" w:rsidR="007A7156" w:rsidRPr="00D0162F" w:rsidRDefault="007A7156" w:rsidP="00A81E02">
            <w:pPr>
              <w:rPr>
                <w:rFonts w:ascii="Arial" w:hAnsi="Arial"/>
                <w:sz w:val="16"/>
                <w:szCs w:val="16"/>
              </w:rPr>
            </w:pPr>
            <w:r w:rsidRPr="00D0162F">
              <w:rPr>
                <w:rFonts w:ascii="Arial" w:hAnsi="Arial"/>
                <w:sz w:val="16"/>
                <w:szCs w:val="16"/>
              </w:rPr>
              <w:t>R5-2209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20F4BA" w14:textId="77777777" w:rsidR="007A7156" w:rsidRPr="00D0162F" w:rsidRDefault="007A7156" w:rsidP="00A81E02">
            <w:pPr>
              <w:rPr>
                <w:rFonts w:ascii="Arial" w:hAnsi="Arial"/>
                <w:sz w:val="16"/>
                <w:szCs w:val="16"/>
              </w:rPr>
            </w:pPr>
            <w:r w:rsidRPr="00D0162F">
              <w:rPr>
                <w:rFonts w:ascii="Arial" w:hAnsi="Arial"/>
                <w:sz w:val="16"/>
                <w:szCs w:val="16"/>
              </w:rPr>
              <w:t>16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594B21"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A3F65F"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2F7BFE" w14:textId="77777777" w:rsidR="007A7156" w:rsidRPr="00D0162F" w:rsidRDefault="007A7156" w:rsidP="00A81E02">
            <w:pPr>
              <w:rPr>
                <w:rFonts w:ascii="Arial" w:hAnsi="Arial"/>
                <w:sz w:val="16"/>
                <w:szCs w:val="16"/>
              </w:rPr>
            </w:pPr>
            <w:r w:rsidRPr="00D0162F">
              <w:rPr>
                <w:rFonts w:ascii="Arial" w:hAnsi="Arial"/>
                <w:sz w:val="16"/>
                <w:szCs w:val="16"/>
              </w:rPr>
              <w:t>Addition of new test case 7.7.6.2 NR SA FR2 SSB based CMR and dedicated IMR L1-SINR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B4A52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A05617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C96C60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F3851F6"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AD2C98" w14:textId="77777777" w:rsidR="007A7156" w:rsidRPr="00D0162F" w:rsidRDefault="007A7156" w:rsidP="00A81E02">
            <w:pPr>
              <w:rPr>
                <w:rFonts w:ascii="Arial" w:hAnsi="Arial"/>
                <w:sz w:val="16"/>
                <w:szCs w:val="16"/>
              </w:rPr>
            </w:pPr>
            <w:r w:rsidRPr="00D0162F">
              <w:rPr>
                <w:rFonts w:ascii="Arial" w:hAnsi="Arial"/>
                <w:sz w:val="16"/>
                <w:szCs w:val="16"/>
              </w:rPr>
              <w:t>R5-2209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94C872" w14:textId="77777777" w:rsidR="007A7156" w:rsidRPr="00D0162F" w:rsidRDefault="007A7156" w:rsidP="00A81E02">
            <w:pPr>
              <w:rPr>
                <w:rFonts w:ascii="Arial" w:hAnsi="Arial"/>
                <w:sz w:val="16"/>
                <w:szCs w:val="16"/>
              </w:rPr>
            </w:pPr>
            <w:r w:rsidRPr="00D0162F">
              <w:rPr>
                <w:rFonts w:ascii="Arial" w:hAnsi="Arial"/>
                <w:sz w:val="16"/>
                <w:szCs w:val="16"/>
              </w:rPr>
              <w:t>16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DA6F6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F02F17"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14B3E15" w14:textId="77777777" w:rsidR="007A7156" w:rsidRPr="00D0162F" w:rsidRDefault="007A7156" w:rsidP="00A81E02">
            <w:pPr>
              <w:rPr>
                <w:rFonts w:ascii="Arial" w:hAnsi="Arial"/>
                <w:sz w:val="16"/>
                <w:szCs w:val="16"/>
              </w:rPr>
            </w:pPr>
            <w:r w:rsidRPr="00D0162F">
              <w:rPr>
                <w:rFonts w:ascii="Arial" w:hAnsi="Arial"/>
                <w:sz w:val="16"/>
                <w:szCs w:val="16"/>
              </w:rPr>
              <w:t>Addition of new test case 7.7.6.3 NR SA FR2 CSI-RS based CMR and dedicated IMR L1-SINR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994C00"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7399C6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78B96B"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16E17A3"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8D92EB" w14:textId="77777777" w:rsidR="007A7156" w:rsidRPr="00D0162F" w:rsidRDefault="007A7156" w:rsidP="00A81E02">
            <w:pPr>
              <w:rPr>
                <w:rFonts w:ascii="Arial" w:hAnsi="Arial"/>
                <w:sz w:val="16"/>
                <w:szCs w:val="16"/>
              </w:rPr>
            </w:pPr>
            <w:r w:rsidRPr="00D0162F">
              <w:rPr>
                <w:rFonts w:ascii="Arial" w:hAnsi="Arial"/>
                <w:sz w:val="16"/>
                <w:szCs w:val="16"/>
              </w:rPr>
              <w:t>R5-2209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4A1EE2" w14:textId="77777777" w:rsidR="007A7156" w:rsidRPr="00D0162F" w:rsidRDefault="007A7156" w:rsidP="00A81E02">
            <w:pPr>
              <w:rPr>
                <w:rFonts w:ascii="Arial" w:hAnsi="Arial"/>
                <w:sz w:val="16"/>
                <w:szCs w:val="16"/>
              </w:rPr>
            </w:pPr>
            <w:r w:rsidRPr="00D0162F">
              <w:rPr>
                <w:rFonts w:ascii="Arial" w:hAnsi="Arial"/>
                <w:sz w:val="16"/>
                <w:szCs w:val="16"/>
              </w:rPr>
              <w:t>16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8F91F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DF0CE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FF4D97" w14:textId="77777777" w:rsidR="007A7156" w:rsidRPr="00D0162F" w:rsidRDefault="007A7156" w:rsidP="00A81E02">
            <w:pPr>
              <w:rPr>
                <w:rFonts w:ascii="Arial" w:hAnsi="Arial"/>
                <w:sz w:val="16"/>
                <w:szCs w:val="16"/>
              </w:rPr>
            </w:pPr>
            <w:r w:rsidRPr="00D0162F">
              <w:rPr>
                <w:rFonts w:ascii="Arial" w:hAnsi="Arial"/>
                <w:sz w:val="16"/>
                <w:szCs w:val="16"/>
              </w:rPr>
              <w:t>Update of 4.6.7.1 EN-DC FR1 CSI-RS based CMR and no dedicated IMR L1-SINR measurement in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5078D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4FBB24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325817"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E6A2C12"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296D7B" w14:textId="77777777" w:rsidR="007A7156" w:rsidRPr="00D0162F" w:rsidRDefault="007A7156" w:rsidP="00A81E02">
            <w:pPr>
              <w:rPr>
                <w:rFonts w:ascii="Arial" w:hAnsi="Arial"/>
                <w:sz w:val="16"/>
                <w:szCs w:val="16"/>
              </w:rPr>
            </w:pPr>
            <w:r w:rsidRPr="00D0162F">
              <w:rPr>
                <w:rFonts w:ascii="Arial" w:hAnsi="Arial"/>
                <w:sz w:val="16"/>
                <w:szCs w:val="16"/>
              </w:rPr>
              <w:t>R5-2209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59D156" w14:textId="77777777" w:rsidR="007A7156" w:rsidRPr="00D0162F" w:rsidRDefault="007A7156" w:rsidP="00A81E02">
            <w:pPr>
              <w:rPr>
                <w:rFonts w:ascii="Arial" w:hAnsi="Arial"/>
                <w:sz w:val="16"/>
                <w:szCs w:val="16"/>
              </w:rPr>
            </w:pPr>
            <w:r w:rsidRPr="00D0162F">
              <w:rPr>
                <w:rFonts w:ascii="Arial" w:hAnsi="Arial"/>
                <w:sz w:val="16"/>
                <w:szCs w:val="16"/>
              </w:rPr>
              <w:t>16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C0BF4A"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F7734B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2DA76B" w14:textId="77777777" w:rsidR="007A7156" w:rsidRPr="00D0162F" w:rsidRDefault="007A7156" w:rsidP="00A81E02">
            <w:pPr>
              <w:rPr>
                <w:rFonts w:ascii="Arial" w:hAnsi="Arial"/>
                <w:sz w:val="16"/>
                <w:szCs w:val="16"/>
              </w:rPr>
            </w:pPr>
            <w:r w:rsidRPr="00D0162F">
              <w:rPr>
                <w:rFonts w:ascii="Arial" w:hAnsi="Arial"/>
                <w:sz w:val="16"/>
                <w:szCs w:val="16"/>
              </w:rPr>
              <w:t>Update of 4.6.7.3 EN-DC FR1 CSI-RS based CMR and dedicated IMR L1-SINR measurement in 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7C9F66"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8FF098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6F2CCF8"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BAE2B83"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C8017B" w14:textId="77777777" w:rsidR="007A7156" w:rsidRPr="00D0162F" w:rsidRDefault="007A7156" w:rsidP="00A81E02">
            <w:pPr>
              <w:rPr>
                <w:rFonts w:ascii="Arial" w:hAnsi="Arial"/>
                <w:sz w:val="16"/>
                <w:szCs w:val="16"/>
              </w:rPr>
            </w:pPr>
            <w:r w:rsidRPr="00D0162F">
              <w:rPr>
                <w:rFonts w:ascii="Arial" w:hAnsi="Arial"/>
                <w:sz w:val="16"/>
                <w:szCs w:val="16"/>
              </w:rPr>
              <w:t>R5-2209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ED8AB3" w14:textId="77777777" w:rsidR="007A7156" w:rsidRPr="00D0162F" w:rsidRDefault="007A7156" w:rsidP="00A81E02">
            <w:pPr>
              <w:rPr>
                <w:rFonts w:ascii="Arial" w:hAnsi="Arial"/>
                <w:sz w:val="16"/>
                <w:szCs w:val="16"/>
              </w:rPr>
            </w:pPr>
            <w:r w:rsidRPr="00D0162F">
              <w:rPr>
                <w:rFonts w:ascii="Arial" w:hAnsi="Arial"/>
                <w:sz w:val="16"/>
                <w:szCs w:val="16"/>
              </w:rPr>
              <w:t>16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5EEC5A7"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215C3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DBFEA1" w14:textId="77777777" w:rsidR="007A7156" w:rsidRPr="00D0162F" w:rsidRDefault="007A7156" w:rsidP="00A81E02">
            <w:pPr>
              <w:rPr>
                <w:rFonts w:ascii="Arial" w:hAnsi="Arial"/>
                <w:sz w:val="16"/>
                <w:szCs w:val="16"/>
              </w:rPr>
            </w:pPr>
            <w:r w:rsidRPr="00D0162F">
              <w:rPr>
                <w:rFonts w:ascii="Arial" w:hAnsi="Arial"/>
                <w:sz w:val="16"/>
                <w:szCs w:val="16"/>
              </w:rPr>
              <w:t>Update of 6.6.8.1 NR SA FR1 CSI-RS based CMR and no dedicated IMR L1-SINR measurement in 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C42CFE"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A51B5B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B1E5B0A"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69748EE"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D59214" w14:textId="77777777" w:rsidR="007A7156" w:rsidRPr="00D0162F" w:rsidRDefault="007A7156" w:rsidP="00A81E02">
            <w:pPr>
              <w:rPr>
                <w:rFonts w:ascii="Arial" w:hAnsi="Arial"/>
                <w:sz w:val="16"/>
                <w:szCs w:val="16"/>
              </w:rPr>
            </w:pPr>
            <w:r w:rsidRPr="00D0162F">
              <w:rPr>
                <w:rFonts w:ascii="Arial" w:hAnsi="Arial"/>
                <w:sz w:val="16"/>
                <w:szCs w:val="16"/>
              </w:rPr>
              <w:t>R5-2209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51C4E8" w14:textId="77777777" w:rsidR="007A7156" w:rsidRPr="00D0162F" w:rsidRDefault="007A7156" w:rsidP="00A81E02">
            <w:pPr>
              <w:rPr>
                <w:rFonts w:ascii="Arial" w:hAnsi="Arial"/>
                <w:sz w:val="16"/>
                <w:szCs w:val="16"/>
              </w:rPr>
            </w:pPr>
            <w:r w:rsidRPr="00D0162F">
              <w:rPr>
                <w:rFonts w:ascii="Arial" w:hAnsi="Arial"/>
                <w:sz w:val="16"/>
                <w:szCs w:val="16"/>
              </w:rPr>
              <w:t>16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BFBE899"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A171A23"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528169" w14:textId="77777777" w:rsidR="007A7156" w:rsidRPr="00D0162F" w:rsidRDefault="007A7156" w:rsidP="00A81E02">
            <w:pPr>
              <w:rPr>
                <w:rFonts w:ascii="Arial" w:hAnsi="Arial"/>
                <w:sz w:val="16"/>
                <w:szCs w:val="16"/>
              </w:rPr>
            </w:pPr>
            <w:r w:rsidRPr="00D0162F">
              <w:rPr>
                <w:rFonts w:ascii="Arial" w:hAnsi="Arial"/>
                <w:sz w:val="16"/>
                <w:szCs w:val="16"/>
              </w:rPr>
              <w:t>Update of 6.6.8.3 NR SA FR1 CSI-RS based CMR and dedicated IMR L1-SINR measurement in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F3B8B09"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51A6AB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B4A7A2"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C8FEB9C"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4E9FE0" w14:textId="77777777" w:rsidR="007A7156" w:rsidRPr="00D0162F" w:rsidRDefault="007A7156" w:rsidP="00A81E02">
            <w:pPr>
              <w:rPr>
                <w:rFonts w:ascii="Arial" w:hAnsi="Arial"/>
                <w:sz w:val="16"/>
                <w:szCs w:val="16"/>
              </w:rPr>
            </w:pPr>
            <w:r w:rsidRPr="00D0162F">
              <w:rPr>
                <w:rFonts w:ascii="Arial" w:hAnsi="Arial"/>
                <w:sz w:val="16"/>
                <w:szCs w:val="16"/>
              </w:rPr>
              <w:t>R5-2209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585D44" w14:textId="77777777" w:rsidR="007A7156" w:rsidRPr="00D0162F" w:rsidRDefault="007A7156" w:rsidP="00A81E02">
            <w:pPr>
              <w:rPr>
                <w:rFonts w:ascii="Arial" w:hAnsi="Arial"/>
                <w:sz w:val="16"/>
                <w:szCs w:val="16"/>
              </w:rPr>
            </w:pPr>
            <w:r w:rsidRPr="00D0162F">
              <w:rPr>
                <w:rFonts w:ascii="Arial" w:hAnsi="Arial"/>
                <w:sz w:val="16"/>
                <w:szCs w:val="16"/>
              </w:rPr>
              <w:t>16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FEF48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AF71457"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D423C6" w14:textId="77777777" w:rsidR="007A7156" w:rsidRPr="00D0162F" w:rsidRDefault="007A7156" w:rsidP="00A81E02">
            <w:pPr>
              <w:rPr>
                <w:rFonts w:ascii="Arial" w:hAnsi="Arial"/>
                <w:sz w:val="16"/>
                <w:szCs w:val="16"/>
              </w:rPr>
            </w:pPr>
            <w:r w:rsidRPr="00D0162F">
              <w:rPr>
                <w:rFonts w:ascii="Arial" w:hAnsi="Arial"/>
                <w:sz w:val="16"/>
                <w:szCs w:val="16"/>
              </w:rPr>
              <w:t>Update of Annex for EN-DC FR1 L1-SINR measuremen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6D386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979ABE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7DB6E3"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EDE27AF"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A56348" w14:textId="77777777" w:rsidR="007A7156" w:rsidRPr="00D0162F" w:rsidRDefault="007A7156" w:rsidP="00A81E02">
            <w:pPr>
              <w:rPr>
                <w:rFonts w:ascii="Arial" w:hAnsi="Arial"/>
                <w:sz w:val="16"/>
                <w:szCs w:val="16"/>
              </w:rPr>
            </w:pPr>
            <w:r w:rsidRPr="00D0162F">
              <w:rPr>
                <w:rFonts w:ascii="Arial" w:hAnsi="Arial"/>
                <w:sz w:val="16"/>
                <w:szCs w:val="16"/>
              </w:rPr>
              <w:t>R5-2209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2DE7AA1" w14:textId="77777777" w:rsidR="007A7156" w:rsidRPr="00D0162F" w:rsidRDefault="007A7156" w:rsidP="00A81E02">
            <w:pPr>
              <w:rPr>
                <w:rFonts w:ascii="Arial" w:hAnsi="Arial"/>
                <w:sz w:val="16"/>
                <w:szCs w:val="16"/>
              </w:rPr>
            </w:pPr>
            <w:r w:rsidRPr="00D0162F">
              <w:rPr>
                <w:rFonts w:ascii="Arial" w:hAnsi="Arial"/>
                <w:sz w:val="16"/>
                <w:szCs w:val="16"/>
              </w:rPr>
              <w:t>16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13322E"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78D152"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0339FC" w14:textId="77777777" w:rsidR="007A7156" w:rsidRPr="00D0162F" w:rsidRDefault="007A7156" w:rsidP="00A81E02">
            <w:pPr>
              <w:rPr>
                <w:rFonts w:ascii="Arial" w:hAnsi="Arial"/>
                <w:sz w:val="16"/>
                <w:szCs w:val="16"/>
              </w:rPr>
            </w:pPr>
            <w:r w:rsidRPr="00D0162F">
              <w:rPr>
                <w:rFonts w:ascii="Arial" w:hAnsi="Arial"/>
                <w:sz w:val="16"/>
                <w:szCs w:val="16"/>
              </w:rPr>
              <w:t>Update of Annex for NR SA FR1 L1-SINR measuremen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D47AD9"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CE09A5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C3906F"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5888C6E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4401FC" w14:textId="77777777" w:rsidR="007A7156" w:rsidRPr="00D0162F" w:rsidRDefault="007A7156" w:rsidP="00A81E02">
            <w:pPr>
              <w:rPr>
                <w:rFonts w:ascii="Arial" w:hAnsi="Arial"/>
                <w:sz w:val="16"/>
                <w:szCs w:val="16"/>
              </w:rPr>
            </w:pPr>
            <w:r w:rsidRPr="00D0162F">
              <w:rPr>
                <w:rFonts w:ascii="Arial" w:hAnsi="Arial"/>
                <w:sz w:val="16"/>
                <w:szCs w:val="16"/>
              </w:rPr>
              <w:t>R5-2210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0CE781" w14:textId="77777777" w:rsidR="007A7156" w:rsidRPr="00D0162F" w:rsidRDefault="007A7156" w:rsidP="00A81E02">
            <w:pPr>
              <w:rPr>
                <w:rFonts w:ascii="Arial" w:hAnsi="Arial"/>
                <w:sz w:val="16"/>
                <w:szCs w:val="16"/>
              </w:rPr>
            </w:pPr>
            <w:r w:rsidRPr="00D0162F">
              <w:rPr>
                <w:rFonts w:ascii="Arial" w:hAnsi="Arial"/>
                <w:sz w:val="16"/>
                <w:szCs w:val="16"/>
              </w:rPr>
              <w:t>16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81A1A3A"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6CFF2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C85846F" w14:textId="77777777" w:rsidR="007A7156" w:rsidRPr="00D0162F" w:rsidRDefault="007A7156" w:rsidP="00A81E02">
            <w:pPr>
              <w:rPr>
                <w:rFonts w:ascii="Arial" w:hAnsi="Arial"/>
                <w:sz w:val="16"/>
                <w:szCs w:val="16"/>
              </w:rPr>
            </w:pPr>
            <w:r w:rsidRPr="00D0162F">
              <w:rPr>
                <w:rFonts w:ascii="Arial" w:hAnsi="Arial"/>
                <w:sz w:val="16"/>
                <w:szCs w:val="16"/>
              </w:rPr>
              <w:t>Correction to Annex H.3.6A RRC messages for L1-SINR 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368D89"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0074C5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8CA4DC"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19D75CD"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0BCDFEA" w14:textId="77777777" w:rsidR="007A7156" w:rsidRPr="00D0162F" w:rsidRDefault="007A7156" w:rsidP="00A81E02">
            <w:pPr>
              <w:rPr>
                <w:rFonts w:ascii="Arial" w:hAnsi="Arial"/>
                <w:sz w:val="16"/>
                <w:szCs w:val="16"/>
              </w:rPr>
            </w:pPr>
            <w:r w:rsidRPr="00D0162F">
              <w:rPr>
                <w:rFonts w:ascii="Arial" w:hAnsi="Arial"/>
                <w:sz w:val="16"/>
                <w:szCs w:val="16"/>
              </w:rPr>
              <w:t>R5-2210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8E6CE74" w14:textId="77777777" w:rsidR="007A7156" w:rsidRPr="00D0162F" w:rsidRDefault="007A7156" w:rsidP="00A81E02">
            <w:pPr>
              <w:rPr>
                <w:rFonts w:ascii="Arial" w:hAnsi="Arial"/>
                <w:sz w:val="16"/>
                <w:szCs w:val="16"/>
              </w:rPr>
            </w:pPr>
            <w:r w:rsidRPr="00D0162F">
              <w:rPr>
                <w:rFonts w:ascii="Arial" w:hAnsi="Arial"/>
                <w:sz w:val="16"/>
                <w:szCs w:val="16"/>
              </w:rPr>
              <w:t>16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8B1132"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1F6D40"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AF1208" w14:textId="77777777" w:rsidR="007A7156" w:rsidRPr="00D0162F" w:rsidRDefault="007A7156" w:rsidP="00A81E02">
            <w:pPr>
              <w:rPr>
                <w:rFonts w:ascii="Arial" w:hAnsi="Arial"/>
                <w:sz w:val="16"/>
                <w:szCs w:val="16"/>
              </w:rPr>
            </w:pPr>
            <w:r w:rsidRPr="00D0162F">
              <w:rPr>
                <w:rFonts w:ascii="Arial" w:hAnsi="Arial"/>
                <w:sz w:val="16"/>
                <w:szCs w:val="16"/>
              </w:rPr>
              <w:t>Editorial corrections for EditHelp comments s1 to s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539852"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EA1B94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089B8B"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C43F99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CAE462" w14:textId="77777777" w:rsidR="007A7156" w:rsidRPr="00D0162F" w:rsidRDefault="007A7156" w:rsidP="00A81E02">
            <w:pPr>
              <w:rPr>
                <w:rFonts w:ascii="Arial" w:hAnsi="Arial"/>
                <w:sz w:val="16"/>
                <w:szCs w:val="16"/>
              </w:rPr>
            </w:pPr>
            <w:r w:rsidRPr="00D0162F">
              <w:rPr>
                <w:rFonts w:ascii="Arial" w:hAnsi="Arial"/>
                <w:sz w:val="16"/>
                <w:szCs w:val="16"/>
              </w:rPr>
              <w:t>R5-2210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0A844DD" w14:textId="77777777" w:rsidR="007A7156" w:rsidRPr="00D0162F" w:rsidRDefault="007A7156" w:rsidP="00A81E02">
            <w:pPr>
              <w:rPr>
                <w:rFonts w:ascii="Arial" w:hAnsi="Arial"/>
                <w:sz w:val="16"/>
                <w:szCs w:val="16"/>
              </w:rPr>
            </w:pPr>
            <w:r w:rsidRPr="00D0162F">
              <w:rPr>
                <w:rFonts w:ascii="Arial" w:hAnsi="Arial"/>
                <w:sz w:val="16"/>
                <w:szCs w:val="16"/>
              </w:rPr>
              <w:t>16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66B42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19AB76"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D3944E" w14:textId="77777777" w:rsidR="007A7156" w:rsidRPr="00D0162F" w:rsidRDefault="007A7156" w:rsidP="00A81E02">
            <w:pPr>
              <w:rPr>
                <w:rFonts w:ascii="Arial" w:hAnsi="Arial"/>
                <w:sz w:val="16"/>
                <w:szCs w:val="16"/>
              </w:rPr>
            </w:pPr>
            <w:r w:rsidRPr="00D0162F">
              <w:rPr>
                <w:rFonts w:ascii="Arial" w:hAnsi="Arial"/>
                <w:sz w:val="16"/>
                <w:szCs w:val="16"/>
              </w:rPr>
              <w:t>Editorial corrections for EditHelp comments s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ED1DEC"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6B92A5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4EC59F"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20027E7"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0772CE" w14:textId="77777777" w:rsidR="007A7156" w:rsidRPr="00D0162F" w:rsidRDefault="007A7156" w:rsidP="00A81E02">
            <w:pPr>
              <w:rPr>
                <w:rFonts w:ascii="Arial" w:hAnsi="Arial"/>
                <w:sz w:val="16"/>
                <w:szCs w:val="16"/>
              </w:rPr>
            </w:pPr>
            <w:r w:rsidRPr="00D0162F">
              <w:rPr>
                <w:rFonts w:ascii="Arial" w:hAnsi="Arial"/>
                <w:sz w:val="16"/>
                <w:szCs w:val="16"/>
              </w:rPr>
              <w:t>R5-2210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CC10EA" w14:textId="77777777" w:rsidR="007A7156" w:rsidRPr="00D0162F" w:rsidRDefault="007A7156" w:rsidP="00A81E02">
            <w:pPr>
              <w:rPr>
                <w:rFonts w:ascii="Arial" w:hAnsi="Arial"/>
                <w:sz w:val="16"/>
                <w:szCs w:val="16"/>
              </w:rPr>
            </w:pPr>
            <w:r w:rsidRPr="00D0162F">
              <w:rPr>
                <w:rFonts w:ascii="Arial" w:hAnsi="Arial"/>
                <w:sz w:val="16"/>
                <w:szCs w:val="16"/>
              </w:rPr>
              <w:t>17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B1D72B"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398779F"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B31D0ED" w14:textId="77777777" w:rsidR="007A7156" w:rsidRPr="00D0162F" w:rsidRDefault="007A7156" w:rsidP="00A81E02">
            <w:pPr>
              <w:rPr>
                <w:rFonts w:ascii="Arial" w:hAnsi="Arial"/>
                <w:sz w:val="16"/>
                <w:szCs w:val="16"/>
              </w:rPr>
            </w:pPr>
            <w:r w:rsidRPr="00D0162F">
              <w:rPr>
                <w:rFonts w:ascii="Arial" w:hAnsi="Arial"/>
                <w:sz w:val="16"/>
                <w:szCs w:val="16"/>
              </w:rPr>
              <w:t>Editorial corrections to revert headers to h6 for s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28D67C"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48FFDF5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9A168A"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A5F51D3"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D2CD23" w14:textId="77777777" w:rsidR="007A7156" w:rsidRPr="00D0162F" w:rsidRDefault="007A7156" w:rsidP="00A81E02">
            <w:pPr>
              <w:rPr>
                <w:rFonts w:ascii="Arial" w:hAnsi="Arial"/>
                <w:sz w:val="16"/>
                <w:szCs w:val="16"/>
              </w:rPr>
            </w:pPr>
            <w:r w:rsidRPr="00D0162F">
              <w:rPr>
                <w:rFonts w:ascii="Arial" w:hAnsi="Arial"/>
                <w:sz w:val="16"/>
                <w:szCs w:val="16"/>
              </w:rPr>
              <w:t>R5-2210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14AE7B" w14:textId="77777777" w:rsidR="007A7156" w:rsidRPr="00D0162F" w:rsidRDefault="007A7156" w:rsidP="00A81E02">
            <w:pPr>
              <w:rPr>
                <w:rFonts w:ascii="Arial" w:hAnsi="Arial"/>
                <w:sz w:val="16"/>
                <w:szCs w:val="16"/>
              </w:rPr>
            </w:pPr>
            <w:r w:rsidRPr="00D0162F">
              <w:rPr>
                <w:rFonts w:ascii="Arial" w:hAnsi="Arial"/>
                <w:sz w:val="16"/>
                <w:szCs w:val="16"/>
              </w:rPr>
              <w:t>17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B765457"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58E552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065F1A4" w14:textId="77777777" w:rsidR="007A7156" w:rsidRPr="00D0162F" w:rsidRDefault="007A7156" w:rsidP="00A81E02">
            <w:pPr>
              <w:rPr>
                <w:rFonts w:ascii="Arial" w:hAnsi="Arial"/>
                <w:sz w:val="16"/>
                <w:szCs w:val="16"/>
              </w:rPr>
            </w:pPr>
            <w:r w:rsidRPr="00D0162F">
              <w:rPr>
                <w:rFonts w:ascii="Arial" w:hAnsi="Arial"/>
                <w:sz w:val="16"/>
                <w:szCs w:val="16"/>
              </w:rPr>
              <w:t>Editorial corrections for EditHelp comments s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F4020F"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3CC4B4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285ABC"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62DAC5F"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3A9CB1" w14:textId="77777777" w:rsidR="007A7156" w:rsidRPr="00D0162F" w:rsidRDefault="007A7156" w:rsidP="00A81E02">
            <w:pPr>
              <w:rPr>
                <w:rFonts w:ascii="Arial" w:hAnsi="Arial"/>
                <w:sz w:val="16"/>
                <w:szCs w:val="16"/>
              </w:rPr>
            </w:pPr>
            <w:r w:rsidRPr="00D0162F">
              <w:rPr>
                <w:rFonts w:ascii="Arial" w:hAnsi="Arial"/>
                <w:sz w:val="16"/>
                <w:szCs w:val="16"/>
              </w:rPr>
              <w:t>R5-2210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09A0698" w14:textId="77777777" w:rsidR="007A7156" w:rsidRPr="00D0162F" w:rsidRDefault="007A7156" w:rsidP="00A81E02">
            <w:pPr>
              <w:rPr>
                <w:rFonts w:ascii="Arial" w:hAnsi="Arial"/>
                <w:sz w:val="16"/>
                <w:szCs w:val="16"/>
              </w:rPr>
            </w:pPr>
            <w:r w:rsidRPr="00D0162F">
              <w:rPr>
                <w:rFonts w:ascii="Arial" w:hAnsi="Arial"/>
                <w:sz w:val="16"/>
                <w:szCs w:val="16"/>
              </w:rPr>
              <w:t>17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FFBDC52"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400D3B"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48694E" w14:textId="77777777" w:rsidR="007A7156" w:rsidRPr="00D0162F" w:rsidRDefault="007A7156" w:rsidP="00A81E02">
            <w:pPr>
              <w:rPr>
                <w:rFonts w:ascii="Arial" w:hAnsi="Arial"/>
                <w:sz w:val="16"/>
                <w:szCs w:val="16"/>
              </w:rPr>
            </w:pPr>
            <w:r w:rsidRPr="00D0162F">
              <w:rPr>
                <w:rFonts w:ascii="Arial" w:hAnsi="Arial"/>
                <w:sz w:val="16"/>
                <w:szCs w:val="16"/>
              </w:rPr>
              <w:t>Editorial corrections to revert headers to h6 for s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FC72C8"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A48F98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6FFAB8"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5F2333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A3C508" w14:textId="77777777" w:rsidR="007A7156" w:rsidRPr="00D0162F" w:rsidRDefault="007A7156" w:rsidP="00A81E02">
            <w:pPr>
              <w:rPr>
                <w:rFonts w:ascii="Arial" w:hAnsi="Arial"/>
                <w:sz w:val="16"/>
                <w:szCs w:val="16"/>
              </w:rPr>
            </w:pPr>
            <w:r w:rsidRPr="00D0162F">
              <w:rPr>
                <w:rFonts w:ascii="Arial" w:hAnsi="Arial"/>
                <w:sz w:val="16"/>
                <w:szCs w:val="16"/>
              </w:rPr>
              <w:t>R5-2210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0CAAE01" w14:textId="77777777" w:rsidR="007A7156" w:rsidRPr="00D0162F" w:rsidRDefault="007A7156" w:rsidP="00A81E02">
            <w:pPr>
              <w:rPr>
                <w:rFonts w:ascii="Arial" w:hAnsi="Arial"/>
                <w:sz w:val="16"/>
                <w:szCs w:val="16"/>
              </w:rPr>
            </w:pPr>
            <w:r w:rsidRPr="00D0162F">
              <w:rPr>
                <w:rFonts w:ascii="Arial" w:hAnsi="Arial"/>
                <w:sz w:val="16"/>
                <w:szCs w:val="16"/>
              </w:rPr>
              <w:t>17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A823DFF"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912D1D"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7C8455" w14:textId="77777777" w:rsidR="007A7156" w:rsidRPr="00D0162F" w:rsidRDefault="007A7156" w:rsidP="00A81E02">
            <w:pPr>
              <w:rPr>
                <w:rFonts w:ascii="Arial" w:hAnsi="Arial"/>
                <w:sz w:val="16"/>
                <w:szCs w:val="16"/>
              </w:rPr>
            </w:pPr>
            <w:r w:rsidRPr="00D0162F">
              <w:rPr>
                <w:rFonts w:ascii="Arial" w:hAnsi="Arial"/>
                <w:sz w:val="16"/>
                <w:szCs w:val="16"/>
              </w:rPr>
              <w:t>Editorial corrections for EditHelp comments s6.1 to s6.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ED7FB5"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381BC6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99816B"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806A363"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B6EBAD" w14:textId="77777777" w:rsidR="007A7156" w:rsidRPr="00D0162F" w:rsidRDefault="007A7156" w:rsidP="00A81E02">
            <w:pPr>
              <w:rPr>
                <w:rFonts w:ascii="Arial" w:hAnsi="Arial"/>
                <w:sz w:val="16"/>
                <w:szCs w:val="16"/>
              </w:rPr>
            </w:pPr>
            <w:r w:rsidRPr="00D0162F">
              <w:rPr>
                <w:rFonts w:ascii="Arial" w:hAnsi="Arial"/>
                <w:sz w:val="16"/>
                <w:szCs w:val="16"/>
              </w:rPr>
              <w:t>R5-2210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7C161B" w14:textId="77777777" w:rsidR="007A7156" w:rsidRPr="00D0162F" w:rsidRDefault="007A7156" w:rsidP="00A81E02">
            <w:pPr>
              <w:rPr>
                <w:rFonts w:ascii="Arial" w:hAnsi="Arial"/>
                <w:sz w:val="16"/>
                <w:szCs w:val="16"/>
              </w:rPr>
            </w:pPr>
            <w:r w:rsidRPr="00D0162F">
              <w:rPr>
                <w:rFonts w:ascii="Arial" w:hAnsi="Arial"/>
                <w:sz w:val="16"/>
                <w:szCs w:val="16"/>
              </w:rPr>
              <w:t>17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68BD83"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3B0ACE"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D1A4DDD" w14:textId="77777777" w:rsidR="007A7156" w:rsidRPr="00D0162F" w:rsidRDefault="007A7156" w:rsidP="00A81E02">
            <w:pPr>
              <w:rPr>
                <w:rFonts w:ascii="Arial" w:hAnsi="Arial"/>
                <w:sz w:val="16"/>
                <w:szCs w:val="16"/>
              </w:rPr>
            </w:pPr>
            <w:r w:rsidRPr="00D0162F">
              <w:rPr>
                <w:rFonts w:ascii="Arial" w:hAnsi="Arial"/>
                <w:sz w:val="16"/>
                <w:szCs w:val="16"/>
              </w:rPr>
              <w:t>Editorial corrections for EditHelp comments s6.4 to s6.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29E6A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E0A27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25964F"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40414D6"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A04229" w14:textId="77777777" w:rsidR="007A7156" w:rsidRPr="00D0162F" w:rsidRDefault="007A7156" w:rsidP="00A81E02">
            <w:pPr>
              <w:rPr>
                <w:rFonts w:ascii="Arial" w:hAnsi="Arial"/>
                <w:sz w:val="16"/>
                <w:szCs w:val="16"/>
              </w:rPr>
            </w:pPr>
            <w:r w:rsidRPr="00D0162F">
              <w:rPr>
                <w:rFonts w:ascii="Arial" w:hAnsi="Arial"/>
                <w:sz w:val="16"/>
                <w:szCs w:val="16"/>
              </w:rPr>
              <w:t>R5-2210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1718CE" w14:textId="77777777" w:rsidR="007A7156" w:rsidRPr="00D0162F" w:rsidRDefault="007A7156" w:rsidP="00A81E02">
            <w:pPr>
              <w:rPr>
                <w:rFonts w:ascii="Arial" w:hAnsi="Arial"/>
                <w:sz w:val="16"/>
                <w:szCs w:val="16"/>
              </w:rPr>
            </w:pPr>
            <w:r w:rsidRPr="00D0162F">
              <w:rPr>
                <w:rFonts w:ascii="Arial" w:hAnsi="Arial"/>
                <w:sz w:val="16"/>
                <w:szCs w:val="16"/>
              </w:rPr>
              <w:t>17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1F5E9E"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7DADB1"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57D0E0F" w14:textId="77777777" w:rsidR="007A7156" w:rsidRPr="00D0162F" w:rsidRDefault="007A7156" w:rsidP="00A81E02">
            <w:pPr>
              <w:rPr>
                <w:rFonts w:ascii="Arial" w:hAnsi="Arial"/>
                <w:sz w:val="16"/>
                <w:szCs w:val="16"/>
              </w:rPr>
            </w:pPr>
            <w:r w:rsidRPr="00D0162F">
              <w:rPr>
                <w:rFonts w:ascii="Arial" w:hAnsi="Arial"/>
                <w:sz w:val="16"/>
                <w:szCs w:val="16"/>
              </w:rPr>
              <w:t>Editorial corrections for EditHelp comments s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91161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F9E1C4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68754B7"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0C9B3E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080421" w14:textId="77777777" w:rsidR="007A7156" w:rsidRPr="00D0162F" w:rsidRDefault="007A7156" w:rsidP="00A81E02">
            <w:pPr>
              <w:rPr>
                <w:rFonts w:ascii="Arial" w:hAnsi="Arial"/>
                <w:sz w:val="16"/>
                <w:szCs w:val="16"/>
              </w:rPr>
            </w:pPr>
            <w:r w:rsidRPr="00D0162F">
              <w:rPr>
                <w:rFonts w:ascii="Arial" w:hAnsi="Arial"/>
                <w:sz w:val="16"/>
                <w:szCs w:val="16"/>
              </w:rPr>
              <w:t>R5-2210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9343F2" w14:textId="77777777" w:rsidR="007A7156" w:rsidRPr="00D0162F" w:rsidRDefault="007A7156" w:rsidP="00A81E02">
            <w:pPr>
              <w:rPr>
                <w:rFonts w:ascii="Arial" w:hAnsi="Arial"/>
                <w:sz w:val="16"/>
                <w:szCs w:val="16"/>
              </w:rPr>
            </w:pPr>
            <w:r w:rsidRPr="00D0162F">
              <w:rPr>
                <w:rFonts w:ascii="Arial" w:hAnsi="Arial"/>
                <w:sz w:val="16"/>
                <w:szCs w:val="16"/>
              </w:rPr>
              <w:t>17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A29293"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DDEE51"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F0C55E4" w14:textId="77777777" w:rsidR="007A7156" w:rsidRPr="00D0162F" w:rsidRDefault="007A7156" w:rsidP="00A81E02">
            <w:pPr>
              <w:rPr>
                <w:rFonts w:ascii="Arial" w:hAnsi="Arial"/>
                <w:sz w:val="16"/>
                <w:szCs w:val="16"/>
              </w:rPr>
            </w:pPr>
            <w:r w:rsidRPr="00D0162F">
              <w:rPr>
                <w:rFonts w:ascii="Arial" w:hAnsi="Arial"/>
                <w:sz w:val="16"/>
                <w:szCs w:val="16"/>
              </w:rPr>
              <w:t>Editorial corrections for EditHelp comments s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47FC1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35A5CC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AF8C3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CA1D05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C2C809" w14:textId="77777777" w:rsidR="007A7156" w:rsidRPr="00D0162F" w:rsidRDefault="007A7156" w:rsidP="00A81E02">
            <w:pPr>
              <w:rPr>
                <w:rFonts w:ascii="Arial" w:hAnsi="Arial"/>
                <w:sz w:val="16"/>
                <w:szCs w:val="16"/>
              </w:rPr>
            </w:pPr>
            <w:r w:rsidRPr="00D0162F">
              <w:rPr>
                <w:rFonts w:ascii="Arial" w:hAnsi="Arial"/>
                <w:sz w:val="16"/>
                <w:szCs w:val="16"/>
              </w:rPr>
              <w:t>R5-2210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80FC13" w14:textId="77777777" w:rsidR="007A7156" w:rsidRPr="00D0162F" w:rsidRDefault="007A7156" w:rsidP="00A81E02">
            <w:pPr>
              <w:rPr>
                <w:rFonts w:ascii="Arial" w:hAnsi="Arial"/>
                <w:sz w:val="16"/>
                <w:szCs w:val="16"/>
              </w:rPr>
            </w:pPr>
            <w:r w:rsidRPr="00D0162F">
              <w:rPr>
                <w:rFonts w:ascii="Arial" w:hAnsi="Arial"/>
                <w:sz w:val="16"/>
                <w:szCs w:val="16"/>
              </w:rPr>
              <w:t>17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5359F1"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AE41C0"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1D3C5D" w14:textId="77777777" w:rsidR="007A7156" w:rsidRPr="00D0162F" w:rsidRDefault="007A7156" w:rsidP="00A81E02">
            <w:pPr>
              <w:rPr>
                <w:rFonts w:ascii="Arial" w:hAnsi="Arial"/>
                <w:sz w:val="16"/>
                <w:szCs w:val="16"/>
              </w:rPr>
            </w:pPr>
            <w:r w:rsidRPr="00D0162F">
              <w:rPr>
                <w:rFonts w:ascii="Arial" w:hAnsi="Arial"/>
                <w:sz w:val="16"/>
                <w:szCs w:val="16"/>
              </w:rPr>
              <w:t>Editorial corrections to revert headers to h6 for s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A19EEB"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31045B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A571F1"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2110C56"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12F44A" w14:textId="77777777" w:rsidR="007A7156" w:rsidRPr="00D0162F" w:rsidRDefault="007A7156" w:rsidP="00A81E02">
            <w:pPr>
              <w:rPr>
                <w:rFonts w:ascii="Arial" w:hAnsi="Arial"/>
                <w:sz w:val="16"/>
                <w:szCs w:val="16"/>
              </w:rPr>
            </w:pPr>
            <w:r w:rsidRPr="00D0162F">
              <w:rPr>
                <w:rFonts w:ascii="Arial" w:hAnsi="Arial"/>
                <w:sz w:val="16"/>
                <w:szCs w:val="16"/>
              </w:rPr>
              <w:t>R5-2210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932ABCD" w14:textId="77777777" w:rsidR="007A7156" w:rsidRPr="00D0162F" w:rsidRDefault="007A7156" w:rsidP="00A81E02">
            <w:pPr>
              <w:rPr>
                <w:rFonts w:ascii="Arial" w:hAnsi="Arial"/>
                <w:sz w:val="16"/>
                <w:szCs w:val="16"/>
              </w:rPr>
            </w:pPr>
            <w:r w:rsidRPr="00D0162F">
              <w:rPr>
                <w:rFonts w:ascii="Arial" w:hAnsi="Arial"/>
                <w:sz w:val="16"/>
                <w:szCs w:val="16"/>
              </w:rPr>
              <w:t>17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F5BE0C"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88C5C1"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F172619" w14:textId="77777777" w:rsidR="007A7156" w:rsidRPr="00D0162F" w:rsidRDefault="007A7156" w:rsidP="00A81E02">
            <w:pPr>
              <w:rPr>
                <w:rFonts w:ascii="Arial" w:hAnsi="Arial"/>
                <w:sz w:val="16"/>
                <w:szCs w:val="16"/>
              </w:rPr>
            </w:pPr>
            <w:r w:rsidRPr="00D0162F">
              <w:rPr>
                <w:rFonts w:ascii="Arial" w:hAnsi="Arial"/>
                <w:sz w:val="16"/>
                <w:szCs w:val="16"/>
              </w:rPr>
              <w:t>Editorial corrections for EditHelp comments Annex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1D74A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DC841F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504A2A"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D39F351"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3854E6" w14:textId="77777777" w:rsidR="007A7156" w:rsidRPr="00D0162F" w:rsidRDefault="007A7156" w:rsidP="00A81E02">
            <w:pPr>
              <w:rPr>
                <w:rFonts w:ascii="Arial" w:hAnsi="Arial"/>
                <w:sz w:val="16"/>
                <w:szCs w:val="16"/>
              </w:rPr>
            </w:pPr>
            <w:r w:rsidRPr="00D0162F">
              <w:rPr>
                <w:rFonts w:ascii="Arial" w:hAnsi="Arial"/>
                <w:sz w:val="16"/>
                <w:szCs w:val="16"/>
              </w:rPr>
              <w:t>R5-2210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1DD9BE" w14:textId="77777777" w:rsidR="007A7156" w:rsidRPr="00D0162F" w:rsidRDefault="007A7156" w:rsidP="00A81E02">
            <w:pPr>
              <w:rPr>
                <w:rFonts w:ascii="Arial" w:hAnsi="Arial"/>
                <w:sz w:val="16"/>
                <w:szCs w:val="16"/>
              </w:rPr>
            </w:pPr>
            <w:r w:rsidRPr="00D0162F">
              <w:rPr>
                <w:rFonts w:ascii="Arial" w:hAnsi="Arial"/>
                <w:sz w:val="16"/>
                <w:szCs w:val="16"/>
              </w:rPr>
              <w:t>17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370DDC"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1BA7D6"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027A68" w14:textId="77777777" w:rsidR="007A7156" w:rsidRPr="00D0162F" w:rsidRDefault="007A7156" w:rsidP="00A81E02">
            <w:pPr>
              <w:rPr>
                <w:rFonts w:ascii="Arial" w:hAnsi="Arial"/>
                <w:sz w:val="16"/>
                <w:szCs w:val="16"/>
              </w:rPr>
            </w:pPr>
            <w:r w:rsidRPr="00D0162F">
              <w:rPr>
                <w:rFonts w:ascii="Arial" w:hAnsi="Arial"/>
                <w:sz w:val="16"/>
                <w:szCs w:val="16"/>
              </w:rPr>
              <w:t>New section for NE-DC RRM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1ED46E"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DCAE6A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97C846"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7EADE9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6A8420" w14:textId="77777777" w:rsidR="007A7156" w:rsidRPr="00D0162F" w:rsidRDefault="007A7156" w:rsidP="00A81E02">
            <w:pPr>
              <w:rPr>
                <w:rFonts w:ascii="Arial" w:hAnsi="Arial"/>
                <w:sz w:val="16"/>
                <w:szCs w:val="16"/>
              </w:rPr>
            </w:pPr>
            <w:r w:rsidRPr="00D0162F">
              <w:rPr>
                <w:rFonts w:ascii="Arial" w:hAnsi="Arial"/>
                <w:sz w:val="16"/>
                <w:szCs w:val="16"/>
              </w:rPr>
              <w:t>R5-2210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5B92B9" w14:textId="77777777" w:rsidR="007A7156" w:rsidRPr="00D0162F" w:rsidRDefault="007A7156" w:rsidP="00A81E02">
            <w:pPr>
              <w:rPr>
                <w:rFonts w:ascii="Arial" w:hAnsi="Arial"/>
                <w:sz w:val="16"/>
                <w:szCs w:val="16"/>
              </w:rPr>
            </w:pPr>
            <w:r w:rsidRPr="00D0162F">
              <w:rPr>
                <w:rFonts w:ascii="Arial" w:hAnsi="Arial"/>
                <w:sz w:val="16"/>
                <w:szCs w:val="16"/>
              </w:rPr>
              <w:t>17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918878B"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D14AC25"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1D00AC" w14:textId="77777777" w:rsidR="007A7156" w:rsidRPr="00D0162F" w:rsidRDefault="007A7156" w:rsidP="00A81E02">
            <w:pPr>
              <w:rPr>
                <w:rFonts w:ascii="Arial" w:hAnsi="Arial"/>
                <w:sz w:val="16"/>
                <w:szCs w:val="16"/>
              </w:rPr>
            </w:pPr>
            <w:r w:rsidRPr="00D0162F">
              <w:rPr>
                <w:rFonts w:ascii="Arial" w:hAnsi="Arial"/>
                <w:sz w:val="16"/>
                <w:szCs w:val="16"/>
              </w:rPr>
              <w:t>Minimum requirements for EN-DC FR1 L1-RSRP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AFC2A4"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1DBDF2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0006D6"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8131BF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2536A9" w14:textId="77777777" w:rsidR="007A7156" w:rsidRPr="00D0162F" w:rsidRDefault="007A7156" w:rsidP="00A81E02">
            <w:pPr>
              <w:rPr>
                <w:rFonts w:ascii="Arial" w:hAnsi="Arial"/>
                <w:sz w:val="16"/>
                <w:szCs w:val="16"/>
              </w:rPr>
            </w:pPr>
            <w:r w:rsidRPr="00D0162F">
              <w:rPr>
                <w:rFonts w:ascii="Arial" w:hAnsi="Arial"/>
                <w:sz w:val="16"/>
                <w:szCs w:val="16"/>
              </w:rPr>
              <w:t>R5-2210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EAEE05D" w14:textId="77777777" w:rsidR="007A7156" w:rsidRPr="00D0162F" w:rsidRDefault="007A7156" w:rsidP="00A81E02">
            <w:pPr>
              <w:rPr>
                <w:rFonts w:ascii="Arial" w:hAnsi="Arial"/>
                <w:sz w:val="16"/>
                <w:szCs w:val="16"/>
              </w:rPr>
            </w:pPr>
            <w:r w:rsidRPr="00D0162F">
              <w:rPr>
                <w:rFonts w:ascii="Arial" w:hAnsi="Arial"/>
                <w:sz w:val="16"/>
                <w:szCs w:val="16"/>
              </w:rPr>
              <w:t>17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E229FF"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0721026"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E26CF5" w14:textId="77777777" w:rsidR="007A7156" w:rsidRPr="00D0162F" w:rsidRDefault="007A7156" w:rsidP="00A81E02">
            <w:pPr>
              <w:rPr>
                <w:rFonts w:ascii="Arial" w:hAnsi="Arial"/>
                <w:sz w:val="16"/>
                <w:szCs w:val="16"/>
              </w:rPr>
            </w:pPr>
            <w:r w:rsidRPr="00D0162F">
              <w:rPr>
                <w:rFonts w:ascii="Arial" w:hAnsi="Arial"/>
                <w:sz w:val="16"/>
                <w:szCs w:val="16"/>
              </w:rPr>
              <w:t>Minimum requirements for EN-DC FR2 L1-RSRP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7A9CBE"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3ED217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0D4CA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5842D9A4"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A45826" w14:textId="77777777" w:rsidR="007A7156" w:rsidRPr="00D0162F" w:rsidRDefault="007A7156" w:rsidP="00A81E02">
            <w:pPr>
              <w:rPr>
                <w:rFonts w:ascii="Arial" w:hAnsi="Arial"/>
                <w:sz w:val="16"/>
                <w:szCs w:val="16"/>
              </w:rPr>
            </w:pPr>
            <w:r w:rsidRPr="00D0162F">
              <w:rPr>
                <w:rFonts w:ascii="Arial" w:hAnsi="Arial"/>
                <w:sz w:val="16"/>
                <w:szCs w:val="16"/>
              </w:rPr>
              <w:t>R5-2210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6D66F0B" w14:textId="77777777" w:rsidR="007A7156" w:rsidRPr="00D0162F" w:rsidRDefault="007A7156" w:rsidP="00A81E02">
            <w:pPr>
              <w:rPr>
                <w:rFonts w:ascii="Arial" w:hAnsi="Arial"/>
                <w:sz w:val="16"/>
                <w:szCs w:val="16"/>
              </w:rPr>
            </w:pPr>
            <w:r w:rsidRPr="00D0162F">
              <w:rPr>
                <w:rFonts w:ascii="Arial" w:hAnsi="Arial"/>
                <w:sz w:val="16"/>
                <w:szCs w:val="16"/>
              </w:rPr>
              <w:t>17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B6EA62E"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EE9FA7F"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3B8E11" w14:textId="77777777" w:rsidR="007A7156" w:rsidRPr="00D0162F" w:rsidRDefault="007A7156" w:rsidP="00A81E02">
            <w:pPr>
              <w:rPr>
                <w:rFonts w:ascii="Arial" w:hAnsi="Arial"/>
                <w:sz w:val="16"/>
                <w:szCs w:val="16"/>
              </w:rPr>
            </w:pPr>
            <w:r w:rsidRPr="00D0162F">
              <w:rPr>
                <w:rFonts w:ascii="Arial" w:hAnsi="Arial"/>
                <w:sz w:val="16"/>
                <w:szCs w:val="16"/>
              </w:rPr>
              <w:t>Correct message contents reference iRA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C5D0EF"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21A89F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2A88E2"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9D22317"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98ECCA" w14:textId="77777777" w:rsidR="007A7156" w:rsidRPr="00D0162F" w:rsidRDefault="007A7156" w:rsidP="00A81E02">
            <w:pPr>
              <w:rPr>
                <w:rFonts w:ascii="Arial" w:hAnsi="Arial"/>
                <w:sz w:val="16"/>
                <w:szCs w:val="16"/>
              </w:rPr>
            </w:pPr>
            <w:r w:rsidRPr="00D0162F">
              <w:rPr>
                <w:rFonts w:ascii="Arial" w:hAnsi="Arial"/>
                <w:sz w:val="16"/>
                <w:szCs w:val="16"/>
              </w:rPr>
              <w:t>R5-2210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C0ED81" w14:textId="77777777" w:rsidR="007A7156" w:rsidRPr="00D0162F" w:rsidRDefault="007A7156" w:rsidP="00A81E02">
            <w:pPr>
              <w:rPr>
                <w:rFonts w:ascii="Arial" w:hAnsi="Arial"/>
                <w:sz w:val="16"/>
                <w:szCs w:val="16"/>
              </w:rPr>
            </w:pPr>
            <w:r w:rsidRPr="00D0162F">
              <w:rPr>
                <w:rFonts w:ascii="Arial" w:hAnsi="Arial"/>
                <w:sz w:val="16"/>
                <w:szCs w:val="16"/>
              </w:rPr>
              <w:t>17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644BD2"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BDAEF3"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ED7D31" w14:textId="77777777" w:rsidR="007A7156" w:rsidRPr="00D0162F" w:rsidRDefault="007A7156" w:rsidP="00A81E02">
            <w:pPr>
              <w:rPr>
                <w:rFonts w:ascii="Arial" w:hAnsi="Arial"/>
                <w:sz w:val="16"/>
                <w:szCs w:val="16"/>
              </w:rPr>
            </w:pPr>
            <w:r w:rsidRPr="00D0162F">
              <w:rPr>
                <w:rFonts w:ascii="Arial" w:hAnsi="Arial"/>
                <w:sz w:val="16"/>
                <w:szCs w:val="16"/>
              </w:rPr>
              <w:t>Add auxiliary band for n3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E87D45"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D9419B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2AE68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BD99152"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A8C1F2" w14:textId="77777777" w:rsidR="007A7156" w:rsidRPr="00D0162F" w:rsidRDefault="007A7156" w:rsidP="00A81E02">
            <w:pPr>
              <w:rPr>
                <w:rFonts w:ascii="Arial" w:hAnsi="Arial"/>
                <w:sz w:val="16"/>
                <w:szCs w:val="16"/>
              </w:rPr>
            </w:pPr>
            <w:r w:rsidRPr="00D0162F">
              <w:rPr>
                <w:rFonts w:ascii="Arial" w:hAnsi="Arial"/>
                <w:sz w:val="16"/>
                <w:szCs w:val="16"/>
              </w:rPr>
              <w:t>R5-2210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251B82" w14:textId="77777777" w:rsidR="007A7156" w:rsidRPr="00D0162F" w:rsidRDefault="007A7156" w:rsidP="00A81E02">
            <w:pPr>
              <w:rPr>
                <w:rFonts w:ascii="Arial" w:hAnsi="Arial"/>
                <w:sz w:val="16"/>
                <w:szCs w:val="16"/>
              </w:rPr>
            </w:pPr>
            <w:r w:rsidRPr="00D0162F">
              <w:rPr>
                <w:rFonts w:ascii="Arial" w:hAnsi="Arial"/>
                <w:sz w:val="16"/>
                <w:szCs w:val="16"/>
              </w:rPr>
              <w:t>17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9D25B6"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ABCAF01"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9284D1" w14:textId="77777777" w:rsidR="007A7156" w:rsidRPr="00D0162F" w:rsidRDefault="007A7156" w:rsidP="00A81E02">
            <w:pPr>
              <w:rPr>
                <w:rFonts w:ascii="Arial" w:hAnsi="Arial"/>
                <w:sz w:val="16"/>
                <w:szCs w:val="16"/>
              </w:rPr>
            </w:pPr>
            <w:r w:rsidRPr="00D0162F">
              <w:rPr>
                <w:rFonts w:ascii="Arial" w:hAnsi="Arial"/>
                <w:sz w:val="16"/>
                <w:szCs w:val="16"/>
              </w:rPr>
              <w:t>Corrections to 5.7.x.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FE1C64"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5BFC94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AA94AF"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C16E14E"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CE3E30" w14:textId="77777777" w:rsidR="007A7156" w:rsidRPr="00D0162F" w:rsidRDefault="007A7156" w:rsidP="00A81E02">
            <w:pPr>
              <w:rPr>
                <w:rFonts w:ascii="Arial" w:hAnsi="Arial"/>
                <w:sz w:val="16"/>
                <w:szCs w:val="16"/>
              </w:rPr>
            </w:pPr>
            <w:r w:rsidRPr="00D0162F">
              <w:rPr>
                <w:rFonts w:ascii="Arial" w:hAnsi="Arial"/>
                <w:sz w:val="16"/>
                <w:szCs w:val="16"/>
              </w:rPr>
              <w:t>R5-2210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346A89" w14:textId="77777777" w:rsidR="007A7156" w:rsidRPr="00D0162F" w:rsidRDefault="007A7156" w:rsidP="00A81E02">
            <w:pPr>
              <w:rPr>
                <w:rFonts w:ascii="Arial" w:hAnsi="Arial"/>
                <w:sz w:val="16"/>
                <w:szCs w:val="16"/>
              </w:rPr>
            </w:pPr>
            <w:r w:rsidRPr="00D0162F">
              <w:rPr>
                <w:rFonts w:ascii="Arial" w:hAnsi="Arial"/>
                <w:sz w:val="16"/>
                <w:szCs w:val="16"/>
              </w:rPr>
              <w:t>17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E8055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212F3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1D7108" w14:textId="77777777" w:rsidR="007A7156" w:rsidRPr="00D0162F" w:rsidRDefault="007A7156" w:rsidP="00A81E02">
            <w:pPr>
              <w:rPr>
                <w:rFonts w:ascii="Arial" w:hAnsi="Arial"/>
                <w:sz w:val="16"/>
                <w:szCs w:val="16"/>
              </w:rPr>
            </w:pPr>
            <w:r w:rsidRPr="00D0162F">
              <w:rPr>
                <w:rFonts w:ascii="Arial" w:hAnsi="Arial"/>
                <w:sz w:val="16"/>
                <w:szCs w:val="16"/>
              </w:rPr>
              <w:t>Corrections to 8.4.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85F2C9"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B7BAC2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9AAFB3"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E530AE5"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D5B4C1" w14:textId="77777777" w:rsidR="007A7156" w:rsidRPr="00D0162F" w:rsidRDefault="007A7156" w:rsidP="00A81E02">
            <w:pPr>
              <w:rPr>
                <w:rFonts w:ascii="Arial" w:hAnsi="Arial"/>
                <w:sz w:val="16"/>
                <w:szCs w:val="16"/>
              </w:rPr>
            </w:pPr>
            <w:r w:rsidRPr="00D0162F">
              <w:rPr>
                <w:rFonts w:ascii="Arial" w:hAnsi="Arial"/>
                <w:sz w:val="16"/>
                <w:szCs w:val="16"/>
              </w:rPr>
              <w:t>R5-2210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84277A" w14:textId="77777777" w:rsidR="007A7156" w:rsidRPr="00D0162F" w:rsidRDefault="007A7156" w:rsidP="00A81E02">
            <w:pPr>
              <w:rPr>
                <w:rFonts w:ascii="Arial" w:hAnsi="Arial"/>
                <w:sz w:val="16"/>
                <w:szCs w:val="16"/>
              </w:rPr>
            </w:pPr>
            <w:r w:rsidRPr="00D0162F">
              <w:rPr>
                <w:rFonts w:ascii="Arial" w:hAnsi="Arial"/>
                <w:sz w:val="16"/>
                <w:szCs w:val="16"/>
              </w:rPr>
              <w:t>17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EB6B95"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8AFB23"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D1368C" w14:textId="77777777" w:rsidR="007A7156" w:rsidRPr="00D0162F" w:rsidRDefault="007A7156" w:rsidP="00A81E02">
            <w:pPr>
              <w:rPr>
                <w:rFonts w:ascii="Arial" w:hAnsi="Arial"/>
                <w:sz w:val="16"/>
                <w:szCs w:val="16"/>
              </w:rPr>
            </w:pPr>
            <w:r w:rsidRPr="00D0162F">
              <w:rPr>
                <w:rFonts w:ascii="Arial" w:hAnsi="Arial"/>
                <w:sz w:val="16"/>
                <w:szCs w:val="16"/>
              </w:rPr>
              <w:t>Corrections to 8.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26619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46ED25F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89735A"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E1AE2F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810794" w14:textId="77777777" w:rsidR="007A7156" w:rsidRPr="00D0162F" w:rsidRDefault="007A7156" w:rsidP="00A81E02">
            <w:pPr>
              <w:rPr>
                <w:rFonts w:ascii="Arial" w:hAnsi="Arial"/>
                <w:sz w:val="16"/>
                <w:szCs w:val="16"/>
              </w:rPr>
            </w:pPr>
            <w:r w:rsidRPr="00D0162F">
              <w:rPr>
                <w:rFonts w:ascii="Arial" w:hAnsi="Arial"/>
                <w:sz w:val="16"/>
                <w:szCs w:val="16"/>
              </w:rPr>
              <w:t>R5-2210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90C8305" w14:textId="77777777" w:rsidR="007A7156" w:rsidRPr="00D0162F" w:rsidRDefault="007A7156" w:rsidP="00A81E02">
            <w:pPr>
              <w:rPr>
                <w:rFonts w:ascii="Arial" w:hAnsi="Arial"/>
                <w:sz w:val="16"/>
                <w:szCs w:val="16"/>
              </w:rPr>
            </w:pPr>
            <w:r w:rsidRPr="00D0162F">
              <w:rPr>
                <w:rFonts w:ascii="Arial" w:hAnsi="Arial"/>
                <w:sz w:val="16"/>
                <w:szCs w:val="16"/>
              </w:rPr>
              <w:t>17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0B30E1"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85F0E51"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B50673" w14:textId="77777777" w:rsidR="007A7156" w:rsidRPr="00D0162F" w:rsidRDefault="007A7156" w:rsidP="00A81E02">
            <w:pPr>
              <w:rPr>
                <w:rFonts w:ascii="Arial" w:hAnsi="Arial"/>
                <w:sz w:val="16"/>
                <w:szCs w:val="16"/>
              </w:rPr>
            </w:pPr>
            <w:r w:rsidRPr="00D0162F">
              <w:rPr>
                <w:rFonts w:ascii="Arial" w:hAnsi="Arial"/>
                <w:sz w:val="16"/>
                <w:szCs w:val="16"/>
              </w:rPr>
              <w:t>Corrections to 8.5.2.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C55F7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3E2228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D62968"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CFF48D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9ADDBD" w14:textId="77777777" w:rsidR="007A7156" w:rsidRPr="00D0162F" w:rsidRDefault="007A7156" w:rsidP="00A81E02">
            <w:pPr>
              <w:rPr>
                <w:rFonts w:ascii="Arial" w:hAnsi="Arial"/>
                <w:sz w:val="16"/>
                <w:szCs w:val="16"/>
              </w:rPr>
            </w:pPr>
            <w:r w:rsidRPr="00D0162F">
              <w:rPr>
                <w:rFonts w:ascii="Arial" w:hAnsi="Arial"/>
                <w:sz w:val="16"/>
                <w:szCs w:val="16"/>
              </w:rPr>
              <w:t>R5-2210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396FE1" w14:textId="77777777" w:rsidR="007A7156" w:rsidRPr="00D0162F" w:rsidRDefault="007A7156" w:rsidP="00A81E02">
            <w:pPr>
              <w:rPr>
                <w:rFonts w:ascii="Arial" w:hAnsi="Arial"/>
                <w:sz w:val="16"/>
                <w:szCs w:val="16"/>
              </w:rPr>
            </w:pPr>
            <w:r w:rsidRPr="00D0162F">
              <w:rPr>
                <w:rFonts w:ascii="Arial" w:hAnsi="Arial"/>
                <w:sz w:val="16"/>
                <w:szCs w:val="16"/>
              </w:rPr>
              <w:t>17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E85EADF"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2904893"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3D07E4" w14:textId="77777777" w:rsidR="007A7156" w:rsidRPr="00D0162F" w:rsidRDefault="007A7156" w:rsidP="00A81E02">
            <w:pPr>
              <w:rPr>
                <w:rFonts w:ascii="Arial" w:hAnsi="Arial"/>
                <w:sz w:val="16"/>
                <w:szCs w:val="16"/>
              </w:rPr>
            </w:pPr>
            <w:r w:rsidRPr="00D0162F">
              <w:rPr>
                <w:rFonts w:ascii="Arial" w:hAnsi="Arial"/>
                <w:sz w:val="16"/>
                <w:szCs w:val="16"/>
              </w:rPr>
              <w:t>Correction reportAmount for B2 repor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64A386"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8084B9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53362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451A7AD"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9A572A" w14:textId="77777777" w:rsidR="007A7156" w:rsidRPr="00D0162F" w:rsidRDefault="007A7156" w:rsidP="00A81E02">
            <w:pPr>
              <w:rPr>
                <w:rFonts w:ascii="Arial" w:hAnsi="Arial"/>
                <w:sz w:val="16"/>
                <w:szCs w:val="16"/>
              </w:rPr>
            </w:pPr>
            <w:r w:rsidRPr="00D0162F">
              <w:rPr>
                <w:rFonts w:ascii="Arial" w:hAnsi="Arial"/>
                <w:sz w:val="16"/>
                <w:szCs w:val="16"/>
              </w:rPr>
              <w:t>R5-2210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0EAC65" w14:textId="77777777" w:rsidR="007A7156" w:rsidRPr="00D0162F" w:rsidRDefault="007A7156" w:rsidP="00A81E02">
            <w:pPr>
              <w:rPr>
                <w:rFonts w:ascii="Arial" w:hAnsi="Arial"/>
                <w:sz w:val="16"/>
                <w:szCs w:val="16"/>
              </w:rPr>
            </w:pPr>
            <w:r w:rsidRPr="00D0162F">
              <w:rPr>
                <w:rFonts w:ascii="Arial" w:hAnsi="Arial"/>
                <w:sz w:val="16"/>
                <w:szCs w:val="16"/>
              </w:rPr>
              <w:t>17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F852C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8C0C42"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BF1EC3" w14:textId="77777777" w:rsidR="007A7156" w:rsidRPr="00D0162F" w:rsidRDefault="007A7156" w:rsidP="00A81E02">
            <w:pPr>
              <w:rPr>
                <w:rFonts w:ascii="Arial" w:hAnsi="Arial"/>
                <w:sz w:val="16"/>
                <w:szCs w:val="16"/>
              </w:rPr>
            </w:pPr>
            <w:r w:rsidRPr="00D0162F">
              <w:rPr>
                <w:rFonts w:ascii="Arial" w:hAnsi="Arial"/>
                <w:sz w:val="16"/>
                <w:szCs w:val="16"/>
              </w:rPr>
              <w:t>Corrections to message contents for 8.4.2.3 and 8.4.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0BF02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0303E9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4A1BF4"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31F4FF5"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4B4EA2" w14:textId="77777777" w:rsidR="007A7156" w:rsidRPr="00D0162F" w:rsidRDefault="007A7156" w:rsidP="00A81E02">
            <w:pPr>
              <w:rPr>
                <w:rFonts w:ascii="Arial" w:hAnsi="Arial"/>
                <w:sz w:val="16"/>
                <w:szCs w:val="16"/>
              </w:rPr>
            </w:pPr>
            <w:r w:rsidRPr="00D0162F">
              <w:rPr>
                <w:rFonts w:ascii="Arial" w:hAnsi="Arial"/>
                <w:sz w:val="16"/>
                <w:szCs w:val="16"/>
              </w:rPr>
              <w:t>R5-2211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B147485" w14:textId="77777777" w:rsidR="007A7156" w:rsidRPr="00D0162F" w:rsidRDefault="007A7156" w:rsidP="00A81E02">
            <w:pPr>
              <w:rPr>
                <w:rFonts w:ascii="Arial" w:hAnsi="Arial"/>
                <w:sz w:val="16"/>
                <w:szCs w:val="16"/>
              </w:rPr>
            </w:pPr>
            <w:r w:rsidRPr="00D0162F">
              <w:rPr>
                <w:rFonts w:ascii="Arial" w:hAnsi="Arial"/>
                <w:sz w:val="16"/>
                <w:szCs w:val="16"/>
              </w:rPr>
              <w:t>17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C6D9B8"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9B6C05"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A8BBF2E" w14:textId="77777777" w:rsidR="007A7156" w:rsidRPr="00D0162F" w:rsidRDefault="007A7156" w:rsidP="00A81E02">
            <w:pPr>
              <w:rPr>
                <w:rFonts w:ascii="Arial" w:hAnsi="Arial"/>
                <w:sz w:val="16"/>
                <w:szCs w:val="16"/>
              </w:rPr>
            </w:pPr>
            <w:r w:rsidRPr="00D0162F">
              <w:rPr>
                <w:rFonts w:ascii="Arial" w:hAnsi="Arial"/>
                <w:sz w:val="16"/>
                <w:szCs w:val="16"/>
              </w:rPr>
              <w:t>Correct message content for RLM-SSB Based FR2 5.5.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32067F"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CBB273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DDAB21"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3FAD207"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58237F" w14:textId="77777777" w:rsidR="007A7156" w:rsidRPr="00D0162F" w:rsidRDefault="007A7156" w:rsidP="00A81E02">
            <w:pPr>
              <w:rPr>
                <w:rFonts w:ascii="Arial" w:hAnsi="Arial"/>
                <w:sz w:val="16"/>
                <w:szCs w:val="16"/>
              </w:rPr>
            </w:pPr>
            <w:r w:rsidRPr="00D0162F">
              <w:rPr>
                <w:rFonts w:ascii="Arial" w:hAnsi="Arial"/>
                <w:sz w:val="16"/>
                <w:szCs w:val="16"/>
              </w:rPr>
              <w:t>R5-2211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8568785" w14:textId="77777777" w:rsidR="007A7156" w:rsidRPr="00D0162F" w:rsidRDefault="007A7156" w:rsidP="00A81E02">
            <w:pPr>
              <w:rPr>
                <w:rFonts w:ascii="Arial" w:hAnsi="Arial"/>
                <w:sz w:val="16"/>
                <w:szCs w:val="16"/>
              </w:rPr>
            </w:pPr>
            <w:r w:rsidRPr="00D0162F">
              <w:rPr>
                <w:rFonts w:ascii="Arial" w:hAnsi="Arial"/>
                <w:sz w:val="16"/>
                <w:szCs w:val="16"/>
              </w:rPr>
              <w:t>17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99BE9F"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32DAA3"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FA893C" w14:textId="77777777" w:rsidR="007A7156" w:rsidRPr="00D0162F" w:rsidRDefault="007A7156" w:rsidP="00A81E02">
            <w:pPr>
              <w:rPr>
                <w:rFonts w:ascii="Arial" w:hAnsi="Arial"/>
                <w:sz w:val="16"/>
                <w:szCs w:val="16"/>
              </w:rPr>
            </w:pPr>
            <w:r w:rsidRPr="00D0162F">
              <w:rPr>
                <w:rFonts w:ascii="Arial" w:hAnsi="Arial"/>
                <w:sz w:val="16"/>
                <w:szCs w:val="16"/>
              </w:rPr>
              <w:t>Correct message content for RLM-SSB Based FR2 5.5.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6FC3E6"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7EEDE6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DB7E6E"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98E36EC"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DDEA68" w14:textId="77777777" w:rsidR="007A7156" w:rsidRPr="00D0162F" w:rsidRDefault="007A7156" w:rsidP="00A81E02">
            <w:pPr>
              <w:rPr>
                <w:rFonts w:ascii="Arial" w:hAnsi="Arial"/>
                <w:sz w:val="16"/>
                <w:szCs w:val="16"/>
              </w:rPr>
            </w:pPr>
            <w:r w:rsidRPr="00D0162F">
              <w:rPr>
                <w:rFonts w:ascii="Arial" w:hAnsi="Arial"/>
                <w:sz w:val="16"/>
                <w:szCs w:val="16"/>
              </w:rPr>
              <w:t>R5-2211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76561F" w14:textId="77777777" w:rsidR="007A7156" w:rsidRPr="00D0162F" w:rsidRDefault="007A7156" w:rsidP="00A81E02">
            <w:pPr>
              <w:rPr>
                <w:rFonts w:ascii="Arial" w:hAnsi="Arial"/>
                <w:sz w:val="16"/>
                <w:szCs w:val="16"/>
              </w:rPr>
            </w:pPr>
            <w:r w:rsidRPr="00D0162F">
              <w:rPr>
                <w:rFonts w:ascii="Arial" w:hAnsi="Arial"/>
                <w:sz w:val="16"/>
                <w:szCs w:val="16"/>
              </w:rPr>
              <w:t>17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D2C1E6"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6557D6"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E7B14A" w14:textId="77777777" w:rsidR="007A7156" w:rsidRPr="00D0162F" w:rsidRDefault="007A7156" w:rsidP="00A81E02">
            <w:pPr>
              <w:rPr>
                <w:rFonts w:ascii="Arial" w:hAnsi="Arial"/>
                <w:sz w:val="16"/>
                <w:szCs w:val="16"/>
              </w:rPr>
            </w:pPr>
            <w:r w:rsidRPr="00D0162F">
              <w:rPr>
                <w:rFonts w:ascii="Arial" w:hAnsi="Arial"/>
                <w:sz w:val="16"/>
                <w:szCs w:val="16"/>
              </w:rPr>
              <w:t>Correct message content for RLM-SSB Based FR2 5.5.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894A2A"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CA7EDB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1D741FA"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A0AF9E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20C8FD" w14:textId="77777777" w:rsidR="007A7156" w:rsidRPr="00D0162F" w:rsidRDefault="007A7156" w:rsidP="00A81E02">
            <w:pPr>
              <w:rPr>
                <w:rFonts w:ascii="Arial" w:hAnsi="Arial"/>
                <w:sz w:val="16"/>
                <w:szCs w:val="16"/>
              </w:rPr>
            </w:pPr>
            <w:r w:rsidRPr="00D0162F">
              <w:rPr>
                <w:rFonts w:ascii="Arial" w:hAnsi="Arial"/>
                <w:sz w:val="16"/>
                <w:szCs w:val="16"/>
              </w:rPr>
              <w:t>R5-2211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CB57BF" w14:textId="77777777" w:rsidR="007A7156" w:rsidRPr="00D0162F" w:rsidRDefault="007A7156" w:rsidP="00A81E02">
            <w:pPr>
              <w:rPr>
                <w:rFonts w:ascii="Arial" w:hAnsi="Arial"/>
                <w:sz w:val="16"/>
                <w:szCs w:val="16"/>
              </w:rPr>
            </w:pPr>
            <w:r w:rsidRPr="00D0162F">
              <w:rPr>
                <w:rFonts w:ascii="Arial" w:hAnsi="Arial"/>
                <w:sz w:val="16"/>
                <w:szCs w:val="16"/>
              </w:rPr>
              <w:t>17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F1F8F4"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2E875D1"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AFCB037" w14:textId="77777777" w:rsidR="007A7156" w:rsidRPr="00D0162F" w:rsidRDefault="007A7156" w:rsidP="00A81E02">
            <w:pPr>
              <w:rPr>
                <w:rFonts w:ascii="Arial" w:hAnsi="Arial"/>
                <w:sz w:val="16"/>
                <w:szCs w:val="16"/>
              </w:rPr>
            </w:pPr>
            <w:r w:rsidRPr="00D0162F">
              <w:rPr>
                <w:rFonts w:ascii="Arial" w:hAnsi="Arial"/>
                <w:sz w:val="16"/>
                <w:szCs w:val="16"/>
              </w:rPr>
              <w:t>Correct message content for RLM-SSB Based FR2 5.5.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00E6EE"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2649E2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5824C2"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D86E9B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BFDC27" w14:textId="77777777" w:rsidR="007A7156" w:rsidRPr="00D0162F" w:rsidRDefault="007A7156" w:rsidP="00A81E02">
            <w:pPr>
              <w:rPr>
                <w:rFonts w:ascii="Arial" w:hAnsi="Arial"/>
                <w:sz w:val="16"/>
                <w:szCs w:val="16"/>
              </w:rPr>
            </w:pPr>
            <w:r w:rsidRPr="00D0162F">
              <w:rPr>
                <w:rFonts w:ascii="Arial" w:hAnsi="Arial"/>
                <w:sz w:val="16"/>
                <w:szCs w:val="16"/>
              </w:rPr>
              <w:t>R5-2211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6DAE7E" w14:textId="77777777" w:rsidR="007A7156" w:rsidRPr="00D0162F" w:rsidRDefault="007A7156" w:rsidP="00A81E02">
            <w:pPr>
              <w:rPr>
                <w:rFonts w:ascii="Arial" w:hAnsi="Arial"/>
                <w:sz w:val="16"/>
                <w:szCs w:val="16"/>
              </w:rPr>
            </w:pPr>
            <w:r w:rsidRPr="00D0162F">
              <w:rPr>
                <w:rFonts w:ascii="Arial" w:hAnsi="Arial"/>
                <w:sz w:val="16"/>
                <w:szCs w:val="16"/>
              </w:rPr>
              <w:t>17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CCBE7F1"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58E166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FDCE53" w14:textId="77777777" w:rsidR="007A7156" w:rsidRPr="00D0162F" w:rsidRDefault="007A7156" w:rsidP="00A81E02">
            <w:pPr>
              <w:rPr>
                <w:rFonts w:ascii="Arial" w:hAnsi="Arial"/>
                <w:sz w:val="16"/>
                <w:szCs w:val="16"/>
              </w:rPr>
            </w:pPr>
            <w:r w:rsidRPr="00D0162F">
              <w:rPr>
                <w:rFonts w:ascii="Arial" w:hAnsi="Arial"/>
                <w:sz w:val="16"/>
                <w:szCs w:val="16"/>
              </w:rPr>
              <w:t>Correct message content for FR2 interrup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E11161"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225299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91488B3"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3CD13E5"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80FC00" w14:textId="77777777" w:rsidR="007A7156" w:rsidRPr="00D0162F" w:rsidRDefault="007A7156" w:rsidP="00A81E02">
            <w:pPr>
              <w:rPr>
                <w:rFonts w:ascii="Arial" w:hAnsi="Arial"/>
                <w:sz w:val="16"/>
                <w:szCs w:val="16"/>
              </w:rPr>
            </w:pPr>
            <w:r w:rsidRPr="00D0162F">
              <w:rPr>
                <w:rFonts w:ascii="Arial" w:hAnsi="Arial"/>
                <w:sz w:val="16"/>
                <w:szCs w:val="16"/>
              </w:rPr>
              <w:t>R5-2212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850749A" w14:textId="77777777" w:rsidR="007A7156" w:rsidRPr="00D0162F" w:rsidRDefault="007A7156" w:rsidP="00A81E02">
            <w:pPr>
              <w:rPr>
                <w:rFonts w:ascii="Arial" w:hAnsi="Arial"/>
                <w:sz w:val="16"/>
                <w:szCs w:val="16"/>
              </w:rPr>
            </w:pPr>
            <w:r w:rsidRPr="00D0162F">
              <w:rPr>
                <w:rFonts w:ascii="Arial" w:hAnsi="Arial"/>
                <w:sz w:val="16"/>
                <w:szCs w:val="16"/>
              </w:rPr>
              <w:t>17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196014E"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2BCBA2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D3DE8BF" w14:textId="77777777" w:rsidR="007A7156" w:rsidRPr="00D0162F" w:rsidRDefault="007A7156" w:rsidP="00A81E02">
            <w:pPr>
              <w:rPr>
                <w:rFonts w:ascii="Arial" w:hAnsi="Arial"/>
                <w:sz w:val="16"/>
                <w:szCs w:val="16"/>
              </w:rPr>
            </w:pPr>
            <w:r w:rsidRPr="00D0162F">
              <w:rPr>
                <w:rFonts w:ascii="Arial" w:hAnsi="Arial"/>
                <w:sz w:val="16"/>
                <w:szCs w:val="16"/>
              </w:rPr>
              <w:t>Update 4.5.7.1 test procedur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16BB88"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2E07D5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B8A5B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4BA8252"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267501" w14:textId="77777777" w:rsidR="007A7156" w:rsidRPr="00D0162F" w:rsidRDefault="007A7156" w:rsidP="00A81E02">
            <w:pPr>
              <w:rPr>
                <w:rFonts w:ascii="Arial" w:hAnsi="Arial"/>
                <w:sz w:val="16"/>
                <w:szCs w:val="16"/>
              </w:rPr>
            </w:pPr>
            <w:r w:rsidRPr="00D0162F">
              <w:rPr>
                <w:rFonts w:ascii="Arial" w:hAnsi="Arial"/>
                <w:sz w:val="16"/>
                <w:szCs w:val="16"/>
              </w:rPr>
              <w:t>R5-2212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6392CF" w14:textId="77777777" w:rsidR="007A7156" w:rsidRPr="00D0162F" w:rsidRDefault="007A7156" w:rsidP="00A81E02">
            <w:pPr>
              <w:rPr>
                <w:rFonts w:ascii="Arial" w:hAnsi="Arial"/>
                <w:sz w:val="16"/>
                <w:szCs w:val="16"/>
              </w:rPr>
            </w:pPr>
            <w:r w:rsidRPr="00D0162F">
              <w:rPr>
                <w:rFonts w:ascii="Arial" w:hAnsi="Arial"/>
                <w:sz w:val="16"/>
                <w:szCs w:val="16"/>
              </w:rPr>
              <w:t>17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F03FB2C"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C7971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FBE123" w14:textId="77777777" w:rsidR="007A7156" w:rsidRPr="00D0162F" w:rsidRDefault="007A7156" w:rsidP="00A81E02">
            <w:pPr>
              <w:rPr>
                <w:rFonts w:ascii="Arial" w:hAnsi="Arial"/>
                <w:sz w:val="16"/>
                <w:szCs w:val="16"/>
              </w:rPr>
            </w:pPr>
            <w:r w:rsidRPr="00D0162F">
              <w:rPr>
                <w:rFonts w:ascii="Arial" w:hAnsi="Arial"/>
                <w:sz w:val="16"/>
                <w:szCs w:val="16"/>
              </w:rPr>
              <w:t>Update number of HARQ processes for FD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F8D3C2"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CE86B0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3621FD"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CC2D283"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1298C6" w14:textId="77777777" w:rsidR="007A7156" w:rsidRPr="00D0162F" w:rsidRDefault="007A7156" w:rsidP="00A81E02">
            <w:pPr>
              <w:rPr>
                <w:rFonts w:ascii="Arial" w:hAnsi="Arial"/>
                <w:sz w:val="16"/>
                <w:szCs w:val="16"/>
              </w:rPr>
            </w:pPr>
            <w:r w:rsidRPr="00D0162F">
              <w:rPr>
                <w:rFonts w:ascii="Arial" w:hAnsi="Arial"/>
                <w:sz w:val="16"/>
                <w:szCs w:val="16"/>
              </w:rPr>
              <w:t>R5-2212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97BABB6" w14:textId="77777777" w:rsidR="007A7156" w:rsidRPr="00D0162F" w:rsidRDefault="007A7156" w:rsidP="00A81E02">
            <w:pPr>
              <w:rPr>
                <w:rFonts w:ascii="Arial" w:hAnsi="Arial"/>
                <w:sz w:val="16"/>
                <w:szCs w:val="16"/>
              </w:rPr>
            </w:pPr>
            <w:r w:rsidRPr="00D0162F">
              <w:rPr>
                <w:rFonts w:ascii="Arial" w:hAnsi="Arial"/>
                <w:sz w:val="16"/>
                <w:szCs w:val="16"/>
              </w:rPr>
              <w:t>17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773F68"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C84DE7"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615794" w14:textId="77777777" w:rsidR="007A7156" w:rsidRPr="00D0162F" w:rsidRDefault="007A7156" w:rsidP="00A81E02">
            <w:pPr>
              <w:rPr>
                <w:rFonts w:ascii="Arial" w:hAnsi="Arial"/>
                <w:sz w:val="16"/>
                <w:szCs w:val="16"/>
              </w:rPr>
            </w:pPr>
            <w:r w:rsidRPr="00D0162F">
              <w:rPr>
                <w:rFonts w:ascii="Arial" w:hAnsi="Arial"/>
                <w:sz w:val="16"/>
                <w:szCs w:val="16"/>
              </w:rPr>
              <w:t>Correction of RRM re-establishment test case 7.3.2.1.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69BF9B"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54BF3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5E136E"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31C256D"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D47E7E" w14:textId="77777777" w:rsidR="007A7156" w:rsidRPr="00D0162F" w:rsidRDefault="007A7156" w:rsidP="00A81E02">
            <w:pPr>
              <w:rPr>
                <w:rFonts w:ascii="Arial" w:hAnsi="Arial"/>
                <w:sz w:val="16"/>
                <w:szCs w:val="16"/>
              </w:rPr>
            </w:pPr>
            <w:r w:rsidRPr="00D0162F">
              <w:rPr>
                <w:rFonts w:ascii="Arial" w:hAnsi="Arial"/>
                <w:sz w:val="16"/>
                <w:szCs w:val="16"/>
              </w:rPr>
              <w:t>R5-2212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0594F3" w14:textId="77777777" w:rsidR="007A7156" w:rsidRPr="00D0162F" w:rsidRDefault="007A7156" w:rsidP="00A81E02">
            <w:pPr>
              <w:rPr>
                <w:rFonts w:ascii="Arial" w:hAnsi="Arial"/>
                <w:sz w:val="16"/>
                <w:szCs w:val="16"/>
              </w:rPr>
            </w:pPr>
            <w:r w:rsidRPr="00D0162F">
              <w:rPr>
                <w:rFonts w:ascii="Arial" w:hAnsi="Arial"/>
                <w:sz w:val="16"/>
                <w:szCs w:val="16"/>
              </w:rPr>
              <w:t>17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2FEB58"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646A3C"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4C3C6A" w14:textId="77777777" w:rsidR="007A7156" w:rsidRPr="00D0162F" w:rsidRDefault="007A7156" w:rsidP="00A81E02">
            <w:pPr>
              <w:rPr>
                <w:rFonts w:ascii="Arial" w:hAnsi="Arial"/>
                <w:sz w:val="16"/>
                <w:szCs w:val="16"/>
              </w:rPr>
            </w:pPr>
            <w:r w:rsidRPr="00D0162F">
              <w:rPr>
                <w:rFonts w:ascii="Arial" w:hAnsi="Arial"/>
                <w:sz w:val="16"/>
                <w:szCs w:val="16"/>
              </w:rPr>
              <w:t>Correction of RRM re-establishment test case 7.3.2.1.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B6865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C5B4F2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C924B4"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891F7DD"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DEB765" w14:textId="77777777" w:rsidR="007A7156" w:rsidRPr="00D0162F" w:rsidRDefault="007A7156" w:rsidP="00A81E02">
            <w:pPr>
              <w:rPr>
                <w:rFonts w:ascii="Arial" w:hAnsi="Arial"/>
                <w:sz w:val="16"/>
                <w:szCs w:val="16"/>
              </w:rPr>
            </w:pPr>
            <w:r w:rsidRPr="00D0162F">
              <w:rPr>
                <w:rFonts w:ascii="Arial" w:hAnsi="Arial"/>
                <w:sz w:val="16"/>
                <w:szCs w:val="16"/>
              </w:rPr>
              <w:t>R5-2212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2E7CED" w14:textId="77777777" w:rsidR="007A7156" w:rsidRPr="00D0162F" w:rsidRDefault="007A7156" w:rsidP="00A81E02">
            <w:pPr>
              <w:rPr>
                <w:rFonts w:ascii="Arial" w:hAnsi="Arial"/>
                <w:sz w:val="16"/>
                <w:szCs w:val="16"/>
              </w:rPr>
            </w:pPr>
            <w:r w:rsidRPr="00D0162F">
              <w:rPr>
                <w:rFonts w:ascii="Arial" w:hAnsi="Arial"/>
                <w:sz w:val="16"/>
                <w:szCs w:val="16"/>
              </w:rPr>
              <w:t>17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7B64C5"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D596C8"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0065FDB" w14:textId="77777777" w:rsidR="007A7156" w:rsidRPr="00D0162F" w:rsidRDefault="007A7156" w:rsidP="00A81E02">
            <w:pPr>
              <w:rPr>
                <w:rFonts w:ascii="Arial" w:hAnsi="Arial"/>
                <w:sz w:val="16"/>
                <w:szCs w:val="16"/>
              </w:rPr>
            </w:pPr>
            <w:r w:rsidRPr="00D0162F">
              <w:rPr>
                <w:rFonts w:ascii="Arial" w:hAnsi="Arial"/>
                <w:sz w:val="16"/>
                <w:szCs w:val="16"/>
              </w:rPr>
              <w:t>Test Tolerance addition in Annex F for RRM FR2 re-establishmen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982F4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314309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F93FA6"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60B960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875267" w14:textId="77777777" w:rsidR="007A7156" w:rsidRPr="00D0162F" w:rsidRDefault="007A7156" w:rsidP="00A81E02">
            <w:pPr>
              <w:rPr>
                <w:rFonts w:ascii="Arial" w:hAnsi="Arial"/>
                <w:sz w:val="16"/>
                <w:szCs w:val="16"/>
              </w:rPr>
            </w:pPr>
            <w:r w:rsidRPr="00D0162F">
              <w:rPr>
                <w:rFonts w:ascii="Arial" w:hAnsi="Arial"/>
                <w:sz w:val="16"/>
                <w:szCs w:val="16"/>
              </w:rPr>
              <w:t>R5-2212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70F450" w14:textId="77777777" w:rsidR="007A7156" w:rsidRPr="00D0162F" w:rsidRDefault="007A7156" w:rsidP="00A81E02">
            <w:pPr>
              <w:rPr>
                <w:rFonts w:ascii="Arial" w:hAnsi="Arial"/>
                <w:sz w:val="16"/>
                <w:szCs w:val="16"/>
              </w:rPr>
            </w:pPr>
            <w:r w:rsidRPr="00D0162F">
              <w:rPr>
                <w:rFonts w:ascii="Arial" w:hAnsi="Arial"/>
                <w:sz w:val="16"/>
                <w:szCs w:val="16"/>
              </w:rPr>
              <w:t>17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F597210"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7990D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B6C825" w14:textId="77777777" w:rsidR="007A7156" w:rsidRPr="00D0162F" w:rsidRDefault="007A7156" w:rsidP="00A81E02">
            <w:pPr>
              <w:rPr>
                <w:rFonts w:ascii="Arial" w:hAnsi="Arial"/>
                <w:sz w:val="16"/>
                <w:szCs w:val="16"/>
              </w:rPr>
            </w:pPr>
            <w:r w:rsidRPr="00D0162F">
              <w:rPr>
                <w:rFonts w:ascii="Arial" w:hAnsi="Arial"/>
                <w:sz w:val="16"/>
                <w:szCs w:val="16"/>
              </w:rPr>
              <w:t>Addition of Minimum conformance requirements for DL interruptions at switching between two uplink carrie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29224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6014EF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99F3CB"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52A76C9"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1BADCD" w14:textId="77777777" w:rsidR="007A7156" w:rsidRPr="00D0162F" w:rsidRDefault="007A7156" w:rsidP="00A81E02">
            <w:pPr>
              <w:rPr>
                <w:rFonts w:ascii="Arial" w:hAnsi="Arial"/>
                <w:sz w:val="16"/>
                <w:szCs w:val="16"/>
              </w:rPr>
            </w:pPr>
            <w:r w:rsidRPr="00D0162F">
              <w:rPr>
                <w:rFonts w:ascii="Arial" w:hAnsi="Arial"/>
                <w:sz w:val="16"/>
                <w:szCs w:val="16"/>
              </w:rPr>
              <w:t>R5-2212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E74E77" w14:textId="77777777" w:rsidR="007A7156" w:rsidRPr="00D0162F" w:rsidRDefault="007A7156" w:rsidP="00A81E02">
            <w:pPr>
              <w:rPr>
                <w:rFonts w:ascii="Arial" w:hAnsi="Arial"/>
                <w:sz w:val="16"/>
                <w:szCs w:val="16"/>
              </w:rPr>
            </w:pPr>
            <w:r w:rsidRPr="00D0162F">
              <w:rPr>
                <w:rFonts w:ascii="Arial" w:hAnsi="Arial"/>
                <w:sz w:val="16"/>
                <w:szCs w:val="16"/>
              </w:rPr>
              <w:t>17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5B9FF87"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8C9EC7"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B4361A" w14:textId="77777777" w:rsidR="007A7156" w:rsidRPr="00D0162F" w:rsidRDefault="007A7156" w:rsidP="00A81E02">
            <w:pPr>
              <w:rPr>
                <w:rFonts w:ascii="Arial" w:hAnsi="Arial"/>
                <w:sz w:val="16"/>
                <w:szCs w:val="16"/>
              </w:rPr>
            </w:pPr>
            <w:r w:rsidRPr="00D0162F">
              <w:rPr>
                <w:rFonts w:ascii="Arial" w:hAnsi="Arial"/>
                <w:sz w:val="16"/>
                <w:szCs w:val="16"/>
              </w:rPr>
              <w:t>Addition of UL switching test case 6.5.7.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8C3605"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424A43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3EF1A1"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8C8AB84"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68D4DF" w14:textId="77777777" w:rsidR="007A7156" w:rsidRPr="00D0162F" w:rsidRDefault="007A7156" w:rsidP="00A81E02">
            <w:pPr>
              <w:rPr>
                <w:rFonts w:ascii="Arial" w:hAnsi="Arial"/>
                <w:sz w:val="16"/>
                <w:szCs w:val="16"/>
              </w:rPr>
            </w:pPr>
            <w:r w:rsidRPr="00D0162F">
              <w:rPr>
                <w:rFonts w:ascii="Arial" w:hAnsi="Arial"/>
                <w:sz w:val="16"/>
                <w:szCs w:val="16"/>
              </w:rPr>
              <w:t>R5-2213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BB5AC2" w14:textId="77777777" w:rsidR="007A7156" w:rsidRPr="00D0162F" w:rsidRDefault="007A7156" w:rsidP="00A81E02">
            <w:pPr>
              <w:rPr>
                <w:rFonts w:ascii="Arial" w:hAnsi="Arial"/>
                <w:sz w:val="16"/>
                <w:szCs w:val="16"/>
              </w:rPr>
            </w:pPr>
            <w:r w:rsidRPr="00D0162F">
              <w:rPr>
                <w:rFonts w:ascii="Arial" w:hAnsi="Arial"/>
                <w:sz w:val="16"/>
                <w:szCs w:val="16"/>
              </w:rPr>
              <w:t>17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B95A61C"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7124DA6"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39AC19" w14:textId="77777777" w:rsidR="007A7156" w:rsidRPr="00D0162F" w:rsidRDefault="007A7156" w:rsidP="00A81E02">
            <w:pPr>
              <w:rPr>
                <w:rFonts w:ascii="Arial" w:hAnsi="Arial"/>
                <w:sz w:val="16"/>
                <w:szCs w:val="16"/>
              </w:rPr>
            </w:pPr>
            <w:r w:rsidRPr="00D0162F">
              <w:rPr>
                <w:rFonts w:ascii="Arial" w:hAnsi="Arial"/>
                <w:sz w:val="16"/>
                <w:szCs w:val="16"/>
              </w:rPr>
              <w:t>Cell configuration mapping for UL switching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8C3045"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D49CAE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CBC3043"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A945E3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EF690D" w14:textId="77777777" w:rsidR="007A7156" w:rsidRPr="00D0162F" w:rsidRDefault="007A7156" w:rsidP="00A81E02">
            <w:pPr>
              <w:rPr>
                <w:rFonts w:ascii="Arial" w:hAnsi="Arial"/>
                <w:sz w:val="16"/>
                <w:szCs w:val="16"/>
              </w:rPr>
            </w:pPr>
            <w:r w:rsidRPr="00D0162F">
              <w:rPr>
                <w:rFonts w:ascii="Arial" w:hAnsi="Arial"/>
                <w:sz w:val="16"/>
                <w:szCs w:val="16"/>
              </w:rPr>
              <w:t>R5-2213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9E0857" w14:textId="77777777" w:rsidR="007A7156" w:rsidRPr="00D0162F" w:rsidRDefault="007A7156" w:rsidP="00A81E02">
            <w:pPr>
              <w:rPr>
                <w:rFonts w:ascii="Arial" w:hAnsi="Arial"/>
                <w:sz w:val="16"/>
                <w:szCs w:val="16"/>
              </w:rPr>
            </w:pPr>
            <w:r w:rsidRPr="00D0162F">
              <w:rPr>
                <w:rFonts w:ascii="Arial" w:hAnsi="Arial"/>
                <w:sz w:val="16"/>
                <w:szCs w:val="16"/>
              </w:rPr>
              <w:t>17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0B2CBAC"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63C45B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4AB10E" w14:textId="77777777" w:rsidR="007A7156" w:rsidRPr="00D0162F" w:rsidRDefault="007A7156" w:rsidP="00A81E02">
            <w:pPr>
              <w:rPr>
                <w:rFonts w:ascii="Arial" w:hAnsi="Arial"/>
                <w:sz w:val="16"/>
                <w:szCs w:val="16"/>
              </w:rPr>
            </w:pPr>
            <w:r w:rsidRPr="00D0162F">
              <w:rPr>
                <w:rFonts w:ascii="Arial" w:hAnsi="Arial"/>
                <w:sz w:val="16"/>
                <w:szCs w:val="16"/>
              </w:rPr>
              <w:t>Addition of Idle mode CA/DC measurement test case 6.6.9.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773570"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0C9533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F8CE44"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E0DC6D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1921288" w14:textId="77777777" w:rsidR="007A7156" w:rsidRPr="00D0162F" w:rsidRDefault="007A7156" w:rsidP="00A81E02">
            <w:pPr>
              <w:rPr>
                <w:rFonts w:ascii="Arial" w:hAnsi="Arial"/>
                <w:sz w:val="16"/>
                <w:szCs w:val="16"/>
              </w:rPr>
            </w:pPr>
            <w:r w:rsidRPr="00D0162F">
              <w:rPr>
                <w:rFonts w:ascii="Arial" w:hAnsi="Arial"/>
                <w:sz w:val="16"/>
                <w:szCs w:val="16"/>
              </w:rPr>
              <w:t>R5-2213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BDDAF85" w14:textId="77777777" w:rsidR="007A7156" w:rsidRPr="00D0162F" w:rsidRDefault="007A7156" w:rsidP="00A81E02">
            <w:pPr>
              <w:rPr>
                <w:rFonts w:ascii="Arial" w:hAnsi="Arial"/>
                <w:sz w:val="16"/>
                <w:szCs w:val="16"/>
              </w:rPr>
            </w:pPr>
            <w:r w:rsidRPr="00D0162F">
              <w:rPr>
                <w:rFonts w:ascii="Arial" w:hAnsi="Arial"/>
                <w:sz w:val="16"/>
                <w:szCs w:val="16"/>
              </w:rPr>
              <w:t>17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A3390F"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D0FA0B"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15731B" w14:textId="77777777" w:rsidR="007A7156" w:rsidRPr="00D0162F" w:rsidRDefault="007A7156" w:rsidP="00A81E02">
            <w:pPr>
              <w:rPr>
                <w:rFonts w:ascii="Arial" w:hAnsi="Arial"/>
                <w:sz w:val="16"/>
                <w:szCs w:val="16"/>
              </w:rPr>
            </w:pPr>
            <w:r w:rsidRPr="00D0162F">
              <w:rPr>
                <w:rFonts w:ascii="Arial" w:hAnsi="Arial"/>
                <w:sz w:val="16"/>
                <w:szCs w:val="16"/>
              </w:rPr>
              <w:t>Addition of Idle Mode measurements of inter-RAT CA candidate cells for early reporting test case 6.6.1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7ED9711"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ACC8B4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8A88B3"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BAB1073"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A2C1F4" w14:textId="77777777" w:rsidR="007A7156" w:rsidRPr="00D0162F" w:rsidRDefault="007A7156" w:rsidP="00A81E02">
            <w:pPr>
              <w:rPr>
                <w:rFonts w:ascii="Arial" w:hAnsi="Arial"/>
                <w:sz w:val="16"/>
                <w:szCs w:val="16"/>
              </w:rPr>
            </w:pPr>
            <w:r w:rsidRPr="00D0162F">
              <w:rPr>
                <w:rFonts w:ascii="Arial" w:hAnsi="Arial"/>
                <w:sz w:val="16"/>
                <w:szCs w:val="16"/>
              </w:rPr>
              <w:t>R5-2213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F76DA1" w14:textId="77777777" w:rsidR="007A7156" w:rsidRPr="00D0162F" w:rsidRDefault="007A7156" w:rsidP="00A81E02">
            <w:pPr>
              <w:rPr>
                <w:rFonts w:ascii="Arial" w:hAnsi="Arial"/>
                <w:sz w:val="16"/>
                <w:szCs w:val="16"/>
              </w:rPr>
            </w:pPr>
            <w:r w:rsidRPr="00D0162F">
              <w:rPr>
                <w:rFonts w:ascii="Arial" w:hAnsi="Arial"/>
                <w:sz w:val="16"/>
                <w:szCs w:val="16"/>
              </w:rPr>
              <w:t>17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13597F9" w14:textId="77777777" w:rsidR="007A7156" w:rsidRPr="00D0162F" w:rsidRDefault="007A7156" w:rsidP="00A81E02">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014072B"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B63E30B" w14:textId="77777777" w:rsidR="007A7156" w:rsidRPr="00D0162F" w:rsidRDefault="007A7156" w:rsidP="00A81E02">
            <w:pPr>
              <w:rPr>
                <w:rFonts w:ascii="Arial" w:hAnsi="Arial"/>
                <w:sz w:val="16"/>
                <w:szCs w:val="16"/>
              </w:rPr>
            </w:pPr>
            <w:r w:rsidRPr="00D0162F">
              <w:rPr>
                <w:rFonts w:ascii="Arial" w:hAnsi="Arial"/>
                <w:sz w:val="16"/>
                <w:szCs w:val="16"/>
              </w:rPr>
              <w:t>Update to PDSCH reference measurement channels for RRM test cases with DRX confi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0A28D0"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B972AA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08FDB6"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57FA08CE"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30B0F0" w14:textId="77777777" w:rsidR="007A7156" w:rsidRPr="00D0162F" w:rsidRDefault="007A7156" w:rsidP="00A81E02">
            <w:pPr>
              <w:rPr>
                <w:rFonts w:ascii="Arial" w:hAnsi="Arial"/>
                <w:sz w:val="16"/>
                <w:szCs w:val="16"/>
              </w:rPr>
            </w:pPr>
            <w:r w:rsidRPr="00D0162F">
              <w:rPr>
                <w:rFonts w:ascii="Arial" w:hAnsi="Arial"/>
                <w:sz w:val="16"/>
                <w:szCs w:val="16"/>
              </w:rPr>
              <w:t>R5-2216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00A275" w14:textId="77777777" w:rsidR="007A7156" w:rsidRPr="00D0162F" w:rsidRDefault="007A7156" w:rsidP="00A81E02">
            <w:pPr>
              <w:rPr>
                <w:rFonts w:ascii="Arial" w:hAnsi="Arial"/>
                <w:sz w:val="16"/>
                <w:szCs w:val="16"/>
              </w:rPr>
            </w:pPr>
            <w:r w:rsidRPr="00D0162F">
              <w:rPr>
                <w:rFonts w:ascii="Arial" w:hAnsi="Arial"/>
                <w:sz w:val="16"/>
                <w:szCs w:val="16"/>
              </w:rPr>
              <w:t>16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652FFB"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EE82FC"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23A603" w14:textId="77777777" w:rsidR="007A7156" w:rsidRPr="00D0162F" w:rsidRDefault="007A7156" w:rsidP="00A81E02">
            <w:pPr>
              <w:rPr>
                <w:rFonts w:ascii="Arial" w:hAnsi="Arial"/>
                <w:sz w:val="16"/>
                <w:szCs w:val="16"/>
              </w:rPr>
            </w:pPr>
            <w:r w:rsidRPr="00D0162F">
              <w:rPr>
                <w:rFonts w:ascii="Arial" w:hAnsi="Arial"/>
                <w:sz w:val="16"/>
                <w:szCs w:val="16"/>
              </w:rPr>
              <w:t>Correction to FR2 NR SA RRM TC 7.6.1.2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7A477DC"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2AF23D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4C52E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815935A"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C2D44F" w14:textId="77777777" w:rsidR="007A7156" w:rsidRPr="00D0162F" w:rsidRDefault="007A7156" w:rsidP="00A81E02">
            <w:pPr>
              <w:rPr>
                <w:rFonts w:ascii="Arial" w:hAnsi="Arial"/>
                <w:sz w:val="16"/>
                <w:szCs w:val="16"/>
              </w:rPr>
            </w:pPr>
            <w:r w:rsidRPr="00D0162F">
              <w:rPr>
                <w:rFonts w:ascii="Arial" w:hAnsi="Arial"/>
                <w:sz w:val="16"/>
                <w:szCs w:val="16"/>
              </w:rPr>
              <w:t>R5-2216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57DB34" w14:textId="77777777" w:rsidR="007A7156" w:rsidRPr="00D0162F" w:rsidRDefault="007A7156" w:rsidP="00A81E02">
            <w:pPr>
              <w:rPr>
                <w:rFonts w:ascii="Arial" w:hAnsi="Arial"/>
                <w:sz w:val="16"/>
                <w:szCs w:val="16"/>
              </w:rPr>
            </w:pPr>
            <w:r w:rsidRPr="00D0162F">
              <w:rPr>
                <w:rFonts w:ascii="Arial" w:hAnsi="Arial"/>
                <w:sz w:val="16"/>
                <w:szCs w:val="16"/>
              </w:rPr>
              <w:t>16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812126"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E17EAE"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5C5A4D1" w14:textId="77777777" w:rsidR="007A7156" w:rsidRPr="00D0162F" w:rsidRDefault="007A7156" w:rsidP="00A81E02">
            <w:pPr>
              <w:rPr>
                <w:rFonts w:ascii="Arial" w:hAnsi="Arial"/>
                <w:sz w:val="16"/>
                <w:szCs w:val="16"/>
              </w:rPr>
            </w:pPr>
            <w:r w:rsidRPr="00D0162F">
              <w:rPr>
                <w:rFonts w:ascii="Arial" w:hAnsi="Arial"/>
                <w:sz w:val="16"/>
                <w:szCs w:val="16"/>
              </w:rPr>
              <w:t>Correction to FR2 NR SA RRM TC 7.6.1.4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50A3F8"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6BF00F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FF5C55"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685DF34"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D09BD1" w14:textId="77777777" w:rsidR="007A7156" w:rsidRPr="00D0162F" w:rsidRDefault="007A7156" w:rsidP="00A81E02">
            <w:pPr>
              <w:rPr>
                <w:rFonts w:ascii="Arial" w:hAnsi="Arial"/>
                <w:sz w:val="16"/>
                <w:szCs w:val="16"/>
              </w:rPr>
            </w:pPr>
            <w:r w:rsidRPr="00D0162F">
              <w:rPr>
                <w:rFonts w:ascii="Arial" w:hAnsi="Arial"/>
                <w:sz w:val="16"/>
                <w:szCs w:val="16"/>
              </w:rPr>
              <w:t>R5-2216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F6772B" w14:textId="77777777" w:rsidR="007A7156" w:rsidRPr="00D0162F" w:rsidRDefault="007A7156" w:rsidP="00A81E02">
            <w:pPr>
              <w:rPr>
                <w:rFonts w:ascii="Arial" w:hAnsi="Arial"/>
                <w:sz w:val="16"/>
                <w:szCs w:val="16"/>
              </w:rPr>
            </w:pPr>
            <w:r w:rsidRPr="00D0162F">
              <w:rPr>
                <w:rFonts w:ascii="Arial" w:hAnsi="Arial"/>
                <w:sz w:val="16"/>
                <w:szCs w:val="16"/>
              </w:rPr>
              <w:t>16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B468915"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05CA0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23B7B3" w14:textId="77777777" w:rsidR="007A7156" w:rsidRPr="00D0162F" w:rsidRDefault="007A7156" w:rsidP="00A81E02">
            <w:pPr>
              <w:rPr>
                <w:rFonts w:ascii="Arial" w:hAnsi="Arial"/>
                <w:sz w:val="16"/>
                <w:szCs w:val="16"/>
              </w:rPr>
            </w:pPr>
            <w:r w:rsidRPr="00D0162F">
              <w:rPr>
                <w:rFonts w:ascii="Arial" w:hAnsi="Arial"/>
                <w:sz w:val="16"/>
                <w:szCs w:val="16"/>
              </w:rPr>
              <w:t>Correction to Mob_enh RRM TC 7.3.1.4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4B0300"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7D592C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943DF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A1A4F2C"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E5C4365" w14:textId="77777777" w:rsidR="007A7156" w:rsidRPr="00D0162F" w:rsidRDefault="007A7156" w:rsidP="00A81E02">
            <w:pPr>
              <w:rPr>
                <w:rFonts w:ascii="Arial" w:hAnsi="Arial"/>
                <w:sz w:val="16"/>
                <w:szCs w:val="16"/>
              </w:rPr>
            </w:pPr>
            <w:r w:rsidRPr="00D0162F">
              <w:rPr>
                <w:rFonts w:ascii="Arial" w:hAnsi="Arial"/>
                <w:sz w:val="16"/>
                <w:szCs w:val="16"/>
              </w:rPr>
              <w:t>R5-2216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4924FA3" w14:textId="77777777" w:rsidR="007A7156" w:rsidRPr="00D0162F" w:rsidRDefault="007A7156" w:rsidP="00A81E02">
            <w:pPr>
              <w:rPr>
                <w:rFonts w:ascii="Arial" w:hAnsi="Arial"/>
                <w:sz w:val="16"/>
                <w:szCs w:val="16"/>
              </w:rPr>
            </w:pPr>
            <w:r w:rsidRPr="00D0162F">
              <w:rPr>
                <w:rFonts w:ascii="Arial" w:hAnsi="Arial"/>
                <w:sz w:val="16"/>
                <w:szCs w:val="16"/>
              </w:rPr>
              <w:t>16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05E0CD"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88E0858"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E2D2B7" w14:textId="77777777" w:rsidR="007A7156" w:rsidRPr="00D0162F" w:rsidRDefault="007A7156" w:rsidP="00A81E02">
            <w:pPr>
              <w:rPr>
                <w:rFonts w:ascii="Arial" w:hAnsi="Arial"/>
                <w:sz w:val="16"/>
                <w:szCs w:val="16"/>
              </w:rPr>
            </w:pPr>
            <w:r w:rsidRPr="00D0162F">
              <w:rPr>
                <w:rFonts w:ascii="Arial" w:hAnsi="Arial"/>
                <w:sz w:val="16"/>
                <w:szCs w:val="16"/>
              </w:rPr>
              <w:t>Correction to Mob_enh RRM TC 7.3.1.5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BA798A"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BEC4D8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6CA87E"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E88DFA2"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F83F56" w14:textId="77777777" w:rsidR="007A7156" w:rsidRPr="00D0162F" w:rsidRDefault="007A7156" w:rsidP="00A81E02">
            <w:pPr>
              <w:rPr>
                <w:rFonts w:ascii="Arial" w:hAnsi="Arial"/>
                <w:sz w:val="16"/>
                <w:szCs w:val="16"/>
              </w:rPr>
            </w:pPr>
            <w:r w:rsidRPr="00D0162F">
              <w:rPr>
                <w:rFonts w:ascii="Arial" w:hAnsi="Arial"/>
                <w:sz w:val="16"/>
                <w:szCs w:val="16"/>
              </w:rPr>
              <w:t>R5-2216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A2BF40" w14:textId="77777777" w:rsidR="007A7156" w:rsidRPr="00D0162F" w:rsidRDefault="007A7156" w:rsidP="00A81E02">
            <w:pPr>
              <w:rPr>
                <w:rFonts w:ascii="Arial" w:hAnsi="Arial"/>
                <w:sz w:val="16"/>
                <w:szCs w:val="16"/>
              </w:rPr>
            </w:pPr>
            <w:r w:rsidRPr="00D0162F">
              <w:rPr>
                <w:rFonts w:ascii="Arial" w:hAnsi="Arial"/>
                <w:sz w:val="16"/>
                <w:szCs w:val="16"/>
              </w:rPr>
              <w:t>16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F8FE181"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CAD0E1"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BC185D" w14:textId="52455A93" w:rsidR="007A7156" w:rsidRPr="00D0162F" w:rsidRDefault="007A7156" w:rsidP="00A81E02">
            <w:pPr>
              <w:rPr>
                <w:rFonts w:ascii="Arial" w:hAnsi="Arial"/>
                <w:sz w:val="16"/>
                <w:szCs w:val="16"/>
              </w:rPr>
            </w:pPr>
            <w:r w:rsidRPr="00D0162F">
              <w:rPr>
                <w:rFonts w:ascii="Arial" w:hAnsi="Arial"/>
                <w:sz w:val="16"/>
                <w:szCs w:val="16"/>
              </w:rPr>
              <w:t xml:space="preserve">Completion 4.5.5.5 including TT </w:t>
            </w:r>
            <w:r w:rsidR="003128BD" w:rsidRPr="00D0162F">
              <w:rPr>
                <w:rFonts w:ascii="Arial" w:hAnsi="Arial"/>
                <w:sz w:val="16"/>
                <w:szCs w:val="16"/>
              </w:rPr>
              <w:t>analysis</w:t>
            </w:r>
            <w:r w:rsidRPr="00D0162F">
              <w:rPr>
                <w:rFonts w:ascii="Arial" w:hAnsi="Arial"/>
                <w:sz w:val="16"/>
                <w:szCs w:val="16"/>
              </w:rPr>
              <w:t xml:space="preserve">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FF6C58"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98397D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66FA8E"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0A6CA24"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A59587" w14:textId="77777777" w:rsidR="007A7156" w:rsidRPr="00D0162F" w:rsidRDefault="007A7156" w:rsidP="00A81E02">
            <w:pPr>
              <w:rPr>
                <w:rFonts w:ascii="Arial" w:hAnsi="Arial"/>
                <w:sz w:val="16"/>
                <w:szCs w:val="16"/>
              </w:rPr>
            </w:pPr>
            <w:r w:rsidRPr="00D0162F">
              <w:rPr>
                <w:rFonts w:ascii="Arial" w:hAnsi="Arial"/>
                <w:sz w:val="16"/>
                <w:szCs w:val="16"/>
              </w:rPr>
              <w:t>R5-2216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663CB4" w14:textId="77777777" w:rsidR="007A7156" w:rsidRPr="00D0162F" w:rsidRDefault="007A7156" w:rsidP="00A81E02">
            <w:pPr>
              <w:rPr>
                <w:rFonts w:ascii="Arial" w:hAnsi="Arial"/>
                <w:sz w:val="16"/>
                <w:szCs w:val="16"/>
              </w:rPr>
            </w:pPr>
            <w:r w:rsidRPr="00D0162F">
              <w:rPr>
                <w:rFonts w:ascii="Arial" w:hAnsi="Arial"/>
                <w:sz w:val="16"/>
                <w:szCs w:val="16"/>
              </w:rPr>
              <w:t>16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338502"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C82595F"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FAB5B76" w14:textId="5DDFEAFC" w:rsidR="007A7156" w:rsidRPr="00D0162F" w:rsidRDefault="007A7156" w:rsidP="00A81E02">
            <w:pPr>
              <w:rPr>
                <w:rFonts w:ascii="Arial" w:hAnsi="Arial"/>
                <w:sz w:val="16"/>
                <w:szCs w:val="16"/>
              </w:rPr>
            </w:pPr>
            <w:r w:rsidRPr="00D0162F">
              <w:rPr>
                <w:rFonts w:ascii="Arial" w:hAnsi="Arial"/>
                <w:sz w:val="16"/>
                <w:szCs w:val="16"/>
              </w:rPr>
              <w:t xml:space="preserve">Completion 4.5.5.6 including TT </w:t>
            </w:r>
            <w:r w:rsidR="003128BD" w:rsidRPr="00D0162F">
              <w:rPr>
                <w:rFonts w:ascii="Arial" w:hAnsi="Arial"/>
                <w:sz w:val="16"/>
                <w:szCs w:val="16"/>
              </w:rPr>
              <w:t>analysis</w:t>
            </w:r>
            <w:r w:rsidRPr="00D0162F">
              <w:rPr>
                <w:rFonts w:ascii="Arial" w:hAnsi="Arial"/>
                <w:sz w:val="16"/>
                <w:szCs w:val="16"/>
              </w:rPr>
              <w:t xml:space="preserve">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E0C8C8"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EAF8CD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865F93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B15829A"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401175" w14:textId="77777777" w:rsidR="007A7156" w:rsidRPr="00D0162F" w:rsidRDefault="007A7156" w:rsidP="00A81E02">
            <w:pPr>
              <w:rPr>
                <w:rFonts w:ascii="Arial" w:hAnsi="Arial"/>
                <w:sz w:val="16"/>
                <w:szCs w:val="16"/>
              </w:rPr>
            </w:pPr>
            <w:r w:rsidRPr="00D0162F">
              <w:rPr>
                <w:rFonts w:ascii="Arial" w:hAnsi="Arial"/>
                <w:sz w:val="16"/>
                <w:szCs w:val="16"/>
              </w:rPr>
              <w:t>R5-2216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EA823C" w14:textId="77777777" w:rsidR="007A7156" w:rsidRPr="00D0162F" w:rsidRDefault="007A7156" w:rsidP="00A81E02">
            <w:pPr>
              <w:rPr>
                <w:rFonts w:ascii="Arial" w:hAnsi="Arial"/>
                <w:sz w:val="16"/>
                <w:szCs w:val="16"/>
              </w:rPr>
            </w:pPr>
            <w:r w:rsidRPr="00D0162F">
              <w:rPr>
                <w:rFonts w:ascii="Arial" w:hAnsi="Arial"/>
                <w:sz w:val="16"/>
                <w:szCs w:val="16"/>
              </w:rPr>
              <w:t>16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92EB46"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558AE1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61BF4D5" w14:textId="77777777" w:rsidR="007A7156" w:rsidRPr="00D0162F" w:rsidRDefault="007A7156" w:rsidP="00A81E02">
            <w:pPr>
              <w:rPr>
                <w:rFonts w:ascii="Arial" w:hAnsi="Arial"/>
                <w:sz w:val="16"/>
                <w:szCs w:val="16"/>
              </w:rPr>
            </w:pPr>
            <w:r w:rsidRPr="00D0162F">
              <w:rPr>
                <w:rFonts w:ascii="Arial" w:hAnsi="Arial"/>
                <w:sz w:val="16"/>
                <w:szCs w:val="16"/>
              </w:rPr>
              <w:t>Addition of cell configuration MU and TT for Enhancement on MIM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8C83F9"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11513D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BB2CCF"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AB2E23C"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9DD3E4" w14:textId="77777777" w:rsidR="007A7156" w:rsidRPr="00D0162F" w:rsidRDefault="007A7156" w:rsidP="00A81E02">
            <w:pPr>
              <w:rPr>
                <w:rFonts w:ascii="Arial" w:hAnsi="Arial"/>
                <w:sz w:val="16"/>
                <w:szCs w:val="16"/>
              </w:rPr>
            </w:pPr>
            <w:r w:rsidRPr="00D0162F">
              <w:rPr>
                <w:rFonts w:ascii="Arial" w:hAnsi="Arial"/>
                <w:sz w:val="16"/>
                <w:szCs w:val="16"/>
              </w:rPr>
              <w:t>R5-2216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D69F3A" w14:textId="77777777" w:rsidR="007A7156" w:rsidRPr="00D0162F" w:rsidRDefault="007A7156" w:rsidP="00A81E02">
            <w:pPr>
              <w:rPr>
                <w:rFonts w:ascii="Arial" w:hAnsi="Arial"/>
                <w:sz w:val="16"/>
                <w:szCs w:val="16"/>
              </w:rPr>
            </w:pPr>
            <w:r w:rsidRPr="00D0162F">
              <w:rPr>
                <w:rFonts w:ascii="Arial" w:hAnsi="Arial"/>
                <w:sz w:val="16"/>
                <w:szCs w:val="16"/>
              </w:rPr>
              <w:t>16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A76643"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50AEB4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EF12C48" w14:textId="77777777" w:rsidR="007A7156" w:rsidRPr="00D0162F" w:rsidRDefault="007A7156" w:rsidP="00A81E02">
            <w:pPr>
              <w:rPr>
                <w:rFonts w:ascii="Arial" w:hAnsi="Arial"/>
                <w:sz w:val="16"/>
                <w:szCs w:val="16"/>
              </w:rPr>
            </w:pPr>
            <w:r w:rsidRPr="00D0162F">
              <w:rPr>
                <w:rFonts w:ascii="Arial" w:hAnsi="Arial"/>
                <w:sz w:val="16"/>
                <w:szCs w:val="16"/>
              </w:rPr>
              <w:t>Update of 4.6.7.2 EN-DC FR1 SSB based CMR and dedicated IMR L1-SINR measurement in 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3C9B0E"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4B8B050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A7224E"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6DBE633"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1B0088" w14:textId="77777777" w:rsidR="007A7156" w:rsidRPr="00D0162F" w:rsidRDefault="007A7156" w:rsidP="00A81E02">
            <w:pPr>
              <w:rPr>
                <w:rFonts w:ascii="Arial" w:hAnsi="Arial"/>
                <w:sz w:val="16"/>
                <w:szCs w:val="16"/>
              </w:rPr>
            </w:pPr>
            <w:r w:rsidRPr="00D0162F">
              <w:rPr>
                <w:rFonts w:ascii="Arial" w:hAnsi="Arial"/>
                <w:sz w:val="16"/>
                <w:szCs w:val="16"/>
              </w:rPr>
              <w:t>R5-2216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F01841" w14:textId="77777777" w:rsidR="007A7156" w:rsidRPr="00D0162F" w:rsidRDefault="007A7156" w:rsidP="00A81E02">
            <w:pPr>
              <w:rPr>
                <w:rFonts w:ascii="Arial" w:hAnsi="Arial"/>
                <w:sz w:val="16"/>
                <w:szCs w:val="16"/>
              </w:rPr>
            </w:pPr>
            <w:r w:rsidRPr="00D0162F">
              <w:rPr>
                <w:rFonts w:ascii="Arial" w:hAnsi="Arial"/>
                <w:sz w:val="16"/>
                <w:szCs w:val="16"/>
              </w:rPr>
              <w:t>16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DF4DF5"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BE6966"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DE4D24" w14:textId="77777777" w:rsidR="007A7156" w:rsidRPr="00D0162F" w:rsidRDefault="007A7156" w:rsidP="00A81E02">
            <w:pPr>
              <w:rPr>
                <w:rFonts w:ascii="Arial" w:hAnsi="Arial"/>
                <w:sz w:val="16"/>
                <w:szCs w:val="16"/>
              </w:rPr>
            </w:pPr>
            <w:r w:rsidRPr="00D0162F">
              <w:rPr>
                <w:rFonts w:ascii="Arial" w:hAnsi="Arial"/>
                <w:sz w:val="16"/>
                <w:szCs w:val="16"/>
              </w:rPr>
              <w:t>Update of 6.6.8.2 NR SA FR1 SSB based CMR and dedicated IMR L1-SINR measurement in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4224CF"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72C5C3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4C7958"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3D7E75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D3655A" w14:textId="77777777" w:rsidR="007A7156" w:rsidRPr="00D0162F" w:rsidRDefault="007A7156" w:rsidP="00A81E02">
            <w:pPr>
              <w:rPr>
                <w:rFonts w:ascii="Arial" w:hAnsi="Arial"/>
                <w:sz w:val="16"/>
                <w:szCs w:val="16"/>
              </w:rPr>
            </w:pPr>
            <w:r w:rsidRPr="00D0162F">
              <w:rPr>
                <w:rFonts w:ascii="Arial" w:hAnsi="Arial"/>
                <w:sz w:val="16"/>
                <w:szCs w:val="16"/>
              </w:rPr>
              <w:t>R5-2216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E3F8A0" w14:textId="77777777" w:rsidR="007A7156" w:rsidRPr="00D0162F" w:rsidRDefault="007A7156" w:rsidP="00A81E02">
            <w:pPr>
              <w:rPr>
                <w:rFonts w:ascii="Arial" w:hAnsi="Arial"/>
                <w:sz w:val="16"/>
                <w:szCs w:val="16"/>
              </w:rPr>
            </w:pPr>
            <w:r w:rsidRPr="00D0162F">
              <w:rPr>
                <w:rFonts w:ascii="Arial" w:hAnsi="Arial"/>
                <w:sz w:val="16"/>
                <w:szCs w:val="16"/>
              </w:rPr>
              <w:t>16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8C5DE2D"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9E94C32"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61D1113" w14:textId="77777777" w:rsidR="007A7156" w:rsidRPr="00D0162F" w:rsidRDefault="007A7156" w:rsidP="00A81E02">
            <w:pPr>
              <w:rPr>
                <w:rFonts w:ascii="Arial" w:hAnsi="Arial"/>
                <w:sz w:val="16"/>
                <w:szCs w:val="16"/>
              </w:rPr>
            </w:pPr>
            <w:r w:rsidRPr="00D0162F">
              <w:rPr>
                <w:rFonts w:ascii="Arial" w:hAnsi="Arial"/>
                <w:sz w:val="16"/>
                <w:szCs w:val="16"/>
              </w:rPr>
              <w:t>Correction to NR SA FR1 cell re-selection for UE configured with highSpeedMeasFlag-r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24E9DC"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DAC10D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DB564C"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88A55AF"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05FDA0" w14:textId="77777777" w:rsidR="007A7156" w:rsidRPr="00D0162F" w:rsidRDefault="007A7156" w:rsidP="00A81E02">
            <w:pPr>
              <w:rPr>
                <w:rFonts w:ascii="Arial" w:hAnsi="Arial"/>
                <w:sz w:val="16"/>
                <w:szCs w:val="16"/>
              </w:rPr>
            </w:pPr>
            <w:r w:rsidRPr="00D0162F">
              <w:rPr>
                <w:rFonts w:ascii="Arial" w:hAnsi="Arial"/>
                <w:sz w:val="16"/>
                <w:szCs w:val="16"/>
              </w:rPr>
              <w:t>R5-2217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DFE846" w14:textId="77777777" w:rsidR="007A7156" w:rsidRPr="00D0162F" w:rsidRDefault="007A7156" w:rsidP="00A81E02">
            <w:pPr>
              <w:rPr>
                <w:rFonts w:ascii="Arial" w:hAnsi="Arial"/>
                <w:sz w:val="16"/>
                <w:szCs w:val="16"/>
              </w:rPr>
            </w:pPr>
            <w:r w:rsidRPr="00D0162F">
              <w:rPr>
                <w:rFonts w:ascii="Arial" w:hAnsi="Arial"/>
                <w:sz w:val="16"/>
                <w:szCs w:val="16"/>
              </w:rPr>
              <w:t>15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DE96BB"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493A7B"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8556384" w14:textId="77777777" w:rsidR="007A7156" w:rsidRPr="00D0162F" w:rsidRDefault="007A7156" w:rsidP="00A81E02">
            <w:pPr>
              <w:rPr>
                <w:rFonts w:ascii="Arial" w:hAnsi="Arial"/>
                <w:sz w:val="16"/>
                <w:szCs w:val="16"/>
              </w:rPr>
            </w:pPr>
            <w:r w:rsidRPr="00D0162F">
              <w:rPr>
                <w:rFonts w:ascii="Arial" w:hAnsi="Arial"/>
                <w:sz w:val="16"/>
                <w:szCs w:val="16"/>
              </w:rPr>
              <w:t>Correction to FR1 EN-DC RRM TCs - interruption SC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D788E8"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E405ED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0EB27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7E064A7"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823F26" w14:textId="77777777" w:rsidR="007A7156" w:rsidRPr="00D0162F" w:rsidRDefault="007A7156" w:rsidP="00A81E02">
            <w:pPr>
              <w:rPr>
                <w:rFonts w:ascii="Arial" w:hAnsi="Arial"/>
                <w:sz w:val="16"/>
                <w:szCs w:val="16"/>
              </w:rPr>
            </w:pPr>
            <w:r w:rsidRPr="00D0162F">
              <w:rPr>
                <w:rFonts w:ascii="Arial" w:hAnsi="Arial"/>
                <w:sz w:val="16"/>
                <w:szCs w:val="16"/>
              </w:rPr>
              <w:t>R5-2217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BD5E89" w14:textId="77777777" w:rsidR="007A7156" w:rsidRPr="00D0162F" w:rsidRDefault="007A7156" w:rsidP="00A81E02">
            <w:pPr>
              <w:rPr>
                <w:rFonts w:ascii="Arial" w:hAnsi="Arial"/>
                <w:sz w:val="16"/>
                <w:szCs w:val="16"/>
              </w:rPr>
            </w:pPr>
            <w:r w:rsidRPr="00D0162F">
              <w:rPr>
                <w:rFonts w:ascii="Arial" w:hAnsi="Arial"/>
                <w:sz w:val="16"/>
                <w:szCs w:val="16"/>
              </w:rPr>
              <w:t>17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E07D6C"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384EEE"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38F13B" w14:textId="77777777" w:rsidR="007A7156" w:rsidRPr="00D0162F" w:rsidRDefault="007A7156" w:rsidP="00A81E02">
            <w:pPr>
              <w:rPr>
                <w:rFonts w:ascii="Arial" w:hAnsi="Arial"/>
                <w:sz w:val="16"/>
                <w:szCs w:val="16"/>
              </w:rPr>
            </w:pPr>
            <w:r w:rsidRPr="00D0162F">
              <w:rPr>
                <w:rFonts w:ascii="Arial" w:hAnsi="Arial"/>
                <w:sz w:val="16"/>
                <w:szCs w:val="16"/>
              </w:rPr>
              <w:t>Introduce Test case for LTE PSCell addition and release in NE-D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8B2612"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AC2546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848527"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4F4F1A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E65368" w14:textId="77777777" w:rsidR="007A7156" w:rsidRPr="00D0162F" w:rsidRDefault="007A7156" w:rsidP="00A81E02">
            <w:pPr>
              <w:rPr>
                <w:rFonts w:ascii="Arial" w:hAnsi="Arial"/>
                <w:sz w:val="16"/>
                <w:szCs w:val="16"/>
              </w:rPr>
            </w:pPr>
            <w:r w:rsidRPr="00D0162F">
              <w:rPr>
                <w:rFonts w:ascii="Arial" w:hAnsi="Arial"/>
                <w:sz w:val="16"/>
                <w:szCs w:val="16"/>
              </w:rPr>
              <w:t>R5-2217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1A6CD0" w14:textId="77777777" w:rsidR="007A7156" w:rsidRPr="00D0162F" w:rsidRDefault="007A7156" w:rsidP="00A81E02">
            <w:pPr>
              <w:rPr>
                <w:rFonts w:ascii="Arial" w:hAnsi="Arial"/>
                <w:sz w:val="16"/>
                <w:szCs w:val="16"/>
              </w:rPr>
            </w:pPr>
            <w:r w:rsidRPr="00D0162F">
              <w:rPr>
                <w:rFonts w:ascii="Arial" w:hAnsi="Arial"/>
                <w:sz w:val="16"/>
                <w:szCs w:val="16"/>
              </w:rPr>
              <w:t>15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CD2B99"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00E63B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3149390" w14:textId="77777777" w:rsidR="007A7156" w:rsidRPr="00D0162F" w:rsidRDefault="007A7156" w:rsidP="00A81E02">
            <w:pPr>
              <w:rPr>
                <w:rFonts w:ascii="Arial" w:hAnsi="Arial"/>
                <w:sz w:val="16"/>
                <w:szCs w:val="16"/>
              </w:rPr>
            </w:pPr>
            <w:r w:rsidRPr="00D0162F">
              <w:rPr>
                <w:rFonts w:ascii="Arial" w:hAnsi="Arial"/>
                <w:sz w:val="16"/>
                <w:szCs w:val="16"/>
              </w:rPr>
              <w:t>Correction to FR2 EN-DC RRM TCs - 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6DCF9B"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063AF4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2D1797"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8EEAE6F"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A6A31A" w14:textId="77777777" w:rsidR="007A7156" w:rsidRPr="00D0162F" w:rsidRDefault="007A7156" w:rsidP="00A81E02">
            <w:pPr>
              <w:rPr>
                <w:rFonts w:ascii="Arial" w:hAnsi="Arial"/>
                <w:sz w:val="16"/>
                <w:szCs w:val="16"/>
              </w:rPr>
            </w:pPr>
            <w:r w:rsidRPr="00D0162F">
              <w:rPr>
                <w:rFonts w:ascii="Arial" w:hAnsi="Arial"/>
                <w:sz w:val="16"/>
                <w:szCs w:val="16"/>
              </w:rPr>
              <w:t>R5-2217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ECC00ED" w14:textId="77777777" w:rsidR="007A7156" w:rsidRPr="00D0162F" w:rsidRDefault="007A7156" w:rsidP="00A81E02">
            <w:pPr>
              <w:rPr>
                <w:rFonts w:ascii="Arial" w:hAnsi="Arial"/>
                <w:sz w:val="16"/>
                <w:szCs w:val="16"/>
              </w:rPr>
            </w:pPr>
            <w:r w:rsidRPr="00D0162F">
              <w:rPr>
                <w:rFonts w:ascii="Arial" w:hAnsi="Arial"/>
                <w:sz w:val="16"/>
                <w:szCs w:val="16"/>
              </w:rPr>
              <w:t>15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4C4DD4"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1528DA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118FD2" w14:textId="77777777" w:rsidR="007A7156" w:rsidRPr="00D0162F" w:rsidRDefault="007A7156" w:rsidP="00A81E02">
            <w:pPr>
              <w:rPr>
                <w:rFonts w:ascii="Arial" w:hAnsi="Arial"/>
                <w:sz w:val="16"/>
                <w:szCs w:val="16"/>
              </w:rPr>
            </w:pPr>
            <w:r w:rsidRPr="00D0162F">
              <w:rPr>
                <w:rFonts w:ascii="Arial" w:hAnsi="Arial"/>
                <w:sz w:val="16"/>
                <w:szCs w:val="16"/>
              </w:rPr>
              <w:t>Correction to FR2 EN-DC RRM TC 5.5.5.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C735B2"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71F8BD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48FB4F"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9DDD38C"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E09977F" w14:textId="77777777" w:rsidR="007A7156" w:rsidRPr="00D0162F" w:rsidRDefault="007A7156" w:rsidP="00A81E02">
            <w:pPr>
              <w:rPr>
                <w:rFonts w:ascii="Arial" w:hAnsi="Arial"/>
                <w:sz w:val="16"/>
                <w:szCs w:val="16"/>
              </w:rPr>
            </w:pPr>
            <w:r w:rsidRPr="00D0162F">
              <w:rPr>
                <w:rFonts w:ascii="Arial" w:hAnsi="Arial"/>
                <w:sz w:val="16"/>
                <w:szCs w:val="16"/>
              </w:rPr>
              <w:t>R5-2217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05C3DE" w14:textId="77777777" w:rsidR="007A7156" w:rsidRPr="00D0162F" w:rsidRDefault="007A7156" w:rsidP="00A81E02">
            <w:pPr>
              <w:rPr>
                <w:rFonts w:ascii="Arial" w:hAnsi="Arial"/>
                <w:sz w:val="16"/>
                <w:szCs w:val="16"/>
              </w:rPr>
            </w:pPr>
            <w:r w:rsidRPr="00D0162F">
              <w:rPr>
                <w:rFonts w:ascii="Arial" w:hAnsi="Arial"/>
                <w:sz w:val="16"/>
                <w:szCs w:val="16"/>
              </w:rPr>
              <w:t>15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5380898"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AE8D1B"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0680F23" w14:textId="77777777" w:rsidR="007A7156" w:rsidRPr="00D0162F" w:rsidRDefault="007A7156" w:rsidP="00A81E02">
            <w:pPr>
              <w:rPr>
                <w:rFonts w:ascii="Arial" w:hAnsi="Arial"/>
                <w:sz w:val="16"/>
                <w:szCs w:val="16"/>
              </w:rPr>
            </w:pPr>
            <w:r w:rsidRPr="00D0162F">
              <w:rPr>
                <w:rFonts w:ascii="Arial" w:hAnsi="Arial"/>
                <w:sz w:val="16"/>
                <w:szCs w:val="16"/>
              </w:rPr>
              <w:t>Correction to FR2 EN-DC RRM TC 5.5.5.2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1992C0"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329928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044AADE"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55BF8D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66230E" w14:textId="77777777" w:rsidR="007A7156" w:rsidRPr="00D0162F" w:rsidRDefault="007A7156" w:rsidP="00A81E02">
            <w:pPr>
              <w:rPr>
                <w:rFonts w:ascii="Arial" w:hAnsi="Arial"/>
                <w:sz w:val="16"/>
                <w:szCs w:val="16"/>
              </w:rPr>
            </w:pPr>
            <w:r w:rsidRPr="00D0162F">
              <w:rPr>
                <w:rFonts w:ascii="Arial" w:hAnsi="Arial"/>
                <w:sz w:val="16"/>
                <w:szCs w:val="16"/>
              </w:rPr>
              <w:t>R5-2217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5B867B" w14:textId="77777777" w:rsidR="007A7156" w:rsidRPr="00D0162F" w:rsidRDefault="007A7156" w:rsidP="00A81E02">
            <w:pPr>
              <w:rPr>
                <w:rFonts w:ascii="Arial" w:hAnsi="Arial"/>
                <w:sz w:val="16"/>
                <w:szCs w:val="16"/>
              </w:rPr>
            </w:pPr>
            <w:r w:rsidRPr="00D0162F">
              <w:rPr>
                <w:rFonts w:ascii="Arial" w:hAnsi="Arial"/>
                <w:sz w:val="16"/>
                <w:szCs w:val="16"/>
              </w:rPr>
              <w:t>15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B4317F1"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FA4AAB"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80F8552" w14:textId="77777777" w:rsidR="007A7156" w:rsidRPr="00D0162F" w:rsidRDefault="007A7156" w:rsidP="00A81E02">
            <w:pPr>
              <w:rPr>
                <w:rFonts w:ascii="Arial" w:hAnsi="Arial"/>
                <w:sz w:val="16"/>
                <w:szCs w:val="16"/>
              </w:rPr>
            </w:pPr>
            <w:r w:rsidRPr="00D0162F">
              <w:rPr>
                <w:rFonts w:ascii="Arial" w:hAnsi="Arial"/>
                <w:sz w:val="16"/>
                <w:szCs w:val="16"/>
              </w:rPr>
              <w:t>Correction to FR2 EN-DC RRM TC 5.5.5.3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7A76B9"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6BEDF9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E79138"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ABB106E"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71F28D" w14:textId="77777777" w:rsidR="007A7156" w:rsidRPr="00D0162F" w:rsidRDefault="007A7156" w:rsidP="00A81E02">
            <w:pPr>
              <w:rPr>
                <w:rFonts w:ascii="Arial" w:hAnsi="Arial"/>
                <w:sz w:val="16"/>
                <w:szCs w:val="16"/>
              </w:rPr>
            </w:pPr>
            <w:r w:rsidRPr="00D0162F">
              <w:rPr>
                <w:rFonts w:ascii="Arial" w:hAnsi="Arial"/>
                <w:sz w:val="16"/>
                <w:szCs w:val="16"/>
              </w:rPr>
              <w:t>R5-2217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F72D39B" w14:textId="77777777" w:rsidR="007A7156" w:rsidRPr="00D0162F" w:rsidRDefault="007A7156" w:rsidP="00A81E02">
            <w:pPr>
              <w:rPr>
                <w:rFonts w:ascii="Arial" w:hAnsi="Arial"/>
                <w:sz w:val="16"/>
                <w:szCs w:val="16"/>
              </w:rPr>
            </w:pPr>
            <w:r w:rsidRPr="00D0162F">
              <w:rPr>
                <w:rFonts w:ascii="Arial" w:hAnsi="Arial"/>
                <w:sz w:val="16"/>
                <w:szCs w:val="16"/>
              </w:rPr>
              <w:t>15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2CA69E"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00D5E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1B35AB" w14:textId="77777777" w:rsidR="007A7156" w:rsidRPr="00D0162F" w:rsidRDefault="007A7156" w:rsidP="00A81E02">
            <w:pPr>
              <w:rPr>
                <w:rFonts w:ascii="Arial" w:hAnsi="Arial"/>
                <w:sz w:val="16"/>
                <w:szCs w:val="16"/>
              </w:rPr>
            </w:pPr>
            <w:r w:rsidRPr="00D0162F">
              <w:rPr>
                <w:rFonts w:ascii="Arial" w:hAnsi="Arial"/>
                <w:sz w:val="16"/>
                <w:szCs w:val="16"/>
              </w:rPr>
              <w:t>Correction to FR2 EN-DC RRM TC 5.5.5.4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E6BBC9"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0635F2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9582D1"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9C884A3"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952CAB" w14:textId="77777777" w:rsidR="007A7156" w:rsidRPr="00D0162F" w:rsidRDefault="007A7156" w:rsidP="00A81E02">
            <w:pPr>
              <w:rPr>
                <w:rFonts w:ascii="Arial" w:hAnsi="Arial"/>
                <w:sz w:val="16"/>
                <w:szCs w:val="16"/>
              </w:rPr>
            </w:pPr>
            <w:r w:rsidRPr="00D0162F">
              <w:rPr>
                <w:rFonts w:ascii="Arial" w:hAnsi="Arial"/>
                <w:sz w:val="16"/>
                <w:szCs w:val="16"/>
              </w:rPr>
              <w:t>R5-2217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DF7296" w14:textId="77777777" w:rsidR="007A7156" w:rsidRPr="00D0162F" w:rsidRDefault="007A7156" w:rsidP="00A81E02">
            <w:pPr>
              <w:rPr>
                <w:rFonts w:ascii="Arial" w:hAnsi="Arial"/>
                <w:sz w:val="16"/>
                <w:szCs w:val="16"/>
              </w:rPr>
            </w:pPr>
            <w:r w:rsidRPr="00D0162F">
              <w:rPr>
                <w:rFonts w:ascii="Arial" w:hAnsi="Arial"/>
                <w:sz w:val="16"/>
                <w:szCs w:val="16"/>
              </w:rPr>
              <w:t>15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3BD5DC"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6882C05"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0D8026" w14:textId="77777777" w:rsidR="007A7156" w:rsidRPr="00D0162F" w:rsidRDefault="007A7156" w:rsidP="00A81E02">
            <w:pPr>
              <w:rPr>
                <w:rFonts w:ascii="Arial" w:hAnsi="Arial"/>
                <w:sz w:val="16"/>
                <w:szCs w:val="16"/>
              </w:rPr>
            </w:pPr>
            <w:r w:rsidRPr="00D0162F">
              <w:rPr>
                <w:rFonts w:ascii="Arial" w:hAnsi="Arial"/>
                <w:sz w:val="16"/>
                <w:szCs w:val="16"/>
              </w:rPr>
              <w:t>Correction to FR2 EN-DC RRM TC 5.5.5.5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FA24D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419F627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467DB1"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E50A1F4"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61DF64" w14:textId="77777777" w:rsidR="007A7156" w:rsidRPr="00D0162F" w:rsidRDefault="007A7156" w:rsidP="00A81E02">
            <w:pPr>
              <w:rPr>
                <w:rFonts w:ascii="Arial" w:hAnsi="Arial"/>
                <w:sz w:val="16"/>
                <w:szCs w:val="16"/>
              </w:rPr>
            </w:pPr>
            <w:r w:rsidRPr="00D0162F">
              <w:rPr>
                <w:rFonts w:ascii="Arial" w:hAnsi="Arial"/>
                <w:sz w:val="16"/>
                <w:szCs w:val="16"/>
              </w:rPr>
              <w:t>R5-2217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C3B953" w14:textId="77777777" w:rsidR="007A7156" w:rsidRPr="00D0162F" w:rsidRDefault="007A7156" w:rsidP="00A81E02">
            <w:pPr>
              <w:rPr>
                <w:rFonts w:ascii="Arial" w:hAnsi="Arial"/>
                <w:sz w:val="16"/>
                <w:szCs w:val="16"/>
              </w:rPr>
            </w:pPr>
            <w:r w:rsidRPr="00D0162F">
              <w:rPr>
                <w:rFonts w:ascii="Arial" w:hAnsi="Arial"/>
                <w:sz w:val="16"/>
                <w:szCs w:val="16"/>
              </w:rPr>
              <w:t>15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A96F42"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1E031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69EB44" w14:textId="77777777" w:rsidR="007A7156" w:rsidRPr="00D0162F" w:rsidRDefault="007A7156" w:rsidP="00A81E02">
            <w:pPr>
              <w:rPr>
                <w:rFonts w:ascii="Arial" w:hAnsi="Arial"/>
                <w:sz w:val="16"/>
                <w:szCs w:val="16"/>
              </w:rPr>
            </w:pPr>
            <w:r w:rsidRPr="00D0162F">
              <w:rPr>
                <w:rFonts w:ascii="Arial" w:hAnsi="Arial"/>
                <w:sz w:val="16"/>
                <w:szCs w:val="16"/>
              </w:rPr>
              <w:t>Correction to FR2 EN-DC RRM TC 5.6.1.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735C0F"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C8CEA6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9095B2"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7CB8A4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84C3FA" w14:textId="77777777" w:rsidR="007A7156" w:rsidRPr="00D0162F" w:rsidRDefault="007A7156" w:rsidP="00A81E02">
            <w:pPr>
              <w:rPr>
                <w:rFonts w:ascii="Arial" w:hAnsi="Arial"/>
                <w:sz w:val="16"/>
                <w:szCs w:val="16"/>
              </w:rPr>
            </w:pPr>
            <w:r w:rsidRPr="00D0162F">
              <w:rPr>
                <w:rFonts w:ascii="Arial" w:hAnsi="Arial"/>
                <w:sz w:val="16"/>
                <w:szCs w:val="16"/>
              </w:rPr>
              <w:t>R5-2217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5EFCCC" w14:textId="77777777" w:rsidR="007A7156" w:rsidRPr="00D0162F" w:rsidRDefault="007A7156" w:rsidP="00A81E02">
            <w:pPr>
              <w:rPr>
                <w:rFonts w:ascii="Arial" w:hAnsi="Arial"/>
                <w:sz w:val="16"/>
                <w:szCs w:val="16"/>
              </w:rPr>
            </w:pPr>
            <w:r w:rsidRPr="00D0162F">
              <w:rPr>
                <w:rFonts w:ascii="Arial" w:hAnsi="Arial"/>
                <w:sz w:val="16"/>
                <w:szCs w:val="16"/>
              </w:rPr>
              <w:t>16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D151A0B"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94DC41"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D295A8" w14:textId="77777777" w:rsidR="007A7156" w:rsidRPr="00D0162F" w:rsidRDefault="007A7156" w:rsidP="00A81E02">
            <w:pPr>
              <w:rPr>
                <w:rFonts w:ascii="Arial" w:hAnsi="Arial"/>
                <w:sz w:val="16"/>
                <w:szCs w:val="16"/>
              </w:rPr>
            </w:pPr>
            <w:r w:rsidRPr="00D0162F">
              <w:rPr>
                <w:rFonts w:ascii="Arial" w:hAnsi="Arial"/>
                <w:sz w:val="16"/>
                <w:szCs w:val="16"/>
              </w:rPr>
              <w:t>Correction to FR2 EN-DC RRM TC 5.6.1.3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C44B6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5FDD94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5088E24"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5441BB11"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B259A8" w14:textId="77777777" w:rsidR="007A7156" w:rsidRPr="00D0162F" w:rsidRDefault="007A7156" w:rsidP="00A81E02">
            <w:pPr>
              <w:rPr>
                <w:rFonts w:ascii="Arial" w:hAnsi="Arial"/>
                <w:sz w:val="16"/>
                <w:szCs w:val="16"/>
              </w:rPr>
            </w:pPr>
            <w:r w:rsidRPr="00D0162F">
              <w:rPr>
                <w:rFonts w:ascii="Arial" w:hAnsi="Arial"/>
                <w:sz w:val="16"/>
                <w:szCs w:val="16"/>
              </w:rPr>
              <w:t>R5-2217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26841B" w14:textId="77777777" w:rsidR="007A7156" w:rsidRPr="00D0162F" w:rsidRDefault="007A7156" w:rsidP="00A81E02">
            <w:pPr>
              <w:rPr>
                <w:rFonts w:ascii="Arial" w:hAnsi="Arial"/>
                <w:sz w:val="16"/>
                <w:szCs w:val="16"/>
              </w:rPr>
            </w:pPr>
            <w:r w:rsidRPr="00D0162F">
              <w:rPr>
                <w:rFonts w:ascii="Arial" w:hAnsi="Arial"/>
                <w:sz w:val="16"/>
                <w:szCs w:val="16"/>
              </w:rPr>
              <w:t>17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9A6E63B"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2DB715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975BCA" w14:textId="77777777" w:rsidR="007A7156" w:rsidRPr="00D0162F" w:rsidRDefault="007A7156" w:rsidP="00A81E02">
            <w:pPr>
              <w:rPr>
                <w:rFonts w:ascii="Arial" w:hAnsi="Arial"/>
                <w:sz w:val="16"/>
                <w:szCs w:val="16"/>
              </w:rPr>
            </w:pPr>
            <w:r w:rsidRPr="00D0162F">
              <w:rPr>
                <w:rFonts w:ascii="Arial" w:hAnsi="Arial"/>
                <w:sz w:val="16"/>
                <w:szCs w:val="16"/>
              </w:rPr>
              <w:t>New test case 5.7.4.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A917AB"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4665741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6866B8A"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DD85DAF"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8EC02A" w14:textId="77777777" w:rsidR="007A7156" w:rsidRPr="00D0162F" w:rsidRDefault="007A7156" w:rsidP="00A81E02">
            <w:pPr>
              <w:rPr>
                <w:rFonts w:ascii="Arial" w:hAnsi="Arial"/>
                <w:sz w:val="16"/>
                <w:szCs w:val="16"/>
              </w:rPr>
            </w:pPr>
            <w:r w:rsidRPr="00D0162F">
              <w:rPr>
                <w:rFonts w:ascii="Arial" w:hAnsi="Arial"/>
                <w:sz w:val="16"/>
                <w:szCs w:val="16"/>
              </w:rPr>
              <w:t>R5-2217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F6EF0F0" w14:textId="77777777" w:rsidR="007A7156" w:rsidRPr="00D0162F" w:rsidRDefault="007A7156" w:rsidP="00A81E02">
            <w:pPr>
              <w:rPr>
                <w:rFonts w:ascii="Arial" w:hAnsi="Arial"/>
                <w:sz w:val="16"/>
                <w:szCs w:val="16"/>
              </w:rPr>
            </w:pPr>
            <w:r w:rsidRPr="00D0162F">
              <w:rPr>
                <w:rFonts w:ascii="Arial" w:hAnsi="Arial"/>
                <w:sz w:val="16"/>
                <w:szCs w:val="16"/>
              </w:rPr>
              <w:t>17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1DED53"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263D3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F07BD20" w14:textId="77777777" w:rsidR="007A7156" w:rsidRPr="00D0162F" w:rsidRDefault="007A7156" w:rsidP="00A81E02">
            <w:pPr>
              <w:rPr>
                <w:rFonts w:ascii="Arial" w:hAnsi="Arial"/>
                <w:sz w:val="16"/>
                <w:szCs w:val="16"/>
              </w:rPr>
            </w:pPr>
            <w:r w:rsidRPr="00D0162F">
              <w:rPr>
                <w:rFonts w:ascii="Arial" w:hAnsi="Arial"/>
                <w:sz w:val="16"/>
                <w:szCs w:val="16"/>
              </w:rPr>
              <w:t>New test case 5.7.4.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EF5390"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0DD635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2423DF"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E8109B7"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5E73F2" w14:textId="77777777" w:rsidR="007A7156" w:rsidRPr="00D0162F" w:rsidRDefault="007A7156" w:rsidP="00A81E02">
            <w:pPr>
              <w:rPr>
                <w:rFonts w:ascii="Arial" w:hAnsi="Arial"/>
                <w:sz w:val="16"/>
                <w:szCs w:val="16"/>
              </w:rPr>
            </w:pPr>
            <w:r w:rsidRPr="00D0162F">
              <w:rPr>
                <w:rFonts w:ascii="Arial" w:hAnsi="Arial"/>
                <w:sz w:val="16"/>
                <w:szCs w:val="16"/>
              </w:rPr>
              <w:t>R5-2217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92C2CF" w14:textId="77777777" w:rsidR="007A7156" w:rsidRPr="00D0162F" w:rsidRDefault="007A7156" w:rsidP="00A81E02">
            <w:pPr>
              <w:rPr>
                <w:rFonts w:ascii="Arial" w:hAnsi="Arial"/>
                <w:sz w:val="16"/>
                <w:szCs w:val="16"/>
              </w:rPr>
            </w:pPr>
            <w:r w:rsidRPr="00D0162F">
              <w:rPr>
                <w:rFonts w:ascii="Arial" w:hAnsi="Arial"/>
                <w:sz w:val="16"/>
                <w:szCs w:val="16"/>
              </w:rPr>
              <w:t>17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486C5F"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F72450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CE6F62" w14:textId="77777777" w:rsidR="007A7156" w:rsidRPr="00D0162F" w:rsidRDefault="007A7156" w:rsidP="00A81E02">
            <w:pPr>
              <w:rPr>
                <w:rFonts w:ascii="Arial" w:hAnsi="Arial"/>
                <w:sz w:val="16"/>
                <w:szCs w:val="16"/>
              </w:rPr>
            </w:pPr>
            <w:r w:rsidRPr="00D0162F">
              <w:rPr>
                <w:rFonts w:ascii="Arial" w:hAnsi="Arial"/>
                <w:sz w:val="16"/>
                <w:szCs w:val="16"/>
              </w:rPr>
              <w:t>Update to RRM test case with C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9406FF"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EC625F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838E071"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59070EBD"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CD51A2" w14:textId="77777777" w:rsidR="007A7156" w:rsidRPr="00D0162F" w:rsidRDefault="007A7156" w:rsidP="00A81E02">
            <w:pPr>
              <w:rPr>
                <w:rFonts w:ascii="Arial" w:hAnsi="Arial"/>
                <w:sz w:val="16"/>
                <w:szCs w:val="16"/>
              </w:rPr>
            </w:pPr>
            <w:r w:rsidRPr="00D0162F">
              <w:rPr>
                <w:rFonts w:ascii="Arial" w:hAnsi="Arial"/>
                <w:sz w:val="16"/>
                <w:szCs w:val="16"/>
              </w:rPr>
              <w:t>R5-2217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C1A00D" w14:textId="77777777" w:rsidR="007A7156" w:rsidRPr="00D0162F" w:rsidRDefault="007A7156" w:rsidP="00A81E02">
            <w:pPr>
              <w:rPr>
                <w:rFonts w:ascii="Arial" w:hAnsi="Arial"/>
                <w:sz w:val="16"/>
                <w:szCs w:val="16"/>
              </w:rPr>
            </w:pPr>
            <w:r w:rsidRPr="00D0162F">
              <w:rPr>
                <w:rFonts w:ascii="Arial" w:hAnsi="Arial"/>
                <w:sz w:val="16"/>
                <w:szCs w:val="16"/>
              </w:rPr>
              <w:t>17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25D14B"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DAD110"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9309BD" w14:textId="77777777" w:rsidR="007A7156" w:rsidRPr="00D0162F" w:rsidRDefault="007A7156" w:rsidP="00A81E02">
            <w:pPr>
              <w:rPr>
                <w:rFonts w:ascii="Arial" w:hAnsi="Arial"/>
                <w:sz w:val="16"/>
                <w:szCs w:val="16"/>
              </w:rPr>
            </w:pPr>
            <w:r w:rsidRPr="00D0162F">
              <w:rPr>
                <w:rFonts w:ascii="Arial" w:hAnsi="Arial"/>
                <w:sz w:val="16"/>
                <w:szCs w:val="16"/>
              </w:rPr>
              <w:t>Corrections to 6.7.x.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E9509B"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71E380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AA946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50AEA3D"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C8E4F2" w14:textId="77777777" w:rsidR="007A7156" w:rsidRPr="00D0162F" w:rsidRDefault="007A7156" w:rsidP="00A81E02">
            <w:pPr>
              <w:rPr>
                <w:rFonts w:ascii="Arial" w:hAnsi="Arial"/>
                <w:sz w:val="16"/>
                <w:szCs w:val="16"/>
              </w:rPr>
            </w:pPr>
            <w:r w:rsidRPr="00D0162F">
              <w:rPr>
                <w:rFonts w:ascii="Arial" w:hAnsi="Arial"/>
                <w:sz w:val="16"/>
                <w:szCs w:val="16"/>
              </w:rPr>
              <w:t>R5-2217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04205B" w14:textId="77777777" w:rsidR="007A7156" w:rsidRPr="00D0162F" w:rsidRDefault="007A7156" w:rsidP="00A81E02">
            <w:pPr>
              <w:rPr>
                <w:rFonts w:ascii="Arial" w:hAnsi="Arial"/>
                <w:sz w:val="16"/>
                <w:szCs w:val="16"/>
              </w:rPr>
            </w:pPr>
            <w:r w:rsidRPr="00D0162F">
              <w:rPr>
                <w:rFonts w:ascii="Arial" w:hAnsi="Arial"/>
                <w:sz w:val="16"/>
                <w:szCs w:val="16"/>
              </w:rPr>
              <w:t>16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55A3A6B"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80025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6E6E441" w14:textId="77777777" w:rsidR="007A7156" w:rsidRPr="00D0162F" w:rsidRDefault="007A7156" w:rsidP="00A81E02">
            <w:pPr>
              <w:rPr>
                <w:rFonts w:ascii="Arial" w:hAnsi="Arial"/>
                <w:sz w:val="16"/>
                <w:szCs w:val="16"/>
              </w:rPr>
            </w:pPr>
            <w:r w:rsidRPr="00D0162F">
              <w:rPr>
                <w:rFonts w:ascii="Arial" w:hAnsi="Arial"/>
                <w:sz w:val="16"/>
                <w:szCs w:val="16"/>
              </w:rPr>
              <w:t>Correction to FR2 NR SA RRM TC 7.5.5.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CF55E0"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5D157A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596E71"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AEEBA7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746A22" w14:textId="77777777" w:rsidR="007A7156" w:rsidRPr="00D0162F" w:rsidRDefault="007A7156" w:rsidP="00A81E02">
            <w:pPr>
              <w:rPr>
                <w:rFonts w:ascii="Arial" w:hAnsi="Arial"/>
                <w:sz w:val="16"/>
                <w:szCs w:val="16"/>
              </w:rPr>
            </w:pPr>
            <w:r w:rsidRPr="00D0162F">
              <w:rPr>
                <w:rFonts w:ascii="Arial" w:hAnsi="Arial"/>
                <w:sz w:val="16"/>
                <w:szCs w:val="16"/>
              </w:rPr>
              <w:t>R5-2217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185A57" w14:textId="77777777" w:rsidR="007A7156" w:rsidRPr="00D0162F" w:rsidRDefault="007A7156" w:rsidP="00A81E02">
            <w:pPr>
              <w:rPr>
                <w:rFonts w:ascii="Arial" w:hAnsi="Arial"/>
                <w:sz w:val="16"/>
                <w:szCs w:val="16"/>
              </w:rPr>
            </w:pPr>
            <w:r w:rsidRPr="00D0162F">
              <w:rPr>
                <w:rFonts w:ascii="Arial" w:hAnsi="Arial"/>
                <w:sz w:val="16"/>
                <w:szCs w:val="16"/>
              </w:rPr>
              <w:t>16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4E9A16"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7A4011"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3F8B29A" w14:textId="77777777" w:rsidR="007A7156" w:rsidRPr="00D0162F" w:rsidRDefault="007A7156" w:rsidP="00A81E02">
            <w:pPr>
              <w:rPr>
                <w:rFonts w:ascii="Arial" w:hAnsi="Arial"/>
                <w:sz w:val="16"/>
                <w:szCs w:val="16"/>
              </w:rPr>
            </w:pPr>
            <w:r w:rsidRPr="00D0162F">
              <w:rPr>
                <w:rFonts w:ascii="Arial" w:hAnsi="Arial"/>
                <w:sz w:val="16"/>
                <w:szCs w:val="16"/>
              </w:rPr>
              <w:t>Correction to FR2 NR SA RRM TC 7.5.5.2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6E8A366"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48C3B3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1C3BBE"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52CC9F4"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4C7EFD" w14:textId="77777777" w:rsidR="007A7156" w:rsidRPr="00D0162F" w:rsidRDefault="007A7156" w:rsidP="00A81E02">
            <w:pPr>
              <w:rPr>
                <w:rFonts w:ascii="Arial" w:hAnsi="Arial"/>
                <w:sz w:val="16"/>
                <w:szCs w:val="16"/>
              </w:rPr>
            </w:pPr>
            <w:r w:rsidRPr="00D0162F">
              <w:rPr>
                <w:rFonts w:ascii="Arial" w:hAnsi="Arial"/>
                <w:sz w:val="16"/>
                <w:szCs w:val="16"/>
              </w:rPr>
              <w:t>R5-2217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BB09896" w14:textId="77777777" w:rsidR="007A7156" w:rsidRPr="00D0162F" w:rsidRDefault="007A7156" w:rsidP="00A81E02">
            <w:pPr>
              <w:rPr>
                <w:rFonts w:ascii="Arial" w:hAnsi="Arial"/>
                <w:sz w:val="16"/>
                <w:szCs w:val="16"/>
              </w:rPr>
            </w:pPr>
            <w:r w:rsidRPr="00D0162F">
              <w:rPr>
                <w:rFonts w:ascii="Arial" w:hAnsi="Arial"/>
                <w:sz w:val="16"/>
                <w:szCs w:val="16"/>
              </w:rPr>
              <w:t>16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0DA82D1"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D95AF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83F480" w14:textId="77777777" w:rsidR="007A7156" w:rsidRPr="00D0162F" w:rsidRDefault="007A7156" w:rsidP="00A81E02">
            <w:pPr>
              <w:rPr>
                <w:rFonts w:ascii="Arial" w:hAnsi="Arial"/>
                <w:sz w:val="16"/>
                <w:szCs w:val="16"/>
              </w:rPr>
            </w:pPr>
            <w:r w:rsidRPr="00D0162F">
              <w:rPr>
                <w:rFonts w:ascii="Arial" w:hAnsi="Arial"/>
                <w:sz w:val="16"/>
                <w:szCs w:val="16"/>
              </w:rPr>
              <w:t>Correction to FR2 NR SA RRM TC 7.5.5.3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47978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887C7C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C91A95"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80D78EF"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E52225" w14:textId="77777777" w:rsidR="007A7156" w:rsidRPr="00D0162F" w:rsidRDefault="007A7156" w:rsidP="00A81E02">
            <w:pPr>
              <w:rPr>
                <w:rFonts w:ascii="Arial" w:hAnsi="Arial"/>
                <w:sz w:val="16"/>
                <w:szCs w:val="16"/>
              </w:rPr>
            </w:pPr>
            <w:r w:rsidRPr="00D0162F">
              <w:rPr>
                <w:rFonts w:ascii="Arial" w:hAnsi="Arial"/>
                <w:sz w:val="16"/>
                <w:szCs w:val="16"/>
              </w:rPr>
              <w:t>R5-2217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5BBD90" w14:textId="77777777" w:rsidR="007A7156" w:rsidRPr="00D0162F" w:rsidRDefault="007A7156" w:rsidP="00A81E02">
            <w:pPr>
              <w:rPr>
                <w:rFonts w:ascii="Arial" w:hAnsi="Arial"/>
                <w:sz w:val="16"/>
                <w:szCs w:val="16"/>
              </w:rPr>
            </w:pPr>
            <w:r w:rsidRPr="00D0162F">
              <w:rPr>
                <w:rFonts w:ascii="Arial" w:hAnsi="Arial"/>
                <w:sz w:val="16"/>
                <w:szCs w:val="16"/>
              </w:rPr>
              <w:t>16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83E1CE"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7A60EB"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E50357" w14:textId="77777777" w:rsidR="007A7156" w:rsidRPr="00D0162F" w:rsidRDefault="007A7156" w:rsidP="00A81E02">
            <w:pPr>
              <w:rPr>
                <w:rFonts w:ascii="Arial" w:hAnsi="Arial"/>
                <w:sz w:val="16"/>
                <w:szCs w:val="16"/>
              </w:rPr>
            </w:pPr>
            <w:r w:rsidRPr="00D0162F">
              <w:rPr>
                <w:rFonts w:ascii="Arial" w:hAnsi="Arial"/>
                <w:sz w:val="16"/>
                <w:szCs w:val="16"/>
              </w:rPr>
              <w:t>Correction to FR2 NR SA RRM TC 7.5.5.4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BE1711"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079962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073C7D"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CA8472D"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BF52EE" w14:textId="77777777" w:rsidR="007A7156" w:rsidRPr="00D0162F" w:rsidRDefault="007A7156" w:rsidP="00A81E02">
            <w:pPr>
              <w:rPr>
                <w:rFonts w:ascii="Arial" w:hAnsi="Arial"/>
                <w:sz w:val="16"/>
                <w:szCs w:val="16"/>
              </w:rPr>
            </w:pPr>
            <w:r w:rsidRPr="00D0162F">
              <w:rPr>
                <w:rFonts w:ascii="Arial" w:hAnsi="Arial"/>
                <w:sz w:val="16"/>
                <w:szCs w:val="16"/>
              </w:rPr>
              <w:t>R5-2217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DD362B" w14:textId="77777777" w:rsidR="007A7156" w:rsidRPr="00D0162F" w:rsidRDefault="007A7156" w:rsidP="00A81E02">
            <w:pPr>
              <w:rPr>
                <w:rFonts w:ascii="Arial" w:hAnsi="Arial"/>
                <w:sz w:val="16"/>
                <w:szCs w:val="16"/>
              </w:rPr>
            </w:pPr>
            <w:r w:rsidRPr="00D0162F">
              <w:rPr>
                <w:rFonts w:ascii="Arial" w:hAnsi="Arial"/>
                <w:sz w:val="16"/>
                <w:szCs w:val="16"/>
              </w:rPr>
              <w:t>16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741B49"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47AF8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B2609D1" w14:textId="77777777" w:rsidR="007A7156" w:rsidRPr="00D0162F" w:rsidRDefault="007A7156" w:rsidP="00A81E02">
            <w:pPr>
              <w:rPr>
                <w:rFonts w:ascii="Arial" w:hAnsi="Arial"/>
                <w:sz w:val="16"/>
                <w:szCs w:val="16"/>
              </w:rPr>
            </w:pPr>
            <w:r w:rsidRPr="00D0162F">
              <w:rPr>
                <w:rFonts w:ascii="Arial" w:hAnsi="Arial"/>
                <w:sz w:val="16"/>
                <w:szCs w:val="16"/>
              </w:rPr>
              <w:t>Correction to FR2 NR SA RRM TC 7.5.5.5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5351E4"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CE95CB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3825FF6"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BA83BA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047279" w14:textId="77777777" w:rsidR="007A7156" w:rsidRPr="00D0162F" w:rsidRDefault="007A7156" w:rsidP="00A81E02">
            <w:pPr>
              <w:rPr>
                <w:rFonts w:ascii="Arial" w:hAnsi="Arial"/>
                <w:sz w:val="16"/>
                <w:szCs w:val="16"/>
              </w:rPr>
            </w:pPr>
            <w:r w:rsidRPr="00D0162F">
              <w:rPr>
                <w:rFonts w:ascii="Arial" w:hAnsi="Arial"/>
                <w:sz w:val="16"/>
                <w:szCs w:val="16"/>
              </w:rPr>
              <w:t>R5-2217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A83D7C" w14:textId="77777777" w:rsidR="007A7156" w:rsidRPr="00D0162F" w:rsidRDefault="007A7156" w:rsidP="00A81E02">
            <w:pPr>
              <w:rPr>
                <w:rFonts w:ascii="Arial" w:hAnsi="Arial"/>
                <w:sz w:val="16"/>
                <w:szCs w:val="16"/>
              </w:rPr>
            </w:pPr>
            <w:r w:rsidRPr="00D0162F">
              <w:rPr>
                <w:rFonts w:ascii="Arial" w:hAnsi="Arial"/>
                <w:sz w:val="16"/>
                <w:szCs w:val="16"/>
              </w:rPr>
              <w:t>16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4B9A5C"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6D9ABC"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D5D392" w14:textId="77777777" w:rsidR="007A7156" w:rsidRPr="00D0162F" w:rsidRDefault="007A7156" w:rsidP="00A81E02">
            <w:pPr>
              <w:rPr>
                <w:rFonts w:ascii="Arial" w:hAnsi="Arial"/>
                <w:sz w:val="16"/>
                <w:szCs w:val="16"/>
              </w:rPr>
            </w:pPr>
            <w:r w:rsidRPr="00D0162F">
              <w:rPr>
                <w:rFonts w:ascii="Arial" w:hAnsi="Arial"/>
                <w:sz w:val="16"/>
                <w:szCs w:val="16"/>
              </w:rPr>
              <w:t>Correction to FR2 NR SA RRM TC 7.6.1.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22677F"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04916A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968955"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D1F6C34"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86D711" w14:textId="77777777" w:rsidR="007A7156" w:rsidRPr="00D0162F" w:rsidRDefault="007A7156" w:rsidP="00A81E02">
            <w:pPr>
              <w:rPr>
                <w:rFonts w:ascii="Arial" w:hAnsi="Arial"/>
                <w:sz w:val="16"/>
                <w:szCs w:val="16"/>
              </w:rPr>
            </w:pPr>
            <w:r w:rsidRPr="00D0162F">
              <w:rPr>
                <w:rFonts w:ascii="Arial" w:hAnsi="Arial"/>
                <w:sz w:val="16"/>
                <w:szCs w:val="16"/>
              </w:rPr>
              <w:t>R5-2217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F5684A" w14:textId="77777777" w:rsidR="007A7156" w:rsidRPr="00D0162F" w:rsidRDefault="007A7156" w:rsidP="00A81E02">
            <w:pPr>
              <w:rPr>
                <w:rFonts w:ascii="Arial" w:hAnsi="Arial"/>
                <w:sz w:val="16"/>
                <w:szCs w:val="16"/>
              </w:rPr>
            </w:pPr>
            <w:r w:rsidRPr="00D0162F">
              <w:rPr>
                <w:rFonts w:ascii="Arial" w:hAnsi="Arial"/>
                <w:sz w:val="16"/>
                <w:szCs w:val="16"/>
              </w:rPr>
              <w:t>16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5AEB2CD"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A0E4D18"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B07DC3" w14:textId="77777777" w:rsidR="007A7156" w:rsidRPr="00D0162F" w:rsidRDefault="007A7156" w:rsidP="00A81E02">
            <w:pPr>
              <w:rPr>
                <w:rFonts w:ascii="Arial" w:hAnsi="Arial"/>
                <w:sz w:val="16"/>
                <w:szCs w:val="16"/>
              </w:rPr>
            </w:pPr>
            <w:r w:rsidRPr="00D0162F">
              <w:rPr>
                <w:rFonts w:ascii="Arial" w:hAnsi="Arial"/>
                <w:sz w:val="16"/>
                <w:szCs w:val="16"/>
              </w:rPr>
              <w:t>Correction to FR2 NR SA RRM TC 7.6.1.3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D59F3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CD7C89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EF70E8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6F5800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3C5EDC" w14:textId="77777777" w:rsidR="007A7156" w:rsidRPr="00D0162F" w:rsidRDefault="007A7156" w:rsidP="00A81E02">
            <w:pPr>
              <w:rPr>
                <w:rFonts w:ascii="Arial" w:hAnsi="Arial"/>
                <w:sz w:val="16"/>
                <w:szCs w:val="16"/>
              </w:rPr>
            </w:pPr>
            <w:r w:rsidRPr="00D0162F">
              <w:rPr>
                <w:rFonts w:ascii="Arial" w:hAnsi="Arial"/>
                <w:sz w:val="16"/>
                <w:szCs w:val="16"/>
              </w:rPr>
              <w:t>R5-2217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0FF61D" w14:textId="77777777" w:rsidR="007A7156" w:rsidRPr="00D0162F" w:rsidRDefault="007A7156" w:rsidP="00A81E02">
            <w:pPr>
              <w:rPr>
                <w:rFonts w:ascii="Arial" w:hAnsi="Arial"/>
                <w:sz w:val="16"/>
                <w:szCs w:val="16"/>
              </w:rPr>
            </w:pPr>
            <w:r w:rsidRPr="00D0162F">
              <w:rPr>
                <w:rFonts w:ascii="Arial" w:hAnsi="Arial"/>
                <w:sz w:val="16"/>
                <w:szCs w:val="16"/>
              </w:rPr>
              <w:t>16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61885B"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B8F263"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3785F2" w14:textId="77777777" w:rsidR="007A7156" w:rsidRPr="00D0162F" w:rsidRDefault="007A7156" w:rsidP="00A81E02">
            <w:pPr>
              <w:rPr>
                <w:rFonts w:ascii="Arial" w:hAnsi="Arial"/>
                <w:sz w:val="16"/>
                <w:szCs w:val="16"/>
              </w:rPr>
            </w:pPr>
            <w:r w:rsidRPr="00D0162F">
              <w:rPr>
                <w:rFonts w:ascii="Arial" w:hAnsi="Arial"/>
                <w:sz w:val="16"/>
                <w:szCs w:val="16"/>
              </w:rPr>
              <w:t>Correction to message exception for 8.4.2.x with SSB index det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1A87C7"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534EAE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3726E4"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57DBD11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F15E83" w14:textId="77777777" w:rsidR="007A7156" w:rsidRPr="00D0162F" w:rsidRDefault="007A7156" w:rsidP="00A81E02">
            <w:pPr>
              <w:rPr>
                <w:rFonts w:ascii="Arial" w:hAnsi="Arial"/>
                <w:sz w:val="16"/>
                <w:szCs w:val="16"/>
              </w:rPr>
            </w:pPr>
            <w:r w:rsidRPr="00D0162F">
              <w:rPr>
                <w:rFonts w:ascii="Arial" w:hAnsi="Arial"/>
                <w:sz w:val="16"/>
                <w:szCs w:val="16"/>
              </w:rPr>
              <w:t>R5-2217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4C3846F" w14:textId="77777777" w:rsidR="007A7156" w:rsidRPr="00D0162F" w:rsidRDefault="007A7156" w:rsidP="00A81E02">
            <w:pPr>
              <w:rPr>
                <w:rFonts w:ascii="Arial" w:hAnsi="Arial"/>
                <w:sz w:val="16"/>
                <w:szCs w:val="16"/>
              </w:rPr>
            </w:pPr>
            <w:r w:rsidRPr="00D0162F">
              <w:rPr>
                <w:rFonts w:ascii="Arial" w:hAnsi="Arial"/>
                <w:sz w:val="16"/>
                <w:szCs w:val="16"/>
              </w:rPr>
              <w:t>17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BBC5CAF"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3C6E8D"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D6A1447" w14:textId="77777777" w:rsidR="007A7156" w:rsidRPr="00D0162F" w:rsidRDefault="007A7156" w:rsidP="00A81E02">
            <w:pPr>
              <w:rPr>
                <w:rFonts w:ascii="Arial" w:hAnsi="Arial"/>
                <w:sz w:val="16"/>
                <w:szCs w:val="16"/>
              </w:rPr>
            </w:pPr>
            <w:r w:rsidRPr="00D0162F">
              <w:rPr>
                <w:rFonts w:ascii="Arial" w:hAnsi="Arial"/>
                <w:sz w:val="16"/>
                <w:szCs w:val="16"/>
              </w:rPr>
              <w:t>Test procedure update to L2NR Cell reselection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98C7C6"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BC9ABB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251A1B"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C674477"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BA6E16" w14:textId="77777777" w:rsidR="007A7156" w:rsidRPr="00D0162F" w:rsidRDefault="007A7156" w:rsidP="00A81E02">
            <w:pPr>
              <w:rPr>
                <w:rFonts w:ascii="Arial" w:hAnsi="Arial"/>
                <w:sz w:val="16"/>
                <w:szCs w:val="16"/>
              </w:rPr>
            </w:pPr>
            <w:r w:rsidRPr="00D0162F">
              <w:rPr>
                <w:rFonts w:ascii="Arial" w:hAnsi="Arial"/>
                <w:sz w:val="16"/>
                <w:szCs w:val="16"/>
              </w:rPr>
              <w:t>R5-2217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1E0832" w14:textId="77777777" w:rsidR="007A7156" w:rsidRPr="00D0162F" w:rsidRDefault="007A7156" w:rsidP="00A81E02">
            <w:pPr>
              <w:rPr>
                <w:rFonts w:ascii="Arial" w:hAnsi="Arial"/>
                <w:sz w:val="16"/>
                <w:szCs w:val="16"/>
              </w:rPr>
            </w:pPr>
            <w:r w:rsidRPr="00D0162F">
              <w:rPr>
                <w:rFonts w:ascii="Arial" w:hAnsi="Arial"/>
                <w:sz w:val="16"/>
                <w:szCs w:val="16"/>
              </w:rPr>
              <w:t>16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2D6DEF"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DF48C2"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F719A3" w14:textId="77777777" w:rsidR="007A7156" w:rsidRPr="00D0162F" w:rsidRDefault="007A7156" w:rsidP="00A81E02">
            <w:pPr>
              <w:rPr>
                <w:rFonts w:ascii="Arial" w:hAnsi="Arial"/>
                <w:sz w:val="16"/>
                <w:szCs w:val="16"/>
              </w:rPr>
            </w:pPr>
            <w:r w:rsidRPr="00D0162F">
              <w:rPr>
                <w:rFonts w:ascii="Arial" w:hAnsi="Arial"/>
                <w:sz w:val="16"/>
                <w:szCs w:val="16"/>
              </w:rPr>
              <w:t>Correction to Annex F for FR2 SSB based BFD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9F4FEA"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399467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CD2794"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3743706"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6FCE5A" w14:textId="77777777" w:rsidR="007A7156" w:rsidRPr="00D0162F" w:rsidRDefault="007A7156" w:rsidP="00A81E02">
            <w:pPr>
              <w:rPr>
                <w:rFonts w:ascii="Arial" w:hAnsi="Arial"/>
                <w:sz w:val="16"/>
                <w:szCs w:val="16"/>
              </w:rPr>
            </w:pPr>
            <w:r w:rsidRPr="00D0162F">
              <w:rPr>
                <w:rFonts w:ascii="Arial" w:hAnsi="Arial"/>
                <w:sz w:val="16"/>
                <w:szCs w:val="16"/>
              </w:rPr>
              <w:t>R5-2217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4C1F32" w14:textId="77777777" w:rsidR="007A7156" w:rsidRPr="00D0162F" w:rsidRDefault="007A7156" w:rsidP="00A81E02">
            <w:pPr>
              <w:rPr>
                <w:rFonts w:ascii="Arial" w:hAnsi="Arial"/>
                <w:sz w:val="16"/>
                <w:szCs w:val="16"/>
              </w:rPr>
            </w:pPr>
            <w:r w:rsidRPr="00D0162F">
              <w:rPr>
                <w:rFonts w:ascii="Arial" w:hAnsi="Arial"/>
                <w:sz w:val="16"/>
                <w:szCs w:val="16"/>
              </w:rPr>
              <w:t>16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B55AC77"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C608E7"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505E30" w14:textId="77777777" w:rsidR="007A7156" w:rsidRPr="00D0162F" w:rsidRDefault="007A7156" w:rsidP="00A81E02">
            <w:pPr>
              <w:rPr>
                <w:rFonts w:ascii="Arial" w:hAnsi="Arial"/>
                <w:sz w:val="16"/>
                <w:szCs w:val="16"/>
              </w:rPr>
            </w:pPr>
            <w:r w:rsidRPr="00D0162F">
              <w:rPr>
                <w:rFonts w:ascii="Arial" w:hAnsi="Arial"/>
                <w:sz w:val="16"/>
                <w:szCs w:val="16"/>
              </w:rPr>
              <w:t>Correction to Annex F for FR2 SSB based intra-freq measurement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3A09DE"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6EF04B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321622"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E87DF55"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8F9691" w14:textId="77777777" w:rsidR="007A7156" w:rsidRPr="00D0162F" w:rsidRDefault="007A7156" w:rsidP="00A81E02">
            <w:pPr>
              <w:rPr>
                <w:rFonts w:ascii="Arial" w:hAnsi="Arial"/>
                <w:sz w:val="16"/>
                <w:szCs w:val="16"/>
              </w:rPr>
            </w:pPr>
            <w:r w:rsidRPr="00D0162F">
              <w:rPr>
                <w:rFonts w:ascii="Arial" w:hAnsi="Arial"/>
                <w:sz w:val="16"/>
                <w:szCs w:val="16"/>
              </w:rPr>
              <w:t>R5-2217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8903EF3" w14:textId="77777777" w:rsidR="007A7156" w:rsidRPr="00D0162F" w:rsidRDefault="007A7156" w:rsidP="00A81E02">
            <w:pPr>
              <w:rPr>
                <w:rFonts w:ascii="Arial" w:hAnsi="Arial"/>
                <w:sz w:val="16"/>
                <w:szCs w:val="16"/>
              </w:rPr>
            </w:pPr>
            <w:r w:rsidRPr="00D0162F">
              <w:rPr>
                <w:rFonts w:ascii="Arial" w:hAnsi="Arial"/>
                <w:sz w:val="16"/>
                <w:szCs w:val="16"/>
              </w:rPr>
              <w:t>16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0CBB6F0"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35D3AE"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606806C" w14:textId="77777777" w:rsidR="007A7156" w:rsidRPr="00D0162F" w:rsidRDefault="007A7156" w:rsidP="00A81E02">
            <w:pPr>
              <w:rPr>
                <w:rFonts w:ascii="Arial" w:hAnsi="Arial"/>
                <w:sz w:val="16"/>
                <w:szCs w:val="16"/>
              </w:rPr>
            </w:pPr>
            <w:r w:rsidRPr="00D0162F">
              <w:rPr>
                <w:rFonts w:ascii="Arial" w:hAnsi="Arial"/>
                <w:sz w:val="16"/>
                <w:szCs w:val="16"/>
              </w:rPr>
              <w:t>Correction to default configuration in Annex 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796A47"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186674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9532BA"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8C7FDA2"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5A17A1" w14:textId="77777777" w:rsidR="007A7156" w:rsidRPr="00D0162F" w:rsidRDefault="007A7156" w:rsidP="00A81E02">
            <w:pPr>
              <w:rPr>
                <w:rFonts w:ascii="Arial" w:hAnsi="Arial"/>
                <w:sz w:val="16"/>
                <w:szCs w:val="16"/>
              </w:rPr>
            </w:pPr>
            <w:r w:rsidRPr="00D0162F">
              <w:rPr>
                <w:rFonts w:ascii="Arial" w:hAnsi="Arial"/>
                <w:sz w:val="16"/>
                <w:szCs w:val="16"/>
              </w:rPr>
              <w:t>R5-2217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4944EC" w14:textId="77777777" w:rsidR="007A7156" w:rsidRPr="00D0162F" w:rsidRDefault="007A7156" w:rsidP="00A81E02">
            <w:pPr>
              <w:rPr>
                <w:rFonts w:ascii="Arial" w:hAnsi="Arial"/>
                <w:sz w:val="16"/>
                <w:szCs w:val="16"/>
              </w:rPr>
            </w:pPr>
            <w:r w:rsidRPr="00D0162F">
              <w:rPr>
                <w:rFonts w:ascii="Arial" w:hAnsi="Arial"/>
                <w:sz w:val="16"/>
                <w:szCs w:val="16"/>
              </w:rPr>
              <w:t>17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7E5C583"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D6F9C7"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638E9D6" w14:textId="77777777" w:rsidR="007A7156" w:rsidRPr="00D0162F" w:rsidRDefault="007A7156" w:rsidP="00A81E02">
            <w:pPr>
              <w:rPr>
                <w:rFonts w:ascii="Arial" w:hAnsi="Arial"/>
                <w:sz w:val="16"/>
                <w:szCs w:val="16"/>
              </w:rPr>
            </w:pPr>
            <w:r w:rsidRPr="00D0162F">
              <w:rPr>
                <w:rFonts w:ascii="Arial" w:hAnsi="Arial"/>
                <w:sz w:val="16"/>
                <w:szCs w:val="16"/>
              </w:rPr>
              <w:t>Updates to CSI-ReportConfig for 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6F8678"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69FB78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343BA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AE02B23"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E3B887" w14:textId="77777777" w:rsidR="007A7156" w:rsidRPr="00D0162F" w:rsidRDefault="007A7156" w:rsidP="00A81E02">
            <w:pPr>
              <w:rPr>
                <w:rFonts w:ascii="Arial" w:hAnsi="Arial"/>
                <w:sz w:val="16"/>
                <w:szCs w:val="16"/>
              </w:rPr>
            </w:pPr>
            <w:r w:rsidRPr="00D0162F">
              <w:rPr>
                <w:rFonts w:ascii="Arial" w:hAnsi="Arial"/>
                <w:sz w:val="16"/>
                <w:szCs w:val="16"/>
              </w:rPr>
              <w:t>R5-2217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2AF293" w14:textId="77777777" w:rsidR="007A7156" w:rsidRPr="00D0162F" w:rsidRDefault="007A7156" w:rsidP="00A81E02">
            <w:pPr>
              <w:rPr>
                <w:rFonts w:ascii="Arial" w:hAnsi="Arial"/>
                <w:sz w:val="16"/>
                <w:szCs w:val="16"/>
              </w:rPr>
            </w:pPr>
            <w:r w:rsidRPr="00D0162F">
              <w:rPr>
                <w:rFonts w:ascii="Arial" w:hAnsi="Arial"/>
                <w:sz w:val="16"/>
                <w:szCs w:val="16"/>
              </w:rPr>
              <w:t>17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A8E1F1"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2F0D42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07FB2A" w14:textId="77777777" w:rsidR="007A7156" w:rsidRPr="00D0162F" w:rsidRDefault="007A7156" w:rsidP="00A81E02">
            <w:pPr>
              <w:rPr>
                <w:rFonts w:ascii="Arial" w:hAnsi="Arial"/>
                <w:sz w:val="16"/>
                <w:szCs w:val="16"/>
              </w:rPr>
            </w:pPr>
            <w:r w:rsidRPr="00D0162F">
              <w:rPr>
                <w:rFonts w:ascii="Arial" w:hAnsi="Arial"/>
                <w:sz w:val="16"/>
                <w:szCs w:val="16"/>
              </w:rPr>
              <w:t>Update report config for iRA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3B6508"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FF917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5084CB"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40335EA"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38277F" w14:textId="77777777" w:rsidR="007A7156" w:rsidRPr="00D0162F" w:rsidRDefault="007A7156" w:rsidP="00A81E02">
            <w:pPr>
              <w:rPr>
                <w:rFonts w:ascii="Arial" w:hAnsi="Arial"/>
                <w:sz w:val="16"/>
                <w:szCs w:val="16"/>
              </w:rPr>
            </w:pPr>
            <w:r w:rsidRPr="00D0162F">
              <w:rPr>
                <w:rFonts w:ascii="Arial" w:hAnsi="Arial"/>
                <w:sz w:val="16"/>
                <w:szCs w:val="16"/>
              </w:rPr>
              <w:t>R5-22174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503D01" w14:textId="77777777" w:rsidR="007A7156" w:rsidRPr="00D0162F" w:rsidRDefault="007A7156" w:rsidP="00A81E02">
            <w:pPr>
              <w:rPr>
                <w:rFonts w:ascii="Arial" w:hAnsi="Arial"/>
                <w:sz w:val="16"/>
                <w:szCs w:val="16"/>
              </w:rPr>
            </w:pPr>
            <w:r w:rsidRPr="00D0162F">
              <w:rPr>
                <w:rFonts w:ascii="Arial" w:hAnsi="Arial"/>
                <w:sz w:val="16"/>
                <w:szCs w:val="16"/>
              </w:rPr>
              <w:t>17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413198"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18731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1039E75" w14:textId="77777777" w:rsidR="007A7156" w:rsidRPr="00D0162F" w:rsidRDefault="007A7156" w:rsidP="00A81E02">
            <w:pPr>
              <w:rPr>
                <w:rFonts w:ascii="Arial" w:hAnsi="Arial"/>
                <w:sz w:val="16"/>
                <w:szCs w:val="16"/>
              </w:rPr>
            </w:pPr>
            <w:r w:rsidRPr="00D0162F">
              <w:rPr>
                <w:rFonts w:ascii="Arial" w:hAnsi="Arial"/>
                <w:sz w:val="16"/>
                <w:szCs w:val="16"/>
              </w:rPr>
              <w:t>Correction of clause 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E2C05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99CCB5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068FAA"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0C25FA0"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DB4210" w14:textId="77777777" w:rsidR="007A7156" w:rsidRPr="00D0162F" w:rsidRDefault="007A7156" w:rsidP="00A81E02">
            <w:pPr>
              <w:rPr>
                <w:rFonts w:ascii="Arial" w:hAnsi="Arial"/>
                <w:sz w:val="16"/>
                <w:szCs w:val="16"/>
              </w:rPr>
            </w:pPr>
            <w:r w:rsidRPr="00D0162F">
              <w:rPr>
                <w:rFonts w:ascii="Arial" w:hAnsi="Arial"/>
                <w:sz w:val="16"/>
                <w:szCs w:val="16"/>
              </w:rPr>
              <w:t>R5-2217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82177D" w14:textId="77777777" w:rsidR="007A7156" w:rsidRPr="00D0162F" w:rsidRDefault="007A7156" w:rsidP="00A81E02">
            <w:pPr>
              <w:rPr>
                <w:rFonts w:ascii="Arial" w:hAnsi="Arial"/>
                <w:sz w:val="16"/>
                <w:szCs w:val="16"/>
              </w:rPr>
            </w:pPr>
            <w:r w:rsidRPr="00D0162F">
              <w:rPr>
                <w:rFonts w:ascii="Arial" w:hAnsi="Arial"/>
                <w:sz w:val="16"/>
                <w:szCs w:val="16"/>
              </w:rPr>
              <w:t>17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ACBC850"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D07DD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778F766" w14:textId="77777777" w:rsidR="007A7156" w:rsidRPr="00D0162F" w:rsidRDefault="007A7156" w:rsidP="00A81E02">
            <w:pPr>
              <w:rPr>
                <w:rFonts w:ascii="Arial" w:hAnsi="Arial"/>
                <w:sz w:val="16"/>
                <w:szCs w:val="16"/>
              </w:rPr>
            </w:pPr>
            <w:r w:rsidRPr="00D0162F">
              <w:rPr>
                <w:rFonts w:ascii="Arial" w:hAnsi="Arial"/>
                <w:sz w:val="16"/>
                <w:szCs w:val="16"/>
              </w:rPr>
              <w:t>Correction to test frequencies for intra-band contiguous C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B7F0C6"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B69FC9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31F311"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A46B5EF"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BE54BD" w14:textId="77777777" w:rsidR="007A7156" w:rsidRPr="00D0162F" w:rsidRDefault="007A7156" w:rsidP="00A81E02">
            <w:pPr>
              <w:rPr>
                <w:rFonts w:ascii="Arial" w:hAnsi="Arial"/>
                <w:sz w:val="16"/>
                <w:szCs w:val="16"/>
              </w:rPr>
            </w:pPr>
            <w:r w:rsidRPr="00D0162F">
              <w:rPr>
                <w:rFonts w:ascii="Arial" w:hAnsi="Arial"/>
                <w:sz w:val="16"/>
                <w:szCs w:val="16"/>
              </w:rPr>
              <w:t>R5-2217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C59202" w14:textId="77777777" w:rsidR="007A7156" w:rsidRPr="00D0162F" w:rsidRDefault="007A7156" w:rsidP="00A81E02">
            <w:pPr>
              <w:rPr>
                <w:rFonts w:ascii="Arial" w:hAnsi="Arial"/>
                <w:sz w:val="16"/>
                <w:szCs w:val="16"/>
              </w:rPr>
            </w:pPr>
            <w:r w:rsidRPr="00D0162F">
              <w:rPr>
                <w:rFonts w:ascii="Arial" w:hAnsi="Arial"/>
                <w:sz w:val="16"/>
                <w:szCs w:val="16"/>
              </w:rPr>
              <w:t>17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7F04CE"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AE847E0"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1A2B93" w14:textId="77777777" w:rsidR="007A7156" w:rsidRPr="00D0162F" w:rsidRDefault="007A7156" w:rsidP="00A81E02">
            <w:pPr>
              <w:rPr>
                <w:rFonts w:ascii="Arial" w:hAnsi="Arial"/>
                <w:sz w:val="16"/>
                <w:szCs w:val="16"/>
              </w:rPr>
            </w:pPr>
            <w:r w:rsidRPr="00D0162F">
              <w:rPr>
                <w:rFonts w:ascii="Arial" w:hAnsi="Arial"/>
                <w:sz w:val="16"/>
                <w:szCs w:val="16"/>
              </w:rPr>
              <w:t>Addition of UL switching test case 6.5.7.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068004"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4F9B990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0BC5F6"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AB61C13"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5FD718" w14:textId="77777777" w:rsidR="007A7156" w:rsidRPr="00D0162F" w:rsidRDefault="007A7156" w:rsidP="00A81E02">
            <w:pPr>
              <w:rPr>
                <w:rFonts w:ascii="Arial" w:hAnsi="Arial"/>
                <w:sz w:val="16"/>
                <w:szCs w:val="16"/>
              </w:rPr>
            </w:pPr>
            <w:r w:rsidRPr="00D0162F">
              <w:rPr>
                <w:rFonts w:ascii="Arial" w:hAnsi="Arial"/>
                <w:sz w:val="16"/>
                <w:szCs w:val="16"/>
              </w:rPr>
              <w:t>R5-2218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2CBBDE3" w14:textId="77777777" w:rsidR="007A7156" w:rsidRPr="00D0162F" w:rsidRDefault="007A7156" w:rsidP="00A81E02">
            <w:pPr>
              <w:rPr>
                <w:rFonts w:ascii="Arial" w:hAnsi="Arial"/>
                <w:sz w:val="16"/>
                <w:szCs w:val="16"/>
              </w:rPr>
            </w:pPr>
            <w:r w:rsidRPr="00D0162F">
              <w:rPr>
                <w:rFonts w:ascii="Arial" w:hAnsi="Arial"/>
                <w:sz w:val="16"/>
                <w:szCs w:val="16"/>
              </w:rPr>
              <w:t>16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408535"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F4310A1"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AE1CA2E" w14:textId="77777777" w:rsidR="007A7156" w:rsidRPr="00D0162F" w:rsidRDefault="007A7156" w:rsidP="00A81E02">
            <w:pPr>
              <w:rPr>
                <w:rFonts w:ascii="Arial" w:hAnsi="Arial"/>
                <w:sz w:val="16"/>
                <w:szCs w:val="16"/>
              </w:rPr>
            </w:pPr>
            <w:r w:rsidRPr="00D0162F">
              <w:rPr>
                <w:rFonts w:ascii="Arial" w:hAnsi="Arial"/>
                <w:sz w:val="16"/>
                <w:szCs w:val="16"/>
              </w:rPr>
              <w:t>Correction to Mob_enh RRM TC 7.3.3.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160A73"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26F54C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4B2ED6"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2509A8A"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456EF6" w14:textId="77777777" w:rsidR="007A7156" w:rsidRPr="00D0162F" w:rsidRDefault="007A7156" w:rsidP="00A81E02">
            <w:pPr>
              <w:rPr>
                <w:rFonts w:ascii="Arial" w:hAnsi="Arial"/>
                <w:sz w:val="16"/>
                <w:szCs w:val="16"/>
              </w:rPr>
            </w:pPr>
            <w:r w:rsidRPr="00D0162F">
              <w:rPr>
                <w:rFonts w:ascii="Arial" w:hAnsi="Arial"/>
                <w:sz w:val="16"/>
                <w:szCs w:val="16"/>
              </w:rPr>
              <w:t>R5-2218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BE8A24" w14:textId="77777777" w:rsidR="007A7156" w:rsidRPr="00D0162F" w:rsidRDefault="007A7156" w:rsidP="00A81E02">
            <w:pPr>
              <w:rPr>
                <w:rFonts w:ascii="Arial" w:hAnsi="Arial"/>
                <w:sz w:val="16"/>
                <w:szCs w:val="16"/>
              </w:rPr>
            </w:pPr>
            <w:r w:rsidRPr="00D0162F">
              <w:rPr>
                <w:rFonts w:ascii="Arial" w:hAnsi="Arial"/>
                <w:sz w:val="16"/>
                <w:szCs w:val="16"/>
              </w:rPr>
              <w:t>16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C65873"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B3C17A9"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B6466D0" w14:textId="77777777" w:rsidR="007A7156" w:rsidRPr="00D0162F" w:rsidRDefault="007A7156" w:rsidP="00A81E02">
            <w:pPr>
              <w:rPr>
                <w:rFonts w:ascii="Arial" w:hAnsi="Arial"/>
                <w:sz w:val="16"/>
                <w:szCs w:val="16"/>
              </w:rPr>
            </w:pPr>
            <w:r w:rsidRPr="00D0162F">
              <w:rPr>
                <w:rFonts w:ascii="Arial" w:hAnsi="Arial"/>
                <w:sz w:val="16"/>
                <w:szCs w:val="16"/>
              </w:rPr>
              <w:t>Correction to Annex F for Mob_enh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C93127"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F1F778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4130A56"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980751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199447" w14:textId="77777777" w:rsidR="007A7156" w:rsidRPr="00D0162F" w:rsidRDefault="007A7156" w:rsidP="00A81E02">
            <w:pPr>
              <w:rPr>
                <w:rFonts w:ascii="Arial" w:hAnsi="Arial"/>
                <w:sz w:val="16"/>
                <w:szCs w:val="16"/>
              </w:rPr>
            </w:pPr>
            <w:r w:rsidRPr="00D0162F">
              <w:rPr>
                <w:rFonts w:ascii="Arial" w:hAnsi="Arial"/>
                <w:sz w:val="16"/>
                <w:szCs w:val="16"/>
              </w:rPr>
              <w:t>R5-2218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5A5139" w14:textId="77777777" w:rsidR="007A7156" w:rsidRPr="00D0162F" w:rsidRDefault="007A7156" w:rsidP="00A81E02">
            <w:pPr>
              <w:rPr>
                <w:rFonts w:ascii="Arial" w:hAnsi="Arial"/>
                <w:sz w:val="16"/>
                <w:szCs w:val="16"/>
              </w:rPr>
            </w:pPr>
            <w:r w:rsidRPr="00D0162F">
              <w:rPr>
                <w:rFonts w:ascii="Arial" w:hAnsi="Arial"/>
                <w:sz w:val="16"/>
                <w:szCs w:val="16"/>
              </w:rPr>
              <w:t>16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EA9AA0"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3AB853"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9BE4C54" w14:textId="77777777" w:rsidR="007A7156" w:rsidRPr="00D0162F" w:rsidRDefault="007A7156" w:rsidP="00A81E02">
            <w:pPr>
              <w:rPr>
                <w:rFonts w:ascii="Arial" w:hAnsi="Arial"/>
                <w:sz w:val="16"/>
                <w:szCs w:val="16"/>
              </w:rPr>
            </w:pPr>
            <w:r w:rsidRPr="00D0162F">
              <w:rPr>
                <w:rFonts w:ascii="Arial" w:hAnsi="Arial"/>
                <w:sz w:val="16"/>
                <w:szCs w:val="16"/>
              </w:rPr>
              <w:t>Addition of NR SL RRM TC 9.1.2.1 - SLSS Tx NR 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82F5E0"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4599A07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39582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3F6948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AD9F4B" w14:textId="77777777" w:rsidR="007A7156" w:rsidRPr="00D0162F" w:rsidRDefault="007A7156" w:rsidP="00A81E02">
            <w:pPr>
              <w:rPr>
                <w:rFonts w:ascii="Arial" w:hAnsi="Arial"/>
                <w:sz w:val="16"/>
                <w:szCs w:val="16"/>
              </w:rPr>
            </w:pPr>
            <w:r w:rsidRPr="00D0162F">
              <w:rPr>
                <w:rFonts w:ascii="Arial" w:hAnsi="Arial"/>
                <w:sz w:val="16"/>
                <w:szCs w:val="16"/>
              </w:rPr>
              <w:t>R5-2218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C4D166" w14:textId="77777777" w:rsidR="007A7156" w:rsidRPr="00D0162F" w:rsidRDefault="007A7156" w:rsidP="00A81E02">
            <w:pPr>
              <w:rPr>
                <w:rFonts w:ascii="Arial" w:hAnsi="Arial"/>
                <w:sz w:val="16"/>
                <w:szCs w:val="16"/>
              </w:rPr>
            </w:pPr>
            <w:r w:rsidRPr="00D0162F">
              <w:rPr>
                <w:rFonts w:ascii="Arial" w:hAnsi="Arial"/>
                <w:sz w:val="16"/>
                <w:szCs w:val="16"/>
              </w:rPr>
              <w:t>16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9A1DEAB"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1E80AD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DF46202" w14:textId="77777777" w:rsidR="007A7156" w:rsidRPr="00D0162F" w:rsidRDefault="007A7156" w:rsidP="00A81E02">
            <w:pPr>
              <w:rPr>
                <w:rFonts w:ascii="Arial" w:hAnsi="Arial"/>
                <w:sz w:val="16"/>
                <w:szCs w:val="16"/>
              </w:rPr>
            </w:pPr>
            <w:r w:rsidRPr="00D0162F">
              <w:rPr>
                <w:rFonts w:ascii="Arial" w:hAnsi="Arial"/>
                <w:sz w:val="16"/>
                <w:szCs w:val="16"/>
              </w:rPr>
              <w:t>Addition of NR SL RRM TC 9.1.2.2 - SLSS Tx SyncRef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60DA0A"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DDA8C4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AD4E6B"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0A63543"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5635BC" w14:textId="77777777" w:rsidR="007A7156" w:rsidRPr="00D0162F" w:rsidRDefault="007A7156" w:rsidP="00A81E02">
            <w:pPr>
              <w:rPr>
                <w:rFonts w:ascii="Arial" w:hAnsi="Arial"/>
                <w:sz w:val="16"/>
                <w:szCs w:val="16"/>
              </w:rPr>
            </w:pPr>
            <w:r w:rsidRPr="00D0162F">
              <w:rPr>
                <w:rFonts w:ascii="Arial" w:hAnsi="Arial"/>
                <w:sz w:val="16"/>
                <w:szCs w:val="16"/>
              </w:rPr>
              <w:t>R5-2218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D586ACC" w14:textId="77777777" w:rsidR="007A7156" w:rsidRPr="00D0162F" w:rsidRDefault="007A7156" w:rsidP="00A81E02">
            <w:pPr>
              <w:rPr>
                <w:rFonts w:ascii="Arial" w:hAnsi="Arial"/>
                <w:sz w:val="16"/>
                <w:szCs w:val="16"/>
              </w:rPr>
            </w:pPr>
            <w:r w:rsidRPr="00D0162F">
              <w:rPr>
                <w:rFonts w:ascii="Arial" w:hAnsi="Arial"/>
                <w:sz w:val="16"/>
                <w:szCs w:val="16"/>
              </w:rPr>
              <w:t>16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061DD4"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B32276"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3DD78B" w14:textId="77777777" w:rsidR="007A7156" w:rsidRPr="00D0162F" w:rsidRDefault="007A7156" w:rsidP="00A81E02">
            <w:pPr>
              <w:rPr>
                <w:rFonts w:ascii="Arial" w:hAnsi="Arial"/>
                <w:sz w:val="16"/>
                <w:szCs w:val="16"/>
              </w:rPr>
            </w:pPr>
            <w:r w:rsidRPr="00D0162F">
              <w:rPr>
                <w:rFonts w:ascii="Arial" w:hAnsi="Arial"/>
                <w:sz w:val="16"/>
                <w:szCs w:val="16"/>
              </w:rPr>
              <w:t>Addition of NR SL RRM TC 9.1.3.1 - SyncRef reselection GNS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82BEB1"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CF9393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4462EC"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E93DD7D"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A4D182" w14:textId="77777777" w:rsidR="007A7156" w:rsidRPr="00D0162F" w:rsidRDefault="007A7156" w:rsidP="00A81E02">
            <w:pPr>
              <w:rPr>
                <w:rFonts w:ascii="Arial" w:hAnsi="Arial"/>
                <w:sz w:val="16"/>
                <w:szCs w:val="16"/>
              </w:rPr>
            </w:pPr>
            <w:r w:rsidRPr="00D0162F">
              <w:rPr>
                <w:rFonts w:ascii="Arial" w:hAnsi="Arial"/>
                <w:sz w:val="16"/>
                <w:szCs w:val="16"/>
              </w:rPr>
              <w:t>R5-2218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0664E8" w14:textId="77777777" w:rsidR="007A7156" w:rsidRPr="00D0162F" w:rsidRDefault="007A7156" w:rsidP="00A81E02">
            <w:pPr>
              <w:rPr>
                <w:rFonts w:ascii="Arial" w:hAnsi="Arial"/>
                <w:sz w:val="16"/>
                <w:szCs w:val="16"/>
              </w:rPr>
            </w:pPr>
            <w:r w:rsidRPr="00D0162F">
              <w:rPr>
                <w:rFonts w:ascii="Arial" w:hAnsi="Arial"/>
                <w:sz w:val="16"/>
                <w:szCs w:val="16"/>
              </w:rPr>
              <w:t>16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759FBB6"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21A5062"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68A7C38" w14:textId="77777777" w:rsidR="007A7156" w:rsidRPr="00D0162F" w:rsidRDefault="007A7156" w:rsidP="00A81E02">
            <w:pPr>
              <w:rPr>
                <w:rFonts w:ascii="Arial" w:hAnsi="Arial"/>
                <w:sz w:val="16"/>
                <w:szCs w:val="16"/>
              </w:rPr>
            </w:pPr>
            <w:r w:rsidRPr="00D0162F">
              <w:rPr>
                <w:rFonts w:ascii="Arial" w:hAnsi="Arial"/>
                <w:sz w:val="16"/>
                <w:szCs w:val="16"/>
              </w:rPr>
              <w:t>Addition of NR SL RRM TC 9.1.3.2 - SyncRef reselection 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CC4829"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EEC27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15CC07"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1F40ED7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8E33F5C" w14:textId="77777777" w:rsidR="007A7156" w:rsidRPr="00D0162F" w:rsidRDefault="007A7156" w:rsidP="00A81E02">
            <w:pPr>
              <w:rPr>
                <w:rFonts w:ascii="Arial" w:hAnsi="Arial"/>
                <w:sz w:val="16"/>
                <w:szCs w:val="16"/>
              </w:rPr>
            </w:pPr>
            <w:r w:rsidRPr="00D0162F">
              <w:rPr>
                <w:rFonts w:ascii="Arial" w:hAnsi="Arial"/>
                <w:sz w:val="16"/>
                <w:szCs w:val="16"/>
              </w:rPr>
              <w:t>R5-2218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025E53" w14:textId="77777777" w:rsidR="007A7156" w:rsidRPr="00D0162F" w:rsidRDefault="007A7156" w:rsidP="00A81E02">
            <w:pPr>
              <w:rPr>
                <w:rFonts w:ascii="Arial" w:hAnsi="Arial"/>
                <w:sz w:val="16"/>
                <w:szCs w:val="16"/>
              </w:rPr>
            </w:pPr>
            <w:r w:rsidRPr="00D0162F">
              <w:rPr>
                <w:rFonts w:ascii="Arial" w:hAnsi="Arial"/>
                <w:sz w:val="16"/>
                <w:szCs w:val="16"/>
              </w:rPr>
              <w:t>16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E96EF2"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51F6C2"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37436D6" w14:textId="77777777" w:rsidR="007A7156" w:rsidRPr="00D0162F" w:rsidRDefault="007A7156" w:rsidP="00A81E02">
            <w:pPr>
              <w:rPr>
                <w:rFonts w:ascii="Arial" w:hAnsi="Arial"/>
                <w:sz w:val="16"/>
                <w:szCs w:val="16"/>
              </w:rPr>
            </w:pPr>
            <w:r w:rsidRPr="00D0162F">
              <w:rPr>
                <w:rFonts w:ascii="Arial" w:hAnsi="Arial"/>
                <w:sz w:val="16"/>
                <w:szCs w:val="16"/>
              </w:rPr>
              <w:t>Addition of NR SL RRM TC 9.1.4.2 - Resource pre-emp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6878B9"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D72ED9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C38277"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B70D5E4"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CA4A52" w14:textId="77777777" w:rsidR="007A7156" w:rsidRPr="00D0162F" w:rsidRDefault="007A7156" w:rsidP="00A81E02">
            <w:pPr>
              <w:rPr>
                <w:rFonts w:ascii="Arial" w:hAnsi="Arial"/>
                <w:sz w:val="16"/>
                <w:szCs w:val="16"/>
              </w:rPr>
            </w:pPr>
            <w:r w:rsidRPr="00D0162F">
              <w:rPr>
                <w:rFonts w:ascii="Arial" w:hAnsi="Arial"/>
                <w:sz w:val="16"/>
                <w:szCs w:val="16"/>
              </w:rPr>
              <w:t>R5-2218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91F1FF" w14:textId="77777777" w:rsidR="007A7156" w:rsidRPr="00D0162F" w:rsidRDefault="007A7156" w:rsidP="00A81E02">
            <w:pPr>
              <w:rPr>
                <w:rFonts w:ascii="Arial" w:hAnsi="Arial"/>
                <w:sz w:val="16"/>
                <w:szCs w:val="16"/>
              </w:rPr>
            </w:pPr>
            <w:r w:rsidRPr="00D0162F">
              <w:rPr>
                <w:rFonts w:ascii="Arial" w:hAnsi="Arial"/>
                <w:sz w:val="16"/>
                <w:szCs w:val="16"/>
              </w:rPr>
              <w:t>16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FDA50C"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FB175EE"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6060A9F" w14:textId="77777777" w:rsidR="007A7156" w:rsidRPr="00D0162F" w:rsidRDefault="007A7156" w:rsidP="00A81E02">
            <w:pPr>
              <w:rPr>
                <w:rFonts w:ascii="Arial" w:hAnsi="Arial"/>
                <w:sz w:val="16"/>
                <w:szCs w:val="16"/>
              </w:rPr>
            </w:pPr>
            <w:r w:rsidRPr="00D0162F">
              <w:rPr>
                <w:rFonts w:ascii="Arial" w:hAnsi="Arial"/>
                <w:sz w:val="16"/>
                <w:szCs w:val="16"/>
              </w:rPr>
              <w:t>Addition of NR SL RRM TC 9.1.4.3 - Resource re-evalu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D24377"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3C2A72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10BC8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61C6442"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3F33C1" w14:textId="77777777" w:rsidR="007A7156" w:rsidRPr="00D0162F" w:rsidRDefault="007A7156" w:rsidP="00A81E02">
            <w:pPr>
              <w:rPr>
                <w:rFonts w:ascii="Arial" w:hAnsi="Arial"/>
                <w:sz w:val="16"/>
                <w:szCs w:val="16"/>
              </w:rPr>
            </w:pPr>
            <w:r w:rsidRPr="00D0162F">
              <w:rPr>
                <w:rFonts w:ascii="Arial" w:hAnsi="Arial"/>
                <w:sz w:val="16"/>
                <w:szCs w:val="16"/>
              </w:rPr>
              <w:t>R5-2218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B17604" w14:textId="77777777" w:rsidR="007A7156" w:rsidRPr="00D0162F" w:rsidRDefault="007A7156" w:rsidP="00A81E02">
            <w:pPr>
              <w:rPr>
                <w:rFonts w:ascii="Arial" w:hAnsi="Arial"/>
                <w:sz w:val="16"/>
                <w:szCs w:val="16"/>
              </w:rPr>
            </w:pPr>
            <w:r w:rsidRPr="00D0162F">
              <w:rPr>
                <w:rFonts w:ascii="Arial" w:hAnsi="Arial"/>
                <w:sz w:val="16"/>
                <w:szCs w:val="16"/>
              </w:rPr>
              <w:t>16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093771"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A0C88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3A0B7C" w14:textId="77777777" w:rsidR="007A7156" w:rsidRPr="00D0162F" w:rsidRDefault="007A7156" w:rsidP="00A81E02">
            <w:pPr>
              <w:rPr>
                <w:rFonts w:ascii="Arial" w:hAnsi="Arial"/>
                <w:sz w:val="16"/>
                <w:szCs w:val="16"/>
              </w:rPr>
            </w:pPr>
            <w:r w:rsidRPr="00D0162F">
              <w:rPr>
                <w:rFonts w:ascii="Arial" w:hAnsi="Arial"/>
                <w:sz w:val="16"/>
                <w:szCs w:val="16"/>
              </w:rPr>
              <w:t>Addition of NR SL RRM TC 9.1.5.2 - SL-RSSI PC5 onl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D7541C"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F794DC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925CD4"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33000191"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48D545" w14:textId="77777777" w:rsidR="007A7156" w:rsidRPr="00D0162F" w:rsidRDefault="007A7156" w:rsidP="00A81E02">
            <w:pPr>
              <w:rPr>
                <w:rFonts w:ascii="Arial" w:hAnsi="Arial"/>
                <w:sz w:val="16"/>
                <w:szCs w:val="16"/>
              </w:rPr>
            </w:pPr>
            <w:r w:rsidRPr="00D0162F">
              <w:rPr>
                <w:rFonts w:ascii="Arial" w:hAnsi="Arial"/>
                <w:sz w:val="16"/>
                <w:szCs w:val="16"/>
              </w:rPr>
              <w:t>R5-2218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2A7761" w14:textId="77777777" w:rsidR="007A7156" w:rsidRPr="00D0162F" w:rsidRDefault="007A7156" w:rsidP="00A81E02">
            <w:pPr>
              <w:rPr>
                <w:rFonts w:ascii="Arial" w:hAnsi="Arial"/>
                <w:sz w:val="16"/>
                <w:szCs w:val="16"/>
              </w:rPr>
            </w:pPr>
            <w:r w:rsidRPr="00D0162F">
              <w:rPr>
                <w:rFonts w:ascii="Arial" w:hAnsi="Arial"/>
                <w:sz w:val="16"/>
                <w:szCs w:val="16"/>
              </w:rPr>
              <w:t>16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32B0BB"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2B2F6BC"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B06D6E" w14:textId="77777777" w:rsidR="007A7156" w:rsidRPr="00D0162F" w:rsidRDefault="007A7156" w:rsidP="00A81E02">
            <w:pPr>
              <w:rPr>
                <w:rFonts w:ascii="Arial" w:hAnsi="Arial"/>
                <w:sz w:val="16"/>
                <w:szCs w:val="16"/>
              </w:rPr>
            </w:pPr>
            <w:r w:rsidRPr="00D0162F">
              <w:rPr>
                <w:rFonts w:ascii="Arial" w:hAnsi="Arial"/>
                <w:sz w:val="16"/>
                <w:szCs w:val="16"/>
              </w:rPr>
              <w:t>Addition of RMC for NR SL RRM test in Annex 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62D45A"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5CE18C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BAA616E"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268760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84C5CF" w14:textId="77777777" w:rsidR="007A7156" w:rsidRPr="00D0162F" w:rsidRDefault="007A7156" w:rsidP="00A81E02">
            <w:pPr>
              <w:rPr>
                <w:rFonts w:ascii="Arial" w:hAnsi="Arial"/>
                <w:sz w:val="16"/>
                <w:szCs w:val="16"/>
              </w:rPr>
            </w:pPr>
            <w:r w:rsidRPr="00D0162F">
              <w:rPr>
                <w:rFonts w:ascii="Arial" w:hAnsi="Arial"/>
                <w:sz w:val="16"/>
                <w:szCs w:val="16"/>
              </w:rPr>
              <w:t>R5-2218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CA552D1" w14:textId="77777777" w:rsidR="007A7156" w:rsidRPr="00D0162F" w:rsidRDefault="007A7156" w:rsidP="00A81E02">
            <w:pPr>
              <w:rPr>
                <w:rFonts w:ascii="Arial" w:hAnsi="Arial"/>
                <w:sz w:val="16"/>
                <w:szCs w:val="16"/>
              </w:rPr>
            </w:pPr>
            <w:r w:rsidRPr="00D0162F">
              <w:rPr>
                <w:rFonts w:ascii="Arial" w:hAnsi="Arial"/>
                <w:sz w:val="16"/>
                <w:szCs w:val="16"/>
              </w:rPr>
              <w:t>16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66F3BE"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1A1955E"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EC0CB8" w14:textId="77777777" w:rsidR="007A7156" w:rsidRPr="00D0162F" w:rsidRDefault="007A7156" w:rsidP="00A81E02">
            <w:pPr>
              <w:rPr>
                <w:rFonts w:ascii="Arial" w:hAnsi="Arial"/>
                <w:sz w:val="16"/>
                <w:szCs w:val="16"/>
              </w:rPr>
            </w:pPr>
            <w:r w:rsidRPr="00D0162F">
              <w:rPr>
                <w:rFonts w:ascii="Arial" w:hAnsi="Arial"/>
                <w:sz w:val="16"/>
                <w:szCs w:val="16"/>
              </w:rPr>
              <w:t>Addition of 5.5.5.6 FR2 SCell BFD in non-DRX for N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B0B2F5"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27D14D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985CFD"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56340FB7"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4BD1B6" w14:textId="77777777" w:rsidR="007A7156" w:rsidRPr="00D0162F" w:rsidRDefault="007A7156" w:rsidP="00A81E02">
            <w:pPr>
              <w:rPr>
                <w:rFonts w:ascii="Arial" w:hAnsi="Arial"/>
                <w:sz w:val="16"/>
                <w:szCs w:val="16"/>
              </w:rPr>
            </w:pPr>
            <w:r w:rsidRPr="00D0162F">
              <w:rPr>
                <w:rFonts w:ascii="Arial" w:hAnsi="Arial"/>
                <w:sz w:val="16"/>
                <w:szCs w:val="16"/>
              </w:rPr>
              <w:t>R5-2218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5B8F667" w14:textId="77777777" w:rsidR="007A7156" w:rsidRPr="00D0162F" w:rsidRDefault="007A7156" w:rsidP="00A81E02">
            <w:pPr>
              <w:rPr>
                <w:rFonts w:ascii="Arial" w:hAnsi="Arial"/>
                <w:sz w:val="16"/>
                <w:szCs w:val="16"/>
              </w:rPr>
            </w:pPr>
            <w:r w:rsidRPr="00D0162F">
              <w:rPr>
                <w:rFonts w:ascii="Arial" w:hAnsi="Arial"/>
                <w:sz w:val="16"/>
                <w:szCs w:val="16"/>
              </w:rPr>
              <w:t>16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D1AB9A"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B11925"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E1E975B" w14:textId="77777777" w:rsidR="007A7156" w:rsidRPr="00D0162F" w:rsidRDefault="007A7156" w:rsidP="00A81E02">
            <w:pPr>
              <w:rPr>
                <w:rFonts w:ascii="Arial" w:hAnsi="Arial"/>
                <w:sz w:val="16"/>
                <w:szCs w:val="16"/>
              </w:rPr>
            </w:pPr>
            <w:r w:rsidRPr="00D0162F">
              <w:rPr>
                <w:rFonts w:ascii="Arial" w:hAnsi="Arial"/>
                <w:sz w:val="16"/>
                <w:szCs w:val="16"/>
              </w:rPr>
              <w:t>Addition of 5.5.5.7 FR2 SCell BFD in DRX for N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A13BB9"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0FA97E8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95D793"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67BD6DB"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EE48BA" w14:textId="77777777" w:rsidR="007A7156" w:rsidRPr="00D0162F" w:rsidRDefault="007A7156" w:rsidP="00A81E02">
            <w:pPr>
              <w:rPr>
                <w:rFonts w:ascii="Arial" w:hAnsi="Arial"/>
                <w:sz w:val="16"/>
                <w:szCs w:val="16"/>
              </w:rPr>
            </w:pPr>
            <w:r w:rsidRPr="00D0162F">
              <w:rPr>
                <w:rFonts w:ascii="Arial" w:hAnsi="Arial"/>
                <w:sz w:val="16"/>
                <w:szCs w:val="16"/>
              </w:rPr>
              <w:t>R5-2218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B68F81E" w14:textId="77777777" w:rsidR="007A7156" w:rsidRPr="00D0162F" w:rsidRDefault="007A7156" w:rsidP="00A81E02">
            <w:pPr>
              <w:rPr>
                <w:rFonts w:ascii="Arial" w:hAnsi="Arial"/>
                <w:sz w:val="16"/>
                <w:szCs w:val="16"/>
              </w:rPr>
            </w:pPr>
            <w:r w:rsidRPr="00D0162F">
              <w:rPr>
                <w:rFonts w:ascii="Arial" w:hAnsi="Arial"/>
                <w:sz w:val="16"/>
                <w:szCs w:val="16"/>
              </w:rPr>
              <w:t>16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0343C8"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4C21ED"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BE6BDE" w14:textId="77777777" w:rsidR="007A7156" w:rsidRPr="00D0162F" w:rsidRDefault="007A7156" w:rsidP="00A81E02">
            <w:pPr>
              <w:rPr>
                <w:rFonts w:ascii="Arial" w:hAnsi="Arial"/>
                <w:sz w:val="16"/>
                <w:szCs w:val="16"/>
              </w:rPr>
            </w:pPr>
            <w:r w:rsidRPr="00D0162F">
              <w:rPr>
                <w:rFonts w:ascii="Arial" w:hAnsi="Arial"/>
                <w:sz w:val="16"/>
                <w:szCs w:val="16"/>
              </w:rPr>
              <w:t>Addition of 7.5.5.6 FR2 SCell BFD in non-DRX for 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3D1DB5"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3133A4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46899DF"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BE3F81F"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B29DB2" w14:textId="77777777" w:rsidR="007A7156" w:rsidRPr="00D0162F" w:rsidRDefault="007A7156" w:rsidP="00A81E02">
            <w:pPr>
              <w:rPr>
                <w:rFonts w:ascii="Arial" w:hAnsi="Arial"/>
                <w:sz w:val="16"/>
                <w:szCs w:val="16"/>
              </w:rPr>
            </w:pPr>
            <w:r w:rsidRPr="00D0162F">
              <w:rPr>
                <w:rFonts w:ascii="Arial" w:hAnsi="Arial"/>
                <w:sz w:val="16"/>
                <w:szCs w:val="16"/>
              </w:rPr>
              <w:t>R5-2218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65886D0" w14:textId="77777777" w:rsidR="007A7156" w:rsidRPr="00D0162F" w:rsidRDefault="007A7156" w:rsidP="00A81E02">
            <w:pPr>
              <w:rPr>
                <w:rFonts w:ascii="Arial" w:hAnsi="Arial"/>
                <w:sz w:val="16"/>
                <w:szCs w:val="16"/>
              </w:rPr>
            </w:pPr>
            <w:r w:rsidRPr="00D0162F">
              <w:rPr>
                <w:rFonts w:ascii="Arial" w:hAnsi="Arial"/>
                <w:sz w:val="16"/>
                <w:szCs w:val="16"/>
              </w:rPr>
              <w:t>16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38A889"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1A67AD7"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C37999" w14:textId="77777777" w:rsidR="007A7156" w:rsidRPr="00D0162F" w:rsidRDefault="007A7156" w:rsidP="00A81E02">
            <w:pPr>
              <w:rPr>
                <w:rFonts w:ascii="Arial" w:hAnsi="Arial"/>
                <w:sz w:val="16"/>
                <w:szCs w:val="16"/>
              </w:rPr>
            </w:pPr>
            <w:r w:rsidRPr="00D0162F">
              <w:rPr>
                <w:rFonts w:ascii="Arial" w:hAnsi="Arial"/>
                <w:sz w:val="16"/>
                <w:szCs w:val="16"/>
              </w:rPr>
              <w:t>Addition of 7.5.5.7 FR2 SCell BFD in DRX for S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1CC736"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B95783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AFC9ED"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9E266E8"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92BC02" w14:textId="77777777" w:rsidR="007A7156" w:rsidRPr="00D0162F" w:rsidRDefault="007A7156" w:rsidP="00A81E02">
            <w:pPr>
              <w:rPr>
                <w:rFonts w:ascii="Arial" w:hAnsi="Arial"/>
                <w:sz w:val="16"/>
                <w:szCs w:val="16"/>
              </w:rPr>
            </w:pPr>
            <w:r w:rsidRPr="00D0162F">
              <w:rPr>
                <w:rFonts w:ascii="Arial" w:hAnsi="Arial"/>
                <w:sz w:val="16"/>
                <w:szCs w:val="16"/>
              </w:rPr>
              <w:t>R5-2218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435784" w14:textId="77777777" w:rsidR="007A7156" w:rsidRPr="00D0162F" w:rsidRDefault="007A7156" w:rsidP="00A81E02">
            <w:pPr>
              <w:rPr>
                <w:rFonts w:ascii="Arial" w:hAnsi="Arial"/>
                <w:sz w:val="16"/>
                <w:szCs w:val="16"/>
              </w:rPr>
            </w:pPr>
            <w:r w:rsidRPr="00D0162F">
              <w:rPr>
                <w:rFonts w:ascii="Arial" w:hAnsi="Arial"/>
                <w:sz w:val="16"/>
                <w:szCs w:val="16"/>
              </w:rPr>
              <w:t>16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F814509"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D423B44"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0E8871A" w14:textId="77777777" w:rsidR="007A7156" w:rsidRPr="00D0162F" w:rsidRDefault="007A7156" w:rsidP="00A81E02">
            <w:pPr>
              <w:rPr>
                <w:rFonts w:ascii="Arial" w:hAnsi="Arial"/>
                <w:sz w:val="16"/>
                <w:szCs w:val="16"/>
              </w:rPr>
            </w:pPr>
            <w:r w:rsidRPr="00D0162F">
              <w:rPr>
                <w:rFonts w:ascii="Arial" w:hAnsi="Arial"/>
                <w:sz w:val="16"/>
                <w:szCs w:val="16"/>
              </w:rPr>
              <w:t>Update to Annex F for eMIMO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93E3C4"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77CEC3D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31E805"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59EBBF7"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9DDCC2" w14:textId="77777777" w:rsidR="007A7156" w:rsidRPr="00D0162F" w:rsidRDefault="007A7156" w:rsidP="00A81E02">
            <w:pPr>
              <w:rPr>
                <w:rFonts w:ascii="Arial" w:hAnsi="Arial"/>
                <w:sz w:val="16"/>
                <w:szCs w:val="16"/>
              </w:rPr>
            </w:pPr>
            <w:r w:rsidRPr="00D0162F">
              <w:rPr>
                <w:rFonts w:ascii="Arial" w:hAnsi="Arial"/>
                <w:sz w:val="16"/>
                <w:szCs w:val="16"/>
              </w:rPr>
              <w:t>R5-2218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2AB2C6" w14:textId="77777777" w:rsidR="007A7156" w:rsidRPr="00D0162F" w:rsidRDefault="007A7156" w:rsidP="00A81E02">
            <w:pPr>
              <w:rPr>
                <w:rFonts w:ascii="Arial" w:hAnsi="Arial"/>
                <w:sz w:val="16"/>
                <w:szCs w:val="16"/>
              </w:rPr>
            </w:pPr>
            <w:r w:rsidRPr="00D0162F">
              <w:rPr>
                <w:rFonts w:ascii="Arial" w:hAnsi="Arial"/>
                <w:sz w:val="16"/>
                <w:szCs w:val="16"/>
              </w:rPr>
              <w:t>16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194DE4"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CDF640"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66CC798" w14:textId="77777777" w:rsidR="007A7156" w:rsidRPr="00D0162F" w:rsidRDefault="007A7156" w:rsidP="00A81E02">
            <w:pPr>
              <w:rPr>
                <w:rFonts w:ascii="Arial" w:hAnsi="Arial"/>
                <w:sz w:val="16"/>
                <w:szCs w:val="16"/>
              </w:rPr>
            </w:pPr>
            <w:r w:rsidRPr="00D0162F">
              <w:rPr>
                <w:rFonts w:ascii="Arial" w:hAnsi="Arial"/>
                <w:sz w:val="16"/>
                <w:szCs w:val="16"/>
              </w:rPr>
              <w:t>Update to Annex H for eMIMO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3203F5"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87FD5A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3CEAD9"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060A6086"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25B86A" w14:textId="77777777" w:rsidR="007A7156" w:rsidRPr="00D0162F" w:rsidRDefault="007A7156" w:rsidP="00A81E02">
            <w:pPr>
              <w:rPr>
                <w:rFonts w:ascii="Arial" w:hAnsi="Arial"/>
                <w:sz w:val="16"/>
                <w:szCs w:val="16"/>
              </w:rPr>
            </w:pPr>
            <w:r w:rsidRPr="00D0162F">
              <w:rPr>
                <w:rFonts w:ascii="Arial" w:hAnsi="Arial"/>
                <w:sz w:val="16"/>
                <w:szCs w:val="16"/>
              </w:rPr>
              <w:t>R5-2218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209C23" w14:textId="77777777" w:rsidR="007A7156" w:rsidRPr="00D0162F" w:rsidRDefault="007A7156" w:rsidP="00A81E02">
            <w:pPr>
              <w:rPr>
                <w:rFonts w:ascii="Arial" w:hAnsi="Arial"/>
                <w:sz w:val="16"/>
                <w:szCs w:val="16"/>
              </w:rPr>
            </w:pPr>
            <w:r w:rsidRPr="00D0162F">
              <w:rPr>
                <w:rFonts w:ascii="Arial" w:hAnsi="Arial"/>
                <w:sz w:val="16"/>
                <w:szCs w:val="16"/>
              </w:rPr>
              <w:t>16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12DE8E"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F0C062"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4113E6D" w14:textId="77777777" w:rsidR="007A7156" w:rsidRPr="00D0162F" w:rsidRDefault="007A7156" w:rsidP="00A81E02">
            <w:pPr>
              <w:rPr>
                <w:rFonts w:ascii="Arial" w:hAnsi="Arial"/>
                <w:sz w:val="16"/>
                <w:szCs w:val="16"/>
              </w:rPr>
            </w:pPr>
            <w:r w:rsidRPr="00D0162F">
              <w:rPr>
                <w:rFonts w:ascii="Arial" w:hAnsi="Arial"/>
                <w:sz w:val="16"/>
                <w:szCs w:val="16"/>
              </w:rPr>
              <w:t>Update of RRM Test Cases for UE Enhancements on MIM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94B8BD"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359494F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34E50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7420FB5"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61835F" w14:textId="77777777" w:rsidR="007A7156" w:rsidRPr="00D0162F" w:rsidRDefault="007A7156" w:rsidP="00A81E02">
            <w:pPr>
              <w:rPr>
                <w:rFonts w:ascii="Arial" w:hAnsi="Arial"/>
                <w:sz w:val="16"/>
                <w:szCs w:val="16"/>
              </w:rPr>
            </w:pPr>
            <w:r w:rsidRPr="00D0162F">
              <w:rPr>
                <w:rFonts w:ascii="Arial" w:hAnsi="Arial"/>
                <w:sz w:val="16"/>
                <w:szCs w:val="16"/>
              </w:rPr>
              <w:t>R5-22185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3F9ADA8" w14:textId="77777777" w:rsidR="007A7156" w:rsidRPr="00D0162F" w:rsidRDefault="007A7156" w:rsidP="00A81E02">
            <w:pPr>
              <w:rPr>
                <w:rFonts w:ascii="Arial" w:hAnsi="Arial"/>
                <w:sz w:val="16"/>
                <w:szCs w:val="16"/>
              </w:rPr>
            </w:pPr>
            <w:r w:rsidRPr="00D0162F">
              <w:rPr>
                <w:rFonts w:ascii="Arial" w:hAnsi="Arial"/>
                <w:sz w:val="16"/>
                <w:szCs w:val="16"/>
              </w:rPr>
              <w:t>16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87A6DA"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B18C21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DB2F2C" w14:textId="77777777" w:rsidR="007A7156" w:rsidRPr="00D0162F" w:rsidRDefault="007A7156" w:rsidP="00A81E02">
            <w:pPr>
              <w:rPr>
                <w:rFonts w:ascii="Arial" w:hAnsi="Arial"/>
                <w:sz w:val="16"/>
                <w:szCs w:val="16"/>
              </w:rPr>
            </w:pPr>
            <w:r w:rsidRPr="00D0162F">
              <w:rPr>
                <w:rFonts w:ascii="Arial" w:hAnsi="Arial"/>
                <w:sz w:val="16"/>
                <w:szCs w:val="16"/>
              </w:rPr>
              <w:t>Correction to DRX setting of 4.6.4.5 and 6.6.4.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AD68A7"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6CBF376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2316A8"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D28DF7A"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125138" w14:textId="77777777" w:rsidR="007A7156" w:rsidRPr="00D0162F" w:rsidRDefault="007A7156" w:rsidP="00A81E02">
            <w:pPr>
              <w:rPr>
                <w:rFonts w:ascii="Arial" w:hAnsi="Arial"/>
                <w:sz w:val="16"/>
                <w:szCs w:val="16"/>
              </w:rPr>
            </w:pPr>
            <w:r w:rsidRPr="00D0162F">
              <w:rPr>
                <w:rFonts w:ascii="Arial" w:hAnsi="Arial"/>
                <w:sz w:val="16"/>
                <w:szCs w:val="16"/>
              </w:rPr>
              <w:t>R5-2218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C29B98" w14:textId="77777777" w:rsidR="007A7156" w:rsidRPr="00D0162F" w:rsidRDefault="007A7156" w:rsidP="00A81E02">
            <w:pPr>
              <w:rPr>
                <w:rFonts w:ascii="Arial" w:hAnsi="Arial"/>
                <w:sz w:val="16"/>
                <w:szCs w:val="16"/>
              </w:rPr>
            </w:pPr>
            <w:r w:rsidRPr="00D0162F">
              <w:rPr>
                <w:rFonts w:ascii="Arial" w:hAnsi="Arial"/>
                <w:sz w:val="16"/>
                <w:szCs w:val="16"/>
              </w:rPr>
              <w:t>15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D816A5"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5E99EAB"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E78E116" w14:textId="77777777" w:rsidR="007A7156" w:rsidRPr="00D0162F" w:rsidRDefault="007A7156" w:rsidP="00A81E02">
            <w:pPr>
              <w:rPr>
                <w:rFonts w:ascii="Arial" w:hAnsi="Arial"/>
                <w:sz w:val="16"/>
                <w:szCs w:val="16"/>
              </w:rPr>
            </w:pPr>
            <w:r w:rsidRPr="00D0162F">
              <w:rPr>
                <w:rFonts w:ascii="Arial" w:hAnsi="Arial"/>
                <w:sz w:val="16"/>
                <w:szCs w:val="16"/>
              </w:rPr>
              <w:t>Add test case 7.3.2.2.3 for NR SA FR2 2-step RA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5FD019"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90B550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BC7E71"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04BBF25"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F0BF4B" w14:textId="77777777" w:rsidR="007A7156" w:rsidRPr="00D0162F" w:rsidRDefault="007A7156" w:rsidP="00A81E02">
            <w:pPr>
              <w:rPr>
                <w:rFonts w:ascii="Arial" w:hAnsi="Arial"/>
                <w:sz w:val="16"/>
                <w:szCs w:val="16"/>
              </w:rPr>
            </w:pPr>
            <w:r w:rsidRPr="00D0162F">
              <w:rPr>
                <w:rFonts w:ascii="Arial" w:hAnsi="Arial"/>
                <w:sz w:val="16"/>
                <w:szCs w:val="16"/>
              </w:rPr>
              <w:t>R5-2219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2E75358" w14:textId="77777777" w:rsidR="007A7156" w:rsidRPr="00D0162F" w:rsidRDefault="007A7156" w:rsidP="00A81E02">
            <w:pPr>
              <w:rPr>
                <w:rFonts w:ascii="Arial" w:hAnsi="Arial"/>
                <w:sz w:val="16"/>
                <w:szCs w:val="16"/>
              </w:rPr>
            </w:pPr>
            <w:r w:rsidRPr="00D0162F">
              <w:rPr>
                <w:rFonts w:ascii="Arial" w:hAnsi="Arial"/>
                <w:sz w:val="16"/>
                <w:szCs w:val="16"/>
              </w:rPr>
              <w:t>16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755287"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EBCCC0"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B1AB511" w14:textId="77777777" w:rsidR="007A7156" w:rsidRPr="00D0162F" w:rsidRDefault="007A7156" w:rsidP="00A81E02">
            <w:pPr>
              <w:rPr>
                <w:rFonts w:ascii="Arial" w:hAnsi="Arial"/>
                <w:sz w:val="16"/>
                <w:szCs w:val="16"/>
              </w:rPr>
            </w:pPr>
            <w:r w:rsidRPr="00D0162F">
              <w:rPr>
                <w:rFonts w:ascii="Arial" w:hAnsi="Arial"/>
                <w:sz w:val="16"/>
                <w:szCs w:val="16"/>
              </w:rPr>
              <w:t>Correction to test procedure of SFTD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A14CC7"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07504D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C97BDA"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66A14EA2"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528108" w14:textId="77777777" w:rsidR="007A7156" w:rsidRPr="00D0162F" w:rsidRDefault="007A7156" w:rsidP="00A81E02">
            <w:pPr>
              <w:rPr>
                <w:rFonts w:ascii="Arial" w:hAnsi="Arial"/>
                <w:sz w:val="16"/>
                <w:szCs w:val="16"/>
              </w:rPr>
            </w:pPr>
            <w:r w:rsidRPr="00D0162F">
              <w:rPr>
                <w:rFonts w:ascii="Arial" w:hAnsi="Arial"/>
                <w:sz w:val="16"/>
                <w:szCs w:val="16"/>
              </w:rPr>
              <w:t>R5-2219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2CE420" w14:textId="77777777" w:rsidR="007A7156" w:rsidRPr="00D0162F" w:rsidRDefault="007A7156" w:rsidP="00A81E02">
            <w:pPr>
              <w:rPr>
                <w:rFonts w:ascii="Arial" w:hAnsi="Arial"/>
                <w:sz w:val="16"/>
                <w:szCs w:val="16"/>
              </w:rPr>
            </w:pPr>
            <w:r w:rsidRPr="00D0162F">
              <w:rPr>
                <w:rFonts w:ascii="Arial" w:hAnsi="Arial"/>
                <w:sz w:val="16"/>
                <w:szCs w:val="16"/>
              </w:rPr>
              <w:t>16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387FC2"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8A110A"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BC851F" w14:textId="77777777" w:rsidR="007A7156" w:rsidRPr="00D0162F" w:rsidRDefault="007A7156" w:rsidP="00A81E02">
            <w:pPr>
              <w:rPr>
                <w:rFonts w:ascii="Arial" w:hAnsi="Arial"/>
                <w:sz w:val="16"/>
                <w:szCs w:val="16"/>
              </w:rPr>
            </w:pPr>
            <w:r w:rsidRPr="00D0162F">
              <w:rPr>
                <w:rFonts w:ascii="Arial" w:hAnsi="Arial"/>
                <w:sz w:val="16"/>
                <w:szCs w:val="16"/>
              </w:rPr>
              <w:t>Correction to BWP configuration for 4.5.6.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4BE3F6"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2D5679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447C050"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7FA9A1D6"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B29AC9" w14:textId="77777777" w:rsidR="007A7156" w:rsidRPr="00D0162F" w:rsidRDefault="007A7156" w:rsidP="00A81E02">
            <w:pPr>
              <w:rPr>
                <w:rFonts w:ascii="Arial" w:hAnsi="Arial"/>
                <w:sz w:val="16"/>
                <w:szCs w:val="16"/>
              </w:rPr>
            </w:pPr>
            <w:r w:rsidRPr="00D0162F">
              <w:rPr>
                <w:rFonts w:ascii="Arial" w:hAnsi="Arial"/>
                <w:sz w:val="16"/>
                <w:szCs w:val="16"/>
              </w:rPr>
              <w:t>R5-2219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3E8D73A" w14:textId="77777777" w:rsidR="007A7156" w:rsidRPr="00D0162F" w:rsidRDefault="007A7156" w:rsidP="00A81E02">
            <w:pPr>
              <w:rPr>
                <w:rFonts w:ascii="Arial" w:hAnsi="Arial"/>
                <w:sz w:val="16"/>
                <w:szCs w:val="16"/>
              </w:rPr>
            </w:pPr>
            <w:r w:rsidRPr="00D0162F">
              <w:rPr>
                <w:rFonts w:ascii="Arial" w:hAnsi="Arial"/>
                <w:sz w:val="16"/>
                <w:szCs w:val="16"/>
              </w:rPr>
              <w:t>16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95AD7A"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72D0041"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6F9CC6" w14:textId="77777777" w:rsidR="007A7156" w:rsidRPr="00D0162F" w:rsidRDefault="007A7156" w:rsidP="00A81E02">
            <w:pPr>
              <w:rPr>
                <w:rFonts w:ascii="Arial" w:hAnsi="Arial"/>
                <w:sz w:val="16"/>
                <w:szCs w:val="16"/>
              </w:rPr>
            </w:pPr>
            <w:r w:rsidRPr="00D0162F">
              <w:rPr>
                <w:rFonts w:ascii="Arial" w:hAnsi="Arial"/>
                <w:sz w:val="16"/>
                <w:szCs w:val="16"/>
              </w:rPr>
              <w:t>Correction to active BWP ID and TRS configuration in 6.5.6.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DE25A1"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5A80408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740F43"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247A5B9A"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18E9C2" w14:textId="77777777" w:rsidR="007A7156" w:rsidRPr="00D0162F" w:rsidRDefault="007A7156" w:rsidP="00A81E02">
            <w:pPr>
              <w:rPr>
                <w:rFonts w:ascii="Arial" w:hAnsi="Arial"/>
                <w:sz w:val="16"/>
                <w:szCs w:val="16"/>
              </w:rPr>
            </w:pPr>
            <w:r w:rsidRPr="00D0162F">
              <w:rPr>
                <w:rFonts w:ascii="Arial" w:hAnsi="Arial"/>
                <w:sz w:val="16"/>
                <w:szCs w:val="16"/>
              </w:rPr>
              <w:t>R5-2219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CC5D8B" w14:textId="77777777" w:rsidR="007A7156" w:rsidRPr="00D0162F" w:rsidRDefault="007A7156" w:rsidP="00A81E02">
            <w:pPr>
              <w:rPr>
                <w:rFonts w:ascii="Arial" w:hAnsi="Arial"/>
                <w:sz w:val="16"/>
                <w:szCs w:val="16"/>
              </w:rPr>
            </w:pPr>
            <w:r w:rsidRPr="00D0162F">
              <w:rPr>
                <w:rFonts w:ascii="Arial" w:hAnsi="Arial"/>
                <w:sz w:val="16"/>
                <w:szCs w:val="16"/>
              </w:rPr>
              <w:t>16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62D5B76"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1AA005"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979DE13" w14:textId="77777777" w:rsidR="007A7156" w:rsidRPr="00D0162F" w:rsidRDefault="007A7156" w:rsidP="00A81E02">
            <w:pPr>
              <w:rPr>
                <w:rFonts w:ascii="Arial" w:hAnsi="Arial"/>
                <w:sz w:val="16"/>
                <w:szCs w:val="16"/>
              </w:rPr>
            </w:pPr>
            <w:r w:rsidRPr="00D0162F">
              <w:rPr>
                <w:rFonts w:ascii="Arial" w:hAnsi="Arial"/>
                <w:sz w:val="16"/>
                <w:szCs w:val="16"/>
              </w:rPr>
              <w:t>Correction to CSI-RS offset for 6.5.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4934EC"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7A7156" w:rsidRPr="00D0162F" w14:paraId="15E4D9D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37C852" w14:textId="77777777" w:rsidR="007A7156" w:rsidRPr="00D0162F" w:rsidRDefault="007A7156" w:rsidP="00A81E02">
            <w:pPr>
              <w:rPr>
                <w:rFonts w:ascii="Arial" w:hAnsi="Arial"/>
                <w:sz w:val="16"/>
                <w:szCs w:val="16"/>
              </w:rPr>
            </w:pPr>
            <w:r w:rsidRPr="00D0162F">
              <w:rPr>
                <w:rFonts w:ascii="Arial" w:hAnsi="Arial"/>
                <w:sz w:val="16"/>
                <w:szCs w:val="16"/>
              </w:rPr>
              <w:t>2022-03</w:t>
            </w:r>
          </w:p>
        </w:tc>
        <w:tc>
          <w:tcPr>
            <w:tcW w:w="848" w:type="dxa"/>
            <w:tcBorders>
              <w:top w:val="single" w:sz="6" w:space="0" w:color="auto"/>
              <w:left w:val="single" w:sz="6" w:space="0" w:color="auto"/>
              <w:bottom w:val="single" w:sz="6" w:space="0" w:color="auto"/>
              <w:right w:val="single" w:sz="6" w:space="0" w:color="auto"/>
            </w:tcBorders>
          </w:tcPr>
          <w:p w14:paraId="480CA663" w14:textId="77777777" w:rsidR="007A7156" w:rsidRPr="00D0162F" w:rsidRDefault="007A7156" w:rsidP="00A81E02">
            <w:pPr>
              <w:rPr>
                <w:rFonts w:ascii="Arial" w:hAnsi="Arial"/>
                <w:sz w:val="16"/>
                <w:szCs w:val="16"/>
              </w:rPr>
            </w:pPr>
            <w:r w:rsidRPr="00D0162F">
              <w:rPr>
                <w:rFonts w:ascii="Arial" w:hAnsi="Arial"/>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581170" w14:textId="77777777" w:rsidR="007A7156" w:rsidRPr="00D0162F" w:rsidRDefault="007A7156" w:rsidP="00A81E02">
            <w:pPr>
              <w:rPr>
                <w:rFonts w:ascii="Arial" w:hAnsi="Arial"/>
                <w:sz w:val="16"/>
                <w:szCs w:val="16"/>
              </w:rPr>
            </w:pPr>
            <w:r w:rsidRPr="00D0162F">
              <w:rPr>
                <w:rFonts w:ascii="Arial" w:hAnsi="Arial"/>
                <w:sz w:val="16"/>
                <w:szCs w:val="16"/>
              </w:rPr>
              <w:t>R5-2219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A1B7A0" w14:textId="77777777" w:rsidR="007A7156" w:rsidRPr="00D0162F" w:rsidRDefault="007A7156" w:rsidP="00A81E02">
            <w:pPr>
              <w:rPr>
                <w:rFonts w:ascii="Arial" w:hAnsi="Arial"/>
                <w:sz w:val="16"/>
                <w:szCs w:val="16"/>
              </w:rPr>
            </w:pPr>
            <w:r w:rsidRPr="00D0162F">
              <w:rPr>
                <w:rFonts w:ascii="Arial" w:hAnsi="Arial"/>
                <w:sz w:val="16"/>
                <w:szCs w:val="16"/>
              </w:rPr>
              <w:t>16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80E48F8" w14:textId="77777777" w:rsidR="007A7156" w:rsidRPr="00D0162F" w:rsidRDefault="007A7156"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1235C0" w14:textId="77777777" w:rsidR="007A7156" w:rsidRPr="00D0162F" w:rsidRDefault="007A7156"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A4D08E" w14:textId="77777777" w:rsidR="007A7156" w:rsidRPr="00D0162F" w:rsidRDefault="007A7156" w:rsidP="00A81E02">
            <w:pPr>
              <w:rPr>
                <w:rFonts w:ascii="Arial" w:hAnsi="Arial"/>
                <w:sz w:val="16"/>
                <w:szCs w:val="16"/>
              </w:rPr>
            </w:pPr>
            <w:r w:rsidRPr="00D0162F">
              <w:rPr>
                <w:rFonts w:ascii="Arial" w:hAnsi="Arial"/>
                <w:sz w:val="16"/>
                <w:szCs w:val="16"/>
              </w:rPr>
              <w:t>Correction to CSI report offset for 6.5.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E1AE34" w14:textId="77777777" w:rsidR="007A7156" w:rsidRPr="00D0162F" w:rsidRDefault="007A7156" w:rsidP="00A81E02">
            <w:pPr>
              <w:rPr>
                <w:rFonts w:ascii="Arial" w:hAnsi="Arial"/>
                <w:sz w:val="16"/>
                <w:szCs w:val="16"/>
              </w:rPr>
            </w:pPr>
            <w:r w:rsidRPr="00D0162F">
              <w:rPr>
                <w:rFonts w:ascii="Arial" w:hAnsi="Arial"/>
                <w:sz w:val="16"/>
                <w:szCs w:val="16"/>
              </w:rPr>
              <w:t>17.2.0</w:t>
            </w:r>
          </w:p>
        </w:tc>
      </w:tr>
      <w:tr w:rsidR="00962C7A" w:rsidRPr="00D0162F" w14:paraId="274D270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6638DE" w14:textId="45F009CA"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56A09296" w14:textId="36563D50"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245ABC" w14:textId="77F0904F" w:rsidR="00962C7A" w:rsidRPr="00D0162F" w:rsidRDefault="00962C7A" w:rsidP="00962C7A">
            <w:pPr>
              <w:rPr>
                <w:rFonts w:ascii="Arial" w:hAnsi="Arial"/>
                <w:sz w:val="16"/>
                <w:szCs w:val="16"/>
              </w:rPr>
            </w:pPr>
            <w:r w:rsidRPr="00D0162F">
              <w:rPr>
                <w:rFonts w:ascii="Arial" w:hAnsi="Arial"/>
                <w:sz w:val="16"/>
                <w:szCs w:val="16"/>
              </w:rPr>
              <w:t>R5-2224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2B9BAC2" w14:textId="45082EE8" w:rsidR="00962C7A" w:rsidRPr="00D0162F" w:rsidRDefault="00962C7A" w:rsidP="00962C7A">
            <w:pPr>
              <w:rPr>
                <w:rFonts w:ascii="Arial" w:hAnsi="Arial"/>
                <w:sz w:val="16"/>
                <w:szCs w:val="16"/>
              </w:rPr>
            </w:pPr>
            <w:r w:rsidRPr="00D0162F">
              <w:rPr>
                <w:rFonts w:ascii="Arial" w:hAnsi="Arial"/>
                <w:sz w:val="16"/>
                <w:szCs w:val="16"/>
              </w:rPr>
              <w:t>17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3E83DD" w14:textId="65FC6367"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557186" w14:textId="1E7E608E"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F12361" w14:textId="5D07D32C" w:rsidR="00962C7A" w:rsidRPr="00D0162F" w:rsidRDefault="00962C7A" w:rsidP="00962C7A">
            <w:pPr>
              <w:rPr>
                <w:rFonts w:ascii="Arial" w:hAnsi="Arial"/>
                <w:sz w:val="16"/>
                <w:szCs w:val="16"/>
              </w:rPr>
            </w:pPr>
            <w:r w:rsidRPr="00D0162F">
              <w:rPr>
                <w:rFonts w:ascii="Arial" w:hAnsi="Arial"/>
                <w:sz w:val="16"/>
                <w:szCs w:val="16"/>
              </w:rPr>
              <w:t>Correction to test time in 6.1.1.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E72A44" w14:textId="75E170B0"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7858CBC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229B25"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6AA68BE4"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51A58A" w14:textId="62DD1C8F" w:rsidR="00962C7A" w:rsidRPr="00D0162F" w:rsidRDefault="00962C7A" w:rsidP="00962C7A">
            <w:pPr>
              <w:rPr>
                <w:rFonts w:ascii="Arial" w:hAnsi="Arial"/>
                <w:sz w:val="16"/>
                <w:szCs w:val="16"/>
              </w:rPr>
            </w:pPr>
            <w:r w:rsidRPr="00D0162F">
              <w:rPr>
                <w:rFonts w:ascii="Arial" w:hAnsi="Arial"/>
                <w:sz w:val="16"/>
                <w:szCs w:val="16"/>
              </w:rPr>
              <w:t>R5-2224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484E56" w14:textId="714ADDE8" w:rsidR="00962C7A" w:rsidRPr="00D0162F" w:rsidRDefault="00962C7A" w:rsidP="00962C7A">
            <w:pPr>
              <w:rPr>
                <w:rFonts w:ascii="Arial" w:hAnsi="Arial"/>
                <w:sz w:val="16"/>
                <w:szCs w:val="16"/>
              </w:rPr>
            </w:pPr>
            <w:r w:rsidRPr="00D0162F">
              <w:rPr>
                <w:rFonts w:ascii="Arial" w:hAnsi="Arial"/>
                <w:sz w:val="16"/>
                <w:szCs w:val="16"/>
              </w:rPr>
              <w:t>17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F223B7" w14:textId="60300191"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510197" w14:textId="2CB91448"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B6DD16" w14:textId="160A6481" w:rsidR="00962C7A" w:rsidRPr="00D0162F" w:rsidRDefault="00962C7A" w:rsidP="00962C7A">
            <w:pPr>
              <w:rPr>
                <w:rFonts w:ascii="Arial" w:hAnsi="Arial"/>
                <w:sz w:val="16"/>
                <w:szCs w:val="16"/>
              </w:rPr>
            </w:pPr>
            <w:r w:rsidRPr="00D0162F">
              <w:rPr>
                <w:rFonts w:ascii="Arial" w:hAnsi="Arial"/>
                <w:sz w:val="16"/>
                <w:szCs w:val="16"/>
              </w:rPr>
              <w:t>Editorial correction in 6.1.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4C9006"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3E57288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26F10C0"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39E27775"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0D97F3" w14:textId="579D8F83" w:rsidR="00962C7A" w:rsidRPr="00D0162F" w:rsidRDefault="00962C7A" w:rsidP="00962C7A">
            <w:pPr>
              <w:rPr>
                <w:rFonts w:ascii="Arial" w:hAnsi="Arial"/>
                <w:sz w:val="16"/>
                <w:szCs w:val="16"/>
              </w:rPr>
            </w:pPr>
            <w:r w:rsidRPr="00D0162F">
              <w:rPr>
                <w:rFonts w:ascii="Arial" w:hAnsi="Arial"/>
                <w:sz w:val="16"/>
                <w:szCs w:val="16"/>
              </w:rPr>
              <w:t>R5-2224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8B13F3" w14:textId="534BEA9E" w:rsidR="00962C7A" w:rsidRPr="00D0162F" w:rsidRDefault="00962C7A" w:rsidP="00962C7A">
            <w:pPr>
              <w:rPr>
                <w:rFonts w:ascii="Arial" w:hAnsi="Arial"/>
                <w:sz w:val="16"/>
                <w:szCs w:val="16"/>
              </w:rPr>
            </w:pPr>
            <w:r w:rsidRPr="00D0162F">
              <w:rPr>
                <w:rFonts w:ascii="Arial" w:hAnsi="Arial"/>
                <w:sz w:val="16"/>
                <w:szCs w:val="16"/>
              </w:rPr>
              <w:t>17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8946D7" w14:textId="22748EC9"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B6F7FB9" w14:textId="6C967142"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8398FA" w14:textId="4E3F57E3" w:rsidR="00962C7A" w:rsidRPr="00D0162F" w:rsidRDefault="00962C7A" w:rsidP="00962C7A">
            <w:pPr>
              <w:rPr>
                <w:rFonts w:ascii="Arial" w:hAnsi="Arial"/>
                <w:sz w:val="16"/>
                <w:szCs w:val="16"/>
              </w:rPr>
            </w:pPr>
            <w:r w:rsidRPr="00D0162F">
              <w:rPr>
                <w:rFonts w:ascii="Arial" w:hAnsi="Arial"/>
                <w:sz w:val="16"/>
                <w:szCs w:val="16"/>
              </w:rPr>
              <w:t>Correction to physical cell identity in 6.6.3.2 and 6.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906E36"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37894CA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339B28"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34D45753"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126E67D" w14:textId="52976E34" w:rsidR="00962C7A" w:rsidRPr="00D0162F" w:rsidRDefault="00962C7A" w:rsidP="00962C7A">
            <w:pPr>
              <w:rPr>
                <w:rFonts w:ascii="Arial" w:hAnsi="Arial"/>
                <w:sz w:val="16"/>
                <w:szCs w:val="16"/>
              </w:rPr>
            </w:pPr>
            <w:r w:rsidRPr="00D0162F">
              <w:rPr>
                <w:rFonts w:ascii="Arial" w:hAnsi="Arial"/>
                <w:sz w:val="16"/>
                <w:szCs w:val="16"/>
              </w:rPr>
              <w:t>R5-2224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C65335B" w14:textId="6283F2AD" w:rsidR="00962C7A" w:rsidRPr="00D0162F" w:rsidRDefault="00962C7A" w:rsidP="00962C7A">
            <w:pPr>
              <w:rPr>
                <w:rFonts w:ascii="Arial" w:hAnsi="Arial"/>
                <w:sz w:val="16"/>
                <w:szCs w:val="16"/>
              </w:rPr>
            </w:pPr>
            <w:r w:rsidRPr="00D0162F">
              <w:rPr>
                <w:rFonts w:ascii="Arial" w:hAnsi="Arial"/>
                <w:sz w:val="16"/>
                <w:szCs w:val="16"/>
              </w:rPr>
              <w:t>17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170241E" w14:textId="7B01C0DE"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626689E" w14:textId="0D5105AE"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884771" w14:textId="0D37496F" w:rsidR="00962C7A" w:rsidRPr="00D0162F" w:rsidRDefault="00962C7A" w:rsidP="00962C7A">
            <w:pPr>
              <w:rPr>
                <w:rFonts w:ascii="Arial" w:hAnsi="Arial"/>
                <w:sz w:val="16"/>
                <w:szCs w:val="16"/>
              </w:rPr>
            </w:pPr>
            <w:r w:rsidRPr="00D0162F">
              <w:rPr>
                <w:rFonts w:ascii="Arial" w:hAnsi="Arial"/>
                <w:sz w:val="16"/>
                <w:szCs w:val="16"/>
              </w:rPr>
              <w:t>Correction to test procedure in 8.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29B648"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4B0A145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0A9A73"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6AD3DFE7"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418E9D" w14:textId="166BA406" w:rsidR="00962C7A" w:rsidRPr="00D0162F" w:rsidRDefault="00962C7A" w:rsidP="00962C7A">
            <w:pPr>
              <w:rPr>
                <w:rFonts w:ascii="Arial" w:hAnsi="Arial"/>
                <w:sz w:val="16"/>
                <w:szCs w:val="16"/>
              </w:rPr>
            </w:pPr>
            <w:r w:rsidRPr="00D0162F">
              <w:rPr>
                <w:rFonts w:ascii="Arial" w:hAnsi="Arial"/>
                <w:sz w:val="16"/>
                <w:szCs w:val="16"/>
              </w:rPr>
              <w:t>R5-2224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708F3E1" w14:textId="78538F97" w:rsidR="00962C7A" w:rsidRPr="00D0162F" w:rsidRDefault="00962C7A" w:rsidP="00962C7A">
            <w:pPr>
              <w:rPr>
                <w:rFonts w:ascii="Arial" w:hAnsi="Arial"/>
                <w:sz w:val="16"/>
                <w:szCs w:val="16"/>
              </w:rPr>
            </w:pPr>
            <w:r w:rsidRPr="00D0162F">
              <w:rPr>
                <w:rFonts w:ascii="Arial" w:hAnsi="Arial"/>
                <w:sz w:val="16"/>
                <w:szCs w:val="16"/>
              </w:rPr>
              <w:t>17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80C638" w14:textId="38B89A94"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413720" w14:textId="1D0EEA06"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0EC85F0" w14:textId="76154F48" w:rsidR="00962C7A" w:rsidRPr="00D0162F" w:rsidRDefault="00962C7A" w:rsidP="00962C7A">
            <w:pPr>
              <w:rPr>
                <w:rFonts w:ascii="Arial" w:hAnsi="Arial"/>
                <w:sz w:val="16"/>
                <w:szCs w:val="16"/>
              </w:rPr>
            </w:pPr>
            <w:r w:rsidRPr="00D0162F">
              <w:rPr>
                <w:rFonts w:ascii="Arial" w:hAnsi="Arial"/>
                <w:sz w:val="16"/>
                <w:szCs w:val="16"/>
              </w:rPr>
              <w:t>Correction to test procedure in 8.5.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DB34AF"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5E5889C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DF5563"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72DBAB1A"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3FF31D" w14:textId="3A803992" w:rsidR="00962C7A" w:rsidRPr="00D0162F" w:rsidRDefault="00962C7A" w:rsidP="00962C7A">
            <w:pPr>
              <w:rPr>
                <w:rFonts w:ascii="Arial" w:hAnsi="Arial"/>
                <w:sz w:val="16"/>
                <w:szCs w:val="16"/>
              </w:rPr>
            </w:pPr>
            <w:r w:rsidRPr="00D0162F">
              <w:rPr>
                <w:rFonts w:ascii="Arial" w:hAnsi="Arial"/>
                <w:sz w:val="16"/>
                <w:szCs w:val="16"/>
              </w:rPr>
              <w:t>R5-2225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5E8450" w14:textId="60349BE1" w:rsidR="00962C7A" w:rsidRPr="00D0162F" w:rsidRDefault="00962C7A" w:rsidP="00962C7A">
            <w:pPr>
              <w:rPr>
                <w:rFonts w:ascii="Arial" w:hAnsi="Arial"/>
                <w:sz w:val="16"/>
                <w:szCs w:val="16"/>
              </w:rPr>
            </w:pPr>
            <w:r w:rsidRPr="00D0162F">
              <w:rPr>
                <w:rFonts w:ascii="Arial" w:hAnsi="Arial"/>
                <w:sz w:val="16"/>
                <w:szCs w:val="16"/>
              </w:rPr>
              <w:t>17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506D6BE" w14:textId="5D4CED50"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268FD29" w14:textId="6B390973"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0C4C1F8" w14:textId="5D224BAB" w:rsidR="00962C7A" w:rsidRPr="00D0162F" w:rsidRDefault="00962C7A" w:rsidP="00962C7A">
            <w:pPr>
              <w:rPr>
                <w:rFonts w:ascii="Arial" w:hAnsi="Arial"/>
                <w:sz w:val="16"/>
                <w:szCs w:val="16"/>
              </w:rPr>
            </w:pPr>
            <w:r w:rsidRPr="00D0162F">
              <w:rPr>
                <w:rFonts w:ascii="Arial" w:hAnsi="Arial"/>
                <w:sz w:val="16"/>
                <w:szCs w:val="16"/>
              </w:rPr>
              <w:t>Correction to test parameters in 5.6.1.x and 5.6.2.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522A25"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060670B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C6BC27"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432D0114"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8F3F19" w14:textId="642D6323" w:rsidR="00962C7A" w:rsidRPr="00D0162F" w:rsidRDefault="00962C7A" w:rsidP="00962C7A">
            <w:pPr>
              <w:rPr>
                <w:rFonts w:ascii="Arial" w:hAnsi="Arial"/>
                <w:sz w:val="16"/>
                <w:szCs w:val="16"/>
              </w:rPr>
            </w:pPr>
            <w:r w:rsidRPr="00D0162F">
              <w:rPr>
                <w:rFonts w:ascii="Arial" w:hAnsi="Arial"/>
                <w:sz w:val="16"/>
                <w:szCs w:val="16"/>
              </w:rPr>
              <w:t>R5-2225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2746BF7" w14:textId="062C767E" w:rsidR="00962C7A" w:rsidRPr="00D0162F" w:rsidRDefault="00962C7A" w:rsidP="00962C7A">
            <w:pPr>
              <w:rPr>
                <w:rFonts w:ascii="Arial" w:hAnsi="Arial"/>
                <w:sz w:val="16"/>
                <w:szCs w:val="16"/>
              </w:rPr>
            </w:pPr>
            <w:r w:rsidRPr="00D0162F">
              <w:rPr>
                <w:rFonts w:ascii="Arial" w:hAnsi="Arial"/>
                <w:sz w:val="16"/>
                <w:szCs w:val="16"/>
              </w:rPr>
              <w:t>17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5E99F4" w14:textId="72CA8109"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44FA77" w14:textId="5DC51820"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8496306" w14:textId="16BACC88" w:rsidR="00962C7A" w:rsidRPr="00D0162F" w:rsidRDefault="00962C7A" w:rsidP="00962C7A">
            <w:pPr>
              <w:rPr>
                <w:rFonts w:ascii="Arial" w:hAnsi="Arial"/>
                <w:sz w:val="16"/>
                <w:szCs w:val="16"/>
              </w:rPr>
            </w:pPr>
            <w:r w:rsidRPr="00D0162F">
              <w:rPr>
                <w:rFonts w:ascii="Arial" w:hAnsi="Arial"/>
                <w:sz w:val="16"/>
                <w:szCs w:val="16"/>
              </w:rPr>
              <w:t>Correction to DRX offset setting in 6.6.1.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68B513"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187CC4F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BBF2FA5"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4093916D"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3EDD2F" w14:textId="3C413265" w:rsidR="00962C7A" w:rsidRPr="00D0162F" w:rsidRDefault="00962C7A" w:rsidP="00962C7A">
            <w:pPr>
              <w:rPr>
                <w:rFonts w:ascii="Arial" w:hAnsi="Arial"/>
                <w:sz w:val="16"/>
                <w:szCs w:val="16"/>
              </w:rPr>
            </w:pPr>
            <w:r w:rsidRPr="00D0162F">
              <w:rPr>
                <w:rFonts w:ascii="Arial" w:hAnsi="Arial"/>
                <w:sz w:val="16"/>
                <w:szCs w:val="16"/>
              </w:rPr>
              <w:t>R5-2225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B84512" w14:textId="6D3B6627" w:rsidR="00962C7A" w:rsidRPr="00D0162F" w:rsidRDefault="00962C7A" w:rsidP="00962C7A">
            <w:pPr>
              <w:rPr>
                <w:rFonts w:ascii="Arial" w:hAnsi="Arial"/>
                <w:sz w:val="16"/>
                <w:szCs w:val="16"/>
              </w:rPr>
            </w:pPr>
            <w:r w:rsidRPr="00D0162F">
              <w:rPr>
                <w:rFonts w:ascii="Arial" w:hAnsi="Arial"/>
                <w:sz w:val="16"/>
                <w:szCs w:val="16"/>
              </w:rPr>
              <w:t>17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3E73B8" w14:textId="1ACAE0E7"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EA2BD0" w14:textId="7422C5C5"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9FBFD4" w14:textId="544041F9" w:rsidR="00962C7A" w:rsidRPr="00D0162F" w:rsidRDefault="00962C7A" w:rsidP="00962C7A">
            <w:pPr>
              <w:rPr>
                <w:rFonts w:ascii="Arial" w:hAnsi="Arial"/>
                <w:sz w:val="16"/>
                <w:szCs w:val="16"/>
              </w:rPr>
            </w:pPr>
            <w:r w:rsidRPr="00D0162F">
              <w:rPr>
                <w:rFonts w:ascii="Arial" w:hAnsi="Arial"/>
                <w:sz w:val="16"/>
                <w:szCs w:val="16"/>
              </w:rPr>
              <w:t>Correction to DRX offset setting in 6.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8EE5C1"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09692DB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BB93E6"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3E25C0B6"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5EDE02" w14:textId="2C37301F" w:rsidR="00962C7A" w:rsidRPr="00D0162F" w:rsidRDefault="00962C7A" w:rsidP="00962C7A">
            <w:pPr>
              <w:rPr>
                <w:rFonts w:ascii="Arial" w:hAnsi="Arial"/>
                <w:sz w:val="16"/>
                <w:szCs w:val="16"/>
              </w:rPr>
            </w:pPr>
            <w:r w:rsidRPr="00D0162F">
              <w:rPr>
                <w:rFonts w:ascii="Arial" w:hAnsi="Arial"/>
                <w:sz w:val="16"/>
                <w:szCs w:val="16"/>
              </w:rPr>
              <w:t>R5-2225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77CF0A" w14:textId="750A1E2F" w:rsidR="00962C7A" w:rsidRPr="00D0162F" w:rsidRDefault="00962C7A" w:rsidP="00962C7A">
            <w:pPr>
              <w:rPr>
                <w:rFonts w:ascii="Arial" w:hAnsi="Arial"/>
                <w:sz w:val="16"/>
                <w:szCs w:val="16"/>
              </w:rPr>
            </w:pPr>
            <w:r w:rsidRPr="00D0162F">
              <w:rPr>
                <w:rFonts w:ascii="Arial" w:hAnsi="Arial"/>
                <w:sz w:val="16"/>
                <w:szCs w:val="16"/>
              </w:rPr>
              <w:t>17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4E8415" w14:textId="2034E896"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12DDE1E" w14:textId="28CB918B"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7AED91F" w14:textId="02EC6C92" w:rsidR="00962C7A" w:rsidRPr="00D0162F" w:rsidRDefault="00962C7A" w:rsidP="00962C7A">
            <w:pPr>
              <w:rPr>
                <w:rFonts w:ascii="Arial" w:hAnsi="Arial"/>
                <w:sz w:val="16"/>
                <w:szCs w:val="16"/>
              </w:rPr>
            </w:pPr>
            <w:r w:rsidRPr="00D0162F">
              <w:rPr>
                <w:rFonts w:ascii="Arial" w:hAnsi="Arial"/>
                <w:sz w:val="16"/>
                <w:szCs w:val="16"/>
              </w:rPr>
              <w:t>Correction to DRX offset setting in 8.4.2.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CC6B42"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3C0FC7F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BD9781"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2D69FEC4"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5F79F2" w14:textId="5C3DF086" w:rsidR="00962C7A" w:rsidRPr="00D0162F" w:rsidRDefault="00962C7A" w:rsidP="00962C7A">
            <w:pPr>
              <w:rPr>
                <w:rFonts w:ascii="Arial" w:hAnsi="Arial"/>
                <w:sz w:val="16"/>
                <w:szCs w:val="16"/>
              </w:rPr>
            </w:pPr>
            <w:r w:rsidRPr="00D0162F">
              <w:rPr>
                <w:rFonts w:ascii="Arial" w:hAnsi="Arial"/>
                <w:sz w:val="16"/>
                <w:szCs w:val="16"/>
              </w:rPr>
              <w:t>R5-2225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D62377" w14:textId="249B4D2D" w:rsidR="00962C7A" w:rsidRPr="00D0162F" w:rsidRDefault="00962C7A" w:rsidP="00962C7A">
            <w:pPr>
              <w:rPr>
                <w:rFonts w:ascii="Arial" w:hAnsi="Arial"/>
                <w:sz w:val="16"/>
                <w:szCs w:val="16"/>
              </w:rPr>
            </w:pPr>
            <w:r w:rsidRPr="00D0162F">
              <w:rPr>
                <w:rFonts w:ascii="Arial" w:hAnsi="Arial"/>
                <w:sz w:val="16"/>
                <w:szCs w:val="16"/>
              </w:rPr>
              <w:t>17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1B4AF2" w14:textId="74EC7C5B"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170106" w14:textId="2F6B9410"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C8F3E96" w14:textId="0521BCD4" w:rsidR="00962C7A" w:rsidRPr="00D0162F" w:rsidRDefault="00962C7A" w:rsidP="00962C7A">
            <w:pPr>
              <w:rPr>
                <w:rFonts w:ascii="Arial" w:hAnsi="Arial"/>
                <w:sz w:val="16"/>
                <w:szCs w:val="16"/>
              </w:rPr>
            </w:pPr>
            <w:r w:rsidRPr="00D0162F">
              <w:rPr>
                <w:rFonts w:ascii="Arial" w:hAnsi="Arial"/>
                <w:sz w:val="16"/>
                <w:szCs w:val="16"/>
              </w:rPr>
              <w:t>Add minimum requirements for 7.7.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60E0A0"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FB1E0D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96796E"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5DBD384B"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256C17" w14:textId="4F4127A9" w:rsidR="00962C7A" w:rsidRPr="00D0162F" w:rsidRDefault="00962C7A" w:rsidP="00962C7A">
            <w:pPr>
              <w:rPr>
                <w:rFonts w:ascii="Arial" w:hAnsi="Arial"/>
                <w:sz w:val="16"/>
                <w:szCs w:val="16"/>
              </w:rPr>
            </w:pPr>
            <w:r w:rsidRPr="00D0162F">
              <w:rPr>
                <w:rFonts w:ascii="Arial" w:hAnsi="Arial"/>
                <w:sz w:val="16"/>
                <w:szCs w:val="16"/>
              </w:rPr>
              <w:t>R5-2225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B075D7" w14:textId="4D1BFDF5" w:rsidR="00962C7A" w:rsidRPr="00D0162F" w:rsidRDefault="00962C7A" w:rsidP="00962C7A">
            <w:pPr>
              <w:rPr>
                <w:rFonts w:ascii="Arial" w:hAnsi="Arial"/>
                <w:sz w:val="16"/>
                <w:szCs w:val="16"/>
              </w:rPr>
            </w:pPr>
            <w:r w:rsidRPr="00D0162F">
              <w:rPr>
                <w:rFonts w:ascii="Arial" w:hAnsi="Arial"/>
                <w:sz w:val="16"/>
                <w:szCs w:val="16"/>
              </w:rPr>
              <w:t>17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A57786" w14:textId="45EA792B"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E70EEB" w14:textId="4F37464E"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3432E6" w14:textId="471AEA8D" w:rsidR="00962C7A" w:rsidRPr="00D0162F" w:rsidRDefault="00962C7A" w:rsidP="00962C7A">
            <w:pPr>
              <w:rPr>
                <w:rFonts w:ascii="Arial" w:hAnsi="Arial"/>
                <w:sz w:val="16"/>
                <w:szCs w:val="16"/>
              </w:rPr>
            </w:pPr>
            <w:r w:rsidRPr="00D0162F">
              <w:rPr>
                <w:rFonts w:ascii="Arial" w:hAnsi="Arial"/>
                <w:sz w:val="16"/>
                <w:szCs w:val="16"/>
              </w:rPr>
              <w:t>Remove incorrect references - Chapter 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91801E"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00D924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D70F49"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34724959"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74AF7B" w14:textId="119B5637" w:rsidR="00962C7A" w:rsidRPr="00D0162F" w:rsidRDefault="00962C7A" w:rsidP="00962C7A">
            <w:pPr>
              <w:rPr>
                <w:rFonts w:ascii="Arial" w:hAnsi="Arial"/>
                <w:sz w:val="16"/>
                <w:szCs w:val="16"/>
              </w:rPr>
            </w:pPr>
            <w:r w:rsidRPr="00D0162F">
              <w:rPr>
                <w:rFonts w:ascii="Arial" w:hAnsi="Arial"/>
                <w:sz w:val="16"/>
                <w:szCs w:val="16"/>
              </w:rPr>
              <w:t>R5-2225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7CB47C" w14:textId="1690F674" w:rsidR="00962C7A" w:rsidRPr="00D0162F" w:rsidRDefault="00962C7A" w:rsidP="00962C7A">
            <w:pPr>
              <w:rPr>
                <w:rFonts w:ascii="Arial" w:hAnsi="Arial"/>
                <w:sz w:val="16"/>
                <w:szCs w:val="16"/>
              </w:rPr>
            </w:pPr>
            <w:r w:rsidRPr="00D0162F">
              <w:rPr>
                <w:rFonts w:ascii="Arial" w:hAnsi="Arial"/>
                <w:sz w:val="16"/>
                <w:szCs w:val="16"/>
              </w:rPr>
              <w:t>17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D24D8BA" w14:textId="524B8AFE"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9B560E" w14:textId="37201DB9"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740FB94" w14:textId="4814BCF0" w:rsidR="00962C7A" w:rsidRPr="00D0162F" w:rsidRDefault="00962C7A" w:rsidP="00962C7A">
            <w:pPr>
              <w:rPr>
                <w:rFonts w:ascii="Arial" w:hAnsi="Arial"/>
                <w:sz w:val="16"/>
                <w:szCs w:val="16"/>
              </w:rPr>
            </w:pPr>
            <w:r w:rsidRPr="00D0162F">
              <w:rPr>
                <w:rFonts w:ascii="Arial" w:hAnsi="Arial"/>
                <w:sz w:val="16"/>
                <w:szCs w:val="16"/>
              </w:rPr>
              <w:t>Remove incorrect references - Chapter 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0021DB"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2E39350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C447DC"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4405B377"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C2AF54" w14:textId="0F472AF7" w:rsidR="00962C7A" w:rsidRPr="00D0162F" w:rsidRDefault="00962C7A" w:rsidP="00962C7A">
            <w:pPr>
              <w:rPr>
                <w:rFonts w:ascii="Arial" w:hAnsi="Arial"/>
                <w:sz w:val="16"/>
                <w:szCs w:val="16"/>
              </w:rPr>
            </w:pPr>
            <w:r w:rsidRPr="00D0162F">
              <w:rPr>
                <w:rFonts w:ascii="Arial" w:hAnsi="Arial"/>
                <w:sz w:val="16"/>
                <w:szCs w:val="16"/>
              </w:rPr>
              <w:t>R5-2225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CCCEDDA" w14:textId="662107D0" w:rsidR="00962C7A" w:rsidRPr="00D0162F" w:rsidRDefault="00962C7A" w:rsidP="00962C7A">
            <w:pPr>
              <w:rPr>
                <w:rFonts w:ascii="Arial" w:hAnsi="Arial"/>
                <w:sz w:val="16"/>
                <w:szCs w:val="16"/>
              </w:rPr>
            </w:pPr>
            <w:r w:rsidRPr="00D0162F">
              <w:rPr>
                <w:rFonts w:ascii="Arial" w:hAnsi="Arial"/>
                <w:sz w:val="16"/>
                <w:szCs w:val="16"/>
              </w:rPr>
              <w:t>17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CCD90D9" w14:textId="1C35ACF4"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53AA7B5" w14:textId="5238BFD1"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6407A2F" w14:textId="63BB800B" w:rsidR="00962C7A" w:rsidRPr="00D0162F" w:rsidRDefault="00962C7A" w:rsidP="00962C7A">
            <w:pPr>
              <w:rPr>
                <w:rFonts w:ascii="Arial" w:hAnsi="Arial"/>
                <w:sz w:val="16"/>
                <w:szCs w:val="16"/>
              </w:rPr>
            </w:pPr>
            <w:r w:rsidRPr="00D0162F">
              <w:rPr>
                <w:rFonts w:ascii="Arial" w:hAnsi="Arial"/>
                <w:sz w:val="16"/>
                <w:szCs w:val="16"/>
              </w:rPr>
              <w:t>Remove incorrect references - Chapter 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9C3616"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55651F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95DFCD"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64B7ABF0"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4C08AD" w14:textId="3847F4F0" w:rsidR="00962C7A" w:rsidRPr="00D0162F" w:rsidRDefault="00962C7A" w:rsidP="00962C7A">
            <w:pPr>
              <w:rPr>
                <w:rFonts w:ascii="Arial" w:hAnsi="Arial"/>
                <w:sz w:val="16"/>
                <w:szCs w:val="16"/>
              </w:rPr>
            </w:pPr>
            <w:r w:rsidRPr="00D0162F">
              <w:rPr>
                <w:rFonts w:ascii="Arial" w:hAnsi="Arial"/>
                <w:sz w:val="16"/>
                <w:szCs w:val="16"/>
              </w:rPr>
              <w:t>R5-2225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F5C3AC" w14:textId="66239116" w:rsidR="00962C7A" w:rsidRPr="00D0162F" w:rsidRDefault="00962C7A" w:rsidP="00962C7A">
            <w:pPr>
              <w:rPr>
                <w:rFonts w:ascii="Arial" w:hAnsi="Arial"/>
                <w:sz w:val="16"/>
                <w:szCs w:val="16"/>
              </w:rPr>
            </w:pPr>
            <w:r w:rsidRPr="00D0162F">
              <w:rPr>
                <w:rFonts w:ascii="Arial" w:hAnsi="Arial"/>
                <w:sz w:val="16"/>
                <w:szCs w:val="16"/>
              </w:rPr>
              <w:t>17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F604378" w14:textId="7D81E2DD"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B095651" w14:textId="7AE92B5F"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41533F" w14:textId="55891DCE" w:rsidR="00962C7A" w:rsidRPr="00D0162F" w:rsidRDefault="00962C7A" w:rsidP="00962C7A">
            <w:pPr>
              <w:rPr>
                <w:rFonts w:ascii="Arial" w:hAnsi="Arial"/>
                <w:sz w:val="16"/>
                <w:szCs w:val="16"/>
              </w:rPr>
            </w:pPr>
            <w:r w:rsidRPr="00D0162F">
              <w:rPr>
                <w:rFonts w:ascii="Arial" w:hAnsi="Arial"/>
                <w:sz w:val="16"/>
                <w:szCs w:val="16"/>
              </w:rPr>
              <w:t>Remove incorrect references - Chapter 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2347FE"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12C0FE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30C4D0"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57FB434A"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516504" w14:textId="3B8C5F4C" w:rsidR="00962C7A" w:rsidRPr="00D0162F" w:rsidRDefault="00962C7A" w:rsidP="00962C7A">
            <w:pPr>
              <w:rPr>
                <w:rFonts w:ascii="Arial" w:hAnsi="Arial"/>
                <w:sz w:val="16"/>
                <w:szCs w:val="16"/>
              </w:rPr>
            </w:pPr>
            <w:r w:rsidRPr="00D0162F">
              <w:rPr>
                <w:rFonts w:ascii="Arial" w:hAnsi="Arial"/>
                <w:sz w:val="16"/>
                <w:szCs w:val="16"/>
              </w:rPr>
              <w:t>R5-2225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69D4351" w14:textId="5E31DBB6" w:rsidR="00962C7A" w:rsidRPr="00D0162F" w:rsidRDefault="00962C7A" w:rsidP="00962C7A">
            <w:pPr>
              <w:rPr>
                <w:rFonts w:ascii="Arial" w:hAnsi="Arial"/>
                <w:sz w:val="16"/>
                <w:szCs w:val="16"/>
              </w:rPr>
            </w:pPr>
            <w:r w:rsidRPr="00D0162F">
              <w:rPr>
                <w:rFonts w:ascii="Arial" w:hAnsi="Arial"/>
                <w:sz w:val="16"/>
                <w:szCs w:val="16"/>
              </w:rPr>
              <w:t>17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2C2D61" w14:textId="39C6CD3A"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D5A97E" w14:textId="1ABC0A6E"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ED43D02" w14:textId="7EE4CA72" w:rsidR="00962C7A" w:rsidRPr="00D0162F" w:rsidRDefault="00962C7A" w:rsidP="00962C7A">
            <w:pPr>
              <w:rPr>
                <w:rFonts w:ascii="Arial" w:hAnsi="Arial"/>
                <w:sz w:val="16"/>
                <w:szCs w:val="16"/>
              </w:rPr>
            </w:pPr>
            <w:r w:rsidRPr="00D0162F">
              <w:rPr>
                <w:rFonts w:ascii="Arial" w:hAnsi="Arial"/>
                <w:sz w:val="16"/>
                <w:szCs w:val="16"/>
              </w:rPr>
              <w:t>Remove incorrect references - Chapter 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F3567D8"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2CB1C4B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BB174D"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45799334"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110E80" w14:textId="1330C4B9" w:rsidR="00962C7A" w:rsidRPr="00D0162F" w:rsidRDefault="00962C7A" w:rsidP="00962C7A">
            <w:pPr>
              <w:rPr>
                <w:rFonts w:ascii="Arial" w:hAnsi="Arial"/>
                <w:sz w:val="16"/>
                <w:szCs w:val="16"/>
              </w:rPr>
            </w:pPr>
            <w:r w:rsidRPr="00D0162F">
              <w:rPr>
                <w:rFonts w:ascii="Arial" w:hAnsi="Arial"/>
                <w:sz w:val="16"/>
                <w:szCs w:val="16"/>
              </w:rPr>
              <w:t>R5-2225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D6631D1" w14:textId="3AE8E811" w:rsidR="00962C7A" w:rsidRPr="00D0162F" w:rsidRDefault="00962C7A" w:rsidP="00962C7A">
            <w:pPr>
              <w:rPr>
                <w:rFonts w:ascii="Arial" w:hAnsi="Arial"/>
                <w:sz w:val="16"/>
                <w:szCs w:val="16"/>
              </w:rPr>
            </w:pPr>
            <w:r w:rsidRPr="00D0162F">
              <w:rPr>
                <w:rFonts w:ascii="Arial" w:hAnsi="Arial"/>
                <w:sz w:val="16"/>
                <w:szCs w:val="16"/>
              </w:rPr>
              <w:t>17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921FA7" w14:textId="141BA04E"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D525E9" w14:textId="02E198CC"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1BFFC4" w14:textId="2BDB06D2" w:rsidR="00962C7A" w:rsidRPr="00D0162F" w:rsidRDefault="00962C7A" w:rsidP="00962C7A">
            <w:pPr>
              <w:rPr>
                <w:rFonts w:ascii="Arial" w:hAnsi="Arial"/>
                <w:sz w:val="16"/>
                <w:szCs w:val="16"/>
              </w:rPr>
            </w:pPr>
            <w:r w:rsidRPr="00D0162F">
              <w:rPr>
                <w:rFonts w:ascii="Arial" w:hAnsi="Arial"/>
                <w:sz w:val="16"/>
                <w:szCs w:val="16"/>
              </w:rPr>
              <w:t>Corrections to 6.6.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2FA472"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3EF9ED5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FA9407"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100D9089"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6E8FE3" w14:textId="50F7A614" w:rsidR="00962C7A" w:rsidRPr="00D0162F" w:rsidRDefault="00962C7A" w:rsidP="00962C7A">
            <w:pPr>
              <w:rPr>
                <w:rFonts w:ascii="Arial" w:hAnsi="Arial"/>
                <w:sz w:val="16"/>
                <w:szCs w:val="16"/>
              </w:rPr>
            </w:pPr>
            <w:r w:rsidRPr="00D0162F">
              <w:rPr>
                <w:rFonts w:ascii="Arial" w:hAnsi="Arial"/>
                <w:sz w:val="16"/>
                <w:szCs w:val="16"/>
              </w:rPr>
              <w:t>R5-2225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392F98A" w14:textId="23AF7006" w:rsidR="00962C7A" w:rsidRPr="00D0162F" w:rsidRDefault="00962C7A" w:rsidP="00962C7A">
            <w:pPr>
              <w:rPr>
                <w:rFonts w:ascii="Arial" w:hAnsi="Arial"/>
                <w:sz w:val="16"/>
                <w:szCs w:val="16"/>
              </w:rPr>
            </w:pPr>
            <w:r w:rsidRPr="00D0162F">
              <w:rPr>
                <w:rFonts w:ascii="Arial" w:hAnsi="Arial"/>
                <w:sz w:val="16"/>
                <w:szCs w:val="16"/>
              </w:rPr>
              <w:t>17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7C098F" w14:textId="1C696C94"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879879" w14:textId="13771E71"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F15EE1" w14:textId="28FFB7B5" w:rsidR="00962C7A" w:rsidRPr="00D0162F" w:rsidRDefault="00962C7A" w:rsidP="00962C7A">
            <w:pPr>
              <w:rPr>
                <w:rFonts w:ascii="Arial" w:hAnsi="Arial"/>
                <w:sz w:val="16"/>
                <w:szCs w:val="16"/>
              </w:rPr>
            </w:pPr>
            <w:r w:rsidRPr="00D0162F">
              <w:rPr>
                <w:rFonts w:ascii="Arial" w:hAnsi="Arial"/>
                <w:sz w:val="16"/>
                <w:szCs w:val="16"/>
              </w:rPr>
              <w:t>Corrections to 8.4.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D1C093"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3BE5229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7396F5"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0B7309D4"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4CAECE" w14:textId="47AB21EF" w:rsidR="00962C7A" w:rsidRPr="00D0162F" w:rsidRDefault="00962C7A" w:rsidP="00962C7A">
            <w:pPr>
              <w:rPr>
                <w:rFonts w:ascii="Arial" w:hAnsi="Arial"/>
                <w:sz w:val="16"/>
                <w:szCs w:val="16"/>
              </w:rPr>
            </w:pPr>
            <w:r w:rsidRPr="00D0162F">
              <w:rPr>
                <w:rFonts w:ascii="Arial" w:hAnsi="Arial"/>
                <w:sz w:val="16"/>
                <w:szCs w:val="16"/>
              </w:rPr>
              <w:t>R5-2225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DAF5CB" w14:textId="5BD7A320" w:rsidR="00962C7A" w:rsidRPr="00D0162F" w:rsidRDefault="00962C7A" w:rsidP="00962C7A">
            <w:pPr>
              <w:rPr>
                <w:rFonts w:ascii="Arial" w:hAnsi="Arial"/>
                <w:sz w:val="16"/>
                <w:szCs w:val="16"/>
              </w:rPr>
            </w:pPr>
            <w:r w:rsidRPr="00D0162F">
              <w:rPr>
                <w:rFonts w:ascii="Arial" w:hAnsi="Arial"/>
                <w:sz w:val="16"/>
                <w:szCs w:val="16"/>
              </w:rPr>
              <w:t>17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14483B" w14:textId="7A99E6CD"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23F752" w14:textId="7D38410D"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1D3D03D" w14:textId="696CF4D0" w:rsidR="00962C7A" w:rsidRPr="00D0162F" w:rsidRDefault="00962C7A" w:rsidP="00962C7A">
            <w:pPr>
              <w:rPr>
                <w:rFonts w:ascii="Arial" w:hAnsi="Arial"/>
                <w:sz w:val="16"/>
                <w:szCs w:val="16"/>
              </w:rPr>
            </w:pPr>
            <w:r w:rsidRPr="00D0162F">
              <w:rPr>
                <w:rFonts w:ascii="Arial" w:hAnsi="Arial"/>
                <w:sz w:val="16"/>
                <w:szCs w:val="16"/>
              </w:rPr>
              <w:t>Modification to the asynchronous / synchronous cells condi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E8B0FD"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01ADBC6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83A7311"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755D454A"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381A4D" w14:textId="0B41B168" w:rsidR="00962C7A" w:rsidRPr="00D0162F" w:rsidRDefault="00962C7A" w:rsidP="00962C7A">
            <w:pPr>
              <w:rPr>
                <w:rFonts w:ascii="Arial" w:hAnsi="Arial"/>
                <w:sz w:val="16"/>
                <w:szCs w:val="16"/>
              </w:rPr>
            </w:pPr>
            <w:r w:rsidRPr="00D0162F">
              <w:rPr>
                <w:rFonts w:ascii="Arial" w:hAnsi="Arial"/>
                <w:sz w:val="16"/>
                <w:szCs w:val="16"/>
              </w:rPr>
              <w:t>R5-2225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55BD8A" w14:textId="72249637" w:rsidR="00962C7A" w:rsidRPr="00D0162F" w:rsidRDefault="00962C7A" w:rsidP="00962C7A">
            <w:pPr>
              <w:rPr>
                <w:rFonts w:ascii="Arial" w:hAnsi="Arial"/>
                <w:sz w:val="16"/>
                <w:szCs w:val="16"/>
              </w:rPr>
            </w:pPr>
            <w:r w:rsidRPr="00D0162F">
              <w:rPr>
                <w:rFonts w:ascii="Arial" w:hAnsi="Arial"/>
                <w:sz w:val="16"/>
                <w:szCs w:val="16"/>
              </w:rPr>
              <w:t>17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550823" w14:textId="00A3BDFC"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25F89D" w14:textId="24BC25B8"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9BF726E" w14:textId="4A7E2CED" w:rsidR="00962C7A" w:rsidRPr="00D0162F" w:rsidRDefault="00962C7A" w:rsidP="00962C7A">
            <w:pPr>
              <w:rPr>
                <w:rFonts w:ascii="Arial" w:hAnsi="Arial"/>
                <w:sz w:val="16"/>
                <w:szCs w:val="16"/>
              </w:rPr>
            </w:pPr>
            <w:r w:rsidRPr="00D0162F">
              <w:rPr>
                <w:rFonts w:ascii="Arial" w:hAnsi="Arial"/>
                <w:sz w:val="16"/>
                <w:szCs w:val="16"/>
              </w:rPr>
              <w:t>Clean-up asynchronous / synchronous cells conditions for IRA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95C62C"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1E0F5D7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56A68B"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213FCF58"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021E93" w14:textId="723FA59D" w:rsidR="00962C7A" w:rsidRPr="00D0162F" w:rsidRDefault="00962C7A" w:rsidP="00962C7A">
            <w:pPr>
              <w:rPr>
                <w:rFonts w:ascii="Arial" w:hAnsi="Arial"/>
                <w:sz w:val="16"/>
                <w:szCs w:val="16"/>
              </w:rPr>
            </w:pPr>
            <w:r w:rsidRPr="00D0162F">
              <w:rPr>
                <w:rFonts w:ascii="Arial" w:hAnsi="Arial"/>
                <w:sz w:val="16"/>
                <w:szCs w:val="16"/>
              </w:rPr>
              <w:t>R5-2225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45BC70D" w14:textId="60FFCE06" w:rsidR="00962C7A" w:rsidRPr="00D0162F" w:rsidRDefault="00962C7A" w:rsidP="00962C7A">
            <w:pPr>
              <w:rPr>
                <w:rFonts w:ascii="Arial" w:hAnsi="Arial"/>
                <w:sz w:val="16"/>
                <w:szCs w:val="16"/>
              </w:rPr>
            </w:pPr>
            <w:r w:rsidRPr="00D0162F">
              <w:rPr>
                <w:rFonts w:ascii="Arial" w:hAnsi="Arial"/>
                <w:sz w:val="16"/>
                <w:szCs w:val="16"/>
              </w:rPr>
              <w:t>17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F03784" w14:textId="508F9AC7"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8EB9DD" w14:textId="30319751"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77D3751" w14:textId="24087C3D" w:rsidR="00962C7A" w:rsidRPr="00D0162F" w:rsidRDefault="00962C7A" w:rsidP="00962C7A">
            <w:pPr>
              <w:rPr>
                <w:rFonts w:ascii="Arial" w:hAnsi="Arial"/>
                <w:sz w:val="16"/>
                <w:szCs w:val="16"/>
              </w:rPr>
            </w:pPr>
            <w:r w:rsidRPr="00D0162F">
              <w:rPr>
                <w:rFonts w:ascii="Arial" w:hAnsi="Arial"/>
                <w:sz w:val="16"/>
                <w:szCs w:val="16"/>
              </w:rPr>
              <w:t>Editorial correction to H.3.4-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BFE4B6"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449C0F4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8CAB8CD"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74207001"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75C6E8" w14:textId="0EC17924" w:rsidR="00962C7A" w:rsidRPr="00D0162F" w:rsidRDefault="00962C7A" w:rsidP="00962C7A">
            <w:pPr>
              <w:rPr>
                <w:rFonts w:ascii="Arial" w:hAnsi="Arial"/>
                <w:sz w:val="16"/>
                <w:szCs w:val="16"/>
              </w:rPr>
            </w:pPr>
            <w:r w:rsidRPr="00D0162F">
              <w:rPr>
                <w:rFonts w:ascii="Arial" w:hAnsi="Arial"/>
                <w:sz w:val="16"/>
                <w:szCs w:val="16"/>
              </w:rPr>
              <w:t>R5-2225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05C8588" w14:textId="7986BBCA" w:rsidR="00962C7A" w:rsidRPr="00D0162F" w:rsidRDefault="00962C7A" w:rsidP="00962C7A">
            <w:pPr>
              <w:rPr>
                <w:rFonts w:ascii="Arial" w:hAnsi="Arial"/>
                <w:sz w:val="16"/>
                <w:szCs w:val="16"/>
              </w:rPr>
            </w:pPr>
            <w:r w:rsidRPr="00D0162F">
              <w:rPr>
                <w:rFonts w:ascii="Arial" w:hAnsi="Arial"/>
                <w:sz w:val="16"/>
                <w:szCs w:val="16"/>
              </w:rPr>
              <w:t>17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87B5E50" w14:textId="40DF2B85"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FDE0DD6" w14:textId="4C955FF6"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4C59E5D" w14:textId="4289F202" w:rsidR="00962C7A" w:rsidRPr="00D0162F" w:rsidRDefault="00962C7A" w:rsidP="00962C7A">
            <w:pPr>
              <w:rPr>
                <w:rFonts w:ascii="Arial" w:hAnsi="Arial"/>
                <w:sz w:val="16"/>
                <w:szCs w:val="16"/>
              </w:rPr>
            </w:pPr>
            <w:r w:rsidRPr="00D0162F">
              <w:rPr>
                <w:rFonts w:ascii="Arial" w:hAnsi="Arial"/>
                <w:sz w:val="16"/>
                <w:szCs w:val="16"/>
              </w:rPr>
              <w:t>Corrections to 5.6.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592488"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2B83964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7AED9D5"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79E78B74"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DDE17E" w14:textId="2F510C5B" w:rsidR="00962C7A" w:rsidRPr="00D0162F" w:rsidRDefault="00962C7A" w:rsidP="00962C7A">
            <w:pPr>
              <w:rPr>
                <w:rFonts w:ascii="Arial" w:hAnsi="Arial"/>
                <w:sz w:val="16"/>
                <w:szCs w:val="16"/>
              </w:rPr>
            </w:pPr>
            <w:r w:rsidRPr="00D0162F">
              <w:rPr>
                <w:rFonts w:ascii="Arial" w:hAnsi="Arial"/>
                <w:sz w:val="16"/>
                <w:szCs w:val="16"/>
              </w:rPr>
              <w:t>R5-2225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207E75" w14:textId="198F479F" w:rsidR="00962C7A" w:rsidRPr="00D0162F" w:rsidRDefault="00962C7A" w:rsidP="00962C7A">
            <w:pPr>
              <w:rPr>
                <w:rFonts w:ascii="Arial" w:hAnsi="Arial"/>
                <w:sz w:val="16"/>
                <w:szCs w:val="16"/>
              </w:rPr>
            </w:pPr>
            <w:r w:rsidRPr="00D0162F">
              <w:rPr>
                <w:rFonts w:ascii="Arial" w:hAnsi="Arial"/>
                <w:sz w:val="16"/>
                <w:szCs w:val="16"/>
              </w:rPr>
              <w:t>17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A0269E" w14:textId="28BB5DC7"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F66C9D" w14:textId="37096BEB"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B1AE7C" w14:textId="052D6BDF" w:rsidR="00962C7A" w:rsidRPr="00D0162F" w:rsidRDefault="00962C7A" w:rsidP="00962C7A">
            <w:pPr>
              <w:rPr>
                <w:rFonts w:ascii="Arial" w:hAnsi="Arial"/>
                <w:sz w:val="16"/>
                <w:szCs w:val="16"/>
              </w:rPr>
            </w:pPr>
            <w:r w:rsidRPr="00D0162F">
              <w:rPr>
                <w:rFonts w:ascii="Arial" w:hAnsi="Arial"/>
                <w:sz w:val="16"/>
                <w:szCs w:val="16"/>
              </w:rPr>
              <w:t>Corrections to 5.6.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7F90A8"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3D6C25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E1EBA1"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2D19355D"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20FB44" w14:textId="5353D453" w:rsidR="00962C7A" w:rsidRPr="00D0162F" w:rsidRDefault="00962C7A" w:rsidP="00962C7A">
            <w:pPr>
              <w:rPr>
                <w:rFonts w:ascii="Arial" w:hAnsi="Arial"/>
                <w:sz w:val="16"/>
                <w:szCs w:val="16"/>
              </w:rPr>
            </w:pPr>
            <w:r w:rsidRPr="00D0162F">
              <w:rPr>
                <w:rFonts w:ascii="Arial" w:hAnsi="Arial"/>
                <w:sz w:val="16"/>
                <w:szCs w:val="16"/>
              </w:rPr>
              <w:t>R5-2225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54284E" w14:textId="7F7DDAED" w:rsidR="00962C7A" w:rsidRPr="00D0162F" w:rsidRDefault="00962C7A" w:rsidP="00962C7A">
            <w:pPr>
              <w:rPr>
                <w:rFonts w:ascii="Arial" w:hAnsi="Arial"/>
                <w:sz w:val="16"/>
                <w:szCs w:val="16"/>
              </w:rPr>
            </w:pPr>
            <w:r w:rsidRPr="00D0162F">
              <w:rPr>
                <w:rFonts w:ascii="Arial" w:hAnsi="Arial"/>
                <w:sz w:val="16"/>
                <w:szCs w:val="16"/>
              </w:rPr>
              <w:t>17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69B38E9" w14:textId="1A44BE05"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E33728" w14:textId="5A3A8C79"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C7E4AF" w14:textId="404A3E1A" w:rsidR="00962C7A" w:rsidRPr="00D0162F" w:rsidRDefault="00962C7A" w:rsidP="00962C7A">
            <w:pPr>
              <w:rPr>
                <w:rFonts w:ascii="Arial" w:hAnsi="Arial"/>
                <w:sz w:val="16"/>
                <w:szCs w:val="16"/>
              </w:rPr>
            </w:pPr>
            <w:r w:rsidRPr="00D0162F">
              <w:rPr>
                <w:rFonts w:ascii="Arial" w:hAnsi="Arial"/>
                <w:sz w:val="16"/>
                <w:szCs w:val="16"/>
              </w:rPr>
              <w:t>Correction to H.3.4-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9CB776"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0277F93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ECC714"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149E0EE7"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AE7615" w14:textId="5205691D" w:rsidR="00962C7A" w:rsidRPr="00D0162F" w:rsidRDefault="00962C7A" w:rsidP="00962C7A">
            <w:pPr>
              <w:rPr>
                <w:rFonts w:ascii="Arial" w:hAnsi="Arial"/>
                <w:sz w:val="16"/>
                <w:szCs w:val="16"/>
              </w:rPr>
            </w:pPr>
            <w:r w:rsidRPr="00D0162F">
              <w:rPr>
                <w:rFonts w:ascii="Arial" w:hAnsi="Arial"/>
                <w:sz w:val="16"/>
                <w:szCs w:val="16"/>
              </w:rPr>
              <w:t>R5-2225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F4C604" w14:textId="132BE2D0" w:rsidR="00962C7A" w:rsidRPr="00D0162F" w:rsidRDefault="00962C7A" w:rsidP="00962C7A">
            <w:pPr>
              <w:rPr>
                <w:rFonts w:ascii="Arial" w:hAnsi="Arial"/>
                <w:sz w:val="16"/>
                <w:szCs w:val="16"/>
              </w:rPr>
            </w:pPr>
            <w:r w:rsidRPr="00D0162F">
              <w:rPr>
                <w:rFonts w:ascii="Arial" w:hAnsi="Arial"/>
                <w:sz w:val="16"/>
                <w:szCs w:val="16"/>
              </w:rPr>
              <w:t>17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A5D5EBF" w14:textId="15A90BC6"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B089050" w14:textId="113565FA"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2953F7A" w14:textId="76926A78" w:rsidR="00962C7A" w:rsidRPr="00D0162F" w:rsidRDefault="00962C7A" w:rsidP="00962C7A">
            <w:pPr>
              <w:rPr>
                <w:rFonts w:ascii="Arial" w:hAnsi="Arial"/>
                <w:sz w:val="16"/>
                <w:szCs w:val="16"/>
              </w:rPr>
            </w:pPr>
            <w:r w:rsidRPr="00D0162F">
              <w:rPr>
                <w:rFonts w:ascii="Arial" w:hAnsi="Arial"/>
                <w:sz w:val="16"/>
                <w:szCs w:val="16"/>
              </w:rPr>
              <w:t>Editorial correction 4.5.5.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B1132B"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02CFCDC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ACF85D"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01C0C71B"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A2F694" w14:textId="349E6C21" w:rsidR="00962C7A" w:rsidRPr="00D0162F" w:rsidRDefault="00962C7A" w:rsidP="00962C7A">
            <w:pPr>
              <w:rPr>
                <w:rFonts w:ascii="Arial" w:hAnsi="Arial"/>
                <w:sz w:val="16"/>
                <w:szCs w:val="16"/>
              </w:rPr>
            </w:pPr>
            <w:r w:rsidRPr="00D0162F">
              <w:rPr>
                <w:rFonts w:ascii="Arial" w:hAnsi="Arial"/>
                <w:sz w:val="16"/>
                <w:szCs w:val="16"/>
              </w:rPr>
              <w:t>R5-2226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DA6636" w14:textId="4895E064" w:rsidR="00962C7A" w:rsidRPr="00D0162F" w:rsidRDefault="00962C7A" w:rsidP="00962C7A">
            <w:pPr>
              <w:rPr>
                <w:rFonts w:ascii="Arial" w:hAnsi="Arial"/>
                <w:sz w:val="16"/>
                <w:szCs w:val="16"/>
              </w:rPr>
            </w:pPr>
            <w:r w:rsidRPr="00D0162F">
              <w:rPr>
                <w:rFonts w:ascii="Arial" w:hAnsi="Arial"/>
                <w:sz w:val="16"/>
                <w:szCs w:val="16"/>
              </w:rPr>
              <w:t>17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68FD2F2" w14:textId="38CE3B7D"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69C8A00" w14:textId="5ACCF81C"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66CDAF" w14:textId="5208F958" w:rsidR="00962C7A" w:rsidRPr="00D0162F" w:rsidRDefault="00962C7A" w:rsidP="00962C7A">
            <w:pPr>
              <w:rPr>
                <w:rFonts w:ascii="Arial" w:hAnsi="Arial"/>
                <w:sz w:val="16"/>
                <w:szCs w:val="16"/>
              </w:rPr>
            </w:pPr>
            <w:r w:rsidRPr="00D0162F">
              <w:rPr>
                <w:rFonts w:ascii="Arial" w:hAnsi="Arial"/>
                <w:sz w:val="16"/>
                <w:szCs w:val="16"/>
              </w:rPr>
              <w:t>Correction to NR SL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ED8872"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485D748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8421E5"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1D152EED"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B600AE" w14:textId="3CA70BB9" w:rsidR="00962C7A" w:rsidRPr="00D0162F" w:rsidRDefault="00962C7A" w:rsidP="00962C7A">
            <w:pPr>
              <w:rPr>
                <w:rFonts w:ascii="Arial" w:hAnsi="Arial"/>
                <w:sz w:val="16"/>
                <w:szCs w:val="16"/>
              </w:rPr>
            </w:pPr>
            <w:r w:rsidRPr="00D0162F">
              <w:rPr>
                <w:rFonts w:ascii="Arial" w:hAnsi="Arial"/>
                <w:sz w:val="16"/>
                <w:szCs w:val="16"/>
              </w:rPr>
              <w:t>R5-2226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44F118" w14:textId="045731E0" w:rsidR="00962C7A" w:rsidRPr="00D0162F" w:rsidRDefault="00962C7A" w:rsidP="00962C7A">
            <w:pPr>
              <w:rPr>
                <w:rFonts w:ascii="Arial" w:hAnsi="Arial"/>
                <w:sz w:val="16"/>
                <w:szCs w:val="16"/>
              </w:rPr>
            </w:pPr>
            <w:r w:rsidRPr="00D0162F">
              <w:rPr>
                <w:rFonts w:ascii="Arial" w:hAnsi="Arial"/>
                <w:sz w:val="16"/>
                <w:szCs w:val="16"/>
              </w:rPr>
              <w:t>17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CE21668" w14:textId="202120D7"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8829B2E" w14:textId="31F59001"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87EFE2" w14:textId="218CB4BA" w:rsidR="00962C7A" w:rsidRPr="00D0162F" w:rsidRDefault="00962C7A" w:rsidP="00962C7A">
            <w:pPr>
              <w:rPr>
                <w:rFonts w:ascii="Arial" w:hAnsi="Arial"/>
                <w:sz w:val="16"/>
                <w:szCs w:val="16"/>
              </w:rPr>
            </w:pPr>
            <w:r w:rsidRPr="00D0162F">
              <w:rPr>
                <w:rFonts w:ascii="Arial" w:hAnsi="Arial"/>
                <w:sz w:val="16"/>
                <w:szCs w:val="16"/>
              </w:rPr>
              <w:t>Correction to FR1 EN-DC TC 4.7.5.1 - SFT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0A5F1C"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4E45832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96970F"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612DF3B0"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EA8D97" w14:textId="6F799AF6" w:rsidR="00962C7A" w:rsidRPr="00D0162F" w:rsidRDefault="00962C7A" w:rsidP="00962C7A">
            <w:pPr>
              <w:rPr>
                <w:rFonts w:ascii="Arial" w:hAnsi="Arial"/>
                <w:sz w:val="16"/>
                <w:szCs w:val="16"/>
              </w:rPr>
            </w:pPr>
            <w:r w:rsidRPr="00D0162F">
              <w:rPr>
                <w:rFonts w:ascii="Arial" w:hAnsi="Arial"/>
                <w:sz w:val="16"/>
                <w:szCs w:val="16"/>
              </w:rPr>
              <w:t>R5-2226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46ADD9" w14:textId="34A23D2C" w:rsidR="00962C7A" w:rsidRPr="00D0162F" w:rsidRDefault="00962C7A" w:rsidP="00962C7A">
            <w:pPr>
              <w:rPr>
                <w:rFonts w:ascii="Arial" w:hAnsi="Arial"/>
                <w:sz w:val="16"/>
                <w:szCs w:val="16"/>
              </w:rPr>
            </w:pPr>
            <w:r w:rsidRPr="00D0162F">
              <w:rPr>
                <w:rFonts w:ascii="Arial" w:hAnsi="Arial"/>
                <w:sz w:val="16"/>
                <w:szCs w:val="16"/>
              </w:rPr>
              <w:t>17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9884F6C" w14:textId="4F118D69"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D5BCA29" w14:textId="6F6AD979"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675E43" w14:textId="04402A6C" w:rsidR="00962C7A" w:rsidRPr="00D0162F" w:rsidRDefault="00962C7A" w:rsidP="00962C7A">
            <w:pPr>
              <w:rPr>
                <w:rFonts w:ascii="Arial" w:hAnsi="Arial"/>
                <w:sz w:val="16"/>
                <w:szCs w:val="16"/>
              </w:rPr>
            </w:pPr>
            <w:r w:rsidRPr="00D0162F">
              <w:rPr>
                <w:rFonts w:ascii="Arial" w:hAnsi="Arial"/>
                <w:sz w:val="16"/>
                <w:szCs w:val="16"/>
              </w:rPr>
              <w:t>Correction to FR1 NR SA TCs 6.1.2.2 - low priority 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98023D"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5CFA9B2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E2A894"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7C6A2901"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B3F34B" w14:textId="273AB8A5" w:rsidR="00962C7A" w:rsidRPr="00D0162F" w:rsidRDefault="00962C7A" w:rsidP="00962C7A">
            <w:pPr>
              <w:rPr>
                <w:rFonts w:ascii="Arial" w:hAnsi="Arial"/>
                <w:sz w:val="16"/>
                <w:szCs w:val="16"/>
              </w:rPr>
            </w:pPr>
            <w:r w:rsidRPr="00D0162F">
              <w:rPr>
                <w:rFonts w:ascii="Arial" w:hAnsi="Arial"/>
                <w:sz w:val="16"/>
                <w:szCs w:val="16"/>
              </w:rPr>
              <w:t>R5-2226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893554" w14:textId="7125D91C" w:rsidR="00962C7A" w:rsidRPr="00D0162F" w:rsidRDefault="00962C7A" w:rsidP="00962C7A">
            <w:pPr>
              <w:rPr>
                <w:rFonts w:ascii="Arial" w:hAnsi="Arial"/>
                <w:sz w:val="16"/>
                <w:szCs w:val="16"/>
              </w:rPr>
            </w:pPr>
            <w:r w:rsidRPr="00D0162F">
              <w:rPr>
                <w:rFonts w:ascii="Arial" w:hAnsi="Arial"/>
                <w:sz w:val="16"/>
                <w:szCs w:val="16"/>
              </w:rPr>
              <w:t>17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CF8A04" w14:textId="54070593"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EEA5A0" w14:textId="2C6DC2BA"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554D3CD" w14:textId="48B7D5BF" w:rsidR="00962C7A" w:rsidRPr="00D0162F" w:rsidRDefault="00962C7A" w:rsidP="00962C7A">
            <w:pPr>
              <w:rPr>
                <w:rFonts w:ascii="Arial" w:hAnsi="Arial"/>
                <w:sz w:val="16"/>
                <w:szCs w:val="16"/>
              </w:rPr>
            </w:pPr>
            <w:r w:rsidRPr="00D0162F">
              <w:rPr>
                <w:rFonts w:ascii="Arial" w:hAnsi="Arial"/>
                <w:sz w:val="16"/>
                <w:szCs w:val="16"/>
              </w:rPr>
              <w:t>Correction to inter-RAT TC 8.5.1.1 - SFT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4E2FCC"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09DEA1F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511493"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488F1090"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7B30E4" w14:textId="12CA4D5D" w:rsidR="00962C7A" w:rsidRPr="00D0162F" w:rsidRDefault="00962C7A" w:rsidP="00962C7A">
            <w:pPr>
              <w:rPr>
                <w:rFonts w:ascii="Arial" w:hAnsi="Arial"/>
                <w:sz w:val="16"/>
                <w:szCs w:val="16"/>
              </w:rPr>
            </w:pPr>
            <w:r w:rsidRPr="00D0162F">
              <w:rPr>
                <w:rFonts w:ascii="Arial" w:hAnsi="Arial"/>
                <w:sz w:val="16"/>
                <w:szCs w:val="16"/>
              </w:rPr>
              <w:t>R5-2228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0F66BC" w14:textId="09D429BF" w:rsidR="00962C7A" w:rsidRPr="00D0162F" w:rsidRDefault="00962C7A" w:rsidP="00962C7A">
            <w:pPr>
              <w:rPr>
                <w:rFonts w:ascii="Arial" w:hAnsi="Arial"/>
                <w:sz w:val="16"/>
                <w:szCs w:val="16"/>
              </w:rPr>
            </w:pPr>
            <w:r w:rsidRPr="00D0162F">
              <w:rPr>
                <w:rFonts w:ascii="Arial" w:hAnsi="Arial"/>
                <w:sz w:val="16"/>
                <w:szCs w:val="16"/>
              </w:rPr>
              <w:t>18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E4EDDA" w14:textId="2B524580"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857678" w14:textId="0E41136C"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1ED53A" w14:textId="5E32038A" w:rsidR="00962C7A" w:rsidRPr="00D0162F" w:rsidRDefault="00962C7A" w:rsidP="00962C7A">
            <w:pPr>
              <w:rPr>
                <w:rFonts w:ascii="Arial" w:hAnsi="Arial"/>
                <w:sz w:val="16"/>
                <w:szCs w:val="16"/>
              </w:rPr>
            </w:pPr>
            <w:r w:rsidRPr="00D0162F">
              <w:rPr>
                <w:rFonts w:ascii="Arial" w:hAnsi="Arial"/>
                <w:sz w:val="16"/>
                <w:szCs w:val="16"/>
              </w:rPr>
              <w:t>Editorial update to minimum requirement in 6.5.7.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E6E0AC"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4345F48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7E3C038"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4751E0BC"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277593" w14:textId="76069DD5" w:rsidR="00962C7A" w:rsidRPr="00D0162F" w:rsidRDefault="00962C7A" w:rsidP="00962C7A">
            <w:pPr>
              <w:rPr>
                <w:rFonts w:ascii="Arial" w:hAnsi="Arial"/>
                <w:sz w:val="16"/>
                <w:szCs w:val="16"/>
              </w:rPr>
            </w:pPr>
            <w:r w:rsidRPr="00D0162F">
              <w:rPr>
                <w:rFonts w:ascii="Arial" w:hAnsi="Arial"/>
                <w:sz w:val="16"/>
                <w:szCs w:val="16"/>
              </w:rPr>
              <w:t>R5-2228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3D643BF" w14:textId="7192DA7E" w:rsidR="00962C7A" w:rsidRPr="00D0162F" w:rsidRDefault="00962C7A" w:rsidP="00962C7A">
            <w:pPr>
              <w:rPr>
                <w:rFonts w:ascii="Arial" w:hAnsi="Arial"/>
                <w:sz w:val="16"/>
                <w:szCs w:val="16"/>
              </w:rPr>
            </w:pPr>
            <w:r w:rsidRPr="00D0162F">
              <w:rPr>
                <w:rFonts w:ascii="Arial" w:hAnsi="Arial"/>
                <w:sz w:val="16"/>
                <w:szCs w:val="16"/>
              </w:rPr>
              <w:t>18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F1CAD4" w14:textId="29D4FFD2"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FFF1C0D" w14:textId="6B66F26E"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E41470" w14:textId="12ED79B4" w:rsidR="00962C7A" w:rsidRPr="00D0162F" w:rsidRDefault="00962C7A" w:rsidP="00962C7A">
            <w:pPr>
              <w:rPr>
                <w:rFonts w:ascii="Arial" w:hAnsi="Arial"/>
                <w:sz w:val="16"/>
                <w:szCs w:val="16"/>
              </w:rPr>
            </w:pPr>
            <w:r w:rsidRPr="00D0162F">
              <w:rPr>
                <w:rFonts w:ascii="Arial" w:hAnsi="Arial"/>
                <w:sz w:val="16"/>
                <w:szCs w:val="16"/>
              </w:rPr>
              <w:t>Update to minimum requirements for BF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F0CDF3"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7E41685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AC8BBC"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3A7971BB"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0CE2E1" w14:textId="76E1E54B" w:rsidR="00962C7A" w:rsidRPr="00D0162F" w:rsidRDefault="00962C7A" w:rsidP="00962C7A">
            <w:pPr>
              <w:rPr>
                <w:rFonts w:ascii="Arial" w:hAnsi="Arial"/>
                <w:sz w:val="16"/>
                <w:szCs w:val="16"/>
              </w:rPr>
            </w:pPr>
            <w:r w:rsidRPr="00D0162F">
              <w:rPr>
                <w:rFonts w:ascii="Arial" w:hAnsi="Arial"/>
                <w:sz w:val="16"/>
                <w:szCs w:val="16"/>
              </w:rPr>
              <w:t>R5-2228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968CAAC" w14:textId="676F4950" w:rsidR="00962C7A" w:rsidRPr="00D0162F" w:rsidRDefault="00962C7A" w:rsidP="00962C7A">
            <w:pPr>
              <w:rPr>
                <w:rFonts w:ascii="Arial" w:hAnsi="Arial"/>
                <w:sz w:val="16"/>
                <w:szCs w:val="16"/>
              </w:rPr>
            </w:pPr>
            <w:r w:rsidRPr="00D0162F">
              <w:rPr>
                <w:rFonts w:ascii="Arial" w:hAnsi="Arial"/>
                <w:sz w:val="16"/>
                <w:szCs w:val="16"/>
              </w:rPr>
              <w:t>18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43408C4" w14:textId="335C7CDF"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B4130B5" w14:textId="7E2F45AF"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F639A3" w14:textId="54585741" w:rsidR="00962C7A" w:rsidRPr="00D0162F" w:rsidRDefault="00962C7A" w:rsidP="00962C7A">
            <w:pPr>
              <w:rPr>
                <w:rFonts w:ascii="Arial" w:hAnsi="Arial"/>
                <w:sz w:val="16"/>
                <w:szCs w:val="16"/>
              </w:rPr>
            </w:pPr>
            <w:r w:rsidRPr="00D0162F">
              <w:rPr>
                <w:rFonts w:ascii="Arial" w:hAnsi="Arial"/>
                <w:sz w:val="16"/>
                <w:szCs w:val="16"/>
              </w:rPr>
              <w:t>Update to FR2 SCell BFD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0E10A9"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5D91C6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FB89CD"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78E23FA2"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B0129B" w14:textId="53266442" w:rsidR="00962C7A" w:rsidRPr="00D0162F" w:rsidRDefault="00962C7A" w:rsidP="00962C7A">
            <w:pPr>
              <w:rPr>
                <w:rFonts w:ascii="Arial" w:hAnsi="Arial"/>
                <w:sz w:val="16"/>
                <w:szCs w:val="16"/>
              </w:rPr>
            </w:pPr>
            <w:r w:rsidRPr="00D0162F">
              <w:rPr>
                <w:rFonts w:ascii="Arial" w:hAnsi="Arial"/>
                <w:sz w:val="16"/>
                <w:szCs w:val="16"/>
              </w:rPr>
              <w:t>R5-22296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C67562" w14:textId="76914022" w:rsidR="00962C7A" w:rsidRPr="00D0162F" w:rsidRDefault="00962C7A" w:rsidP="00962C7A">
            <w:pPr>
              <w:rPr>
                <w:rFonts w:ascii="Arial" w:hAnsi="Arial"/>
                <w:sz w:val="16"/>
                <w:szCs w:val="16"/>
              </w:rPr>
            </w:pPr>
            <w:r w:rsidRPr="00D0162F">
              <w:rPr>
                <w:rFonts w:ascii="Arial" w:hAnsi="Arial"/>
                <w:sz w:val="16"/>
                <w:szCs w:val="16"/>
              </w:rPr>
              <w:t>18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B922FD5" w14:textId="3D565868"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41C257" w14:textId="348A5198"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C953C7" w14:textId="2B39D0F0" w:rsidR="00962C7A" w:rsidRPr="00D0162F" w:rsidRDefault="00962C7A" w:rsidP="00962C7A">
            <w:pPr>
              <w:rPr>
                <w:rFonts w:ascii="Arial" w:hAnsi="Arial"/>
                <w:sz w:val="16"/>
                <w:szCs w:val="16"/>
              </w:rPr>
            </w:pPr>
            <w:r w:rsidRPr="00D0162F">
              <w:rPr>
                <w:rFonts w:ascii="Arial" w:hAnsi="Arial"/>
                <w:sz w:val="16"/>
                <w:szCs w:val="16"/>
              </w:rPr>
              <w:t>Corrections AoA setup referenc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9FE0C4"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7F282DA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9EB4AB"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0885F02C"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55B789E" w14:textId="02E1151E" w:rsidR="00962C7A" w:rsidRPr="00D0162F" w:rsidRDefault="00962C7A" w:rsidP="00962C7A">
            <w:pPr>
              <w:rPr>
                <w:rFonts w:ascii="Arial" w:hAnsi="Arial"/>
                <w:sz w:val="16"/>
                <w:szCs w:val="16"/>
              </w:rPr>
            </w:pPr>
            <w:r w:rsidRPr="00D0162F">
              <w:rPr>
                <w:rFonts w:ascii="Arial" w:hAnsi="Arial"/>
                <w:sz w:val="16"/>
                <w:szCs w:val="16"/>
              </w:rPr>
              <w:t>R5-2229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2EF473" w14:textId="3968F675" w:rsidR="00962C7A" w:rsidRPr="00D0162F" w:rsidRDefault="00962C7A" w:rsidP="00962C7A">
            <w:pPr>
              <w:rPr>
                <w:rFonts w:ascii="Arial" w:hAnsi="Arial"/>
                <w:sz w:val="16"/>
                <w:szCs w:val="16"/>
              </w:rPr>
            </w:pPr>
            <w:r w:rsidRPr="00D0162F">
              <w:rPr>
                <w:rFonts w:ascii="Arial" w:hAnsi="Arial"/>
                <w:sz w:val="16"/>
                <w:szCs w:val="16"/>
              </w:rPr>
              <w:t>18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164E2AE" w14:textId="0AC3AFDD"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658ED47" w14:textId="103E5E18"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C937BE3" w14:textId="081D8E3B" w:rsidR="00962C7A" w:rsidRPr="00D0162F" w:rsidRDefault="00962C7A" w:rsidP="00962C7A">
            <w:pPr>
              <w:rPr>
                <w:rFonts w:ascii="Arial" w:hAnsi="Arial"/>
                <w:sz w:val="16"/>
                <w:szCs w:val="16"/>
              </w:rPr>
            </w:pPr>
            <w:r w:rsidRPr="00D0162F">
              <w:rPr>
                <w:rFonts w:ascii="Arial" w:hAnsi="Arial"/>
                <w:sz w:val="16"/>
                <w:szCs w:val="16"/>
              </w:rPr>
              <w:t>Corrections 7.6.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0464B1"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593E52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8D7E460"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6D612039"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1E1ED9" w14:textId="0FF3CAE9" w:rsidR="00962C7A" w:rsidRPr="00D0162F" w:rsidRDefault="00962C7A" w:rsidP="00962C7A">
            <w:pPr>
              <w:rPr>
                <w:rFonts w:ascii="Arial" w:hAnsi="Arial"/>
                <w:sz w:val="16"/>
                <w:szCs w:val="16"/>
              </w:rPr>
            </w:pPr>
            <w:r w:rsidRPr="00D0162F">
              <w:rPr>
                <w:rFonts w:ascii="Arial" w:hAnsi="Arial"/>
                <w:sz w:val="16"/>
                <w:szCs w:val="16"/>
              </w:rPr>
              <w:t>R5-2229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92334A" w14:textId="43AC8A06" w:rsidR="00962C7A" w:rsidRPr="00D0162F" w:rsidRDefault="00962C7A" w:rsidP="00962C7A">
            <w:pPr>
              <w:rPr>
                <w:rFonts w:ascii="Arial" w:hAnsi="Arial"/>
                <w:sz w:val="16"/>
                <w:szCs w:val="16"/>
              </w:rPr>
            </w:pPr>
            <w:r w:rsidRPr="00D0162F">
              <w:rPr>
                <w:rFonts w:ascii="Arial" w:hAnsi="Arial"/>
                <w:sz w:val="16"/>
                <w:szCs w:val="16"/>
              </w:rPr>
              <w:t>18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BC66A29" w14:textId="4D37D0B6"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5E37D49" w14:textId="714EA95C"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4A43EB" w14:textId="46448AEE" w:rsidR="00962C7A" w:rsidRPr="00D0162F" w:rsidRDefault="00962C7A" w:rsidP="00962C7A">
            <w:pPr>
              <w:rPr>
                <w:rFonts w:ascii="Arial" w:hAnsi="Arial"/>
                <w:sz w:val="16"/>
                <w:szCs w:val="16"/>
              </w:rPr>
            </w:pPr>
            <w:r w:rsidRPr="00D0162F">
              <w:rPr>
                <w:rFonts w:ascii="Arial" w:hAnsi="Arial"/>
                <w:sz w:val="16"/>
                <w:szCs w:val="16"/>
              </w:rPr>
              <w:t>Corrections 7.6.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1C6584"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23E119E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755936"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5CEC2D5B"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94D37F" w14:textId="16BC0A2A" w:rsidR="00962C7A" w:rsidRPr="00D0162F" w:rsidRDefault="00962C7A" w:rsidP="00962C7A">
            <w:pPr>
              <w:rPr>
                <w:rFonts w:ascii="Arial" w:hAnsi="Arial"/>
                <w:sz w:val="16"/>
                <w:szCs w:val="16"/>
              </w:rPr>
            </w:pPr>
            <w:r w:rsidRPr="00D0162F">
              <w:rPr>
                <w:rFonts w:ascii="Arial" w:hAnsi="Arial"/>
                <w:sz w:val="16"/>
                <w:szCs w:val="16"/>
              </w:rPr>
              <w:t>R5-2229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82AE5D" w14:textId="71C4270E" w:rsidR="00962C7A" w:rsidRPr="00D0162F" w:rsidRDefault="00962C7A" w:rsidP="00962C7A">
            <w:pPr>
              <w:rPr>
                <w:rFonts w:ascii="Arial" w:hAnsi="Arial"/>
                <w:sz w:val="16"/>
                <w:szCs w:val="16"/>
              </w:rPr>
            </w:pPr>
            <w:r w:rsidRPr="00D0162F">
              <w:rPr>
                <w:rFonts w:ascii="Arial" w:hAnsi="Arial"/>
                <w:sz w:val="16"/>
                <w:szCs w:val="16"/>
              </w:rPr>
              <w:t>18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68101B" w14:textId="0D1B2F03"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23ED258" w14:textId="66E7415B"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186199" w14:textId="6BC0611B" w:rsidR="00962C7A" w:rsidRPr="00D0162F" w:rsidRDefault="00962C7A" w:rsidP="00962C7A">
            <w:pPr>
              <w:rPr>
                <w:rFonts w:ascii="Arial" w:hAnsi="Arial"/>
                <w:sz w:val="16"/>
                <w:szCs w:val="16"/>
              </w:rPr>
            </w:pPr>
            <w:r w:rsidRPr="00D0162F">
              <w:rPr>
                <w:rFonts w:ascii="Arial" w:hAnsi="Arial"/>
                <w:sz w:val="16"/>
                <w:szCs w:val="16"/>
              </w:rPr>
              <w:t>Corrections 7.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64E614"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51E1BE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973BF4"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59E3CF96"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9FA66E" w14:textId="46DEBC9B" w:rsidR="00962C7A" w:rsidRPr="00D0162F" w:rsidRDefault="00962C7A" w:rsidP="00962C7A">
            <w:pPr>
              <w:rPr>
                <w:rFonts w:ascii="Arial" w:hAnsi="Arial"/>
                <w:sz w:val="16"/>
                <w:szCs w:val="16"/>
              </w:rPr>
            </w:pPr>
            <w:r w:rsidRPr="00D0162F">
              <w:rPr>
                <w:rFonts w:ascii="Arial" w:hAnsi="Arial"/>
                <w:sz w:val="16"/>
                <w:szCs w:val="16"/>
              </w:rPr>
              <w:t>R5-2229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C083E1" w14:textId="50C333E6" w:rsidR="00962C7A" w:rsidRPr="00D0162F" w:rsidRDefault="00962C7A" w:rsidP="00962C7A">
            <w:pPr>
              <w:rPr>
                <w:rFonts w:ascii="Arial" w:hAnsi="Arial"/>
                <w:sz w:val="16"/>
                <w:szCs w:val="16"/>
              </w:rPr>
            </w:pPr>
            <w:r w:rsidRPr="00D0162F">
              <w:rPr>
                <w:rFonts w:ascii="Arial" w:hAnsi="Arial"/>
                <w:sz w:val="16"/>
                <w:szCs w:val="16"/>
              </w:rPr>
              <w:t>18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A90383C" w14:textId="6BAAD159"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CA4C69" w14:textId="132E3886"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0E2203A" w14:textId="781A508F" w:rsidR="00962C7A" w:rsidRPr="00D0162F" w:rsidRDefault="00962C7A" w:rsidP="00962C7A">
            <w:pPr>
              <w:rPr>
                <w:rFonts w:ascii="Arial" w:hAnsi="Arial"/>
                <w:sz w:val="16"/>
                <w:szCs w:val="16"/>
              </w:rPr>
            </w:pPr>
            <w:r w:rsidRPr="00D0162F">
              <w:rPr>
                <w:rFonts w:ascii="Arial" w:hAnsi="Arial"/>
                <w:sz w:val="16"/>
                <w:szCs w:val="16"/>
              </w:rPr>
              <w:t>Corrections 7.6.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FB20DF"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71B8E8D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6B2D578"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35B41EFB"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155A79" w14:textId="69F66DDB" w:rsidR="00962C7A" w:rsidRPr="00D0162F" w:rsidRDefault="00962C7A" w:rsidP="00962C7A">
            <w:pPr>
              <w:rPr>
                <w:rFonts w:ascii="Arial" w:hAnsi="Arial"/>
                <w:sz w:val="16"/>
                <w:szCs w:val="16"/>
              </w:rPr>
            </w:pPr>
            <w:r w:rsidRPr="00D0162F">
              <w:rPr>
                <w:rFonts w:ascii="Arial" w:hAnsi="Arial"/>
                <w:sz w:val="16"/>
                <w:szCs w:val="16"/>
              </w:rPr>
              <w:t>R5-2229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3CC541" w14:textId="6F3B2373" w:rsidR="00962C7A" w:rsidRPr="00D0162F" w:rsidRDefault="00962C7A" w:rsidP="00962C7A">
            <w:pPr>
              <w:rPr>
                <w:rFonts w:ascii="Arial" w:hAnsi="Arial"/>
                <w:sz w:val="16"/>
                <w:szCs w:val="16"/>
              </w:rPr>
            </w:pPr>
            <w:r w:rsidRPr="00D0162F">
              <w:rPr>
                <w:rFonts w:ascii="Arial" w:hAnsi="Arial"/>
                <w:sz w:val="16"/>
                <w:szCs w:val="16"/>
              </w:rPr>
              <w:t>18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67F44E" w14:textId="4ACBEA83"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1415D3" w14:textId="0BF0879F"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6961E71" w14:textId="7B3A2027" w:rsidR="00962C7A" w:rsidRPr="00D0162F" w:rsidRDefault="00962C7A" w:rsidP="00962C7A">
            <w:pPr>
              <w:rPr>
                <w:rFonts w:ascii="Arial" w:hAnsi="Arial"/>
                <w:sz w:val="16"/>
                <w:szCs w:val="16"/>
              </w:rPr>
            </w:pPr>
            <w:r w:rsidRPr="00D0162F">
              <w:rPr>
                <w:rFonts w:ascii="Arial" w:hAnsi="Arial"/>
                <w:sz w:val="16"/>
                <w:szCs w:val="16"/>
              </w:rPr>
              <w:t>Update to 4.3.2.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1A7FEA"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509B574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8CD871"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695856EB"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0B567A" w14:textId="2DE16BD0" w:rsidR="00962C7A" w:rsidRPr="00D0162F" w:rsidRDefault="00962C7A" w:rsidP="00962C7A">
            <w:pPr>
              <w:rPr>
                <w:rFonts w:ascii="Arial" w:hAnsi="Arial"/>
                <w:sz w:val="16"/>
                <w:szCs w:val="16"/>
              </w:rPr>
            </w:pPr>
            <w:r w:rsidRPr="00D0162F">
              <w:rPr>
                <w:rFonts w:ascii="Arial" w:hAnsi="Arial"/>
                <w:sz w:val="16"/>
                <w:szCs w:val="16"/>
              </w:rPr>
              <w:t>R5-2229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7016FBF" w14:textId="258FA50C" w:rsidR="00962C7A" w:rsidRPr="00D0162F" w:rsidRDefault="00962C7A" w:rsidP="00962C7A">
            <w:pPr>
              <w:rPr>
                <w:rFonts w:ascii="Arial" w:hAnsi="Arial"/>
                <w:sz w:val="16"/>
                <w:szCs w:val="16"/>
              </w:rPr>
            </w:pPr>
            <w:r w:rsidRPr="00D0162F">
              <w:rPr>
                <w:rFonts w:ascii="Arial" w:hAnsi="Arial"/>
                <w:sz w:val="16"/>
                <w:szCs w:val="16"/>
              </w:rPr>
              <w:t>18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28BBBE" w14:textId="12BB7F60"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B73B32" w14:textId="3E123A53"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666B878" w14:textId="4601D4F2" w:rsidR="00962C7A" w:rsidRPr="00D0162F" w:rsidRDefault="00962C7A" w:rsidP="00962C7A">
            <w:pPr>
              <w:rPr>
                <w:rFonts w:ascii="Arial" w:hAnsi="Arial"/>
                <w:sz w:val="16"/>
                <w:szCs w:val="16"/>
              </w:rPr>
            </w:pPr>
            <w:r w:rsidRPr="00D0162F">
              <w:rPr>
                <w:rFonts w:ascii="Arial" w:hAnsi="Arial"/>
                <w:sz w:val="16"/>
                <w:szCs w:val="16"/>
              </w:rPr>
              <w:t>Update to 4.3.2.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BF9C1F"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0F3D628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A61F5C"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670DD7DF"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1F82D8" w14:textId="3BF1CAB4" w:rsidR="00962C7A" w:rsidRPr="00D0162F" w:rsidRDefault="00962C7A" w:rsidP="00962C7A">
            <w:pPr>
              <w:rPr>
                <w:rFonts w:ascii="Arial" w:hAnsi="Arial"/>
                <w:sz w:val="16"/>
                <w:szCs w:val="16"/>
              </w:rPr>
            </w:pPr>
            <w:r w:rsidRPr="00D0162F">
              <w:rPr>
                <w:rFonts w:ascii="Arial" w:hAnsi="Arial"/>
                <w:sz w:val="16"/>
                <w:szCs w:val="16"/>
              </w:rPr>
              <w:t>R5-2229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EB6378" w14:textId="5C5461AF" w:rsidR="00962C7A" w:rsidRPr="00D0162F" w:rsidRDefault="00962C7A" w:rsidP="00962C7A">
            <w:pPr>
              <w:rPr>
                <w:rFonts w:ascii="Arial" w:hAnsi="Arial"/>
                <w:sz w:val="16"/>
                <w:szCs w:val="16"/>
              </w:rPr>
            </w:pPr>
            <w:r w:rsidRPr="00D0162F">
              <w:rPr>
                <w:rFonts w:ascii="Arial" w:hAnsi="Arial"/>
                <w:sz w:val="16"/>
                <w:szCs w:val="16"/>
              </w:rPr>
              <w:t>18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53EBFB" w14:textId="2C34671E"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90B98E" w14:textId="7164BCFE"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2B26FF" w14:textId="46171A32" w:rsidR="00962C7A" w:rsidRPr="00D0162F" w:rsidRDefault="00962C7A" w:rsidP="00962C7A">
            <w:pPr>
              <w:rPr>
                <w:rFonts w:ascii="Arial" w:hAnsi="Arial"/>
                <w:sz w:val="16"/>
                <w:szCs w:val="16"/>
              </w:rPr>
            </w:pPr>
            <w:r w:rsidRPr="00D0162F">
              <w:rPr>
                <w:rFonts w:ascii="Arial" w:hAnsi="Arial"/>
                <w:sz w:val="16"/>
                <w:szCs w:val="16"/>
              </w:rPr>
              <w:t>Update to 6.3.2.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83D722"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3183A13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CAFC360"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5DE7301C"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2D9424" w14:textId="45FA2173" w:rsidR="00962C7A" w:rsidRPr="00D0162F" w:rsidRDefault="00962C7A" w:rsidP="00962C7A">
            <w:pPr>
              <w:rPr>
                <w:rFonts w:ascii="Arial" w:hAnsi="Arial"/>
                <w:sz w:val="16"/>
                <w:szCs w:val="16"/>
              </w:rPr>
            </w:pPr>
            <w:r w:rsidRPr="00D0162F">
              <w:rPr>
                <w:rFonts w:ascii="Arial" w:hAnsi="Arial"/>
                <w:sz w:val="16"/>
                <w:szCs w:val="16"/>
              </w:rPr>
              <w:t>R5-2229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98E71F" w14:textId="40B346F9" w:rsidR="00962C7A" w:rsidRPr="00D0162F" w:rsidRDefault="00962C7A" w:rsidP="00962C7A">
            <w:pPr>
              <w:rPr>
                <w:rFonts w:ascii="Arial" w:hAnsi="Arial"/>
                <w:sz w:val="16"/>
                <w:szCs w:val="16"/>
              </w:rPr>
            </w:pPr>
            <w:r w:rsidRPr="00D0162F">
              <w:rPr>
                <w:rFonts w:ascii="Arial" w:hAnsi="Arial"/>
                <w:sz w:val="16"/>
                <w:szCs w:val="16"/>
              </w:rPr>
              <w:t>18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E75305" w14:textId="38B68B1C"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68E0F4" w14:textId="4E03840B"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B8AA6F8" w14:textId="725D9F77" w:rsidR="00962C7A" w:rsidRPr="00D0162F" w:rsidRDefault="00962C7A" w:rsidP="00962C7A">
            <w:pPr>
              <w:rPr>
                <w:rFonts w:ascii="Arial" w:hAnsi="Arial"/>
                <w:sz w:val="16"/>
                <w:szCs w:val="16"/>
              </w:rPr>
            </w:pPr>
            <w:r w:rsidRPr="00D0162F">
              <w:rPr>
                <w:rFonts w:ascii="Arial" w:hAnsi="Arial"/>
                <w:sz w:val="16"/>
                <w:szCs w:val="16"/>
              </w:rPr>
              <w:t>Update to 6.3.2.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341FA7"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76D274B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27C7E5"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332C5537"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CDDB39" w14:textId="27E20C40" w:rsidR="00962C7A" w:rsidRPr="00D0162F" w:rsidRDefault="00962C7A" w:rsidP="00962C7A">
            <w:pPr>
              <w:rPr>
                <w:rFonts w:ascii="Arial" w:hAnsi="Arial"/>
                <w:sz w:val="16"/>
                <w:szCs w:val="16"/>
              </w:rPr>
            </w:pPr>
            <w:r w:rsidRPr="00D0162F">
              <w:rPr>
                <w:rFonts w:ascii="Arial" w:hAnsi="Arial"/>
                <w:sz w:val="16"/>
                <w:szCs w:val="16"/>
              </w:rPr>
              <w:t>R5-2229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5FF50B" w14:textId="77ED6FC9" w:rsidR="00962C7A" w:rsidRPr="00D0162F" w:rsidRDefault="00962C7A" w:rsidP="00962C7A">
            <w:pPr>
              <w:rPr>
                <w:rFonts w:ascii="Arial" w:hAnsi="Arial"/>
                <w:sz w:val="16"/>
                <w:szCs w:val="16"/>
              </w:rPr>
            </w:pPr>
            <w:r w:rsidRPr="00D0162F">
              <w:rPr>
                <w:rFonts w:ascii="Arial" w:hAnsi="Arial"/>
                <w:sz w:val="16"/>
                <w:szCs w:val="16"/>
              </w:rPr>
              <w:t>18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4890F3" w14:textId="6AE67165"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ED679B" w14:textId="259927CE"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6ACA164" w14:textId="10F3CD2E" w:rsidR="00962C7A" w:rsidRPr="00D0162F" w:rsidRDefault="00962C7A" w:rsidP="00962C7A">
            <w:pPr>
              <w:rPr>
                <w:rFonts w:ascii="Arial" w:hAnsi="Arial"/>
                <w:sz w:val="16"/>
                <w:szCs w:val="16"/>
              </w:rPr>
            </w:pPr>
            <w:r w:rsidRPr="00D0162F">
              <w:rPr>
                <w:rFonts w:ascii="Arial" w:hAnsi="Arial"/>
                <w:sz w:val="16"/>
                <w:szCs w:val="16"/>
              </w:rPr>
              <w:t>Update of 4.6.7 EN-DC FR1 L1-SINR measurement procedur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B84B5F"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0A73F23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6E9401"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1730DE5B"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CF036D" w14:textId="25FCB411" w:rsidR="00962C7A" w:rsidRPr="00D0162F" w:rsidRDefault="00962C7A" w:rsidP="00962C7A">
            <w:pPr>
              <w:rPr>
                <w:rFonts w:ascii="Arial" w:hAnsi="Arial"/>
                <w:sz w:val="16"/>
                <w:szCs w:val="16"/>
              </w:rPr>
            </w:pPr>
            <w:r w:rsidRPr="00D0162F">
              <w:rPr>
                <w:rFonts w:ascii="Arial" w:hAnsi="Arial"/>
                <w:sz w:val="16"/>
                <w:szCs w:val="16"/>
              </w:rPr>
              <w:t>R5-2229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8C3598B" w14:textId="7F98C3E7" w:rsidR="00962C7A" w:rsidRPr="00D0162F" w:rsidRDefault="00962C7A" w:rsidP="00962C7A">
            <w:pPr>
              <w:rPr>
                <w:rFonts w:ascii="Arial" w:hAnsi="Arial"/>
                <w:sz w:val="16"/>
                <w:szCs w:val="16"/>
              </w:rPr>
            </w:pPr>
            <w:r w:rsidRPr="00D0162F">
              <w:rPr>
                <w:rFonts w:ascii="Arial" w:hAnsi="Arial"/>
                <w:sz w:val="16"/>
                <w:szCs w:val="16"/>
              </w:rPr>
              <w:t>18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4F0763" w14:textId="22A06C5B"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DB04EE" w14:textId="7F69A736"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58FF7E" w14:textId="1E6123C1" w:rsidR="00962C7A" w:rsidRPr="00D0162F" w:rsidRDefault="00962C7A" w:rsidP="00962C7A">
            <w:pPr>
              <w:rPr>
                <w:rFonts w:ascii="Arial" w:hAnsi="Arial"/>
                <w:sz w:val="16"/>
                <w:szCs w:val="16"/>
              </w:rPr>
            </w:pPr>
            <w:r w:rsidRPr="00D0162F">
              <w:rPr>
                <w:rFonts w:ascii="Arial" w:hAnsi="Arial"/>
                <w:sz w:val="16"/>
                <w:szCs w:val="16"/>
              </w:rPr>
              <w:t>Update of 6.6.8 NR SA FR1 L1-SINR measurement procedur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4E673B"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174E0D4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1FB5091"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014EC3FD"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C1774F" w14:textId="6A94A838" w:rsidR="00962C7A" w:rsidRPr="00D0162F" w:rsidRDefault="00962C7A" w:rsidP="00962C7A">
            <w:pPr>
              <w:rPr>
                <w:rFonts w:ascii="Arial" w:hAnsi="Arial"/>
                <w:sz w:val="16"/>
                <w:szCs w:val="16"/>
              </w:rPr>
            </w:pPr>
            <w:r w:rsidRPr="00D0162F">
              <w:rPr>
                <w:rFonts w:ascii="Arial" w:hAnsi="Arial"/>
                <w:sz w:val="16"/>
                <w:szCs w:val="16"/>
              </w:rPr>
              <w:t>R5-2230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0AE699" w14:textId="1340BFC0" w:rsidR="00962C7A" w:rsidRPr="00D0162F" w:rsidRDefault="00962C7A" w:rsidP="00962C7A">
            <w:pPr>
              <w:rPr>
                <w:rFonts w:ascii="Arial" w:hAnsi="Arial"/>
                <w:sz w:val="16"/>
                <w:szCs w:val="16"/>
              </w:rPr>
            </w:pPr>
            <w:r w:rsidRPr="00D0162F">
              <w:rPr>
                <w:rFonts w:ascii="Arial" w:hAnsi="Arial"/>
                <w:sz w:val="16"/>
                <w:szCs w:val="16"/>
              </w:rPr>
              <w:t>18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3D32CD" w14:textId="3608E96A"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9D2DDA7" w14:textId="0EEF57FC"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8E412F" w14:textId="55CC66F5" w:rsidR="00962C7A" w:rsidRPr="00D0162F" w:rsidRDefault="00962C7A" w:rsidP="00962C7A">
            <w:pPr>
              <w:rPr>
                <w:rFonts w:ascii="Arial" w:hAnsi="Arial"/>
                <w:sz w:val="16"/>
                <w:szCs w:val="16"/>
              </w:rPr>
            </w:pPr>
            <w:r w:rsidRPr="00D0162F">
              <w:rPr>
                <w:rFonts w:ascii="Arial" w:hAnsi="Arial"/>
                <w:sz w:val="16"/>
                <w:szCs w:val="16"/>
              </w:rPr>
              <w:t>Addition of 5.6.6.1 EN-DC FR2 L1-SINR measurement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678908"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9350EA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BA9B38"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3FE1586F"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0A70CB" w14:textId="64066773" w:rsidR="00962C7A" w:rsidRPr="00D0162F" w:rsidRDefault="00962C7A" w:rsidP="00962C7A">
            <w:pPr>
              <w:rPr>
                <w:rFonts w:ascii="Arial" w:hAnsi="Arial"/>
                <w:sz w:val="16"/>
                <w:szCs w:val="16"/>
              </w:rPr>
            </w:pPr>
            <w:r w:rsidRPr="00D0162F">
              <w:rPr>
                <w:rFonts w:ascii="Arial" w:hAnsi="Arial"/>
                <w:sz w:val="16"/>
                <w:szCs w:val="16"/>
              </w:rPr>
              <w:t>R5-2230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295E6C1" w14:textId="0F0F152C" w:rsidR="00962C7A" w:rsidRPr="00D0162F" w:rsidRDefault="00962C7A" w:rsidP="00962C7A">
            <w:pPr>
              <w:rPr>
                <w:rFonts w:ascii="Arial" w:hAnsi="Arial"/>
                <w:sz w:val="16"/>
                <w:szCs w:val="16"/>
              </w:rPr>
            </w:pPr>
            <w:r w:rsidRPr="00D0162F">
              <w:rPr>
                <w:rFonts w:ascii="Arial" w:hAnsi="Arial"/>
                <w:sz w:val="16"/>
                <w:szCs w:val="16"/>
              </w:rPr>
              <w:t>18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C226C5" w14:textId="50ABFC6B"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256374C" w14:textId="70FF80FD"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944662" w14:textId="3692138E" w:rsidR="00962C7A" w:rsidRPr="00D0162F" w:rsidRDefault="00962C7A" w:rsidP="00962C7A">
            <w:pPr>
              <w:rPr>
                <w:rFonts w:ascii="Arial" w:hAnsi="Arial"/>
                <w:sz w:val="16"/>
                <w:szCs w:val="16"/>
              </w:rPr>
            </w:pPr>
            <w:r w:rsidRPr="00D0162F">
              <w:rPr>
                <w:rFonts w:ascii="Arial" w:hAnsi="Arial"/>
                <w:sz w:val="16"/>
                <w:szCs w:val="16"/>
              </w:rPr>
              <w:t>Addition of 5.6.6.2 EN-DC FR2 L1-SINR measurement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5D0D79"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1BD07A3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B0BD53"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7E5BDE4F"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6C6FA4" w14:textId="64BB9153" w:rsidR="00962C7A" w:rsidRPr="00D0162F" w:rsidRDefault="00962C7A" w:rsidP="00962C7A">
            <w:pPr>
              <w:rPr>
                <w:rFonts w:ascii="Arial" w:hAnsi="Arial"/>
                <w:sz w:val="16"/>
                <w:szCs w:val="16"/>
              </w:rPr>
            </w:pPr>
            <w:r w:rsidRPr="00D0162F">
              <w:rPr>
                <w:rFonts w:ascii="Arial" w:hAnsi="Arial"/>
                <w:sz w:val="16"/>
                <w:szCs w:val="16"/>
              </w:rPr>
              <w:t>R5-2230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03B2A1" w14:textId="15046E3D" w:rsidR="00962C7A" w:rsidRPr="00D0162F" w:rsidRDefault="00962C7A" w:rsidP="00962C7A">
            <w:pPr>
              <w:rPr>
                <w:rFonts w:ascii="Arial" w:hAnsi="Arial"/>
                <w:sz w:val="16"/>
                <w:szCs w:val="16"/>
              </w:rPr>
            </w:pPr>
            <w:r w:rsidRPr="00D0162F">
              <w:rPr>
                <w:rFonts w:ascii="Arial" w:hAnsi="Arial"/>
                <w:sz w:val="16"/>
                <w:szCs w:val="16"/>
              </w:rPr>
              <w:t>18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E8B257" w14:textId="6605C53E"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0E8401" w14:textId="066CC660"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EAF061" w14:textId="643559DF" w:rsidR="00962C7A" w:rsidRPr="00D0162F" w:rsidRDefault="00962C7A" w:rsidP="00962C7A">
            <w:pPr>
              <w:rPr>
                <w:rFonts w:ascii="Arial" w:hAnsi="Arial"/>
                <w:sz w:val="16"/>
                <w:szCs w:val="16"/>
              </w:rPr>
            </w:pPr>
            <w:r w:rsidRPr="00D0162F">
              <w:rPr>
                <w:rFonts w:ascii="Arial" w:hAnsi="Arial"/>
                <w:sz w:val="16"/>
                <w:szCs w:val="16"/>
              </w:rPr>
              <w:t>Addition of 7.6.6.1 NR SA FR2 L1-SINR measurement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14A729"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D00AE7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378625"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12221B3A"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7B351F" w14:textId="0AC3023C" w:rsidR="00962C7A" w:rsidRPr="00D0162F" w:rsidRDefault="00962C7A" w:rsidP="00962C7A">
            <w:pPr>
              <w:rPr>
                <w:rFonts w:ascii="Arial" w:hAnsi="Arial"/>
                <w:sz w:val="16"/>
                <w:szCs w:val="16"/>
              </w:rPr>
            </w:pPr>
            <w:r w:rsidRPr="00D0162F">
              <w:rPr>
                <w:rFonts w:ascii="Arial" w:hAnsi="Arial"/>
                <w:sz w:val="16"/>
                <w:szCs w:val="16"/>
              </w:rPr>
              <w:t>R5-2230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B1B0D1" w14:textId="1603051A" w:rsidR="00962C7A" w:rsidRPr="00D0162F" w:rsidRDefault="00962C7A" w:rsidP="00962C7A">
            <w:pPr>
              <w:rPr>
                <w:rFonts w:ascii="Arial" w:hAnsi="Arial"/>
                <w:sz w:val="16"/>
                <w:szCs w:val="16"/>
              </w:rPr>
            </w:pPr>
            <w:r w:rsidRPr="00D0162F">
              <w:rPr>
                <w:rFonts w:ascii="Arial" w:hAnsi="Arial"/>
                <w:sz w:val="16"/>
                <w:szCs w:val="16"/>
              </w:rPr>
              <w:t>18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1D9117F" w14:textId="0CE78114"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813198" w14:textId="284F8C72"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A5862D2" w14:textId="5540DD1A" w:rsidR="00962C7A" w:rsidRPr="00D0162F" w:rsidRDefault="00962C7A" w:rsidP="00962C7A">
            <w:pPr>
              <w:rPr>
                <w:rFonts w:ascii="Arial" w:hAnsi="Arial"/>
                <w:sz w:val="16"/>
                <w:szCs w:val="16"/>
              </w:rPr>
            </w:pPr>
            <w:r w:rsidRPr="00D0162F">
              <w:rPr>
                <w:rFonts w:ascii="Arial" w:hAnsi="Arial"/>
                <w:sz w:val="16"/>
                <w:szCs w:val="16"/>
              </w:rPr>
              <w:t>Addition of Annex E and Annex F for FR2 L1-SINR 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D3DA84"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7051AF6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891B8E"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75F2E076"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9A12D2" w14:textId="76396C8B" w:rsidR="00962C7A" w:rsidRPr="00D0162F" w:rsidRDefault="00962C7A" w:rsidP="00962C7A">
            <w:pPr>
              <w:rPr>
                <w:rFonts w:ascii="Arial" w:hAnsi="Arial"/>
                <w:sz w:val="16"/>
                <w:szCs w:val="16"/>
              </w:rPr>
            </w:pPr>
            <w:r w:rsidRPr="00D0162F">
              <w:rPr>
                <w:rFonts w:ascii="Arial" w:hAnsi="Arial"/>
                <w:sz w:val="16"/>
                <w:szCs w:val="16"/>
              </w:rPr>
              <w:t>R5-2232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ED0B0D3" w14:textId="0ECBC364" w:rsidR="00962C7A" w:rsidRPr="00D0162F" w:rsidRDefault="00962C7A" w:rsidP="00962C7A">
            <w:pPr>
              <w:rPr>
                <w:rFonts w:ascii="Arial" w:hAnsi="Arial"/>
                <w:sz w:val="16"/>
                <w:szCs w:val="16"/>
              </w:rPr>
            </w:pPr>
            <w:r w:rsidRPr="00D0162F">
              <w:rPr>
                <w:rFonts w:ascii="Arial" w:hAnsi="Arial"/>
                <w:sz w:val="16"/>
                <w:szCs w:val="16"/>
              </w:rPr>
              <w:t>18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1C3A69" w14:textId="3A137BDD"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F9B67C" w14:textId="1883B164"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6DA774E" w14:textId="238F1F54" w:rsidR="00962C7A" w:rsidRPr="00D0162F" w:rsidRDefault="00962C7A" w:rsidP="00962C7A">
            <w:pPr>
              <w:rPr>
                <w:rFonts w:ascii="Arial" w:hAnsi="Arial"/>
                <w:sz w:val="16"/>
                <w:szCs w:val="16"/>
              </w:rPr>
            </w:pPr>
            <w:r w:rsidRPr="00D0162F">
              <w:rPr>
                <w:rFonts w:ascii="Arial" w:hAnsi="Arial"/>
                <w:sz w:val="16"/>
                <w:szCs w:val="16"/>
              </w:rPr>
              <w:t>Editorial correction to 5G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1FD763"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5249198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C219A3"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585E5EC0"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65D21A" w14:textId="14060BE8" w:rsidR="00962C7A" w:rsidRPr="00D0162F" w:rsidRDefault="00962C7A" w:rsidP="00962C7A">
            <w:pPr>
              <w:rPr>
                <w:rFonts w:ascii="Arial" w:hAnsi="Arial"/>
                <w:sz w:val="16"/>
                <w:szCs w:val="16"/>
              </w:rPr>
            </w:pPr>
            <w:r w:rsidRPr="00D0162F">
              <w:rPr>
                <w:rFonts w:ascii="Arial" w:hAnsi="Arial"/>
                <w:sz w:val="16"/>
                <w:szCs w:val="16"/>
              </w:rPr>
              <w:t>R5-2232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3A0DEE" w14:textId="0F391695" w:rsidR="00962C7A" w:rsidRPr="00D0162F" w:rsidRDefault="00962C7A" w:rsidP="00962C7A">
            <w:pPr>
              <w:rPr>
                <w:rFonts w:ascii="Arial" w:hAnsi="Arial"/>
                <w:sz w:val="16"/>
                <w:szCs w:val="16"/>
              </w:rPr>
            </w:pPr>
            <w:r w:rsidRPr="00D0162F">
              <w:rPr>
                <w:rFonts w:ascii="Arial" w:hAnsi="Arial"/>
                <w:sz w:val="16"/>
                <w:szCs w:val="16"/>
              </w:rPr>
              <w:t>18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353F2C" w14:textId="1C241006"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3C5616A" w14:textId="2E876B01"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636DE99" w14:textId="7006BE0E" w:rsidR="00962C7A" w:rsidRPr="00D0162F" w:rsidRDefault="00962C7A" w:rsidP="00962C7A">
            <w:pPr>
              <w:rPr>
                <w:rFonts w:ascii="Arial" w:hAnsi="Arial"/>
                <w:sz w:val="16"/>
                <w:szCs w:val="16"/>
              </w:rPr>
            </w:pPr>
            <w:r w:rsidRPr="00D0162F">
              <w:rPr>
                <w:rFonts w:ascii="Arial" w:hAnsi="Arial"/>
                <w:sz w:val="16"/>
                <w:szCs w:val="16"/>
              </w:rPr>
              <w:t>Correction to Annexes for RRM SCell activation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066B2C"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4A71744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FCC9F4"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02DC58A1"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40DACC" w14:textId="47037D0D" w:rsidR="00962C7A" w:rsidRPr="00D0162F" w:rsidRDefault="00962C7A" w:rsidP="00962C7A">
            <w:pPr>
              <w:rPr>
                <w:rFonts w:ascii="Arial" w:hAnsi="Arial"/>
                <w:sz w:val="16"/>
                <w:szCs w:val="16"/>
              </w:rPr>
            </w:pPr>
            <w:r w:rsidRPr="00D0162F">
              <w:rPr>
                <w:rFonts w:ascii="Arial" w:hAnsi="Arial"/>
                <w:sz w:val="16"/>
                <w:szCs w:val="16"/>
              </w:rPr>
              <w:t>R5-2233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16BACD" w14:textId="1C20E161" w:rsidR="00962C7A" w:rsidRPr="00D0162F" w:rsidRDefault="00962C7A" w:rsidP="00962C7A">
            <w:pPr>
              <w:rPr>
                <w:rFonts w:ascii="Arial" w:hAnsi="Arial"/>
                <w:sz w:val="16"/>
                <w:szCs w:val="16"/>
              </w:rPr>
            </w:pPr>
            <w:r w:rsidRPr="00D0162F">
              <w:rPr>
                <w:rFonts w:ascii="Arial" w:hAnsi="Arial"/>
                <w:sz w:val="16"/>
                <w:szCs w:val="16"/>
              </w:rPr>
              <w:t>18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090A29" w14:textId="3472FBD0" w:rsidR="00962C7A" w:rsidRPr="00D0162F" w:rsidRDefault="00962C7A" w:rsidP="00962C7A">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D7AFDE" w14:textId="3A332F88"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82C3D8" w14:textId="5E6830CD" w:rsidR="00962C7A" w:rsidRPr="00D0162F" w:rsidRDefault="00962C7A" w:rsidP="00962C7A">
            <w:pPr>
              <w:rPr>
                <w:rFonts w:ascii="Arial" w:hAnsi="Arial"/>
                <w:sz w:val="16"/>
                <w:szCs w:val="16"/>
              </w:rPr>
            </w:pPr>
            <w:r w:rsidRPr="00D0162F">
              <w:rPr>
                <w:rFonts w:ascii="Arial" w:hAnsi="Arial"/>
                <w:sz w:val="16"/>
                <w:szCs w:val="16"/>
              </w:rPr>
              <w:t>Update to eMIMO test cases 4.5.5.5 and 4.5.5.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A01A66"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5AF6D30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741CB9"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207E9E28"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8619CE" w14:textId="6BE13748" w:rsidR="00962C7A" w:rsidRPr="00D0162F" w:rsidRDefault="00962C7A" w:rsidP="00962C7A">
            <w:pPr>
              <w:rPr>
                <w:rFonts w:ascii="Arial" w:hAnsi="Arial"/>
                <w:sz w:val="16"/>
                <w:szCs w:val="16"/>
              </w:rPr>
            </w:pPr>
            <w:r w:rsidRPr="00D0162F">
              <w:rPr>
                <w:rFonts w:ascii="Arial" w:hAnsi="Arial"/>
                <w:sz w:val="16"/>
                <w:szCs w:val="16"/>
              </w:rPr>
              <w:t>R5-2236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98D34C" w14:textId="58B34D7F" w:rsidR="00962C7A" w:rsidRPr="00D0162F" w:rsidRDefault="00962C7A" w:rsidP="00962C7A">
            <w:pPr>
              <w:rPr>
                <w:rFonts w:ascii="Arial" w:hAnsi="Arial"/>
                <w:sz w:val="16"/>
                <w:szCs w:val="16"/>
              </w:rPr>
            </w:pPr>
            <w:r w:rsidRPr="00D0162F">
              <w:rPr>
                <w:rFonts w:ascii="Arial" w:hAnsi="Arial"/>
                <w:sz w:val="16"/>
                <w:szCs w:val="16"/>
              </w:rPr>
              <w:t>18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CEECDD2" w14:textId="71B0D9D9"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5AC881" w14:textId="28A25C6F"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5CAE730" w14:textId="4F8589D3" w:rsidR="00962C7A" w:rsidRPr="00D0162F" w:rsidRDefault="00962C7A" w:rsidP="00962C7A">
            <w:pPr>
              <w:rPr>
                <w:rFonts w:ascii="Arial" w:hAnsi="Arial"/>
                <w:sz w:val="16"/>
                <w:szCs w:val="16"/>
              </w:rPr>
            </w:pPr>
            <w:r w:rsidRPr="00D0162F">
              <w:rPr>
                <w:rFonts w:ascii="Arial" w:hAnsi="Arial"/>
                <w:sz w:val="16"/>
                <w:szCs w:val="16"/>
              </w:rPr>
              <w:t>Addition of 5.6.6.3 EN-DC FR2 L1-SINR measurement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13EC9D"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F84D3E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6D0F9B9"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7A0918D4"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0A6910" w14:textId="3A12C403" w:rsidR="00962C7A" w:rsidRPr="00D0162F" w:rsidRDefault="00962C7A" w:rsidP="00962C7A">
            <w:pPr>
              <w:rPr>
                <w:rFonts w:ascii="Arial" w:hAnsi="Arial"/>
                <w:sz w:val="16"/>
                <w:szCs w:val="16"/>
              </w:rPr>
            </w:pPr>
            <w:r w:rsidRPr="00D0162F">
              <w:rPr>
                <w:rFonts w:ascii="Arial" w:hAnsi="Arial"/>
                <w:sz w:val="16"/>
                <w:szCs w:val="16"/>
              </w:rPr>
              <w:t>R5-2236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6D61F5" w14:textId="77C0D8E0" w:rsidR="00962C7A" w:rsidRPr="00D0162F" w:rsidRDefault="00962C7A" w:rsidP="00962C7A">
            <w:pPr>
              <w:rPr>
                <w:rFonts w:ascii="Arial" w:hAnsi="Arial"/>
                <w:sz w:val="16"/>
                <w:szCs w:val="16"/>
              </w:rPr>
            </w:pPr>
            <w:r w:rsidRPr="00D0162F">
              <w:rPr>
                <w:rFonts w:ascii="Arial" w:hAnsi="Arial"/>
                <w:sz w:val="16"/>
                <w:szCs w:val="16"/>
              </w:rPr>
              <w:t>18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B53B0FF" w14:textId="3C4CFF50"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B9FAEF" w14:textId="70EB764D"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DC6390" w14:textId="52E3A79F" w:rsidR="00962C7A" w:rsidRPr="00D0162F" w:rsidRDefault="00962C7A" w:rsidP="00962C7A">
            <w:pPr>
              <w:rPr>
                <w:rFonts w:ascii="Arial" w:hAnsi="Arial"/>
                <w:sz w:val="16"/>
                <w:szCs w:val="16"/>
              </w:rPr>
            </w:pPr>
            <w:r w:rsidRPr="00D0162F">
              <w:rPr>
                <w:rFonts w:ascii="Arial" w:hAnsi="Arial"/>
                <w:sz w:val="16"/>
                <w:szCs w:val="16"/>
              </w:rPr>
              <w:t>Addition of 7.6.6.3 NR SA FR2 L1-SINR measurement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E462C0"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78D394F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4218725"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254A669E"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4F7C83" w14:textId="7CF66E7E" w:rsidR="00962C7A" w:rsidRPr="00D0162F" w:rsidRDefault="00962C7A" w:rsidP="00962C7A">
            <w:pPr>
              <w:rPr>
                <w:rFonts w:ascii="Arial" w:hAnsi="Arial"/>
                <w:sz w:val="16"/>
                <w:szCs w:val="16"/>
              </w:rPr>
            </w:pPr>
            <w:r w:rsidRPr="00D0162F">
              <w:rPr>
                <w:rFonts w:ascii="Arial" w:hAnsi="Arial"/>
                <w:sz w:val="16"/>
                <w:szCs w:val="16"/>
              </w:rPr>
              <w:t>R5-2236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688183" w14:textId="14266ACD" w:rsidR="00962C7A" w:rsidRPr="00D0162F" w:rsidRDefault="00962C7A" w:rsidP="00962C7A">
            <w:pPr>
              <w:rPr>
                <w:rFonts w:ascii="Arial" w:hAnsi="Arial"/>
                <w:sz w:val="16"/>
                <w:szCs w:val="16"/>
              </w:rPr>
            </w:pPr>
            <w:r w:rsidRPr="00D0162F">
              <w:rPr>
                <w:rFonts w:ascii="Arial" w:hAnsi="Arial"/>
                <w:sz w:val="16"/>
                <w:szCs w:val="16"/>
              </w:rPr>
              <w:t>17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3D42D9" w14:textId="20DBF3A5"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B3A6AE2" w14:textId="311ECB1F"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B2310E2" w14:textId="2D2A4FB5" w:rsidR="00962C7A" w:rsidRPr="00D0162F" w:rsidRDefault="00962C7A" w:rsidP="00962C7A">
            <w:pPr>
              <w:rPr>
                <w:rFonts w:ascii="Arial" w:hAnsi="Arial"/>
                <w:sz w:val="16"/>
                <w:szCs w:val="16"/>
              </w:rPr>
            </w:pPr>
            <w:r w:rsidRPr="00D0162F">
              <w:rPr>
                <w:rFonts w:ascii="Arial" w:hAnsi="Arial"/>
                <w:sz w:val="16"/>
                <w:szCs w:val="16"/>
              </w:rPr>
              <w:t>Correction to EN-DC FR2 RLM tests for PSCell configured with CSI-RS-based RLM RS in non-DRX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4B6B17"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C8CB27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68F644"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22BC6D1D"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B2C648" w14:textId="14F9DBF3" w:rsidR="00962C7A" w:rsidRPr="00D0162F" w:rsidRDefault="00962C7A" w:rsidP="00962C7A">
            <w:pPr>
              <w:rPr>
                <w:rFonts w:ascii="Arial" w:hAnsi="Arial"/>
                <w:sz w:val="16"/>
                <w:szCs w:val="16"/>
              </w:rPr>
            </w:pPr>
            <w:r w:rsidRPr="00D0162F">
              <w:rPr>
                <w:rFonts w:ascii="Arial" w:hAnsi="Arial"/>
                <w:sz w:val="16"/>
                <w:szCs w:val="16"/>
              </w:rPr>
              <w:t>R5-2236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26D7C58" w14:textId="0563375C" w:rsidR="00962C7A" w:rsidRPr="00D0162F" w:rsidRDefault="00962C7A" w:rsidP="00962C7A">
            <w:pPr>
              <w:rPr>
                <w:rFonts w:ascii="Arial" w:hAnsi="Arial"/>
                <w:sz w:val="16"/>
                <w:szCs w:val="16"/>
              </w:rPr>
            </w:pPr>
            <w:r w:rsidRPr="00D0162F">
              <w:rPr>
                <w:rFonts w:ascii="Arial" w:hAnsi="Arial"/>
                <w:sz w:val="16"/>
                <w:szCs w:val="16"/>
              </w:rPr>
              <w:t>17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47FAAF" w14:textId="4A4F88C2"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68E6B0" w14:textId="683E4720"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66C2FA" w14:textId="0A529599" w:rsidR="00962C7A" w:rsidRPr="00D0162F" w:rsidRDefault="00962C7A" w:rsidP="00962C7A">
            <w:pPr>
              <w:rPr>
                <w:rFonts w:ascii="Arial" w:hAnsi="Arial"/>
                <w:sz w:val="16"/>
                <w:szCs w:val="16"/>
              </w:rPr>
            </w:pPr>
            <w:r w:rsidRPr="00D0162F">
              <w:rPr>
                <w:rFonts w:ascii="Arial" w:hAnsi="Arial"/>
                <w:sz w:val="16"/>
                <w:szCs w:val="16"/>
              </w:rPr>
              <w:t>Completing 5.7.4.1 including TT analysi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52F73F"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56CA795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394D40"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43557554"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82F2A1" w14:textId="5077BCA3" w:rsidR="00962C7A" w:rsidRPr="00D0162F" w:rsidRDefault="00962C7A" w:rsidP="00962C7A">
            <w:pPr>
              <w:rPr>
                <w:rFonts w:ascii="Arial" w:hAnsi="Arial"/>
                <w:sz w:val="16"/>
                <w:szCs w:val="16"/>
              </w:rPr>
            </w:pPr>
            <w:r w:rsidRPr="00D0162F">
              <w:rPr>
                <w:rFonts w:ascii="Arial" w:hAnsi="Arial"/>
                <w:sz w:val="16"/>
                <w:szCs w:val="16"/>
              </w:rPr>
              <w:t>R5-2236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AA2DF87" w14:textId="383B8FDC" w:rsidR="00962C7A" w:rsidRPr="00D0162F" w:rsidRDefault="00962C7A" w:rsidP="00962C7A">
            <w:pPr>
              <w:rPr>
                <w:rFonts w:ascii="Arial" w:hAnsi="Arial"/>
                <w:sz w:val="16"/>
                <w:szCs w:val="16"/>
              </w:rPr>
            </w:pPr>
            <w:r w:rsidRPr="00D0162F">
              <w:rPr>
                <w:rFonts w:ascii="Arial" w:hAnsi="Arial"/>
                <w:sz w:val="16"/>
                <w:szCs w:val="16"/>
              </w:rPr>
              <w:t>17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5664477" w14:textId="600AC0B7"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5D5DF9" w14:textId="17900580"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BEB0401" w14:textId="7DA4D7CB" w:rsidR="00962C7A" w:rsidRPr="00D0162F" w:rsidRDefault="00962C7A" w:rsidP="00962C7A">
            <w:pPr>
              <w:rPr>
                <w:rFonts w:ascii="Arial" w:hAnsi="Arial"/>
                <w:sz w:val="16"/>
                <w:szCs w:val="16"/>
              </w:rPr>
            </w:pPr>
            <w:r w:rsidRPr="00D0162F">
              <w:rPr>
                <w:rFonts w:ascii="Arial" w:hAnsi="Arial"/>
                <w:sz w:val="16"/>
                <w:szCs w:val="16"/>
              </w:rPr>
              <w:t>Completing 7.7.4.1 including TT analysi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057F72"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0D3CFB8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F5394D"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18A41F1C"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4A2A5E" w14:textId="1C8C9E5F" w:rsidR="00962C7A" w:rsidRPr="00D0162F" w:rsidRDefault="00962C7A" w:rsidP="00962C7A">
            <w:pPr>
              <w:rPr>
                <w:rFonts w:ascii="Arial" w:hAnsi="Arial"/>
                <w:sz w:val="16"/>
                <w:szCs w:val="16"/>
              </w:rPr>
            </w:pPr>
            <w:r w:rsidRPr="00D0162F">
              <w:rPr>
                <w:rFonts w:ascii="Arial" w:hAnsi="Arial"/>
                <w:sz w:val="16"/>
                <w:szCs w:val="16"/>
              </w:rPr>
              <w:t>R5-2237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485701" w14:textId="0B2FAAE3" w:rsidR="00962C7A" w:rsidRPr="00D0162F" w:rsidRDefault="00962C7A" w:rsidP="00962C7A">
            <w:pPr>
              <w:rPr>
                <w:rFonts w:ascii="Arial" w:hAnsi="Arial"/>
                <w:sz w:val="16"/>
                <w:szCs w:val="16"/>
              </w:rPr>
            </w:pPr>
            <w:r w:rsidRPr="00D0162F">
              <w:rPr>
                <w:rFonts w:ascii="Arial" w:hAnsi="Arial"/>
                <w:sz w:val="16"/>
                <w:szCs w:val="16"/>
              </w:rPr>
              <w:t>18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3E88C5" w14:textId="3EBB8076"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311CB60" w14:textId="3A3BF8F9"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B40B9A" w14:textId="2B380A19" w:rsidR="00962C7A" w:rsidRPr="00D0162F" w:rsidRDefault="00962C7A" w:rsidP="00962C7A">
            <w:pPr>
              <w:rPr>
                <w:rFonts w:ascii="Arial" w:hAnsi="Arial"/>
                <w:sz w:val="16"/>
                <w:szCs w:val="16"/>
              </w:rPr>
            </w:pPr>
            <w:r w:rsidRPr="00D0162F">
              <w:rPr>
                <w:rFonts w:ascii="Arial" w:hAnsi="Arial"/>
                <w:sz w:val="16"/>
                <w:szCs w:val="16"/>
              </w:rPr>
              <w:t>Addition of minimum requirements for EN-DC FR2 L1-SINR measurement for beam report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2DD1CF"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101435E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7A5F333"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646FDA45"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1574BD" w14:textId="59A45E3A" w:rsidR="00962C7A" w:rsidRPr="00D0162F" w:rsidRDefault="00962C7A" w:rsidP="00962C7A">
            <w:pPr>
              <w:rPr>
                <w:rFonts w:ascii="Arial" w:hAnsi="Arial"/>
                <w:sz w:val="16"/>
                <w:szCs w:val="16"/>
              </w:rPr>
            </w:pPr>
            <w:r w:rsidRPr="00D0162F">
              <w:rPr>
                <w:rFonts w:ascii="Arial" w:hAnsi="Arial"/>
                <w:sz w:val="16"/>
                <w:szCs w:val="16"/>
              </w:rPr>
              <w:t>R5-2237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2C512C" w14:textId="29CB3496" w:rsidR="00962C7A" w:rsidRPr="00D0162F" w:rsidRDefault="00962C7A" w:rsidP="00962C7A">
            <w:pPr>
              <w:rPr>
                <w:rFonts w:ascii="Arial" w:hAnsi="Arial"/>
                <w:sz w:val="16"/>
                <w:szCs w:val="16"/>
              </w:rPr>
            </w:pPr>
            <w:r w:rsidRPr="00D0162F">
              <w:rPr>
                <w:rFonts w:ascii="Arial" w:hAnsi="Arial"/>
                <w:sz w:val="16"/>
                <w:szCs w:val="16"/>
              </w:rPr>
              <w:t>17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32EF02" w14:textId="73AD26F2"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07FA76" w14:textId="54BC048E"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207FCB" w14:textId="2A126DF4" w:rsidR="00962C7A" w:rsidRPr="00D0162F" w:rsidRDefault="00962C7A" w:rsidP="00962C7A">
            <w:pPr>
              <w:rPr>
                <w:rFonts w:ascii="Arial" w:hAnsi="Arial"/>
                <w:sz w:val="16"/>
                <w:szCs w:val="16"/>
              </w:rPr>
            </w:pPr>
            <w:r w:rsidRPr="00D0162F">
              <w:rPr>
                <w:rFonts w:ascii="Arial" w:hAnsi="Arial"/>
                <w:sz w:val="16"/>
                <w:szCs w:val="16"/>
              </w:rPr>
              <w:t>Introduction of EN-DC FR2 SRS-RSRP measurement in non-DRX test case 5.6.4.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D3838F"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325C48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F75149"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68F63F86"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EFE7FF" w14:textId="11BFCE5C" w:rsidR="00962C7A" w:rsidRPr="00D0162F" w:rsidRDefault="00962C7A" w:rsidP="00962C7A">
            <w:pPr>
              <w:rPr>
                <w:rFonts w:ascii="Arial" w:hAnsi="Arial"/>
                <w:sz w:val="16"/>
                <w:szCs w:val="16"/>
              </w:rPr>
            </w:pPr>
            <w:r w:rsidRPr="00D0162F">
              <w:rPr>
                <w:rFonts w:ascii="Arial" w:hAnsi="Arial"/>
                <w:sz w:val="16"/>
                <w:szCs w:val="16"/>
              </w:rPr>
              <w:t>R5-2237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A40632" w14:textId="4C079221" w:rsidR="00962C7A" w:rsidRPr="00D0162F" w:rsidRDefault="00962C7A" w:rsidP="00962C7A">
            <w:pPr>
              <w:rPr>
                <w:rFonts w:ascii="Arial" w:hAnsi="Arial"/>
                <w:sz w:val="16"/>
                <w:szCs w:val="16"/>
              </w:rPr>
            </w:pPr>
            <w:r w:rsidRPr="00D0162F">
              <w:rPr>
                <w:rFonts w:ascii="Arial" w:hAnsi="Arial"/>
                <w:sz w:val="16"/>
                <w:szCs w:val="16"/>
              </w:rPr>
              <w:t>17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8E5680" w14:textId="597DCDF5"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993806" w14:textId="4A532544"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0741FB" w14:textId="44585E8B" w:rsidR="00962C7A" w:rsidRPr="00D0162F" w:rsidRDefault="00962C7A" w:rsidP="00962C7A">
            <w:pPr>
              <w:rPr>
                <w:rFonts w:ascii="Arial" w:hAnsi="Arial"/>
                <w:sz w:val="16"/>
                <w:szCs w:val="16"/>
              </w:rPr>
            </w:pPr>
            <w:r w:rsidRPr="00D0162F">
              <w:rPr>
                <w:rFonts w:ascii="Arial" w:hAnsi="Arial"/>
                <w:sz w:val="16"/>
                <w:szCs w:val="16"/>
              </w:rPr>
              <w:t>Introduction of EN-DC FR2 SRS-RSRP measurement accuracy test case 5.7.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7B0123"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2B9E233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697749"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49121C5C"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D6E464" w14:textId="065C597F" w:rsidR="00962C7A" w:rsidRPr="00D0162F" w:rsidRDefault="00962C7A" w:rsidP="00962C7A">
            <w:pPr>
              <w:rPr>
                <w:rFonts w:ascii="Arial" w:hAnsi="Arial"/>
                <w:sz w:val="16"/>
                <w:szCs w:val="16"/>
              </w:rPr>
            </w:pPr>
            <w:r w:rsidRPr="00D0162F">
              <w:rPr>
                <w:rFonts w:ascii="Arial" w:hAnsi="Arial"/>
                <w:sz w:val="16"/>
                <w:szCs w:val="16"/>
              </w:rPr>
              <w:t>R5-2237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04AA8C" w14:textId="72C985CE" w:rsidR="00962C7A" w:rsidRPr="00D0162F" w:rsidRDefault="00962C7A" w:rsidP="00962C7A">
            <w:pPr>
              <w:rPr>
                <w:rFonts w:ascii="Arial" w:hAnsi="Arial"/>
                <w:sz w:val="16"/>
                <w:szCs w:val="16"/>
              </w:rPr>
            </w:pPr>
            <w:r w:rsidRPr="00D0162F">
              <w:rPr>
                <w:rFonts w:ascii="Arial" w:hAnsi="Arial"/>
                <w:sz w:val="16"/>
                <w:szCs w:val="16"/>
              </w:rPr>
              <w:t>17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0F64A6" w14:textId="381F2373"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94F916" w14:textId="1D9FD71C"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24B775" w14:textId="7C487790" w:rsidR="00962C7A" w:rsidRPr="00D0162F" w:rsidRDefault="00962C7A" w:rsidP="00962C7A">
            <w:pPr>
              <w:rPr>
                <w:rFonts w:ascii="Arial" w:hAnsi="Arial"/>
                <w:sz w:val="16"/>
                <w:szCs w:val="16"/>
              </w:rPr>
            </w:pPr>
            <w:r w:rsidRPr="00D0162F">
              <w:rPr>
                <w:rFonts w:ascii="Arial" w:hAnsi="Arial"/>
                <w:sz w:val="16"/>
                <w:szCs w:val="16"/>
              </w:rPr>
              <w:t>Introduction of NR SA FR2 SRS-RSRP measurement in non-DRX test case 7.6.4.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9EBDBA"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7567811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8FC11C"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4EF018C0"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F265D3" w14:textId="1FE207D9" w:rsidR="00962C7A" w:rsidRPr="00D0162F" w:rsidRDefault="00962C7A" w:rsidP="00962C7A">
            <w:pPr>
              <w:rPr>
                <w:rFonts w:ascii="Arial" w:hAnsi="Arial"/>
                <w:sz w:val="16"/>
                <w:szCs w:val="16"/>
              </w:rPr>
            </w:pPr>
            <w:r w:rsidRPr="00D0162F">
              <w:rPr>
                <w:rFonts w:ascii="Arial" w:hAnsi="Arial"/>
                <w:sz w:val="16"/>
                <w:szCs w:val="16"/>
              </w:rPr>
              <w:t>R5-2237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3934F4" w14:textId="180C08F8" w:rsidR="00962C7A" w:rsidRPr="00D0162F" w:rsidRDefault="00962C7A" w:rsidP="00962C7A">
            <w:pPr>
              <w:rPr>
                <w:rFonts w:ascii="Arial" w:hAnsi="Arial"/>
                <w:sz w:val="16"/>
                <w:szCs w:val="16"/>
              </w:rPr>
            </w:pPr>
            <w:r w:rsidRPr="00D0162F">
              <w:rPr>
                <w:rFonts w:ascii="Arial" w:hAnsi="Arial"/>
                <w:sz w:val="16"/>
                <w:szCs w:val="16"/>
              </w:rPr>
              <w:t>17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B164A9" w14:textId="20C0C3A0"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E6F7012" w14:textId="1E1D8713"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42B6A16" w14:textId="733B5139" w:rsidR="00962C7A" w:rsidRPr="00D0162F" w:rsidRDefault="00962C7A" w:rsidP="00962C7A">
            <w:pPr>
              <w:rPr>
                <w:rFonts w:ascii="Arial" w:hAnsi="Arial"/>
                <w:sz w:val="16"/>
                <w:szCs w:val="16"/>
              </w:rPr>
            </w:pPr>
            <w:r w:rsidRPr="00D0162F">
              <w:rPr>
                <w:rFonts w:ascii="Arial" w:hAnsi="Arial"/>
                <w:sz w:val="16"/>
                <w:szCs w:val="16"/>
              </w:rPr>
              <w:t>Introduction of NR SA FR2 SRS-RSRP measurement accuracy test case 7.7.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919818"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3B5376A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41B713"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2019202E"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F45B1A" w14:textId="3D53D7D7" w:rsidR="00962C7A" w:rsidRPr="00D0162F" w:rsidRDefault="00962C7A" w:rsidP="00962C7A">
            <w:pPr>
              <w:rPr>
                <w:rFonts w:ascii="Arial" w:hAnsi="Arial"/>
                <w:sz w:val="16"/>
                <w:szCs w:val="16"/>
              </w:rPr>
            </w:pPr>
            <w:r w:rsidRPr="00D0162F">
              <w:rPr>
                <w:rFonts w:ascii="Arial" w:hAnsi="Arial"/>
                <w:sz w:val="16"/>
                <w:szCs w:val="16"/>
              </w:rPr>
              <w:t>R5-2238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F57DED7" w14:textId="6DD3B559" w:rsidR="00962C7A" w:rsidRPr="00D0162F" w:rsidRDefault="00962C7A" w:rsidP="00962C7A">
            <w:pPr>
              <w:rPr>
                <w:rFonts w:ascii="Arial" w:hAnsi="Arial"/>
                <w:sz w:val="16"/>
                <w:szCs w:val="16"/>
              </w:rPr>
            </w:pPr>
            <w:r w:rsidRPr="00D0162F">
              <w:rPr>
                <w:rFonts w:ascii="Arial" w:hAnsi="Arial"/>
                <w:sz w:val="16"/>
                <w:szCs w:val="16"/>
              </w:rPr>
              <w:t>17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0CDB9C" w14:textId="6DE1022D"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D51D31A" w14:textId="6C1D7972"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1C67B5" w14:textId="545AD6DF" w:rsidR="00962C7A" w:rsidRPr="00D0162F" w:rsidRDefault="00962C7A" w:rsidP="00962C7A">
            <w:pPr>
              <w:rPr>
                <w:rFonts w:ascii="Arial" w:hAnsi="Arial"/>
                <w:sz w:val="16"/>
                <w:szCs w:val="16"/>
              </w:rPr>
            </w:pPr>
            <w:r w:rsidRPr="00D0162F">
              <w:rPr>
                <w:rFonts w:ascii="Arial" w:hAnsi="Arial"/>
                <w:sz w:val="16"/>
                <w:szCs w:val="16"/>
              </w:rPr>
              <w:t>Corrections to 4.7.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7C36DBC"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2C8651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7936E2"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4F3B2B61"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FC19AE" w14:textId="548C1BEF" w:rsidR="00962C7A" w:rsidRPr="00D0162F" w:rsidRDefault="00962C7A" w:rsidP="00962C7A">
            <w:pPr>
              <w:rPr>
                <w:rFonts w:ascii="Arial" w:hAnsi="Arial"/>
                <w:sz w:val="16"/>
                <w:szCs w:val="16"/>
              </w:rPr>
            </w:pPr>
            <w:r w:rsidRPr="00D0162F">
              <w:rPr>
                <w:rFonts w:ascii="Arial" w:hAnsi="Arial"/>
                <w:sz w:val="16"/>
                <w:szCs w:val="16"/>
              </w:rPr>
              <w:t>R5-2238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720234" w14:textId="41C9096B" w:rsidR="00962C7A" w:rsidRPr="00D0162F" w:rsidRDefault="00962C7A" w:rsidP="00962C7A">
            <w:pPr>
              <w:rPr>
                <w:rFonts w:ascii="Arial" w:hAnsi="Arial"/>
                <w:sz w:val="16"/>
                <w:szCs w:val="16"/>
              </w:rPr>
            </w:pPr>
            <w:r w:rsidRPr="00D0162F">
              <w:rPr>
                <w:rFonts w:ascii="Arial" w:hAnsi="Arial"/>
                <w:sz w:val="16"/>
                <w:szCs w:val="16"/>
              </w:rPr>
              <w:t>17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CB3E24" w14:textId="587B2337"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1B95DD" w14:textId="0702CA8D"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25119C3" w14:textId="51977202" w:rsidR="00962C7A" w:rsidRPr="00D0162F" w:rsidRDefault="00962C7A" w:rsidP="00962C7A">
            <w:pPr>
              <w:rPr>
                <w:rFonts w:ascii="Arial" w:hAnsi="Arial"/>
                <w:sz w:val="16"/>
                <w:szCs w:val="16"/>
              </w:rPr>
            </w:pPr>
            <w:r w:rsidRPr="00D0162F">
              <w:rPr>
                <w:rFonts w:ascii="Arial" w:hAnsi="Arial"/>
                <w:sz w:val="16"/>
                <w:szCs w:val="16"/>
              </w:rPr>
              <w:t>Corrections to 4.5.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562129"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5C1B67B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A92E01"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1056B05C"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B884A6" w14:textId="1E188EF2" w:rsidR="00962C7A" w:rsidRPr="00D0162F" w:rsidRDefault="00962C7A" w:rsidP="00962C7A">
            <w:pPr>
              <w:rPr>
                <w:rFonts w:ascii="Arial" w:hAnsi="Arial"/>
                <w:sz w:val="16"/>
                <w:szCs w:val="16"/>
              </w:rPr>
            </w:pPr>
            <w:r w:rsidRPr="00D0162F">
              <w:rPr>
                <w:rFonts w:ascii="Arial" w:hAnsi="Arial"/>
                <w:sz w:val="16"/>
                <w:szCs w:val="16"/>
              </w:rPr>
              <w:t>R5-2238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C5BC3C" w14:textId="11214756" w:rsidR="00962C7A" w:rsidRPr="00D0162F" w:rsidRDefault="00962C7A" w:rsidP="00962C7A">
            <w:pPr>
              <w:rPr>
                <w:rFonts w:ascii="Arial" w:hAnsi="Arial"/>
                <w:sz w:val="16"/>
                <w:szCs w:val="16"/>
              </w:rPr>
            </w:pPr>
            <w:r w:rsidRPr="00D0162F">
              <w:rPr>
                <w:rFonts w:ascii="Arial" w:hAnsi="Arial"/>
                <w:sz w:val="16"/>
                <w:szCs w:val="16"/>
              </w:rPr>
              <w:t>18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1D2FACE" w14:textId="44BA65FD"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EC5C5F" w14:textId="3DE77A25"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7A07072" w14:textId="51C4E3A5" w:rsidR="00962C7A" w:rsidRPr="00D0162F" w:rsidRDefault="00962C7A" w:rsidP="00962C7A">
            <w:pPr>
              <w:rPr>
                <w:rFonts w:ascii="Arial" w:hAnsi="Arial"/>
                <w:sz w:val="16"/>
                <w:szCs w:val="16"/>
              </w:rPr>
            </w:pPr>
            <w:r w:rsidRPr="00D0162F">
              <w:rPr>
                <w:rFonts w:ascii="Arial" w:hAnsi="Arial"/>
                <w:sz w:val="16"/>
                <w:szCs w:val="16"/>
              </w:rPr>
              <w:t>Remove condition asynchronous cell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069E47"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2881776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4863354"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3B6C0D3C"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4489F8" w14:textId="2F309BB4" w:rsidR="00962C7A" w:rsidRPr="00D0162F" w:rsidRDefault="00962C7A" w:rsidP="00962C7A">
            <w:pPr>
              <w:rPr>
                <w:rFonts w:ascii="Arial" w:hAnsi="Arial"/>
                <w:sz w:val="16"/>
                <w:szCs w:val="16"/>
              </w:rPr>
            </w:pPr>
            <w:r w:rsidRPr="00D0162F">
              <w:rPr>
                <w:rFonts w:ascii="Arial" w:hAnsi="Arial"/>
                <w:sz w:val="16"/>
                <w:szCs w:val="16"/>
              </w:rPr>
              <w:t>R5-2238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6DBA65" w14:textId="7445B21C" w:rsidR="00962C7A" w:rsidRPr="00D0162F" w:rsidRDefault="00962C7A" w:rsidP="00962C7A">
            <w:pPr>
              <w:rPr>
                <w:rFonts w:ascii="Arial" w:hAnsi="Arial"/>
                <w:sz w:val="16"/>
                <w:szCs w:val="16"/>
              </w:rPr>
            </w:pPr>
            <w:r w:rsidRPr="00D0162F">
              <w:rPr>
                <w:rFonts w:ascii="Arial" w:hAnsi="Arial"/>
                <w:sz w:val="16"/>
                <w:szCs w:val="16"/>
              </w:rPr>
              <w:t>17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F94A396" w14:textId="30CEBFC1"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5484BD" w14:textId="069F1207"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97518EE" w14:textId="7A852D28" w:rsidR="00962C7A" w:rsidRPr="00D0162F" w:rsidRDefault="00962C7A" w:rsidP="00962C7A">
            <w:pPr>
              <w:rPr>
                <w:rFonts w:ascii="Arial" w:hAnsi="Arial"/>
                <w:sz w:val="16"/>
                <w:szCs w:val="16"/>
              </w:rPr>
            </w:pPr>
            <w:r w:rsidRPr="00D0162F">
              <w:rPr>
                <w:rFonts w:ascii="Arial" w:hAnsi="Arial"/>
                <w:sz w:val="16"/>
                <w:szCs w:val="16"/>
              </w:rPr>
              <w:t>Correction to CSI-RS for tracking in 5.6.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4A4D3C"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58F948C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42197E"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09D8C8D3"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9CF628" w14:textId="76D20E4C" w:rsidR="00962C7A" w:rsidRPr="00D0162F" w:rsidRDefault="00962C7A" w:rsidP="00962C7A">
            <w:pPr>
              <w:rPr>
                <w:rFonts w:ascii="Arial" w:hAnsi="Arial"/>
                <w:sz w:val="16"/>
                <w:szCs w:val="16"/>
              </w:rPr>
            </w:pPr>
            <w:r w:rsidRPr="00D0162F">
              <w:rPr>
                <w:rFonts w:ascii="Arial" w:hAnsi="Arial"/>
                <w:sz w:val="16"/>
                <w:szCs w:val="16"/>
              </w:rPr>
              <w:t>R5-2238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9C3C85" w14:textId="1F8351E3" w:rsidR="00962C7A" w:rsidRPr="00D0162F" w:rsidRDefault="00962C7A" w:rsidP="00962C7A">
            <w:pPr>
              <w:rPr>
                <w:rFonts w:ascii="Arial" w:hAnsi="Arial"/>
                <w:sz w:val="16"/>
                <w:szCs w:val="16"/>
              </w:rPr>
            </w:pPr>
            <w:r w:rsidRPr="00D0162F">
              <w:rPr>
                <w:rFonts w:ascii="Arial" w:hAnsi="Arial"/>
                <w:sz w:val="16"/>
                <w:szCs w:val="16"/>
              </w:rPr>
              <w:t>17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CA6194" w14:textId="0BE945EA"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0E4B7F" w14:textId="0F2BCA53"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2733414" w14:textId="5B1F3286" w:rsidR="00962C7A" w:rsidRPr="00D0162F" w:rsidRDefault="00962C7A" w:rsidP="00962C7A">
            <w:pPr>
              <w:rPr>
                <w:rFonts w:ascii="Arial" w:hAnsi="Arial"/>
                <w:sz w:val="16"/>
                <w:szCs w:val="16"/>
              </w:rPr>
            </w:pPr>
            <w:r w:rsidRPr="00D0162F">
              <w:rPr>
                <w:rFonts w:ascii="Arial" w:hAnsi="Arial"/>
                <w:sz w:val="16"/>
                <w:szCs w:val="16"/>
              </w:rPr>
              <w:t>Completing 5.7.4.2 including TT analysi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A1E784"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13966EA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44F40F"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7753C1C8"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3E09CB" w14:textId="737B6581" w:rsidR="00962C7A" w:rsidRPr="00D0162F" w:rsidRDefault="00962C7A" w:rsidP="00962C7A">
            <w:pPr>
              <w:rPr>
                <w:rFonts w:ascii="Arial" w:hAnsi="Arial"/>
                <w:sz w:val="16"/>
                <w:szCs w:val="16"/>
              </w:rPr>
            </w:pPr>
            <w:r w:rsidRPr="00D0162F">
              <w:rPr>
                <w:rFonts w:ascii="Arial" w:hAnsi="Arial"/>
                <w:sz w:val="16"/>
                <w:szCs w:val="16"/>
              </w:rPr>
              <w:t>R5-2238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0A9F90" w14:textId="1DFD7AFE" w:rsidR="00962C7A" w:rsidRPr="00D0162F" w:rsidRDefault="00962C7A" w:rsidP="00962C7A">
            <w:pPr>
              <w:rPr>
                <w:rFonts w:ascii="Arial" w:hAnsi="Arial"/>
                <w:sz w:val="16"/>
                <w:szCs w:val="16"/>
              </w:rPr>
            </w:pPr>
            <w:r w:rsidRPr="00D0162F">
              <w:rPr>
                <w:rFonts w:ascii="Arial" w:hAnsi="Arial"/>
                <w:sz w:val="16"/>
                <w:szCs w:val="16"/>
              </w:rPr>
              <w:t>17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89849F4" w14:textId="20641587"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559EC08" w14:textId="3A9A98CF"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5C0D94E" w14:textId="3A18A065" w:rsidR="00962C7A" w:rsidRPr="00D0162F" w:rsidRDefault="00962C7A" w:rsidP="00962C7A">
            <w:pPr>
              <w:rPr>
                <w:rFonts w:ascii="Arial" w:hAnsi="Arial"/>
                <w:sz w:val="16"/>
                <w:szCs w:val="16"/>
              </w:rPr>
            </w:pPr>
            <w:r w:rsidRPr="00D0162F">
              <w:rPr>
                <w:rFonts w:ascii="Arial" w:hAnsi="Arial"/>
                <w:sz w:val="16"/>
                <w:szCs w:val="16"/>
              </w:rPr>
              <w:t>Update to FR2 interruption test case 5.5.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5D5C7B"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7B580CB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149C25"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3BB6F82E"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5BD426" w14:textId="5FF1F548" w:rsidR="00962C7A" w:rsidRPr="00D0162F" w:rsidRDefault="00962C7A" w:rsidP="00962C7A">
            <w:pPr>
              <w:rPr>
                <w:rFonts w:ascii="Arial" w:hAnsi="Arial"/>
                <w:sz w:val="16"/>
                <w:szCs w:val="16"/>
              </w:rPr>
            </w:pPr>
            <w:r w:rsidRPr="00D0162F">
              <w:rPr>
                <w:rFonts w:ascii="Arial" w:hAnsi="Arial"/>
                <w:sz w:val="16"/>
                <w:szCs w:val="16"/>
              </w:rPr>
              <w:t>R5-2238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EE6B508" w14:textId="57E522F3" w:rsidR="00962C7A" w:rsidRPr="00D0162F" w:rsidRDefault="00962C7A" w:rsidP="00962C7A">
            <w:pPr>
              <w:rPr>
                <w:rFonts w:ascii="Arial" w:hAnsi="Arial"/>
                <w:sz w:val="16"/>
                <w:szCs w:val="16"/>
              </w:rPr>
            </w:pPr>
            <w:r w:rsidRPr="00D0162F">
              <w:rPr>
                <w:rFonts w:ascii="Arial" w:hAnsi="Arial"/>
                <w:sz w:val="16"/>
                <w:szCs w:val="16"/>
              </w:rPr>
              <w:t>17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3BBDE3B" w14:textId="0C7AB7BF"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9494D9B" w14:textId="5AE7CA57"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C331AC9" w14:textId="46FE4105" w:rsidR="00962C7A" w:rsidRPr="00D0162F" w:rsidRDefault="00962C7A" w:rsidP="00962C7A">
            <w:pPr>
              <w:rPr>
                <w:rFonts w:ascii="Arial" w:hAnsi="Arial"/>
                <w:sz w:val="16"/>
                <w:szCs w:val="16"/>
              </w:rPr>
            </w:pPr>
            <w:r w:rsidRPr="00D0162F">
              <w:rPr>
                <w:rFonts w:ascii="Arial" w:hAnsi="Arial"/>
                <w:sz w:val="16"/>
                <w:szCs w:val="16"/>
              </w:rPr>
              <w:t>Correction to FR2 EN-DC BFD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9764F1"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0843C6A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C05323F"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4E6571E1"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CE9A29" w14:textId="605BA8E4" w:rsidR="00962C7A" w:rsidRPr="00D0162F" w:rsidRDefault="00962C7A" w:rsidP="00962C7A">
            <w:pPr>
              <w:rPr>
                <w:rFonts w:ascii="Arial" w:hAnsi="Arial"/>
                <w:sz w:val="16"/>
                <w:szCs w:val="16"/>
              </w:rPr>
            </w:pPr>
            <w:r w:rsidRPr="00D0162F">
              <w:rPr>
                <w:rFonts w:ascii="Arial" w:hAnsi="Arial"/>
                <w:sz w:val="16"/>
                <w:szCs w:val="16"/>
              </w:rPr>
              <w:t>R5-2238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FCCD12" w14:textId="094A4F0A" w:rsidR="00962C7A" w:rsidRPr="00D0162F" w:rsidRDefault="00962C7A" w:rsidP="00962C7A">
            <w:pPr>
              <w:rPr>
                <w:rFonts w:ascii="Arial" w:hAnsi="Arial"/>
                <w:sz w:val="16"/>
                <w:szCs w:val="16"/>
              </w:rPr>
            </w:pPr>
            <w:r w:rsidRPr="00D0162F">
              <w:rPr>
                <w:rFonts w:ascii="Arial" w:hAnsi="Arial"/>
                <w:sz w:val="16"/>
                <w:szCs w:val="16"/>
              </w:rPr>
              <w:t>18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53EB88" w14:textId="02C6E789"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B7F7887" w14:textId="23AD2F63"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43FAEC1" w14:textId="641D5737" w:rsidR="00962C7A" w:rsidRPr="00D0162F" w:rsidRDefault="00962C7A" w:rsidP="00962C7A">
            <w:pPr>
              <w:rPr>
                <w:rFonts w:ascii="Arial" w:hAnsi="Arial"/>
                <w:sz w:val="16"/>
                <w:szCs w:val="16"/>
              </w:rPr>
            </w:pPr>
            <w:r w:rsidRPr="00D0162F">
              <w:rPr>
                <w:rFonts w:ascii="Arial" w:hAnsi="Arial"/>
                <w:sz w:val="16"/>
                <w:szCs w:val="16"/>
              </w:rPr>
              <w:t>Corrections to 6.6.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20088A"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12C1E0A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360115"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59D4696E"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DD82E4" w14:textId="376B1596" w:rsidR="00962C7A" w:rsidRPr="00D0162F" w:rsidRDefault="00962C7A" w:rsidP="00962C7A">
            <w:pPr>
              <w:rPr>
                <w:rFonts w:ascii="Arial" w:hAnsi="Arial"/>
                <w:sz w:val="16"/>
                <w:szCs w:val="16"/>
              </w:rPr>
            </w:pPr>
            <w:r w:rsidRPr="00D0162F">
              <w:rPr>
                <w:rFonts w:ascii="Arial" w:hAnsi="Arial"/>
                <w:sz w:val="16"/>
                <w:szCs w:val="16"/>
              </w:rPr>
              <w:t>R5-22385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F34E2E" w14:textId="45FFC0C8" w:rsidR="00962C7A" w:rsidRPr="00D0162F" w:rsidRDefault="00962C7A" w:rsidP="00962C7A">
            <w:pPr>
              <w:rPr>
                <w:rFonts w:ascii="Arial" w:hAnsi="Arial"/>
                <w:sz w:val="16"/>
                <w:szCs w:val="16"/>
              </w:rPr>
            </w:pPr>
            <w:r w:rsidRPr="00D0162F">
              <w:rPr>
                <w:rFonts w:ascii="Arial" w:hAnsi="Arial"/>
                <w:sz w:val="16"/>
                <w:szCs w:val="16"/>
              </w:rPr>
              <w:t>17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0AFD07" w14:textId="7F93A500"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999F80" w14:textId="5E2DE3DD"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988F26A" w14:textId="40925351" w:rsidR="00962C7A" w:rsidRPr="00D0162F" w:rsidRDefault="00962C7A" w:rsidP="00962C7A">
            <w:pPr>
              <w:rPr>
                <w:rFonts w:ascii="Arial" w:hAnsi="Arial"/>
                <w:sz w:val="16"/>
                <w:szCs w:val="16"/>
              </w:rPr>
            </w:pPr>
            <w:r w:rsidRPr="00D0162F">
              <w:rPr>
                <w:rFonts w:ascii="Arial" w:hAnsi="Arial"/>
                <w:sz w:val="16"/>
                <w:szCs w:val="16"/>
              </w:rPr>
              <w:t>Editorial reference correction to NR SA FR2 cell re-selection test requi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C8A6F2"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32281F6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C92CE1"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26CB84F6"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B8A74F" w14:textId="2227DE68" w:rsidR="00962C7A" w:rsidRPr="00D0162F" w:rsidRDefault="00962C7A" w:rsidP="00962C7A">
            <w:pPr>
              <w:rPr>
                <w:rFonts w:ascii="Arial" w:hAnsi="Arial"/>
                <w:sz w:val="16"/>
                <w:szCs w:val="16"/>
              </w:rPr>
            </w:pPr>
            <w:r w:rsidRPr="00D0162F">
              <w:rPr>
                <w:rFonts w:ascii="Arial" w:hAnsi="Arial"/>
                <w:sz w:val="16"/>
                <w:szCs w:val="16"/>
              </w:rPr>
              <w:t>R5-2238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EF768A7" w14:textId="218B80A9" w:rsidR="00962C7A" w:rsidRPr="00D0162F" w:rsidRDefault="00962C7A" w:rsidP="00962C7A">
            <w:pPr>
              <w:rPr>
                <w:rFonts w:ascii="Arial" w:hAnsi="Arial"/>
                <w:sz w:val="16"/>
                <w:szCs w:val="16"/>
              </w:rPr>
            </w:pPr>
            <w:r w:rsidRPr="00D0162F">
              <w:rPr>
                <w:rFonts w:ascii="Arial" w:hAnsi="Arial"/>
                <w:sz w:val="16"/>
                <w:szCs w:val="16"/>
              </w:rPr>
              <w:t>17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76982C" w14:textId="7FD39208"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B8B118" w14:textId="72963769"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6EA8C8" w14:textId="4CBB5AB7" w:rsidR="00962C7A" w:rsidRPr="00D0162F" w:rsidRDefault="00962C7A" w:rsidP="00962C7A">
            <w:pPr>
              <w:rPr>
                <w:rFonts w:ascii="Arial" w:hAnsi="Arial"/>
                <w:sz w:val="16"/>
                <w:szCs w:val="16"/>
              </w:rPr>
            </w:pPr>
            <w:r w:rsidRPr="00D0162F">
              <w:rPr>
                <w:rFonts w:ascii="Arial" w:hAnsi="Arial"/>
                <w:sz w:val="16"/>
                <w:szCs w:val="16"/>
              </w:rPr>
              <w:t>Completing 7.7.4.2 including TT analysi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4DC9F1"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4ED5158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3C73C1"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18317B46"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52DCD5" w14:textId="6E8BF71F" w:rsidR="00962C7A" w:rsidRPr="00D0162F" w:rsidRDefault="00962C7A" w:rsidP="00962C7A">
            <w:pPr>
              <w:rPr>
                <w:rFonts w:ascii="Arial" w:hAnsi="Arial"/>
                <w:sz w:val="16"/>
                <w:szCs w:val="16"/>
              </w:rPr>
            </w:pPr>
            <w:r w:rsidRPr="00D0162F">
              <w:rPr>
                <w:rFonts w:ascii="Arial" w:hAnsi="Arial"/>
                <w:sz w:val="16"/>
                <w:szCs w:val="16"/>
              </w:rPr>
              <w:t>R5-2238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EEBE42" w14:textId="07D8B6C0" w:rsidR="00962C7A" w:rsidRPr="00D0162F" w:rsidRDefault="00962C7A" w:rsidP="00962C7A">
            <w:pPr>
              <w:rPr>
                <w:rFonts w:ascii="Arial" w:hAnsi="Arial"/>
                <w:sz w:val="16"/>
                <w:szCs w:val="16"/>
              </w:rPr>
            </w:pPr>
            <w:r w:rsidRPr="00D0162F">
              <w:rPr>
                <w:rFonts w:ascii="Arial" w:hAnsi="Arial"/>
                <w:sz w:val="16"/>
                <w:szCs w:val="16"/>
              </w:rPr>
              <w:t>17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05AC84" w14:textId="1FE7A41E"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B802D2" w14:textId="148FC780"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50F4FA" w14:textId="2AAA07F4" w:rsidR="00962C7A" w:rsidRPr="00D0162F" w:rsidRDefault="00962C7A" w:rsidP="00962C7A">
            <w:pPr>
              <w:rPr>
                <w:rFonts w:ascii="Arial" w:hAnsi="Arial"/>
                <w:sz w:val="16"/>
                <w:szCs w:val="16"/>
              </w:rPr>
            </w:pPr>
            <w:r w:rsidRPr="00D0162F">
              <w:rPr>
                <w:rFonts w:ascii="Arial" w:hAnsi="Arial"/>
                <w:sz w:val="16"/>
                <w:szCs w:val="16"/>
              </w:rPr>
              <w:t>Correction to FR2 NR SA BFD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D2E79E"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79764D3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B527198"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74DC87B1"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4E8956" w14:textId="0A945B13" w:rsidR="00962C7A" w:rsidRPr="00D0162F" w:rsidRDefault="00962C7A" w:rsidP="00962C7A">
            <w:pPr>
              <w:rPr>
                <w:rFonts w:ascii="Arial" w:hAnsi="Arial"/>
                <w:sz w:val="16"/>
                <w:szCs w:val="16"/>
              </w:rPr>
            </w:pPr>
            <w:r w:rsidRPr="00D0162F">
              <w:rPr>
                <w:rFonts w:ascii="Arial" w:hAnsi="Arial"/>
                <w:sz w:val="16"/>
                <w:szCs w:val="16"/>
              </w:rPr>
              <w:t>R5-22386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F781C9" w14:textId="6AE5409B" w:rsidR="00962C7A" w:rsidRPr="00D0162F" w:rsidRDefault="00962C7A" w:rsidP="00962C7A">
            <w:pPr>
              <w:rPr>
                <w:rFonts w:ascii="Arial" w:hAnsi="Arial"/>
                <w:sz w:val="16"/>
                <w:szCs w:val="16"/>
              </w:rPr>
            </w:pPr>
            <w:r w:rsidRPr="00D0162F">
              <w:rPr>
                <w:rFonts w:ascii="Arial" w:hAnsi="Arial"/>
                <w:sz w:val="16"/>
                <w:szCs w:val="16"/>
              </w:rPr>
              <w:t>18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3AB1D2" w14:textId="77EC629B"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EC488CD" w14:textId="428FCE84"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C0ED32" w14:textId="0E2F0740" w:rsidR="00962C7A" w:rsidRPr="00D0162F" w:rsidRDefault="00962C7A" w:rsidP="00962C7A">
            <w:pPr>
              <w:rPr>
                <w:rFonts w:ascii="Arial" w:hAnsi="Arial"/>
                <w:sz w:val="16"/>
                <w:szCs w:val="16"/>
              </w:rPr>
            </w:pPr>
            <w:r w:rsidRPr="00D0162F">
              <w:rPr>
                <w:rFonts w:ascii="Arial" w:hAnsi="Arial"/>
                <w:sz w:val="16"/>
                <w:szCs w:val="16"/>
              </w:rPr>
              <w:t>Correction of RRM test case 7.7.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58975E"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D913E2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48AB8D"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6EEA0A53"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9B04A5" w14:textId="78769049" w:rsidR="00962C7A" w:rsidRPr="00D0162F" w:rsidRDefault="00962C7A" w:rsidP="00962C7A">
            <w:pPr>
              <w:rPr>
                <w:rFonts w:ascii="Arial" w:hAnsi="Arial"/>
                <w:sz w:val="16"/>
                <w:szCs w:val="16"/>
              </w:rPr>
            </w:pPr>
            <w:r w:rsidRPr="00D0162F">
              <w:rPr>
                <w:rFonts w:ascii="Arial" w:hAnsi="Arial"/>
                <w:sz w:val="16"/>
                <w:szCs w:val="16"/>
              </w:rPr>
              <w:t>R5-22386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0DF667" w14:textId="21F281AF" w:rsidR="00962C7A" w:rsidRPr="00D0162F" w:rsidRDefault="00962C7A" w:rsidP="00962C7A">
            <w:pPr>
              <w:rPr>
                <w:rFonts w:ascii="Arial" w:hAnsi="Arial"/>
                <w:sz w:val="16"/>
                <w:szCs w:val="16"/>
              </w:rPr>
            </w:pPr>
            <w:r w:rsidRPr="00D0162F">
              <w:rPr>
                <w:rFonts w:ascii="Arial" w:hAnsi="Arial"/>
                <w:sz w:val="16"/>
                <w:szCs w:val="16"/>
              </w:rPr>
              <w:t>17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BB27354" w14:textId="6F65E758"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FF5A46" w14:textId="336913D4"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36F38A" w14:textId="57FE5397" w:rsidR="00962C7A" w:rsidRPr="00D0162F" w:rsidRDefault="00962C7A" w:rsidP="00962C7A">
            <w:pPr>
              <w:rPr>
                <w:rFonts w:ascii="Arial" w:hAnsi="Arial"/>
                <w:sz w:val="16"/>
                <w:szCs w:val="16"/>
              </w:rPr>
            </w:pPr>
            <w:r w:rsidRPr="00D0162F">
              <w:rPr>
                <w:rFonts w:ascii="Arial" w:hAnsi="Arial"/>
                <w:sz w:val="16"/>
                <w:szCs w:val="16"/>
              </w:rPr>
              <w:t>Annex F for L1-RSRP meas accurac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29D33F"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D84D94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EA7725"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2CE9AA06"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2C6B05" w14:textId="778A3D0C" w:rsidR="00962C7A" w:rsidRPr="00D0162F" w:rsidRDefault="00962C7A" w:rsidP="00962C7A">
            <w:pPr>
              <w:rPr>
                <w:rFonts w:ascii="Arial" w:hAnsi="Arial"/>
                <w:sz w:val="16"/>
                <w:szCs w:val="16"/>
              </w:rPr>
            </w:pPr>
            <w:r w:rsidRPr="00D0162F">
              <w:rPr>
                <w:rFonts w:ascii="Arial" w:hAnsi="Arial"/>
                <w:sz w:val="16"/>
                <w:szCs w:val="16"/>
              </w:rPr>
              <w:t>R5-2238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2125332" w14:textId="612A8567" w:rsidR="00962C7A" w:rsidRPr="00D0162F" w:rsidRDefault="00962C7A" w:rsidP="00962C7A">
            <w:pPr>
              <w:rPr>
                <w:rFonts w:ascii="Arial" w:hAnsi="Arial"/>
                <w:sz w:val="16"/>
                <w:szCs w:val="16"/>
              </w:rPr>
            </w:pPr>
            <w:r w:rsidRPr="00D0162F">
              <w:rPr>
                <w:rFonts w:ascii="Arial" w:hAnsi="Arial"/>
                <w:sz w:val="16"/>
                <w:szCs w:val="16"/>
              </w:rPr>
              <w:t>17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0E575D" w14:textId="374CB502"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3A7F74" w14:textId="14C8D97B"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383181" w14:textId="0527F84B" w:rsidR="00962C7A" w:rsidRPr="00D0162F" w:rsidRDefault="00962C7A" w:rsidP="00962C7A">
            <w:pPr>
              <w:rPr>
                <w:rFonts w:ascii="Arial" w:hAnsi="Arial"/>
                <w:sz w:val="16"/>
                <w:szCs w:val="16"/>
              </w:rPr>
            </w:pPr>
            <w:r w:rsidRPr="00D0162F">
              <w:rPr>
                <w:rFonts w:ascii="Arial" w:hAnsi="Arial"/>
                <w:sz w:val="16"/>
                <w:szCs w:val="16"/>
              </w:rPr>
              <w:t>Alignment of RMC note for DRX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CFC35C"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4EF8A44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6A11CD"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2C39B8DF"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75FCDB" w14:textId="0D54F15E" w:rsidR="00962C7A" w:rsidRPr="00D0162F" w:rsidRDefault="00962C7A" w:rsidP="00962C7A">
            <w:pPr>
              <w:rPr>
                <w:rFonts w:ascii="Arial" w:hAnsi="Arial"/>
                <w:sz w:val="16"/>
                <w:szCs w:val="16"/>
              </w:rPr>
            </w:pPr>
            <w:r w:rsidRPr="00D0162F">
              <w:rPr>
                <w:rFonts w:ascii="Arial" w:hAnsi="Arial"/>
                <w:sz w:val="16"/>
                <w:szCs w:val="16"/>
              </w:rPr>
              <w:t>R5-2238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2724016" w14:textId="784C0FA8" w:rsidR="00962C7A" w:rsidRPr="00D0162F" w:rsidRDefault="00962C7A" w:rsidP="00962C7A">
            <w:pPr>
              <w:rPr>
                <w:rFonts w:ascii="Arial" w:hAnsi="Arial"/>
                <w:sz w:val="16"/>
                <w:szCs w:val="16"/>
              </w:rPr>
            </w:pPr>
            <w:r w:rsidRPr="00D0162F">
              <w:rPr>
                <w:rFonts w:ascii="Arial" w:hAnsi="Arial"/>
                <w:sz w:val="16"/>
                <w:szCs w:val="16"/>
              </w:rPr>
              <w:t>17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1186BA" w14:textId="1901A748" w:rsidR="00962C7A" w:rsidRPr="00D0162F" w:rsidRDefault="00962C7A" w:rsidP="00962C7A">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6A556D" w14:textId="6F7B2362"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5C17DB" w14:textId="163F5B07" w:rsidR="00962C7A" w:rsidRPr="00D0162F" w:rsidRDefault="00962C7A" w:rsidP="00962C7A">
            <w:pPr>
              <w:rPr>
                <w:rFonts w:ascii="Arial" w:hAnsi="Arial"/>
                <w:sz w:val="16"/>
                <w:szCs w:val="16"/>
              </w:rPr>
            </w:pPr>
            <w:r w:rsidRPr="00D0162F">
              <w:rPr>
                <w:rFonts w:ascii="Arial" w:hAnsi="Arial"/>
                <w:sz w:val="16"/>
                <w:szCs w:val="16"/>
              </w:rPr>
              <w:t>Corrections to 4.5.5.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0BFD8F"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E0F394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A411DD"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194E13AB"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554C6E" w14:textId="0EBC6E4E" w:rsidR="00962C7A" w:rsidRPr="00D0162F" w:rsidRDefault="00962C7A" w:rsidP="00962C7A">
            <w:pPr>
              <w:rPr>
                <w:rFonts w:ascii="Arial" w:hAnsi="Arial"/>
                <w:sz w:val="16"/>
                <w:szCs w:val="16"/>
              </w:rPr>
            </w:pPr>
            <w:r w:rsidRPr="00D0162F">
              <w:rPr>
                <w:rFonts w:ascii="Arial" w:hAnsi="Arial"/>
                <w:sz w:val="16"/>
                <w:szCs w:val="16"/>
              </w:rPr>
              <w:t>R5-2238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61F279" w14:textId="62096993" w:rsidR="00962C7A" w:rsidRPr="00D0162F" w:rsidRDefault="00962C7A" w:rsidP="00962C7A">
            <w:pPr>
              <w:rPr>
                <w:rFonts w:ascii="Arial" w:hAnsi="Arial"/>
                <w:sz w:val="16"/>
                <w:szCs w:val="16"/>
              </w:rPr>
            </w:pPr>
            <w:r w:rsidRPr="00D0162F">
              <w:rPr>
                <w:rFonts w:ascii="Arial" w:hAnsi="Arial"/>
                <w:sz w:val="16"/>
                <w:szCs w:val="16"/>
              </w:rPr>
              <w:t>17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9FF5FA" w14:textId="1E2419BA"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5AC78D8" w14:textId="69FBA891"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A4EE95" w14:textId="20D23271" w:rsidR="00962C7A" w:rsidRPr="00D0162F" w:rsidRDefault="00962C7A" w:rsidP="00962C7A">
            <w:pPr>
              <w:rPr>
                <w:rFonts w:ascii="Arial" w:hAnsi="Arial"/>
                <w:sz w:val="16"/>
                <w:szCs w:val="16"/>
              </w:rPr>
            </w:pPr>
            <w:r w:rsidRPr="00D0162F">
              <w:rPr>
                <w:rFonts w:ascii="Arial" w:hAnsi="Arial"/>
                <w:sz w:val="16"/>
                <w:szCs w:val="16"/>
              </w:rPr>
              <w:t>Correction to Active UL BWP-2 Configuration in 4.5.6.1.1 and 6.5.6.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61841F"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3583935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AE970F"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69E60944"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FE6858" w14:textId="6DE060ED" w:rsidR="00962C7A" w:rsidRPr="00D0162F" w:rsidRDefault="00962C7A" w:rsidP="00962C7A">
            <w:pPr>
              <w:rPr>
                <w:rFonts w:ascii="Arial" w:hAnsi="Arial"/>
                <w:sz w:val="16"/>
                <w:szCs w:val="16"/>
              </w:rPr>
            </w:pPr>
            <w:r w:rsidRPr="00D0162F">
              <w:rPr>
                <w:rFonts w:ascii="Arial" w:hAnsi="Arial"/>
                <w:sz w:val="16"/>
                <w:szCs w:val="16"/>
              </w:rPr>
              <w:t>R5-2238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2F5CE5D" w14:textId="767EC51F" w:rsidR="00962C7A" w:rsidRPr="00D0162F" w:rsidRDefault="00962C7A" w:rsidP="00962C7A">
            <w:pPr>
              <w:rPr>
                <w:rFonts w:ascii="Arial" w:hAnsi="Arial"/>
                <w:sz w:val="16"/>
                <w:szCs w:val="16"/>
              </w:rPr>
            </w:pPr>
            <w:r w:rsidRPr="00D0162F">
              <w:rPr>
                <w:rFonts w:ascii="Arial" w:hAnsi="Arial"/>
                <w:sz w:val="16"/>
                <w:szCs w:val="16"/>
              </w:rPr>
              <w:t>18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FA89D1" w14:textId="785D3F87"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86146D" w14:textId="2C5B1541"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CAA364" w14:textId="1F486D2C" w:rsidR="00962C7A" w:rsidRPr="00D0162F" w:rsidRDefault="00962C7A" w:rsidP="00962C7A">
            <w:pPr>
              <w:rPr>
                <w:rFonts w:ascii="Arial" w:hAnsi="Arial"/>
                <w:sz w:val="16"/>
                <w:szCs w:val="16"/>
              </w:rPr>
            </w:pPr>
            <w:r w:rsidRPr="00D0162F">
              <w:rPr>
                <w:rFonts w:ascii="Arial" w:hAnsi="Arial"/>
                <w:sz w:val="16"/>
                <w:szCs w:val="16"/>
              </w:rPr>
              <w:t>Correction of UL switching test case 6.5.7.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EB0EAA"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7C1900C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AFE874"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5F75597E"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F72F2F" w14:textId="53F365F3" w:rsidR="00962C7A" w:rsidRPr="00D0162F" w:rsidRDefault="00962C7A" w:rsidP="00962C7A">
            <w:pPr>
              <w:rPr>
                <w:rFonts w:ascii="Arial" w:hAnsi="Arial"/>
                <w:sz w:val="16"/>
                <w:szCs w:val="16"/>
              </w:rPr>
            </w:pPr>
            <w:r w:rsidRPr="00D0162F">
              <w:rPr>
                <w:rFonts w:ascii="Arial" w:hAnsi="Arial"/>
                <w:sz w:val="16"/>
                <w:szCs w:val="16"/>
              </w:rPr>
              <w:t>R5-2238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CD9F3F2" w14:textId="3D4B3827" w:rsidR="00962C7A" w:rsidRPr="00D0162F" w:rsidRDefault="00962C7A" w:rsidP="00962C7A">
            <w:pPr>
              <w:rPr>
                <w:rFonts w:ascii="Arial" w:hAnsi="Arial"/>
                <w:sz w:val="16"/>
                <w:szCs w:val="16"/>
              </w:rPr>
            </w:pPr>
            <w:r w:rsidRPr="00D0162F">
              <w:rPr>
                <w:rFonts w:ascii="Arial" w:hAnsi="Arial"/>
                <w:sz w:val="16"/>
                <w:szCs w:val="16"/>
              </w:rPr>
              <w:t>18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704489" w14:textId="09B60C55"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020966" w14:textId="2803DC64"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2F486D" w14:textId="2A376D6E" w:rsidR="00962C7A" w:rsidRPr="00D0162F" w:rsidRDefault="00962C7A" w:rsidP="00962C7A">
            <w:pPr>
              <w:rPr>
                <w:rFonts w:ascii="Arial" w:hAnsi="Arial"/>
                <w:sz w:val="16"/>
                <w:szCs w:val="16"/>
              </w:rPr>
            </w:pPr>
            <w:r w:rsidRPr="00D0162F">
              <w:rPr>
                <w:rFonts w:ascii="Arial" w:hAnsi="Arial"/>
                <w:sz w:val="16"/>
                <w:szCs w:val="16"/>
              </w:rPr>
              <w:t>Correction of UL switching test case 6.5.7.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FA442D"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2FD4486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D095FC"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3016CC8C"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B1F531" w14:textId="3B9AECE0" w:rsidR="00962C7A" w:rsidRPr="00D0162F" w:rsidRDefault="00962C7A" w:rsidP="00962C7A">
            <w:pPr>
              <w:rPr>
                <w:rFonts w:ascii="Arial" w:hAnsi="Arial"/>
                <w:sz w:val="16"/>
                <w:szCs w:val="16"/>
              </w:rPr>
            </w:pPr>
            <w:r w:rsidRPr="00D0162F">
              <w:rPr>
                <w:rFonts w:ascii="Arial" w:hAnsi="Arial"/>
                <w:sz w:val="16"/>
                <w:szCs w:val="16"/>
              </w:rPr>
              <w:t>R5-2238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184CF1" w14:textId="372AB50E" w:rsidR="00962C7A" w:rsidRPr="00D0162F" w:rsidRDefault="00962C7A" w:rsidP="00962C7A">
            <w:pPr>
              <w:rPr>
                <w:rFonts w:ascii="Arial" w:hAnsi="Arial"/>
                <w:sz w:val="16"/>
                <w:szCs w:val="16"/>
              </w:rPr>
            </w:pPr>
            <w:r w:rsidRPr="00D0162F">
              <w:rPr>
                <w:rFonts w:ascii="Arial" w:hAnsi="Arial"/>
                <w:sz w:val="16"/>
                <w:szCs w:val="16"/>
              </w:rPr>
              <w:t>18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4C8203" w14:textId="7C70B3EC"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245301" w14:textId="0AB35CC6"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9123C1" w14:textId="2E251D0F" w:rsidR="00962C7A" w:rsidRPr="00D0162F" w:rsidRDefault="00962C7A" w:rsidP="00962C7A">
            <w:pPr>
              <w:rPr>
                <w:rFonts w:ascii="Arial" w:hAnsi="Arial"/>
                <w:sz w:val="16"/>
                <w:szCs w:val="16"/>
              </w:rPr>
            </w:pPr>
            <w:r w:rsidRPr="00D0162F">
              <w:rPr>
                <w:rFonts w:ascii="Arial" w:hAnsi="Arial"/>
                <w:sz w:val="16"/>
                <w:szCs w:val="16"/>
              </w:rPr>
              <w:t>Addition of eMIMO test case 6.5.5.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158D84"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6F6712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C9364B"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1D34892E"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37F6A74" w14:textId="417E1FCC" w:rsidR="00962C7A" w:rsidRPr="00D0162F" w:rsidRDefault="00962C7A" w:rsidP="00962C7A">
            <w:pPr>
              <w:rPr>
                <w:rFonts w:ascii="Arial" w:hAnsi="Arial"/>
                <w:sz w:val="16"/>
                <w:szCs w:val="16"/>
              </w:rPr>
            </w:pPr>
            <w:r w:rsidRPr="00D0162F">
              <w:rPr>
                <w:rFonts w:ascii="Arial" w:hAnsi="Arial"/>
                <w:sz w:val="16"/>
                <w:szCs w:val="16"/>
              </w:rPr>
              <w:t>R5-2238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239538" w14:textId="1DFACB1C" w:rsidR="00962C7A" w:rsidRPr="00D0162F" w:rsidRDefault="00962C7A" w:rsidP="00962C7A">
            <w:pPr>
              <w:rPr>
                <w:rFonts w:ascii="Arial" w:hAnsi="Arial"/>
                <w:sz w:val="16"/>
                <w:szCs w:val="16"/>
              </w:rPr>
            </w:pPr>
            <w:r w:rsidRPr="00D0162F">
              <w:rPr>
                <w:rFonts w:ascii="Arial" w:hAnsi="Arial"/>
                <w:sz w:val="16"/>
                <w:szCs w:val="16"/>
              </w:rPr>
              <w:t>18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2205E35" w14:textId="394EA6F9"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ECB016D" w14:textId="196861F8"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D029B33" w14:textId="6F727E19" w:rsidR="00962C7A" w:rsidRPr="00D0162F" w:rsidRDefault="00962C7A" w:rsidP="00962C7A">
            <w:pPr>
              <w:rPr>
                <w:rFonts w:ascii="Arial" w:hAnsi="Arial"/>
                <w:sz w:val="16"/>
                <w:szCs w:val="16"/>
              </w:rPr>
            </w:pPr>
            <w:r w:rsidRPr="00D0162F">
              <w:rPr>
                <w:rFonts w:ascii="Arial" w:hAnsi="Arial"/>
                <w:sz w:val="16"/>
                <w:szCs w:val="16"/>
              </w:rPr>
              <w:t>Addition of eMIMO test case 6.5.5.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08BCE2"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026AA6C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FB31BC"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25AFC1D4"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ABB542" w14:textId="1E96A775" w:rsidR="00962C7A" w:rsidRPr="00D0162F" w:rsidRDefault="00962C7A" w:rsidP="00962C7A">
            <w:pPr>
              <w:rPr>
                <w:rFonts w:ascii="Arial" w:hAnsi="Arial"/>
                <w:sz w:val="16"/>
                <w:szCs w:val="16"/>
              </w:rPr>
            </w:pPr>
            <w:r w:rsidRPr="00D0162F">
              <w:rPr>
                <w:rFonts w:ascii="Arial" w:hAnsi="Arial"/>
                <w:sz w:val="16"/>
                <w:szCs w:val="16"/>
              </w:rPr>
              <w:t>R5-2238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559D9C" w14:textId="548333D2" w:rsidR="00962C7A" w:rsidRPr="00D0162F" w:rsidRDefault="00962C7A" w:rsidP="00962C7A">
            <w:pPr>
              <w:rPr>
                <w:rFonts w:ascii="Arial" w:hAnsi="Arial"/>
                <w:sz w:val="16"/>
                <w:szCs w:val="16"/>
              </w:rPr>
            </w:pPr>
            <w:r w:rsidRPr="00D0162F">
              <w:rPr>
                <w:rFonts w:ascii="Arial" w:hAnsi="Arial"/>
                <w:sz w:val="16"/>
                <w:szCs w:val="16"/>
              </w:rPr>
              <w:t>18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F8C5472" w14:textId="4867D921"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5906D1B" w14:textId="530198A9"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B6A0E3" w14:textId="75B17BDA" w:rsidR="00962C7A" w:rsidRPr="00D0162F" w:rsidRDefault="00962C7A" w:rsidP="00962C7A">
            <w:pPr>
              <w:rPr>
                <w:rFonts w:ascii="Arial" w:hAnsi="Arial"/>
                <w:sz w:val="16"/>
                <w:szCs w:val="16"/>
              </w:rPr>
            </w:pPr>
            <w:r w:rsidRPr="00D0162F">
              <w:rPr>
                <w:rFonts w:ascii="Arial" w:hAnsi="Arial"/>
                <w:sz w:val="16"/>
                <w:szCs w:val="16"/>
              </w:rPr>
              <w:t>Addition of 7.6.6.2 NR SA FR2 L1-SINR measurement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471CE0"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962C7A" w:rsidRPr="00D0162F" w14:paraId="602D4E9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ABF7161" w14:textId="77777777" w:rsidR="00962C7A" w:rsidRPr="00D0162F" w:rsidRDefault="00962C7A" w:rsidP="00962C7A">
            <w:pPr>
              <w:rPr>
                <w:rFonts w:ascii="Arial" w:hAnsi="Arial"/>
                <w:sz w:val="16"/>
                <w:szCs w:val="16"/>
              </w:rPr>
            </w:pPr>
            <w:r w:rsidRPr="00D0162F">
              <w:rPr>
                <w:rFonts w:ascii="Arial" w:hAnsi="Arial"/>
                <w:sz w:val="16"/>
                <w:szCs w:val="16"/>
              </w:rPr>
              <w:t>2022-06</w:t>
            </w:r>
          </w:p>
        </w:tc>
        <w:tc>
          <w:tcPr>
            <w:tcW w:w="848" w:type="dxa"/>
            <w:tcBorders>
              <w:top w:val="single" w:sz="6" w:space="0" w:color="auto"/>
              <w:left w:val="single" w:sz="6" w:space="0" w:color="auto"/>
              <w:bottom w:val="single" w:sz="6" w:space="0" w:color="auto"/>
              <w:right w:val="single" w:sz="6" w:space="0" w:color="auto"/>
            </w:tcBorders>
          </w:tcPr>
          <w:p w14:paraId="0D6D5FBF" w14:textId="77777777" w:rsidR="00962C7A" w:rsidRPr="00D0162F" w:rsidRDefault="00962C7A" w:rsidP="00962C7A">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FEDD22" w14:textId="14A2FEE2" w:rsidR="00962C7A" w:rsidRPr="00D0162F" w:rsidRDefault="00962C7A" w:rsidP="00962C7A">
            <w:pPr>
              <w:rPr>
                <w:rFonts w:ascii="Arial" w:hAnsi="Arial"/>
                <w:sz w:val="16"/>
                <w:szCs w:val="16"/>
              </w:rPr>
            </w:pPr>
            <w:r w:rsidRPr="00D0162F">
              <w:rPr>
                <w:rFonts w:ascii="Arial" w:hAnsi="Arial"/>
                <w:sz w:val="16"/>
                <w:szCs w:val="16"/>
              </w:rPr>
              <w:t>R5-2238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76246A" w14:textId="7F4A64C8" w:rsidR="00962C7A" w:rsidRPr="00D0162F" w:rsidRDefault="00962C7A" w:rsidP="00962C7A">
            <w:pPr>
              <w:rPr>
                <w:rFonts w:ascii="Arial" w:hAnsi="Arial"/>
                <w:sz w:val="16"/>
                <w:szCs w:val="16"/>
              </w:rPr>
            </w:pPr>
            <w:r w:rsidRPr="00D0162F">
              <w:rPr>
                <w:rFonts w:ascii="Arial" w:hAnsi="Arial"/>
                <w:sz w:val="16"/>
                <w:szCs w:val="16"/>
              </w:rPr>
              <w:t>17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5FBFCA" w14:textId="6409413E" w:rsidR="00962C7A" w:rsidRPr="00D0162F" w:rsidRDefault="00962C7A" w:rsidP="00962C7A">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4D7495" w14:textId="5218D9A3" w:rsidR="00962C7A" w:rsidRPr="00D0162F" w:rsidRDefault="00962C7A" w:rsidP="00962C7A">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47E6DEB" w14:textId="784EE096" w:rsidR="00962C7A" w:rsidRPr="00D0162F" w:rsidRDefault="00962C7A" w:rsidP="00962C7A">
            <w:pPr>
              <w:rPr>
                <w:rFonts w:ascii="Arial" w:hAnsi="Arial"/>
                <w:sz w:val="16"/>
                <w:szCs w:val="16"/>
              </w:rPr>
            </w:pPr>
            <w:r w:rsidRPr="00D0162F">
              <w:rPr>
                <w:rFonts w:ascii="Arial" w:hAnsi="Arial"/>
                <w:sz w:val="16"/>
                <w:szCs w:val="16"/>
              </w:rPr>
              <w:t>Update to FR1 Scell activation and deactivation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4B9887" w14:textId="77777777" w:rsidR="00962C7A" w:rsidRPr="00D0162F" w:rsidRDefault="00962C7A" w:rsidP="00962C7A">
            <w:pPr>
              <w:rPr>
                <w:rFonts w:ascii="Arial" w:hAnsi="Arial"/>
                <w:sz w:val="16"/>
                <w:szCs w:val="16"/>
              </w:rPr>
            </w:pPr>
            <w:r w:rsidRPr="00D0162F">
              <w:rPr>
                <w:rFonts w:ascii="Arial" w:hAnsi="Arial"/>
                <w:sz w:val="16"/>
                <w:szCs w:val="16"/>
              </w:rPr>
              <w:t>17.3.0</w:t>
            </w:r>
          </w:p>
        </w:tc>
      </w:tr>
      <w:tr w:rsidR="00712D2F" w:rsidRPr="00D0162F" w14:paraId="40CE593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8C40F5D" w14:textId="62A5CC5A" w:rsidR="00712D2F" w:rsidRPr="00D0162F" w:rsidRDefault="00712D2F" w:rsidP="00A81E02">
            <w:pPr>
              <w:rPr>
                <w:rFonts w:ascii="Arial" w:hAnsi="Arial"/>
                <w:sz w:val="16"/>
                <w:szCs w:val="16"/>
              </w:rPr>
            </w:pPr>
            <w:r w:rsidRPr="00D0162F">
              <w:rPr>
                <w:rFonts w:ascii="Arial" w:hAnsi="Arial"/>
                <w:sz w:val="16"/>
                <w:szCs w:val="16"/>
              </w:rPr>
              <w:t>2022-07</w:t>
            </w:r>
          </w:p>
        </w:tc>
        <w:tc>
          <w:tcPr>
            <w:tcW w:w="848" w:type="dxa"/>
            <w:tcBorders>
              <w:top w:val="single" w:sz="6" w:space="0" w:color="auto"/>
              <w:left w:val="single" w:sz="6" w:space="0" w:color="auto"/>
              <w:bottom w:val="single" w:sz="6" w:space="0" w:color="auto"/>
              <w:right w:val="single" w:sz="6" w:space="0" w:color="auto"/>
            </w:tcBorders>
          </w:tcPr>
          <w:p w14:paraId="148E5B0C" w14:textId="77777777" w:rsidR="00712D2F" w:rsidRPr="00D0162F" w:rsidRDefault="00712D2F" w:rsidP="00A81E02">
            <w:pPr>
              <w:rPr>
                <w:rFonts w:ascii="Arial" w:hAnsi="Arial"/>
                <w:sz w:val="16"/>
                <w:szCs w:val="16"/>
              </w:rPr>
            </w:pPr>
            <w:r w:rsidRPr="00D0162F">
              <w:rPr>
                <w:rFonts w:ascii="Arial" w:hAnsi="Arial"/>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47A35E" w14:textId="4B70C1D8" w:rsidR="00712D2F" w:rsidRPr="00D0162F" w:rsidRDefault="00712D2F" w:rsidP="00A81E02">
            <w:pPr>
              <w:rPr>
                <w:rFonts w:ascii="Arial" w:hAnsi="Arial"/>
                <w:sz w:val="16"/>
                <w:szCs w:val="16"/>
              </w:rPr>
            </w:pPr>
            <w:r w:rsidRPr="00D0162F">
              <w:rPr>
                <w:rFonts w:ascii="Arial" w:hAnsi="Arial"/>
                <w:sz w:val="16"/>
                <w:szCs w:val="16"/>
              </w:rPr>
              <w:t>R5-2236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5315FB" w14:textId="04D945AC" w:rsidR="00712D2F" w:rsidRPr="00D0162F" w:rsidRDefault="00712D2F" w:rsidP="00A81E02">
            <w:pPr>
              <w:rPr>
                <w:rFonts w:ascii="Arial" w:hAnsi="Arial"/>
                <w:sz w:val="16"/>
                <w:szCs w:val="16"/>
              </w:rPr>
            </w:pPr>
            <w:r w:rsidRPr="00D0162F">
              <w:rPr>
                <w:rFonts w:ascii="Arial" w:hAnsi="Arial"/>
                <w:sz w:val="16"/>
                <w:szCs w:val="16"/>
              </w:rPr>
              <w:t>17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D7F06EF" w14:textId="77777777" w:rsidR="00712D2F" w:rsidRPr="00D0162F" w:rsidRDefault="00712D2F" w:rsidP="00A81E02">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3A0D57" w14:textId="77777777" w:rsidR="00712D2F" w:rsidRPr="00D0162F" w:rsidRDefault="00712D2F"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1E88AB" w14:textId="60D3EEDC" w:rsidR="00712D2F" w:rsidRPr="00D0162F" w:rsidRDefault="00712D2F" w:rsidP="00A81E02">
            <w:pPr>
              <w:rPr>
                <w:rFonts w:ascii="Arial" w:hAnsi="Arial"/>
                <w:sz w:val="16"/>
                <w:szCs w:val="16"/>
              </w:rPr>
            </w:pPr>
            <w:r w:rsidRPr="00D0162F">
              <w:rPr>
                <w:rFonts w:ascii="Arial" w:hAnsi="Arial"/>
                <w:sz w:val="16"/>
                <w:szCs w:val="16"/>
              </w:rPr>
              <w:t>addition of missing changes from R5-223615 in Tables 5.7.4.1.5-2, /-3, /-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6DB53B" w14:textId="1679F237" w:rsidR="00712D2F" w:rsidRPr="00D0162F" w:rsidRDefault="00712D2F" w:rsidP="00A81E02">
            <w:pPr>
              <w:rPr>
                <w:rFonts w:ascii="Arial" w:hAnsi="Arial"/>
                <w:sz w:val="16"/>
                <w:szCs w:val="16"/>
              </w:rPr>
            </w:pPr>
            <w:r w:rsidRPr="00D0162F">
              <w:rPr>
                <w:rFonts w:ascii="Arial" w:hAnsi="Arial"/>
                <w:sz w:val="16"/>
                <w:szCs w:val="16"/>
              </w:rPr>
              <w:t>17.3.1</w:t>
            </w:r>
          </w:p>
        </w:tc>
      </w:tr>
      <w:tr w:rsidR="00C16821" w:rsidRPr="00D0162F" w14:paraId="16B942A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128E4F9"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18E4C594"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7C7D2F" w14:textId="77777777" w:rsidR="00C16821" w:rsidRPr="00D0162F" w:rsidRDefault="00C16821" w:rsidP="00C16821">
            <w:pPr>
              <w:rPr>
                <w:rFonts w:ascii="Arial" w:hAnsi="Arial"/>
                <w:sz w:val="16"/>
                <w:szCs w:val="16"/>
              </w:rPr>
            </w:pPr>
            <w:r w:rsidRPr="00D0162F">
              <w:rPr>
                <w:rFonts w:ascii="Arial" w:hAnsi="Arial"/>
                <w:sz w:val="16"/>
                <w:szCs w:val="16"/>
              </w:rPr>
              <w:t>R5-2239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DB3ED1" w14:textId="77777777" w:rsidR="00C16821" w:rsidRPr="00D0162F" w:rsidRDefault="00C16821" w:rsidP="00C16821">
            <w:pPr>
              <w:rPr>
                <w:rFonts w:ascii="Arial" w:hAnsi="Arial"/>
                <w:sz w:val="16"/>
                <w:szCs w:val="16"/>
              </w:rPr>
            </w:pPr>
            <w:r w:rsidRPr="00D0162F">
              <w:rPr>
                <w:rFonts w:ascii="Arial" w:hAnsi="Arial"/>
                <w:sz w:val="16"/>
                <w:szCs w:val="16"/>
              </w:rPr>
              <w:t>18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05A5BE"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B422A2"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A17050" w14:textId="77777777" w:rsidR="00C16821" w:rsidRPr="00D0162F" w:rsidRDefault="00C16821" w:rsidP="00C16821">
            <w:pPr>
              <w:rPr>
                <w:rFonts w:ascii="Arial" w:hAnsi="Arial"/>
                <w:sz w:val="16"/>
                <w:szCs w:val="16"/>
              </w:rPr>
            </w:pPr>
            <w:r w:rsidRPr="00D0162F">
              <w:rPr>
                <w:rFonts w:ascii="Arial" w:hAnsi="Arial"/>
                <w:sz w:val="16"/>
                <w:szCs w:val="16"/>
              </w:rPr>
              <w:t>Update to 2-step RACH RRM TC 7.3.2.2.4-FR2 non-contention based random acces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5E8BE2"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7E7ABDA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47150A"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0FEF6A6"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492C3A" w14:textId="77777777" w:rsidR="00C16821" w:rsidRPr="00D0162F" w:rsidRDefault="00C16821" w:rsidP="00C16821">
            <w:pPr>
              <w:rPr>
                <w:rFonts w:ascii="Arial" w:hAnsi="Arial"/>
                <w:sz w:val="16"/>
                <w:szCs w:val="16"/>
              </w:rPr>
            </w:pPr>
            <w:r w:rsidRPr="00D0162F">
              <w:rPr>
                <w:rFonts w:ascii="Arial" w:hAnsi="Arial"/>
                <w:sz w:val="16"/>
                <w:szCs w:val="16"/>
              </w:rPr>
              <w:t>R5-2239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2327275" w14:textId="77777777" w:rsidR="00C16821" w:rsidRPr="00D0162F" w:rsidRDefault="00C16821" w:rsidP="00C16821">
            <w:pPr>
              <w:rPr>
                <w:rFonts w:ascii="Arial" w:hAnsi="Arial"/>
                <w:sz w:val="16"/>
                <w:szCs w:val="16"/>
              </w:rPr>
            </w:pPr>
            <w:r w:rsidRPr="00D0162F">
              <w:rPr>
                <w:rFonts w:ascii="Arial" w:hAnsi="Arial"/>
                <w:sz w:val="16"/>
                <w:szCs w:val="16"/>
              </w:rPr>
              <w:t>18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5DAD9F"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8DA92AA"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3975CC" w14:textId="77777777" w:rsidR="00C16821" w:rsidRPr="00D0162F" w:rsidRDefault="00C16821" w:rsidP="00C16821">
            <w:pPr>
              <w:rPr>
                <w:rFonts w:ascii="Arial" w:hAnsi="Arial"/>
                <w:sz w:val="16"/>
                <w:szCs w:val="16"/>
              </w:rPr>
            </w:pPr>
            <w:r w:rsidRPr="00D0162F">
              <w:rPr>
                <w:rFonts w:ascii="Arial" w:hAnsi="Arial"/>
                <w:sz w:val="16"/>
                <w:szCs w:val="16"/>
              </w:rPr>
              <w:t>Complete 5.7.1.3 including TT analysis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68FEA1"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732226E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35F7CBC"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1410E17"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C6615E" w14:textId="77777777" w:rsidR="00C16821" w:rsidRPr="00D0162F" w:rsidRDefault="00C16821" w:rsidP="00C16821">
            <w:pPr>
              <w:rPr>
                <w:rFonts w:ascii="Arial" w:hAnsi="Arial"/>
                <w:sz w:val="16"/>
                <w:szCs w:val="16"/>
              </w:rPr>
            </w:pPr>
            <w:r w:rsidRPr="00D0162F">
              <w:rPr>
                <w:rFonts w:ascii="Arial" w:hAnsi="Arial"/>
                <w:sz w:val="16"/>
                <w:szCs w:val="16"/>
              </w:rPr>
              <w:t>R5-2239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0924B43" w14:textId="77777777" w:rsidR="00C16821" w:rsidRPr="00D0162F" w:rsidRDefault="00C16821" w:rsidP="00C16821">
            <w:pPr>
              <w:rPr>
                <w:rFonts w:ascii="Arial" w:hAnsi="Arial"/>
                <w:sz w:val="16"/>
                <w:szCs w:val="16"/>
              </w:rPr>
            </w:pPr>
            <w:r w:rsidRPr="00D0162F">
              <w:rPr>
                <w:rFonts w:ascii="Arial" w:hAnsi="Arial"/>
                <w:sz w:val="16"/>
                <w:szCs w:val="16"/>
              </w:rPr>
              <w:t>18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5E0368"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B5A437"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69C059" w14:textId="77777777" w:rsidR="00C16821" w:rsidRPr="00D0162F" w:rsidRDefault="00C16821" w:rsidP="00C16821">
            <w:pPr>
              <w:rPr>
                <w:rFonts w:ascii="Arial" w:hAnsi="Arial"/>
                <w:sz w:val="16"/>
                <w:szCs w:val="16"/>
              </w:rPr>
            </w:pPr>
            <w:r w:rsidRPr="00D0162F">
              <w:rPr>
                <w:rFonts w:ascii="Arial" w:hAnsi="Arial"/>
                <w:sz w:val="16"/>
                <w:szCs w:val="16"/>
              </w:rPr>
              <w:t>Complete 7.7.1.3 including TT analysis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050587"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5C1E7DB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3D7E43"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521963F"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8DDAC9" w14:textId="77777777" w:rsidR="00C16821" w:rsidRPr="00D0162F" w:rsidRDefault="00C16821" w:rsidP="00C16821">
            <w:pPr>
              <w:rPr>
                <w:rFonts w:ascii="Arial" w:hAnsi="Arial"/>
                <w:sz w:val="16"/>
                <w:szCs w:val="16"/>
              </w:rPr>
            </w:pPr>
            <w:r w:rsidRPr="00D0162F">
              <w:rPr>
                <w:rFonts w:ascii="Arial" w:hAnsi="Arial"/>
                <w:sz w:val="16"/>
                <w:szCs w:val="16"/>
              </w:rPr>
              <w:t>R5-2239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10F1A13" w14:textId="77777777" w:rsidR="00C16821" w:rsidRPr="00D0162F" w:rsidRDefault="00C16821" w:rsidP="00C16821">
            <w:pPr>
              <w:rPr>
                <w:rFonts w:ascii="Arial" w:hAnsi="Arial"/>
                <w:sz w:val="16"/>
                <w:szCs w:val="16"/>
              </w:rPr>
            </w:pPr>
            <w:r w:rsidRPr="00D0162F">
              <w:rPr>
                <w:rFonts w:ascii="Arial" w:hAnsi="Arial"/>
                <w:sz w:val="16"/>
                <w:szCs w:val="16"/>
              </w:rPr>
              <w:t>18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68288F"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5E8F819"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82C48E" w14:textId="67B62FCF" w:rsidR="00C16821" w:rsidRPr="00D0162F" w:rsidRDefault="00C16821" w:rsidP="00C16821">
            <w:pPr>
              <w:rPr>
                <w:rFonts w:ascii="Arial" w:hAnsi="Arial"/>
                <w:sz w:val="16"/>
                <w:szCs w:val="16"/>
              </w:rPr>
            </w:pPr>
            <w:r w:rsidRPr="00D0162F">
              <w:rPr>
                <w:rFonts w:ascii="Arial" w:hAnsi="Arial"/>
                <w:sz w:val="16"/>
                <w:szCs w:val="16"/>
              </w:rPr>
              <w:t xml:space="preserve">Complete TC 4.3.2.2.3 </w:t>
            </w:r>
            <w:r w:rsidR="00F16018" w:rsidRPr="00D0162F">
              <w:rPr>
                <w:rFonts w:ascii="Arial" w:hAnsi="Arial"/>
                <w:sz w:val="16"/>
                <w:szCs w:val="16"/>
              </w:rPr>
              <w:t>i</w:t>
            </w:r>
            <w:r w:rsidRPr="00D0162F">
              <w:rPr>
                <w:rFonts w:ascii="Arial" w:hAnsi="Arial"/>
                <w:sz w:val="16"/>
                <w:szCs w:val="16"/>
              </w:rPr>
              <w:t>ncluding TT analysis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BB3D85"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22C2C3D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912569"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154FDEA"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9DF2DF" w14:textId="77777777" w:rsidR="00C16821" w:rsidRPr="00D0162F" w:rsidRDefault="00C16821" w:rsidP="00C16821">
            <w:pPr>
              <w:rPr>
                <w:rFonts w:ascii="Arial" w:hAnsi="Arial"/>
                <w:sz w:val="16"/>
                <w:szCs w:val="16"/>
              </w:rPr>
            </w:pPr>
            <w:r w:rsidRPr="00D0162F">
              <w:rPr>
                <w:rFonts w:ascii="Arial" w:hAnsi="Arial"/>
                <w:sz w:val="16"/>
                <w:szCs w:val="16"/>
              </w:rPr>
              <w:t>R5-2239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7B07F7" w14:textId="77777777" w:rsidR="00C16821" w:rsidRPr="00D0162F" w:rsidRDefault="00C16821" w:rsidP="00C16821">
            <w:pPr>
              <w:rPr>
                <w:rFonts w:ascii="Arial" w:hAnsi="Arial"/>
                <w:sz w:val="16"/>
                <w:szCs w:val="16"/>
              </w:rPr>
            </w:pPr>
            <w:r w:rsidRPr="00D0162F">
              <w:rPr>
                <w:rFonts w:ascii="Arial" w:hAnsi="Arial"/>
                <w:sz w:val="16"/>
                <w:szCs w:val="16"/>
              </w:rPr>
              <w:t>18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ED55FD"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8089AC9"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D26DC9F" w14:textId="5665DB09" w:rsidR="00C16821" w:rsidRPr="00D0162F" w:rsidRDefault="00C16821" w:rsidP="00C16821">
            <w:pPr>
              <w:rPr>
                <w:rFonts w:ascii="Arial" w:hAnsi="Arial"/>
                <w:sz w:val="16"/>
                <w:szCs w:val="16"/>
              </w:rPr>
            </w:pPr>
            <w:r w:rsidRPr="00D0162F">
              <w:rPr>
                <w:rFonts w:ascii="Arial" w:hAnsi="Arial"/>
                <w:sz w:val="16"/>
                <w:szCs w:val="16"/>
              </w:rPr>
              <w:t xml:space="preserve">Complete TC 4.3.2.2.4 </w:t>
            </w:r>
            <w:r w:rsidR="00F16018" w:rsidRPr="00D0162F">
              <w:rPr>
                <w:rFonts w:ascii="Arial" w:hAnsi="Arial"/>
                <w:sz w:val="16"/>
                <w:szCs w:val="16"/>
              </w:rPr>
              <w:t>i</w:t>
            </w:r>
            <w:r w:rsidRPr="00D0162F">
              <w:rPr>
                <w:rFonts w:ascii="Arial" w:hAnsi="Arial"/>
                <w:sz w:val="16"/>
                <w:szCs w:val="16"/>
              </w:rPr>
              <w:t>ncluding TT analysis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EAA42B"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FA32CD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1C2B5F"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3B8B859"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850A32" w14:textId="77777777" w:rsidR="00C16821" w:rsidRPr="00D0162F" w:rsidRDefault="00C16821" w:rsidP="00C16821">
            <w:pPr>
              <w:rPr>
                <w:rFonts w:ascii="Arial" w:hAnsi="Arial"/>
                <w:sz w:val="16"/>
                <w:szCs w:val="16"/>
              </w:rPr>
            </w:pPr>
            <w:r w:rsidRPr="00D0162F">
              <w:rPr>
                <w:rFonts w:ascii="Arial" w:hAnsi="Arial"/>
                <w:sz w:val="16"/>
                <w:szCs w:val="16"/>
              </w:rPr>
              <w:t>R5-2239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E4EE2A" w14:textId="77777777" w:rsidR="00C16821" w:rsidRPr="00D0162F" w:rsidRDefault="00C16821" w:rsidP="00C16821">
            <w:pPr>
              <w:rPr>
                <w:rFonts w:ascii="Arial" w:hAnsi="Arial"/>
                <w:sz w:val="16"/>
                <w:szCs w:val="16"/>
              </w:rPr>
            </w:pPr>
            <w:r w:rsidRPr="00D0162F">
              <w:rPr>
                <w:rFonts w:ascii="Arial" w:hAnsi="Arial"/>
                <w:sz w:val="16"/>
                <w:szCs w:val="16"/>
              </w:rPr>
              <w:t>18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919E78"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7939F0"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1B06595" w14:textId="77777777" w:rsidR="00C16821" w:rsidRPr="00D0162F" w:rsidRDefault="00C16821" w:rsidP="00C16821">
            <w:pPr>
              <w:rPr>
                <w:rFonts w:ascii="Arial" w:hAnsi="Arial"/>
                <w:sz w:val="16"/>
                <w:szCs w:val="16"/>
              </w:rPr>
            </w:pPr>
            <w:r w:rsidRPr="00D0162F">
              <w:rPr>
                <w:rFonts w:ascii="Arial" w:hAnsi="Arial"/>
                <w:sz w:val="16"/>
                <w:szCs w:val="16"/>
              </w:rPr>
              <w:t>Annexes for 2-step RACH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35E437"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03C348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06A9F0"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7DB244A2"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0002FF" w14:textId="77777777" w:rsidR="00C16821" w:rsidRPr="00D0162F" w:rsidRDefault="00C16821" w:rsidP="00C16821">
            <w:pPr>
              <w:rPr>
                <w:rFonts w:ascii="Arial" w:hAnsi="Arial"/>
                <w:sz w:val="16"/>
                <w:szCs w:val="16"/>
              </w:rPr>
            </w:pPr>
            <w:r w:rsidRPr="00D0162F">
              <w:rPr>
                <w:rFonts w:ascii="Arial" w:hAnsi="Arial"/>
                <w:sz w:val="16"/>
                <w:szCs w:val="16"/>
              </w:rPr>
              <w:t>R5-2240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7FCC21" w14:textId="77777777" w:rsidR="00C16821" w:rsidRPr="00D0162F" w:rsidRDefault="00C16821" w:rsidP="00C16821">
            <w:pPr>
              <w:rPr>
                <w:rFonts w:ascii="Arial" w:hAnsi="Arial"/>
                <w:sz w:val="16"/>
                <w:szCs w:val="16"/>
              </w:rPr>
            </w:pPr>
            <w:r w:rsidRPr="00D0162F">
              <w:rPr>
                <w:rFonts w:ascii="Arial" w:hAnsi="Arial"/>
                <w:sz w:val="16"/>
                <w:szCs w:val="16"/>
              </w:rPr>
              <w:t>18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C6B925"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9B9B242"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F86472" w14:textId="77777777" w:rsidR="00C16821" w:rsidRPr="00D0162F" w:rsidRDefault="00C16821" w:rsidP="00C16821">
            <w:pPr>
              <w:rPr>
                <w:rFonts w:ascii="Arial" w:hAnsi="Arial"/>
                <w:sz w:val="16"/>
                <w:szCs w:val="16"/>
              </w:rPr>
            </w:pPr>
            <w:r w:rsidRPr="00D0162F">
              <w:rPr>
                <w:rFonts w:ascii="Arial" w:hAnsi="Arial"/>
                <w:sz w:val="16"/>
                <w:szCs w:val="16"/>
              </w:rPr>
              <w:t>Update of SA FR1 TC 6.3.2.1.1 and 6.3.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32346B"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53BB0B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FB7190"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0404BB8"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A5CAB5" w14:textId="77777777" w:rsidR="00C16821" w:rsidRPr="00D0162F" w:rsidRDefault="00C16821" w:rsidP="00C16821">
            <w:pPr>
              <w:rPr>
                <w:rFonts w:ascii="Arial" w:hAnsi="Arial"/>
                <w:sz w:val="16"/>
                <w:szCs w:val="16"/>
              </w:rPr>
            </w:pPr>
            <w:r w:rsidRPr="00D0162F">
              <w:rPr>
                <w:rFonts w:ascii="Arial" w:hAnsi="Arial"/>
                <w:sz w:val="16"/>
                <w:szCs w:val="16"/>
              </w:rPr>
              <w:t>R5-2241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5E34B4" w14:textId="77777777" w:rsidR="00C16821" w:rsidRPr="00D0162F" w:rsidRDefault="00C16821" w:rsidP="00C16821">
            <w:pPr>
              <w:rPr>
                <w:rFonts w:ascii="Arial" w:hAnsi="Arial"/>
                <w:sz w:val="16"/>
                <w:szCs w:val="16"/>
              </w:rPr>
            </w:pPr>
            <w:r w:rsidRPr="00D0162F">
              <w:rPr>
                <w:rFonts w:ascii="Arial" w:hAnsi="Arial"/>
                <w:sz w:val="16"/>
                <w:szCs w:val="16"/>
              </w:rPr>
              <w:t>18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518CB03"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310209"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A280C34" w14:textId="77777777" w:rsidR="00C16821" w:rsidRPr="00D0162F" w:rsidRDefault="00C16821" w:rsidP="00C16821">
            <w:pPr>
              <w:rPr>
                <w:rFonts w:ascii="Arial" w:hAnsi="Arial"/>
                <w:sz w:val="16"/>
                <w:szCs w:val="16"/>
              </w:rPr>
            </w:pPr>
            <w:r w:rsidRPr="00D0162F">
              <w:rPr>
                <w:rFonts w:ascii="Arial" w:hAnsi="Arial"/>
                <w:sz w:val="16"/>
                <w:szCs w:val="16"/>
              </w:rPr>
              <w:t>Addition of new test case 4.7.7.1.2 EN-DC FR1 CSI-RS based CMR and no dedicated IMR configured and CSI-RS resource set with repetition off L1-SINR relative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69072D"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59DD1B7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FCC14C"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B9048B0"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417E1A" w14:textId="77777777" w:rsidR="00C16821" w:rsidRPr="00D0162F" w:rsidRDefault="00C16821" w:rsidP="00C16821">
            <w:pPr>
              <w:rPr>
                <w:rFonts w:ascii="Arial" w:hAnsi="Arial"/>
                <w:sz w:val="16"/>
                <w:szCs w:val="16"/>
              </w:rPr>
            </w:pPr>
            <w:r w:rsidRPr="00D0162F">
              <w:rPr>
                <w:rFonts w:ascii="Arial" w:hAnsi="Arial"/>
                <w:sz w:val="16"/>
                <w:szCs w:val="16"/>
              </w:rPr>
              <w:t>R5-2241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8F7029" w14:textId="77777777" w:rsidR="00C16821" w:rsidRPr="00D0162F" w:rsidRDefault="00C16821" w:rsidP="00C16821">
            <w:pPr>
              <w:rPr>
                <w:rFonts w:ascii="Arial" w:hAnsi="Arial"/>
                <w:sz w:val="16"/>
                <w:szCs w:val="16"/>
              </w:rPr>
            </w:pPr>
            <w:r w:rsidRPr="00D0162F">
              <w:rPr>
                <w:rFonts w:ascii="Arial" w:hAnsi="Arial"/>
                <w:sz w:val="16"/>
                <w:szCs w:val="16"/>
              </w:rPr>
              <w:t>18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9CE77AA"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D17307"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36905A" w14:textId="77777777" w:rsidR="00C16821" w:rsidRPr="00D0162F" w:rsidRDefault="00C16821" w:rsidP="00C16821">
            <w:pPr>
              <w:rPr>
                <w:rFonts w:ascii="Arial" w:hAnsi="Arial"/>
                <w:sz w:val="16"/>
                <w:szCs w:val="16"/>
              </w:rPr>
            </w:pPr>
            <w:r w:rsidRPr="00D0162F">
              <w:rPr>
                <w:rFonts w:ascii="Arial" w:hAnsi="Arial"/>
                <w:sz w:val="16"/>
                <w:szCs w:val="16"/>
              </w:rPr>
              <w:t>Addition of new test case 4.7.7.3.2 EN-DC FR1 CSI-RS based CMR and dedicated IMR L1-SINR relative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4C7C63"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2007872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675C7F1"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F844A42"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219A6C" w14:textId="77777777" w:rsidR="00C16821" w:rsidRPr="00D0162F" w:rsidRDefault="00C16821" w:rsidP="00C16821">
            <w:pPr>
              <w:rPr>
                <w:rFonts w:ascii="Arial" w:hAnsi="Arial"/>
                <w:sz w:val="16"/>
                <w:szCs w:val="16"/>
              </w:rPr>
            </w:pPr>
            <w:r w:rsidRPr="00D0162F">
              <w:rPr>
                <w:rFonts w:ascii="Arial" w:hAnsi="Arial"/>
                <w:sz w:val="16"/>
                <w:szCs w:val="16"/>
              </w:rPr>
              <w:t>R5-2244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2DEFE9" w14:textId="77777777" w:rsidR="00C16821" w:rsidRPr="00D0162F" w:rsidRDefault="00C16821" w:rsidP="00C16821">
            <w:pPr>
              <w:rPr>
                <w:rFonts w:ascii="Arial" w:hAnsi="Arial"/>
                <w:sz w:val="16"/>
                <w:szCs w:val="16"/>
              </w:rPr>
            </w:pPr>
            <w:r w:rsidRPr="00D0162F">
              <w:rPr>
                <w:rFonts w:ascii="Arial" w:hAnsi="Arial"/>
                <w:sz w:val="16"/>
                <w:szCs w:val="16"/>
              </w:rPr>
              <w:t>18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598CD7"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87D1415"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784CC2" w14:textId="77777777" w:rsidR="00C16821" w:rsidRPr="00D0162F" w:rsidRDefault="00C16821" w:rsidP="00C16821">
            <w:pPr>
              <w:rPr>
                <w:rFonts w:ascii="Arial" w:hAnsi="Arial"/>
                <w:sz w:val="16"/>
                <w:szCs w:val="16"/>
              </w:rPr>
            </w:pPr>
            <w:r w:rsidRPr="00D0162F">
              <w:rPr>
                <w:rFonts w:ascii="Arial" w:hAnsi="Arial"/>
                <w:sz w:val="16"/>
                <w:szCs w:val="16"/>
              </w:rPr>
              <w:t>Corrections to 5.6.1.3 and 5.6.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25943C"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3BA495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1B2616"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2790FD6D"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56F380" w14:textId="77777777" w:rsidR="00C16821" w:rsidRPr="00D0162F" w:rsidRDefault="00C16821" w:rsidP="00C16821">
            <w:pPr>
              <w:rPr>
                <w:rFonts w:ascii="Arial" w:hAnsi="Arial"/>
                <w:sz w:val="16"/>
                <w:szCs w:val="16"/>
              </w:rPr>
            </w:pPr>
            <w:r w:rsidRPr="00D0162F">
              <w:rPr>
                <w:rFonts w:ascii="Arial" w:hAnsi="Arial"/>
                <w:sz w:val="16"/>
                <w:szCs w:val="16"/>
              </w:rPr>
              <w:t>R5-2244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C8321E" w14:textId="77777777" w:rsidR="00C16821" w:rsidRPr="00D0162F" w:rsidRDefault="00C16821" w:rsidP="00C16821">
            <w:pPr>
              <w:rPr>
                <w:rFonts w:ascii="Arial" w:hAnsi="Arial"/>
                <w:sz w:val="16"/>
                <w:szCs w:val="16"/>
              </w:rPr>
            </w:pPr>
            <w:r w:rsidRPr="00D0162F">
              <w:rPr>
                <w:rFonts w:ascii="Arial" w:hAnsi="Arial"/>
                <w:sz w:val="16"/>
                <w:szCs w:val="16"/>
              </w:rPr>
              <w:t>18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3780B7"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51D035"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AD7876" w14:textId="77777777" w:rsidR="00C16821" w:rsidRPr="00D0162F" w:rsidRDefault="00C16821" w:rsidP="00C16821">
            <w:pPr>
              <w:rPr>
                <w:rFonts w:ascii="Arial" w:hAnsi="Arial"/>
                <w:sz w:val="16"/>
                <w:szCs w:val="16"/>
              </w:rPr>
            </w:pPr>
            <w:r w:rsidRPr="00D0162F">
              <w:rPr>
                <w:rFonts w:ascii="Arial" w:hAnsi="Arial"/>
                <w:sz w:val="16"/>
                <w:szCs w:val="16"/>
              </w:rPr>
              <w:t>Corrections to 5.5.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F346C4"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02AC4A1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A6DC64"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0A61B7E8"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D8EF02" w14:textId="77777777" w:rsidR="00C16821" w:rsidRPr="00D0162F" w:rsidRDefault="00C16821" w:rsidP="00C16821">
            <w:pPr>
              <w:rPr>
                <w:rFonts w:ascii="Arial" w:hAnsi="Arial"/>
                <w:sz w:val="16"/>
                <w:szCs w:val="16"/>
              </w:rPr>
            </w:pPr>
            <w:r w:rsidRPr="00D0162F">
              <w:rPr>
                <w:rFonts w:ascii="Arial" w:hAnsi="Arial"/>
                <w:sz w:val="16"/>
                <w:szCs w:val="16"/>
              </w:rPr>
              <w:t>R5-2244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56149D" w14:textId="77777777" w:rsidR="00C16821" w:rsidRPr="00D0162F" w:rsidRDefault="00C16821" w:rsidP="00C16821">
            <w:pPr>
              <w:rPr>
                <w:rFonts w:ascii="Arial" w:hAnsi="Arial"/>
                <w:sz w:val="16"/>
                <w:szCs w:val="16"/>
              </w:rPr>
            </w:pPr>
            <w:r w:rsidRPr="00D0162F">
              <w:rPr>
                <w:rFonts w:ascii="Arial" w:hAnsi="Arial"/>
                <w:sz w:val="16"/>
                <w:szCs w:val="16"/>
              </w:rPr>
              <w:t>18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61B2A9"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0FDF40"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F47CA1" w14:textId="77777777" w:rsidR="00C16821" w:rsidRPr="00D0162F" w:rsidRDefault="00C16821" w:rsidP="00C16821">
            <w:pPr>
              <w:rPr>
                <w:rFonts w:ascii="Arial" w:hAnsi="Arial"/>
                <w:sz w:val="16"/>
                <w:szCs w:val="16"/>
              </w:rPr>
            </w:pPr>
            <w:r w:rsidRPr="00D0162F">
              <w:rPr>
                <w:rFonts w:ascii="Arial" w:hAnsi="Arial"/>
                <w:sz w:val="16"/>
                <w:szCs w:val="16"/>
              </w:rPr>
              <w:t>Corrections to 5.5.5.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5E1948"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509D252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D962F2B"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259C3E8B"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181DA1" w14:textId="77777777" w:rsidR="00C16821" w:rsidRPr="00D0162F" w:rsidRDefault="00C16821" w:rsidP="00C16821">
            <w:pPr>
              <w:rPr>
                <w:rFonts w:ascii="Arial" w:hAnsi="Arial"/>
                <w:sz w:val="16"/>
                <w:szCs w:val="16"/>
              </w:rPr>
            </w:pPr>
            <w:r w:rsidRPr="00D0162F">
              <w:rPr>
                <w:rFonts w:ascii="Arial" w:hAnsi="Arial"/>
                <w:sz w:val="16"/>
                <w:szCs w:val="16"/>
              </w:rPr>
              <w:t>R5-2244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635A01A" w14:textId="77777777" w:rsidR="00C16821" w:rsidRPr="00D0162F" w:rsidRDefault="00C16821" w:rsidP="00C16821">
            <w:pPr>
              <w:rPr>
                <w:rFonts w:ascii="Arial" w:hAnsi="Arial"/>
                <w:sz w:val="16"/>
                <w:szCs w:val="16"/>
              </w:rPr>
            </w:pPr>
            <w:r w:rsidRPr="00D0162F">
              <w:rPr>
                <w:rFonts w:ascii="Arial" w:hAnsi="Arial"/>
                <w:sz w:val="16"/>
                <w:szCs w:val="16"/>
              </w:rPr>
              <w:t>18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4BCD9A"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11B63B6"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2CD23FF" w14:textId="77777777" w:rsidR="00C16821" w:rsidRPr="00D0162F" w:rsidRDefault="00C16821" w:rsidP="00C16821">
            <w:pPr>
              <w:rPr>
                <w:rFonts w:ascii="Arial" w:hAnsi="Arial"/>
                <w:sz w:val="16"/>
                <w:szCs w:val="16"/>
              </w:rPr>
            </w:pPr>
            <w:r w:rsidRPr="00D0162F">
              <w:rPr>
                <w:rFonts w:ascii="Arial" w:hAnsi="Arial"/>
                <w:sz w:val="16"/>
                <w:szCs w:val="16"/>
              </w:rPr>
              <w:t>Corrections to 5.5.5.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EAB02D"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B3E96C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EB99AA"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0730212"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235B49" w14:textId="77777777" w:rsidR="00C16821" w:rsidRPr="00D0162F" w:rsidRDefault="00C16821" w:rsidP="00C16821">
            <w:pPr>
              <w:rPr>
                <w:rFonts w:ascii="Arial" w:hAnsi="Arial"/>
                <w:sz w:val="16"/>
                <w:szCs w:val="16"/>
              </w:rPr>
            </w:pPr>
            <w:r w:rsidRPr="00D0162F">
              <w:rPr>
                <w:rFonts w:ascii="Arial" w:hAnsi="Arial"/>
                <w:sz w:val="16"/>
                <w:szCs w:val="16"/>
              </w:rPr>
              <w:t>R5-2244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71C4D4" w14:textId="77777777" w:rsidR="00C16821" w:rsidRPr="00D0162F" w:rsidRDefault="00C16821" w:rsidP="00C16821">
            <w:pPr>
              <w:rPr>
                <w:rFonts w:ascii="Arial" w:hAnsi="Arial"/>
                <w:sz w:val="16"/>
                <w:szCs w:val="16"/>
              </w:rPr>
            </w:pPr>
            <w:r w:rsidRPr="00D0162F">
              <w:rPr>
                <w:rFonts w:ascii="Arial" w:hAnsi="Arial"/>
                <w:sz w:val="16"/>
                <w:szCs w:val="16"/>
              </w:rPr>
              <w:t>18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98D387"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EF7CC12"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35C82D7" w14:textId="77777777" w:rsidR="00C16821" w:rsidRPr="00D0162F" w:rsidRDefault="00C16821" w:rsidP="00C16821">
            <w:pPr>
              <w:rPr>
                <w:rFonts w:ascii="Arial" w:hAnsi="Arial"/>
                <w:sz w:val="16"/>
                <w:szCs w:val="16"/>
              </w:rPr>
            </w:pPr>
            <w:r w:rsidRPr="00D0162F">
              <w:rPr>
                <w:rFonts w:ascii="Arial" w:hAnsi="Arial"/>
                <w:sz w:val="16"/>
                <w:szCs w:val="16"/>
              </w:rPr>
              <w:t>Corrections for BFD LR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1443B4"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E0B3FB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A2257E9"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22935106"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9822AF" w14:textId="77777777" w:rsidR="00C16821" w:rsidRPr="00D0162F" w:rsidRDefault="00C16821" w:rsidP="00C16821">
            <w:pPr>
              <w:rPr>
                <w:rFonts w:ascii="Arial" w:hAnsi="Arial"/>
                <w:sz w:val="16"/>
                <w:szCs w:val="16"/>
              </w:rPr>
            </w:pPr>
            <w:r w:rsidRPr="00D0162F">
              <w:rPr>
                <w:rFonts w:ascii="Arial" w:hAnsi="Arial"/>
                <w:sz w:val="16"/>
                <w:szCs w:val="16"/>
              </w:rPr>
              <w:t>R5-2244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773C56" w14:textId="77777777" w:rsidR="00C16821" w:rsidRPr="00D0162F" w:rsidRDefault="00C16821" w:rsidP="00C16821">
            <w:pPr>
              <w:rPr>
                <w:rFonts w:ascii="Arial" w:hAnsi="Arial"/>
                <w:sz w:val="16"/>
                <w:szCs w:val="16"/>
              </w:rPr>
            </w:pPr>
            <w:r w:rsidRPr="00D0162F">
              <w:rPr>
                <w:rFonts w:ascii="Arial" w:hAnsi="Arial"/>
                <w:sz w:val="16"/>
                <w:szCs w:val="16"/>
              </w:rPr>
              <w:t>18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5281E4"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4DC8B7"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19F9DB" w14:textId="77777777" w:rsidR="00C16821" w:rsidRPr="00D0162F" w:rsidRDefault="00C16821" w:rsidP="00C16821">
            <w:pPr>
              <w:rPr>
                <w:rFonts w:ascii="Arial" w:hAnsi="Arial"/>
                <w:sz w:val="16"/>
                <w:szCs w:val="16"/>
              </w:rPr>
            </w:pPr>
            <w:r w:rsidRPr="00D0162F">
              <w:rPr>
                <w:rFonts w:ascii="Arial" w:hAnsi="Arial"/>
                <w:sz w:val="16"/>
                <w:szCs w:val="16"/>
              </w:rPr>
              <w:t>Core spec alignment 6.7.x.1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933D9E"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5A8E5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A39C51"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5EB0BCAB"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42E5E1" w14:textId="77777777" w:rsidR="00C16821" w:rsidRPr="00D0162F" w:rsidRDefault="00C16821" w:rsidP="00C16821">
            <w:pPr>
              <w:rPr>
                <w:rFonts w:ascii="Arial" w:hAnsi="Arial"/>
                <w:sz w:val="16"/>
                <w:szCs w:val="16"/>
              </w:rPr>
            </w:pPr>
            <w:r w:rsidRPr="00D0162F">
              <w:rPr>
                <w:rFonts w:ascii="Arial" w:hAnsi="Arial"/>
                <w:sz w:val="16"/>
                <w:szCs w:val="16"/>
              </w:rPr>
              <w:t>R5-2244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79C8F2" w14:textId="77777777" w:rsidR="00C16821" w:rsidRPr="00D0162F" w:rsidRDefault="00C16821" w:rsidP="00C16821">
            <w:pPr>
              <w:rPr>
                <w:rFonts w:ascii="Arial" w:hAnsi="Arial"/>
                <w:sz w:val="16"/>
                <w:szCs w:val="16"/>
              </w:rPr>
            </w:pPr>
            <w:r w:rsidRPr="00D0162F">
              <w:rPr>
                <w:rFonts w:ascii="Arial" w:hAnsi="Arial"/>
                <w:sz w:val="16"/>
                <w:szCs w:val="16"/>
              </w:rPr>
              <w:t>18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1ECE72"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1E2BFC8"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E449BA" w14:textId="77777777" w:rsidR="00C16821" w:rsidRPr="00D0162F" w:rsidRDefault="00C16821" w:rsidP="00C16821">
            <w:pPr>
              <w:rPr>
                <w:rFonts w:ascii="Arial" w:hAnsi="Arial"/>
                <w:sz w:val="16"/>
                <w:szCs w:val="16"/>
              </w:rPr>
            </w:pPr>
            <w:r w:rsidRPr="00D0162F">
              <w:rPr>
                <w:rFonts w:ascii="Arial" w:hAnsi="Arial"/>
                <w:sz w:val="16"/>
                <w:szCs w:val="16"/>
              </w:rPr>
              <w:t>Correction to CSI-RS.3.2 TD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ED37E5"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44CD4A4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9715D4"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732D3A02"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175052" w14:textId="77777777" w:rsidR="00C16821" w:rsidRPr="00D0162F" w:rsidRDefault="00C16821" w:rsidP="00C16821">
            <w:pPr>
              <w:rPr>
                <w:rFonts w:ascii="Arial" w:hAnsi="Arial"/>
                <w:sz w:val="16"/>
                <w:szCs w:val="16"/>
              </w:rPr>
            </w:pPr>
            <w:r w:rsidRPr="00D0162F">
              <w:rPr>
                <w:rFonts w:ascii="Arial" w:hAnsi="Arial"/>
                <w:sz w:val="16"/>
                <w:szCs w:val="16"/>
              </w:rPr>
              <w:t>R5-2245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711B59" w14:textId="77777777" w:rsidR="00C16821" w:rsidRPr="00D0162F" w:rsidRDefault="00C16821" w:rsidP="00C16821">
            <w:pPr>
              <w:rPr>
                <w:rFonts w:ascii="Arial" w:hAnsi="Arial"/>
                <w:sz w:val="16"/>
                <w:szCs w:val="16"/>
              </w:rPr>
            </w:pPr>
            <w:r w:rsidRPr="00D0162F">
              <w:rPr>
                <w:rFonts w:ascii="Arial" w:hAnsi="Arial"/>
                <w:sz w:val="16"/>
                <w:szCs w:val="16"/>
              </w:rPr>
              <w:t>18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332310"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8D4EEDC"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BDC43CB" w14:textId="77777777" w:rsidR="00C16821" w:rsidRPr="00D0162F" w:rsidRDefault="00C16821" w:rsidP="00C16821">
            <w:pPr>
              <w:rPr>
                <w:rFonts w:ascii="Arial" w:hAnsi="Arial"/>
                <w:sz w:val="16"/>
                <w:szCs w:val="16"/>
              </w:rPr>
            </w:pPr>
            <w:r w:rsidRPr="00D0162F">
              <w:rPr>
                <w:rFonts w:ascii="Arial" w:hAnsi="Arial"/>
                <w:sz w:val="16"/>
                <w:szCs w:val="16"/>
              </w:rPr>
              <w:t>Correction to Mob_enh RRM TCs 7.3.1.X - FR2 DAPS 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217C5E"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F7A255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775FA9"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529DC36A"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5E9E5D" w14:textId="77777777" w:rsidR="00C16821" w:rsidRPr="00D0162F" w:rsidRDefault="00C16821" w:rsidP="00C16821">
            <w:pPr>
              <w:rPr>
                <w:rFonts w:ascii="Arial" w:hAnsi="Arial"/>
                <w:sz w:val="16"/>
                <w:szCs w:val="16"/>
              </w:rPr>
            </w:pPr>
            <w:r w:rsidRPr="00D0162F">
              <w:rPr>
                <w:rFonts w:ascii="Arial" w:hAnsi="Arial"/>
                <w:sz w:val="16"/>
                <w:szCs w:val="16"/>
              </w:rPr>
              <w:t>R5-2245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EE1BFF" w14:textId="77777777" w:rsidR="00C16821" w:rsidRPr="00D0162F" w:rsidRDefault="00C16821" w:rsidP="00C16821">
            <w:pPr>
              <w:rPr>
                <w:rFonts w:ascii="Arial" w:hAnsi="Arial"/>
                <w:sz w:val="16"/>
                <w:szCs w:val="16"/>
              </w:rPr>
            </w:pPr>
            <w:r w:rsidRPr="00D0162F">
              <w:rPr>
                <w:rFonts w:ascii="Arial" w:hAnsi="Arial"/>
                <w:sz w:val="16"/>
                <w:szCs w:val="16"/>
              </w:rPr>
              <w:t>18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B4C0AF"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50B225"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CF149B" w14:textId="77777777" w:rsidR="00C16821" w:rsidRPr="00D0162F" w:rsidRDefault="00C16821" w:rsidP="00C16821">
            <w:pPr>
              <w:rPr>
                <w:rFonts w:ascii="Arial" w:hAnsi="Arial"/>
                <w:sz w:val="16"/>
                <w:szCs w:val="16"/>
              </w:rPr>
            </w:pPr>
            <w:r w:rsidRPr="00D0162F">
              <w:rPr>
                <w:rFonts w:ascii="Arial" w:hAnsi="Arial"/>
                <w:sz w:val="16"/>
                <w:szCs w:val="16"/>
              </w:rPr>
              <w:t>Correction to minimum requirements in 9.1.1.0 - SL Tx timing erro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563CB9"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51669DA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626CBB"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14F1FA22"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15A6AC" w14:textId="77777777" w:rsidR="00C16821" w:rsidRPr="00D0162F" w:rsidRDefault="00C16821" w:rsidP="00C16821">
            <w:pPr>
              <w:rPr>
                <w:rFonts w:ascii="Arial" w:hAnsi="Arial"/>
                <w:sz w:val="16"/>
                <w:szCs w:val="16"/>
              </w:rPr>
            </w:pPr>
            <w:r w:rsidRPr="00D0162F">
              <w:rPr>
                <w:rFonts w:ascii="Arial" w:hAnsi="Arial"/>
                <w:sz w:val="16"/>
                <w:szCs w:val="16"/>
              </w:rPr>
              <w:t>R5-2245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A7E76E" w14:textId="77777777" w:rsidR="00C16821" w:rsidRPr="00D0162F" w:rsidRDefault="00C16821" w:rsidP="00C16821">
            <w:pPr>
              <w:rPr>
                <w:rFonts w:ascii="Arial" w:hAnsi="Arial"/>
                <w:sz w:val="16"/>
                <w:szCs w:val="16"/>
              </w:rPr>
            </w:pPr>
            <w:r w:rsidRPr="00D0162F">
              <w:rPr>
                <w:rFonts w:ascii="Arial" w:hAnsi="Arial"/>
                <w:sz w:val="16"/>
                <w:szCs w:val="16"/>
              </w:rPr>
              <w:t>18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6643B9"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D40E51A"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A1E891" w14:textId="77777777" w:rsidR="00C16821" w:rsidRPr="00D0162F" w:rsidRDefault="00C16821" w:rsidP="00C16821">
            <w:pPr>
              <w:rPr>
                <w:rFonts w:ascii="Arial" w:hAnsi="Arial"/>
                <w:sz w:val="16"/>
                <w:szCs w:val="16"/>
              </w:rPr>
            </w:pPr>
            <w:r w:rsidRPr="00D0162F">
              <w:rPr>
                <w:rFonts w:ascii="Arial" w:hAnsi="Arial"/>
                <w:sz w:val="16"/>
                <w:szCs w:val="16"/>
              </w:rPr>
              <w:t>Correction to NR SL RRM TC 9.1.1.1 - GNSS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63DF83"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494FF15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86B024"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4203249"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361939" w14:textId="77777777" w:rsidR="00C16821" w:rsidRPr="00D0162F" w:rsidRDefault="00C16821" w:rsidP="00C16821">
            <w:pPr>
              <w:rPr>
                <w:rFonts w:ascii="Arial" w:hAnsi="Arial"/>
                <w:sz w:val="16"/>
                <w:szCs w:val="16"/>
              </w:rPr>
            </w:pPr>
            <w:r w:rsidRPr="00D0162F">
              <w:rPr>
                <w:rFonts w:ascii="Arial" w:hAnsi="Arial"/>
                <w:sz w:val="16"/>
                <w:szCs w:val="16"/>
              </w:rPr>
              <w:t>R5-2245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727F77" w14:textId="77777777" w:rsidR="00C16821" w:rsidRPr="00D0162F" w:rsidRDefault="00C16821" w:rsidP="00C16821">
            <w:pPr>
              <w:rPr>
                <w:rFonts w:ascii="Arial" w:hAnsi="Arial"/>
                <w:sz w:val="16"/>
                <w:szCs w:val="16"/>
              </w:rPr>
            </w:pPr>
            <w:r w:rsidRPr="00D0162F">
              <w:rPr>
                <w:rFonts w:ascii="Arial" w:hAnsi="Arial"/>
                <w:sz w:val="16"/>
                <w:szCs w:val="16"/>
              </w:rPr>
              <w:t>18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90D751"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6A10528"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4FBB5A" w14:textId="77777777" w:rsidR="00C16821" w:rsidRPr="00D0162F" w:rsidRDefault="00C16821" w:rsidP="00C16821">
            <w:pPr>
              <w:rPr>
                <w:rFonts w:ascii="Arial" w:hAnsi="Arial"/>
                <w:sz w:val="16"/>
                <w:szCs w:val="16"/>
              </w:rPr>
            </w:pPr>
            <w:r w:rsidRPr="00D0162F">
              <w:rPr>
                <w:rFonts w:ascii="Arial" w:hAnsi="Arial"/>
                <w:sz w:val="16"/>
                <w:szCs w:val="16"/>
              </w:rPr>
              <w:t>Correction to NR SL RRM TC 9.1.1.2 - SyncRef UE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D35425"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810E09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EBB2DD"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5F398A98"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86DFE8" w14:textId="77777777" w:rsidR="00C16821" w:rsidRPr="00D0162F" w:rsidRDefault="00C16821" w:rsidP="00C16821">
            <w:pPr>
              <w:rPr>
                <w:rFonts w:ascii="Arial" w:hAnsi="Arial"/>
                <w:sz w:val="16"/>
                <w:szCs w:val="16"/>
              </w:rPr>
            </w:pPr>
            <w:r w:rsidRPr="00D0162F">
              <w:rPr>
                <w:rFonts w:ascii="Arial" w:hAnsi="Arial"/>
                <w:sz w:val="16"/>
                <w:szCs w:val="16"/>
              </w:rPr>
              <w:t>R5-2245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A489654" w14:textId="77777777" w:rsidR="00C16821" w:rsidRPr="00D0162F" w:rsidRDefault="00C16821" w:rsidP="00C16821">
            <w:pPr>
              <w:rPr>
                <w:rFonts w:ascii="Arial" w:hAnsi="Arial"/>
                <w:sz w:val="16"/>
                <w:szCs w:val="16"/>
              </w:rPr>
            </w:pPr>
            <w:r w:rsidRPr="00D0162F">
              <w:rPr>
                <w:rFonts w:ascii="Arial" w:hAnsi="Arial"/>
                <w:sz w:val="16"/>
                <w:szCs w:val="16"/>
              </w:rPr>
              <w:t>18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BC068E"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54611C"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1E3BBF" w14:textId="77777777" w:rsidR="00C16821" w:rsidRPr="00D0162F" w:rsidRDefault="00C16821" w:rsidP="00C16821">
            <w:pPr>
              <w:rPr>
                <w:rFonts w:ascii="Arial" w:hAnsi="Arial"/>
                <w:sz w:val="16"/>
                <w:szCs w:val="16"/>
              </w:rPr>
            </w:pPr>
            <w:r w:rsidRPr="00D0162F">
              <w:rPr>
                <w:rFonts w:ascii="Arial" w:hAnsi="Arial"/>
                <w:sz w:val="16"/>
                <w:szCs w:val="16"/>
              </w:rPr>
              <w:t>Correction to NR SL RRM TC 9.1.1.3 - gNB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E700A6"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D2AA44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A848CC5"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2A1936D6"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597E58" w14:textId="77777777" w:rsidR="00C16821" w:rsidRPr="00D0162F" w:rsidRDefault="00C16821" w:rsidP="00C16821">
            <w:pPr>
              <w:rPr>
                <w:rFonts w:ascii="Arial" w:hAnsi="Arial"/>
                <w:sz w:val="16"/>
                <w:szCs w:val="16"/>
              </w:rPr>
            </w:pPr>
            <w:r w:rsidRPr="00D0162F">
              <w:rPr>
                <w:rFonts w:ascii="Arial" w:hAnsi="Arial"/>
                <w:sz w:val="16"/>
                <w:szCs w:val="16"/>
              </w:rPr>
              <w:t>R5-2245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50BE34" w14:textId="77777777" w:rsidR="00C16821" w:rsidRPr="00D0162F" w:rsidRDefault="00C16821" w:rsidP="00C16821">
            <w:pPr>
              <w:rPr>
                <w:rFonts w:ascii="Arial" w:hAnsi="Arial"/>
                <w:sz w:val="16"/>
                <w:szCs w:val="16"/>
              </w:rPr>
            </w:pPr>
            <w:r w:rsidRPr="00D0162F">
              <w:rPr>
                <w:rFonts w:ascii="Arial" w:hAnsi="Arial"/>
                <w:sz w:val="16"/>
                <w:szCs w:val="16"/>
              </w:rPr>
              <w:t>18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C9D8843"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2815518"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6AA6324" w14:textId="77777777" w:rsidR="00C16821" w:rsidRPr="00D0162F" w:rsidRDefault="00C16821" w:rsidP="00C16821">
            <w:pPr>
              <w:rPr>
                <w:rFonts w:ascii="Arial" w:hAnsi="Arial"/>
                <w:sz w:val="16"/>
                <w:szCs w:val="16"/>
              </w:rPr>
            </w:pPr>
            <w:r w:rsidRPr="00D0162F">
              <w:rPr>
                <w:rFonts w:ascii="Arial" w:hAnsi="Arial"/>
                <w:sz w:val="16"/>
                <w:szCs w:val="16"/>
              </w:rPr>
              <w:t>Correction to NR SL RRM TC 9.1.2.1 - S-SSB Tx gNB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AA4BCC"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2A99DDF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ED2976"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005C5C7A"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254682B" w14:textId="77777777" w:rsidR="00C16821" w:rsidRPr="00D0162F" w:rsidRDefault="00C16821" w:rsidP="00C16821">
            <w:pPr>
              <w:rPr>
                <w:rFonts w:ascii="Arial" w:hAnsi="Arial"/>
                <w:sz w:val="16"/>
                <w:szCs w:val="16"/>
              </w:rPr>
            </w:pPr>
            <w:r w:rsidRPr="00D0162F">
              <w:rPr>
                <w:rFonts w:ascii="Arial" w:hAnsi="Arial"/>
                <w:sz w:val="16"/>
                <w:szCs w:val="16"/>
              </w:rPr>
              <w:t>R5-2245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B2D2E23" w14:textId="77777777" w:rsidR="00C16821" w:rsidRPr="00D0162F" w:rsidRDefault="00C16821" w:rsidP="00C16821">
            <w:pPr>
              <w:rPr>
                <w:rFonts w:ascii="Arial" w:hAnsi="Arial"/>
                <w:sz w:val="16"/>
                <w:szCs w:val="16"/>
              </w:rPr>
            </w:pPr>
            <w:r w:rsidRPr="00D0162F">
              <w:rPr>
                <w:rFonts w:ascii="Arial" w:hAnsi="Arial"/>
                <w:sz w:val="16"/>
                <w:szCs w:val="16"/>
              </w:rPr>
              <w:t>18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4FC7F5"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2B6FAA4"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BA2A24" w14:textId="77777777" w:rsidR="00C16821" w:rsidRPr="00D0162F" w:rsidRDefault="00C16821" w:rsidP="00C16821">
            <w:pPr>
              <w:rPr>
                <w:rFonts w:ascii="Arial" w:hAnsi="Arial"/>
                <w:sz w:val="16"/>
                <w:szCs w:val="16"/>
              </w:rPr>
            </w:pPr>
            <w:r w:rsidRPr="00D0162F">
              <w:rPr>
                <w:rFonts w:ascii="Arial" w:hAnsi="Arial"/>
                <w:sz w:val="16"/>
                <w:szCs w:val="16"/>
              </w:rPr>
              <w:t>Correction to NR SL RRM TC 9.1.2.2 - S-SSB Tx SyncRef UE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EF6245"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77AF887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BE4172D"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285A1522"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E96F87" w14:textId="77777777" w:rsidR="00C16821" w:rsidRPr="00D0162F" w:rsidRDefault="00C16821" w:rsidP="00C16821">
            <w:pPr>
              <w:rPr>
                <w:rFonts w:ascii="Arial" w:hAnsi="Arial"/>
                <w:sz w:val="16"/>
                <w:szCs w:val="16"/>
              </w:rPr>
            </w:pPr>
            <w:r w:rsidRPr="00D0162F">
              <w:rPr>
                <w:rFonts w:ascii="Arial" w:hAnsi="Arial"/>
                <w:sz w:val="16"/>
                <w:szCs w:val="16"/>
              </w:rPr>
              <w:t>R5-2245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684E07" w14:textId="77777777" w:rsidR="00C16821" w:rsidRPr="00D0162F" w:rsidRDefault="00C16821" w:rsidP="00C16821">
            <w:pPr>
              <w:rPr>
                <w:rFonts w:ascii="Arial" w:hAnsi="Arial"/>
                <w:sz w:val="16"/>
                <w:szCs w:val="16"/>
              </w:rPr>
            </w:pPr>
            <w:r w:rsidRPr="00D0162F">
              <w:rPr>
                <w:rFonts w:ascii="Arial" w:hAnsi="Arial"/>
                <w:sz w:val="16"/>
                <w:szCs w:val="16"/>
              </w:rPr>
              <w:t>18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C866763"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39431D"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D09D01" w14:textId="77777777" w:rsidR="00C16821" w:rsidRPr="00D0162F" w:rsidRDefault="00C16821" w:rsidP="00C16821">
            <w:pPr>
              <w:rPr>
                <w:rFonts w:ascii="Arial" w:hAnsi="Arial"/>
                <w:sz w:val="16"/>
                <w:szCs w:val="16"/>
              </w:rPr>
            </w:pPr>
            <w:r w:rsidRPr="00D0162F">
              <w:rPr>
                <w:rFonts w:ascii="Arial" w:hAnsi="Arial"/>
                <w:sz w:val="16"/>
                <w:szCs w:val="16"/>
              </w:rPr>
              <w:t>Correction to minimum requirements in 9.1.3.0 - SyncRef 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2417BE"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7008D4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13697E"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17C2D108"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D9D39C" w14:textId="77777777" w:rsidR="00C16821" w:rsidRPr="00D0162F" w:rsidRDefault="00C16821" w:rsidP="00C16821">
            <w:pPr>
              <w:rPr>
                <w:rFonts w:ascii="Arial" w:hAnsi="Arial"/>
                <w:sz w:val="16"/>
                <w:szCs w:val="16"/>
              </w:rPr>
            </w:pPr>
            <w:r w:rsidRPr="00D0162F">
              <w:rPr>
                <w:rFonts w:ascii="Arial" w:hAnsi="Arial"/>
                <w:sz w:val="16"/>
                <w:szCs w:val="16"/>
              </w:rPr>
              <w:t>R5-2245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A97C7E2" w14:textId="77777777" w:rsidR="00C16821" w:rsidRPr="00D0162F" w:rsidRDefault="00C16821" w:rsidP="00C16821">
            <w:pPr>
              <w:rPr>
                <w:rFonts w:ascii="Arial" w:hAnsi="Arial"/>
                <w:sz w:val="16"/>
                <w:szCs w:val="16"/>
              </w:rPr>
            </w:pPr>
            <w:r w:rsidRPr="00D0162F">
              <w:rPr>
                <w:rFonts w:ascii="Arial" w:hAnsi="Arial"/>
                <w:sz w:val="16"/>
                <w:szCs w:val="16"/>
              </w:rPr>
              <w:t>18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BDC1C7D"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63DDD20"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E58D5D0" w14:textId="77777777" w:rsidR="00C16821" w:rsidRPr="00D0162F" w:rsidRDefault="00C16821" w:rsidP="00C16821">
            <w:pPr>
              <w:rPr>
                <w:rFonts w:ascii="Arial" w:hAnsi="Arial"/>
                <w:sz w:val="16"/>
                <w:szCs w:val="16"/>
              </w:rPr>
            </w:pPr>
            <w:r w:rsidRPr="00D0162F">
              <w:rPr>
                <w:rFonts w:ascii="Arial" w:hAnsi="Arial"/>
                <w:sz w:val="16"/>
                <w:szCs w:val="16"/>
              </w:rPr>
              <w:t>Correction to NR SL RRM TC 9.1.3.1 - GNSS highest priority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0F6774"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53CB9AF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38C937"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C8C1673"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4620F4" w14:textId="77777777" w:rsidR="00C16821" w:rsidRPr="00D0162F" w:rsidRDefault="00C16821" w:rsidP="00C16821">
            <w:pPr>
              <w:rPr>
                <w:rFonts w:ascii="Arial" w:hAnsi="Arial"/>
                <w:sz w:val="16"/>
                <w:szCs w:val="16"/>
              </w:rPr>
            </w:pPr>
            <w:r w:rsidRPr="00D0162F">
              <w:rPr>
                <w:rFonts w:ascii="Arial" w:hAnsi="Arial"/>
                <w:sz w:val="16"/>
                <w:szCs w:val="16"/>
              </w:rPr>
              <w:t>R5-2245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6B0F1F" w14:textId="77777777" w:rsidR="00C16821" w:rsidRPr="00D0162F" w:rsidRDefault="00C16821" w:rsidP="00C16821">
            <w:pPr>
              <w:rPr>
                <w:rFonts w:ascii="Arial" w:hAnsi="Arial"/>
                <w:sz w:val="16"/>
                <w:szCs w:val="16"/>
              </w:rPr>
            </w:pPr>
            <w:r w:rsidRPr="00D0162F">
              <w:rPr>
                <w:rFonts w:ascii="Arial" w:hAnsi="Arial"/>
                <w:sz w:val="16"/>
                <w:szCs w:val="16"/>
              </w:rPr>
              <w:t>18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C301A56"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C6F3BAC"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250F4A7" w14:textId="77777777" w:rsidR="00C16821" w:rsidRPr="00D0162F" w:rsidRDefault="00C16821" w:rsidP="00C16821">
            <w:pPr>
              <w:rPr>
                <w:rFonts w:ascii="Arial" w:hAnsi="Arial"/>
                <w:sz w:val="16"/>
                <w:szCs w:val="16"/>
              </w:rPr>
            </w:pPr>
            <w:r w:rsidRPr="00D0162F">
              <w:rPr>
                <w:rFonts w:ascii="Arial" w:hAnsi="Arial"/>
                <w:sz w:val="16"/>
                <w:szCs w:val="16"/>
              </w:rPr>
              <w:t>Correction to NR SL RRM TC 9.1.4.1 - resource selection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C662DE"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0498C5C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504D809"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5E0B718"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DD0E26" w14:textId="77777777" w:rsidR="00C16821" w:rsidRPr="00D0162F" w:rsidRDefault="00C16821" w:rsidP="00C16821">
            <w:pPr>
              <w:rPr>
                <w:rFonts w:ascii="Arial" w:hAnsi="Arial"/>
                <w:sz w:val="16"/>
                <w:szCs w:val="16"/>
              </w:rPr>
            </w:pPr>
            <w:r w:rsidRPr="00D0162F">
              <w:rPr>
                <w:rFonts w:ascii="Arial" w:hAnsi="Arial"/>
                <w:sz w:val="16"/>
                <w:szCs w:val="16"/>
              </w:rPr>
              <w:t>R5-2245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74C05D" w14:textId="77777777" w:rsidR="00C16821" w:rsidRPr="00D0162F" w:rsidRDefault="00C16821" w:rsidP="00C16821">
            <w:pPr>
              <w:rPr>
                <w:rFonts w:ascii="Arial" w:hAnsi="Arial"/>
                <w:sz w:val="16"/>
                <w:szCs w:val="16"/>
              </w:rPr>
            </w:pPr>
            <w:r w:rsidRPr="00D0162F">
              <w:rPr>
                <w:rFonts w:ascii="Arial" w:hAnsi="Arial"/>
                <w:sz w:val="16"/>
                <w:szCs w:val="16"/>
              </w:rPr>
              <w:t>18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0493AA"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A1BF77"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3B28D9" w14:textId="77777777" w:rsidR="00C16821" w:rsidRPr="00D0162F" w:rsidRDefault="00C16821" w:rsidP="00C16821">
            <w:pPr>
              <w:rPr>
                <w:rFonts w:ascii="Arial" w:hAnsi="Arial"/>
                <w:sz w:val="16"/>
                <w:szCs w:val="16"/>
              </w:rPr>
            </w:pPr>
            <w:r w:rsidRPr="00D0162F">
              <w:rPr>
                <w:rFonts w:ascii="Arial" w:hAnsi="Arial"/>
                <w:sz w:val="16"/>
                <w:szCs w:val="16"/>
              </w:rPr>
              <w:t>Correction to NR SL RRM TC 9.1.4.2 - resource pre-emption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9AE6E5"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6F2D66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E7E397"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22130D92"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FC5B4D" w14:textId="77777777" w:rsidR="00C16821" w:rsidRPr="00D0162F" w:rsidRDefault="00C16821" w:rsidP="00C16821">
            <w:pPr>
              <w:rPr>
                <w:rFonts w:ascii="Arial" w:hAnsi="Arial"/>
                <w:sz w:val="16"/>
                <w:szCs w:val="16"/>
              </w:rPr>
            </w:pPr>
            <w:r w:rsidRPr="00D0162F">
              <w:rPr>
                <w:rFonts w:ascii="Arial" w:hAnsi="Arial"/>
                <w:sz w:val="16"/>
                <w:szCs w:val="16"/>
              </w:rPr>
              <w:t>R5-2245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F477AD5" w14:textId="77777777" w:rsidR="00C16821" w:rsidRPr="00D0162F" w:rsidRDefault="00C16821" w:rsidP="00C16821">
            <w:pPr>
              <w:rPr>
                <w:rFonts w:ascii="Arial" w:hAnsi="Arial"/>
                <w:sz w:val="16"/>
                <w:szCs w:val="16"/>
              </w:rPr>
            </w:pPr>
            <w:r w:rsidRPr="00D0162F">
              <w:rPr>
                <w:rFonts w:ascii="Arial" w:hAnsi="Arial"/>
                <w:sz w:val="16"/>
                <w:szCs w:val="16"/>
              </w:rPr>
              <w:t>18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3FF966"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4F847C"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9A7F5D" w14:textId="77777777" w:rsidR="00C16821" w:rsidRPr="00D0162F" w:rsidRDefault="00C16821" w:rsidP="00C16821">
            <w:pPr>
              <w:rPr>
                <w:rFonts w:ascii="Arial" w:hAnsi="Arial"/>
                <w:sz w:val="16"/>
                <w:szCs w:val="16"/>
              </w:rPr>
            </w:pPr>
            <w:r w:rsidRPr="00D0162F">
              <w:rPr>
                <w:rFonts w:ascii="Arial" w:hAnsi="Arial"/>
                <w:sz w:val="16"/>
                <w:szCs w:val="16"/>
              </w:rPr>
              <w:t>Correction to NR SL RRM TC 9.1.5.1 - CBR concurrent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14BF11"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279AA0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18F921"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121A1F30"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2B30C2" w14:textId="77777777" w:rsidR="00C16821" w:rsidRPr="00D0162F" w:rsidRDefault="00C16821" w:rsidP="00C16821">
            <w:pPr>
              <w:rPr>
                <w:rFonts w:ascii="Arial" w:hAnsi="Arial"/>
                <w:sz w:val="16"/>
                <w:szCs w:val="16"/>
              </w:rPr>
            </w:pPr>
            <w:r w:rsidRPr="00D0162F">
              <w:rPr>
                <w:rFonts w:ascii="Arial" w:hAnsi="Arial"/>
                <w:sz w:val="16"/>
                <w:szCs w:val="16"/>
              </w:rPr>
              <w:t>R5-2245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FA3E6C" w14:textId="77777777" w:rsidR="00C16821" w:rsidRPr="00D0162F" w:rsidRDefault="00C16821" w:rsidP="00C16821">
            <w:pPr>
              <w:rPr>
                <w:rFonts w:ascii="Arial" w:hAnsi="Arial"/>
                <w:sz w:val="16"/>
                <w:szCs w:val="16"/>
              </w:rPr>
            </w:pPr>
            <w:r w:rsidRPr="00D0162F">
              <w:rPr>
                <w:rFonts w:ascii="Arial" w:hAnsi="Arial"/>
                <w:sz w:val="16"/>
                <w:szCs w:val="16"/>
              </w:rPr>
              <w:t>18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3974B3"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3ECB19"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0025047" w14:textId="77777777" w:rsidR="00C16821" w:rsidRPr="00D0162F" w:rsidRDefault="00C16821" w:rsidP="00C16821">
            <w:pPr>
              <w:rPr>
                <w:rFonts w:ascii="Arial" w:hAnsi="Arial"/>
                <w:sz w:val="16"/>
                <w:szCs w:val="16"/>
              </w:rPr>
            </w:pPr>
            <w:r w:rsidRPr="00D0162F">
              <w:rPr>
                <w:rFonts w:ascii="Arial" w:hAnsi="Arial"/>
                <w:sz w:val="16"/>
                <w:szCs w:val="16"/>
              </w:rPr>
              <w:t>Correction to NR SL RRM TC 9.1.5.2 - CBR PC5 only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CE979A"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84AFA0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055E86"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53083ABB"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C2021B" w14:textId="77777777" w:rsidR="00C16821" w:rsidRPr="00D0162F" w:rsidRDefault="00C16821" w:rsidP="00C16821">
            <w:pPr>
              <w:rPr>
                <w:rFonts w:ascii="Arial" w:hAnsi="Arial"/>
                <w:sz w:val="16"/>
                <w:szCs w:val="16"/>
              </w:rPr>
            </w:pPr>
            <w:r w:rsidRPr="00D0162F">
              <w:rPr>
                <w:rFonts w:ascii="Arial" w:hAnsi="Arial"/>
                <w:sz w:val="16"/>
                <w:szCs w:val="16"/>
              </w:rPr>
              <w:t>R5-2245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6D7AE69" w14:textId="77777777" w:rsidR="00C16821" w:rsidRPr="00D0162F" w:rsidRDefault="00C16821" w:rsidP="00C16821">
            <w:pPr>
              <w:rPr>
                <w:rFonts w:ascii="Arial" w:hAnsi="Arial"/>
                <w:sz w:val="16"/>
                <w:szCs w:val="16"/>
              </w:rPr>
            </w:pPr>
            <w:r w:rsidRPr="00D0162F">
              <w:rPr>
                <w:rFonts w:ascii="Arial" w:hAnsi="Arial"/>
                <w:sz w:val="16"/>
                <w:szCs w:val="16"/>
              </w:rPr>
              <w:t>18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B4ABB7F"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D07F0AC"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A8C1F0" w14:textId="77777777" w:rsidR="00C16821" w:rsidRPr="00D0162F" w:rsidRDefault="00C16821" w:rsidP="00C16821">
            <w:pPr>
              <w:rPr>
                <w:rFonts w:ascii="Arial" w:hAnsi="Arial"/>
                <w:sz w:val="16"/>
                <w:szCs w:val="16"/>
              </w:rPr>
            </w:pPr>
            <w:r w:rsidRPr="00D0162F">
              <w:rPr>
                <w:rFonts w:ascii="Arial" w:hAnsi="Arial"/>
                <w:sz w:val="16"/>
                <w:szCs w:val="16"/>
              </w:rPr>
              <w:t>Correction to NR SL RRM TC 9.1.6.1 - WAN interruption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24EAA7"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7336B48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66FE5E"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7D39207B"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A001B4" w14:textId="77777777" w:rsidR="00C16821" w:rsidRPr="00D0162F" w:rsidRDefault="00C16821" w:rsidP="00C16821">
            <w:pPr>
              <w:rPr>
                <w:rFonts w:ascii="Arial" w:hAnsi="Arial"/>
                <w:sz w:val="16"/>
                <w:szCs w:val="16"/>
              </w:rPr>
            </w:pPr>
            <w:r w:rsidRPr="00D0162F">
              <w:rPr>
                <w:rFonts w:ascii="Arial" w:hAnsi="Arial"/>
                <w:sz w:val="16"/>
                <w:szCs w:val="16"/>
              </w:rPr>
              <w:t>R5-2245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C6E02F8" w14:textId="77777777" w:rsidR="00C16821" w:rsidRPr="00D0162F" w:rsidRDefault="00C16821" w:rsidP="00C16821">
            <w:pPr>
              <w:rPr>
                <w:rFonts w:ascii="Arial" w:hAnsi="Arial"/>
                <w:sz w:val="16"/>
                <w:szCs w:val="16"/>
              </w:rPr>
            </w:pPr>
            <w:r w:rsidRPr="00D0162F">
              <w:rPr>
                <w:rFonts w:ascii="Arial" w:hAnsi="Arial"/>
                <w:sz w:val="16"/>
                <w:szCs w:val="16"/>
              </w:rPr>
              <w:t>19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74E738"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6D72463"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69BCA07" w14:textId="77777777" w:rsidR="00C16821" w:rsidRPr="00D0162F" w:rsidRDefault="00C16821" w:rsidP="00C16821">
            <w:pPr>
              <w:rPr>
                <w:rFonts w:ascii="Arial" w:hAnsi="Arial"/>
                <w:sz w:val="16"/>
                <w:szCs w:val="16"/>
              </w:rPr>
            </w:pPr>
            <w:r w:rsidRPr="00D0162F">
              <w:rPr>
                <w:rFonts w:ascii="Arial" w:hAnsi="Arial"/>
                <w:sz w:val="16"/>
                <w:szCs w:val="16"/>
              </w:rPr>
              <w:t>Correction to NR HST RRM TC 6.1.1.7 - intra-freq 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A21CC5"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76B546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B8FF75"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182CDF95"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C8A13D3" w14:textId="77777777" w:rsidR="00C16821" w:rsidRPr="00D0162F" w:rsidRDefault="00C16821" w:rsidP="00C16821">
            <w:pPr>
              <w:rPr>
                <w:rFonts w:ascii="Arial" w:hAnsi="Arial"/>
                <w:sz w:val="16"/>
                <w:szCs w:val="16"/>
              </w:rPr>
            </w:pPr>
            <w:r w:rsidRPr="00D0162F">
              <w:rPr>
                <w:rFonts w:ascii="Arial" w:hAnsi="Arial"/>
                <w:sz w:val="16"/>
                <w:szCs w:val="16"/>
              </w:rPr>
              <w:t>R5-2245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8273E13" w14:textId="77777777" w:rsidR="00C16821" w:rsidRPr="00D0162F" w:rsidRDefault="00C16821" w:rsidP="00C16821">
            <w:pPr>
              <w:rPr>
                <w:rFonts w:ascii="Arial" w:hAnsi="Arial"/>
                <w:sz w:val="16"/>
                <w:szCs w:val="16"/>
              </w:rPr>
            </w:pPr>
            <w:r w:rsidRPr="00D0162F">
              <w:rPr>
                <w:rFonts w:ascii="Arial" w:hAnsi="Arial"/>
                <w:sz w:val="16"/>
                <w:szCs w:val="16"/>
              </w:rPr>
              <w:t>19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853021"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941192"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F72CEA1" w14:textId="77777777" w:rsidR="00C16821" w:rsidRPr="00D0162F" w:rsidRDefault="00C16821" w:rsidP="00C16821">
            <w:pPr>
              <w:rPr>
                <w:rFonts w:ascii="Arial" w:hAnsi="Arial"/>
                <w:sz w:val="16"/>
                <w:szCs w:val="16"/>
              </w:rPr>
            </w:pPr>
            <w:r w:rsidRPr="00D0162F">
              <w:rPr>
                <w:rFonts w:ascii="Arial" w:hAnsi="Arial"/>
                <w:sz w:val="16"/>
                <w:szCs w:val="16"/>
              </w:rPr>
              <w:t>Correction to NR HST RRM TC 8.2.1.2 - intra-RAT resel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6DBFFE"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CF9FC5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90F6AA"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7353A109"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55C8D5" w14:textId="77777777" w:rsidR="00C16821" w:rsidRPr="00D0162F" w:rsidRDefault="00C16821" w:rsidP="00C16821">
            <w:pPr>
              <w:rPr>
                <w:rFonts w:ascii="Arial" w:hAnsi="Arial"/>
                <w:sz w:val="16"/>
                <w:szCs w:val="16"/>
              </w:rPr>
            </w:pPr>
            <w:r w:rsidRPr="00D0162F">
              <w:rPr>
                <w:rFonts w:ascii="Arial" w:hAnsi="Arial"/>
                <w:sz w:val="16"/>
                <w:szCs w:val="16"/>
              </w:rPr>
              <w:t>R5-2246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06893D" w14:textId="77777777" w:rsidR="00C16821" w:rsidRPr="00D0162F" w:rsidRDefault="00C16821" w:rsidP="00C16821">
            <w:pPr>
              <w:rPr>
                <w:rFonts w:ascii="Arial" w:hAnsi="Arial"/>
                <w:sz w:val="16"/>
                <w:szCs w:val="16"/>
              </w:rPr>
            </w:pPr>
            <w:r w:rsidRPr="00D0162F">
              <w:rPr>
                <w:rFonts w:ascii="Arial" w:hAnsi="Arial"/>
                <w:sz w:val="16"/>
                <w:szCs w:val="16"/>
              </w:rPr>
              <w:t>19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DCBDEA6"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2958F4"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464988" w14:textId="77777777" w:rsidR="00C16821" w:rsidRPr="00D0162F" w:rsidRDefault="00C16821" w:rsidP="00C16821">
            <w:pPr>
              <w:rPr>
                <w:rFonts w:ascii="Arial" w:hAnsi="Arial"/>
                <w:sz w:val="16"/>
                <w:szCs w:val="16"/>
              </w:rPr>
            </w:pPr>
            <w:r w:rsidRPr="00D0162F">
              <w:rPr>
                <w:rFonts w:ascii="Arial" w:hAnsi="Arial"/>
                <w:sz w:val="16"/>
                <w:szCs w:val="16"/>
              </w:rPr>
              <w:t>Correction to condition DRX.7 in H.3.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7FA56C"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85A7B6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532898"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0A491AAD"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910EF4" w14:textId="77777777" w:rsidR="00C16821" w:rsidRPr="00D0162F" w:rsidRDefault="00C16821" w:rsidP="00C16821">
            <w:pPr>
              <w:rPr>
                <w:rFonts w:ascii="Arial" w:hAnsi="Arial"/>
                <w:sz w:val="16"/>
                <w:szCs w:val="16"/>
              </w:rPr>
            </w:pPr>
            <w:r w:rsidRPr="00D0162F">
              <w:rPr>
                <w:rFonts w:ascii="Arial" w:hAnsi="Arial"/>
                <w:sz w:val="16"/>
                <w:szCs w:val="16"/>
              </w:rPr>
              <w:t>R5-2246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F771A5" w14:textId="77777777" w:rsidR="00C16821" w:rsidRPr="00D0162F" w:rsidRDefault="00C16821" w:rsidP="00C16821">
            <w:pPr>
              <w:rPr>
                <w:rFonts w:ascii="Arial" w:hAnsi="Arial"/>
                <w:sz w:val="16"/>
                <w:szCs w:val="16"/>
              </w:rPr>
            </w:pPr>
            <w:r w:rsidRPr="00D0162F">
              <w:rPr>
                <w:rFonts w:ascii="Arial" w:hAnsi="Arial"/>
                <w:sz w:val="16"/>
                <w:szCs w:val="16"/>
              </w:rPr>
              <w:t>19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CF99F6"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52561A"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BDCDDC" w14:textId="77777777" w:rsidR="00C16821" w:rsidRPr="00D0162F" w:rsidRDefault="00C16821" w:rsidP="00C16821">
            <w:pPr>
              <w:rPr>
                <w:rFonts w:ascii="Arial" w:hAnsi="Arial"/>
                <w:sz w:val="16"/>
                <w:szCs w:val="16"/>
              </w:rPr>
            </w:pPr>
            <w:r w:rsidRPr="00D0162F">
              <w:rPr>
                <w:rFonts w:ascii="Arial" w:hAnsi="Arial"/>
                <w:sz w:val="16"/>
                <w:szCs w:val="16"/>
              </w:rPr>
              <w:t>Correction to test requirement for SFTD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8F1D0F"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0F7786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3CE5AC"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2543EDB9"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039DF6" w14:textId="77777777" w:rsidR="00C16821" w:rsidRPr="00D0162F" w:rsidRDefault="00C16821" w:rsidP="00C16821">
            <w:pPr>
              <w:rPr>
                <w:rFonts w:ascii="Arial" w:hAnsi="Arial"/>
                <w:sz w:val="16"/>
                <w:szCs w:val="16"/>
              </w:rPr>
            </w:pPr>
            <w:r w:rsidRPr="00D0162F">
              <w:rPr>
                <w:rFonts w:ascii="Arial" w:hAnsi="Arial"/>
                <w:sz w:val="16"/>
                <w:szCs w:val="16"/>
              </w:rPr>
              <w:t>R5-2246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7CFB258" w14:textId="77777777" w:rsidR="00C16821" w:rsidRPr="00D0162F" w:rsidRDefault="00C16821" w:rsidP="00C16821">
            <w:pPr>
              <w:rPr>
                <w:rFonts w:ascii="Arial" w:hAnsi="Arial"/>
                <w:sz w:val="16"/>
                <w:szCs w:val="16"/>
              </w:rPr>
            </w:pPr>
            <w:r w:rsidRPr="00D0162F">
              <w:rPr>
                <w:rFonts w:ascii="Arial" w:hAnsi="Arial"/>
                <w:sz w:val="16"/>
                <w:szCs w:val="16"/>
              </w:rPr>
              <w:t>19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5F9BADA"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88211B7"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0EE6F20" w14:textId="77777777" w:rsidR="00C16821" w:rsidRPr="00D0162F" w:rsidRDefault="00C16821" w:rsidP="00C16821">
            <w:pPr>
              <w:rPr>
                <w:rFonts w:ascii="Arial" w:hAnsi="Arial"/>
                <w:sz w:val="16"/>
                <w:szCs w:val="16"/>
              </w:rPr>
            </w:pPr>
            <w:r w:rsidRPr="00D0162F">
              <w:rPr>
                <w:rFonts w:ascii="Arial" w:hAnsi="Arial"/>
                <w:sz w:val="16"/>
                <w:szCs w:val="16"/>
              </w:rPr>
              <w:t>Correction to measurement delay in 4.6.4.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29E9B5"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E7881C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D200DA"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37755FA"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2A4D28" w14:textId="77777777" w:rsidR="00C16821" w:rsidRPr="00D0162F" w:rsidRDefault="00C16821" w:rsidP="00C16821">
            <w:pPr>
              <w:rPr>
                <w:rFonts w:ascii="Arial" w:hAnsi="Arial"/>
                <w:sz w:val="16"/>
                <w:szCs w:val="16"/>
              </w:rPr>
            </w:pPr>
            <w:r w:rsidRPr="00D0162F">
              <w:rPr>
                <w:rFonts w:ascii="Arial" w:hAnsi="Arial"/>
                <w:sz w:val="16"/>
                <w:szCs w:val="16"/>
              </w:rPr>
              <w:t>R5-2246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DEE29B" w14:textId="77777777" w:rsidR="00C16821" w:rsidRPr="00D0162F" w:rsidRDefault="00C16821" w:rsidP="00C16821">
            <w:pPr>
              <w:rPr>
                <w:rFonts w:ascii="Arial" w:hAnsi="Arial"/>
                <w:sz w:val="16"/>
                <w:szCs w:val="16"/>
              </w:rPr>
            </w:pPr>
            <w:r w:rsidRPr="00D0162F">
              <w:rPr>
                <w:rFonts w:ascii="Arial" w:hAnsi="Arial"/>
                <w:sz w:val="16"/>
                <w:szCs w:val="16"/>
              </w:rPr>
              <w:t>19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A81D84"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6811630"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13D02FC" w14:textId="77777777" w:rsidR="00C16821" w:rsidRPr="00D0162F" w:rsidRDefault="00C16821" w:rsidP="00C16821">
            <w:pPr>
              <w:rPr>
                <w:rFonts w:ascii="Arial" w:hAnsi="Arial"/>
                <w:sz w:val="16"/>
                <w:szCs w:val="16"/>
              </w:rPr>
            </w:pPr>
            <w:r w:rsidRPr="00D0162F">
              <w:rPr>
                <w:rFonts w:ascii="Arial" w:hAnsi="Arial"/>
                <w:sz w:val="16"/>
                <w:szCs w:val="16"/>
              </w:rPr>
              <w:t>Correction to RMSI CORESET Reference Measurement Channels in A.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A84554"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5759BAD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1890F5"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397DC7AB"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61BB99" w14:textId="77777777" w:rsidR="00C16821" w:rsidRPr="00D0162F" w:rsidRDefault="00C16821" w:rsidP="00C16821">
            <w:pPr>
              <w:rPr>
                <w:rFonts w:ascii="Arial" w:hAnsi="Arial"/>
                <w:sz w:val="16"/>
                <w:szCs w:val="16"/>
              </w:rPr>
            </w:pPr>
            <w:r w:rsidRPr="00D0162F">
              <w:rPr>
                <w:rFonts w:ascii="Arial" w:hAnsi="Arial"/>
                <w:sz w:val="16"/>
                <w:szCs w:val="16"/>
              </w:rPr>
              <w:t>R5-2246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669335" w14:textId="77777777" w:rsidR="00C16821" w:rsidRPr="00D0162F" w:rsidRDefault="00C16821" w:rsidP="00C16821">
            <w:pPr>
              <w:rPr>
                <w:rFonts w:ascii="Arial" w:hAnsi="Arial"/>
                <w:sz w:val="16"/>
                <w:szCs w:val="16"/>
              </w:rPr>
            </w:pPr>
            <w:r w:rsidRPr="00D0162F">
              <w:rPr>
                <w:rFonts w:ascii="Arial" w:hAnsi="Arial"/>
                <w:sz w:val="16"/>
                <w:szCs w:val="16"/>
              </w:rPr>
              <w:t>19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B2A1BB0"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9751B0F"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C9BEC7C" w14:textId="77777777" w:rsidR="00C16821" w:rsidRPr="00D0162F" w:rsidRDefault="00C16821" w:rsidP="00C16821">
            <w:pPr>
              <w:rPr>
                <w:rFonts w:ascii="Arial" w:hAnsi="Arial"/>
                <w:sz w:val="16"/>
                <w:szCs w:val="16"/>
              </w:rPr>
            </w:pPr>
            <w:r w:rsidRPr="00D0162F">
              <w:rPr>
                <w:rFonts w:ascii="Arial" w:hAnsi="Arial"/>
                <w:sz w:val="16"/>
                <w:szCs w:val="16"/>
              </w:rPr>
              <w:t>Correction to SS-SINR condition in 5.7.3.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CC294F"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2E04F39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62207A"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5784B5A5"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39662B" w14:textId="77777777" w:rsidR="00C16821" w:rsidRPr="00D0162F" w:rsidRDefault="00C16821" w:rsidP="00C16821">
            <w:pPr>
              <w:rPr>
                <w:rFonts w:ascii="Arial" w:hAnsi="Arial"/>
                <w:sz w:val="16"/>
                <w:szCs w:val="16"/>
              </w:rPr>
            </w:pPr>
            <w:r w:rsidRPr="00D0162F">
              <w:rPr>
                <w:rFonts w:ascii="Arial" w:hAnsi="Arial"/>
                <w:sz w:val="16"/>
                <w:szCs w:val="16"/>
              </w:rPr>
              <w:t>R5-2246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113053" w14:textId="77777777" w:rsidR="00C16821" w:rsidRPr="00D0162F" w:rsidRDefault="00C16821" w:rsidP="00C16821">
            <w:pPr>
              <w:rPr>
                <w:rFonts w:ascii="Arial" w:hAnsi="Arial"/>
                <w:sz w:val="16"/>
                <w:szCs w:val="16"/>
              </w:rPr>
            </w:pPr>
            <w:r w:rsidRPr="00D0162F">
              <w:rPr>
                <w:rFonts w:ascii="Arial" w:hAnsi="Arial"/>
                <w:sz w:val="16"/>
                <w:szCs w:val="16"/>
              </w:rPr>
              <w:t>19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77BC8B"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88D28C"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022B97" w14:textId="77777777" w:rsidR="00C16821" w:rsidRPr="00D0162F" w:rsidRDefault="00C16821" w:rsidP="00C16821">
            <w:pPr>
              <w:rPr>
                <w:rFonts w:ascii="Arial" w:hAnsi="Arial"/>
                <w:sz w:val="16"/>
                <w:szCs w:val="16"/>
              </w:rPr>
            </w:pPr>
            <w:r w:rsidRPr="00D0162F">
              <w:rPr>
                <w:rFonts w:ascii="Arial" w:hAnsi="Arial"/>
                <w:sz w:val="16"/>
                <w:szCs w:val="16"/>
              </w:rPr>
              <w:t>Correction to Starting PRB index for ULBWP.1.3 in A.8.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64EF474"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54DE25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028FFA"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705A174D"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3CC8A0" w14:textId="77777777" w:rsidR="00C16821" w:rsidRPr="00D0162F" w:rsidRDefault="00C16821" w:rsidP="00C16821">
            <w:pPr>
              <w:rPr>
                <w:rFonts w:ascii="Arial" w:hAnsi="Arial"/>
                <w:sz w:val="16"/>
                <w:szCs w:val="16"/>
              </w:rPr>
            </w:pPr>
            <w:r w:rsidRPr="00D0162F">
              <w:rPr>
                <w:rFonts w:ascii="Arial" w:hAnsi="Arial"/>
                <w:sz w:val="16"/>
                <w:szCs w:val="16"/>
              </w:rPr>
              <w:t>R5-2247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5E99271" w14:textId="77777777" w:rsidR="00C16821" w:rsidRPr="00D0162F" w:rsidRDefault="00C16821" w:rsidP="00C16821">
            <w:pPr>
              <w:rPr>
                <w:rFonts w:ascii="Arial" w:hAnsi="Arial"/>
                <w:sz w:val="16"/>
                <w:szCs w:val="16"/>
              </w:rPr>
            </w:pPr>
            <w:r w:rsidRPr="00D0162F">
              <w:rPr>
                <w:rFonts w:ascii="Arial" w:hAnsi="Arial"/>
                <w:sz w:val="16"/>
                <w:szCs w:val="16"/>
              </w:rPr>
              <w:t>19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A3DD9B"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5795428"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9E5BFF" w14:textId="56826102" w:rsidR="00C16821" w:rsidRPr="00D0162F" w:rsidRDefault="00C16821" w:rsidP="00C16821">
            <w:pPr>
              <w:rPr>
                <w:rFonts w:ascii="Arial" w:hAnsi="Arial"/>
                <w:sz w:val="16"/>
                <w:szCs w:val="16"/>
              </w:rPr>
            </w:pPr>
            <w:r w:rsidRPr="00D0162F">
              <w:rPr>
                <w:rFonts w:ascii="Arial" w:hAnsi="Arial"/>
                <w:sz w:val="16"/>
                <w:szCs w:val="16"/>
              </w:rPr>
              <w:t>Addition of minimum requir</w:t>
            </w:r>
            <w:r w:rsidR="00F16018" w:rsidRPr="00D0162F">
              <w:rPr>
                <w:rFonts w:ascii="Arial" w:hAnsi="Arial"/>
                <w:sz w:val="16"/>
                <w:szCs w:val="16"/>
              </w:rPr>
              <w:t>e</w:t>
            </w:r>
            <w:r w:rsidRPr="00D0162F">
              <w:rPr>
                <w:rFonts w:ascii="Arial" w:hAnsi="Arial"/>
                <w:sz w:val="16"/>
                <w:szCs w:val="16"/>
              </w:rPr>
              <w:t>ment for L1-SINR measurement in 5.7.6.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3C1AD5"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4730535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3EB071"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2503BC6A"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5FEE6D" w14:textId="77777777" w:rsidR="00C16821" w:rsidRPr="00D0162F" w:rsidRDefault="00C16821" w:rsidP="00C16821">
            <w:pPr>
              <w:rPr>
                <w:rFonts w:ascii="Arial" w:hAnsi="Arial"/>
                <w:sz w:val="16"/>
                <w:szCs w:val="16"/>
              </w:rPr>
            </w:pPr>
            <w:r w:rsidRPr="00D0162F">
              <w:rPr>
                <w:rFonts w:ascii="Arial" w:hAnsi="Arial"/>
                <w:sz w:val="16"/>
                <w:szCs w:val="16"/>
              </w:rPr>
              <w:t>R5-2248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4A7CC0" w14:textId="77777777" w:rsidR="00C16821" w:rsidRPr="00D0162F" w:rsidRDefault="00C16821" w:rsidP="00C16821">
            <w:pPr>
              <w:rPr>
                <w:rFonts w:ascii="Arial" w:hAnsi="Arial"/>
                <w:sz w:val="16"/>
                <w:szCs w:val="16"/>
              </w:rPr>
            </w:pPr>
            <w:r w:rsidRPr="00D0162F">
              <w:rPr>
                <w:rFonts w:ascii="Arial" w:hAnsi="Arial"/>
                <w:sz w:val="16"/>
                <w:szCs w:val="16"/>
              </w:rPr>
              <w:t>19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A0B196"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C9872E"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53D8B0" w14:textId="77777777" w:rsidR="00C16821" w:rsidRPr="00D0162F" w:rsidRDefault="00C16821" w:rsidP="00C16821">
            <w:pPr>
              <w:rPr>
                <w:rFonts w:ascii="Arial" w:hAnsi="Arial"/>
                <w:sz w:val="16"/>
                <w:szCs w:val="16"/>
              </w:rPr>
            </w:pPr>
            <w:r w:rsidRPr="00D0162F">
              <w:rPr>
                <w:rFonts w:ascii="Arial" w:hAnsi="Arial"/>
                <w:sz w:val="16"/>
                <w:szCs w:val="16"/>
              </w:rPr>
              <w:t>Update to FR2 L1-RSRP measurement test cases 5.6.3.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AC9DD9"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026BE1B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FB0635"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7029D68C"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018BB03" w14:textId="77777777" w:rsidR="00C16821" w:rsidRPr="00D0162F" w:rsidRDefault="00C16821" w:rsidP="00C16821">
            <w:pPr>
              <w:rPr>
                <w:rFonts w:ascii="Arial" w:hAnsi="Arial"/>
                <w:sz w:val="16"/>
                <w:szCs w:val="16"/>
              </w:rPr>
            </w:pPr>
            <w:r w:rsidRPr="00D0162F">
              <w:rPr>
                <w:rFonts w:ascii="Arial" w:hAnsi="Arial"/>
                <w:sz w:val="16"/>
                <w:szCs w:val="16"/>
              </w:rPr>
              <w:t>R5-2248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FCB2933" w14:textId="77777777" w:rsidR="00C16821" w:rsidRPr="00D0162F" w:rsidRDefault="00C16821" w:rsidP="00C16821">
            <w:pPr>
              <w:rPr>
                <w:rFonts w:ascii="Arial" w:hAnsi="Arial"/>
                <w:sz w:val="16"/>
                <w:szCs w:val="16"/>
              </w:rPr>
            </w:pPr>
            <w:r w:rsidRPr="00D0162F">
              <w:rPr>
                <w:rFonts w:ascii="Arial" w:hAnsi="Arial"/>
                <w:sz w:val="16"/>
                <w:szCs w:val="16"/>
              </w:rPr>
              <w:t>19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F84B77"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373E814"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9B048F" w14:textId="77777777" w:rsidR="00C16821" w:rsidRPr="00D0162F" w:rsidRDefault="00C16821" w:rsidP="00C16821">
            <w:pPr>
              <w:rPr>
                <w:rFonts w:ascii="Arial" w:hAnsi="Arial"/>
                <w:sz w:val="16"/>
                <w:szCs w:val="16"/>
              </w:rPr>
            </w:pPr>
            <w:r w:rsidRPr="00D0162F">
              <w:rPr>
                <w:rFonts w:ascii="Arial" w:hAnsi="Arial"/>
                <w:sz w:val="16"/>
                <w:szCs w:val="16"/>
              </w:rPr>
              <w:t>Test Tolerances and test case introduction for FR2 RLM test cases 7.5.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0AABC1"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3F283B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BF9BDF"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74CBAB27"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71F2BA" w14:textId="77777777" w:rsidR="00C16821" w:rsidRPr="00D0162F" w:rsidRDefault="00C16821" w:rsidP="00C16821">
            <w:pPr>
              <w:rPr>
                <w:rFonts w:ascii="Arial" w:hAnsi="Arial"/>
                <w:sz w:val="16"/>
                <w:szCs w:val="16"/>
              </w:rPr>
            </w:pPr>
            <w:r w:rsidRPr="00D0162F">
              <w:rPr>
                <w:rFonts w:ascii="Arial" w:hAnsi="Arial"/>
                <w:sz w:val="16"/>
                <w:szCs w:val="16"/>
              </w:rPr>
              <w:t>R5-2251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799146" w14:textId="77777777" w:rsidR="00C16821" w:rsidRPr="00D0162F" w:rsidRDefault="00C16821" w:rsidP="00C16821">
            <w:pPr>
              <w:rPr>
                <w:rFonts w:ascii="Arial" w:hAnsi="Arial"/>
                <w:sz w:val="16"/>
                <w:szCs w:val="16"/>
              </w:rPr>
            </w:pPr>
            <w:r w:rsidRPr="00D0162F">
              <w:rPr>
                <w:rFonts w:ascii="Arial" w:hAnsi="Arial"/>
                <w:sz w:val="16"/>
                <w:szCs w:val="16"/>
              </w:rPr>
              <w:t>19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CC7241C"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C145C7"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9EA3A8" w14:textId="77777777" w:rsidR="00C16821" w:rsidRPr="00D0162F" w:rsidRDefault="00C16821" w:rsidP="00C16821">
            <w:pPr>
              <w:rPr>
                <w:rFonts w:ascii="Arial" w:hAnsi="Arial"/>
                <w:sz w:val="16"/>
                <w:szCs w:val="16"/>
              </w:rPr>
            </w:pPr>
            <w:r w:rsidRPr="00D0162F">
              <w:rPr>
                <w:rFonts w:ascii="Arial" w:hAnsi="Arial"/>
                <w:sz w:val="16"/>
                <w:szCs w:val="16"/>
              </w:rPr>
              <w:t>Correction of the measurement accuracy test cases in Annex 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F93EFF"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D084F2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B4F853"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0EA75C00"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81294B" w14:textId="77777777" w:rsidR="00C16821" w:rsidRPr="00D0162F" w:rsidRDefault="00C16821" w:rsidP="00C16821">
            <w:pPr>
              <w:rPr>
                <w:rFonts w:ascii="Arial" w:hAnsi="Arial"/>
                <w:sz w:val="16"/>
                <w:szCs w:val="16"/>
              </w:rPr>
            </w:pPr>
            <w:r w:rsidRPr="00D0162F">
              <w:rPr>
                <w:rFonts w:ascii="Arial" w:hAnsi="Arial"/>
                <w:sz w:val="16"/>
                <w:szCs w:val="16"/>
              </w:rPr>
              <w:t>R5-2251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19EC0E" w14:textId="77777777" w:rsidR="00C16821" w:rsidRPr="00D0162F" w:rsidRDefault="00C16821" w:rsidP="00C16821">
            <w:pPr>
              <w:rPr>
                <w:rFonts w:ascii="Arial" w:hAnsi="Arial"/>
                <w:sz w:val="16"/>
                <w:szCs w:val="16"/>
              </w:rPr>
            </w:pPr>
            <w:r w:rsidRPr="00D0162F">
              <w:rPr>
                <w:rFonts w:ascii="Arial" w:hAnsi="Arial"/>
                <w:sz w:val="16"/>
                <w:szCs w:val="16"/>
              </w:rPr>
              <w:t>19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8818558"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BE5338B"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F74CA3" w14:textId="77777777" w:rsidR="00C16821" w:rsidRPr="00D0162F" w:rsidRDefault="00C16821" w:rsidP="00C16821">
            <w:pPr>
              <w:rPr>
                <w:rFonts w:ascii="Arial" w:hAnsi="Arial"/>
                <w:sz w:val="16"/>
                <w:szCs w:val="16"/>
              </w:rPr>
            </w:pPr>
            <w:r w:rsidRPr="00D0162F">
              <w:rPr>
                <w:rFonts w:ascii="Arial" w:hAnsi="Arial"/>
                <w:sz w:val="16"/>
                <w:szCs w:val="16"/>
              </w:rPr>
              <w:t>Correction of UL switching test case 6.5.7.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43EDD7"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565E4F6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D0B945"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C6077E3"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E427FE" w14:textId="77777777" w:rsidR="00C16821" w:rsidRPr="00D0162F" w:rsidRDefault="00C16821" w:rsidP="00C16821">
            <w:pPr>
              <w:rPr>
                <w:rFonts w:ascii="Arial" w:hAnsi="Arial"/>
                <w:sz w:val="16"/>
                <w:szCs w:val="16"/>
              </w:rPr>
            </w:pPr>
            <w:r w:rsidRPr="00D0162F">
              <w:rPr>
                <w:rFonts w:ascii="Arial" w:hAnsi="Arial"/>
                <w:sz w:val="16"/>
                <w:szCs w:val="16"/>
              </w:rPr>
              <w:t>R5-2251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ADEFDA8" w14:textId="77777777" w:rsidR="00C16821" w:rsidRPr="00D0162F" w:rsidRDefault="00C16821" w:rsidP="00C16821">
            <w:pPr>
              <w:rPr>
                <w:rFonts w:ascii="Arial" w:hAnsi="Arial"/>
                <w:sz w:val="16"/>
                <w:szCs w:val="16"/>
              </w:rPr>
            </w:pPr>
            <w:r w:rsidRPr="00D0162F">
              <w:rPr>
                <w:rFonts w:ascii="Arial" w:hAnsi="Arial"/>
                <w:sz w:val="16"/>
                <w:szCs w:val="16"/>
              </w:rPr>
              <w:t>19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B613B1"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F1E11F0"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A31D92" w14:textId="77777777" w:rsidR="00C16821" w:rsidRPr="00D0162F" w:rsidRDefault="00C16821" w:rsidP="00C16821">
            <w:pPr>
              <w:rPr>
                <w:rFonts w:ascii="Arial" w:hAnsi="Arial"/>
                <w:sz w:val="16"/>
                <w:szCs w:val="16"/>
              </w:rPr>
            </w:pPr>
            <w:r w:rsidRPr="00D0162F">
              <w:rPr>
                <w:rFonts w:ascii="Arial" w:hAnsi="Arial"/>
                <w:sz w:val="16"/>
                <w:szCs w:val="16"/>
              </w:rPr>
              <w:t>Correction of UL switching test case 6.5.7.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B24DC4"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507E76C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196EF8"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19C31BA7"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D089D5F" w14:textId="77777777" w:rsidR="00C16821" w:rsidRPr="00D0162F" w:rsidRDefault="00C16821" w:rsidP="00C16821">
            <w:pPr>
              <w:rPr>
                <w:rFonts w:ascii="Arial" w:hAnsi="Arial"/>
                <w:sz w:val="16"/>
                <w:szCs w:val="16"/>
              </w:rPr>
            </w:pPr>
            <w:r w:rsidRPr="00D0162F">
              <w:rPr>
                <w:rFonts w:ascii="Arial" w:hAnsi="Arial"/>
                <w:sz w:val="16"/>
                <w:szCs w:val="16"/>
              </w:rPr>
              <w:t>R5-2251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8A3F31" w14:textId="77777777" w:rsidR="00C16821" w:rsidRPr="00D0162F" w:rsidRDefault="00C16821" w:rsidP="00C16821">
            <w:pPr>
              <w:rPr>
                <w:rFonts w:ascii="Arial" w:hAnsi="Arial"/>
                <w:sz w:val="16"/>
                <w:szCs w:val="16"/>
              </w:rPr>
            </w:pPr>
            <w:r w:rsidRPr="00D0162F">
              <w:rPr>
                <w:rFonts w:ascii="Arial" w:hAnsi="Arial"/>
                <w:sz w:val="16"/>
                <w:szCs w:val="16"/>
              </w:rPr>
              <w:t>19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A73A68"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2786825"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0402E68" w14:textId="77777777" w:rsidR="00C16821" w:rsidRPr="00D0162F" w:rsidRDefault="00C16821" w:rsidP="00C16821">
            <w:pPr>
              <w:rPr>
                <w:rFonts w:ascii="Arial" w:hAnsi="Arial"/>
                <w:sz w:val="16"/>
                <w:szCs w:val="16"/>
              </w:rPr>
            </w:pPr>
            <w:r w:rsidRPr="00D0162F">
              <w:rPr>
                <w:rFonts w:ascii="Arial" w:hAnsi="Arial"/>
                <w:sz w:val="16"/>
                <w:szCs w:val="16"/>
              </w:rPr>
              <w:t>Addition of Test Tolerance for UL switching test cases in Annex F of TS 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4112E3"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02E18E4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9F110D"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575DDD03"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F4AC42" w14:textId="77777777" w:rsidR="00C16821" w:rsidRPr="00D0162F" w:rsidRDefault="00C16821" w:rsidP="00C16821">
            <w:pPr>
              <w:rPr>
                <w:rFonts w:ascii="Arial" w:hAnsi="Arial"/>
                <w:sz w:val="16"/>
                <w:szCs w:val="16"/>
              </w:rPr>
            </w:pPr>
            <w:r w:rsidRPr="00D0162F">
              <w:rPr>
                <w:rFonts w:ascii="Arial" w:hAnsi="Arial"/>
                <w:sz w:val="16"/>
                <w:szCs w:val="16"/>
              </w:rPr>
              <w:t>R5-2251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813698" w14:textId="77777777" w:rsidR="00C16821" w:rsidRPr="00D0162F" w:rsidRDefault="00C16821" w:rsidP="00C16821">
            <w:pPr>
              <w:rPr>
                <w:rFonts w:ascii="Arial" w:hAnsi="Arial"/>
                <w:sz w:val="16"/>
                <w:szCs w:val="16"/>
              </w:rPr>
            </w:pPr>
            <w:r w:rsidRPr="00D0162F">
              <w:rPr>
                <w:rFonts w:ascii="Arial" w:hAnsi="Arial"/>
                <w:sz w:val="16"/>
                <w:szCs w:val="16"/>
              </w:rPr>
              <w:t>19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183E28"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01575AC"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502C1D" w14:textId="77777777" w:rsidR="00C16821" w:rsidRPr="00D0162F" w:rsidRDefault="00C16821" w:rsidP="00C16821">
            <w:pPr>
              <w:rPr>
                <w:rFonts w:ascii="Arial" w:hAnsi="Arial"/>
                <w:sz w:val="16"/>
                <w:szCs w:val="16"/>
              </w:rPr>
            </w:pPr>
            <w:r w:rsidRPr="00D0162F">
              <w:rPr>
                <w:rFonts w:ascii="Arial" w:hAnsi="Arial"/>
                <w:sz w:val="16"/>
                <w:szCs w:val="16"/>
              </w:rPr>
              <w:t>Correction of SA FR2-FR2 SS-RSRP measurement accuracy test case 7.7.1.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B92C33"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49B0AA5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1CD76C"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7810D99"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F37C60" w14:textId="77777777" w:rsidR="00C16821" w:rsidRPr="00D0162F" w:rsidRDefault="00C16821" w:rsidP="00C16821">
            <w:pPr>
              <w:rPr>
                <w:rFonts w:ascii="Arial" w:hAnsi="Arial"/>
                <w:sz w:val="16"/>
                <w:szCs w:val="16"/>
              </w:rPr>
            </w:pPr>
            <w:r w:rsidRPr="00D0162F">
              <w:rPr>
                <w:rFonts w:ascii="Arial" w:hAnsi="Arial"/>
                <w:sz w:val="16"/>
                <w:szCs w:val="16"/>
              </w:rPr>
              <w:t>R5-2251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F747E3" w14:textId="77777777" w:rsidR="00C16821" w:rsidRPr="00D0162F" w:rsidRDefault="00C16821" w:rsidP="00C16821">
            <w:pPr>
              <w:rPr>
                <w:rFonts w:ascii="Arial" w:hAnsi="Arial"/>
                <w:sz w:val="16"/>
                <w:szCs w:val="16"/>
              </w:rPr>
            </w:pPr>
            <w:r w:rsidRPr="00D0162F">
              <w:rPr>
                <w:rFonts w:ascii="Arial" w:hAnsi="Arial"/>
                <w:sz w:val="16"/>
                <w:szCs w:val="16"/>
              </w:rPr>
              <w:t>19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08DC794"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A2E32C2"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5E2CF1" w14:textId="77777777" w:rsidR="00C16821" w:rsidRPr="00D0162F" w:rsidRDefault="00C16821" w:rsidP="00C16821">
            <w:pPr>
              <w:rPr>
                <w:rFonts w:ascii="Arial" w:hAnsi="Arial"/>
                <w:sz w:val="16"/>
                <w:szCs w:val="16"/>
              </w:rPr>
            </w:pPr>
            <w:r w:rsidRPr="00D0162F">
              <w:rPr>
                <w:rFonts w:ascii="Arial" w:hAnsi="Arial"/>
                <w:sz w:val="16"/>
                <w:szCs w:val="16"/>
              </w:rPr>
              <w:t>Correction of NR SA FR1 SA Idle mode CA/DC measurement for FR1 test case 6.6.9.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EF0C1F"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068A171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82FA50"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50C97F77"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2BDF1B" w14:textId="77777777" w:rsidR="00C16821" w:rsidRPr="00D0162F" w:rsidRDefault="00C16821" w:rsidP="00C16821">
            <w:pPr>
              <w:rPr>
                <w:rFonts w:ascii="Arial" w:hAnsi="Arial"/>
                <w:sz w:val="16"/>
                <w:szCs w:val="16"/>
              </w:rPr>
            </w:pPr>
            <w:r w:rsidRPr="00D0162F">
              <w:rPr>
                <w:rFonts w:ascii="Arial" w:hAnsi="Arial"/>
                <w:sz w:val="16"/>
                <w:szCs w:val="16"/>
              </w:rPr>
              <w:t>R5-2251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1AF7B5" w14:textId="77777777" w:rsidR="00C16821" w:rsidRPr="00D0162F" w:rsidRDefault="00C16821" w:rsidP="00C16821">
            <w:pPr>
              <w:rPr>
                <w:rFonts w:ascii="Arial" w:hAnsi="Arial"/>
                <w:sz w:val="16"/>
                <w:szCs w:val="16"/>
              </w:rPr>
            </w:pPr>
            <w:r w:rsidRPr="00D0162F">
              <w:rPr>
                <w:rFonts w:ascii="Arial" w:hAnsi="Arial"/>
                <w:sz w:val="16"/>
                <w:szCs w:val="16"/>
              </w:rPr>
              <w:t>19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9DBFFB"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EDAE94F"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354F78" w14:textId="77777777" w:rsidR="00C16821" w:rsidRPr="00D0162F" w:rsidRDefault="00C16821" w:rsidP="00C16821">
            <w:pPr>
              <w:rPr>
                <w:rFonts w:ascii="Arial" w:hAnsi="Arial"/>
                <w:sz w:val="16"/>
                <w:szCs w:val="16"/>
              </w:rPr>
            </w:pPr>
            <w:r w:rsidRPr="00D0162F">
              <w:rPr>
                <w:rFonts w:ascii="Arial" w:hAnsi="Arial"/>
                <w:sz w:val="16"/>
                <w:szCs w:val="16"/>
              </w:rPr>
              <w:t>Correction of Idle Mode inter-RAT CA/DC Measurements test case 6.6.1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368B48"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C336AE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A456DE"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0DA5857A"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1FE527E" w14:textId="77777777" w:rsidR="00C16821" w:rsidRPr="00D0162F" w:rsidRDefault="00C16821" w:rsidP="00C16821">
            <w:pPr>
              <w:rPr>
                <w:rFonts w:ascii="Arial" w:hAnsi="Arial"/>
                <w:sz w:val="16"/>
                <w:szCs w:val="16"/>
              </w:rPr>
            </w:pPr>
            <w:r w:rsidRPr="00D0162F">
              <w:rPr>
                <w:rFonts w:ascii="Arial" w:hAnsi="Arial"/>
                <w:sz w:val="16"/>
                <w:szCs w:val="16"/>
              </w:rPr>
              <w:t>R5-2251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AF75F4" w14:textId="77777777" w:rsidR="00C16821" w:rsidRPr="00D0162F" w:rsidRDefault="00C16821" w:rsidP="00C16821">
            <w:pPr>
              <w:rPr>
                <w:rFonts w:ascii="Arial" w:hAnsi="Arial"/>
                <w:sz w:val="16"/>
                <w:szCs w:val="16"/>
              </w:rPr>
            </w:pPr>
            <w:r w:rsidRPr="00D0162F">
              <w:rPr>
                <w:rFonts w:ascii="Arial" w:hAnsi="Arial"/>
                <w:sz w:val="16"/>
                <w:szCs w:val="16"/>
              </w:rPr>
              <w:t>19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4CE4BC"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2EFEB00"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17054A" w14:textId="77777777" w:rsidR="00C16821" w:rsidRPr="00D0162F" w:rsidRDefault="00C16821" w:rsidP="00C16821">
            <w:pPr>
              <w:rPr>
                <w:rFonts w:ascii="Arial" w:hAnsi="Arial"/>
                <w:sz w:val="16"/>
                <w:szCs w:val="16"/>
              </w:rPr>
            </w:pPr>
            <w:r w:rsidRPr="00D0162F">
              <w:rPr>
                <w:rFonts w:ascii="Arial" w:hAnsi="Arial"/>
                <w:sz w:val="16"/>
                <w:szCs w:val="16"/>
              </w:rPr>
              <w:t>Addition of E-UTRA - NR FR1 Early Measurement Reporting 8.2.2.1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32BAC2"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84A9B4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993C97"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0B665CA"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6BD6D1" w14:textId="77777777" w:rsidR="00C16821" w:rsidRPr="00D0162F" w:rsidRDefault="00C16821" w:rsidP="00C16821">
            <w:pPr>
              <w:rPr>
                <w:rFonts w:ascii="Arial" w:hAnsi="Arial"/>
                <w:sz w:val="16"/>
                <w:szCs w:val="16"/>
              </w:rPr>
            </w:pPr>
            <w:r w:rsidRPr="00D0162F">
              <w:rPr>
                <w:rFonts w:ascii="Arial" w:hAnsi="Arial"/>
                <w:sz w:val="16"/>
                <w:szCs w:val="16"/>
              </w:rPr>
              <w:t>R5-2252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1CE100" w14:textId="77777777" w:rsidR="00C16821" w:rsidRPr="00D0162F" w:rsidRDefault="00C16821" w:rsidP="00C16821">
            <w:pPr>
              <w:rPr>
                <w:rFonts w:ascii="Arial" w:hAnsi="Arial"/>
                <w:sz w:val="16"/>
                <w:szCs w:val="16"/>
              </w:rPr>
            </w:pPr>
            <w:r w:rsidRPr="00D0162F">
              <w:rPr>
                <w:rFonts w:ascii="Arial" w:hAnsi="Arial"/>
                <w:sz w:val="16"/>
                <w:szCs w:val="16"/>
              </w:rPr>
              <w:t>19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2F08501"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02B668E"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0A44B4" w14:textId="77777777" w:rsidR="00C16821" w:rsidRPr="00D0162F" w:rsidRDefault="00C16821" w:rsidP="00C16821">
            <w:pPr>
              <w:rPr>
                <w:rFonts w:ascii="Arial" w:hAnsi="Arial"/>
                <w:sz w:val="16"/>
                <w:szCs w:val="16"/>
              </w:rPr>
            </w:pPr>
            <w:r w:rsidRPr="00D0162F">
              <w:rPr>
                <w:rFonts w:ascii="Arial" w:hAnsi="Arial"/>
                <w:sz w:val="16"/>
                <w:szCs w:val="16"/>
              </w:rPr>
              <w:t>Update on number of HARQ processes for FDD RRM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FA959E"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D8E32F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33B435"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07951EB0"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C6F9B6" w14:textId="77777777" w:rsidR="00C16821" w:rsidRPr="00D0162F" w:rsidRDefault="00C16821" w:rsidP="00C16821">
            <w:pPr>
              <w:rPr>
                <w:rFonts w:ascii="Arial" w:hAnsi="Arial"/>
                <w:sz w:val="16"/>
                <w:szCs w:val="16"/>
              </w:rPr>
            </w:pPr>
            <w:r w:rsidRPr="00D0162F">
              <w:rPr>
                <w:rFonts w:ascii="Arial" w:hAnsi="Arial"/>
                <w:sz w:val="16"/>
                <w:szCs w:val="16"/>
              </w:rPr>
              <w:t>R5-2252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266A8AA" w14:textId="77777777" w:rsidR="00C16821" w:rsidRPr="00D0162F" w:rsidRDefault="00C16821" w:rsidP="00C16821">
            <w:pPr>
              <w:rPr>
                <w:rFonts w:ascii="Arial" w:hAnsi="Arial"/>
                <w:sz w:val="16"/>
                <w:szCs w:val="16"/>
              </w:rPr>
            </w:pPr>
            <w:r w:rsidRPr="00D0162F">
              <w:rPr>
                <w:rFonts w:ascii="Arial" w:hAnsi="Arial"/>
                <w:sz w:val="16"/>
                <w:szCs w:val="16"/>
              </w:rPr>
              <w:t>19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614AD1" w14:textId="77777777" w:rsidR="00C16821" w:rsidRPr="00D0162F" w:rsidRDefault="00C16821" w:rsidP="00C1682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A7FEB39"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6FC57E" w14:textId="77777777" w:rsidR="00C16821" w:rsidRPr="00D0162F" w:rsidRDefault="00C16821" w:rsidP="00C16821">
            <w:pPr>
              <w:rPr>
                <w:rFonts w:ascii="Arial" w:hAnsi="Arial"/>
                <w:sz w:val="16"/>
                <w:szCs w:val="16"/>
              </w:rPr>
            </w:pPr>
            <w:r w:rsidRPr="00D0162F">
              <w:rPr>
                <w:rFonts w:ascii="Arial" w:hAnsi="Arial"/>
                <w:sz w:val="16"/>
                <w:szCs w:val="16"/>
              </w:rPr>
              <w:t>Update 6.1.1.3 test procedur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F8602A"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4588A58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4592AF"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F190775"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400313" w14:textId="77777777" w:rsidR="00C16821" w:rsidRPr="00D0162F" w:rsidRDefault="00C16821" w:rsidP="00C16821">
            <w:pPr>
              <w:rPr>
                <w:rFonts w:ascii="Arial" w:hAnsi="Arial"/>
                <w:sz w:val="16"/>
                <w:szCs w:val="16"/>
              </w:rPr>
            </w:pPr>
            <w:r w:rsidRPr="00D0162F">
              <w:rPr>
                <w:rFonts w:ascii="Arial" w:hAnsi="Arial"/>
                <w:sz w:val="16"/>
                <w:szCs w:val="16"/>
              </w:rPr>
              <w:t>R5-2256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C2B535" w14:textId="77777777" w:rsidR="00C16821" w:rsidRPr="00D0162F" w:rsidRDefault="00C16821" w:rsidP="00C16821">
            <w:pPr>
              <w:rPr>
                <w:rFonts w:ascii="Arial" w:hAnsi="Arial"/>
                <w:sz w:val="16"/>
                <w:szCs w:val="16"/>
              </w:rPr>
            </w:pPr>
            <w:r w:rsidRPr="00D0162F">
              <w:rPr>
                <w:rFonts w:ascii="Arial" w:hAnsi="Arial"/>
                <w:sz w:val="16"/>
                <w:szCs w:val="16"/>
              </w:rPr>
              <w:t>18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AEB322"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1AE304"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83C4C1" w14:textId="77777777" w:rsidR="00C16821" w:rsidRPr="00D0162F" w:rsidRDefault="00C16821" w:rsidP="00C16821">
            <w:pPr>
              <w:rPr>
                <w:rFonts w:ascii="Arial" w:hAnsi="Arial"/>
                <w:sz w:val="16"/>
                <w:szCs w:val="16"/>
              </w:rPr>
            </w:pPr>
            <w:r w:rsidRPr="00D0162F">
              <w:rPr>
                <w:rFonts w:ascii="Arial" w:hAnsi="Arial"/>
                <w:sz w:val="16"/>
                <w:szCs w:val="16"/>
              </w:rPr>
              <w:t>Correction to EN-DC FR2 RLM tests for PSCell configured with CSI-RS-based RLM RS in DRX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1FF1B6"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DD338C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643717B"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04654711"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640050" w14:textId="77777777" w:rsidR="00C16821" w:rsidRPr="00D0162F" w:rsidRDefault="00C16821" w:rsidP="00C16821">
            <w:pPr>
              <w:rPr>
                <w:rFonts w:ascii="Arial" w:hAnsi="Arial"/>
                <w:sz w:val="16"/>
                <w:szCs w:val="16"/>
              </w:rPr>
            </w:pPr>
            <w:r w:rsidRPr="00D0162F">
              <w:rPr>
                <w:rFonts w:ascii="Arial" w:hAnsi="Arial"/>
                <w:sz w:val="16"/>
                <w:szCs w:val="16"/>
              </w:rPr>
              <w:t>R5-2256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6CCC2F" w14:textId="77777777" w:rsidR="00C16821" w:rsidRPr="00D0162F" w:rsidRDefault="00C16821" w:rsidP="00C16821">
            <w:pPr>
              <w:rPr>
                <w:rFonts w:ascii="Arial" w:hAnsi="Arial"/>
                <w:sz w:val="16"/>
                <w:szCs w:val="16"/>
              </w:rPr>
            </w:pPr>
            <w:r w:rsidRPr="00D0162F">
              <w:rPr>
                <w:rFonts w:ascii="Arial" w:hAnsi="Arial"/>
                <w:sz w:val="16"/>
                <w:szCs w:val="16"/>
              </w:rPr>
              <w:t>18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E22015"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F5ACE2"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BF6191D" w14:textId="77777777" w:rsidR="00C16821" w:rsidRPr="00D0162F" w:rsidRDefault="00C16821" w:rsidP="00C16821">
            <w:pPr>
              <w:rPr>
                <w:rFonts w:ascii="Arial" w:hAnsi="Arial"/>
                <w:sz w:val="16"/>
                <w:szCs w:val="16"/>
              </w:rPr>
            </w:pPr>
            <w:r w:rsidRPr="00D0162F">
              <w:rPr>
                <w:rFonts w:ascii="Arial" w:hAnsi="Arial"/>
                <w:sz w:val="16"/>
                <w:szCs w:val="16"/>
              </w:rPr>
              <w:t>Addition of new test case 6.7.9.3.2 NR SA FR1 CSI-RS based CMR and dedicated IMR L1-SINR relative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2E6485"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56A77B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360ACD"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73493283"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23B5D6" w14:textId="77777777" w:rsidR="00C16821" w:rsidRPr="00D0162F" w:rsidRDefault="00C16821" w:rsidP="00C16821">
            <w:pPr>
              <w:rPr>
                <w:rFonts w:ascii="Arial" w:hAnsi="Arial"/>
                <w:sz w:val="16"/>
                <w:szCs w:val="16"/>
              </w:rPr>
            </w:pPr>
            <w:r w:rsidRPr="00D0162F">
              <w:rPr>
                <w:rFonts w:ascii="Arial" w:hAnsi="Arial"/>
                <w:sz w:val="16"/>
                <w:szCs w:val="16"/>
              </w:rPr>
              <w:t>R5-2256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03C276" w14:textId="77777777" w:rsidR="00C16821" w:rsidRPr="00D0162F" w:rsidRDefault="00C16821" w:rsidP="00C16821">
            <w:pPr>
              <w:rPr>
                <w:rFonts w:ascii="Arial" w:hAnsi="Arial"/>
                <w:sz w:val="16"/>
                <w:szCs w:val="16"/>
              </w:rPr>
            </w:pPr>
            <w:r w:rsidRPr="00D0162F">
              <w:rPr>
                <w:rFonts w:ascii="Arial" w:hAnsi="Arial"/>
                <w:sz w:val="16"/>
                <w:szCs w:val="16"/>
              </w:rPr>
              <w:t>18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47FC09"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9CD6F0"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EE7DB7" w14:textId="4AD6DD81" w:rsidR="00C16821" w:rsidRPr="00D0162F" w:rsidRDefault="00C16821" w:rsidP="00C16821">
            <w:pPr>
              <w:rPr>
                <w:rFonts w:ascii="Arial" w:hAnsi="Arial"/>
                <w:sz w:val="16"/>
                <w:szCs w:val="16"/>
              </w:rPr>
            </w:pPr>
            <w:r w:rsidRPr="00D0162F">
              <w:rPr>
                <w:rFonts w:ascii="Arial" w:hAnsi="Arial"/>
                <w:sz w:val="16"/>
                <w:szCs w:val="16"/>
              </w:rPr>
              <w:t xml:space="preserve">Completion 7.7.6.2 including TT </w:t>
            </w:r>
            <w:r w:rsidR="00F16018" w:rsidRPr="00D0162F">
              <w:rPr>
                <w:rFonts w:ascii="Arial" w:hAnsi="Arial"/>
                <w:sz w:val="16"/>
                <w:szCs w:val="16"/>
              </w:rPr>
              <w:t>analysis</w:t>
            </w:r>
            <w:r w:rsidRPr="00D0162F">
              <w:rPr>
                <w:rFonts w:ascii="Arial" w:hAnsi="Arial"/>
                <w:sz w:val="16"/>
                <w:szCs w:val="16"/>
              </w:rPr>
              <w:t xml:space="preserve">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59CF16"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B6E408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7EFFC5"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326F810"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07734C" w14:textId="77777777" w:rsidR="00C16821" w:rsidRPr="00D0162F" w:rsidRDefault="00C16821" w:rsidP="00C16821">
            <w:pPr>
              <w:rPr>
                <w:rFonts w:ascii="Arial" w:hAnsi="Arial"/>
                <w:sz w:val="16"/>
                <w:szCs w:val="16"/>
              </w:rPr>
            </w:pPr>
            <w:r w:rsidRPr="00D0162F">
              <w:rPr>
                <w:rFonts w:ascii="Arial" w:hAnsi="Arial"/>
                <w:sz w:val="16"/>
                <w:szCs w:val="16"/>
              </w:rPr>
              <w:t>R5-2256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DF239E" w14:textId="77777777" w:rsidR="00C16821" w:rsidRPr="00D0162F" w:rsidRDefault="00C16821" w:rsidP="00C16821">
            <w:pPr>
              <w:rPr>
                <w:rFonts w:ascii="Arial" w:hAnsi="Arial"/>
                <w:sz w:val="16"/>
                <w:szCs w:val="16"/>
              </w:rPr>
            </w:pPr>
            <w:r w:rsidRPr="00D0162F">
              <w:rPr>
                <w:rFonts w:ascii="Arial" w:hAnsi="Arial"/>
                <w:sz w:val="16"/>
                <w:szCs w:val="16"/>
              </w:rPr>
              <w:t>18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664BA6"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37104AE"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CD7E32" w14:textId="2C7147E7" w:rsidR="00C16821" w:rsidRPr="00D0162F" w:rsidRDefault="00C16821" w:rsidP="00C16821">
            <w:pPr>
              <w:rPr>
                <w:rFonts w:ascii="Arial" w:hAnsi="Arial"/>
                <w:sz w:val="16"/>
                <w:szCs w:val="16"/>
              </w:rPr>
            </w:pPr>
            <w:r w:rsidRPr="00D0162F">
              <w:rPr>
                <w:rFonts w:ascii="Arial" w:hAnsi="Arial"/>
                <w:sz w:val="16"/>
                <w:szCs w:val="16"/>
              </w:rPr>
              <w:t xml:space="preserve">Completion 7.7.6.3 including TT </w:t>
            </w:r>
            <w:r w:rsidR="00F16018" w:rsidRPr="00D0162F">
              <w:rPr>
                <w:rFonts w:ascii="Arial" w:hAnsi="Arial"/>
                <w:sz w:val="16"/>
                <w:szCs w:val="16"/>
              </w:rPr>
              <w:t>analysis</w:t>
            </w:r>
            <w:r w:rsidRPr="00D0162F">
              <w:rPr>
                <w:rFonts w:ascii="Arial" w:hAnsi="Arial"/>
                <w:sz w:val="16"/>
                <w:szCs w:val="16"/>
              </w:rPr>
              <w:t xml:space="preserve">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6F2F16"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0E95416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AF27BA"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7D9407EC"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00E498" w14:textId="77777777" w:rsidR="00C16821" w:rsidRPr="00D0162F" w:rsidRDefault="00C16821" w:rsidP="00C16821">
            <w:pPr>
              <w:rPr>
                <w:rFonts w:ascii="Arial" w:hAnsi="Arial"/>
                <w:sz w:val="16"/>
                <w:szCs w:val="16"/>
              </w:rPr>
            </w:pPr>
            <w:r w:rsidRPr="00D0162F">
              <w:rPr>
                <w:rFonts w:ascii="Arial" w:hAnsi="Arial"/>
                <w:sz w:val="16"/>
                <w:szCs w:val="16"/>
              </w:rPr>
              <w:t>R5-2256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4E586F" w14:textId="77777777" w:rsidR="00C16821" w:rsidRPr="00D0162F" w:rsidRDefault="00C16821" w:rsidP="00C16821">
            <w:pPr>
              <w:rPr>
                <w:rFonts w:ascii="Arial" w:hAnsi="Arial"/>
                <w:sz w:val="16"/>
                <w:szCs w:val="16"/>
              </w:rPr>
            </w:pPr>
            <w:r w:rsidRPr="00D0162F">
              <w:rPr>
                <w:rFonts w:ascii="Arial" w:hAnsi="Arial"/>
                <w:sz w:val="16"/>
                <w:szCs w:val="16"/>
              </w:rPr>
              <w:t>18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CA38387"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F9866A"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AA68F70" w14:textId="3C7DB80A" w:rsidR="00C16821" w:rsidRPr="00D0162F" w:rsidRDefault="00C16821" w:rsidP="00C16821">
            <w:pPr>
              <w:rPr>
                <w:rFonts w:ascii="Arial" w:hAnsi="Arial"/>
                <w:sz w:val="16"/>
                <w:szCs w:val="16"/>
              </w:rPr>
            </w:pPr>
            <w:r w:rsidRPr="00D0162F">
              <w:rPr>
                <w:rFonts w:ascii="Arial" w:hAnsi="Arial"/>
                <w:sz w:val="16"/>
                <w:szCs w:val="16"/>
              </w:rPr>
              <w:t xml:space="preserve">Complete TC 6.3.2.2.3 </w:t>
            </w:r>
            <w:r w:rsidR="00F16018" w:rsidRPr="00D0162F">
              <w:rPr>
                <w:rFonts w:ascii="Arial" w:hAnsi="Arial"/>
                <w:sz w:val="16"/>
                <w:szCs w:val="16"/>
              </w:rPr>
              <w:t>including</w:t>
            </w:r>
            <w:r w:rsidRPr="00D0162F">
              <w:rPr>
                <w:rFonts w:ascii="Arial" w:hAnsi="Arial"/>
                <w:sz w:val="16"/>
                <w:szCs w:val="16"/>
              </w:rPr>
              <w:t xml:space="preserve"> TT analysis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D98A24"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37BEB4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F9BF7E"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1E34006B"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00D2D3" w14:textId="77777777" w:rsidR="00C16821" w:rsidRPr="00D0162F" w:rsidRDefault="00C16821" w:rsidP="00C16821">
            <w:pPr>
              <w:rPr>
                <w:rFonts w:ascii="Arial" w:hAnsi="Arial"/>
                <w:sz w:val="16"/>
                <w:szCs w:val="16"/>
              </w:rPr>
            </w:pPr>
            <w:r w:rsidRPr="00D0162F">
              <w:rPr>
                <w:rFonts w:ascii="Arial" w:hAnsi="Arial"/>
                <w:sz w:val="16"/>
                <w:szCs w:val="16"/>
              </w:rPr>
              <w:t>R5-2256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A4CD34" w14:textId="77777777" w:rsidR="00C16821" w:rsidRPr="00D0162F" w:rsidRDefault="00C16821" w:rsidP="00C16821">
            <w:pPr>
              <w:rPr>
                <w:rFonts w:ascii="Arial" w:hAnsi="Arial"/>
                <w:sz w:val="16"/>
                <w:szCs w:val="16"/>
              </w:rPr>
            </w:pPr>
            <w:r w:rsidRPr="00D0162F">
              <w:rPr>
                <w:rFonts w:ascii="Arial" w:hAnsi="Arial"/>
                <w:sz w:val="16"/>
                <w:szCs w:val="16"/>
              </w:rPr>
              <w:t>18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613AF5"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1F6E2B"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D2450E" w14:textId="04C5D70E" w:rsidR="00C16821" w:rsidRPr="00D0162F" w:rsidRDefault="00C16821" w:rsidP="00C16821">
            <w:pPr>
              <w:rPr>
                <w:rFonts w:ascii="Arial" w:hAnsi="Arial"/>
                <w:sz w:val="16"/>
                <w:szCs w:val="16"/>
              </w:rPr>
            </w:pPr>
            <w:r w:rsidRPr="00D0162F">
              <w:rPr>
                <w:rFonts w:ascii="Arial" w:hAnsi="Arial"/>
                <w:sz w:val="16"/>
                <w:szCs w:val="16"/>
              </w:rPr>
              <w:t xml:space="preserve">Complete TC 6.3.2.2.4 </w:t>
            </w:r>
            <w:r w:rsidR="00F16018" w:rsidRPr="00D0162F">
              <w:rPr>
                <w:rFonts w:ascii="Arial" w:hAnsi="Arial"/>
                <w:sz w:val="16"/>
                <w:szCs w:val="16"/>
              </w:rPr>
              <w:t>including</w:t>
            </w:r>
            <w:r w:rsidRPr="00D0162F">
              <w:rPr>
                <w:rFonts w:ascii="Arial" w:hAnsi="Arial"/>
                <w:sz w:val="16"/>
                <w:szCs w:val="16"/>
              </w:rPr>
              <w:t xml:space="preserve"> TT analysis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B01755"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08DAC2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FDBCA4"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283A9BBF"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75C2C1" w14:textId="77777777" w:rsidR="00C16821" w:rsidRPr="00D0162F" w:rsidRDefault="00C16821" w:rsidP="00C16821">
            <w:pPr>
              <w:rPr>
                <w:rFonts w:ascii="Arial" w:hAnsi="Arial"/>
                <w:sz w:val="16"/>
                <w:szCs w:val="16"/>
              </w:rPr>
            </w:pPr>
            <w:r w:rsidRPr="00D0162F">
              <w:rPr>
                <w:rFonts w:ascii="Arial" w:hAnsi="Arial"/>
                <w:sz w:val="16"/>
                <w:szCs w:val="16"/>
              </w:rPr>
              <w:t>R5-2256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FBD542F" w14:textId="77777777" w:rsidR="00C16821" w:rsidRPr="00D0162F" w:rsidRDefault="00C16821" w:rsidP="00C16821">
            <w:pPr>
              <w:rPr>
                <w:rFonts w:ascii="Arial" w:hAnsi="Arial"/>
                <w:sz w:val="16"/>
                <w:szCs w:val="16"/>
              </w:rPr>
            </w:pPr>
            <w:r w:rsidRPr="00D0162F">
              <w:rPr>
                <w:rFonts w:ascii="Arial" w:hAnsi="Arial"/>
                <w:sz w:val="16"/>
                <w:szCs w:val="16"/>
              </w:rPr>
              <w:t>19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536278"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F575CD"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B51C00" w14:textId="77777777" w:rsidR="00C16821" w:rsidRPr="00D0162F" w:rsidRDefault="00C16821" w:rsidP="00C16821">
            <w:pPr>
              <w:rPr>
                <w:rFonts w:ascii="Arial" w:hAnsi="Arial"/>
                <w:sz w:val="16"/>
                <w:szCs w:val="16"/>
              </w:rPr>
            </w:pPr>
            <w:r w:rsidRPr="00D0162F">
              <w:rPr>
                <w:rFonts w:ascii="Arial" w:hAnsi="Arial"/>
                <w:sz w:val="16"/>
                <w:szCs w:val="16"/>
              </w:rPr>
              <w:t>Test Tolerances for FR2 RLM test cases 5.5.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0026BC"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40B5D1B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B5173AF"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0ECFD9D1"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E3E737" w14:textId="77777777" w:rsidR="00C16821" w:rsidRPr="00D0162F" w:rsidRDefault="00C16821" w:rsidP="00C16821">
            <w:pPr>
              <w:rPr>
                <w:rFonts w:ascii="Arial" w:hAnsi="Arial"/>
                <w:sz w:val="16"/>
                <w:szCs w:val="16"/>
              </w:rPr>
            </w:pPr>
            <w:r w:rsidRPr="00D0162F">
              <w:rPr>
                <w:rFonts w:ascii="Arial" w:hAnsi="Arial"/>
                <w:sz w:val="16"/>
                <w:szCs w:val="16"/>
              </w:rPr>
              <w:t>R5-2256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29FCFB" w14:textId="77777777" w:rsidR="00C16821" w:rsidRPr="00D0162F" w:rsidRDefault="00C16821" w:rsidP="00C16821">
            <w:pPr>
              <w:rPr>
                <w:rFonts w:ascii="Arial" w:hAnsi="Arial"/>
                <w:sz w:val="16"/>
                <w:szCs w:val="16"/>
              </w:rPr>
            </w:pPr>
            <w:r w:rsidRPr="00D0162F">
              <w:rPr>
                <w:rFonts w:ascii="Arial" w:hAnsi="Arial"/>
                <w:sz w:val="16"/>
                <w:szCs w:val="16"/>
              </w:rPr>
              <w:t>19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DACE0C"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61F8A4A"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08F845" w14:textId="77777777" w:rsidR="00C16821" w:rsidRPr="00D0162F" w:rsidRDefault="00C16821" w:rsidP="00C16821">
            <w:pPr>
              <w:rPr>
                <w:rFonts w:ascii="Arial" w:hAnsi="Arial"/>
                <w:sz w:val="16"/>
                <w:szCs w:val="16"/>
              </w:rPr>
            </w:pPr>
            <w:r w:rsidRPr="00D0162F">
              <w:rPr>
                <w:rFonts w:ascii="Arial" w:hAnsi="Arial"/>
                <w:sz w:val="16"/>
                <w:szCs w:val="16"/>
              </w:rPr>
              <w:t>Correction of ENDC FR2 SSB based L1-RSRP measurement accuracy test case 5.7.4.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296289"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7ECBFEE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3B89A4"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791C0D79"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3DE44D" w14:textId="77777777" w:rsidR="00C16821" w:rsidRPr="00D0162F" w:rsidRDefault="00C16821" w:rsidP="00C16821">
            <w:pPr>
              <w:rPr>
                <w:rFonts w:ascii="Arial" w:hAnsi="Arial"/>
                <w:sz w:val="16"/>
                <w:szCs w:val="16"/>
              </w:rPr>
            </w:pPr>
            <w:r w:rsidRPr="00D0162F">
              <w:rPr>
                <w:rFonts w:ascii="Arial" w:hAnsi="Arial"/>
                <w:sz w:val="16"/>
                <w:szCs w:val="16"/>
              </w:rPr>
              <w:t>R5-2256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6C35DE" w14:textId="77777777" w:rsidR="00C16821" w:rsidRPr="00D0162F" w:rsidRDefault="00C16821" w:rsidP="00C16821">
            <w:pPr>
              <w:rPr>
                <w:rFonts w:ascii="Arial" w:hAnsi="Arial"/>
                <w:sz w:val="16"/>
                <w:szCs w:val="16"/>
              </w:rPr>
            </w:pPr>
            <w:r w:rsidRPr="00D0162F">
              <w:rPr>
                <w:rFonts w:ascii="Arial" w:hAnsi="Arial"/>
                <w:sz w:val="16"/>
                <w:szCs w:val="16"/>
              </w:rPr>
              <w:t>19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35B3B98"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E0A2E08"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94AD77" w14:textId="77777777" w:rsidR="00C16821" w:rsidRPr="00D0162F" w:rsidRDefault="00C16821" w:rsidP="00C16821">
            <w:pPr>
              <w:rPr>
                <w:rFonts w:ascii="Arial" w:hAnsi="Arial"/>
                <w:sz w:val="16"/>
                <w:szCs w:val="16"/>
              </w:rPr>
            </w:pPr>
            <w:r w:rsidRPr="00D0162F">
              <w:rPr>
                <w:rFonts w:ascii="Arial" w:hAnsi="Arial"/>
                <w:sz w:val="16"/>
                <w:szCs w:val="16"/>
              </w:rPr>
              <w:t>Correction of ENDC FR2 CSI-RS based L1-RSRP measurement accuracy test case 5.7.4.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CF8FC9"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E58C0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FE47BE"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201338D7"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784A7A" w14:textId="77777777" w:rsidR="00C16821" w:rsidRPr="00D0162F" w:rsidRDefault="00C16821" w:rsidP="00C16821">
            <w:pPr>
              <w:rPr>
                <w:rFonts w:ascii="Arial" w:hAnsi="Arial"/>
                <w:sz w:val="16"/>
                <w:szCs w:val="16"/>
              </w:rPr>
            </w:pPr>
            <w:r w:rsidRPr="00D0162F">
              <w:rPr>
                <w:rFonts w:ascii="Arial" w:hAnsi="Arial"/>
                <w:sz w:val="16"/>
                <w:szCs w:val="16"/>
              </w:rPr>
              <w:t>R5-2256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DCDF0E7" w14:textId="77777777" w:rsidR="00C16821" w:rsidRPr="00D0162F" w:rsidRDefault="00C16821" w:rsidP="00C16821">
            <w:pPr>
              <w:rPr>
                <w:rFonts w:ascii="Arial" w:hAnsi="Arial"/>
                <w:sz w:val="16"/>
                <w:szCs w:val="16"/>
              </w:rPr>
            </w:pPr>
            <w:r w:rsidRPr="00D0162F">
              <w:rPr>
                <w:rFonts w:ascii="Arial" w:hAnsi="Arial"/>
                <w:sz w:val="16"/>
                <w:szCs w:val="16"/>
              </w:rPr>
              <w:t>19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9FABCD"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8EC82A"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8A1D44A" w14:textId="77777777" w:rsidR="00C16821" w:rsidRPr="00D0162F" w:rsidRDefault="00C16821" w:rsidP="00C16821">
            <w:pPr>
              <w:rPr>
                <w:rFonts w:ascii="Arial" w:hAnsi="Arial"/>
                <w:sz w:val="16"/>
                <w:szCs w:val="16"/>
              </w:rPr>
            </w:pPr>
            <w:r w:rsidRPr="00D0162F">
              <w:rPr>
                <w:rFonts w:ascii="Arial" w:hAnsi="Arial"/>
                <w:sz w:val="16"/>
                <w:szCs w:val="16"/>
              </w:rPr>
              <w:t>Correction of SA FR2 SSB based L1-RSRP measurement accuracy test case 7.7.4.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59FD56"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71E51C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DCAD88D"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19E29289"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1C483F" w14:textId="77777777" w:rsidR="00C16821" w:rsidRPr="00D0162F" w:rsidRDefault="00C16821" w:rsidP="00C16821">
            <w:pPr>
              <w:rPr>
                <w:rFonts w:ascii="Arial" w:hAnsi="Arial"/>
                <w:sz w:val="16"/>
                <w:szCs w:val="16"/>
              </w:rPr>
            </w:pPr>
            <w:r w:rsidRPr="00D0162F">
              <w:rPr>
                <w:rFonts w:ascii="Arial" w:hAnsi="Arial"/>
                <w:sz w:val="16"/>
                <w:szCs w:val="16"/>
              </w:rPr>
              <w:t>R5-2256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C0C4E62" w14:textId="77777777" w:rsidR="00C16821" w:rsidRPr="00D0162F" w:rsidRDefault="00C16821" w:rsidP="00C16821">
            <w:pPr>
              <w:rPr>
                <w:rFonts w:ascii="Arial" w:hAnsi="Arial"/>
                <w:sz w:val="16"/>
                <w:szCs w:val="16"/>
              </w:rPr>
            </w:pPr>
            <w:r w:rsidRPr="00D0162F">
              <w:rPr>
                <w:rFonts w:ascii="Arial" w:hAnsi="Arial"/>
                <w:sz w:val="16"/>
                <w:szCs w:val="16"/>
              </w:rPr>
              <w:t>19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27F9F7"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BAD5605"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C9B6C3" w14:textId="77777777" w:rsidR="00C16821" w:rsidRPr="00D0162F" w:rsidRDefault="00C16821" w:rsidP="00C16821">
            <w:pPr>
              <w:rPr>
                <w:rFonts w:ascii="Arial" w:hAnsi="Arial"/>
                <w:sz w:val="16"/>
                <w:szCs w:val="16"/>
              </w:rPr>
            </w:pPr>
            <w:r w:rsidRPr="00D0162F">
              <w:rPr>
                <w:rFonts w:ascii="Arial" w:hAnsi="Arial"/>
                <w:sz w:val="16"/>
                <w:szCs w:val="16"/>
              </w:rPr>
              <w:t>Correction of SA FR2 CSI-RS based L1-RSRP measurement accuracy test case 7.7.4.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75327A"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4127C10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13428DF"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910A3DD"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6B3F9D" w14:textId="77777777" w:rsidR="00C16821" w:rsidRPr="00D0162F" w:rsidRDefault="00C16821" w:rsidP="00C16821">
            <w:pPr>
              <w:rPr>
                <w:rFonts w:ascii="Arial" w:hAnsi="Arial"/>
                <w:sz w:val="16"/>
                <w:szCs w:val="16"/>
              </w:rPr>
            </w:pPr>
            <w:r w:rsidRPr="00D0162F">
              <w:rPr>
                <w:rFonts w:ascii="Arial" w:hAnsi="Arial"/>
                <w:sz w:val="16"/>
                <w:szCs w:val="16"/>
              </w:rPr>
              <w:t>R5-2256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741F50" w14:textId="77777777" w:rsidR="00C16821" w:rsidRPr="00D0162F" w:rsidRDefault="00C16821" w:rsidP="00C16821">
            <w:pPr>
              <w:rPr>
                <w:rFonts w:ascii="Arial" w:hAnsi="Arial"/>
                <w:sz w:val="16"/>
                <w:szCs w:val="16"/>
              </w:rPr>
            </w:pPr>
            <w:r w:rsidRPr="00D0162F">
              <w:rPr>
                <w:rFonts w:ascii="Arial" w:hAnsi="Arial"/>
                <w:sz w:val="16"/>
                <w:szCs w:val="16"/>
              </w:rPr>
              <w:t>18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E1F928"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205D1B"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A0AC07" w14:textId="77777777" w:rsidR="00C16821" w:rsidRPr="00D0162F" w:rsidRDefault="00C16821" w:rsidP="00C16821">
            <w:pPr>
              <w:rPr>
                <w:rFonts w:ascii="Arial" w:hAnsi="Arial"/>
                <w:sz w:val="16"/>
                <w:szCs w:val="16"/>
              </w:rPr>
            </w:pPr>
            <w:r w:rsidRPr="00D0162F">
              <w:rPr>
                <w:rFonts w:ascii="Arial" w:hAnsi="Arial"/>
                <w:sz w:val="16"/>
                <w:szCs w:val="16"/>
              </w:rPr>
              <w:t>Annex F for 5.7.1.3 and 7.7.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F44C82"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5DE1253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D255DBF"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0D8A3C4F"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3866F6" w14:textId="77777777" w:rsidR="00C16821" w:rsidRPr="00D0162F" w:rsidRDefault="00C16821" w:rsidP="00C16821">
            <w:pPr>
              <w:rPr>
                <w:rFonts w:ascii="Arial" w:hAnsi="Arial"/>
                <w:sz w:val="16"/>
                <w:szCs w:val="16"/>
              </w:rPr>
            </w:pPr>
            <w:r w:rsidRPr="00D0162F">
              <w:rPr>
                <w:rFonts w:ascii="Arial" w:hAnsi="Arial"/>
                <w:sz w:val="16"/>
                <w:szCs w:val="16"/>
              </w:rPr>
              <w:t>R5-2256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D2B10E" w14:textId="77777777" w:rsidR="00C16821" w:rsidRPr="00D0162F" w:rsidRDefault="00C16821" w:rsidP="00C16821">
            <w:pPr>
              <w:rPr>
                <w:rFonts w:ascii="Arial" w:hAnsi="Arial"/>
                <w:sz w:val="16"/>
                <w:szCs w:val="16"/>
              </w:rPr>
            </w:pPr>
            <w:r w:rsidRPr="00D0162F">
              <w:rPr>
                <w:rFonts w:ascii="Arial" w:hAnsi="Arial"/>
                <w:sz w:val="16"/>
                <w:szCs w:val="16"/>
              </w:rPr>
              <w:t>18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6DF16B6"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773FE7"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DB3717" w14:textId="0D650193" w:rsidR="00C16821" w:rsidRPr="00D0162F" w:rsidRDefault="00C16821" w:rsidP="00C16821">
            <w:pPr>
              <w:rPr>
                <w:rFonts w:ascii="Arial" w:hAnsi="Arial"/>
                <w:sz w:val="16"/>
                <w:szCs w:val="16"/>
              </w:rPr>
            </w:pPr>
            <w:r w:rsidRPr="00D0162F">
              <w:rPr>
                <w:rFonts w:ascii="Arial" w:hAnsi="Arial"/>
                <w:sz w:val="16"/>
                <w:szCs w:val="16"/>
              </w:rPr>
              <w:t xml:space="preserve">Completion 4.7.7.1.1 and 6.7.9.1.1 including TT </w:t>
            </w:r>
            <w:r w:rsidR="00F16018" w:rsidRPr="00D0162F">
              <w:rPr>
                <w:rFonts w:ascii="Arial" w:hAnsi="Arial"/>
                <w:sz w:val="16"/>
                <w:szCs w:val="16"/>
              </w:rPr>
              <w:t>analysis</w:t>
            </w:r>
            <w:r w:rsidRPr="00D0162F">
              <w:rPr>
                <w:rFonts w:ascii="Arial" w:hAnsi="Arial"/>
                <w:sz w:val="16"/>
                <w:szCs w:val="16"/>
              </w:rPr>
              <w:t xml:space="preserve">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DD53B4"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2885EA2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5E70F3"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3F1FE14F"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137508" w14:textId="77777777" w:rsidR="00C16821" w:rsidRPr="00D0162F" w:rsidRDefault="00C16821" w:rsidP="00C16821">
            <w:pPr>
              <w:rPr>
                <w:rFonts w:ascii="Arial" w:hAnsi="Arial"/>
                <w:sz w:val="16"/>
                <w:szCs w:val="16"/>
              </w:rPr>
            </w:pPr>
            <w:r w:rsidRPr="00D0162F">
              <w:rPr>
                <w:rFonts w:ascii="Arial" w:hAnsi="Arial"/>
                <w:sz w:val="16"/>
                <w:szCs w:val="16"/>
              </w:rPr>
              <w:t>R5-2256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67D8BE0" w14:textId="77777777" w:rsidR="00C16821" w:rsidRPr="00D0162F" w:rsidRDefault="00C16821" w:rsidP="00C16821">
            <w:pPr>
              <w:rPr>
                <w:rFonts w:ascii="Arial" w:hAnsi="Arial"/>
                <w:sz w:val="16"/>
                <w:szCs w:val="16"/>
              </w:rPr>
            </w:pPr>
            <w:r w:rsidRPr="00D0162F">
              <w:rPr>
                <w:rFonts w:ascii="Arial" w:hAnsi="Arial"/>
                <w:sz w:val="16"/>
                <w:szCs w:val="16"/>
              </w:rPr>
              <w:t>18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6BCD4A"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AF8392"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576343" w14:textId="77777777" w:rsidR="00C16821" w:rsidRPr="00D0162F" w:rsidRDefault="00C16821" w:rsidP="00C16821">
            <w:pPr>
              <w:rPr>
                <w:rFonts w:ascii="Arial" w:hAnsi="Arial"/>
                <w:sz w:val="16"/>
                <w:szCs w:val="16"/>
              </w:rPr>
            </w:pPr>
            <w:r w:rsidRPr="00D0162F">
              <w:rPr>
                <w:rFonts w:ascii="Arial" w:hAnsi="Arial"/>
                <w:sz w:val="16"/>
                <w:szCs w:val="16"/>
              </w:rPr>
              <w:t>Addition of new test case 6.7.9.1.2 NR SA FR1 CSI-RS based CMR and no dedicated IMR configured and CSI-RS resource set with repetition off L1-SINR relative measurement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87D868"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4E4CFD7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754C0A"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12F2DC00"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EEA09A" w14:textId="77777777" w:rsidR="00C16821" w:rsidRPr="00D0162F" w:rsidRDefault="00C16821" w:rsidP="00C16821">
            <w:pPr>
              <w:rPr>
                <w:rFonts w:ascii="Arial" w:hAnsi="Arial"/>
                <w:sz w:val="16"/>
                <w:szCs w:val="16"/>
              </w:rPr>
            </w:pPr>
            <w:r w:rsidRPr="00D0162F">
              <w:rPr>
                <w:rFonts w:ascii="Arial" w:hAnsi="Arial"/>
                <w:sz w:val="16"/>
                <w:szCs w:val="16"/>
              </w:rPr>
              <w:t>R5-2256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93FB0E" w14:textId="77777777" w:rsidR="00C16821" w:rsidRPr="00D0162F" w:rsidRDefault="00C16821" w:rsidP="00C16821">
            <w:pPr>
              <w:rPr>
                <w:rFonts w:ascii="Arial" w:hAnsi="Arial"/>
                <w:sz w:val="16"/>
                <w:szCs w:val="16"/>
              </w:rPr>
            </w:pPr>
            <w:r w:rsidRPr="00D0162F">
              <w:rPr>
                <w:rFonts w:ascii="Arial" w:hAnsi="Arial"/>
                <w:sz w:val="16"/>
                <w:szCs w:val="16"/>
              </w:rPr>
              <w:t>18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130A06"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F745C06"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FB35D6" w14:textId="0F18F6D2" w:rsidR="00C16821" w:rsidRPr="00D0162F" w:rsidRDefault="00C16821" w:rsidP="00C16821">
            <w:pPr>
              <w:rPr>
                <w:rFonts w:ascii="Arial" w:hAnsi="Arial"/>
                <w:sz w:val="16"/>
                <w:szCs w:val="16"/>
              </w:rPr>
            </w:pPr>
            <w:r w:rsidRPr="00D0162F">
              <w:rPr>
                <w:rFonts w:ascii="Arial" w:hAnsi="Arial"/>
                <w:sz w:val="16"/>
                <w:szCs w:val="16"/>
              </w:rPr>
              <w:t xml:space="preserve">Completion 4.7.7.2 and 6.7.9.2 including TT </w:t>
            </w:r>
            <w:r w:rsidR="00F16018" w:rsidRPr="00D0162F">
              <w:rPr>
                <w:rFonts w:ascii="Arial" w:hAnsi="Arial"/>
                <w:sz w:val="16"/>
                <w:szCs w:val="16"/>
              </w:rPr>
              <w:t>analysis</w:t>
            </w:r>
            <w:r w:rsidRPr="00D0162F">
              <w:rPr>
                <w:rFonts w:ascii="Arial" w:hAnsi="Arial"/>
                <w:sz w:val="16"/>
                <w:szCs w:val="16"/>
              </w:rPr>
              <w:t xml:space="preserve">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4D1C8B"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0892CAB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A50A42"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2887771F"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F19E86" w14:textId="77777777" w:rsidR="00C16821" w:rsidRPr="00D0162F" w:rsidRDefault="00C16821" w:rsidP="00C16821">
            <w:pPr>
              <w:rPr>
                <w:rFonts w:ascii="Arial" w:hAnsi="Arial"/>
                <w:sz w:val="16"/>
                <w:szCs w:val="16"/>
              </w:rPr>
            </w:pPr>
            <w:r w:rsidRPr="00D0162F">
              <w:rPr>
                <w:rFonts w:ascii="Arial" w:hAnsi="Arial"/>
                <w:sz w:val="16"/>
                <w:szCs w:val="16"/>
              </w:rPr>
              <w:t>R5-2256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35B78B6" w14:textId="77777777" w:rsidR="00C16821" w:rsidRPr="00D0162F" w:rsidRDefault="00C16821" w:rsidP="00C16821">
            <w:pPr>
              <w:rPr>
                <w:rFonts w:ascii="Arial" w:hAnsi="Arial"/>
                <w:sz w:val="16"/>
                <w:szCs w:val="16"/>
              </w:rPr>
            </w:pPr>
            <w:r w:rsidRPr="00D0162F">
              <w:rPr>
                <w:rFonts w:ascii="Arial" w:hAnsi="Arial"/>
                <w:sz w:val="16"/>
                <w:szCs w:val="16"/>
              </w:rPr>
              <w:t>18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32A5AD"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0AA33B"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24EFEA" w14:textId="73F05DC4" w:rsidR="00C16821" w:rsidRPr="00D0162F" w:rsidRDefault="00C16821" w:rsidP="00C16821">
            <w:pPr>
              <w:rPr>
                <w:rFonts w:ascii="Arial" w:hAnsi="Arial"/>
                <w:sz w:val="16"/>
                <w:szCs w:val="16"/>
              </w:rPr>
            </w:pPr>
            <w:r w:rsidRPr="00D0162F">
              <w:rPr>
                <w:rFonts w:ascii="Arial" w:hAnsi="Arial"/>
                <w:sz w:val="16"/>
                <w:szCs w:val="16"/>
              </w:rPr>
              <w:t xml:space="preserve">Completion 4.7.7.3.1 and 6.7.9.3.1 including TT </w:t>
            </w:r>
            <w:r w:rsidR="00F16018" w:rsidRPr="00D0162F">
              <w:rPr>
                <w:rFonts w:ascii="Arial" w:hAnsi="Arial"/>
                <w:sz w:val="16"/>
                <w:szCs w:val="16"/>
              </w:rPr>
              <w:t>analysis</w:t>
            </w:r>
            <w:r w:rsidRPr="00D0162F">
              <w:rPr>
                <w:rFonts w:ascii="Arial" w:hAnsi="Arial"/>
                <w:sz w:val="16"/>
                <w:szCs w:val="16"/>
              </w:rPr>
              <w:t xml:space="preserve">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14C9EA"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771F5A1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7669A7"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13BFE97D"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46D0E45" w14:textId="77777777" w:rsidR="00C16821" w:rsidRPr="00D0162F" w:rsidRDefault="00C16821" w:rsidP="00C16821">
            <w:pPr>
              <w:rPr>
                <w:rFonts w:ascii="Arial" w:hAnsi="Arial"/>
                <w:sz w:val="16"/>
                <w:szCs w:val="16"/>
              </w:rPr>
            </w:pPr>
            <w:r w:rsidRPr="00D0162F">
              <w:rPr>
                <w:rFonts w:ascii="Arial" w:hAnsi="Arial"/>
                <w:sz w:val="16"/>
                <w:szCs w:val="16"/>
              </w:rPr>
              <w:t>R5-2257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C93DD7" w14:textId="77777777" w:rsidR="00C16821" w:rsidRPr="00D0162F" w:rsidRDefault="00C16821" w:rsidP="00C16821">
            <w:pPr>
              <w:rPr>
                <w:rFonts w:ascii="Arial" w:hAnsi="Arial"/>
                <w:sz w:val="16"/>
                <w:szCs w:val="16"/>
              </w:rPr>
            </w:pPr>
            <w:r w:rsidRPr="00D0162F">
              <w:rPr>
                <w:rFonts w:ascii="Arial" w:hAnsi="Arial"/>
                <w:sz w:val="16"/>
                <w:szCs w:val="16"/>
              </w:rPr>
              <w:t>19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156339B"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3067443"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9A6F599" w14:textId="77777777" w:rsidR="00C16821" w:rsidRPr="00D0162F" w:rsidRDefault="00C16821" w:rsidP="00C16821">
            <w:pPr>
              <w:rPr>
                <w:rFonts w:ascii="Arial" w:hAnsi="Arial"/>
                <w:sz w:val="16"/>
                <w:szCs w:val="16"/>
              </w:rPr>
            </w:pPr>
            <w:r w:rsidRPr="00D0162F">
              <w:rPr>
                <w:rFonts w:ascii="Arial" w:hAnsi="Arial"/>
                <w:sz w:val="16"/>
                <w:szCs w:val="16"/>
              </w:rPr>
              <w:t>Update to Annex E and F for eMIMO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28BE75"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70EC55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D0A237"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6EBDABE"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337ECB" w14:textId="77777777" w:rsidR="00C16821" w:rsidRPr="00D0162F" w:rsidRDefault="00C16821" w:rsidP="00C16821">
            <w:pPr>
              <w:rPr>
                <w:rFonts w:ascii="Arial" w:hAnsi="Arial"/>
                <w:sz w:val="16"/>
                <w:szCs w:val="16"/>
              </w:rPr>
            </w:pPr>
            <w:r w:rsidRPr="00D0162F">
              <w:rPr>
                <w:rFonts w:ascii="Arial" w:hAnsi="Arial"/>
                <w:sz w:val="16"/>
                <w:szCs w:val="16"/>
              </w:rPr>
              <w:t>R5-2257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F940E70" w14:textId="77777777" w:rsidR="00C16821" w:rsidRPr="00D0162F" w:rsidRDefault="00C16821" w:rsidP="00C16821">
            <w:pPr>
              <w:rPr>
                <w:rFonts w:ascii="Arial" w:hAnsi="Arial"/>
                <w:sz w:val="16"/>
                <w:szCs w:val="16"/>
              </w:rPr>
            </w:pPr>
            <w:r w:rsidRPr="00D0162F">
              <w:rPr>
                <w:rFonts w:ascii="Arial" w:hAnsi="Arial"/>
                <w:sz w:val="16"/>
                <w:szCs w:val="16"/>
              </w:rPr>
              <w:t>19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FA8640"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EFD1B7E"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F148D3C" w14:textId="77777777" w:rsidR="00C16821" w:rsidRPr="00D0162F" w:rsidRDefault="00C16821" w:rsidP="00C16821">
            <w:pPr>
              <w:rPr>
                <w:rFonts w:ascii="Arial" w:hAnsi="Arial"/>
                <w:sz w:val="16"/>
                <w:szCs w:val="16"/>
              </w:rPr>
            </w:pPr>
            <w:r w:rsidRPr="00D0162F">
              <w:rPr>
                <w:rFonts w:ascii="Arial" w:hAnsi="Arial"/>
                <w:sz w:val="16"/>
                <w:szCs w:val="16"/>
              </w:rPr>
              <w:t>Addition of E-UTRA - NR FR2 Early Measurement Reporting 8.2.2.2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7B162F"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C87912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B48FC3"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5FC15CA"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2DCBA13" w14:textId="77777777" w:rsidR="00C16821" w:rsidRPr="00D0162F" w:rsidRDefault="00C16821" w:rsidP="00C16821">
            <w:pPr>
              <w:rPr>
                <w:rFonts w:ascii="Arial" w:hAnsi="Arial"/>
                <w:sz w:val="16"/>
                <w:szCs w:val="16"/>
              </w:rPr>
            </w:pPr>
            <w:r w:rsidRPr="00D0162F">
              <w:rPr>
                <w:rFonts w:ascii="Arial" w:hAnsi="Arial"/>
                <w:sz w:val="16"/>
                <w:szCs w:val="16"/>
              </w:rPr>
              <w:t>R5-2258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DB66FC" w14:textId="77777777" w:rsidR="00C16821" w:rsidRPr="00D0162F" w:rsidRDefault="00C16821" w:rsidP="00C16821">
            <w:pPr>
              <w:rPr>
                <w:rFonts w:ascii="Arial" w:hAnsi="Arial"/>
                <w:sz w:val="16"/>
                <w:szCs w:val="16"/>
              </w:rPr>
            </w:pPr>
            <w:r w:rsidRPr="00D0162F">
              <w:rPr>
                <w:rFonts w:ascii="Arial" w:hAnsi="Arial"/>
                <w:sz w:val="16"/>
                <w:szCs w:val="16"/>
              </w:rPr>
              <w:t>18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40AA398"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32D417"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FF2FFA" w14:textId="77777777" w:rsidR="00C16821" w:rsidRPr="00D0162F" w:rsidRDefault="00C16821" w:rsidP="00C16821">
            <w:pPr>
              <w:rPr>
                <w:rFonts w:ascii="Arial" w:hAnsi="Arial"/>
                <w:sz w:val="16"/>
                <w:szCs w:val="16"/>
              </w:rPr>
            </w:pPr>
            <w:r w:rsidRPr="00D0162F">
              <w:rPr>
                <w:rFonts w:ascii="Arial" w:hAnsi="Arial"/>
                <w:sz w:val="16"/>
                <w:szCs w:val="16"/>
              </w:rPr>
              <w:t>Correction on test applicability of HST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FE05772"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A8FA17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D82564"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5A1F24D9"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D58985" w14:textId="77777777" w:rsidR="00C16821" w:rsidRPr="00D0162F" w:rsidRDefault="00C16821" w:rsidP="00C16821">
            <w:pPr>
              <w:rPr>
                <w:rFonts w:ascii="Arial" w:hAnsi="Arial"/>
                <w:sz w:val="16"/>
                <w:szCs w:val="16"/>
              </w:rPr>
            </w:pPr>
            <w:r w:rsidRPr="00D0162F">
              <w:rPr>
                <w:rFonts w:ascii="Arial" w:hAnsi="Arial"/>
                <w:sz w:val="16"/>
                <w:szCs w:val="16"/>
              </w:rPr>
              <w:t>R5-2258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09BAB6" w14:textId="77777777" w:rsidR="00C16821" w:rsidRPr="00D0162F" w:rsidRDefault="00C16821" w:rsidP="00C16821">
            <w:pPr>
              <w:rPr>
                <w:rFonts w:ascii="Arial" w:hAnsi="Arial"/>
                <w:sz w:val="16"/>
                <w:szCs w:val="16"/>
              </w:rPr>
            </w:pPr>
            <w:r w:rsidRPr="00D0162F">
              <w:rPr>
                <w:rFonts w:ascii="Arial" w:hAnsi="Arial"/>
                <w:sz w:val="16"/>
                <w:szCs w:val="16"/>
              </w:rPr>
              <w:t>18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E4CBAA6"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0A146AC"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21228D" w14:textId="77777777" w:rsidR="00C16821" w:rsidRPr="00D0162F" w:rsidRDefault="00C16821" w:rsidP="00C16821">
            <w:pPr>
              <w:rPr>
                <w:rFonts w:ascii="Arial" w:hAnsi="Arial"/>
                <w:sz w:val="16"/>
                <w:szCs w:val="16"/>
              </w:rPr>
            </w:pPr>
            <w:r w:rsidRPr="00D0162F">
              <w:rPr>
                <w:rFonts w:ascii="Arial" w:hAnsi="Arial"/>
                <w:sz w:val="16"/>
                <w:szCs w:val="16"/>
              </w:rPr>
              <w:t>Correction message contents 4.6.4.3 and 4.6.4.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3774FB"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523E2D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323BCF"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092D250E"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F34E0C" w14:textId="77777777" w:rsidR="00C16821" w:rsidRPr="00D0162F" w:rsidRDefault="00C16821" w:rsidP="00C16821">
            <w:pPr>
              <w:rPr>
                <w:rFonts w:ascii="Arial" w:hAnsi="Arial"/>
                <w:sz w:val="16"/>
                <w:szCs w:val="16"/>
              </w:rPr>
            </w:pPr>
            <w:r w:rsidRPr="00D0162F">
              <w:rPr>
                <w:rFonts w:ascii="Arial" w:hAnsi="Arial"/>
                <w:sz w:val="16"/>
                <w:szCs w:val="16"/>
              </w:rPr>
              <w:t>R5-2258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805F288" w14:textId="77777777" w:rsidR="00C16821" w:rsidRPr="00D0162F" w:rsidRDefault="00C16821" w:rsidP="00C16821">
            <w:pPr>
              <w:rPr>
                <w:rFonts w:ascii="Arial" w:hAnsi="Arial"/>
                <w:sz w:val="16"/>
                <w:szCs w:val="16"/>
              </w:rPr>
            </w:pPr>
            <w:r w:rsidRPr="00D0162F">
              <w:rPr>
                <w:rFonts w:ascii="Arial" w:hAnsi="Arial"/>
                <w:sz w:val="16"/>
                <w:szCs w:val="16"/>
              </w:rPr>
              <w:t>19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3632E2"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54ADC05"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3E79671" w14:textId="77777777" w:rsidR="00C16821" w:rsidRPr="00D0162F" w:rsidRDefault="00C16821" w:rsidP="00C16821">
            <w:pPr>
              <w:rPr>
                <w:rFonts w:ascii="Arial" w:hAnsi="Arial"/>
                <w:sz w:val="16"/>
                <w:szCs w:val="16"/>
              </w:rPr>
            </w:pPr>
            <w:r w:rsidRPr="00D0162F">
              <w:rPr>
                <w:rFonts w:ascii="Arial" w:hAnsi="Arial"/>
                <w:sz w:val="16"/>
                <w:szCs w:val="16"/>
              </w:rPr>
              <w:t>Clarification on SFTD delay in 4.7.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8332BB"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73143B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5C454D"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0CDB7783"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A849C94" w14:textId="77777777" w:rsidR="00C16821" w:rsidRPr="00D0162F" w:rsidRDefault="00C16821" w:rsidP="00C16821">
            <w:pPr>
              <w:rPr>
                <w:rFonts w:ascii="Arial" w:hAnsi="Arial"/>
                <w:sz w:val="16"/>
                <w:szCs w:val="16"/>
              </w:rPr>
            </w:pPr>
            <w:r w:rsidRPr="00D0162F">
              <w:rPr>
                <w:rFonts w:ascii="Arial" w:hAnsi="Arial"/>
                <w:sz w:val="16"/>
                <w:szCs w:val="16"/>
              </w:rPr>
              <w:t>R5-2258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C77B840" w14:textId="77777777" w:rsidR="00C16821" w:rsidRPr="00D0162F" w:rsidRDefault="00C16821" w:rsidP="00C16821">
            <w:pPr>
              <w:rPr>
                <w:rFonts w:ascii="Arial" w:hAnsi="Arial"/>
                <w:sz w:val="16"/>
                <w:szCs w:val="16"/>
              </w:rPr>
            </w:pPr>
            <w:r w:rsidRPr="00D0162F">
              <w:rPr>
                <w:rFonts w:ascii="Arial" w:hAnsi="Arial"/>
                <w:sz w:val="16"/>
                <w:szCs w:val="16"/>
              </w:rPr>
              <w:t>19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E44AF7"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1CA5CB"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114233" w14:textId="77777777" w:rsidR="00C16821" w:rsidRPr="00D0162F" w:rsidRDefault="00C16821" w:rsidP="00C16821">
            <w:pPr>
              <w:rPr>
                <w:rFonts w:ascii="Arial" w:hAnsi="Arial"/>
                <w:sz w:val="16"/>
                <w:szCs w:val="16"/>
              </w:rPr>
            </w:pPr>
            <w:r w:rsidRPr="00D0162F">
              <w:rPr>
                <w:rFonts w:ascii="Arial" w:hAnsi="Arial"/>
                <w:sz w:val="16"/>
                <w:szCs w:val="16"/>
              </w:rPr>
              <w:t>Correction of ENDC FR2 SS-RSRP measurement accuracy test case 5.7.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25761D"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C54DC2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7FF0BF5"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3E7A9F5A"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402860" w14:textId="77777777" w:rsidR="00C16821" w:rsidRPr="00D0162F" w:rsidRDefault="00C16821" w:rsidP="00C16821">
            <w:pPr>
              <w:rPr>
                <w:rFonts w:ascii="Arial" w:hAnsi="Arial"/>
                <w:sz w:val="16"/>
                <w:szCs w:val="16"/>
              </w:rPr>
            </w:pPr>
            <w:r w:rsidRPr="00D0162F">
              <w:rPr>
                <w:rFonts w:ascii="Arial" w:hAnsi="Arial"/>
                <w:sz w:val="16"/>
                <w:szCs w:val="16"/>
              </w:rPr>
              <w:t>R5-2258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5994D6" w14:textId="77777777" w:rsidR="00C16821" w:rsidRPr="00D0162F" w:rsidRDefault="00C16821" w:rsidP="00C16821">
            <w:pPr>
              <w:rPr>
                <w:rFonts w:ascii="Arial" w:hAnsi="Arial"/>
                <w:sz w:val="16"/>
                <w:szCs w:val="16"/>
              </w:rPr>
            </w:pPr>
            <w:r w:rsidRPr="00D0162F">
              <w:rPr>
                <w:rFonts w:ascii="Arial" w:hAnsi="Arial"/>
                <w:sz w:val="16"/>
                <w:szCs w:val="16"/>
              </w:rPr>
              <w:t>19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AFA4CB"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51D6EC"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FAF15C1" w14:textId="77777777" w:rsidR="00C16821" w:rsidRPr="00D0162F" w:rsidRDefault="00C16821" w:rsidP="00C16821">
            <w:pPr>
              <w:rPr>
                <w:rFonts w:ascii="Arial" w:hAnsi="Arial"/>
                <w:sz w:val="16"/>
                <w:szCs w:val="16"/>
              </w:rPr>
            </w:pPr>
            <w:r w:rsidRPr="00D0162F">
              <w:rPr>
                <w:rFonts w:ascii="Arial" w:hAnsi="Arial"/>
                <w:sz w:val="16"/>
                <w:szCs w:val="16"/>
              </w:rPr>
              <w:t>Updates on 5.7.4.1 test procedure and test requi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E272A4"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7B663DB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8E0D66"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AA4BDFF"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19C577" w14:textId="77777777" w:rsidR="00C16821" w:rsidRPr="00D0162F" w:rsidRDefault="00C16821" w:rsidP="00C16821">
            <w:pPr>
              <w:rPr>
                <w:rFonts w:ascii="Arial" w:hAnsi="Arial"/>
                <w:sz w:val="16"/>
                <w:szCs w:val="16"/>
              </w:rPr>
            </w:pPr>
            <w:r w:rsidRPr="00D0162F">
              <w:rPr>
                <w:rFonts w:ascii="Arial" w:hAnsi="Arial"/>
                <w:sz w:val="16"/>
                <w:szCs w:val="16"/>
              </w:rPr>
              <w:t>R5-2258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0B93A4D" w14:textId="77777777" w:rsidR="00C16821" w:rsidRPr="00D0162F" w:rsidRDefault="00C16821" w:rsidP="00C16821">
            <w:pPr>
              <w:rPr>
                <w:rFonts w:ascii="Arial" w:hAnsi="Arial"/>
                <w:sz w:val="16"/>
                <w:szCs w:val="16"/>
              </w:rPr>
            </w:pPr>
            <w:r w:rsidRPr="00D0162F">
              <w:rPr>
                <w:rFonts w:ascii="Arial" w:hAnsi="Arial"/>
                <w:sz w:val="16"/>
                <w:szCs w:val="16"/>
              </w:rPr>
              <w:t>19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CFE6E2B"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D54B6C"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BB6C57" w14:textId="77777777" w:rsidR="00C16821" w:rsidRPr="00D0162F" w:rsidRDefault="00C16821" w:rsidP="00C16821">
            <w:pPr>
              <w:rPr>
                <w:rFonts w:ascii="Arial" w:hAnsi="Arial"/>
                <w:sz w:val="16"/>
                <w:szCs w:val="16"/>
              </w:rPr>
            </w:pPr>
            <w:r w:rsidRPr="00D0162F">
              <w:rPr>
                <w:rFonts w:ascii="Arial" w:hAnsi="Arial"/>
                <w:sz w:val="16"/>
                <w:szCs w:val="16"/>
              </w:rPr>
              <w:t>Updates on 5.7.4.2 test procedure and test requi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38140E"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B0D845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5B8801"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7E7D4A14"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8FD88E" w14:textId="77777777" w:rsidR="00C16821" w:rsidRPr="00D0162F" w:rsidRDefault="00C16821" w:rsidP="00C16821">
            <w:pPr>
              <w:rPr>
                <w:rFonts w:ascii="Arial" w:hAnsi="Arial"/>
                <w:sz w:val="16"/>
                <w:szCs w:val="16"/>
              </w:rPr>
            </w:pPr>
            <w:r w:rsidRPr="00D0162F">
              <w:rPr>
                <w:rFonts w:ascii="Arial" w:hAnsi="Arial"/>
                <w:sz w:val="16"/>
                <w:szCs w:val="16"/>
              </w:rPr>
              <w:t>R5-2258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7379A8" w14:textId="77777777" w:rsidR="00C16821" w:rsidRPr="00D0162F" w:rsidRDefault="00C16821" w:rsidP="00C16821">
            <w:pPr>
              <w:rPr>
                <w:rFonts w:ascii="Arial" w:hAnsi="Arial"/>
                <w:sz w:val="16"/>
                <w:szCs w:val="16"/>
              </w:rPr>
            </w:pPr>
            <w:r w:rsidRPr="00D0162F">
              <w:rPr>
                <w:rFonts w:ascii="Arial" w:hAnsi="Arial"/>
                <w:sz w:val="16"/>
                <w:szCs w:val="16"/>
              </w:rPr>
              <w:t>18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0EF31A"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1911AD0"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6BE8CD4" w14:textId="77777777" w:rsidR="00C16821" w:rsidRPr="00D0162F" w:rsidRDefault="00C16821" w:rsidP="00C16821">
            <w:pPr>
              <w:rPr>
                <w:rFonts w:ascii="Arial" w:hAnsi="Arial"/>
                <w:sz w:val="16"/>
                <w:szCs w:val="16"/>
              </w:rPr>
            </w:pPr>
            <w:r w:rsidRPr="00D0162F">
              <w:rPr>
                <w:rFonts w:ascii="Arial" w:hAnsi="Arial"/>
                <w:sz w:val="16"/>
                <w:szCs w:val="16"/>
              </w:rPr>
              <w:t>Correction message contents 6.6.4.3 and 6.6.4.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2D972E"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AEFA5B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9B0C7F"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573B2699"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4499D9" w14:textId="77777777" w:rsidR="00C16821" w:rsidRPr="00D0162F" w:rsidRDefault="00C16821" w:rsidP="00C16821">
            <w:pPr>
              <w:rPr>
                <w:rFonts w:ascii="Arial" w:hAnsi="Arial"/>
                <w:sz w:val="16"/>
                <w:szCs w:val="16"/>
              </w:rPr>
            </w:pPr>
            <w:r w:rsidRPr="00D0162F">
              <w:rPr>
                <w:rFonts w:ascii="Arial" w:hAnsi="Arial"/>
                <w:sz w:val="16"/>
                <w:szCs w:val="16"/>
              </w:rPr>
              <w:t>R5-2258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9CEC5BD" w14:textId="77777777" w:rsidR="00C16821" w:rsidRPr="00D0162F" w:rsidRDefault="00C16821" w:rsidP="00C16821">
            <w:pPr>
              <w:rPr>
                <w:rFonts w:ascii="Arial" w:hAnsi="Arial"/>
                <w:sz w:val="16"/>
                <w:szCs w:val="16"/>
              </w:rPr>
            </w:pPr>
            <w:r w:rsidRPr="00D0162F">
              <w:rPr>
                <w:rFonts w:ascii="Arial" w:hAnsi="Arial"/>
                <w:sz w:val="16"/>
                <w:szCs w:val="16"/>
              </w:rPr>
              <w:t>19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84CE6F"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DF04BF2"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9E51A9" w14:textId="77777777" w:rsidR="00C16821" w:rsidRPr="00D0162F" w:rsidRDefault="00C16821" w:rsidP="00C16821">
            <w:pPr>
              <w:rPr>
                <w:rFonts w:ascii="Arial" w:hAnsi="Arial"/>
                <w:sz w:val="16"/>
                <w:szCs w:val="16"/>
              </w:rPr>
            </w:pPr>
            <w:r w:rsidRPr="00D0162F">
              <w:rPr>
                <w:rFonts w:ascii="Arial" w:hAnsi="Arial"/>
                <w:sz w:val="16"/>
                <w:szCs w:val="16"/>
              </w:rPr>
              <w:t>Editorial correction to 5G RRM test case 7.6.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AFBCED"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765AD46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B63519"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720006F"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BD8202" w14:textId="77777777" w:rsidR="00C16821" w:rsidRPr="00D0162F" w:rsidRDefault="00C16821" w:rsidP="00C16821">
            <w:pPr>
              <w:rPr>
                <w:rFonts w:ascii="Arial" w:hAnsi="Arial"/>
                <w:sz w:val="16"/>
                <w:szCs w:val="16"/>
              </w:rPr>
            </w:pPr>
            <w:r w:rsidRPr="00D0162F">
              <w:rPr>
                <w:rFonts w:ascii="Arial" w:hAnsi="Arial"/>
                <w:sz w:val="16"/>
                <w:szCs w:val="16"/>
              </w:rPr>
              <w:t>R5-2258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315ED7" w14:textId="77777777" w:rsidR="00C16821" w:rsidRPr="00D0162F" w:rsidRDefault="00C16821" w:rsidP="00C16821">
            <w:pPr>
              <w:rPr>
                <w:rFonts w:ascii="Arial" w:hAnsi="Arial"/>
                <w:sz w:val="16"/>
                <w:szCs w:val="16"/>
              </w:rPr>
            </w:pPr>
            <w:r w:rsidRPr="00D0162F">
              <w:rPr>
                <w:rFonts w:ascii="Arial" w:hAnsi="Arial"/>
                <w:sz w:val="16"/>
                <w:szCs w:val="16"/>
              </w:rPr>
              <w:t>19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104F52"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7BFE83D"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3D31C6" w14:textId="77777777" w:rsidR="00C16821" w:rsidRPr="00D0162F" w:rsidRDefault="00C16821" w:rsidP="00C16821">
            <w:pPr>
              <w:rPr>
                <w:rFonts w:ascii="Arial" w:hAnsi="Arial"/>
                <w:sz w:val="16"/>
                <w:szCs w:val="16"/>
              </w:rPr>
            </w:pPr>
            <w:r w:rsidRPr="00D0162F">
              <w:rPr>
                <w:rFonts w:ascii="Arial" w:hAnsi="Arial"/>
                <w:sz w:val="16"/>
                <w:szCs w:val="16"/>
              </w:rPr>
              <w:t>Clarification on SFTD delay in 8.5.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AB2297"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898130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9302DB"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3E14F38"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5A8F202" w14:textId="77777777" w:rsidR="00C16821" w:rsidRPr="00D0162F" w:rsidRDefault="00C16821" w:rsidP="00C16821">
            <w:pPr>
              <w:rPr>
                <w:rFonts w:ascii="Arial" w:hAnsi="Arial"/>
                <w:sz w:val="16"/>
                <w:szCs w:val="16"/>
              </w:rPr>
            </w:pPr>
            <w:r w:rsidRPr="00D0162F">
              <w:rPr>
                <w:rFonts w:ascii="Arial" w:hAnsi="Arial"/>
                <w:sz w:val="16"/>
                <w:szCs w:val="16"/>
              </w:rPr>
              <w:t>R5-2258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D590853" w14:textId="77777777" w:rsidR="00C16821" w:rsidRPr="00D0162F" w:rsidRDefault="00C16821" w:rsidP="00C16821">
            <w:pPr>
              <w:rPr>
                <w:rFonts w:ascii="Arial" w:hAnsi="Arial"/>
                <w:sz w:val="16"/>
                <w:szCs w:val="16"/>
              </w:rPr>
            </w:pPr>
            <w:r w:rsidRPr="00D0162F">
              <w:rPr>
                <w:rFonts w:ascii="Arial" w:hAnsi="Arial"/>
                <w:sz w:val="16"/>
                <w:szCs w:val="16"/>
              </w:rPr>
              <w:t>19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A12A93"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EB1BC1"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6946020" w14:textId="77777777" w:rsidR="00C16821" w:rsidRPr="00D0162F" w:rsidRDefault="00C16821" w:rsidP="00C16821">
            <w:pPr>
              <w:rPr>
                <w:rFonts w:ascii="Arial" w:hAnsi="Arial"/>
                <w:sz w:val="16"/>
                <w:szCs w:val="16"/>
              </w:rPr>
            </w:pPr>
            <w:r w:rsidRPr="00D0162F">
              <w:rPr>
                <w:rFonts w:ascii="Arial" w:hAnsi="Arial"/>
                <w:sz w:val="16"/>
                <w:szCs w:val="16"/>
              </w:rPr>
              <w:t>Corrections to Interruptions at SCell addition/release RRM 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38A17E"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412C120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D1DB1A1"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37344408"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22B8E0" w14:textId="77777777" w:rsidR="00C16821" w:rsidRPr="00D0162F" w:rsidRDefault="00C16821" w:rsidP="00C16821">
            <w:pPr>
              <w:rPr>
                <w:rFonts w:ascii="Arial" w:hAnsi="Arial"/>
                <w:sz w:val="16"/>
                <w:szCs w:val="16"/>
              </w:rPr>
            </w:pPr>
            <w:r w:rsidRPr="00D0162F">
              <w:rPr>
                <w:rFonts w:ascii="Arial" w:hAnsi="Arial"/>
                <w:sz w:val="16"/>
                <w:szCs w:val="16"/>
              </w:rPr>
              <w:t>R5-2258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E1B5EA4" w14:textId="77777777" w:rsidR="00C16821" w:rsidRPr="00D0162F" w:rsidRDefault="00C16821" w:rsidP="00C16821">
            <w:pPr>
              <w:rPr>
                <w:rFonts w:ascii="Arial" w:hAnsi="Arial"/>
                <w:sz w:val="16"/>
                <w:szCs w:val="16"/>
              </w:rPr>
            </w:pPr>
            <w:r w:rsidRPr="00D0162F">
              <w:rPr>
                <w:rFonts w:ascii="Arial" w:hAnsi="Arial"/>
                <w:sz w:val="16"/>
                <w:szCs w:val="16"/>
              </w:rPr>
              <w:t>18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B0A7764"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B9331EA"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EE97C7" w14:textId="3B0DE37C" w:rsidR="00C16821" w:rsidRPr="00D0162F" w:rsidRDefault="00C16821" w:rsidP="00C16821">
            <w:pPr>
              <w:rPr>
                <w:rFonts w:ascii="Arial" w:hAnsi="Arial"/>
                <w:sz w:val="16"/>
                <w:szCs w:val="16"/>
              </w:rPr>
            </w:pPr>
            <w:r w:rsidRPr="00D0162F">
              <w:rPr>
                <w:rFonts w:ascii="Arial" w:hAnsi="Arial"/>
                <w:sz w:val="16"/>
                <w:szCs w:val="16"/>
              </w:rPr>
              <w:t xml:space="preserve">Completion 7.7.6.1 including TT </w:t>
            </w:r>
            <w:r w:rsidR="00F16018" w:rsidRPr="00D0162F">
              <w:rPr>
                <w:rFonts w:ascii="Arial" w:hAnsi="Arial"/>
                <w:sz w:val="16"/>
                <w:szCs w:val="16"/>
              </w:rPr>
              <w:t>analysis</w:t>
            </w:r>
            <w:r w:rsidRPr="00D0162F">
              <w:rPr>
                <w:rFonts w:ascii="Arial" w:hAnsi="Arial"/>
                <w:sz w:val="16"/>
                <w:szCs w:val="16"/>
              </w:rPr>
              <w:t xml:space="preserve">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4188DA"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E95FCE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BD440E"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1E8A3EE"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E5A8F2" w14:textId="77777777" w:rsidR="00C16821" w:rsidRPr="00D0162F" w:rsidRDefault="00C16821" w:rsidP="00C16821">
            <w:pPr>
              <w:rPr>
                <w:rFonts w:ascii="Arial" w:hAnsi="Arial"/>
                <w:sz w:val="16"/>
                <w:szCs w:val="16"/>
              </w:rPr>
            </w:pPr>
            <w:r w:rsidRPr="00D0162F">
              <w:rPr>
                <w:rFonts w:ascii="Arial" w:hAnsi="Arial"/>
                <w:sz w:val="16"/>
                <w:szCs w:val="16"/>
              </w:rPr>
              <w:t>R5-2258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98F0A54" w14:textId="77777777" w:rsidR="00C16821" w:rsidRPr="00D0162F" w:rsidRDefault="00C16821" w:rsidP="00C16821">
            <w:pPr>
              <w:rPr>
                <w:rFonts w:ascii="Arial" w:hAnsi="Arial"/>
                <w:sz w:val="16"/>
                <w:szCs w:val="16"/>
              </w:rPr>
            </w:pPr>
            <w:r w:rsidRPr="00D0162F">
              <w:rPr>
                <w:rFonts w:ascii="Arial" w:hAnsi="Arial"/>
                <w:sz w:val="16"/>
                <w:szCs w:val="16"/>
              </w:rPr>
              <w:t>19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F8C1E1F"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6C4A6E"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E701629" w14:textId="77777777" w:rsidR="00C16821" w:rsidRPr="00D0162F" w:rsidRDefault="00C16821" w:rsidP="00C16821">
            <w:pPr>
              <w:rPr>
                <w:rFonts w:ascii="Arial" w:hAnsi="Arial"/>
                <w:sz w:val="16"/>
                <w:szCs w:val="16"/>
              </w:rPr>
            </w:pPr>
            <w:r w:rsidRPr="00D0162F">
              <w:rPr>
                <w:rFonts w:ascii="Arial" w:hAnsi="Arial"/>
                <w:sz w:val="16"/>
                <w:szCs w:val="16"/>
              </w:rPr>
              <w:t>Addition of new test case 5.7.6.1 EN-DC FR2 L1-SINR 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0EDF35"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00486B8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14CF91"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086B9B63"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34D0CD" w14:textId="77777777" w:rsidR="00C16821" w:rsidRPr="00D0162F" w:rsidRDefault="00C16821" w:rsidP="00C16821">
            <w:pPr>
              <w:rPr>
                <w:rFonts w:ascii="Arial" w:hAnsi="Arial"/>
                <w:sz w:val="16"/>
                <w:szCs w:val="16"/>
              </w:rPr>
            </w:pPr>
            <w:r w:rsidRPr="00D0162F">
              <w:rPr>
                <w:rFonts w:ascii="Arial" w:hAnsi="Arial"/>
                <w:sz w:val="16"/>
                <w:szCs w:val="16"/>
              </w:rPr>
              <w:t>R5-2258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3B05EA" w14:textId="77777777" w:rsidR="00C16821" w:rsidRPr="00D0162F" w:rsidRDefault="00C16821" w:rsidP="00C16821">
            <w:pPr>
              <w:rPr>
                <w:rFonts w:ascii="Arial" w:hAnsi="Arial"/>
                <w:sz w:val="16"/>
                <w:szCs w:val="16"/>
              </w:rPr>
            </w:pPr>
            <w:r w:rsidRPr="00D0162F">
              <w:rPr>
                <w:rFonts w:ascii="Arial" w:hAnsi="Arial"/>
                <w:sz w:val="16"/>
                <w:szCs w:val="16"/>
              </w:rPr>
              <w:t>19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F5EB9C0"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008C920"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18AA50" w14:textId="77777777" w:rsidR="00C16821" w:rsidRPr="00D0162F" w:rsidRDefault="00C16821" w:rsidP="00C16821">
            <w:pPr>
              <w:rPr>
                <w:rFonts w:ascii="Arial" w:hAnsi="Arial"/>
                <w:sz w:val="16"/>
                <w:szCs w:val="16"/>
              </w:rPr>
            </w:pPr>
            <w:r w:rsidRPr="00D0162F">
              <w:rPr>
                <w:rFonts w:ascii="Arial" w:hAnsi="Arial"/>
                <w:sz w:val="16"/>
                <w:szCs w:val="16"/>
              </w:rPr>
              <w:t>Addition of new test case 5.7.6.2 EN-DC FR2 L1-SINR 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4AA929"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AB296B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51E784"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22BAC1D"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076B1D2" w14:textId="77777777" w:rsidR="00C16821" w:rsidRPr="00D0162F" w:rsidRDefault="00C16821" w:rsidP="00C16821">
            <w:pPr>
              <w:rPr>
                <w:rFonts w:ascii="Arial" w:hAnsi="Arial"/>
                <w:sz w:val="16"/>
                <w:szCs w:val="16"/>
              </w:rPr>
            </w:pPr>
            <w:r w:rsidRPr="00D0162F">
              <w:rPr>
                <w:rFonts w:ascii="Arial" w:hAnsi="Arial"/>
                <w:sz w:val="16"/>
                <w:szCs w:val="16"/>
              </w:rPr>
              <w:t>R5-2258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90A49A" w14:textId="77777777" w:rsidR="00C16821" w:rsidRPr="00D0162F" w:rsidRDefault="00C16821" w:rsidP="00C16821">
            <w:pPr>
              <w:rPr>
                <w:rFonts w:ascii="Arial" w:hAnsi="Arial"/>
                <w:sz w:val="16"/>
                <w:szCs w:val="16"/>
              </w:rPr>
            </w:pPr>
            <w:r w:rsidRPr="00D0162F">
              <w:rPr>
                <w:rFonts w:ascii="Arial" w:hAnsi="Arial"/>
                <w:sz w:val="16"/>
                <w:szCs w:val="16"/>
              </w:rPr>
              <w:t>19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C075D38"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1900CCE"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E47FE0C" w14:textId="77777777" w:rsidR="00C16821" w:rsidRPr="00D0162F" w:rsidRDefault="00C16821" w:rsidP="00C16821">
            <w:pPr>
              <w:rPr>
                <w:rFonts w:ascii="Arial" w:hAnsi="Arial"/>
                <w:sz w:val="16"/>
                <w:szCs w:val="16"/>
              </w:rPr>
            </w:pPr>
            <w:r w:rsidRPr="00D0162F">
              <w:rPr>
                <w:rFonts w:ascii="Arial" w:hAnsi="Arial"/>
                <w:sz w:val="16"/>
                <w:szCs w:val="16"/>
              </w:rPr>
              <w:t>Addition of new test case 5.7.6.3 EN-DC FR2 L1-SINR 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E9E994"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490C698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4D2DBE"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3BE0B980"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39376C" w14:textId="77777777" w:rsidR="00C16821" w:rsidRPr="00D0162F" w:rsidRDefault="00C16821" w:rsidP="00C16821">
            <w:pPr>
              <w:rPr>
                <w:rFonts w:ascii="Arial" w:hAnsi="Arial"/>
                <w:sz w:val="16"/>
                <w:szCs w:val="16"/>
              </w:rPr>
            </w:pPr>
            <w:r w:rsidRPr="00D0162F">
              <w:rPr>
                <w:rFonts w:ascii="Arial" w:hAnsi="Arial"/>
                <w:sz w:val="16"/>
                <w:szCs w:val="16"/>
              </w:rPr>
              <w:t>R5-2258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90FEE7F" w14:textId="77777777" w:rsidR="00C16821" w:rsidRPr="00D0162F" w:rsidRDefault="00C16821" w:rsidP="00C16821">
            <w:pPr>
              <w:rPr>
                <w:rFonts w:ascii="Arial" w:hAnsi="Arial"/>
                <w:sz w:val="16"/>
                <w:szCs w:val="16"/>
              </w:rPr>
            </w:pPr>
            <w:r w:rsidRPr="00D0162F">
              <w:rPr>
                <w:rFonts w:ascii="Arial" w:hAnsi="Arial"/>
                <w:sz w:val="16"/>
                <w:szCs w:val="16"/>
              </w:rPr>
              <w:t>19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3D43D1"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5FA648"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7AED93" w14:textId="77777777" w:rsidR="00C16821" w:rsidRPr="00D0162F" w:rsidRDefault="00C16821" w:rsidP="00C16821">
            <w:pPr>
              <w:rPr>
                <w:rFonts w:ascii="Arial" w:hAnsi="Arial"/>
                <w:sz w:val="16"/>
                <w:szCs w:val="16"/>
              </w:rPr>
            </w:pPr>
            <w:r w:rsidRPr="00D0162F">
              <w:rPr>
                <w:rFonts w:ascii="Arial" w:hAnsi="Arial"/>
                <w:sz w:val="16"/>
                <w:szCs w:val="16"/>
              </w:rPr>
              <w:t>Correction of ENDC FR2-FR2 SS-RSRP measurement accuracy test case 5.7.1.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F8FCF0"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C78472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C39B1C4"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C6595DA"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032AA87" w14:textId="77777777" w:rsidR="00C16821" w:rsidRPr="00D0162F" w:rsidRDefault="00C16821" w:rsidP="00C16821">
            <w:pPr>
              <w:rPr>
                <w:rFonts w:ascii="Arial" w:hAnsi="Arial"/>
                <w:sz w:val="16"/>
                <w:szCs w:val="16"/>
              </w:rPr>
            </w:pPr>
            <w:r w:rsidRPr="00D0162F">
              <w:rPr>
                <w:rFonts w:ascii="Arial" w:hAnsi="Arial"/>
                <w:sz w:val="16"/>
                <w:szCs w:val="16"/>
              </w:rPr>
              <w:t>R5-22585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C4F12E" w14:textId="77777777" w:rsidR="00C16821" w:rsidRPr="00D0162F" w:rsidRDefault="00C16821" w:rsidP="00C16821">
            <w:pPr>
              <w:rPr>
                <w:rFonts w:ascii="Arial" w:hAnsi="Arial"/>
                <w:sz w:val="16"/>
                <w:szCs w:val="16"/>
              </w:rPr>
            </w:pPr>
            <w:r w:rsidRPr="00D0162F">
              <w:rPr>
                <w:rFonts w:ascii="Arial" w:hAnsi="Arial"/>
                <w:sz w:val="16"/>
                <w:szCs w:val="16"/>
              </w:rPr>
              <w:t>18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8656088"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4350DAF"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25AC8F8" w14:textId="77777777" w:rsidR="00C16821" w:rsidRPr="00D0162F" w:rsidRDefault="00C16821" w:rsidP="00C16821">
            <w:pPr>
              <w:rPr>
                <w:rFonts w:ascii="Arial" w:hAnsi="Arial"/>
                <w:sz w:val="16"/>
                <w:szCs w:val="16"/>
              </w:rPr>
            </w:pPr>
            <w:r w:rsidRPr="00D0162F">
              <w:rPr>
                <w:rFonts w:ascii="Arial" w:hAnsi="Arial"/>
                <w:sz w:val="16"/>
                <w:szCs w:val="16"/>
              </w:rPr>
              <w:t>Correction to NR SL RRM TC 9.1.3.2 - Cell highest priority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DC9622"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4E3801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4DA058"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360D2444"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350571" w14:textId="77777777" w:rsidR="00C16821" w:rsidRPr="00D0162F" w:rsidRDefault="00C16821" w:rsidP="00C16821">
            <w:pPr>
              <w:rPr>
                <w:rFonts w:ascii="Arial" w:hAnsi="Arial"/>
                <w:sz w:val="16"/>
                <w:szCs w:val="16"/>
              </w:rPr>
            </w:pPr>
            <w:r w:rsidRPr="00D0162F">
              <w:rPr>
                <w:rFonts w:ascii="Arial" w:hAnsi="Arial"/>
                <w:sz w:val="16"/>
                <w:szCs w:val="16"/>
              </w:rPr>
              <w:t>R5-2258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1E977E" w14:textId="77777777" w:rsidR="00C16821" w:rsidRPr="00D0162F" w:rsidRDefault="00C16821" w:rsidP="00C16821">
            <w:pPr>
              <w:rPr>
                <w:rFonts w:ascii="Arial" w:hAnsi="Arial"/>
                <w:sz w:val="16"/>
                <w:szCs w:val="16"/>
              </w:rPr>
            </w:pPr>
            <w:r w:rsidRPr="00D0162F">
              <w:rPr>
                <w:rFonts w:ascii="Arial" w:hAnsi="Arial"/>
                <w:sz w:val="16"/>
                <w:szCs w:val="16"/>
              </w:rPr>
              <w:t>18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A695A3"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BC77864"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625691" w14:textId="77777777" w:rsidR="00C16821" w:rsidRPr="00D0162F" w:rsidRDefault="00C16821" w:rsidP="00C16821">
            <w:pPr>
              <w:rPr>
                <w:rFonts w:ascii="Arial" w:hAnsi="Arial"/>
                <w:sz w:val="16"/>
                <w:szCs w:val="16"/>
              </w:rPr>
            </w:pPr>
            <w:r w:rsidRPr="00D0162F">
              <w:rPr>
                <w:rFonts w:ascii="Arial" w:hAnsi="Arial"/>
                <w:sz w:val="16"/>
                <w:szCs w:val="16"/>
              </w:rPr>
              <w:t>Correction to NR SL RRM TC 9.1.4.3 - resource re-evaluation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9FC208"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0F85205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B54A92"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3FA8B92"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C93348" w14:textId="77777777" w:rsidR="00C16821" w:rsidRPr="00D0162F" w:rsidRDefault="00C16821" w:rsidP="00C16821">
            <w:pPr>
              <w:rPr>
                <w:rFonts w:ascii="Arial" w:hAnsi="Arial"/>
                <w:sz w:val="16"/>
                <w:szCs w:val="16"/>
              </w:rPr>
            </w:pPr>
            <w:r w:rsidRPr="00D0162F">
              <w:rPr>
                <w:rFonts w:ascii="Arial" w:hAnsi="Arial"/>
                <w:sz w:val="16"/>
                <w:szCs w:val="16"/>
              </w:rPr>
              <w:t>R5-2258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C149CB" w14:textId="77777777" w:rsidR="00C16821" w:rsidRPr="00D0162F" w:rsidRDefault="00C16821" w:rsidP="00C16821">
            <w:pPr>
              <w:rPr>
                <w:rFonts w:ascii="Arial" w:hAnsi="Arial"/>
                <w:sz w:val="16"/>
                <w:szCs w:val="16"/>
              </w:rPr>
            </w:pPr>
            <w:r w:rsidRPr="00D0162F">
              <w:rPr>
                <w:rFonts w:ascii="Arial" w:hAnsi="Arial"/>
                <w:sz w:val="16"/>
                <w:szCs w:val="16"/>
              </w:rPr>
              <w:t>18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38B54E"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E9052E5"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C8E1B3" w14:textId="77777777" w:rsidR="00C16821" w:rsidRPr="00D0162F" w:rsidRDefault="00C16821" w:rsidP="00C16821">
            <w:pPr>
              <w:rPr>
                <w:rFonts w:ascii="Arial" w:hAnsi="Arial"/>
                <w:sz w:val="16"/>
                <w:szCs w:val="16"/>
              </w:rPr>
            </w:pPr>
            <w:r w:rsidRPr="00D0162F">
              <w:rPr>
                <w:rFonts w:ascii="Arial" w:hAnsi="Arial"/>
                <w:sz w:val="16"/>
                <w:szCs w:val="16"/>
              </w:rPr>
              <w:t>Correction to Annex F for NR SL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8766F2"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79C6DE5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1377072"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6E18507"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4B93F8D" w14:textId="77777777" w:rsidR="00C16821" w:rsidRPr="00D0162F" w:rsidRDefault="00C16821" w:rsidP="00C16821">
            <w:pPr>
              <w:rPr>
                <w:rFonts w:ascii="Arial" w:hAnsi="Arial"/>
                <w:sz w:val="16"/>
                <w:szCs w:val="16"/>
              </w:rPr>
            </w:pPr>
            <w:r w:rsidRPr="00D0162F">
              <w:rPr>
                <w:rFonts w:ascii="Arial" w:hAnsi="Arial"/>
                <w:sz w:val="16"/>
                <w:szCs w:val="16"/>
              </w:rPr>
              <w:t>R5-2258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1C7D9A4" w14:textId="77777777" w:rsidR="00C16821" w:rsidRPr="00D0162F" w:rsidRDefault="00C16821" w:rsidP="00C16821">
            <w:pPr>
              <w:rPr>
                <w:rFonts w:ascii="Arial" w:hAnsi="Arial"/>
                <w:sz w:val="16"/>
                <w:szCs w:val="16"/>
              </w:rPr>
            </w:pPr>
            <w:r w:rsidRPr="00D0162F">
              <w:rPr>
                <w:rFonts w:ascii="Arial" w:hAnsi="Arial"/>
                <w:sz w:val="16"/>
                <w:szCs w:val="16"/>
              </w:rPr>
              <w:t>18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F5451D"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E694FE3"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2A95F2" w14:textId="77777777" w:rsidR="00C16821" w:rsidRPr="00D0162F" w:rsidRDefault="00C16821" w:rsidP="00C16821">
            <w:pPr>
              <w:rPr>
                <w:rFonts w:ascii="Arial" w:hAnsi="Arial"/>
                <w:sz w:val="16"/>
                <w:szCs w:val="16"/>
              </w:rPr>
            </w:pPr>
            <w:r w:rsidRPr="00D0162F">
              <w:rPr>
                <w:rFonts w:ascii="Arial" w:hAnsi="Arial"/>
                <w:sz w:val="16"/>
                <w:szCs w:val="16"/>
              </w:rPr>
              <w:t>Correction to NR PS RRM TC 7.1.1.3 - intra-freq reselection low mobility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C766FE"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50A0B30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4C6EB2"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583F7A67"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47B629" w14:textId="77777777" w:rsidR="00C16821" w:rsidRPr="00D0162F" w:rsidRDefault="00C16821" w:rsidP="00C16821">
            <w:pPr>
              <w:rPr>
                <w:rFonts w:ascii="Arial" w:hAnsi="Arial"/>
                <w:sz w:val="16"/>
                <w:szCs w:val="16"/>
              </w:rPr>
            </w:pPr>
            <w:r w:rsidRPr="00D0162F">
              <w:rPr>
                <w:rFonts w:ascii="Arial" w:hAnsi="Arial"/>
                <w:sz w:val="16"/>
                <w:szCs w:val="16"/>
              </w:rPr>
              <w:t>R5-2258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23F638" w14:textId="77777777" w:rsidR="00C16821" w:rsidRPr="00D0162F" w:rsidRDefault="00C16821" w:rsidP="00C16821">
            <w:pPr>
              <w:rPr>
                <w:rFonts w:ascii="Arial" w:hAnsi="Arial"/>
                <w:sz w:val="16"/>
                <w:szCs w:val="16"/>
              </w:rPr>
            </w:pPr>
            <w:r w:rsidRPr="00D0162F">
              <w:rPr>
                <w:rFonts w:ascii="Arial" w:hAnsi="Arial"/>
                <w:sz w:val="16"/>
                <w:szCs w:val="16"/>
              </w:rPr>
              <w:t>18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6A9AC70"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494CAE"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0FA321" w14:textId="77777777" w:rsidR="00C16821" w:rsidRPr="00D0162F" w:rsidRDefault="00C16821" w:rsidP="00C16821">
            <w:pPr>
              <w:rPr>
                <w:rFonts w:ascii="Arial" w:hAnsi="Arial"/>
                <w:sz w:val="16"/>
                <w:szCs w:val="16"/>
              </w:rPr>
            </w:pPr>
            <w:r w:rsidRPr="00D0162F">
              <w:rPr>
                <w:rFonts w:ascii="Arial" w:hAnsi="Arial"/>
                <w:sz w:val="16"/>
                <w:szCs w:val="16"/>
              </w:rPr>
              <w:t>Correction to NR PS RRM TC 7.1.1.4 - intra-freq reselection not-at-cell-edge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F1DC63"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46312B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01176B"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04EC31BA"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3C557A" w14:textId="77777777" w:rsidR="00C16821" w:rsidRPr="00D0162F" w:rsidRDefault="00C16821" w:rsidP="00C16821">
            <w:pPr>
              <w:rPr>
                <w:rFonts w:ascii="Arial" w:hAnsi="Arial"/>
                <w:sz w:val="16"/>
                <w:szCs w:val="16"/>
              </w:rPr>
            </w:pPr>
            <w:r w:rsidRPr="00D0162F">
              <w:rPr>
                <w:rFonts w:ascii="Arial" w:hAnsi="Arial"/>
                <w:sz w:val="16"/>
                <w:szCs w:val="16"/>
              </w:rPr>
              <w:t>R5-2258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9A83044" w14:textId="77777777" w:rsidR="00C16821" w:rsidRPr="00D0162F" w:rsidRDefault="00C16821" w:rsidP="00C16821">
            <w:pPr>
              <w:rPr>
                <w:rFonts w:ascii="Arial" w:hAnsi="Arial"/>
                <w:sz w:val="16"/>
                <w:szCs w:val="16"/>
              </w:rPr>
            </w:pPr>
            <w:r w:rsidRPr="00D0162F">
              <w:rPr>
                <w:rFonts w:ascii="Arial" w:hAnsi="Arial"/>
                <w:sz w:val="16"/>
                <w:szCs w:val="16"/>
              </w:rPr>
              <w:t>18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507FC9"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F432F1E"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F73575B" w14:textId="77777777" w:rsidR="00C16821" w:rsidRPr="00D0162F" w:rsidRDefault="00C16821" w:rsidP="00C16821">
            <w:pPr>
              <w:rPr>
                <w:rFonts w:ascii="Arial" w:hAnsi="Arial"/>
                <w:sz w:val="16"/>
                <w:szCs w:val="16"/>
              </w:rPr>
            </w:pPr>
            <w:r w:rsidRPr="00D0162F">
              <w:rPr>
                <w:rFonts w:ascii="Arial" w:hAnsi="Arial"/>
                <w:sz w:val="16"/>
                <w:szCs w:val="16"/>
              </w:rPr>
              <w:t>Correction to NR PS RRM TC 7.1.1.5 - inter-freq reselection low mobility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EB2682"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16C366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74BC723"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1237AA1"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24686D" w14:textId="77777777" w:rsidR="00C16821" w:rsidRPr="00D0162F" w:rsidRDefault="00C16821" w:rsidP="00C16821">
            <w:pPr>
              <w:rPr>
                <w:rFonts w:ascii="Arial" w:hAnsi="Arial"/>
                <w:sz w:val="16"/>
                <w:szCs w:val="16"/>
              </w:rPr>
            </w:pPr>
            <w:r w:rsidRPr="00D0162F">
              <w:rPr>
                <w:rFonts w:ascii="Arial" w:hAnsi="Arial"/>
                <w:sz w:val="16"/>
                <w:szCs w:val="16"/>
              </w:rPr>
              <w:t>R5-2258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4C6F3B0" w14:textId="77777777" w:rsidR="00C16821" w:rsidRPr="00D0162F" w:rsidRDefault="00C16821" w:rsidP="00C16821">
            <w:pPr>
              <w:rPr>
                <w:rFonts w:ascii="Arial" w:hAnsi="Arial"/>
                <w:sz w:val="16"/>
                <w:szCs w:val="16"/>
              </w:rPr>
            </w:pPr>
            <w:r w:rsidRPr="00D0162F">
              <w:rPr>
                <w:rFonts w:ascii="Arial" w:hAnsi="Arial"/>
                <w:sz w:val="16"/>
                <w:szCs w:val="16"/>
              </w:rPr>
              <w:t>18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F7F9BD4"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D89D548"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C7E6A7" w14:textId="77777777" w:rsidR="00C16821" w:rsidRPr="00D0162F" w:rsidRDefault="00C16821" w:rsidP="00C16821">
            <w:pPr>
              <w:rPr>
                <w:rFonts w:ascii="Arial" w:hAnsi="Arial"/>
                <w:sz w:val="16"/>
                <w:szCs w:val="16"/>
              </w:rPr>
            </w:pPr>
            <w:r w:rsidRPr="00D0162F">
              <w:rPr>
                <w:rFonts w:ascii="Arial" w:hAnsi="Arial"/>
                <w:sz w:val="16"/>
                <w:szCs w:val="16"/>
              </w:rPr>
              <w:t>Correction to NR PS RRM TC 7.1.1.6 - inter-freq reselection not-at-cell-edge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E850AF"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7DAF743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6EAA75"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538E4370"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BE0020" w14:textId="77777777" w:rsidR="00C16821" w:rsidRPr="00D0162F" w:rsidRDefault="00C16821" w:rsidP="00C16821">
            <w:pPr>
              <w:rPr>
                <w:rFonts w:ascii="Arial" w:hAnsi="Arial"/>
                <w:sz w:val="16"/>
                <w:szCs w:val="16"/>
              </w:rPr>
            </w:pPr>
            <w:r w:rsidRPr="00D0162F">
              <w:rPr>
                <w:rFonts w:ascii="Arial" w:hAnsi="Arial"/>
                <w:sz w:val="16"/>
                <w:szCs w:val="16"/>
              </w:rPr>
              <w:t>R5-22585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177655" w14:textId="77777777" w:rsidR="00C16821" w:rsidRPr="00D0162F" w:rsidRDefault="00C16821" w:rsidP="00C16821">
            <w:pPr>
              <w:rPr>
                <w:rFonts w:ascii="Arial" w:hAnsi="Arial"/>
                <w:sz w:val="16"/>
                <w:szCs w:val="16"/>
              </w:rPr>
            </w:pPr>
            <w:r w:rsidRPr="00D0162F">
              <w:rPr>
                <w:rFonts w:ascii="Arial" w:hAnsi="Arial"/>
                <w:sz w:val="16"/>
                <w:szCs w:val="16"/>
              </w:rPr>
              <w:t>18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E23893F"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4552528"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7F3F42" w14:textId="77777777" w:rsidR="00C16821" w:rsidRPr="00D0162F" w:rsidRDefault="00C16821" w:rsidP="00C16821">
            <w:pPr>
              <w:rPr>
                <w:rFonts w:ascii="Arial" w:hAnsi="Arial"/>
                <w:sz w:val="16"/>
                <w:szCs w:val="16"/>
              </w:rPr>
            </w:pPr>
            <w:r w:rsidRPr="00D0162F">
              <w:rPr>
                <w:rFonts w:ascii="Arial" w:hAnsi="Arial"/>
                <w:sz w:val="16"/>
                <w:szCs w:val="16"/>
              </w:rPr>
              <w:t>Correction to Annex F for NR PS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AA84A4"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502962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0A9715"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452DB84"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BC3D74" w14:textId="77777777" w:rsidR="00C16821" w:rsidRPr="00D0162F" w:rsidRDefault="00C16821" w:rsidP="00C16821">
            <w:pPr>
              <w:rPr>
                <w:rFonts w:ascii="Arial" w:hAnsi="Arial"/>
                <w:sz w:val="16"/>
                <w:szCs w:val="16"/>
              </w:rPr>
            </w:pPr>
            <w:r w:rsidRPr="00D0162F">
              <w:rPr>
                <w:rFonts w:ascii="Arial" w:hAnsi="Arial"/>
                <w:sz w:val="16"/>
                <w:szCs w:val="16"/>
              </w:rPr>
              <w:t>R5-2258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8E7790" w14:textId="77777777" w:rsidR="00C16821" w:rsidRPr="00D0162F" w:rsidRDefault="00C16821" w:rsidP="00C16821">
            <w:pPr>
              <w:rPr>
                <w:rFonts w:ascii="Arial" w:hAnsi="Arial"/>
                <w:sz w:val="16"/>
                <w:szCs w:val="16"/>
              </w:rPr>
            </w:pPr>
            <w:r w:rsidRPr="00D0162F">
              <w:rPr>
                <w:rFonts w:ascii="Arial" w:hAnsi="Arial"/>
                <w:sz w:val="16"/>
                <w:szCs w:val="16"/>
              </w:rPr>
              <w:t>19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8DA2C8"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5AAB9D6"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1A7FECB" w14:textId="77777777" w:rsidR="00C16821" w:rsidRPr="00D0162F" w:rsidRDefault="00C16821" w:rsidP="00C16821">
            <w:pPr>
              <w:rPr>
                <w:rFonts w:ascii="Arial" w:hAnsi="Arial"/>
                <w:sz w:val="16"/>
                <w:szCs w:val="16"/>
              </w:rPr>
            </w:pPr>
            <w:r w:rsidRPr="00D0162F">
              <w:rPr>
                <w:rFonts w:ascii="Arial" w:hAnsi="Arial"/>
                <w:sz w:val="16"/>
                <w:szCs w:val="16"/>
              </w:rPr>
              <w:t>Correction to NR SA FR2 RRM TC 7.1.1.1 - intra-freq reselection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E66021"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0888970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480691"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930AC13"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462A51" w14:textId="77777777" w:rsidR="00C16821" w:rsidRPr="00D0162F" w:rsidRDefault="00C16821" w:rsidP="00C16821">
            <w:pPr>
              <w:rPr>
                <w:rFonts w:ascii="Arial" w:hAnsi="Arial"/>
                <w:sz w:val="16"/>
                <w:szCs w:val="16"/>
              </w:rPr>
            </w:pPr>
            <w:r w:rsidRPr="00D0162F">
              <w:rPr>
                <w:rFonts w:ascii="Arial" w:hAnsi="Arial"/>
                <w:sz w:val="16"/>
                <w:szCs w:val="16"/>
              </w:rPr>
              <w:t>R5-2258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DD26852" w14:textId="77777777" w:rsidR="00C16821" w:rsidRPr="00D0162F" w:rsidRDefault="00C16821" w:rsidP="00C16821">
            <w:pPr>
              <w:rPr>
                <w:rFonts w:ascii="Arial" w:hAnsi="Arial"/>
                <w:sz w:val="16"/>
                <w:szCs w:val="16"/>
              </w:rPr>
            </w:pPr>
            <w:r w:rsidRPr="00D0162F">
              <w:rPr>
                <w:rFonts w:ascii="Arial" w:hAnsi="Arial"/>
                <w:sz w:val="16"/>
                <w:szCs w:val="16"/>
              </w:rPr>
              <w:t>19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F91E95"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F16F94A"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F6690CE" w14:textId="77777777" w:rsidR="00C16821" w:rsidRPr="00D0162F" w:rsidRDefault="00C16821" w:rsidP="00C16821">
            <w:pPr>
              <w:rPr>
                <w:rFonts w:ascii="Arial" w:hAnsi="Arial"/>
                <w:sz w:val="16"/>
                <w:szCs w:val="16"/>
              </w:rPr>
            </w:pPr>
            <w:r w:rsidRPr="00D0162F">
              <w:rPr>
                <w:rFonts w:ascii="Arial" w:hAnsi="Arial"/>
                <w:sz w:val="16"/>
                <w:szCs w:val="16"/>
              </w:rPr>
              <w:t>Correction to NR SA FR2 RRM TC 7.1.1.2 - inter-freq reselection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CCE11AA"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7B5A65A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15B8BB"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0B5CE70E"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18C727" w14:textId="77777777" w:rsidR="00C16821" w:rsidRPr="00D0162F" w:rsidRDefault="00C16821" w:rsidP="00C16821">
            <w:pPr>
              <w:rPr>
                <w:rFonts w:ascii="Arial" w:hAnsi="Arial"/>
                <w:sz w:val="16"/>
                <w:szCs w:val="16"/>
              </w:rPr>
            </w:pPr>
            <w:r w:rsidRPr="00D0162F">
              <w:rPr>
                <w:rFonts w:ascii="Arial" w:hAnsi="Arial"/>
                <w:sz w:val="16"/>
                <w:szCs w:val="16"/>
              </w:rPr>
              <w:t>R5-2258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F9CC615" w14:textId="77777777" w:rsidR="00C16821" w:rsidRPr="00D0162F" w:rsidRDefault="00C16821" w:rsidP="00C16821">
            <w:pPr>
              <w:rPr>
                <w:rFonts w:ascii="Arial" w:hAnsi="Arial"/>
                <w:sz w:val="16"/>
                <w:szCs w:val="16"/>
              </w:rPr>
            </w:pPr>
            <w:r w:rsidRPr="00D0162F">
              <w:rPr>
                <w:rFonts w:ascii="Arial" w:hAnsi="Arial"/>
                <w:sz w:val="16"/>
                <w:szCs w:val="16"/>
              </w:rPr>
              <w:t>19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680632"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C27BA9"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0EF7E2" w14:textId="77777777" w:rsidR="00C16821" w:rsidRPr="00D0162F" w:rsidRDefault="00C16821" w:rsidP="00C16821">
            <w:pPr>
              <w:rPr>
                <w:rFonts w:ascii="Arial" w:hAnsi="Arial"/>
                <w:sz w:val="16"/>
                <w:szCs w:val="16"/>
              </w:rPr>
            </w:pPr>
            <w:r w:rsidRPr="00D0162F">
              <w:rPr>
                <w:rFonts w:ascii="Arial" w:hAnsi="Arial"/>
                <w:sz w:val="16"/>
                <w:szCs w:val="16"/>
              </w:rPr>
              <w:t>Correction to Annex F for NR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486BBF"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4B5B7F0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5FA0398"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7368AEEA"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0B38E7" w14:textId="77777777" w:rsidR="00C16821" w:rsidRPr="00D0162F" w:rsidRDefault="00C16821" w:rsidP="00C16821">
            <w:pPr>
              <w:rPr>
                <w:rFonts w:ascii="Arial" w:hAnsi="Arial"/>
                <w:sz w:val="16"/>
                <w:szCs w:val="16"/>
              </w:rPr>
            </w:pPr>
            <w:r w:rsidRPr="00D0162F">
              <w:rPr>
                <w:rFonts w:ascii="Arial" w:hAnsi="Arial"/>
                <w:sz w:val="16"/>
                <w:szCs w:val="16"/>
              </w:rPr>
              <w:t>R5-2258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92ACFD" w14:textId="77777777" w:rsidR="00C16821" w:rsidRPr="00D0162F" w:rsidRDefault="00C16821" w:rsidP="00C16821">
            <w:pPr>
              <w:rPr>
                <w:rFonts w:ascii="Arial" w:hAnsi="Arial"/>
                <w:sz w:val="16"/>
                <w:szCs w:val="16"/>
              </w:rPr>
            </w:pPr>
            <w:r w:rsidRPr="00D0162F">
              <w:rPr>
                <w:rFonts w:ascii="Arial" w:hAnsi="Arial"/>
                <w:sz w:val="16"/>
                <w:szCs w:val="16"/>
              </w:rPr>
              <w:t>19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D035328"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99F8ED"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4EF7C4F" w14:textId="77777777" w:rsidR="00C16821" w:rsidRPr="00D0162F" w:rsidRDefault="00C16821" w:rsidP="00C16821">
            <w:pPr>
              <w:rPr>
                <w:rFonts w:ascii="Arial" w:hAnsi="Arial"/>
                <w:sz w:val="16"/>
                <w:szCs w:val="16"/>
              </w:rPr>
            </w:pPr>
            <w:r w:rsidRPr="00D0162F">
              <w:rPr>
                <w:rFonts w:ascii="Arial" w:hAnsi="Arial"/>
                <w:sz w:val="16"/>
                <w:szCs w:val="16"/>
              </w:rPr>
              <w:t>Correction to test parameters in 5.6.3.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809EDD"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2BA3BA9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24AAAD"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9B469BD"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9496F05" w14:textId="77777777" w:rsidR="00C16821" w:rsidRPr="00D0162F" w:rsidRDefault="00C16821" w:rsidP="00C16821">
            <w:pPr>
              <w:rPr>
                <w:rFonts w:ascii="Arial" w:hAnsi="Arial"/>
                <w:sz w:val="16"/>
                <w:szCs w:val="16"/>
              </w:rPr>
            </w:pPr>
            <w:r w:rsidRPr="00D0162F">
              <w:rPr>
                <w:rFonts w:ascii="Arial" w:hAnsi="Arial"/>
                <w:sz w:val="16"/>
                <w:szCs w:val="16"/>
              </w:rPr>
              <w:t>R5-2258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34FA38" w14:textId="77777777" w:rsidR="00C16821" w:rsidRPr="00D0162F" w:rsidRDefault="00C16821" w:rsidP="00C16821">
            <w:pPr>
              <w:rPr>
                <w:rFonts w:ascii="Arial" w:hAnsi="Arial"/>
                <w:sz w:val="16"/>
                <w:szCs w:val="16"/>
              </w:rPr>
            </w:pPr>
            <w:r w:rsidRPr="00D0162F">
              <w:rPr>
                <w:rFonts w:ascii="Arial" w:hAnsi="Arial"/>
                <w:sz w:val="16"/>
                <w:szCs w:val="16"/>
              </w:rPr>
              <w:t>19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870034C"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3B42FD"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85CF96" w14:textId="77777777" w:rsidR="00C16821" w:rsidRPr="00D0162F" w:rsidRDefault="00C16821" w:rsidP="00C16821">
            <w:pPr>
              <w:rPr>
                <w:rFonts w:ascii="Arial" w:hAnsi="Arial"/>
                <w:sz w:val="16"/>
                <w:szCs w:val="16"/>
              </w:rPr>
            </w:pPr>
            <w:r w:rsidRPr="00D0162F">
              <w:rPr>
                <w:rFonts w:ascii="Arial" w:hAnsi="Arial"/>
                <w:sz w:val="16"/>
                <w:szCs w:val="16"/>
              </w:rPr>
              <w:t>Update of eMIMO test case 6.5.5.5 and 6.5.5.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7961A4"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185999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33A809C"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3664B245"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17D37D" w14:textId="77777777" w:rsidR="00C16821" w:rsidRPr="00D0162F" w:rsidRDefault="00C16821" w:rsidP="00C16821">
            <w:pPr>
              <w:rPr>
                <w:rFonts w:ascii="Arial" w:hAnsi="Arial"/>
                <w:sz w:val="16"/>
                <w:szCs w:val="16"/>
              </w:rPr>
            </w:pPr>
            <w:r w:rsidRPr="00D0162F">
              <w:rPr>
                <w:rFonts w:ascii="Arial" w:hAnsi="Arial"/>
                <w:sz w:val="16"/>
                <w:szCs w:val="16"/>
              </w:rPr>
              <w:t>R5-2258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D1934C2" w14:textId="77777777" w:rsidR="00C16821" w:rsidRPr="00D0162F" w:rsidRDefault="00C16821" w:rsidP="00C16821">
            <w:pPr>
              <w:rPr>
                <w:rFonts w:ascii="Arial" w:hAnsi="Arial"/>
                <w:sz w:val="16"/>
                <w:szCs w:val="16"/>
              </w:rPr>
            </w:pPr>
            <w:r w:rsidRPr="00D0162F">
              <w:rPr>
                <w:rFonts w:ascii="Arial" w:hAnsi="Arial"/>
                <w:sz w:val="16"/>
                <w:szCs w:val="16"/>
              </w:rPr>
              <w:t>18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09C1DC"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5EBE10"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DAE1493" w14:textId="77777777" w:rsidR="00C16821" w:rsidRPr="00D0162F" w:rsidRDefault="00C16821" w:rsidP="00C16821">
            <w:pPr>
              <w:rPr>
                <w:rFonts w:ascii="Arial" w:hAnsi="Arial"/>
                <w:sz w:val="16"/>
                <w:szCs w:val="16"/>
              </w:rPr>
            </w:pPr>
            <w:r w:rsidRPr="00D0162F">
              <w:rPr>
                <w:rFonts w:ascii="Arial" w:hAnsi="Arial"/>
                <w:sz w:val="16"/>
                <w:szCs w:val="16"/>
              </w:rPr>
              <w:t>Correction to Mob_enh RRM TCs 6.3.1.X - FR1 DAPS 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581E0D"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31B30AA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62DB0C"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347A5259"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B5E4E4" w14:textId="77777777" w:rsidR="00C16821" w:rsidRPr="00D0162F" w:rsidRDefault="00C16821" w:rsidP="00C16821">
            <w:pPr>
              <w:rPr>
                <w:rFonts w:ascii="Arial" w:hAnsi="Arial"/>
                <w:sz w:val="16"/>
                <w:szCs w:val="16"/>
              </w:rPr>
            </w:pPr>
            <w:r w:rsidRPr="00D0162F">
              <w:rPr>
                <w:rFonts w:ascii="Arial" w:hAnsi="Arial"/>
                <w:sz w:val="16"/>
                <w:szCs w:val="16"/>
              </w:rPr>
              <w:t>R5-22588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1AE064" w14:textId="77777777" w:rsidR="00C16821" w:rsidRPr="00D0162F" w:rsidRDefault="00C16821" w:rsidP="00C16821">
            <w:pPr>
              <w:rPr>
                <w:rFonts w:ascii="Arial" w:hAnsi="Arial"/>
                <w:sz w:val="16"/>
                <w:szCs w:val="16"/>
              </w:rPr>
            </w:pPr>
            <w:r w:rsidRPr="00D0162F">
              <w:rPr>
                <w:rFonts w:ascii="Arial" w:hAnsi="Arial"/>
                <w:sz w:val="16"/>
                <w:szCs w:val="16"/>
              </w:rPr>
              <w:t>18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1EFC7A"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DC884E0"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09E53D3" w14:textId="77777777" w:rsidR="00C16821" w:rsidRPr="00D0162F" w:rsidRDefault="00C16821" w:rsidP="00C16821">
            <w:pPr>
              <w:rPr>
                <w:rFonts w:ascii="Arial" w:hAnsi="Arial"/>
                <w:sz w:val="16"/>
                <w:szCs w:val="16"/>
              </w:rPr>
            </w:pPr>
            <w:r w:rsidRPr="00D0162F">
              <w:rPr>
                <w:rFonts w:ascii="Arial" w:hAnsi="Arial"/>
                <w:sz w:val="16"/>
                <w:szCs w:val="16"/>
              </w:rPr>
              <w:t>Correction to EN-DC FR1 RRM TC 4.5.2.X - interrup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02A64F"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06191AB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AD70DB"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4CF4B83"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90C524" w14:textId="77777777" w:rsidR="00C16821" w:rsidRPr="00D0162F" w:rsidRDefault="00C16821" w:rsidP="00C16821">
            <w:pPr>
              <w:rPr>
                <w:rFonts w:ascii="Arial" w:hAnsi="Arial"/>
                <w:sz w:val="16"/>
                <w:szCs w:val="16"/>
              </w:rPr>
            </w:pPr>
            <w:r w:rsidRPr="00D0162F">
              <w:rPr>
                <w:rFonts w:ascii="Arial" w:hAnsi="Arial"/>
                <w:sz w:val="16"/>
                <w:szCs w:val="16"/>
              </w:rPr>
              <w:t>R5-22588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E7ED23" w14:textId="77777777" w:rsidR="00C16821" w:rsidRPr="00D0162F" w:rsidRDefault="00C16821" w:rsidP="00C16821">
            <w:pPr>
              <w:rPr>
                <w:rFonts w:ascii="Arial" w:hAnsi="Arial"/>
                <w:sz w:val="16"/>
                <w:szCs w:val="16"/>
              </w:rPr>
            </w:pPr>
            <w:r w:rsidRPr="00D0162F">
              <w:rPr>
                <w:rFonts w:ascii="Arial" w:hAnsi="Arial"/>
                <w:sz w:val="16"/>
                <w:szCs w:val="16"/>
              </w:rPr>
              <w:t>19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8149AF"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F47CB1"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7605C07" w14:textId="77777777" w:rsidR="00C16821" w:rsidRPr="00D0162F" w:rsidRDefault="00C16821" w:rsidP="00C16821">
            <w:pPr>
              <w:rPr>
                <w:rFonts w:ascii="Arial" w:hAnsi="Arial"/>
                <w:sz w:val="16"/>
                <w:szCs w:val="16"/>
              </w:rPr>
            </w:pPr>
            <w:r w:rsidRPr="00D0162F">
              <w:rPr>
                <w:rFonts w:ascii="Arial" w:hAnsi="Arial"/>
                <w:sz w:val="16"/>
                <w:szCs w:val="16"/>
              </w:rPr>
              <w:t>Correction to EN-DC FR1 RRM TC 4.5.3.X - SCell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B76E8E"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7EC40BB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22FC95"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35409DA5"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ECA1A8" w14:textId="77777777" w:rsidR="00C16821" w:rsidRPr="00D0162F" w:rsidRDefault="00C16821" w:rsidP="00C16821">
            <w:pPr>
              <w:rPr>
                <w:rFonts w:ascii="Arial" w:hAnsi="Arial"/>
                <w:sz w:val="16"/>
                <w:szCs w:val="16"/>
              </w:rPr>
            </w:pPr>
            <w:r w:rsidRPr="00D0162F">
              <w:rPr>
                <w:rFonts w:ascii="Arial" w:hAnsi="Arial"/>
                <w:sz w:val="16"/>
                <w:szCs w:val="16"/>
              </w:rPr>
              <w:t>R5-22588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3024DEC" w14:textId="77777777" w:rsidR="00C16821" w:rsidRPr="00D0162F" w:rsidRDefault="00C16821" w:rsidP="00C16821">
            <w:pPr>
              <w:rPr>
                <w:rFonts w:ascii="Arial" w:hAnsi="Arial"/>
                <w:sz w:val="16"/>
                <w:szCs w:val="16"/>
              </w:rPr>
            </w:pPr>
            <w:r w:rsidRPr="00D0162F">
              <w:rPr>
                <w:rFonts w:ascii="Arial" w:hAnsi="Arial"/>
                <w:sz w:val="16"/>
                <w:szCs w:val="16"/>
              </w:rPr>
              <w:t>19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A7430CC"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680E8AF"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A6B750A" w14:textId="77777777" w:rsidR="00C16821" w:rsidRPr="00D0162F" w:rsidRDefault="00C16821" w:rsidP="00C16821">
            <w:pPr>
              <w:rPr>
                <w:rFonts w:ascii="Arial" w:hAnsi="Arial"/>
                <w:sz w:val="16"/>
                <w:szCs w:val="16"/>
              </w:rPr>
            </w:pPr>
            <w:r w:rsidRPr="00D0162F">
              <w:rPr>
                <w:rFonts w:ascii="Arial" w:hAnsi="Arial"/>
                <w:sz w:val="16"/>
                <w:szCs w:val="16"/>
              </w:rPr>
              <w:t>Correction to EN-DC FR1 RRM TC 4.5.6.1.2 - BWP switch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75D6F2"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07866C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201FA17"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0E42E61"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D419E7" w14:textId="77777777" w:rsidR="00C16821" w:rsidRPr="00D0162F" w:rsidRDefault="00C16821" w:rsidP="00C16821">
            <w:pPr>
              <w:rPr>
                <w:rFonts w:ascii="Arial" w:hAnsi="Arial"/>
                <w:sz w:val="16"/>
                <w:szCs w:val="16"/>
              </w:rPr>
            </w:pPr>
            <w:r w:rsidRPr="00D0162F">
              <w:rPr>
                <w:rFonts w:ascii="Arial" w:hAnsi="Arial"/>
                <w:sz w:val="16"/>
                <w:szCs w:val="16"/>
              </w:rPr>
              <w:t>R5-22588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F28483" w14:textId="77777777" w:rsidR="00C16821" w:rsidRPr="00D0162F" w:rsidRDefault="00C16821" w:rsidP="00C16821">
            <w:pPr>
              <w:rPr>
                <w:rFonts w:ascii="Arial" w:hAnsi="Arial"/>
                <w:sz w:val="16"/>
                <w:szCs w:val="16"/>
              </w:rPr>
            </w:pPr>
            <w:r w:rsidRPr="00D0162F">
              <w:rPr>
                <w:rFonts w:ascii="Arial" w:hAnsi="Arial"/>
                <w:sz w:val="16"/>
                <w:szCs w:val="16"/>
              </w:rPr>
              <w:t>19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D28E5F"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9ACCB39"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4FD1528" w14:textId="77777777" w:rsidR="00C16821" w:rsidRPr="00D0162F" w:rsidRDefault="00C16821" w:rsidP="00C16821">
            <w:pPr>
              <w:rPr>
                <w:rFonts w:ascii="Arial" w:hAnsi="Arial"/>
                <w:sz w:val="16"/>
                <w:szCs w:val="16"/>
              </w:rPr>
            </w:pPr>
            <w:r w:rsidRPr="00D0162F">
              <w:rPr>
                <w:rFonts w:ascii="Arial" w:hAnsi="Arial"/>
                <w:sz w:val="16"/>
                <w:szCs w:val="16"/>
              </w:rPr>
              <w:t>Correction to NR SA FR1 RRM TC 6.5.2.1 - interrup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219C5C"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6707AE0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0C2666"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4B2A2126"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A467FA7" w14:textId="77777777" w:rsidR="00C16821" w:rsidRPr="00D0162F" w:rsidRDefault="00C16821" w:rsidP="00C16821">
            <w:pPr>
              <w:rPr>
                <w:rFonts w:ascii="Arial" w:hAnsi="Arial"/>
                <w:sz w:val="16"/>
                <w:szCs w:val="16"/>
              </w:rPr>
            </w:pPr>
            <w:r w:rsidRPr="00D0162F">
              <w:rPr>
                <w:rFonts w:ascii="Arial" w:hAnsi="Arial"/>
                <w:sz w:val="16"/>
                <w:szCs w:val="16"/>
              </w:rPr>
              <w:t>R5-2258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9C0321" w14:textId="77777777" w:rsidR="00C16821" w:rsidRPr="00D0162F" w:rsidRDefault="00C16821" w:rsidP="00C16821">
            <w:pPr>
              <w:rPr>
                <w:rFonts w:ascii="Arial" w:hAnsi="Arial"/>
                <w:sz w:val="16"/>
                <w:szCs w:val="16"/>
              </w:rPr>
            </w:pPr>
            <w:r w:rsidRPr="00D0162F">
              <w:rPr>
                <w:rFonts w:ascii="Arial" w:hAnsi="Arial"/>
                <w:sz w:val="16"/>
                <w:szCs w:val="16"/>
              </w:rPr>
              <w:t>19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31048C"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4883692"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8A22BFF" w14:textId="77777777" w:rsidR="00C16821" w:rsidRPr="00D0162F" w:rsidRDefault="00C16821" w:rsidP="00C16821">
            <w:pPr>
              <w:rPr>
                <w:rFonts w:ascii="Arial" w:hAnsi="Arial"/>
                <w:sz w:val="16"/>
                <w:szCs w:val="16"/>
              </w:rPr>
            </w:pPr>
            <w:r w:rsidRPr="00D0162F">
              <w:rPr>
                <w:rFonts w:ascii="Arial" w:hAnsi="Arial"/>
                <w:sz w:val="16"/>
                <w:szCs w:val="16"/>
              </w:rPr>
              <w:t>Correction to NR SA FR1 RRM TC 6.5.3.X - SCell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7EAEE1"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C16821" w:rsidRPr="00D0162F" w14:paraId="1B40F89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AC168A" w14:textId="77777777" w:rsidR="00C16821" w:rsidRPr="00D0162F" w:rsidRDefault="00C16821" w:rsidP="00C16821">
            <w:pPr>
              <w:rPr>
                <w:rFonts w:ascii="Arial" w:hAnsi="Arial"/>
                <w:sz w:val="16"/>
                <w:szCs w:val="16"/>
              </w:rPr>
            </w:pPr>
            <w:r w:rsidRPr="00D0162F">
              <w:rPr>
                <w:rFonts w:ascii="Arial" w:hAnsi="Arial"/>
                <w:sz w:val="16"/>
                <w:szCs w:val="16"/>
              </w:rPr>
              <w:t>2022-09</w:t>
            </w:r>
          </w:p>
        </w:tc>
        <w:tc>
          <w:tcPr>
            <w:tcW w:w="848" w:type="dxa"/>
            <w:tcBorders>
              <w:top w:val="single" w:sz="6" w:space="0" w:color="auto"/>
              <w:left w:val="single" w:sz="6" w:space="0" w:color="auto"/>
              <w:bottom w:val="single" w:sz="6" w:space="0" w:color="auto"/>
              <w:right w:val="single" w:sz="6" w:space="0" w:color="auto"/>
            </w:tcBorders>
          </w:tcPr>
          <w:p w14:paraId="60E9775C" w14:textId="77777777" w:rsidR="00C16821" w:rsidRPr="00D0162F" w:rsidRDefault="00C16821" w:rsidP="00C16821">
            <w:pPr>
              <w:rPr>
                <w:rFonts w:ascii="Arial" w:hAnsi="Arial"/>
                <w:sz w:val="16"/>
                <w:szCs w:val="16"/>
              </w:rPr>
            </w:pPr>
            <w:r w:rsidRPr="00D0162F">
              <w:rPr>
                <w:rFonts w:ascii="Arial" w:hAnsi="Arial"/>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794EC58" w14:textId="77777777" w:rsidR="00C16821" w:rsidRPr="00D0162F" w:rsidRDefault="00C16821" w:rsidP="00C16821">
            <w:pPr>
              <w:rPr>
                <w:rFonts w:ascii="Arial" w:hAnsi="Arial"/>
                <w:sz w:val="16"/>
                <w:szCs w:val="16"/>
              </w:rPr>
            </w:pPr>
            <w:r w:rsidRPr="00D0162F">
              <w:rPr>
                <w:rFonts w:ascii="Arial" w:hAnsi="Arial"/>
                <w:sz w:val="16"/>
                <w:szCs w:val="16"/>
              </w:rPr>
              <w:t>R5-2258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3BE9B3" w14:textId="77777777" w:rsidR="00C16821" w:rsidRPr="00D0162F" w:rsidRDefault="00C16821" w:rsidP="00C16821">
            <w:pPr>
              <w:rPr>
                <w:rFonts w:ascii="Arial" w:hAnsi="Arial"/>
                <w:sz w:val="16"/>
                <w:szCs w:val="16"/>
              </w:rPr>
            </w:pPr>
            <w:r w:rsidRPr="00D0162F">
              <w:rPr>
                <w:rFonts w:ascii="Arial" w:hAnsi="Arial"/>
                <w:sz w:val="16"/>
                <w:szCs w:val="16"/>
              </w:rPr>
              <w:t>19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814A13" w14:textId="77777777" w:rsidR="00C16821" w:rsidRPr="00D0162F" w:rsidRDefault="00C16821" w:rsidP="00C1682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B0390C5" w14:textId="77777777" w:rsidR="00C16821" w:rsidRPr="00D0162F" w:rsidRDefault="00C16821" w:rsidP="00C1682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D5B58D" w14:textId="77777777" w:rsidR="00C16821" w:rsidRPr="00D0162F" w:rsidRDefault="00C16821" w:rsidP="00C16821">
            <w:pPr>
              <w:rPr>
                <w:rFonts w:ascii="Arial" w:hAnsi="Arial"/>
                <w:sz w:val="16"/>
                <w:szCs w:val="16"/>
              </w:rPr>
            </w:pPr>
            <w:r w:rsidRPr="00D0162F">
              <w:rPr>
                <w:rFonts w:ascii="Arial" w:hAnsi="Arial"/>
                <w:sz w:val="16"/>
                <w:szCs w:val="16"/>
              </w:rPr>
              <w:t>Correction to NR SA FR1 RRM TC 6.5.6.1.1 - BWP switch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A2AFDA" w14:textId="77777777" w:rsidR="00C16821" w:rsidRPr="00D0162F" w:rsidRDefault="00C16821" w:rsidP="00C16821">
            <w:pPr>
              <w:rPr>
                <w:rFonts w:ascii="Arial" w:hAnsi="Arial"/>
                <w:sz w:val="16"/>
                <w:szCs w:val="16"/>
              </w:rPr>
            </w:pPr>
            <w:r w:rsidRPr="00D0162F">
              <w:rPr>
                <w:rFonts w:ascii="Arial" w:hAnsi="Arial"/>
                <w:sz w:val="16"/>
                <w:szCs w:val="16"/>
              </w:rPr>
              <w:t>17.4.0</w:t>
            </w:r>
          </w:p>
        </w:tc>
      </w:tr>
      <w:tr w:rsidR="00F21A71" w:rsidRPr="00D0162F" w14:paraId="20E5304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929381" w14:textId="501948AF"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231951B" w14:textId="0CB49114"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331ED19" w14:textId="1C1C7C3C" w:rsidR="00F21A71" w:rsidRPr="00D0162F" w:rsidRDefault="00F21A71" w:rsidP="00F21A71">
            <w:pPr>
              <w:rPr>
                <w:rFonts w:ascii="Arial" w:hAnsi="Arial"/>
                <w:sz w:val="16"/>
                <w:szCs w:val="16"/>
              </w:rPr>
            </w:pPr>
            <w:r w:rsidRPr="00D0162F">
              <w:rPr>
                <w:rFonts w:ascii="Arial" w:hAnsi="Arial"/>
                <w:sz w:val="16"/>
                <w:szCs w:val="16"/>
              </w:rPr>
              <w:t>R5-22596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61AC14" w14:textId="11A3A81A" w:rsidR="00F21A71" w:rsidRPr="00D0162F" w:rsidRDefault="00F21A71" w:rsidP="00F21A71">
            <w:pPr>
              <w:rPr>
                <w:rFonts w:ascii="Arial" w:hAnsi="Arial"/>
                <w:sz w:val="16"/>
                <w:szCs w:val="16"/>
              </w:rPr>
            </w:pPr>
            <w:r w:rsidRPr="00D0162F">
              <w:rPr>
                <w:rFonts w:ascii="Arial" w:hAnsi="Arial"/>
                <w:sz w:val="16"/>
                <w:szCs w:val="16"/>
              </w:rPr>
              <w:t>19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135D7F" w14:textId="4E74B454"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F6B013" w14:textId="6E36CDE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ECD81B3" w14:textId="2B6BBD49" w:rsidR="00F21A71" w:rsidRPr="00D0162F" w:rsidRDefault="00F21A71" w:rsidP="00F21A71">
            <w:pPr>
              <w:rPr>
                <w:rFonts w:ascii="Arial" w:hAnsi="Arial"/>
                <w:sz w:val="16"/>
                <w:szCs w:val="16"/>
              </w:rPr>
            </w:pPr>
            <w:r w:rsidRPr="00D0162F">
              <w:rPr>
                <w:rFonts w:ascii="Arial" w:hAnsi="Arial"/>
                <w:sz w:val="16"/>
                <w:szCs w:val="16"/>
              </w:rPr>
              <w:t>Adding NR bands n91, n92, n93 and n94 to NR band group for FR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F57DBA" w14:textId="79072F5C"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937E52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4CF3F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13713D5"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009D75" w14:textId="0BD6D720" w:rsidR="00F21A71" w:rsidRPr="00D0162F" w:rsidRDefault="00F21A71" w:rsidP="00F21A71">
            <w:pPr>
              <w:rPr>
                <w:rFonts w:ascii="Arial" w:hAnsi="Arial"/>
                <w:sz w:val="16"/>
                <w:szCs w:val="16"/>
              </w:rPr>
            </w:pPr>
            <w:r w:rsidRPr="00D0162F">
              <w:rPr>
                <w:rFonts w:ascii="Arial" w:hAnsi="Arial"/>
                <w:sz w:val="16"/>
                <w:szCs w:val="16"/>
              </w:rPr>
              <w:t>R5-2261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A56B7F" w14:textId="478643DA" w:rsidR="00F21A71" w:rsidRPr="00D0162F" w:rsidRDefault="00F21A71" w:rsidP="00F21A71">
            <w:pPr>
              <w:rPr>
                <w:rFonts w:ascii="Arial" w:hAnsi="Arial"/>
                <w:sz w:val="16"/>
                <w:szCs w:val="16"/>
              </w:rPr>
            </w:pPr>
            <w:r w:rsidRPr="00D0162F">
              <w:rPr>
                <w:rFonts w:ascii="Arial" w:hAnsi="Arial"/>
                <w:sz w:val="16"/>
                <w:szCs w:val="16"/>
              </w:rPr>
              <w:t>19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19A061" w14:textId="04E5E4BB"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2AA0C0" w14:textId="028487F2"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865B4CC" w14:textId="1F1DAAA2"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6.3.1.0 - FR1 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D5E826"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BCA8B7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5FD45A"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76254D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25D9545" w14:textId="4C07AB7C" w:rsidR="00F21A71" w:rsidRPr="00D0162F" w:rsidRDefault="00F21A71" w:rsidP="00F21A71">
            <w:pPr>
              <w:rPr>
                <w:rFonts w:ascii="Arial" w:hAnsi="Arial"/>
                <w:sz w:val="16"/>
                <w:szCs w:val="16"/>
              </w:rPr>
            </w:pPr>
            <w:r w:rsidRPr="00D0162F">
              <w:rPr>
                <w:rFonts w:ascii="Arial" w:hAnsi="Arial"/>
                <w:sz w:val="16"/>
                <w:szCs w:val="16"/>
              </w:rPr>
              <w:t>R5-2261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B3457C1" w14:textId="315FF042" w:rsidR="00F21A71" w:rsidRPr="00D0162F" w:rsidRDefault="00F21A71" w:rsidP="00F21A71">
            <w:pPr>
              <w:rPr>
                <w:rFonts w:ascii="Arial" w:hAnsi="Arial"/>
                <w:sz w:val="16"/>
                <w:szCs w:val="16"/>
              </w:rPr>
            </w:pPr>
            <w:r w:rsidRPr="00D0162F">
              <w:rPr>
                <w:rFonts w:ascii="Arial" w:hAnsi="Arial"/>
                <w:sz w:val="16"/>
                <w:szCs w:val="16"/>
              </w:rPr>
              <w:t>19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21738DE" w14:textId="4890E74D"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ED6781" w14:textId="7A063ED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A884F3" w14:textId="1FE3AF04" w:rsidR="00F21A71" w:rsidRPr="00D0162F" w:rsidRDefault="00F21A71" w:rsidP="00F21A71">
            <w:pPr>
              <w:rPr>
                <w:rFonts w:ascii="Arial" w:hAnsi="Arial"/>
                <w:sz w:val="16"/>
                <w:szCs w:val="16"/>
              </w:rPr>
            </w:pPr>
            <w:r w:rsidRPr="00D0162F">
              <w:rPr>
                <w:rFonts w:ascii="Arial" w:hAnsi="Arial"/>
                <w:sz w:val="16"/>
                <w:szCs w:val="16"/>
              </w:rPr>
              <w:t>Addition of RedCap RRM TC 16.3.1.7 - inter-RAT HO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0123E2"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20FE9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5613F3"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5482D71"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D040B90" w14:textId="5D4A8B1D" w:rsidR="00F21A71" w:rsidRPr="00D0162F" w:rsidRDefault="00F21A71" w:rsidP="00F21A71">
            <w:pPr>
              <w:rPr>
                <w:rFonts w:ascii="Arial" w:hAnsi="Arial"/>
                <w:sz w:val="16"/>
                <w:szCs w:val="16"/>
              </w:rPr>
            </w:pPr>
            <w:r w:rsidRPr="00D0162F">
              <w:rPr>
                <w:rFonts w:ascii="Arial" w:hAnsi="Arial"/>
                <w:sz w:val="16"/>
                <w:szCs w:val="16"/>
              </w:rPr>
              <w:t>R5-2261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F3C600B" w14:textId="5CA60EC8" w:rsidR="00F21A71" w:rsidRPr="00D0162F" w:rsidRDefault="00F21A71" w:rsidP="00F21A71">
            <w:pPr>
              <w:rPr>
                <w:rFonts w:ascii="Arial" w:hAnsi="Arial"/>
                <w:sz w:val="16"/>
                <w:szCs w:val="16"/>
              </w:rPr>
            </w:pPr>
            <w:r w:rsidRPr="00D0162F">
              <w:rPr>
                <w:rFonts w:ascii="Arial" w:hAnsi="Arial"/>
                <w:sz w:val="16"/>
                <w:szCs w:val="16"/>
              </w:rPr>
              <w:t>19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3D3979" w14:textId="6991E38C"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D2A8A1" w14:textId="1CD36A5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19C01E0" w14:textId="1F3E115B" w:rsidR="00F21A71" w:rsidRPr="00D0162F" w:rsidRDefault="00F21A71" w:rsidP="00F21A71">
            <w:pPr>
              <w:rPr>
                <w:rFonts w:ascii="Arial" w:hAnsi="Arial"/>
                <w:sz w:val="16"/>
                <w:szCs w:val="16"/>
              </w:rPr>
            </w:pPr>
            <w:r w:rsidRPr="00D0162F">
              <w:rPr>
                <w:rFonts w:ascii="Arial" w:hAnsi="Arial"/>
                <w:sz w:val="16"/>
                <w:szCs w:val="16"/>
              </w:rPr>
              <w:t>Addition of RedCap RRM TC 16.3.1.9 - inter-RAT blind HO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00E2F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2E845A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77D0606"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25CF53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337FB14" w14:textId="0FC7B3ED" w:rsidR="00F21A71" w:rsidRPr="00D0162F" w:rsidRDefault="00F21A71" w:rsidP="00F21A71">
            <w:pPr>
              <w:rPr>
                <w:rFonts w:ascii="Arial" w:hAnsi="Arial"/>
                <w:sz w:val="16"/>
                <w:szCs w:val="16"/>
              </w:rPr>
            </w:pPr>
            <w:r w:rsidRPr="00D0162F">
              <w:rPr>
                <w:rFonts w:ascii="Arial" w:hAnsi="Arial"/>
                <w:sz w:val="16"/>
                <w:szCs w:val="16"/>
              </w:rPr>
              <w:t>R5-2261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A7D54E" w14:textId="75A38ECD" w:rsidR="00F21A71" w:rsidRPr="00D0162F" w:rsidRDefault="00F21A71" w:rsidP="00F21A71">
            <w:pPr>
              <w:rPr>
                <w:rFonts w:ascii="Arial" w:hAnsi="Arial"/>
                <w:sz w:val="16"/>
                <w:szCs w:val="16"/>
              </w:rPr>
            </w:pPr>
            <w:r w:rsidRPr="00D0162F">
              <w:rPr>
                <w:rFonts w:ascii="Arial" w:hAnsi="Arial"/>
                <w:sz w:val="16"/>
                <w:szCs w:val="16"/>
              </w:rPr>
              <w:t>19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AEDD2A" w14:textId="1EAA50B3"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9677E34" w14:textId="06E6B12E"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2618AF3" w14:textId="65857307"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6.3.2.1.0 - FR1 Reestablis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1C61F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5115B9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C62072"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2D76F08"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CB79E4" w14:textId="7B4E3D25" w:rsidR="00F21A71" w:rsidRPr="00D0162F" w:rsidRDefault="00F21A71" w:rsidP="00F21A71">
            <w:pPr>
              <w:rPr>
                <w:rFonts w:ascii="Arial" w:hAnsi="Arial"/>
                <w:sz w:val="16"/>
                <w:szCs w:val="16"/>
              </w:rPr>
            </w:pPr>
            <w:r w:rsidRPr="00D0162F">
              <w:rPr>
                <w:rFonts w:ascii="Arial" w:hAnsi="Arial"/>
                <w:sz w:val="16"/>
                <w:szCs w:val="16"/>
              </w:rPr>
              <w:t>R5-2261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21026EE" w14:textId="5B27F67E" w:rsidR="00F21A71" w:rsidRPr="00D0162F" w:rsidRDefault="00F21A71" w:rsidP="00F21A71">
            <w:pPr>
              <w:rPr>
                <w:rFonts w:ascii="Arial" w:hAnsi="Arial"/>
                <w:sz w:val="16"/>
                <w:szCs w:val="16"/>
              </w:rPr>
            </w:pPr>
            <w:r w:rsidRPr="00D0162F">
              <w:rPr>
                <w:rFonts w:ascii="Arial" w:hAnsi="Arial"/>
                <w:sz w:val="16"/>
                <w:szCs w:val="16"/>
              </w:rPr>
              <w:t>19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B218C1" w14:textId="2728363D"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B6C88F9" w14:textId="4CB57C4E"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CF6F4E" w14:textId="08C39139" w:rsidR="00F21A71" w:rsidRPr="00D0162F" w:rsidRDefault="00F21A71" w:rsidP="00F21A71">
            <w:pPr>
              <w:rPr>
                <w:rFonts w:ascii="Arial" w:hAnsi="Arial"/>
                <w:sz w:val="16"/>
                <w:szCs w:val="16"/>
              </w:rPr>
            </w:pPr>
            <w:r w:rsidRPr="00D0162F">
              <w:rPr>
                <w:rFonts w:ascii="Arial" w:hAnsi="Arial"/>
                <w:sz w:val="16"/>
                <w:szCs w:val="16"/>
              </w:rPr>
              <w:t>Addition of RedCap RRM TC 16.3.2.1.1 - intra reestablish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EDDBAC"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CBD111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F4288A"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2C4312B"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9EFBFD" w14:textId="038CC189" w:rsidR="00F21A71" w:rsidRPr="00D0162F" w:rsidRDefault="00F21A71" w:rsidP="00F21A71">
            <w:pPr>
              <w:rPr>
                <w:rFonts w:ascii="Arial" w:hAnsi="Arial"/>
                <w:sz w:val="16"/>
                <w:szCs w:val="16"/>
              </w:rPr>
            </w:pPr>
            <w:r w:rsidRPr="00D0162F">
              <w:rPr>
                <w:rFonts w:ascii="Arial" w:hAnsi="Arial"/>
                <w:sz w:val="16"/>
                <w:szCs w:val="16"/>
              </w:rPr>
              <w:t>R5-2261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35E9B0" w14:textId="696E9460" w:rsidR="00F21A71" w:rsidRPr="00D0162F" w:rsidRDefault="00F21A71" w:rsidP="00F21A71">
            <w:pPr>
              <w:rPr>
                <w:rFonts w:ascii="Arial" w:hAnsi="Arial"/>
                <w:sz w:val="16"/>
                <w:szCs w:val="16"/>
              </w:rPr>
            </w:pPr>
            <w:r w:rsidRPr="00D0162F">
              <w:rPr>
                <w:rFonts w:ascii="Arial" w:hAnsi="Arial"/>
                <w:sz w:val="16"/>
                <w:szCs w:val="16"/>
              </w:rPr>
              <w:t>19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52B111" w14:textId="523F111F"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75FD8DA" w14:textId="5880C1D4"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0F10D1" w14:textId="0E4B1CB6" w:rsidR="00F21A71" w:rsidRPr="00D0162F" w:rsidRDefault="00F21A71" w:rsidP="00F21A71">
            <w:pPr>
              <w:rPr>
                <w:rFonts w:ascii="Arial" w:hAnsi="Arial"/>
                <w:sz w:val="16"/>
                <w:szCs w:val="16"/>
              </w:rPr>
            </w:pPr>
            <w:r w:rsidRPr="00D0162F">
              <w:rPr>
                <w:rFonts w:ascii="Arial" w:hAnsi="Arial"/>
                <w:sz w:val="16"/>
                <w:szCs w:val="16"/>
              </w:rPr>
              <w:t>Addition of RedCap RRM TC 16.3.2.1.2 - intra reestablish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04F1CD"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8621C3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44EA4F"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ADD9B7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2A1D1A3" w14:textId="49E95972" w:rsidR="00F21A71" w:rsidRPr="00D0162F" w:rsidRDefault="00F21A71" w:rsidP="00F21A71">
            <w:pPr>
              <w:rPr>
                <w:rFonts w:ascii="Arial" w:hAnsi="Arial"/>
                <w:sz w:val="16"/>
                <w:szCs w:val="16"/>
              </w:rPr>
            </w:pPr>
            <w:r w:rsidRPr="00D0162F">
              <w:rPr>
                <w:rFonts w:ascii="Arial" w:hAnsi="Arial"/>
                <w:sz w:val="16"/>
                <w:szCs w:val="16"/>
              </w:rPr>
              <w:t>R5-2261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4F436E6" w14:textId="5E98CD9C" w:rsidR="00F21A71" w:rsidRPr="00D0162F" w:rsidRDefault="00F21A71" w:rsidP="00F21A71">
            <w:pPr>
              <w:rPr>
                <w:rFonts w:ascii="Arial" w:hAnsi="Arial"/>
                <w:sz w:val="16"/>
                <w:szCs w:val="16"/>
              </w:rPr>
            </w:pPr>
            <w:r w:rsidRPr="00D0162F">
              <w:rPr>
                <w:rFonts w:ascii="Arial" w:hAnsi="Arial"/>
                <w:sz w:val="16"/>
                <w:szCs w:val="16"/>
              </w:rPr>
              <w:t>19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EB09D8" w14:textId="2714D395"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E579B5" w14:textId="6505C2E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7B1793" w14:textId="7974BC2E" w:rsidR="00F21A71" w:rsidRPr="00D0162F" w:rsidRDefault="00F21A71" w:rsidP="00F21A71">
            <w:pPr>
              <w:rPr>
                <w:rFonts w:ascii="Arial" w:hAnsi="Arial"/>
                <w:sz w:val="16"/>
                <w:szCs w:val="16"/>
              </w:rPr>
            </w:pPr>
            <w:r w:rsidRPr="00D0162F">
              <w:rPr>
                <w:rFonts w:ascii="Arial" w:hAnsi="Arial"/>
                <w:sz w:val="16"/>
                <w:szCs w:val="16"/>
              </w:rPr>
              <w:t>Addition of RedCap RRM TC 16.3.2.1.3 - inter reestablish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44684D"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55ABBD8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E1B722"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C3B79E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C16C7E" w14:textId="1819387E" w:rsidR="00F21A71" w:rsidRPr="00D0162F" w:rsidRDefault="00F21A71" w:rsidP="00F21A71">
            <w:pPr>
              <w:rPr>
                <w:rFonts w:ascii="Arial" w:hAnsi="Arial"/>
                <w:sz w:val="16"/>
                <w:szCs w:val="16"/>
              </w:rPr>
            </w:pPr>
            <w:r w:rsidRPr="00D0162F">
              <w:rPr>
                <w:rFonts w:ascii="Arial" w:hAnsi="Arial"/>
                <w:sz w:val="16"/>
                <w:szCs w:val="16"/>
              </w:rPr>
              <w:t>R5-2261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76BC6C3" w14:textId="29133EEF" w:rsidR="00F21A71" w:rsidRPr="00D0162F" w:rsidRDefault="00F21A71" w:rsidP="00F21A71">
            <w:pPr>
              <w:rPr>
                <w:rFonts w:ascii="Arial" w:hAnsi="Arial"/>
                <w:sz w:val="16"/>
                <w:szCs w:val="16"/>
              </w:rPr>
            </w:pPr>
            <w:r w:rsidRPr="00D0162F">
              <w:rPr>
                <w:rFonts w:ascii="Arial" w:hAnsi="Arial"/>
                <w:sz w:val="16"/>
                <w:szCs w:val="16"/>
              </w:rPr>
              <w:t>19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B4E808" w14:textId="62622BF1"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363AEE" w14:textId="6B3CA393"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7FB19D" w14:textId="326AED23" w:rsidR="00F21A71" w:rsidRPr="00D0162F" w:rsidRDefault="00F21A71" w:rsidP="00F21A71">
            <w:pPr>
              <w:rPr>
                <w:rFonts w:ascii="Arial" w:hAnsi="Arial"/>
                <w:sz w:val="16"/>
                <w:szCs w:val="16"/>
              </w:rPr>
            </w:pPr>
            <w:r w:rsidRPr="00D0162F">
              <w:rPr>
                <w:rFonts w:ascii="Arial" w:hAnsi="Arial"/>
                <w:sz w:val="16"/>
                <w:szCs w:val="16"/>
              </w:rPr>
              <w:t>Addition of RedCap RRM TC 16.3.2.1.4 - inter reestablish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CD9A7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0182F1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893501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6737C7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77A7E01" w14:textId="1A98F798" w:rsidR="00F21A71" w:rsidRPr="00D0162F" w:rsidRDefault="00F21A71" w:rsidP="00F21A71">
            <w:pPr>
              <w:rPr>
                <w:rFonts w:ascii="Arial" w:hAnsi="Arial"/>
                <w:sz w:val="16"/>
                <w:szCs w:val="16"/>
              </w:rPr>
            </w:pPr>
            <w:r w:rsidRPr="00D0162F">
              <w:rPr>
                <w:rFonts w:ascii="Arial" w:hAnsi="Arial"/>
                <w:sz w:val="16"/>
                <w:szCs w:val="16"/>
              </w:rPr>
              <w:t>R5-2261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40BC9C" w14:textId="105C353E" w:rsidR="00F21A71" w:rsidRPr="00D0162F" w:rsidRDefault="00F21A71" w:rsidP="00F21A71">
            <w:pPr>
              <w:rPr>
                <w:rFonts w:ascii="Arial" w:hAnsi="Arial"/>
                <w:sz w:val="16"/>
                <w:szCs w:val="16"/>
              </w:rPr>
            </w:pPr>
            <w:r w:rsidRPr="00D0162F">
              <w:rPr>
                <w:rFonts w:ascii="Arial" w:hAnsi="Arial"/>
                <w:sz w:val="16"/>
                <w:szCs w:val="16"/>
              </w:rPr>
              <w:t>19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B909B1E" w14:textId="3C73424C"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59B9DB3" w14:textId="2CC32EF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FDA0AA" w14:textId="7AAD80B2" w:rsidR="00F21A71" w:rsidRPr="00D0162F" w:rsidRDefault="00F21A71" w:rsidP="00F21A71">
            <w:pPr>
              <w:rPr>
                <w:rFonts w:ascii="Arial" w:hAnsi="Arial"/>
                <w:sz w:val="16"/>
                <w:szCs w:val="16"/>
              </w:rPr>
            </w:pPr>
            <w:r w:rsidRPr="00D0162F">
              <w:rPr>
                <w:rFonts w:ascii="Arial" w:hAnsi="Arial"/>
                <w:sz w:val="16"/>
                <w:szCs w:val="16"/>
              </w:rPr>
              <w:t>Addition of RedCap RRM TC 16.3.2.1.5 - no timing reestablish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095BEB"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67B185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378387"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3BDD2C5"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4BABCE" w14:textId="795F3012" w:rsidR="00F21A71" w:rsidRPr="00D0162F" w:rsidRDefault="00F21A71" w:rsidP="00F21A71">
            <w:pPr>
              <w:rPr>
                <w:rFonts w:ascii="Arial" w:hAnsi="Arial"/>
                <w:sz w:val="16"/>
                <w:szCs w:val="16"/>
              </w:rPr>
            </w:pPr>
            <w:r w:rsidRPr="00D0162F">
              <w:rPr>
                <w:rFonts w:ascii="Arial" w:hAnsi="Arial"/>
                <w:sz w:val="16"/>
                <w:szCs w:val="16"/>
              </w:rPr>
              <w:t>R5-2261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60AC851" w14:textId="56EE3710" w:rsidR="00F21A71" w:rsidRPr="00D0162F" w:rsidRDefault="00F21A71" w:rsidP="00F21A71">
            <w:pPr>
              <w:rPr>
                <w:rFonts w:ascii="Arial" w:hAnsi="Arial"/>
                <w:sz w:val="16"/>
                <w:szCs w:val="16"/>
              </w:rPr>
            </w:pPr>
            <w:r w:rsidRPr="00D0162F">
              <w:rPr>
                <w:rFonts w:ascii="Arial" w:hAnsi="Arial"/>
                <w:sz w:val="16"/>
                <w:szCs w:val="16"/>
              </w:rPr>
              <w:t>19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B39408" w14:textId="0BC33F86"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42D11F" w14:textId="5C68C1EF"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5D606A" w14:textId="42389C18" w:rsidR="00F21A71" w:rsidRPr="00D0162F" w:rsidRDefault="00F21A71" w:rsidP="00F21A71">
            <w:pPr>
              <w:rPr>
                <w:rFonts w:ascii="Arial" w:hAnsi="Arial"/>
                <w:sz w:val="16"/>
                <w:szCs w:val="16"/>
              </w:rPr>
            </w:pPr>
            <w:r w:rsidRPr="00D0162F">
              <w:rPr>
                <w:rFonts w:ascii="Arial" w:hAnsi="Arial"/>
                <w:sz w:val="16"/>
                <w:szCs w:val="16"/>
              </w:rPr>
              <w:t>Addition of RedCap RRM TC 16.3.2.1.6 - no timing reestablish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48874B"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2F2EAD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61C87B"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154C85D"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975BAB" w14:textId="53C42909" w:rsidR="00F21A71" w:rsidRPr="00D0162F" w:rsidRDefault="00F21A71" w:rsidP="00F21A71">
            <w:pPr>
              <w:rPr>
                <w:rFonts w:ascii="Arial" w:hAnsi="Arial"/>
                <w:sz w:val="16"/>
                <w:szCs w:val="16"/>
              </w:rPr>
            </w:pPr>
            <w:r w:rsidRPr="00D0162F">
              <w:rPr>
                <w:rFonts w:ascii="Arial" w:hAnsi="Arial"/>
                <w:sz w:val="16"/>
                <w:szCs w:val="16"/>
              </w:rPr>
              <w:t>R5-2261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A49EB0" w14:textId="39E4C7E4" w:rsidR="00F21A71" w:rsidRPr="00D0162F" w:rsidRDefault="00F21A71" w:rsidP="00F21A71">
            <w:pPr>
              <w:rPr>
                <w:rFonts w:ascii="Arial" w:hAnsi="Arial"/>
                <w:sz w:val="16"/>
                <w:szCs w:val="16"/>
              </w:rPr>
            </w:pPr>
            <w:r w:rsidRPr="00D0162F">
              <w:rPr>
                <w:rFonts w:ascii="Arial" w:hAnsi="Arial"/>
                <w:sz w:val="16"/>
                <w:szCs w:val="16"/>
              </w:rPr>
              <w:t>19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768B19C" w14:textId="18D5360B"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72882F" w14:textId="46871106"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2DF5D1A" w14:textId="0CDA3A51"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6.3.2.2.0 - RA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0362D1"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DC8441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28A203"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DDC0763"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142094" w14:textId="276719E9" w:rsidR="00F21A71" w:rsidRPr="00D0162F" w:rsidRDefault="00F21A71" w:rsidP="00F21A71">
            <w:pPr>
              <w:rPr>
                <w:rFonts w:ascii="Arial" w:hAnsi="Arial"/>
                <w:sz w:val="16"/>
                <w:szCs w:val="16"/>
              </w:rPr>
            </w:pPr>
            <w:r w:rsidRPr="00D0162F">
              <w:rPr>
                <w:rFonts w:ascii="Arial" w:hAnsi="Arial"/>
                <w:sz w:val="16"/>
                <w:szCs w:val="16"/>
              </w:rPr>
              <w:t>R5-2261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32AFC6" w14:textId="46A4E287" w:rsidR="00F21A71" w:rsidRPr="00D0162F" w:rsidRDefault="00F21A71" w:rsidP="00F21A71">
            <w:pPr>
              <w:rPr>
                <w:rFonts w:ascii="Arial" w:hAnsi="Arial"/>
                <w:sz w:val="16"/>
                <w:szCs w:val="16"/>
              </w:rPr>
            </w:pPr>
            <w:r w:rsidRPr="00D0162F">
              <w:rPr>
                <w:rFonts w:ascii="Arial" w:hAnsi="Arial"/>
                <w:sz w:val="16"/>
                <w:szCs w:val="16"/>
              </w:rPr>
              <w:t>19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B8E08E2" w14:textId="3E933C98"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F7AAA8" w14:textId="31886E1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25ABFE1" w14:textId="1E256BF4" w:rsidR="00F21A71" w:rsidRPr="00D0162F" w:rsidRDefault="00F21A71" w:rsidP="00F21A71">
            <w:pPr>
              <w:rPr>
                <w:rFonts w:ascii="Arial" w:hAnsi="Arial"/>
                <w:sz w:val="16"/>
                <w:szCs w:val="16"/>
              </w:rPr>
            </w:pPr>
            <w:r w:rsidRPr="00D0162F">
              <w:rPr>
                <w:rFonts w:ascii="Arial" w:hAnsi="Arial"/>
                <w:sz w:val="16"/>
                <w:szCs w:val="16"/>
              </w:rPr>
              <w:t>Addition of RedCap RRM TC 16.3.2.2.1 - 4 step CBRA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7FF433"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26CC46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E8C7A0"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B3F117B"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8E52AE" w14:textId="3959B8BE" w:rsidR="00F21A71" w:rsidRPr="00D0162F" w:rsidRDefault="00F21A71" w:rsidP="00F21A71">
            <w:pPr>
              <w:rPr>
                <w:rFonts w:ascii="Arial" w:hAnsi="Arial"/>
                <w:sz w:val="16"/>
                <w:szCs w:val="16"/>
              </w:rPr>
            </w:pPr>
            <w:r w:rsidRPr="00D0162F">
              <w:rPr>
                <w:rFonts w:ascii="Arial" w:hAnsi="Arial"/>
                <w:sz w:val="16"/>
                <w:szCs w:val="16"/>
              </w:rPr>
              <w:t>R5-2261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806C37D" w14:textId="59F4E84F" w:rsidR="00F21A71" w:rsidRPr="00D0162F" w:rsidRDefault="00F21A71" w:rsidP="00F21A71">
            <w:pPr>
              <w:rPr>
                <w:rFonts w:ascii="Arial" w:hAnsi="Arial"/>
                <w:sz w:val="16"/>
                <w:szCs w:val="16"/>
              </w:rPr>
            </w:pPr>
            <w:r w:rsidRPr="00D0162F">
              <w:rPr>
                <w:rFonts w:ascii="Arial" w:hAnsi="Arial"/>
                <w:sz w:val="16"/>
                <w:szCs w:val="16"/>
              </w:rPr>
              <w:t>19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68669EC" w14:textId="23810B1F"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D9A88EF" w14:textId="289477B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83F896" w14:textId="6E46725C" w:rsidR="00F21A71" w:rsidRPr="00D0162F" w:rsidRDefault="00F21A71" w:rsidP="00F21A71">
            <w:pPr>
              <w:rPr>
                <w:rFonts w:ascii="Arial" w:hAnsi="Arial"/>
                <w:sz w:val="16"/>
                <w:szCs w:val="16"/>
              </w:rPr>
            </w:pPr>
            <w:r w:rsidRPr="00D0162F">
              <w:rPr>
                <w:rFonts w:ascii="Arial" w:hAnsi="Arial"/>
                <w:sz w:val="16"/>
                <w:szCs w:val="16"/>
              </w:rPr>
              <w:t>Addition of RedCap RRM TC 16.3.2.2.2 - 4 step CBRA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E4826E"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C28DF5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1B7626E"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3480CF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E258AD7" w14:textId="4211143C" w:rsidR="00F21A71" w:rsidRPr="00D0162F" w:rsidRDefault="00F21A71" w:rsidP="00F21A71">
            <w:pPr>
              <w:rPr>
                <w:rFonts w:ascii="Arial" w:hAnsi="Arial"/>
                <w:sz w:val="16"/>
                <w:szCs w:val="16"/>
              </w:rPr>
            </w:pPr>
            <w:r w:rsidRPr="00D0162F">
              <w:rPr>
                <w:rFonts w:ascii="Arial" w:hAnsi="Arial"/>
                <w:sz w:val="16"/>
                <w:szCs w:val="16"/>
              </w:rPr>
              <w:t>R5-2261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4C154C" w14:textId="62C2281C" w:rsidR="00F21A71" w:rsidRPr="00D0162F" w:rsidRDefault="00F21A71" w:rsidP="00F21A71">
            <w:pPr>
              <w:rPr>
                <w:rFonts w:ascii="Arial" w:hAnsi="Arial"/>
                <w:sz w:val="16"/>
                <w:szCs w:val="16"/>
              </w:rPr>
            </w:pPr>
            <w:r w:rsidRPr="00D0162F">
              <w:rPr>
                <w:rFonts w:ascii="Arial" w:hAnsi="Arial"/>
                <w:sz w:val="16"/>
                <w:szCs w:val="16"/>
              </w:rPr>
              <w:t>197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ED9F17A" w14:textId="4D899895"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A11D29A" w14:textId="32AF60E0"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8C92C65" w14:textId="0F91BC85" w:rsidR="00F21A71" w:rsidRPr="00D0162F" w:rsidRDefault="00F21A71" w:rsidP="00F21A71">
            <w:pPr>
              <w:rPr>
                <w:rFonts w:ascii="Arial" w:hAnsi="Arial"/>
                <w:sz w:val="16"/>
                <w:szCs w:val="16"/>
              </w:rPr>
            </w:pPr>
            <w:r w:rsidRPr="00D0162F">
              <w:rPr>
                <w:rFonts w:ascii="Arial" w:hAnsi="Arial"/>
                <w:sz w:val="16"/>
                <w:szCs w:val="16"/>
              </w:rPr>
              <w:t>Addition of RedCap RRM TC 16.3.2.2.3 - 4 step CFRA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B8FF5A"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C6AF62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0BBBB5"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82CD8B5"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B827C4F" w14:textId="24421904" w:rsidR="00F21A71" w:rsidRPr="00D0162F" w:rsidRDefault="00F21A71" w:rsidP="00F21A71">
            <w:pPr>
              <w:rPr>
                <w:rFonts w:ascii="Arial" w:hAnsi="Arial"/>
                <w:sz w:val="16"/>
                <w:szCs w:val="16"/>
              </w:rPr>
            </w:pPr>
            <w:r w:rsidRPr="00D0162F">
              <w:rPr>
                <w:rFonts w:ascii="Arial" w:hAnsi="Arial"/>
                <w:sz w:val="16"/>
                <w:szCs w:val="16"/>
              </w:rPr>
              <w:t>R5-2261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E7B365" w14:textId="0D243590" w:rsidR="00F21A71" w:rsidRPr="00D0162F" w:rsidRDefault="00F21A71" w:rsidP="00F21A71">
            <w:pPr>
              <w:rPr>
                <w:rFonts w:ascii="Arial" w:hAnsi="Arial"/>
                <w:sz w:val="16"/>
                <w:szCs w:val="16"/>
              </w:rPr>
            </w:pPr>
            <w:r w:rsidRPr="00D0162F">
              <w:rPr>
                <w:rFonts w:ascii="Arial" w:hAnsi="Arial"/>
                <w:sz w:val="16"/>
                <w:szCs w:val="16"/>
              </w:rPr>
              <w:t>197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DA1B95" w14:textId="41279407"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610090" w14:textId="2666ABA8"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5F818F" w14:textId="61C2C653" w:rsidR="00F21A71" w:rsidRPr="00D0162F" w:rsidRDefault="00F21A71" w:rsidP="00F21A71">
            <w:pPr>
              <w:rPr>
                <w:rFonts w:ascii="Arial" w:hAnsi="Arial"/>
                <w:sz w:val="16"/>
                <w:szCs w:val="16"/>
              </w:rPr>
            </w:pPr>
            <w:r w:rsidRPr="00D0162F">
              <w:rPr>
                <w:rFonts w:ascii="Arial" w:hAnsi="Arial"/>
                <w:sz w:val="16"/>
                <w:szCs w:val="16"/>
              </w:rPr>
              <w:t>Addition of RedCap RRM TC 16.3.2.2.4 - 4 step CFRA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FA1E58"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758233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E72FEE0"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CA8D22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9423BF" w14:textId="16C6726A" w:rsidR="00F21A71" w:rsidRPr="00D0162F" w:rsidRDefault="00F21A71" w:rsidP="00F21A71">
            <w:pPr>
              <w:rPr>
                <w:rFonts w:ascii="Arial" w:hAnsi="Arial"/>
                <w:sz w:val="16"/>
                <w:szCs w:val="16"/>
              </w:rPr>
            </w:pPr>
            <w:r w:rsidRPr="00D0162F">
              <w:rPr>
                <w:rFonts w:ascii="Arial" w:hAnsi="Arial"/>
                <w:sz w:val="16"/>
                <w:szCs w:val="16"/>
              </w:rPr>
              <w:t>R5-2261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2C4C1A" w14:textId="4BD42113" w:rsidR="00F21A71" w:rsidRPr="00D0162F" w:rsidRDefault="00F21A71" w:rsidP="00F21A71">
            <w:pPr>
              <w:rPr>
                <w:rFonts w:ascii="Arial" w:hAnsi="Arial"/>
                <w:sz w:val="16"/>
                <w:szCs w:val="16"/>
              </w:rPr>
            </w:pPr>
            <w:r w:rsidRPr="00D0162F">
              <w:rPr>
                <w:rFonts w:ascii="Arial" w:hAnsi="Arial"/>
                <w:sz w:val="16"/>
                <w:szCs w:val="16"/>
              </w:rPr>
              <w:t>19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7042B5" w14:textId="2405B5F6"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0BBFB9C" w14:textId="0A2272F7"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B0720D" w14:textId="7D7BEF9F"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6.3.2.3.0 - Redi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14499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B67884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4BA40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FE0C9CF"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AACA44" w14:textId="56201CAE" w:rsidR="00F21A71" w:rsidRPr="00D0162F" w:rsidRDefault="00F21A71" w:rsidP="00F21A71">
            <w:pPr>
              <w:rPr>
                <w:rFonts w:ascii="Arial" w:hAnsi="Arial"/>
                <w:sz w:val="16"/>
                <w:szCs w:val="16"/>
              </w:rPr>
            </w:pPr>
            <w:r w:rsidRPr="00D0162F">
              <w:rPr>
                <w:rFonts w:ascii="Arial" w:hAnsi="Arial"/>
                <w:sz w:val="16"/>
                <w:szCs w:val="16"/>
              </w:rPr>
              <w:t>R5-2261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C1E51CA" w14:textId="66A123FA" w:rsidR="00F21A71" w:rsidRPr="00D0162F" w:rsidRDefault="00F21A71" w:rsidP="00F21A71">
            <w:pPr>
              <w:rPr>
                <w:rFonts w:ascii="Arial" w:hAnsi="Arial"/>
                <w:sz w:val="16"/>
                <w:szCs w:val="16"/>
              </w:rPr>
            </w:pPr>
            <w:r w:rsidRPr="00D0162F">
              <w:rPr>
                <w:rFonts w:ascii="Arial" w:hAnsi="Arial"/>
                <w:sz w:val="16"/>
                <w:szCs w:val="16"/>
              </w:rPr>
              <w:t>19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34B056" w14:textId="4EEE1B24"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A5DBA1F" w14:textId="1F940E72"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B9F9CD" w14:textId="45360872" w:rsidR="00F21A71" w:rsidRPr="00D0162F" w:rsidRDefault="00F21A71" w:rsidP="00F21A71">
            <w:pPr>
              <w:rPr>
                <w:rFonts w:ascii="Arial" w:hAnsi="Arial"/>
                <w:sz w:val="16"/>
                <w:szCs w:val="16"/>
              </w:rPr>
            </w:pPr>
            <w:r w:rsidRPr="00D0162F">
              <w:rPr>
                <w:rFonts w:ascii="Arial" w:hAnsi="Arial"/>
                <w:sz w:val="16"/>
                <w:szCs w:val="16"/>
              </w:rPr>
              <w:t>Addition of RedCap RRM TC 16.3.2.3.1 - NR redirection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B0EC5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59F948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E4720B"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FF8173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BA07A1E" w14:textId="28F926B0" w:rsidR="00F21A71" w:rsidRPr="00D0162F" w:rsidRDefault="00F21A71" w:rsidP="00F21A71">
            <w:pPr>
              <w:rPr>
                <w:rFonts w:ascii="Arial" w:hAnsi="Arial"/>
                <w:sz w:val="16"/>
                <w:szCs w:val="16"/>
              </w:rPr>
            </w:pPr>
            <w:r w:rsidRPr="00D0162F">
              <w:rPr>
                <w:rFonts w:ascii="Arial" w:hAnsi="Arial"/>
                <w:sz w:val="16"/>
                <w:szCs w:val="16"/>
              </w:rPr>
              <w:t>R5-2261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79AD82" w14:textId="0DFAE124" w:rsidR="00F21A71" w:rsidRPr="00D0162F" w:rsidRDefault="00F21A71" w:rsidP="00F21A71">
            <w:pPr>
              <w:rPr>
                <w:rFonts w:ascii="Arial" w:hAnsi="Arial"/>
                <w:sz w:val="16"/>
                <w:szCs w:val="16"/>
              </w:rPr>
            </w:pPr>
            <w:r w:rsidRPr="00D0162F">
              <w:rPr>
                <w:rFonts w:ascii="Arial" w:hAnsi="Arial"/>
                <w:sz w:val="16"/>
                <w:szCs w:val="16"/>
              </w:rPr>
              <w:t>19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502418C" w14:textId="6C9BDE9E"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299723A" w14:textId="32B84A9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BFD0CB" w14:textId="1ACA3E85"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6.4.1.0 - Tx tim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B9DEA8"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402423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1182B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8D0881C"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028E03" w14:textId="794E01DB" w:rsidR="00F21A71" w:rsidRPr="00D0162F" w:rsidRDefault="00F21A71" w:rsidP="00F21A71">
            <w:pPr>
              <w:rPr>
                <w:rFonts w:ascii="Arial" w:hAnsi="Arial"/>
                <w:sz w:val="16"/>
                <w:szCs w:val="16"/>
              </w:rPr>
            </w:pPr>
            <w:r w:rsidRPr="00D0162F">
              <w:rPr>
                <w:rFonts w:ascii="Arial" w:hAnsi="Arial"/>
                <w:sz w:val="16"/>
                <w:szCs w:val="16"/>
              </w:rPr>
              <w:t>R5-2261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0EDBE3" w14:textId="63131C36" w:rsidR="00F21A71" w:rsidRPr="00D0162F" w:rsidRDefault="00F21A71" w:rsidP="00F21A71">
            <w:pPr>
              <w:rPr>
                <w:rFonts w:ascii="Arial" w:hAnsi="Arial"/>
                <w:sz w:val="16"/>
                <w:szCs w:val="16"/>
              </w:rPr>
            </w:pPr>
            <w:r w:rsidRPr="00D0162F">
              <w:rPr>
                <w:rFonts w:ascii="Arial" w:hAnsi="Arial"/>
                <w:sz w:val="16"/>
                <w:szCs w:val="16"/>
              </w:rPr>
              <w:t>19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16624A" w14:textId="6F2E1FC7"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C58E05" w14:textId="5785FF2A"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7E6272F" w14:textId="69B5BA52"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6.5.1.0 - 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7A4051"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3B1848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B2E2D7"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AB5280D"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2CE3B51" w14:textId="40AA192F" w:rsidR="00F21A71" w:rsidRPr="00D0162F" w:rsidRDefault="00F21A71" w:rsidP="00F21A71">
            <w:pPr>
              <w:rPr>
                <w:rFonts w:ascii="Arial" w:hAnsi="Arial"/>
                <w:sz w:val="16"/>
                <w:szCs w:val="16"/>
              </w:rPr>
            </w:pPr>
            <w:r w:rsidRPr="00D0162F">
              <w:rPr>
                <w:rFonts w:ascii="Arial" w:hAnsi="Arial"/>
                <w:sz w:val="16"/>
                <w:szCs w:val="16"/>
              </w:rPr>
              <w:t>R5-2261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CC63591" w14:textId="4A9AE16C" w:rsidR="00F21A71" w:rsidRPr="00D0162F" w:rsidRDefault="00F21A71" w:rsidP="00F21A71">
            <w:pPr>
              <w:rPr>
                <w:rFonts w:ascii="Arial" w:hAnsi="Arial"/>
                <w:sz w:val="16"/>
                <w:szCs w:val="16"/>
              </w:rPr>
            </w:pPr>
            <w:r w:rsidRPr="00D0162F">
              <w:rPr>
                <w:rFonts w:ascii="Arial" w:hAnsi="Arial"/>
                <w:sz w:val="16"/>
                <w:szCs w:val="16"/>
              </w:rPr>
              <w:t>19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B01DCCA" w14:textId="32C6CD0B"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7FE516" w14:textId="0FB4EC8D"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843D35" w14:textId="2014C0AB" w:rsidR="00F21A71" w:rsidRPr="00D0162F" w:rsidRDefault="00F21A71" w:rsidP="00F21A71">
            <w:pPr>
              <w:rPr>
                <w:rFonts w:ascii="Arial" w:hAnsi="Arial"/>
                <w:sz w:val="16"/>
                <w:szCs w:val="16"/>
              </w:rPr>
            </w:pPr>
            <w:r w:rsidRPr="00D0162F">
              <w:rPr>
                <w:rFonts w:ascii="Arial" w:hAnsi="Arial"/>
                <w:sz w:val="16"/>
                <w:szCs w:val="16"/>
              </w:rPr>
              <w:t>Addition of RedCap RRM TC 16.5.1.1 - OOS non-DRX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2CE74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D947B9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35307D"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F920D44"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13CC17" w14:textId="5894E5D5" w:rsidR="00F21A71" w:rsidRPr="00D0162F" w:rsidRDefault="00F21A71" w:rsidP="00F21A71">
            <w:pPr>
              <w:rPr>
                <w:rFonts w:ascii="Arial" w:hAnsi="Arial"/>
                <w:sz w:val="16"/>
                <w:szCs w:val="16"/>
              </w:rPr>
            </w:pPr>
            <w:r w:rsidRPr="00D0162F">
              <w:rPr>
                <w:rFonts w:ascii="Arial" w:hAnsi="Arial"/>
                <w:sz w:val="16"/>
                <w:szCs w:val="16"/>
              </w:rPr>
              <w:t>R5-2261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892E6C" w14:textId="2AE390A0" w:rsidR="00F21A71" w:rsidRPr="00D0162F" w:rsidRDefault="00F21A71" w:rsidP="00F21A71">
            <w:pPr>
              <w:rPr>
                <w:rFonts w:ascii="Arial" w:hAnsi="Arial"/>
                <w:sz w:val="16"/>
                <w:szCs w:val="16"/>
              </w:rPr>
            </w:pPr>
            <w:r w:rsidRPr="00D0162F">
              <w:rPr>
                <w:rFonts w:ascii="Arial" w:hAnsi="Arial"/>
                <w:sz w:val="16"/>
                <w:szCs w:val="16"/>
              </w:rPr>
              <w:t>19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CC6DB8B" w14:textId="773014D3"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3E1680B" w14:textId="0A9BE688"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615446" w14:textId="6E0A3C9C" w:rsidR="00F21A71" w:rsidRPr="00D0162F" w:rsidRDefault="00F21A71" w:rsidP="00F21A71">
            <w:pPr>
              <w:rPr>
                <w:rFonts w:ascii="Arial" w:hAnsi="Arial"/>
                <w:sz w:val="16"/>
                <w:szCs w:val="16"/>
              </w:rPr>
            </w:pPr>
            <w:r w:rsidRPr="00D0162F">
              <w:rPr>
                <w:rFonts w:ascii="Arial" w:hAnsi="Arial"/>
                <w:sz w:val="16"/>
                <w:szCs w:val="16"/>
              </w:rPr>
              <w:t>Addition of RedCap RRM TC 16.5.1.2 - OOS non-DRX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EAD906"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A31B80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4573E54"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1FF05F0"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93B7E8" w14:textId="6341FA56" w:rsidR="00F21A71" w:rsidRPr="00D0162F" w:rsidRDefault="00F21A71" w:rsidP="00F21A71">
            <w:pPr>
              <w:rPr>
                <w:rFonts w:ascii="Arial" w:hAnsi="Arial"/>
                <w:sz w:val="16"/>
                <w:szCs w:val="16"/>
              </w:rPr>
            </w:pPr>
            <w:r w:rsidRPr="00D0162F">
              <w:rPr>
                <w:rFonts w:ascii="Arial" w:hAnsi="Arial"/>
                <w:sz w:val="16"/>
                <w:szCs w:val="16"/>
              </w:rPr>
              <w:t>R5-2261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031274" w14:textId="19E796E5" w:rsidR="00F21A71" w:rsidRPr="00D0162F" w:rsidRDefault="00F21A71" w:rsidP="00F21A71">
            <w:pPr>
              <w:rPr>
                <w:rFonts w:ascii="Arial" w:hAnsi="Arial"/>
                <w:sz w:val="16"/>
                <w:szCs w:val="16"/>
              </w:rPr>
            </w:pPr>
            <w:r w:rsidRPr="00D0162F">
              <w:rPr>
                <w:rFonts w:ascii="Arial" w:hAnsi="Arial"/>
                <w:sz w:val="16"/>
                <w:szCs w:val="16"/>
              </w:rPr>
              <w:t>199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DE7B772" w14:textId="64949E77"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D7558F3" w14:textId="34901BD0"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E20F28" w14:textId="128506F5" w:rsidR="00F21A71" w:rsidRPr="00D0162F" w:rsidRDefault="00F21A71" w:rsidP="00F21A71">
            <w:pPr>
              <w:rPr>
                <w:rFonts w:ascii="Arial" w:hAnsi="Arial"/>
                <w:sz w:val="16"/>
                <w:szCs w:val="16"/>
              </w:rPr>
            </w:pPr>
            <w:r w:rsidRPr="00D0162F">
              <w:rPr>
                <w:rFonts w:ascii="Arial" w:hAnsi="Arial"/>
                <w:sz w:val="16"/>
                <w:szCs w:val="16"/>
              </w:rPr>
              <w:t>Addition of RedCap RRM TC 16.5.1.3 - IS non-DRX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6C6A2B"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4D66D8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6DDE86"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1FEAFCA"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AAD4EA" w14:textId="752DACE6" w:rsidR="00F21A71" w:rsidRPr="00D0162F" w:rsidRDefault="00F21A71" w:rsidP="00F21A71">
            <w:pPr>
              <w:rPr>
                <w:rFonts w:ascii="Arial" w:hAnsi="Arial"/>
                <w:sz w:val="16"/>
                <w:szCs w:val="16"/>
              </w:rPr>
            </w:pPr>
            <w:r w:rsidRPr="00D0162F">
              <w:rPr>
                <w:rFonts w:ascii="Arial" w:hAnsi="Arial"/>
                <w:sz w:val="16"/>
                <w:szCs w:val="16"/>
              </w:rPr>
              <w:t>R5-22614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B6EAA6" w14:textId="1787D993" w:rsidR="00F21A71" w:rsidRPr="00D0162F" w:rsidRDefault="00F21A71" w:rsidP="00F21A71">
            <w:pPr>
              <w:rPr>
                <w:rFonts w:ascii="Arial" w:hAnsi="Arial"/>
                <w:sz w:val="16"/>
                <w:szCs w:val="16"/>
              </w:rPr>
            </w:pPr>
            <w:r w:rsidRPr="00D0162F">
              <w:rPr>
                <w:rFonts w:ascii="Arial" w:hAnsi="Arial"/>
                <w:sz w:val="16"/>
                <w:szCs w:val="16"/>
              </w:rPr>
              <w:t>19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54D3BF" w14:textId="51B29C2A"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34C2087" w14:textId="4C1DE733"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A88A23A" w14:textId="0D27076B" w:rsidR="00F21A71" w:rsidRPr="00D0162F" w:rsidRDefault="00F21A71" w:rsidP="00F21A71">
            <w:pPr>
              <w:rPr>
                <w:rFonts w:ascii="Arial" w:hAnsi="Arial"/>
                <w:sz w:val="16"/>
                <w:szCs w:val="16"/>
              </w:rPr>
            </w:pPr>
            <w:r w:rsidRPr="00D0162F">
              <w:rPr>
                <w:rFonts w:ascii="Arial" w:hAnsi="Arial"/>
                <w:sz w:val="16"/>
                <w:szCs w:val="16"/>
              </w:rPr>
              <w:t>Addition of RedCap RRM TC 16.5.1.4 - IS non-DRX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C453FA"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D0025E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355186"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5856E54"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E64E86" w14:textId="744EF6D4" w:rsidR="00F21A71" w:rsidRPr="00D0162F" w:rsidRDefault="00F21A71" w:rsidP="00F21A71">
            <w:pPr>
              <w:rPr>
                <w:rFonts w:ascii="Arial" w:hAnsi="Arial"/>
                <w:sz w:val="16"/>
                <w:szCs w:val="16"/>
              </w:rPr>
            </w:pPr>
            <w:r w:rsidRPr="00D0162F">
              <w:rPr>
                <w:rFonts w:ascii="Arial" w:hAnsi="Arial"/>
                <w:sz w:val="16"/>
                <w:szCs w:val="16"/>
              </w:rPr>
              <w:t>R5-2261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5F6BDC" w14:textId="323B779B" w:rsidR="00F21A71" w:rsidRPr="00D0162F" w:rsidRDefault="00F21A71" w:rsidP="00F21A71">
            <w:pPr>
              <w:rPr>
                <w:rFonts w:ascii="Arial" w:hAnsi="Arial"/>
                <w:sz w:val="16"/>
                <w:szCs w:val="16"/>
              </w:rPr>
            </w:pPr>
            <w:r w:rsidRPr="00D0162F">
              <w:rPr>
                <w:rFonts w:ascii="Arial" w:hAnsi="Arial"/>
                <w:sz w:val="16"/>
                <w:szCs w:val="16"/>
              </w:rPr>
              <w:t>19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B99019" w14:textId="2E683440"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D9B2E5" w14:textId="6EA944E7"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B0F4A6" w14:textId="14C65891" w:rsidR="00F21A71" w:rsidRPr="00D0162F" w:rsidRDefault="00F21A71" w:rsidP="00F21A71">
            <w:pPr>
              <w:rPr>
                <w:rFonts w:ascii="Arial" w:hAnsi="Arial"/>
                <w:sz w:val="16"/>
                <w:szCs w:val="16"/>
              </w:rPr>
            </w:pPr>
            <w:r w:rsidRPr="00D0162F">
              <w:rPr>
                <w:rFonts w:ascii="Arial" w:hAnsi="Arial"/>
                <w:sz w:val="16"/>
                <w:szCs w:val="16"/>
              </w:rPr>
              <w:t>Addition of RedCap RRM TC 16.5.1.7 - IS DRX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A66F14"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D899A6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9BA4437"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9D7C825"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262F4D" w14:textId="146005D9" w:rsidR="00F21A71" w:rsidRPr="00D0162F" w:rsidRDefault="00F21A71" w:rsidP="00F21A71">
            <w:pPr>
              <w:rPr>
                <w:rFonts w:ascii="Arial" w:hAnsi="Arial"/>
                <w:sz w:val="16"/>
                <w:szCs w:val="16"/>
              </w:rPr>
            </w:pPr>
            <w:r w:rsidRPr="00D0162F">
              <w:rPr>
                <w:rFonts w:ascii="Arial" w:hAnsi="Arial"/>
                <w:sz w:val="16"/>
                <w:szCs w:val="16"/>
              </w:rPr>
              <w:t>R5-22614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F15A1D" w14:textId="6EC540F6" w:rsidR="00F21A71" w:rsidRPr="00D0162F" w:rsidRDefault="00F21A71" w:rsidP="00F21A71">
            <w:pPr>
              <w:rPr>
                <w:rFonts w:ascii="Arial" w:hAnsi="Arial"/>
                <w:sz w:val="16"/>
                <w:szCs w:val="16"/>
              </w:rPr>
            </w:pPr>
            <w:r w:rsidRPr="00D0162F">
              <w:rPr>
                <w:rFonts w:ascii="Arial" w:hAnsi="Arial"/>
                <w:sz w:val="16"/>
                <w:szCs w:val="16"/>
              </w:rPr>
              <w:t>19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1AECC4" w14:textId="2059FEB4"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F9FA10" w14:textId="378CF112"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FB1001" w14:textId="7D19AF9E" w:rsidR="00F21A71" w:rsidRPr="00D0162F" w:rsidRDefault="00F21A71" w:rsidP="00F21A71">
            <w:pPr>
              <w:rPr>
                <w:rFonts w:ascii="Arial" w:hAnsi="Arial"/>
                <w:sz w:val="16"/>
                <w:szCs w:val="16"/>
              </w:rPr>
            </w:pPr>
            <w:r w:rsidRPr="00D0162F">
              <w:rPr>
                <w:rFonts w:ascii="Arial" w:hAnsi="Arial"/>
                <w:sz w:val="16"/>
                <w:szCs w:val="16"/>
              </w:rPr>
              <w:t>Addition of RedCap RRM TC 16.5.1.8 - IS DRX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A1C83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A3B6EF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F52767"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1F566ED"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7A30AB" w14:textId="42CD1FC9" w:rsidR="00F21A71" w:rsidRPr="00D0162F" w:rsidRDefault="00F21A71" w:rsidP="00F21A71">
            <w:pPr>
              <w:rPr>
                <w:rFonts w:ascii="Arial" w:hAnsi="Arial"/>
                <w:sz w:val="16"/>
                <w:szCs w:val="16"/>
              </w:rPr>
            </w:pPr>
            <w:r w:rsidRPr="00D0162F">
              <w:rPr>
                <w:rFonts w:ascii="Arial" w:hAnsi="Arial"/>
                <w:sz w:val="16"/>
                <w:szCs w:val="16"/>
              </w:rPr>
              <w:t>R5-2261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A9EE28" w14:textId="3509036D" w:rsidR="00F21A71" w:rsidRPr="00D0162F" w:rsidRDefault="00F21A71" w:rsidP="00F21A71">
            <w:pPr>
              <w:rPr>
                <w:rFonts w:ascii="Arial" w:hAnsi="Arial"/>
                <w:sz w:val="16"/>
                <w:szCs w:val="16"/>
              </w:rPr>
            </w:pPr>
            <w:r w:rsidRPr="00D0162F">
              <w:rPr>
                <w:rFonts w:ascii="Arial" w:hAnsi="Arial"/>
                <w:sz w:val="16"/>
                <w:szCs w:val="16"/>
              </w:rPr>
              <w:t>19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22263CD" w14:textId="35D535CE"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C5B7F46" w14:textId="4F7DE512"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D2E6511" w14:textId="2718216D"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6.5.2.0 - BFD</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E7FF5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BAE896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1DDD9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5C9CE9B"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07DC5D" w14:textId="52494693" w:rsidR="00F21A71" w:rsidRPr="00D0162F" w:rsidRDefault="00F21A71" w:rsidP="00F21A71">
            <w:pPr>
              <w:rPr>
                <w:rFonts w:ascii="Arial" w:hAnsi="Arial"/>
                <w:sz w:val="16"/>
                <w:szCs w:val="16"/>
              </w:rPr>
            </w:pPr>
            <w:r w:rsidRPr="00D0162F">
              <w:rPr>
                <w:rFonts w:ascii="Arial" w:hAnsi="Arial"/>
                <w:sz w:val="16"/>
                <w:szCs w:val="16"/>
              </w:rPr>
              <w:t>R5-2261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A9D9D46" w14:textId="2BC9B716" w:rsidR="00F21A71" w:rsidRPr="00D0162F" w:rsidRDefault="00F21A71" w:rsidP="00F21A71">
            <w:pPr>
              <w:rPr>
                <w:rFonts w:ascii="Arial" w:hAnsi="Arial"/>
                <w:sz w:val="16"/>
                <w:szCs w:val="16"/>
              </w:rPr>
            </w:pPr>
            <w:r w:rsidRPr="00D0162F">
              <w:rPr>
                <w:rFonts w:ascii="Arial" w:hAnsi="Arial"/>
                <w:sz w:val="16"/>
                <w:szCs w:val="16"/>
              </w:rPr>
              <w:t>19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A756D4" w14:textId="74818EC5"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BAD908" w14:textId="294F1C38"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24F5D4" w14:textId="65BC7303" w:rsidR="00F21A71" w:rsidRPr="00D0162F" w:rsidRDefault="00F21A71" w:rsidP="00F21A71">
            <w:pPr>
              <w:rPr>
                <w:rFonts w:ascii="Arial" w:hAnsi="Arial"/>
                <w:sz w:val="16"/>
                <w:szCs w:val="16"/>
              </w:rPr>
            </w:pPr>
            <w:r w:rsidRPr="00D0162F">
              <w:rPr>
                <w:rFonts w:ascii="Arial" w:hAnsi="Arial"/>
                <w:sz w:val="16"/>
                <w:szCs w:val="16"/>
              </w:rPr>
              <w:t>Addition of RedCap RRM TC 16.5.2.1 - SSB BFR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F78B7A"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671454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DA3C9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C523BB9"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CA191F" w14:textId="60254619" w:rsidR="00F21A71" w:rsidRPr="00D0162F" w:rsidRDefault="00F21A71" w:rsidP="00F21A71">
            <w:pPr>
              <w:rPr>
                <w:rFonts w:ascii="Arial" w:hAnsi="Arial"/>
                <w:sz w:val="16"/>
                <w:szCs w:val="16"/>
              </w:rPr>
            </w:pPr>
            <w:r w:rsidRPr="00D0162F">
              <w:rPr>
                <w:rFonts w:ascii="Arial" w:hAnsi="Arial"/>
                <w:sz w:val="16"/>
                <w:szCs w:val="16"/>
              </w:rPr>
              <w:t>R5-2261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32B046" w14:textId="5AFA6589" w:rsidR="00F21A71" w:rsidRPr="00D0162F" w:rsidRDefault="00F21A71" w:rsidP="00F21A71">
            <w:pPr>
              <w:rPr>
                <w:rFonts w:ascii="Arial" w:hAnsi="Arial"/>
                <w:sz w:val="16"/>
                <w:szCs w:val="16"/>
              </w:rPr>
            </w:pPr>
            <w:r w:rsidRPr="00D0162F">
              <w:rPr>
                <w:rFonts w:ascii="Arial" w:hAnsi="Arial"/>
                <w:sz w:val="16"/>
                <w:szCs w:val="16"/>
              </w:rPr>
              <w:t>19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8A14A92" w14:textId="531626C3"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B66E0D" w14:textId="13D9F98F"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7A8A63E" w14:textId="3949AAB1"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6.6.1.0 - Intra-freq 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FE50D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E1E103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7B1BC5"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7E514C8"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5B09AE" w14:textId="10FF1EFA" w:rsidR="00F21A71" w:rsidRPr="00D0162F" w:rsidRDefault="00F21A71" w:rsidP="00F21A71">
            <w:pPr>
              <w:rPr>
                <w:rFonts w:ascii="Arial" w:hAnsi="Arial"/>
                <w:sz w:val="16"/>
                <w:szCs w:val="16"/>
              </w:rPr>
            </w:pPr>
            <w:r w:rsidRPr="00D0162F">
              <w:rPr>
                <w:rFonts w:ascii="Arial" w:hAnsi="Arial"/>
                <w:sz w:val="16"/>
                <w:szCs w:val="16"/>
              </w:rPr>
              <w:t>R5-2261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18F4DEC" w14:textId="2C4799F3" w:rsidR="00F21A71" w:rsidRPr="00D0162F" w:rsidRDefault="00F21A71" w:rsidP="00F21A71">
            <w:pPr>
              <w:rPr>
                <w:rFonts w:ascii="Arial" w:hAnsi="Arial"/>
                <w:sz w:val="16"/>
                <w:szCs w:val="16"/>
              </w:rPr>
            </w:pPr>
            <w:r w:rsidRPr="00D0162F">
              <w:rPr>
                <w:rFonts w:ascii="Arial" w:hAnsi="Arial"/>
                <w:sz w:val="16"/>
                <w:szCs w:val="16"/>
              </w:rPr>
              <w:t>19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1AD3E49" w14:textId="51E9BF31"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E3B5168" w14:textId="0F589252"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AEE949" w14:textId="0229C593" w:rsidR="00F21A71" w:rsidRPr="00D0162F" w:rsidRDefault="00F21A71" w:rsidP="00F21A71">
            <w:pPr>
              <w:rPr>
                <w:rFonts w:ascii="Arial" w:hAnsi="Arial"/>
                <w:sz w:val="16"/>
                <w:szCs w:val="16"/>
              </w:rPr>
            </w:pPr>
            <w:r w:rsidRPr="00D0162F">
              <w:rPr>
                <w:rFonts w:ascii="Arial" w:hAnsi="Arial"/>
                <w:sz w:val="16"/>
                <w:szCs w:val="16"/>
              </w:rPr>
              <w:t>Addition of RedCap RRM TC 16.6.1.3 - no gap DRX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385B93"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829821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61B4FA"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96892DF"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BD72364" w14:textId="265413E5" w:rsidR="00F21A71" w:rsidRPr="00D0162F" w:rsidRDefault="00F21A71" w:rsidP="00F21A71">
            <w:pPr>
              <w:rPr>
                <w:rFonts w:ascii="Arial" w:hAnsi="Arial"/>
                <w:sz w:val="16"/>
                <w:szCs w:val="16"/>
              </w:rPr>
            </w:pPr>
            <w:r w:rsidRPr="00D0162F">
              <w:rPr>
                <w:rFonts w:ascii="Arial" w:hAnsi="Arial"/>
                <w:sz w:val="16"/>
                <w:szCs w:val="16"/>
              </w:rPr>
              <w:t>R5-22615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759DE0" w14:textId="53F20D42" w:rsidR="00F21A71" w:rsidRPr="00D0162F" w:rsidRDefault="00F21A71" w:rsidP="00F21A71">
            <w:pPr>
              <w:rPr>
                <w:rFonts w:ascii="Arial" w:hAnsi="Arial"/>
                <w:sz w:val="16"/>
                <w:szCs w:val="16"/>
              </w:rPr>
            </w:pPr>
            <w:r w:rsidRPr="00D0162F">
              <w:rPr>
                <w:rFonts w:ascii="Arial" w:hAnsi="Arial"/>
                <w:sz w:val="16"/>
                <w:szCs w:val="16"/>
              </w:rPr>
              <w:t>20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367F75" w14:textId="07F38308"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C46042" w14:textId="23F68C8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AD72A8" w14:textId="244595AA" w:rsidR="00F21A71" w:rsidRPr="00D0162F" w:rsidRDefault="00F21A71" w:rsidP="00F21A71">
            <w:pPr>
              <w:rPr>
                <w:rFonts w:ascii="Arial" w:hAnsi="Arial"/>
                <w:sz w:val="16"/>
                <w:szCs w:val="16"/>
              </w:rPr>
            </w:pPr>
            <w:r w:rsidRPr="00D0162F">
              <w:rPr>
                <w:rFonts w:ascii="Arial" w:hAnsi="Arial"/>
                <w:sz w:val="16"/>
                <w:szCs w:val="16"/>
              </w:rPr>
              <w:t>Addition of RedCap RRM TC 16.6.1.4 - no gap DRX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147716"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B4B9D9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70E3B5"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4DC5C70"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D30BAE" w14:textId="028BFF14" w:rsidR="00F21A71" w:rsidRPr="00D0162F" w:rsidRDefault="00F21A71" w:rsidP="00F21A71">
            <w:pPr>
              <w:rPr>
                <w:rFonts w:ascii="Arial" w:hAnsi="Arial"/>
                <w:sz w:val="16"/>
                <w:szCs w:val="16"/>
              </w:rPr>
            </w:pPr>
            <w:r w:rsidRPr="00D0162F">
              <w:rPr>
                <w:rFonts w:ascii="Arial" w:hAnsi="Arial"/>
                <w:sz w:val="16"/>
                <w:szCs w:val="16"/>
              </w:rPr>
              <w:t>R5-22615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73E7A1" w14:textId="44799026" w:rsidR="00F21A71" w:rsidRPr="00D0162F" w:rsidRDefault="00F21A71" w:rsidP="00F21A71">
            <w:pPr>
              <w:rPr>
                <w:rFonts w:ascii="Arial" w:hAnsi="Arial"/>
                <w:sz w:val="16"/>
                <w:szCs w:val="16"/>
              </w:rPr>
            </w:pPr>
            <w:r w:rsidRPr="00D0162F">
              <w:rPr>
                <w:rFonts w:ascii="Arial" w:hAnsi="Arial"/>
                <w:sz w:val="16"/>
                <w:szCs w:val="16"/>
              </w:rPr>
              <w:t>20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89E807" w14:textId="069BE6BD"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971488" w14:textId="25EF877A"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FB83E4" w14:textId="275664B2" w:rsidR="00F21A71" w:rsidRPr="00D0162F" w:rsidRDefault="00F21A71" w:rsidP="00F21A71">
            <w:pPr>
              <w:rPr>
                <w:rFonts w:ascii="Arial" w:hAnsi="Arial"/>
                <w:sz w:val="16"/>
                <w:szCs w:val="16"/>
              </w:rPr>
            </w:pPr>
            <w:r w:rsidRPr="00D0162F">
              <w:rPr>
                <w:rFonts w:ascii="Arial" w:hAnsi="Arial"/>
                <w:sz w:val="16"/>
                <w:szCs w:val="16"/>
              </w:rPr>
              <w:t>Addition of RedCap RRM TC 16.6.1.7 - gap DRX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FF9D8A"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EC9262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E85C67"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32DB30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393A87" w14:textId="4FC54F4C" w:rsidR="00F21A71" w:rsidRPr="00D0162F" w:rsidRDefault="00F21A71" w:rsidP="00F21A71">
            <w:pPr>
              <w:rPr>
                <w:rFonts w:ascii="Arial" w:hAnsi="Arial"/>
                <w:sz w:val="16"/>
                <w:szCs w:val="16"/>
              </w:rPr>
            </w:pPr>
            <w:r w:rsidRPr="00D0162F">
              <w:rPr>
                <w:rFonts w:ascii="Arial" w:hAnsi="Arial"/>
                <w:sz w:val="16"/>
                <w:szCs w:val="16"/>
              </w:rPr>
              <w:t>R5-22615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872EFA" w14:textId="712D0A3D" w:rsidR="00F21A71" w:rsidRPr="00D0162F" w:rsidRDefault="00F21A71" w:rsidP="00F21A71">
            <w:pPr>
              <w:rPr>
                <w:rFonts w:ascii="Arial" w:hAnsi="Arial"/>
                <w:sz w:val="16"/>
                <w:szCs w:val="16"/>
              </w:rPr>
            </w:pPr>
            <w:r w:rsidRPr="00D0162F">
              <w:rPr>
                <w:rFonts w:ascii="Arial" w:hAnsi="Arial"/>
                <w:sz w:val="16"/>
                <w:szCs w:val="16"/>
              </w:rPr>
              <w:t>20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621EFCE" w14:textId="67EECBD5"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EF99A83" w14:textId="4F0E8604"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A963EB" w14:textId="194283FE" w:rsidR="00F21A71" w:rsidRPr="00D0162F" w:rsidRDefault="00F21A71" w:rsidP="00F21A71">
            <w:pPr>
              <w:rPr>
                <w:rFonts w:ascii="Arial" w:hAnsi="Arial"/>
                <w:sz w:val="16"/>
                <w:szCs w:val="16"/>
              </w:rPr>
            </w:pPr>
            <w:r w:rsidRPr="00D0162F">
              <w:rPr>
                <w:rFonts w:ascii="Arial" w:hAnsi="Arial"/>
                <w:sz w:val="16"/>
                <w:szCs w:val="16"/>
              </w:rPr>
              <w:t>Addition of RedCap RRM TC 16.6.1.8 - gap DRX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6AD70E"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4D0D71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C88500"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8A30FA4"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9BDAB9" w14:textId="5F7FF6D1" w:rsidR="00F21A71" w:rsidRPr="00D0162F" w:rsidRDefault="00F21A71" w:rsidP="00F21A71">
            <w:pPr>
              <w:rPr>
                <w:rFonts w:ascii="Arial" w:hAnsi="Arial"/>
                <w:sz w:val="16"/>
                <w:szCs w:val="16"/>
              </w:rPr>
            </w:pPr>
            <w:r w:rsidRPr="00D0162F">
              <w:rPr>
                <w:rFonts w:ascii="Arial" w:hAnsi="Arial"/>
                <w:sz w:val="16"/>
                <w:szCs w:val="16"/>
              </w:rPr>
              <w:t>R5-22615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22C460" w14:textId="7B3826E9" w:rsidR="00F21A71" w:rsidRPr="00D0162F" w:rsidRDefault="00F21A71" w:rsidP="00F21A71">
            <w:pPr>
              <w:rPr>
                <w:rFonts w:ascii="Arial" w:hAnsi="Arial"/>
                <w:sz w:val="16"/>
                <w:szCs w:val="16"/>
              </w:rPr>
            </w:pPr>
            <w:r w:rsidRPr="00D0162F">
              <w:rPr>
                <w:rFonts w:ascii="Arial" w:hAnsi="Arial"/>
                <w:sz w:val="16"/>
                <w:szCs w:val="16"/>
              </w:rPr>
              <w:t>20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D45031" w14:textId="3439A238"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156648" w14:textId="221115A3"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01A302" w14:textId="32F503FE" w:rsidR="00F21A71" w:rsidRPr="00D0162F" w:rsidRDefault="00F21A71" w:rsidP="00F21A71">
            <w:pPr>
              <w:rPr>
                <w:rFonts w:ascii="Arial" w:hAnsi="Arial"/>
                <w:sz w:val="16"/>
                <w:szCs w:val="16"/>
              </w:rPr>
            </w:pPr>
            <w:r w:rsidRPr="00D0162F">
              <w:rPr>
                <w:rFonts w:ascii="Arial" w:hAnsi="Arial"/>
                <w:sz w:val="16"/>
                <w:szCs w:val="16"/>
              </w:rPr>
              <w:t>Addition of RedCap RRM TC 16.6.1.11 - gap non-DRX SSB index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D76F2C"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8BB9BB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AD904C5"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298CADD"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AAB5D33" w14:textId="4B2CA976" w:rsidR="00F21A71" w:rsidRPr="00D0162F" w:rsidRDefault="00F21A71" w:rsidP="00F21A71">
            <w:pPr>
              <w:rPr>
                <w:rFonts w:ascii="Arial" w:hAnsi="Arial"/>
                <w:sz w:val="16"/>
                <w:szCs w:val="16"/>
              </w:rPr>
            </w:pPr>
            <w:r w:rsidRPr="00D0162F">
              <w:rPr>
                <w:rFonts w:ascii="Arial" w:hAnsi="Arial"/>
                <w:sz w:val="16"/>
                <w:szCs w:val="16"/>
              </w:rPr>
              <w:t>R5-22615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2329FF" w14:textId="0477D926" w:rsidR="00F21A71" w:rsidRPr="00D0162F" w:rsidRDefault="00F21A71" w:rsidP="00F21A71">
            <w:pPr>
              <w:rPr>
                <w:rFonts w:ascii="Arial" w:hAnsi="Arial"/>
                <w:sz w:val="16"/>
                <w:szCs w:val="16"/>
              </w:rPr>
            </w:pPr>
            <w:r w:rsidRPr="00D0162F">
              <w:rPr>
                <w:rFonts w:ascii="Arial" w:hAnsi="Arial"/>
                <w:sz w:val="16"/>
                <w:szCs w:val="16"/>
              </w:rPr>
              <w:t>20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0EE584" w14:textId="04D22C7F"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87D68B" w14:textId="0E01C5A1"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3E40F4" w14:textId="2AE029DE" w:rsidR="00F21A71" w:rsidRPr="00D0162F" w:rsidRDefault="00F21A71" w:rsidP="00F21A71">
            <w:pPr>
              <w:rPr>
                <w:rFonts w:ascii="Arial" w:hAnsi="Arial"/>
                <w:sz w:val="16"/>
                <w:szCs w:val="16"/>
              </w:rPr>
            </w:pPr>
            <w:r w:rsidRPr="00D0162F">
              <w:rPr>
                <w:rFonts w:ascii="Arial" w:hAnsi="Arial"/>
                <w:sz w:val="16"/>
                <w:szCs w:val="16"/>
              </w:rPr>
              <w:t>Addition of RedCap RRM TC 16.6.1.12 - gap non-DRX SSB index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4E9BCB"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5971D31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5123E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3DA404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E015CB" w14:textId="0B6DDF2C" w:rsidR="00F21A71" w:rsidRPr="00D0162F" w:rsidRDefault="00F21A71" w:rsidP="00F21A71">
            <w:pPr>
              <w:rPr>
                <w:rFonts w:ascii="Arial" w:hAnsi="Arial"/>
                <w:sz w:val="16"/>
                <w:szCs w:val="16"/>
              </w:rPr>
            </w:pPr>
            <w:r w:rsidRPr="00D0162F">
              <w:rPr>
                <w:rFonts w:ascii="Arial" w:hAnsi="Arial"/>
                <w:sz w:val="16"/>
                <w:szCs w:val="16"/>
              </w:rPr>
              <w:t>R5-22615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DB0E337" w14:textId="75075B85" w:rsidR="00F21A71" w:rsidRPr="00D0162F" w:rsidRDefault="00F21A71" w:rsidP="00F21A71">
            <w:pPr>
              <w:rPr>
                <w:rFonts w:ascii="Arial" w:hAnsi="Arial"/>
                <w:sz w:val="16"/>
                <w:szCs w:val="16"/>
              </w:rPr>
            </w:pPr>
            <w:r w:rsidRPr="00D0162F">
              <w:rPr>
                <w:rFonts w:ascii="Arial" w:hAnsi="Arial"/>
                <w:sz w:val="16"/>
                <w:szCs w:val="16"/>
              </w:rPr>
              <w:t>20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6097FFC" w14:textId="364EF9B3"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57FB991" w14:textId="0ECE0F96"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FED368" w14:textId="1157B292"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6.6.4.0 - L1-RSRP</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010D8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72C705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BBA5F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FD9FC2B"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ABF3EE" w14:textId="11176385" w:rsidR="00F21A71" w:rsidRPr="00D0162F" w:rsidRDefault="00F21A71" w:rsidP="00F21A71">
            <w:pPr>
              <w:rPr>
                <w:rFonts w:ascii="Arial" w:hAnsi="Arial"/>
                <w:sz w:val="16"/>
                <w:szCs w:val="16"/>
              </w:rPr>
            </w:pPr>
            <w:r w:rsidRPr="00D0162F">
              <w:rPr>
                <w:rFonts w:ascii="Arial" w:hAnsi="Arial"/>
                <w:sz w:val="16"/>
                <w:szCs w:val="16"/>
              </w:rPr>
              <w:t>R5-22616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7B9EA79" w14:textId="1238B2E1" w:rsidR="00F21A71" w:rsidRPr="00D0162F" w:rsidRDefault="00F21A71" w:rsidP="00F21A71">
            <w:pPr>
              <w:rPr>
                <w:rFonts w:ascii="Arial" w:hAnsi="Arial"/>
                <w:sz w:val="16"/>
                <w:szCs w:val="16"/>
              </w:rPr>
            </w:pPr>
            <w:r w:rsidRPr="00D0162F">
              <w:rPr>
                <w:rFonts w:ascii="Arial" w:hAnsi="Arial"/>
                <w:sz w:val="16"/>
                <w:szCs w:val="16"/>
              </w:rPr>
              <w:t>20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64E4D9" w14:textId="24331CDC"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AC17DA" w14:textId="57E6E376"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1BB074" w14:textId="430F9E13" w:rsidR="00F21A71" w:rsidRPr="00D0162F" w:rsidRDefault="00F21A71" w:rsidP="00F21A71">
            <w:pPr>
              <w:rPr>
                <w:rFonts w:ascii="Arial" w:hAnsi="Arial"/>
                <w:sz w:val="16"/>
                <w:szCs w:val="16"/>
              </w:rPr>
            </w:pPr>
            <w:r w:rsidRPr="00D0162F">
              <w:rPr>
                <w:rFonts w:ascii="Arial" w:hAnsi="Arial"/>
                <w:sz w:val="16"/>
                <w:szCs w:val="16"/>
              </w:rPr>
              <w:t>Addition of RedCap RRM TC 16.6.4.1 - L1-RSRP non-DRX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4D3D1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F3D987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DFB304"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6E39DC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29E3B1" w14:textId="49519233" w:rsidR="00F21A71" w:rsidRPr="00D0162F" w:rsidRDefault="00F21A71" w:rsidP="00F21A71">
            <w:pPr>
              <w:rPr>
                <w:rFonts w:ascii="Arial" w:hAnsi="Arial"/>
                <w:sz w:val="16"/>
                <w:szCs w:val="16"/>
              </w:rPr>
            </w:pPr>
            <w:r w:rsidRPr="00D0162F">
              <w:rPr>
                <w:rFonts w:ascii="Arial" w:hAnsi="Arial"/>
                <w:sz w:val="16"/>
                <w:szCs w:val="16"/>
              </w:rPr>
              <w:t>R5-22616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310E0CE" w14:textId="4FB100E8" w:rsidR="00F21A71" w:rsidRPr="00D0162F" w:rsidRDefault="00F21A71" w:rsidP="00F21A71">
            <w:pPr>
              <w:rPr>
                <w:rFonts w:ascii="Arial" w:hAnsi="Arial"/>
                <w:sz w:val="16"/>
                <w:szCs w:val="16"/>
              </w:rPr>
            </w:pPr>
            <w:r w:rsidRPr="00D0162F">
              <w:rPr>
                <w:rFonts w:ascii="Arial" w:hAnsi="Arial"/>
                <w:sz w:val="16"/>
                <w:szCs w:val="16"/>
              </w:rPr>
              <w:t>20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8D2111" w14:textId="547C925B"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3A681C" w14:textId="4A07913D"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B8D954" w14:textId="537D165A" w:rsidR="00F21A71" w:rsidRPr="00D0162F" w:rsidRDefault="00F21A71" w:rsidP="00F21A71">
            <w:pPr>
              <w:rPr>
                <w:rFonts w:ascii="Arial" w:hAnsi="Arial"/>
                <w:sz w:val="16"/>
                <w:szCs w:val="16"/>
              </w:rPr>
            </w:pPr>
            <w:r w:rsidRPr="00D0162F">
              <w:rPr>
                <w:rFonts w:ascii="Arial" w:hAnsi="Arial"/>
                <w:sz w:val="16"/>
                <w:szCs w:val="16"/>
              </w:rPr>
              <w:t>Addition of RedCap RRM TC 16.6.4.3 - L1-RSRP DRX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765F94"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79D113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0EF60F"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E025558"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90FE23" w14:textId="596280CC" w:rsidR="00F21A71" w:rsidRPr="00D0162F" w:rsidRDefault="00F21A71" w:rsidP="00F21A71">
            <w:pPr>
              <w:rPr>
                <w:rFonts w:ascii="Arial" w:hAnsi="Arial"/>
                <w:sz w:val="16"/>
                <w:szCs w:val="16"/>
              </w:rPr>
            </w:pPr>
            <w:r w:rsidRPr="00D0162F">
              <w:rPr>
                <w:rFonts w:ascii="Arial" w:hAnsi="Arial"/>
                <w:sz w:val="16"/>
                <w:szCs w:val="16"/>
              </w:rPr>
              <w:t>R5-2261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7727794" w14:textId="1F5BA562" w:rsidR="00F21A71" w:rsidRPr="00D0162F" w:rsidRDefault="00F21A71" w:rsidP="00F21A71">
            <w:pPr>
              <w:rPr>
                <w:rFonts w:ascii="Arial" w:hAnsi="Arial"/>
                <w:sz w:val="16"/>
                <w:szCs w:val="16"/>
              </w:rPr>
            </w:pPr>
            <w:r w:rsidRPr="00D0162F">
              <w:rPr>
                <w:rFonts w:ascii="Arial" w:hAnsi="Arial"/>
                <w:sz w:val="16"/>
                <w:szCs w:val="16"/>
              </w:rPr>
              <w:t>20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D625410" w14:textId="19E45A60"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03FC7DA" w14:textId="686BCA12"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E2A819" w14:textId="2EBC887E"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7.3.2.1.0 - Reestablis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579FE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ED1D1B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AA57B3"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4F35D5F"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51DC5A" w14:textId="32F3FCE2" w:rsidR="00F21A71" w:rsidRPr="00D0162F" w:rsidRDefault="00F21A71" w:rsidP="00F21A71">
            <w:pPr>
              <w:rPr>
                <w:rFonts w:ascii="Arial" w:hAnsi="Arial"/>
                <w:sz w:val="16"/>
                <w:szCs w:val="16"/>
              </w:rPr>
            </w:pPr>
            <w:r w:rsidRPr="00D0162F">
              <w:rPr>
                <w:rFonts w:ascii="Arial" w:hAnsi="Arial"/>
                <w:sz w:val="16"/>
                <w:szCs w:val="16"/>
              </w:rPr>
              <w:t>R5-2261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7F568B" w14:textId="0A341365" w:rsidR="00F21A71" w:rsidRPr="00D0162F" w:rsidRDefault="00F21A71" w:rsidP="00F21A71">
            <w:pPr>
              <w:rPr>
                <w:rFonts w:ascii="Arial" w:hAnsi="Arial"/>
                <w:sz w:val="16"/>
                <w:szCs w:val="16"/>
              </w:rPr>
            </w:pPr>
            <w:r w:rsidRPr="00D0162F">
              <w:rPr>
                <w:rFonts w:ascii="Arial" w:hAnsi="Arial"/>
                <w:sz w:val="16"/>
                <w:szCs w:val="16"/>
              </w:rPr>
              <w:t>20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227D0E9" w14:textId="0AD8D107"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86603E" w14:textId="3AD7AA06"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27366A" w14:textId="037AB6A1" w:rsidR="00F21A71" w:rsidRPr="00D0162F" w:rsidRDefault="00F21A71" w:rsidP="00F21A71">
            <w:pPr>
              <w:rPr>
                <w:rFonts w:ascii="Arial" w:hAnsi="Arial"/>
                <w:sz w:val="16"/>
                <w:szCs w:val="16"/>
              </w:rPr>
            </w:pPr>
            <w:r w:rsidRPr="00D0162F">
              <w:rPr>
                <w:rFonts w:ascii="Arial" w:hAnsi="Arial"/>
                <w:sz w:val="16"/>
                <w:szCs w:val="16"/>
              </w:rPr>
              <w:t>Addition of RedCap RRM TC 17.3.2.1.1 - intra reestablish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5F5F24"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F7C64F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267AAC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E0E9451"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5CB7FA" w14:textId="55393DB8" w:rsidR="00F21A71" w:rsidRPr="00D0162F" w:rsidRDefault="00F21A71" w:rsidP="00F21A71">
            <w:pPr>
              <w:rPr>
                <w:rFonts w:ascii="Arial" w:hAnsi="Arial"/>
                <w:sz w:val="16"/>
                <w:szCs w:val="16"/>
              </w:rPr>
            </w:pPr>
            <w:r w:rsidRPr="00D0162F">
              <w:rPr>
                <w:rFonts w:ascii="Arial" w:hAnsi="Arial"/>
                <w:sz w:val="16"/>
                <w:szCs w:val="16"/>
              </w:rPr>
              <w:t>R5-2261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0AAF69" w14:textId="7EA26FA8" w:rsidR="00F21A71" w:rsidRPr="00D0162F" w:rsidRDefault="00F21A71" w:rsidP="00F21A71">
            <w:pPr>
              <w:rPr>
                <w:rFonts w:ascii="Arial" w:hAnsi="Arial"/>
                <w:sz w:val="16"/>
                <w:szCs w:val="16"/>
              </w:rPr>
            </w:pPr>
            <w:r w:rsidRPr="00D0162F">
              <w:rPr>
                <w:rFonts w:ascii="Arial" w:hAnsi="Arial"/>
                <w:sz w:val="16"/>
                <w:szCs w:val="16"/>
              </w:rPr>
              <w:t>20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F834D2" w14:textId="38A28B2D"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10F48DD" w14:textId="4EC1FCA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26B0154" w14:textId="0D6EA8E6" w:rsidR="00F21A71" w:rsidRPr="00D0162F" w:rsidRDefault="00F21A71" w:rsidP="00F21A71">
            <w:pPr>
              <w:rPr>
                <w:rFonts w:ascii="Arial" w:hAnsi="Arial"/>
                <w:sz w:val="16"/>
                <w:szCs w:val="16"/>
              </w:rPr>
            </w:pPr>
            <w:r w:rsidRPr="00D0162F">
              <w:rPr>
                <w:rFonts w:ascii="Arial" w:hAnsi="Arial"/>
                <w:sz w:val="16"/>
                <w:szCs w:val="16"/>
              </w:rPr>
              <w:t>Addition of RedCap RRM TC 17.3.2.1.2 - inter reestablish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1ED273"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8DE8A9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3918E4"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37CA42B"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B2C815" w14:textId="1001B0F6" w:rsidR="00F21A71" w:rsidRPr="00D0162F" w:rsidRDefault="00F21A71" w:rsidP="00F21A71">
            <w:pPr>
              <w:rPr>
                <w:rFonts w:ascii="Arial" w:hAnsi="Arial"/>
                <w:sz w:val="16"/>
                <w:szCs w:val="16"/>
              </w:rPr>
            </w:pPr>
            <w:r w:rsidRPr="00D0162F">
              <w:rPr>
                <w:rFonts w:ascii="Arial" w:hAnsi="Arial"/>
                <w:sz w:val="16"/>
                <w:szCs w:val="16"/>
              </w:rPr>
              <w:t>R5-2261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B2ABE3" w14:textId="0306CBE5" w:rsidR="00F21A71" w:rsidRPr="00D0162F" w:rsidRDefault="00F21A71" w:rsidP="00F21A71">
            <w:pPr>
              <w:rPr>
                <w:rFonts w:ascii="Arial" w:hAnsi="Arial"/>
                <w:sz w:val="16"/>
                <w:szCs w:val="16"/>
              </w:rPr>
            </w:pPr>
            <w:r w:rsidRPr="00D0162F">
              <w:rPr>
                <w:rFonts w:ascii="Arial" w:hAnsi="Arial"/>
                <w:sz w:val="16"/>
                <w:szCs w:val="16"/>
              </w:rPr>
              <w:t>20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7910A3" w14:textId="36C8C444"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48009A5" w14:textId="4F1E47C3"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FEBCE8" w14:textId="14E4F455" w:rsidR="00F21A71" w:rsidRPr="00D0162F" w:rsidRDefault="00F21A71" w:rsidP="00F21A71">
            <w:pPr>
              <w:rPr>
                <w:rFonts w:ascii="Arial" w:hAnsi="Arial"/>
                <w:sz w:val="16"/>
                <w:szCs w:val="16"/>
              </w:rPr>
            </w:pPr>
            <w:r w:rsidRPr="00D0162F">
              <w:rPr>
                <w:rFonts w:ascii="Arial" w:hAnsi="Arial"/>
                <w:sz w:val="16"/>
                <w:szCs w:val="16"/>
              </w:rPr>
              <w:t>Addition of RedCap RRM TC 17.3.2.1.3 - no timing reestablis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A1F26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35FE90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772C2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2E5ACA8"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1D96BA" w14:textId="2BEE7D2C" w:rsidR="00F21A71" w:rsidRPr="00D0162F" w:rsidRDefault="00F21A71" w:rsidP="00F21A71">
            <w:pPr>
              <w:rPr>
                <w:rFonts w:ascii="Arial" w:hAnsi="Arial"/>
                <w:sz w:val="16"/>
                <w:szCs w:val="16"/>
              </w:rPr>
            </w:pPr>
            <w:r w:rsidRPr="00D0162F">
              <w:rPr>
                <w:rFonts w:ascii="Arial" w:hAnsi="Arial"/>
                <w:sz w:val="16"/>
                <w:szCs w:val="16"/>
              </w:rPr>
              <w:t>R5-2261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2C346A" w14:textId="57B3D343" w:rsidR="00F21A71" w:rsidRPr="00D0162F" w:rsidRDefault="00F21A71" w:rsidP="00F21A71">
            <w:pPr>
              <w:rPr>
                <w:rFonts w:ascii="Arial" w:hAnsi="Arial"/>
                <w:sz w:val="16"/>
                <w:szCs w:val="16"/>
              </w:rPr>
            </w:pPr>
            <w:r w:rsidRPr="00D0162F">
              <w:rPr>
                <w:rFonts w:ascii="Arial" w:hAnsi="Arial"/>
                <w:sz w:val="16"/>
                <w:szCs w:val="16"/>
              </w:rPr>
              <w:t>20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E38DFE" w14:textId="28BC9FDC"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0CB07B1" w14:textId="674D91B0"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7F2D08A" w14:textId="3536205D"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7.5.1.0 - RLM</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3723A9"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89424C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17B9B3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DFD84FC"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E39DBF" w14:textId="7744D679" w:rsidR="00F21A71" w:rsidRPr="00D0162F" w:rsidRDefault="00F21A71" w:rsidP="00F21A71">
            <w:pPr>
              <w:rPr>
                <w:rFonts w:ascii="Arial" w:hAnsi="Arial"/>
                <w:sz w:val="16"/>
                <w:szCs w:val="16"/>
              </w:rPr>
            </w:pPr>
            <w:r w:rsidRPr="00D0162F">
              <w:rPr>
                <w:rFonts w:ascii="Arial" w:hAnsi="Arial"/>
                <w:sz w:val="16"/>
                <w:szCs w:val="16"/>
              </w:rPr>
              <w:t>R5-22616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4279F4C" w14:textId="25DAF3D1" w:rsidR="00F21A71" w:rsidRPr="00D0162F" w:rsidRDefault="00F21A71" w:rsidP="00F21A71">
            <w:pPr>
              <w:rPr>
                <w:rFonts w:ascii="Arial" w:hAnsi="Arial"/>
                <w:sz w:val="16"/>
                <w:szCs w:val="16"/>
              </w:rPr>
            </w:pPr>
            <w:r w:rsidRPr="00D0162F">
              <w:rPr>
                <w:rFonts w:ascii="Arial" w:hAnsi="Arial"/>
                <w:sz w:val="16"/>
                <w:szCs w:val="16"/>
              </w:rPr>
              <w:t>20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170A91" w14:textId="5BC85B76"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1FD1C24" w14:textId="3069A31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2D6527" w14:textId="06F53D6B" w:rsidR="00F21A71" w:rsidRPr="00D0162F" w:rsidRDefault="00F21A71" w:rsidP="00F21A71">
            <w:pPr>
              <w:rPr>
                <w:rFonts w:ascii="Arial" w:hAnsi="Arial"/>
                <w:sz w:val="16"/>
                <w:szCs w:val="16"/>
              </w:rPr>
            </w:pPr>
            <w:r w:rsidRPr="00D0162F">
              <w:rPr>
                <w:rFonts w:ascii="Arial" w:hAnsi="Arial"/>
                <w:sz w:val="16"/>
                <w:szCs w:val="16"/>
              </w:rPr>
              <w:t>Addition of RedCap RRM TC 17.5.1.1 - OOS non-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8E3501"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A5F62E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54CA94"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DEC5E24"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FE464C4" w14:textId="26E4E9D4" w:rsidR="00F21A71" w:rsidRPr="00D0162F" w:rsidRDefault="00F21A71" w:rsidP="00F21A71">
            <w:pPr>
              <w:rPr>
                <w:rFonts w:ascii="Arial" w:hAnsi="Arial"/>
                <w:sz w:val="16"/>
                <w:szCs w:val="16"/>
              </w:rPr>
            </w:pPr>
            <w:r w:rsidRPr="00D0162F">
              <w:rPr>
                <w:rFonts w:ascii="Arial" w:hAnsi="Arial"/>
                <w:sz w:val="16"/>
                <w:szCs w:val="16"/>
              </w:rPr>
              <w:t>R5-22617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7FA9D4C" w14:textId="5FA2B8C4" w:rsidR="00F21A71" w:rsidRPr="00D0162F" w:rsidRDefault="00F21A71" w:rsidP="00F21A71">
            <w:pPr>
              <w:rPr>
                <w:rFonts w:ascii="Arial" w:hAnsi="Arial"/>
                <w:sz w:val="16"/>
                <w:szCs w:val="16"/>
              </w:rPr>
            </w:pPr>
            <w:r w:rsidRPr="00D0162F">
              <w:rPr>
                <w:rFonts w:ascii="Arial" w:hAnsi="Arial"/>
                <w:sz w:val="16"/>
                <w:szCs w:val="16"/>
              </w:rPr>
              <w:t>20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471749A" w14:textId="00972A5F"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F932BDB" w14:textId="424138F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C0670AF" w14:textId="405315A4" w:rsidR="00F21A71" w:rsidRPr="00D0162F" w:rsidRDefault="00F21A71" w:rsidP="00F21A71">
            <w:pPr>
              <w:rPr>
                <w:rFonts w:ascii="Arial" w:hAnsi="Arial"/>
                <w:sz w:val="16"/>
                <w:szCs w:val="16"/>
              </w:rPr>
            </w:pPr>
            <w:r w:rsidRPr="00D0162F">
              <w:rPr>
                <w:rFonts w:ascii="Arial" w:hAnsi="Arial"/>
                <w:sz w:val="16"/>
                <w:szCs w:val="16"/>
              </w:rPr>
              <w:t>Addition of RedCap RRM TC 17.5.1.2 - IS non-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1DDACB"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4D5AF8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8622ADC"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91305FA"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D9094E" w14:textId="36EB25E2" w:rsidR="00F21A71" w:rsidRPr="00D0162F" w:rsidRDefault="00F21A71" w:rsidP="00F21A71">
            <w:pPr>
              <w:rPr>
                <w:rFonts w:ascii="Arial" w:hAnsi="Arial"/>
                <w:sz w:val="16"/>
                <w:szCs w:val="16"/>
              </w:rPr>
            </w:pPr>
            <w:r w:rsidRPr="00D0162F">
              <w:rPr>
                <w:rFonts w:ascii="Arial" w:hAnsi="Arial"/>
                <w:sz w:val="16"/>
                <w:szCs w:val="16"/>
              </w:rPr>
              <w:t>R5-22617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46EC18" w14:textId="5B32DC8E" w:rsidR="00F21A71" w:rsidRPr="00D0162F" w:rsidRDefault="00F21A71" w:rsidP="00F21A71">
            <w:pPr>
              <w:rPr>
                <w:rFonts w:ascii="Arial" w:hAnsi="Arial"/>
                <w:sz w:val="16"/>
                <w:szCs w:val="16"/>
              </w:rPr>
            </w:pPr>
            <w:r w:rsidRPr="00D0162F">
              <w:rPr>
                <w:rFonts w:ascii="Arial" w:hAnsi="Arial"/>
                <w:sz w:val="16"/>
                <w:szCs w:val="16"/>
              </w:rPr>
              <w:t>20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9DC511A" w14:textId="494418D0"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201A01" w14:textId="5478CC9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E925DBF" w14:textId="09BF639D" w:rsidR="00F21A71" w:rsidRPr="00D0162F" w:rsidRDefault="00F21A71" w:rsidP="00F21A71">
            <w:pPr>
              <w:rPr>
                <w:rFonts w:ascii="Arial" w:hAnsi="Arial"/>
                <w:sz w:val="16"/>
                <w:szCs w:val="16"/>
              </w:rPr>
            </w:pPr>
            <w:r w:rsidRPr="00D0162F">
              <w:rPr>
                <w:rFonts w:ascii="Arial" w:hAnsi="Arial"/>
                <w:sz w:val="16"/>
                <w:szCs w:val="16"/>
              </w:rPr>
              <w:t>Addition of RedCap RRM TC 17.5.1.4 - IS 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2349DE"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9DED92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4BC8F42"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0D0CB6A"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1885B0" w14:textId="76192DF5" w:rsidR="00F21A71" w:rsidRPr="00D0162F" w:rsidRDefault="00F21A71" w:rsidP="00F21A71">
            <w:pPr>
              <w:rPr>
                <w:rFonts w:ascii="Arial" w:hAnsi="Arial"/>
                <w:sz w:val="16"/>
                <w:szCs w:val="16"/>
              </w:rPr>
            </w:pPr>
            <w:r w:rsidRPr="00D0162F">
              <w:rPr>
                <w:rFonts w:ascii="Arial" w:hAnsi="Arial"/>
                <w:sz w:val="16"/>
                <w:szCs w:val="16"/>
              </w:rPr>
              <w:t>R5-22617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CD8528" w14:textId="394E6FD6" w:rsidR="00F21A71" w:rsidRPr="00D0162F" w:rsidRDefault="00F21A71" w:rsidP="00F21A71">
            <w:pPr>
              <w:rPr>
                <w:rFonts w:ascii="Arial" w:hAnsi="Arial"/>
                <w:sz w:val="16"/>
                <w:szCs w:val="16"/>
              </w:rPr>
            </w:pPr>
            <w:r w:rsidRPr="00D0162F">
              <w:rPr>
                <w:rFonts w:ascii="Arial" w:hAnsi="Arial"/>
                <w:sz w:val="16"/>
                <w:szCs w:val="16"/>
              </w:rPr>
              <w:t>20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7A2FAA" w14:textId="1125458D"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836851" w14:textId="5DE9FFC6"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545EA47" w14:textId="29AB6FF8"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7.6.1.0 - Intra-freq 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39939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FE9E5E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3C63FC"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8D49FB3"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FF781B" w14:textId="3F050E8F" w:rsidR="00F21A71" w:rsidRPr="00D0162F" w:rsidRDefault="00F21A71" w:rsidP="00F21A71">
            <w:pPr>
              <w:rPr>
                <w:rFonts w:ascii="Arial" w:hAnsi="Arial"/>
                <w:sz w:val="16"/>
                <w:szCs w:val="16"/>
              </w:rPr>
            </w:pPr>
            <w:r w:rsidRPr="00D0162F">
              <w:rPr>
                <w:rFonts w:ascii="Arial" w:hAnsi="Arial"/>
                <w:sz w:val="16"/>
                <w:szCs w:val="16"/>
              </w:rPr>
              <w:t>R5-22617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6AF9B18" w14:textId="750628B1" w:rsidR="00F21A71" w:rsidRPr="00D0162F" w:rsidRDefault="00F21A71" w:rsidP="00F21A71">
            <w:pPr>
              <w:rPr>
                <w:rFonts w:ascii="Arial" w:hAnsi="Arial"/>
                <w:sz w:val="16"/>
                <w:szCs w:val="16"/>
              </w:rPr>
            </w:pPr>
            <w:r w:rsidRPr="00D0162F">
              <w:rPr>
                <w:rFonts w:ascii="Arial" w:hAnsi="Arial"/>
                <w:sz w:val="16"/>
                <w:szCs w:val="16"/>
              </w:rPr>
              <w:t>20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9DDC828" w14:textId="0853FF5F"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C54513E" w14:textId="197896BD"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BD7F87" w14:textId="7F3604B4" w:rsidR="00F21A71" w:rsidRPr="00D0162F" w:rsidRDefault="00F21A71" w:rsidP="00F21A71">
            <w:pPr>
              <w:rPr>
                <w:rFonts w:ascii="Arial" w:hAnsi="Arial"/>
                <w:sz w:val="16"/>
                <w:szCs w:val="16"/>
              </w:rPr>
            </w:pPr>
            <w:r w:rsidRPr="00D0162F">
              <w:rPr>
                <w:rFonts w:ascii="Arial" w:hAnsi="Arial"/>
                <w:sz w:val="16"/>
                <w:szCs w:val="16"/>
              </w:rPr>
              <w:t>Addition of RedCap RRM TC 17.6.1.1 - no gap non-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D24D3D"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B41D34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262A29"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22C2CC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BFA05F" w14:textId="400C55D9" w:rsidR="00F21A71" w:rsidRPr="00D0162F" w:rsidRDefault="00F21A71" w:rsidP="00F21A71">
            <w:pPr>
              <w:rPr>
                <w:rFonts w:ascii="Arial" w:hAnsi="Arial"/>
                <w:sz w:val="16"/>
                <w:szCs w:val="16"/>
              </w:rPr>
            </w:pPr>
            <w:r w:rsidRPr="00D0162F">
              <w:rPr>
                <w:rFonts w:ascii="Arial" w:hAnsi="Arial"/>
                <w:sz w:val="16"/>
                <w:szCs w:val="16"/>
              </w:rPr>
              <w:t>R5-2261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9782591" w14:textId="423B7F1E" w:rsidR="00F21A71" w:rsidRPr="00D0162F" w:rsidRDefault="00F21A71" w:rsidP="00F21A71">
            <w:pPr>
              <w:rPr>
                <w:rFonts w:ascii="Arial" w:hAnsi="Arial"/>
                <w:sz w:val="16"/>
                <w:szCs w:val="16"/>
              </w:rPr>
            </w:pPr>
            <w:r w:rsidRPr="00D0162F">
              <w:rPr>
                <w:rFonts w:ascii="Arial" w:hAnsi="Arial"/>
                <w:sz w:val="16"/>
                <w:szCs w:val="16"/>
              </w:rPr>
              <w:t>20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460956" w14:textId="7F886D0C"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6E10408" w14:textId="2FCC6CAE"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1646DF1" w14:textId="265DED92"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8.2.1.0 - L2N 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DA7186"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BB712F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535FEF"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494283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D6CDE0" w14:textId="34462DC4" w:rsidR="00F21A71" w:rsidRPr="00D0162F" w:rsidRDefault="00F21A71" w:rsidP="00F21A71">
            <w:pPr>
              <w:rPr>
                <w:rFonts w:ascii="Arial" w:hAnsi="Arial"/>
                <w:sz w:val="16"/>
                <w:szCs w:val="16"/>
              </w:rPr>
            </w:pPr>
            <w:r w:rsidRPr="00D0162F">
              <w:rPr>
                <w:rFonts w:ascii="Arial" w:hAnsi="Arial"/>
                <w:sz w:val="16"/>
                <w:szCs w:val="16"/>
              </w:rPr>
              <w:t>R5-2261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5A4B755" w14:textId="50722AD9" w:rsidR="00F21A71" w:rsidRPr="00D0162F" w:rsidRDefault="00F21A71" w:rsidP="00F21A71">
            <w:pPr>
              <w:rPr>
                <w:rFonts w:ascii="Arial" w:hAnsi="Arial"/>
                <w:sz w:val="16"/>
                <w:szCs w:val="16"/>
              </w:rPr>
            </w:pPr>
            <w:r w:rsidRPr="00D0162F">
              <w:rPr>
                <w:rFonts w:ascii="Arial" w:hAnsi="Arial"/>
                <w:sz w:val="16"/>
                <w:szCs w:val="16"/>
              </w:rPr>
              <w:t>20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B1A111F" w14:textId="46E2A64A"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0F928D" w14:textId="00124E76"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75FF38" w14:textId="665A305A" w:rsidR="00F21A71" w:rsidRPr="00D0162F" w:rsidRDefault="00F21A71" w:rsidP="00F21A71">
            <w:pPr>
              <w:rPr>
                <w:rFonts w:ascii="Arial" w:hAnsi="Arial"/>
                <w:sz w:val="16"/>
                <w:szCs w:val="16"/>
              </w:rPr>
            </w:pPr>
            <w:r w:rsidRPr="00D0162F">
              <w:rPr>
                <w:rFonts w:ascii="Arial" w:hAnsi="Arial"/>
                <w:sz w:val="16"/>
                <w:szCs w:val="16"/>
              </w:rPr>
              <w:t>Addition of RedCap RRM TC 18.2.1.1 - L2N HO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CCD293"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5455D1C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5F651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BB6422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A13C1DB" w14:textId="03567A12" w:rsidR="00F21A71" w:rsidRPr="00D0162F" w:rsidRDefault="00F21A71" w:rsidP="00F21A71">
            <w:pPr>
              <w:rPr>
                <w:rFonts w:ascii="Arial" w:hAnsi="Arial"/>
                <w:sz w:val="16"/>
                <w:szCs w:val="16"/>
              </w:rPr>
            </w:pPr>
            <w:r w:rsidRPr="00D0162F">
              <w:rPr>
                <w:rFonts w:ascii="Arial" w:hAnsi="Arial"/>
                <w:sz w:val="16"/>
                <w:szCs w:val="16"/>
              </w:rPr>
              <w:t>R5-22617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300CE8B" w14:textId="5958B5B8" w:rsidR="00F21A71" w:rsidRPr="00D0162F" w:rsidRDefault="00F21A71" w:rsidP="00F21A71">
            <w:pPr>
              <w:rPr>
                <w:rFonts w:ascii="Arial" w:hAnsi="Arial"/>
                <w:sz w:val="16"/>
                <w:szCs w:val="16"/>
              </w:rPr>
            </w:pPr>
            <w:r w:rsidRPr="00D0162F">
              <w:rPr>
                <w:rFonts w:ascii="Arial" w:hAnsi="Arial"/>
                <w:sz w:val="16"/>
                <w:szCs w:val="16"/>
              </w:rPr>
              <w:t>20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007820" w14:textId="3B403E2B"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A0D1DFF" w14:textId="2A9DD56F"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448638" w14:textId="21B8A4C9" w:rsidR="00F21A71" w:rsidRPr="00D0162F" w:rsidRDefault="00F21A71" w:rsidP="00F21A71">
            <w:pPr>
              <w:rPr>
                <w:rFonts w:ascii="Arial" w:hAnsi="Arial"/>
                <w:sz w:val="16"/>
                <w:szCs w:val="16"/>
              </w:rPr>
            </w:pPr>
            <w:r w:rsidRPr="00D0162F">
              <w:rPr>
                <w:rFonts w:ascii="Arial" w:hAnsi="Arial"/>
                <w:sz w:val="16"/>
                <w:szCs w:val="16"/>
              </w:rPr>
              <w:t>Addition of minimum requirements for RedCap RRM TCs 18.2.2.0 - L2N redi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DDF03A"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9C0194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5D06DE"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ADD7B78"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D67825" w14:textId="2795AB0E" w:rsidR="00F21A71" w:rsidRPr="00D0162F" w:rsidRDefault="00F21A71" w:rsidP="00F21A71">
            <w:pPr>
              <w:rPr>
                <w:rFonts w:ascii="Arial" w:hAnsi="Arial"/>
                <w:sz w:val="16"/>
                <w:szCs w:val="16"/>
              </w:rPr>
            </w:pPr>
            <w:r w:rsidRPr="00D0162F">
              <w:rPr>
                <w:rFonts w:ascii="Arial" w:hAnsi="Arial"/>
                <w:sz w:val="16"/>
                <w:szCs w:val="16"/>
              </w:rPr>
              <w:t>R5-2261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CBFD36" w14:textId="0411C6B0" w:rsidR="00F21A71" w:rsidRPr="00D0162F" w:rsidRDefault="00F21A71" w:rsidP="00F21A71">
            <w:pPr>
              <w:rPr>
                <w:rFonts w:ascii="Arial" w:hAnsi="Arial"/>
                <w:sz w:val="16"/>
                <w:szCs w:val="16"/>
              </w:rPr>
            </w:pPr>
            <w:r w:rsidRPr="00D0162F">
              <w:rPr>
                <w:rFonts w:ascii="Arial" w:hAnsi="Arial"/>
                <w:sz w:val="16"/>
                <w:szCs w:val="16"/>
              </w:rPr>
              <w:t>20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7BDA4F5" w14:textId="39000CBA"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6E2885" w14:textId="51F51DA7"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151DCD" w14:textId="7D0C1A9D" w:rsidR="00F21A71" w:rsidRPr="00D0162F" w:rsidRDefault="00F21A71" w:rsidP="00F21A71">
            <w:pPr>
              <w:rPr>
                <w:rFonts w:ascii="Arial" w:hAnsi="Arial"/>
                <w:sz w:val="16"/>
                <w:szCs w:val="16"/>
              </w:rPr>
            </w:pPr>
            <w:r w:rsidRPr="00D0162F">
              <w:rPr>
                <w:rFonts w:ascii="Arial" w:hAnsi="Arial"/>
                <w:sz w:val="16"/>
                <w:szCs w:val="16"/>
              </w:rPr>
              <w:t>Addition of RedCap RRM TC 18.2.2.1 - L2N redirection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25371D"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B34B6F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9973035"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821328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9D2823" w14:textId="33CFF980" w:rsidR="00F21A71" w:rsidRPr="00D0162F" w:rsidRDefault="00F21A71" w:rsidP="00F21A71">
            <w:pPr>
              <w:rPr>
                <w:rFonts w:ascii="Arial" w:hAnsi="Arial"/>
                <w:sz w:val="16"/>
                <w:szCs w:val="16"/>
              </w:rPr>
            </w:pPr>
            <w:r w:rsidRPr="00D0162F">
              <w:rPr>
                <w:rFonts w:ascii="Arial" w:hAnsi="Arial"/>
                <w:sz w:val="16"/>
                <w:szCs w:val="16"/>
              </w:rPr>
              <w:t>R5-2261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419832E" w14:textId="437F6097" w:rsidR="00F21A71" w:rsidRPr="00D0162F" w:rsidRDefault="00F21A71" w:rsidP="00F21A71">
            <w:pPr>
              <w:rPr>
                <w:rFonts w:ascii="Arial" w:hAnsi="Arial"/>
                <w:sz w:val="16"/>
                <w:szCs w:val="16"/>
              </w:rPr>
            </w:pPr>
            <w:r w:rsidRPr="00D0162F">
              <w:rPr>
                <w:rFonts w:ascii="Arial" w:hAnsi="Arial"/>
                <w:sz w:val="16"/>
                <w:szCs w:val="16"/>
              </w:rPr>
              <w:t>20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1CA6BF3" w14:textId="08A9614B"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9C4D39" w14:textId="650624F4"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4B7EF6" w14:textId="674568D6" w:rsidR="00F21A71" w:rsidRPr="00D0162F" w:rsidRDefault="00F21A71" w:rsidP="00F21A71">
            <w:pPr>
              <w:rPr>
                <w:rFonts w:ascii="Arial" w:hAnsi="Arial"/>
                <w:sz w:val="16"/>
                <w:szCs w:val="16"/>
              </w:rPr>
            </w:pPr>
            <w:r w:rsidRPr="00D0162F">
              <w:rPr>
                <w:rFonts w:ascii="Arial" w:hAnsi="Arial"/>
                <w:sz w:val="16"/>
                <w:szCs w:val="16"/>
              </w:rPr>
              <w:t>Correction to Clause 3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529BEE"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B8324F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5C738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5C8F2A9"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121775" w14:textId="4CA36CEE" w:rsidR="00F21A71" w:rsidRPr="00D0162F" w:rsidRDefault="00F21A71" w:rsidP="00F21A71">
            <w:pPr>
              <w:rPr>
                <w:rFonts w:ascii="Arial" w:hAnsi="Arial"/>
                <w:sz w:val="16"/>
                <w:szCs w:val="16"/>
              </w:rPr>
            </w:pPr>
            <w:r w:rsidRPr="00D0162F">
              <w:rPr>
                <w:rFonts w:ascii="Arial" w:hAnsi="Arial"/>
                <w:sz w:val="16"/>
                <w:szCs w:val="16"/>
              </w:rPr>
              <w:t>R5-2261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61ACA15" w14:textId="37C49303" w:rsidR="00F21A71" w:rsidRPr="00D0162F" w:rsidRDefault="00F21A71" w:rsidP="00F21A71">
            <w:pPr>
              <w:rPr>
                <w:rFonts w:ascii="Arial" w:hAnsi="Arial"/>
                <w:sz w:val="16"/>
                <w:szCs w:val="16"/>
              </w:rPr>
            </w:pPr>
            <w:r w:rsidRPr="00D0162F">
              <w:rPr>
                <w:rFonts w:ascii="Arial" w:hAnsi="Arial"/>
                <w:sz w:val="16"/>
                <w:szCs w:val="16"/>
              </w:rPr>
              <w:t>20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CC754BC" w14:textId="0B48A2EC"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60A6040" w14:textId="7C9F007D"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1B5AAE" w14:textId="13352EEE" w:rsidR="00F21A71" w:rsidRPr="00D0162F" w:rsidRDefault="00F21A71" w:rsidP="00F21A71">
            <w:pPr>
              <w:rPr>
                <w:rFonts w:ascii="Arial" w:hAnsi="Arial"/>
                <w:sz w:val="16"/>
                <w:szCs w:val="16"/>
              </w:rPr>
            </w:pPr>
            <w:r w:rsidRPr="00D0162F">
              <w:rPr>
                <w:rFonts w:ascii="Arial" w:hAnsi="Arial"/>
                <w:sz w:val="16"/>
                <w:szCs w:val="16"/>
              </w:rPr>
              <w:t>Correction to Annex B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72A07A"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8D3096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12CE30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20D72B4"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F65F53" w14:textId="3496C09A" w:rsidR="00F21A71" w:rsidRPr="00D0162F" w:rsidRDefault="00F21A71" w:rsidP="00F21A71">
            <w:pPr>
              <w:rPr>
                <w:rFonts w:ascii="Arial" w:hAnsi="Arial"/>
                <w:sz w:val="16"/>
                <w:szCs w:val="16"/>
              </w:rPr>
            </w:pPr>
            <w:r w:rsidRPr="00D0162F">
              <w:rPr>
                <w:rFonts w:ascii="Arial" w:hAnsi="Arial"/>
                <w:sz w:val="16"/>
                <w:szCs w:val="16"/>
              </w:rPr>
              <w:t>R5-22618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B3B769" w14:textId="7AE2A38F" w:rsidR="00F21A71" w:rsidRPr="00D0162F" w:rsidRDefault="00F21A71" w:rsidP="00F21A71">
            <w:pPr>
              <w:rPr>
                <w:rFonts w:ascii="Arial" w:hAnsi="Arial"/>
                <w:sz w:val="16"/>
                <w:szCs w:val="16"/>
              </w:rPr>
            </w:pPr>
            <w:r w:rsidRPr="00D0162F">
              <w:rPr>
                <w:rFonts w:ascii="Arial" w:hAnsi="Arial"/>
                <w:sz w:val="16"/>
                <w:szCs w:val="16"/>
              </w:rPr>
              <w:t>20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902330" w14:textId="63A9915E"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7A2E5F1" w14:textId="7B3ABD0E"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F5C31FC" w14:textId="544A6438" w:rsidR="00F21A71" w:rsidRPr="00D0162F" w:rsidRDefault="00F21A71" w:rsidP="00F21A71">
            <w:pPr>
              <w:rPr>
                <w:rFonts w:ascii="Arial" w:hAnsi="Arial"/>
                <w:sz w:val="16"/>
                <w:szCs w:val="16"/>
              </w:rPr>
            </w:pPr>
            <w:r w:rsidRPr="00D0162F">
              <w:rPr>
                <w:rFonts w:ascii="Arial" w:hAnsi="Arial"/>
                <w:sz w:val="16"/>
                <w:szCs w:val="16"/>
              </w:rPr>
              <w:t>Correction to Annex E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F64573"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8967E7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1C3F83"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DBD339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E703D9C" w14:textId="16679B21" w:rsidR="00F21A71" w:rsidRPr="00D0162F" w:rsidRDefault="00F21A71" w:rsidP="00F21A71">
            <w:pPr>
              <w:rPr>
                <w:rFonts w:ascii="Arial" w:hAnsi="Arial"/>
                <w:sz w:val="16"/>
                <w:szCs w:val="16"/>
              </w:rPr>
            </w:pPr>
            <w:r w:rsidRPr="00D0162F">
              <w:rPr>
                <w:rFonts w:ascii="Arial" w:hAnsi="Arial"/>
                <w:sz w:val="16"/>
                <w:szCs w:val="16"/>
              </w:rPr>
              <w:t>R5-22618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2F84DC8" w14:textId="1773B03C" w:rsidR="00F21A71" w:rsidRPr="00D0162F" w:rsidRDefault="00F21A71" w:rsidP="00F21A71">
            <w:pPr>
              <w:rPr>
                <w:rFonts w:ascii="Arial" w:hAnsi="Arial"/>
                <w:sz w:val="16"/>
                <w:szCs w:val="16"/>
              </w:rPr>
            </w:pPr>
            <w:r w:rsidRPr="00D0162F">
              <w:rPr>
                <w:rFonts w:ascii="Arial" w:hAnsi="Arial"/>
                <w:sz w:val="16"/>
                <w:szCs w:val="16"/>
              </w:rPr>
              <w:t>20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ACCCFC5" w14:textId="4C3CA1DF"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E4B7170" w14:textId="4D1ACB11"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4BAA5B" w14:textId="51135189" w:rsidR="00F21A71" w:rsidRPr="00D0162F" w:rsidRDefault="00F21A71" w:rsidP="00F21A71">
            <w:pPr>
              <w:rPr>
                <w:rFonts w:ascii="Arial" w:hAnsi="Arial"/>
                <w:sz w:val="16"/>
                <w:szCs w:val="16"/>
              </w:rPr>
            </w:pPr>
            <w:r w:rsidRPr="00D0162F">
              <w:rPr>
                <w:rFonts w:ascii="Arial" w:hAnsi="Arial"/>
                <w:sz w:val="16"/>
                <w:szCs w:val="16"/>
              </w:rPr>
              <w:t>Correction to Annex G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D348A3"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B47EE4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7F631E"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20A4A57"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FD2E0A6" w14:textId="1FB709E5" w:rsidR="00F21A71" w:rsidRPr="00D0162F" w:rsidRDefault="00F21A71" w:rsidP="00F21A71">
            <w:pPr>
              <w:rPr>
                <w:rFonts w:ascii="Arial" w:hAnsi="Arial"/>
                <w:sz w:val="16"/>
                <w:szCs w:val="16"/>
              </w:rPr>
            </w:pPr>
            <w:r w:rsidRPr="00D0162F">
              <w:rPr>
                <w:rFonts w:ascii="Arial" w:hAnsi="Arial"/>
                <w:sz w:val="16"/>
                <w:szCs w:val="16"/>
              </w:rPr>
              <w:t>R5-2262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800E94B" w14:textId="17ED29F6" w:rsidR="00F21A71" w:rsidRPr="00D0162F" w:rsidRDefault="00F21A71" w:rsidP="00F21A71">
            <w:pPr>
              <w:rPr>
                <w:rFonts w:ascii="Arial" w:hAnsi="Arial"/>
                <w:sz w:val="16"/>
                <w:szCs w:val="16"/>
              </w:rPr>
            </w:pPr>
            <w:r w:rsidRPr="00D0162F">
              <w:rPr>
                <w:rFonts w:ascii="Arial" w:hAnsi="Arial"/>
                <w:sz w:val="16"/>
                <w:szCs w:val="16"/>
              </w:rPr>
              <w:t>20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602A36F" w14:textId="006F9398"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44B436" w14:textId="537DDDC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CC2621E" w14:textId="46C42FC6" w:rsidR="00F21A71" w:rsidRPr="00D0162F" w:rsidRDefault="00F21A71" w:rsidP="00F21A71">
            <w:pPr>
              <w:rPr>
                <w:rFonts w:ascii="Arial" w:hAnsi="Arial"/>
                <w:sz w:val="16"/>
                <w:szCs w:val="16"/>
              </w:rPr>
            </w:pPr>
            <w:r w:rsidRPr="00D0162F">
              <w:rPr>
                <w:rFonts w:ascii="Arial" w:hAnsi="Arial"/>
                <w:sz w:val="16"/>
                <w:szCs w:val="16"/>
              </w:rPr>
              <w:t>Correction to NR RRM TCs 4.5.2.X and 6.5.2.X - interrup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3B0552"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61F321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8C412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CAC53A7"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120962" w14:textId="4C0365EA" w:rsidR="00F21A71" w:rsidRPr="00D0162F" w:rsidRDefault="00F21A71" w:rsidP="00F21A71">
            <w:pPr>
              <w:rPr>
                <w:rFonts w:ascii="Arial" w:hAnsi="Arial"/>
                <w:sz w:val="16"/>
                <w:szCs w:val="16"/>
              </w:rPr>
            </w:pPr>
            <w:r w:rsidRPr="00D0162F">
              <w:rPr>
                <w:rFonts w:ascii="Arial" w:hAnsi="Arial"/>
                <w:sz w:val="16"/>
                <w:szCs w:val="16"/>
              </w:rPr>
              <w:t>R5-2262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0FEB4AA" w14:textId="1EB2C210" w:rsidR="00F21A71" w:rsidRPr="00D0162F" w:rsidRDefault="00F21A71" w:rsidP="00F21A71">
            <w:pPr>
              <w:rPr>
                <w:rFonts w:ascii="Arial" w:hAnsi="Arial"/>
                <w:sz w:val="16"/>
                <w:szCs w:val="16"/>
              </w:rPr>
            </w:pPr>
            <w:r w:rsidRPr="00D0162F">
              <w:rPr>
                <w:rFonts w:ascii="Arial" w:hAnsi="Arial"/>
                <w:sz w:val="16"/>
                <w:szCs w:val="16"/>
              </w:rPr>
              <w:t>20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665C335" w14:textId="4ACBB4C8"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FEC65C" w14:textId="03E335C0"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10C85E0" w14:textId="3EA9AB2C" w:rsidR="00F21A71" w:rsidRPr="00D0162F" w:rsidRDefault="00F21A71" w:rsidP="00F21A71">
            <w:pPr>
              <w:rPr>
                <w:rFonts w:ascii="Arial" w:hAnsi="Arial"/>
                <w:sz w:val="16"/>
                <w:szCs w:val="16"/>
              </w:rPr>
            </w:pPr>
            <w:r w:rsidRPr="00D0162F">
              <w:rPr>
                <w:rFonts w:ascii="Arial" w:hAnsi="Arial"/>
                <w:sz w:val="16"/>
                <w:szCs w:val="16"/>
              </w:rPr>
              <w:t>Correction to NR RRM TCs 4.5.3.X and 6.5.3.X - SCell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789CAB"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364389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D1CB2A"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C6BDB2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0C45424" w14:textId="3969A60A" w:rsidR="00F21A71" w:rsidRPr="00D0162F" w:rsidRDefault="00F21A71" w:rsidP="00F21A71">
            <w:pPr>
              <w:rPr>
                <w:rFonts w:ascii="Arial" w:hAnsi="Arial"/>
                <w:sz w:val="16"/>
                <w:szCs w:val="16"/>
              </w:rPr>
            </w:pPr>
            <w:r w:rsidRPr="00D0162F">
              <w:rPr>
                <w:rFonts w:ascii="Arial" w:hAnsi="Arial"/>
                <w:sz w:val="16"/>
                <w:szCs w:val="16"/>
              </w:rPr>
              <w:t>R5-2262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6DCE083" w14:textId="3E91B91A" w:rsidR="00F21A71" w:rsidRPr="00D0162F" w:rsidRDefault="00F21A71" w:rsidP="00F21A71">
            <w:pPr>
              <w:rPr>
                <w:rFonts w:ascii="Arial" w:hAnsi="Arial"/>
                <w:sz w:val="16"/>
                <w:szCs w:val="16"/>
              </w:rPr>
            </w:pPr>
            <w:r w:rsidRPr="00D0162F">
              <w:rPr>
                <w:rFonts w:ascii="Arial" w:hAnsi="Arial"/>
                <w:sz w:val="16"/>
                <w:szCs w:val="16"/>
              </w:rPr>
              <w:t>20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29DEFF6" w14:textId="7776F6AE"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0B7933" w14:textId="29E2620E"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356249" w14:textId="60983364" w:rsidR="00F21A71" w:rsidRPr="00D0162F" w:rsidRDefault="00F21A71" w:rsidP="00F21A71">
            <w:pPr>
              <w:rPr>
                <w:rFonts w:ascii="Arial" w:hAnsi="Arial"/>
                <w:sz w:val="16"/>
                <w:szCs w:val="16"/>
              </w:rPr>
            </w:pPr>
            <w:r w:rsidRPr="00D0162F">
              <w:rPr>
                <w:rFonts w:ascii="Arial" w:hAnsi="Arial"/>
                <w:sz w:val="16"/>
                <w:szCs w:val="16"/>
              </w:rPr>
              <w:t>Correction to NR RRM TCs 4.5.6.1.2 and 6.5.6.1.1 - BWP switch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084C5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3ADDD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6DC7E36"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3E29750"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6D3ACA8" w14:textId="251393EB" w:rsidR="00F21A71" w:rsidRPr="00D0162F" w:rsidRDefault="00F21A71" w:rsidP="00F21A71">
            <w:pPr>
              <w:rPr>
                <w:rFonts w:ascii="Arial" w:hAnsi="Arial"/>
                <w:sz w:val="16"/>
                <w:szCs w:val="16"/>
              </w:rPr>
            </w:pPr>
            <w:r w:rsidRPr="00D0162F">
              <w:rPr>
                <w:rFonts w:ascii="Arial" w:hAnsi="Arial"/>
                <w:sz w:val="16"/>
                <w:szCs w:val="16"/>
              </w:rPr>
              <w:t>R5-2262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9385A4" w14:textId="6CD87BD7" w:rsidR="00F21A71" w:rsidRPr="00D0162F" w:rsidRDefault="00F21A71" w:rsidP="00F21A71">
            <w:pPr>
              <w:rPr>
                <w:rFonts w:ascii="Arial" w:hAnsi="Arial"/>
                <w:sz w:val="16"/>
                <w:szCs w:val="16"/>
              </w:rPr>
            </w:pPr>
            <w:r w:rsidRPr="00D0162F">
              <w:rPr>
                <w:rFonts w:ascii="Arial" w:hAnsi="Arial"/>
                <w:sz w:val="16"/>
                <w:szCs w:val="16"/>
              </w:rPr>
              <w:t>20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37AD1E6" w14:textId="4813CF41"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9D33EFE" w14:textId="3B02DD0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8247955" w14:textId="59853BFF" w:rsidR="00F21A71" w:rsidRPr="00D0162F" w:rsidRDefault="00F21A71" w:rsidP="00F21A71">
            <w:pPr>
              <w:rPr>
                <w:rFonts w:ascii="Arial" w:hAnsi="Arial"/>
                <w:sz w:val="16"/>
                <w:szCs w:val="16"/>
              </w:rPr>
            </w:pPr>
            <w:r w:rsidRPr="00D0162F">
              <w:rPr>
                <w:rFonts w:ascii="Arial" w:hAnsi="Arial"/>
                <w:sz w:val="16"/>
                <w:szCs w:val="16"/>
              </w:rPr>
              <w:t>Correction to cell mapping for RRM TC 6.3.2.3.1 - redi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4F6A4D"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531A333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0B9D1C"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896FBC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453158" w14:textId="7B1E6061" w:rsidR="00F21A71" w:rsidRPr="00D0162F" w:rsidRDefault="00F21A71" w:rsidP="00F21A71">
            <w:pPr>
              <w:rPr>
                <w:rFonts w:ascii="Arial" w:hAnsi="Arial"/>
                <w:sz w:val="16"/>
                <w:szCs w:val="16"/>
              </w:rPr>
            </w:pPr>
            <w:r w:rsidRPr="00D0162F">
              <w:rPr>
                <w:rFonts w:ascii="Arial" w:hAnsi="Arial"/>
                <w:sz w:val="16"/>
                <w:szCs w:val="16"/>
              </w:rPr>
              <w:t>R5-2262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082DE27" w14:textId="77E675BD" w:rsidR="00F21A71" w:rsidRPr="00D0162F" w:rsidRDefault="00F21A71" w:rsidP="00F21A71">
            <w:pPr>
              <w:rPr>
                <w:rFonts w:ascii="Arial" w:hAnsi="Arial"/>
                <w:sz w:val="16"/>
                <w:szCs w:val="16"/>
              </w:rPr>
            </w:pPr>
            <w:r w:rsidRPr="00D0162F">
              <w:rPr>
                <w:rFonts w:ascii="Arial" w:hAnsi="Arial"/>
                <w:sz w:val="16"/>
                <w:szCs w:val="16"/>
              </w:rPr>
              <w:t>20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7914832" w14:textId="5F3FBAD6"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8B91AF" w14:textId="2AEF823A"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60D984" w14:textId="3ED11EFD" w:rsidR="00F21A71" w:rsidRPr="00D0162F" w:rsidRDefault="00F21A71" w:rsidP="00F21A71">
            <w:pPr>
              <w:rPr>
                <w:rFonts w:ascii="Arial" w:hAnsi="Arial"/>
                <w:sz w:val="16"/>
                <w:szCs w:val="16"/>
              </w:rPr>
            </w:pPr>
            <w:r w:rsidRPr="00D0162F">
              <w:rPr>
                <w:rFonts w:ascii="Arial" w:hAnsi="Arial"/>
                <w:sz w:val="16"/>
                <w:szCs w:val="16"/>
              </w:rPr>
              <w:t>Correction of Inter-RAT TC 8.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856902"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1901B5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2B9562"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60E9743"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CDA3D4" w14:textId="57646A6A" w:rsidR="00F21A71" w:rsidRPr="00D0162F" w:rsidRDefault="00F21A71" w:rsidP="00F21A71">
            <w:pPr>
              <w:rPr>
                <w:rFonts w:ascii="Arial" w:hAnsi="Arial"/>
                <w:sz w:val="16"/>
                <w:szCs w:val="16"/>
              </w:rPr>
            </w:pPr>
            <w:r w:rsidRPr="00D0162F">
              <w:rPr>
                <w:rFonts w:ascii="Arial" w:hAnsi="Arial"/>
                <w:sz w:val="16"/>
                <w:szCs w:val="16"/>
              </w:rPr>
              <w:t>R5-22637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12E896" w14:textId="4163C6C8" w:rsidR="00F21A71" w:rsidRPr="00D0162F" w:rsidRDefault="00F21A71" w:rsidP="00F21A71">
            <w:pPr>
              <w:rPr>
                <w:rFonts w:ascii="Arial" w:hAnsi="Arial"/>
                <w:sz w:val="16"/>
                <w:szCs w:val="16"/>
              </w:rPr>
            </w:pPr>
            <w:r w:rsidRPr="00D0162F">
              <w:rPr>
                <w:rFonts w:ascii="Arial" w:hAnsi="Arial"/>
                <w:sz w:val="16"/>
                <w:szCs w:val="16"/>
              </w:rPr>
              <w:t>20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471A3E6" w14:textId="2BCDCD16"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6A98D7E" w14:textId="11418416"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1A5D391" w14:textId="1D44B807" w:rsidR="00F21A71" w:rsidRPr="00D0162F" w:rsidRDefault="00F21A71" w:rsidP="00F21A71">
            <w:pPr>
              <w:rPr>
                <w:rFonts w:ascii="Arial" w:hAnsi="Arial"/>
                <w:sz w:val="16"/>
                <w:szCs w:val="16"/>
              </w:rPr>
            </w:pPr>
            <w:r w:rsidRPr="00D0162F">
              <w:rPr>
                <w:rFonts w:ascii="Arial" w:hAnsi="Arial"/>
                <w:sz w:val="16"/>
                <w:szCs w:val="16"/>
              </w:rPr>
              <w:t>Correction to FR2 RRC-based DL active BWP 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B255BD"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7CFB02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76813F"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D492C2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2F749D" w14:textId="4253440B" w:rsidR="00F21A71" w:rsidRPr="00D0162F" w:rsidRDefault="00F21A71" w:rsidP="00F21A71">
            <w:pPr>
              <w:rPr>
                <w:rFonts w:ascii="Arial" w:hAnsi="Arial"/>
                <w:sz w:val="16"/>
                <w:szCs w:val="16"/>
              </w:rPr>
            </w:pPr>
            <w:r w:rsidRPr="00D0162F">
              <w:rPr>
                <w:rFonts w:ascii="Arial" w:hAnsi="Arial"/>
                <w:sz w:val="16"/>
                <w:szCs w:val="16"/>
              </w:rPr>
              <w:t>R5-2264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6997777" w14:textId="1974F139" w:rsidR="00F21A71" w:rsidRPr="00D0162F" w:rsidRDefault="00F21A71" w:rsidP="00F21A71">
            <w:pPr>
              <w:rPr>
                <w:rFonts w:ascii="Arial" w:hAnsi="Arial"/>
                <w:sz w:val="16"/>
                <w:szCs w:val="16"/>
              </w:rPr>
            </w:pPr>
            <w:r w:rsidRPr="00D0162F">
              <w:rPr>
                <w:rFonts w:ascii="Arial" w:hAnsi="Arial"/>
                <w:sz w:val="16"/>
                <w:szCs w:val="16"/>
              </w:rPr>
              <w:t>20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88CE32" w14:textId="3656D825"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35B3651" w14:textId="3CAEE560"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D3FBFAE" w14:textId="7A47333E" w:rsidR="00F21A71" w:rsidRPr="00D0162F" w:rsidRDefault="00F21A71" w:rsidP="00F21A71">
            <w:pPr>
              <w:rPr>
                <w:rFonts w:ascii="Arial" w:hAnsi="Arial"/>
                <w:sz w:val="16"/>
                <w:szCs w:val="16"/>
              </w:rPr>
            </w:pPr>
            <w:r w:rsidRPr="00D0162F">
              <w:rPr>
                <w:rFonts w:ascii="Arial" w:hAnsi="Arial"/>
                <w:sz w:val="16"/>
                <w:szCs w:val="16"/>
              </w:rPr>
              <w:t>Corrections to 4.6.4.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A95286"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267F05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5A4A67A"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8934A8C"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59FA77E" w14:textId="0F66242E" w:rsidR="00F21A71" w:rsidRPr="00D0162F" w:rsidRDefault="00F21A71" w:rsidP="00F21A71">
            <w:pPr>
              <w:rPr>
                <w:rFonts w:ascii="Arial" w:hAnsi="Arial"/>
                <w:sz w:val="16"/>
                <w:szCs w:val="16"/>
              </w:rPr>
            </w:pPr>
            <w:r w:rsidRPr="00D0162F">
              <w:rPr>
                <w:rFonts w:ascii="Arial" w:hAnsi="Arial"/>
                <w:sz w:val="16"/>
                <w:szCs w:val="16"/>
              </w:rPr>
              <w:t>R5-2265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E93CF3" w14:textId="1CA256DD" w:rsidR="00F21A71" w:rsidRPr="00D0162F" w:rsidRDefault="00F21A71" w:rsidP="00F21A71">
            <w:pPr>
              <w:rPr>
                <w:rFonts w:ascii="Arial" w:hAnsi="Arial"/>
                <w:sz w:val="16"/>
                <w:szCs w:val="16"/>
              </w:rPr>
            </w:pPr>
            <w:r w:rsidRPr="00D0162F">
              <w:rPr>
                <w:rFonts w:ascii="Arial" w:hAnsi="Arial"/>
                <w:sz w:val="16"/>
                <w:szCs w:val="16"/>
              </w:rPr>
              <w:t>20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6D42E9E" w14:textId="1AEB1E99"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50D0BF0" w14:textId="4901A3E8"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08FB3EE" w14:textId="5E02BE63" w:rsidR="00F21A71" w:rsidRPr="00D0162F" w:rsidRDefault="00F21A71" w:rsidP="00F21A71">
            <w:pPr>
              <w:rPr>
                <w:rFonts w:ascii="Arial" w:hAnsi="Arial"/>
                <w:sz w:val="16"/>
                <w:szCs w:val="16"/>
              </w:rPr>
            </w:pPr>
            <w:r w:rsidRPr="00D0162F">
              <w:rPr>
                <w:rFonts w:ascii="Arial" w:hAnsi="Arial"/>
                <w:sz w:val="16"/>
                <w:szCs w:val="16"/>
              </w:rPr>
              <w:t>Corrections to 5.6.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F67EB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511C84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87D47B4"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9347A1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3D8D72" w14:textId="5C86A571" w:rsidR="00F21A71" w:rsidRPr="00D0162F" w:rsidRDefault="00F21A71" w:rsidP="00F21A71">
            <w:pPr>
              <w:rPr>
                <w:rFonts w:ascii="Arial" w:hAnsi="Arial"/>
                <w:sz w:val="16"/>
                <w:szCs w:val="16"/>
              </w:rPr>
            </w:pPr>
            <w:r w:rsidRPr="00D0162F">
              <w:rPr>
                <w:rFonts w:ascii="Arial" w:hAnsi="Arial"/>
                <w:sz w:val="16"/>
                <w:szCs w:val="16"/>
              </w:rPr>
              <w:t>R5-2265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D67F8E7" w14:textId="5EF9CA54" w:rsidR="00F21A71" w:rsidRPr="00D0162F" w:rsidRDefault="00F21A71" w:rsidP="00F21A71">
            <w:pPr>
              <w:rPr>
                <w:rFonts w:ascii="Arial" w:hAnsi="Arial"/>
                <w:sz w:val="16"/>
                <w:szCs w:val="16"/>
              </w:rPr>
            </w:pPr>
            <w:r w:rsidRPr="00D0162F">
              <w:rPr>
                <w:rFonts w:ascii="Arial" w:hAnsi="Arial"/>
                <w:sz w:val="16"/>
                <w:szCs w:val="16"/>
              </w:rPr>
              <w:t>204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8C46904" w14:textId="2FD3EA8F"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1FDBA02" w14:textId="6FDA34F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DD5CCBA" w14:textId="2D4A5BD7" w:rsidR="00F21A71" w:rsidRPr="00D0162F" w:rsidRDefault="00F21A71" w:rsidP="00F21A71">
            <w:pPr>
              <w:rPr>
                <w:rFonts w:ascii="Arial" w:hAnsi="Arial"/>
                <w:sz w:val="16"/>
                <w:szCs w:val="16"/>
              </w:rPr>
            </w:pPr>
            <w:r w:rsidRPr="00D0162F">
              <w:rPr>
                <w:rFonts w:ascii="Arial" w:hAnsi="Arial"/>
                <w:sz w:val="16"/>
                <w:szCs w:val="16"/>
              </w:rPr>
              <w:t>Corrections to 6.6.4.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1BA18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0B9E49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3E64F9"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2B4A25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C49D13" w14:textId="3485CAC0" w:rsidR="00F21A71" w:rsidRPr="00D0162F" w:rsidRDefault="00F21A71" w:rsidP="00F21A71">
            <w:pPr>
              <w:rPr>
                <w:rFonts w:ascii="Arial" w:hAnsi="Arial"/>
                <w:sz w:val="16"/>
                <w:szCs w:val="16"/>
              </w:rPr>
            </w:pPr>
            <w:r w:rsidRPr="00D0162F">
              <w:rPr>
                <w:rFonts w:ascii="Arial" w:hAnsi="Arial"/>
                <w:sz w:val="16"/>
                <w:szCs w:val="16"/>
              </w:rPr>
              <w:t>R5-2265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CAC7F4" w14:textId="212E8002" w:rsidR="00F21A71" w:rsidRPr="00D0162F" w:rsidRDefault="00F21A71" w:rsidP="00F21A71">
            <w:pPr>
              <w:rPr>
                <w:rFonts w:ascii="Arial" w:hAnsi="Arial"/>
                <w:sz w:val="16"/>
                <w:szCs w:val="16"/>
              </w:rPr>
            </w:pPr>
            <w:r w:rsidRPr="00D0162F">
              <w:rPr>
                <w:rFonts w:ascii="Arial" w:hAnsi="Arial"/>
                <w:sz w:val="16"/>
                <w:szCs w:val="16"/>
              </w:rPr>
              <w:t>205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65C4C4" w14:textId="0FF1A0E0"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83A670C" w14:textId="43B5642D"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3901B05" w14:textId="013FBCC7" w:rsidR="00F21A71" w:rsidRPr="00D0162F" w:rsidRDefault="00F21A71" w:rsidP="00F21A71">
            <w:pPr>
              <w:rPr>
                <w:rFonts w:ascii="Arial" w:hAnsi="Arial"/>
                <w:sz w:val="16"/>
                <w:szCs w:val="16"/>
              </w:rPr>
            </w:pPr>
            <w:r w:rsidRPr="00D0162F">
              <w:rPr>
                <w:rFonts w:ascii="Arial" w:hAnsi="Arial"/>
                <w:sz w:val="16"/>
                <w:szCs w:val="16"/>
              </w:rPr>
              <w:t>Corrections to 6.6.4.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693242"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8BE88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6837429"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C0C13AC"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5B91F7" w14:textId="0BBFF468" w:rsidR="00F21A71" w:rsidRPr="00D0162F" w:rsidRDefault="00F21A71" w:rsidP="00F21A71">
            <w:pPr>
              <w:rPr>
                <w:rFonts w:ascii="Arial" w:hAnsi="Arial"/>
                <w:sz w:val="16"/>
                <w:szCs w:val="16"/>
              </w:rPr>
            </w:pPr>
            <w:r w:rsidRPr="00D0162F">
              <w:rPr>
                <w:rFonts w:ascii="Arial" w:hAnsi="Arial"/>
                <w:sz w:val="16"/>
                <w:szCs w:val="16"/>
              </w:rPr>
              <w:t>R5-2265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1FB7A89" w14:textId="20D0F209" w:rsidR="00F21A71" w:rsidRPr="00D0162F" w:rsidRDefault="00F21A71" w:rsidP="00F21A71">
            <w:pPr>
              <w:rPr>
                <w:rFonts w:ascii="Arial" w:hAnsi="Arial"/>
                <w:sz w:val="16"/>
                <w:szCs w:val="16"/>
              </w:rPr>
            </w:pPr>
            <w:r w:rsidRPr="00D0162F">
              <w:rPr>
                <w:rFonts w:ascii="Arial" w:hAnsi="Arial"/>
                <w:sz w:val="16"/>
                <w:szCs w:val="16"/>
              </w:rPr>
              <w:t>205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798B063" w14:textId="0AE1F507"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7B39EE8" w14:textId="1981B20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0E3F50F" w14:textId="138802E5" w:rsidR="00F21A71" w:rsidRPr="00D0162F" w:rsidRDefault="00F21A71" w:rsidP="00F21A71">
            <w:pPr>
              <w:rPr>
                <w:rFonts w:ascii="Arial" w:hAnsi="Arial"/>
                <w:sz w:val="16"/>
                <w:szCs w:val="16"/>
              </w:rPr>
            </w:pPr>
            <w:r w:rsidRPr="00D0162F">
              <w:rPr>
                <w:rFonts w:ascii="Arial" w:hAnsi="Arial"/>
                <w:sz w:val="16"/>
                <w:szCs w:val="16"/>
              </w:rPr>
              <w:t>Corrections to 6.6.4.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3D24ED"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69F83D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7B8F73"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F3B0BD7"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420183" w14:textId="5E0FE64A" w:rsidR="00F21A71" w:rsidRPr="00D0162F" w:rsidRDefault="00F21A71" w:rsidP="00F21A71">
            <w:pPr>
              <w:rPr>
                <w:rFonts w:ascii="Arial" w:hAnsi="Arial"/>
                <w:sz w:val="16"/>
                <w:szCs w:val="16"/>
              </w:rPr>
            </w:pPr>
            <w:r w:rsidRPr="00D0162F">
              <w:rPr>
                <w:rFonts w:ascii="Arial" w:hAnsi="Arial"/>
                <w:sz w:val="16"/>
                <w:szCs w:val="16"/>
              </w:rPr>
              <w:t>R5-2265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40C03B" w14:textId="1F97C85B" w:rsidR="00F21A71" w:rsidRPr="00D0162F" w:rsidRDefault="00F21A71" w:rsidP="00F21A71">
            <w:pPr>
              <w:rPr>
                <w:rFonts w:ascii="Arial" w:hAnsi="Arial"/>
                <w:sz w:val="16"/>
                <w:szCs w:val="16"/>
              </w:rPr>
            </w:pPr>
            <w:r w:rsidRPr="00D0162F">
              <w:rPr>
                <w:rFonts w:ascii="Arial" w:hAnsi="Arial"/>
                <w:sz w:val="16"/>
                <w:szCs w:val="16"/>
              </w:rPr>
              <w:t>205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11B4F67" w14:textId="1CEE10AB"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FC2168F" w14:textId="74024024"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E83468" w14:textId="31A20A8E" w:rsidR="00F21A71" w:rsidRPr="00D0162F" w:rsidRDefault="00F21A71" w:rsidP="00F21A71">
            <w:pPr>
              <w:rPr>
                <w:rFonts w:ascii="Arial" w:hAnsi="Arial"/>
                <w:sz w:val="16"/>
                <w:szCs w:val="16"/>
              </w:rPr>
            </w:pPr>
            <w:r w:rsidRPr="00D0162F">
              <w:rPr>
                <w:rFonts w:ascii="Arial" w:hAnsi="Arial"/>
                <w:sz w:val="16"/>
                <w:szCs w:val="16"/>
              </w:rPr>
              <w:t>Corrections to 6.6.4.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2F460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9276D4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91B98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1866101"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4446B7" w14:textId="23027AAE" w:rsidR="00F21A71" w:rsidRPr="00D0162F" w:rsidRDefault="00F21A71" w:rsidP="00F21A71">
            <w:pPr>
              <w:rPr>
                <w:rFonts w:ascii="Arial" w:hAnsi="Arial"/>
                <w:sz w:val="16"/>
                <w:szCs w:val="16"/>
              </w:rPr>
            </w:pPr>
            <w:r w:rsidRPr="00D0162F">
              <w:rPr>
                <w:rFonts w:ascii="Arial" w:hAnsi="Arial"/>
                <w:sz w:val="16"/>
                <w:szCs w:val="16"/>
              </w:rPr>
              <w:t>R5-2265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59D524" w14:textId="1563A4FC" w:rsidR="00F21A71" w:rsidRPr="00D0162F" w:rsidRDefault="00F21A71" w:rsidP="00F21A71">
            <w:pPr>
              <w:rPr>
                <w:rFonts w:ascii="Arial" w:hAnsi="Arial"/>
                <w:sz w:val="16"/>
                <w:szCs w:val="16"/>
              </w:rPr>
            </w:pPr>
            <w:r w:rsidRPr="00D0162F">
              <w:rPr>
                <w:rFonts w:ascii="Arial" w:hAnsi="Arial"/>
                <w:sz w:val="16"/>
                <w:szCs w:val="16"/>
              </w:rPr>
              <w:t>205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25286E4" w14:textId="2ABD0D6C"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30DB73E" w14:textId="31B8B2B7"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3B73E8" w14:textId="151C5442" w:rsidR="00F21A71" w:rsidRPr="00D0162F" w:rsidRDefault="00F21A71" w:rsidP="00F21A71">
            <w:pPr>
              <w:rPr>
                <w:rFonts w:ascii="Arial" w:hAnsi="Arial"/>
                <w:sz w:val="16"/>
                <w:szCs w:val="16"/>
              </w:rPr>
            </w:pPr>
            <w:r w:rsidRPr="00D0162F">
              <w:rPr>
                <w:rFonts w:ascii="Arial" w:hAnsi="Arial"/>
                <w:sz w:val="16"/>
                <w:szCs w:val="16"/>
              </w:rPr>
              <w:t>Corrections to 6.5.5.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DA4F7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CBB56C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8994ACF"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BD7E29C"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1D3472" w14:textId="312917DD" w:rsidR="00F21A71" w:rsidRPr="00D0162F" w:rsidRDefault="00F21A71" w:rsidP="00F21A71">
            <w:pPr>
              <w:rPr>
                <w:rFonts w:ascii="Arial" w:hAnsi="Arial"/>
                <w:sz w:val="16"/>
                <w:szCs w:val="16"/>
              </w:rPr>
            </w:pPr>
            <w:r w:rsidRPr="00D0162F">
              <w:rPr>
                <w:rFonts w:ascii="Arial" w:hAnsi="Arial"/>
                <w:sz w:val="16"/>
                <w:szCs w:val="16"/>
              </w:rPr>
              <w:t>R5-2265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F71AE9D" w14:textId="15ACDF17" w:rsidR="00F21A71" w:rsidRPr="00D0162F" w:rsidRDefault="00F21A71" w:rsidP="00F21A71">
            <w:pPr>
              <w:rPr>
                <w:rFonts w:ascii="Arial" w:hAnsi="Arial"/>
                <w:sz w:val="16"/>
                <w:szCs w:val="16"/>
              </w:rPr>
            </w:pPr>
            <w:r w:rsidRPr="00D0162F">
              <w:rPr>
                <w:rFonts w:ascii="Arial" w:hAnsi="Arial"/>
                <w:sz w:val="16"/>
                <w:szCs w:val="16"/>
              </w:rPr>
              <w:t>205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7449587" w14:textId="23F72935"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29235F" w14:textId="5BF4A467"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3EF0B7" w14:textId="776EF241" w:rsidR="00F21A71" w:rsidRPr="00D0162F" w:rsidRDefault="00F21A71" w:rsidP="00F21A71">
            <w:pPr>
              <w:rPr>
                <w:rFonts w:ascii="Arial" w:hAnsi="Arial"/>
                <w:sz w:val="16"/>
                <w:szCs w:val="16"/>
              </w:rPr>
            </w:pPr>
            <w:r w:rsidRPr="00D0162F">
              <w:rPr>
                <w:rFonts w:ascii="Arial" w:hAnsi="Arial"/>
                <w:sz w:val="16"/>
                <w:szCs w:val="16"/>
              </w:rPr>
              <w:t>Corrections to 6.5.5.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A58A6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F308D5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FDD7F4"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A52919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A93C68" w14:textId="10854B09" w:rsidR="00F21A71" w:rsidRPr="00D0162F" w:rsidRDefault="00F21A71" w:rsidP="00F21A71">
            <w:pPr>
              <w:rPr>
                <w:rFonts w:ascii="Arial" w:hAnsi="Arial"/>
                <w:sz w:val="16"/>
                <w:szCs w:val="16"/>
              </w:rPr>
            </w:pPr>
            <w:r w:rsidRPr="00D0162F">
              <w:rPr>
                <w:rFonts w:ascii="Arial" w:hAnsi="Arial"/>
                <w:sz w:val="16"/>
                <w:szCs w:val="16"/>
              </w:rPr>
              <w:t>R5-2265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37F2BBC" w14:textId="5353EE91" w:rsidR="00F21A71" w:rsidRPr="00D0162F" w:rsidRDefault="00F21A71" w:rsidP="00F21A71">
            <w:pPr>
              <w:rPr>
                <w:rFonts w:ascii="Arial" w:hAnsi="Arial"/>
                <w:sz w:val="16"/>
                <w:szCs w:val="16"/>
              </w:rPr>
            </w:pPr>
            <w:r w:rsidRPr="00D0162F">
              <w:rPr>
                <w:rFonts w:ascii="Arial" w:hAnsi="Arial"/>
                <w:sz w:val="16"/>
                <w:szCs w:val="16"/>
              </w:rPr>
              <w:t>205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BDAFD9" w14:textId="55F400C6"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8100F0B" w14:textId="0CCE8C71"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1DF289" w14:textId="10A73EA4" w:rsidR="00F21A71" w:rsidRPr="00D0162F" w:rsidRDefault="00F21A71" w:rsidP="00F21A71">
            <w:pPr>
              <w:rPr>
                <w:rFonts w:ascii="Arial" w:hAnsi="Arial"/>
                <w:sz w:val="16"/>
                <w:szCs w:val="16"/>
              </w:rPr>
            </w:pPr>
            <w:r w:rsidRPr="00D0162F">
              <w:rPr>
                <w:rFonts w:ascii="Arial" w:hAnsi="Arial"/>
                <w:sz w:val="16"/>
                <w:szCs w:val="16"/>
              </w:rPr>
              <w:t>Corrections to 6.5.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EE4DE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4A0E04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AAE8F9"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BB84BEF"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45E17E" w14:textId="649C5243" w:rsidR="00F21A71" w:rsidRPr="00D0162F" w:rsidRDefault="00F21A71" w:rsidP="00F21A71">
            <w:pPr>
              <w:rPr>
                <w:rFonts w:ascii="Arial" w:hAnsi="Arial"/>
                <w:sz w:val="16"/>
                <w:szCs w:val="16"/>
              </w:rPr>
            </w:pPr>
            <w:r w:rsidRPr="00D0162F">
              <w:rPr>
                <w:rFonts w:ascii="Arial" w:hAnsi="Arial"/>
                <w:sz w:val="16"/>
                <w:szCs w:val="16"/>
              </w:rPr>
              <w:t>R5-22650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BE89E87" w14:textId="6AEE7CBA" w:rsidR="00F21A71" w:rsidRPr="00D0162F" w:rsidRDefault="00F21A71" w:rsidP="00F21A71">
            <w:pPr>
              <w:rPr>
                <w:rFonts w:ascii="Arial" w:hAnsi="Arial"/>
                <w:sz w:val="16"/>
                <w:szCs w:val="16"/>
              </w:rPr>
            </w:pPr>
            <w:r w:rsidRPr="00D0162F">
              <w:rPr>
                <w:rFonts w:ascii="Arial" w:hAnsi="Arial"/>
                <w:sz w:val="16"/>
                <w:szCs w:val="16"/>
              </w:rPr>
              <w:t>205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166F59" w14:textId="5A33D5D1"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BA55B0" w14:textId="119EA2A6"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8762F29" w14:textId="4D5EED96" w:rsidR="00F21A71" w:rsidRPr="00D0162F" w:rsidRDefault="00F21A71" w:rsidP="00F21A71">
            <w:pPr>
              <w:rPr>
                <w:rFonts w:ascii="Arial" w:hAnsi="Arial"/>
                <w:sz w:val="16"/>
                <w:szCs w:val="16"/>
              </w:rPr>
            </w:pPr>
            <w:r w:rsidRPr="00D0162F">
              <w:rPr>
                <w:rFonts w:ascii="Arial" w:hAnsi="Arial"/>
                <w:sz w:val="16"/>
                <w:szCs w:val="16"/>
              </w:rPr>
              <w:t>Corrections to 8.4.2.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FBF2DD"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290769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C7DA8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01760BD"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E6D129" w14:textId="5C0CC4CE" w:rsidR="00F21A71" w:rsidRPr="00D0162F" w:rsidRDefault="00F21A71" w:rsidP="00F21A71">
            <w:pPr>
              <w:rPr>
                <w:rFonts w:ascii="Arial" w:hAnsi="Arial"/>
                <w:sz w:val="16"/>
                <w:szCs w:val="16"/>
              </w:rPr>
            </w:pPr>
            <w:r w:rsidRPr="00D0162F">
              <w:rPr>
                <w:rFonts w:ascii="Arial" w:hAnsi="Arial"/>
                <w:sz w:val="16"/>
                <w:szCs w:val="16"/>
              </w:rPr>
              <w:t>R5-22651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F2C29A" w14:textId="0DD2671D" w:rsidR="00F21A71" w:rsidRPr="00D0162F" w:rsidRDefault="00F21A71" w:rsidP="00F21A71">
            <w:pPr>
              <w:rPr>
                <w:rFonts w:ascii="Arial" w:hAnsi="Arial"/>
                <w:sz w:val="16"/>
                <w:szCs w:val="16"/>
              </w:rPr>
            </w:pPr>
            <w:r w:rsidRPr="00D0162F">
              <w:rPr>
                <w:rFonts w:ascii="Arial" w:hAnsi="Arial"/>
                <w:sz w:val="16"/>
                <w:szCs w:val="16"/>
              </w:rPr>
              <w:t>20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C20519A" w14:textId="5BCA8ED6"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EE781F8" w14:textId="04D696A4"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720A99" w14:textId="5DCE1D34" w:rsidR="00F21A71" w:rsidRPr="00D0162F" w:rsidRDefault="00F21A71" w:rsidP="00F21A71">
            <w:pPr>
              <w:rPr>
                <w:rFonts w:ascii="Arial" w:hAnsi="Arial"/>
                <w:sz w:val="16"/>
                <w:szCs w:val="16"/>
              </w:rPr>
            </w:pPr>
            <w:r w:rsidRPr="00D0162F">
              <w:rPr>
                <w:rFonts w:ascii="Arial" w:hAnsi="Arial"/>
                <w:sz w:val="16"/>
                <w:szCs w:val="16"/>
              </w:rPr>
              <w:t>Corrections to 8.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0D3AAB"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82EF82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22F2E5"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6CD2C2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24DD9D" w14:textId="70E70553" w:rsidR="00F21A71" w:rsidRPr="00D0162F" w:rsidRDefault="00F21A71" w:rsidP="00F21A71">
            <w:pPr>
              <w:rPr>
                <w:rFonts w:ascii="Arial" w:hAnsi="Arial"/>
                <w:sz w:val="16"/>
                <w:szCs w:val="16"/>
              </w:rPr>
            </w:pPr>
            <w:r w:rsidRPr="00D0162F">
              <w:rPr>
                <w:rFonts w:ascii="Arial" w:hAnsi="Arial"/>
                <w:sz w:val="16"/>
                <w:szCs w:val="16"/>
              </w:rPr>
              <w:t>R5-2265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956C85E" w14:textId="375DBE76" w:rsidR="00F21A71" w:rsidRPr="00D0162F" w:rsidRDefault="00F21A71" w:rsidP="00F21A71">
            <w:pPr>
              <w:rPr>
                <w:rFonts w:ascii="Arial" w:hAnsi="Arial"/>
                <w:sz w:val="16"/>
                <w:szCs w:val="16"/>
              </w:rPr>
            </w:pPr>
            <w:r w:rsidRPr="00D0162F">
              <w:rPr>
                <w:rFonts w:ascii="Arial" w:hAnsi="Arial"/>
                <w:sz w:val="16"/>
                <w:szCs w:val="16"/>
              </w:rPr>
              <w:t>20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51B369" w14:textId="22608724"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5CA73F" w14:textId="6C2D347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890F80" w14:textId="7982D67A" w:rsidR="00F21A71" w:rsidRPr="00D0162F" w:rsidRDefault="00F21A71" w:rsidP="00F21A71">
            <w:pPr>
              <w:rPr>
                <w:rFonts w:ascii="Arial" w:hAnsi="Arial"/>
                <w:sz w:val="16"/>
                <w:szCs w:val="16"/>
              </w:rPr>
            </w:pPr>
            <w:r w:rsidRPr="00D0162F">
              <w:rPr>
                <w:rFonts w:ascii="Arial" w:hAnsi="Arial"/>
                <w:sz w:val="16"/>
                <w:szCs w:val="16"/>
              </w:rPr>
              <w:t>Corrections to 8.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2485D4"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879D04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F387E0"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5B078C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E15A941" w14:textId="69C42FF8" w:rsidR="00F21A71" w:rsidRPr="00D0162F" w:rsidRDefault="00F21A71" w:rsidP="00F21A71">
            <w:pPr>
              <w:rPr>
                <w:rFonts w:ascii="Arial" w:hAnsi="Arial"/>
                <w:sz w:val="16"/>
                <w:szCs w:val="16"/>
              </w:rPr>
            </w:pPr>
            <w:r w:rsidRPr="00D0162F">
              <w:rPr>
                <w:rFonts w:ascii="Arial" w:hAnsi="Arial"/>
                <w:sz w:val="16"/>
                <w:szCs w:val="16"/>
              </w:rPr>
              <w:t>R5-2265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00B0957" w14:textId="1D437308" w:rsidR="00F21A71" w:rsidRPr="00D0162F" w:rsidRDefault="00F21A71" w:rsidP="00F21A71">
            <w:pPr>
              <w:rPr>
                <w:rFonts w:ascii="Arial" w:hAnsi="Arial"/>
                <w:sz w:val="16"/>
                <w:szCs w:val="16"/>
              </w:rPr>
            </w:pPr>
            <w:r w:rsidRPr="00D0162F">
              <w:rPr>
                <w:rFonts w:ascii="Arial" w:hAnsi="Arial"/>
                <w:sz w:val="16"/>
                <w:szCs w:val="16"/>
              </w:rPr>
              <w:t>206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722992" w14:textId="3FA0C8A8"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0B18D26" w14:textId="163EAB34"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80ACBF" w14:textId="458F8149" w:rsidR="00F21A71" w:rsidRPr="00D0162F" w:rsidRDefault="00F21A71" w:rsidP="00F21A71">
            <w:pPr>
              <w:rPr>
                <w:rFonts w:ascii="Arial" w:hAnsi="Arial"/>
                <w:sz w:val="16"/>
                <w:szCs w:val="16"/>
              </w:rPr>
            </w:pPr>
            <w:r w:rsidRPr="00D0162F">
              <w:rPr>
                <w:rFonts w:ascii="Arial" w:hAnsi="Arial"/>
                <w:sz w:val="16"/>
                <w:szCs w:val="16"/>
              </w:rPr>
              <w:t>Update to RRM TC 4A.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6FC8D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30719F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390A24"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B46DDB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B3CE9B" w14:textId="26712FD0" w:rsidR="00F21A71" w:rsidRPr="00D0162F" w:rsidRDefault="00F21A71" w:rsidP="00F21A71">
            <w:pPr>
              <w:rPr>
                <w:rFonts w:ascii="Arial" w:hAnsi="Arial"/>
                <w:sz w:val="16"/>
                <w:szCs w:val="16"/>
              </w:rPr>
            </w:pPr>
            <w:r w:rsidRPr="00D0162F">
              <w:rPr>
                <w:rFonts w:ascii="Arial" w:hAnsi="Arial"/>
                <w:sz w:val="16"/>
                <w:szCs w:val="16"/>
              </w:rPr>
              <w:t>R5-2266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509DB17" w14:textId="7D3A9904" w:rsidR="00F21A71" w:rsidRPr="00D0162F" w:rsidRDefault="00F21A71" w:rsidP="00F21A71">
            <w:pPr>
              <w:rPr>
                <w:rFonts w:ascii="Arial" w:hAnsi="Arial"/>
                <w:sz w:val="16"/>
                <w:szCs w:val="16"/>
              </w:rPr>
            </w:pPr>
            <w:r w:rsidRPr="00D0162F">
              <w:rPr>
                <w:rFonts w:ascii="Arial" w:hAnsi="Arial"/>
                <w:sz w:val="16"/>
                <w:szCs w:val="16"/>
              </w:rPr>
              <w:t>20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626BF78" w14:textId="4C0D3852"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78C4EB0" w14:textId="3236840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CB38596" w14:textId="4B33D41E" w:rsidR="00F21A71" w:rsidRPr="00D0162F" w:rsidRDefault="00F21A71" w:rsidP="00F21A71">
            <w:pPr>
              <w:rPr>
                <w:rFonts w:ascii="Arial" w:hAnsi="Arial"/>
                <w:sz w:val="16"/>
                <w:szCs w:val="16"/>
              </w:rPr>
            </w:pPr>
            <w:r w:rsidRPr="00D0162F">
              <w:rPr>
                <w:rFonts w:ascii="Arial" w:hAnsi="Arial"/>
                <w:sz w:val="16"/>
                <w:szCs w:val="16"/>
              </w:rPr>
              <w:t>Update to test case 6.6.3.1 and 6.6.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18A88E"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2724D1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7CE6E9"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CB356FA"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1CA8F7" w14:textId="5F43F58F" w:rsidR="00F21A71" w:rsidRPr="00D0162F" w:rsidRDefault="00F21A71" w:rsidP="00F21A71">
            <w:pPr>
              <w:rPr>
                <w:rFonts w:ascii="Arial" w:hAnsi="Arial"/>
                <w:sz w:val="16"/>
                <w:szCs w:val="16"/>
              </w:rPr>
            </w:pPr>
            <w:r w:rsidRPr="00D0162F">
              <w:rPr>
                <w:rFonts w:ascii="Arial" w:hAnsi="Arial"/>
                <w:sz w:val="16"/>
                <w:szCs w:val="16"/>
              </w:rPr>
              <w:t>R5-22664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8AADD2" w14:textId="707392AC" w:rsidR="00F21A71" w:rsidRPr="00D0162F" w:rsidRDefault="00F21A71" w:rsidP="00F21A71">
            <w:pPr>
              <w:rPr>
                <w:rFonts w:ascii="Arial" w:hAnsi="Arial"/>
                <w:sz w:val="16"/>
                <w:szCs w:val="16"/>
              </w:rPr>
            </w:pPr>
            <w:r w:rsidRPr="00D0162F">
              <w:rPr>
                <w:rFonts w:ascii="Arial" w:hAnsi="Arial"/>
                <w:sz w:val="16"/>
                <w:szCs w:val="16"/>
              </w:rPr>
              <w:t>206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3B43ED" w14:textId="1CCECF0A"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A9D801" w14:textId="44E98488"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AD0706A" w14:textId="7F0EEC94" w:rsidR="00F21A71" w:rsidRPr="00D0162F" w:rsidRDefault="00F21A71" w:rsidP="00F21A71">
            <w:pPr>
              <w:rPr>
                <w:rFonts w:ascii="Arial" w:hAnsi="Arial"/>
                <w:sz w:val="16"/>
                <w:szCs w:val="16"/>
              </w:rPr>
            </w:pPr>
            <w:r w:rsidRPr="00D0162F">
              <w:rPr>
                <w:rFonts w:ascii="Arial" w:hAnsi="Arial"/>
                <w:sz w:val="16"/>
                <w:szCs w:val="16"/>
              </w:rPr>
              <w:t>Addition of test case 7.4.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754202"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5C2F36D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039F9B"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40EBEA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B4A8C4" w14:textId="4D30553A" w:rsidR="00F21A71" w:rsidRPr="00D0162F" w:rsidRDefault="00F21A71" w:rsidP="00F21A71">
            <w:pPr>
              <w:rPr>
                <w:rFonts w:ascii="Arial" w:hAnsi="Arial"/>
                <w:sz w:val="16"/>
                <w:szCs w:val="16"/>
              </w:rPr>
            </w:pPr>
            <w:r w:rsidRPr="00D0162F">
              <w:rPr>
                <w:rFonts w:ascii="Arial" w:hAnsi="Arial"/>
                <w:sz w:val="16"/>
                <w:szCs w:val="16"/>
              </w:rPr>
              <w:t>R5-22665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1BB4578" w14:textId="4D8E1D56" w:rsidR="00F21A71" w:rsidRPr="00D0162F" w:rsidRDefault="00F21A71" w:rsidP="00F21A71">
            <w:pPr>
              <w:rPr>
                <w:rFonts w:ascii="Arial" w:hAnsi="Arial"/>
                <w:sz w:val="16"/>
                <w:szCs w:val="16"/>
              </w:rPr>
            </w:pPr>
            <w:r w:rsidRPr="00D0162F">
              <w:rPr>
                <w:rFonts w:ascii="Arial" w:hAnsi="Arial"/>
                <w:sz w:val="16"/>
                <w:szCs w:val="16"/>
              </w:rPr>
              <w:t>206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864AD0B" w14:textId="60085477"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94F2511" w14:textId="3A9D4C7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4DABC6" w14:textId="09DFC953" w:rsidR="00F21A71" w:rsidRPr="00D0162F" w:rsidRDefault="00F21A71" w:rsidP="00F21A71">
            <w:pPr>
              <w:rPr>
                <w:rFonts w:ascii="Arial" w:hAnsi="Arial"/>
                <w:sz w:val="16"/>
                <w:szCs w:val="16"/>
              </w:rPr>
            </w:pPr>
            <w:r w:rsidRPr="00D0162F">
              <w:rPr>
                <w:rFonts w:ascii="Arial" w:hAnsi="Arial"/>
                <w:sz w:val="16"/>
                <w:szCs w:val="16"/>
              </w:rPr>
              <w:t>Addition of test case 7.5.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C394C6"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D692D3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580CE5"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EF3781F"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540951" w14:textId="52426996" w:rsidR="00F21A71" w:rsidRPr="00D0162F" w:rsidRDefault="00F21A71" w:rsidP="00F21A71">
            <w:pPr>
              <w:rPr>
                <w:rFonts w:ascii="Arial" w:hAnsi="Arial"/>
                <w:sz w:val="16"/>
                <w:szCs w:val="16"/>
              </w:rPr>
            </w:pPr>
            <w:r w:rsidRPr="00D0162F">
              <w:rPr>
                <w:rFonts w:ascii="Arial" w:hAnsi="Arial"/>
                <w:sz w:val="16"/>
                <w:szCs w:val="16"/>
              </w:rPr>
              <w:t>R5-22665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F629EA" w14:textId="3F8B7F5F" w:rsidR="00F21A71" w:rsidRPr="00D0162F" w:rsidRDefault="00F21A71" w:rsidP="00F21A71">
            <w:pPr>
              <w:rPr>
                <w:rFonts w:ascii="Arial" w:hAnsi="Arial"/>
                <w:sz w:val="16"/>
                <w:szCs w:val="16"/>
              </w:rPr>
            </w:pPr>
            <w:r w:rsidRPr="00D0162F">
              <w:rPr>
                <w:rFonts w:ascii="Arial" w:hAnsi="Arial"/>
                <w:sz w:val="16"/>
                <w:szCs w:val="16"/>
              </w:rPr>
              <w:t>206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DB2C667" w14:textId="65A228F1"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E7259CC" w14:textId="19097FB1"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3EBD508" w14:textId="1F80E3EB" w:rsidR="00F21A71" w:rsidRPr="00D0162F" w:rsidRDefault="00F21A71" w:rsidP="00F21A71">
            <w:pPr>
              <w:rPr>
                <w:rFonts w:ascii="Arial" w:hAnsi="Arial"/>
                <w:sz w:val="16"/>
                <w:szCs w:val="16"/>
              </w:rPr>
            </w:pPr>
            <w:r w:rsidRPr="00D0162F">
              <w:rPr>
                <w:rFonts w:ascii="Arial" w:hAnsi="Arial"/>
                <w:sz w:val="16"/>
                <w:szCs w:val="16"/>
              </w:rPr>
              <w:t>Addition of test 7.3.1.1, 7.3.1.2, 7.3.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58595E"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0D04FC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6F93894"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1FC612F"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28EC44" w14:textId="58D97F53" w:rsidR="00F21A71" w:rsidRPr="00D0162F" w:rsidRDefault="00F21A71" w:rsidP="00F21A71">
            <w:pPr>
              <w:rPr>
                <w:rFonts w:ascii="Arial" w:hAnsi="Arial"/>
                <w:sz w:val="16"/>
                <w:szCs w:val="16"/>
              </w:rPr>
            </w:pPr>
            <w:r w:rsidRPr="00D0162F">
              <w:rPr>
                <w:rFonts w:ascii="Arial" w:hAnsi="Arial"/>
                <w:sz w:val="16"/>
                <w:szCs w:val="16"/>
              </w:rPr>
              <w:t>R5-22665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FCBC48" w14:textId="1C74707C" w:rsidR="00F21A71" w:rsidRPr="00D0162F" w:rsidRDefault="00F21A71" w:rsidP="00F21A71">
            <w:pPr>
              <w:rPr>
                <w:rFonts w:ascii="Arial" w:hAnsi="Arial"/>
                <w:sz w:val="16"/>
                <w:szCs w:val="16"/>
              </w:rPr>
            </w:pPr>
            <w:r w:rsidRPr="00D0162F">
              <w:rPr>
                <w:rFonts w:ascii="Arial" w:hAnsi="Arial"/>
                <w:sz w:val="16"/>
                <w:szCs w:val="16"/>
              </w:rPr>
              <w:t>206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CFDCE3" w14:textId="3A0C0DF4"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159DC4A" w14:textId="7B80195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F64C4F9" w14:textId="5C0BB19E" w:rsidR="00F21A71" w:rsidRPr="00D0162F" w:rsidRDefault="00F21A71" w:rsidP="00F21A71">
            <w:pPr>
              <w:rPr>
                <w:rFonts w:ascii="Arial" w:hAnsi="Arial"/>
                <w:sz w:val="16"/>
                <w:szCs w:val="16"/>
              </w:rPr>
            </w:pPr>
            <w:r w:rsidRPr="00D0162F">
              <w:rPr>
                <w:rFonts w:ascii="Arial" w:hAnsi="Arial"/>
                <w:sz w:val="16"/>
                <w:szCs w:val="16"/>
              </w:rPr>
              <w:t>Update to tests 5.5.2.3 and 5.5.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E53FE1"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E1373F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91C2EF"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CF040C3"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F14F16" w14:textId="2AF67935" w:rsidR="00F21A71" w:rsidRPr="00D0162F" w:rsidRDefault="00F21A71" w:rsidP="00F21A71">
            <w:pPr>
              <w:rPr>
                <w:rFonts w:ascii="Arial" w:hAnsi="Arial"/>
                <w:sz w:val="16"/>
                <w:szCs w:val="16"/>
              </w:rPr>
            </w:pPr>
            <w:r w:rsidRPr="00D0162F">
              <w:rPr>
                <w:rFonts w:ascii="Arial" w:hAnsi="Arial"/>
                <w:sz w:val="16"/>
                <w:szCs w:val="16"/>
              </w:rPr>
              <w:t>R5-2266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F73B517" w14:textId="7C59E8D0" w:rsidR="00F21A71" w:rsidRPr="00D0162F" w:rsidRDefault="00F21A71" w:rsidP="00F21A71">
            <w:pPr>
              <w:rPr>
                <w:rFonts w:ascii="Arial" w:hAnsi="Arial"/>
                <w:sz w:val="16"/>
                <w:szCs w:val="16"/>
              </w:rPr>
            </w:pPr>
            <w:r w:rsidRPr="00D0162F">
              <w:rPr>
                <w:rFonts w:ascii="Arial" w:hAnsi="Arial"/>
                <w:sz w:val="16"/>
                <w:szCs w:val="16"/>
              </w:rPr>
              <w:t>20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F712BE" w14:textId="20456049"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596BF44" w14:textId="208B9994"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346F0A" w14:textId="5E19C1F6" w:rsidR="00F21A71" w:rsidRPr="00D0162F" w:rsidRDefault="00F21A71" w:rsidP="00F21A71">
            <w:pPr>
              <w:rPr>
                <w:rFonts w:ascii="Arial" w:hAnsi="Arial"/>
                <w:sz w:val="16"/>
                <w:szCs w:val="16"/>
              </w:rPr>
            </w:pPr>
            <w:r w:rsidRPr="00D0162F">
              <w:rPr>
                <w:rFonts w:ascii="Arial" w:hAnsi="Arial"/>
                <w:sz w:val="16"/>
                <w:szCs w:val="16"/>
              </w:rPr>
              <w:t>Update on the delta(Max-Min) rules for 5.7.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94BC95"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C31E7E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54FB1D"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6325157"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674D38" w14:textId="4C94A8DD" w:rsidR="00F21A71" w:rsidRPr="00D0162F" w:rsidRDefault="00F21A71" w:rsidP="00F21A71">
            <w:pPr>
              <w:rPr>
                <w:rFonts w:ascii="Arial" w:hAnsi="Arial"/>
                <w:sz w:val="16"/>
                <w:szCs w:val="16"/>
              </w:rPr>
            </w:pPr>
            <w:r w:rsidRPr="00D0162F">
              <w:rPr>
                <w:rFonts w:ascii="Arial" w:hAnsi="Arial"/>
                <w:sz w:val="16"/>
                <w:szCs w:val="16"/>
              </w:rPr>
              <w:t>R5-2266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D0A5CA5" w14:textId="268F7A11" w:rsidR="00F21A71" w:rsidRPr="00D0162F" w:rsidRDefault="00F21A71" w:rsidP="00F21A71">
            <w:pPr>
              <w:rPr>
                <w:rFonts w:ascii="Arial" w:hAnsi="Arial"/>
                <w:sz w:val="16"/>
                <w:szCs w:val="16"/>
              </w:rPr>
            </w:pPr>
            <w:r w:rsidRPr="00D0162F">
              <w:rPr>
                <w:rFonts w:ascii="Arial" w:hAnsi="Arial"/>
                <w:sz w:val="16"/>
                <w:szCs w:val="16"/>
              </w:rPr>
              <w:t>20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1911728" w14:textId="694A9399"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63244FA" w14:textId="6D0D41FA"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18D16F1" w14:textId="455C6063" w:rsidR="00F21A71" w:rsidRPr="00D0162F" w:rsidRDefault="00F21A71" w:rsidP="00F21A71">
            <w:pPr>
              <w:rPr>
                <w:rFonts w:ascii="Arial" w:hAnsi="Arial"/>
                <w:sz w:val="16"/>
                <w:szCs w:val="16"/>
              </w:rPr>
            </w:pPr>
            <w:r w:rsidRPr="00D0162F">
              <w:rPr>
                <w:rFonts w:ascii="Arial" w:hAnsi="Arial"/>
                <w:sz w:val="16"/>
                <w:szCs w:val="16"/>
              </w:rPr>
              <w:t>Update on the delta(Max-Min) rules for 5.7.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B5F984"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69AFC3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199CC60"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44261B4"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1AB26A2" w14:textId="7E1F127A" w:rsidR="00F21A71" w:rsidRPr="00D0162F" w:rsidRDefault="00F21A71" w:rsidP="00F21A71">
            <w:pPr>
              <w:rPr>
                <w:rFonts w:ascii="Arial" w:hAnsi="Arial"/>
                <w:sz w:val="16"/>
                <w:szCs w:val="16"/>
              </w:rPr>
            </w:pPr>
            <w:r w:rsidRPr="00D0162F">
              <w:rPr>
                <w:rFonts w:ascii="Arial" w:hAnsi="Arial"/>
                <w:sz w:val="16"/>
                <w:szCs w:val="16"/>
              </w:rPr>
              <w:t>R5-22677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DF5F26F" w14:textId="30A8F527" w:rsidR="00F21A71" w:rsidRPr="00D0162F" w:rsidRDefault="00F21A71" w:rsidP="00F21A71">
            <w:pPr>
              <w:rPr>
                <w:rFonts w:ascii="Arial" w:hAnsi="Arial"/>
                <w:sz w:val="16"/>
                <w:szCs w:val="16"/>
              </w:rPr>
            </w:pPr>
            <w:r w:rsidRPr="00D0162F">
              <w:rPr>
                <w:rFonts w:ascii="Arial" w:hAnsi="Arial"/>
                <w:sz w:val="16"/>
                <w:szCs w:val="16"/>
              </w:rPr>
              <w:t>20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628781" w14:textId="5CD1B135"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1F55161" w14:textId="73882880"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B3FD733" w14:textId="5879250F" w:rsidR="00F21A71" w:rsidRPr="00D0162F" w:rsidRDefault="00F21A71" w:rsidP="00F21A71">
            <w:pPr>
              <w:rPr>
                <w:rFonts w:ascii="Arial" w:hAnsi="Arial"/>
                <w:sz w:val="16"/>
                <w:szCs w:val="16"/>
              </w:rPr>
            </w:pPr>
            <w:r w:rsidRPr="00D0162F">
              <w:rPr>
                <w:rFonts w:ascii="Arial" w:hAnsi="Arial"/>
                <w:sz w:val="16"/>
                <w:szCs w:val="16"/>
              </w:rPr>
              <w:t>Addition of CCA model, RMC into Annex for NR-U</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2F74A6"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3AB524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C9AF40"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E552714"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C91BA2" w14:textId="0914DD9E" w:rsidR="00F21A71" w:rsidRPr="00D0162F" w:rsidRDefault="00F21A71" w:rsidP="00F21A71">
            <w:pPr>
              <w:rPr>
                <w:rFonts w:ascii="Arial" w:hAnsi="Arial"/>
                <w:sz w:val="16"/>
                <w:szCs w:val="16"/>
              </w:rPr>
            </w:pPr>
            <w:r w:rsidRPr="00D0162F">
              <w:rPr>
                <w:rFonts w:ascii="Arial" w:hAnsi="Arial"/>
                <w:sz w:val="16"/>
                <w:szCs w:val="16"/>
              </w:rPr>
              <w:t>R5-2270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535E8F2" w14:textId="4986A611" w:rsidR="00F21A71" w:rsidRPr="00D0162F" w:rsidRDefault="00F21A71" w:rsidP="00F21A71">
            <w:pPr>
              <w:rPr>
                <w:rFonts w:ascii="Arial" w:hAnsi="Arial"/>
                <w:sz w:val="16"/>
                <w:szCs w:val="16"/>
              </w:rPr>
            </w:pPr>
            <w:r w:rsidRPr="00D0162F">
              <w:rPr>
                <w:rFonts w:ascii="Arial" w:hAnsi="Arial"/>
                <w:sz w:val="16"/>
                <w:szCs w:val="16"/>
              </w:rPr>
              <w:t>208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36769C" w14:textId="4D9DC5D9"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47131B0" w14:textId="38BBF05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8BFFCF" w14:textId="31513831" w:rsidR="00F21A71" w:rsidRPr="00D0162F" w:rsidRDefault="00F21A71" w:rsidP="00F21A71">
            <w:pPr>
              <w:rPr>
                <w:rFonts w:ascii="Arial" w:hAnsi="Arial"/>
                <w:sz w:val="16"/>
                <w:szCs w:val="16"/>
              </w:rPr>
            </w:pPr>
            <w:r w:rsidRPr="00D0162F">
              <w:rPr>
                <w:rFonts w:ascii="Arial" w:hAnsi="Arial"/>
                <w:sz w:val="16"/>
                <w:szCs w:val="16"/>
              </w:rPr>
              <w:t>Update on the delta(Max-Min) rules for 7.7.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E17DF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57F8A8C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80B2A2"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A51AAD9"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1410F0" w14:textId="00869D4A" w:rsidR="00F21A71" w:rsidRPr="00D0162F" w:rsidRDefault="00F21A71" w:rsidP="00F21A71">
            <w:pPr>
              <w:rPr>
                <w:rFonts w:ascii="Arial" w:hAnsi="Arial"/>
                <w:sz w:val="16"/>
                <w:szCs w:val="16"/>
              </w:rPr>
            </w:pPr>
            <w:r w:rsidRPr="00D0162F">
              <w:rPr>
                <w:rFonts w:ascii="Arial" w:hAnsi="Arial"/>
                <w:sz w:val="16"/>
                <w:szCs w:val="16"/>
              </w:rPr>
              <w:t>R5-2270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DA9350" w14:textId="1D0049FF" w:rsidR="00F21A71" w:rsidRPr="00D0162F" w:rsidRDefault="00F21A71" w:rsidP="00F21A71">
            <w:pPr>
              <w:rPr>
                <w:rFonts w:ascii="Arial" w:hAnsi="Arial"/>
                <w:sz w:val="16"/>
                <w:szCs w:val="16"/>
              </w:rPr>
            </w:pPr>
            <w:r w:rsidRPr="00D0162F">
              <w:rPr>
                <w:rFonts w:ascii="Arial" w:hAnsi="Arial"/>
                <w:sz w:val="16"/>
                <w:szCs w:val="16"/>
              </w:rPr>
              <w:t>20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25252E2" w14:textId="2F236FF0"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B427474" w14:textId="7D8A1BC8"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7A6380" w14:textId="66573BD6" w:rsidR="00F21A71" w:rsidRPr="00D0162F" w:rsidRDefault="00F21A71" w:rsidP="00F21A71">
            <w:pPr>
              <w:rPr>
                <w:rFonts w:ascii="Arial" w:hAnsi="Arial"/>
                <w:sz w:val="16"/>
                <w:szCs w:val="16"/>
              </w:rPr>
            </w:pPr>
            <w:r w:rsidRPr="00D0162F">
              <w:rPr>
                <w:rFonts w:ascii="Arial" w:hAnsi="Arial"/>
                <w:sz w:val="16"/>
                <w:szCs w:val="16"/>
              </w:rPr>
              <w:t>Update on the delta(Max-Min) rules for 7.7.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480BC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3547EA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970ED0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C4231F5"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2836D22" w14:textId="474CDDC6" w:rsidR="00F21A71" w:rsidRPr="00D0162F" w:rsidRDefault="00F21A71" w:rsidP="00F21A71">
            <w:pPr>
              <w:rPr>
                <w:rFonts w:ascii="Arial" w:hAnsi="Arial"/>
                <w:sz w:val="16"/>
                <w:szCs w:val="16"/>
              </w:rPr>
            </w:pPr>
            <w:r w:rsidRPr="00D0162F">
              <w:rPr>
                <w:rFonts w:ascii="Arial" w:hAnsi="Arial"/>
                <w:sz w:val="16"/>
                <w:szCs w:val="16"/>
              </w:rPr>
              <w:t>R5-22700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6FE5ED5" w14:textId="3658C071" w:rsidR="00F21A71" w:rsidRPr="00D0162F" w:rsidRDefault="00F21A71" w:rsidP="00F21A71">
            <w:pPr>
              <w:rPr>
                <w:rFonts w:ascii="Arial" w:hAnsi="Arial"/>
                <w:sz w:val="16"/>
                <w:szCs w:val="16"/>
              </w:rPr>
            </w:pPr>
            <w:r w:rsidRPr="00D0162F">
              <w:rPr>
                <w:rFonts w:ascii="Arial" w:hAnsi="Arial"/>
                <w:sz w:val="16"/>
                <w:szCs w:val="16"/>
              </w:rPr>
              <w:t>20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88F508" w14:textId="05DB8167"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2D2413" w14:textId="50FFF16F"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CDC398" w14:textId="6ED27039" w:rsidR="00F21A71" w:rsidRPr="00D0162F" w:rsidRDefault="00F21A71" w:rsidP="00F21A71">
            <w:pPr>
              <w:rPr>
                <w:rFonts w:ascii="Arial" w:hAnsi="Arial"/>
                <w:sz w:val="16"/>
                <w:szCs w:val="16"/>
              </w:rPr>
            </w:pPr>
            <w:r w:rsidRPr="00D0162F">
              <w:rPr>
                <w:rFonts w:ascii="Arial" w:hAnsi="Arial"/>
                <w:sz w:val="16"/>
                <w:szCs w:val="16"/>
              </w:rPr>
              <w:t>Corrections to 7.5.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D57E2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E95596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8B64CC"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DA6AC51"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2D80D5" w14:textId="6AE4D01E" w:rsidR="00F21A71" w:rsidRPr="00D0162F" w:rsidRDefault="00F21A71" w:rsidP="00F21A71">
            <w:pPr>
              <w:rPr>
                <w:rFonts w:ascii="Arial" w:hAnsi="Arial"/>
                <w:sz w:val="16"/>
                <w:szCs w:val="16"/>
              </w:rPr>
            </w:pPr>
            <w:r w:rsidRPr="00D0162F">
              <w:rPr>
                <w:rFonts w:ascii="Arial" w:hAnsi="Arial"/>
                <w:sz w:val="16"/>
                <w:szCs w:val="16"/>
              </w:rPr>
              <w:t>R5-22700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B44A51" w14:textId="05DDFED4" w:rsidR="00F21A71" w:rsidRPr="00D0162F" w:rsidRDefault="00F21A71" w:rsidP="00F21A71">
            <w:pPr>
              <w:rPr>
                <w:rFonts w:ascii="Arial" w:hAnsi="Arial"/>
                <w:sz w:val="16"/>
                <w:szCs w:val="16"/>
              </w:rPr>
            </w:pPr>
            <w:r w:rsidRPr="00D0162F">
              <w:rPr>
                <w:rFonts w:ascii="Arial" w:hAnsi="Arial"/>
                <w:sz w:val="16"/>
                <w:szCs w:val="16"/>
              </w:rPr>
              <w:t>208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993BE38" w14:textId="3085B3C7"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3F55E69" w14:textId="144EABF1"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733A38E" w14:textId="151546A2" w:rsidR="00F21A71" w:rsidRPr="00D0162F" w:rsidRDefault="00F21A71" w:rsidP="00F21A71">
            <w:pPr>
              <w:rPr>
                <w:rFonts w:ascii="Arial" w:hAnsi="Arial"/>
                <w:sz w:val="16"/>
                <w:szCs w:val="16"/>
              </w:rPr>
            </w:pPr>
            <w:r w:rsidRPr="00D0162F">
              <w:rPr>
                <w:rFonts w:ascii="Arial" w:hAnsi="Arial"/>
                <w:sz w:val="16"/>
                <w:szCs w:val="16"/>
              </w:rPr>
              <w:t>Corrections to 7.5.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166E61"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6DABCB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92A56B"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EE0E923"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55CD9CD" w14:textId="6710F65F" w:rsidR="00F21A71" w:rsidRPr="00D0162F" w:rsidRDefault="00F21A71" w:rsidP="00F21A71">
            <w:pPr>
              <w:rPr>
                <w:rFonts w:ascii="Arial" w:hAnsi="Arial"/>
                <w:sz w:val="16"/>
                <w:szCs w:val="16"/>
              </w:rPr>
            </w:pPr>
            <w:r w:rsidRPr="00D0162F">
              <w:rPr>
                <w:rFonts w:ascii="Arial" w:hAnsi="Arial"/>
                <w:sz w:val="16"/>
                <w:szCs w:val="16"/>
              </w:rPr>
              <w:t>R5-2270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1C7181" w14:textId="2926FD71" w:rsidR="00F21A71" w:rsidRPr="00D0162F" w:rsidRDefault="00F21A71" w:rsidP="00F21A71">
            <w:pPr>
              <w:rPr>
                <w:rFonts w:ascii="Arial" w:hAnsi="Arial"/>
                <w:sz w:val="16"/>
                <w:szCs w:val="16"/>
              </w:rPr>
            </w:pPr>
            <w:r w:rsidRPr="00D0162F">
              <w:rPr>
                <w:rFonts w:ascii="Arial" w:hAnsi="Arial"/>
                <w:sz w:val="16"/>
                <w:szCs w:val="16"/>
              </w:rPr>
              <w:t>208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C3B2839" w14:textId="57D59710"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482DBB0" w14:textId="381137CD"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B32C5A1" w14:textId="7530A034" w:rsidR="00F21A71" w:rsidRPr="00D0162F" w:rsidRDefault="00F21A71" w:rsidP="00F21A71">
            <w:pPr>
              <w:rPr>
                <w:rFonts w:ascii="Arial" w:hAnsi="Arial"/>
                <w:sz w:val="16"/>
                <w:szCs w:val="16"/>
              </w:rPr>
            </w:pPr>
            <w:r w:rsidRPr="00D0162F">
              <w:rPr>
                <w:rFonts w:ascii="Arial" w:hAnsi="Arial"/>
                <w:sz w:val="16"/>
                <w:szCs w:val="16"/>
              </w:rPr>
              <w:t>Corrections to 7.5.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D49166"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1AB58D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08676F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18EF4AA"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4CFF3E" w14:textId="10C894DF" w:rsidR="00F21A71" w:rsidRPr="00D0162F" w:rsidRDefault="00F21A71" w:rsidP="00F21A71">
            <w:pPr>
              <w:rPr>
                <w:rFonts w:ascii="Arial" w:hAnsi="Arial"/>
                <w:sz w:val="16"/>
                <w:szCs w:val="16"/>
              </w:rPr>
            </w:pPr>
            <w:r w:rsidRPr="00D0162F">
              <w:rPr>
                <w:rFonts w:ascii="Arial" w:hAnsi="Arial"/>
                <w:sz w:val="16"/>
                <w:szCs w:val="16"/>
              </w:rPr>
              <w:t>R5-22700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8E8AD23" w14:textId="07967809" w:rsidR="00F21A71" w:rsidRPr="00D0162F" w:rsidRDefault="00F21A71" w:rsidP="00F21A71">
            <w:pPr>
              <w:rPr>
                <w:rFonts w:ascii="Arial" w:hAnsi="Arial"/>
                <w:sz w:val="16"/>
                <w:szCs w:val="16"/>
              </w:rPr>
            </w:pPr>
            <w:r w:rsidRPr="00D0162F">
              <w:rPr>
                <w:rFonts w:ascii="Arial" w:hAnsi="Arial"/>
                <w:sz w:val="16"/>
                <w:szCs w:val="16"/>
              </w:rPr>
              <w:t>209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146F9B9" w14:textId="3287AC77"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AE6F829" w14:textId="19F017BE"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9CB2172" w14:textId="51D70069" w:rsidR="00F21A71" w:rsidRPr="00D0162F" w:rsidRDefault="00F21A71" w:rsidP="00F21A71">
            <w:pPr>
              <w:rPr>
                <w:rFonts w:ascii="Arial" w:hAnsi="Arial"/>
                <w:sz w:val="16"/>
                <w:szCs w:val="16"/>
              </w:rPr>
            </w:pPr>
            <w:r w:rsidRPr="00D0162F">
              <w:rPr>
                <w:rFonts w:ascii="Arial" w:hAnsi="Arial"/>
                <w:sz w:val="16"/>
                <w:szCs w:val="16"/>
              </w:rPr>
              <w:t>Corrections to 7.5.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CF097A"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7BEFD3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7C5A44"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E9FCFF3"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F970D3" w14:textId="7A03FA3D" w:rsidR="00F21A71" w:rsidRPr="00D0162F" w:rsidRDefault="00F21A71" w:rsidP="00F21A71">
            <w:pPr>
              <w:rPr>
                <w:rFonts w:ascii="Arial" w:hAnsi="Arial"/>
                <w:sz w:val="16"/>
                <w:szCs w:val="16"/>
              </w:rPr>
            </w:pPr>
            <w:r w:rsidRPr="00D0162F">
              <w:rPr>
                <w:rFonts w:ascii="Arial" w:hAnsi="Arial"/>
                <w:sz w:val="16"/>
                <w:szCs w:val="16"/>
              </w:rPr>
              <w:t>R5-2270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6A166F" w14:textId="2ACB8494" w:rsidR="00F21A71" w:rsidRPr="00D0162F" w:rsidRDefault="00F21A71" w:rsidP="00F21A71">
            <w:pPr>
              <w:rPr>
                <w:rFonts w:ascii="Arial" w:hAnsi="Arial"/>
                <w:sz w:val="16"/>
                <w:szCs w:val="16"/>
              </w:rPr>
            </w:pPr>
            <w:r w:rsidRPr="00D0162F">
              <w:rPr>
                <w:rFonts w:ascii="Arial" w:hAnsi="Arial"/>
                <w:sz w:val="16"/>
                <w:szCs w:val="16"/>
              </w:rPr>
              <w:t>209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7EB7A9C" w14:textId="5CA9F037"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FCBAE28" w14:textId="7E714EA2"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3E4F531" w14:textId="333EEB28" w:rsidR="00F21A71" w:rsidRPr="00D0162F" w:rsidRDefault="00F21A71" w:rsidP="00F21A71">
            <w:pPr>
              <w:rPr>
                <w:rFonts w:ascii="Arial" w:hAnsi="Arial"/>
                <w:sz w:val="16"/>
                <w:szCs w:val="16"/>
              </w:rPr>
            </w:pPr>
            <w:r w:rsidRPr="00D0162F">
              <w:rPr>
                <w:rFonts w:ascii="Arial" w:hAnsi="Arial"/>
                <w:sz w:val="16"/>
                <w:szCs w:val="16"/>
              </w:rPr>
              <w:t>Correction to RadioLinkMonitoringConfi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9F4FA3"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D3D5F0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BF2256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390A937"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B89EEA" w14:textId="05A3DE17" w:rsidR="00F21A71" w:rsidRPr="00D0162F" w:rsidRDefault="00F21A71" w:rsidP="00F21A71">
            <w:pPr>
              <w:rPr>
                <w:rFonts w:ascii="Arial" w:hAnsi="Arial"/>
                <w:sz w:val="16"/>
                <w:szCs w:val="16"/>
              </w:rPr>
            </w:pPr>
            <w:r w:rsidRPr="00D0162F">
              <w:rPr>
                <w:rFonts w:ascii="Arial" w:hAnsi="Arial"/>
                <w:sz w:val="16"/>
                <w:szCs w:val="16"/>
              </w:rPr>
              <w:t>R5-2270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8B53B1F" w14:textId="5BE2A931" w:rsidR="00F21A71" w:rsidRPr="00D0162F" w:rsidRDefault="00F21A71" w:rsidP="00F21A71">
            <w:pPr>
              <w:rPr>
                <w:rFonts w:ascii="Arial" w:hAnsi="Arial"/>
                <w:sz w:val="16"/>
                <w:szCs w:val="16"/>
              </w:rPr>
            </w:pPr>
            <w:r w:rsidRPr="00D0162F">
              <w:rPr>
                <w:rFonts w:ascii="Arial" w:hAnsi="Arial"/>
                <w:sz w:val="16"/>
                <w:szCs w:val="16"/>
              </w:rPr>
              <w:t>209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BA9CC02" w14:textId="21819EE2"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0447F6" w14:textId="04B91507"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497D09" w14:textId="3D685D0B" w:rsidR="00F21A71" w:rsidRPr="00D0162F" w:rsidRDefault="00F21A71" w:rsidP="00F21A71">
            <w:pPr>
              <w:rPr>
                <w:rFonts w:ascii="Arial" w:hAnsi="Arial"/>
                <w:sz w:val="16"/>
                <w:szCs w:val="16"/>
              </w:rPr>
            </w:pPr>
            <w:r w:rsidRPr="00D0162F">
              <w:rPr>
                <w:rFonts w:ascii="Arial" w:hAnsi="Arial"/>
                <w:sz w:val="16"/>
                <w:szCs w:val="16"/>
              </w:rPr>
              <w:t>Correction to CSI-Report periodicity in procedure of 5.7.4.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4EA5DA"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2ECB06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7390A4"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A80E28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D7E63AD" w14:textId="7A8BC96E" w:rsidR="00F21A71" w:rsidRPr="00D0162F" w:rsidRDefault="00F21A71" w:rsidP="00F21A71">
            <w:pPr>
              <w:rPr>
                <w:rFonts w:ascii="Arial" w:hAnsi="Arial"/>
                <w:sz w:val="16"/>
                <w:szCs w:val="16"/>
              </w:rPr>
            </w:pPr>
            <w:r w:rsidRPr="00D0162F">
              <w:rPr>
                <w:rFonts w:ascii="Arial" w:hAnsi="Arial"/>
                <w:sz w:val="16"/>
                <w:szCs w:val="16"/>
              </w:rPr>
              <w:t>R5-2270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4C2C482" w14:textId="4B68679D" w:rsidR="00F21A71" w:rsidRPr="00D0162F" w:rsidRDefault="00F21A71" w:rsidP="00F21A71">
            <w:pPr>
              <w:rPr>
                <w:rFonts w:ascii="Arial" w:hAnsi="Arial"/>
                <w:sz w:val="16"/>
                <w:szCs w:val="16"/>
              </w:rPr>
            </w:pPr>
            <w:r w:rsidRPr="00D0162F">
              <w:rPr>
                <w:rFonts w:ascii="Arial" w:hAnsi="Arial"/>
                <w:sz w:val="16"/>
                <w:szCs w:val="16"/>
              </w:rPr>
              <w:t>209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EF96ED7" w14:textId="7F5BC31B"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21E101E" w14:textId="7E58D12D"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65CF27D" w14:textId="3D43E726" w:rsidR="00F21A71" w:rsidRPr="00D0162F" w:rsidRDefault="00F21A71" w:rsidP="00F21A71">
            <w:pPr>
              <w:rPr>
                <w:rFonts w:ascii="Arial" w:hAnsi="Arial"/>
                <w:sz w:val="16"/>
                <w:szCs w:val="16"/>
              </w:rPr>
            </w:pPr>
            <w:r w:rsidRPr="00D0162F">
              <w:rPr>
                <w:rFonts w:ascii="Arial" w:hAnsi="Arial"/>
                <w:sz w:val="16"/>
                <w:szCs w:val="16"/>
              </w:rPr>
              <w:t>Correction to EUTRA PCell and NR PSCell interruption requirement in 4.5.6.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CF89F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B42FA6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D3954C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B768147"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4A6E1E" w14:textId="5FBB8030" w:rsidR="00F21A71" w:rsidRPr="00D0162F" w:rsidRDefault="00F21A71" w:rsidP="00F21A71">
            <w:pPr>
              <w:rPr>
                <w:rFonts w:ascii="Arial" w:hAnsi="Arial"/>
                <w:sz w:val="16"/>
                <w:szCs w:val="16"/>
              </w:rPr>
            </w:pPr>
            <w:r w:rsidRPr="00D0162F">
              <w:rPr>
                <w:rFonts w:ascii="Arial" w:hAnsi="Arial"/>
                <w:sz w:val="16"/>
                <w:szCs w:val="16"/>
              </w:rPr>
              <w:t>R5-2271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6F28E5" w14:textId="305D9A9E" w:rsidR="00F21A71" w:rsidRPr="00D0162F" w:rsidRDefault="00F21A71" w:rsidP="00F21A71">
            <w:pPr>
              <w:rPr>
                <w:rFonts w:ascii="Arial" w:hAnsi="Arial"/>
                <w:sz w:val="16"/>
                <w:szCs w:val="16"/>
              </w:rPr>
            </w:pPr>
            <w:r w:rsidRPr="00D0162F">
              <w:rPr>
                <w:rFonts w:ascii="Arial" w:hAnsi="Arial"/>
                <w:sz w:val="16"/>
                <w:szCs w:val="16"/>
              </w:rPr>
              <w:t>209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980DBA4" w14:textId="12016F33"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F770590" w14:textId="5C13BC2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41D16C4" w14:textId="432C2E79" w:rsidR="00F21A71" w:rsidRPr="00D0162F" w:rsidRDefault="00F21A71" w:rsidP="00F21A71">
            <w:pPr>
              <w:rPr>
                <w:rFonts w:ascii="Arial" w:hAnsi="Arial"/>
                <w:sz w:val="16"/>
                <w:szCs w:val="16"/>
              </w:rPr>
            </w:pPr>
            <w:r w:rsidRPr="00D0162F">
              <w:rPr>
                <w:rFonts w:ascii="Arial" w:hAnsi="Arial"/>
                <w:sz w:val="16"/>
                <w:szCs w:val="16"/>
              </w:rPr>
              <w:t>Correction to radioBearerConfig in RRCReconfiguration-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FF328C"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5DDF5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8E1213"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C581AA7"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033189" w14:textId="37319BC3" w:rsidR="00F21A71" w:rsidRPr="00D0162F" w:rsidRDefault="00F21A71" w:rsidP="00F21A71">
            <w:pPr>
              <w:rPr>
                <w:rFonts w:ascii="Arial" w:hAnsi="Arial"/>
                <w:sz w:val="16"/>
                <w:szCs w:val="16"/>
              </w:rPr>
            </w:pPr>
            <w:r w:rsidRPr="00D0162F">
              <w:rPr>
                <w:rFonts w:ascii="Arial" w:hAnsi="Arial"/>
                <w:sz w:val="16"/>
                <w:szCs w:val="16"/>
              </w:rPr>
              <w:t>R5-22718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4904FCD" w14:textId="7C26596B" w:rsidR="00F21A71" w:rsidRPr="00D0162F" w:rsidRDefault="00F21A71" w:rsidP="00F21A71">
            <w:pPr>
              <w:rPr>
                <w:rFonts w:ascii="Arial" w:hAnsi="Arial"/>
                <w:sz w:val="16"/>
                <w:szCs w:val="16"/>
              </w:rPr>
            </w:pPr>
            <w:r w:rsidRPr="00D0162F">
              <w:rPr>
                <w:rFonts w:ascii="Arial" w:hAnsi="Arial"/>
                <w:sz w:val="16"/>
                <w:szCs w:val="16"/>
              </w:rPr>
              <w:t>210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F524F33" w14:textId="6641469E"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3B54EAA" w14:textId="713F1933"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D97A268" w14:textId="3A100AE8" w:rsidR="00F21A71" w:rsidRPr="00D0162F" w:rsidRDefault="00F21A71" w:rsidP="00F21A71">
            <w:pPr>
              <w:rPr>
                <w:rFonts w:ascii="Arial" w:hAnsi="Arial"/>
                <w:sz w:val="16"/>
                <w:szCs w:val="16"/>
              </w:rPr>
            </w:pPr>
            <w:r w:rsidRPr="00D0162F">
              <w:rPr>
                <w:rFonts w:ascii="Arial" w:hAnsi="Arial"/>
                <w:sz w:val="16"/>
                <w:szCs w:val="16"/>
              </w:rPr>
              <w:t>Correction of minimum conformance requirements for E-UTRA - NR Early Measurement Reporting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3E30AB"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CAEA3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F200020"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9B19030"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BF53CA2" w14:textId="05315804" w:rsidR="00F21A71" w:rsidRPr="00D0162F" w:rsidRDefault="00F21A71" w:rsidP="00F21A71">
            <w:pPr>
              <w:rPr>
                <w:rFonts w:ascii="Arial" w:hAnsi="Arial"/>
                <w:sz w:val="16"/>
                <w:szCs w:val="16"/>
              </w:rPr>
            </w:pPr>
            <w:r w:rsidRPr="00D0162F">
              <w:rPr>
                <w:rFonts w:ascii="Arial" w:hAnsi="Arial"/>
                <w:sz w:val="16"/>
                <w:szCs w:val="16"/>
              </w:rPr>
              <w:t>R5-22718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A23D95C" w14:textId="1CB6B8C2" w:rsidR="00F21A71" w:rsidRPr="00D0162F" w:rsidRDefault="00F21A71" w:rsidP="00F21A71">
            <w:pPr>
              <w:rPr>
                <w:rFonts w:ascii="Arial" w:hAnsi="Arial"/>
                <w:sz w:val="16"/>
                <w:szCs w:val="16"/>
              </w:rPr>
            </w:pPr>
            <w:r w:rsidRPr="00D0162F">
              <w:rPr>
                <w:rFonts w:ascii="Arial" w:hAnsi="Arial"/>
                <w:sz w:val="16"/>
                <w:szCs w:val="16"/>
              </w:rPr>
              <w:t>210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C567557" w14:textId="28DAAE70"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BE0590E" w14:textId="6862CED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8C54EBE" w14:textId="6EFFCBA0" w:rsidR="00F21A71" w:rsidRPr="00D0162F" w:rsidRDefault="00F21A71" w:rsidP="00F21A71">
            <w:pPr>
              <w:rPr>
                <w:rFonts w:ascii="Arial" w:hAnsi="Arial"/>
                <w:sz w:val="16"/>
                <w:szCs w:val="16"/>
              </w:rPr>
            </w:pPr>
            <w:r w:rsidRPr="00D0162F">
              <w:rPr>
                <w:rFonts w:ascii="Arial" w:hAnsi="Arial"/>
                <w:sz w:val="16"/>
                <w:szCs w:val="16"/>
              </w:rPr>
              <w:t>Minimum conformance requirements for EN-DC FR1 interruptions at SRS carrier-based switching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6AB50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5F26AC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B04DAE"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0A0F0C3"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941600C" w14:textId="510A5291" w:rsidR="00F21A71" w:rsidRPr="00D0162F" w:rsidRDefault="00F21A71" w:rsidP="00F21A71">
            <w:pPr>
              <w:rPr>
                <w:rFonts w:ascii="Arial" w:hAnsi="Arial"/>
                <w:sz w:val="16"/>
                <w:szCs w:val="16"/>
              </w:rPr>
            </w:pPr>
            <w:r w:rsidRPr="00D0162F">
              <w:rPr>
                <w:rFonts w:ascii="Arial" w:hAnsi="Arial"/>
                <w:sz w:val="16"/>
                <w:szCs w:val="16"/>
              </w:rPr>
              <w:t>R5-22718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0EAC44" w14:textId="31A6B566" w:rsidR="00F21A71" w:rsidRPr="00D0162F" w:rsidRDefault="00F21A71" w:rsidP="00F21A71">
            <w:pPr>
              <w:rPr>
                <w:rFonts w:ascii="Arial" w:hAnsi="Arial"/>
                <w:sz w:val="16"/>
                <w:szCs w:val="16"/>
              </w:rPr>
            </w:pPr>
            <w:r w:rsidRPr="00D0162F">
              <w:rPr>
                <w:rFonts w:ascii="Arial" w:hAnsi="Arial"/>
                <w:sz w:val="16"/>
                <w:szCs w:val="16"/>
              </w:rPr>
              <w:t>210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F36281" w14:textId="6389DDF9"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16B25F" w14:textId="3B15841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6C5D999" w14:textId="649C93D6" w:rsidR="00F21A71" w:rsidRPr="00D0162F" w:rsidRDefault="00F21A71" w:rsidP="00F21A71">
            <w:pPr>
              <w:rPr>
                <w:rFonts w:ascii="Arial" w:hAnsi="Arial"/>
                <w:sz w:val="16"/>
                <w:szCs w:val="16"/>
              </w:rPr>
            </w:pPr>
            <w:r w:rsidRPr="00D0162F">
              <w:rPr>
                <w:rFonts w:ascii="Arial" w:hAnsi="Arial"/>
                <w:sz w:val="16"/>
                <w:szCs w:val="16"/>
              </w:rPr>
              <w:t>Addition of EN-DC FR1 interruptions at NR SRS carrier based switching test case 4.5.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39C2C9"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00D9E2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F6C190"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86C7B6A"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C783FF" w14:textId="140E5899" w:rsidR="00F21A71" w:rsidRPr="00D0162F" w:rsidRDefault="00F21A71" w:rsidP="00F21A71">
            <w:pPr>
              <w:rPr>
                <w:rFonts w:ascii="Arial" w:hAnsi="Arial"/>
                <w:sz w:val="16"/>
                <w:szCs w:val="16"/>
              </w:rPr>
            </w:pPr>
            <w:r w:rsidRPr="00D0162F">
              <w:rPr>
                <w:rFonts w:ascii="Arial" w:hAnsi="Arial"/>
                <w:sz w:val="16"/>
                <w:szCs w:val="16"/>
              </w:rPr>
              <w:t>R5-22719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51FBC75" w14:textId="4378DF50" w:rsidR="00F21A71" w:rsidRPr="00D0162F" w:rsidRDefault="00F21A71" w:rsidP="00F21A71">
            <w:pPr>
              <w:rPr>
                <w:rFonts w:ascii="Arial" w:hAnsi="Arial"/>
                <w:sz w:val="16"/>
                <w:szCs w:val="16"/>
              </w:rPr>
            </w:pPr>
            <w:r w:rsidRPr="00D0162F">
              <w:rPr>
                <w:rFonts w:ascii="Arial" w:hAnsi="Arial"/>
                <w:sz w:val="16"/>
                <w:szCs w:val="16"/>
              </w:rPr>
              <w:t>21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8DA0DB" w14:textId="0F1BD70F"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60CEEB" w14:textId="3A160981"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EEF3A7" w14:textId="6CAFAE90" w:rsidR="00F21A71" w:rsidRPr="00D0162F" w:rsidRDefault="00F21A71" w:rsidP="00F21A71">
            <w:pPr>
              <w:rPr>
                <w:rFonts w:ascii="Arial" w:hAnsi="Arial"/>
                <w:sz w:val="16"/>
                <w:szCs w:val="16"/>
              </w:rPr>
            </w:pPr>
            <w:r w:rsidRPr="00D0162F">
              <w:rPr>
                <w:rFonts w:ascii="Arial" w:hAnsi="Arial"/>
                <w:sz w:val="16"/>
                <w:szCs w:val="16"/>
              </w:rPr>
              <w:t>Addition of EN-DC FR1 interruptions at NR SRS carrier based switching test case 4.5.2.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05FED3"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E518E4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577F15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571730B"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571A1A" w14:textId="0569A9D8" w:rsidR="00F21A71" w:rsidRPr="00D0162F" w:rsidRDefault="00F21A71" w:rsidP="00F21A71">
            <w:pPr>
              <w:rPr>
                <w:rFonts w:ascii="Arial" w:hAnsi="Arial"/>
                <w:sz w:val="16"/>
                <w:szCs w:val="16"/>
              </w:rPr>
            </w:pPr>
            <w:r w:rsidRPr="00D0162F">
              <w:rPr>
                <w:rFonts w:ascii="Arial" w:hAnsi="Arial"/>
                <w:sz w:val="16"/>
                <w:szCs w:val="16"/>
              </w:rPr>
              <w:t>R5-22719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4913E9F" w14:textId="7A777665" w:rsidR="00F21A71" w:rsidRPr="00D0162F" w:rsidRDefault="00F21A71" w:rsidP="00F21A71">
            <w:pPr>
              <w:rPr>
                <w:rFonts w:ascii="Arial" w:hAnsi="Arial"/>
                <w:sz w:val="16"/>
                <w:szCs w:val="16"/>
              </w:rPr>
            </w:pPr>
            <w:r w:rsidRPr="00D0162F">
              <w:rPr>
                <w:rFonts w:ascii="Arial" w:hAnsi="Arial"/>
                <w:sz w:val="16"/>
                <w:szCs w:val="16"/>
              </w:rPr>
              <w:t>210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31C383F" w14:textId="54060D68"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A6A499" w14:textId="073D2D6B"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0056803" w14:textId="707EC4C5" w:rsidR="00F21A71" w:rsidRPr="00D0162F" w:rsidRDefault="00F21A71" w:rsidP="00F21A71">
            <w:pPr>
              <w:rPr>
                <w:rFonts w:ascii="Arial" w:hAnsi="Arial"/>
                <w:sz w:val="16"/>
                <w:szCs w:val="16"/>
              </w:rPr>
            </w:pPr>
            <w:r w:rsidRPr="00D0162F">
              <w:rPr>
                <w:rFonts w:ascii="Arial" w:hAnsi="Arial"/>
                <w:sz w:val="16"/>
                <w:szCs w:val="16"/>
              </w:rPr>
              <w:t>Minimum conformance requirements for EN-DC FR2 interruptions at SRS carrier-based switching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73FA2D"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10468C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CD14A3"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B9D840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4DE35EB" w14:textId="41A58927" w:rsidR="00F21A71" w:rsidRPr="00D0162F" w:rsidRDefault="00F21A71" w:rsidP="00F21A71">
            <w:pPr>
              <w:rPr>
                <w:rFonts w:ascii="Arial" w:hAnsi="Arial"/>
                <w:sz w:val="16"/>
                <w:szCs w:val="16"/>
              </w:rPr>
            </w:pPr>
            <w:r w:rsidRPr="00D0162F">
              <w:rPr>
                <w:rFonts w:ascii="Arial" w:hAnsi="Arial"/>
                <w:sz w:val="16"/>
                <w:szCs w:val="16"/>
              </w:rPr>
              <w:t>R5-2271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BC72F25" w14:textId="51042528" w:rsidR="00F21A71" w:rsidRPr="00D0162F" w:rsidRDefault="00F21A71" w:rsidP="00F21A71">
            <w:pPr>
              <w:rPr>
                <w:rFonts w:ascii="Arial" w:hAnsi="Arial"/>
                <w:sz w:val="16"/>
                <w:szCs w:val="16"/>
              </w:rPr>
            </w:pPr>
            <w:r w:rsidRPr="00D0162F">
              <w:rPr>
                <w:rFonts w:ascii="Arial" w:hAnsi="Arial"/>
                <w:sz w:val="16"/>
                <w:szCs w:val="16"/>
              </w:rPr>
              <w:t>21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3686FD1" w14:textId="27124DB8"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8966272" w14:textId="043C4BB0"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C4B67C3" w14:textId="6C29D3D5" w:rsidR="00F21A71" w:rsidRPr="00D0162F" w:rsidRDefault="00F21A71" w:rsidP="00F21A71">
            <w:pPr>
              <w:rPr>
                <w:rFonts w:ascii="Arial" w:hAnsi="Arial"/>
                <w:sz w:val="16"/>
                <w:szCs w:val="16"/>
              </w:rPr>
            </w:pPr>
            <w:r w:rsidRPr="00D0162F">
              <w:rPr>
                <w:rFonts w:ascii="Arial" w:hAnsi="Arial"/>
                <w:sz w:val="16"/>
                <w:szCs w:val="16"/>
              </w:rPr>
              <w:t>Addition of EN-DC FR2 interruptions at E-UTRA SRS carrier-based switching test case 5.5.2.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D86E18"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0DD4BF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34A73C"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C0075D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B4FA81" w14:textId="068B742A" w:rsidR="00F21A71" w:rsidRPr="00D0162F" w:rsidRDefault="00F21A71" w:rsidP="00F21A71">
            <w:pPr>
              <w:rPr>
                <w:rFonts w:ascii="Arial" w:hAnsi="Arial"/>
                <w:sz w:val="16"/>
                <w:szCs w:val="16"/>
              </w:rPr>
            </w:pPr>
            <w:r w:rsidRPr="00D0162F">
              <w:rPr>
                <w:rFonts w:ascii="Arial" w:hAnsi="Arial"/>
                <w:sz w:val="16"/>
                <w:szCs w:val="16"/>
              </w:rPr>
              <w:t>R5-2271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1FAF6D1" w14:textId="18304920" w:rsidR="00F21A71" w:rsidRPr="00D0162F" w:rsidRDefault="00F21A71" w:rsidP="00F21A71">
            <w:pPr>
              <w:rPr>
                <w:rFonts w:ascii="Arial" w:hAnsi="Arial"/>
                <w:sz w:val="16"/>
                <w:szCs w:val="16"/>
              </w:rPr>
            </w:pPr>
            <w:r w:rsidRPr="00D0162F">
              <w:rPr>
                <w:rFonts w:ascii="Arial" w:hAnsi="Arial"/>
                <w:sz w:val="16"/>
                <w:szCs w:val="16"/>
              </w:rPr>
              <w:t>211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3DB5C22" w14:textId="0F720E38"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16A64A2" w14:textId="259839A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9A3845A" w14:textId="5ADE0A89" w:rsidR="00F21A71" w:rsidRPr="00D0162F" w:rsidRDefault="00F21A71" w:rsidP="00F21A71">
            <w:pPr>
              <w:rPr>
                <w:rFonts w:ascii="Arial" w:hAnsi="Arial"/>
                <w:sz w:val="16"/>
                <w:szCs w:val="16"/>
              </w:rPr>
            </w:pPr>
            <w:r w:rsidRPr="00D0162F">
              <w:rPr>
                <w:rFonts w:ascii="Arial" w:hAnsi="Arial"/>
                <w:sz w:val="16"/>
                <w:szCs w:val="16"/>
              </w:rPr>
              <w:t>Addition of EN-DC FR2 interruptions at NR SRS carrier-based switching test case 5.5.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1940F2"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1AA8E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B94570"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2A99E5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2B9851" w14:textId="2EF41E50" w:rsidR="00F21A71" w:rsidRPr="00D0162F" w:rsidRDefault="00F21A71" w:rsidP="00F21A71">
            <w:pPr>
              <w:rPr>
                <w:rFonts w:ascii="Arial" w:hAnsi="Arial"/>
                <w:sz w:val="16"/>
                <w:szCs w:val="16"/>
              </w:rPr>
            </w:pPr>
            <w:r w:rsidRPr="00D0162F">
              <w:rPr>
                <w:rFonts w:ascii="Arial" w:hAnsi="Arial"/>
                <w:sz w:val="16"/>
                <w:szCs w:val="16"/>
              </w:rPr>
              <w:t>R5-2271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37F1DD0" w14:textId="5BE8CE87" w:rsidR="00F21A71" w:rsidRPr="00D0162F" w:rsidRDefault="00F21A71" w:rsidP="00F21A71">
            <w:pPr>
              <w:rPr>
                <w:rFonts w:ascii="Arial" w:hAnsi="Arial"/>
                <w:sz w:val="16"/>
                <w:szCs w:val="16"/>
              </w:rPr>
            </w:pPr>
            <w:r w:rsidRPr="00D0162F">
              <w:rPr>
                <w:rFonts w:ascii="Arial" w:hAnsi="Arial"/>
                <w:sz w:val="16"/>
                <w:szCs w:val="16"/>
              </w:rPr>
              <w:t>211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EA78BDB" w14:textId="0D47EB7C"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CAD29DF" w14:textId="1B21B0BE"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2C3DA1" w14:textId="26766871" w:rsidR="00F21A71" w:rsidRPr="00D0162F" w:rsidRDefault="00F21A71" w:rsidP="00F21A71">
            <w:pPr>
              <w:rPr>
                <w:rFonts w:ascii="Arial" w:hAnsi="Arial"/>
                <w:sz w:val="16"/>
                <w:szCs w:val="16"/>
              </w:rPr>
            </w:pPr>
            <w:r w:rsidRPr="00D0162F">
              <w:rPr>
                <w:rFonts w:ascii="Arial" w:hAnsi="Arial"/>
                <w:sz w:val="16"/>
                <w:szCs w:val="16"/>
              </w:rPr>
              <w:t>Minimum conformance requirements for SA FR1 interruptions at SRS carrier-based switching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453FBA"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4BC82F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22D22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DE41CD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3346B87" w14:textId="663BBF99" w:rsidR="00F21A71" w:rsidRPr="00D0162F" w:rsidRDefault="00F21A71" w:rsidP="00F21A71">
            <w:pPr>
              <w:rPr>
                <w:rFonts w:ascii="Arial" w:hAnsi="Arial"/>
                <w:sz w:val="16"/>
                <w:szCs w:val="16"/>
              </w:rPr>
            </w:pPr>
            <w:r w:rsidRPr="00D0162F">
              <w:rPr>
                <w:rFonts w:ascii="Arial" w:hAnsi="Arial"/>
                <w:sz w:val="16"/>
                <w:szCs w:val="16"/>
              </w:rPr>
              <w:t>R5-2271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0E160C" w14:textId="76862171" w:rsidR="00F21A71" w:rsidRPr="00D0162F" w:rsidRDefault="00F21A71" w:rsidP="00F21A71">
            <w:pPr>
              <w:rPr>
                <w:rFonts w:ascii="Arial" w:hAnsi="Arial"/>
                <w:sz w:val="16"/>
                <w:szCs w:val="16"/>
              </w:rPr>
            </w:pPr>
            <w:r w:rsidRPr="00D0162F">
              <w:rPr>
                <w:rFonts w:ascii="Arial" w:hAnsi="Arial"/>
                <w:sz w:val="16"/>
                <w:szCs w:val="16"/>
              </w:rPr>
              <w:t>211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070BBCD" w14:textId="12BDE3A4"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FE1819D" w14:textId="19D2BA2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362B37" w14:textId="120C5F12" w:rsidR="00F21A71" w:rsidRPr="00D0162F" w:rsidRDefault="00F21A71" w:rsidP="00F21A71">
            <w:pPr>
              <w:rPr>
                <w:rFonts w:ascii="Arial" w:hAnsi="Arial"/>
                <w:sz w:val="16"/>
                <w:szCs w:val="16"/>
              </w:rPr>
            </w:pPr>
            <w:r w:rsidRPr="00D0162F">
              <w:rPr>
                <w:rFonts w:ascii="Arial" w:hAnsi="Arial"/>
                <w:sz w:val="16"/>
                <w:szCs w:val="16"/>
              </w:rPr>
              <w:t>Minimum conformance requirements for Inter-frequency measurement without measurement gap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24CC41"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C2B530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EF96E7D"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21077B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CCCA9AD" w14:textId="1D3236F0" w:rsidR="00F21A71" w:rsidRPr="00D0162F" w:rsidRDefault="00F21A71" w:rsidP="00F21A71">
            <w:pPr>
              <w:rPr>
                <w:rFonts w:ascii="Arial" w:hAnsi="Arial"/>
                <w:sz w:val="16"/>
                <w:szCs w:val="16"/>
              </w:rPr>
            </w:pPr>
            <w:r w:rsidRPr="00D0162F">
              <w:rPr>
                <w:rFonts w:ascii="Arial" w:hAnsi="Arial"/>
                <w:sz w:val="16"/>
                <w:szCs w:val="16"/>
              </w:rPr>
              <w:t>R5-22719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962CA9" w14:textId="443C777C" w:rsidR="00F21A71" w:rsidRPr="00D0162F" w:rsidRDefault="00F21A71" w:rsidP="00F21A71">
            <w:pPr>
              <w:rPr>
                <w:rFonts w:ascii="Arial" w:hAnsi="Arial"/>
                <w:sz w:val="16"/>
                <w:szCs w:val="16"/>
              </w:rPr>
            </w:pPr>
            <w:r w:rsidRPr="00D0162F">
              <w:rPr>
                <w:rFonts w:ascii="Arial" w:hAnsi="Arial"/>
                <w:sz w:val="16"/>
                <w:szCs w:val="16"/>
              </w:rPr>
              <w:t>211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3C45EF" w14:textId="5EC0998D"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153A2F0" w14:textId="1DCF975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09EA51C" w14:textId="6794B0C5" w:rsidR="00F21A71" w:rsidRPr="00D0162F" w:rsidRDefault="00F21A71" w:rsidP="00F21A71">
            <w:pPr>
              <w:rPr>
                <w:rFonts w:ascii="Arial" w:hAnsi="Arial"/>
                <w:sz w:val="16"/>
                <w:szCs w:val="16"/>
              </w:rPr>
            </w:pPr>
            <w:r w:rsidRPr="00D0162F">
              <w:rPr>
                <w:rFonts w:ascii="Arial" w:hAnsi="Arial"/>
                <w:sz w:val="16"/>
                <w:szCs w:val="16"/>
              </w:rPr>
              <w:t>Addition of SA event triggered reporting with additional mandatory gap pattern test case 6.6.2.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30E76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9F8753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51C4AB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96B4A5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0FA8BF" w14:textId="2A724D4F" w:rsidR="00F21A71" w:rsidRPr="00D0162F" w:rsidRDefault="00F21A71" w:rsidP="00F21A71">
            <w:pPr>
              <w:rPr>
                <w:rFonts w:ascii="Arial" w:hAnsi="Arial"/>
                <w:sz w:val="16"/>
                <w:szCs w:val="16"/>
              </w:rPr>
            </w:pPr>
            <w:r w:rsidRPr="00D0162F">
              <w:rPr>
                <w:rFonts w:ascii="Arial" w:hAnsi="Arial"/>
                <w:sz w:val="16"/>
                <w:szCs w:val="16"/>
              </w:rPr>
              <w:t>R5-2271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7C9899E" w14:textId="3FED5AF1" w:rsidR="00F21A71" w:rsidRPr="00D0162F" w:rsidRDefault="00F21A71" w:rsidP="00F21A71">
            <w:pPr>
              <w:rPr>
                <w:rFonts w:ascii="Arial" w:hAnsi="Arial"/>
                <w:sz w:val="16"/>
                <w:szCs w:val="16"/>
              </w:rPr>
            </w:pPr>
            <w:r w:rsidRPr="00D0162F">
              <w:rPr>
                <w:rFonts w:ascii="Arial" w:hAnsi="Arial"/>
                <w:sz w:val="16"/>
                <w:szCs w:val="16"/>
              </w:rPr>
              <w:t>211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9B15143" w14:textId="0FC698D5"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87292B" w14:textId="50E1EF9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6432871" w14:textId="30513789" w:rsidR="00F21A71" w:rsidRPr="00D0162F" w:rsidRDefault="00F21A71" w:rsidP="00F21A71">
            <w:pPr>
              <w:rPr>
                <w:rFonts w:ascii="Arial" w:hAnsi="Arial"/>
                <w:sz w:val="16"/>
                <w:szCs w:val="16"/>
              </w:rPr>
            </w:pPr>
            <w:r w:rsidRPr="00D0162F">
              <w:rPr>
                <w:rFonts w:ascii="Arial" w:hAnsi="Arial"/>
                <w:sz w:val="16"/>
                <w:szCs w:val="16"/>
              </w:rPr>
              <w:t>Addition of SA FR1 event triggered reporting without gap when DRX is used test case 6.6.2.1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735E6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7C5338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BB5D836"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A34548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9C8342" w14:textId="7E0CAB68" w:rsidR="00F21A71" w:rsidRPr="00D0162F" w:rsidRDefault="00F21A71" w:rsidP="00F21A71">
            <w:pPr>
              <w:rPr>
                <w:rFonts w:ascii="Arial" w:hAnsi="Arial"/>
                <w:sz w:val="16"/>
                <w:szCs w:val="16"/>
              </w:rPr>
            </w:pPr>
            <w:r w:rsidRPr="00D0162F">
              <w:rPr>
                <w:rFonts w:ascii="Arial" w:hAnsi="Arial"/>
                <w:sz w:val="16"/>
                <w:szCs w:val="16"/>
              </w:rPr>
              <w:t>R5-2271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364533D" w14:textId="06B0F68F" w:rsidR="00F21A71" w:rsidRPr="00D0162F" w:rsidRDefault="00F21A71" w:rsidP="00F21A71">
            <w:pPr>
              <w:rPr>
                <w:rFonts w:ascii="Arial" w:hAnsi="Arial"/>
                <w:sz w:val="16"/>
                <w:szCs w:val="16"/>
              </w:rPr>
            </w:pPr>
            <w:r w:rsidRPr="00D0162F">
              <w:rPr>
                <w:rFonts w:ascii="Arial" w:hAnsi="Arial"/>
                <w:sz w:val="16"/>
                <w:szCs w:val="16"/>
              </w:rPr>
              <w:t>211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ADA4A50" w14:textId="4DEF6DBE"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361C257" w14:textId="7551E8CA"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869775E" w14:textId="58F29F61" w:rsidR="00F21A71" w:rsidRPr="00D0162F" w:rsidRDefault="00F21A71" w:rsidP="00F21A71">
            <w:pPr>
              <w:rPr>
                <w:rFonts w:ascii="Arial" w:hAnsi="Arial"/>
                <w:sz w:val="16"/>
                <w:szCs w:val="16"/>
              </w:rPr>
            </w:pPr>
            <w:r w:rsidRPr="00D0162F">
              <w:rPr>
                <w:rFonts w:ascii="Arial" w:hAnsi="Arial"/>
                <w:sz w:val="16"/>
                <w:szCs w:val="16"/>
              </w:rPr>
              <w:t>Addition of SA event triggered reporting tests for FR1 without gap when DRX is not used test case 6.6.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15435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B88129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5784FD"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F958C71"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399D2C" w14:textId="4718C192" w:rsidR="00F21A71" w:rsidRPr="00D0162F" w:rsidRDefault="00F21A71" w:rsidP="00F21A71">
            <w:pPr>
              <w:rPr>
                <w:rFonts w:ascii="Arial" w:hAnsi="Arial"/>
                <w:sz w:val="16"/>
                <w:szCs w:val="16"/>
              </w:rPr>
            </w:pPr>
            <w:r w:rsidRPr="00D0162F">
              <w:rPr>
                <w:rFonts w:ascii="Arial" w:hAnsi="Arial"/>
                <w:sz w:val="16"/>
                <w:szCs w:val="16"/>
              </w:rPr>
              <w:t>R5-22720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84F7DD2" w14:textId="625C7442" w:rsidR="00F21A71" w:rsidRPr="00D0162F" w:rsidRDefault="00F21A71" w:rsidP="00F21A71">
            <w:pPr>
              <w:rPr>
                <w:rFonts w:ascii="Arial" w:hAnsi="Arial"/>
                <w:sz w:val="16"/>
                <w:szCs w:val="16"/>
              </w:rPr>
            </w:pPr>
            <w:r w:rsidRPr="00D0162F">
              <w:rPr>
                <w:rFonts w:ascii="Arial" w:hAnsi="Arial"/>
                <w:sz w:val="16"/>
                <w:szCs w:val="16"/>
              </w:rPr>
              <w:t>212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C9ABD26" w14:textId="0FE4F0F4"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7574F2B" w14:textId="5CFC867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B8501D5" w14:textId="1AB66907" w:rsidR="00F21A71" w:rsidRPr="00D0162F" w:rsidRDefault="00F21A71" w:rsidP="00F21A71">
            <w:pPr>
              <w:rPr>
                <w:rFonts w:ascii="Arial" w:hAnsi="Arial"/>
                <w:sz w:val="16"/>
                <w:szCs w:val="16"/>
              </w:rPr>
            </w:pPr>
            <w:r w:rsidRPr="00D0162F">
              <w:rPr>
                <w:rFonts w:ascii="Arial" w:hAnsi="Arial"/>
                <w:sz w:val="16"/>
                <w:szCs w:val="16"/>
              </w:rPr>
              <w:t>Correction of minimum conformance requirements for intra-freq measuremen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A420B9"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CB781D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E3E7D07"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E4F62A3"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687F309" w14:textId="1BC6E392" w:rsidR="00F21A71" w:rsidRPr="00D0162F" w:rsidRDefault="00F21A71" w:rsidP="00F21A71">
            <w:pPr>
              <w:rPr>
                <w:rFonts w:ascii="Arial" w:hAnsi="Arial"/>
                <w:sz w:val="16"/>
                <w:szCs w:val="16"/>
              </w:rPr>
            </w:pPr>
            <w:r w:rsidRPr="00D0162F">
              <w:rPr>
                <w:rFonts w:ascii="Arial" w:hAnsi="Arial"/>
                <w:sz w:val="16"/>
                <w:szCs w:val="16"/>
              </w:rPr>
              <w:t>R5-22721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8388CB" w14:textId="5EBFB4E2" w:rsidR="00F21A71" w:rsidRPr="00D0162F" w:rsidRDefault="00F21A71" w:rsidP="00F21A71">
            <w:pPr>
              <w:rPr>
                <w:rFonts w:ascii="Arial" w:hAnsi="Arial"/>
                <w:sz w:val="16"/>
                <w:szCs w:val="16"/>
              </w:rPr>
            </w:pPr>
            <w:r w:rsidRPr="00D0162F">
              <w:rPr>
                <w:rFonts w:ascii="Arial" w:hAnsi="Arial"/>
                <w:sz w:val="16"/>
                <w:szCs w:val="16"/>
              </w:rPr>
              <w:t>212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923BC92" w14:textId="7B8B35A3"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060B4C" w14:textId="2695B1DE"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1EC4FC8" w14:textId="77662A2C" w:rsidR="00F21A71" w:rsidRPr="00D0162F" w:rsidRDefault="00F21A71" w:rsidP="00F21A71">
            <w:pPr>
              <w:rPr>
                <w:rFonts w:ascii="Arial" w:hAnsi="Arial"/>
                <w:sz w:val="16"/>
                <w:szCs w:val="16"/>
              </w:rPr>
            </w:pPr>
            <w:r w:rsidRPr="00D0162F">
              <w:rPr>
                <w:rFonts w:ascii="Arial" w:hAnsi="Arial"/>
                <w:sz w:val="16"/>
                <w:szCs w:val="16"/>
              </w:rPr>
              <w:t>Addition of NR SA FR1 Cell reselection RedCap test case 16.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BD7828"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5EE0227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FC800D"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FC94B10"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8518492" w14:textId="3815103C" w:rsidR="00F21A71" w:rsidRPr="00D0162F" w:rsidRDefault="00F21A71" w:rsidP="00F21A71">
            <w:pPr>
              <w:rPr>
                <w:rFonts w:ascii="Arial" w:hAnsi="Arial"/>
                <w:sz w:val="16"/>
                <w:szCs w:val="16"/>
              </w:rPr>
            </w:pPr>
            <w:r w:rsidRPr="00D0162F">
              <w:rPr>
                <w:rFonts w:ascii="Arial" w:hAnsi="Arial"/>
                <w:sz w:val="16"/>
                <w:szCs w:val="16"/>
              </w:rPr>
              <w:t>R5-22721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A57B41F" w14:textId="57D54AAB" w:rsidR="00F21A71" w:rsidRPr="00D0162F" w:rsidRDefault="00F21A71" w:rsidP="00F21A71">
            <w:pPr>
              <w:rPr>
                <w:rFonts w:ascii="Arial" w:hAnsi="Arial"/>
                <w:sz w:val="16"/>
                <w:szCs w:val="16"/>
              </w:rPr>
            </w:pPr>
            <w:r w:rsidRPr="00D0162F">
              <w:rPr>
                <w:rFonts w:ascii="Arial" w:hAnsi="Arial"/>
                <w:sz w:val="16"/>
                <w:szCs w:val="16"/>
              </w:rPr>
              <w:t>21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A5F65C" w14:textId="2C9E64BA"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E8ECE1" w14:textId="538B0EE8"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0D45C30" w14:textId="5ACA82E4" w:rsidR="00F21A71" w:rsidRPr="00D0162F" w:rsidRDefault="00F21A71" w:rsidP="00F21A71">
            <w:pPr>
              <w:rPr>
                <w:rFonts w:ascii="Arial" w:hAnsi="Arial"/>
                <w:sz w:val="16"/>
                <w:szCs w:val="16"/>
              </w:rPr>
            </w:pPr>
            <w:r w:rsidRPr="00D0162F">
              <w:rPr>
                <w:rFonts w:ascii="Arial" w:hAnsi="Arial"/>
                <w:sz w:val="16"/>
                <w:szCs w:val="16"/>
              </w:rPr>
              <w:t>Addition of NR SA FR1 Cell reselection RedCap test case 16.1.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E17F5E"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58F88B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984ACF"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87ADDE4"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9F1C83" w14:textId="1B1CB07B" w:rsidR="00F21A71" w:rsidRPr="00D0162F" w:rsidRDefault="00F21A71" w:rsidP="00F21A71">
            <w:pPr>
              <w:rPr>
                <w:rFonts w:ascii="Arial" w:hAnsi="Arial"/>
                <w:sz w:val="16"/>
                <w:szCs w:val="16"/>
              </w:rPr>
            </w:pPr>
            <w:r w:rsidRPr="00D0162F">
              <w:rPr>
                <w:rFonts w:ascii="Arial" w:hAnsi="Arial"/>
                <w:sz w:val="16"/>
                <w:szCs w:val="16"/>
              </w:rPr>
              <w:t>R5-2272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15BFA2" w14:textId="18C7C43C" w:rsidR="00F21A71" w:rsidRPr="00D0162F" w:rsidRDefault="00F21A71" w:rsidP="00F21A71">
            <w:pPr>
              <w:rPr>
                <w:rFonts w:ascii="Arial" w:hAnsi="Arial"/>
                <w:sz w:val="16"/>
                <w:szCs w:val="16"/>
              </w:rPr>
            </w:pPr>
            <w:r w:rsidRPr="00D0162F">
              <w:rPr>
                <w:rFonts w:ascii="Arial" w:hAnsi="Arial"/>
                <w:sz w:val="16"/>
                <w:szCs w:val="16"/>
              </w:rPr>
              <w:t>212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0656F02" w14:textId="42BFDF21"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E6092AA" w14:textId="55DFCAB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9E7762C" w14:textId="420032EF" w:rsidR="00F21A71" w:rsidRPr="00D0162F" w:rsidRDefault="00F21A71" w:rsidP="00F21A71">
            <w:pPr>
              <w:rPr>
                <w:rFonts w:ascii="Arial" w:hAnsi="Arial"/>
                <w:sz w:val="16"/>
                <w:szCs w:val="16"/>
              </w:rPr>
            </w:pPr>
            <w:r w:rsidRPr="00D0162F">
              <w:rPr>
                <w:rFonts w:ascii="Arial" w:hAnsi="Arial"/>
                <w:sz w:val="16"/>
                <w:szCs w:val="16"/>
              </w:rPr>
              <w:t>Addition of NR SA FR1 Cell reselection RedCap test case 16.1.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AD5DEA"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07A91D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F9C3FC"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5E088D7"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EE8855" w14:textId="36AB1AA1" w:rsidR="00F21A71" w:rsidRPr="00D0162F" w:rsidRDefault="00F21A71" w:rsidP="00F21A71">
            <w:pPr>
              <w:rPr>
                <w:rFonts w:ascii="Arial" w:hAnsi="Arial"/>
                <w:sz w:val="16"/>
                <w:szCs w:val="16"/>
              </w:rPr>
            </w:pPr>
            <w:r w:rsidRPr="00D0162F">
              <w:rPr>
                <w:rFonts w:ascii="Arial" w:hAnsi="Arial"/>
                <w:sz w:val="16"/>
                <w:szCs w:val="16"/>
              </w:rPr>
              <w:t>R5-2272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6F0F1D4" w14:textId="057053CE" w:rsidR="00F21A71" w:rsidRPr="00D0162F" w:rsidRDefault="00F21A71" w:rsidP="00F21A71">
            <w:pPr>
              <w:rPr>
                <w:rFonts w:ascii="Arial" w:hAnsi="Arial"/>
                <w:sz w:val="16"/>
                <w:szCs w:val="16"/>
              </w:rPr>
            </w:pPr>
            <w:r w:rsidRPr="00D0162F">
              <w:rPr>
                <w:rFonts w:ascii="Arial" w:hAnsi="Arial"/>
                <w:sz w:val="16"/>
                <w:szCs w:val="16"/>
              </w:rPr>
              <w:t>213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7A40C3" w14:textId="414BB557"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1133E4D" w14:textId="1078AA98"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49D20F" w14:textId="7C4656BA" w:rsidR="00F21A71" w:rsidRPr="00D0162F" w:rsidRDefault="00F21A71" w:rsidP="00F21A71">
            <w:pPr>
              <w:rPr>
                <w:rFonts w:ascii="Arial" w:hAnsi="Arial"/>
                <w:sz w:val="16"/>
                <w:szCs w:val="16"/>
              </w:rPr>
            </w:pPr>
            <w:r w:rsidRPr="00D0162F">
              <w:rPr>
                <w:rFonts w:ascii="Arial" w:hAnsi="Arial"/>
                <w:sz w:val="16"/>
                <w:szCs w:val="16"/>
              </w:rPr>
              <w:t>Addition of NR SA FR1 Cell reselection RedCap test case 16.1.1.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0C6B3C"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FCC86A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39FC62"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0943189"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3D513B" w14:textId="5D2951F3" w:rsidR="00F21A71" w:rsidRPr="00D0162F" w:rsidRDefault="00F21A71" w:rsidP="00F21A71">
            <w:pPr>
              <w:rPr>
                <w:rFonts w:ascii="Arial" w:hAnsi="Arial"/>
                <w:sz w:val="16"/>
                <w:szCs w:val="16"/>
              </w:rPr>
            </w:pPr>
            <w:r w:rsidRPr="00D0162F">
              <w:rPr>
                <w:rFonts w:ascii="Arial" w:hAnsi="Arial"/>
                <w:sz w:val="16"/>
                <w:szCs w:val="16"/>
              </w:rPr>
              <w:t>R5-2272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B61ECAB" w14:textId="0035307C" w:rsidR="00F21A71" w:rsidRPr="00D0162F" w:rsidRDefault="00F21A71" w:rsidP="00F21A71">
            <w:pPr>
              <w:rPr>
                <w:rFonts w:ascii="Arial" w:hAnsi="Arial"/>
                <w:sz w:val="16"/>
                <w:szCs w:val="16"/>
              </w:rPr>
            </w:pPr>
            <w:r w:rsidRPr="00D0162F">
              <w:rPr>
                <w:rFonts w:ascii="Arial" w:hAnsi="Arial"/>
                <w:sz w:val="16"/>
                <w:szCs w:val="16"/>
              </w:rPr>
              <w:t>213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6C14AB8" w14:textId="1391BF6B"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5C3A9A" w14:textId="59693274"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D4103E8" w14:textId="31CA09A6" w:rsidR="00F21A71" w:rsidRPr="00D0162F" w:rsidRDefault="00F21A71" w:rsidP="00F21A71">
            <w:pPr>
              <w:rPr>
                <w:rFonts w:ascii="Arial" w:hAnsi="Arial"/>
                <w:sz w:val="16"/>
                <w:szCs w:val="16"/>
              </w:rPr>
            </w:pPr>
            <w:r w:rsidRPr="00D0162F">
              <w:rPr>
                <w:rFonts w:ascii="Arial" w:hAnsi="Arial"/>
                <w:sz w:val="16"/>
                <w:szCs w:val="16"/>
              </w:rPr>
              <w:t>Addition of NR SA FR1 Cell reselection RedCap test case 16.1.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3FAC94"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3A68DE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4577DAD"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B7D4617"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FF6BE17" w14:textId="1539D1B7" w:rsidR="00F21A71" w:rsidRPr="00D0162F" w:rsidRDefault="00F21A71" w:rsidP="00F21A71">
            <w:pPr>
              <w:rPr>
                <w:rFonts w:ascii="Arial" w:hAnsi="Arial"/>
                <w:sz w:val="16"/>
                <w:szCs w:val="16"/>
              </w:rPr>
            </w:pPr>
            <w:r w:rsidRPr="00D0162F">
              <w:rPr>
                <w:rFonts w:ascii="Arial" w:hAnsi="Arial"/>
                <w:sz w:val="16"/>
                <w:szCs w:val="16"/>
              </w:rPr>
              <w:t>R5-2272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E75B1C" w14:textId="33C17865" w:rsidR="00F21A71" w:rsidRPr="00D0162F" w:rsidRDefault="00F21A71" w:rsidP="00F21A71">
            <w:pPr>
              <w:rPr>
                <w:rFonts w:ascii="Arial" w:hAnsi="Arial"/>
                <w:sz w:val="16"/>
                <w:szCs w:val="16"/>
              </w:rPr>
            </w:pPr>
            <w:r w:rsidRPr="00D0162F">
              <w:rPr>
                <w:rFonts w:ascii="Arial" w:hAnsi="Arial"/>
                <w:sz w:val="16"/>
                <w:szCs w:val="16"/>
              </w:rPr>
              <w:t>213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19F2A99" w14:textId="20348818"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31F8DD" w14:textId="1A55CC8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225027E" w14:textId="093B9985" w:rsidR="00F21A71" w:rsidRPr="00D0162F" w:rsidRDefault="00F21A71" w:rsidP="00F21A71">
            <w:pPr>
              <w:rPr>
                <w:rFonts w:ascii="Arial" w:hAnsi="Arial"/>
                <w:sz w:val="16"/>
                <w:szCs w:val="16"/>
              </w:rPr>
            </w:pPr>
            <w:r w:rsidRPr="00D0162F">
              <w:rPr>
                <w:rFonts w:ascii="Arial" w:hAnsi="Arial"/>
                <w:sz w:val="16"/>
                <w:szCs w:val="16"/>
              </w:rPr>
              <w:t>Addition of NR SA FR1 Cell reselection RedCap test case 16.1.1.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DD44D6"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8AE5FC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9E8753"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7BA3BAB"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8FD1A7" w14:textId="662F0550" w:rsidR="00F21A71" w:rsidRPr="00D0162F" w:rsidRDefault="00F21A71" w:rsidP="00F21A71">
            <w:pPr>
              <w:rPr>
                <w:rFonts w:ascii="Arial" w:hAnsi="Arial"/>
                <w:sz w:val="16"/>
                <w:szCs w:val="16"/>
              </w:rPr>
            </w:pPr>
            <w:r w:rsidRPr="00D0162F">
              <w:rPr>
                <w:rFonts w:ascii="Arial" w:hAnsi="Arial"/>
                <w:sz w:val="16"/>
                <w:szCs w:val="16"/>
              </w:rPr>
              <w:t>R5-2272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6AFF42" w14:textId="6894E9CE" w:rsidR="00F21A71" w:rsidRPr="00D0162F" w:rsidRDefault="00F21A71" w:rsidP="00F21A71">
            <w:pPr>
              <w:rPr>
                <w:rFonts w:ascii="Arial" w:hAnsi="Arial"/>
                <w:sz w:val="16"/>
                <w:szCs w:val="16"/>
              </w:rPr>
            </w:pPr>
            <w:r w:rsidRPr="00D0162F">
              <w:rPr>
                <w:rFonts w:ascii="Arial" w:hAnsi="Arial"/>
                <w:sz w:val="16"/>
                <w:szCs w:val="16"/>
              </w:rPr>
              <w:t>21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9CF701B" w14:textId="33DA6099"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0C694A" w14:textId="5BB8A27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5301F89" w14:textId="379A19AA" w:rsidR="00F21A71" w:rsidRPr="00D0162F" w:rsidRDefault="00F21A71" w:rsidP="00F21A71">
            <w:pPr>
              <w:rPr>
                <w:rFonts w:ascii="Arial" w:hAnsi="Arial"/>
                <w:sz w:val="16"/>
                <w:szCs w:val="16"/>
              </w:rPr>
            </w:pPr>
            <w:r w:rsidRPr="00D0162F">
              <w:rPr>
                <w:rFonts w:ascii="Arial" w:hAnsi="Arial"/>
                <w:sz w:val="16"/>
                <w:szCs w:val="16"/>
              </w:rPr>
              <w:t>Addition of NR SA FR1 Cell reselection RedCap test case 16.1.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36BAF1"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2EB201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9E3AC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541C610"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584658" w14:textId="34EBB1DE" w:rsidR="00F21A71" w:rsidRPr="00D0162F" w:rsidRDefault="00F21A71" w:rsidP="00F21A71">
            <w:pPr>
              <w:rPr>
                <w:rFonts w:ascii="Arial" w:hAnsi="Arial"/>
                <w:sz w:val="16"/>
                <w:szCs w:val="16"/>
              </w:rPr>
            </w:pPr>
            <w:r w:rsidRPr="00D0162F">
              <w:rPr>
                <w:rFonts w:ascii="Arial" w:hAnsi="Arial"/>
                <w:sz w:val="16"/>
                <w:szCs w:val="16"/>
              </w:rPr>
              <w:t>R5-2273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8F56C5" w14:textId="553DF471" w:rsidR="00F21A71" w:rsidRPr="00D0162F" w:rsidRDefault="00F21A71" w:rsidP="00F21A71">
            <w:pPr>
              <w:rPr>
                <w:rFonts w:ascii="Arial" w:hAnsi="Arial"/>
                <w:sz w:val="16"/>
                <w:szCs w:val="16"/>
              </w:rPr>
            </w:pPr>
            <w:r w:rsidRPr="00D0162F">
              <w:rPr>
                <w:rFonts w:ascii="Arial" w:hAnsi="Arial"/>
                <w:sz w:val="16"/>
                <w:szCs w:val="16"/>
              </w:rPr>
              <w:t>21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6006AE8" w14:textId="44D76FE3"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912079F" w14:textId="17EC3354"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3BB2CBA" w14:textId="3B8CAA7D" w:rsidR="00F21A71" w:rsidRPr="00D0162F" w:rsidRDefault="00F21A71" w:rsidP="00F21A71">
            <w:pPr>
              <w:rPr>
                <w:rFonts w:ascii="Arial" w:hAnsi="Arial"/>
                <w:sz w:val="16"/>
                <w:szCs w:val="16"/>
              </w:rPr>
            </w:pPr>
            <w:r w:rsidRPr="00D0162F">
              <w:rPr>
                <w:rFonts w:ascii="Arial" w:hAnsi="Arial"/>
                <w:sz w:val="16"/>
                <w:szCs w:val="16"/>
              </w:rPr>
              <w:t>Correction in 6.1.1.4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AFA21E"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C2AC40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3BFE7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59E2270"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9C06E7" w14:textId="51136964" w:rsidR="00F21A71" w:rsidRPr="00D0162F" w:rsidRDefault="00F21A71" w:rsidP="00F21A71">
            <w:pPr>
              <w:rPr>
                <w:rFonts w:ascii="Arial" w:hAnsi="Arial"/>
                <w:sz w:val="16"/>
                <w:szCs w:val="16"/>
              </w:rPr>
            </w:pPr>
            <w:r w:rsidRPr="00D0162F">
              <w:rPr>
                <w:rFonts w:ascii="Arial" w:hAnsi="Arial"/>
                <w:sz w:val="16"/>
                <w:szCs w:val="16"/>
              </w:rPr>
              <w:t>R5-2273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2C1B6C4" w14:textId="5B79EB84" w:rsidR="00F21A71" w:rsidRPr="00D0162F" w:rsidRDefault="00F21A71" w:rsidP="00F21A71">
            <w:pPr>
              <w:rPr>
                <w:rFonts w:ascii="Arial" w:hAnsi="Arial"/>
                <w:sz w:val="16"/>
                <w:szCs w:val="16"/>
              </w:rPr>
            </w:pPr>
            <w:r w:rsidRPr="00D0162F">
              <w:rPr>
                <w:rFonts w:ascii="Arial" w:hAnsi="Arial"/>
                <w:sz w:val="16"/>
                <w:szCs w:val="16"/>
              </w:rPr>
              <w:t>213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C8D57F2" w14:textId="6F4D0429"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73911D" w14:textId="78A59798"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D92FA32" w14:textId="14C0F986" w:rsidR="00F21A71" w:rsidRPr="00D0162F" w:rsidRDefault="00F21A71" w:rsidP="00F21A71">
            <w:pPr>
              <w:rPr>
                <w:rFonts w:ascii="Arial" w:hAnsi="Arial"/>
                <w:sz w:val="16"/>
                <w:szCs w:val="16"/>
              </w:rPr>
            </w:pPr>
            <w:r w:rsidRPr="00D0162F">
              <w:rPr>
                <w:rFonts w:ascii="Arial" w:hAnsi="Arial"/>
                <w:sz w:val="16"/>
                <w:szCs w:val="16"/>
              </w:rPr>
              <w:t>Correction in 6.1.2.4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954953"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70E88F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B00AD3"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F9C3443"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8DF8F6" w14:textId="70BEEFB3" w:rsidR="00F21A71" w:rsidRPr="00D0162F" w:rsidRDefault="00F21A71" w:rsidP="00F21A71">
            <w:pPr>
              <w:rPr>
                <w:rFonts w:ascii="Arial" w:hAnsi="Arial"/>
                <w:sz w:val="16"/>
                <w:szCs w:val="16"/>
              </w:rPr>
            </w:pPr>
            <w:r w:rsidRPr="00D0162F">
              <w:rPr>
                <w:rFonts w:ascii="Arial" w:hAnsi="Arial"/>
                <w:sz w:val="16"/>
                <w:szCs w:val="16"/>
              </w:rPr>
              <w:t>R5-22734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F94AA58" w14:textId="03B5A86B" w:rsidR="00F21A71" w:rsidRPr="00D0162F" w:rsidRDefault="00F21A71" w:rsidP="00F21A71">
            <w:pPr>
              <w:rPr>
                <w:rFonts w:ascii="Arial" w:hAnsi="Arial"/>
                <w:sz w:val="16"/>
                <w:szCs w:val="16"/>
              </w:rPr>
            </w:pPr>
            <w:r w:rsidRPr="00D0162F">
              <w:rPr>
                <w:rFonts w:ascii="Arial" w:hAnsi="Arial"/>
                <w:sz w:val="16"/>
                <w:szCs w:val="16"/>
              </w:rPr>
              <w:t>214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57B58D" w14:textId="6B0AD0A2"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0DCDC48" w14:textId="18F2C6C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3FB8BF2" w14:textId="5D999DFD" w:rsidR="00F21A71" w:rsidRPr="00D0162F" w:rsidRDefault="00F21A71" w:rsidP="00F21A71">
            <w:pPr>
              <w:rPr>
                <w:rFonts w:ascii="Arial" w:hAnsi="Arial"/>
                <w:sz w:val="16"/>
                <w:szCs w:val="16"/>
              </w:rPr>
            </w:pPr>
            <w:r w:rsidRPr="00D0162F">
              <w:rPr>
                <w:rFonts w:ascii="Arial" w:hAnsi="Arial"/>
                <w:sz w:val="16"/>
                <w:szCs w:val="16"/>
              </w:rPr>
              <w:t>Correction on MU definition for BWP switch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34C24C"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0D880A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AA58A2"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91708F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3BF6B21" w14:textId="67FEA614" w:rsidR="00F21A71" w:rsidRPr="00D0162F" w:rsidRDefault="00F21A71" w:rsidP="00F21A71">
            <w:pPr>
              <w:rPr>
                <w:rFonts w:ascii="Arial" w:hAnsi="Arial"/>
                <w:sz w:val="16"/>
                <w:szCs w:val="16"/>
              </w:rPr>
            </w:pPr>
            <w:r w:rsidRPr="00D0162F">
              <w:rPr>
                <w:rFonts w:ascii="Arial" w:hAnsi="Arial"/>
                <w:sz w:val="16"/>
                <w:szCs w:val="16"/>
              </w:rPr>
              <w:t>R5-22734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17DBFCE" w14:textId="34C141F9" w:rsidR="00F21A71" w:rsidRPr="00D0162F" w:rsidRDefault="00F21A71" w:rsidP="00F21A71">
            <w:pPr>
              <w:rPr>
                <w:rFonts w:ascii="Arial" w:hAnsi="Arial"/>
                <w:sz w:val="16"/>
                <w:szCs w:val="16"/>
              </w:rPr>
            </w:pPr>
            <w:r w:rsidRPr="00D0162F">
              <w:rPr>
                <w:rFonts w:ascii="Arial" w:hAnsi="Arial"/>
                <w:sz w:val="16"/>
                <w:szCs w:val="16"/>
              </w:rPr>
              <w:t>214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34347B" w14:textId="750CBA55"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DCE02DC" w14:textId="045536A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350AA43" w14:textId="0EDB15E2" w:rsidR="00F21A71" w:rsidRPr="00D0162F" w:rsidRDefault="00F21A71" w:rsidP="00F21A71">
            <w:pPr>
              <w:rPr>
                <w:rFonts w:ascii="Arial" w:hAnsi="Arial"/>
                <w:sz w:val="16"/>
                <w:szCs w:val="16"/>
              </w:rPr>
            </w:pPr>
            <w:r w:rsidRPr="00D0162F">
              <w:rPr>
                <w:rFonts w:ascii="Arial" w:hAnsi="Arial"/>
                <w:sz w:val="16"/>
                <w:szCs w:val="16"/>
              </w:rPr>
              <w:t>Updates to L1-RSRP NSA FR1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A08344"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E9A03B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CC3BF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2246C0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507272" w14:textId="2F363771" w:rsidR="00F21A71" w:rsidRPr="00D0162F" w:rsidRDefault="00F21A71" w:rsidP="00F21A71">
            <w:pPr>
              <w:rPr>
                <w:rFonts w:ascii="Arial" w:hAnsi="Arial"/>
                <w:sz w:val="16"/>
                <w:szCs w:val="16"/>
              </w:rPr>
            </w:pPr>
            <w:r w:rsidRPr="00D0162F">
              <w:rPr>
                <w:rFonts w:ascii="Arial" w:hAnsi="Arial"/>
                <w:sz w:val="16"/>
                <w:szCs w:val="16"/>
              </w:rPr>
              <w:t>R5-22734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438B01" w14:textId="541E9489" w:rsidR="00F21A71" w:rsidRPr="00D0162F" w:rsidRDefault="00F21A71" w:rsidP="00F21A71">
            <w:pPr>
              <w:rPr>
                <w:rFonts w:ascii="Arial" w:hAnsi="Arial"/>
                <w:sz w:val="16"/>
                <w:szCs w:val="16"/>
              </w:rPr>
            </w:pPr>
            <w:r w:rsidRPr="00D0162F">
              <w:rPr>
                <w:rFonts w:ascii="Arial" w:hAnsi="Arial"/>
                <w:sz w:val="16"/>
                <w:szCs w:val="16"/>
              </w:rPr>
              <w:t>214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388E7C" w14:textId="34352CE1" w:rsidR="00F21A71" w:rsidRPr="00D0162F" w:rsidRDefault="00F21A71"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9BF2541" w14:textId="770776C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051244" w14:textId="7843477F" w:rsidR="00F21A71" w:rsidRPr="00D0162F" w:rsidRDefault="00F21A71" w:rsidP="00F21A71">
            <w:pPr>
              <w:rPr>
                <w:rFonts w:ascii="Arial" w:hAnsi="Arial"/>
                <w:sz w:val="16"/>
                <w:szCs w:val="16"/>
              </w:rPr>
            </w:pPr>
            <w:r w:rsidRPr="00D0162F">
              <w:rPr>
                <w:rFonts w:ascii="Arial" w:hAnsi="Arial"/>
                <w:sz w:val="16"/>
                <w:szCs w:val="16"/>
              </w:rPr>
              <w:t>Updates to L1-RSRP SA FR2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9AAAD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C5B786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58CF04D"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AEB80A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B28558" w14:textId="4CA25D88" w:rsidR="00F21A71" w:rsidRPr="00D0162F" w:rsidRDefault="00F21A71" w:rsidP="00F21A71">
            <w:pPr>
              <w:rPr>
                <w:rFonts w:ascii="Arial" w:hAnsi="Arial"/>
                <w:sz w:val="16"/>
                <w:szCs w:val="16"/>
              </w:rPr>
            </w:pPr>
            <w:r w:rsidRPr="00D0162F">
              <w:rPr>
                <w:rFonts w:ascii="Arial" w:hAnsi="Arial"/>
                <w:sz w:val="16"/>
                <w:szCs w:val="16"/>
              </w:rPr>
              <w:t>R5-227</w:t>
            </w:r>
            <w:r w:rsidR="00AA4FC5" w:rsidRPr="00D0162F">
              <w:rPr>
                <w:rFonts w:ascii="Arial" w:hAnsi="Arial"/>
                <w:sz w:val="16"/>
                <w:szCs w:val="16"/>
              </w:rPr>
              <w:t>99</w:t>
            </w:r>
            <w:r w:rsidRPr="00D0162F">
              <w:rPr>
                <w:rFonts w:ascii="Arial" w:hAnsi="Arial"/>
                <w:sz w:val="16"/>
                <w:szCs w:val="16"/>
              </w:rPr>
              <w:t>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6B2472E" w14:textId="74655FC0" w:rsidR="00F21A71" w:rsidRPr="00D0162F" w:rsidRDefault="00F21A71" w:rsidP="00F21A71">
            <w:pPr>
              <w:rPr>
                <w:rFonts w:ascii="Arial" w:hAnsi="Arial"/>
                <w:sz w:val="16"/>
                <w:szCs w:val="16"/>
              </w:rPr>
            </w:pPr>
            <w:r w:rsidRPr="00D0162F">
              <w:rPr>
                <w:rFonts w:ascii="Arial" w:hAnsi="Arial"/>
                <w:sz w:val="16"/>
                <w:szCs w:val="16"/>
              </w:rPr>
              <w:t>213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0616AC2" w14:textId="5150FF18" w:rsidR="00F21A71" w:rsidRPr="00D0162F" w:rsidRDefault="00AA4FC5"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494D0C" w14:textId="465121AA"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B1DA484" w14:textId="44958B88" w:rsidR="00F21A71" w:rsidRPr="00D0162F" w:rsidRDefault="00F21A71" w:rsidP="00F21A71">
            <w:pPr>
              <w:rPr>
                <w:rFonts w:ascii="Arial" w:hAnsi="Arial"/>
                <w:sz w:val="16"/>
                <w:szCs w:val="16"/>
              </w:rPr>
            </w:pPr>
            <w:r w:rsidRPr="00D0162F">
              <w:rPr>
                <w:rFonts w:ascii="Arial" w:hAnsi="Arial"/>
                <w:sz w:val="16"/>
                <w:szCs w:val="16"/>
              </w:rPr>
              <w:t>Updates to CLI Measurement test case 5.6.4.1, 5.7.5.1, 7.6.4.1 and 7.7.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3D5E6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2E849F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26B8E0"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48F185C"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A630A0" w14:textId="7E535C3C" w:rsidR="00F21A71" w:rsidRPr="00D0162F" w:rsidRDefault="00F21A71" w:rsidP="00F21A71">
            <w:pPr>
              <w:rPr>
                <w:rFonts w:ascii="Arial" w:hAnsi="Arial"/>
                <w:sz w:val="16"/>
                <w:szCs w:val="16"/>
              </w:rPr>
            </w:pPr>
            <w:r w:rsidRPr="00D0162F">
              <w:rPr>
                <w:rFonts w:ascii="Arial" w:hAnsi="Arial"/>
                <w:sz w:val="16"/>
                <w:szCs w:val="16"/>
              </w:rPr>
              <w:t>R5-22764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2A4549A" w14:textId="31856414" w:rsidR="00F21A71" w:rsidRPr="00D0162F" w:rsidRDefault="00F21A71" w:rsidP="00F21A71">
            <w:pPr>
              <w:rPr>
                <w:rFonts w:ascii="Arial" w:hAnsi="Arial"/>
                <w:sz w:val="16"/>
                <w:szCs w:val="16"/>
              </w:rPr>
            </w:pPr>
            <w:r w:rsidRPr="00D0162F">
              <w:rPr>
                <w:rFonts w:ascii="Arial" w:hAnsi="Arial"/>
                <w:sz w:val="16"/>
                <w:szCs w:val="16"/>
              </w:rPr>
              <w:t>195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54E4FB1" w14:textId="655D2DA1" w:rsidR="00F21A71" w:rsidRPr="00D0162F" w:rsidRDefault="00F21A71" w:rsidP="00F21A71">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541888" w14:textId="42AC5593"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D3E146F" w14:textId="5C6C639E" w:rsidR="00F21A71" w:rsidRPr="00D0162F" w:rsidRDefault="00F21A71" w:rsidP="00F21A71">
            <w:pPr>
              <w:rPr>
                <w:rFonts w:ascii="Arial" w:hAnsi="Arial"/>
                <w:sz w:val="16"/>
                <w:szCs w:val="16"/>
              </w:rPr>
            </w:pPr>
            <w:r w:rsidRPr="00D0162F">
              <w:rPr>
                <w:rFonts w:ascii="Arial" w:hAnsi="Arial"/>
                <w:sz w:val="16"/>
                <w:szCs w:val="16"/>
              </w:rPr>
              <w:t>Update of EN-DC FR1 TC 4.5.7.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A2F044"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CFDD3D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46ADD87"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2C1587D"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6C8215" w14:textId="1410445E" w:rsidR="00F21A71" w:rsidRPr="00D0162F" w:rsidRDefault="00F21A71" w:rsidP="00F21A71">
            <w:pPr>
              <w:rPr>
                <w:rFonts w:ascii="Arial" w:hAnsi="Arial"/>
                <w:sz w:val="16"/>
                <w:szCs w:val="16"/>
              </w:rPr>
            </w:pPr>
            <w:r w:rsidRPr="00D0162F">
              <w:rPr>
                <w:rFonts w:ascii="Arial" w:hAnsi="Arial"/>
                <w:sz w:val="16"/>
                <w:szCs w:val="16"/>
              </w:rPr>
              <w:t>R5-226</w:t>
            </w:r>
            <w:r w:rsidR="00BF09B0" w:rsidRPr="00D0162F">
              <w:rPr>
                <w:rFonts w:ascii="Arial" w:hAnsi="Arial"/>
                <w:sz w:val="16"/>
                <w:szCs w:val="16"/>
              </w:rPr>
              <w:t>8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3C75531" w14:textId="685BCB4E" w:rsidR="00F21A71" w:rsidRPr="00D0162F" w:rsidRDefault="00F21A71" w:rsidP="00F21A71">
            <w:pPr>
              <w:rPr>
                <w:rFonts w:ascii="Arial" w:hAnsi="Arial"/>
                <w:sz w:val="16"/>
                <w:szCs w:val="16"/>
              </w:rPr>
            </w:pPr>
            <w:r w:rsidRPr="00D0162F">
              <w:rPr>
                <w:rFonts w:ascii="Arial" w:hAnsi="Arial"/>
                <w:sz w:val="16"/>
                <w:szCs w:val="16"/>
              </w:rPr>
              <w:t>20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11C127E" w14:textId="6D478DF1" w:rsidR="00F21A71" w:rsidRPr="00D0162F" w:rsidRDefault="00BF09B0" w:rsidP="00F21A71">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FE2F82" w14:textId="45D1E253"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E716FDC" w14:textId="561A2164" w:rsidR="00F21A71" w:rsidRPr="00D0162F" w:rsidRDefault="00F21A71" w:rsidP="00F21A71">
            <w:pPr>
              <w:rPr>
                <w:rFonts w:ascii="Arial" w:hAnsi="Arial"/>
                <w:sz w:val="16"/>
                <w:szCs w:val="16"/>
              </w:rPr>
            </w:pPr>
            <w:r w:rsidRPr="00D0162F">
              <w:rPr>
                <w:rFonts w:ascii="Arial" w:hAnsi="Arial"/>
                <w:sz w:val="16"/>
                <w:szCs w:val="16"/>
              </w:rPr>
              <w:t>Update of RRM Test Case 5.5.3.1 EN-DC FR2 SCell activation and deactivation intra-band in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DD1865"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958AC9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B5211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FC379E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92840C7" w14:textId="131D7F56" w:rsidR="00F21A71" w:rsidRPr="00D0162F" w:rsidRDefault="00F21A71" w:rsidP="00F21A71">
            <w:pPr>
              <w:rPr>
                <w:rFonts w:ascii="Arial" w:hAnsi="Arial"/>
                <w:sz w:val="16"/>
                <w:szCs w:val="16"/>
              </w:rPr>
            </w:pPr>
            <w:r w:rsidRPr="00D0162F">
              <w:rPr>
                <w:rFonts w:ascii="Arial" w:hAnsi="Arial"/>
                <w:sz w:val="16"/>
                <w:szCs w:val="16"/>
              </w:rPr>
              <w:t>R5-2276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849CC11" w14:textId="1FE45F59" w:rsidR="00F21A71" w:rsidRPr="00D0162F" w:rsidRDefault="00F21A71" w:rsidP="00F21A71">
            <w:pPr>
              <w:rPr>
                <w:rFonts w:ascii="Arial" w:hAnsi="Arial"/>
                <w:sz w:val="16"/>
                <w:szCs w:val="16"/>
              </w:rPr>
            </w:pPr>
            <w:r w:rsidRPr="00D0162F">
              <w:rPr>
                <w:rFonts w:ascii="Arial" w:hAnsi="Arial"/>
                <w:sz w:val="16"/>
                <w:szCs w:val="16"/>
              </w:rPr>
              <w:t>209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2265D61" w14:textId="172AA0F7"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4D9045D" w14:textId="596DF01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489517A" w14:textId="1D52E213" w:rsidR="00F21A71" w:rsidRPr="00D0162F" w:rsidRDefault="00F21A71" w:rsidP="00F21A71">
            <w:pPr>
              <w:rPr>
                <w:rFonts w:ascii="Arial" w:hAnsi="Arial"/>
                <w:sz w:val="16"/>
                <w:szCs w:val="16"/>
              </w:rPr>
            </w:pPr>
            <w:r w:rsidRPr="00D0162F">
              <w:rPr>
                <w:rFonts w:ascii="Arial" w:hAnsi="Arial"/>
                <w:sz w:val="16"/>
                <w:szCs w:val="16"/>
              </w:rPr>
              <w:t>Correction to FR2 NSA RLM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07B286"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D51EFC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E25555"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AF058FF"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93148B" w14:textId="6DAAB658" w:rsidR="00F21A71" w:rsidRPr="00D0162F" w:rsidRDefault="00F21A71" w:rsidP="00F21A71">
            <w:pPr>
              <w:rPr>
                <w:rFonts w:ascii="Arial" w:hAnsi="Arial"/>
                <w:sz w:val="16"/>
                <w:szCs w:val="16"/>
              </w:rPr>
            </w:pPr>
            <w:r w:rsidRPr="00D0162F">
              <w:rPr>
                <w:rFonts w:ascii="Arial" w:hAnsi="Arial"/>
                <w:sz w:val="16"/>
                <w:szCs w:val="16"/>
              </w:rPr>
              <w:t>R5-2278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287CD2D" w14:textId="69A032FD" w:rsidR="00F21A71" w:rsidRPr="00D0162F" w:rsidRDefault="00F21A71" w:rsidP="00F21A71">
            <w:pPr>
              <w:rPr>
                <w:rFonts w:ascii="Arial" w:hAnsi="Arial"/>
                <w:sz w:val="16"/>
                <w:szCs w:val="16"/>
              </w:rPr>
            </w:pPr>
            <w:r w:rsidRPr="00D0162F">
              <w:rPr>
                <w:rFonts w:ascii="Arial" w:hAnsi="Arial"/>
                <w:sz w:val="16"/>
                <w:szCs w:val="16"/>
              </w:rPr>
              <w:t>207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ED6DF10" w14:textId="41D0FA30"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4383222" w14:textId="091ADAF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AE7E7DA" w14:textId="16CC6281" w:rsidR="00F21A71" w:rsidRPr="00D0162F" w:rsidRDefault="00F21A71" w:rsidP="00F21A71">
            <w:pPr>
              <w:rPr>
                <w:rFonts w:ascii="Arial" w:hAnsi="Arial"/>
                <w:sz w:val="16"/>
                <w:szCs w:val="16"/>
              </w:rPr>
            </w:pPr>
            <w:r w:rsidRPr="00D0162F">
              <w:rPr>
                <w:rFonts w:ascii="Arial" w:hAnsi="Arial"/>
                <w:sz w:val="16"/>
                <w:szCs w:val="16"/>
              </w:rPr>
              <w:t>Editorial update to RACH 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B67FC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516F36E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67AADC"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3129B68"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E0A451" w14:textId="49223F56" w:rsidR="00F21A71" w:rsidRPr="00D0162F" w:rsidRDefault="00F21A71" w:rsidP="00F21A71">
            <w:pPr>
              <w:rPr>
                <w:rFonts w:ascii="Arial" w:hAnsi="Arial"/>
                <w:sz w:val="16"/>
                <w:szCs w:val="16"/>
              </w:rPr>
            </w:pPr>
            <w:r w:rsidRPr="00D0162F">
              <w:rPr>
                <w:rFonts w:ascii="Arial" w:hAnsi="Arial"/>
                <w:sz w:val="16"/>
                <w:szCs w:val="16"/>
              </w:rPr>
              <w:t>R5-2278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40CB8D4" w14:textId="664EA279" w:rsidR="00F21A71" w:rsidRPr="00D0162F" w:rsidRDefault="00F21A71" w:rsidP="00F21A71">
            <w:pPr>
              <w:rPr>
                <w:rFonts w:ascii="Arial" w:hAnsi="Arial"/>
                <w:sz w:val="16"/>
                <w:szCs w:val="16"/>
              </w:rPr>
            </w:pPr>
            <w:r w:rsidRPr="00D0162F">
              <w:rPr>
                <w:rFonts w:ascii="Arial" w:hAnsi="Arial"/>
                <w:sz w:val="16"/>
                <w:szCs w:val="16"/>
              </w:rPr>
              <w:t>20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1B6B2B" w14:textId="71BBE202"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1EB1569" w14:textId="4FDA4FB3"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2A106E2" w14:textId="203B4FB8" w:rsidR="00F21A71" w:rsidRPr="00D0162F" w:rsidRDefault="00F21A71" w:rsidP="00F21A71">
            <w:pPr>
              <w:rPr>
                <w:rFonts w:ascii="Arial" w:hAnsi="Arial"/>
                <w:sz w:val="16"/>
                <w:szCs w:val="16"/>
              </w:rPr>
            </w:pPr>
            <w:r w:rsidRPr="00D0162F">
              <w:rPr>
                <w:rFonts w:ascii="Arial" w:hAnsi="Arial"/>
                <w:sz w:val="16"/>
                <w:szCs w:val="16"/>
              </w:rPr>
              <w:t>Correction to Annex A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91C63E"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B68BFE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9B235A"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4A7F3D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A421ECD" w14:textId="41E49956" w:rsidR="00F21A71" w:rsidRPr="00D0162F" w:rsidRDefault="00F21A71" w:rsidP="00F21A71">
            <w:pPr>
              <w:rPr>
                <w:rFonts w:ascii="Arial" w:hAnsi="Arial"/>
                <w:sz w:val="16"/>
                <w:szCs w:val="16"/>
              </w:rPr>
            </w:pPr>
            <w:r w:rsidRPr="00D0162F">
              <w:rPr>
                <w:rFonts w:ascii="Arial" w:hAnsi="Arial"/>
                <w:sz w:val="16"/>
                <w:szCs w:val="16"/>
              </w:rPr>
              <w:t>R5-2278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5A471F2" w14:textId="0530724D" w:rsidR="00F21A71" w:rsidRPr="00D0162F" w:rsidRDefault="00F21A71" w:rsidP="00F21A71">
            <w:pPr>
              <w:rPr>
                <w:rFonts w:ascii="Arial" w:hAnsi="Arial"/>
                <w:sz w:val="16"/>
                <w:szCs w:val="16"/>
              </w:rPr>
            </w:pPr>
            <w:r w:rsidRPr="00D0162F">
              <w:rPr>
                <w:rFonts w:ascii="Arial" w:hAnsi="Arial"/>
                <w:sz w:val="16"/>
                <w:szCs w:val="16"/>
              </w:rPr>
              <w:t>212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0B411BA" w14:textId="2E9DB982"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718EAFA" w14:textId="73E27947"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1FB73EE" w14:textId="7E21D804" w:rsidR="00F21A71" w:rsidRPr="00D0162F" w:rsidRDefault="00F21A71" w:rsidP="00F21A71">
            <w:pPr>
              <w:rPr>
                <w:rFonts w:ascii="Arial" w:hAnsi="Arial"/>
                <w:sz w:val="16"/>
                <w:szCs w:val="16"/>
              </w:rPr>
            </w:pPr>
            <w:r w:rsidRPr="00D0162F">
              <w:rPr>
                <w:rFonts w:ascii="Arial" w:hAnsi="Arial"/>
                <w:sz w:val="16"/>
                <w:szCs w:val="16"/>
              </w:rPr>
              <w:t>Addition of NR SA FR1 Cell reselection RedCap test case 16.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9B35B8"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9299B0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9664F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0AC617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0234D13" w14:textId="79DB62F0" w:rsidR="00F21A71" w:rsidRPr="00D0162F" w:rsidRDefault="00F21A71" w:rsidP="00F21A71">
            <w:pPr>
              <w:rPr>
                <w:rFonts w:ascii="Arial" w:hAnsi="Arial"/>
                <w:sz w:val="16"/>
                <w:szCs w:val="16"/>
              </w:rPr>
            </w:pPr>
            <w:r w:rsidRPr="00D0162F">
              <w:rPr>
                <w:rFonts w:ascii="Arial" w:hAnsi="Arial"/>
                <w:sz w:val="16"/>
                <w:szCs w:val="16"/>
              </w:rPr>
              <w:t>R5-2278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55092B8" w14:textId="52539CD1" w:rsidR="00F21A71" w:rsidRPr="00D0162F" w:rsidRDefault="00F21A71" w:rsidP="00F21A71">
            <w:pPr>
              <w:rPr>
                <w:rFonts w:ascii="Arial" w:hAnsi="Arial"/>
                <w:sz w:val="16"/>
                <w:szCs w:val="16"/>
              </w:rPr>
            </w:pPr>
            <w:r w:rsidRPr="00D0162F">
              <w:rPr>
                <w:rFonts w:ascii="Arial" w:hAnsi="Arial"/>
                <w:sz w:val="16"/>
                <w:szCs w:val="16"/>
              </w:rPr>
              <w:t>213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1954E3" w14:textId="6CB3D9DC"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DA8393" w14:textId="4AB9C841"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EF662AA" w14:textId="1F0860AD" w:rsidR="00F21A71" w:rsidRPr="00D0162F" w:rsidRDefault="00F21A71" w:rsidP="00F21A71">
            <w:pPr>
              <w:rPr>
                <w:rFonts w:ascii="Arial" w:hAnsi="Arial"/>
                <w:sz w:val="16"/>
                <w:szCs w:val="16"/>
              </w:rPr>
            </w:pPr>
            <w:r w:rsidRPr="00D0162F">
              <w:rPr>
                <w:rFonts w:ascii="Arial" w:hAnsi="Arial"/>
                <w:sz w:val="16"/>
                <w:szCs w:val="16"/>
              </w:rPr>
              <w:t>Addition of NR - E-UTRA cell re-selection test cases for RedCap</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33D97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C68DD0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2DCA7D"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3BE00F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38D31B" w14:textId="706F8433" w:rsidR="00F21A71" w:rsidRPr="00D0162F" w:rsidRDefault="00F21A71" w:rsidP="00F21A71">
            <w:pPr>
              <w:rPr>
                <w:rFonts w:ascii="Arial" w:hAnsi="Arial"/>
                <w:sz w:val="16"/>
                <w:szCs w:val="16"/>
              </w:rPr>
            </w:pPr>
            <w:r w:rsidRPr="00D0162F">
              <w:rPr>
                <w:rFonts w:ascii="Arial" w:hAnsi="Arial"/>
                <w:sz w:val="16"/>
                <w:szCs w:val="16"/>
              </w:rPr>
              <w:t>R5-22783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E07B3E9" w14:textId="54443EDA" w:rsidR="00F21A71" w:rsidRPr="00D0162F" w:rsidRDefault="00F21A71" w:rsidP="00F21A71">
            <w:pPr>
              <w:rPr>
                <w:rFonts w:ascii="Arial" w:hAnsi="Arial"/>
                <w:sz w:val="16"/>
                <w:szCs w:val="16"/>
              </w:rPr>
            </w:pPr>
            <w:r w:rsidRPr="00D0162F">
              <w:rPr>
                <w:rFonts w:ascii="Arial" w:hAnsi="Arial"/>
                <w:sz w:val="16"/>
                <w:szCs w:val="16"/>
              </w:rPr>
              <w:t>211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8DCA4A" w14:textId="592C17D9"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29627CB" w14:textId="0B9BB3D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5813EFC" w14:textId="640F16E3" w:rsidR="00F21A71" w:rsidRPr="00D0162F" w:rsidRDefault="00F21A71" w:rsidP="00F21A71">
            <w:pPr>
              <w:rPr>
                <w:rFonts w:ascii="Arial" w:hAnsi="Arial"/>
                <w:sz w:val="16"/>
                <w:szCs w:val="16"/>
              </w:rPr>
            </w:pPr>
            <w:r w:rsidRPr="00D0162F">
              <w:rPr>
                <w:rFonts w:ascii="Arial" w:hAnsi="Arial"/>
                <w:sz w:val="16"/>
                <w:szCs w:val="16"/>
              </w:rPr>
              <w:t>Addition of NR FR1 interruptions at SRS carrier-based switching test case 6.5.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5A11C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51ECD32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F4384C"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D20A4E3"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6253E3" w14:textId="012F91D7" w:rsidR="00F21A71" w:rsidRPr="00D0162F" w:rsidRDefault="00F21A71" w:rsidP="00F21A71">
            <w:pPr>
              <w:rPr>
                <w:rFonts w:ascii="Arial" w:hAnsi="Arial"/>
                <w:sz w:val="16"/>
                <w:szCs w:val="16"/>
              </w:rPr>
            </w:pPr>
            <w:r w:rsidRPr="00D0162F">
              <w:rPr>
                <w:rFonts w:ascii="Arial" w:hAnsi="Arial"/>
                <w:sz w:val="16"/>
                <w:szCs w:val="16"/>
              </w:rPr>
              <w:t>R5-22783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F38E084" w14:textId="6F4E973E" w:rsidR="00F21A71" w:rsidRPr="00D0162F" w:rsidRDefault="00F21A71" w:rsidP="00F21A71">
            <w:pPr>
              <w:rPr>
                <w:rFonts w:ascii="Arial" w:hAnsi="Arial"/>
                <w:sz w:val="16"/>
                <w:szCs w:val="16"/>
              </w:rPr>
            </w:pPr>
            <w:r w:rsidRPr="00D0162F">
              <w:rPr>
                <w:rFonts w:ascii="Arial" w:hAnsi="Arial"/>
                <w:sz w:val="16"/>
                <w:szCs w:val="16"/>
              </w:rPr>
              <w:t>208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409F283" w14:textId="350D0D73"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CA934CE" w14:textId="50C9CC38"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25B7291" w14:textId="0F06988B" w:rsidR="00F21A71" w:rsidRPr="00D0162F" w:rsidRDefault="00F21A71" w:rsidP="00F21A71">
            <w:pPr>
              <w:rPr>
                <w:rFonts w:ascii="Arial" w:hAnsi="Arial"/>
                <w:sz w:val="16"/>
                <w:szCs w:val="16"/>
              </w:rPr>
            </w:pPr>
            <w:r w:rsidRPr="00D0162F">
              <w:rPr>
                <w:rFonts w:ascii="Arial" w:hAnsi="Arial"/>
                <w:sz w:val="16"/>
                <w:szCs w:val="16"/>
              </w:rPr>
              <w:t>Modification of description of tables of test requirement for EN-DC FR2 eMIMO 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46F334"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96F7B0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56D6107"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030058F"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D522BBE" w14:textId="18FA9B95" w:rsidR="00F21A71" w:rsidRPr="00D0162F" w:rsidRDefault="00F21A71" w:rsidP="00F21A71">
            <w:pPr>
              <w:rPr>
                <w:rFonts w:ascii="Arial" w:hAnsi="Arial"/>
                <w:sz w:val="16"/>
                <w:szCs w:val="16"/>
              </w:rPr>
            </w:pPr>
            <w:r w:rsidRPr="00D0162F">
              <w:rPr>
                <w:rFonts w:ascii="Arial" w:hAnsi="Arial"/>
                <w:sz w:val="16"/>
                <w:szCs w:val="16"/>
              </w:rPr>
              <w:t>R5-22783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4650E56" w14:textId="68AC5935" w:rsidR="00F21A71" w:rsidRPr="00D0162F" w:rsidRDefault="00F21A71" w:rsidP="00F21A71">
            <w:pPr>
              <w:rPr>
                <w:rFonts w:ascii="Arial" w:hAnsi="Arial"/>
                <w:sz w:val="16"/>
                <w:szCs w:val="16"/>
              </w:rPr>
            </w:pPr>
            <w:r w:rsidRPr="00D0162F">
              <w:rPr>
                <w:rFonts w:ascii="Arial" w:hAnsi="Arial"/>
                <w:sz w:val="16"/>
                <w:szCs w:val="16"/>
              </w:rPr>
              <w:t>20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3E3CBD1" w14:textId="36E7306E"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0ECAD8" w14:textId="5E39AE32"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88A9F8" w14:textId="03B57AC9" w:rsidR="00F21A71" w:rsidRPr="00D0162F" w:rsidRDefault="00F21A71" w:rsidP="00F21A71">
            <w:pPr>
              <w:rPr>
                <w:rFonts w:ascii="Arial" w:hAnsi="Arial"/>
                <w:sz w:val="16"/>
                <w:szCs w:val="16"/>
              </w:rPr>
            </w:pPr>
            <w:r w:rsidRPr="00D0162F">
              <w:rPr>
                <w:rFonts w:ascii="Arial" w:hAnsi="Arial"/>
                <w:sz w:val="16"/>
                <w:szCs w:val="16"/>
              </w:rPr>
              <w:t>Modification of description of tables of test requirement for NR SA FR2 eMIMO 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ED5F58"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B2FC7E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D07185"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B9FE664"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0565376" w14:textId="612F58A1" w:rsidR="00F21A71" w:rsidRPr="00D0162F" w:rsidRDefault="00F21A71" w:rsidP="00F21A71">
            <w:pPr>
              <w:rPr>
                <w:rFonts w:ascii="Arial" w:hAnsi="Arial"/>
                <w:sz w:val="16"/>
                <w:szCs w:val="16"/>
              </w:rPr>
            </w:pPr>
            <w:r w:rsidRPr="00D0162F">
              <w:rPr>
                <w:rFonts w:ascii="Arial" w:hAnsi="Arial"/>
                <w:sz w:val="16"/>
                <w:szCs w:val="16"/>
              </w:rPr>
              <w:t>R5-22783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CC9422" w14:textId="65DCA3E1" w:rsidR="00F21A71" w:rsidRPr="00D0162F" w:rsidRDefault="00F21A71" w:rsidP="00F21A71">
            <w:pPr>
              <w:rPr>
                <w:rFonts w:ascii="Arial" w:hAnsi="Arial"/>
                <w:sz w:val="16"/>
                <w:szCs w:val="16"/>
              </w:rPr>
            </w:pPr>
            <w:r w:rsidRPr="00D0162F">
              <w:rPr>
                <w:rFonts w:ascii="Arial" w:hAnsi="Arial"/>
                <w:sz w:val="16"/>
                <w:szCs w:val="16"/>
              </w:rPr>
              <w:t>205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5BB404" w14:textId="5C87E845"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A15EB39" w14:textId="64E690BB"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5EDC798" w14:textId="41AD93AF" w:rsidR="00F21A71" w:rsidRPr="00D0162F" w:rsidRDefault="00F21A71" w:rsidP="00F21A71">
            <w:pPr>
              <w:rPr>
                <w:rFonts w:ascii="Arial" w:hAnsi="Arial"/>
                <w:sz w:val="16"/>
                <w:szCs w:val="16"/>
              </w:rPr>
            </w:pPr>
            <w:r w:rsidRPr="00D0162F">
              <w:rPr>
                <w:rFonts w:ascii="Arial" w:hAnsi="Arial"/>
                <w:sz w:val="16"/>
                <w:szCs w:val="16"/>
              </w:rPr>
              <w:t>Corrections to 6.1.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0EDC8C"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32C762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14584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E8BB611"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D4AA62" w14:textId="7067F1FD" w:rsidR="00F21A71" w:rsidRPr="00D0162F" w:rsidRDefault="00F21A71" w:rsidP="00F21A71">
            <w:pPr>
              <w:rPr>
                <w:rFonts w:ascii="Arial" w:hAnsi="Arial"/>
                <w:sz w:val="16"/>
                <w:szCs w:val="16"/>
              </w:rPr>
            </w:pPr>
            <w:r w:rsidRPr="00D0162F">
              <w:rPr>
                <w:rFonts w:ascii="Arial" w:hAnsi="Arial"/>
                <w:sz w:val="16"/>
                <w:szCs w:val="16"/>
              </w:rPr>
              <w:t>R5-22783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9991CFB" w14:textId="7C4B44D3" w:rsidR="00F21A71" w:rsidRPr="00D0162F" w:rsidRDefault="00F21A71" w:rsidP="00F21A71">
            <w:pPr>
              <w:rPr>
                <w:rFonts w:ascii="Arial" w:hAnsi="Arial"/>
                <w:sz w:val="16"/>
                <w:szCs w:val="16"/>
              </w:rPr>
            </w:pPr>
            <w:r w:rsidRPr="00D0162F">
              <w:rPr>
                <w:rFonts w:ascii="Arial" w:hAnsi="Arial"/>
                <w:sz w:val="16"/>
                <w:szCs w:val="16"/>
              </w:rPr>
              <w:t>214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1F9CFE9" w14:textId="6E9C4C42"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7A9CCEC" w14:textId="7D2678AF"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276B2D" w14:textId="2A99730B" w:rsidR="00F21A71" w:rsidRPr="00D0162F" w:rsidRDefault="00F21A71" w:rsidP="00F21A71">
            <w:pPr>
              <w:rPr>
                <w:rFonts w:ascii="Arial" w:hAnsi="Arial"/>
                <w:sz w:val="16"/>
                <w:szCs w:val="16"/>
              </w:rPr>
            </w:pPr>
            <w:r w:rsidRPr="00D0162F">
              <w:rPr>
                <w:rFonts w:ascii="Arial" w:hAnsi="Arial"/>
                <w:sz w:val="16"/>
                <w:szCs w:val="16"/>
              </w:rPr>
              <w:t>Update on priority cell configuration in 8.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478E58"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3A4EC9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BD61C6"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B5CDE3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C4E1FB" w14:textId="5EBB62CE" w:rsidR="00F21A71" w:rsidRPr="00D0162F" w:rsidRDefault="00F21A71" w:rsidP="00F21A71">
            <w:pPr>
              <w:rPr>
                <w:rFonts w:ascii="Arial" w:hAnsi="Arial"/>
                <w:sz w:val="16"/>
                <w:szCs w:val="16"/>
              </w:rPr>
            </w:pPr>
            <w:r w:rsidRPr="00D0162F">
              <w:rPr>
                <w:rFonts w:ascii="Arial" w:hAnsi="Arial"/>
                <w:sz w:val="16"/>
                <w:szCs w:val="16"/>
              </w:rPr>
              <w:t>R5-22783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01E2E67" w14:textId="47F0C364" w:rsidR="00F21A71" w:rsidRPr="00D0162F" w:rsidRDefault="00F21A71" w:rsidP="00F21A71">
            <w:pPr>
              <w:rPr>
                <w:rFonts w:ascii="Arial" w:hAnsi="Arial"/>
                <w:sz w:val="16"/>
                <w:szCs w:val="16"/>
              </w:rPr>
            </w:pPr>
            <w:r w:rsidRPr="00D0162F">
              <w:rPr>
                <w:rFonts w:ascii="Arial" w:hAnsi="Arial"/>
                <w:sz w:val="16"/>
                <w:szCs w:val="16"/>
              </w:rPr>
              <w:t>20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0E7058E" w14:textId="7A84A9DE"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9CCCDCA" w14:textId="4E75A1F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FF7083" w14:textId="1A71CDAF" w:rsidR="00F21A71" w:rsidRPr="00D0162F" w:rsidRDefault="00F21A71" w:rsidP="00F21A71">
            <w:pPr>
              <w:rPr>
                <w:rFonts w:ascii="Arial" w:hAnsi="Arial"/>
                <w:sz w:val="16"/>
                <w:szCs w:val="16"/>
              </w:rPr>
            </w:pPr>
            <w:r w:rsidRPr="00D0162F">
              <w:rPr>
                <w:rFonts w:ascii="Arial" w:hAnsi="Arial"/>
                <w:sz w:val="16"/>
                <w:szCs w:val="16"/>
              </w:rPr>
              <w:t>Update to RRM TC 4A.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8C18EC"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C660E5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914B140"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9E0A2AB"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CD395C" w14:textId="55CA6841" w:rsidR="00F21A71" w:rsidRPr="00D0162F" w:rsidRDefault="00F21A71" w:rsidP="00F21A71">
            <w:pPr>
              <w:rPr>
                <w:rFonts w:ascii="Arial" w:hAnsi="Arial"/>
                <w:sz w:val="16"/>
                <w:szCs w:val="16"/>
              </w:rPr>
            </w:pPr>
            <w:r w:rsidRPr="00D0162F">
              <w:rPr>
                <w:rFonts w:ascii="Arial" w:hAnsi="Arial"/>
                <w:sz w:val="16"/>
                <w:szCs w:val="16"/>
              </w:rPr>
              <w:t>R5-22783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1E63F3" w14:textId="11D40F99" w:rsidR="00F21A71" w:rsidRPr="00D0162F" w:rsidRDefault="00F21A71" w:rsidP="00F21A71">
            <w:pPr>
              <w:rPr>
                <w:rFonts w:ascii="Arial" w:hAnsi="Arial"/>
                <w:sz w:val="16"/>
                <w:szCs w:val="16"/>
              </w:rPr>
            </w:pPr>
            <w:r w:rsidRPr="00D0162F">
              <w:rPr>
                <w:rFonts w:ascii="Arial" w:hAnsi="Arial"/>
                <w:sz w:val="16"/>
                <w:szCs w:val="16"/>
              </w:rPr>
              <w:t>206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5ED3FD5" w14:textId="0F672C43"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9B6D76D" w14:textId="0419CB5A"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6732C9D" w14:textId="7A58CF4A" w:rsidR="00F21A71" w:rsidRPr="00D0162F" w:rsidRDefault="00F21A71" w:rsidP="00F21A71">
            <w:pPr>
              <w:rPr>
                <w:rFonts w:ascii="Arial" w:hAnsi="Arial"/>
                <w:sz w:val="16"/>
                <w:szCs w:val="16"/>
              </w:rPr>
            </w:pPr>
            <w:r w:rsidRPr="00D0162F">
              <w:rPr>
                <w:rFonts w:ascii="Arial" w:hAnsi="Arial"/>
                <w:sz w:val="16"/>
                <w:szCs w:val="16"/>
              </w:rPr>
              <w:t>Update to RRM TC 4A.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836FD4"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51AEF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407F29"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F5B2F25"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2C83D2" w14:textId="510E6346" w:rsidR="00F21A71" w:rsidRPr="00D0162F" w:rsidRDefault="00F21A71" w:rsidP="00F21A71">
            <w:pPr>
              <w:rPr>
                <w:rFonts w:ascii="Arial" w:hAnsi="Arial"/>
                <w:sz w:val="16"/>
                <w:szCs w:val="16"/>
              </w:rPr>
            </w:pPr>
            <w:r w:rsidRPr="00D0162F">
              <w:rPr>
                <w:rFonts w:ascii="Arial" w:hAnsi="Arial"/>
                <w:sz w:val="16"/>
                <w:szCs w:val="16"/>
              </w:rPr>
              <w:t>R5-22783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EC9DFE9" w14:textId="6C9AFA55" w:rsidR="00F21A71" w:rsidRPr="00D0162F" w:rsidRDefault="00F21A71" w:rsidP="00F21A71">
            <w:pPr>
              <w:rPr>
                <w:rFonts w:ascii="Arial" w:hAnsi="Arial"/>
                <w:sz w:val="16"/>
                <w:szCs w:val="16"/>
              </w:rPr>
            </w:pPr>
            <w:r w:rsidRPr="00D0162F">
              <w:rPr>
                <w:rFonts w:ascii="Arial" w:hAnsi="Arial"/>
                <w:sz w:val="16"/>
                <w:szCs w:val="16"/>
              </w:rPr>
              <w:t>208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9FD891" w14:textId="10828964"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44144E" w14:textId="7ADD7434"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CBE82C" w14:textId="1463E6CC" w:rsidR="00F21A71" w:rsidRPr="00D0162F" w:rsidRDefault="00F21A71" w:rsidP="00F21A71">
            <w:pPr>
              <w:rPr>
                <w:rFonts w:ascii="Arial" w:hAnsi="Arial"/>
                <w:sz w:val="16"/>
                <w:szCs w:val="16"/>
              </w:rPr>
            </w:pPr>
            <w:r w:rsidRPr="00D0162F">
              <w:rPr>
                <w:rFonts w:ascii="Arial" w:hAnsi="Arial"/>
                <w:sz w:val="16"/>
                <w:szCs w:val="16"/>
              </w:rPr>
              <w:t>Modification of description of tables of test requirement for EN-DC FR2 L1-RSRP 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96D94B"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998C01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4FF49F"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76849E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6E73FF0" w14:textId="30035038" w:rsidR="00F21A71" w:rsidRPr="00D0162F" w:rsidRDefault="00F21A71" w:rsidP="00F21A71">
            <w:pPr>
              <w:rPr>
                <w:rFonts w:ascii="Arial" w:hAnsi="Arial"/>
                <w:sz w:val="16"/>
                <w:szCs w:val="16"/>
              </w:rPr>
            </w:pPr>
            <w:r w:rsidRPr="00D0162F">
              <w:rPr>
                <w:rFonts w:ascii="Arial" w:hAnsi="Arial"/>
                <w:sz w:val="16"/>
                <w:szCs w:val="16"/>
              </w:rPr>
              <w:t>R5-22783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08CB60E" w14:textId="1CBFD58B" w:rsidR="00F21A71" w:rsidRPr="00D0162F" w:rsidRDefault="00F21A71" w:rsidP="00F21A71">
            <w:pPr>
              <w:rPr>
                <w:rFonts w:ascii="Arial" w:hAnsi="Arial"/>
                <w:sz w:val="16"/>
                <w:szCs w:val="16"/>
              </w:rPr>
            </w:pPr>
            <w:r w:rsidRPr="00D0162F">
              <w:rPr>
                <w:rFonts w:ascii="Arial" w:hAnsi="Arial"/>
                <w:sz w:val="16"/>
                <w:szCs w:val="16"/>
              </w:rPr>
              <w:t>20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130DEB9" w14:textId="067009A5"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ADD3C6B" w14:textId="132EB1BF"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463B8B6" w14:textId="46DAAAAF" w:rsidR="00F21A71" w:rsidRPr="00D0162F" w:rsidRDefault="00F21A71" w:rsidP="00F21A71">
            <w:pPr>
              <w:rPr>
                <w:rFonts w:ascii="Arial" w:hAnsi="Arial"/>
                <w:sz w:val="16"/>
                <w:szCs w:val="16"/>
              </w:rPr>
            </w:pPr>
            <w:r w:rsidRPr="00D0162F">
              <w:rPr>
                <w:rFonts w:ascii="Arial" w:hAnsi="Arial"/>
                <w:sz w:val="16"/>
                <w:szCs w:val="16"/>
              </w:rPr>
              <w:t>Modification of description of tables of test requirement for NR SA FR2 L1-RSRP 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B20C91"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343E14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0EDD2C"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947A32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C4AAB30" w14:textId="0A293B61" w:rsidR="00F21A71" w:rsidRPr="00D0162F" w:rsidRDefault="00F21A71" w:rsidP="00F21A71">
            <w:pPr>
              <w:rPr>
                <w:rFonts w:ascii="Arial" w:hAnsi="Arial"/>
                <w:sz w:val="16"/>
                <w:szCs w:val="16"/>
              </w:rPr>
            </w:pPr>
            <w:r w:rsidRPr="00D0162F">
              <w:rPr>
                <w:rFonts w:ascii="Arial" w:hAnsi="Arial"/>
                <w:sz w:val="16"/>
                <w:szCs w:val="16"/>
              </w:rPr>
              <w:t>R5-22783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964E19" w14:textId="0165A5B6" w:rsidR="00F21A71" w:rsidRPr="00D0162F" w:rsidRDefault="00F21A71" w:rsidP="00F21A71">
            <w:pPr>
              <w:rPr>
                <w:rFonts w:ascii="Arial" w:hAnsi="Arial"/>
                <w:sz w:val="16"/>
                <w:szCs w:val="16"/>
              </w:rPr>
            </w:pPr>
            <w:r w:rsidRPr="00D0162F">
              <w:rPr>
                <w:rFonts w:ascii="Arial" w:hAnsi="Arial"/>
                <w:sz w:val="16"/>
                <w:szCs w:val="16"/>
              </w:rPr>
              <w:t>209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C3EB9B9" w14:textId="3392E8DF"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67C139" w14:textId="25FC7DDE"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6CB1CE" w14:textId="2E6B9CFF" w:rsidR="00F21A71" w:rsidRPr="00D0162F" w:rsidRDefault="00F21A71" w:rsidP="00F21A71">
            <w:pPr>
              <w:rPr>
                <w:rFonts w:ascii="Arial" w:hAnsi="Arial"/>
                <w:sz w:val="16"/>
                <w:szCs w:val="16"/>
              </w:rPr>
            </w:pPr>
            <w:r w:rsidRPr="00D0162F">
              <w:rPr>
                <w:rFonts w:ascii="Arial" w:hAnsi="Arial"/>
                <w:sz w:val="16"/>
                <w:szCs w:val="16"/>
              </w:rPr>
              <w:t>Correction to FR2 NSA BFR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EDD652"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1858B1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254FCE"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8737FD4"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1FBDABC" w14:textId="6AD7B334" w:rsidR="00F21A71" w:rsidRPr="00D0162F" w:rsidRDefault="00F21A71" w:rsidP="00F21A71">
            <w:pPr>
              <w:rPr>
                <w:rFonts w:ascii="Arial" w:hAnsi="Arial"/>
                <w:sz w:val="16"/>
                <w:szCs w:val="16"/>
              </w:rPr>
            </w:pPr>
            <w:r w:rsidRPr="00D0162F">
              <w:rPr>
                <w:rFonts w:ascii="Arial" w:hAnsi="Arial"/>
                <w:sz w:val="16"/>
                <w:szCs w:val="16"/>
              </w:rPr>
              <w:t>R5-22784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603155F" w14:textId="62757E3B" w:rsidR="00F21A71" w:rsidRPr="00D0162F" w:rsidRDefault="00F21A71" w:rsidP="00F21A71">
            <w:pPr>
              <w:rPr>
                <w:rFonts w:ascii="Arial" w:hAnsi="Arial"/>
                <w:sz w:val="16"/>
                <w:szCs w:val="16"/>
              </w:rPr>
            </w:pPr>
            <w:r w:rsidRPr="00D0162F">
              <w:rPr>
                <w:rFonts w:ascii="Arial" w:hAnsi="Arial"/>
                <w:sz w:val="16"/>
                <w:szCs w:val="16"/>
              </w:rPr>
              <w:t>210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F57A466" w14:textId="5078980E"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4AA117" w14:textId="3D6E218F"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A12C67F" w14:textId="5922CC96" w:rsidR="00F21A71" w:rsidRPr="00D0162F" w:rsidRDefault="00F21A71" w:rsidP="00F21A71">
            <w:pPr>
              <w:rPr>
                <w:rFonts w:ascii="Arial" w:hAnsi="Arial"/>
                <w:sz w:val="16"/>
                <w:szCs w:val="16"/>
              </w:rPr>
            </w:pPr>
            <w:r w:rsidRPr="00D0162F">
              <w:rPr>
                <w:rFonts w:ascii="Arial" w:hAnsi="Arial"/>
                <w:sz w:val="16"/>
                <w:szCs w:val="16"/>
              </w:rPr>
              <w:t>Addition of CADC enhancement test cases to Annex E and F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55D97E"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3B9747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B34F246"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93F653C"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1B9346" w14:textId="7002D038" w:rsidR="00F21A71" w:rsidRPr="00D0162F" w:rsidRDefault="00F21A71" w:rsidP="00F21A71">
            <w:pPr>
              <w:rPr>
                <w:rFonts w:ascii="Arial" w:hAnsi="Arial"/>
                <w:sz w:val="16"/>
                <w:szCs w:val="16"/>
              </w:rPr>
            </w:pPr>
            <w:r w:rsidRPr="00D0162F">
              <w:rPr>
                <w:rFonts w:ascii="Arial" w:hAnsi="Arial"/>
                <w:sz w:val="16"/>
                <w:szCs w:val="16"/>
              </w:rPr>
              <w:t>R5-2278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CEDD486" w14:textId="450A47EF" w:rsidR="00F21A71" w:rsidRPr="00D0162F" w:rsidRDefault="00F21A71" w:rsidP="00F21A71">
            <w:pPr>
              <w:rPr>
                <w:rFonts w:ascii="Arial" w:hAnsi="Arial"/>
                <w:sz w:val="16"/>
                <w:szCs w:val="16"/>
              </w:rPr>
            </w:pPr>
            <w:r w:rsidRPr="00D0162F">
              <w:rPr>
                <w:rFonts w:ascii="Arial" w:hAnsi="Arial"/>
                <w:sz w:val="16"/>
                <w:szCs w:val="16"/>
              </w:rPr>
              <w:t>202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AFEE854" w14:textId="367685A0"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023BB95" w14:textId="7BF110E1"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5DFE72B" w14:textId="19071F84" w:rsidR="00F21A71" w:rsidRPr="00D0162F" w:rsidRDefault="00F21A71" w:rsidP="00F21A71">
            <w:pPr>
              <w:rPr>
                <w:rFonts w:ascii="Arial" w:hAnsi="Arial"/>
                <w:sz w:val="16"/>
                <w:szCs w:val="16"/>
              </w:rPr>
            </w:pPr>
            <w:r w:rsidRPr="00D0162F">
              <w:rPr>
                <w:rFonts w:ascii="Arial" w:hAnsi="Arial"/>
                <w:sz w:val="16"/>
                <w:szCs w:val="16"/>
              </w:rPr>
              <w:t>Correction to Annex F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B444A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33DC01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CB68206"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0A71D3D"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61966C8" w14:textId="36FAD7C6" w:rsidR="00F21A71" w:rsidRPr="00D0162F" w:rsidRDefault="00F21A71" w:rsidP="00F21A71">
            <w:pPr>
              <w:rPr>
                <w:rFonts w:ascii="Arial" w:hAnsi="Arial"/>
                <w:sz w:val="16"/>
                <w:szCs w:val="16"/>
              </w:rPr>
            </w:pPr>
            <w:r w:rsidRPr="00D0162F">
              <w:rPr>
                <w:rFonts w:ascii="Arial" w:hAnsi="Arial"/>
                <w:sz w:val="16"/>
                <w:szCs w:val="16"/>
              </w:rPr>
              <w:t>R5-22786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788D449" w14:textId="6A218C0F" w:rsidR="00F21A71" w:rsidRPr="00D0162F" w:rsidRDefault="00F21A71" w:rsidP="00F21A71">
            <w:pPr>
              <w:rPr>
                <w:rFonts w:ascii="Arial" w:hAnsi="Arial"/>
                <w:sz w:val="16"/>
                <w:szCs w:val="16"/>
              </w:rPr>
            </w:pPr>
            <w:r w:rsidRPr="00D0162F">
              <w:rPr>
                <w:rFonts w:ascii="Arial" w:hAnsi="Arial"/>
                <w:sz w:val="16"/>
                <w:szCs w:val="16"/>
              </w:rPr>
              <w:t>211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44BA65" w14:textId="24071343"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2AF6399" w14:textId="3E7AB5D3"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D8CB32E" w14:textId="52D705EC" w:rsidR="00F21A71" w:rsidRPr="00D0162F" w:rsidRDefault="00F21A71" w:rsidP="00F21A71">
            <w:pPr>
              <w:rPr>
                <w:rFonts w:ascii="Arial" w:hAnsi="Arial"/>
                <w:sz w:val="16"/>
                <w:szCs w:val="16"/>
              </w:rPr>
            </w:pPr>
            <w:r w:rsidRPr="00D0162F">
              <w:rPr>
                <w:rFonts w:ascii="Arial" w:hAnsi="Arial"/>
                <w:sz w:val="16"/>
                <w:szCs w:val="16"/>
              </w:rPr>
              <w:t>Correction of minimum conformance requirements for intra-freq measurement cases to include HST_en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C2DA4D"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C21D58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FE555F"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21DE764"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042C4EA" w14:textId="5034A244" w:rsidR="00F21A71" w:rsidRPr="00D0162F" w:rsidRDefault="00F21A71" w:rsidP="00F21A71">
            <w:pPr>
              <w:rPr>
                <w:rFonts w:ascii="Arial" w:hAnsi="Arial"/>
                <w:sz w:val="16"/>
                <w:szCs w:val="16"/>
              </w:rPr>
            </w:pPr>
            <w:r w:rsidRPr="00D0162F">
              <w:rPr>
                <w:rFonts w:ascii="Arial" w:hAnsi="Arial"/>
                <w:sz w:val="16"/>
                <w:szCs w:val="16"/>
              </w:rPr>
              <w:t>R5-22786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C8919D5" w14:textId="049E3A3F" w:rsidR="00F21A71" w:rsidRPr="00D0162F" w:rsidRDefault="00F21A71" w:rsidP="00F21A71">
            <w:pPr>
              <w:rPr>
                <w:rFonts w:ascii="Arial" w:hAnsi="Arial"/>
                <w:sz w:val="16"/>
                <w:szCs w:val="16"/>
              </w:rPr>
            </w:pPr>
            <w:r w:rsidRPr="00D0162F">
              <w:rPr>
                <w:rFonts w:ascii="Arial" w:hAnsi="Arial"/>
                <w:sz w:val="16"/>
                <w:szCs w:val="16"/>
              </w:rPr>
              <w:t>211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2B0A52C" w14:textId="452D2727"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DBD4394" w14:textId="7043D9B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D66041" w14:textId="2BCA193E" w:rsidR="00F21A71" w:rsidRPr="00D0162F" w:rsidRDefault="00F21A71" w:rsidP="00F21A71">
            <w:pPr>
              <w:rPr>
                <w:rFonts w:ascii="Arial" w:hAnsi="Arial"/>
                <w:sz w:val="16"/>
                <w:szCs w:val="16"/>
              </w:rPr>
            </w:pPr>
            <w:r w:rsidRPr="00D0162F">
              <w:rPr>
                <w:rFonts w:ascii="Arial" w:hAnsi="Arial"/>
                <w:sz w:val="16"/>
                <w:szCs w:val="16"/>
              </w:rPr>
              <w:t>Addition of EN-DC FR1 intra-freq measurement HST_enh test case 4.6.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378623"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87B8D1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909ED7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CE7E25F"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E41ED2" w14:textId="0E41F4A8" w:rsidR="00F21A71" w:rsidRPr="00D0162F" w:rsidRDefault="00F21A71" w:rsidP="00F21A71">
            <w:pPr>
              <w:rPr>
                <w:rFonts w:ascii="Arial" w:hAnsi="Arial"/>
                <w:sz w:val="16"/>
                <w:szCs w:val="16"/>
              </w:rPr>
            </w:pPr>
            <w:r w:rsidRPr="00D0162F">
              <w:rPr>
                <w:rFonts w:ascii="Arial" w:hAnsi="Arial"/>
                <w:sz w:val="16"/>
                <w:szCs w:val="16"/>
              </w:rPr>
              <w:t>R5-22786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87F1CA0" w14:textId="7603ED16" w:rsidR="00F21A71" w:rsidRPr="00D0162F" w:rsidRDefault="00F21A71" w:rsidP="00F21A71">
            <w:pPr>
              <w:rPr>
                <w:rFonts w:ascii="Arial" w:hAnsi="Arial"/>
                <w:sz w:val="16"/>
                <w:szCs w:val="16"/>
              </w:rPr>
            </w:pPr>
            <w:r w:rsidRPr="00D0162F">
              <w:rPr>
                <w:rFonts w:ascii="Arial" w:hAnsi="Arial"/>
                <w:sz w:val="16"/>
                <w:szCs w:val="16"/>
              </w:rPr>
              <w:t>211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F7A2B20" w14:textId="0FAB5A68"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CD52DFC" w14:textId="3BB8138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5201B4" w14:textId="7810BCEC" w:rsidR="00F21A71" w:rsidRPr="00D0162F" w:rsidRDefault="00F21A71" w:rsidP="00F21A71">
            <w:pPr>
              <w:rPr>
                <w:rFonts w:ascii="Arial" w:hAnsi="Arial"/>
                <w:sz w:val="16"/>
                <w:szCs w:val="16"/>
              </w:rPr>
            </w:pPr>
            <w:r w:rsidRPr="00D0162F">
              <w:rPr>
                <w:rFonts w:ascii="Arial" w:hAnsi="Arial"/>
                <w:sz w:val="16"/>
                <w:szCs w:val="16"/>
              </w:rPr>
              <w:t>Correction of minimum conformance requirements for inter-freq measurement cases to include HST_en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18121C"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7BD4F9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6E0B226"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51F533F"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C93988" w14:textId="13537E5E" w:rsidR="00F21A71" w:rsidRPr="00D0162F" w:rsidRDefault="00F21A71" w:rsidP="00F21A71">
            <w:pPr>
              <w:rPr>
                <w:rFonts w:ascii="Arial" w:hAnsi="Arial"/>
                <w:sz w:val="16"/>
                <w:szCs w:val="16"/>
              </w:rPr>
            </w:pPr>
            <w:r w:rsidRPr="00D0162F">
              <w:rPr>
                <w:rFonts w:ascii="Arial" w:hAnsi="Arial"/>
                <w:sz w:val="16"/>
                <w:szCs w:val="16"/>
              </w:rPr>
              <w:t>R5-22786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BB0DF3C" w14:textId="1FD23AC0" w:rsidR="00F21A71" w:rsidRPr="00D0162F" w:rsidRDefault="00F21A71" w:rsidP="00F21A71">
            <w:pPr>
              <w:rPr>
                <w:rFonts w:ascii="Arial" w:hAnsi="Arial"/>
                <w:sz w:val="16"/>
                <w:szCs w:val="16"/>
              </w:rPr>
            </w:pPr>
            <w:r w:rsidRPr="00D0162F">
              <w:rPr>
                <w:rFonts w:ascii="Arial" w:hAnsi="Arial"/>
                <w:sz w:val="16"/>
                <w:szCs w:val="16"/>
              </w:rPr>
              <w:t>212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B70EFEA" w14:textId="5F249244"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6B0CC29" w14:textId="190C3597"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9506CE" w14:textId="09D16F49" w:rsidR="00F21A71" w:rsidRPr="00D0162F" w:rsidRDefault="00F21A71" w:rsidP="00F21A71">
            <w:pPr>
              <w:rPr>
                <w:rFonts w:ascii="Arial" w:hAnsi="Arial"/>
                <w:sz w:val="16"/>
                <w:szCs w:val="16"/>
              </w:rPr>
            </w:pPr>
            <w:r w:rsidRPr="00D0162F">
              <w:rPr>
                <w:rFonts w:ascii="Arial" w:hAnsi="Arial"/>
                <w:sz w:val="16"/>
                <w:szCs w:val="16"/>
              </w:rPr>
              <w:t>Addition of EN-DC FR1 inter-freq measurement HST_enh test case 4.6.2.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32D25E"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DF63FF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A24B56"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130FE2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F93FFAE" w14:textId="05238B82" w:rsidR="00F21A71" w:rsidRPr="00D0162F" w:rsidRDefault="00F21A71" w:rsidP="00F21A71">
            <w:pPr>
              <w:rPr>
                <w:rFonts w:ascii="Arial" w:hAnsi="Arial"/>
                <w:sz w:val="16"/>
                <w:szCs w:val="16"/>
              </w:rPr>
            </w:pPr>
            <w:r w:rsidRPr="00D0162F">
              <w:rPr>
                <w:rFonts w:ascii="Arial" w:hAnsi="Arial"/>
                <w:sz w:val="16"/>
                <w:szCs w:val="16"/>
              </w:rPr>
              <w:t>R5-22786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BC48F4D" w14:textId="04709124" w:rsidR="00F21A71" w:rsidRPr="00D0162F" w:rsidRDefault="00F21A71" w:rsidP="00F21A71">
            <w:pPr>
              <w:rPr>
                <w:rFonts w:ascii="Arial" w:hAnsi="Arial"/>
                <w:sz w:val="16"/>
                <w:szCs w:val="16"/>
              </w:rPr>
            </w:pPr>
            <w:r w:rsidRPr="00D0162F">
              <w:rPr>
                <w:rFonts w:ascii="Arial" w:hAnsi="Arial"/>
                <w:sz w:val="16"/>
                <w:szCs w:val="16"/>
              </w:rPr>
              <w:t>212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EBA55B0" w14:textId="6D7CB6CA"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D761D2C" w14:textId="647D63B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4A11D4" w14:textId="1A4A4737" w:rsidR="00F21A71" w:rsidRPr="00D0162F" w:rsidRDefault="00F21A71" w:rsidP="00F21A71">
            <w:pPr>
              <w:rPr>
                <w:rFonts w:ascii="Arial" w:hAnsi="Arial"/>
                <w:sz w:val="16"/>
                <w:szCs w:val="16"/>
              </w:rPr>
            </w:pPr>
            <w:r w:rsidRPr="00D0162F">
              <w:rPr>
                <w:rFonts w:ascii="Arial" w:hAnsi="Arial"/>
                <w:sz w:val="16"/>
                <w:szCs w:val="16"/>
              </w:rPr>
              <w:t>Correction of minimum conformance requirements for NR SA reselection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9ABAA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18AB11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0127F9"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667403D"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185AA0" w14:textId="3FABA5E9" w:rsidR="00F21A71" w:rsidRPr="00D0162F" w:rsidRDefault="00F21A71" w:rsidP="00F21A71">
            <w:pPr>
              <w:rPr>
                <w:rFonts w:ascii="Arial" w:hAnsi="Arial"/>
                <w:sz w:val="16"/>
                <w:szCs w:val="16"/>
              </w:rPr>
            </w:pPr>
            <w:r w:rsidRPr="00D0162F">
              <w:rPr>
                <w:rFonts w:ascii="Arial" w:hAnsi="Arial"/>
                <w:sz w:val="16"/>
                <w:szCs w:val="16"/>
              </w:rPr>
              <w:t>R5-22786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B596646" w14:textId="396802FB" w:rsidR="00F21A71" w:rsidRPr="00D0162F" w:rsidRDefault="00F21A71" w:rsidP="00F21A71">
            <w:pPr>
              <w:rPr>
                <w:rFonts w:ascii="Arial" w:hAnsi="Arial"/>
                <w:sz w:val="16"/>
                <w:szCs w:val="16"/>
              </w:rPr>
            </w:pPr>
            <w:r w:rsidRPr="00D0162F">
              <w:rPr>
                <w:rFonts w:ascii="Arial" w:hAnsi="Arial"/>
                <w:sz w:val="16"/>
                <w:szCs w:val="16"/>
              </w:rPr>
              <w:t>212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FB53D1B" w14:textId="66472F4C"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6F61F0E" w14:textId="53EE67D3"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B124BA7" w14:textId="057E152A" w:rsidR="00F21A71" w:rsidRPr="00D0162F" w:rsidRDefault="00F21A71" w:rsidP="00F21A71">
            <w:pPr>
              <w:rPr>
                <w:rFonts w:ascii="Arial" w:hAnsi="Arial"/>
                <w:sz w:val="16"/>
                <w:szCs w:val="16"/>
              </w:rPr>
            </w:pPr>
            <w:r w:rsidRPr="00D0162F">
              <w:rPr>
                <w:rFonts w:ascii="Arial" w:hAnsi="Arial"/>
                <w:sz w:val="16"/>
                <w:szCs w:val="16"/>
              </w:rPr>
              <w:t>Addition of EN-DC FR1 Cell reselection in HST scenario test case 6.1.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ED3156"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A06ACD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B9B5ED"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F84F96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B608FA6" w14:textId="3708B183" w:rsidR="00F21A71" w:rsidRPr="00D0162F" w:rsidRDefault="00F21A71" w:rsidP="00F21A71">
            <w:pPr>
              <w:rPr>
                <w:rFonts w:ascii="Arial" w:hAnsi="Arial"/>
                <w:sz w:val="16"/>
                <w:szCs w:val="16"/>
              </w:rPr>
            </w:pPr>
            <w:r w:rsidRPr="00D0162F">
              <w:rPr>
                <w:rFonts w:ascii="Arial" w:hAnsi="Arial"/>
                <w:sz w:val="16"/>
                <w:szCs w:val="16"/>
              </w:rPr>
              <w:t>R5-22786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273CC16" w14:textId="7C11F519" w:rsidR="00F21A71" w:rsidRPr="00D0162F" w:rsidRDefault="00F21A71" w:rsidP="00F21A71">
            <w:pPr>
              <w:rPr>
                <w:rFonts w:ascii="Arial" w:hAnsi="Arial"/>
                <w:sz w:val="16"/>
                <w:szCs w:val="16"/>
              </w:rPr>
            </w:pPr>
            <w:r w:rsidRPr="00D0162F">
              <w:rPr>
                <w:rFonts w:ascii="Arial" w:hAnsi="Arial"/>
                <w:sz w:val="16"/>
                <w:szCs w:val="16"/>
              </w:rPr>
              <w:t>212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F6960B3" w14:textId="57F4AC0D"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8AFA4D7" w14:textId="6079652F"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553C8F0" w14:textId="54D80EBC" w:rsidR="00F21A71" w:rsidRPr="00D0162F" w:rsidRDefault="00F21A71" w:rsidP="00F21A71">
            <w:pPr>
              <w:rPr>
                <w:rFonts w:ascii="Arial" w:hAnsi="Arial"/>
                <w:sz w:val="16"/>
                <w:szCs w:val="16"/>
              </w:rPr>
            </w:pPr>
            <w:r w:rsidRPr="00D0162F">
              <w:rPr>
                <w:rFonts w:ascii="Arial" w:hAnsi="Arial"/>
                <w:sz w:val="16"/>
                <w:szCs w:val="16"/>
              </w:rPr>
              <w:t>Addition of SA FR1 intra-freq measurement HST_enh test case 6.6.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506A3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949CC6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20D804"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00C0897"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8B25B59" w14:textId="638ECE92" w:rsidR="00F21A71" w:rsidRPr="00D0162F" w:rsidRDefault="00F21A71" w:rsidP="00F21A71">
            <w:pPr>
              <w:rPr>
                <w:rFonts w:ascii="Arial" w:hAnsi="Arial"/>
                <w:sz w:val="16"/>
                <w:szCs w:val="16"/>
              </w:rPr>
            </w:pPr>
            <w:r w:rsidRPr="00D0162F">
              <w:rPr>
                <w:rFonts w:ascii="Arial" w:hAnsi="Arial"/>
                <w:sz w:val="16"/>
                <w:szCs w:val="16"/>
              </w:rPr>
              <w:t>R5-22786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676502" w14:textId="2C2B9C95" w:rsidR="00F21A71" w:rsidRPr="00D0162F" w:rsidRDefault="00F21A71" w:rsidP="00F21A71">
            <w:pPr>
              <w:rPr>
                <w:rFonts w:ascii="Arial" w:hAnsi="Arial"/>
                <w:sz w:val="16"/>
                <w:szCs w:val="16"/>
              </w:rPr>
            </w:pPr>
            <w:r w:rsidRPr="00D0162F">
              <w:rPr>
                <w:rFonts w:ascii="Arial" w:hAnsi="Arial"/>
                <w:sz w:val="16"/>
                <w:szCs w:val="16"/>
              </w:rPr>
              <w:t>212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9AEB59" w14:textId="2022D82C"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438547" w14:textId="73CBD3DE"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55CEDBA" w14:textId="20ED66DD" w:rsidR="00F21A71" w:rsidRPr="00D0162F" w:rsidRDefault="00F21A71" w:rsidP="00F21A71">
            <w:pPr>
              <w:rPr>
                <w:rFonts w:ascii="Arial" w:hAnsi="Arial"/>
                <w:sz w:val="16"/>
                <w:szCs w:val="16"/>
              </w:rPr>
            </w:pPr>
            <w:r w:rsidRPr="00D0162F">
              <w:rPr>
                <w:rFonts w:ascii="Arial" w:hAnsi="Arial"/>
                <w:sz w:val="16"/>
                <w:szCs w:val="16"/>
              </w:rPr>
              <w:t>Addition of SA FR1 intra-freq measurement HST_enh test case 6.6.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18D901"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E89DB7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34ACB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2D1F17F"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2A5DE5" w14:textId="7897AB06" w:rsidR="00F21A71" w:rsidRPr="00D0162F" w:rsidRDefault="00F21A71" w:rsidP="00F21A71">
            <w:pPr>
              <w:rPr>
                <w:rFonts w:ascii="Arial" w:hAnsi="Arial"/>
                <w:sz w:val="16"/>
                <w:szCs w:val="16"/>
              </w:rPr>
            </w:pPr>
            <w:r w:rsidRPr="00D0162F">
              <w:rPr>
                <w:rFonts w:ascii="Arial" w:hAnsi="Arial"/>
                <w:sz w:val="16"/>
                <w:szCs w:val="16"/>
              </w:rPr>
              <w:t>R5-22797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360DBFA" w14:textId="6D8BDB37" w:rsidR="00F21A71" w:rsidRPr="00D0162F" w:rsidRDefault="00F21A71" w:rsidP="00F21A71">
            <w:pPr>
              <w:rPr>
                <w:rFonts w:ascii="Arial" w:hAnsi="Arial"/>
                <w:sz w:val="16"/>
                <w:szCs w:val="16"/>
              </w:rPr>
            </w:pPr>
            <w:r w:rsidRPr="00D0162F">
              <w:rPr>
                <w:rFonts w:ascii="Arial" w:hAnsi="Arial"/>
                <w:sz w:val="16"/>
                <w:szCs w:val="16"/>
              </w:rPr>
              <w:t>209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5E3F218" w14:textId="2965B8A7"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4CB4840" w14:textId="3E69B942"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59FAEAB" w14:textId="04819FBC" w:rsidR="00F21A71" w:rsidRPr="00D0162F" w:rsidRDefault="00F21A71" w:rsidP="00F21A71">
            <w:pPr>
              <w:rPr>
                <w:rFonts w:ascii="Arial" w:hAnsi="Arial"/>
                <w:sz w:val="16"/>
                <w:szCs w:val="16"/>
              </w:rPr>
            </w:pPr>
            <w:r w:rsidRPr="00D0162F">
              <w:rPr>
                <w:rFonts w:ascii="Arial" w:hAnsi="Arial"/>
                <w:sz w:val="16"/>
                <w:szCs w:val="16"/>
              </w:rPr>
              <w:t>Correction of NR SA FR1 Idle mode CA/DC measurement for FR1 test case 6.6.9.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FCB3C8"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BF202D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9B46B7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98AD5C0"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36D86D" w14:textId="6D890C46" w:rsidR="00F21A71" w:rsidRPr="00D0162F" w:rsidRDefault="00F21A71" w:rsidP="00F21A71">
            <w:pPr>
              <w:rPr>
                <w:rFonts w:ascii="Arial" w:hAnsi="Arial"/>
                <w:sz w:val="16"/>
                <w:szCs w:val="16"/>
              </w:rPr>
            </w:pPr>
            <w:r w:rsidRPr="00D0162F">
              <w:rPr>
                <w:rFonts w:ascii="Arial" w:hAnsi="Arial"/>
                <w:sz w:val="16"/>
                <w:szCs w:val="16"/>
              </w:rPr>
              <w:t>R5-22797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919B7D9" w14:textId="78F4E39A" w:rsidR="00F21A71" w:rsidRPr="00D0162F" w:rsidRDefault="00F21A71" w:rsidP="00F21A71">
            <w:pPr>
              <w:rPr>
                <w:rFonts w:ascii="Arial" w:hAnsi="Arial"/>
                <w:sz w:val="16"/>
                <w:szCs w:val="16"/>
              </w:rPr>
            </w:pPr>
            <w:r w:rsidRPr="00D0162F">
              <w:rPr>
                <w:rFonts w:ascii="Arial" w:hAnsi="Arial"/>
                <w:sz w:val="16"/>
                <w:szCs w:val="16"/>
              </w:rPr>
              <w:t>210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AAEC931" w14:textId="65CC87D9"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E69099B" w14:textId="7284883D"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EA270F9" w14:textId="670CDA30" w:rsidR="00F21A71" w:rsidRPr="00D0162F" w:rsidRDefault="00F21A71" w:rsidP="00F21A71">
            <w:pPr>
              <w:rPr>
                <w:rFonts w:ascii="Arial" w:hAnsi="Arial"/>
                <w:sz w:val="16"/>
                <w:szCs w:val="16"/>
              </w:rPr>
            </w:pPr>
            <w:r w:rsidRPr="00D0162F">
              <w:rPr>
                <w:rFonts w:ascii="Arial" w:hAnsi="Arial"/>
                <w:sz w:val="16"/>
                <w:szCs w:val="16"/>
              </w:rPr>
              <w:t>Correction of Idle Mode inter-RAT CA/DC Measurements test case 6.6.15.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D4EF6D"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5D00840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62B3B6"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B953844"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9C58F4" w14:textId="3DA8C673" w:rsidR="00F21A71" w:rsidRPr="00D0162F" w:rsidRDefault="00F21A71" w:rsidP="00F21A71">
            <w:pPr>
              <w:rPr>
                <w:rFonts w:ascii="Arial" w:hAnsi="Arial"/>
                <w:sz w:val="16"/>
                <w:szCs w:val="16"/>
              </w:rPr>
            </w:pPr>
            <w:r w:rsidRPr="00D0162F">
              <w:rPr>
                <w:rFonts w:ascii="Arial" w:hAnsi="Arial"/>
                <w:sz w:val="16"/>
                <w:szCs w:val="16"/>
              </w:rPr>
              <w:t>R5-22797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0D50BA" w14:textId="616B8864" w:rsidR="00F21A71" w:rsidRPr="00D0162F" w:rsidRDefault="00F21A71" w:rsidP="00F21A71">
            <w:pPr>
              <w:rPr>
                <w:rFonts w:ascii="Arial" w:hAnsi="Arial"/>
                <w:sz w:val="16"/>
                <w:szCs w:val="16"/>
              </w:rPr>
            </w:pPr>
            <w:r w:rsidRPr="00D0162F">
              <w:rPr>
                <w:rFonts w:ascii="Arial" w:hAnsi="Arial"/>
                <w:sz w:val="16"/>
                <w:szCs w:val="16"/>
              </w:rPr>
              <w:t>210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4DE9902" w14:textId="755C4475"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AA0A65D" w14:textId="6FBB3E6D"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01AFFF2" w14:textId="77D99526" w:rsidR="00F21A71" w:rsidRPr="00D0162F" w:rsidRDefault="00F21A71" w:rsidP="00F21A71">
            <w:pPr>
              <w:rPr>
                <w:rFonts w:ascii="Arial" w:hAnsi="Arial"/>
                <w:sz w:val="16"/>
                <w:szCs w:val="16"/>
              </w:rPr>
            </w:pPr>
            <w:r w:rsidRPr="00D0162F">
              <w:rPr>
                <w:rFonts w:ascii="Arial" w:hAnsi="Arial"/>
                <w:sz w:val="16"/>
                <w:szCs w:val="16"/>
              </w:rPr>
              <w:t>Correction of E-UTRA - NR FR1 Early Measurement Reporting 8.2.2.1 test case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D9CFAA"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CAA2D8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D6B1A6"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26A1FB9"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C4FBDC5" w14:textId="0ED20EB6" w:rsidR="00F21A71" w:rsidRPr="00D0162F" w:rsidRDefault="00F21A71" w:rsidP="00F21A71">
            <w:pPr>
              <w:rPr>
                <w:rFonts w:ascii="Arial" w:hAnsi="Arial"/>
                <w:sz w:val="16"/>
                <w:szCs w:val="16"/>
              </w:rPr>
            </w:pPr>
            <w:r w:rsidRPr="00D0162F">
              <w:rPr>
                <w:rFonts w:ascii="Arial" w:hAnsi="Arial"/>
                <w:sz w:val="16"/>
                <w:szCs w:val="16"/>
              </w:rPr>
              <w:t>R5-22798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A3005EF" w14:textId="7D56DA99" w:rsidR="00F21A71" w:rsidRPr="00D0162F" w:rsidRDefault="00F21A71" w:rsidP="00F21A71">
            <w:pPr>
              <w:rPr>
                <w:rFonts w:ascii="Arial" w:hAnsi="Arial"/>
                <w:sz w:val="16"/>
                <w:szCs w:val="16"/>
              </w:rPr>
            </w:pPr>
            <w:r w:rsidRPr="00D0162F">
              <w:rPr>
                <w:rFonts w:ascii="Arial" w:hAnsi="Arial"/>
                <w:sz w:val="16"/>
                <w:szCs w:val="16"/>
              </w:rPr>
              <w:t>210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F608AB8" w14:textId="080D1B4B"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5B6C070" w14:textId="79DCBB86"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F014B73" w14:textId="20963468" w:rsidR="00F21A71" w:rsidRPr="00D0162F" w:rsidRDefault="00F21A71" w:rsidP="00F21A71">
            <w:pPr>
              <w:rPr>
                <w:rFonts w:ascii="Arial" w:hAnsi="Arial"/>
                <w:sz w:val="16"/>
                <w:szCs w:val="16"/>
              </w:rPr>
            </w:pPr>
            <w:r w:rsidRPr="00D0162F">
              <w:rPr>
                <w:rFonts w:ascii="Arial" w:hAnsi="Arial"/>
                <w:sz w:val="16"/>
                <w:szCs w:val="16"/>
              </w:rPr>
              <w:t>Correction of E-UTRA - NR FR2 Early Measurement Reporting 8.2.2.2 test case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B84E8C"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020E72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7A221C9"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1F6F243"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9B8D0CD" w14:textId="2B8B02EE" w:rsidR="00F21A71" w:rsidRPr="00D0162F" w:rsidRDefault="00F21A71" w:rsidP="00F21A71">
            <w:pPr>
              <w:rPr>
                <w:rFonts w:ascii="Arial" w:hAnsi="Arial"/>
                <w:sz w:val="16"/>
                <w:szCs w:val="16"/>
              </w:rPr>
            </w:pPr>
            <w:r w:rsidRPr="00D0162F">
              <w:rPr>
                <w:rFonts w:ascii="Arial" w:hAnsi="Arial"/>
                <w:sz w:val="16"/>
                <w:szCs w:val="16"/>
              </w:rPr>
              <w:t>R5-22799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2F27DC" w14:textId="2412F520" w:rsidR="00F21A71" w:rsidRPr="00D0162F" w:rsidRDefault="00F21A71" w:rsidP="00F21A71">
            <w:pPr>
              <w:rPr>
                <w:rFonts w:ascii="Arial" w:hAnsi="Arial"/>
                <w:sz w:val="16"/>
                <w:szCs w:val="16"/>
              </w:rPr>
            </w:pPr>
            <w:r w:rsidRPr="00D0162F">
              <w:rPr>
                <w:rFonts w:ascii="Arial" w:hAnsi="Arial"/>
                <w:sz w:val="16"/>
                <w:szCs w:val="16"/>
              </w:rPr>
              <w:t>207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618DF2B" w14:textId="06528068"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3362999" w14:textId="2614B69A"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E6962B" w14:textId="6D7A8F2A" w:rsidR="00F21A71" w:rsidRPr="00D0162F" w:rsidRDefault="00F21A71" w:rsidP="00F21A71">
            <w:pPr>
              <w:rPr>
                <w:rFonts w:ascii="Arial" w:hAnsi="Arial"/>
                <w:sz w:val="16"/>
                <w:szCs w:val="16"/>
              </w:rPr>
            </w:pPr>
            <w:r w:rsidRPr="00D0162F">
              <w:rPr>
                <w:rFonts w:ascii="Arial" w:hAnsi="Arial"/>
                <w:sz w:val="16"/>
                <w:szCs w:val="16"/>
              </w:rPr>
              <w:t>Addition of BFD and Link recovery test cases for NR-U</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1BC351"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98C61D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95065C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C5DA6B7"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FD1741A" w14:textId="0EFC41C0" w:rsidR="00F21A71" w:rsidRPr="00D0162F" w:rsidRDefault="00F21A71" w:rsidP="00F21A71">
            <w:pPr>
              <w:rPr>
                <w:rFonts w:ascii="Arial" w:hAnsi="Arial"/>
                <w:sz w:val="16"/>
                <w:szCs w:val="16"/>
              </w:rPr>
            </w:pPr>
            <w:r w:rsidRPr="00D0162F">
              <w:rPr>
                <w:rFonts w:ascii="Arial" w:hAnsi="Arial"/>
                <w:sz w:val="16"/>
                <w:szCs w:val="16"/>
              </w:rPr>
              <w:t>R5-22799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5FD712" w14:textId="03ADFADB" w:rsidR="00F21A71" w:rsidRPr="00D0162F" w:rsidRDefault="00F21A71" w:rsidP="00F21A71">
            <w:pPr>
              <w:rPr>
                <w:rFonts w:ascii="Arial" w:hAnsi="Arial"/>
                <w:sz w:val="16"/>
                <w:szCs w:val="16"/>
              </w:rPr>
            </w:pPr>
            <w:r w:rsidRPr="00D0162F">
              <w:rPr>
                <w:rFonts w:ascii="Arial" w:hAnsi="Arial"/>
                <w:sz w:val="16"/>
                <w:szCs w:val="16"/>
              </w:rPr>
              <w:t>21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4CAAE46" w14:textId="447D4CEB"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E8C7A03" w14:textId="15FCB767"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E31A2F9" w14:textId="6CB76D27" w:rsidR="00F21A71" w:rsidRPr="00D0162F" w:rsidRDefault="00F21A71" w:rsidP="00F21A71">
            <w:pPr>
              <w:rPr>
                <w:rFonts w:ascii="Arial" w:hAnsi="Arial"/>
                <w:sz w:val="16"/>
                <w:szCs w:val="16"/>
              </w:rPr>
            </w:pPr>
            <w:r w:rsidRPr="00D0162F">
              <w:rPr>
                <w:rFonts w:ascii="Arial" w:hAnsi="Arial"/>
                <w:sz w:val="16"/>
                <w:szCs w:val="16"/>
              </w:rPr>
              <w:t>Addition of EN-DC FR1 RLM test cases under CCA configur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461B27"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DBC3CE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9923133"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8763EEF"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B58FC4A" w14:textId="7E731BB1" w:rsidR="00F21A71" w:rsidRPr="00D0162F" w:rsidRDefault="00F21A71" w:rsidP="00F21A71">
            <w:pPr>
              <w:rPr>
                <w:rFonts w:ascii="Arial" w:hAnsi="Arial"/>
                <w:sz w:val="16"/>
                <w:szCs w:val="16"/>
              </w:rPr>
            </w:pPr>
            <w:r w:rsidRPr="00D0162F">
              <w:rPr>
                <w:rFonts w:ascii="Arial" w:hAnsi="Arial"/>
                <w:sz w:val="16"/>
                <w:szCs w:val="16"/>
              </w:rPr>
              <w:t>R5-22799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D375D4" w14:textId="1B14B0B4" w:rsidR="00F21A71" w:rsidRPr="00D0162F" w:rsidRDefault="00F21A71" w:rsidP="00F21A71">
            <w:pPr>
              <w:rPr>
                <w:rFonts w:ascii="Arial" w:hAnsi="Arial"/>
                <w:sz w:val="16"/>
                <w:szCs w:val="16"/>
              </w:rPr>
            </w:pPr>
            <w:r w:rsidRPr="00D0162F">
              <w:rPr>
                <w:rFonts w:ascii="Arial" w:hAnsi="Arial"/>
                <w:sz w:val="16"/>
                <w:szCs w:val="16"/>
              </w:rPr>
              <w:t>207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E5C22C7" w14:textId="03CBAB68"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FAF0130" w14:textId="377B693B"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37CD608F" w14:textId="52CCB15F" w:rsidR="00F21A71" w:rsidRPr="00D0162F" w:rsidRDefault="00F21A71" w:rsidP="00F21A71">
            <w:pPr>
              <w:rPr>
                <w:rFonts w:ascii="Arial" w:hAnsi="Arial"/>
                <w:sz w:val="16"/>
                <w:szCs w:val="16"/>
              </w:rPr>
            </w:pPr>
            <w:r w:rsidRPr="00D0162F">
              <w:rPr>
                <w:rFonts w:ascii="Arial" w:hAnsi="Arial"/>
                <w:sz w:val="16"/>
                <w:szCs w:val="16"/>
              </w:rPr>
              <w:t>Update to L1-RSRP measurement accurac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FE2AC9"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F0285E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78781A"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DA45AA7"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536B760" w14:textId="20FA574E" w:rsidR="00F21A71" w:rsidRPr="00D0162F" w:rsidRDefault="00F21A71" w:rsidP="00F21A71">
            <w:pPr>
              <w:rPr>
                <w:rFonts w:ascii="Arial" w:hAnsi="Arial"/>
                <w:sz w:val="16"/>
                <w:szCs w:val="16"/>
              </w:rPr>
            </w:pPr>
            <w:r w:rsidRPr="00D0162F">
              <w:rPr>
                <w:rFonts w:ascii="Arial" w:hAnsi="Arial"/>
                <w:sz w:val="16"/>
                <w:szCs w:val="16"/>
              </w:rPr>
              <w:t>R5-22799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F259758" w14:textId="1480DBF8" w:rsidR="00F21A71" w:rsidRPr="00D0162F" w:rsidRDefault="00F21A71" w:rsidP="00F21A71">
            <w:pPr>
              <w:rPr>
                <w:rFonts w:ascii="Arial" w:hAnsi="Arial"/>
                <w:sz w:val="16"/>
                <w:szCs w:val="16"/>
              </w:rPr>
            </w:pPr>
            <w:r w:rsidRPr="00D0162F">
              <w:rPr>
                <w:rFonts w:ascii="Arial" w:hAnsi="Arial"/>
                <w:sz w:val="16"/>
                <w:szCs w:val="16"/>
              </w:rPr>
              <w:t>203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02BF106" w14:textId="2E838346"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0CA35CA" w14:textId="064FE787"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87E7293" w14:textId="29966580" w:rsidR="00F21A71" w:rsidRPr="00D0162F" w:rsidRDefault="00F21A71" w:rsidP="00F21A71">
            <w:pPr>
              <w:rPr>
                <w:rFonts w:ascii="Arial" w:hAnsi="Arial"/>
                <w:sz w:val="16"/>
                <w:szCs w:val="16"/>
              </w:rPr>
            </w:pPr>
            <w:r w:rsidRPr="00D0162F">
              <w:rPr>
                <w:rFonts w:ascii="Arial" w:hAnsi="Arial"/>
                <w:sz w:val="16"/>
                <w:szCs w:val="16"/>
              </w:rPr>
              <w:t>Correction of SA FR1 TC 6.3.2.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FE7CB2"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66945C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D84644"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A0C5388"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ED3E0E" w14:textId="3EF40482" w:rsidR="00F21A71" w:rsidRPr="00D0162F" w:rsidRDefault="00F21A71" w:rsidP="00F21A71">
            <w:pPr>
              <w:rPr>
                <w:rFonts w:ascii="Arial" w:hAnsi="Arial"/>
                <w:sz w:val="16"/>
                <w:szCs w:val="16"/>
              </w:rPr>
            </w:pPr>
            <w:r w:rsidRPr="00D0162F">
              <w:rPr>
                <w:rFonts w:ascii="Arial" w:hAnsi="Arial"/>
                <w:sz w:val="16"/>
                <w:szCs w:val="16"/>
              </w:rPr>
              <w:t>R5-22799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9727B06" w14:textId="4271EA61" w:rsidR="00F21A71" w:rsidRPr="00D0162F" w:rsidRDefault="00F21A71" w:rsidP="00F21A71">
            <w:pPr>
              <w:rPr>
                <w:rFonts w:ascii="Arial" w:hAnsi="Arial"/>
                <w:sz w:val="16"/>
                <w:szCs w:val="16"/>
              </w:rPr>
            </w:pPr>
            <w:r w:rsidRPr="00D0162F">
              <w:rPr>
                <w:rFonts w:ascii="Arial" w:hAnsi="Arial"/>
                <w:sz w:val="16"/>
                <w:szCs w:val="16"/>
              </w:rPr>
              <w:t>206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7E66A27" w14:textId="273957E4"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D830CE4" w14:textId="5DED98B3"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79285E9" w14:textId="3C602C28" w:rsidR="00F21A71" w:rsidRPr="00D0162F" w:rsidRDefault="00F21A71" w:rsidP="00F21A71">
            <w:pPr>
              <w:rPr>
                <w:rFonts w:ascii="Arial" w:hAnsi="Arial"/>
                <w:sz w:val="16"/>
                <w:szCs w:val="16"/>
              </w:rPr>
            </w:pPr>
            <w:r w:rsidRPr="00D0162F">
              <w:rPr>
                <w:rFonts w:ascii="Arial" w:hAnsi="Arial"/>
                <w:sz w:val="16"/>
                <w:szCs w:val="16"/>
              </w:rPr>
              <w:t>Addition of test case 7.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27F185"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1D4CB9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A76BB8"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24DC25B2"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9EEBD1" w14:textId="325DB968" w:rsidR="00F21A71" w:rsidRPr="00D0162F" w:rsidRDefault="00F21A71" w:rsidP="00F21A71">
            <w:pPr>
              <w:rPr>
                <w:rFonts w:ascii="Arial" w:hAnsi="Arial"/>
                <w:sz w:val="16"/>
                <w:szCs w:val="16"/>
              </w:rPr>
            </w:pPr>
            <w:r w:rsidRPr="00D0162F">
              <w:rPr>
                <w:rFonts w:ascii="Arial" w:hAnsi="Arial"/>
                <w:sz w:val="16"/>
                <w:szCs w:val="16"/>
              </w:rPr>
              <w:t>R5-22799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7C975B5" w14:textId="7F07E0D1" w:rsidR="00F21A71" w:rsidRPr="00D0162F" w:rsidRDefault="00F21A71" w:rsidP="00F21A71">
            <w:pPr>
              <w:rPr>
                <w:rFonts w:ascii="Arial" w:hAnsi="Arial"/>
                <w:sz w:val="16"/>
                <w:szCs w:val="16"/>
              </w:rPr>
            </w:pPr>
            <w:r w:rsidRPr="00D0162F">
              <w:rPr>
                <w:rFonts w:ascii="Arial" w:hAnsi="Arial"/>
                <w:sz w:val="16"/>
                <w:szCs w:val="16"/>
              </w:rPr>
              <w:t>206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6B59737" w14:textId="6C48B14D"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F76F97C" w14:textId="3BC6CF1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24E0873" w14:textId="776CC46A" w:rsidR="00F21A71" w:rsidRPr="00D0162F" w:rsidRDefault="00F21A71" w:rsidP="00F21A71">
            <w:pPr>
              <w:rPr>
                <w:rFonts w:ascii="Arial" w:hAnsi="Arial"/>
                <w:sz w:val="16"/>
                <w:szCs w:val="16"/>
              </w:rPr>
            </w:pPr>
            <w:r w:rsidRPr="00D0162F">
              <w:rPr>
                <w:rFonts w:ascii="Arial" w:hAnsi="Arial"/>
                <w:sz w:val="16"/>
                <w:szCs w:val="16"/>
              </w:rPr>
              <w:t>Update to tests 4.5.3.1 and 6.5.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A70E1A"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5A350AE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9453E0"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4628C4B"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3AD03E0" w14:textId="509E9DE0" w:rsidR="00F21A71" w:rsidRPr="00D0162F" w:rsidRDefault="00F21A71" w:rsidP="00F21A71">
            <w:pPr>
              <w:rPr>
                <w:rFonts w:ascii="Arial" w:hAnsi="Arial"/>
                <w:sz w:val="16"/>
                <w:szCs w:val="16"/>
              </w:rPr>
            </w:pPr>
            <w:r w:rsidRPr="00D0162F">
              <w:rPr>
                <w:rFonts w:ascii="Arial" w:hAnsi="Arial"/>
                <w:sz w:val="16"/>
                <w:szCs w:val="16"/>
              </w:rPr>
              <w:t>R5-22799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F7A47C6" w14:textId="55033910" w:rsidR="00F21A71" w:rsidRPr="00D0162F" w:rsidRDefault="00F21A71" w:rsidP="00F21A71">
            <w:pPr>
              <w:rPr>
                <w:rFonts w:ascii="Arial" w:hAnsi="Arial"/>
                <w:sz w:val="16"/>
                <w:szCs w:val="16"/>
              </w:rPr>
            </w:pPr>
            <w:r w:rsidRPr="00D0162F">
              <w:rPr>
                <w:rFonts w:ascii="Arial" w:hAnsi="Arial"/>
                <w:sz w:val="16"/>
                <w:szCs w:val="16"/>
              </w:rPr>
              <w:t>213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1202E87" w14:textId="77B0EBE2"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AA5C257" w14:textId="59562B78"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41D6085" w14:textId="0C126CDE" w:rsidR="00F21A71" w:rsidRPr="00D0162F" w:rsidRDefault="00F21A71" w:rsidP="00F21A71">
            <w:pPr>
              <w:rPr>
                <w:rFonts w:ascii="Arial" w:hAnsi="Arial"/>
                <w:sz w:val="16"/>
                <w:szCs w:val="16"/>
              </w:rPr>
            </w:pPr>
            <w:r w:rsidRPr="00D0162F">
              <w:rPr>
                <w:rFonts w:ascii="Arial" w:hAnsi="Arial"/>
                <w:sz w:val="16"/>
                <w:szCs w:val="16"/>
              </w:rPr>
              <w:t>Update on message content for 5.6.1.1 and 5.6.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0C8AC8"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DB7BF1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EFF74A"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3EEB4A3"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794BA7E" w14:textId="701B8512" w:rsidR="00F21A71" w:rsidRPr="00D0162F" w:rsidRDefault="00F21A71" w:rsidP="00F21A71">
            <w:pPr>
              <w:rPr>
                <w:rFonts w:ascii="Arial" w:hAnsi="Arial"/>
                <w:sz w:val="16"/>
                <w:szCs w:val="16"/>
              </w:rPr>
            </w:pPr>
            <w:r w:rsidRPr="00D0162F">
              <w:rPr>
                <w:rFonts w:ascii="Arial" w:hAnsi="Arial"/>
                <w:sz w:val="16"/>
                <w:szCs w:val="16"/>
              </w:rPr>
              <w:t>R5-22800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FC32F32" w14:textId="59CE89DC" w:rsidR="00F21A71" w:rsidRPr="00D0162F" w:rsidRDefault="00F21A71" w:rsidP="00F21A71">
            <w:pPr>
              <w:rPr>
                <w:rFonts w:ascii="Arial" w:hAnsi="Arial"/>
                <w:sz w:val="16"/>
                <w:szCs w:val="16"/>
              </w:rPr>
            </w:pPr>
            <w:r w:rsidRPr="00D0162F">
              <w:rPr>
                <w:rFonts w:ascii="Arial" w:hAnsi="Arial"/>
                <w:sz w:val="16"/>
                <w:szCs w:val="16"/>
              </w:rPr>
              <w:t>214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F64636" w14:textId="638BB302"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BF07688" w14:textId="015F37C3"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3003558" w14:textId="79177B24" w:rsidR="00F21A71" w:rsidRPr="00D0162F" w:rsidRDefault="00F21A71" w:rsidP="00F21A71">
            <w:pPr>
              <w:rPr>
                <w:rFonts w:ascii="Arial" w:hAnsi="Arial"/>
                <w:sz w:val="16"/>
                <w:szCs w:val="16"/>
              </w:rPr>
            </w:pPr>
            <w:r w:rsidRPr="00D0162F">
              <w:rPr>
                <w:rFonts w:ascii="Arial" w:hAnsi="Arial"/>
                <w:sz w:val="16"/>
                <w:szCs w:val="16"/>
              </w:rPr>
              <w:t>Corrections to EN-DC FR2 radio link monitoring TCs 5.5.1.1, 5.1.2, 5.5.1.3 and 5.5.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0B4736"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D8EC67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2A41A5"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9255FE9"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9DD48FC" w14:textId="6ACCF68D" w:rsidR="00F21A71" w:rsidRPr="00D0162F" w:rsidRDefault="00F21A71" w:rsidP="00F21A71">
            <w:pPr>
              <w:rPr>
                <w:rFonts w:ascii="Arial" w:hAnsi="Arial"/>
                <w:sz w:val="16"/>
                <w:szCs w:val="16"/>
              </w:rPr>
            </w:pPr>
            <w:r w:rsidRPr="00D0162F">
              <w:rPr>
                <w:rFonts w:ascii="Arial" w:hAnsi="Arial"/>
                <w:sz w:val="16"/>
                <w:szCs w:val="16"/>
              </w:rPr>
              <w:t>R5-22800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945AF23" w14:textId="3CEAD3C3" w:rsidR="00F21A71" w:rsidRPr="00D0162F" w:rsidRDefault="00F21A71" w:rsidP="00F21A71">
            <w:pPr>
              <w:rPr>
                <w:rFonts w:ascii="Arial" w:hAnsi="Arial"/>
                <w:sz w:val="16"/>
                <w:szCs w:val="16"/>
              </w:rPr>
            </w:pPr>
            <w:r w:rsidRPr="00D0162F">
              <w:rPr>
                <w:rFonts w:ascii="Arial" w:hAnsi="Arial"/>
                <w:sz w:val="16"/>
                <w:szCs w:val="16"/>
              </w:rPr>
              <w:t>203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515C7F0C" w14:textId="17CAA1DB"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482C513" w14:textId="53B00E7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7CF6251" w14:textId="5BBAAC0A" w:rsidR="00F21A71" w:rsidRPr="00D0162F" w:rsidRDefault="00F21A71" w:rsidP="00F21A71">
            <w:pPr>
              <w:rPr>
                <w:rFonts w:ascii="Arial" w:hAnsi="Arial"/>
                <w:sz w:val="16"/>
                <w:szCs w:val="16"/>
              </w:rPr>
            </w:pPr>
            <w:r w:rsidRPr="00D0162F">
              <w:rPr>
                <w:rFonts w:ascii="Arial" w:hAnsi="Arial"/>
                <w:sz w:val="16"/>
                <w:szCs w:val="16"/>
              </w:rPr>
              <w:t>Correction to Mob_enh RRM TCs 6.3.1.x and 7.3.1.x - DAPS 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FB6CEE"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41748A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5FD10A"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BE34D5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1BD5BA" w14:textId="541B7888" w:rsidR="00F21A71" w:rsidRPr="00D0162F" w:rsidRDefault="00F21A71" w:rsidP="00F21A71">
            <w:pPr>
              <w:rPr>
                <w:rFonts w:ascii="Arial" w:hAnsi="Arial"/>
                <w:sz w:val="16"/>
                <w:szCs w:val="16"/>
              </w:rPr>
            </w:pPr>
            <w:r w:rsidRPr="00D0162F">
              <w:rPr>
                <w:rFonts w:ascii="Arial" w:hAnsi="Arial"/>
                <w:sz w:val="16"/>
                <w:szCs w:val="16"/>
              </w:rPr>
              <w:t>R5-22800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8E344D2" w14:textId="24280F7A" w:rsidR="00F21A71" w:rsidRPr="00D0162F" w:rsidRDefault="00F21A71" w:rsidP="00F21A71">
            <w:pPr>
              <w:rPr>
                <w:rFonts w:ascii="Arial" w:hAnsi="Arial"/>
                <w:sz w:val="16"/>
                <w:szCs w:val="16"/>
              </w:rPr>
            </w:pPr>
            <w:r w:rsidRPr="00D0162F">
              <w:rPr>
                <w:rFonts w:ascii="Arial" w:hAnsi="Arial"/>
                <w:sz w:val="16"/>
                <w:szCs w:val="16"/>
              </w:rPr>
              <w:t>207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1D3F6B1" w14:textId="2FE674CB"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BABCC4E" w14:textId="371B4F70"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8C9844F" w14:textId="3E45D008" w:rsidR="00F21A71" w:rsidRPr="00D0162F" w:rsidRDefault="00F21A71" w:rsidP="00F21A71">
            <w:pPr>
              <w:rPr>
                <w:rFonts w:ascii="Arial" w:hAnsi="Arial"/>
                <w:sz w:val="16"/>
                <w:szCs w:val="16"/>
              </w:rPr>
            </w:pPr>
            <w:r w:rsidRPr="00D0162F">
              <w:rPr>
                <w:rFonts w:ascii="Arial" w:hAnsi="Arial"/>
                <w:sz w:val="16"/>
                <w:szCs w:val="16"/>
              </w:rPr>
              <w:t>Update to CSI-RS RRM tabl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E59879"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722CE8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C4A06D4"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EF4D1A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1BB707" w14:textId="3CEBD63E" w:rsidR="00F21A71" w:rsidRPr="00D0162F" w:rsidRDefault="00F21A71" w:rsidP="00F21A71">
            <w:pPr>
              <w:rPr>
                <w:rFonts w:ascii="Arial" w:hAnsi="Arial"/>
                <w:sz w:val="16"/>
                <w:szCs w:val="16"/>
              </w:rPr>
            </w:pPr>
            <w:r w:rsidRPr="00D0162F">
              <w:rPr>
                <w:rFonts w:ascii="Arial" w:hAnsi="Arial"/>
                <w:sz w:val="16"/>
                <w:szCs w:val="16"/>
              </w:rPr>
              <w:t>R5-22800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F496CC5" w14:textId="2DC33E4D" w:rsidR="00F21A71" w:rsidRPr="00D0162F" w:rsidRDefault="00F21A71" w:rsidP="00F21A71">
            <w:pPr>
              <w:rPr>
                <w:rFonts w:ascii="Arial" w:hAnsi="Arial"/>
                <w:sz w:val="16"/>
                <w:szCs w:val="16"/>
              </w:rPr>
            </w:pPr>
            <w:r w:rsidRPr="00D0162F">
              <w:rPr>
                <w:rFonts w:ascii="Arial" w:hAnsi="Arial"/>
                <w:sz w:val="16"/>
                <w:szCs w:val="16"/>
              </w:rPr>
              <w:t>195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EDEAA9E" w14:textId="3639D5CF"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F443C33" w14:textId="63CC24C3"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57C65155" w14:textId="220D9859" w:rsidR="00F21A71" w:rsidRPr="00D0162F" w:rsidRDefault="00F21A71" w:rsidP="00F21A71">
            <w:pPr>
              <w:rPr>
                <w:rFonts w:ascii="Arial" w:hAnsi="Arial"/>
                <w:sz w:val="16"/>
                <w:szCs w:val="16"/>
              </w:rPr>
            </w:pPr>
            <w:r w:rsidRPr="00D0162F">
              <w:rPr>
                <w:rFonts w:ascii="Arial" w:hAnsi="Arial"/>
                <w:sz w:val="16"/>
                <w:szCs w:val="16"/>
              </w:rPr>
              <w:t>Update of SA FR2 TC 7.5.7.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2B1DCA"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896430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59427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456D47F"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222F81C" w14:textId="3E86E463" w:rsidR="00F21A71" w:rsidRPr="00D0162F" w:rsidRDefault="00F21A71" w:rsidP="00F21A71">
            <w:pPr>
              <w:rPr>
                <w:rFonts w:ascii="Arial" w:hAnsi="Arial"/>
                <w:sz w:val="16"/>
                <w:szCs w:val="16"/>
              </w:rPr>
            </w:pPr>
            <w:r w:rsidRPr="00D0162F">
              <w:rPr>
                <w:rFonts w:ascii="Arial" w:hAnsi="Arial"/>
                <w:sz w:val="16"/>
                <w:szCs w:val="16"/>
              </w:rPr>
              <w:t>R5-22800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2951A33" w14:textId="29AB4062" w:rsidR="00F21A71" w:rsidRPr="00D0162F" w:rsidRDefault="00F21A71" w:rsidP="00F21A71">
            <w:pPr>
              <w:rPr>
                <w:rFonts w:ascii="Arial" w:hAnsi="Arial"/>
                <w:sz w:val="16"/>
                <w:szCs w:val="16"/>
              </w:rPr>
            </w:pPr>
            <w:r w:rsidRPr="00D0162F">
              <w:rPr>
                <w:rFonts w:ascii="Arial" w:hAnsi="Arial"/>
                <w:sz w:val="16"/>
                <w:szCs w:val="16"/>
              </w:rPr>
              <w:t>203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D1AC9B4" w14:textId="29D1A687"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7B8DA8E" w14:textId="6AEE41FC"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A53D19" w14:textId="029E688D" w:rsidR="00F21A71" w:rsidRPr="00D0162F" w:rsidRDefault="00F21A71" w:rsidP="00F21A71">
            <w:pPr>
              <w:rPr>
                <w:rFonts w:ascii="Arial" w:hAnsi="Arial"/>
                <w:sz w:val="16"/>
                <w:szCs w:val="16"/>
              </w:rPr>
            </w:pPr>
            <w:r w:rsidRPr="00D0162F">
              <w:rPr>
                <w:rFonts w:ascii="Arial" w:hAnsi="Arial"/>
                <w:sz w:val="16"/>
                <w:szCs w:val="16"/>
              </w:rPr>
              <w:t>Correction to NR RRM TCs 4.6.4.X and 6.6.4.X - CSI-RS based L1-RSRP</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25B4C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542BE7D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96A84E"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9C391BA"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EBA5ACB" w14:textId="57F477F7" w:rsidR="00F21A71" w:rsidRPr="00D0162F" w:rsidRDefault="00F21A71" w:rsidP="00F21A71">
            <w:pPr>
              <w:rPr>
                <w:rFonts w:ascii="Arial" w:hAnsi="Arial"/>
                <w:sz w:val="16"/>
                <w:szCs w:val="16"/>
              </w:rPr>
            </w:pPr>
            <w:r w:rsidRPr="00D0162F">
              <w:rPr>
                <w:rFonts w:ascii="Arial" w:hAnsi="Arial"/>
                <w:sz w:val="16"/>
                <w:szCs w:val="16"/>
              </w:rPr>
              <w:t>R5-22801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3A0FDC" w14:textId="5166628C" w:rsidR="00F21A71" w:rsidRPr="00D0162F" w:rsidRDefault="00F21A71" w:rsidP="00F21A71">
            <w:pPr>
              <w:rPr>
                <w:rFonts w:ascii="Arial" w:hAnsi="Arial"/>
                <w:sz w:val="16"/>
                <w:szCs w:val="16"/>
              </w:rPr>
            </w:pPr>
            <w:r w:rsidRPr="00D0162F">
              <w:rPr>
                <w:rFonts w:ascii="Arial" w:hAnsi="Arial"/>
                <w:sz w:val="16"/>
                <w:szCs w:val="16"/>
              </w:rPr>
              <w:t>1961</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47F5D57" w14:textId="5FDF7464"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2C942A" w14:textId="1A8110DF"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3D0CFD" w14:textId="15171072" w:rsidR="00F21A71" w:rsidRPr="00D0162F" w:rsidRDefault="00F21A71" w:rsidP="00F21A71">
            <w:pPr>
              <w:rPr>
                <w:rFonts w:ascii="Arial" w:hAnsi="Arial"/>
                <w:sz w:val="16"/>
                <w:szCs w:val="16"/>
              </w:rPr>
            </w:pPr>
            <w:r w:rsidRPr="00D0162F">
              <w:rPr>
                <w:rFonts w:ascii="Arial" w:hAnsi="Arial"/>
                <w:sz w:val="16"/>
                <w:szCs w:val="16"/>
              </w:rPr>
              <w:t>Addition of RedCap RRM TC 16.3.1.8 - inter-RAT HO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2817F5"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B5F67F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6B35FF"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3034543"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84FC13" w14:textId="58AB1BF1" w:rsidR="00F21A71" w:rsidRPr="00D0162F" w:rsidRDefault="00F21A71" w:rsidP="00F21A71">
            <w:pPr>
              <w:rPr>
                <w:rFonts w:ascii="Arial" w:hAnsi="Arial"/>
                <w:sz w:val="16"/>
                <w:szCs w:val="16"/>
              </w:rPr>
            </w:pPr>
            <w:r w:rsidRPr="00D0162F">
              <w:rPr>
                <w:rFonts w:ascii="Arial" w:hAnsi="Arial"/>
                <w:sz w:val="16"/>
                <w:szCs w:val="16"/>
              </w:rPr>
              <w:t>R5-22801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BC72B7C" w14:textId="64710E1B" w:rsidR="00F21A71" w:rsidRPr="00D0162F" w:rsidRDefault="00F21A71" w:rsidP="00F21A71">
            <w:pPr>
              <w:rPr>
                <w:rFonts w:ascii="Arial" w:hAnsi="Arial"/>
                <w:sz w:val="16"/>
                <w:szCs w:val="16"/>
              </w:rPr>
            </w:pPr>
            <w:r w:rsidRPr="00D0162F">
              <w:rPr>
                <w:rFonts w:ascii="Arial" w:hAnsi="Arial"/>
                <w:sz w:val="16"/>
                <w:szCs w:val="16"/>
              </w:rPr>
              <w:t>196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32DC11EF" w14:textId="60370C81"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FA8C827" w14:textId="3AE7A3E1"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9136133" w14:textId="68C13BCC" w:rsidR="00F21A71" w:rsidRPr="00D0162F" w:rsidRDefault="00F21A71" w:rsidP="00F21A71">
            <w:pPr>
              <w:rPr>
                <w:rFonts w:ascii="Arial" w:hAnsi="Arial"/>
                <w:sz w:val="16"/>
                <w:szCs w:val="16"/>
              </w:rPr>
            </w:pPr>
            <w:r w:rsidRPr="00D0162F">
              <w:rPr>
                <w:rFonts w:ascii="Arial" w:hAnsi="Arial"/>
                <w:sz w:val="16"/>
                <w:szCs w:val="16"/>
              </w:rPr>
              <w:t>Addition of RedCap RRM TC 16.3.1.10 - inter-RAT blind HO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84C3FD"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E9BDFE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623A11A"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FE85BC0"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014D7E1" w14:textId="375BC4E4" w:rsidR="00F21A71" w:rsidRPr="00D0162F" w:rsidRDefault="00F21A71" w:rsidP="00F21A71">
            <w:pPr>
              <w:rPr>
                <w:rFonts w:ascii="Arial" w:hAnsi="Arial"/>
                <w:sz w:val="16"/>
                <w:szCs w:val="16"/>
              </w:rPr>
            </w:pPr>
            <w:r w:rsidRPr="00D0162F">
              <w:rPr>
                <w:rFonts w:ascii="Arial" w:hAnsi="Arial"/>
                <w:sz w:val="16"/>
                <w:szCs w:val="16"/>
              </w:rPr>
              <w:t>R5-22801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AAA816C" w14:textId="6386C19B" w:rsidR="00F21A71" w:rsidRPr="00D0162F" w:rsidRDefault="00F21A71" w:rsidP="00F21A71">
            <w:pPr>
              <w:rPr>
                <w:rFonts w:ascii="Arial" w:hAnsi="Arial"/>
                <w:sz w:val="16"/>
                <w:szCs w:val="16"/>
              </w:rPr>
            </w:pPr>
            <w:r w:rsidRPr="00D0162F">
              <w:rPr>
                <w:rFonts w:ascii="Arial" w:hAnsi="Arial"/>
                <w:sz w:val="16"/>
                <w:szCs w:val="16"/>
              </w:rPr>
              <w:t>197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A33C5EE" w14:textId="43BE5377"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F3D100E" w14:textId="7794D53E"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49DC5B3" w14:textId="5BD42EC8" w:rsidR="00F21A71" w:rsidRPr="00D0162F" w:rsidRDefault="00F21A71" w:rsidP="00F21A71">
            <w:pPr>
              <w:rPr>
                <w:rFonts w:ascii="Arial" w:hAnsi="Arial"/>
                <w:sz w:val="16"/>
                <w:szCs w:val="16"/>
              </w:rPr>
            </w:pPr>
            <w:r w:rsidRPr="00D0162F">
              <w:rPr>
                <w:rFonts w:ascii="Arial" w:hAnsi="Arial"/>
                <w:sz w:val="16"/>
                <w:szCs w:val="16"/>
              </w:rPr>
              <w:t>Addition of RedCap RRM TC 16.3.2.2.5 - 2 step CBRA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B62AFC"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EC70A4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E9C9BC"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FECEDD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F6D21F4" w14:textId="569D3E96" w:rsidR="00F21A71" w:rsidRPr="00D0162F" w:rsidRDefault="00F21A71" w:rsidP="00F21A71">
            <w:pPr>
              <w:rPr>
                <w:rFonts w:ascii="Arial" w:hAnsi="Arial"/>
                <w:sz w:val="16"/>
                <w:szCs w:val="16"/>
              </w:rPr>
            </w:pPr>
            <w:r w:rsidRPr="00D0162F">
              <w:rPr>
                <w:rFonts w:ascii="Arial" w:hAnsi="Arial"/>
                <w:sz w:val="16"/>
                <w:szCs w:val="16"/>
              </w:rPr>
              <w:t>R5-22801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8BC672E" w14:textId="23C5A3A3" w:rsidR="00F21A71" w:rsidRPr="00D0162F" w:rsidRDefault="00F21A71" w:rsidP="00F21A71">
            <w:pPr>
              <w:rPr>
                <w:rFonts w:ascii="Arial" w:hAnsi="Arial"/>
                <w:sz w:val="16"/>
                <w:szCs w:val="16"/>
              </w:rPr>
            </w:pPr>
            <w:r w:rsidRPr="00D0162F">
              <w:rPr>
                <w:rFonts w:ascii="Arial" w:hAnsi="Arial"/>
                <w:sz w:val="16"/>
                <w:szCs w:val="16"/>
              </w:rPr>
              <w:t>197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ECF2BDF" w14:textId="70235E48"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CD2F3E2" w14:textId="17E4E798"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E31831" w14:textId="66FADB36" w:rsidR="00F21A71" w:rsidRPr="00D0162F" w:rsidRDefault="00F21A71" w:rsidP="00F21A71">
            <w:pPr>
              <w:rPr>
                <w:rFonts w:ascii="Arial" w:hAnsi="Arial"/>
                <w:sz w:val="16"/>
                <w:szCs w:val="16"/>
              </w:rPr>
            </w:pPr>
            <w:r w:rsidRPr="00D0162F">
              <w:rPr>
                <w:rFonts w:ascii="Arial" w:hAnsi="Arial"/>
                <w:sz w:val="16"/>
                <w:szCs w:val="16"/>
              </w:rPr>
              <w:t>Addition of RedCap RRM TC 16.3.2.2.6 - 2 step CBRA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23E9A3"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323E96B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E112CA"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99AAB8C"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B3DD60" w14:textId="6976DF93" w:rsidR="00F21A71" w:rsidRPr="00D0162F" w:rsidRDefault="00F21A71" w:rsidP="00F21A71">
            <w:pPr>
              <w:rPr>
                <w:rFonts w:ascii="Arial" w:hAnsi="Arial"/>
                <w:sz w:val="16"/>
                <w:szCs w:val="16"/>
              </w:rPr>
            </w:pPr>
            <w:r w:rsidRPr="00D0162F">
              <w:rPr>
                <w:rFonts w:ascii="Arial" w:hAnsi="Arial"/>
                <w:sz w:val="16"/>
                <w:szCs w:val="16"/>
              </w:rPr>
              <w:t>R5-22801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4840523D" w14:textId="43957A60" w:rsidR="00F21A71" w:rsidRPr="00D0162F" w:rsidRDefault="00F21A71" w:rsidP="00F21A71">
            <w:pPr>
              <w:rPr>
                <w:rFonts w:ascii="Arial" w:hAnsi="Arial"/>
                <w:sz w:val="16"/>
                <w:szCs w:val="16"/>
              </w:rPr>
            </w:pPr>
            <w:r w:rsidRPr="00D0162F">
              <w:rPr>
                <w:rFonts w:ascii="Arial" w:hAnsi="Arial"/>
                <w:sz w:val="16"/>
                <w:szCs w:val="16"/>
              </w:rPr>
              <w:t>197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69FC7FF" w14:textId="58848BA4"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1AC879AD" w14:textId="6FEDF974"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7F094E0" w14:textId="0415F84C" w:rsidR="00F21A71" w:rsidRPr="00D0162F" w:rsidRDefault="00F21A71" w:rsidP="00F21A71">
            <w:pPr>
              <w:rPr>
                <w:rFonts w:ascii="Arial" w:hAnsi="Arial"/>
                <w:sz w:val="16"/>
                <w:szCs w:val="16"/>
              </w:rPr>
            </w:pPr>
            <w:r w:rsidRPr="00D0162F">
              <w:rPr>
                <w:rFonts w:ascii="Arial" w:hAnsi="Arial"/>
                <w:sz w:val="16"/>
                <w:szCs w:val="16"/>
              </w:rPr>
              <w:t>Addition of RedCap RRM TC 16.3.2.2.7 - 2 step CFRA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8C239B"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F84F97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6281D02"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BED903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3C39569" w14:textId="106BF780" w:rsidR="00F21A71" w:rsidRPr="00D0162F" w:rsidRDefault="00F21A71" w:rsidP="00F21A71">
            <w:pPr>
              <w:rPr>
                <w:rFonts w:ascii="Arial" w:hAnsi="Arial"/>
                <w:sz w:val="16"/>
                <w:szCs w:val="16"/>
              </w:rPr>
            </w:pPr>
            <w:r w:rsidRPr="00D0162F">
              <w:rPr>
                <w:rFonts w:ascii="Arial" w:hAnsi="Arial"/>
                <w:sz w:val="16"/>
                <w:szCs w:val="16"/>
              </w:rPr>
              <w:t>R5-22801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51478C6C" w14:textId="1787C00B" w:rsidR="00F21A71" w:rsidRPr="00D0162F" w:rsidRDefault="00F21A71" w:rsidP="00F21A71">
            <w:pPr>
              <w:rPr>
                <w:rFonts w:ascii="Arial" w:hAnsi="Arial"/>
                <w:sz w:val="16"/>
                <w:szCs w:val="16"/>
              </w:rPr>
            </w:pPr>
            <w:r w:rsidRPr="00D0162F">
              <w:rPr>
                <w:rFonts w:ascii="Arial" w:hAnsi="Arial"/>
                <w:sz w:val="16"/>
                <w:szCs w:val="16"/>
              </w:rPr>
              <w:t>197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0E2FCAD" w14:textId="4DDF24DC"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F0452D6" w14:textId="0495F4FA"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3EABB5A" w14:textId="7AAC3B02" w:rsidR="00F21A71" w:rsidRPr="00D0162F" w:rsidRDefault="00F21A71" w:rsidP="00F21A71">
            <w:pPr>
              <w:rPr>
                <w:rFonts w:ascii="Arial" w:hAnsi="Arial"/>
                <w:sz w:val="16"/>
                <w:szCs w:val="16"/>
              </w:rPr>
            </w:pPr>
            <w:r w:rsidRPr="00D0162F">
              <w:rPr>
                <w:rFonts w:ascii="Arial" w:hAnsi="Arial"/>
                <w:sz w:val="16"/>
                <w:szCs w:val="16"/>
              </w:rPr>
              <w:t>Addition of RedCap RRM TC 16.3.2.2.8 - 2 step CFRA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223CD8"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9D6335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624F20"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58247D4"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20A7B9D" w14:textId="1902AEF6" w:rsidR="00F21A71" w:rsidRPr="00D0162F" w:rsidRDefault="00F21A71" w:rsidP="00F21A71">
            <w:pPr>
              <w:rPr>
                <w:rFonts w:ascii="Arial" w:hAnsi="Arial"/>
                <w:sz w:val="16"/>
                <w:szCs w:val="16"/>
              </w:rPr>
            </w:pPr>
            <w:r w:rsidRPr="00D0162F">
              <w:rPr>
                <w:rFonts w:ascii="Arial" w:hAnsi="Arial"/>
                <w:sz w:val="16"/>
                <w:szCs w:val="16"/>
              </w:rPr>
              <w:t>R5-22801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07350996" w14:textId="07E3C143" w:rsidR="00F21A71" w:rsidRPr="00D0162F" w:rsidRDefault="00F21A71" w:rsidP="00F21A71">
            <w:pPr>
              <w:rPr>
                <w:rFonts w:ascii="Arial" w:hAnsi="Arial"/>
                <w:sz w:val="16"/>
                <w:szCs w:val="16"/>
              </w:rPr>
            </w:pPr>
            <w:r w:rsidRPr="00D0162F">
              <w:rPr>
                <w:rFonts w:ascii="Arial" w:hAnsi="Arial"/>
                <w:sz w:val="16"/>
                <w:szCs w:val="16"/>
              </w:rPr>
              <w:t>1982</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18BD60EA" w14:textId="4779E1C9"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43BA4EF" w14:textId="29D7A992"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F3339F1" w14:textId="63AF46E2" w:rsidR="00F21A71" w:rsidRPr="00D0162F" w:rsidRDefault="00F21A71" w:rsidP="00F21A71">
            <w:pPr>
              <w:rPr>
                <w:rFonts w:ascii="Arial" w:hAnsi="Arial"/>
                <w:sz w:val="16"/>
                <w:szCs w:val="16"/>
              </w:rPr>
            </w:pPr>
            <w:r w:rsidRPr="00D0162F">
              <w:rPr>
                <w:rFonts w:ascii="Arial" w:hAnsi="Arial"/>
                <w:sz w:val="16"/>
                <w:szCs w:val="16"/>
              </w:rPr>
              <w:t>Addition of RedCap RRM TC 16.3.2.3.2 - NR redirection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42B994"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9C6498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7B6804"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E524721"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57FA97C" w14:textId="16FED575" w:rsidR="00F21A71" w:rsidRPr="00D0162F" w:rsidRDefault="00F21A71" w:rsidP="00F21A71">
            <w:pPr>
              <w:rPr>
                <w:rFonts w:ascii="Arial" w:hAnsi="Arial"/>
                <w:sz w:val="16"/>
                <w:szCs w:val="16"/>
              </w:rPr>
            </w:pPr>
            <w:r w:rsidRPr="00D0162F">
              <w:rPr>
                <w:rFonts w:ascii="Arial" w:hAnsi="Arial"/>
                <w:sz w:val="16"/>
                <w:szCs w:val="16"/>
              </w:rPr>
              <w:t>R5-228020</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D95D47C" w14:textId="51911FCD" w:rsidR="00F21A71" w:rsidRPr="00D0162F" w:rsidRDefault="00F21A71" w:rsidP="00F21A71">
            <w:pPr>
              <w:rPr>
                <w:rFonts w:ascii="Arial" w:hAnsi="Arial"/>
                <w:sz w:val="16"/>
                <w:szCs w:val="16"/>
              </w:rPr>
            </w:pPr>
            <w:r w:rsidRPr="00D0162F">
              <w:rPr>
                <w:rFonts w:ascii="Arial" w:hAnsi="Arial"/>
                <w:sz w:val="16"/>
                <w:szCs w:val="16"/>
              </w:rPr>
              <w:t>1983</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057C1B" w14:textId="477DEC8A"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576D060" w14:textId="44E847A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6A24F865" w14:textId="508835BF" w:rsidR="00F21A71" w:rsidRPr="00D0162F" w:rsidRDefault="00F21A71" w:rsidP="00F21A71">
            <w:pPr>
              <w:rPr>
                <w:rFonts w:ascii="Arial" w:hAnsi="Arial"/>
                <w:sz w:val="16"/>
                <w:szCs w:val="16"/>
              </w:rPr>
            </w:pPr>
            <w:r w:rsidRPr="00D0162F">
              <w:rPr>
                <w:rFonts w:ascii="Arial" w:hAnsi="Arial"/>
                <w:sz w:val="16"/>
                <w:szCs w:val="16"/>
              </w:rPr>
              <w:t>Addition of RedCap RRM TC 16.3.2.3.3 - LTE redirection 1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5A2EE8"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42FFEAE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700AD2B"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500029A1"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49EB9E" w14:textId="494FA4EC" w:rsidR="00F21A71" w:rsidRPr="00D0162F" w:rsidRDefault="00F21A71" w:rsidP="00F21A71">
            <w:pPr>
              <w:rPr>
                <w:rFonts w:ascii="Arial" w:hAnsi="Arial"/>
                <w:sz w:val="16"/>
                <w:szCs w:val="16"/>
              </w:rPr>
            </w:pPr>
            <w:r w:rsidRPr="00D0162F">
              <w:rPr>
                <w:rFonts w:ascii="Arial" w:hAnsi="Arial"/>
                <w:sz w:val="16"/>
                <w:szCs w:val="16"/>
              </w:rPr>
              <w:t>R5-228021</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BE0D5FA" w14:textId="1E1152CB" w:rsidR="00F21A71" w:rsidRPr="00D0162F" w:rsidRDefault="00F21A71" w:rsidP="00F21A71">
            <w:pPr>
              <w:rPr>
                <w:rFonts w:ascii="Arial" w:hAnsi="Arial"/>
                <w:sz w:val="16"/>
                <w:szCs w:val="16"/>
              </w:rPr>
            </w:pPr>
            <w:r w:rsidRPr="00D0162F">
              <w:rPr>
                <w:rFonts w:ascii="Arial" w:hAnsi="Arial"/>
                <w:sz w:val="16"/>
                <w:szCs w:val="16"/>
              </w:rPr>
              <w:t>1984</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7B7DBFE4" w14:textId="19A20506"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2379992" w14:textId="77A7716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A0B46BD" w14:textId="77D5A1BA" w:rsidR="00F21A71" w:rsidRPr="00D0162F" w:rsidRDefault="00F21A71" w:rsidP="00F21A71">
            <w:pPr>
              <w:rPr>
                <w:rFonts w:ascii="Arial" w:hAnsi="Arial"/>
                <w:sz w:val="16"/>
                <w:szCs w:val="16"/>
              </w:rPr>
            </w:pPr>
            <w:r w:rsidRPr="00D0162F">
              <w:rPr>
                <w:rFonts w:ascii="Arial" w:hAnsi="Arial"/>
                <w:sz w:val="16"/>
                <w:szCs w:val="16"/>
              </w:rPr>
              <w:t>Addition of RedCap RRM TC 16.3.2.3.4 - LTE redirection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A58C3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0762C44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EE25A41"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7CAD695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3B041CC" w14:textId="0F76CD26" w:rsidR="00F21A71" w:rsidRPr="00D0162F" w:rsidRDefault="00F21A71" w:rsidP="00F21A71">
            <w:pPr>
              <w:rPr>
                <w:rFonts w:ascii="Arial" w:hAnsi="Arial"/>
                <w:sz w:val="16"/>
                <w:szCs w:val="16"/>
              </w:rPr>
            </w:pPr>
            <w:r w:rsidRPr="00D0162F">
              <w:rPr>
                <w:rFonts w:ascii="Arial" w:hAnsi="Arial"/>
                <w:sz w:val="16"/>
                <w:szCs w:val="16"/>
              </w:rPr>
              <w:t>R5-228022</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BD8F252" w14:textId="6DB63510" w:rsidR="00F21A71" w:rsidRPr="00D0162F" w:rsidRDefault="00F21A71" w:rsidP="00F21A71">
            <w:pPr>
              <w:rPr>
                <w:rFonts w:ascii="Arial" w:hAnsi="Arial"/>
                <w:sz w:val="16"/>
                <w:szCs w:val="16"/>
              </w:rPr>
            </w:pPr>
            <w:r w:rsidRPr="00D0162F">
              <w:rPr>
                <w:rFonts w:ascii="Arial" w:hAnsi="Arial"/>
                <w:sz w:val="16"/>
                <w:szCs w:val="16"/>
              </w:rPr>
              <w:t>198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CD50B02" w14:textId="021E8CF2"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64140FAF" w14:textId="6911C334"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AAA31C" w14:textId="78D83C89" w:rsidR="00F21A71" w:rsidRPr="00D0162F" w:rsidRDefault="00F21A71" w:rsidP="00F21A71">
            <w:pPr>
              <w:rPr>
                <w:rFonts w:ascii="Arial" w:hAnsi="Arial"/>
                <w:sz w:val="16"/>
                <w:szCs w:val="16"/>
              </w:rPr>
            </w:pPr>
            <w:r w:rsidRPr="00D0162F">
              <w:rPr>
                <w:rFonts w:ascii="Arial" w:hAnsi="Arial"/>
                <w:sz w:val="16"/>
                <w:szCs w:val="16"/>
              </w:rPr>
              <w:t>Addition of RedCap RRM TC 16.4.1.1 - Tx timing 1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4050A5"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666564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118933"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02C95175"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046A696" w14:textId="5BA8F55B" w:rsidR="00F21A71" w:rsidRPr="00D0162F" w:rsidRDefault="00F21A71" w:rsidP="00F21A71">
            <w:pPr>
              <w:rPr>
                <w:rFonts w:ascii="Arial" w:hAnsi="Arial"/>
                <w:sz w:val="16"/>
                <w:szCs w:val="16"/>
              </w:rPr>
            </w:pPr>
            <w:r w:rsidRPr="00D0162F">
              <w:rPr>
                <w:rFonts w:ascii="Arial" w:hAnsi="Arial"/>
                <w:sz w:val="16"/>
                <w:szCs w:val="16"/>
              </w:rPr>
              <w:t>R5-228023</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31717AFF" w14:textId="697A90EF" w:rsidR="00F21A71" w:rsidRPr="00D0162F" w:rsidRDefault="00F21A71" w:rsidP="00F21A71">
            <w:pPr>
              <w:rPr>
                <w:rFonts w:ascii="Arial" w:hAnsi="Arial"/>
                <w:sz w:val="16"/>
                <w:szCs w:val="16"/>
              </w:rPr>
            </w:pPr>
            <w:r w:rsidRPr="00D0162F">
              <w:rPr>
                <w:rFonts w:ascii="Arial" w:hAnsi="Arial"/>
                <w:sz w:val="16"/>
                <w:szCs w:val="16"/>
              </w:rPr>
              <w:t>198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9886371" w14:textId="1E171903"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305BDBB1" w14:textId="7727490D"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F07CF85" w14:textId="3B496019" w:rsidR="00F21A71" w:rsidRPr="00D0162F" w:rsidRDefault="00F21A71" w:rsidP="00F21A71">
            <w:pPr>
              <w:rPr>
                <w:rFonts w:ascii="Arial" w:hAnsi="Arial"/>
                <w:sz w:val="16"/>
                <w:szCs w:val="16"/>
              </w:rPr>
            </w:pPr>
            <w:r w:rsidRPr="00D0162F">
              <w:rPr>
                <w:rFonts w:ascii="Arial" w:hAnsi="Arial"/>
                <w:sz w:val="16"/>
                <w:szCs w:val="16"/>
              </w:rPr>
              <w:t>Addition of RedCap RRM TC 16.4.1.2 - Tx timing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B10053"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1BC189A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F08D1CF"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065E13E"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7EE8DC" w14:textId="7BD999FE" w:rsidR="00F21A71" w:rsidRPr="00D0162F" w:rsidRDefault="00F21A71" w:rsidP="00F21A71">
            <w:pPr>
              <w:rPr>
                <w:rFonts w:ascii="Arial" w:hAnsi="Arial"/>
                <w:sz w:val="16"/>
                <w:szCs w:val="16"/>
              </w:rPr>
            </w:pPr>
            <w:r w:rsidRPr="00D0162F">
              <w:rPr>
                <w:rFonts w:ascii="Arial" w:hAnsi="Arial"/>
                <w:sz w:val="16"/>
                <w:szCs w:val="16"/>
              </w:rPr>
              <w:t>R5-228024</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2B7F186" w14:textId="392A6412" w:rsidR="00F21A71" w:rsidRPr="00D0162F" w:rsidRDefault="00F21A71" w:rsidP="00F21A71">
            <w:pPr>
              <w:rPr>
                <w:rFonts w:ascii="Arial" w:hAnsi="Arial"/>
                <w:sz w:val="16"/>
                <w:szCs w:val="16"/>
              </w:rPr>
            </w:pPr>
            <w:r w:rsidRPr="00D0162F">
              <w:rPr>
                <w:rFonts w:ascii="Arial" w:hAnsi="Arial"/>
                <w:sz w:val="16"/>
                <w:szCs w:val="16"/>
              </w:rPr>
              <w:t>199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45B984F6" w14:textId="2A4DD331"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92E9EB1" w14:textId="06ABD1AD"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C8AD787" w14:textId="3DAE79A4" w:rsidR="00F21A71" w:rsidRPr="00D0162F" w:rsidRDefault="00F21A71" w:rsidP="00F21A71">
            <w:pPr>
              <w:rPr>
                <w:rFonts w:ascii="Arial" w:hAnsi="Arial"/>
                <w:sz w:val="16"/>
                <w:szCs w:val="16"/>
              </w:rPr>
            </w:pPr>
            <w:r w:rsidRPr="00D0162F">
              <w:rPr>
                <w:rFonts w:ascii="Arial" w:hAnsi="Arial"/>
                <w:sz w:val="16"/>
                <w:szCs w:val="16"/>
              </w:rPr>
              <w:t>Addition of RedCap RRM TC 16.5.2.2 - SSB BFR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7B06D2"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549302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CA533C"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6EE80BE5"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71D4DFF" w14:textId="65F5A1BA" w:rsidR="00F21A71" w:rsidRPr="00D0162F" w:rsidRDefault="00F21A71" w:rsidP="00F21A71">
            <w:pPr>
              <w:rPr>
                <w:rFonts w:ascii="Arial" w:hAnsi="Arial"/>
                <w:sz w:val="16"/>
                <w:szCs w:val="16"/>
              </w:rPr>
            </w:pPr>
            <w:r w:rsidRPr="00D0162F">
              <w:rPr>
                <w:rFonts w:ascii="Arial" w:hAnsi="Arial"/>
                <w:sz w:val="16"/>
                <w:szCs w:val="16"/>
              </w:rPr>
              <w:t>R5-22802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A460894" w14:textId="08978948" w:rsidR="00F21A71" w:rsidRPr="00D0162F" w:rsidRDefault="00F21A71" w:rsidP="00F21A71">
            <w:pPr>
              <w:rPr>
                <w:rFonts w:ascii="Arial" w:hAnsi="Arial"/>
                <w:sz w:val="16"/>
                <w:szCs w:val="16"/>
              </w:rPr>
            </w:pPr>
            <w:r w:rsidRPr="00D0162F">
              <w:rPr>
                <w:rFonts w:ascii="Arial" w:hAnsi="Arial"/>
                <w:sz w:val="16"/>
                <w:szCs w:val="16"/>
              </w:rPr>
              <w:t>2007</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0BC3E08C" w14:textId="387A41CF"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48A18F9" w14:textId="453B73F2"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70ECF88C" w14:textId="0AFBCB9F" w:rsidR="00F21A71" w:rsidRPr="00D0162F" w:rsidRDefault="00F21A71" w:rsidP="00F21A71">
            <w:pPr>
              <w:rPr>
                <w:rFonts w:ascii="Arial" w:hAnsi="Arial"/>
                <w:sz w:val="16"/>
                <w:szCs w:val="16"/>
              </w:rPr>
            </w:pPr>
            <w:r w:rsidRPr="00D0162F">
              <w:rPr>
                <w:rFonts w:ascii="Arial" w:hAnsi="Arial"/>
                <w:sz w:val="16"/>
                <w:szCs w:val="16"/>
              </w:rPr>
              <w:t>Addition of RedCap RRM TC 16.6.4.2 - L1-RSRP non-DRX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0808DF"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0C3874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C8F32E"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F25E93A"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7134C7" w14:textId="1B4A5189" w:rsidR="00F21A71" w:rsidRPr="00D0162F" w:rsidRDefault="00F21A71" w:rsidP="00F21A71">
            <w:pPr>
              <w:rPr>
                <w:rFonts w:ascii="Arial" w:hAnsi="Arial"/>
                <w:sz w:val="16"/>
                <w:szCs w:val="16"/>
              </w:rPr>
            </w:pPr>
            <w:r w:rsidRPr="00D0162F">
              <w:rPr>
                <w:rFonts w:ascii="Arial" w:hAnsi="Arial"/>
                <w:sz w:val="16"/>
                <w:szCs w:val="16"/>
              </w:rPr>
              <w:t>R5-228026</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E02A6EA" w14:textId="14DBEB46" w:rsidR="00F21A71" w:rsidRPr="00D0162F" w:rsidRDefault="00F21A71" w:rsidP="00F21A71">
            <w:pPr>
              <w:rPr>
                <w:rFonts w:ascii="Arial" w:hAnsi="Arial"/>
                <w:sz w:val="16"/>
                <w:szCs w:val="16"/>
              </w:rPr>
            </w:pPr>
            <w:r w:rsidRPr="00D0162F">
              <w:rPr>
                <w:rFonts w:ascii="Arial" w:hAnsi="Arial"/>
                <w:sz w:val="16"/>
                <w:szCs w:val="16"/>
              </w:rPr>
              <w:t>2009</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6CA12C8" w14:textId="53DDA688"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713F7033" w14:textId="794AA1E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9C043CC" w14:textId="60465DAE" w:rsidR="00F21A71" w:rsidRPr="00D0162F" w:rsidRDefault="00F21A71" w:rsidP="00F21A71">
            <w:pPr>
              <w:rPr>
                <w:rFonts w:ascii="Arial" w:hAnsi="Arial"/>
                <w:sz w:val="16"/>
                <w:szCs w:val="16"/>
              </w:rPr>
            </w:pPr>
            <w:r w:rsidRPr="00D0162F">
              <w:rPr>
                <w:rFonts w:ascii="Arial" w:hAnsi="Arial"/>
                <w:sz w:val="16"/>
                <w:szCs w:val="16"/>
              </w:rPr>
              <w:t>Addition of RedCap RRM TC 16.6.4.4 - L1-RSRP DRX 2 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F5B8E8"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60E452A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299752"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3E9EE72D"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11780A3" w14:textId="0D26BD01" w:rsidR="00F21A71" w:rsidRPr="00D0162F" w:rsidRDefault="00F21A71" w:rsidP="00F21A71">
            <w:pPr>
              <w:rPr>
                <w:rFonts w:ascii="Arial" w:hAnsi="Arial"/>
                <w:sz w:val="16"/>
                <w:szCs w:val="16"/>
              </w:rPr>
            </w:pPr>
            <w:r w:rsidRPr="00D0162F">
              <w:rPr>
                <w:rFonts w:ascii="Arial" w:hAnsi="Arial"/>
                <w:sz w:val="16"/>
                <w:szCs w:val="16"/>
              </w:rPr>
              <w:t>R5-228027</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2DAEDE82" w14:textId="3F31BD03" w:rsidR="00F21A71" w:rsidRPr="00D0162F" w:rsidRDefault="00F21A71" w:rsidP="00F21A71">
            <w:pPr>
              <w:rPr>
                <w:rFonts w:ascii="Arial" w:hAnsi="Arial"/>
                <w:sz w:val="16"/>
                <w:szCs w:val="16"/>
              </w:rPr>
            </w:pPr>
            <w:r w:rsidRPr="00D0162F">
              <w:rPr>
                <w:rFonts w:ascii="Arial" w:hAnsi="Arial"/>
                <w:sz w:val="16"/>
                <w:szCs w:val="16"/>
              </w:rPr>
              <w:t>2140</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89AED48" w14:textId="722CE870"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5A8DA4A4" w14:textId="3FDE1469"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06F21E58" w14:textId="2E038E7B" w:rsidR="00F21A71" w:rsidRPr="00D0162F" w:rsidRDefault="00F21A71" w:rsidP="00F21A71">
            <w:pPr>
              <w:rPr>
                <w:rFonts w:ascii="Arial" w:hAnsi="Arial"/>
                <w:sz w:val="16"/>
                <w:szCs w:val="16"/>
              </w:rPr>
            </w:pPr>
            <w:r w:rsidRPr="00D0162F">
              <w:rPr>
                <w:rFonts w:ascii="Arial" w:hAnsi="Arial"/>
                <w:sz w:val="16"/>
                <w:szCs w:val="16"/>
              </w:rPr>
              <w:t>Corrections to SA FR1 SCell activation and deactivation delay TCs 6.5.3.1, 6.5.3.2 and 6.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82C5A0"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7AF4654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44C8F5"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13DE407D"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5CBAF3" w14:textId="222D86BD" w:rsidR="00F21A71" w:rsidRPr="00D0162F" w:rsidRDefault="00F21A71" w:rsidP="00F21A71">
            <w:pPr>
              <w:rPr>
                <w:rFonts w:ascii="Arial" w:hAnsi="Arial"/>
                <w:sz w:val="16"/>
                <w:szCs w:val="16"/>
              </w:rPr>
            </w:pPr>
            <w:r w:rsidRPr="00D0162F">
              <w:rPr>
                <w:rFonts w:ascii="Arial" w:hAnsi="Arial"/>
                <w:sz w:val="16"/>
                <w:szCs w:val="16"/>
              </w:rPr>
              <w:t>R5-228028</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107CD752" w14:textId="45C1E692" w:rsidR="00F21A71" w:rsidRPr="00D0162F" w:rsidRDefault="00F21A71" w:rsidP="00F21A71">
            <w:pPr>
              <w:rPr>
                <w:rFonts w:ascii="Arial" w:hAnsi="Arial"/>
                <w:sz w:val="16"/>
                <w:szCs w:val="16"/>
              </w:rPr>
            </w:pPr>
            <w:r w:rsidRPr="00D0162F">
              <w:rPr>
                <w:rFonts w:ascii="Arial" w:hAnsi="Arial"/>
                <w:sz w:val="16"/>
                <w:szCs w:val="16"/>
              </w:rPr>
              <w:t>2146</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05D0C81" w14:textId="3AB7547E"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2CB56EAE" w14:textId="26313D5E"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4763DD6E" w14:textId="499E3114" w:rsidR="00F21A71" w:rsidRPr="00D0162F" w:rsidRDefault="00F21A71" w:rsidP="00F21A71">
            <w:pPr>
              <w:rPr>
                <w:rFonts w:ascii="Arial" w:hAnsi="Arial"/>
                <w:sz w:val="16"/>
                <w:szCs w:val="16"/>
              </w:rPr>
            </w:pPr>
            <w:r w:rsidRPr="00D0162F">
              <w:rPr>
                <w:rFonts w:ascii="Arial" w:hAnsi="Arial"/>
                <w:sz w:val="16"/>
                <w:szCs w:val="16"/>
              </w:rPr>
              <w:t>Updates to L1-RSRP SA FR1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32A518"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F21A71" w:rsidRPr="00D0162F" w14:paraId="265C914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CDE53A6" w14:textId="77777777" w:rsidR="00F21A71" w:rsidRPr="00D0162F" w:rsidRDefault="00F21A71" w:rsidP="00F21A71">
            <w:pPr>
              <w:rPr>
                <w:rFonts w:ascii="Arial" w:hAnsi="Arial"/>
                <w:sz w:val="16"/>
                <w:szCs w:val="16"/>
              </w:rPr>
            </w:pPr>
            <w:r w:rsidRPr="00D0162F">
              <w:rPr>
                <w:rFonts w:ascii="Arial" w:hAnsi="Arial"/>
                <w:sz w:val="16"/>
                <w:szCs w:val="16"/>
              </w:rPr>
              <w:t>2022-12</w:t>
            </w:r>
          </w:p>
        </w:tc>
        <w:tc>
          <w:tcPr>
            <w:tcW w:w="848" w:type="dxa"/>
            <w:tcBorders>
              <w:top w:val="single" w:sz="6" w:space="0" w:color="auto"/>
              <w:left w:val="single" w:sz="6" w:space="0" w:color="auto"/>
              <w:bottom w:val="single" w:sz="6" w:space="0" w:color="auto"/>
              <w:right w:val="single" w:sz="6" w:space="0" w:color="auto"/>
            </w:tcBorders>
          </w:tcPr>
          <w:p w14:paraId="483BCEB6" w14:textId="77777777" w:rsidR="00F21A71" w:rsidRPr="00D0162F" w:rsidRDefault="00F21A71" w:rsidP="00F21A71">
            <w:pPr>
              <w:rPr>
                <w:rFonts w:ascii="Arial" w:hAnsi="Arial"/>
                <w:sz w:val="16"/>
                <w:szCs w:val="16"/>
              </w:rPr>
            </w:pPr>
            <w:r w:rsidRPr="00D0162F">
              <w:rPr>
                <w:rFonts w:ascii="Arial" w:hAnsi="Arial"/>
                <w:sz w:val="16"/>
                <w:szCs w:val="16"/>
              </w:rPr>
              <w:t>RAN#98</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75F9EE" w14:textId="4796BD0D" w:rsidR="00F21A71" w:rsidRPr="00D0162F" w:rsidRDefault="00F21A71" w:rsidP="00F21A71">
            <w:pPr>
              <w:rPr>
                <w:rFonts w:ascii="Arial" w:hAnsi="Arial"/>
                <w:sz w:val="16"/>
                <w:szCs w:val="16"/>
              </w:rPr>
            </w:pPr>
            <w:r w:rsidRPr="00D0162F">
              <w:rPr>
                <w:rFonts w:ascii="Arial" w:hAnsi="Arial"/>
                <w:sz w:val="16"/>
                <w:szCs w:val="16"/>
              </w:rPr>
              <w:t>R5-228029</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7E01E2D1" w14:textId="4A0BFF96" w:rsidR="00F21A71" w:rsidRPr="00D0162F" w:rsidRDefault="00F21A71" w:rsidP="00F21A71">
            <w:pPr>
              <w:rPr>
                <w:rFonts w:ascii="Arial" w:hAnsi="Arial"/>
                <w:sz w:val="16"/>
                <w:szCs w:val="16"/>
              </w:rPr>
            </w:pPr>
            <w:r w:rsidRPr="00D0162F">
              <w:rPr>
                <w:rFonts w:ascii="Arial" w:hAnsi="Arial"/>
                <w:sz w:val="16"/>
                <w:szCs w:val="16"/>
              </w:rPr>
              <w:t>2145</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29677772" w14:textId="4958FF6C" w:rsidR="00F21A71" w:rsidRPr="00D0162F" w:rsidRDefault="00F21A71" w:rsidP="00F21A71">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015E0C49" w14:textId="764BBB95" w:rsidR="00F21A71" w:rsidRPr="00D0162F" w:rsidRDefault="00F21A71" w:rsidP="00F21A71">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100A0505" w14:textId="73444AA1" w:rsidR="00F21A71" w:rsidRPr="00D0162F" w:rsidRDefault="00F21A71" w:rsidP="00F21A71">
            <w:pPr>
              <w:rPr>
                <w:rFonts w:ascii="Arial" w:hAnsi="Arial"/>
                <w:sz w:val="16"/>
                <w:szCs w:val="16"/>
              </w:rPr>
            </w:pPr>
            <w:r w:rsidRPr="00D0162F">
              <w:rPr>
                <w:rFonts w:ascii="Arial" w:hAnsi="Arial"/>
                <w:sz w:val="16"/>
                <w:szCs w:val="16"/>
              </w:rPr>
              <w:t>Updates to L1-RSRP NSA FR2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6F42A4" w14:textId="77777777" w:rsidR="00F21A71" w:rsidRPr="00D0162F" w:rsidRDefault="00F21A71" w:rsidP="00F21A71">
            <w:pPr>
              <w:rPr>
                <w:rFonts w:ascii="Arial" w:hAnsi="Arial"/>
                <w:sz w:val="16"/>
                <w:szCs w:val="16"/>
              </w:rPr>
            </w:pPr>
            <w:r w:rsidRPr="00D0162F">
              <w:rPr>
                <w:rFonts w:ascii="Arial" w:hAnsi="Arial"/>
                <w:sz w:val="16"/>
                <w:szCs w:val="16"/>
              </w:rPr>
              <w:t>17.5.0</w:t>
            </w:r>
          </w:p>
        </w:tc>
      </w:tr>
      <w:tr w:rsidR="003B5295" w:rsidRPr="00D0162F" w14:paraId="324FCC6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922BCC6" w14:textId="31CAF408"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4B0DB49" w14:textId="0D16024A"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FD953D1" w14:textId="1A627E9F" w:rsidR="003B5295" w:rsidRPr="00D0162F" w:rsidRDefault="003B5295" w:rsidP="003B5295">
            <w:pPr>
              <w:rPr>
                <w:rFonts w:ascii="Arial" w:hAnsi="Arial"/>
                <w:sz w:val="16"/>
                <w:szCs w:val="16"/>
              </w:rPr>
            </w:pPr>
            <w:r w:rsidRPr="00D0162F">
              <w:rPr>
                <w:rFonts w:ascii="Arial" w:hAnsi="Arial"/>
                <w:sz w:val="16"/>
                <w:szCs w:val="16"/>
              </w:rPr>
              <w:t>R5-230045</w:t>
            </w:r>
          </w:p>
        </w:tc>
        <w:tc>
          <w:tcPr>
            <w:tcW w:w="565" w:type="dxa"/>
            <w:tcBorders>
              <w:top w:val="single" w:sz="6" w:space="0" w:color="auto"/>
              <w:left w:val="single" w:sz="6" w:space="0" w:color="auto"/>
              <w:bottom w:val="single" w:sz="6" w:space="0" w:color="auto"/>
              <w:right w:val="single" w:sz="6" w:space="0" w:color="auto"/>
            </w:tcBorders>
            <w:shd w:val="solid" w:color="FFFFFF" w:fill="auto"/>
          </w:tcPr>
          <w:p w14:paraId="6F7139A9" w14:textId="103DDEF9" w:rsidR="003B5295" w:rsidRPr="00D0162F" w:rsidRDefault="003B5295" w:rsidP="003B5295">
            <w:pPr>
              <w:rPr>
                <w:rFonts w:ascii="Arial" w:hAnsi="Arial"/>
                <w:sz w:val="16"/>
                <w:szCs w:val="16"/>
              </w:rPr>
            </w:pPr>
            <w:r w:rsidRPr="00D0162F">
              <w:rPr>
                <w:rFonts w:ascii="Arial" w:hAnsi="Arial"/>
                <w:sz w:val="16"/>
                <w:szCs w:val="16"/>
              </w:rPr>
              <w:t>2148</w:t>
            </w:r>
          </w:p>
        </w:tc>
        <w:tc>
          <w:tcPr>
            <w:tcW w:w="495" w:type="dxa"/>
            <w:tcBorders>
              <w:top w:val="single" w:sz="6" w:space="0" w:color="auto"/>
              <w:left w:val="single" w:sz="6" w:space="0" w:color="auto"/>
              <w:bottom w:val="single" w:sz="6" w:space="0" w:color="auto"/>
              <w:right w:val="single" w:sz="6" w:space="0" w:color="auto"/>
            </w:tcBorders>
            <w:shd w:val="solid" w:color="FFFFFF" w:fill="auto"/>
          </w:tcPr>
          <w:p w14:paraId="65BE0632" w14:textId="309FBA45"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solid" w:color="FFFFFF" w:fill="auto"/>
          </w:tcPr>
          <w:p w14:paraId="4600AB78" w14:textId="7AB9AB4D"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solid" w:color="FFFFFF" w:fill="auto"/>
          </w:tcPr>
          <w:p w14:paraId="22BEE560" w14:textId="1FB982DE" w:rsidR="003B5295" w:rsidRPr="00D0162F" w:rsidRDefault="003B5295" w:rsidP="003B5295">
            <w:pPr>
              <w:rPr>
                <w:rFonts w:ascii="Arial" w:hAnsi="Arial"/>
                <w:sz w:val="16"/>
                <w:szCs w:val="16"/>
              </w:rPr>
            </w:pPr>
            <w:r w:rsidRPr="00D0162F">
              <w:rPr>
                <w:rFonts w:ascii="Arial" w:hAnsi="Arial"/>
                <w:sz w:val="16"/>
                <w:szCs w:val="16"/>
              </w:rPr>
              <w:t>Addition of minimum requirements for FR1 6.6.18.0 - concurrent gap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7251FE" w14:textId="6E8EA43E"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CEBBB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F8F219"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16C942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D7C8BAA" w14:textId="4FA05F98" w:rsidR="003B5295" w:rsidRPr="00D0162F" w:rsidRDefault="003B5295" w:rsidP="003B5295">
            <w:pPr>
              <w:rPr>
                <w:rFonts w:ascii="Arial" w:hAnsi="Arial"/>
                <w:sz w:val="16"/>
                <w:szCs w:val="16"/>
              </w:rPr>
            </w:pPr>
            <w:r w:rsidRPr="00D0162F">
              <w:rPr>
                <w:rFonts w:ascii="Arial" w:hAnsi="Arial"/>
                <w:sz w:val="16"/>
                <w:szCs w:val="16"/>
              </w:rPr>
              <w:t>R5-23004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E06B705" w14:textId="3FED98B1" w:rsidR="003B5295" w:rsidRPr="00D0162F" w:rsidRDefault="003B5295" w:rsidP="003B5295">
            <w:pPr>
              <w:rPr>
                <w:rFonts w:ascii="Arial" w:hAnsi="Arial"/>
                <w:sz w:val="16"/>
                <w:szCs w:val="16"/>
              </w:rPr>
            </w:pPr>
            <w:r w:rsidRPr="00D0162F">
              <w:rPr>
                <w:rFonts w:ascii="Arial" w:hAnsi="Arial"/>
                <w:sz w:val="16"/>
                <w:szCs w:val="16"/>
              </w:rPr>
              <w:t>214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2A838D8" w14:textId="1907918C"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A99A463" w14:textId="52677A2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34455B7" w14:textId="28BA2CDC" w:rsidR="003B5295" w:rsidRPr="00D0162F" w:rsidRDefault="003B5295" w:rsidP="003B5295">
            <w:pPr>
              <w:rPr>
                <w:rFonts w:ascii="Arial" w:hAnsi="Arial"/>
                <w:sz w:val="16"/>
                <w:szCs w:val="16"/>
              </w:rPr>
            </w:pPr>
            <w:r w:rsidRPr="00D0162F">
              <w:rPr>
                <w:rFonts w:ascii="Arial" w:hAnsi="Arial"/>
                <w:sz w:val="16"/>
                <w:szCs w:val="16"/>
              </w:rPr>
              <w:t>Addition of test case 6.6.18.1 - non-overlapping scenari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99089A"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75F390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845F15"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3409D24"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0D9594E" w14:textId="56802F25" w:rsidR="003B5295" w:rsidRPr="00D0162F" w:rsidRDefault="003B5295" w:rsidP="003B5295">
            <w:pPr>
              <w:rPr>
                <w:rFonts w:ascii="Arial" w:hAnsi="Arial"/>
                <w:sz w:val="16"/>
                <w:szCs w:val="16"/>
              </w:rPr>
            </w:pPr>
            <w:r w:rsidRPr="00D0162F">
              <w:rPr>
                <w:rFonts w:ascii="Arial" w:hAnsi="Arial"/>
                <w:sz w:val="16"/>
                <w:szCs w:val="16"/>
              </w:rPr>
              <w:t>R5-23004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D43B60A" w14:textId="66C52EC2" w:rsidR="003B5295" w:rsidRPr="00D0162F" w:rsidRDefault="003B5295" w:rsidP="003B5295">
            <w:pPr>
              <w:rPr>
                <w:rFonts w:ascii="Arial" w:hAnsi="Arial"/>
                <w:sz w:val="16"/>
                <w:szCs w:val="16"/>
              </w:rPr>
            </w:pPr>
            <w:r w:rsidRPr="00D0162F">
              <w:rPr>
                <w:rFonts w:ascii="Arial" w:hAnsi="Arial"/>
                <w:sz w:val="16"/>
                <w:szCs w:val="16"/>
              </w:rPr>
              <w:t>215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9AB7A05" w14:textId="359FC276"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274EA3C" w14:textId="4CF3F79E"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A4AC029" w14:textId="063BBD83" w:rsidR="003B5295" w:rsidRPr="00D0162F" w:rsidRDefault="003B5295" w:rsidP="003B5295">
            <w:pPr>
              <w:rPr>
                <w:rFonts w:ascii="Arial" w:hAnsi="Arial"/>
                <w:sz w:val="16"/>
                <w:szCs w:val="16"/>
              </w:rPr>
            </w:pPr>
            <w:r w:rsidRPr="00D0162F">
              <w:rPr>
                <w:rFonts w:ascii="Arial" w:hAnsi="Arial"/>
                <w:sz w:val="16"/>
                <w:szCs w:val="16"/>
              </w:rPr>
              <w:t>Correction to table E.4-1 for concurrent gap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BABFDD"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F22A0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1BC724"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3B39040"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AB1B315" w14:textId="0E9D91FC" w:rsidR="003B5295" w:rsidRPr="00D0162F" w:rsidRDefault="003B5295" w:rsidP="003B5295">
            <w:pPr>
              <w:rPr>
                <w:rFonts w:ascii="Arial" w:hAnsi="Arial"/>
                <w:sz w:val="16"/>
                <w:szCs w:val="16"/>
              </w:rPr>
            </w:pPr>
            <w:r w:rsidRPr="00D0162F">
              <w:rPr>
                <w:rFonts w:ascii="Arial" w:hAnsi="Arial"/>
                <w:sz w:val="16"/>
                <w:szCs w:val="16"/>
              </w:rPr>
              <w:t>R5-23007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E2FD936" w14:textId="466F3E91" w:rsidR="003B5295" w:rsidRPr="00D0162F" w:rsidRDefault="003B5295" w:rsidP="003B5295">
            <w:pPr>
              <w:rPr>
                <w:rFonts w:ascii="Arial" w:hAnsi="Arial"/>
                <w:sz w:val="16"/>
                <w:szCs w:val="16"/>
              </w:rPr>
            </w:pPr>
            <w:r w:rsidRPr="00D0162F">
              <w:rPr>
                <w:rFonts w:ascii="Arial" w:hAnsi="Arial"/>
                <w:sz w:val="16"/>
                <w:szCs w:val="16"/>
              </w:rPr>
              <w:t>215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CACC960" w14:textId="34C0162C"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BB66322" w14:textId="481F5320"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F05E18C" w14:textId="42729FA7" w:rsidR="003B5295" w:rsidRPr="00D0162F" w:rsidRDefault="003B5295" w:rsidP="003B5295">
            <w:pPr>
              <w:rPr>
                <w:rFonts w:ascii="Arial" w:hAnsi="Arial"/>
                <w:sz w:val="16"/>
                <w:szCs w:val="16"/>
              </w:rPr>
            </w:pPr>
            <w:r w:rsidRPr="00D0162F">
              <w:rPr>
                <w:rFonts w:ascii="Arial" w:hAnsi="Arial"/>
                <w:sz w:val="16"/>
                <w:szCs w:val="16"/>
              </w:rPr>
              <w:t>Adding NR bands n100, n101 to NR band group for FR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AA9BA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8ADEA6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E741CF2"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78776EF"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2EA94F4" w14:textId="4DF62778" w:rsidR="003B5295" w:rsidRPr="00D0162F" w:rsidRDefault="003B5295" w:rsidP="003B5295">
            <w:pPr>
              <w:rPr>
                <w:rFonts w:ascii="Arial" w:hAnsi="Arial"/>
                <w:sz w:val="16"/>
                <w:szCs w:val="16"/>
              </w:rPr>
            </w:pPr>
            <w:r w:rsidRPr="00D0162F">
              <w:rPr>
                <w:rFonts w:ascii="Arial" w:hAnsi="Arial"/>
                <w:sz w:val="16"/>
                <w:szCs w:val="16"/>
              </w:rPr>
              <w:t>R5-23018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C611E38" w14:textId="74C4D4DA" w:rsidR="003B5295" w:rsidRPr="00D0162F" w:rsidRDefault="003B5295" w:rsidP="003B5295">
            <w:pPr>
              <w:rPr>
                <w:rFonts w:ascii="Arial" w:hAnsi="Arial"/>
                <w:sz w:val="16"/>
                <w:szCs w:val="16"/>
              </w:rPr>
            </w:pPr>
            <w:r w:rsidRPr="00D0162F">
              <w:rPr>
                <w:rFonts w:ascii="Arial" w:hAnsi="Arial"/>
                <w:sz w:val="16"/>
                <w:szCs w:val="16"/>
              </w:rPr>
              <w:t>215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4D1326B" w14:textId="3E26B46B"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8881840" w14:textId="6DE44536"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8171FE0" w14:textId="04001E57" w:rsidR="003B5295" w:rsidRPr="00D0162F" w:rsidRDefault="003B5295" w:rsidP="003B5295">
            <w:pPr>
              <w:rPr>
                <w:rFonts w:ascii="Arial" w:hAnsi="Arial"/>
                <w:sz w:val="16"/>
                <w:szCs w:val="16"/>
              </w:rPr>
            </w:pPr>
            <w:r w:rsidRPr="00D0162F">
              <w:rPr>
                <w:rFonts w:ascii="Arial" w:hAnsi="Arial"/>
                <w:sz w:val="16"/>
                <w:szCs w:val="16"/>
              </w:rPr>
              <w:t>Addition of test case 6.6.18.2 - partial-overlapping scenari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2E98F0"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CAC9F7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05781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3DDA116"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879BDCD" w14:textId="775505E6" w:rsidR="003B5295" w:rsidRPr="00D0162F" w:rsidRDefault="003B5295" w:rsidP="003B5295">
            <w:pPr>
              <w:rPr>
                <w:rFonts w:ascii="Arial" w:hAnsi="Arial"/>
                <w:sz w:val="16"/>
                <w:szCs w:val="16"/>
              </w:rPr>
            </w:pPr>
            <w:r w:rsidRPr="00D0162F">
              <w:rPr>
                <w:rFonts w:ascii="Arial" w:hAnsi="Arial"/>
                <w:sz w:val="16"/>
                <w:szCs w:val="16"/>
              </w:rPr>
              <w:t>R5-23043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173687E" w14:textId="69400860" w:rsidR="003B5295" w:rsidRPr="00D0162F" w:rsidRDefault="003B5295" w:rsidP="003B5295">
            <w:pPr>
              <w:rPr>
                <w:rFonts w:ascii="Arial" w:hAnsi="Arial"/>
                <w:sz w:val="16"/>
                <w:szCs w:val="16"/>
              </w:rPr>
            </w:pPr>
            <w:r w:rsidRPr="00D0162F">
              <w:rPr>
                <w:rFonts w:ascii="Arial" w:hAnsi="Arial"/>
                <w:sz w:val="16"/>
                <w:szCs w:val="16"/>
              </w:rPr>
              <w:t>216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37C8FE6" w14:textId="588E2A1C"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CA95A93" w14:textId="60F248D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8048228" w14:textId="63D475DB" w:rsidR="003B5295" w:rsidRPr="00D0162F" w:rsidRDefault="003B5295" w:rsidP="003B5295">
            <w:pPr>
              <w:rPr>
                <w:rFonts w:ascii="Arial" w:hAnsi="Arial"/>
                <w:sz w:val="16"/>
                <w:szCs w:val="16"/>
              </w:rPr>
            </w:pPr>
            <w:r w:rsidRPr="00D0162F">
              <w:rPr>
                <w:rFonts w:ascii="Arial" w:hAnsi="Arial"/>
                <w:sz w:val="16"/>
                <w:szCs w:val="16"/>
              </w:rPr>
              <w:t>Update of NR Inter-RAT event triggered reporting tests for FR2 test cases 8.4.2.5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0220AF"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0B9292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6F1D94"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2CEA62F"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CCA36D0" w14:textId="13D04A8F" w:rsidR="003B5295" w:rsidRPr="00D0162F" w:rsidRDefault="003B5295" w:rsidP="003B5295">
            <w:pPr>
              <w:rPr>
                <w:rFonts w:ascii="Arial" w:hAnsi="Arial"/>
                <w:sz w:val="16"/>
                <w:szCs w:val="16"/>
              </w:rPr>
            </w:pPr>
            <w:r w:rsidRPr="00D0162F">
              <w:rPr>
                <w:rFonts w:ascii="Arial" w:hAnsi="Arial"/>
                <w:sz w:val="16"/>
                <w:szCs w:val="16"/>
              </w:rPr>
              <w:t>R5-23043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4A585F4" w14:textId="49E143AF" w:rsidR="003B5295" w:rsidRPr="00D0162F" w:rsidRDefault="003B5295" w:rsidP="003B5295">
            <w:pPr>
              <w:rPr>
                <w:rFonts w:ascii="Arial" w:hAnsi="Arial"/>
                <w:sz w:val="16"/>
                <w:szCs w:val="16"/>
              </w:rPr>
            </w:pPr>
            <w:r w:rsidRPr="00D0162F">
              <w:rPr>
                <w:rFonts w:ascii="Arial" w:hAnsi="Arial"/>
                <w:sz w:val="16"/>
                <w:szCs w:val="16"/>
              </w:rPr>
              <w:t>216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D10CAEB" w14:textId="61EE79C6"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84554B7" w14:textId="14C27BAC"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6CFC4EE" w14:textId="4D370955" w:rsidR="003B5295" w:rsidRPr="00D0162F" w:rsidRDefault="003B5295" w:rsidP="003B5295">
            <w:pPr>
              <w:rPr>
                <w:rFonts w:ascii="Arial" w:hAnsi="Arial"/>
                <w:sz w:val="16"/>
                <w:szCs w:val="16"/>
              </w:rPr>
            </w:pPr>
            <w:r w:rsidRPr="00D0162F">
              <w:rPr>
                <w:rFonts w:ascii="Arial" w:hAnsi="Arial"/>
                <w:sz w:val="16"/>
                <w:szCs w:val="16"/>
              </w:rPr>
              <w:t>Update of NR Inter-RAT event triggered reporting tests for FR2 test cases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C286C5"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DF20E4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6BB0A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065C6F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B8E138C" w14:textId="38C9091F" w:rsidR="003B5295" w:rsidRPr="00D0162F" w:rsidRDefault="003B5295" w:rsidP="003B5295">
            <w:pPr>
              <w:rPr>
                <w:rFonts w:ascii="Arial" w:hAnsi="Arial"/>
                <w:sz w:val="16"/>
                <w:szCs w:val="16"/>
              </w:rPr>
            </w:pPr>
            <w:r w:rsidRPr="00D0162F">
              <w:rPr>
                <w:rFonts w:ascii="Arial" w:hAnsi="Arial"/>
                <w:sz w:val="16"/>
                <w:szCs w:val="16"/>
              </w:rPr>
              <w:t>R5-23045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490AF57" w14:textId="040F27B1" w:rsidR="003B5295" w:rsidRPr="00D0162F" w:rsidRDefault="003B5295" w:rsidP="003B5295">
            <w:pPr>
              <w:rPr>
                <w:rFonts w:ascii="Arial" w:hAnsi="Arial"/>
                <w:sz w:val="16"/>
                <w:szCs w:val="16"/>
              </w:rPr>
            </w:pPr>
            <w:r w:rsidRPr="00D0162F">
              <w:rPr>
                <w:rFonts w:ascii="Arial" w:hAnsi="Arial"/>
                <w:sz w:val="16"/>
                <w:szCs w:val="16"/>
              </w:rPr>
              <w:t>217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DA3490A" w14:textId="5472593D"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C35D375" w14:textId="41D64BE2"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7FE0CA3" w14:textId="3A33C0C4" w:rsidR="003B5295" w:rsidRPr="00D0162F" w:rsidRDefault="003B5295" w:rsidP="003B5295">
            <w:pPr>
              <w:rPr>
                <w:rFonts w:ascii="Arial" w:hAnsi="Arial"/>
                <w:sz w:val="16"/>
                <w:szCs w:val="16"/>
              </w:rPr>
            </w:pPr>
            <w:r w:rsidRPr="00D0162F">
              <w:rPr>
                <w:rFonts w:ascii="Arial" w:hAnsi="Arial"/>
                <w:sz w:val="16"/>
                <w:szCs w:val="16"/>
              </w:rPr>
              <w:t>Addition of RedCap RRM TC 16.3.1.1 - intra known HO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37C0F3"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4E3686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1BB2F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3AE2F8F"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C635BC4" w14:textId="136FB472" w:rsidR="003B5295" w:rsidRPr="00D0162F" w:rsidRDefault="003B5295" w:rsidP="003B5295">
            <w:pPr>
              <w:rPr>
                <w:rFonts w:ascii="Arial" w:hAnsi="Arial"/>
                <w:sz w:val="16"/>
                <w:szCs w:val="16"/>
              </w:rPr>
            </w:pPr>
            <w:r w:rsidRPr="00D0162F">
              <w:rPr>
                <w:rFonts w:ascii="Arial" w:hAnsi="Arial"/>
                <w:sz w:val="16"/>
                <w:szCs w:val="16"/>
              </w:rPr>
              <w:t>R5-23046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AC4275F" w14:textId="5529E4F5" w:rsidR="003B5295" w:rsidRPr="00D0162F" w:rsidRDefault="003B5295" w:rsidP="003B5295">
            <w:pPr>
              <w:rPr>
                <w:rFonts w:ascii="Arial" w:hAnsi="Arial"/>
                <w:sz w:val="16"/>
                <w:szCs w:val="16"/>
              </w:rPr>
            </w:pPr>
            <w:r w:rsidRPr="00D0162F">
              <w:rPr>
                <w:rFonts w:ascii="Arial" w:hAnsi="Arial"/>
                <w:sz w:val="16"/>
                <w:szCs w:val="16"/>
              </w:rPr>
              <w:t>217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227580E" w14:textId="43416C43"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A69E455" w14:textId="3FE31756"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B696326" w14:textId="61DBB398" w:rsidR="003B5295" w:rsidRPr="00D0162F" w:rsidRDefault="003B5295" w:rsidP="003B5295">
            <w:pPr>
              <w:rPr>
                <w:rFonts w:ascii="Arial" w:hAnsi="Arial"/>
                <w:sz w:val="16"/>
                <w:szCs w:val="16"/>
              </w:rPr>
            </w:pPr>
            <w:r w:rsidRPr="00D0162F">
              <w:rPr>
                <w:rFonts w:ascii="Arial" w:hAnsi="Arial"/>
                <w:sz w:val="16"/>
                <w:szCs w:val="16"/>
              </w:rPr>
              <w:t>Addition of RedCap RRM TC 16.4.3.1 - TA accuracy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50D9393"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D945E2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3286CB7"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0DF7EA7"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90A7BCD" w14:textId="3F6A2626" w:rsidR="003B5295" w:rsidRPr="00D0162F" w:rsidRDefault="003B5295" w:rsidP="003B5295">
            <w:pPr>
              <w:rPr>
                <w:rFonts w:ascii="Arial" w:hAnsi="Arial"/>
                <w:sz w:val="16"/>
                <w:szCs w:val="16"/>
              </w:rPr>
            </w:pPr>
            <w:r w:rsidRPr="00D0162F">
              <w:rPr>
                <w:rFonts w:ascii="Arial" w:hAnsi="Arial"/>
                <w:sz w:val="16"/>
                <w:szCs w:val="16"/>
              </w:rPr>
              <w:t>R5-23046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23C249E" w14:textId="060325A6" w:rsidR="003B5295" w:rsidRPr="00D0162F" w:rsidRDefault="003B5295" w:rsidP="003B5295">
            <w:pPr>
              <w:rPr>
                <w:rFonts w:ascii="Arial" w:hAnsi="Arial"/>
                <w:sz w:val="16"/>
                <w:szCs w:val="16"/>
              </w:rPr>
            </w:pPr>
            <w:r w:rsidRPr="00D0162F">
              <w:rPr>
                <w:rFonts w:ascii="Arial" w:hAnsi="Arial"/>
                <w:sz w:val="16"/>
                <w:szCs w:val="16"/>
              </w:rPr>
              <w:t>217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85588C5" w14:textId="41C7F7E5"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46CB4C0" w14:textId="2F7DD493"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95EF2A7" w14:textId="586A43A7" w:rsidR="003B5295" w:rsidRPr="00D0162F" w:rsidRDefault="003B5295" w:rsidP="003B5295">
            <w:pPr>
              <w:rPr>
                <w:rFonts w:ascii="Arial" w:hAnsi="Arial"/>
                <w:sz w:val="16"/>
                <w:szCs w:val="16"/>
              </w:rPr>
            </w:pPr>
            <w:r w:rsidRPr="00D0162F">
              <w:rPr>
                <w:rFonts w:ascii="Arial" w:hAnsi="Arial"/>
                <w:sz w:val="16"/>
                <w:szCs w:val="16"/>
              </w:rPr>
              <w:t>Addition of RedCap RRM TC 16.4.3.2 - TA accuracy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8FE6C1"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4A4D37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FEC77BA"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DB9DC94"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E501AF1" w14:textId="66464423" w:rsidR="003B5295" w:rsidRPr="00D0162F" w:rsidRDefault="003B5295" w:rsidP="003B5295">
            <w:pPr>
              <w:rPr>
                <w:rFonts w:ascii="Arial" w:hAnsi="Arial"/>
                <w:sz w:val="16"/>
                <w:szCs w:val="16"/>
              </w:rPr>
            </w:pPr>
            <w:r w:rsidRPr="00D0162F">
              <w:rPr>
                <w:rFonts w:ascii="Arial" w:hAnsi="Arial"/>
                <w:sz w:val="16"/>
                <w:szCs w:val="16"/>
              </w:rPr>
              <w:t>R5-23046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2266F16" w14:textId="0950D0B7" w:rsidR="003B5295" w:rsidRPr="00D0162F" w:rsidRDefault="003B5295" w:rsidP="003B5295">
            <w:pPr>
              <w:rPr>
                <w:rFonts w:ascii="Arial" w:hAnsi="Arial"/>
                <w:sz w:val="16"/>
                <w:szCs w:val="16"/>
              </w:rPr>
            </w:pPr>
            <w:r w:rsidRPr="00D0162F">
              <w:rPr>
                <w:rFonts w:ascii="Arial" w:hAnsi="Arial"/>
                <w:sz w:val="16"/>
                <w:szCs w:val="16"/>
              </w:rPr>
              <w:t>217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780692C" w14:textId="7C63B0A1"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44F9014" w14:textId="177BFA84"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B5739F7" w14:textId="73EE3D8D" w:rsidR="003B5295" w:rsidRPr="00D0162F" w:rsidRDefault="003B5295" w:rsidP="003B5295">
            <w:pPr>
              <w:rPr>
                <w:rFonts w:ascii="Arial" w:hAnsi="Arial"/>
                <w:sz w:val="16"/>
                <w:szCs w:val="16"/>
              </w:rPr>
            </w:pPr>
            <w:r w:rsidRPr="00D0162F">
              <w:rPr>
                <w:rFonts w:ascii="Arial" w:hAnsi="Arial"/>
                <w:sz w:val="16"/>
                <w:szCs w:val="16"/>
              </w:rPr>
              <w:t>Addition of RedCap RRM TC 16.5.1.9 - OOS non-DRX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578562"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B537C6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519EC0"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04404C4"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C77A4F3" w14:textId="30B0E5BB" w:rsidR="003B5295" w:rsidRPr="00D0162F" w:rsidRDefault="003B5295" w:rsidP="003B5295">
            <w:pPr>
              <w:rPr>
                <w:rFonts w:ascii="Arial" w:hAnsi="Arial"/>
                <w:sz w:val="16"/>
                <w:szCs w:val="16"/>
              </w:rPr>
            </w:pPr>
            <w:r w:rsidRPr="00D0162F">
              <w:rPr>
                <w:rFonts w:ascii="Arial" w:hAnsi="Arial"/>
                <w:sz w:val="16"/>
                <w:szCs w:val="16"/>
              </w:rPr>
              <w:t>R5-23047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4FFDEA3" w14:textId="0A464E55" w:rsidR="003B5295" w:rsidRPr="00D0162F" w:rsidRDefault="003B5295" w:rsidP="003B5295">
            <w:pPr>
              <w:rPr>
                <w:rFonts w:ascii="Arial" w:hAnsi="Arial"/>
                <w:sz w:val="16"/>
                <w:szCs w:val="16"/>
              </w:rPr>
            </w:pPr>
            <w:r w:rsidRPr="00D0162F">
              <w:rPr>
                <w:rFonts w:ascii="Arial" w:hAnsi="Arial"/>
                <w:sz w:val="16"/>
                <w:szCs w:val="16"/>
              </w:rPr>
              <w:t>218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70CDD78" w14:textId="4637C515"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3991EA9" w14:textId="649084ED"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439F99C" w14:textId="700AB12D" w:rsidR="003B5295" w:rsidRPr="00D0162F" w:rsidRDefault="003B5295" w:rsidP="003B5295">
            <w:pPr>
              <w:rPr>
                <w:rFonts w:ascii="Arial" w:hAnsi="Arial"/>
                <w:sz w:val="16"/>
                <w:szCs w:val="16"/>
              </w:rPr>
            </w:pPr>
            <w:r w:rsidRPr="00D0162F">
              <w:rPr>
                <w:rFonts w:ascii="Arial" w:hAnsi="Arial"/>
                <w:sz w:val="16"/>
                <w:szCs w:val="16"/>
              </w:rPr>
              <w:t>Addition of RedCap RRM TC 16.5.1.12 - IS non-DRX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29A2B4"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1D12C8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CD7566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C1B6E7C"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36A718C" w14:textId="0D6A09CF" w:rsidR="003B5295" w:rsidRPr="00D0162F" w:rsidRDefault="003B5295" w:rsidP="003B5295">
            <w:pPr>
              <w:rPr>
                <w:rFonts w:ascii="Arial" w:hAnsi="Arial"/>
                <w:sz w:val="16"/>
                <w:szCs w:val="16"/>
              </w:rPr>
            </w:pPr>
            <w:r w:rsidRPr="00D0162F">
              <w:rPr>
                <w:rFonts w:ascii="Arial" w:hAnsi="Arial"/>
                <w:sz w:val="16"/>
                <w:szCs w:val="16"/>
              </w:rPr>
              <w:t>R5-23047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592F448" w14:textId="1748712F" w:rsidR="003B5295" w:rsidRPr="00D0162F" w:rsidRDefault="003B5295" w:rsidP="003B5295">
            <w:pPr>
              <w:rPr>
                <w:rFonts w:ascii="Arial" w:hAnsi="Arial"/>
                <w:sz w:val="16"/>
                <w:szCs w:val="16"/>
              </w:rPr>
            </w:pPr>
            <w:r w:rsidRPr="00D0162F">
              <w:rPr>
                <w:rFonts w:ascii="Arial" w:hAnsi="Arial"/>
                <w:sz w:val="16"/>
                <w:szCs w:val="16"/>
              </w:rPr>
              <w:t>218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1B241A0" w14:textId="512ADFEE"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E8C7E4E" w14:textId="74DD8EB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ED62E62" w14:textId="474CC351" w:rsidR="003B5295" w:rsidRPr="00D0162F" w:rsidRDefault="003B5295" w:rsidP="003B5295">
            <w:pPr>
              <w:rPr>
                <w:rFonts w:ascii="Arial" w:hAnsi="Arial"/>
                <w:sz w:val="16"/>
                <w:szCs w:val="16"/>
              </w:rPr>
            </w:pPr>
            <w:r w:rsidRPr="00D0162F">
              <w:rPr>
                <w:rFonts w:ascii="Arial" w:hAnsi="Arial"/>
                <w:sz w:val="16"/>
                <w:szCs w:val="16"/>
              </w:rPr>
              <w:t>Addition of RedCap RRM TC 16.5.1.13 - OOS DRX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BE3A5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A57EEC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A5A908"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E527305"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C135BDC" w14:textId="3806F9A1" w:rsidR="003B5295" w:rsidRPr="00D0162F" w:rsidRDefault="003B5295" w:rsidP="003B5295">
            <w:pPr>
              <w:rPr>
                <w:rFonts w:ascii="Arial" w:hAnsi="Arial"/>
                <w:sz w:val="16"/>
                <w:szCs w:val="16"/>
              </w:rPr>
            </w:pPr>
            <w:r w:rsidRPr="00D0162F">
              <w:rPr>
                <w:rFonts w:ascii="Arial" w:hAnsi="Arial"/>
                <w:sz w:val="16"/>
                <w:szCs w:val="16"/>
              </w:rPr>
              <w:t>R5-23047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DB7E6FB" w14:textId="72B8F9D7" w:rsidR="003B5295" w:rsidRPr="00D0162F" w:rsidRDefault="003B5295" w:rsidP="003B5295">
            <w:pPr>
              <w:rPr>
                <w:rFonts w:ascii="Arial" w:hAnsi="Arial"/>
                <w:sz w:val="16"/>
                <w:szCs w:val="16"/>
              </w:rPr>
            </w:pPr>
            <w:r w:rsidRPr="00D0162F">
              <w:rPr>
                <w:rFonts w:ascii="Arial" w:hAnsi="Arial"/>
                <w:sz w:val="16"/>
                <w:szCs w:val="16"/>
              </w:rPr>
              <w:t>218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324FFC7" w14:textId="3D559495"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D7551E8" w14:textId="1731EC20"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8D3F83E" w14:textId="4E9013E1" w:rsidR="003B5295" w:rsidRPr="00D0162F" w:rsidRDefault="003B5295" w:rsidP="003B5295">
            <w:pPr>
              <w:rPr>
                <w:rFonts w:ascii="Arial" w:hAnsi="Arial"/>
                <w:sz w:val="16"/>
                <w:szCs w:val="16"/>
              </w:rPr>
            </w:pPr>
            <w:r w:rsidRPr="00D0162F">
              <w:rPr>
                <w:rFonts w:ascii="Arial" w:hAnsi="Arial"/>
                <w:sz w:val="16"/>
                <w:szCs w:val="16"/>
              </w:rPr>
              <w:t>Addition of RedCap RRM TC 16.5.1.16 - IS DRX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E7168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5221D1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6FB81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AF6DB04"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B3D2847" w14:textId="7EA36E80" w:rsidR="003B5295" w:rsidRPr="00D0162F" w:rsidRDefault="003B5295" w:rsidP="003B5295">
            <w:pPr>
              <w:rPr>
                <w:rFonts w:ascii="Arial" w:hAnsi="Arial"/>
                <w:sz w:val="16"/>
                <w:szCs w:val="16"/>
              </w:rPr>
            </w:pPr>
            <w:r w:rsidRPr="00D0162F">
              <w:rPr>
                <w:rFonts w:ascii="Arial" w:hAnsi="Arial"/>
                <w:sz w:val="16"/>
                <w:szCs w:val="16"/>
              </w:rPr>
              <w:t>R5-23047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43F2780" w14:textId="713C52DA" w:rsidR="003B5295" w:rsidRPr="00D0162F" w:rsidRDefault="003B5295" w:rsidP="003B5295">
            <w:pPr>
              <w:rPr>
                <w:rFonts w:ascii="Arial" w:hAnsi="Arial"/>
                <w:sz w:val="16"/>
                <w:szCs w:val="16"/>
              </w:rPr>
            </w:pPr>
            <w:r w:rsidRPr="00D0162F">
              <w:rPr>
                <w:rFonts w:ascii="Arial" w:hAnsi="Arial"/>
                <w:sz w:val="16"/>
                <w:szCs w:val="16"/>
              </w:rPr>
              <w:t>218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5DB2F25" w14:textId="32435D1F"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4AC6985" w14:textId="5D5845B4"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558ED4E" w14:textId="22544DED" w:rsidR="003B5295" w:rsidRPr="00D0162F" w:rsidRDefault="003B5295" w:rsidP="003B5295">
            <w:pPr>
              <w:rPr>
                <w:rFonts w:ascii="Arial" w:hAnsi="Arial"/>
                <w:sz w:val="16"/>
                <w:szCs w:val="16"/>
              </w:rPr>
            </w:pPr>
            <w:r w:rsidRPr="00D0162F">
              <w:rPr>
                <w:rFonts w:ascii="Arial" w:hAnsi="Arial"/>
                <w:sz w:val="16"/>
                <w:szCs w:val="16"/>
              </w:rPr>
              <w:t>Addition of RedCap RRM TC 16.5.2.5 - BFR non-DRX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94A8F1"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8049A9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C1BDD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B9D92F7"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71BD2BE" w14:textId="5ED31C9C" w:rsidR="003B5295" w:rsidRPr="00D0162F" w:rsidRDefault="003B5295" w:rsidP="003B5295">
            <w:pPr>
              <w:rPr>
                <w:rFonts w:ascii="Arial" w:hAnsi="Arial"/>
                <w:sz w:val="16"/>
                <w:szCs w:val="16"/>
              </w:rPr>
            </w:pPr>
            <w:r w:rsidRPr="00D0162F">
              <w:rPr>
                <w:rFonts w:ascii="Arial" w:hAnsi="Arial"/>
                <w:sz w:val="16"/>
                <w:szCs w:val="16"/>
              </w:rPr>
              <w:t>R5-23047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17081AA" w14:textId="1E76E342" w:rsidR="003B5295" w:rsidRPr="00D0162F" w:rsidRDefault="003B5295" w:rsidP="003B5295">
            <w:pPr>
              <w:rPr>
                <w:rFonts w:ascii="Arial" w:hAnsi="Arial"/>
                <w:sz w:val="16"/>
                <w:szCs w:val="16"/>
              </w:rPr>
            </w:pPr>
            <w:r w:rsidRPr="00D0162F">
              <w:rPr>
                <w:rFonts w:ascii="Arial" w:hAnsi="Arial"/>
                <w:sz w:val="16"/>
                <w:szCs w:val="16"/>
              </w:rPr>
              <w:t>218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42B2AE8" w14:textId="51F91EC9"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719B915" w14:textId="5D1EED9E"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0DE3A51" w14:textId="4AC2C794" w:rsidR="003B5295" w:rsidRPr="00D0162F" w:rsidRDefault="003B5295" w:rsidP="003B5295">
            <w:pPr>
              <w:rPr>
                <w:rFonts w:ascii="Arial" w:hAnsi="Arial"/>
                <w:sz w:val="16"/>
                <w:szCs w:val="16"/>
              </w:rPr>
            </w:pPr>
            <w:r w:rsidRPr="00D0162F">
              <w:rPr>
                <w:rFonts w:ascii="Arial" w:hAnsi="Arial"/>
                <w:sz w:val="16"/>
                <w:szCs w:val="16"/>
              </w:rPr>
              <w:t>Addition of RedCap RRM TC 16.5.2.6 - BFR non-DRX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6FE72E"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128177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AA71C3"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CDB0B7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A530ACD" w14:textId="63FD6D1A" w:rsidR="003B5295" w:rsidRPr="00D0162F" w:rsidRDefault="003B5295" w:rsidP="003B5295">
            <w:pPr>
              <w:rPr>
                <w:rFonts w:ascii="Arial" w:hAnsi="Arial"/>
                <w:sz w:val="16"/>
                <w:szCs w:val="16"/>
              </w:rPr>
            </w:pPr>
            <w:r w:rsidRPr="00D0162F">
              <w:rPr>
                <w:rFonts w:ascii="Arial" w:hAnsi="Arial"/>
                <w:sz w:val="16"/>
                <w:szCs w:val="16"/>
              </w:rPr>
              <w:t>R5-23047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ED23403" w14:textId="068EB61F" w:rsidR="003B5295" w:rsidRPr="00D0162F" w:rsidRDefault="003B5295" w:rsidP="003B5295">
            <w:pPr>
              <w:rPr>
                <w:rFonts w:ascii="Arial" w:hAnsi="Arial"/>
                <w:sz w:val="16"/>
                <w:szCs w:val="16"/>
              </w:rPr>
            </w:pPr>
            <w:r w:rsidRPr="00D0162F">
              <w:rPr>
                <w:rFonts w:ascii="Arial" w:hAnsi="Arial"/>
                <w:sz w:val="16"/>
                <w:szCs w:val="16"/>
              </w:rPr>
              <w:t>218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1223341" w14:textId="2BED7012"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8150820" w14:textId="4EF12DD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9E5805B" w14:textId="23B52AFD" w:rsidR="003B5295" w:rsidRPr="00D0162F" w:rsidRDefault="003B5295" w:rsidP="003B5295">
            <w:pPr>
              <w:rPr>
                <w:rFonts w:ascii="Arial" w:hAnsi="Arial"/>
                <w:sz w:val="16"/>
                <w:szCs w:val="16"/>
              </w:rPr>
            </w:pPr>
            <w:r w:rsidRPr="00D0162F">
              <w:rPr>
                <w:rFonts w:ascii="Arial" w:hAnsi="Arial"/>
                <w:sz w:val="16"/>
                <w:szCs w:val="16"/>
              </w:rPr>
              <w:t>Addition of RedCap RRM TC 16.5.2.7 - BFR DRX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79D68A"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998540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182371"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B147447"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ABD938C" w14:textId="0C4F75E2" w:rsidR="003B5295" w:rsidRPr="00D0162F" w:rsidRDefault="003B5295" w:rsidP="003B5295">
            <w:pPr>
              <w:rPr>
                <w:rFonts w:ascii="Arial" w:hAnsi="Arial"/>
                <w:sz w:val="16"/>
                <w:szCs w:val="16"/>
              </w:rPr>
            </w:pPr>
            <w:r w:rsidRPr="00D0162F">
              <w:rPr>
                <w:rFonts w:ascii="Arial" w:hAnsi="Arial"/>
                <w:sz w:val="16"/>
                <w:szCs w:val="16"/>
              </w:rPr>
              <w:t>R5-23047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5D22DD6" w14:textId="15788001" w:rsidR="003B5295" w:rsidRPr="00D0162F" w:rsidRDefault="003B5295" w:rsidP="003B5295">
            <w:pPr>
              <w:rPr>
                <w:rFonts w:ascii="Arial" w:hAnsi="Arial"/>
                <w:sz w:val="16"/>
                <w:szCs w:val="16"/>
              </w:rPr>
            </w:pPr>
            <w:r w:rsidRPr="00D0162F">
              <w:rPr>
                <w:rFonts w:ascii="Arial" w:hAnsi="Arial"/>
                <w:sz w:val="16"/>
                <w:szCs w:val="16"/>
              </w:rPr>
              <w:t>218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B354BA0" w14:textId="4AD3533F"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6A30DA5" w14:textId="282D6A29"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84F4896" w14:textId="23FA91DD" w:rsidR="003B5295" w:rsidRPr="00D0162F" w:rsidRDefault="003B5295" w:rsidP="003B5295">
            <w:pPr>
              <w:rPr>
                <w:rFonts w:ascii="Arial" w:hAnsi="Arial"/>
                <w:sz w:val="16"/>
                <w:szCs w:val="16"/>
              </w:rPr>
            </w:pPr>
            <w:r w:rsidRPr="00D0162F">
              <w:rPr>
                <w:rFonts w:ascii="Arial" w:hAnsi="Arial"/>
                <w:sz w:val="16"/>
                <w:szCs w:val="16"/>
              </w:rPr>
              <w:t>Addition of RedCap RRM TC 16.5.2.8 - BFR DRX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A06D93"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B84C3C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DC7027"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AC75950"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CBA4767" w14:textId="5F6A271B" w:rsidR="003B5295" w:rsidRPr="00D0162F" w:rsidRDefault="003B5295" w:rsidP="003B5295">
            <w:pPr>
              <w:rPr>
                <w:rFonts w:ascii="Arial" w:hAnsi="Arial"/>
                <w:sz w:val="16"/>
                <w:szCs w:val="16"/>
              </w:rPr>
            </w:pPr>
            <w:r w:rsidRPr="00D0162F">
              <w:rPr>
                <w:rFonts w:ascii="Arial" w:hAnsi="Arial"/>
                <w:sz w:val="16"/>
                <w:szCs w:val="16"/>
              </w:rPr>
              <w:t>R5-23048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151FF22" w14:textId="714E6B4D" w:rsidR="003B5295" w:rsidRPr="00D0162F" w:rsidRDefault="003B5295" w:rsidP="003B5295">
            <w:pPr>
              <w:rPr>
                <w:rFonts w:ascii="Arial" w:hAnsi="Arial"/>
                <w:sz w:val="16"/>
                <w:szCs w:val="16"/>
              </w:rPr>
            </w:pPr>
            <w:r w:rsidRPr="00D0162F">
              <w:rPr>
                <w:rFonts w:ascii="Arial" w:hAnsi="Arial"/>
                <w:sz w:val="16"/>
                <w:szCs w:val="16"/>
              </w:rPr>
              <w:t>219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1B55E1E" w14:textId="687762F4"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5E88987" w14:textId="471C1FC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4F0E32D" w14:textId="3866596B" w:rsidR="003B5295" w:rsidRPr="00D0162F" w:rsidRDefault="003B5295" w:rsidP="003B5295">
            <w:pPr>
              <w:rPr>
                <w:rFonts w:ascii="Arial" w:hAnsi="Arial"/>
                <w:sz w:val="16"/>
                <w:szCs w:val="16"/>
              </w:rPr>
            </w:pPr>
            <w:r w:rsidRPr="00D0162F">
              <w:rPr>
                <w:rFonts w:ascii="Arial" w:hAnsi="Arial"/>
                <w:sz w:val="16"/>
                <w:szCs w:val="16"/>
              </w:rPr>
              <w:t>Addition of RedCap RRM TC 16.6.1.5 - intra gap based non-DRX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47F4BD"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7A4C94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56E627"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3C86FF6"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B7C0BB4" w14:textId="066B2602" w:rsidR="003B5295" w:rsidRPr="00D0162F" w:rsidRDefault="003B5295" w:rsidP="003B5295">
            <w:pPr>
              <w:rPr>
                <w:rFonts w:ascii="Arial" w:hAnsi="Arial"/>
                <w:sz w:val="16"/>
                <w:szCs w:val="16"/>
              </w:rPr>
            </w:pPr>
            <w:r w:rsidRPr="00D0162F">
              <w:rPr>
                <w:rFonts w:ascii="Arial" w:hAnsi="Arial"/>
                <w:sz w:val="16"/>
                <w:szCs w:val="16"/>
              </w:rPr>
              <w:t>R5-23048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0D9E256" w14:textId="1CFB0549" w:rsidR="003B5295" w:rsidRPr="00D0162F" w:rsidRDefault="003B5295" w:rsidP="003B5295">
            <w:pPr>
              <w:rPr>
                <w:rFonts w:ascii="Arial" w:hAnsi="Arial"/>
                <w:sz w:val="16"/>
                <w:szCs w:val="16"/>
              </w:rPr>
            </w:pPr>
            <w:r w:rsidRPr="00D0162F">
              <w:rPr>
                <w:rFonts w:ascii="Arial" w:hAnsi="Arial"/>
                <w:sz w:val="16"/>
                <w:szCs w:val="16"/>
              </w:rPr>
              <w:t>219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1CCF774" w14:textId="650670A6"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F3DDA6E" w14:textId="431C73C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2F19E22" w14:textId="7E9083C9" w:rsidR="003B5295" w:rsidRPr="00D0162F" w:rsidRDefault="003B5295" w:rsidP="003B5295">
            <w:pPr>
              <w:rPr>
                <w:rFonts w:ascii="Arial" w:hAnsi="Arial"/>
                <w:sz w:val="16"/>
                <w:szCs w:val="16"/>
              </w:rPr>
            </w:pPr>
            <w:r w:rsidRPr="00D0162F">
              <w:rPr>
                <w:rFonts w:ascii="Arial" w:hAnsi="Arial"/>
                <w:sz w:val="16"/>
                <w:szCs w:val="16"/>
              </w:rPr>
              <w:t>Addition of RedCap RRM TC 16.6.1.6 - intra gap based non-DRX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4C2E9B"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C08A3E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7C96707"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4825C06"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8111BE8" w14:textId="579DBD1E" w:rsidR="003B5295" w:rsidRPr="00D0162F" w:rsidRDefault="003B5295" w:rsidP="003B5295">
            <w:pPr>
              <w:rPr>
                <w:rFonts w:ascii="Arial" w:hAnsi="Arial"/>
                <w:sz w:val="16"/>
                <w:szCs w:val="16"/>
              </w:rPr>
            </w:pPr>
            <w:r w:rsidRPr="00D0162F">
              <w:rPr>
                <w:rFonts w:ascii="Arial" w:hAnsi="Arial"/>
                <w:sz w:val="16"/>
                <w:szCs w:val="16"/>
              </w:rPr>
              <w:t>R5-23048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368894A" w14:textId="3593AE6E" w:rsidR="003B5295" w:rsidRPr="00D0162F" w:rsidRDefault="003B5295" w:rsidP="003B5295">
            <w:pPr>
              <w:rPr>
                <w:rFonts w:ascii="Arial" w:hAnsi="Arial"/>
                <w:sz w:val="16"/>
                <w:szCs w:val="16"/>
              </w:rPr>
            </w:pPr>
            <w:r w:rsidRPr="00D0162F">
              <w:rPr>
                <w:rFonts w:ascii="Arial" w:hAnsi="Arial"/>
                <w:sz w:val="16"/>
                <w:szCs w:val="16"/>
              </w:rPr>
              <w:t>219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C67DF4F" w14:textId="7D9790D1"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7EEA442" w14:textId="3A9BA07B"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920212F" w14:textId="2ACFD9C1" w:rsidR="003B5295" w:rsidRPr="00D0162F" w:rsidRDefault="003B5295" w:rsidP="003B5295">
            <w:pPr>
              <w:rPr>
                <w:rFonts w:ascii="Arial" w:hAnsi="Arial"/>
                <w:sz w:val="16"/>
                <w:szCs w:val="16"/>
              </w:rPr>
            </w:pPr>
            <w:r w:rsidRPr="00D0162F">
              <w:rPr>
                <w:rFonts w:ascii="Arial" w:hAnsi="Arial"/>
                <w:sz w:val="16"/>
                <w:szCs w:val="16"/>
              </w:rPr>
              <w:t>Addition of RedCap RRM TC 16.6.4.5 - CSI-RS L1-RSRP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A6048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05AEEE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85C917"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18032D9"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E2B9138" w14:textId="596D100C" w:rsidR="003B5295" w:rsidRPr="00D0162F" w:rsidRDefault="003B5295" w:rsidP="003B5295">
            <w:pPr>
              <w:rPr>
                <w:rFonts w:ascii="Arial" w:hAnsi="Arial"/>
                <w:sz w:val="16"/>
                <w:szCs w:val="16"/>
              </w:rPr>
            </w:pPr>
            <w:r w:rsidRPr="00D0162F">
              <w:rPr>
                <w:rFonts w:ascii="Arial" w:hAnsi="Arial"/>
                <w:sz w:val="16"/>
                <w:szCs w:val="16"/>
              </w:rPr>
              <w:t>R5-23048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86EC86B" w14:textId="7F686094" w:rsidR="003B5295" w:rsidRPr="00D0162F" w:rsidRDefault="003B5295" w:rsidP="003B5295">
            <w:pPr>
              <w:rPr>
                <w:rFonts w:ascii="Arial" w:hAnsi="Arial"/>
                <w:sz w:val="16"/>
                <w:szCs w:val="16"/>
              </w:rPr>
            </w:pPr>
            <w:r w:rsidRPr="00D0162F">
              <w:rPr>
                <w:rFonts w:ascii="Arial" w:hAnsi="Arial"/>
                <w:sz w:val="16"/>
                <w:szCs w:val="16"/>
              </w:rPr>
              <w:t>219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D0B77C2" w14:textId="624DFC0F"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BFDFA83" w14:textId="64CBB3AC"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9802D70" w14:textId="1F36EB89" w:rsidR="003B5295" w:rsidRPr="00D0162F" w:rsidRDefault="003B5295" w:rsidP="003B5295">
            <w:pPr>
              <w:rPr>
                <w:rFonts w:ascii="Arial" w:hAnsi="Arial"/>
                <w:sz w:val="16"/>
                <w:szCs w:val="16"/>
              </w:rPr>
            </w:pPr>
            <w:r w:rsidRPr="00D0162F">
              <w:rPr>
                <w:rFonts w:ascii="Arial" w:hAnsi="Arial"/>
                <w:sz w:val="16"/>
                <w:szCs w:val="16"/>
              </w:rPr>
              <w:t>Addition of RedCap RRM TC 16.6.4.6 - CSI-RS L1-RSRP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5BDDDB"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4D8EBC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B8CE82A"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7B38CF1"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E32D2CA" w14:textId="480D88A1" w:rsidR="003B5295" w:rsidRPr="00D0162F" w:rsidRDefault="003B5295" w:rsidP="003B5295">
            <w:pPr>
              <w:rPr>
                <w:rFonts w:ascii="Arial" w:hAnsi="Arial"/>
                <w:sz w:val="16"/>
                <w:szCs w:val="16"/>
              </w:rPr>
            </w:pPr>
            <w:r w:rsidRPr="00D0162F">
              <w:rPr>
                <w:rFonts w:ascii="Arial" w:hAnsi="Arial"/>
                <w:sz w:val="16"/>
                <w:szCs w:val="16"/>
              </w:rPr>
              <w:t>R5-23048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ECD760A" w14:textId="75B8C0B9" w:rsidR="003B5295" w:rsidRPr="00D0162F" w:rsidRDefault="003B5295" w:rsidP="003B5295">
            <w:pPr>
              <w:rPr>
                <w:rFonts w:ascii="Arial" w:hAnsi="Arial"/>
                <w:sz w:val="16"/>
                <w:szCs w:val="16"/>
              </w:rPr>
            </w:pPr>
            <w:r w:rsidRPr="00D0162F">
              <w:rPr>
                <w:rFonts w:ascii="Arial" w:hAnsi="Arial"/>
                <w:sz w:val="16"/>
                <w:szCs w:val="16"/>
              </w:rPr>
              <w:t>220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B360B43" w14:textId="4BC660FB"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35AFAEE" w14:textId="14836D0E"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4596463" w14:textId="4C7632C9" w:rsidR="003B5295" w:rsidRPr="00D0162F" w:rsidRDefault="003B5295" w:rsidP="003B5295">
            <w:pPr>
              <w:rPr>
                <w:rFonts w:ascii="Arial" w:hAnsi="Arial"/>
                <w:sz w:val="16"/>
                <w:szCs w:val="16"/>
              </w:rPr>
            </w:pPr>
            <w:r w:rsidRPr="00D0162F">
              <w:rPr>
                <w:rFonts w:ascii="Arial" w:hAnsi="Arial"/>
                <w:sz w:val="16"/>
                <w:szCs w:val="16"/>
              </w:rPr>
              <w:t>Addition of RedCap RRM TC 16.6.4.7 - CSI-RS L1-RSRP DRX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6D0154"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EADAAD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D9F939"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53AE7EE"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FE088B3" w14:textId="4A3F7462" w:rsidR="003B5295" w:rsidRPr="00D0162F" w:rsidRDefault="003B5295" w:rsidP="003B5295">
            <w:pPr>
              <w:rPr>
                <w:rFonts w:ascii="Arial" w:hAnsi="Arial"/>
                <w:sz w:val="16"/>
                <w:szCs w:val="16"/>
              </w:rPr>
            </w:pPr>
            <w:r w:rsidRPr="00D0162F">
              <w:rPr>
                <w:rFonts w:ascii="Arial" w:hAnsi="Arial"/>
                <w:sz w:val="16"/>
                <w:szCs w:val="16"/>
              </w:rPr>
              <w:t>R5-23049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3E922CD" w14:textId="10FB6CD5" w:rsidR="003B5295" w:rsidRPr="00D0162F" w:rsidRDefault="003B5295" w:rsidP="003B5295">
            <w:pPr>
              <w:rPr>
                <w:rFonts w:ascii="Arial" w:hAnsi="Arial"/>
                <w:sz w:val="16"/>
                <w:szCs w:val="16"/>
              </w:rPr>
            </w:pPr>
            <w:r w:rsidRPr="00D0162F">
              <w:rPr>
                <w:rFonts w:ascii="Arial" w:hAnsi="Arial"/>
                <w:sz w:val="16"/>
                <w:szCs w:val="16"/>
              </w:rPr>
              <w:t>220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1E90244" w14:textId="188AEA71"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308C4D7" w14:textId="2450BA55"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27459A7" w14:textId="77BAFC47" w:rsidR="003B5295" w:rsidRPr="00D0162F" w:rsidRDefault="003B5295" w:rsidP="003B5295">
            <w:pPr>
              <w:rPr>
                <w:rFonts w:ascii="Arial" w:hAnsi="Arial"/>
                <w:sz w:val="16"/>
                <w:szCs w:val="16"/>
              </w:rPr>
            </w:pPr>
            <w:r w:rsidRPr="00D0162F">
              <w:rPr>
                <w:rFonts w:ascii="Arial" w:hAnsi="Arial"/>
                <w:sz w:val="16"/>
                <w:szCs w:val="16"/>
              </w:rPr>
              <w:t>Addition of RedCap RRM TC 17.3.2.2.1 - 4-step CBR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A024B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6756EB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780E26F"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67BA9CB"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12DB90B" w14:textId="7F60C304" w:rsidR="003B5295" w:rsidRPr="00D0162F" w:rsidRDefault="003B5295" w:rsidP="003B5295">
            <w:pPr>
              <w:rPr>
                <w:rFonts w:ascii="Arial" w:hAnsi="Arial"/>
                <w:sz w:val="16"/>
                <w:szCs w:val="16"/>
              </w:rPr>
            </w:pPr>
            <w:r w:rsidRPr="00D0162F">
              <w:rPr>
                <w:rFonts w:ascii="Arial" w:hAnsi="Arial"/>
                <w:sz w:val="16"/>
                <w:szCs w:val="16"/>
              </w:rPr>
              <w:t>R5-23049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220D535" w14:textId="48091B15" w:rsidR="003B5295" w:rsidRPr="00D0162F" w:rsidRDefault="003B5295" w:rsidP="003B5295">
            <w:pPr>
              <w:rPr>
                <w:rFonts w:ascii="Arial" w:hAnsi="Arial"/>
                <w:sz w:val="16"/>
                <w:szCs w:val="16"/>
              </w:rPr>
            </w:pPr>
            <w:r w:rsidRPr="00D0162F">
              <w:rPr>
                <w:rFonts w:ascii="Arial" w:hAnsi="Arial"/>
                <w:sz w:val="16"/>
                <w:szCs w:val="16"/>
              </w:rPr>
              <w:t>220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0A00F8C" w14:textId="2060C40E"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78137AB" w14:textId="3B4E153E"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3414B61" w14:textId="0305C75C" w:rsidR="003B5295" w:rsidRPr="00D0162F" w:rsidRDefault="003B5295" w:rsidP="003B5295">
            <w:pPr>
              <w:rPr>
                <w:rFonts w:ascii="Arial" w:hAnsi="Arial"/>
                <w:sz w:val="16"/>
                <w:szCs w:val="16"/>
              </w:rPr>
            </w:pPr>
            <w:r w:rsidRPr="00D0162F">
              <w:rPr>
                <w:rFonts w:ascii="Arial" w:hAnsi="Arial"/>
                <w:sz w:val="16"/>
                <w:szCs w:val="16"/>
              </w:rPr>
              <w:t>Addition of RedCap RRM TC 17.3.2.2.2 - 4-step CFR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F57AD0"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572B85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24EAF2"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D5633E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F123E00" w14:textId="3E26747A" w:rsidR="003B5295" w:rsidRPr="00D0162F" w:rsidRDefault="003B5295" w:rsidP="003B5295">
            <w:pPr>
              <w:rPr>
                <w:rFonts w:ascii="Arial" w:hAnsi="Arial"/>
                <w:sz w:val="16"/>
                <w:szCs w:val="16"/>
              </w:rPr>
            </w:pPr>
            <w:r w:rsidRPr="00D0162F">
              <w:rPr>
                <w:rFonts w:ascii="Arial" w:hAnsi="Arial"/>
                <w:sz w:val="16"/>
                <w:szCs w:val="16"/>
              </w:rPr>
              <w:t>R5-23049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9E13D13" w14:textId="3D91C24A" w:rsidR="003B5295" w:rsidRPr="00D0162F" w:rsidRDefault="003B5295" w:rsidP="003B5295">
            <w:pPr>
              <w:rPr>
                <w:rFonts w:ascii="Arial" w:hAnsi="Arial"/>
                <w:sz w:val="16"/>
                <w:szCs w:val="16"/>
              </w:rPr>
            </w:pPr>
            <w:r w:rsidRPr="00D0162F">
              <w:rPr>
                <w:rFonts w:ascii="Arial" w:hAnsi="Arial"/>
                <w:sz w:val="16"/>
                <w:szCs w:val="16"/>
              </w:rPr>
              <w:t>220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0F0C8C8" w14:textId="1BD777C3"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0539A6A" w14:textId="341A366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257B4CB" w14:textId="7CE74888" w:rsidR="003B5295" w:rsidRPr="00D0162F" w:rsidRDefault="003B5295" w:rsidP="003B5295">
            <w:pPr>
              <w:rPr>
                <w:rFonts w:ascii="Arial" w:hAnsi="Arial"/>
                <w:sz w:val="16"/>
                <w:szCs w:val="16"/>
              </w:rPr>
            </w:pPr>
            <w:r w:rsidRPr="00D0162F">
              <w:rPr>
                <w:rFonts w:ascii="Arial" w:hAnsi="Arial"/>
                <w:sz w:val="16"/>
                <w:szCs w:val="16"/>
              </w:rPr>
              <w:t>Addition of RedCap RRM TC 17.3.2.2.3 - 2-step CBR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BF92E1"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A36C6A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1733C7"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E2A466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6DB2FCA" w14:textId="644F4841" w:rsidR="003B5295" w:rsidRPr="00D0162F" w:rsidRDefault="003B5295" w:rsidP="003B5295">
            <w:pPr>
              <w:rPr>
                <w:rFonts w:ascii="Arial" w:hAnsi="Arial"/>
                <w:sz w:val="16"/>
                <w:szCs w:val="16"/>
              </w:rPr>
            </w:pPr>
            <w:r w:rsidRPr="00D0162F">
              <w:rPr>
                <w:rFonts w:ascii="Arial" w:hAnsi="Arial"/>
                <w:sz w:val="16"/>
                <w:szCs w:val="16"/>
              </w:rPr>
              <w:t>R5-23049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1C51A78" w14:textId="6CA4E61A" w:rsidR="003B5295" w:rsidRPr="00D0162F" w:rsidRDefault="003B5295" w:rsidP="003B5295">
            <w:pPr>
              <w:rPr>
                <w:rFonts w:ascii="Arial" w:hAnsi="Arial"/>
                <w:sz w:val="16"/>
                <w:szCs w:val="16"/>
              </w:rPr>
            </w:pPr>
            <w:r w:rsidRPr="00D0162F">
              <w:rPr>
                <w:rFonts w:ascii="Arial" w:hAnsi="Arial"/>
                <w:sz w:val="16"/>
                <w:szCs w:val="16"/>
              </w:rPr>
              <w:t>220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1954F60" w14:textId="0D1C5C80"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812F15D" w14:textId="1415411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9C24E4F" w14:textId="71451BA1" w:rsidR="003B5295" w:rsidRPr="00D0162F" w:rsidRDefault="003B5295" w:rsidP="003B5295">
            <w:pPr>
              <w:rPr>
                <w:rFonts w:ascii="Arial" w:hAnsi="Arial"/>
                <w:sz w:val="16"/>
                <w:szCs w:val="16"/>
              </w:rPr>
            </w:pPr>
            <w:r w:rsidRPr="00D0162F">
              <w:rPr>
                <w:rFonts w:ascii="Arial" w:hAnsi="Arial"/>
                <w:sz w:val="16"/>
                <w:szCs w:val="16"/>
              </w:rPr>
              <w:t>Addition of RedCap RRM TC 17.3.2.2.4 - 2-step CFR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42F827"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1D2E33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6F2638"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D1A0571"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A4F8464" w14:textId="5093E0F2" w:rsidR="003B5295" w:rsidRPr="00D0162F" w:rsidRDefault="003B5295" w:rsidP="003B5295">
            <w:pPr>
              <w:rPr>
                <w:rFonts w:ascii="Arial" w:hAnsi="Arial"/>
                <w:sz w:val="16"/>
                <w:szCs w:val="16"/>
              </w:rPr>
            </w:pPr>
            <w:r w:rsidRPr="00D0162F">
              <w:rPr>
                <w:rFonts w:ascii="Arial" w:hAnsi="Arial"/>
                <w:sz w:val="16"/>
                <w:szCs w:val="16"/>
              </w:rPr>
              <w:t>R5-23049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796969E" w14:textId="0E6ED7BD" w:rsidR="003B5295" w:rsidRPr="00D0162F" w:rsidRDefault="003B5295" w:rsidP="003B5295">
            <w:pPr>
              <w:rPr>
                <w:rFonts w:ascii="Arial" w:hAnsi="Arial"/>
                <w:sz w:val="16"/>
                <w:szCs w:val="16"/>
              </w:rPr>
            </w:pPr>
            <w:r w:rsidRPr="00D0162F">
              <w:rPr>
                <w:rFonts w:ascii="Arial" w:hAnsi="Arial"/>
                <w:sz w:val="16"/>
                <w:szCs w:val="16"/>
              </w:rPr>
              <w:t>220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71CFE45" w14:textId="4D5732F8"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E5372DD" w14:textId="254B2E9C"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26A3AF0" w14:textId="0F427CEB" w:rsidR="003B5295" w:rsidRPr="00D0162F" w:rsidRDefault="003B5295" w:rsidP="003B5295">
            <w:pPr>
              <w:rPr>
                <w:rFonts w:ascii="Arial" w:hAnsi="Arial"/>
                <w:sz w:val="16"/>
                <w:szCs w:val="16"/>
              </w:rPr>
            </w:pPr>
            <w:r w:rsidRPr="00D0162F">
              <w:rPr>
                <w:rFonts w:ascii="Arial" w:hAnsi="Arial"/>
                <w:sz w:val="16"/>
                <w:szCs w:val="16"/>
              </w:rPr>
              <w:t>Addition of RedCap RRM TC 17.5.1.9 - RLM scheduling restri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63DAEF"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37BF07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2624C2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0114CD7"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2BDB391" w14:textId="54297D01" w:rsidR="003B5295" w:rsidRPr="00D0162F" w:rsidRDefault="003B5295" w:rsidP="003B5295">
            <w:pPr>
              <w:rPr>
                <w:rFonts w:ascii="Arial" w:hAnsi="Arial"/>
                <w:sz w:val="16"/>
                <w:szCs w:val="16"/>
              </w:rPr>
            </w:pPr>
            <w:r w:rsidRPr="00D0162F">
              <w:rPr>
                <w:rFonts w:ascii="Arial" w:hAnsi="Arial"/>
                <w:sz w:val="16"/>
                <w:szCs w:val="16"/>
              </w:rPr>
              <w:t>R5-23049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29E84E4" w14:textId="5047DA55" w:rsidR="003B5295" w:rsidRPr="00D0162F" w:rsidRDefault="003B5295" w:rsidP="003B5295">
            <w:pPr>
              <w:rPr>
                <w:rFonts w:ascii="Arial" w:hAnsi="Arial"/>
                <w:sz w:val="16"/>
                <w:szCs w:val="16"/>
              </w:rPr>
            </w:pPr>
            <w:r w:rsidRPr="00D0162F">
              <w:rPr>
                <w:rFonts w:ascii="Arial" w:hAnsi="Arial"/>
                <w:sz w:val="16"/>
                <w:szCs w:val="16"/>
              </w:rPr>
              <w:t>221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65CCFAE" w14:textId="6F8FC98A"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198308A" w14:textId="7A33AB1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68AC7F2" w14:textId="2B647EC7" w:rsidR="003B5295" w:rsidRPr="00D0162F" w:rsidRDefault="003B5295" w:rsidP="003B5295">
            <w:pPr>
              <w:rPr>
                <w:rFonts w:ascii="Arial" w:hAnsi="Arial"/>
                <w:sz w:val="16"/>
                <w:szCs w:val="16"/>
              </w:rPr>
            </w:pPr>
            <w:r w:rsidRPr="00D0162F">
              <w:rPr>
                <w:rFonts w:ascii="Arial" w:hAnsi="Arial"/>
                <w:sz w:val="16"/>
                <w:szCs w:val="16"/>
              </w:rPr>
              <w:t>Addition of RedCap RRM TC 17.6.1.3 - intra gap-based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25500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8BAA01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08B21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BA5ACDE"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DE5B28B" w14:textId="56AD6814" w:rsidR="003B5295" w:rsidRPr="00D0162F" w:rsidRDefault="003B5295" w:rsidP="003B5295">
            <w:pPr>
              <w:rPr>
                <w:rFonts w:ascii="Arial" w:hAnsi="Arial"/>
                <w:sz w:val="16"/>
                <w:szCs w:val="16"/>
              </w:rPr>
            </w:pPr>
            <w:r w:rsidRPr="00D0162F">
              <w:rPr>
                <w:rFonts w:ascii="Arial" w:hAnsi="Arial"/>
                <w:sz w:val="16"/>
                <w:szCs w:val="16"/>
              </w:rPr>
              <w:t>R5-23050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FFF3592" w14:textId="2B378A37" w:rsidR="003B5295" w:rsidRPr="00D0162F" w:rsidRDefault="003B5295" w:rsidP="003B5295">
            <w:pPr>
              <w:rPr>
                <w:rFonts w:ascii="Arial" w:hAnsi="Arial"/>
                <w:sz w:val="16"/>
                <w:szCs w:val="16"/>
              </w:rPr>
            </w:pPr>
            <w:r w:rsidRPr="00D0162F">
              <w:rPr>
                <w:rFonts w:ascii="Arial" w:hAnsi="Arial"/>
                <w:sz w:val="16"/>
                <w:szCs w:val="16"/>
              </w:rPr>
              <w:t>221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CB6E8EC" w14:textId="0CBE3960"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0127922" w14:textId="78ABBFBC"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FBDC731" w14:textId="12A2E410" w:rsidR="003B5295" w:rsidRPr="00D0162F" w:rsidRDefault="003B5295" w:rsidP="003B5295">
            <w:pPr>
              <w:rPr>
                <w:rFonts w:ascii="Arial" w:hAnsi="Arial"/>
                <w:sz w:val="16"/>
                <w:szCs w:val="16"/>
              </w:rPr>
            </w:pPr>
            <w:r w:rsidRPr="00D0162F">
              <w:rPr>
                <w:rFonts w:ascii="Arial" w:hAnsi="Arial"/>
                <w:sz w:val="16"/>
                <w:szCs w:val="16"/>
              </w:rPr>
              <w:t>Addition of RedCap RRM TC 17.6.1.4 - intra gap-based 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8FABB2"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72CE5B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9D20DA"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901F40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AFBB085" w14:textId="557EA380" w:rsidR="003B5295" w:rsidRPr="00D0162F" w:rsidRDefault="003B5295" w:rsidP="003B5295">
            <w:pPr>
              <w:rPr>
                <w:rFonts w:ascii="Arial" w:hAnsi="Arial"/>
                <w:sz w:val="16"/>
                <w:szCs w:val="16"/>
              </w:rPr>
            </w:pPr>
            <w:r w:rsidRPr="00D0162F">
              <w:rPr>
                <w:rFonts w:ascii="Arial" w:hAnsi="Arial"/>
                <w:sz w:val="16"/>
                <w:szCs w:val="16"/>
              </w:rPr>
              <w:t>R5-23050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4AFC172" w14:textId="6FE78169" w:rsidR="003B5295" w:rsidRPr="00D0162F" w:rsidRDefault="003B5295" w:rsidP="003B5295">
            <w:pPr>
              <w:rPr>
                <w:rFonts w:ascii="Arial" w:hAnsi="Arial"/>
                <w:sz w:val="16"/>
                <w:szCs w:val="16"/>
              </w:rPr>
            </w:pPr>
            <w:r w:rsidRPr="00D0162F">
              <w:rPr>
                <w:rFonts w:ascii="Arial" w:hAnsi="Arial"/>
                <w:sz w:val="16"/>
                <w:szCs w:val="16"/>
              </w:rPr>
              <w:t>221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59D183D" w14:textId="1F5C8B90"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6B7D698" w14:textId="3C62D4E0"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5B05790" w14:textId="2F492D1F" w:rsidR="003B5295" w:rsidRPr="00D0162F" w:rsidRDefault="003B5295" w:rsidP="003B5295">
            <w:pPr>
              <w:rPr>
                <w:rFonts w:ascii="Arial" w:hAnsi="Arial"/>
                <w:sz w:val="16"/>
                <w:szCs w:val="16"/>
              </w:rPr>
            </w:pPr>
            <w:r w:rsidRPr="00D0162F">
              <w:rPr>
                <w:rFonts w:ascii="Arial" w:hAnsi="Arial"/>
                <w:sz w:val="16"/>
                <w:szCs w:val="16"/>
              </w:rPr>
              <w:t>Addition of RedCap RRM TC 17.6.3.2 - SSB L1-RSRP 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1C210F"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F4A81C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763A5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2A9A5D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14B77A8" w14:textId="76535657" w:rsidR="003B5295" w:rsidRPr="00D0162F" w:rsidRDefault="003B5295" w:rsidP="003B5295">
            <w:pPr>
              <w:rPr>
                <w:rFonts w:ascii="Arial" w:hAnsi="Arial"/>
                <w:sz w:val="16"/>
                <w:szCs w:val="16"/>
              </w:rPr>
            </w:pPr>
            <w:r w:rsidRPr="00D0162F">
              <w:rPr>
                <w:rFonts w:ascii="Arial" w:hAnsi="Arial"/>
                <w:sz w:val="16"/>
                <w:szCs w:val="16"/>
              </w:rPr>
              <w:t>R5-23050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73A2001" w14:textId="368D6CBE" w:rsidR="003B5295" w:rsidRPr="00D0162F" w:rsidRDefault="003B5295" w:rsidP="003B5295">
            <w:pPr>
              <w:rPr>
                <w:rFonts w:ascii="Arial" w:hAnsi="Arial"/>
                <w:sz w:val="16"/>
                <w:szCs w:val="16"/>
              </w:rPr>
            </w:pPr>
            <w:r w:rsidRPr="00D0162F">
              <w:rPr>
                <w:rFonts w:ascii="Arial" w:hAnsi="Arial"/>
                <w:sz w:val="16"/>
                <w:szCs w:val="16"/>
              </w:rPr>
              <w:t>221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BEA9424" w14:textId="6A9186EB"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141FCDA" w14:textId="6BF1D3AA"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B8DED85" w14:textId="430A2E15" w:rsidR="003B5295" w:rsidRPr="00D0162F" w:rsidRDefault="003B5295" w:rsidP="003B5295">
            <w:pPr>
              <w:rPr>
                <w:rFonts w:ascii="Arial" w:hAnsi="Arial"/>
                <w:sz w:val="16"/>
                <w:szCs w:val="16"/>
              </w:rPr>
            </w:pPr>
            <w:r w:rsidRPr="00D0162F">
              <w:rPr>
                <w:rFonts w:ascii="Arial" w:hAnsi="Arial"/>
                <w:sz w:val="16"/>
                <w:szCs w:val="16"/>
              </w:rPr>
              <w:t>Addition of RedCap RRM TC 17.6.3.3 - CSI-RS L1-RSRP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DDD53D"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CE28A4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86118B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FFEF104"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270DE93" w14:textId="76243692" w:rsidR="003B5295" w:rsidRPr="00D0162F" w:rsidRDefault="003B5295" w:rsidP="003B5295">
            <w:pPr>
              <w:rPr>
                <w:rFonts w:ascii="Arial" w:hAnsi="Arial"/>
                <w:sz w:val="16"/>
                <w:szCs w:val="16"/>
              </w:rPr>
            </w:pPr>
            <w:r w:rsidRPr="00D0162F">
              <w:rPr>
                <w:rFonts w:ascii="Arial" w:hAnsi="Arial"/>
                <w:sz w:val="16"/>
                <w:szCs w:val="16"/>
              </w:rPr>
              <w:t>R5-23050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F17891C" w14:textId="375208FC" w:rsidR="003B5295" w:rsidRPr="00D0162F" w:rsidRDefault="003B5295" w:rsidP="003B5295">
            <w:pPr>
              <w:rPr>
                <w:rFonts w:ascii="Arial" w:hAnsi="Arial"/>
                <w:sz w:val="16"/>
                <w:szCs w:val="16"/>
              </w:rPr>
            </w:pPr>
            <w:r w:rsidRPr="00D0162F">
              <w:rPr>
                <w:rFonts w:ascii="Arial" w:hAnsi="Arial"/>
                <w:sz w:val="16"/>
                <w:szCs w:val="16"/>
              </w:rPr>
              <w:t>221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4F403F6" w14:textId="612F787F"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048D9E5" w14:textId="752E8EE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5DC04C0" w14:textId="497A45BB" w:rsidR="003B5295" w:rsidRPr="00D0162F" w:rsidRDefault="003B5295" w:rsidP="003B5295">
            <w:pPr>
              <w:rPr>
                <w:rFonts w:ascii="Arial" w:hAnsi="Arial"/>
                <w:sz w:val="16"/>
                <w:szCs w:val="16"/>
              </w:rPr>
            </w:pPr>
            <w:r w:rsidRPr="00D0162F">
              <w:rPr>
                <w:rFonts w:ascii="Arial" w:hAnsi="Arial"/>
                <w:sz w:val="16"/>
                <w:szCs w:val="16"/>
              </w:rPr>
              <w:t>Addition of RedCap RRM TC 17.6.3.4 - CSI-RS L1-RSRP 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AF1C6E"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C5DAF7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DF3887"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3888D7A"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8A85385" w14:textId="664E7FB0" w:rsidR="003B5295" w:rsidRPr="00D0162F" w:rsidRDefault="003B5295" w:rsidP="003B5295">
            <w:pPr>
              <w:rPr>
                <w:rFonts w:ascii="Arial" w:hAnsi="Arial"/>
                <w:sz w:val="16"/>
                <w:szCs w:val="16"/>
              </w:rPr>
            </w:pPr>
            <w:r w:rsidRPr="00D0162F">
              <w:rPr>
                <w:rFonts w:ascii="Arial" w:hAnsi="Arial"/>
                <w:sz w:val="16"/>
                <w:szCs w:val="16"/>
              </w:rPr>
              <w:t>R5-23050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C98D2C3" w14:textId="162C396A" w:rsidR="003B5295" w:rsidRPr="00D0162F" w:rsidRDefault="003B5295" w:rsidP="003B5295">
            <w:pPr>
              <w:rPr>
                <w:rFonts w:ascii="Arial" w:hAnsi="Arial"/>
                <w:sz w:val="16"/>
                <w:szCs w:val="16"/>
              </w:rPr>
            </w:pPr>
            <w:r w:rsidRPr="00D0162F">
              <w:rPr>
                <w:rFonts w:ascii="Arial" w:hAnsi="Arial"/>
                <w:sz w:val="16"/>
                <w:szCs w:val="16"/>
              </w:rPr>
              <w:t>221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DDA3437" w14:textId="39A34BBC"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71216B9" w14:textId="489D35ED"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BFE6A89" w14:textId="7A793453" w:rsidR="003B5295" w:rsidRPr="00D0162F" w:rsidRDefault="003B5295" w:rsidP="003B5295">
            <w:pPr>
              <w:rPr>
                <w:rFonts w:ascii="Arial" w:hAnsi="Arial"/>
                <w:sz w:val="16"/>
                <w:szCs w:val="16"/>
              </w:rPr>
            </w:pPr>
            <w:r w:rsidRPr="00D0162F">
              <w:rPr>
                <w:rFonts w:ascii="Arial" w:hAnsi="Arial"/>
                <w:sz w:val="16"/>
                <w:szCs w:val="16"/>
              </w:rPr>
              <w:t>Addition of RedCap RRM TC 18.3.1.1 - FR1 NR meas no-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49CD81"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473290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122689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01421D4"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F62B734" w14:textId="6C857E7E" w:rsidR="003B5295" w:rsidRPr="00D0162F" w:rsidRDefault="003B5295" w:rsidP="003B5295">
            <w:pPr>
              <w:rPr>
                <w:rFonts w:ascii="Arial" w:hAnsi="Arial"/>
                <w:sz w:val="16"/>
                <w:szCs w:val="16"/>
              </w:rPr>
            </w:pPr>
            <w:r w:rsidRPr="00D0162F">
              <w:rPr>
                <w:rFonts w:ascii="Arial" w:hAnsi="Arial"/>
                <w:sz w:val="16"/>
                <w:szCs w:val="16"/>
              </w:rPr>
              <w:t>R5-23050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91B2307" w14:textId="522A9BA4" w:rsidR="003B5295" w:rsidRPr="00D0162F" w:rsidRDefault="003B5295" w:rsidP="003B5295">
            <w:pPr>
              <w:rPr>
                <w:rFonts w:ascii="Arial" w:hAnsi="Arial"/>
                <w:sz w:val="16"/>
                <w:szCs w:val="16"/>
              </w:rPr>
            </w:pPr>
            <w:r w:rsidRPr="00D0162F">
              <w:rPr>
                <w:rFonts w:ascii="Arial" w:hAnsi="Arial"/>
                <w:sz w:val="16"/>
                <w:szCs w:val="16"/>
              </w:rPr>
              <w:t>221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11B94EA" w14:textId="47A1B48D"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A2CB8E3" w14:textId="21985420"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0BDBB2E" w14:textId="281914BE" w:rsidR="003B5295" w:rsidRPr="00D0162F" w:rsidRDefault="003B5295" w:rsidP="003B5295">
            <w:pPr>
              <w:rPr>
                <w:rFonts w:ascii="Arial" w:hAnsi="Arial"/>
                <w:sz w:val="16"/>
                <w:szCs w:val="16"/>
              </w:rPr>
            </w:pPr>
            <w:r w:rsidRPr="00D0162F">
              <w:rPr>
                <w:rFonts w:ascii="Arial" w:hAnsi="Arial"/>
                <w:sz w:val="16"/>
                <w:szCs w:val="16"/>
              </w:rPr>
              <w:t>Addition of RedCap RRM TC 18.3.1.2 - FR1 NR meas 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C2779B"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47B612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0F923C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0DF7184"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7127E51" w14:textId="585295C4" w:rsidR="003B5295" w:rsidRPr="00D0162F" w:rsidRDefault="003B5295" w:rsidP="003B5295">
            <w:pPr>
              <w:rPr>
                <w:rFonts w:ascii="Arial" w:hAnsi="Arial"/>
                <w:sz w:val="16"/>
                <w:szCs w:val="16"/>
              </w:rPr>
            </w:pPr>
            <w:r w:rsidRPr="00D0162F">
              <w:rPr>
                <w:rFonts w:ascii="Arial" w:hAnsi="Arial"/>
                <w:sz w:val="16"/>
                <w:szCs w:val="16"/>
              </w:rPr>
              <w:t>R5-2305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B84A718" w14:textId="6BE00D5D" w:rsidR="003B5295" w:rsidRPr="00D0162F" w:rsidRDefault="003B5295" w:rsidP="003B5295">
            <w:pPr>
              <w:rPr>
                <w:rFonts w:ascii="Arial" w:hAnsi="Arial"/>
                <w:sz w:val="16"/>
                <w:szCs w:val="16"/>
              </w:rPr>
            </w:pPr>
            <w:r w:rsidRPr="00D0162F">
              <w:rPr>
                <w:rFonts w:ascii="Arial" w:hAnsi="Arial"/>
                <w:sz w:val="16"/>
                <w:szCs w:val="16"/>
              </w:rPr>
              <w:t>221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B0B1580" w14:textId="0D6D9C67"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344C67D" w14:textId="4115D962"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07F6DF9" w14:textId="0336B77A" w:rsidR="003B5295" w:rsidRPr="00D0162F" w:rsidRDefault="003B5295" w:rsidP="003B5295">
            <w:pPr>
              <w:rPr>
                <w:rFonts w:ascii="Arial" w:hAnsi="Arial"/>
                <w:sz w:val="16"/>
                <w:szCs w:val="16"/>
              </w:rPr>
            </w:pPr>
            <w:r w:rsidRPr="00D0162F">
              <w:rPr>
                <w:rFonts w:ascii="Arial" w:hAnsi="Arial"/>
                <w:sz w:val="16"/>
                <w:szCs w:val="16"/>
              </w:rPr>
              <w:t>Addition of RedCap RRM TC 18.3.1.3 - FR1 NR meas no-DRX SBI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AAA4A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B6BBF6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C4BD244"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3CE492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BD93DD3" w14:textId="734872EA" w:rsidR="003B5295" w:rsidRPr="00D0162F" w:rsidRDefault="003B5295" w:rsidP="003B5295">
            <w:pPr>
              <w:rPr>
                <w:rFonts w:ascii="Arial" w:hAnsi="Arial"/>
                <w:sz w:val="16"/>
                <w:szCs w:val="16"/>
              </w:rPr>
            </w:pPr>
            <w:r w:rsidRPr="00D0162F">
              <w:rPr>
                <w:rFonts w:ascii="Arial" w:hAnsi="Arial"/>
                <w:sz w:val="16"/>
                <w:szCs w:val="16"/>
              </w:rPr>
              <w:t>R5-23050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825ADA2" w14:textId="7E4166C1" w:rsidR="003B5295" w:rsidRPr="00D0162F" w:rsidRDefault="003B5295" w:rsidP="003B5295">
            <w:pPr>
              <w:rPr>
                <w:rFonts w:ascii="Arial" w:hAnsi="Arial"/>
                <w:sz w:val="16"/>
                <w:szCs w:val="16"/>
              </w:rPr>
            </w:pPr>
            <w:r w:rsidRPr="00D0162F">
              <w:rPr>
                <w:rFonts w:ascii="Arial" w:hAnsi="Arial"/>
                <w:sz w:val="16"/>
                <w:szCs w:val="16"/>
              </w:rPr>
              <w:t>221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882DB7E" w14:textId="2E0FF85E"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F2B6117" w14:textId="35B80A89"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E3893FC" w14:textId="7FB444D4" w:rsidR="003B5295" w:rsidRPr="00D0162F" w:rsidRDefault="003B5295" w:rsidP="003B5295">
            <w:pPr>
              <w:rPr>
                <w:rFonts w:ascii="Arial" w:hAnsi="Arial"/>
                <w:sz w:val="16"/>
                <w:szCs w:val="16"/>
              </w:rPr>
            </w:pPr>
            <w:r w:rsidRPr="00D0162F">
              <w:rPr>
                <w:rFonts w:ascii="Arial" w:hAnsi="Arial"/>
                <w:sz w:val="16"/>
                <w:szCs w:val="16"/>
              </w:rPr>
              <w:t>Addition of RedCap RRM TC 18.3.1.4 - FR1 NR meas DRX SBI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92023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D04E11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9A16D9"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56B7386"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63BBCB6" w14:textId="3D6D7EBB" w:rsidR="003B5295" w:rsidRPr="00D0162F" w:rsidRDefault="003B5295" w:rsidP="003B5295">
            <w:pPr>
              <w:rPr>
                <w:rFonts w:ascii="Arial" w:hAnsi="Arial"/>
                <w:sz w:val="16"/>
                <w:szCs w:val="16"/>
              </w:rPr>
            </w:pPr>
            <w:r w:rsidRPr="00D0162F">
              <w:rPr>
                <w:rFonts w:ascii="Arial" w:hAnsi="Arial"/>
                <w:sz w:val="16"/>
                <w:szCs w:val="16"/>
              </w:rPr>
              <w:t>R5-23050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CC37493" w14:textId="7079022F" w:rsidR="003B5295" w:rsidRPr="00D0162F" w:rsidRDefault="003B5295" w:rsidP="003B5295">
            <w:pPr>
              <w:rPr>
                <w:rFonts w:ascii="Arial" w:hAnsi="Arial"/>
                <w:sz w:val="16"/>
                <w:szCs w:val="16"/>
              </w:rPr>
            </w:pPr>
            <w:r w:rsidRPr="00D0162F">
              <w:rPr>
                <w:rFonts w:ascii="Arial" w:hAnsi="Arial"/>
                <w:sz w:val="16"/>
                <w:szCs w:val="16"/>
              </w:rPr>
              <w:t>222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15BF8CE" w14:textId="6D55ABCC"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064C2AB" w14:textId="0AACB284"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48CC6B5" w14:textId="34997F02" w:rsidR="003B5295" w:rsidRPr="00D0162F" w:rsidRDefault="003B5295" w:rsidP="003B5295">
            <w:pPr>
              <w:rPr>
                <w:rFonts w:ascii="Arial" w:hAnsi="Arial"/>
                <w:sz w:val="16"/>
                <w:szCs w:val="16"/>
              </w:rPr>
            </w:pPr>
            <w:r w:rsidRPr="00D0162F">
              <w:rPr>
                <w:rFonts w:ascii="Arial" w:hAnsi="Arial"/>
                <w:sz w:val="16"/>
                <w:szCs w:val="16"/>
              </w:rPr>
              <w:t>Addition of RedCap RRM TC 18.3.1.5 - FR2 NR meas no-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AFC427"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B84DE4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3AF4EF"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3D351A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CF09C43" w14:textId="2CA3B25D" w:rsidR="003B5295" w:rsidRPr="00D0162F" w:rsidRDefault="003B5295" w:rsidP="003B5295">
            <w:pPr>
              <w:rPr>
                <w:rFonts w:ascii="Arial" w:hAnsi="Arial"/>
                <w:sz w:val="16"/>
                <w:szCs w:val="16"/>
              </w:rPr>
            </w:pPr>
            <w:r w:rsidRPr="00D0162F">
              <w:rPr>
                <w:rFonts w:ascii="Arial" w:hAnsi="Arial"/>
                <w:sz w:val="16"/>
                <w:szCs w:val="16"/>
              </w:rPr>
              <w:t>R5-23051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5A75E21" w14:textId="1E4919BE" w:rsidR="003B5295" w:rsidRPr="00D0162F" w:rsidRDefault="003B5295" w:rsidP="003B5295">
            <w:pPr>
              <w:rPr>
                <w:rFonts w:ascii="Arial" w:hAnsi="Arial"/>
                <w:sz w:val="16"/>
                <w:szCs w:val="16"/>
              </w:rPr>
            </w:pPr>
            <w:r w:rsidRPr="00D0162F">
              <w:rPr>
                <w:rFonts w:ascii="Arial" w:hAnsi="Arial"/>
                <w:sz w:val="16"/>
                <w:szCs w:val="16"/>
              </w:rPr>
              <w:t>222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0D2DCC7" w14:textId="756D52CE"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46C6807" w14:textId="7E0E9F4B"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DDFB50D" w14:textId="412E845C" w:rsidR="003B5295" w:rsidRPr="00D0162F" w:rsidRDefault="003B5295" w:rsidP="003B5295">
            <w:pPr>
              <w:rPr>
                <w:rFonts w:ascii="Arial" w:hAnsi="Arial"/>
                <w:sz w:val="16"/>
                <w:szCs w:val="16"/>
              </w:rPr>
            </w:pPr>
            <w:r w:rsidRPr="00D0162F">
              <w:rPr>
                <w:rFonts w:ascii="Arial" w:hAnsi="Arial"/>
                <w:sz w:val="16"/>
                <w:szCs w:val="16"/>
              </w:rPr>
              <w:t>Addition of RedCap RRM TC 18.3.1.6 - FR2 NR meas 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319744"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34D245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35003B6"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FAB46B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8C3CB85" w14:textId="1EFE58E1" w:rsidR="003B5295" w:rsidRPr="00D0162F" w:rsidRDefault="003B5295" w:rsidP="003B5295">
            <w:pPr>
              <w:rPr>
                <w:rFonts w:ascii="Arial" w:hAnsi="Arial"/>
                <w:sz w:val="16"/>
                <w:szCs w:val="16"/>
              </w:rPr>
            </w:pPr>
            <w:r w:rsidRPr="00D0162F">
              <w:rPr>
                <w:rFonts w:ascii="Arial" w:hAnsi="Arial"/>
                <w:sz w:val="16"/>
                <w:szCs w:val="16"/>
              </w:rPr>
              <w:t>R5-2305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A637147" w14:textId="12020732" w:rsidR="003B5295" w:rsidRPr="00D0162F" w:rsidRDefault="003B5295" w:rsidP="003B5295">
            <w:pPr>
              <w:rPr>
                <w:rFonts w:ascii="Arial" w:hAnsi="Arial"/>
                <w:sz w:val="16"/>
                <w:szCs w:val="16"/>
              </w:rPr>
            </w:pPr>
            <w:r w:rsidRPr="00D0162F">
              <w:rPr>
                <w:rFonts w:ascii="Arial" w:hAnsi="Arial"/>
                <w:sz w:val="16"/>
                <w:szCs w:val="16"/>
              </w:rPr>
              <w:t>222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3FD80F7" w14:textId="72DAC1E2"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F496B36" w14:textId="4D4CE832"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EA2A42D" w14:textId="67ADC57E" w:rsidR="003B5295" w:rsidRPr="00D0162F" w:rsidRDefault="003B5295" w:rsidP="003B5295">
            <w:pPr>
              <w:rPr>
                <w:rFonts w:ascii="Arial" w:hAnsi="Arial"/>
                <w:sz w:val="16"/>
                <w:szCs w:val="16"/>
              </w:rPr>
            </w:pPr>
            <w:r w:rsidRPr="00D0162F">
              <w:rPr>
                <w:rFonts w:ascii="Arial" w:hAnsi="Arial"/>
                <w:sz w:val="16"/>
                <w:szCs w:val="16"/>
              </w:rPr>
              <w:t>Addition of RedCap RRM TC 18.3.1.7 - FR2 NR meas no-DRX SBI</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81169C"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592F51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1788E0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8EE5E25"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B9E679E" w14:textId="1EA460F8" w:rsidR="003B5295" w:rsidRPr="00D0162F" w:rsidRDefault="003B5295" w:rsidP="003B5295">
            <w:pPr>
              <w:rPr>
                <w:rFonts w:ascii="Arial" w:hAnsi="Arial"/>
                <w:sz w:val="16"/>
                <w:szCs w:val="16"/>
              </w:rPr>
            </w:pPr>
            <w:r w:rsidRPr="00D0162F">
              <w:rPr>
                <w:rFonts w:ascii="Arial" w:hAnsi="Arial"/>
                <w:sz w:val="16"/>
                <w:szCs w:val="16"/>
              </w:rPr>
              <w:t>R5-2305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6F9E3E3" w14:textId="1A74B1FD" w:rsidR="003B5295" w:rsidRPr="00D0162F" w:rsidRDefault="003B5295" w:rsidP="003B5295">
            <w:pPr>
              <w:rPr>
                <w:rFonts w:ascii="Arial" w:hAnsi="Arial"/>
                <w:sz w:val="16"/>
                <w:szCs w:val="16"/>
              </w:rPr>
            </w:pPr>
            <w:r w:rsidRPr="00D0162F">
              <w:rPr>
                <w:rFonts w:ascii="Arial" w:hAnsi="Arial"/>
                <w:sz w:val="16"/>
                <w:szCs w:val="16"/>
              </w:rPr>
              <w:t>222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BA8688F" w14:textId="09DCF900"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6C021C6" w14:textId="7D49306A"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3DC6B18" w14:textId="5E2A7133" w:rsidR="003B5295" w:rsidRPr="00D0162F" w:rsidRDefault="003B5295" w:rsidP="003B5295">
            <w:pPr>
              <w:rPr>
                <w:rFonts w:ascii="Arial" w:hAnsi="Arial"/>
                <w:sz w:val="16"/>
                <w:szCs w:val="16"/>
              </w:rPr>
            </w:pPr>
            <w:r w:rsidRPr="00D0162F">
              <w:rPr>
                <w:rFonts w:ascii="Arial" w:hAnsi="Arial"/>
                <w:sz w:val="16"/>
                <w:szCs w:val="16"/>
              </w:rPr>
              <w:t>Addition of RedCap RRM TC 18.3.1.8 - FR2 NR meas DRX SBI</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053A1C"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87168B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D1B15F"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48E7BEE"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9351B06" w14:textId="2328CA89" w:rsidR="003B5295" w:rsidRPr="00D0162F" w:rsidRDefault="003B5295" w:rsidP="003B5295">
            <w:pPr>
              <w:rPr>
                <w:rFonts w:ascii="Arial" w:hAnsi="Arial"/>
                <w:sz w:val="16"/>
                <w:szCs w:val="16"/>
              </w:rPr>
            </w:pPr>
            <w:r w:rsidRPr="00D0162F">
              <w:rPr>
                <w:rFonts w:ascii="Arial" w:hAnsi="Arial"/>
                <w:sz w:val="16"/>
                <w:szCs w:val="16"/>
              </w:rPr>
              <w:t>R5-23051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55A8C8C" w14:textId="7BD35448" w:rsidR="003B5295" w:rsidRPr="00D0162F" w:rsidRDefault="003B5295" w:rsidP="003B5295">
            <w:pPr>
              <w:rPr>
                <w:rFonts w:ascii="Arial" w:hAnsi="Arial"/>
                <w:sz w:val="16"/>
                <w:szCs w:val="16"/>
              </w:rPr>
            </w:pPr>
            <w:r w:rsidRPr="00D0162F">
              <w:rPr>
                <w:rFonts w:ascii="Arial" w:hAnsi="Arial"/>
                <w:sz w:val="16"/>
                <w:szCs w:val="16"/>
              </w:rPr>
              <w:t>222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DCEA8C2" w14:textId="75553F12"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C2CE269" w14:textId="62618B8D"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0F69802" w14:textId="0F81EC84" w:rsidR="003B5295" w:rsidRPr="00D0162F" w:rsidRDefault="003B5295" w:rsidP="003B5295">
            <w:pPr>
              <w:rPr>
                <w:rFonts w:ascii="Arial" w:hAnsi="Arial"/>
                <w:sz w:val="16"/>
                <w:szCs w:val="16"/>
              </w:rPr>
            </w:pPr>
            <w:r w:rsidRPr="00D0162F">
              <w:rPr>
                <w:rFonts w:ascii="Arial" w:hAnsi="Arial"/>
                <w:sz w:val="16"/>
                <w:szCs w:val="16"/>
              </w:rPr>
              <w:t>Correction to Annex A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32519B"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289516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1CB4AA2"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EFB295B"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46E4F51" w14:textId="6EEEA556" w:rsidR="003B5295" w:rsidRPr="00D0162F" w:rsidRDefault="003B5295" w:rsidP="003B5295">
            <w:pPr>
              <w:rPr>
                <w:rFonts w:ascii="Arial" w:hAnsi="Arial"/>
                <w:sz w:val="16"/>
                <w:szCs w:val="16"/>
              </w:rPr>
            </w:pPr>
            <w:r w:rsidRPr="00D0162F">
              <w:rPr>
                <w:rFonts w:ascii="Arial" w:hAnsi="Arial"/>
                <w:sz w:val="16"/>
                <w:szCs w:val="16"/>
              </w:rPr>
              <w:t>R5-23051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6E5A64D" w14:textId="53337D5C" w:rsidR="003B5295" w:rsidRPr="00D0162F" w:rsidRDefault="003B5295" w:rsidP="003B5295">
            <w:pPr>
              <w:rPr>
                <w:rFonts w:ascii="Arial" w:hAnsi="Arial"/>
                <w:sz w:val="16"/>
                <w:szCs w:val="16"/>
              </w:rPr>
            </w:pPr>
            <w:r w:rsidRPr="00D0162F">
              <w:rPr>
                <w:rFonts w:ascii="Arial" w:hAnsi="Arial"/>
                <w:sz w:val="16"/>
                <w:szCs w:val="16"/>
              </w:rPr>
              <w:t>222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329A394" w14:textId="795D03CA"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F7522CF" w14:textId="006766A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BC521F6" w14:textId="72C69B83" w:rsidR="003B5295" w:rsidRPr="00D0162F" w:rsidRDefault="003B5295" w:rsidP="003B5295">
            <w:pPr>
              <w:rPr>
                <w:rFonts w:ascii="Arial" w:hAnsi="Arial"/>
                <w:sz w:val="16"/>
                <w:szCs w:val="16"/>
              </w:rPr>
            </w:pPr>
            <w:r w:rsidRPr="00D0162F">
              <w:rPr>
                <w:rFonts w:ascii="Arial" w:hAnsi="Arial"/>
                <w:sz w:val="16"/>
                <w:szCs w:val="16"/>
              </w:rPr>
              <w:t>Correction to Annex E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B4AE22"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5653FE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904AA6A"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30AA815"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ADF05F9" w14:textId="5449BD97" w:rsidR="003B5295" w:rsidRPr="00D0162F" w:rsidRDefault="003B5295" w:rsidP="003B5295">
            <w:pPr>
              <w:rPr>
                <w:rFonts w:ascii="Arial" w:hAnsi="Arial"/>
                <w:sz w:val="16"/>
                <w:szCs w:val="16"/>
              </w:rPr>
            </w:pPr>
            <w:r w:rsidRPr="00D0162F">
              <w:rPr>
                <w:rFonts w:ascii="Arial" w:hAnsi="Arial"/>
                <w:sz w:val="16"/>
                <w:szCs w:val="16"/>
              </w:rPr>
              <w:t>R5-23051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8F4DADB" w14:textId="19D8E6E9" w:rsidR="003B5295" w:rsidRPr="00D0162F" w:rsidRDefault="003B5295" w:rsidP="003B5295">
            <w:pPr>
              <w:rPr>
                <w:rFonts w:ascii="Arial" w:hAnsi="Arial"/>
                <w:sz w:val="16"/>
                <w:szCs w:val="16"/>
              </w:rPr>
            </w:pPr>
            <w:r w:rsidRPr="00D0162F">
              <w:rPr>
                <w:rFonts w:ascii="Arial" w:hAnsi="Arial"/>
                <w:sz w:val="16"/>
                <w:szCs w:val="16"/>
              </w:rPr>
              <w:t>222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47CBC47" w14:textId="311F49DF"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04FDCE3" w14:textId="1861ADF6"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2D9DC4A" w14:textId="2F678339" w:rsidR="003B5295" w:rsidRPr="00D0162F" w:rsidRDefault="003B5295" w:rsidP="003B5295">
            <w:pPr>
              <w:rPr>
                <w:rFonts w:ascii="Arial" w:hAnsi="Arial"/>
                <w:sz w:val="16"/>
                <w:szCs w:val="16"/>
              </w:rPr>
            </w:pPr>
            <w:r w:rsidRPr="00D0162F">
              <w:rPr>
                <w:rFonts w:ascii="Arial" w:hAnsi="Arial"/>
                <w:sz w:val="16"/>
                <w:szCs w:val="16"/>
              </w:rPr>
              <w:t>Correction to Annex F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E4C4F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28EA0A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504FCA"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C11C2F0"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07040C3" w14:textId="2BFB32AF" w:rsidR="003B5295" w:rsidRPr="00D0162F" w:rsidRDefault="003B5295" w:rsidP="003B5295">
            <w:pPr>
              <w:rPr>
                <w:rFonts w:ascii="Arial" w:hAnsi="Arial"/>
                <w:sz w:val="16"/>
                <w:szCs w:val="16"/>
              </w:rPr>
            </w:pPr>
            <w:r w:rsidRPr="00D0162F">
              <w:rPr>
                <w:rFonts w:ascii="Arial" w:hAnsi="Arial"/>
                <w:sz w:val="16"/>
                <w:szCs w:val="16"/>
              </w:rPr>
              <w:t>R5-23052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D714EEF" w14:textId="765B7A06" w:rsidR="003B5295" w:rsidRPr="00D0162F" w:rsidRDefault="003B5295" w:rsidP="003B5295">
            <w:pPr>
              <w:rPr>
                <w:rFonts w:ascii="Arial" w:hAnsi="Arial"/>
                <w:sz w:val="16"/>
                <w:szCs w:val="16"/>
              </w:rPr>
            </w:pPr>
            <w:r w:rsidRPr="00D0162F">
              <w:rPr>
                <w:rFonts w:ascii="Arial" w:hAnsi="Arial"/>
                <w:sz w:val="16"/>
                <w:szCs w:val="16"/>
              </w:rPr>
              <w:t>222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EEDF559" w14:textId="2E653935"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9EA3EF5" w14:textId="7C5077F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A7E1EEF" w14:textId="7B3B4F63" w:rsidR="003B5295" w:rsidRPr="00D0162F" w:rsidRDefault="003B5295" w:rsidP="003B5295">
            <w:pPr>
              <w:rPr>
                <w:rFonts w:ascii="Arial" w:hAnsi="Arial"/>
                <w:sz w:val="16"/>
                <w:szCs w:val="16"/>
              </w:rPr>
            </w:pPr>
            <w:r w:rsidRPr="00D0162F">
              <w:rPr>
                <w:rFonts w:ascii="Arial" w:hAnsi="Arial"/>
                <w:sz w:val="16"/>
                <w:szCs w:val="16"/>
              </w:rPr>
              <w:t>Correction to Annex A for RRM enhancement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75A02D"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78F1E6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4B643B8"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F50B8E5"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6D1F4DE" w14:textId="5ED41B78" w:rsidR="003B5295" w:rsidRPr="00D0162F" w:rsidRDefault="003B5295" w:rsidP="003B5295">
            <w:pPr>
              <w:rPr>
                <w:rFonts w:ascii="Arial" w:hAnsi="Arial"/>
                <w:sz w:val="16"/>
                <w:szCs w:val="16"/>
              </w:rPr>
            </w:pPr>
            <w:r w:rsidRPr="00D0162F">
              <w:rPr>
                <w:rFonts w:ascii="Arial" w:hAnsi="Arial"/>
                <w:sz w:val="16"/>
                <w:szCs w:val="16"/>
              </w:rPr>
              <w:t>R5-23052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FABD405" w14:textId="3618785C" w:rsidR="003B5295" w:rsidRPr="00D0162F" w:rsidRDefault="003B5295" w:rsidP="003B5295">
            <w:pPr>
              <w:rPr>
                <w:rFonts w:ascii="Arial" w:hAnsi="Arial"/>
                <w:sz w:val="16"/>
                <w:szCs w:val="16"/>
              </w:rPr>
            </w:pPr>
            <w:r w:rsidRPr="00D0162F">
              <w:rPr>
                <w:rFonts w:ascii="Arial" w:hAnsi="Arial"/>
                <w:sz w:val="16"/>
                <w:szCs w:val="16"/>
              </w:rPr>
              <w:t>222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DF1A8E5" w14:textId="63CE2BAD"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AE93461" w14:textId="776E65E9"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F8B4940" w14:textId="1236E407" w:rsidR="003B5295" w:rsidRPr="00D0162F" w:rsidRDefault="003B5295" w:rsidP="003B5295">
            <w:pPr>
              <w:rPr>
                <w:rFonts w:ascii="Arial" w:hAnsi="Arial"/>
                <w:sz w:val="16"/>
                <w:szCs w:val="16"/>
              </w:rPr>
            </w:pPr>
            <w:r w:rsidRPr="00D0162F">
              <w:rPr>
                <w:rFonts w:ascii="Arial" w:hAnsi="Arial"/>
                <w:sz w:val="16"/>
                <w:szCs w:val="16"/>
              </w:rPr>
              <w:t>Correction to Annex E for RRM enhancement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85F830"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972CB7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88E54E0"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75AC7BB"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0AD06CE" w14:textId="0A2EB7C5" w:rsidR="003B5295" w:rsidRPr="00D0162F" w:rsidRDefault="003B5295" w:rsidP="003B5295">
            <w:pPr>
              <w:rPr>
                <w:rFonts w:ascii="Arial" w:hAnsi="Arial"/>
                <w:sz w:val="16"/>
                <w:szCs w:val="16"/>
              </w:rPr>
            </w:pPr>
            <w:r w:rsidRPr="00D0162F">
              <w:rPr>
                <w:rFonts w:ascii="Arial" w:hAnsi="Arial"/>
                <w:sz w:val="16"/>
                <w:szCs w:val="16"/>
              </w:rPr>
              <w:t>R5-23053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8EAFDAD" w14:textId="61488238" w:rsidR="003B5295" w:rsidRPr="00D0162F" w:rsidRDefault="003B5295" w:rsidP="003B5295">
            <w:pPr>
              <w:rPr>
                <w:rFonts w:ascii="Arial" w:hAnsi="Arial"/>
                <w:sz w:val="16"/>
                <w:szCs w:val="16"/>
              </w:rPr>
            </w:pPr>
            <w:r w:rsidRPr="00D0162F">
              <w:rPr>
                <w:rFonts w:ascii="Arial" w:hAnsi="Arial"/>
                <w:sz w:val="16"/>
                <w:szCs w:val="16"/>
              </w:rPr>
              <w:t>223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A12C4D2" w14:textId="35B891CF"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D156023" w14:textId="04BE8885"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816133B" w14:textId="6B85D821" w:rsidR="003B5295" w:rsidRPr="00D0162F" w:rsidRDefault="003B5295" w:rsidP="003B5295">
            <w:pPr>
              <w:rPr>
                <w:rFonts w:ascii="Arial" w:hAnsi="Arial"/>
                <w:sz w:val="16"/>
                <w:szCs w:val="16"/>
              </w:rPr>
            </w:pPr>
            <w:r w:rsidRPr="00D0162F">
              <w:rPr>
                <w:rFonts w:ascii="Arial" w:hAnsi="Arial"/>
                <w:sz w:val="16"/>
                <w:szCs w:val="16"/>
              </w:rPr>
              <w:t>Correction to Annex F for RRM enhancement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EC8338"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DC03D6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F38E90"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1B0DBFE"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8F46328" w14:textId="3D4CA6A1" w:rsidR="003B5295" w:rsidRPr="00D0162F" w:rsidRDefault="003B5295" w:rsidP="003B5295">
            <w:pPr>
              <w:rPr>
                <w:rFonts w:ascii="Arial" w:hAnsi="Arial"/>
                <w:sz w:val="16"/>
                <w:szCs w:val="16"/>
              </w:rPr>
            </w:pPr>
            <w:r w:rsidRPr="00D0162F">
              <w:rPr>
                <w:rFonts w:ascii="Arial" w:hAnsi="Arial"/>
                <w:sz w:val="16"/>
                <w:szCs w:val="16"/>
              </w:rPr>
              <w:t>R5-23053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28CE51A" w14:textId="1C881363" w:rsidR="003B5295" w:rsidRPr="00D0162F" w:rsidRDefault="003B5295" w:rsidP="003B5295">
            <w:pPr>
              <w:rPr>
                <w:rFonts w:ascii="Arial" w:hAnsi="Arial"/>
                <w:sz w:val="16"/>
                <w:szCs w:val="16"/>
              </w:rPr>
            </w:pPr>
            <w:r w:rsidRPr="00D0162F">
              <w:rPr>
                <w:rFonts w:ascii="Arial" w:hAnsi="Arial"/>
                <w:sz w:val="16"/>
                <w:szCs w:val="16"/>
              </w:rPr>
              <w:t>223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23DF2B0" w14:textId="2B5C71DE"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D93EE0E" w14:textId="14890E45"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F2057B1" w14:textId="7CCC25B9" w:rsidR="003B5295" w:rsidRPr="00D0162F" w:rsidRDefault="003B5295" w:rsidP="003B5295">
            <w:pPr>
              <w:rPr>
                <w:rFonts w:ascii="Arial" w:hAnsi="Arial"/>
                <w:sz w:val="16"/>
                <w:szCs w:val="16"/>
              </w:rPr>
            </w:pPr>
            <w:r w:rsidRPr="00D0162F">
              <w:rPr>
                <w:rFonts w:ascii="Arial" w:hAnsi="Arial"/>
                <w:sz w:val="16"/>
                <w:szCs w:val="16"/>
              </w:rPr>
              <w:t>Correction to FR1 NR SA RRM TC 6.3.1.3 - inter unknown 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D11285"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6B1F28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005E08"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024029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0834E37" w14:textId="40A152D1" w:rsidR="003B5295" w:rsidRPr="00D0162F" w:rsidRDefault="003B5295" w:rsidP="003B5295">
            <w:pPr>
              <w:rPr>
                <w:rFonts w:ascii="Arial" w:hAnsi="Arial"/>
                <w:sz w:val="16"/>
                <w:szCs w:val="16"/>
              </w:rPr>
            </w:pPr>
            <w:r w:rsidRPr="00D0162F">
              <w:rPr>
                <w:rFonts w:ascii="Arial" w:hAnsi="Arial"/>
                <w:sz w:val="16"/>
                <w:szCs w:val="16"/>
              </w:rPr>
              <w:t>R5-23072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85C7024" w14:textId="68F51E84" w:rsidR="003B5295" w:rsidRPr="00D0162F" w:rsidRDefault="003B5295" w:rsidP="003B5295">
            <w:pPr>
              <w:rPr>
                <w:rFonts w:ascii="Arial" w:hAnsi="Arial"/>
                <w:sz w:val="16"/>
                <w:szCs w:val="16"/>
              </w:rPr>
            </w:pPr>
            <w:r w:rsidRPr="00D0162F">
              <w:rPr>
                <w:rFonts w:ascii="Arial" w:hAnsi="Arial"/>
                <w:sz w:val="16"/>
                <w:szCs w:val="16"/>
              </w:rPr>
              <w:t>223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D46FEF3" w14:textId="1EA0A9A9"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7AFA35E" w14:textId="14998DF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81B26FE" w14:textId="51C9FD8B" w:rsidR="003B5295" w:rsidRPr="00D0162F" w:rsidRDefault="003B5295" w:rsidP="003B5295">
            <w:pPr>
              <w:rPr>
                <w:rFonts w:ascii="Arial" w:hAnsi="Arial"/>
                <w:sz w:val="16"/>
                <w:szCs w:val="16"/>
              </w:rPr>
            </w:pPr>
            <w:r w:rsidRPr="00D0162F">
              <w:rPr>
                <w:rFonts w:ascii="Arial" w:hAnsi="Arial"/>
                <w:sz w:val="16"/>
                <w:szCs w:val="16"/>
              </w:rPr>
              <w:t>Correction to FR2 EN-DC test case 5.3.2.2.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B3899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6C66CE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B1A68B"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14EEE40"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C16D93B" w14:textId="07F2FE16" w:rsidR="003B5295" w:rsidRPr="00D0162F" w:rsidRDefault="003B5295" w:rsidP="003B5295">
            <w:pPr>
              <w:rPr>
                <w:rFonts w:ascii="Arial" w:hAnsi="Arial"/>
                <w:sz w:val="16"/>
                <w:szCs w:val="16"/>
              </w:rPr>
            </w:pPr>
            <w:r w:rsidRPr="00D0162F">
              <w:rPr>
                <w:rFonts w:ascii="Arial" w:hAnsi="Arial"/>
                <w:sz w:val="16"/>
                <w:szCs w:val="16"/>
              </w:rPr>
              <w:t>R5-23077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39866F3" w14:textId="61E800D7" w:rsidR="003B5295" w:rsidRPr="00D0162F" w:rsidRDefault="003B5295" w:rsidP="003B5295">
            <w:pPr>
              <w:rPr>
                <w:rFonts w:ascii="Arial" w:hAnsi="Arial"/>
                <w:sz w:val="16"/>
                <w:szCs w:val="16"/>
              </w:rPr>
            </w:pPr>
            <w:r w:rsidRPr="00D0162F">
              <w:rPr>
                <w:rFonts w:ascii="Arial" w:hAnsi="Arial"/>
                <w:sz w:val="16"/>
                <w:szCs w:val="16"/>
              </w:rPr>
              <w:t>223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8B27328" w14:textId="1C751638"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0F8C18A" w14:textId="52E21B3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2259637" w14:textId="142B0625" w:rsidR="003B5295" w:rsidRPr="00D0162F" w:rsidRDefault="003B5295" w:rsidP="003B5295">
            <w:pPr>
              <w:rPr>
                <w:rFonts w:ascii="Arial" w:hAnsi="Arial"/>
                <w:sz w:val="16"/>
                <w:szCs w:val="16"/>
              </w:rPr>
            </w:pPr>
            <w:r w:rsidRPr="00D0162F">
              <w:rPr>
                <w:rFonts w:ascii="Arial" w:hAnsi="Arial"/>
                <w:sz w:val="16"/>
                <w:szCs w:val="16"/>
              </w:rPr>
              <w:t>Update to RRC based BWP switch in 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006F9A"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4403C9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4D5B98"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3BFC975"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FA07547" w14:textId="100A4386" w:rsidR="003B5295" w:rsidRPr="00D0162F" w:rsidRDefault="003B5295" w:rsidP="003B5295">
            <w:pPr>
              <w:rPr>
                <w:rFonts w:ascii="Arial" w:hAnsi="Arial"/>
                <w:sz w:val="16"/>
                <w:szCs w:val="16"/>
              </w:rPr>
            </w:pPr>
            <w:r w:rsidRPr="00D0162F">
              <w:rPr>
                <w:rFonts w:ascii="Arial" w:hAnsi="Arial"/>
                <w:sz w:val="16"/>
                <w:szCs w:val="16"/>
              </w:rPr>
              <w:t>R5-23077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9C01496" w14:textId="473AE1A6" w:rsidR="003B5295" w:rsidRPr="00D0162F" w:rsidRDefault="003B5295" w:rsidP="003B5295">
            <w:pPr>
              <w:rPr>
                <w:rFonts w:ascii="Arial" w:hAnsi="Arial"/>
                <w:sz w:val="16"/>
                <w:szCs w:val="16"/>
              </w:rPr>
            </w:pPr>
            <w:r w:rsidRPr="00D0162F">
              <w:rPr>
                <w:rFonts w:ascii="Arial" w:hAnsi="Arial"/>
                <w:sz w:val="16"/>
                <w:szCs w:val="16"/>
              </w:rPr>
              <w:t>223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8E298A2" w14:textId="38EF80E3"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8064608" w14:textId="5730474D"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3B9902D" w14:textId="3AE691C6" w:rsidR="003B5295" w:rsidRPr="00D0162F" w:rsidRDefault="003B5295" w:rsidP="003B5295">
            <w:pPr>
              <w:rPr>
                <w:rFonts w:ascii="Arial" w:hAnsi="Arial"/>
                <w:sz w:val="16"/>
                <w:szCs w:val="16"/>
              </w:rPr>
            </w:pPr>
            <w:r w:rsidRPr="00D0162F">
              <w:rPr>
                <w:rFonts w:ascii="Arial" w:hAnsi="Arial"/>
                <w:sz w:val="16"/>
                <w:szCs w:val="16"/>
              </w:rPr>
              <w:t>Addition of TT for SA FR2 handover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DCDE13"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81026B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F607353"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234F92B"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5479B12" w14:textId="74CD21A0" w:rsidR="003B5295" w:rsidRPr="00D0162F" w:rsidRDefault="003B5295" w:rsidP="003B5295">
            <w:pPr>
              <w:rPr>
                <w:rFonts w:ascii="Arial" w:hAnsi="Arial"/>
                <w:sz w:val="16"/>
                <w:szCs w:val="16"/>
              </w:rPr>
            </w:pPr>
            <w:r w:rsidRPr="00D0162F">
              <w:rPr>
                <w:rFonts w:ascii="Arial" w:hAnsi="Arial"/>
                <w:sz w:val="16"/>
                <w:szCs w:val="16"/>
              </w:rPr>
              <w:t>R5-23078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714E114" w14:textId="722C2FB5" w:rsidR="003B5295" w:rsidRPr="00D0162F" w:rsidRDefault="003B5295" w:rsidP="003B5295">
            <w:pPr>
              <w:rPr>
                <w:rFonts w:ascii="Arial" w:hAnsi="Arial"/>
                <w:sz w:val="16"/>
                <w:szCs w:val="16"/>
              </w:rPr>
            </w:pPr>
            <w:r w:rsidRPr="00D0162F">
              <w:rPr>
                <w:rFonts w:ascii="Arial" w:hAnsi="Arial"/>
                <w:sz w:val="16"/>
                <w:szCs w:val="16"/>
              </w:rPr>
              <w:t>223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70B6015" w14:textId="242F31AF"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A71D8BA" w14:textId="4191D506"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C941BE8" w14:textId="7055A266" w:rsidR="003B5295" w:rsidRPr="00D0162F" w:rsidRDefault="003B5295" w:rsidP="003B5295">
            <w:pPr>
              <w:rPr>
                <w:rFonts w:ascii="Arial" w:hAnsi="Arial"/>
                <w:sz w:val="16"/>
                <w:szCs w:val="16"/>
              </w:rPr>
            </w:pPr>
            <w:r w:rsidRPr="00D0162F">
              <w:rPr>
                <w:rFonts w:ascii="Arial" w:hAnsi="Arial"/>
                <w:sz w:val="16"/>
                <w:szCs w:val="16"/>
              </w:rPr>
              <w:t>Addition of SA FR2-FR2 RRC Connection Release with Redirection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FF5FEE"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DDFC0F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A9509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0863155"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71F80B8" w14:textId="7C8FEEEF" w:rsidR="003B5295" w:rsidRPr="00D0162F" w:rsidRDefault="003B5295" w:rsidP="003B5295">
            <w:pPr>
              <w:rPr>
                <w:rFonts w:ascii="Arial" w:hAnsi="Arial"/>
                <w:sz w:val="16"/>
                <w:szCs w:val="16"/>
              </w:rPr>
            </w:pPr>
            <w:r w:rsidRPr="00D0162F">
              <w:rPr>
                <w:rFonts w:ascii="Arial" w:hAnsi="Arial"/>
                <w:sz w:val="16"/>
                <w:szCs w:val="16"/>
              </w:rPr>
              <w:t>R5-23078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E99C978" w14:textId="12A627D7" w:rsidR="003B5295" w:rsidRPr="00D0162F" w:rsidRDefault="003B5295" w:rsidP="003B5295">
            <w:pPr>
              <w:rPr>
                <w:rFonts w:ascii="Arial" w:hAnsi="Arial"/>
                <w:sz w:val="16"/>
                <w:szCs w:val="16"/>
              </w:rPr>
            </w:pPr>
            <w:r w:rsidRPr="00D0162F">
              <w:rPr>
                <w:rFonts w:ascii="Arial" w:hAnsi="Arial"/>
                <w:sz w:val="16"/>
                <w:szCs w:val="16"/>
              </w:rPr>
              <w:t>223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CD2C407" w14:textId="0B5322B9"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CB72CAB" w14:textId="0F67CEDA"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A3953B8" w14:textId="70C74F9F" w:rsidR="003B5295" w:rsidRPr="00D0162F" w:rsidRDefault="003B5295" w:rsidP="003B5295">
            <w:pPr>
              <w:rPr>
                <w:rFonts w:ascii="Arial" w:hAnsi="Arial"/>
                <w:sz w:val="16"/>
                <w:szCs w:val="16"/>
              </w:rPr>
            </w:pPr>
            <w:r w:rsidRPr="00D0162F">
              <w:rPr>
                <w:rFonts w:ascii="Arial" w:hAnsi="Arial"/>
                <w:sz w:val="16"/>
                <w:szCs w:val="16"/>
              </w:rPr>
              <w:t>Addition of NR-U NSA intra-frequency event-triggered measurement reporting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4D8B24"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2BE04D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BFB8CB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C531EFA"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BD8415F" w14:textId="38CE31BF" w:rsidR="003B5295" w:rsidRPr="00D0162F" w:rsidRDefault="003B5295" w:rsidP="003B5295">
            <w:pPr>
              <w:rPr>
                <w:rFonts w:ascii="Arial" w:hAnsi="Arial"/>
                <w:sz w:val="16"/>
                <w:szCs w:val="16"/>
              </w:rPr>
            </w:pPr>
            <w:r w:rsidRPr="00D0162F">
              <w:rPr>
                <w:rFonts w:ascii="Arial" w:hAnsi="Arial"/>
                <w:sz w:val="16"/>
                <w:szCs w:val="16"/>
              </w:rPr>
              <w:t>R5-23078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250D093" w14:textId="1C774B27" w:rsidR="003B5295" w:rsidRPr="00D0162F" w:rsidRDefault="003B5295" w:rsidP="003B5295">
            <w:pPr>
              <w:rPr>
                <w:rFonts w:ascii="Arial" w:hAnsi="Arial"/>
                <w:sz w:val="16"/>
                <w:szCs w:val="16"/>
              </w:rPr>
            </w:pPr>
            <w:r w:rsidRPr="00D0162F">
              <w:rPr>
                <w:rFonts w:ascii="Arial" w:hAnsi="Arial"/>
                <w:sz w:val="16"/>
                <w:szCs w:val="16"/>
              </w:rPr>
              <w:t>224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15E62EE" w14:textId="278AD55C"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D0621E5" w14:textId="1427FB1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F4F3B70" w14:textId="0E984761" w:rsidR="003B5295" w:rsidRPr="00D0162F" w:rsidRDefault="003B5295" w:rsidP="003B5295">
            <w:pPr>
              <w:rPr>
                <w:rFonts w:ascii="Arial" w:hAnsi="Arial"/>
                <w:sz w:val="16"/>
                <w:szCs w:val="16"/>
              </w:rPr>
            </w:pPr>
            <w:r w:rsidRPr="00D0162F">
              <w:rPr>
                <w:rFonts w:ascii="Arial" w:hAnsi="Arial"/>
                <w:sz w:val="16"/>
                <w:szCs w:val="16"/>
              </w:rPr>
              <w:t>Addition of NR-U SA FR1 RLM and BFR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A80B1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6938A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ECC6845"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2C919CD"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7EF9554" w14:textId="59574E04" w:rsidR="003B5295" w:rsidRPr="00D0162F" w:rsidRDefault="003B5295" w:rsidP="003B5295">
            <w:pPr>
              <w:rPr>
                <w:rFonts w:ascii="Arial" w:hAnsi="Arial"/>
                <w:sz w:val="16"/>
                <w:szCs w:val="16"/>
              </w:rPr>
            </w:pPr>
            <w:r w:rsidRPr="00D0162F">
              <w:rPr>
                <w:rFonts w:ascii="Arial" w:hAnsi="Arial"/>
                <w:sz w:val="16"/>
                <w:szCs w:val="16"/>
              </w:rPr>
              <w:t>R5-23078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D4098C5" w14:textId="5CD99FCA" w:rsidR="003B5295" w:rsidRPr="00D0162F" w:rsidRDefault="003B5295" w:rsidP="003B5295">
            <w:pPr>
              <w:rPr>
                <w:rFonts w:ascii="Arial" w:hAnsi="Arial"/>
                <w:sz w:val="16"/>
                <w:szCs w:val="16"/>
              </w:rPr>
            </w:pPr>
            <w:r w:rsidRPr="00D0162F">
              <w:rPr>
                <w:rFonts w:ascii="Arial" w:hAnsi="Arial"/>
                <w:sz w:val="16"/>
                <w:szCs w:val="16"/>
              </w:rPr>
              <w:t>224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231B4ED" w14:textId="23D3E5D2"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7F6CF93" w14:textId="1324702D"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2860E52" w14:textId="5A8DE20A" w:rsidR="003B5295" w:rsidRPr="00D0162F" w:rsidRDefault="003B5295" w:rsidP="003B5295">
            <w:pPr>
              <w:rPr>
                <w:rFonts w:ascii="Arial" w:hAnsi="Arial"/>
                <w:sz w:val="16"/>
                <w:szCs w:val="16"/>
              </w:rPr>
            </w:pPr>
            <w:r w:rsidRPr="00D0162F">
              <w:rPr>
                <w:rFonts w:ascii="Arial" w:hAnsi="Arial"/>
                <w:sz w:val="16"/>
                <w:szCs w:val="16"/>
              </w:rPr>
              <w:t>Update to NR-U NSA RLM and BFR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E04A6A"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DD7821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2950CA"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D0D512A"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2EF94CC" w14:textId="0558E34C" w:rsidR="003B5295" w:rsidRPr="00D0162F" w:rsidRDefault="003B5295" w:rsidP="003B5295">
            <w:pPr>
              <w:rPr>
                <w:rFonts w:ascii="Arial" w:hAnsi="Arial"/>
                <w:sz w:val="16"/>
                <w:szCs w:val="16"/>
              </w:rPr>
            </w:pPr>
            <w:r w:rsidRPr="00D0162F">
              <w:rPr>
                <w:rFonts w:ascii="Arial" w:hAnsi="Arial"/>
                <w:sz w:val="16"/>
                <w:szCs w:val="16"/>
              </w:rPr>
              <w:t>R5-23086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C2C161A" w14:textId="77F01B60" w:rsidR="003B5295" w:rsidRPr="00D0162F" w:rsidRDefault="003B5295" w:rsidP="003B5295">
            <w:pPr>
              <w:rPr>
                <w:rFonts w:ascii="Arial" w:hAnsi="Arial"/>
                <w:sz w:val="16"/>
                <w:szCs w:val="16"/>
              </w:rPr>
            </w:pPr>
            <w:r w:rsidRPr="00D0162F">
              <w:rPr>
                <w:rFonts w:ascii="Arial" w:hAnsi="Arial"/>
                <w:sz w:val="16"/>
                <w:szCs w:val="16"/>
              </w:rPr>
              <w:t>225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2589B92" w14:textId="51573872"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C54E563" w14:textId="1A1D4FF3"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FF0ED65" w14:textId="0841AC55" w:rsidR="003B5295" w:rsidRPr="00D0162F" w:rsidRDefault="003B5295" w:rsidP="003B5295">
            <w:pPr>
              <w:rPr>
                <w:rFonts w:ascii="Arial" w:hAnsi="Arial"/>
                <w:sz w:val="16"/>
                <w:szCs w:val="16"/>
              </w:rPr>
            </w:pPr>
            <w:r w:rsidRPr="00D0162F">
              <w:rPr>
                <w:rFonts w:ascii="Arial" w:hAnsi="Arial"/>
                <w:sz w:val="16"/>
                <w:szCs w:val="16"/>
              </w:rPr>
              <w:t>Correct Test procedure for RLM-SSB Based FR2 5.5.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CFFADC"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F10C1A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A79B94"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C085F1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8341B5E" w14:textId="3E14870B" w:rsidR="003B5295" w:rsidRPr="00D0162F" w:rsidRDefault="003B5295" w:rsidP="003B5295">
            <w:pPr>
              <w:rPr>
                <w:rFonts w:ascii="Arial" w:hAnsi="Arial"/>
                <w:sz w:val="16"/>
                <w:szCs w:val="16"/>
              </w:rPr>
            </w:pPr>
            <w:r w:rsidRPr="00D0162F">
              <w:rPr>
                <w:rFonts w:ascii="Arial" w:hAnsi="Arial"/>
                <w:sz w:val="16"/>
                <w:szCs w:val="16"/>
              </w:rPr>
              <w:t>R5-23092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20AB937" w14:textId="7190CB48" w:rsidR="003B5295" w:rsidRPr="00D0162F" w:rsidRDefault="003B5295" w:rsidP="003B5295">
            <w:pPr>
              <w:rPr>
                <w:rFonts w:ascii="Arial" w:hAnsi="Arial"/>
                <w:sz w:val="16"/>
                <w:szCs w:val="16"/>
              </w:rPr>
            </w:pPr>
            <w:r w:rsidRPr="00D0162F">
              <w:rPr>
                <w:rFonts w:ascii="Arial" w:hAnsi="Arial"/>
                <w:sz w:val="16"/>
                <w:szCs w:val="16"/>
              </w:rPr>
              <w:t>225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0706B8B" w14:textId="5AD37739"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3DA7104" w14:textId="7D91BF76"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E2E5ECD" w14:textId="0783D9B7" w:rsidR="003B5295" w:rsidRPr="00D0162F" w:rsidRDefault="003B5295" w:rsidP="003B5295">
            <w:pPr>
              <w:rPr>
                <w:rFonts w:ascii="Arial" w:hAnsi="Arial"/>
                <w:sz w:val="16"/>
                <w:szCs w:val="16"/>
              </w:rPr>
            </w:pPr>
            <w:r w:rsidRPr="00D0162F">
              <w:rPr>
                <w:rFonts w:ascii="Arial" w:hAnsi="Arial"/>
                <w:sz w:val="16"/>
                <w:szCs w:val="16"/>
              </w:rPr>
              <w:t>Update  TC 4A.1.1.1 with TT analysis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F7A8BB"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6F9828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E14A6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DF12AFD"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80AFB42" w14:textId="348D7FD2" w:rsidR="003B5295" w:rsidRPr="00D0162F" w:rsidRDefault="003B5295" w:rsidP="003B5295">
            <w:pPr>
              <w:rPr>
                <w:rFonts w:ascii="Arial" w:hAnsi="Arial"/>
                <w:sz w:val="16"/>
                <w:szCs w:val="16"/>
              </w:rPr>
            </w:pPr>
            <w:r w:rsidRPr="00D0162F">
              <w:rPr>
                <w:rFonts w:ascii="Arial" w:hAnsi="Arial"/>
                <w:sz w:val="16"/>
                <w:szCs w:val="16"/>
              </w:rPr>
              <w:t>R5-23093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855FA88" w14:textId="5B6B1870" w:rsidR="003B5295" w:rsidRPr="00D0162F" w:rsidRDefault="003B5295" w:rsidP="003B5295">
            <w:pPr>
              <w:rPr>
                <w:rFonts w:ascii="Arial" w:hAnsi="Arial"/>
                <w:sz w:val="16"/>
                <w:szCs w:val="16"/>
              </w:rPr>
            </w:pPr>
            <w:r w:rsidRPr="00D0162F">
              <w:rPr>
                <w:rFonts w:ascii="Arial" w:hAnsi="Arial"/>
                <w:sz w:val="16"/>
                <w:szCs w:val="16"/>
              </w:rPr>
              <w:t>225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578E7EE" w14:textId="36956338"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A667BF6" w14:textId="1C0C2FB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8AE78C9" w14:textId="1155B579" w:rsidR="003B5295" w:rsidRPr="00D0162F" w:rsidRDefault="003B5295" w:rsidP="003B5295">
            <w:pPr>
              <w:rPr>
                <w:rFonts w:ascii="Arial" w:hAnsi="Arial"/>
                <w:sz w:val="16"/>
                <w:szCs w:val="16"/>
              </w:rPr>
            </w:pPr>
            <w:r w:rsidRPr="00D0162F">
              <w:rPr>
                <w:rFonts w:ascii="Arial" w:hAnsi="Arial"/>
                <w:sz w:val="16"/>
                <w:szCs w:val="16"/>
              </w:rPr>
              <w:t>Update  TC 4A.2.1.1 with TT analysis resul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5CB0DA"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E4AE13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1114A9"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3528A6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094B104" w14:textId="336D786D" w:rsidR="003B5295" w:rsidRPr="00D0162F" w:rsidRDefault="003B5295" w:rsidP="003B5295">
            <w:pPr>
              <w:rPr>
                <w:rFonts w:ascii="Arial" w:hAnsi="Arial"/>
                <w:sz w:val="16"/>
                <w:szCs w:val="16"/>
              </w:rPr>
            </w:pPr>
            <w:r w:rsidRPr="00D0162F">
              <w:rPr>
                <w:rFonts w:ascii="Arial" w:hAnsi="Arial"/>
                <w:sz w:val="16"/>
                <w:szCs w:val="16"/>
              </w:rPr>
              <w:t>R5-23093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357BC66" w14:textId="1A8F4731" w:rsidR="003B5295" w:rsidRPr="00D0162F" w:rsidRDefault="003B5295" w:rsidP="003B5295">
            <w:pPr>
              <w:rPr>
                <w:rFonts w:ascii="Arial" w:hAnsi="Arial"/>
                <w:sz w:val="16"/>
                <w:szCs w:val="16"/>
              </w:rPr>
            </w:pPr>
            <w:r w:rsidRPr="00D0162F">
              <w:rPr>
                <w:rFonts w:ascii="Arial" w:hAnsi="Arial"/>
                <w:sz w:val="16"/>
                <w:szCs w:val="16"/>
              </w:rPr>
              <w:t>225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7E355A4" w14:textId="05AACFC3"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7596472" w14:textId="04F11EB8"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B6F4A98" w14:textId="788A1E98" w:rsidR="003B5295" w:rsidRPr="00D0162F" w:rsidRDefault="003B5295" w:rsidP="003B5295">
            <w:pPr>
              <w:rPr>
                <w:rFonts w:ascii="Arial" w:hAnsi="Arial"/>
                <w:sz w:val="16"/>
                <w:szCs w:val="16"/>
              </w:rPr>
            </w:pPr>
            <w:r w:rsidRPr="00D0162F">
              <w:rPr>
                <w:rFonts w:ascii="Arial" w:hAnsi="Arial"/>
                <w:sz w:val="16"/>
                <w:szCs w:val="16"/>
              </w:rPr>
              <w:t>Minimum requirements for TC 4A.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8D999D"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71D2C8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9AE07B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46BD01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71A50C0" w14:textId="09B1BEF9" w:rsidR="003B5295" w:rsidRPr="00D0162F" w:rsidRDefault="003B5295" w:rsidP="003B5295">
            <w:pPr>
              <w:rPr>
                <w:rFonts w:ascii="Arial" w:hAnsi="Arial"/>
                <w:sz w:val="16"/>
                <w:szCs w:val="16"/>
              </w:rPr>
            </w:pPr>
            <w:r w:rsidRPr="00D0162F">
              <w:rPr>
                <w:rFonts w:ascii="Arial" w:hAnsi="Arial"/>
                <w:sz w:val="16"/>
                <w:szCs w:val="16"/>
              </w:rPr>
              <w:t>R5-23093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798CC83" w14:textId="31343922" w:rsidR="003B5295" w:rsidRPr="00D0162F" w:rsidRDefault="003B5295" w:rsidP="003B5295">
            <w:pPr>
              <w:rPr>
                <w:rFonts w:ascii="Arial" w:hAnsi="Arial"/>
                <w:sz w:val="16"/>
                <w:szCs w:val="16"/>
              </w:rPr>
            </w:pPr>
            <w:r w:rsidRPr="00D0162F">
              <w:rPr>
                <w:rFonts w:ascii="Arial" w:hAnsi="Arial"/>
                <w:sz w:val="16"/>
                <w:szCs w:val="16"/>
              </w:rPr>
              <w:t>225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BEA93AF" w14:textId="3B80A159"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1306F1A" w14:textId="50BA9E8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A22F9B5" w14:textId="4485E242" w:rsidR="003B5295" w:rsidRPr="00D0162F" w:rsidRDefault="003B5295" w:rsidP="003B5295">
            <w:pPr>
              <w:rPr>
                <w:rFonts w:ascii="Arial" w:hAnsi="Arial"/>
                <w:sz w:val="16"/>
                <w:szCs w:val="16"/>
              </w:rPr>
            </w:pPr>
            <w:r w:rsidRPr="00D0162F">
              <w:rPr>
                <w:rFonts w:ascii="Arial" w:hAnsi="Arial"/>
                <w:sz w:val="16"/>
                <w:szCs w:val="16"/>
              </w:rPr>
              <w:t>Update Annex F for NE-DC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D2769C"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C46F6F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541A8E2"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2F8B347"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A028813" w14:textId="02F813FA" w:rsidR="003B5295" w:rsidRPr="00D0162F" w:rsidRDefault="003B5295" w:rsidP="003B5295">
            <w:pPr>
              <w:rPr>
                <w:rFonts w:ascii="Arial" w:hAnsi="Arial"/>
                <w:sz w:val="16"/>
                <w:szCs w:val="16"/>
              </w:rPr>
            </w:pPr>
            <w:r w:rsidRPr="00D0162F">
              <w:rPr>
                <w:rFonts w:ascii="Arial" w:hAnsi="Arial"/>
                <w:sz w:val="16"/>
                <w:szCs w:val="16"/>
              </w:rPr>
              <w:t>R5-23093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E2B4693" w14:textId="2261BBE0" w:rsidR="003B5295" w:rsidRPr="00D0162F" w:rsidRDefault="003B5295" w:rsidP="003B5295">
            <w:pPr>
              <w:rPr>
                <w:rFonts w:ascii="Arial" w:hAnsi="Arial"/>
                <w:sz w:val="16"/>
                <w:szCs w:val="16"/>
              </w:rPr>
            </w:pPr>
            <w:r w:rsidRPr="00D0162F">
              <w:rPr>
                <w:rFonts w:ascii="Arial" w:hAnsi="Arial"/>
                <w:sz w:val="16"/>
                <w:szCs w:val="16"/>
              </w:rPr>
              <w:t>225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D3F510A" w14:textId="1A7157BE"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114CC18" w14:textId="093FE5EC"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5E67815" w14:textId="15B75BA0" w:rsidR="003B5295" w:rsidRPr="00D0162F" w:rsidRDefault="003B5295" w:rsidP="003B5295">
            <w:pPr>
              <w:rPr>
                <w:rFonts w:ascii="Arial" w:hAnsi="Arial"/>
                <w:sz w:val="16"/>
                <w:szCs w:val="16"/>
              </w:rPr>
            </w:pPr>
            <w:r w:rsidRPr="00D0162F">
              <w:rPr>
                <w:rFonts w:ascii="Arial" w:hAnsi="Arial"/>
                <w:sz w:val="16"/>
                <w:szCs w:val="16"/>
              </w:rPr>
              <w:t>Removal of Editor Note for EN-DC FR2 L1-SINR measuremen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5997C6A"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AA4CFE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7CBFA3"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1D0B79D"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F20F559" w14:textId="0223162C" w:rsidR="003B5295" w:rsidRPr="00D0162F" w:rsidRDefault="003B5295" w:rsidP="003B5295">
            <w:pPr>
              <w:rPr>
                <w:rFonts w:ascii="Arial" w:hAnsi="Arial"/>
                <w:sz w:val="16"/>
                <w:szCs w:val="16"/>
              </w:rPr>
            </w:pPr>
            <w:r w:rsidRPr="00D0162F">
              <w:rPr>
                <w:rFonts w:ascii="Arial" w:hAnsi="Arial"/>
                <w:sz w:val="16"/>
                <w:szCs w:val="16"/>
              </w:rPr>
              <w:t>R5-23093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E714626" w14:textId="736456AA" w:rsidR="003B5295" w:rsidRPr="00D0162F" w:rsidRDefault="003B5295" w:rsidP="003B5295">
            <w:pPr>
              <w:rPr>
                <w:rFonts w:ascii="Arial" w:hAnsi="Arial"/>
                <w:sz w:val="16"/>
                <w:szCs w:val="16"/>
              </w:rPr>
            </w:pPr>
            <w:r w:rsidRPr="00D0162F">
              <w:rPr>
                <w:rFonts w:ascii="Arial" w:hAnsi="Arial"/>
                <w:sz w:val="16"/>
                <w:szCs w:val="16"/>
              </w:rPr>
              <w:t>225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A9D1285" w14:textId="6B5D9FFB"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6DC55AE" w14:textId="01CF538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DCFB420" w14:textId="3C43EF59" w:rsidR="003B5295" w:rsidRPr="00D0162F" w:rsidRDefault="003B5295" w:rsidP="003B5295">
            <w:pPr>
              <w:rPr>
                <w:rFonts w:ascii="Arial" w:hAnsi="Arial"/>
                <w:sz w:val="16"/>
                <w:szCs w:val="16"/>
              </w:rPr>
            </w:pPr>
            <w:r w:rsidRPr="00D0162F">
              <w:rPr>
                <w:rFonts w:ascii="Arial" w:hAnsi="Arial"/>
                <w:sz w:val="16"/>
                <w:szCs w:val="16"/>
              </w:rPr>
              <w:t>Removal of Editor Note for NR SA FR2 L1-SINR measuremen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3E0724"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D815A7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FC903B2"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D9FACA4"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1AED56A" w14:textId="171639E1" w:rsidR="003B5295" w:rsidRPr="00D0162F" w:rsidRDefault="003B5295" w:rsidP="003B5295">
            <w:pPr>
              <w:rPr>
                <w:rFonts w:ascii="Arial" w:hAnsi="Arial"/>
                <w:sz w:val="16"/>
                <w:szCs w:val="16"/>
              </w:rPr>
            </w:pPr>
            <w:r w:rsidRPr="00D0162F">
              <w:rPr>
                <w:rFonts w:ascii="Arial" w:hAnsi="Arial"/>
                <w:sz w:val="16"/>
                <w:szCs w:val="16"/>
              </w:rPr>
              <w:t>R5-23098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B3E0213" w14:textId="09C31DF6" w:rsidR="003B5295" w:rsidRPr="00D0162F" w:rsidRDefault="003B5295" w:rsidP="003B5295">
            <w:pPr>
              <w:rPr>
                <w:rFonts w:ascii="Arial" w:hAnsi="Arial"/>
                <w:sz w:val="16"/>
                <w:szCs w:val="16"/>
              </w:rPr>
            </w:pPr>
            <w:r w:rsidRPr="00D0162F">
              <w:rPr>
                <w:rFonts w:ascii="Arial" w:hAnsi="Arial"/>
                <w:sz w:val="16"/>
                <w:szCs w:val="16"/>
              </w:rPr>
              <w:t>226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4E26014" w14:textId="1D610C49"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B8CBC8D" w14:textId="2F21138B"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12A4C89" w14:textId="1DC04058" w:rsidR="003B5295" w:rsidRPr="00D0162F" w:rsidRDefault="003B5295" w:rsidP="003B5295">
            <w:pPr>
              <w:rPr>
                <w:rFonts w:ascii="Arial" w:hAnsi="Arial"/>
                <w:sz w:val="16"/>
                <w:szCs w:val="16"/>
              </w:rPr>
            </w:pPr>
            <w:r w:rsidRPr="00D0162F">
              <w:rPr>
                <w:rFonts w:ascii="Arial" w:hAnsi="Arial"/>
                <w:sz w:val="16"/>
                <w:szCs w:val="16"/>
              </w:rPr>
              <w:t>Clarification on the test procedure of 5.7.1.2 and 7.7.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C6D90C"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CBF5BE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77FDB6"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44D2CB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FB892FD" w14:textId="4AB73770" w:rsidR="003B5295" w:rsidRPr="00D0162F" w:rsidRDefault="003B5295" w:rsidP="003B5295">
            <w:pPr>
              <w:rPr>
                <w:rFonts w:ascii="Arial" w:hAnsi="Arial"/>
                <w:sz w:val="16"/>
                <w:szCs w:val="16"/>
              </w:rPr>
            </w:pPr>
            <w:r w:rsidRPr="00D0162F">
              <w:rPr>
                <w:rFonts w:ascii="Arial" w:hAnsi="Arial"/>
                <w:sz w:val="16"/>
                <w:szCs w:val="16"/>
              </w:rPr>
              <w:t>R5-23098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6EBC428" w14:textId="22F78D95" w:rsidR="003B5295" w:rsidRPr="00D0162F" w:rsidRDefault="003B5295" w:rsidP="003B5295">
            <w:pPr>
              <w:rPr>
                <w:rFonts w:ascii="Arial" w:hAnsi="Arial"/>
                <w:sz w:val="16"/>
                <w:szCs w:val="16"/>
              </w:rPr>
            </w:pPr>
            <w:r w:rsidRPr="00D0162F">
              <w:rPr>
                <w:rFonts w:ascii="Arial" w:hAnsi="Arial"/>
                <w:sz w:val="16"/>
                <w:szCs w:val="16"/>
              </w:rPr>
              <w:t>226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DD120FA" w14:textId="0DFF534D"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AEAE6C4" w14:textId="172B7BB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0A3E623" w14:textId="582CE9C8" w:rsidR="003B5295" w:rsidRPr="00D0162F" w:rsidRDefault="003B5295" w:rsidP="003B5295">
            <w:pPr>
              <w:rPr>
                <w:rFonts w:ascii="Arial" w:hAnsi="Arial"/>
                <w:sz w:val="16"/>
                <w:szCs w:val="16"/>
              </w:rPr>
            </w:pPr>
            <w:r w:rsidRPr="00D0162F">
              <w:rPr>
                <w:rFonts w:ascii="Arial" w:hAnsi="Arial"/>
                <w:sz w:val="16"/>
                <w:szCs w:val="16"/>
              </w:rPr>
              <w:t>Correction to message exceptions of 5.7.4.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C0AD2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3B9DD7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4348EBF"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F54FE3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AA97319" w14:textId="71D69992" w:rsidR="003B5295" w:rsidRPr="00D0162F" w:rsidRDefault="003B5295" w:rsidP="003B5295">
            <w:pPr>
              <w:rPr>
                <w:rFonts w:ascii="Arial" w:hAnsi="Arial"/>
                <w:sz w:val="16"/>
                <w:szCs w:val="16"/>
              </w:rPr>
            </w:pPr>
            <w:r w:rsidRPr="00D0162F">
              <w:rPr>
                <w:rFonts w:ascii="Arial" w:hAnsi="Arial"/>
                <w:sz w:val="16"/>
                <w:szCs w:val="16"/>
              </w:rPr>
              <w:t>R5-23098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1B16E3B" w14:textId="7A35E94A" w:rsidR="003B5295" w:rsidRPr="00D0162F" w:rsidRDefault="003B5295" w:rsidP="003B5295">
            <w:pPr>
              <w:rPr>
                <w:rFonts w:ascii="Arial" w:hAnsi="Arial"/>
                <w:sz w:val="16"/>
                <w:szCs w:val="16"/>
              </w:rPr>
            </w:pPr>
            <w:r w:rsidRPr="00D0162F">
              <w:rPr>
                <w:rFonts w:ascii="Arial" w:hAnsi="Arial"/>
                <w:sz w:val="16"/>
                <w:szCs w:val="16"/>
              </w:rPr>
              <w:t>226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EDEB9B4" w14:textId="0143C139"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1871A49" w14:textId="1F5850D8"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70851F0" w14:textId="0FDA0C89" w:rsidR="003B5295" w:rsidRPr="00D0162F" w:rsidRDefault="003B5295" w:rsidP="003B5295">
            <w:pPr>
              <w:rPr>
                <w:rFonts w:ascii="Arial" w:hAnsi="Arial"/>
                <w:sz w:val="16"/>
                <w:szCs w:val="16"/>
              </w:rPr>
            </w:pPr>
            <w:r w:rsidRPr="00D0162F">
              <w:rPr>
                <w:rFonts w:ascii="Arial" w:hAnsi="Arial"/>
                <w:sz w:val="16"/>
                <w:szCs w:val="16"/>
              </w:rPr>
              <w:t>Correction to configuration number of 6.3.2.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3C41EC"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CCF808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C72EDA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0153447"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883829A" w14:textId="50CE7484" w:rsidR="003B5295" w:rsidRPr="00D0162F" w:rsidRDefault="003B5295" w:rsidP="003B5295">
            <w:pPr>
              <w:rPr>
                <w:rFonts w:ascii="Arial" w:hAnsi="Arial"/>
                <w:sz w:val="16"/>
                <w:szCs w:val="16"/>
              </w:rPr>
            </w:pPr>
            <w:r w:rsidRPr="00D0162F">
              <w:rPr>
                <w:rFonts w:ascii="Arial" w:hAnsi="Arial"/>
                <w:sz w:val="16"/>
                <w:szCs w:val="16"/>
              </w:rPr>
              <w:t>R5-23098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8361C9E" w14:textId="1A223D99" w:rsidR="003B5295" w:rsidRPr="00D0162F" w:rsidRDefault="003B5295" w:rsidP="003B5295">
            <w:pPr>
              <w:rPr>
                <w:rFonts w:ascii="Arial" w:hAnsi="Arial"/>
                <w:sz w:val="16"/>
                <w:szCs w:val="16"/>
              </w:rPr>
            </w:pPr>
            <w:r w:rsidRPr="00D0162F">
              <w:rPr>
                <w:rFonts w:ascii="Arial" w:hAnsi="Arial"/>
                <w:sz w:val="16"/>
                <w:szCs w:val="16"/>
              </w:rPr>
              <w:t>226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EF4CEF6" w14:textId="2EA1CE5E"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0B48CFC" w14:textId="1076BBB0"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9915C51" w14:textId="46A0D60F" w:rsidR="003B5295" w:rsidRPr="00D0162F" w:rsidRDefault="003B5295" w:rsidP="003B5295">
            <w:pPr>
              <w:rPr>
                <w:rFonts w:ascii="Arial" w:hAnsi="Arial"/>
                <w:sz w:val="16"/>
                <w:szCs w:val="16"/>
              </w:rPr>
            </w:pPr>
            <w:r w:rsidRPr="00D0162F">
              <w:rPr>
                <w:rFonts w:ascii="Arial" w:hAnsi="Arial"/>
                <w:sz w:val="16"/>
                <w:szCs w:val="16"/>
              </w:rPr>
              <w:t>Correction to Offset value in CSI-RS RMCs tabl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8F4ED1"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681969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F82A00B"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142C081"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8DFEE1B" w14:textId="1B58DD2C" w:rsidR="003B5295" w:rsidRPr="00D0162F" w:rsidRDefault="003B5295" w:rsidP="003B5295">
            <w:pPr>
              <w:rPr>
                <w:rFonts w:ascii="Arial" w:hAnsi="Arial"/>
                <w:sz w:val="16"/>
                <w:szCs w:val="16"/>
              </w:rPr>
            </w:pPr>
            <w:r w:rsidRPr="00D0162F">
              <w:rPr>
                <w:rFonts w:ascii="Arial" w:hAnsi="Arial"/>
                <w:sz w:val="16"/>
                <w:szCs w:val="16"/>
              </w:rPr>
              <w:t>R5-23099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1BE421A" w14:textId="360B0E5E" w:rsidR="003B5295" w:rsidRPr="00D0162F" w:rsidRDefault="003B5295" w:rsidP="003B5295">
            <w:pPr>
              <w:rPr>
                <w:rFonts w:ascii="Arial" w:hAnsi="Arial"/>
                <w:sz w:val="16"/>
                <w:szCs w:val="16"/>
              </w:rPr>
            </w:pPr>
            <w:r w:rsidRPr="00D0162F">
              <w:rPr>
                <w:rFonts w:ascii="Arial" w:hAnsi="Arial"/>
                <w:sz w:val="16"/>
                <w:szCs w:val="16"/>
              </w:rPr>
              <w:t>226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AFA8D14" w14:textId="6132E98D"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903037F" w14:textId="7936AD9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3A9E0B3" w14:textId="082B9398" w:rsidR="003B5295" w:rsidRPr="00D0162F" w:rsidRDefault="003B5295" w:rsidP="003B5295">
            <w:pPr>
              <w:rPr>
                <w:rFonts w:ascii="Arial" w:hAnsi="Arial"/>
                <w:sz w:val="16"/>
                <w:szCs w:val="16"/>
              </w:rPr>
            </w:pPr>
            <w:r w:rsidRPr="00D0162F">
              <w:rPr>
                <w:rFonts w:ascii="Arial" w:hAnsi="Arial"/>
                <w:sz w:val="16"/>
                <w:szCs w:val="16"/>
              </w:rPr>
              <w:t>Correction to L1-RSRP report delay requi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1E0A65"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72B588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47AE6CA"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9F4953E"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70E5EC4" w14:textId="3B29A612" w:rsidR="003B5295" w:rsidRPr="00D0162F" w:rsidRDefault="003B5295" w:rsidP="003B5295">
            <w:pPr>
              <w:rPr>
                <w:rFonts w:ascii="Arial" w:hAnsi="Arial"/>
                <w:sz w:val="16"/>
                <w:szCs w:val="16"/>
              </w:rPr>
            </w:pPr>
            <w:r w:rsidRPr="00D0162F">
              <w:rPr>
                <w:rFonts w:ascii="Arial" w:hAnsi="Arial"/>
                <w:sz w:val="16"/>
                <w:szCs w:val="16"/>
              </w:rPr>
              <w:t>R5-23100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D5646C4" w14:textId="41AFA014" w:rsidR="003B5295" w:rsidRPr="00D0162F" w:rsidRDefault="003B5295" w:rsidP="003B5295">
            <w:pPr>
              <w:rPr>
                <w:rFonts w:ascii="Arial" w:hAnsi="Arial"/>
                <w:sz w:val="16"/>
                <w:szCs w:val="16"/>
              </w:rPr>
            </w:pPr>
            <w:r w:rsidRPr="00D0162F">
              <w:rPr>
                <w:rFonts w:ascii="Arial" w:hAnsi="Arial"/>
                <w:sz w:val="16"/>
                <w:szCs w:val="16"/>
              </w:rPr>
              <w:t>226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1E5A492" w14:textId="099CE7BA"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1E746EF" w14:textId="6372707B"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0992D1F" w14:textId="7FAA66E6" w:rsidR="003B5295" w:rsidRPr="00D0162F" w:rsidRDefault="003B5295" w:rsidP="003B5295">
            <w:pPr>
              <w:rPr>
                <w:rFonts w:ascii="Arial" w:hAnsi="Arial"/>
                <w:sz w:val="16"/>
                <w:szCs w:val="16"/>
              </w:rPr>
            </w:pPr>
            <w:r w:rsidRPr="00D0162F">
              <w:rPr>
                <w:rFonts w:ascii="Arial" w:hAnsi="Arial"/>
                <w:sz w:val="16"/>
                <w:szCs w:val="16"/>
              </w:rPr>
              <w:t>Correction to 4.5.2.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64C01F"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C1B252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EF0E6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20942F7"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85ACFA0" w14:textId="47D4C626" w:rsidR="003B5295" w:rsidRPr="00D0162F" w:rsidRDefault="003B5295" w:rsidP="003B5295">
            <w:pPr>
              <w:rPr>
                <w:rFonts w:ascii="Arial" w:hAnsi="Arial"/>
                <w:sz w:val="16"/>
                <w:szCs w:val="16"/>
              </w:rPr>
            </w:pPr>
            <w:r w:rsidRPr="00D0162F">
              <w:rPr>
                <w:rFonts w:ascii="Arial" w:hAnsi="Arial"/>
                <w:sz w:val="16"/>
                <w:szCs w:val="16"/>
              </w:rPr>
              <w:t>R5-23100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EDC1B6B" w14:textId="38521B71" w:rsidR="003B5295" w:rsidRPr="00D0162F" w:rsidRDefault="003B5295" w:rsidP="003B5295">
            <w:pPr>
              <w:rPr>
                <w:rFonts w:ascii="Arial" w:hAnsi="Arial"/>
                <w:sz w:val="16"/>
                <w:szCs w:val="16"/>
              </w:rPr>
            </w:pPr>
            <w:r w:rsidRPr="00D0162F">
              <w:rPr>
                <w:rFonts w:ascii="Arial" w:hAnsi="Arial"/>
                <w:sz w:val="16"/>
                <w:szCs w:val="16"/>
              </w:rPr>
              <w:t>226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D14C019" w14:textId="40F38216"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01A4BF5" w14:textId="58D25D22"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BE0DDC7" w14:textId="2B413431" w:rsidR="003B5295" w:rsidRPr="00D0162F" w:rsidRDefault="003B5295" w:rsidP="003B5295">
            <w:pPr>
              <w:rPr>
                <w:rFonts w:ascii="Arial" w:hAnsi="Arial"/>
                <w:sz w:val="16"/>
                <w:szCs w:val="16"/>
              </w:rPr>
            </w:pPr>
            <w:r w:rsidRPr="00D0162F">
              <w:rPr>
                <w:rFonts w:ascii="Arial" w:hAnsi="Arial"/>
                <w:sz w:val="16"/>
                <w:szCs w:val="16"/>
              </w:rPr>
              <w:t>Correction to 4.5.3.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A90B1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CB3546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6C5088"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E5A60D4"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C415C51" w14:textId="48C26FD4" w:rsidR="003B5295" w:rsidRPr="00D0162F" w:rsidRDefault="003B5295" w:rsidP="003B5295">
            <w:pPr>
              <w:rPr>
                <w:rFonts w:ascii="Arial" w:hAnsi="Arial"/>
                <w:sz w:val="16"/>
                <w:szCs w:val="16"/>
              </w:rPr>
            </w:pPr>
            <w:r w:rsidRPr="00D0162F">
              <w:rPr>
                <w:rFonts w:ascii="Arial" w:hAnsi="Arial"/>
                <w:sz w:val="16"/>
                <w:szCs w:val="16"/>
              </w:rPr>
              <w:t>R5-2310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27F44DA" w14:textId="194BC4B6" w:rsidR="003B5295" w:rsidRPr="00D0162F" w:rsidRDefault="003B5295" w:rsidP="003B5295">
            <w:pPr>
              <w:rPr>
                <w:rFonts w:ascii="Arial" w:hAnsi="Arial"/>
                <w:sz w:val="16"/>
                <w:szCs w:val="16"/>
              </w:rPr>
            </w:pPr>
            <w:r w:rsidRPr="00D0162F">
              <w:rPr>
                <w:rFonts w:ascii="Arial" w:hAnsi="Arial"/>
                <w:sz w:val="16"/>
                <w:szCs w:val="16"/>
              </w:rPr>
              <w:t>226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781263B" w14:textId="0AC6280D"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0A46068" w14:textId="6EFB3B75"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D132762" w14:textId="526053E7" w:rsidR="003B5295" w:rsidRPr="00D0162F" w:rsidRDefault="003B5295" w:rsidP="003B5295">
            <w:pPr>
              <w:rPr>
                <w:rFonts w:ascii="Arial" w:hAnsi="Arial"/>
                <w:sz w:val="16"/>
                <w:szCs w:val="16"/>
              </w:rPr>
            </w:pPr>
            <w:r w:rsidRPr="00D0162F">
              <w:rPr>
                <w:rFonts w:ascii="Arial" w:hAnsi="Arial"/>
                <w:sz w:val="16"/>
                <w:szCs w:val="16"/>
              </w:rPr>
              <w:t>Correction to 4.5.5.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DABDE2"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6FC5EF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6BAC4D1"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61D835C"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5451672" w14:textId="6648F18E" w:rsidR="003B5295" w:rsidRPr="00D0162F" w:rsidRDefault="003B5295" w:rsidP="003B5295">
            <w:pPr>
              <w:rPr>
                <w:rFonts w:ascii="Arial" w:hAnsi="Arial"/>
                <w:sz w:val="16"/>
                <w:szCs w:val="16"/>
              </w:rPr>
            </w:pPr>
            <w:r w:rsidRPr="00D0162F">
              <w:rPr>
                <w:rFonts w:ascii="Arial" w:hAnsi="Arial"/>
                <w:sz w:val="16"/>
                <w:szCs w:val="16"/>
              </w:rPr>
              <w:t>R5-23100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67AEBD4" w14:textId="3724F54F" w:rsidR="003B5295" w:rsidRPr="00D0162F" w:rsidRDefault="003B5295" w:rsidP="003B5295">
            <w:pPr>
              <w:rPr>
                <w:rFonts w:ascii="Arial" w:hAnsi="Arial"/>
                <w:sz w:val="16"/>
                <w:szCs w:val="16"/>
              </w:rPr>
            </w:pPr>
            <w:r w:rsidRPr="00D0162F">
              <w:rPr>
                <w:rFonts w:ascii="Arial" w:hAnsi="Arial"/>
                <w:sz w:val="16"/>
                <w:szCs w:val="16"/>
              </w:rPr>
              <w:t>227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4B60ABE" w14:textId="1FE3B0A4"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6C6F5FD" w14:textId="7CFC4E5A"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9D7B204" w14:textId="3E761019" w:rsidR="003B5295" w:rsidRPr="00D0162F" w:rsidRDefault="003B5295" w:rsidP="003B5295">
            <w:pPr>
              <w:rPr>
                <w:rFonts w:ascii="Arial" w:hAnsi="Arial"/>
                <w:sz w:val="16"/>
                <w:szCs w:val="16"/>
              </w:rPr>
            </w:pPr>
            <w:r w:rsidRPr="00D0162F">
              <w:rPr>
                <w:rFonts w:ascii="Arial" w:hAnsi="Arial"/>
                <w:sz w:val="16"/>
                <w:szCs w:val="16"/>
              </w:rPr>
              <w:t>Correction to 4.5.6.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D52BC2"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B3039C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D3C0A8"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892DD3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53CC439" w14:textId="1767B0C0" w:rsidR="003B5295" w:rsidRPr="00D0162F" w:rsidRDefault="003B5295" w:rsidP="003B5295">
            <w:pPr>
              <w:rPr>
                <w:rFonts w:ascii="Arial" w:hAnsi="Arial"/>
                <w:sz w:val="16"/>
                <w:szCs w:val="16"/>
              </w:rPr>
            </w:pPr>
            <w:r w:rsidRPr="00D0162F">
              <w:rPr>
                <w:rFonts w:ascii="Arial" w:hAnsi="Arial"/>
                <w:sz w:val="16"/>
                <w:szCs w:val="16"/>
              </w:rPr>
              <w:t>R5-23101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7407840" w14:textId="7656DD89" w:rsidR="003B5295" w:rsidRPr="00D0162F" w:rsidRDefault="003B5295" w:rsidP="003B5295">
            <w:pPr>
              <w:rPr>
                <w:rFonts w:ascii="Arial" w:hAnsi="Arial"/>
                <w:sz w:val="16"/>
                <w:szCs w:val="16"/>
              </w:rPr>
            </w:pPr>
            <w:r w:rsidRPr="00D0162F">
              <w:rPr>
                <w:rFonts w:ascii="Arial" w:hAnsi="Arial"/>
                <w:sz w:val="16"/>
                <w:szCs w:val="16"/>
              </w:rPr>
              <w:t>227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F521C45" w14:textId="7D7DC0EF"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C1367EB" w14:textId="5C5F8DE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F868EF1" w14:textId="0AE27C11" w:rsidR="003B5295" w:rsidRPr="00D0162F" w:rsidRDefault="003B5295" w:rsidP="003B5295">
            <w:pPr>
              <w:rPr>
                <w:rFonts w:ascii="Arial" w:hAnsi="Arial"/>
                <w:sz w:val="16"/>
                <w:szCs w:val="16"/>
              </w:rPr>
            </w:pPr>
            <w:r w:rsidRPr="00D0162F">
              <w:rPr>
                <w:rFonts w:ascii="Arial" w:hAnsi="Arial"/>
                <w:sz w:val="16"/>
                <w:szCs w:val="16"/>
              </w:rPr>
              <w:t>Correction to 4.5.7.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26950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58E587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26953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738134F"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D49A8D9" w14:textId="7FF47942" w:rsidR="003B5295" w:rsidRPr="00D0162F" w:rsidRDefault="003B5295" w:rsidP="003B5295">
            <w:pPr>
              <w:rPr>
                <w:rFonts w:ascii="Arial" w:hAnsi="Arial"/>
                <w:sz w:val="16"/>
                <w:szCs w:val="16"/>
              </w:rPr>
            </w:pPr>
            <w:r w:rsidRPr="00D0162F">
              <w:rPr>
                <w:rFonts w:ascii="Arial" w:hAnsi="Arial"/>
                <w:sz w:val="16"/>
                <w:szCs w:val="16"/>
              </w:rPr>
              <w:t>R5-2310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DDF5CEF" w14:textId="58D2D0B8" w:rsidR="003B5295" w:rsidRPr="00D0162F" w:rsidRDefault="003B5295" w:rsidP="003B5295">
            <w:pPr>
              <w:rPr>
                <w:rFonts w:ascii="Arial" w:hAnsi="Arial"/>
                <w:sz w:val="16"/>
                <w:szCs w:val="16"/>
              </w:rPr>
            </w:pPr>
            <w:r w:rsidRPr="00D0162F">
              <w:rPr>
                <w:rFonts w:ascii="Arial" w:hAnsi="Arial"/>
                <w:sz w:val="16"/>
                <w:szCs w:val="16"/>
              </w:rPr>
              <w:t>227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CFCF6F9" w14:textId="2A9E16D6"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F9B6023" w14:textId="0DDECA1D"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6C3E299" w14:textId="779460E8" w:rsidR="003B5295" w:rsidRPr="00D0162F" w:rsidRDefault="003B5295" w:rsidP="003B5295">
            <w:pPr>
              <w:rPr>
                <w:rFonts w:ascii="Arial" w:hAnsi="Arial"/>
                <w:sz w:val="16"/>
                <w:szCs w:val="16"/>
              </w:rPr>
            </w:pPr>
            <w:r w:rsidRPr="00D0162F">
              <w:rPr>
                <w:rFonts w:ascii="Arial" w:hAnsi="Arial"/>
                <w:sz w:val="16"/>
                <w:szCs w:val="16"/>
              </w:rPr>
              <w:t>Corrections to 5.6.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D8F72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91B2E6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E51AD6"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0434766"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0171515" w14:textId="60DCCC11" w:rsidR="003B5295" w:rsidRPr="00D0162F" w:rsidRDefault="003B5295" w:rsidP="003B5295">
            <w:pPr>
              <w:rPr>
                <w:rFonts w:ascii="Arial" w:hAnsi="Arial"/>
                <w:sz w:val="16"/>
                <w:szCs w:val="16"/>
              </w:rPr>
            </w:pPr>
            <w:r w:rsidRPr="00D0162F">
              <w:rPr>
                <w:rFonts w:ascii="Arial" w:hAnsi="Arial"/>
                <w:sz w:val="16"/>
                <w:szCs w:val="16"/>
              </w:rPr>
              <w:t>R5-2310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090A3C3" w14:textId="36FC811E" w:rsidR="003B5295" w:rsidRPr="00D0162F" w:rsidRDefault="003B5295" w:rsidP="003B5295">
            <w:pPr>
              <w:rPr>
                <w:rFonts w:ascii="Arial" w:hAnsi="Arial"/>
                <w:sz w:val="16"/>
                <w:szCs w:val="16"/>
              </w:rPr>
            </w:pPr>
            <w:r w:rsidRPr="00D0162F">
              <w:rPr>
                <w:rFonts w:ascii="Arial" w:hAnsi="Arial"/>
                <w:sz w:val="16"/>
                <w:szCs w:val="16"/>
              </w:rPr>
              <w:t>227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7E76792" w14:textId="0FF239C9"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37D5670" w14:textId="5A9F9E59"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A69A6AE" w14:textId="2094FEEF" w:rsidR="003B5295" w:rsidRPr="00D0162F" w:rsidRDefault="003B5295" w:rsidP="003B5295">
            <w:pPr>
              <w:rPr>
                <w:rFonts w:ascii="Arial" w:hAnsi="Arial"/>
                <w:sz w:val="16"/>
                <w:szCs w:val="16"/>
              </w:rPr>
            </w:pPr>
            <w:r w:rsidRPr="00D0162F">
              <w:rPr>
                <w:rFonts w:ascii="Arial" w:hAnsi="Arial"/>
                <w:sz w:val="16"/>
                <w:szCs w:val="16"/>
              </w:rPr>
              <w:t>Corrections 5.6.3.3 and 5.6.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2C508E"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1D53BE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D0F971"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5FE48D5"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73CD29F" w14:textId="118D8205" w:rsidR="003B5295" w:rsidRPr="00D0162F" w:rsidRDefault="003B5295" w:rsidP="003B5295">
            <w:pPr>
              <w:rPr>
                <w:rFonts w:ascii="Arial" w:hAnsi="Arial"/>
                <w:sz w:val="16"/>
                <w:szCs w:val="16"/>
              </w:rPr>
            </w:pPr>
            <w:r w:rsidRPr="00D0162F">
              <w:rPr>
                <w:rFonts w:ascii="Arial" w:hAnsi="Arial"/>
                <w:sz w:val="16"/>
                <w:szCs w:val="16"/>
              </w:rPr>
              <w:t>R5-23101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368DCED" w14:textId="388A9D5D" w:rsidR="003B5295" w:rsidRPr="00D0162F" w:rsidRDefault="003B5295" w:rsidP="003B5295">
            <w:pPr>
              <w:rPr>
                <w:rFonts w:ascii="Arial" w:hAnsi="Arial"/>
                <w:sz w:val="16"/>
                <w:szCs w:val="16"/>
              </w:rPr>
            </w:pPr>
            <w:r w:rsidRPr="00D0162F">
              <w:rPr>
                <w:rFonts w:ascii="Arial" w:hAnsi="Arial"/>
                <w:sz w:val="16"/>
                <w:szCs w:val="16"/>
              </w:rPr>
              <w:t>227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8F04EA9" w14:textId="38C3DB3E"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60665B7" w14:textId="4CBEA6ED"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E78D96C" w14:textId="494FB56D" w:rsidR="003B5295" w:rsidRPr="00D0162F" w:rsidRDefault="003B5295" w:rsidP="003B5295">
            <w:pPr>
              <w:rPr>
                <w:rFonts w:ascii="Arial" w:hAnsi="Arial"/>
                <w:sz w:val="16"/>
                <w:szCs w:val="16"/>
              </w:rPr>
            </w:pPr>
            <w:r w:rsidRPr="00D0162F">
              <w:rPr>
                <w:rFonts w:ascii="Arial" w:hAnsi="Arial"/>
                <w:sz w:val="16"/>
                <w:szCs w:val="16"/>
              </w:rPr>
              <w:t>Correction to RLM test cases EN-DC 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39EA0F"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78B0A9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671F4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B288A6A"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D52DC40" w14:textId="7CC1A51F" w:rsidR="003B5295" w:rsidRPr="00D0162F" w:rsidRDefault="003B5295" w:rsidP="003B5295">
            <w:pPr>
              <w:rPr>
                <w:rFonts w:ascii="Arial" w:hAnsi="Arial"/>
                <w:sz w:val="16"/>
                <w:szCs w:val="16"/>
              </w:rPr>
            </w:pPr>
            <w:r w:rsidRPr="00D0162F">
              <w:rPr>
                <w:rFonts w:ascii="Arial" w:hAnsi="Arial"/>
                <w:sz w:val="16"/>
                <w:szCs w:val="16"/>
              </w:rPr>
              <w:t>R5-23101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ED851A0" w14:textId="49169DED" w:rsidR="003B5295" w:rsidRPr="00D0162F" w:rsidRDefault="003B5295" w:rsidP="003B5295">
            <w:pPr>
              <w:rPr>
                <w:rFonts w:ascii="Arial" w:hAnsi="Arial"/>
                <w:sz w:val="16"/>
                <w:szCs w:val="16"/>
              </w:rPr>
            </w:pPr>
            <w:r w:rsidRPr="00D0162F">
              <w:rPr>
                <w:rFonts w:ascii="Arial" w:hAnsi="Arial"/>
                <w:sz w:val="16"/>
                <w:szCs w:val="16"/>
              </w:rPr>
              <w:t>227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BC040D1" w14:textId="03B5600C"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98355A9" w14:textId="603262C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E7A1607" w14:textId="3A7DC62A" w:rsidR="003B5295" w:rsidRPr="00D0162F" w:rsidRDefault="003B5295" w:rsidP="003B5295">
            <w:pPr>
              <w:rPr>
                <w:rFonts w:ascii="Arial" w:hAnsi="Arial"/>
                <w:sz w:val="16"/>
                <w:szCs w:val="16"/>
              </w:rPr>
            </w:pPr>
            <w:r w:rsidRPr="00D0162F">
              <w:rPr>
                <w:rFonts w:ascii="Arial" w:hAnsi="Arial"/>
                <w:sz w:val="16"/>
                <w:szCs w:val="16"/>
              </w:rPr>
              <w:t>Correction to RLM test cases NR FR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ABD805"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D049F0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22F7D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48B900F"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92260D3" w14:textId="2BE89604" w:rsidR="003B5295" w:rsidRPr="00D0162F" w:rsidRDefault="003B5295" w:rsidP="003B5295">
            <w:pPr>
              <w:rPr>
                <w:rFonts w:ascii="Arial" w:hAnsi="Arial"/>
                <w:sz w:val="16"/>
                <w:szCs w:val="16"/>
              </w:rPr>
            </w:pPr>
            <w:r w:rsidRPr="00D0162F">
              <w:rPr>
                <w:rFonts w:ascii="Arial" w:hAnsi="Arial"/>
                <w:sz w:val="16"/>
                <w:szCs w:val="16"/>
              </w:rPr>
              <w:t>R5-23101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6E93C2C" w14:textId="08038160" w:rsidR="003B5295" w:rsidRPr="00D0162F" w:rsidRDefault="003B5295" w:rsidP="003B5295">
            <w:pPr>
              <w:rPr>
                <w:rFonts w:ascii="Arial" w:hAnsi="Arial"/>
                <w:sz w:val="16"/>
                <w:szCs w:val="16"/>
              </w:rPr>
            </w:pPr>
            <w:r w:rsidRPr="00D0162F">
              <w:rPr>
                <w:rFonts w:ascii="Arial" w:hAnsi="Arial"/>
                <w:sz w:val="16"/>
                <w:szCs w:val="16"/>
              </w:rPr>
              <w:t>227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CB61C55" w14:textId="0986EBA3"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169B322" w14:textId="180A82B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F09F96A" w14:textId="4AED1231" w:rsidR="003B5295" w:rsidRPr="00D0162F" w:rsidRDefault="003B5295" w:rsidP="003B5295">
            <w:pPr>
              <w:rPr>
                <w:rFonts w:ascii="Arial" w:hAnsi="Arial"/>
                <w:sz w:val="16"/>
                <w:szCs w:val="16"/>
              </w:rPr>
            </w:pPr>
            <w:r w:rsidRPr="00D0162F">
              <w:rPr>
                <w:rFonts w:ascii="Arial" w:hAnsi="Arial"/>
                <w:sz w:val="16"/>
                <w:szCs w:val="16"/>
              </w:rPr>
              <w:t>Correction to 6.5.3.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CB23E15"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70EF22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55522B"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53DFCD0"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6186C17" w14:textId="14CFE5C2" w:rsidR="003B5295" w:rsidRPr="00D0162F" w:rsidRDefault="003B5295" w:rsidP="003B5295">
            <w:pPr>
              <w:rPr>
                <w:rFonts w:ascii="Arial" w:hAnsi="Arial"/>
                <w:sz w:val="16"/>
                <w:szCs w:val="16"/>
              </w:rPr>
            </w:pPr>
            <w:r w:rsidRPr="00D0162F">
              <w:rPr>
                <w:rFonts w:ascii="Arial" w:hAnsi="Arial"/>
                <w:sz w:val="16"/>
                <w:szCs w:val="16"/>
              </w:rPr>
              <w:t>R5-23101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1F76E7E" w14:textId="664475CC" w:rsidR="003B5295" w:rsidRPr="00D0162F" w:rsidRDefault="003B5295" w:rsidP="003B5295">
            <w:pPr>
              <w:rPr>
                <w:rFonts w:ascii="Arial" w:hAnsi="Arial"/>
                <w:sz w:val="16"/>
                <w:szCs w:val="16"/>
              </w:rPr>
            </w:pPr>
            <w:r w:rsidRPr="00D0162F">
              <w:rPr>
                <w:rFonts w:ascii="Arial" w:hAnsi="Arial"/>
                <w:sz w:val="16"/>
                <w:szCs w:val="16"/>
              </w:rPr>
              <w:t>227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C56C431" w14:textId="6B680778"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7B185A2" w14:textId="10F38A2C"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0607F2D" w14:textId="3B4D9BCF" w:rsidR="003B5295" w:rsidRPr="00D0162F" w:rsidRDefault="003B5295" w:rsidP="003B5295">
            <w:pPr>
              <w:rPr>
                <w:rFonts w:ascii="Arial" w:hAnsi="Arial"/>
                <w:sz w:val="16"/>
                <w:szCs w:val="16"/>
              </w:rPr>
            </w:pPr>
            <w:r w:rsidRPr="00D0162F">
              <w:rPr>
                <w:rFonts w:ascii="Arial" w:hAnsi="Arial"/>
                <w:sz w:val="16"/>
                <w:szCs w:val="16"/>
              </w:rPr>
              <w:t>Correction to 6.5.6.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FBCDB2"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DA241D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6D208F"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C86C59F"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9583D07" w14:textId="06ADEFD7" w:rsidR="003B5295" w:rsidRPr="00D0162F" w:rsidRDefault="003B5295" w:rsidP="003B5295">
            <w:pPr>
              <w:rPr>
                <w:rFonts w:ascii="Arial" w:hAnsi="Arial"/>
                <w:sz w:val="16"/>
                <w:szCs w:val="16"/>
              </w:rPr>
            </w:pPr>
            <w:r w:rsidRPr="00D0162F">
              <w:rPr>
                <w:rFonts w:ascii="Arial" w:hAnsi="Arial"/>
                <w:sz w:val="16"/>
                <w:szCs w:val="16"/>
              </w:rPr>
              <w:t>R5-23101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92A0E56" w14:textId="6A086BF6" w:rsidR="003B5295" w:rsidRPr="00D0162F" w:rsidRDefault="003B5295" w:rsidP="003B5295">
            <w:pPr>
              <w:rPr>
                <w:rFonts w:ascii="Arial" w:hAnsi="Arial"/>
                <w:sz w:val="16"/>
                <w:szCs w:val="16"/>
              </w:rPr>
            </w:pPr>
            <w:r w:rsidRPr="00D0162F">
              <w:rPr>
                <w:rFonts w:ascii="Arial" w:hAnsi="Arial"/>
                <w:sz w:val="16"/>
                <w:szCs w:val="16"/>
              </w:rPr>
              <w:t>227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D74B616" w14:textId="60229C20"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17A3059" w14:textId="2ACC56B6"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79DB5AC" w14:textId="7BA73C1F" w:rsidR="003B5295" w:rsidRPr="00D0162F" w:rsidRDefault="003B5295" w:rsidP="003B5295">
            <w:pPr>
              <w:rPr>
                <w:rFonts w:ascii="Arial" w:hAnsi="Arial"/>
                <w:sz w:val="16"/>
                <w:szCs w:val="16"/>
              </w:rPr>
            </w:pPr>
            <w:r w:rsidRPr="00D0162F">
              <w:rPr>
                <w:rFonts w:ascii="Arial" w:hAnsi="Arial"/>
                <w:sz w:val="16"/>
                <w:szCs w:val="16"/>
              </w:rPr>
              <w:t>Correction to RLM test cases NR 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4F84B0"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5EA4C5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4C55A61"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22923B0"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F4AF8DF" w14:textId="59D6AC99" w:rsidR="003B5295" w:rsidRPr="00D0162F" w:rsidRDefault="003B5295" w:rsidP="003B5295">
            <w:pPr>
              <w:rPr>
                <w:rFonts w:ascii="Arial" w:hAnsi="Arial"/>
                <w:sz w:val="16"/>
                <w:szCs w:val="16"/>
              </w:rPr>
            </w:pPr>
            <w:r w:rsidRPr="00D0162F">
              <w:rPr>
                <w:rFonts w:ascii="Arial" w:hAnsi="Arial"/>
                <w:sz w:val="16"/>
                <w:szCs w:val="16"/>
              </w:rPr>
              <w:t>R5-23101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A3A45FF" w14:textId="7C274AD9" w:rsidR="003B5295" w:rsidRPr="00D0162F" w:rsidRDefault="003B5295" w:rsidP="003B5295">
            <w:pPr>
              <w:rPr>
                <w:rFonts w:ascii="Arial" w:hAnsi="Arial"/>
                <w:sz w:val="16"/>
                <w:szCs w:val="16"/>
              </w:rPr>
            </w:pPr>
            <w:r w:rsidRPr="00D0162F">
              <w:rPr>
                <w:rFonts w:ascii="Arial" w:hAnsi="Arial"/>
                <w:sz w:val="16"/>
                <w:szCs w:val="16"/>
              </w:rPr>
              <w:t>228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89C3050" w14:textId="0A6F52A8"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AF63D62" w14:textId="6BC2B93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39DCE04" w14:textId="62408126" w:rsidR="003B5295" w:rsidRPr="00D0162F" w:rsidRDefault="003B5295" w:rsidP="003B5295">
            <w:pPr>
              <w:rPr>
                <w:rFonts w:ascii="Arial" w:hAnsi="Arial"/>
                <w:sz w:val="16"/>
                <w:szCs w:val="16"/>
              </w:rPr>
            </w:pPr>
            <w:r w:rsidRPr="00D0162F">
              <w:rPr>
                <w:rFonts w:ascii="Arial" w:hAnsi="Arial"/>
                <w:sz w:val="16"/>
                <w:szCs w:val="16"/>
              </w:rPr>
              <w:t>Correction in Annex F for 5.6.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F53B21"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CBCE5B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804A6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CB40BBE"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2335131" w14:textId="1BA84AD7" w:rsidR="003B5295" w:rsidRPr="00D0162F" w:rsidRDefault="003B5295" w:rsidP="003B5295">
            <w:pPr>
              <w:rPr>
                <w:rFonts w:ascii="Arial" w:hAnsi="Arial"/>
                <w:sz w:val="16"/>
                <w:szCs w:val="16"/>
              </w:rPr>
            </w:pPr>
            <w:r w:rsidRPr="00D0162F">
              <w:rPr>
                <w:rFonts w:ascii="Arial" w:hAnsi="Arial"/>
                <w:sz w:val="16"/>
                <w:szCs w:val="16"/>
              </w:rPr>
              <w:t>R5-23101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5BE7E20" w14:textId="2847758D" w:rsidR="003B5295" w:rsidRPr="00D0162F" w:rsidRDefault="003B5295" w:rsidP="003B5295">
            <w:pPr>
              <w:rPr>
                <w:rFonts w:ascii="Arial" w:hAnsi="Arial"/>
                <w:sz w:val="16"/>
                <w:szCs w:val="16"/>
              </w:rPr>
            </w:pPr>
            <w:r w:rsidRPr="00D0162F">
              <w:rPr>
                <w:rFonts w:ascii="Arial" w:hAnsi="Arial"/>
                <w:sz w:val="16"/>
                <w:szCs w:val="16"/>
              </w:rPr>
              <w:t>228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7F94360" w14:textId="587579AA"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09AC216" w14:textId="2DC947A0"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C14993D" w14:textId="36C4D854" w:rsidR="003B5295" w:rsidRPr="00D0162F" w:rsidRDefault="003B5295" w:rsidP="003B5295">
            <w:pPr>
              <w:rPr>
                <w:rFonts w:ascii="Arial" w:hAnsi="Arial"/>
                <w:sz w:val="16"/>
                <w:szCs w:val="16"/>
              </w:rPr>
            </w:pPr>
            <w:r w:rsidRPr="00D0162F">
              <w:rPr>
                <w:rFonts w:ascii="Arial" w:hAnsi="Arial"/>
                <w:sz w:val="16"/>
                <w:szCs w:val="16"/>
              </w:rPr>
              <w:t>Corrections to 16.3.2.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478B6E"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8A25E0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C630F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F5255FF"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4B9C351" w14:textId="224BEB1B" w:rsidR="003B5295" w:rsidRPr="00D0162F" w:rsidRDefault="003B5295" w:rsidP="003B5295">
            <w:pPr>
              <w:rPr>
                <w:rFonts w:ascii="Arial" w:hAnsi="Arial"/>
                <w:sz w:val="16"/>
                <w:szCs w:val="16"/>
              </w:rPr>
            </w:pPr>
            <w:r w:rsidRPr="00D0162F">
              <w:rPr>
                <w:rFonts w:ascii="Arial" w:hAnsi="Arial"/>
                <w:sz w:val="16"/>
                <w:szCs w:val="16"/>
              </w:rPr>
              <w:t>R5-23102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586F6A8" w14:textId="1DCD88F0" w:rsidR="003B5295" w:rsidRPr="00D0162F" w:rsidRDefault="003B5295" w:rsidP="003B5295">
            <w:pPr>
              <w:rPr>
                <w:rFonts w:ascii="Arial" w:hAnsi="Arial"/>
                <w:sz w:val="16"/>
                <w:szCs w:val="16"/>
              </w:rPr>
            </w:pPr>
            <w:r w:rsidRPr="00D0162F">
              <w:rPr>
                <w:rFonts w:ascii="Arial" w:hAnsi="Arial"/>
                <w:sz w:val="16"/>
                <w:szCs w:val="16"/>
              </w:rPr>
              <w:t>228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5B16B03" w14:textId="710B216C"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2634614" w14:textId="530E1BF4"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5844E00" w14:textId="3218499C" w:rsidR="003B5295" w:rsidRPr="00D0162F" w:rsidRDefault="003B5295" w:rsidP="003B5295">
            <w:pPr>
              <w:rPr>
                <w:rFonts w:ascii="Arial" w:hAnsi="Arial"/>
                <w:sz w:val="16"/>
                <w:szCs w:val="16"/>
              </w:rPr>
            </w:pPr>
            <w:r w:rsidRPr="00D0162F">
              <w:rPr>
                <w:rFonts w:ascii="Arial" w:hAnsi="Arial"/>
                <w:sz w:val="16"/>
                <w:szCs w:val="16"/>
              </w:rPr>
              <w:t>Corrections to 16.6.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B11C9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AD4A47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7FD89C9"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49B9EB0"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123A865" w14:textId="55872BD8" w:rsidR="003B5295" w:rsidRPr="00D0162F" w:rsidRDefault="003B5295" w:rsidP="003B5295">
            <w:pPr>
              <w:rPr>
                <w:rFonts w:ascii="Arial" w:hAnsi="Arial"/>
                <w:sz w:val="16"/>
                <w:szCs w:val="16"/>
              </w:rPr>
            </w:pPr>
            <w:r w:rsidRPr="00D0162F">
              <w:rPr>
                <w:rFonts w:ascii="Arial" w:hAnsi="Arial"/>
                <w:sz w:val="16"/>
                <w:szCs w:val="16"/>
              </w:rPr>
              <w:t>R5-23102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FFFF817" w14:textId="5F5332E2" w:rsidR="003B5295" w:rsidRPr="00D0162F" w:rsidRDefault="003B5295" w:rsidP="003B5295">
            <w:pPr>
              <w:rPr>
                <w:rFonts w:ascii="Arial" w:hAnsi="Arial"/>
                <w:sz w:val="16"/>
                <w:szCs w:val="16"/>
              </w:rPr>
            </w:pPr>
            <w:r w:rsidRPr="00D0162F">
              <w:rPr>
                <w:rFonts w:ascii="Arial" w:hAnsi="Arial"/>
                <w:sz w:val="16"/>
                <w:szCs w:val="16"/>
              </w:rPr>
              <w:t>228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9DD7C8C" w14:textId="15D400BD"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0FFD9CE" w14:textId="012D1713"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253909A" w14:textId="0DA02705" w:rsidR="003B5295" w:rsidRPr="00D0162F" w:rsidRDefault="003B5295" w:rsidP="003B5295">
            <w:pPr>
              <w:rPr>
                <w:rFonts w:ascii="Arial" w:hAnsi="Arial"/>
                <w:sz w:val="16"/>
                <w:szCs w:val="16"/>
              </w:rPr>
            </w:pPr>
            <w:r w:rsidRPr="00D0162F">
              <w:rPr>
                <w:rFonts w:ascii="Arial" w:hAnsi="Arial"/>
                <w:sz w:val="16"/>
                <w:szCs w:val="16"/>
              </w:rPr>
              <w:t>Addition of eMG TC 6.6.18.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DF127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442AC1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B576E5"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E9EDB9F"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F5C57F3" w14:textId="3DA9F0C9" w:rsidR="003B5295" w:rsidRPr="00D0162F" w:rsidRDefault="003B5295" w:rsidP="003B5295">
            <w:pPr>
              <w:rPr>
                <w:rFonts w:ascii="Arial" w:hAnsi="Arial"/>
                <w:sz w:val="16"/>
                <w:szCs w:val="16"/>
              </w:rPr>
            </w:pPr>
            <w:r w:rsidRPr="00D0162F">
              <w:rPr>
                <w:rFonts w:ascii="Arial" w:hAnsi="Arial"/>
                <w:sz w:val="16"/>
                <w:szCs w:val="16"/>
              </w:rPr>
              <w:t>R5-23102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4A6E269" w14:textId="39DAE129" w:rsidR="003B5295" w:rsidRPr="00D0162F" w:rsidRDefault="003B5295" w:rsidP="003B5295">
            <w:pPr>
              <w:rPr>
                <w:rFonts w:ascii="Arial" w:hAnsi="Arial"/>
                <w:sz w:val="16"/>
                <w:szCs w:val="16"/>
              </w:rPr>
            </w:pPr>
            <w:r w:rsidRPr="00D0162F">
              <w:rPr>
                <w:rFonts w:ascii="Arial" w:hAnsi="Arial"/>
                <w:sz w:val="16"/>
                <w:szCs w:val="16"/>
              </w:rPr>
              <w:t>228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148CDE1" w14:textId="1CFCB0A6"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10F14C5" w14:textId="25118B93"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A9C8FD9" w14:textId="796234B6" w:rsidR="003B5295" w:rsidRPr="00D0162F" w:rsidRDefault="003B5295" w:rsidP="003B5295">
            <w:pPr>
              <w:rPr>
                <w:rFonts w:ascii="Arial" w:hAnsi="Arial"/>
                <w:sz w:val="16"/>
                <w:szCs w:val="16"/>
              </w:rPr>
            </w:pPr>
            <w:r w:rsidRPr="00D0162F">
              <w:rPr>
                <w:rFonts w:ascii="Arial" w:hAnsi="Arial"/>
                <w:sz w:val="16"/>
                <w:szCs w:val="16"/>
              </w:rPr>
              <w:t>Addition of eMG TC 6.6.18.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476035"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B00555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CCFE7B6"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EF8FB4C"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0CD65B4" w14:textId="3B871767" w:rsidR="003B5295" w:rsidRPr="00D0162F" w:rsidRDefault="003B5295" w:rsidP="003B5295">
            <w:pPr>
              <w:rPr>
                <w:rFonts w:ascii="Arial" w:hAnsi="Arial"/>
                <w:sz w:val="16"/>
                <w:szCs w:val="16"/>
              </w:rPr>
            </w:pPr>
            <w:r w:rsidRPr="00D0162F">
              <w:rPr>
                <w:rFonts w:ascii="Arial" w:hAnsi="Arial"/>
                <w:sz w:val="16"/>
                <w:szCs w:val="16"/>
              </w:rPr>
              <w:t>R5-2311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2C39517" w14:textId="2D2453E1" w:rsidR="003B5295" w:rsidRPr="00D0162F" w:rsidRDefault="003B5295" w:rsidP="003B5295">
            <w:pPr>
              <w:rPr>
                <w:rFonts w:ascii="Arial" w:hAnsi="Arial"/>
                <w:sz w:val="16"/>
                <w:szCs w:val="16"/>
              </w:rPr>
            </w:pPr>
            <w:r w:rsidRPr="00D0162F">
              <w:rPr>
                <w:rFonts w:ascii="Arial" w:hAnsi="Arial"/>
                <w:sz w:val="16"/>
                <w:szCs w:val="16"/>
              </w:rPr>
              <w:t>228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43B6001" w14:textId="65B2B188"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4DEFF99" w14:textId="1351A399"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A006687" w14:textId="0EFEEDB5" w:rsidR="003B5295" w:rsidRPr="00D0162F" w:rsidRDefault="003B5295" w:rsidP="003B5295">
            <w:pPr>
              <w:rPr>
                <w:rFonts w:ascii="Arial" w:hAnsi="Arial"/>
                <w:sz w:val="16"/>
                <w:szCs w:val="16"/>
              </w:rPr>
            </w:pPr>
            <w:r w:rsidRPr="00D0162F">
              <w:rPr>
                <w:rFonts w:ascii="Arial" w:hAnsi="Arial"/>
                <w:sz w:val="16"/>
                <w:szCs w:val="16"/>
              </w:rPr>
              <w:t>Addition of the editors note regarding the principle of testing on mix of E-UTRA and NR FR2 carriers in clause 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6A09A2"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CDFF47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6D7652A"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050E5AE"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A8833DB" w14:textId="48998FBA" w:rsidR="003B5295" w:rsidRPr="00D0162F" w:rsidRDefault="003B5295" w:rsidP="003B5295">
            <w:pPr>
              <w:rPr>
                <w:rFonts w:ascii="Arial" w:hAnsi="Arial"/>
                <w:sz w:val="16"/>
                <w:szCs w:val="16"/>
              </w:rPr>
            </w:pPr>
            <w:r w:rsidRPr="00D0162F">
              <w:rPr>
                <w:rFonts w:ascii="Arial" w:hAnsi="Arial"/>
                <w:sz w:val="16"/>
                <w:szCs w:val="16"/>
              </w:rPr>
              <w:t>R5-2311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63A24C2" w14:textId="3DFDDB5B" w:rsidR="003B5295" w:rsidRPr="00D0162F" w:rsidRDefault="003B5295" w:rsidP="003B5295">
            <w:pPr>
              <w:rPr>
                <w:rFonts w:ascii="Arial" w:hAnsi="Arial"/>
                <w:sz w:val="16"/>
                <w:szCs w:val="16"/>
              </w:rPr>
            </w:pPr>
            <w:r w:rsidRPr="00D0162F">
              <w:rPr>
                <w:rFonts w:ascii="Arial" w:hAnsi="Arial"/>
                <w:sz w:val="16"/>
                <w:szCs w:val="16"/>
              </w:rPr>
              <w:t>228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FA11C43" w14:textId="4ED5036E"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2C624DC" w14:textId="5CF176D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680E2B0" w14:textId="30CC7BED" w:rsidR="003B5295" w:rsidRPr="00D0162F" w:rsidRDefault="003B5295" w:rsidP="003B5295">
            <w:pPr>
              <w:rPr>
                <w:rFonts w:ascii="Arial" w:hAnsi="Arial"/>
                <w:sz w:val="16"/>
                <w:szCs w:val="16"/>
              </w:rPr>
            </w:pPr>
            <w:r w:rsidRPr="00D0162F">
              <w:rPr>
                <w:rFonts w:ascii="Arial" w:hAnsi="Arial"/>
                <w:sz w:val="16"/>
                <w:szCs w:val="16"/>
              </w:rPr>
              <w:t>Addition of the editors note regarding the principle of testing on mix of E-UTRA and NR FR2 carriers in clause 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8560D0"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1F6B87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6B23818"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E1ED9D7"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098073D" w14:textId="462BAD15" w:rsidR="003B5295" w:rsidRPr="00D0162F" w:rsidRDefault="003B5295" w:rsidP="003B5295">
            <w:pPr>
              <w:rPr>
                <w:rFonts w:ascii="Arial" w:hAnsi="Arial"/>
                <w:sz w:val="16"/>
                <w:szCs w:val="16"/>
              </w:rPr>
            </w:pPr>
            <w:r w:rsidRPr="00D0162F">
              <w:rPr>
                <w:rFonts w:ascii="Arial" w:hAnsi="Arial"/>
                <w:sz w:val="16"/>
                <w:szCs w:val="16"/>
              </w:rPr>
              <w:t>R5-23111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35A8BD9" w14:textId="3668F4D1" w:rsidR="003B5295" w:rsidRPr="00D0162F" w:rsidRDefault="003B5295" w:rsidP="003B5295">
            <w:pPr>
              <w:rPr>
                <w:rFonts w:ascii="Arial" w:hAnsi="Arial"/>
                <w:sz w:val="16"/>
                <w:szCs w:val="16"/>
              </w:rPr>
            </w:pPr>
            <w:r w:rsidRPr="00D0162F">
              <w:rPr>
                <w:rFonts w:ascii="Arial" w:hAnsi="Arial"/>
                <w:sz w:val="16"/>
                <w:szCs w:val="16"/>
              </w:rPr>
              <w:t>228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3B3D1C3" w14:textId="7384C02D"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482D5B9" w14:textId="46CD7EC6"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A4DD04E" w14:textId="32402F26" w:rsidR="003B5295" w:rsidRPr="00D0162F" w:rsidRDefault="003B5295" w:rsidP="003B5295">
            <w:pPr>
              <w:rPr>
                <w:rFonts w:ascii="Arial" w:hAnsi="Arial"/>
                <w:sz w:val="16"/>
                <w:szCs w:val="16"/>
              </w:rPr>
            </w:pPr>
            <w:r w:rsidRPr="00D0162F">
              <w:rPr>
                <w:rFonts w:ascii="Arial" w:hAnsi="Arial"/>
                <w:sz w:val="16"/>
                <w:szCs w:val="16"/>
              </w:rPr>
              <w:t>Editorial corrections of RedCap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3D1FB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522930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10EEF1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4F8157B"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C5D09BD" w14:textId="149BE8A8" w:rsidR="003B5295" w:rsidRPr="00D0162F" w:rsidRDefault="003B5295" w:rsidP="003B5295">
            <w:pPr>
              <w:rPr>
                <w:rFonts w:ascii="Arial" w:hAnsi="Arial"/>
                <w:sz w:val="16"/>
                <w:szCs w:val="16"/>
              </w:rPr>
            </w:pPr>
            <w:r w:rsidRPr="00D0162F">
              <w:rPr>
                <w:rFonts w:ascii="Arial" w:hAnsi="Arial"/>
                <w:sz w:val="16"/>
                <w:szCs w:val="16"/>
              </w:rPr>
              <w:t>R5-23112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84B93D1" w14:textId="548558A8" w:rsidR="003B5295" w:rsidRPr="00D0162F" w:rsidRDefault="003B5295" w:rsidP="003B5295">
            <w:pPr>
              <w:rPr>
                <w:rFonts w:ascii="Arial" w:hAnsi="Arial"/>
                <w:sz w:val="16"/>
                <w:szCs w:val="16"/>
              </w:rPr>
            </w:pPr>
            <w:r w:rsidRPr="00D0162F">
              <w:rPr>
                <w:rFonts w:ascii="Arial" w:hAnsi="Arial"/>
                <w:sz w:val="16"/>
                <w:szCs w:val="16"/>
              </w:rPr>
              <w:t>229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6729205" w14:textId="1AA6FFFF"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4587C2B" w14:textId="13B7A0B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1A059DC" w14:textId="1A4589FC" w:rsidR="003B5295" w:rsidRPr="00D0162F" w:rsidRDefault="003B5295" w:rsidP="003B5295">
            <w:pPr>
              <w:rPr>
                <w:rFonts w:ascii="Arial" w:hAnsi="Arial"/>
                <w:sz w:val="16"/>
                <w:szCs w:val="16"/>
              </w:rPr>
            </w:pPr>
            <w:r w:rsidRPr="00D0162F">
              <w:rPr>
                <w:rFonts w:ascii="Arial" w:hAnsi="Arial"/>
                <w:sz w:val="16"/>
                <w:szCs w:val="16"/>
              </w:rPr>
              <w:t>Addition of NR - E-UTRA cell re-selection test case 16.1.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A4176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780C3B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A6F2764"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5471BD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403F253" w14:textId="3C392955" w:rsidR="003B5295" w:rsidRPr="00D0162F" w:rsidRDefault="003B5295" w:rsidP="003B5295">
            <w:pPr>
              <w:rPr>
                <w:rFonts w:ascii="Arial" w:hAnsi="Arial"/>
                <w:sz w:val="16"/>
                <w:szCs w:val="16"/>
              </w:rPr>
            </w:pPr>
            <w:r w:rsidRPr="00D0162F">
              <w:rPr>
                <w:rFonts w:ascii="Arial" w:hAnsi="Arial"/>
                <w:sz w:val="16"/>
                <w:szCs w:val="16"/>
              </w:rPr>
              <w:t>R5-23112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6745796" w14:textId="069E8154" w:rsidR="003B5295" w:rsidRPr="00D0162F" w:rsidRDefault="003B5295" w:rsidP="003B5295">
            <w:pPr>
              <w:rPr>
                <w:rFonts w:ascii="Arial" w:hAnsi="Arial"/>
                <w:sz w:val="16"/>
                <w:szCs w:val="16"/>
              </w:rPr>
            </w:pPr>
            <w:r w:rsidRPr="00D0162F">
              <w:rPr>
                <w:rFonts w:ascii="Arial" w:hAnsi="Arial"/>
                <w:sz w:val="16"/>
                <w:szCs w:val="16"/>
              </w:rPr>
              <w:t>229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850CB84" w14:textId="09D42100"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E9C5F5F" w14:textId="2A02BA4B"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0037FE1" w14:textId="2B87B8CA" w:rsidR="003B5295" w:rsidRPr="00D0162F" w:rsidRDefault="003B5295" w:rsidP="003B5295">
            <w:pPr>
              <w:rPr>
                <w:rFonts w:ascii="Arial" w:hAnsi="Arial"/>
                <w:sz w:val="16"/>
                <w:szCs w:val="16"/>
              </w:rPr>
            </w:pPr>
            <w:r w:rsidRPr="00D0162F">
              <w:rPr>
                <w:rFonts w:ascii="Arial" w:hAnsi="Arial"/>
                <w:sz w:val="16"/>
                <w:szCs w:val="16"/>
              </w:rPr>
              <w:t>Addition of NR - E-UTRA cell re-selection test case 16.1.2.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4D8F57"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5E52EF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1E1056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099ADB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2AA2924" w14:textId="77F37379" w:rsidR="003B5295" w:rsidRPr="00D0162F" w:rsidRDefault="003B5295" w:rsidP="003B5295">
            <w:pPr>
              <w:rPr>
                <w:rFonts w:ascii="Arial" w:hAnsi="Arial"/>
                <w:sz w:val="16"/>
                <w:szCs w:val="16"/>
              </w:rPr>
            </w:pPr>
            <w:r w:rsidRPr="00D0162F">
              <w:rPr>
                <w:rFonts w:ascii="Arial" w:hAnsi="Arial"/>
                <w:sz w:val="16"/>
                <w:szCs w:val="16"/>
              </w:rPr>
              <w:t>R5-23112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4F90486" w14:textId="45B1990D" w:rsidR="003B5295" w:rsidRPr="00D0162F" w:rsidRDefault="003B5295" w:rsidP="003B5295">
            <w:pPr>
              <w:rPr>
                <w:rFonts w:ascii="Arial" w:hAnsi="Arial"/>
                <w:sz w:val="16"/>
                <w:szCs w:val="16"/>
              </w:rPr>
            </w:pPr>
            <w:r w:rsidRPr="00D0162F">
              <w:rPr>
                <w:rFonts w:ascii="Arial" w:hAnsi="Arial"/>
                <w:sz w:val="16"/>
                <w:szCs w:val="16"/>
              </w:rPr>
              <w:t>230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02F563C" w14:textId="49495E57"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30BEF33" w14:textId="1EB5088C"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BE4423B" w14:textId="04434B1D" w:rsidR="003B5295" w:rsidRPr="00D0162F" w:rsidRDefault="003B5295" w:rsidP="003B5295">
            <w:pPr>
              <w:rPr>
                <w:rFonts w:ascii="Arial" w:hAnsi="Arial"/>
                <w:sz w:val="16"/>
                <w:szCs w:val="16"/>
              </w:rPr>
            </w:pPr>
            <w:r w:rsidRPr="00D0162F">
              <w:rPr>
                <w:rFonts w:ascii="Arial" w:hAnsi="Arial"/>
                <w:sz w:val="16"/>
                <w:szCs w:val="16"/>
              </w:rPr>
              <w:t>Addition of NR - E-UTRA cell re-selection test case 16.1.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CDBD55"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EA6722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446647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B89C4D5"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F510CC6" w14:textId="51A1E1BE" w:rsidR="003B5295" w:rsidRPr="00D0162F" w:rsidRDefault="003B5295" w:rsidP="003B5295">
            <w:pPr>
              <w:rPr>
                <w:rFonts w:ascii="Arial" w:hAnsi="Arial"/>
                <w:sz w:val="16"/>
                <w:szCs w:val="16"/>
              </w:rPr>
            </w:pPr>
            <w:r w:rsidRPr="00D0162F">
              <w:rPr>
                <w:rFonts w:ascii="Arial" w:hAnsi="Arial"/>
                <w:sz w:val="16"/>
                <w:szCs w:val="16"/>
              </w:rPr>
              <w:t>R5-23112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363E944" w14:textId="2215ADA4" w:rsidR="003B5295" w:rsidRPr="00D0162F" w:rsidRDefault="003B5295" w:rsidP="003B5295">
            <w:pPr>
              <w:rPr>
                <w:rFonts w:ascii="Arial" w:hAnsi="Arial"/>
                <w:sz w:val="16"/>
                <w:szCs w:val="16"/>
              </w:rPr>
            </w:pPr>
            <w:r w:rsidRPr="00D0162F">
              <w:rPr>
                <w:rFonts w:ascii="Arial" w:hAnsi="Arial"/>
                <w:sz w:val="16"/>
                <w:szCs w:val="16"/>
              </w:rPr>
              <w:t>230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AF88761" w14:textId="34B32AB2"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B6E7E7D" w14:textId="5879B864"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8F74AC4" w14:textId="73FC469B" w:rsidR="003B5295" w:rsidRPr="00D0162F" w:rsidRDefault="003B5295" w:rsidP="003B5295">
            <w:pPr>
              <w:rPr>
                <w:rFonts w:ascii="Arial" w:hAnsi="Arial"/>
                <w:sz w:val="16"/>
                <w:szCs w:val="16"/>
              </w:rPr>
            </w:pPr>
            <w:r w:rsidRPr="00D0162F">
              <w:rPr>
                <w:rFonts w:ascii="Arial" w:hAnsi="Arial"/>
                <w:sz w:val="16"/>
                <w:szCs w:val="16"/>
              </w:rPr>
              <w:t>Addition of NR - E-UTRA cell re-selection test case 16.1.2.4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FC145F"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563E1E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77173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DC378C6"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EFCEFD7" w14:textId="4A5E085F" w:rsidR="003B5295" w:rsidRPr="00D0162F" w:rsidRDefault="003B5295" w:rsidP="003B5295">
            <w:pPr>
              <w:rPr>
                <w:rFonts w:ascii="Arial" w:hAnsi="Arial"/>
                <w:sz w:val="16"/>
                <w:szCs w:val="16"/>
              </w:rPr>
            </w:pPr>
            <w:r w:rsidRPr="00D0162F">
              <w:rPr>
                <w:rFonts w:ascii="Arial" w:hAnsi="Arial"/>
                <w:sz w:val="16"/>
                <w:szCs w:val="16"/>
              </w:rPr>
              <w:t>R5-23112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889CF83" w14:textId="50A3CA57" w:rsidR="003B5295" w:rsidRPr="00D0162F" w:rsidRDefault="003B5295" w:rsidP="003B5295">
            <w:pPr>
              <w:rPr>
                <w:rFonts w:ascii="Arial" w:hAnsi="Arial"/>
                <w:sz w:val="16"/>
                <w:szCs w:val="16"/>
              </w:rPr>
            </w:pPr>
            <w:r w:rsidRPr="00D0162F">
              <w:rPr>
                <w:rFonts w:ascii="Arial" w:hAnsi="Arial"/>
                <w:sz w:val="16"/>
                <w:szCs w:val="16"/>
              </w:rPr>
              <w:t>230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9EACE94" w14:textId="369648AB"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003AC28" w14:textId="3E6E9286"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7F02A55" w14:textId="5EEC2645" w:rsidR="003B5295" w:rsidRPr="00D0162F" w:rsidRDefault="003B5295" w:rsidP="003B5295">
            <w:pPr>
              <w:rPr>
                <w:rFonts w:ascii="Arial" w:hAnsi="Arial"/>
                <w:sz w:val="16"/>
                <w:szCs w:val="16"/>
              </w:rPr>
            </w:pPr>
            <w:r w:rsidRPr="00D0162F">
              <w:rPr>
                <w:rFonts w:ascii="Arial" w:hAnsi="Arial"/>
                <w:sz w:val="16"/>
                <w:szCs w:val="16"/>
              </w:rPr>
              <w:t>Addition of NR - E-UTRA cell re-selection test case 16.1.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94FABC"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C927B9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DD3793"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8A9DD24"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79586A5" w14:textId="1473EFE4" w:rsidR="003B5295" w:rsidRPr="00D0162F" w:rsidRDefault="003B5295" w:rsidP="003B5295">
            <w:pPr>
              <w:rPr>
                <w:rFonts w:ascii="Arial" w:hAnsi="Arial"/>
                <w:sz w:val="16"/>
                <w:szCs w:val="16"/>
              </w:rPr>
            </w:pPr>
            <w:r w:rsidRPr="00D0162F">
              <w:rPr>
                <w:rFonts w:ascii="Arial" w:hAnsi="Arial"/>
                <w:sz w:val="16"/>
                <w:szCs w:val="16"/>
              </w:rPr>
              <w:t>R5-23112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E5B363D" w14:textId="32F806AE" w:rsidR="003B5295" w:rsidRPr="00D0162F" w:rsidRDefault="003B5295" w:rsidP="003B5295">
            <w:pPr>
              <w:rPr>
                <w:rFonts w:ascii="Arial" w:hAnsi="Arial"/>
                <w:sz w:val="16"/>
                <w:szCs w:val="16"/>
              </w:rPr>
            </w:pPr>
            <w:r w:rsidRPr="00D0162F">
              <w:rPr>
                <w:rFonts w:ascii="Arial" w:hAnsi="Arial"/>
                <w:sz w:val="16"/>
                <w:szCs w:val="16"/>
              </w:rPr>
              <w:t>230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C3CBB3F" w14:textId="70251F8B"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0E827BF" w14:textId="5B380BA2"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5498548" w14:textId="21FF44BC" w:rsidR="003B5295" w:rsidRPr="00D0162F" w:rsidRDefault="003B5295" w:rsidP="003B5295">
            <w:pPr>
              <w:rPr>
                <w:rFonts w:ascii="Arial" w:hAnsi="Arial"/>
                <w:sz w:val="16"/>
                <w:szCs w:val="16"/>
              </w:rPr>
            </w:pPr>
            <w:r w:rsidRPr="00D0162F">
              <w:rPr>
                <w:rFonts w:ascii="Arial" w:hAnsi="Arial"/>
                <w:sz w:val="16"/>
                <w:szCs w:val="16"/>
              </w:rPr>
              <w:t>Addition of NR - E-UTRA cell re-selection test case 16.1.2.6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8AEC27"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AECCDB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A9B5CF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54B44A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395A657" w14:textId="3EC6CD54" w:rsidR="003B5295" w:rsidRPr="00D0162F" w:rsidRDefault="003B5295" w:rsidP="003B5295">
            <w:pPr>
              <w:rPr>
                <w:rFonts w:ascii="Arial" w:hAnsi="Arial"/>
                <w:sz w:val="16"/>
                <w:szCs w:val="16"/>
              </w:rPr>
            </w:pPr>
            <w:r w:rsidRPr="00D0162F">
              <w:rPr>
                <w:rFonts w:ascii="Arial" w:hAnsi="Arial"/>
                <w:sz w:val="16"/>
                <w:szCs w:val="16"/>
              </w:rPr>
              <w:t>R5-23112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F1B321F" w14:textId="102334AC" w:rsidR="003B5295" w:rsidRPr="00D0162F" w:rsidRDefault="003B5295" w:rsidP="003B5295">
            <w:pPr>
              <w:rPr>
                <w:rFonts w:ascii="Arial" w:hAnsi="Arial"/>
                <w:sz w:val="16"/>
                <w:szCs w:val="16"/>
              </w:rPr>
            </w:pPr>
            <w:r w:rsidRPr="00D0162F">
              <w:rPr>
                <w:rFonts w:ascii="Arial" w:hAnsi="Arial"/>
                <w:sz w:val="16"/>
                <w:szCs w:val="16"/>
              </w:rPr>
              <w:t>230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15E92EC" w14:textId="31A876C3"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4374265" w14:textId="26E0ED3C"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6FB14A7" w14:textId="6D6D3CB6" w:rsidR="003B5295" w:rsidRPr="00D0162F" w:rsidRDefault="003B5295" w:rsidP="003B5295">
            <w:pPr>
              <w:rPr>
                <w:rFonts w:ascii="Arial" w:hAnsi="Arial"/>
                <w:sz w:val="16"/>
                <w:szCs w:val="16"/>
              </w:rPr>
            </w:pPr>
            <w:r w:rsidRPr="00D0162F">
              <w:rPr>
                <w:rFonts w:ascii="Arial" w:hAnsi="Arial"/>
                <w:sz w:val="16"/>
                <w:szCs w:val="16"/>
              </w:rPr>
              <w:t>Addition of new NR SA FR1 Event triggered reporting RedCap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541D1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1223E8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9C3DC5"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9FA7E11"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9C3214C" w14:textId="6BBFDEA3" w:rsidR="003B5295" w:rsidRPr="00D0162F" w:rsidRDefault="003B5295" w:rsidP="003B5295">
            <w:pPr>
              <w:rPr>
                <w:rFonts w:ascii="Arial" w:hAnsi="Arial"/>
                <w:sz w:val="16"/>
                <w:szCs w:val="16"/>
              </w:rPr>
            </w:pPr>
            <w:r w:rsidRPr="00D0162F">
              <w:rPr>
                <w:rFonts w:ascii="Arial" w:hAnsi="Arial"/>
                <w:sz w:val="16"/>
                <w:szCs w:val="16"/>
              </w:rPr>
              <w:t>R5-23113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DE1599F" w14:textId="1DF9DAD6" w:rsidR="003B5295" w:rsidRPr="00D0162F" w:rsidRDefault="003B5295" w:rsidP="003B5295">
            <w:pPr>
              <w:rPr>
                <w:rFonts w:ascii="Arial" w:hAnsi="Arial"/>
                <w:sz w:val="16"/>
                <w:szCs w:val="16"/>
              </w:rPr>
            </w:pPr>
            <w:r w:rsidRPr="00D0162F">
              <w:rPr>
                <w:rFonts w:ascii="Arial" w:hAnsi="Arial"/>
                <w:sz w:val="16"/>
                <w:szCs w:val="16"/>
              </w:rPr>
              <w:t>230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937E9A6" w14:textId="154CF486"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10B6AAF" w14:textId="444D75AC"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E088C33" w14:textId="43EFEAFC" w:rsidR="003B5295" w:rsidRPr="00D0162F" w:rsidRDefault="003B5295" w:rsidP="003B5295">
            <w:pPr>
              <w:rPr>
                <w:rFonts w:ascii="Arial" w:hAnsi="Arial"/>
                <w:sz w:val="16"/>
                <w:szCs w:val="16"/>
              </w:rPr>
            </w:pPr>
            <w:r w:rsidRPr="00D0162F">
              <w:rPr>
                <w:rFonts w:ascii="Arial" w:hAnsi="Arial"/>
                <w:sz w:val="16"/>
                <w:szCs w:val="16"/>
              </w:rPr>
              <w:t>Addition of NR SA FR2 Cell reselection to FR2 intra-frequency NR case for 2 Rx 17.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F7451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1B7D7A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9C66DBB"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C6C75DA"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7F1FAA6" w14:textId="3ACD0C3A" w:rsidR="003B5295" w:rsidRPr="00D0162F" w:rsidRDefault="003B5295" w:rsidP="003B5295">
            <w:pPr>
              <w:rPr>
                <w:rFonts w:ascii="Arial" w:hAnsi="Arial"/>
                <w:sz w:val="16"/>
                <w:szCs w:val="16"/>
              </w:rPr>
            </w:pPr>
            <w:r w:rsidRPr="00D0162F">
              <w:rPr>
                <w:rFonts w:ascii="Arial" w:hAnsi="Arial"/>
                <w:sz w:val="16"/>
                <w:szCs w:val="16"/>
              </w:rPr>
              <w:t>R5-23113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9296C9A" w14:textId="6AA81BC7" w:rsidR="003B5295" w:rsidRPr="00D0162F" w:rsidRDefault="003B5295" w:rsidP="003B5295">
            <w:pPr>
              <w:rPr>
                <w:rFonts w:ascii="Arial" w:hAnsi="Arial"/>
                <w:sz w:val="16"/>
                <w:szCs w:val="16"/>
              </w:rPr>
            </w:pPr>
            <w:r w:rsidRPr="00D0162F">
              <w:rPr>
                <w:rFonts w:ascii="Arial" w:hAnsi="Arial"/>
                <w:sz w:val="16"/>
                <w:szCs w:val="16"/>
              </w:rPr>
              <w:t>230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5380F90" w14:textId="4E3E8865"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2B9C2F5" w14:textId="50036222"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B78FAF5" w14:textId="0F34F063" w:rsidR="003B5295" w:rsidRPr="00D0162F" w:rsidRDefault="003B5295" w:rsidP="003B5295">
            <w:pPr>
              <w:rPr>
                <w:rFonts w:ascii="Arial" w:hAnsi="Arial"/>
                <w:sz w:val="16"/>
                <w:szCs w:val="16"/>
              </w:rPr>
            </w:pPr>
            <w:r w:rsidRPr="00D0162F">
              <w:rPr>
                <w:rFonts w:ascii="Arial" w:hAnsi="Arial"/>
                <w:sz w:val="16"/>
                <w:szCs w:val="16"/>
              </w:rPr>
              <w:t>Addition of NR SA FR2-FR2 Cell reselection to FR2 inter-frequency NR for 2 Rx 17.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406D8E"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93A280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4D8C6E9"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B5396C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0CB8092" w14:textId="675ACE08" w:rsidR="003B5295" w:rsidRPr="00D0162F" w:rsidRDefault="003B5295" w:rsidP="003B5295">
            <w:pPr>
              <w:rPr>
                <w:rFonts w:ascii="Arial" w:hAnsi="Arial"/>
                <w:sz w:val="16"/>
                <w:szCs w:val="16"/>
              </w:rPr>
            </w:pPr>
            <w:r w:rsidRPr="00D0162F">
              <w:rPr>
                <w:rFonts w:ascii="Arial" w:hAnsi="Arial"/>
                <w:sz w:val="16"/>
                <w:szCs w:val="16"/>
              </w:rPr>
              <w:t>R5-23113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A1030B1" w14:textId="2CD88B38" w:rsidR="003B5295" w:rsidRPr="00D0162F" w:rsidRDefault="003B5295" w:rsidP="003B5295">
            <w:pPr>
              <w:rPr>
                <w:rFonts w:ascii="Arial" w:hAnsi="Arial"/>
                <w:sz w:val="16"/>
                <w:szCs w:val="16"/>
              </w:rPr>
            </w:pPr>
            <w:r w:rsidRPr="00D0162F">
              <w:rPr>
                <w:rFonts w:ascii="Arial" w:hAnsi="Arial"/>
                <w:sz w:val="16"/>
                <w:szCs w:val="16"/>
              </w:rPr>
              <w:t>230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A28AD00" w14:textId="0A61A728"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581A368" w14:textId="5F566BC4"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9668E6C" w14:textId="214049B3" w:rsidR="003B5295" w:rsidRPr="00D0162F" w:rsidRDefault="003B5295" w:rsidP="003B5295">
            <w:pPr>
              <w:rPr>
                <w:rFonts w:ascii="Arial" w:hAnsi="Arial"/>
                <w:sz w:val="16"/>
                <w:szCs w:val="16"/>
              </w:rPr>
            </w:pPr>
            <w:r w:rsidRPr="00D0162F">
              <w:rPr>
                <w:rFonts w:ascii="Arial" w:hAnsi="Arial"/>
                <w:sz w:val="16"/>
                <w:szCs w:val="16"/>
              </w:rPr>
              <w:t>Addition of NR SA FR2 Cell reselection to FR2 intra-frequency NR for UE fulfilling stationary relaxed measurement criterion for 2 Rx UE 17.1.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727D34"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8446BD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1E8336"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89C935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9CC8F6C" w14:textId="219EF541" w:rsidR="003B5295" w:rsidRPr="00D0162F" w:rsidRDefault="003B5295" w:rsidP="003B5295">
            <w:pPr>
              <w:rPr>
                <w:rFonts w:ascii="Arial" w:hAnsi="Arial"/>
                <w:sz w:val="16"/>
                <w:szCs w:val="16"/>
              </w:rPr>
            </w:pPr>
            <w:r w:rsidRPr="00D0162F">
              <w:rPr>
                <w:rFonts w:ascii="Arial" w:hAnsi="Arial"/>
                <w:sz w:val="16"/>
                <w:szCs w:val="16"/>
              </w:rPr>
              <w:t>R5-23113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7A70BE3" w14:textId="11712DED" w:rsidR="003B5295" w:rsidRPr="00D0162F" w:rsidRDefault="003B5295" w:rsidP="003B5295">
            <w:pPr>
              <w:rPr>
                <w:rFonts w:ascii="Arial" w:hAnsi="Arial"/>
                <w:sz w:val="16"/>
                <w:szCs w:val="16"/>
              </w:rPr>
            </w:pPr>
            <w:r w:rsidRPr="00D0162F">
              <w:rPr>
                <w:rFonts w:ascii="Arial" w:hAnsi="Arial"/>
                <w:sz w:val="16"/>
                <w:szCs w:val="16"/>
              </w:rPr>
              <w:t>230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E7FBB48" w14:textId="3DFB89E8"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540C5BA" w14:textId="75E65495"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0EE1AC2" w14:textId="5EBE2589" w:rsidR="003B5295" w:rsidRPr="00D0162F" w:rsidRDefault="003B5295" w:rsidP="003B5295">
            <w:pPr>
              <w:rPr>
                <w:rFonts w:ascii="Arial" w:hAnsi="Arial"/>
                <w:sz w:val="16"/>
                <w:szCs w:val="16"/>
              </w:rPr>
            </w:pPr>
            <w:r w:rsidRPr="00D0162F">
              <w:rPr>
                <w:rFonts w:ascii="Arial" w:hAnsi="Arial"/>
                <w:sz w:val="16"/>
                <w:szCs w:val="16"/>
              </w:rPr>
              <w:t>Addition of NR SA FR2-FR2 Cell reselection to FR2 inter-frequency NR for UE fulfilling stationary mobility relaxed measurement criterion for 2 Rx UE 17.1.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854211"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957C9B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3EA76B1"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4D83EBD"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6EBBBB7" w14:textId="6A338B1D" w:rsidR="003B5295" w:rsidRPr="00D0162F" w:rsidRDefault="003B5295" w:rsidP="003B5295">
            <w:pPr>
              <w:rPr>
                <w:rFonts w:ascii="Arial" w:hAnsi="Arial"/>
                <w:sz w:val="16"/>
                <w:szCs w:val="16"/>
              </w:rPr>
            </w:pPr>
            <w:r w:rsidRPr="00D0162F">
              <w:rPr>
                <w:rFonts w:ascii="Arial" w:hAnsi="Arial"/>
                <w:sz w:val="16"/>
                <w:szCs w:val="16"/>
              </w:rPr>
              <w:t>R5-23113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C8D3A45" w14:textId="2047C706" w:rsidR="003B5295" w:rsidRPr="00D0162F" w:rsidRDefault="003B5295" w:rsidP="003B5295">
            <w:pPr>
              <w:rPr>
                <w:rFonts w:ascii="Arial" w:hAnsi="Arial"/>
                <w:sz w:val="16"/>
                <w:szCs w:val="16"/>
              </w:rPr>
            </w:pPr>
            <w:r w:rsidRPr="00D0162F">
              <w:rPr>
                <w:rFonts w:ascii="Arial" w:hAnsi="Arial"/>
                <w:sz w:val="16"/>
                <w:szCs w:val="16"/>
              </w:rPr>
              <w:t>230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10113ED" w14:textId="7CAB046C"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166410A" w14:textId="47D59BDE"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ADA0396" w14:textId="4A353D1F" w:rsidR="003B5295" w:rsidRPr="00D0162F" w:rsidRDefault="003B5295" w:rsidP="003B5295">
            <w:pPr>
              <w:rPr>
                <w:rFonts w:ascii="Arial" w:hAnsi="Arial"/>
                <w:sz w:val="16"/>
                <w:szCs w:val="16"/>
              </w:rPr>
            </w:pPr>
            <w:r w:rsidRPr="00D0162F">
              <w:rPr>
                <w:rFonts w:ascii="Arial" w:hAnsi="Arial"/>
                <w:sz w:val="16"/>
                <w:szCs w:val="16"/>
              </w:rPr>
              <w:t>Addition of E-UTRA - NR SA FR1 E-UTRA Cell reselection to higher priority NR target Cell in FR1 18.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C85AFF"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209EE7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7E36772"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A04700F"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74BBBA7" w14:textId="566CC2D5" w:rsidR="003B5295" w:rsidRPr="00D0162F" w:rsidRDefault="003B5295" w:rsidP="003B5295">
            <w:pPr>
              <w:rPr>
                <w:rFonts w:ascii="Arial" w:hAnsi="Arial"/>
                <w:sz w:val="16"/>
                <w:szCs w:val="16"/>
              </w:rPr>
            </w:pPr>
            <w:r w:rsidRPr="00D0162F">
              <w:rPr>
                <w:rFonts w:ascii="Arial" w:hAnsi="Arial"/>
                <w:sz w:val="16"/>
                <w:szCs w:val="16"/>
              </w:rPr>
              <w:t>R5-23113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F6AC517" w14:textId="68C97E92" w:rsidR="003B5295" w:rsidRPr="00D0162F" w:rsidRDefault="003B5295" w:rsidP="003B5295">
            <w:pPr>
              <w:rPr>
                <w:rFonts w:ascii="Arial" w:hAnsi="Arial"/>
                <w:sz w:val="16"/>
                <w:szCs w:val="16"/>
              </w:rPr>
            </w:pPr>
            <w:r w:rsidRPr="00D0162F">
              <w:rPr>
                <w:rFonts w:ascii="Arial" w:hAnsi="Arial"/>
                <w:sz w:val="16"/>
                <w:szCs w:val="16"/>
              </w:rPr>
              <w:t>231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E17F1DF" w14:textId="15098899"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7A6F538" w14:textId="29CA1C1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B1A2CE6" w14:textId="1BFF576F" w:rsidR="003B5295" w:rsidRPr="00D0162F" w:rsidRDefault="003B5295" w:rsidP="003B5295">
            <w:pPr>
              <w:rPr>
                <w:rFonts w:ascii="Arial" w:hAnsi="Arial"/>
                <w:sz w:val="16"/>
                <w:szCs w:val="16"/>
              </w:rPr>
            </w:pPr>
            <w:r w:rsidRPr="00D0162F">
              <w:rPr>
                <w:rFonts w:ascii="Arial" w:hAnsi="Arial"/>
                <w:sz w:val="16"/>
                <w:szCs w:val="16"/>
              </w:rPr>
              <w:t>Annex E and F correction for RedCap reselection test cases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395F4D"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997C0E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0DBE0A"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4408709"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A89326C" w14:textId="257B436A" w:rsidR="003B5295" w:rsidRPr="00D0162F" w:rsidRDefault="003B5295" w:rsidP="003B5295">
            <w:pPr>
              <w:rPr>
                <w:rFonts w:ascii="Arial" w:hAnsi="Arial"/>
                <w:sz w:val="16"/>
                <w:szCs w:val="16"/>
              </w:rPr>
            </w:pPr>
            <w:r w:rsidRPr="00D0162F">
              <w:rPr>
                <w:rFonts w:ascii="Arial" w:hAnsi="Arial"/>
                <w:sz w:val="16"/>
                <w:szCs w:val="16"/>
              </w:rPr>
              <w:t>R5-23114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C601E05" w14:textId="49A47546" w:rsidR="003B5295" w:rsidRPr="00D0162F" w:rsidRDefault="003B5295" w:rsidP="003B5295">
            <w:pPr>
              <w:rPr>
                <w:rFonts w:ascii="Arial" w:hAnsi="Arial"/>
                <w:sz w:val="16"/>
                <w:szCs w:val="16"/>
              </w:rPr>
            </w:pPr>
            <w:r w:rsidRPr="00D0162F">
              <w:rPr>
                <w:rFonts w:ascii="Arial" w:hAnsi="Arial"/>
                <w:sz w:val="16"/>
                <w:szCs w:val="16"/>
              </w:rPr>
              <w:t>231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E6C75EB" w14:textId="4533CCE1"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1F47284" w14:textId="6F47B465"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9DA09FE" w14:textId="383BADBB" w:rsidR="003B5295" w:rsidRPr="00D0162F" w:rsidRDefault="003B5295" w:rsidP="003B5295">
            <w:pPr>
              <w:rPr>
                <w:rFonts w:ascii="Arial" w:hAnsi="Arial"/>
                <w:sz w:val="16"/>
                <w:szCs w:val="16"/>
              </w:rPr>
            </w:pPr>
            <w:r w:rsidRPr="00D0162F">
              <w:rPr>
                <w:rFonts w:ascii="Arial" w:hAnsi="Arial"/>
                <w:sz w:val="16"/>
                <w:szCs w:val="16"/>
              </w:rPr>
              <w:t>Correction of E-UTRA - NR FR1 Early Measurement Reporting 8.2.2.1 test case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BE3F8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53BF67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DCF89B2"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DE26B9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245AE2E" w14:textId="04D611C7" w:rsidR="003B5295" w:rsidRPr="00D0162F" w:rsidRDefault="003B5295" w:rsidP="003B5295">
            <w:pPr>
              <w:rPr>
                <w:rFonts w:ascii="Arial" w:hAnsi="Arial"/>
                <w:sz w:val="16"/>
                <w:szCs w:val="16"/>
              </w:rPr>
            </w:pPr>
            <w:r w:rsidRPr="00D0162F">
              <w:rPr>
                <w:rFonts w:ascii="Arial" w:hAnsi="Arial"/>
                <w:sz w:val="16"/>
                <w:szCs w:val="16"/>
              </w:rPr>
              <w:t>R5-23115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6381B82" w14:textId="2CE06CAC" w:rsidR="003B5295" w:rsidRPr="00D0162F" w:rsidRDefault="003B5295" w:rsidP="003B5295">
            <w:pPr>
              <w:rPr>
                <w:rFonts w:ascii="Arial" w:hAnsi="Arial"/>
                <w:sz w:val="16"/>
                <w:szCs w:val="16"/>
              </w:rPr>
            </w:pPr>
            <w:r w:rsidRPr="00D0162F">
              <w:rPr>
                <w:rFonts w:ascii="Arial" w:hAnsi="Arial"/>
                <w:sz w:val="16"/>
                <w:szCs w:val="16"/>
              </w:rPr>
              <w:t>231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18453B8" w14:textId="38B5BE34"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C8C9FAC" w14:textId="2F4EA1D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9D65D8E" w14:textId="50D42B12" w:rsidR="003B5295" w:rsidRPr="00D0162F" w:rsidRDefault="003B5295" w:rsidP="003B5295">
            <w:pPr>
              <w:rPr>
                <w:rFonts w:ascii="Arial" w:hAnsi="Arial"/>
                <w:sz w:val="16"/>
                <w:szCs w:val="16"/>
              </w:rPr>
            </w:pPr>
            <w:r w:rsidRPr="00D0162F">
              <w:rPr>
                <w:rFonts w:ascii="Arial" w:hAnsi="Arial"/>
                <w:sz w:val="16"/>
                <w:szCs w:val="16"/>
              </w:rPr>
              <w:t>Correction of EN-DC FR1 HST event triggered reporting test case 4.6.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CFE2C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1B271E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6AE49B"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7D1030B"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86EBD0C" w14:textId="2374B1B9" w:rsidR="003B5295" w:rsidRPr="00D0162F" w:rsidRDefault="003B5295" w:rsidP="003B5295">
            <w:pPr>
              <w:rPr>
                <w:rFonts w:ascii="Arial" w:hAnsi="Arial"/>
                <w:sz w:val="16"/>
                <w:szCs w:val="16"/>
              </w:rPr>
            </w:pPr>
            <w:r w:rsidRPr="00D0162F">
              <w:rPr>
                <w:rFonts w:ascii="Arial" w:hAnsi="Arial"/>
                <w:sz w:val="16"/>
                <w:szCs w:val="16"/>
              </w:rPr>
              <w:t>R5-23115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B575F76" w14:textId="76A288FE" w:rsidR="003B5295" w:rsidRPr="00D0162F" w:rsidRDefault="003B5295" w:rsidP="003B5295">
            <w:pPr>
              <w:rPr>
                <w:rFonts w:ascii="Arial" w:hAnsi="Arial"/>
                <w:sz w:val="16"/>
                <w:szCs w:val="16"/>
              </w:rPr>
            </w:pPr>
            <w:r w:rsidRPr="00D0162F">
              <w:rPr>
                <w:rFonts w:ascii="Arial" w:hAnsi="Arial"/>
                <w:sz w:val="16"/>
                <w:szCs w:val="16"/>
              </w:rPr>
              <w:t>232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1F5ED22" w14:textId="546E6FB5"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2972530" w14:textId="2BC06146"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B7A9B98" w14:textId="6CD585CE" w:rsidR="003B5295" w:rsidRPr="00D0162F" w:rsidRDefault="003B5295" w:rsidP="003B5295">
            <w:pPr>
              <w:rPr>
                <w:rFonts w:ascii="Arial" w:hAnsi="Arial"/>
                <w:sz w:val="16"/>
                <w:szCs w:val="16"/>
              </w:rPr>
            </w:pPr>
            <w:r w:rsidRPr="00D0162F">
              <w:rPr>
                <w:rFonts w:ascii="Arial" w:hAnsi="Arial"/>
                <w:sz w:val="16"/>
                <w:szCs w:val="16"/>
              </w:rPr>
              <w:t>Correction of cell mapping in Annex E for FR1 HS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B00B6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7DDA56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5C915B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E53FDE7"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74065B4" w14:textId="4ED2C30C" w:rsidR="003B5295" w:rsidRPr="00D0162F" w:rsidRDefault="003B5295" w:rsidP="003B5295">
            <w:pPr>
              <w:rPr>
                <w:rFonts w:ascii="Arial" w:hAnsi="Arial"/>
                <w:sz w:val="16"/>
                <w:szCs w:val="16"/>
              </w:rPr>
            </w:pPr>
            <w:r w:rsidRPr="00D0162F">
              <w:rPr>
                <w:rFonts w:ascii="Arial" w:hAnsi="Arial"/>
                <w:sz w:val="16"/>
                <w:szCs w:val="16"/>
              </w:rPr>
              <w:t>R5-23122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C8A7B9D" w14:textId="0E609133" w:rsidR="003B5295" w:rsidRPr="00D0162F" w:rsidRDefault="003B5295" w:rsidP="003B5295">
            <w:pPr>
              <w:rPr>
                <w:rFonts w:ascii="Arial" w:hAnsi="Arial"/>
                <w:sz w:val="16"/>
                <w:szCs w:val="16"/>
              </w:rPr>
            </w:pPr>
            <w:r w:rsidRPr="00D0162F">
              <w:rPr>
                <w:rFonts w:ascii="Arial" w:hAnsi="Arial"/>
                <w:sz w:val="16"/>
                <w:szCs w:val="16"/>
              </w:rPr>
              <w:t>232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7B50BFB" w14:textId="29AF120B"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7995CC5" w14:textId="3C53F288"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188E170" w14:textId="4E36C9A8" w:rsidR="003B5295" w:rsidRPr="00D0162F" w:rsidRDefault="003B5295" w:rsidP="003B5295">
            <w:pPr>
              <w:rPr>
                <w:rFonts w:ascii="Arial" w:hAnsi="Arial"/>
                <w:sz w:val="16"/>
                <w:szCs w:val="16"/>
              </w:rPr>
            </w:pPr>
            <w:r w:rsidRPr="00D0162F">
              <w:rPr>
                <w:rFonts w:ascii="Arial" w:hAnsi="Arial"/>
                <w:sz w:val="16"/>
                <w:szCs w:val="16"/>
              </w:rPr>
              <w:t>Correction of NR SA FR1 Idle mode CA/DC measurement for FR1 test case 6.6.9.1 - resubmiss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3D406E"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2B6243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D1E9BD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A4E191E"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12677B4" w14:textId="06919016" w:rsidR="003B5295" w:rsidRPr="00D0162F" w:rsidRDefault="003B5295" w:rsidP="003B5295">
            <w:pPr>
              <w:rPr>
                <w:rFonts w:ascii="Arial" w:hAnsi="Arial"/>
                <w:sz w:val="16"/>
                <w:szCs w:val="16"/>
              </w:rPr>
            </w:pPr>
            <w:r w:rsidRPr="00D0162F">
              <w:rPr>
                <w:rFonts w:ascii="Arial" w:hAnsi="Arial"/>
                <w:sz w:val="16"/>
                <w:szCs w:val="16"/>
              </w:rPr>
              <w:t>R5-23123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BCB0C22" w14:textId="7B8C30A2" w:rsidR="003B5295" w:rsidRPr="00D0162F" w:rsidRDefault="003B5295" w:rsidP="003B5295">
            <w:pPr>
              <w:rPr>
                <w:rFonts w:ascii="Arial" w:hAnsi="Arial"/>
                <w:sz w:val="16"/>
                <w:szCs w:val="16"/>
              </w:rPr>
            </w:pPr>
            <w:r w:rsidRPr="00D0162F">
              <w:rPr>
                <w:rFonts w:ascii="Arial" w:hAnsi="Arial"/>
                <w:sz w:val="16"/>
                <w:szCs w:val="16"/>
              </w:rPr>
              <w:t>232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79D42BA" w14:textId="4C329FE7"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715B342" w14:textId="4D2D2DDE"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68AD514" w14:textId="6F8D58B5" w:rsidR="003B5295" w:rsidRPr="00D0162F" w:rsidRDefault="003B5295" w:rsidP="003B5295">
            <w:pPr>
              <w:rPr>
                <w:rFonts w:ascii="Arial" w:hAnsi="Arial"/>
                <w:sz w:val="16"/>
                <w:szCs w:val="16"/>
              </w:rPr>
            </w:pPr>
            <w:r w:rsidRPr="00D0162F">
              <w:rPr>
                <w:rFonts w:ascii="Arial" w:hAnsi="Arial"/>
                <w:sz w:val="16"/>
                <w:szCs w:val="16"/>
              </w:rPr>
              <w:t>Corrections in 7.6.2.2 and 7.6.2.4 Test Procedur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1D1B88"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EFA98D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9957B0"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5C5A367"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A1A5D31" w14:textId="19513E9D" w:rsidR="003B5295" w:rsidRPr="00D0162F" w:rsidRDefault="003B5295" w:rsidP="003B5295">
            <w:pPr>
              <w:rPr>
                <w:rFonts w:ascii="Arial" w:hAnsi="Arial"/>
                <w:sz w:val="16"/>
                <w:szCs w:val="16"/>
              </w:rPr>
            </w:pPr>
            <w:r w:rsidRPr="00D0162F">
              <w:rPr>
                <w:rFonts w:ascii="Arial" w:hAnsi="Arial"/>
                <w:sz w:val="16"/>
                <w:szCs w:val="16"/>
              </w:rPr>
              <w:t>R5-23123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075FDAD" w14:textId="59458C64" w:rsidR="003B5295" w:rsidRPr="00D0162F" w:rsidRDefault="003B5295" w:rsidP="003B5295">
            <w:pPr>
              <w:rPr>
                <w:rFonts w:ascii="Arial" w:hAnsi="Arial"/>
                <w:sz w:val="16"/>
                <w:szCs w:val="16"/>
              </w:rPr>
            </w:pPr>
            <w:r w:rsidRPr="00D0162F">
              <w:rPr>
                <w:rFonts w:ascii="Arial" w:hAnsi="Arial"/>
                <w:sz w:val="16"/>
                <w:szCs w:val="16"/>
              </w:rPr>
              <w:t>232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991A1FA" w14:textId="5C27C400"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2FFBC47" w14:textId="7C970E83"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7E6BC13" w14:textId="028AE3A0" w:rsidR="003B5295" w:rsidRPr="00D0162F" w:rsidRDefault="003B5295" w:rsidP="003B5295">
            <w:pPr>
              <w:rPr>
                <w:rFonts w:ascii="Arial" w:hAnsi="Arial"/>
                <w:sz w:val="16"/>
                <w:szCs w:val="16"/>
              </w:rPr>
            </w:pPr>
            <w:r w:rsidRPr="00D0162F">
              <w:rPr>
                <w:rFonts w:ascii="Arial" w:hAnsi="Arial"/>
                <w:sz w:val="16"/>
                <w:szCs w:val="16"/>
              </w:rPr>
              <w:t>Update Message Contents 4.5.2.5 and 4.5.2.6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C9D4EF"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E2F1F5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C70711"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466D42C"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7E649EA" w14:textId="5CDBBD5D" w:rsidR="003B5295" w:rsidRPr="00D0162F" w:rsidRDefault="003B5295" w:rsidP="003B5295">
            <w:pPr>
              <w:rPr>
                <w:rFonts w:ascii="Arial" w:hAnsi="Arial"/>
                <w:sz w:val="16"/>
                <w:szCs w:val="16"/>
              </w:rPr>
            </w:pPr>
            <w:r w:rsidRPr="00D0162F">
              <w:rPr>
                <w:rFonts w:ascii="Arial" w:hAnsi="Arial"/>
                <w:sz w:val="16"/>
                <w:szCs w:val="16"/>
              </w:rPr>
              <w:t>R5-23124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8AE7D1C" w14:textId="4A14A19D" w:rsidR="003B5295" w:rsidRPr="00D0162F" w:rsidRDefault="003B5295" w:rsidP="003B5295">
            <w:pPr>
              <w:rPr>
                <w:rFonts w:ascii="Arial" w:hAnsi="Arial"/>
                <w:sz w:val="16"/>
                <w:szCs w:val="16"/>
              </w:rPr>
            </w:pPr>
            <w:r w:rsidRPr="00D0162F">
              <w:rPr>
                <w:rFonts w:ascii="Arial" w:hAnsi="Arial"/>
                <w:sz w:val="16"/>
                <w:szCs w:val="16"/>
              </w:rPr>
              <w:t>232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902729D" w14:textId="1488DEC7"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DF3C9E7" w14:textId="61D72A7E"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C9566BA" w14:textId="4C07B94E" w:rsidR="003B5295" w:rsidRPr="00D0162F" w:rsidRDefault="003B5295" w:rsidP="003B5295">
            <w:pPr>
              <w:rPr>
                <w:rFonts w:ascii="Arial" w:hAnsi="Arial"/>
                <w:sz w:val="16"/>
                <w:szCs w:val="16"/>
              </w:rPr>
            </w:pPr>
            <w:r w:rsidRPr="00D0162F">
              <w:rPr>
                <w:rFonts w:ascii="Arial" w:hAnsi="Arial"/>
                <w:sz w:val="16"/>
                <w:szCs w:val="16"/>
              </w:rPr>
              <w:t>Update 5.6.2.4 test applicabil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92D62C"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441A80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D21FC7"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819E09A"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3CA161C" w14:textId="74FC78B1" w:rsidR="003B5295" w:rsidRPr="00D0162F" w:rsidRDefault="003B5295" w:rsidP="003B5295">
            <w:pPr>
              <w:rPr>
                <w:rFonts w:ascii="Arial" w:hAnsi="Arial"/>
                <w:sz w:val="16"/>
                <w:szCs w:val="16"/>
              </w:rPr>
            </w:pPr>
            <w:r w:rsidRPr="00D0162F">
              <w:rPr>
                <w:rFonts w:ascii="Arial" w:hAnsi="Arial"/>
                <w:sz w:val="16"/>
                <w:szCs w:val="16"/>
              </w:rPr>
              <w:t>R5-23127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ABF29C7" w14:textId="16861871" w:rsidR="003B5295" w:rsidRPr="00D0162F" w:rsidRDefault="003B5295" w:rsidP="003B5295">
            <w:pPr>
              <w:rPr>
                <w:rFonts w:ascii="Arial" w:hAnsi="Arial"/>
                <w:sz w:val="16"/>
                <w:szCs w:val="16"/>
              </w:rPr>
            </w:pPr>
            <w:r w:rsidRPr="00D0162F">
              <w:rPr>
                <w:rFonts w:ascii="Arial" w:hAnsi="Arial"/>
                <w:sz w:val="16"/>
                <w:szCs w:val="16"/>
              </w:rPr>
              <w:t>232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2B2AFED" w14:textId="31645369"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C1401DF" w14:textId="70E0AB00"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6989BB5" w14:textId="0394F93B" w:rsidR="003B5295" w:rsidRPr="00D0162F" w:rsidRDefault="003B5295" w:rsidP="003B5295">
            <w:pPr>
              <w:rPr>
                <w:rFonts w:ascii="Arial" w:hAnsi="Arial"/>
                <w:sz w:val="16"/>
                <w:szCs w:val="16"/>
              </w:rPr>
            </w:pPr>
            <w:r w:rsidRPr="00D0162F">
              <w:rPr>
                <w:rFonts w:ascii="Arial" w:hAnsi="Arial"/>
                <w:sz w:val="16"/>
                <w:szCs w:val="16"/>
              </w:rPr>
              <w:t>Update Message Contents 8.4.2.7 and 8.4.2.8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9A447A"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40B39D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D7043B"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4CA2B6B"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AF07580" w14:textId="14AF0B53" w:rsidR="003B5295" w:rsidRPr="00D0162F" w:rsidRDefault="003B5295" w:rsidP="003B5295">
            <w:pPr>
              <w:rPr>
                <w:rFonts w:ascii="Arial" w:hAnsi="Arial"/>
                <w:sz w:val="16"/>
                <w:szCs w:val="16"/>
              </w:rPr>
            </w:pPr>
            <w:r w:rsidRPr="00D0162F">
              <w:rPr>
                <w:rFonts w:ascii="Arial" w:hAnsi="Arial"/>
                <w:sz w:val="16"/>
                <w:szCs w:val="16"/>
              </w:rPr>
              <w:t>R5-23127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5D869DE" w14:textId="760D0041" w:rsidR="003B5295" w:rsidRPr="00D0162F" w:rsidRDefault="003B5295" w:rsidP="003B5295">
            <w:pPr>
              <w:rPr>
                <w:rFonts w:ascii="Arial" w:hAnsi="Arial"/>
                <w:sz w:val="16"/>
                <w:szCs w:val="16"/>
              </w:rPr>
            </w:pPr>
            <w:r w:rsidRPr="00D0162F">
              <w:rPr>
                <w:rFonts w:ascii="Arial" w:hAnsi="Arial"/>
                <w:sz w:val="16"/>
                <w:szCs w:val="16"/>
              </w:rPr>
              <w:t>232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A625698" w14:textId="6BCFB51F"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9A0E31A" w14:textId="1A645BAD"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C354D23" w14:textId="382015BF" w:rsidR="003B5295" w:rsidRPr="00D0162F" w:rsidRDefault="003B5295" w:rsidP="003B5295">
            <w:pPr>
              <w:rPr>
                <w:rFonts w:ascii="Arial" w:hAnsi="Arial"/>
                <w:sz w:val="16"/>
                <w:szCs w:val="16"/>
              </w:rPr>
            </w:pPr>
            <w:r w:rsidRPr="00D0162F">
              <w:rPr>
                <w:rFonts w:ascii="Arial" w:hAnsi="Arial"/>
                <w:sz w:val="16"/>
                <w:szCs w:val="16"/>
              </w:rPr>
              <w:t>Correction to CSI RS based L1-measurement tests 4.6.4.3, 4.6.4.4,6.6.4.3 and 6.6.4.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DD18C0"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DE3D2E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B6E0DF"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BDD96D6"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EF0890C" w14:textId="1A522DB8" w:rsidR="003B5295" w:rsidRPr="00D0162F" w:rsidRDefault="003B5295" w:rsidP="003B5295">
            <w:pPr>
              <w:rPr>
                <w:rFonts w:ascii="Arial" w:hAnsi="Arial"/>
                <w:sz w:val="16"/>
                <w:szCs w:val="16"/>
              </w:rPr>
            </w:pPr>
            <w:r w:rsidRPr="00D0162F">
              <w:rPr>
                <w:rFonts w:ascii="Arial" w:hAnsi="Arial"/>
                <w:sz w:val="16"/>
                <w:szCs w:val="16"/>
              </w:rPr>
              <w:t>R5-23127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CC6948E" w14:textId="171DC79A" w:rsidR="003B5295" w:rsidRPr="00D0162F" w:rsidRDefault="003B5295" w:rsidP="003B5295">
            <w:pPr>
              <w:rPr>
                <w:rFonts w:ascii="Arial" w:hAnsi="Arial"/>
                <w:sz w:val="16"/>
                <w:szCs w:val="16"/>
              </w:rPr>
            </w:pPr>
            <w:r w:rsidRPr="00D0162F">
              <w:rPr>
                <w:rFonts w:ascii="Arial" w:hAnsi="Arial"/>
                <w:sz w:val="16"/>
                <w:szCs w:val="16"/>
              </w:rPr>
              <w:t>233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93E0DE4" w14:textId="6C7F2AEC"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CA79281" w14:textId="659E809D"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3AC6549" w14:textId="0D077229" w:rsidR="003B5295" w:rsidRPr="00D0162F" w:rsidRDefault="003B5295" w:rsidP="003B5295">
            <w:pPr>
              <w:rPr>
                <w:rFonts w:ascii="Arial" w:hAnsi="Arial"/>
                <w:sz w:val="16"/>
                <w:szCs w:val="16"/>
              </w:rPr>
            </w:pPr>
            <w:r w:rsidRPr="00D0162F">
              <w:rPr>
                <w:rFonts w:ascii="Arial" w:hAnsi="Arial"/>
                <w:sz w:val="16"/>
                <w:szCs w:val="16"/>
              </w:rPr>
              <w:t>Updated correct Event A4 in test procedure for EN-DC FR1-FR2 event-triggered report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B67643"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690932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81E338A"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9AC369B"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EB7D3B8" w14:textId="5DB0B905" w:rsidR="003B5295" w:rsidRPr="00D0162F" w:rsidRDefault="003B5295" w:rsidP="003B5295">
            <w:pPr>
              <w:rPr>
                <w:rFonts w:ascii="Arial" w:hAnsi="Arial"/>
                <w:sz w:val="16"/>
                <w:szCs w:val="16"/>
              </w:rPr>
            </w:pPr>
            <w:r w:rsidRPr="00D0162F">
              <w:rPr>
                <w:rFonts w:ascii="Arial" w:hAnsi="Arial"/>
                <w:sz w:val="16"/>
                <w:szCs w:val="16"/>
              </w:rPr>
              <w:t>R5-23127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D41F38A" w14:textId="0CB901FF" w:rsidR="003B5295" w:rsidRPr="00D0162F" w:rsidRDefault="003B5295" w:rsidP="003B5295">
            <w:pPr>
              <w:rPr>
                <w:rFonts w:ascii="Arial" w:hAnsi="Arial"/>
                <w:sz w:val="16"/>
                <w:szCs w:val="16"/>
              </w:rPr>
            </w:pPr>
            <w:r w:rsidRPr="00D0162F">
              <w:rPr>
                <w:rFonts w:ascii="Arial" w:hAnsi="Arial"/>
                <w:sz w:val="16"/>
                <w:szCs w:val="16"/>
              </w:rPr>
              <w:t>233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628C9BB" w14:textId="308E49E3"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5CFC130" w14:textId="5DB5506C"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E32EF09" w14:textId="041A52CB" w:rsidR="003B5295" w:rsidRPr="00D0162F" w:rsidRDefault="003B5295" w:rsidP="003B5295">
            <w:pPr>
              <w:rPr>
                <w:rFonts w:ascii="Arial" w:hAnsi="Arial"/>
                <w:sz w:val="16"/>
                <w:szCs w:val="16"/>
              </w:rPr>
            </w:pPr>
            <w:r w:rsidRPr="00D0162F">
              <w:rPr>
                <w:rFonts w:ascii="Arial" w:hAnsi="Arial"/>
                <w:sz w:val="16"/>
                <w:szCs w:val="16"/>
              </w:rPr>
              <w:t>Update of SA FR1 TC 6.1.1.1 and 6.1.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08E045"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C78CC3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36A2213"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9AA03C0"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A5EB636" w14:textId="5FB6D21A" w:rsidR="003B5295" w:rsidRPr="00D0162F" w:rsidRDefault="003B5295" w:rsidP="003B5295">
            <w:pPr>
              <w:rPr>
                <w:rFonts w:ascii="Arial" w:hAnsi="Arial"/>
                <w:sz w:val="16"/>
                <w:szCs w:val="16"/>
              </w:rPr>
            </w:pPr>
            <w:r w:rsidRPr="00D0162F">
              <w:rPr>
                <w:rFonts w:ascii="Arial" w:hAnsi="Arial"/>
                <w:sz w:val="16"/>
                <w:szCs w:val="16"/>
              </w:rPr>
              <w:t>R5-23127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E81312C" w14:textId="0FDB199A" w:rsidR="003B5295" w:rsidRPr="00D0162F" w:rsidRDefault="003B5295" w:rsidP="003B5295">
            <w:pPr>
              <w:rPr>
                <w:rFonts w:ascii="Arial" w:hAnsi="Arial"/>
                <w:sz w:val="16"/>
                <w:szCs w:val="16"/>
              </w:rPr>
            </w:pPr>
            <w:r w:rsidRPr="00D0162F">
              <w:rPr>
                <w:rFonts w:ascii="Arial" w:hAnsi="Arial"/>
                <w:sz w:val="16"/>
                <w:szCs w:val="16"/>
              </w:rPr>
              <w:t>233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D4852FB" w14:textId="6371DEAB"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AA43389" w14:textId="2278290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859EC22" w14:textId="34630ED4" w:rsidR="003B5295" w:rsidRPr="00D0162F" w:rsidRDefault="003B5295" w:rsidP="003B5295">
            <w:pPr>
              <w:rPr>
                <w:rFonts w:ascii="Arial" w:hAnsi="Arial"/>
                <w:sz w:val="16"/>
                <w:szCs w:val="16"/>
              </w:rPr>
            </w:pPr>
            <w:r w:rsidRPr="00D0162F">
              <w:rPr>
                <w:rFonts w:ascii="Arial" w:hAnsi="Arial"/>
                <w:sz w:val="16"/>
                <w:szCs w:val="16"/>
              </w:rPr>
              <w:t>Correction in Measurement uncertainty table Annex 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C49443"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6AB03C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3F602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7598467"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0392608" w14:textId="03A70EC2" w:rsidR="003B5295" w:rsidRPr="00D0162F" w:rsidRDefault="003B5295" w:rsidP="003B5295">
            <w:pPr>
              <w:rPr>
                <w:rFonts w:ascii="Arial" w:hAnsi="Arial"/>
                <w:sz w:val="16"/>
                <w:szCs w:val="16"/>
              </w:rPr>
            </w:pPr>
            <w:r w:rsidRPr="00D0162F">
              <w:rPr>
                <w:rFonts w:ascii="Arial" w:hAnsi="Arial"/>
                <w:sz w:val="16"/>
                <w:szCs w:val="16"/>
              </w:rPr>
              <w:t>R5-23131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B74C6BC" w14:textId="76CAC263" w:rsidR="003B5295" w:rsidRPr="00D0162F" w:rsidRDefault="003B5295" w:rsidP="003B5295">
            <w:pPr>
              <w:rPr>
                <w:rFonts w:ascii="Arial" w:hAnsi="Arial"/>
                <w:sz w:val="16"/>
                <w:szCs w:val="16"/>
              </w:rPr>
            </w:pPr>
            <w:r w:rsidRPr="00D0162F">
              <w:rPr>
                <w:rFonts w:ascii="Arial" w:hAnsi="Arial"/>
                <w:sz w:val="16"/>
                <w:szCs w:val="16"/>
              </w:rPr>
              <w:t>233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9F92597" w14:textId="5B904FCB" w:rsidR="003B5295" w:rsidRPr="00D0162F" w:rsidRDefault="003B5295" w:rsidP="003B529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623DF1B" w14:textId="4A51F41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932F310" w14:textId="4FDEC820" w:rsidR="003B5295" w:rsidRPr="00D0162F" w:rsidRDefault="003B5295" w:rsidP="003B5295">
            <w:pPr>
              <w:rPr>
                <w:rFonts w:ascii="Arial" w:hAnsi="Arial"/>
                <w:sz w:val="16"/>
                <w:szCs w:val="16"/>
              </w:rPr>
            </w:pPr>
            <w:r w:rsidRPr="00D0162F">
              <w:rPr>
                <w:rFonts w:ascii="Arial" w:hAnsi="Arial"/>
                <w:sz w:val="16"/>
                <w:szCs w:val="16"/>
              </w:rPr>
              <w:t>Update to test case 6.6.3.1 and 6.6.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A38827"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DAA797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9BBD6D0"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62C98EC"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7F3416A" w14:textId="3AEDDDC0" w:rsidR="003B5295" w:rsidRPr="00D0162F" w:rsidRDefault="003B5295" w:rsidP="003B5295">
            <w:pPr>
              <w:rPr>
                <w:rFonts w:ascii="Arial" w:hAnsi="Arial"/>
                <w:sz w:val="16"/>
                <w:szCs w:val="16"/>
              </w:rPr>
            </w:pPr>
            <w:r w:rsidRPr="00D0162F">
              <w:rPr>
                <w:rFonts w:ascii="Arial" w:hAnsi="Arial"/>
                <w:sz w:val="16"/>
                <w:szCs w:val="16"/>
              </w:rPr>
              <w:t>R5-23170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A217BBD" w14:textId="450DEBEC" w:rsidR="003B5295" w:rsidRPr="00D0162F" w:rsidRDefault="003B5295" w:rsidP="003B5295">
            <w:pPr>
              <w:rPr>
                <w:rFonts w:ascii="Arial" w:hAnsi="Arial"/>
                <w:sz w:val="16"/>
                <w:szCs w:val="16"/>
              </w:rPr>
            </w:pPr>
            <w:r w:rsidRPr="00D0162F">
              <w:rPr>
                <w:rFonts w:ascii="Arial" w:hAnsi="Arial"/>
                <w:sz w:val="16"/>
                <w:szCs w:val="16"/>
              </w:rPr>
              <w:t>227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194E1CC" w14:textId="4220A735"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7A7044F" w14:textId="79BB7A5C"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D5D2330" w14:textId="79D19AC8" w:rsidR="003B5295" w:rsidRPr="00D0162F" w:rsidRDefault="003B5295" w:rsidP="003B5295">
            <w:pPr>
              <w:rPr>
                <w:rFonts w:ascii="Arial" w:hAnsi="Arial"/>
                <w:sz w:val="16"/>
                <w:szCs w:val="16"/>
              </w:rPr>
            </w:pPr>
            <w:r w:rsidRPr="00D0162F">
              <w:rPr>
                <w:rFonts w:ascii="Arial" w:hAnsi="Arial"/>
                <w:sz w:val="16"/>
                <w:szCs w:val="16"/>
              </w:rPr>
              <w:t>Correction to 4.5.5.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1BE19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11FC4D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00347CB"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8E5DDA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574741B" w14:textId="5260EE35" w:rsidR="003B5295" w:rsidRPr="00D0162F" w:rsidRDefault="003B5295" w:rsidP="003B5295">
            <w:pPr>
              <w:rPr>
                <w:rFonts w:ascii="Arial" w:hAnsi="Arial"/>
                <w:sz w:val="16"/>
                <w:szCs w:val="16"/>
              </w:rPr>
            </w:pPr>
            <w:r w:rsidRPr="00D0162F">
              <w:rPr>
                <w:rFonts w:ascii="Arial" w:hAnsi="Arial"/>
                <w:sz w:val="16"/>
                <w:szCs w:val="16"/>
              </w:rPr>
              <w:t>R5-2317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F9718D3" w14:textId="28522105" w:rsidR="003B5295" w:rsidRPr="00D0162F" w:rsidRDefault="003B5295" w:rsidP="003B5295">
            <w:pPr>
              <w:rPr>
                <w:rFonts w:ascii="Arial" w:hAnsi="Arial"/>
                <w:sz w:val="16"/>
                <w:szCs w:val="16"/>
              </w:rPr>
            </w:pPr>
            <w:r w:rsidRPr="00D0162F">
              <w:rPr>
                <w:rFonts w:ascii="Arial" w:hAnsi="Arial"/>
                <w:sz w:val="16"/>
                <w:szCs w:val="16"/>
              </w:rPr>
              <w:t>225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2A00CC1" w14:textId="71C9918F"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1160122" w14:textId="5CE2057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43657F5" w14:textId="25C6A11F" w:rsidR="003B5295" w:rsidRPr="00D0162F" w:rsidRDefault="003B5295" w:rsidP="003B5295">
            <w:pPr>
              <w:rPr>
                <w:rFonts w:ascii="Arial" w:hAnsi="Arial"/>
                <w:sz w:val="16"/>
                <w:szCs w:val="16"/>
              </w:rPr>
            </w:pPr>
            <w:r w:rsidRPr="00D0162F">
              <w:rPr>
                <w:rFonts w:ascii="Arial" w:hAnsi="Arial"/>
                <w:sz w:val="16"/>
                <w:szCs w:val="16"/>
              </w:rPr>
              <w:t>Correction to firstActiveUplinkBWP-Id in uplinkConfig for non-contention RA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D94458"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791D71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CFB3B7"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D2E4920"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3B8272C" w14:textId="6B9F50D3" w:rsidR="003B5295" w:rsidRPr="00D0162F" w:rsidRDefault="003B5295" w:rsidP="003B5295">
            <w:pPr>
              <w:rPr>
                <w:rFonts w:ascii="Arial" w:hAnsi="Arial"/>
                <w:sz w:val="16"/>
                <w:szCs w:val="16"/>
              </w:rPr>
            </w:pPr>
            <w:r w:rsidRPr="00D0162F">
              <w:rPr>
                <w:rFonts w:ascii="Arial" w:hAnsi="Arial"/>
                <w:sz w:val="16"/>
                <w:szCs w:val="16"/>
              </w:rPr>
              <w:t>R5-23170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AC36E98" w14:textId="65F9BE5D" w:rsidR="003B5295" w:rsidRPr="00D0162F" w:rsidRDefault="003B5295" w:rsidP="003B5295">
            <w:pPr>
              <w:rPr>
                <w:rFonts w:ascii="Arial" w:hAnsi="Arial"/>
                <w:sz w:val="16"/>
                <w:szCs w:val="16"/>
              </w:rPr>
            </w:pPr>
            <w:r w:rsidRPr="00D0162F">
              <w:rPr>
                <w:rFonts w:ascii="Arial" w:hAnsi="Arial"/>
                <w:sz w:val="16"/>
                <w:szCs w:val="16"/>
              </w:rPr>
              <w:t>223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6768C1E" w14:textId="3908DED6"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CEA3F01" w14:textId="2459848C"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17FD69D" w14:textId="7200F230" w:rsidR="003B5295" w:rsidRPr="00D0162F" w:rsidRDefault="003B5295" w:rsidP="003B5295">
            <w:pPr>
              <w:rPr>
                <w:rFonts w:ascii="Arial" w:hAnsi="Arial"/>
                <w:sz w:val="16"/>
                <w:szCs w:val="16"/>
              </w:rPr>
            </w:pPr>
            <w:r w:rsidRPr="00D0162F">
              <w:rPr>
                <w:rFonts w:ascii="Arial" w:hAnsi="Arial"/>
                <w:sz w:val="16"/>
                <w:szCs w:val="16"/>
              </w:rPr>
              <w:t>Correction to FR1 NR SA RRM TC 6.7.3.2.1 - SS-SIN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59294A"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760E89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0F4A98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5196229"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9D793DD" w14:textId="59ECAC3B" w:rsidR="003B5295" w:rsidRPr="00D0162F" w:rsidRDefault="003B5295" w:rsidP="003B5295">
            <w:pPr>
              <w:rPr>
                <w:rFonts w:ascii="Arial" w:hAnsi="Arial"/>
                <w:sz w:val="16"/>
                <w:szCs w:val="16"/>
              </w:rPr>
            </w:pPr>
            <w:r w:rsidRPr="00D0162F">
              <w:rPr>
                <w:rFonts w:ascii="Arial" w:hAnsi="Arial"/>
                <w:sz w:val="16"/>
                <w:szCs w:val="16"/>
              </w:rPr>
              <w:t>R5-23170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E505E60" w14:textId="193EA94E" w:rsidR="003B5295" w:rsidRPr="00D0162F" w:rsidRDefault="003B5295" w:rsidP="003B5295">
            <w:pPr>
              <w:rPr>
                <w:rFonts w:ascii="Arial" w:hAnsi="Arial"/>
                <w:sz w:val="16"/>
                <w:szCs w:val="16"/>
              </w:rPr>
            </w:pPr>
            <w:r w:rsidRPr="00D0162F">
              <w:rPr>
                <w:rFonts w:ascii="Arial" w:hAnsi="Arial"/>
                <w:sz w:val="16"/>
                <w:szCs w:val="16"/>
              </w:rPr>
              <w:t>231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C416197" w14:textId="13F1E2E4"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349BA17" w14:textId="4199F83B"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E74F533" w14:textId="34AD6E60" w:rsidR="003B5295" w:rsidRPr="00D0162F" w:rsidRDefault="003B5295" w:rsidP="003B5295">
            <w:pPr>
              <w:rPr>
                <w:rFonts w:ascii="Arial" w:hAnsi="Arial"/>
                <w:sz w:val="16"/>
                <w:szCs w:val="16"/>
              </w:rPr>
            </w:pPr>
            <w:r w:rsidRPr="00D0162F">
              <w:rPr>
                <w:rFonts w:ascii="Arial" w:hAnsi="Arial"/>
                <w:sz w:val="16"/>
                <w:szCs w:val="16"/>
              </w:rPr>
              <w:t>Correction of EN-DC FR1 HST event triggered reporting test case 4.6.2.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EF6E23"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0BF1B2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BC6D0D4"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54619CE"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D589D92" w14:textId="67983DC1" w:rsidR="003B5295" w:rsidRPr="00D0162F" w:rsidRDefault="003B5295" w:rsidP="003B5295">
            <w:pPr>
              <w:rPr>
                <w:rFonts w:ascii="Arial" w:hAnsi="Arial"/>
                <w:sz w:val="16"/>
                <w:szCs w:val="16"/>
              </w:rPr>
            </w:pPr>
            <w:r w:rsidRPr="00D0162F">
              <w:rPr>
                <w:rFonts w:ascii="Arial" w:hAnsi="Arial"/>
                <w:sz w:val="16"/>
                <w:szCs w:val="16"/>
              </w:rPr>
              <w:t>R5-23171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BA1CA8B" w14:textId="4AD4BA23" w:rsidR="003B5295" w:rsidRPr="00D0162F" w:rsidRDefault="003B5295" w:rsidP="003B5295">
            <w:pPr>
              <w:rPr>
                <w:rFonts w:ascii="Arial" w:hAnsi="Arial"/>
                <w:sz w:val="16"/>
                <w:szCs w:val="16"/>
              </w:rPr>
            </w:pPr>
            <w:r w:rsidRPr="00D0162F">
              <w:rPr>
                <w:rFonts w:ascii="Arial" w:hAnsi="Arial"/>
                <w:sz w:val="16"/>
                <w:szCs w:val="16"/>
              </w:rPr>
              <w:t>231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8E434E7" w14:textId="5DF5AE39"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5CE45E1" w14:textId="3529B4EC"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55B98E9" w14:textId="78A6B905" w:rsidR="003B5295" w:rsidRPr="00D0162F" w:rsidRDefault="003B5295" w:rsidP="003B5295">
            <w:pPr>
              <w:rPr>
                <w:rFonts w:ascii="Arial" w:hAnsi="Arial"/>
                <w:sz w:val="16"/>
                <w:szCs w:val="16"/>
              </w:rPr>
            </w:pPr>
            <w:r w:rsidRPr="00D0162F">
              <w:rPr>
                <w:rFonts w:ascii="Arial" w:hAnsi="Arial"/>
                <w:sz w:val="16"/>
                <w:szCs w:val="16"/>
              </w:rPr>
              <w:t>Correction of SA FR1 HST event triggered reporting test case 6.6.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060A1E"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C6FA89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E829E56"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4010EED"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7A67116" w14:textId="56860BA6" w:rsidR="003B5295" w:rsidRPr="00D0162F" w:rsidRDefault="003B5295" w:rsidP="003B5295">
            <w:pPr>
              <w:rPr>
                <w:rFonts w:ascii="Arial" w:hAnsi="Arial"/>
                <w:sz w:val="16"/>
                <w:szCs w:val="16"/>
              </w:rPr>
            </w:pPr>
            <w:r w:rsidRPr="00D0162F">
              <w:rPr>
                <w:rFonts w:ascii="Arial" w:hAnsi="Arial"/>
                <w:sz w:val="16"/>
                <w:szCs w:val="16"/>
              </w:rPr>
              <w:t>R5-2317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74D54C6" w14:textId="1C0E9103" w:rsidR="003B5295" w:rsidRPr="00D0162F" w:rsidRDefault="003B5295" w:rsidP="003B5295">
            <w:pPr>
              <w:rPr>
                <w:rFonts w:ascii="Arial" w:hAnsi="Arial"/>
                <w:sz w:val="16"/>
                <w:szCs w:val="16"/>
              </w:rPr>
            </w:pPr>
            <w:r w:rsidRPr="00D0162F">
              <w:rPr>
                <w:rFonts w:ascii="Arial" w:hAnsi="Arial"/>
                <w:sz w:val="16"/>
                <w:szCs w:val="16"/>
              </w:rPr>
              <w:t>224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CBA0C76" w14:textId="75DDDA4E"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87D1796" w14:textId="5B0CE7B5"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1FE8DC3" w14:textId="4EB5B8D8" w:rsidR="003B5295" w:rsidRPr="00D0162F" w:rsidRDefault="003B5295" w:rsidP="003B5295">
            <w:pPr>
              <w:rPr>
                <w:rFonts w:ascii="Arial" w:hAnsi="Arial"/>
                <w:sz w:val="16"/>
                <w:szCs w:val="16"/>
              </w:rPr>
            </w:pPr>
            <w:r w:rsidRPr="00D0162F">
              <w:rPr>
                <w:rFonts w:ascii="Arial" w:hAnsi="Arial"/>
                <w:sz w:val="16"/>
                <w:szCs w:val="16"/>
              </w:rPr>
              <w:t>Addition of CG-SDT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915B7D"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01901B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A3B56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D73C0C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CB79C9D" w14:textId="6F79C6C7" w:rsidR="003B5295" w:rsidRPr="00D0162F" w:rsidRDefault="003B5295" w:rsidP="003B5295">
            <w:pPr>
              <w:rPr>
                <w:rFonts w:ascii="Arial" w:hAnsi="Arial"/>
                <w:sz w:val="16"/>
                <w:szCs w:val="16"/>
              </w:rPr>
            </w:pPr>
            <w:r w:rsidRPr="00D0162F">
              <w:rPr>
                <w:rFonts w:ascii="Arial" w:hAnsi="Arial"/>
                <w:sz w:val="16"/>
                <w:szCs w:val="16"/>
              </w:rPr>
              <w:t>R5-2317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AFFF27F" w14:textId="1921F0E2" w:rsidR="003B5295" w:rsidRPr="00D0162F" w:rsidRDefault="003B5295" w:rsidP="003B5295">
            <w:pPr>
              <w:rPr>
                <w:rFonts w:ascii="Arial" w:hAnsi="Arial"/>
                <w:sz w:val="16"/>
                <w:szCs w:val="16"/>
              </w:rPr>
            </w:pPr>
            <w:r w:rsidRPr="00D0162F">
              <w:rPr>
                <w:rFonts w:ascii="Arial" w:hAnsi="Arial"/>
                <w:sz w:val="16"/>
                <w:szCs w:val="16"/>
              </w:rPr>
              <w:t>215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806EC92" w14:textId="4622D7AE"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CAE6F63" w14:textId="41B91649"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AF3F457" w14:textId="6E2A9A91" w:rsidR="003B5295" w:rsidRPr="00D0162F" w:rsidRDefault="003B5295" w:rsidP="003B5295">
            <w:pPr>
              <w:rPr>
                <w:rFonts w:ascii="Arial" w:hAnsi="Arial"/>
                <w:sz w:val="16"/>
                <w:szCs w:val="16"/>
              </w:rPr>
            </w:pPr>
            <w:r w:rsidRPr="00D0162F">
              <w:rPr>
                <w:rFonts w:ascii="Arial" w:hAnsi="Arial"/>
                <w:sz w:val="16"/>
                <w:szCs w:val="16"/>
              </w:rPr>
              <w:t>Addition of CG-SDT RRM test case for 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F1A377"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185EAA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A63C27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0291CAA"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43D64C5" w14:textId="2DCBBA94" w:rsidR="003B5295" w:rsidRPr="00D0162F" w:rsidRDefault="003B5295" w:rsidP="003B5295">
            <w:pPr>
              <w:rPr>
                <w:rFonts w:ascii="Arial" w:hAnsi="Arial"/>
                <w:sz w:val="16"/>
                <w:szCs w:val="16"/>
              </w:rPr>
            </w:pPr>
            <w:r w:rsidRPr="00D0162F">
              <w:rPr>
                <w:rFonts w:ascii="Arial" w:hAnsi="Arial"/>
                <w:sz w:val="16"/>
                <w:szCs w:val="16"/>
              </w:rPr>
              <w:t>R5-23171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24FD08E" w14:textId="7498D3D2" w:rsidR="003B5295" w:rsidRPr="00D0162F" w:rsidRDefault="003B5295" w:rsidP="003B5295">
            <w:pPr>
              <w:rPr>
                <w:rFonts w:ascii="Arial" w:hAnsi="Arial"/>
                <w:sz w:val="16"/>
                <w:szCs w:val="16"/>
              </w:rPr>
            </w:pPr>
            <w:r w:rsidRPr="00D0162F">
              <w:rPr>
                <w:rFonts w:ascii="Arial" w:hAnsi="Arial"/>
                <w:sz w:val="16"/>
                <w:szCs w:val="16"/>
              </w:rPr>
              <w:t>224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B009C25" w14:textId="26030F4F"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1731900" w14:textId="5E6F1274"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792DBA9" w14:textId="767BF1B1" w:rsidR="003B5295" w:rsidRPr="00D0162F" w:rsidRDefault="003B5295" w:rsidP="003B5295">
            <w:pPr>
              <w:rPr>
                <w:rFonts w:ascii="Arial" w:hAnsi="Arial"/>
                <w:sz w:val="16"/>
                <w:szCs w:val="16"/>
              </w:rPr>
            </w:pPr>
            <w:r w:rsidRPr="00D0162F">
              <w:rPr>
                <w:rFonts w:ascii="Arial" w:hAnsi="Arial"/>
                <w:sz w:val="16"/>
                <w:szCs w:val="16"/>
              </w:rPr>
              <w:t>Add new RRC messages and information elements contents for TS38.533 Annex H.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01A0E3"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E708C35"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988A9E4"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AEA6EC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EA80E00" w14:textId="7BC18406" w:rsidR="003B5295" w:rsidRPr="00D0162F" w:rsidRDefault="003B5295" w:rsidP="003B5295">
            <w:pPr>
              <w:rPr>
                <w:rFonts w:ascii="Arial" w:hAnsi="Arial"/>
                <w:sz w:val="16"/>
                <w:szCs w:val="16"/>
              </w:rPr>
            </w:pPr>
            <w:r w:rsidRPr="00D0162F">
              <w:rPr>
                <w:rFonts w:ascii="Arial" w:hAnsi="Arial"/>
                <w:sz w:val="16"/>
                <w:szCs w:val="16"/>
              </w:rPr>
              <w:t>R5-23171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02DE3B4" w14:textId="6623D44A" w:rsidR="003B5295" w:rsidRPr="00D0162F" w:rsidRDefault="003B5295" w:rsidP="003B5295">
            <w:pPr>
              <w:rPr>
                <w:rFonts w:ascii="Arial" w:hAnsi="Arial"/>
                <w:sz w:val="16"/>
                <w:szCs w:val="16"/>
              </w:rPr>
            </w:pPr>
            <w:r w:rsidRPr="00D0162F">
              <w:rPr>
                <w:rFonts w:ascii="Arial" w:hAnsi="Arial"/>
                <w:sz w:val="16"/>
                <w:szCs w:val="16"/>
              </w:rPr>
              <w:t>224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B8531BB" w14:textId="07940728"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FD19565" w14:textId="54E34F10"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65D21F4" w14:textId="2EBC80AE" w:rsidR="003B5295" w:rsidRPr="00D0162F" w:rsidRDefault="003B5295" w:rsidP="003B5295">
            <w:pPr>
              <w:rPr>
                <w:rFonts w:ascii="Arial" w:hAnsi="Arial"/>
                <w:sz w:val="16"/>
                <w:szCs w:val="16"/>
              </w:rPr>
            </w:pPr>
            <w:r w:rsidRPr="00D0162F">
              <w:rPr>
                <w:rFonts w:ascii="Arial" w:hAnsi="Arial"/>
                <w:sz w:val="16"/>
                <w:szCs w:val="16"/>
              </w:rPr>
              <w:t>add test case for TS38.533 clause 4.5.5.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EC5473"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E76018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BF8B39"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54CC581"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D419763" w14:textId="49F2C63A" w:rsidR="003B5295" w:rsidRPr="00D0162F" w:rsidRDefault="003B5295" w:rsidP="003B5295">
            <w:pPr>
              <w:rPr>
                <w:rFonts w:ascii="Arial" w:hAnsi="Arial"/>
                <w:sz w:val="16"/>
                <w:szCs w:val="16"/>
              </w:rPr>
            </w:pPr>
            <w:r w:rsidRPr="00D0162F">
              <w:rPr>
                <w:rFonts w:ascii="Arial" w:hAnsi="Arial"/>
                <w:sz w:val="16"/>
                <w:szCs w:val="16"/>
              </w:rPr>
              <w:t>R5-23171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859B3A5" w14:textId="2F5D083B" w:rsidR="003B5295" w:rsidRPr="00D0162F" w:rsidRDefault="003B5295" w:rsidP="003B5295">
            <w:pPr>
              <w:rPr>
                <w:rFonts w:ascii="Arial" w:hAnsi="Arial"/>
                <w:sz w:val="16"/>
                <w:szCs w:val="16"/>
              </w:rPr>
            </w:pPr>
            <w:r w:rsidRPr="00D0162F">
              <w:rPr>
                <w:rFonts w:ascii="Arial" w:hAnsi="Arial"/>
                <w:sz w:val="16"/>
                <w:szCs w:val="16"/>
              </w:rPr>
              <w:t>224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44D6C06" w14:textId="1F119D19"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9360D07" w14:textId="01C47D83"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99EA049" w14:textId="1897234A" w:rsidR="003B5295" w:rsidRPr="00D0162F" w:rsidRDefault="003B5295" w:rsidP="003B5295">
            <w:pPr>
              <w:rPr>
                <w:rFonts w:ascii="Arial" w:hAnsi="Arial"/>
                <w:sz w:val="16"/>
                <w:szCs w:val="16"/>
              </w:rPr>
            </w:pPr>
            <w:r w:rsidRPr="00D0162F">
              <w:rPr>
                <w:rFonts w:ascii="Arial" w:hAnsi="Arial"/>
                <w:sz w:val="16"/>
                <w:szCs w:val="16"/>
              </w:rPr>
              <w:t>add test case for TS38.533 clause 4.5.5.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77C2B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6133C5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024AAF3"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9BEF42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DA89D9B" w14:textId="01AB7637" w:rsidR="003B5295" w:rsidRPr="00D0162F" w:rsidRDefault="003B5295" w:rsidP="003B5295">
            <w:pPr>
              <w:rPr>
                <w:rFonts w:ascii="Arial" w:hAnsi="Arial"/>
                <w:sz w:val="16"/>
                <w:szCs w:val="16"/>
              </w:rPr>
            </w:pPr>
            <w:r w:rsidRPr="00D0162F">
              <w:rPr>
                <w:rFonts w:ascii="Arial" w:hAnsi="Arial"/>
                <w:sz w:val="16"/>
                <w:szCs w:val="16"/>
              </w:rPr>
              <w:t>R5-23171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8B33AAC" w14:textId="6A0FAB42" w:rsidR="003B5295" w:rsidRPr="00D0162F" w:rsidRDefault="003B5295" w:rsidP="003B5295">
            <w:pPr>
              <w:rPr>
                <w:rFonts w:ascii="Arial" w:hAnsi="Arial"/>
                <w:sz w:val="16"/>
                <w:szCs w:val="16"/>
              </w:rPr>
            </w:pPr>
            <w:r w:rsidRPr="00D0162F">
              <w:rPr>
                <w:rFonts w:ascii="Arial" w:hAnsi="Arial"/>
                <w:sz w:val="16"/>
                <w:szCs w:val="16"/>
              </w:rPr>
              <w:t>224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EDE9985" w14:textId="7629E44F"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CB476A2" w14:textId="402899AB"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237ED4E" w14:textId="7DE5B971" w:rsidR="003B5295" w:rsidRPr="00D0162F" w:rsidRDefault="003B5295" w:rsidP="003B5295">
            <w:pPr>
              <w:rPr>
                <w:rFonts w:ascii="Arial" w:hAnsi="Arial"/>
                <w:sz w:val="16"/>
                <w:szCs w:val="16"/>
              </w:rPr>
            </w:pPr>
            <w:r w:rsidRPr="00D0162F">
              <w:rPr>
                <w:rFonts w:ascii="Arial" w:hAnsi="Arial"/>
                <w:sz w:val="16"/>
                <w:szCs w:val="16"/>
              </w:rPr>
              <w:t>add test case for TS38.533 clause 5.5.5.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97BBF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58C9D4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AFF8DC3"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8EE1A61"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176B8FB" w14:textId="29E2D8F9" w:rsidR="003B5295" w:rsidRPr="00D0162F" w:rsidRDefault="003B5295" w:rsidP="003B5295">
            <w:pPr>
              <w:rPr>
                <w:rFonts w:ascii="Arial" w:hAnsi="Arial"/>
                <w:sz w:val="16"/>
                <w:szCs w:val="16"/>
              </w:rPr>
            </w:pPr>
            <w:r w:rsidRPr="00D0162F">
              <w:rPr>
                <w:rFonts w:ascii="Arial" w:hAnsi="Arial"/>
                <w:sz w:val="16"/>
                <w:szCs w:val="16"/>
              </w:rPr>
              <w:t>R5-23171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2A34270" w14:textId="709C0F68" w:rsidR="003B5295" w:rsidRPr="00D0162F" w:rsidRDefault="003B5295" w:rsidP="003B5295">
            <w:pPr>
              <w:rPr>
                <w:rFonts w:ascii="Arial" w:hAnsi="Arial"/>
                <w:sz w:val="16"/>
                <w:szCs w:val="16"/>
              </w:rPr>
            </w:pPr>
            <w:r w:rsidRPr="00D0162F">
              <w:rPr>
                <w:rFonts w:ascii="Arial" w:hAnsi="Arial"/>
                <w:sz w:val="16"/>
                <w:szCs w:val="16"/>
              </w:rPr>
              <w:t>224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C388094" w14:textId="2E080444"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EA988F4" w14:textId="0498655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8F7D4A8" w14:textId="5DB1C266" w:rsidR="003B5295" w:rsidRPr="00D0162F" w:rsidRDefault="003B5295" w:rsidP="003B5295">
            <w:pPr>
              <w:rPr>
                <w:rFonts w:ascii="Arial" w:hAnsi="Arial"/>
                <w:sz w:val="16"/>
                <w:szCs w:val="16"/>
              </w:rPr>
            </w:pPr>
            <w:r w:rsidRPr="00D0162F">
              <w:rPr>
                <w:rFonts w:ascii="Arial" w:hAnsi="Arial"/>
                <w:sz w:val="16"/>
                <w:szCs w:val="16"/>
              </w:rPr>
              <w:t>add test case for TS38.533 clause 6.5.5.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A5E69B"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363265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E7A85E2"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D6F07D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78BB92A" w14:textId="7EAA9CC0" w:rsidR="003B5295" w:rsidRPr="00D0162F" w:rsidRDefault="003B5295" w:rsidP="003B5295">
            <w:pPr>
              <w:rPr>
                <w:rFonts w:ascii="Arial" w:hAnsi="Arial"/>
                <w:sz w:val="16"/>
                <w:szCs w:val="16"/>
              </w:rPr>
            </w:pPr>
            <w:r w:rsidRPr="00D0162F">
              <w:rPr>
                <w:rFonts w:ascii="Arial" w:hAnsi="Arial"/>
                <w:sz w:val="16"/>
                <w:szCs w:val="16"/>
              </w:rPr>
              <w:t>R5-23171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64B4ABC" w14:textId="6575979F" w:rsidR="003B5295" w:rsidRPr="00D0162F" w:rsidRDefault="003B5295" w:rsidP="003B5295">
            <w:pPr>
              <w:rPr>
                <w:rFonts w:ascii="Arial" w:hAnsi="Arial"/>
                <w:sz w:val="16"/>
                <w:szCs w:val="16"/>
              </w:rPr>
            </w:pPr>
            <w:r w:rsidRPr="00D0162F">
              <w:rPr>
                <w:rFonts w:ascii="Arial" w:hAnsi="Arial"/>
                <w:sz w:val="16"/>
                <w:szCs w:val="16"/>
              </w:rPr>
              <w:t>225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17EFD45" w14:textId="6B468BBF"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FC6F3EB" w14:textId="0C6C0830"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E884C86" w14:textId="2BF9D1F8" w:rsidR="003B5295" w:rsidRPr="00D0162F" w:rsidRDefault="003B5295" w:rsidP="00EE2C3B">
            <w:pPr>
              <w:rPr>
                <w:rFonts w:ascii="Arial" w:hAnsi="Arial"/>
                <w:sz w:val="16"/>
                <w:szCs w:val="16"/>
              </w:rPr>
            </w:pPr>
            <w:r w:rsidRPr="00D0162F">
              <w:rPr>
                <w:rFonts w:ascii="Arial" w:hAnsi="Arial"/>
                <w:sz w:val="16"/>
                <w:szCs w:val="16"/>
              </w:rPr>
              <w:t>add test case for TS38.533 clause 7.5.5.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EC7577"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FD467D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DC24505"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0DECF39"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EC081AB" w14:textId="724C6FDA" w:rsidR="003B5295" w:rsidRPr="00D0162F" w:rsidRDefault="003B5295" w:rsidP="003B5295">
            <w:pPr>
              <w:rPr>
                <w:rFonts w:ascii="Arial" w:hAnsi="Arial"/>
                <w:sz w:val="16"/>
                <w:szCs w:val="16"/>
              </w:rPr>
            </w:pPr>
            <w:r w:rsidRPr="00D0162F">
              <w:rPr>
                <w:rFonts w:ascii="Arial" w:hAnsi="Arial"/>
                <w:sz w:val="16"/>
                <w:szCs w:val="16"/>
              </w:rPr>
              <w:t>R5-23171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A3B4D4B" w14:textId="2782DF33" w:rsidR="003B5295" w:rsidRPr="00D0162F" w:rsidRDefault="003B5295" w:rsidP="003B5295">
            <w:pPr>
              <w:rPr>
                <w:rFonts w:ascii="Arial" w:hAnsi="Arial"/>
                <w:sz w:val="16"/>
                <w:szCs w:val="16"/>
              </w:rPr>
            </w:pPr>
            <w:r w:rsidRPr="00D0162F">
              <w:rPr>
                <w:rFonts w:ascii="Arial" w:hAnsi="Arial"/>
                <w:sz w:val="16"/>
                <w:szCs w:val="16"/>
              </w:rPr>
              <w:t>225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0111DB9" w14:textId="62B95F1F"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BAE1621" w14:textId="7C831FEB"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093B441" w14:textId="4BC1AF35" w:rsidR="003B5295" w:rsidRPr="00D0162F" w:rsidRDefault="003B5295" w:rsidP="003B5295">
            <w:pPr>
              <w:rPr>
                <w:rFonts w:ascii="Arial" w:hAnsi="Arial"/>
                <w:sz w:val="16"/>
                <w:szCs w:val="16"/>
              </w:rPr>
            </w:pPr>
            <w:r w:rsidRPr="00D0162F">
              <w:rPr>
                <w:rFonts w:ascii="Arial" w:hAnsi="Arial"/>
                <w:sz w:val="16"/>
                <w:szCs w:val="16"/>
              </w:rPr>
              <w:t>add test case for TS38.533 clause 7.5.5.1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76C0EF"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3DE56B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29F9DCE"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075E2B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587827C" w14:textId="796BF301" w:rsidR="003B5295" w:rsidRPr="00D0162F" w:rsidRDefault="003B5295" w:rsidP="003B5295">
            <w:pPr>
              <w:rPr>
                <w:rFonts w:ascii="Arial" w:hAnsi="Arial"/>
                <w:sz w:val="16"/>
                <w:szCs w:val="16"/>
              </w:rPr>
            </w:pPr>
            <w:r w:rsidRPr="00D0162F">
              <w:rPr>
                <w:rFonts w:ascii="Arial" w:hAnsi="Arial"/>
                <w:sz w:val="16"/>
                <w:szCs w:val="16"/>
              </w:rPr>
              <w:t>R5-23172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AA5C07E" w14:textId="4D6C7DA5" w:rsidR="003B5295" w:rsidRPr="00D0162F" w:rsidRDefault="003B5295" w:rsidP="003B5295">
            <w:pPr>
              <w:rPr>
                <w:rFonts w:ascii="Arial" w:hAnsi="Arial"/>
                <w:sz w:val="16"/>
                <w:szCs w:val="16"/>
              </w:rPr>
            </w:pPr>
            <w:r w:rsidRPr="00D0162F">
              <w:rPr>
                <w:rFonts w:ascii="Arial" w:hAnsi="Arial"/>
                <w:sz w:val="16"/>
                <w:szCs w:val="16"/>
              </w:rPr>
              <w:t>216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3D65566" w14:textId="561D05C5"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09709AA" w14:textId="327346C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D5A8FE8" w14:textId="11141B42" w:rsidR="003B5295" w:rsidRPr="00D0162F" w:rsidRDefault="003B5295" w:rsidP="003B5295">
            <w:pPr>
              <w:rPr>
                <w:rFonts w:ascii="Arial" w:hAnsi="Arial"/>
                <w:sz w:val="16"/>
                <w:szCs w:val="16"/>
              </w:rPr>
            </w:pPr>
            <w:r w:rsidRPr="00D0162F">
              <w:rPr>
                <w:rFonts w:ascii="Arial" w:hAnsi="Arial"/>
                <w:sz w:val="16"/>
                <w:szCs w:val="16"/>
              </w:rPr>
              <w:t>Addition of pass fail limits for CBR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4F8642"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47073C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3B06711"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16EDBCE"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4F34594" w14:textId="3D567476" w:rsidR="003B5295" w:rsidRPr="00D0162F" w:rsidRDefault="003B5295" w:rsidP="003B5295">
            <w:pPr>
              <w:rPr>
                <w:rFonts w:ascii="Arial" w:hAnsi="Arial"/>
                <w:sz w:val="16"/>
                <w:szCs w:val="16"/>
              </w:rPr>
            </w:pPr>
            <w:r w:rsidRPr="00D0162F">
              <w:rPr>
                <w:rFonts w:ascii="Arial" w:hAnsi="Arial"/>
                <w:sz w:val="16"/>
                <w:szCs w:val="16"/>
              </w:rPr>
              <w:t>R5-23172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3C10D25" w14:textId="0B7050CA" w:rsidR="003B5295" w:rsidRPr="00D0162F" w:rsidRDefault="003B5295" w:rsidP="003B5295">
            <w:pPr>
              <w:rPr>
                <w:rFonts w:ascii="Arial" w:hAnsi="Arial"/>
                <w:sz w:val="16"/>
                <w:szCs w:val="16"/>
              </w:rPr>
            </w:pPr>
            <w:r w:rsidRPr="00D0162F">
              <w:rPr>
                <w:rFonts w:ascii="Arial" w:hAnsi="Arial"/>
                <w:sz w:val="16"/>
                <w:szCs w:val="16"/>
              </w:rPr>
              <w:t>220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021F7C5" w14:textId="6ED803D6"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22B044D" w14:textId="70181A42"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750DF9A" w14:textId="3286810A" w:rsidR="003B5295" w:rsidRPr="00D0162F" w:rsidRDefault="003B5295" w:rsidP="003B5295">
            <w:pPr>
              <w:rPr>
                <w:rFonts w:ascii="Arial" w:hAnsi="Arial"/>
                <w:sz w:val="16"/>
                <w:szCs w:val="16"/>
              </w:rPr>
            </w:pPr>
            <w:r w:rsidRPr="00D0162F">
              <w:rPr>
                <w:rFonts w:ascii="Arial" w:hAnsi="Arial"/>
                <w:sz w:val="16"/>
                <w:szCs w:val="16"/>
              </w:rPr>
              <w:t>Addition of RedCap RRM TC 17.5.2.3 - CSI-RS BFR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9F0ADB"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CC088B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915D196"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51647DA"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2CF404D" w14:textId="38BE9986" w:rsidR="003B5295" w:rsidRPr="00D0162F" w:rsidRDefault="003B5295" w:rsidP="003B5295">
            <w:pPr>
              <w:rPr>
                <w:rFonts w:ascii="Arial" w:hAnsi="Arial"/>
                <w:sz w:val="16"/>
                <w:szCs w:val="16"/>
              </w:rPr>
            </w:pPr>
            <w:r w:rsidRPr="00D0162F">
              <w:rPr>
                <w:rFonts w:ascii="Arial" w:hAnsi="Arial"/>
                <w:sz w:val="16"/>
                <w:szCs w:val="16"/>
              </w:rPr>
              <w:t>R5-23172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3E2961A" w14:textId="67B43702" w:rsidR="003B5295" w:rsidRPr="00D0162F" w:rsidRDefault="003B5295" w:rsidP="003B5295">
            <w:pPr>
              <w:rPr>
                <w:rFonts w:ascii="Arial" w:hAnsi="Arial"/>
                <w:sz w:val="16"/>
                <w:szCs w:val="16"/>
              </w:rPr>
            </w:pPr>
            <w:r w:rsidRPr="00D0162F">
              <w:rPr>
                <w:rFonts w:ascii="Arial" w:hAnsi="Arial"/>
                <w:sz w:val="16"/>
                <w:szCs w:val="16"/>
              </w:rPr>
              <w:t>220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6A52BE7" w14:textId="07AF2A43"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9920932" w14:textId="65F4FA58"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277998E" w14:textId="449DBD15" w:rsidR="003B5295" w:rsidRPr="00D0162F" w:rsidRDefault="003B5295" w:rsidP="003B5295">
            <w:pPr>
              <w:rPr>
                <w:rFonts w:ascii="Arial" w:hAnsi="Arial"/>
                <w:sz w:val="16"/>
                <w:szCs w:val="16"/>
              </w:rPr>
            </w:pPr>
            <w:r w:rsidRPr="00D0162F">
              <w:rPr>
                <w:rFonts w:ascii="Arial" w:hAnsi="Arial"/>
                <w:sz w:val="16"/>
                <w:szCs w:val="16"/>
              </w:rPr>
              <w:t>Addition of RedCap RRM TC 17.5.2.4 - CSI-RS BFR 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4AC6FC"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701992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148AB4B"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BE0308B"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2B3053D" w14:textId="03148E8A" w:rsidR="003B5295" w:rsidRPr="00D0162F" w:rsidRDefault="003B5295" w:rsidP="003B5295">
            <w:pPr>
              <w:rPr>
                <w:rFonts w:ascii="Arial" w:hAnsi="Arial"/>
                <w:sz w:val="16"/>
                <w:szCs w:val="16"/>
              </w:rPr>
            </w:pPr>
            <w:r w:rsidRPr="00D0162F">
              <w:rPr>
                <w:rFonts w:ascii="Arial" w:hAnsi="Arial"/>
                <w:sz w:val="16"/>
                <w:szCs w:val="16"/>
              </w:rPr>
              <w:t>R5-23172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8DCA63D" w14:textId="0234F00B" w:rsidR="003B5295" w:rsidRPr="00D0162F" w:rsidRDefault="003B5295" w:rsidP="003B5295">
            <w:pPr>
              <w:rPr>
                <w:rFonts w:ascii="Arial" w:hAnsi="Arial"/>
                <w:sz w:val="16"/>
                <w:szCs w:val="16"/>
              </w:rPr>
            </w:pPr>
            <w:r w:rsidRPr="00D0162F">
              <w:rPr>
                <w:rFonts w:ascii="Arial" w:hAnsi="Arial"/>
                <w:sz w:val="16"/>
                <w:szCs w:val="16"/>
              </w:rPr>
              <w:t>220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3E24B07" w14:textId="43E982F4"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B65265C" w14:textId="7051A3E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27D5098" w14:textId="27A94F94" w:rsidR="003B5295" w:rsidRPr="00D0162F" w:rsidRDefault="003B5295" w:rsidP="003B5295">
            <w:pPr>
              <w:rPr>
                <w:rFonts w:ascii="Arial" w:hAnsi="Arial"/>
                <w:sz w:val="16"/>
                <w:szCs w:val="16"/>
              </w:rPr>
            </w:pPr>
            <w:r w:rsidRPr="00D0162F">
              <w:rPr>
                <w:rFonts w:ascii="Arial" w:hAnsi="Arial"/>
                <w:sz w:val="16"/>
                <w:szCs w:val="16"/>
              </w:rPr>
              <w:t>Addition of RedCap RRM TC 17.5.2.5 - BFR scheduling restri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89A165"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D2A7CB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35D3182"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940EE84"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B0B10D3" w14:textId="46ACE3FA" w:rsidR="003B5295" w:rsidRPr="00D0162F" w:rsidRDefault="003B5295" w:rsidP="003B5295">
            <w:pPr>
              <w:rPr>
                <w:rFonts w:ascii="Arial" w:hAnsi="Arial"/>
                <w:sz w:val="16"/>
                <w:szCs w:val="16"/>
              </w:rPr>
            </w:pPr>
            <w:r w:rsidRPr="00D0162F">
              <w:rPr>
                <w:rFonts w:ascii="Arial" w:hAnsi="Arial"/>
                <w:sz w:val="16"/>
                <w:szCs w:val="16"/>
              </w:rPr>
              <w:t>R5-23172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2914472" w14:textId="0708EC66" w:rsidR="003B5295" w:rsidRPr="00D0162F" w:rsidRDefault="003B5295" w:rsidP="003B5295">
            <w:pPr>
              <w:rPr>
                <w:rFonts w:ascii="Arial" w:hAnsi="Arial"/>
                <w:sz w:val="16"/>
                <w:szCs w:val="16"/>
              </w:rPr>
            </w:pPr>
            <w:r w:rsidRPr="00D0162F">
              <w:rPr>
                <w:rFonts w:ascii="Arial" w:hAnsi="Arial"/>
                <w:sz w:val="16"/>
                <w:szCs w:val="16"/>
              </w:rPr>
              <w:t>221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9FBA26F" w14:textId="7C61A9B1"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59327B6" w14:textId="49B7E4A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9672B1D" w14:textId="39F0CE9C" w:rsidR="003B5295" w:rsidRPr="00D0162F" w:rsidRDefault="003B5295" w:rsidP="003B5295">
            <w:pPr>
              <w:rPr>
                <w:rFonts w:ascii="Arial" w:hAnsi="Arial"/>
                <w:sz w:val="16"/>
                <w:szCs w:val="16"/>
              </w:rPr>
            </w:pPr>
            <w:r w:rsidRPr="00D0162F">
              <w:rPr>
                <w:rFonts w:ascii="Arial" w:hAnsi="Arial"/>
                <w:sz w:val="16"/>
                <w:szCs w:val="16"/>
              </w:rPr>
              <w:t>Addition of RedCap RRM TC 17.6.3.1 - SSB L1-RSRP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EDC1A4"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A394A9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1FEF436"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CEB87E4"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2C93296" w14:textId="71B2CF3A" w:rsidR="003B5295" w:rsidRPr="00D0162F" w:rsidRDefault="003B5295" w:rsidP="003B5295">
            <w:pPr>
              <w:rPr>
                <w:rFonts w:ascii="Arial" w:hAnsi="Arial"/>
                <w:sz w:val="16"/>
                <w:szCs w:val="16"/>
              </w:rPr>
            </w:pPr>
            <w:r w:rsidRPr="00D0162F">
              <w:rPr>
                <w:rFonts w:ascii="Arial" w:hAnsi="Arial"/>
                <w:sz w:val="16"/>
                <w:szCs w:val="16"/>
              </w:rPr>
              <w:t>R5-23172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BA6689B" w14:textId="2ECCF14E" w:rsidR="003B5295" w:rsidRPr="00D0162F" w:rsidRDefault="003B5295" w:rsidP="003B5295">
            <w:pPr>
              <w:rPr>
                <w:rFonts w:ascii="Arial" w:hAnsi="Arial"/>
                <w:sz w:val="16"/>
                <w:szCs w:val="16"/>
              </w:rPr>
            </w:pPr>
            <w:r w:rsidRPr="00D0162F">
              <w:rPr>
                <w:rFonts w:ascii="Arial" w:hAnsi="Arial"/>
                <w:sz w:val="16"/>
                <w:szCs w:val="16"/>
              </w:rPr>
              <w:t>228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A07BA0E" w14:textId="07520E1D"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5798A51" w14:textId="71F41AAA"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2BC4075" w14:textId="4C7B2C63" w:rsidR="003B5295" w:rsidRPr="00D0162F" w:rsidRDefault="003B5295" w:rsidP="003B5295">
            <w:pPr>
              <w:rPr>
                <w:rFonts w:ascii="Arial" w:hAnsi="Arial"/>
                <w:sz w:val="16"/>
                <w:szCs w:val="16"/>
              </w:rPr>
            </w:pPr>
            <w:r w:rsidRPr="00D0162F">
              <w:rPr>
                <w:rFonts w:ascii="Arial" w:hAnsi="Arial"/>
                <w:sz w:val="16"/>
                <w:szCs w:val="16"/>
              </w:rPr>
              <w:t>Corrections to 16.6.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01AC3C"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D63FC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EE9588"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5EB8216"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6EA4D3F" w14:textId="73C4DA01" w:rsidR="003B5295" w:rsidRPr="00D0162F" w:rsidRDefault="003B5295" w:rsidP="003B5295">
            <w:pPr>
              <w:rPr>
                <w:rFonts w:ascii="Arial" w:hAnsi="Arial"/>
                <w:sz w:val="16"/>
                <w:szCs w:val="16"/>
              </w:rPr>
            </w:pPr>
            <w:r w:rsidRPr="00D0162F">
              <w:rPr>
                <w:rFonts w:ascii="Arial" w:hAnsi="Arial"/>
                <w:sz w:val="16"/>
                <w:szCs w:val="16"/>
              </w:rPr>
              <w:t>R5-23172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5A26020" w14:textId="3CAFEB70" w:rsidR="003B5295" w:rsidRPr="00D0162F" w:rsidRDefault="003B5295" w:rsidP="003B5295">
            <w:pPr>
              <w:rPr>
                <w:rFonts w:ascii="Arial" w:hAnsi="Arial"/>
                <w:sz w:val="16"/>
                <w:szCs w:val="16"/>
              </w:rPr>
            </w:pPr>
            <w:r w:rsidRPr="00D0162F">
              <w:rPr>
                <w:rFonts w:ascii="Arial" w:hAnsi="Arial"/>
                <w:sz w:val="16"/>
                <w:szCs w:val="16"/>
              </w:rPr>
              <w:t>216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14E7761" w14:textId="43E7EEF2"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A469038" w14:textId="33C689CA"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0176EDD" w14:textId="614045AD" w:rsidR="003B5295" w:rsidRPr="00D0162F" w:rsidRDefault="003B5295" w:rsidP="003B5295">
            <w:pPr>
              <w:rPr>
                <w:rFonts w:ascii="Arial" w:hAnsi="Arial"/>
                <w:sz w:val="16"/>
                <w:szCs w:val="16"/>
              </w:rPr>
            </w:pPr>
            <w:r w:rsidRPr="00D0162F">
              <w:rPr>
                <w:rFonts w:ascii="Arial" w:hAnsi="Arial"/>
                <w:sz w:val="16"/>
                <w:szCs w:val="16"/>
              </w:rPr>
              <w:t>Addition of test case 4.5.3.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04E8CE"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50C470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FD9C5C3"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084A3D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B8DDBA0" w14:textId="61EC54F8" w:rsidR="003B5295" w:rsidRPr="00D0162F" w:rsidRDefault="003B5295" w:rsidP="003B5295">
            <w:pPr>
              <w:rPr>
                <w:rFonts w:ascii="Arial" w:hAnsi="Arial"/>
                <w:sz w:val="16"/>
                <w:szCs w:val="16"/>
              </w:rPr>
            </w:pPr>
            <w:r w:rsidRPr="00D0162F">
              <w:rPr>
                <w:rFonts w:ascii="Arial" w:hAnsi="Arial"/>
                <w:sz w:val="16"/>
                <w:szCs w:val="16"/>
              </w:rPr>
              <w:t>R5-23172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C2F5A45" w14:textId="62A0D5FC" w:rsidR="003B5295" w:rsidRPr="00D0162F" w:rsidRDefault="003B5295" w:rsidP="003B5295">
            <w:pPr>
              <w:rPr>
                <w:rFonts w:ascii="Arial" w:hAnsi="Arial"/>
                <w:sz w:val="16"/>
                <w:szCs w:val="16"/>
              </w:rPr>
            </w:pPr>
            <w:r w:rsidRPr="00D0162F">
              <w:rPr>
                <w:rFonts w:ascii="Arial" w:hAnsi="Arial"/>
                <w:sz w:val="16"/>
                <w:szCs w:val="16"/>
              </w:rPr>
              <w:t>216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FA6FE68" w14:textId="4F3E08F3"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47AA0A5" w14:textId="19EA3B68"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F718AA4" w14:textId="07C5560A" w:rsidR="003B5295" w:rsidRPr="00D0162F" w:rsidRDefault="003B5295" w:rsidP="003B5295">
            <w:pPr>
              <w:rPr>
                <w:rFonts w:ascii="Arial" w:hAnsi="Arial"/>
                <w:sz w:val="16"/>
                <w:szCs w:val="16"/>
              </w:rPr>
            </w:pPr>
            <w:r w:rsidRPr="00D0162F">
              <w:rPr>
                <w:rFonts w:ascii="Arial" w:hAnsi="Arial"/>
                <w:sz w:val="16"/>
                <w:szCs w:val="16"/>
              </w:rPr>
              <w:t>Addition of test case 5.5.3.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E0B853"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625365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0CDF22"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FD8F92A"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1DB839F" w14:textId="42848AA1" w:rsidR="003B5295" w:rsidRPr="00D0162F" w:rsidRDefault="003B5295" w:rsidP="003B5295">
            <w:pPr>
              <w:rPr>
                <w:rFonts w:ascii="Arial" w:hAnsi="Arial"/>
                <w:sz w:val="16"/>
                <w:szCs w:val="16"/>
              </w:rPr>
            </w:pPr>
            <w:r w:rsidRPr="00D0162F">
              <w:rPr>
                <w:rFonts w:ascii="Arial" w:hAnsi="Arial"/>
                <w:sz w:val="16"/>
                <w:szCs w:val="16"/>
              </w:rPr>
              <w:t>R5-23172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D55298D" w14:textId="49F5B230" w:rsidR="003B5295" w:rsidRPr="00D0162F" w:rsidRDefault="003B5295" w:rsidP="003B5295">
            <w:pPr>
              <w:rPr>
                <w:rFonts w:ascii="Arial" w:hAnsi="Arial"/>
                <w:sz w:val="16"/>
                <w:szCs w:val="16"/>
              </w:rPr>
            </w:pPr>
            <w:r w:rsidRPr="00D0162F">
              <w:rPr>
                <w:rFonts w:ascii="Arial" w:hAnsi="Arial"/>
                <w:sz w:val="16"/>
                <w:szCs w:val="16"/>
              </w:rPr>
              <w:t>216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727E84D" w14:textId="71C1B81F"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107C942" w14:textId="2FC1718D"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2C0C96A" w14:textId="7D40279A" w:rsidR="003B5295" w:rsidRPr="00D0162F" w:rsidRDefault="003B5295" w:rsidP="003B5295">
            <w:pPr>
              <w:rPr>
                <w:rFonts w:ascii="Arial" w:hAnsi="Arial"/>
                <w:sz w:val="16"/>
                <w:szCs w:val="16"/>
              </w:rPr>
            </w:pPr>
            <w:r w:rsidRPr="00D0162F">
              <w:rPr>
                <w:rFonts w:ascii="Arial" w:hAnsi="Arial"/>
                <w:sz w:val="16"/>
                <w:szCs w:val="16"/>
              </w:rPr>
              <w:t>Addition of test case 6.5.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FB9238"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F1B627B"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CA2E386"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FFF7ACD"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716CC43" w14:textId="71C728D6" w:rsidR="003B5295" w:rsidRPr="00D0162F" w:rsidRDefault="003B5295" w:rsidP="003B5295">
            <w:pPr>
              <w:rPr>
                <w:rFonts w:ascii="Arial" w:hAnsi="Arial"/>
                <w:sz w:val="16"/>
                <w:szCs w:val="16"/>
              </w:rPr>
            </w:pPr>
            <w:r w:rsidRPr="00D0162F">
              <w:rPr>
                <w:rFonts w:ascii="Arial" w:hAnsi="Arial"/>
                <w:sz w:val="16"/>
                <w:szCs w:val="16"/>
              </w:rPr>
              <w:t>R5-23172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0A6EC40" w14:textId="2B2E0477" w:rsidR="003B5295" w:rsidRPr="00D0162F" w:rsidRDefault="003B5295" w:rsidP="003B5295">
            <w:pPr>
              <w:rPr>
                <w:rFonts w:ascii="Arial" w:hAnsi="Arial"/>
                <w:sz w:val="16"/>
                <w:szCs w:val="16"/>
              </w:rPr>
            </w:pPr>
            <w:r w:rsidRPr="00D0162F">
              <w:rPr>
                <w:rFonts w:ascii="Arial" w:hAnsi="Arial"/>
                <w:sz w:val="16"/>
                <w:szCs w:val="16"/>
              </w:rPr>
              <w:t>216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EC218C9" w14:textId="1F6E25B2"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73DA013" w14:textId="5FA8D6A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232D691" w14:textId="1EB42D8A" w:rsidR="003B5295" w:rsidRPr="00D0162F" w:rsidRDefault="003B5295" w:rsidP="003B5295">
            <w:pPr>
              <w:rPr>
                <w:rFonts w:ascii="Arial" w:hAnsi="Arial"/>
                <w:sz w:val="16"/>
                <w:szCs w:val="16"/>
              </w:rPr>
            </w:pPr>
            <w:r w:rsidRPr="00D0162F">
              <w:rPr>
                <w:rFonts w:ascii="Arial" w:hAnsi="Arial"/>
                <w:sz w:val="16"/>
                <w:szCs w:val="16"/>
              </w:rPr>
              <w:t>Addition of test case 6.5.3.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5E2E1A"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BB7D62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89DC3A6"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767B5A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0AFEB48" w14:textId="00769E98" w:rsidR="003B5295" w:rsidRPr="00D0162F" w:rsidRDefault="003B5295" w:rsidP="003B5295">
            <w:pPr>
              <w:rPr>
                <w:rFonts w:ascii="Arial" w:hAnsi="Arial"/>
                <w:sz w:val="16"/>
                <w:szCs w:val="16"/>
              </w:rPr>
            </w:pPr>
            <w:r w:rsidRPr="00D0162F">
              <w:rPr>
                <w:rFonts w:ascii="Arial" w:hAnsi="Arial"/>
                <w:sz w:val="16"/>
                <w:szCs w:val="16"/>
              </w:rPr>
              <w:t>R5-23173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7E2046B" w14:textId="6B40DA2D" w:rsidR="003B5295" w:rsidRPr="00D0162F" w:rsidRDefault="003B5295" w:rsidP="003B5295">
            <w:pPr>
              <w:rPr>
                <w:rFonts w:ascii="Arial" w:hAnsi="Arial"/>
                <w:sz w:val="16"/>
                <w:szCs w:val="16"/>
              </w:rPr>
            </w:pPr>
            <w:r w:rsidRPr="00D0162F">
              <w:rPr>
                <w:rFonts w:ascii="Arial" w:hAnsi="Arial"/>
                <w:sz w:val="16"/>
                <w:szCs w:val="16"/>
              </w:rPr>
              <w:t>216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4D05FD9" w14:textId="31FEF20D"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8FA0602" w14:textId="1C98A063"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AC5766F" w14:textId="1E2FA649" w:rsidR="003B5295" w:rsidRPr="00D0162F" w:rsidRDefault="003B5295" w:rsidP="003B5295">
            <w:pPr>
              <w:rPr>
                <w:rFonts w:ascii="Arial" w:hAnsi="Arial"/>
                <w:sz w:val="16"/>
                <w:szCs w:val="16"/>
              </w:rPr>
            </w:pPr>
            <w:r w:rsidRPr="00D0162F">
              <w:rPr>
                <w:rFonts w:ascii="Arial" w:hAnsi="Arial"/>
                <w:sz w:val="16"/>
                <w:szCs w:val="16"/>
              </w:rPr>
              <w:t>Addition of test case 7.5.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5D55F7"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FF1775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6A03020"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A6302CF"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36F881A" w14:textId="61AEE2A4" w:rsidR="003B5295" w:rsidRPr="00D0162F" w:rsidRDefault="003B5295" w:rsidP="003B5295">
            <w:pPr>
              <w:rPr>
                <w:rFonts w:ascii="Arial" w:hAnsi="Arial"/>
                <w:sz w:val="16"/>
                <w:szCs w:val="16"/>
              </w:rPr>
            </w:pPr>
            <w:r w:rsidRPr="00D0162F">
              <w:rPr>
                <w:rFonts w:ascii="Arial" w:hAnsi="Arial"/>
                <w:sz w:val="16"/>
                <w:szCs w:val="16"/>
              </w:rPr>
              <w:t>R5-23173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8C54388" w14:textId="264DAA44" w:rsidR="003B5295" w:rsidRPr="00D0162F" w:rsidRDefault="003B5295" w:rsidP="003B5295">
            <w:pPr>
              <w:rPr>
                <w:rFonts w:ascii="Arial" w:hAnsi="Arial"/>
                <w:sz w:val="16"/>
                <w:szCs w:val="16"/>
              </w:rPr>
            </w:pPr>
            <w:r w:rsidRPr="00D0162F">
              <w:rPr>
                <w:rFonts w:ascii="Arial" w:hAnsi="Arial"/>
                <w:sz w:val="16"/>
                <w:szCs w:val="16"/>
              </w:rPr>
              <w:t>216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2BC9C6F" w14:textId="0C89C44E"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8CA3AF9" w14:textId="1C3C9065"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1452477" w14:textId="3365191C" w:rsidR="003B5295" w:rsidRPr="00D0162F" w:rsidRDefault="003B5295" w:rsidP="003B5295">
            <w:pPr>
              <w:rPr>
                <w:rFonts w:ascii="Arial" w:hAnsi="Arial"/>
                <w:sz w:val="16"/>
                <w:szCs w:val="16"/>
              </w:rPr>
            </w:pPr>
            <w:r w:rsidRPr="00D0162F">
              <w:rPr>
                <w:rFonts w:ascii="Arial" w:hAnsi="Arial"/>
                <w:sz w:val="16"/>
                <w:szCs w:val="16"/>
              </w:rPr>
              <w:t>Addition of test case 7.5.3.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94EA6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1C1D2C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D7B289B"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8D1956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B5D7B1D" w14:textId="0D399AFA" w:rsidR="003B5295" w:rsidRPr="00D0162F" w:rsidRDefault="003B5295" w:rsidP="003B5295">
            <w:pPr>
              <w:rPr>
                <w:rFonts w:ascii="Arial" w:hAnsi="Arial"/>
                <w:sz w:val="16"/>
                <w:szCs w:val="16"/>
              </w:rPr>
            </w:pPr>
            <w:r w:rsidRPr="00D0162F">
              <w:rPr>
                <w:rFonts w:ascii="Arial" w:hAnsi="Arial"/>
                <w:sz w:val="16"/>
                <w:szCs w:val="16"/>
              </w:rPr>
              <w:t>R5-23173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C48FA8C" w14:textId="5A7C4509" w:rsidR="003B5295" w:rsidRPr="00D0162F" w:rsidRDefault="003B5295" w:rsidP="003B5295">
            <w:pPr>
              <w:rPr>
                <w:rFonts w:ascii="Arial" w:hAnsi="Arial"/>
                <w:sz w:val="16"/>
                <w:szCs w:val="16"/>
              </w:rPr>
            </w:pPr>
            <w:r w:rsidRPr="00D0162F">
              <w:rPr>
                <w:rFonts w:ascii="Arial" w:hAnsi="Arial"/>
                <w:sz w:val="16"/>
                <w:szCs w:val="16"/>
              </w:rPr>
              <w:t>229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6C0C62C" w14:textId="6C715C02"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C7F3C74" w14:textId="53E3AE96"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83F305E" w14:textId="195CDA0D" w:rsidR="003B5295" w:rsidRPr="00D0162F" w:rsidRDefault="003B5295" w:rsidP="003B5295">
            <w:pPr>
              <w:rPr>
                <w:rFonts w:ascii="Arial" w:hAnsi="Arial"/>
                <w:sz w:val="16"/>
                <w:szCs w:val="16"/>
              </w:rPr>
            </w:pPr>
            <w:r w:rsidRPr="00D0162F">
              <w:rPr>
                <w:rFonts w:ascii="Arial" w:hAnsi="Arial"/>
                <w:sz w:val="16"/>
                <w:szCs w:val="16"/>
              </w:rPr>
              <w:t>Correction of NR SA FR1 Cell reselection RedCap test case 16.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2F544C"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1D65F3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3BF2CB9"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823A3A6"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A4A0D78" w14:textId="75FB2F40" w:rsidR="003B5295" w:rsidRPr="00D0162F" w:rsidRDefault="003B5295" w:rsidP="003B5295">
            <w:pPr>
              <w:rPr>
                <w:rFonts w:ascii="Arial" w:hAnsi="Arial"/>
                <w:sz w:val="16"/>
                <w:szCs w:val="16"/>
              </w:rPr>
            </w:pPr>
            <w:r w:rsidRPr="00D0162F">
              <w:rPr>
                <w:rFonts w:ascii="Arial" w:hAnsi="Arial"/>
                <w:sz w:val="16"/>
                <w:szCs w:val="16"/>
              </w:rPr>
              <w:t>R5-23173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5F3793A" w14:textId="60ADA60E" w:rsidR="003B5295" w:rsidRPr="00D0162F" w:rsidRDefault="003B5295" w:rsidP="003B5295">
            <w:pPr>
              <w:rPr>
                <w:rFonts w:ascii="Arial" w:hAnsi="Arial"/>
                <w:sz w:val="16"/>
                <w:szCs w:val="16"/>
              </w:rPr>
            </w:pPr>
            <w:r w:rsidRPr="00D0162F">
              <w:rPr>
                <w:rFonts w:ascii="Arial" w:hAnsi="Arial"/>
                <w:sz w:val="16"/>
                <w:szCs w:val="16"/>
              </w:rPr>
              <w:t>229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87E8E99" w14:textId="00C840B4"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A3145F9" w14:textId="1D66F629"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F561262" w14:textId="389C116F" w:rsidR="003B5295" w:rsidRPr="00D0162F" w:rsidRDefault="003B5295" w:rsidP="003B5295">
            <w:pPr>
              <w:rPr>
                <w:rFonts w:ascii="Arial" w:hAnsi="Arial"/>
                <w:sz w:val="16"/>
                <w:szCs w:val="16"/>
              </w:rPr>
            </w:pPr>
            <w:r w:rsidRPr="00D0162F">
              <w:rPr>
                <w:rFonts w:ascii="Arial" w:hAnsi="Arial"/>
                <w:sz w:val="16"/>
                <w:szCs w:val="16"/>
              </w:rPr>
              <w:t>Correction of NR SA FR1 Cell reselection RedCap test case 16.1.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0C2AE4"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8AB8B5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10B560"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40AF46C"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34FB730" w14:textId="4050A090" w:rsidR="003B5295" w:rsidRPr="00D0162F" w:rsidRDefault="003B5295" w:rsidP="003B5295">
            <w:pPr>
              <w:rPr>
                <w:rFonts w:ascii="Arial" w:hAnsi="Arial"/>
                <w:sz w:val="16"/>
                <w:szCs w:val="16"/>
              </w:rPr>
            </w:pPr>
            <w:r w:rsidRPr="00D0162F">
              <w:rPr>
                <w:rFonts w:ascii="Arial" w:hAnsi="Arial"/>
                <w:sz w:val="16"/>
                <w:szCs w:val="16"/>
              </w:rPr>
              <w:t>R5-23173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433921D" w14:textId="11FE424A" w:rsidR="003B5295" w:rsidRPr="00D0162F" w:rsidRDefault="003B5295" w:rsidP="003B5295">
            <w:pPr>
              <w:rPr>
                <w:rFonts w:ascii="Arial" w:hAnsi="Arial"/>
                <w:sz w:val="16"/>
                <w:szCs w:val="16"/>
              </w:rPr>
            </w:pPr>
            <w:r w:rsidRPr="00D0162F">
              <w:rPr>
                <w:rFonts w:ascii="Arial" w:hAnsi="Arial"/>
                <w:sz w:val="16"/>
                <w:szCs w:val="16"/>
              </w:rPr>
              <w:t>229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9794F1B" w14:textId="6241C31F"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DDCA038" w14:textId="0FE7613B"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3FB3CEA" w14:textId="2D677787" w:rsidR="003B5295" w:rsidRPr="00D0162F" w:rsidRDefault="003B5295" w:rsidP="003B5295">
            <w:pPr>
              <w:rPr>
                <w:rFonts w:ascii="Arial" w:hAnsi="Arial"/>
                <w:sz w:val="16"/>
                <w:szCs w:val="16"/>
              </w:rPr>
            </w:pPr>
            <w:r w:rsidRPr="00D0162F">
              <w:rPr>
                <w:rFonts w:ascii="Arial" w:hAnsi="Arial"/>
                <w:sz w:val="16"/>
                <w:szCs w:val="16"/>
              </w:rPr>
              <w:t>Correction of NR SA FR1 Cell reselection RedCap test case 16.1.1.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5CBC2B"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2BD517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80CB07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9DB943B"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7D2A00E" w14:textId="702C86F5" w:rsidR="003B5295" w:rsidRPr="00D0162F" w:rsidRDefault="003B5295" w:rsidP="003B5295">
            <w:pPr>
              <w:rPr>
                <w:rFonts w:ascii="Arial" w:hAnsi="Arial"/>
                <w:sz w:val="16"/>
                <w:szCs w:val="16"/>
              </w:rPr>
            </w:pPr>
            <w:r w:rsidRPr="00D0162F">
              <w:rPr>
                <w:rFonts w:ascii="Arial" w:hAnsi="Arial"/>
                <w:sz w:val="16"/>
                <w:szCs w:val="16"/>
              </w:rPr>
              <w:t>R5-23173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6532668" w14:textId="3A89D1E0" w:rsidR="003B5295" w:rsidRPr="00D0162F" w:rsidRDefault="003B5295" w:rsidP="003B5295">
            <w:pPr>
              <w:rPr>
                <w:rFonts w:ascii="Arial" w:hAnsi="Arial"/>
                <w:sz w:val="16"/>
                <w:szCs w:val="16"/>
              </w:rPr>
            </w:pPr>
            <w:r w:rsidRPr="00D0162F">
              <w:rPr>
                <w:rFonts w:ascii="Arial" w:hAnsi="Arial"/>
                <w:sz w:val="16"/>
                <w:szCs w:val="16"/>
              </w:rPr>
              <w:t>229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EF53E39" w14:textId="5445561D"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160CD66" w14:textId="03058B4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9B4A0D7" w14:textId="30D8078F" w:rsidR="003B5295" w:rsidRPr="00D0162F" w:rsidRDefault="003B5295" w:rsidP="003B5295">
            <w:pPr>
              <w:rPr>
                <w:rFonts w:ascii="Arial" w:hAnsi="Arial"/>
                <w:sz w:val="16"/>
                <w:szCs w:val="16"/>
              </w:rPr>
            </w:pPr>
            <w:r w:rsidRPr="00D0162F">
              <w:rPr>
                <w:rFonts w:ascii="Arial" w:hAnsi="Arial"/>
                <w:sz w:val="16"/>
                <w:szCs w:val="16"/>
              </w:rPr>
              <w:t>Correction of NR SA FR1 Cell reselection RedCap test case 16.1.1.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8B2953"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8C2817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3EADC75"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4183E0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10FB3D6" w14:textId="77424C41" w:rsidR="003B5295" w:rsidRPr="00D0162F" w:rsidRDefault="003B5295" w:rsidP="003B5295">
            <w:pPr>
              <w:rPr>
                <w:rFonts w:ascii="Arial" w:hAnsi="Arial"/>
                <w:sz w:val="16"/>
                <w:szCs w:val="16"/>
              </w:rPr>
            </w:pPr>
            <w:r w:rsidRPr="00D0162F">
              <w:rPr>
                <w:rFonts w:ascii="Arial" w:hAnsi="Arial"/>
                <w:sz w:val="16"/>
                <w:szCs w:val="16"/>
              </w:rPr>
              <w:t>R5-23173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272DBCE" w14:textId="06BCD61F" w:rsidR="003B5295" w:rsidRPr="00D0162F" w:rsidRDefault="003B5295" w:rsidP="003B5295">
            <w:pPr>
              <w:rPr>
                <w:rFonts w:ascii="Arial" w:hAnsi="Arial"/>
                <w:sz w:val="16"/>
                <w:szCs w:val="16"/>
              </w:rPr>
            </w:pPr>
            <w:r w:rsidRPr="00D0162F">
              <w:rPr>
                <w:rFonts w:ascii="Arial" w:hAnsi="Arial"/>
                <w:sz w:val="16"/>
                <w:szCs w:val="16"/>
              </w:rPr>
              <w:t>215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B67371E" w14:textId="156F2701"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1BA461A" w14:textId="6437FD43"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22022DE" w14:textId="1CBDA363" w:rsidR="003B5295" w:rsidRPr="00D0162F" w:rsidRDefault="003B5295" w:rsidP="003B5295">
            <w:pPr>
              <w:rPr>
                <w:rFonts w:ascii="Arial" w:hAnsi="Arial"/>
                <w:sz w:val="16"/>
                <w:szCs w:val="16"/>
              </w:rPr>
            </w:pPr>
            <w:r w:rsidRPr="00D0162F">
              <w:rPr>
                <w:rFonts w:ascii="Arial" w:hAnsi="Arial"/>
                <w:sz w:val="16"/>
                <w:szCs w:val="16"/>
              </w:rPr>
              <w:t>Adding test case 7.5.11 for UE UL carrier RRC reconfiguration 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E68D2B"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AB25B8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8ED79B7"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9631FE5"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ACB79CC" w14:textId="45743F24" w:rsidR="003B5295" w:rsidRPr="00D0162F" w:rsidRDefault="003B5295" w:rsidP="003B5295">
            <w:pPr>
              <w:rPr>
                <w:rFonts w:ascii="Arial" w:hAnsi="Arial"/>
                <w:sz w:val="16"/>
                <w:szCs w:val="16"/>
              </w:rPr>
            </w:pPr>
            <w:r w:rsidRPr="00D0162F">
              <w:rPr>
                <w:rFonts w:ascii="Arial" w:hAnsi="Arial"/>
                <w:sz w:val="16"/>
                <w:szCs w:val="16"/>
              </w:rPr>
              <w:t>R5-23174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B0C4646" w14:textId="52FBCEDD" w:rsidR="003B5295" w:rsidRPr="00D0162F" w:rsidRDefault="003B5295" w:rsidP="003B5295">
            <w:pPr>
              <w:rPr>
                <w:rFonts w:ascii="Arial" w:hAnsi="Arial"/>
                <w:sz w:val="16"/>
                <w:szCs w:val="16"/>
              </w:rPr>
            </w:pPr>
            <w:r w:rsidRPr="00D0162F">
              <w:rPr>
                <w:rFonts w:ascii="Arial" w:hAnsi="Arial"/>
                <w:sz w:val="16"/>
                <w:szCs w:val="16"/>
              </w:rPr>
              <w:t>231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0F0C9FE" w14:textId="213BDC70"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081D198" w14:textId="10847A99"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F527029" w14:textId="393D85E5" w:rsidR="003B5295" w:rsidRPr="00D0162F" w:rsidRDefault="003B5295" w:rsidP="003B5295">
            <w:pPr>
              <w:rPr>
                <w:rFonts w:ascii="Arial" w:hAnsi="Arial"/>
                <w:sz w:val="16"/>
                <w:szCs w:val="16"/>
              </w:rPr>
            </w:pPr>
            <w:r w:rsidRPr="00D0162F">
              <w:rPr>
                <w:rFonts w:ascii="Arial" w:hAnsi="Arial"/>
                <w:sz w:val="16"/>
                <w:szCs w:val="16"/>
              </w:rPr>
              <w:t>Correction of Idle Mode inter-RAT CA/DC Measurements test case 6.6.15.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A5C63A"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68605F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76E8704"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63E5BAE"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14FD0AB" w14:textId="17A726B7" w:rsidR="003B5295" w:rsidRPr="00D0162F" w:rsidRDefault="003B5295" w:rsidP="003B5295">
            <w:pPr>
              <w:rPr>
                <w:rFonts w:ascii="Arial" w:hAnsi="Arial"/>
                <w:sz w:val="16"/>
                <w:szCs w:val="16"/>
              </w:rPr>
            </w:pPr>
            <w:r w:rsidRPr="00D0162F">
              <w:rPr>
                <w:rFonts w:ascii="Arial" w:hAnsi="Arial"/>
                <w:sz w:val="16"/>
                <w:szCs w:val="16"/>
              </w:rPr>
              <w:t>R5-23174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E04FB47" w14:textId="4560051E" w:rsidR="003B5295" w:rsidRPr="00D0162F" w:rsidRDefault="003B5295" w:rsidP="003B5295">
            <w:pPr>
              <w:rPr>
                <w:rFonts w:ascii="Arial" w:hAnsi="Arial"/>
                <w:sz w:val="16"/>
                <w:szCs w:val="16"/>
              </w:rPr>
            </w:pPr>
            <w:r w:rsidRPr="00D0162F">
              <w:rPr>
                <w:rFonts w:ascii="Arial" w:hAnsi="Arial"/>
                <w:sz w:val="16"/>
                <w:szCs w:val="16"/>
              </w:rPr>
              <w:t>231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0288D62" w14:textId="0FB118F5"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EC4EA73" w14:textId="1817264E"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36335BD" w14:textId="14B4BDB3" w:rsidR="003B5295" w:rsidRPr="00D0162F" w:rsidRDefault="003B5295" w:rsidP="003B5295">
            <w:pPr>
              <w:rPr>
                <w:rFonts w:ascii="Arial" w:hAnsi="Arial"/>
                <w:sz w:val="16"/>
                <w:szCs w:val="16"/>
              </w:rPr>
            </w:pPr>
            <w:r w:rsidRPr="00D0162F">
              <w:rPr>
                <w:rFonts w:ascii="Arial" w:hAnsi="Arial"/>
                <w:sz w:val="16"/>
                <w:szCs w:val="16"/>
              </w:rPr>
              <w:t>Correction of E-UTRA - NR FR2 Early Measurement Reporting 8.2.2.2 test case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116615"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824B29F"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EA01333"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E0D5B06"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169EAAA" w14:textId="0284FDC5" w:rsidR="003B5295" w:rsidRPr="00D0162F" w:rsidRDefault="003B5295" w:rsidP="003B5295">
            <w:pPr>
              <w:rPr>
                <w:rFonts w:ascii="Arial" w:hAnsi="Arial"/>
                <w:sz w:val="16"/>
                <w:szCs w:val="16"/>
              </w:rPr>
            </w:pPr>
            <w:r w:rsidRPr="00D0162F">
              <w:rPr>
                <w:rFonts w:ascii="Arial" w:hAnsi="Arial"/>
                <w:sz w:val="16"/>
                <w:szCs w:val="16"/>
              </w:rPr>
              <w:t>R5-23174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75C74C5" w14:textId="4B2533C2" w:rsidR="003B5295" w:rsidRPr="00D0162F" w:rsidRDefault="003B5295" w:rsidP="003B5295">
            <w:pPr>
              <w:rPr>
                <w:rFonts w:ascii="Arial" w:hAnsi="Arial"/>
                <w:sz w:val="16"/>
                <w:szCs w:val="16"/>
              </w:rPr>
            </w:pPr>
            <w:r w:rsidRPr="00D0162F">
              <w:rPr>
                <w:rFonts w:ascii="Arial" w:hAnsi="Arial"/>
                <w:sz w:val="16"/>
                <w:szCs w:val="16"/>
              </w:rPr>
              <w:t>229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0F86A74" w14:textId="6D3F86DF"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518C986" w14:textId="3925FA58"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2F7C404" w14:textId="0C91A55D" w:rsidR="003B5295" w:rsidRPr="00D0162F" w:rsidRDefault="003B5295" w:rsidP="003B5295">
            <w:pPr>
              <w:rPr>
                <w:rFonts w:ascii="Arial" w:hAnsi="Arial"/>
                <w:sz w:val="16"/>
                <w:szCs w:val="16"/>
              </w:rPr>
            </w:pPr>
            <w:r w:rsidRPr="00D0162F">
              <w:rPr>
                <w:rFonts w:ascii="Arial" w:hAnsi="Arial"/>
                <w:sz w:val="16"/>
                <w:szCs w:val="16"/>
              </w:rPr>
              <w:t>Correction of NR SA FR1 Cell reselection RedCap test case 16.1.1.6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2798FC"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B8DEDB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02E544A6"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0874156"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FE26074" w14:textId="43082663" w:rsidR="003B5295" w:rsidRPr="00D0162F" w:rsidRDefault="003B5295" w:rsidP="003B5295">
            <w:pPr>
              <w:rPr>
                <w:rFonts w:ascii="Arial" w:hAnsi="Arial"/>
                <w:sz w:val="16"/>
                <w:szCs w:val="16"/>
              </w:rPr>
            </w:pPr>
            <w:r w:rsidRPr="00D0162F">
              <w:rPr>
                <w:rFonts w:ascii="Arial" w:hAnsi="Arial"/>
                <w:sz w:val="16"/>
                <w:szCs w:val="16"/>
              </w:rPr>
              <w:t>R5-23174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A9B1550" w14:textId="0101DA03" w:rsidR="003B5295" w:rsidRPr="00D0162F" w:rsidRDefault="003B5295" w:rsidP="003B5295">
            <w:pPr>
              <w:rPr>
                <w:rFonts w:ascii="Arial" w:hAnsi="Arial"/>
                <w:sz w:val="16"/>
                <w:szCs w:val="16"/>
              </w:rPr>
            </w:pPr>
            <w:r w:rsidRPr="00D0162F">
              <w:rPr>
                <w:rFonts w:ascii="Arial" w:hAnsi="Arial"/>
                <w:sz w:val="16"/>
                <w:szCs w:val="16"/>
              </w:rPr>
              <w:t>229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A8D695D" w14:textId="3F1568FA"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E1003AE" w14:textId="3369080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769FD75" w14:textId="697A907E" w:rsidR="003B5295" w:rsidRPr="00D0162F" w:rsidRDefault="003B5295" w:rsidP="003B5295">
            <w:pPr>
              <w:rPr>
                <w:rFonts w:ascii="Arial" w:hAnsi="Arial"/>
                <w:sz w:val="16"/>
                <w:szCs w:val="16"/>
              </w:rPr>
            </w:pPr>
            <w:r w:rsidRPr="00D0162F">
              <w:rPr>
                <w:rFonts w:ascii="Arial" w:hAnsi="Arial"/>
                <w:sz w:val="16"/>
                <w:szCs w:val="16"/>
              </w:rPr>
              <w:t>Correction of NR SA FR1 Cell reselection RedCap test case 16.1.1.8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2D43C7"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45CA6C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E4E603"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E58CFD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02A4146" w14:textId="2AB58A2C" w:rsidR="003B5295" w:rsidRPr="00D0162F" w:rsidRDefault="003B5295" w:rsidP="003B5295">
            <w:pPr>
              <w:rPr>
                <w:rFonts w:ascii="Arial" w:hAnsi="Arial"/>
                <w:sz w:val="16"/>
                <w:szCs w:val="16"/>
              </w:rPr>
            </w:pPr>
            <w:r w:rsidRPr="00D0162F">
              <w:rPr>
                <w:rFonts w:ascii="Arial" w:hAnsi="Arial"/>
                <w:sz w:val="16"/>
                <w:szCs w:val="16"/>
              </w:rPr>
              <w:t>R5-23174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016EFED" w14:textId="5F65C53D" w:rsidR="003B5295" w:rsidRPr="00D0162F" w:rsidRDefault="003B5295" w:rsidP="003B5295">
            <w:pPr>
              <w:rPr>
                <w:rFonts w:ascii="Arial" w:hAnsi="Arial"/>
                <w:sz w:val="16"/>
                <w:szCs w:val="16"/>
              </w:rPr>
            </w:pPr>
            <w:r w:rsidRPr="00D0162F">
              <w:rPr>
                <w:rFonts w:ascii="Arial" w:hAnsi="Arial"/>
                <w:sz w:val="16"/>
                <w:szCs w:val="16"/>
              </w:rPr>
              <w:t>231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AFF143E" w14:textId="5E4CA70D"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6B84A64" w14:textId="3DB17B29"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70ACAD9" w14:textId="6988113D" w:rsidR="003B5295" w:rsidRPr="00D0162F" w:rsidRDefault="003B5295" w:rsidP="003B5295">
            <w:pPr>
              <w:rPr>
                <w:rFonts w:ascii="Arial" w:hAnsi="Arial"/>
                <w:sz w:val="16"/>
                <w:szCs w:val="16"/>
              </w:rPr>
            </w:pPr>
            <w:r w:rsidRPr="00D0162F">
              <w:rPr>
                <w:rFonts w:ascii="Arial" w:hAnsi="Arial"/>
                <w:sz w:val="16"/>
                <w:szCs w:val="16"/>
              </w:rPr>
              <w:t>Correction of test tolerance for CADC enhancement test cases in Annex 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14931E"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745DE9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775266"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9A0E3C0"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C4E2EA4" w14:textId="11827B2D" w:rsidR="003B5295" w:rsidRPr="00D0162F" w:rsidRDefault="003B5295" w:rsidP="003B5295">
            <w:pPr>
              <w:rPr>
                <w:rFonts w:ascii="Arial" w:hAnsi="Arial"/>
                <w:sz w:val="16"/>
                <w:szCs w:val="16"/>
              </w:rPr>
            </w:pPr>
            <w:r w:rsidRPr="00D0162F">
              <w:rPr>
                <w:rFonts w:ascii="Arial" w:hAnsi="Arial"/>
                <w:sz w:val="16"/>
                <w:szCs w:val="16"/>
              </w:rPr>
              <w:t>R5-23175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E602703" w14:textId="5CCE9AC6" w:rsidR="003B5295" w:rsidRPr="00D0162F" w:rsidRDefault="003B5295" w:rsidP="003B5295">
            <w:pPr>
              <w:rPr>
                <w:rFonts w:ascii="Arial" w:hAnsi="Arial"/>
                <w:sz w:val="16"/>
                <w:szCs w:val="16"/>
              </w:rPr>
            </w:pPr>
            <w:r w:rsidRPr="00D0162F">
              <w:rPr>
                <w:rFonts w:ascii="Arial" w:hAnsi="Arial"/>
                <w:sz w:val="16"/>
                <w:szCs w:val="16"/>
              </w:rPr>
              <w:t>218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9C58B56" w14:textId="7D1497AF"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A7F35A4" w14:textId="1A0C1B26"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D398E6C" w14:textId="38ACC7CE" w:rsidR="003B5295" w:rsidRPr="00D0162F" w:rsidRDefault="003B5295" w:rsidP="003B5295">
            <w:pPr>
              <w:rPr>
                <w:rFonts w:ascii="Arial" w:hAnsi="Arial"/>
                <w:sz w:val="16"/>
                <w:szCs w:val="16"/>
              </w:rPr>
            </w:pPr>
            <w:r w:rsidRPr="00D0162F">
              <w:rPr>
                <w:rFonts w:ascii="Arial" w:hAnsi="Arial"/>
                <w:sz w:val="16"/>
                <w:szCs w:val="16"/>
              </w:rPr>
              <w:t>Addition of RedCap RRM TC 16.5.1.14 - OOS DRX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19A7C4"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8B0E77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E78751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E31867E"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D016904" w14:textId="55BC21DF" w:rsidR="003B5295" w:rsidRPr="00D0162F" w:rsidRDefault="003B5295" w:rsidP="003B5295">
            <w:pPr>
              <w:rPr>
                <w:rFonts w:ascii="Arial" w:hAnsi="Arial"/>
                <w:sz w:val="16"/>
                <w:szCs w:val="16"/>
              </w:rPr>
            </w:pPr>
            <w:r w:rsidRPr="00D0162F">
              <w:rPr>
                <w:rFonts w:ascii="Arial" w:hAnsi="Arial"/>
                <w:sz w:val="16"/>
                <w:szCs w:val="16"/>
              </w:rPr>
              <w:t>R5-23176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A267EBE" w14:textId="5D7A3CF8" w:rsidR="003B5295" w:rsidRPr="00D0162F" w:rsidRDefault="003B5295" w:rsidP="003B5295">
            <w:pPr>
              <w:rPr>
                <w:rFonts w:ascii="Arial" w:hAnsi="Arial"/>
                <w:sz w:val="16"/>
                <w:szCs w:val="16"/>
              </w:rPr>
            </w:pPr>
            <w:r w:rsidRPr="00D0162F">
              <w:rPr>
                <w:rFonts w:ascii="Arial" w:hAnsi="Arial"/>
                <w:sz w:val="16"/>
                <w:szCs w:val="16"/>
              </w:rPr>
              <w:t>229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1D91305" w14:textId="3581F0D4"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FBB720C" w14:textId="5500BCB9"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512F7EB" w14:textId="7F2B12AC" w:rsidR="003B5295" w:rsidRPr="00D0162F" w:rsidRDefault="003B5295" w:rsidP="003B5295">
            <w:pPr>
              <w:rPr>
                <w:rFonts w:ascii="Arial" w:hAnsi="Arial"/>
                <w:sz w:val="16"/>
                <w:szCs w:val="16"/>
              </w:rPr>
            </w:pPr>
            <w:r w:rsidRPr="00D0162F">
              <w:rPr>
                <w:rFonts w:ascii="Arial" w:hAnsi="Arial"/>
                <w:sz w:val="16"/>
                <w:szCs w:val="16"/>
              </w:rPr>
              <w:t>Correction of NR SA FR1 Cell reselection RedCap test case 16.1.1.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BDF019"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4D7A7E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5ADA2B8"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1482D6F"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903C4D5" w14:textId="2D6C4E84" w:rsidR="003B5295" w:rsidRPr="00D0162F" w:rsidRDefault="003B5295" w:rsidP="003B5295">
            <w:pPr>
              <w:rPr>
                <w:rFonts w:ascii="Arial" w:hAnsi="Arial"/>
                <w:sz w:val="16"/>
                <w:szCs w:val="16"/>
              </w:rPr>
            </w:pPr>
            <w:r w:rsidRPr="00D0162F">
              <w:rPr>
                <w:rFonts w:ascii="Arial" w:hAnsi="Arial"/>
                <w:sz w:val="16"/>
                <w:szCs w:val="16"/>
              </w:rPr>
              <w:t>R5-23176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0A2DA1F" w14:textId="1854D888" w:rsidR="003B5295" w:rsidRPr="00D0162F" w:rsidRDefault="003B5295" w:rsidP="003B5295">
            <w:pPr>
              <w:rPr>
                <w:rFonts w:ascii="Arial" w:hAnsi="Arial"/>
                <w:sz w:val="16"/>
                <w:szCs w:val="16"/>
              </w:rPr>
            </w:pPr>
            <w:r w:rsidRPr="00D0162F">
              <w:rPr>
                <w:rFonts w:ascii="Arial" w:hAnsi="Arial"/>
                <w:sz w:val="16"/>
                <w:szCs w:val="16"/>
              </w:rPr>
              <w:t>229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296C0B0" w14:textId="0A038C49"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C6AE94A" w14:textId="45298CC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C84B56C" w14:textId="4A945A84" w:rsidR="003B5295" w:rsidRPr="00D0162F" w:rsidRDefault="003B5295" w:rsidP="003B5295">
            <w:pPr>
              <w:rPr>
                <w:rFonts w:ascii="Arial" w:hAnsi="Arial"/>
                <w:sz w:val="16"/>
                <w:szCs w:val="16"/>
              </w:rPr>
            </w:pPr>
            <w:r w:rsidRPr="00D0162F">
              <w:rPr>
                <w:rFonts w:ascii="Arial" w:hAnsi="Arial"/>
                <w:sz w:val="16"/>
                <w:szCs w:val="16"/>
              </w:rPr>
              <w:t>Correction of NR SA FR1 Cell reselection RedCap test case 16.1.1.4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30952C"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F22BF4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05035F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033D6D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FC4FAB3" w14:textId="2F0CE403" w:rsidR="003B5295" w:rsidRPr="00D0162F" w:rsidRDefault="003B5295" w:rsidP="003B5295">
            <w:pPr>
              <w:rPr>
                <w:rFonts w:ascii="Arial" w:hAnsi="Arial"/>
                <w:sz w:val="16"/>
                <w:szCs w:val="16"/>
              </w:rPr>
            </w:pPr>
            <w:r w:rsidRPr="00D0162F">
              <w:rPr>
                <w:rFonts w:ascii="Arial" w:hAnsi="Arial"/>
                <w:sz w:val="16"/>
                <w:szCs w:val="16"/>
              </w:rPr>
              <w:t>R5-23176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2D278A6" w14:textId="660BB531" w:rsidR="003B5295" w:rsidRPr="00D0162F" w:rsidRDefault="003B5295" w:rsidP="003B5295">
            <w:pPr>
              <w:rPr>
                <w:rFonts w:ascii="Arial" w:hAnsi="Arial"/>
                <w:sz w:val="16"/>
                <w:szCs w:val="16"/>
              </w:rPr>
            </w:pPr>
            <w:r w:rsidRPr="00D0162F">
              <w:rPr>
                <w:rFonts w:ascii="Arial" w:hAnsi="Arial"/>
                <w:sz w:val="16"/>
                <w:szCs w:val="16"/>
              </w:rPr>
              <w:t>216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F6B470E" w14:textId="6A330A64"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191BA40" w14:textId="4322864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EA3251C" w14:textId="07AA9200" w:rsidR="003B5295" w:rsidRPr="00D0162F" w:rsidRDefault="003B5295" w:rsidP="003B5295">
            <w:pPr>
              <w:rPr>
                <w:rFonts w:ascii="Arial" w:hAnsi="Arial"/>
                <w:sz w:val="16"/>
                <w:szCs w:val="16"/>
              </w:rPr>
            </w:pPr>
            <w:r w:rsidRPr="00D0162F">
              <w:rPr>
                <w:rFonts w:ascii="Arial" w:hAnsi="Arial"/>
                <w:sz w:val="16"/>
                <w:szCs w:val="16"/>
              </w:rPr>
              <w:t>Update of RRM Test Case 5.5.3.1 EN-DC FR2 SCell activation and deactivation intra-band in non-DRX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D36050"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70140B7"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3117F1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21460700"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6875CD3" w14:textId="1C941A90" w:rsidR="003B5295" w:rsidRPr="00D0162F" w:rsidRDefault="003B5295" w:rsidP="003B5295">
            <w:pPr>
              <w:rPr>
                <w:rFonts w:ascii="Arial" w:hAnsi="Arial"/>
                <w:sz w:val="16"/>
                <w:szCs w:val="16"/>
              </w:rPr>
            </w:pPr>
            <w:r w:rsidRPr="00D0162F">
              <w:rPr>
                <w:rFonts w:ascii="Arial" w:hAnsi="Arial"/>
                <w:sz w:val="16"/>
                <w:szCs w:val="16"/>
              </w:rPr>
              <w:t>R5-23176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200CB9D" w14:textId="1E8542FB" w:rsidR="003B5295" w:rsidRPr="00D0162F" w:rsidRDefault="003B5295" w:rsidP="003B5295">
            <w:pPr>
              <w:rPr>
                <w:rFonts w:ascii="Arial" w:hAnsi="Arial"/>
                <w:sz w:val="16"/>
                <w:szCs w:val="16"/>
              </w:rPr>
            </w:pPr>
            <w:r w:rsidRPr="00D0162F">
              <w:rPr>
                <w:rFonts w:ascii="Arial" w:hAnsi="Arial"/>
                <w:sz w:val="16"/>
                <w:szCs w:val="16"/>
              </w:rPr>
              <w:t>223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3903261" w14:textId="79676914"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DE9A61A" w14:textId="0F371290"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7961EBE" w14:textId="0F051D72" w:rsidR="003B5295" w:rsidRPr="00D0162F" w:rsidRDefault="00123772" w:rsidP="003B5295">
            <w:pPr>
              <w:rPr>
                <w:rFonts w:ascii="Arial" w:hAnsi="Arial"/>
                <w:sz w:val="16"/>
                <w:szCs w:val="16"/>
              </w:rPr>
            </w:pPr>
            <w:r w:rsidRPr="00D0162F">
              <w:rPr>
                <w:rFonts w:ascii="Arial" w:hAnsi="Arial"/>
                <w:sz w:val="16"/>
                <w:szCs w:val="16"/>
              </w:rPr>
              <w:t>Introduction</w:t>
            </w:r>
            <w:r w:rsidR="003B5295" w:rsidRPr="00D0162F">
              <w:rPr>
                <w:rFonts w:ascii="Arial" w:hAnsi="Arial"/>
                <w:sz w:val="16"/>
                <w:szCs w:val="16"/>
              </w:rPr>
              <w:t xml:space="preserve"> of CLI Measurement test case 5.6.4.2, 5.7.5.2, 7.6.4.2, 7.7.5.2, 6.6.6.1 and 6.7.8.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263D10"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2BDDCD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61C8544"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F318B46"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AB8C2C9" w14:textId="78CBC71F" w:rsidR="003B5295" w:rsidRPr="00D0162F" w:rsidRDefault="003B5295" w:rsidP="003B5295">
            <w:pPr>
              <w:rPr>
                <w:rFonts w:ascii="Arial" w:hAnsi="Arial"/>
                <w:sz w:val="16"/>
                <w:szCs w:val="16"/>
              </w:rPr>
            </w:pPr>
            <w:r w:rsidRPr="00D0162F">
              <w:rPr>
                <w:rFonts w:ascii="Arial" w:hAnsi="Arial"/>
                <w:sz w:val="16"/>
                <w:szCs w:val="16"/>
              </w:rPr>
              <w:t>R5-23185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D15885D" w14:textId="4ECFE02D" w:rsidR="003B5295" w:rsidRPr="00D0162F" w:rsidRDefault="003B5295" w:rsidP="003B5295">
            <w:pPr>
              <w:rPr>
                <w:rFonts w:ascii="Arial" w:hAnsi="Arial"/>
                <w:sz w:val="16"/>
                <w:szCs w:val="16"/>
              </w:rPr>
            </w:pPr>
            <w:r w:rsidRPr="00D0162F">
              <w:rPr>
                <w:rFonts w:ascii="Arial" w:hAnsi="Arial"/>
                <w:sz w:val="16"/>
                <w:szCs w:val="16"/>
              </w:rPr>
              <w:t>215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E1D2E7A" w14:textId="17D7EB3A"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08CDE3A" w14:textId="5167D17B"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7364417" w14:textId="56082AC3" w:rsidR="003B5295" w:rsidRPr="00D0162F" w:rsidRDefault="003B5295" w:rsidP="003B5295">
            <w:pPr>
              <w:rPr>
                <w:rFonts w:ascii="Arial" w:hAnsi="Arial"/>
                <w:sz w:val="16"/>
                <w:szCs w:val="16"/>
              </w:rPr>
            </w:pPr>
            <w:r w:rsidRPr="00D0162F">
              <w:rPr>
                <w:rFonts w:ascii="Arial" w:hAnsi="Arial"/>
                <w:sz w:val="16"/>
                <w:szCs w:val="16"/>
              </w:rPr>
              <w:t>Addition of PRS based UE Rx-Tx measurement FR1 SA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DF0B3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275F14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8CD6C10"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BB75A6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41340C2" w14:textId="3CA2F509" w:rsidR="003B5295" w:rsidRPr="00D0162F" w:rsidRDefault="003B5295" w:rsidP="003B5295">
            <w:pPr>
              <w:rPr>
                <w:rFonts w:ascii="Arial" w:hAnsi="Arial"/>
                <w:sz w:val="16"/>
                <w:szCs w:val="16"/>
              </w:rPr>
            </w:pPr>
            <w:r w:rsidRPr="00D0162F">
              <w:rPr>
                <w:rFonts w:ascii="Arial" w:hAnsi="Arial"/>
                <w:sz w:val="16"/>
                <w:szCs w:val="16"/>
              </w:rPr>
              <w:t>R5-23185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1A8468A" w14:textId="16DC4B7B" w:rsidR="003B5295" w:rsidRPr="00D0162F" w:rsidRDefault="003B5295" w:rsidP="003B5295">
            <w:pPr>
              <w:rPr>
                <w:rFonts w:ascii="Arial" w:hAnsi="Arial"/>
                <w:sz w:val="16"/>
                <w:szCs w:val="16"/>
              </w:rPr>
            </w:pPr>
            <w:r w:rsidRPr="00D0162F">
              <w:rPr>
                <w:rFonts w:ascii="Arial" w:hAnsi="Arial"/>
                <w:sz w:val="16"/>
                <w:szCs w:val="16"/>
              </w:rPr>
              <w:t>215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FA703D5" w14:textId="1C486176"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54AEB35" w14:textId="1FCFB30D"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62E0827" w14:textId="21DCA501" w:rsidR="003B5295" w:rsidRPr="00D0162F" w:rsidRDefault="003B5295" w:rsidP="003B5295">
            <w:pPr>
              <w:rPr>
                <w:rFonts w:ascii="Arial" w:hAnsi="Arial"/>
                <w:sz w:val="16"/>
                <w:szCs w:val="16"/>
              </w:rPr>
            </w:pPr>
            <w:r w:rsidRPr="00D0162F">
              <w:rPr>
                <w:rFonts w:ascii="Arial" w:hAnsi="Arial"/>
                <w:sz w:val="16"/>
                <w:szCs w:val="16"/>
              </w:rPr>
              <w:t>Addition of PRS based UE Rx-Tx measurement FR2 SA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FB86FA"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F430C1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B4E238"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3573A2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45E289B" w14:textId="529F2F03" w:rsidR="003B5295" w:rsidRPr="00D0162F" w:rsidRDefault="003B5295" w:rsidP="003B5295">
            <w:pPr>
              <w:rPr>
                <w:rFonts w:ascii="Arial" w:hAnsi="Arial"/>
                <w:sz w:val="16"/>
                <w:szCs w:val="16"/>
              </w:rPr>
            </w:pPr>
            <w:r w:rsidRPr="00D0162F">
              <w:rPr>
                <w:rFonts w:ascii="Arial" w:hAnsi="Arial"/>
                <w:sz w:val="16"/>
                <w:szCs w:val="16"/>
              </w:rPr>
              <w:t>R5-23187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B489E9F" w14:textId="7E14C2A0" w:rsidR="003B5295" w:rsidRPr="00D0162F" w:rsidRDefault="003B5295" w:rsidP="003B5295">
            <w:pPr>
              <w:rPr>
                <w:rFonts w:ascii="Arial" w:hAnsi="Arial"/>
                <w:sz w:val="16"/>
                <w:szCs w:val="16"/>
              </w:rPr>
            </w:pPr>
            <w:r w:rsidRPr="00D0162F">
              <w:rPr>
                <w:rFonts w:ascii="Arial" w:hAnsi="Arial"/>
                <w:sz w:val="16"/>
                <w:szCs w:val="16"/>
              </w:rPr>
              <w:t>233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BFA0B35" w14:textId="7D7B6A35"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28CDB1A" w14:textId="02A67DA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0BE4F0A" w14:textId="72833914" w:rsidR="003B5295" w:rsidRPr="00D0162F" w:rsidRDefault="003B5295" w:rsidP="003B5295">
            <w:pPr>
              <w:rPr>
                <w:rFonts w:ascii="Arial" w:hAnsi="Arial"/>
                <w:sz w:val="16"/>
                <w:szCs w:val="16"/>
              </w:rPr>
            </w:pPr>
            <w:r w:rsidRPr="00D0162F">
              <w:rPr>
                <w:rFonts w:ascii="Arial" w:hAnsi="Arial"/>
                <w:sz w:val="16"/>
                <w:szCs w:val="16"/>
              </w:rPr>
              <w:t>Update to RRM applicability rules and test optimization - 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EAD6E7"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B6D439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A33F88F"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6D33D2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0DD25DF" w14:textId="3FDB70A3" w:rsidR="003B5295" w:rsidRPr="00D0162F" w:rsidRDefault="003B5295" w:rsidP="003B5295">
            <w:pPr>
              <w:rPr>
                <w:rFonts w:ascii="Arial" w:hAnsi="Arial"/>
                <w:sz w:val="16"/>
                <w:szCs w:val="16"/>
              </w:rPr>
            </w:pPr>
            <w:r w:rsidRPr="00D0162F">
              <w:rPr>
                <w:rFonts w:ascii="Arial" w:hAnsi="Arial"/>
                <w:sz w:val="16"/>
                <w:szCs w:val="16"/>
              </w:rPr>
              <w:t>R5-23187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F029602" w14:textId="482F0FAA" w:rsidR="003B5295" w:rsidRPr="00D0162F" w:rsidRDefault="003B5295" w:rsidP="003B5295">
            <w:pPr>
              <w:rPr>
                <w:rFonts w:ascii="Arial" w:hAnsi="Arial"/>
                <w:sz w:val="16"/>
                <w:szCs w:val="16"/>
              </w:rPr>
            </w:pPr>
            <w:r w:rsidRPr="00D0162F">
              <w:rPr>
                <w:rFonts w:ascii="Arial" w:hAnsi="Arial"/>
                <w:sz w:val="16"/>
                <w:szCs w:val="16"/>
              </w:rPr>
              <w:t>226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14194D5" w14:textId="5078B5BD"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BF786F9" w14:textId="41E1015B"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201BEE5" w14:textId="2032F95C" w:rsidR="003B5295" w:rsidRPr="00D0162F" w:rsidRDefault="003B5295" w:rsidP="003B5295">
            <w:pPr>
              <w:rPr>
                <w:rFonts w:ascii="Arial" w:hAnsi="Arial"/>
                <w:sz w:val="16"/>
                <w:szCs w:val="16"/>
              </w:rPr>
            </w:pPr>
            <w:r w:rsidRPr="00D0162F">
              <w:rPr>
                <w:rFonts w:ascii="Arial" w:hAnsi="Arial"/>
                <w:sz w:val="16"/>
                <w:szCs w:val="16"/>
              </w:rPr>
              <w:t>Correction to NSA FR2 RLM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053920"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DC838B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9C7A058"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A5F46BB"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42949F4" w14:textId="607D024B" w:rsidR="003B5295" w:rsidRPr="00D0162F" w:rsidRDefault="003B5295" w:rsidP="003B5295">
            <w:pPr>
              <w:rPr>
                <w:rFonts w:ascii="Arial" w:hAnsi="Arial"/>
                <w:sz w:val="16"/>
                <w:szCs w:val="16"/>
              </w:rPr>
            </w:pPr>
            <w:r w:rsidRPr="00D0162F">
              <w:rPr>
                <w:rFonts w:ascii="Arial" w:hAnsi="Arial"/>
                <w:sz w:val="16"/>
                <w:szCs w:val="16"/>
              </w:rPr>
              <w:t>R5-23188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F06DD33" w14:textId="6FFDD6E6" w:rsidR="003B5295" w:rsidRPr="00D0162F" w:rsidRDefault="003B5295" w:rsidP="003B5295">
            <w:pPr>
              <w:rPr>
                <w:rFonts w:ascii="Arial" w:hAnsi="Arial"/>
                <w:sz w:val="16"/>
                <w:szCs w:val="16"/>
              </w:rPr>
            </w:pPr>
            <w:r w:rsidRPr="00D0162F">
              <w:rPr>
                <w:rFonts w:ascii="Arial" w:hAnsi="Arial"/>
                <w:sz w:val="16"/>
                <w:szCs w:val="16"/>
              </w:rPr>
              <w:t>222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560B2EA" w14:textId="782A2365"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9BC7620" w14:textId="039CE4FD"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E0C8F88" w14:textId="17D67F44" w:rsidR="003B5295" w:rsidRPr="00D0162F" w:rsidRDefault="003B5295" w:rsidP="003B5295">
            <w:pPr>
              <w:rPr>
                <w:rFonts w:ascii="Arial" w:hAnsi="Arial"/>
                <w:sz w:val="16"/>
                <w:szCs w:val="16"/>
              </w:rPr>
            </w:pPr>
            <w:r w:rsidRPr="00D0162F">
              <w:rPr>
                <w:rFonts w:ascii="Arial" w:hAnsi="Arial"/>
                <w:sz w:val="16"/>
                <w:szCs w:val="16"/>
              </w:rPr>
              <w:t>Addition of RRM enh TC 6.5.8.1 - PCell CBW change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EB0915"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6EA9CA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343591"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EF7F64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9AF221C" w14:textId="36CDD25C" w:rsidR="003B5295" w:rsidRPr="00D0162F" w:rsidRDefault="003B5295" w:rsidP="003B5295">
            <w:pPr>
              <w:rPr>
                <w:rFonts w:ascii="Arial" w:hAnsi="Arial"/>
                <w:sz w:val="16"/>
                <w:szCs w:val="16"/>
              </w:rPr>
            </w:pPr>
            <w:r w:rsidRPr="00D0162F">
              <w:rPr>
                <w:rFonts w:ascii="Arial" w:hAnsi="Arial"/>
                <w:sz w:val="16"/>
                <w:szCs w:val="16"/>
              </w:rPr>
              <w:t>R5-23189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EBC67BC" w14:textId="350964CD" w:rsidR="003B5295" w:rsidRPr="00D0162F" w:rsidRDefault="003B5295" w:rsidP="003B5295">
            <w:pPr>
              <w:rPr>
                <w:rFonts w:ascii="Arial" w:hAnsi="Arial"/>
                <w:sz w:val="16"/>
                <w:szCs w:val="16"/>
              </w:rPr>
            </w:pPr>
            <w:r w:rsidRPr="00D0162F">
              <w:rPr>
                <w:rFonts w:ascii="Arial" w:hAnsi="Arial"/>
                <w:sz w:val="16"/>
                <w:szCs w:val="16"/>
              </w:rPr>
              <w:t>215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CE46FC9" w14:textId="446CCA5D" w:rsidR="003B5295" w:rsidRPr="00D0162F" w:rsidRDefault="003B5295" w:rsidP="003B5295">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2A15FB7" w14:textId="1C9C2CFA"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3E1C653" w14:textId="2E54CB45" w:rsidR="003B5295" w:rsidRPr="00D0162F" w:rsidRDefault="003B5295" w:rsidP="003B5295">
            <w:pPr>
              <w:rPr>
                <w:rFonts w:ascii="Arial" w:hAnsi="Arial"/>
                <w:sz w:val="16"/>
                <w:szCs w:val="16"/>
              </w:rPr>
            </w:pPr>
            <w:r w:rsidRPr="00D0162F">
              <w:rPr>
                <w:rFonts w:ascii="Arial" w:hAnsi="Arial"/>
                <w:sz w:val="16"/>
                <w:szCs w:val="16"/>
              </w:rPr>
              <w:t>Addition of TRS based UE Rx-Tx measurement SA FR1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8225A2"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8DE2D84"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187B217"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DC801E2"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CFD19A9" w14:textId="110BE878" w:rsidR="003B5295" w:rsidRPr="00D0162F" w:rsidRDefault="003B5295" w:rsidP="003B5295">
            <w:pPr>
              <w:rPr>
                <w:rFonts w:ascii="Arial" w:hAnsi="Arial"/>
                <w:sz w:val="16"/>
                <w:szCs w:val="16"/>
              </w:rPr>
            </w:pPr>
            <w:r w:rsidRPr="00D0162F">
              <w:rPr>
                <w:rFonts w:ascii="Arial" w:hAnsi="Arial"/>
                <w:sz w:val="16"/>
                <w:szCs w:val="16"/>
              </w:rPr>
              <w:t>R5-23189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4CE4B12" w14:textId="2E762878" w:rsidR="003B5295" w:rsidRPr="00D0162F" w:rsidRDefault="003B5295" w:rsidP="003B5295">
            <w:pPr>
              <w:rPr>
                <w:rFonts w:ascii="Arial" w:hAnsi="Arial"/>
                <w:sz w:val="16"/>
                <w:szCs w:val="16"/>
              </w:rPr>
            </w:pPr>
            <w:r w:rsidRPr="00D0162F">
              <w:rPr>
                <w:rFonts w:ascii="Arial" w:hAnsi="Arial"/>
                <w:sz w:val="16"/>
                <w:szCs w:val="16"/>
              </w:rPr>
              <w:t>224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922FA36" w14:textId="05FB5F89"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DE5A915" w14:textId="178CB96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E945EB3" w14:textId="50FDE22C" w:rsidR="003B5295" w:rsidRPr="00D0162F" w:rsidRDefault="003B5295" w:rsidP="003B5295">
            <w:pPr>
              <w:rPr>
                <w:rFonts w:ascii="Arial" w:hAnsi="Arial"/>
                <w:sz w:val="16"/>
                <w:szCs w:val="16"/>
              </w:rPr>
            </w:pPr>
            <w:r w:rsidRPr="00D0162F">
              <w:rPr>
                <w:rFonts w:ascii="Arial" w:hAnsi="Arial"/>
                <w:sz w:val="16"/>
                <w:szCs w:val="16"/>
              </w:rPr>
              <w:t>Update to HST RRM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01CB3A"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394BD96"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5C232D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625F1DE"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8BCCA96" w14:textId="149D1606" w:rsidR="003B5295" w:rsidRPr="00D0162F" w:rsidRDefault="003B5295" w:rsidP="003B5295">
            <w:pPr>
              <w:rPr>
                <w:rFonts w:ascii="Arial" w:hAnsi="Arial"/>
                <w:sz w:val="16"/>
                <w:szCs w:val="16"/>
              </w:rPr>
            </w:pPr>
            <w:r w:rsidRPr="00D0162F">
              <w:rPr>
                <w:rFonts w:ascii="Arial" w:hAnsi="Arial"/>
                <w:sz w:val="16"/>
                <w:szCs w:val="16"/>
              </w:rPr>
              <w:t>R5-23195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DB4968F" w14:textId="6E927BB1" w:rsidR="003B5295" w:rsidRPr="00D0162F" w:rsidRDefault="003B5295" w:rsidP="003B5295">
            <w:pPr>
              <w:rPr>
                <w:rFonts w:ascii="Arial" w:hAnsi="Arial"/>
                <w:sz w:val="16"/>
                <w:szCs w:val="16"/>
              </w:rPr>
            </w:pPr>
            <w:r w:rsidRPr="00D0162F">
              <w:rPr>
                <w:rFonts w:ascii="Arial" w:hAnsi="Arial"/>
                <w:sz w:val="16"/>
                <w:szCs w:val="16"/>
              </w:rPr>
              <w:t>231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400E363" w14:textId="04A020E7"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120151E" w14:textId="0E1AEB1A"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6D71D07" w14:textId="2C8513AF" w:rsidR="003B5295" w:rsidRPr="00D0162F" w:rsidRDefault="003B5295" w:rsidP="003B5295">
            <w:pPr>
              <w:rPr>
                <w:rFonts w:ascii="Arial" w:hAnsi="Arial"/>
                <w:sz w:val="16"/>
                <w:szCs w:val="16"/>
              </w:rPr>
            </w:pPr>
            <w:r w:rsidRPr="00D0162F">
              <w:rPr>
                <w:rFonts w:ascii="Arial" w:hAnsi="Arial"/>
                <w:sz w:val="16"/>
                <w:szCs w:val="16"/>
              </w:rPr>
              <w:t>Correction of SA FR1 HST reselection test case 6.1.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817C92"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6113677A"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C3A0772"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93C8618"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1F10CDA" w14:textId="696299E7" w:rsidR="003B5295" w:rsidRPr="00D0162F" w:rsidRDefault="003B5295" w:rsidP="003B5295">
            <w:pPr>
              <w:rPr>
                <w:rFonts w:ascii="Arial" w:hAnsi="Arial"/>
                <w:sz w:val="16"/>
                <w:szCs w:val="16"/>
              </w:rPr>
            </w:pPr>
            <w:r w:rsidRPr="00D0162F">
              <w:rPr>
                <w:rFonts w:ascii="Arial" w:hAnsi="Arial"/>
                <w:sz w:val="16"/>
                <w:szCs w:val="16"/>
              </w:rPr>
              <w:t>R5-23195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786E1A2" w14:textId="39BA0C3A" w:rsidR="003B5295" w:rsidRPr="00D0162F" w:rsidRDefault="003B5295" w:rsidP="003B5295">
            <w:pPr>
              <w:rPr>
                <w:rFonts w:ascii="Arial" w:hAnsi="Arial"/>
                <w:sz w:val="16"/>
                <w:szCs w:val="16"/>
              </w:rPr>
            </w:pPr>
            <w:r w:rsidRPr="00D0162F">
              <w:rPr>
                <w:rFonts w:ascii="Arial" w:hAnsi="Arial"/>
                <w:sz w:val="16"/>
                <w:szCs w:val="16"/>
              </w:rPr>
              <w:t>231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C8AE6E8" w14:textId="3173E75C"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7C93111" w14:textId="467F898A"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C6C2A78" w14:textId="23D79AE0" w:rsidR="003B5295" w:rsidRPr="00D0162F" w:rsidRDefault="003B5295" w:rsidP="003B5295">
            <w:pPr>
              <w:rPr>
                <w:rFonts w:ascii="Arial" w:hAnsi="Arial"/>
                <w:sz w:val="16"/>
                <w:szCs w:val="16"/>
              </w:rPr>
            </w:pPr>
            <w:r w:rsidRPr="00D0162F">
              <w:rPr>
                <w:rFonts w:ascii="Arial" w:hAnsi="Arial"/>
                <w:sz w:val="16"/>
                <w:szCs w:val="16"/>
              </w:rPr>
              <w:t>Correction of SA FR1 HST event triggered reporting test case 6.6.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A640DF"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25D488C3"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075A390"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C10A8E5"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62C5460" w14:textId="06B715D4" w:rsidR="003B5295" w:rsidRPr="00D0162F" w:rsidRDefault="003B5295" w:rsidP="003B5295">
            <w:pPr>
              <w:rPr>
                <w:rFonts w:ascii="Arial" w:hAnsi="Arial"/>
                <w:sz w:val="16"/>
                <w:szCs w:val="16"/>
              </w:rPr>
            </w:pPr>
            <w:r w:rsidRPr="00D0162F">
              <w:rPr>
                <w:rFonts w:ascii="Arial" w:hAnsi="Arial"/>
                <w:sz w:val="16"/>
                <w:szCs w:val="16"/>
              </w:rPr>
              <w:t>R5-23195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DADB208" w14:textId="25CC5A29" w:rsidR="003B5295" w:rsidRPr="00D0162F" w:rsidRDefault="003B5295" w:rsidP="003B5295">
            <w:pPr>
              <w:rPr>
                <w:rFonts w:ascii="Arial" w:hAnsi="Arial"/>
                <w:sz w:val="16"/>
                <w:szCs w:val="16"/>
              </w:rPr>
            </w:pPr>
            <w:r w:rsidRPr="00D0162F">
              <w:rPr>
                <w:rFonts w:ascii="Arial" w:hAnsi="Arial"/>
                <w:sz w:val="16"/>
                <w:szCs w:val="16"/>
              </w:rPr>
              <w:t>217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B939780" w14:textId="2BABA75E"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827E4FD" w14:textId="73409E22"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D888F6F" w14:textId="1110CF3B" w:rsidR="003B5295" w:rsidRPr="00D0162F" w:rsidRDefault="003B5295" w:rsidP="003B5295">
            <w:pPr>
              <w:rPr>
                <w:rFonts w:ascii="Arial" w:hAnsi="Arial"/>
                <w:sz w:val="16"/>
                <w:szCs w:val="16"/>
              </w:rPr>
            </w:pPr>
            <w:r w:rsidRPr="00D0162F">
              <w:rPr>
                <w:rFonts w:ascii="Arial" w:hAnsi="Arial"/>
                <w:sz w:val="16"/>
                <w:szCs w:val="16"/>
              </w:rPr>
              <w:t>Addition of RedCap RRM TC 16.5.1.10 - OOS non-DRX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F360C7"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D6DFFE2"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58F6BD7"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A29107D"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46A6F24" w14:textId="38CD1080" w:rsidR="003B5295" w:rsidRPr="00D0162F" w:rsidRDefault="003B5295" w:rsidP="003B5295">
            <w:pPr>
              <w:rPr>
                <w:rFonts w:ascii="Arial" w:hAnsi="Arial"/>
                <w:sz w:val="16"/>
                <w:szCs w:val="16"/>
              </w:rPr>
            </w:pPr>
            <w:r w:rsidRPr="00D0162F">
              <w:rPr>
                <w:rFonts w:ascii="Arial" w:hAnsi="Arial"/>
                <w:sz w:val="16"/>
                <w:szCs w:val="16"/>
              </w:rPr>
              <w:t>R5-23195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23688DA" w14:textId="10FF6827" w:rsidR="003B5295" w:rsidRPr="00D0162F" w:rsidRDefault="003B5295" w:rsidP="003B5295">
            <w:pPr>
              <w:rPr>
                <w:rFonts w:ascii="Arial" w:hAnsi="Arial"/>
                <w:sz w:val="16"/>
                <w:szCs w:val="16"/>
              </w:rPr>
            </w:pPr>
            <w:r w:rsidRPr="00D0162F">
              <w:rPr>
                <w:rFonts w:ascii="Arial" w:hAnsi="Arial"/>
                <w:sz w:val="16"/>
                <w:szCs w:val="16"/>
              </w:rPr>
              <w:t>218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12CE5B2" w14:textId="314B65ED"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274909D" w14:textId="3492130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CDCC4A7" w14:textId="665BD01B" w:rsidR="003B5295" w:rsidRPr="00D0162F" w:rsidRDefault="003B5295" w:rsidP="003B5295">
            <w:pPr>
              <w:rPr>
                <w:rFonts w:ascii="Arial" w:hAnsi="Arial"/>
                <w:sz w:val="16"/>
                <w:szCs w:val="16"/>
              </w:rPr>
            </w:pPr>
            <w:r w:rsidRPr="00D0162F">
              <w:rPr>
                <w:rFonts w:ascii="Arial" w:hAnsi="Arial"/>
                <w:sz w:val="16"/>
                <w:szCs w:val="16"/>
              </w:rPr>
              <w:t>Addition of RedCap RRM TC 16.5.1.11 - IS non-DRX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7130E8"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1B0DF7D"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FFE6581"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D88EEFD"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94533AF" w14:textId="2DFED7F7" w:rsidR="003B5295" w:rsidRPr="00D0162F" w:rsidRDefault="003B5295" w:rsidP="003B5295">
            <w:pPr>
              <w:rPr>
                <w:rFonts w:ascii="Arial" w:hAnsi="Arial"/>
                <w:sz w:val="16"/>
                <w:szCs w:val="16"/>
              </w:rPr>
            </w:pPr>
            <w:r w:rsidRPr="00D0162F">
              <w:rPr>
                <w:rFonts w:ascii="Arial" w:hAnsi="Arial"/>
                <w:sz w:val="16"/>
                <w:szCs w:val="16"/>
              </w:rPr>
              <w:t>R5-23195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EDC76E5" w14:textId="62F1F7BF" w:rsidR="003B5295" w:rsidRPr="00D0162F" w:rsidRDefault="003B5295" w:rsidP="003B5295">
            <w:pPr>
              <w:rPr>
                <w:rFonts w:ascii="Arial" w:hAnsi="Arial"/>
                <w:sz w:val="16"/>
                <w:szCs w:val="16"/>
              </w:rPr>
            </w:pPr>
            <w:r w:rsidRPr="00D0162F">
              <w:rPr>
                <w:rFonts w:ascii="Arial" w:hAnsi="Arial"/>
                <w:sz w:val="16"/>
                <w:szCs w:val="16"/>
              </w:rPr>
              <w:t>218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ACA237B" w14:textId="77BA374B"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7BFFBED" w14:textId="3DE8417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B308F90" w14:textId="4B0F5A67" w:rsidR="003B5295" w:rsidRPr="00D0162F" w:rsidRDefault="003B5295" w:rsidP="003B5295">
            <w:pPr>
              <w:rPr>
                <w:rFonts w:ascii="Arial" w:hAnsi="Arial"/>
                <w:sz w:val="16"/>
                <w:szCs w:val="16"/>
              </w:rPr>
            </w:pPr>
            <w:r w:rsidRPr="00D0162F">
              <w:rPr>
                <w:rFonts w:ascii="Arial" w:hAnsi="Arial"/>
                <w:sz w:val="16"/>
                <w:szCs w:val="16"/>
              </w:rPr>
              <w:t>Addition of RedCap RRM TC 16.5.1.15 - IS DRX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00405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00F3C0A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97A7362"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9A96C0C"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3A2FA2D" w14:textId="24AFF3ED" w:rsidR="003B5295" w:rsidRPr="00D0162F" w:rsidRDefault="003B5295" w:rsidP="003B5295">
            <w:pPr>
              <w:rPr>
                <w:rFonts w:ascii="Arial" w:hAnsi="Arial"/>
                <w:sz w:val="16"/>
                <w:szCs w:val="16"/>
              </w:rPr>
            </w:pPr>
            <w:r w:rsidRPr="00D0162F">
              <w:rPr>
                <w:rFonts w:ascii="Arial" w:hAnsi="Arial"/>
                <w:sz w:val="16"/>
                <w:szCs w:val="16"/>
              </w:rPr>
              <w:t>R5-23195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E6466D1" w14:textId="12235602" w:rsidR="003B5295" w:rsidRPr="00D0162F" w:rsidRDefault="003B5295" w:rsidP="003B5295">
            <w:pPr>
              <w:rPr>
                <w:rFonts w:ascii="Arial" w:hAnsi="Arial"/>
                <w:sz w:val="16"/>
                <w:szCs w:val="16"/>
              </w:rPr>
            </w:pPr>
            <w:r w:rsidRPr="00D0162F">
              <w:rPr>
                <w:rFonts w:ascii="Arial" w:hAnsi="Arial"/>
                <w:sz w:val="16"/>
                <w:szCs w:val="16"/>
              </w:rPr>
              <w:t>219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CC92AEE" w14:textId="70A748EA"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C80BF7B" w14:textId="5CA53011"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23EB56A" w14:textId="1505BE5F" w:rsidR="003B5295" w:rsidRPr="00D0162F" w:rsidRDefault="003B5295" w:rsidP="003B5295">
            <w:pPr>
              <w:rPr>
                <w:rFonts w:ascii="Arial" w:hAnsi="Arial"/>
                <w:sz w:val="16"/>
                <w:szCs w:val="16"/>
              </w:rPr>
            </w:pPr>
            <w:r w:rsidRPr="00D0162F">
              <w:rPr>
                <w:rFonts w:ascii="Arial" w:hAnsi="Arial"/>
                <w:sz w:val="16"/>
                <w:szCs w:val="16"/>
              </w:rPr>
              <w:t>Addition of RedCap RRM TC 16.5.4.1 - CBW change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C27448"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838C11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2329FF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B304DCF"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725B336" w14:textId="0D2D92BC" w:rsidR="003B5295" w:rsidRPr="00D0162F" w:rsidRDefault="003B5295" w:rsidP="003B5295">
            <w:pPr>
              <w:rPr>
                <w:rFonts w:ascii="Arial" w:hAnsi="Arial"/>
                <w:sz w:val="16"/>
                <w:szCs w:val="16"/>
              </w:rPr>
            </w:pPr>
            <w:r w:rsidRPr="00D0162F">
              <w:rPr>
                <w:rFonts w:ascii="Arial" w:hAnsi="Arial"/>
                <w:sz w:val="16"/>
                <w:szCs w:val="16"/>
              </w:rPr>
              <w:t>R5-23195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C58F8DE" w14:textId="4831EE24" w:rsidR="003B5295" w:rsidRPr="00D0162F" w:rsidRDefault="003B5295" w:rsidP="003B5295">
            <w:pPr>
              <w:rPr>
                <w:rFonts w:ascii="Arial" w:hAnsi="Arial"/>
                <w:sz w:val="16"/>
                <w:szCs w:val="16"/>
              </w:rPr>
            </w:pPr>
            <w:r w:rsidRPr="00D0162F">
              <w:rPr>
                <w:rFonts w:ascii="Arial" w:hAnsi="Arial"/>
                <w:sz w:val="16"/>
                <w:szCs w:val="16"/>
              </w:rPr>
              <w:t>219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C504180" w14:textId="3E89BF7C"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DEDB813" w14:textId="4583BACF"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3BB6BF1" w14:textId="75576FE8" w:rsidR="003B5295" w:rsidRPr="00D0162F" w:rsidRDefault="003B5295" w:rsidP="003B5295">
            <w:pPr>
              <w:rPr>
                <w:rFonts w:ascii="Arial" w:hAnsi="Arial"/>
                <w:sz w:val="16"/>
                <w:szCs w:val="16"/>
              </w:rPr>
            </w:pPr>
            <w:r w:rsidRPr="00D0162F">
              <w:rPr>
                <w:rFonts w:ascii="Arial" w:hAnsi="Arial"/>
                <w:sz w:val="16"/>
                <w:szCs w:val="16"/>
              </w:rPr>
              <w:t>Addition of RedCap RRM TC 16.5.4.2 - CBW change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2901D8"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CD27FB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14537DEC"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62128AEB"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C683E72" w14:textId="2862DC4A" w:rsidR="003B5295" w:rsidRPr="00D0162F" w:rsidRDefault="003B5295" w:rsidP="003B5295">
            <w:pPr>
              <w:rPr>
                <w:rFonts w:ascii="Arial" w:hAnsi="Arial"/>
                <w:sz w:val="16"/>
                <w:szCs w:val="16"/>
              </w:rPr>
            </w:pPr>
            <w:r w:rsidRPr="00D0162F">
              <w:rPr>
                <w:rFonts w:ascii="Arial" w:hAnsi="Arial"/>
                <w:sz w:val="16"/>
                <w:szCs w:val="16"/>
              </w:rPr>
              <w:t>R5-23196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6309CE4" w14:textId="69A26AF8" w:rsidR="003B5295" w:rsidRPr="00D0162F" w:rsidRDefault="003B5295" w:rsidP="003B5295">
            <w:pPr>
              <w:rPr>
                <w:rFonts w:ascii="Arial" w:hAnsi="Arial"/>
                <w:sz w:val="16"/>
                <w:szCs w:val="16"/>
              </w:rPr>
            </w:pPr>
            <w:r w:rsidRPr="00D0162F">
              <w:rPr>
                <w:rFonts w:ascii="Arial" w:hAnsi="Arial"/>
                <w:sz w:val="16"/>
                <w:szCs w:val="16"/>
              </w:rPr>
              <w:t>220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1FFABDF" w14:textId="16EE88C8"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8716A12" w14:textId="58022E95"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1FF0923" w14:textId="0F11657E" w:rsidR="003B5295" w:rsidRPr="00D0162F" w:rsidRDefault="003B5295" w:rsidP="003B5295">
            <w:pPr>
              <w:rPr>
                <w:rFonts w:ascii="Arial" w:hAnsi="Arial"/>
                <w:sz w:val="16"/>
                <w:szCs w:val="16"/>
              </w:rPr>
            </w:pPr>
            <w:r w:rsidRPr="00D0162F">
              <w:rPr>
                <w:rFonts w:ascii="Arial" w:hAnsi="Arial"/>
                <w:sz w:val="16"/>
                <w:szCs w:val="16"/>
              </w:rPr>
              <w:t>Addition of RedCap RRM TC 16.6.4.8 - CSI-RS L1-RSRP DRX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0E39F8"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404D256E"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2795D4D"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4FD3CB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20E5DE4" w14:textId="73A9B9E1" w:rsidR="003B5295" w:rsidRPr="00D0162F" w:rsidRDefault="003B5295" w:rsidP="003B5295">
            <w:pPr>
              <w:rPr>
                <w:rFonts w:ascii="Arial" w:hAnsi="Arial"/>
                <w:sz w:val="16"/>
                <w:szCs w:val="16"/>
              </w:rPr>
            </w:pPr>
            <w:r w:rsidRPr="00D0162F">
              <w:rPr>
                <w:rFonts w:ascii="Arial" w:hAnsi="Arial"/>
                <w:sz w:val="16"/>
                <w:szCs w:val="16"/>
              </w:rPr>
              <w:t>R5-23197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C34DCE1" w14:textId="66C1E05F" w:rsidR="003B5295" w:rsidRPr="00D0162F" w:rsidRDefault="003B5295" w:rsidP="003B5295">
            <w:pPr>
              <w:rPr>
                <w:rFonts w:ascii="Arial" w:hAnsi="Arial"/>
                <w:sz w:val="16"/>
                <w:szCs w:val="16"/>
              </w:rPr>
            </w:pPr>
            <w:r w:rsidRPr="00D0162F">
              <w:rPr>
                <w:rFonts w:ascii="Arial" w:hAnsi="Arial"/>
                <w:sz w:val="16"/>
                <w:szCs w:val="16"/>
              </w:rPr>
              <w:t>217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30A70B2" w14:textId="36C978F9"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291FEAF" w14:textId="6A32C7D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5E444E2" w14:textId="2BDB82F3" w:rsidR="003B5295" w:rsidRPr="00D0162F" w:rsidRDefault="003B5295" w:rsidP="003B5295">
            <w:pPr>
              <w:rPr>
                <w:rFonts w:ascii="Arial" w:hAnsi="Arial"/>
                <w:sz w:val="16"/>
                <w:szCs w:val="16"/>
              </w:rPr>
            </w:pPr>
            <w:r w:rsidRPr="00D0162F">
              <w:rPr>
                <w:rFonts w:ascii="Arial" w:hAnsi="Arial"/>
                <w:sz w:val="16"/>
                <w:szCs w:val="16"/>
              </w:rPr>
              <w:t>Addition of RedCap RRM TC 16.3.1.2 - intra known HO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33839E"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5F85FE2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6AA1CF6A"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5C9F0945"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C338E41" w14:textId="514CD304" w:rsidR="003B5295" w:rsidRPr="00D0162F" w:rsidRDefault="003B5295" w:rsidP="003B5295">
            <w:pPr>
              <w:rPr>
                <w:rFonts w:ascii="Arial" w:hAnsi="Arial"/>
                <w:sz w:val="16"/>
                <w:szCs w:val="16"/>
              </w:rPr>
            </w:pPr>
            <w:r w:rsidRPr="00D0162F">
              <w:rPr>
                <w:rFonts w:ascii="Arial" w:hAnsi="Arial"/>
                <w:sz w:val="16"/>
                <w:szCs w:val="16"/>
              </w:rPr>
              <w:t>R5-23197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0E54CEC" w14:textId="392965B6" w:rsidR="003B5295" w:rsidRPr="00D0162F" w:rsidRDefault="003B5295" w:rsidP="003B5295">
            <w:pPr>
              <w:rPr>
                <w:rFonts w:ascii="Arial" w:hAnsi="Arial"/>
                <w:sz w:val="16"/>
                <w:szCs w:val="16"/>
              </w:rPr>
            </w:pPr>
            <w:r w:rsidRPr="00D0162F">
              <w:rPr>
                <w:rFonts w:ascii="Arial" w:hAnsi="Arial"/>
                <w:sz w:val="16"/>
                <w:szCs w:val="16"/>
              </w:rPr>
              <w:t>217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7C4D67F" w14:textId="042FD275"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5659B09" w14:textId="39A99617"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5F95406" w14:textId="484277FE" w:rsidR="003B5295" w:rsidRPr="00D0162F" w:rsidRDefault="003B5295" w:rsidP="003B5295">
            <w:pPr>
              <w:rPr>
                <w:rFonts w:ascii="Arial" w:hAnsi="Arial"/>
                <w:sz w:val="16"/>
                <w:szCs w:val="16"/>
              </w:rPr>
            </w:pPr>
            <w:r w:rsidRPr="00D0162F">
              <w:rPr>
                <w:rFonts w:ascii="Arial" w:hAnsi="Arial"/>
                <w:sz w:val="16"/>
                <w:szCs w:val="16"/>
              </w:rPr>
              <w:t>Addition of RedCap RRM TC 16.3.1.3 - intra unknown HO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196D60"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3C79A4A1"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274D964"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7C4B163"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FD5F78F" w14:textId="0B48180C" w:rsidR="003B5295" w:rsidRPr="00D0162F" w:rsidRDefault="003B5295" w:rsidP="003B5295">
            <w:pPr>
              <w:rPr>
                <w:rFonts w:ascii="Arial" w:hAnsi="Arial"/>
                <w:sz w:val="16"/>
                <w:szCs w:val="16"/>
              </w:rPr>
            </w:pPr>
            <w:r w:rsidRPr="00D0162F">
              <w:rPr>
                <w:rFonts w:ascii="Arial" w:hAnsi="Arial"/>
                <w:sz w:val="16"/>
                <w:szCs w:val="16"/>
              </w:rPr>
              <w:t>R5-23197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E870590" w14:textId="39EFC40D" w:rsidR="003B5295" w:rsidRPr="00D0162F" w:rsidRDefault="003B5295" w:rsidP="003B5295">
            <w:pPr>
              <w:rPr>
                <w:rFonts w:ascii="Arial" w:hAnsi="Arial"/>
                <w:sz w:val="16"/>
                <w:szCs w:val="16"/>
              </w:rPr>
            </w:pPr>
            <w:r w:rsidRPr="00D0162F">
              <w:rPr>
                <w:rFonts w:ascii="Arial" w:hAnsi="Arial"/>
                <w:sz w:val="16"/>
                <w:szCs w:val="16"/>
              </w:rPr>
              <w:t>217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CED2C46" w14:textId="3E40FC71"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1C82D6F" w14:textId="5E214D19"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783B10B" w14:textId="2350AFF5" w:rsidR="003B5295" w:rsidRPr="00D0162F" w:rsidRDefault="003B5295" w:rsidP="003B5295">
            <w:pPr>
              <w:rPr>
                <w:rFonts w:ascii="Arial" w:hAnsi="Arial"/>
                <w:sz w:val="16"/>
                <w:szCs w:val="16"/>
              </w:rPr>
            </w:pPr>
            <w:r w:rsidRPr="00D0162F">
              <w:rPr>
                <w:rFonts w:ascii="Arial" w:hAnsi="Arial"/>
                <w:sz w:val="16"/>
                <w:szCs w:val="16"/>
              </w:rPr>
              <w:t>Addition of RedCap RRM TC 16.3.1.4 - intra unknown HO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2BFC45"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7DC8F1D0"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1AD8BDB"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19DB2275"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6C5AA70" w14:textId="67CF44CC" w:rsidR="003B5295" w:rsidRPr="00D0162F" w:rsidRDefault="003B5295" w:rsidP="003B5295">
            <w:pPr>
              <w:rPr>
                <w:rFonts w:ascii="Arial" w:hAnsi="Arial"/>
                <w:sz w:val="16"/>
                <w:szCs w:val="16"/>
              </w:rPr>
            </w:pPr>
            <w:r w:rsidRPr="00D0162F">
              <w:rPr>
                <w:rFonts w:ascii="Arial" w:hAnsi="Arial"/>
                <w:sz w:val="16"/>
                <w:szCs w:val="16"/>
              </w:rPr>
              <w:t>R5-23197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8284C8C" w14:textId="3E978DF3" w:rsidR="003B5295" w:rsidRPr="00D0162F" w:rsidRDefault="003B5295" w:rsidP="003B5295">
            <w:pPr>
              <w:rPr>
                <w:rFonts w:ascii="Arial" w:hAnsi="Arial"/>
                <w:sz w:val="16"/>
                <w:szCs w:val="16"/>
              </w:rPr>
            </w:pPr>
            <w:r w:rsidRPr="00D0162F">
              <w:rPr>
                <w:rFonts w:ascii="Arial" w:hAnsi="Arial"/>
                <w:sz w:val="16"/>
                <w:szCs w:val="16"/>
              </w:rPr>
              <w:t>217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D0D8A19" w14:textId="572D8342"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B77C8DC" w14:textId="08116EF8"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D61696C" w14:textId="320CDECF" w:rsidR="003B5295" w:rsidRPr="00D0162F" w:rsidRDefault="003B5295" w:rsidP="003B5295">
            <w:pPr>
              <w:rPr>
                <w:rFonts w:ascii="Arial" w:hAnsi="Arial"/>
                <w:sz w:val="16"/>
                <w:szCs w:val="16"/>
              </w:rPr>
            </w:pPr>
            <w:r w:rsidRPr="00D0162F">
              <w:rPr>
                <w:rFonts w:ascii="Arial" w:hAnsi="Arial"/>
                <w:sz w:val="16"/>
                <w:szCs w:val="16"/>
              </w:rPr>
              <w:t>Addition of RedCap RRM TC 16.3.1.5 - inter unknown HO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165BB5"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123772" w:rsidRPr="00D0162F" w14:paraId="1F193FE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20F1A835" w14:textId="77777777" w:rsidR="003B5295" w:rsidRPr="00D0162F" w:rsidRDefault="003B5295" w:rsidP="003B5295">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1CEC59A" w14:textId="77777777" w:rsidR="003B5295" w:rsidRPr="00D0162F" w:rsidRDefault="003B5295" w:rsidP="003B5295">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47FA8AC" w14:textId="158F280B" w:rsidR="003B5295" w:rsidRPr="00D0162F" w:rsidRDefault="003B5295" w:rsidP="003B5295">
            <w:pPr>
              <w:rPr>
                <w:rFonts w:ascii="Arial" w:hAnsi="Arial"/>
                <w:sz w:val="16"/>
                <w:szCs w:val="16"/>
              </w:rPr>
            </w:pPr>
            <w:r w:rsidRPr="00D0162F">
              <w:rPr>
                <w:rFonts w:ascii="Arial" w:hAnsi="Arial"/>
                <w:sz w:val="16"/>
                <w:szCs w:val="16"/>
              </w:rPr>
              <w:t>R5-23198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0768E8C" w14:textId="1FDADA77" w:rsidR="003B5295" w:rsidRPr="00D0162F" w:rsidRDefault="003B5295" w:rsidP="003B5295">
            <w:pPr>
              <w:rPr>
                <w:rFonts w:ascii="Arial" w:hAnsi="Arial"/>
                <w:sz w:val="16"/>
                <w:szCs w:val="16"/>
              </w:rPr>
            </w:pPr>
            <w:r w:rsidRPr="00D0162F">
              <w:rPr>
                <w:rFonts w:ascii="Arial" w:hAnsi="Arial"/>
                <w:sz w:val="16"/>
                <w:szCs w:val="16"/>
              </w:rPr>
              <w:t>217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F47764F" w14:textId="29FBCDD1" w:rsidR="003B5295" w:rsidRPr="00D0162F" w:rsidRDefault="003B5295" w:rsidP="003B529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392B2A8" w14:textId="3C138273" w:rsidR="003B5295" w:rsidRPr="00D0162F" w:rsidRDefault="003B5295" w:rsidP="003B529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DDC978B" w14:textId="691059B6" w:rsidR="003B5295" w:rsidRPr="00D0162F" w:rsidRDefault="003B5295" w:rsidP="003B5295">
            <w:pPr>
              <w:rPr>
                <w:rFonts w:ascii="Arial" w:hAnsi="Arial"/>
                <w:sz w:val="16"/>
                <w:szCs w:val="16"/>
              </w:rPr>
            </w:pPr>
            <w:r w:rsidRPr="00D0162F">
              <w:rPr>
                <w:rFonts w:ascii="Arial" w:hAnsi="Arial"/>
                <w:sz w:val="16"/>
                <w:szCs w:val="16"/>
              </w:rPr>
              <w:t>Addition of RedCap RRM TC 16.3.1.6 - inter unknown HO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AE9866" w14:textId="77777777" w:rsidR="003B5295" w:rsidRPr="00D0162F" w:rsidRDefault="003B5295" w:rsidP="003B5295">
            <w:pPr>
              <w:rPr>
                <w:rFonts w:ascii="Arial" w:hAnsi="Arial"/>
                <w:sz w:val="16"/>
                <w:szCs w:val="16"/>
              </w:rPr>
            </w:pPr>
            <w:r w:rsidRPr="00D0162F">
              <w:rPr>
                <w:rFonts w:ascii="Arial" w:hAnsi="Arial"/>
                <w:sz w:val="16"/>
                <w:szCs w:val="16"/>
              </w:rPr>
              <w:t>17.6.0</w:t>
            </w:r>
          </w:p>
        </w:tc>
      </w:tr>
      <w:tr w:rsidR="003B5295" w:rsidRPr="00D0162F" w14:paraId="7460BAC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3132791B" w14:textId="77777777" w:rsidR="003B5295" w:rsidRPr="00D0162F" w:rsidRDefault="003B5295" w:rsidP="00A81E02">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85CDD31" w14:textId="77777777" w:rsidR="003B5295" w:rsidRPr="00D0162F" w:rsidRDefault="003B5295" w:rsidP="00A81E02">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D9E9F95" w14:textId="77777777" w:rsidR="003B5295" w:rsidRPr="00D0162F" w:rsidRDefault="003B5295" w:rsidP="00A81E02">
            <w:pPr>
              <w:rPr>
                <w:rFonts w:ascii="Arial" w:hAnsi="Arial"/>
                <w:sz w:val="16"/>
                <w:szCs w:val="16"/>
              </w:rPr>
            </w:pPr>
            <w:r w:rsidRPr="00D0162F">
              <w:rPr>
                <w:rFonts w:ascii="Arial" w:hAnsi="Arial"/>
                <w:sz w:val="16"/>
                <w:szCs w:val="16"/>
              </w:rPr>
              <w:t>R5-23198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95CD77D" w14:textId="77777777" w:rsidR="003B5295" w:rsidRPr="00D0162F" w:rsidRDefault="003B5295" w:rsidP="00A81E02">
            <w:pPr>
              <w:rPr>
                <w:rFonts w:ascii="Arial" w:hAnsi="Arial"/>
                <w:sz w:val="16"/>
                <w:szCs w:val="16"/>
              </w:rPr>
            </w:pPr>
            <w:r w:rsidRPr="00D0162F">
              <w:rPr>
                <w:rFonts w:ascii="Arial" w:hAnsi="Arial"/>
                <w:sz w:val="16"/>
                <w:szCs w:val="16"/>
              </w:rPr>
              <w:t>219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9C3D7BD" w14:textId="77777777" w:rsidR="003B5295" w:rsidRPr="00D0162F" w:rsidRDefault="003B5295" w:rsidP="00A81E02">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93834C4" w14:textId="77777777" w:rsidR="003B5295" w:rsidRPr="00D0162F" w:rsidRDefault="003B5295"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C4D2B80" w14:textId="77777777" w:rsidR="003B5295" w:rsidRPr="00D0162F" w:rsidRDefault="003B5295" w:rsidP="00A81E02">
            <w:pPr>
              <w:rPr>
                <w:rFonts w:ascii="Arial" w:hAnsi="Arial"/>
                <w:sz w:val="16"/>
                <w:szCs w:val="16"/>
              </w:rPr>
            </w:pPr>
            <w:r w:rsidRPr="00D0162F">
              <w:rPr>
                <w:rFonts w:ascii="Arial" w:hAnsi="Arial"/>
                <w:sz w:val="16"/>
                <w:szCs w:val="16"/>
              </w:rPr>
              <w:t>Addition of RedCap RRM TC 16.6.1.1 - gapless non-DRX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8AC7B6" w14:textId="77777777" w:rsidR="003B5295" w:rsidRPr="00D0162F" w:rsidRDefault="003B5295" w:rsidP="00A81E02">
            <w:pPr>
              <w:rPr>
                <w:rFonts w:ascii="Arial" w:hAnsi="Arial"/>
                <w:sz w:val="16"/>
                <w:szCs w:val="16"/>
              </w:rPr>
            </w:pPr>
            <w:r w:rsidRPr="00D0162F">
              <w:rPr>
                <w:rFonts w:ascii="Arial" w:hAnsi="Arial"/>
                <w:sz w:val="16"/>
                <w:szCs w:val="16"/>
              </w:rPr>
              <w:t>17.6.0</w:t>
            </w:r>
          </w:p>
        </w:tc>
      </w:tr>
      <w:tr w:rsidR="003B5295" w:rsidRPr="00D0162F" w14:paraId="7CCF2438"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52F8DBF3" w14:textId="77777777" w:rsidR="003B5295" w:rsidRPr="00D0162F" w:rsidRDefault="003B5295" w:rsidP="00A81E02">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301ACFE5" w14:textId="77777777" w:rsidR="003B5295" w:rsidRPr="00D0162F" w:rsidRDefault="003B5295" w:rsidP="00A81E02">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FA65D22" w14:textId="77777777" w:rsidR="003B5295" w:rsidRPr="00D0162F" w:rsidRDefault="003B5295" w:rsidP="00A81E02">
            <w:pPr>
              <w:rPr>
                <w:rFonts w:ascii="Arial" w:hAnsi="Arial"/>
                <w:sz w:val="16"/>
                <w:szCs w:val="16"/>
              </w:rPr>
            </w:pPr>
            <w:r w:rsidRPr="00D0162F">
              <w:rPr>
                <w:rFonts w:ascii="Arial" w:hAnsi="Arial"/>
                <w:sz w:val="16"/>
                <w:szCs w:val="16"/>
              </w:rPr>
              <w:t>R5-23198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C4FAC20" w14:textId="77777777" w:rsidR="003B5295" w:rsidRPr="00D0162F" w:rsidRDefault="003B5295" w:rsidP="00A81E02">
            <w:pPr>
              <w:rPr>
                <w:rFonts w:ascii="Arial" w:hAnsi="Arial"/>
                <w:sz w:val="16"/>
                <w:szCs w:val="16"/>
              </w:rPr>
            </w:pPr>
            <w:r w:rsidRPr="00D0162F">
              <w:rPr>
                <w:rFonts w:ascii="Arial" w:hAnsi="Arial"/>
                <w:sz w:val="16"/>
                <w:szCs w:val="16"/>
              </w:rPr>
              <w:t>219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78B5278" w14:textId="77777777" w:rsidR="003B5295" w:rsidRPr="00D0162F" w:rsidRDefault="003B5295" w:rsidP="00A81E02">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6E78F66" w14:textId="77777777" w:rsidR="003B5295" w:rsidRPr="00D0162F" w:rsidRDefault="003B5295"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C7512AD" w14:textId="77777777" w:rsidR="003B5295" w:rsidRPr="00D0162F" w:rsidRDefault="003B5295" w:rsidP="00A81E02">
            <w:pPr>
              <w:rPr>
                <w:rFonts w:ascii="Arial" w:hAnsi="Arial"/>
                <w:sz w:val="16"/>
                <w:szCs w:val="16"/>
              </w:rPr>
            </w:pPr>
            <w:r w:rsidRPr="00D0162F">
              <w:rPr>
                <w:rFonts w:ascii="Arial" w:hAnsi="Arial"/>
                <w:sz w:val="16"/>
                <w:szCs w:val="16"/>
              </w:rPr>
              <w:t>Addition of RedCap RRM TC 16.6.1.2 - gapless non-DRX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5A296E" w14:textId="77777777" w:rsidR="003B5295" w:rsidRPr="00D0162F" w:rsidRDefault="003B5295" w:rsidP="00A81E02">
            <w:pPr>
              <w:rPr>
                <w:rFonts w:ascii="Arial" w:hAnsi="Arial"/>
                <w:sz w:val="16"/>
                <w:szCs w:val="16"/>
              </w:rPr>
            </w:pPr>
            <w:r w:rsidRPr="00D0162F">
              <w:rPr>
                <w:rFonts w:ascii="Arial" w:hAnsi="Arial"/>
                <w:sz w:val="16"/>
                <w:szCs w:val="16"/>
              </w:rPr>
              <w:t>17.6.0</w:t>
            </w:r>
          </w:p>
        </w:tc>
      </w:tr>
      <w:tr w:rsidR="003B5295" w:rsidRPr="00D0162F" w14:paraId="2F4E7BE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77F185B" w14:textId="77777777" w:rsidR="003B5295" w:rsidRPr="00D0162F" w:rsidRDefault="003B5295" w:rsidP="00A81E02">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71D63BCA" w14:textId="77777777" w:rsidR="003B5295" w:rsidRPr="00D0162F" w:rsidRDefault="003B5295" w:rsidP="00A81E02">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2C0A154" w14:textId="77777777" w:rsidR="003B5295" w:rsidRPr="00D0162F" w:rsidRDefault="003B5295" w:rsidP="00A81E02">
            <w:pPr>
              <w:rPr>
                <w:rFonts w:ascii="Arial" w:hAnsi="Arial"/>
                <w:sz w:val="16"/>
                <w:szCs w:val="16"/>
              </w:rPr>
            </w:pPr>
            <w:r w:rsidRPr="00D0162F">
              <w:rPr>
                <w:rFonts w:ascii="Arial" w:hAnsi="Arial"/>
                <w:sz w:val="16"/>
                <w:szCs w:val="16"/>
              </w:rPr>
              <w:t>R5-23198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2F9F18C" w14:textId="77777777" w:rsidR="003B5295" w:rsidRPr="00D0162F" w:rsidRDefault="003B5295" w:rsidP="00A81E02">
            <w:pPr>
              <w:rPr>
                <w:rFonts w:ascii="Arial" w:hAnsi="Arial"/>
                <w:sz w:val="16"/>
                <w:szCs w:val="16"/>
              </w:rPr>
            </w:pPr>
            <w:r w:rsidRPr="00D0162F">
              <w:rPr>
                <w:rFonts w:ascii="Arial" w:hAnsi="Arial"/>
                <w:sz w:val="16"/>
                <w:szCs w:val="16"/>
              </w:rPr>
              <w:t>219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9B4867C" w14:textId="77777777" w:rsidR="003B5295" w:rsidRPr="00D0162F" w:rsidRDefault="003B5295" w:rsidP="00A81E02">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D98425A" w14:textId="77777777" w:rsidR="003B5295" w:rsidRPr="00D0162F" w:rsidRDefault="003B5295"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536418C" w14:textId="77777777" w:rsidR="003B5295" w:rsidRPr="00D0162F" w:rsidRDefault="003B5295" w:rsidP="00A81E02">
            <w:pPr>
              <w:rPr>
                <w:rFonts w:ascii="Arial" w:hAnsi="Arial"/>
                <w:sz w:val="16"/>
                <w:szCs w:val="16"/>
              </w:rPr>
            </w:pPr>
            <w:r w:rsidRPr="00D0162F">
              <w:rPr>
                <w:rFonts w:ascii="Arial" w:hAnsi="Arial"/>
                <w:sz w:val="16"/>
                <w:szCs w:val="16"/>
              </w:rPr>
              <w:t>Addition of RedCap RRM TC 16.6.1.9 - intra gapless SBI 1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7D834F" w14:textId="77777777" w:rsidR="003B5295" w:rsidRPr="00D0162F" w:rsidRDefault="003B5295" w:rsidP="00A81E02">
            <w:pPr>
              <w:rPr>
                <w:rFonts w:ascii="Arial" w:hAnsi="Arial"/>
                <w:sz w:val="16"/>
                <w:szCs w:val="16"/>
              </w:rPr>
            </w:pPr>
            <w:r w:rsidRPr="00D0162F">
              <w:rPr>
                <w:rFonts w:ascii="Arial" w:hAnsi="Arial"/>
                <w:sz w:val="16"/>
                <w:szCs w:val="16"/>
              </w:rPr>
              <w:t>17.6.0</w:t>
            </w:r>
          </w:p>
        </w:tc>
      </w:tr>
      <w:tr w:rsidR="003B5295" w:rsidRPr="00D0162F" w14:paraId="4FC73DB9"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4879ED77" w14:textId="77777777" w:rsidR="003B5295" w:rsidRPr="00D0162F" w:rsidRDefault="003B5295" w:rsidP="00A81E02">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0897BF88" w14:textId="77777777" w:rsidR="003B5295" w:rsidRPr="00D0162F" w:rsidRDefault="003B5295" w:rsidP="00A81E02">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09B7AF4" w14:textId="77777777" w:rsidR="003B5295" w:rsidRPr="00D0162F" w:rsidRDefault="003B5295" w:rsidP="00A81E02">
            <w:pPr>
              <w:rPr>
                <w:rFonts w:ascii="Arial" w:hAnsi="Arial"/>
                <w:sz w:val="16"/>
                <w:szCs w:val="16"/>
              </w:rPr>
            </w:pPr>
            <w:r w:rsidRPr="00D0162F">
              <w:rPr>
                <w:rFonts w:ascii="Arial" w:hAnsi="Arial"/>
                <w:sz w:val="16"/>
                <w:szCs w:val="16"/>
              </w:rPr>
              <w:t>R5-23198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7C8C579" w14:textId="77777777" w:rsidR="003B5295" w:rsidRPr="00D0162F" w:rsidRDefault="003B5295" w:rsidP="00A81E02">
            <w:pPr>
              <w:rPr>
                <w:rFonts w:ascii="Arial" w:hAnsi="Arial"/>
                <w:sz w:val="16"/>
                <w:szCs w:val="16"/>
              </w:rPr>
            </w:pPr>
            <w:r w:rsidRPr="00D0162F">
              <w:rPr>
                <w:rFonts w:ascii="Arial" w:hAnsi="Arial"/>
                <w:sz w:val="16"/>
                <w:szCs w:val="16"/>
              </w:rPr>
              <w:t>219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C4C7CD6" w14:textId="77777777" w:rsidR="003B5295" w:rsidRPr="00D0162F" w:rsidRDefault="003B5295" w:rsidP="00A81E02">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D5DFB53" w14:textId="77777777" w:rsidR="003B5295" w:rsidRPr="00D0162F" w:rsidRDefault="003B5295" w:rsidP="00A81E02">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97F9A56" w14:textId="77777777" w:rsidR="003B5295" w:rsidRPr="00D0162F" w:rsidRDefault="003B5295" w:rsidP="00A81E02">
            <w:pPr>
              <w:rPr>
                <w:rFonts w:ascii="Arial" w:hAnsi="Arial"/>
                <w:sz w:val="16"/>
                <w:szCs w:val="16"/>
              </w:rPr>
            </w:pPr>
            <w:r w:rsidRPr="00D0162F">
              <w:rPr>
                <w:rFonts w:ascii="Arial" w:hAnsi="Arial"/>
                <w:sz w:val="16"/>
                <w:szCs w:val="16"/>
              </w:rPr>
              <w:t>Addition of RedCap RRM TC 16.6.1.10 - intra gapless SBI 2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50A065" w14:textId="77777777" w:rsidR="003B5295" w:rsidRPr="00D0162F" w:rsidRDefault="003B5295" w:rsidP="00A81E02">
            <w:pPr>
              <w:rPr>
                <w:rFonts w:ascii="Arial" w:hAnsi="Arial"/>
                <w:sz w:val="16"/>
                <w:szCs w:val="16"/>
              </w:rPr>
            </w:pPr>
            <w:r w:rsidRPr="00D0162F">
              <w:rPr>
                <w:rFonts w:ascii="Arial" w:hAnsi="Arial"/>
                <w:sz w:val="16"/>
                <w:szCs w:val="16"/>
              </w:rPr>
              <w:t>17.6.0</w:t>
            </w:r>
          </w:p>
        </w:tc>
      </w:tr>
      <w:tr w:rsidR="00D067E9" w:rsidRPr="00D0162F" w14:paraId="5CA3381C" w14:textId="77777777" w:rsidTr="000B1149">
        <w:trPr>
          <w:jc w:val="center"/>
        </w:trPr>
        <w:tc>
          <w:tcPr>
            <w:tcW w:w="743" w:type="dxa"/>
            <w:tcBorders>
              <w:top w:val="single" w:sz="6" w:space="0" w:color="auto"/>
              <w:left w:val="single" w:sz="6" w:space="0" w:color="auto"/>
              <w:bottom w:val="single" w:sz="6" w:space="0" w:color="auto"/>
              <w:right w:val="single" w:sz="6" w:space="0" w:color="auto"/>
            </w:tcBorders>
          </w:tcPr>
          <w:p w14:paraId="77566B2D" w14:textId="77777777" w:rsidR="00D067E9" w:rsidRPr="00D0162F" w:rsidRDefault="00D067E9" w:rsidP="008E4E47">
            <w:pPr>
              <w:rPr>
                <w:rFonts w:ascii="Arial" w:hAnsi="Arial"/>
                <w:sz w:val="16"/>
                <w:szCs w:val="16"/>
              </w:rPr>
            </w:pPr>
            <w:r w:rsidRPr="00D0162F">
              <w:rPr>
                <w:rFonts w:ascii="Arial" w:hAnsi="Arial"/>
                <w:sz w:val="16"/>
                <w:szCs w:val="16"/>
              </w:rPr>
              <w:t>2023-03</w:t>
            </w:r>
          </w:p>
        </w:tc>
        <w:tc>
          <w:tcPr>
            <w:tcW w:w="848" w:type="dxa"/>
            <w:tcBorders>
              <w:top w:val="single" w:sz="6" w:space="0" w:color="auto"/>
              <w:left w:val="single" w:sz="6" w:space="0" w:color="auto"/>
              <w:bottom w:val="single" w:sz="6" w:space="0" w:color="auto"/>
              <w:right w:val="single" w:sz="6" w:space="0" w:color="auto"/>
            </w:tcBorders>
          </w:tcPr>
          <w:p w14:paraId="495AA68B" w14:textId="77777777" w:rsidR="00D067E9" w:rsidRPr="00D0162F" w:rsidRDefault="00D067E9" w:rsidP="008E4E47">
            <w:pPr>
              <w:rPr>
                <w:rFonts w:ascii="Arial" w:hAnsi="Arial"/>
                <w:sz w:val="16"/>
                <w:szCs w:val="16"/>
              </w:rPr>
            </w:pPr>
            <w:r w:rsidRPr="00D0162F">
              <w:rPr>
                <w:rFonts w:ascii="Arial" w:hAnsi="Arial"/>
                <w:sz w:val="16"/>
                <w:szCs w:val="16"/>
              </w:rPr>
              <w:t>RAN#99</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5B3EC74" w14:textId="668E4B00" w:rsidR="00D067E9" w:rsidRPr="00D0162F" w:rsidRDefault="00D067E9" w:rsidP="008E4E47">
            <w:pPr>
              <w:rPr>
                <w:rFonts w:ascii="Arial" w:hAnsi="Arial"/>
                <w:sz w:val="16"/>
                <w:szCs w:val="16"/>
              </w:rPr>
            </w:pPr>
            <w:r w:rsidRPr="00D0162F">
              <w:rPr>
                <w:rFonts w:ascii="Arial" w:hAnsi="Arial"/>
                <w:sz w:val="16"/>
                <w:szCs w:val="16"/>
              </w:rPr>
              <w:t>-</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282DC55" w14:textId="7BE03F93" w:rsidR="00D067E9" w:rsidRPr="00D0162F" w:rsidRDefault="00D067E9" w:rsidP="008E4E47">
            <w:pPr>
              <w:rPr>
                <w:rFonts w:ascii="Arial" w:hAnsi="Arial"/>
                <w:sz w:val="16"/>
                <w:szCs w:val="16"/>
              </w:rPr>
            </w:pPr>
            <w:r w:rsidRPr="00D0162F">
              <w:rPr>
                <w:rFonts w:ascii="Arial" w:hAnsi="Arial"/>
                <w:sz w:val="16"/>
                <w:szCs w:val="16"/>
              </w:rPr>
              <w:t>-</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14B7995" w14:textId="64F3DEEA" w:rsidR="00D067E9" w:rsidRPr="00D0162F" w:rsidRDefault="00D067E9" w:rsidP="008E4E47">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783EE4B" w14:textId="7ABBA23A" w:rsidR="00D067E9" w:rsidRPr="00D0162F" w:rsidRDefault="00D067E9" w:rsidP="008E4E47">
            <w:pPr>
              <w:rPr>
                <w:rFonts w:ascii="Arial" w:hAnsi="Arial"/>
                <w:sz w:val="16"/>
                <w:szCs w:val="16"/>
              </w:rPr>
            </w:pPr>
            <w:r w:rsidRPr="00D0162F">
              <w:rPr>
                <w:rFonts w:ascii="Arial" w:hAnsi="Arial"/>
                <w:sz w:val="16"/>
                <w:szCs w:val="16"/>
              </w:rPr>
              <w:t>-</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B5990AF" w14:textId="709EC02B" w:rsidR="00D067E9" w:rsidRPr="00D0162F" w:rsidRDefault="00D067E9" w:rsidP="008E4E47">
            <w:pPr>
              <w:rPr>
                <w:rFonts w:ascii="Arial" w:hAnsi="Arial"/>
                <w:sz w:val="16"/>
                <w:szCs w:val="16"/>
              </w:rPr>
            </w:pPr>
            <w:r w:rsidRPr="00D0162F">
              <w:rPr>
                <w:rFonts w:ascii="Arial" w:hAnsi="Arial"/>
                <w:sz w:val="16"/>
                <w:szCs w:val="16"/>
              </w:rPr>
              <w:t>coversheet cor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105BEC" w14:textId="510A069F" w:rsidR="00D067E9" w:rsidRPr="00D0162F" w:rsidRDefault="00D067E9" w:rsidP="008E4E47">
            <w:pPr>
              <w:rPr>
                <w:rFonts w:ascii="Arial" w:hAnsi="Arial"/>
                <w:sz w:val="16"/>
                <w:szCs w:val="16"/>
              </w:rPr>
            </w:pPr>
            <w:r w:rsidRPr="00D0162F">
              <w:rPr>
                <w:rFonts w:ascii="Arial" w:hAnsi="Arial"/>
                <w:sz w:val="16"/>
                <w:szCs w:val="16"/>
              </w:rPr>
              <w:t>17.6.1</w:t>
            </w:r>
          </w:p>
        </w:tc>
      </w:tr>
      <w:tr w:rsidR="006B6755" w:rsidRPr="00D0162F" w14:paraId="60915F96"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43932256" w14:textId="1D12A2BD"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E9912BB" w14:textId="52B379D2"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17099CD" w14:textId="339FEB74" w:rsidR="006B6755" w:rsidRPr="00D0162F" w:rsidRDefault="006B6755" w:rsidP="006B6755">
            <w:pPr>
              <w:rPr>
                <w:rFonts w:ascii="Arial" w:hAnsi="Arial"/>
                <w:sz w:val="16"/>
                <w:szCs w:val="16"/>
              </w:rPr>
            </w:pPr>
            <w:r w:rsidRPr="00D0162F">
              <w:rPr>
                <w:rFonts w:ascii="Arial" w:hAnsi="Arial"/>
                <w:sz w:val="16"/>
                <w:szCs w:val="16"/>
              </w:rPr>
              <w:t>R5-23209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7C92FB4" w14:textId="58193F92" w:rsidR="006B6755" w:rsidRPr="00D0162F" w:rsidRDefault="006B6755" w:rsidP="006B6755">
            <w:pPr>
              <w:rPr>
                <w:rFonts w:ascii="Arial" w:hAnsi="Arial"/>
                <w:sz w:val="16"/>
                <w:szCs w:val="16"/>
              </w:rPr>
            </w:pPr>
            <w:r w:rsidRPr="00D0162F">
              <w:rPr>
                <w:rFonts w:ascii="Arial" w:hAnsi="Arial"/>
                <w:sz w:val="16"/>
                <w:szCs w:val="16"/>
              </w:rPr>
              <w:t>234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C37EB40" w14:textId="5BA8AE36"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848CE70" w14:textId="71303637"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C2496E0" w14:textId="6868A44F" w:rsidR="006B6755" w:rsidRPr="00D0162F" w:rsidRDefault="006B6755" w:rsidP="006B6755">
            <w:pPr>
              <w:rPr>
                <w:rFonts w:ascii="Arial" w:hAnsi="Arial"/>
                <w:sz w:val="16"/>
                <w:szCs w:val="16"/>
              </w:rPr>
            </w:pPr>
            <w:r w:rsidRPr="00D0162F">
              <w:rPr>
                <w:rFonts w:ascii="Arial" w:hAnsi="Arial"/>
                <w:sz w:val="16"/>
                <w:szCs w:val="16"/>
              </w:rPr>
              <w:t>Addition of minimum requirements for 6.6.19.0 - FR1 NCS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BCD057" w14:textId="0379A072"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A53496A"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537D25E7"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323E8C3"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3A52C27" w14:textId="19188CAC" w:rsidR="006B6755" w:rsidRPr="00D0162F" w:rsidRDefault="006B6755" w:rsidP="006B6755">
            <w:pPr>
              <w:rPr>
                <w:rFonts w:ascii="Arial" w:hAnsi="Arial"/>
                <w:sz w:val="16"/>
                <w:szCs w:val="16"/>
              </w:rPr>
            </w:pPr>
            <w:r w:rsidRPr="00D0162F">
              <w:rPr>
                <w:rFonts w:ascii="Arial" w:hAnsi="Arial"/>
                <w:sz w:val="16"/>
                <w:szCs w:val="16"/>
              </w:rPr>
              <w:t>R5-23209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29B8732" w14:textId="619CCBB2" w:rsidR="006B6755" w:rsidRPr="00D0162F" w:rsidRDefault="006B6755" w:rsidP="006B6755">
            <w:pPr>
              <w:rPr>
                <w:rFonts w:ascii="Arial" w:hAnsi="Arial"/>
                <w:sz w:val="16"/>
                <w:szCs w:val="16"/>
              </w:rPr>
            </w:pPr>
            <w:r w:rsidRPr="00D0162F">
              <w:rPr>
                <w:rFonts w:ascii="Arial" w:hAnsi="Arial"/>
                <w:sz w:val="16"/>
                <w:szCs w:val="16"/>
              </w:rPr>
              <w:t>234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39E6E64" w14:textId="573F6546"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FFDDB60" w14:textId="361D00B4"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8D5E50A" w14:textId="39CB9660" w:rsidR="006B6755" w:rsidRPr="00D0162F" w:rsidRDefault="006B6755" w:rsidP="006B6755">
            <w:pPr>
              <w:rPr>
                <w:rFonts w:ascii="Arial" w:hAnsi="Arial"/>
                <w:sz w:val="16"/>
                <w:szCs w:val="16"/>
              </w:rPr>
            </w:pPr>
            <w:r w:rsidRPr="00D0162F">
              <w:rPr>
                <w:rFonts w:ascii="Arial" w:hAnsi="Arial"/>
                <w:sz w:val="16"/>
                <w:szCs w:val="16"/>
              </w:rPr>
              <w:t>Addition of NCSG RRM test case 6.6.19.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C09171"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16171BD0"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701812B5"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66929AD2"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14A47E0" w14:textId="5DD9598E" w:rsidR="006B6755" w:rsidRPr="00D0162F" w:rsidRDefault="006B6755" w:rsidP="006B6755">
            <w:pPr>
              <w:rPr>
                <w:rFonts w:ascii="Arial" w:hAnsi="Arial"/>
                <w:sz w:val="16"/>
                <w:szCs w:val="16"/>
              </w:rPr>
            </w:pPr>
            <w:r w:rsidRPr="00D0162F">
              <w:rPr>
                <w:rFonts w:ascii="Arial" w:hAnsi="Arial"/>
                <w:sz w:val="16"/>
                <w:szCs w:val="16"/>
              </w:rPr>
              <w:t>R5-23209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9B43132" w14:textId="11B0BDCE" w:rsidR="006B6755" w:rsidRPr="00D0162F" w:rsidRDefault="006B6755" w:rsidP="006B6755">
            <w:pPr>
              <w:rPr>
                <w:rFonts w:ascii="Arial" w:hAnsi="Arial"/>
                <w:sz w:val="16"/>
                <w:szCs w:val="16"/>
              </w:rPr>
            </w:pPr>
            <w:r w:rsidRPr="00D0162F">
              <w:rPr>
                <w:rFonts w:ascii="Arial" w:hAnsi="Arial"/>
                <w:sz w:val="16"/>
                <w:szCs w:val="16"/>
              </w:rPr>
              <w:t>234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0D01651" w14:textId="446E3518"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9F50262" w14:textId="52F7A878"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7694517" w14:textId="1755329D" w:rsidR="006B6755" w:rsidRPr="00D0162F" w:rsidRDefault="006B6755" w:rsidP="006B6755">
            <w:pPr>
              <w:rPr>
                <w:rFonts w:ascii="Arial" w:hAnsi="Arial"/>
                <w:sz w:val="16"/>
                <w:szCs w:val="16"/>
              </w:rPr>
            </w:pPr>
            <w:r w:rsidRPr="00D0162F">
              <w:rPr>
                <w:rFonts w:ascii="Arial" w:hAnsi="Arial"/>
                <w:sz w:val="16"/>
                <w:szCs w:val="16"/>
              </w:rPr>
              <w:t>Addition of NCSG RRM test case 6.6.19.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8C54E2"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267D360"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75D9C8B9"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EF66861"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E0F1ECB" w14:textId="764D89D4" w:rsidR="006B6755" w:rsidRPr="00D0162F" w:rsidRDefault="006B6755" w:rsidP="006B6755">
            <w:pPr>
              <w:rPr>
                <w:rFonts w:ascii="Arial" w:hAnsi="Arial"/>
                <w:sz w:val="16"/>
                <w:szCs w:val="16"/>
              </w:rPr>
            </w:pPr>
            <w:r w:rsidRPr="00D0162F">
              <w:rPr>
                <w:rFonts w:ascii="Arial" w:hAnsi="Arial"/>
                <w:sz w:val="16"/>
                <w:szCs w:val="16"/>
              </w:rPr>
              <w:t>R5-23210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51D0525" w14:textId="0206D9C4" w:rsidR="006B6755" w:rsidRPr="00D0162F" w:rsidRDefault="006B6755" w:rsidP="006B6755">
            <w:pPr>
              <w:rPr>
                <w:rFonts w:ascii="Arial" w:hAnsi="Arial"/>
                <w:sz w:val="16"/>
                <w:szCs w:val="16"/>
              </w:rPr>
            </w:pPr>
            <w:r w:rsidRPr="00D0162F">
              <w:rPr>
                <w:rFonts w:ascii="Arial" w:hAnsi="Arial"/>
                <w:sz w:val="16"/>
                <w:szCs w:val="16"/>
              </w:rPr>
              <w:t>234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55B4D81" w14:textId="5BDCE355"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AB951D0" w14:textId="440A1763"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2846D75" w14:textId="5DDEE552" w:rsidR="006B6755" w:rsidRPr="00D0162F" w:rsidRDefault="006B6755" w:rsidP="006B6755">
            <w:pPr>
              <w:rPr>
                <w:rFonts w:ascii="Arial" w:hAnsi="Arial"/>
                <w:sz w:val="16"/>
                <w:szCs w:val="16"/>
              </w:rPr>
            </w:pPr>
            <w:r w:rsidRPr="00D0162F">
              <w:rPr>
                <w:rFonts w:ascii="Arial" w:hAnsi="Arial"/>
                <w:sz w:val="16"/>
                <w:szCs w:val="16"/>
              </w:rPr>
              <w:t>Addition of NCSG RRM test case 6.6.19.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67F39F"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4D91E7C"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8F121CC"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5AA8A4C"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A882A65" w14:textId="17AD83C7" w:rsidR="006B6755" w:rsidRPr="00D0162F" w:rsidRDefault="006B6755" w:rsidP="006B6755">
            <w:pPr>
              <w:rPr>
                <w:rFonts w:ascii="Arial" w:hAnsi="Arial"/>
                <w:sz w:val="16"/>
                <w:szCs w:val="16"/>
              </w:rPr>
            </w:pPr>
            <w:r w:rsidRPr="00D0162F">
              <w:rPr>
                <w:rFonts w:ascii="Arial" w:hAnsi="Arial"/>
                <w:sz w:val="16"/>
                <w:szCs w:val="16"/>
              </w:rPr>
              <w:t>R5-23210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4CF6C03" w14:textId="523003D6" w:rsidR="006B6755" w:rsidRPr="00D0162F" w:rsidRDefault="006B6755" w:rsidP="006B6755">
            <w:pPr>
              <w:rPr>
                <w:rFonts w:ascii="Arial" w:hAnsi="Arial"/>
                <w:sz w:val="16"/>
                <w:szCs w:val="16"/>
              </w:rPr>
            </w:pPr>
            <w:r w:rsidRPr="00D0162F">
              <w:rPr>
                <w:rFonts w:ascii="Arial" w:hAnsi="Arial"/>
                <w:sz w:val="16"/>
                <w:szCs w:val="16"/>
              </w:rPr>
              <w:t>234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46F8ABA" w14:textId="170FFE8A"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629E108" w14:textId="5BA4A6C8"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FAAB31D" w14:textId="4EB63D33" w:rsidR="006B6755" w:rsidRPr="00D0162F" w:rsidRDefault="006B6755" w:rsidP="006B6755">
            <w:pPr>
              <w:rPr>
                <w:rFonts w:ascii="Arial" w:hAnsi="Arial"/>
                <w:sz w:val="16"/>
                <w:szCs w:val="16"/>
              </w:rPr>
            </w:pPr>
            <w:r w:rsidRPr="00D0162F">
              <w:rPr>
                <w:rFonts w:ascii="Arial" w:hAnsi="Arial"/>
                <w:sz w:val="16"/>
                <w:szCs w:val="16"/>
              </w:rPr>
              <w:t>Addition of NCSG RRM test case 6.6.19.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A65D1D"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FB4B0CB"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7A12A404"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82B2B69"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B2D1BA8" w14:textId="76A52336" w:rsidR="006B6755" w:rsidRPr="00D0162F" w:rsidRDefault="006B6755" w:rsidP="006B6755">
            <w:pPr>
              <w:rPr>
                <w:rFonts w:ascii="Arial" w:hAnsi="Arial"/>
                <w:sz w:val="16"/>
                <w:szCs w:val="16"/>
              </w:rPr>
            </w:pPr>
            <w:r w:rsidRPr="00D0162F">
              <w:rPr>
                <w:rFonts w:ascii="Arial" w:hAnsi="Arial"/>
                <w:sz w:val="16"/>
                <w:szCs w:val="16"/>
              </w:rPr>
              <w:t>R5-23210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C8AE4EE" w14:textId="569F3EC4" w:rsidR="006B6755" w:rsidRPr="00D0162F" w:rsidRDefault="006B6755" w:rsidP="006B6755">
            <w:pPr>
              <w:rPr>
                <w:rFonts w:ascii="Arial" w:hAnsi="Arial"/>
                <w:sz w:val="16"/>
                <w:szCs w:val="16"/>
              </w:rPr>
            </w:pPr>
            <w:r w:rsidRPr="00D0162F">
              <w:rPr>
                <w:rFonts w:ascii="Arial" w:hAnsi="Arial"/>
                <w:sz w:val="16"/>
                <w:szCs w:val="16"/>
              </w:rPr>
              <w:t>234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77D63B1" w14:textId="3637C590"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0663FFC" w14:textId="14A2EF6B"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DB199B6" w14:textId="58D821E1" w:rsidR="006B6755" w:rsidRPr="00D0162F" w:rsidRDefault="006B6755" w:rsidP="006B6755">
            <w:pPr>
              <w:rPr>
                <w:rFonts w:ascii="Arial" w:hAnsi="Arial"/>
                <w:sz w:val="16"/>
                <w:szCs w:val="16"/>
              </w:rPr>
            </w:pPr>
            <w:r w:rsidRPr="00D0162F">
              <w:rPr>
                <w:rFonts w:ascii="Arial" w:hAnsi="Arial"/>
                <w:sz w:val="16"/>
                <w:szCs w:val="16"/>
              </w:rPr>
              <w:t>Correction to table E.4-1 and E.4-2 for NCSG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62BBED"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71ABCEC"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5E5B8836"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885587B"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EA050DC" w14:textId="3844B81E" w:rsidR="006B6755" w:rsidRPr="00D0162F" w:rsidRDefault="006B6755" w:rsidP="006B6755">
            <w:pPr>
              <w:rPr>
                <w:rFonts w:ascii="Arial" w:hAnsi="Arial"/>
                <w:sz w:val="16"/>
                <w:szCs w:val="16"/>
              </w:rPr>
            </w:pPr>
            <w:r w:rsidRPr="00D0162F">
              <w:rPr>
                <w:rFonts w:ascii="Arial" w:hAnsi="Arial"/>
                <w:sz w:val="16"/>
                <w:szCs w:val="16"/>
              </w:rPr>
              <w:t>R5-23210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74ACA3B" w14:textId="49C7A7FF" w:rsidR="006B6755" w:rsidRPr="00D0162F" w:rsidRDefault="006B6755" w:rsidP="006B6755">
            <w:pPr>
              <w:rPr>
                <w:rFonts w:ascii="Arial" w:hAnsi="Arial"/>
                <w:sz w:val="16"/>
                <w:szCs w:val="16"/>
              </w:rPr>
            </w:pPr>
            <w:r w:rsidRPr="00D0162F">
              <w:rPr>
                <w:rFonts w:ascii="Arial" w:hAnsi="Arial"/>
                <w:sz w:val="16"/>
                <w:szCs w:val="16"/>
              </w:rPr>
              <w:t>234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B3D301E" w14:textId="0B84D076"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56BE450" w14:textId="013DE4C9"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7229CD1" w14:textId="5526FAFF" w:rsidR="006B6755" w:rsidRPr="00D0162F" w:rsidRDefault="006B6755" w:rsidP="006B6755">
            <w:pPr>
              <w:rPr>
                <w:rFonts w:ascii="Arial" w:hAnsi="Arial"/>
                <w:sz w:val="16"/>
                <w:szCs w:val="16"/>
              </w:rPr>
            </w:pPr>
            <w:r w:rsidRPr="00D0162F">
              <w:rPr>
                <w:rFonts w:ascii="Arial" w:hAnsi="Arial"/>
                <w:sz w:val="16"/>
                <w:szCs w:val="16"/>
              </w:rPr>
              <w:t>Addition of minimum requirements for 6.6.17.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E6C9E7"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DB5149B"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2125058"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13A0EA88"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F521D7B" w14:textId="3F582726" w:rsidR="006B6755" w:rsidRPr="00D0162F" w:rsidRDefault="006B6755" w:rsidP="006B6755">
            <w:pPr>
              <w:rPr>
                <w:rFonts w:ascii="Arial" w:hAnsi="Arial"/>
                <w:sz w:val="16"/>
                <w:szCs w:val="16"/>
              </w:rPr>
            </w:pPr>
            <w:r w:rsidRPr="00D0162F">
              <w:rPr>
                <w:rFonts w:ascii="Arial" w:hAnsi="Arial"/>
                <w:sz w:val="16"/>
                <w:szCs w:val="16"/>
              </w:rPr>
              <w:t>R5-23213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C41B966" w14:textId="3E7EA30D" w:rsidR="006B6755" w:rsidRPr="00D0162F" w:rsidRDefault="006B6755" w:rsidP="006B6755">
            <w:pPr>
              <w:rPr>
                <w:rFonts w:ascii="Arial" w:hAnsi="Arial"/>
                <w:sz w:val="16"/>
                <w:szCs w:val="16"/>
              </w:rPr>
            </w:pPr>
            <w:r w:rsidRPr="00D0162F">
              <w:rPr>
                <w:rFonts w:ascii="Arial" w:hAnsi="Arial"/>
                <w:sz w:val="16"/>
                <w:szCs w:val="16"/>
              </w:rPr>
              <w:t>234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0723CFE" w14:textId="1B41EDC3"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99ACC4A" w14:textId="4B4B0E15"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29C2200" w14:textId="3CB90BA5" w:rsidR="006B6755" w:rsidRPr="00D0162F" w:rsidRDefault="006B6755" w:rsidP="006B6755">
            <w:pPr>
              <w:rPr>
                <w:rFonts w:ascii="Arial" w:hAnsi="Arial"/>
                <w:sz w:val="16"/>
                <w:szCs w:val="16"/>
              </w:rPr>
            </w:pPr>
            <w:r w:rsidRPr="00D0162F">
              <w:rPr>
                <w:rFonts w:ascii="Arial" w:hAnsi="Arial"/>
                <w:sz w:val="16"/>
                <w:szCs w:val="16"/>
              </w:rPr>
              <w:t>Addition to CG-SDT RRM test case for 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D14226"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507C180E"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4DE332F"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5B5E52E3"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C9EACE0" w14:textId="33E2A4E3" w:rsidR="006B6755" w:rsidRPr="00D0162F" w:rsidRDefault="006B6755" w:rsidP="006B6755">
            <w:pPr>
              <w:rPr>
                <w:rFonts w:ascii="Arial" w:hAnsi="Arial"/>
                <w:sz w:val="16"/>
                <w:szCs w:val="16"/>
              </w:rPr>
            </w:pPr>
            <w:r w:rsidRPr="00D0162F">
              <w:rPr>
                <w:rFonts w:ascii="Arial" w:hAnsi="Arial"/>
                <w:sz w:val="16"/>
                <w:szCs w:val="16"/>
              </w:rPr>
              <w:t>R5-23217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E5AE21E" w14:textId="196816F8" w:rsidR="006B6755" w:rsidRPr="00D0162F" w:rsidRDefault="006B6755" w:rsidP="006B6755">
            <w:pPr>
              <w:rPr>
                <w:rFonts w:ascii="Arial" w:hAnsi="Arial"/>
                <w:sz w:val="16"/>
                <w:szCs w:val="16"/>
              </w:rPr>
            </w:pPr>
            <w:r w:rsidRPr="00D0162F">
              <w:rPr>
                <w:rFonts w:ascii="Arial" w:hAnsi="Arial"/>
                <w:sz w:val="16"/>
                <w:szCs w:val="16"/>
              </w:rPr>
              <w:t>235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FA18371" w14:textId="4945EBAE"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23C91A4" w14:textId="1A6F45E9"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8AC29B5" w14:textId="0803B740" w:rsidR="006B6755" w:rsidRPr="00D0162F" w:rsidRDefault="006B6755" w:rsidP="006B6755">
            <w:pPr>
              <w:rPr>
                <w:rFonts w:ascii="Arial" w:hAnsi="Arial"/>
                <w:sz w:val="16"/>
                <w:szCs w:val="16"/>
              </w:rPr>
            </w:pPr>
            <w:r w:rsidRPr="00D0162F">
              <w:rPr>
                <w:rFonts w:ascii="Arial" w:hAnsi="Arial"/>
                <w:sz w:val="16"/>
                <w:szCs w:val="16"/>
              </w:rPr>
              <w:t>Core spec alignment for RedCap TCs 16.6.1.8 and 16.6.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C8B23D"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BC57C58"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F1E6BCE"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D1AA037"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1814ADB" w14:textId="18DC6844" w:rsidR="006B6755" w:rsidRPr="00D0162F" w:rsidRDefault="006B6755" w:rsidP="006B6755">
            <w:pPr>
              <w:rPr>
                <w:rFonts w:ascii="Arial" w:hAnsi="Arial"/>
                <w:sz w:val="16"/>
                <w:szCs w:val="16"/>
              </w:rPr>
            </w:pPr>
            <w:r w:rsidRPr="00D0162F">
              <w:rPr>
                <w:rFonts w:ascii="Arial" w:hAnsi="Arial"/>
                <w:sz w:val="16"/>
                <w:szCs w:val="16"/>
              </w:rPr>
              <w:t>R5-23217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8216430" w14:textId="39D9AB00" w:rsidR="006B6755" w:rsidRPr="00D0162F" w:rsidRDefault="006B6755" w:rsidP="006B6755">
            <w:pPr>
              <w:rPr>
                <w:rFonts w:ascii="Arial" w:hAnsi="Arial"/>
                <w:sz w:val="16"/>
                <w:szCs w:val="16"/>
              </w:rPr>
            </w:pPr>
            <w:r w:rsidRPr="00D0162F">
              <w:rPr>
                <w:rFonts w:ascii="Arial" w:hAnsi="Arial"/>
                <w:sz w:val="16"/>
                <w:szCs w:val="16"/>
              </w:rPr>
              <w:t>235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40D5ADC" w14:textId="6E81F10B"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F636B8F" w14:textId="0A092F3B"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4222B4A" w14:textId="5337C2C2" w:rsidR="006B6755" w:rsidRPr="00D0162F" w:rsidRDefault="006B6755" w:rsidP="006B6755">
            <w:pPr>
              <w:rPr>
                <w:rFonts w:ascii="Arial" w:hAnsi="Arial"/>
                <w:sz w:val="16"/>
                <w:szCs w:val="16"/>
              </w:rPr>
            </w:pPr>
            <w:r w:rsidRPr="00D0162F">
              <w:rPr>
                <w:rFonts w:ascii="Arial" w:hAnsi="Arial"/>
                <w:sz w:val="16"/>
                <w:szCs w:val="16"/>
              </w:rPr>
              <w:t>Correction to Test frequencies reference for RedCap TCs in chapter 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E35D4C"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343ADAB8"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25CC100"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B64D559"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6598197" w14:textId="5A98BD56" w:rsidR="006B6755" w:rsidRPr="00D0162F" w:rsidRDefault="006B6755" w:rsidP="006B6755">
            <w:pPr>
              <w:rPr>
                <w:rFonts w:ascii="Arial" w:hAnsi="Arial"/>
                <w:sz w:val="16"/>
                <w:szCs w:val="16"/>
              </w:rPr>
            </w:pPr>
            <w:r w:rsidRPr="00D0162F">
              <w:rPr>
                <w:rFonts w:ascii="Arial" w:hAnsi="Arial"/>
                <w:sz w:val="16"/>
                <w:szCs w:val="16"/>
              </w:rPr>
              <w:t>R5-23217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2CD488F" w14:textId="1D65A435" w:rsidR="006B6755" w:rsidRPr="00D0162F" w:rsidRDefault="006B6755" w:rsidP="006B6755">
            <w:pPr>
              <w:rPr>
                <w:rFonts w:ascii="Arial" w:hAnsi="Arial"/>
                <w:sz w:val="16"/>
                <w:szCs w:val="16"/>
              </w:rPr>
            </w:pPr>
            <w:r w:rsidRPr="00D0162F">
              <w:rPr>
                <w:rFonts w:ascii="Arial" w:hAnsi="Arial"/>
                <w:sz w:val="16"/>
                <w:szCs w:val="16"/>
              </w:rPr>
              <w:t>235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8657376" w14:textId="5F593A74"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70B43B7" w14:textId="7D244CA1"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631B91E" w14:textId="73C4276B" w:rsidR="006B6755" w:rsidRPr="00D0162F" w:rsidRDefault="006B6755" w:rsidP="006B6755">
            <w:pPr>
              <w:rPr>
                <w:rFonts w:ascii="Arial" w:hAnsi="Arial"/>
                <w:sz w:val="16"/>
                <w:szCs w:val="16"/>
              </w:rPr>
            </w:pPr>
            <w:r w:rsidRPr="00D0162F">
              <w:rPr>
                <w:rFonts w:ascii="Arial" w:hAnsi="Arial"/>
                <w:sz w:val="16"/>
                <w:szCs w:val="16"/>
              </w:rPr>
              <w:t>Core spec alignment for SMTC value for TC 6.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97947C"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4039799"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86055F7"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42CEA89E"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D277E9B" w14:textId="30A474C5" w:rsidR="006B6755" w:rsidRPr="00D0162F" w:rsidRDefault="006B6755" w:rsidP="006B6755">
            <w:pPr>
              <w:rPr>
                <w:rFonts w:ascii="Arial" w:hAnsi="Arial"/>
                <w:sz w:val="16"/>
                <w:szCs w:val="16"/>
              </w:rPr>
            </w:pPr>
            <w:r w:rsidRPr="00D0162F">
              <w:rPr>
                <w:rFonts w:ascii="Arial" w:hAnsi="Arial"/>
                <w:sz w:val="16"/>
                <w:szCs w:val="16"/>
              </w:rPr>
              <w:t>R5-23217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F30C58B" w14:textId="749CAA2E" w:rsidR="006B6755" w:rsidRPr="00D0162F" w:rsidRDefault="006B6755" w:rsidP="006B6755">
            <w:pPr>
              <w:rPr>
                <w:rFonts w:ascii="Arial" w:hAnsi="Arial"/>
                <w:sz w:val="16"/>
                <w:szCs w:val="16"/>
              </w:rPr>
            </w:pPr>
            <w:r w:rsidRPr="00D0162F">
              <w:rPr>
                <w:rFonts w:ascii="Arial" w:hAnsi="Arial"/>
                <w:sz w:val="16"/>
                <w:szCs w:val="16"/>
              </w:rPr>
              <w:t>235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D17390A" w14:textId="3939A3EB"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EF422C8" w14:textId="735235ED"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6E70695" w14:textId="12BF8EA7" w:rsidR="006B6755" w:rsidRPr="00D0162F" w:rsidRDefault="006B6755" w:rsidP="006B6755">
            <w:pPr>
              <w:rPr>
                <w:rFonts w:ascii="Arial" w:hAnsi="Arial"/>
                <w:sz w:val="16"/>
                <w:szCs w:val="16"/>
              </w:rPr>
            </w:pPr>
            <w:r w:rsidRPr="00D0162F">
              <w:rPr>
                <w:rFonts w:ascii="Arial" w:hAnsi="Arial"/>
                <w:sz w:val="16"/>
                <w:szCs w:val="16"/>
              </w:rPr>
              <w:t>Correction to Test frequencies reference for active BWP switch TCs: 4.5.6.1.1, 4.5.6.1.2, 4.5.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F45740"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1EE14939"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B7C617C"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DB4A1ED"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5B4A656" w14:textId="30206BF4" w:rsidR="006B6755" w:rsidRPr="00D0162F" w:rsidRDefault="006B6755" w:rsidP="006B6755">
            <w:pPr>
              <w:rPr>
                <w:rFonts w:ascii="Arial" w:hAnsi="Arial"/>
                <w:sz w:val="16"/>
                <w:szCs w:val="16"/>
              </w:rPr>
            </w:pPr>
            <w:r w:rsidRPr="00D0162F">
              <w:rPr>
                <w:rFonts w:ascii="Arial" w:hAnsi="Arial"/>
                <w:sz w:val="16"/>
                <w:szCs w:val="16"/>
              </w:rPr>
              <w:t>R5-2323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E5E15A5" w14:textId="33EBB0D8" w:rsidR="006B6755" w:rsidRPr="00D0162F" w:rsidRDefault="006B6755" w:rsidP="006B6755">
            <w:pPr>
              <w:rPr>
                <w:rFonts w:ascii="Arial" w:hAnsi="Arial"/>
                <w:sz w:val="16"/>
                <w:szCs w:val="16"/>
              </w:rPr>
            </w:pPr>
            <w:r w:rsidRPr="00D0162F">
              <w:rPr>
                <w:rFonts w:ascii="Arial" w:hAnsi="Arial"/>
                <w:sz w:val="16"/>
                <w:szCs w:val="16"/>
              </w:rPr>
              <w:t>236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A714411" w14:textId="73EC3019"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64D13F2" w14:textId="46FE22EC"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603079A" w14:textId="289981DD" w:rsidR="006B6755" w:rsidRPr="00D0162F" w:rsidRDefault="006B6755" w:rsidP="006B6755">
            <w:pPr>
              <w:rPr>
                <w:rFonts w:ascii="Arial" w:hAnsi="Arial"/>
                <w:sz w:val="16"/>
                <w:szCs w:val="16"/>
              </w:rPr>
            </w:pPr>
            <w:r w:rsidRPr="00D0162F">
              <w:rPr>
                <w:rFonts w:ascii="Arial" w:hAnsi="Arial"/>
                <w:sz w:val="16"/>
                <w:szCs w:val="16"/>
              </w:rPr>
              <w:t>Correction to EN-DC FR2 RLM tests for PSCell configured with CSI-RS-based RLM RS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476CE0"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104172C"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45A0314"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5C34CF49"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101061F" w14:textId="66DA46EE" w:rsidR="006B6755" w:rsidRPr="00D0162F" w:rsidRDefault="006B6755" w:rsidP="006B6755">
            <w:pPr>
              <w:rPr>
                <w:rFonts w:ascii="Arial" w:hAnsi="Arial"/>
                <w:sz w:val="16"/>
                <w:szCs w:val="16"/>
              </w:rPr>
            </w:pPr>
            <w:r w:rsidRPr="00D0162F">
              <w:rPr>
                <w:rFonts w:ascii="Arial" w:hAnsi="Arial"/>
                <w:sz w:val="16"/>
                <w:szCs w:val="16"/>
              </w:rPr>
              <w:t>R5-23233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F54D4F6" w14:textId="1E8E8AAF" w:rsidR="006B6755" w:rsidRPr="00D0162F" w:rsidRDefault="006B6755" w:rsidP="006B6755">
            <w:pPr>
              <w:rPr>
                <w:rFonts w:ascii="Arial" w:hAnsi="Arial"/>
                <w:sz w:val="16"/>
                <w:szCs w:val="16"/>
              </w:rPr>
            </w:pPr>
            <w:r w:rsidRPr="00D0162F">
              <w:rPr>
                <w:rFonts w:ascii="Arial" w:hAnsi="Arial"/>
                <w:sz w:val="16"/>
                <w:szCs w:val="16"/>
              </w:rPr>
              <w:t>237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47ACB65" w14:textId="5D6B11F8"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5D995FD" w14:textId="6F9D5259"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75C02DF" w14:textId="3F49F5F7" w:rsidR="006B6755" w:rsidRPr="00D0162F" w:rsidRDefault="006B6755" w:rsidP="006B6755">
            <w:pPr>
              <w:rPr>
                <w:rFonts w:ascii="Arial" w:hAnsi="Arial"/>
                <w:sz w:val="16"/>
                <w:szCs w:val="16"/>
              </w:rPr>
            </w:pPr>
            <w:r w:rsidRPr="00D0162F">
              <w:rPr>
                <w:rFonts w:ascii="Arial" w:hAnsi="Arial"/>
                <w:sz w:val="16"/>
                <w:szCs w:val="16"/>
              </w:rPr>
              <w:t>Update concurrent gap test cases 6.6.18.1 and 6.6.18.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E6F782"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58B1BC62"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5C0B0EC0"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F41D1FD"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B21A284" w14:textId="5EE009C0" w:rsidR="006B6755" w:rsidRPr="00D0162F" w:rsidRDefault="006B6755" w:rsidP="006B6755">
            <w:pPr>
              <w:rPr>
                <w:rFonts w:ascii="Arial" w:hAnsi="Arial"/>
                <w:sz w:val="16"/>
                <w:szCs w:val="16"/>
              </w:rPr>
            </w:pPr>
            <w:r w:rsidRPr="00D0162F">
              <w:rPr>
                <w:rFonts w:ascii="Arial" w:hAnsi="Arial"/>
                <w:sz w:val="16"/>
                <w:szCs w:val="16"/>
              </w:rPr>
              <w:t>R5-23242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4645FFF" w14:textId="016D18D2" w:rsidR="006B6755" w:rsidRPr="00D0162F" w:rsidRDefault="006B6755" w:rsidP="006B6755">
            <w:pPr>
              <w:rPr>
                <w:rFonts w:ascii="Arial" w:hAnsi="Arial"/>
                <w:sz w:val="16"/>
                <w:szCs w:val="16"/>
              </w:rPr>
            </w:pPr>
            <w:r w:rsidRPr="00D0162F">
              <w:rPr>
                <w:rFonts w:ascii="Arial" w:hAnsi="Arial"/>
                <w:sz w:val="16"/>
                <w:szCs w:val="16"/>
              </w:rPr>
              <w:t>237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9C37C66" w14:textId="515DE6C3"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B8828D4" w14:textId="1A6AA2B5"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1930357" w14:textId="76F8101E" w:rsidR="006B6755" w:rsidRPr="00D0162F" w:rsidRDefault="006B6755" w:rsidP="006B6755">
            <w:pPr>
              <w:rPr>
                <w:rFonts w:ascii="Arial" w:hAnsi="Arial"/>
                <w:sz w:val="16"/>
                <w:szCs w:val="16"/>
              </w:rPr>
            </w:pPr>
            <w:r w:rsidRPr="00D0162F">
              <w:rPr>
                <w:rFonts w:ascii="Arial" w:hAnsi="Arial"/>
                <w:sz w:val="16"/>
                <w:szCs w:val="16"/>
              </w:rPr>
              <w:t>Correction to table E.4-1 for Pre-MG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F3EE89"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85BA8C1"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39C95C5"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92A5F95"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9A1E018" w14:textId="53E2FD2A" w:rsidR="006B6755" w:rsidRPr="00D0162F" w:rsidRDefault="006B6755" w:rsidP="006B6755">
            <w:pPr>
              <w:rPr>
                <w:rFonts w:ascii="Arial" w:hAnsi="Arial"/>
                <w:sz w:val="16"/>
                <w:szCs w:val="16"/>
              </w:rPr>
            </w:pPr>
            <w:r w:rsidRPr="00D0162F">
              <w:rPr>
                <w:rFonts w:ascii="Arial" w:hAnsi="Arial"/>
                <w:sz w:val="16"/>
                <w:szCs w:val="16"/>
              </w:rPr>
              <w:t>R5-23246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21EFA6C" w14:textId="07F0ACDC" w:rsidR="006B6755" w:rsidRPr="00D0162F" w:rsidRDefault="006B6755" w:rsidP="006B6755">
            <w:pPr>
              <w:rPr>
                <w:rFonts w:ascii="Arial" w:hAnsi="Arial"/>
                <w:sz w:val="16"/>
                <w:szCs w:val="16"/>
              </w:rPr>
            </w:pPr>
            <w:r w:rsidRPr="00D0162F">
              <w:rPr>
                <w:rFonts w:ascii="Arial" w:hAnsi="Arial"/>
                <w:sz w:val="16"/>
                <w:szCs w:val="16"/>
              </w:rPr>
              <w:t>237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979C4D1" w14:textId="372422C1"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F807FFC" w14:textId="00560DC0"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FBAD345" w14:textId="0295EFC1" w:rsidR="006B6755" w:rsidRPr="00D0162F" w:rsidRDefault="006B6755" w:rsidP="006B6755">
            <w:pPr>
              <w:rPr>
                <w:rFonts w:ascii="Arial" w:hAnsi="Arial"/>
                <w:sz w:val="16"/>
                <w:szCs w:val="16"/>
              </w:rPr>
            </w:pPr>
            <w:r w:rsidRPr="00D0162F">
              <w:rPr>
                <w:rFonts w:ascii="Arial" w:hAnsi="Arial"/>
                <w:sz w:val="16"/>
                <w:szCs w:val="16"/>
              </w:rPr>
              <w:t>Correction to RedCap RRM TC 16.5.2.x SSB BF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47C70D"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F142F87"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7FD848A1"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7673583"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D7CA128" w14:textId="46171C1C" w:rsidR="006B6755" w:rsidRPr="00D0162F" w:rsidRDefault="006B6755" w:rsidP="006B6755">
            <w:pPr>
              <w:rPr>
                <w:rFonts w:ascii="Arial" w:hAnsi="Arial"/>
                <w:sz w:val="16"/>
                <w:szCs w:val="16"/>
              </w:rPr>
            </w:pPr>
            <w:r w:rsidRPr="00D0162F">
              <w:rPr>
                <w:rFonts w:ascii="Arial" w:hAnsi="Arial"/>
                <w:sz w:val="16"/>
                <w:szCs w:val="16"/>
              </w:rPr>
              <w:t>R5-23246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13F48B4" w14:textId="005A24BE" w:rsidR="006B6755" w:rsidRPr="00D0162F" w:rsidRDefault="006B6755" w:rsidP="006B6755">
            <w:pPr>
              <w:rPr>
                <w:rFonts w:ascii="Arial" w:hAnsi="Arial"/>
                <w:sz w:val="16"/>
                <w:szCs w:val="16"/>
              </w:rPr>
            </w:pPr>
            <w:r w:rsidRPr="00D0162F">
              <w:rPr>
                <w:rFonts w:ascii="Arial" w:hAnsi="Arial"/>
                <w:sz w:val="16"/>
                <w:szCs w:val="16"/>
              </w:rPr>
              <w:t>237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3D5250B" w14:textId="1D404406"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2FAD004" w14:textId="457E6878"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B0B0C0F" w14:textId="3274EC1B" w:rsidR="006B6755" w:rsidRPr="00D0162F" w:rsidRDefault="006B6755" w:rsidP="006B6755">
            <w:pPr>
              <w:rPr>
                <w:rFonts w:ascii="Arial" w:hAnsi="Arial"/>
                <w:sz w:val="16"/>
                <w:szCs w:val="16"/>
              </w:rPr>
            </w:pPr>
            <w:r w:rsidRPr="00D0162F">
              <w:rPr>
                <w:rFonts w:ascii="Arial" w:hAnsi="Arial"/>
                <w:sz w:val="16"/>
                <w:szCs w:val="16"/>
              </w:rPr>
              <w:t>Correction to RedCap RRM TC 16.6.1.x CDSSB intraFreq</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DA76C9"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DD94AE6"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4A88BCB"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51079A1A"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BAFA97E" w14:textId="7F9E2E91" w:rsidR="006B6755" w:rsidRPr="00D0162F" w:rsidRDefault="006B6755" w:rsidP="006B6755">
            <w:pPr>
              <w:rPr>
                <w:rFonts w:ascii="Arial" w:hAnsi="Arial"/>
                <w:sz w:val="16"/>
                <w:szCs w:val="16"/>
              </w:rPr>
            </w:pPr>
            <w:r w:rsidRPr="00D0162F">
              <w:rPr>
                <w:rFonts w:ascii="Arial" w:hAnsi="Arial"/>
                <w:sz w:val="16"/>
                <w:szCs w:val="16"/>
              </w:rPr>
              <w:t>R5-23246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D061CA5" w14:textId="1D7A90A9" w:rsidR="006B6755" w:rsidRPr="00D0162F" w:rsidRDefault="006B6755" w:rsidP="006B6755">
            <w:pPr>
              <w:rPr>
                <w:rFonts w:ascii="Arial" w:hAnsi="Arial"/>
                <w:sz w:val="16"/>
                <w:szCs w:val="16"/>
              </w:rPr>
            </w:pPr>
            <w:r w:rsidRPr="00D0162F">
              <w:rPr>
                <w:rFonts w:ascii="Arial" w:hAnsi="Arial"/>
                <w:sz w:val="16"/>
                <w:szCs w:val="16"/>
              </w:rPr>
              <w:t>237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E859F90" w14:textId="020C6316"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74724F1" w14:textId="3042059B"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F60EBEB" w14:textId="75FFB298" w:rsidR="006B6755" w:rsidRPr="00D0162F" w:rsidRDefault="006B6755" w:rsidP="006B6755">
            <w:pPr>
              <w:rPr>
                <w:rFonts w:ascii="Arial" w:hAnsi="Arial"/>
                <w:sz w:val="16"/>
                <w:szCs w:val="16"/>
              </w:rPr>
            </w:pPr>
            <w:r w:rsidRPr="00D0162F">
              <w:rPr>
                <w:rFonts w:ascii="Arial" w:hAnsi="Arial"/>
                <w:sz w:val="16"/>
                <w:szCs w:val="16"/>
              </w:rPr>
              <w:t>Correction to RedCap RRM TC 16.6.1.x NCDSSB intraFreq</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478350"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17D3671"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7E36BF34"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15523417"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DA5161F" w14:textId="726D6D0E" w:rsidR="006B6755" w:rsidRPr="00D0162F" w:rsidRDefault="006B6755" w:rsidP="006B6755">
            <w:pPr>
              <w:rPr>
                <w:rFonts w:ascii="Arial" w:hAnsi="Arial"/>
                <w:sz w:val="16"/>
                <w:szCs w:val="16"/>
              </w:rPr>
            </w:pPr>
            <w:r w:rsidRPr="00D0162F">
              <w:rPr>
                <w:rFonts w:ascii="Arial" w:hAnsi="Arial"/>
                <w:sz w:val="16"/>
                <w:szCs w:val="16"/>
              </w:rPr>
              <w:t>R5-23246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14E6CD8" w14:textId="6FDDD124" w:rsidR="006B6755" w:rsidRPr="00D0162F" w:rsidRDefault="006B6755" w:rsidP="006B6755">
            <w:pPr>
              <w:rPr>
                <w:rFonts w:ascii="Arial" w:hAnsi="Arial"/>
                <w:sz w:val="16"/>
                <w:szCs w:val="16"/>
              </w:rPr>
            </w:pPr>
            <w:r w:rsidRPr="00D0162F">
              <w:rPr>
                <w:rFonts w:ascii="Arial" w:hAnsi="Arial"/>
                <w:sz w:val="16"/>
                <w:szCs w:val="16"/>
              </w:rPr>
              <w:t>237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8B25C2F" w14:textId="2BAD4E03"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D873604" w14:textId="32968D5A"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730011D" w14:textId="00CD4E3E" w:rsidR="006B6755" w:rsidRPr="00D0162F" w:rsidRDefault="006B6755" w:rsidP="006B6755">
            <w:pPr>
              <w:rPr>
                <w:rFonts w:ascii="Arial" w:hAnsi="Arial"/>
                <w:sz w:val="16"/>
                <w:szCs w:val="16"/>
              </w:rPr>
            </w:pPr>
            <w:r w:rsidRPr="00D0162F">
              <w:rPr>
                <w:rFonts w:ascii="Arial" w:hAnsi="Arial"/>
                <w:sz w:val="16"/>
                <w:szCs w:val="16"/>
              </w:rPr>
              <w:t>Correction to RedCap RRM TC 17.5.1.2 SSB InSync no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7A757DA"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5A482F6A"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40D7E45"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14B1E23A"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74097A7" w14:textId="6AFDA001" w:rsidR="006B6755" w:rsidRPr="00D0162F" w:rsidRDefault="006B6755" w:rsidP="006B6755">
            <w:pPr>
              <w:rPr>
                <w:rFonts w:ascii="Arial" w:hAnsi="Arial"/>
                <w:sz w:val="16"/>
                <w:szCs w:val="16"/>
              </w:rPr>
            </w:pPr>
            <w:r w:rsidRPr="00D0162F">
              <w:rPr>
                <w:rFonts w:ascii="Arial" w:hAnsi="Arial"/>
                <w:sz w:val="16"/>
                <w:szCs w:val="16"/>
              </w:rPr>
              <w:t>R5-23246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4068735" w14:textId="54B97B61" w:rsidR="006B6755" w:rsidRPr="00D0162F" w:rsidRDefault="006B6755" w:rsidP="006B6755">
            <w:pPr>
              <w:rPr>
                <w:rFonts w:ascii="Arial" w:hAnsi="Arial"/>
                <w:sz w:val="16"/>
                <w:szCs w:val="16"/>
              </w:rPr>
            </w:pPr>
            <w:r w:rsidRPr="00D0162F">
              <w:rPr>
                <w:rFonts w:ascii="Arial" w:hAnsi="Arial"/>
                <w:sz w:val="16"/>
                <w:szCs w:val="16"/>
              </w:rPr>
              <w:t>238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97DD62C" w14:textId="6ABF0F3A"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B8E0844" w14:textId="3EB81FDA"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2DFC79B" w14:textId="1DBF7C12" w:rsidR="006B6755" w:rsidRPr="00D0162F" w:rsidRDefault="006B6755" w:rsidP="006B6755">
            <w:pPr>
              <w:rPr>
                <w:rFonts w:ascii="Arial" w:hAnsi="Arial"/>
                <w:sz w:val="16"/>
                <w:szCs w:val="16"/>
              </w:rPr>
            </w:pPr>
            <w:r w:rsidRPr="00D0162F">
              <w:rPr>
                <w:rFonts w:ascii="Arial" w:hAnsi="Arial"/>
                <w:sz w:val="16"/>
                <w:szCs w:val="16"/>
              </w:rPr>
              <w:t>Correction to RedCap RRM TC 17.6.1.1 intraFreq no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F97A46"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1120720A"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44CB0C21"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C9D30BF"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563D24B" w14:textId="1EF03230" w:rsidR="006B6755" w:rsidRPr="00D0162F" w:rsidRDefault="006B6755" w:rsidP="006B6755">
            <w:pPr>
              <w:rPr>
                <w:rFonts w:ascii="Arial" w:hAnsi="Arial"/>
                <w:sz w:val="16"/>
                <w:szCs w:val="16"/>
              </w:rPr>
            </w:pPr>
            <w:r w:rsidRPr="00D0162F">
              <w:rPr>
                <w:rFonts w:ascii="Arial" w:hAnsi="Arial"/>
                <w:sz w:val="16"/>
                <w:szCs w:val="16"/>
              </w:rPr>
              <w:t>R5-23246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1878F52" w14:textId="38AACABC" w:rsidR="006B6755" w:rsidRPr="00D0162F" w:rsidRDefault="006B6755" w:rsidP="006B6755">
            <w:pPr>
              <w:rPr>
                <w:rFonts w:ascii="Arial" w:hAnsi="Arial"/>
                <w:sz w:val="16"/>
                <w:szCs w:val="16"/>
              </w:rPr>
            </w:pPr>
            <w:r w:rsidRPr="00D0162F">
              <w:rPr>
                <w:rFonts w:ascii="Arial" w:hAnsi="Arial"/>
                <w:sz w:val="16"/>
                <w:szCs w:val="16"/>
              </w:rPr>
              <w:t>238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891EADF" w14:textId="0B304E4A"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0EC3BB0" w14:textId="57382501"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1BA9E22" w14:textId="76C7B3F5" w:rsidR="006B6755" w:rsidRPr="00D0162F" w:rsidRDefault="006B6755" w:rsidP="006B6755">
            <w:pPr>
              <w:rPr>
                <w:rFonts w:ascii="Arial" w:hAnsi="Arial"/>
                <w:sz w:val="16"/>
                <w:szCs w:val="16"/>
              </w:rPr>
            </w:pPr>
            <w:r w:rsidRPr="00D0162F">
              <w:rPr>
                <w:rFonts w:ascii="Arial" w:hAnsi="Arial"/>
                <w:sz w:val="16"/>
                <w:szCs w:val="16"/>
              </w:rPr>
              <w:t>Correction to RedCap RRM TC 17.6.1.3 gap intraFreq no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517E55"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AA0249C"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7E5E82B1"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AC8B3C5"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0A53C98" w14:textId="7FC21D98" w:rsidR="006B6755" w:rsidRPr="00D0162F" w:rsidRDefault="006B6755" w:rsidP="006B6755">
            <w:pPr>
              <w:rPr>
                <w:rFonts w:ascii="Arial" w:hAnsi="Arial"/>
                <w:sz w:val="16"/>
                <w:szCs w:val="16"/>
              </w:rPr>
            </w:pPr>
            <w:r w:rsidRPr="00D0162F">
              <w:rPr>
                <w:rFonts w:ascii="Arial" w:hAnsi="Arial"/>
                <w:sz w:val="16"/>
                <w:szCs w:val="16"/>
              </w:rPr>
              <w:t>R5-23247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E127D9D" w14:textId="1FF07314" w:rsidR="006B6755" w:rsidRPr="00D0162F" w:rsidRDefault="006B6755" w:rsidP="006B6755">
            <w:pPr>
              <w:rPr>
                <w:rFonts w:ascii="Arial" w:hAnsi="Arial"/>
                <w:sz w:val="16"/>
                <w:szCs w:val="16"/>
              </w:rPr>
            </w:pPr>
            <w:r w:rsidRPr="00D0162F">
              <w:rPr>
                <w:rFonts w:ascii="Arial" w:hAnsi="Arial"/>
                <w:sz w:val="16"/>
                <w:szCs w:val="16"/>
              </w:rPr>
              <w:t>238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669ED8A" w14:textId="667B8654"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8CAAA90" w14:textId="2BDD29F8"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1FE3193" w14:textId="1C6067A8" w:rsidR="006B6755" w:rsidRPr="00D0162F" w:rsidRDefault="006B6755" w:rsidP="006B6755">
            <w:pPr>
              <w:rPr>
                <w:rFonts w:ascii="Arial" w:hAnsi="Arial"/>
                <w:sz w:val="16"/>
                <w:szCs w:val="16"/>
              </w:rPr>
            </w:pPr>
            <w:r w:rsidRPr="00D0162F">
              <w:rPr>
                <w:rFonts w:ascii="Arial" w:hAnsi="Arial"/>
                <w:sz w:val="16"/>
                <w:szCs w:val="16"/>
              </w:rPr>
              <w:t>Correction to RedCap RRM TC 17.6.1.4 gap intraFreq 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C0B763"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259BD3F"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48919837"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14894B8D"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2242454" w14:textId="54F65F55" w:rsidR="006B6755" w:rsidRPr="00D0162F" w:rsidRDefault="006B6755" w:rsidP="006B6755">
            <w:pPr>
              <w:rPr>
                <w:rFonts w:ascii="Arial" w:hAnsi="Arial"/>
                <w:sz w:val="16"/>
                <w:szCs w:val="16"/>
              </w:rPr>
            </w:pPr>
            <w:r w:rsidRPr="00D0162F">
              <w:rPr>
                <w:rFonts w:ascii="Arial" w:hAnsi="Arial"/>
                <w:sz w:val="16"/>
                <w:szCs w:val="16"/>
              </w:rPr>
              <w:t>R5-23247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F92AEFC" w14:textId="5E9FE6AF" w:rsidR="006B6755" w:rsidRPr="00D0162F" w:rsidRDefault="006B6755" w:rsidP="006B6755">
            <w:pPr>
              <w:rPr>
                <w:rFonts w:ascii="Arial" w:hAnsi="Arial"/>
                <w:sz w:val="16"/>
                <w:szCs w:val="16"/>
              </w:rPr>
            </w:pPr>
            <w:r w:rsidRPr="00D0162F">
              <w:rPr>
                <w:rFonts w:ascii="Arial" w:hAnsi="Arial"/>
                <w:sz w:val="16"/>
                <w:szCs w:val="16"/>
              </w:rPr>
              <w:t>238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94FFF24" w14:textId="3761AE60"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CFC0330" w14:textId="396B7ACF"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B130CA0" w14:textId="64D8A0A5" w:rsidR="006B6755" w:rsidRPr="00D0162F" w:rsidRDefault="006B6755" w:rsidP="006B6755">
            <w:pPr>
              <w:rPr>
                <w:rFonts w:ascii="Arial" w:hAnsi="Arial"/>
                <w:sz w:val="16"/>
                <w:szCs w:val="16"/>
              </w:rPr>
            </w:pPr>
            <w:r w:rsidRPr="00D0162F">
              <w:rPr>
                <w:rFonts w:ascii="Arial" w:hAnsi="Arial"/>
                <w:sz w:val="16"/>
                <w:szCs w:val="16"/>
              </w:rPr>
              <w:t>Correction to RedCap RRM TC 17.6.3.2 SSB L1RSRP 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D814D8"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1AE48B34"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7BB2D462"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168ABA07"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30F4CEC" w14:textId="0AB41753" w:rsidR="006B6755" w:rsidRPr="00D0162F" w:rsidRDefault="006B6755" w:rsidP="006B6755">
            <w:pPr>
              <w:rPr>
                <w:rFonts w:ascii="Arial" w:hAnsi="Arial"/>
                <w:sz w:val="16"/>
                <w:szCs w:val="16"/>
              </w:rPr>
            </w:pPr>
            <w:r w:rsidRPr="00D0162F">
              <w:rPr>
                <w:rFonts w:ascii="Arial" w:hAnsi="Arial"/>
                <w:sz w:val="16"/>
                <w:szCs w:val="16"/>
              </w:rPr>
              <w:t>R5-23247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D06E448" w14:textId="6B531A2F" w:rsidR="006B6755" w:rsidRPr="00D0162F" w:rsidRDefault="006B6755" w:rsidP="006B6755">
            <w:pPr>
              <w:rPr>
                <w:rFonts w:ascii="Arial" w:hAnsi="Arial"/>
                <w:sz w:val="16"/>
                <w:szCs w:val="16"/>
              </w:rPr>
            </w:pPr>
            <w:r w:rsidRPr="00D0162F">
              <w:rPr>
                <w:rFonts w:ascii="Arial" w:hAnsi="Arial"/>
                <w:sz w:val="16"/>
                <w:szCs w:val="16"/>
              </w:rPr>
              <w:t>238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C70833B" w14:textId="6E2065BF"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3676FE9" w14:textId="6BEC4725"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23D12B1" w14:textId="0B8A86C9" w:rsidR="006B6755" w:rsidRPr="00D0162F" w:rsidRDefault="006B6755" w:rsidP="006B6755">
            <w:pPr>
              <w:rPr>
                <w:rFonts w:ascii="Arial" w:hAnsi="Arial"/>
                <w:sz w:val="16"/>
                <w:szCs w:val="16"/>
              </w:rPr>
            </w:pPr>
            <w:r w:rsidRPr="00D0162F">
              <w:rPr>
                <w:rFonts w:ascii="Arial" w:hAnsi="Arial"/>
                <w:sz w:val="16"/>
                <w:szCs w:val="16"/>
              </w:rPr>
              <w:t>Correction to RedCap RRM TC 17.6.3.3 CSIRS L1RSRP no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02CA00"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BB6AC6E"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3D7840C"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4DF18751"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5E108CA" w14:textId="39EF7DA8" w:rsidR="006B6755" w:rsidRPr="00D0162F" w:rsidRDefault="006B6755" w:rsidP="006B6755">
            <w:pPr>
              <w:rPr>
                <w:rFonts w:ascii="Arial" w:hAnsi="Arial"/>
                <w:sz w:val="16"/>
                <w:szCs w:val="16"/>
              </w:rPr>
            </w:pPr>
            <w:r w:rsidRPr="00D0162F">
              <w:rPr>
                <w:rFonts w:ascii="Arial" w:hAnsi="Arial"/>
                <w:sz w:val="16"/>
                <w:szCs w:val="16"/>
              </w:rPr>
              <w:t>R5-23247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51B0978" w14:textId="627252E5" w:rsidR="006B6755" w:rsidRPr="00D0162F" w:rsidRDefault="006B6755" w:rsidP="006B6755">
            <w:pPr>
              <w:rPr>
                <w:rFonts w:ascii="Arial" w:hAnsi="Arial"/>
                <w:sz w:val="16"/>
                <w:szCs w:val="16"/>
              </w:rPr>
            </w:pPr>
            <w:r w:rsidRPr="00D0162F">
              <w:rPr>
                <w:rFonts w:ascii="Arial" w:hAnsi="Arial"/>
                <w:sz w:val="16"/>
                <w:szCs w:val="16"/>
              </w:rPr>
              <w:t>238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947237F" w14:textId="56E31027"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929B65A" w14:textId="5FEF96C3"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0454DCB" w14:textId="21831138" w:rsidR="006B6755" w:rsidRPr="00D0162F" w:rsidRDefault="006B6755" w:rsidP="006B6755">
            <w:pPr>
              <w:rPr>
                <w:rFonts w:ascii="Arial" w:hAnsi="Arial"/>
                <w:sz w:val="16"/>
                <w:szCs w:val="16"/>
              </w:rPr>
            </w:pPr>
            <w:r w:rsidRPr="00D0162F">
              <w:rPr>
                <w:rFonts w:ascii="Arial" w:hAnsi="Arial"/>
                <w:sz w:val="16"/>
                <w:szCs w:val="16"/>
              </w:rPr>
              <w:t>Correction to RedCap RRM TC 17.6.3.4 CSIRS L1RSRP 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C6604E"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E7D9A3B"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A637152"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3FF09AA"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A22A56A" w14:textId="33B459D8" w:rsidR="006B6755" w:rsidRPr="00D0162F" w:rsidRDefault="006B6755" w:rsidP="006B6755">
            <w:pPr>
              <w:rPr>
                <w:rFonts w:ascii="Arial" w:hAnsi="Arial"/>
                <w:sz w:val="16"/>
                <w:szCs w:val="16"/>
              </w:rPr>
            </w:pPr>
            <w:r w:rsidRPr="00D0162F">
              <w:rPr>
                <w:rFonts w:ascii="Arial" w:hAnsi="Arial"/>
                <w:sz w:val="16"/>
                <w:szCs w:val="16"/>
              </w:rPr>
              <w:t>R5-23247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E30814A" w14:textId="05779494" w:rsidR="006B6755" w:rsidRPr="00D0162F" w:rsidRDefault="006B6755" w:rsidP="006B6755">
            <w:pPr>
              <w:rPr>
                <w:rFonts w:ascii="Arial" w:hAnsi="Arial"/>
                <w:sz w:val="16"/>
                <w:szCs w:val="16"/>
              </w:rPr>
            </w:pPr>
            <w:r w:rsidRPr="00D0162F">
              <w:rPr>
                <w:rFonts w:ascii="Arial" w:hAnsi="Arial"/>
                <w:sz w:val="16"/>
                <w:szCs w:val="16"/>
              </w:rPr>
              <w:t>238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5DCCD0C" w14:textId="578BAE28"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2B3250A" w14:textId="24A51DCF"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DA0EF1D" w14:textId="58304161" w:rsidR="006B6755" w:rsidRPr="00D0162F" w:rsidRDefault="006B6755" w:rsidP="006B6755">
            <w:pPr>
              <w:rPr>
                <w:rFonts w:ascii="Arial" w:hAnsi="Arial"/>
                <w:sz w:val="16"/>
                <w:szCs w:val="16"/>
              </w:rPr>
            </w:pPr>
            <w:r w:rsidRPr="00D0162F">
              <w:rPr>
                <w:rFonts w:ascii="Arial" w:hAnsi="Arial"/>
                <w:sz w:val="16"/>
                <w:szCs w:val="16"/>
              </w:rPr>
              <w:t>Correction to RedCap RRM TC 18.2.2.1 L2N Redirec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01F663"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9C21548"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2FFEB45"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EF16DA9"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F08E40F" w14:textId="28E775B5" w:rsidR="006B6755" w:rsidRPr="00D0162F" w:rsidRDefault="006B6755" w:rsidP="006B6755">
            <w:pPr>
              <w:rPr>
                <w:rFonts w:ascii="Arial" w:hAnsi="Arial"/>
                <w:sz w:val="16"/>
                <w:szCs w:val="16"/>
              </w:rPr>
            </w:pPr>
            <w:r w:rsidRPr="00D0162F">
              <w:rPr>
                <w:rFonts w:ascii="Arial" w:hAnsi="Arial"/>
                <w:sz w:val="16"/>
                <w:szCs w:val="16"/>
              </w:rPr>
              <w:t>R5-23248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321CA12" w14:textId="6D75498A" w:rsidR="006B6755" w:rsidRPr="00D0162F" w:rsidRDefault="006B6755" w:rsidP="006B6755">
            <w:pPr>
              <w:rPr>
                <w:rFonts w:ascii="Arial" w:hAnsi="Arial"/>
                <w:sz w:val="16"/>
                <w:szCs w:val="16"/>
              </w:rPr>
            </w:pPr>
            <w:r w:rsidRPr="00D0162F">
              <w:rPr>
                <w:rFonts w:ascii="Arial" w:hAnsi="Arial"/>
                <w:sz w:val="16"/>
                <w:szCs w:val="16"/>
              </w:rPr>
              <w:t>239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251FE57" w14:textId="47932DF1"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E97155D" w14:textId="7456454C"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51B6EBF" w14:textId="6301E083" w:rsidR="006B6755" w:rsidRPr="00D0162F" w:rsidRDefault="006B6755" w:rsidP="006B6755">
            <w:pPr>
              <w:rPr>
                <w:rFonts w:ascii="Arial" w:hAnsi="Arial"/>
                <w:sz w:val="16"/>
                <w:szCs w:val="16"/>
              </w:rPr>
            </w:pPr>
            <w:r w:rsidRPr="00D0162F">
              <w:rPr>
                <w:rFonts w:ascii="Arial" w:hAnsi="Arial"/>
                <w:sz w:val="16"/>
                <w:szCs w:val="16"/>
              </w:rPr>
              <w:t>Correction to Annex A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7466AF"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60AB40C"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2488BE1"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42B009F"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0C38AFC" w14:textId="529B6A1C" w:rsidR="006B6755" w:rsidRPr="00D0162F" w:rsidRDefault="006B6755" w:rsidP="006B6755">
            <w:pPr>
              <w:rPr>
                <w:rFonts w:ascii="Arial" w:hAnsi="Arial"/>
                <w:sz w:val="16"/>
                <w:szCs w:val="16"/>
              </w:rPr>
            </w:pPr>
            <w:r w:rsidRPr="00D0162F">
              <w:rPr>
                <w:rFonts w:ascii="Arial" w:hAnsi="Arial"/>
                <w:sz w:val="16"/>
                <w:szCs w:val="16"/>
              </w:rPr>
              <w:t>R5-23248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8B7BA5F" w14:textId="2CAD7124" w:rsidR="006B6755" w:rsidRPr="00D0162F" w:rsidRDefault="006B6755" w:rsidP="006B6755">
            <w:pPr>
              <w:rPr>
                <w:rFonts w:ascii="Arial" w:hAnsi="Arial"/>
                <w:sz w:val="16"/>
                <w:szCs w:val="16"/>
              </w:rPr>
            </w:pPr>
            <w:r w:rsidRPr="00D0162F">
              <w:rPr>
                <w:rFonts w:ascii="Arial" w:hAnsi="Arial"/>
                <w:sz w:val="16"/>
                <w:szCs w:val="16"/>
              </w:rPr>
              <w:t>239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B75734E" w14:textId="14DA47B9"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3D531EE" w14:textId="14FE4F4A"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4E952F4" w14:textId="0901A5BF" w:rsidR="006B6755" w:rsidRPr="00D0162F" w:rsidRDefault="006B6755" w:rsidP="006B6755">
            <w:pPr>
              <w:rPr>
                <w:rFonts w:ascii="Arial" w:hAnsi="Arial"/>
                <w:sz w:val="16"/>
                <w:szCs w:val="16"/>
              </w:rPr>
            </w:pPr>
            <w:r w:rsidRPr="00D0162F">
              <w:rPr>
                <w:rFonts w:ascii="Arial" w:hAnsi="Arial"/>
                <w:sz w:val="16"/>
                <w:szCs w:val="16"/>
              </w:rPr>
              <w:t>Correction to Annex F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62005CC"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74C37F6"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D45DE90"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C782BAE"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930854F" w14:textId="2F428758" w:rsidR="006B6755" w:rsidRPr="00D0162F" w:rsidRDefault="006B6755" w:rsidP="006B6755">
            <w:pPr>
              <w:rPr>
                <w:rFonts w:ascii="Arial" w:hAnsi="Arial"/>
                <w:sz w:val="16"/>
                <w:szCs w:val="16"/>
              </w:rPr>
            </w:pPr>
            <w:r w:rsidRPr="00D0162F">
              <w:rPr>
                <w:rFonts w:ascii="Arial" w:hAnsi="Arial"/>
                <w:sz w:val="16"/>
                <w:szCs w:val="16"/>
              </w:rPr>
              <w:t>R5-23248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576EC08" w14:textId="7B347D81" w:rsidR="006B6755" w:rsidRPr="00D0162F" w:rsidRDefault="006B6755" w:rsidP="006B6755">
            <w:pPr>
              <w:rPr>
                <w:rFonts w:ascii="Arial" w:hAnsi="Arial"/>
                <w:sz w:val="16"/>
                <w:szCs w:val="16"/>
              </w:rPr>
            </w:pPr>
            <w:r w:rsidRPr="00D0162F">
              <w:rPr>
                <w:rFonts w:ascii="Arial" w:hAnsi="Arial"/>
                <w:sz w:val="16"/>
                <w:szCs w:val="16"/>
              </w:rPr>
              <w:t>239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E49E1EB" w14:textId="27BFC3D6"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36CEDAF" w14:textId="02C8B9E5"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4E7090D" w14:textId="7F52E8A2" w:rsidR="006B6755" w:rsidRPr="00D0162F" w:rsidRDefault="006B6755" w:rsidP="006B6755">
            <w:pPr>
              <w:rPr>
                <w:rFonts w:ascii="Arial" w:hAnsi="Arial"/>
                <w:sz w:val="16"/>
                <w:szCs w:val="16"/>
              </w:rPr>
            </w:pPr>
            <w:r w:rsidRPr="00D0162F">
              <w:rPr>
                <w:rFonts w:ascii="Arial" w:hAnsi="Arial"/>
                <w:sz w:val="16"/>
                <w:szCs w:val="16"/>
              </w:rPr>
              <w:t>Correction to RRM enh TC 6.5.8.1 CBW chang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52ED39"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5B316FCD"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80E09F7"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DA12112"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97E8F4C" w14:textId="264F0646" w:rsidR="006B6755" w:rsidRPr="00D0162F" w:rsidRDefault="006B6755" w:rsidP="006B6755">
            <w:pPr>
              <w:rPr>
                <w:rFonts w:ascii="Arial" w:hAnsi="Arial"/>
                <w:sz w:val="16"/>
                <w:szCs w:val="16"/>
              </w:rPr>
            </w:pPr>
            <w:r w:rsidRPr="00D0162F">
              <w:rPr>
                <w:rFonts w:ascii="Arial" w:hAnsi="Arial"/>
                <w:sz w:val="16"/>
                <w:szCs w:val="16"/>
              </w:rPr>
              <w:t>R5-23249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74C35B2" w14:textId="69902ECD" w:rsidR="006B6755" w:rsidRPr="00D0162F" w:rsidRDefault="006B6755" w:rsidP="006B6755">
            <w:pPr>
              <w:rPr>
                <w:rFonts w:ascii="Arial" w:hAnsi="Arial"/>
                <w:sz w:val="16"/>
                <w:szCs w:val="16"/>
              </w:rPr>
            </w:pPr>
            <w:r w:rsidRPr="00D0162F">
              <w:rPr>
                <w:rFonts w:ascii="Arial" w:hAnsi="Arial"/>
                <w:sz w:val="16"/>
                <w:szCs w:val="16"/>
              </w:rPr>
              <w:t>239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1B4B467" w14:textId="5B60598C"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C797284" w14:textId="1A582FFF"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A2AF40B" w14:textId="47BA2448" w:rsidR="006B6755" w:rsidRPr="00D0162F" w:rsidRDefault="006B6755" w:rsidP="006B6755">
            <w:pPr>
              <w:rPr>
                <w:rFonts w:ascii="Arial" w:hAnsi="Arial"/>
                <w:sz w:val="16"/>
                <w:szCs w:val="16"/>
              </w:rPr>
            </w:pPr>
            <w:r w:rsidRPr="00D0162F">
              <w:rPr>
                <w:rFonts w:ascii="Arial" w:hAnsi="Arial"/>
                <w:sz w:val="16"/>
                <w:szCs w:val="16"/>
              </w:rPr>
              <w:t>Correction to EN DC RRM TC 4.6.2.x FR1 interFreq</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E11C68"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F891984"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1B5496F"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42CEEDFB"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78C9B0A" w14:textId="40B073F6" w:rsidR="006B6755" w:rsidRPr="00D0162F" w:rsidRDefault="006B6755" w:rsidP="006B6755">
            <w:pPr>
              <w:rPr>
                <w:rFonts w:ascii="Arial" w:hAnsi="Arial"/>
                <w:sz w:val="16"/>
                <w:szCs w:val="16"/>
              </w:rPr>
            </w:pPr>
            <w:r w:rsidRPr="00D0162F">
              <w:rPr>
                <w:rFonts w:ascii="Arial" w:hAnsi="Arial"/>
                <w:sz w:val="16"/>
                <w:szCs w:val="16"/>
              </w:rPr>
              <w:t>R5-23249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82494D8" w14:textId="4435FED6" w:rsidR="006B6755" w:rsidRPr="00D0162F" w:rsidRDefault="006B6755" w:rsidP="006B6755">
            <w:pPr>
              <w:rPr>
                <w:rFonts w:ascii="Arial" w:hAnsi="Arial"/>
                <w:sz w:val="16"/>
                <w:szCs w:val="16"/>
              </w:rPr>
            </w:pPr>
            <w:r w:rsidRPr="00D0162F">
              <w:rPr>
                <w:rFonts w:ascii="Arial" w:hAnsi="Arial"/>
                <w:sz w:val="16"/>
                <w:szCs w:val="16"/>
              </w:rPr>
              <w:t>240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E6EDD82" w14:textId="667E303B"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E34C985" w14:textId="120D3522"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A23F8EA" w14:textId="0DB5AED2" w:rsidR="006B6755" w:rsidRPr="00D0162F" w:rsidRDefault="006B6755" w:rsidP="006B6755">
            <w:pPr>
              <w:rPr>
                <w:rFonts w:ascii="Arial" w:hAnsi="Arial"/>
                <w:sz w:val="16"/>
                <w:szCs w:val="16"/>
              </w:rPr>
            </w:pPr>
            <w:r w:rsidRPr="00D0162F">
              <w:rPr>
                <w:rFonts w:ascii="Arial" w:hAnsi="Arial"/>
                <w:sz w:val="16"/>
                <w:szCs w:val="16"/>
              </w:rPr>
              <w:t>Correction to NR SA RRM TC 6.6.2.x FR1 interFreq</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10FDC0"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08AE6EC"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D7CDDB0"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A51840D"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443BBC5" w14:textId="4C5D779D" w:rsidR="006B6755" w:rsidRPr="00D0162F" w:rsidRDefault="006B6755" w:rsidP="006B6755">
            <w:pPr>
              <w:rPr>
                <w:rFonts w:ascii="Arial" w:hAnsi="Arial"/>
                <w:sz w:val="16"/>
                <w:szCs w:val="16"/>
              </w:rPr>
            </w:pPr>
            <w:r w:rsidRPr="00D0162F">
              <w:rPr>
                <w:rFonts w:ascii="Arial" w:hAnsi="Arial"/>
                <w:sz w:val="16"/>
                <w:szCs w:val="16"/>
              </w:rPr>
              <w:t>R5-23249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5872E44" w14:textId="1FBC09D5" w:rsidR="006B6755" w:rsidRPr="00D0162F" w:rsidRDefault="006B6755" w:rsidP="006B6755">
            <w:pPr>
              <w:rPr>
                <w:rFonts w:ascii="Arial" w:hAnsi="Arial"/>
                <w:sz w:val="16"/>
                <w:szCs w:val="16"/>
              </w:rPr>
            </w:pPr>
            <w:r w:rsidRPr="00D0162F">
              <w:rPr>
                <w:rFonts w:ascii="Arial" w:hAnsi="Arial"/>
                <w:sz w:val="16"/>
                <w:szCs w:val="16"/>
              </w:rPr>
              <w:t>240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E0694EF" w14:textId="0BD1F7DD"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D8C716F" w14:textId="111E97B4"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FE89CA6" w14:textId="42DB2989" w:rsidR="006B6755" w:rsidRPr="00D0162F" w:rsidRDefault="006B6755" w:rsidP="006B6755">
            <w:pPr>
              <w:rPr>
                <w:rFonts w:ascii="Arial" w:hAnsi="Arial"/>
                <w:sz w:val="16"/>
                <w:szCs w:val="16"/>
              </w:rPr>
            </w:pPr>
            <w:r w:rsidRPr="00D0162F">
              <w:rPr>
                <w:rFonts w:ascii="Arial" w:hAnsi="Arial"/>
                <w:sz w:val="16"/>
                <w:szCs w:val="16"/>
              </w:rPr>
              <w:t>Correction to Annex H for NR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CE404E"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A1F17B5"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0002E25"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1F6EBEE"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8C5BC91" w14:textId="38C2944F" w:rsidR="006B6755" w:rsidRPr="00D0162F" w:rsidRDefault="006B6755" w:rsidP="006B6755">
            <w:pPr>
              <w:rPr>
                <w:rFonts w:ascii="Arial" w:hAnsi="Arial"/>
                <w:sz w:val="16"/>
                <w:szCs w:val="16"/>
              </w:rPr>
            </w:pPr>
            <w:r w:rsidRPr="00D0162F">
              <w:rPr>
                <w:rFonts w:ascii="Arial" w:hAnsi="Arial"/>
                <w:sz w:val="16"/>
                <w:szCs w:val="16"/>
              </w:rPr>
              <w:t>R5-23253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4DFC34A" w14:textId="5DAE93A1" w:rsidR="006B6755" w:rsidRPr="00D0162F" w:rsidRDefault="006B6755" w:rsidP="006B6755">
            <w:pPr>
              <w:rPr>
                <w:rFonts w:ascii="Arial" w:hAnsi="Arial"/>
                <w:sz w:val="16"/>
                <w:szCs w:val="16"/>
              </w:rPr>
            </w:pPr>
            <w:r w:rsidRPr="00D0162F">
              <w:rPr>
                <w:rFonts w:ascii="Arial" w:hAnsi="Arial"/>
                <w:sz w:val="16"/>
                <w:szCs w:val="16"/>
              </w:rPr>
              <w:t>240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753EC10" w14:textId="0D626D05"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993F727" w14:textId="13FD1104"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C7D8F1A" w14:textId="4BE04D68" w:rsidR="006B6755" w:rsidRPr="00D0162F" w:rsidRDefault="006B6755" w:rsidP="006B6755">
            <w:pPr>
              <w:rPr>
                <w:rFonts w:ascii="Arial" w:hAnsi="Arial"/>
                <w:sz w:val="16"/>
                <w:szCs w:val="16"/>
              </w:rPr>
            </w:pPr>
            <w:r w:rsidRPr="00D0162F">
              <w:rPr>
                <w:rFonts w:ascii="Arial" w:hAnsi="Arial"/>
                <w:sz w:val="16"/>
                <w:szCs w:val="16"/>
              </w:rPr>
              <w:t>Update of eMG TC 6.6.18.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E79CB5"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F242A41"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B9F4CAE"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194D84A2"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DE5F106" w14:textId="1BC05F1C" w:rsidR="006B6755" w:rsidRPr="00D0162F" w:rsidRDefault="006B6755" w:rsidP="006B6755">
            <w:pPr>
              <w:rPr>
                <w:rFonts w:ascii="Arial" w:hAnsi="Arial"/>
                <w:sz w:val="16"/>
                <w:szCs w:val="16"/>
              </w:rPr>
            </w:pPr>
            <w:r w:rsidRPr="00D0162F">
              <w:rPr>
                <w:rFonts w:ascii="Arial" w:hAnsi="Arial"/>
                <w:sz w:val="16"/>
                <w:szCs w:val="16"/>
              </w:rPr>
              <w:t>R5-23253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95C5989" w14:textId="6E8282C5" w:rsidR="006B6755" w:rsidRPr="00D0162F" w:rsidRDefault="006B6755" w:rsidP="006B6755">
            <w:pPr>
              <w:rPr>
                <w:rFonts w:ascii="Arial" w:hAnsi="Arial"/>
                <w:sz w:val="16"/>
                <w:szCs w:val="16"/>
              </w:rPr>
            </w:pPr>
            <w:r w:rsidRPr="00D0162F">
              <w:rPr>
                <w:rFonts w:ascii="Arial" w:hAnsi="Arial"/>
                <w:sz w:val="16"/>
                <w:szCs w:val="16"/>
              </w:rPr>
              <w:t>240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6E394E4" w14:textId="1FDFA1E0"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3D3CA8A" w14:textId="6151CDD6"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F0DF68E" w14:textId="4AFCB80A" w:rsidR="006B6755" w:rsidRPr="00D0162F" w:rsidRDefault="006B6755" w:rsidP="006B6755">
            <w:pPr>
              <w:rPr>
                <w:rFonts w:ascii="Arial" w:hAnsi="Arial"/>
                <w:sz w:val="16"/>
                <w:szCs w:val="16"/>
              </w:rPr>
            </w:pPr>
            <w:r w:rsidRPr="00D0162F">
              <w:rPr>
                <w:rFonts w:ascii="Arial" w:hAnsi="Arial"/>
                <w:sz w:val="16"/>
                <w:szCs w:val="16"/>
              </w:rPr>
              <w:t>Update of eMG TC 6.6.18.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B8B167"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192A2849"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5E92B745"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D8DABC2"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F02F535" w14:textId="3E0D88CB" w:rsidR="006B6755" w:rsidRPr="00D0162F" w:rsidRDefault="006B6755" w:rsidP="006B6755">
            <w:pPr>
              <w:rPr>
                <w:rFonts w:ascii="Arial" w:hAnsi="Arial"/>
                <w:sz w:val="16"/>
                <w:szCs w:val="16"/>
              </w:rPr>
            </w:pPr>
            <w:r w:rsidRPr="00D0162F">
              <w:rPr>
                <w:rFonts w:ascii="Arial" w:hAnsi="Arial"/>
                <w:sz w:val="16"/>
                <w:szCs w:val="16"/>
              </w:rPr>
              <w:t>R5-23253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F85FA40" w14:textId="1A52852D" w:rsidR="006B6755" w:rsidRPr="00D0162F" w:rsidRDefault="006B6755" w:rsidP="006B6755">
            <w:pPr>
              <w:rPr>
                <w:rFonts w:ascii="Arial" w:hAnsi="Arial"/>
                <w:sz w:val="16"/>
                <w:szCs w:val="16"/>
              </w:rPr>
            </w:pPr>
            <w:r w:rsidRPr="00D0162F">
              <w:rPr>
                <w:rFonts w:ascii="Arial" w:hAnsi="Arial"/>
                <w:sz w:val="16"/>
                <w:szCs w:val="16"/>
              </w:rPr>
              <w:t>240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1DE36CD" w14:textId="6ACBE18B"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4E9303E" w14:textId="2A98754D"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0EC5EDE" w14:textId="4BA4CE14" w:rsidR="006B6755" w:rsidRPr="00D0162F" w:rsidRDefault="006B6755" w:rsidP="006B6755">
            <w:pPr>
              <w:rPr>
                <w:rFonts w:ascii="Arial" w:hAnsi="Arial"/>
                <w:sz w:val="16"/>
                <w:szCs w:val="16"/>
              </w:rPr>
            </w:pPr>
            <w:r w:rsidRPr="00D0162F">
              <w:rPr>
                <w:rFonts w:ascii="Arial" w:hAnsi="Arial"/>
                <w:sz w:val="16"/>
                <w:szCs w:val="16"/>
              </w:rPr>
              <w:t>Update of E.4 for MG enhanc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0021CD"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4D08FE2"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0842425"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86B6850"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B8D7E1F" w14:textId="2845A27F" w:rsidR="006B6755" w:rsidRPr="00D0162F" w:rsidRDefault="006B6755" w:rsidP="006B6755">
            <w:pPr>
              <w:rPr>
                <w:rFonts w:ascii="Arial" w:hAnsi="Arial"/>
                <w:sz w:val="16"/>
                <w:szCs w:val="16"/>
              </w:rPr>
            </w:pPr>
            <w:r w:rsidRPr="00D0162F">
              <w:rPr>
                <w:rFonts w:ascii="Arial" w:hAnsi="Arial"/>
                <w:sz w:val="16"/>
                <w:szCs w:val="16"/>
              </w:rPr>
              <w:t>R5-23253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E2C3E2C" w14:textId="35D8E2B7" w:rsidR="006B6755" w:rsidRPr="00D0162F" w:rsidRDefault="006B6755" w:rsidP="006B6755">
            <w:pPr>
              <w:rPr>
                <w:rFonts w:ascii="Arial" w:hAnsi="Arial"/>
                <w:sz w:val="16"/>
                <w:szCs w:val="16"/>
              </w:rPr>
            </w:pPr>
            <w:r w:rsidRPr="00D0162F">
              <w:rPr>
                <w:rFonts w:ascii="Arial" w:hAnsi="Arial"/>
                <w:sz w:val="16"/>
                <w:szCs w:val="16"/>
              </w:rPr>
              <w:t>240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259E415" w14:textId="5C7E54DB"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D8FBD66" w14:textId="758A2F3F"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E61EA5A" w14:textId="0D7025E1" w:rsidR="006B6755" w:rsidRPr="00D0162F" w:rsidRDefault="006B6755" w:rsidP="006B6755">
            <w:pPr>
              <w:rPr>
                <w:rFonts w:ascii="Arial" w:hAnsi="Arial"/>
                <w:sz w:val="16"/>
                <w:szCs w:val="16"/>
              </w:rPr>
            </w:pPr>
            <w:r w:rsidRPr="00D0162F">
              <w:rPr>
                <w:rFonts w:ascii="Arial" w:hAnsi="Arial"/>
                <w:sz w:val="16"/>
                <w:szCs w:val="16"/>
              </w:rPr>
              <w:t>Update of H.3.1 for MG enhanc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685D54"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59D73324"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72F0AE71"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16610B41"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3F98D2A" w14:textId="1277B84F" w:rsidR="006B6755" w:rsidRPr="00D0162F" w:rsidRDefault="006B6755" w:rsidP="006B6755">
            <w:pPr>
              <w:rPr>
                <w:rFonts w:ascii="Arial" w:hAnsi="Arial"/>
                <w:sz w:val="16"/>
                <w:szCs w:val="16"/>
              </w:rPr>
            </w:pPr>
            <w:r w:rsidRPr="00D0162F">
              <w:rPr>
                <w:rFonts w:ascii="Arial" w:hAnsi="Arial"/>
                <w:sz w:val="16"/>
                <w:szCs w:val="16"/>
              </w:rPr>
              <w:t>R5-23291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7A941DA" w14:textId="51436DFC" w:rsidR="006B6755" w:rsidRPr="00D0162F" w:rsidRDefault="006B6755" w:rsidP="006B6755">
            <w:pPr>
              <w:rPr>
                <w:rFonts w:ascii="Arial" w:hAnsi="Arial"/>
                <w:sz w:val="16"/>
                <w:szCs w:val="16"/>
              </w:rPr>
            </w:pPr>
            <w:r w:rsidRPr="00D0162F">
              <w:rPr>
                <w:rFonts w:ascii="Arial" w:hAnsi="Arial"/>
                <w:sz w:val="16"/>
                <w:szCs w:val="16"/>
              </w:rPr>
              <w:t>242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3500782" w14:textId="22DF3E2E"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03CF2B9" w14:textId="6961382F"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D387DA6" w14:textId="533A6FC1" w:rsidR="006B6755" w:rsidRPr="00D0162F" w:rsidRDefault="006B6755" w:rsidP="006B6755">
            <w:pPr>
              <w:rPr>
                <w:rFonts w:ascii="Arial" w:hAnsi="Arial"/>
                <w:sz w:val="16"/>
                <w:szCs w:val="16"/>
              </w:rPr>
            </w:pPr>
            <w:r w:rsidRPr="00D0162F">
              <w:rPr>
                <w:rFonts w:ascii="Arial" w:hAnsi="Arial"/>
                <w:sz w:val="16"/>
                <w:szCs w:val="16"/>
              </w:rPr>
              <w:t>Correction of EN-DC event reporting with highSpeedMeasCA-Scell-r17 test case 4.6.1.8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390600"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3BD66E1"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453F8E75"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248F473"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3D6A05E" w14:textId="15E65DD5" w:rsidR="006B6755" w:rsidRPr="00D0162F" w:rsidRDefault="006B6755" w:rsidP="006B6755">
            <w:pPr>
              <w:rPr>
                <w:rFonts w:ascii="Arial" w:hAnsi="Arial"/>
                <w:sz w:val="16"/>
                <w:szCs w:val="16"/>
              </w:rPr>
            </w:pPr>
            <w:r w:rsidRPr="00D0162F">
              <w:rPr>
                <w:rFonts w:ascii="Arial" w:hAnsi="Arial"/>
                <w:sz w:val="16"/>
                <w:szCs w:val="16"/>
              </w:rPr>
              <w:t>R5-23291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BD2FFA7" w14:textId="51B55C3C" w:rsidR="006B6755" w:rsidRPr="00D0162F" w:rsidRDefault="006B6755" w:rsidP="006B6755">
            <w:pPr>
              <w:rPr>
                <w:rFonts w:ascii="Arial" w:hAnsi="Arial"/>
                <w:sz w:val="16"/>
                <w:szCs w:val="16"/>
              </w:rPr>
            </w:pPr>
            <w:r w:rsidRPr="00D0162F">
              <w:rPr>
                <w:rFonts w:ascii="Arial" w:hAnsi="Arial"/>
                <w:sz w:val="16"/>
                <w:szCs w:val="16"/>
              </w:rPr>
              <w:t>242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8A68AC6" w14:textId="35A0389F"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826B75B" w14:textId="5EA908E5"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054E769" w14:textId="7B0B5353" w:rsidR="006B6755" w:rsidRPr="00D0162F" w:rsidRDefault="006B6755" w:rsidP="006B6755">
            <w:pPr>
              <w:rPr>
                <w:rFonts w:ascii="Arial" w:hAnsi="Arial"/>
                <w:sz w:val="16"/>
                <w:szCs w:val="16"/>
              </w:rPr>
            </w:pPr>
            <w:r w:rsidRPr="00D0162F">
              <w:rPr>
                <w:rFonts w:ascii="Arial" w:hAnsi="Arial"/>
                <w:sz w:val="16"/>
                <w:szCs w:val="16"/>
              </w:rPr>
              <w:t>Correction of EN-DC event reporting with highSpeedMeasCA-Scell-r17 test case 4.6.2.9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3EA0AF"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E2C4662"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E84963A"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F83FA3A"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5233DA9" w14:textId="41AA7185" w:rsidR="006B6755" w:rsidRPr="00D0162F" w:rsidRDefault="006B6755" w:rsidP="006B6755">
            <w:pPr>
              <w:rPr>
                <w:rFonts w:ascii="Arial" w:hAnsi="Arial"/>
                <w:sz w:val="16"/>
                <w:szCs w:val="16"/>
              </w:rPr>
            </w:pPr>
            <w:r w:rsidRPr="00D0162F">
              <w:rPr>
                <w:rFonts w:ascii="Arial" w:hAnsi="Arial"/>
                <w:sz w:val="16"/>
                <w:szCs w:val="16"/>
              </w:rPr>
              <w:t>R5-23291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4017E3E" w14:textId="15C730EE" w:rsidR="006B6755" w:rsidRPr="00D0162F" w:rsidRDefault="006B6755" w:rsidP="006B6755">
            <w:pPr>
              <w:rPr>
                <w:rFonts w:ascii="Arial" w:hAnsi="Arial"/>
                <w:sz w:val="16"/>
                <w:szCs w:val="16"/>
              </w:rPr>
            </w:pPr>
            <w:r w:rsidRPr="00D0162F">
              <w:rPr>
                <w:rFonts w:ascii="Arial" w:hAnsi="Arial"/>
                <w:sz w:val="16"/>
                <w:szCs w:val="16"/>
              </w:rPr>
              <w:t>242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855087C" w14:textId="15ACD7FB"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1334F77" w14:textId="22E67088"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87C80F2" w14:textId="20374364" w:rsidR="006B6755" w:rsidRPr="00D0162F" w:rsidRDefault="006B6755" w:rsidP="006B6755">
            <w:pPr>
              <w:rPr>
                <w:rFonts w:ascii="Arial" w:hAnsi="Arial"/>
                <w:sz w:val="16"/>
                <w:szCs w:val="16"/>
              </w:rPr>
            </w:pPr>
            <w:r w:rsidRPr="00D0162F">
              <w:rPr>
                <w:rFonts w:ascii="Arial" w:hAnsi="Arial"/>
                <w:sz w:val="16"/>
                <w:szCs w:val="16"/>
              </w:rPr>
              <w:t>Correction of SA FR1 HST reselection test case 6.1.1.8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6B68EE"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146DFAC"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8E0497E"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F70396B"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F57A51F" w14:textId="42D1DD8C" w:rsidR="006B6755" w:rsidRPr="00D0162F" w:rsidRDefault="006B6755" w:rsidP="006B6755">
            <w:pPr>
              <w:rPr>
                <w:rFonts w:ascii="Arial" w:hAnsi="Arial"/>
                <w:sz w:val="16"/>
                <w:szCs w:val="16"/>
              </w:rPr>
            </w:pPr>
            <w:r w:rsidRPr="00D0162F">
              <w:rPr>
                <w:rFonts w:ascii="Arial" w:hAnsi="Arial"/>
                <w:sz w:val="16"/>
                <w:szCs w:val="16"/>
              </w:rPr>
              <w:t>R5-23292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0667BA3" w14:textId="7D77DBA8" w:rsidR="006B6755" w:rsidRPr="00D0162F" w:rsidRDefault="006B6755" w:rsidP="006B6755">
            <w:pPr>
              <w:rPr>
                <w:rFonts w:ascii="Arial" w:hAnsi="Arial"/>
                <w:sz w:val="16"/>
                <w:szCs w:val="16"/>
              </w:rPr>
            </w:pPr>
            <w:r w:rsidRPr="00D0162F">
              <w:rPr>
                <w:rFonts w:ascii="Arial" w:hAnsi="Arial"/>
                <w:sz w:val="16"/>
                <w:szCs w:val="16"/>
              </w:rPr>
              <w:t>243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6A21334" w14:textId="7A32BC75"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2C77673" w14:textId="0774BB3C"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917FB56" w14:textId="29FFA59B" w:rsidR="006B6755" w:rsidRPr="00D0162F" w:rsidRDefault="006B6755" w:rsidP="006B6755">
            <w:pPr>
              <w:rPr>
                <w:rFonts w:ascii="Arial" w:hAnsi="Arial"/>
                <w:sz w:val="16"/>
                <w:szCs w:val="16"/>
              </w:rPr>
            </w:pPr>
            <w:r w:rsidRPr="00D0162F">
              <w:rPr>
                <w:rFonts w:ascii="Arial" w:hAnsi="Arial"/>
                <w:sz w:val="16"/>
                <w:szCs w:val="16"/>
              </w:rPr>
              <w:t>Correction of SA event reporting with highSpeedMeasCA-Scell-r17 test case 6.6.2.1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11D8C1"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8863806"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0E6B292"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D5D6BC6"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3FC5183" w14:textId="082D22B9" w:rsidR="006B6755" w:rsidRPr="00D0162F" w:rsidRDefault="006B6755" w:rsidP="006B6755">
            <w:pPr>
              <w:rPr>
                <w:rFonts w:ascii="Arial" w:hAnsi="Arial"/>
                <w:sz w:val="16"/>
                <w:szCs w:val="16"/>
              </w:rPr>
            </w:pPr>
            <w:r w:rsidRPr="00D0162F">
              <w:rPr>
                <w:rFonts w:ascii="Arial" w:hAnsi="Arial"/>
                <w:sz w:val="16"/>
                <w:szCs w:val="16"/>
              </w:rPr>
              <w:t>R5-23292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1CFEC7A" w14:textId="243FA179" w:rsidR="006B6755" w:rsidRPr="00D0162F" w:rsidRDefault="006B6755" w:rsidP="006B6755">
            <w:pPr>
              <w:rPr>
                <w:rFonts w:ascii="Arial" w:hAnsi="Arial"/>
                <w:sz w:val="16"/>
                <w:szCs w:val="16"/>
              </w:rPr>
            </w:pPr>
            <w:r w:rsidRPr="00D0162F">
              <w:rPr>
                <w:rFonts w:ascii="Arial" w:hAnsi="Arial"/>
                <w:sz w:val="16"/>
                <w:szCs w:val="16"/>
              </w:rPr>
              <w:t>243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0AFCEA6" w14:textId="38226D08"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3979757" w14:textId="1BBDB017"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995A0C7" w14:textId="22173DD9" w:rsidR="006B6755" w:rsidRPr="00D0162F" w:rsidRDefault="006B6755" w:rsidP="006B6755">
            <w:pPr>
              <w:rPr>
                <w:rFonts w:ascii="Arial" w:hAnsi="Arial"/>
                <w:sz w:val="16"/>
                <w:szCs w:val="16"/>
              </w:rPr>
            </w:pPr>
            <w:r w:rsidRPr="00D0162F">
              <w:rPr>
                <w:rFonts w:ascii="Arial" w:hAnsi="Arial"/>
                <w:sz w:val="16"/>
                <w:szCs w:val="16"/>
              </w:rPr>
              <w:t>Correction of Annex F for HST test cases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45A04C"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142BF58"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8CCF388"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9A781A6"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A257D99" w14:textId="4699C509" w:rsidR="006B6755" w:rsidRPr="00D0162F" w:rsidRDefault="006B6755" w:rsidP="006B6755">
            <w:pPr>
              <w:rPr>
                <w:rFonts w:ascii="Arial" w:hAnsi="Arial"/>
                <w:sz w:val="16"/>
                <w:szCs w:val="16"/>
              </w:rPr>
            </w:pPr>
            <w:r w:rsidRPr="00D0162F">
              <w:rPr>
                <w:rFonts w:ascii="Arial" w:hAnsi="Arial"/>
                <w:sz w:val="16"/>
                <w:szCs w:val="16"/>
              </w:rPr>
              <w:t>R5-23292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B500437" w14:textId="57191036" w:rsidR="006B6755" w:rsidRPr="00D0162F" w:rsidRDefault="006B6755" w:rsidP="006B6755">
            <w:pPr>
              <w:rPr>
                <w:rFonts w:ascii="Arial" w:hAnsi="Arial"/>
                <w:sz w:val="16"/>
                <w:szCs w:val="16"/>
              </w:rPr>
            </w:pPr>
            <w:r w:rsidRPr="00D0162F">
              <w:rPr>
                <w:rFonts w:ascii="Arial" w:hAnsi="Arial"/>
                <w:sz w:val="16"/>
                <w:szCs w:val="16"/>
              </w:rPr>
              <w:t>243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7BE7D36" w14:textId="778FC7BF"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1D6422E" w14:textId="61EEEC50"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3B5B614" w14:textId="202684FC" w:rsidR="006B6755" w:rsidRPr="00D0162F" w:rsidRDefault="006B6755" w:rsidP="006B6755">
            <w:pPr>
              <w:rPr>
                <w:rFonts w:ascii="Arial" w:hAnsi="Arial"/>
                <w:sz w:val="16"/>
                <w:szCs w:val="16"/>
              </w:rPr>
            </w:pPr>
            <w:r w:rsidRPr="00D0162F">
              <w:rPr>
                <w:rFonts w:ascii="Arial" w:hAnsi="Arial"/>
                <w:sz w:val="16"/>
                <w:szCs w:val="16"/>
              </w:rPr>
              <w:t>Correction of RedCap test case 17.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16EF29"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FD53EF4"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C48A7AA"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A54F1A3"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7C6BBA1" w14:textId="1428BC18" w:rsidR="006B6755" w:rsidRPr="00D0162F" w:rsidRDefault="006B6755" w:rsidP="006B6755">
            <w:pPr>
              <w:rPr>
                <w:rFonts w:ascii="Arial" w:hAnsi="Arial"/>
                <w:sz w:val="16"/>
                <w:szCs w:val="16"/>
              </w:rPr>
            </w:pPr>
            <w:r w:rsidRPr="00D0162F">
              <w:rPr>
                <w:rFonts w:ascii="Arial" w:hAnsi="Arial"/>
                <w:sz w:val="16"/>
                <w:szCs w:val="16"/>
              </w:rPr>
              <w:t>R5-23292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E18D8EB" w14:textId="25EC91B4" w:rsidR="006B6755" w:rsidRPr="00D0162F" w:rsidRDefault="006B6755" w:rsidP="006B6755">
            <w:pPr>
              <w:rPr>
                <w:rFonts w:ascii="Arial" w:hAnsi="Arial"/>
                <w:sz w:val="16"/>
                <w:szCs w:val="16"/>
              </w:rPr>
            </w:pPr>
            <w:r w:rsidRPr="00D0162F">
              <w:rPr>
                <w:rFonts w:ascii="Arial" w:hAnsi="Arial"/>
                <w:sz w:val="16"/>
                <w:szCs w:val="16"/>
              </w:rPr>
              <w:t>243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A468982" w14:textId="7F9E7BA8"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F162DC5" w14:textId="7DFAD0FE"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0E6CDD5" w14:textId="2795AAA0" w:rsidR="006B6755" w:rsidRPr="00D0162F" w:rsidRDefault="006B6755" w:rsidP="006B6755">
            <w:pPr>
              <w:rPr>
                <w:rFonts w:ascii="Arial" w:hAnsi="Arial"/>
                <w:sz w:val="16"/>
                <w:szCs w:val="16"/>
              </w:rPr>
            </w:pPr>
            <w:r w:rsidRPr="00D0162F">
              <w:rPr>
                <w:rFonts w:ascii="Arial" w:hAnsi="Arial"/>
                <w:sz w:val="16"/>
                <w:szCs w:val="16"/>
              </w:rPr>
              <w:t>Correction of RedCap test case 17.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735A77"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4C6B438"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57B9AF9F"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9934F24"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34FCC86" w14:textId="79C4A5AE" w:rsidR="006B6755" w:rsidRPr="00D0162F" w:rsidRDefault="006B6755" w:rsidP="006B6755">
            <w:pPr>
              <w:rPr>
                <w:rFonts w:ascii="Arial" w:hAnsi="Arial"/>
                <w:sz w:val="16"/>
                <w:szCs w:val="16"/>
              </w:rPr>
            </w:pPr>
            <w:r w:rsidRPr="00D0162F">
              <w:rPr>
                <w:rFonts w:ascii="Arial" w:hAnsi="Arial"/>
                <w:sz w:val="16"/>
                <w:szCs w:val="16"/>
              </w:rPr>
              <w:t>R5-23292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7663693" w14:textId="1A308EF2" w:rsidR="006B6755" w:rsidRPr="00D0162F" w:rsidRDefault="006B6755" w:rsidP="006B6755">
            <w:pPr>
              <w:rPr>
                <w:rFonts w:ascii="Arial" w:hAnsi="Arial"/>
                <w:sz w:val="16"/>
                <w:szCs w:val="16"/>
              </w:rPr>
            </w:pPr>
            <w:r w:rsidRPr="00D0162F">
              <w:rPr>
                <w:rFonts w:ascii="Arial" w:hAnsi="Arial"/>
                <w:sz w:val="16"/>
                <w:szCs w:val="16"/>
              </w:rPr>
              <w:t>243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7489606" w14:textId="53E89854"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6B017E2" w14:textId="1D28B41F"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C90F951" w14:textId="53993390" w:rsidR="006B6755" w:rsidRPr="00D0162F" w:rsidRDefault="006B6755" w:rsidP="006B6755">
            <w:pPr>
              <w:rPr>
                <w:rFonts w:ascii="Arial" w:hAnsi="Arial"/>
                <w:sz w:val="16"/>
                <w:szCs w:val="16"/>
              </w:rPr>
            </w:pPr>
            <w:r w:rsidRPr="00D0162F">
              <w:rPr>
                <w:rFonts w:ascii="Arial" w:hAnsi="Arial"/>
                <w:sz w:val="16"/>
                <w:szCs w:val="16"/>
              </w:rPr>
              <w:t>Correction of RedCap test case 17.1.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B96574"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7076260"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C7EBCF7"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5240467"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1C9D7DC" w14:textId="0814F090" w:rsidR="006B6755" w:rsidRPr="00D0162F" w:rsidRDefault="006B6755" w:rsidP="006B6755">
            <w:pPr>
              <w:rPr>
                <w:rFonts w:ascii="Arial" w:hAnsi="Arial"/>
                <w:sz w:val="16"/>
                <w:szCs w:val="16"/>
              </w:rPr>
            </w:pPr>
            <w:r w:rsidRPr="00D0162F">
              <w:rPr>
                <w:rFonts w:ascii="Arial" w:hAnsi="Arial"/>
                <w:sz w:val="16"/>
                <w:szCs w:val="16"/>
              </w:rPr>
              <w:t>R5-23292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76AD0E3" w14:textId="3D92C86D" w:rsidR="006B6755" w:rsidRPr="00D0162F" w:rsidRDefault="006B6755" w:rsidP="006B6755">
            <w:pPr>
              <w:rPr>
                <w:rFonts w:ascii="Arial" w:hAnsi="Arial"/>
                <w:sz w:val="16"/>
                <w:szCs w:val="16"/>
              </w:rPr>
            </w:pPr>
            <w:r w:rsidRPr="00D0162F">
              <w:rPr>
                <w:rFonts w:ascii="Arial" w:hAnsi="Arial"/>
                <w:sz w:val="16"/>
                <w:szCs w:val="16"/>
              </w:rPr>
              <w:t>243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7DC76A0" w14:textId="431FDC28"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FBFA0A7" w14:textId="384DCD36"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5832046" w14:textId="616951D1" w:rsidR="006B6755" w:rsidRPr="00D0162F" w:rsidRDefault="006B6755" w:rsidP="006B6755">
            <w:pPr>
              <w:rPr>
                <w:rFonts w:ascii="Arial" w:hAnsi="Arial"/>
                <w:sz w:val="16"/>
                <w:szCs w:val="16"/>
              </w:rPr>
            </w:pPr>
            <w:r w:rsidRPr="00D0162F">
              <w:rPr>
                <w:rFonts w:ascii="Arial" w:hAnsi="Arial"/>
                <w:sz w:val="16"/>
                <w:szCs w:val="16"/>
              </w:rPr>
              <w:t>Correction of RedCap test case 17.1.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7A1624"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FF897FB"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1F5EDDF"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2B37561"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9AADD43" w14:textId="265D6A9A" w:rsidR="006B6755" w:rsidRPr="00D0162F" w:rsidRDefault="006B6755" w:rsidP="006B6755">
            <w:pPr>
              <w:rPr>
                <w:rFonts w:ascii="Arial" w:hAnsi="Arial"/>
                <w:sz w:val="16"/>
                <w:szCs w:val="16"/>
              </w:rPr>
            </w:pPr>
            <w:r w:rsidRPr="00D0162F">
              <w:rPr>
                <w:rFonts w:ascii="Arial" w:hAnsi="Arial"/>
                <w:sz w:val="16"/>
                <w:szCs w:val="16"/>
              </w:rPr>
              <w:t>R5-23298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AF710B5" w14:textId="1BC672ED" w:rsidR="006B6755" w:rsidRPr="00D0162F" w:rsidRDefault="006B6755" w:rsidP="006B6755">
            <w:pPr>
              <w:rPr>
                <w:rFonts w:ascii="Arial" w:hAnsi="Arial"/>
                <w:sz w:val="16"/>
                <w:szCs w:val="16"/>
              </w:rPr>
            </w:pPr>
            <w:r w:rsidRPr="00D0162F">
              <w:rPr>
                <w:rFonts w:ascii="Arial" w:hAnsi="Arial"/>
                <w:sz w:val="16"/>
                <w:szCs w:val="16"/>
              </w:rPr>
              <w:t>243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348C088" w14:textId="2733AD90"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90ECD89" w14:textId="04964163"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7F00072" w14:textId="33ED2AB0" w:rsidR="006B6755" w:rsidRPr="00D0162F" w:rsidRDefault="006B6755" w:rsidP="006B6755">
            <w:pPr>
              <w:rPr>
                <w:rFonts w:ascii="Arial" w:hAnsi="Arial"/>
                <w:sz w:val="16"/>
                <w:szCs w:val="16"/>
              </w:rPr>
            </w:pPr>
            <w:r w:rsidRPr="00D0162F">
              <w:rPr>
                <w:rFonts w:ascii="Arial" w:hAnsi="Arial"/>
                <w:sz w:val="16"/>
                <w:szCs w:val="16"/>
              </w:rPr>
              <w:t>Correction to CSI RS based L1-RSRP measurement test 5.6.3.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4E0309"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56D59F28"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0C776EB"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4F29CF4A"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2023363" w14:textId="68CF68D0" w:rsidR="006B6755" w:rsidRPr="00D0162F" w:rsidRDefault="006B6755" w:rsidP="006B6755">
            <w:pPr>
              <w:rPr>
                <w:rFonts w:ascii="Arial" w:hAnsi="Arial"/>
                <w:sz w:val="16"/>
                <w:szCs w:val="16"/>
              </w:rPr>
            </w:pPr>
            <w:r w:rsidRPr="00D0162F">
              <w:rPr>
                <w:rFonts w:ascii="Arial" w:hAnsi="Arial"/>
                <w:sz w:val="16"/>
                <w:szCs w:val="16"/>
              </w:rPr>
              <w:t>R5-2330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97A06D9" w14:textId="13571ECD" w:rsidR="006B6755" w:rsidRPr="00D0162F" w:rsidRDefault="006B6755" w:rsidP="006B6755">
            <w:pPr>
              <w:rPr>
                <w:rFonts w:ascii="Arial" w:hAnsi="Arial"/>
                <w:sz w:val="16"/>
                <w:szCs w:val="16"/>
              </w:rPr>
            </w:pPr>
            <w:r w:rsidRPr="00D0162F">
              <w:rPr>
                <w:rFonts w:ascii="Arial" w:hAnsi="Arial"/>
                <w:sz w:val="16"/>
                <w:szCs w:val="16"/>
              </w:rPr>
              <w:t>244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965A146" w14:textId="10455BEB"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AE8F0BE" w14:textId="4FE3F7C0"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5687B98" w14:textId="7B2CF496" w:rsidR="006B6755" w:rsidRPr="00D0162F" w:rsidRDefault="006B6755" w:rsidP="006B6755">
            <w:pPr>
              <w:rPr>
                <w:rFonts w:ascii="Arial" w:hAnsi="Arial"/>
                <w:sz w:val="16"/>
                <w:szCs w:val="16"/>
              </w:rPr>
            </w:pPr>
            <w:r w:rsidRPr="00D0162F">
              <w:rPr>
                <w:rFonts w:ascii="Arial" w:hAnsi="Arial"/>
                <w:sz w:val="16"/>
                <w:szCs w:val="16"/>
              </w:rPr>
              <w:t>Correction to message exception in FR1 BWP Switching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5A5680"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7F60A8E"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4FB10E3F"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567C7554"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FAE0DAD" w14:textId="77F4EFB7" w:rsidR="006B6755" w:rsidRPr="00D0162F" w:rsidRDefault="006B6755" w:rsidP="006B6755">
            <w:pPr>
              <w:rPr>
                <w:rFonts w:ascii="Arial" w:hAnsi="Arial"/>
                <w:sz w:val="16"/>
                <w:szCs w:val="16"/>
              </w:rPr>
            </w:pPr>
            <w:r w:rsidRPr="00D0162F">
              <w:rPr>
                <w:rFonts w:ascii="Arial" w:hAnsi="Arial"/>
                <w:sz w:val="16"/>
                <w:szCs w:val="16"/>
              </w:rPr>
              <w:t>R5-2330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34F90D8" w14:textId="77A44F1F" w:rsidR="006B6755" w:rsidRPr="00D0162F" w:rsidRDefault="006B6755" w:rsidP="006B6755">
            <w:pPr>
              <w:rPr>
                <w:rFonts w:ascii="Arial" w:hAnsi="Arial"/>
                <w:sz w:val="16"/>
                <w:szCs w:val="16"/>
              </w:rPr>
            </w:pPr>
            <w:r w:rsidRPr="00D0162F">
              <w:rPr>
                <w:rFonts w:ascii="Arial" w:hAnsi="Arial"/>
                <w:sz w:val="16"/>
                <w:szCs w:val="16"/>
              </w:rPr>
              <w:t>244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E7496FF" w14:textId="757C5850"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9D17706" w14:textId="3E54DF3C"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3CFF87A" w14:textId="2D1DA9D8" w:rsidR="006B6755" w:rsidRPr="00D0162F" w:rsidRDefault="006B6755" w:rsidP="006B6755">
            <w:pPr>
              <w:rPr>
                <w:rFonts w:ascii="Arial" w:hAnsi="Arial"/>
                <w:sz w:val="16"/>
                <w:szCs w:val="16"/>
              </w:rPr>
            </w:pPr>
            <w:r w:rsidRPr="00D0162F">
              <w:rPr>
                <w:rFonts w:ascii="Arial" w:hAnsi="Arial"/>
                <w:sz w:val="16"/>
                <w:szCs w:val="16"/>
              </w:rPr>
              <w:t>Correction to ssb-ToMeasure setting in 5.6.1.1 and 5.6.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7C04E2"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D61DD1F"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65563CE"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64E2A63B"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61021D0" w14:textId="0A9D3EDD" w:rsidR="006B6755" w:rsidRPr="00D0162F" w:rsidRDefault="006B6755" w:rsidP="006B6755">
            <w:pPr>
              <w:rPr>
                <w:rFonts w:ascii="Arial" w:hAnsi="Arial"/>
                <w:sz w:val="16"/>
                <w:szCs w:val="16"/>
              </w:rPr>
            </w:pPr>
            <w:r w:rsidRPr="00D0162F">
              <w:rPr>
                <w:rFonts w:ascii="Arial" w:hAnsi="Arial"/>
                <w:sz w:val="16"/>
                <w:szCs w:val="16"/>
              </w:rPr>
              <w:t>R5-23301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3EE167C" w14:textId="5904E978" w:rsidR="006B6755" w:rsidRPr="00D0162F" w:rsidRDefault="006B6755" w:rsidP="006B6755">
            <w:pPr>
              <w:rPr>
                <w:rFonts w:ascii="Arial" w:hAnsi="Arial"/>
                <w:sz w:val="16"/>
                <w:szCs w:val="16"/>
              </w:rPr>
            </w:pPr>
            <w:r w:rsidRPr="00D0162F">
              <w:rPr>
                <w:rFonts w:ascii="Arial" w:hAnsi="Arial"/>
                <w:sz w:val="16"/>
                <w:szCs w:val="16"/>
              </w:rPr>
              <w:t>244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FE1586F" w14:textId="2C7D9748"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30A5571" w14:textId="69217434"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E7CB5F3" w14:textId="18102674" w:rsidR="006B6755" w:rsidRPr="00D0162F" w:rsidRDefault="006B6755" w:rsidP="006B6755">
            <w:pPr>
              <w:rPr>
                <w:rFonts w:ascii="Arial" w:hAnsi="Arial"/>
                <w:sz w:val="16"/>
                <w:szCs w:val="16"/>
              </w:rPr>
            </w:pPr>
            <w:r w:rsidRPr="00D0162F">
              <w:rPr>
                <w:rFonts w:ascii="Arial" w:hAnsi="Arial"/>
                <w:sz w:val="16"/>
                <w:szCs w:val="16"/>
              </w:rPr>
              <w:t>Correction to CellGroupConfig in 5.5.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5D2CAE"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58FB50B8"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D43FD92"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4639A24"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C1D113A" w14:textId="4D814FAB" w:rsidR="006B6755" w:rsidRPr="00D0162F" w:rsidRDefault="006B6755" w:rsidP="006B6755">
            <w:pPr>
              <w:rPr>
                <w:rFonts w:ascii="Arial" w:hAnsi="Arial"/>
                <w:sz w:val="16"/>
                <w:szCs w:val="16"/>
              </w:rPr>
            </w:pPr>
            <w:r w:rsidRPr="00D0162F">
              <w:rPr>
                <w:rFonts w:ascii="Arial" w:hAnsi="Arial"/>
                <w:sz w:val="16"/>
                <w:szCs w:val="16"/>
              </w:rPr>
              <w:t>R5-23301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22A8FC0" w14:textId="4373E0EE" w:rsidR="006B6755" w:rsidRPr="00D0162F" w:rsidRDefault="006B6755" w:rsidP="006B6755">
            <w:pPr>
              <w:rPr>
                <w:rFonts w:ascii="Arial" w:hAnsi="Arial"/>
                <w:sz w:val="16"/>
                <w:szCs w:val="16"/>
              </w:rPr>
            </w:pPr>
            <w:r w:rsidRPr="00D0162F">
              <w:rPr>
                <w:rFonts w:ascii="Arial" w:hAnsi="Arial"/>
                <w:sz w:val="16"/>
                <w:szCs w:val="16"/>
              </w:rPr>
              <w:t>244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5D97CA2" w14:textId="4F88F5D5"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38F426C" w14:textId="544BD162"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9F3EE77" w14:textId="19C8F518" w:rsidR="006B6755" w:rsidRPr="00D0162F" w:rsidRDefault="006B6755" w:rsidP="006B6755">
            <w:pPr>
              <w:rPr>
                <w:rFonts w:ascii="Arial" w:hAnsi="Arial"/>
                <w:sz w:val="16"/>
                <w:szCs w:val="16"/>
              </w:rPr>
            </w:pPr>
            <w:r w:rsidRPr="00D0162F">
              <w:rPr>
                <w:rFonts w:ascii="Arial" w:hAnsi="Arial"/>
                <w:sz w:val="16"/>
                <w:szCs w:val="16"/>
              </w:rPr>
              <w:t>Correction to entries of FR2 RLM config in Annex 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104524"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36BC158"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C09DB15"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612685C6"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DE6F245" w14:textId="74DA337A" w:rsidR="006B6755" w:rsidRPr="00D0162F" w:rsidRDefault="006B6755" w:rsidP="006B6755">
            <w:pPr>
              <w:rPr>
                <w:rFonts w:ascii="Arial" w:hAnsi="Arial"/>
                <w:sz w:val="16"/>
                <w:szCs w:val="16"/>
              </w:rPr>
            </w:pPr>
            <w:r w:rsidRPr="00D0162F">
              <w:rPr>
                <w:rFonts w:ascii="Arial" w:hAnsi="Arial"/>
                <w:sz w:val="16"/>
                <w:szCs w:val="16"/>
              </w:rPr>
              <w:t>R5-23301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FE905C7" w14:textId="7BAC70BE" w:rsidR="006B6755" w:rsidRPr="00D0162F" w:rsidRDefault="006B6755" w:rsidP="006B6755">
            <w:pPr>
              <w:rPr>
                <w:rFonts w:ascii="Arial" w:hAnsi="Arial"/>
                <w:sz w:val="16"/>
                <w:szCs w:val="16"/>
              </w:rPr>
            </w:pPr>
            <w:r w:rsidRPr="00D0162F">
              <w:rPr>
                <w:rFonts w:ascii="Arial" w:hAnsi="Arial"/>
                <w:sz w:val="16"/>
                <w:szCs w:val="16"/>
              </w:rPr>
              <w:t>244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98F6C6C" w14:textId="216E288E"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E3F4FDD" w14:textId="1A16890F"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DE7A8F4" w14:textId="455E0164" w:rsidR="006B6755" w:rsidRPr="00D0162F" w:rsidRDefault="006B6755" w:rsidP="006B6755">
            <w:pPr>
              <w:rPr>
                <w:rFonts w:ascii="Arial" w:hAnsi="Arial"/>
                <w:sz w:val="16"/>
                <w:szCs w:val="16"/>
              </w:rPr>
            </w:pPr>
            <w:r w:rsidRPr="00D0162F">
              <w:rPr>
                <w:rFonts w:ascii="Arial" w:hAnsi="Arial"/>
                <w:sz w:val="16"/>
                <w:szCs w:val="16"/>
              </w:rPr>
              <w:t>Corrections to RRM HST 6.1.1.7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49600C"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CF3BAF9"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51F7D59"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4187E1E"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AAB4D57" w14:textId="71F5BFC9" w:rsidR="006B6755" w:rsidRPr="00D0162F" w:rsidRDefault="006B6755" w:rsidP="006B6755">
            <w:pPr>
              <w:rPr>
                <w:rFonts w:ascii="Arial" w:hAnsi="Arial"/>
                <w:sz w:val="16"/>
                <w:szCs w:val="16"/>
              </w:rPr>
            </w:pPr>
            <w:r w:rsidRPr="00D0162F">
              <w:rPr>
                <w:rFonts w:ascii="Arial" w:hAnsi="Arial"/>
                <w:sz w:val="16"/>
                <w:szCs w:val="16"/>
              </w:rPr>
              <w:t>R5-23302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8C2F9F7" w14:textId="6D94C423" w:rsidR="006B6755" w:rsidRPr="00D0162F" w:rsidRDefault="006B6755" w:rsidP="006B6755">
            <w:pPr>
              <w:rPr>
                <w:rFonts w:ascii="Arial" w:hAnsi="Arial"/>
                <w:sz w:val="16"/>
                <w:szCs w:val="16"/>
              </w:rPr>
            </w:pPr>
            <w:r w:rsidRPr="00D0162F">
              <w:rPr>
                <w:rFonts w:ascii="Arial" w:hAnsi="Arial"/>
                <w:sz w:val="16"/>
                <w:szCs w:val="16"/>
              </w:rPr>
              <w:t>244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AFC6021" w14:textId="7F355BB0"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F00C54E" w14:textId="3D0B5B36"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B9E09CB" w14:textId="33CA5B6C" w:rsidR="006B6755" w:rsidRPr="00D0162F" w:rsidRDefault="006B6755" w:rsidP="006B6755">
            <w:pPr>
              <w:rPr>
                <w:rFonts w:ascii="Arial" w:hAnsi="Arial"/>
                <w:sz w:val="16"/>
                <w:szCs w:val="16"/>
              </w:rPr>
            </w:pPr>
            <w:r w:rsidRPr="00D0162F">
              <w:rPr>
                <w:rFonts w:ascii="Arial" w:hAnsi="Arial"/>
                <w:sz w:val="16"/>
                <w:szCs w:val="16"/>
              </w:rPr>
              <w:t>Introduction of 6.5.1.9 power saving enhancement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EA7D07"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73C1EC4"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A6D3C6F"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BB46BD3"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399875F" w14:textId="7BCB7495" w:rsidR="006B6755" w:rsidRPr="00D0162F" w:rsidRDefault="006B6755" w:rsidP="006B6755">
            <w:pPr>
              <w:rPr>
                <w:rFonts w:ascii="Arial" w:hAnsi="Arial"/>
                <w:sz w:val="16"/>
                <w:szCs w:val="16"/>
              </w:rPr>
            </w:pPr>
            <w:r w:rsidRPr="00D0162F">
              <w:rPr>
                <w:rFonts w:ascii="Arial" w:hAnsi="Arial"/>
                <w:sz w:val="16"/>
                <w:szCs w:val="16"/>
              </w:rPr>
              <w:t>R5-23313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3EB1BF5" w14:textId="77B6EC39" w:rsidR="006B6755" w:rsidRPr="00D0162F" w:rsidRDefault="006B6755" w:rsidP="006B6755">
            <w:pPr>
              <w:rPr>
                <w:rFonts w:ascii="Arial" w:hAnsi="Arial"/>
                <w:sz w:val="16"/>
                <w:szCs w:val="16"/>
              </w:rPr>
            </w:pPr>
            <w:r w:rsidRPr="00D0162F">
              <w:rPr>
                <w:rFonts w:ascii="Arial" w:hAnsi="Arial"/>
                <w:sz w:val="16"/>
                <w:szCs w:val="16"/>
              </w:rPr>
              <w:t>244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D9C54AE" w14:textId="3F913D18"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1696669" w14:textId="41E19B42"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38AA3C3" w14:textId="35E8DAC2" w:rsidR="006B6755" w:rsidRPr="00D0162F" w:rsidRDefault="006B6755" w:rsidP="006B6755">
            <w:pPr>
              <w:rPr>
                <w:rFonts w:ascii="Arial" w:hAnsi="Arial"/>
                <w:sz w:val="16"/>
                <w:szCs w:val="16"/>
              </w:rPr>
            </w:pPr>
            <w:r w:rsidRPr="00D0162F">
              <w:rPr>
                <w:rFonts w:ascii="Arial" w:hAnsi="Arial"/>
                <w:sz w:val="16"/>
                <w:szCs w:val="16"/>
              </w:rPr>
              <w:t>Correction in RRM TC 4.5.2.5 TC Procedur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B92C9C"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0022E80"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46CE5EEA"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61C0D52"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D380C95" w14:textId="47446DFE" w:rsidR="006B6755" w:rsidRPr="00D0162F" w:rsidRDefault="006B6755" w:rsidP="006B6755">
            <w:pPr>
              <w:rPr>
                <w:rFonts w:ascii="Arial" w:hAnsi="Arial"/>
                <w:sz w:val="16"/>
                <w:szCs w:val="16"/>
              </w:rPr>
            </w:pPr>
            <w:r w:rsidRPr="00D0162F">
              <w:rPr>
                <w:rFonts w:ascii="Arial" w:hAnsi="Arial"/>
                <w:sz w:val="16"/>
                <w:szCs w:val="16"/>
              </w:rPr>
              <w:t>R5-23313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A478B77" w14:textId="070E0F24" w:rsidR="006B6755" w:rsidRPr="00D0162F" w:rsidRDefault="006B6755" w:rsidP="006B6755">
            <w:pPr>
              <w:rPr>
                <w:rFonts w:ascii="Arial" w:hAnsi="Arial"/>
                <w:sz w:val="16"/>
                <w:szCs w:val="16"/>
              </w:rPr>
            </w:pPr>
            <w:r w:rsidRPr="00D0162F">
              <w:rPr>
                <w:rFonts w:ascii="Arial" w:hAnsi="Arial"/>
                <w:sz w:val="16"/>
                <w:szCs w:val="16"/>
              </w:rPr>
              <w:t>245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5BE3E2F" w14:textId="41679B97"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E643E67" w14:textId="3EC8BC95"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6BAF181" w14:textId="1593D5ED" w:rsidR="006B6755" w:rsidRPr="00D0162F" w:rsidRDefault="006B6755" w:rsidP="006B6755">
            <w:pPr>
              <w:rPr>
                <w:rFonts w:ascii="Arial" w:hAnsi="Arial"/>
                <w:sz w:val="16"/>
                <w:szCs w:val="16"/>
              </w:rPr>
            </w:pPr>
            <w:r w:rsidRPr="00D0162F">
              <w:rPr>
                <w:rFonts w:ascii="Arial" w:hAnsi="Arial"/>
                <w:sz w:val="16"/>
                <w:szCs w:val="16"/>
              </w:rPr>
              <w:t>Removal of duplicated table in A.1.4.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CF8D8D"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D353074"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860048F"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669B8936"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7EBBD59" w14:textId="273C7879" w:rsidR="006B6755" w:rsidRPr="00D0162F" w:rsidRDefault="006B6755" w:rsidP="006B6755">
            <w:pPr>
              <w:rPr>
                <w:rFonts w:ascii="Arial" w:hAnsi="Arial"/>
                <w:sz w:val="16"/>
                <w:szCs w:val="16"/>
              </w:rPr>
            </w:pPr>
            <w:r w:rsidRPr="00D0162F">
              <w:rPr>
                <w:rFonts w:ascii="Arial" w:hAnsi="Arial"/>
                <w:sz w:val="16"/>
                <w:szCs w:val="16"/>
              </w:rPr>
              <w:t>R5-23313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9CBEC48" w14:textId="35F779F8" w:rsidR="006B6755" w:rsidRPr="00D0162F" w:rsidRDefault="006B6755" w:rsidP="006B6755">
            <w:pPr>
              <w:rPr>
                <w:rFonts w:ascii="Arial" w:hAnsi="Arial"/>
                <w:sz w:val="16"/>
                <w:szCs w:val="16"/>
              </w:rPr>
            </w:pPr>
            <w:r w:rsidRPr="00D0162F">
              <w:rPr>
                <w:rFonts w:ascii="Arial" w:hAnsi="Arial"/>
                <w:sz w:val="16"/>
                <w:szCs w:val="16"/>
              </w:rPr>
              <w:t>245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F343DD5" w14:textId="720EF0C3"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234C648" w14:textId="42376898"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DA790F3" w14:textId="281DA34B" w:rsidR="006B6755" w:rsidRPr="00D0162F" w:rsidRDefault="006B6755" w:rsidP="006B6755">
            <w:pPr>
              <w:rPr>
                <w:rFonts w:ascii="Arial" w:hAnsi="Arial"/>
                <w:sz w:val="16"/>
                <w:szCs w:val="16"/>
              </w:rPr>
            </w:pPr>
            <w:r w:rsidRPr="00D0162F">
              <w:rPr>
                <w:rFonts w:ascii="Arial" w:hAnsi="Arial"/>
                <w:sz w:val="16"/>
                <w:szCs w:val="16"/>
              </w:rPr>
              <w:t>Core spec alignment for TC 5.5.1.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70771F"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0B80A2C"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F82EABD"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C7451B8"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56FB976" w14:textId="55E69392" w:rsidR="006B6755" w:rsidRPr="00D0162F" w:rsidRDefault="006B6755" w:rsidP="006B6755">
            <w:pPr>
              <w:rPr>
                <w:rFonts w:ascii="Arial" w:hAnsi="Arial"/>
                <w:sz w:val="16"/>
                <w:szCs w:val="16"/>
              </w:rPr>
            </w:pPr>
            <w:r w:rsidRPr="00D0162F">
              <w:rPr>
                <w:rFonts w:ascii="Arial" w:hAnsi="Arial"/>
                <w:sz w:val="16"/>
                <w:szCs w:val="16"/>
              </w:rPr>
              <w:t>R5-23314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A2AD7DC" w14:textId="62B45D84" w:rsidR="006B6755" w:rsidRPr="00D0162F" w:rsidRDefault="006B6755" w:rsidP="006B6755">
            <w:pPr>
              <w:rPr>
                <w:rFonts w:ascii="Arial" w:hAnsi="Arial"/>
                <w:sz w:val="16"/>
                <w:szCs w:val="16"/>
              </w:rPr>
            </w:pPr>
            <w:r w:rsidRPr="00D0162F">
              <w:rPr>
                <w:rFonts w:ascii="Arial" w:hAnsi="Arial"/>
                <w:sz w:val="16"/>
                <w:szCs w:val="16"/>
              </w:rPr>
              <w:t>245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8A7CD4B" w14:textId="3C748A0A"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87B7CD4" w14:textId="5DE0697D"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470AEE7" w14:textId="039CF641" w:rsidR="006B6755" w:rsidRPr="00D0162F" w:rsidRDefault="006B6755" w:rsidP="006B6755">
            <w:pPr>
              <w:rPr>
                <w:rFonts w:ascii="Arial" w:hAnsi="Arial"/>
                <w:sz w:val="16"/>
                <w:szCs w:val="16"/>
              </w:rPr>
            </w:pPr>
            <w:r w:rsidRPr="00D0162F">
              <w:rPr>
                <w:rFonts w:ascii="Arial" w:hAnsi="Arial"/>
                <w:sz w:val="16"/>
                <w:szCs w:val="16"/>
              </w:rPr>
              <w:t>PDCCH Config correction for FR2 beam failure detection and link recovery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F29E3F"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048FB4B"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7A7594D3"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BDB566C"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88F12C5" w14:textId="09B82B2C" w:rsidR="006B6755" w:rsidRPr="00D0162F" w:rsidRDefault="006B6755" w:rsidP="006B6755">
            <w:pPr>
              <w:rPr>
                <w:rFonts w:ascii="Arial" w:hAnsi="Arial"/>
                <w:sz w:val="16"/>
                <w:szCs w:val="16"/>
              </w:rPr>
            </w:pPr>
            <w:r w:rsidRPr="00D0162F">
              <w:rPr>
                <w:rFonts w:ascii="Arial" w:hAnsi="Arial"/>
                <w:sz w:val="16"/>
                <w:szCs w:val="16"/>
              </w:rPr>
              <w:t>R5-23329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3D00FD8" w14:textId="053BC1AC" w:rsidR="006B6755" w:rsidRPr="00D0162F" w:rsidRDefault="006B6755" w:rsidP="006B6755">
            <w:pPr>
              <w:rPr>
                <w:rFonts w:ascii="Arial" w:hAnsi="Arial"/>
                <w:sz w:val="16"/>
                <w:szCs w:val="16"/>
              </w:rPr>
            </w:pPr>
            <w:r w:rsidRPr="00D0162F">
              <w:rPr>
                <w:rFonts w:ascii="Arial" w:hAnsi="Arial"/>
                <w:sz w:val="16"/>
                <w:szCs w:val="16"/>
              </w:rPr>
              <w:t>246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FFCAA1B" w14:textId="60818E1E" w:rsidR="006B6755" w:rsidRPr="00D0162F" w:rsidRDefault="006B6755" w:rsidP="006B675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B16C971" w14:textId="6535FC4C"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43AC2CD" w14:textId="09A1ADFA" w:rsidR="006B6755" w:rsidRPr="00D0162F" w:rsidRDefault="006B6755" w:rsidP="006B6755">
            <w:pPr>
              <w:rPr>
                <w:rFonts w:ascii="Arial" w:hAnsi="Arial"/>
                <w:sz w:val="16"/>
                <w:szCs w:val="16"/>
              </w:rPr>
            </w:pPr>
            <w:r w:rsidRPr="00D0162F">
              <w:rPr>
                <w:rFonts w:ascii="Arial" w:hAnsi="Arial"/>
                <w:sz w:val="16"/>
                <w:szCs w:val="16"/>
              </w:rPr>
              <w:t>Addition of NR SA FR2 BFD and LR TT for RedCap</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5008A3"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C2B89FA"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6FB031E"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46B37F19"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F1FBCD1" w14:textId="795CF65F" w:rsidR="006B6755" w:rsidRPr="00D0162F" w:rsidRDefault="006B6755" w:rsidP="006B6755">
            <w:pPr>
              <w:rPr>
                <w:rFonts w:ascii="Arial" w:hAnsi="Arial"/>
                <w:sz w:val="16"/>
                <w:szCs w:val="16"/>
              </w:rPr>
            </w:pPr>
            <w:r w:rsidRPr="00D0162F">
              <w:rPr>
                <w:rFonts w:ascii="Arial" w:hAnsi="Arial"/>
                <w:sz w:val="16"/>
                <w:szCs w:val="16"/>
              </w:rPr>
              <w:t>R5-2335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F9B9CDB" w14:textId="631CE2EC" w:rsidR="006B6755" w:rsidRPr="00D0162F" w:rsidRDefault="006B6755" w:rsidP="006B6755">
            <w:pPr>
              <w:rPr>
                <w:rFonts w:ascii="Arial" w:hAnsi="Arial"/>
                <w:sz w:val="16"/>
                <w:szCs w:val="16"/>
              </w:rPr>
            </w:pPr>
            <w:r w:rsidRPr="00D0162F">
              <w:rPr>
                <w:rFonts w:ascii="Arial" w:hAnsi="Arial"/>
                <w:sz w:val="16"/>
                <w:szCs w:val="16"/>
              </w:rPr>
              <w:t>236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FDD4C01" w14:textId="663A667A"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7B9C962" w14:textId="697A41FD"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D6F9ABA" w14:textId="70E92D3E" w:rsidR="006B6755" w:rsidRPr="00D0162F" w:rsidRDefault="006B6755" w:rsidP="006B6755">
            <w:pPr>
              <w:rPr>
                <w:rFonts w:ascii="Arial" w:hAnsi="Arial"/>
                <w:sz w:val="16"/>
                <w:szCs w:val="16"/>
              </w:rPr>
            </w:pPr>
            <w:r w:rsidRPr="00D0162F">
              <w:rPr>
                <w:rFonts w:ascii="Arial" w:hAnsi="Arial"/>
                <w:sz w:val="16"/>
                <w:szCs w:val="16"/>
              </w:rPr>
              <w:t>Addition of MAC-CE based active TCI state switch test case for HST 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8FC184"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F85E91E"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0A9AD10"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8610878"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D8EAC47" w14:textId="7E648DF9" w:rsidR="006B6755" w:rsidRPr="00D0162F" w:rsidRDefault="006B6755" w:rsidP="006B6755">
            <w:pPr>
              <w:rPr>
                <w:rFonts w:ascii="Arial" w:hAnsi="Arial"/>
                <w:sz w:val="16"/>
                <w:szCs w:val="16"/>
              </w:rPr>
            </w:pPr>
            <w:r w:rsidRPr="00D0162F">
              <w:rPr>
                <w:rFonts w:ascii="Arial" w:hAnsi="Arial"/>
                <w:sz w:val="16"/>
                <w:szCs w:val="16"/>
              </w:rPr>
              <w:t>R5-23360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573DA9C" w14:textId="124287CA" w:rsidR="006B6755" w:rsidRPr="00D0162F" w:rsidRDefault="006B6755" w:rsidP="006B6755">
            <w:pPr>
              <w:rPr>
                <w:rFonts w:ascii="Arial" w:hAnsi="Arial"/>
                <w:sz w:val="16"/>
                <w:szCs w:val="16"/>
              </w:rPr>
            </w:pPr>
            <w:r w:rsidRPr="00D0162F">
              <w:rPr>
                <w:rFonts w:ascii="Arial" w:hAnsi="Arial"/>
                <w:sz w:val="16"/>
                <w:szCs w:val="16"/>
              </w:rPr>
              <w:t>235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8968310" w14:textId="1D60140C"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12EE856" w14:textId="09EDC4AA"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F93F7D2" w14:textId="1CFBDCD3" w:rsidR="006B6755" w:rsidRPr="00D0162F" w:rsidRDefault="006B6755" w:rsidP="006B6755">
            <w:pPr>
              <w:rPr>
                <w:rFonts w:ascii="Arial" w:hAnsi="Arial"/>
                <w:sz w:val="16"/>
                <w:szCs w:val="16"/>
              </w:rPr>
            </w:pPr>
            <w:r w:rsidRPr="00D0162F">
              <w:rPr>
                <w:rFonts w:ascii="Arial" w:hAnsi="Arial"/>
                <w:sz w:val="16"/>
                <w:szCs w:val="16"/>
              </w:rPr>
              <w:t>Completion of SA FR2 direct SCell activation at handover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96FF32"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7857550"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7C95491E"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622FF89"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7B1D329" w14:textId="72A78636" w:rsidR="006B6755" w:rsidRPr="00D0162F" w:rsidRDefault="006B6755" w:rsidP="006B6755">
            <w:pPr>
              <w:rPr>
                <w:rFonts w:ascii="Arial" w:hAnsi="Arial"/>
                <w:sz w:val="16"/>
                <w:szCs w:val="16"/>
              </w:rPr>
            </w:pPr>
            <w:r w:rsidRPr="00D0162F">
              <w:rPr>
                <w:rFonts w:ascii="Arial" w:hAnsi="Arial"/>
                <w:sz w:val="16"/>
                <w:szCs w:val="16"/>
              </w:rPr>
              <w:t>R5-23360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BFE7BB3" w14:textId="019E58FF" w:rsidR="006B6755" w:rsidRPr="00D0162F" w:rsidRDefault="006B6755" w:rsidP="006B6755">
            <w:pPr>
              <w:rPr>
                <w:rFonts w:ascii="Arial" w:hAnsi="Arial"/>
                <w:sz w:val="16"/>
                <w:szCs w:val="16"/>
              </w:rPr>
            </w:pPr>
            <w:r w:rsidRPr="00D0162F">
              <w:rPr>
                <w:rFonts w:ascii="Arial" w:hAnsi="Arial"/>
                <w:sz w:val="16"/>
                <w:szCs w:val="16"/>
              </w:rPr>
              <w:t>236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CDC5784" w14:textId="32C8DAB2"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C166CD3" w14:textId="5E7AB103"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3599684" w14:textId="6A03F5CC" w:rsidR="006B6755" w:rsidRPr="00D0162F" w:rsidRDefault="006B6755" w:rsidP="006B6755">
            <w:pPr>
              <w:rPr>
                <w:rFonts w:ascii="Arial" w:hAnsi="Arial"/>
                <w:sz w:val="16"/>
                <w:szCs w:val="16"/>
              </w:rPr>
            </w:pPr>
            <w:r w:rsidRPr="00D0162F">
              <w:rPr>
                <w:rFonts w:ascii="Arial" w:hAnsi="Arial"/>
                <w:sz w:val="16"/>
                <w:szCs w:val="16"/>
              </w:rPr>
              <w:t>Completion of SA FR2 direct SCell activation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F04B2D"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38061540"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092A0B2"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42BABE7"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A6E6B3A" w14:textId="1FD4B018" w:rsidR="006B6755" w:rsidRPr="00D0162F" w:rsidRDefault="006B6755" w:rsidP="006B6755">
            <w:pPr>
              <w:rPr>
                <w:rFonts w:ascii="Arial" w:hAnsi="Arial"/>
                <w:sz w:val="16"/>
                <w:szCs w:val="16"/>
              </w:rPr>
            </w:pPr>
            <w:r w:rsidRPr="00D0162F">
              <w:rPr>
                <w:rFonts w:ascii="Arial" w:hAnsi="Arial"/>
                <w:sz w:val="16"/>
                <w:szCs w:val="16"/>
              </w:rPr>
              <w:t>R5-23360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9144D4A" w14:textId="23E596F9" w:rsidR="006B6755" w:rsidRPr="00D0162F" w:rsidRDefault="006B6755" w:rsidP="006B6755">
            <w:pPr>
              <w:rPr>
                <w:rFonts w:ascii="Arial" w:hAnsi="Arial"/>
                <w:sz w:val="16"/>
                <w:szCs w:val="16"/>
              </w:rPr>
            </w:pPr>
            <w:r w:rsidRPr="00D0162F">
              <w:rPr>
                <w:rFonts w:ascii="Arial" w:hAnsi="Arial"/>
                <w:sz w:val="16"/>
                <w:szCs w:val="16"/>
              </w:rPr>
              <w:t>236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AE5D2B8" w14:textId="39DD8634"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DD1B796" w14:textId="02725821"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17CA7B3" w14:textId="6513DB8D" w:rsidR="006B6755" w:rsidRPr="00D0162F" w:rsidRDefault="006B6755" w:rsidP="006B6755">
            <w:pPr>
              <w:rPr>
                <w:rFonts w:ascii="Arial" w:hAnsi="Arial"/>
                <w:sz w:val="16"/>
                <w:szCs w:val="16"/>
              </w:rPr>
            </w:pPr>
            <w:r w:rsidRPr="00D0162F">
              <w:rPr>
                <w:rFonts w:ascii="Arial" w:hAnsi="Arial"/>
                <w:sz w:val="16"/>
                <w:szCs w:val="16"/>
              </w:rPr>
              <w:t>Completion of ENDC FR2 direct SCell activation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3A25F6"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1A9C4EF"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DF4F4FF"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967BBE4"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BA01131" w14:textId="3D74408A" w:rsidR="006B6755" w:rsidRPr="00D0162F" w:rsidRDefault="006B6755" w:rsidP="006B6755">
            <w:pPr>
              <w:rPr>
                <w:rFonts w:ascii="Arial" w:hAnsi="Arial"/>
                <w:sz w:val="16"/>
                <w:szCs w:val="16"/>
              </w:rPr>
            </w:pPr>
            <w:r w:rsidRPr="00D0162F">
              <w:rPr>
                <w:rFonts w:ascii="Arial" w:hAnsi="Arial"/>
                <w:sz w:val="16"/>
                <w:szCs w:val="16"/>
              </w:rPr>
              <w:t>R5-2336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6C045E9" w14:textId="77AB984A" w:rsidR="006B6755" w:rsidRPr="00D0162F" w:rsidRDefault="006B6755" w:rsidP="006B6755">
            <w:pPr>
              <w:rPr>
                <w:rFonts w:ascii="Arial" w:hAnsi="Arial"/>
                <w:sz w:val="16"/>
                <w:szCs w:val="16"/>
              </w:rPr>
            </w:pPr>
            <w:r w:rsidRPr="00D0162F">
              <w:rPr>
                <w:rFonts w:ascii="Arial" w:hAnsi="Arial"/>
                <w:sz w:val="16"/>
                <w:szCs w:val="16"/>
              </w:rPr>
              <w:t>236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946F5ED" w14:textId="0CFE58D5"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2556FB9" w14:textId="14A296DC"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2ABD1F8" w14:textId="70A98309" w:rsidR="006B6755" w:rsidRPr="00D0162F" w:rsidRDefault="006B6755" w:rsidP="006B6755">
            <w:pPr>
              <w:rPr>
                <w:rFonts w:ascii="Arial" w:hAnsi="Arial"/>
                <w:sz w:val="16"/>
                <w:szCs w:val="16"/>
              </w:rPr>
            </w:pPr>
            <w:r w:rsidRPr="00D0162F">
              <w:rPr>
                <w:rFonts w:ascii="Arial" w:hAnsi="Arial"/>
                <w:sz w:val="16"/>
                <w:szCs w:val="16"/>
              </w:rPr>
              <w:t>Addition of UE Rx-Tx time difference measurement for propagation delay compensation using TRS in FR2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A2CEB0"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C9D5C41"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742237E"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F587B9A"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08AB331" w14:textId="2FDCD456" w:rsidR="006B6755" w:rsidRPr="00D0162F" w:rsidRDefault="006B6755" w:rsidP="006B6755">
            <w:pPr>
              <w:rPr>
                <w:rFonts w:ascii="Arial" w:hAnsi="Arial"/>
                <w:sz w:val="16"/>
                <w:szCs w:val="16"/>
              </w:rPr>
            </w:pPr>
            <w:r w:rsidRPr="00D0162F">
              <w:rPr>
                <w:rFonts w:ascii="Arial" w:hAnsi="Arial"/>
                <w:sz w:val="16"/>
                <w:szCs w:val="16"/>
              </w:rPr>
              <w:t>R5-23360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409162C" w14:textId="3C82213B" w:rsidR="006B6755" w:rsidRPr="00D0162F" w:rsidRDefault="006B6755" w:rsidP="006B6755">
            <w:pPr>
              <w:rPr>
                <w:rFonts w:ascii="Arial" w:hAnsi="Arial"/>
                <w:sz w:val="16"/>
                <w:szCs w:val="16"/>
              </w:rPr>
            </w:pPr>
            <w:r w:rsidRPr="00D0162F">
              <w:rPr>
                <w:rFonts w:ascii="Arial" w:hAnsi="Arial"/>
                <w:sz w:val="16"/>
                <w:szCs w:val="16"/>
              </w:rPr>
              <w:t>233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BA478BE" w14:textId="6741ADD2"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FB8DF65" w14:textId="5DB645E0"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25F25BE" w14:textId="66FE536D" w:rsidR="006B6755" w:rsidRPr="00D0162F" w:rsidRDefault="006B6755" w:rsidP="006B6755">
            <w:pPr>
              <w:rPr>
                <w:rFonts w:ascii="Arial" w:hAnsi="Arial"/>
                <w:sz w:val="16"/>
                <w:szCs w:val="16"/>
              </w:rPr>
            </w:pPr>
            <w:r w:rsidRPr="00D0162F">
              <w:rPr>
                <w:rFonts w:ascii="Arial" w:hAnsi="Arial"/>
                <w:sz w:val="16"/>
                <w:szCs w:val="16"/>
              </w:rPr>
              <w:t>Addition of Pre-MG RRM test case 6.6.17.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37D432"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3CAE00D7"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47138A6E"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53B26D02"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F0CD7C4" w14:textId="45CAB7CA" w:rsidR="006B6755" w:rsidRPr="00D0162F" w:rsidRDefault="006B6755" w:rsidP="006B6755">
            <w:pPr>
              <w:rPr>
                <w:rFonts w:ascii="Arial" w:hAnsi="Arial"/>
                <w:sz w:val="16"/>
                <w:szCs w:val="16"/>
              </w:rPr>
            </w:pPr>
            <w:r w:rsidRPr="00D0162F">
              <w:rPr>
                <w:rFonts w:ascii="Arial" w:hAnsi="Arial"/>
                <w:sz w:val="16"/>
                <w:szCs w:val="16"/>
              </w:rPr>
              <w:t>R5-23360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ABE6594" w14:textId="34A3947E" w:rsidR="006B6755" w:rsidRPr="00D0162F" w:rsidRDefault="006B6755" w:rsidP="006B6755">
            <w:pPr>
              <w:rPr>
                <w:rFonts w:ascii="Arial" w:hAnsi="Arial"/>
                <w:sz w:val="16"/>
                <w:szCs w:val="16"/>
              </w:rPr>
            </w:pPr>
            <w:r w:rsidRPr="00D0162F">
              <w:rPr>
                <w:rFonts w:ascii="Arial" w:hAnsi="Arial"/>
                <w:sz w:val="16"/>
                <w:szCs w:val="16"/>
              </w:rPr>
              <w:t>233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54B9D7B" w14:textId="028471C1"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0E552CC" w14:textId="2E0CB3A2"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8A63128" w14:textId="59AA6135" w:rsidR="006B6755" w:rsidRPr="00D0162F" w:rsidRDefault="006B6755" w:rsidP="006B6755">
            <w:pPr>
              <w:rPr>
                <w:rFonts w:ascii="Arial" w:hAnsi="Arial"/>
                <w:sz w:val="16"/>
                <w:szCs w:val="16"/>
              </w:rPr>
            </w:pPr>
            <w:r w:rsidRPr="00D0162F">
              <w:rPr>
                <w:rFonts w:ascii="Arial" w:hAnsi="Arial"/>
                <w:sz w:val="16"/>
                <w:szCs w:val="16"/>
              </w:rPr>
              <w:t>Addition of Pre-MG RRM test case 6.6.17.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B8853A"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8A2EEF8"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3C7145F"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7654777"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373A0F6" w14:textId="0CF9A457" w:rsidR="006B6755" w:rsidRPr="00D0162F" w:rsidRDefault="006B6755" w:rsidP="006B6755">
            <w:pPr>
              <w:rPr>
                <w:rFonts w:ascii="Arial" w:hAnsi="Arial"/>
                <w:sz w:val="16"/>
                <w:szCs w:val="16"/>
              </w:rPr>
            </w:pPr>
            <w:r w:rsidRPr="00D0162F">
              <w:rPr>
                <w:rFonts w:ascii="Arial" w:hAnsi="Arial"/>
                <w:sz w:val="16"/>
                <w:szCs w:val="16"/>
              </w:rPr>
              <w:t>R5-23361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5F2B33F" w14:textId="38542260" w:rsidR="006B6755" w:rsidRPr="00D0162F" w:rsidRDefault="006B6755" w:rsidP="006B6755">
            <w:pPr>
              <w:rPr>
                <w:rFonts w:ascii="Arial" w:hAnsi="Arial"/>
                <w:sz w:val="16"/>
                <w:szCs w:val="16"/>
              </w:rPr>
            </w:pPr>
            <w:r w:rsidRPr="00D0162F">
              <w:rPr>
                <w:rFonts w:ascii="Arial" w:hAnsi="Arial"/>
                <w:sz w:val="16"/>
                <w:szCs w:val="16"/>
              </w:rPr>
              <w:t>235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AD31C00" w14:textId="0EB78329"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FE61AF9" w14:textId="312F7DE8"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9A5764E" w14:textId="1B818016" w:rsidR="006B6755" w:rsidRPr="00D0162F" w:rsidRDefault="006B6755" w:rsidP="006B6755">
            <w:pPr>
              <w:rPr>
                <w:rFonts w:ascii="Arial" w:hAnsi="Arial"/>
                <w:sz w:val="16"/>
                <w:szCs w:val="16"/>
              </w:rPr>
            </w:pPr>
            <w:r w:rsidRPr="00D0162F">
              <w:rPr>
                <w:rFonts w:ascii="Arial" w:hAnsi="Arial"/>
                <w:sz w:val="16"/>
                <w:szCs w:val="16"/>
              </w:rPr>
              <w:t>Core spec alignment for SMTC value for RedCap TC 16.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B882DA"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37C9B731"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5305D248"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160F4AB"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F96F5CD" w14:textId="60225CEB" w:rsidR="006B6755" w:rsidRPr="00D0162F" w:rsidRDefault="006B6755" w:rsidP="006B6755">
            <w:pPr>
              <w:rPr>
                <w:rFonts w:ascii="Arial" w:hAnsi="Arial"/>
                <w:sz w:val="16"/>
                <w:szCs w:val="16"/>
              </w:rPr>
            </w:pPr>
            <w:r w:rsidRPr="00D0162F">
              <w:rPr>
                <w:rFonts w:ascii="Arial" w:hAnsi="Arial"/>
                <w:sz w:val="16"/>
                <w:szCs w:val="16"/>
              </w:rPr>
              <w:t>R5-2336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D607D5B" w14:textId="05FE0819" w:rsidR="006B6755" w:rsidRPr="00D0162F" w:rsidRDefault="006B6755" w:rsidP="006B6755">
            <w:pPr>
              <w:rPr>
                <w:rFonts w:ascii="Arial" w:hAnsi="Arial"/>
                <w:sz w:val="16"/>
                <w:szCs w:val="16"/>
              </w:rPr>
            </w:pPr>
            <w:r w:rsidRPr="00D0162F">
              <w:rPr>
                <w:rFonts w:ascii="Arial" w:hAnsi="Arial"/>
                <w:sz w:val="16"/>
                <w:szCs w:val="16"/>
              </w:rPr>
              <w:t>239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9B5FBA0" w14:textId="7D896040"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58314CC" w14:textId="1A3E67CC"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0C1B0B3" w14:textId="0520E2D2" w:rsidR="006B6755" w:rsidRPr="00D0162F" w:rsidRDefault="006B6755" w:rsidP="006B6755">
            <w:pPr>
              <w:rPr>
                <w:rFonts w:ascii="Arial" w:hAnsi="Arial"/>
                <w:sz w:val="16"/>
                <w:szCs w:val="16"/>
              </w:rPr>
            </w:pPr>
            <w:r w:rsidRPr="00D0162F">
              <w:rPr>
                <w:rFonts w:ascii="Arial" w:hAnsi="Arial"/>
                <w:sz w:val="16"/>
                <w:szCs w:val="16"/>
              </w:rPr>
              <w:t>Correction to Annex E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A48DA8"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3F7AE35F"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55AFA55F"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4E6822C6"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C0AEA0A" w14:textId="21538FDF" w:rsidR="006B6755" w:rsidRPr="00D0162F" w:rsidRDefault="006B6755" w:rsidP="006B6755">
            <w:pPr>
              <w:rPr>
                <w:rFonts w:ascii="Arial" w:hAnsi="Arial"/>
                <w:sz w:val="16"/>
                <w:szCs w:val="16"/>
              </w:rPr>
            </w:pPr>
            <w:r w:rsidRPr="00D0162F">
              <w:rPr>
                <w:rFonts w:ascii="Arial" w:hAnsi="Arial"/>
                <w:sz w:val="16"/>
                <w:szCs w:val="16"/>
              </w:rPr>
              <w:t>R5-2336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9C12886" w14:textId="6720A9FD" w:rsidR="006B6755" w:rsidRPr="00D0162F" w:rsidRDefault="006B6755" w:rsidP="006B6755">
            <w:pPr>
              <w:rPr>
                <w:rFonts w:ascii="Arial" w:hAnsi="Arial"/>
                <w:sz w:val="16"/>
                <w:szCs w:val="16"/>
              </w:rPr>
            </w:pPr>
            <w:r w:rsidRPr="00D0162F">
              <w:rPr>
                <w:rFonts w:ascii="Arial" w:hAnsi="Arial"/>
                <w:sz w:val="16"/>
                <w:szCs w:val="16"/>
              </w:rPr>
              <w:t>241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23C5A93" w14:textId="6B26478B"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06B6E3B" w14:textId="36938A45"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4708315" w14:textId="73350E07" w:rsidR="006B6755" w:rsidRPr="00D0162F" w:rsidRDefault="006B6755" w:rsidP="006B6755">
            <w:pPr>
              <w:rPr>
                <w:rFonts w:ascii="Arial" w:hAnsi="Arial"/>
                <w:sz w:val="16"/>
                <w:szCs w:val="16"/>
              </w:rPr>
            </w:pPr>
            <w:r w:rsidRPr="00D0162F">
              <w:rPr>
                <w:rFonts w:ascii="Arial" w:hAnsi="Arial"/>
                <w:sz w:val="16"/>
                <w:szCs w:val="16"/>
              </w:rPr>
              <w:t>Addition of RedCap RLM OOS test cases 16.5.1.5 and 16.5.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619891"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2B05559"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4E7F1A24"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D1ABFE6"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640DF2E" w14:textId="1DC31217" w:rsidR="006B6755" w:rsidRPr="00D0162F" w:rsidRDefault="006B6755" w:rsidP="006B6755">
            <w:pPr>
              <w:rPr>
                <w:rFonts w:ascii="Arial" w:hAnsi="Arial"/>
                <w:sz w:val="16"/>
                <w:szCs w:val="16"/>
              </w:rPr>
            </w:pPr>
            <w:r w:rsidRPr="00D0162F">
              <w:rPr>
                <w:rFonts w:ascii="Arial" w:hAnsi="Arial"/>
                <w:sz w:val="16"/>
                <w:szCs w:val="16"/>
              </w:rPr>
              <w:t>R5-23361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1BEAEAC" w14:textId="552C4CC3" w:rsidR="006B6755" w:rsidRPr="00D0162F" w:rsidRDefault="006B6755" w:rsidP="006B6755">
            <w:pPr>
              <w:rPr>
                <w:rFonts w:ascii="Arial" w:hAnsi="Arial"/>
                <w:sz w:val="16"/>
                <w:szCs w:val="16"/>
              </w:rPr>
            </w:pPr>
            <w:r w:rsidRPr="00D0162F">
              <w:rPr>
                <w:rFonts w:ascii="Arial" w:hAnsi="Arial"/>
                <w:sz w:val="16"/>
                <w:szCs w:val="16"/>
              </w:rPr>
              <w:t>241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B3FB07D" w14:textId="1F89AA8F"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5626123" w14:textId="7F6101FE"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A354F40" w14:textId="17884572" w:rsidR="006B6755" w:rsidRPr="00D0162F" w:rsidRDefault="006B6755" w:rsidP="006B6755">
            <w:pPr>
              <w:rPr>
                <w:rFonts w:ascii="Arial" w:hAnsi="Arial"/>
                <w:sz w:val="16"/>
                <w:szCs w:val="16"/>
              </w:rPr>
            </w:pPr>
            <w:r w:rsidRPr="00D0162F">
              <w:rPr>
                <w:rFonts w:ascii="Arial" w:hAnsi="Arial"/>
                <w:sz w:val="16"/>
                <w:szCs w:val="16"/>
              </w:rPr>
              <w:t>Addition of RedCap SSB-based BFD and LR in DRX mode test cases 16.5.2.3 and 16.5.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2E2925"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C7FA8F5"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486F397D"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6DFD42AE"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7F3F7FC" w14:textId="5F99B90C" w:rsidR="006B6755" w:rsidRPr="00D0162F" w:rsidRDefault="006B6755" w:rsidP="006B6755">
            <w:pPr>
              <w:rPr>
                <w:rFonts w:ascii="Arial" w:hAnsi="Arial"/>
                <w:sz w:val="16"/>
                <w:szCs w:val="16"/>
              </w:rPr>
            </w:pPr>
            <w:r w:rsidRPr="00D0162F">
              <w:rPr>
                <w:rFonts w:ascii="Arial" w:hAnsi="Arial"/>
                <w:sz w:val="16"/>
                <w:szCs w:val="16"/>
              </w:rPr>
              <w:t>R5-23361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57D523E" w14:textId="47966981" w:rsidR="006B6755" w:rsidRPr="00D0162F" w:rsidRDefault="006B6755" w:rsidP="006B6755">
            <w:pPr>
              <w:rPr>
                <w:rFonts w:ascii="Arial" w:hAnsi="Arial"/>
                <w:sz w:val="16"/>
                <w:szCs w:val="16"/>
              </w:rPr>
            </w:pPr>
            <w:r w:rsidRPr="00D0162F">
              <w:rPr>
                <w:rFonts w:ascii="Arial" w:hAnsi="Arial"/>
                <w:sz w:val="16"/>
                <w:szCs w:val="16"/>
              </w:rPr>
              <w:t>241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3C8EA3E" w14:textId="705A59FE"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DCF1E93" w14:textId="553B6733"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DD49CE8" w14:textId="732C5424" w:rsidR="006B6755" w:rsidRPr="00D0162F" w:rsidRDefault="006B6755" w:rsidP="006B6755">
            <w:pPr>
              <w:rPr>
                <w:rFonts w:ascii="Arial" w:hAnsi="Arial"/>
                <w:sz w:val="16"/>
                <w:szCs w:val="16"/>
              </w:rPr>
            </w:pPr>
            <w:r w:rsidRPr="00D0162F">
              <w:rPr>
                <w:rFonts w:ascii="Arial" w:hAnsi="Arial"/>
                <w:sz w:val="16"/>
                <w:szCs w:val="16"/>
              </w:rPr>
              <w:t>Addition of RedCap DCI-based DL active BWP switch test cases 16.5.3.1.1 and 16.5.3.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945044"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EA17CE9"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FAA8D40"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CF996D6"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E1C4743" w14:textId="275CE025" w:rsidR="006B6755" w:rsidRPr="00D0162F" w:rsidRDefault="006B6755" w:rsidP="006B6755">
            <w:pPr>
              <w:rPr>
                <w:rFonts w:ascii="Arial" w:hAnsi="Arial"/>
                <w:sz w:val="16"/>
                <w:szCs w:val="16"/>
              </w:rPr>
            </w:pPr>
            <w:r w:rsidRPr="00D0162F">
              <w:rPr>
                <w:rFonts w:ascii="Arial" w:hAnsi="Arial"/>
                <w:sz w:val="16"/>
                <w:szCs w:val="16"/>
              </w:rPr>
              <w:t>R5-23361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DE6C607" w14:textId="62F2E82A" w:rsidR="006B6755" w:rsidRPr="00D0162F" w:rsidRDefault="006B6755" w:rsidP="006B6755">
            <w:pPr>
              <w:rPr>
                <w:rFonts w:ascii="Arial" w:hAnsi="Arial"/>
                <w:sz w:val="16"/>
                <w:szCs w:val="16"/>
              </w:rPr>
            </w:pPr>
            <w:r w:rsidRPr="00D0162F">
              <w:rPr>
                <w:rFonts w:ascii="Arial" w:hAnsi="Arial"/>
                <w:sz w:val="16"/>
                <w:szCs w:val="16"/>
              </w:rPr>
              <w:t>241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94801F1" w14:textId="1BC18EE4"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A7F36B7" w14:textId="6B938F6D"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D630536" w14:textId="7D4EBB14" w:rsidR="006B6755" w:rsidRPr="00D0162F" w:rsidRDefault="006B6755" w:rsidP="006B6755">
            <w:pPr>
              <w:rPr>
                <w:rFonts w:ascii="Arial" w:hAnsi="Arial"/>
                <w:sz w:val="16"/>
                <w:szCs w:val="16"/>
              </w:rPr>
            </w:pPr>
            <w:r w:rsidRPr="00D0162F">
              <w:rPr>
                <w:rFonts w:ascii="Arial" w:hAnsi="Arial"/>
                <w:sz w:val="16"/>
                <w:szCs w:val="16"/>
              </w:rPr>
              <w:t>Addition of RedCap RRC-based DL active BWP switch test cases 16.5.3.2.1 and 16.5.3.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CBD6D6"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CB0867D"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77EFDDF"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DDE10ED"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B3C47C9" w14:textId="310FBCAA" w:rsidR="006B6755" w:rsidRPr="00D0162F" w:rsidRDefault="006B6755" w:rsidP="006B6755">
            <w:pPr>
              <w:rPr>
                <w:rFonts w:ascii="Arial" w:hAnsi="Arial"/>
                <w:sz w:val="16"/>
                <w:szCs w:val="16"/>
              </w:rPr>
            </w:pPr>
            <w:r w:rsidRPr="00D0162F">
              <w:rPr>
                <w:rFonts w:ascii="Arial" w:hAnsi="Arial"/>
                <w:sz w:val="16"/>
                <w:szCs w:val="16"/>
              </w:rPr>
              <w:t>R5-23361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29AD53D" w14:textId="16F23732" w:rsidR="006B6755" w:rsidRPr="00D0162F" w:rsidRDefault="006B6755" w:rsidP="006B6755">
            <w:pPr>
              <w:rPr>
                <w:rFonts w:ascii="Arial" w:hAnsi="Arial"/>
                <w:sz w:val="16"/>
                <w:szCs w:val="16"/>
              </w:rPr>
            </w:pPr>
            <w:r w:rsidRPr="00D0162F">
              <w:rPr>
                <w:rFonts w:ascii="Arial" w:hAnsi="Arial"/>
                <w:sz w:val="16"/>
                <w:szCs w:val="16"/>
              </w:rPr>
              <w:t>243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8F38297" w14:textId="653C3089"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0E5B73E" w14:textId="511EDA86"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7B39DF0" w14:textId="567A70FE" w:rsidR="006B6755" w:rsidRPr="00D0162F" w:rsidRDefault="006B6755" w:rsidP="006B6755">
            <w:pPr>
              <w:rPr>
                <w:rFonts w:ascii="Arial" w:hAnsi="Arial"/>
                <w:sz w:val="16"/>
                <w:szCs w:val="16"/>
              </w:rPr>
            </w:pPr>
            <w:r w:rsidRPr="00D0162F">
              <w:rPr>
                <w:rFonts w:ascii="Arial" w:hAnsi="Arial"/>
                <w:sz w:val="16"/>
                <w:szCs w:val="16"/>
              </w:rPr>
              <w:t>Correction of RedCap NR SA FR1 - E-UTRA Cell reselection test cases in clause 16.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BEE6E9"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ABF113F"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82D0CB7"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634D985A"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2DAA6AA" w14:textId="43C59BB3" w:rsidR="006B6755" w:rsidRPr="00D0162F" w:rsidRDefault="006B6755" w:rsidP="006B6755">
            <w:pPr>
              <w:rPr>
                <w:rFonts w:ascii="Arial" w:hAnsi="Arial"/>
                <w:sz w:val="16"/>
                <w:szCs w:val="16"/>
              </w:rPr>
            </w:pPr>
            <w:r w:rsidRPr="00D0162F">
              <w:rPr>
                <w:rFonts w:ascii="Arial" w:hAnsi="Arial"/>
                <w:sz w:val="16"/>
                <w:szCs w:val="16"/>
              </w:rPr>
              <w:t>R5-23361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93885CD" w14:textId="27B22FF5" w:rsidR="006B6755" w:rsidRPr="00D0162F" w:rsidRDefault="006B6755" w:rsidP="006B6755">
            <w:pPr>
              <w:rPr>
                <w:rFonts w:ascii="Arial" w:hAnsi="Arial"/>
                <w:sz w:val="16"/>
                <w:szCs w:val="16"/>
              </w:rPr>
            </w:pPr>
            <w:r w:rsidRPr="00D0162F">
              <w:rPr>
                <w:rFonts w:ascii="Arial" w:hAnsi="Arial"/>
                <w:sz w:val="16"/>
                <w:szCs w:val="16"/>
              </w:rPr>
              <w:t>243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871CC3C" w14:textId="79E68558"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0B4ED92" w14:textId="1B967BC7"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80AB05C" w14:textId="69BE926F" w:rsidR="006B6755" w:rsidRPr="00D0162F" w:rsidRDefault="006B6755" w:rsidP="006B6755">
            <w:pPr>
              <w:rPr>
                <w:rFonts w:ascii="Arial" w:hAnsi="Arial"/>
                <w:sz w:val="16"/>
                <w:szCs w:val="16"/>
              </w:rPr>
            </w:pPr>
            <w:r w:rsidRPr="00D0162F">
              <w:rPr>
                <w:rFonts w:ascii="Arial" w:hAnsi="Arial"/>
                <w:sz w:val="16"/>
                <w:szCs w:val="16"/>
              </w:rPr>
              <w:t>Annex E correction for Redcap FR2 reselection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1CADB6"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97B86FE"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711A6E3"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1B3C0B7D"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99176A6" w14:textId="0EF308FB" w:rsidR="006B6755" w:rsidRPr="00D0162F" w:rsidRDefault="006B6755" w:rsidP="006B6755">
            <w:pPr>
              <w:rPr>
                <w:rFonts w:ascii="Arial" w:hAnsi="Arial"/>
                <w:sz w:val="16"/>
                <w:szCs w:val="16"/>
              </w:rPr>
            </w:pPr>
            <w:r w:rsidRPr="00D0162F">
              <w:rPr>
                <w:rFonts w:ascii="Arial" w:hAnsi="Arial"/>
                <w:sz w:val="16"/>
                <w:szCs w:val="16"/>
              </w:rPr>
              <w:t>R5-23361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C81C002" w14:textId="7717500A" w:rsidR="006B6755" w:rsidRPr="00D0162F" w:rsidRDefault="006B6755" w:rsidP="006B6755">
            <w:pPr>
              <w:rPr>
                <w:rFonts w:ascii="Arial" w:hAnsi="Arial"/>
                <w:sz w:val="16"/>
                <w:szCs w:val="16"/>
              </w:rPr>
            </w:pPr>
            <w:r w:rsidRPr="00D0162F">
              <w:rPr>
                <w:rFonts w:ascii="Arial" w:hAnsi="Arial"/>
                <w:sz w:val="16"/>
                <w:szCs w:val="16"/>
              </w:rPr>
              <w:t>234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8AFD04F" w14:textId="54668C2A"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BD760C2" w14:textId="7D1BFCE6"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0A7C832" w14:textId="7D4817A8" w:rsidR="006B6755" w:rsidRPr="00D0162F" w:rsidRDefault="006B6755" w:rsidP="006B6755">
            <w:pPr>
              <w:rPr>
                <w:rFonts w:ascii="Arial" w:hAnsi="Arial"/>
                <w:sz w:val="16"/>
                <w:szCs w:val="16"/>
              </w:rPr>
            </w:pPr>
            <w:r w:rsidRPr="00D0162F">
              <w:rPr>
                <w:rFonts w:ascii="Arial" w:hAnsi="Arial"/>
                <w:sz w:val="16"/>
                <w:szCs w:val="16"/>
              </w:rPr>
              <w:t>Adding test case 7.5.3.3 for SCell Activation and deactivation for SCell in FR2 inter-band in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B7F836"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5AB94383"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7E714607"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5A986E88"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4D53824" w14:textId="1CAC4EB1" w:rsidR="006B6755" w:rsidRPr="00D0162F" w:rsidRDefault="006B6755" w:rsidP="006B6755">
            <w:pPr>
              <w:rPr>
                <w:rFonts w:ascii="Arial" w:hAnsi="Arial"/>
                <w:sz w:val="16"/>
                <w:szCs w:val="16"/>
              </w:rPr>
            </w:pPr>
            <w:r w:rsidRPr="00D0162F">
              <w:rPr>
                <w:rFonts w:ascii="Arial" w:hAnsi="Arial"/>
                <w:sz w:val="16"/>
                <w:szCs w:val="16"/>
              </w:rPr>
              <w:t>R5-23361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2D783AA" w14:textId="35C1F4FF" w:rsidR="006B6755" w:rsidRPr="00D0162F" w:rsidRDefault="006B6755" w:rsidP="006B6755">
            <w:pPr>
              <w:rPr>
                <w:rFonts w:ascii="Arial" w:hAnsi="Arial"/>
                <w:sz w:val="16"/>
                <w:szCs w:val="16"/>
              </w:rPr>
            </w:pPr>
            <w:r w:rsidRPr="00D0162F">
              <w:rPr>
                <w:rFonts w:ascii="Arial" w:hAnsi="Arial"/>
                <w:sz w:val="16"/>
                <w:szCs w:val="16"/>
              </w:rPr>
              <w:t>241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0E2C848" w14:textId="6CE0B4C6"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72A3C7C" w14:textId="0383FD7B"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A5F4215" w14:textId="621D58C8" w:rsidR="006B6755" w:rsidRPr="00D0162F" w:rsidRDefault="006B6755" w:rsidP="006B6755">
            <w:pPr>
              <w:rPr>
                <w:rFonts w:ascii="Arial" w:hAnsi="Arial"/>
                <w:sz w:val="16"/>
                <w:szCs w:val="16"/>
              </w:rPr>
            </w:pPr>
            <w:r w:rsidRPr="00D0162F">
              <w:rPr>
                <w:rFonts w:ascii="Arial" w:hAnsi="Arial"/>
                <w:sz w:val="16"/>
                <w:szCs w:val="16"/>
              </w:rPr>
              <w:t>Addition of power savings RLM OOS test case 4.5.1.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76DBBA"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A66EFD5"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59C1CD80"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AF57A72"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6675B2E" w14:textId="1953970C" w:rsidR="006B6755" w:rsidRPr="00D0162F" w:rsidRDefault="006B6755" w:rsidP="006B6755">
            <w:pPr>
              <w:rPr>
                <w:rFonts w:ascii="Arial" w:hAnsi="Arial"/>
                <w:sz w:val="16"/>
                <w:szCs w:val="16"/>
              </w:rPr>
            </w:pPr>
            <w:r w:rsidRPr="00D0162F">
              <w:rPr>
                <w:rFonts w:ascii="Arial" w:hAnsi="Arial"/>
                <w:sz w:val="16"/>
                <w:szCs w:val="16"/>
              </w:rPr>
              <w:t>R5-23362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621BF9D" w14:textId="799FFA5F" w:rsidR="006B6755" w:rsidRPr="00D0162F" w:rsidRDefault="006B6755" w:rsidP="006B6755">
            <w:pPr>
              <w:rPr>
                <w:rFonts w:ascii="Arial" w:hAnsi="Arial"/>
                <w:sz w:val="16"/>
                <w:szCs w:val="16"/>
              </w:rPr>
            </w:pPr>
            <w:r w:rsidRPr="00D0162F">
              <w:rPr>
                <w:rFonts w:ascii="Arial" w:hAnsi="Arial"/>
                <w:sz w:val="16"/>
                <w:szCs w:val="16"/>
              </w:rPr>
              <w:t>242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7C0C3F3" w14:textId="0955128A"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92A19EB" w14:textId="1FB4EDB5"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F3121A3" w14:textId="31B0C6BB" w:rsidR="006B6755" w:rsidRPr="00D0162F" w:rsidRDefault="006B6755" w:rsidP="006B6755">
            <w:pPr>
              <w:rPr>
                <w:rFonts w:ascii="Arial" w:hAnsi="Arial"/>
                <w:sz w:val="16"/>
                <w:szCs w:val="16"/>
              </w:rPr>
            </w:pPr>
            <w:r w:rsidRPr="00D0162F">
              <w:rPr>
                <w:rFonts w:ascii="Arial" w:hAnsi="Arial"/>
                <w:sz w:val="16"/>
                <w:szCs w:val="16"/>
              </w:rPr>
              <w:t>Addition of power savings RLM OOS test case 5.5.1.1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E45F2D"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F3A3E1F"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552EE29"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987532A"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78E5BE8" w14:textId="36D66A6C" w:rsidR="006B6755" w:rsidRPr="00D0162F" w:rsidRDefault="006B6755" w:rsidP="006B6755">
            <w:pPr>
              <w:rPr>
                <w:rFonts w:ascii="Arial" w:hAnsi="Arial"/>
                <w:sz w:val="16"/>
                <w:szCs w:val="16"/>
              </w:rPr>
            </w:pPr>
            <w:r w:rsidRPr="00D0162F">
              <w:rPr>
                <w:rFonts w:ascii="Arial" w:hAnsi="Arial"/>
                <w:sz w:val="16"/>
                <w:szCs w:val="16"/>
              </w:rPr>
              <w:t>R5-23362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B68B19F" w14:textId="7B100DB8" w:rsidR="006B6755" w:rsidRPr="00D0162F" w:rsidRDefault="006B6755" w:rsidP="006B6755">
            <w:pPr>
              <w:rPr>
                <w:rFonts w:ascii="Arial" w:hAnsi="Arial"/>
                <w:sz w:val="16"/>
                <w:szCs w:val="16"/>
              </w:rPr>
            </w:pPr>
            <w:r w:rsidRPr="00D0162F">
              <w:rPr>
                <w:rFonts w:ascii="Arial" w:hAnsi="Arial"/>
                <w:sz w:val="16"/>
                <w:szCs w:val="16"/>
              </w:rPr>
              <w:t>241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A72C82C" w14:textId="31EB4B4C"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0762EA8" w14:textId="2AB47B67"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0E8A15F" w14:textId="47177922" w:rsidR="006B6755" w:rsidRPr="00D0162F" w:rsidRDefault="006B6755" w:rsidP="006B6755">
            <w:pPr>
              <w:rPr>
                <w:rFonts w:ascii="Arial" w:hAnsi="Arial"/>
                <w:sz w:val="16"/>
                <w:szCs w:val="16"/>
              </w:rPr>
            </w:pPr>
            <w:r w:rsidRPr="00D0162F">
              <w:rPr>
                <w:rFonts w:ascii="Arial" w:hAnsi="Arial"/>
                <w:sz w:val="16"/>
                <w:szCs w:val="16"/>
              </w:rPr>
              <w:t>Addition of NR-U EN-DC SS-RSRP measurement performance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839826"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5C4D2EBA"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53AD298A"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51F7956"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37EA8CB" w14:textId="5ABD7A83" w:rsidR="006B6755" w:rsidRPr="00D0162F" w:rsidRDefault="006B6755" w:rsidP="006B6755">
            <w:pPr>
              <w:rPr>
                <w:rFonts w:ascii="Arial" w:hAnsi="Arial"/>
                <w:sz w:val="16"/>
                <w:szCs w:val="16"/>
              </w:rPr>
            </w:pPr>
            <w:r w:rsidRPr="00D0162F">
              <w:rPr>
                <w:rFonts w:ascii="Arial" w:hAnsi="Arial"/>
                <w:sz w:val="16"/>
                <w:szCs w:val="16"/>
              </w:rPr>
              <w:t>R5-23362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D1E3155" w14:textId="68EEDB42" w:rsidR="006B6755" w:rsidRPr="00D0162F" w:rsidRDefault="006B6755" w:rsidP="006B6755">
            <w:pPr>
              <w:rPr>
                <w:rFonts w:ascii="Arial" w:hAnsi="Arial"/>
                <w:sz w:val="16"/>
                <w:szCs w:val="16"/>
              </w:rPr>
            </w:pPr>
            <w:r w:rsidRPr="00D0162F">
              <w:rPr>
                <w:rFonts w:ascii="Arial" w:hAnsi="Arial"/>
                <w:sz w:val="16"/>
                <w:szCs w:val="16"/>
              </w:rPr>
              <w:t>241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A5795EC" w14:textId="2E5E5FB3"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D1F44F1" w14:textId="758A1F01"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3A4B2F6" w14:textId="05624A55" w:rsidR="006B6755" w:rsidRPr="00D0162F" w:rsidRDefault="006B6755" w:rsidP="006B6755">
            <w:pPr>
              <w:rPr>
                <w:rFonts w:ascii="Arial" w:hAnsi="Arial"/>
                <w:sz w:val="16"/>
                <w:szCs w:val="16"/>
              </w:rPr>
            </w:pPr>
            <w:r w:rsidRPr="00D0162F">
              <w:rPr>
                <w:rFonts w:ascii="Arial" w:hAnsi="Arial"/>
                <w:sz w:val="16"/>
                <w:szCs w:val="16"/>
              </w:rPr>
              <w:t>Update to NR-U frequency band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723FF0"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1C15667C"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ED25909"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6AE6F9C"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CFC7621" w14:textId="3211E628" w:rsidR="006B6755" w:rsidRPr="00D0162F" w:rsidRDefault="006B6755" w:rsidP="006B6755">
            <w:pPr>
              <w:rPr>
                <w:rFonts w:ascii="Arial" w:hAnsi="Arial"/>
                <w:sz w:val="16"/>
                <w:szCs w:val="16"/>
              </w:rPr>
            </w:pPr>
            <w:r w:rsidRPr="00D0162F">
              <w:rPr>
                <w:rFonts w:ascii="Arial" w:hAnsi="Arial"/>
                <w:sz w:val="16"/>
                <w:szCs w:val="16"/>
              </w:rPr>
              <w:t>R5-23362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C4CD49D" w14:textId="4ED4666B" w:rsidR="006B6755" w:rsidRPr="00D0162F" w:rsidRDefault="006B6755" w:rsidP="006B6755">
            <w:pPr>
              <w:rPr>
                <w:rFonts w:ascii="Arial" w:hAnsi="Arial"/>
                <w:sz w:val="16"/>
                <w:szCs w:val="16"/>
              </w:rPr>
            </w:pPr>
            <w:r w:rsidRPr="00D0162F">
              <w:rPr>
                <w:rFonts w:ascii="Arial" w:hAnsi="Arial"/>
                <w:sz w:val="16"/>
                <w:szCs w:val="16"/>
              </w:rPr>
              <w:t>241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A8551FF" w14:textId="4569F6DB"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7A757A4" w14:textId="0D2FFD30"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9D9E44D" w14:textId="3B98154A" w:rsidR="006B6755" w:rsidRPr="00D0162F" w:rsidRDefault="006B6755" w:rsidP="006B6755">
            <w:pPr>
              <w:rPr>
                <w:rFonts w:ascii="Arial" w:hAnsi="Arial"/>
                <w:sz w:val="16"/>
                <w:szCs w:val="16"/>
              </w:rPr>
            </w:pPr>
            <w:r w:rsidRPr="00D0162F">
              <w:rPr>
                <w:rFonts w:ascii="Arial" w:hAnsi="Arial"/>
                <w:sz w:val="16"/>
                <w:szCs w:val="16"/>
              </w:rPr>
              <w:t>Addition of NR-U SA SS-RSRP measurement performance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1840E0"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12E4AB48"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C84FC09"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64C59B24"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BDDA4EC" w14:textId="73B75BF4" w:rsidR="006B6755" w:rsidRPr="00D0162F" w:rsidRDefault="006B6755" w:rsidP="006B6755">
            <w:pPr>
              <w:rPr>
                <w:rFonts w:ascii="Arial" w:hAnsi="Arial"/>
                <w:sz w:val="16"/>
                <w:szCs w:val="16"/>
              </w:rPr>
            </w:pPr>
            <w:r w:rsidRPr="00D0162F">
              <w:rPr>
                <w:rFonts w:ascii="Arial" w:hAnsi="Arial"/>
                <w:sz w:val="16"/>
                <w:szCs w:val="16"/>
              </w:rPr>
              <w:t>R5-23362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10CBA57" w14:textId="0510D4D0" w:rsidR="006B6755" w:rsidRPr="00D0162F" w:rsidRDefault="006B6755" w:rsidP="006B6755">
            <w:pPr>
              <w:rPr>
                <w:rFonts w:ascii="Arial" w:hAnsi="Arial"/>
                <w:sz w:val="16"/>
                <w:szCs w:val="16"/>
              </w:rPr>
            </w:pPr>
            <w:r w:rsidRPr="00D0162F">
              <w:rPr>
                <w:rFonts w:ascii="Arial" w:hAnsi="Arial"/>
                <w:sz w:val="16"/>
                <w:szCs w:val="16"/>
              </w:rPr>
              <w:t>235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05575D1" w14:textId="71C0CFC7"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995C771" w14:textId="0CF0098B"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210FEE9" w14:textId="3E3BCE2E" w:rsidR="006B6755" w:rsidRPr="00D0162F" w:rsidRDefault="006B6755" w:rsidP="006B6755">
            <w:pPr>
              <w:rPr>
                <w:rFonts w:ascii="Arial" w:hAnsi="Arial"/>
                <w:sz w:val="16"/>
                <w:szCs w:val="16"/>
              </w:rPr>
            </w:pPr>
            <w:r w:rsidRPr="00D0162F">
              <w:rPr>
                <w:rFonts w:ascii="Arial" w:hAnsi="Arial"/>
                <w:sz w:val="16"/>
                <w:szCs w:val="16"/>
              </w:rPr>
              <w:t>Clarification to test procedure for EN-DC active BWP switch TCs: 4.5.6.1.1, 4.5.6.1.2, 4.5.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1007B7"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339F9866"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51810647"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5DDAC3FB"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C9D6D7E" w14:textId="5C4F8E29" w:rsidR="006B6755" w:rsidRPr="00D0162F" w:rsidRDefault="006B6755" w:rsidP="006B6755">
            <w:pPr>
              <w:rPr>
                <w:rFonts w:ascii="Arial" w:hAnsi="Arial"/>
                <w:sz w:val="16"/>
                <w:szCs w:val="16"/>
              </w:rPr>
            </w:pPr>
            <w:r w:rsidRPr="00D0162F">
              <w:rPr>
                <w:rFonts w:ascii="Arial" w:hAnsi="Arial"/>
                <w:sz w:val="16"/>
                <w:szCs w:val="16"/>
              </w:rPr>
              <w:t>R5-23362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E7E5789" w14:textId="6FAAE3E6" w:rsidR="006B6755" w:rsidRPr="00D0162F" w:rsidRDefault="006B6755" w:rsidP="006B6755">
            <w:pPr>
              <w:rPr>
                <w:rFonts w:ascii="Arial" w:hAnsi="Arial"/>
                <w:sz w:val="16"/>
                <w:szCs w:val="16"/>
              </w:rPr>
            </w:pPr>
            <w:r w:rsidRPr="00D0162F">
              <w:rPr>
                <w:rFonts w:ascii="Arial" w:hAnsi="Arial"/>
                <w:sz w:val="16"/>
                <w:szCs w:val="16"/>
              </w:rPr>
              <w:t>242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FF0F7AA" w14:textId="09F5D68F"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A5A06E2" w14:textId="3734E3EC"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AC6C294" w14:textId="15281B6D" w:rsidR="006B6755" w:rsidRPr="00D0162F" w:rsidRDefault="006B6755" w:rsidP="006B6755">
            <w:pPr>
              <w:rPr>
                <w:rFonts w:ascii="Arial" w:hAnsi="Arial"/>
                <w:sz w:val="16"/>
                <w:szCs w:val="16"/>
              </w:rPr>
            </w:pPr>
            <w:r w:rsidRPr="00D0162F">
              <w:rPr>
                <w:rFonts w:ascii="Arial" w:hAnsi="Arial"/>
                <w:sz w:val="16"/>
                <w:szCs w:val="16"/>
              </w:rPr>
              <w:t>Update to SCell activation and deactivation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235D45"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A6F4D04"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CA3219A"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94CE94A"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69E7547" w14:textId="730D91BC" w:rsidR="006B6755" w:rsidRPr="00D0162F" w:rsidRDefault="006B6755" w:rsidP="006B6755">
            <w:pPr>
              <w:rPr>
                <w:rFonts w:ascii="Arial" w:hAnsi="Arial"/>
                <w:sz w:val="16"/>
                <w:szCs w:val="16"/>
              </w:rPr>
            </w:pPr>
            <w:r w:rsidRPr="00D0162F">
              <w:rPr>
                <w:rFonts w:ascii="Arial" w:hAnsi="Arial"/>
                <w:sz w:val="16"/>
                <w:szCs w:val="16"/>
              </w:rPr>
              <w:t>R5-23362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80603E0" w14:textId="0318A284" w:rsidR="006B6755" w:rsidRPr="00D0162F" w:rsidRDefault="006B6755" w:rsidP="006B6755">
            <w:pPr>
              <w:rPr>
                <w:rFonts w:ascii="Arial" w:hAnsi="Arial"/>
                <w:sz w:val="16"/>
                <w:szCs w:val="16"/>
              </w:rPr>
            </w:pPr>
            <w:r w:rsidRPr="00D0162F">
              <w:rPr>
                <w:rFonts w:ascii="Arial" w:hAnsi="Arial"/>
                <w:sz w:val="16"/>
                <w:szCs w:val="16"/>
              </w:rPr>
              <w:t>245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9CF9578" w14:textId="631F43E5"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BA6086B" w14:textId="417C8CE6"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B9DB2F5" w14:textId="1FEB5342" w:rsidR="006B6755" w:rsidRPr="00D0162F" w:rsidRDefault="006B6755" w:rsidP="006B6755">
            <w:pPr>
              <w:rPr>
                <w:rFonts w:ascii="Arial" w:hAnsi="Arial"/>
                <w:sz w:val="16"/>
                <w:szCs w:val="16"/>
              </w:rPr>
            </w:pPr>
            <w:r w:rsidRPr="00D0162F">
              <w:rPr>
                <w:rFonts w:ascii="Arial" w:hAnsi="Arial"/>
                <w:sz w:val="16"/>
                <w:szCs w:val="16"/>
              </w:rPr>
              <w:t>T3 correction of SSB_RP for TC 5.5.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E742CA"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44B8FC1"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D25F0C0"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391C133"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9ADBE5C" w14:textId="6A9CC724" w:rsidR="006B6755" w:rsidRPr="00D0162F" w:rsidRDefault="006B6755" w:rsidP="006B6755">
            <w:pPr>
              <w:rPr>
                <w:rFonts w:ascii="Arial" w:hAnsi="Arial"/>
                <w:sz w:val="16"/>
                <w:szCs w:val="16"/>
              </w:rPr>
            </w:pPr>
            <w:r w:rsidRPr="00D0162F">
              <w:rPr>
                <w:rFonts w:ascii="Arial" w:hAnsi="Arial"/>
                <w:sz w:val="16"/>
                <w:szCs w:val="16"/>
              </w:rPr>
              <w:t>R5-23362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96C9A93" w14:textId="623622D4" w:rsidR="006B6755" w:rsidRPr="00D0162F" w:rsidRDefault="006B6755" w:rsidP="006B6755">
            <w:pPr>
              <w:rPr>
                <w:rFonts w:ascii="Arial" w:hAnsi="Arial"/>
                <w:sz w:val="16"/>
                <w:szCs w:val="16"/>
              </w:rPr>
            </w:pPr>
            <w:r w:rsidRPr="00D0162F">
              <w:rPr>
                <w:rFonts w:ascii="Arial" w:hAnsi="Arial"/>
                <w:sz w:val="16"/>
                <w:szCs w:val="16"/>
              </w:rPr>
              <w:t>244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672DA5C" w14:textId="51E2FF99"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F2FD6E8" w14:textId="0C746F98"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9547A2B" w14:textId="0AA4E1D1" w:rsidR="006B6755" w:rsidRPr="00D0162F" w:rsidRDefault="006B6755" w:rsidP="006B6755">
            <w:pPr>
              <w:rPr>
                <w:rFonts w:ascii="Arial" w:hAnsi="Arial"/>
                <w:sz w:val="16"/>
                <w:szCs w:val="16"/>
              </w:rPr>
            </w:pPr>
            <w:r w:rsidRPr="00D0162F">
              <w:rPr>
                <w:rFonts w:ascii="Arial" w:hAnsi="Arial"/>
                <w:sz w:val="16"/>
                <w:szCs w:val="16"/>
              </w:rPr>
              <w:t>Editorial correction to reference of AoA setup</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DF8F13"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DA7827F"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48E1E184"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1C9557FA"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85CCF30" w14:textId="1B909502" w:rsidR="006B6755" w:rsidRPr="00D0162F" w:rsidRDefault="006B6755" w:rsidP="006B6755">
            <w:pPr>
              <w:rPr>
                <w:rFonts w:ascii="Arial" w:hAnsi="Arial"/>
                <w:sz w:val="16"/>
                <w:szCs w:val="16"/>
              </w:rPr>
            </w:pPr>
            <w:r w:rsidRPr="00D0162F">
              <w:rPr>
                <w:rFonts w:ascii="Arial" w:hAnsi="Arial"/>
                <w:sz w:val="16"/>
                <w:szCs w:val="16"/>
              </w:rPr>
              <w:t>R5-23362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B853537" w14:textId="69E9D9FB" w:rsidR="006B6755" w:rsidRPr="00D0162F" w:rsidRDefault="006B6755" w:rsidP="006B6755">
            <w:pPr>
              <w:rPr>
                <w:rFonts w:ascii="Arial" w:hAnsi="Arial"/>
                <w:sz w:val="16"/>
                <w:szCs w:val="16"/>
              </w:rPr>
            </w:pPr>
            <w:r w:rsidRPr="00D0162F">
              <w:rPr>
                <w:rFonts w:ascii="Arial" w:hAnsi="Arial"/>
                <w:sz w:val="16"/>
                <w:szCs w:val="16"/>
              </w:rPr>
              <w:t>245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0572B1E" w14:textId="4B5C6220"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B1DD0D9" w14:textId="322D4DB4"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1E20274" w14:textId="7A243BA9" w:rsidR="006B6755" w:rsidRPr="00D0162F" w:rsidRDefault="006B6755" w:rsidP="006B6755">
            <w:pPr>
              <w:rPr>
                <w:rFonts w:ascii="Arial" w:hAnsi="Arial"/>
                <w:sz w:val="16"/>
                <w:szCs w:val="16"/>
              </w:rPr>
            </w:pPr>
            <w:r w:rsidRPr="00D0162F">
              <w:rPr>
                <w:rFonts w:ascii="Arial" w:hAnsi="Arial"/>
                <w:sz w:val="16"/>
                <w:szCs w:val="16"/>
              </w:rPr>
              <w:t>Update of RRM Test Case 5.5.3.1 EN-DC FR2 SCell activation and deactivation intra-band in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84EC18"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65FB4D3"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ECA6462"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579C6BC"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BCA10E8" w14:textId="14B13AE8" w:rsidR="006B6755" w:rsidRPr="00D0162F" w:rsidRDefault="006B6755" w:rsidP="006B6755">
            <w:pPr>
              <w:rPr>
                <w:rFonts w:ascii="Arial" w:hAnsi="Arial"/>
                <w:sz w:val="16"/>
                <w:szCs w:val="16"/>
              </w:rPr>
            </w:pPr>
            <w:r w:rsidRPr="00D0162F">
              <w:rPr>
                <w:rFonts w:ascii="Arial" w:hAnsi="Arial"/>
                <w:sz w:val="16"/>
                <w:szCs w:val="16"/>
              </w:rPr>
              <w:t>R5-23362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1F782CC" w14:textId="0F0AB155" w:rsidR="006B6755" w:rsidRPr="00D0162F" w:rsidRDefault="006B6755" w:rsidP="006B6755">
            <w:pPr>
              <w:rPr>
                <w:rFonts w:ascii="Arial" w:hAnsi="Arial"/>
                <w:sz w:val="16"/>
                <w:szCs w:val="16"/>
              </w:rPr>
            </w:pPr>
            <w:r w:rsidRPr="00D0162F">
              <w:rPr>
                <w:rFonts w:ascii="Arial" w:hAnsi="Arial"/>
                <w:sz w:val="16"/>
                <w:szCs w:val="16"/>
              </w:rPr>
              <w:t>235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F61C93D" w14:textId="2841D389"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5721030" w14:textId="005CF774"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3E3D1EA" w14:textId="52BC80D4" w:rsidR="006B6755" w:rsidRPr="00D0162F" w:rsidRDefault="006B6755" w:rsidP="006B6755">
            <w:pPr>
              <w:rPr>
                <w:rFonts w:ascii="Arial" w:hAnsi="Arial"/>
                <w:sz w:val="16"/>
                <w:szCs w:val="16"/>
              </w:rPr>
            </w:pPr>
            <w:r w:rsidRPr="00D0162F">
              <w:rPr>
                <w:rFonts w:ascii="Arial" w:hAnsi="Arial"/>
                <w:sz w:val="16"/>
                <w:szCs w:val="16"/>
              </w:rPr>
              <w:t>Clarification to test procedure for SA active BWP switch TCs: 6.5.6.1.1, 6.5.6.1.2, 6.5.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5F8B4A1"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5BFEDDF"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031D2A5"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126ABB8B"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3A96E6F" w14:textId="6E2D8D34" w:rsidR="006B6755" w:rsidRPr="00D0162F" w:rsidRDefault="006B6755" w:rsidP="006B6755">
            <w:pPr>
              <w:rPr>
                <w:rFonts w:ascii="Arial" w:hAnsi="Arial"/>
                <w:sz w:val="16"/>
                <w:szCs w:val="16"/>
              </w:rPr>
            </w:pPr>
            <w:r w:rsidRPr="00D0162F">
              <w:rPr>
                <w:rFonts w:ascii="Arial" w:hAnsi="Arial"/>
                <w:sz w:val="16"/>
                <w:szCs w:val="16"/>
              </w:rPr>
              <w:t>R5-23363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5FE5D3E" w14:textId="098DD7F7" w:rsidR="006B6755" w:rsidRPr="00D0162F" w:rsidRDefault="006B6755" w:rsidP="006B6755">
            <w:pPr>
              <w:rPr>
                <w:rFonts w:ascii="Arial" w:hAnsi="Arial"/>
                <w:sz w:val="16"/>
                <w:szCs w:val="16"/>
              </w:rPr>
            </w:pPr>
            <w:r w:rsidRPr="00D0162F">
              <w:rPr>
                <w:rFonts w:ascii="Arial" w:hAnsi="Arial"/>
                <w:sz w:val="16"/>
                <w:szCs w:val="16"/>
              </w:rPr>
              <w:t>242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A4BD30F" w14:textId="21A2C266"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9ECE7DA" w14:textId="7C089696"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0876459" w14:textId="3CA4CEB8" w:rsidR="006B6755" w:rsidRPr="00D0162F" w:rsidRDefault="006B6755" w:rsidP="006B6755">
            <w:pPr>
              <w:rPr>
                <w:rFonts w:ascii="Arial" w:hAnsi="Arial"/>
                <w:sz w:val="16"/>
                <w:szCs w:val="16"/>
              </w:rPr>
            </w:pPr>
            <w:r w:rsidRPr="00D0162F">
              <w:rPr>
                <w:rFonts w:ascii="Arial" w:hAnsi="Arial"/>
                <w:sz w:val="16"/>
                <w:szCs w:val="16"/>
              </w:rPr>
              <w:t>Correction to test applicability for SA FR2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216F1F"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C97AB2E"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9439426"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097277D"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1D283EF" w14:textId="648EE333" w:rsidR="006B6755" w:rsidRPr="00D0162F" w:rsidRDefault="006B6755" w:rsidP="006B6755">
            <w:pPr>
              <w:rPr>
                <w:rFonts w:ascii="Arial" w:hAnsi="Arial"/>
                <w:sz w:val="16"/>
                <w:szCs w:val="16"/>
              </w:rPr>
            </w:pPr>
            <w:r w:rsidRPr="00D0162F">
              <w:rPr>
                <w:rFonts w:ascii="Arial" w:hAnsi="Arial"/>
                <w:sz w:val="16"/>
                <w:szCs w:val="16"/>
              </w:rPr>
              <w:t>R5-23364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41C3108" w14:textId="7085FDC0" w:rsidR="006B6755" w:rsidRPr="00D0162F" w:rsidRDefault="006B6755" w:rsidP="006B6755">
            <w:pPr>
              <w:rPr>
                <w:rFonts w:ascii="Arial" w:hAnsi="Arial"/>
                <w:sz w:val="16"/>
                <w:szCs w:val="16"/>
              </w:rPr>
            </w:pPr>
            <w:r w:rsidRPr="00D0162F">
              <w:rPr>
                <w:rFonts w:ascii="Arial" w:hAnsi="Arial"/>
                <w:sz w:val="16"/>
                <w:szCs w:val="16"/>
              </w:rPr>
              <w:t>241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891D09C" w14:textId="5F649DB8"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CFC95D6" w14:textId="32037622"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10D102D" w14:textId="74292771" w:rsidR="006B6755" w:rsidRPr="00D0162F" w:rsidRDefault="006B6755" w:rsidP="006B6755">
            <w:pPr>
              <w:rPr>
                <w:rFonts w:ascii="Arial" w:hAnsi="Arial"/>
                <w:sz w:val="16"/>
                <w:szCs w:val="16"/>
              </w:rPr>
            </w:pPr>
            <w:r w:rsidRPr="00D0162F">
              <w:rPr>
                <w:rFonts w:ascii="Arial" w:hAnsi="Arial"/>
                <w:sz w:val="16"/>
                <w:szCs w:val="16"/>
              </w:rPr>
              <w:t>Addition of NR SA FR2 active TCI state switch test cases 7.5.8.1.1 and 7.5.8.2.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327B98"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05B8A84"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660EC3E"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F53E90E"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1209275" w14:textId="58AEF72A" w:rsidR="006B6755" w:rsidRPr="00D0162F" w:rsidRDefault="006B6755" w:rsidP="006B6755">
            <w:pPr>
              <w:rPr>
                <w:rFonts w:ascii="Arial" w:hAnsi="Arial"/>
                <w:sz w:val="16"/>
                <w:szCs w:val="16"/>
              </w:rPr>
            </w:pPr>
            <w:r w:rsidRPr="00D0162F">
              <w:rPr>
                <w:rFonts w:ascii="Arial" w:hAnsi="Arial"/>
                <w:sz w:val="16"/>
                <w:szCs w:val="16"/>
              </w:rPr>
              <w:t>R5-23364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99F5A37" w14:textId="49D7CB78" w:rsidR="006B6755" w:rsidRPr="00D0162F" w:rsidRDefault="006B6755" w:rsidP="006B6755">
            <w:pPr>
              <w:rPr>
                <w:rFonts w:ascii="Arial" w:hAnsi="Arial"/>
                <w:sz w:val="16"/>
                <w:szCs w:val="16"/>
              </w:rPr>
            </w:pPr>
            <w:r w:rsidRPr="00D0162F">
              <w:rPr>
                <w:rFonts w:ascii="Arial" w:hAnsi="Arial"/>
                <w:sz w:val="16"/>
                <w:szCs w:val="16"/>
              </w:rPr>
              <w:t>238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1549CF1" w14:textId="76A5A19E"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6157C6D" w14:textId="4B36213C"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1534840" w14:textId="1479ED93" w:rsidR="006B6755" w:rsidRPr="00D0162F" w:rsidRDefault="006B6755" w:rsidP="006B6755">
            <w:pPr>
              <w:rPr>
                <w:rFonts w:ascii="Arial" w:hAnsi="Arial"/>
                <w:sz w:val="16"/>
                <w:szCs w:val="16"/>
              </w:rPr>
            </w:pPr>
            <w:r w:rsidRPr="00D0162F">
              <w:rPr>
                <w:rFonts w:ascii="Arial" w:hAnsi="Arial"/>
                <w:sz w:val="16"/>
                <w:szCs w:val="16"/>
              </w:rPr>
              <w:t>Correction to RedCap RRM TC 17.6.3.1 SSB L1RSRP no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079365"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30CC885F"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1134B3F"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C3A61A3"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6C09B6E" w14:textId="4B4CE5B7" w:rsidR="006B6755" w:rsidRPr="00D0162F" w:rsidRDefault="006B6755" w:rsidP="006B6755">
            <w:pPr>
              <w:rPr>
                <w:rFonts w:ascii="Arial" w:hAnsi="Arial"/>
                <w:sz w:val="16"/>
                <w:szCs w:val="16"/>
              </w:rPr>
            </w:pPr>
            <w:r w:rsidRPr="00D0162F">
              <w:rPr>
                <w:rFonts w:ascii="Arial" w:hAnsi="Arial"/>
                <w:sz w:val="16"/>
                <w:szCs w:val="16"/>
              </w:rPr>
              <w:t>R5-23364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617B67D" w14:textId="76A5D7EE" w:rsidR="006B6755" w:rsidRPr="00D0162F" w:rsidRDefault="006B6755" w:rsidP="006B6755">
            <w:pPr>
              <w:rPr>
                <w:rFonts w:ascii="Arial" w:hAnsi="Arial"/>
                <w:sz w:val="16"/>
                <w:szCs w:val="16"/>
              </w:rPr>
            </w:pPr>
            <w:r w:rsidRPr="00D0162F">
              <w:rPr>
                <w:rFonts w:ascii="Arial" w:hAnsi="Arial"/>
                <w:sz w:val="16"/>
                <w:szCs w:val="16"/>
              </w:rPr>
              <w:t>240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6C07F9F" w14:textId="5359BD32"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1ECE907" w14:textId="34BC0B32"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8B48B74" w14:textId="0A38C39C" w:rsidR="006B6755" w:rsidRPr="00D0162F" w:rsidRDefault="006B6755" w:rsidP="006B6755">
            <w:pPr>
              <w:rPr>
                <w:rFonts w:ascii="Arial" w:hAnsi="Arial"/>
                <w:sz w:val="16"/>
                <w:szCs w:val="16"/>
              </w:rPr>
            </w:pPr>
            <w:r w:rsidRPr="00D0162F">
              <w:rPr>
                <w:rFonts w:ascii="Arial" w:hAnsi="Arial"/>
                <w:sz w:val="16"/>
                <w:szCs w:val="16"/>
              </w:rPr>
              <w:t>Update to CLI tests 4.6.5.1 and 6.6.6.1 with T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56E024"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5AB34922"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BAAD4DD"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13B51ED2"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66C0D92" w14:textId="6015870E" w:rsidR="006B6755" w:rsidRPr="00D0162F" w:rsidRDefault="006B6755" w:rsidP="006B6755">
            <w:pPr>
              <w:rPr>
                <w:rFonts w:ascii="Arial" w:hAnsi="Arial"/>
                <w:sz w:val="16"/>
                <w:szCs w:val="16"/>
              </w:rPr>
            </w:pPr>
            <w:r w:rsidRPr="00D0162F">
              <w:rPr>
                <w:rFonts w:ascii="Arial" w:hAnsi="Arial"/>
                <w:sz w:val="16"/>
                <w:szCs w:val="16"/>
              </w:rPr>
              <w:t>R5-23364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A51651F" w14:textId="2D064373" w:rsidR="006B6755" w:rsidRPr="00D0162F" w:rsidRDefault="006B6755" w:rsidP="006B6755">
            <w:pPr>
              <w:rPr>
                <w:rFonts w:ascii="Arial" w:hAnsi="Arial"/>
                <w:sz w:val="16"/>
                <w:szCs w:val="16"/>
              </w:rPr>
            </w:pPr>
            <w:r w:rsidRPr="00D0162F">
              <w:rPr>
                <w:rFonts w:ascii="Arial" w:hAnsi="Arial"/>
                <w:sz w:val="16"/>
                <w:szCs w:val="16"/>
              </w:rPr>
              <w:t>240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FA109E3" w14:textId="645654CA"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0052913" w14:textId="5EFFA432"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1058F0E" w14:textId="3FB62B12" w:rsidR="006B6755" w:rsidRPr="00D0162F" w:rsidRDefault="006B6755" w:rsidP="006B6755">
            <w:pPr>
              <w:rPr>
                <w:rFonts w:ascii="Arial" w:hAnsi="Arial"/>
                <w:sz w:val="16"/>
                <w:szCs w:val="16"/>
              </w:rPr>
            </w:pPr>
            <w:r w:rsidRPr="00D0162F">
              <w:rPr>
                <w:rFonts w:ascii="Arial" w:hAnsi="Arial"/>
                <w:sz w:val="16"/>
                <w:szCs w:val="16"/>
              </w:rPr>
              <w:t>Update to CLI tests 4.7.6.1 and 6.7.8.1 with T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4DB4B2"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3E70ADFD"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4DB5641"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5D88D839"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5DBF007" w14:textId="34EAFB4E" w:rsidR="006B6755" w:rsidRPr="00D0162F" w:rsidRDefault="006B6755" w:rsidP="006B6755">
            <w:pPr>
              <w:rPr>
                <w:rFonts w:ascii="Arial" w:hAnsi="Arial"/>
                <w:sz w:val="16"/>
                <w:szCs w:val="16"/>
              </w:rPr>
            </w:pPr>
            <w:r w:rsidRPr="00D0162F">
              <w:rPr>
                <w:rFonts w:ascii="Arial" w:hAnsi="Arial"/>
                <w:sz w:val="16"/>
                <w:szCs w:val="16"/>
              </w:rPr>
              <w:t>R5-23365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19416E8" w14:textId="104AF1B3" w:rsidR="006B6755" w:rsidRPr="00D0162F" w:rsidRDefault="006B6755" w:rsidP="006B6755">
            <w:pPr>
              <w:rPr>
                <w:rFonts w:ascii="Arial" w:hAnsi="Arial"/>
                <w:sz w:val="16"/>
                <w:szCs w:val="16"/>
              </w:rPr>
            </w:pPr>
            <w:r w:rsidRPr="00D0162F">
              <w:rPr>
                <w:rFonts w:ascii="Arial" w:hAnsi="Arial"/>
                <w:sz w:val="16"/>
                <w:szCs w:val="16"/>
              </w:rPr>
              <w:t>242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93F9E5E" w14:textId="26272A35"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8AB5F0E" w14:textId="478B0659"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16A6CEE" w14:textId="54B2380B" w:rsidR="006B6755" w:rsidRPr="00D0162F" w:rsidRDefault="006B6755" w:rsidP="006B6755">
            <w:pPr>
              <w:rPr>
                <w:rFonts w:ascii="Arial" w:hAnsi="Arial"/>
                <w:sz w:val="16"/>
                <w:szCs w:val="16"/>
              </w:rPr>
            </w:pPr>
            <w:r w:rsidRPr="00D0162F">
              <w:rPr>
                <w:rFonts w:ascii="Arial" w:hAnsi="Arial"/>
                <w:sz w:val="16"/>
                <w:szCs w:val="16"/>
              </w:rPr>
              <w:t>Annex E and F updates for CLI-based test cases including T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E1E64B"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D6BE878"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7BF9D8A3"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AF8CFB0"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644711F" w14:textId="35B7A34C" w:rsidR="006B6755" w:rsidRPr="00D0162F" w:rsidRDefault="006B6755" w:rsidP="006B6755">
            <w:pPr>
              <w:rPr>
                <w:rFonts w:ascii="Arial" w:hAnsi="Arial"/>
                <w:sz w:val="16"/>
                <w:szCs w:val="16"/>
              </w:rPr>
            </w:pPr>
            <w:r w:rsidRPr="00D0162F">
              <w:rPr>
                <w:rFonts w:ascii="Arial" w:hAnsi="Arial"/>
                <w:sz w:val="16"/>
                <w:szCs w:val="16"/>
              </w:rPr>
              <w:t>R5-23365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AB49877" w14:textId="3B7F6F08" w:rsidR="006B6755" w:rsidRPr="00D0162F" w:rsidRDefault="006B6755" w:rsidP="006B6755">
            <w:pPr>
              <w:rPr>
                <w:rFonts w:ascii="Arial" w:hAnsi="Arial"/>
                <w:sz w:val="16"/>
                <w:szCs w:val="16"/>
              </w:rPr>
            </w:pPr>
            <w:r w:rsidRPr="00D0162F">
              <w:rPr>
                <w:rFonts w:ascii="Arial" w:hAnsi="Arial"/>
                <w:sz w:val="16"/>
                <w:szCs w:val="16"/>
              </w:rPr>
              <w:t>237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D49DDC7" w14:textId="22D3528F"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5CDFF3F" w14:textId="20130AD2"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AC5F990" w14:textId="71AADD3F" w:rsidR="006B6755" w:rsidRPr="00D0162F" w:rsidRDefault="006B6755" w:rsidP="006B6755">
            <w:pPr>
              <w:rPr>
                <w:rFonts w:ascii="Arial" w:hAnsi="Arial"/>
                <w:sz w:val="16"/>
                <w:szCs w:val="16"/>
              </w:rPr>
            </w:pPr>
            <w:r w:rsidRPr="00D0162F">
              <w:rPr>
                <w:rFonts w:ascii="Arial" w:hAnsi="Arial"/>
                <w:sz w:val="16"/>
                <w:szCs w:val="16"/>
              </w:rPr>
              <w:t>Correction to RedCap RRM TC 17.5.2.3 CSIRS BFR no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03F5CE"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233A715"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F2BB058"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A1905B8"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CFD5776" w14:textId="61006AC8" w:rsidR="006B6755" w:rsidRPr="00D0162F" w:rsidRDefault="006B6755" w:rsidP="006B6755">
            <w:pPr>
              <w:rPr>
                <w:rFonts w:ascii="Arial" w:hAnsi="Arial"/>
                <w:sz w:val="16"/>
                <w:szCs w:val="16"/>
              </w:rPr>
            </w:pPr>
            <w:r w:rsidRPr="00D0162F">
              <w:rPr>
                <w:rFonts w:ascii="Arial" w:hAnsi="Arial"/>
                <w:sz w:val="16"/>
                <w:szCs w:val="16"/>
              </w:rPr>
              <w:t>R5-23365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E1107D6" w14:textId="1592F016" w:rsidR="006B6755" w:rsidRPr="00D0162F" w:rsidRDefault="006B6755" w:rsidP="006B6755">
            <w:pPr>
              <w:rPr>
                <w:rFonts w:ascii="Arial" w:hAnsi="Arial"/>
                <w:sz w:val="16"/>
                <w:szCs w:val="16"/>
              </w:rPr>
            </w:pPr>
            <w:r w:rsidRPr="00D0162F">
              <w:rPr>
                <w:rFonts w:ascii="Arial" w:hAnsi="Arial"/>
                <w:sz w:val="16"/>
                <w:szCs w:val="16"/>
              </w:rPr>
              <w:t>237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E665889" w14:textId="41112EA5"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75F57A8" w14:textId="4B3741B0"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FB2CAB5" w14:textId="0E6D74C2" w:rsidR="006B6755" w:rsidRPr="00D0162F" w:rsidRDefault="006B6755" w:rsidP="006B6755">
            <w:pPr>
              <w:rPr>
                <w:rFonts w:ascii="Arial" w:hAnsi="Arial"/>
                <w:sz w:val="16"/>
                <w:szCs w:val="16"/>
              </w:rPr>
            </w:pPr>
            <w:r w:rsidRPr="00D0162F">
              <w:rPr>
                <w:rFonts w:ascii="Arial" w:hAnsi="Arial"/>
                <w:sz w:val="16"/>
                <w:szCs w:val="16"/>
              </w:rPr>
              <w:t>Correction to RedCap RRM TC 17.5.2.4 CSIRS BFR 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175334"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D6DFEA2"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7645B76"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1015AEF0"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AE4E456" w14:textId="680D6221" w:rsidR="006B6755" w:rsidRPr="00D0162F" w:rsidRDefault="006B6755" w:rsidP="006B6755">
            <w:pPr>
              <w:rPr>
                <w:rFonts w:ascii="Arial" w:hAnsi="Arial"/>
                <w:sz w:val="16"/>
                <w:szCs w:val="16"/>
              </w:rPr>
            </w:pPr>
            <w:r w:rsidRPr="00D0162F">
              <w:rPr>
                <w:rFonts w:ascii="Arial" w:hAnsi="Arial"/>
                <w:sz w:val="16"/>
                <w:szCs w:val="16"/>
              </w:rPr>
              <w:t>R5-23365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A188518" w14:textId="21DFDD4C" w:rsidR="006B6755" w:rsidRPr="00D0162F" w:rsidRDefault="006B6755" w:rsidP="006B6755">
            <w:pPr>
              <w:rPr>
                <w:rFonts w:ascii="Arial" w:hAnsi="Arial"/>
                <w:sz w:val="16"/>
                <w:szCs w:val="16"/>
              </w:rPr>
            </w:pPr>
            <w:r w:rsidRPr="00D0162F">
              <w:rPr>
                <w:rFonts w:ascii="Arial" w:hAnsi="Arial"/>
                <w:sz w:val="16"/>
                <w:szCs w:val="16"/>
              </w:rPr>
              <w:t>238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9B6B8FF" w14:textId="243976B7"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1E3C8DB" w14:textId="4B8C169B"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A9D5891" w14:textId="5C2A1C0F" w:rsidR="006B6755" w:rsidRPr="00D0162F" w:rsidRDefault="006B6755" w:rsidP="006B6755">
            <w:pPr>
              <w:rPr>
                <w:rFonts w:ascii="Arial" w:hAnsi="Arial"/>
                <w:sz w:val="16"/>
                <w:szCs w:val="16"/>
              </w:rPr>
            </w:pPr>
            <w:r w:rsidRPr="00D0162F">
              <w:rPr>
                <w:rFonts w:ascii="Arial" w:hAnsi="Arial"/>
                <w:sz w:val="16"/>
                <w:szCs w:val="16"/>
              </w:rPr>
              <w:t>Correction to RedCap RRM TC 17.5.2.5 BFR restriction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5B98CD"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5D78965"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D0B2A95"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606D7B6E"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3251AFA" w14:textId="647A8645" w:rsidR="006B6755" w:rsidRPr="00D0162F" w:rsidRDefault="006B6755" w:rsidP="006B6755">
            <w:pPr>
              <w:rPr>
                <w:rFonts w:ascii="Arial" w:hAnsi="Arial"/>
                <w:sz w:val="16"/>
                <w:szCs w:val="16"/>
              </w:rPr>
            </w:pPr>
            <w:r w:rsidRPr="00D0162F">
              <w:rPr>
                <w:rFonts w:ascii="Arial" w:hAnsi="Arial"/>
                <w:sz w:val="16"/>
                <w:szCs w:val="16"/>
              </w:rPr>
              <w:t>R5-23365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188D7DE" w14:textId="584C2720" w:rsidR="006B6755" w:rsidRPr="00D0162F" w:rsidRDefault="006B6755" w:rsidP="006B6755">
            <w:pPr>
              <w:rPr>
                <w:rFonts w:ascii="Arial" w:hAnsi="Arial"/>
                <w:sz w:val="16"/>
                <w:szCs w:val="16"/>
              </w:rPr>
            </w:pPr>
            <w:r w:rsidRPr="00D0162F">
              <w:rPr>
                <w:rFonts w:ascii="Arial" w:hAnsi="Arial"/>
                <w:sz w:val="16"/>
                <w:szCs w:val="16"/>
              </w:rPr>
              <w:t>238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9CE1A78" w14:textId="7C85E943"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2DA37A0" w14:textId="3852AC19"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894BA48" w14:textId="08B7AF03" w:rsidR="006B6755" w:rsidRPr="00D0162F" w:rsidRDefault="006B6755" w:rsidP="006B6755">
            <w:pPr>
              <w:rPr>
                <w:rFonts w:ascii="Arial" w:hAnsi="Arial"/>
                <w:sz w:val="16"/>
                <w:szCs w:val="16"/>
              </w:rPr>
            </w:pPr>
            <w:r w:rsidRPr="00D0162F">
              <w:rPr>
                <w:rFonts w:ascii="Arial" w:hAnsi="Arial"/>
                <w:sz w:val="16"/>
                <w:szCs w:val="16"/>
              </w:rPr>
              <w:t>Addition of RedCap RRM TC 17.6.1.2 intraFreq 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BB4F18"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112B0A12"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E14C675"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2E0E7582"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BBED191" w14:textId="4B7DEFB0" w:rsidR="006B6755" w:rsidRPr="00D0162F" w:rsidRDefault="006B6755" w:rsidP="006B6755">
            <w:pPr>
              <w:rPr>
                <w:rFonts w:ascii="Arial" w:hAnsi="Arial"/>
                <w:sz w:val="16"/>
                <w:szCs w:val="16"/>
              </w:rPr>
            </w:pPr>
            <w:r w:rsidRPr="00D0162F">
              <w:rPr>
                <w:rFonts w:ascii="Arial" w:hAnsi="Arial"/>
                <w:sz w:val="16"/>
                <w:szCs w:val="16"/>
              </w:rPr>
              <w:t>R5-23365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27AA39B" w14:textId="56A0FF31" w:rsidR="006B6755" w:rsidRPr="00D0162F" w:rsidRDefault="006B6755" w:rsidP="006B6755">
            <w:pPr>
              <w:rPr>
                <w:rFonts w:ascii="Arial" w:hAnsi="Arial"/>
                <w:sz w:val="16"/>
                <w:szCs w:val="16"/>
              </w:rPr>
            </w:pPr>
            <w:r w:rsidRPr="00D0162F">
              <w:rPr>
                <w:rFonts w:ascii="Arial" w:hAnsi="Arial"/>
                <w:sz w:val="16"/>
                <w:szCs w:val="16"/>
              </w:rPr>
              <w:t>242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5E35BEF" w14:textId="796AD8E8"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E4AA582" w14:textId="131041E2"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0BC4338" w14:textId="65F078C1" w:rsidR="006B6755" w:rsidRPr="00D0162F" w:rsidRDefault="006B6755" w:rsidP="006B6755">
            <w:pPr>
              <w:rPr>
                <w:rFonts w:ascii="Arial" w:hAnsi="Arial"/>
                <w:sz w:val="16"/>
                <w:szCs w:val="16"/>
              </w:rPr>
            </w:pPr>
            <w:r w:rsidRPr="00D0162F">
              <w:rPr>
                <w:rFonts w:ascii="Arial" w:hAnsi="Arial"/>
                <w:sz w:val="16"/>
                <w:szCs w:val="16"/>
              </w:rPr>
              <w:t>Correction of SA event reporting with highSpeedMeasCA-Scell-r17 test case 6.6.1.8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6B90C2"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19BFD0C9"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F46FA4E"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0FD416E"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EC3CA31" w14:textId="39611EFC" w:rsidR="006B6755" w:rsidRPr="00D0162F" w:rsidRDefault="006B6755" w:rsidP="006B6755">
            <w:pPr>
              <w:rPr>
                <w:rFonts w:ascii="Arial" w:hAnsi="Arial"/>
                <w:sz w:val="16"/>
                <w:szCs w:val="16"/>
              </w:rPr>
            </w:pPr>
            <w:r w:rsidRPr="00D0162F">
              <w:rPr>
                <w:rFonts w:ascii="Arial" w:hAnsi="Arial"/>
                <w:sz w:val="16"/>
                <w:szCs w:val="16"/>
              </w:rPr>
              <w:t>R5-23366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8307A3E" w14:textId="71BC297B" w:rsidR="006B6755" w:rsidRPr="00D0162F" w:rsidRDefault="006B6755" w:rsidP="006B6755">
            <w:pPr>
              <w:rPr>
                <w:rFonts w:ascii="Arial" w:hAnsi="Arial"/>
                <w:sz w:val="16"/>
                <w:szCs w:val="16"/>
              </w:rPr>
            </w:pPr>
            <w:r w:rsidRPr="00D0162F">
              <w:rPr>
                <w:rFonts w:ascii="Arial" w:hAnsi="Arial"/>
                <w:sz w:val="16"/>
                <w:szCs w:val="16"/>
              </w:rPr>
              <w:t>236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6CE6398" w14:textId="5A903E3B"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6CF8FDA" w14:textId="6AB042A9"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3CE873F" w14:textId="497D6EBB" w:rsidR="006B6755" w:rsidRPr="00D0162F" w:rsidRDefault="006B6755" w:rsidP="006B6755">
            <w:pPr>
              <w:rPr>
                <w:rFonts w:ascii="Arial" w:hAnsi="Arial"/>
                <w:sz w:val="16"/>
                <w:szCs w:val="16"/>
              </w:rPr>
            </w:pPr>
            <w:r w:rsidRPr="00D0162F">
              <w:rPr>
                <w:rFonts w:ascii="Arial" w:hAnsi="Arial"/>
                <w:sz w:val="16"/>
                <w:szCs w:val="16"/>
              </w:rPr>
              <w:t>Update to PRS based UE Rx-Tx measurement FR1 SA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52748D6"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59FF93F"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5C7808DE"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3F9152D"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5AE21BD" w14:textId="5DEE808A" w:rsidR="006B6755" w:rsidRPr="00D0162F" w:rsidRDefault="006B6755" w:rsidP="006B6755">
            <w:pPr>
              <w:rPr>
                <w:rFonts w:ascii="Arial" w:hAnsi="Arial"/>
                <w:sz w:val="16"/>
                <w:szCs w:val="16"/>
              </w:rPr>
            </w:pPr>
            <w:r w:rsidRPr="00D0162F">
              <w:rPr>
                <w:rFonts w:ascii="Arial" w:hAnsi="Arial"/>
                <w:sz w:val="16"/>
                <w:szCs w:val="16"/>
              </w:rPr>
              <w:t>R5-23366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4510098" w14:textId="06FA3673" w:rsidR="006B6755" w:rsidRPr="00D0162F" w:rsidRDefault="006B6755" w:rsidP="006B6755">
            <w:pPr>
              <w:rPr>
                <w:rFonts w:ascii="Arial" w:hAnsi="Arial"/>
                <w:sz w:val="16"/>
                <w:szCs w:val="16"/>
              </w:rPr>
            </w:pPr>
            <w:r w:rsidRPr="00D0162F">
              <w:rPr>
                <w:rFonts w:ascii="Arial" w:hAnsi="Arial"/>
                <w:sz w:val="16"/>
                <w:szCs w:val="16"/>
              </w:rPr>
              <w:t>236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2906BC9" w14:textId="48078037"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983CA12" w14:textId="62CE9EC9"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FEBFC63" w14:textId="6B3BEE2D" w:rsidR="006B6755" w:rsidRPr="00D0162F" w:rsidRDefault="006B6755" w:rsidP="006B6755">
            <w:pPr>
              <w:rPr>
                <w:rFonts w:ascii="Arial" w:hAnsi="Arial"/>
                <w:sz w:val="16"/>
                <w:szCs w:val="16"/>
              </w:rPr>
            </w:pPr>
            <w:r w:rsidRPr="00D0162F">
              <w:rPr>
                <w:rFonts w:ascii="Arial" w:hAnsi="Arial"/>
                <w:sz w:val="16"/>
                <w:szCs w:val="16"/>
              </w:rPr>
              <w:t>Update to PRS based UE Rx-Tx measurement FR2 SA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3E58BB"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32FE13B"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6B92149"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573EAEC8"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AC41084" w14:textId="21C6038E" w:rsidR="006B6755" w:rsidRPr="00D0162F" w:rsidRDefault="006B6755" w:rsidP="006B6755">
            <w:pPr>
              <w:rPr>
                <w:rFonts w:ascii="Arial" w:hAnsi="Arial"/>
                <w:sz w:val="16"/>
                <w:szCs w:val="16"/>
              </w:rPr>
            </w:pPr>
            <w:r w:rsidRPr="00D0162F">
              <w:rPr>
                <w:rFonts w:ascii="Arial" w:hAnsi="Arial"/>
                <w:sz w:val="16"/>
                <w:szCs w:val="16"/>
              </w:rPr>
              <w:t>R5-23366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EBA53F8" w14:textId="2BAE78EF" w:rsidR="006B6755" w:rsidRPr="00D0162F" w:rsidRDefault="006B6755" w:rsidP="006B6755">
            <w:pPr>
              <w:rPr>
                <w:rFonts w:ascii="Arial" w:hAnsi="Arial"/>
                <w:sz w:val="16"/>
                <w:szCs w:val="16"/>
              </w:rPr>
            </w:pPr>
            <w:r w:rsidRPr="00D0162F">
              <w:rPr>
                <w:rFonts w:ascii="Arial" w:hAnsi="Arial"/>
                <w:sz w:val="16"/>
                <w:szCs w:val="16"/>
              </w:rPr>
              <w:t>236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D343DE3" w14:textId="5F624296"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83723C7" w14:textId="57A1658F"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6645BF0" w14:textId="5E85C22A" w:rsidR="006B6755" w:rsidRPr="00D0162F" w:rsidRDefault="006B6755" w:rsidP="006B6755">
            <w:pPr>
              <w:rPr>
                <w:rFonts w:ascii="Arial" w:hAnsi="Arial"/>
                <w:sz w:val="16"/>
                <w:szCs w:val="16"/>
              </w:rPr>
            </w:pPr>
            <w:r w:rsidRPr="00D0162F">
              <w:rPr>
                <w:rFonts w:ascii="Arial" w:hAnsi="Arial"/>
                <w:sz w:val="16"/>
                <w:szCs w:val="16"/>
              </w:rPr>
              <w:t>Update to TRS based UE Rx-Tx measurement FR1 SA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27ED70"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1AFF2EFD"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3FDA7CD"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51B2808"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DDB9C76" w14:textId="448314C2" w:rsidR="006B6755" w:rsidRPr="00D0162F" w:rsidRDefault="006B6755" w:rsidP="006B6755">
            <w:pPr>
              <w:rPr>
                <w:rFonts w:ascii="Arial" w:hAnsi="Arial"/>
                <w:sz w:val="16"/>
                <w:szCs w:val="16"/>
              </w:rPr>
            </w:pPr>
            <w:r w:rsidRPr="00D0162F">
              <w:rPr>
                <w:rFonts w:ascii="Arial" w:hAnsi="Arial"/>
                <w:sz w:val="16"/>
                <w:szCs w:val="16"/>
              </w:rPr>
              <w:t>R5-23366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D0E47BE" w14:textId="65C1FC75" w:rsidR="006B6755" w:rsidRPr="00D0162F" w:rsidRDefault="006B6755" w:rsidP="006B6755">
            <w:pPr>
              <w:rPr>
                <w:rFonts w:ascii="Arial" w:hAnsi="Arial"/>
                <w:sz w:val="16"/>
                <w:szCs w:val="16"/>
              </w:rPr>
            </w:pPr>
            <w:r w:rsidRPr="00D0162F">
              <w:rPr>
                <w:rFonts w:ascii="Arial" w:hAnsi="Arial"/>
                <w:sz w:val="16"/>
                <w:szCs w:val="16"/>
              </w:rPr>
              <w:t>234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7E2F4A7" w14:textId="5DFF08B7"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8D08016" w14:textId="1BFE4A1F"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1CEA888" w14:textId="7E0D1063" w:rsidR="006B6755" w:rsidRPr="00D0162F" w:rsidRDefault="006B6755" w:rsidP="006B6755">
            <w:pPr>
              <w:rPr>
                <w:rFonts w:ascii="Arial" w:hAnsi="Arial"/>
                <w:sz w:val="16"/>
                <w:szCs w:val="16"/>
              </w:rPr>
            </w:pPr>
            <w:r w:rsidRPr="00D0162F">
              <w:rPr>
                <w:rFonts w:ascii="Arial" w:hAnsi="Arial"/>
                <w:sz w:val="16"/>
                <w:szCs w:val="16"/>
              </w:rPr>
              <w:t>UE UL carrier RRC reconfiguration delay test tolerances for 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242966"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405986E"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20F2810"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6A80ADE0"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59B4FD3" w14:textId="73C03CD3" w:rsidR="006B6755" w:rsidRPr="00D0162F" w:rsidRDefault="006B6755" w:rsidP="006B6755">
            <w:pPr>
              <w:rPr>
                <w:rFonts w:ascii="Arial" w:hAnsi="Arial"/>
                <w:sz w:val="16"/>
                <w:szCs w:val="16"/>
              </w:rPr>
            </w:pPr>
            <w:r w:rsidRPr="00D0162F">
              <w:rPr>
                <w:rFonts w:ascii="Arial" w:hAnsi="Arial"/>
                <w:sz w:val="16"/>
                <w:szCs w:val="16"/>
              </w:rPr>
              <w:t>R5-23366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2524F9C" w14:textId="056E417C" w:rsidR="006B6755" w:rsidRPr="00D0162F" w:rsidRDefault="006B6755" w:rsidP="006B6755">
            <w:pPr>
              <w:rPr>
                <w:rFonts w:ascii="Arial" w:hAnsi="Arial"/>
                <w:sz w:val="16"/>
                <w:szCs w:val="16"/>
              </w:rPr>
            </w:pPr>
            <w:r w:rsidRPr="00D0162F">
              <w:rPr>
                <w:rFonts w:ascii="Arial" w:hAnsi="Arial"/>
                <w:sz w:val="16"/>
                <w:szCs w:val="16"/>
              </w:rPr>
              <w:t>236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AC4D41B" w14:textId="71D2EAB1"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C0A181A" w14:textId="43826E6E"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A4B86DE" w14:textId="24250470" w:rsidR="006B6755" w:rsidRPr="00D0162F" w:rsidRDefault="006B6755" w:rsidP="006B6755">
            <w:pPr>
              <w:rPr>
                <w:rFonts w:ascii="Arial" w:hAnsi="Arial"/>
                <w:sz w:val="16"/>
                <w:szCs w:val="16"/>
              </w:rPr>
            </w:pPr>
            <w:r w:rsidRPr="00D0162F">
              <w:rPr>
                <w:rFonts w:ascii="Arial" w:hAnsi="Arial"/>
                <w:sz w:val="16"/>
                <w:szCs w:val="16"/>
              </w:rPr>
              <w:t>Correction to FR2 BFD and LR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81E25E"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86667BF"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84A2C17"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08A5D54"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72B135D" w14:textId="30EA6F80" w:rsidR="006B6755" w:rsidRPr="00D0162F" w:rsidRDefault="006B6755" w:rsidP="006B6755">
            <w:pPr>
              <w:rPr>
                <w:rFonts w:ascii="Arial" w:hAnsi="Arial"/>
                <w:sz w:val="16"/>
                <w:szCs w:val="16"/>
              </w:rPr>
            </w:pPr>
            <w:r w:rsidRPr="00D0162F">
              <w:rPr>
                <w:rFonts w:ascii="Arial" w:hAnsi="Arial"/>
                <w:sz w:val="16"/>
                <w:szCs w:val="16"/>
              </w:rPr>
              <w:t>R5-23366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A92CB4D" w14:textId="7DD33B9D" w:rsidR="006B6755" w:rsidRPr="00D0162F" w:rsidRDefault="006B6755" w:rsidP="006B6755">
            <w:pPr>
              <w:rPr>
                <w:rFonts w:ascii="Arial" w:hAnsi="Arial"/>
                <w:sz w:val="16"/>
                <w:szCs w:val="16"/>
              </w:rPr>
            </w:pPr>
            <w:r w:rsidRPr="00D0162F">
              <w:rPr>
                <w:rFonts w:ascii="Arial" w:hAnsi="Arial"/>
                <w:sz w:val="16"/>
                <w:szCs w:val="16"/>
              </w:rPr>
              <w:t>246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C8E1938" w14:textId="2BA2E515"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26A67CA" w14:textId="233B1199"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71C802E" w14:textId="08AAD09C" w:rsidR="006B6755" w:rsidRPr="00D0162F" w:rsidRDefault="006B6755" w:rsidP="006B6755">
            <w:pPr>
              <w:rPr>
                <w:rFonts w:ascii="Arial" w:hAnsi="Arial"/>
                <w:sz w:val="16"/>
                <w:szCs w:val="16"/>
              </w:rPr>
            </w:pPr>
            <w:r w:rsidRPr="00D0162F">
              <w:rPr>
                <w:rFonts w:ascii="Arial" w:hAnsi="Arial"/>
                <w:sz w:val="16"/>
                <w:szCs w:val="16"/>
              </w:rPr>
              <w:t>Correction to FR2 BFD and L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6E4FB5"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39C24E6"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4C17B9E"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DB03AA8"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CC72C33" w14:textId="2CC45D4A" w:rsidR="006B6755" w:rsidRPr="00D0162F" w:rsidRDefault="006B6755" w:rsidP="006B6755">
            <w:pPr>
              <w:rPr>
                <w:rFonts w:ascii="Arial" w:hAnsi="Arial"/>
                <w:sz w:val="16"/>
                <w:szCs w:val="16"/>
              </w:rPr>
            </w:pPr>
            <w:r w:rsidRPr="00D0162F">
              <w:rPr>
                <w:rFonts w:ascii="Arial" w:hAnsi="Arial"/>
                <w:sz w:val="16"/>
                <w:szCs w:val="16"/>
              </w:rPr>
              <w:t>R5-23366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FF79365" w14:textId="2C1EF28D" w:rsidR="006B6755" w:rsidRPr="00D0162F" w:rsidRDefault="006B6755" w:rsidP="006B6755">
            <w:pPr>
              <w:rPr>
                <w:rFonts w:ascii="Arial" w:hAnsi="Arial"/>
                <w:sz w:val="16"/>
                <w:szCs w:val="16"/>
              </w:rPr>
            </w:pPr>
            <w:r w:rsidRPr="00D0162F">
              <w:rPr>
                <w:rFonts w:ascii="Arial" w:hAnsi="Arial"/>
                <w:sz w:val="16"/>
                <w:szCs w:val="16"/>
              </w:rPr>
              <w:t>242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7DE4EB3" w14:textId="3A4BC824"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67E0E08" w14:textId="0849DA68"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CED1D0E" w14:textId="6E7C58D3" w:rsidR="006B6755" w:rsidRPr="00D0162F" w:rsidRDefault="006B6755" w:rsidP="006B6755">
            <w:pPr>
              <w:rPr>
                <w:rFonts w:ascii="Arial" w:hAnsi="Arial"/>
                <w:sz w:val="16"/>
                <w:szCs w:val="16"/>
              </w:rPr>
            </w:pPr>
            <w:r w:rsidRPr="00D0162F">
              <w:rPr>
                <w:rFonts w:ascii="Arial" w:hAnsi="Arial"/>
                <w:sz w:val="16"/>
                <w:szCs w:val="16"/>
              </w:rPr>
              <w:t>TT update for test cases 6.6.3.1 and 6.6.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F8054E3"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516223BB"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46B951EC"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4E889596"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8DF86F0" w14:textId="043BA6EB" w:rsidR="006B6755" w:rsidRPr="00D0162F" w:rsidRDefault="006B6755" w:rsidP="006B6755">
            <w:pPr>
              <w:rPr>
                <w:rFonts w:ascii="Arial" w:hAnsi="Arial"/>
                <w:sz w:val="16"/>
                <w:szCs w:val="16"/>
              </w:rPr>
            </w:pPr>
            <w:r w:rsidRPr="00D0162F">
              <w:rPr>
                <w:rFonts w:ascii="Arial" w:hAnsi="Arial"/>
                <w:sz w:val="16"/>
                <w:szCs w:val="16"/>
              </w:rPr>
              <w:t>R5-23372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2489128" w14:textId="144C8CA5" w:rsidR="006B6755" w:rsidRPr="00D0162F" w:rsidRDefault="006B6755" w:rsidP="006B6755">
            <w:pPr>
              <w:rPr>
                <w:rFonts w:ascii="Arial" w:hAnsi="Arial"/>
                <w:sz w:val="16"/>
                <w:szCs w:val="16"/>
              </w:rPr>
            </w:pPr>
            <w:r w:rsidRPr="00D0162F">
              <w:rPr>
                <w:rFonts w:ascii="Arial" w:hAnsi="Arial"/>
                <w:sz w:val="16"/>
                <w:szCs w:val="16"/>
              </w:rPr>
              <w:t>245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4F5A1EC" w14:textId="57BC46A5"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E518DE9" w14:textId="6CEF0453"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9BDFFCF" w14:textId="4BBB608C" w:rsidR="006B6755" w:rsidRPr="00D0162F" w:rsidRDefault="006B6755" w:rsidP="006B6755">
            <w:pPr>
              <w:rPr>
                <w:rFonts w:ascii="Arial" w:hAnsi="Arial"/>
                <w:sz w:val="16"/>
                <w:szCs w:val="16"/>
              </w:rPr>
            </w:pPr>
            <w:r w:rsidRPr="00D0162F">
              <w:rPr>
                <w:rFonts w:ascii="Arial" w:hAnsi="Arial"/>
                <w:sz w:val="16"/>
                <w:szCs w:val="16"/>
              </w:rPr>
              <w:t>Core spec alignment for antenna configuration for 4.5.3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0B6BB5"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EE7AEA3"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85DC54F"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6067395F"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310CAE6" w14:textId="7F7F4056" w:rsidR="006B6755" w:rsidRPr="00D0162F" w:rsidRDefault="006B6755" w:rsidP="006B6755">
            <w:pPr>
              <w:rPr>
                <w:rFonts w:ascii="Arial" w:hAnsi="Arial"/>
                <w:sz w:val="16"/>
                <w:szCs w:val="16"/>
              </w:rPr>
            </w:pPr>
            <w:r w:rsidRPr="00D0162F">
              <w:rPr>
                <w:rFonts w:ascii="Arial" w:hAnsi="Arial"/>
                <w:sz w:val="16"/>
                <w:szCs w:val="16"/>
              </w:rPr>
              <w:t>R5-23373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644CE24" w14:textId="2885E2EF" w:rsidR="006B6755" w:rsidRPr="00D0162F" w:rsidRDefault="006B6755" w:rsidP="006B6755">
            <w:pPr>
              <w:rPr>
                <w:rFonts w:ascii="Arial" w:hAnsi="Arial"/>
                <w:sz w:val="16"/>
                <w:szCs w:val="16"/>
              </w:rPr>
            </w:pPr>
            <w:r w:rsidRPr="00D0162F">
              <w:rPr>
                <w:rFonts w:ascii="Arial" w:hAnsi="Arial"/>
                <w:sz w:val="16"/>
                <w:szCs w:val="16"/>
              </w:rPr>
              <w:t>245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8A52D31" w14:textId="335FAB30"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3C3A323" w14:textId="78372B66"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3567D1D" w14:textId="694998CA" w:rsidR="006B6755" w:rsidRPr="00D0162F" w:rsidRDefault="006B6755" w:rsidP="006B6755">
            <w:pPr>
              <w:rPr>
                <w:rFonts w:ascii="Arial" w:hAnsi="Arial"/>
                <w:sz w:val="16"/>
                <w:szCs w:val="16"/>
              </w:rPr>
            </w:pPr>
            <w:r w:rsidRPr="00D0162F">
              <w:rPr>
                <w:rFonts w:ascii="Arial" w:hAnsi="Arial"/>
                <w:sz w:val="16"/>
                <w:szCs w:val="16"/>
              </w:rPr>
              <w:t>Core spec alignment for antenna configuration for 6.5.3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0A7DB5"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094D82E9"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42929E8C"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DD9342F"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0B3A1F3" w14:textId="4FD42192" w:rsidR="006B6755" w:rsidRPr="00D0162F" w:rsidRDefault="006B6755" w:rsidP="006B6755">
            <w:pPr>
              <w:rPr>
                <w:rFonts w:ascii="Arial" w:hAnsi="Arial"/>
                <w:sz w:val="16"/>
                <w:szCs w:val="16"/>
              </w:rPr>
            </w:pPr>
            <w:r w:rsidRPr="00D0162F">
              <w:rPr>
                <w:rFonts w:ascii="Arial" w:hAnsi="Arial"/>
                <w:sz w:val="16"/>
                <w:szCs w:val="16"/>
              </w:rPr>
              <w:t>R5-23373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658CDED" w14:textId="7788D586" w:rsidR="006B6755" w:rsidRPr="00D0162F" w:rsidRDefault="006B6755" w:rsidP="006B6755">
            <w:pPr>
              <w:rPr>
                <w:rFonts w:ascii="Arial" w:hAnsi="Arial"/>
                <w:sz w:val="16"/>
                <w:szCs w:val="16"/>
              </w:rPr>
            </w:pPr>
            <w:r w:rsidRPr="00D0162F">
              <w:rPr>
                <w:rFonts w:ascii="Arial" w:hAnsi="Arial"/>
                <w:sz w:val="16"/>
                <w:szCs w:val="16"/>
              </w:rPr>
              <w:t>245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7E0F774" w14:textId="57745E0E"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C820EBC" w14:textId="264919FA"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47C03DB" w14:textId="4CD203E8" w:rsidR="006B6755" w:rsidRPr="00D0162F" w:rsidRDefault="006B6755" w:rsidP="006B6755">
            <w:pPr>
              <w:rPr>
                <w:rFonts w:ascii="Arial" w:hAnsi="Arial"/>
                <w:sz w:val="16"/>
                <w:szCs w:val="16"/>
              </w:rPr>
            </w:pPr>
            <w:r w:rsidRPr="00D0162F">
              <w:rPr>
                <w:rFonts w:ascii="Arial" w:hAnsi="Arial"/>
                <w:sz w:val="16"/>
                <w:szCs w:val="16"/>
              </w:rPr>
              <w:t>Update to FR1 CG-SDT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ACE64A"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DC8A845"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ADE5E54"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FD59C7F"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0E1A820" w14:textId="1818C179" w:rsidR="006B6755" w:rsidRPr="00D0162F" w:rsidRDefault="006B6755" w:rsidP="006B6755">
            <w:pPr>
              <w:rPr>
                <w:rFonts w:ascii="Arial" w:hAnsi="Arial"/>
                <w:sz w:val="16"/>
                <w:szCs w:val="16"/>
              </w:rPr>
            </w:pPr>
            <w:r w:rsidRPr="00D0162F">
              <w:rPr>
                <w:rFonts w:ascii="Arial" w:hAnsi="Arial"/>
                <w:sz w:val="16"/>
                <w:szCs w:val="16"/>
              </w:rPr>
              <w:t>R5-23374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BFBB45C" w14:textId="5D764BF5" w:rsidR="006B6755" w:rsidRPr="00D0162F" w:rsidRDefault="006B6755" w:rsidP="006B6755">
            <w:pPr>
              <w:rPr>
                <w:rFonts w:ascii="Arial" w:hAnsi="Arial"/>
                <w:sz w:val="16"/>
                <w:szCs w:val="16"/>
              </w:rPr>
            </w:pPr>
            <w:r w:rsidRPr="00D0162F">
              <w:rPr>
                <w:rFonts w:ascii="Arial" w:hAnsi="Arial"/>
                <w:sz w:val="16"/>
                <w:szCs w:val="16"/>
              </w:rPr>
              <w:t>241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242F400" w14:textId="1E4CE26D"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D97A840" w14:textId="06974312"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E1E69A8" w14:textId="2846286B" w:rsidR="006B6755" w:rsidRPr="00D0162F" w:rsidRDefault="006B6755" w:rsidP="006B6755">
            <w:pPr>
              <w:rPr>
                <w:rFonts w:ascii="Arial" w:hAnsi="Arial"/>
                <w:sz w:val="16"/>
                <w:szCs w:val="16"/>
              </w:rPr>
            </w:pPr>
            <w:r w:rsidRPr="00D0162F">
              <w:rPr>
                <w:rFonts w:ascii="Arial" w:hAnsi="Arial"/>
                <w:sz w:val="16"/>
                <w:szCs w:val="16"/>
              </w:rPr>
              <w:t>Update to RRM idle mode HS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FC813AB"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D298AE3"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25EC0748"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6AE01D9C"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2DCDC50" w14:textId="08C2F3DC" w:rsidR="006B6755" w:rsidRPr="00D0162F" w:rsidRDefault="006B6755" w:rsidP="006B6755">
            <w:pPr>
              <w:rPr>
                <w:rFonts w:ascii="Arial" w:hAnsi="Arial"/>
                <w:sz w:val="16"/>
                <w:szCs w:val="16"/>
              </w:rPr>
            </w:pPr>
            <w:r w:rsidRPr="00D0162F">
              <w:rPr>
                <w:rFonts w:ascii="Arial" w:hAnsi="Arial"/>
                <w:sz w:val="16"/>
                <w:szCs w:val="16"/>
              </w:rPr>
              <w:t>R5-23374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DFCBF9A" w14:textId="73F4CA59" w:rsidR="006B6755" w:rsidRPr="00D0162F" w:rsidRDefault="006B6755" w:rsidP="006B6755">
            <w:pPr>
              <w:rPr>
                <w:rFonts w:ascii="Arial" w:hAnsi="Arial"/>
                <w:sz w:val="16"/>
                <w:szCs w:val="16"/>
              </w:rPr>
            </w:pPr>
            <w:r w:rsidRPr="00D0162F">
              <w:rPr>
                <w:rFonts w:ascii="Arial" w:hAnsi="Arial"/>
                <w:sz w:val="16"/>
                <w:szCs w:val="16"/>
              </w:rPr>
              <w:t>245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44F6F48" w14:textId="1103BD1C"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66CEC0F" w14:textId="577A898D"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BA8B932" w14:textId="7B9F9589" w:rsidR="006B6755" w:rsidRPr="00D0162F" w:rsidRDefault="006B6755" w:rsidP="006B6755">
            <w:pPr>
              <w:rPr>
                <w:rFonts w:ascii="Arial" w:hAnsi="Arial"/>
                <w:sz w:val="16"/>
                <w:szCs w:val="16"/>
              </w:rPr>
            </w:pPr>
            <w:r w:rsidRPr="00D0162F">
              <w:rPr>
                <w:rFonts w:ascii="Arial" w:hAnsi="Arial"/>
                <w:sz w:val="16"/>
                <w:szCs w:val="16"/>
              </w:rPr>
              <w:t>Correction for multi-TRP test case 7.5.5.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D55A0D"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3C7E157"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64FBA02"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1B9FBABE"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9CBC099" w14:textId="3A11FB8A" w:rsidR="006B6755" w:rsidRPr="00D0162F" w:rsidRDefault="006B6755" w:rsidP="006B6755">
            <w:pPr>
              <w:rPr>
                <w:rFonts w:ascii="Arial" w:hAnsi="Arial"/>
                <w:sz w:val="16"/>
                <w:szCs w:val="16"/>
              </w:rPr>
            </w:pPr>
            <w:r w:rsidRPr="00D0162F">
              <w:rPr>
                <w:rFonts w:ascii="Arial" w:hAnsi="Arial"/>
                <w:sz w:val="16"/>
                <w:szCs w:val="16"/>
              </w:rPr>
              <w:t>R5-23374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8A8828C" w14:textId="12FBD0C6" w:rsidR="006B6755" w:rsidRPr="00D0162F" w:rsidRDefault="006B6755" w:rsidP="006B6755">
            <w:pPr>
              <w:rPr>
                <w:rFonts w:ascii="Arial" w:hAnsi="Arial"/>
                <w:sz w:val="16"/>
                <w:szCs w:val="16"/>
              </w:rPr>
            </w:pPr>
            <w:r w:rsidRPr="00D0162F">
              <w:rPr>
                <w:rFonts w:ascii="Arial" w:hAnsi="Arial"/>
                <w:sz w:val="16"/>
                <w:szCs w:val="16"/>
              </w:rPr>
              <w:t>245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3A5344F" w14:textId="6184FAA5"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3D4B9DB" w14:textId="4590670E"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2EAC37A" w14:textId="7A83C38C" w:rsidR="006B6755" w:rsidRPr="00D0162F" w:rsidRDefault="006B6755" w:rsidP="006B6755">
            <w:pPr>
              <w:rPr>
                <w:rFonts w:ascii="Arial" w:hAnsi="Arial"/>
                <w:sz w:val="16"/>
                <w:szCs w:val="16"/>
              </w:rPr>
            </w:pPr>
            <w:r w:rsidRPr="00D0162F">
              <w:rPr>
                <w:rFonts w:ascii="Arial" w:hAnsi="Arial"/>
                <w:sz w:val="16"/>
                <w:szCs w:val="16"/>
              </w:rPr>
              <w:t>Update to L2N latenc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59ECA5"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1D53DE37"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17145F67"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39CAF6A"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D022371" w14:textId="5EEBB4F2" w:rsidR="006B6755" w:rsidRPr="00D0162F" w:rsidRDefault="006B6755" w:rsidP="006B6755">
            <w:pPr>
              <w:rPr>
                <w:rFonts w:ascii="Arial" w:hAnsi="Arial"/>
                <w:sz w:val="16"/>
                <w:szCs w:val="16"/>
              </w:rPr>
            </w:pPr>
            <w:r w:rsidRPr="00D0162F">
              <w:rPr>
                <w:rFonts w:ascii="Arial" w:hAnsi="Arial"/>
                <w:sz w:val="16"/>
                <w:szCs w:val="16"/>
              </w:rPr>
              <w:t>R5-23374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61666CA" w14:textId="4FCE5921" w:rsidR="006B6755" w:rsidRPr="00D0162F" w:rsidRDefault="006B6755" w:rsidP="006B6755">
            <w:pPr>
              <w:rPr>
                <w:rFonts w:ascii="Arial" w:hAnsi="Arial"/>
                <w:sz w:val="16"/>
                <w:szCs w:val="16"/>
              </w:rPr>
            </w:pPr>
            <w:r w:rsidRPr="00D0162F">
              <w:rPr>
                <w:rFonts w:ascii="Arial" w:hAnsi="Arial"/>
                <w:sz w:val="16"/>
                <w:szCs w:val="16"/>
              </w:rPr>
              <w:t>235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4722AD2" w14:textId="3A3E270C"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AE1B985" w14:textId="7D6CCBF3"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096E721" w14:textId="785F12C2" w:rsidR="006B6755" w:rsidRPr="00D0162F" w:rsidRDefault="006B6755" w:rsidP="006B6755">
            <w:pPr>
              <w:rPr>
                <w:rFonts w:ascii="Arial" w:hAnsi="Arial"/>
                <w:sz w:val="16"/>
                <w:szCs w:val="16"/>
              </w:rPr>
            </w:pPr>
            <w:r w:rsidRPr="00D0162F">
              <w:rPr>
                <w:rFonts w:ascii="Arial" w:hAnsi="Arial"/>
                <w:sz w:val="16"/>
                <w:szCs w:val="16"/>
              </w:rPr>
              <w:t>Completion of EN-DC FR1 direct SCell activation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2D9F3B"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197F8D29"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5D3B51C4"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47BCBDDF"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ECCDC8B" w14:textId="1389A3A0" w:rsidR="006B6755" w:rsidRPr="00D0162F" w:rsidRDefault="006B6755" w:rsidP="006B6755">
            <w:pPr>
              <w:rPr>
                <w:rFonts w:ascii="Arial" w:hAnsi="Arial"/>
                <w:sz w:val="16"/>
                <w:szCs w:val="16"/>
              </w:rPr>
            </w:pPr>
            <w:r w:rsidRPr="00D0162F">
              <w:rPr>
                <w:rFonts w:ascii="Arial" w:hAnsi="Arial"/>
                <w:sz w:val="16"/>
                <w:szCs w:val="16"/>
              </w:rPr>
              <w:t>R5-23374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43593BF" w14:textId="51D92C40" w:rsidR="006B6755" w:rsidRPr="00D0162F" w:rsidRDefault="006B6755" w:rsidP="006B6755">
            <w:pPr>
              <w:rPr>
                <w:rFonts w:ascii="Arial" w:hAnsi="Arial"/>
                <w:sz w:val="16"/>
                <w:szCs w:val="16"/>
              </w:rPr>
            </w:pPr>
            <w:r w:rsidRPr="00D0162F">
              <w:rPr>
                <w:rFonts w:ascii="Arial" w:hAnsi="Arial"/>
                <w:sz w:val="16"/>
                <w:szCs w:val="16"/>
              </w:rPr>
              <w:t>235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671B24C" w14:textId="13838093"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2D1D205" w14:textId="36E83B67"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672DD6F" w14:textId="5907B129" w:rsidR="006B6755" w:rsidRPr="00D0162F" w:rsidRDefault="006B6755" w:rsidP="006B6755">
            <w:pPr>
              <w:rPr>
                <w:rFonts w:ascii="Arial" w:hAnsi="Arial"/>
                <w:sz w:val="16"/>
                <w:szCs w:val="16"/>
              </w:rPr>
            </w:pPr>
            <w:r w:rsidRPr="00D0162F">
              <w:rPr>
                <w:rFonts w:ascii="Arial" w:hAnsi="Arial"/>
                <w:sz w:val="16"/>
                <w:szCs w:val="16"/>
              </w:rPr>
              <w:t>Completion of SA FR1 direct SCell activation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A5E06F"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7FC9DD66"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A00ED0E"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6092EF4D"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FF3462B" w14:textId="2256E055" w:rsidR="006B6755" w:rsidRPr="00D0162F" w:rsidRDefault="006B6755" w:rsidP="006B6755">
            <w:pPr>
              <w:rPr>
                <w:rFonts w:ascii="Arial" w:hAnsi="Arial"/>
                <w:sz w:val="16"/>
                <w:szCs w:val="16"/>
              </w:rPr>
            </w:pPr>
            <w:r w:rsidRPr="00D0162F">
              <w:rPr>
                <w:rFonts w:ascii="Arial" w:hAnsi="Arial"/>
                <w:sz w:val="16"/>
                <w:szCs w:val="16"/>
              </w:rPr>
              <w:t>R5-23374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2D7E0B9" w14:textId="063BBA82" w:rsidR="006B6755" w:rsidRPr="00D0162F" w:rsidRDefault="006B6755" w:rsidP="006B6755">
            <w:pPr>
              <w:rPr>
                <w:rFonts w:ascii="Arial" w:hAnsi="Arial"/>
                <w:sz w:val="16"/>
                <w:szCs w:val="16"/>
              </w:rPr>
            </w:pPr>
            <w:r w:rsidRPr="00D0162F">
              <w:rPr>
                <w:rFonts w:ascii="Arial" w:hAnsi="Arial"/>
                <w:sz w:val="16"/>
                <w:szCs w:val="16"/>
              </w:rPr>
              <w:t>236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ED4F1D9" w14:textId="3C6EC9C5"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A4EE719" w14:textId="013F5B6B"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0049F0B" w14:textId="1438E4F6" w:rsidR="006B6755" w:rsidRPr="00D0162F" w:rsidRDefault="006B6755" w:rsidP="006B6755">
            <w:pPr>
              <w:rPr>
                <w:rFonts w:ascii="Arial" w:hAnsi="Arial"/>
                <w:sz w:val="16"/>
                <w:szCs w:val="16"/>
              </w:rPr>
            </w:pPr>
            <w:r w:rsidRPr="00D0162F">
              <w:rPr>
                <w:rFonts w:ascii="Arial" w:hAnsi="Arial"/>
                <w:sz w:val="16"/>
                <w:szCs w:val="16"/>
              </w:rPr>
              <w:t>Completion SA FR1 direct SCell activation at handover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C565796"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F34C835"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2C198B1"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580B61D1"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7B46C83" w14:textId="79E8E0FC" w:rsidR="006B6755" w:rsidRPr="00D0162F" w:rsidRDefault="006B6755" w:rsidP="006B6755">
            <w:pPr>
              <w:rPr>
                <w:rFonts w:ascii="Arial" w:hAnsi="Arial"/>
                <w:sz w:val="16"/>
                <w:szCs w:val="16"/>
              </w:rPr>
            </w:pPr>
            <w:r w:rsidRPr="00D0162F">
              <w:rPr>
                <w:rFonts w:ascii="Arial" w:hAnsi="Arial"/>
                <w:sz w:val="16"/>
                <w:szCs w:val="16"/>
              </w:rPr>
              <w:t>R5-23375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FB3C969" w14:textId="76A2CAF8" w:rsidR="006B6755" w:rsidRPr="00D0162F" w:rsidRDefault="006B6755" w:rsidP="006B6755">
            <w:pPr>
              <w:rPr>
                <w:rFonts w:ascii="Arial" w:hAnsi="Arial"/>
                <w:sz w:val="16"/>
                <w:szCs w:val="16"/>
              </w:rPr>
            </w:pPr>
            <w:r w:rsidRPr="00D0162F">
              <w:rPr>
                <w:rFonts w:ascii="Arial" w:hAnsi="Arial"/>
                <w:sz w:val="16"/>
                <w:szCs w:val="16"/>
              </w:rPr>
              <w:t>239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F42A998" w14:textId="5E5187A6"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B710E27" w14:textId="78CDE4E9"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B38B127" w14:textId="6B5B861F" w:rsidR="006B6755" w:rsidRPr="00D0162F" w:rsidRDefault="006B6755" w:rsidP="006B6755">
            <w:pPr>
              <w:rPr>
                <w:rFonts w:ascii="Arial" w:hAnsi="Arial"/>
                <w:sz w:val="16"/>
                <w:szCs w:val="16"/>
              </w:rPr>
            </w:pPr>
            <w:r w:rsidRPr="00D0162F">
              <w:rPr>
                <w:rFonts w:ascii="Arial" w:hAnsi="Arial"/>
                <w:sz w:val="16"/>
                <w:szCs w:val="16"/>
              </w:rPr>
              <w:t>Correction to RedCap RRM TC 18.3.1.5 interRAT no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F10DD8"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30F51309"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7E4525CB"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DC7CECA"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554E08B" w14:textId="760C2804" w:rsidR="006B6755" w:rsidRPr="00D0162F" w:rsidRDefault="006B6755" w:rsidP="006B6755">
            <w:pPr>
              <w:rPr>
                <w:rFonts w:ascii="Arial" w:hAnsi="Arial"/>
                <w:sz w:val="16"/>
                <w:szCs w:val="16"/>
              </w:rPr>
            </w:pPr>
            <w:r w:rsidRPr="00D0162F">
              <w:rPr>
                <w:rFonts w:ascii="Arial" w:hAnsi="Arial"/>
                <w:sz w:val="16"/>
                <w:szCs w:val="16"/>
              </w:rPr>
              <w:t>R5-23375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4370113" w14:textId="0DD3B748" w:rsidR="006B6755" w:rsidRPr="00D0162F" w:rsidRDefault="006B6755" w:rsidP="006B6755">
            <w:pPr>
              <w:rPr>
                <w:rFonts w:ascii="Arial" w:hAnsi="Arial"/>
                <w:sz w:val="16"/>
                <w:szCs w:val="16"/>
              </w:rPr>
            </w:pPr>
            <w:r w:rsidRPr="00D0162F">
              <w:rPr>
                <w:rFonts w:ascii="Arial" w:hAnsi="Arial"/>
                <w:sz w:val="16"/>
                <w:szCs w:val="16"/>
              </w:rPr>
              <w:t>239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D3101CF" w14:textId="0E2B09B8"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C1F15BF" w14:textId="2420930A"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F923F64" w14:textId="65A1D00B" w:rsidR="006B6755" w:rsidRPr="00D0162F" w:rsidRDefault="006B6755" w:rsidP="006B6755">
            <w:pPr>
              <w:rPr>
                <w:rFonts w:ascii="Arial" w:hAnsi="Arial"/>
                <w:sz w:val="16"/>
                <w:szCs w:val="16"/>
              </w:rPr>
            </w:pPr>
            <w:r w:rsidRPr="00D0162F">
              <w:rPr>
                <w:rFonts w:ascii="Arial" w:hAnsi="Arial"/>
                <w:sz w:val="16"/>
                <w:szCs w:val="16"/>
              </w:rPr>
              <w:t>Correction to RedCap RRM TC 18.3.1.6 interRAT D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96B4AC"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1E69DD39"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3074DD32"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0E56A547"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D0F4DAA" w14:textId="4B68270D" w:rsidR="006B6755" w:rsidRPr="00D0162F" w:rsidRDefault="006B6755" w:rsidP="006B6755">
            <w:pPr>
              <w:rPr>
                <w:rFonts w:ascii="Arial" w:hAnsi="Arial"/>
                <w:sz w:val="16"/>
                <w:szCs w:val="16"/>
              </w:rPr>
            </w:pPr>
            <w:r w:rsidRPr="00D0162F">
              <w:rPr>
                <w:rFonts w:ascii="Arial" w:hAnsi="Arial"/>
                <w:sz w:val="16"/>
                <w:szCs w:val="16"/>
              </w:rPr>
              <w:t>R5-23375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F23476D" w14:textId="10B5AD25" w:rsidR="006B6755" w:rsidRPr="00D0162F" w:rsidRDefault="006B6755" w:rsidP="006B6755">
            <w:pPr>
              <w:rPr>
                <w:rFonts w:ascii="Arial" w:hAnsi="Arial"/>
                <w:sz w:val="16"/>
                <w:szCs w:val="16"/>
              </w:rPr>
            </w:pPr>
            <w:r w:rsidRPr="00D0162F">
              <w:rPr>
                <w:rFonts w:ascii="Arial" w:hAnsi="Arial"/>
                <w:sz w:val="16"/>
                <w:szCs w:val="16"/>
              </w:rPr>
              <w:t>239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778042D" w14:textId="24C014FF"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2451B8C" w14:textId="77F24915"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03EA49A" w14:textId="0E033B93" w:rsidR="006B6755" w:rsidRPr="00D0162F" w:rsidRDefault="006B6755" w:rsidP="006B6755">
            <w:pPr>
              <w:rPr>
                <w:rFonts w:ascii="Arial" w:hAnsi="Arial"/>
                <w:sz w:val="16"/>
                <w:szCs w:val="16"/>
              </w:rPr>
            </w:pPr>
            <w:r w:rsidRPr="00D0162F">
              <w:rPr>
                <w:rFonts w:ascii="Arial" w:hAnsi="Arial"/>
                <w:sz w:val="16"/>
                <w:szCs w:val="16"/>
              </w:rPr>
              <w:t>Correction to RedCap RRM TC 18.3.1.7 interRAT noDRX SBI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3D5A26"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A070E86"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0F670888"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7EBF1142"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306189A" w14:textId="75AEF277" w:rsidR="006B6755" w:rsidRPr="00D0162F" w:rsidRDefault="006B6755" w:rsidP="006B6755">
            <w:pPr>
              <w:rPr>
                <w:rFonts w:ascii="Arial" w:hAnsi="Arial"/>
                <w:sz w:val="16"/>
                <w:szCs w:val="16"/>
              </w:rPr>
            </w:pPr>
            <w:r w:rsidRPr="00D0162F">
              <w:rPr>
                <w:rFonts w:ascii="Arial" w:hAnsi="Arial"/>
                <w:sz w:val="16"/>
                <w:szCs w:val="16"/>
              </w:rPr>
              <w:t>R5-23375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BEA76BB" w14:textId="24EAB1A7" w:rsidR="006B6755" w:rsidRPr="00D0162F" w:rsidRDefault="006B6755" w:rsidP="006B6755">
            <w:pPr>
              <w:rPr>
                <w:rFonts w:ascii="Arial" w:hAnsi="Arial"/>
                <w:sz w:val="16"/>
                <w:szCs w:val="16"/>
              </w:rPr>
            </w:pPr>
            <w:r w:rsidRPr="00D0162F">
              <w:rPr>
                <w:rFonts w:ascii="Arial" w:hAnsi="Arial"/>
                <w:sz w:val="16"/>
                <w:szCs w:val="16"/>
              </w:rPr>
              <w:t>239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CD9B2EA" w14:textId="5AAE136E"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6B1705C" w14:textId="632C52E7"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030397D" w14:textId="0724470B" w:rsidR="006B6755" w:rsidRPr="00D0162F" w:rsidRDefault="006B6755" w:rsidP="006B6755">
            <w:pPr>
              <w:rPr>
                <w:rFonts w:ascii="Arial" w:hAnsi="Arial"/>
                <w:sz w:val="16"/>
                <w:szCs w:val="16"/>
              </w:rPr>
            </w:pPr>
            <w:r w:rsidRPr="00D0162F">
              <w:rPr>
                <w:rFonts w:ascii="Arial" w:hAnsi="Arial"/>
                <w:sz w:val="16"/>
                <w:szCs w:val="16"/>
              </w:rPr>
              <w:t>Correction to RedCap RRM TC 18.3.1.8 interRAT DRX SBI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1A2F80"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48836DDC"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5DD86E28"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5306D676"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85E5637" w14:textId="5398A9C7" w:rsidR="006B6755" w:rsidRPr="00D0162F" w:rsidRDefault="006B6755" w:rsidP="006B6755">
            <w:pPr>
              <w:rPr>
                <w:rFonts w:ascii="Arial" w:hAnsi="Arial"/>
                <w:sz w:val="16"/>
                <w:szCs w:val="16"/>
              </w:rPr>
            </w:pPr>
            <w:r w:rsidRPr="00D0162F">
              <w:rPr>
                <w:rFonts w:ascii="Arial" w:hAnsi="Arial"/>
                <w:sz w:val="16"/>
                <w:szCs w:val="16"/>
              </w:rPr>
              <w:t>R5-23377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61E64A7" w14:textId="36754FFF" w:rsidR="006B6755" w:rsidRPr="00D0162F" w:rsidRDefault="006B6755" w:rsidP="006B6755">
            <w:pPr>
              <w:rPr>
                <w:rFonts w:ascii="Arial" w:hAnsi="Arial"/>
                <w:sz w:val="16"/>
                <w:szCs w:val="16"/>
              </w:rPr>
            </w:pPr>
            <w:r w:rsidRPr="00D0162F">
              <w:rPr>
                <w:rFonts w:ascii="Arial" w:hAnsi="Arial"/>
                <w:sz w:val="16"/>
                <w:szCs w:val="16"/>
              </w:rPr>
              <w:t>237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708515B" w14:textId="4D8AA893"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525DF1B" w14:textId="5B71FF6B"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8ED00DA" w14:textId="6CABB08D" w:rsidR="006B6755" w:rsidRPr="00D0162F" w:rsidRDefault="006B6755" w:rsidP="006B6755">
            <w:pPr>
              <w:rPr>
                <w:rFonts w:ascii="Arial" w:hAnsi="Arial"/>
                <w:sz w:val="16"/>
                <w:szCs w:val="16"/>
              </w:rPr>
            </w:pPr>
            <w:r w:rsidRPr="00D0162F">
              <w:rPr>
                <w:rFonts w:ascii="Arial" w:hAnsi="Arial"/>
                <w:sz w:val="16"/>
                <w:szCs w:val="16"/>
              </w:rPr>
              <w:t>Correction to RedCap RRM TC 16.3.1.x NCDSSB H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467035"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617E9D10"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6AAAA855"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3008C468"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B63A977" w14:textId="22B61C86" w:rsidR="006B6755" w:rsidRPr="00D0162F" w:rsidRDefault="006B6755" w:rsidP="006B6755">
            <w:pPr>
              <w:rPr>
                <w:rFonts w:ascii="Arial" w:hAnsi="Arial"/>
                <w:sz w:val="16"/>
                <w:szCs w:val="16"/>
              </w:rPr>
            </w:pPr>
            <w:r w:rsidRPr="00D0162F">
              <w:rPr>
                <w:rFonts w:ascii="Arial" w:hAnsi="Arial"/>
                <w:sz w:val="16"/>
                <w:szCs w:val="16"/>
              </w:rPr>
              <w:t>R5-23377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9691259" w14:textId="3F609AEA" w:rsidR="006B6755" w:rsidRPr="00D0162F" w:rsidRDefault="006B6755" w:rsidP="006B6755">
            <w:pPr>
              <w:rPr>
                <w:rFonts w:ascii="Arial" w:hAnsi="Arial"/>
                <w:sz w:val="16"/>
                <w:szCs w:val="16"/>
              </w:rPr>
            </w:pPr>
            <w:r w:rsidRPr="00D0162F">
              <w:rPr>
                <w:rFonts w:ascii="Arial" w:hAnsi="Arial"/>
                <w:sz w:val="16"/>
                <w:szCs w:val="16"/>
              </w:rPr>
              <w:t>239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EF1AB2F" w14:textId="7823E430" w:rsidR="006B6755" w:rsidRPr="00D0162F" w:rsidRDefault="006B6755" w:rsidP="006B675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8411585" w14:textId="13F5F5D5"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3E37B71" w14:textId="67B3DBF8" w:rsidR="006B6755" w:rsidRPr="00D0162F" w:rsidRDefault="006B6755" w:rsidP="006B6755">
            <w:pPr>
              <w:rPr>
                <w:rFonts w:ascii="Arial" w:hAnsi="Arial"/>
                <w:sz w:val="16"/>
                <w:szCs w:val="16"/>
              </w:rPr>
            </w:pPr>
            <w:r w:rsidRPr="00D0162F">
              <w:rPr>
                <w:rFonts w:ascii="Arial" w:hAnsi="Arial"/>
                <w:sz w:val="16"/>
                <w:szCs w:val="16"/>
              </w:rPr>
              <w:t>Correction to Annex A for RRM enh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0355A6"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6B6755" w:rsidRPr="00D0162F" w14:paraId="2C5F68AE" w14:textId="77777777" w:rsidTr="00040122">
        <w:trPr>
          <w:jc w:val="center"/>
        </w:trPr>
        <w:tc>
          <w:tcPr>
            <w:tcW w:w="743" w:type="dxa"/>
            <w:tcBorders>
              <w:top w:val="single" w:sz="6" w:space="0" w:color="auto"/>
              <w:left w:val="single" w:sz="6" w:space="0" w:color="auto"/>
              <w:bottom w:val="single" w:sz="6" w:space="0" w:color="auto"/>
              <w:right w:val="single" w:sz="6" w:space="0" w:color="auto"/>
            </w:tcBorders>
          </w:tcPr>
          <w:p w14:paraId="4479FADB" w14:textId="77777777" w:rsidR="006B6755" w:rsidRPr="00D0162F" w:rsidRDefault="006B6755" w:rsidP="006B6755">
            <w:pPr>
              <w:rPr>
                <w:rFonts w:ascii="Arial" w:hAnsi="Arial"/>
                <w:sz w:val="16"/>
                <w:szCs w:val="16"/>
              </w:rPr>
            </w:pPr>
            <w:r w:rsidRPr="00D0162F">
              <w:rPr>
                <w:rFonts w:ascii="Arial" w:hAnsi="Arial"/>
                <w:sz w:val="16"/>
                <w:szCs w:val="16"/>
              </w:rPr>
              <w:t>2023-06</w:t>
            </w:r>
          </w:p>
        </w:tc>
        <w:tc>
          <w:tcPr>
            <w:tcW w:w="848" w:type="dxa"/>
            <w:tcBorders>
              <w:top w:val="single" w:sz="6" w:space="0" w:color="auto"/>
              <w:left w:val="single" w:sz="6" w:space="0" w:color="auto"/>
              <w:bottom w:val="single" w:sz="6" w:space="0" w:color="auto"/>
              <w:right w:val="single" w:sz="6" w:space="0" w:color="auto"/>
            </w:tcBorders>
          </w:tcPr>
          <w:p w14:paraId="16998664" w14:textId="77777777" w:rsidR="006B6755" w:rsidRPr="00D0162F" w:rsidRDefault="006B6755" w:rsidP="006B6755">
            <w:pPr>
              <w:rPr>
                <w:rFonts w:ascii="Arial" w:hAnsi="Arial"/>
                <w:sz w:val="16"/>
                <w:szCs w:val="16"/>
              </w:rPr>
            </w:pPr>
            <w:r w:rsidRPr="00D0162F">
              <w:rPr>
                <w:rFonts w:ascii="Arial" w:hAnsi="Arial"/>
                <w:sz w:val="16"/>
                <w:szCs w:val="16"/>
              </w:rPr>
              <w:t>RAN#100</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AC57436" w14:textId="3F71035E" w:rsidR="006B6755" w:rsidRPr="00D0162F" w:rsidRDefault="006B6755" w:rsidP="006B6755">
            <w:pPr>
              <w:rPr>
                <w:rFonts w:ascii="Arial" w:hAnsi="Arial"/>
                <w:sz w:val="16"/>
                <w:szCs w:val="16"/>
              </w:rPr>
            </w:pPr>
            <w:r w:rsidRPr="00D0162F">
              <w:rPr>
                <w:rFonts w:ascii="Arial" w:hAnsi="Arial"/>
                <w:sz w:val="16"/>
                <w:szCs w:val="16"/>
              </w:rPr>
              <w:t>R5-23377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407F2D7" w14:textId="5DE4B189" w:rsidR="006B6755" w:rsidRPr="00D0162F" w:rsidRDefault="006B6755" w:rsidP="006B6755">
            <w:pPr>
              <w:rPr>
                <w:rFonts w:ascii="Arial" w:hAnsi="Arial"/>
                <w:sz w:val="16"/>
                <w:szCs w:val="16"/>
              </w:rPr>
            </w:pPr>
            <w:r w:rsidRPr="00D0162F">
              <w:rPr>
                <w:rFonts w:ascii="Arial" w:hAnsi="Arial"/>
                <w:sz w:val="16"/>
                <w:szCs w:val="16"/>
              </w:rPr>
              <w:t>240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FFBF6EC" w14:textId="297BC7B6" w:rsidR="006B6755" w:rsidRPr="00D0162F" w:rsidRDefault="006B6755" w:rsidP="006B6755">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03CAD40" w14:textId="0CA95D06" w:rsidR="006B6755" w:rsidRPr="00D0162F" w:rsidRDefault="006B6755" w:rsidP="006B675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2CF5136" w14:textId="08428C7C" w:rsidR="006B6755" w:rsidRPr="00D0162F" w:rsidRDefault="006B6755" w:rsidP="006B6755">
            <w:pPr>
              <w:rPr>
                <w:rFonts w:ascii="Arial" w:hAnsi="Arial"/>
                <w:sz w:val="16"/>
                <w:szCs w:val="16"/>
              </w:rPr>
            </w:pPr>
            <w:r w:rsidRPr="00D0162F">
              <w:rPr>
                <w:rFonts w:ascii="Arial" w:hAnsi="Arial"/>
                <w:sz w:val="16"/>
                <w:szCs w:val="16"/>
              </w:rPr>
              <w:t>Correction to NR SA RRM TC 8.4.2.x FR2 interRA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6B39BE" w14:textId="77777777" w:rsidR="006B6755" w:rsidRPr="00D0162F" w:rsidRDefault="006B6755" w:rsidP="006B6755">
            <w:pPr>
              <w:rPr>
                <w:rFonts w:ascii="Arial" w:hAnsi="Arial"/>
                <w:sz w:val="16"/>
                <w:szCs w:val="16"/>
              </w:rPr>
            </w:pPr>
            <w:r w:rsidRPr="00D0162F">
              <w:rPr>
                <w:rFonts w:ascii="Arial" w:hAnsi="Arial"/>
                <w:sz w:val="16"/>
                <w:szCs w:val="16"/>
              </w:rPr>
              <w:t>17.7.0</w:t>
            </w:r>
          </w:p>
        </w:tc>
      </w:tr>
      <w:tr w:rsidR="00040122" w:rsidRPr="00D0162F" w14:paraId="5A5AE5E2"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2AB5890"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2716254"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2D61E71" w14:textId="77777777" w:rsidR="00040122" w:rsidRPr="00D0162F" w:rsidRDefault="00040122" w:rsidP="00096385">
            <w:pPr>
              <w:rPr>
                <w:rFonts w:ascii="Arial" w:hAnsi="Arial"/>
                <w:sz w:val="16"/>
                <w:szCs w:val="16"/>
              </w:rPr>
            </w:pPr>
            <w:r w:rsidRPr="00D0162F">
              <w:rPr>
                <w:rFonts w:ascii="Arial" w:hAnsi="Arial"/>
                <w:sz w:val="16"/>
                <w:szCs w:val="16"/>
              </w:rPr>
              <w:t>R5-23388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B5A7425" w14:textId="77777777" w:rsidR="00040122" w:rsidRPr="00D0162F" w:rsidRDefault="00040122" w:rsidP="00096385">
            <w:pPr>
              <w:rPr>
                <w:rFonts w:ascii="Arial" w:hAnsi="Arial"/>
                <w:sz w:val="16"/>
                <w:szCs w:val="16"/>
              </w:rPr>
            </w:pPr>
            <w:r w:rsidRPr="00D0162F">
              <w:rPr>
                <w:rFonts w:ascii="Arial" w:hAnsi="Arial"/>
                <w:sz w:val="16"/>
                <w:szCs w:val="16"/>
              </w:rPr>
              <w:t>246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82697E6"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B9DFEB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7407F41" w14:textId="77777777" w:rsidR="00040122" w:rsidRPr="00D0162F" w:rsidRDefault="00040122" w:rsidP="00096385">
            <w:pPr>
              <w:rPr>
                <w:rFonts w:ascii="Arial" w:hAnsi="Arial"/>
                <w:sz w:val="16"/>
                <w:szCs w:val="16"/>
              </w:rPr>
            </w:pPr>
            <w:r w:rsidRPr="00D0162F">
              <w:rPr>
                <w:rFonts w:ascii="Arial" w:hAnsi="Arial"/>
                <w:sz w:val="16"/>
                <w:szCs w:val="16"/>
              </w:rPr>
              <w:t>Update CORESET RMC in Annex for Redcap TC 16.5.3.2.1 and 16.5.3.2.2 with core spec align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5EA7D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59BA6E4"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C32011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55FCD94"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75E8FE4" w14:textId="77777777" w:rsidR="00040122" w:rsidRPr="00D0162F" w:rsidRDefault="00040122" w:rsidP="00096385">
            <w:pPr>
              <w:rPr>
                <w:rFonts w:ascii="Arial" w:hAnsi="Arial"/>
                <w:sz w:val="16"/>
                <w:szCs w:val="16"/>
              </w:rPr>
            </w:pPr>
            <w:r w:rsidRPr="00D0162F">
              <w:rPr>
                <w:rFonts w:ascii="Arial" w:hAnsi="Arial"/>
                <w:sz w:val="16"/>
                <w:szCs w:val="16"/>
              </w:rPr>
              <w:t>R5-23389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1C2F199" w14:textId="77777777" w:rsidR="00040122" w:rsidRPr="00D0162F" w:rsidRDefault="00040122" w:rsidP="00096385">
            <w:pPr>
              <w:rPr>
                <w:rFonts w:ascii="Arial" w:hAnsi="Arial"/>
                <w:sz w:val="16"/>
                <w:szCs w:val="16"/>
              </w:rPr>
            </w:pPr>
            <w:r w:rsidRPr="00D0162F">
              <w:rPr>
                <w:rFonts w:ascii="Arial" w:hAnsi="Arial"/>
                <w:sz w:val="16"/>
                <w:szCs w:val="16"/>
              </w:rPr>
              <w:t>246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EBB5746"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40FBFFE"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B454984" w14:textId="77777777" w:rsidR="00040122" w:rsidRPr="00D0162F" w:rsidRDefault="00040122" w:rsidP="00096385">
            <w:pPr>
              <w:rPr>
                <w:rFonts w:ascii="Arial" w:hAnsi="Arial"/>
                <w:sz w:val="16"/>
                <w:szCs w:val="16"/>
              </w:rPr>
            </w:pPr>
            <w:r w:rsidRPr="00D0162F">
              <w:rPr>
                <w:rFonts w:ascii="Arial" w:hAnsi="Arial"/>
                <w:sz w:val="16"/>
                <w:szCs w:val="16"/>
              </w:rPr>
              <w:t>Correction of 6.6.19.1 NCSG test case with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22296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3D69D98"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F5E5B70"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1E68CA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4AF1959" w14:textId="77777777" w:rsidR="00040122" w:rsidRPr="00D0162F" w:rsidRDefault="00040122" w:rsidP="00096385">
            <w:pPr>
              <w:rPr>
                <w:rFonts w:ascii="Arial" w:hAnsi="Arial"/>
                <w:sz w:val="16"/>
                <w:szCs w:val="16"/>
              </w:rPr>
            </w:pPr>
            <w:r w:rsidRPr="00D0162F">
              <w:rPr>
                <w:rFonts w:ascii="Arial" w:hAnsi="Arial"/>
                <w:sz w:val="16"/>
                <w:szCs w:val="16"/>
              </w:rPr>
              <w:t>R5-23389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C6C18AA" w14:textId="77777777" w:rsidR="00040122" w:rsidRPr="00D0162F" w:rsidRDefault="00040122" w:rsidP="00096385">
            <w:pPr>
              <w:rPr>
                <w:rFonts w:ascii="Arial" w:hAnsi="Arial"/>
                <w:sz w:val="16"/>
                <w:szCs w:val="16"/>
              </w:rPr>
            </w:pPr>
            <w:r w:rsidRPr="00D0162F">
              <w:rPr>
                <w:rFonts w:ascii="Arial" w:hAnsi="Arial"/>
                <w:sz w:val="16"/>
                <w:szCs w:val="16"/>
              </w:rPr>
              <w:t>246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9FB1E78"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1CCC1A6"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72DF844" w14:textId="77777777" w:rsidR="00040122" w:rsidRPr="00D0162F" w:rsidRDefault="00040122" w:rsidP="00096385">
            <w:pPr>
              <w:rPr>
                <w:rFonts w:ascii="Arial" w:hAnsi="Arial"/>
                <w:sz w:val="16"/>
                <w:szCs w:val="16"/>
              </w:rPr>
            </w:pPr>
            <w:r w:rsidRPr="00D0162F">
              <w:rPr>
                <w:rFonts w:ascii="Arial" w:hAnsi="Arial"/>
                <w:sz w:val="16"/>
                <w:szCs w:val="16"/>
              </w:rPr>
              <w:t>Correction of 6.6.19.2 NCSG test case with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99FEF4"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5069AC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B68D0F3"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F24B026"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D8692A5" w14:textId="77777777" w:rsidR="00040122" w:rsidRPr="00D0162F" w:rsidRDefault="00040122" w:rsidP="00096385">
            <w:pPr>
              <w:rPr>
                <w:rFonts w:ascii="Arial" w:hAnsi="Arial"/>
                <w:sz w:val="16"/>
                <w:szCs w:val="16"/>
              </w:rPr>
            </w:pPr>
            <w:r w:rsidRPr="00D0162F">
              <w:rPr>
                <w:rFonts w:ascii="Arial" w:hAnsi="Arial"/>
                <w:sz w:val="16"/>
                <w:szCs w:val="16"/>
              </w:rPr>
              <w:t>R5-23389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EB4B2E9" w14:textId="77777777" w:rsidR="00040122" w:rsidRPr="00D0162F" w:rsidRDefault="00040122" w:rsidP="00096385">
            <w:pPr>
              <w:rPr>
                <w:rFonts w:ascii="Arial" w:hAnsi="Arial"/>
                <w:sz w:val="16"/>
                <w:szCs w:val="16"/>
              </w:rPr>
            </w:pPr>
            <w:r w:rsidRPr="00D0162F">
              <w:rPr>
                <w:rFonts w:ascii="Arial" w:hAnsi="Arial"/>
                <w:sz w:val="16"/>
                <w:szCs w:val="16"/>
              </w:rPr>
              <w:t>247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5406EDC"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3E9BC13"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8E0E9B0" w14:textId="77777777" w:rsidR="00040122" w:rsidRPr="00D0162F" w:rsidRDefault="00040122" w:rsidP="00096385">
            <w:pPr>
              <w:rPr>
                <w:rFonts w:ascii="Arial" w:hAnsi="Arial"/>
                <w:sz w:val="16"/>
                <w:szCs w:val="16"/>
              </w:rPr>
            </w:pPr>
            <w:r w:rsidRPr="00D0162F">
              <w:rPr>
                <w:rFonts w:ascii="Arial" w:hAnsi="Arial"/>
                <w:sz w:val="16"/>
                <w:szCs w:val="16"/>
              </w:rPr>
              <w:t>Correction of 6.6.19.4 NCSG test case with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71D50A"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60CDCF8"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96C9C55"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6B65320"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B9FE258" w14:textId="77777777" w:rsidR="00040122" w:rsidRPr="00D0162F" w:rsidRDefault="00040122" w:rsidP="00096385">
            <w:pPr>
              <w:rPr>
                <w:rFonts w:ascii="Arial" w:hAnsi="Arial"/>
                <w:sz w:val="16"/>
                <w:szCs w:val="16"/>
              </w:rPr>
            </w:pPr>
            <w:r w:rsidRPr="00D0162F">
              <w:rPr>
                <w:rFonts w:ascii="Arial" w:hAnsi="Arial"/>
                <w:sz w:val="16"/>
                <w:szCs w:val="16"/>
              </w:rPr>
              <w:t>R5-23396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FBB1D24" w14:textId="77777777" w:rsidR="00040122" w:rsidRPr="00D0162F" w:rsidRDefault="00040122" w:rsidP="00096385">
            <w:pPr>
              <w:rPr>
                <w:rFonts w:ascii="Arial" w:hAnsi="Arial"/>
                <w:sz w:val="16"/>
                <w:szCs w:val="16"/>
              </w:rPr>
            </w:pPr>
            <w:r w:rsidRPr="00D0162F">
              <w:rPr>
                <w:rFonts w:ascii="Arial" w:hAnsi="Arial"/>
                <w:sz w:val="16"/>
                <w:szCs w:val="16"/>
              </w:rPr>
              <w:t>247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859B962"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529AD21"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AE3C49A" w14:textId="77777777" w:rsidR="00040122" w:rsidRPr="00D0162F" w:rsidRDefault="00040122" w:rsidP="00096385">
            <w:pPr>
              <w:rPr>
                <w:rFonts w:ascii="Arial" w:hAnsi="Arial"/>
                <w:sz w:val="16"/>
                <w:szCs w:val="16"/>
              </w:rPr>
            </w:pPr>
            <w:r w:rsidRPr="00D0162F">
              <w:rPr>
                <w:rFonts w:ascii="Arial" w:hAnsi="Arial"/>
                <w:sz w:val="16"/>
                <w:szCs w:val="16"/>
              </w:rPr>
              <w:t>Adding TTs into 7.5.3.3 -  SCell Activation and deactivation for SCell in FR2 inter-band in non-D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F9F3DA"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07D566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685E9B7"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A63E03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49E0D99" w14:textId="77777777" w:rsidR="00040122" w:rsidRPr="00D0162F" w:rsidRDefault="00040122" w:rsidP="00096385">
            <w:pPr>
              <w:rPr>
                <w:rFonts w:ascii="Arial" w:hAnsi="Arial"/>
                <w:sz w:val="16"/>
                <w:szCs w:val="16"/>
              </w:rPr>
            </w:pPr>
            <w:r w:rsidRPr="00D0162F">
              <w:rPr>
                <w:rFonts w:ascii="Arial" w:hAnsi="Arial"/>
                <w:sz w:val="16"/>
                <w:szCs w:val="16"/>
              </w:rPr>
              <w:t>R5-23399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E7CA297" w14:textId="77777777" w:rsidR="00040122" w:rsidRPr="00D0162F" w:rsidRDefault="00040122" w:rsidP="00096385">
            <w:pPr>
              <w:rPr>
                <w:rFonts w:ascii="Arial" w:hAnsi="Arial"/>
                <w:sz w:val="16"/>
                <w:szCs w:val="16"/>
              </w:rPr>
            </w:pPr>
            <w:r w:rsidRPr="00D0162F">
              <w:rPr>
                <w:rFonts w:ascii="Arial" w:hAnsi="Arial"/>
                <w:sz w:val="16"/>
                <w:szCs w:val="16"/>
              </w:rPr>
              <w:t>247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E7645EF"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A65BBD1"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BE2FA2B" w14:textId="77777777" w:rsidR="00040122" w:rsidRPr="00D0162F" w:rsidRDefault="00040122" w:rsidP="00096385">
            <w:pPr>
              <w:rPr>
                <w:rFonts w:ascii="Arial" w:hAnsi="Arial"/>
                <w:sz w:val="16"/>
                <w:szCs w:val="16"/>
              </w:rPr>
            </w:pPr>
            <w:r w:rsidRPr="00D0162F">
              <w:rPr>
                <w:rFonts w:ascii="Arial" w:hAnsi="Arial"/>
                <w:sz w:val="16"/>
                <w:szCs w:val="16"/>
              </w:rPr>
              <w:t>Correction of Redcap test case 16.6.1.3, 16.6.1.4, 16.6.1.7 and 16.6.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A43B22"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C43DD25"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3687918"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9FA7917"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9044C5C" w14:textId="77777777" w:rsidR="00040122" w:rsidRPr="00D0162F" w:rsidRDefault="00040122" w:rsidP="00096385">
            <w:pPr>
              <w:rPr>
                <w:rFonts w:ascii="Arial" w:hAnsi="Arial"/>
                <w:sz w:val="16"/>
                <w:szCs w:val="16"/>
              </w:rPr>
            </w:pPr>
            <w:r w:rsidRPr="00D0162F">
              <w:rPr>
                <w:rFonts w:ascii="Arial" w:hAnsi="Arial"/>
                <w:sz w:val="16"/>
                <w:szCs w:val="16"/>
              </w:rPr>
              <w:t>R5-23400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4F23991" w14:textId="77777777" w:rsidR="00040122" w:rsidRPr="00D0162F" w:rsidRDefault="00040122" w:rsidP="00096385">
            <w:pPr>
              <w:rPr>
                <w:rFonts w:ascii="Arial" w:hAnsi="Arial"/>
                <w:sz w:val="16"/>
                <w:szCs w:val="16"/>
              </w:rPr>
            </w:pPr>
            <w:r w:rsidRPr="00D0162F">
              <w:rPr>
                <w:rFonts w:ascii="Arial" w:hAnsi="Arial"/>
                <w:sz w:val="16"/>
                <w:szCs w:val="16"/>
              </w:rPr>
              <w:t>247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B9748D8"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5D23FCB"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DE60080" w14:textId="77777777" w:rsidR="00040122" w:rsidRPr="00D0162F" w:rsidRDefault="00040122" w:rsidP="00096385">
            <w:pPr>
              <w:rPr>
                <w:rFonts w:ascii="Arial" w:hAnsi="Arial"/>
                <w:sz w:val="16"/>
                <w:szCs w:val="16"/>
              </w:rPr>
            </w:pPr>
            <w:r w:rsidRPr="00D0162F">
              <w:rPr>
                <w:rFonts w:ascii="Arial" w:hAnsi="Arial"/>
                <w:sz w:val="16"/>
                <w:szCs w:val="16"/>
              </w:rPr>
              <w:t>Correction of Redcap test case 16.1.2.1, 16.1.2.2, 16.1.2.3 and 16.1.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ADF95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D79C24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2879A0C"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72DB4BF"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F7BDCEE" w14:textId="77777777" w:rsidR="00040122" w:rsidRPr="00D0162F" w:rsidRDefault="00040122" w:rsidP="00096385">
            <w:pPr>
              <w:rPr>
                <w:rFonts w:ascii="Arial" w:hAnsi="Arial"/>
                <w:sz w:val="16"/>
                <w:szCs w:val="16"/>
              </w:rPr>
            </w:pPr>
            <w:r w:rsidRPr="00D0162F">
              <w:rPr>
                <w:rFonts w:ascii="Arial" w:hAnsi="Arial"/>
                <w:sz w:val="16"/>
                <w:szCs w:val="16"/>
              </w:rPr>
              <w:t>R5-23408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DD74C43" w14:textId="77777777" w:rsidR="00040122" w:rsidRPr="00D0162F" w:rsidRDefault="00040122" w:rsidP="00096385">
            <w:pPr>
              <w:rPr>
                <w:rFonts w:ascii="Arial" w:hAnsi="Arial"/>
                <w:sz w:val="16"/>
                <w:szCs w:val="16"/>
              </w:rPr>
            </w:pPr>
            <w:r w:rsidRPr="00D0162F">
              <w:rPr>
                <w:rFonts w:ascii="Arial" w:hAnsi="Arial"/>
                <w:sz w:val="16"/>
                <w:szCs w:val="16"/>
              </w:rPr>
              <w:t>248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79569D9"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A0A9CEB"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432E393" w14:textId="77777777" w:rsidR="00040122" w:rsidRPr="00D0162F" w:rsidRDefault="00040122" w:rsidP="00096385">
            <w:pPr>
              <w:rPr>
                <w:rFonts w:ascii="Arial" w:hAnsi="Arial"/>
                <w:sz w:val="16"/>
                <w:szCs w:val="16"/>
              </w:rPr>
            </w:pPr>
            <w:r w:rsidRPr="00D0162F">
              <w:rPr>
                <w:rFonts w:ascii="Arial" w:hAnsi="Arial"/>
                <w:sz w:val="16"/>
                <w:szCs w:val="16"/>
              </w:rPr>
              <w:t>Correction of test step number and reference for RRM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515014"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1B67098"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31F8579"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B503EB6"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0829819" w14:textId="77777777" w:rsidR="00040122" w:rsidRPr="00D0162F" w:rsidRDefault="00040122" w:rsidP="00096385">
            <w:pPr>
              <w:rPr>
                <w:rFonts w:ascii="Arial" w:hAnsi="Arial"/>
                <w:sz w:val="16"/>
                <w:szCs w:val="16"/>
              </w:rPr>
            </w:pPr>
            <w:r w:rsidRPr="00D0162F">
              <w:rPr>
                <w:rFonts w:ascii="Arial" w:hAnsi="Arial"/>
                <w:sz w:val="16"/>
                <w:szCs w:val="16"/>
              </w:rPr>
              <w:t>R5-23433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D11B199" w14:textId="77777777" w:rsidR="00040122" w:rsidRPr="00D0162F" w:rsidRDefault="00040122" w:rsidP="00096385">
            <w:pPr>
              <w:rPr>
                <w:rFonts w:ascii="Arial" w:hAnsi="Arial"/>
                <w:sz w:val="16"/>
                <w:szCs w:val="16"/>
              </w:rPr>
            </w:pPr>
            <w:r w:rsidRPr="00D0162F">
              <w:rPr>
                <w:rFonts w:ascii="Arial" w:hAnsi="Arial"/>
                <w:sz w:val="16"/>
                <w:szCs w:val="16"/>
              </w:rPr>
              <w:t>248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AD73577"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D2AEBE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2A7BB75" w14:textId="77777777" w:rsidR="00040122" w:rsidRPr="00D0162F" w:rsidRDefault="00040122" w:rsidP="00096385">
            <w:pPr>
              <w:rPr>
                <w:rFonts w:ascii="Arial" w:hAnsi="Arial"/>
                <w:sz w:val="16"/>
                <w:szCs w:val="16"/>
              </w:rPr>
            </w:pPr>
            <w:r w:rsidRPr="00D0162F">
              <w:rPr>
                <w:rFonts w:ascii="Arial" w:hAnsi="Arial"/>
                <w:sz w:val="16"/>
                <w:szCs w:val="16"/>
              </w:rPr>
              <w:t>Correction in minimum conformance requirements for intra-frequency cell re-selection to handle HST 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CF2B21"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0479C15"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F0A6EBA"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E46CAF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CE5F14E" w14:textId="77777777" w:rsidR="00040122" w:rsidRPr="00D0162F" w:rsidRDefault="00040122" w:rsidP="00096385">
            <w:pPr>
              <w:rPr>
                <w:rFonts w:ascii="Arial" w:hAnsi="Arial"/>
                <w:sz w:val="16"/>
                <w:szCs w:val="16"/>
              </w:rPr>
            </w:pPr>
            <w:r w:rsidRPr="00D0162F">
              <w:rPr>
                <w:rFonts w:ascii="Arial" w:hAnsi="Arial"/>
                <w:sz w:val="16"/>
                <w:szCs w:val="16"/>
              </w:rPr>
              <w:t>R5-23433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C66E2F3" w14:textId="77777777" w:rsidR="00040122" w:rsidRPr="00D0162F" w:rsidRDefault="00040122" w:rsidP="00096385">
            <w:pPr>
              <w:rPr>
                <w:rFonts w:ascii="Arial" w:hAnsi="Arial"/>
                <w:sz w:val="16"/>
                <w:szCs w:val="16"/>
              </w:rPr>
            </w:pPr>
            <w:r w:rsidRPr="00D0162F">
              <w:rPr>
                <w:rFonts w:ascii="Arial" w:hAnsi="Arial"/>
                <w:sz w:val="16"/>
                <w:szCs w:val="16"/>
              </w:rPr>
              <w:t>248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21D6529"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CBEAA7C"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99F5A06" w14:textId="77777777" w:rsidR="00040122" w:rsidRPr="00D0162F" w:rsidRDefault="00040122" w:rsidP="00096385">
            <w:pPr>
              <w:rPr>
                <w:rFonts w:ascii="Arial" w:hAnsi="Arial"/>
                <w:sz w:val="16"/>
                <w:szCs w:val="16"/>
              </w:rPr>
            </w:pPr>
            <w:r w:rsidRPr="00D0162F">
              <w:rPr>
                <w:rFonts w:ascii="Arial" w:hAnsi="Arial"/>
                <w:sz w:val="16"/>
                <w:szCs w:val="16"/>
              </w:rPr>
              <w:t>Addition of intra-frequency cell re-selection NR FR2 test case for UE power class 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4D5F23"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79E4E00"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63B875A"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4C46A9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E3A752E" w14:textId="77777777" w:rsidR="00040122" w:rsidRPr="00D0162F" w:rsidRDefault="00040122" w:rsidP="00096385">
            <w:pPr>
              <w:rPr>
                <w:rFonts w:ascii="Arial" w:hAnsi="Arial"/>
                <w:sz w:val="16"/>
                <w:szCs w:val="16"/>
              </w:rPr>
            </w:pPr>
            <w:r w:rsidRPr="00D0162F">
              <w:rPr>
                <w:rFonts w:ascii="Arial" w:hAnsi="Arial"/>
                <w:sz w:val="16"/>
                <w:szCs w:val="16"/>
              </w:rPr>
              <w:t>R5-23433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3AE3A61" w14:textId="77777777" w:rsidR="00040122" w:rsidRPr="00D0162F" w:rsidRDefault="00040122" w:rsidP="00096385">
            <w:pPr>
              <w:rPr>
                <w:rFonts w:ascii="Arial" w:hAnsi="Arial"/>
                <w:sz w:val="16"/>
                <w:szCs w:val="16"/>
              </w:rPr>
            </w:pPr>
            <w:r w:rsidRPr="00D0162F">
              <w:rPr>
                <w:rFonts w:ascii="Arial" w:hAnsi="Arial"/>
                <w:sz w:val="16"/>
                <w:szCs w:val="16"/>
              </w:rPr>
              <w:t>248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E027ED2"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0C8012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3E0035E" w14:textId="77777777" w:rsidR="00040122" w:rsidRPr="00D0162F" w:rsidRDefault="00040122" w:rsidP="00096385">
            <w:pPr>
              <w:rPr>
                <w:rFonts w:ascii="Arial" w:hAnsi="Arial"/>
                <w:sz w:val="16"/>
                <w:szCs w:val="16"/>
              </w:rPr>
            </w:pPr>
            <w:r w:rsidRPr="00D0162F">
              <w:rPr>
                <w:rFonts w:ascii="Arial" w:hAnsi="Arial"/>
                <w:sz w:val="16"/>
                <w:szCs w:val="16"/>
              </w:rPr>
              <w:t>Completion of propagation delay compensation FR1 SA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EDDF5A"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168899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F23025C"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D1E4B47"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E3AC40D" w14:textId="77777777" w:rsidR="00040122" w:rsidRPr="00D0162F" w:rsidRDefault="00040122" w:rsidP="00096385">
            <w:pPr>
              <w:rPr>
                <w:rFonts w:ascii="Arial" w:hAnsi="Arial"/>
                <w:sz w:val="16"/>
                <w:szCs w:val="16"/>
              </w:rPr>
            </w:pPr>
            <w:r w:rsidRPr="00D0162F">
              <w:rPr>
                <w:rFonts w:ascii="Arial" w:hAnsi="Arial"/>
                <w:sz w:val="16"/>
                <w:szCs w:val="16"/>
              </w:rPr>
              <w:t>R5-23433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F7FF7DE" w14:textId="77777777" w:rsidR="00040122" w:rsidRPr="00D0162F" w:rsidRDefault="00040122" w:rsidP="00096385">
            <w:pPr>
              <w:rPr>
                <w:rFonts w:ascii="Arial" w:hAnsi="Arial"/>
                <w:sz w:val="16"/>
                <w:szCs w:val="16"/>
              </w:rPr>
            </w:pPr>
            <w:r w:rsidRPr="00D0162F">
              <w:rPr>
                <w:rFonts w:ascii="Arial" w:hAnsi="Arial"/>
                <w:sz w:val="16"/>
                <w:szCs w:val="16"/>
              </w:rPr>
              <w:t>248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B54F4FD"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54752C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C3F26A2" w14:textId="77777777" w:rsidR="00040122" w:rsidRPr="00D0162F" w:rsidRDefault="00040122" w:rsidP="00096385">
            <w:pPr>
              <w:rPr>
                <w:rFonts w:ascii="Arial" w:hAnsi="Arial"/>
                <w:sz w:val="16"/>
                <w:szCs w:val="16"/>
              </w:rPr>
            </w:pPr>
            <w:r w:rsidRPr="00D0162F">
              <w:rPr>
                <w:rFonts w:ascii="Arial" w:hAnsi="Arial"/>
                <w:sz w:val="16"/>
                <w:szCs w:val="16"/>
              </w:rPr>
              <w:t>Completion of propagation delay compensation FR2 SA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B9F13D"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3AE56D9"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272B32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54ED3F3"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C25FEC0" w14:textId="77777777" w:rsidR="00040122" w:rsidRPr="00D0162F" w:rsidRDefault="00040122" w:rsidP="00096385">
            <w:pPr>
              <w:rPr>
                <w:rFonts w:ascii="Arial" w:hAnsi="Arial"/>
                <w:sz w:val="16"/>
                <w:szCs w:val="16"/>
              </w:rPr>
            </w:pPr>
            <w:r w:rsidRPr="00D0162F">
              <w:rPr>
                <w:rFonts w:ascii="Arial" w:hAnsi="Arial"/>
                <w:sz w:val="16"/>
                <w:szCs w:val="16"/>
              </w:rPr>
              <w:t>R5-23435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8AACDAF" w14:textId="77777777" w:rsidR="00040122" w:rsidRPr="00D0162F" w:rsidRDefault="00040122" w:rsidP="00096385">
            <w:pPr>
              <w:rPr>
                <w:rFonts w:ascii="Arial" w:hAnsi="Arial"/>
                <w:sz w:val="16"/>
                <w:szCs w:val="16"/>
              </w:rPr>
            </w:pPr>
            <w:r w:rsidRPr="00D0162F">
              <w:rPr>
                <w:rFonts w:ascii="Arial" w:hAnsi="Arial"/>
                <w:sz w:val="16"/>
                <w:szCs w:val="16"/>
              </w:rPr>
              <w:t>249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BA1ACC8"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46E5864"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8419EBC" w14:textId="77777777" w:rsidR="00040122" w:rsidRPr="00D0162F" w:rsidRDefault="00040122" w:rsidP="00096385">
            <w:pPr>
              <w:rPr>
                <w:rFonts w:ascii="Arial" w:hAnsi="Arial"/>
                <w:sz w:val="16"/>
                <w:szCs w:val="16"/>
              </w:rPr>
            </w:pPr>
            <w:r w:rsidRPr="00D0162F">
              <w:rPr>
                <w:rFonts w:ascii="Arial" w:hAnsi="Arial"/>
                <w:sz w:val="16"/>
                <w:szCs w:val="16"/>
              </w:rPr>
              <w:t>Addition of 16.6.7.1 test case: NR SA FR1 intra-frequency CGI identification of NR neighbour cell in FR1 for 1 Rx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738B2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271CEB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2468A18"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72C643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D0DF709" w14:textId="77777777" w:rsidR="00040122" w:rsidRPr="00D0162F" w:rsidRDefault="00040122" w:rsidP="00096385">
            <w:pPr>
              <w:rPr>
                <w:rFonts w:ascii="Arial" w:hAnsi="Arial"/>
                <w:sz w:val="16"/>
                <w:szCs w:val="16"/>
              </w:rPr>
            </w:pPr>
            <w:r w:rsidRPr="00D0162F">
              <w:rPr>
                <w:rFonts w:ascii="Arial" w:hAnsi="Arial"/>
                <w:sz w:val="16"/>
                <w:szCs w:val="16"/>
              </w:rPr>
              <w:t>R5-23435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BCAF8AC" w14:textId="77777777" w:rsidR="00040122" w:rsidRPr="00D0162F" w:rsidRDefault="00040122" w:rsidP="00096385">
            <w:pPr>
              <w:rPr>
                <w:rFonts w:ascii="Arial" w:hAnsi="Arial"/>
                <w:sz w:val="16"/>
                <w:szCs w:val="16"/>
              </w:rPr>
            </w:pPr>
            <w:r w:rsidRPr="00D0162F">
              <w:rPr>
                <w:rFonts w:ascii="Arial" w:hAnsi="Arial"/>
                <w:sz w:val="16"/>
                <w:szCs w:val="16"/>
              </w:rPr>
              <w:t>249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4B2C79D"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9A07F72"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D45EEBE" w14:textId="77777777" w:rsidR="00040122" w:rsidRPr="00D0162F" w:rsidRDefault="00040122" w:rsidP="00096385">
            <w:pPr>
              <w:rPr>
                <w:rFonts w:ascii="Arial" w:hAnsi="Arial"/>
                <w:sz w:val="16"/>
                <w:szCs w:val="16"/>
              </w:rPr>
            </w:pPr>
            <w:r w:rsidRPr="00D0162F">
              <w:rPr>
                <w:rFonts w:ascii="Arial" w:hAnsi="Arial"/>
                <w:sz w:val="16"/>
                <w:szCs w:val="16"/>
              </w:rPr>
              <w:t>Addition of 16.6.7.2 test case: NR SA FR1 intra-frequency CGI identification of NR neighbour cell in FR1 for 2 Rx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E49696"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86617BB"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314DEC2"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2B297DC"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878B586" w14:textId="77777777" w:rsidR="00040122" w:rsidRPr="00D0162F" w:rsidRDefault="00040122" w:rsidP="00096385">
            <w:pPr>
              <w:rPr>
                <w:rFonts w:ascii="Arial" w:hAnsi="Arial"/>
                <w:sz w:val="16"/>
                <w:szCs w:val="16"/>
              </w:rPr>
            </w:pPr>
            <w:r w:rsidRPr="00D0162F">
              <w:rPr>
                <w:rFonts w:ascii="Arial" w:hAnsi="Arial"/>
                <w:sz w:val="16"/>
                <w:szCs w:val="16"/>
              </w:rPr>
              <w:t>R5-23436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9D8D761" w14:textId="77777777" w:rsidR="00040122" w:rsidRPr="00D0162F" w:rsidRDefault="00040122" w:rsidP="00096385">
            <w:pPr>
              <w:rPr>
                <w:rFonts w:ascii="Arial" w:hAnsi="Arial"/>
                <w:sz w:val="16"/>
                <w:szCs w:val="16"/>
              </w:rPr>
            </w:pPr>
            <w:r w:rsidRPr="00D0162F">
              <w:rPr>
                <w:rFonts w:ascii="Arial" w:hAnsi="Arial"/>
                <w:sz w:val="16"/>
                <w:szCs w:val="16"/>
              </w:rPr>
              <w:t>250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ECB8E44"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21D7B02"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004A6F6" w14:textId="77777777" w:rsidR="00040122" w:rsidRPr="00D0162F" w:rsidRDefault="00040122" w:rsidP="00096385">
            <w:pPr>
              <w:rPr>
                <w:rFonts w:ascii="Arial" w:hAnsi="Arial"/>
                <w:sz w:val="16"/>
                <w:szCs w:val="16"/>
              </w:rPr>
            </w:pPr>
            <w:r w:rsidRPr="00D0162F">
              <w:rPr>
                <w:rFonts w:ascii="Arial" w:hAnsi="Arial"/>
                <w:sz w:val="16"/>
                <w:szCs w:val="16"/>
              </w:rPr>
              <w:t>Cell configuration mapping for the MRDC and CPAC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85FDC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1C266C9"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FA9499C"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C79B600"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447C6B0" w14:textId="77777777" w:rsidR="00040122" w:rsidRPr="00D0162F" w:rsidRDefault="00040122" w:rsidP="00096385">
            <w:pPr>
              <w:rPr>
                <w:rFonts w:ascii="Arial" w:hAnsi="Arial"/>
                <w:sz w:val="16"/>
                <w:szCs w:val="16"/>
              </w:rPr>
            </w:pPr>
            <w:r w:rsidRPr="00D0162F">
              <w:rPr>
                <w:rFonts w:ascii="Arial" w:hAnsi="Arial"/>
                <w:sz w:val="16"/>
                <w:szCs w:val="16"/>
              </w:rPr>
              <w:t>R5-23438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09E199E" w14:textId="77777777" w:rsidR="00040122" w:rsidRPr="00D0162F" w:rsidRDefault="00040122" w:rsidP="00096385">
            <w:pPr>
              <w:rPr>
                <w:rFonts w:ascii="Arial" w:hAnsi="Arial"/>
                <w:sz w:val="16"/>
                <w:szCs w:val="16"/>
              </w:rPr>
            </w:pPr>
            <w:r w:rsidRPr="00D0162F">
              <w:rPr>
                <w:rFonts w:ascii="Arial" w:hAnsi="Arial"/>
                <w:sz w:val="16"/>
                <w:szCs w:val="16"/>
              </w:rPr>
              <w:t>250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C498769"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BDC85C8"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605442A" w14:textId="77777777" w:rsidR="00040122" w:rsidRPr="00D0162F" w:rsidRDefault="00040122" w:rsidP="00096385">
            <w:pPr>
              <w:rPr>
                <w:rFonts w:ascii="Arial" w:hAnsi="Arial"/>
                <w:sz w:val="16"/>
                <w:szCs w:val="16"/>
              </w:rPr>
            </w:pPr>
            <w:r w:rsidRPr="00D0162F">
              <w:rPr>
                <w:rFonts w:ascii="Arial" w:hAnsi="Arial"/>
                <w:sz w:val="16"/>
                <w:szCs w:val="16"/>
              </w:rPr>
              <w:t>Correction to FR2 RLM tests for PSCell configured with SSB-based RLM RS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14D880"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830CD55"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9EE276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0697F8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A4EC006" w14:textId="77777777" w:rsidR="00040122" w:rsidRPr="00D0162F" w:rsidRDefault="00040122" w:rsidP="00096385">
            <w:pPr>
              <w:rPr>
                <w:rFonts w:ascii="Arial" w:hAnsi="Arial"/>
                <w:sz w:val="16"/>
                <w:szCs w:val="16"/>
              </w:rPr>
            </w:pPr>
            <w:r w:rsidRPr="00D0162F">
              <w:rPr>
                <w:rFonts w:ascii="Arial" w:hAnsi="Arial"/>
                <w:sz w:val="16"/>
                <w:szCs w:val="16"/>
              </w:rPr>
              <w:t>R5-23438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A299FCA" w14:textId="77777777" w:rsidR="00040122" w:rsidRPr="00D0162F" w:rsidRDefault="00040122" w:rsidP="00096385">
            <w:pPr>
              <w:rPr>
                <w:rFonts w:ascii="Arial" w:hAnsi="Arial"/>
                <w:sz w:val="16"/>
                <w:szCs w:val="16"/>
              </w:rPr>
            </w:pPr>
            <w:r w:rsidRPr="00D0162F">
              <w:rPr>
                <w:rFonts w:ascii="Arial" w:hAnsi="Arial"/>
                <w:sz w:val="16"/>
                <w:szCs w:val="16"/>
              </w:rPr>
              <w:t>250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9E3DABA"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54B034F"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9CAE391" w14:textId="77777777" w:rsidR="00040122" w:rsidRPr="00D0162F" w:rsidRDefault="00040122" w:rsidP="00096385">
            <w:pPr>
              <w:rPr>
                <w:rFonts w:ascii="Arial" w:hAnsi="Arial"/>
                <w:sz w:val="16"/>
                <w:szCs w:val="16"/>
              </w:rPr>
            </w:pPr>
            <w:r w:rsidRPr="00D0162F">
              <w:rPr>
                <w:rFonts w:ascii="Arial" w:hAnsi="Arial"/>
                <w:sz w:val="16"/>
                <w:szCs w:val="16"/>
              </w:rPr>
              <w:t>Correction to TC 17.5.1.2 RedCap NR SA FR2 RLM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88DA70"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FC694F5"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3421D22"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A64605F"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7D1C6C5" w14:textId="77777777" w:rsidR="00040122" w:rsidRPr="00D0162F" w:rsidRDefault="00040122" w:rsidP="00096385">
            <w:pPr>
              <w:rPr>
                <w:rFonts w:ascii="Arial" w:hAnsi="Arial"/>
                <w:sz w:val="16"/>
                <w:szCs w:val="16"/>
              </w:rPr>
            </w:pPr>
            <w:r w:rsidRPr="00D0162F">
              <w:rPr>
                <w:rFonts w:ascii="Arial" w:hAnsi="Arial"/>
                <w:sz w:val="16"/>
                <w:szCs w:val="16"/>
              </w:rPr>
              <w:t>R5-23438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5C35E7D" w14:textId="77777777" w:rsidR="00040122" w:rsidRPr="00D0162F" w:rsidRDefault="00040122" w:rsidP="00096385">
            <w:pPr>
              <w:rPr>
                <w:rFonts w:ascii="Arial" w:hAnsi="Arial"/>
                <w:sz w:val="16"/>
                <w:szCs w:val="16"/>
              </w:rPr>
            </w:pPr>
            <w:r w:rsidRPr="00D0162F">
              <w:rPr>
                <w:rFonts w:ascii="Arial" w:hAnsi="Arial"/>
                <w:sz w:val="16"/>
                <w:szCs w:val="16"/>
              </w:rPr>
              <w:t>251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30CC2F8"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BA06A9A"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4266CDD" w14:textId="77777777" w:rsidR="00040122" w:rsidRPr="00D0162F" w:rsidRDefault="00040122" w:rsidP="00096385">
            <w:pPr>
              <w:rPr>
                <w:rFonts w:ascii="Arial" w:hAnsi="Arial"/>
                <w:sz w:val="16"/>
                <w:szCs w:val="16"/>
              </w:rPr>
            </w:pPr>
            <w:r w:rsidRPr="00D0162F">
              <w:rPr>
                <w:rFonts w:ascii="Arial" w:hAnsi="Arial"/>
                <w:sz w:val="16"/>
                <w:szCs w:val="16"/>
              </w:rPr>
              <w:t>Correction to 5.5.1.6 EN-DC FR2 RLM test for PSCell configured with CSI-RS-based RLM RS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2B28BC"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9A5833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04D3A9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DCEA167"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B12DCBC" w14:textId="77777777" w:rsidR="00040122" w:rsidRPr="00D0162F" w:rsidRDefault="00040122" w:rsidP="00096385">
            <w:pPr>
              <w:rPr>
                <w:rFonts w:ascii="Arial" w:hAnsi="Arial"/>
                <w:sz w:val="16"/>
                <w:szCs w:val="16"/>
              </w:rPr>
            </w:pPr>
            <w:r w:rsidRPr="00D0162F">
              <w:rPr>
                <w:rFonts w:ascii="Arial" w:hAnsi="Arial"/>
                <w:sz w:val="16"/>
                <w:szCs w:val="16"/>
              </w:rPr>
              <w:t>R5-23439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DAAFCD9" w14:textId="77777777" w:rsidR="00040122" w:rsidRPr="00D0162F" w:rsidRDefault="00040122" w:rsidP="00096385">
            <w:pPr>
              <w:rPr>
                <w:rFonts w:ascii="Arial" w:hAnsi="Arial"/>
                <w:sz w:val="16"/>
                <w:szCs w:val="16"/>
              </w:rPr>
            </w:pPr>
            <w:r w:rsidRPr="00D0162F">
              <w:rPr>
                <w:rFonts w:ascii="Arial" w:hAnsi="Arial"/>
                <w:sz w:val="16"/>
                <w:szCs w:val="16"/>
              </w:rPr>
              <w:t>251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3B307E5"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642A7CC"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62BFB26"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3.1.1_intra freq HO known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4EC9E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9FE44A2"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DA84B1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C56B230"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4FEB1AE" w14:textId="77777777" w:rsidR="00040122" w:rsidRPr="00D0162F" w:rsidRDefault="00040122" w:rsidP="00096385">
            <w:pPr>
              <w:rPr>
                <w:rFonts w:ascii="Arial" w:hAnsi="Arial"/>
                <w:sz w:val="16"/>
                <w:szCs w:val="16"/>
              </w:rPr>
            </w:pPr>
            <w:r w:rsidRPr="00D0162F">
              <w:rPr>
                <w:rFonts w:ascii="Arial" w:hAnsi="Arial"/>
                <w:sz w:val="16"/>
                <w:szCs w:val="16"/>
              </w:rPr>
              <w:t>R5-23439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9F33CAD" w14:textId="77777777" w:rsidR="00040122" w:rsidRPr="00D0162F" w:rsidRDefault="00040122" w:rsidP="00096385">
            <w:pPr>
              <w:rPr>
                <w:rFonts w:ascii="Arial" w:hAnsi="Arial"/>
                <w:sz w:val="16"/>
                <w:szCs w:val="16"/>
              </w:rPr>
            </w:pPr>
            <w:r w:rsidRPr="00D0162F">
              <w:rPr>
                <w:rFonts w:ascii="Arial" w:hAnsi="Arial"/>
                <w:sz w:val="16"/>
                <w:szCs w:val="16"/>
              </w:rPr>
              <w:t>251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36B71DE"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BFC344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56D7CF4"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3.1.3_intra freq HO unknown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5F604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2FA6765"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A9BF2D0"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BBEE80F"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5D960C4" w14:textId="77777777" w:rsidR="00040122" w:rsidRPr="00D0162F" w:rsidRDefault="00040122" w:rsidP="00096385">
            <w:pPr>
              <w:rPr>
                <w:rFonts w:ascii="Arial" w:hAnsi="Arial"/>
                <w:sz w:val="16"/>
                <w:szCs w:val="16"/>
              </w:rPr>
            </w:pPr>
            <w:r w:rsidRPr="00D0162F">
              <w:rPr>
                <w:rFonts w:ascii="Arial" w:hAnsi="Arial"/>
                <w:sz w:val="16"/>
                <w:szCs w:val="16"/>
              </w:rPr>
              <w:t>R5-23439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F620676" w14:textId="77777777" w:rsidR="00040122" w:rsidRPr="00D0162F" w:rsidRDefault="00040122" w:rsidP="00096385">
            <w:pPr>
              <w:rPr>
                <w:rFonts w:ascii="Arial" w:hAnsi="Arial"/>
                <w:sz w:val="16"/>
                <w:szCs w:val="16"/>
              </w:rPr>
            </w:pPr>
            <w:r w:rsidRPr="00D0162F">
              <w:rPr>
                <w:rFonts w:ascii="Arial" w:hAnsi="Arial"/>
                <w:sz w:val="16"/>
                <w:szCs w:val="16"/>
              </w:rPr>
              <w:t>251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E9EACBE"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855C09F"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CCB9E88"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3.1.4_intra freq HO unknown 2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8D8A2A"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44D70B0"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B5D4429"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40CDB1F"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C3F026A" w14:textId="77777777" w:rsidR="00040122" w:rsidRPr="00D0162F" w:rsidRDefault="00040122" w:rsidP="00096385">
            <w:pPr>
              <w:rPr>
                <w:rFonts w:ascii="Arial" w:hAnsi="Arial"/>
                <w:sz w:val="16"/>
                <w:szCs w:val="16"/>
              </w:rPr>
            </w:pPr>
            <w:r w:rsidRPr="00D0162F">
              <w:rPr>
                <w:rFonts w:ascii="Arial" w:hAnsi="Arial"/>
                <w:sz w:val="16"/>
                <w:szCs w:val="16"/>
              </w:rPr>
              <w:t>R5-23440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84C614A" w14:textId="77777777" w:rsidR="00040122" w:rsidRPr="00D0162F" w:rsidRDefault="00040122" w:rsidP="00096385">
            <w:pPr>
              <w:rPr>
                <w:rFonts w:ascii="Arial" w:hAnsi="Arial"/>
                <w:sz w:val="16"/>
                <w:szCs w:val="16"/>
              </w:rPr>
            </w:pPr>
            <w:r w:rsidRPr="00D0162F">
              <w:rPr>
                <w:rFonts w:ascii="Arial" w:hAnsi="Arial"/>
                <w:sz w:val="16"/>
                <w:szCs w:val="16"/>
              </w:rPr>
              <w:t>251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53D4A59"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B59F27B"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4B80A5C"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3.1.5_inter freq HO unknown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7255AD"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BFB306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9E8FB89"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A068A51"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7F50D35" w14:textId="77777777" w:rsidR="00040122" w:rsidRPr="00D0162F" w:rsidRDefault="00040122" w:rsidP="00096385">
            <w:pPr>
              <w:rPr>
                <w:rFonts w:ascii="Arial" w:hAnsi="Arial"/>
                <w:sz w:val="16"/>
                <w:szCs w:val="16"/>
              </w:rPr>
            </w:pPr>
            <w:r w:rsidRPr="00D0162F">
              <w:rPr>
                <w:rFonts w:ascii="Arial" w:hAnsi="Arial"/>
                <w:sz w:val="16"/>
                <w:szCs w:val="16"/>
              </w:rPr>
              <w:t>R5-23440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F08848A" w14:textId="77777777" w:rsidR="00040122" w:rsidRPr="00D0162F" w:rsidRDefault="00040122" w:rsidP="00096385">
            <w:pPr>
              <w:rPr>
                <w:rFonts w:ascii="Arial" w:hAnsi="Arial"/>
                <w:sz w:val="16"/>
                <w:szCs w:val="16"/>
              </w:rPr>
            </w:pPr>
            <w:r w:rsidRPr="00D0162F">
              <w:rPr>
                <w:rFonts w:ascii="Arial" w:hAnsi="Arial"/>
                <w:sz w:val="16"/>
                <w:szCs w:val="16"/>
              </w:rPr>
              <w:t>251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4D19D9E"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898770F"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C1C714A"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5.1.1_SSB OOS no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32DAA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A9EEE94"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E7CC34B"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35D1952"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5A1290A" w14:textId="77777777" w:rsidR="00040122" w:rsidRPr="00D0162F" w:rsidRDefault="00040122" w:rsidP="00096385">
            <w:pPr>
              <w:rPr>
                <w:rFonts w:ascii="Arial" w:hAnsi="Arial"/>
                <w:sz w:val="16"/>
                <w:szCs w:val="16"/>
              </w:rPr>
            </w:pPr>
            <w:r w:rsidRPr="00D0162F">
              <w:rPr>
                <w:rFonts w:ascii="Arial" w:hAnsi="Arial"/>
                <w:sz w:val="16"/>
                <w:szCs w:val="16"/>
              </w:rPr>
              <w:t>R5-23440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2B0650F" w14:textId="77777777" w:rsidR="00040122" w:rsidRPr="00D0162F" w:rsidRDefault="00040122" w:rsidP="00096385">
            <w:pPr>
              <w:rPr>
                <w:rFonts w:ascii="Arial" w:hAnsi="Arial"/>
                <w:sz w:val="16"/>
                <w:szCs w:val="16"/>
              </w:rPr>
            </w:pPr>
            <w:r w:rsidRPr="00D0162F">
              <w:rPr>
                <w:rFonts w:ascii="Arial" w:hAnsi="Arial"/>
                <w:sz w:val="16"/>
                <w:szCs w:val="16"/>
              </w:rPr>
              <w:t>251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421D72E"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148B45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D3A282B"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5.1.3_SSB IS no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23E1EC"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0EBC27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E33876B"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9DF040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BAACA54" w14:textId="77777777" w:rsidR="00040122" w:rsidRPr="00D0162F" w:rsidRDefault="00040122" w:rsidP="00096385">
            <w:pPr>
              <w:rPr>
                <w:rFonts w:ascii="Arial" w:hAnsi="Arial"/>
                <w:sz w:val="16"/>
                <w:szCs w:val="16"/>
              </w:rPr>
            </w:pPr>
            <w:r w:rsidRPr="00D0162F">
              <w:rPr>
                <w:rFonts w:ascii="Arial" w:hAnsi="Arial"/>
                <w:sz w:val="16"/>
                <w:szCs w:val="16"/>
              </w:rPr>
              <w:t>R5-23440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220B210" w14:textId="77777777" w:rsidR="00040122" w:rsidRPr="00D0162F" w:rsidRDefault="00040122" w:rsidP="00096385">
            <w:pPr>
              <w:rPr>
                <w:rFonts w:ascii="Arial" w:hAnsi="Arial"/>
                <w:sz w:val="16"/>
                <w:szCs w:val="16"/>
              </w:rPr>
            </w:pPr>
            <w:r w:rsidRPr="00D0162F">
              <w:rPr>
                <w:rFonts w:ascii="Arial" w:hAnsi="Arial"/>
                <w:sz w:val="16"/>
                <w:szCs w:val="16"/>
              </w:rPr>
              <w:t>252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B5BD679"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D3F9E72"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CAE67FD"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5.1.7_SSB IS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D8100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04A8A4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F8F6A74"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BF3B236"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F08CC29" w14:textId="77777777" w:rsidR="00040122" w:rsidRPr="00D0162F" w:rsidRDefault="00040122" w:rsidP="00096385">
            <w:pPr>
              <w:rPr>
                <w:rFonts w:ascii="Arial" w:hAnsi="Arial"/>
                <w:sz w:val="16"/>
                <w:szCs w:val="16"/>
              </w:rPr>
            </w:pPr>
            <w:r w:rsidRPr="00D0162F">
              <w:rPr>
                <w:rFonts w:ascii="Arial" w:hAnsi="Arial"/>
                <w:sz w:val="16"/>
                <w:szCs w:val="16"/>
              </w:rPr>
              <w:t>R5-23440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F8D1531" w14:textId="77777777" w:rsidR="00040122" w:rsidRPr="00D0162F" w:rsidRDefault="00040122" w:rsidP="00096385">
            <w:pPr>
              <w:rPr>
                <w:rFonts w:ascii="Arial" w:hAnsi="Arial"/>
                <w:sz w:val="16"/>
                <w:szCs w:val="16"/>
              </w:rPr>
            </w:pPr>
            <w:r w:rsidRPr="00D0162F">
              <w:rPr>
                <w:rFonts w:ascii="Arial" w:hAnsi="Arial"/>
                <w:sz w:val="16"/>
                <w:szCs w:val="16"/>
              </w:rPr>
              <w:t>252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272B98B"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644BA94"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5B67246"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5.1.9_CSIRS OOS no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4A9BE0"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979C53F"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6A8645B"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51ED7F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B507CF8" w14:textId="77777777" w:rsidR="00040122" w:rsidRPr="00D0162F" w:rsidRDefault="00040122" w:rsidP="00096385">
            <w:pPr>
              <w:rPr>
                <w:rFonts w:ascii="Arial" w:hAnsi="Arial"/>
                <w:sz w:val="16"/>
                <w:szCs w:val="16"/>
              </w:rPr>
            </w:pPr>
            <w:r w:rsidRPr="00D0162F">
              <w:rPr>
                <w:rFonts w:ascii="Arial" w:hAnsi="Arial"/>
                <w:sz w:val="16"/>
                <w:szCs w:val="16"/>
              </w:rPr>
              <w:t>R5-23440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9D70658" w14:textId="77777777" w:rsidR="00040122" w:rsidRPr="00D0162F" w:rsidRDefault="00040122" w:rsidP="00096385">
            <w:pPr>
              <w:rPr>
                <w:rFonts w:ascii="Arial" w:hAnsi="Arial"/>
                <w:sz w:val="16"/>
                <w:szCs w:val="16"/>
              </w:rPr>
            </w:pPr>
            <w:r w:rsidRPr="00D0162F">
              <w:rPr>
                <w:rFonts w:ascii="Arial" w:hAnsi="Arial"/>
                <w:sz w:val="16"/>
                <w:szCs w:val="16"/>
              </w:rPr>
              <w:t>252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91B260C"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18F908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BA82951"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5.1.11_CSIRS IS no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45CA96"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253758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F90B2D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D28C6DC"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0618B9C" w14:textId="77777777" w:rsidR="00040122" w:rsidRPr="00D0162F" w:rsidRDefault="00040122" w:rsidP="00096385">
            <w:pPr>
              <w:rPr>
                <w:rFonts w:ascii="Arial" w:hAnsi="Arial"/>
                <w:sz w:val="16"/>
                <w:szCs w:val="16"/>
              </w:rPr>
            </w:pPr>
            <w:r w:rsidRPr="00D0162F">
              <w:rPr>
                <w:rFonts w:ascii="Arial" w:hAnsi="Arial"/>
                <w:sz w:val="16"/>
                <w:szCs w:val="16"/>
              </w:rPr>
              <w:t>R5-2344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935C785" w14:textId="77777777" w:rsidR="00040122" w:rsidRPr="00D0162F" w:rsidRDefault="00040122" w:rsidP="00096385">
            <w:pPr>
              <w:rPr>
                <w:rFonts w:ascii="Arial" w:hAnsi="Arial"/>
                <w:sz w:val="16"/>
                <w:szCs w:val="16"/>
              </w:rPr>
            </w:pPr>
            <w:r w:rsidRPr="00D0162F">
              <w:rPr>
                <w:rFonts w:ascii="Arial" w:hAnsi="Arial"/>
                <w:sz w:val="16"/>
                <w:szCs w:val="16"/>
              </w:rPr>
              <w:t>252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F34303A"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02B050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D6C9CDC"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5.1.13_CSIRS OOS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CA6A0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3FAF7A0"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6D078BC"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6B4A316"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AE144DB" w14:textId="77777777" w:rsidR="00040122" w:rsidRPr="00D0162F" w:rsidRDefault="00040122" w:rsidP="00096385">
            <w:pPr>
              <w:rPr>
                <w:rFonts w:ascii="Arial" w:hAnsi="Arial"/>
                <w:sz w:val="16"/>
                <w:szCs w:val="16"/>
              </w:rPr>
            </w:pPr>
            <w:r w:rsidRPr="00D0162F">
              <w:rPr>
                <w:rFonts w:ascii="Arial" w:hAnsi="Arial"/>
                <w:sz w:val="16"/>
                <w:szCs w:val="16"/>
              </w:rPr>
              <w:t>R5-23440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F1B5270" w14:textId="77777777" w:rsidR="00040122" w:rsidRPr="00D0162F" w:rsidRDefault="00040122" w:rsidP="00096385">
            <w:pPr>
              <w:rPr>
                <w:rFonts w:ascii="Arial" w:hAnsi="Arial"/>
                <w:sz w:val="16"/>
                <w:szCs w:val="16"/>
              </w:rPr>
            </w:pPr>
            <w:r w:rsidRPr="00D0162F">
              <w:rPr>
                <w:rFonts w:ascii="Arial" w:hAnsi="Arial"/>
                <w:sz w:val="16"/>
                <w:szCs w:val="16"/>
              </w:rPr>
              <w:t>252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6365419"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D4532E1"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2BD9585"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5.1.15_CSIRS IS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1DB023"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2BCE280"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DFA757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C7A1760"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2DF84FB" w14:textId="77777777" w:rsidR="00040122" w:rsidRPr="00D0162F" w:rsidRDefault="00040122" w:rsidP="00096385">
            <w:pPr>
              <w:rPr>
                <w:rFonts w:ascii="Arial" w:hAnsi="Arial"/>
                <w:sz w:val="16"/>
                <w:szCs w:val="16"/>
              </w:rPr>
            </w:pPr>
            <w:r w:rsidRPr="00D0162F">
              <w:rPr>
                <w:rFonts w:ascii="Arial" w:hAnsi="Arial"/>
                <w:sz w:val="16"/>
                <w:szCs w:val="16"/>
              </w:rPr>
              <w:t>R5-23440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3FD797C" w14:textId="77777777" w:rsidR="00040122" w:rsidRPr="00D0162F" w:rsidRDefault="00040122" w:rsidP="00096385">
            <w:pPr>
              <w:rPr>
                <w:rFonts w:ascii="Arial" w:hAnsi="Arial"/>
                <w:sz w:val="16"/>
                <w:szCs w:val="16"/>
              </w:rPr>
            </w:pPr>
            <w:r w:rsidRPr="00D0162F">
              <w:rPr>
                <w:rFonts w:ascii="Arial" w:hAnsi="Arial"/>
                <w:sz w:val="16"/>
                <w:szCs w:val="16"/>
              </w:rPr>
              <w:t>252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E2A5DE5"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A60D77B"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03779DA"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6.1.1_no gap no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4A76C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22A830F"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34A39B7"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1950D00"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E20ABF1" w14:textId="77777777" w:rsidR="00040122" w:rsidRPr="00D0162F" w:rsidRDefault="00040122" w:rsidP="00096385">
            <w:pPr>
              <w:rPr>
                <w:rFonts w:ascii="Arial" w:hAnsi="Arial"/>
                <w:sz w:val="16"/>
                <w:szCs w:val="16"/>
              </w:rPr>
            </w:pPr>
            <w:r w:rsidRPr="00D0162F">
              <w:rPr>
                <w:rFonts w:ascii="Arial" w:hAnsi="Arial"/>
                <w:sz w:val="16"/>
                <w:szCs w:val="16"/>
              </w:rPr>
              <w:t>R5-23441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6710874" w14:textId="77777777" w:rsidR="00040122" w:rsidRPr="00D0162F" w:rsidRDefault="00040122" w:rsidP="00096385">
            <w:pPr>
              <w:rPr>
                <w:rFonts w:ascii="Arial" w:hAnsi="Arial"/>
                <w:sz w:val="16"/>
                <w:szCs w:val="16"/>
              </w:rPr>
            </w:pPr>
            <w:r w:rsidRPr="00D0162F">
              <w:rPr>
                <w:rFonts w:ascii="Arial" w:hAnsi="Arial"/>
                <w:sz w:val="16"/>
                <w:szCs w:val="16"/>
              </w:rPr>
              <w:t>252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95E240E"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B9A05BB"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EDA85D6"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6.1.3_no gap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4D57B5"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AC23BA5"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3F2BB27"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202A5CD"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A9F931F" w14:textId="77777777" w:rsidR="00040122" w:rsidRPr="00D0162F" w:rsidRDefault="00040122" w:rsidP="00096385">
            <w:pPr>
              <w:rPr>
                <w:rFonts w:ascii="Arial" w:hAnsi="Arial"/>
                <w:sz w:val="16"/>
                <w:szCs w:val="16"/>
              </w:rPr>
            </w:pPr>
            <w:r w:rsidRPr="00D0162F">
              <w:rPr>
                <w:rFonts w:ascii="Arial" w:hAnsi="Arial"/>
                <w:sz w:val="16"/>
                <w:szCs w:val="16"/>
              </w:rPr>
              <w:t>R5-2344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6DBEA72" w14:textId="77777777" w:rsidR="00040122" w:rsidRPr="00D0162F" w:rsidRDefault="00040122" w:rsidP="00096385">
            <w:pPr>
              <w:rPr>
                <w:rFonts w:ascii="Arial" w:hAnsi="Arial"/>
                <w:sz w:val="16"/>
                <w:szCs w:val="16"/>
              </w:rPr>
            </w:pPr>
            <w:r w:rsidRPr="00D0162F">
              <w:rPr>
                <w:rFonts w:ascii="Arial" w:hAnsi="Arial"/>
                <w:sz w:val="16"/>
                <w:szCs w:val="16"/>
              </w:rPr>
              <w:t>252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DBDFD9E"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CB766F3"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2F535DE"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6.1.5_gap no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206B53"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286B800"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87729B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E894127"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2955AEB" w14:textId="77777777" w:rsidR="00040122" w:rsidRPr="00D0162F" w:rsidRDefault="00040122" w:rsidP="00096385">
            <w:pPr>
              <w:rPr>
                <w:rFonts w:ascii="Arial" w:hAnsi="Arial"/>
                <w:sz w:val="16"/>
                <w:szCs w:val="16"/>
              </w:rPr>
            </w:pPr>
            <w:r w:rsidRPr="00D0162F">
              <w:rPr>
                <w:rFonts w:ascii="Arial" w:hAnsi="Arial"/>
                <w:sz w:val="16"/>
                <w:szCs w:val="16"/>
              </w:rPr>
              <w:t>R5-2344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6CDDCD6" w14:textId="77777777" w:rsidR="00040122" w:rsidRPr="00D0162F" w:rsidRDefault="00040122" w:rsidP="00096385">
            <w:pPr>
              <w:rPr>
                <w:rFonts w:ascii="Arial" w:hAnsi="Arial"/>
                <w:sz w:val="16"/>
                <w:szCs w:val="16"/>
              </w:rPr>
            </w:pPr>
            <w:r w:rsidRPr="00D0162F">
              <w:rPr>
                <w:rFonts w:ascii="Arial" w:hAnsi="Arial"/>
                <w:sz w:val="16"/>
                <w:szCs w:val="16"/>
              </w:rPr>
              <w:t>252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29DD40F"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BDD26E1"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E296100"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6.1.7_gap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7B1FF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8F108A5"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54DAD58"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FFFDE8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609183F" w14:textId="77777777" w:rsidR="00040122" w:rsidRPr="00D0162F" w:rsidRDefault="00040122" w:rsidP="00096385">
            <w:pPr>
              <w:rPr>
                <w:rFonts w:ascii="Arial" w:hAnsi="Arial"/>
                <w:sz w:val="16"/>
                <w:szCs w:val="16"/>
              </w:rPr>
            </w:pPr>
            <w:r w:rsidRPr="00D0162F">
              <w:rPr>
                <w:rFonts w:ascii="Arial" w:hAnsi="Arial"/>
                <w:sz w:val="16"/>
                <w:szCs w:val="16"/>
              </w:rPr>
              <w:t>R5-23441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5F3E0A3" w14:textId="77777777" w:rsidR="00040122" w:rsidRPr="00D0162F" w:rsidRDefault="00040122" w:rsidP="00096385">
            <w:pPr>
              <w:rPr>
                <w:rFonts w:ascii="Arial" w:hAnsi="Arial"/>
                <w:sz w:val="16"/>
                <w:szCs w:val="16"/>
              </w:rPr>
            </w:pPr>
            <w:r w:rsidRPr="00D0162F">
              <w:rPr>
                <w:rFonts w:ascii="Arial" w:hAnsi="Arial"/>
                <w:sz w:val="16"/>
                <w:szCs w:val="16"/>
              </w:rPr>
              <w:t>253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7FD8617"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40DCEA9"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0BE0CF9"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6.1.9_no gap no DRX SBI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60495BC"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293A395"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1E55005"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53BC4DC"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0FBD4E8" w14:textId="77777777" w:rsidR="00040122" w:rsidRPr="00D0162F" w:rsidRDefault="00040122" w:rsidP="00096385">
            <w:pPr>
              <w:rPr>
                <w:rFonts w:ascii="Arial" w:hAnsi="Arial"/>
                <w:sz w:val="16"/>
                <w:szCs w:val="16"/>
              </w:rPr>
            </w:pPr>
            <w:r w:rsidRPr="00D0162F">
              <w:rPr>
                <w:rFonts w:ascii="Arial" w:hAnsi="Arial"/>
                <w:sz w:val="16"/>
                <w:szCs w:val="16"/>
              </w:rPr>
              <w:t>R5-23441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823AFD5" w14:textId="77777777" w:rsidR="00040122" w:rsidRPr="00D0162F" w:rsidRDefault="00040122" w:rsidP="00096385">
            <w:pPr>
              <w:rPr>
                <w:rFonts w:ascii="Arial" w:hAnsi="Arial"/>
                <w:sz w:val="16"/>
                <w:szCs w:val="16"/>
              </w:rPr>
            </w:pPr>
            <w:r w:rsidRPr="00D0162F">
              <w:rPr>
                <w:rFonts w:ascii="Arial" w:hAnsi="Arial"/>
                <w:sz w:val="16"/>
                <w:szCs w:val="16"/>
              </w:rPr>
              <w:t>253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C1D5944"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CF66C3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4A1F350"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6.1.11_no gap DRX SBI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00178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B3305CD"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4F7698B"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298A7E1"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56D26EC" w14:textId="77777777" w:rsidR="00040122" w:rsidRPr="00D0162F" w:rsidRDefault="00040122" w:rsidP="00096385">
            <w:pPr>
              <w:rPr>
                <w:rFonts w:ascii="Arial" w:hAnsi="Arial"/>
                <w:sz w:val="16"/>
                <w:szCs w:val="16"/>
              </w:rPr>
            </w:pPr>
            <w:r w:rsidRPr="00D0162F">
              <w:rPr>
                <w:rFonts w:ascii="Arial" w:hAnsi="Arial"/>
                <w:sz w:val="16"/>
                <w:szCs w:val="16"/>
              </w:rPr>
              <w:t>R5-23441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77B10D0" w14:textId="77777777" w:rsidR="00040122" w:rsidRPr="00D0162F" w:rsidRDefault="00040122" w:rsidP="00096385">
            <w:pPr>
              <w:rPr>
                <w:rFonts w:ascii="Arial" w:hAnsi="Arial"/>
                <w:sz w:val="16"/>
                <w:szCs w:val="16"/>
              </w:rPr>
            </w:pPr>
            <w:r w:rsidRPr="00D0162F">
              <w:rPr>
                <w:rFonts w:ascii="Arial" w:hAnsi="Arial"/>
                <w:sz w:val="16"/>
                <w:szCs w:val="16"/>
              </w:rPr>
              <w:t>253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740D6AD"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D787FE3"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2CF2DE4"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6.4.1_SSB L1 RSRP no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203236"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6055F69"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F726E8D"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407F256"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FE8A249" w14:textId="77777777" w:rsidR="00040122" w:rsidRPr="00D0162F" w:rsidRDefault="00040122" w:rsidP="00096385">
            <w:pPr>
              <w:rPr>
                <w:rFonts w:ascii="Arial" w:hAnsi="Arial"/>
                <w:sz w:val="16"/>
                <w:szCs w:val="16"/>
              </w:rPr>
            </w:pPr>
            <w:r w:rsidRPr="00D0162F">
              <w:rPr>
                <w:rFonts w:ascii="Arial" w:hAnsi="Arial"/>
                <w:sz w:val="16"/>
                <w:szCs w:val="16"/>
              </w:rPr>
              <w:t>R5-23441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AA6AA94" w14:textId="77777777" w:rsidR="00040122" w:rsidRPr="00D0162F" w:rsidRDefault="00040122" w:rsidP="00096385">
            <w:pPr>
              <w:rPr>
                <w:rFonts w:ascii="Arial" w:hAnsi="Arial"/>
                <w:sz w:val="16"/>
                <w:szCs w:val="16"/>
              </w:rPr>
            </w:pPr>
            <w:r w:rsidRPr="00D0162F">
              <w:rPr>
                <w:rFonts w:ascii="Arial" w:hAnsi="Arial"/>
                <w:sz w:val="16"/>
                <w:szCs w:val="16"/>
              </w:rPr>
              <w:t>253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6EAC45C"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77BDA09"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568523A"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6.4.3_SSB L1 RSRP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27556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1BF2CDB"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72A2220"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66BFD72"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7E6AD64" w14:textId="77777777" w:rsidR="00040122" w:rsidRPr="00D0162F" w:rsidRDefault="00040122" w:rsidP="00096385">
            <w:pPr>
              <w:rPr>
                <w:rFonts w:ascii="Arial" w:hAnsi="Arial"/>
                <w:sz w:val="16"/>
                <w:szCs w:val="16"/>
              </w:rPr>
            </w:pPr>
            <w:r w:rsidRPr="00D0162F">
              <w:rPr>
                <w:rFonts w:ascii="Arial" w:hAnsi="Arial"/>
                <w:sz w:val="16"/>
                <w:szCs w:val="16"/>
              </w:rPr>
              <w:t>R5-23441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796D142" w14:textId="77777777" w:rsidR="00040122" w:rsidRPr="00D0162F" w:rsidRDefault="00040122" w:rsidP="00096385">
            <w:pPr>
              <w:rPr>
                <w:rFonts w:ascii="Arial" w:hAnsi="Arial"/>
                <w:sz w:val="16"/>
                <w:szCs w:val="16"/>
              </w:rPr>
            </w:pPr>
            <w:r w:rsidRPr="00D0162F">
              <w:rPr>
                <w:rFonts w:ascii="Arial" w:hAnsi="Arial"/>
                <w:sz w:val="16"/>
                <w:szCs w:val="16"/>
              </w:rPr>
              <w:t>253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FE6BB9A"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1B7C8A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2989F7B"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6.4.5_CSIRS L1 RSRP no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2B072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E290C7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E28896D"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42CF975"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C6AD5B2" w14:textId="77777777" w:rsidR="00040122" w:rsidRPr="00D0162F" w:rsidRDefault="00040122" w:rsidP="00096385">
            <w:pPr>
              <w:rPr>
                <w:rFonts w:ascii="Arial" w:hAnsi="Arial"/>
                <w:sz w:val="16"/>
                <w:szCs w:val="16"/>
              </w:rPr>
            </w:pPr>
            <w:r w:rsidRPr="00D0162F">
              <w:rPr>
                <w:rFonts w:ascii="Arial" w:hAnsi="Arial"/>
                <w:sz w:val="16"/>
                <w:szCs w:val="16"/>
              </w:rPr>
              <w:t>R5-23441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994DF7C" w14:textId="77777777" w:rsidR="00040122" w:rsidRPr="00D0162F" w:rsidRDefault="00040122" w:rsidP="00096385">
            <w:pPr>
              <w:rPr>
                <w:rFonts w:ascii="Arial" w:hAnsi="Arial"/>
                <w:sz w:val="16"/>
                <w:szCs w:val="16"/>
              </w:rPr>
            </w:pPr>
            <w:r w:rsidRPr="00D0162F">
              <w:rPr>
                <w:rFonts w:ascii="Arial" w:hAnsi="Arial"/>
                <w:sz w:val="16"/>
                <w:szCs w:val="16"/>
              </w:rPr>
              <w:t>253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F4E7F60"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1794BDB"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560036D" w14:textId="77777777" w:rsidR="00040122" w:rsidRPr="00D0162F" w:rsidRDefault="00040122" w:rsidP="00096385">
            <w:pPr>
              <w:rPr>
                <w:rFonts w:ascii="Arial" w:hAnsi="Arial"/>
                <w:sz w:val="16"/>
                <w:szCs w:val="16"/>
              </w:rPr>
            </w:pPr>
            <w:r w:rsidRPr="00D0162F">
              <w:rPr>
                <w:rFonts w:ascii="Arial" w:hAnsi="Arial"/>
                <w:sz w:val="16"/>
                <w:szCs w:val="16"/>
              </w:rPr>
              <w:t>Correction to RedCap RRM TC 16.6.4.7_CSIRS L1 RSRP DRX 1R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F70318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78385C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7CF2352"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08AB338"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40A282F" w14:textId="77777777" w:rsidR="00040122" w:rsidRPr="00D0162F" w:rsidRDefault="00040122" w:rsidP="00096385">
            <w:pPr>
              <w:rPr>
                <w:rFonts w:ascii="Arial" w:hAnsi="Arial"/>
                <w:sz w:val="16"/>
                <w:szCs w:val="16"/>
              </w:rPr>
            </w:pPr>
            <w:r w:rsidRPr="00D0162F">
              <w:rPr>
                <w:rFonts w:ascii="Arial" w:hAnsi="Arial"/>
                <w:sz w:val="16"/>
                <w:szCs w:val="16"/>
              </w:rPr>
              <w:t>R5-23442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4B47FCB" w14:textId="77777777" w:rsidR="00040122" w:rsidRPr="00D0162F" w:rsidRDefault="00040122" w:rsidP="00096385">
            <w:pPr>
              <w:rPr>
                <w:rFonts w:ascii="Arial" w:hAnsi="Arial"/>
                <w:sz w:val="16"/>
                <w:szCs w:val="16"/>
              </w:rPr>
            </w:pPr>
            <w:r w:rsidRPr="00D0162F">
              <w:rPr>
                <w:rFonts w:ascii="Arial" w:hAnsi="Arial"/>
                <w:sz w:val="16"/>
                <w:szCs w:val="16"/>
              </w:rPr>
              <w:t>253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B97898E"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F84DB5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6DF4868" w14:textId="77777777" w:rsidR="00040122" w:rsidRPr="00D0162F" w:rsidRDefault="00040122" w:rsidP="00096385">
            <w:pPr>
              <w:rPr>
                <w:rFonts w:ascii="Arial" w:hAnsi="Arial"/>
                <w:sz w:val="16"/>
                <w:szCs w:val="16"/>
              </w:rPr>
            </w:pPr>
            <w:r w:rsidRPr="00D0162F">
              <w:rPr>
                <w:rFonts w:ascii="Arial" w:hAnsi="Arial"/>
                <w:sz w:val="16"/>
                <w:szCs w:val="16"/>
              </w:rPr>
              <w:t>Addition of RRM enh TC 4.5.6.3.1 - EN DC dual DCI BWP 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E9B9A3"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95B4352"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BB0A606"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2DDEF86"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73ABC21" w14:textId="77777777" w:rsidR="00040122" w:rsidRPr="00D0162F" w:rsidRDefault="00040122" w:rsidP="00096385">
            <w:pPr>
              <w:rPr>
                <w:rFonts w:ascii="Arial" w:hAnsi="Arial"/>
                <w:sz w:val="16"/>
                <w:szCs w:val="16"/>
              </w:rPr>
            </w:pPr>
            <w:r w:rsidRPr="00D0162F">
              <w:rPr>
                <w:rFonts w:ascii="Arial" w:hAnsi="Arial"/>
                <w:sz w:val="16"/>
                <w:szCs w:val="16"/>
              </w:rPr>
              <w:t>R5-23442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34FE64C" w14:textId="77777777" w:rsidR="00040122" w:rsidRPr="00D0162F" w:rsidRDefault="00040122" w:rsidP="00096385">
            <w:pPr>
              <w:rPr>
                <w:rFonts w:ascii="Arial" w:hAnsi="Arial"/>
                <w:sz w:val="16"/>
                <w:szCs w:val="16"/>
              </w:rPr>
            </w:pPr>
            <w:r w:rsidRPr="00D0162F">
              <w:rPr>
                <w:rFonts w:ascii="Arial" w:hAnsi="Arial"/>
                <w:sz w:val="16"/>
                <w:szCs w:val="16"/>
              </w:rPr>
              <w:t>253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B42E72C"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0AB5CAD"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90F1C95" w14:textId="77777777" w:rsidR="00040122" w:rsidRPr="00D0162F" w:rsidRDefault="00040122" w:rsidP="00096385">
            <w:pPr>
              <w:rPr>
                <w:rFonts w:ascii="Arial" w:hAnsi="Arial"/>
                <w:sz w:val="16"/>
                <w:szCs w:val="16"/>
              </w:rPr>
            </w:pPr>
            <w:r w:rsidRPr="00D0162F">
              <w:rPr>
                <w:rFonts w:ascii="Arial" w:hAnsi="Arial"/>
                <w:sz w:val="16"/>
                <w:szCs w:val="16"/>
              </w:rPr>
              <w:t>Addition of RRM enh TC 4.5.6.5.1 - EN DC dual RRC BWP 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C861C3"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755A21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D324D3A"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DC95288"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F70088C" w14:textId="77777777" w:rsidR="00040122" w:rsidRPr="00D0162F" w:rsidRDefault="00040122" w:rsidP="00096385">
            <w:pPr>
              <w:rPr>
                <w:rFonts w:ascii="Arial" w:hAnsi="Arial"/>
                <w:sz w:val="16"/>
                <w:szCs w:val="16"/>
              </w:rPr>
            </w:pPr>
            <w:r w:rsidRPr="00D0162F">
              <w:rPr>
                <w:rFonts w:ascii="Arial" w:hAnsi="Arial"/>
                <w:sz w:val="16"/>
                <w:szCs w:val="16"/>
              </w:rPr>
              <w:t>R5-23443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8048DDE" w14:textId="77777777" w:rsidR="00040122" w:rsidRPr="00D0162F" w:rsidRDefault="00040122" w:rsidP="00096385">
            <w:pPr>
              <w:rPr>
                <w:rFonts w:ascii="Arial" w:hAnsi="Arial"/>
                <w:sz w:val="16"/>
                <w:szCs w:val="16"/>
              </w:rPr>
            </w:pPr>
            <w:r w:rsidRPr="00D0162F">
              <w:rPr>
                <w:rFonts w:ascii="Arial" w:hAnsi="Arial"/>
                <w:sz w:val="16"/>
                <w:szCs w:val="16"/>
              </w:rPr>
              <w:t>253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1C36187"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F8156C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FE9F45F" w14:textId="77777777" w:rsidR="00040122" w:rsidRPr="00D0162F" w:rsidRDefault="00040122" w:rsidP="00096385">
            <w:pPr>
              <w:rPr>
                <w:rFonts w:ascii="Arial" w:hAnsi="Arial"/>
                <w:sz w:val="16"/>
                <w:szCs w:val="16"/>
              </w:rPr>
            </w:pPr>
            <w:r w:rsidRPr="00D0162F">
              <w:rPr>
                <w:rFonts w:ascii="Arial" w:hAnsi="Arial"/>
                <w:sz w:val="16"/>
                <w:szCs w:val="16"/>
              </w:rPr>
              <w:t>Addition of RRM enh TC 6.5.6.3.1 - NR SA dual DCI BWP 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509449"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5EB3419"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B372F3B"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F1BC818"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7D81C81" w14:textId="77777777" w:rsidR="00040122" w:rsidRPr="00D0162F" w:rsidRDefault="00040122" w:rsidP="00096385">
            <w:pPr>
              <w:rPr>
                <w:rFonts w:ascii="Arial" w:hAnsi="Arial"/>
                <w:sz w:val="16"/>
                <w:szCs w:val="16"/>
              </w:rPr>
            </w:pPr>
            <w:r w:rsidRPr="00D0162F">
              <w:rPr>
                <w:rFonts w:ascii="Arial" w:hAnsi="Arial"/>
                <w:sz w:val="16"/>
                <w:szCs w:val="16"/>
              </w:rPr>
              <w:t>R5-23443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8CA6E42" w14:textId="77777777" w:rsidR="00040122" w:rsidRPr="00D0162F" w:rsidRDefault="00040122" w:rsidP="00096385">
            <w:pPr>
              <w:rPr>
                <w:rFonts w:ascii="Arial" w:hAnsi="Arial"/>
                <w:sz w:val="16"/>
                <w:szCs w:val="16"/>
              </w:rPr>
            </w:pPr>
            <w:r w:rsidRPr="00D0162F">
              <w:rPr>
                <w:rFonts w:ascii="Arial" w:hAnsi="Arial"/>
                <w:sz w:val="16"/>
                <w:szCs w:val="16"/>
              </w:rPr>
              <w:t>254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8F4BB4F"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FC29DAA"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827660A" w14:textId="77777777" w:rsidR="00040122" w:rsidRPr="00D0162F" w:rsidRDefault="00040122" w:rsidP="00096385">
            <w:pPr>
              <w:rPr>
                <w:rFonts w:ascii="Arial" w:hAnsi="Arial"/>
                <w:sz w:val="16"/>
                <w:szCs w:val="16"/>
              </w:rPr>
            </w:pPr>
            <w:r w:rsidRPr="00D0162F">
              <w:rPr>
                <w:rFonts w:ascii="Arial" w:hAnsi="Arial"/>
                <w:sz w:val="16"/>
                <w:szCs w:val="16"/>
              </w:rPr>
              <w:t>Addition of RRM enh TC 6.5.6.5.1 - NR SA dual RRC BWP 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825B09"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7E3DF7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B3A7608"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CCEC74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3C0D03C" w14:textId="77777777" w:rsidR="00040122" w:rsidRPr="00D0162F" w:rsidRDefault="00040122" w:rsidP="00096385">
            <w:pPr>
              <w:rPr>
                <w:rFonts w:ascii="Arial" w:hAnsi="Arial"/>
                <w:sz w:val="16"/>
                <w:szCs w:val="16"/>
              </w:rPr>
            </w:pPr>
            <w:r w:rsidRPr="00D0162F">
              <w:rPr>
                <w:rFonts w:ascii="Arial" w:hAnsi="Arial"/>
                <w:sz w:val="16"/>
                <w:szCs w:val="16"/>
              </w:rPr>
              <w:t>R5-23443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701398E" w14:textId="77777777" w:rsidR="00040122" w:rsidRPr="00D0162F" w:rsidRDefault="00040122" w:rsidP="00096385">
            <w:pPr>
              <w:rPr>
                <w:rFonts w:ascii="Arial" w:hAnsi="Arial"/>
                <w:sz w:val="16"/>
                <w:szCs w:val="16"/>
              </w:rPr>
            </w:pPr>
            <w:r w:rsidRPr="00D0162F">
              <w:rPr>
                <w:rFonts w:ascii="Arial" w:hAnsi="Arial"/>
                <w:sz w:val="16"/>
                <w:szCs w:val="16"/>
              </w:rPr>
              <w:t>254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509D96C"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5E6E018"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52FED16" w14:textId="77777777" w:rsidR="00040122" w:rsidRPr="00D0162F" w:rsidRDefault="00040122" w:rsidP="00096385">
            <w:pPr>
              <w:rPr>
                <w:rFonts w:ascii="Arial" w:hAnsi="Arial"/>
                <w:sz w:val="16"/>
                <w:szCs w:val="16"/>
              </w:rPr>
            </w:pPr>
            <w:r w:rsidRPr="00D0162F">
              <w:rPr>
                <w:rFonts w:ascii="Arial" w:hAnsi="Arial"/>
                <w:sz w:val="16"/>
                <w:szCs w:val="16"/>
              </w:rPr>
              <w:t>Correction to Annex E for RRM enh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A71BD6"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5C1A17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BFFF82C"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5E08F11"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2DD6C59" w14:textId="77777777" w:rsidR="00040122" w:rsidRPr="00D0162F" w:rsidRDefault="00040122" w:rsidP="00096385">
            <w:pPr>
              <w:rPr>
                <w:rFonts w:ascii="Arial" w:hAnsi="Arial"/>
                <w:sz w:val="16"/>
                <w:szCs w:val="16"/>
              </w:rPr>
            </w:pPr>
            <w:r w:rsidRPr="00D0162F">
              <w:rPr>
                <w:rFonts w:ascii="Arial" w:hAnsi="Arial"/>
                <w:sz w:val="16"/>
                <w:szCs w:val="16"/>
              </w:rPr>
              <w:t>R5-23443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3925EC3" w14:textId="77777777" w:rsidR="00040122" w:rsidRPr="00D0162F" w:rsidRDefault="00040122" w:rsidP="00096385">
            <w:pPr>
              <w:rPr>
                <w:rFonts w:ascii="Arial" w:hAnsi="Arial"/>
                <w:sz w:val="16"/>
                <w:szCs w:val="16"/>
              </w:rPr>
            </w:pPr>
            <w:r w:rsidRPr="00D0162F">
              <w:rPr>
                <w:rFonts w:ascii="Arial" w:hAnsi="Arial"/>
                <w:sz w:val="16"/>
                <w:szCs w:val="16"/>
              </w:rPr>
              <w:t>254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14A1CCE"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33FECFE"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673A42A" w14:textId="77777777" w:rsidR="00040122" w:rsidRPr="00D0162F" w:rsidRDefault="00040122" w:rsidP="00096385">
            <w:pPr>
              <w:rPr>
                <w:rFonts w:ascii="Arial" w:hAnsi="Arial"/>
                <w:sz w:val="16"/>
                <w:szCs w:val="16"/>
              </w:rPr>
            </w:pPr>
            <w:r w:rsidRPr="00D0162F">
              <w:rPr>
                <w:rFonts w:ascii="Arial" w:hAnsi="Arial"/>
                <w:sz w:val="16"/>
                <w:szCs w:val="16"/>
              </w:rPr>
              <w:t>Correction to NR SA RRM TC 6.7.1.2.1_RSRP absolute accura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6DBB92"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F660AB2"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05CFCE5"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A5EB7C8"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EBD3E49" w14:textId="77777777" w:rsidR="00040122" w:rsidRPr="00D0162F" w:rsidRDefault="00040122" w:rsidP="00096385">
            <w:pPr>
              <w:rPr>
                <w:rFonts w:ascii="Arial" w:hAnsi="Arial"/>
                <w:sz w:val="16"/>
                <w:szCs w:val="16"/>
              </w:rPr>
            </w:pPr>
            <w:r w:rsidRPr="00D0162F">
              <w:rPr>
                <w:rFonts w:ascii="Arial" w:hAnsi="Arial"/>
                <w:sz w:val="16"/>
                <w:szCs w:val="16"/>
              </w:rPr>
              <w:t>R5-23443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D0B4D0F" w14:textId="77777777" w:rsidR="00040122" w:rsidRPr="00D0162F" w:rsidRDefault="00040122" w:rsidP="00096385">
            <w:pPr>
              <w:rPr>
                <w:rFonts w:ascii="Arial" w:hAnsi="Arial"/>
                <w:sz w:val="16"/>
                <w:szCs w:val="16"/>
              </w:rPr>
            </w:pPr>
            <w:r w:rsidRPr="00D0162F">
              <w:rPr>
                <w:rFonts w:ascii="Arial" w:hAnsi="Arial"/>
                <w:sz w:val="16"/>
                <w:szCs w:val="16"/>
              </w:rPr>
              <w:t>254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59830C9"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A945E12"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8E9A438" w14:textId="77777777" w:rsidR="00040122" w:rsidRPr="00D0162F" w:rsidRDefault="00040122" w:rsidP="00096385">
            <w:pPr>
              <w:rPr>
                <w:rFonts w:ascii="Arial" w:hAnsi="Arial"/>
                <w:sz w:val="16"/>
                <w:szCs w:val="16"/>
              </w:rPr>
            </w:pPr>
            <w:r w:rsidRPr="00D0162F">
              <w:rPr>
                <w:rFonts w:ascii="Arial" w:hAnsi="Arial"/>
                <w:sz w:val="16"/>
                <w:szCs w:val="16"/>
              </w:rPr>
              <w:t>Correction to FR2 NR inter-RAT measurement TCs 8.4.2.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64DBD5A"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5E6F9B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8B5492D"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DC4F63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826CF5B" w14:textId="77777777" w:rsidR="00040122" w:rsidRPr="00D0162F" w:rsidRDefault="00040122" w:rsidP="00096385">
            <w:pPr>
              <w:rPr>
                <w:rFonts w:ascii="Arial" w:hAnsi="Arial"/>
                <w:sz w:val="16"/>
                <w:szCs w:val="16"/>
              </w:rPr>
            </w:pPr>
            <w:r w:rsidRPr="00D0162F">
              <w:rPr>
                <w:rFonts w:ascii="Arial" w:hAnsi="Arial"/>
                <w:sz w:val="16"/>
                <w:szCs w:val="16"/>
              </w:rPr>
              <w:t>R5-23444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3EDD06C" w14:textId="77777777" w:rsidR="00040122" w:rsidRPr="00D0162F" w:rsidRDefault="00040122" w:rsidP="00096385">
            <w:pPr>
              <w:rPr>
                <w:rFonts w:ascii="Arial" w:hAnsi="Arial"/>
                <w:sz w:val="16"/>
                <w:szCs w:val="16"/>
              </w:rPr>
            </w:pPr>
            <w:r w:rsidRPr="00D0162F">
              <w:rPr>
                <w:rFonts w:ascii="Arial" w:hAnsi="Arial"/>
                <w:sz w:val="16"/>
                <w:szCs w:val="16"/>
              </w:rPr>
              <w:t>254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561642C"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44CDAE2"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375BCFB" w14:textId="77777777" w:rsidR="00040122" w:rsidRPr="00D0162F" w:rsidRDefault="00040122" w:rsidP="00096385">
            <w:pPr>
              <w:rPr>
                <w:rFonts w:ascii="Arial" w:hAnsi="Arial"/>
                <w:sz w:val="16"/>
                <w:szCs w:val="16"/>
              </w:rPr>
            </w:pPr>
            <w:r w:rsidRPr="00D0162F">
              <w:rPr>
                <w:rFonts w:ascii="Arial" w:hAnsi="Arial"/>
                <w:sz w:val="16"/>
                <w:szCs w:val="16"/>
              </w:rPr>
              <w:t>Correction to power saving RRM TCs 6.1.1.x_relaxed measuremen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DFE1D2"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988DFD2"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9061BA6"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A5F7E0F"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C73B542" w14:textId="77777777" w:rsidR="00040122" w:rsidRPr="00D0162F" w:rsidRDefault="00040122" w:rsidP="00096385">
            <w:pPr>
              <w:rPr>
                <w:rFonts w:ascii="Arial" w:hAnsi="Arial"/>
                <w:sz w:val="16"/>
                <w:szCs w:val="16"/>
              </w:rPr>
            </w:pPr>
            <w:r w:rsidRPr="00D0162F">
              <w:rPr>
                <w:rFonts w:ascii="Arial" w:hAnsi="Arial"/>
                <w:sz w:val="16"/>
                <w:szCs w:val="16"/>
              </w:rPr>
              <w:t>R5-23464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DFD541B" w14:textId="77777777" w:rsidR="00040122" w:rsidRPr="00D0162F" w:rsidRDefault="00040122" w:rsidP="00096385">
            <w:pPr>
              <w:rPr>
                <w:rFonts w:ascii="Arial" w:hAnsi="Arial"/>
                <w:sz w:val="16"/>
                <w:szCs w:val="16"/>
              </w:rPr>
            </w:pPr>
            <w:r w:rsidRPr="00D0162F">
              <w:rPr>
                <w:rFonts w:ascii="Arial" w:hAnsi="Arial"/>
                <w:sz w:val="16"/>
                <w:szCs w:val="16"/>
              </w:rPr>
              <w:t>254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A907351"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2A4A64B"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18C6A1B" w14:textId="77777777" w:rsidR="00040122" w:rsidRPr="00D0162F" w:rsidRDefault="00040122" w:rsidP="00096385">
            <w:pPr>
              <w:rPr>
                <w:rFonts w:ascii="Arial" w:hAnsi="Arial"/>
                <w:sz w:val="16"/>
                <w:szCs w:val="16"/>
              </w:rPr>
            </w:pPr>
            <w:r w:rsidRPr="00D0162F">
              <w:rPr>
                <w:rFonts w:ascii="Arial" w:hAnsi="Arial"/>
                <w:sz w:val="16"/>
                <w:szCs w:val="16"/>
              </w:rPr>
              <w:t>Addition of NTN intra-frequency measuremen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CF65F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94099A9"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2FF629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A770D62"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449351B" w14:textId="77777777" w:rsidR="00040122" w:rsidRPr="00D0162F" w:rsidRDefault="00040122" w:rsidP="00096385">
            <w:pPr>
              <w:rPr>
                <w:rFonts w:ascii="Arial" w:hAnsi="Arial"/>
                <w:sz w:val="16"/>
                <w:szCs w:val="16"/>
              </w:rPr>
            </w:pPr>
            <w:r w:rsidRPr="00D0162F">
              <w:rPr>
                <w:rFonts w:ascii="Arial" w:hAnsi="Arial"/>
                <w:sz w:val="16"/>
                <w:szCs w:val="16"/>
              </w:rPr>
              <w:t>R5-23464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78711BF" w14:textId="77777777" w:rsidR="00040122" w:rsidRPr="00D0162F" w:rsidRDefault="00040122" w:rsidP="00096385">
            <w:pPr>
              <w:rPr>
                <w:rFonts w:ascii="Arial" w:hAnsi="Arial"/>
                <w:sz w:val="16"/>
                <w:szCs w:val="16"/>
              </w:rPr>
            </w:pPr>
            <w:r w:rsidRPr="00D0162F">
              <w:rPr>
                <w:rFonts w:ascii="Arial" w:hAnsi="Arial"/>
                <w:sz w:val="16"/>
                <w:szCs w:val="16"/>
              </w:rPr>
              <w:t>254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3C0840E"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B970BB6"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CA94446" w14:textId="77777777" w:rsidR="00040122" w:rsidRPr="00D0162F" w:rsidRDefault="00040122" w:rsidP="00096385">
            <w:pPr>
              <w:rPr>
                <w:rFonts w:ascii="Arial" w:hAnsi="Arial"/>
                <w:sz w:val="16"/>
                <w:szCs w:val="16"/>
              </w:rPr>
            </w:pPr>
            <w:r w:rsidRPr="00D0162F">
              <w:rPr>
                <w:rFonts w:ascii="Arial" w:hAnsi="Arial"/>
                <w:sz w:val="16"/>
                <w:szCs w:val="16"/>
              </w:rPr>
              <w:t>Addition of NTN general sec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ACEE59"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1DB34C5"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E53AD4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B2A6DA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5BE8899" w14:textId="77777777" w:rsidR="00040122" w:rsidRPr="00D0162F" w:rsidRDefault="00040122" w:rsidP="00096385">
            <w:pPr>
              <w:rPr>
                <w:rFonts w:ascii="Arial" w:hAnsi="Arial"/>
                <w:sz w:val="16"/>
                <w:szCs w:val="16"/>
              </w:rPr>
            </w:pPr>
            <w:r w:rsidRPr="00D0162F">
              <w:rPr>
                <w:rFonts w:ascii="Arial" w:hAnsi="Arial"/>
                <w:sz w:val="16"/>
                <w:szCs w:val="16"/>
              </w:rPr>
              <w:t>R5-23465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98B2DFF" w14:textId="77777777" w:rsidR="00040122" w:rsidRPr="00D0162F" w:rsidRDefault="00040122" w:rsidP="00096385">
            <w:pPr>
              <w:rPr>
                <w:rFonts w:ascii="Arial" w:hAnsi="Arial"/>
                <w:sz w:val="16"/>
                <w:szCs w:val="16"/>
              </w:rPr>
            </w:pPr>
            <w:r w:rsidRPr="00D0162F">
              <w:rPr>
                <w:rFonts w:ascii="Arial" w:hAnsi="Arial"/>
                <w:sz w:val="16"/>
                <w:szCs w:val="16"/>
              </w:rPr>
              <w:t>255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B70765E"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479A8C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A4B94DC" w14:textId="77777777" w:rsidR="00040122" w:rsidRPr="00D0162F" w:rsidRDefault="00040122" w:rsidP="00096385">
            <w:pPr>
              <w:rPr>
                <w:rFonts w:ascii="Arial" w:hAnsi="Arial"/>
                <w:sz w:val="16"/>
                <w:szCs w:val="16"/>
              </w:rPr>
            </w:pPr>
            <w:r w:rsidRPr="00D0162F">
              <w:rPr>
                <w:rFonts w:ascii="Arial" w:hAnsi="Arial"/>
                <w:sz w:val="16"/>
                <w:szCs w:val="16"/>
              </w:rPr>
              <w:t>Update for test case 4.5.1.9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9A7DDD"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93B0ECA"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18426DC"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5D38FB9"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03DA931" w14:textId="77777777" w:rsidR="00040122" w:rsidRPr="00D0162F" w:rsidRDefault="00040122" w:rsidP="00096385">
            <w:pPr>
              <w:rPr>
                <w:rFonts w:ascii="Arial" w:hAnsi="Arial"/>
                <w:sz w:val="16"/>
                <w:szCs w:val="16"/>
              </w:rPr>
            </w:pPr>
            <w:r w:rsidRPr="00D0162F">
              <w:rPr>
                <w:rFonts w:ascii="Arial" w:hAnsi="Arial"/>
                <w:sz w:val="16"/>
                <w:szCs w:val="16"/>
              </w:rPr>
              <w:t>R5-23465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8906F60" w14:textId="77777777" w:rsidR="00040122" w:rsidRPr="00D0162F" w:rsidRDefault="00040122" w:rsidP="00096385">
            <w:pPr>
              <w:rPr>
                <w:rFonts w:ascii="Arial" w:hAnsi="Arial"/>
                <w:sz w:val="16"/>
                <w:szCs w:val="16"/>
              </w:rPr>
            </w:pPr>
            <w:r w:rsidRPr="00D0162F">
              <w:rPr>
                <w:rFonts w:ascii="Arial" w:hAnsi="Arial"/>
                <w:sz w:val="16"/>
                <w:szCs w:val="16"/>
              </w:rPr>
              <w:t>255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80DA705"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ECD3751"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1D009BA" w14:textId="77777777" w:rsidR="00040122" w:rsidRPr="00D0162F" w:rsidRDefault="00040122" w:rsidP="00096385">
            <w:pPr>
              <w:rPr>
                <w:rFonts w:ascii="Arial" w:hAnsi="Arial"/>
                <w:sz w:val="16"/>
                <w:szCs w:val="16"/>
              </w:rPr>
            </w:pPr>
            <w:r w:rsidRPr="00D0162F">
              <w:rPr>
                <w:rFonts w:ascii="Arial" w:hAnsi="Arial"/>
                <w:sz w:val="16"/>
                <w:szCs w:val="16"/>
              </w:rPr>
              <w:t>Update for test case 5.5.1.10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11DC3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7CA0702"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9B3342C"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AE55F30"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C81A128" w14:textId="77777777" w:rsidR="00040122" w:rsidRPr="00D0162F" w:rsidRDefault="00040122" w:rsidP="00096385">
            <w:pPr>
              <w:rPr>
                <w:rFonts w:ascii="Arial" w:hAnsi="Arial"/>
                <w:sz w:val="16"/>
                <w:szCs w:val="16"/>
              </w:rPr>
            </w:pPr>
            <w:r w:rsidRPr="00D0162F">
              <w:rPr>
                <w:rFonts w:ascii="Arial" w:hAnsi="Arial"/>
                <w:sz w:val="16"/>
                <w:szCs w:val="16"/>
              </w:rPr>
              <w:t>R5-23465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4106AF4" w14:textId="77777777" w:rsidR="00040122" w:rsidRPr="00D0162F" w:rsidRDefault="00040122" w:rsidP="00096385">
            <w:pPr>
              <w:rPr>
                <w:rFonts w:ascii="Arial" w:hAnsi="Arial"/>
                <w:sz w:val="16"/>
                <w:szCs w:val="16"/>
              </w:rPr>
            </w:pPr>
            <w:r w:rsidRPr="00D0162F">
              <w:rPr>
                <w:rFonts w:ascii="Arial" w:hAnsi="Arial"/>
                <w:sz w:val="16"/>
                <w:szCs w:val="16"/>
              </w:rPr>
              <w:t>255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4E3C9F1"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1C6D7F9"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45858DA" w14:textId="77777777" w:rsidR="00040122" w:rsidRPr="00D0162F" w:rsidRDefault="00040122" w:rsidP="00096385">
            <w:pPr>
              <w:rPr>
                <w:rFonts w:ascii="Arial" w:hAnsi="Arial"/>
                <w:sz w:val="16"/>
                <w:szCs w:val="16"/>
              </w:rPr>
            </w:pPr>
            <w:r w:rsidRPr="00D0162F">
              <w:rPr>
                <w:rFonts w:ascii="Arial" w:hAnsi="Arial"/>
                <w:sz w:val="16"/>
                <w:szCs w:val="16"/>
              </w:rPr>
              <w:t>Addition of NR-U general sec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558487"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B0B91E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C7BBB0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1C2090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BE222F1" w14:textId="77777777" w:rsidR="00040122" w:rsidRPr="00D0162F" w:rsidRDefault="00040122" w:rsidP="00096385">
            <w:pPr>
              <w:rPr>
                <w:rFonts w:ascii="Arial" w:hAnsi="Arial"/>
                <w:sz w:val="16"/>
                <w:szCs w:val="16"/>
              </w:rPr>
            </w:pPr>
            <w:r w:rsidRPr="00D0162F">
              <w:rPr>
                <w:rFonts w:ascii="Arial" w:hAnsi="Arial"/>
                <w:sz w:val="16"/>
                <w:szCs w:val="16"/>
              </w:rPr>
              <w:t>R5-23465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D6374FB" w14:textId="77777777" w:rsidR="00040122" w:rsidRPr="00D0162F" w:rsidRDefault="00040122" w:rsidP="00096385">
            <w:pPr>
              <w:rPr>
                <w:rFonts w:ascii="Arial" w:hAnsi="Arial"/>
                <w:sz w:val="16"/>
                <w:szCs w:val="16"/>
              </w:rPr>
            </w:pPr>
            <w:r w:rsidRPr="00D0162F">
              <w:rPr>
                <w:rFonts w:ascii="Arial" w:hAnsi="Arial"/>
                <w:sz w:val="16"/>
                <w:szCs w:val="16"/>
              </w:rPr>
              <w:t>255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B8B9DB8"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62E8233"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14596A7" w14:textId="77777777" w:rsidR="00040122" w:rsidRPr="00D0162F" w:rsidRDefault="00040122" w:rsidP="00096385">
            <w:pPr>
              <w:rPr>
                <w:rFonts w:ascii="Arial" w:hAnsi="Arial"/>
                <w:sz w:val="16"/>
                <w:szCs w:val="16"/>
              </w:rPr>
            </w:pPr>
            <w:r w:rsidRPr="00D0162F">
              <w:rPr>
                <w:rFonts w:ascii="Arial" w:hAnsi="Arial"/>
                <w:sz w:val="16"/>
                <w:szCs w:val="16"/>
              </w:rPr>
              <w:t>Addition of NR-U interruption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B13A05"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45A536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5E84A3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B73118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874CFDE" w14:textId="77777777" w:rsidR="00040122" w:rsidRPr="00D0162F" w:rsidRDefault="00040122" w:rsidP="00096385">
            <w:pPr>
              <w:rPr>
                <w:rFonts w:ascii="Arial" w:hAnsi="Arial"/>
                <w:sz w:val="16"/>
                <w:szCs w:val="16"/>
              </w:rPr>
            </w:pPr>
            <w:r w:rsidRPr="00D0162F">
              <w:rPr>
                <w:rFonts w:ascii="Arial" w:hAnsi="Arial"/>
                <w:sz w:val="16"/>
                <w:szCs w:val="16"/>
              </w:rPr>
              <w:t>R5-23465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45777B4" w14:textId="77777777" w:rsidR="00040122" w:rsidRPr="00D0162F" w:rsidRDefault="00040122" w:rsidP="00096385">
            <w:pPr>
              <w:rPr>
                <w:rFonts w:ascii="Arial" w:hAnsi="Arial"/>
                <w:sz w:val="16"/>
                <w:szCs w:val="16"/>
              </w:rPr>
            </w:pPr>
            <w:r w:rsidRPr="00D0162F">
              <w:rPr>
                <w:rFonts w:ascii="Arial" w:hAnsi="Arial"/>
                <w:sz w:val="16"/>
                <w:szCs w:val="16"/>
              </w:rPr>
              <w:t>255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A97F834"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319A52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9E0AC59" w14:textId="77777777" w:rsidR="00040122" w:rsidRPr="00D0162F" w:rsidRDefault="00040122" w:rsidP="00096385">
            <w:pPr>
              <w:rPr>
                <w:rFonts w:ascii="Arial" w:hAnsi="Arial"/>
                <w:sz w:val="16"/>
                <w:szCs w:val="16"/>
              </w:rPr>
            </w:pPr>
            <w:r w:rsidRPr="00D0162F">
              <w:rPr>
                <w:rFonts w:ascii="Arial" w:hAnsi="Arial"/>
                <w:sz w:val="16"/>
                <w:szCs w:val="16"/>
              </w:rPr>
              <w:t>Addition of NR-U SCell activation and deactivation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407F23"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42BB83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83D9F22"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F0EAE98"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14CF5DA" w14:textId="77777777" w:rsidR="00040122" w:rsidRPr="00D0162F" w:rsidRDefault="00040122" w:rsidP="00096385">
            <w:pPr>
              <w:rPr>
                <w:rFonts w:ascii="Arial" w:hAnsi="Arial"/>
                <w:sz w:val="16"/>
                <w:szCs w:val="16"/>
              </w:rPr>
            </w:pPr>
            <w:r w:rsidRPr="00D0162F">
              <w:rPr>
                <w:rFonts w:ascii="Arial" w:hAnsi="Arial"/>
                <w:sz w:val="16"/>
                <w:szCs w:val="16"/>
              </w:rPr>
              <w:t>R5-23465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08096F9" w14:textId="77777777" w:rsidR="00040122" w:rsidRPr="00D0162F" w:rsidRDefault="00040122" w:rsidP="00096385">
            <w:pPr>
              <w:rPr>
                <w:rFonts w:ascii="Arial" w:hAnsi="Arial"/>
                <w:sz w:val="16"/>
                <w:szCs w:val="16"/>
              </w:rPr>
            </w:pPr>
            <w:r w:rsidRPr="00D0162F">
              <w:rPr>
                <w:rFonts w:ascii="Arial" w:hAnsi="Arial"/>
                <w:sz w:val="16"/>
                <w:szCs w:val="16"/>
              </w:rPr>
              <w:t>255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02C7BB7"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592EA3B"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030AF99" w14:textId="77777777" w:rsidR="00040122" w:rsidRPr="00D0162F" w:rsidRDefault="00040122" w:rsidP="00096385">
            <w:pPr>
              <w:rPr>
                <w:rFonts w:ascii="Arial" w:hAnsi="Arial"/>
                <w:sz w:val="16"/>
                <w:szCs w:val="16"/>
              </w:rPr>
            </w:pPr>
            <w:r w:rsidRPr="00D0162F">
              <w:rPr>
                <w:rFonts w:ascii="Arial" w:hAnsi="Arial"/>
                <w:sz w:val="16"/>
                <w:szCs w:val="16"/>
              </w:rPr>
              <w:t>Addition of NR-U SS-RSRQ measurement accurac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CD7C70"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02E0E3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C461209"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72E9BC5"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21A8664" w14:textId="77777777" w:rsidR="00040122" w:rsidRPr="00D0162F" w:rsidRDefault="00040122" w:rsidP="00096385">
            <w:pPr>
              <w:rPr>
                <w:rFonts w:ascii="Arial" w:hAnsi="Arial"/>
                <w:sz w:val="16"/>
                <w:szCs w:val="16"/>
              </w:rPr>
            </w:pPr>
            <w:r w:rsidRPr="00D0162F">
              <w:rPr>
                <w:rFonts w:ascii="Arial" w:hAnsi="Arial"/>
                <w:sz w:val="16"/>
                <w:szCs w:val="16"/>
              </w:rPr>
              <w:t>R5-23465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EA2A282" w14:textId="77777777" w:rsidR="00040122" w:rsidRPr="00D0162F" w:rsidRDefault="00040122" w:rsidP="00096385">
            <w:pPr>
              <w:rPr>
                <w:rFonts w:ascii="Arial" w:hAnsi="Arial"/>
                <w:sz w:val="16"/>
                <w:szCs w:val="16"/>
              </w:rPr>
            </w:pPr>
            <w:r w:rsidRPr="00D0162F">
              <w:rPr>
                <w:rFonts w:ascii="Arial" w:hAnsi="Arial"/>
                <w:sz w:val="16"/>
                <w:szCs w:val="16"/>
              </w:rPr>
              <w:t>255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04162EB"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77C976E"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1CA2A6E" w14:textId="77777777" w:rsidR="00040122" w:rsidRPr="00D0162F" w:rsidRDefault="00040122" w:rsidP="00096385">
            <w:pPr>
              <w:rPr>
                <w:rFonts w:ascii="Arial" w:hAnsi="Arial"/>
                <w:sz w:val="16"/>
                <w:szCs w:val="16"/>
              </w:rPr>
            </w:pPr>
            <w:r w:rsidRPr="00D0162F">
              <w:rPr>
                <w:rFonts w:ascii="Arial" w:hAnsi="Arial"/>
                <w:sz w:val="16"/>
                <w:szCs w:val="16"/>
              </w:rPr>
              <w:t>Addition of NR-U SS-SINR measurement accurac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CAA522"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6C40A7D"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1E3965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30A6875"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15631D6" w14:textId="77777777" w:rsidR="00040122" w:rsidRPr="00D0162F" w:rsidRDefault="00040122" w:rsidP="00096385">
            <w:pPr>
              <w:rPr>
                <w:rFonts w:ascii="Arial" w:hAnsi="Arial"/>
                <w:sz w:val="16"/>
                <w:szCs w:val="16"/>
              </w:rPr>
            </w:pPr>
            <w:r w:rsidRPr="00D0162F">
              <w:rPr>
                <w:rFonts w:ascii="Arial" w:hAnsi="Arial"/>
                <w:sz w:val="16"/>
                <w:szCs w:val="16"/>
              </w:rPr>
              <w:t>R5-23465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2C2B6B5" w14:textId="77777777" w:rsidR="00040122" w:rsidRPr="00D0162F" w:rsidRDefault="00040122" w:rsidP="00096385">
            <w:pPr>
              <w:rPr>
                <w:rFonts w:ascii="Arial" w:hAnsi="Arial"/>
                <w:sz w:val="16"/>
                <w:szCs w:val="16"/>
              </w:rPr>
            </w:pPr>
            <w:r w:rsidRPr="00D0162F">
              <w:rPr>
                <w:rFonts w:ascii="Arial" w:hAnsi="Arial"/>
                <w:sz w:val="16"/>
                <w:szCs w:val="16"/>
              </w:rPr>
              <w:t>255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2E82109"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E4823AC"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08D4951" w14:textId="77777777" w:rsidR="00040122" w:rsidRPr="00D0162F" w:rsidRDefault="00040122" w:rsidP="00096385">
            <w:pPr>
              <w:rPr>
                <w:rFonts w:ascii="Arial" w:hAnsi="Arial"/>
                <w:sz w:val="16"/>
                <w:szCs w:val="16"/>
              </w:rPr>
            </w:pPr>
            <w:r w:rsidRPr="00D0162F">
              <w:rPr>
                <w:rFonts w:ascii="Arial" w:hAnsi="Arial"/>
                <w:sz w:val="16"/>
                <w:szCs w:val="16"/>
              </w:rPr>
              <w:t>Update to NR-U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425502"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F509C29"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9D33DC5"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7F578A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F232A9D" w14:textId="77777777" w:rsidR="00040122" w:rsidRPr="00D0162F" w:rsidRDefault="00040122" w:rsidP="00096385">
            <w:pPr>
              <w:rPr>
                <w:rFonts w:ascii="Arial" w:hAnsi="Arial"/>
                <w:sz w:val="16"/>
                <w:szCs w:val="16"/>
              </w:rPr>
            </w:pPr>
            <w:r w:rsidRPr="00D0162F">
              <w:rPr>
                <w:rFonts w:ascii="Arial" w:hAnsi="Arial"/>
                <w:sz w:val="16"/>
                <w:szCs w:val="16"/>
              </w:rPr>
              <w:t>R5-23465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326917E" w14:textId="77777777" w:rsidR="00040122" w:rsidRPr="00D0162F" w:rsidRDefault="00040122" w:rsidP="00096385">
            <w:pPr>
              <w:rPr>
                <w:rFonts w:ascii="Arial" w:hAnsi="Arial"/>
                <w:sz w:val="16"/>
                <w:szCs w:val="16"/>
              </w:rPr>
            </w:pPr>
            <w:r w:rsidRPr="00D0162F">
              <w:rPr>
                <w:rFonts w:ascii="Arial" w:hAnsi="Arial"/>
                <w:sz w:val="16"/>
                <w:szCs w:val="16"/>
              </w:rPr>
              <w:t>255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9A85B0E"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AB9D81D"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6A4BAEE" w14:textId="77777777" w:rsidR="00040122" w:rsidRPr="00D0162F" w:rsidRDefault="00040122" w:rsidP="00096385">
            <w:pPr>
              <w:rPr>
                <w:rFonts w:ascii="Arial" w:hAnsi="Arial"/>
                <w:sz w:val="16"/>
                <w:szCs w:val="16"/>
              </w:rPr>
            </w:pPr>
            <w:r w:rsidRPr="00D0162F">
              <w:rPr>
                <w:rFonts w:ascii="Arial" w:hAnsi="Arial"/>
                <w:sz w:val="16"/>
                <w:szCs w:val="16"/>
              </w:rPr>
              <w:t>Update to NR-U annexes E and 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A439F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928D2D2"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283AC29"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0705D83"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1C04268" w14:textId="77777777" w:rsidR="00040122" w:rsidRPr="00D0162F" w:rsidRDefault="00040122" w:rsidP="00096385">
            <w:pPr>
              <w:rPr>
                <w:rFonts w:ascii="Arial" w:hAnsi="Arial"/>
                <w:sz w:val="16"/>
                <w:szCs w:val="16"/>
              </w:rPr>
            </w:pPr>
            <w:r w:rsidRPr="00D0162F">
              <w:rPr>
                <w:rFonts w:ascii="Arial" w:hAnsi="Arial"/>
                <w:sz w:val="16"/>
                <w:szCs w:val="16"/>
              </w:rPr>
              <w:t>R5-23466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7C06520" w14:textId="77777777" w:rsidR="00040122" w:rsidRPr="00D0162F" w:rsidRDefault="00040122" w:rsidP="00096385">
            <w:pPr>
              <w:rPr>
                <w:rFonts w:ascii="Arial" w:hAnsi="Arial"/>
                <w:sz w:val="16"/>
                <w:szCs w:val="16"/>
              </w:rPr>
            </w:pPr>
            <w:r w:rsidRPr="00D0162F">
              <w:rPr>
                <w:rFonts w:ascii="Arial" w:hAnsi="Arial"/>
                <w:sz w:val="16"/>
                <w:szCs w:val="16"/>
              </w:rPr>
              <w:t>255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AF45232"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A020C46"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B9DB78B" w14:textId="77777777" w:rsidR="00040122" w:rsidRPr="00D0162F" w:rsidRDefault="00040122" w:rsidP="00096385">
            <w:pPr>
              <w:rPr>
                <w:rFonts w:ascii="Arial" w:hAnsi="Arial"/>
                <w:sz w:val="16"/>
                <w:szCs w:val="16"/>
              </w:rPr>
            </w:pPr>
            <w:r w:rsidRPr="00D0162F">
              <w:rPr>
                <w:rFonts w:ascii="Arial" w:hAnsi="Arial"/>
                <w:sz w:val="16"/>
                <w:szCs w:val="16"/>
              </w:rPr>
              <w:t>Annex E and F updates for Redcap RLM, BFR and BWP switch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97085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7B1C648"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E2C7F8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C246111"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AAC7D8D" w14:textId="77777777" w:rsidR="00040122" w:rsidRPr="00D0162F" w:rsidRDefault="00040122" w:rsidP="00096385">
            <w:pPr>
              <w:rPr>
                <w:rFonts w:ascii="Arial" w:hAnsi="Arial"/>
                <w:sz w:val="16"/>
                <w:szCs w:val="16"/>
              </w:rPr>
            </w:pPr>
            <w:r w:rsidRPr="00D0162F">
              <w:rPr>
                <w:rFonts w:ascii="Arial" w:hAnsi="Arial"/>
                <w:sz w:val="16"/>
                <w:szCs w:val="16"/>
              </w:rPr>
              <w:t>R5-23466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65962CB" w14:textId="77777777" w:rsidR="00040122" w:rsidRPr="00D0162F" w:rsidRDefault="00040122" w:rsidP="00096385">
            <w:pPr>
              <w:rPr>
                <w:rFonts w:ascii="Arial" w:hAnsi="Arial"/>
                <w:sz w:val="16"/>
                <w:szCs w:val="16"/>
              </w:rPr>
            </w:pPr>
            <w:r w:rsidRPr="00D0162F">
              <w:rPr>
                <w:rFonts w:ascii="Arial" w:hAnsi="Arial"/>
                <w:sz w:val="16"/>
                <w:szCs w:val="16"/>
              </w:rPr>
              <w:t>256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E2FADAF"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626E54B"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D375C77" w14:textId="77777777" w:rsidR="00040122" w:rsidRPr="00D0162F" w:rsidRDefault="00040122" w:rsidP="00096385">
            <w:pPr>
              <w:rPr>
                <w:rFonts w:ascii="Arial" w:hAnsi="Arial"/>
                <w:sz w:val="16"/>
                <w:szCs w:val="16"/>
              </w:rPr>
            </w:pPr>
            <w:r w:rsidRPr="00D0162F">
              <w:rPr>
                <w:rFonts w:ascii="Arial" w:hAnsi="Arial"/>
                <w:sz w:val="16"/>
                <w:szCs w:val="16"/>
              </w:rPr>
              <w:t>Update to Redcap RLM, BFR and BWP switch tests including T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E32290"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17BEE9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A107512"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468273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AB5C74A" w14:textId="77777777" w:rsidR="00040122" w:rsidRPr="00D0162F" w:rsidRDefault="00040122" w:rsidP="00096385">
            <w:pPr>
              <w:rPr>
                <w:rFonts w:ascii="Arial" w:hAnsi="Arial"/>
                <w:sz w:val="16"/>
                <w:szCs w:val="16"/>
              </w:rPr>
            </w:pPr>
            <w:r w:rsidRPr="00D0162F">
              <w:rPr>
                <w:rFonts w:ascii="Arial" w:hAnsi="Arial"/>
                <w:sz w:val="16"/>
                <w:szCs w:val="16"/>
              </w:rPr>
              <w:t>R5-23467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AAB5F50" w14:textId="77777777" w:rsidR="00040122" w:rsidRPr="00D0162F" w:rsidRDefault="00040122" w:rsidP="00096385">
            <w:pPr>
              <w:rPr>
                <w:rFonts w:ascii="Arial" w:hAnsi="Arial"/>
                <w:sz w:val="16"/>
                <w:szCs w:val="16"/>
              </w:rPr>
            </w:pPr>
            <w:r w:rsidRPr="00D0162F">
              <w:rPr>
                <w:rFonts w:ascii="Arial" w:hAnsi="Arial"/>
                <w:sz w:val="16"/>
                <w:szCs w:val="16"/>
              </w:rPr>
              <w:t>256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B745C9A"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A113FF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2CE924F" w14:textId="77777777" w:rsidR="00040122" w:rsidRPr="00D0162F" w:rsidRDefault="00040122" w:rsidP="00096385">
            <w:pPr>
              <w:rPr>
                <w:rFonts w:ascii="Arial" w:hAnsi="Arial"/>
                <w:sz w:val="16"/>
                <w:szCs w:val="16"/>
              </w:rPr>
            </w:pPr>
            <w:r w:rsidRPr="00D0162F">
              <w:rPr>
                <w:rFonts w:ascii="Arial" w:hAnsi="Arial"/>
                <w:sz w:val="16"/>
                <w:szCs w:val="16"/>
              </w:rPr>
              <w:t>Update to TT analysis for L2N RedCap latency test cases 18.3.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CFBC69"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3741D00"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A7C3C7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B29855D"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2EE2797" w14:textId="77777777" w:rsidR="00040122" w:rsidRPr="00D0162F" w:rsidRDefault="00040122" w:rsidP="00096385">
            <w:pPr>
              <w:rPr>
                <w:rFonts w:ascii="Arial" w:hAnsi="Arial"/>
                <w:sz w:val="16"/>
                <w:szCs w:val="16"/>
              </w:rPr>
            </w:pPr>
            <w:r w:rsidRPr="00D0162F">
              <w:rPr>
                <w:rFonts w:ascii="Arial" w:hAnsi="Arial"/>
                <w:sz w:val="16"/>
                <w:szCs w:val="16"/>
              </w:rPr>
              <w:t>R5-23467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571876C" w14:textId="77777777" w:rsidR="00040122" w:rsidRPr="00D0162F" w:rsidRDefault="00040122" w:rsidP="00096385">
            <w:pPr>
              <w:rPr>
                <w:rFonts w:ascii="Arial" w:hAnsi="Arial"/>
                <w:sz w:val="16"/>
                <w:szCs w:val="16"/>
              </w:rPr>
            </w:pPr>
            <w:r w:rsidRPr="00D0162F">
              <w:rPr>
                <w:rFonts w:ascii="Arial" w:hAnsi="Arial"/>
                <w:sz w:val="16"/>
                <w:szCs w:val="16"/>
              </w:rPr>
              <w:t>256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F652396"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612F3F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025B5E7" w14:textId="77777777" w:rsidR="00040122" w:rsidRPr="00D0162F" w:rsidRDefault="00040122" w:rsidP="00096385">
            <w:pPr>
              <w:rPr>
                <w:rFonts w:ascii="Arial" w:hAnsi="Arial"/>
                <w:sz w:val="16"/>
                <w:szCs w:val="16"/>
              </w:rPr>
            </w:pPr>
            <w:r w:rsidRPr="00D0162F">
              <w:rPr>
                <w:rFonts w:ascii="Arial" w:hAnsi="Arial"/>
                <w:sz w:val="16"/>
                <w:szCs w:val="16"/>
              </w:rPr>
              <w:t>Addition of TT analysis for TCI state switch test cases 7.5.8.1.1 and 7.5.8.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C025B9"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69868D8"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88946F7"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57453E4"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AC3035B" w14:textId="77777777" w:rsidR="00040122" w:rsidRPr="00D0162F" w:rsidRDefault="00040122" w:rsidP="00096385">
            <w:pPr>
              <w:rPr>
                <w:rFonts w:ascii="Arial" w:hAnsi="Arial"/>
                <w:sz w:val="16"/>
                <w:szCs w:val="16"/>
              </w:rPr>
            </w:pPr>
            <w:r w:rsidRPr="00D0162F">
              <w:rPr>
                <w:rFonts w:ascii="Arial" w:hAnsi="Arial"/>
                <w:sz w:val="16"/>
                <w:szCs w:val="16"/>
              </w:rPr>
              <w:t>R5-23468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6649660" w14:textId="77777777" w:rsidR="00040122" w:rsidRPr="00D0162F" w:rsidRDefault="00040122" w:rsidP="00096385">
            <w:pPr>
              <w:rPr>
                <w:rFonts w:ascii="Arial" w:hAnsi="Arial"/>
                <w:sz w:val="16"/>
                <w:szCs w:val="16"/>
              </w:rPr>
            </w:pPr>
            <w:r w:rsidRPr="00D0162F">
              <w:rPr>
                <w:rFonts w:ascii="Arial" w:hAnsi="Arial"/>
                <w:sz w:val="16"/>
                <w:szCs w:val="16"/>
              </w:rPr>
              <w:t>256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BE98BF5"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9AB20DA"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51825C9" w14:textId="77777777" w:rsidR="00040122" w:rsidRPr="00D0162F" w:rsidRDefault="00040122" w:rsidP="00096385">
            <w:pPr>
              <w:rPr>
                <w:rFonts w:ascii="Arial" w:hAnsi="Arial"/>
                <w:sz w:val="16"/>
                <w:szCs w:val="16"/>
              </w:rPr>
            </w:pPr>
            <w:r w:rsidRPr="00D0162F">
              <w:rPr>
                <w:rFonts w:ascii="Arial" w:hAnsi="Arial"/>
                <w:sz w:val="16"/>
                <w:szCs w:val="16"/>
              </w:rPr>
              <w:t>Update to TT analysis for L2N latency test cases 8.4.2.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6E5AA6"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665B5FB"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FFB1ECD"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FD993BC"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905777A" w14:textId="77777777" w:rsidR="00040122" w:rsidRPr="00D0162F" w:rsidRDefault="00040122" w:rsidP="00096385">
            <w:pPr>
              <w:rPr>
                <w:rFonts w:ascii="Arial" w:hAnsi="Arial"/>
                <w:sz w:val="16"/>
                <w:szCs w:val="16"/>
              </w:rPr>
            </w:pPr>
            <w:r w:rsidRPr="00D0162F">
              <w:rPr>
                <w:rFonts w:ascii="Arial" w:hAnsi="Arial"/>
                <w:sz w:val="16"/>
                <w:szCs w:val="16"/>
              </w:rPr>
              <w:t>R5-23468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1C5578B" w14:textId="77777777" w:rsidR="00040122" w:rsidRPr="00D0162F" w:rsidRDefault="00040122" w:rsidP="00096385">
            <w:pPr>
              <w:rPr>
                <w:rFonts w:ascii="Arial" w:hAnsi="Arial"/>
                <w:sz w:val="16"/>
                <w:szCs w:val="16"/>
              </w:rPr>
            </w:pPr>
            <w:r w:rsidRPr="00D0162F">
              <w:rPr>
                <w:rFonts w:ascii="Arial" w:hAnsi="Arial"/>
                <w:sz w:val="16"/>
                <w:szCs w:val="16"/>
              </w:rPr>
              <w:t>256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ABC2944"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F87F14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D3F9631" w14:textId="77777777" w:rsidR="00040122" w:rsidRPr="00D0162F" w:rsidRDefault="00040122" w:rsidP="00096385">
            <w:pPr>
              <w:rPr>
                <w:rFonts w:ascii="Arial" w:hAnsi="Arial"/>
                <w:sz w:val="16"/>
                <w:szCs w:val="16"/>
              </w:rPr>
            </w:pPr>
            <w:r w:rsidRPr="00D0162F">
              <w:rPr>
                <w:rFonts w:ascii="Arial" w:hAnsi="Arial"/>
                <w:sz w:val="16"/>
                <w:szCs w:val="16"/>
              </w:rPr>
              <w:t>Addition of CSI-RS based RLM SA FR2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71C37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18423BB"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70325AA"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EC8CF8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8CEA05F" w14:textId="77777777" w:rsidR="00040122" w:rsidRPr="00D0162F" w:rsidRDefault="00040122" w:rsidP="00096385">
            <w:pPr>
              <w:rPr>
                <w:rFonts w:ascii="Arial" w:hAnsi="Arial"/>
                <w:sz w:val="16"/>
                <w:szCs w:val="16"/>
              </w:rPr>
            </w:pPr>
            <w:r w:rsidRPr="00D0162F">
              <w:rPr>
                <w:rFonts w:ascii="Arial" w:hAnsi="Arial"/>
                <w:sz w:val="16"/>
                <w:szCs w:val="16"/>
              </w:rPr>
              <w:t>R5-23477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9EB420A" w14:textId="77777777" w:rsidR="00040122" w:rsidRPr="00D0162F" w:rsidRDefault="00040122" w:rsidP="00096385">
            <w:pPr>
              <w:rPr>
                <w:rFonts w:ascii="Arial" w:hAnsi="Arial"/>
                <w:sz w:val="16"/>
                <w:szCs w:val="16"/>
              </w:rPr>
            </w:pPr>
            <w:r w:rsidRPr="00D0162F">
              <w:rPr>
                <w:rFonts w:ascii="Arial" w:hAnsi="Arial"/>
                <w:sz w:val="16"/>
                <w:szCs w:val="16"/>
              </w:rPr>
              <w:t>257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1515832"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8B1327C"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0EA7AFD" w14:textId="77777777" w:rsidR="00040122" w:rsidRPr="00D0162F" w:rsidRDefault="00040122" w:rsidP="00096385">
            <w:pPr>
              <w:rPr>
                <w:rFonts w:ascii="Arial" w:hAnsi="Arial"/>
                <w:sz w:val="16"/>
                <w:szCs w:val="16"/>
              </w:rPr>
            </w:pPr>
            <w:r w:rsidRPr="00D0162F">
              <w:rPr>
                <w:rFonts w:ascii="Arial" w:hAnsi="Arial"/>
                <w:sz w:val="16"/>
                <w:szCs w:val="16"/>
              </w:rPr>
              <w:t>Test tolerances and measurement uncertainty for DL interruptions testcases 6.5.7A.2 and 6.5.7B.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7D21BD"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56BA38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55B8F22"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48EC8C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4B9EB7D" w14:textId="77777777" w:rsidR="00040122" w:rsidRPr="00D0162F" w:rsidRDefault="00040122" w:rsidP="00096385">
            <w:pPr>
              <w:rPr>
                <w:rFonts w:ascii="Arial" w:hAnsi="Arial"/>
                <w:sz w:val="16"/>
                <w:szCs w:val="16"/>
              </w:rPr>
            </w:pPr>
            <w:r w:rsidRPr="00D0162F">
              <w:rPr>
                <w:rFonts w:ascii="Arial" w:hAnsi="Arial"/>
                <w:sz w:val="16"/>
                <w:szCs w:val="16"/>
              </w:rPr>
              <w:t>R5-2348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B8BE8C9" w14:textId="77777777" w:rsidR="00040122" w:rsidRPr="00D0162F" w:rsidRDefault="00040122" w:rsidP="00096385">
            <w:pPr>
              <w:rPr>
                <w:rFonts w:ascii="Arial" w:hAnsi="Arial"/>
                <w:sz w:val="16"/>
                <w:szCs w:val="16"/>
              </w:rPr>
            </w:pPr>
            <w:r w:rsidRPr="00D0162F">
              <w:rPr>
                <w:rFonts w:ascii="Arial" w:hAnsi="Arial"/>
                <w:sz w:val="16"/>
                <w:szCs w:val="16"/>
              </w:rPr>
              <w:t>257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16E40B6"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DB549D9"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EDF11D4" w14:textId="77777777" w:rsidR="00040122" w:rsidRPr="00D0162F" w:rsidRDefault="00040122" w:rsidP="00096385">
            <w:pPr>
              <w:rPr>
                <w:rFonts w:ascii="Arial" w:hAnsi="Arial"/>
                <w:sz w:val="16"/>
                <w:szCs w:val="16"/>
              </w:rPr>
            </w:pPr>
            <w:r w:rsidRPr="00D0162F">
              <w:rPr>
                <w:rFonts w:ascii="Arial" w:hAnsi="Arial"/>
                <w:sz w:val="16"/>
                <w:szCs w:val="16"/>
              </w:rPr>
              <w:t>Addition of minimum requirements for Fast SCell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BBCB1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FE0DB45"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D6D27EA"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FA12CD9"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5426FCE" w14:textId="77777777" w:rsidR="00040122" w:rsidRPr="00D0162F" w:rsidRDefault="00040122" w:rsidP="00096385">
            <w:pPr>
              <w:rPr>
                <w:rFonts w:ascii="Arial" w:hAnsi="Arial"/>
                <w:sz w:val="16"/>
                <w:szCs w:val="16"/>
              </w:rPr>
            </w:pPr>
            <w:r w:rsidRPr="00D0162F">
              <w:rPr>
                <w:rFonts w:ascii="Arial" w:hAnsi="Arial"/>
                <w:sz w:val="16"/>
                <w:szCs w:val="16"/>
              </w:rPr>
              <w:t>R5-23480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0C7E5C3" w14:textId="77777777" w:rsidR="00040122" w:rsidRPr="00D0162F" w:rsidRDefault="00040122" w:rsidP="00096385">
            <w:pPr>
              <w:rPr>
                <w:rFonts w:ascii="Arial" w:hAnsi="Arial"/>
                <w:sz w:val="16"/>
                <w:szCs w:val="16"/>
              </w:rPr>
            </w:pPr>
            <w:r w:rsidRPr="00D0162F">
              <w:rPr>
                <w:rFonts w:ascii="Arial" w:hAnsi="Arial"/>
                <w:sz w:val="16"/>
                <w:szCs w:val="16"/>
              </w:rPr>
              <w:t>257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FC63EF4"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36A240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9F51774" w14:textId="77777777" w:rsidR="00040122" w:rsidRPr="00D0162F" w:rsidRDefault="00040122" w:rsidP="00096385">
            <w:pPr>
              <w:rPr>
                <w:rFonts w:ascii="Arial" w:hAnsi="Arial"/>
                <w:sz w:val="16"/>
                <w:szCs w:val="16"/>
              </w:rPr>
            </w:pPr>
            <w:r w:rsidRPr="00D0162F">
              <w:rPr>
                <w:rFonts w:ascii="Arial" w:hAnsi="Arial"/>
                <w:sz w:val="16"/>
                <w:szCs w:val="16"/>
              </w:rPr>
              <w:t>Addition of minimum requirements for Conditional PSCell addi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91A12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D4611D4"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048A815"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E64E214"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F41F8CD" w14:textId="77777777" w:rsidR="00040122" w:rsidRPr="00D0162F" w:rsidRDefault="00040122" w:rsidP="00096385">
            <w:pPr>
              <w:rPr>
                <w:rFonts w:ascii="Arial" w:hAnsi="Arial"/>
                <w:sz w:val="16"/>
                <w:szCs w:val="16"/>
              </w:rPr>
            </w:pPr>
            <w:r w:rsidRPr="00D0162F">
              <w:rPr>
                <w:rFonts w:ascii="Arial" w:hAnsi="Arial"/>
                <w:sz w:val="16"/>
                <w:szCs w:val="16"/>
              </w:rPr>
              <w:t>R5-23481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0F29AA6" w14:textId="77777777" w:rsidR="00040122" w:rsidRPr="00D0162F" w:rsidRDefault="00040122" w:rsidP="00096385">
            <w:pPr>
              <w:rPr>
                <w:rFonts w:ascii="Arial" w:hAnsi="Arial"/>
                <w:sz w:val="16"/>
                <w:szCs w:val="16"/>
              </w:rPr>
            </w:pPr>
            <w:r w:rsidRPr="00D0162F">
              <w:rPr>
                <w:rFonts w:ascii="Arial" w:hAnsi="Arial"/>
                <w:sz w:val="16"/>
                <w:szCs w:val="16"/>
              </w:rPr>
              <w:t>257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623CBC4"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64CE29D"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E9E74A9" w14:textId="77777777" w:rsidR="00040122" w:rsidRPr="00D0162F" w:rsidRDefault="00040122" w:rsidP="00096385">
            <w:pPr>
              <w:rPr>
                <w:rFonts w:ascii="Arial" w:hAnsi="Arial"/>
                <w:sz w:val="16"/>
                <w:szCs w:val="16"/>
              </w:rPr>
            </w:pPr>
            <w:r w:rsidRPr="00D0162F">
              <w:rPr>
                <w:rFonts w:ascii="Arial" w:hAnsi="Arial"/>
                <w:sz w:val="16"/>
                <w:szCs w:val="16"/>
              </w:rPr>
              <w:t>Addition of new test case 7.5.3.14 for Fast SCell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EE1FC7"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32390C8"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426A14C"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906ABAF"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FF558EE" w14:textId="77777777" w:rsidR="00040122" w:rsidRPr="00D0162F" w:rsidRDefault="00040122" w:rsidP="00096385">
            <w:pPr>
              <w:rPr>
                <w:rFonts w:ascii="Arial" w:hAnsi="Arial"/>
                <w:sz w:val="16"/>
                <w:szCs w:val="16"/>
              </w:rPr>
            </w:pPr>
            <w:r w:rsidRPr="00D0162F">
              <w:rPr>
                <w:rFonts w:ascii="Arial" w:hAnsi="Arial"/>
                <w:sz w:val="16"/>
                <w:szCs w:val="16"/>
              </w:rPr>
              <w:t>R5-2348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2615BC8" w14:textId="77777777" w:rsidR="00040122" w:rsidRPr="00D0162F" w:rsidRDefault="00040122" w:rsidP="00096385">
            <w:pPr>
              <w:rPr>
                <w:rFonts w:ascii="Arial" w:hAnsi="Arial"/>
                <w:sz w:val="16"/>
                <w:szCs w:val="16"/>
              </w:rPr>
            </w:pPr>
            <w:r w:rsidRPr="00D0162F">
              <w:rPr>
                <w:rFonts w:ascii="Arial" w:hAnsi="Arial"/>
                <w:sz w:val="16"/>
                <w:szCs w:val="16"/>
              </w:rPr>
              <w:t>257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C0ADFC5"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83779C8"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347D92E" w14:textId="77777777" w:rsidR="00040122" w:rsidRPr="00D0162F" w:rsidRDefault="00040122" w:rsidP="00096385">
            <w:pPr>
              <w:rPr>
                <w:rFonts w:ascii="Arial" w:hAnsi="Arial"/>
                <w:sz w:val="16"/>
                <w:szCs w:val="16"/>
              </w:rPr>
            </w:pPr>
            <w:r w:rsidRPr="00D0162F">
              <w:rPr>
                <w:rFonts w:ascii="Arial" w:hAnsi="Arial"/>
                <w:sz w:val="16"/>
                <w:szCs w:val="16"/>
              </w:rPr>
              <w:t>Addition of new test case 7.5.12.1 for Conditional PSCell addi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63864A"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211D0A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67648E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2D8D176"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2E89781" w14:textId="77777777" w:rsidR="00040122" w:rsidRPr="00D0162F" w:rsidRDefault="00040122" w:rsidP="00096385">
            <w:pPr>
              <w:rPr>
                <w:rFonts w:ascii="Arial" w:hAnsi="Arial"/>
                <w:sz w:val="16"/>
                <w:szCs w:val="16"/>
              </w:rPr>
            </w:pPr>
            <w:r w:rsidRPr="00D0162F">
              <w:rPr>
                <w:rFonts w:ascii="Arial" w:hAnsi="Arial"/>
                <w:sz w:val="16"/>
                <w:szCs w:val="16"/>
              </w:rPr>
              <w:t>R5-2348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008D840" w14:textId="77777777" w:rsidR="00040122" w:rsidRPr="00D0162F" w:rsidRDefault="00040122" w:rsidP="00096385">
            <w:pPr>
              <w:rPr>
                <w:rFonts w:ascii="Arial" w:hAnsi="Arial"/>
                <w:sz w:val="16"/>
                <w:szCs w:val="16"/>
              </w:rPr>
            </w:pPr>
            <w:r w:rsidRPr="00D0162F">
              <w:rPr>
                <w:rFonts w:ascii="Arial" w:hAnsi="Arial"/>
                <w:sz w:val="16"/>
                <w:szCs w:val="16"/>
              </w:rPr>
              <w:t>257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E5CE56B"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CDA265E"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7FEBE96" w14:textId="77777777" w:rsidR="00040122" w:rsidRPr="00D0162F" w:rsidRDefault="00040122" w:rsidP="00096385">
            <w:pPr>
              <w:rPr>
                <w:rFonts w:ascii="Arial" w:hAnsi="Arial"/>
                <w:sz w:val="16"/>
                <w:szCs w:val="16"/>
              </w:rPr>
            </w:pPr>
            <w:r w:rsidRPr="00D0162F">
              <w:rPr>
                <w:rFonts w:ascii="Arial" w:hAnsi="Arial"/>
                <w:sz w:val="16"/>
                <w:szCs w:val="16"/>
              </w:rPr>
              <w:t>Addition of new test case 7.5.15.1 for SCG activation and de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E2638D"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25CCA75"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07E1B2A"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0E4F034"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9DFBB7B" w14:textId="77777777" w:rsidR="00040122" w:rsidRPr="00D0162F" w:rsidRDefault="00040122" w:rsidP="00096385">
            <w:pPr>
              <w:rPr>
                <w:rFonts w:ascii="Arial" w:hAnsi="Arial"/>
                <w:sz w:val="16"/>
                <w:szCs w:val="16"/>
              </w:rPr>
            </w:pPr>
            <w:r w:rsidRPr="00D0162F">
              <w:rPr>
                <w:rFonts w:ascii="Arial" w:hAnsi="Arial"/>
                <w:sz w:val="16"/>
                <w:szCs w:val="16"/>
              </w:rPr>
              <w:t>R5-23481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7282730" w14:textId="77777777" w:rsidR="00040122" w:rsidRPr="00D0162F" w:rsidRDefault="00040122" w:rsidP="00096385">
            <w:pPr>
              <w:rPr>
                <w:rFonts w:ascii="Arial" w:hAnsi="Arial"/>
                <w:sz w:val="16"/>
                <w:szCs w:val="16"/>
              </w:rPr>
            </w:pPr>
            <w:r w:rsidRPr="00D0162F">
              <w:rPr>
                <w:rFonts w:ascii="Arial" w:hAnsi="Arial"/>
                <w:sz w:val="16"/>
                <w:szCs w:val="16"/>
              </w:rPr>
              <w:t>257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A743D8C"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869E6EC"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1CCB504" w14:textId="77777777" w:rsidR="00040122" w:rsidRPr="00D0162F" w:rsidRDefault="00040122" w:rsidP="00096385">
            <w:pPr>
              <w:rPr>
                <w:rFonts w:ascii="Arial" w:hAnsi="Arial"/>
                <w:sz w:val="16"/>
                <w:szCs w:val="16"/>
              </w:rPr>
            </w:pPr>
            <w:r w:rsidRPr="00D0162F">
              <w:rPr>
                <w:rFonts w:ascii="Arial" w:hAnsi="Arial"/>
                <w:sz w:val="16"/>
                <w:szCs w:val="16"/>
              </w:rPr>
              <w:t>Addition of CSI-RS configuration for Fast SCell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4926A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2A5B76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CCFB2A9"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705D42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5A90FC5" w14:textId="77777777" w:rsidR="00040122" w:rsidRPr="00D0162F" w:rsidRDefault="00040122" w:rsidP="00096385">
            <w:pPr>
              <w:rPr>
                <w:rFonts w:ascii="Arial" w:hAnsi="Arial"/>
                <w:sz w:val="16"/>
                <w:szCs w:val="16"/>
              </w:rPr>
            </w:pPr>
            <w:r w:rsidRPr="00D0162F">
              <w:rPr>
                <w:rFonts w:ascii="Arial" w:hAnsi="Arial"/>
                <w:sz w:val="16"/>
                <w:szCs w:val="16"/>
              </w:rPr>
              <w:t>R5-23485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1CEE177" w14:textId="77777777" w:rsidR="00040122" w:rsidRPr="00D0162F" w:rsidRDefault="00040122" w:rsidP="00096385">
            <w:pPr>
              <w:rPr>
                <w:rFonts w:ascii="Arial" w:hAnsi="Arial"/>
                <w:sz w:val="16"/>
                <w:szCs w:val="16"/>
              </w:rPr>
            </w:pPr>
            <w:r w:rsidRPr="00D0162F">
              <w:rPr>
                <w:rFonts w:ascii="Arial" w:hAnsi="Arial"/>
                <w:sz w:val="16"/>
                <w:szCs w:val="16"/>
              </w:rPr>
              <w:t>258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8AC7776"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B6FACA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63E7043" w14:textId="77777777" w:rsidR="00040122" w:rsidRPr="00D0162F" w:rsidRDefault="00040122" w:rsidP="00096385">
            <w:pPr>
              <w:rPr>
                <w:rFonts w:ascii="Arial" w:hAnsi="Arial"/>
                <w:sz w:val="16"/>
                <w:szCs w:val="16"/>
              </w:rPr>
            </w:pPr>
            <w:r w:rsidRPr="00D0162F">
              <w:rPr>
                <w:rFonts w:ascii="Arial" w:hAnsi="Arial"/>
                <w:sz w:val="16"/>
                <w:szCs w:val="16"/>
              </w:rPr>
              <w:t>Addition of 5.5.11.1 new test case for unified joint TCI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6570D1"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C98A0CE"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A7A9E9A"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D2330CC"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A13B416" w14:textId="77777777" w:rsidR="00040122" w:rsidRPr="00D0162F" w:rsidRDefault="00040122" w:rsidP="00096385">
            <w:pPr>
              <w:rPr>
                <w:rFonts w:ascii="Arial" w:hAnsi="Arial"/>
                <w:sz w:val="16"/>
                <w:szCs w:val="16"/>
              </w:rPr>
            </w:pPr>
            <w:r w:rsidRPr="00D0162F">
              <w:rPr>
                <w:rFonts w:ascii="Arial" w:hAnsi="Arial"/>
                <w:sz w:val="16"/>
                <w:szCs w:val="16"/>
              </w:rPr>
              <w:t>R5-23485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0F08FC1" w14:textId="77777777" w:rsidR="00040122" w:rsidRPr="00D0162F" w:rsidRDefault="00040122" w:rsidP="00096385">
            <w:pPr>
              <w:rPr>
                <w:rFonts w:ascii="Arial" w:hAnsi="Arial"/>
                <w:sz w:val="16"/>
                <w:szCs w:val="16"/>
              </w:rPr>
            </w:pPr>
            <w:r w:rsidRPr="00D0162F">
              <w:rPr>
                <w:rFonts w:ascii="Arial" w:hAnsi="Arial"/>
                <w:sz w:val="16"/>
                <w:szCs w:val="16"/>
              </w:rPr>
              <w:t>258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7C797D5"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F18B37A"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1AA14C8" w14:textId="77777777" w:rsidR="00040122" w:rsidRPr="00D0162F" w:rsidRDefault="00040122" w:rsidP="00096385">
            <w:pPr>
              <w:rPr>
                <w:rFonts w:ascii="Arial" w:hAnsi="Arial"/>
                <w:sz w:val="16"/>
                <w:szCs w:val="16"/>
              </w:rPr>
            </w:pPr>
            <w:r w:rsidRPr="00D0162F">
              <w:rPr>
                <w:rFonts w:ascii="Arial" w:hAnsi="Arial"/>
                <w:sz w:val="16"/>
                <w:szCs w:val="16"/>
              </w:rPr>
              <w:t>Addition of 5.5.11.2 new test case for unified UL TCI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EBFEB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4A5DAFA"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65DDA40"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98A93C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4551569" w14:textId="77777777" w:rsidR="00040122" w:rsidRPr="00D0162F" w:rsidRDefault="00040122" w:rsidP="00096385">
            <w:pPr>
              <w:rPr>
                <w:rFonts w:ascii="Arial" w:hAnsi="Arial"/>
                <w:sz w:val="16"/>
                <w:szCs w:val="16"/>
              </w:rPr>
            </w:pPr>
            <w:r w:rsidRPr="00D0162F">
              <w:rPr>
                <w:rFonts w:ascii="Arial" w:hAnsi="Arial"/>
                <w:sz w:val="16"/>
                <w:szCs w:val="16"/>
              </w:rPr>
              <w:t>R5-23485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F23333E" w14:textId="77777777" w:rsidR="00040122" w:rsidRPr="00D0162F" w:rsidRDefault="00040122" w:rsidP="00096385">
            <w:pPr>
              <w:rPr>
                <w:rFonts w:ascii="Arial" w:hAnsi="Arial"/>
                <w:sz w:val="16"/>
                <w:szCs w:val="16"/>
              </w:rPr>
            </w:pPr>
            <w:r w:rsidRPr="00D0162F">
              <w:rPr>
                <w:rFonts w:ascii="Arial" w:hAnsi="Arial"/>
                <w:sz w:val="16"/>
                <w:szCs w:val="16"/>
              </w:rPr>
              <w:t>258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47179AF"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0561634"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19E8463" w14:textId="77777777" w:rsidR="00040122" w:rsidRPr="00D0162F" w:rsidRDefault="00040122" w:rsidP="00096385">
            <w:pPr>
              <w:rPr>
                <w:rFonts w:ascii="Arial" w:hAnsi="Arial"/>
                <w:sz w:val="16"/>
                <w:szCs w:val="16"/>
              </w:rPr>
            </w:pPr>
            <w:r w:rsidRPr="00D0162F">
              <w:rPr>
                <w:rFonts w:ascii="Arial" w:hAnsi="Arial"/>
                <w:sz w:val="16"/>
                <w:szCs w:val="16"/>
              </w:rPr>
              <w:t>Addition of 5.5.11.3 new test case for unified DL TCI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4985F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FDF50CF"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9CE9F22"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6BBAE00"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90EF6E4" w14:textId="77777777" w:rsidR="00040122" w:rsidRPr="00D0162F" w:rsidRDefault="00040122" w:rsidP="00096385">
            <w:pPr>
              <w:rPr>
                <w:rFonts w:ascii="Arial" w:hAnsi="Arial"/>
                <w:sz w:val="16"/>
                <w:szCs w:val="16"/>
              </w:rPr>
            </w:pPr>
            <w:r w:rsidRPr="00D0162F">
              <w:rPr>
                <w:rFonts w:ascii="Arial" w:hAnsi="Arial"/>
                <w:sz w:val="16"/>
                <w:szCs w:val="16"/>
              </w:rPr>
              <w:t>R5-23485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E2247D8" w14:textId="77777777" w:rsidR="00040122" w:rsidRPr="00D0162F" w:rsidRDefault="00040122" w:rsidP="00096385">
            <w:pPr>
              <w:rPr>
                <w:rFonts w:ascii="Arial" w:hAnsi="Arial"/>
                <w:sz w:val="16"/>
                <w:szCs w:val="16"/>
              </w:rPr>
            </w:pPr>
            <w:r w:rsidRPr="00D0162F">
              <w:rPr>
                <w:rFonts w:ascii="Arial" w:hAnsi="Arial"/>
                <w:sz w:val="16"/>
                <w:szCs w:val="16"/>
              </w:rPr>
              <w:t>258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42AFA18"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FC92F48"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427985B" w14:textId="77777777" w:rsidR="00040122" w:rsidRPr="00D0162F" w:rsidRDefault="00040122" w:rsidP="00096385">
            <w:pPr>
              <w:rPr>
                <w:rFonts w:ascii="Arial" w:hAnsi="Arial"/>
                <w:sz w:val="16"/>
                <w:szCs w:val="16"/>
              </w:rPr>
            </w:pPr>
            <w:r w:rsidRPr="00D0162F">
              <w:rPr>
                <w:rFonts w:ascii="Arial" w:hAnsi="Arial"/>
                <w:sz w:val="16"/>
                <w:szCs w:val="16"/>
              </w:rPr>
              <w:t>Addition of 7.5.13.1 new test case for unified joint TCI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0C7B33"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323E909"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52BE3A5"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FC937F7"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574BE7E" w14:textId="77777777" w:rsidR="00040122" w:rsidRPr="00D0162F" w:rsidRDefault="00040122" w:rsidP="00096385">
            <w:pPr>
              <w:rPr>
                <w:rFonts w:ascii="Arial" w:hAnsi="Arial"/>
                <w:sz w:val="16"/>
                <w:szCs w:val="16"/>
              </w:rPr>
            </w:pPr>
            <w:r w:rsidRPr="00D0162F">
              <w:rPr>
                <w:rFonts w:ascii="Arial" w:hAnsi="Arial"/>
                <w:sz w:val="16"/>
                <w:szCs w:val="16"/>
              </w:rPr>
              <w:t>R5-23485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ABCD7B7" w14:textId="77777777" w:rsidR="00040122" w:rsidRPr="00D0162F" w:rsidRDefault="00040122" w:rsidP="00096385">
            <w:pPr>
              <w:rPr>
                <w:rFonts w:ascii="Arial" w:hAnsi="Arial"/>
                <w:sz w:val="16"/>
                <w:szCs w:val="16"/>
              </w:rPr>
            </w:pPr>
            <w:r w:rsidRPr="00D0162F">
              <w:rPr>
                <w:rFonts w:ascii="Arial" w:hAnsi="Arial"/>
                <w:sz w:val="16"/>
                <w:szCs w:val="16"/>
              </w:rPr>
              <w:t>258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9AC6F8E"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7407FF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079F75A" w14:textId="77777777" w:rsidR="00040122" w:rsidRPr="00D0162F" w:rsidRDefault="00040122" w:rsidP="00096385">
            <w:pPr>
              <w:rPr>
                <w:rFonts w:ascii="Arial" w:hAnsi="Arial"/>
                <w:sz w:val="16"/>
                <w:szCs w:val="16"/>
              </w:rPr>
            </w:pPr>
            <w:r w:rsidRPr="00D0162F">
              <w:rPr>
                <w:rFonts w:ascii="Arial" w:hAnsi="Arial"/>
                <w:sz w:val="16"/>
                <w:szCs w:val="16"/>
              </w:rPr>
              <w:t>Addition of 7.5.13.2 new test case for unified UL TCI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13229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FEC085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3AFA563"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4687366"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61FF5E2" w14:textId="77777777" w:rsidR="00040122" w:rsidRPr="00D0162F" w:rsidRDefault="00040122" w:rsidP="00096385">
            <w:pPr>
              <w:rPr>
                <w:rFonts w:ascii="Arial" w:hAnsi="Arial"/>
                <w:sz w:val="16"/>
                <w:szCs w:val="16"/>
              </w:rPr>
            </w:pPr>
            <w:r w:rsidRPr="00D0162F">
              <w:rPr>
                <w:rFonts w:ascii="Arial" w:hAnsi="Arial"/>
                <w:sz w:val="16"/>
                <w:szCs w:val="16"/>
              </w:rPr>
              <w:t>R5-23486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328B32C" w14:textId="77777777" w:rsidR="00040122" w:rsidRPr="00D0162F" w:rsidRDefault="00040122" w:rsidP="00096385">
            <w:pPr>
              <w:rPr>
                <w:rFonts w:ascii="Arial" w:hAnsi="Arial"/>
                <w:sz w:val="16"/>
                <w:szCs w:val="16"/>
              </w:rPr>
            </w:pPr>
            <w:r w:rsidRPr="00D0162F">
              <w:rPr>
                <w:rFonts w:ascii="Arial" w:hAnsi="Arial"/>
                <w:sz w:val="16"/>
                <w:szCs w:val="16"/>
              </w:rPr>
              <w:t>258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B6E712E"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6F8D584"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32400B3" w14:textId="77777777" w:rsidR="00040122" w:rsidRPr="00D0162F" w:rsidRDefault="00040122" w:rsidP="00096385">
            <w:pPr>
              <w:rPr>
                <w:rFonts w:ascii="Arial" w:hAnsi="Arial"/>
                <w:sz w:val="16"/>
                <w:szCs w:val="16"/>
              </w:rPr>
            </w:pPr>
            <w:r w:rsidRPr="00D0162F">
              <w:rPr>
                <w:rFonts w:ascii="Arial" w:hAnsi="Arial"/>
                <w:sz w:val="16"/>
                <w:szCs w:val="16"/>
              </w:rPr>
              <w:t>Addition of 7.5.13.3 new test case for unified DL TCI activ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3B7B0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8C0C9FD"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D0832E3"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E952D65"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BFB4A23" w14:textId="77777777" w:rsidR="00040122" w:rsidRPr="00D0162F" w:rsidRDefault="00040122" w:rsidP="00096385">
            <w:pPr>
              <w:rPr>
                <w:rFonts w:ascii="Arial" w:hAnsi="Arial"/>
                <w:sz w:val="16"/>
                <w:szCs w:val="16"/>
              </w:rPr>
            </w:pPr>
            <w:r w:rsidRPr="00D0162F">
              <w:rPr>
                <w:rFonts w:ascii="Arial" w:hAnsi="Arial"/>
                <w:sz w:val="16"/>
                <w:szCs w:val="16"/>
              </w:rPr>
              <w:t>R5-23491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25827BC" w14:textId="77777777" w:rsidR="00040122" w:rsidRPr="00D0162F" w:rsidRDefault="00040122" w:rsidP="00096385">
            <w:pPr>
              <w:rPr>
                <w:rFonts w:ascii="Arial" w:hAnsi="Arial"/>
                <w:sz w:val="16"/>
                <w:szCs w:val="16"/>
              </w:rPr>
            </w:pPr>
            <w:r w:rsidRPr="00D0162F">
              <w:rPr>
                <w:rFonts w:ascii="Arial" w:hAnsi="Arial"/>
                <w:sz w:val="16"/>
                <w:szCs w:val="16"/>
              </w:rPr>
              <w:t>259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AF93D6D"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6B64842"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9FEAE4C" w14:textId="77777777" w:rsidR="00040122" w:rsidRPr="00D0162F" w:rsidRDefault="00040122" w:rsidP="00096385">
            <w:pPr>
              <w:rPr>
                <w:rFonts w:ascii="Arial" w:hAnsi="Arial"/>
                <w:sz w:val="16"/>
                <w:szCs w:val="16"/>
              </w:rPr>
            </w:pPr>
            <w:r w:rsidRPr="00D0162F">
              <w:rPr>
                <w:rFonts w:ascii="Arial" w:hAnsi="Arial"/>
                <w:sz w:val="16"/>
                <w:szCs w:val="16"/>
              </w:rPr>
              <w:t>Correction to Cell 2 PCI for next iteration in 16.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71546D"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A6BE01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711DA6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2F5A0E6"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42A89D2" w14:textId="77777777" w:rsidR="00040122" w:rsidRPr="00D0162F" w:rsidRDefault="00040122" w:rsidP="00096385">
            <w:pPr>
              <w:rPr>
                <w:rFonts w:ascii="Arial" w:hAnsi="Arial"/>
                <w:sz w:val="16"/>
                <w:szCs w:val="16"/>
              </w:rPr>
            </w:pPr>
            <w:r w:rsidRPr="00D0162F">
              <w:rPr>
                <w:rFonts w:ascii="Arial" w:hAnsi="Arial"/>
                <w:sz w:val="16"/>
                <w:szCs w:val="16"/>
              </w:rPr>
              <w:t>R5-23492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EF61746" w14:textId="77777777" w:rsidR="00040122" w:rsidRPr="00D0162F" w:rsidRDefault="00040122" w:rsidP="00096385">
            <w:pPr>
              <w:rPr>
                <w:rFonts w:ascii="Arial" w:hAnsi="Arial"/>
                <w:sz w:val="16"/>
                <w:szCs w:val="16"/>
              </w:rPr>
            </w:pPr>
            <w:r w:rsidRPr="00D0162F">
              <w:rPr>
                <w:rFonts w:ascii="Arial" w:hAnsi="Arial"/>
                <w:sz w:val="16"/>
                <w:szCs w:val="16"/>
              </w:rPr>
              <w:t>259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1E7DE67"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74BE69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5D917A7" w14:textId="77777777" w:rsidR="00040122" w:rsidRPr="00D0162F" w:rsidRDefault="00040122" w:rsidP="00096385">
            <w:pPr>
              <w:rPr>
                <w:rFonts w:ascii="Arial" w:hAnsi="Arial"/>
                <w:sz w:val="16"/>
                <w:szCs w:val="16"/>
              </w:rPr>
            </w:pPr>
            <w:r w:rsidRPr="00D0162F">
              <w:rPr>
                <w:rFonts w:ascii="Arial" w:hAnsi="Arial"/>
                <w:sz w:val="16"/>
                <w:szCs w:val="16"/>
              </w:rPr>
              <w:t>Correction to test requirements in RedCap Cell reselection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6D2686"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FF3BF7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7816E8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B7B3C5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1C7A283" w14:textId="77777777" w:rsidR="00040122" w:rsidRPr="00D0162F" w:rsidRDefault="00040122" w:rsidP="00096385">
            <w:pPr>
              <w:rPr>
                <w:rFonts w:ascii="Arial" w:hAnsi="Arial"/>
                <w:sz w:val="16"/>
                <w:szCs w:val="16"/>
              </w:rPr>
            </w:pPr>
            <w:r w:rsidRPr="00D0162F">
              <w:rPr>
                <w:rFonts w:ascii="Arial" w:hAnsi="Arial"/>
                <w:sz w:val="16"/>
                <w:szCs w:val="16"/>
              </w:rPr>
              <w:t>R5-23492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2B2568D" w14:textId="77777777" w:rsidR="00040122" w:rsidRPr="00D0162F" w:rsidRDefault="00040122" w:rsidP="00096385">
            <w:pPr>
              <w:rPr>
                <w:rFonts w:ascii="Arial" w:hAnsi="Arial"/>
                <w:sz w:val="16"/>
                <w:szCs w:val="16"/>
              </w:rPr>
            </w:pPr>
            <w:r w:rsidRPr="00D0162F">
              <w:rPr>
                <w:rFonts w:ascii="Arial" w:hAnsi="Arial"/>
                <w:sz w:val="16"/>
                <w:szCs w:val="16"/>
              </w:rPr>
              <w:t>259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EAF4CB2"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61E0A9A"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98989CB" w14:textId="77777777" w:rsidR="00040122" w:rsidRPr="00D0162F" w:rsidRDefault="00040122" w:rsidP="00096385">
            <w:pPr>
              <w:rPr>
                <w:rFonts w:ascii="Arial" w:hAnsi="Arial"/>
                <w:sz w:val="16"/>
                <w:szCs w:val="16"/>
              </w:rPr>
            </w:pPr>
            <w:r w:rsidRPr="00D0162F">
              <w:rPr>
                <w:rFonts w:ascii="Arial" w:hAnsi="Arial"/>
                <w:sz w:val="16"/>
                <w:szCs w:val="16"/>
              </w:rPr>
              <w:t>Correction to RedCap Event triggered measuremen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C77EE09"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FF052B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504026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5DC2325"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93D2F76" w14:textId="77777777" w:rsidR="00040122" w:rsidRPr="00D0162F" w:rsidRDefault="00040122" w:rsidP="00096385">
            <w:pPr>
              <w:rPr>
                <w:rFonts w:ascii="Arial" w:hAnsi="Arial"/>
                <w:sz w:val="16"/>
                <w:szCs w:val="16"/>
              </w:rPr>
            </w:pPr>
            <w:r w:rsidRPr="00D0162F">
              <w:rPr>
                <w:rFonts w:ascii="Arial" w:hAnsi="Arial"/>
                <w:sz w:val="16"/>
                <w:szCs w:val="16"/>
              </w:rPr>
              <w:t>R5-23497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B52A6B8" w14:textId="77777777" w:rsidR="00040122" w:rsidRPr="00D0162F" w:rsidRDefault="00040122" w:rsidP="00096385">
            <w:pPr>
              <w:rPr>
                <w:rFonts w:ascii="Arial" w:hAnsi="Arial"/>
                <w:sz w:val="16"/>
                <w:szCs w:val="16"/>
              </w:rPr>
            </w:pPr>
            <w:r w:rsidRPr="00D0162F">
              <w:rPr>
                <w:rFonts w:ascii="Arial" w:hAnsi="Arial"/>
                <w:sz w:val="16"/>
                <w:szCs w:val="16"/>
              </w:rPr>
              <w:t>260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CD2CD6A"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E1F3CE9"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F70BBF2" w14:textId="77777777" w:rsidR="00040122" w:rsidRPr="00D0162F" w:rsidRDefault="00040122" w:rsidP="00096385">
            <w:pPr>
              <w:rPr>
                <w:rFonts w:ascii="Arial" w:hAnsi="Arial"/>
                <w:sz w:val="16"/>
                <w:szCs w:val="16"/>
              </w:rPr>
            </w:pPr>
            <w:r w:rsidRPr="00D0162F">
              <w:rPr>
                <w:rFonts w:ascii="Arial" w:hAnsi="Arial"/>
                <w:sz w:val="16"/>
                <w:szCs w:val="16"/>
              </w:rPr>
              <w:t>Addition of cell configuration mapping for interruptions at SRS carrier based switching test cases to Annex 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E6EBC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79AA450"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1A10DAA"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A9629E4"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DD208AF" w14:textId="77777777" w:rsidR="00040122" w:rsidRPr="00D0162F" w:rsidRDefault="00040122" w:rsidP="00096385">
            <w:pPr>
              <w:rPr>
                <w:rFonts w:ascii="Arial" w:hAnsi="Arial"/>
                <w:sz w:val="16"/>
                <w:szCs w:val="16"/>
              </w:rPr>
            </w:pPr>
            <w:r w:rsidRPr="00D0162F">
              <w:rPr>
                <w:rFonts w:ascii="Arial" w:hAnsi="Arial"/>
                <w:sz w:val="16"/>
                <w:szCs w:val="16"/>
              </w:rPr>
              <w:t>R5-23499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DA42154" w14:textId="77777777" w:rsidR="00040122" w:rsidRPr="00D0162F" w:rsidRDefault="00040122" w:rsidP="00096385">
            <w:pPr>
              <w:rPr>
                <w:rFonts w:ascii="Arial" w:hAnsi="Arial"/>
                <w:sz w:val="16"/>
                <w:szCs w:val="16"/>
              </w:rPr>
            </w:pPr>
            <w:r w:rsidRPr="00D0162F">
              <w:rPr>
                <w:rFonts w:ascii="Arial" w:hAnsi="Arial"/>
                <w:sz w:val="16"/>
                <w:szCs w:val="16"/>
              </w:rPr>
              <w:t>262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C9F61D2"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97861A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A46E528" w14:textId="77777777" w:rsidR="00040122" w:rsidRPr="00D0162F" w:rsidRDefault="00040122" w:rsidP="00096385">
            <w:pPr>
              <w:rPr>
                <w:rFonts w:ascii="Arial" w:hAnsi="Arial"/>
                <w:sz w:val="16"/>
                <w:szCs w:val="16"/>
              </w:rPr>
            </w:pPr>
            <w:r w:rsidRPr="00D0162F">
              <w:rPr>
                <w:rFonts w:ascii="Arial" w:hAnsi="Arial"/>
                <w:sz w:val="16"/>
                <w:szCs w:val="16"/>
              </w:rPr>
              <w:t>Addition of NR Event triggered reporting test case 16.6.2.9 for RedCap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D2372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71CEDA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29E8667"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696E248"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57394DD" w14:textId="77777777" w:rsidR="00040122" w:rsidRPr="00D0162F" w:rsidRDefault="00040122" w:rsidP="00096385">
            <w:pPr>
              <w:rPr>
                <w:rFonts w:ascii="Arial" w:hAnsi="Arial"/>
                <w:sz w:val="16"/>
                <w:szCs w:val="16"/>
              </w:rPr>
            </w:pPr>
            <w:r w:rsidRPr="00D0162F">
              <w:rPr>
                <w:rFonts w:ascii="Arial" w:hAnsi="Arial"/>
                <w:sz w:val="16"/>
                <w:szCs w:val="16"/>
              </w:rPr>
              <w:t>R5-23499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E22AF50" w14:textId="77777777" w:rsidR="00040122" w:rsidRPr="00D0162F" w:rsidRDefault="00040122" w:rsidP="00096385">
            <w:pPr>
              <w:rPr>
                <w:rFonts w:ascii="Arial" w:hAnsi="Arial"/>
                <w:sz w:val="16"/>
                <w:szCs w:val="16"/>
              </w:rPr>
            </w:pPr>
            <w:r w:rsidRPr="00D0162F">
              <w:rPr>
                <w:rFonts w:ascii="Arial" w:hAnsi="Arial"/>
                <w:sz w:val="16"/>
                <w:szCs w:val="16"/>
              </w:rPr>
              <w:t>262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3AC5F6A"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6D526B3"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A3A558E" w14:textId="77777777" w:rsidR="00040122" w:rsidRPr="00D0162F" w:rsidRDefault="00040122" w:rsidP="00096385">
            <w:pPr>
              <w:rPr>
                <w:rFonts w:ascii="Arial" w:hAnsi="Arial"/>
                <w:sz w:val="16"/>
                <w:szCs w:val="16"/>
              </w:rPr>
            </w:pPr>
            <w:r w:rsidRPr="00D0162F">
              <w:rPr>
                <w:rFonts w:ascii="Arial" w:hAnsi="Arial"/>
                <w:sz w:val="16"/>
                <w:szCs w:val="16"/>
              </w:rPr>
              <w:t>Addition of NR Event triggered reporting test case 16.6.2.12 for RedCap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F0E8B9"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33CE5B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BD50D08"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761DA0C"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FF6FF2A" w14:textId="77777777" w:rsidR="00040122" w:rsidRPr="00D0162F" w:rsidRDefault="00040122" w:rsidP="00096385">
            <w:pPr>
              <w:rPr>
                <w:rFonts w:ascii="Arial" w:hAnsi="Arial"/>
                <w:sz w:val="16"/>
                <w:szCs w:val="16"/>
              </w:rPr>
            </w:pPr>
            <w:r w:rsidRPr="00D0162F">
              <w:rPr>
                <w:rFonts w:ascii="Arial" w:hAnsi="Arial"/>
                <w:sz w:val="16"/>
                <w:szCs w:val="16"/>
              </w:rPr>
              <w:t>R5-23499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1A7AAF3" w14:textId="77777777" w:rsidR="00040122" w:rsidRPr="00D0162F" w:rsidRDefault="00040122" w:rsidP="00096385">
            <w:pPr>
              <w:rPr>
                <w:rFonts w:ascii="Arial" w:hAnsi="Arial"/>
                <w:sz w:val="16"/>
                <w:szCs w:val="16"/>
              </w:rPr>
            </w:pPr>
            <w:r w:rsidRPr="00D0162F">
              <w:rPr>
                <w:rFonts w:ascii="Arial" w:hAnsi="Arial"/>
                <w:sz w:val="16"/>
                <w:szCs w:val="16"/>
              </w:rPr>
              <w:t>262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8560B11"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7F33608"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86CCD36" w14:textId="77777777" w:rsidR="00040122" w:rsidRPr="00D0162F" w:rsidRDefault="00040122" w:rsidP="00096385">
            <w:pPr>
              <w:rPr>
                <w:rFonts w:ascii="Arial" w:hAnsi="Arial"/>
                <w:sz w:val="16"/>
                <w:szCs w:val="16"/>
              </w:rPr>
            </w:pPr>
            <w:r w:rsidRPr="00D0162F">
              <w:rPr>
                <w:rFonts w:ascii="Arial" w:hAnsi="Arial"/>
                <w:sz w:val="16"/>
                <w:szCs w:val="16"/>
              </w:rPr>
              <w:t>Addition of cell configuration mapping for event triggered measurement RedCap test cases to Annex 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097793"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234CE1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244A659"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EAE6A9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43CF169" w14:textId="77777777" w:rsidR="00040122" w:rsidRPr="00D0162F" w:rsidRDefault="00040122" w:rsidP="00096385">
            <w:pPr>
              <w:rPr>
                <w:rFonts w:ascii="Arial" w:hAnsi="Arial"/>
                <w:sz w:val="16"/>
                <w:szCs w:val="16"/>
              </w:rPr>
            </w:pPr>
            <w:r w:rsidRPr="00D0162F">
              <w:rPr>
                <w:rFonts w:ascii="Arial" w:hAnsi="Arial"/>
                <w:sz w:val="16"/>
                <w:szCs w:val="16"/>
              </w:rPr>
              <w:t>R5-2351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10623F5" w14:textId="77777777" w:rsidR="00040122" w:rsidRPr="00D0162F" w:rsidRDefault="00040122" w:rsidP="00096385">
            <w:pPr>
              <w:rPr>
                <w:rFonts w:ascii="Arial" w:hAnsi="Arial"/>
                <w:sz w:val="16"/>
                <w:szCs w:val="16"/>
              </w:rPr>
            </w:pPr>
            <w:r w:rsidRPr="00D0162F">
              <w:rPr>
                <w:rFonts w:ascii="Arial" w:hAnsi="Arial"/>
                <w:sz w:val="16"/>
                <w:szCs w:val="16"/>
              </w:rPr>
              <w:t>264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39E4D8A"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B117151"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734DD29" w14:textId="77777777" w:rsidR="00040122" w:rsidRPr="00D0162F" w:rsidRDefault="00040122" w:rsidP="00096385">
            <w:pPr>
              <w:rPr>
                <w:rFonts w:ascii="Arial" w:hAnsi="Arial"/>
                <w:sz w:val="16"/>
                <w:szCs w:val="16"/>
              </w:rPr>
            </w:pPr>
            <w:r w:rsidRPr="00D0162F">
              <w:rPr>
                <w:rFonts w:ascii="Arial" w:hAnsi="Arial"/>
                <w:sz w:val="16"/>
                <w:szCs w:val="16"/>
              </w:rPr>
              <w:t>TC 4.6.1.2 alignment with SA FR1 test case on DRX configura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15323C"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6DDF2B0"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ED2F4D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E08AF14"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E315A92" w14:textId="77777777" w:rsidR="00040122" w:rsidRPr="00D0162F" w:rsidRDefault="00040122" w:rsidP="00096385">
            <w:pPr>
              <w:rPr>
                <w:rFonts w:ascii="Arial" w:hAnsi="Arial"/>
                <w:sz w:val="16"/>
                <w:szCs w:val="16"/>
              </w:rPr>
            </w:pPr>
            <w:r w:rsidRPr="00D0162F">
              <w:rPr>
                <w:rFonts w:ascii="Arial" w:hAnsi="Arial"/>
                <w:sz w:val="16"/>
                <w:szCs w:val="16"/>
              </w:rPr>
              <w:t>R5-23510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66C77BD" w14:textId="77777777" w:rsidR="00040122" w:rsidRPr="00D0162F" w:rsidRDefault="00040122" w:rsidP="00096385">
            <w:pPr>
              <w:rPr>
                <w:rFonts w:ascii="Arial" w:hAnsi="Arial"/>
                <w:sz w:val="16"/>
                <w:szCs w:val="16"/>
              </w:rPr>
            </w:pPr>
            <w:r w:rsidRPr="00D0162F">
              <w:rPr>
                <w:rFonts w:ascii="Arial" w:hAnsi="Arial"/>
                <w:sz w:val="16"/>
                <w:szCs w:val="16"/>
              </w:rPr>
              <w:t>264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A3A92A9"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41920C1"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30A7145" w14:textId="77777777" w:rsidR="00040122" w:rsidRPr="00D0162F" w:rsidRDefault="00040122" w:rsidP="00096385">
            <w:pPr>
              <w:rPr>
                <w:rFonts w:ascii="Arial" w:hAnsi="Arial"/>
                <w:sz w:val="16"/>
                <w:szCs w:val="16"/>
              </w:rPr>
            </w:pPr>
            <w:r w:rsidRPr="00D0162F">
              <w:rPr>
                <w:rFonts w:ascii="Arial" w:hAnsi="Arial"/>
                <w:sz w:val="16"/>
                <w:szCs w:val="16"/>
              </w:rPr>
              <w:t>Correction in 5.5.1.5 and 5.5.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A81FE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754688B"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BB412C4"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640D852"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0B7A9F1" w14:textId="77777777" w:rsidR="00040122" w:rsidRPr="00D0162F" w:rsidRDefault="00040122" w:rsidP="00096385">
            <w:pPr>
              <w:rPr>
                <w:rFonts w:ascii="Arial" w:hAnsi="Arial"/>
                <w:sz w:val="16"/>
                <w:szCs w:val="16"/>
              </w:rPr>
            </w:pPr>
            <w:r w:rsidRPr="00D0162F">
              <w:rPr>
                <w:rFonts w:ascii="Arial" w:hAnsi="Arial"/>
                <w:sz w:val="16"/>
                <w:szCs w:val="16"/>
              </w:rPr>
              <w:t>R5-23511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0FF4875" w14:textId="77777777" w:rsidR="00040122" w:rsidRPr="00D0162F" w:rsidRDefault="00040122" w:rsidP="00096385">
            <w:pPr>
              <w:rPr>
                <w:rFonts w:ascii="Arial" w:hAnsi="Arial"/>
                <w:sz w:val="16"/>
                <w:szCs w:val="16"/>
              </w:rPr>
            </w:pPr>
            <w:r w:rsidRPr="00D0162F">
              <w:rPr>
                <w:rFonts w:ascii="Arial" w:hAnsi="Arial"/>
                <w:sz w:val="16"/>
                <w:szCs w:val="16"/>
              </w:rPr>
              <w:t>264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C8B9C67"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2FBE479"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478D39D" w14:textId="77777777" w:rsidR="00040122" w:rsidRPr="00D0162F" w:rsidRDefault="00040122" w:rsidP="00096385">
            <w:pPr>
              <w:rPr>
                <w:rFonts w:ascii="Arial" w:hAnsi="Arial"/>
                <w:sz w:val="16"/>
                <w:szCs w:val="16"/>
              </w:rPr>
            </w:pPr>
            <w:r w:rsidRPr="00D0162F">
              <w:rPr>
                <w:rFonts w:ascii="Arial" w:hAnsi="Arial"/>
                <w:sz w:val="16"/>
                <w:szCs w:val="16"/>
              </w:rPr>
              <w:t>Correction in 5.5.1.7 and 5.5.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5B302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24CBFC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C3B84CB"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26259F5"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221C95E" w14:textId="77777777" w:rsidR="00040122" w:rsidRPr="00D0162F" w:rsidRDefault="00040122" w:rsidP="00096385">
            <w:pPr>
              <w:rPr>
                <w:rFonts w:ascii="Arial" w:hAnsi="Arial"/>
                <w:sz w:val="16"/>
                <w:szCs w:val="16"/>
              </w:rPr>
            </w:pPr>
            <w:r w:rsidRPr="00D0162F">
              <w:rPr>
                <w:rFonts w:ascii="Arial" w:hAnsi="Arial"/>
                <w:sz w:val="16"/>
                <w:szCs w:val="16"/>
              </w:rPr>
              <w:t>R5-23511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5371249" w14:textId="77777777" w:rsidR="00040122" w:rsidRPr="00D0162F" w:rsidRDefault="00040122" w:rsidP="00096385">
            <w:pPr>
              <w:rPr>
                <w:rFonts w:ascii="Arial" w:hAnsi="Arial"/>
                <w:sz w:val="16"/>
                <w:szCs w:val="16"/>
              </w:rPr>
            </w:pPr>
            <w:r w:rsidRPr="00D0162F">
              <w:rPr>
                <w:rFonts w:ascii="Arial" w:hAnsi="Arial"/>
                <w:sz w:val="16"/>
                <w:szCs w:val="16"/>
              </w:rPr>
              <w:t>265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CC54D03"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8286BC4"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1BB2BD2" w14:textId="77777777" w:rsidR="00040122" w:rsidRPr="00D0162F" w:rsidRDefault="00040122" w:rsidP="00096385">
            <w:pPr>
              <w:rPr>
                <w:rFonts w:ascii="Arial" w:hAnsi="Arial"/>
                <w:sz w:val="16"/>
                <w:szCs w:val="16"/>
              </w:rPr>
            </w:pPr>
            <w:r w:rsidRPr="00D0162F">
              <w:rPr>
                <w:rFonts w:ascii="Arial" w:hAnsi="Arial"/>
                <w:sz w:val="16"/>
                <w:szCs w:val="16"/>
              </w:rPr>
              <w:t>Correction in 8.4.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8D0D87"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49FE91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566C115"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20A49E1"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FC0EAF8" w14:textId="77777777" w:rsidR="00040122" w:rsidRPr="00D0162F" w:rsidRDefault="00040122" w:rsidP="00096385">
            <w:pPr>
              <w:rPr>
                <w:rFonts w:ascii="Arial" w:hAnsi="Arial"/>
                <w:sz w:val="16"/>
                <w:szCs w:val="16"/>
              </w:rPr>
            </w:pPr>
            <w:r w:rsidRPr="00D0162F">
              <w:rPr>
                <w:rFonts w:ascii="Arial" w:hAnsi="Arial"/>
                <w:sz w:val="16"/>
                <w:szCs w:val="16"/>
              </w:rPr>
              <w:t>R5-23516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70308B6" w14:textId="77777777" w:rsidR="00040122" w:rsidRPr="00D0162F" w:rsidRDefault="00040122" w:rsidP="00096385">
            <w:pPr>
              <w:rPr>
                <w:rFonts w:ascii="Arial" w:hAnsi="Arial"/>
                <w:sz w:val="16"/>
                <w:szCs w:val="16"/>
              </w:rPr>
            </w:pPr>
            <w:r w:rsidRPr="00D0162F">
              <w:rPr>
                <w:rFonts w:ascii="Arial" w:hAnsi="Arial"/>
                <w:sz w:val="16"/>
                <w:szCs w:val="16"/>
              </w:rPr>
              <w:t>265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A71E5B7"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E866EC8"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654A535" w14:textId="77777777" w:rsidR="00040122" w:rsidRPr="00D0162F" w:rsidRDefault="00040122" w:rsidP="00096385">
            <w:pPr>
              <w:rPr>
                <w:rFonts w:ascii="Arial" w:hAnsi="Arial"/>
                <w:sz w:val="16"/>
                <w:szCs w:val="16"/>
              </w:rPr>
            </w:pPr>
            <w:r w:rsidRPr="00D0162F">
              <w:rPr>
                <w:rFonts w:ascii="Arial" w:hAnsi="Arial"/>
                <w:sz w:val="16"/>
                <w:szCs w:val="16"/>
              </w:rPr>
              <w:t>Addition of clause 5.5.9.0 minimum conformance requirements for uplink spatial relation switch 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529EB9"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BFE9D0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5BDCE93"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DAAD896"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E43BDA5" w14:textId="77777777" w:rsidR="00040122" w:rsidRPr="00D0162F" w:rsidRDefault="00040122" w:rsidP="00096385">
            <w:pPr>
              <w:rPr>
                <w:rFonts w:ascii="Arial" w:hAnsi="Arial"/>
                <w:sz w:val="16"/>
                <w:szCs w:val="16"/>
              </w:rPr>
            </w:pPr>
            <w:r w:rsidRPr="00D0162F">
              <w:rPr>
                <w:rFonts w:ascii="Arial" w:hAnsi="Arial"/>
                <w:sz w:val="16"/>
                <w:szCs w:val="16"/>
              </w:rPr>
              <w:t>R5-23516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7CF43E6" w14:textId="77777777" w:rsidR="00040122" w:rsidRPr="00D0162F" w:rsidRDefault="00040122" w:rsidP="00096385">
            <w:pPr>
              <w:rPr>
                <w:rFonts w:ascii="Arial" w:hAnsi="Arial"/>
                <w:sz w:val="16"/>
                <w:szCs w:val="16"/>
              </w:rPr>
            </w:pPr>
            <w:r w:rsidRPr="00D0162F">
              <w:rPr>
                <w:rFonts w:ascii="Arial" w:hAnsi="Arial"/>
                <w:sz w:val="16"/>
                <w:szCs w:val="16"/>
              </w:rPr>
              <w:t>265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56CAA32"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4C9F942"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36C428C" w14:textId="77777777" w:rsidR="00040122" w:rsidRPr="00D0162F" w:rsidRDefault="00040122" w:rsidP="00096385">
            <w:pPr>
              <w:rPr>
                <w:rFonts w:ascii="Arial" w:hAnsi="Arial"/>
                <w:sz w:val="16"/>
                <w:szCs w:val="16"/>
              </w:rPr>
            </w:pPr>
            <w:r w:rsidRPr="00D0162F">
              <w:rPr>
                <w:rFonts w:ascii="Arial" w:hAnsi="Arial"/>
                <w:sz w:val="16"/>
                <w:szCs w:val="16"/>
              </w:rPr>
              <w:t>Addition of EN-DC PSCell FR2 uplink spatial relation switch for a known spatial relation test case 5.5.9.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41F270"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BC9D32F"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1DA4C44"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EAC8DD1"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CC95ED8" w14:textId="77777777" w:rsidR="00040122" w:rsidRPr="00D0162F" w:rsidRDefault="00040122" w:rsidP="00096385">
            <w:pPr>
              <w:rPr>
                <w:rFonts w:ascii="Arial" w:hAnsi="Arial"/>
                <w:sz w:val="16"/>
                <w:szCs w:val="16"/>
              </w:rPr>
            </w:pPr>
            <w:r w:rsidRPr="00D0162F">
              <w:rPr>
                <w:rFonts w:ascii="Arial" w:hAnsi="Arial"/>
                <w:sz w:val="16"/>
                <w:szCs w:val="16"/>
              </w:rPr>
              <w:t>R5-23516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4486F18" w14:textId="77777777" w:rsidR="00040122" w:rsidRPr="00D0162F" w:rsidRDefault="00040122" w:rsidP="00096385">
            <w:pPr>
              <w:rPr>
                <w:rFonts w:ascii="Arial" w:hAnsi="Arial"/>
                <w:sz w:val="16"/>
                <w:szCs w:val="16"/>
              </w:rPr>
            </w:pPr>
            <w:r w:rsidRPr="00D0162F">
              <w:rPr>
                <w:rFonts w:ascii="Arial" w:hAnsi="Arial"/>
                <w:sz w:val="16"/>
                <w:szCs w:val="16"/>
              </w:rPr>
              <w:t>265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9DAB167"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5D49369"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727F890" w14:textId="77777777" w:rsidR="00040122" w:rsidRPr="00D0162F" w:rsidRDefault="00040122" w:rsidP="00096385">
            <w:pPr>
              <w:rPr>
                <w:rFonts w:ascii="Arial" w:hAnsi="Arial"/>
                <w:sz w:val="16"/>
                <w:szCs w:val="16"/>
              </w:rPr>
            </w:pPr>
            <w:r w:rsidRPr="00D0162F">
              <w:rPr>
                <w:rFonts w:ascii="Arial" w:hAnsi="Arial"/>
                <w:sz w:val="16"/>
                <w:szCs w:val="16"/>
              </w:rPr>
              <w:t>Addition of EN-DC PSCell FR2 uplink spatial relation switch associated with a known DL-RS test case 5.5.9.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7788DA"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37086FB"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8B7908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53199BC"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AE3AEB2" w14:textId="77777777" w:rsidR="00040122" w:rsidRPr="00D0162F" w:rsidRDefault="00040122" w:rsidP="00096385">
            <w:pPr>
              <w:rPr>
                <w:rFonts w:ascii="Arial" w:hAnsi="Arial"/>
                <w:sz w:val="16"/>
                <w:szCs w:val="16"/>
              </w:rPr>
            </w:pPr>
            <w:r w:rsidRPr="00D0162F">
              <w:rPr>
                <w:rFonts w:ascii="Arial" w:hAnsi="Arial"/>
                <w:sz w:val="16"/>
                <w:szCs w:val="16"/>
              </w:rPr>
              <w:t>R5-23517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BB19DA2" w14:textId="77777777" w:rsidR="00040122" w:rsidRPr="00D0162F" w:rsidRDefault="00040122" w:rsidP="00096385">
            <w:pPr>
              <w:rPr>
                <w:rFonts w:ascii="Arial" w:hAnsi="Arial"/>
                <w:sz w:val="16"/>
                <w:szCs w:val="16"/>
              </w:rPr>
            </w:pPr>
            <w:r w:rsidRPr="00D0162F">
              <w:rPr>
                <w:rFonts w:ascii="Arial" w:hAnsi="Arial"/>
                <w:sz w:val="16"/>
                <w:szCs w:val="16"/>
              </w:rPr>
              <w:t>265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7F927D1"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C79603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76C9E95" w14:textId="77777777" w:rsidR="00040122" w:rsidRPr="00D0162F" w:rsidRDefault="00040122" w:rsidP="00096385">
            <w:pPr>
              <w:rPr>
                <w:rFonts w:ascii="Arial" w:hAnsi="Arial"/>
                <w:sz w:val="16"/>
                <w:szCs w:val="16"/>
              </w:rPr>
            </w:pPr>
            <w:r w:rsidRPr="00D0162F">
              <w:rPr>
                <w:rFonts w:ascii="Arial" w:hAnsi="Arial"/>
                <w:sz w:val="16"/>
                <w:szCs w:val="16"/>
              </w:rPr>
              <w:t>Addition of NR PCell FR2 uplink spatial relation switch with known DL-RS test case 7.5.9.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0C7EFD"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EDB381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EF70135"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4F626A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23654DA" w14:textId="77777777" w:rsidR="00040122" w:rsidRPr="00D0162F" w:rsidRDefault="00040122" w:rsidP="00096385">
            <w:pPr>
              <w:rPr>
                <w:rFonts w:ascii="Arial" w:hAnsi="Arial"/>
                <w:sz w:val="16"/>
                <w:szCs w:val="16"/>
              </w:rPr>
            </w:pPr>
            <w:r w:rsidRPr="00D0162F">
              <w:rPr>
                <w:rFonts w:ascii="Arial" w:hAnsi="Arial"/>
                <w:sz w:val="16"/>
                <w:szCs w:val="16"/>
              </w:rPr>
              <w:t>R5-23517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961E3CB" w14:textId="77777777" w:rsidR="00040122" w:rsidRPr="00D0162F" w:rsidRDefault="00040122" w:rsidP="00096385">
            <w:pPr>
              <w:rPr>
                <w:rFonts w:ascii="Arial" w:hAnsi="Arial"/>
                <w:sz w:val="16"/>
                <w:szCs w:val="16"/>
              </w:rPr>
            </w:pPr>
            <w:r w:rsidRPr="00D0162F">
              <w:rPr>
                <w:rFonts w:ascii="Arial" w:hAnsi="Arial"/>
                <w:sz w:val="16"/>
                <w:szCs w:val="16"/>
              </w:rPr>
              <w:t>265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B6CD038"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87CCD48"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6DC344C" w14:textId="77777777" w:rsidR="00040122" w:rsidRPr="00D0162F" w:rsidRDefault="00040122" w:rsidP="00096385">
            <w:pPr>
              <w:rPr>
                <w:rFonts w:ascii="Arial" w:hAnsi="Arial"/>
                <w:sz w:val="16"/>
                <w:szCs w:val="16"/>
              </w:rPr>
            </w:pPr>
            <w:r w:rsidRPr="00D0162F">
              <w:rPr>
                <w:rFonts w:ascii="Arial" w:hAnsi="Arial"/>
                <w:sz w:val="16"/>
                <w:szCs w:val="16"/>
              </w:rPr>
              <w:t>Addition of NR PCell FR2 uplink spatial relation switch with known DL-RS test case 7.5.9.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CF2C1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61B8AE0"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B0373A5"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E7837A4"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4FB58FC" w14:textId="77777777" w:rsidR="00040122" w:rsidRPr="00D0162F" w:rsidRDefault="00040122" w:rsidP="00096385">
            <w:pPr>
              <w:rPr>
                <w:rFonts w:ascii="Arial" w:hAnsi="Arial"/>
                <w:sz w:val="16"/>
                <w:szCs w:val="16"/>
              </w:rPr>
            </w:pPr>
            <w:r w:rsidRPr="00D0162F">
              <w:rPr>
                <w:rFonts w:ascii="Arial" w:hAnsi="Arial"/>
                <w:sz w:val="16"/>
                <w:szCs w:val="16"/>
              </w:rPr>
              <w:t>R5-23517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9917D2F" w14:textId="77777777" w:rsidR="00040122" w:rsidRPr="00D0162F" w:rsidRDefault="00040122" w:rsidP="00096385">
            <w:pPr>
              <w:rPr>
                <w:rFonts w:ascii="Arial" w:hAnsi="Arial"/>
                <w:sz w:val="16"/>
                <w:szCs w:val="16"/>
              </w:rPr>
            </w:pPr>
            <w:r w:rsidRPr="00D0162F">
              <w:rPr>
                <w:rFonts w:ascii="Arial" w:hAnsi="Arial"/>
                <w:sz w:val="16"/>
                <w:szCs w:val="16"/>
              </w:rPr>
              <w:t>266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D7C5269" w14:textId="77777777" w:rsidR="00040122" w:rsidRPr="00D0162F" w:rsidRDefault="00040122" w:rsidP="00096385">
            <w:pPr>
              <w:rPr>
                <w:rFonts w:ascii="Arial" w:hAnsi="Arial"/>
                <w:sz w:val="16"/>
                <w:szCs w:val="16"/>
              </w:rPr>
            </w:pPr>
            <w:r w:rsidRPr="00D0162F">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57253EC"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E0A4D0A" w14:textId="77777777" w:rsidR="00040122" w:rsidRPr="00D0162F" w:rsidRDefault="00040122" w:rsidP="00096385">
            <w:pPr>
              <w:rPr>
                <w:rFonts w:ascii="Arial" w:hAnsi="Arial"/>
                <w:sz w:val="16"/>
                <w:szCs w:val="16"/>
              </w:rPr>
            </w:pPr>
            <w:r w:rsidRPr="00D0162F">
              <w:rPr>
                <w:rFonts w:ascii="Arial" w:hAnsi="Arial"/>
                <w:sz w:val="16"/>
                <w:szCs w:val="16"/>
              </w:rPr>
              <w:t>Addition of test cases 5.5.9.1.1 and 5.5.9.2.1 to Table E.3-1, and test cases 7.5.9.1.1 and 7.5.9.2.1 to Table E.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C3A5D55"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5DFD624"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9AB9D19"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7B6AD3C"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06160AA" w14:textId="40512F92" w:rsidR="00040122" w:rsidRPr="00D0162F" w:rsidRDefault="00040122" w:rsidP="00096385">
            <w:pPr>
              <w:rPr>
                <w:rFonts w:ascii="Arial" w:hAnsi="Arial"/>
                <w:sz w:val="16"/>
                <w:szCs w:val="16"/>
              </w:rPr>
            </w:pPr>
            <w:r w:rsidRPr="00D0162F">
              <w:rPr>
                <w:rFonts w:ascii="Arial" w:hAnsi="Arial"/>
                <w:sz w:val="16"/>
                <w:szCs w:val="16"/>
              </w:rPr>
              <w:t>R5-23546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2C613D4" w14:textId="77777777" w:rsidR="00040122" w:rsidRPr="00D0162F" w:rsidRDefault="00040122" w:rsidP="00096385">
            <w:pPr>
              <w:rPr>
                <w:rFonts w:ascii="Arial" w:hAnsi="Arial"/>
                <w:sz w:val="16"/>
                <w:szCs w:val="16"/>
              </w:rPr>
            </w:pPr>
            <w:r w:rsidRPr="00D0162F">
              <w:rPr>
                <w:rFonts w:ascii="Arial" w:hAnsi="Arial"/>
                <w:sz w:val="16"/>
                <w:szCs w:val="16"/>
              </w:rPr>
              <w:t>260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3F37D16"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F12B1BF"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B39D6DC" w14:textId="77777777" w:rsidR="00040122" w:rsidRPr="00D0162F" w:rsidRDefault="00040122" w:rsidP="00096385">
            <w:pPr>
              <w:rPr>
                <w:rFonts w:ascii="Arial" w:hAnsi="Arial"/>
                <w:sz w:val="16"/>
                <w:szCs w:val="16"/>
              </w:rPr>
            </w:pPr>
            <w:r w:rsidRPr="00D0162F">
              <w:rPr>
                <w:rFonts w:ascii="Arial" w:hAnsi="Arial"/>
                <w:sz w:val="16"/>
                <w:szCs w:val="16"/>
              </w:rPr>
              <w:t>Correction of interruptions at NR SRS carrier based switching test case 4.5.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F49409"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CBA8ED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726F7C0"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CFB3DF7"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5A72634" w14:textId="1F4BFD3D" w:rsidR="00040122" w:rsidRPr="00D0162F" w:rsidRDefault="00040122" w:rsidP="00096385">
            <w:pPr>
              <w:rPr>
                <w:rFonts w:ascii="Arial" w:hAnsi="Arial"/>
                <w:sz w:val="16"/>
                <w:szCs w:val="16"/>
              </w:rPr>
            </w:pPr>
            <w:r w:rsidRPr="00D0162F">
              <w:rPr>
                <w:rFonts w:ascii="Arial" w:hAnsi="Arial"/>
                <w:sz w:val="16"/>
                <w:szCs w:val="16"/>
              </w:rPr>
              <w:t>R5-23546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8714B17" w14:textId="77777777" w:rsidR="00040122" w:rsidRPr="00D0162F" w:rsidRDefault="00040122" w:rsidP="00096385">
            <w:pPr>
              <w:rPr>
                <w:rFonts w:ascii="Arial" w:hAnsi="Arial"/>
                <w:sz w:val="16"/>
                <w:szCs w:val="16"/>
              </w:rPr>
            </w:pPr>
            <w:r w:rsidRPr="00D0162F">
              <w:rPr>
                <w:rFonts w:ascii="Arial" w:hAnsi="Arial"/>
                <w:sz w:val="16"/>
                <w:szCs w:val="16"/>
              </w:rPr>
              <w:t>260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D5AA605"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99FE09E"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578B5DC" w14:textId="77777777" w:rsidR="00040122" w:rsidRPr="00D0162F" w:rsidRDefault="00040122" w:rsidP="00096385">
            <w:pPr>
              <w:rPr>
                <w:rFonts w:ascii="Arial" w:hAnsi="Arial"/>
                <w:sz w:val="16"/>
                <w:szCs w:val="16"/>
              </w:rPr>
            </w:pPr>
            <w:r w:rsidRPr="00D0162F">
              <w:rPr>
                <w:rFonts w:ascii="Arial" w:hAnsi="Arial"/>
                <w:sz w:val="16"/>
                <w:szCs w:val="16"/>
              </w:rPr>
              <w:t>Correction of interruptions at E-UTRA SRS carrier based switching test case 4.5.2.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E59610"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CB6E21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C05F22B"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B283A55"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1529923" w14:textId="77777777" w:rsidR="00040122" w:rsidRPr="00D0162F" w:rsidRDefault="00040122" w:rsidP="00096385">
            <w:pPr>
              <w:rPr>
                <w:rFonts w:ascii="Arial" w:hAnsi="Arial"/>
                <w:sz w:val="16"/>
                <w:szCs w:val="16"/>
              </w:rPr>
            </w:pPr>
            <w:r w:rsidRPr="00D0162F">
              <w:rPr>
                <w:rFonts w:ascii="Arial" w:hAnsi="Arial"/>
                <w:sz w:val="16"/>
                <w:szCs w:val="16"/>
              </w:rPr>
              <w:t>R5-23546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8C9876B" w14:textId="77777777" w:rsidR="00040122" w:rsidRPr="00D0162F" w:rsidRDefault="00040122" w:rsidP="00096385">
            <w:pPr>
              <w:rPr>
                <w:rFonts w:ascii="Arial" w:hAnsi="Arial"/>
                <w:sz w:val="16"/>
                <w:szCs w:val="16"/>
              </w:rPr>
            </w:pPr>
            <w:r w:rsidRPr="00D0162F">
              <w:rPr>
                <w:rFonts w:ascii="Arial" w:hAnsi="Arial"/>
                <w:sz w:val="16"/>
                <w:szCs w:val="16"/>
              </w:rPr>
              <w:t>256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65CD415" w14:textId="77777777" w:rsidR="00040122" w:rsidRPr="00D0162F" w:rsidRDefault="00040122" w:rsidP="00096385">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2411D0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703182A" w14:textId="77777777" w:rsidR="00040122" w:rsidRPr="00D0162F" w:rsidRDefault="00040122" w:rsidP="00096385">
            <w:pPr>
              <w:rPr>
                <w:rFonts w:ascii="Arial" w:hAnsi="Arial"/>
                <w:sz w:val="16"/>
                <w:szCs w:val="16"/>
              </w:rPr>
            </w:pPr>
            <w:r w:rsidRPr="00D0162F">
              <w:rPr>
                <w:rFonts w:ascii="Arial" w:hAnsi="Arial"/>
                <w:sz w:val="16"/>
                <w:szCs w:val="16"/>
              </w:rPr>
              <w:t>Update to gap-based measurement reporting 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C2EAC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400F40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F0C4C7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5DF6A32"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938D507" w14:textId="236A911B" w:rsidR="00040122" w:rsidRPr="00D0162F" w:rsidRDefault="00040122" w:rsidP="00096385">
            <w:pPr>
              <w:rPr>
                <w:rFonts w:ascii="Arial" w:hAnsi="Arial"/>
                <w:sz w:val="16"/>
                <w:szCs w:val="16"/>
              </w:rPr>
            </w:pPr>
            <w:r w:rsidRPr="00D0162F">
              <w:rPr>
                <w:rFonts w:ascii="Arial" w:hAnsi="Arial"/>
                <w:sz w:val="16"/>
                <w:szCs w:val="16"/>
              </w:rPr>
              <w:t>R5-23546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4514BF4" w14:textId="77777777" w:rsidR="00040122" w:rsidRPr="00D0162F" w:rsidRDefault="00040122" w:rsidP="00096385">
            <w:pPr>
              <w:rPr>
                <w:rFonts w:ascii="Arial" w:hAnsi="Arial"/>
                <w:sz w:val="16"/>
                <w:szCs w:val="16"/>
              </w:rPr>
            </w:pPr>
            <w:r w:rsidRPr="00D0162F">
              <w:rPr>
                <w:rFonts w:ascii="Arial" w:hAnsi="Arial"/>
                <w:sz w:val="16"/>
                <w:szCs w:val="16"/>
              </w:rPr>
              <w:t>260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DDBA462"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E3E2E26"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27D4CE2" w14:textId="77777777" w:rsidR="00040122" w:rsidRPr="00D0162F" w:rsidRDefault="00040122" w:rsidP="00096385">
            <w:pPr>
              <w:rPr>
                <w:rFonts w:ascii="Arial" w:hAnsi="Arial"/>
                <w:sz w:val="16"/>
                <w:szCs w:val="16"/>
              </w:rPr>
            </w:pPr>
            <w:r w:rsidRPr="00D0162F">
              <w:rPr>
                <w:rFonts w:ascii="Arial" w:hAnsi="Arial"/>
                <w:sz w:val="16"/>
                <w:szCs w:val="16"/>
              </w:rPr>
              <w:t>Correction to BWP Switch Dela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FB5537"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FE77BCA"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39E6A3D"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F5E7AC1"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6981AB9" w14:textId="77777777" w:rsidR="00040122" w:rsidRPr="00D0162F" w:rsidRDefault="00040122" w:rsidP="00096385">
            <w:pPr>
              <w:rPr>
                <w:rFonts w:ascii="Arial" w:hAnsi="Arial"/>
                <w:sz w:val="16"/>
                <w:szCs w:val="16"/>
              </w:rPr>
            </w:pPr>
            <w:r w:rsidRPr="00D0162F">
              <w:rPr>
                <w:rFonts w:ascii="Arial" w:hAnsi="Arial"/>
                <w:sz w:val="16"/>
                <w:szCs w:val="16"/>
              </w:rPr>
              <w:t>R5-23569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4461888" w14:textId="77777777" w:rsidR="00040122" w:rsidRPr="00D0162F" w:rsidRDefault="00040122" w:rsidP="00096385">
            <w:pPr>
              <w:rPr>
                <w:rFonts w:ascii="Arial" w:hAnsi="Arial"/>
                <w:sz w:val="16"/>
                <w:szCs w:val="16"/>
              </w:rPr>
            </w:pPr>
            <w:r w:rsidRPr="00D0162F">
              <w:rPr>
                <w:rFonts w:ascii="Arial" w:hAnsi="Arial"/>
                <w:sz w:val="16"/>
                <w:szCs w:val="16"/>
              </w:rPr>
              <w:t>246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027CD68"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1FFEADF"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1E2298E" w14:textId="77777777" w:rsidR="00040122" w:rsidRPr="00D0162F" w:rsidRDefault="00040122" w:rsidP="00096385">
            <w:pPr>
              <w:rPr>
                <w:rFonts w:ascii="Arial" w:hAnsi="Arial"/>
                <w:sz w:val="16"/>
                <w:szCs w:val="16"/>
              </w:rPr>
            </w:pPr>
            <w:r w:rsidRPr="00D0162F">
              <w:rPr>
                <w:rFonts w:ascii="Arial" w:hAnsi="Arial"/>
                <w:sz w:val="16"/>
                <w:szCs w:val="16"/>
              </w:rPr>
              <w:t>Correction of RedCap test case 16.6.1.7 and 16.6.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60FD6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E21C7B4"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E84E6F3"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B9CC7B3"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8A60C8C" w14:textId="77777777" w:rsidR="00040122" w:rsidRPr="00D0162F" w:rsidRDefault="00040122" w:rsidP="00096385">
            <w:pPr>
              <w:rPr>
                <w:rFonts w:ascii="Arial" w:hAnsi="Arial"/>
                <w:sz w:val="16"/>
                <w:szCs w:val="16"/>
              </w:rPr>
            </w:pPr>
            <w:r w:rsidRPr="00D0162F">
              <w:rPr>
                <w:rFonts w:ascii="Arial" w:hAnsi="Arial"/>
                <w:sz w:val="16"/>
                <w:szCs w:val="16"/>
              </w:rPr>
              <w:t>R5-23569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53C2DA1" w14:textId="77777777" w:rsidR="00040122" w:rsidRPr="00D0162F" w:rsidRDefault="00040122" w:rsidP="00096385">
            <w:pPr>
              <w:rPr>
                <w:rFonts w:ascii="Arial" w:hAnsi="Arial"/>
                <w:sz w:val="16"/>
                <w:szCs w:val="16"/>
              </w:rPr>
            </w:pPr>
            <w:r w:rsidRPr="00D0162F">
              <w:rPr>
                <w:rFonts w:ascii="Arial" w:hAnsi="Arial"/>
                <w:sz w:val="16"/>
                <w:szCs w:val="16"/>
              </w:rPr>
              <w:t>256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0AF3A00"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D50FAE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6B62EC8" w14:textId="77777777" w:rsidR="00040122" w:rsidRPr="00D0162F" w:rsidRDefault="00040122" w:rsidP="00096385">
            <w:pPr>
              <w:rPr>
                <w:rFonts w:ascii="Arial" w:hAnsi="Arial"/>
                <w:sz w:val="16"/>
                <w:szCs w:val="16"/>
              </w:rPr>
            </w:pPr>
            <w:r w:rsidRPr="00D0162F">
              <w:rPr>
                <w:rFonts w:ascii="Arial" w:hAnsi="Arial"/>
                <w:sz w:val="16"/>
                <w:szCs w:val="16"/>
              </w:rPr>
              <w:t>Update to stationary measurement idle mode RedCap 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2D97B5"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FB8012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0F73322"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6718B06"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CEF3FB2" w14:textId="77777777" w:rsidR="00040122" w:rsidRPr="00D0162F" w:rsidRDefault="00040122" w:rsidP="00096385">
            <w:pPr>
              <w:rPr>
                <w:rFonts w:ascii="Arial" w:hAnsi="Arial"/>
                <w:sz w:val="16"/>
                <w:szCs w:val="16"/>
              </w:rPr>
            </w:pPr>
            <w:r w:rsidRPr="00D0162F">
              <w:rPr>
                <w:rFonts w:ascii="Arial" w:hAnsi="Arial"/>
                <w:sz w:val="16"/>
                <w:szCs w:val="16"/>
              </w:rPr>
              <w:t>R5-23569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16B5353" w14:textId="77777777" w:rsidR="00040122" w:rsidRPr="00D0162F" w:rsidRDefault="00040122" w:rsidP="00096385">
            <w:pPr>
              <w:rPr>
                <w:rFonts w:ascii="Arial" w:hAnsi="Arial"/>
                <w:sz w:val="16"/>
                <w:szCs w:val="16"/>
              </w:rPr>
            </w:pPr>
            <w:r w:rsidRPr="00D0162F">
              <w:rPr>
                <w:rFonts w:ascii="Arial" w:hAnsi="Arial"/>
                <w:sz w:val="16"/>
                <w:szCs w:val="16"/>
              </w:rPr>
              <w:t>262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D6871D1"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AE33086"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8C9571A" w14:textId="77777777" w:rsidR="00040122" w:rsidRPr="00D0162F" w:rsidRDefault="00040122" w:rsidP="00096385">
            <w:pPr>
              <w:rPr>
                <w:rFonts w:ascii="Arial" w:hAnsi="Arial"/>
                <w:sz w:val="16"/>
                <w:szCs w:val="16"/>
              </w:rPr>
            </w:pPr>
            <w:r w:rsidRPr="00D0162F">
              <w:rPr>
                <w:rFonts w:ascii="Arial" w:hAnsi="Arial"/>
                <w:sz w:val="16"/>
                <w:szCs w:val="16"/>
              </w:rPr>
              <w:t>Correction of the conditions for 1Rx RedCap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1F52C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5E21C12"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10FF820"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CAEB2BF"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50C4265" w14:textId="77777777" w:rsidR="00040122" w:rsidRPr="00D0162F" w:rsidRDefault="00040122" w:rsidP="00096385">
            <w:pPr>
              <w:rPr>
                <w:rFonts w:ascii="Arial" w:hAnsi="Arial"/>
                <w:sz w:val="16"/>
                <w:szCs w:val="16"/>
              </w:rPr>
            </w:pPr>
            <w:r w:rsidRPr="00D0162F">
              <w:rPr>
                <w:rFonts w:ascii="Arial" w:hAnsi="Arial"/>
                <w:sz w:val="16"/>
                <w:szCs w:val="16"/>
              </w:rPr>
              <w:t>R5-23569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25C0404" w14:textId="77777777" w:rsidR="00040122" w:rsidRPr="00D0162F" w:rsidRDefault="00040122" w:rsidP="00096385">
            <w:pPr>
              <w:rPr>
                <w:rFonts w:ascii="Arial" w:hAnsi="Arial"/>
                <w:sz w:val="16"/>
                <w:szCs w:val="16"/>
              </w:rPr>
            </w:pPr>
            <w:r w:rsidRPr="00D0162F">
              <w:rPr>
                <w:rFonts w:ascii="Arial" w:hAnsi="Arial"/>
                <w:sz w:val="16"/>
                <w:szCs w:val="16"/>
              </w:rPr>
              <w:t>263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F12F9CD"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605F9FA"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E53B0C1" w14:textId="77777777" w:rsidR="00040122" w:rsidRPr="00D0162F" w:rsidRDefault="00040122" w:rsidP="00096385">
            <w:pPr>
              <w:rPr>
                <w:rFonts w:ascii="Arial" w:hAnsi="Arial"/>
                <w:sz w:val="16"/>
                <w:szCs w:val="16"/>
              </w:rPr>
            </w:pPr>
            <w:r w:rsidRPr="00D0162F">
              <w:rPr>
                <w:rFonts w:ascii="Arial" w:hAnsi="Arial"/>
                <w:sz w:val="16"/>
                <w:szCs w:val="16"/>
              </w:rPr>
              <w:t>Removal of redundant Note 4 in 16.6.4.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B0BA26"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03C507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E5BB754"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F94F4B8"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07D2391" w14:textId="77777777" w:rsidR="00040122" w:rsidRPr="00D0162F" w:rsidRDefault="00040122" w:rsidP="00096385">
            <w:pPr>
              <w:rPr>
                <w:rFonts w:ascii="Arial" w:hAnsi="Arial"/>
                <w:sz w:val="16"/>
                <w:szCs w:val="16"/>
              </w:rPr>
            </w:pPr>
            <w:r w:rsidRPr="00D0162F">
              <w:rPr>
                <w:rFonts w:ascii="Arial" w:hAnsi="Arial"/>
                <w:sz w:val="16"/>
                <w:szCs w:val="16"/>
              </w:rPr>
              <w:t>R5-23569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BCA3AA7" w14:textId="77777777" w:rsidR="00040122" w:rsidRPr="00D0162F" w:rsidRDefault="00040122" w:rsidP="00096385">
            <w:pPr>
              <w:rPr>
                <w:rFonts w:ascii="Arial" w:hAnsi="Arial"/>
                <w:sz w:val="16"/>
                <w:szCs w:val="16"/>
              </w:rPr>
            </w:pPr>
            <w:r w:rsidRPr="00D0162F">
              <w:rPr>
                <w:rFonts w:ascii="Arial" w:hAnsi="Arial"/>
                <w:sz w:val="16"/>
                <w:szCs w:val="16"/>
              </w:rPr>
              <w:t>263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83915BA"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1033A3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3DC376D" w14:textId="77777777" w:rsidR="00040122" w:rsidRPr="00D0162F" w:rsidRDefault="00040122" w:rsidP="00096385">
            <w:pPr>
              <w:rPr>
                <w:rFonts w:ascii="Arial" w:hAnsi="Arial"/>
                <w:sz w:val="16"/>
                <w:szCs w:val="16"/>
              </w:rPr>
            </w:pPr>
            <w:r w:rsidRPr="00D0162F">
              <w:rPr>
                <w:rFonts w:ascii="Arial" w:hAnsi="Arial"/>
                <w:sz w:val="16"/>
                <w:szCs w:val="16"/>
              </w:rPr>
              <w:t>Alignment of Annex E14 to Test procedure for RedCap Redirection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473155"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20FFF5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4E79CC0"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4756272"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64E6A15" w14:textId="77777777" w:rsidR="00040122" w:rsidRPr="00D0162F" w:rsidRDefault="00040122" w:rsidP="00096385">
            <w:pPr>
              <w:rPr>
                <w:rFonts w:ascii="Arial" w:hAnsi="Arial"/>
                <w:sz w:val="16"/>
                <w:szCs w:val="16"/>
              </w:rPr>
            </w:pPr>
            <w:r w:rsidRPr="00D0162F">
              <w:rPr>
                <w:rFonts w:ascii="Arial" w:hAnsi="Arial"/>
                <w:sz w:val="16"/>
                <w:szCs w:val="16"/>
              </w:rPr>
              <w:t>R5-23570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9488A16" w14:textId="77777777" w:rsidR="00040122" w:rsidRPr="00D0162F" w:rsidRDefault="00040122" w:rsidP="00096385">
            <w:pPr>
              <w:rPr>
                <w:rFonts w:ascii="Arial" w:hAnsi="Arial"/>
                <w:sz w:val="16"/>
                <w:szCs w:val="16"/>
              </w:rPr>
            </w:pPr>
            <w:r w:rsidRPr="00D0162F">
              <w:rPr>
                <w:rFonts w:ascii="Arial" w:hAnsi="Arial"/>
                <w:sz w:val="16"/>
                <w:szCs w:val="16"/>
              </w:rPr>
              <w:t>263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EE63B64"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1815D84"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AED8A43" w14:textId="77777777" w:rsidR="00040122" w:rsidRPr="00D0162F" w:rsidRDefault="00040122" w:rsidP="00096385">
            <w:pPr>
              <w:rPr>
                <w:rFonts w:ascii="Arial" w:hAnsi="Arial"/>
                <w:sz w:val="16"/>
                <w:szCs w:val="16"/>
              </w:rPr>
            </w:pPr>
            <w:r w:rsidRPr="00D0162F">
              <w:rPr>
                <w:rFonts w:ascii="Arial" w:hAnsi="Arial"/>
                <w:sz w:val="16"/>
                <w:szCs w:val="16"/>
              </w:rPr>
              <w:t>Corrections to RedCap RA TCs 16.3.2.2.2 and 16.3.2.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DE091A"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67E62AB"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AC37EB9"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8E18267"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E54ABA5" w14:textId="77777777" w:rsidR="00040122" w:rsidRPr="00D0162F" w:rsidRDefault="00040122" w:rsidP="00096385">
            <w:pPr>
              <w:rPr>
                <w:rFonts w:ascii="Arial" w:hAnsi="Arial"/>
                <w:sz w:val="16"/>
                <w:szCs w:val="16"/>
              </w:rPr>
            </w:pPr>
            <w:r w:rsidRPr="00D0162F">
              <w:rPr>
                <w:rFonts w:ascii="Arial" w:hAnsi="Arial"/>
                <w:sz w:val="16"/>
                <w:szCs w:val="16"/>
              </w:rPr>
              <w:t>R5-23570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149A6F2" w14:textId="77777777" w:rsidR="00040122" w:rsidRPr="00D0162F" w:rsidRDefault="00040122" w:rsidP="00096385">
            <w:pPr>
              <w:rPr>
                <w:rFonts w:ascii="Arial" w:hAnsi="Arial"/>
                <w:sz w:val="16"/>
                <w:szCs w:val="16"/>
              </w:rPr>
            </w:pPr>
            <w:r w:rsidRPr="00D0162F">
              <w:rPr>
                <w:rFonts w:ascii="Arial" w:hAnsi="Arial"/>
                <w:sz w:val="16"/>
                <w:szCs w:val="16"/>
              </w:rPr>
              <w:t>263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19648C4"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D72392E"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20884F8" w14:textId="77777777" w:rsidR="00040122" w:rsidRPr="00D0162F" w:rsidRDefault="00040122" w:rsidP="00096385">
            <w:pPr>
              <w:rPr>
                <w:rFonts w:ascii="Arial" w:hAnsi="Arial"/>
                <w:sz w:val="16"/>
                <w:szCs w:val="16"/>
              </w:rPr>
            </w:pPr>
            <w:r w:rsidRPr="00D0162F">
              <w:rPr>
                <w:rFonts w:ascii="Arial" w:hAnsi="Arial"/>
                <w:sz w:val="16"/>
                <w:szCs w:val="16"/>
              </w:rPr>
              <w:t>Typos corrections for RedCap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E1F4F0"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98C079F"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99C1EE7"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55A4329"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2CF3B0F" w14:textId="77777777" w:rsidR="00040122" w:rsidRPr="00D0162F" w:rsidRDefault="00040122" w:rsidP="00096385">
            <w:pPr>
              <w:rPr>
                <w:rFonts w:ascii="Arial" w:hAnsi="Arial"/>
                <w:sz w:val="16"/>
                <w:szCs w:val="16"/>
              </w:rPr>
            </w:pPr>
            <w:r w:rsidRPr="00D0162F">
              <w:rPr>
                <w:rFonts w:ascii="Arial" w:hAnsi="Arial"/>
                <w:sz w:val="16"/>
                <w:szCs w:val="16"/>
              </w:rPr>
              <w:t>R5-23570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3198D03" w14:textId="77777777" w:rsidR="00040122" w:rsidRPr="00D0162F" w:rsidRDefault="00040122" w:rsidP="00096385">
            <w:pPr>
              <w:rPr>
                <w:rFonts w:ascii="Arial" w:hAnsi="Arial"/>
                <w:sz w:val="16"/>
                <w:szCs w:val="16"/>
              </w:rPr>
            </w:pPr>
            <w:r w:rsidRPr="00D0162F">
              <w:rPr>
                <w:rFonts w:ascii="Arial" w:hAnsi="Arial"/>
                <w:sz w:val="16"/>
                <w:szCs w:val="16"/>
              </w:rPr>
              <w:t>264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6436869"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309401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4EC71D3" w14:textId="77777777" w:rsidR="00040122" w:rsidRPr="00D0162F" w:rsidRDefault="00040122" w:rsidP="00096385">
            <w:pPr>
              <w:rPr>
                <w:rFonts w:ascii="Arial" w:hAnsi="Arial"/>
                <w:sz w:val="16"/>
                <w:szCs w:val="16"/>
              </w:rPr>
            </w:pPr>
            <w:r w:rsidRPr="00D0162F">
              <w:rPr>
                <w:rFonts w:ascii="Arial" w:hAnsi="Arial"/>
                <w:sz w:val="16"/>
                <w:szCs w:val="16"/>
              </w:rPr>
              <w:t>Core Spec alignment for RedCap RL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D7595C"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82B9328"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C0D397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263BC11"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732A6A0" w14:textId="77777777" w:rsidR="00040122" w:rsidRPr="00D0162F" w:rsidRDefault="00040122" w:rsidP="00096385">
            <w:pPr>
              <w:rPr>
                <w:rFonts w:ascii="Arial" w:hAnsi="Arial"/>
                <w:sz w:val="16"/>
                <w:szCs w:val="16"/>
              </w:rPr>
            </w:pPr>
            <w:r w:rsidRPr="00D0162F">
              <w:rPr>
                <w:rFonts w:ascii="Arial" w:hAnsi="Arial"/>
                <w:sz w:val="16"/>
                <w:szCs w:val="16"/>
              </w:rPr>
              <w:t>R5-23570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D2F28C8" w14:textId="77777777" w:rsidR="00040122" w:rsidRPr="00D0162F" w:rsidRDefault="00040122" w:rsidP="00096385">
            <w:pPr>
              <w:rPr>
                <w:rFonts w:ascii="Arial" w:hAnsi="Arial"/>
                <w:sz w:val="16"/>
                <w:szCs w:val="16"/>
              </w:rPr>
            </w:pPr>
            <w:r w:rsidRPr="00D0162F">
              <w:rPr>
                <w:rFonts w:ascii="Arial" w:hAnsi="Arial"/>
                <w:sz w:val="16"/>
                <w:szCs w:val="16"/>
              </w:rPr>
              <w:t>249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53C66A3"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93A36DC"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9575FE0" w14:textId="77777777" w:rsidR="00040122" w:rsidRPr="00D0162F" w:rsidRDefault="00040122" w:rsidP="00096385">
            <w:pPr>
              <w:rPr>
                <w:rFonts w:ascii="Arial" w:hAnsi="Arial"/>
                <w:sz w:val="16"/>
                <w:szCs w:val="16"/>
              </w:rPr>
            </w:pPr>
            <w:r w:rsidRPr="00D0162F">
              <w:rPr>
                <w:rFonts w:ascii="Arial" w:hAnsi="Arial"/>
                <w:sz w:val="16"/>
                <w:szCs w:val="16"/>
              </w:rPr>
              <w:t>Addition of NR SA FR2 SSB based Inter-cell L1-RSRP measurement in non-DRX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05F8ED"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E99DBFA"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AB9576C"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35BA7A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E3C385E" w14:textId="77777777" w:rsidR="00040122" w:rsidRPr="00D0162F" w:rsidRDefault="00040122" w:rsidP="00096385">
            <w:pPr>
              <w:rPr>
                <w:rFonts w:ascii="Arial" w:hAnsi="Arial"/>
                <w:sz w:val="16"/>
                <w:szCs w:val="16"/>
              </w:rPr>
            </w:pPr>
            <w:r w:rsidRPr="00D0162F">
              <w:rPr>
                <w:rFonts w:ascii="Arial" w:hAnsi="Arial"/>
                <w:sz w:val="16"/>
                <w:szCs w:val="16"/>
              </w:rPr>
              <w:t>R5-23570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74B41B3" w14:textId="77777777" w:rsidR="00040122" w:rsidRPr="00D0162F" w:rsidRDefault="00040122" w:rsidP="00096385">
            <w:pPr>
              <w:rPr>
                <w:rFonts w:ascii="Arial" w:hAnsi="Arial"/>
                <w:sz w:val="16"/>
                <w:szCs w:val="16"/>
              </w:rPr>
            </w:pPr>
            <w:r w:rsidRPr="00D0162F">
              <w:rPr>
                <w:rFonts w:ascii="Arial" w:hAnsi="Arial"/>
                <w:sz w:val="16"/>
                <w:szCs w:val="16"/>
              </w:rPr>
              <w:t>257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D241171"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BBE1CB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75FFA95" w14:textId="77777777" w:rsidR="00040122" w:rsidRPr="00D0162F" w:rsidRDefault="00040122" w:rsidP="00096385">
            <w:pPr>
              <w:rPr>
                <w:rFonts w:ascii="Arial" w:hAnsi="Arial"/>
                <w:sz w:val="16"/>
                <w:szCs w:val="16"/>
              </w:rPr>
            </w:pPr>
            <w:r w:rsidRPr="00D0162F">
              <w:rPr>
                <w:rFonts w:ascii="Arial" w:hAnsi="Arial"/>
                <w:sz w:val="16"/>
                <w:szCs w:val="16"/>
              </w:rPr>
              <w:t>Addition of minimum requirement for unified TCI state switch 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1D141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258ED8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F98E32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75041F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D005E6C" w14:textId="77777777" w:rsidR="00040122" w:rsidRPr="00D0162F" w:rsidRDefault="00040122" w:rsidP="00096385">
            <w:pPr>
              <w:rPr>
                <w:rFonts w:ascii="Arial" w:hAnsi="Arial"/>
                <w:sz w:val="16"/>
                <w:szCs w:val="16"/>
              </w:rPr>
            </w:pPr>
            <w:r w:rsidRPr="00D0162F">
              <w:rPr>
                <w:rFonts w:ascii="Arial" w:hAnsi="Arial"/>
                <w:sz w:val="16"/>
                <w:szCs w:val="16"/>
              </w:rPr>
              <w:t>R5-23570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2335B6F" w14:textId="77777777" w:rsidR="00040122" w:rsidRPr="00D0162F" w:rsidRDefault="00040122" w:rsidP="00096385">
            <w:pPr>
              <w:rPr>
                <w:rFonts w:ascii="Arial" w:hAnsi="Arial"/>
                <w:sz w:val="16"/>
                <w:szCs w:val="16"/>
              </w:rPr>
            </w:pPr>
            <w:r w:rsidRPr="00D0162F">
              <w:rPr>
                <w:rFonts w:ascii="Arial" w:hAnsi="Arial"/>
                <w:sz w:val="16"/>
                <w:szCs w:val="16"/>
              </w:rPr>
              <w:t>258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7477116"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ACA48EF"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D5CE0E6" w14:textId="77777777" w:rsidR="00040122" w:rsidRPr="00D0162F" w:rsidRDefault="00040122" w:rsidP="00096385">
            <w:pPr>
              <w:rPr>
                <w:rFonts w:ascii="Arial" w:hAnsi="Arial"/>
                <w:sz w:val="16"/>
                <w:szCs w:val="16"/>
              </w:rPr>
            </w:pPr>
            <w:r w:rsidRPr="00D0162F">
              <w:rPr>
                <w:rFonts w:ascii="Arial" w:hAnsi="Arial"/>
                <w:sz w:val="16"/>
                <w:szCs w:val="16"/>
              </w:rPr>
              <w:t>Update to Annex for feMIMO</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2CBCE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D2703D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89CF934"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91143B1"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65EA442" w14:textId="77777777" w:rsidR="00040122" w:rsidRPr="00D0162F" w:rsidRDefault="00040122" w:rsidP="00096385">
            <w:pPr>
              <w:rPr>
                <w:rFonts w:ascii="Arial" w:hAnsi="Arial"/>
                <w:sz w:val="16"/>
                <w:szCs w:val="16"/>
              </w:rPr>
            </w:pPr>
            <w:r w:rsidRPr="00D0162F">
              <w:rPr>
                <w:rFonts w:ascii="Arial" w:hAnsi="Arial"/>
                <w:sz w:val="16"/>
                <w:szCs w:val="16"/>
              </w:rPr>
              <w:t>R5-23570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7D05257" w14:textId="77777777" w:rsidR="00040122" w:rsidRPr="00D0162F" w:rsidRDefault="00040122" w:rsidP="00096385">
            <w:pPr>
              <w:rPr>
                <w:rFonts w:ascii="Arial" w:hAnsi="Arial"/>
                <w:sz w:val="16"/>
                <w:szCs w:val="16"/>
              </w:rPr>
            </w:pPr>
            <w:r w:rsidRPr="00D0162F">
              <w:rPr>
                <w:rFonts w:ascii="Arial" w:hAnsi="Arial"/>
                <w:sz w:val="16"/>
                <w:szCs w:val="16"/>
              </w:rPr>
              <w:t>249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DF3AFB1"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8A7FC3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F834E1B" w14:textId="77777777" w:rsidR="00040122" w:rsidRPr="00D0162F" w:rsidRDefault="00040122" w:rsidP="00096385">
            <w:pPr>
              <w:rPr>
                <w:rFonts w:ascii="Arial" w:hAnsi="Arial"/>
                <w:sz w:val="16"/>
                <w:szCs w:val="16"/>
              </w:rPr>
            </w:pPr>
            <w:r w:rsidRPr="00D0162F">
              <w:rPr>
                <w:rFonts w:ascii="Arial" w:hAnsi="Arial"/>
                <w:sz w:val="16"/>
                <w:szCs w:val="16"/>
              </w:rPr>
              <w:t>Addition of DL interruptions at switching between two uplink bands with two transmit antenna connectors for 6.5.7C.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5814EA"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96453E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CCB16BC"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6341D03"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849D986" w14:textId="77777777" w:rsidR="00040122" w:rsidRPr="00D0162F" w:rsidRDefault="00040122" w:rsidP="00096385">
            <w:pPr>
              <w:rPr>
                <w:rFonts w:ascii="Arial" w:hAnsi="Arial"/>
                <w:sz w:val="16"/>
                <w:szCs w:val="16"/>
              </w:rPr>
            </w:pPr>
            <w:r w:rsidRPr="00D0162F">
              <w:rPr>
                <w:rFonts w:ascii="Arial" w:hAnsi="Arial"/>
                <w:sz w:val="16"/>
                <w:szCs w:val="16"/>
              </w:rPr>
              <w:t>R5-2357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42AD6ED" w14:textId="77777777" w:rsidR="00040122" w:rsidRPr="00D0162F" w:rsidRDefault="00040122" w:rsidP="00096385">
            <w:pPr>
              <w:rPr>
                <w:rFonts w:ascii="Arial" w:hAnsi="Arial"/>
                <w:sz w:val="16"/>
                <w:szCs w:val="16"/>
              </w:rPr>
            </w:pPr>
            <w:r w:rsidRPr="00D0162F">
              <w:rPr>
                <w:rFonts w:ascii="Arial" w:hAnsi="Arial"/>
                <w:sz w:val="16"/>
                <w:szCs w:val="16"/>
              </w:rPr>
              <w:t>248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A84157F"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83962FB"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C9719B7" w14:textId="77777777" w:rsidR="00040122" w:rsidRPr="00D0162F" w:rsidRDefault="00040122" w:rsidP="00096385">
            <w:pPr>
              <w:rPr>
                <w:rFonts w:ascii="Arial" w:hAnsi="Arial"/>
                <w:sz w:val="16"/>
                <w:szCs w:val="16"/>
              </w:rPr>
            </w:pPr>
            <w:r w:rsidRPr="00D0162F">
              <w:rPr>
                <w:rFonts w:ascii="Arial" w:hAnsi="Arial"/>
                <w:sz w:val="16"/>
                <w:szCs w:val="16"/>
              </w:rPr>
              <w:t>Corrections in MAC-CE based active TCI state switch test case for HST 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C255DA"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BB60B65"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8F3983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4243567"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C2170B4" w14:textId="77777777" w:rsidR="00040122" w:rsidRPr="00D0162F" w:rsidRDefault="00040122" w:rsidP="00096385">
            <w:pPr>
              <w:rPr>
                <w:rFonts w:ascii="Arial" w:hAnsi="Arial"/>
                <w:sz w:val="16"/>
                <w:szCs w:val="16"/>
              </w:rPr>
            </w:pPr>
            <w:r w:rsidRPr="00D0162F">
              <w:rPr>
                <w:rFonts w:ascii="Arial" w:hAnsi="Arial"/>
                <w:sz w:val="16"/>
                <w:szCs w:val="16"/>
              </w:rPr>
              <w:t>R5-23570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9EDA3C0" w14:textId="77777777" w:rsidR="00040122" w:rsidRPr="00D0162F" w:rsidRDefault="00040122" w:rsidP="00096385">
            <w:pPr>
              <w:rPr>
                <w:rFonts w:ascii="Arial" w:hAnsi="Arial"/>
                <w:sz w:val="16"/>
                <w:szCs w:val="16"/>
              </w:rPr>
            </w:pPr>
            <w:r w:rsidRPr="00D0162F">
              <w:rPr>
                <w:rFonts w:ascii="Arial" w:hAnsi="Arial"/>
                <w:sz w:val="16"/>
                <w:szCs w:val="16"/>
              </w:rPr>
              <w:t>248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CAFC80E"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E9A899E"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99E45A5" w14:textId="77777777" w:rsidR="00040122" w:rsidRPr="00D0162F" w:rsidRDefault="00040122" w:rsidP="00096385">
            <w:pPr>
              <w:rPr>
                <w:rFonts w:ascii="Arial" w:hAnsi="Arial"/>
                <w:sz w:val="16"/>
                <w:szCs w:val="16"/>
              </w:rPr>
            </w:pPr>
            <w:r w:rsidRPr="00D0162F">
              <w:rPr>
                <w:rFonts w:ascii="Arial" w:hAnsi="Arial"/>
                <w:sz w:val="16"/>
                <w:szCs w:val="16"/>
              </w:rPr>
              <w:t>Handle of PC6 devices via HighSpeedMeasFlagFR2-r17 signalling for 7.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E29D37"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2809B3F"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1DFCEF2"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2130F06"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03455B7" w14:textId="77777777" w:rsidR="00040122" w:rsidRPr="00D0162F" w:rsidRDefault="00040122" w:rsidP="00096385">
            <w:pPr>
              <w:rPr>
                <w:rFonts w:ascii="Arial" w:hAnsi="Arial"/>
                <w:sz w:val="16"/>
                <w:szCs w:val="16"/>
              </w:rPr>
            </w:pPr>
            <w:r w:rsidRPr="00D0162F">
              <w:rPr>
                <w:rFonts w:ascii="Arial" w:hAnsi="Arial"/>
                <w:sz w:val="16"/>
                <w:szCs w:val="16"/>
              </w:rPr>
              <w:t>R5-23570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2C8FC9C" w14:textId="77777777" w:rsidR="00040122" w:rsidRPr="00D0162F" w:rsidRDefault="00040122" w:rsidP="00096385">
            <w:pPr>
              <w:rPr>
                <w:rFonts w:ascii="Arial" w:hAnsi="Arial"/>
                <w:sz w:val="16"/>
                <w:szCs w:val="16"/>
              </w:rPr>
            </w:pPr>
            <w:r w:rsidRPr="00D0162F">
              <w:rPr>
                <w:rFonts w:ascii="Arial" w:hAnsi="Arial"/>
                <w:sz w:val="16"/>
                <w:szCs w:val="16"/>
              </w:rPr>
              <w:t>247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38FD02D"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F323094"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37E7CA0" w14:textId="77777777" w:rsidR="00040122" w:rsidRPr="00D0162F" w:rsidRDefault="00040122" w:rsidP="00096385">
            <w:pPr>
              <w:rPr>
                <w:rFonts w:ascii="Arial" w:hAnsi="Arial"/>
                <w:sz w:val="16"/>
                <w:szCs w:val="16"/>
              </w:rPr>
            </w:pPr>
            <w:r w:rsidRPr="00D0162F">
              <w:rPr>
                <w:rFonts w:ascii="Arial" w:hAnsi="Arial"/>
                <w:sz w:val="16"/>
                <w:szCs w:val="16"/>
              </w:rPr>
              <w:t>Addition of new test case 4.5.2.10 EN-DC FR1 interruptions due to RRM and RLM/BFD measurements on deactivated NR PS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7FDE52"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A70244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AD0A736"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1ABAEF7"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264063D" w14:textId="77777777" w:rsidR="00040122" w:rsidRPr="00D0162F" w:rsidRDefault="00040122" w:rsidP="00096385">
            <w:pPr>
              <w:rPr>
                <w:rFonts w:ascii="Arial" w:hAnsi="Arial"/>
                <w:sz w:val="16"/>
                <w:szCs w:val="16"/>
              </w:rPr>
            </w:pPr>
            <w:r w:rsidRPr="00D0162F">
              <w:rPr>
                <w:rFonts w:ascii="Arial" w:hAnsi="Arial"/>
                <w:sz w:val="16"/>
                <w:szCs w:val="16"/>
              </w:rPr>
              <w:t>R5-23571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24FF0BB" w14:textId="77777777" w:rsidR="00040122" w:rsidRPr="00D0162F" w:rsidRDefault="00040122" w:rsidP="00096385">
            <w:pPr>
              <w:rPr>
                <w:rFonts w:ascii="Arial" w:hAnsi="Arial"/>
                <w:sz w:val="16"/>
                <w:szCs w:val="16"/>
              </w:rPr>
            </w:pPr>
            <w:r w:rsidRPr="00D0162F">
              <w:rPr>
                <w:rFonts w:ascii="Arial" w:hAnsi="Arial"/>
                <w:sz w:val="16"/>
                <w:szCs w:val="16"/>
              </w:rPr>
              <w:t>247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FD313F8"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FB2005D"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AC4BF83" w14:textId="77777777" w:rsidR="00040122" w:rsidRPr="00D0162F" w:rsidRDefault="00040122" w:rsidP="00096385">
            <w:pPr>
              <w:rPr>
                <w:rFonts w:ascii="Arial" w:hAnsi="Arial"/>
                <w:sz w:val="16"/>
                <w:szCs w:val="16"/>
              </w:rPr>
            </w:pPr>
            <w:r w:rsidRPr="00D0162F">
              <w:rPr>
                <w:rFonts w:ascii="Arial" w:hAnsi="Arial"/>
                <w:sz w:val="16"/>
                <w:szCs w:val="16"/>
              </w:rPr>
              <w:t>Addition of new test case 4.5.10.1 EN-DC FR1 PSCell activation and deactivation 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F3C241"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E829808"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B2BE05A"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D4AB782"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66ED5C2" w14:textId="77777777" w:rsidR="00040122" w:rsidRPr="00D0162F" w:rsidRDefault="00040122" w:rsidP="00096385">
            <w:pPr>
              <w:rPr>
                <w:rFonts w:ascii="Arial" w:hAnsi="Arial"/>
                <w:sz w:val="16"/>
                <w:szCs w:val="16"/>
              </w:rPr>
            </w:pPr>
            <w:r w:rsidRPr="00D0162F">
              <w:rPr>
                <w:rFonts w:ascii="Arial" w:hAnsi="Arial"/>
                <w:sz w:val="16"/>
                <w:szCs w:val="16"/>
              </w:rPr>
              <w:t>R5-2357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50B6406" w14:textId="77777777" w:rsidR="00040122" w:rsidRPr="00D0162F" w:rsidRDefault="00040122" w:rsidP="00096385">
            <w:pPr>
              <w:rPr>
                <w:rFonts w:ascii="Arial" w:hAnsi="Arial"/>
                <w:sz w:val="16"/>
                <w:szCs w:val="16"/>
              </w:rPr>
            </w:pPr>
            <w:r w:rsidRPr="00D0162F">
              <w:rPr>
                <w:rFonts w:ascii="Arial" w:hAnsi="Arial"/>
                <w:sz w:val="16"/>
                <w:szCs w:val="16"/>
              </w:rPr>
              <w:t>248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108E70F"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D95231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D6FC78D" w14:textId="77777777" w:rsidR="00040122" w:rsidRPr="00D0162F" w:rsidRDefault="00040122" w:rsidP="00096385">
            <w:pPr>
              <w:rPr>
                <w:rFonts w:ascii="Arial" w:hAnsi="Arial"/>
                <w:sz w:val="16"/>
                <w:szCs w:val="16"/>
              </w:rPr>
            </w:pPr>
            <w:r w:rsidRPr="00D0162F">
              <w:rPr>
                <w:rFonts w:ascii="Arial" w:hAnsi="Arial"/>
                <w:sz w:val="16"/>
                <w:szCs w:val="16"/>
              </w:rPr>
              <w:t>Addition of new test case 5.5.12.1 EN-DC FR2 PSCell activation and deactivation 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474DD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BBC6009"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30F641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07EAF01"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70C7022" w14:textId="77777777" w:rsidR="00040122" w:rsidRPr="00D0162F" w:rsidRDefault="00040122" w:rsidP="00096385">
            <w:pPr>
              <w:rPr>
                <w:rFonts w:ascii="Arial" w:hAnsi="Arial"/>
                <w:sz w:val="16"/>
                <w:szCs w:val="16"/>
              </w:rPr>
            </w:pPr>
            <w:r w:rsidRPr="00D0162F">
              <w:rPr>
                <w:rFonts w:ascii="Arial" w:hAnsi="Arial"/>
                <w:sz w:val="16"/>
                <w:szCs w:val="16"/>
              </w:rPr>
              <w:t>R5-2357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336C016" w14:textId="77777777" w:rsidR="00040122" w:rsidRPr="00D0162F" w:rsidRDefault="00040122" w:rsidP="00096385">
            <w:pPr>
              <w:rPr>
                <w:rFonts w:ascii="Arial" w:hAnsi="Arial"/>
                <w:sz w:val="16"/>
                <w:szCs w:val="16"/>
              </w:rPr>
            </w:pPr>
            <w:r w:rsidRPr="00D0162F">
              <w:rPr>
                <w:rFonts w:ascii="Arial" w:hAnsi="Arial"/>
                <w:sz w:val="16"/>
                <w:szCs w:val="16"/>
              </w:rPr>
              <w:t>257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673EFDF"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8C61CB8"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348AF77" w14:textId="77777777" w:rsidR="00040122" w:rsidRPr="00D0162F" w:rsidRDefault="00040122" w:rsidP="00096385">
            <w:pPr>
              <w:rPr>
                <w:rFonts w:ascii="Arial" w:hAnsi="Arial"/>
                <w:sz w:val="16"/>
                <w:szCs w:val="16"/>
              </w:rPr>
            </w:pPr>
            <w:r w:rsidRPr="00D0162F">
              <w:rPr>
                <w:rFonts w:ascii="Arial" w:hAnsi="Arial"/>
                <w:sz w:val="16"/>
                <w:szCs w:val="16"/>
              </w:rPr>
              <w:t>Addition of new test case 5.5.13.1 for Conditional PSCell addi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801BE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D8D8218"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4BD2CA8"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8671EB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7134693" w14:textId="77777777" w:rsidR="00040122" w:rsidRPr="00D0162F" w:rsidRDefault="00040122" w:rsidP="00096385">
            <w:pPr>
              <w:rPr>
                <w:rFonts w:ascii="Arial" w:hAnsi="Arial"/>
                <w:sz w:val="16"/>
                <w:szCs w:val="16"/>
              </w:rPr>
            </w:pPr>
            <w:r w:rsidRPr="00D0162F">
              <w:rPr>
                <w:rFonts w:ascii="Arial" w:hAnsi="Arial"/>
                <w:sz w:val="16"/>
                <w:szCs w:val="16"/>
              </w:rPr>
              <w:t>R5-23571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987504A" w14:textId="77777777" w:rsidR="00040122" w:rsidRPr="00D0162F" w:rsidRDefault="00040122" w:rsidP="00096385">
            <w:pPr>
              <w:rPr>
                <w:rFonts w:ascii="Arial" w:hAnsi="Arial"/>
                <w:sz w:val="16"/>
                <w:szCs w:val="16"/>
              </w:rPr>
            </w:pPr>
            <w:r w:rsidRPr="00D0162F">
              <w:rPr>
                <w:rFonts w:ascii="Arial" w:hAnsi="Arial"/>
                <w:sz w:val="16"/>
                <w:szCs w:val="16"/>
              </w:rPr>
              <w:t>254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7200D62"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3AE550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2009AA6" w14:textId="77777777" w:rsidR="00040122" w:rsidRPr="00D0162F" w:rsidRDefault="00040122" w:rsidP="00096385">
            <w:pPr>
              <w:rPr>
                <w:rFonts w:ascii="Arial" w:hAnsi="Arial"/>
                <w:sz w:val="16"/>
                <w:szCs w:val="16"/>
              </w:rPr>
            </w:pPr>
            <w:r w:rsidRPr="00D0162F">
              <w:rPr>
                <w:rFonts w:ascii="Arial" w:hAnsi="Arial"/>
                <w:sz w:val="16"/>
                <w:szCs w:val="16"/>
              </w:rPr>
              <w:t>Editorial correction to NR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C39B97A"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CAA386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8C4A776"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B59446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AA27B95" w14:textId="77777777" w:rsidR="00040122" w:rsidRPr="00D0162F" w:rsidRDefault="00040122" w:rsidP="00096385">
            <w:pPr>
              <w:rPr>
                <w:rFonts w:ascii="Arial" w:hAnsi="Arial"/>
                <w:sz w:val="16"/>
                <w:szCs w:val="16"/>
              </w:rPr>
            </w:pPr>
            <w:r w:rsidRPr="00D0162F">
              <w:rPr>
                <w:rFonts w:ascii="Arial" w:hAnsi="Arial"/>
                <w:sz w:val="16"/>
                <w:szCs w:val="16"/>
              </w:rPr>
              <w:t>R5-23571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66C049A" w14:textId="77777777" w:rsidR="00040122" w:rsidRPr="00D0162F" w:rsidRDefault="00040122" w:rsidP="00096385">
            <w:pPr>
              <w:rPr>
                <w:rFonts w:ascii="Arial" w:hAnsi="Arial"/>
                <w:sz w:val="16"/>
                <w:szCs w:val="16"/>
              </w:rPr>
            </w:pPr>
            <w:r w:rsidRPr="00D0162F">
              <w:rPr>
                <w:rFonts w:ascii="Arial" w:hAnsi="Arial"/>
                <w:sz w:val="16"/>
                <w:szCs w:val="16"/>
              </w:rPr>
              <w:t>256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8F9835B"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730F3D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C06E793" w14:textId="77777777" w:rsidR="00040122" w:rsidRPr="00D0162F" w:rsidRDefault="00040122" w:rsidP="00096385">
            <w:pPr>
              <w:rPr>
                <w:rFonts w:ascii="Arial" w:hAnsi="Arial"/>
                <w:sz w:val="16"/>
                <w:szCs w:val="16"/>
              </w:rPr>
            </w:pPr>
            <w:r w:rsidRPr="00D0162F">
              <w:rPr>
                <w:rFonts w:ascii="Arial" w:hAnsi="Arial"/>
                <w:sz w:val="16"/>
                <w:szCs w:val="16"/>
              </w:rPr>
              <w:t>Update to Random Access applicabilit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EEF142"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13577C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941E56A"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00AD6D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AE1E7CE" w14:textId="77777777" w:rsidR="00040122" w:rsidRPr="00D0162F" w:rsidRDefault="00040122" w:rsidP="00096385">
            <w:pPr>
              <w:rPr>
                <w:rFonts w:ascii="Arial" w:hAnsi="Arial"/>
                <w:sz w:val="16"/>
                <w:szCs w:val="16"/>
              </w:rPr>
            </w:pPr>
            <w:r w:rsidRPr="00D0162F">
              <w:rPr>
                <w:rFonts w:ascii="Arial" w:hAnsi="Arial"/>
                <w:sz w:val="16"/>
                <w:szCs w:val="16"/>
              </w:rPr>
              <w:t>R5-23571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786858D" w14:textId="77777777" w:rsidR="00040122" w:rsidRPr="00D0162F" w:rsidRDefault="00040122" w:rsidP="00096385">
            <w:pPr>
              <w:rPr>
                <w:rFonts w:ascii="Arial" w:hAnsi="Arial"/>
                <w:sz w:val="16"/>
                <w:szCs w:val="16"/>
              </w:rPr>
            </w:pPr>
            <w:r w:rsidRPr="00D0162F">
              <w:rPr>
                <w:rFonts w:ascii="Arial" w:hAnsi="Arial"/>
                <w:sz w:val="16"/>
                <w:szCs w:val="16"/>
              </w:rPr>
              <w:t>263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EBE6983"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9E280A8"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16EA477" w14:textId="77777777" w:rsidR="00040122" w:rsidRPr="00D0162F" w:rsidRDefault="00040122" w:rsidP="00096385">
            <w:pPr>
              <w:rPr>
                <w:rFonts w:ascii="Arial" w:hAnsi="Arial"/>
                <w:sz w:val="16"/>
                <w:szCs w:val="16"/>
              </w:rPr>
            </w:pPr>
            <w:r w:rsidRPr="00D0162F">
              <w:rPr>
                <w:rFonts w:ascii="Arial" w:hAnsi="Arial"/>
                <w:sz w:val="16"/>
                <w:szCs w:val="16"/>
              </w:rPr>
              <w:t>Typo correction for 4.5.2.6 Test purpo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A85799"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785DA8E"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B40D60C"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1607283"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C15D180" w14:textId="77777777" w:rsidR="00040122" w:rsidRPr="00D0162F" w:rsidRDefault="00040122" w:rsidP="00096385">
            <w:pPr>
              <w:rPr>
                <w:rFonts w:ascii="Arial" w:hAnsi="Arial"/>
                <w:sz w:val="16"/>
                <w:szCs w:val="16"/>
              </w:rPr>
            </w:pPr>
            <w:r w:rsidRPr="00D0162F">
              <w:rPr>
                <w:rFonts w:ascii="Arial" w:hAnsi="Arial"/>
                <w:sz w:val="16"/>
                <w:szCs w:val="16"/>
              </w:rPr>
              <w:t>R5-23571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C12E109" w14:textId="77777777" w:rsidR="00040122" w:rsidRPr="00D0162F" w:rsidRDefault="00040122" w:rsidP="00096385">
            <w:pPr>
              <w:rPr>
                <w:rFonts w:ascii="Arial" w:hAnsi="Arial"/>
                <w:sz w:val="16"/>
                <w:szCs w:val="16"/>
              </w:rPr>
            </w:pPr>
            <w:r w:rsidRPr="00D0162F">
              <w:rPr>
                <w:rFonts w:ascii="Arial" w:hAnsi="Arial"/>
                <w:sz w:val="16"/>
                <w:szCs w:val="16"/>
              </w:rPr>
              <w:t>264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B4FDF53"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23750CF"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F241780" w14:textId="77777777" w:rsidR="00040122" w:rsidRPr="00D0162F" w:rsidRDefault="00040122" w:rsidP="00096385">
            <w:pPr>
              <w:rPr>
                <w:rFonts w:ascii="Arial" w:hAnsi="Arial"/>
                <w:sz w:val="16"/>
                <w:szCs w:val="16"/>
              </w:rPr>
            </w:pPr>
            <w:r w:rsidRPr="00D0162F">
              <w:rPr>
                <w:rFonts w:ascii="Arial" w:hAnsi="Arial"/>
                <w:sz w:val="16"/>
                <w:szCs w:val="16"/>
              </w:rPr>
              <w:t>Editorial changes to correct formatt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A65E8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6FF5E2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51E4E2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6AA1753"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64D921C" w14:textId="77777777" w:rsidR="00040122" w:rsidRPr="00D0162F" w:rsidRDefault="00040122" w:rsidP="00096385">
            <w:pPr>
              <w:rPr>
                <w:rFonts w:ascii="Arial" w:hAnsi="Arial"/>
                <w:sz w:val="16"/>
                <w:szCs w:val="16"/>
              </w:rPr>
            </w:pPr>
            <w:r w:rsidRPr="00D0162F">
              <w:rPr>
                <w:rFonts w:ascii="Arial" w:hAnsi="Arial"/>
                <w:sz w:val="16"/>
                <w:szCs w:val="16"/>
              </w:rPr>
              <w:t>R5-23571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8EB168A" w14:textId="77777777" w:rsidR="00040122" w:rsidRPr="00D0162F" w:rsidRDefault="00040122" w:rsidP="00096385">
            <w:pPr>
              <w:rPr>
                <w:rFonts w:ascii="Arial" w:hAnsi="Arial"/>
                <w:sz w:val="16"/>
                <w:szCs w:val="16"/>
              </w:rPr>
            </w:pPr>
            <w:r w:rsidRPr="00D0162F">
              <w:rPr>
                <w:rFonts w:ascii="Arial" w:hAnsi="Arial"/>
                <w:sz w:val="16"/>
                <w:szCs w:val="16"/>
              </w:rPr>
              <w:t>265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DCC61DB"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4D2F178"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B863314" w14:textId="77777777" w:rsidR="00040122" w:rsidRPr="00D0162F" w:rsidRDefault="00040122" w:rsidP="00096385">
            <w:pPr>
              <w:rPr>
                <w:rFonts w:ascii="Arial" w:hAnsi="Arial"/>
                <w:sz w:val="16"/>
                <w:szCs w:val="16"/>
              </w:rPr>
            </w:pPr>
            <w:r w:rsidRPr="00D0162F">
              <w:rPr>
                <w:rFonts w:ascii="Arial" w:hAnsi="Arial"/>
                <w:sz w:val="16"/>
                <w:szCs w:val="16"/>
              </w:rPr>
              <w:t>Correction to firstActiveDownlinkBWP-Id for non-contention based RA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6625FB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53D99F4"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DCADF9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AF1A31D"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30B6CE6" w14:textId="77777777" w:rsidR="00040122" w:rsidRPr="00D0162F" w:rsidRDefault="00040122" w:rsidP="00096385">
            <w:pPr>
              <w:rPr>
                <w:rFonts w:ascii="Arial" w:hAnsi="Arial"/>
                <w:sz w:val="16"/>
                <w:szCs w:val="16"/>
              </w:rPr>
            </w:pPr>
            <w:r w:rsidRPr="00D0162F">
              <w:rPr>
                <w:rFonts w:ascii="Arial" w:hAnsi="Arial"/>
                <w:sz w:val="16"/>
                <w:szCs w:val="16"/>
              </w:rPr>
              <w:t>R5-23571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85D7378" w14:textId="77777777" w:rsidR="00040122" w:rsidRPr="00D0162F" w:rsidRDefault="00040122" w:rsidP="00096385">
            <w:pPr>
              <w:rPr>
                <w:rFonts w:ascii="Arial" w:hAnsi="Arial"/>
                <w:sz w:val="16"/>
                <w:szCs w:val="16"/>
              </w:rPr>
            </w:pPr>
            <w:r w:rsidRPr="00D0162F">
              <w:rPr>
                <w:rFonts w:ascii="Arial" w:hAnsi="Arial"/>
                <w:sz w:val="16"/>
                <w:szCs w:val="16"/>
              </w:rPr>
              <w:t>263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4239A1D"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4DC0402"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792806A" w14:textId="77777777" w:rsidR="00040122" w:rsidRPr="00D0162F" w:rsidRDefault="00040122" w:rsidP="00096385">
            <w:pPr>
              <w:rPr>
                <w:rFonts w:ascii="Arial" w:hAnsi="Arial"/>
                <w:sz w:val="16"/>
                <w:szCs w:val="16"/>
              </w:rPr>
            </w:pPr>
            <w:r w:rsidRPr="00D0162F">
              <w:rPr>
                <w:rFonts w:ascii="Arial" w:hAnsi="Arial"/>
                <w:sz w:val="16"/>
                <w:szCs w:val="16"/>
              </w:rPr>
              <w:t>Removal of inexistent Config IDs 6.6.4.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554B7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8198E0E"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7481189"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2D5A430"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908A318" w14:textId="77777777" w:rsidR="00040122" w:rsidRPr="00D0162F" w:rsidRDefault="00040122" w:rsidP="00096385">
            <w:pPr>
              <w:rPr>
                <w:rFonts w:ascii="Arial" w:hAnsi="Arial"/>
                <w:sz w:val="16"/>
                <w:szCs w:val="16"/>
              </w:rPr>
            </w:pPr>
            <w:r w:rsidRPr="00D0162F">
              <w:rPr>
                <w:rFonts w:ascii="Arial" w:hAnsi="Arial"/>
                <w:sz w:val="16"/>
                <w:szCs w:val="16"/>
              </w:rPr>
              <w:t>R5-23571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B65D1DF" w14:textId="77777777" w:rsidR="00040122" w:rsidRPr="00D0162F" w:rsidRDefault="00040122" w:rsidP="00096385">
            <w:pPr>
              <w:rPr>
                <w:rFonts w:ascii="Arial" w:hAnsi="Arial"/>
                <w:sz w:val="16"/>
                <w:szCs w:val="16"/>
              </w:rPr>
            </w:pPr>
            <w:r w:rsidRPr="00D0162F">
              <w:rPr>
                <w:rFonts w:ascii="Arial" w:hAnsi="Arial"/>
                <w:sz w:val="16"/>
                <w:szCs w:val="16"/>
              </w:rPr>
              <w:t>264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C311F0B"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380CA53"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EDED07B" w14:textId="77777777" w:rsidR="00040122" w:rsidRPr="00D0162F" w:rsidRDefault="00040122" w:rsidP="00096385">
            <w:pPr>
              <w:rPr>
                <w:rFonts w:ascii="Arial" w:hAnsi="Arial"/>
                <w:sz w:val="16"/>
                <w:szCs w:val="16"/>
              </w:rPr>
            </w:pPr>
            <w:r w:rsidRPr="00D0162F">
              <w:rPr>
                <w:rFonts w:ascii="Arial" w:hAnsi="Arial"/>
                <w:sz w:val="16"/>
                <w:szCs w:val="16"/>
              </w:rPr>
              <w:t>Core Spec alignment for Table 6.6.3.3.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4F0E1F7"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5C91A92"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76B9A50"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60B9FC5"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6FCFE97" w14:textId="77777777" w:rsidR="00040122" w:rsidRPr="00D0162F" w:rsidRDefault="00040122" w:rsidP="00096385">
            <w:pPr>
              <w:rPr>
                <w:rFonts w:ascii="Arial" w:hAnsi="Arial"/>
                <w:sz w:val="16"/>
                <w:szCs w:val="16"/>
              </w:rPr>
            </w:pPr>
            <w:r w:rsidRPr="00D0162F">
              <w:rPr>
                <w:rFonts w:ascii="Arial" w:hAnsi="Arial"/>
                <w:sz w:val="16"/>
                <w:szCs w:val="16"/>
              </w:rPr>
              <w:t>R5-23572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2BFBF45" w14:textId="77777777" w:rsidR="00040122" w:rsidRPr="00D0162F" w:rsidRDefault="00040122" w:rsidP="00096385">
            <w:pPr>
              <w:rPr>
                <w:rFonts w:ascii="Arial" w:hAnsi="Arial"/>
                <w:sz w:val="16"/>
                <w:szCs w:val="16"/>
              </w:rPr>
            </w:pPr>
            <w:r w:rsidRPr="00D0162F">
              <w:rPr>
                <w:rFonts w:ascii="Arial" w:hAnsi="Arial"/>
                <w:sz w:val="16"/>
                <w:szCs w:val="16"/>
              </w:rPr>
              <w:t>249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119A0CB"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F3A66B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E831B39" w14:textId="77777777" w:rsidR="00040122" w:rsidRPr="00D0162F" w:rsidRDefault="00040122" w:rsidP="00096385">
            <w:pPr>
              <w:rPr>
                <w:rFonts w:ascii="Arial" w:hAnsi="Arial"/>
                <w:sz w:val="16"/>
                <w:szCs w:val="16"/>
              </w:rPr>
            </w:pPr>
            <w:r w:rsidRPr="00D0162F">
              <w:rPr>
                <w:rFonts w:ascii="Arial" w:hAnsi="Arial"/>
                <w:sz w:val="16"/>
                <w:szCs w:val="16"/>
              </w:rPr>
              <w:t>Correction in DCCA test case titl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B84201"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CA06D4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F0D36B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8F81478"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0361635" w14:textId="77777777" w:rsidR="00040122" w:rsidRPr="00D0162F" w:rsidRDefault="00040122" w:rsidP="00096385">
            <w:pPr>
              <w:rPr>
                <w:rFonts w:ascii="Arial" w:hAnsi="Arial"/>
                <w:sz w:val="16"/>
                <w:szCs w:val="16"/>
              </w:rPr>
            </w:pPr>
            <w:r w:rsidRPr="00D0162F">
              <w:rPr>
                <w:rFonts w:ascii="Arial" w:hAnsi="Arial"/>
                <w:sz w:val="16"/>
                <w:szCs w:val="16"/>
              </w:rPr>
              <w:t>R5-23572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5FEEE8E" w14:textId="77777777" w:rsidR="00040122" w:rsidRPr="00D0162F" w:rsidRDefault="00040122" w:rsidP="00096385">
            <w:pPr>
              <w:rPr>
                <w:rFonts w:ascii="Arial" w:hAnsi="Arial"/>
                <w:sz w:val="16"/>
                <w:szCs w:val="16"/>
              </w:rPr>
            </w:pPr>
            <w:r w:rsidRPr="00D0162F">
              <w:rPr>
                <w:rFonts w:ascii="Arial" w:hAnsi="Arial"/>
                <w:sz w:val="16"/>
                <w:szCs w:val="16"/>
              </w:rPr>
              <w:t>263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012AECF"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7C8D9EB"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F5CF859" w14:textId="77777777" w:rsidR="00040122" w:rsidRPr="00D0162F" w:rsidRDefault="00040122" w:rsidP="00096385">
            <w:pPr>
              <w:rPr>
                <w:rFonts w:ascii="Arial" w:hAnsi="Arial"/>
                <w:sz w:val="16"/>
                <w:szCs w:val="16"/>
              </w:rPr>
            </w:pPr>
            <w:r w:rsidRPr="00D0162F">
              <w:rPr>
                <w:rFonts w:ascii="Arial" w:hAnsi="Arial"/>
                <w:sz w:val="16"/>
                <w:szCs w:val="16"/>
              </w:rPr>
              <w:t>Alignment of Annex E Cell configuration mapping to Test procedure for TC 6.3.2.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B025A1"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2BC43E2"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18D03D3"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9D896FC"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5251983" w14:textId="77777777" w:rsidR="00040122" w:rsidRPr="00D0162F" w:rsidRDefault="00040122" w:rsidP="00096385">
            <w:pPr>
              <w:rPr>
                <w:rFonts w:ascii="Arial" w:hAnsi="Arial"/>
                <w:sz w:val="16"/>
                <w:szCs w:val="16"/>
              </w:rPr>
            </w:pPr>
            <w:r w:rsidRPr="00D0162F">
              <w:rPr>
                <w:rFonts w:ascii="Arial" w:hAnsi="Arial"/>
                <w:sz w:val="16"/>
                <w:szCs w:val="16"/>
              </w:rPr>
              <w:t>R5-23572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B5099DF" w14:textId="77777777" w:rsidR="00040122" w:rsidRPr="00D0162F" w:rsidRDefault="00040122" w:rsidP="00096385">
            <w:pPr>
              <w:rPr>
                <w:rFonts w:ascii="Arial" w:hAnsi="Arial"/>
                <w:sz w:val="16"/>
                <w:szCs w:val="16"/>
              </w:rPr>
            </w:pPr>
            <w:r w:rsidRPr="00D0162F">
              <w:rPr>
                <w:rFonts w:ascii="Arial" w:hAnsi="Arial"/>
                <w:sz w:val="16"/>
                <w:szCs w:val="16"/>
              </w:rPr>
              <w:t>256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E2BCD69"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174275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015E130" w14:textId="77777777" w:rsidR="00040122" w:rsidRPr="00D0162F" w:rsidRDefault="00040122" w:rsidP="00096385">
            <w:pPr>
              <w:rPr>
                <w:rFonts w:ascii="Arial" w:hAnsi="Arial"/>
                <w:sz w:val="16"/>
                <w:szCs w:val="16"/>
              </w:rPr>
            </w:pPr>
            <w:r w:rsidRPr="00D0162F">
              <w:rPr>
                <w:rFonts w:ascii="Arial" w:hAnsi="Arial"/>
                <w:sz w:val="16"/>
                <w:szCs w:val="16"/>
              </w:rPr>
              <w:t>Update to RRM tests with testability issu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6CCB33"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EBBB33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B85259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DFF1E2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F352013" w14:textId="77777777" w:rsidR="00040122" w:rsidRPr="00D0162F" w:rsidRDefault="00040122" w:rsidP="00096385">
            <w:pPr>
              <w:rPr>
                <w:rFonts w:ascii="Arial" w:hAnsi="Arial"/>
                <w:sz w:val="16"/>
                <w:szCs w:val="16"/>
              </w:rPr>
            </w:pPr>
            <w:r w:rsidRPr="00D0162F">
              <w:rPr>
                <w:rFonts w:ascii="Arial" w:hAnsi="Arial"/>
                <w:sz w:val="16"/>
                <w:szCs w:val="16"/>
              </w:rPr>
              <w:t>R5-23572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41C6B9E" w14:textId="77777777" w:rsidR="00040122" w:rsidRPr="00D0162F" w:rsidRDefault="00040122" w:rsidP="00096385">
            <w:pPr>
              <w:rPr>
                <w:rFonts w:ascii="Arial" w:hAnsi="Arial"/>
                <w:sz w:val="16"/>
                <w:szCs w:val="16"/>
              </w:rPr>
            </w:pPr>
            <w:r w:rsidRPr="00D0162F">
              <w:rPr>
                <w:rFonts w:ascii="Arial" w:hAnsi="Arial"/>
                <w:sz w:val="16"/>
                <w:szCs w:val="16"/>
              </w:rPr>
              <w:t>266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15969D6"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E3DFDA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B37B685" w14:textId="77777777" w:rsidR="00040122" w:rsidRPr="00D0162F" w:rsidRDefault="00040122" w:rsidP="00096385">
            <w:pPr>
              <w:rPr>
                <w:rFonts w:ascii="Arial" w:hAnsi="Arial"/>
                <w:sz w:val="16"/>
                <w:szCs w:val="16"/>
              </w:rPr>
            </w:pPr>
            <w:r w:rsidRPr="00D0162F">
              <w:rPr>
                <w:rFonts w:ascii="Arial" w:hAnsi="Arial"/>
                <w:sz w:val="16"/>
                <w:szCs w:val="16"/>
              </w:rPr>
              <w:t>Addition of test cases 5.5.9.1.1 and 5.5.9.2.1 to Table F.1.3.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61EC86"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7B00E22"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1D6F2FD"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E349B9D"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342CFB7" w14:textId="77777777" w:rsidR="00040122" w:rsidRPr="00D0162F" w:rsidRDefault="00040122" w:rsidP="00096385">
            <w:pPr>
              <w:rPr>
                <w:rFonts w:ascii="Arial" w:hAnsi="Arial"/>
                <w:sz w:val="16"/>
                <w:szCs w:val="16"/>
              </w:rPr>
            </w:pPr>
            <w:r w:rsidRPr="00D0162F">
              <w:rPr>
                <w:rFonts w:ascii="Arial" w:hAnsi="Arial"/>
                <w:sz w:val="16"/>
                <w:szCs w:val="16"/>
              </w:rPr>
              <w:t>R5-23572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5279F15" w14:textId="77777777" w:rsidR="00040122" w:rsidRPr="00D0162F" w:rsidRDefault="00040122" w:rsidP="00096385">
            <w:pPr>
              <w:rPr>
                <w:rFonts w:ascii="Arial" w:hAnsi="Arial"/>
                <w:sz w:val="16"/>
                <w:szCs w:val="16"/>
              </w:rPr>
            </w:pPr>
            <w:r w:rsidRPr="00D0162F">
              <w:rPr>
                <w:rFonts w:ascii="Arial" w:hAnsi="Arial"/>
                <w:sz w:val="16"/>
                <w:szCs w:val="16"/>
              </w:rPr>
              <w:t>253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C0ECF5B"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F35B106"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9D4FA49" w14:textId="77777777" w:rsidR="00040122" w:rsidRPr="00D0162F" w:rsidRDefault="00040122" w:rsidP="00096385">
            <w:pPr>
              <w:rPr>
                <w:rFonts w:ascii="Arial" w:hAnsi="Arial"/>
                <w:sz w:val="16"/>
                <w:szCs w:val="16"/>
              </w:rPr>
            </w:pPr>
            <w:r w:rsidRPr="00D0162F">
              <w:rPr>
                <w:rFonts w:ascii="Arial" w:hAnsi="Arial"/>
                <w:sz w:val="16"/>
                <w:szCs w:val="16"/>
              </w:rPr>
              <w:t>Correction to Annex F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92AAD2"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586DAC2"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81B1202"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18EA087"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7B15806" w14:textId="77777777" w:rsidR="00040122" w:rsidRPr="00D0162F" w:rsidRDefault="00040122" w:rsidP="00096385">
            <w:pPr>
              <w:rPr>
                <w:rFonts w:ascii="Arial" w:hAnsi="Arial"/>
                <w:sz w:val="16"/>
                <w:szCs w:val="16"/>
              </w:rPr>
            </w:pPr>
            <w:r w:rsidRPr="00D0162F">
              <w:rPr>
                <w:rFonts w:ascii="Arial" w:hAnsi="Arial"/>
                <w:sz w:val="16"/>
                <w:szCs w:val="16"/>
              </w:rPr>
              <w:t>R5-23572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98AB71F" w14:textId="77777777" w:rsidR="00040122" w:rsidRPr="00D0162F" w:rsidRDefault="00040122" w:rsidP="00096385">
            <w:pPr>
              <w:rPr>
                <w:rFonts w:ascii="Arial" w:hAnsi="Arial"/>
                <w:sz w:val="16"/>
                <w:szCs w:val="16"/>
              </w:rPr>
            </w:pPr>
            <w:r w:rsidRPr="00D0162F">
              <w:rPr>
                <w:rFonts w:ascii="Arial" w:hAnsi="Arial"/>
                <w:sz w:val="16"/>
                <w:szCs w:val="16"/>
              </w:rPr>
              <w:t>260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99FEB0A"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708C31D"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631F944" w14:textId="77777777" w:rsidR="00040122" w:rsidRPr="00D0162F" w:rsidRDefault="00040122" w:rsidP="00096385">
            <w:pPr>
              <w:rPr>
                <w:rFonts w:ascii="Arial" w:hAnsi="Arial"/>
                <w:sz w:val="16"/>
                <w:szCs w:val="16"/>
              </w:rPr>
            </w:pPr>
            <w:r w:rsidRPr="00D0162F">
              <w:rPr>
                <w:rFonts w:ascii="Arial" w:hAnsi="Arial"/>
                <w:sz w:val="16"/>
                <w:szCs w:val="16"/>
              </w:rPr>
              <w:t>Correction of NR SA FR1 Cell reselection RedCap test case 16.1.1.3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34755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17D4304"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1830EE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BDEB5BD"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9EEF200" w14:textId="77777777" w:rsidR="00040122" w:rsidRPr="00D0162F" w:rsidRDefault="00040122" w:rsidP="00096385">
            <w:pPr>
              <w:rPr>
                <w:rFonts w:ascii="Arial" w:hAnsi="Arial"/>
                <w:sz w:val="16"/>
                <w:szCs w:val="16"/>
              </w:rPr>
            </w:pPr>
            <w:r w:rsidRPr="00D0162F">
              <w:rPr>
                <w:rFonts w:ascii="Arial" w:hAnsi="Arial"/>
                <w:sz w:val="16"/>
                <w:szCs w:val="16"/>
              </w:rPr>
              <w:t>R5-23572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EC6916A" w14:textId="77777777" w:rsidR="00040122" w:rsidRPr="00D0162F" w:rsidRDefault="00040122" w:rsidP="00096385">
            <w:pPr>
              <w:rPr>
                <w:rFonts w:ascii="Arial" w:hAnsi="Arial"/>
                <w:sz w:val="16"/>
                <w:szCs w:val="16"/>
              </w:rPr>
            </w:pPr>
            <w:r w:rsidRPr="00D0162F">
              <w:rPr>
                <w:rFonts w:ascii="Arial" w:hAnsi="Arial"/>
                <w:sz w:val="16"/>
                <w:szCs w:val="16"/>
              </w:rPr>
              <w:t>261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2C557D1"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7C6AB44"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BA52E56" w14:textId="77777777" w:rsidR="00040122" w:rsidRPr="00D0162F" w:rsidRDefault="00040122" w:rsidP="00096385">
            <w:pPr>
              <w:rPr>
                <w:rFonts w:ascii="Arial" w:hAnsi="Arial"/>
                <w:sz w:val="16"/>
                <w:szCs w:val="16"/>
              </w:rPr>
            </w:pPr>
            <w:r w:rsidRPr="00D0162F">
              <w:rPr>
                <w:rFonts w:ascii="Arial" w:hAnsi="Arial"/>
                <w:sz w:val="16"/>
                <w:szCs w:val="16"/>
              </w:rPr>
              <w:t>Correction of NR SA FR1 Cell reselection RedCap test case 16.1.1.7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EF82E4"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83D2794"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D80B05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CFADDA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F16AE0F" w14:textId="77777777" w:rsidR="00040122" w:rsidRPr="00D0162F" w:rsidRDefault="00040122" w:rsidP="00096385">
            <w:pPr>
              <w:rPr>
                <w:rFonts w:ascii="Arial" w:hAnsi="Arial"/>
                <w:sz w:val="16"/>
                <w:szCs w:val="16"/>
              </w:rPr>
            </w:pPr>
            <w:r w:rsidRPr="00D0162F">
              <w:rPr>
                <w:rFonts w:ascii="Arial" w:hAnsi="Arial"/>
                <w:sz w:val="16"/>
                <w:szCs w:val="16"/>
              </w:rPr>
              <w:t>R5-23572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4202D1E" w14:textId="77777777" w:rsidR="00040122" w:rsidRPr="00D0162F" w:rsidRDefault="00040122" w:rsidP="00096385">
            <w:pPr>
              <w:rPr>
                <w:rFonts w:ascii="Arial" w:hAnsi="Arial"/>
                <w:sz w:val="16"/>
                <w:szCs w:val="16"/>
              </w:rPr>
            </w:pPr>
            <w:r w:rsidRPr="00D0162F">
              <w:rPr>
                <w:rFonts w:ascii="Arial" w:hAnsi="Arial"/>
                <w:sz w:val="16"/>
                <w:szCs w:val="16"/>
              </w:rPr>
              <w:t>261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16FD688"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A85D1FD"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AD57B53" w14:textId="77777777" w:rsidR="00040122" w:rsidRPr="00D0162F" w:rsidRDefault="00040122" w:rsidP="00096385">
            <w:pPr>
              <w:rPr>
                <w:rFonts w:ascii="Arial" w:hAnsi="Arial"/>
                <w:sz w:val="16"/>
                <w:szCs w:val="16"/>
              </w:rPr>
            </w:pPr>
            <w:r w:rsidRPr="00D0162F">
              <w:rPr>
                <w:rFonts w:ascii="Arial" w:hAnsi="Arial"/>
                <w:sz w:val="16"/>
                <w:szCs w:val="16"/>
              </w:rPr>
              <w:t>Correction of NR SA FR1 - E-UTRA Cell reselection RedCap test case 16.1.2.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E903A1"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3FDCB10"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D244EC7"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4EF055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0AD3E76" w14:textId="77777777" w:rsidR="00040122" w:rsidRPr="00D0162F" w:rsidRDefault="00040122" w:rsidP="00096385">
            <w:pPr>
              <w:rPr>
                <w:rFonts w:ascii="Arial" w:hAnsi="Arial"/>
                <w:sz w:val="16"/>
                <w:szCs w:val="16"/>
              </w:rPr>
            </w:pPr>
            <w:r w:rsidRPr="00D0162F">
              <w:rPr>
                <w:rFonts w:ascii="Arial" w:hAnsi="Arial"/>
                <w:sz w:val="16"/>
                <w:szCs w:val="16"/>
              </w:rPr>
              <w:t>R5-23572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1421CDF" w14:textId="77777777" w:rsidR="00040122" w:rsidRPr="00D0162F" w:rsidRDefault="00040122" w:rsidP="00096385">
            <w:pPr>
              <w:rPr>
                <w:rFonts w:ascii="Arial" w:hAnsi="Arial"/>
                <w:sz w:val="16"/>
                <w:szCs w:val="16"/>
              </w:rPr>
            </w:pPr>
            <w:r w:rsidRPr="00D0162F">
              <w:rPr>
                <w:rFonts w:ascii="Arial" w:hAnsi="Arial"/>
                <w:sz w:val="16"/>
                <w:szCs w:val="16"/>
              </w:rPr>
              <w:t>261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05A4EFD"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394E753"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27B2376" w14:textId="77777777" w:rsidR="00040122" w:rsidRPr="00D0162F" w:rsidRDefault="00040122" w:rsidP="00096385">
            <w:pPr>
              <w:rPr>
                <w:rFonts w:ascii="Arial" w:hAnsi="Arial"/>
                <w:sz w:val="16"/>
                <w:szCs w:val="16"/>
              </w:rPr>
            </w:pPr>
            <w:r w:rsidRPr="00D0162F">
              <w:rPr>
                <w:rFonts w:ascii="Arial" w:hAnsi="Arial"/>
                <w:sz w:val="16"/>
                <w:szCs w:val="16"/>
              </w:rPr>
              <w:t>Correction of NR SA FR1- E-UTRA Cell reselection RedCap test case 16.1.2.3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0C3297"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D8062FF"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A63D020"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2340EA7"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222EAE5" w14:textId="77777777" w:rsidR="00040122" w:rsidRPr="00D0162F" w:rsidRDefault="00040122" w:rsidP="00096385">
            <w:pPr>
              <w:rPr>
                <w:rFonts w:ascii="Arial" w:hAnsi="Arial"/>
                <w:sz w:val="16"/>
                <w:szCs w:val="16"/>
              </w:rPr>
            </w:pPr>
            <w:r w:rsidRPr="00D0162F">
              <w:rPr>
                <w:rFonts w:ascii="Arial" w:hAnsi="Arial"/>
                <w:sz w:val="16"/>
                <w:szCs w:val="16"/>
              </w:rPr>
              <w:t>R5-23573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09A1EF1" w14:textId="77777777" w:rsidR="00040122" w:rsidRPr="00D0162F" w:rsidRDefault="00040122" w:rsidP="00096385">
            <w:pPr>
              <w:rPr>
                <w:rFonts w:ascii="Arial" w:hAnsi="Arial"/>
                <w:sz w:val="16"/>
                <w:szCs w:val="16"/>
              </w:rPr>
            </w:pPr>
            <w:r w:rsidRPr="00D0162F">
              <w:rPr>
                <w:rFonts w:ascii="Arial" w:hAnsi="Arial"/>
                <w:sz w:val="16"/>
                <w:szCs w:val="16"/>
              </w:rPr>
              <w:t>264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3A1F5E5"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7630CB6"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DEB76A3" w14:textId="77777777" w:rsidR="00040122" w:rsidRPr="00D0162F" w:rsidRDefault="00040122" w:rsidP="00096385">
            <w:pPr>
              <w:rPr>
                <w:rFonts w:ascii="Arial" w:hAnsi="Arial"/>
                <w:sz w:val="16"/>
                <w:szCs w:val="16"/>
              </w:rPr>
            </w:pPr>
            <w:r w:rsidRPr="00D0162F">
              <w:rPr>
                <w:rFonts w:ascii="Arial" w:hAnsi="Arial"/>
                <w:sz w:val="16"/>
                <w:szCs w:val="16"/>
              </w:rPr>
              <w:t>Introduction of 5.5.5.9 power saving enhancement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3320DC"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C48B3AF"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162D0FD"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6F85999"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091F457" w14:textId="77777777" w:rsidR="00040122" w:rsidRPr="00D0162F" w:rsidRDefault="00040122" w:rsidP="00096385">
            <w:pPr>
              <w:rPr>
                <w:rFonts w:ascii="Arial" w:hAnsi="Arial"/>
                <w:sz w:val="16"/>
                <w:szCs w:val="16"/>
              </w:rPr>
            </w:pPr>
            <w:r w:rsidRPr="00D0162F">
              <w:rPr>
                <w:rFonts w:ascii="Arial" w:hAnsi="Arial"/>
                <w:sz w:val="16"/>
                <w:szCs w:val="16"/>
              </w:rPr>
              <w:t>R5-23573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A575218" w14:textId="77777777" w:rsidR="00040122" w:rsidRPr="00D0162F" w:rsidRDefault="00040122" w:rsidP="00096385">
            <w:pPr>
              <w:rPr>
                <w:rFonts w:ascii="Arial" w:hAnsi="Arial"/>
                <w:sz w:val="16"/>
                <w:szCs w:val="16"/>
              </w:rPr>
            </w:pPr>
            <w:r w:rsidRPr="00D0162F">
              <w:rPr>
                <w:rFonts w:ascii="Arial" w:hAnsi="Arial"/>
                <w:sz w:val="16"/>
                <w:szCs w:val="16"/>
              </w:rPr>
              <w:t>265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2F54E2C"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7C498C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C258C8A" w14:textId="77777777" w:rsidR="00040122" w:rsidRPr="00D0162F" w:rsidRDefault="00040122" w:rsidP="00096385">
            <w:pPr>
              <w:rPr>
                <w:rFonts w:ascii="Arial" w:hAnsi="Arial"/>
                <w:sz w:val="16"/>
                <w:szCs w:val="16"/>
              </w:rPr>
            </w:pPr>
            <w:r w:rsidRPr="00D0162F">
              <w:rPr>
                <w:rFonts w:ascii="Arial" w:hAnsi="Arial"/>
                <w:sz w:val="16"/>
                <w:szCs w:val="16"/>
              </w:rPr>
              <w:t>Update on 6.5.1.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8D8C35"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CBD914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C21FFBD"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F5CD439"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7464B06" w14:textId="77777777" w:rsidR="00040122" w:rsidRPr="00D0162F" w:rsidRDefault="00040122" w:rsidP="00096385">
            <w:pPr>
              <w:rPr>
                <w:rFonts w:ascii="Arial" w:hAnsi="Arial"/>
                <w:sz w:val="16"/>
                <w:szCs w:val="16"/>
              </w:rPr>
            </w:pPr>
            <w:r w:rsidRPr="00D0162F">
              <w:rPr>
                <w:rFonts w:ascii="Arial" w:hAnsi="Arial"/>
                <w:sz w:val="16"/>
                <w:szCs w:val="16"/>
              </w:rPr>
              <w:t>R5-23573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EB9077C" w14:textId="77777777" w:rsidR="00040122" w:rsidRPr="00D0162F" w:rsidRDefault="00040122" w:rsidP="00096385">
            <w:pPr>
              <w:rPr>
                <w:rFonts w:ascii="Arial" w:hAnsi="Arial"/>
                <w:sz w:val="16"/>
                <w:szCs w:val="16"/>
              </w:rPr>
            </w:pPr>
            <w:r w:rsidRPr="00D0162F">
              <w:rPr>
                <w:rFonts w:ascii="Arial" w:hAnsi="Arial"/>
                <w:sz w:val="16"/>
                <w:szCs w:val="16"/>
              </w:rPr>
              <w:t>266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B6105E0"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42B368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8D7657B" w14:textId="77777777" w:rsidR="00040122" w:rsidRPr="00D0162F" w:rsidRDefault="00040122" w:rsidP="00096385">
            <w:pPr>
              <w:rPr>
                <w:rFonts w:ascii="Arial" w:hAnsi="Arial"/>
                <w:sz w:val="16"/>
                <w:szCs w:val="16"/>
              </w:rPr>
            </w:pPr>
            <w:r w:rsidRPr="00D0162F">
              <w:rPr>
                <w:rFonts w:ascii="Arial" w:hAnsi="Arial"/>
                <w:sz w:val="16"/>
                <w:szCs w:val="16"/>
              </w:rPr>
              <w:t>Addition of test cases 7.5.9.1.1 and 7.5.9.2.1 to Table F.1.3.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5CFF5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0D4F34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F7AA88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FA13B09"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7628DE1" w14:textId="77777777" w:rsidR="00040122" w:rsidRPr="00D0162F" w:rsidRDefault="00040122" w:rsidP="00096385">
            <w:pPr>
              <w:rPr>
                <w:rFonts w:ascii="Arial" w:hAnsi="Arial"/>
                <w:sz w:val="16"/>
                <w:szCs w:val="16"/>
              </w:rPr>
            </w:pPr>
            <w:r w:rsidRPr="00D0162F">
              <w:rPr>
                <w:rFonts w:ascii="Arial" w:hAnsi="Arial"/>
                <w:sz w:val="16"/>
                <w:szCs w:val="16"/>
              </w:rPr>
              <w:t>R5-23573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AE9C0C4" w14:textId="77777777" w:rsidR="00040122" w:rsidRPr="00D0162F" w:rsidRDefault="00040122" w:rsidP="00096385">
            <w:pPr>
              <w:rPr>
                <w:rFonts w:ascii="Arial" w:hAnsi="Arial"/>
                <w:sz w:val="16"/>
                <w:szCs w:val="16"/>
              </w:rPr>
            </w:pPr>
            <w:r w:rsidRPr="00D0162F">
              <w:rPr>
                <w:rFonts w:ascii="Arial" w:hAnsi="Arial"/>
                <w:sz w:val="16"/>
                <w:szCs w:val="16"/>
              </w:rPr>
              <w:t>246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494D261"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C57AF6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AF0C5ED" w14:textId="77777777" w:rsidR="00040122" w:rsidRPr="00D0162F" w:rsidRDefault="00040122" w:rsidP="00096385">
            <w:pPr>
              <w:rPr>
                <w:rFonts w:ascii="Arial" w:hAnsi="Arial"/>
                <w:sz w:val="16"/>
                <w:szCs w:val="16"/>
              </w:rPr>
            </w:pPr>
            <w:r w:rsidRPr="00D0162F">
              <w:rPr>
                <w:rFonts w:ascii="Arial" w:hAnsi="Arial"/>
                <w:sz w:val="16"/>
                <w:szCs w:val="16"/>
              </w:rPr>
              <w:t>Correction to 6.6.17.2 for editor's note, confirm TT=0, RRC msg cont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E60830"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5791DB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485BC77"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99BFA9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FEA73FC" w14:textId="77777777" w:rsidR="00040122" w:rsidRPr="00D0162F" w:rsidRDefault="00040122" w:rsidP="00096385">
            <w:pPr>
              <w:rPr>
                <w:rFonts w:ascii="Arial" w:hAnsi="Arial"/>
                <w:sz w:val="16"/>
                <w:szCs w:val="16"/>
              </w:rPr>
            </w:pPr>
            <w:r w:rsidRPr="00D0162F">
              <w:rPr>
                <w:rFonts w:ascii="Arial" w:hAnsi="Arial"/>
                <w:sz w:val="16"/>
                <w:szCs w:val="16"/>
              </w:rPr>
              <w:t>R5-23573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0707CAA" w14:textId="77777777" w:rsidR="00040122" w:rsidRPr="00D0162F" w:rsidRDefault="00040122" w:rsidP="00096385">
            <w:pPr>
              <w:rPr>
                <w:rFonts w:ascii="Arial" w:hAnsi="Arial"/>
                <w:sz w:val="16"/>
                <w:szCs w:val="16"/>
              </w:rPr>
            </w:pPr>
            <w:r w:rsidRPr="00D0162F">
              <w:rPr>
                <w:rFonts w:ascii="Arial" w:hAnsi="Arial"/>
                <w:sz w:val="16"/>
                <w:szCs w:val="16"/>
              </w:rPr>
              <w:t>246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66B51CF"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E2E5A0D"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341751E" w14:textId="77777777" w:rsidR="00040122" w:rsidRPr="00D0162F" w:rsidRDefault="00040122" w:rsidP="00096385">
            <w:pPr>
              <w:rPr>
                <w:rFonts w:ascii="Arial" w:hAnsi="Arial"/>
                <w:sz w:val="16"/>
                <w:szCs w:val="16"/>
              </w:rPr>
            </w:pPr>
            <w:r w:rsidRPr="00D0162F">
              <w:rPr>
                <w:rFonts w:ascii="Arial" w:hAnsi="Arial"/>
                <w:sz w:val="16"/>
                <w:szCs w:val="16"/>
              </w:rPr>
              <w:t>Update Annex F for gap enhancement test cases 6.6.18.1 and 6.6.18.2 including T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36FC4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780483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275BADD"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98E91C4"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D7AF21C" w14:textId="77777777" w:rsidR="00040122" w:rsidRPr="00D0162F" w:rsidRDefault="00040122" w:rsidP="00096385">
            <w:pPr>
              <w:rPr>
                <w:rFonts w:ascii="Arial" w:hAnsi="Arial"/>
                <w:sz w:val="16"/>
                <w:szCs w:val="16"/>
              </w:rPr>
            </w:pPr>
            <w:r w:rsidRPr="00D0162F">
              <w:rPr>
                <w:rFonts w:ascii="Arial" w:hAnsi="Arial"/>
                <w:sz w:val="16"/>
                <w:szCs w:val="16"/>
              </w:rPr>
              <w:t>R5-23574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0A6D0DA" w14:textId="77777777" w:rsidR="00040122" w:rsidRPr="00D0162F" w:rsidRDefault="00040122" w:rsidP="00096385">
            <w:pPr>
              <w:rPr>
                <w:rFonts w:ascii="Arial" w:hAnsi="Arial"/>
                <w:sz w:val="16"/>
                <w:szCs w:val="16"/>
              </w:rPr>
            </w:pPr>
            <w:r w:rsidRPr="00D0162F">
              <w:rPr>
                <w:rFonts w:ascii="Arial" w:hAnsi="Arial"/>
                <w:sz w:val="16"/>
                <w:szCs w:val="16"/>
              </w:rPr>
              <w:t>254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AA6E2E8"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F5BC276"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E3FFD17" w14:textId="77777777" w:rsidR="00040122" w:rsidRPr="00D0162F" w:rsidRDefault="00040122" w:rsidP="00096385">
            <w:pPr>
              <w:rPr>
                <w:rFonts w:ascii="Arial" w:hAnsi="Arial"/>
                <w:sz w:val="16"/>
                <w:szCs w:val="16"/>
              </w:rPr>
            </w:pPr>
            <w:r w:rsidRPr="00D0162F">
              <w:rPr>
                <w:rFonts w:ascii="Arial" w:hAnsi="Arial"/>
                <w:sz w:val="16"/>
                <w:szCs w:val="16"/>
              </w:rPr>
              <w:t>Correction to FR1 L1 RSRP relative accuracy TCs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DD1521"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382463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F5E31E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BAE3EC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6ABC896" w14:textId="77777777" w:rsidR="00040122" w:rsidRPr="00D0162F" w:rsidRDefault="00040122" w:rsidP="00096385">
            <w:pPr>
              <w:rPr>
                <w:rFonts w:ascii="Arial" w:hAnsi="Arial"/>
                <w:sz w:val="16"/>
                <w:szCs w:val="16"/>
              </w:rPr>
            </w:pPr>
            <w:r w:rsidRPr="00D0162F">
              <w:rPr>
                <w:rFonts w:ascii="Arial" w:hAnsi="Arial"/>
                <w:sz w:val="16"/>
                <w:szCs w:val="16"/>
              </w:rPr>
              <w:t>R5-23574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73B1057" w14:textId="77777777" w:rsidR="00040122" w:rsidRPr="00D0162F" w:rsidRDefault="00040122" w:rsidP="00096385">
            <w:pPr>
              <w:rPr>
                <w:rFonts w:ascii="Arial" w:hAnsi="Arial"/>
                <w:sz w:val="16"/>
                <w:szCs w:val="16"/>
              </w:rPr>
            </w:pPr>
            <w:r w:rsidRPr="00D0162F">
              <w:rPr>
                <w:rFonts w:ascii="Arial" w:hAnsi="Arial"/>
                <w:sz w:val="16"/>
                <w:szCs w:val="16"/>
              </w:rPr>
              <w:t>254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FEE982B"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F509D29"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2AA0B55" w14:textId="77777777" w:rsidR="00040122" w:rsidRPr="00D0162F" w:rsidRDefault="00040122" w:rsidP="00096385">
            <w:pPr>
              <w:rPr>
                <w:rFonts w:ascii="Arial" w:hAnsi="Arial"/>
                <w:sz w:val="16"/>
                <w:szCs w:val="16"/>
              </w:rPr>
            </w:pPr>
            <w:r w:rsidRPr="00D0162F">
              <w:rPr>
                <w:rFonts w:ascii="Arial" w:hAnsi="Arial"/>
                <w:sz w:val="16"/>
                <w:szCs w:val="16"/>
              </w:rPr>
              <w:t>Correction to Annex F for FR1 L1 RSRP relative accuracy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8182C4"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26864C0"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7CD4C0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9E9A4E5"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367B991" w14:textId="77777777" w:rsidR="00040122" w:rsidRPr="00D0162F" w:rsidRDefault="00040122" w:rsidP="00096385">
            <w:pPr>
              <w:rPr>
                <w:rFonts w:ascii="Arial" w:hAnsi="Arial"/>
                <w:sz w:val="16"/>
                <w:szCs w:val="16"/>
              </w:rPr>
            </w:pPr>
            <w:r w:rsidRPr="00D0162F">
              <w:rPr>
                <w:rFonts w:ascii="Arial" w:hAnsi="Arial"/>
                <w:sz w:val="16"/>
                <w:szCs w:val="16"/>
              </w:rPr>
              <w:t>R5-23574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D469105" w14:textId="77777777" w:rsidR="00040122" w:rsidRPr="00D0162F" w:rsidRDefault="00040122" w:rsidP="00096385">
            <w:pPr>
              <w:rPr>
                <w:rFonts w:ascii="Arial" w:hAnsi="Arial"/>
                <w:sz w:val="16"/>
                <w:szCs w:val="16"/>
              </w:rPr>
            </w:pPr>
            <w:r w:rsidRPr="00D0162F">
              <w:rPr>
                <w:rFonts w:ascii="Arial" w:hAnsi="Arial"/>
                <w:sz w:val="16"/>
                <w:szCs w:val="16"/>
              </w:rPr>
              <w:t>246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7364023"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74757F4"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706124A" w14:textId="77777777" w:rsidR="00040122" w:rsidRPr="00D0162F" w:rsidRDefault="00040122" w:rsidP="00096385">
            <w:pPr>
              <w:rPr>
                <w:rFonts w:ascii="Arial" w:hAnsi="Arial"/>
                <w:sz w:val="16"/>
                <w:szCs w:val="16"/>
              </w:rPr>
            </w:pPr>
            <w:r w:rsidRPr="00D0162F">
              <w:rPr>
                <w:rFonts w:ascii="Arial" w:hAnsi="Arial"/>
                <w:sz w:val="16"/>
                <w:szCs w:val="16"/>
              </w:rPr>
              <w:t>Correction to 6.6.17.1 for editor's note, confirm TT=0, update Annex F for pre-MG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F89B3D"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EF0206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9EE01A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AC32138"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ADE0CE0" w14:textId="77777777" w:rsidR="00040122" w:rsidRPr="00D0162F" w:rsidRDefault="00040122" w:rsidP="00096385">
            <w:pPr>
              <w:rPr>
                <w:rFonts w:ascii="Arial" w:hAnsi="Arial"/>
                <w:sz w:val="16"/>
                <w:szCs w:val="16"/>
              </w:rPr>
            </w:pPr>
            <w:r w:rsidRPr="00D0162F">
              <w:rPr>
                <w:rFonts w:ascii="Arial" w:hAnsi="Arial"/>
                <w:sz w:val="16"/>
                <w:szCs w:val="16"/>
              </w:rPr>
              <w:t>R5-23574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3A0DBAC" w14:textId="77777777" w:rsidR="00040122" w:rsidRPr="00D0162F" w:rsidRDefault="00040122" w:rsidP="00096385">
            <w:pPr>
              <w:rPr>
                <w:rFonts w:ascii="Arial" w:hAnsi="Arial"/>
                <w:sz w:val="16"/>
                <w:szCs w:val="16"/>
              </w:rPr>
            </w:pPr>
            <w:r w:rsidRPr="00D0162F">
              <w:rPr>
                <w:rFonts w:ascii="Arial" w:hAnsi="Arial"/>
                <w:sz w:val="16"/>
                <w:szCs w:val="16"/>
              </w:rPr>
              <w:t>246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D181759"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0447E3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EAA9F08" w14:textId="77777777" w:rsidR="00040122" w:rsidRPr="00D0162F" w:rsidRDefault="00040122" w:rsidP="00096385">
            <w:pPr>
              <w:rPr>
                <w:rFonts w:ascii="Arial" w:hAnsi="Arial"/>
                <w:sz w:val="16"/>
                <w:szCs w:val="16"/>
              </w:rPr>
            </w:pPr>
            <w:r w:rsidRPr="00D0162F">
              <w:rPr>
                <w:rFonts w:ascii="Arial" w:hAnsi="Arial"/>
                <w:sz w:val="16"/>
                <w:szCs w:val="16"/>
              </w:rPr>
              <w:t>Update concurrent gap test cases 6.6.18.1 and 6.6.18.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A3BF56"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1223CC4"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D1716C8"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9D1E5ED"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46E84E5" w14:textId="77777777" w:rsidR="00040122" w:rsidRPr="00D0162F" w:rsidRDefault="00040122" w:rsidP="00096385">
            <w:pPr>
              <w:rPr>
                <w:rFonts w:ascii="Arial" w:hAnsi="Arial"/>
                <w:sz w:val="16"/>
                <w:szCs w:val="16"/>
              </w:rPr>
            </w:pPr>
            <w:r w:rsidRPr="00D0162F">
              <w:rPr>
                <w:rFonts w:ascii="Arial" w:hAnsi="Arial"/>
                <w:sz w:val="16"/>
                <w:szCs w:val="16"/>
              </w:rPr>
              <w:t>R5-23584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EED3030" w14:textId="77777777" w:rsidR="00040122" w:rsidRPr="00D0162F" w:rsidRDefault="00040122" w:rsidP="00096385">
            <w:pPr>
              <w:rPr>
                <w:rFonts w:ascii="Arial" w:hAnsi="Arial"/>
                <w:sz w:val="16"/>
                <w:szCs w:val="16"/>
              </w:rPr>
            </w:pPr>
            <w:r w:rsidRPr="00D0162F">
              <w:rPr>
                <w:rFonts w:ascii="Arial" w:hAnsi="Arial"/>
                <w:sz w:val="16"/>
                <w:szCs w:val="16"/>
              </w:rPr>
              <w:t>265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C5E89F6"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1DF8B1E"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7E8D558" w14:textId="77777777" w:rsidR="00040122" w:rsidRPr="00D0162F" w:rsidRDefault="00040122" w:rsidP="00096385">
            <w:pPr>
              <w:rPr>
                <w:rFonts w:ascii="Arial" w:hAnsi="Arial"/>
                <w:sz w:val="16"/>
                <w:szCs w:val="16"/>
              </w:rPr>
            </w:pPr>
            <w:r w:rsidRPr="00D0162F">
              <w:rPr>
                <w:rFonts w:ascii="Arial" w:hAnsi="Arial"/>
                <w:sz w:val="16"/>
                <w:szCs w:val="16"/>
              </w:rPr>
              <w:t>Addition of clause 7.5.9.0 minimum conformance requirements for uplink spatial relation switch 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4D4379"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9C634CF"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98213C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E3E8F30"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1081DF9" w14:textId="77777777" w:rsidR="00040122" w:rsidRPr="00D0162F" w:rsidRDefault="00040122" w:rsidP="00096385">
            <w:pPr>
              <w:rPr>
                <w:rFonts w:ascii="Arial" w:hAnsi="Arial"/>
                <w:sz w:val="16"/>
                <w:szCs w:val="16"/>
              </w:rPr>
            </w:pPr>
            <w:r w:rsidRPr="00D0162F">
              <w:rPr>
                <w:rFonts w:ascii="Arial" w:hAnsi="Arial"/>
                <w:sz w:val="16"/>
                <w:szCs w:val="16"/>
              </w:rPr>
              <w:t>R5-23588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F72A4E8" w14:textId="77777777" w:rsidR="00040122" w:rsidRPr="00D0162F" w:rsidRDefault="00040122" w:rsidP="00096385">
            <w:pPr>
              <w:rPr>
                <w:rFonts w:ascii="Arial" w:hAnsi="Arial"/>
                <w:sz w:val="16"/>
                <w:szCs w:val="16"/>
              </w:rPr>
            </w:pPr>
            <w:r w:rsidRPr="00D0162F">
              <w:rPr>
                <w:rFonts w:ascii="Arial" w:hAnsi="Arial"/>
                <w:sz w:val="16"/>
                <w:szCs w:val="16"/>
              </w:rPr>
              <w:t>247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C2D551D"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22704B1"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DEBB4E4" w14:textId="77777777" w:rsidR="00040122" w:rsidRPr="00D0162F" w:rsidRDefault="00040122" w:rsidP="00096385">
            <w:pPr>
              <w:rPr>
                <w:rFonts w:ascii="Arial" w:hAnsi="Arial"/>
                <w:sz w:val="16"/>
                <w:szCs w:val="16"/>
              </w:rPr>
            </w:pPr>
            <w:r w:rsidRPr="00D0162F">
              <w:rPr>
                <w:rFonts w:ascii="Arial" w:hAnsi="Arial"/>
                <w:sz w:val="16"/>
                <w:szCs w:val="16"/>
              </w:rPr>
              <w:t>Core spec alignment for Redcap test case 16.5.1.5, 16.5.1.6, 16.5.2.3, 16.5.3.2.1 and 16.5.3.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68790A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E0716B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3E4BB9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8FE951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9AB1E8E" w14:textId="77777777" w:rsidR="00040122" w:rsidRPr="00D0162F" w:rsidRDefault="00040122" w:rsidP="00096385">
            <w:pPr>
              <w:rPr>
                <w:rFonts w:ascii="Arial" w:hAnsi="Arial"/>
                <w:sz w:val="16"/>
                <w:szCs w:val="16"/>
              </w:rPr>
            </w:pPr>
            <w:r w:rsidRPr="00D0162F">
              <w:rPr>
                <w:rFonts w:ascii="Arial" w:hAnsi="Arial"/>
                <w:sz w:val="16"/>
                <w:szCs w:val="16"/>
              </w:rPr>
              <w:t>R5-23588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4BFD6BA" w14:textId="77777777" w:rsidR="00040122" w:rsidRPr="00D0162F" w:rsidRDefault="00040122" w:rsidP="00096385">
            <w:pPr>
              <w:rPr>
                <w:rFonts w:ascii="Arial" w:hAnsi="Arial"/>
                <w:sz w:val="16"/>
                <w:szCs w:val="16"/>
              </w:rPr>
            </w:pPr>
            <w:r w:rsidRPr="00D0162F">
              <w:rPr>
                <w:rFonts w:ascii="Arial" w:hAnsi="Arial"/>
                <w:sz w:val="16"/>
                <w:szCs w:val="16"/>
              </w:rPr>
              <w:t>259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E9D4655"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29FFD8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ECDE4EE" w14:textId="64976152" w:rsidR="00040122" w:rsidRPr="00D0162F" w:rsidRDefault="00040122" w:rsidP="00096385">
            <w:pPr>
              <w:rPr>
                <w:rFonts w:ascii="Arial" w:hAnsi="Arial"/>
                <w:sz w:val="16"/>
                <w:szCs w:val="16"/>
              </w:rPr>
            </w:pPr>
            <w:r w:rsidRPr="00D0162F">
              <w:rPr>
                <w:rFonts w:ascii="Arial" w:hAnsi="Arial"/>
                <w:sz w:val="16"/>
                <w:szCs w:val="16"/>
              </w:rPr>
              <w:t xml:space="preserve">Removal of square brackets from test </w:t>
            </w:r>
            <w:r w:rsidR="00D0162F">
              <w:rPr>
                <w:rFonts w:ascii="Arial" w:hAnsi="Arial"/>
                <w:sz w:val="16"/>
                <w:szCs w:val="16"/>
              </w:rPr>
              <w:t>parameters</w:t>
            </w:r>
            <w:r w:rsidRPr="00D0162F">
              <w:rPr>
                <w:rFonts w:ascii="Arial" w:hAnsi="Arial"/>
                <w:sz w:val="16"/>
                <w:szCs w:val="16"/>
              </w:rPr>
              <w:t xml:space="preserve"> of RedCap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D463D7"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4BE5A65"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0FFE5CA"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41F58C3"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19D1DA3" w14:textId="77777777" w:rsidR="00040122" w:rsidRPr="00D0162F" w:rsidRDefault="00040122" w:rsidP="00096385">
            <w:pPr>
              <w:rPr>
                <w:rFonts w:ascii="Arial" w:hAnsi="Arial"/>
                <w:sz w:val="16"/>
                <w:szCs w:val="16"/>
              </w:rPr>
            </w:pPr>
            <w:r w:rsidRPr="00D0162F">
              <w:rPr>
                <w:rFonts w:ascii="Arial" w:hAnsi="Arial"/>
                <w:sz w:val="16"/>
                <w:szCs w:val="16"/>
              </w:rPr>
              <w:t>R5-23588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386C62B" w14:textId="77777777" w:rsidR="00040122" w:rsidRPr="00D0162F" w:rsidRDefault="00040122" w:rsidP="00096385">
            <w:pPr>
              <w:rPr>
                <w:rFonts w:ascii="Arial" w:hAnsi="Arial"/>
                <w:sz w:val="16"/>
                <w:szCs w:val="16"/>
              </w:rPr>
            </w:pPr>
            <w:r w:rsidRPr="00D0162F">
              <w:rPr>
                <w:rFonts w:ascii="Arial" w:hAnsi="Arial"/>
                <w:sz w:val="16"/>
                <w:szCs w:val="16"/>
              </w:rPr>
              <w:t>259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46D0BD4"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66BA44C"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A8AE11B" w14:textId="77777777" w:rsidR="00040122" w:rsidRPr="00D0162F" w:rsidRDefault="00040122" w:rsidP="00096385">
            <w:pPr>
              <w:rPr>
                <w:rFonts w:ascii="Arial" w:hAnsi="Arial"/>
                <w:sz w:val="16"/>
                <w:szCs w:val="16"/>
              </w:rPr>
            </w:pPr>
            <w:r w:rsidRPr="00D0162F">
              <w:rPr>
                <w:rFonts w:ascii="Arial" w:hAnsi="Arial"/>
                <w:sz w:val="16"/>
                <w:szCs w:val="16"/>
              </w:rPr>
              <w:t>Correction to CORESET RMC settings in 16.6.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EABF6C"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1E28CE9"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59E8518"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D64D099"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FA3401E" w14:textId="77777777" w:rsidR="00040122" w:rsidRPr="00D0162F" w:rsidRDefault="00040122" w:rsidP="00096385">
            <w:pPr>
              <w:rPr>
                <w:rFonts w:ascii="Arial" w:hAnsi="Arial"/>
                <w:sz w:val="16"/>
                <w:szCs w:val="16"/>
              </w:rPr>
            </w:pPr>
            <w:r w:rsidRPr="00D0162F">
              <w:rPr>
                <w:rFonts w:ascii="Arial" w:hAnsi="Arial"/>
                <w:sz w:val="16"/>
                <w:szCs w:val="16"/>
              </w:rPr>
              <w:t>R5-23588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4DFA420" w14:textId="77777777" w:rsidR="00040122" w:rsidRPr="00D0162F" w:rsidRDefault="00040122" w:rsidP="00096385">
            <w:pPr>
              <w:rPr>
                <w:rFonts w:ascii="Arial" w:hAnsi="Arial"/>
                <w:sz w:val="16"/>
                <w:szCs w:val="16"/>
              </w:rPr>
            </w:pPr>
            <w:r w:rsidRPr="00D0162F">
              <w:rPr>
                <w:rFonts w:ascii="Arial" w:hAnsi="Arial"/>
                <w:sz w:val="16"/>
                <w:szCs w:val="16"/>
              </w:rPr>
              <w:t>261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2A848BF"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CFBC18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13BE828" w14:textId="77777777" w:rsidR="00040122" w:rsidRPr="00D0162F" w:rsidRDefault="00040122" w:rsidP="00096385">
            <w:pPr>
              <w:rPr>
                <w:rFonts w:ascii="Arial" w:hAnsi="Arial"/>
                <w:sz w:val="16"/>
                <w:szCs w:val="16"/>
              </w:rPr>
            </w:pPr>
            <w:r w:rsidRPr="00D0162F">
              <w:rPr>
                <w:rFonts w:ascii="Arial" w:hAnsi="Arial"/>
                <w:sz w:val="16"/>
                <w:szCs w:val="16"/>
              </w:rPr>
              <w:t>Correction of NR SA FR1- E-UTRA Cell reselection RedCap test case 16.1.2.5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45FC0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9411ED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B447D7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D8F231D"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742EF4B" w14:textId="77777777" w:rsidR="00040122" w:rsidRPr="00D0162F" w:rsidRDefault="00040122" w:rsidP="00096385">
            <w:pPr>
              <w:rPr>
                <w:rFonts w:ascii="Arial" w:hAnsi="Arial"/>
                <w:sz w:val="16"/>
                <w:szCs w:val="16"/>
              </w:rPr>
            </w:pPr>
            <w:r w:rsidRPr="00D0162F">
              <w:rPr>
                <w:rFonts w:ascii="Arial" w:hAnsi="Arial"/>
                <w:sz w:val="16"/>
                <w:szCs w:val="16"/>
              </w:rPr>
              <w:t>R5-23588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DE2EF55" w14:textId="77777777" w:rsidR="00040122" w:rsidRPr="00D0162F" w:rsidRDefault="00040122" w:rsidP="00096385">
            <w:pPr>
              <w:rPr>
                <w:rFonts w:ascii="Arial" w:hAnsi="Arial"/>
                <w:sz w:val="16"/>
                <w:szCs w:val="16"/>
              </w:rPr>
            </w:pPr>
            <w:r w:rsidRPr="00D0162F">
              <w:rPr>
                <w:rFonts w:ascii="Arial" w:hAnsi="Arial"/>
                <w:sz w:val="16"/>
                <w:szCs w:val="16"/>
              </w:rPr>
              <w:t>261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604569C"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F7B8A7F"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17CEC3A" w14:textId="77777777" w:rsidR="00040122" w:rsidRPr="00D0162F" w:rsidRDefault="00040122" w:rsidP="00096385">
            <w:pPr>
              <w:rPr>
                <w:rFonts w:ascii="Arial" w:hAnsi="Arial"/>
                <w:sz w:val="16"/>
                <w:szCs w:val="16"/>
              </w:rPr>
            </w:pPr>
            <w:r w:rsidRPr="00D0162F">
              <w:rPr>
                <w:rFonts w:ascii="Arial" w:hAnsi="Arial"/>
                <w:sz w:val="16"/>
                <w:szCs w:val="16"/>
              </w:rPr>
              <w:t>Addition of NR Event triggered reporting test case 16.6.2.1 for RedCap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7F287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25BB33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2484F34"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B1373D5"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44F621D" w14:textId="77777777" w:rsidR="00040122" w:rsidRPr="00D0162F" w:rsidRDefault="00040122" w:rsidP="00096385">
            <w:pPr>
              <w:rPr>
                <w:rFonts w:ascii="Arial" w:hAnsi="Arial"/>
                <w:sz w:val="16"/>
                <w:szCs w:val="16"/>
              </w:rPr>
            </w:pPr>
            <w:r w:rsidRPr="00D0162F">
              <w:rPr>
                <w:rFonts w:ascii="Arial" w:hAnsi="Arial"/>
                <w:sz w:val="16"/>
                <w:szCs w:val="16"/>
              </w:rPr>
              <w:t>R5-23588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4739AB2" w14:textId="77777777" w:rsidR="00040122" w:rsidRPr="00D0162F" w:rsidRDefault="00040122" w:rsidP="00096385">
            <w:pPr>
              <w:rPr>
                <w:rFonts w:ascii="Arial" w:hAnsi="Arial"/>
                <w:sz w:val="16"/>
                <w:szCs w:val="16"/>
              </w:rPr>
            </w:pPr>
            <w:r w:rsidRPr="00D0162F">
              <w:rPr>
                <w:rFonts w:ascii="Arial" w:hAnsi="Arial"/>
                <w:sz w:val="16"/>
                <w:szCs w:val="16"/>
              </w:rPr>
              <w:t>261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202864B"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5E6A6D1"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C9A62E9" w14:textId="77777777" w:rsidR="00040122" w:rsidRPr="00D0162F" w:rsidRDefault="00040122" w:rsidP="00096385">
            <w:pPr>
              <w:rPr>
                <w:rFonts w:ascii="Arial" w:hAnsi="Arial"/>
                <w:sz w:val="16"/>
                <w:szCs w:val="16"/>
              </w:rPr>
            </w:pPr>
            <w:r w:rsidRPr="00D0162F">
              <w:rPr>
                <w:rFonts w:ascii="Arial" w:hAnsi="Arial"/>
                <w:sz w:val="16"/>
                <w:szCs w:val="16"/>
              </w:rPr>
              <w:t>Addition of NR Event triggered reporting test case 16.6.2.2 for RedCap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D16D52"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D47D2CF"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2F60E75"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4956611"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2795032" w14:textId="77777777" w:rsidR="00040122" w:rsidRPr="00D0162F" w:rsidRDefault="00040122" w:rsidP="00096385">
            <w:pPr>
              <w:rPr>
                <w:rFonts w:ascii="Arial" w:hAnsi="Arial"/>
                <w:sz w:val="16"/>
                <w:szCs w:val="16"/>
              </w:rPr>
            </w:pPr>
            <w:r w:rsidRPr="00D0162F">
              <w:rPr>
                <w:rFonts w:ascii="Arial" w:hAnsi="Arial"/>
                <w:sz w:val="16"/>
                <w:szCs w:val="16"/>
              </w:rPr>
              <w:t>R5-23588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3068CF2" w14:textId="77777777" w:rsidR="00040122" w:rsidRPr="00D0162F" w:rsidRDefault="00040122" w:rsidP="00096385">
            <w:pPr>
              <w:rPr>
                <w:rFonts w:ascii="Arial" w:hAnsi="Arial"/>
                <w:sz w:val="16"/>
                <w:szCs w:val="16"/>
              </w:rPr>
            </w:pPr>
            <w:r w:rsidRPr="00D0162F">
              <w:rPr>
                <w:rFonts w:ascii="Arial" w:hAnsi="Arial"/>
                <w:sz w:val="16"/>
                <w:szCs w:val="16"/>
              </w:rPr>
              <w:t>261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D59E048"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BFDDEC2"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5577F95" w14:textId="77777777" w:rsidR="00040122" w:rsidRPr="00D0162F" w:rsidRDefault="00040122" w:rsidP="00096385">
            <w:pPr>
              <w:rPr>
                <w:rFonts w:ascii="Arial" w:hAnsi="Arial"/>
                <w:sz w:val="16"/>
                <w:szCs w:val="16"/>
              </w:rPr>
            </w:pPr>
            <w:r w:rsidRPr="00D0162F">
              <w:rPr>
                <w:rFonts w:ascii="Arial" w:hAnsi="Arial"/>
                <w:sz w:val="16"/>
                <w:szCs w:val="16"/>
              </w:rPr>
              <w:t>Addition of NR Event triggered reporting test case 16.6.2.3 for RedCap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C65F6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DCC109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76F0C7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A3F0794"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F128F63" w14:textId="77777777" w:rsidR="00040122" w:rsidRPr="00D0162F" w:rsidRDefault="00040122" w:rsidP="00096385">
            <w:pPr>
              <w:rPr>
                <w:rFonts w:ascii="Arial" w:hAnsi="Arial"/>
                <w:sz w:val="16"/>
                <w:szCs w:val="16"/>
              </w:rPr>
            </w:pPr>
            <w:r w:rsidRPr="00D0162F">
              <w:rPr>
                <w:rFonts w:ascii="Arial" w:hAnsi="Arial"/>
                <w:sz w:val="16"/>
                <w:szCs w:val="16"/>
              </w:rPr>
              <w:t>R5-23588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6137B8B" w14:textId="77777777" w:rsidR="00040122" w:rsidRPr="00D0162F" w:rsidRDefault="00040122" w:rsidP="00096385">
            <w:pPr>
              <w:rPr>
                <w:rFonts w:ascii="Arial" w:hAnsi="Arial"/>
                <w:sz w:val="16"/>
                <w:szCs w:val="16"/>
              </w:rPr>
            </w:pPr>
            <w:r w:rsidRPr="00D0162F">
              <w:rPr>
                <w:rFonts w:ascii="Arial" w:hAnsi="Arial"/>
                <w:sz w:val="16"/>
                <w:szCs w:val="16"/>
              </w:rPr>
              <w:t>261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4774E46"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002B7EA"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3562F61" w14:textId="77777777" w:rsidR="00040122" w:rsidRPr="00D0162F" w:rsidRDefault="00040122" w:rsidP="00096385">
            <w:pPr>
              <w:rPr>
                <w:rFonts w:ascii="Arial" w:hAnsi="Arial"/>
                <w:sz w:val="16"/>
                <w:szCs w:val="16"/>
              </w:rPr>
            </w:pPr>
            <w:r w:rsidRPr="00D0162F">
              <w:rPr>
                <w:rFonts w:ascii="Arial" w:hAnsi="Arial"/>
                <w:sz w:val="16"/>
                <w:szCs w:val="16"/>
              </w:rPr>
              <w:t>Addition of NR Event triggered reporting test case 16.6.2.4 for RedCap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644587"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9B051DB"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8A4B18B"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13BE8AD"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25A241F" w14:textId="77777777" w:rsidR="00040122" w:rsidRPr="00D0162F" w:rsidRDefault="00040122" w:rsidP="00096385">
            <w:pPr>
              <w:rPr>
                <w:rFonts w:ascii="Arial" w:hAnsi="Arial"/>
                <w:sz w:val="16"/>
                <w:szCs w:val="16"/>
              </w:rPr>
            </w:pPr>
            <w:r w:rsidRPr="00D0162F">
              <w:rPr>
                <w:rFonts w:ascii="Arial" w:hAnsi="Arial"/>
                <w:sz w:val="16"/>
                <w:szCs w:val="16"/>
              </w:rPr>
              <w:t>R5-23588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728629F" w14:textId="77777777" w:rsidR="00040122" w:rsidRPr="00D0162F" w:rsidRDefault="00040122" w:rsidP="00096385">
            <w:pPr>
              <w:rPr>
                <w:rFonts w:ascii="Arial" w:hAnsi="Arial"/>
                <w:sz w:val="16"/>
                <w:szCs w:val="16"/>
              </w:rPr>
            </w:pPr>
            <w:r w:rsidRPr="00D0162F">
              <w:rPr>
                <w:rFonts w:ascii="Arial" w:hAnsi="Arial"/>
                <w:sz w:val="16"/>
                <w:szCs w:val="16"/>
              </w:rPr>
              <w:t>262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35C51CB"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7BAB608"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0E63037" w14:textId="77777777" w:rsidR="00040122" w:rsidRPr="00D0162F" w:rsidRDefault="00040122" w:rsidP="00096385">
            <w:pPr>
              <w:rPr>
                <w:rFonts w:ascii="Arial" w:hAnsi="Arial"/>
                <w:sz w:val="16"/>
                <w:szCs w:val="16"/>
              </w:rPr>
            </w:pPr>
            <w:r w:rsidRPr="00D0162F">
              <w:rPr>
                <w:rFonts w:ascii="Arial" w:hAnsi="Arial"/>
                <w:sz w:val="16"/>
                <w:szCs w:val="16"/>
              </w:rPr>
              <w:t>Addition of NR Event triggered reporting test case 16.6.2.7 for RedCap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D4899D"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1F579B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C412849"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AB3374F"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85DB3C8" w14:textId="77777777" w:rsidR="00040122" w:rsidRPr="00D0162F" w:rsidRDefault="00040122" w:rsidP="00096385">
            <w:pPr>
              <w:rPr>
                <w:rFonts w:ascii="Arial" w:hAnsi="Arial"/>
                <w:sz w:val="16"/>
                <w:szCs w:val="16"/>
              </w:rPr>
            </w:pPr>
            <w:r w:rsidRPr="00D0162F">
              <w:rPr>
                <w:rFonts w:ascii="Arial" w:hAnsi="Arial"/>
                <w:sz w:val="16"/>
                <w:szCs w:val="16"/>
              </w:rPr>
              <w:t>R5-23589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DC6D095" w14:textId="77777777" w:rsidR="00040122" w:rsidRPr="00D0162F" w:rsidRDefault="00040122" w:rsidP="00096385">
            <w:pPr>
              <w:rPr>
                <w:rFonts w:ascii="Arial" w:hAnsi="Arial"/>
                <w:sz w:val="16"/>
                <w:szCs w:val="16"/>
              </w:rPr>
            </w:pPr>
            <w:r w:rsidRPr="00D0162F">
              <w:rPr>
                <w:rFonts w:ascii="Arial" w:hAnsi="Arial"/>
                <w:sz w:val="16"/>
                <w:szCs w:val="16"/>
              </w:rPr>
              <w:t>262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F3C9E33"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38DDB9A"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42E6AF4" w14:textId="77777777" w:rsidR="00040122" w:rsidRPr="00D0162F" w:rsidRDefault="00040122" w:rsidP="00096385">
            <w:pPr>
              <w:rPr>
                <w:rFonts w:ascii="Arial" w:hAnsi="Arial"/>
                <w:sz w:val="16"/>
                <w:szCs w:val="16"/>
              </w:rPr>
            </w:pPr>
            <w:r w:rsidRPr="00D0162F">
              <w:rPr>
                <w:rFonts w:ascii="Arial" w:hAnsi="Arial"/>
                <w:sz w:val="16"/>
                <w:szCs w:val="16"/>
              </w:rPr>
              <w:t>Addition of NR Event triggered reporting test case 16.6.2.8 for RedCap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C9DB79"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96E1DF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14B2345"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A94D3F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A94E35B" w14:textId="77777777" w:rsidR="00040122" w:rsidRPr="00D0162F" w:rsidRDefault="00040122" w:rsidP="00096385">
            <w:pPr>
              <w:rPr>
                <w:rFonts w:ascii="Arial" w:hAnsi="Arial"/>
                <w:sz w:val="16"/>
                <w:szCs w:val="16"/>
              </w:rPr>
            </w:pPr>
            <w:r w:rsidRPr="00D0162F">
              <w:rPr>
                <w:rFonts w:ascii="Arial" w:hAnsi="Arial"/>
                <w:sz w:val="16"/>
                <w:szCs w:val="16"/>
              </w:rPr>
              <w:t>R5-23589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CE2E31D" w14:textId="77777777" w:rsidR="00040122" w:rsidRPr="00D0162F" w:rsidRDefault="00040122" w:rsidP="00096385">
            <w:pPr>
              <w:rPr>
                <w:rFonts w:ascii="Arial" w:hAnsi="Arial"/>
                <w:sz w:val="16"/>
                <w:szCs w:val="16"/>
              </w:rPr>
            </w:pPr>
            <w:r w:rsidRPr="00D0162F">
              <w:rPr>
                <w:rFonts w:ascii="Arial" w:hAnsi="Arial"/>
                <w:sz w:val="16"/>
                <w:szCs w:val="16"/>
              </w:rPr>
              <w:t>262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72FAD33"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B1432F4"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0F381AC" w14:textId="77777777" w:rsidR="00040122" w:rsidRPr="00D0162F" w:rsidRDefault="00040122" w:rsidP="00096385">
            <w:pPr>
              <w:rPr>
                <w:rFonts w:ascii="Arial" w:hAnsi="Arial"/>
                <w:sz w:val="16"/>
                <w:szCs w:val="16"/>
              </w:rPr>
            </w:pPr>
            <w:r w:rsidRPr="00D0162F">
              <w:rPr>
                <w:rFonts w:ascii="Arial" w:hAnsi="Arial"/>
                <w:sz w:val="16"/>
                <w:szCs w:val="16"/>
              </w:rPr>
              <w:t>Addition of NR Event triggered reporting test case 16.6.2.10 for RedCap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C284D1"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A31E35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08076FB"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B614464"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D89758F" w14:textId="77777777" w:rsidR="00040122" w:rsidRPr="00D0162F" w:rsidRDefault="00040122" w:rsidP="00096385">
            <w:pPr>
              <w:rPr>
                <w:rFonts w:ascii="Arial" w:hAnsi="Arial"/>
                <w:sz w:val="16"/>
                <w:szCs w:val="16"/>
              </w:rPr>
            </w:pPr>
            <w:r w:rsidRPr="00D0162F">
              <w:rPr>
                <w:rFonts w:ascii="Arial" w:hAnsi="Arial"/>
                <w:sz w:val="16"/>
                <w:szCs w:val="16"/>
              </w:rPr>
              <w:t>R5-23589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D6FE8DC" w14:textId="77777777" w:rsidR="00040122" w:rsidRPr="00D0162F" w:rsidRDefault="00040122" w:rsidP="00096385">
            <w:pPr>
              <w:rPr>
                <w:rFonts w:ascii="Arial" w:hAnsi="Arial"/>
                <w:sz w:val="16"/>
                <w:szCs w:val="16"/>
              </w:rPr>
            </w:pPr>
            <w:r w:rsidRPr="00D0162F">
              <w:rPr>
                <w:rFonts w:ascii="Arial" w:hAnsi="Arial"/>
                <w:sz w:val="16"/>
                <w:szCs w:val="16"/>
              </w:rPr>
              <w:t>262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94507C7"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8483E8D"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6947839" w14:textId="77777777" w:rsidR="00040122" w:rsidRPr="00D0162F" w:rsidRDefault="00040122" w:rsidP="00096385">
            <w:pPr>
              <w:rPr>
                <w:rFonts w:ascii="Arial" w:hAnsi="Arial"/>
                <w:sz w:val="16"/>
                <w:szCs w:val="16"/>
              </w:rPr>
            </w:pPr>
            <w:r w:rsidRPr="00D0162F">
              <w:rPr>
                <w:rFonts w:ascii="Arial" w:hAnsi="Arial"/>
                <w:sz w:val="16"/>
                <w:szCs w:val="16"/>
              </w:rPr>
              <w:t>Addition of NR Event triggered reporting test case 16.6.2.11 for RedCap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D4E3B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F73AF3A"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6EB48FD"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B5BD737"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D5C59DC" w14:textId="77777777" w:rsidR="00040122" w:rsidRPr="00D0162F" w:rsidRDefault="00040122" w:rsidP="00096385">
            <w:pPr>
              <w:rPr>
                <w:rFonts w:ascii="Arial" w:hAnsi="Arial"/>
                <w:sz w:val="16"/>
                <w:szCs w:val="16"/>
              </w:rPr>
            </w:pPr>
            <w:r w:rsidRPr="00D0162F">
              <w:rPr>
                <w:rFonts w:ascii="Arial" w:hAnsi="Arial"/>
                <w:sz w:val="16"/>
                <w:szCs w:val="16"/>
              </w:rPr>
              <w:t>R5-23589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AF01095" w14:textId="77777777" w:rsidR="00040122" w:rsidRPr="00D0162F" w:rsidRDefault="00040122" w:rsidP="00096385">
            <w:pPr>
              <w:rPr>
                <w:rFonts w:ascii="Arial" w:hAnsi="Arial"/>
                <w:sz w:val="16"/>
                <w:szCs w:val="16"/>
              </w:rPr>
            </w:pPr>
            <w:r w:rsidRPr="00D0162F">
              <w:rPr>
                <w:rFonts w:ascii="Arial" w:hAnsi="Arial"/>
                <w:sz w:val="16"/>
                <w:szCs w:val="16"/>
              </w:rPr>
              <w:t>265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6B8FECB"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2138359"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1A29965" w14:textId="77777777" w:rsidR="00040122" w:rsidRPr="00D0162F" w:rsidRDefault="00040122" w:rsidP="00096385">
            <w:pPr>
              <w:rPr>
                <w:rFonts w:ascii="Arial" w:hAnsi="Arial"/>
                <w:sz w:val="16"/>
                <w:szCs w:val="16"/>
              </w:rPr>
            </w:pPr>
            <w:r w:rsidRPr="00D0162F">
              <w:rPr>
                <w:rFonts w:ascii="Arial" w:hAnsi="Arial"/>
                <w:sz w:val="16"/>
                <w:szCs w:val="16"/>
              </w:rPr>
              <w:t>Update in Redcap Radio Link Monitoring In-sync Test in DRX mode for 2 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E363AD"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4AB4ADF"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4161392"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DF9972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B28F8E7" w14:textId="77777777" w:rsidR="00040122" w:rsidRPr="00D0162F" w:rsidRDefault="00040122" w:rsidP="00096385">
            <w:pPr>
              <w:rPr>
                <w:rFonts w:ascii="Arial" w:hAnsi="Arial"/>
                <w:sz w:val="16"/>
                <w:szCs w:val="16"/>
              </w:rPr>
            </w:pPr>
            <w:r w:rsidRPr="00D0162F">
              <w:rPr>
                <w:rFonts w:ascii="Arial" w:hAnsi="Arial"/>
                <w:sz w:val="16"/>
                <w:szCs w:val="16"/>
              </w:rPr>
              <w:t>R5-23589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DE19D2B" w14:textId="77777777" w:rsidR="00040122" w:rsidRPr="00D0162F" w:rsidRDefault="00040122" w:rsidP="00096385">
            <w:pPr>
              <w:rPr>
                <w:rFonts w:ascii="Arial" w:hAnsi="Arial"/>
                <w:sz w:val="16"/>
                <w:szCs w:val="16"/>
              </w:rPr>
            </w:pPr>
            <w:r w:rsidRPr="00D0162F">
              <w:rPr>
                <w:rFonts w:ascii="Arial" w:hAnsi="Arial"/>
                <w:sz w:val="16"/>
                <w:szCs w:val="16"/>
              </w:rPr>
              <w:t>247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3576027"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A10707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3B66255" w14:textId="77777777" w:rsidR="00040122" w:rsidRPr="00D0162F" w:rsidRDefault="00040122" w:rsidP="00096385">
            <w:pPr>
              <w:rPr>
                <w:rFonts w:ascii="Arial" w:hAnsi="Arial"/>
                <w:sz w:val="16"/>
                <w:szCs w:val="16"/>
              </w:rPr>
            </w:pPr>
            <w:r w:rsidRPr="00D0162F">
              <w:rPr>
                <w:rFonts w:ascii="Arial" w:hAnsi="Arial"/>
                <w:sz w:val="16"/>
                <w:szCs w:val="16"/>
              </w:rPr>
              <w:t>Modification to CG-SDT RRM test case for 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E75B6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CC5BFA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A644AE5"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499ECA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018F572" w14:textId="77777777" w:rsidR="00040122" w:rsidRPr="00D0162F" w:rsidRDefault="00040122" w:rsidP="00096385">
            <w:pPr>
              <w:rPr>
                <w:rFonts w:ascii="Arial" w:hAnsi="Arial"/>
                <w:sz w:val="16"/>
                <w:szCs w:val="16"/>
              </w:rPr>
            </w:pPr>
            <w:r w:rsidRPr="00D0162F">
              <w:rPr>
                <w:rFonts w:ascii="Arial" w:hAnsi="Arial"/>
                <w:sz w:val="16"/>
                <w:szCs w:val="16"/>
              </w:rPr>
              <w:t>R5-23589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88CFF64" w14:textId="77777777" w:rsidR="00040122" w:rsidRPr="00D0162F" w:rsidRDefault="00040122" w:rsidP="00096385">
            <w:pPr>
              <w:rPr>
                <w:rFonts w:ascii="Arial" w:hAnsi="Arial"/>
                <w:sz w:val="16"/>
                <w:szCs w:val="16"/>
              </w:rPr>
            </w:pPr>
            <w:r w:rsidRPr="00D0162F">
              <w:rPr>
                <w:rFonts w:ascii="Arial" w:hAnsi="Arial"/>
                <w:sz w:val="16"/>
                <w:szCs w:val="16"/>
              </w:rPr>
              <w:t>258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42E653D"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2EE9AB2"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6B167B8" w14:textId="77777777" w:rsidR="00040122" w:rsidRPr="00D0162F" w:rsidRDefault="00040122" w:rsidP="00096385">
            <w:pPr>
              <w:rPr>
                <w:rFonts w:ascii="Arial" w:hAnsi="Arial"/>
                <w:sz w:val="16"/>
                <w:szCs w:val="16"/>
              </w:rPr>
            </w:pPr>
            <w:r w:rsidRPr="00D0162F">
              <w:rPr>
                <w:rFonts w:ascii="Arial" w:hAnsi="Arial"/>
                <w:sz w:val="16"/>
                <w:szCs w:val="16"/>
              </w:rPr>
              <w:t>TT update for test cases 4.5.5.7&amp; 4.5.5.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E4DB81"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95D99ED"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95630B4"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A97245C"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35AB564" w14:textId="77777777" w:rsidR="00040122" w:rsidRPr="00D0162F" w:rsidRDefault="00040122" w:rsidP="00096385">
            <w:pPr>
              <w:rPr>
                <w:rFonts w:ascii="Arial" w:hAnsi="Arial"/>
                <w:sz w:val="16"/>
                <w:szCs w:val="16"/>
              </w:rPr>
            </w:pPr>
            <w:r w:rsidRPr="00D0162F">
              <w:rPr>
                <w:rFonts w:ascii="Arial" w:hAnsi="Arial"/>
                <w:sz w:val="16"/>
                <w:szCs w:val="16"/>
              </w:rPr>
              <w:t>R5-23589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9ED7A3E" w14:textId="77777777" w:rsidR="00040122" w:rsidRPr="00D0162F" w:rsidRDefault="00040122" w:rsidP="00096385">
            <w:pPr>
              <w:rPr>
                <w:rFonts w:ascii="Arial" w:hAnsi="Arial"/>
                <w:sz w:val="16"/>
                <w:szCs w:val="16"/>
              </w:rPr>
            </w:pPr>
            <w:r w:rsidRPr="00D0162F">
              <w:rPr>
                <w:rFonts w:ascii="Arial" w:hAnsi="Arial"/>
                <w:sz w:val="16"/>
                <w:szCs w:val="16"/>
              </w:rPr>
              <w:t>258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6779036"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3E452D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94AD92D" w14:textId="77777777" w:rsidR="00040122" w:rsidRPr="00D0162F" w:rsidRDefault="00040122" w:rsidP="00096385">
            <w:pPr>
              <w:rPr>
                <w:rFonts w:ascii="Arial" w:hAnsi="Arial"/>
                <w:sz w:val="16"/>
                <w:szCs w:val="16"/>
              </w:rPr>
            </w:pPr>
            <w:r w:rsidRPr="00D0162F">
              <w:rPr>
                <w:rFonts w:ascii="Arial" w:hAnsi="Arial"/>
                <w:sz w:val="16"/>
                <w:szCs w:val="16"/>
              </w:rPr>
              <w:t>TT update for test cases 5.5.5.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7A495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61E729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6E6FFD3"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26F11C9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AE3A082" w14:textId="77777777" w:rsidR="00040122" w:rsidRPr="00D0162F" w:rsidRDefault="00040122" w:rsidP="00096385">
            <w:pPr>
              <w:rPr>
                <w:rFonts w:ascii="Arial" w:hAnsi="Arial"/>
                <w:sz w:val="16"/>
                <w:szCs w:val="16"/>
              </w:rPr>
            </w:pPr>
            <w:r w:rsidRPr="00D0162F">
              <w:rPr>
                <w:rFonts w:ascii="Arial" w:hAnsi="Arial"/>
                <w:sz w:val="16"/>
                <w:szCs w:val="16"/>
              </w:rPr>
              <w:t>R5-23589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9915D2A" w14:textId="77777777" w:rsidR="00040122" w:rsidRPr="00D0162F" w:rsidRDefault="00040122" w:rsidP="00096385">
            <w:pPr>
              <w:rPr>
                <w:rFonts w:ascii="Arial" w:hAnsi="Arial"/>
                <w:sz w:val="16"/>
                <w:szCs w:val="16"/>
              </w:rPr>
            </w:pPr>
            <w:r w:rsidRPr="00D0162F">
              <w:rPr>
                <w:rFonts w:ascii="Arial" w:hAnsi="Arial"/>
                <w:sz w:val="16"/>
                <w:szCs w:val="16"/>
              </w:rPr>
              <w:t>258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8AFE81A"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F681119"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664DC3F" w14:textId="77777777" w:rsidR="00040122" w:rsidRPr="00D0162F" w:rsidRDefault="00040122" w:rsidP="00096385">
            <w:pPr>
              <w:rPr>
                <w:rFonts w:ascii="Arial" w:hAnsi="Arial"/>
                <w:sz w:val="16"/>
                <w:szCs w:val="16"/>
              </w:rPr>
            </w:pPr>
            <w:r w:rsidRPr="00D0162F">
              <w:rPr>
                <w:rFonts w:ascii="Arial" w:hAnsi="Arial"/>
                <w:sz w:val="16"/>
                <w:szCs w:val="16"/>
              </w:rPr>
              <w:t>TT update for test cases 6.5.5.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6259DE"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8A6C4E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91ED5A3"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EF68C54"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372629B" w14:textId="77777777" w:rsidR="00040122" w:rsidRPr="00D0162F" w:rsidRDefault="00040122" w:rsidP="00096385">
            <w:pPr>
              <w:rPr>
                <w:rFonts w:ascii="Arial" w:hAnsi="Arial"/>
                <w:sz w:val="16"/>
                <w:szCs w:val="16"/>
              </w:rPr>
            </w:pPr>
            <w:r w:rsidRPr="00D0162F">
              <w:rPr>
                <w:rFonts w:ascii="Arial" w:hAnsi="Arial"/>
                <w:sz w:val="16"/>
                <w:szCs w:val="16"/>
              </w:rPr>
              <w:t>R5-23589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63DCA52" w14:textId="77777777" w:rsidR="00040122" w:rsidRPr="00D0162F" w:rsidRDefault="00040122" w:rsidP="00096385">
            <w:pPr>
              <w:rPr>
                <w:rFonts w:ascii="Arial" w:hAnsi="Arial"/>
                <w:sz w:val="16"/>
                <w:szCs w:val="16"/>
              </w:rPr>
            </w:pPr>
            <w:r w:rsidRPr="00D0162F">
              <w:rPr>
                <w:rFonts w:ascii="Arial" w:hAnsi="Arial"/>
                <w:sz w:val="16"/>
                <w:szCs w:val="16"/>
              </w:rPr>
              <w:t>259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B8788D9"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999DD9A"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ED71EA8" w14:textId="77777777" w:rsidR="00040122" w:rsidRPr="00D0162F" w:rsidRDefault="00040122" w:rsidP="00096385">
            <w:pPr>
              <w:rPr>
                <w:rFonts w:ascii="Arial" w:hAnsi="Arial"/>
                <w:sz w:val="16"/>
                <w:szCs w:val="16"/>
              </w:rPr>
            </w:pPr>
            <w:r w:rsidRPr="00D0162F">
              <w:rPr>
                <w:rFonts w:ascii="Arial" w:hAnsi="Arial"/>
                <w:sz w:val="16"/>
                <w:szCs w:val="16"/>
              </w:rPr>
              <w:t>TT update for test cases 7.5.5.9&amp; 7.5.5.1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BFF855"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6BA34D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0DC743D"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46402F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DAE0023" w14:textId="1CC63E91" w:rsidR="00040122" w:rsidRPr="00D0162F" w:rsidRDefault="00040122" w:rsidP="00096385">
            <w:pPr>
              <w:rPr>
                <w:rFonts w:ascii="Arial" w:hAnsi="Arial"/>
                <w:sz w:val="16"/>
                <w:szCs w:val="16"/>
              </w:rPr>
            </w:pPr>
            <w:r w:rsidRPr="00D0162F">
              <w:rPr>
                <w:rFonts w:ascii="Arial" w:hAnsi="Arial"/>
                <w:sz w:val="16"/>
                <w:szCs w:val="16"/>
              </w:rPr>
              <w:t>R5-23590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74831A8" w14:textId="77777777" w:rsidR="00040122" w:rsidRPr="00D0162F" w:rsidRDefault="00040122" w:rsidP="00096385">
            <w:pPr>
              <w:rPr>
                <w:rFonts w:ascii="Arial" w:hAnsi="Arial"/>
                <w:sz w:val="16"/>
                <w:szCs w:val="16"/>
              </w:rPr>
            </w:pPr>
            <w:r w:rsidRPr="00D0162F">
              <w:rPr>
                <w:rFonts w:ascii="Arial" w:hAnsi="Arial"/>
                <w:sz w:val="16"/>
                <w:szCs w:val="16"/>
              </w:rPr>
              <w:t>260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7A5C615"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DACFB7B"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0386E15" w14:textId="77777777" w:rsidR="00040122" w:rsidRPr="00D0162F" w:rsidRDefault="00040122" w:rsidP="00096385">
            <w:pPr>
              <w:rPr>
                <w:rFonts w:ascii="Arial" w:hAnsi="Arial"/>
                <w:sz w:val="16"/>
                <w:szCs w:val="16"/>
              </w:rPr>
            </w:pPr>
            <w:r w:rsidRPr="00D0162F">
              <w:rPr>
                <w:rFonts w:ascii="Arial" w:hAnsi="Arial"/>
                <w:sz w:val="16"/>
                <w:szCs w:val="16"/>
              </w:rPr>
              <w:t>Correction of interruptions at E-UTRA SRS carrier based switching test case 5.5.2.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E3F1A5"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388EB6A"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08AC7B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371DAC79"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86E7FBE" w14:textId="77777777" w:rsidR="00040122" w:rsidRPr="00D0162F" w:rsidRDefault="00040122" w:rsidP="00096385">
            <w:pPr>
              <w:rPr>
                <w:rFonts w:ascii="Arial" w:hAnsi="Arial"/>
                <w:sz w:val="16"/>
                <w:szCs w:val="16"/>
              </w:rPr>
            </w:pPr>
            <w:r w:rsidRPr="00D0162F">
              <w:rPr>
                <w:rFonts w:ascii="Arial" w:hAnsi="Arial"/>
                <w:sz w:val="16"/>
                <w:szCs w:val="16"/>
              </w:rPr>
              <w:t>R5-23590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2275113" w14:textId="77777777" w:rsidR="00040122" w:rsidRPr="00D0162F" w:rsidRDefault="00040122" w:rsidP="00096385">
            <w:pPr>
              <w:rPr>
                <w:rFonts w:ascii="Arial" w:hAnsi="Arial"/>
                <w:sz w:val="16"/>
                <w:szCs w:val="16"/>
              </w:rPr>
            </w:pPr>
            <w:r w:rsidRPr="00D0162F">
              <w:rPr>
                <w:rFonts w:ascii="Arial" w:hAnsi="Arial"/>
                <w:sz w:val="16"/>
                <w:szCs w:val="16"/>
              </w:rPr>
              <w:t>260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95E1076"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8AA2813"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2D05D5C" w14:textId="77777777" w:rsidR="00040122" w:rsidRPr="00D0162F" w:rsidRDefault="00040122" w:rsidP="00096385">
            <w:pPr>
              <w:rPr>
                <w:rFonts w:ascii="Arial" w:hAnsi="Arial"/>
                <w:sz w:val="16"/>
                <w:szCs w:val="16"/>
              </w:rPr>
            </w:pPr>
            <w:r w:rsidRPr="00D0162F">
              <w:rPr>
                <w:rFonts w:ascii="Arial" w:hAnsi="Arial"/>
                <w:sz w:val="16"/>
                <w:szCs w:val="16"/>
              </w:rPr>
              <w:t>Correction of interruptions at NR SRS carrier based switching test case 5.5.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9A6105"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36F246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6BBF8E1"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447B27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D97750D" w14:textId="77777777" w:rsidR="00040122" w:rsidRPr="00D0162F" w:rsidRDefault="00040122" w:rsidP="00096385">
            <w:pPr>
              <w:rPr>
                <w:rFonts w:ascii="Arial" w:hAnsi="Arial"/>
                <w:sz w:val="16"/>
                <w:szCs w:val="16"/>
              </w:rPr>
            </w:pPr>
            <w:r w:rsidRPr="00D0162F">
              <w:rPr>
                <w:rFonts w:ascii="Arial" w:hAnsi="Arial"/>
                <w:sz w:val="16"/>
                <w:szCs w:val="16"/>
              </w:rPr>
              <w:t>R5-23590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6722F11" w14:textId="77777777" w:rsidR="00040122" w:rsidRPr="00D0162F" w:rsidRDefault="00040122" w:rsidP="00096385">
            <w:pPr>
              <w:rPr>
                <w:rFonts w:ascii="Arial" w:hAnsi="Arial"/>
                <w:sz w:val="16"/>
                <w:szCs w:val="16"/>
              </w:rPr>
            </w:pPr>
            <w:r w:rsidRPr="00D0162F">
              <w:rPr>
                <w:rFonts w:ascii="Arial" w:hAnsi="Arial"/>
                <w:sz w:val="16"/>
                <w:szCs w:val="16"/>
              </w:rPr>
              <w:t>260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58473A0"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554697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25DBCE3" w14:textId="77777777" w:rsidR="00040122" w:rsidRPr="00D0162F" w:rsidRDefault="00040122" w:rsidP="00096385">
            <w:pPr>
              <w:rPr>
                <w:rFonts w:ascii="Arial" w:hAnsi="Arial"/>
                <w:sz w:val="16"/>
                <w:szCs w:val="16"/>
              </w:rPr>
            </w:pPr>
            <w:r w:rsidRPr="00D0162F">
              <w:rPr>
                <w:rFonts w:ascii="Arial" w:hAnsi="Arial"/>
                <w:sz w:val="16"/>
                <w:szCs w:val="16"/>
              </w:rPr>
              <w:t>Correction of interruptions at NR SRS carrier based switching test case 6.5.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242A14"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BB3899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9D41C85"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956EE63"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7041E2A" w14:textId="77777777" w:rsidR="00040122" w:rsidRPr="00D0162F" w:rsidRDefault="00040122" w:rsidP="00096385">
            <w:pPr>
              <w:rPr>
                <w:rFonts w:ascii="Arial" w:hAnsi="Arial"/>
                <w:sz w:val="16"/>
                <w:szCs w:val="16"/>
              </w:rPr>
            </w:pPr>
            <w:r w:rsidRPr="00D0162F">
              <w:rPr>
                <w:rFonts w:ascii="Arial" w:hAnsi="Arial"/>
                <w:sz w:val="16"/>
                <w:szCs w:val="16"/>
              </w:rPr>
              <w:t>R5-23590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405EEB2" w14:textId="77777777" w:rsidR="00040122" w:rsidRPr="00D0162F" w:rsidRDefault="00040122" w:rsidP="00096385">
            <w:pPr>
              <w:rPr>
                <w:rFonts w:ascii="Arial" w:hAnsi="Arial"/>
                <w:sz w:val="16"/>
                <w:szCs w:val="16"/>
              </w:rPr>
            </w:pPr>
            <w:r w:rsidRPr="00D0162F">
              <w:rPr>
                <w:rFonts w:ascii="Arial" w:hAnsi="Arial"/>
                <w:sz w:val="16"/>
                <w:szCs w:val="16"/>
              </w:rPr>
              <w:t>260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2A320C4"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72CF3F1"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2973E3D" w14:textId="77777777" w:rsidR="00040122" w:rsidRPr="00D0162F" w:rsidRDefault="00040122" w:rsidP="00096385">
            <w:pPr>
              <w:rPr>
                <w:rFonts w:ascii="Arial" w:hAnsi="Arial"/>
                <w:sz w:val="16"/>
                <w:szCs w:val="16"/>
              </w:rPr>
            </w:pPr>
            <w:r w:rsidRPr="00D0162F">
              <w:rPr>
                <w:rFonts w:ascii="Arial" w:hAnsi="Arial"/>
                <w:sz w:val="16"/>
                <w:szCs w:val="16"/>
              </w:rPr>
              <w:t>Addition of SRS configuration for carrier based switching test cases to Annex 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3B9443"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4DEE12B"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51B2F326"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926CB99"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05DA1C5" w14:textId="77777777" w:rsidR="00040122" w:rsidRPr="00D0162F" w:rsidRDefault="00040122" w:rsidP="00096385">
            <w:pPr>
              <w:rPr>
                <w:rFonts w:ascii="Arial" w:hAnsi="Arial"/>
                <w:sz w:val="16"/>
                <w:szCs w:val="16"/>
              </w:rPr>
            </w:pPr>
            <w:r w:rsidRPr="00D0162F">
              <w:rPr>
                <w:rFonts w:ascii="Arial" w:hAnsi="Arial"/>
                <w:sz w:val="16"/>
                <w:szCs w:val="16"/>
              </w:rPr>
              <w:t>R5-23590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313DFB3" w14:textId="77777777" w:rsidR="00040122" w:rsidRPr="00D0162F" w:rsidRDefault="00040122" w:rsidP="00096385">
            <w:pPr>
              <w:rPr>
                <w:rFonts w:ascii="Arial" w:hAnsi="Arial"/>
                <w:sz w:val="16"/>
                <w:szCs w:val="16"/>
              </w:rPr>
            </w:pPr>
            <w:r w:rsidRPr="00D0162F">
              <w:rPr>
                <w:rFonts w:ascii="Arial" w:hAnsi="Arial"/>
                <w:sz w:val="16"/>
                <w:szCs w:val="16"/>
              </w:rPr>
              <w:t>249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C79CDC4"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7D795B8"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497928D" w14:textId="77777777" w:rsidR="00040122" w:rsidRPr="00D0162F" w:rsidRDefault="00040122" w:rsidP="00096385">
            <w:pPr>
              <w:rPr>
                <w:rFonts w:ascii="Arial" w:hAnsi="Arial"/>
                <w:sz w:val="16"/>
                <w:szCs w:val="16"/>
              </w:rPr>
            </w:pPr>
            <w:r w:rsidRPr="00D0162F">
              <w:rPr>
                <w:rFonts w:ascii="Arial" w:hAnsi="Arial"/>
                <w:sz w:val="16"/>
                <w:szCs w:val="16"/>
              </w:rPr>
              <w:t>Addition of NR SA FR1 DL interruptions at switching between two uplink carriers for 6.5.7A.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DE1BD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5479079"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05711534"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E47128D"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79FA0EF" w14:textId="77777777" w:rsidR="00040122" w:rsidRPr="00D0162F" w:rsidRDefault="00040122" w:rsidP="00096385">
            <w:pPr>
              <w:rPr>
                <w:rFonts w:ascii="Arial" w:hAnsi="Arial"/>
                <w:sz w:val="16"/>
                <w:szCs w:val="16"/>
              </w:rPr>
            </w:pPr>
            <w:r w:rsidRPr="00D0162F">
              <w:rPr>
                <w:rFonts w:ascii="Arial" w:hAnsi="Arial"/>
                <w:sz w:val="16"/>
                <w:szCs w:val="16"/>
              </w:rPr>
              <w:t>R5-23590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1EDD85F" w14:textId="77777777" w:rsidR="00040122" w:rsidRPr="00D0162F" w:rsidRDefault="00040122" w:rsidP="00096385">
            <w:pPr>
              <w:rPr>
                <w:rFonts w:ascii="Arial" w:hAnsi="Arial"/>
                <w:sz w:val="16"/>
                <w:szCs w:val="16"/>
              </w:rPr>
            </w:pPr>
            <w:r w:rsidRPr="00D0162F">
              <w:rPr>
                <w:rFonts w:ascii="Arial" w:hAnsi="Arial"/>
                <w:sz w:val="16"/>
                <w:szCs w:val="16"/>
              </w:rPr>
              <w:t>249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C92B5C3"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353E06B"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3D535E6" w14:textId="77777777" w:rsidR="00040122" w:rsidRPr="00D0162F" w:rsidRDefault="00040122" w:rsidP="00096385">
            <w:pPr>
              <w:rPr>
                <w:rFonts w:ascii="Arial" w:hAnsi="Arial"/>
                <w:sz w:val="16"/>
                <w:szCs w:val="16"/>
              </w:rPr>
            </w:pPr>
            <w:r w:rsidRPr="00D0162F">
              <w:rPr>
                <w:rFonts w:ascii="Arial" w:hAnsi="Arial"/>
                <w:sz w:val="16"/>
                <w:szCs w:val="16"/>
              </w:rPr>
              <w:t>Addition of NR SA FR1 DL interruptions at switching between two uplink bands for 6.5.7B.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8187E8"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EEDD89B"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57E267B"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3972330"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82DAE7F" w14:textId="77777777" w:rsidR="00040122" w:rsidRPr="00D0162F" w:rsidRDefault="00040122" w:rsidP="00096385">
            <w:pPr>
              <w:rPr>
                <w:rFonts w:ascii="Arial" w:hAnsi="Arial"/>
                <w:sz w:val="16"/>
                <w:szCs w:val="16"/>
              </w:rPr>
            </w:pPr>
            <w:r w:rsidRPr="00D0162F">
              <w:rPr>
                <w:rFonts w:ascii="Arial" w:hAnsi="Arial"/>
                <w:sz w:val="16"/>
                <w:szCs w:val="16"/>
              </w:rPr>
              <w:t>R5-23590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B8C119B" w14:textId="77777777" w:rsidR="00040122" w:rsidRPr="00D0162F" w:rsidRDefault="00040122" w:rsidP="00096385">
            <w:pPr>
              <w:rPr>
                <w:rFonts w:ascii="Arial" w:hAnsi="Arial"/>
                <w:sz w:val="16"/>
                <w:szCs w:val="16"/>
              </w:rPr>
            </w:pPr>
            <w:r w:rsidRPr="00D0162F">
              <w:rPr>
                <w:rFonts w:ascii="Arial" w:hAnsi="Arial"/>
                <w:sz w:val="16"/>
                <w:szCs w:val="16"/>
              </w:rPr>
              <w:t>249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78C4E7C"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CABC98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55F421F" w14:textId="77777777" w:rsidR="00040122" w:rsidRPr="00D0162F" w:rsidRDefault="00040122" w:rsidP="00096385">
            <w:pPr>
              <w:rPr>
                <w:rFonts w:ascii="Arial" w:hAnsi="Arial"/>
                <w:sz w:val="16"/>
                <w:szCs w:val="16"/>
              </w:rPr>
            </w:pPr>
            <w:r w:rsidRPr="00D0162F">
              <w:rPr>
                <w:rFonts w:ascii="Arial" w:hAnsi="Arial"/>
                <w:sz w:val="16"/>
                <w:szCs w:val="16"/>
              </w:rPr>
              <w:t>Addition of DL interruptions at switching between two uplink bands with two transmit antenna connectors for 6.5.7C.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785F54"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D83D3D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59B89E6"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B063A5D"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8F9B449" w14:textId="77777777" w:rsidR="00040122" w:rsidRPr="00D0162F" w:rsidRDefault="00040122" w:rsidP="00096385">
            <w:pPr>
              <w:rPr>
                <w:rFonts w:ascii="Arial" w:hAnsi="Arial"/>
                <w:sz w:val="16"/>
                <w:szCs w:val="16"/>
              </w:rPr>
            </w:pPr>
            <w:r w:rsidRPr="00D0162F">
              <w:rPr>
                <w:rFonts w:ascii="Arial" w:hAnsi="Arial"/>
                <w:sz w:val="16"/>
                <w:szCs w:val="16"/>
              </w:rPr>
              <w:t>R5-2359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E863EB0" w14:textId="77777777" w:rsidR="00040122" w:rsidRPr="00D0162F" w:rsidRDefault="00040122" w:rsidP="00096385">
            <w:pPr>
              <w:rPr>
                <w:rFonts w:ascii="Arial" w:hAnsi="Arial"/>
                <w:sz w:val="16"/>
                <w:szCs w:val="16"/>
              </w:rPr>
            </w:pPr>
            <w:r w:rsidRPr="00D0162F">
              <w:rPr>
                <w:rFonts w:ascii="Arial" w:hAnsi="Arial"/>
                <w:sz w:val="16"/>
                <w:szCs w:val="16"/>
              </w:rPr>
              <w:t>247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F1FF4E6"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8030B4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7D44FAC" w14:textId="77777777" w:rsidR="00040122" w:rsidRPr="00D0162F" w:rsidRDefault="00040122" w:rsidP="00096385">
            <w:pPr>
              <w:rPr>
                <w:rFonts w:ascii="Arial" w:hAnsi="Arial"/>
                <w:sz w:val="16"/>
                <w:szCs w:val="16"/>
              </w:rPr>
            </w:pPr>
            <w:r w:rsidRPr="00D0162F">
              <w:rPr>
                <w:rFonts w:ascii="Arial" w:hAnsi="Arial"/>
                <w:sz w:val="16"/>
                <w:szCs w:val="16"/>
              </w:rPr>
              <w:t>Correction of 6.6.19.3 NCSG test case with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01721F"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9DAD8F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56200D9"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BC74B7D"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7A7DF44" w14:textId="77777777" w:rsidR="00040122" w:rsidRPr="00D0162F" w:rsidRDefault="00040122" w:rsidP="00096385">
            <w:pPr>
              <w:rPr>
                <w:rFonts w:ascii="Arial" w:hAnsi="Arial"/>
                <w:sz w:val="16"/>
                <w:szCs w:val="16"/>
              </w:rPr>
            </w:pPr>
            <w:r w:rsidRPr="00D0162F">
              <w:rPr>
                <w:rFonts w:ascii="Arial" w:hAnsi="Arial"/>
                <w:sz w:val="16"/>
                <w:szCs w:val="16"/>
              </w:rPr>
              <w:t>R5-23590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E2CF9E9" w14:textId="77777777" w:rsidR="00040122" w:rsidRPr="00D0162F" w:rsidRDefault="00040122" w:rsidP="00096385">
            <w:pPr>
              <w:rPr>
                <w:rFonts w:ascii="Arial" w:hAnsi="Arial"/>
                <w:sz w:val="16"/>
                <w:szCs w:val="16"/>
              </w:rPr>
            </w:pPr>
            <w:r w:rsidRPr="00D0162F">
              <w:rPr>
                <w:rFonts w:ascii="Arial" w:hAnsi="Arial"/>
                <w:sz w:val="16"/>
                <w:szCs w:val="16"/>
              </w:rPr>
              <w:t>250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E7C410D"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FD86EA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D1A0230" w14:textId="77777777" w:rsidR="00040122" w:rsidRPr="00D0162F" w:rsidRDefault="00040122" w:rsidP="00096385">
            <w:pPr>
              <w:rPr>
                <w:rFonts w:ascii="Arial" w:hAnsi="Arial"/>
                <w:sz w:val="16"/>
                <w:szCs w:val="16"/>
              </w:rPr>
            </w:pPr>
            <w:r w:rsidRPr="00D0162F">
              <w:rPr>
                <w:rFonts w:ascii="Arial" w:hAnsi="Arial"/>
                <w:sz w:val="16"/>
                <w:szCs w:val="16"/>
              </w:rPr>
              <w:t>Addition of EN-DC FR1 test case for the addition and release delay of PS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D2DFA7"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F1AFC1E"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1BC17623"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7DDD55C"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44F108D" w14:textId="77777777" w:rsidR="00040122" w:rsidRPr="00D0162F" w:rsidRDefault="00040122" w:rsidP="00096385">
            <w:pPr>
              <w:rPr>
                <w:rFonts w:ascii="Arial" w:hAnsi="Arial"/>
                <w:sz w:val="16"/>
                <w:szCs w:val="16"/>
              </w:rPr>
            </w:pPr>
            <w:r w:rsidRPr="00D0162F">
              <w:rPr>
                <w:rFonts w:ascii="Arial" w:hAnsi="Arial"/>
                <w:sz w:val="16"/>
                <w:szCs w:val="16"/>
              </w:rPr>
              <w:t>R5-23590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83ABACE" w14:textId="77777777" w:rsidR="00040122" w:rsidRPr="00D0162F" w:rsidRDefault="00040122" w:rsidP="00096385">
            <w:pPr>
              <w:rPr>
                <w:rFonts w:ascii="Arial" w:hAnsi="Arial"/>
                <w:sz w:val="16"/>
                <w:szCs w:val="16"/>
              </w:rPr>
            </w:pPr>
            <w:r w:rsidRPr="00D0162F">
              <w:rPr>
                <w:rFonts w:ascii="Arial" w:hAnsi="Arial"/>
                <w:sz w:val="16"/>
                <w:szCs w:val="16"/>
              </w:rPr>
              <w:t>250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01D328C"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B290A2A"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077B6E9" w14:textId="77777777" w:rsidR="00040122" w:rsidRPr="00D0162F" w:rsidRDefault="00040122" w:rsidP="00096385">
            <w:pPr>
              <w:rPr>
                <w:rFonts w:ascii="Arial" w:hAnsi="Arial"/>
                <w:sz w:val="16"/>
                <w:szCs w:val="16"/>
              </w:rPr>
            </w:pPr>
            <w:r w:rsidRPr="00D0162F">
              <w:rPr>
                <w:rFonts w:ascii="Arial" w:hAnsi="Arial"/>
                <w:sz w:val="16"/>
                <w:szCs w:val="16"/>
              </w:rPr>
              <w:t>Addition of EN-DC FR1 fast SCell activation test case for 160 ms SCell measurement cycl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B0F7B0"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442450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946FB5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326115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674791F" w14:textId="77777777" w:rsidR="00040122" w:rsidRPr="00D0162F" w:rsidRDefault="00040122" w:rsidP="00096385">
            <w:pPr>
              <w:rPr>
                <w:rFonts w:ascii="Arial" w:hAnsi="Arial"/>
                <w:sz w:val="16"/>
                <w:szCs w:val="16"/>
              </w:rPr>
            </w:pPr>
            <w:r w:rsidRPr="00D0162F">
              <w:rPr>
                <w:rFonts w:ascii="Arial" w:hAnsi="Arial"/>
                <w:sz w:val="16"/>
                <w:szCs w:val="16"/>
              </w:rPr>
              <w:t>R5-23591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D57626B" w14:textId="77777777" w:rsidR="00040122" w:rsidRPr="00D0162F" w:rsidRDefault="00040122" w:rsidP="00096385">
            <w:pPr>
              <w:rPr>
                <w:rFonts w:ascii="Arial" w:hAnsi="Arial"/>
                <w:sz w:val="16"/>
                <w:szCs w:val="16"/>
              </w:rPr>
            </w:pPr>
            <w:r w:rsidRPr="00D0162F">
              <w:rPr>
                <w:rFonts w:ascii="Arial" w:hAnsi="Arial"/>
                <w:sz w:val="16"/>
                <w:szCs w:val="16"/>
              </w:rPr>
              <w:t>250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C6779A2"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8B24918"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AAAE054" w14:textId="77777777" w:rsidR="00040122" w:rsidRPr="00D0162F" w:rsidRDefault="00040122" w:rsidP="00096385">
            <w:pPr>
              <w:rPr>
                <w:rFonts w:ascii="Arial" w:hAnsi="Arial"/>
                <w:sz w:val="16"/>
                <w:szCs w:val="16"/>
              </w:rPr>
            </w:pPr>
            <w:r w:rsidRPr="00D0162F">
              <w:rPr>
                <w:rFonts w:ascii="Arial" w:hAnsi="Arial"/>
                <w:sz w:val="16"/>
                <w:szCs w:val="16"/>
              </w:rPr>
              <w:t>Addition of EN-DC FR1 fast SCell activation test case for 640 ms SCell measurement cycl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6CE2B6"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098600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D5FAA88"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0A1E270F"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1CD2378" w14:textId="77777777" w:rsidR="00040122" w:rsidRPr="00D0162F" w:rsidRDefault="00040122" w:rsidP="00096385">
            <w:pPr>
              <w:rPr>
                <w:rFonts w:ascii="Arial" w:hAnsi="Arial"/>
                <w:sz w:val="16"/>
                <w:szCs w:val="16"/>
              </w:rPr>
            </w:pPr>
            <w:r w:rsidRPr="00D0162F">
              <w:rPr>
                <w:rFonts w:ascii="Arial" w:hAnsi="Arial"/>
                <w:sz w:val="16"/>
                <w:szCs w:val="16"/>
              </w:rPr>
              <w:t>R5-2359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5D69532" w14:textId="77777777" w:rsidR="00040122" w:rsidRPr="00D0162F" w:rsidRDefault="00040122" w:rsidP="00096385">
            <w:pPr>
              <w:rPr>
                <w:rFonts w:ascii="Arial" w:hAnsi="Arial"/>
                <w:sz w:val="16"/>
                <w:szCs w:val="16"/>
              </w:rPr>
            </w:pPr>
            <w:r w:rsidRPr="00D0162F">
              <w:rPr>
                <w:rFonts w:ascii="Arial" w:hAnsi="Arial"/>
                <w:sz w:val="16"/>
                <w:szCs w:val="16"/>
              </w:rPr>
              <w:t>250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426A0DD"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8F62850"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675395D" w14:textId="77777777" w:rsidR="00040122" w:rsidRPr="00D0162F" w:rsidRDefault="00040122" w:rsidP="00096385">
            <w:pPr>
              <w:rPr>
                <w:rFonts w:ascii="Arial" w:hAnsi="Arial"/>
                <w:sz w:val="16"/>
                <w:szCs w:val="16"/>
              </w:rPr>
            </w:pPr>
            <w:r w:rsidRPr="00D0162F">
              <w:rPr>
                <w:rFonts w:ascii="Arial" w:hAnsi="Arial"/>
                <w:sz w:val="16"/>
                <w:szCs w:val="16"/>
              </w:rPr>
              <w:t>Addition of EN-DC FR2 fast SCell in intra-band activation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267662"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0791BBBC"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30A89887"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EF03E6C"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19784BB" w14:textId="77777777" w:rsidR="00040122" w:rsidRPr="00D0162F" w:rsidRDefault="00040122" w:rsidP="00096385">
            <w:pPr>
              <w:rPr>
                <w:rFonts w:ascii="Arial" w:hAnsi="Arial"/>
                <w:sz w:val="16"/>
                <w:szCs w:val="16"/>
              </w:rPr>
            </w:pPr>
            <w:r w:rsidRPr="00D0162F">
              <w:rPr>
                <w:rFonts w:ascii="Arial" w:hAnsi="Arial"/>
                <w:sz w:val="16"/>
                <w:szCs w:val="16"/>
              </w:rPr>
              <w:t>R5-2359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CCBEF6B" w14:textId="77777777" w:rsidR="00040122" w:rsidRPr="00D0162F" w:rsidRDefault="00040122" w:rsidP="00096385">
            <w:pPr>
              <w:rPr>
                <w:rFonts w:ascii="Arial" w:hAnsi="Arial"/>
                <w:sz w:val="16"/>
                <w:szCs w:val="16"/>
              </w:rPr>
            </w:pPr>
            <w:r w:rsidRPr="00D0162F">
              <w:rPr>
                <w:rFonts w:ascii="Arial" w:hAnsi="Arial"/>
                <w:sz w:val="16"/>
                <w:szCs w:val="16"/>
              </w:rPr>
              <w:t>250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6ACD4E2"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F6FA2FC"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8CCA949" w14:textId="77777777" w:rsidR="00040122" w:rsidRPr="00D0162F" w:rsidRDefault="00040122" w:rsidP="00096385">
            <w:pPr>
              <w:rPr>
                <w:rFonts w:ascii="Arial" w:hAnsi="Arial"/>
                <w:sz w:val="16"/>
                <w:szCs w:val="16"/>
              </w:rPr>
            </w:pPr>
            <w:r w:rsidRPr="00D0162F">
              <w:rPr>
                <w:rFonts w:ascii="Arial" w:hAnsi="Arial"/>
                <w:sz w:val="16"/>
                <w:szCs w:val="16"/>
              </w:rPr>
              <w:t>Addition of NR SA FR1 fast SCell activation test case for 160 ms SCell measurement cycl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874C94"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DD430BF"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CDBD956"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92DA15F"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69466FF" w14:textId="77777777" w:rsidR="00040122" w:rsidRPr="00D0162F" w:rsidRDefault="00040122" w:rsidP="00096385">
            <w:pPr>
              <w:rPr>
                <w:rFonts w:ascii="Arial" w:hAnsi="Arial"/>
                <w:sz w:val="16"/>
                <w:szCs w:val="16"/>
              </w:rPr>
            </w:pPr>
            <w:r w:rsidRPr="00D0162F">
              <w:rPr>
                <w:rFonts w:ascii="Arial" w:hAnsi="Arial"/>
                <w:sz w:val="16"/>
                <w:szCs w:val="16"/>
              </w:rPr>
              <w:t>R5-23591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64001EF" w14:textId="77777777" w:rsidR="00040122" w:rsidRPr="00D0162F" w:rsidRDefault="00040122" w:rsidP="00096385">
            <w:pPr>
              <w:rPr>
                <w:rFonts w:ascii="Arial" w:hAnsi="Arial"/>
                <w:sz w:val="16"/>
                <w:szCs w:val="16"/>
              </w:rPr>
            </w:pPr>
            <w:r w:rsidRPr="00D0162F">
              <w:rPr>
                <w:rFonts w:ascii="Arial" w:hAnsi="Arial"/>
                <w:sz w:val="16"/>
                <w:szCs w:val="16"/>
              </w:rPr>
              <w:t>250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096D143"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4E6F453"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B37C6BA" w14:textId="77777777" w:rsidR="00040122" w:rsidRPr="00D0162F" w:rsidRDefault="00040122" w:rsidP="00096385">
            <w:pPr>
              <w:rPr>
                <w:rFonts w:ascii="Arial" w:hAnsi="Arial"/>
                <w:sz w:val="16"/>
                <w:szCs w:val="16"/>
              </w:rPr>
            </w:pPr>
            <w:r w:rsidRPr="00D0162F">
              <w:rPr>
                <w:rFonts w:ascii="Arial" w:hAnsi="Arial"/>
                <w:sz w:val="16"/>
                <w:szCs w:val="16"/>
              </w:rPr>
              <w:t>Addition of NR SA FR1 fast SCell activation test case for 640 ms SCell measurement cycl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5CFBEB7"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572859C3"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05EE70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3D2CB7F"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8D57E96" w14:textId="77777777" w:rsidR="00040122" w:rsidRPr="00D0162F" w:rsidRDefault="00040122" w:rsidP="00096385">
            <w:pPr>
              <w:rPr>
                <w:rFonts w:ascii="Arial" w:hAnsi="Arial"/>
                <w:sz w:val="16"/>
                <w:szCs w:val="16"/>
              </w:rPr>
            </w:pPr>
            <w:r w:rsidRPr="00D0162F">
              <w:rPr>
                <w:rFonts w:ascii="Arial" w:hAnsi="Arial"/>
                <w:sz w:val="16"/>
                <w:szCs w:val="16"/>
              </w:rPr>
              <w:t>R5-23591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16603DA" w14:textId="77777777" w:rsidR="00040122" w:rsidRPr="00D0162F" w:rsidRDefault="00040122" w:rsidP="00096385">
            <w:pPr>
              <w:rPr>
                <w:rFonts w:ascii="Arial" w:hAnsi="Arial"/>
                <w:sz w:val="16"/>
                <w:szCs w:val="16"/>
              </w:rPr>
            </w:pPr>
            <w:r w:rsidRPr="00D0162F">
              <w:rPr>
                <w:rFonts w:ascii="Arial" w:hAnsi="Arial"/>
                <w:sz w:val="16"/>
                <w:szCs w:val="16"/>
              </w:rPr>
              <w:t>250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1AEA759"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456E36A"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45F2A6F" w14:textId="77777777" w:rsidR="00040122" w:rsidRPr="00D0162F" w:rsidRDefault="00040122" w:rsidP="00096385">
            <w:pPr>
              <w:rPr>
                <w:rFonts w:ascii="Arial" w:hAnsi="Arial"/>
                <w:sz w:val="16"/>
                <w:szCs w:val="16"/>
              </w:rPr>
            </w:pPr>
            <w:r w:rsidRPr="00D0162F">
              <w:rPr>
                <w:rFonts w:ascii="Arial" w:hAnsi="Arial"/>
                <w:sz w:val="16"/>
                <w:szCs w:val="16"/>
              </w:rPr>
              <w:t>Addition of NR SA FR2 fast SCell in intra-band activation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EB9E65"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DBABD76"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2087C36"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A91EC72"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B28C089" w14:textId="77777777" w:rsidR="00040122" w:rsidRPr="00D0162F" w:rsidRDefault="00040122" w:rsidP="00096385">
            <w:pPr>
              <w:rPr>
                <w:rFonts w:ascii="Arial" w:hAnsi="Arial"/>
                <w:sz w:val="16"/>
                <w:szCs w:val="16"/>
              </w:rPr>
            </w:pPr>
            <w:r w:rsidRPr="00D0162F">
              <w:rPr>
                <w:rFonts w:ascii="Arial" w:hAnsi="Arial"/>
                <w:sz w:val="16"/>
                <w:szCs w:val="16"/>
              </w:rPr>
              <w:t>R5-23591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56F098E" w14:textId="77777777" w:rsidR="00040122" w:rsidRPr="00D0162F" w:rsidRDefault="00040122" w:rsidP="00096385">
            <w:pPr>
              <w:rPr>
                <w:rFonts w:ascii="Arial" w:hAnsi="Arial"/>
                <w:sz w:val="16"/>
                <w:szCs w:val="16"/>
              </w:rPr>
            </w:pPr>
            <w:r w:rsidRPr="00D0162F">
              <w:rPr>
                <w:rFonts w:ascii="Arial" w:hAnsi="Arial"/>
                <w:sz w:val="16"/>
                <w:szCs w:val="16"/>
              </w:rPr>
              <w:t>248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FCE78DC"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EFF5574"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47E328F" w14:textId="77777777" w:rsidR="00040122" w:rsidRPr="00D0162F" w:rsidRDefault="00040122" w:rsidP="00096385">
            <w:pPr>
              <w:rPr>
                <w:rFonts w:ascii="Arial" w:hAnsi="Arial"/>
                <w:sz w:val="16"/>
                <w:szCs w:val="16"/>
              </w:rPr>
            </w:pPr>
            <w:r w:rsidRPr="00D0162F">
              <w:rPr>
                <w:rFonts w:ascii="Arial" w:hAnsi="Arial"/>
                <w:sz w:val="16"/>
                <w:szCs w:val="16"/>
              </w:rPr>
              <w:t>TT analysis of NR SA FR1 direct SCell activation at handover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66759C"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876475F"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0031EE6"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2C53EE3"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40A626E" w14:textId="77777777" w:rsidR="00040122" w:rsidRPr="00D0162F" w:rsidRDefault="00040122" w:rsidP="00096385">
            <w:pPr>
              <w:rPr>
                <w:rFonts w:ascii="Arial" w:hAnsi="Arial"/>
                <w:sz w:val="16"/>
                <w:szCs w:val="16"/>
              </w:rPr>
            </w:pPr>
            <w:r w:rsidRPr="00D0162F">
              <w:rPr>
                <w:rFonts w:ascii="Arial" w:hAnsi="Arial"/>
                <w:sz w:val="16"/>
                <w:szCs w:val="16"/>
              </w:rPr>
              <w:t>R5-23591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D6EF93E" w14:textId="77777777" w:rsidR="00040122" w:rsidRPr="00D0162F" w:rsidRDefault="00040122" w:rsidP="00096385">
            <w:pPr>
              <w:rPr>
                <w:rFonts w:ascii="Arial" w:hAnsi="Arial"/>
                <w:sz w:val="16"/>
                <w:szCs w:val="16"/>
              </w:rPr>
            </w:pPr>
            <w:r w:rsidRPr="00D0162F">
              <w:rPr>
                <w:rFonts w:ascii="Arial" w:hAnsi="Arial"/>
                <w:sz w:val="16"/>
                <w:szCs w:val="16"/>
              </w:rPr>
              <w:t>248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55C8CED"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A972BED"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47CF60B" w14:textId="77777777" w:rsidR="00040122" w:rsidRPr="00D0162F" w:rsidRDefault="00040122" w:rsidP="00096385">
            <w:pPr>
              <w:rPr>
                <w:rFonts w:ascii="Arial" w:hAnsi="Arial"/>
                <w:sz w:val="16"/>
                <w:szCs w:val="16"/>
              </w:rPr>
            </w:pPr>
            <w:r w:rsidRPr="00D0162F">
              <w:rPr>
                <w:rFonts w:ascii="Arial" w:hAnsi="Arial"/>
                <w:sz w:val="16"/>
                <w:szCs w:val="16"/>
              </w:rPr>
              <w:t>TT analysis of NR SA FR2 direct SCell activation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F7E0C2"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4BC1F8D9"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C9CD9A2"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855F8B1"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53253CD" w14:textId="77777777" w:rsidR="00040122" w:rsidRPr="00D0162F" w:rsidRDefault="00040122" w:rsidP="00096385">
            <w:pPr>
              <w:rPr>
                <w:rFonts w:ascii="Arial" w:hAnsi="Arial"/>
                <w:sz w:val="16"/>
                <w:szCs w:val="16"/>
              </w:rPr>
            </w:pPr>
            <w:r w:rsidRPr="00D0162F">
              <w:rPr>
                <w:rFonts w:ascii="Arial" w:hAnsi="Arial"/>
                <w:sz w:val="16"/>
                <w:szCs w:val="16"/>
              </w:rPr>
              <w:t>R5-23591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6C5AD79" w14:textId="77777777" w:rsidR="00040122" w:rsidRPr="00D0162F" w:rsidRDefault="00040122" w:rsidP="00096385">
            <w:pPr>
              <w:rPr>
                <w:rFonts w:ascii="Arial" w:hAnsi="Arial"/>
                <w:sz w:val="16"/>
                <w:szCs w:val="16"/>
              </w:rPr>
            </w:pPr>
            <w:r w:rsidRPr="00D0162F">
              <w:rPr>
                <w:rFonts w:ascii="Arial" w:hAnsi="Arial"/>
                <w:sz w:val="16"/>
                <w:szCs w:val="16"/>
              </w:rPr>
              <w:t>249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89CD82B"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41DC1F6"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4A6DA20" w14:textId="77777777" w:rsidR="00040122" w:rsidRPr="00D0162F" w:rsidRDefault="00040122" w:rsidP="00096385">
            <w:pPr>
              <w:rPr>
                <w:rFonts w:ascii="Arial" w:hAnsi="Arial"/>
                <w:sz w:val="16"/>
                <w:szCs w:val="16"/>
              </w:rPr>
            </w:pPr>
            <w:r w:rsidRPr="00D0162F">
              <w:rPr>
                <w:rFonts w:ascii="Arial" w:hAnsi="Arial"/>
                <w:sz w:val="16"/>
                <w:szCs w:val="16"/>
              </w:rPr>
              <w:t>TT analysis of NR SA FR2 direct SCell activation at handover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0ADCB5"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787E90A8"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6B7488A7"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70AB571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839FBD4" w14:textId="77777777" w:rsidR="00040122" w:rsidRPr="00D0162F" w:rsidRDefault="00040122" w:rsidP="00096385">
            <w:pPr>
              <w:rPr>
                <w:rFonts w:ascii="Arial" w:hAnsi="Arial"/>
                <w:sz w:val="16"/>
                <w:szCs w:val="16"/>
              </w:rPr>
            </w:pPr>
            <w:r w:rsidRPr="00D0162F">
              <w:rPr>
                <w:rFonts w:ascii="Arial" w:hAnsi="Arial"/>
                <w:sz w:val="16"/>
                <w:szCs w:val="16"/>
              </w:rPr>
              <w:t>R5-23591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37EDD70" w14:textId="77777777" w:rsidR="00040122" w:rsidRPr="00D0162F" w:rsidRDefault="00040122" w:rsidP="00096385">
            <w:pPr>
              <w:rPr>
                <w:rFonts w:ascii="Arial" w:hAnsi="Arial"/>
                <w:sz w:val="16"/>
                <w:szCs w:val="16"/>
              </w:rPr>
            </w:pPr>
            <w:r w:rsidRPr="00D0162F">
              <w:rPr>
                <w:rFonts w:ascii="Arial" w:hAnsi="Arial"/>
                <w:sz w:val="16"/>
                <w:szCs w:val="16"/>
              </w:rPr>
              <w:t>249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5020169"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8FCC5F5"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442ECF1" w14:textId="77777777" w:rsidR="00040122" w:rsidRPr="00D0162F" w:rsidRDefault="00040122" w:rsidP="00096385">
            <w:pPr>
              <w:rPr>
                <w:rFonts w:ascii="Arial" w:hAnsi="Arial"/>
                <w:sz w:val="16"/>
                <w:szCs w:val="16"/>
              </w:rPr>
            </w:pPr>
            <w:r w:rsidRPr="00D0162F">
              <w:rPr>
                <w:rFonts w:ascii="Arial" w:hAnsi="Arial"/>
                <w:sz w:val="16"/>
                <w:szCs w:val="16"/>
              </w:rPr>
              <w:t>Measurement uncertainty and test tolerance updation of direct SCell activation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88C871"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2726104D"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2A8075BE"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D31C57B"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971AFCA" w14:textId="77777777" w:rsidR="00040122" w:rsidRPr="00D0162F" w:rsidRDefault="00040122" w:rsidP="00096385">
            <w:pPr>
              <w:rPr>
                <w:rFonts w:ascii="Arial" w:hAnsi="Arial"/>
                <w:sz w:val="16"/>
                <w:szCs w:val="16"/>
              </w:rPr>
            </w:pPr>
            <w:r w:rsidRPr="00D0162F">
              <w:rPr>
                <w:rFonts w:ascii="Arial" w:hAnsi="Arial"/>
                <w:sz w:val="16"/>
                <w:szCs w:val="16"/>
              </w:rPr>
              <w:t>R5-23594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971A363" w14:textId="77777777" w:rsidR="00040122" w:rsidRPr="00D0162F" w:rsidRDefault="00040122" w:rsidP="00096385">
            <w:pPr>
              <w:rPr>
                <w:rFonts w:ascii="Arial" w:hAnsi="Arial"/>
                <w:sz w:val="16"/>
                <w:szCs w:val="16"/>
              </w:rPr>
            </w:pPr>
            <w:r w:rsidRPr="00D0162F">
              <w:rPr>
                <w:rFonts w:ascii="Arial" w:hAnsi="Arial"/>
                <w:sz w:val="16"/>
                <w:szCs w:val="16"/>
              </w:rPr>
              <w:t>260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795DFFC"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BBEAA47"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C973691" w14:textId="77777777" w:rsidR="00040122" w:rsidRPr="00D0162F" w:rsidRDefault="00040122" w:rsidP="00096385">
            <w:pPr>
              <w:rPr>
                <w:rFonts w:ascii="Arial" w:hAnsi="Arial"/>
                <w:sz w:val="16"/>
                <w:szCs w:val="16"/>
              </w:rPr>
            </w:pPr>
            <w:r w:rsidRPr="00D0162F">
              <w:rPr>
                <w:rFonts w:ascii="Arial" w:hAnsi="Arial"/>
                <w:sz w:val="16"/>
                <w:szCs w:val="16"/>
              </w:rPr>
              <w:t>Correction to csi-SSB-ResourceToAddModList for SSB-based CSI-Reporting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152B2C"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1C3342F7"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A4C213A"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55A3A44E"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1E33675" w14:textId="77777777" w:rsidR="00040122" w:rsidRPr="00D0162F" w:rsidRDefault="00040122" w:rsidP="00096385">
            <w:pPr>
              <w:rPr>
                <w:rFonts w:ascii="Arial" w:hAnsi="Arial"/>
                <w:sz w:val="16"/>
                <w:szCs w:val="16"/>
              </w:rPr>
            </w:pPr>
            <w:r w:rsidRPr="00D0162F">
              <w:rPr>
                <w:rFonts w:ascii="Arial" w:hAnsi="Arial"/>
                <w:sz w:val="16"/>
                <w:szCs w:val="16"/>
              </w:rPr>
              <w:t>R5-23594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4ACCC1F" w14:textId="77777777" w:rsidR="00040122" w:rsidRPr="00D0162F" w:rsidRDefault="00040122" w:rsidP="00096385">
            <w:pPr>
              <w:rPr>
                <w:rFonts w:ascii="Arial" w:hAnsi="Arial"/>
                <w:sz w:val="16"/>
                <w:szCs w:val="16"/>
              </w:rPr>
            </w:pPr>
            <w:r w:rsidRPr="00D0162F">
              <w:rPr>
                <w:rFonts w:ascii="Arial" w:hAnsi="Arial"/>
                <w:sz w:val="16"/>
                <w:szCs w:val="16"/>
              </w:rPr>
              <w:t>256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41F7BC8"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6DC932A"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706BC5B" w14:textId="77777777" w:rsidR="00040122" w:rsidRPr="00D0162F" w:rsidRDefault="00040122" w:rsidP="00096385">
            <w:pPr>
              <w:rPr>
                <w:rFonts w:ascii="Arial" w:hAnsi="Arial"/>
                <w:sz w:val="16"/>
                <w:szCs w:val="16"/>
              </w:rPr>
            </w:pPr>
            <w:r w:rsidRPr="00D0162F">
              <w:rPr>
                <w:rFonts w:ascii="Arial" w:hAnsi="Arial"/>
                <w:sz w:val="16"/>
                <w:szCs w:val="16"/>
              </w:rPr>
              <w:t>Update to FR2 RLM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74998B"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3B084771"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759CAC8F"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1694D7F2"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72D2B44" w14:textId="77777777" w:rsidR="00040122" w:rsidRPr="00D0162F" w:rsidRDefault="00040122" w:rsidP="00096385">
            <w:pPr>
              <w:rPr>
                <w:rFonts w:ascii="Arial" w:hAnsi="Arial"/>
                <w:sz w:val="16"/>
                <w:szCs w:val="16"/>
              </w:rPr>
            </w:pPr>
            <w:r w:rsidRPr="00D0162F">
              <w:rPr>
                <w:rFonts w:ascii="Arial" w:hAnsi="Arial"/>
                <w:sz w:val="16"/>
                <w:szCs w:val="16"/>
              </w:rPr>
              <w:t>R5-23596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AE1AD10" w14:textId="77777777" w:rsidR="00040122" w:rsidRPr="00D0162F" w:rsidRDefault="00040122" w:rsidP="00096385">
            <w:pPr>
              <w:rPr>
                <w:rFonts w:ascii="Arial" w:hAnsi="Arial"/>
                <w:sz w:val="16"/>
                <w:szCs w:val="16"/>
              </w:rPr>
            </w:pPr>
            <w:r w:rsidRPr="00D0162F">
              <w:rPr>
                <w:rFonts w:ascii="Arial" w:hAnsi="Arial"/>
                <w:sz w:val="16"/>
                <w:szCs w:val="16"/>
              </w:rPr>
              <w:t>263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EB92517" w14:textId="77777777" w:rsidR="00040122" w:rsidRPr="00D0162F" w:rsidRDefault="00040122" w:rsidP="00096385">
            <w:pPr>
              <w:rPr>
                <w:rFonts w:ascii="Arial" w:hAnsi="Arial"/>
                <w:sz w:val="16"/>
                <w:szCs w:val="16"/>
              </w:rPr>
            </w:pPr>
            <w:r w:rsidRPr="00D0162F">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FD0BADF"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59DDCD8" w14:textId="77777777" w:rsidR="00040122" w:rsidRPr="00D0162F" w:rsidRDefault="00040122" w:rsidP="00096385">
            <w:pPr>
              <w:rPr>
                <w:rFonts w:ascii="Arial" w:hAnsi="Arial"/>
                <w:sz w:val="16"/>
                <w:szCs w:val="16"/>
              </w:rPr>
            </w:pPr>
            <w:r w:rsidRPr="00D0162F">
              <w:rPr>
                <w:rFonts w:ascii="Arial" w:hAnsi="Arial"/>
                <w:sz w:val="16"/>
                <w:szCs w:val="16"/>
              </w:rPr>
              <w:t>Correction of Redcap test case 16.4.1.1, 16.4.1.2, 16.4.3.1, 16.4.3.2, 16.5.3.1.1 and 16.5.3.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2E3085"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040122" w:rsidRPr="00D0162F" w14:paraId="65587130" w14:textId="77777777" w:rsidTr="00096385">
        <w:trPr>
          <w:jc w:val="center"/>
        </w:trPr>
        <w:tc>
          <w:tcPr>
            <w:tcW w:w="743" w:type="dxa"/>
            <w:tcBorders>
              <w:top w:val="single" w:sz="6" w:space="0" w:color="auto"/>
              <w:left w:val="single" w:sz="6" w:space="0" w:color="auto"/>
              <w:bottom w:val="single" w:sz="6" w:space="0" w:color="auto"/>
              <w:right w:val="single" w:sz="6" w:space="0" w:color="auto"/>
            </w:tcBorders>
          </w:tcPr>
          <w:p w14:paraId="47A98DD2" w14:textId="77777777" w:rsidR="00040122" w:rsidRPr="00D0162F" w:rsidRDefault="00040122" w:rsidP="00096385">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4EB28DFA" w14:textId="77777777" w:rsidR="00040122" w:rsidRPr="00D0162F" w:rsidRDefault="00040122" w:rsidP="00096385">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2FD7DBF" w14:textId="77777777" w:rsidR="00040122" w:rsidRPr="00D0162F" w:rsidRDefault="00040122" w:rsidP="00096385">
            <w:pPr>
              <w:rPr>
                <w:rFonts w:ascii="Arial" w:hAnsi="Arial"/>
                <w:sz w:val="16"/>
                <w:szCs w:val="16"/>
              </w:rPr>
            </w:pPr>
            <w:r w:rsidRPr="00D0162F">
              <w:rPr>
                <w:rFonts w:ascii="Arial" w:hAnsi="Arial"/>
                <w:sz w:val="16"/>
                <w:szCs w:val="16"/>
              </w:rPr>
              <w:t>R5-23596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1CDDEA1" w14:textId="77777777" w:rsidR="00040122" w:rsidRPr="00D0162F" w:rsidRDefault="00040122" w:rsidP="00096385">
            <w:pPr>
              <w:rPr>
                <w:rFonts w:ascii="Arial" w:hAnsi="Arial"/>
                <w:sz w:val="16"/>
                <w:szCs w:val="16"/>
              </w:rPr>
            </w:pPr>
            <w:r w:rsidRPr="00D0162F">
              <w:rPr>
                <w:rFonts w:ascii="Arial" w:hAnsi="Arial"/>
                <w:sz w:val="16"/>
                <w:szCs w:val="16"/>
              </w:rPr>
              <w:t>262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1E2A2F4" w14:textId="77777777" w:rsidR="00040122" w:rsidRPr="00D0162F" w:rsidRDefault="00040122" w:rsidP="00096385">
            <w:pPr>
              <w:rPr>
                <w:rFonts w:ascii="Arial" w:hAnsi="Arial"/>
                <w:sz w:val="16"/>
                <w:szCs w:val="16"/>
              </w:rPr>
            </w:pPr>
            <w:r w:rsidRPr="00D0162F">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E9223A9" w14:textId="77777777" w:rsidR="00040122" w:rsidRPr="00D0162F" w:rsidRDefault="00040122" w:rsidP="00096385">
            <w:pPr>
              <w:rPr>
                <w:rFonts w:ascii="Arial" w:hAnsi="Arial"/>
                <w:sz w:val="16"/>
                <w:szCs w:val="16"/>
              </w:rPr>
            </w:pPr>
            <w:r w:rsidRPr="00D0162F">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76EED01" w14:textId="77777777" w:rsidR="00040122" w:rsidRPr="00D0162F" w:rsidRDefault="00040122" w:rsidP="00096385">
            <w:pPr>
              <w:rPr>
                <w:rFonts w:ascii="Arial" w:hAnsi="Arial"/>
                <w:sz w:val="16"/>
                <w:szCs w:val="16"/>
              </w:rPr>
            </w:pPr>
            <w:r w:rsidRPr="00D0162F">
              <w:rPr>
                <w:rFonts w:ascii="Arial" w:hAnsi="Arial"/>
                <w:sz w:val="16"/>
                <w:szCs w:val="16"/>
              </w:rPr>
              <w:t>Test tolerance correction in Annex F for 1Rx RedCap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86F456" w14:textId="77777777" w:rsidR="00040122" w:rsidRPr="00D0162F" w:rsidRDefault="00040122" w:rsidP="00096385">
            <w:pPr>
              <w:rPr>
                <w:rFonts w:ascii="Arial" w:hAnsi="Arial"/>
                <w:sz w:val="16"/>
                <w:szCs w:val="16"/>
              </w:rPr>
            </w:pPr>
            <w:r w:rsidRPr="00D0162F">
              <w:rPr>
                <w:rFonts w:ascii="Arial" w:hAnsi="Arial"/>
                <w:sz w:val="16"/>
                <w:szCs w:val="16"/>
              </w:rPr>
              <w:t>17.8.0</w:t>
            </w:r>
          </w:p>
        </w:tc>
      </w:tr>
      <w:tr w:rsidR="00762854" w:rsidRPr="00D0162F" w14:paraId="595E263D" w14:textId="77777777" w:rsidTr="00762854">
        <w:trPr>
          <w:jc w:val="center"/>
        </w:trPr>
        <w:tc>
          <w:tcPr>
            <w:tcW w:w="743" w:type="dxa"/>
            <w:tcBorders>
              <w:top w:val="single" w:sz="6" w:space="0" w:color="auto"/>
              <w:left w:val="single" w:sz="6" w:space="0" w:color="auto"/>
              <w:bottom w:val="single" w:sz="6" w:space="0" w:color="auto"/>
              <w:right w:val="single" w:sz="6" w:space="0" w:color="auto"/>
            </w:tcBorders>
          </w:tcPr>
          <w:p w14:paraId="7D98C930" w14:textId="77777777" w:rsidR="00762854" w:rsidRPr="00D0162F" w:rsidRDefault="00762854" w:rsidP="0054375D">
            <w:pPr>
              <w:rPr>
                <w:rFonts w:ascii="Arial" w:hAnsi="Arial"/>
                <w:sz w:val="16"/>
                <w:szCs w:val="16"/>
              </w:rPr>
            </w:pPr>
            <w:r w:rsidRPr="00D0162F">
              <w:rPr>
                <w:rFonts w:ascii="Arial" w:hAnsi="Arial"/>
                <w:sz w:val="16"/>
                <w:szCs w:val="16"/>
              </w:rPr>
              <w:t>2023-09</w:t>
            </w:r>
          </w:p>
        </w:tc>
        <w:tc>
          <w:tcPr>
            <w:tcW w:w="848" w:type="dxa"/>
            <w:tcBorders>
              <w:top w:val="single" w:sz="6" w:space="0" w:color="auto"/>
              <w:left w:val="single" w:sz="6" w:space="0" w:color="auto"/>
              <w:bottom w:val="single" w:sz="6" w:space="0" w:color="auto"/>
              <w:right w:val="single" w:sz="6" w:space="0" w:color="auto"/>
            </w:tcBorders>
          </w:tcPr>
          <w:p w14:paraId="696B23E8" w14:textId="77777777" w:rsidR="00762854" w:rsidRPr="00D0162F" w:rsidRDefault="00762854" w:rsidP="0054375D">
            <w:pPr>
              <w:rPr>
                <w:rFonts w:ascii="Arial" w:hAnsi="Arial"/>
                <w:sz w:val="16"/>
                <w:szCs w:val="16"/>
              </w:rPr>
            </w:pPr>
            <w:r w:rsidRPr="00D0162F">
              <w:rPr>
                <w:rFonts w:ascii="Arial" w:hAnsi="Arial"/>
                <w:sz w:val="16"/>
                <w:szCs w:val="16"/>
              </w:rPr>
              <w:t>RAN#101</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E4D63A8" w14:textId="652B82B4" w:rsidR="00762854" w:rsidRPr="00D0162F" w:rsidRDefault="00762854" w:rsidP="0054375D">
            <w:pPr>
              <w:rPr>
                <w:rFonts w:ascii="Arial" w:hAnsi="Arial"/>
                <w:sz w:val="16"/>
                <w:szCs w:val="16"/>
              </w:rPr>
            </w:pPr>
            <w:r>
              <w:rPr>
                <w:rFonts w:ascii="Arial" w:hAnsi="Arial"/>
                <w:sz w:val="16"/>
                <w:szCs w:val="16"/>
              </w:rPr>
              <w:t>-</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9F4FED9" w14:textId="514225E1" w:rsidR="00762854" w:rsidRPr="00D0162F" w:rsidRDefault="00762854" w:rsidP="0054375D">
            <w:pPr>
              <w:rPr>
                <w:rFonts w:ascii="Arial" w:hAnsi="Arial"/>
                <w:sz w:val="16"/>
                <w:szCs w:val="16"/>
              </w:rPr>
            </w:pPr>
            <w:r>
              <w:rPr>
                <w:rFonts w:ascii="Arial" w:hAnsi="Arial"/>
                <w:sz w:val="16"/>
                <w:szCs w:val="16"/>
              </w:rPr>
              <w:t>-</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6E18401" w14:textId="71B4178E" w:rsidR="00762854" w:rsidRPr="00D0162F" w:rsidRDefault="00762854" w:rsidP="0054375D">
            <w:pPr>
              <w:rPr>
                <w:rFonts w:ascii="Arial" w:hAnsi="Arial"/>
                <w:sz w:val="16"/>
                <w:szCs w:val="16"/>
              </w:rPr>
            </w:pPr>
            <w:r>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491E48A" w14:textId="24F8953A" w:rsidR="00762854" w:rsidRPr="00D0162F" w:rsidRDefault="00762854" w:rsidP="0054375D">
            <w:pPr>
              <w:rPr>
                <w:rFonts w:ascii="Arial" w:hAnsi="Arial"/>
                <w:sz w:val="16"/>
                <w:szCs w:val="16"/>
              </w:rPr>
            </w:pPr>
            <w:r>
              <w:rPr>
                <w:rFonts w:ascii="Arial" w:hAnsi="Arial"/>
                <w:sz w:val="16"/>
                <w:szCs w:val="16"/>
              </w:rPr>
              <w:t>-</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BF97B97" w14:textId="34598174" w:rsidR="00762854" w:rsidRPr="00D0162F" w:rsidRDefault="00762854" w:rsidP="0054375D">
            <w:pPr>
              <w:rPr>
                <w:rFonts w:ascii="Arial" w:hAnsi="Arial"/>
                <w:sz w:val="16"/>
                <w:szCs w:val="16"/>
              </w:rPr>
            </w:pPr>
            <w:r w:rsidRPr="00762854">
              <w:rPr>
                <w:rFonts w:ascii="Arial" w:hAnsi="Arial"/>
                <w:sz w:val="16"/>
                <w:szCs w:val="16"/>
              </w:rPr>
              <w:t>Administrative release upgrade to match the release of 3GPP TS 38.522 which was upgraded at RAN#101 to Rel-18 due to Rel-18 relevant CR(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073A8E" w14:textId="79D39C1E" w:rsidR="00762854" w:rsidRPr="00D0162F" w:rsidRDefault="00762854" w:rsidP="0054375D">
            <w:pPr>
              <w:rPr>
                <w:rFonts w:ascii="Arial" w:hAnsi="Arial"/>
                <w:sz w:val="16"/>
                <w:szCs w:val="16"/>
              </w:rPr>
            </w:pPr>
            <w:r w:rsidRPr="00D0162F">
              <w:rPr>
                <w:rFonts w:ascii="Arial" w:hAnsi="Arial"/>
                <w:sz w:val="16"/>
                <w:szCs w:val="16"/>
              </w:rPr>
              <w:t>18</w:t>
            </w:r>
            <w:r>
              <w:rPr>
                <w:rFonts w:ascii="Arial" w:hAnsi="Arial"/>
                <w:sz w:val="16"/>
                <w:szCs w:val="16"/>
              </w:rPr>
              <w:t>.0</w:t>
            </w:r>
            <w:r w:rsidRPr="00D0162F">
              <w:rPr>
                <w:rFonts w:ascii="Arial" w:hAnsi="Arial"/>
                <w:sz w:val="16"/>
                <w:szCs w:val="16"/>
              </w:rPr>
              <w:t>.0</w:t>
            </w:r>
          </w:p>
        </w:tc>
      </w:tr>
      <w:tr w:rsidR="003B4FD6" w:rsidRPr="000B1149" w14:paraId="4F1B656C"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6AB69B6" w14:textId="0A3BA8D6" w:rsidR="003B4FD6" w:rsidRPr="00D0162F" w:rsidRDefault="003B4FD6" w:rsidP="003B4FD6">
            <w:pPr>
              <w:rPr>
                <w:rFonts w:ascii="Arial" w:hAnsi="Arial"/>
                <w:sz w:val="16"/>
                <w:szCs w:val="16"/>
              </w:rPr>
            </w:pPr>
            <w:r w:rsidRPr="00D0162F">
              <w:rPr>
                <w:rFonts w:ascii="Arial" w:hAnsi="Arial"/>
                <w:sz w:val="16"/>
                <w:szCs w:val="16"/>
              </w:rPr>
              <w:t>2023-</w:t>
            </w:r>
            <w:r>
              <w:rPr>
                <w:rFonts w:ascii="Arial" w:hAnsi="Arial"/>
                <w:sz w:val="16"/>
                <w:szCs w:val="16"/>
              </w:rPr>
              <w:t>12</w:t>
            </w:r>
          </w:p>
        </w:tc>
        <w:tc>
          <w:tcPr>
            <w:tcW w:w="848" w:type="dxa"/>
            <w:tcBorders>
              <w:top w:val="single" w:sz="6" w:space="0" w:color="auto"/>
              <w:left w:val="single" w:sz="6" w:space="0" w:color="auto"/>
              <w:bottom w:val="single" w:sz="6" w:space="0" w:color="auto"/>
              <w:right w:val="single" w:sz="6" w:space="0" w:color="auto"/>
            </w:tcBorders>
          </w:tcPr>
          <w:p w14:paraId="6903366B" w14:textId="3F18F1FC" w:rsidR="003B4FD6" w:rsidRPr="00D0162F" w:rsidRDefault="003B4FD6" w:rsidP="003B4FD6">
            <w:pPr>
              <w:rPr>
                <w:rFonts w:ascii="Arial" w:hAnsi="Arial"/>
                <w:sz w:val="16"/>
                <w:szCs w:val="16"/>
              </w:rPr>
            </w:pPr>
            <w:r w:rsidRPr="00D0162F">
              <w:rPr>
                <w:rFonts w:ascii="Arial" w:hAnsi="Arial"/>
                <w:sz w:val="16"/>
                <w:szCs w:val="16"/>
              </w:rPr>
              <w:t>RAN#10</w:t>
            </w:r>
            <w:r>
              <w:rPr>
                <w:rFonts w:ascii="Arial" w:hAnsi="Arial"/>
                <w:sz w:val="16"/>
                <w:szCs w:val="16"/>
              </w:rPr>
              <w:t>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B4B95C4" w14:textId="54B0F79F" w:rsidR="003B4FD6" w:rsidRPr="00D0162F" w:rsidRDefault="003B4FD6" w:rsidP="003B4FD6">
            <w:pPr>
              <w:rPr>
                <w:rFonts w:ascii="Arial" w:hAnsi="Arial"/>
                <w:sz w:val="16"/>
                <w:szCs w:val="16"/>
              </w:rPr>
            </w:pPr>
            <w:r w:rsidRPr="000B1149">
              <w:rPr>
                <w:rFonts w:ascii="Arial" w:hAnsi="Arial"/>
                <w:sz w:val="16"/>
                <w:szCs w:val="16"/>
              </w:rPr>
              <w:t>R5-23616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DBD5372" w14:textId="17B07A7B" w:rsidR="003B4FD6" w:rsidRPr="00D0162F" w:rsidRDefault="003B4FD6" w:rsidP="003B4FD6">
            <w:pPr>
              <w:rPr>
                <w:rFonts w:ascii="Arial" w:hAnsi="Arial"/>
                <w:sz w:val="16"/>
                <w:szCs w:val="16"/>
              </w:rPr>
            </w:pPr>
            <w:r w:rsidRPr="000B1149">
              <w:rPr>
                <w:rFonts w:ascii="Arial" w:hAnsi="Arial"/>
                <w:sz w:val="16"/>
                <w:szCs w:val="16"/>
              </w:rPr>
              <w:t>266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337350C" w14:textId="79A6D6E9" w:rsidR="003B4FD6" w:rsidRPr="00D0162F" w:rsidRDefault="003B4FD6" w:rsidP="003B4FD6">
            <w:pPr>
              <w:rPr>
                <w:rFonts w:ascii="Arial" w:hAnsi="Arial"/>
                <w:sz w:val="16"/>
                <w:szCs w:val="16"/>
              </w:rPr>
            </w:pPr>
            <w:r>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7FAF822" w14:textId="6857762E" w:rsidR="003B4FD6" w:rsidRPr="00D0162F" w:rsidRDefault="003B4FD6" w:rsidP="003B4FD6">
            <w:pPr>
              <w:rPr>
                <w:rFonts w:ascii="Arial" w:hAnsi="Arial"/>
                <w:sz w:val="16"/>
                <w:szCs w:val="16"/>
              </w:rPr>
            </w:pPr>
            <w:r w:rsidRPr="000B1149">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20E03F9" w14:textId="5AC67FBF" w:rsidR="003B4FD6" w:rsidRPr="00D0162F" w:rsidRDefault="003B4FD6" w:rsidP="003B4FD6">
            <w:pPr>
              <w:rPr>
                <w:rFonts w:ascii="Arial" w:hAnsi="Arial"/>
                <w:sz w:val="16"/>
                <w:szCs w:val="16"/>
              </w:rPr>
            </w:pPr>
            <w:r w:rsidRPr="000B1149">
              <w:rPr>
                <w:rFonts w:ascii="Arial" w:hAnsi="Arial"/>
                <w:sz w:val="16"/>
                <w:szCs w:val="16"/>
              </w:rPr>
              <w:t>Update of MG enhancements TC 6.6.17.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BB3635" w14:textId="734D955C" w:rsidR="003B4FD6" w:rsidRPr="00D0162F" w:rsidRDefault="003B4FD6" w:rsidP="003B4FD6">
            <w:pPr>
              <w:rPr>
                <w:rFonts w:ascii="Arial" w:hAnsi="Arial"/>
                <w:sz w:val="16"/>
                <w:szCs w:val="16"/>
              </w:rPr>
            </w:pPr>
            <w:r w:rsidRPr="00D0162F">
              <w:rPr>
                <w:rFonts w:ascii="Arial" w:hAnsi="Arial"/>
                <w:sz w:val="16"/>
                <w:szCs w:val="16"/>
              </w:rPr>
              <w:t>18</w:t>
            </w:r>
            <w:r>
              <w:rPr>
                <w:rFonts w:ascii="Arial" w:hAnsi="Arial"/>
                <w:sz w:val="16"/>
                <w:szCs w:val="16"/>
              </w:rPr>
              <w:t>.</w:t>
            </w:r>
            <w:r w:rsidR="00F3110B">
              <w:rPr>
                <w:rFonts w:ascii="Arial" w:hAnsi="Arial"/>
                <w:sz w:val="16"/>
                <w:szCs w:val="16"/>
              </w:rPr>
              <w:t>1</w:t>
            </w:r>
            <w:r w:rsidRPr="00D0162F">
              <w:rPr>
                <w:rFonts w:ascii="Arial" w:hAnsi="Arial"/>
                <w:sz w:val="16"/>
                <w:szCs w:val="16"/>
              </w:rPr>
              <w:t>.0</w:t>
            </w:r>
          </w:p>
        </w:tc>
      </w:tr>
      <w:tr w:rsidR="00F3110B" w:rsidRPr="000B1149" w14:paraId="038AA737"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3538773" w14:textId="77777777" w:rsidR="00F3110B" w:rsidRPr="00D0162F" w:rsidRDefault="00F3110B" w:rsidP="00F3110B">
            <w:pPr>
              <w:rPr>
                <w:rFonts w:ascii="Arial" w:hAnsi="Arial"/>
                <w:sz w:val="16"/>
                <w:szCs w:val="16"/>
              </w:rPr>
            </w:pPr>
            <w:r w:rsidRPr="00D0162F">
              <w:rPr>
                <w:rFonts w:ascii="Arial" w:hAnsi="Arial"/>
                <w:sz w:val="16"/>
                <w:szCs w:val="16"/>
              </w:rPr>
              <w:t>2023-</w:t>
            </w:r>
            <w:r>
              <w:rPr>
                <w:rFonts w:ascii="Arial" w:hAnsi="Arial"/>
                <w:sz w:val="16"/>
                <w:szCs w:val="16"/>
              </w:rPr>
              <w:t>12</w:t>
            </w:r>
          </w:p>
        </w:tc>
        <w:tc>
          <w:tcPr>
            <w:tcW w:w="848" w:type="dxa"/>
            <w:tcBorders>
              <w:top w:val="single" w:sz="6" w:space="0" w:color="auto"/>
              <w:left w:val="single" w:sz="6" w:space="0" w:color="auto"/>
              <w:bottom w:val="single" w:sz="6" w:space="0" w:color="auto"/>
              <w:right w:val="single" w:sz="6" w:space="0" w:color="auto"/>
            </w:tcBorders>
          </w:tcPr>
          <w:p w14:paraId="26800E6A" w14:textId="77777777" w:rsidR="00F3110B" w:rsidRPr="00D0162F" w:rsidRDefault="00F3110B" w:rsidP="00F3110B">
            <w:pPr>
              <w:rPr>
                <w:rFonts w:ascii="Arial" w:hAnsi="Arial"/>
                <w:sz w:val="16"/>
                <w:szCs w:val="16"/>
              </w:rPr>
            </w:pPr>
            <w:r w:rsidRPr="00D0162F">
              <w:rPr>
                <w:rFonts w:ascii="Arial" w:hAnsi="Arial"/>
                <w:sz w:val="16"/>
                <w:szCs w:val="16"/>
              </w:rPr>
              <w:t>RAN#10</w:t>
            </w:r>
            <w:r>
              <w:rPr>
                <w:rFonts w:ascii="Arial" w:hAnsi="Arial"/>
                <w:sz w:val="16"/>
                <w:szCs w:val="16"/>
              </w:rPr>
              <w:t>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9B5B581" w14:textId="241883BA" w:rsidR="00F3110B" w:rsidRPr="00D0162F" w:rsidRDefault="00F3110B" w:rsidP="00F3110B">
            <w:pPr>
              <w:rPr>
                <w:rFonts w:ascii="Arial" w:hAnsi="Arial"/>
                <w:sz w:val="16"/>
                <w:szCs w:val="16"/>
              </w:rPr>
            </w:pPr>
            <w:r w:rsidRPr="000B1149">
              <w:rPr>
                <w:rFonts w:ascii="Arial" w:hAnsi="Arial"/>
                <w:sz w:val="16"/>
                <w:szCs w:val="16"/>
              </w:rPr>
              <w:t>R5-23616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B00C3CB" w14:textId="7E5DB712" w:rsidR="00F3110B" w:rsidRPr="00D0162F" w:rsidRDefault="00F3110B" w:rsidP="00F3110B">
            <w:pPr>
              <w:rPr>
                <w:rFonts w:ascii="Arial" w:hAnsi="Arial"/>
                <w:sz w:val="16"/>
                <w:szCs w:val="16"/>
              </w:rPr>
            </w:pPr>
            <w:r w:rsidRPr="000B1149">
              <w:rPr>
                <w:rFonts w:ascii="Arial" w:hAnsi="Arial"/>
                <w:sz w:val="16"/>
                <w:szCs w:val="16"/>
              </w:rPr>
              <w:t>266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76429DA" w14:textId="108F9E83" w:rsidR="00F3110B" w:rsidRPr="00D0162F" w:rsidRDefault="00F3110B" w:rsidP="00F3110B">
            <w:pPr>
              <w:rPr>
                <w:rFonts w:ascii="Arial" w:hAnsi="Arial"/>
                <w:sz w:val="16"/>
                <w:szCs w:val="16"/>
              </w:rPr>
            </w:pPr>
            <w:r>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8A64145" w14:textId="6C45311C" w:rsidR="00F3110B" w:rsidRPr="00D0162F" w:rsidRDefault="00F3110B" w:rsidP="00F3110B">
            <w:pPr>
              <w:rPr>
                <w:rFonts w:ascii="Arial" w:hAnsi="Arial"/>
                <w:sz w:val="16"/>
                <w:szCs w:val="16"/>
              </w:rPr>
            </w:pPr>
            <w:r w:rsidRPr="000B1149">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D22F34C" w14:textId="354E7C82" w:rsidR="00F3110B" w:rsidRPr="00D0162F" w:rsidRDefault="00F3110B" w:rsidP="00F3110B">
            <w:pPr>
              <w:rPr>
                <w:rFonts w:ascii="Arial" w:hAnsi="Arial"/>
                <w:sz w:val="16"/>
                <w:szCs w:val="16"/>
              </w:rPr>
            </w:pPr>
            <w:r w:rsidRPr="000B1149">
              <w:rPr>
                <w:rFonts w:ascii="Arial" w:hAnsi="Arial"/>
                <w:sz w:val="16"/>
                <w:szCs w:val="16"/>
              </w:rPr>
              <w:t>Update of measGapId-r17 for MG enhancements T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DC6E91" w14:textId="6038709E" w:rsidR="00F3110B" w:rsidRPr="00D0162F"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0B1149" w14:paraId="18C6EFF4"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93DAA17" w14:textId="77777777" w:rsidR="00F3110B" w:rsidRPr="00D0162F" w:rsidRDefault="00F3110B" w:rsidP="00F3110B">
            <w:pPr>
              <w:rPr>
                <w:rFonts w:ascii="Arial" w:hAnsi="Arial"/>
                <w:sz w:val="16"/>
                <w:szCs w:val="16"/>
              </w:rPr>
            </w:pPr>
            <w:r w:rsidRPr="00D0162F">
              <w:rPr>
                <w:rFonts w:ascii="Arial" w:hAnsi="Arial"/>
                <w:sz w:val="16"/>
                <w:szCs w:val="16"/>
              </w:rPr>
              <w:t>2023-</w:t>
            </w:r>
            <w:r>
              <w:rPr>
                <w:rFonts w:ascii="Arial" w:hAnsi="Arial"/>
                <w:sz w:val="16"/>
                <w:szCs w:val="16"/>
              </w:rPr>
              <w:t>12</w:t>
            </w:r>
          </w:p>
        </w:tc>
        <w:tc>
          <w:tcPr>
            <w:tcW w:w="848" w:type="dxa"/>
            <w:tcBorders>
              <w:top w:val="single" w:sz="6" w:space="0" w:color="auto"/>
              <w:left w:val="single" w:sz="6" w:space="0" w:color="auto"/>
              <w:bottom w:val="single" w:sz="6" w:space="0" w:color="auto"/>
              <w:right w:val="single" w:sz="6" w:space="0" w:color="auto"/>
            </w:tcBorders>
          </w:tcPr>
          <w:p w14:paraId="4DB32EA3" w14:textId="77777777" w:rsidR="00F3110B" w:rsidRPr="00D0162F" w:rsidRDefault="00F3110B" w:rsidP="00F3110B">
            <w:pPr>
              <w:rPr>
                <w:rFonts w:ascii="Arial" w:hAnsi="Arial"/>
                <w:sz w:val="16"/>
                <w:szCs w:val="16"/>
              </w:rPr>
            </w:pPr>
            <w:r w:rsidRPr="00D0162F">
              <w:rPr>
                <w:rFonts w:ascii="Arial" w:hAnsi="Arial"/>
                <w:sz w:val="16"/>
                <w:szCs w:val="16"/>
              </w:rPr>
              <w:t>RAN#10</w:t>
            </w:r>
            <w:r>
              <w:rPr>
                <w:rFonts w:ascii="Arial" w:hAnsi="Arial"/>
                <w:sz w:val="16"/>
                <w:szCs w:val="16"/>
              </w:rPr>
              <w:t>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E110DD6" w14:textId="5B823ECD" w:rsidR="00F3110B" w:rsidRPr="00D0162F" w:rsidRDefault="00F3110B" w:rsidP="00F3110B">
            <w:pPr>
              <w:rPr>
                <w:rFonts w:ascii="Arial" w:hAnsi="Arial"/>
                <w:sz w:val="16"/>
                <w:szCs w:val="16"/>
              </w:rPr>
            </w:pPr>
            <w:r w:rsidRPr="000B1149">
              <w:rPr>
                <w:rFonts w:ascii="Arial" w:hAnsi="Arial"/>
                <w:sz w:val="16"/>
                <w:szCs w:val="16"/>
              </w:rPr>
              <w:t>R5-23619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F4CB6CB" w14:textId="3579FDE0" w:rsidR="00F3110B" w:rsidRPr="00D0162F" w:rsidRDefault="00F3110B" w:rsidP="00F3110B">
            <w:pPr>
              <w:rPr>
                <w:rFonts w:ascii="Arial" w:hAnsi="Arial"/>
                <w:sz w:val="16"/>
                <w:szCs w:val="16"/>
              </w:rPr>
            </w:pPr>
            <w:r w:rsidRPr="000B1149">
              <w:rPr>
                <w:rFonts w:ascii="Arial" w:hAnsi="Arial"/>
                <w:sz w:val="16"/>
                <w:szCs w:val="16"/>
              </w:rPr>
              <w:t>266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D0D3A86" w14:textId="70C0B06C" w:rsidR="00F3110B" w:rsidRPr="00D0162F" w:rsidRDefault="00F3110B" w:rsidP="00F3110B">
            <w:pPr>
              <w:rPr>
                <w:rFonts w:ascii="Arial" w:hAnsi="Arial"/>
                <w:sz w:val="16"/>
                <w:szCs w:val="16"/>
              </w:rPr>
            </w:pPr>
            <w:r>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F8B0A08" w14:textId="240D5A36" w:rsidR="00F3110B" w:rsidRPr="00D0162F" w:rsidRDefault="00F3110B" w:rsidP="00F3110B">
            <w:pPr>
              <w:rPr>
                <w:rFonts w:ascii="Arial" w:hAnsi="Arial"/>
                <w:sz w:val="16"/>
                <w:szCs w:val="16"/>
              </w:rPr>
            </w:pPr>
            <w:r w:rsidRPr="000B1149">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40CCF90" w14:textId="11AEC553" w:rsidR="00F3110B" w:rsidRPr="00D0162F" w:rsidRDefault="00F3110B" w:rsidP="00F3110B">
            <w:pPr>
              <w:rPr>
                <w:rFonts w:ascii="Arial" w:hAnsi="Arial"/>
                <w:sz w:val="16"/>
                <w:szCs w:val="16"/>
              </w:rPr>
            </w:pPr>
            <w:r w:rsidRPr="000B1149">
              <w:rPr>
                <w:rFonts w:ascii="Arial" w:hAnsi="Arial"/>
                <w:sz w:val="16"/>
                <w:szCs w:val="16"/>
              </w:rPr>
              <w:t>Editorial correction for 6.7.3.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83AE6A" w14:textId="18F2397D" w:rsidR="00F3110B" w:rsidRPr="00D0162F"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940F2E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2F0162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F8E4D4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13678DA" w14:textId="2EB01C36" w:rsidR="00F3110B" w:rsidRPr="00862194" w:rsidRDefault="00F3110B" w:rsidP="00F3110B">
            <w:pPr>
              <w:rPr>
                <w:rFonts w:ascii="Arial" w:hAnsi="Arial"/>
                <w:sz w:val="16"/>
                <w:szCs w:val="16"/>
              </w:rPr>
            </w:pPr>
            <w:r w:rsidRPr="00862194">
              <w:rPr>
                <w:rFonts w:ascii="Arial" w:hAnsi="Arial"/>
                <w:sz w:val="16"/>
                <w:szCs w:val="16"/>
              </w:rPr>
              <w:t>R5-23619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1C70C8C" w14:textId="2F4A894F" w:rsidR="00F3110B" w:rsidRPr="00862194" w:rsidRDefault="00F3110B" w:rsidP="00F3110B">
            <w:pPr>
              <w:rPr>
                <w:rFonts w:ascii="Arial" w:hAnsi="Arial"/>
                <w:sz w:val="16"/>
                <w:szCs w:val="16"/>
              </w:rPr>
            </w:pPr>
            <w:r w:rsidRPr="00862194">
              <w:rPr>
                <w:rFonts w:ascii="Arial" w:hAnsi="Arial"/>
                <w:sz w:val="16"/>
                <w:szCs w:val="16"/>
              </w:rPr>
              <w:t>267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C395065" w14:textId="2B3D1F37"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DCDFDFF" w14:textId="59825E4F"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295E82B" w14:textId="17190883" w:rsidR="00F3110B" w:rsidRPr="00862194" w:rsidRDefault="00F3110B" w:rsidP="00F3110B">
            <w:pPr>
              <w:rPr>
                <w:rFonts w:ascii="Arial" w:hAnsi="Arial"/>
                <w:sz w:val="16"/>
                <w:szCs w:val="16"/>
              </w:rPr>
            </w:pPr>
            <w:r w:rsidRPr="00862194">
              <w:rPr>
                <w:rFonts w:ascii="Arial" w:hAnsi="Arial"/>
                <w:sz w:val="16"/>
                <w:szCs w:val="16"/>
              </w:rPr>
              <w:t>Addition of SMTC.7 and SMTC.8 into reference SMTC configuration in Anne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F88CDD" w14:textId="1F94319A"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77FD0F9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BB40C24"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542BB1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C0F2390" w14:textId="35370003" w:rsidR="00F3110B" w:rsidRPr="00862194" w:rsidRDefault="00F3110B" w:rsidP="00F3110B">
            <w:pPr>
              <w:rPr>
                <w:rFonts w:ascii="Arial" w:hAnsi="Arial"/>
                <w:sz w:val="16"/>
                <w:szCs w:val="16"/>
              </w:rPr>
            </w:pPr>
            <w:r w:rsidRPr="00862194">
              <w:rPr>
                <w:rFonts w:ascii="Arial" w:hAnsi="Arial"/>
                <w:sz w:val="16"/>
                <w:szCs w:val="16"/>
              </w:rPr>
              <w:t>R5-23619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BD4217B" w14:textId="7968E8E4" w:rsidR="00F3110B" w:rsidRPr="00862194" w:rsidRDefault="00F3110B" w:rsidP="00F3110B">
            <w:pPr>
              <w:rPr>
                <w:rFonts w:ascii="Arial" w:hAnsi="Arial"/>
                <w:sz w:val="16"/>
                <w:szCs w:val="16"/>
              </w:rPr>
            </w:pPr>
            <w:r w:rsidRPr="00862194">
              <w:rPr>
                <w:rFonts w:ascii="Arial" w:hAnsi="Arial"/>
                <w:sz w:val="16"/>
                <w:szCs w:val="16"/>
              </w:rPr>
              <w:t>267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415412D" w14:textId="62E33DBF"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E723EDA" w14:textId="48BB7E1F"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FE2136D" w14:textId="58630231" w:rsidR="00F3110B" w:rsidRPr="00862194" w:rsidRDefault="00F3110B" w:rsidP="00F3110B">
            <w:pPr>
              <w:rPr>
                <w:rFonts w:ascii="Arial" w:hAnsi="Arial"/>
                <w:sz w:val="16"/>
                <w:szCs w:val="16"/>
              </w:rPr>
            </w:pPr>
            <w:r w:rsidRPr="00862194">
              <w:rPr>
                <w:rFonts w:ascii="Arial" w:hAnsi="Arial"/>
                <w:sz w:val="16"/>
                <w:szCs w:val="16"/>
              </w:rPr>
              <w:t>Addition of minimum requirements for FR2 7.6.15.0 - concurrent gap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101B89" w14:textId="133F9579"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D54C085"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24AFB60"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19A79A6"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E39C519" w14:textId="1A083601" w:rsidR="00F3110B" w:rsidRPr="00862194" w:rsidRDefault="00F3110B" w:rsidP="00F3110B">
            <w:pPr>
              <w:rPr>
                <w:rFonts w:ascii="Arial" w:hAnsi="Arial"/>
                <w:sz w:val="16"/>
                <w:szCs w:val="16"/>
              </w:rPr>
            </w:pPr>
            <w:r w:rsidRPr="00862194">
              <w:rPr>
                <w:rFonts w:ascii="Arial" w:hAnsi="Arial"/>
                <w:sz w:val="16"/>
                <w:szCs w:val="16"/>
              </w:rPr>
              <w:t>R5-23620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94B2A38" w14:textId="5BE23883" w:rsidR="00F3110B" w:rsidRPr="00862194" w:rsidRDefault="00F3110B" w:rsidP="00F3110B">
            <w:pPr>
              <w:rPr>
                <w:rFonts w:ascii="Arial" w:hAnsi="Arial"/>
                <w:sz w:val="16"/>
                <w:szCs w:val="16"/>
              </w:rPr>
            </w:pPr>
            <w:r w:rsidRPr="00862194">
              <w:rPr>
                <w:rFonts w:ascii="Arial" w:hAnsi="Arial"/>
                <w:sz w:val="16"/>
                <w:szCs w:val="16"/>
              </w:rPr>
              <w:t>267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39F93E3" w14:textId="42C4AE24"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BF95AE2" w14:textId="109EDDD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8206DC4" w14:textId="54BA2750" w:rsidR="00F3110B" w:rsidRPr="00862194" w:rsidRDefault="00F3110B" w:rsidP="00F3110B">
            <w:pPr>
              <w:rPr>
                <w:rFonts w:ascii="Arial" w:hAnsi="Arial"/>
                <w:sz w:val="16"/>
                <w:szCs w:val="16"/>
              </w:rPr>
            </w:pPr>
            <w:r w:rsidRPr="00862194">
              <w:rPr>
                <w:rFonts w:ascii="Arial" w:hAnsi="Arial"/>
                <w:sz w:val="16"/>
                <w:szCs w:val="16"/>
              </w:rPr>
              <w:t>Addition of new test case 7.6.15.2 for overlap</w:t>
            </w:r>
            <w:r>
              <w:rPr>
                <w:rFonts w:ascii="Arial" w:hAnsi="Arial"/>
                <w:sz w:val="16"/>
                <w:szCs w:val="16"/>
              </w:rPr>
              <w:t>p</w:t>
            </w:r>
            <w:r w:rsidRPr="00862194">
              <w:rPr>
                <w:rFonts w:ascii="Arial" w:hAnsi="Arial"/>
                <w:sz w:val="16"/>
                <w:szCs w:val="16"/>
              </w:rPr>
              <w:t>ing concurrent gap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1FADA1" w14:textId="09560319"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8FA1C19"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76A8FA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E15AB58"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05B3938" w14:textId="480C7FB5" w:rsidR="00F3110B" w:rsidRPr="00862194" w:rsidRDefault="00F3110B" w:rsidP="00F3110B">
            <w:pPr>
              <w:rPr>
                <w:rFonts w:ascii="Arial" w:hAnsi="Arial"/>
                <w:sz w:val="16"/>
                <w:szCs w:val="16"/>
              </w:rPr>
            </w:pPr>
            <w:r w:rsidRPr="00862194">
              <w:rPr>
                <w:rFonts w:ascii="Arial" w:hAnsi="Arial"/>
                <w:sz w:val="16"/>
                <w:szCs w:val="16"/>
              </w:rPr>
              <w:t>R5-23620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6AEE2B2" w14:textId="39B182A8" w:rsidR="00F3110B" w:rsidRPr="00862194" w:rsidRDefault="00F3110B" w:rsidP="00F3110B">
            <w:pPr>
              <w:rPr>
                <w:rFonts w:ascii="Arial" w:hAnsi="Arial"/>
                <w:sz w:val="16"/>
                <w:szCs w:val="16"/>
              </w:rPr>
            </w:pPr>
            <w:r w:rsidRPr="00862194">
              <w:rPr>
                <w:rFonts w:ascii="Arial" w:hAnsi="Arial"/>
                <w:sz w:val="16"/>
                <w:szCs w:val="16"/>
              </w:rPr>
              <w:t>267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E3BC032" w14:textId="0E59682F"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5492FD5" w14:textId="69EE430A"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3BCC6E9" w14:textId="49A46273" w:rsidR="00F3110B" w:rsidRPr="00862194" w:rsidRDefault="00F3110B" w:rsidP="00F3110B">
            <w:pPr>
              <w:rPr>
                <w:rFonts w:ascii="Arial" w:hAnsi="Arial"/>
                <w:sz w:val="16"/>
                <w:szCs w:val="16"/>
              </w:rPr>
            </w:pPr>
            <w:r w:rsidRPr="00862194">
              <w:rPr>
                <w:rFonts w:ascii="Arial" w:hAnsi="Arial"/>
                <w:sz w:val="16"/>
                <w:szCs w:val="16"/>
              </w:rPr>
              <w:t>Addition of new test case 7.6.15.3 for concurrent gaps with PRS measurem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27ABE5" w14:textId="43C19C24"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389249E5"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E14D5D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05D062D"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BC2E175" w14:textId="228C1733" w:rsidR="00F3110B" w:rsidRPr="00862194" w:rsidRDefault="00F3110B" w:rsidP="00F3110B">
            <w:pPr>
              <w:rPr>
                <w:rFonts w:ascii="Arial" w:hAnsi="Arial"/>
                <w:sz w:val="16"/>
                <w:szCs w:val="16"/>
              </w:rPr>
            </w:pPr>
            <w:r w:rsidRPr="00862194">
              <w:rPr>
                <w:rFonts w:ascii="Arial" w:hAnsi="Arial"/>
                <w:sz w:val="16"/>
                <w:szCs w:val="16"/>
              </w:rPr>
              <w:t>R5-23620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E504209" w14:textId="748ED8EE" w:rsidR="00F3110B" w:rsidRPr="00862194" w:rsidRDefault="00F3110B" w:rsidP="00F3110B">
            <w:pPr>
              <w:rPr>
                <w:rFonts w:ascii="Arial" w:hAnsi="Arial"/>
                <w:sz w:val="16"/>
                <w:szCs w:val="16"/>
              </w:rPr>
            </w:pPr>
            <w:r w:rsidRPr="00862194">
              <w:rPr>
                <w:rFonts w:ascii="Arial" w:hAnsi="Arial"/>
                <w:sz w:val="16"/>
                <w:szCs w:val="16"/>
              </w:rPr>
              <w:t>267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80228E9" w14:textId="16FE8308"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5E86415" w14:textId="27251DCB"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F5479FC" w14:textId="395029EC" w:rsidR="00F3110B" w:rsidRPr="00862194" w:rsidRDefault="00F3110B" w:rsidP="00F3110B">
            <w:pPr>
              <w:rPr>
                <w:rFonts w:ascii="Arial" w:hAnsi="Arial"/>
                <w:sz w:val="16"/>
                <w:szCs w:val="16"/>
              </w:rPr>
            </w:pPr>
            <w:r w:rsidRPr="00862194">
              <w:rPr>
                <w:rFonts w:ascii="Arial" w:hAnsi="Arial"/>
                <w:sz w:val="16"/>
                <w:szCs w:val="16"/>
              </w:rPr>
              <w:t>Update cell mapping table for FR2 concurrent gaps new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D871CC" w14:textId="758FE48C"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51F310D8"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F29A52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BB2275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C9BB102" w14:textId="7362CE33" w:rsidR="00F3110B" w:rsidRPr="00862194" w:rsidRDefault="00F3110B" w:rsidP="00F3110B">
            <w:pPr>
              <w:rPr>
                <w:rFonts w:ascii="Arial" w:hAnsi="Arial"/>
                <w:sz w:val="16"/>
                <w:szCs w:val="16"/>
              </w:rPr>
            </w:pPr>
            <w:r w:rsidRPr="00862194">
              <w:rPr>
                <w:rFonts w:ascii="Arial" w:hAnsi="Arial"/>
                <w:sz w:val="16"/>
                <w:szCs w:val="16"/>
              </w:rPr>
              <w:t>R5-23620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BE27E5B" w14:textId="55F4CDFC" w:rsidR="00F3110B" w:rsidRPr="00862194" w:rsidRDefault="00F3110B" w:rsidP="00F3110B">
            <w:pPr>
              <w:rPr>
                <w:rFonts w:ascii="Arial" w:hAnsi="Arial"/>
                <w:sz w:val="16"/>
                <w:szCs w:val="16"/>
              </w:rPr>
            </w:pPr>
            <w:r w:rsidRPr="00862194">
              <w:rPr>
                <w:rFonts w:ascii="Arial" w:hAnsi="Arial"/>
                <w:sz w:val="16"/>
                <w:szCs w:val="16"/>
              </w:rPr>
              <w:t>267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B1640BA" w14:textId="3CF586F9"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FBDE6FA" w14:textId="2B8F2333"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352E2A1" w14:textId="6A4AD675" w:rsidR="00F3110B" w:rsidRPr="00862194" w:rsidRDefault="00F3110B" w:rsidP="00F3110B">
            <w:pPr>
              <w:rPr>
                <w:rFonts w:ascii="Arial" w:hAnsi="Arial"/>
                <w:sz w:val="16"/>
                <w:szCs w:val="16"/>
              </w:rPr>
            </w:pPr>
            <w:r w:rsidRPr="00862194">
              <w:rPr>
                <w:rFonts w:ascii="Arial" w:hAnsi="Arial"/>
                <w:sz w:val="16"/>
                <w:szCs w:val="16"/>
              </w:rPr>
              <w:t>Addition of NR SA FR2 SSB-based L1-RSRP measurement test case for PC6 devic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CD2436" w14:textId="2C3FB60A"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BC8E22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4DA1784"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DC5161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CEE5DC8" w14:textId="308D7017" w:rsidR="00F3110B" w:rsidRPr="00862194" w:rsidRDefault="00F3110B" w:rsidP="00F3110B">
            <w:pPr>
              <w:rPr>
                <w:rFonts w:ascii="Arial" w:hAnsi="Arial"/>
                <w:sz w:val="16"/>
                <w:szCs w:val="16"/>
              </w:rPr>
            </w:pPr>
            <w:r w:rsidRPr="00862194">
              <w:rPr>
                <w:rFonts w:ascii="Arial" w:hAnsi="Arial"/>
                <w:sz w:val="16"/>
                <w:szCs w:val="16"/>
              </w:rPr>
              <w:t>R5-2362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F909641" w14:textId="2D462F86" w:rsidR="00F3110B" w:rsidRPr="00862194" w:rsidRDefault="00F3110B" w:rsidP="00F3110B">
            <w:pPr>
              <w:rPr>
                <w:rFonts w:ascii="Arial" w:hAnsi="Arial"/>
                <w:sz w:val="16"/>
                <w:szCs w:val="16"/>
              </w:rPr>
            </w:pPr>
            <w:r w:rsidRPr="00862194">
              <w:rPr>
                <w:rFonts w:ascii="Arial" w:hAnsi="Arial"/>
                <w:sz w:val="16"/>
                <w:szCs w:val="16"/>
              </w:rPr>
              <w:t>267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8E0F1DD" w14:textId="3247D9B9"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8AB723E" w14:textId="7899F2E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44A8EE4" w14:textId="5B520962" w:rsidR="00F3110B" w:rsidRPr="00862194" w:rsidRDefault="00F3110B" w:rsidP="00F3110B">
            <w:pPr>
              <w:rPr>
                <w:rFonts w:ascii="Arial" w:hAnsi="Arial"/>
                <w:sz w:val="16"/>
                <w:szCs w:val="16"/>
              </w:rPr>
            </w:pPr>
            <w:r w:rsidRPr="00862194">
              <w:rPr>
                <w:rFonts w:ascii="Arial" w:hAnsi="Arial"/>
                <w:sz w:val="16"/>
                <w:szCs w:val="16"/>
              </w:rPr>
              <w:t>Addition of NR-U redirection from NR FR1 carrier under CCA to NR FR1 carrier under CCA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58768D" w14:textId="233755C2"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BFB8DD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497DCD7"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0FFD749"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1F2C152" w14:textId="3D11FC0C" w:rsidR="00F3110B" w:rsidRPr="00862194" w:rsidRDefault="00F3110B" w:rsidP="00F3110B">
            <w:pPr>
              <w:rPr>
                <w:rFonts w:ascii="Arial" w:hAnsi="Arial"/>
                <w:sz w:val="16"/>
                <w:szCs w:val="16"/>
              </w:rPr>
            </w:pPr>
            <w:r w:rsidRPr="00862194">
              <w:rPr>
                <w:rFonts w:ascii="Arial" w:hAnsi="Arial"/>
                <w:sz w:val="16"/>
                <w:szCs w:val="16"/>
              </w:rPr>
              <w:t>R5-23621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8EF2A4D" w14:textId="45089635" w:rsidR="00F3110B" w:rsidRPr="00862194" w:rsidRDefault="00F3110B" w:rsidP="00F3110B">
            <w:pPr>
              <w:rPr>
                <w:rFonts w:ascii="Arial" w:hAnsi="Arial"/>
                <w:sz w:val="16"/>
                <w:szCs w:val="16"/>
              </w:rPr>
            </w:pPr>
            <w:r w:rsidRPr="00862194">
              <w:rPr>
                <w:rFonts w:ascii="Arial" w:hAnsi="Arial"/>
                <w:sz w:val="16"/>
                <w:szCs w:val="16"/>
              </w:rPr>
              <w:t>267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A3698B2" w14:textId="09784AD4"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B8CE4DE" w14:textId="757746B1"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734EA66" w14:textId="0700E587" w:rsidR="00F3110B" w:rsidRPr="00862194" w:rsidRDefault="00F3110B" w:rsidP="00F3110B">
            <w:pPr>
              <w:rPr>
                <w:rFonts w:ascii="Arial" w:hAnsi="Arial"/>
                <w:sz w:val="16"/>
                <w:szCs w:val="16"/>
              </w:rPr>
            </w:pPr>
            <w:r w:rsidRPr="00862194">
              <w:rPr>
                <w:rFonts w:ascii="Arial" w:hAnsi="Arial"/>
                <w:sz w:val="16"/>
                <w:szCs w:val="16"/>
              </w:rPr>
              <w:t>Addition of NR-U redirection from NR FR1 carrier without CCA to NR FR1 carrier under CCA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11050D" w14:textId="1CE1A8D4"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B0ADF85"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C7CCA2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A63B5E6"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E4604D4" w14:textId="75FF1C17" w:rsidR="00F3110B" w:rsidRPr="00862194" w:rsidRDefault="00F3110B" w:rsidP="00F3110B">
            <w:pPr>
              <w:rPr>
                <w:rFonts w:ascii="Arial" w:hAnsi="Arial"/>
                <w:sz w:val="16"/>
                <w:szCs w:val="16"/>
              </w:rPr>
            </w:pPr>
            <w:r w:rsidRPr="00862194">
              <w:rPr>
                <w:rFonts w:ascii="Arial" w:hAnsi="Arial"/>
                <w:sz w:val="16"/>
                <w:szCs w:val="16"/>
              </w:rPr>
              <w:t>R5-23621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F3435C6" w14:textId="7BDFF387" w:rsidR="00F3110B" w:rsidRPr="00862194" w:rsidRDefault="00F3110B" w:rsidP="00F3110B">
            <w:pPr>
              <w:rPr>
                <w:rFonts w:ascii="Arial" w:hAnsi="Arial"/>
                <w:sz w:val="16"/>
                <w:szCs w:val="16"/>
              </w:rPr>
            </w:pPr>
            <w:r w:rsidRPr="00862194">
              <w:rPr>
                <w:rFonts w:ascii="Arial" w:hAnsi="Arial"/>
                <w:sz w:val="16"/>
                <w:szCs w:val="16"/>
              </w:rPr>
              <w:t>267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0FFB10A" w14:textId="66DB5877"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C37AABE" w14:textId="598E6C5D"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E9E1A43" w14:textId="5B7B16A5" w:rsidR="00F3110B" w:rsidRPr="00862194" w:rsidRDefault="00F3110B" w:rsidP="00F3110B">
            <w:pPr>
              <w:rPr>
                <w:rFonts w:ascii="Arial" w:hAnsi="Arial"/>
                <w:sz w:val="16"/>
                <w:szCs w:val="16"/>
              </w:rPr>
            </w:pPr>
            <w:r w:rsidRPr="00862194">
              <w:rPr>
                <w:rFonts w:ascii="Arial" w:hAnsi="Arial"/>
                <w:sz w:val="16"/>
                <w:szCs w:val="16"/>
              </w:rPr>
              <w:t>Completion of NR SA FR1 DL interruptions test case 6.5.7C.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622AA5" w14:textId="18168D15"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248D4D2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B2DDA8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924D4B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50062DE" w14:textId="56E5A659" w:rsidR="00F3110B" w:rsidRPr="00862194" w:rsidRDefault="00F3110B" w:rsidP="00F3110B">
            <w:pPr>
              <w:rPr>
                <w:rFonts w:ascii="Arial" w:hAnsi="Arial"/>
                <w:sz w:val="16"/>
                <w:szCs w:val="16"/>
              </w:rPr>
            </w:pPr>
            <w:r w:rsidRPr="00862194">
              <w:rPr>
                <w:rFonts w:ascii="Arial" w:hAnsi="Arial"/>
                <w:sz w:val="16"/>
                <w:szCs w:val="16"/>
              </w:rPr>
              <w:t>R5-23621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ADDACF3" w14:textId="47E02265" w:rsidR="00F3110B" w:rsidRPr="00862194" w:rsidRDefault="00F3110B" w:rsidP="00F3110B">
            <w:pPr>
              <w:rPr>
                <w:rFonts w:ascii="Arial" w:hAnsi="Arial"/>
                <w:sz w:val="16"/>
                <w:szCs w:val="16"/>
              </w:rPr>
            </w:pPr>
            <w:r w:rsidRPr="00862194">
              <w:rPr>
                <w:rFonts w:ascii="Arial" w:hAnsi="Arial"/>
                <w:sz w:val="16"/>
                <w:szCs w:val="16"/>
              </w:rPr>
              <w:t>268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540B900" w14:textId="07DDC8F1"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F05FCDB" w14:textId="7C946B22"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3C23ED2" w14:textId="2A572261" w:rsidR="00F3110B" w:rsidRPr="00862194" w:rsidRDefault="00F3110B" w:rsidP="00F3110B">
            <w:pPr>
              <w:rPr>
                <w:rFonts w:ascii="Arial" w:hAnsi="Arial"/>
                <w:sz w:val="16"/>
                <w:szCs w:val="16"/>
              </w:rPr>
            </w:pPr>
            <w:r w:rsidRPr="00862194">
              <w:rPr>
                <w:rFonts w:ascii="Arial" w:hAnsi="Arial"/>
                <w:sz w:val="16"/>
                <w:szCs w:val="16"/>
              </w:rPr>
              <w:t>Completion of NR SA FR1 DL interruptions test case 6.5.7C.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F0A8EC" w14:textId="342F1DB8"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71A89B4"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BD504A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620DC8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5B8062D" w14:textId="432B983F" w:rsidR="00F3110B" w:rsidRPr="00862194" w:rsidRDefault="00F3110B" w:rsidP="00F3110B">
            <w:pPr>
              <w:rPr>
                <w:rFonts w:ascii="Arial" w:hAnsi="Arial"/>
                <w:sz w:val="16"/>
                <w:szCs w:val="16"/>
              </w:rPr>
            </w:pPr>
            <w:r w:rsidRPr="00862194">
              <w:rPr>
                <w:rFonts w:ascii="Arial" w:hAnsi="Arial"/>
                <w:sz w:val="16"/>
                <w:szCs w:val="16"/>
              </w:rPr>
              <w:t>R5-23622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FD1A07F" w14:textId="64DEED83" w:rsidR="00F3110B" w:rsidRPr="00862194" w:rsidRDefault="00F3110B" w:rsidP="00F3110B">
            <w:pPr>
              <w:rPr>
                <w:rFonts w:ascii="Arial" w:hAnsi="Arial"/>
                <w:sz w:val="16"/>
                <w:szCs w:val="16"/>
              </w:rPr>
            </w:pPr>
            <w:r w:rsidRPr="00862194">
              <w:rPr>
                <w:rFonts w:ascii="Arial" w:hAnsi="Arial"/>
                <w:sz w:val="16"/>
                <w:szCs w:val="16"/>
              </w:rPr>
              <w:t>268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8071229" w14:textId="627274C1"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25089A2" w14:textId="574AA5A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6BCE46A" w14:textId="72D7155A" w:rsidR="00F3110B" w:rsidRPr="00862194" w:rsidRDefault="00F3110B" w:rsidP="00F3110B">
            <w:pPr>
              <w:rPr>
                <w:rFonts w:ascii="Arial" w:hAnsi="Arial"/>
                <w:sz w:val="16"/>
                <w:szCs w:val="16"/>
              </w:rPr>
            </w:pPr>
            <w:r w:rsidRPr="00862194">
              <w:rPr>
                <w:rFonts w:ascii="Arial" w:hAnsi="Arial"/>
                <w:sz w:val="16"/>
                <w:szCs w:val="16"/>
              </w:rPr>
              <w:t>Completion of EN-DC FR1 fast SCell activation test case for 160 ms SCell measurement cycl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93AB2C" w14:textId="0E93F370"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7913745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021AC9D"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6E7BDE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36E2476" w14:textId="7A7C82A6" w:rsidR="00F3110B" w:rsidRPr="00862194" w:rsidRDefault="00F3110B" w:rsidP="00F3110B">
            <w:pPr>
              <w:rPr>
                <w:rFonts w:ascii="Arial" w:hAnsi="Arial"/>
                <w:sz w:val="16"/>
                <w:szCs w:val="16"/>
              </w:rPr>
            </w:pPr>
            <w:r w:rsidRPr="00862194">
              <w:rPr>
                <w:rFonts w:ascii="Arial" w:hAnsi="Arial"/>
                <w:sz w:val="16"/>
                <w:szCs w:val="16"/>
              </w:rPr>
              <w:t>R5-23622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379924A" w14:textId="65C233E3" w:rsidR="00F3110B" w:rsidRPr="00862194" w:rsidRDefault="00F3110B" w:rsidP="00F3110B">
            <w:pPr>
              <w:rPr>
                <w:rFonts w:ascii="Arial" w:hAnsi="Arial"/>
                <w:sz w:val="16"/>
                <w:szCs w:val="16"/>
              </w:rPr>
            </w:pPr>
            <w:r w:rsidRPr="00862194">
              <w:rPr>
                <w:rFonts w:ascii="Arial" w:hAnsi="Arial"/>
                <w:sz w:val="16"/>
                <w:szCs w:val="16"/>
              </w:rPr>
              <w:t>268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9EE0F66" w14:textId="5BF5FA96"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CD1B92F" w14:textId="664D701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4BA271A" w14:textId="013DE1D3" w:rsidR="00F3110B" w:rsidRPr="00862194" w:rsidRDefault="00F3110B" w:rsidP="00F3110B">
            <w:pPr>
              <w:rPr>
                <w:rFonts w:ascii="Arial" w:hAnsi="Arial"/>
                <w:sz w:val="16"/>
                <w:szCs w:val="16"/>
              </w:rPr>
            </w:pPr>
            <w:r w:rsidRPr="00862194">
              <w:rPr>
                <w:rFonts w:ascii="Arial" w:hAnsi="Arial"/>
                <w:sz w:val="16"/>
                <w:szCs w:val="16"/>
              </w:rPr>
              <w:t>Completion of EN-DC FR1 fast SCell activation test case for 640 ms SCell measurement cycl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7AE0EC" w14:textId="5CEED020"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00CAF82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A63B0D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D84ADA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607CA3F" w14:textId="15AD0B60" w:rsidR="00F3110B" w:rsidRPr="00862194" w:rsidRDefault="00F3110B" w:rsidP="00F3110B">
            <w:pPr>
              <w:rPr>
                <w:rFonts w:ascii="Arial" w:hAnsi="Arial"/>
                <w:sz w:val="16"/>
                <w:szCs w:val="16"/>
              </w:rPr>
            </w:pPr>
            <w:r w:rsidRPr="00862194">
              <w:rPr>
                <w:rFonts w:ascii="Arial" w:hAnsi="Arial"/>
                <w:sz w:val="16"/>
                <w:szCs w:val="16"/>
              </w:rPr>
              <w:t>R5-23623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3E6AB27" w14:textId="43D22063" w:rsidR="00F3110B" w:rsidRPr="00862194" w:rsidRDefault="00F3110B" w:rsidP="00F3110B">
            <w:pPr>
              <w:rPr>
                <w:rFonts w:ascii="Arial" w:hAnsi="Arial"/>
                <w:sz w:val="16"/>
                <w:szCs w:val="16"/>
              </w:rPr>
            </w:pPr>
            <w:r w:rsidRPr="00862194">
              <w:rPr>
                <w:rFonts w:ascii="Arial" w:hAnsi="Arial"/>
                <w:sz w:val="16"/>
                <w:szCs w:val="16"/>
              </w:rPr>
              <w:t>268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340CFF6" w14:textId="069B2A9B"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876CD35" w14:textId="6F313D5E"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0AB56F9" w14:textId="166352A8" w:rsidR="00F3110B" w:rsidRPr="00862194" w:rsidRDefault="00F3110B" w:rsidP="00F3110B">
            <w:pPr>
              <w:rPr>
                <w:rFonts w:ascii="Arial" w:hAnsi="Arial"/>
                <w:sz w:val="16"/>
                <w:szCs w:val="16"/>
              </w:rPr>
            </w:pPr>
            <w:r w:rsidRPr="00862194">
              <w:rPr>
                <w:rFonts w:ascii="Arial" w:hAnsi="Arial"/>
                <w:sz w:val="16"/>
                <w:szCs w:val="16"/>
              </w:rPr>
              <w:t>Completion of EN-DC FR2 fast SCell in intra-band activation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347DCD" w14:textId="50B33D8E"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26AB10B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301100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AD04EC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46A3222" w14:textId="2A9A1919" w:rsidR="00F3110B" w:rsidRPr="00862194" w:rsidRDefault="00F3110B" w:rsidP="00F3110B">
            <w:pPr>
              <w:rPr>
                <w:rFonts w:ascii="Arial" w:hAnsi="Arial"/>
                <w:sz w:val="16"/>
                <w:szCs w:val="16"/>
              </w:rPr>
            </w:pPr>
            <w:r w:rsidRPr="00862194">
              <w:rPr>
                <w:rFonts w:ascii="Arial" w:hAnsi="Arial"/>
                <w:sz w:val="16"/>
                <w:szCs w:val="16"/>
              </w:rPr>
              <w:t>R5-23623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9120B08" w14:textId="4F0C4352" w:rsidR="00F3110B" w:rsidRPr="00862194" w:rsidRDefault="00F3110B" w:rsidP="00F3110B">
            <w:pPr>
              <w:rPr>
                <w:rFonts w:ascii="Arial" w:hAnsi="Arial"/>
                <w:sz w:val="16"/>
                <w:szCs w:val="16"/>
              </w:rPr>
            </w:pPr>
            <w:r w:rsidRPr="00862194">
              <w:rPr>
                <w:rFonts w:ascii="Arial" w:hAnsi="Arial"/>
                <w:sz w:val="16"/>
                <w:szCs w:val="16"/>
              </w:rPr>
              <w:t>268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43E1316" w14:textId="09BE352F"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C6F2362" w14:textId="247F8A8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EAD521F" w14:textId="2C68D1BF" w:rsidR="00F3110B" w:rsidRPr="00862194" w:rsidRDefault="00F3110B" w:rsidP="00F3110B">
            <w:pPr>
              <w:rPr>
                <w:rFonts w:ascii="Arial" w:hAnsi="Arial"/>
                <w:sz w:val="16"/>
                <w:szCs w:val="16"/>
              </w:rPr>
            </w:pPr>
            <w:r w:rsidRPr="00862194">
              <w:rPr>
                <w:rFonts w:ascii="Arial" w:hAnsi="Arial"/>
                <w:sz w:val="16"/>
                <w:szCs w:val="16"/>
              </w:rPr>
              <w:t>Completion of NR SA FR1 fast SCell activation test case for 160 ms SCell measurement cycl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346246" w14:textId="074D59F0"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006FFCE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BADFF6D"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D2CA72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5146F1D" w14:textId="74C1A8E6" w:rsidR="00F3110B" w:rsidRPr="00862194" w:rsidRDefault="00F3110B" w:rsidP="00F3110B">
            <w:pPr>
              <w:rPr>
                <w:rFonts w:ascii="Arial" w:hAnsi="Arial"/>
                <w:sz w:val="16"/>
                <w:szCs w:val="16"/>
              </w:rPr>
            </w:pPr>
            <w:r w:rsidRPr="00862194">
              <w:rPr>
                <w:rFonts w:ascii="Arial" w:hAnsi="Arial"/>
                <w:sz w:val="16"/>
                <w:szCs w:val="16"/>
              </w:rPr>
              <w:t>R5-23623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BF76203" w14:textId="4BF1A8BE" w:rsidR="00F3110B" w:rsidRPr="00862194" w:rsidRDefault="00F3110B" w:rsidP="00F3110B">
            <w:pPr>
              <w:rPr>
                <w:rFonts w:ascii="Arial" w:hAnsi="Arial"/>
                <w:sz w:val="16"/>
                <w:szCs w:val="16"/>
              </w:rPr>
            </w:pPr>
            <w:r w:rsidRPr="00862194">
              <w:rPr>
                <w:rFonts w:ascii="Arial" w:hAnsi="Arial"/>
                <w:sz w:val="16"/>
                <w:szCs w:val="16"/>
              </w:rPr>
              <w:t>268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C77C296" w14:textId="610AFA61"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970E8DC" w14:textId="10E3631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BA1F6D9" w14:textId="4CFB3BAE" w:rsidR="00F3110B" w:rsidRPr="00862194" w:rsidRDefault="00F3110B" w:rsidP="00F3110B">
            <w:pPr>
              <w:rPr>
                <w:rFonts w:ascii="Arial" w:hAnsi="Arial"/>
                <w:sz w:val="16"/>
                <w:szCs w:val="16"/>
              </w:rPr>
            </w:pPr>
            <w:r w:rsidRPr="00862194">
              <w:rPr>
                <w:rFonts w:ascii="Arial" w:hAnsi="Arial"/>
                <w:sz w:val="16"/>
                <w:szCs w:val="16"/>
              </w:rPr>
              <w:t>Completion of NR SA FR1 fast SCell activation test case for 640 ms SCell measurement cycl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879BC7" w14:textId="3D800E80"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03E0275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34715E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920C1F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8BD4398" w14:textId="44797112" w:rsidR="00F3110B" w:rsidRPr="00862194" w:rsidRDefault="00F3110B" w:rsidP="00F3110B">
            <w:pPr>
              <w:rPr>
                <w:rFonts w:ascii="Arial" w:hAnsi="Arial"/>
                <w:sz w:val="16"/>
                <w:szCs w:val="16"/>
              </w:rPr>
            </w:pPr>
            <w:r w:rsidRPr="00862194">
              <w:rPr>
                <w:rFonts w:ascii="Arial" w:hAnsi="Arial"/>
                <w:sz w:val="16"/>
                <w:szCs w:val="16"/>
              </w:rPr>
              <w:t>R5-23623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FD70086" w14:textId="7E5DD3BA" w:rsidR="00F3110B" w:rsidRPr="00862194" w:rsidRDefault="00F3110B" w:rsidP="00F3110B">
            <w:pPr>
              <w:rPr>
                <w:rFonts w:ascii="Arial" w:hAnsi="Arial"/>
                <w:sz w:val="16"/>
                <w:szCs w:val="16"/>
              </w:rPr>
            </w:pPr>
            <w:r w:rsidRPr="00862194">
              <w:rPr>
                <w:rFonts w:ascii="Arial" w:hAnsi="Arial"/>
                <w:sz w:val="16"/>
                <w:szCs w:val="16"/>
              </w:rPr>
              <w:t>269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63BFA83" w14:textId="7D343ED1"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606214C" w14:textId="70908D5D"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43832CE" w14:textId="2E31876A" w:rsidR="00F3110B" w:rsidRPr="00862194" w:rsidRDefault="00F3110B" w:rsidP="00F3110B">
            <w:pPr>
              <w:rPr>
                <w:rFonts w:ascii="Arial" w:hAnsi="Arial"/>
                <w:sz w:val="16"/>
                <w:szCs w:val="16"/>
              </w:rPr>
            </w:pPr>
            <w:r w:rsidRPr="00862194">
              <w:rPr>
                <w:rFonts w:ascii="Arial" w:hAnsi="Arial"/>
                <w:sz w:val="16"/>
                <w:szCs w:val="16"/>
              </w:rPr>
              <w:t>Completion of NR SA FR2 fast SCell in intra-band activation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01ECA4" w14:textId="74B914D2"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925CC4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AD618D7"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283B676"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1FBBC36" w14:textId="7A63E37E" w:rsidR="00F3110B" w:rsidRPr="00862194" w:rsidRDefault="00F3110B" w:rsidP="00F3110B">
            <w:pPr>
              <w:rPr>
                <w:rFonts w:ascii="Arial" w:hAnsi="Arial"/>
                <w:sz w:val="16"/>
                <w:szCs w:val="16"/>
              </w:rPr>
            </w:pPr>
            <w:r w:rsidRPr="00862194">
              <w:rPr>
                <w:rFonts w:ascii="Arial" w:hAnsi="Arial"/>
                <w:sz w:val="16"/>
                <w:szCs w:val="16"/>
              </w:rPr>
              <w:t>R5-23636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1703A4F" w14:textId="60016925" w:rsidR="00F3110B" w:rsidRPr="00862194" w:rsidRDefault="00F3110B" w:rsidP="00F3110B">
            <w:pPr>
              <w:rPr>
                <w:rFonts w:ascii="Arial" w:hAnsi="Arial"/>
                <w:sz w:val="16"/>
                <w:szCs w:val="16"/>
              </w:rPr>
            </w:pPr>
            <w:r w:rsidRPr="00862194">
              <w:rPr>
                <w:rFonts w:ascii="Arial" w:hAnsi="Arial"/>
                <w:sz w:val="16"/>
                <w:szCs w:val="16"/>
              </w:rPr>
              <w:t>269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979C89B" w14:textId="2CAFC35D"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011CF55" w14:textId="312BA2C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64BAE5F" w14:textId="76AF33B1" w:rsidR="00F3110B" w:rsidRPr="00862194" w:rsidRDefault="00F3110B" w:rsidP="00F3110B">
            <w:pPr>
              <w:rPr>
                <w:rFonts w:ascii="Arial" w:hAnsi="Arial"/>
                <w:sz w:val="16"/>
                <w:szCs w:val="16"/>
              </w:rPr>
            </w:pPr>
            <w:r w:rsidRPr="00862194">
              <w:rPr>
                <w:rFonts w:ascii="Arial" w:hAnsi="Arial"/>
                <w:sz w:val="16"/>
                <w:szCs w:val="16"/>
              </w:rPr>
              <w:t>Correction of TRP specific BFR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6D38B9" w14:textId="7B60B1B3"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B2B6AE1"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A19922F"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209F43B"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2EB6F7F" w14:textId="651B4C8A" w:rsidR="00F3110B" w:rsidRPr="00862194" w:rsidRDefault="00F3110B" w:rsidP="00F3110B">
            <w:pPr>
              <w:rPr>
                <w:rFonts w:ascii="Arial" w:hAnsi="Arial"/>
                <w:sz w:val="16"/>
                <w:szCs w:val="16"/>
              </w:rPr>
            </w:pPr>
            <w:r w:rsidRPr="00862194">
              <w:rPr>
                <w:rFonts w:ascii="Arial" w:hAnsi="Arial"/>
                <w:sz w:val="16"/>
                <w:szCs w:val="16"/>
              </w:rPr>
              <w:t>R5-23638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D2142D6" w14:textId="7210B389" w:rsidR="00F3110B" w:rsidRPr="00862194" w:rsidRDefault="00F3110B" w:rsidP="00F3110B">
            <w:pPr>
              <w:rPr>
                <w:rFonts w:ascii="Arial" w:hAnsi="Arial"/>
                <w:sz w:val="16"/>
                <w:szCs w:val="16"/>
              </w:rPr>
            </w:pPr>
            <w:r w:rsidRPr="00862194">
              <w:rPr>
                <w:rFonts w:ascii="Arial" w:hAnsi="Arial"/>
                <w:sz w:val="16"/>
                <w:szCs w:val="16"/>
              </w:rPr>
              <w:t>269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00DF492" w14:textId="6DE69F59"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26C3D03" w14:textId="05C489A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D6D69DD" w14:textId="68AA813C" w:rsidR="00F3110B" w:rsidRPr="00862194" w:rsidRDefault="00F3110B" w:rsidP="00F3110B">
            <w:pPr>
              <w:rPr>
                <w:rFonts w:ascii="Arial" w:hAnsi="Arial"/>
                <w:sz w:val="16"/>
                <w:szCs w:val="16"/>
              </w:rPr>
            </w:pPr>
            <w:r w:rsidRPr="00862194">
              <w:rPr>
                <w:rFonts w:ascii="Arial" w:hAnsi="Arial"/>
                <w:sz w:val="16"/>
                <w:szCs w:val="16"/>
              </w:rPr>
              <w:t>Addition of new test case 7.6.16.3 for NCS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833F97" w14:textId="478E1225"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863724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BB0309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144548A"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56C0395" w14:textId="63542CF6" w:rsidR="00F3110B" w:rsidRPr="00862194" w:rsidRDefault="00F3110B" w:rsidP="00F3110B">
            <w:pPr>
              <w:rPr>
                <w:rFonts w:ascii="Arial" w:hAnsi="Arial"/>
                <w:sz w:val="16"/>
                <w:szCs w:val="16"/>
              </w:rPr>
            </w:pPr>
            <w:r w:rsidRPr="00862194">
              <w:rPr>
                <w:rFonts w:ascii="Arial" w:hAnsi="Arial"/>
                <w:sz w:val="16"/>
                <w:szCs w:val="16"/>
              </w:rPr>
              <w:t>R5-23638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BD22F9D" w14:textId="5FE1A14F" w:rsidR="00F3110B" w:rsidRPr="00862194" w:rsidRDefault="00F3110B" w:rsidP="00F3110B">
            <w:pPr>
              <w:rPr>
                <w:rFonts w:ascii="Arial" w:hAnsi="Arial"/>
                <w:sz w:val="16"/>
                <w:szCs w:val="16"/>
              </w:rPr>
            </w:pPr>
            <w:r w:rsidRPr="00862194">
              <w:rPr>
                <w:rFonts w:ascii="Arial" w:hAnsi="Arial"/>
                <w:sz w:val="16"/>
                <w:szCs w:val="16"/>
              </w:rPr>
              <w:t>269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97974A1" w14:textId="437C0DFF"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37BE8C2" w14:textId="6DF64523"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39D0AA9" w14:textId="7EAD3C4A" w:rsidR="00F3110B" w:rsidRPr="00862194" w:rsidRDefault="00F3110B" w:rsidP="00F3110B">
            <w:pPr>
              <w:rPr>
                <w:rFonts w:ascii="Arial" w:hAnsi="Arial"/>
                <w:sz w:val="16"/>
                <w:szCs w:val="16"/>
              </w:rPr>
            </w:pPr>
            <w:r w:rsidRPr="00862194">
              <w:rPr>
                <w:rFonts w:ascii="Arial" w:hAnsi="Arial"/>
                <w:sz w:val="16"/>
                <w:szCs w:val="16"/>
              </w:rPr>
              <w:t>Addition of new test case 7.6.16.2 for NCS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AEA102" w14:textId="305AE17F"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21F07966"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A23587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904DAAA"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A459003" w14:textId="2F4DC99C" w:rsidR="00F3110B" w:rsidRPr="00862194" w:rsidRDefault="00F3110B" w:rsidP="00F3110B">
            <w:pPr>
              <w:rPr>
                <w:rFonts w:ascii="Arial" w:hAnsi="Arial"/>
                <w:sz w:val="16"/>
                <w:szCs w:val="16"/>
              </w:rPr>
            </w:pPr>
            <w:r w:rsidRPr="00862194">
              <w:rPr>
                <w:rFonts w:ascii="Arial" w:hAnsi="Arial"/>
                <w:sz w:val="16"/>
                <w:szCs w:val="16"/>
              </w:rPr>
              <w:t>R5-23638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9B29E47" w14:textId="1BC75012" w:rsidR="00F3110B" w:rsidRPr="00862194" w:rsidRDefault="00F3110B" w:rsidP="00F3110B">
            <w:pPr>
              <w:rPr>
                <w:rFonts w:ascii="Arial" w:hAnsi="Arial"/>
                <w:sz w:val="16"/>
                <w:szCs w:val="16"/>
              </w:rPr>
            </w:pPr>
            <w:r w:rsidRPr="00862194">
              <w:rPr>
                <w:rFonts w:ascii="Arial" w:hAnsi="Arial"/>
                <w:sz w:val="16"/>
                <w:szCs w:val="16"/>
              </w:rPr>
              <w:t>269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46EE5CF" w14:textId="0931C270"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D72EBC5" w14:textId="48577BD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CCBDFE6" w14:textId="22BBF513" w:rsidR="00F3110B" w:rsidRPr="00862194" w:rsidRDefault="00F3110B" w:rsidP="00F3110B">
            <w:pPr>
              <w:rPr>
                <w:rFonts w:ascii="Arial" w:hAnsi="Arial"/>
                <w:sz w:val="16"/>
                <w:szCs w:val="16"/>
              </w:rPr>
            </w:pPr>
            <w:r w:rsidRPr="00862194">
              <w:rPr>
                <w:rFonts w:ascii="Arial" w:hAnsi="Arial"/>
                <w:sz w:val="16"/>
                <w:szCs w:val="16"/>
              </w:rPr>
              <w:t>Addition of minimum requirements for 7.6.16.0 - FR2 NCS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5953CB" w14:textId="298986A0"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29C61B0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16E1234"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6BD07B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CDCF0FB" w14:textId="563C4342" w:rsidR="00F3110B" w:rsidRPr="00862194" w:rsidRDefault="00F3110B" w:rsidP="00F3110B">
            <w:pPr>
              <w:rPr>
                <w:rFonts w:ascii="Arial" w:hAnsi="Arial"/>
                <w:sz w:val="16"/>
                <w:szCs w:val="16"/>
              </w:rPr>
            </w:pPr>
            <w:r w:rsidRPr="00862194">
              <w:rPr>
                <w:rFonts w:ascii="Arial" w:hAnsi="Arial"/>
                <w:sz w:val="16"/>
                <w:szCs w:val="16"/>
              </w:rPr>
              <w:t>R5-23638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315CBA9" w14:textId="5F377F09" w:rsidR="00F3110B" w:rsidRPr="00862194" w:rsidRDefault="00F3110B" w:rsidP="00F3110B">
            <w:pPr>
              <w:rPr>
                <w:rFonts w:ascii="Arial" w:hAnsi="Arial"/>
                <w:sz w:val="16"/>
                <w:szCs w:val="16"/>
              </w:rPr>
            </w:pPr>
            <w:r w:rsidRPr="00862194">
              <w:rPr>
                <w:rFonts w:ascii="Arial" w:hAnsi="Arial"/>
                <w:sz w:val="16"/>
                <w:szCs w:val="16"/>
              </w:rPr>
              <w:t>269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633039D" w14:textId="54FCEB26"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E1E6333" w14:textId="6F116D7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ED041BE" w14:textId="1322F23B" w:rsidR="00F3110B" w:rsidRPr="00862194" w:rsidRDefault="00F3110B" w:rsidP="00F3110B">
            <w:pPr>
              <w:rPr>
                <w:rFonts w:ascii="Arial" w:hAnsi="Arial"/>
                <w:sz w:val="16"/>
                <w:szCs w:val="16"/>
              </w:rPr>
            </w:pPr>
            <w:r w:rsidRPr="00862194">
              <w:rPr>
                <w:rFonts w:ascii="Arial" w:hAnsi="Arial"/>
                <w:sz w:val="16"/>
                <w:szCs w:val="16"/>
              </w:rPr>
              <w:t>Update cell mapping table for FR2 NCSG new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676E1ED" w14:textId="1BFE7887"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2406A836"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0071AB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B994D3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333927D" w14:textId="60ED0FCB" w:rsidR="00F3110B" w:rsidRPr="00862194" w:rsidRDefault="00F3110B" w:rsidP="00F3110B">
            <w:pPr>
              <w:rPr>
                <w:rFonts w:ascii="Arial" w:hAnsi="Arial"/>
                <w:sz w:val="16"/>
                <w:szCs w:val="16"/>
              </w:rPr>
            </w:pPr>
            <w:r w:rsidRPr="00862194">
              <w:rPr>
                <w:rFonts w:ascii="Arial" w:hAnsi="Arial"/>
                <w:sz w:val="16"/>
                <w:szCs w:val="16"/>
              </w:rPr>
              <w:t>R5-23645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C87B401" w14:textId="0AA2197F" w:rsidR="00F3110B" w:rsidRPr="00862194" w:rsidRDefault="00F3110B" w:rsidP="00F3110B">
            <w:pPr>
              <w:rPr>
                <w:rFonts w:ascii="Arial" w:hAnsi="Arial"/>
                <w:sz w:val="16"/>
                <w:szCs w:val="16"/>
              </w:rPr>
            </w:pPr>
            <w:r w:rsidRPr="00862194">
              <w:rPr>
                <w:rFonts w:ascii="Arial" w:hAnsi="Arial"/>
                <w:sz w:val="16"/>
                <w:szCs w:val="16"/>
              </w:rPr>
              <w:t>270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D11681A" w14:textId="05D5EDF2"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FD369D6" w14:textId="07B8E2E6"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C902005" w14:textId="08FFD922" w:rsidR="00F3110B" w:rsidRPr="00862194" w:rsidRDefault="00F3110B" w:rsidP="00F3110B">
            <w:pPr>
              <w:rPr>
                <w:rFonts w:ascii="Arial" w:hAnsi="Arial"/>
                <w:sz w:val="16"/>
                <w:szCs w:val="16"/>
              </w:rPr>
            </w:pPr>
            <w:r w:rsidRPr="00862194">
              <w:rPr>
                <w:rFonts w:ascii="Arial" w:hAnsi="Arial"/>
                <w:sz w:val="16"/>
                <w:szCs w:val="16"/>
              </w:rPr>
              <w:t>Update cell mapping table for FR2 Pre-MG new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291B3C" w14:textId="0C6282B3"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17974041"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E6FEA2C"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677699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E19690A" w14:textId="0183D044" w:rsidR="00F3110B" w:rsidRPr="00862194" w:rsidRDefault="00F3110B" w:rsidP="00F3110B">
            <w:pPr>
              <w:rPr>
                <w:rFonts w:ascii="Arial" w:hAnsi="Arial"/>
                <w:sz w:val="16"/>
                <w:szCs w:val="16"/>
              </w:rPr>
            </w:pPr>
            <w:r w:rsidRPr="00862194">
              <w:rPr>
                <w:rFonts w:ascii="Arial" w:hAnsi="Arial"/>
                <w:sz w:val="16"/>
                <w:szCs w:val="16"/>
              </w:rPr>
              <w:t>R5-23645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FDF9986" w14:textId="5AE54926" w:rsidR="00F3110B" w:rsidRPr="00862194" w:rsidRDefault="00F3110B" w:rsidP="00F3110B">
            <w:pPr>
              <w:rPr>
                <w:rFonts w:ascii="Arial" w:hAnsi="Arial"/>
                <w:sz w:val="16"/>
                <w:szCs w:val="16"/>
              </w:rPr>
            </w:pPr>
            <w:r w:rsidRPr="00862194">
              <w:rPr>
                <w:rFonts w:ascii="Arial" w:hAnsi="Arial"/>
                <w:sz w:val="16"/>
                <w:szCs w:val="16"/>
              </w:rPr>
              <w:t>270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0116AF2" w14:textId="7B1607EB"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7408169" w14:textId="29342E7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0B15529" w14:textId="72627996" w:rsidR="00F3110B" w:rsidRPr="00862194" w:rsidRDefault="00F3110B" w:rsidP="00F3110B">
            <w:pPr>
              <w:rPr>
                <w:rFonts w:ascii="Arial" w:hAnsi="Arial"/>
                <w:sz w:val="16"/>
                <w:szCs w:val="16"/>
              </w:rPr>
            </w:pPr>
            <w:r w:rsidRPr="00862194">
              <w:rPr>
                <w:rFonts w:ascii="Arial" w:hAnsi="Arial"/>
                <w:sz w:val="16"/>
                <w:szCs w:val="16"/>
              </w:rPr>
              <w:t>Addition of minimum requirements for 7.6.14.0 - FR2 Pre-M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1CF2B0" w14:textId="3A3CD496"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5BABF1CC"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088A9D3"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5E7BD93"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660738A" w14:textId="38D97B4C" w:rsidR="00F3110B" w:rsidRPr="00862194" w:rsidRDefault="00F3110B" w:rsidP="00F3110B">
            <w:pPr>
              <w:rPr>
                <w:rFonts w:ascii="Arial" w:hAnsi="Arial"/>
                <w:sz w:val="16"/>
                <w:szCs w:val="16"/>
              </w:rPr>
            </w:pPr>
            <w:r w:rsidRPr="00862194">
              <w:rPr>
                <w:rFonts w:ascii="Arial" w:hAnsi="Arial"/>
                <w:sz w:val="16"/>
                <w:szCs w:val="16"/>
              </w:rPr>
              <w:t>R5-23668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D3D4562" w14:textId="51E76824" w:rsidR="00F3110B" w:rsidRPr="00862194" w:rsidRDefault="00F3110B" w:rsidP="00F3110B">
            <w:pPr>
              <w:rPr>
                <w:rFonts w:ascii="Arial" w:hAnsi="Arial"/>
                <w:sz w:val="16"/>
                <w:szCs w:val="16"/>
              </w:rPr>
            </w:pPr>
            <w:r w:rsidRPr="00862194">
              <w:rPr>
                <w:rFonts w:ascii="Arial" w:hAnsi="Arial"/>
                <w:sz w:val="16"/>
                <w:szCs w:val="16"/>
              </w:rPr>
              <w:t>270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29B88B0" w14:textId="173ACC9E"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3D77160" w14:textId="35930FE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B253484" w14:textId="5F95105D"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6.5.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5C5EC0" w14:textId="4AB443E0"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78FA9DB1"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E67F74C"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58716C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A825112" w14:textId="0A5BEE1A" w:rsidR="00F3110B" w:rsidRPr="00862194" w:rsidRDefault="00F3110B" w:rsidP="00F3110B">
            <w:pPr>
              <w:rPr>
                <w:rFonts w:ascii="Arial" w:hAnsi="Arial"/>
                <w:sz w:val="16"/>
                <w:szCs w:val="16"/>
              </w:rPr>
            </w:pPr>
            <w:r w:rsidRPr="00862194">
              <w:rPr>
                <w:rFonts w:ascii="Arial" w:hAnsi="Arial"/>
                <w:sz w:val="16"/>
                <w:szCs w:val="16"/>
              </w:rPr>
              <w:t>R5-23670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46D0BE4" w14:textId="65D62786" w:rsidR="00F3110B" w:rsidRPr="00862194" w:rsidRDefault="00F3110B" w:rsidP="00F3110B">
            <w:pPr>
              <w:rPr>
                <w:rFonts w:ascii="Arial" w:hAnsi="Arial"/>
                <w:sz w:val="16"/>
                <w:szCs w:val="16"/>
              </w:rPr>
            </w:pPr>
            <w:r w:rsidRPr="00862194">
              <w:rPr>
                <w:rFonts w:ascii="Arial" w:hAnsi="Arial"/>
                <w:sz w:val="16"/>
                <w:szCs w:val="16"/>
              </w:rPr>
              <w:t>273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66DCFF7" w14:textId="45C881D2"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DD02208" w14:textId="63B71D43"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4B64494" w14:textId="77A35461"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6.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71BA07" w14:textId="009CC9DC"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B344468"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18098F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D78495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AA17442" w14:textId="03CA1212" w:rsidR="00F3110B" w:rsidRPr="00862194" w:rsidRDefault="00F3110B" w:rsidP="00F3110B">
            <w:pPr>
              <w:rPr>
                <w:rFonts w:ascii="Arial" w:hAnsi="Arial"/>
                <w:sz w:val="16"/>
                <w:szCs w:val="16"/>
              </w:rPr>
            </w:pPr>
            <w:r w:rsidRPr="00862194">
              <w:rPr>
                <w:rFonts w:ascii="Arial" w:hAnsi="Arial"/>
                <w:sz w:val="16"/>
                <w:szCs w:val="16"/>
              </w:rPr>
              <w:t>R5-23670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EF5B48E" w14:textId="02EA8E87" w:rsidR="00F3110B" w:rsidRPr="00862194" w:rsidRDefault="00F3110B" w:rsidP="00F3110B">
            <w:pPr>
              <w:rPr>
                <w:rFonts w:ascii="Arial" w:hAnsi="Arial"/>
                <w:sz w:val="16"/>
                <w:szCs w:val="16"/>
              </w:rPr>
            </w:pPr>
            <w:r w:rsidRPr="00862194">
              <w:rPr>
                <w:rFonts w:ascii="Arial" w:hAnsi="Arial"/>
                <w:sz w:val="16"/>
                <w:szCs w:val="16"/>
              </w:rPr>
              <w:t>273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31CAEB5" w14:textId="38292683"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E675129" w14:textId="7B6A75D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CA171F4" w14:textId="38DE0F02"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6.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9D723D" w14:textId="19F8BC77"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5513B25"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F31371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E1BBAE3"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8DD5327" w14:textId="7A23FFF9" w:rsidR="00F3110B" w:rsidRPr="00862194" w:rsidRDefault="00F3110B" w:rsidP="00F3110B">
            <w:pPr>
              <w:rPr>
                <w:rFonts w:ascii="Arial" w:hAnsi="Arial"/>
                <w:sz w:val="16"/>
                <w:szCs w:val="16"/>
              </w:rPr>
            </w:pPr>
            <w:r w:rsidRPr="00862194">
              <w:rPr>
                <w:rFonts w:ascii="Arial" w:hAnsi="Arial"/>
                <w:sz w:val="16"/>
                <w:szCs w:val="16"/>
              </w:rPr>
              <w:t>R5-23670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DCC0450" w14:textId="3E374D57" w:rsidR="00F3110B" w:rsidRPr="00862194" w:rsidRDefault="00F3110B" w:rsidP="00F3110B">
            <w:pPr>
              <w:rPr>
                <w:rFonts w:ascii="Arial" w:hAnsi="Arial"/>
                <w:sz w:val="16"/>
                <w:szCs w:val="16"/>
              </w:rPr>
            </w:pPr>
            <w:r w:rsidRPr="00862194">
              <w:rPr>
                <w:rFonts w:ascii="Arial" w:hAnsi="Arial"/>
                <w:sz w:val="16"/>
                <w:szCs w:val="16"/>
              </w:rPr>
              <w:t>273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6CE68B8" w14:textId="1DB74589"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7945E1E" w14:textId="6A9ECECE"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1EB87BB" w14:textId="29C0CF72"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7.3.2.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C2DAD1" w14:textId="7662D5E7"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395E19C4"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856F59F"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B19C64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6D872D3" w14:textId="521FDF94" w:rsidR="00F3110B" w:rsidRPr="00862194" w:rsidRDefault="00F3110B" w:rsidP="00F3110B">
            <w:pPr>
              <w:rPr>
                <w:rFonts w:ascii="Arial" w:hAnsi="Arial"/>
                <w:sz w:val="16"/>
                <w:szCs w:val="16"/>
              </w:rPr>
            </w:pPr>
            <w:r w:rsidRPr="00862194">
              <w:rPr>
                <w:rFonts w:ascii="Arial" w:hAnsi="Arial"/>
                <w:sz w:val="16"/>
                <w:szCs w:val="16"/>
              </w:rPr>
              <w:t>R5-2367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8B9EB1C" w14:textId="6970AA9F" w:rsidR="00F3110B" w:rsidRPr="00862194" w:rsidRDefault="00F3110B" w:rsidP="00F3110B">
            <w:pPr>
              <w:rPr>
                <w:rFonts w:ascii="Arial" w:hAnsi="Arial"/>
                <w:sz w:val="16"/>
                <w:szCs w:val="16"/>
              </w:rPr>
            </w:pPr>
            <w:r w:rsidRPr="00862194">
              <w:rPr>
                <w:rFonts w:ascii="Arial" w:hAnsi="Arial"/>
                <w:sz w:val="16"/>
                <w:szCs w:val="16"/>
              </w:rPr>
              <w:t>273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F7D5E93" w14:textId="1AF3595C"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7A1F93A" w14:textId="224E844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BE31F62" w14:textId="76E85D54"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7.4.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37A912" w14:textId="48B4FEDC"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29BB2FE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A0F425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67161D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6C36B92" w14:textId="2BD10ECD" w:rsidR="00F3110B" w:rsidRPr="00862194" w:rsidRDefault="00F3110B" w:rsidP="00F3110B">
            <w:pPr>
              <w:rPr>
                <w:rFonts w:ascii="Arial" w:hAnsi="Arial"/>
                <w:sz w:val="16"/>
                <w:szCs w:val="16"/>
              </w:rPr>
            </w:pPr>
            <w:r w:rsidRPr="00862194">
              <w:rPr>
                <w:rFonts w:ascii="Arial" w:hAnsi="Arial"/>
                <w:sz w:val="16"/>
                <w:szCs w:val="16"/>
              </w:rPr>
              <w:t>R5-2367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2027A2F" w14:textId="393594ED" w:rsidR="00F3110B" w:rsidRPr="00862194" w:rsidRDefault="00F3110B" w:rsidP="00F3110B">
            <w:pPr>
              <w:rPr>
                <w:rFonts w:ascii="Arial" w:hAnsi="Arial"/>
                <w:sz w:val="16"/>
                <w:szCs w:val="16"/>
              </w:rPr>
            </w:pPr>
            <w:r w:rsidRPr="00862194">
              <w:rPr>
                <w:rFonts w:ascii="Arial" w:hAnsi="Arial"/>
                <w:sz w:val="16"/>
                <w:szCs w:val="16"/>
              </w:rPr>
              <w:t>273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416351E" w14:textId="04B7E7EE"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30083CA" w14:textId="579F089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5CC7F39" w14:textId="09BE1F98"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7.5.1.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39994E" w14:textId="62A20A6C"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722A06B7"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D28D62F"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2AD7DD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4C0DCB3" w14:textId="0E31A6BE" w:rsidR="00F3110B" w:rsidRPr="00862194" w:rsidRDefault="00F3110B" w:rsidP="00F3110B">
            <w:pPr>
              <w:rPr>
                <w:rFonts w:ascii="Arial" w:hAnsi="Arial"/>
                <w:sz w:val="16"/>
                <w:szCs w:val="16"/>
              </w:rPr>
            </w:pPr>
            <w:r w:rsidRPr="00862194">
              <w:rPr>
                <w:rFonts w:ascii="Arial" w:hAnsi="Arial"/>
                <w:sz w:val="16"/>
                <w:szCs w:val="16"/>
              </w:rPr>
              <w:t>R5-23671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5DF78CB" w14:textId="0B1A3193" w:rsidR="00F3110B" w:rsidRPr="00862194" w:rsidRDefault="00F3110B" w:rsidP="00F3110B">
            <w:pPr>
              <w:rPr>
                <w:rFonts w:ascii="Arial" w:hAnsi="Arial"/>
                <w:sz w:val="16"/>
                <w:szCs w:val="16"/>
              </w:rPr>
            </w:pPr>
            <w:r w:rsidRPr="00862194">
              <w:rPr>
                <w:rFonts w:ascii="Arial" w:hAnsi="Arial"/>
                <w:sz w:val="16"/>
                <w:szCs w:val="16"/>
              </w:rPr>
              <w:t>274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92A05AD" w14:textId="1E495035"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C28701F" w14:textId="06EC9345"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66250E5" w14:textId="609AB876"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7.5.1.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C62FF0" w14:textId="7D76BC87"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02D41CB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150967C"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BAA049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47DE945" w14:textId="21D67974" w:rsidR="00F3110B" w:rsidRPr="00862194" w:rsidRDefault="00F3110B" w:rsidP="00F3110B">
            <w:pPr>
              <w:rPr>
                <w:rFonts w:ascii="Arial" w:hAnsi="Arial"/>
                <w:sz w:val="16"/>
                <w:szCs w:val="16"/>
              </w:rPr>
            </w:pPr>
            <w:r w:rsidRPr="00862194">
              <w:rPr>
                <w:rFonts w:ascii="Arial" w:hAnsi="Arial"/>
                <w:sz w:val="16"/>
                <w:szCs w:val="16"/>
              </w:rPr>
              <w:t>R5-23671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D6AD78E" w14:textId="3CDA80C1" w:rsidR="00F3110B" w:rsidRPr="00862194" w:rsidRDefault="00F3110B" w:rsidP="00F3110B">
            <w:pPr>
              <w:rPr>
                <w:rFonts w:ascii="Arial" w:hAnsi="Arial"/>
                <w:sz w:val="16"/>
                <w:szCs w:val="16"/>
              </w:rPr>
            </w:pPr>
            <w:r w:rsidRPr="00862194">
              <w:rPr>
                <w:rFonts w:ascii="Arial" w:hAnsi="Arial"/>
                <w:sz w:val="16"/>
                <w:szCs w:val="16"/>
              </w:rPr>
              <w:t>274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6DC341C" w14:textId="7D96C450"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8C7E1A1" w14:textId="258A38EB"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7278D98" w14:textId="5C680765"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7.5.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6FCB39" w14:textId="4F2B8B71"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29D9FA16"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E5EEF4D"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B0F2DC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05AE1E3" w14:textId="3BFE13FC" w:rsidR="00F3110B" w:rsidRPr="00862194" w:rsidRDefault="00F3110B" w:rsidP="00F3110B">
            <w:pPr>
              <w:rPr>
                <w:rFonts w:ascii="Arial" w:hAnsi="Arial"/>
                <w:sz w:val="16"/>
                <w:szCs w:val="16"/>
              </w:rPr>
            </w:pPr>
            <w:r w:rsidRPr="00862194">
              <w:rPr>
                <w:rFonts w:ascii="Arial" w:hAnsi="Arial"/>
                <w:sz w:val="16"/>
                <w:szCs w:val="16"/>
              </w:rPr>
              <w:t>R5-23672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99891B6" w14:textId="42B649D1" w:rsidR="00F3110B" w:rsidRPr="00862194" w:rsidRDefault="00F3110B" w:rsidP="00F3110B">
            <w:pPr>
              <w:rPr>
                <w:rFonts w:ascii="Arial" w:hAnsi="Arial"/>
                <w:sz w:val="16"/>
                <w:szCs w:val="16"/>
              </w:rPr>
            </w:pPr>
            <w:r w:rsidRPr="00862194">
              <w:rPr>
                <w:rFonts w:ascii="Arial" w:hAnsi="Arial"/>
                <w:sz w:val="16"/>
                <w:szCs w:val="16"/>
              </w:rPr>
              <w:t>274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D1AE18F" w14:textId="1BF620B5"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B4C211D" w14:textId="663AA47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29F1A40" w14:textId="14D954D5" w:rsidR="00F3110B" w:rsidRPr="00862194" w:rsidRDefault="00F3110B" w:rsidP="00F3110B">
            <w:pPr>
              <w:rPr>
                <w:rFonts w:ascii="Arial" w:hAnsi="Arial"/>
                <w:sz w:val="16"/>
                <w:szCs w:val="16"/>
              </w:rPr>
            </w:pPr>
            <w:r w:rsidRPr="00862194">
              <w:rPr>
                <w:rFonts w:ascii="Arial" w:hAnsi="Arial"/>
                <w:sz w:val="16"/>
                <w:szCs w:val="16"/>
              </w:rPr>
              <w:t>Correction to RedCap RRM TC 16.3.2.1.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BEAC05" w14:textId="54914664"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5A232C8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A5BE64D"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29ED65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29099B2" w14:textId="1D5170E8" w:rsidR="00F3110B" w:rsidRPr="00862194" w:rsidRDefault="00F3110B" w:rsidP="00F3110B">
            <w:pPr>
              <w:rPr>
                <w:rFonts w:ascii="Arial" w:hAnsi="Arial"/>
                <w:sz w:val="16"/>
                <w:szCs w:val="16"/>
              </w:rPr>
            </w:pPr>
            <w:r w:rsidRPr="00862194">
              <w:rPr>
                <w:rFonts w:ascii="Arial" w:hAnsi="Arial"/>
                <w:sz w:val="16"/>
                <w:szCs w:val="16"/>
              </w:rPr>
              <w:t>R5-23672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0652B50" w14:textId="72C4B615" w:rsidR="00F3110B" w:rsidRPr="00862194" w:rsidRDefault="00F3110B" w:rsidP="00F3110B">
            <w:pPr>
              <w:rPr>
                <w:rFonts w:ascii="Arial" w:hAnsi="Arial"/>
                <w:sz w:val="16"/>
                <w:szCs w:val="16"/>
              </w:rPr>
            </w:pPr>
            <w:r w:rsidRPr="00862194">
              <w:rPr>
                <w:rFonts w:ascii="Arial" w:hAnsi="Arial"/>
                <w:sz w:val="16"/>
                <w:szCs w:val="16"/>
              </w:rPr>
              <w:t>274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43B7A40" w14:textId="4C518C1B"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8CDA916" w14:textId="7F8A34B1"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4DCA7E8" w14:textId="1977E679" w:rsidR="00F3110B" w:rsidRPr="00862194" w:rsidRDefault="00F3110B" w:rsidP="00F3110B">
            <w:pPr>
              <w:rPr>
                <w:rFonts w:ascii="Arial" w:hAnsi="Arial"/>
                <w:sz w:val="16"/>
                <w:szCs w:val="16"/>
              </w:rPr>
            </w:pPr>
            <w:r w:rsidRPr="00862194">
              <w:rPr>
                <w:rFonts w:ascii="Arial" w:hAnsi="Arial"/>
                <w:sz w:val="16"/>
                <w:szCs w:val="16"/>
              </w:rPr>
              <w:t>Correction to RedCap RRM TC 16.3.2.1.3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222CF3" w14:textId="64464A16"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1618FB65"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2715254"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07014F8"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6E12745" w14:textId="58653D43" w:rsidR="00F3110B" w:rsidRPr="00862194" w:rsidRDefault="00F3110B" w:rsidP="00F3110B">
            <w:pPr>
              <w:rPr>
                <w:rFonts w:ascii="Arial" w:hAnsi="Arial"/>
                <w:sz w:val="16"/>
                <w:szCs w:val="16"/>
              </w:rPr>
            </w:pPr>
            <w:r w:rsidRPr="00862194">
              <w:rPr>
                <w:rFonts w:ascii="Arial" w:hAnsi="Arial"/>
                <w:sz w:val="16"/>
                <w:szCs w:val="16"/>
              </w:rPr>
              <w:t>R5-23672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6AC25E3" w14:textId="74146E3F" w:rsidR="00F3110B" w:rsidRPr="00862194" w:rsidRDefault="00F3110B" w:rsidP="00F3110B">
            <w:pPr>
              <w:rPr>
                <w:rFonts w:ascii="Arial" w:hAnsi="Arial"/>
                <w:sz w:val="16"/>
                <w:szCs w:val="16"/>
              </w:rPr>
            </w:pPr>
            <w:r w:rsidRPr="00862194">
              <w:rPr>
                <w:rFonts w:ascii="Arial" w:hAnsi="Arial"/>
                <w:sz w:val="16"/>
                <w:szCs w:val="16"/>
              </w:rPr>
              <w:t>275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5362233" w14:textId="6F78C52B"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8CAC2DC" w14:textId="4ED66225"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5A264EF" w14:textId="275EE54F" w:rsidR="00F3110B" w:rsidRPr="00862194" w:rsidRDefault="00F3110B" w:rsidP="00F3110B">
            <w:pPr>
              <w:rPr>
                <w:rFonts w:ascii="Arial" w:hAnsi="Arial"/>
                <w:sz w:val="16"/>
                <w:szCs w:val="16"/>
              </w:rPr>
            </w:pPr>
            <w:r w:rsidRPr="00862194">
              <w:rPr>
                <w:rFonts w:ascii="Arial" w:hAnsi="Arial"/>
                <w:sz w:val="16"/>
                <w:szCs w:val="16"/>
              </w:rPr>
              <w:t>Correction to RedCap RRM TC 16.3.2.2.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071E0E" w14:textId="77950D13"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094C48E4"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771125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7D9FD89"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0E02764" w14:textId="3EEC0A08" w:rsidR="00F3110B" w:rsidRPr="00862194" w:rsidRDefault="00F3110B" w:rsidP="00F3110B">
            <w:pPr>
              <w:rPr>
                <w:rFonts w:ascii="Arial" w:hAnsi="Arial"/>
                <w:sz w:val="16"/>
                <w:szCs w:val="16"/>
              </w:rPr>
            </w:pPr>
            <w:r w:rsidRPr="00862194">
              <w:rPr>
                <w:rFonts w:ascii="Arial" w:hAnsi="Arial"/>
                <w:sz w:val="16"/>
                <w:szCs w:val="16"/>
              </w:rPr>
              <w:t>R5-23672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2541120" w14:textId="117FF7A4" w:rsidR="00F3110B" w:rsidRPr="00862194" w:rsidRDefault="00F3110B" w:rsidP="00F3110B">
            <w:pPr>
              <w:rPr>
                <w:rFonts w:ascii="Arial" w:hAnsi="Arial"/>
                <w:sz w:val="16"/>
                <w:szCs w:val="16"/>
              </w:rPr>
            </w:pPr>
            <w:r w:rsidRPr="00862194">
              <w:rPr>
                <w:rFonts w:ascii="Arial" w:hAnsi="Arial"/>
                <w:sz w:val="16"/>
                <w:szCs w:val="16"/>
              </w:rPr>
              <w:t>275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E21E4BF" w14:textId="0730E8E7"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551515A" w14:textId="754C0C0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BAA94A2" w14:textId="6C8DADB0" w:rsidR="00F3110B" w:rsidRPr="00862194" w:rsidRDefault="00F3110B" w:rsidP="00F3110B">
            <w:pPr>
              <w:rPr>
                <w:rFonts w:ascii="Arial" w:hAnsi="Arial"/>
                <w:sz w:val="16"/>
                <w:szCs w:val="16"/>
              </w:rPr>
            </w:pPr>
            <w:r w:rsidRPr="00862194">
              <w:rPr>
                <w:rFonts w:ascii="Arial" w:hAnsi="Arial"/>
                <w:sz w:val="16"/>
                <w:szCs w:val="16"/>
              </w:rPr>
              <w:t>Correction to RedCap RRM TC 16.3.2.2.3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14C165" w14:textId="2C237F00"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124ACAC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E94F66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3BE4B6D"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660654B" w14:textId="0049B4D2" w:rsidR="00F3110B" w:rsidRPr="00862194" w:rsidRDefault="00F3110B" w:rsidP="00F3110B">
            <w:pPr>
              <w:rPr>
                <w:rFonts w:ascii="Arial" w:hAnsi="Arial"/>
                <w:sz w:val="16"/>
                <w:szCs w:val="16"/>
              </w:rPr>
            </w:pPr>
            <w:r w:rsidRPr="00862194">
              <w:rPr>
                <w:rFonts w:ascii="Arial" w:hAnsi="Arial"/>
                <w:sz w:val="16"/>
                <w:szCs w:val="16"/>
              </w:rPr>
              <w:t>R5-23672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B1AE023" w14:textId="0175F390" w:rsidR="00F3110B" w:rsidRPr="00862194" w:rsidRDefault="00F3110B" w:rsidP="00F3110B">
            <w:pPr>
              <w:rPr>
                <w:rFonts w:ascii="Arial" w:hAnsi="Arial"/>
                <w:sz w:val="16"/>
                <w:szCs w:val="16"/>
              </w:rPr>
            </w:pPr>
            <w:r w:rsidRPr="00862194">
              <w:rPr>
                <w:rFonts w:ascii="Arial" w:hAnsi="Arial"/>
                <w:sz w:val="16"/>
                <w:szCs w:val="16"/>
              </w:rPr>
              <w:t>275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1157C28" w14:textId="7A639725"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048AB20" w14:textId="250D836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ED9C4FD" w14:textId="354006BA" w:rsidR="00F3110B" w:rsidRPr="00862194" w:rsidRDefault="00F3110B" w:rsidP="00F3110B">
            <w:pPr>
              <w:rPr>
                <w:rFonts w:ascii="Arial" w:hAnsi="Arial"/>
                <w:sz w:val="16"/>
                <w:szCs w:val="16"/>
              </w:rPr>
            </w:pPr>
            <w:r w:rsidRPr="00862194">
              <w:rPr>
                <w:rFonts w:ascii="Arial" w:hAnsi="Arial"/>
                <w:sz w:val="16"/>
                <w:szCs w:val="16"/>
              </w:rPr>
              <w:t>Correction to RedCap RRM TC 16.3.2.2.5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670580" w14:textId="68CBE875"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182227E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A53095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E9B2E65"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24FAAF6" w14:textId="26AA7C96" w:rsidR="00F3110B" w:rsidRPr="00862194" w:rsidRDefault="00F3110B" w:rsidP="00F3110B">
            <w:pPr>
              <w:rPr>
                <w:rFonts w:ascii="Arial" w:hAnsi="Arial"/>
                <w:sz w:val="16"/>
                <w:szCs w:val="16"/>
              </w:rPr>
            </w:pPr>
            <w:r w:rsidRPr="00862194">
              <w:rPr>
                <w:rFonts w:ascii="Arial" w:hAnsi="Arial"/>
                <w:sz w:val="16"/>
                <w:szCs w:val="16"/>
              </w:rPr>
              <w:t>R5-23672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55E8A24" w14:textId="1276C0B7" w:rsidR="00F3110B" w:rsidRPr="00862194" w:rsidRDefault="00F3110B" w:rsidP="00F3110B">
            <w:pPr>
              <w:rPr>
                <w:rFonts w:ascii="Arial" w:hAnsi="Arial"/>
                <w:sz w:val="16"/>
                <w:szCs w:val="16"/>
              </w:rPr>
            </w:pPr>
            <w:r w:rsidRPr="00862194">
              <w:rPr>
                <w:rFonts w:ascii="Arial" w:hAnsi="Arial"/>
                <w:sz w:val="16"/>
                <w:szCs w:val="16"/>
              </w:rPr>
              <w:t>275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6E65AB3" w14:textId="59AA4D3E"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E3253C7" w14:textId="70CBF79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BC4CF76" w14:textId="0F44B906" w:rsidR="00F3110B" w:rsidRPr="00862194" w:rsidRDefault="00F3110B" w:rsidP="00F3110B">
            <w:pPr>
              <w:rPr>
                <w:rFonts w:ascii="Arial" w:hAnsi="Arial"/>
                <w:sz w:val="16"/>
                <w:szCs w:val="16"/>
              </w:rPr>
            </w:pPr>
            <w:r w:rsidRPr="00862194">
              <w:rPr>
                <w:rFonts w:ascii="Arial" w:hAnsi="Arial"/>
                <w:sz w:val="16"/>
                <w:szCs w:val="16"/>
              </w:rPr>
              <w:t>Correction to RedCap RRM TC 16.3.2.2.7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857B75C" w14:textId="71A1B8F4"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7331AFE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1629153"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D6E225F"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5299537" w14:textId="757A44FB" w:rsidR="00F3110B" w:rsidRPr="00862194" w:rsidRDefault="00F3110B" w:rsidP="00F3110B">
            <w:pPr>
              <w:rPr>
                <w:rFonts w:ascii="Arial" w:hAnsi="Arial"/>
                <w:sz w:val="16"/>
                <w:szCs w:val="16"/>
              </w:rPr>
            </w:pPr>
            <w:r w:rsidRPr="00862194">
              <w:rPr>
                <w:rFonts w:ascii="Arial" w:hAnsi="Arial"/>
                <w:sz w:val="16"/>
                <w:szCs w:val="16"/>
              </w:rPr>
              <w:t>R5-23672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74E3ED1" w14:textId="5BE672DF" w:rsidR="00F3110B" w:rsidRPr="00862194" w:rsidRDefault="00F3110B" w:rsidP="00F3110B">
            <w:pPr>
              <w:rPr>
                <w:rFonts w:ascii="Arial" w:hAnsi="Arial"/>
                <w:sz w:val="16"/>
                <w:szCs w:val="16"/>
              </w:rPr>
            </w:pPr>
            <w:r w:rsidRPr="00862194">
              <w:rPr>
                <w:rFonts w:ascii="Arial" w:hAnsi="Arial"/>
                <w:sz w:val="16"/>
                <w:szCs w:val="16"/>
              </w:rPr>
              <w:t>275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FCC979E" w14:textId="75622574"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6E14B02" w14:textId="32D1C5C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C0777ED" w14:textId="32D5A609" w:rsidR="00F3110B" w:rsidRPr="00862194" w:rsidRDefault="00F3110B" w:rsidP="00F3110B">
            <w:pPr>
              <w:rPr>
                <w:rFonts w:ascii="Arial" w:hAnsi="Arial"/>
                <w:sz w:val="16"/>
                <w:szCs w:val="16"/>
              </w:rPr>
            </w:pPr>
            <w:r w:rsidRPr="00862194">
              <w:rPr>
                <w:rFonts w:ascii="Arial" w:hAnsi="Arial"/>
                <w:sz w:val="16"/>
                <w:szCs w:val="16"/>
              </w:rPr>
              <w:t>Correction to RedCap RRM TC 16.3.2.3.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907DA9" w14:textId="64414A6C"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3943AB5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437411C"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6C9AE8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23A6031" w14:textId="6EB54C23" w:rsidR="00F3110B" w:rsidRPr="00862194" w:rsidRDefault="00F3110B" w:rsidP="00F3110B">
            <w:pPr>
              <w:rPr>
                <w:rFonts w:ascii="Arial" w:hAnsi="Arial"/>
                <w:sz w:val="16"/>
                <w:szCs w:val="16"/>
              </w:rPr>
            </w:pPr>
            <w:r w:rsidRPr="00862194">
              <w:rPr>
                <w:rFonts w:ascii="Arial" w:hAnsi="Arial"/>
                <w:sz w:val="16"/>
                <w:szCs w:val="16"/>
              </w:rPr>
              <w:t>R5-23673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4891323" w14:textId="349D4B4B" w:rsidR="00F3110B" w:rsidRPr="00862194" w:rsidRDefault="00F3110B" w:rsidP="00F3110B">
            <w:pPr>
              <w:rPr>
                <w:rFonts w:ascii="Arial" w:hAnsi="Arial"/>
                <w:sz w:val="16"/>
                <w:szCs w:val="16"/>
              </w:rPr>
            </w:pPr>
            <w:r w:rsidRPr="00862194">
              <w:rPr>
                <w:rFonts w:ascii="Arial" w:hAnsi="Arial"/>
                <w:sz w:val="16"/>
                <w:szCs w:val="16"/>
              </w:rPr>
              <w:t>275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9B00FAA" w14:textId="5143BC7D"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255C09B" w14:textId="115E5A96"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ECAB79A" w14:textId="068C89B7" w:rsidR="00F3110B" w:rsidRPr="00862194" w:rsidRDefault="00F3110B" w:rsidP="00F3110B">
            <w:pPr>
              <w:rPr>
                <w:rFonts w:ascii="Arial" w:hAnsi="Arial"/>
                <w:sz w:val="16"/>
                <w:szCs w:val="16"/>
              </w:rPr>
            </w:pPr>
            <w:r w:rsidRPr="00862194">
              <w:rPr>
                <w:rFonts w:ascii="Arial" w:hAnsi="Arial"/>
                <w:sz w:val="16"/>
                <w:szCs w:val="16"/>
              </w:rPr>
              <w:t>Correction to RedCap RRM TC 16.5.2.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F258C1" w14:textId="37D0ECB9"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64A4BD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4122B6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817409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F14DF28" w14:textId="3C36DDC4" w:rsidR="00F3110B" w:rsidRPr="00862194" w:rsidRDefault="00F3110B" w:rsidP="00F3110B">
            <w:pPr>
              <w:rPr>
                <w:rFonts w:ascii="Arial" w:hAnsi="Arial"/>
                <w:sz w:val="16"/>
                <w:szCs w:val="16"/>
              </w:rPr>
            </w:pPr>
            <w:r w:rsidRPr="00862194">
              <w:rPr>
                <w:rFonts w:ascii="Arial" w:hAnsi="Arial"/>
                <w:sz w:val="16"/>
                <w:szCs w:val="16"/>
              </w:rPr>
              <w:t>R5-23673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EC1CB56" w14:textId="6BC5D3E7" w:rsidR="00F3110B" w:rsidRPr="00862194" w:rsidRDefault="00F3110B" w:rsidP="00F3110B">
            <w:pPr>
              <w:rPr>
                <w:rFonts w:ascii="Arial" w:hAnsi="Arial"/>
                <w:sz w:val="16"/>
                <w:szCs w:val="16"/>
              </w:rPr>
            </w:pPr>
            <w:r w:rsidRPr="00862194">
              <w:rPr>
                <w:rFonts w:ascii="Arial" w:hAnsi="Arial"/>
                <w:sz w:val="16"/>
                <w:szCs w:val="16"/>
              </w:rPr>
              <w:t>275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BA278DB" w14:textId="2EA2F03C"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30368DD" w14:textId="1F5F339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4DAB123" w14:textId="0979A114" w:rsidR="00F3110B" w:rsidRPr="00862194" w:rsidRDefault="00F3110B" w:rsidP="00F3110B">
            <w:pPr>
              <w:rPr>
                <w:rFonts w:ascii="Arial" w:hAnsi="Arial"/>
                <w:sz w:val="16"/>
                <w:szCs w:val="16"/>
              </w:rPr>
            </w:pPr>
            <w:r w:rsidRPr="00862194">
              <w:rPr>
                <w:rFonts w:ascii="Arial" w:hAnsi="Arial"/>
                <w:sz w:val="16"/>
                <w:szCs w:val="16"/>
              </w:rPr>
              <w:t>Correction to RedCap RRM TC 16.5.2.5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CA7729" w14:textId="651646BA"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1C7F7EFC"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B4D53AC"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08FC706"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6D30D58" w14:textId="1FE67635" w:rsidR="00F3110B" w:rsidRPr="00862194" w:rsidRDefault="00F3110B" w:rsidP="00F3110B">
            <w:pPr>
              <w:rPr>
                <w:rFonts w:ascii="Arial" w:hAnsi="Arial"/>
                <w:sz w:val="16"/>
                <w:szCs w:val="16"/>
              </w:rPr>
            </w:pPr>
            <w:r w:rsidRPr="00862194">
              <w:rPr>
                <w:rFonts w:ascii="Arial" w:hAnsi="Arial"/>
                <w:sz w:val="16"/>
                <w:szCs w:val="16"/>
              </w:rPr>
              <w:t>R5-23673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9B3AC7A" w14:textId="224AE646" w:rsidR="00F3110B" w:rsidRPr="00862194" w:rsidRDefault="00F3110B" w:rsidP="00F3110B">
            <w:pPr>
              <w:rPr>
                <w:rFonts w:ascii="Arial" w:hAnsi="Arial"/>
                <w:sz w:val="16"/>
                <w:szCs w:val="16"/>
              </w:rPr>
            </w:pPr>
            <w:r w:rsidRPr="00862194">
              <w:rPr>
                <w:rFonts w:ascii="Arial" w:hAnsi="Arial"/>
                <w:sz w:val="16"/>
                <w:szCs w:val="16"/>
              </w:rPr>
              <w:t>275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CECB769" w14:textId="3BE70C0F"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04510FD" w14:textId="2E70CAA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4A96537" w14:textId="1D94757E" w:rsidR="00F3110B" w:rsidRPr="00862194" w:rsidRDefault="00F3110B" w:rsidP="00F3110B">
            <w:pPr>
              <w:rPr>
                <w:rFonts w:ascii="Arial" w:hAnsi="Arial"/>
                <w:sz w:val="16"/>
                <w:szCs w:val="16"/>
              </w:rPr>
            </w:pPr>
            <w:r w:rsidRPr="00862194">
              <w:rPr>
                <w:rFonts w:ascii="Arial" w:hAnsi="Arial"/>
                <w:sz w:val="16"/>
                <w:szCs w:val="16"/>
              </w:rPr>
              <w:t>Correction to RedCap RRM TC 16.5.2.7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9CEEBD" w14:textId="22A43F63"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56B67232"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2375778"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023933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FD2E7FC" w14:textId="67518619" w:rsidR="00F3110B" w:rsidRPr="00862194" w:rsidRDefault="00F3110B" w:rsidP="00F3110B">
            <w:pPr>
              <w:rPr>
                <w:rFonts w:ascii="Arial" w:hAnsi="Arial"/>
                <w:sz w:val="16"/>
                <w:szCs w:val="16"/>
              </w:rPr>
            </w:pPr>
            <w:r w:rsidRPr="00862194">
              <w:rPr>
                <w:rFonts w:ascii="Arial" w:hAnsi="Arial"/>
                <w:sz w:val="16"/>
                <w:szCs w:val="16"/>
              </w:rPr>
              <w:t>R5-23673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91AB44D" w14:textId="381BE7A6" w:rsidR="00F3110B" w:rsidRPr="00862194" w:rsidRDefault="00F3110B" w:rsidP="00F3110B">
            <w:pPr>
              <w:rPr>
                <w:rFonts w:ascii="Arial" w:hAnsi="Arial"/>
                <w:sz w:val="16"/>
                <w:szCs w:val="16"/>
              </w:rPr>
            </w:pPr>
            <w:r w:rsidRPr="00862194">
              <w:rPr>
                <w:rFonts w:ascii="Arial" w:hAnsi="Arial"/>
                <w:sz w:val="16"/>
                <w:szCs w:val="16"/>
              </w:rPr>
              <w:t>276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0839250" w14:textId="29C66242"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290E493" w14:textId="2192A9DE"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B9DA940" w14:textId="48F3F500" w:rsidR="00F3110B" w:rsidRPr="00862194" w:rsidRDefault="00F3110B" w:rsidP="00F3110B">
            <w:pPr>
              <w:rPr>
                <w:rFonts w:ascii="Arial" w:hAnsi="Arial"/>
                <w:sz w:val="16"/>
                <w:szCs w:val="16"/>
              </w:rPr>
            </w:pPr>
            <w:r w:rsidRPr="00862194">
              <w:rPr>
                <w:rFonts w:ascii="Arial" w:hAnsi="Arial"/>
                <w:sz w:val="16"/>
                <w:szCs w:val="16"/>
              </w:rPr>
              <w:t>Correction to RedCap RRM TC 16.6.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72F1E3" w14:textId="12208F6F"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2CBE858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047D51C"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EC7710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44916C7" w14:textId="3D926BC9" w:rsidR="00F3110B" w:rsidRPr="00862194" w:rsidRDefault="00F3110B" w:rsidP="00F3110B">
            <w:pPr>
              <w:rPr>
                <w:rFonts w:ascii="Arial" w:hAnsi="Arial"/>
                <w:sz w:val="16"/>
                <w:szCs w:val="16"/>
              </w:rPr>
            </w:pPr>
            <w:r w:rsidRPr="00862194">
              <w:rPr>
                <w:rFonts w:ascii="Arial" w:hAnsi="Arial"/>
                <w:sz w:val="16"/>
                <w:szCs w:val="16"/>
              </w:rPr>
              <w:t>R5-23673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2FBB154" w14:textId="128B65F8" w:rsidR="00F3110B" w:rsidRPr="00862194" w:rsidRDefault="00F3110B" w:rsidP="00F3110B">
            <w:pPr>
              <w:rPr>
                <w:rFonts w:ascii="Arial" w:hAnsi="Arial"/>
                <w:sz w:val="16"/>
                <w:szCs w:val="16"/>
              </w:rPr>
            </w:pPr>
            <w:r w:rsidRPr="00862194">
              <w:rPr>
                <w:rFonts w:ascii="Arial" w:hAnsi="Arial"/>
                <w:sz w:val="16"/>
                <w:szCs w:val="16"/>
              </w:rPr>
              <w:t>276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CCE9F9B" w14:textId="3AB44A67"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DCDF112" w14:textId="08D3970A"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0A631BA" w14:textId="087C991F" w:rsidR="00F3110B" w:rsidRPr="00862194" w:rsidRDefault="00F3110B" w:rsidP="00F3110B">
            <w:pPr>
              <w:rPr>
                <w:rFonts w:ascii="Arial" w:hAnsi="Arial"/>
                <w:sz w:val="16"/>
                <w:szCs w:val="16"/>
              </w:rPr>
            </w:pPr>
            <w:r w:rsidRPr="00862194">
              <w:rPr>
                <w:rFonts w:ascii="Arial" w:hAnsi="Arial"/>
                <w:sz w:val="16"/>
                <w:szCs w:val="16"/>
              </w:rPr>
              <w:t>Corrections to BWP RMCs and configurations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CEA5E1" w14:textId="062B6055"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1A841D7C"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414546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AF678D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C85A067" w14:textId="353DDDC7" w:rsidR="00F3110B" w:rsidRPr="00862194" w:rsidRDefault="00F3110B" w:rsidP="00F3110B">
            <w:pPr>
              <w:rPr>
                <w:rFonts w:ascii="Arial" w:hAnsi="Arial"/>
                <w:sz w:val="16"/>
                <w:szCs w:val="16"/>
              </w:rPr>
            </w:pPr>
            <w:r w:rsidRPr="00862194">
              <w:rPr>
                <w:rFonts w:ascii="Arial" w:hAnsi="Arial"/>
                <w:sz w:val="16"/>
                <w:szCs w:val="16"/>
              </w:rPr>
              <w:t>R5-23673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D6744EB" w14:textId="38561A19" w:rsidR="00F3110B" w:rsidRPr="00862194" w:rsidRDefault="00F3110B" w:rsidP="00F3110B">
            <w:pPr>
              <w:rPr>
                <w:rFonts w:ascii="Arial" w:hAnsi="Arial"/>
                <w:sz w:val="16"/>
                <w:szCs w:val="16"/>
              </w:rPr>
            </w:pPr>
            <w:r w:rsidRPr="00862194">
              <w:rPr>
                <w:rFonts w:ascii="Arial" w:hAnsi="Arial"/>
                <w:sz w:val="16"/>
                <w:szCs w:val="16"/>
              </w:rPr>
              <w:t>276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DCBB960" w14:textId="319735C0"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B934EB9" w14:textId="5A340526"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D3FE78C" w14:textId="52747024" w:rsidR="00F3110B" w:rsidRPr="00862194" w:rsidRDefault="00F3110B" w:rsidP="00F3110B">
            <w:pPr>
              <w:rPr>
                <w:rFonts w:ascii="Arial" w:hAnsi="Arial"/>
                <w:sz w:val="16"/>
                <w:szCs w:val="16"/>
              </w:rPr>
            </w:pPr>
            <w:r w:rsidRPr="00862194">
              <w:rPr>
                <w:rFonts w:ascii="Arial" w:hAnsi="Arial"/>
                <w:sz w:val="16"/>
                <w:szCs w:val="16"/>
              </w:rPr>
              <w:t>Corrections to Annex E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7A2C59E" w14:textId="491B4989"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2A810B7C"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96BE4C7"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B34921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AD64AFC" w14:textId="2171FA61" w:rsidR="00F3110B" w:rsidRPr="00862194" w:rsidRDefault="00F3110B" w:rsidP="00F3110B">
            <w:pPr>
              <w:rPr>
                <w:rFonts w:ascii="Arial" w:hAnsi="Arial"/>
                <w:sz w:val="16"/>
                <w:szCs w:val="16"/>
              </w:rPr>
            </w:pPr>
            <w:r w:rsidRPr="00862194">
              <w:rPr>
                <w:rFonts w:ascii="Arial" w:hAnsi="Arial"/>
                <w:sz w:val="16"/>
                <w:szCs w:val="16"/>
              </w:rPr>
              <w:t>R5-23674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A078755" w14:textId="18B67B5E" w:rsidR="00F3110B" w:rsidRPr="00862194" w:rsidRDefault="00F3110B" w:rsidP="00F3110B">
            <w:pPr>
              <w:rPr>
                <w:rFonts w:ascii="Arial" w:hAnsi="Arial"/>
                <w:sz w:val="16"/>
                <w:szCs w:val="16"/>
              </w:rPr>
            </w:pPr>
            <w:r w:rsidRPr="00862194">
              <w:rPr>
                <w:rFonts w:ascii="Arial" w:hAnsi="Arial"/>
                <w:sz w:val="16"/>
                <w:szCs w:val="16"/>
              </w:rPr>
              <w:t>276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DDF7CEE" w14:textId="10F5C28C"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1C88103" w14:textId="2BA7829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40A4607" w14:textId="6A4E7CF9" w:rsidR="00F3110B" w:rsidRPr="00862194" w:rsidRDefault="00F3110B" w:rsidP="00F3110B">
            <w:pPr>
              <w:rPr>
                <w:rFonts w:ascii="Arial" w:hAnsi="Arial"/>
                <w:sz w:val="16"/>
                <w:szCs w:val="16"/>
              </w:rPr>
            </w:pPr>
            <w:r w:rsidRPr="00862194">
              <w:rPr>
                <w:rFonts w:ascii="Arial" w:hAnsi="Arial"/>
                <w:sz w:val="16"/>
                <w:szCs w:val="16"/>
              </w:rPr>
              <w:t>Correction to RRM enhancement TC 6.5.8.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2D50CA" w14:textId="36E0F080"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3E497FA5"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3A24D1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47367C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A613EFF" w14:textId="2C9F21F9" w:rsidR="00F3110B" w:rsidRPr="00862194" w:rsidRDefault="00F3110B" w:rsidP="00F3110B">
            <w:pPr>
              <w:rPr>
                <w:rFonts w:ascii="Arial" w:hAnsi="Arial"/>
                <w:sz w:val="16"/>
                <w:szCs w:val="16"/>
              </w:rPr>
            </w:pPr>
            <w:r w:rsidRPr="00862194">
              <w:rPr>
                <w:rFonts w:ascii="Arial" w:hAnsi="Arial"/>
                <w:sz w:val="16"/>
                <w:szCs w:val="16"/>
              </w:rPr>
              <w:t>R5-23674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FBA804C" w14:textId="5449B298" w:rsidR="00F3110B" w:rsidRPr="00862194" w:rsidRDefault="00F3110B" w:rsidP="00F3110B">
            <w:pPr>
              <w:rPr>
                <w:rFonts w:ascii="Arial" w:hAnsi="Arial"/>
                <w:sz w:val="16"/>
                <w:szCs w:val="16"/>
              </w:rPr>
            </w:pPr>
            <w:r w:rsidRPr="00862194">
              <w:rPr>
                <w:rFonts w:ascii="Arial" w:hAnsi="Arial"/>
                <w:sz w:val="16"/>
                <w:szCs w:val="16"/>
              </w:rPr>
              <w:t>276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0D8BE46" w14:textId="3F352663"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6085507" w14:textId="2A5565F5"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8B2BFF8" w14:textId="5D45816F" w:rsidR="00F3110B" w:rsidRPr="00862194" w:rsidRDefault="00F3110B" w:rsidP="00F3110B">
            <w:pPr>
              <w:rPr>
                <w:rFonts w:ascii="Arial" w:hAnsi="Arial"/>
                <w:sz w:val="16"/>
                <w:szCs w:val="16"/>
              </w:rPr>
            </w:pPr>
            <w:r w:rsidRPr="00862194">
              <w:rPr>
                <w:rFonts w:ascii="Arial" w:hAnsi="Arial"/>
                <w:sz w:val="16"/>
                <w:szCs w:val="16"/>
              </w:rPr>
              <w:t>Correction to FR1 EN-DC TC 4.6.4.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7B3914" w14:textId="6E772F45"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07010F8"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4B2AC71"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58E3A2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C5AA2FE" w14:textId="6FE712EA" w:rsidR="00F3110B" w:rsidRPr="00862194" w:rsidRDefault="00F3110B" w:rsidP="00F3110B">
            <w:pPr>
              <w:rPr>
                <w:rFonts w:ascii="Arial" w:hAnsi="Arial"/>
                <w:sz w:val="16"/>
                <w:szCs w:val="16"/>
              </w:rPr>
            </w:pPr>
            <w:r w:rsidRPr="00862194">
              <w:rPr>
                <w:rFonts w:ascii="Arial" w:hAnsi="Arial"/>
                <w:sz w:val="16"/>
                <w:szCs w:val="16"/>
              </w:rPr>
              <w:t>R5-23675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C2BD199" w14:textId="293541B2" w:rsidR="00F3110B" w:rsidRPr="00862194" w:rsidRDefault="00F3110B" w:rsidP="00F3110B">
            <w:pPr>
              <w:rPr>
                <w:rFonts w:ascii="Arial" w:hAnsi="Arial"/>
                <w:sz w:val="16"/>
                <w:szCs w:val="16"/>
              </w:rPr>
            </w:pPr>
            <w:r w:rsidRPr="00862194">
              <w:rPr>
                <w:rFonts w:ascii="Arial" w:hAnsi="Arial"/>
                <w:sz w:val="16"/>
                <w:szCs w:val="16"/>
              </w:rPr>
              <w:t>276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814C700" w14:textId="750E8046"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02344EA" w14:textId="7B260D65"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417666D" w14:textId="20F1E712" w:rsidR="00F3110B" w:rsidRPr="00862194" w:rsidRDefault="00F3110B" w:rsidP="00F3110B">
            <w:pPr>
              <w:rPr>
                <w:rFonts w:ascii="Arial" w:hAnsi="Arial"/>
                <w:sz w:val="16"/>
                <w:szCs w:val="16"/>
              </w:rPr>
            </w:pPr>
            <w:r w:rsidRPr="00862194">
              <w:rPr>
                <w:rFonts w:ascii="Arial" w:hAnsi="Arial"/>
                <w:sz w:val="16"/>
                <w:szCs w:val="16"/>
              </w:rPr>
              <w:t>Correction to FR1 NR SA TC 6.6.4.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C13DE3" w14:textId="6D5D62EC"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3C71EF5"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647DC54"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DDC3B03"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4D0BA47" w14:textId="0ECD8376" w:rsidR="00F3110B" w:rsidRPr="00862194" w:rsidRDefault="00F3110B" w:rsidP="00F3110B">
            <w:pPr>
              <w:rPr>
                <w:rFonts w:ascii="Arial" w:hAnsi="Arial"/>
                <w:sz w:val="16"/>
                <w:szCs w:val="16"/>
              </w:rPr>
            </w:pPr>
            <w:r w:rsidRPr="00862194">
              <w:rPr>
                <w:rFonts w:ascii="Arial" w:hAnsi="Arial"/>
                <w:sz w:val="16"/>
                <w:szCs w:val="16"/>
              </w:rPr>
              <w:t>R5-23675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6872DFB" w14:textId="7DDCE3AF" w:rsidR="00F3110B" w:rsidRPr="00862194" w:rsidRDefault="00F3110B" w:rsidP="00F3110B">
            <w:pPr>
              <w:rPr>
                <w:rFonts w:ascii="Arial" w:hAnsi="Arial"/>
                <w:sz w:val="16"/>
                <w:szCs w:val="16"/>
              </w:rPr>
            </w:pPr>
            <w:r w:rsidRPr="00862194">
              <w:rPr>
                <w:rFonts w:ascii="Arial" w:hAnsi="Arial"/>
                <w:sz w:val="16"/>
                <w:szCs w:val="16"/>
              </w:rPr>
              <w:t>276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AFBB726" w14:textId="485BF53D"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5ADF2C9" w14:textId="1E17A47E"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D47FBE3" w14:textId="070F1A75" w:rsidR="00F3110B" w:rsidRPr="00862194" w:rsidRDefault="00F3110B" w:rsidP="00F3110B">
            <w:pPr>
              <w:rPr>
                <w:rFonts w:ascii="Arial" w:hAnsi="Arial"/>
                <w:sz w:val="16"/>
                <w:szCs w:val="16"/>
              </w:rPr>
            </w:pPr>
            <w:r w:rsidRPr="00862194">
              <w:rPr>
                <w:rFonts w:ascii="Arial" w:hAnsi="Arial"/>
                <w:sz w:val="16"/>
                <w:szCs w:val="16"/>
              </w:rPr>
              <w:t>Correction to CORESET RM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96F879" w14:textId="32A8F77D"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17C6222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8FB978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6F055C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D16ACCD" w14:textId="7D39016F" w:rsidR="00F3110B" w:rsidRPr="00862194" w:rsidRDefault="00F3110B" w:rsidP="00F3110B">
            <w:pPr>
              <w:rPr>
                <w:rFonts w:ascii="Arial" w:hAnsi="Arial"/>
                <w:sz w:val="16"/>
                <w:szCs w:val="16"/>
              </w:rPr>
            </w:pPr>
            <w:r w:rsidRPr="00862194">
              <w:rPr>
                <w:rFonts w:ascii="Arial" w:hAnsi="Arial"/>
                <w:sz w:val="16"/>
                <w:szCs w:val="16"/>
              </w:rPr>
              <w:t>R5-23681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9EFE63B" w14:textId="0C0E2941" w:rsidR="00F3110B" w:rsidRPr="00862194" w:rsidRDefault="00F3110B" w:rsidP="00F3110B">
            <w:pPr>
              <w:rPr>
                <w:rFonts w:ascii="Arial" w:hAnsi="Arial"/>
                <w:sz w:val="16"/>
                <w:szCs w:val="16"/>
              </w:rPr>
            </w:pPr>
            <w:r w:rsidRPr="00862194">
              <w:rPr>
                <w:rFonts w:ascii="Arial" w:hAnsi="Arial"/>
                <w:sz w:val="16"/>
                <w:szCs w:val="16"/>
              </w:rPr>
              <w:t>277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36009EC" w14:textId="0ADC1016"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6698E2F" w14:textId="16514DED"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A8066AF" w14:textId="088A4D08" w:rsidR="00F3110B" w:rsidRPr="00862194" w:rsidRDefault="00F3110B" w:rsidP="00F3110B">
            <w:pPr>
              <w:rPr>
                <w:rFonts w:ascii="Arial" w:hAnsi="Arial"/>
                <w:sz w:val="16"/>
                <w:szCs w:val="16"/>
              </w:rPr>
            </w:pPr>
            <w:r w:rsidRPr="00862194">
              <w:rPr>
                <w:rFonts w:ascii="Arial" w:hAnsi="Arial"/>
                <w:sz w:val="16"/>
                <w:szCs w:val="16"/>
              </w:rPr>
              <w:t>Addition of new test case 7.6.15.1 for SA event triggered reporting tests with concurrent gap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F01798" w14:textId="172B44B7"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EDEF74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717DB80"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94C87FA"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80970C9" w14:textId="0EF8E8AD" w:rsidR="00F3110B" w:rsidRPr="00862194" w:rsidRDefault="00F3110B" w:rsidP="00F3110B">
            <w:pPr>
              <w:rPr>
                <w:rFonts w:ascii="Arial" w:hAnsi="Arial"/>
                <w:sz w:val="16"/>
                <w:szCs w:val="16"/>
              </w:rPr>
            </w:pPr>
            <w:r w:rsidRPr="00862194">
              <w:rPr>
                <w:rFonts w:ascii="Arial" w:hAnsi="Arial"/>
                <w:sz w:val="16"/>
                <w:szCs w:val="16"/>
              </w:rPr>
              <w:t>R5-23682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D38CF99" w14:textId="48273020" w:rsidR="00F3110B" w:rsidRPr="00862194" w:rsidRDefault="00F3110B" w:rsidP="00F3110B">
            <w:pPr>
              <w:rPr>
                <w:rFonts w:ascii="Arial" w:hAnsi="Arial"/>
                <w:sz w:val="16"/>
                <w:szCs w:val="16"/>
              </w:rPr>
            </w:pPr>
            <w:r w:rsidRPr="00862194">
              <w:rPr>
                <w:rFonts w:ascii="Arial" w:hAnsi="Arial"/>
                <w:sz w:val="16"/>
                <w:szCs w:val="16"/>
              </w:rPr>
              <w:t>277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780EEBC" w14:textId="3761D730"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8536715" w14:textId="226E09DA"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2A660BA" w14:textId="435F3164" w:rsidR="00F3110B" w:rsidRPr="00862194" w:rsidRDefault="00F3110B" w:rsidP="00F3110B">
            <w:pPr>
              <w:rPr>
                <w:rFonts w:ascii="Arial" w:hAnsi="Arial"/>
                <w:sz w:val="16"/>
                <w:szCs w:val="16"/>
              </w:rPr>
            </w:pPr>
            <w:r w:rsidRPr="00862194">
              <w:rPr>
                <w:rFonts w:ascii="Arial" w:hAnsi="Arial"/>
                <w:sz w:val="16"/>
                <w:szCs w:val="16"/>
              </w:rPr>
              <w:t>Addition of CCR settings for FR1 Link recovery procedur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D9A015" w14:textId="71F7CCD6"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7292BB1"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AC2559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C5A24B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93EAC43" w14:textId="7E02F74E" w:rsidR="00F3110B" w:rsidRPr="00862194" w:rsidRDefault="00F3110B" w:rsidP="00F3110B">
            <w:pPr>
              <w:rPr>
                <w:rFonts w:ascii="Arial" w:hAnsi="Arial"/>
                <w:sz w:val="16"/>
                <w:szCs w:val="16"/>
              </w:rPr>
            </w:pPr>
            <w:r w:rsidRPr="00862194">
              <w:rPr>
                <w:rFonts w:ascii="Arial" w:hAnsi="Arial"/>
                <w:sz w:val="16"/>
                <w:szCs w:val="16"/>
              </w:rPr>
              <w:t>R5-23682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46359E2" w14:textId="727CBBF2" w:rsidR="00F3110B" w:rsidRPr="00862194" w:rsidRDefault="00F3110B" w:rsidP="00F3110B">
            <w:pPr>
              <w:rPr>
                <w:rFonts w:ascii="Arial" w:hAnsi="Arial"/>
                <w:sz w:val="16"/>
                <w:szCs w:val="16"/>
              </w:rPr>
            </w:pPr>
            <w:r w:rsidRPr="00862194">
              <w:rPr>
                <w:rFonts w:ascii="Arial" w:hAnsi="Arial"/>
                <w:sz w:val="16"/>
                <w:szCs w:val="16"/>
              </w:rPr>
              <w:t>277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27C2140" w14:textId="3F8912F2"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F14482C" w14:textId="36432541"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821BB77" w14:textId="539EE61E" w:rsidR="00F3110B" w:rsidRPr="00862194" w:rsidRDefault="00F3110B" w:rsidP="00F3110B">
            <w:pPr>
              <w:rPr>
                <w:rFonts w:ascii="Arial" w:hAnsi="Arial"/>
                <w:sz w:val="16"/>
                <w:szCs w:val="16"/>
              </w:rPr>
            </w:pPr>
            <w:r w:rsidRPr="00862194">
              <w:rPr>
                <w:rFonts w:ascii="Arial" w:hAnsi="Arial"/>
                <w:sz w:val="16"/>
                <w:szCs w:val="16"/>
              </w:rPr>
              <w:t>Correction to SNR on RLM-RS in 6.5.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21C256" w14:textId="4A7A1BF6"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761849AA"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17E05F6"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AB76DF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A031830" w14:textId="52D66FF5" w:rsidR="00F3110B" w:rsidRPr="00862194" w:rsidRDefault="00F3110B" w:rsidP="00F3110B">
            <w:pPr>
              <w:rPr>
                <w:rFonts w:ascii="Arial" w:hAnsi="Arial"/>
                <w:sz w:val="16"/>
                <w:szCs w:val="16"/>
              </w:rPr>
            </w:pPr>
            <w:r w:rsidRPr="00862194">
              <w:rPr>
                <w:rFonts w:ascii="Arial" w:hAnsi="Arial"/>
                <w:sz w:val="16"/>
                <w:szCs w:val="16"/>
              </w:rPr>
              <w:t>R5-23682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3C3D9C1" w14:textId="48F90FA5" w:rsidR="00F3110B" w:rsidRPr="00862194" w:rsidRDefault="00F3110B" w:rsidP="00F3110B">
            <w:pPr>
              <w:rPr>
                <w:rFonts w:ascii="Arial" w:hAnsi="Arial"/>
                <w:sz w:val="16"/>
                <w:szCs w:val="16"/>
              </w:rPr>
            </w:pPr>
            <w:r w:rsidRPr="00862194">
              <w:rPr>
                <w:rFonts w:ascii="Arial" w:hAnsi="Arial"/>
                <w:sz w:val="16"/>
                <w:szCs w:val="16"/>
              </w:rPr>
              <w:t>277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B85A5AB" w14:textId="08A8A4D6"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13161D1" w14:textId="15DA0F66"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E8280D1" w14:textId="1669E313" w:rsidR="00F3110B" w:rsidRPr="00862194" w:rsidRDefault="00F3110B" w:rsidP="00F3110B">
            <w:pPr>
              <w:rPr>
                <w:rFonts w:ascii="Arial" w:hAnsi="Arial"/>
                <w:sz w:val="16"/>
                <w:szCs w:val="16"/>
              </w:rPr>
            </w:pPr>
            <w:r w:rsidRPr="00862194">
              <w:rPr>
                <w:rFonts w:ascii="Arial" w:hAnsi="Arial"/>
                <w:sz w:val="16"/>
                <w:szCs w:val="16"/>
              </w:rPr>
              <w:t>Addition of SSB index assigned as BFD-RS to CSI-RS-based RLM for 2R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94AF5D" w14:textId="498F8DB3"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3CB93E7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CCEF88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B20C03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27BA74C" w14:textId="0791F754" w:rsidR="00F3110B" w:rsidRPr="00862194" w:rsidRDefault="00F3110B" w:rsidP="00F3110B">
            <w:pPr>
              <w:rPr>
                <w:rFonts w:ascii="Arial" w:hAnsi="Arial"/>
                <w:sz w:val="16"/>
                <w:szCs w:val="16"/>
              </w:rPr>
            </w:pPr>
            <w:r w:rsidRPr="00862194">
              <w:rPr>
                <w:rFonts w:ascii="Arial" w:hAnsi="Arial"/>
                <w:sz w:val="16"/>
                <w:szCs w:val="16"/>
              </w:rPr>
              <w:t>R5-23691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CCDDEDC" w14:textId="698D8974" w:rsidR="00F3110B" w:rsidRPr="00862194" w:rsidRDefault="00F3110B" w:rsidP="00F3110B">
            <w:pPr>
              <w:rPr>
                <w:rFonts w:ascii="Arial" w:hAnsi="Arial"/>
                <w:sz w:val="16"/>
                <w:szCs w:val="16"/>
              </w:rPr>
            </w:pPr>
            <w:r w:rsidRPr="00862194">
              <w:rPr>
                <w:rFonts w:ascii="Arial" w:hAnsi="Arial"/>
                <w:sz w:val="16"/>
                <w:szCs w:val="16"/>
              </w:rPr>
              <w:t>278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0EB6601" w14:textId="48C84DD4"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1B5042B" w14:textId="75DF195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86D83E5" w14:textId="630F5D37" w:rsidR="00F3110B" w:rsidRPr="00862194" w:rsidRDefault="00F3110B" w:rsidP="00F3110B">
            <w:pPr>
              <w:rPr>
                <w:rFonts w:ascii="Arial" w:hAnsi="Arial"/>
                <w:sz w:val="16"/>
                <w:szCs w:val="16"/>
              </w:rPr>
            </w:pPr>
            <w:r w:rsidRPr="00862194">
              <w:rPr>
                <w:rFonts w:ascii="Arial" w:hAnsi="Arial"/>
                <w:sz w:val="16"/>
                <w:szCs w:val="16"/>
              </w:rPr>
              <w:t>Correction to message contents for 4.5.2.3 and 4.5.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69AA5B" w14:textId="233BE3FF"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1125D022"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99D9001"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CAA421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AB744E0" w14:textId="05CA0585" w:rsidR="00F3110B" w:rsidRPr="00862194" w:rsidRDefault="00F3110B" w:rsidP="00F3110B">
            <w:pPr>
              <w:rPr>
                <w:rFonts w:ascii="Arial" w:hAnsi="Arial"/>
                <w:sz w:val="16"/>
                <w:szCs w:val="16"/>
              </w:rPr>
            </w:pPr>
            <w:r w:rsidRPr="00862194">
              <w:rPr>
                <w:rFonts w:ascii="Arial" w:hAnsi="Arial"/>
                <w:sz w:val="16"/>
                <w:szCs w:val="16"/>
              </w:rPr>
              <w:t>R5-23699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3DA2641" w14:textId="0ADBA4D4" w:rsidR="00F3110B" w:rsidRPr="00862194" w:rsidRDefault="00F3110B" w:rsidP="00F3110B">
            <w:pPr>
              <w:rPr>
                <w:rFonts w:ascii="Arial" w:hAnsi="Arial"/>
                <w:sz w:val="16"/>
                <w:szCs w:val="16"/>
              </w:rPr>
            </w:pPr>
            <w:r w:rsidRPr="00862194">
              <w:rPr>
                <w:rFonts w:ascii="Arial" w:hAnsi="Arial"/>
                <w:sz w:val="16"/>
                <w:szCs w:val="16"/>
              </w:rPr>
              <w:t>278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2FA8680" w14:textId="475E9EAC"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0068BC8" w14:textId="274F0F7E"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62D42BD" w14:textId="1998F4AE" w:rsidR="00F3110B" w:rsidRPr="00862194" w:rsidRDefault="00F3110B" w:rsidP="00F3110B">
            <w:pPr>
              <w:rPr>
                <w:rFonts w:ascii="Arial" w:hAnsi="Arial"/>
                <w:sz w:val="16"/>
                <w:szCs w:val="16"/>
              </w:rPr>
            </w:pPr>
            <w:r w:rsidRPr="00862194">
              <w:rPr>
                <w:rFonts w:ascii="Arial" w:hAnsi="Arial"/>
                <w:sz w:val="16"/>
                <w:szCs w:val="16"/>
              </w:rPr>
              <w:t>Correction of FR2 EN-DC Inter-freq accuracy measurement test case 5.7.1.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66004A" w14:textId="4BA66A8E"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333F14C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2AE532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4B834B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9CA2F29" w14:textId="3242750B" w:rsidR="00F3110B" w:rsidRPr="00862194" w:rsidRDefault="00F3110B" w:rsidP="00F3110B">
            <w:pPr>
              <w:rPr>
                <w:rFonts w:ascii="Arial" w:hAnsi="Arial"/>
                <w:sz w:val="16"/>
                <w:szCs w:val="16"/>
              </w:rPr>
            </w:pPr>
            <w:r w:rsidRPr="00862194">
              <w:rPr>
                <w:rFonts w:ascii="Arial" w:hAnsi="Arial"/>
                <w:sz w:val="16"/>
                <w:szCs w:val="16"/>
              </w:rPr>
              <w:t>R5-23699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C800EF5" w14:textId="1F120A46" w:rsidR="00F3110B" w:rsidRPr="00862194" w:rsidRDefault="00F3110B" w:rsidP="00F3110B">
            <w:pPr>
              <w:rPr>
                <w:rFonts w:ascii="Arial" w:hAnsi="Arial"/>
                <w:sz w:val="16"/>
                <w:szCs w:val="16"/>
              </w:rPr>
            </w:pPr>
            <w:r w:rsidRPr="00862194">
              <w:rPr>
                <w:rFonts w:ascii="Arial" w:hAnsi="Arial"/>
                <w:sz w:val="16"/>
                <w:szCs w:val="16"/>
              </w:rPr>
              <w:t>278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7CACFC2" w14:textId="13FA1277"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A90F79B" w14:textId="1220ED6F"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677BCA3" w14:textId="4F0FC33E" w:rsidR="00F3110B" w:rsidRPr="00862194" w:rsidRDefault="00F3110B" w:rsidP="00F3110B">
            <w:pPr>
              <w:rPr>
                <w:rFonts w:ascii="Arial" w:hAnsi="Arial"/>
                <w:sz w:val="16"/>
                <w:szCs w:val="16"/>
              </w:rPr>
            </w:pPr>
            <w:r w:rsidRPr="00862194">
              <w:rPr>
                <w:rFonts w:ascii="Arial" w:hAnsi="Arial"/>
                <w:sz w:val="16"/>
                <w:szCs w:val="16"/>
              </w:rPr>
              <w:t>Correction of FR2 SA Inter-freq accuracy measurement test case 7.7.1.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8CB66B" w14:textId="4A5296E9"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3CB9CCF4"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60D752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D535479"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0DC6580" w14:textId="3A90E38A" w:rsidR="00F3110B" w:rsidRPr="00862194" w:rsidRDefault="00F3110B" w:rsidP="00F3110B">
            <w:pPr>
              <w:rPr>
                <w:rFonts w:ascii="Arial" w:hAnsi="Arial"/>
                <w:sz w:val="16"/>
                <w:szCs w:val="16"/>
              </w:rPr>
            </w:pPr>
            <w:r w:rsidRPr="00862194">
              <w:rPr>
                <w:rFonts w:ascii="Arial" w:hAnsi="Arial"/>
                <w:sz w:val="16"/>
                <w:szCs w:val="16"/>
              </w:rPr>
              <w:t>R5-23699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22E942D" w14:textId="1441722D" w:rsidR="00F3110B" w:rsidRPr="00862194" w:rsidRDefault="00F3110B" w:rsidP="00F3110B">
            <w:pPr>
              <w:rPr>
                <w:rFonts w:ascii="Arial" w:hAnsi="Arial"/>
                <w:sz w:val="16"/>
                <w:szCs w:val="16"/>
              </w:rPr>
            </w:pPr>
            <w:r w:rsidRPr="00862194">
              <w:rPr>
                <w:rFonts w:ascii="Arial" w:hAnsi="Arial"/>
                <w:sz w:val="16"/>
                <w:szCs w:val="16"/>
              </w:rPr>
              <w:t>278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FF7506D" w14:textId="7BA31ADF"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DD5236A" w14:textId="2DC5DA5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4BC6DBB" w14:textId="6DC0FCDF" w:rsidR="00F3110B" w:rsidRPr="00862194" w:rsidRDefault="00F3110B" w:rsidP="00F3110B">
            <w:pPr>
              <w:rPr>
                <w:rFonts w:ascii="Arial" w:hAnsi="Arial"/>
                <w:sz w:val="16"/>
                <w:szCs w:val="16"/>
              </w:rPr>
            </w:pPr>
            <w:r w:rsidRPr="00862194">
              <w:rPr>
                <w:rFonts w:ascii="Arial" w:hAnsi="Arial"/>
                <w:sz w:val="16"/>
                <w:szCs w:val="16"/>
              </w:rPr>
              <w:t>TT analysis correction for FR2 Inter-freq accuracy measurement test cases in Annex 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CA58B5" w14:textId="5D7453DE"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2909F792"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EF8852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F1830AF"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E10806B" w14:textId="6375F5FB" w:rsidR="00F3110B" w:rsidRPr="00862194" w:rsidRDefault="00F3110B" w:rsidP="00F3110B">
            <w:pPr>
              <w:rPr>
                <w:rFonts w:ascii="Arial" w:hAnsi="Arial"/>
                <w:sz w:val="16"/>
                <w:szCs w:val="16"/>
              </w:rPr>
            </w:pPr>
            <w:r w:rsidRPr="00862194">
              <w:rPr>
                <w:rFonts w:ascii="Arial" w:hAnsi="Arial"/>
                <w:sz w:val="16"/>
                <w:szCs w:val="16"/>
              </w:rPr>
              <w:t>R5-23699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A1B505B" w14:textId="1A5581EA" w:rsidR="00F3110B" w:rsidRPr="00862194" w:rsidRDefault="00F3110B" w:rsidP="00F3110B">
            <w:pPr>
              <w:rPr>
                <w:rFonts w:ascii="Arial" w:hAnsi="Arial"/>
                <w:sz w:val="16"/>
                <w:szCs w:val="16"/>
              </w:rPr>
            </w:pPr>
            <w:r w:rsidRPr="00862194">
              <w:rPr>
                <w:rFonts w:ascii="Arial" w:hAnsi="Arial"/>
                <w:sz w:val="16"/>
                <w:szCs w:val="16"/>
              </w:rPr>
              <w:t>279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4E6717A" w14:textId="3B4ACD54"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79C1490" w14:textId="5D65A6BA"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9CD9779" w14:textId="0560B908" w:rsidR="00F3110B" w:rsidRPr="00862194" w:rsidRDefault="00F3110B" w:rsidP="00F3110B">
            <w:pPr>
              <w:rPr>
                <w:rFonts w:ascii="Arial" w:hAnsi="Arial"/>
                <w:sz w:val="16"/>
                <w:szCs w:val="16"/>
              </w:rPr>
            </w:pPr>
            <w:r w:rsidRPr="00862194">
              <w:rPr>
                <w:rFonts w:ascii="Arial" w:hAnsi="Arial"/>
                <w:sz w:val="16"/>
                <w:szCs w:val="16"/>
              </w:rPr>
              <w:t>Correction of NR SA FR2 Cell reselection RedCap test case 17.1.1.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3901E1" w14:textId="52C242B7"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537E8F2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E6B65E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931C5F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5841CE7" w14:textId="3F6A77A6" w:rsidR="00F3110B" w:rsidRPr="00862194" w:rsidRDefault="00F3110B" w:rsidP="00F3110B">
            <w:pPr>
              <w:rPr>
                <w:rFonts w:ascii="Arial" w:hAnsi="Arial"/>
                <w:sz w:val="16"/>
                <w:szCs w:val="16"/>
              </w:rPr>
            </w:pPr>
            <w:r w:rsidRPr="00862194">
              <w:rPr>
                <w:rFonts w:ascii="Arial" w:hAnsi="Arial"/>
                <w:sz w:val="16"/>
                <w:szCs w:val="16"/>
              </w:rPr>
              <w:t>R5-23699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85575C0" w14:textId="1FBA1AAB" w:rsidR="00F3110B" w:rsidRPr="00862194" w:rsidRDefault="00F3110B" w:rsidP="00F3110B">
            <w:pPr>
              <w:rPr>
                <w:rFonts w:ascii="Arial" w:hAnsi="Arial"/>
                <w:sz w:val="16"/>
                <w:szCs w:val="16"/>
              </w:rPr>
            </w:pPr>
            <w:r w:rsidRPr="00862194">
              <w:rPr>
                <w:rFonts w:ascii="Arial" w:hAnsi="Arial"/>
                <w:sz w:val="16"/>
                <w:szCs w:val="16"/>
              </w:rPr>
              <w:t>279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1932A8E" w14:textId="3FB3F425"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5D46154" w14:textId="419DD79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FA6A1E3" w14:textId="25AD48FA" w:rsidR="00F3110B" w:rsidRPr="00862194" w:rsidRDefault="00F3110B" w:rsidP="00F3110B">
            <w:pPr>
              <w:rPr>
                <w:rFonts w:ascii="Arial" w:hAnsi="Arial"/>
                <w:sz w:val="16"/>
                <w:szCs w:val="16"/>
              </w:rPr>
            </w:pPr>
            <w:r w:rsidRPr="00862194">
              <w:rPr>
                <w:rFonts w:ascii="Arial" w:hAnsi="Arial"/>
                <w:sz w:val="16"/>
                <w:szCs w:val="16"/>
              </w:rPr>
              <w:t>Correction of NR SA FR2 Cell reselection RedCap test case 17.1.1.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9D8185" w14:textId="018642DF"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3964F54"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945A73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02D256D"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F0199C5" w14:textId="727CF07F" w:rsidR="00F3110B" w:rsidRPr="00862194" w:rsidRDefault="00F3110B" w:rsidP="00F3110B">
            <w:pPr>
              <w:rPr>
                <w:rFonts w:ascii="Arial" w:hAnsi="Arial"/>
                <w:sz w:val="16"/>
                <w:szCs w:val="16"/>
              </w:rPr>
            </w:pPr>
            <w:r w:rsidRPr="00862194">
              <w:rPr>
                <w:rFonts w:ascii="Arial" w:hAnsi="Arial"/>
                <w:sz w:val="16"/>
                <w:szCs w:val="16"/>
              </w:rPr>
              <w:t>R5-23699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B74E5DF" w14:textId="5F643137" w:rsidR="00F3110B" w:rsidRPr="00862194" w:rsidRDefault="00F3110B" w:rsidP="00F3110B">
            <w:pPr>
              <w:rPr>
                <w:rFonts w:ascii="Arial" w:hAnsi="Arial"/>
                <w:sz w:val="16"/>
                <w:szCs w:val="16"/>
              </w:rPr>
            </w:pPr>
            <w:r w:rsidRPr="00862194">
              <w:rPr>
                <w:rFonts w:ascii="Arial" w:hAnsi="Arial"/>
                <w:sz w:val="16"/>
                <w:szCs w:val="16"/>
              </w:rPr>
              <w:t>279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EA3648A" w14:textId="75AA071B"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D54FBBF" w14:textId="21C0ECC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04A7A5F" w14:textId="2CAB7DCA" w:rsidR="00F3110B" w:rsidRPr="00862194" w:rsidRDefault="00F3110B" w:rsidP="00F3110B">
            <w:pPr>
              <w:rPr>
                <w:rFonts w:ascii="Arial" w:hAnsi="Arial"/>
                <w:sz w:val="16"/>
                <w:szCs w:val="16"/>
              </w:rPr>
            </w:pPr>
            <w:r w:rsidRPr="00862194">
              <w:rPr>
                <w:rFonts w:ascii="Arial" w:hAnsi="Arial"/>
                <w:sz w:val="16"/>
                <w:szCs w:val="16"/>
              </w:rPr>
              <w:t>Correction of NR SA FR2 Cell reselection RedCap test case 17.1.1.3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4559E4" w14:textId="16C01711"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7FA0B97"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86E18A3"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2B41E3A"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2F85809" w14:textId="3E232622" w:rsidR="00F3110B" w:rsidRPr="00862194" w:rsidRDefault="00F3110B" w:rsidP="00F3110B">
            <w:pPr>
              <w:rPr>
                <w:rFonts w:ascii="Arial" w:hAnsi="Arial"/>
                <w:sz w:val="16"/>
                <w:szCs w:val="16"/>
              </w:rPr>
            </w:pPr>
            <w:r w:rsidRPr="00862194">
              <w:rPr>
                <w:rFonts w:ascii="Arial" w:hAnsi="Arial"/>
                <w:sz w:val="16"/>
                <w:szCs w:val="16"/>
              </w:rPr>
              <w:t>R5-23700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C561741" w14:textId="0147D042" w:rsidR="00F3110B" w:rsidRPr="00862194" w:rsidRDefault="00F3110B" w:rsidP="00F3110B">
            <w:pPr>
              <w:rPr>
                <w:rFonts w:ascii="Arial" w:hAnsi="Arial"/>
                <w:sz w:val="16"/>
                <w:szCs w:val="16"/>
              </w:rPr>
            </w:pPr>
            <w:r w:rsidRPr="00862194">
              <w:rPr>
                <w:rFonts w:ascii="Arial" w:hAnsi="Arial"/>
                <w:sz w:val="16"/>
                <w:szCs w:val="16"/>
              </w:rPr>
              <w:t>279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DC6E51E" w14:textId="16DF8495"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25074D4" w14:textId="3B0D182B"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39EED6B" w14:textId="4C7C5B9A" w:rsidR="00F3110B" w:rsidRPr="00862194" w:rsidRDefault="00F3110B" w:rsidP="00F3110B">
            <w:pPr>
              <w:rPr>
                <w:rFonts w:ascii="Arial" w:hAnsi="Arial"/>
                <w:sz w:val="16"/>
                <w:szCs w:val="16"/>
              </w:rPr>
            </w:pPr>
            <w:r w:rsidRPr="00862194">
              <w:rPr>
                <w:rFonts w:ascii="Arial" w:hAnsi="Arial"/>
                <w:sz w:val="16"/>
                <w:szCs w:val="16"/>
              </w:rPr>
              <w:t>Correction of NR SA FR2 Cell reselection RedCap test case 17.1.1.4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306D3D9" w14:textId="6241A78A"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22C9535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E9B7EF0"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E61AA49"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3CE77FA" w14:textId="657AB2B4" w:rsidR="00F3110B" w:rsidRPr="00862194" w:rsidRDefault="00F3110B" w:rsidP="00F3110B">
            <w:pPr>
              <w:rPr>
                <w:rFonts w:ascii="Arial" w:hAnsi="Arial"/>
                <w:sz w:val="16"/>
                <w:szCs w:val="16"/>
              </w:rPr>
            </w:pPr>
            <w:r w:rsidRPr="00862194">
              <w:rPr>
                <w:rFonts w:ascii="Arial" w:hAnsi="Arial"/>
                <w:sz w:val="16"/>
                <w:szCs w:val="16"/>
              </w:rPr>
              <w:t>R5-23701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2DD9A45" w14:textId="0064F933" w:rsidR="00F3110B" w:rsidRPr="00862194" w:rsidRDefault="00F3110B" w:rsidP="00F3110B">
            <w:pPr>
              <w:rPr>
                <w:rFonts w:ascii="Arial" w:hAnsi="Arial"/>
                <w:sz w:val="16"/>
                <w:szCs w:val="16"/>
              </w:rPr>
            </w:pPr>
            <w:r w:rsidRPr="00862194">
              <w:rPr>
                <w:rFonts w:ascii="Arial" w:hAnsi="Arial"/>
                <w:sz w:val="16"/>
                <w:szCs w:val="16"/>
              </w:rPr>
              <w:t>280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A742AD8" w14:textId="17EDFFA7"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59CA23E" w14:textId="3CB8D4B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5091570" w14:textId="0D66A623" w:rsidR="00F3110B" w:rsidRPr="00862194" w:rsidRDefault="00F3110B" w:rsidP="00F3110B">
            <w:pPr>
              <w:rPr>
                <w:rFonts w:ascii="Arial" w:hAnsi="Arial"/>
                <w:sz w:val="16"/>
                <w:szCs w:val="16"/>
              </w:rPr>
            </w:pPr>
            <w:r w:rsidRPr="00862194">
              <w:rPr>
                <w:rFonts w:ascii="Arial" w:hAnsi="Arial"/>
                <w:sz w:val="16"/>
                <w:szCs w:val="16"/>
              </w:rPr>
              <w:t>Correction of SA event triggered reporting with additional mandatory gap pattern test case 6.6.2.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885F9F" w14:textId="0BC53F9A"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0A14024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09019B0"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33634ED"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1994695" w14:textId="2F2680C1" w:rsidR="00F3110B" w:rsidRPr="00862194" w:rsidRDefault="00F3110B" w:rsidP="00F3110B">
            <w:pPr>
              <w:rPr>
                <w:rFonts w:ascii="Arial" w:hAnsi="Arial"/>
                <w:sz w:val="16"/>
                <w:szCs w:val="16"/>
              </w:rPr>
            </w:pPr>
            <w:r w:rsidRPr="00862194">
              <w:rPr>
                <w:rFonts w:ascii="Arial" w:hAnsi="Arial"/>
                <w:sz w:val="16"/>
                <w:szCs w:val="16"/>
              </w:rPr>
              <w:t>R5-23701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0359DD7" w14:textId="19C583B8" w:rsidR="00F3110B" w:rsidRPr="00862194" w:rsidRDefault="00F3110B" w:rsidP="00F3110B">
            <w:pPr>
              <w:rPr>
                <w:rFonts w:ascii="Arial" w:hAnsi="Arial"/>
                <w:sz w:val="16"/>
                <w:szCs w:val="16"/>
              </w:rPr>
            </w:pPr>
            <w:r w:rsidRPr="00862194">
              <w:rPr>
                <w:rFonts w:ascii="Arial" w:hAnsi="Arial"/>
                <w:sz w:val="16"/>
                <w:szCs w:val="16"/>
              </w:rPr>
              <w:t>281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3F52789" w14:textId="20757400"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EFA71DC" w14:textId="495AE8C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8EEDC83" w14:textId="41B154B9" w:rsidR="00F3110B" w:rsidRPr="00862194" w:rsidRDefault="00F3110B" w:rsidP="00F3110B">
            <w:pPr>
              <w:rPr>
                <w:rFonts w:ascii="Arial" w:hAnsi="Arial"/>
                <w:sz w:val="16"/>
                <w:szCs w:val="16"/>
              </w:rPr>
            </w:pPr>
            <w:r w:rsidRPr="00862194">
              <w:rPr>
                <w:rFonts w:ascii="Arial" w:hAnsi="Arial"/>
                <w:sz w:val="16"/>
                <w:szCs w:val="16"/>
              </w:rPr>
              <w:t>Addition of cell configuration mapping for rel-16 RRM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8E7465" w14:textId="2925A64D"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7D1E8D4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CA78754"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1FF63D5"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DA58C57" w14:textId="73262C06" w:rsidR="00F3110B" w:rsidRPr="00862194" w:rsidRDefault="00F3110B" w:rsidP="00F3110B">
            <w:pPr>
              <w:rPr>
                <w:rFonts w:ascii="Arial" w:hAnsi="Arial"/>
                <w:sz w:val="16"/>
                <w:szCs w:val="16"/>
              </w:rPr>
            </w:pPr>
            <w:r w:rsidRPr="00862194">
              <w:rPr>
                <w:rFonts w:ascii="Arial" w:hAnsi="Arial"/>
                <w:sz w:val="16"/>
                <w:szCs w:val="16"/>
              </w:rPr>
              <w:t>R5-23702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305B4A9" w14:textId="3FA130AD" w:rsidR="00F3110B" w:rsidRPr="00862194" w:rsidRDefault="00F3110B" w:rsidP="00F3110B">
            <w:pPr>
              <w:rPr>
                <w:rFonts w:ascii="Arial" w:hAnsi="Arial"/>
                <w:sz w:val="16"/>
                <w:szCs w:val="16"/>
              </w:rPr>
            </w:pPr>
            <w:r w:rsidRPr="00862194">
              <w:rPr>
                <w:rFonts w:ascii="Arial" w:hAnsi="Arial"/>
                <w:sz w:val="16"/>
                <w:szCs w:val="16"/>
              </w:rPr>
              <w:t>281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CF073B6" w14:textId="54EFDEAB"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F93EF6D" w14:textId="25D5258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954E810" w14:textId="2BC882EB" w:rsidR="00F3110B" w:rsidRPr="00862194" w:rsidRDefault="00F3110B" w:rsidP="00F3110B">
            <w:pPr>
              <w:rPr>
                <w:rFonts w:ascii="Arial" w:hAnsi="Arial"/>
                <w:sz w:val="16"/>
                <w:szCs w:val="16"/>
              </w:rPr>
            </w:pPr>
            <w:r w:rsidRPr="00862194">
              <w:rPr>
                <w:rFonts w:ascii="Arial" w:hAnsi="Arial"/>
                <w:sz w:val="16"/>
                <w:szCs w:val="16"/>
              </w:rPr>
              <w:t>Correction of Inter-RAT FR1 Cell reselection RedCap test case 16.1.2.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5781E3" w14:textId="2469AA05"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903ADDC"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81F806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B8E3A4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A5D779F" w14:textId="1A73E010" w:rsidR="00F3110B" w:rsidRPr="00862194" w:rsidRDefault="00F3110B" w:rsidP="00F3110B">
            <w:pPr>
              <w:rPr>
                <w:rFonts w:ascii="Arial" w:hAnsi="Arial"/>
                <w:sz w:val="16"/>
                <w:szCs w:val="16"/>
              </w:rPr>
            </w:pPr>
            <w:r w:rsidRPr="00862194">
              <w:rPr>
                <w:rFonts w:ascii="Arial" w:hAnsi="Arial"/>
                <w:sz w:val="16"/>
                <w:szCs w:val="16"/>
              </w:rPr>
              <w:t>R5-23709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EC30ED1" w14:textId="7D0D8D39" w:rsidR="00F3110B" w:rsidRPr="00862194" w:rsidRDefault="00F3110B" w:rsidP="00F3110B">
            <w:pPr>
              <w:rPr>
                <w:rFonts w:ascii="Arial" w:hAnsi="Arial"/>
                <w:sz w:val="16"/>
                <w:szCs w:val="16"/>
              </w:rPr>
            </w:pPr>
            <w:r w:rsidRPr="00862194">
              <w:rPr>
                <w:rFonts w:ascii="Arial" w:hAnsi="Arial"/>
                <w:sz w:val="16"/>
                <w:szCs w:val="16"/>
              </w:rPr>
              <w:t>281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C1C2BA9" w14:textId="113E2894"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FC3D407" w14:textId="0BEFB41A"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6A9DE05" w14:textId="0248A183" w:rsidR="00F3110B" w:rsidRPr="00862194" w:rsidRDefault="00F3110B" w:rsidP="00F3110B">
            <w:pPr>
              <w:rPr>
                <w:rFonts w:ascii="Arial" w:hAnsi="Arial"/>
                <w:sz w:val="16"/>
                <w:szCs w:val="16"/>
              </w:rPr>
            </w:pPr>
            <w:r w:rsidRPr="00862194">
              <w:rPr>
                <w:rFonts w:ascii="Arial" w:hAnsi="Arial"/>
                <w:sz w:val="16"/>
                <w:szCs w:val="16"/>
              </w:rPr>
              <w:t>Correction to Cell Configuration Maping for TC 6.3.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B7389D" w14:textId="04AC57B0"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0D1E302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D31AE0F"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5EF46D3"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77CCA2B" w14:textId="6A677F48" w:rsidR="00F3110B" w:rsidRPr="00862194" w:rsidRDefault="00F3110B" w:rsidP="00F3110B">
            <w:pPr>
              <w:rPr>
                <w:rFonts w:ascii="Arial" w:hAnsi="Arial"/>
                <w:sz w:val="16"/>
                <w:szCs w:val="16"/>
              </w:rPr>
            </w:pPr>
            <w:r w:rsidRPr="00862194">
              <w:rPr>
                <w:rFonts w:ascii="Arial" w:hAnsi="Arial"/>
                <w:sz w:val="16"/>
                <w:szCs w:val="16"/>
              </w:rPr>
              <w:t>R5-23709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964B255" w14:textId="05DD0E9C" w:rsidR="00F3110B" w:rsidRPr="00862194" w:rsidRDefault="00F3110B" w:rsidP="00F3110B">
            <w:pPr>
              <w:rPr>
                <w:rFonts w:ascii="Arial" w:hAnsi="Arial"/>
                <w:sz w:val="16"/>
                <w:szCs w:val="16"/>
              </w:rPr>
            </w:pPr>
            <w:r w:rsidRPr="00862194">
              <w:rPr>
                <w:rFonts w:ascii="Arial" w:hAnsi="Arial"/>
                <w:sz w:val="16"/>
                <w:szCs w:val="16"/>
              </w:rPr>
              <w:t>281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71A3122" w14:textId="18A7832B"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2DBBF6A" w14:textId="0C861CE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34B2C15" w14:textId="4AF0CC1E" w:rsidR="00F3110B" w:rsidRPr="00862194" w:rsidRDefault="00F3110B" w:rsidP="00F3110B">
            <w:pPr>
              <w:rPr>
                <w:rFonts w:ascii="Arial" w:hAnsi="Arial"/>
                <w:sz w:val="16"/>
                <w:szCs w:val="16"/>
              </w:rPr>
            </w:pPr>
            <w:r w:rsidRPr="00862194">
              <w:rPr>
                <w:rFonts w:ascii="Arial" w:hAnsi="Arial"/>
                <w:sz w:val="16"/>
                <w:szCs w:val="16"/>
              </w:rPr>
              <w:t>Missing DRX.X1 configuration addition to Annex A.5 and formatting adap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E71506" w14:textId="62ACB48E"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57B8E639"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A2AA2CF"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0B4BA1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053C47F" w14:textId="1F8AD336" w:rsidR="00F3110B" w:rsidRPr="00862194" w:rsidRDefault="00F3110B" w:rsidP="00F3110B">
            <w:pPr>
              <w:rPr>
                <w:rFonts w:ascii="Arial" w:hAnsi="Arial"/>
                <w:sz w:val="16"/>
                <w:szCs w:val="16"/>
              </w:rPr>
            </w:pPr>
            <w:r w:rsidRPr="00862194">
              <w:rPr>
                <w:rFonts w:ascii="Arial" w:hAnsi="Arial"/>
                <w:sz w:val="16"/>
                <w:szCs w:val="16"/>
              </w:rPr>
              <w:t>R5-23709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8A60232" w14:textId="100EFC5F" w:rsidR="00F3110B" w:rsidRPr="00862194" w:rsidRDefault="00F3110B" w:rsidP="00F3110B">
            <w:pPr>
              <w:rPr>
                <w:rFonts w:ascii="Arial" w:hAnsi="Arial"/>
                <w:sz w:val="16"/>
                <w:szCs w:val="16"/>
              </w:rPr>
            </w:pPr>
            <w:r w:rsidRPr="00862194">
              <w:rPr>
                <w:rFonts w:ascii="Arial" w:hAnsi="Arial"/>
                <w:sz w:val="16"/>
                <w:szCs w:val="16"/>
              </w:rPr>
              <w:t>281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3AF0BA3" w14:textId="6D5FD472"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D5E2D08" w14:textId="29F47C10"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0F243F3" w14:textId="55F5BF89" w:rsidR="00F3110B" w:rsidRPr="00862194" w:rsidRDefault="00F3110B" w:rsidP="00F3110B">
            <w:pPr>
              <w:rPr>
                <w:rFonts w:ascii="Arial" w:hAnsi="Arial"/>
                <w:sz w:val="16"/>
                <w:szCs w:val="16"/>
              </w:rPr>
            </w:pPr>
            <w:r w:rsidRPr="00862194">
              <w:rPr>
                <w:rFonts w:ascii="Arial" w:hAnsi="Arial"/>
                <w:sz w:val="16"/>
                <w:szCs w:val="16"/>
              </w:rPr>
              <w:t>Core Spec alignment for RRM TC 6.5.1.9 Enh Power Savin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25BC63" w14:textId="16979F94"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071C4F8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B6504C0"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D74371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E72DC4E" w14:textId="2BD5813B" w:rsidR="00F3110B" w:rsidRPr="00862194" w:rsidRDefault="00F3110B" w:rsidP="00F3110B">
            <w:pPr>
              <w:rPr>
                <w:rFonts w:ascii="Arial" w:hAnsi="Arial"/>
                <w:sz w:val="16"/>
                <w:szCs w:val="16"/>
              </w:rPr>
            </w:pPr>
            <w:r w:rsidRPr="00862194">
              <w:rPr>
                <w:rFonts w:ascii="Arial" w:hAnsi="Arial"/>
                <w:sz w:val="16"/>
                <w:szCs w:val="16"/>
              </w:rPr>
              <w:t>R5-23709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77A597A" w14:textId="23484A74" w:rsidR="00F3110B" w:rsidRPr="00862194" w:rsidRDefault="00F3110B" w:rsidP="00F3110B">
            <w:pPr>
              <w:rPr>
                <w:rFonts w:ascii="Arial" w:hAnsi="Arial"/>
                <w:sz w:val="16"/>
                <w:szCs w:val="16"/>
              </w:rPr>
            </w:pPr>
            <w:r w:rsidRPr="00862194">
              <w:rPr>
                <w:rFonts w:ascii="Arial" w:hAnsi="Arial"/>
                <w:sz w:val="16"/>
                <w:szCs w:val="16"/>
              </w:rPr>
              <w:t>281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BC77F8D" w14:textId="106612BA"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F752316" w14:textId="275D196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BCFB4D2" w14:textId="5B8E7914" w:rsidR="00F3110B" w:rsidRPr="00862194" w:rsidRDefault="00F3110B" w:rsidP="00F3110B">
            <w:pPr>
              <w:rPr>
                <w:rFonts w:ascii="Arial" w:hAnsi="Arial"/>
                <w:sz w:val="16"/>
                <w:szCs w:val="16"/>
              </w:rPr>
            </w:pPr>
            <w:r w:rsidRPr="00862194">
              <w:rPr>
                <w:rFonts w:ascii="Arial" w:hAnsi="Arial"/>
                <w:sz w:val="16"/>
                <w:szCs w:val="16"/>
              </w:rPr>
              <w:t>Core spec alignment for TC 5.5.1.1 and 5.5.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58AE1D" w14:textId="51D1AB22"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31F6454A"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422A77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0800C8D"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B6E4228" w14:textId="38CB7A44" w:rsidR="00F3110B" w:rsidRPr="00862194" w:rsidRDefault="00F3110B" w:rsidP="00F3110B">
            <w:pPr>
              <w:rPr>
                <w:rFonts w:ascii="Arial" w:hAnsi="Arial"/>
                <w:sz w:val="16"/>
                <w:szCs w:val="16"/>
              </w:rPr>
            </w:pPr>
            <w:r w:rsidRPr="00862194">
              <w:rPr>
                <w:rFonts w:ascii="Arial" w:hAnsi="Arial"/>
                <w:sz w:val="16"/>
                <w:szCs w:val="16"/>
              </w:rPr>
              <w:t>R5-23710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FECD690" w14:textId="39A49FBF" w:rsidR="00F3110B" w:rsidRPr="00862194" w:rsidRDefault="00F3110B" w:rsidP="00F3110B">
            <w:pPr>
              <w:rPr>
                <w:rFonts w:ascii="Arial" w:hAnsi="Arial"/>
                <w:sz w:val="16"/>
                <w:szCs w:val="16"/>
              </w:rPr>
            </w:pPr>
            <w:r w:rsidRPr="00862194">
              <w:rPr>
                <w:rFonts w:ascii="Arial" w:hAnsi="Arial"/>
                <w:sz w:val="16"/>
                <w:szCs w:val="16"/>
              </w:rPr>
              <w:t>282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BF05104" w14:textId="36E9200B"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D60E64A" w14:textId="7B912A9D"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96F6492" w14:textId="2579999E" w:rsidR="00F3110B" w:rsidRPr="00862194" w:rsidRDefault="00F3110B" w:rsidP="00F3110B">
            <w:pPr>
              <w:rPr>
                <w:rFonts w:ascii="Arial" w:hAnsi="Arial"/>
                <w:sz w:val="16"/>
                <w:szCs w:val="16"/>
              </w:rPr>
            </w:pPr>
            <w:r w:rsidRPr="00862194">
              <w:rPr>
                <w:rFonts w:ascii="Arial" w:hAnsi="Arial"/>
                <w:sz w:val="16"/>
                <w:szCs w:val="16"/>
              </w:rPr>
              <w:t>Addition of minimum conformance requirement for FR1 RedCap 16.7.1.x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721E04" w14:textId="739F244B"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7076B835"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FCCE673"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2B196F5"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1F8EBEC" w14:textId="711E67A1" w:rsidR="00F3110B" w:rsidRPr="00862194" w:rsidRDefault="00F3110B" w:rsidP="00F3110B">
            <w:pPr>
              <w:rPr>
                <w:rFonts w:ascii="Arial" w:hAnsi="Arial"/>
                <w:sz w:val="16"/>
                <w:szCs w:val="16"/>
              </w:rPr>
            </w:pPr>
            <w:r w:rsidRPr="00862194">
              <w:rPr>
                <w:rFonts w:ascii="Arial" w:hAnsi="Arial"/>
                <w:sz w:val="16"/>
                <w:szCs w:val="16"/>
              </w:rPr>
              <w:t>R5-23710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57FC268" w14:textId="0B1CCD23" w:rsidR="00F3110B" w:rsidRPr="00862194" w:rsidRDefault="00F3110B" w:rsidP="00F3110B">
            <w:pPr>
              <w:rPr>
                <w:rFonts w:ascii="Arial" w:hAnsi="Arial"/>
                <w:sz w:val="16"/>
                <w:szCs w:val="16"/>
              </w:rPr>
            </w:pPr>
            <w:r w:rsidRPr="00862194">
              <w:rPr>
                <w:rFonts w:ascii="Arial" w:hAnsi="Arial"/>
                <w:sz w:val="16"/>
                <w:szCs w:val="16"/>
              </w:rPr>
              <w:t>282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152027F" w14:textId="287F21DC"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2369F94" w14:textId="6AF6742E"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494914A" w14:textId="39F902AE" w:rsidR="00F3110B" w:rsidRPr="00862194" w:rsidRDefault="00F3110B" w:rsidP="00F3110B">
            <w:pPr>
              <w:rPr>
                <w:rFonts w:ascii="Arial" w:hAnsi="Arial"/>
                <w:sz w:val="16"/>
                <w:szCs w:val="16"/>
              </w:rPr>
            </w:pPr>
            <w:r w:rsidRPr="00862194">
              <w:rPr>
                <w:rFonts w:ascii="Arial" w:hAnsi="Arial"/>
                <w:sz w:val="16"/>
                <w:szCs w:val="16"/>
              </w:rPr>
              <w:t>Corrections for references of RedCap 2-step RA TC 16.3.2.2.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9670EB" w14:textId="3B40557F"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01DED2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585B9CD"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6359A5B"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16F6755" w14:textId="367A7F07" w:rsidR="00F3110B" w:rsidRPr="00862194" w:rsidRDefault="00F3110B" w:rsidP="00F3110B">
            <w:pPr>
              <w:rPr>
                <w:rFonts w:ascii="Arial" w:hAnsi="Arial"/>
                <w:sz w:val="16"/>
                <w:szCs w:val="16"/>
              </w:rPr>
            </w:pPr>
            <w:r w:rsidRPr="00862194">
              <w:rPr>
                <w:rFonts w:ascii="Arial" w:hAnsi="Arial"/>
                <w:sz w:val="16"/>
                <w:szCs w:val="16"/>
              </w:rPr>
              <w:t>R5-23710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9DBEC49" w14:textId="0BD3F8F5" w:rsidR="00F3110B" w:rsidRPr="00862194" w:rsidRDefault="00F3110B" w:rsidP="00F3110B">
            <w:pPr>
              <w:rPr>
                <w:rFonts w:ascii="Arial" w:hAnsi="Arial"/>
                <w:sz w:val="16"/>
                <w:szCs w:val="16"/>
              </w:rPr>
            </w:pPr>
            <w:r w:rsidRPr="00862194">
              <w:rPr>
                <w:rFonts w:ascii="Arial" w:hAnsi="Arial"/>
                <w:sz w:val="16"/>
                <w:szCs w:val="16"/>
              </w:rPr>
              <w:t>282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504A682" w14:textId="3042C2EC"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E74719E" w14:textId="5E028660"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4376A33" w14:textId="19EFDD4B" w:rsidR="00F3110B" w:rsidRPr="00862194" w:rsidRDefault="00F3110B" w:rsidP="00F3110B">
            <w:pPr>
              <w:rPr>
                <w:rFonts w:ascii="Arial" w:hAnsi="Arial"/>
                <w:sz w:val="16"/>
                <w:szCs w:val="16"/>
              </w:rPr>
            </w:pPr>
            <w:r w:rsidRPr="00862194">
              <w:rPr>
                <w:rFonts w:ascii="Arial" w:hAnsi="Arial"/>
                <w:sz w:val="16"/>
                <w:szCs w:val="16"/>
              </w:rPr>
              <w:t>Message content exception addition  for RedCap 2-step RA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F22263" w14:textId="2E1CB38B"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75001065"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720E6E9"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447536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F56AF2A" w14:textId="14680CFB" w:rsidR="00F3110B" w:rsidRPr="00862194" w:rsidRDefault="00F3110B" w:rsidP="00F3110B">
            <w:pPr>
              <w:rPr>
                <w:rFonts w:ascii="Arial" w:hAnsi="Arial"/>
                <w:sz w:val="16"/>
                <w:szCs w:val="16"/>
              </w:rPr>
            </w:pPr>
            <w:r w:rsidRPr="00862194">
              <w:rPr>
                <w:rFonts w:ascii="Arial" w:hAnsi="Arial"/>
                <w:sz w:val="16"/>
                <w:szCs w:val="16"/>
              </w:rPr>
              <w:t>R5-23718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B8AD2EC" w14:textId="21E9F3A2" w:rsidR="00F3110B" w:rsidRPr="00862194" w:rsidRDefault="00F3110B" w:rsidP="00F3110B">
            <w:pPr>
              <w:rPr>
                <w:rFonts w:ascii="Arial" w:hAnsi="Arial"/>
                <w:sz w:val="16"/>
                <w:szCs w:val="16"/>
              </w:rPr>
            </w:pPr>
            <w:r w:rsidRPr="00862194">
              <w:rPr>
                <w:rFonts w:ascii="Arial" w:hAnsi="Arial"/>
                <w:sz w:val="16"/>
                <w:szCs w:val="16"/>
              </w:rPr>
              <w:t>284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7CA7A75" w14:textId="0C3CB4F3"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DC8A25C" w14:textId="273450C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50984AE" w14:textId="56AD833E" w:rsidR="00F3110B" w:rsidRPr="00862194" w:rsidRDefault="00F3110B" w:rsidP="00F3110B">
            <w:pPr>
              <w:rPr>
                <w:rFonts w:ascii="Arial" w:hAnsi="Arial"/>
                <w:sz w:val="16"/>
                <w:szCs w:val="16"/>
              </w:rPr>
            </w:pPr>
            <w:r w:rsidRPr="00862194">
              <w:rPr>
                <w:rFonts w:ascii="Arial" w:hAnsi="Arial"/>
                <w:sz w:val="16"/>
                <w:szCs w:val="16"/>
              </w:rPr>
              <w:t>Addition of clause 4.5.9.0 minimum conformance requirements for UE specific CBW chang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33D85C" w14:textId="1E209D23"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AAE1FB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E81DDC4"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7257168"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27C8E60" w14:textId="76C6C010" w:rsidR="00F3110B" w:rsidRPr="00862194" w:rsidRDefault="00F3110B" w:rsidP="00F3110B">
            <w:pPr>
              <w:rPr>
                <w:rFonts w:ascii="Arial" w:hAnsi="Arial"/>
                <w:sz w:val="16"/>
                <w:szCs w:val="16"/>
              </w:rPr>
            </w:pPr>
            <w:r w:rsidRPr="00862194">
              <w:rPr>
                <w:rFonts w:ascii="Arial" w:hAnsi="Arial"/>
                <w:sz w:val="16"/>
                <w:szCs w:val="16"/>
              </w:rPr>
              <w:t>R5-23718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F6EF2C9" w14:textId="1D0B2A8C" w:rsidR="00F3110B" w:rsidRPr="00862194" w:rsidRDefault="00F3110B" w:rsidP="00F3110B">
            <w:pPr>
              <w:rPr>
                <w:rFonts w:ascii="Arial" w:hAnsi="Arial"/>
                <w:sz w:val="16"/>
                <w:szCs w:val="16"/>
              </w:rPr>
            </w:pPr>
            <w:r w:rsidRPr="00862194">
              <w:rPr>
                <w:rFonts w:ascii="Arial" w:hAnsi="Arial"/>
                <w:sz w:val="16"/>
                <w:szCs w:val="16"/>
              </w:rPr>
              <w:t>284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E64D0E0" w14:textId="0FF68042"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CAE02A3" w14:textId="506C114E"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AA7D1DA" w14:textId="1F2EBEF2" w:rsidR="00F3110B" w:rsidRPr="00862194" w:rsidRDefault="00F3110B" w:rsidP="00F3110B">
            <w:pPr>
              <w:rPr>
                <w:rFonts w:ascii="Arial" w:hAnsi="Arial"/>
                <w:sz w:val="16"/>
                <w:szCs w:val="16"/>
              </w:rPr>
            </w:pPr>
            <w:r w:rsidRPr="00862194">
              <w:rPr>
                <w:rFonts w:ascii="Arial" w:hAnsi="Arial"/>
                <w:sz w:val="16"/>
                <w:szCs w:val="16"/>
              </w:rPr>
              <w:t>Addition of UE specific CBW change on FR1 NR PSCell with non-DRX in synchronous EN-DC test case 4.5.9.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2A593B" w14:textId="6438FFAF"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83E867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504D12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4D7CAAA"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5868FE9" w14:textId="41C31F92" w:rsidR="00F3110B" w:rsidRPr="00862194" w:rsidRDefault="00F3110B" w:rsidP="00F3110B">
            <w:pPr>
              <w:rPr>
                <w:rFonts w:ascii="Arial" w:hAnsi="Arial"/>
                <w:sz w:val="16"/>
                <w:szCs w:val="16"/>
              </w:rPr>
            </w:pPr>
            <w:r w:rsidRPr="00862194">
              <w:rPr>
                <w:rFonts w:ascii="Arial" w:hAnsi="Arial"/>
                <w:sz w:val="16"/>
                <w:szCs w:val="16"/>
              </w:rPr>
              <w:t>R5-23718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64BA14F" w14:textId="5CE0AC02" w:rsidR="00F3110B" w:rsidRPr="00862194" w:rsidRDefault="00F3110B" w:rsidP="00F3110B">
            <w:pPr>
              <w:rPr>
                <w:rFonts w:ascii="Arial" w:hAnsi="Arial"/>
                <w:sz w:val="16"/>
                <w:szCs w:val="16"/>
              </w:rPr>
            </w:pPr>
            <w:r w:rsidRPr="00862194">
              <w:rPr>
                <w:rFonts w:ascii="Arial" w:hAnsi="Arial"/>
                <w:sz w:val="16"/>
                <w:szCs w:val="16"/>
              </w:rPr>
              <w:t>284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E780800" w14:textId="7EA31D5E"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DD7B998" w14:textId="3233BE4A"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7F7F501" w14:textId="00A575B6" w:rsidR="00F3110B" w:rsidRPr="00862194" w:rsidRDefault="00F3110B" w:rsidP="00F3110B">
            <w:pPr>
              <w:rPr>
                <w:rFonts w:ascii="Arial" w:hAnsi="Arial"/>
                <w:sz w:val="16"/>
                <w:szCs w:val="16"/>
              </w:rPr>
            </w:pPr>
            <w:r w:rsidRPr="00862194">
              <w:rPr>
                <w:rFonts w:ascii="Arial" w:hAnsi="Arial"/>
                <w:sz w:val="16"/>
                <w:szCs w:val="16"/>
              </w:rPr>
              <w:t>Addition of clause 4.6.6.0 minimum conformance requirements for measurements with autonomous gap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7EF9B5" w14:textId="79B5D0B6"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3FB0608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1BA85A3"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BA58D58"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92C1540" w14:textId="759F0452" w:rsidR="00F3110B" w:rsidRPr="00862194" w:rsidRDefault="00F3110B" w:rsidP="00F3110B">
            <w:pPr>
              <w:rPr>
                <w:rFonts w:ascii="Arial" w:hAnsi="Arial"/>
                <w:sz w:val="16"/>
                <w:szCs w:val="16"/>
              </w:rPr>
            </w:pPr>
            <w:r w:rsidRPr="00862194">
              <w:rPr>
                <w:rFonts w:ascii="Arial" w:hAnsi="Arial"/>
                <w:sz w:val="16"/>
                <w:szCs w:val="16"/>
              </w:rPr>
              <w:t>R5-23718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B381F80" w14:textId="0617F680" w:rsidR="00F3110B" w:rsidRPr="00862194" w:rsidRDefault="00F3110B" w:rsidP="00F3110B">
            <w:pPr>
              <w:rPr>
                <w:rFonts w:ascii="Arial" w:hAnsi="Arial"/>
                <w:sz w:val="16"/>
                <w:szCs w:val="16"/>
              </w:rPr>
            </w:pPr>
            <w:r w:rsidRPr="00862194">
              <w:rPr>
                <w:rFonts w:ascii="Arial" w:hAnsi="Arial"/>
                <w:sz w:val="16"/>
                <w:szCs w:val="16"/>
              </w:rPr>
              <w:t>285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31D56E2" w14:textId="52AAA498"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79AC65C" w14:textId="6058494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7B8A258" w14:textId="5B6A7095" w:rsidR="00F3110B" w:rsidRPr="00862194" w:rsidRDefault="00F3110B" w:rsidP="00F3110B">
            <w:pPr>
              <w:rPr>
                <w:rFonts w:ascii="Arial" w:hAnsi="Arial"/>
                <w:sz w:val="16"/>
                <w:szCs w:val="16"/>
              </w:rPr>
            </w:pPr>
            <w:r w:rsidRPr="00862194">
              <w:rPr>
                <w:rFonts w:ascii="Arial" w:hAnsi="Arial"/>
                <w:sz w:val="16"/>
                <w:szCs w:val="16"/>
              </w:rPr>
              <w:t>Addition of clause 5.5.6.3.0 minimum conformance requirements for simultaneous DCI-based and timer-based active BWP switch on multiple C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38EB87" w14:textId="4F14C4C9"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19DBC787"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C74D823"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994AB8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7853AC7" w14:textId="7075A749" w:rsidR="00F3110B" w:rsidRPr="00862194" w:rsidRDefault="00F3110B" w:rsidP="00F3110B">
            <w:pPr>
              <w:rPr>
                <w:rFonts w:ascii="Arial" w:hAnsi="Arial"/>
                <w:sz w:val="16"/>
                <w:szCs w:val="16"/>
              </w:rPr>
            </w:pPr>
            <w:r w:rsidRPr="00862194">
              <w:rPr>
                <w:rFonts w:ascii="Arial" w:hAnsi="Arial"/>
                <w:sz w:val="16"/>
                <w:szCs w:val="16"/>
              </w:rPr>
              <w:t>R5-23718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D2CAAE1" w14:textId="35FF9B75" w:rsidR="00F3110B" w:rsidRPr="00862194" w:rsidRDefault="00F3110B" w:rsidP="00F3110B">
            <w:pPr>
              <w:rPr>
                <w:rFonts w:ascii="Arial" w:hAnsi="Arial"/>
                <w:sz w:val="16"/>
                <w:szCs w:val="16"/>
              </w:rPr>
            </w:pPr>
            <w:r w:rsidRPr="00862194">
              <w:rPr>
                <w:rFonts w:ascii="Arial" w:hAnsi="Arial"/>
                <w:sz w:val="16"/>
                <w:szCs w:val="16"/>
              </w:rPr>
              <w:t>285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5A43144" w14:textId="77794863"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702A1AC" w14:textId="29FBA49B"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B00FE28" w14:textId="1AFD63DD" w:rsidR="00F3110B" w:rsidRPr="00862194" w:rsidRDefault="00F3110B" w:rsidP="00F3110B">
            <w:pPr>
              <w:rPr>
                <w:rFonts w:ascii="Arial" w:hAnsi="Arial"/>
                <w:sz w:val="16"/>
                <w:szCs w:val="16"/>
              </w:rPr>
            </w:pPr>
            <w:r w:rsidRPr="00862194">
              <w:rPr>
                <w:rFonts w:ascii="Arial" w:hAnsi="Arial"/>
                <w:sz w:val="16"/>
                <w:szCs w:val="16"/>
              </w:rPr>
              <w:t>Addition of clause 5.5.6.4.0 minimum conformance requirements for SCell dormancy switch</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2300A0" w14:textId="6ACE37CC"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27ABA51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F8251DF"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58BAAF5"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A2A55C4" w14:textId="6C9F9221" w:rsidR="00F3110B" w:rsidRPr="00862194" w:rsidRDefault="00F3110B" w:rsidP="00F3110B">
            <w:pPr>
              <w:rPr>
                <w:rFonts w:ascii="Arial" w:hAnsi="Arial"/>
                <w:sz w:val="16"/>
                <w:szCs w:val="16"/>
              </w:rPr>
            </w:pPr>
            <w:r w:rsidRPr="00862194">
              <w:rPr>
                <w:rFonts w:ascii="Arial" w:hAnsi="Arial"/>
                <w:sz w:val="16"/>
                <w:szCs w:val="16"/>
              </w:rPr>
              <w:t>R5-23719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529151A" w14:textId="35E6A4A0" w:rsidR="00F3110B" w:rsidRPr="00862194" w:rsidRDefault="00F3110B" w:rsidP="00F3110B">
            <w:pPr>
              <w:rPr>
                <w:rFonts w:ascii="Arial" w:hAnsi="Arial"/>
                <w:sz w:val="16"/>
                <w:szCs w:val="16"/>
              </w:rPr>
            </w:pPr>
            <w:r w:rsidRPr="00862194">
              <w:rPr>
                <w:rFonts w:ascii="Arial" w:hAnsi="Arial"/>
                <w:sz w:val="16"/>
                <w:szCs w:val="16"/>
              </w:rPr>
              <w:t>285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41B3235" w14:textId="02DAF0C2"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261D1B9" w14:textId="6C46718D"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DB7A86F" w14:textId="693A82DC" w:rsidR="00F3110B" w:rsidRPr="00862194" w:rsidRDefault="00F3110B" w:rsidP="00F3110B">
            <w:pPr>
              <w:rPr>
                <w:rFonts w:ascii="Arial" w:hAnsi="Arial"/>
                <w:sz w:val="16"/>
                <w:szCs w:val="16"/>
              </w:rPr>
            </w:pPr>
            <w:r w:rsidRPr="00862194">
              <w:rPr>
                <w:rFonts w:ascii="Arial" w:hAnsi="Arial"/>
                <w:sz w:val="16"/>
                <w:szCs w:val="16"/>
              </w:rPr>
              <w:t>Addition of clause 5.5.10.0 minimum conformance requirements for UE specific CBW change on FR2 NR Ps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C57879" w14:textId="043F72B7"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0DA64CE2"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EE9CD0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A6C808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F8BB15A" w14:textId="40B5EA82" w:rsidR="00F3110B" w:rsidRPr="00862194" w:rsidRDefault="00F3110B" w:rsidP="00F3110B">
            <w:pPr>
              <w:rPr>
                <w:rFonts w:ascii="Arial" w:hAnsi="Arial"/>
                <w:sz w:val="16"/>
                <w:szCs w:val="16"/>
              </w:rPr>
            </w:pPr>
            <w:r w:rsidRPr="00862194">
              <w:rPr>
                <w:rFonts w:ascii="Arial" w:hAnsi="Arial"/>
                <w:sz w:val="16"/>
                <w:szCs w:val="16"/>
              </w:rPr>
              <w:t>R5-23719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D1FC2A2" w14:textId="657F2FD9" w:rsidR="00F3110B" w:rsidRPr="00862194" w:rsidRDefault="00F3110B" w:rsidP="00F3110B">
            <w:pPr>
              <w:rPr>
                <w:rFonts w:ascii="Arial" w:hAnsi="Arial"/>
                <w:sz w:val="16"/>
                <w:szCs w:val="16"/>
              </w:rPr>
            </w:pPr>
            <w:r w:rsidRPr="00862194">
              <w:rPr>
                <w:rFonts w:ascii="Arial" w:hAnsi="Arial"/>
                <w:sz w:val="16"/>
                <w:szCs w:val="16"/>
              </w:rPr>
              <w:t>285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67A7AC6" w14:textId="24530072"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3C4C110" w14:textId="5B5B7AF6"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E2F796C" w14:textId="1C7067F2" w:rsidR="00F3110B" w:rsidRPr="00862194" w:rsidRDefault="00F3110B" w:rsidP="00F3110B">
            <w:pPr>
              <w:rPr>
                <w:rFonts w:ascii="Arial" w:hAnsi="Arial"/>
                <w:sz w:val="16"/>
                <w:szCs w:val="16"/>
              </w:rPr>
            </w:pPr>
            <w:r w:rsidRPr="00862194">
              <w:rPr>
                <w:rFonts w:ascii="Arial" w:hAnsi="Arial"/>
                <w:sz w:val="16"/>
                <w:szCs w:val="16"/>
              </w:rPr>
              <w:t>Addition of UE specific CBW change on FR2 NR PSCell test case 5.5.10.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5212C1" w14:textId="112095A6"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1760CF88"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FE03A9D"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83581F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7C6930D" w14:textId="1DF25412" w:rsidR="00F3110B" w:rsidRPr="00862194" w:rsidRDefault="00F3110B" w:rsidP="00F3110B">
            <w:pPr>
              <w:rPr>
                <w:rFonts w:ascii="Arial" w:hAnsi="Arial"/>
                <w:sz w:val="16"/>
                <w:szCs w:val="16"/>
              </w:rPr>
            </w:pPr>
            <w:r w:rsidRPr="00862194">
              <w:rPr>
                <w:rFonts w:ascii="Arial" w:hAnsi="Arial"/>
                <w:sz w:val="16"/>
                <w:szCs w:val="16"/>
              </w:rPr>
              <w:t>R5-23719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80442C5" w14:textId="5F89151E" w:rsidR="00F3110B" w:rsidRPr="00862194" w:rsidRDefault="00F3110B" w:rsidP="00F3110B">
            <w:pPr>
              <w:rPr>
                <w:rFonts w:ascii="Arial" w:hAnsi="Arial"/>
                <w:sz w:val="16"/>
                <w:szCs w:val="16"/>
              </w:rPr>
            </w:pPr>
            <w:r w:rsidRPr="00862194">
              <w:rPr>
                <w:rFonts w:ascii="Arial" w:hAnsi="Arial"/>
                <w:sz w:val="16"/>
                <w:szCs w:val="16"/>
              </w:rPr>
              <w:t>285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68272BB" w14:textId="1F44D136"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57850D0" w14:textId="28FC135D"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3C13672" w14:textId="6CE0A535" w:rsidR="00F3110B" w:rsidRPr="00862194" w:rsidRDefault="00F3110B" w:rsidP="00F3110B">
            <w:pPr>
              <w:rPr>
                <w:rFonts w:ascii="Arial" w:hAnsi="Arial"/>
                <w:sz w:val="16"/>
                <w:szCs w:val="16"/>
              </w:rPr>
            </w:pPr>
            <w:r w:rsidRPr="00862194">
              <w:rPr>
                <w:rFonts w:ascii="Arial" w:hAnsi="Arial"/>
                <w:sz w:val="16"/>
                <w:szCs w:val="16"/>
              </w:rPr>
              <w:t>Addition of clause 5.6.5.0 minimum conformance requirements for measurements with autonomous gap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52890F" w14:textId="2A19B981"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63CC55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8064807"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4063A8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DFFAB1A" w14:textId="748FFE05" w:rsidR="00F3110B" w:rsidRPr="00862194" w:rsidRDefault="00F3110B" w:rsidP="00F3110B">
            <w:pPr>
              <w:rPr>
                <w:rFonts w:ascii="Arial" w:hAnsi="Arial"/>
                <w:sz w:val="16"/>
                <w:szCs w:val="16"/>
              </w:rPr>
            </w:pPr>
            <w:r w:rsidRPr="00862194">
              <w:rPr>
                <w:rFonts w:ascii="Arial" w:hAnsi="Arial"/>
                <w:sz w:val="16"/>
                <w:szCs w:val="16"/>
              </w:rPr>
              <w:t>R5-23719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453D36B" w14:textId="697FAD1A" w:rsidR="00F3110B" w:rsidRPr="00862194" w:rsidRDefault="00F3110B" w:rsidP="00F3110B">
            <w:pPr>
              <w:rPr>
                <w:rFonts w:ascii="Arial" w:hAnsi="Arial"/>
                <w:sz w:val="16"/>
                <w:szCs w:val="16"/>
              </w:rPr>
            </w:pPr>
            <w:r w:rsidRPr="00862194">
              <w:rPr>
                <w:rFonts w:ascii="Arial" w:hAnsi="Arial"/>
                <w:sz w:val="16"/>
                <w:szCs w:val="16"/>
              </w:rPr>
              <w:t>285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EE29AF1" w14:textId="2E1ACD26"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65EFF1E" w14:textId="6220A1E0"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56E0D7E" w14:textId="7F398E3E" w:rsidR="00F3110B" w:rsidRPr="00862194" w:rsidRDefault="00F3110B" w:rsidP="00F3110B">
            <w:pPr>
              <w:rPr>
                <w:rFonts w:ascii="Arial" w:hAnsi="Arial"/>
                <w:sz w:val="16"/>
                <w:szCs w:val="16"/>
              </w:rPr>
            </w:pPr>
            <w:r w:rsidRPr="00862194">
              <w:rPr>
                <w:rFonts w:ascii="Arial" w:hAnsi="Arial"/>
                <w:sz w:val="16"/>
                <w:szCs w:val="16"/>
              </w:rPr>
              <w:t>Addition of clause 6.6.7.0 minimum conformance requirements for NR measurements with autonomous gap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0894AE" w14:textId="37EE462E"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2DFD4B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46C0E59"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06F4173"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72EBFCE" w14:textId="5310EA98" w:rsidR="00F3110B" w:rsidRPr="00862194" w:rsidRDefault="00F3110B" w:rsidP="00F3110B">
            <w:pPr>
              <w:rPr>
                <w:rFonts w:ascii="Arial" w:hAnsi="Arial"/>
                <w:sz w:val="16"/>
                <w:szCs w:val="16"/>
              </w:rPr>
            </w:pPr>
            <w:r w:rsidRPr="00862194">
              <w:rPr>
                <w:rFonts w:ascii="Arial" w:hAnsi="Arial"/>
                <w:sz w:val="16"/>
                <w:szCs w:val="16"/>
              </w:rPr>
              <w:t>R5-23719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781124F" w14:textId="18EEE9A4" w:rsidR="00F3110B" w:rsidRPr="00862194" w:rsidRDefault="00F3110B" w:rsidP="00F3110B">
            <w:pPr>
              <w:rPr>
                <w:rFonts w:ascii="Arial" w:hAnsi="Arial"/>
                <w:sz w:val="16"/>
                <w:szCs w:val="16"/>
              </w:rPr>
            </w:pPr>
            <w:r w:rsidRPr="00862194">
              <w:rPr>
                <w:rFonts w:ascii="Arial" w:hAnsi="Arial"/>
                <w:sz w:val="16"/>
                <w:szCs w:val="16"/>
              </w:rPr>
              <w:t>286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DA83DB0" w14:textId="553CFE0D"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A534C5F" w14:textId="2085F533"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8A5C4A2" w14:textId="1701A8BD" w:rsidR="00F3110B" w:rsidRPr="00862194" w:rsidRDefault="00F3110B" w:rsidP="00F3110B">
            <w:pPr>
              <w:rPr>
                <w:rFonts w:ascii="Arial" w:hAnsi="Arial"/>
                <w:sz w:val="16"/>
                <w:szCs w:val="16"/>
              </w:rPr>
            </w:pPr>
            <w:r w:rsidRPr="00862194">
              <w:rPr>
                <w:rFonts w:ascii="Arial" w:hAnsi="Arial"/>
                <w:sz w:val="16"/>
                <w:szCs w:val="16"/>
              </w:rPr>
              <w:t>Addition of clause 7.5.2.0.2 minimum conformance requirements for UE specific CBW chang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7558E3" w14:textId="4B073504"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8796617"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FF0E2B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736B669"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900C6DF" w14:textId="4B04AEE5" w:rsidR="00F3110B" w:rsidRPr="00862194" w:rsidRDefault="00F3110B" w:rsidP="00F3110B">
            <w:pPr>
              <w:rPr>
                <w:rFonts w:ascii="Arial" w:hAnsi="Arial"/>
                <w:sz w:val="16"/>
                <w:szCs w:val="16"/>
              </w:rPr>
            </w:pPr>
            <w:r w:rsidRPr="00862194">
              <w:rPr>
                <w:rFonts w:ascii="Arial" w:hAnsi="Arial"/>
                <w:sz w:val="16"/>
                <w:szCs w:val="16"/>
              </w:rPr>
              <w:t>R5-23720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DD9FBB3" w14:textId="4E1C56FB" w:rsidR="00F3110B" w:rsidRPr="00862194" w:rsidRDefault="00F3110B" w:rsidP="00F3110B">
            <w:pPr>
              <w:rPr>
                <w:rFonts w:ascii="Arial" w:hAnsi="Arial"/>
                <w:sz w:val="16"/>
                <w:szCs w:val="16"/>
              </w:rPr>
            </w:pPr>
            <w:r w:rsidRPr="00862194">
              <w:rPr>
                <w:rFonts w:ascii="Arial" w:hAnsi="Arial"/>
                <w:sz w:val="16"/>
                <w:szCs w:val="16"/>
              </w:rPr>
              <w:t>286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E9A060D" w14:textId="1FEB0AFF"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5E6FCA8" w14:textId="3041B08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977B45C" w14:textId="32FB31D3" w:rsidR="00F3110B" w:rsidRPr="00862194" w:rsidRDefault="00F3110B" w:rsidP="00F3110B">
            <w:pPr>
              <w:rPr>
                <w:rFonts w:ascii="Arial" w:hAnsi="Arial"/>
                <w:sz w:val="16"/>
                <w:szCs w:val="16"/>
              </w:rPr>
            </w:pPr>
            <w:r w:rsidRPr="00862194">
              <w:rPr>
                <w:rFonts w:ascii="Arial" w:hAnsi="Arial"/>
                <w:sz w:val="16"/>
                <w:szCs w:val="16"/>
              </w:rPr>
              <w:t>Addition of clause 7.5.6.3.0 minimum conformance requirements for simultaneous DCI-based and timer-based active BWP switch on multiple C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4F2CE0" w14:textId="6E89C047"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46A6766"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44E5C98"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D42FDB3"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E0B84A2" w14:textId="0DB673B1" w:rsidR="00F3110B" w:rsidRPr="00862194" w:rsidRDefault="00F3110B" w:rsidP="00F3110B">
            <w:pPr>
              <w:rPr>
                <w:rFonts w:ascii="Arial" w:hAnsi="Arial"/>
                <w:sz w:val="16"/>
                <w:szCs w:val="16"/>
              </w:rPr>
            </w:pPr>
            <w:r w:rsidRPr="00862194">
              <w:rPr>
                <w:rFonts w:ascii="Arial" w:hAnsi="Arial"/>
                <w:sz w:val="16"/>
                <w:szCs w:val="16"/>
              </w:rPr>
              <w:t>R5-23720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AEC1512" w14:textId="631E009C" w:rsidR="00F3110B" w:rsidRPr="00862194" w:rsidRDefault="00F3110B" w:rsidP="00F3110B">
            <w:pPr>
              <w:rPr>
                <w:rFonts w:ascii="Arial" w:hAnsi="Arial"/>
                <w:sz w:val="16"/>
                <w:szCs w:val="16"/>
              </w:rPr>
            </w:pPr>
            <w:r w:rsidRPr="00862194">
              <w:rPr>
                <w:rFonts w:ascii="Arial" w:hAnsi="Arial"/>
                <w:sz w:val="16"/>
                <w:szCs w:val="16"/>
              </w:rPr>
              <w:t>286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DF0FB54" w14:textId="17119D0D"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0E68A4D" w14:textId="110A4B26"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7547C12" w14:textId="1CF6AA87" w:rsidR="00F3110B" w:rsidRPr="00862194" w:rsidRDefault="00F3110B" w:rsidP="00F3110B">
            <w:pPr>
              <w:rPr>
                <w:rFonts w:ascii="Arial" w:hAnsi="Arial"/>
                <w:sz w:val="16"/>
                <w:szCs w:val="16"/>
              </w:rPr>
            </w:pPr>
            <w:r w:rsidRPr="00862194">
              <w:rPr>
                <w:rFonts w:ascii="Arial" w:hAnsi="Arial"/>
                <w:sz w:val="16"/>
                <w:szCs w:val="16"/>
              </w:rPr>
              <w:t>Addition of clause 7.5.10.0 minimum conformance requirements for UE specific CBW chang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289F0C" w14:textId="35A25E3A"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31D24777"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10D9E4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27EDF8B"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8529CBC" w14:textId="2B810161" w:rsidR="00F3110B" w:rsidRPr="00862194" w:rsidRDefault="00F3110B" w:rsidP="00F3110B">
            <w:pPr>
              <w:rPr>
                <w:rFonts w:ascii="Arial" w:hAnsi="Arial"/>
                <w:sz w:val="16"/>
                <w:szCs w:val="16"/>
              </w:rPr>
            </w:pPr>
            <w:r w:rsidRPr="00862194">
              <w:rPr>
                <w:rFonts w:ascii="Arial" w:hAnsi="Arial"/>
                <w:sz w:val="16"/>
                <w:szCs w:val="16"/>
              </w:rPr>
              <w:t>R5-23720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453857B" w14:textId="52F1A88D" w:rsidR="00F3110B" w:rsidRPr="00862194" w:rsidRDefault="00F3110B" w:rsidP="00F3110B">
            <w:pPr>
              <w:rPr>
                <w:rFonts w:ascii="Arial" w:hAnsi="Arial"/>
                <w:sz w:val="16"/>
                <w:szCs w:val="16"/>
              </w:rPr>
            </w:pPr>
            <w:r w:rsidRPr="00862194">
              <w:rPr>
                <w:rFonts w:ascii="Arial" w:hAnsi="Arial"/>
                <w:sz w:val="16"/>
                <w:szCs w:val="16"/>
              </w:rPr>
              <w:t>286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3348778" w14:textId="19C2A8FB"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13DBA86" w14:textId="1BDC0876"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8295571" w14:textId="08CF4D89" w:rsidR="00F3110B" w:rsidRPr="00862194" w:rsidRDefault="00F3110B" w:rsidP="00F3110B">
            <w:pPr>
              <w:rPr>
                <w:rFonts w:ascii="Arial" w:hAnsi="Arial"/>
                <w:sz w:val="16"/>
                <w:szCs w:val="16"/>
              </w:rPr>
            </w:pPr>
            <w:r w:rsidRPr="00862194">
              <w:rPr>
                <w:rFonts w:ascii="Arial" w:hAnsi="Arial"/>
                <w:sz w:val="16"/>
                <w:szCs w:val="16"/>
              </w:rPr>
              <w:t>Addition of NR FR2 UE specific CBW change of PCell with non-DRX in SA test case 7.5.10.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BF815B" w14:textId="3105A96B"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C750D2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B0C7E0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94C2F5B"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AC19B49" w14:textId="0F1EA2EF" w:rsidR="00F3110B" w:rsidRPr="00862194" w:rsidRDefault="00F3110B" w:rsidP="00F3110B">
            <w:pPr>
              <w:rPr>
                <w:rFonts w:ascii="Arial" w:hAnsi="Arial"/>
                <w:sz w:val="16"/>
                <w:szCs w:val="16"/>
              </w:rPr>
            </w:pPr>
            <w:r w:rsidRPr="00862194">
              <w:rPr>
                <w:rFonts w:ascii="Arial" w:hAnsi="Arial"/>
                <w:sz w:val="16"/>
                <w:szCs w:val="16"/>
              </w:rPr>
              <w:t>R5-23720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06F2891" w14:textId="633D452C" w:rsidR="00F3110B" w:rsidRPr="00862194" w:rsidRDefault="00F3110B" w:rsidP="00F3110B">
            <w:pPr>
              <w:rPr>
                <w:rFonts w:ascii="Arial" w:hAnsi="Arial"/>
                <w:sz w:val="16"/>
                <w:szCs w:val="16"/>
              </w:rPr>
            </w:pPr>
            <w:r w:rsidRPr="00862194">
              <w:rPr>
                <w:rFonts w:ascii="Arial" w:hAnsi="Arial"/>
                <w:sz w:val="16"/>
                <w:szCs w:val="16"/>
              </w:rPr>
              <w:t>286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37435D7" w14:textId="5BD973EF"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C4259EA" w14:textId="40938C90"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8803390" w14:textId="4E398A0D" w:rsidR="00F3110B" w:rsidRPr="00862194" w:rsidRDefault="00F3110B" w:rsidP="00F3110B">
            <w:pPr>
              <w:rPr>
                <w:rFonts w:ascii="Arial" w:hAnsi="Arial"/>
                <w:sz w:val="16"/>
                <w:szCs w:val="16"/>
              </w:rPr>
            </w:pPr>
            <w:r w:rsidRPr="00862194">
              <w:rPr>
                <w:rFonts w:ascii="Arial" w:hAnsi="Arial"/>
                <w:sz w:val="16"/>
                <w:szCs w:val="16"/>
              </w:rPr>
              <w:t>Addition of clause 7.6.5.0 minimum conformance requirements for NR measurements with autonomous gap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46CEB7" w14:textId="41413940"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17B480C2"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187A19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B4EC558"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7F5903F" w14:textId="255D633F" w:rsidR="00F3110B" w:rsidRPr="00862194" w:rsidRDefault="00F3110B" w:rsidP="00F3110B">
            <w:pPr>
              <w:rPr>
                <w:rFonts w:ascii="Arial" w:hAnsi="Arial"/>
                <w:sz w:val="16"/>
                <w:szCs w:val="16"/>
              </w:rPr>
            </w:pPr>
            <w:r w:rsidRPr="00862194">
              <w:rPr>
                <w:rFonts w:ascii="Arial" w:hAnsi="Arial"/>
                <w:sz w:val="16"/>
                <w:szCs w:val="16"/>
              </w:rPr>
              <w:t>R5-23721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2AB7B1A" w14:textId="77845982" w:rsidR="00F3110B" w:rsidRPr="00862194" w:rsidRDefault="00F3110B" w:rsidP="00F3110B">
            <w:pPr>
              <w:rPr>
                <w:rFonts w:ascii="Arial" w:hAnsi="Arial"/>
                <w:sz w:val="16"/>
                <w:szCs w:val="16"/>
              </w:rPr>
            </w:pPr>
            <w:r w:rsidRPr="00862194">
              <w:rPr>
                <w:rFonts w:ascii="Arial" w:hAnsi="Arial"/>
                <w:sz w:val="16"/>
                <w:szCs w:val="16"/>
              </w:rPr>
              <w:t>287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79E99D2" w14:textId="40416DFE"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A7FCD0D" w14:textId="2B6AD15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3EA5BAA" w14:textId="7D36035A" w:rsidR="00F3110B" w:rsidRPr="00862194" w:rsidRDefault="00F3110B" w:rsidP="00F3110B">
            <w:pPr>
              <w:rPr>
                <w:rFonts w:ascii="Arial" w:hAnsi="Arial"/>
                <w:sz w:val="16"/>
                <w:szCs w:val="16"/>
              </w:rPr>
            </w:pPr>
            <w:r w:rsidRPr="00862194">
              <w:rPr>
                <w:rFonts w:ascii="Arial" w:hAnsi="Arial"/>
                <w:sz w:val="16"/>
                <w:szCs w:val="16"/>
              </w:rPr>
              <w:t>Update on relative angular offset in 2AoA testing for PC1 devic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CB70D6" w14:textId="7E3E1BBF"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D80FC85"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2BC631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032AC8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310C113" w14:textId="0AB5391D" w:rsidR="00F3110B" w:rsidRPr="00862194" w:rsidRDefault="00F3110B" w:rsidP="00F3110B">
            <w:pPr>
              <w:rPr>
                <w:rFonts w:ascii="Arial" w:hAnsi="Arial"/>
                <w:sz w:val="16"/>
                <w:szCs w:val="16"/>
              </w:rPr>
            </w:pPr>
            <w:r w:rsidRPr="00862194">
              <w:rPr>
                <w:rFonts w:ascii="Arial" w:hAnsi="Arial"/>
                <w:sz w:val="16"/>
                <w:szCs w:val="16"/>
              </w:rPr>
              <w:t>R5-23722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4CBAD76" w14:textId="3BED5C28" w:rsidR="00F3110B" w:rsidRPr="00862194" w:rsidRDefault="00F3110B" w:rsidP="00F3110B">
            <w:pPr>
              <w:rPr>
                <w:rFonts w:ascii="Arial" w:hAnsi="Arial"/>
                <w:sz w:val="16"/>
                <w:szCs w:val="16"/>
              </w:rPr>
            </w:pPr>
            <w:r w:rsidRPr="00862194">
              <w:rPr>
                <w:rFonts w:ascii="Arial" w:hAnsi="Arial"/>
                <w:sz w:val="16"/>
                <w:szCs w:val="16"/>
              </w:rPr>
              <w:t>287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4CA68DE" w14:textId="29257EC5"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425C914" w14:textId="1BF53FCD"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89FDDD8" w14:textId="4F7988DB" w:rsidR="00F3110B" w:rsidRPr="00862194" w:rsidRDefault="00F3110B" w:rsidP="00F3110B">
            <w:pPr>
              <w:rPr>
                <w:rFonts w:ascii="Arial" w:hAnsi="Arial"/>
                <w:sz w:val="16"/>
                <w:szCs w:val="16"/>
              </w:rPr>
            </w:pPr>
            <w:r w:rsidRPr="00862194">
              <w:rPr>
                <w:rFonts w:ascii="Arial" w:hAnsi="Arial"/>
                <w:sz w:val="16"/>
                <w:szCs w:val="16"/>
              </w:rPr>
              <w:t>Update on 16.4.1.1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0E73E5" w14:textId="2FBB63E0"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1C746EF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8645C7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D3C660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121D1E2" w14:textId="655CBD1D" w:rsidR="00F3110B" w:rsidRPr="00862194" w:rsidRDefault="00F3110B" w:rsidP="00F3110B">
            <w:pPr>
              <w:rPr>
                <w:rFonts w:ascii="Arial" w:hAnsi="Arial"/>
                <w:sz w:val="16"/>
                <w:szCs w:val="16"/>
              </w:rPr>
            </w:pPr>
            <w:r w:rsidRPr="00862194">
              <w:rPr>
                <w:rFonts w:ascii="Arial" w:hAnsi="Arial"/>
                <w:sz w:val="16"/>
                <w:szCs w:val="16"/>
              </w:rPr>
              <w:t>R5-23722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97DBAAB" w14:textId="2A9D6A13" w:rsidR="00F3110B" w:rsidRPr="00862194" w:rsidRDefault="00F3110B" w:rsidP="00F3110B">
            <w:pPr>
              <w:rPr>
                <w:rFonts w:ascii="Arial" w:hAnsi="Arial"/>
                <w:sz w:val="16"/>
                <w:szCs w:val="16"/>
              </w:rPr>
            </w:pPr>
            <w:r w:rsidRPr="00862194">
              <w:rPr>
                <w:rFonts w:ascii="Arial" w:hAnsi="Arial"/>
                <w:sz w:val="16"/>
                <w:szCs w:val="16"/>
              </w:rPr>
              <w:t>287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76F1DB9" w14:textId="1E7D08B6" w:rsidR="00F3110B" w:rsidRPr="00862194" w:rsidRDefault="00F3110B" w:rsidP="00F3110B">
            <w:pPr>
              <w:rPr>
                <w:rFonts w:ascii="Arial" w:hAnsi="Arial"/>
                <w:sz w:val="16"/>
                <w:szCs w:val="16"/>
              </w:rPr>
            </w:pPr>
            <w:r w:rsidRPr="00862194">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CD3EF64" w14:textId="73FB2321"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993971D" w14:textId="5922AAA6" w:rsidR="00F3110B" w:rsidRPr="00862194" w:rsidRDefault="00F3110B" w:rsidP="00F3110B">
            <w:pPr>
              <w:rPr>
                <w:rFonts w:ascii="Arial" w:hAnsi="Arial"/>
                <w:sz w:val="16"/>
                <w:szCs w:val="16"/>
              </w:rPr>
            </w:pPr>
            <w:r w:rsidRPr="00862194">
              <w:rPr>
                <w:rFonts w:ascii="Arial" w:hAnsi="Arial"/>
                <w:sz w:val="16"/>
                <w:szCs w:val="16"/>
              </w:rPr>
              <w:t>Update on DRX configuration in message cont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18E775" w14:textId="42F35B05"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75907279"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9D2A093"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066F7E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940295C" w14:textId="748E6918" w:rsidR="00F3110B" w:rsidRPr="00862194" w:rsidRDefault="00F3110B" w:rsidP="00F3110B">
            <w:pPr>
              <w:rPr>
                <w:rFonts w:ascii="Arial" w:hAnsi="Arial"/>
                <w:sz w:val="16"/>
                <w:szCs w:val="16"/>
              </w:rPr>
            </w:pPr>
            <w:r w:rsidRPr="00862194">
              <w:rPr>
                <w:rFonts w:ascii="Arial" w:hAnsi="Arial"/>
                <w:sz w:val="16"/>
                <w:szCs w:val="16"/>
              </w:rPr>
              <w:t>R5-23747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D7F9838" w14:textId="047FAD17" w:rsidR="00F3110B" w:rsidRPr="00862194" w:rsidRDefault="00F3110B" w:rsidP="00F3110B">
            <w:pPr>
              <w:rPr>
                <w:rFonts w:ascii="Arial" w:hAnsi="Arial"/>
                <w:sz w:val="16"/>
                <w:szCs w:val="16"/>
              </w:rPr>
            </w:pPr>
            <w:r w:rsidRPr="00862194">
              <w:rPr>
                <w:rFonts w:ascii="Arial" w:hAnsi="Arial"/>
                <w:sz w:val="16"/>
                <w:szCs w:val="16"/>
              </w:rPr>
              <w:t>282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2FF8878" w14:textId="312007D3"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0231B31" w14:textId="34D8F38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DD6F819" w14:textId="7D69AE99" w:rsidR="00F3110B" w:rsidRPr="00862194" w:rsidRDefault="00F3110B" w:rsidP="00F3110B">
            <w:pPr>
              <w:rPr>
                <w:rFonts w:ascii="Arial" w:hAnsi="Arial"/>
                <w:sz w:val="16"/>
                <w:szCs w:val="16"/>
              </w:rPr>
            </w:pPr>
            <w:r w:rsidRPr="00862194">
              <w:rPr>
                <w:rFonts w:ascii="Arial" w:hAnsi="Arial"/>
                <w:sz w:val="16"/>
                <w:szCs w:val="16"/>
              </w:rPr>
              <w:t>Corrections to UE position provision for NR-NT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F8CAFF" w14:textId="0CF7B612"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07C0417"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18483F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3C880D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E0287BA" w14:textId="1016CCEB" w:rsidR="00F3110B" w:rsidRPr="00862194" w:rsidRDefault="00F3110B" w:rsidP="00F3110B">
            <w:pPr>
              <w:rPr>
                <w:rFonts w:ascii="Arial" w:hAnsi="Arial"/>
                <w:sz w:val="16"/>
                <w:szCs w:val="16"/>
              </w:rPr>
            </w:pPr>
            <w:r w:rsidRPr="00862194">
              <w:rPr>
                <w:rFonts w:ascii="Arial" w:hAnsi="Arial"/>
                <w:sz w:val="16"/>
                <w:szCs w:val="16"/>
              </w:rPr>
              <w:t>R5-23768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21DAE15" w14:textId="020385FF" w:rsidR="00F3110B" w:rsidRPr="00862194" w:rsidRDefault="00F3110B" w:rsidP="00F3110B">
            <w:pPr>
              <w:rPr>
                <w:rFonts w:ascii="Arial" w:hAnsi="Arial"/>
                <w:sz w:val="16"/>
                <w:szCs w:val="16"/>
              </w:rPr>
            </w:pPr>
            <w:r w:rsidRPr="00862194">
              <w:rPr>
                <w:rFonts w:ascii="Arial" w:hAnsi="Arial"/>
                <w:sz w:val="16"/>
                <w:szCs w:val="16"/>
              </w:rPr>
              <w:t>283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7AC285C" w14:textId="5C383617"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29504E6" w14:textId="738001DF"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9E9BD39" w14:textId="1BA4CA0B" w:rsidR="00F3110B" w:rsidRPr="00862194" w:rsidRDefault="00F3110B" w:rsidP="00F3110B">
            <w:pPr>
              <w:rPr>
                <w:rFonts w:ascii="Arial" w:hAnsi="Arial"/>
                <w:sz w:val="16"/>
                <w:szCs w:val="16"/>
              </w:rPr>
            </w:pPr>
            <w:r w:rsidRPr="00862194">
              <w:rPr>
                <w:rFonts w:ascii="Arial" w:hAnsi="Arial"/>
                <w:sz w:val="16"/>
                <w:szCs w:val="16"/>
              </w:rPr>
              <w:t>Addition of NTN inter-frequency measuremen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0D3376" w14:textId="16108F8F"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7F77AA5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0B5D879"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B3E65F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3D962B6" w14:textId="55C00E1D" w:rsidR="00F3110B" w:rsidRPr="00862194" w:rsidRDefault="00F3110B" w:rsidP="00F3110B">
            <w:pPr>
              <w:rPr>
                <w:rFonts w:ascii="Arial" w:hAnsi="Arial"/>
                <w:sz w:val="16"/>
                <w:szCs w:val="16"/>
              </w:rPr>
            </w:pPr>
            <w:r w:rsidRPr="00862194">
              <w:rPr>
                <w:rFonts w:ascii="Arial" w:hAnsi="Arial"/>
                <w:sz w:val="16"/>
                <w:szCs w:val="16"/>
              </w:rPr>
              <w:t>R5-23768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5AC8E47" w14:textId="10D4BFFA" w:rsidR="00F3110B" w:rsidRPr="00862194" w:rsidRDefault="00F3110B" w:rsidP="00F3110B">
            <w:pPr>
              <w:rPr>
                <w:rFonts w:ascii="Arial" w:hAnsi="Arial"/>
                <w:sz w:val="16"/>
                <w:szCs w:val="16"/>
              </w:rPr>
            </w:pPr>
            <w:r w:rsidRPr="00862194">
              <w:rPr>
                <w:rFonts w:ascii="Arial" w:hAnsi="Arial"/>
                <w:sz w:val="16"/>
                <w:szCs w:val="16"/>
              </w:rPr>
              <w:t>283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7DAE913" w14:textId="4CD585F4"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42C48FB" w14:textId="3680BAF5"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1F89F2B" w14:textId="251576DD" w:rsidR="00F3110B" w:rsidRPr="00862194" w:rsidRDefault="00F3110B" w:rsidP="00F3110B">
            <w:pPr>
              <w:rPr>
                <w:rFonts w:ascii="Arial" w:hAnsi="Arial"/>
                <w:sz w:val="16"/>
                <w:szCs w:val="16"/>
              </w:rPr>
            </w:pPr>
            <w:r w:rsidRPr="00862194">
              <w:rPr>
                <w:rFonts w:ascii="Arial" w:hAnsi="Arial"/>
                <w:sz w:val="16"/>
                <w:szCs w:val="16"/>
              </w:rPr>
              <w:t>Addition of NTN parallel measurement gap-based inter-frequenc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FF3A97" w14:textId="14600B36"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2BBFD5F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CCFA720"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54B3B7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235DB1E" w14:textId="43EA57F6" w:rsidR="00F3110B" w:rsidRPr="00862194" w:rsidRDefault="00F3110B" w:rsidP="00F3110B">
            <w:pPr>
              <w:rPr>
                <w:rFonts w:ascii="Arial" w:hAnsi="Arial"/>
                <w:sz w:val="16"/>
                <w:szCs w:val="16"/>
              </w:rPr>
            </w:pPr>
            <w:r w:rsidRPr="00862194">
              <w:rPr>
                <w:rFonts w:ascii="Arial" w:hAnsi="Arial"/>
                <w:sz w:val="16"/>
                <w:szCs w:val="16"/>
              </w:rPr>
              <w:t>R5-23770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723C3ED" w14:textId="03911044" w:rsidR="00F3110B" w:rsidRPr="00862194" w:rsidRDefault="00F3110B" w:rsidP="00F3110B">
            <w:pPr>
              <w:rPr>
                <w:rFonts w:ascii="Arial" w:hAnsi="Arial"/>
                <w:sz w:val="16"/>
                <w:szCs w:val="16"/>
              </w:rPr>
            </w:pPr>
            <w:r w:rsidRPr="00862194">
              <w:rPr>
                <w:rFonts w:ascii="Arial" w:hAnsi="Arial"/>
                <w:sz w:val="16"/>
                <w:szCs w:val="16"/>
              </w:rPr>
              <w:t>277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2200D27" w14:textId="6F29AA36"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2A55189" w14:textId="2C73CB96"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B35A95F" w14:textId="4905EF6A" w:rsidR="00F3110B" w:rsidRPr="00862194" w:rsidRDefault="00F3110B" w:rsidP="00F3110B">
            <w:pPr>
              <w:rPr>
                <w:rFonts w:ascii="Arial" w:hAnsi="Arial"/>
                <w:sz w:val="16"/>
                <w:szCs w:val="16"/>
              </w:rPr>
            </w:pPr>
            <w:r w:rsidRPr="00862194">
              <w:rPr>
                <w:rFonts w:ascii="Arial" w:hAnsi="Arial"/>
                <w:sz w:val="16"/>
                <w:szCs w:val="16"/>
              </w:rPr>
              <w:t>Correction for 38.533 Anne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AF7FA0" w14:textId="439ADB2D"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7C12E4E6"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9816C4D"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524CFEA"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0492D49" w14:textId="103D41A6" w:rsidR="00F3110B" w:rsidRPr="00862194" w:rsidRDefault="00F3110B" w:rsidP="00F3110B">
            <w:pPr>
              <w:rPr>
                <w:rFonts w:ascii="Arial" w:hAnsi="Arial"/>
                <w:sz w:val="16"/>
                <w:szCs w:val="16"/>
              </w:rPr>
            </w:pPr>
            <w:r w:rsidRPr="00862194">
              <w:rPr>
                <w:rFonts w:ascii="Arial" w:hAnsi="Arial"/>
                <w:sz w:val="16"/>
                <w:szCs w:val="16"/>
              </w:rPr>
              <w:t>R5-23770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25B04F0" w14:textId="7155F79B" w:rsidR="00F3110B" w:rsidRPr="00862194" w:rsidRDefault="00F3110B" w:rsidP="00F3110B">
            <w:pPr>
              <w:rPr>
                <w:rFonts w:ascii="Arial" w:hAnsi="Arial"/>
                <w:sz w:val="16"/>
                <w:szCs w:val="16"/>
              </w:rPr>
            </w:pPr>
            <w:r w:rsidRPr="00862194">
              <w:rPr>
                <w:rFonts w:ascii="Arial" w:hAnsi="Arial"/>
                <w:sz w:val="16"/>
                <w:szCs w:val="16"/>
              </w:rPr>
              <w:t>277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8D94699" w14:textId="0A08E568"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2764C7F" w14:textId="12557012"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F619A13" w14:textId="42292883" w:rsidR="00F3110B" w:rsidRPr="00862194" w:rsidRDefault="00F3110B" w:rsidP="00F3110B">
            <w:pPr>
              <w:rPr>
                <w:rFonts w:ascii="Arial" w:hAnsi="Arial"/>
                <w:sz w:val="16"/>
                <w:szCs w:val="16"/>
              </w:rPr>
            </w:pPr>
            <w:r w:rsidRPr="00862194">
              <w:rPr>
                <w:rFonts w:ascii="Arial" w:hAnsi="Arial"/>
                <w:sz w:val="16"/>
                <w:szCs w:val="16"/>
              </w:rPr>
              <w:t>Addition of new test case 7.6.14.1 for SA event triggered reporting tests with Pre-M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60A126" w14:textId="26D72EE8"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14216AC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BE4514C"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10FD9A8"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81DBE0C" w14:textId="190C4982" w:rsidR="00F3110B" w:rsidRPr="00862194" w:rsidRDefault="00F3110B" w:rsidP="00F3110B">
            <w:pPr>
              <w:rPr>
                <w:rFonts w:ascii="Arial" w:hAnsi="Arial"/>
                <w:sz w:val="16"/>
                <w:szCs w:val="16"/>
              </w:rPr>
            </w:pPr>
            <w:r w:rsidRPr="00862194">
              <w:rPr>
                <w:rFonts w:ascii="Arial" w:hAnsi="Arial"/>
                <w:sz w:val="16"/>
                <w:szCs w:val="16"/>
              </w:rPr>
              <w:t>R5-23770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810BF29" w14:textId="72B9193C" w:rsidR="00F3110B" w:rsidRPr="00862194" w:rsidRDefault="00F3110B" w:rsidP="00F3110B">
            <w:pPr>
              <w:rPr>
                <w:rFonts w:ascii="Arial" w:hAnsi="Arial"/>
                <w:sz w:val="16"/>
                <w:szCs w:val="16"/>
              </w:rPr>
            </w:pPr>
            <w:r w:rsidRPr="00862194">
              <w:rPr>
                <w:rFonts w:ascii="Arial" w:hAnsi="Arial"/>
                <w:sz w:val="16"/>
                <w:szCs w:val="16"/>
              </w:rPr>
              <w:t>277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5823CF3" w14:textId="420A0390"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068DA77" w14:textId="1537936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191FD2C" w14:textId="72DF5D55" w:rsidR="00F3110B" w:rsidRPr="00862194" w:rsidRDefault="00F3110B" w:rsidP="00F3110B">
            <w:pPr>
              <w:rPr>
                <w:rFonts w:ascii="Arial" w:hAnsi="Arial"/>
                <w:sz w:val="16"/>
                <w:szCs w:val="16"/>
              </w:rPr>
            </w:pPr>
            <w:r w:rsidRPr="00862194">
              <w:rPr>
                <w:rFonts w:ascii="Arial" w:hAnsi="Arial"/>
                <w:sz w:val="16"/>
                <w:szCs w:val="16"/>
              </w:rPr>
              <w:t>Addition of new test case 7.6.16.1 for SA event triggered reporting tests with NCS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AA30DD" w14:textId="282F40CA"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7803F675"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1090C3C"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3273463"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2118499" w14:textId="076CCFA8" w:rsidR="00F3110B" w:rsidRPr="00862194" w:rsidRDefault="00F3110B" w:rsidP="00F3110B">
            <w:pPr>
              <w:rPr>
                <w:rFonts w:ascii="Arial" w:hAnsi="Arial"/>
                <w:sz w:val="16"/>
                <w:szCs w:val="16"/>
              </w:rPr>
            </w:pPr>
            <w:r w:rsidRPr="00862194">
              <w:rPr>
                <w:rFonts w:ascii="Arial" w:hAnsi="Arial"/>
                <w:sz w:val="16"/>
                <w:szCs w:val="16"/>
              </w:rPr>
              <w:t>R5-23770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51891C2" w14:textId="101E2245" w:rsidR="00F3110B" w:rsidRPr="00862194" w:rsidRDefault="00F3110B" w:rsidP="00F3110B">
            <w:pPr>
              <w:rPr>
                <w:rFonts w:ascii="Arial" w:hAnsi="Arial"/>
                <w:sz w:val="16"/>
                <w:szCs w:val="16"/>
              </w:rPr>
            </w:pPr>
            <w:r w:rsidRPr="00862194">
              <w:rPr>
                <w:rFonts w:ascii="Arial" w:hAnsi="Arial"/>
                <w:sz w:val="16"/>
                <w:szCs w:val="16"/>
              </w:rPr>
              <w:t>270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A9CB7D0" w14:textId="6F157AB8"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9448C89" w14:textId="2611D3E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5D06C23" w14:textId="2FFC5909"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D16B08" w14:textId="37D55C4D"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64DBDD8"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B12DD91"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DCACF48"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87EBB32" w14:textId="746701D2" w:rsidR="00F3110B" w:rsidRPr="00862194" w:rsidRDefault="00F3110B" w:rsidP="00F3110B">
            <w:pPr>
              <w:rPr>
                <w:rFonts w:ascii="Arial" w:hAnsi="Arial"/>
                <w:sz w:val="16"/>
                <w:szCs w:val="16"/>
              </w:rPr>
            </w:pPr>
            <w:r w:rsidRPr="00862194">
              <w:rPr>
                <w:rFonts w:ascii="Arial" w:hAnsi="Arial"/>
                <w:sz w:val="16"/>
                <w:szCs w:val="16"/>
              </w:rPr>
              <w:t>R5-23770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0E0564B" w14:textId="14FA8CCD" w:rsidR="00F3110B" w:rsidRPr="00862194" w:rsidRDefault="00F3110B" w:rsidP="00F3110B">
            <w:pPr>
              <w:rPr>
                <w:rFonts w:ascii="Arial" w:hAnsi="Arial"/>
                <w:sz w:val="16"/>
                <w:szCs w:val="16"/>
              </w:rPr>
            </w:pPr>
            <w:r w:rsidRPr="00862194">
              <w:rPr>
                <w:rFonts w:ascii="Arial" w:hAnsi="Arial"/>
                <w:sz w:val="16"/>
                <w:szCs w:val="16"/>
              </w:rPr>
              <w:t>270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95B28A8" w14:textId="6AF84613"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9336B5C" w14:textId="51A52A2E"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4AA4FFD" w14:textId="6B7A5929"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2.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CB4CCA" w14:textId="0F42C46D"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2683A66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F78E6D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C3D1BC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F6062CF" w14:textId="2EBDD26C" w:rsidR="00F3110B" w:rsidRPr="00862194" w:rsidRDefault="00F3110B" w:rsidP="00F3110B">
            <w:pPr>
              <w:rPr>
                <w:rFonts w:ascii="Arial" w:hAnsi="Arial"/>
                <w:sz w:val="16"/>
                <w:szCs w:val="16"/>
              </w:rPr>
            </w:pPr>
            <w:r w:rsidRPr="00862194">
              <w:rPr>
                <w:rFonts w:ascii="Arial" w:hAnsi="Arial"/>
                <w:sz w:val="16"/>
                <w:szCs w:val="16"/>
              </w:rPr>
              <w:t>R5-2377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FBB8939" w14:textId="48501A7A" w:rsidR="00F3110B" w:rsidRPr="00862194" w:rsidRDefault="00F3110B" w:rsidP="00F3110B">
            <w:pPr>
              <w:rPr>
                <w:rFonts w:ascii="Arial" w:hAnsi="Arial"/>
                <w:sz w:val="16"/>
                <w:szCs w:val="16"/>
              </w:rPr>
            </w:pPr>
            <w:r w:rsidRPr="00862194">
              <w:rPr>
                <w:rFonts w:ascii="Arial" w:hAnsi="Arial"/>
                <w:sz w:val="16"/>
                <w:szCs w:val="16"/>
              </w:rPr>
              <w:t>271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88C2A72" w14:textId="44148626"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4452FFB" w14:textId="626B32C0"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D4E7E7C" w14:textId="66985F35"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2.3_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572DC5" w14:textId="0F7643E5"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76556D5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3945E7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DF9D8C6"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4FDE4F8" w14:textId="433E39E6" w:rsidR="00F3110B" w:rsidRPr="00862194" w:rsidRDefault="00F3110B" w:rsidP="00F3110B">
            <w:pPr>
              <w:rPr>
                <w:rFonts w:ascii="Arial" w:hAnsi="Arial"/>
                <w:sz w:val="16"/>
                <w:szCs w:val="16"/>
              </w:rPr>
            </w:pPr>
            <w:r w:rsidRPr="00862194">
              <w:rPr>
                <w:rFonts w:ascii="Arial" w:hAnsi="Arial"/>
                <w:sz w:val="16"/>
                <w:szCs w:val="16"/>
              </w:rPr>
              <w:t>R5-23770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B45CB0B" w14:textId="4586CC83" w:rsidR="00F3110B" w:rsidRPr="00862194" w:rsidRDefault="00F3110B" w:rsidP="00F3110B">
            <w:pPr>
              <w:rPr>
                <w:rFonts w:ascii="Arial" w:hAnsi="Arial"/>
                <w:sz w:val="16"/>
                <w:szCs w:val="16"/>
              </w:rPr>
            </w:pPr>
            <w:r w:rsidRPr="00862194">
              <w:rPr>
                <w:rFonts w:ascii="Arial" w:hAnsi="Arial"/>
                <w:sz w:val="16"/>
                <w:szCs w:val="16"/>
              </w:rPr>
              <w:t>271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F8B53BE" w14:textId="5F60927B"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F186555" w14:textId="16E0712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5F44865" w14:textId="757455A7"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2.3_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8A0E5A" w14:textId="471767CE"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1C02D922"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651340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445765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7D8B460" w14:textId="453FFD07" w:rsidR="00F3110B" w:rsidRPr="00862194" w:rsidRDefault="00F3110B" w:rsidP="00F3110B">
            <w:pPr>
              <w:rPr>
                <w:rFonts w:ascii="Arial" w:hAnsi="Arial"/>
                <w:sz w:val="16"/>
                <w:szCs w:val="16"/>
              </w:rPr>
            </w:pPr>
            <w:r w:rsidRPr="00862194">
              <w:rPr>
                <w:rFonts w:ascii="Arial" w:hAnsi="Arial"/>
                <w:sz w:val="16"/>
                <w:szCs w:val="16"/>
              </w:rPr>
              <w:t>R5-23770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F8CB47E" w14:textId="3B625B75" w:rsidR="00F3110B" w:rsidRPr="00862194" w:rsidRDefault="00F3110B" w:rsidP="00F3110B">
            <w:pPr>
              <w:rPr>
                <w:rFonts w:ascii="Arial" w:hAnsi="Arial"/>
                <w:sz w:val="16"/>
                <w:szCs w:val="16"/>
              </w:rPr>
            </w:pPr>
            <w:r w:rsidRPr="00862194">
              <w:rPr>
                <w:rFonts w:ascii="Arial" w:hAnsi="Arial"/>
                <w:sz w:val="16"/>
                <w:szCs w:val="16"/>
              </w:rPr>
              <w:t>277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3F53C02" w14:textId="475B735E"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20C0AD9" w14:textId="1A65AB2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308CC73" w14:textId="350FB4AB" w:rsidR="00F3110B" w:rsidRPr="00862194" w:rsidRDefault="00F3110B" w:rsidP="00F3110B">
            <w:pPr>
              <w:rPr>
                <w:rFonts w:ascii="Arial" w:hAnsi="Arial"/>
                <w:sz w:val="16"/>
                <w:szCs w:val="16"/>
              </w:rPr>
            </w:pPr>
            <w:r w:rsidRPr="00862194">
              <w:rPr>
                <w:rFonts w:ascii="Arial" w:hAnsi="Arial"/>
                <w:sz w:val="16"/>
                <w:szCs w:val="16"/>
              </w:rPr>
              <w:t>Addition of powerControlOffsetSS in 16.5.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98124D" w14:textId="67F62BD7"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53B78006"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450B9E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7F9AB5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02FE8B3" w14:textId="42DAD287" w:rsidR="00F3110B" w:rsidRPr="00862194" w:rsidRDefault="00F3110B" w:rsidP="00F3110B">
            <w:pPr>
              <w:rPr>
                <w:rFonts w:ascii="Arial" w:hAnsi="Arial"/>
                <w:sz w:val="16"/>
                <w:szCs w:val="16"/>
              </w:rPr>
            </w:pPr>
            <w:r w:rsidRPr="00862194">
              <w:rPr>
                <w:rFonts w:ascii="Arial" w:hAnsi="Arial"/>
                <w:sz w:val="16"/>
                <w:szCs w:val="16"/>
              </w:rPr>
              <w:t>R5-23771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8FEF3AB" w14:textId="4963AE04" w:rsidR="00F3110B" w:rsidRPr="00862194" w:rsidRDefault="00F3110B" w:rsidP="00F3110B">
            <w:pPr>
              <w:rPr>
                <w:rFonts w:ascii="Arial" w:hAnsi="Arial"/>
                <w:sz w:val="16"/>
                <w:szCs w:val="16"/>
              </w:rPr>
            </w:pPr>
            <w:r w:rsidRPr="00862194">
              <w:rPr>
                <w:rFonts w:ascii="Arial" w:hAnsi="Arial"/>
                <w:sz w:val="16"/>
                <w:szCs w:val="16"/>
              </w:rPr>
              <w:t>282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7D6BC63" w14:textId="1017A7CC"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40616ED" w14:textId="768CF680"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8AA70B1" w14:textId="3915522A" w:rsidR="00F3110B" w:rsidRPr="00862194" w:rsidRDefault="00F3110B" w:rsidP="00F3110B">
            <w:pPr>
              <w:rPr>
                <w:rFonts w:ascii="Arial" w:hAnsi="Arial"/>
                <w:sz w:val="16"/>
                <w:szCs w:val="16"/>
              </w:rPr>
            </w:pPr>
            <w:r w:rsidRPr="00862194">
              <w:rPr>
                <w:rFonts w:ascii="Arial" w:hAnsi="Arial"/>
                <w:sz w:val="16"/>
                <w:szCs w:val="16"/>
              </w:rPr>
              <w:t>Typo correction for SNR values at T3 - T5 for TC 16.5.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B2140A" w14:textId="69FCC76C"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5B187A1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1B74F74"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06FF6D9"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25DB747" w14:textId="5FCB6ED7" w:rsidR="00F3110B" w:rsidRPr="00862194" w:rsidRDefault="00F3110B" w:rsidP="00F3110B">
            <w:pPr>
              <w:rPr>
                <w:rFonts w:ascii="Arial" w:hAnsi="Arial"/>
                <w:sz w:val="16"/>
                <w:szCs w:val="16"/>
              </w:rPr>
            </w:pPr>
            <w:r w:rsidRPr="00862194">
              <w:rPr>
                <w:rFonts w:ascii="Arial" w:hAnsi="Arial"/>
                <w:sz w:val="16"/>
                <w:szCs w:val="16"/>
              </w:rPr>
              <w:t>R5-2377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04CED77" w14:textId="18D991F3" w:rsidR="00F3110B" w:rsidRPr="00862194" w:rsidRDefault="00F3110B" w:rsidP="00F3110B">
            <w:pPr>
              <w:rPr>
                <w:rFonts w:ascii="Arial" w:hAnsi="Arial"/>
                <w:sz w:val="16"/>
                <w:szCs w:val="16"/>
              </w:rPr>
            </w:pPr>
            <w:r w:rsidRPr="00862194">
              <w:rPr>
                <w:rFonts w:ascii="Arial" w:hAnsi="Arial"/>
                <w:sz w:val="16"/>
                <w:szCs w:val="16"/>
              </w:rPr>
              <w:t>282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23EE3CB" w14:textId="6DC0DE15"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1B5BC6F" w14:textId="1B14BE6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40AD86C" w14:textId="03FE7873" w:rsidR="00F3110B" w:rsidRPr="00862194" w:rsidRDefault="00F3110B" w:rsidP="00F3110B">
            <w:pPr>
              <w:rPr>
                <w:rFonts w:ascii="Arial" w:hAnsi="Arial"/>
                <w:sz w:val="16"/>
                <w:szCs w:val="16"/>
              </w:rPr>
            </w:pPr>
            <w:r w:rsidRPr="00862194">
              <w:rPr>
                <w:rFonts w:ascii="Arial" w:hAnsi="Arial"/>
                <w:sz w:val="16"/>
                <w:szCs w:val="16"/>
              </w:rPr>
              <w:t>Addition of FR1 RedCap SS-RSRP intra-frequency measurement accurac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1D88DD" w14:textId="217B5ECA"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72038D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511F09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C46EDCD"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81DA65E" w14:textId="1A681A3B" w:rsidR="00F3110B" w:rsidRPr="00862194" w:rsidRDefault="00F3110B" w:rsidP="00F3110B">
            <w:pPr>
              <w:rPr>
                <w:rFonts w:ascii="Arial" w:hAnsi="Arial"/>
                <w:sz w:val="16"/>
                <w:szCs w:val="16"/>
              </w:rPr>
            </w:pPr>
            <w:r w:rsidRPr="00862194">
              <w:rPr>
                <w:rFonts w:ascii="Arial" w:hAnsi="Arial"/>
                <w:sz w:val="16"/>
                <w:szCs w:val="16"/>
              </w:rPr>
              <w:t>R5-2377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4843645" w14:textId="05D9F334" w:rsidR="00F3110B" w:rsidRPr="00862194" w:rsidRDefault="00F3110B" w:rsidP="00F3110B">
            <w:pPr>
              <w:rPr>
                <w:rFonts w:ascii="Arial" w:hAnsi="Arial"/>
                <w:sz w:val="16"/>
                <w:szCs w:val="16"/>
              </w:rPr>
            </w:pPr>
            <w:r w:rsidRPr="00862194">
              <w:rPr>
                <w:rFonts w:ascii="Arial" w:hAnsi="Arial"/>
                <w:sz w:val="16"/>
                <w:szCs w:val="16"/>
              </w:rPr>
              <w:t>281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F22D1E7" w14:textId="1553CDB0"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5DB66C8" w14:textId="4B068A7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D02D4A8" w14:textId="70D765A3" w:rsidR="00F3110B" w:rsidRPr="00862194" w:rsidRDefault="00F3110B" w:rsidP="00F3110B">
            <w:pPr>
              <w:rPr>
                <w:rFonts w:ascii="Arial" w:hAnsi="Arial"/>
                <w:sz w:val="16"/>
                <w:szCs w:val="16"/>
              </w:rPr>
            </w:pPr>
            <w:r w:rsidRPr="00862194">
              <w:rPr>
                <w:rFonts w:ascii="Arial" w:hAnsi="Arial"/>
                <w:sz w:val="16"/>
                <w:szCs w:val="16"/>
              </w:rPr>
              <w:t>Correction of SA event triggered reporting tests for FR1 without gap when DRX is used 6.6.2.1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A50E3E" w14:textId="14F03C15"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3CCE4EC4"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A32560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81BC315"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C17C35D" w14:textId="26C30108" w:rsidR="00F3110B" w:rsidRPr="00862194" w:rsidRDefault="00F3110B" w:rsidP="00F3110B">
            <w:pPr>
              <w:rPr>
                <w:rFonts w:ascii="Arial" w:hAnsi="Arial"/>
                <w:sz w:val="16"/>
                <w:szCs w:val="16"/>
              </w:rPr>
            </w:pPr>
            <w:r w:rsidRPr="00862194">
              <w:rPr>
                <w:rFonts w:ascii="Arial" w:hAnsi="Arial"/>
                <w:sz w:val="16"/>
                <w:szCs w:val="16"/>
              </w:rPr>
              <w:t>R5-23771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6AE8C3E" w14:textId="54FAD38B" w:rsidR="00F3110B" w:rsidRPr="00862194" w:rsidRDefault="00F3110B" w:rsidP="00F3110B">
            <w:pPr>
              <w:rPr>
                <w:rFonts w:ascii="Arial" w:hAnsi="Arial"/>
                <w:sz w:val="16"/>
                <w:szCs w:val="16"/>
              </w:rPr>
            </w:pPr>
            <w:r w:rsidRPr="00862194">
              <w:rPr>
                <w:rFonts w:ascii="Arial" w:hAnsi="Arial"/>
                <w:sz w:val="16"/>
                <w:szCs w:val="16"/>
              </w:rPr>
              <w:t>281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1470EFA" w14:textId="35924CF2"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E16483E" w14:textId="489EA466"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7DE2793" w14:textId="7DC3F583" w:rsidR="00F3110B" w:rsidRPr="00862194" w:rsidRDefault="00F3110B" w:rsidP="00F3110B">
            <w:pPr>
              <w:rPr>
                <w:rFonts w:ascii="Arial" w:hAnsi="Arial"/>
                <w:sz w:val="16"/>
                <w:szCs w:val="16"/>
              </w:rPr>
            </w:pPr>
            <w:r w:rsidRPr="00862194">
              <w:rPr>
                <w:rFonts w:ascii="Arial" w:hAnsi="Arial"/>
                <w:sz w:val="16"/>
                <w:szCs w:val="16"/>
              </w:rPr>
              <w:t>Correction of SA event triggered reporting tests for FR1 without gap when DRX is not used 6.6.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A10876" w14:textId="5F3DBD28"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0D63FB56"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1B07C03"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A9256FA"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B1FB77E" w14:textId="220B6135" w:rsidR="00F3110B" w:rsidRPr="00862194" w:rsidRDefault="00F3110B" w:rsidP="00F3110B">
            <w:pPr>
              <w:rPr>
                <w:rFonts w:ascii="Arial" w:hAnsi="Arial"/>
                <w:sz w:val="16"/>
                <w:szCs w:val="16"/>
              </w:rPr>
            </w:pPr>
            <w:r w:rsidRPr="00862194">
              <w:rPr>
                <w:rFonts w:ascii="Arial" w:hAnsi="Arial"/>
                <w:sz w:val="16"/>
                <w:szCs w:val="16"/>
              </w:rPr>
              <w:t>R5-23771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ACF5495" w14:textId="0915B7A6" w:rsidR="00F3110B" w:rsidRPr="00862194" w:rsidRDefault="00F3110B" w:rsidP="00F3110B">
            <w:pPr>
              <w:rPr>
                <w:rFonts w:ascii="Arial" w:hAnsi="Arial"/>
                <w:sz w:val="16"/>
                <w:szCs w:val="16"/>
              </w:rPr>
            </w:pPr>
            <w:r w:rsidRPr="00862194">
              <w:rPr>
                <w:rFonts w:ascii="Arial" w:hAnsi="Arial"/>
                <w:sz w:val="16"/>
                <w:szCs w:val="16"/>
              </w:rPr>
              <w:t>281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EECC2FA" w14:textId="2132FF92"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C00CB8F" w14:textId="3C835A95"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58E0583" w14:textId="019FCEFB" w:rsidR="00F3110B" w:rsidRPr="00862194" w:rsidRDefault="00F3110B" w:rsidP="00F3110B">
            <w:pPr>
              <w:rPr>
                <w:rFonts w:ascii="Arial" w:hAnsi="Arial"/>
                <w:sz w:val="16"/>
                <w:szCs w:val="16"/>
              </w:rPr>
            </w:pPr>
            <w:r w:rsidRPr="00862194">
              <w:rPr>
                <w:rFonts w:ascii="Arial" w:hAnsi="Arial"/>
                <w:sz w:val="16"/>
                <w:szCs w:val="16"/>
              </w:rPr>
              <w:t>Correction of Annex H to cover additional mandatory gap pattern with MGL 3m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766741" w14:textId="5E8E84F7"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D6059E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FADDA19"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B94D256"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756249A" w14:textId="299CE4CE" w:rsidR="00F3110B" w:rsidRPr="00862194" w:rsidRDefault="00F3110B" w:rsidP="00F3110B">
            <w:pPr>
              <w:rPr>
                <w:rFonts w:ascii="Arial" w:hAnsi="Arial"/>
                <w:sz w:val="16"/>
                <w:szCs w:val="16"/>
              </w:rPr>
            </w:pPr>
            <w:r w:rsidRPr="00862194">
              <w:rPr>
                <w:rFonts w:ascii="Arial" w:hAnsi="Arial"/>
                <w:sz w:val="16"/>
                <w:szCs w:val="16"/>
              </w:rPr>
              <w:t>R5-23771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EC70F59" w14:textId="1636D81A" w:rsidR="00F3110B" w:rsidRPr="00862194" w:rsidRDefault="00F3110B" w:rsidP="00F3110B">
            <w:pPr>
              <w:rPr>
                <w:rFonts w:ascii="Arial" w:hAnsi="Arial"/>
                <w:sz w:val="16"/>
                <w:szCs w:val="16"/>
              </w:rPr>
            </w:pPr>
            <w:r w:rsidRPr="00862194">
              <w:rPr>
                <w:rFonts w:ascii="Arial" w:hAnsi="Arial"/>
                <w:sz w:val="16"/>
                <w:szCs w:val="16"/>
              </w:rPr>
              <w:t>284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5A49648" w14:textId="510D2C58"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62636E6" w14:textId="016B101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3150160" w14:textId="66AE20A5" w:rsidR="00F3110B" w:rsidRPr="00862194" w:rsidRDefault="00F3110B" w:rsidP="00F3110B">
            <w:pPr>
              <w:rPr>
                <w:rFonts w:ascii="Arial" w:hAnsi="Arial"/>
                <w:sz w:val="16"/>
                <w:szCs w:val="16"/>
              </w:rPr>
            </w:pPr>
            <w:r w:rsidRPr="00862194">
              <w:rPr>
                <w:rFonts w:ascii="Arial" w:hAnsi="Arial"/>
                <w:sz w:val="16"/>
                <w:szCs w:val="16"/>
              </w:rPr>
              <w:t>Addition of EN-DC intra-frequency CGI identification of NR FR1 cell with autonomous gaps in synchronous EN-DC test case 4.6.6.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E2A854" w14:textId="1C8FE4FA"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3241D818"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467013D"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EA74BB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3107B0F" w14:textId="03026F4F" w:rsidR="00F3110B" w:rsidRPr="00862194" w:rsidRDefault="00F3110B" w:rsidP="00F3110B">
            <w:pPr>
              <w:rPr>
                <w:rFonts w:ascii="Arial" w:hAnsi="Arial"/>
                <w:sz w:val="16"/>
                <w:szCs w:val="16"/>
              </w:rPr>
            </w:pPr>
            <w:r w:rsidRPr="00862194">
              <w:rPr>
                <w:rFonts w:ascii="Arial" w:hAnsi="Arial"/>
                <w:sz w:val="16"/>
                <w:szCs w:val="16"/>
              </w:rPr>
              <w:t>R5-23771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A4D9E2D" w14:textId="03547628" w:rsidR="00F3110B" w:rsidRPr="00862194" w:rsidRDefault="00F3110B" w:rsidP="00F3110B">
            <w:pPr>
              <w:rPr>
                <w:rFonts w:ascii="Arial" w:hAnsi="Arial"/>
                <w:sz w:val="16"/>
                <w:szCs w:val="16"/>
              </w:rPr>
            </w:pPr>
            <w:r w:rsidRPr="00862194">
              <w:rPr>
                <w:rFonts w:ascii="Arial" w:hAnsi="Arial"/>
                <w:sz w:val="16"/>
                <w:szCs w:val="16"/>
              </w:rPr>
              <w:t>285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EBA193D" w14:textId="5A459A6C"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466FA6D" w14:textId="3B4207E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DA1E317" w14:textId="1B41AB91" w:rsidR="00F3110B" w:rsidRPr="00862194" w:rsidRDefault="00F3110B" w:rsidP="00F3110B">
            <w:pPr>
              <w:rPr>
                <w:rFonts w:ascii="Arial" w:hAnsi="Arial"/>
                <w:sz w:val="16"/>
                <w:szCs w:val="16"/>
              </w:rPr>
            </w:pPr>
            <w:r w:rsidRPr="00862194">
              <w:rPr>
                <w:rFonts w:ascii="Arial" w:hAnsi="Arial"/>
                <w:sz w:val="16"/>
                <w:szCs w:val="16"/>
              </w:rPr>
              <w:t>Addition of E-UTRAN - NR PSCell FR2 and NR SCell FR2 DL active BWP switch on multiple CCs in synchronous EN-DC test case 5.5.6.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691CBBC" w14:textId="57501E37"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534552EA"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30BE0A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9B6D2B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5BDB096" w14:textId="0F74CD38" w:rsidR="00F3110B" w:rsidRPr="00862194" w:rsidRDefault="00F3110B" w:rsidP="00F3110B">
            <w:pPr>
              <w:rPr>
                <w:rFonts w:ascii="Arial" w:hAnsi="Arial"/>
                <w:sz w:val="16"/>
                <w:szCs w:val="16"/>
              </w:rPr>
            </w:pPr>
            <w:r w:rsidRPr="00862194">
              <w:rPr>
                <w:rFonts w:ascii="Arial" w:hAnsi="Arial"/>
                <w:sz w:val="16"/>
                <w:szCs w:val="16"/>
              </w:rPr>
              <w:t>R5-23771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92C2DA1" w14:textId="6F36BC6D" w:rsidR="00F3110B" w:rsidRPr="00862194" w:rsidRDefault="00F3110B" w:rsidP="00F3110B">
            <w:pPr>
              <w:rPr>
                <w:rFonts w:ascii="Arial" w:hAnsi="Arial"/>
                <w:sz w:val="16"/>
                <w:szCs w:val="16"/>
              </w:rPr>
            </w:pPr>
            <w:r w:rsidRPr="00862194">
              <w:rPr>
                <w:rFonts w:ascii="Arial" w:hAnsi="Arial"/>
                <w:sz w:val="16"/>
                <w:szCs w:val="16"/>
              </w:rPr>
              <w:t>285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EDF49BD" w14:textId="21E79DAE"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71C9FBD" w14:textId="4D98EE42"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0290BD3" w14:textId="0D48F9B8" w:rsidR="00F3110B" w:rsidRPr="00862194" w:rsidRDefault="00F3110B" w:rsidP="00F3110B">
            <w:pPr>
              <w:rPr>
                <w:rFonts w:ascii="Arial" w:hAnsi="Arial"/>
                <w:sz w:val="16"/>
                <w:szCs w:val="16"/>
              </w:rPr>
            </w:pPr>
            <w:r w:rsidRPr="00862194">
              <w:rPr>
                <w:rFonts w:ascii="Arial" w:hAnsi="Arial"/>
                <w:sz w:val="16"/>
                <w:szCs w:val="16"/>
              </w:rPr>
              <w:t>Addition of E-UTRAN - NR FR2 PSCell SCell dormancy switch of single FR2 SCell inside active time test case 5.5.6.4.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B7625C" w14:textId="37A40430"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D8FDBC8"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58ABFA3"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6E6A7E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9C35082" w14:textId="0EF19492" w:rsidR="00F3110B" w:rsidRPr="00862194" w:rsidRDefault="00F3110B" w:rsidP="00F3110B">
            <w:pPr>
              <w:rPr>
                <w:rFonts w:ascii="Arial" w:hAnsi="Arial"/>
                <w:sz w:val="16"/>
                <w:szCs w:val="16"/>
              </w:rPr>
            </w:pPr>
            <w:r w:rsidRPr="00862194">
              <w:rPr>
                <w:rFonts w:ascii="Arial" w:hAnsi="Arial"/>
                <w:sz w:val="16"/>
                <w:szCs w:val="16"/>
              </w:rPr>
              <w:t>R5-23771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4F4690A" w14:textId="7EF92FD7" w:rsidR="00F3110B" w:rsidRPr="00862194" w:rsidRDefault="00F3110B" w:rsidP="00F3110B">
            <w:pPr>
              <w:rPr>
                <w:rFonts w:ascii="Arial" w:hAnsi="Arial"/>
                <w:sz w:val="16"/>
                <w:szCs w:val="16"/>
              </w:rPr>
            </w:pPr>
            <w:r w:rsidRPr="00862194">
              <w:rPr>
                <w:rFonts w:ascii="Arial" w:hAnsi="Arial"/>
                <w:sz w:val="16"/>
                <w:szCs w:val="16"/>
              </w:rPr>
              <w:t>285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F6E67FF" w14:textId="38AD5174"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998606D" w14:textId="6C1A9CD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5B817AE" w14:textId="074215D8" w:rsidR="00F3110B" w:rsidRPr="00862194" w:rsidRDefault="00F3110B" w:rsidP="00F3110B">
            <w:pPr>
              <w:rPr>
                <w:rFonts w:ascii="Arial" w:hAnsi="Arial"/>
                <w:sz w:val="16"/>
                <w:szCs w:val="16"/>
              </w:rPr>
            </w:pPr>
            <w:r w:rsidRPr="00862194">
              <w:rPr>
                <w:rFonts w:ascii="Arial" w:hAnsi="Arial"/>
                <w:sz w:val="16"/>
                <w:szCs w:val="16"/>
              </w:rPr>
              <w:t>Addition of EN-DC inter-frequency CGI identification of NR neighbour cell in FR2 test case 5.6.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713F23" w14:textId="2A4187F8"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0F30D6B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2EF7F18"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8EB83DF"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E2EFF23" w14:textId="64DD6A7F" w:rsidR="00F3110B" w:rsidRPr="00862194" w:rsidRDefault="00F3110B" w:rsidP="00F3110B">
            <w:pPr>
              <w:rPr>
                <w:rFonts w:ascii="Arial" w:hAnsi="Arial"/>
                <w:sz w:val="16"/>
                <w:szCs w:val="16"/>
              </w:rPr>
            </w:pPr>
            <w:r w:rsidRPr="00862194">
              <w:rPr>
                <w:rFonts w:ascii="Arial" w:hAnsi="Arial"/>
                <w:sz w:val="16"/>
                <w:szCs w:val="16"/>
              </w:rPr>
              <w:t>R5-23771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BFEEF1A" w14:textId="53FFCBCE" w:rsidR="00F3110B" w:rsidRPr="00862194" w:rsidRDefault="00F3110B" w:rsidP="00F3110B">
            <w:pPr>
              <w:rPr>
                <w:rFonts w:ascii="Arial" w:hAnsi="Arial"/>
                <w:sz w:val="16"/>
                <w:szCs w:val="16"/>
              </w:rPr>
            </w:pPr>
            <w:r w:rsidRPr="00862194">
              <w:rPr>
                <w:rFonts w:ascii="Arial" w:hAnsi="Arial"/>
                <w:sz w:val="16"/>
                <w:szCs w:val="16"/>
              </w:rPr>
              <w:t>282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E27AF5C" w14:textId="173A86AA"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37F1A17" w14:textId="3B4CDFA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E18AAA2" w14:textId="5503625B" w:rsidR="00F3110B" w:rsidRPr="00862194" w:rsidRDefault="00F3110B" w:rsidP="00F3110B">
            <w:pPr>
              <w:rPr>
                <w:rFonts w:ascii="Arial" w:hAnsi="Arial"/>
                <w:sz w:val="16"/>
                <w:szCs w:val="16"/>
              </w:rPr>
            </w:pPr>
            <w:r w:rsidRPr="00862194">
              <w:rPr>
                <w:rFonts w:ascii="Arial" w:hAnsi="Arial"/>
                <w:sz w:val="16"/>
                <w:szCs w:val="16"/>
              </w:rPr>
              <w:t>Addition of SA FR1 NR-U SS-RSRQ measurement accurac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571798" w14:textId="2F0A0977"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2AA7427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FAB1D86"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2988A1A"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0F6DAEA" w14:textId="1D4B7297" w:rsidR="00F3110B" w:rsidRPr="00862194" w:rsidRDefault="00F3110B" w:rsidP="00F3110B">
            <w:pPr>
              <w:rPr>
                <w:rFonts w:ascii="Arial" w:hAnsi="Arial"/>
                <w:sz w:val="16"/>
                <w:szCs w:val="16"/>
              </w:rPr>
            </w:pPr>
            <w:r w:rsidRPr="00862194">
              <w:rPr>
                <w:rFonts w:ascii="Arial" w:hAnsi="Arial"/>
                <w:sz w:val="16"/>
                <w:szCs w:val="16"/>
              </w:rPr>
              <w:t>R5-23772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9392A2F" w14:textId="0F2CF6D7" w:rsidR="00F3110B" w:rsidRPr="00862194" w:rsidRDefault="00F3110B" w:rsidP="00F3110B">
            <w:pPr>
              <w:rPr>
                <w:rFonts w:ascii="Arial" w:hAnsi="Arial"/>
                <w:sz w:val="16"/>
                <w:szCs w:val="16"/>
              </w:rPr>
            </w:pPr>
            <w:r w:rsidRPr="00862194">
              <w:rPr>
                <w:rFonts w:ascii="Arial" w:hAnsi="Arial"/>
                <w:sz w:val="16"/>
                <w:szCs w:val="16"/>
              </w:rPr>
              <w:t>269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1142B8F" w14:textId="4B066288"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DD7E8A9" w14:textId="4EFEDFB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F0581D3" w14:textId="434E9827" w:rsidR="00F3110B" w:rsidRPr="00862194" w:rsidRDefault="00F3110B" w:rsidP="00F3110B">
            <w:pPr>
              <w:rPr>
                <w:rFonts w:ascii="Arial" w:hAnsi="Arial"/>
                <w:sz w:val="16"/>
                <w:szCs w:val="16"/>
              </w:rPr>
            </w:pPr>
            <w:r w:rsidRPr="00862194">
              <w:rPr>
                <w:rFonts w:ascii="Arial" w:hAnsi="Arial"/>
                <w:sz w:val="16"/>
                <w:szCs w:val="16"/>
              </w:rPr>
              <w:t>Correct of RRM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523AD1" w14:textId="2F19E1F0"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3FF72F55"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DAE71B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84DCEE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C064D34" w14:textId="7277C645" w:rsidR="00F3110B" w:rsidRPr="00862194" w:rsidRDefault="00F3110B" w:rsidP="00F3110B">
            <w:pPr>
              <w:rPr>
                <w:rFonts w:ascii="Arial" w:hAnsi="Arial"/>
                <w:sz w:val="16"/>
                <w:szCs w:val="16"/>
              </w:rPr>
            </w:pPr>
            <w:r w:rsidRPr="00862194">
              <w:rPr>
                <w:rFonts w:ascii="Arial" w:hAnsi="Arial"/>
                <w:sz w:val="16"/>
                <w:szCs w:val="16"/>
              </w:rPr>
              <w:t>R5-23773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8CC97F5" w14:textId="22DA1174" w:rsidR="00F3110B" w:rsidRPr="00862194" w:rsidRDefault="00F3110B" w:rsidP="00F3110B">
            <w:pPr>
              <w:rPr>
                <w:rFonts w:ascii="Arial" w:hAnsi="Arial"/>
                <w:sz w:val="16"/>
                <w:szCs w:val="16"/>
              </w:rPr>
            </w:pPr>
            <w:r w:rsidRPr="00862194">
              <w:rPr>
                <w:rFonts w:ascii="Arial" w:hAnsi="Arial"/>
                <w:sz w:val="16"/>
                <w:szCs w:val="16"/>
              </w:rPr>
              <w:t>283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BEE8A90" w14:textId="22DC6709"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9469A1E" w14:textId="7C697A3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49348A4" w14:textId="7D9027A3" w:rsidR="00F3110B" w:rsidRPr="00862194" w:rsidRDefault="00F3110B" w:rsidP="00F3110B">
            <w:pPr>
              <w:rPr>
                <w:rFonts w:ascii="Arial" w:hAnsi="Arial"/>
                <w:sz w:val="16"/>
                <w:szCs w:val="16"/>
              </w:rPr>
            </w:pPr>
            <w:r w:rsidRPr="00862194">
              <w:rPr>
                <w:rFonts w:ascii="Arial" w:hAnsi="Arial"/>
                <w:sz w:val="16"/>
                <w:szCs w:val="16"/>
              </w:rPr>
              <w:t>Addition of NR-U inter-frequency RSSI and Channel Occupancy 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5689F5" w14:textId="0EFD8783"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FD8B286"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8DF939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42ECFA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2E1A09A" w14:textId="77FE46D7" w:rsidR="00F3110B" w:rsidRPr="00862194" w:rsidRDefault="00F3110B" w:rsidP="00F3110B">
            <w:pPr>
              <w:rPr>
                <w:rFonts w:ascii="Arial" w:hAnsi="Arial"/>
                <w:sz w:val="16"/>
                <w:szCs w:val="16"/>
              </w:rPr>
            </w:pPr>
            <w:r w:rsidRPr="00862194">
              <w:rPr>
                <w:rFonts w:ascii="Arial" w:hAnsi="Arial"/>
                <w:sz w:val="16"/>
                <w:szCs w:val="16"/>
              </w:rPr>
              <w:t>R5-23773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4DAE060" w14:textId="758287CA" w:rsidR="00F3110B" w:rsidRPr="00862194" w:rsidRDefault="00F3110B" w:rsidP="00F3110B">
            <w:pPr>
              <w:rPr>
                <w:rFonts w:ascii="Arial" w:hAnsi="Arial"/>
                <w:sz w:val="16"/>
                <w:szCs w:val="16"/>
              </w:rPr>
            </w:pPr>
            <w:r w:rsidRPr="00862194">
              <w:rPr>
                <w:rFonts w:ascii="Arial" w:hAnsi="Arial"/>
                <w:sz w:val="16"/>
                <w:szCs w:val="16"/>
              </w:rPr>
              <w:t>283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BDEB811" w14:textId="2BA03B4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A481AF2" w14:textId="3D1000F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B3EADA6" w14:textId="21E2D25D" w:rsidR="00F3110B" w:rsidRPr="00862194" w:rsidRDefault="00F3110B" w:rsidP="00F3110B">
            <w:pPr>
              <w:rPr>
                <w:rFonts w:ascii="Arial" w:hAnsi="Arial"/>
                <w:sz w:val="16"/>
                <w:szCs w:val="16"/>
              </w:rPr>
            </w:pPr>
            <w:r w:rsidRPr="00862194">
              <w:rPr>
                <w:rFonts w:ascii="Arial" w:hAnsi="Arial"/>
                <w:sz w:val="16"/>
                <w:szCs w:val="16"/>
              </w:rPr>
              <w:t>Addition of NR-U EN-DC unlicensed event triggered inter-frequenc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989D55" w14:textId="2F445F78"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3DB90B2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745A734"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62C5EB6"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F3A70BE" w14:textId="70F09705" w:rsidR="00F3110B" w:rsidRPr="00862194" w:rsidRDefault="00F3110B" w:rsidP="00F3110B">
            <w:pPr>
              <w:rPr>
                <w:rFonts w:ascii="Arial" w:hAnsi="Arial"/>
                <w:sz w:val="16"/>
                <w:szCs w:val="16"/>
              </w:rPr>
            </w:pPr>
            <w:r w:rsidRPr="00862194">
              <w:rPr>
                <w:rFonts w:ascii="Arial" w:hAnsi="Arial"/>
                <w:sz w:val="16"/>
                <w:szCs w:val="16"/>
              </w:rPr>
              <w:t>R5-23773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003EFFC" w14:textId="2A01F792" w:rsidR="00F3110B" w:rsidRPr="00862194" w:rsidRDefault="00F3110B" w:rsidP="00F3110B">
            <w:pPr>
              <w:rPr>
                <w:rFonts w:ascii="Arial" w:hAnsi="Arial"/>
                <w:sz w:val="16"/>
                <w:szCs w:val="16"/>
              </w:rPr>
            </w:pPr>
            <w:r w:rsidRPr="00862194">
              <w:rPr>
                <w:rFonts w:ascii="Arial" w:hAnsi="Arial"/>
                <w:sz w:val="16"/>
                <w:szCs w:val="16"/>
              </w:rPr>
              <w:t>283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21A4A8C" w14:textId="28836ED6"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5AAB8F2" w14:textId="553FD691"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185FED3" w14:textId="25D4D7FD" w:rsidR="00F3110B" w:rsidRPr="00862194" w:rsidRDefault="00F3110B" w:rsidP="00F3110B">
            <w:pPr>
              <w:rPr>
                <w:rFonts w:ascii="Arial" w:hAnsi="Arial"/>
                <w:sz w:val="16"/>
                <w:szCs w:val="16"/>
              </w:rPr>
            </w:pPr>
            <w:r w:rsidRPr="00862194">
              <w:rPr>
                <w:rFonts w:ascii="Arial" w:hAnsi="Arial"/>
                <w:sz w:val="16"/>
                <w:szCs w:val="16"/>
              </w:rPr>
              <w:t>Addition of NR-U EN-DC inter-frequency licensed cell reporting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8D8F23" w14:textId="6D0F3EE1"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4A44AA2"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EEEB8E7"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73863EA"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95DD45C" w14:textId="58DE90D4" w:rsidR="00F3110B" w:rsidRPr="00862194" w:rsidRDefault="00F3110B" w:rsidP="00F3110B">
            <w:pPr>
              <w:rPr>
                <w:rFonts w:ascii="Arial" w:hAnsi="Arial"/>
                <w:sz w:val="16"/>
                <w:szCs w:val="16"/>
              </w:rPr>
            </w:pPr>
            <w:r w:rsidRPr="00862194">
              <w:rPr>
                <w:rFonts w:ascii="Arial" w:hAnsi="Arial"/>
                <w:sz w:val="16"/>
                <w:szCs w:val="16"/>
              </w:rPr>
              <w:t>R5-23774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FA8AAC8" w14:textId="0D1755D1" w:rsidR="00F3110B" w:rsidRPr="00862194" w:rsidRDefault="00F3110B" w:rsidP="00F3110B">
            <w:pPr>
              <w:rPr>
                <w:rFonts w:ascii="Arial" w:hAnsi="Arial"/>
                <w:sz w:val="16"/>
                <w:szCs w:val="16"/>
              </w:rPr>
            </w:pPr>
            <w:r w:rsidRPr="00862194">
              <w:rPr>
                <w:rFonts w:ascii="Arial" w:hAnsi="Arial"/>
                <w:sz w:val="16"/>
                <w:szCs w:val="16"/>
              </w:rPr>
              <w:t>283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4ACA0EE" w14:textId="5343DDE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DA6C857" w14:textId="6DA5FDB3"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2609171" w14:textId="4248013F" w:rsidR="00F3110B" w:rsidRPr="00862194" w:rsidRDefault="00F3110B" w:rsidP="00F3110B">
            <w:pPr>
              <w:rPr>
                <w:rFonts w:ascii="Arial" w:hAnsi="Arial"/>
                <w:sz w:val="16"/>
                <w:szCs w:val="16"/>
              </w:rPr>
            </w:pPr>
            <w:r w:rsidRPr="00862194">
              <w:rPr>
                <w:rFonts w:ascii="Arial" w:hAnsi="Arial"/>
                <w:sz w:val="16"/>
                <w:szCs w:val="16"/>
              </w:rPr>
              <w:t>Addition of NR-U EN-DC DCI-based and RRC-based Active BWP Switch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B85BBE" w14:textId="7CEC3818"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2AA77A5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DD0150C"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2C45249"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095AE23" w14:textId="6D66F226" w:rsidR="00F3110B" w:rsidRPr="00862194" w:rsidRDefault="00F3110B" w:rsidP="00F3110B">
            <w:pPr>
              <w:rPr>
                <w:rFonts w:ascii="Arial" w:hAnsi="Arial"/>
                <w:sz w:val="16"/>
                <w:szCs w:val="16"/>
              </w:rPr>
            </w:pPr>
            <w:r w:rsidRPr="00862194">
              <w:rPr>
                <w:rFonts w:ascii="Arial" w:hAnsi="Arial"/>
                <w:sz w:val="16"/>
                <w:szCs w:val="16"/>
              </w:rPr>
              <w:t>R5-23774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946329B" w14:textId="1402C11A" w:rsidR="00F3110B" w:rsidRPr="00862194" w:rsidRDefault="00F3110B" w:rsidP="00F3110B">
            <w:pPr>
              <w:rPr>
                <w:rFonts w:ascii="Arial" w:hAnsi="Arial"/>
                <w:sz w:val="16"/>
                <w:szCs w:val="16"/>
              </w:rPr>
            </w:pPr>
            <w:r w:rsidRPr="00862194">
              <w:rPr>
                <w:rFonts w:ascii="Arial" w:hAnsi="Arial"/>
                <w:sz w:val="16"/>
                <w:szCs w:val="16"/>
              </w:rPr>
              <w:t>284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5103F80" w14:textId="48B6CCB3"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B60C726" w14:textId="27D7C91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AC4D8BE" w14:textId="320DAD0E" w:rsidR="00F3110B" w:rsidRPr="00862194" w:rsidRDefault="00F3110B" w:rsidP="00F3110B">
            <w:pPr>
              <w:rPr>
                <w:rFonts w:ascii="Arial" w:hAnsi="Arial"/>
                <w:sz w:val="16"/>
                <w:szCs w:val="16"/>
              </w:rPr>
            </w:pPr>
            <w:r w:rsidRPr="00862194">
              <w:rPr>
                <w:rFonts w:ascii="Arial" w:hAnsi="Arial"/>
                <w:sz w:val="16"/>
                <w:szCs w:val="16"/>
              </w:rPr>
              <w:t>Addition of NR-U EN-DC PSCell addition and release delay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BBC5FE" w14:textId="0D30E263"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1C7C6D3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60E1A7F"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61B7CBD"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78D2937" w14:textId="2164938B" w:rsidR="00F3110B" w:rsidRPr="00862194" w:rsidRDefault="00F3110B" w:rsidP="00F3110B">
            <w:pPr>
              <w:rPr>
                <w:rFonts w:ascii="Arial" w:hAnsi="Arial"/>
                <w:sz w:val="16"/>
                <w:szCs w:val="16"/>
              </w:rPr>
            </w:pPr>
            <w:r w:rsidRPr="00862194">
              <w:rPr>
                <w:rFonts w:ascii="Arial" w:hAnsi="Arial"/>
                <w:sz w:val="16"/>
                <w:szCs w:val="16"/>
              </w:rPr>
              <w:t>R5-23774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D72F28E" w14:textId="1C4A5DEF" w:rsidR="00F3110B" w:rsidRPr="00862194" w:rsidRDefault="00F3110B" w:rsidP="00F3110B">
            <w:pPr>
              <w:rPr>
                <w:rFonts w:ascii="Arial" w:hAnsi="Arial"/>
                <w:sz w:val="16"/>
                <w:szCs w:val="16"/>
              </w:rPr>
            </w:pPr>
            <w:r w:rsidRPr="00862194">
              <w:rPr>
                <w:rFonts w:ascii="Arial" w:hAnsi="Arial"/>
                <w:sz w:val="16"/>
                <w:szCs w:val="16"/>
              </w:rPr>
              <w:t>271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DD007AD" w14:textId="6C0266D9"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0C36CBD" w14:textId="3330888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42F4FEC" w14:textId="236762D9"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2.4_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19F297" w14:textId="2769B892"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8D652A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C778397"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0002E2B"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1F7FA44" w14:textId="2A7CF92A" w:rsidR="00F3110B" w:rsidRPr="00862194" w:rsidRDefault="00F3110B" w:rsidP="00F3110B">
            <w:pPr>
              <w:rPr>
                <w:rFonts w:ascii="Arial" w:hAnsi="Arial"/>
                <w:sz w:val="16"/>
                <w:szCs w:val="16"/>
              </w:rPr>
            </w:pPr>
            <w:r w:rsidRPr="00862194">
              <w:rPr>
                <w:rFonts w:ascii="Arial" w:hAnsi="Arial"/>
                <w:sz w:val="16"/>
                <w:szCs w:val="16"/>
              </w:rPr>
              <w:t>R5-23774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148E9F5" w14:textId="67F3241F" w:rsidR="00F3110B" w:rsidRPr="00862194" w:rsidRDefault="00F3110B" w:rsidP="00F3110B">
            <w:pPr>
              <w:rPr>
                <w:rFonts w:ascii="Arial" w:hAnsi="Arial"/>
                <w:sz w:val="16"/>
                <w:szCs w:val="16"/>
              </w:rPr>
            </w:pPr>
            <w:r w:rsidRPr="00862194">
              <w:rPr>
                <w:rFonts w:ascii="Arial" w:hAnsi="Arial"/>
                <w:sz w:val="16"/>
                <w:szCs w:val="16"/>
              </w:rPr>
              <w:t>271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5441B04" w14:textId="75BD9B1D"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0CD5F72" w14:textId="05F4B04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1D34213" w14:textId="6EDD4C8D"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2.4_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9AAC72" w14:textId="1DDA9341"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776697BC"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12E98B4"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3A51F3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0AC2594" w14:textId="176F868B" w:rsidR="00F3110B" w:rsidRPr="00862194" w:rsidRDefault="00F3110B" w:rsidP="00F3110B">
            <w:pPr>
              <w:rPr>
                <w:rFonts w:ascii="Arial" w:hAnsi="Arial"/>
                <w:sz w:val="16"/>
                <w:szCs w:val="16"/>
              </w:rPr>
            </w:pPr>
            <w:r w:rsidRPr="00862194">
              <w:rPr>
                <w:rFonts w:ascii="Arial" w:hAnsi="Arial"/>
                <w:sz w:val="16"/>
                <w:szCs w:val="16"/>
              </w:rPr>
              <w:t>R5-23774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72A5E01" w14:textId="171B80AB" w:rsidR="00F3110B" w:rsidRPr="00862194" w:rsidRDefault="00F3110B" w:rsidP="00F3110B">
            <w:pPr>
              <w:rPr>
                <w:rFonts w:ascii="Arial" w:hAnsi="Arial"/>
                <w:sz w:val="16"/>
                <w:szCs w:val="16"/>
              </w:rPr>
            </w:pPr>
            <w:r w:rsidRPr="00862194">
              <w:rPr>
                <w:rFonts w:ascii="Arial" w:hAnsi="Arial"/>
                <w:sz w:val="16"/>
                <w:szCs w:val="16"/>
              </w:rPr>
              <w:t>271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F6531E4" w14:textId="1523D0AD"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837E1DA" w14:textId="1A094B4D"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2E042DC" w14:textId="2369286B"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071C386" w14:textId="654FF2C3"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7381651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5D8000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A85182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EFD732E" w14:textId="2C894482" w:rsidR="00F3110B" w:rsidRPr="00862194" w:rsidRDefault="00F3110B" w:rsidP="00F3110B">
            <w:pPr>
              <w:rPr>
                <w:rFonts w:ascii="Arial" w:hAnsi="Arial"/>
                <w:sz w:val="16"/>
                <w:szCs w:val="16"/>
              </w:rPr>
            </w:pPr>
            <w:r w:rsidRPr="00862194">
              <w:rPr>
                <w:rFonts w:ascii="Arial" w:hAnsi="Arial"/>
                <w:sz w:val="16"/>
                <w:szCs w:val="16"/>
              </w:rPr>
              <w:t>R5-23774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C3876B6" w14:textId="719A8344" w:rsidR="00F3110B" w:rsidRPr="00862194" w:rsidRDefault="00F3110B" w:rsidP="00F3110B">
            <w:pPr>
              <w:rPr>
                <w:rFonts w:ascii="Arial" w:hAnsi="Arial"/>
                <w:sz w:val="16"/>
                <w:szCs w:val="16"/>
              </w:rPr>
            </w:pPr>
            <w:r w:rsidRPr="00862194">
              <w:rPr>
                <w:rFonts w:ascii="Arial" w:hAnsi="Arial"/>
                <w:sz w:val="16"/>
                <w:szCs w:val="16"/>
              </w:rPr>
              <w:t>271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D2F1D81" w14:textId="4FAAADAE"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38B9B3B" w14:textId="61D5CE4A"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DCEF736" w14:textId="058442B7"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7EE7EC0" w14:textId="47210DFD"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668AD1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60F046F"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929E646"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773DE00" w14:textId="29160A0B" w:rsidR="00F3110B" w:rsidRPr="00862194" w:rsidRDefault="00F3110B" w:rsidP="00F3110B">
            <w:pPr>
              <w:rPr>
                <w:rFonts w:ascii="Arial" w:hAnsi="Arial"/>
                <w:sz w:val="16"/>
                <w:szCs w:val="16"/>
              </w:rPr>
            </w:pPr>
            <w:r w:rsidRPr="00862194">
              <w:rPr>
                <w:rFonts w:ascii="Arial" w:hAnsi="Arial"/>
                <w:sz w:val="16"/>
                <w:szCs w:val="16"/>
              </w:rPr>
              <w:t>R5-23774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3188648" w14:textId="6257E42B" w:rsidR="00F3110B" w:rsidRPr="00862194" w:rsidRDefault="00F3110B" w:rsidP="00F3110B">
            <w:pPr>
              <w:rPr>
                <w:rFonts w:ascii="Arial" w:hAnsi="Arial"/>
                <w:sz w:val="16"/>
                <w:szCs w:val="16"/>
              </w:rPr>
            </w:pPr>
            <w:r w:rsidRPr="00862194">
              <w:rPr>
                <w:rFonts w:ascii="Arial" w:hAnsi="Arial"/>
                <w:sz w:val="16"/>
                <w:szCs w:val="16"/>
              </w:rPr>
              <w:t>271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EE461A8" w14:textId="60D9260D"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A833A47" w14:textId="0595B82A"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75FA43C" w14:textId="273DE32A"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3.3_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2C87F6" w14:textId="5A227302"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2F7C6291"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8C4A16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A708453"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9911575" w14:textId="4D8C012A" w:rsidR="00F3110B" w:rsidRPr="00862194" w:rsidRDefault="00F3110B" w:rsidP="00F3110B">
            <w:pPr>
              <w:rPr>
                <w:rFonts w:ascii="Arial" w:hAnsi="Arial"/>
                <w:sz w:val="16"/>
                <w:szCs w:val="16"/>
              </w:rPr>
            </w:pPr>
            <w:r w:rsidRPr="00862194">
              <w:rPr>
                <w:rFonts w:ascii="Arial" w:hAnsi="Arial"/>
                <w:sz w:val="16"/>
                <w:szCs w:val="16"/>
              </w:rPr>
              <w:t>R5-23774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DF0F0E8" w14:textId="5BC6C4E6" w:rsidR="00F3110B" w:rsidRPr="00862194" w:rsidRDefault="00F3110B" w:rsidP="00F3110B">
            <w:pPr>
              <w:rPr>
                <w:rFonts w:ascii="Arial" w:hAnsi="Arial"/>
                <w:sz w:val="16"/>
                <w:szCs w:val="16"/>
              </w:rPr>
            </w:pPr>
            <w:r w:rsidRPr="00862194">
              <w:rPr>
                <w:rFonts w:ascii="Arial" w:hAnsi="Arial"/>
                <w:sz w:val="16"/>
                <w:szCs w:val="16"/>
              </w:rPr>
              <w:t>271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F56F874" w14:textId="737C9AB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68663DD" w14:textId="0E498082"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CB1FA6F" w14:textId="25805EF4"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3.3_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E17CC5" w14:textId="76A2F43B"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09CC465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1DE15B6"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FF3DA6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90F9CB4" w14:textId="0F1598CE" w:rsidR="00F3110B" w:rsidRPr="00862194" w:rsidRDefault="00F3110B" w:rsidP="00F3110B">
            <w:pPr>
              <w:rPr>
                <w:rFonts w:ascii="Arial" w:hAnsi="Arial"/>
                <w:sz w:val="16"/>
                <w:szCs w:val="16"/>
              </w:rPr>
            </w:pPr>
            <w:r w:rsidRPr="00862194">
              <w:rPr>
                <w:rFonts w:ascii="Arial" w:hAnsi="Arial"/>
                <w:sz w:val="16"/>
                <w:szCs w:val="16"/>
              </w:rPr>
              <w:t>R5-23774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6FB9110" w14:textId="34D3BD17" w:rsidR="00F3110B" w:rsidRPr="00862194" w:rsidRDefault="00F3110B" w:rsidP="00F3110B">
            <w:pPr>
              <w:rPr>
                <w:rFonts w:ascii="Arial" w:hAnsi="Arial"/>
                <w:sz w:val="16"/>
                <w:szCs w:val="16"/>
              </w:rPr>
            </w:pPr>
            <w:r w:rsidRPr="00862194">
              <w:rPr>
                <w:rFonts w:ascii="Arial" w:hAnsi="Arial"/>
                <w:sz w:val="16"/>
                <w:szCs w:val="16"/>
              </w:rPr>
              <w:t>271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BF8ED54" w14:textId="3A09E83C"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7B5732D" w14:textId="291F0736"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7106002" w14:textId="29ED7CA5"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3.4_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4024AF" w14:textId="648079D6"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5904E43C"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CB409C4"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1E795F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C703490" w14:textId="4A93C391" w:rsidR="00F3110B" w:rsidRPr="00862194" w:rsidRDefault="00F3110B" w:rsidP="00F3110B">
            <w:pPr>
              <w:rPr>
                <w:rFonts w:ascii="Arial" w:hAnsi="Arial"/>
                <w:sz w:val="16"/>
                <w:szCs w:val="16"/>
              </w:rPr>
            </w:pPr>
            <w:r w:rsidRPr="00862194">
              <w:rPr>
                <w:rFonts w:ascii="Arial" w:hAnsi="Arial"/>
                <w:sz w:val="16"/>
                <w:szCs w:val="16"/>
              </w:rPr>
              <w:t>R5-23774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79D5561" w14:textId="26646C0C" w:rsidR="00F3110B" w:rsidRPr="00862194" w:rsidRDefault="00F3110B" w:rsidP="00F3110B">
            <w:pPr>
              <w:rPr>
                <w:rFonts w:ascii="Arial" w:hAnsi="Arial"/>
                <w:sz w:val="16"/>
                <w:szCs w:val="16"/>
              </w:rPr>
            </w:pPr>
            <w:r w:rsidRPr="00862194">
              <w:rPr>
                <w:rFonts w:ascii="Arial" w:hAnsi="Arial"/>
                <w:sz w:val="16"/>
                <w:szCs w:val="16"/>
              </w:rPr>
              <w:t>272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9E10E48" w14:textId="7591E27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9EDA1CC" w14:textId="78AB0FAE"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C64C714" w14:textId="4B0262BD"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3.4_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363E68" w14:textId="2FCEF111"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4445D18"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BB4C470"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0E0D31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C0E90AA" w14:textId="21C27C60" w:rsidR="00F3110B" w:rsidRPr="00862194" w:rsidRDefault="00F3110B" w:rsidP="00F3110B">
            <w:pPr>
              <w:rPr>
                <w:rFonts w:ascii="Arial" w:hAnsi="Arial"/>
                <w:sz w:val="16"/>
                <w:szCs w:val="16"/>
              </w:rPr>
            </w:pPr>
            <w:r w:rsidRPr="00862194">
              <w:rPr>
                <w:rFonts w:ascii="Arial" w:hAnsi="Arial"/>
                <w:sz w:val="16"/>
                <w:szCs w:val="16"/>
              </w:rPr>
              <w:t>R5-23775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5D0A0E6" w14:textId="558575A1" w:rsidR="00F3110B" w:rsidRPr="00862194" w:rsidRDefault="00F3110B" w:rsidP="00F3110B">
            <w:pPr>
              <w:rPr>
                <w:rFonts w:ascii="Arial" w:hAnsi="Arial"/>
                <w:sz w:val="16"/>
                <w:szCs w:val="16"/>
              </w:rPr>
            </w:pPr>
            <w:r w:rsidRPr="00862194">
              <w:rPr>
                <w:rFonts w:ascii="Arial" w:hAnsi="Arial"/>
                <w:sz w:val="16"/>
                <w:szCs w:val="16"/>
              </w:rPr>
              <w:t>272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FB97AE9" w14:textId="7BFE7F38"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9AD10F1" w14:textId="6D639076"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F6FAE49" w14:textId="5CDE36C3"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7E2453" w14:textId="3102E95A"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036B740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DB42C80"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41BE89D"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DB7BF21" w14:textId="3D2A3B87" w:rsidR="00F3110B" w:rsidRPr="00862194" w:rsidRDefault="00F3110B" w:rsidP="00F3110B">
            <w:pPr>
              <w:rPr>
                <w:rFonts w:ascii="Arial" w:hAnsi="Arial"/>
                <w:sz w:val="16"/>
                <w:szCs w:val="16"/>
              </w:rPr>
            </w:pPr>
            <w:r w:rsidRPr="00862194">
              <w:rPr>
                <w:rFonts w:ascii="Arial" w:hAnsi="Arial"/>
                <w:sz w:val="16"/>
                <w:szCs w:val="16"/>
              </w:rPr>
              <w:t>R5-23775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D2C24A4" w14:textId="1FA9E84B" w:rsidR="00F3110B" w:rsidRPr="00862194" w:rsidRDefault="00F3110B" w:rsidP="00F3110B">
            <w:pPr>
              <w:rPr>
                <w:rFonts w:ascii="Arial" w:hAnsi="Arial"/>
                <w:sz w:val="16"/>
                <w:szCs w:val="16"/>
              </w:rPr>
            </w:pPr>
            <w:r w:rsidRPr="00862194">
              <w:rPr>
                <w:rFonts w:ascii="Arial" w:hAnsi="Arial"/>
                <w:sz w:val="16"/>
                <w:szCs w:val="16"/>
              </w:rPr>
              <w:t>273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1865E47" w14:textId="54414E9A"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ADB9432" w14:textId="68713D1D"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4D12A2A" w14:textId="7D93D0CC"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5.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74B6B97" w14:textId="57BEE2CF"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069A7BAA"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C4DC5F1"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EAF934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0B10340" w14:textId="183A7CEB" w:rsidR="00F3110B" w:rsidRPr="00862194" w:rsidRDefault="00F3110B" w:rsidP="00F3110B">
            <w:pPr>
              <w:rPr>
                <w:rFonts w:ascii="Arial" w:hAnsi="Arial"/>
                <w:sz w:val="16"/>
                <w:szCs w:val="16"/>
              </w:rPr>
            </w:pPr>
            <w:r w:rsidRPr="00862194">
              <w:rPr>
                <w:rFonts w:ascii="Arial" w:hAnsi="Arial"/>
                <w:sz w:val="16"/>
                <w:szCs w:val="16"/>
              </w:rPr>
              <w:t>R5-23775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1D67188" w14:textId="5B427333" w:rsidR="00F3110B" w:rsidRPr="00862194" w:rsidRDefault="00F3110B" w:rsidP="00F3110B">
            <w:pPr>
              <w:rPr>
                <w:rFonts w:ascii="Arial" w:hAnsi="Arial"/>
                <w:sz w:val="16"/>
                <w:szCs w:val="16"/>
              </w:rPr>
            </w:pPr>
            <w:r w:rsidRPr="00862194">
              <w:rPr>
                <w:rFonts w:ascii="Arial" w:hAnsi="Arial"/>
                <w:sz w:val="16"/>
                <w:szCs w:val="16"/>
              </w:rPr>
              <w:t>273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ACE72F4" w14:textId="1F4A5A6C"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D1CE0EA" w14:textId="027BB47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7ED6EE4" w14:textId="5B510792"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7.2.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C3DA4C" w14:textId="510FF31E"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53A5BBD7"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F86EB5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6006159"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7A351E5" w14:textId="16D6F2CE" w:rsidR="00F3110B" w:rsidRPr="00862194" w:rsidRDefault="00F3110B" w:rsidP="00F3110B">
            <w:pPr>
              <w:rPr>
                <w:rFonts w:ascii="Arial" w:hAnsi="Arial"/>
                <w:sz w:val="16"/>
                <w:szCs w:val="16"/>
              </w:rPr>
            </w:pPr>
            <w:r w:rsidRPr="00862194">
              <w:rPr>
                <w:rFonts w:ascii="Arial" w:hAnsi="Arial"/>
                <w:sz w:val="16"/>
                <w:szCs w:val="16"/>
              </w:rPr>
              <w:t>R5-23775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F89B1BB" w14:textId="5EC7A4F4" w:rsidR="00F3110B" w:rsidRPr="00862194" w:rsidRDefault="00F3110B" w:rsidP="00F3110B">
            <w:pPr>
              <w:rPr>
                <w:rFonts w:ascii="Arial" w:hAnsi="Arial"/>
                <w:sz w:val="16"/>
                <w:szCs w:val="16"/>
              </w:rPr>
            </w:pPr>
            <w:r w:rsidRPr="00862194">
              <w:rPr>
                <w:rFonts w:ascii="Arial" w:hAnsi="Arial"/>
                <w:sz w:val="16"/>
                <w:szCs w:val="16"/>
              </w:rPr>
              <w:t>273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074305E" w14:textId="2C100F6B"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4707365" w14:textId="7F2C4021"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907BD3C" w14:textId="5C5138FC"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7.3.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F394F2" w14:textId="6BEEB085"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0F0A491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823FC3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78FFDB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A05E5C6" w14:textId="4F2D7B7D" w:rsidR="00F3110B" w:rsidRPr="00862194" w:rsidRDefault="00F3110B" w:rsidP="00F3110B">
            <w:pPr>
              <w:rPr>
                <w:rFonts w:ascii="Arial" w:hAnsi="Arial"/>
                <w:sz w:val="16"/>
                <w:szCs w:val="16"/>
              </w:rPr>
            </w:pPr>
            <w:r w:rsidRPr="00862194">
              <w:rPr>
                <w:rFonts w:ascii="Arial" w:hAnsi="Arial"/>
                <w:sz w:val="16"/>
                <w:szCs w:val="16"/>
              </w:rPr>
              <w:t>R5-23775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F4C938E" w14:textId="5FA51E09" w:rsidR="00F3110B" w:rsidRPr="00862194" w:rsidRDefault="00F3110B" w:rsidP="00F3110B">
            <w:pPr>
              <w:rPr>
                <w:rFonts w:ascii="Arial" w:hAnsi="Arial"/>
                <w:sz w:val="16"/>
                <w:szCs w:val="16"/>
              </w:rPr>
            </w:pPr>
            <w:r w:rsidRPr="00862194">
              <w:rPr>
                <w:rFonts w:ascii="Arial" w:hAnsi="Arial"/>
                <w:sz w:val="16"/>
                <w:szCs w:val="16"/>
              </w:rPr>
              <w:t>273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7C57205" w14:textId="5C7E1669"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CB415EF" w14:textId="6C2E9D7F"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3BA7639" w14:textId="3E8CD33A"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7.3.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56410C" w14:textId="3EF6CA5D"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08E34D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8A3E2FC"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247A44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176239D" w14:textId="1EE73C29" w:rsidR="00F3110B" w:rsidRPr="00862194" w:rsidRDefault="00F3110B" w:rsidP="00F3110B">
            <w:pPr>
              <w:rPr>
                <w:rFonts w:ascii="Arial" w:hAnsi="Arial"/>
                <w:sz w:val="16"/>
                <w:szCs w:val="16"/>
              </w:rPr>
            </w:pPr>
            <w:r w:rsidRPr="00862194">
              <w:rPr>
                <w:rFonts w:ascii="Arial" w:hAnsi="Arial"/>
                <w:sz w:val="16"/>
                <w:szCs w:val="16"/>
              </w:rPr>
              <w:t>R5-23775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C41267C" w14:textId="535D0BCB" w:rsidR="00F3110B" w:rsidRPr="00862194" w:rsidRDefault="00F3110B" w:rsidP="00F3110B">
            <w:pPr>
              <w:rPr>
                <w:rFonts w:ascii="Arial" w:hAnsi="Arial"/>
                <w:sz w:val="16"/>
                <w:szCs w:val="16"/>
              </w:rPr>
            </w:pPr>
            <w:r w:rsidRPr="00862194">
              <w:rPr>
                <w:rFonts w:ascii="Arial" w:hAnsi="Arial"/>
                <w:sz w:val="16"/>
                <w:szCs w:val="16"/>
              </w:rPr>
              <w:t>273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A6E44FA" w14:textId="339A51EC"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359142C" w14:textId="4245A925"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B679E4D" w14:textId="23ACC247"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7.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3099EF" w14:textId="1CBE28EE"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56BBE152"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A8F410D"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4BF7B18"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0E22CB8" w14:textId="27FBAAE4" w:rsidR="00F3110B" w:rsidRPr="00862194" w:rsidRDefault="00F3110B" w:rsidP="00F3110B">
            <w:pPr>
              <w:rPr>
                <w:rFonts w:ascii="Arial" w:hAnsi="Arial"/>
                <w:sz w:val="16"/>
                <w:szCs w:val="16"/>
              </w:rPr>
            </w:pPr>
            <w:r w:rsidRPr="00862194">
              <w:rPr>
                <w:rFonts w:ascii="Arial" w:hAnsi="Arial"/>
                <w:sz w:val="16"/>
                <w:szCs w:val="16"/>
              </w:rPr>
              <w:t>R5-23775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FDA895A" w14:textId="0576C530" w:rsidR="00F3110B" w:rsidRPr="00862194" w:rsidRDefault="00F3110B" w:rsidP="00F3110B">
            <w:pPr>
              <w:rPr>
                <w:rFonts w:ascii="Arial" w:hAnsi="Arial"/>
                <w:sz w:val="16"/>
                <w:szCs w:val="16"/>
              </w:rPr>
            </w:pPr>
            <w:r w:rsidRPr="00862194">
              <w:rPr>
                <w:rFonts w:ascii="Arial" w:hAnsi="Arial"/>
                <w:sz w:val="16"/>
                <w:szCs w:val="16"/>
              </w:rPr>
              <w:t>274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DD41AEF" w14:textId="3877869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D1A2979" w14:textId="5C7466D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FB60176" w14:textId="397EC605"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7.5.1.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630B79" w14:textId="4634EF74"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15C75555"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0BFE1C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C447038"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891FCA5" w14:textId="7CD7B6EE" w:rsidR="00F3110B" w:rsidRPr="00862194" w:rsidRDefault="00F3110B" w:rsidP="00F3110B">
            <w:pPr>
              <w:rPr>
                <w:rFonts w:ascii="Arial" w:hAnsi="Arial"/>
                <w:sz w:val="16"/>
                <w:szCs w:val="16"/>
              </w:rPr>
            </w:pPr>
            <w:r w:rsidRPr="00862194">
              <w:rPr>
                <w:rFonts w:ascii="Arial" w:hAnsi="Arial"/>
                <w:sz w:val="16"/>
                <w:szCs w:val="16"/>
              </w:rPr>
              <w:t>R5-23775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3962541" w14:textId="789A2137" w:rsidR="00F3110B" w:rsidRPr="00862194" w:rsidRDefault="00F3110B" w:rsidP="00F3110B">
            <w:pPr>
              <w:rPr>
                <w:rFonts w:ascii="Arial" w:hAnsi="Arial"/>
                <w:sz w:val="16"/>
                <w:szCs w:val="16"/>
              </w:rPr>
            </w:pPr>
            <w:r w:rsidRPr="00862194">
              <w:rPr>
                <w:rFonts w:ascii="Arial" w:hAnsi="Arial"/>
                <w:sz w:val="16"/>
                <w:szCs w:val="16"/>
              </w:rPr>
              <w:t>274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21FE3E3" w14:textId="4BF93663"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C765AED" w14:textId="32A8541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38AF94F" w14:textId="66C6D4C4"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7.5.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8B22EB" w14:textId="77D3096F"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988ED1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B216E0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C87D03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14B0873" w14:textId="7A91BAF3" w:rsidR="00F3110B" w:rsidRPr="00862194" w:rsidRDefault="00F3110B" w:rsidP="00F3110B">
            <w:pPr>
              <w:rPr>
                <w:rFonts w:ascii="Arial" w:hAnsi="Arial"/>
                <w:sz w:val="16"/>
                <w:szCs w:val="16"/>
              </w:rPr>
            </w:pPr>
            <w:r w:rsidRPr="00862194">
              <w:rPr>
                <w:rFonts w:ascii="Arial" w:hAnsi="Arial"/>
                <w:sz w:val="16"/>
                <w:szCs w:val="16"/>
              </w:rPr>
              <w:t>R5-23775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68FE80A" w14:textId="7EAF1EA4" w:rsidR="00F3110B" w:rsidRPr="00862194" w:rsidRDefault="00F3110B" w:rsidP="00F3110B">
            <w:pPr>
              <w:rPr>
                <w:rFonts w:ascii="Arial" w:hAnsi="Arial"/>
                <w:sz w:val="16"/>
                <w:szCs w:val="16"/>
              </w:rPr>
            </w:pPr>
            <w:r w:rsidRPr="00862194">
              <w:rPr>
                <w:rFonts w:ascii="Arial" w:hAnsi="Arial"/>
                <w:sz w:val="16"/>
                <w:szCs w:val="16"/>
              </w:rPr>
              <w:t>274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9C58D50" w14:textId="1F37786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ACB336B" w14:textId="2E1401BB"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080655D" w14:textId="6AD9CE5C"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7.5.4.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BD844A" w14:textId="761DCE6C"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2438F0BC"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4FD506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5020AE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A6851EC" w14:textId="43BDEB19" w:rsidR="00F3110B" w:rsidRPr="00862194" w:rsidRDefault="00F3110B" w:rsidP="00F3110B">
            <w:pPr>
              <w:rPr>
                <w:rFonts w:ascii="Arial" w:hAnsi="Arial"/>
                <w:sz w:val="16"/>
                <w:szCs w:val="16"/>
              </w:rPr>
            </w:pPr>
            <w:r w:rsidRPr="00862194">
              <w:rPr>
                <w:rFonts w:ascii="Arial" w:hAnsi="Arial"/>
                <w:sz w:val="16"/>
                <w:szCs w:val="16"/>
              </w:rPr>
              <w:t>R5-23775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F1BB20F" w14:textId="509340BE" w:rsidR="00F3110B" w:rsidRPr="00862194" w:rsidRDefault="00F3110B" w:rsidP="00F3110B">
            <w:pPr>
              <w:rPr>
                <w:rFonts w:ascii="Arial" w:hAnsi="Arial"/>
                <w:sz w:val="16"/>
                <w:szCs w:val="16"/>
              </w:rPr>
            </w:pPr>
            <w:r w:rsidRPr="00862194">
              <w:rPr>
                <w:rFonts w:ascii="Arial" w:hAnsi="Arial"/>
                <w:sz w:val="16"/>
                <w:szCs w:val="16"/>
              </w:rPr>
              <w:t>274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48AD5CC" w14:textId="3C27A2B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D38BFC3" w14:textId="579B5E8A"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5216EB5" w14:textId="4D39C3A3"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7.6.4.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A111EA" w14:textId="70850309"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38139A2"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7783503"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996905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02BB0FF" w14:textId="67F0EA6F" w:rsidR="00F3110B" w:rsidRPr="00862194" w:rsidRDefault="00F3110B" w:rsidP="00F3110B">
            <w:pPr>
              <w:rPr>
                <w:rFonts w:ascii="Arial" w:hAnsi="Arial"/>
                <w:sz w:val="16"/>
                <w:szCs w:val="16"/>
              </w:rPr>
            </w:pPr>
            <w:r w:rsidRPr="00862194">
              <w:rPr>
                <w:rFonts w:ascii="Arial" w:hAnsi="Arial"/>
                <w:sz w:val="16"/>
                <w:szCs w:val="16"/>
              </w:rPr>
              <w:t>R5-23776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731EF3D" w14:textId="7E86B636" w:rsidR="00F3110B" w:rsidRPr="00862194" w:rsidRDefault="00F3110B" w:rsidP="00F3110B">
            <w:pPr>
              <w:rPr>
                <w:rFonts w:ascii="Arial" w:hAnsi="Arial"/>
                <w:sz w:val="16"/>
                <w:szCs w:val="16"/>
              </w:rPr>
            </w:pPr>
            <w:r w:rsidRPr="00862194">
              <w:rPr>
                <w:rFonts w:ascii="Arial" w:hAnsi="Arial"/>
                <w:sz w:val="16"/>
                <w:szCs w:val="16"/>
              </w:rPr>
              <w:t>285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1B3F7BE" w14:textId="11092CE8"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033DBCF" w14:textId="280C7A5A"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0847F5A" w14:textId="6D41193B" w:rsidR="00F3110B" w:rsidRPr="00862194" w:rsidRDefault="00F3110B" w:rsidP="00F3110B">
            <w:pPr>
              <w:rPr>
                <w:rFonts w:ascii="Arial" w:hAnsi="Arial"/>
                <w:sz w:val="16"/>
                <w:szCs w:val="16"/>
              </w:rPr>
            </w:pPr>
            <w:r w:rsidRPr="00862194">
              <w:rPr>
                <w:rFonts w:ascii="Arial" w:hAnsi="Arial"/>
                <w:sz w:val="16"/>
                <w:szCs w:val="16"/>
              </w:rPr>
              <w:t>Addition of SA intra-frequency CGI identification of NR neighbor cell in FR1 test case 6.6.7.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166082" w14:textId="39D26F93"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5ABB8F49"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F8CF6F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DEAFF8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B5AA974" w14:textId="205E81B0" w:rsidR="00F3110B" w:rsidRPr="00862194" w:rsidRDefault="00F3110B" w:rsidP="00F3110B">
            <w:pPr>
              <w:rPr>
                <w:rFonts w:ascii="Arial" w:hAnsi="Arial"/>
                <w:sz w:val="16"/>
                <w:szCs w:val="16"/>
              </w:rPr>
            </w:pPr>
            <w:r w:rsidRPr="00862194">
              <w:rPr>
                <w:rFonts w:ascii="Arial" w:hAnsi="Arial"/>
                <w:sz w:val="16"/>
                <w:szCs w:val="16"/>
              </w:rPr>
              <w:t>R5-23776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02389D4" w14:textId="01BE9FC6" w:rsidR="00F3110B" w:rsidRPr="00862194" w:rsidRDefault="00F3110B" w:rsidP="00F3110B">
            <w:pPr>
              <w:rPr>
                <w:rFonts w:ascii="Arial" w:hAnsi="Arial"/>
                <w:sz w:val="16"/>
                <w:szCs w:val="16"/>
              </w:rPr>
            </w:pPr>
            <w:r w:rsidRPr="00862194">
              <w:rPr>
                <w:rFonts w:ascii="Arial" w:hAnsi="Arial"/>
                <w:sz w:val="16"/>
                <w:szCs w:val="16"/>
              </w:rPr>
              <w:t>286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E6B56D1" w14:textId="09041094"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6EE70BB" w14:textId="7BFCA03B"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467A9DA" w14:textId="29C1B251" w:rsidR="00F3110B" w:rsidRPr="00862194" w:rsidRDefault="00F3110B" w:rsidP="00F3110B">
            <w:pPr>
              <w:rPr>
                <w:rFonts w:ascii="Arial" w:hAnsi="Arial"/>
                <w:sz w:val="16"/>
                <w:szCs w:val="16"/>
              </w:rPr>
            </w:pPr>
            <w:r w:rsidRPr="00862194">
              <w:rPr>
                <w:rFonts w:ascii="Arial" w:hAnsi="Arial"/>
                <w:sz w:val="16"/>
                <w:szCs w:val="16"/>
              </w:rPr>
              <w:t>Addition of identification of a new CGI of inter-RAT E-UTRA cell using autonomous gaps in NR SA test case 6.6.7.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EBC398" w14:textId="590F2541"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1FF7774"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874C107"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21E1DC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8686AC0" w14:textId="64A1FCD9" w:rsidR="00F3110B" w:rsidRPr="00862194" w:rsidRDefault="00F3110B" w:rsidP="00F3110B">
            <w:pPr>
              <w:rPr>
                <w:rFonts w:ascii="Arial" w:hAnsi="Arial"/>
                <w:sz w:val="16"/>
                <w:szCs w:val="16"/>
              </w:rPr>
            </w:pPr>
            <w:r w:rsidRPr="00862194">
              <w:rPr>
                <w:rFonts w:ascii="Arial" w:hAnsi="Arial"/>
                <w:sz w:val="16"/>
                <w:szCs w:val="16"/>
              </w:rPr>
              <w:t>R5-23776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8D42856" w14:textId="259BFD8C" w:rsidR="00F3110B" w:rsidRPr="00862194" w:rsidRDefault="00F3110B" w:rsidP="00F3110B">
            <w:pPr>
              <w:rPr>
                <w:rFonts w:ascii="Arial" w:hAnsi="Arial"/>
                <w:sz w:val="16"/>
                <w:szCs w:val="16"/>
              </w:rPr>
            </w:pPr>
            <w:r w:rsidRPr="00862194">
              <w:rPr>
                <w:rFonts w:ascii="Arial" w:hAnsi="Arial"/>
                <w:sz w:val="16"/>
                <w:szCs w:val="16"/>
              </w:rPr>
              <w:t>286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E1C23E4" w14:textId="6C5AB3CE"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899A198" w14:textId="6EB0DEC5"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8D90DCC" w14:textId="3B5265C3" w:rsidR="00F3110B" w:rsidRPr="00862194" w:rsidRDefault="00F3110B" w:rsidP="00F3110B">
            <w:pPr>
              <w:rPr>
                <w:rFonts w:ascii="Arial" w:hAnsi="Arial"/>
                <w:sz w:val="16"/>
                <w:szCs w:val="16"/>
              </w:rPr>
            </w:pPr>
            <w:r w:rsidRPr="00862194">
              <w:rPr>
                <w:rFonts w:ascii="Arial" w:hAnsi="Arial"/>
                <w:sz w:val="16"/>
                <w:szCs w:val="16"/>
              </w:rPr>
              <w:t>Addition of SA interruptions at NR SRS carrier-based switching test case 7.5.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F3332F" w14:textId="35151A10"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F244A3A"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0966DC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5FDBCC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23F6667" w14:textId="356E0EB6" w:rsidR="00F3110B" w:rsidRPr="00862194" w:rsidRDefault="00F3110B" w:rsidP="00F3110B">
            <w:pPr>
              <w:rPr>
                <w:rFonts w:ascii="Arial" w:hAnsi="Arial"/>
                <w:sz w:val="16"/>
                <w:szCs w:val="16"/>
              </w:rPr>
            </w:pPr>
            <w:r w:rsidRPr="00862194">
              <w:rPr>
                <w:rFonts w:ascii="Arial" w:hAnsi="Arial"/>
                <w:sz w:val="16"/>
                <w:szCs w:val="16"/>
              </w:rPr>
              <w:t>R5-23776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5482911" w14:textId="125F0C01" w:rsidR="00F3110B" w:rsidRPr="00862194" w:rsidRDefault="00F3110B" w:rsidP="00F3110B">
            <w:pPr>
              <w:rPr>
                <w:rFonts w:ascii="Arial" w:hAnsi="Arial"/>
                <w:sz w:val="16"/>
                <w:szCs w:val="16"/>
              </w:rPr>
            </w:pPr>
            <w:r w:rsidRPr="00862194">
              <w:rPr>
                <w:rFonts w:ascii="Arial" w:hAnsi="Arial"/>
                <w:sz w:val="16"/>
                <w:szCs w:val="16"/>
              </w:rPr>
              <w:t>286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C5C3060" w14:textId="635C2D25"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7B8C819" w14:textId="623CD9C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6E15AEB" w14:textId="7A5B0785" w:rsidR="00F3110B" w:rsidRPr="00862194" w:rsidRDefault="00F3110B" w:rsidP="00F3110B">
            <w:pPr>
              <w:rPr>
                <w:rFonts w:ascii="Arial" w:hAnsi="Arial"/>
                <w:sz w:val="16"/>
                <w:szCs w:val="16"/>
              </w:rPr>
            </w:pPr>
            <w:r w:rsidRPr="00862194">
              <w:rPr>
                <w:rFonts w:ascii="Arial" w:hAnsi="Arial"/>
                <w:sz w:val="16"/>
                <w:szCs w:val="16"/>
              </w:rPr>
              <w:t>Addition of Active BWP switch on multiple SCells with non-DRX in SA test case 7.5.6.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69E287" w14:textId="05959D6D"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A142549"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E409691"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EDD307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699EFE5" w14:textId="5A373BF3" w:rsidR="00F3110B" w:rsidRPr="00862194" w:rsidRDefault="00F3110B" w:rsidP="00F3110B">
            <w:pPr>
              <w:rPr>
                <w:rFonts w:ascii="Arial" w:hAnsi="Arial"/>
                <w:sz w:val="16"/>
                <w:szCs w:val="16"/>
              </w:rPr>
            </w:pPr>
            <w:r w:rsidRPr="00862194">
              <w:rPr>
                <w:rFonts w:ascii="Arial" w:hAnsi="Arial"/>
                <w:sz w:val="16"/>
                <w:szCs w:val="16"/>
              </w:rPr>
              <w:t>R5-23776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A94FEEE" w14:textId="537B925D" w:rsidR="00F3110B" w:rsidRPr="00862194" w:rsidRDefault="00F3110B" w:rsidP="00F3110B">
            <w:pPr>
              <w:rPr>
                <w:rFonts w:ascii="Arial" w:hAnsi="Arial"/>
                <w:sz w:val="16"/>
                <w:szCs w:val="16"/>
              </w:rPr>
            </w:pPr>
            <w:r w:rsidRPr="00862194">
              <w:rPr>
                <w:rFonts w:ascii="Arial" w:hAnsi="Arial"/>
                <w:sz w:val="16"/>
                <w:szCs w:val="16"/>
              </w:rPr>
              <w:t>286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104C907" w14:textId="46AAE947"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FA0DFD8" w14:textId="25C42D6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9B83431" w14:textId="5614CBD3" w:rsidR="00F3110B" w:rsidRPr="00862194" w:rsidRDefault="00F3110B" w:rsidP="00F3110B">
            <w:pPr>
              <w:rPr>
                <w:rFonts w:ascii="Arial" w:hAnsi="Arial"/>
                <w:sz w:val="16"/>
                <w:szCs w:val="16"/>
              </w:rPr>
            </w:pPr>
            <w:r w:rsidRPr="00862194">
              <w:rPr>
                <w:rFonts w:ascii="Arial" w:hAnsi="Arial"/>
                <w:sz w:val="16"/>
                <w:szCs w:val="16"/>
              </w:rPr>
              <w:t>Addition of SA event triggered reporting tests For FR2 without SSB time index detection when DRX is not used (PCell in FR2) (rel16 additional mandatory gap pattern 17) test case 7.6.2.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B703A8" w14:textId="57C50842"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31106492"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1E758E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349972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9380D07" w14:textId="1403BF55" w:rsidR="00F3110B" w:rsidRPr="00862194" w:rsidRDefault="00F3110B" w:rsidP="00F3110B">
            <w:pPr>
              <w:rPr>
                <w:rFonts w:ascii="Arial" w:hAnsi="Arial"/>
                <w:sz w:val="16"/>
                <w:szCs w:val="16"/>
              </w:rPr>
            </w:pPr>
            <w:r w:rsidRPr="00862194">
              <w:rPr>
                <w:rFonts w:ascii="Arial" w:hAnsi="Arial"/>
                <w:sz w:val="16"/>
                <w:szCs w:val="16"/>
              </w:rPr>
              <w:t>R5-23776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658B449" w14:textId="720F5FE6" w:rsidR="00F3110B" w:rsidRPr="00862194" w:rsidRDefault="00F3110B" w:rsidP="00F3110B">
            <w:pPr>
              <w:rPr>
                <w:rFonts w:ascii="Arial" w:hAnsi="Arial"/>
                <w:sz w:val="16"/>
                <w:szCs w:val="16"/>
              </w:rPr>
            </w:pPr>
            <w:r w:rsidRPr="00862194">
              <w:rPr>
                <w:rFonts w:ascii="Arial" w:hAnsi="Arial"/>
                <w:sz w:val="16"/>
                <w:szCs w:val="16"/>
              </w:rPr>
              <w:t>286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4094057" w14:textId="52DEE853"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1F63222" w14:textId="4C83960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CEE04BD" w14:textId="79B9C966" w:rsidR="00F3110B" w:rsidRPr="00862194" w:rsidRDefault="00F3110B" w:rsidP="00F3110B">
            <w:pPr>
              <w:rPr>
                <w:rFonts w:ascii="Arial" w:hAnsi="Arial"/>
                <w:sz w:val="16"/>
                <w:szCs w:val="16"/>
              </w:rPr>
            </w:pPr>
            <w:r w:rsidRPr="00862194">
              <w:rPr>
                <w:rFonts w:ascii="Arial" w:hAnsi="Arial"/>
                <w:sz w:val="16"/>
                <w:szCs w:val="16"/>
              </w:rPr>
              <w:t>Addition of SA inter-frequency CGI reporting in autonomous gaps test (PCell in FR2) test case 7.6.5.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389DF3" w14:textId="3CDAA584"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7D64CD2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CEF0117"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809B73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7C63CA8" w14:textId="6ECFE27D" w:rsidR="00F3110B" w:rsidRPr="00862194" w:rsidRDefault="00F3110B" w:rsidP="00F3110B">
            <w:pPr>
              <w:rPr>
                <w:rFonts w:ascii="Arial" w:hAnsi="Arial"/>
                <w:sz w:val="16"/>
                <w:szCs w:val="16"/>
              </w:rPr>
            </w:pPr>
            <w:r w:rsidRPr="00862194">
              <w:rPr>
                <w:rFonts w:ascii="Arial" w:hAnsi="Arial"/>
                <w:sz w:val="16"/>
                <w:szCs w:val="16"/>
              </w:rPr>
              <w:t>R5-23776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B11A8AF" w14:textId="6F1FC7F6" w:rsidR="00F3110B" w:rsidRPr="00862194" w:rsidRDefault="00F3110B" w:rsidP="00F3110B">
            <w:pPr>
              <w:rPr>
                <w:rFonts w:ascii="Arial" w:hAnsi="Arial"/>
                <w:sz w:val="16"/>
                <w:szCs w:val="16"/>
              </w:rPr>
            </w:pPr>
            <w:r w:rsidRPr="00862194">
              <w:rPr>
                <w:rFonts w:ascii="Arial" w:hAnsi="Arial"/>
                <w:sz w:val="16"/>
                <w:szCs w:val="16"/>
              </w:rPr>
              <w:t>283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F812F7E" w14:textId="31470967"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A07E086" w14:textId="0D40709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B3D2FCD" w14:textId="5951D8EA" w:rsidR="00F3110B" w:rsidRPr="00862194" w:rsidRDefault="00F3110B" w:rsidP="00F3110B">
            <w:pPr>
              <w:rPr>
                <w:rFonts w:ascii="Arial" w:hAnsi="Arial"/>
                <w:sz w:val="16"/>
                <w:szCs w:val="16"/>
              </w:rPr>
            </w:pPr>
            <w:r w:rsidRPr="00862194">
              <w:rPr>
                <w:rFonts w:ascii="Arial" w:hAnsi="Arial"/>
                <w:sz w:val="16"/>
                <w:szCs w:val="16"/>
              </w:rPr>
              <w:t>Applicability update for r17 HST inter-frequency 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5F8B03" w14:textId="2B0C951E"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FA230B6"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F1E3911"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57FFF2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A6BEA3B" w14:textId="3830C19B" w:rsidR="00F3110B" w:rsidRPr="00862194" w:rsidRDefault="00F3110B" w:rsidP="00F3110B">
            <w:pPr>
              <w:rPr>
                <w:rFonts w:ascii="Arial" w:hAnsi="Arial"/>
                <w:sz w:val="16"/>
                <w:szCs w:val="16"/>
              </w:rPr>
            </w:pPr>
            <w:r w:rsidRPr="00862194">
              <w:rPr>
                <w:rFonts w:ascii="Arial" w:hAnsi="Arial"/>
                <w:sz w:val="16"/>
                <w:szCs w:val="16"/>
              </w:rPr>
              <w:t>R5-23776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905D7B1" w14:textId="7C2BFEDC" w:rsidR="00F3110B" w:rsidRPr="00862194" w:rsidRDefault="00F3110B" w:rsidP="00F3110B">
            <w:pPr>
              <w:rPr>
                <w:rFonts w:ascii="Arial" w:hAnsi="Arial"/>
                <w:sz w:val="16"/>
                <w:szCs w:val="16"/>
              </w:rPr>
            </w:pPr>
            <w:r w:rsidRPr="00862194">
              <w:rPr>
                <w:rFonts w:ascii="Arial" w:hAnsi="Arial"/>
                <w:sz w:val="16"/>
                <w:szCs w:val="16"/>
              </w:rPr>
              <w:t>284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0305754" w14:textId="3EDD2BFE"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992E392" w14:textId="45ED82AB"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3311868" w14:textId="4EC6C819" w:rsidR="00F3110B" w:rsidRPr="00862194" w:rsidRDefault="00F3110B" w:rsidP="00F3110B">
            <w:pPr>
              <w:rPr>
                <w:rFonts w:ascii="Arial" w:hAnsi="Arial"/>
                <w:sz w:val="16"/>
                <w:szCs w:val="16"/>
              </w:rPr>
            </w:pPr>
            <w:r w:rsidRPr="00862194">
              <w:rPr>
                <w:rFonts w:ascii="Arial" w:hAnsi="Arial"/>
                <w:sz w:val="16"/>
                <w:szCs w:val="16"/>
              </w:rPr>
              <w:t>Applicability update to FR2 inter-frequency 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820262" w14:textId="1CC16369"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38326E9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C338F0F"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103FD3B"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1167E8D" w14:textId="41803C3D" w:rsidR="00F3110B" w:rsidRPr="00862194" w:rsidRDefault="00F3110B" w:rsidP="00F3110B">
            <w:pPr>
              <w:rPr>
                <w:rFonts w:ascii="Arial" w:hAnsi="Arial"/>
                <w:sz w:val="16"/>
                <w:szCs w:val="16"/>
              </w:rPr>
            </w:pPr>
            <w:r w:rsidRPr="00862194">
              <w:rPr>
                <w:rFonts w:ascii="Arial" w:hAnsi="Arial"/>
                <w:sz w:val="16"/>
                <w:szCs w:val="16"/>
              </w:rPr>
              <w:t>R5-23776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701B0F5" w14:textId="43BABA54" w:rsidR="00F3110B" w:rsidRPr="00862194" w:rsidRDefault="00F3110B" w:rsidP="00F3110B">
            <w:pPr>
              <w:rPr>
                <w:rFonts w:ascii="Arial" w:hAnsi="Arial"/>
                <w:sz w:val="16"/>
                <w:szCs w:val="16"/>
              </w:rPr>
            </w:pPr>
            <w:r w:rsidRPr="00862194">
              <w:rPr>
                <w:rFonts w:ascii="Arial" w:hAnsi="Arial"/>
                <w:sz w:val="16"/>
                <w:szCs w:val="16"/>
              </w:rPr>
              <w:t>284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6EE5BCB" w14:textId="6D8B0B0B"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1444019" w14:textId="0A339FBB"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25BA389" w14:textId="3A8B0F05" w:rsidR="00F3110B" w:rsidRPr="00862194" w:rsidRDefault="00F3110B" w:rsidP="00F3110B">
            <w:pPr>
              <w:rPr>
                <w:rFonts w:ascii="Arial" w:hAnsi="Arial"/>
                <w:sz w:val="16"/>
                <w:szCs w:val="16"/>
              </w:rPr>
            </w:pPr>
            <w:r w:rsidRPr="00862194">
              <w:rPr>
                <w:rFonts w:ascii="Arial" w:hAnsi="Arial"/>
                <w:sz w:val="16"/>
                <w:szCs w:val="16"/>
              </w:rPr>
              <w:t>Editorial changes to 38.53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9D938E" w14:textId="420F7FDF"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F04AF64"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1C8DBE4"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1A87AA5"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775C3FE" w14:textId="6F93BD55" w:rsidR="00F3110B" w:rsidRPr="00862194" w:rsidRDefault="00F3110B" w:rsidP="00F3110B">
            <w:pPr>
              <w:rPr>
                <w:rFonts w:ascii="Arial" w:hAnsi="Arial"/>
                <w:sz w:val="16"/>
                <w:szCs w:val="16"/>
              </w:rPr>
            </w:pPr>
            <w:r w:rsidRPr="00862194">
              <w:rPr>
                <w:rFonts w:ascii="Arial" w:hAnsi="Arial"/>
                <w:sz w:val="16"/>
                <w:szCs w:val="16"/>
              </w:rPr>
              <w:t>R5-23776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BECACA8" w14:textId="798390C9" w:rsidR="00F3110B" w:rsidRPr="00862194" w:rsidRDefault="00F3110B" w:rsidP="00F3110B">
            <w:pPr>
              <w:rPr>
                <w:rFonts w:ascii="Arial" w:hAnsi="Arial"/>
                <w:sz w:val="16"/>
                <w:szCs w:val="16"/>
              </w:rPr>
            </w:pPr>
            <w:r w:rsidRPr="00862194">
              <w:rPr>
                <w:rFonts w:ascii="Arial" w:hAnsi="Arial"/>
                <w:sz w:val="16"/>
                <w:szCs w:val="16"/>
              </w:rPr>
              <w:t>284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1A88A83" w14:textId="475676A4"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9D6A97E" w14:textId="5B1242B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B3121D0" w14:textId="4422D0D1" w:rsidR="00F3110B" w:rsidRPr="00862194" w:rsidRDefault="00F3110B" w:rsidP="00F3110B">
            <w:pPr>
              <w:rPr>
                <w:rFonts w:ascii="Arial" w:hAnsi="Arial"/>
                <w:sz w:val="16"/>
                <w:szCs w:val="16"/>
              </w:rPr>
            </w:pPr>
            <w:r w:rsidRPr="00862194">
              <w:rPr>
                <w:rFonts w:ascii="Arial" w:hAnsi="Arial"/>
                <w:sz w:val="16"/>
                <w:szCs w:val="16"/>
              </w:rPr>
              <w:t>Applicability update for r16 supported gap patter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EAF6A3" w14:textId="67A967D9"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79F9761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1C989E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BBC8FC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BE4A0DC" w14:textId="11D36988" w:rsidR="00F3110B" w:rsidRPr="00862194" w:rsidRDefault="00F3110B" w:rsidP="00F3110B">
            <w:pPr>
              <w:rPr>
                <w:rFonts w:ascii="Arial" w:hAnsi="Arial"/>
                <w:sz w:val="16"/>
                <w:szCs w:val="16"/>
              </w:rPr>
            </w:pPr>
            <w:r w:rsidRPr="00862194">
              <w:rPr>
                <w:rFonts w:ascii="Arial" w:hAnsi="Arial"/>
                <w:sz w:val="16"/>
                <w:szCs w:val="16"/>
              </w:rPr>
              <w:t>R5-23777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CFBCA0D" w14:textId="6696A88B" w:rsidR="00F3110B" w:rsidRPr="00862194" w:rsidRDefault="00F3110B" w:rsidP="00F3110B">
            <w:pPr>
              <w:rPr>
                <w:rFonts w:ascii="Arial" w:hAnsi="Arial"/>
                <w:sz w:val="16"/>
                <w:szCs w:val="16"/>
              </w:rPr>
            </w:pPr>
            <w:r w:rsidRPr="00862194">
              <w:rPr>
                <w:rFonts w:ascii="Arial" w:hAnsi="Arial"/>
                <w:sz w:val="16"/>
                <w:szCs w:val="16"/>
              </w:rPr>
              <w:t>284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2831C0E" w14:textId="3CCCC792"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AD81BEE" w14:textId="1710F52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FB440F2" w14:textId="6D8B2835" w:rsidR="00F3110B" w:rsidRPr="00862194" w:rsidRDefault="00F3110B" w:rsidP="00F3110B">
            <w:pPr>
              <w:rPr>
                <w:rFonts w:ascii="Arial" w:hAnsi="Arial"/>
                <w:sz w:val="16"/>
                <w:szCs w:val="16"/>
              </w:rPr>
            </w:pPr>
            <w:r w:rsidRPr="00862194">
              <w:rPr>
                <w:rFonts w:ascii="Arial" w:hAnsi="Arial"/>
                <w:sz w:val="16"/>
                <w:szCs w:val="16"/>
              </w:rPr>
              <w:t>Update to RRM test 6.3.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2C4254" w14:textId="6901E7DD"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3055B848"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235426C"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0422E3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5F47729" w14:textId="76843F6C" w:rsidR="00F3110B" w:rsidRPr="00862194" w:rsidRDefault="00F3110B" w:rsidP="00F3110B">
            <w:pPr>
              <w:rPr>
                <w:rFonts w:ascii="Arial" w:hAnsi="Arial"/>
                <w:sz w:val="16"/>
                <w:szCs w:val="16"/>
              </w:rPr>
            </w:pPr>
            <w:r w:rsidRPr="00862194">
              <w:rPr>
                <w:rFonts w:ascii="Arial" w:hAnsi="Arial"/>
                <w:sz w:val="16"/>
                <w:szCs w:val="16"/>
              </w:rPr>
              <w:t>R5-23778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E8C1EB0" w14:textId="009A5741" w:rsidR="00F3110B" w:rsidRPr="00862194" w:rsidRDefault="00F3110B" w:rsidP="00F3110B">
            <w:pPr>
              <w:rPr>
                <w:rFonts w:ascii="Arial" w:hAnsi="Arial"/>
                <w:sz w:val="16"/>
                <w:szCs w:val="16"/>
              </w:rPr>
            </w:pPr>
            <w:r w:rsidRPr="00862194">
              <w:rPr>
                <w:rFonts w:ascii="Arial" w:hAnsi="Arial"/>
                <w:sz w:val="16"/>
                <w:szCs w:val="16"/>
              </w:rPr>
              <w:t>268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0821007" w14:textId="3C1209EB"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8ADB826" w14:textId="1B1343C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B7E2C3D" w14:textId="20705B89" w:rsidR="00F3110B" w:rsidRPr="00862194" w:rsidRDefault="00F3110B" w:rsidP="00F3110B">
            <w:pPr>
              <w:rPr>
                <w:rFonts w:ascii="Arial" w:hAnsi="Arial"/>
                <w:sz w:val="16"/>
                <w:szCs w:val="16"/>
              </w:rPr>
            </w:pPr>
            <w:r w:rsidRPr="00862194">
              <w:rPr>
                <w:rFonts w:ascii="Arial" w:hAnsi="Arial"/>
                <w:sz w:val="16"/>
                <w:szCs w:val="16"/>
              </w:rPr>
              <w:t>Completion of NR SA FR1 intra-frequency CGI identification of NR neighbour cell for 1 Rx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73D241" w14:textId="0929090B"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708A42F4"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38B67E1"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61D0108"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1BD93C7" w14:textId="4A821B34" w:rsidR="00F3110B" w:rsidRPr="00862194" w:rsidRDefault="00F3110B" w:rsidP="00F3110B">
            <w:pPr>
              <w:rPr>
                <w:rFonts w:ascii="Arial" w:hAnsi="Arial"/>
                <w:sz w:val="16"/>
                <w:szCs w:val="16"/>
              </w:rPr>
            </w:pPr>
            <w:r w:rsidRPr="00862194">
              <w:rPr>
                <w:rFonts w:ascii="Arial" w:hAnsi="Arial"/>
                <w:sz w:val="16"/>
                <w:szCs w:val="16"/>
              </w:rPr>
              <w:t>R5-23778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0DB2D81" w14:textId="4D1C1291" w:rsidR="00F3110B" w:rsidRPr="00862194" w:rsidRDefault="00F3110B" w:rsidP="00F3110B">
            <w:pPr>
              <w:rPr>
                <w:rFonts w:ascii="Arial" w:hAnsi="Arial"/>
                <w:sz w:val="16"/>
                <w:szCs w:val="16"/>
              </w:rPr>
            </w:pPr>
            <w:r w:rsidRPr="00862194">
              <w:rPr>
                <w:rFonts w:ascii="Arial" w:hAnsi="Arial"/>
                <w:sz w:val="16"/>
                <w:szCs w:val="16"/>
              </w:rPr>
              <w:t>274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36DA381" w14:textId="49012662"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026463C" w14:textId="4C2A520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7613262" w14:textId="3A1C8D56" w:rsidR="00F3110B" w:rsidRPr="00862194" w:rsidRDefault="00F3110B" w:rsidP="00F3110B">
            <w:pPr>
              <w:rPr>
                <w:rFonts w:ascii="Arial" w:hAnsi="Arial"/>
                <w:sz w:val="16"/>
                <w:szCs w:val="16"/>
              </w:rPr>
            </w:pPr>
            <w:r w:rsidRPr="00862194">
              <w:rPr>
                <w:rFonts w:ascii="Arial" w:hAnsi="Arial"/>
                <w:sz w:val="16"/>
                <w:szCs w:val="16"/>
              </w:rPr>
              <w:t>Correction to RedCap RRM TC 16.3.1.9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D69121" w14:textId="064C92DD"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EE16EE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3376BAD"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02A8805"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AB0D5D2" w14:textId="7C5A753A" w:rsidR="00F3110B" w:rsidRPr="00862194" w:rsidRDefault="00F3110B" w:rsidP="00F3110B">
            <w:pPr>
              <w:rPr>
                <w:rFonts w:ascii="Arial" w:hAnsi="Arial"/>
                <w:sz w:val="16"/>
                <w:szCs w:val="16"/>
              </w:rPr>
            </w:pPr>
            <w:r w:rsidRPr="00862194">
              <w:rPr>
                <w:rFonts w:ascii="Arial" w:hAnsi="Arial"/>
                <w:sz w:val="16"/>
                <w:szCs w:val="16"/>
              </w:rPr>
              <w:t>R5-23778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D07DE5B" w14:textId="0E9A650A" w:rsidR="00F3110B" w:rsidRPr="00862194" w:rsidRDefault="00F3110B" w:rsidP="00F3110B">
            <w:pPr>
              <w:rPr>
                <w:rFonts w:ascii="Arial" w:hAnsi="Arial"/>
                <w:sz w:val="16"/>
                <w:szCs w:val="16"/>
              </w:rPr>
            </w:pPr>
            <w:r w:rsidRPr="00862194">
              <w:rPr>
                <w:rFonts w:ascii="Arial" w:hAnsi="Arial"/>
                <w:sz w:val="16"/>
                <w:szCs w:val="16"/>
              </w:rPr>
              <w:t>275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1EA297D" w14:textId="5422D978"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F4697EB" w14:textId="57FDAA35"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23F07B7" w14:textId="2DAAAD6A" w:rsidR="00F3110B" w:rsidRPr="00862194" w:rsidRDefault="00F3110B" w:rsidP="00F3110B">
            <w:pPr>
              <w:rPr>
                <w:rFonts w:ascii="Arial" w:hAnsi="Arial"/>
                <w:sz w:val="16"/>
                <w:szCs w:val="16"/>
              </w:rPr>
            </w:pPr>
            <w:r w:rsidRPr="00862194">
              <w:rPr>
                <w:rFonts w:ascii="Arial" w:hAnsi="Arial"/>
                <w:sz w:val="16"/>
                <w:szCs w:val="16"/>
              </w:rPr>
              <w:t>Correction to RedCap RRM TC 16.3.2.1.5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1795FA" w14:textId="42AACDAD"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93B230C"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967EDD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31CB9E9"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014E0D6" w14:textId="35501C05" w:rsidR="00F3110B" w:rsidRPr="00862194" w:rsidRDefault="00F3110B" w:rsidP="00F3110B">
            <w:pPr>
              <w:rPr>
                <w:rFonts w:ascii="Arial" w:hAnsi="Arial"/>
                <w:sz w:val="16"/>
                <w:szCs w:val="16"/>
              </w:rPr>
            </w:pPr>
            <w:r w:rsidRPr="00862194">
              <w:rPr>
                <w:rFonts w:ascii="Arial" w:hAnsi="Arial"/>
                <w:sz w:val="16"/>
                <w:szCs w:val="16"/>
              </w:rPr>
              <w:t>R5-23778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C022645" w14:textId="39779662" w:rsidR="00F3110B" w:rsidRPr="00862194" w:rsidRDefault="00F3110B" w:rsidP="00F3110B">
            <w:pPr>
              <w:rPr>
                <w:rFonts w:ascii="Arial" w:hAnsi="Arial"/>
                <w:sz w:val="16"/>
                <w:szCs w:val="16"/>
              </w:rPr>
            </w:pPr>
            <w:r w:rsidRPr="00862194">
              <w:rPr>
                <w:rFonts w:ascii="Arial" w:hAnsi="Arial"/>
                <w:sz w:val="16"/>
                <w:szCs w:val="16"/>
              </w:rPr>
              <w:t>275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982FC34" w14:textId="3BD1135B"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112294F" w14:textId="5EE0572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0C7B468" w14:textId="24F16E40" w:rsidR="00F3110B" w:rsidRPr="00862194" w:rsidRDefault="00F3110B" w:rsidP="00F3110B">
            <w:pPr>
              <w:rPr>
                <w:rFonts w:ascii="Arial" w:hAnsi="Arial"/>
                <w:sz w:val="16"/>
                <w:szCs w:val="16"/>
              </w:rPr>
            </w:pPr>
            <w:r w:rsidRPr="00862194">
              <w:rPr>
                <w:rFonts w:ascii="Arial" w:hAnsi="Arial"/>
                <w:sz w:val="16"/>
                <w:szCs w:val="16"/>
              </w:rPr>
              <w:t>Correction to RedCap RRM TC 16.3.2.3.3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60EB98" w14:textId="2DA131D4"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4D14604"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CBC74B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4D6D698"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0F34296" w14:textId="5D4FBFA9" w:rsidR="00F3110B" w:rsidRPr="00862194" w:rsidRDefault="00F3110B" w:rsidP="00F3110B">
            <w:pPr>
              <w:rPr>
                <w:rFonts w:ascii="Arial" w:hAnsi="Arial"/>
                <w:sz w:val="16"/>
                <w:szCs w:val="16"/>
              </w:rPr>
            </w:pPr>
            <w:r w:rsidRPr="00862194">
              <w:rPr>
                <w:rFonts w:ascii="Arial" w:hAnsi="Arial"/>
                <w:sz w:val="16"/>
                <w:szCs w:val="16"/>
              </w:rPr>
              <w:t>R5-23778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F4E4544" w14:textId="5F7C9636" w:rsidR="00F3110B" w:rsidRPr="00862194" w:rsidRDefault="00F3110B" w:rsidP="00F3110B">
            <w:pPr>
              <w:rPr>
                <w:rFonts w:ascii="Arial" w:hAnsi="Arial"/>
                <w:sz w:val="16"/>
                <w:szCs w:val="16"/>
              </w:rPr>
            </w:pPr>
            <w:r w:rsidRPr="00862194">
              <w:rPr>
                <w:rFonts w:ascii="Arial" w:hAnsi="Arial"/>
                <w:sz w:val="16"/>
                <w:szCs w:val="16"/>
              </w:rPr>
              <w:t>279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8C41434" w14:textId="499B790C"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547C1D7" w14:textId="6C7F9C9F"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CE442BB" w14:textId="185573F2" w:rsidR="00F3110B" w:rsidRPr="00862194" w:rsidRDefault="00F3110B" w:rsidP="00F3110B">
            <w:pPr>
              <w:rPr>
                <w:rFonts w:ascii="Arial" w:hAnsi="Arial"/>
                <w:sz w:val="16"/>
                <w:szCs w:val="16"/>
              </w:rPr>
            </w:pPr>
            <w:r w:rsidRPr="00862194">
              <w:rPr>
                <w:rFonts w:ascii="Arial" w:hAnsi="Arial"/>
                <w:sz w:val="16"/>
                <w:szCs w:val="16"/>
              </w:rPr>
              <w:t>Correction of NR SA FR1 Cell reselection RedCap test case 16.1.1.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E0A972" w14:textId="1C014C8A"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C0AB7FA"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B77EBD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2A019AF"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3062258" w14:textId="57789A0C" w:rsidR="00F3110B" w:rsidRPr="00862194" w:rsidRDefault="00F3110B" w:rsidP="00F3110B">
            <w:pPr>
              <w:rPr>
                <w:rFonts w:ascii="Arial" w:hAnsi="Arial"/>
                <w:sz w:val="16"/>
                <w:szCs w:val="16"/>
              </w:rPr>
            </w:pPr>
            <w:r w:rsidRPr="00862194">
              <w:rPr>
                <w:rFonts w:ascii="Arial" w:hAnsi="Arial"/>
                <w:sz w:val="16"/>
                <w:szCs w:val="16"/>
              </w:rPr>
              <w:t>R5-23779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D6066A7" w14:textId="76A862BD" w:rsidR="00F3110B" w:rsidRPr="00862194" w:rsidRDefault="00F3110B" w:rsidP="00F3110B">
            <w:pPr>
              <w:rPr>
                <w:rFonts w:ascii="Arial" w:hAnsi="Arial"/>
                <w:sz w:val="16"/>
                <w:szCs w:val="16"/>
              </w:rPr>
            </w:pPr>
            <w:r w:rsidRPr="00862194">
              <w:rPr>
                <w:rFonts w:ascii="Arial" w:hAnsi="Arial"/>
                <w:sz w:val="16"/>
                <w:szCs w:val="16"/>
              </w:rPr>
              <w:t>279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64F08F4" w14:textId="34E0EAEA"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117753F" w14:textId="33A0EF65"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BF9CE6D" w14:textId="3EF54F58" w:rsidR="00F3110B" w:rsidRPr="00862194" w:rsidRDefault="00F3110B" w:rsidP="00F3110B">
            <w:pPr>
              <w:rPr>
                <w:rFonts w:ascii="Arial" w:hAnsi="Arial"/>
                <w:sz w:val="16"/>
                <w:szCs w:val="16"/>
              </w:rPr>
            </w:pPr>
            <w:r w:rsidRPr="00862194">
              <w:rPr>
                <w:rFonts w:ascii="Arial" w:hAnsi="Arial"/>
                <w:sz w:val="16"/>
                <w:szCs w:val="16"/>
              </w:rPr>
              <w:t>Annex F correction for RedCap test cases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970EB97" w14:textId="78E1F849"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7A74EE1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240CD88"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B19C0D6"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60790D5" w14:textId="48BAAE87" w:rsidR="00F3110B" w:rsidRPr="00862194" w:rsidRDefault="00F3110B" w:rsidP="00F3110B">
            <w:pPr>
              <w:rPr>
                <w:rFonts w:ascii="Arial" w:hAnsi="Arial"/>
                <w:sz w:val="16"/>
                <w:szCs w:val="16"/>
              </w:rPr>
            </w:pPr>
            <w:r w:rsidRPr="00862194">
              <w:rPr>
                <w:rFonts w:ascii="Arial" w:hAnsi="Arial"/>
                <w:sz w:val="16"/>
                <w:szCs w:val="16"/>
              </w:rPr>
              <w:t>R5-23779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B4C12F9" w14:textId="400CCE1B" w:rsidR="00F3110B" w:rsidRPr="00862194" w:rsidRDefault="00F3110B" w:rsidP="00F3110B">
            <w:pPr>
              <w:rPr>
                <w:rFonts w:ascii="Arial" w:hAnsi="Arial"/>
                <w:sz w:val="16"/>
                <w:szCs w:val="16"/>
              </w:rPr>
            </w:pPr>
            <w:r w:rsidRPr="00862194">
              <w:rPr>
                <w:rFonts w:ascii="Arial" w:hAnsi="Arial"/>
                <w:sz w:val="16"/>
                <w:szCs w:val="16"/>
              </w:rPr>
              <w:t>268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0809AE6" w14:textId="464BC889"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0C32520" w14:textId="64590ABB"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973FF9C" w14:textId="4C975ADA" w:rsidR="00F3110B" w:rsidRPr="00862194" w:rsidRDefault="00F3110B" w:rsidP="00F3110B">
            <w:pPr>
              <w:rPr>
                <w:rFonts w:ascii="Arial" w:hAnsi="Arial"/>
                <w:sz w:val="16"/>
                <w:szCs w:val="16"/>
              </w:rPr>
            </w:pPr>
            <w:r w:rsidRPr="00862194">
              <w:rPr>
                <w:rFonts w:ascii="Arial" w:hAnsi="Arial"/>
                <w:sz w:val="16"/>
                <w:szCs w:val="16"/>
              </w:rPr>
              <w:t>Completion of 7.6.3.6 test case with message content section and test tolerance valu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21EC59" w14:textId="0FFF0487"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17BB4AA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2DFE24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1F93895"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0FC5DCF" w14:textId="3CC647A9" w:rsidR="00F3110B" w:rsidRPr="00862194" w:rsidRDefault="00F3110B" w:rsidP="00F3110B">
            <w:pPr>
              <w:rPr>
                <w:rFonts w:ascii="Arial" w:hAnsi="Arial"/>
                <w:sz w:val="16"/>
                <w:szCs w:val="16"/>
              </w:rPr>
            </w:pPr>
            <w:r w:rsidRPr="00862194">
              <w:rPr>
                <w:rFonts w:ascii="Arial" w:hAnsi="Arial"/>
                <w:sz w:val="16"/>
                <w:szCs w:val="16"/>
              </w:rPr>
              <w:t>R5-23780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CA79216" w14:textId="46FD9567" w:rsidR="00F3110B" w:rsidRPr="00862194" w:rsidRDefault="00F3110B" w:rsidP="00F3110B">
            <w:pPr>
              <w:rPr>
                <w:rFonts w:ascii="Arial" w:hAnsi="Arial"/>
                <w:sz w:val="16"/>
                <w:szCs w:val="16"/>
              </w:rPr>
            </w:pPr>
            <w:r w:rsidRPr="00862194">
              <w:rPr>
                <w:rFonts w:ascii="Arial" w:hAnsi="Arial"/>
                <w:sz w:val="16"/>
                <w:szCs w:val="16"/>
              </w:rPr>
              <w:t>268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39C1F33" w14:textId="095978B9"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765ACC2" w14:textId="4878FEB0"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2A18863" w14:textId="44801037" w:rsidR="00F3110B" w:rsidRPr="00862194" w:rsidRDefault="00F3110B" w:rsidP="00F3110B">
            <w:pPr>
              <w:rPr>
                <w:rFonts w:ascii="Arial" w:hAnsi="Arial"/>
                <w:sz w:val="16"/>
                <w:szCs w:val="16"/>
              </w:rPr>
            </w:pPr>
            <w:r w:rsidRPr="00862194">
              <w:rPr>
                <w:rFonts w:ascii="Arial" w:hAnsi="Arial"/>
                <w:sz w:val="16"/>
                <w:szCs w:val="16"/>
              </w:rPr>
              <w:t>Completion of EN-DC FR1 test case for the conditional addition delay of PS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9FA05BF" w14:textId="455D7A32"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15C8CDDA"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72CA3F8"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69B21C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86ADFF4" w14:textId="1DB7F756" w:rsidR="00F3110B" w:rsidRPr="00862194" w:rsidRDefault="00F3110B" w:rsidP="00F3110B">
            <w:pPr>
              <w:rPr>
                <w:rFonts w:ascii="Arial" w:hAnsi="Arial"/>
                <w:sz w:val="16"/>
                <w:szCs w:val="16"/>
              </w:rPr>
            </w:pPr>
            <w:r w:rsidRPr="00862194">
              <w:rPr>
                <w:rFonts w:ascii="Arial" w:hAnsi="Arial"/>
                <w:sz w:val="16"/>
                <w:szCs w:val="16"/>
              </w:rPr>
              <w:t>R5-23780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71E4A43" w14:textId="64CF8997" w:rsidR="00F3110B" w:rsidRPr="00862194" w:rsidRDefault="00F3110B" w:rsidP="00F3110B">
            <w:pPr>
              <w:rPr>
                <w:rFonts w:ascii="Arial" w:hAnsi="Arial"/>
                <w:sz w:val="16"/>
                <w:szCs w:val="16"/>
              </w:rPr>
            </w:pPr>
            <w:r w:rsidRPr="00862194">
              <w:rPr>
                <w:rFonts w:ascii="Arial" w:hAnsi="Arial"/>
                <w:sz w:val="16"/>
                <w:szCs w:val="16"/>
              </w:rPr>
              <w:t>269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013D624" w14:textId="08DE5607"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40AE8D6" w14:textId="5496FAC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19337B4" w14:textId="5745F8D7" w:rsidR="00F3110B" w:rsidRPr="00862194" w:rsidRDefault="00F3110B" w:rsidP="00F3110B">
            <w:pPr>
              <w:rPr>
                <w:rFonts w:ascii="Arial" w:hAnsi="Arial"/>
                <w:sz w:val="16"/>
                <w:szCs w:val="16"/>
              </w:rPr>
            </w:pPr>
            <w:r w:rsidRPr="00862194">
              <w:rPr>
                <w:rFonts w:ascii="Arial" w:hAnsi="Arial"/>
                <w:sz w:val="16"/>
                <w:szCs w:val="16"/>
              </w:rPr>
              <w:t>Measurement uncertainty and test tolerance updation of fast SCell activation and CPAC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CCC5B0" w14:textId="2E25B11F"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3F1D131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38DE0A9"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4F0A3A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EC281CD" w14:textId="35986906" w:rsidR="00F3110B" w:rsidRPr="00862194" w:rsidRDefault="00F3110B" w:rsidP="00F3110B">
            <w:pPr>
              <w:rPr>
                <w:rFonts w:ascii="Arial" w:hAnsi="Arial"/>
                <w:sz w:val="16"/>
                <w:szCs w:val="16"/>
              </w:rPr>
            </w:pPr>
            <w:r w:rsidRPr="00862194">
              <w:rPr>
                <w:rFonts w:ascii="Arial" w:hAnsi="Arial"/>
                <w:sz w:val="16"/>
                <w:szCs w:val="16"/>
              </w:rPr>
              <w:t>R5-23780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6FA6A4B" w14:textId="3F203D0D" w:rsidR="00F3110B" w:rsidRPr="00862194" w:rsidRDefault="00F3110B" w:rsidP="00F3110B">
            <w:pPr>
              <w:rPr>
                <w:rFonts w:ascii="Arial" w:hAnsi="Arial"/>
                <w:sz w:val="16"/>
                <w:szCs w:val="16"/>
              </w:rPr>
            </w:pPr>
            <w:r w:rsidRPr="00862194">
              <w:rPr>
                <w:rFonts w:ascii="Arial" w:hAnsi="Arial"/>
                <w:sz w:val="16"/>
                <w:szCs w:val="16"/>
              </w:rPr>
              <w:t>270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FCC8A66" w14:textId="52D2E680"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4E64C04" w14:textId="7FE1A0FA"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1FEEABA" w14:textId="62546C9E" w:rsidR="00F3110B" w:rsidRPr="00862194" w:rsidRDefault="00F3110B" w:rsidP="00F3110B">
            <w:pPr>
              <w:rPr>
                <w:rFonts w:ascii="Arial" w:hAnsi="Arial"/>
                <w:sz w:val="16"/>
                <w:szCs w:val="16"/>
              </w:rPr>
            </w:pPr>
            <w:r w:rsidRPr="00862194">
              <w:rPr>
                <w:rFonts w:ascii="Arial" w:hAnsi="Arial"/>
                <w:sz w:val="16"/>
                <w:szCs w:val="16"/>
              </w:rPr>
              <w:t>Update of RRM Test Case 4.5.2.10 EN-DC FR1 interruptions due to RRM and RLM/BFD measurements on deactivated NR PS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7FC108" w14:textId="7708CDBF"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244EE771"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9733D1D"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4FC6BD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2C2A718" w14:textId="3301C94C" w:rsidR="00F3110B" w:rsidRPr="00862194" w:rsidRDefault="00F3110B" w:rsidP="00F3110B">
            <w:pPr>
              <w:rPr>
                <w:rFonts w:ascii="Arial" w:hAnsi="Arial"/>
                <w:sz w:val="16"/>
                <w:szCs w:val="16"/>
              </w:rPr>
            </w:pPr>
            <w:r w:rsidRPr="00862194">
              <w:rPr>
                <w:rFonts w:ascii="Arial" w:hAnsi="Arial"/>
                <w:sz w:val="16"/>
                <w:szCs w:val="16"/>
              </w:rPr>
              <w:t>R5-23780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0912B33" w14:textId="0DE986EB" w:rsidR="00F3110B" w:rsidRPr="00862194" w:rsidRDefault="00F3110B" w:rsidP="00F3110B">
            <w:pPr>
              <w:rPr>
                <w:rFonts w:ascii="Arial" w:hAnsi="Arial"/>
                <w:sz w:val="16"/>
                <w:szCs w:val="16"/>
              </w:rPr>
            </w:pPr>
            <w:r w:rsidRPr="00862194">
              <w:rPr>
                <w:rFonts w:ascii="Arial" w:hAnsi="Arial"/>
                <w:sz w:val="16"/>
                <w:szCs w:val="16"/>
              </w:rPr>
              <w:t>270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C32F116" w14:textId="52E98EA8"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9579D41" w14:textId="6512A01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1388C4B" w14:textId="01A2F33B" w:rsidR="00F3110B" w:rsidRPr="00862194" w:rsidRDefault="00F3110B" w:rsidP="00F3110B">
            <w:pPr>
              <w:rPr>
                <w:rFonts w:ascii="Arial" w:hAnsi="Arial"/>
                <w:sz w:val="16"/>
                <w:szCs w:val="16"/>
              </w:rPr>
            </w:pPr>
            <w:r w:rsidRPr="00862194">
              <w:rPr>
                <w:rFonts w:ascii="Arial" w:hAnsi="Arial"/>
                <w:sz w:val="16"/>
                <w:szCs w:val="16"/>
              </w:rPr>
              <w:t>Update of RRM Test Case 4.5.10.1 EN-DC FR1 PSCell activation and deactivation 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6B169A" w14:textId="27CA1046"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7945F96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211973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7E2150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74DB2C5" w14:textId="66943256" w:rsidR="00F3110B" w:rsidRPr="00862194" w:rsidRDefault="00F3110B" w:rsidP="00F3110B">
            <w:pPr>
              <w:rPr>
                <w:rFonts w:ascii="Arial" w:hAnsi="Arial"/>
                <w:sz w:val="16"/>
                <w:szCs w:val="16"/>
              </w:rPr>
            </w:pPr>
            <w:r w:rsidRPr="00862194">
              <w:rPr>
                <w:rFonts w:ascii="Arial" w:hAnsi="Arial"/>
                <w:sz w:val="16"/>
                <w:szCs w:val="16"/>
              </w:rPr>
              <w:t>R5-2378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ACFF879" w14:textId="16948320" w:rsidR="00F3110B" w:rsidRPr="00862194" w:rsidRDefault="00F3110B" w:rsidP="00F3110B">
            <w:pPr>
              <w:rPr>
                <w:rFonts w:ascii="Arial" w:hAnsi="Arial"/>
                <w:sz w:val="16"/>
                <w:szCs w:val="16"/>
              </w:rPr>
            </w:pPr>
            <w:r w:rsidRPr="00862194">
              <w:rPr>
                <w:rFonts w:ascii="Arial" w:hAnsi="Arial"/>
                <w:sz w:val="16"/>
                <w:szCs w:val="16"/>
              </w:rPr>
              <w:t>270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77C09AE" w14:textId="5A772443"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C8C3C3D" w14:textId="27B6FCAD"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AEFDCCF" w14:textId="0638BBF2" w:rsidR="00F3110B" w:rsidRPr="00862194" w:rsidRDefault="00F3110B" w:rsidP="00F3110B">
            <w:pPr>
              <w:rPr>
                <w:rFonts w:ascii="Arial" w:hAnsi="Arial"/>
                <w:sz w:val="16"/>
                <w:szCs w:val="16"/>
              </w:rPr>
            </w:pPr>
            <w:r w:rsidRPr="00862194">
              <w:rPr>
                <w:rFonts w:ascii="Arial" w:hAnsi="Arial"/>
                <w:sz w:val="16"/>
                <w:szCs w:val="16"/>
              </w:rPr>
              <w:t>Update of RRM Test Case 5.5.12.1 EN-DC FR2 PSCell activation and deactivation dela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F6B337" w14:textId="0DDF18E3"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309AB2CC"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C7ED07F"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8116263"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DF87064" w14:textId="5E5C0341" w:rsidR="00F3110B" w:rsidRPr="00862194" w:rsidRDefault="00F3110B" w:rsidP="00F3110B">
            <w:pPr>
              <w:rPr>
                <w:rFonts w:ascii="Arial" w:hAnsi="Arial"/>
                <w:sz w:val="16"/>
                <w:szCs w:val="16"/>
              </w:rPr>
            </w:pPr>
            <w:r w:rsidRPr="00862194">
              <w:rPr>
                <w:rFonts w:ascii="Arial" w:hAnsi="Arial"/>
                <w:sz w:val="16"/>
                <w:szCs w:val="16"/>
              </w:rPr>
              <w:t>R5-23780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EFC930E" w14:textId="320846A0" w:rsidR="00F3110B" w:rsidRPr="00862194" w:rsidRDefault="00F3110B" w:rsidP="00F3110B">
            <w:pPr>
              <w:rPr>
                <w:rFonts w:ascii="Arial" w:hAnsi="Arial"/>
                <w:sz w:val="16"/>
                <w:szCs w:val="16"/>
              </w:rPr>
            </w:pPr>
            <w:r w:rsidRPr="00862194">
              <w:rPr>
                <w:rFonts w:ascii="Arial" w:hAnsi="Arial"/>
                <w:sz w:val="16"/>
                <w:szCs w:val="16"/>
              </w:rPr>
              <w:t>278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AA25B0C" w14:textId="028A306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18BC8D4" w14:textId="0A70D0AB"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AA45550" w14:textId="08C20C2B" w:rsidR="00F3110B" w:rsidRPr="00862194" w:rsidRDefault="00F3110B" w:rsidP="00F3110B">
            <w:pPr>
              <w:rPr>
                <w:rFonts w:ascii="Arial" w:hAnsi="Arial"/>
                <w:sz w:val="16"/>
                <w:szCs w:val="16"/>
              </w:rPr>
            </w:pPr>
            <w:r w:rsidRPr="00862194">
              <w:rPr>
                <w:rFonts w:ascii="Arial" w:hAnsi="Arial"/>
                <w:sz w:val="16"/>
                <w:szCs w:val="16"/>
              </w:rPr>
              <w:t>Update of 5.5.13.1 Conditional PSCell Addition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69D846" w14:textId="42CA6C92"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180669A"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9CA0CE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75D0C9A"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7B922E5" w14:textId="0AF5B1AE" w:rsidR="00F3110B" w:rsidRPr="00862194" w:rsidRDefault="00F3110B" w:rsidP="00F3110B">
            <w:pPr>
              <w:rPr>
                <w:rFonts w:ascii="Arial" w:hAnsi="Arial"/>
                <w:sz w:val="16"/>
                <w:szCs w:val="16"/>
              </w:rPr>
            </w:pPr>
            <w:r w:rsidRPr="00862194">
              <w:rPr>
                <w:rFonts w:ascii="Arial" w:hAnsi="Arial"/>
                <w:sz w:val="16"/>
                <w:szCs w:val="16"/>
              </w:rPr>
              <w:t>R5-23780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47C98D0" w14:textId="2501E866" w:rsidR="00F3110B" w:rsidRPr="00862194" w:rsidRDefault="00F3110B" w:rsidP="00F3110B">
            <w:pPr>
              <w:rPr>
                <w:rFonts w:ascii="Arial" w:hAnsi="Arial"/>
                <w:sz w:val="16"/>
                <w:szCs w:val="16"/>
              </w:rPr>
            </w:pPr>
            <w:r w:rsidRPr="00862194">
              <w:rPr>
                <w:rFonts w:ascii="Arial" w:hAnsi="Arial"/>
                <w:sz w:val="16"/>
                <w:szCs w:val="16"/>
              </w:rPr>
              <w:t>278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AFF336F" w14:textId="553D44F8"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B651B4B" w14:textId="2A8BCA5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0D4CA5C" w14:textId="621EB235" w:rsidR="00F3110B" w:rsidRPr="00862194" w:rsidRDefault="00F3110B" w:rsidP="00F3110B">
            <w:pPr>
              <w:rPr>
                <w:rFonts w:ascii="Arial" w:hAnsi="Arial"/>
                <w:sz w:val="16"/>
                <w:szCs w:val="16"/>
              </w:rPr>
            </w:pPr>
            <w:r w:rsidRPr="00862194">
              <w:rPr>
                <w:rFonts w:ascii="Arial" w:hAnsi="Arial"/>
                <w:sz w:val="16"/>
                <w:szCs w:val="16"/>
              </w:rPr>
              <w:t>Update of 7.5.12.1 Conditional PSCell Addition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641B83" w14:textId="6AB3E80A"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00CEDB96"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5ECFF01"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FFFBA2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0946C11" w14:textId="0EAE0441" w:rsidR="00F3110B" w:rsidRPr="00862194" w:rsidRDefault="00F3110B" w:rsidP="00F3110B">
            <w:pPr>
              <w:rPr>
                <w:rFonts w:ascii="Arial" w:hAnsi="Arial"/>
                <w:sz w:val="16"/>
                <w:szCs w:val="16"/>
              </w:rPr>
            </w:pPr>
            <w:r w:rsidRPr="00862194">
              <w:rPr>
                <w:rFonts w:ascii="Arial" w:hAnsi="Arial"/>
                <w:sz w:val="16"/>
                <w:szCs w:val="16"/>
              </w:rPr>
              <w:t>R5-23781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902871E" w14:textId="4FDDCDC9" w:rsidR="00F3110B" w:rsidRPr="00862194" w:rsidRDefault="00F3110B" w:rsidP="00F3110B">
            <w:pPr>
              <w:rPr>
                <w:rFonts w:ascii="Arial" w:hAnsi="Arial"/>
                <w:sz w:val="16"/>
                <w:szCs w:val="16"/>
              </w:rPr>
            </w:pPr>
            <w:r w:rsidRPr="00862194">
              <w:rPr>
                <w:rFonts w:ascii="Arial" w:hAnsi="Arial"/>
                <w:sz w:val="16"/>
                <w:szCs w:val="16"/>
              </w:rPr>
              <w:t>278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106538F" w14:textId="0B2C669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AC03744" w14:textId="4169A9FE"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B150CE2" w14:textId="09E20448" w:rsidR="00F3110B" w:rsidRPr="00862194" w:rsidRDefault="00F3110B" w:rsidP="00F3110B">
            <w:pPr>
              <w:rPr>
                <w:rFonts w:ascii="Arial" w:hAnsi="Arial"/>
                <w:sz w:val="16"/>
                <w:szCs w:val="16"/>
              </w:rPr>
            </w:pPr>
            <w:r w:rsidRPr="00862194">
              <w:rPr>
                <w:rFonts w:ascii="Arial" w:hAnsi="Arial"/>
                <w:sz w:val="16"/>
                <w:szCs w:val="16"/>
              </w:rPr>
              <w:t>Update of Annex F for MR-DC enhancement test cases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9C35F6" w14:textId="12D9C105"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04BD3A1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ACACC5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10D8D4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FF0DAAE" w14:textId="44E5F340" w:rsidR="00F3110B" w:rsidRPr="00862194" w:rsidRDefault="00F3110B" w:rsidP="00F3110B">
            <w:pPr>
              <w:rPr>
                <w:rFonts w:ascii="Arial" w:hAnsi="Arial"/>
                <w:sz w:val="16"/>
                <w:szCs w:val="16"/>
              </w:rPr>
            </w:pPr>
            <w:r w:rsidRPr="00862194">
              <w:rPr>
                <w:rFonts w:ascii="Arial" w:hAnsi="Arial"/>
                <w:sz w:val="16"/>
                <w:szCs w:val="16"/>
              </w:rPr>
              <w:t>R5-2378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6022232" w14:textId="0DAB5303" w:rsidR="00F3110B" w:rsidRPr="00862194" w:rsidRDefault="00F3110B" w:rsidP="00F3110B">
            <w:pPr>
              <w:rPr>
                <w:rFonts w:ascii="Arial" w:hAnsi="Arial"/>
                <w:sz w:val="16"/>
                <w:szCs w:val="16"/>
              </w:rPr>
            </w:pPr>
            <w:r w:rsidRPr="00862194">
              <w:rPr>
                <w:rFonts w:ascii="Arial" w:hAnsi="Arial"/>
                <w:sz w:val="16"/>
                <w:szCs w:val="16"/>
              </w:rPr>
              <w:t>284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AE6C1F6" w14:textId="009C567C"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1ABE67D" w14:textId="08AE95F6"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AB6275F" w14:textId="0B1A8039" w:rsidR="00F3110B" w:rsidRPr="00862194" w:rsidRDefault="00F3110B" w:rsidP="00F3110B">
            <w:pPr>
              <w:rPr>
                <w:rFonts w:ascii="Arial" w:hAnsi="Arial"/>
                <w:sz w:val="16"/>
                <w:szCs w:val="16"/>
              </w:rPr>
            </w:pPr>
            <w:r w:rsidRPr="00862194">
              <w:rPr>
                <w:rFonts w:ascii="Arial" w:hAnsi="Arial"/>
                <w:sz w:val="16"/>
                <w:szCs w:val="16"/>
              </w:rPr>
              <w:t>Update to SA FR2 CSI-RS based RLM test cases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1138CF" w14:textId="46CE9A2F"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7451E40C"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A6B2700"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BC41B3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D55F71C" w14:textId="44B1BC96" w:rsidR="00F3110B" w:rsidRPr="00862194" w:rsidRDefault="00F3110B" w:rsidP="00F3110B">
            <w:pPr>
              <w:rPr>
                <w:rFonts w:ascii="Arial" w:hAnsi="Arial"/>
                <w:sz w:val="16"/>
                <w:szCs w:val="16"/>
              </w:rPr>
            </w:pPr>
            <w:r w:rsidRPr="00862194">
              <w:rPr>
                <w:rFonts w:ascii="Arial" w:hAnsi="Arial"/>
                <w:sz w:val="16"/>
                <w:szCs w:val="16"/>
              </w:rPr>
              <w:t>R5-23782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5F5C1FF" w14:textId="2CBBB9B7" w:rsidR="00F3110B" w:rsidRPr="00862194" w:rsidRDefault="00F3110B" w:rsidP="00F3110B">
            <w:pPr>
              <w:rPr>
                <w:rFonts w:ascii="Arial" w:hAnsi="Arial"/>
                <w:sz w:val="16"/>
                <w:szCs w:val="16"/>
              </w:rPr>
            </w:pPr>
            <w:r w:rsidRPr="00862194">
              <w:rPr>
                <w:rFonts w:ascii="Arial" w:hAnsi="Arial"/>
                <w:sz w:val="16"/>
                <w:szCs w:val="16"/>
              </w:rPr>
              <w:t>266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01FF86D" w14:textId="38D05B10"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58A4E8F" w14:textId="2C425223"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5F47913" w14:textId="64A95C13" w:rsidR="00F3110B" w:rsidRPr="00862194" w:rsidRDefault="00F3110B" w:rsidP="00F3110B">
            <w:pPr>
              <w:rPr>
                <w:rFonts w:ascii="Arial" w:hAnsi="Arial"/>
                <w:sz w:val="16"/>
                <w:szCs w:val="16"/>
              </w:rPr>
            </w:pPr>
            <w:r w:rsidRPr="00862194">
              <w:rPr>
                <w:rFonts w:ascii="Arial" w:hAnsi="Arial"/>
                <w:sz w:val="16"/>
                <w:szCs w:val="16"/>
              </w:rPr>
              <w:t>Modification to CG-SDT RRM test case for FR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D59F6C" w14:textId="7EFDCDD8"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022A33E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4A69D3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6E92BF5"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A481099" w14:textId="719C9444" w:rsidR="00F3110B" w:rsidRPr="00862194" w:rsidRDefault="00F3110B" w:rsidP="00F3110B">
            <w:pPr>
              <w:rPr>
                <w:rFonts w:ascii="Arial" w:hAnsi="Arial"/>
                <w:sz w:val="16"/>
                <w:szCs w:val="16"/>
              </w:rPr>
            </w:pPr>
            <w:r w:rsidRPr="00862194">
              <w:rPr>
                <w:rFonts w:ascii="Arial" w:hAnsi="Arial"/>
                <w:sz w:val="16"/>
                <w:szCs w:val="16"/>
              </w:rPr>
              <w:t>R5-23783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9B19911" w14:textId="0755D84B" w:rsidR="00F3110B" w:rsidRPr="00862194" w:rsidRDefault="00F3110B" w:rsidP="00F3110B">
            <w:pPr>
              <w:rPr>
                <w:rFonts w:ascii="Arial" w:hAnsi="Arial"/>
                <w:sz w:val="16"/>
                <w:szCs w:val="16"/>
              </w:rPr>
            </w:pPr>
            <w:r w:rsidRPr="00862194">
              <w:rPr>
                <w:rFonts w:ascii="Arial" w:hAnsi="Arial"/>
                <w:sz w:val="16"/>
                <w:szCs w:val="16"/>
              </w:rPr>
              <w:t>280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D4A1910" w14:textId="035764FB"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EB04645" w14:textId="4AC9995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B84752C" w14:textId="7F2D5724" w:rsidR="00F3110B" w:rsidRPr="00862194" w:rsidRDefault="00F3110B" w:rsidP="00F3110B">
            <w:pPr>
              <w:rPr>
                <w:rFonts w:ascii="Arial" w:hAnsi="Arial"/>
                <w:sz w:val="16"/>
                <w:szCs w:val="16"/>
              </w:rPr>
            </w:pPr>
            <w:r w:rsidRPr="00862194">
              <w:rPr>
                <w:rFonts w:ascii="Arial" w:hAnsi="Arial"/>
                <w:sz w:val="16"/>
                <w:szCs w:val="16"/>
              </w:rPr>
              <w:t>Editorial correction of test cases 7.1.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8FE3FD" w14:textId="69CED053"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009FC4A9"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8171531"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894C99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F05F5E7" w14:textId="1EF0E360" w:rsidR="00F3110B" w:rsidRPr="00862194" w:rsidRDefault="00F3110B" w:rsidP="00F3110B">
            <w:pPr>
              <w:rPr>
                <w:rFonts w:ascii="Arial" w:hAnsi="Arial"/>
                <w:sz w:val="16"/>
                <w:szCs w:val="16"/>
              </w:rPr>
            </w:pPr>
            <w:r w:rsidRPr="00862194">
              <w:rPr>
                <w:rFonts w:ascii="Arial" w:hAnsi="Arial"/>
                <w:sz w:val="16"/>
                <w:szCs w:val="16"/>
              </w:rPr>
              <w:t>R5-23783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2B76F2B" w14:textId="330CAC98" w:rsidR="00F3110B" w:rsidRPr="00862194" w:rsidRDefault="00F3110B" w:rsidP="00F3110B">
            <w:pPr>
              <w:rPr>
                <w:rFonts w:ascii="Arial" w:hAnsi="Arial"/>
                <w:sz w:val="16"/>
                <w:szCs w:val="16"/>
              </w:rPr>
            </w:pPr>
            <w:r w:rsidRPr="00862194">
              <w:rPr>
                <w:rFonts w:ascii="Arial" w:hAnsi="Arial"/>
                <w:sz w:val="16"/>
                <w:szCs w:val="16"/>
              </w:rPr>
              <w:t>283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2308CB5" w14:textId="08462514"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B92A530" w14:textId="06092C4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3D80D6F" w14:textId="69A9AFB1" w:rsidR="00F3110B" w:rsidRPr="00862194" w:rsidRDefault="00F3110B" w:rsidP="00F3110B">
            <w:pPr>
              <w:rPr>
                <w:rFonts w:ascii="Arial" w:hAnsi="Arial"/>
                <w:sz w:val="16"/>
                <w:szCs w:val="16"/>
              </w:rPr>
            </w:pPr>
            <w:r w:rsidRPr="00862194">
              <w:rPr>
                <w:rFonts w:ascii="Arial" w:hAnsi="Arial"/>
                <w:sz w:val="16"/>
                <w:szCs w:val="16"/>
              </w:rPr>
              <w:t>Addition of NTN intra-frequency gap-based measuremen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28843D9" w14:textId="3E1AFFE8"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513ADBC"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C483F4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AB0E70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F9CDC03" w14:textId="1A4F984B" w:rsidR="00F3110B" w:rsidRPr="00862194" w:rsidRDefault="00F3110B" w:rsidP="00F3110B">
            <w:pPr>
              <w:rPr>
                <w:rFonts w:ascii="Arial" w:hAnsi="Arial"/>
                <w:sz w:val="16"/>
                <w:szCs w:val="16"/>
              </w:rPr>
            </w:pPr>
            <w:r w:rsidRPr="00862194">
              <w:rPr>
                <w:rFonts w:ascii="Arial" w:hAnsi="Arial"/>
                <w:sz w:val="16"/>
                <w:szCs w:val="16"/>
              </w:rPr>
              <w:t>R5-23786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FB15208" w14:textId="28F4B2F4" w:rsidR="00F3110B" w:rsidRPr="00862194" w:rsidRDefault="00F3110B" w:rsidP="00F3110B">
            <w:pPr>
              <w:rPr>
                <w:rFonts w:ascii="Arial" w:hAnsi="Arial"/>
                <w:sz w:val="16"/>
                <w:szCs w:val="16"/>
              </w:rPr>
            </w:pPr>
            <w:r w:rsidRPr="00862194">
              <w:rPr>
                <w:rFonts w:ascii="Arial" w:hAnsi="Arial"/>
                <w:sz w:val="16"/>
                <w:szCs w:val="16"/>
              </w:rPr>
              <w:t>282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0A4C8F6" w14:textId="4E820A97"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CBE46DB" w14:textId="6DDD156D"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AB10FF5" w14:textId="1EE5140E" w:rsidR="00F3110B" w:rsidRPr="00862194" w:rsidRDefault="00F3110B" w:rsidP="00F3110B">
            <w:pPr>
              <w:rPr>
                <w:rFonts w:ascii="Arial" w:hAnsi="Arial"/>
                <w:sz w:val="16"/>
                <w:szCs w:val="16"/>
              </w:rPr>
            </w:pPr>
            <w:r w:rsidRPr="00862194">
              <w:rPr>
                <w:rFonts w:ascii="Arial" w:hAnsi="Arial"/>
                <w:sz w:val="16"/>
                <w:szCs w:val="16"/>
              </w:rPr>
              <w:t>Satllite access configuration updat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BE0007" w14:textId="2CD83582"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763E2B1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EFCF10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8B8147B"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8F6723A" w14:textId="7A92347B" w:rsidR="00F3110B" w:rsidRPr="00862194" w:rsidRDefault="00F3110B" w:rsidP="00F3110B">
            <w:pPr>
              <w:rPr>
                <w:rFonts w:ascii="Arial" w:hAnsi="Arial"/>
                <w:sz w:val="16"/>
                <w:szCs w:val="16"/>
              </w:rPr>
            </w:pPr>
            <w:r w:rsidRPr="00862194">
              <w:rPr>
                <w:rFonts w:ascii="Arial" w:hAnsi="Arial"/>
                <w:sz w:val="16"/>
                <w:szCs w:val="16"/>
              </w:rPr>
              <w:t>R5-23786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188CFBF" w14:textId="558BD6E1" w:rsidR="00F3110B" w:rsidRPr="00862194" w:rsidRDefault="00F3110B" w:rsidP="00F3110B">
            <w:pPr>
              <w:rPr>
                <w:rFonts w:ascii="Arial" w:hAnsi="Arial"/>
                <w:sz w:val="16"/>
                <w:szCs w:val="16"/>
              </w:rPr>
            </w:pPr>
            <w:r w:rsidRPr="00862194">
              <w:rPr>
                <w:rFonts w:ascii="Arial" w:hAnsi="Arial"/>
                <w:sz w:val="16"/>
                <w:szCs w:val="16"/>
              </w:rPr>
              <w:t>282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896A076" w14:textId="70BF5F4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596B30D" w14:textId="78B8574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15FA795" w14:textId="6F069A82" w:rsidR="00F3110B" w:rsidRPr="00862194" w:rsidRDefault="00F3110B" w:rsidP="00F3110B">
            <w:pPr>
              <w:rPr>
                <w:rFonts w:ascii="Arial" w:hAnsi="Arial"/>
                <w:sz w:val="16"/>
                <w:szCs w:val="16"/>
              </w:rPr>
            </w:pPr>
            <w:r w:rsidRPr="00862194">
              <w:rPr>
                <w:rFonts w:ascii="Arial" w:hAnsi="Arial"/>
                <w:sz w:val="16"/>
                <w:szCs w:val="16"/>
              </w:rPr>
              <w:t>Updates to High level test procedure for SAN RRM 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ACB8E6" w14:textId="7D8987FA"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018792E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A0901D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698EE06"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3F03040" w14:textId="55F45E93" w:rsidR="00F3110B" w:rsidRPr="00862194" w:rsidRDefault="00F3110B" w:rsidP="00F3110B">
            <w:pPr>
              <w:rPr>
                <w:rFonts w:ascii="Arial" w:hAnsi="Arial"/>
                <w:sz w:val="16"/>
                <w:szCs w:val="16"/>
              </w:rPr>
            </w:pPr>
            <w:r w:rsidRPr="00862194">
              <w:rPr>
                <w:rFonts w:ascii="Arial" w:hAnsi="Arial"/>
                <w:sz w:val="16"/>
                <w:szCs w:val="16"/>
              </w:rPr>
              <w:t>R5-23788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077D972" w14:textId="52F9291E" w:rsidR="00F3110B" w:rsidRPr="00862194" w:rsidRDefault="00F3110B" w:rsidP="00F3110B">
            <w:pPr>
              <w:rPr>
                <w:rFonts w:ascii="Arial" w:hAnsi="Arial"/>
                <w:sz w:val="16"/>
                <w:szCs w:val="16"/>
              </w:rPr>
            </w:pPr>
            <w:r w:rsidRPr="00862194">
              <w:rPr>
                <w:rFonts w:ascii="Arial" w:hAnsi="Arial"/>
                <w:sz w:val="16"/>
                <w:szCs w:val="16"/>
              </w:rPr>
              <w:t>279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0DDCE38" w14:textId="3BAB3426"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83D1216" w14:textId="31FC5DE3"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9EBA45D" w14:textId="389A1777" w:rsidR="00F3110B" w:rsidRPr="00862194" w:rsidRDefault="00F3110B" w:rsidP="00F3110B">
            <w:pPr>
              <w:rPr>
                <w:rFonts w:ascii="Arial" w:hAnsi="Arial"/>
                <w:sz w:val="16"/>
                <w:szCs w:val="16"/>
              </w:rPr>
            </w:pPr>
            <w:r w:rsidRPr="00862194">
              <w:rPr>
                <w:rFonts w:ascii="Arial" w:hAnsi="Arial"/>
                <w:sz w:val="16"/>
                <w:szCs w:val="16"/>
              </w:rPr>
              <w:t>Correction of NR SA FR1-FR1 Event triggered reporting with DRX and without SSB time index for 1Rx test case 16.6.2.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0D83D6" w14:textId="2032742A"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348B86B4"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91C039C"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2C3410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7A2882E" w14:textId="1ADD0C0A" w:rsidR="00F3110B" w:rsidRPr="00862194" w:rsidRDefault="00F3110B" w:rsidP="00F3110B">
            <w:pPr>
              <w:rPr>
                <w:rFonts w:ascii="Arial" w:hAnsi="Arial"/>
                <w:sz w:val="16"/>
                <w:szCs w:val="16"/>
              </w:rPr>
            </w:pPr>
            <w:r w:rsidRPr="00862194">
              <w:rPr>
                <w:rFonts w:ascii="Arial" w:hAnsi="Arial"/>
                <w:sz w:val="16"/>
                <w:szCs w:val="16"/>
              </w:rPr>
              <w:t>R5-23788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14F1000" w14:textId="39AA9D44" w:rsidR="00F3110B" w:rsidRPr="00862194" w:rsidRDefault="00F3110B" w:rsidP="00F3110B">
            <w:pPr>
              <w:rPr>
                <w:rFonts w:ascii="Arial" w:hAnsi="Arial"/>
                <w:sz w:val="16"/>
                <w:szCs w:val="16"/>
              </w:rPr>
            </w:pPr>
            <w:r w:rsidRPr="00862194">
              <w:rPr>
                <w:rFonts w:ascii="Arial" w:hAnsi="Arial"/>
                <w:sz w:val="16"/>
                <w:szCs w:val="16"/>
              </w:rPr>
              <w:t>279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12587D2" w14:textId="615FFE56"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7D8697E" w14:textId="3AAD11C5"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453D752" w14:textId="615C983E" w:rsidR="00F3110B" w:rsidRPr="00862194" w:rsidRDefault="00F3110B" w:rsidP="00F3110B">
            <w:pPr>
              <w:rPr>
                <w:rFonts w:ascii="Arial" w:hAnsi="Arial"/>
                <w:sz w:val="16"/>
                <w:szCs w:val="16"/>
              </w:rPr>
            </w:pPr>
            <w:r w:rsidRPr="00862194">
              <w:rPr>
                <w:rFonts w:ascii="Arial" w:hAnsi="Arial"/>
                <w:sz w:val="16"/>
                <w:szCs w:val="16"/>
              </w:rPr>
              <w:t>Correction of NR SA FR1-FR1 Event triggered reporting with DRX and without SSB time index for 2Rx test case 16.6.2.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7848BF" w14:textId="4A9F29ED"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71B49511"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7BB6D85"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C65881F"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E23C9F3" w14:textId="2D239EEB" w:rsidR="00F3110B" w:rsidRPr="00862194" w:rsidRDefault="00F3110B" w:rsidP="00F3110B">
            <w:pPr>
              <w:rPr>
                <w:rFonts w:ascii="Arial" w:hAnsi="Arial"/>
                <w:sz w:val="16"/>
                <w:szCs w:val="16"/>
              </w:rPr>
            </w:pPr>
            <w:r w:rsidRPr="00862194">
              <w:rPr>
                <w:rFonts w:ascii="Arial" w:hAnsi="Arial"/>
                <w:sz w:val="16"/>
                <w:szCs w:val="16"/>
              </w:rPr>
              <w:t>R5-23788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E07746D" w14:textId="1C8F74F5" w:rsidR="00F3110B" w:rsidRPr="00862194" w:rsidRDefault="00F3110B" w:rsidP="00F3110B">
            <w:pPr>
              <w:rPr>
                <w:rFonts w:ascii="Arial" w:hAnsi="Arial"/>
                <w:sz w:val="16"/>
                <w:szCs w:val="16"/>
              </w:rPr>
            </w:pPr>
            <w:r w:rsidRPr="00862194">
              <w:rPr>
                <w:rFonts w:ascii="Arial" w:hAnsi="Arial"/>
                <w:sz w:val="16"/>
                <w:szCs w:val="16"/>
              </w:rPr>
              <w:t>279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F0A4AE5" w14:textId="46868BE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8E8101B" w14:textId="32B31AC1"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9BE9847" w14:textId="73A253D9" w:rsidR="00F3110B" w:rsidRPr="00862194" w:rsidRDefault="00F3110B" w:rsidP="00F3110B">
            <w:pPr>
              <w:rPr>
                <w:rFonts w:ascii="Arial" w:hAnsi="Arial"/>
                <w:sz w:val="16"/>
                <w:szCs w:val="16"/>
              </w:rPr>
            </w:pPr>
            <w:r w:rsidRPr="00862194">
              <w:rPr>
                <w:rFonts w:ascii="Arial" w:hAnsi="Arial"/>
                <w:sz w:val="16"/>
                <w:szCs w:val="16"/>
              </w:rPr>
              <w:t>Correction of NR SA FR1-FR1 Event triggered reporting without DRX and without SSB time index for 1Rx test case 16.6.2.3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E4A5AC" w14:textId="57184B8D"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424E49A"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7C7A85C"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1929C9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08D945B" w14:textId="4A947B8E" w:rsidR="00F3110B" w:rsidRPr="00862194" w:rsidRDefault="00F3110B" w:rsidP="00F3110B">
            <w:pPr>
              <w:rPr>
                <w:rFonts w:ascii="Arial" w:hAnsi="Arial"/>
                <w:sz w:val="16"/>
                <w:szCs w:val="16"/>
              </w:rPr>
            </w:pPr>
            <w:r w:rsidRPr="00862194">
              <w:rPr>
                <w:rFonts w:ascii="Arial" w:hAnsi="Arial"/>
                <w:sz w:val="16"/>
                <w:szCs w:val="16"/>
              </w:rPr>
              <w:t>R5-23788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28168EA" w14:textId="1C162A2B" w:rsidR="00F3110B" w:rsidRPr="00862194" w:rsidRDefault="00F3110B" w:rsidP="00F3110B">
            <w:pPr>
              <w:rPr>
                <w:rFonts w:ascii="Arial" w:hAnsi="Arial"/>
                <w:sz w:val="16"/>
                <w:szCs w:val="16"/>
              </w:rPr>
            </w:pPr>
            <w:r w:rsidRPr="00862194">
              <w:rPr>
                <w:rFonts w:ascii="Arial" w:hAnsi="Arial"/>
                <w:sz w:val="16"/>
                <w:szCs w:val="16"/>
              </w:rPr>
              <w:t>279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9A28FC8" w14:textId="195C751C"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C72BD08" w14:textId="0B058393"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8CAB06D" w14:textId="4971B9A4" w:rsidR="00F3110B" w:rsidRPr="00862194" w:rsidRDefault="00F3110B" w:rsidP="00F3110B">
            <w:pPr>
              <w:rPr>
                <w:rFonts w:ascii="Arial" w:hAnsi="Arial"/>
                <w:sz w:val="16"/>
                <w:szCs w:val="16"/>
              </w:rPr>
            </w:pPr>
            <w:r w:rsidRPr="00862194">
              <w:rPr>
                <w:rFonts w:ascii="Arial" w:hAnsi="Arial"/>
                <w:sz w:val="16"/>
                <w:szCs w:val="16"/>
              </w:rPr>
              <w:t>Correction of NR SA FR1-FR1 Event triggered reporting without DRX and without SSB time index for 2Rx test case 16.6.2.4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DF1B3E" w14:textId="5A1753FC"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1F8F57A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662C1E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5B6CD6F"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0F3EC7A" w14:textId="3D54DCCA" w:rsidR="00F3110B" w:rsidRPr="00862194" w:rsidRDefault="00F3110B" w:rsidP="00F3110B">
            <w:pPr>
              <w:rPr>
                <w:rFonts w:ascii="Arial" w:hAnsi="Arial"/>
                <w:sz w:val="16"/>
                <w:szCs w:val="16"/>
              </w:rPr>
            </w:pPr>
            <w:r w:rsidRPr="00862194">
              <w:rPr>
                <w:rFonts w:ascii="Arial" w:hAnsi="Arial"/>
                <w:sz w:val="16"/>
                <w:szCs w:val="16"/>
              </w:rPr>
              <w:t>R5-23789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8C3ACEE" w14:textId="6D954E0E" w:rsidR="00F3110B" w:rsidRPr="00862194" w:rsidRDefault="00F3110B" w:rsidP="00F3110B">
            <w:pPr>
              <w:rPr>
                <w:rFonts w:ascii="Arial" w:hAnsi="Arial"/>
                <w:sz w:val="16"/>
                <w:szCs w:val="16"/>
              </w:rPr>
            </w:pPr>
            <w:r w:rsidRPr="00862194">
              <w:rPr>
                <w:rFonts w:ascii="Arial" w:hAnsi="Arial"/>
                <w:sz w:val="16"/>
                <w:szCs w:val="16"/>
              </w:rPr>
              <w:t>280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5CE118A" w14:textId="13E05D02"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D837DF9" w14:textId="215CDB30"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884A50E" w14:textId="2AAEEC78" w:rsidR="00F3110B" w:rsidRPr="00862194" w:rsidRDefault="00F3110B" w:rsidP="00F3110B">
            <w:pPr>
              <w:rPr>
                <w:rFonts w:ascii="Arial" w:hAnsi="Arial"/>
                <w:sz w:val="16"/>
                <w:szCs w:val="16"/>
              </w:rPr>
            </w:pPr>
            <w:r w:rsidRPr="00862194">
              <w:rPr>
                <w:rFonts w:ascii="Arial" w:hAnsi="Arial"/>
                <w:sz w:val="16"/>
                <w:szCs w:val="16"/>
              </w:rPr>
              <w:t>Correction of NR SA FR1-FR1 Event triggered reporting without DRX and with SSB time index for 1Rx test case 16.6.2.5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3BCDDA2" w14:textId="4BFDDCBD"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1510C9F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921BC24"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E3B863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C981331" w14:textId="7BA701ED" w:rsidR="00F3110B" w:rsidRPr="00862194" w:rsidRDefault="00F3110B" w:rsidP="00F3110B">
            <w:pPr>
              <w:rPr>
                <w:rFonts w:ascii="Arial" w:hAnsi="Arial"/>
                <w:sz w:val="16"/>
                <w:szCs w:val="16"/>
              </w:rPr>
            </w:pPr>
            <w:r w:rsidRPr="00862194">
              <w:rPr>
                <w:rFonts w:ascii="Arial" w:hAnsi="Arial"/>
                <w:sz w:val="16"/>
                <w:szCs w:val="16"/>
              </w:rPr>
              <w:t>R5-23789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1250F5A" w14:textId="02518287" w:rsidR="00F3110B" w:rsidRPr="00862194" w:rsidRDefault="00F3110B" w:rsidP="00F3110B">
            <w:pPr>
              <w:rPr>
                <w:rFonts w:ascii="Arial" w:hAnsi="Arial"/>
                <w:sz w:val="16"/>
                <w:szCs w:val="16"/>
              </w:rPr>
            </w:pPr>
            <w:r w:rsidRPr="00862194">
              <w:rPr>
                <w:rFonts w:ascii="Arial" w:hAnsi="Arial"/>
                <w:sz w:val="16"/>
                <w:szCs w:val="16"/>
              </w:rPr>
              <w:t>280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5CAAD4A" w14:textId="0C093077"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B66AF33" w14:textId="5794FA4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D5C0928" w14:textId="43B60A2E" w:rsidR="00F3110B" w:rsidRPr="00862194" w:rsidRDefault="00F3110B" w:rsidP="00F3110B">
            <w:pPr>
              <w:rPr>
                <w:rFonts w:ascii="Arial" w:hAnsi="Arial"/>
                <w:sz w:val="16"/>
                <w:szCs w:val="16"/>
              </w:rPr>
            </w:pPr>
            <w:r w:rsidRPr="00862194">
              <w:rPr>
                <w:rFonts w:ascii="Arial" w:hAnsi="Arial"/>
                <w:sz w:val="16"/>
                <w:szCs w:val="16"/>
              </w:rPr>
              <w:t>Correction of NR SA FR1-FR1 Event triggered reporting without DRX and with SSB time index for 2Rx UE test case 16.6.2.6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D82504" w14:textId="650A119B"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5771FD1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021F050"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10CFB23"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A0B51E6" w14:textId="5101EB6A" w:rsidR="00F3110B" w:rsidRPr="00862194" w:rsidRDefault="00F3110B" w:rsidP="00F3110B">
            <w:pPr>
              <w:rPr>
                <w:rFonts w:ascii="Arial" w:hAnsi="Arial"/>
                <w:sz w:val="16"/>
                <w:szCs w:val="16"/>
              </w:rPr>
            </w:pPr>
            <w:r w:rsidRPr="00862194">
              <w:rPr>
                <w:rFonts w:ascii="Arial" w:hAnsi="Arial"/>
                <w:sz w:val="16"/>
                <w:szCs w:val="16"/>
              </w:rPr>
              <w:t>R5-23789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F51927C" w14:textId="09527DB5" w:rsidR="00F3110B" w:rsidRPr="00862194" w:rsidRDefault="00F3110B" w:rsidP="00F3110B">
            <w:pPr>
              <w:rPr>
                <w:rFonts w:ascii="Arial" w:hAnsi="Arial"/>
                <w:sz w:val="16"/>
                <w:szCs w:val="16"/>
              </w:rPr>
            </w:pPr>
            <w:r w:rsidRPr="00862194">
              <w:rPr>
                <w:rFonts w:ascii="Arial" w:hAnsi="Arial"/>
                <w:sz w:val="16"/>
                <w:szCs w:val="16"/>
              </w:rPr>
              <w:t>280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76D8626" w14:textId="3CAD3FFA"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FC0373E" w14:textId="5D7C2EA3"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C1444C1" w14:textId="629B8C5F" w:rsidR="00F3110B" w:rsidRPr="00862194" w:rsidRDefault="00F3110B" w:rsidP="00F3110B">
            <w:pPr>
              <w:rPr>
                <w:rFonts w:ascii="Arial" w:hAnsi="Arial"/>
                <w:sz w:val="16"/>
                <w:szCs w:val="16"/>
              </w:rPr>
            </w:pPr>
            <w:r w:rsidRPr="00862194">
              <w:rPr>
                <w:rFonts w:ascii="Arial" w:hAnsi="Arial"/>
                <w:sz w:val="16"/>
                <w:szCs w:val="16"/>
              </w:rPr>
              <w:t>Correction of NR SA FR1-FR1 Event triggered reporting with DRX and SSB time index for 1Rx UE test case 16.6.2.7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9E6414" w14:textId="4E524412"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0FFFE6E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B06A961"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599CCD9F"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F892F5D" w14:textId="51B12756" w:rsidR="00F3110B" w:rsidRPr="00862194" w:rsidRDefault="00F3110B" w:rsidP="00F3110B">
            <w:pPr>
              <w:rPr>
                <w:rFonts w:ascii="Arial" w:hAnsi="Arial"/>
                <w:sz w:val="16"/>
                <w:szCs w:val="16"/>
              </w:rPr>
            </w:pPr>
            <w:r w:rsidRPr="00862194">
              <w:rPr>
                <w:rFonts w:ascii="Arial" w:hAnsi="Arial"/>
                <w:sz w:val="16"/>
                <w:szCs w:val="16"/>
              </w:rPr>
              <w:t>R5-23789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CEB047C" w14:textId="001614BC" w:rsidR="00F3110B" w:rsidRPr="00862194" w:rsidRDefault="00F3110B" w:rsidP="00F3110B">
            <w:pPr>
              <w:rPr>
                <w:rFonts w:ascii="Arial" w:hAnsi="Arial"/>
                <w:sz w:val="16"/>
                <w:szCs w:val="16"/>
              </w:rPr>
            </w:pPr>
            <w:r w:rsidRPr="00862194">
              <w:rPr>
                <w:rFonts w:ascii="Arial" w:hAnsi="Arial"/>
                <w:sz w:val="16"/>
                <w:szCs w:val="16"/>
              </w:rPr>
              <w:t>280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F17F312" w14:textId="6A262AE3"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4D4D447" w14:textId="55484851"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3E0805B" w14:textId="308F8E69" w:rsidR="00F3110B" w:rsidRPr="00862194" w:rsidRDefault="00F3110B" w:rsidP="00F3110B">
            <w:pPr>
              <w:rPr>
                <w:rFonts w:ascii="Arial" w:hAnsi="Arial"/>
                <w:sz w:val="16"/>
                <w:szCs w:val="16"/>
              </w:rPr>
            </w:pPr>
            <w:r w:rsidRPr="00862194">
              <w:rPr>
                <w:rFonts w:ascii="Arial" w:hAnsi="Arial"/>
                <w:sz w:val="16"/>
                <w:szCs w:val="16"/>
              </w:rPr>
              <w:t>Correction of NR SA FR1-FR1 Event triggered reporting with DRX and SSB time index for 2Rx UE test case 16.6.2.8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A917B9" w14:textId="450A3B6F"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145FCF6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74B0051"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35804AF"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2B87E93" w14:textId="143EE251" w:rsidR="00F3110B" w:rsidRPr="00862194" w:rsidRDefault="00F3110B" w:rsidP="00F3110B">
            <w:pPr>
              <w:rPr>
                <w:rFonts w:ascii="Arial" w:hAnsi="Arial"/>
                <w:sz w:val="16"/>
                <w:szCs w:val="16"/>
              </w:rPr>
            </w:pPr>
            <w:r w:rsidRPr="00862194">
              <w:rPr>
                <w:rFonts w:ascii="Arial" w:hAnsi="Arial"/>
                <w:sz w:val="16"/>
                <w:szCs w:val="16"/>
              </w:rPr>
              <w:t>R5-23789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ADC8E71" w14:textId="510B2A96" w:rsidR="00F3110B" w:rsidRPr="00862194" w:rsidRDefault="00F3110B" w:rsidP="00F3110B">
            <w:pPr>
              <w:rPr>
                <w:rFonts w:ascii="Arial" w:hAnsi="Arial"/>
                <w:sz w:val="16"/>
                <w:szCs w:val="16"/>
              </w:rPr>
            </w:pPr>
            <w:r w:rsidRPr="00862194">
              <w:rPr>
                <w:rFonts w:ascii="Arial" w:hAnsi="Arial"/>
                <w:sz w:val="16"/>
                <w:szCs w:val="16"/>
              </w:rPr>
              <w:t>280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A515201" w14:textId="346D8A32"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CC3B8BF" w14:textId="695B6180"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B933CB2" w14:textId="3F9E66F9" w:rsidR="00F3110B" w:rsidRPr="00862194" w:rsidRDefault="00F3110B" w:rsidP="00F3110B">
            <w:pPr>
              <w:rPr>
                <w:rFonts w:ascii="Arial" w:hAnsi="Arial"/>
                <w:sz w:val="16"/>
                <w:szCs w:val="16"/>
              </w:rPr>
            </w:pPr>
            <w:r w:rsidRPr="00862194">
              <w:rPr>
                <w:rFonts w:ascii="Arial" w:hAnsi="Arial"/>
                <w:sz w:val="16"/>
                <w:szCs w:val="16"/>
              </w:rPr>
              <w:t>Correction of NR SA FR1-FR1 Event triggered reporting with additional mandatory gap pattern for 1Rx test case 16.6.2.9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8C532E" w14:textId="3496E372"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06E7B5C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AA34A2D"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56171F2"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65D2356" w14:textId="4B7CE942" w:rsidR="00F3110B" w:rsidRPr="00862194" w:rsidRDefault="00F3110B" w:rsidP="00F3110B">
            <w:pPr>
              <w:rPr>
                <w:rFonts w:ascii="Arial" w:hAnsi="Arial"/>
                <w:sz w:val="16"/>
                <w:szCs w:val="16"/>
              </w:rPr>
            </w:pPr>
            <w:r w:rsidRPr="00862194">
              <w:rPr>
                <w:rFonts w:ascii="Arial" w:hAnsi="Arial"/>
                <w:sz w:val="16"/>
                <w:szCs w:val="16"/>
              </w:rPr>
              <w:t>R5-23789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E216C96" w14:textId="71B85452" w:rsidR="00F3110B" w:rsidRPr="00862194" w:rsidRDefault="00F3110B" w:rsidP="00F3110B">
            <w:pPr>
              <w:rPr>
                <w:rFonts w:ascii="Arial" w:hAnsi="Arial"/>
                <w:sz w:val="16"/>
                <w:szCs w:val="16"/>
              </w:rPr>
            </w:pPr>
            <w:r w:rsidRPr="00862194">
              <w:rPr>
                <w:rFonts w:ascii="Arial" w:hAnsi="Arial"/>
                <w:sz w:val="16"/>
                <w:szCs w:val="16"/>
              </w:rPr>
              <w:t>280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34FA83C" w14:textId="4787D269"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1F5D54B" w14:textId="409FF37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F0493BC" w14:textId="6AB88A1E" w:rsidR="00F3110B" w:rsidRPr="00862194" w:rsidRDefault="00F3110B" w:rsidP="00F3110B">
            <w:pPr>
              <w:rPr>
                <w:rFonts w:ascii="Arial" w:hAnsi="Arial"/>
                <w:sz w:val="16"/>
                <w:szCs w:val="16"/>
              </w:rPr>
            </w:pPr>
            <w:r w:rsidRPr="00862194">
              <w:rPr>
                <w:rFonts w:ascii="Arial" w:hAnsi="Arial"/>
                <w:sz w:val="16"/>
                <w:szCs w:val="16"/>
              </w:rPr>
              <w:t>Correction of NR SA FR1-FR1 Event triggered reporting with additional mandatory gap pattern for 2Rx UEtest case 16.6.2.10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DA465F1" w14:textId="1BA06941"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9D522E1"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2365ED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AE1A1D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D09B9DA" w14:textId="120D6CC9" w:rsidR="00F3110B" w:rsidRPr="00862194" w:rsidRDefault="00F3110B" w:rsidP="00F3110B">
            <w:pPr>
              <w:rPr>
                <w:rFonts w:ascii="Arial" w:hAnsi="Arial"/>
                <w:sz w:val="16"/>
                <w:szCs w:val="16"/>
              </w:rPr>
            </w:pPr>
            <w:r w:rsidRPr="00862194">
              <w:rPr>
                <w:rFonts w:ascii="Arial" w:hAnsi="Arial"/>
                <w:sz w:val="16"/>
                <w:szCs w:val="16"/>
              </w:rPr>
              <w:t>R5-23789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92BB264" w14:textId="534BF698" w:rsidR="00F3110B" w:rsidRPr="00862194" w:rsidRDefault="00F3110B" w:rsidP="00F3110B">
            <w:pPr>
              <w:rPr>
                <w:rFonts w:ascii="Arial" w:hAnsi="Arial"/>
                <w:sz w:val="16"/>
                <w:szCs w:val="16"/>
              </w:rPr>
            </w:pPr>
            <w:r w:rsidRPr="00862194">
              <w:rPr>
                <w:rFonts w:ascii="Arial" w:hAnsi="Arial"/>
                <w:sz w:val="16"/>
                <w:szCs w:val="16"/>
              </w:rPr>
              <w:t>280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C678A22" w14:textId="2440014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B2B1219" w14:textId="467EF03E"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E61F119" w14:textId="07B8D7DF" w:rsidR="00F3110B" w:rsidRPr="00862194" w:rsidRDefault="00F3110B" w:rsidP="00F3110B">
            <w:pPr>
              <w:rPr>
                <w:rFonts w:ascii="Arial" w:hAnsi="Arial"/>
                <w:sz w:val="16"/>
                <w:szCs w:val="16"/>
              </w:rPr>
            </w:pPr>
            <w:r w:rsidRPr="00862194">
              <w:rPr>
                <w:rFonts w:ascii="Arial" w:hAnsi="Arial"/>
                <w:sz w:val="16"/>
                <w:szCs w:val="16"/>
              </w:rPr>
              <w:t>Correction of NR SA FR1-FR1 Event triggered reporting without measurement gap for 1Rx UE  test case 16.6.2.1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6AFF68" w14:textId="73F2981C"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E9C277A"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0A7F360"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63050F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69FCCB4" w14:textId="28130C66" w:rsidR="00F3110B" w:rsidRPr="00862194" w:rsidRDefault="00F3110B" w:rsidP="00F3110B">
            <w:pPr>
              <w:rPr>
                <w:rFonts w:ascii="Arial" w:hAnsi="Arial"/>
                <w:sz w:val="16"/>
                <w:szCs w:val="16"/>
              </w:rPr>
            </w:pPr>
            <w:r w:rsidRPr="00862194">
              <w:rPr>
                <w:rFonts w:ascii="Arial" w:hAnsi="Arial"/>
                <w:sz w:val="16"/>
                <w:szCs w:val="16"/>
              </w:rPr>
              <w:t>R5-23789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B7D0A94" w14:textId="0ED34B60" w:rsidR="00F3110B" w:rsidRPr="00862194" w:rsidRDefault="00F3110B" w:rsidP="00F3110B">
            <w:pPr>
              <w:rPr>
                <w:rFonts w:ascii="Arial" w:hAnsi="Arial"/>
                <w:sz w:val="16"/>
                <w:szCs w:val="16"/>
              </w:rPr>
            </w:pPr>
            <w:r w:rsidRPr="00862194">
              <w:rPr>
                <w:rFonts w:ascii="Arial" w:hAnsi="Arial"/>
                <w:sz w:val="16"/>
                <w:szCs w:val="16"/>
              </w:rPr>
              <w:t>281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70BACE8" w14:textId="5AFF54FA"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5F4EB4B" w14:textId="106BD00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FF359C4" w14:textId="43C89B3A" w:rsidR="00F3110B" w:rsidRPr="00862194" w:rsidRDefault="00F3110B" w:rsidP="00F3110B">
            <w:pPr>
              <w:rPr>
                <w:rFonts w:ascii="Arial" w:hAnsi="Arial"/>
                <w:sz w:val="16"/>
                <w:szCs w:val="16"/>
              </w:rPr>
            </w:pPr>
            <w:r w:rsidRPr="00862194">
              <w:rPr>
                <w:rFonts w:ascii="Arial" w:hAnsi="Arial"/>
                <w:sz w:val="16"/>
                <w:szCs w:val="16"/>
              </w:rPr>
              <w:t>SMTC configuration for RedCap</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C76C8E" w14:textId="3CC25E89"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830949A"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7A34D6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EDC8F2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E6DA4BC" w14:textId="7DCF736D" w:rsidR="00F3110B" w:rsidRPr="00862194" w:rsidRDefault="00F3110B" w:rsidP="00F3110B">
            <w:pPr>
              <w:rPr>
                <w:rFonts w:ascii="Arial" w:hAnsi="Arial"/>
                <w:sz w:val="16"/>
                <w:szCs w:val="16"/>
              </w:rPr>
            </w:pPr>
            <w:r w:rsidRPr="00862194">
              <w:rPr>
                <w:rFonts w:ascii="Arial" w:hAnsi="Arial"/>
                <w:sz w:val="16"/>
                <w:szCs w:val="16"/>
              </w:rPr>
              <w:t>R5-23791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F55B603" w14:textId="1317F116" w:rsidR="00F3110B" w:rsidRPr="00862194" w:rsidRDefault="00F3110B" w:rsidP="00F3110B">
            <w:pPr>
              <w:rPr>
                <w:rFonts w:ascii="Arial" w:hAnsi="Arial"/>
                <w:sz w:val="16"/>
                <w:szCs w:val="16"/>
              </w:rPr>
            </w:pPr>
            <w:r w:rsidRPr="00862194">
              <w:rPr>
                <w:rFonts w:ascii="Arial" w:hAnsi="Arial"/>
                <w:sz w:val="16"/>
                <w:szCs w:val="16"/>
              </w:rPr>
              <w:t>268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6345248" w14:textId="1888A559"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04548AF" w14:textId="4D3BFE54"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D0221B7" w14:textId="1E219DCA" w:rsidR="00F3110B" w:rsidRPr="00862194" w:rsidRDefault="00F3110B" w:rsidP="00F3110B">
            <w:pPr>
              <w:rPr>
                <w:rFonts w:ascii="Arial" w:hAnsi="Arial"/>
                <w:sz w:val="16"/>
                <w:szCs w:val="16"/>
              </w:rPr>
            </w:pPr>
            <w:r w:rsidRPr="00862194">
              <w:rPr>
                <w:rFonts w:ascii="Arial" w:hAnsi="Arial"/>
                <w:sz w:val="16"/>
                <w:szCs w:val="16"/>
              </w:rPr>
              <w:t>Completion of NR SA FR1 intra-frequency CGI identification of NR neighbour cell for 2 Rx U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5D42F89" w14:textId="07B18B0F"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07129F51"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AC1BF46"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5D3A669"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3A3FD03" w14:textId="1A8C1CA7" w:rsidR="00F3110B" w:rsidRPr="00862194" w:rsidRDefault="00F3110B" w:rsidP="00F3110B">
            <w:pPr>
              <w:rPr>
                <w:rFonts w:ascii="Arial" w:hAnsi="Arial"/>
                <w:sz w:val="16"/>
                <w:szCs w:val="16"/>
              </w:rPr>
            </w:pPr>
            <w:r w:rsidRPr="00862194">
              <w:rPr>
                <w:rFonts w:ascii="Arial" w:hAnsi="Arial"/>
                <w:sz w:val="16"/>
                <w:szCs w:val="16"/>
              </w:rPr>
              <w:t>R5-23791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52E2106" w14:textId="1198C2CC" w:rsidR="00F3110B" w:rsidRPr="00862194" w:rsidRDefault="00F3110B" w:rsidP="00F3110B">
            <w:pPr>
              <w:rPr>
                <w:rFonts w:ascii="Arial" w:hAnsi="Arial"/>
                <w:sz w:val="16"/>
                <w:szCs w:val="16"/>
              </w:rPr>
            </w:pPr>
            <w:r w:rsidRPr="00862194">
              <w:rPr>
                <w:rFonts w:ascii="Arial" w:hAnsi="Arial"/>
                <w:sz w:val="16"/>
                <w:szCs w:val="16"/>
              </w:rPr>
              <w:t>271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5B5C138" w14:textId="2C75BD44"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8C2333E" w14:textId="3BEA932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D34D0AD" w14:textId="4471F0E3"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6.5.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366020" w14:textId="41307765"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C69C6B8"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076AB48"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395E69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8BBE507" w14:textId="0C33F67B" w:rsidR="00F3110B" w:rsidRPr="00862194" w:rsidRDefault="00F3110B" w:rsidP="00F3110B">
            <w:pPr>
              <w:rPr>
                <w:rFonts w:ascii="Arial" w:hAnsi="Arial"/>
                <w:sz w:val="16"/>
                <w:szCs w:val="16"/>
              </w:rPr>
            </w:pPr>
            <w:r w:rsidRPr="00862194">
              <w:rPr>
                <w:rFonts w:ascii="Arial" w:hAnsi="Arial"/>
                <w:sz w:val="16"/>
                <w:szCs w:val="16"/>
              </w:rPr>
              <w:t>R5-23791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B4E23E5" w14:textId="311CE50A" w:rsidR="00F3110B" w:rsidRPr="00862194" w:rsidRDefault="00F3110B" w:rsidP="00F3110B">
            <w:pPr>
              <w:rPr>
                <w:rFonts w:ascii="Arial" w:hAnsi="Arial"/>
                <w:sz w:val="16"/>
                <w:szCs w:val="16"/>
              </w:rPr>
            </w:pPr>
            <w:r w:rsidRPr="00862194">
              <w:rPr>
                <w:rFonts w:ascii="Arial" w:hAnsi="Arial"/>
                <w:sz w:val="16"/>
                <w:szCs w:val="16"/>
              </w:rPr>
              <w:t>272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FC3E6D3" w14:textId="3C8B733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97B164C" w14:textId="4CD0FDB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2136629" w14:textId="5C4571AB"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4.1_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D42F2CF" w14:textId="7B613953"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587EF6FE"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0F9515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7B16D69"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CBF3EF1" w14:textId="40838EEC" w:rsidR="00F3110B" w:rsidRPr="00862194" w:rsidRDefault="00F3110B" w:rsidP="00F3110B">
            <w:pPr>
              <w:rPr>
                <w:rFonts w:ascii="Arial" w:hAnsi="Arial"/>
                <w:sz w:val="16"/>
                <w:szCs w:val="16"/>
              </w:rPr>
            </w:pPr>
            <w:r w:rsidRPr="00862194">
              <w:rPr>
                <w:rFonts w:ascii="Arial" w:hAnsi="Arial"/>
                <w:sz w:val="16"/>
                <w:szCs w:val="16"/>
              </w:rPr>
              <w:t>R5-23791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FDE8FAC" w14:textId="08A260C7" w:rsidR="00F3110B" w:rsidRPr="00862194" w:rsidRDefault="00F3110B" w:rsidP="00F3110B">
            <w:pPr>
              <w:rPr>
                <w:rFonts w:ascii="Arial" w:hAnsi="Arial"/>
                <w:sz w:val="16"/>
                <w:szCs w:val="16"/>
              </w:rPr>
            </w:pPr>
            <w:r w:rsidRPr="00862194">
              <w:rPr>
                <w:rFonts w:ascii="Arial" w:hAnsi="Arial"/>
                <w:sz w:val="16"/>
                <w:szCs w:val="16"/>
              </w:rPr>
              <w:t>272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83A9785" w14:textId="5867591B"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AD3A194" w14:textId="0FD23E1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3EAA9EB" w14:textId="383ECD0F"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4.1_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857FA6" w14:textId="5BE12AF9"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23EBD7C3"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9D65980"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F34343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0C38B48" w14:textId="120EBD18" w:rsidR="00F3110B" w:rsidRPr="00862194" w:rsidRDefault="00F3110B" w:rsidP="00F3110B">
            <w:pPr>
              <w:rPr>
                <w:rFonts w:ascii="Arial" w:hAnsi="Arial"/>
                <w:sz w:val="16"/>
                <w:szCs w:val="16"/>
              </w:rPr>
            </w:pPr>
            <w:r w:rsidRPr="00862194">
              <w:rPr>
                <w:rFonts w:ascii="Arial" w:hAnsi="Arial"/>
                <w:sz w:val="16"/>
                <w:szCs w:val="16"/>
              </w:rPr>
              <w:t>R5-23791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8C2FB36" w14:textId="0FA4FE08" w:rsidR="00F3110B" w:rsidRPr="00862194" w:rsidRDefault="00F3110B" w:rsidP="00F3110B">
            <w:pPr>
              <w:rPr>
                <w:rFonts w:ascii="Arial" w:hAnsi="Arial"/>
                <w:sz w:val="16"/>
                <w:szCs w:val="16"/>
              </w:rPr>
            </w:pPr>
            <w:r w:rsidRPr="00862194">
              <w:rPr>
                <w:rFonts w:ascii="Arial" w:hAnsi="Arial"/>
                <w:sz w:val="16"/>
                <w:szCs w:val="16"/>
              </w:rPr>
              <w:t>272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B2C06FB" w14:textId="47B22E2E"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314A626" w14:textId="19A27A2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A36C6E9" w14:textId="27BB2981"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4.2_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79C0F2" w14:textId="683A7C2E"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552E582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9C1112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EBB0F2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9414827" w14:textId="5A78EE86" w:rsidR="00F3110B" w:rsidRPr="00862194" w:rsidRDefault="00F3110B" w:rsidP="00F3110B">
            <w:pPr>
              <w:rPr>
                <w:rFonts w:ascii="Arial" w:hAnsi="Arial"/>
                <w:sz w:val="16"/>
                <w:szCs w:val="16"/>
              </w:rPr>
            </w:pPr>
            <w:r w:rsidRPr="00862194">
              <w:rPr>
                <w:rFonts w:ascii="Arial" w:hAnsi="Arial"/>
                <w:sz w:val="16"/>
                <w:szCs w:val="16"/>
              </w:rPr>
              <w:t>R5-23791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879B2BE" w14:textId="0935AD33" w:rsidR="00F3110B" w:rsidRPr="00862194" w:rsidRDefault="00F3110B" w:rsidP="00F3110B">
            <w:pPr>
              <w:rPr>
                <w:rFonts w:ascii="Arial" w:hAnsi="Arial"/>
                <w:sz w:val="16"/>
                <w:szCs w:val="16"/>
              </w:rPr>
            </w:pPr>
            <w:r w:rsidRPr="00862194">
              <w:rPr>
                <w:rFonts w:ascii="Arial" w:hAnsi="Arial"/>
                <w:sz w:val="16"/>
                <w:szCs w:val="16"/>
              </w:rPr>
              <w:t>272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FCB142A" w14:textId="6B422E61"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CD173E3" w14:textId="64FA298F"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A57A334" w14:textId="2FD6D53E"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4.2_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F1CF6A1" w14:textId="26BAD5DE"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25F8FF6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DF9A072"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C8D170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BB9F4E8" w14:textId="6C637C58" w:rsidR="00F3110B" w:rsidRPr="00862194" w:rsidRDefault="00F3110B" w:rsidP="00F3110B">
            <w:pPr>
              <w:rPr>
                <w:rFonts w:ascii="Arial" w:hAnsi="Arial"/>
                <w:sz w:val="16"/>
                <w:szCs w:val="16"/>
              </w:rPr>
            </w:pPr>
            <w:r w:rsidRPr="00862194">
              <w:rPr>
                <w:rFonts w:ascii="Arial" w:hAnsi="Arial"/>
                <w:sz w:val="16"/>
                <w:szCs w:val="16"/>
              </w:rPr>
              <w:t>R5-23792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7F56868" w14:textId="6C19498F" w:rsidR="00F3110B" w:rsidRPr="00862194" w:rsidRDefault="00F3110B" w:rsidP="00F3110B">
            <w:pPr>
              <w:rPr>
                <w:rFonts w:ascii="Arial" w:hAnsi="Arial"/>
                <w:sz w:val="16"/>
                <w:szCs w:val="16"/>
              </w:rPr>
            </w:pPr>
            <w:r w:rsidRPr="00862194">
              <w:rPr>
                <w:rFonts w:ascii="Arial" w:hAnsi="Arial"/>
                <w:sz w:val="16"/>
                <w:szCs w:val="16"/>
              </w:rPr>
              <w:t>272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CB34EFF" w14:textId="2127E165"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5EA7816" w14:textId="11FEAFA5"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F0DA9C1" w14:textId="4CDD06F6"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4.3_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3608B6" w14:textId="68AB615D"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79D6A11B"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C6B626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EAB85B4"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5351445" w14:textId="3FA62ADD" w:rsidR="00F3110B" w:rsidRPr="00862194" w:rsidRDefault="00F3110B" w:rsidP="00F3110B">
            <w:pPr>
              <w:rPr>
                <w:rFonts w:ascii="Arial" w:hAnsi="Arial"/>
                <w:sz w:val="16"/>
                <w:szCs w:val="16"/>
              </w:rPr>
            </w:pPr>
            <w:r w:rsidRPr="00862194">
              <w:rPr>
                <w:rFonts w:ascii="Arial" w:hAnsi="Arial"/>
                <w:sz w:val="16"/>
                <w:szCs w:val="16"/>
              </w:rPr>
              <w:t>R5-23792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05778A7" w14:textId="72A4F925" w:rsidR="00F3110B" w:rsidRPr="00862194" w:rsidRDefault="00F3110B" w:rsidP="00F3110B">
            <w:pPr>
              <w:rPr>
                <w:rFonts w:ascii="Arial" w:hAnsi="Arial"/>
                <w:sz w:val="16"/>
                <w:szCs w:val="16"/>
              </w:rPr>
            </w:pPr>
            <w:r w:rsidRPr="00862194">
              <w:rPr>
                <w:rFonts w:ascii="Arial" w:hAnsi="Arial"/>
                <w:sz w:val="16"/>
                <w:szCs w:val="16"/>
              </w:rPr>
              <w:t>272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6BC737D" w14:textId="3DF70717"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6A74D90" w14:textId="48D7C091"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B576E46" w14:textId="61BB4C17"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4.3_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2E288F" w14:textId="11C32413"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7DB8CB1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9EF7AA0"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34022AB"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E7ECC18" w14:textId="64C73387" w:rsidR="00F3110B" w:rsidRPr="00862194" w:rsidRDefault="00F3110B" w:rsidP="00F3110B">
            <w:pPr>
              <w:rPr>
                <w:rFonts w:ascii="Arial" w:hAnsi="Arial"/>
                <w:sz w:val="16"/>
                <w:szCs w:val="16"/>
              </w:rPr>
            </w:pPr>
            <w:r w:rsidRPr="00862194">
              <w:rPr>
                <w:rFonts w:ascii="Arial" w:hAnsi="Arial"/>
                <w:sz w:val="16"/>
                <w:szCs w:val="16"/>
              </w:rPr>
              <w:t>R5-23792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168839F" w14:textId="180351E5" w:rsidR="00F3110B" w:rsidRPr="00862194" w:rsidRDefault="00F3110B" w:rsidP="00F3110B">
            <w:pPr>
              <w:rPr>
                <w:rFonts w:ascii="Arial" w:hAnsi="Arial"/>
                <w:sz w:val="16"/>
                <w:szCs w:val="16"/>
              </w:rPr>
            </w:pPr>
            <w:r w:rsidRPr="00862194">
              <w:rPr>
                <w:rFonts w:ascii="Arial" w:hAnsi="Arial"/>
                <w:sz w:val="16"/>
                <w:szCs w:val="16"/>
              </w:rPr>
              <w:t>272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18E2881" w14:textId="52698227"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5B4AA1E" w14:textId="34B2E25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EEEFEC9" w14:textId="17A29C17"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4.4_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B16692" w14:textId="064BA6FA"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5FCAF8E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5556D88"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2957CB4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81D5614" w14:textId="4910BAAD" w:rsidR="00F3110B" w:rsidRPr="00862194" w:rsidRDefault="00F3110B" w:rsidP="00F3110B">
            <w:pPr>
              <w:rPr>
                <w:rFonts w:ascii="Arial" w:hAnsi="Arial"/>
                <w:sz w:val="16"/>
                <w:szCs w:val="16"/>
              </w:rPr>
            </w:pPr>
            <w:r w:rsidRPr="00862194">
              <w:rPr>
                <w:rFonts w:ascii="Arial" w:hAnsi="Arial"/>
                <w:sz w:val="16"/>
                <w:szCs w:val="16"/>
              </w:rPr>
              <w:t>R5-23792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87C1276" w14:textId="4DA20B15" w:rsidR="00F3110B" w:rsidRPr="00862194" w:rsidRDefault="00F3110B" w:rsidP="00F3110B">
            <w:pPr>
              <w:rPr>
                <w:rFonts w:ascii="Arial" w:hAnsi="Arial"/>
                <w:sz w:val="16"/>
                <w:szCs w:val="16"/>
              </w:rPr>
            </w:pPr>
            <w:r w:rsidRPr="00862194">
              <w:rPr>
                <w:rFonts w:ascii="Arial" w:hAnsi="Arial"/>
                <w:sz w:val="16"/>
                <w:szCs w:val="16"/>
              </w:rPr>
              <w:t>272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ADD0080" w14:textId="5C8FF88C"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B68FADA" w14:textId="1A3EFD7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56C5A8E" w14:textId="57719241" w:rsidR="00F3110B" w:rsidRPr="00862194" w:rsidRDefault="00F3110B" w:rsidP="00F3110B">
            <w:pPr>
              <w:rPr>
                <w:rFonts w:ascii="Arial" w:hAnsi="Arial"/>
                <w:sz w:val="16"/>
                <w:szCs w:val="16"/>
              </w:rPr>
            </w:pPr>
            <w:r>
              <w:rPr>
                <w:rFonts w:ascii="Arial" w:hAnsi="Arial"/>
                <w:sz w:val="16"/>
                <w:szCs w:val="16"/>
              </w:rPr>
              <w:t>Addition</w:t>
            </w:r>
            <w:r w:rsidRPr="00862194">
              <w:rPr>
                <w:rFonts w:ascii="Arial" w:hAnsi="Arial"/>
                <w:sz w:val="16"/>
                <w:szCs w:val="16"/>
              </w:rPr>
              <w:t xml:space="preserve"> of RedCap RRM TC 16.7.4.4_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8DADFDD" w14:textId="1F516F88"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0706ECB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8BA902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839F047"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1C3BD24" w14:textId="21D6699F" w:rsidR="00F3110B" w:rsidRPr="00862194" w:rsidRDefault="00F3110B" w:rsidP="00F3110B">
            <w:pPr>
              <w:rPr>
                <w:rFonts w:ascii="Arial" w:hAnsi="Arial"/>
                <w:sz w:val="16"/>
                <w:szCs w:val="16"/>
              </w:rPr>
            </w:pPr>
            <w:r w:rsidRPr="00862194">
              <w:rPr>
                <w:rFonts w:ascii="Arial" w:hAnsi="Arial"/>
                <w:sz w:val="16"/>
                <w:szCs w:val="16"/>
              </w:rPr>
              <w:t>R5-23792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D3BF6E7" w14:textId="7D8F43BA" w:rsidR="00F3110B" w:rsidRPr="00862194" w:rsidRDefault="00F3110B" w:rsidP="00F3110B">
            <w:pPr>
              <w:rPr>
                <w:rFonts w:ascii="Arial" w:hAnsi="Arial"/>
                <w:sz w:val="16"/>
                <w:szCs w:val="16"/>
              </w:rPr>
            </w:pPr>
            <w:r w:rsidRPr="00862194">
              <w:rPr>
                <w:rFonts w:ascii="Arial" w:hAnsi="Arial"/>
                <w:sz w:val="16"/>
                <w:szCs w:val="16"/>
              </w:rPr>
              <w:t>274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07BDA2D" w14:textId="7C2633EC"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A6DDD84" w14:textId="60A2E097"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3D803D1" w14:textId="594BFA99" w:rsidR="00F3110B" w:rsidRPr="00862194" w:rsidRDefault="00F3110B" w:rsidP="00F3110B">
            <w:pPr>
              <w:rPr>
                <w:rFonts w:ascii="Arial" w:hAnsi="Arial"/>
                <w:sz w:val="16"/>
                <w:szCs w:val="16"/>
              </w:rPr>
            </w:pPr>
            <w:r w:rsidRPr="00862194">
              <w:rPr>
                <w:rFonts w:ascii="Arial" w:hAnsi="Arial"/>
                <w:sz w:val="16"/>
                <w:szCs w:val="16"/>
              </w:rPr>
              <w:t>Correction to RedCap RRM TC 16.3.1.7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175439" w14:textId="12307C6A"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21A9BBA9"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2FB50D4A"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FCBA8AC"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312B1B0" w14:textId="399ECC62" w:rsidR="00F3110B" w:rsidRPr="00862194" w:rsidRDefault="00F3110B" w:rsidP="00F3110B">
            <w:pPr>
              <w:rPr>
                <w:rFonts w:ascii="Arial" w:hAnsi="Arial"/>
                <w:sz w:val="16"/>
                <w:szCs w:val="16"/>
              </w:rPr>
            </w:pPr>
            <w:r w:rsidRPr="00862194">
              <w:rPr>
                <w:rFonts w:ascii="Arial" w:hAnsi="Arial"/>
                <w:sz w:val="16"/>
                <w:szCs w:val="16"/>
              </w:rPr>
              <w:t>R5-23792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F3799A9" w14:textId="638EE46F" w:rsidR="00F3110B" w:rsidRPr="00862194" w:rsidRDefault="00F3110B" w:rsidP="00F3110B">
            <w:pPr>
              <w:rPr>
                <w:rFonts w:ascii="Arial" w:hAnsi="Arial"/>
                <w:sz w:val="16"/>
                <w:szCs w:val="16"/>
              </w:rPr>
            </w:pPr>
            <w:r w:rsidRPr="00862194">
              <w:rPr>
                <w:rFonts w:ascii="Arial" w:hAnsi="Arial"/>
                <w:sz w:val="16"/>
                <w:szCs w:val="16"/>
              </w:rPr>
              <w:t>276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30EB15F" w14:textId="7BDE5F85"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5B78691" w14:textId="1D03726C"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CB24896" w14:textId="04E4A79D" w:rsidR="00F3110B" w:rsidRPr="00862194" w:rsidRDefault="00F3110B" w:rsidP="00F3110B">
            <w:pPr>
              <w:rPr>
                <w:rFonts w:ascii="Arial" w:hAnsi="Arial"/>
                <w:sz w:val="16"/>
                <w:szCs w:val="16"/>
              </w:rPr>
            </w:pPr>
            <w:r w:rsidRPr="00862194">
              <w:rPr>
                <w:rFonts w:ascii="Arial" w:hAnsi="Arial"/>
                <w:sz w:val="16"/>
                <w:szCs w:val="16"/>
              </w:rPr>
              <w:t>Correction to RedCap RRM TC 16.6.7.1 and 16.6.7.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976926" w14:textId="6921B756"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5E8F721"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0791089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6203DD5A"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94FA4A1" w14:textId="1C139A5B" w:rsidR="00F3110B" w:rsidRPr="00862194" w:rsidRDefault="00F3110B" w:rsidP="00F3110B">
            <w:pPr>
              <w:rPr>
                <w:rFonts w:ascii="Arial" w:hAnsi="Arial"/>
                <w:sz w:val="16"/>
                <w:szCs w:val="16"/>
              </w:rPr>
            </w:pPr>
            <w:r w:rsidRPr="00862194">
              <w:rPr>
                <w:rFonts w:ascii="Arial" w:hAnsi="Arial"/>
                <w:sz w:val="16"/>
                <w:szCs w:val="16"/>
              </w:rPr>
              <w:t>R5-23792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F6B93A7" w14:textId="28494B83" w:rsidR="00F3110B" w:rsidRPr="00862194" w:rsidRDefault="00F3110B" w:rsidP="00F3110B">
            <w:pPr>
              <w:rPr>
                <w:rFonts w:ascii="Arial" w:hAnsi="Arial"/>
                <w:sz w:val="16"/>
                <w:szCs w:val="16"/>
              </w:rPr>
            </w:pPr>
            <w:r w:rsidRPr="00862194">
              <w:rPr>
                <w:rFonts w:ascii="Arial" w:hAnsi="Arial"/>
                <w:sz w:val="16"/>
                <w:szCs w:val="16"/>
              </w:rPr>
              <w:t>276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D0C1502" w14:textId="1EE2B5DC"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38EAF10" w14:textId="7A678785"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3DEE1A3" w14:textId="1505C34E" w:rsidR="00F3110B" w:rsidRPr="00862194" w:rsidRDefault="00F3110B" w:rsidP="00F3110B">
            <w:pPr>
              <w:rPr>
                <w:rFonts w:ascii="Arial" w:hAnsi="Arial"/>
                <w:sz w:val="16"/>
                <w:szCs w:val="16"/>
              </w:rPr>
            </w:pPr>
            <w:r w:rsidRPr="00862194">
              <w:rPr>
                <w:rFonts w:ascii="Arial" w:hAnsi="Arial"/>
                <w:sz w:val="16"/>
                <w:szCs w:val="16"/>
              </w:rPr>
              <w:t>Corrections to Annex F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883087A" w14:textId="4D834D5C"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A5EC1F1"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55D796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E07BBD6"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9BDE2E6" w14:textId="371544DD" w:rsidR="00F3110B" w:rsidRPr="00862194" w:rsidRDefault="00F3110B" w:rsidP="00F3110B">
            <w:pPr>
              <w:rPr>
                <w:rFonts w:ascii="Arial" w:hAnsi="Arial"/>
                <w:sz w:val="16"/>
                <w:szCs w:val="16"/>
              </w:rPr>
            </w:pPr>
            <w:r w:rsidRPr="00862194">
              <w:rPr>
                <w:rFonts w:ascii="Arial" w:hAnsi="Arial"/>
                <w:sz w:val="16"/>
                <w:szCs w:val="16"/>
              </w:rPr>
              <w:t>R5-23792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4B66973" w14:textId="70C6E7E8" w:rsidR="00F3110B" w:rsidRPr="00862194" w:rsidRDefault="00F3110B" w:rsidP="00F3110B">
            <w:pPr>
              <w:rPr>
                <w:rFonts w:ascii="Arial" w:hAnsi="Arial"/>
                <w:sz w:val="16"/>
                <w:szCs w:val="16"/>
              </w:rPr>
            </w:pPr>
            <w:r w:rsidRPr="00862194">
              <w:rPr>
                <w:rFonts w:ascii="Arial" w:hAnsi="Arial"/>
                <w:sz w:val="16"/>
                <w:szCs w:val="16"/>
              </w:rPr>
              <w:t>282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4F816BA" w14:textId="19BBB362"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C8CAF05" w14:textId="50DD7311"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C23174D" w14:textId="4FE3DE7F" w:rsidR="00F3110B" w:rsidRPr="00862194" w:rsidRDefault="00F3110B" w:rsidP="00F3110B">
            <w:pPr>
              <w:rPr>
                <w:rFonts w:ascii="Arial" w:hAnsi="Arial"/>
                <w:sz w:val="16"/>
                <w:szCs w:val="16"/>
              </w:rPr>
            </w:pPr>
            <w:r w:rsidRPr="00862194">
              <w:rPr>
                <w:rFonts w:ascii="Arial" w:hAnsi="Arial"/>
                <w:sz w:val="16"/>
                <w:szCs w:val="16"/>
              </w:rPr>
              <w:t>Corrections for RedCap RA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941BF8F" w14:textId="413BAA93"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0C84BF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0431118"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7F397B1"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70F3032" w14:textId="45FFA7C7" w:rsidR="00F3110B" w:rsidRPr="00862194" w:rsidRDefault="00F3110B" w:rsidP="00F3110B">
            <w:pPr>
              <w:rPr>
                <w:rFonts w:ascii="Arial" w:hAnsi="Arial"/>
                <w:sz w:val="16"/>
                <w:szCs w:val="16"/>
              </w:rPr>
            </w:pPr>
            <w:r w:rsidRPr="00862194">
              <w:rPr>
                <w:rFonts w:ascii="Arial" w:hAnsi="Arial"/>
                <w:sz w:val="16"/>
                <w:szCs w:val="16"/>
              </w:rPr>
              <w:t>R5-23793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CB8F8A2" w14:textId="5A94436B" w:rsidR="00F3110B" w:rsidRPr="00862194" w:rsidRDefault="00F3110B" w:rsidP="00F3110B">
            <w:pPr>
              <w:rPr>
                <w:rFonts w:ascii="Arial" w:hAnsi="Arial"/>
                <w:sz w:val="16"/>
                <w:szCs w:val="16"/>
              </w:rPr>
            </w:pPr>
            <w:r w:rsidRPr="00862194">
              <w:rPr>
                <w:rFonts w:ascii="Arial" w:hAnsi="Arial"/>
                <w:sz w:val="16"/>
                <w:szCs w:val="16"/>
              </w:rPr>
              <w:t>270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F272C19" w14:textId="04EB3D76"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CD3C5B4" w14:textId="4FA18652"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3543F5E" w14:textId="460DE9BC" w:rsidR="00F3110B" w:rsidRPr="00862194" w:rsidRDefault="00F3110B" w:rsidP="00F3110B">
            <w:pPr>
              <w:rPr>
                <w:rFonts w:ascii="Arial" w:hAnsi="Arial"/>
                <w:sz w:val="16"/>
                <w:szCs w:val="16"/>
              </w:rPr>
            </w:pPr>
            <w:r w:rsidRPr="00862194">
              <w:rPr>
                <w:rFonts w:ascii="Arial" w:hAnsi="Arial"/>
                <w:sz w:val="16"/>
                <w:szCs w:val="16"/>
              </w:rPr>
              <w:t>Addition of new test case 7.6.14.2 for FR2 Pre-MG</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0FBCBC" w14:textId="290B8F50"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501207F"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F183BF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FC26E9E"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11A7A18" w14:textId="7BD460CB" w:rsidR="00F3110B" w:rsidRPr="00862194" w:rsidRDefault="00F3110B" w:rsidP="00F3110B">
            <w:pPr>
              <w:rPr>
                <w:rFonts w:ascii="Arial" w:hAnsi="Arial"/>
                <w:sz w:val="16"/>
                <w:szCs w:val="16"/>
              </w:rPr>
            </w:pPr>
            <w:r w:rsidRPr="00862194">
              <w:rPr>
                <w:rFonts w:ascii="Arial" w:hAnsi="Arial"/>
                <w:sz w:val="16"/>
                <w:szCs w:val="16"/>
              </w:rPr>
              <w:t>R5-23794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FCAA444" w14:textId="02AAE94F" w:rsidR="00F3110B" w:rsidRPr="00862194" w:rsidRDefault="00F3110B" w:rsidP="00F3110B">
            <w:pPr>
              <w:rPr>
                <w:rFonts w:ascii="Arial" w:hAnsi="Arial"/>
                <w:sz w:val="16"/>
                <w:szCs w:val="16"/>
              </w:rPr>
            </w:pPr>
            <w:r w:rsidRPr="00862194">
              <w:rPr>
                <w:rFonts w:ascii="Arial" w:hAnsi="Arial"/>
                <w:sz w:val="16"/>
                <w:szCs w:val="16"/>
              </w:rPr>
              <w:t>280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C0C8B5C" w14:textId="71C5364A"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84B2D47" w14:textId="35C0B6BD"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714C327" w14:textId="2F80105A" w:rsidR="00F3110B" w:rsidRPr="00862194" w:rsidRDefault="00F3110B" w:rsidP="00F3110B">
            <w:pPr>
              <w:rPr>
                <w:rFonts w:ascii="Arial" w:hAnsi="Arial"/>
                <w:sz w:val="16"/>
                <w:szCs w:val="16"/>
              </w:rPr>
            </w:pPr>
            <w:r w:rsidRPr="00862194">
              <w:rPr>
                <w:rFonts w:ascii="Arial" w:hAnsi="Arial"/>
                <w:sz w:val="16"/>
                <w:szCs w:val="16"/>
              </w:rPr>
              <w:t>Correction of NR SA FR1-FR1 Event triggered reporting without measurement gap  for 2Rx UE test case 16.6.2.1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28F7826" w14:textId="3B85B599"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2B9E2847"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748880B"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1497FB05"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585AD4F" w14:textId="1D925458" w:rsidR="00F3110B" w:rsidRPr="00862194" w:rsidRDefault="00F3110B" w:rsidP="00F3110B">
            <w:pPr>
              <w:rPr>
                <w:rFonts w:ascii="Arial" w:hAnsi="Arial"/>
                <w:sz w:val="16"/>
                <w:szCs w:val="16"/>
              </w:rPr>
            </w:pPr>
            <w:r w:rsidRPr="00862194">
              <w:rPr>
                <w:rFonts w:ascii="Arial" w:hAnsi="Arial"/>
                <w:sz w:val="16"/>
                <w:szCs w:val="16"/>
              </w:rPr>
              <w:t>R5-23795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45675E9" w14:textId="3D2F32D3" w:rsidR="00F3110B" w:rsidRPr="00862194" w:rsidRDefault="00F3110B" w:rsidP="00F3110B">
            <w:pPr>
              <w:rPr>
                <w:rFonts w:ascii="Arial" w:hAnsi="Arial"/>
                <w:sz w:val="16"/>
                <w:szCs w:val="16"/>
              </w:rPr>
            </w:pPr>
            <w:r w:rsidRPr="00862194">
              <w:rPr>
                <w:rFonts w:ascii="Arial" w:hAnsi="Arial"/>
                <w:sz w:val="16"/>
                <w:szCs w:val="16"/>
              </w:rPr>
              <w:t>277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3F626B0" w14:textId="56BD8B0A"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5370CE0" w14:textId="408BD5ED"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BF5A62C" w14:textId="1F441BF3" w:rsidR="00F3110B" w:rsidRPr="00862194" w:rsidRDefault="00F3110B" w:rsidP="00F3110B">
            <w:pPr>
              <w:rPr>
                <w:rFonts w:ascii="Arial" w:hAnsi="Arial"/>
                <w:sz w:val="16"/>
                <w:szCs w:val="16"/>
              </w:rPr>
            </w:pPr>
            <w:r w:rsidRPr="00862194">
              <w:rPr>
                <w:rFonts w:ascii="Arial" w:hAnsi="Arial"/>
                <w:sz w:val="16"/>
                <w:szCs w:val="16"/>
              </w:rPr>
              <w:t>Correction to message exception in 16.5.3.1.2 and 16.5.3.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F4B3B0" w14:textId="139477A4"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460E6EB2"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6D7BEE40"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67011DF"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46A8555" w14:textId="11BA6C8B" w:rsidR="00F3110B" w:rsidRPr="00862194" w:rsidRDefault="00F3110B" w:rsidP="00F3110B">
            <w:pPr>
              <w:rPr>
                <w:rFonts w:ascii="Arial" w:hAnsi="Arial"/>
                <w:sz w:val="16"/>
                <w:szCs w:val="16"/>
              </w:rPr>
            </w:pPr>
            <w:r w:rsidRPr="00862194">
              <w:rPr>
                <w:rFonts w:ascii="Arial" w:hAnsi="Arial"/>
                <w:sz w:val="16"/>
                <w:szCs w:val="16"/>
              </w:rPr>
              <w:t>R5-23795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589E83F" w14:textId="4F9AB006" w:rsidR="00F3110B" w:rsidRPr="00862194" w:rsidRDefault="00F3110B" w:rsidP="00F3110B">
            <w:pPr>
              <w:rPr>
                <w:rFonts w:ascii="Arial" w:hAnsi="Arial"/>
                <w:sz w:val="16"/>
                <w:szCs w:val="16"/>
              </w:rPr>
            </w:pPr>
            <w:r w:rsidRPr="00862194">
              <w:rPr>
                <w:rFonts w:ascii="Arial" w:hAnsi="Arial"/>
                <w:sz w:val="16"/>
                <w:szCs w:val="16"/>
              </w:rPr>
              <w:t>269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69F6E9C" w14:textId="7C5FC898"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D633995" w14:textId="019F5713"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2A4B39D" w14:textId="432CD1F4" w:rsidR="00F3110B" w:rsidRPr="00862194" w:rsidRDefault="00F3110B" w:rsidP="00F3110B">
            <w:pPr>
              <w:rPr>
                <w:rFonts w:ascii="Arial" w:hAnsi="Arial"/>
                <w:sz w:val="16"/>
                <w:szCs w:val="16"/>
              </w:rPr>
            </w:pPr>
            <w:r w:rsidRPr="00862194">
              <w:rPr>
                <w:rFonts w:ascii="Arial" w:hAnsi="Arial"/>
                <w:sz w:val="16"/>
                <w:szCs w:val="16"/>
              </w:rPr>
              <w:t>Updating unified TCI switch test cases to add MU and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38B677F" w14:textId="41BE85E0"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35C98E6D"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32B96A5F"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E3291D6"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511719E" w14:textId="64BDFCD2" w:rsidR="00F3110B" w:rsidRPr="00862194" w:rsidRDefault="00F3110B" w:rsidP="00F3110B">
            <w:pPr>
              <w:rPr>
                <w:rFonts w:ascii="Arial" w:hAnsi="Arial"/>
                <w:sz w:val="16"/>
                <w:szCs w:val="16"/>
              </w:rPr>
            </w:pPr>
            <w:r w:rsidRPr="00862194">
              <w:rPr>
                <w:rFonts w:ascii="Arial" w:hAnsi="Arial"/>
                <w:sz w:val="16"/>
                <w:szCs w:val="16"/>
              </w:rPr>
              <w:t>R5-23795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940A10D" w14:textId="58DC1E16" w:rsidR="00F3110B" w:rsidRPr="00862194" w:rsidRDefault="00F3110B" w:rsidP="00F3110B">
            <w:pPr>
              <w:rPr>
                <w:rFonts w:ascii="Arial" w:hAnsi="Arial"/>
                <w:sz w:val="16"/>
                <w:szCs w:val="16"/>
              </w:rPr>
            </w:pPr>
            <w:r w:rsidRPr="00862194">
              <w:rPr>
                <w:rFonts w:ascii="Arial" w:hAnsi="Arial"/>
                <w:sz w:val="16"/>
                <w:szCs w:val="16"/>
              </w:rPr>
              <w:t>278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F6F43B7" w14:textId="0F7B15F3"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A85B512" w14:textId="0005D60F"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6805B76" w14:textId="14BC21D3" w:rsidR="00F3110B" w:rsidRPr="00862194" w:rsidRDefault="00F3110B" w:rsidP="00F3110B">
            <w:pPr>
              <w:rPr>
                <w:rFonts w:ascii="Arial" w:hAnsi="Arial"/>
                <w:sz w:val="16"/>
                <w:szCs w:val="16"/>
              </w:rPr>
            </w:pPr>
            <w:r w:rsidRPr="00862194">
              <w:rPr>
                <w:rFonts w:ascii="Arial" w:hAnsi="Arial"/>
                <w:sz w:val="16"/>
                <w:szCs w:val="16"/>
              </w:rPr>
              <w:t>Update of 7.5.14 PSCell activation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41BBAC" w14:textId="4522BE2A"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12260280"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1069B661"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4286655B"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8EB1DCA" w14:textId="12510FF3" w:rsidR="00F3110B" w:rsidRPr="00862194" w:rsidRDefault="00F3110B" w:rsidP="00F3110B">
            <w:pPr>
              <w:rPr>
                <w:rFonts w:ascii="Arial" w:hAnsi="Arial"/>
                <w:sz w:val="16"/>
                <w:szCs w:val="16"/>
              </w:rPr>
            </w:pPr>
            <w:r w:rsidRPr="00862194">
              <w:rPr>
                <w:rFonts w:ascii="Arial" w:hAnsi="Arial"/>
                <w:sz w:val="16"/>
                <w:szCs w:val="16"/>
              </w:rPr>
              <w:t>R5-23795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EE29E08" w14:textId="7AF1BB90" w:rsidR="00F3110B" w:rsidRPr="00862194" w:rsidRDefault="00F3110B" w:rsidP="00F3110B">
            <w:pPr>
              <w:rPr>
                <w:rFonts w:ascii="Arial" w:hAnsi="Arial"/>
                <w:sz w:val="16"/>
                <w:szCs w:val="16"/>
              </w:rPr>
            </w:pPr>
            <w:r w:rsidRPr="00862194">
              <w:rPr>
                <w:rFonts w:ascii="Arial" w:hAnsi="Arial"/>
                <w:sz w:val="16"/>
                <w:szCs w:val="16"/>
              </w:rPr>
              <w:t>278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6D575F8" w14:textId="26B57369"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61B7580" w14:textId="1A193A5F"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6777123" w14:textId="5B7B5EDD" w:rsidR="00F3110B" w:rsidRPr="00862194" w:rsidRDefault="00F3110B" w:rsidP="00F3110B">
            <w:pPr>
              <w:rPr>
                <w:rFonts w:ascii="Arial" w:hAnsi="Arial"/>
                <w:sz w:val="16"/>
                <w:szCs w:val="16"/>
              </w:rPr>
            </w:pPr>
            <w:r w:rsidRPr="00862194">
              <w:rPr>
                <w:rFonts w:ascii="Arial" w:hAnsi="Arial"/>
                <w:sz w:val="16"/>
                <w:szCs w:val="16"/>
              </w:rPr>
              <w:t>Update of 7.5.3.14 Fast SCell activation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3C2A0E" w14:textId="60E6184A"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2BBFEB86"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573AB0C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19DB38B"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9FD93C5" w14:textId="4ADD9E9D" w:rsidR="00F3110B" w:rsidRPr="00862194" w:rsidRDefault="00F3110B" w:rsidP="00F3110B">
            <w:pPr>
              <w:rPr>
                <w:rFonts w:ascii="Arial" w:hAnsi="Arial"/>
                <w:sz w:val="16"/>
                <w:szCs w:val="16"/>
              </w:rPr>
            </w:pPr>
            <w:r w:rsidRPr="00862194">
              <w:rPr>
                <w:rFonts w:ascii="Arial" w:hAnsi="Arial"/>
                <w:sz w:val="16"/>
                <w:szCs w:val="16"/>
              </w:rPr>
              <w:t>R5-23795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01AAFDB" w14:textId="54E0FCF7" w:rsidR="00F3110B" w:rsidRPr="00862194" w:rsidRDefault="00F3110B" w:rsidP="00F3110B">
            <w:pPr>
              <w:rPr>
                <w:rFonts w:ascii="Arial" w:hAnsi="Arial"/>
                <w:sz w:val="16"/>
                <w:szCs w:val="16"/>
              </w:rPr>
            </w:pPr>
            <w:r w:rsidRPr="00862194">
              <w:rPr>
                <w:rFonts w:ascii="Arial" w:hAnsi="Arial"/>
                <w:sz w:val="16"/>
                <w:szCs w:val="16"/>
              </w:rPr>
              <w:t>267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AD927E3" w14:textId="5655813F"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7DBD797" w14:textId="294C2ED8"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7EA8CD0" w14:textId="591F348D" w:rsidR="00F3110B" w:rsidRPr="00862194" w:rsidRDefault="00F3110B" w:rsidP="00F3110B">
            <w:pPr>
              <w:rPr>
                <w:rFonts w:ascii="Arial" w:hAnsi="Arial"/>
                <w:sz w:val="16"/>
                <w:szCs w:val="16"/>
              </w:rPr>
            </w:pPr>
            <w:r w:rsidRPr="00862194">
              <w:rPr>
                <w:rFonts w:ascii="Arial" w:hAnsi="Arial"/>
                <w:sz w:val="16"/>
                <w:szCs w:val="16"/>
              </w:rPr>
              <w:t>Addition of new NR SA FR2 event triggered reporting test case for PC6 devic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28FEB2" w14:textId="763EB036"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31D4B729"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CBB4CF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388599E5"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86DB623" w14:textId="331AD5DC" w:rsidR="00F3110B" w:rsidRPr="00862194" w:rsidRDefault="00F3110B" w:rsidP="00F3110B">
            <w:pPr>
              <w:rPr>
                <w:rFonts w:ascii="Arial" w:hAnsi="Arial"/>
                <w:sz w:val="16"/>
                <w:szCs w:val="16"/>
              </w:rPr>
            </w:pPr>
            <w:r w:rsidRPr="00862194">
              <w:rPr>
                <w:rFonts w:ascii="Arial" w:hAnsi="Arial"/>
                <w:sz w:val="16"/>
                <w:szCs w:val="16"/>
              </w:rPr>
              <w:t>R5-23796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3F155A7" w14:textId="6AADEFF4" w:rsidR="00F3110B" w:rsidRPr="00862194" w:rsidRDefault="00F3110B" w:rsidP="00F3110B">
            <w:pPr>
              <w:rPr>
                <w:rFonts w:ascii="Arial" w:hAnsi="Arial"/>
                <w:sz w:val="16"/>
                <w:szCs w:val="16"/>
              </w:rPr>
            </w:pPr>
            <w:r w:rsidRPr="00862194">
              <w:rPr>
                <w:rFonts w:ascii="Arial" w:hAnsi="Arial"/>
                <w:sz w:val="16"/>
                <w:szCs w:val="16"/>
              </w:rPr>
              <w:t>283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C6FA1BC" w14:textId="2DDB5B87"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19CA0BB" w14:textId="5353157F"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0CF1474" w14:textId="54D18957" w:rsidR="00F3110B" w:rsidRPr="00862194" w:rsidRDefault="00F3110B" w:rsidP="00F3110B">
            <w:pPr>
              <w:rPr>
                <w:rFonts w:ascii="Arial" w:hAnsi="Arial"/>
                <w:sz w:val="16"/>
                <w:szCs w:val="16"/>
              </w:rPr>
            </w:pPr>
            <w:r w:rsidRPr="00862194">
              <w:rPr>
                <w:rFonts w:ascii="Arial" w:hAnsi="Arial"/>
                <w:sz w:val="16"/>
                <w:szCs w:val="16"/>
              </w:rPr>
              <w:t>Update to FR1 CG-SDT test case including T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507CE9" w14:textId="5DFB05F2"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05BE4E5A"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4883626E"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7363FB30"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DA8497C" w14:textId="278B372F" w:rsidR="00F3110B" w:rsidRPr="00862194" w:rsidRDefault="00F3110B" w:rsidP="00F3110B">
            <w:pPr>
              <w:rPr>
                <w:rFonts w:ascii="Arial" w:hAnsi="Arial"/>
                <w:sz w:val="16"/>
                <w:szCs w:val="16"/>
              </w:rPr>
            </w:pPr>
            <w:r w:rsidRPr="00862194">
              <w:rPr>
                <w:rFonts w:ascii="Arial" w:hAnsi="Arial"/>
                <w:sz w:val="16"/>
                <w:szCs w:val="16"/>
              </w:rPr>
              <w:t>R5-23796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C180D5D" w14:textId="356C7F9B" w:rsidR="00F3110B" w:rsidRPr="00862194" w:rsidRDefault="00F3110B" w:rsidP="00F3110B">
            <w:pPr>
              <w:rPr>
                <w:rFonts w:ascii="Arial" w:hAnsi="Arial"/>
                <w:sz w:val="16"/>
                <w:szCs w:val="16"/>
              </w:rPr>
            </w:pPr>
            <w:r w:rsidRPr="00862194">
              <w:rPr>
                <w:rFonts w:ascii="Arial" w:hAnsi="Arial"/>
                <w:sz w:val="16"/>
                <w:szCs w:val="16"/>
              </w:rPr>
              <w:t>283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1C5712A" w14:textId="1E682850"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E9343ED" w14:textId="1CDF5816"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2A1DBFA" w14:textId="4DD823F7" w:rsidR="00F3110B" w:rsidRPr="00862194" w:rsidRDefault="00F3110B" w:rsidP="00F3110B">
            <w:pPr>
              <w:rPr>
                <w:rFonts w:ascii="Arial" w:hAnsi="Arial"/>
                <w:sz w:val="16"/>
                <w:szCs w:val="16"/>
              </w:rPr>
            </w:pPr>
            <w:r w:rsidRPr="00862194">
              <w:rPr>
                <w:rFonts w:ascii="Arial" w:hAnsi="Arial"/>
                <w:sz w:val="16"/>
                <w:szCs w:val="16"/>
              </w:rPr>
              <w:t>Update to RRM tests 16.3.1.7 and 16.3.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80C97B" w14:textId="021FF859"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3110B" w:rsidRPr="00862194" w14:paraId="61073712" w14:textId="77777777" w:rsidTr="00862194">
        <w:trPr>
          <w:jc w:val="center"/>
        </w:trPr>
        <w:tc>
          <w:tcPr>
            <w:tcW w:w="743" w:type="dxa"/>
            <w:tcBorders>
              <w:top w:val="single" w:sz="6" w:space="0" w:color="auto"/>
              <w:left w:val="single" w:sz="6" w:space="0" w:color="auto"/>
              <w:bottom w:val="single" w:sz="6" w:space="0" w:color="auto"/>
              <w:right w:val="single" w:sz="6" w:space="0" w:color="auto"/>
            </w:tcBorders>
          </w:tcPr>
          <w:p w14:paraId="70D07DED" w14:textId="77777777" w:rsidR="00F3110B" w:rsidRPr="00862194" w:rsidRDefault="00F3110B" w:rsidP="00F3110B">
            <w:pPr>
              <w:rPr>
                <w:rFonts w:ascii="Arial" w:hAnsi="Arial"/>
                <w:sz w:val="16"/>
                <w:szCs w:val="16"/>
              </w:rPr>
            </w:pPr>
            <w:r w:rsidRPr="00862194">
              <w:rPr>
                <w:rFonts w:ascii="Arial" w:hAnsi="Arial"/>
                <w:sz w:val="16"/>
                <w:szCs w:val="16"/>
              </w:rPr>
              <w:t>2023-12</w:t>
            </w:r>
          </w:p>
        </w:tc>
        <w:tc>
          <w:tcPr>
            <w:tcW w:w="848" w:type="dxa"/>
            <w:tcBorders>
              <w:top w:val="single" w:sz="6" w:space="0" w:color="auto"/>
              <w:left w:val="single" w:sz="6" w:space="0" w:color="auto"/>
              <w:bottom w:val="single" w:sz="6" w:space="0" w:color="auto"/>
              <w:right w:val="single" w:sz="6" w:space="0" w:color="auto"/>
            </w:tcBorders>
          </w:tcPr>
          <w:p w14:paraId="097BE5E3" w14:textId="77777777" w:rsidR="00F3110B" w:rsidRPr="00862194" w:rsidRDefault="00F3110B" w:rsidP="00F3110B">
            <w:pPr>
              <w:rPr>
                <w:rFonts w:ascii="Arial" w:hAnsi="Arial"/>
                <w:sz w:val="16"/>
                <w:szCs w:val="16"/>
              </w:rPr>
            </w:pPr>
            <w:r w:rsidRPr="00862194">
              <w:rPr>
                <w:rFonts w:ascii="Arial" w:hAnsi="Arial"/>
                <w:sz w:val="16"/>
                <w:szCs w:val="16"/>
              </w:rPr>
              <w:t>RAN#102</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12EE172" w14:textId="22D0CCE2" w:rsidR="00F3110B" w:rsidRPr="00862194" w:rsidRDefault="00F3110B" w:rsidP="00F3110B">
            <w:pPr>
              <w:rPr>
                <w:rFonts w:ascii="Arial" w:hAnsi="Arial"/>
                <w:sz w:val="16"/>
                <w:szCs w:val="16"/>
              </w:rPr>
            </w:pPr>
            <w:r w:rsidRPr="00862194">
              <w:rPr>
                <w:rFonts w:ascii="Arial" w:hAnsi="Arial"/>
                <w:sz w:val="16"/>
                <w:szCs w:val="16"/>
              </w:rPr>
              <w:t>R5-23796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E8BC428" w14:textId="3F43015C" w:rsidR="00F3110B" w:rsidRPr="00862194" w:rsidRDefault="00F3110B" w:rsidP="00F3110B">
            <w:pPr>
              <w:rPr>
                <w:rFonts w:ascii="Arial" w:hAnsi="Arial"/>
                <w:sz w:val="16"/>
                <w:szCs w:val="16"/>
              </w:rPr>
            </w:pPr>
            <w:r w:rsidRPr="00862194">
              <w:rPr>
                <w:rFonts w:ascii="Arial" w:hAnsi="Arial"/>
                <w:sz w:val="16"/>
                <w:szCs w:val="16"/>
              </w:rPr>
              <w:t>287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2F1022E" w14:textId="0897F733" w:rsidR="00F3110B" w:rsidRPr="00862194" w:rsidRDefault="00F3110B" w:rsidP="00F3110B">
            <w:pPr>
              <w:rPr>
                <w:rFonts w:ascii="Arial" w:hAnsi="Arial"/>
                <w:sz w:val="16"/>
                <w:szCs w:val="16"/>
              </w:rPr>
            </w:pPr>
            <w:r w:rsidRPr="00862194">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2ED7BC6" w14:textId="48F30BA9" w:rsidR="00F3110B" w:rsidRPr="00862194" w:rsidRDefault="00F3110B" w:rsidP="00F3110B">
            <w:pPr>
              <w:rPr>
                <w:rFonts w:ascii="Arial" w:hAnsi="Arial"/>
                <w:sz w:val="16"/>
                <w:szCs w:val="16"/>
              </w:rPr>
            </w:pPr>
            <w:r w:rsidRPr="00862194">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BB22555" w14:textId="2F288744" w:rsidR="00F3110B" w:rsidRPr="00862194" w:rsidRDefault="00F3110B" w:rsidP="00F3110B">
            <w:pPr>
              <w:rPr>
                <w:rFonts w:ascii="Arial" w:hAnsi="Arial"/>
                <w:sz w:val="16"/>
                <w:szCs w:val="16"/>
              </w:rPr>
            </w:pPr>
            <w:r w:rsidRPr="00862194">
              <w:rPr>
                <w:rFonts w:ascii="Arial" w:hAnsi="Arial"/>
                <w:sz w:val="16"/>
                <w:szCs w:val="16"/>
              </w:rPr>
              <w:t>Update on 6.5.1.9 RLM for relaxed measurement criteri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C4F15E1" w14:textId="1F87233C" w:rsidR="00F3110B" w:rsidRPr="00862194" w:rsidRDefault="00F3110B" w:rsidP="00F3110B">
            <w:pPr>
              <w:rPr>
                <w:rFonts w:ascii="Arial" w:hAnsi="Arial"/>
                <w:sz w:val="16"/>
                <w:szCs w:val="16"/>
              </w:rPr>
            </w:pPr>
            <w:r w:rsidRPr="00D0162F">
              <w:rPr>
                <w:rFonts w:ascii="Arial" w:hAnsi="Arial"/>
                <w:sz w:val="16"/>
                <w:szCs w:val="16"/>
              </w:rPr>
              <w:t>18</w:t>
            </w:r>
            <w:r>
              <w:rPr>
                <w:rFonts w:ascii="Arial" w:hAnsi="Arial"/>
                <w:sz w:val="16"/>
                <w:szCs w:val="16"/>
              </w:rPr>
              <w:t>.1</w:t>
            </w:r>
            <w:r w:rsidRPr="00D0162F">
              <w:rPr>
                <w:rFonts w:ascii="Arial" w:hAnsi="Arial"/>
                <w:sz w:val="16"/>
                <w:szCs w:val="16"/>
              </w:rPr>
              <w:t>.0</w:t>
            </w:r>
          </w:p>
        </w:tc>
      </w:tr>
      <w:tr w:rsidR="00F506E3" w:rsidRPr="00F506E3" w14:paraId="1EAB099D"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5D56CF8A" w14:textId="207DD8D6"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664D771" w14:textId="37414C73"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5AA02FC" w14:textId="0EE01BB5" w:rsidR="00F506E3" w:rsidRPr="00862194" w:rsidRDefault="00F506E3" w:rsidP="00F506E3">
            <w:pPr>
              <w:rPr>
                <w:rFonts w:ascii="Arial" w:hAnsi="Arial"/>
                <w:sz w:val="16"/>
                <w:szCs w:val="16"/>
              </w:rPr>
            </w:pPr>
            <w:r w:rsidRPr="00F506E3">
              <w:rPr>
                <w:rFonts w:ascii="Arial" w:hAnsi="Arial"/>
                <w:sz w:val="16"/>
                <w:szCs w:val="16"/>
              </w:rPr>
              <w:t>R5-24002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6415DD5" w14:textId="3F8BE996" w:rsidR="00F506E3" w:rsidRPr="00862194" w:rsidRDefault="00F506E3" w:rsidP="00F506E3">
            <w:pPr>
              <w:rPr>
                <w:rFonts w:ascii="Arial" w:hAnsi="Arial"/>
                <w:sz w:val="16"/>
                <w:szCs w:val="16"/>
              </w:rPr>
            </w:pPr>
            <w:r w:rsidRPr="00F506E3">
              <w:rPr>
                <w:rFonts w:ascii="Arial" w:hAnsi="Arial"/>
                <w:sz w:val="16"/>
                <w:szCs w:val="16"/>
              </w:rPr>
              <w:t>287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4B97784" w14:textId="758D010C" w:rsidR="00F506E3" w:rsidRPr="00862194" w:rsidRDefault="00F506E3" w:rsidP="00F506E3">
            <w:pPr>
              <w:rPr>
                <w:rFonts w:ascii="Arial" w:hAnsi="Arial"/>
                <w:sz w:val="16"/>
                <w:szCs w:val="16"/>
              </w:rPr>
            </w:pPr>
            <w:r w:rsidRPr="00F506E3">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A2AD333" w14:textId="3D6E21B2"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7F539F8" w14:textId="67F1A920" w:rsidR="00F506E3" w:rsidRPr="00862194" w:rsidRDefault="00F506E3" w:rsidP="00F506E3">
            <w:pPr>
              <w:rPr>
                <w:rFonts w:ascii="Arial" w:hAnsi="Arial"/>
                <w:sz w:val="16"/>
                <w:szCs w:val="16"/>
              </w:rPr>
            </w:pPr>
            <w:r w:rsidRPr="00F506E3">
              <w:rPr>
                <w:rFonts w:ascii="Arial" w:hAnsi="Arial"/>
                <w:sz w:val="16"/>
                <w:szCs w:val="16"/>
              </w:rPr>
              <w:t>Editorial corrections for 6.7.3.1 and 6.7.3.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BDD541" w14:textId="1E5F716B"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4E2BB624"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504AD495"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1CA4227"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758ACD5" w14:textId="4693A168" w:rsidR="00F506E3" w:rsidRPr="006F3226" w:rsidRDefault="00F506E3" w:rsidP="00F506E3">
            <w:pPr>
              <w:rPr>
                <w:rFonts w:ascii="Arial" w:hAnsi="Arial"/>
                <w:sz w:val="16"/>
                <w:szCs w:val="16"/>
              </w:rPr>
            </w:pPr>
            <w:r w:rsidRPr="006F3226">
              <w:rPr>
                <w:rFonts w:ascii="Arial" w:hAnsi="Arial"/>
                <w:sz w:val="16"/>
                <w:szCs w:val="16"/>
              </w:rPr>
              <w:t>R5-24036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FEB38FB" w14:textId="450F78B7" w:rsidR="00F506E3" w:rsidRPr="006F3226" w:rsidRDefault="00F506E3" w:rsidP="00F506E3">
            <w:pPr>
              <w:rPr>
                <w:rFonts w:ascii="Arial" w:hAnsi="Arial"/>
                <w:sz w:val="16"/>
                <w:szCs w:val="16"/>
              </w:rPr>
            </w:pPr>
            <w:r w:rsidRPr="006F3226">
              <w:rPr>
                <w:rFonts w:ascii="Arial" w:hAnsi="Arial"/>
                <w:sz w:val="16"/>
                <w:szCs w:val="16"/>
              </w:rPr>
              <w:t>288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DF5A13E" w14:textId="7D96D028"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33799DE" w14:textId="1DBC79E8"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716CB63" w14:textId="2DCFFA29" w:rsidR="00F506E3" w:rsidRPr="006F3226" w:rsidRDefault="00F506E3" w:rsidP="00F506E3">
            <w:pPr>
              <w:rPr>
                <w:rFonts w:ascii="Arial" w:hAnsi="Arial"/>
                <w:sz w:val="16"/>
                <w:szCs w:val="16"/>
              </w:rPr>
            </w:pPr>
            <w:r w:rsidRPr="006F3226">
              <w:rPr>
                <w:rFonts w:ascii="Arial" w:hAnsi="Arial"/>
                <w:sz w:val="16"/>
                <w:szCs w:val="16"/>
              </w:rPr>
              <w:t>Addition of NR SA FR1 DL interruptions at switching between two uplink carriers for 6.5.7A.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858AD3" w14:textId="02022A24"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5CD75274"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DF755B8"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14A08176"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C934B08" w14:textId="28A3E488" w:rsidR="00F506E3" w:rsidRPr="006F3226" w:rsidRDefault="00F506E3" w:rsidP="00F506E3">
            <w:pPr>
              <w:rPr>
                <w:rFonts w:ascii="Arial" w:hAnsi="Arial"/>
                <w:sz w:val="16"/>
                <w:szCs w:val="16"/>
              </w:rPr>
            </w:pPr>
            <w:r w:rsidRPr="006F3226">
              <w:rPr>
                <w:rFonts w:ascii="Arial" w:hAnsi="Arial"/>
                <w:sz w:val="16"/>
                <w:szCs w:val="16"/>
              </w:rPr>
              <w:t>R5-24037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9B25077" w14:textId="629D77FF" w:rsidR="00F506E3" w:rsidRPr="006F3226" w:rsidRDefault="00F506E3" w:rsidP="00F506E3">
            <w:pPr>
              <w:rPr>
                <w:rFonts w:ascii="Arial" w:hAnsi="Arial"/>
                <w:sz w:val="16"/>
                <w:szCs w:val="16"/>
              </w:rPr>
            </w:pPr>
            <w:r w:rsidRPr="006F3226">
              <w:rPr>
                <w:rFonts w:ascii="Arial" w:hAnsi="Arial"/>
                <w:sz w:val="16"/>
                <w:szCs w:val="16"/>
              </w:rPr>
              <w:t>288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8C5C80F" w14:textId="4E114CC0"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698D7B1" w14:textId="08BA36CC"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0977F09" w14:textId="4B251F0A" w:rsidR="00F506E3" w:rsidRPr="006F3226" w:rsidRDefault="00F506E3" w:rsidP="00F506E3">
            <w:pPr>
              <w:rPr>
                <w:rFonts w:ascii="Arial" w:hAnsi="Arial"/>
                <w:sz w:val="16"/>
                <w:szCs w:val="16"/>
              </w:rPr>
            </w:pPr>
            <w:r w:rsidRPr="006F3226">
              <w:rPr>
                <w:rFonts w:ascii="Arial" w:hAnsi="Arial"/>
                <w:sz w:val="16"/>
                <w:szCs w:val="16"/>
              </w:rPr>
              <w:t>Test tolerances and measurement uncertainty for DL interruptions test cases 6.5.7A.1, 6.5.7B.1 and 6.5.7C.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EF15F07" w14:textId="16C0FD35"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63D4C103"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B830DD9"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7DB71246"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344FC77" w14:textId="3282EF67" w:rsidR="00F506E3" w:rsidRPr="006F3226" w:rsidRDefault="00F506E3" w:rsidP="00F506E3">
            <w:pPr>
              <w:rPr>
                <w:rFonts w:ascii="Arial" w:hAnsi="Arial"/>
                <w:sz w:val="16"/>
                <w:szCs w:val="16"/>
              </w:rPr>
            </w:pPr>
            <w:r w:rsidRPr="006F3226">
              <w:rPr>
                <w:rFonts w:ascii="Arial" w:hAnsi="Arial"/>
                <w:sz w:val="16"/>
                <w:szCs w:val="16"/>
              </w:rPr>
              <w:t>R5-24038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89656F2" w14:textId="6AD4E9CD" w:rsidR="00F506E3" w:rsidRPr="006F3226" w:rsidRDefault="00F506E3" w:rsidP="00F506E3">
            <w:pPr>
              <w:rPr>
                <w:rFonts w:ascii="Arial" w:hAnsi="Arial"/>
                <w:sz w:val="16"/>
                <w:szCs w:val="16"/>
              </w:rPr>
            </w:pPr>
            <w:r w:rsidRPr="006F3226">
              <w:rPr>
                <w:rFonts w:ascii="Arial" w:hAnsi="Arial"/>
                <w:sz w:val="16"/>
                <w:szCs w:val="16"/>
              </w:rPr>
              <w:t>288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A92432C" w14:textId="051A586F"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827F734" w14:textId="5EBF50A5"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043686D" w14:textId="1A8AD482" w:rsidR="00F506E3" w:rsidRPr="006F3226" w:rsidRDefault="00F506E3" w:rsidP="00F506E3">
            <w:pPr>
              <w:rPr>
                <w:rFonts w:ascii="Arial" w:hAnsi="Arial"/>
                <w:sz w:val="16"/>
                <w:szCs w:val="16"/>
              </w:rPr>
            </w:pPr>
            <w:r w:rsidRPr="006F3226">
              <w:rPr>
                <w:rFonts w:ascii="Arial" w:hAnsi="Arial"/>
                <w:sz w:val="16"/>
                <w:szCs w:val="16"/>
              </w:rPr>
              <w:t>Update of test procedure in 4.5.10.1 PSCell activation for EN-DC</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09CB9C" w14:textId="30CB030A"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44DA5348"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3FD89C5"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09B4A2B"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0793A59" w14:textId="64270C85" w:rsidR="00F506E3" w:rsidRPr="006F3226" w:rsidRDefault="00F506E3" w:rsidP="00F506E3">
            <w:pPr>
              <w:rPr>
                <w:rFonts w:ascii="Arial" w:hAnsi="Arial"/>
                <w:sz w:val="16"/>
                <w:szCs w:val="16"/>
              </w:rPr>
            </w:pPr>
            <w:r w:rsidRPr="006F3226">
              <w:rPr>
                <w:rFonts w:ascii="Arial" w:hAnsi="Arial"/>
                <w:sz w:val="16"/>
                <w:szCs w:val="16"/>
              </w:rPr>
              <w:t>R5-24038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5C0434D" w14:textId="6C85BE3A" w:rsidR="00F506E3" w:rsidRPr="006F3226" w:rsidRDefault="00F506E3" w:rsidP="00F506E3">
            <w:pPr>
              <w:rPr>
                <w:rFonts w:ascii="Arial" w:hAnsi="Arial"/>
                <w:sz w:val="16"/>
                <w:szCs w:val="16"/>
              </w:rPr>
            </w:pPr>
            <w:r w:rsidRPr="006F3226">
              <w:rPr>
                <w:rFonts w:ascii="Arial" w:hAnsi="Arial"/>
                <w:sz w:val="16"/>
                <w:szCs w:val="16"/>
              </w:rPr>
              <w:t>288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BE281B8" w14:textId="61DFB3AD"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B9731C7" w14:textId="5DFCD062"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25D9980" w14:textId="4280C367" w:rsidR="00F506E3" w:rsidRPr="006F3226" w:rsidRDefault="00F506E3" w:rsidP="00F506E3">
            <w:pPr>
              <w:rPr>
                <w:rFonts w:ascii="Arial" w:hAnsi="Arial"/>
                <w:sz w:val="16"/>
                <w:szCs w:val="16"/>
              </w:rPr>
            </w:pPr>
            <w:r w:rsidRPr="006F3226">
              <w:rPr>
                <w:rFonts w:ascii="Arial" w:hAnsi="Arial"/>
                <w:sz w:val="16"/>
                <w:szCs w:val="16"/>
              </w:rPr>
              <w:t>Correction to 4.5.11.1 EN-DC FR1 Conditional PSCell Addition</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D6A73C" w14:textId="28955878"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660119CE"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6B9CAA0"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209F0AF5"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07420A3" w14:textId="49183CCE" w:rsidR="00F506E3" w:rsidRPr="006F3226" w:rsidRDefault="00F506E3" w:rsidP="00F506E3">
            <w:pPr>
              <w:rPr>
                <w:rFonts w:ascii="Arial" w:hAnsi="Arial"/>
                <w:sz w:val="16"/>
                <w:szCs w:val="16"/>
              </w:rPr>
            </w:pPr>
            <w:r w:rsidRPr="006F3226">
              <w:rPr>
                <w:rFonts w:ascii="Arial" w:hAnsi="Arial"/>
                <w:sz w:val="16"/>
                <w:szCs w:val="16"/>
              </w:rPr>
              <w:t>R5-24038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214D991" w14:textId="46D325F4" w:rsidR="00F506E3" w:rsidRPr="006F3226" w:rsidRDefault="00F506E3" w:rsidP="00F506E3">
            <w:pPr>
              <w:rPr>
                <w:rFonts w:ascii="Arial" w:hAnsi="Arial"/>
                <w:sz w:val="16"/>
                <w:szCs w:val="16"/>
              </w:rPr>
            </w:pPr>
            <w:r w:rsidRPr="006F3226">
              <w:rPr>
                <w:rFonts w:ascii="Arial" w:hAnsi="Arial"/>
                <w:sz w:val="16"/>
                <w:szCs w:val="16"/>
              </w:rPr>
              <w:t>289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4EB6D0A" w14:textId="2D63E020"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6C2D88C" w14:textId="6B9A0756"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BFA4A61" w14:textId="69C226FA" w:rsidR="00F506E3" w:rsidRPr="006F3226" w:rsidRDefault="00F506E3" w:rsidP="00F506E3">
            <w:pPr>
              <w:rPr>
                <w:rFonts w:ascii="Arial" w:hAnsi="Arial"/>
                <w:sz w:val="16"/>
                <w:szCs w:val="16"/>
              </w:rPr>
            </w:pPr>
            <w:r w:rsidRPr="006F3226">
              <w:rPr>
                <w:rFonts w:ascii="Arial" w:hAnsi="Arial"/>
                <w:sz w:val="16"/>
                <w:szCs w:val="16"/>
              </w:rPr>
              <w:t>Update of measurement configuration for 5.5.1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C0424B6" w14:textId="35C9A6D5"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12E8A593"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5347DCCF"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6EEDD66"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4B0509F" w14:textId="41E199A8" w:rsidR="00F506E3" w:rsidRPr="006F3226" w:rsidRDefault="00F506E3" w:rsidP="00F506E3">
            <w:pPr>
              <w:rPr>
                <w:rFonts w:ascii="Arial" w:hAnsi="Arial"/>
                <w:sz w:val="16"/>
                <w:szCs w:val="16"/>
              </w:rPr>
            </w:pPr>
            <w:r w:rsidRPr="006F3226">
              <w:rPr>
                <w:rFonts w:ascii="Arial" w:hAnsi="Arial"/>
                <w:sz w:val="16"/>
                <w:szCs w:val="16"/>
              </w:rPr>
              <w:t>R5-24038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B11B0F0" w14:textId="0F1854AC" w:rsidR="00F506E3" w:rsidRPr="006F3226" w:rsidRDefault="00F506E3" w:rsidP="00F506E3">
            <w:pPr>
              <w:rPr>
                <w:rFonts w:ascii="Arial" w:hAnsi="Arial"/>
                <w:sz w:val="16"/>
                <w:szCs w:val="16"/>
              </w:rPr>
            </w:pPr>
            <w:r w:rsidRPr="006F3226">
              <w:rPr>
                <w:rFonts w:ascii="Arial" w:hAnsi="Arial"/>
                <w:sz w:val="16"/>
                <w:szCs w:val="16"/>
              </w:rPr>
              <w:t>289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0BDC47A" w14:textId="337509A6"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B273545" w14:textId="2C0003DE"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A334D57" w14:textId="2FFE71B8" w:rsidR="00F506E3" w:rsidRPr="006F3226" w:rsidRDefault="00F506E3" w:rsidP="00F506E3">
            <w:pPr>
              <w:rPr>
                <w:rFonts w:ascii="Arial" w:hAnsi="Arial"/>
                <w:sz w:val="16"/>
                <w:szCs w:val="16"/>
              </w:rPr>
            </w:pPr>
            <w:r w:rsidRPr="006F3226">
              <w:rPr>
                <w:rFonts w:ascii="Arial" w:hAnsi="Arial"/>
                <w:sz w:val="16"/>
                <w:szCs w:val="16"/>
              </w:rPr>
              <w:t>Update of measurement configuration for 7.5.1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2AED91" w14:textId="3F77B4DC"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060D0004"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224C056"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56F3651A"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27A89B0" w14:textId="06D08E50" w:rsidR="00F506E3" w:rsidRPr="006F3226" w:rsidRDefault="00F506E3" w:rsidP="00F506E3">
            <w:pPr>
              <w:rPr>
                <w:rFonts w:ascii="Arial" w:hAnsi="Arial"/>
                <w:sz w:val="16"/>
                <w:szCs w:val="16"/>
              </w:rPr>
            </w:pPr>
            <w:r w:rsidRPr="006F3226">
              <w:rPr>
                <w:rFonts w:ascii="Arial" w:hAnsi="Arial"/>
                <w:sz w:val="16"/>
                <w:szCs w:val="16"/>
              </w:rPr>
              <w:t>R5-24038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200FD5A" w14:textId="17A117F8" w:rsidR="00F506E3" w:rsidRPr="006F3226" w:rsidRDefault="00F506E3" w:rsidP="00F506E3">
            <w:pPr>
              <w:rPr>
                <w:rFonts w:ascii="Arial" w:hAnsi="Arial"/>
                <w:sz w:val="16"/>
                <w:szCs w:val="16"/>
              </w:rPr>
            </w:pPr>
            <w:r w:rsidRPr="006F3226">
              <w:rPr>
                <w:rFonts w:ascii="Arial" w:hAnsi="Arial"/>
                <w:sz w:val="16"/>
                <w:szCs w:val="16"/>
              </w:rPr>
              <w:t>289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B044C6C" w14:textId="1A21410A"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EF4A633" w14:textId="08C8DC1A"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A98B9A2" w14:textId="4FB044A4" w:rsidR="00F506E3" w:rsidRPr="006F3226" w:rsidRDefault="00F506E3" w:rsidP="00F506E3">
            <w:pPr>
              <w:rPr>
                <w:rFonts w:ascii="Arial" w:hAnsi="Arial"/>
                <w:sz w:val="16"/>
                <w:szCs w:val="16"/>
              </w:rPr>
            </w:pPr>
            <w:r w:rsidRPr="006F3226">
              <w:rPr>
                <w:rFonts w:ascii="Arial" w:hAnsi="Arial"/>
                <w:sz w:val="16"/>
                <w:szCs w:val="16"/>
              </w:rPr>
              <w:t>Update of message contents for 4.5.3.7 and 6.5.3.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0166427" w14:textId="0BDD3A03"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4D37F782"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3BC656BF"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42FAA731"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4ECD96B" w14:textId="09F04318" w:rsidR="00F506E3" w:rsidRPr="006F3226" w:rsidRDefault="00F506E3" w:rsidP="00F506E3">
            <w:pPr>
              <w:rPr>
                <w:rFonts w:ascii="Arial" w:hAnsi="Arial"/>
                <w:sz w:val="16"/>
                <w:szCs w:val="16"/>
              </w:rPr>
            </w:pPr>
            <w:r w:rsidRPr="006F3226">
              <w:rPr>
                <w:rFonts w:ascii="Arial" w:hAnsi="Arial"/>
                <w:sz w:val="16"/>
                <w:szCs w:val="16"/>
              </w:rPr>
              <w:t>R5-24044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D5DB6D0" w14:textId="1CB07F27" w:rsidR="00F506E3" w:rsidRPr="006F3226" w:rsidRDefault="00F506E3" w:rsidP="00F506E3">
            <w:pPr>
              <w:rPr>
                <w:rFonts w:ascii="Arial" w:hAnsi="Arial"/>
                <w:sz w:val="16"/>
                <w:szCs w:val="16"/>
              </w:rPr>
            </w:pPr>
            <w:r w:rsidRPr="006F3226">
              <w:rPr>
                <w:rFonts w:ascii="Arial" w:hAnsi="Arial"/>
                <w:sz w:val="16"/>
                <w:szCs w:val="16"/>
              </w:rPr>
              <w:t>289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F3B1456" w14:textId="3A0ACD5D"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8883216" w14:textId="4B754C97"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BF63FCC" w14:textId="792BAD1F" w:rsidR="00F506E3" w:rsidRPr="006F3226" w:rsidRDefault="00F506E3" w:rsidP="00F506E3">
            <w:pPr>
              <w:rPr>
                <w:rFonts w:ascii="Arial" w:hAnsi="Arial"/>
                <w:sz w:val="16"/>
                <w:szCs w:val="16"/>
              </w:rPr>
            </w:pPr>
            <w:r w:rsidRPr="006F3226">
              <w:rPr>
                <w:rFonts w:ascii="Arial" w:hAnsi="Arial"/>
                <w:sz w:val="16"/>
                <w:szCs w:val="16"/>
              </w:rPr>
              <w:t>Resubmission of Annex B Corrections to BWP RMCs and configurations for RedCap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FA4BB9" w14:textId="1F5C2ED3"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1E11510F"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71F2771"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1390581"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394C543" w14:textId="614AB3C0" w:rsidR="00F506E3" w:rsidRPr="006F3226" w:rsidRDefault="00F506E3" w:rsidP="00F506E3">
            <w:pPr>
              <w:rPr>
                <w:rFonts w:ascii="Arial" w:hAnsi="Arial"/>
                <w:sz w:val="16"/>
                <w:szCs w:val="16"/>
              </w:rPr>
            </w:pPr>
            <w:r w:rsidRPr="006F3226">
              <w:rPr>
                <w:rFonts w:ascii="Arial" w:hAnsi="Arial"/>
                <w:sz w:val="16"/>
                <w:szCs w:val="16"/>
              </w:rPr>
              <w:t>R5-24051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D6052EF" w14:textId="6E081498" w:rsidR="00F506E3" w:rsidRPr="006F3226" w:rsidRDefault="00F506E3" w:rsidP="00F506E3">
            <w:pPr>
              <w:rPr>
                <w:rFonts w:ascii="Arial" w:hAnsi="Arial"/>
                <w:sz w:val="16"/>
                <w:szCs w:val="16"/>
              </w:rPr>
            </w:pPr>
            <w:r w:rsidRPr="006F3226">
              <w:rPr>
                <w:rFonts w:ascii="Arial" w:hAnsi="Arial"/>
                <w:sz w:val="16"/>
                <w:szCs w:val="16"/>
              </w:rPr>
              <w:t>289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35A9DFB" w14:textId="470AFFF5"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66B8A36" w14:textId="0C0A33D9"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6A22657" w14:textId="029F3D47" w:rsidR="00F506E3" w:rsidRPr="006F3226" w:rsidRDefault="00F506E3" w:rsidP="00F506E3">
            <w:pPr>
              <w:rPr>
                <w:rFonts w:ascii="Arial" w:hAnsi="Arial"/>
                <w:sz w:val="16"/>
                <w:szCs w:val="16"/>
              </w:rPr>
            </w:pPr>
            <w:r w:rsidRPr="006F3226">
              <w:rPr>
                <w:rFonts w:ascii="Arial" w:hAnsi="Arial"/>
                <w:sz w:val="16"/>
                <w:szCs w:val="16"/>
              </w:rPr>
              <w:t>Update to NR-U redirection from NR FR1 carrier under CCA to NR FR1 carrier under CCA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A5A0A9" w14:textId="0D0B5E4E"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2A30AA20"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195F61E0"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7B3A9567"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182981E" w14:textId="09DECA42" w:rsidR="00F506E3" w:rsidRPr="006F3226" w:rsidRDefault="00F506E3" w:rsidP="00F506E3">
            <w:pPr>
              <w:rPr>
                <w:rFonts w:ascii="Arial" w:hAnsi="Arial"/>
                <w:sz w:val="16"/>
                <w:szCs w:val="16"/>
              </w:rPr>
            </w:pPr>
            <w:r w:rsidRPr="006F3226">
              <w:rPr>
                <w:rFonts w:ascii="Arial" w:hAnsi="Arial"/>
                <w:sz w:val="16"/>
                <w:szCs w:val="16"/>
              </w:rPr>
              <w:t>R5-24051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A126893" w14:textId="7E73B723" w:rsidR="00F506E3" w:rsidRPr="006F3226" w:rsidRDefault="00F506E3" w:rsidP="00F506E3">
            <w:pPr>
              <w:rPr>
                <w:rFonts w:ascii="Arial" w:hAnsi="Arial"/>
                <w:sz w:val="16"/>
                <w:szCs w:val="16"/>
              </w:rPr>
            </w:pPr>
            <w:r w:rsidRPr="006F3226">
              <w:rPr>
                <w:rFonts w:ascii="Arial" w:hAnsi="Arial"/>
                <w:sz w:val="16"/>
                <w:szCs w:val="16"/>
              </w:rPr>
              <w:t>289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F42B9A7" w14:textId="3845B978"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DD904E0" w14:textId="65E8FEE4"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99CCA9C" w14:textId="09D99C46" w:rsidR="00F506E3" w:rsidRPr="006F3226" w:rsidRDefault="00F506E3" w:rsidP="00F506E3">
            <w:pPr>
              <w:rPr>
                <w:rFonts w:ascii="Arial" w:hAnsi="Arial"/>
                <w:sz w:val="16"/>
                <w:szCs w:val="16"/>
              </w:rPr>
            </w:pPr>
            <w:r w:rsidRPr="006F3226">
              <w:rPr>
                <w:rFonts w:ascii="Arial" w:hAnsi="Arial"/>
                <w:sz w:val="16"/>
                <w:szCs w:val="16"/>
              </w:rPr>
              <w:t>Update to NR-U redirection from NR FR1 carrier without CCA to NR FR1 carrier under CCA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159637" w14:textId="46AF70A2"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0D661973"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27FB6811"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72D410DD"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C97F36F" w14:textId="430202F8" w:rsidR="00F506E3" w:rsidRPr="006F3226" w:rsidRDefault="00F506E3" w:rsidP="00F506E3">
            <w:pPr>
              <w:rPr>
                <w:rFonts w:ascii="Arial" w:hAnsi="Arial"/>
                <w:sz w:val="16"/>
                <w:szCs w:val="16"/>
              </w:rPr>
            </w:pPr>
            <w:r w:rsidRPr="006F3226">
              <w:rPr>
                <w:rFonts w:ascii="Arial" w:hAnsi="Arial"/>
                <w:sz w:val="16"/>
                <w:szCs w:val="16"/>
              </w:rPr>
              <w:t>R5-24068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C62BA9E" w14:textId="368769EA" w:rsidR="00F506E3" w:rsidRPr="006F3226" w:rsidRDefault="00F506E3" w:rsidP="00F506E3">
            <w:pPr>
              <w:rPr>
                <w:rFonts w:ascii="Arial" w:hAnsi="Arial"/>
                <w:sz w:val="16"/>
                <w:szCs w:val="16"/>
              </w:rPr>
            </w:pPr>
            <w:r w:rsidRPr="006F3226">
              <w:rPr>
                <w:rFonts w:ascii="Arial" w:hAnsi="Arial"/>
                <w:sz w:val="16"/>
                <w:szCs w:val="16"/>
              </w:rPr>
              <w:t>290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29E42AC" w14:textId="03F6FDDE"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C70A351" w14:textId="3575E88B"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8362461" w14:textId="2AA9CEA1" w:rsidR="00F506E3" w:rsidRPr="006F3226" w:rsidRDefault="00F506E3" w:rsidP="00F506E3">
            <w:pPr>
              <w:rPr>
                <w:rFonts w:ascii="Arial" w:hAnsi="Arial"/>
                <w:sz w:val="16"/>
                <w:szCs w:val="16"/>
              </w:rPr>
            </w:pPr>
            <w:r w:rsidRPr="006F3226">
              <w:rPr>
                <w:rFonts w:ascii="Arial" w:hAnsi="Arial"/>
                <w:sz w:val="16"/>
                <w:szCs w:val="16"/>
              </w:rPr>
              <w:t>Addition of RedCap RRM test case 17.5.3.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1E81CA" w14:textId="12F72514"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2A855BBC"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20EAF5F2"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70E9FBFC"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B74DFCA" w14:textId="3F38B863" w:rsidR="00F506E3" w:rsidRPr="006F3226" w:rsidRDefault="00F506E3" w:rsidP="00F506E3">
            <w:pPr>
              <w:rPr>
                <w:rFonts w:ascii="Arial" w:hAnsi="Arial"/>
                <w:sz w:val="16"/>
                <w:szCs w:val="16"/>
              </w:rPr>
            </w:pPr>
            <w:r w:rsidRPr="006F3226">
              <w:rPr>
                <w:rFonts w:ascii="Arial" w:hAnsi="Arial"/>
                <w:sz w:val="16"/>
                <w:szCs w:val="16"/>
              </w:rPr>
              <w:t>R5-24068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DBA424B" w14:textId="0766ED7F" w:rsidR="00F506E3" w:rsidRPr="006F3226" w:rsidRDefault="00F506E3" w:rsidP="00F506E3">
            <w:pPr>
              <w:rPr>
                <w:rFonts w:ascii="Arial" w:hAnsi="Arial"/>
                <w:sz w:val="16"/>
                <w:szCs w:val="16"/>
              </w:rPr>
            </w:pPr>
            <w:r w:rsidRPr="006F3226">
              <w:rPr>
                <w:rFonts w:ascii="Arial" w:hAnsi="Arial"/>
                <w:sz w:val="16"/>
                <w:szCs w:val="16"/>
              </w:rPr>
              <w:t>290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D8DFF07" w14:textId="12B1E22D"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B7D89D5" w14:textId="4D3EA54C"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A1D8580" w14:textId="00441844" w:rsidR="00F506E3" w:rsidRPr="006F3226" w:rsidRDefault="00F506E3" w:rsidP="00F506E3">
            <w:pPr>
              <w:rPr>
                <w:rFonts w:ascii="Arial" w:hAnsi="Arial"/>
                <w:sz w:val="16"/>
                <w:szCs w:val="16"/>
              </w:rPr>
            </w:pPr>
            <w:r w:rsidRPr="006F3226">
              <w:rPr>
                <w:rFonts w:ascii="Arial" w:hAnsi="Arial"/>
                <w:sz w:val="16"/>
                <w:szCs w:val="16"/>
              </w:rPr>
              <w:t>Addition of RedCap RRM test case 17.5.3.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97402A" w14:textId="63A3871A"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5EC7B274"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591CF1EB"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4679AE2B"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51B93BE" w14:textId="7E069510" w:rsidR="00F506E3" w:rsidRPr="006F3226" w:rsidRDefault="00F506E3" w:rsidP="00F506E3">
            <w:pPr>
              <w:rPr>
                <w:rFonts w:ascii="Arial" w:hAnsi="Arial"/>
                <w:sz w:val="16"/>
                <w:szCs w:val="16"/>
              </w:rPr>
            </w:pPr>
            <w:r w:rsidRPr="006F3226">
              <w:rPr>
                <w:rFonts w:ascii="Arial" w:hAnsi="Arial"/>
                <w:sz w:val="16"/>
                <w:szCs w:val="16"/>
              </w:rPr>
              <w:t>R5-24068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DFFBDFC" w14:textId="7758435A" w:rsidR="00F506E3" w:rsidRPr="006F3226" w:rsidRDefault="00F506E3" w:rsidP="00F506E3">
            <w:pPr>
              <w:rPr>
                <w:rFonts w:ascii="Arial" w:hAnsi="Arial"/>
                <w:sz w:val="16"/>
                <w:szCs w:val="16"/>
              </w:rPr>
            </w:pPr>
            <w:r w:rsidRPr="006F3226">
              <w:rPr>
                <w:rFonts w:ascii="Arial" w:hAnsi="Arial"/>
                <w:sz w:val="16"/>
                <w:szCs w:val="16"/>
              </w:rPr>
              <w:t>290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7283DD8" w14:textId="101CBF5F"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DD96462" w14:textId="39E653BD"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7ECC011" w14:textId="39493AF5" w:rsidR="00F506E3" w:rsidRPr="006F3226" w:rsidRDefault="00F506E3" w:rsidP="00F506E3">
            <w:pPr>
              <w:rPr>
                <w:rFonts w:ascii="Arial" w:hAnsi="Arial"/>
                <w:sz w:val="16"/>
                <w:szCs w:val="16"/>
              </w:rPr>
            </w:pPr>
            <w:r w:rsidRPr="006F3226">
              <w:rPr>
                <w:rFonts w:ascii="Arial" w:hAnsi="Arial"/>
                <w:sz w:val="16"/>
                <w:szCs w:val="16"/>
              </w:rPr>
              <w:t>Addition of RedCap RRM test case 17.5.5.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0913C6C" w14:textId="4AD85C64"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2FBDC6B"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2E160753"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1E23D1C6"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F334B81" w14:textId="5D91849E" w:rsidR="00F506E3" w:rsidRPr="006F3226" w:rsidRDefault="00F506E3" w:rsidP="00F506E3">
            <w:pPr>
              <w:rPr>
                <w:rFonts w:ascii="Arial" w:hAnsi="Arial"/>
                <w:sz w:val="16"/>
                <w:szCs w:val="16"/>
              </w:rPr>
            </w:pPr>
            <w:r w:rsidRPr="006F3226">
              <w:rPr>
                <w:rFonts w:ascii="Arial" w:hAnsi="Arial"/>
                <w:sz w:val="16"/>
                <w:szCs w:val="16"/>
              </w:rPr>
              <w:t>R5-24068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DE48501" w14:textId="5427444A" w:rsidR="00F506E3" w:rsidRPr="006F3226" w:rsidRDefault="00F506E3" w:rsidP="00F506E3">
            <w:pPr>
              <w:rPr>
                <w:rFonts w:ascii="Arial" w:hAnsi="Arial"/>
                <w:sz w:val="16"/>
                <w:szCs w:val="16"/>
              </w:rPr>
            </w:pPr>
            <w:r w:rsidRPr="006F3226">
              <w:rPr>
                <w:rFonts w:ascii="Arial" w:hAnsi="Arial"/>
                <w:sz w:val="16"/>
                <w:szCs w:val="16"/>
              </w:rPr>
              <w:t>290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2CF5BD7" w14:textId="0173A16E"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8033732" w14:textId="4C04A492"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E696F2D" w14:textId="26919925" w:rsidR="00F506E3" w:rsidRPr="006F3226" w:rsidRDefault="00F506E3" w:rsidP="00F506E3">
            <w:pPr>
              <w:rPr>
                <w:rFonts w:ascii="Arial" w:hAnsi="Arial"/>
                <w:sz w:val="16"/>
                <w:szCs w:val="16"/>
              </w:rPr>
            </w:pPr>
            <w:r w:rsidRPr="006F3226">
              <w:rPr>
                <w:rFonts w:ascii="Arial" w:hAnsi="Arial"/>
                <w:sz w:val="16"/>
                <w:szCs w:val="16"/>
              </w:rPr>
              <w:t>Addition of RedCap RRM test case 17.5.5.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DAEE7C" w14:textId="58733E85"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650F4ACA"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343D8C0"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1CDF1C89"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65684FE" w14:textId="32997A57" w:rsidR="00F506E3" w:rsidRPr="006F3226" w:rsidRDefault="00F506E3" w:rsidP="00F506E3">
            <w:pPr>
              <w:rPr>
                <w:rFonts w:ascii="Arial" w:hAnsi="Arial"/>
                <w:sz w:val="16"/>
                <w:szCs w:val="16"/>
              </w:rPr>
            </w:pPr>
            <w:r w:rsidRPr="006F3226">
              <w:rPr>
                <w:rFonts w:ascii="Arial" w:hAnsi="Arial"/>
                <w:sz w:val="16"/>
                <w:szCs w:val="16"/>
              </w:rPr>
              <w:t>R5-24068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038DA38" w14:textId="692A43F0" w:rsidR="00F506E3" w:rsidRPr="006F3226" w:rsidRDefault="00F506E3" w:rsidP="00F506E3">
            <w:pPr>
              <w:rPr>
                <w:rFonts w:ascii="Arial" w:hAnsi="Arial"/>
                <w:sz w:val="16"/>
                <w:szCs w:val="16"/>
              </w:rPr>
            </w:pPr>
            <w:r w:rsidRPr="006F3226">
              <w:rPr>
                <w:rFonts w:ascii="Arial" w:hAnsi="Arial"/>
                <w:sz w:val="16"/>
                <w:szCs w:val="16"/>
              </w:rPr>
              <w:t>290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01856EF" w14:textId="157D3DC2"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0CBD855" w14:textId="00B700B7"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736EF9F" w14:textId="15DFD24D" w:rsidR="00F506E3" w:rsidRPr="006F3226" w:rsidRDefault="00F506E3" w:rsidP="00F506E3">
            <w:pPr>
              <w:rPr>
                <w:rFonts w:ascii="Arial" w:hAnsi="Arial"/>
                <w:sz w:val="16"/>
                <w:szCs w:val="16"/>
              </w:rPr>
            </w:pPr>
            <w:r w:rsidRPr="006F3226">
              <w:rPr>
                <w:rFonts w:ascii="Arial" w:hAnsi="Arial"/>
                <w:sz w:val="16"/>
                <w:szCs w:val="16"/>
              </w:rPr>
              <w:t>Addition of RedCap RRM test case 17.5.6.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1939030" w14:textId="4537DFAF"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043955C2"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16B520EB"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3DBCA2AD"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8B98F62" w14:textId="44F72662" w:rsidR="00F506E3" w:rsidRPr="006F3226" w:rsidRDefault="00F506E3" w:rsidP="00F506E3">
            <w:pPr>
              <w:rPr>
                <w:rFonts w:ascii="Arial" w:hAnsi="Arial"/>
                <w:sz w:val="16"/>
                <w:szCs w:val="16"/>
              </w:rPr>
            </w:pPr>
            <w:r w:rsidRPr="006F3226">
              <w:rPr>
                <w:rFonts w:ascii="Arial" w:hAnsi="Arial"/>
                <w:sz w:val="16"/>
                <w:szCs w:val="16"/>
              </w:rPr>
              <w:t>R5-24068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1BE4F7C" w14:textId="07A319AA" w:rsidR="00F506E3" w:rsidRPr="006F3226" w:rsidRDefault="00F506E3" w:rsidP="00F506E3">
            <w:pPr>
              <w:rPr>
                <w:rFonts w:ascii="Arial" w:hAnsi="Arial"/>
                <w:sz w:val="16"/>
                <w:szCs w:val="16"/>
              </w:rPr>
            </w:pPr>
            <w:r w:rsidRPr="006F3226">
              <w:rPr>
                <w:rFonts w:ascii="Arial" w:hAnsi="Arial"/>
                <w:sz w:val="16"/>
                <w:szCs w:val="16"/>
              </w:rPr>
              <w:t>290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CFC1A52" w14:textId="171C568B"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E8A8033" w14:textId="3530D1ED"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264F825" w14:textId="265E05D4" w:rsidR="00F506E3" w:rsidRPr="006F3226" w:rsidRDefault="00F506E3" w:rsidP="00F506E3">
            <w:pPr>
              <w:rPr>
                <w:rFonts w:ascii="Arial" w:hAnsi="Arial"/>
                <w:sz w:val="16"/>
                <w:szCs w:val="16"/>
              </w:rPr>
            </w:pPr>
            <w:r w:rsidRPr="006F3226">
              <w:rPr>
                <w:rFonts w:ascii="Arial" w:hAnsi="Arial"/>
                <w:sz w:val="16"/>
                <w:szCs w:val="16"/>
              </w:rPr>
              <w:t>Addition of RedCap RRM test case 17.7.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690988E" w14:textId="6A293614"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0E2A2D92"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269BA29C"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3BB9F7D0"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864C8CB" w14:textId="58886214" w:rsidR="00F506E3" w:rsidRPr="006F3226" w:rsidRDefault="00F506E3" w:rsidP="00F506E3">
            <w:pPr>
              <w:rPr>
                <w:rFonts w:ascii="Arial" w:hAnsi="Arial"/>
                <w:sz w:val="16"/>
                <w:szCs w:val="16"/>
              </w:rPr>
            </w:pPr>
            <w:r w:rsidRPr="006F3226">
              <w:rPr>
                <w:rFonts w:ascii="Arial" w:hAnsi="Arial"/>
                <w:sz w:val="16"/>
                <w:szCs w:val="16"/>
              </w:rPr>
              <w:t>R5-24068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D77F29A" w14:textId="2CF22E81" w:rsidR="00F506E3" w:rsidRPr="006F3226" w:rsidRDefault="00F506E3" w:rsidP="00F506E3">
            <w:pPr>
              <w:rPr>
                <w:rFonts w:ascii="Arial" w:hAnsi="Arial"/>
                <w:sz w:val="16"/>
                <w:szCs w:val="16"/>
              </w:rPr>
            </w:pPr>
            <w:r w:rsidRPr="006F3226">
              <w:rPr>
                <w:rFonts w:ascii="Arial" w:hAnsi="Arial"/>
                <w:sz w:val="16"/>
                <w:szCs w:val="16"/>
              </w:rPr>
              <w:t>290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DA2FC7F" w14:textId="61EECBF0"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0BD8C65" w14:textId="211299CF"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2BFED10" w14:textId="5B96D60B" w:rsidR="00F506E3" w:rsidRPr="006F3226" w:rsidRDefault="00F506E3" w:rsidP="00F506E3">
            <w:pPr>
              <w:rPr>
                <w:rFonts w:ascii="Arial" w:hAnsi="Arial"/>
                <w:sz w:val="16"/>
                <w:szCs w:val="16"/>
              </w:rPr>
            </w:pPr>
            <w:r w:rsidRPr="006F3226">
              <w:rPr>
                <w:rFonts w:ascii="Arial" w:hAnsi="Arial"/>
                <w:sz w:val="16"/>
                <w:szCs w:val="16"/>
              </w:rPr>
              <w:t>Addition of RedCap RRM test case 17.7.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7F647B9" w14:textId="2C5278F8"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38EAAC97"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322F7B6"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F85A109"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47FBEA5" w14:textId="0327895D" w:rsidR="00F506E3" w:rsidRPr="006F3226" w:rsidRDefault="00F506E3" w:rsidP="00F506E3">
            <w:pPr>
              <w:rPr>
                <w:rFonts w:ascii="Arial" w:hAnsi="Arial"/>
                <w:sz w:val="16"/>
                <w:szCs w:val="16"/>
              </w:rPr>
            </w:pPr>
            <w:r w:rsidRPr="006F3226">
              <w:rPr>
                <w:rFonts w:ascii="Arial" w:hAnsi="Arial"/>
                <w:sz w:val="16"/>
                <w:szCs w:val="16"/>
              </w:rPr>
              <w:t>R5-24068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3C1B1C1" w14:textId="61A34D4C" w:rsidR="00F506E3" w:rsidRPr="006F3226" w:rsidRDefault="00F506E3" w:rsidP="00F506E3">
            <w:pPr>
              <w:rPr>
                <w:rFonts w:ascii="Arial" w:hAnsi="Arial"/>
                <w:sz w:val="16"/>
                <w:szCs w:val="16"/>
              </w:rPr>
            </w:pPr>
            <w:r w:rsidRPr="006F3226">
              <w:rPr>
                <w:rFonts w:ascii="Arial" w:hAnsi="Arial"/>
                <w:sz w:val="16"/>
                <w:szCs w:val="16"/>
              </w:rPr>
              <w:t>290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8CD3605" w14:textId="50D9582A"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39E2FCA" w14:textId="3D183141"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69C2749" w14:textId="08187EA3" w:rsidR="00F506E3" w:rsidRPr="006F3226" w:rsidRDefault="00F506E3" w:rsidP="00F506E3">
            <w:pPr>
              <w:rPr>
                <w:rFonts w:ascii="Arial" w:hAnsi="Arial"/>
                <w:sz w:val="16"/>
                <w:szCs w:val="16"/>
              </w:rPr>
            </w:pPr>
            <w:r w:rsidRPr="006F3226">
              <w:rPr>
                <w:rFonts w:ascii="Arial" w:hAnsi="Arial"/>
                <w:sz w:val="16"/>
                <w:szCs w:val="16"/>
              </w:rPr>
              <w:t>Addition of RedCap RRM test case 17.7.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9BD943" w14:textId="6B0BC5EB"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56CC268C"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1DEC011D"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1F36A5D"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244276E" w14:textId="1ECD5E13" w:rsidR="00F506E3" w:rsidRPr="006F3226" w:rsidRDefault="00F506E3" w:rsidP="00F506E3">
            <w:pPr>
              <w:rPr>
                <w:rFonts w:ascii="Arial" w:hAnsi="Arial"/>
                <w:sz w:val="16"/>
                <w:szCs w:val="16"/>
              </w:rPr>
            </w:pPr>
            <w:r w:rsidRPr="006F3226">
              <w:rPr>
                <w:rFonts w:ascii="Arial" w:hAnsi="Arial"/>
                <w:sz w:val="16"/>
                <w:szCs w:val="16"/>
              </w:rPr>
              <w:t>R5-24068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BA9A944" w14:textId="642656F7" w:rsidR="00F506E3" w:rsidRPr="006F3226" w:rsidRDefault="00F506E3" w:rsidP="00F506E3">
            <w:pPr>
              <w:rPr>
                <w:rFonts w:ascii="Arial" w:hAnsi="Arial"/>
                <w:sz w:val="16"/>
                <w:szCs w:val="16"/>
              </w:rPr>
            </w:pPr>
            <w:r w:rsidRPr="006F3226">
              <w:rPr>
                <w:rFonts w:ascii="Arial" w:hAnsi="Arial"/>
                <w:sz w:val="16"/>
                <w:szCs w:val="16"/>
              </w:rPr>
              <w:t>290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6CF5B4F" w14:textId="2DE31F18"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BEEDC17" w14:textId="7D2C9BA1"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57E1188" w14:textId="6E3753DD" w:rsidR="00F506E3" w:rsidRPr="006F3226" w:rsidRDefault="00F506E3" w:rsidP="00F506E3">
            <w:pPr>
              <w:rPr>
                <w:rFonts w:ascii="Arial" w:hAnsi="Arial"/>
                <w:sz w:val="16"/>
                <w:szCs w:val="16"/>
              </w:rPr>
            </w:pPr>
            <w:r w:rsidRPr="006F3226">
              <w:rPr>
                <w:rFonts w:ascii="Arial" w:hAnsi="Arial"/>
                <w:sz w:val="16"/>
                <w:szCs w:val="16"/>
              </w:rPr>
              <w:t>Addition of RedCap RRM test case 17.7.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736A92" w14:textId="2BF9EE75"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DE30FC1"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0EFBBF2"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380A331E"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A57D7A4" w14:textId="479EB59A" w:rsidR="00F506E3" w:rsidRPr="006F3226" w:rsidRDefault="00F506E3" w:rsidP="00F506E3">
            <w:pPr>
              <w:rPr>
                <w:rFonts w:ascii="Arial" w:hAnsi="Arial"/>
                <w:sz w:val="16"/>
                <w:szCs w:val="16"/>
              </w:rPr>
            </w:pPr>
            <w:r w:rsidRPr="006F3226">
              <w:rPr>
                <w:rFonts w:ascii="Arial" w:hAnsi="Arial"/>
                <w:sz w:val="16"/>
                <w:szCs w:val="16"/>
              </w:rPr>
              <w:t>R5-24069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6F8B54D" w14:textId="335B6D5E" w:rsidR="00F506E3" w:rsidRPr="006F3226" w:rsidRDefault="00F506E3" w:rsidP="00F506E3">
            <w:pPr>
              <w:rPr>
                <w:rFonts w:ascii="Arial" w:hAnsi="Arial"/>
                <w:sz w:val="16"/>
                <w:szCs w:val="16"/>
              </w:rPr>
            </w:pPr>
            <w:r w:rsidRPr="006F3226">
              <w:rPr>
                <w:rFonts w:ascii="Arial" w:hAnsi="Arial"/>
                <w:sz w:val="16"/>
                <w:szCs w:val="16"/>
              </w:rPr>
              <w:t>291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E50153A" w14:textId="557F8EFB"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14B2C22" w14:textId="199D193D"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BE8FAED" w14:textId="21C0E186" w:rsidR="00F506E3" w:rsidRPr="006F3226" w:rsidRDefault="00F506E3" w:rsidP="00F506E3">
            <w:pPr>
              <w:rPr>
                <w:rFonts w:ascii="Arial" w:hAnsi="Arial"/>
                <w:sz w:val="16"/>
                <w:szCs w:val="16"/>
              </w:rPr>
            </w:pPr>
            <w:r w:rsidRPr="006F3226">
              <w:rPr>
                <w:rFonts w:ascii="Arial" w:hAnsi="Arial"/>
                <w:sz w:val="16"/>
                <w:szCs w:val="16"/>
              </w:rPr>
              <w:t>Addition of RedCap RRM test case 17.7.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EF497D" w14:textId="47FFE20C"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6D8B8D7C"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5BCD7DD1"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75609A9B"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6182ACA" w14:textId="2EA9B65A" w:rsidR="00F506E3" w:rsidRPr="006F3226" w:rsidRDefault="00F506E3" w:rsidP="00F506E3">
            <w:pPr>
              <w:rPr>
                <w:rFonts w:ascii="Arial" w:hAnsi="Arial"/>
                <w:sz w:val="16"/>
                <w:szCs w:val="16"/>
              </w:rPr>
            </w:pPr>
            <w:r w:rsidRPr="006F3226">
              <w:rPr>
                <w:rFonts w:ascii="Arial" w:hAnsi="Arial"/>
                <w:sz w:val="16"/>
                <w:szCs w:val="16"/>
              </w:rPr>
              <w:t>R5-24069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82E523D" w14:textId="3ADDFBC6" w:rsidR="00F506E3" w:rsidRPr="006F3226" w:rsidRDefault="00F506E3" w:rsidP="00F506E3">
            <w:pPr>
              <w:rPr>
                <w:rFonts w:ascii="Arial" w:hAnsi="Arial"/>
                <w:sz w:val="16"/>
                <w:szCs w:val="16"/>
              </w:rPr>
            </w:pPr>
            <w:r w:rsidRPr="006F3226">
              <w:rPr>
                <w:rFonts w:ascii="Arial" w:hAnsi="Arial"/>
                <w:sz w:val="16"/>
                <w:szCs w:val="16"/>
              </w:rPr>
              <w:t>291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415B33E" w14:textId="7110A0C3"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F8A3D7F" w14:textId="25F43DC5"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5660128" w14:textId="190283AA" w:rsidR="00F506E3" w:rsidRPr="006F3226" w:rsidRDefault="00F506E3" w:rsidP="00F506E3">
            <w:pPr>
              <w:rPr>
                <w:rFonts w:ascii="Arial" w:hAnsi="Arial"/>
                <w:sz w:val="16"/>
                <w:szCs w:val="16"/>
              </w:rPr>
            </w:pPr>
            <w:r w:rsidRPr="006F3226">
              <w:rPr>
                <w:rFonts w:ascii="Arial" w:hAnsi="Arial"/>
                <w:sz w:val="16"/>
                <w:szCs w:val="16"/>
              </w:rPr>
              <w:t>Addition of RedCap RRM test case 17.7.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475B70" w14:textId="277B9F5A"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5CDDA7D8"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1DBFB7EC"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5EFFA589"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07E5995" w14:textId="3FC579A1" w:rsidR="00F506E3" w:rsidRPr="006F3226" w:rsidRDefault="00F506E3" w:rsidP="00F506E3">
            <w:pPr>
              <w:rPr>
                <w:rFonts w:ascii="Arial" w:hAnsi="Arial"/>
                <w:sz w:val="16"/>
                <w:szCs w:val="16"/>
              </w:rPr>
            </w:pPr>
            <w:r w:rsidRPr="006F3226">
              <w:rPr>
                <w:rFonts w:ascii="Arial" w:hAnsi="Arial"/>
                <w:sz w:val="16"/>
                <w:szCs w:val="16"/>
              </w:rPr>
              <w:t>R5-24069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A3F5051" w14:textId="25F27BD2" w:rsidR="00F506E3" w:rsidRPr="006F3226" w:rsidRDefault="00F506E3" w:rsidP="00F506E3">
            <w:pPr>
              <w:rPr>
                <w:rFonts w:ascii="Arial" w:hAnsi="Arial"/>
                <w:sz w:val="16"/>
                <w:szCs w:val="16"/>
              </w:rPr>
            </w:pPr>
            <w:r w:rsidRPr="006F3226">
              <w:rPr>
                <w:rFonts w:ascii="Arial" w:hAnsi="Arial"/>
                <w:sz w:val="16"/>
                <w:szCs w:val="16"/>
              </w:rPr>
              <w:t>291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9F90D31" w14:textId="6284E52E"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27BDB80" w14:textId="1F58F0E7"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4A0C160" w14:textId="5D800166" w:rsidR="00F506E3" w:rsidRPr="006F3226" w:rsidRDefault="00F506E3" w:rsidP="00F506E3">
            <w:pPr>
              <w:rPr>
                <w:rFonts w:ascii="Arial" w:hAnsi="Arial"/>
                <w:sz w:val="16"/>
                <w:szCs w:val="16"/>
              </w:rPr>
            </w:pPr>
            <w:r w:rsidRPr="006F3226">
              <w:rPr>
                <w:rFonts w:ascii="Arial" w:hAnsi="Arial"/>
                <w:sz w:val="16"/>
                <w:szCs w:val="16"/>
              </w:rPr>
              <w:t>Addition of RedCap RRM test case 17.7.4.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274DB9" w14:textId="2851DA7D"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33A0201"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3E7CEA34"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59319379"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DF366D7" w14:textId="15D7F4A6" w:rsidR="00F506E3" w:rsidRPr="006F3226" w:rsidRDefault="00F506E3" w:rsidP="00F506E3">
            <w:pPr>
              <w:rPr>
                <w:rFonts w:ascii="Arial" w:hAnsi="Arial"/>
                <w:sz w:val="16"/>
                <w:szCs w:val="16"/>
              </w:rPr>
            </w:pPr>
            <w:r w:rsidRPr="006F3226">
              <w:rPr>
                <w:rFonts w:ascii="Arial" w:hAnsi="Arial"/>
                <w:sz w:val="16"/>
                <w:szCs w:val="16"/>
              </w:rPr>
              <w:t>R5-24069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DBD36CC" w14:textId="321E8391" w:rsidR="00F506E3" w:rsidRPr="006F3226" w:rsidRDefault="00F506E3" w:rsidP="00F506E3">
            <w:pPr>
              <w:rPr>
                <w:rFonts w:ascii="Arial" w:hAnsi="Arial"/>
                <w:sz w:val="16"/>
                <w:szCs w:val="16"/>
              </w:rPr>
            </w:pPr>
            <w:r w:rsidRPr="006F3226">
              <w:rPr>
                <w:rFonts w:ascii="Arial" w:hAnsi="Arial"/>
                <w:sz w:val="16"/>
                <w:szCs w:val="16"/>
              </w:rPr>
              <w:t>291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EEC1124" w14:textId="57AA2D9D"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15A748A" w14:textId="36A4B501"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635792D" w14:textId="4C3DF404" w:rsidR="00F506E3" w:rsidRPr="006F3226" w:rsidRDefault="00F506E3" w:rsidP="00F506E3">
            <w:pPr>
              <w:rPr>
                <w:rFonts w:ascii="Arial" w:hAnsi="Arial"/>
                <w:sz w:val="16"/>
                <w:szCs w:val="16"/>
              </w:rPr>
            </w:pPr>
            <w:r w:rsidRPr="006F3226">
              <w:rPr>
                <w:rFonts w:ascii="Arial" w:hAnsi="Arial"/>
                <w:sz w:val="16"/>
                <w:szCs w:val="16"/>
              </w:rPr>
              <w:t>Correction to RedCap RRM test case 16.5.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7658D0" w14:textId="2F86CD5F"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5A619B55"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136BC42C"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28517D5D"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9432729" w14:textId="18D15202" w:rsidR="00F506E3" w:rsidRPr="006F3226" w:rsidRDefault="00F506E3" w:rsidP="00F506E3">
            <w:pPr>
              <w:rPr>
                <w:rFonts w:ascii="Arial" w:hAnsi="Arial"/>
                <w:sz w:val="16"/>
                <w:szCs w:val="16"/>
              </w:rPr>
            </w:pPr>
            <w:r w:rsidRPr="006F3226">
              <w:rPr>
                <w:rFonts w:ascii="Arial" w:hAnsi="Arial"/>
                <w:sz w:val="16"/>
                <w:szCs w:val="16"/>
              </w:rPr>
              <w:t>R5-24069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0422997" w14:textId="67C0C073" w:rsidR="00F506E3" w:rsidRPr="006F3226" w:rsidRDefault="00F506E3" w:rsidP="00F506E3">
            <w:pPr>
              <w:rPr>
                <w:rFonts w:ascii="Arial" w:hAnsi="Arial"/>
                <w:sz w:val="16"/>
                <w:szCs w:val="16"/>
              </w:rPr>
            </w:pPr>
            <w:r w:rsidRPr="006F3226">
              <w:rPr>
                <w:rFonts w:ascii="Arial" w:hAnsi="Arial"/>
                <w:sz w:val="16"/>
                <w:szCs w:val="16"/>
              </w:rPr>
              <w:t>291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542233B" w14:textId="68A3FADB"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54E49B4" w14:textId="75DB7FCB"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76E5A3D" w14:textId="14C6DF0F" w:rsidR="00F506E3" w:rsidRPr="006F3226" w:rsidRDefault="00F506E3" w:rsidP="00F506E3">
            <w:pPr>
              <w:rPr>
                <w:rFonts w:ascii="Arial" w:hAnsi="Arial"/>
                <w:sz w:val="16"/>
                <w:szCs w:val="16"/>
              </w:rPr>
            </w:pPr>
            <w:r w:rsidRPr="006F3226">
              <w:rPr>
                <w:rFonts w:ascii="Arial" w:hAnsi="Arial"/>
                <w:sz w:val="16"/>
                <w:szCs w:val="16"/>
              </w:rPr>
              <w:t>Correction to RedCap RRM test case 16.5.4.1 and 16.5.4.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88B3AC" w14:textId="554923D1"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4F184704"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6D910184"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EF40588"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28537DB" w14:textId="3143D811" w:rsidR="00F506E3" w:rsidRPr="006F3226" w:rsidRDefault="00F506E3" w:rsidP="00F506E3">
            <w:pPr>
              <w:rPr>
                <w:rFonts w:ascii="Arial" w:hAnsi="Arial"/>
                <w:sz w:val="16"/>
                <w:szCs w:val="16"/>
              </w:rPr>
            </w:pPr>
            <w:r w:rsidRPr="006F3226">
              <w:rPr>
                <w:rFonts w:ascii="Arial" w:hAnsi="Arial"/>
                <w:sz w:val="16"/>
                <w:szCs w:val="16"/>
              </w:rPr>
              <w:t>R5-24069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BBC935D" w14:textId="00C27F98" w:rsidR="00F506E3" w:rsidRPr="006F3226" w:rsidRDefault="00F506E3" w:rsidP="00F506E3">
            <w:pPr>
              <w:rPr>
                <w:rFonts w:ascii="Arial" w:hAnsi="Arial"/>
                <w:sz w:val="16"/>
                <w:szCs w:val="16"/>
              </w:rPr>
            </w:pPr>
            <w:r w:rsidRPr="006F3226">
              <w:rPr>
                <w:rFonts w:ascii="Arial" w:hAnsi="Arial"/>
                <w:sz w:val="16"/>
                <w:szCs w:val="16"/>
              </w:rPr>
              <w:t>291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C6E4993" w14:textId="40A58C9C"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E0970BB" w14:textId="2A1024D3"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B369816" w14:textId="2B2458D7" w:rsidR="00F506E3" w:rsidRPr="006F3226" w:rsidRDefault="00F506E3" w:rsidP="00F506E3">
            <w:pPr>
              <w:rPr>
                <w:rFonts w:ascii="Arial" w:hAnsi="Arial"/>
                <w:sz w:val="16"/>
                <w:szCs w:val="16"/>
              </w:rPr>
            </w:pPr>
            <w:r w:rsidRPr="006F3226">
              <w:rPr>
                <w:rFonts w:ascii="Arial" w:hAnsi="Arial"/>
                <w:sz w:val="16"/>
                <w:szCs w:val="16"/>
              </w:rPr>
              <w:t>Correction to RedCap RRM test case 17.4.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758265" w14:textId="14C3EC36"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6192B717"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16934B3"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C17A578"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233E2E7" w14:textId="12C4C6A4" w:rsidR="00F506E3" w:rsidRPr="006F3226" w:rsidRDefault="00F506E3" w:rsidP="00F506E3">
            <w:pPr>
              <w:rPr>
                <w:rFonts w:ascii="Arial" w:hAnsi="Arial"/>
                <w:sz w:val="16"/>
                <w:szCs w:val="16"/>
              </w:rPr>
            </w:pPr>
            <w:r w:rsidRPr="006F3226">
              <w:rPr>
                <w:rFonts w:ascii="Arial" w:hAnsi="Arial"/>
                <w:sz w:val="16"/>
                <w:szCs w:val="16"/>
              </w:rPr>
              <w:t>R5-24069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B94B0ED" w14:textId="48618406" w:rsidR="00F506E3" w:rsidRPr="006F3226" w:rsidRDefault="00F506E3" w:rsidP="00F506E3">
            <w:pPr>
              <w:rPr>
                <w:rFonts w:ascii="Arial" w:hAnsi="Arial"/>
                <w:sz w:val="16"/>
                <w:szCs w:val="16"/>
              </w:rPr>
            </w:pPr>
            <w:r w:rsidRPr="006F3226">
              <w:rPr>
                <w:rFonts w:ascii="Arial" w:hAnsi="Arial"/>
                <w:sz w:val="16"/>
                <w:szCs w:val="16"/>
              </w:rPr>
              <w:t>291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2545B5A" w14:textId="6012BE0F"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9414ADC" w14:textId="4A122429"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8E1B87B" w14:textId="05E82DFD" w:rsidR="00F506E3" w:rsidRPr="006F3226" w:rsidRDefault="00F506E3" w:rsidP="00F506E3">
            <w:pPr>
              <w:rPr>
                <w:rFonts w:ascii="Arial" w:hAnsi="Arial"/>
                <w:sz w:val="16"/>
                <w:szCs w:val="16"/>
              </w:rPr>
            </w:pPr>
            <w:r w:rsidRPr="006F3226">
              <w:rPr>
                <w:rFonts w:ascii="Arial" w:hAnsi="Arial"/>
                <w:sz w:val="16"/>
                <w:szCs w:val="16"/>
              </w:rPr>
              <w:t>Correction to RedCap RRM test case 17.6.4.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6F295D" w14:textId="762D3E4A"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5754BA64"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5486D32F"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53608625"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9070BA3" w14:textId="2205397A" w:rsidR="00F506E3" w:rsidRPr="006F3226" w:rsidRDefault="00F506E3" w:rsidP="00F506E3">
            <w:pPr>
              <w:rPr>
                <w:rFonts w:ascii="Arial" w:hAnsi="Arial"/>
                <w:sz w:val="16"/>
                <w:szCs w:val="16"/>
              </w:rPr>
            </w:pPr>
            <w:r w:rsidRPr="006F3226">
              <w:rPr>
                <w:rFonts w:ascii="Arial" w:hAnsi="Arial"/>
                <w:sz w:val="16"/>
                <w:szCs w:val="16"/>
              </w:rPr>
              <w:t>R5-24069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E565005" w14:textId="35020326" w:rsidR="00F506E3" w:rsidRPr="006F3226" w:rsidRDefault="00F506E3" w:rsidP="00F506E3">
            <w:pPr>
              <w:rPr>
                <w:rFonts w:ascii="Arial" w:hAnsi="Arial"/>
                <w:sz w:val="16"/>
                <w:szCs w:val="16"/>
              </w:rPr>
            </w:pPr>
            <w:r w:rsidRPr="006F3226">
              <w:rPr>
                <w:rFonts w:ascii="Arial" w:hAnsi="Arial"/>
                <w:sz w:val="16"/>
                <w:szCs w:val="16"/>
              </w:rPr>
              <w:t>291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048A78F" w14:textId="293FA2DF"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E50E752" w14:textId="0958053B"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0C734D8" w14:textId="1FE67EEA" w:rsidR="00F506E3" w:rsidRPr="006F3226" w:rsidRDefault="00F506E3" w:rsidP="00F506E3">
            <w:pPr>
              <w:rPr>
                <w:rFonts w:ascii="Arial" w:hAnsi="Arial"/>
                <w:sz w:val="16"/>
                <w:szCs w:val="16"/>
              </w:rPr>
            </w:pPr>
            <w:r w:rsidRPr="006F3226">
              <w:rPr>
                <w:rFonts w:ascii="Arial" w:hAnsi="Arial"/>
                <w:sz w:val="16"/>
                <w:szCs w:val="16"/>
              </w:rPr>
              <w:t>Correction to SSB time offset in NCD-SSB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5430647" w14:textId="3D9731DE"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245EEF57"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687F7E0B"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7E136587"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92ADDB5" w14:textId="3D7AC421" w:rsidR="00F506E3" w:rsidRPr="006F3226" w:rsidRDefault="00F506E3" w:rsidP="00F506E3">
            <w:pPr>
              <w:rPr>
                <w:rFonts w:ascii="Arial" w:hAnsi="Arial"/>
                <w:sz w:val="16"/>
                <w:szCs w:val="16"/>
              </w:rPr>
            </w:pPr>
            <w:r w:rsidRPr="006F3226">
              <w:rPr>
                <w:rFonts w:ascii="Arial" w:hAnsi="Arial"/>
                <w:sz w:val="16"/>
                <w:szCs w:val="16"/>
              </w:rPr>
              <w:t>R5-24070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C8857BA" w14:textId="10CD4F1A" w:rsidR="00F506E3" w:rsidRPr="006F3226" w:rsidRDefault="00F506E3" w:rsidP="00F506E3">
            <w:pPr>
              <w:rPr>
                <w:rFonts w:ascii="Arial" w:hAnsi="Arial"/>
                <w:sz w:val="16"/>
                <w:szCs w:val="16"/>
              </w:rPr>
            </w:pPr>
            <w:r w:rsidRPr="006F3226">
              <w:rPr>
                <w:rFonts w:ascii="Arial" w:hAnsi="Arial"/>
                <w:sz w:val="16"/>
                <w:szCs w:val="16"/>
              </w:rPr>
              <w:t>292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59A2E6B" w14:textId="2F60416F"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6F3B362" w14:textId="1ABB0084"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E35A1C0" w14:textId="4DE0AE14" w:rsidR="00F506E3" w:rsidRPr="006F3226" w:rsidRDefault="00F506E3" w:rsidP="00F506E3">
            <w:pPr>
              <w:rPr>
                <w:rFonts w:ascii="Arial" w:hAnsi="Arial"/>
                <w:sz w:val="16"/>
                <w:szCs w:val="16"/>
              </w:rPr>
            </w:pPr>
            <w:r w:rsidRPr="006F3226">
              <w:rPr>
                <w:rFonts w:ascii="Arial" w:hAnsi="Arial"/>
                <w:sz w:val="16"/>
                <w:szCs w:val="16"/>
              </w:rPr>
              <w:t>Correction to RRM enh test case 6.5.8.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8B12D9" w14:textId="4CBC0A59"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0E6A26FA"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6910B4A5"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40EF0831"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D1A0902" w14:textId="29C2F26B" w:rsidR="00F506E3" w:rsidRPr="006F3226" w:rsidRDefault="00F506E3" w:rsidP="00F506E3">
            <w:pPr>
              <w:rPr>
                <w:rFonts w:ascii="Arial" w:hAnsi="Arial"/>
                <w:sz w:val="16"/>
                <w:szCs w:val="16"/>
              </w:rPr>
            </w:pPr>
            <w:r w:rsidRPr="006F3226">
              <w:rPr>
                <w:rFonts w:ascii="Arial" w:hAnsi="Arial"/>
                <w:sz w:val="16"/>
                <w:szCs w:val="16"/>
              </w:rPr>
              <w:t>R5-2407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AD856F6" w14:textId="130F7C7B" w:rsidR="00F506E3" w:rsidRPr="006F3226" w:rsidRDefault="00F506E3" w:rsidP="00F506E3">
            <w:pPr>
              <w:rPr>
                <w:rFonts w:ascii="Arial" w:hAnsi="Arial"/>
                <w:sz w:val="16"/>
                <w:szCs w:val="16"/>
              </w:rPr>
            </w:pPr>
            <w:r w:rsidRPr="006F3226">
              <w:rPr>
                <w:rFonts w:ascii="Arial" w:hAnsi="Arial"/>
                <w:sz w:val="16"/>
                <w:szCs w:val="16"/>
              </w:rPr>
              <w:t>292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88CEEEA" w14:textId="54273AD2"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1B64ECB" w14:textId="000876B7"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9F975AD" w14:textId="211859CB" w:rsidR="00F506E3" w:rsidRPr="006F3226" w:rsidRDefault="00F506E3" w:rsidP="00F506E3">
            <w:pPr>
              <w:rPr>
                <w:rFonts w:ascii="Arial" w:hAnsi="Arial"/>
                <w:sz w:val="16"/>
                <w:szCs w:val="16"/>
              </w:rPr>
            </w:pPr>
            <w:r w:rsidRPr="006F3226">
              <w:rPr>
                <w:rFonts w:ascii="Arial" w:hAnsi="Arial"/>
                <w:sz w:val="16"/>
                <w:szCs w:val="16"/>
              </w:rPr>
              <w:t>Correction to RedCap RRM test cases 16.3.2.2.X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2241C9B" w14:textId="3DE4FBF8"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4EC6283"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1965EEEF"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768BFD72"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386E836" w14:textId="36DAB0D6" w:rsidR="00F506E3" w:rsidRPr="006F3226" w:rsidRDefault="00F506E3" w:rsidP="00F506E3">
            <w:pPr>
              <w:rPr>
                <w:rFonts w:ascii="Arial" w:hAnsi="Arial"/>
                <w:sz w:val="16"/>
                <w:szCs w:val="16"/>
              </w:rPr>
            </w:pPr>
            <w:r w:rsidRPr="006F3226">
              <w:rPr>
                <w:rFonts w:ascii="Arial" w:hAnsi="Arial"/>
                <w:sz w:val="16"/>
                <w:szCs w:val="16"/>
              </w:rPr>
              <w:t>R5-24070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9874BBE" w14:textId="5FBEF796" w:rsidR="00F506E3" w:rsidRPr="006F3226" w:rsidRDefault="00F506E3" w:rsidP="00F506E3">
            <w:pPr>
              <w:rPr>
                <w:rFonts w:ascii="Arial" w:hAnsi="Arial"/>
                <w:sz w:val="16"/>
                <w:szCs w:val="16"/>
              </w:rPr>
            </w:pPr>
            <w:r w:rsidRPr="006F3226">
              <w:rPr>
                <w:rFonts w:ascii="Arial" w:hAnsi="Arial"/>
                <w:sz w:val="16"/>
                <w:szCs w:val="16"/>
              </w:rPr>
              <w:t>292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6716FB1" w14:textId="3C2D1CAC"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8D6D7ED" w14:textId="29B1B82B"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5269E66" w14:textId="41541087" w:rsidR="00F506E3" w:rsidRPr="006F3226" w:rsidRDefault="00F506E3" w:rsidP="00F506E3">
            <w:pPr>
              <w:rPr>
                <w:rFonts w:ascii="Arial" w:hAnsi="Arial"/>
                <w:sz w:val="16"/>
                <w:szCs w:val="16"/>
              </w:rPr>
            </w:pPr>
            <w:r w:rsidRPr="006F3226">
              <w:rPr>
                <w:rFonts w:ascii="Arial" w:hAnsi="Arial"/>
                <w:sz w:val="16"/>
                <w:szCs w:val="16"/>
              </w:rPr>
              <w:t>Correction to RedCap RRM test case 16.6.5.4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597A046" w14:textId="28608935"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21F09702"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2B8C2790"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3AD68F69"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4488FA7" w14:textId="7EBEE3E5" w:rsidR="00F506E3" w:rsidRPr="006F3226" w:rsidRDefault="00F506E3" w:rsidP="00F506E3">
            <w:pPr>
              <w:rPr>
                <w:rFonts w:ascii="Arial" w:hAnsi="Arial"/>
                <w:sz w:val="16"/>
                <w:szCs w:val="16"/>
              </w:rPr>
            </w:pPr>
            <w:r w:rsidRPr="006F3226">
              <w:rPr>
                <w:rFonts w:ascii="Arial" w:hAnsi="Arial"/>
                <w:sz w:val="16"/>
                <w:szCs w:val="16"/>
              </w:rPr>
              <w:t>R5-24071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EBBD1B5" w14:textId="21F3209D" w:rsidR="00F506E3" w:rsidRPr="006F3226" w:rsidRDefault="00F506E3" w:rsidP="00F506E3">
            <w:pPr>
              <w:rPr>
                <w:rFonts w:ascii="Arial" w:hAnsi="Arial"/>
                <w:sz w:val="16"/>
                <w:szCs w:val="16"/>
              </w:rPr>
            </w:pPr>
            <w:r w:rsidRPr="006F3226">
              <w:rPr>
                <w:rFonts w:ascii="Arial" w:hAnsi="Arial"/>
                <w:sz w:val="16"/>
                <w:szCs w:val="16"/>
              </w:rPr>
              <w:t>293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668F702" w14:textId="0736FC75"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3D8AAB9" w14:textId="637FCAAD"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A1A2804" w14:textId="2B5FF3BD" w:rsidR="00F506E3" w:rsidRPr="006F3226" w:rsidRDefault="00F506E3" w:rsidP="00F506E3">
            <w:pPr>
              <w:rPr>
                <w:rFonts w:ascii="Arial" w:hAnsi="Arial"/>
                <w:sz w:val="16"/>
                <w:szCs w:val="16"/>
              </w:rPr>
            </w:pPr>
            <w:r w:rsidRPr="006F3226">
              <w:rPr>
                <w:rFonts w:ascii="Arial" w:hAnsi="Arial"/>
                <w:sz w:val="16"/>
                <w:szCs w:val="16"/>
              </w:rPr>
              <w:t>Correction to RedCap RRM test case 16.7.2.3.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7DECC2" w14:textId="3764951C"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4DC82A5A"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25DDFAF9"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4FF1F4BA"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0466E59" w14:textId="7C39C671" w:rsidR="00F506E3" w:rsidRPr="006F3226" w:rsidRDefault="00F506E3" w:rsidP="00F506E3">
            <w:pPr>
              <w:rPr>
                <w:rFonts w:ascii="Arial" w:hAnsi="Arial"/>
                <w:sz w:val="16"/>
                <w:szCs w:val="16"/>
              </w:rPr>
            </w:pPr>
            <w:r w:rsidRPr="006F3226">
              <w:rPr>
                <w:rFonts w:ascii="Arial" w:hAnsi="Arial"/>
                <w:sz w:val="16"/>
                <w:szCs w:val="16"/>
              </w:rPr>
              <w:t>R5-24071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903F996" w14:textId="388F3533" w:rsidR="00F506E3" w:rsidRPr="006F3226" w:rsidRDefault="00F506E3" w:rsidP="00F506E3">
            <w:pPr>
              <w:rPr>
                <w:rFonts w:ascii="Arial" w:hAnsi="Arial"/>
                <w:sz w:val="16"/>
                <w:szCs w:val="16"/>
              </w:rPr>
            </w:pPr>
            <w:r w:rsidRPr="006F3226">
              <w:rPr>
                <w:rFonts w:ascii="Arial" w:hAnsi="Arial"/>
                <w:sz w:val="16"/>
                <w:szCs w:val="16"/>
              </w:rPr>
              <w:t>293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88AE49B" w14:textId="68F8C402"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370E48C" w14:textId="2A8482CE"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CFCD1AF" w14:textId="45711D28" w:rsidR="00F506E3" w:rsidRPr="006F3226" w:rsidRDefault="00F506E3" w:rsidP="00F506E3">
            <w:pPr>
              <w:rPr>
                <w:rFonts w:ascii="Arial" w:hAnsi="Arial"/>
                <w:sz w:val="16"/>
                <w:szCs w:val="16"/>
              </w:rPr>
            </w:pPr>
            <w:r w:rsidRPr="006F3226">
              <w:rPr>
                <w:rFonts w:ascii="Arial" w:hAnsi="Arial"/>
                <w:sz w:val="16"/>
                <w:szCs w:val="16"/>
              </w:rPr>
              <w:t>Correction to RedCap RRM test case 16.7.3.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A05061C" w14:textId="206CE120"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04660A6"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130D91CB"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A9EDD16"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B943B49" w14:textId="4F7EDFCD" w:rsidR="00F506E3" w:rsidRPr="006F3226" w:rsidRDefault="00F506E3" w:rsidP="00F506E3">
            <w:pPr>
              <w:rPr>
                <w:rFonts w:ascii="Arial" w:hAnsi="Arial"/>
                <w:sz w:val="16"/>
                <w:szCs w:val="16"/>
              </w:rPr>
            </w:pPr>
            <w:r w:rsidRPr="006F3226">
              <w:rPr>
                <w:rFonts w:ascii="Arial" w:hAnsi="Arial"/>
                <w:sz w:val="16"/>
                <w:szCs w:val="16"/>
              </w:rPr>
              <w:t>R5-24071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0B30C07" w14:textId="389AD8E7" w:rsidR="00F506E3" w:rsidRPr="006F3226" w:rsidRDefault="00F506E3" w:rsidP="00F506E3">
            <w:pPr>
              <w:rPr>
                <w:rFonts w:ascii="Arial" w:hAnsi="Arial"/>
                <w:sz w:val="16"/>
                <w:szCs w:val="16"/>
              </w:rPr>
            </w:pPr>
            <w:r w:rsidRPr="006F3226">
              <w:rPr>
                <w:rFonts w:ascii="Arial" w:hAnsi="Arial"/>
                <w:sz w:val="16"/>
                <w:szCs w:val="16"/>
              </w:rPr>
              <w:t>293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FE13E55" w14:textId="277FD502"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F214241" w14:textId="6E1B8551"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9F7AFB9" w14:textId="69AC3AA1" w:rsidR="00F506E3" w:rsidRPr="006F3226" w:rsidRDefault="00F506E3" w:rsidP="00F506E3">
            <w:pPr>
              <w:rPr>
                <w:rFonts w:ascii="Arial" w:hAnsi="Arial"/>
                <w:sz w:val="16"/>
                <w:szCs w:val="16"/>
              </w:rPr>
            </w:pPr>
            <w:r w:rsidRPr="006F3226">
              <w:rPr>
                <w:rFonts w:ascii="Arial" w:hAnsi="Arial"/>
                <w:sz w:val="16"/>
                <w:szCs w:val="16"/>
              </w:rPr>
              <w:t>Correction to RedCap RRM test case 16.7.3.2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1D2CA3" w14:textId="3D0DCFC9"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52455AD1"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56F6AED3"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509DAB7E"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BC8EE9E" w14:textId="515C93F6" w:rsidR="00F506E3" w:rsidRPr="006F3226" w:rsidRDefault="00F506E3" w:rsidP="00F506E3">
            <w:pPr>
              <w:rPr>
                <w:rFonts w:ascii="Arial" w:hAnsi="Arial"/>
                <w:sz w:val="16"/>
                <w:szCs w:val="16"/>
              </w:rPr>
            </w:pPr>
            <w:r w:rsidRPr="006F3226">
              <w:rPr>
                <w:rFonts w:ascii="Arial" w:hAnsi="Arial"/>
                <w:sz w:val="16"/>
                <w:szCs w:val="16"/>
              </w:rPr>
              <w:t>R5-24071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677082D" w14:textId="30D65B3B" w:rsidR="00F506E3" w:rsidRPr="006F3226" w:rsidRDefault="00F506E3" w:rsidP="00F506E3">
            <w:pPr>
              <w:rPr>
                <w:rFonts w:ascii="Arial" w:hAnsi="Arial"/>
                <w:sz w:val="16"/>
                <w:szCs w:val="16"/>
              </w:rPr>
            </w:pPr>
            <w:r w:rsidRPr="006F3226">
              <w:rPr>
                <w:rFonts w:ascii="Arial" w:hAnsi="Arial"/>
                <w:sz w:val="16"/>
                <w:szCs w:val="16"/>
              </w:rPr>
              <w:t>293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F818BF3" w14:textId="2A76A201"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7E2CECE" w14:textId="2431C35A"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3249366" w14:textId="5B0E7469" w:rsidR="00F506E3" w:rsidRPr="006F3226" w:rsidRDefault="00F506E3" w:rsidP="00F506E3">
            <w:pPr>
              <w:rPr>
                <w:rFonts w:ascii="Arial" w:hAnsi="Arial"/>
                <w:sz w:val="16"/>
                <w:szCs w:val="16"/>
              </w:rPr>
            </w:pPr>
            <w:r w:rsidRPr="006F3226">
              <w:rPr>
                <w:rFonts w:ascii="Arial" w:hAnsi="Arial"/>
                <w:sz w:val="16"/>
                <w:szCs w:val="16"/>
              </w:rPr>
              <w:t>Correction to RedCap RRM test case 16.7.3.3.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376C5E" w14:textId="4B0755FC"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6A67F3F"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9B9E9C1"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7C49652E"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6BB8E46" w14:textId="67A5320F" w:rsidR="00F506E3" w:rsidRPr="006F3226" w:rsidRDefault="00F506E3" w:rsidP="00F506E3">
            <w:pPr>
              <w:rPr>
                <w:rFonts w:ascii="Arial" w:hAnsi="Arial"/>
                <w:sz w:val="16"/>
                <w:szCs w:val="16"/>
              </w:rPr>
            </w:pPr>
            <w:r w:rsidRPr="006F3226">
              <w:rPr>
                <w:rFonts w:ascii="Arial" w:hAnsi="Arial"/>
                <w:sz w:val="16"/>
                <w:szCs w:val="16"/>
              </w:rPr>
              <w:t>R5-24071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44DD0F3" w14:textId="24201602" w:rsidR="00F506E3" w:rsidRPr="006F3226" w:rsidRDefault="00F506E3" w:rsidP="00F506E3">
            <w:pPr>
              <w:rPr>
                <w:rFonts w:ascii="Arial" w:hAnsi="Arial"/>
                <w:sz w:val="16"/>
                <w:szCs w:val="16"/>
              </w:rPr>
            </w:pPr>
            <w:r w:rsidRPr="006F3226">
              <w:rPr>
                <w:rFonts w:ascii="Arial" w:hAnsi="Arial"/>
                <w:sz w:val="16"/>
                <w:szCs w:val="16"/>
              </w:rPr>
              <w:t>293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855B2A0" w14:textId="7DF91B0C"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AB26E61" w14:textId="588F90C5"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A41594E" w14:textId="680351FA" w:rsidR="00F506E3" w:rsidRPr="006F3226" w:rsidRDefault="00F506E3" w:rsidP="00F506E3">
            <w:pPr>
              <w:rPr>
                <w:rFonts w:ascii="Arial" w:hAnsi="Arial"/>
                <w:sz w:val="16"/>
                <w:szCs w:val="16"/>
              </w:rPr>
            </w:pPr>
            <w:r w:rsidRPr="006F3226">
              <w:rPr>
                <w:rFonts w:ascii="Arial" w:hAnsi="Arial"/>
                <w:sz w:val="16"/>
                <w:szCs w:val="16"/>
              </w:rPr>
              <w:t>Correction to RedCap RRM test case 16.7.3.3.2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80BC58C" w14:textId="05D3CF53"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39FF023"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6C6C8999"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1AE79A36"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213C52F" w14:textId="477E66A7" w:rsidR="00F506E3" w:rsidRPr="006F3226" w:rsidRDefault="00F506E3" w:rsidP="00F506E3">
            <w:pPr>
              <w:rPr>
                <w:rFonts w:ascii="Arial" w:hAnsi="Arial"/>
                <w:sz w:val="16"/>
                <w:szCs w:val="16"/>
              </w:rPr>
            </w:pPr>
            <w:r w:rsidRPr="006F3226">
              <w:rPr>
                <w:rFonts w:ascii="Arial" w:hAnsi="Arial"/>
                <w:sz w:val="16"/>
                <w:szCs w:val="16"/>
              </w:rPr>
              <w:t>R5-24071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B80856D" w14:textId="16B1C7AF" w:rsidR="00F506E3" w:rsidRPr="006F3226" w:rsidRDefault="00F506E3" w:rsidP="00F506E3">
            <w:pPr>
              <w:rPr>
                <w:rFonts w:ascii="Arial" w:hAnsi="Arial"/>
                <w:sz w:val="16"/>
                <w:szCs w:val="16"/>
              </w:rPr>
            </w:pPr>
            <w:r w:rsidRPr="006F3226">
              <w:rPr>
                <w:rFonts w:ascii="Arial" w:hAnsi="Arial"/>
                <w:sz w:val="16"/>
                <w:szCs w:val="16"/>
              </w:rPr>
              <w:t>293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C8B68E8" w14:textId="3D46508D"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B4482F7" w14:textId="4D8D121B"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E613325" w14:textId="0332F15C" w:rsidR="00F506E3" w:rsidRPr="006F3226" w:rsidRDefault="00F506E3" w:rsidP="00F506E3">
            <w:pPr>
              <w:rPr>
                <w:rFonts w:ascii="Arial" w:hAnsi="Arial"/>
                <w:sz w:val="16"/>
                <w:szCs w:val="16"/>
              </w:rPr>
            </w:pPr>
            <w:r w:rsidRPr="006F3226">
              <w:rPr>
                <w:rFonts w:ascii="Arial" w:hAnsi="Arial"/>
                <w:sz w:val="16"/>
                <w:szCs w:val="16"/>
              </w:rPr>
              <w:t>Correction to RedCap RRM test case 16.7.3.4.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1F3DE32" w14:textId="2748C7D7"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15584608"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59CC75F6"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13D632F7"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B6DE3FB" w14:textId="57350283" w:rsidR="00F506E3" w:rsidRPr="006F3226" w:rsidRDefault="00F506E3" w:rsidP="00F506E3">
            <w:pPr>
              <w:rPr>
                <w:rFonts w:ascii="Arial" w:hAnsi="Arial"/>
                <w:sz w:val="16"/>
                <w:szCs w:val="16"/>
              </w:rPr>
            </w:pPr>
            <w:r w:rsidRPr="006F3226">
              <w:rPr>
                <w:rFonts w:ascii="Arial" w:hAnsi="Arial"/>
                <w:sz w:val="16"/>
                <w:szCs w:val="16"/>
              </w:rPr>
              <w:t>R5-24072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1CFDB24" w14:textId="37FC6A54" w:rsidR="00F506E3" w:rsidRPr="006F3226" w:rsidRDefault="00F506E3" w:rsidP="00F506E3">
            <w:pPr>
              <w:rPr>
                <w:rFonts w:ascii="Arial" w:hAnsi="Arial"/>
                <w:sz w:val="16"/>
                <w:szCs w:val="16"/>
              </w:rPr>
            </w:pPr>
            <w:r w:rsidRPr="006F3226">
              <w:rPr>
                <w:rFonts w:ascii="Arial" w:hAnsi="Arial"/>
                <w:sz w:val="16"/>
                <w:szCs w:val="16"/>
              </w:rPr>
              <w:t>294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E16CE70" w14:textId="6987EE28"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BFAA123" w14:textId="1EC865FA"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9049EB1" w14:textId="50F184EB" w:rsidR="00F506E3" w:rsidRPr="006F3226" w:rsidRDefault="00F506E3" w:rsidP="00F506E3">
            <w:pPr>
              <w:rPr>
                <w:rFonts w:ascii="Arial" w:hAnsi="Arial"/>
                <w:sz w:val="16"/>
                <w:szCs w:val="16"/>
              </w:rPr>
            </w:pPr>
            <w:r w:rsidRPr="006F3226">
              <w:rPr>
                <w:rFonts w:ascii="Arial" w:hAnsi="Arial"/>
                <w:sz w:val="16"/>
                <w:szCs w:val="16"/>
              </w:rPr>
              <w:t>Correction to RedCap RRM test case 16.7.4.1.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48EA7A" w14:textId="19CC4390"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1BC1A190"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683502F"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26A80C84"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7F4FE18" w14:textId="27AE405F" w:rsidR="00F506E3" w:rsidRPr="006F3226" w:rsidRDefault="00F506E3" w:rsidP="00F506E3">
            <w:pPr>
              <w:rPr>
                <w:rFonts w:ascii="Arial" w:hAnsi="Arial"/>
                <w:sz w:val="16"/>
                <w:szCs w:val="16"/>
              </w:rPr>
            </w:pPr>
            <w:r w:rsidRPr="006F3226">
              <w:rPr>
                <w:rFonts w:ascii="Arial" w:hAnsi="Arial"/>
                <w:sz w:val="16"/>
                <w:szCs w:val="16"/>
              </w:rPr>
              <w:t>R5-24072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CC4A5E7" w14:textId="08FCDB73" w:rsidR="00F506E3" w:rsidRPr="006F3226" w:rsidRDefault="00F506E3" w:rsidP="00F506E3">
            <w:pPr>
              <w:rPr>
                <w:rFonts w:ascii="Arial" w:hAnsi="Arial"/>
                <w:sz w:val="16"/>
                <w:szCs w:val="16"/>
              </w:rPr>
            </w:pPr>
            <w:r w:rsidRPr="006F3226">
              <w:rPr>
                <w:rFonts w:ascii="Arial" w:hAnsi="Arial"/>
                <w:sz w:val="16"/>
                <w:szCs w:val="16"/>
              </w:rPr>
              <w:t>294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F1D57D4" w14:textId="677B8405"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3BF0960" w14:textId="0884AB55"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2D78BE9" w14:textId="754E23FC" w:rsidR="00F506E3" w:rsidRPr="006F3226" w:rsidRDefault="00F506E3" w:rsidP="00F506E3">
            <w:pPr>
              <w:rPr>
                <w:rFonts w:ascii="Arial" w:hAnsi="Arial"/>
                <w:sz w:val="16"/>
                <w:szCs w:val="16"/>
              </w:rPr>
            </w:pPr>
            <w:r w:rsidRPr="006F3226">
              <w:rPr>
                <w:rFonts w:ascii="Arial" w:hAnsi="Arial"/>
                <w:sz w:val="16"/>
                <w:szCs w:val="16"/>
              </w:rPr>
              <w:t>Correction to RedCap RRM test case 16.7.4.1.2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1F09A4" w14:textId="1D12F3E0"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07544D6"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6E5FD8A4"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E0708C8"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EE8CE94" w14:textId="62E83BC0" w:rsidR="00F506E3" w:rsidRPr="006F3226" w:rsidRDefault="00F506E3" w:rsidP="00F506E3">
            <w:pPr>
              <w:rPr>
                <w:rFonts w:ascii="Arial" w:hAnsi="Arial"/>
                <w:sz w:val="16"/>
                <w:szCs w:val="16"/>
              </w:rPr>
            </w:pPr>
            <w:r w:rsidRPr="006F3226">
              <w:rPr>
                <w:rFonts w:ascii="Arial" w:hAnsi="Arial"/>
                <w:sz w:val="16"/>
                <w:szCs w:val="16"/>
              </w:rPr>
              <w:t>R5-24072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449C939" w14:textId="64AD847D" w:rsidR="00F506E3" w:rsidRPr="006F3226" w:rsidRDefault="00F506E3" w:rsidP="00F506E3">
            <w:pPr>
              <w:rPr>
                <w:rFonts w:ascii="Arial" w:hAnsi="Arial"/>
                <w:sz w:val="16"/>
                <w:szCs w:val="16"/>
              </w:rPr>
            </w:pPr>
            <w:r w:rsidRPr="006F3226">
              <w:rPr>
                <w:rFonts w:ascii="Arial" w:hAnsi="Arial"/>
                <w:sz w:val="16"/>
                <w:szCs w:val="16"/>
              </w:rPr>
              <w:t>294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DB97827" w14:textId="6FC09A7B"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F437850" w14:textId="4AF3502D"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A6B708C" w14:textId="6CFF0698" w:rsidR="00F506E3" w:rsidRPr="006F3226" w:rsidRDefault="00F506E3" w:rsidP="00F506E3">
            <w:pPr>
              <w:rPr>
                <w:rFonts w:ascii="Arial" w:hAnsi="Arial"/>
                <w:sz w:val="16"/>
                <w:szCs w:val="16"/>
              </w:rPr>
            </w:pPr>
            <w:r w:rsidRPr="006F3226">
              <w:rPr>
                <w:rFonts w:ascii="Arial" w:hAnsi="Arial"/>
                <w:sz w:val="16"/>
                <w:szCs w:val="16"/>
              </w:rPr>
              <w:t>Correction to RedCap RRM test case 16.7.4.2.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C9A2BF" w14:textId="10CF61F4"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5B1666A3"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5DDEC292"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45DB4C8E"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914C48C" w14:textId="02491A48" w:rsidR="00F506E3" w:rsidRPr="006F3226" w:rsidRDefault="00F506E3" w:rsidP="00F506E3">
            <w:pPr>
              <w:rPr>
                <w:rFonts w:ascii="Arial" w:hAnsi="Arial"/>
                <w:sz w:val="16"/>
                <w:szCs w:val="16"/>
              </w:rPr>
            </w:pPr>
            <w:r w:rsidRPr="006F3226">
              <w:rPr>
                <w:rFonts w:ascii="Arial" w:hAnsi="Arial"/>
                <w:sz w:val="16"/>
                <w:szCs w:val="16"/>
              </w:rPr>
              <w:t>R5-24072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CC4E3FB" w14:textId="7357B2F9" w:rsidR="00F506E3" w:rsidRPr="006F3226" w:rsidRDefault="00F506E3" w:rsidP="00F506E3">
            <w:pPr>
              <w:rPr>
                <w:rFonts w:ascii="Arial" w:hAnsi="Arial"/>
                <w:sz w:val="16"/>
                <w:szCs w:val="16"/>
              </w:rPr>
            </w:pPr>
            <w:r w:rsidRPr="006F3226">
              <w:rPr>
                <w:rFonts w:ascii="Arial" w:hAnsi="Arial"/>
                <w:sz w:val="16"/>
                <w:szCs w:val="16"/>
              </w:rPr>
              <w:t>294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86B0C12" w14:textId="0679F87E"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DBAD9FE" w14:textId="103E9AF8"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449BBBD" w14:textId="1BA0A9F3" w:rsidR="00F506E3" w:rsidRPr="006F3226" w:rsidRDefault="00F506E3" w:rsidP="00F506E3">
            <w:pPr>
              <w:rPr>
                <w:rFonts w:ascii="Arial" w:hAnsi="Arial"/>
                <w:sz w:val="16"/>
                <w:szCs w:val="16"/>
              </w:rPr>
            </w:pPr>
            <w:r w:rsidRPr="006F3226">
              <w:rPr>
                <w:rFonts w:ascii="Arial" w:hAnsi="Arial"/>
                <w:sz w:val="16"/>
                <w:szCs w:val="16"/>
              </w:rPr>
              <w:t>Correction to RedCap RRM test case 16.7.4.2.2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B43307" w14:textId="189E00F5"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5ABD5480"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56C65EB"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2A8E8EA9"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A03BC44" w14:textId="4981F45A" w:rsidR="00F506E3" w:rsidRPr="006F3226" w:rsidRDefault="00F506E3" w:rsidP="00F506E3">
            <w:pPr>
              <w:rPr>
                <w:rFonts w:ascii="Arial" w:hAnsi="Arial"/>
                <w:sz w:val="16"/>
                <w:szCs w:val="16"/>
              </w:rPr>
            </w:pPr>
            <w:r w:rsidRPr="006F3226">
              <w:rPr>
                <w:rFonts w:ascii="Arial" w:hAnsi="Arial"/>
                <w:sz w:val="16"/>
                <w:szCs w:val="16"/>
              </w:rPr>
              <w:t>R5-24072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C5A527F" w14:textId="4CCBE17A" w:rsidR="00F506E3" w:rsidRPr="006F3226" w:rsidRDefault="00F506E3" w:rsidP="00F506E3">
            <w:pPr>
              <w:rPr>
                <w:rFonts w:ascii="Arial" w:hAnsi="Arial"/>
                <w:sz w:val="16"/>
                <w:szCs w:val="16"/>
              </w:rPr>
            </w:pPr>
            <w:r w:rsidRPr="006F3226">
              <w:rPr>
                <w:rFonts w:ascii="Arial" w:hAnsi="Arial"/>
                <w:sz w:val="16"/>
                <w:szCs w:val="16"/>
              </w:rPr>
              <w:t>294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01BAB26" w14:textId="4495E6CD"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081C8E9" w14:textId="45C42C60"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E059971" w14:textId="2AAC1E20" w:rsidR="00F506E3" w:rsidRPr="006F3226" w:rsidRDefault="00F506E3" w:rsidP="00F506E3">
            <w:pPr>
              <w:rPr>
                <w:rFonts w:ascii="Arial" w:hAnsi="Arial"/>
                <w:sz w:val="16"/>
                <w:szCs w:val="16"/>
              </w:rPr>
            </w:pPr>
            <w:r w:rsidRPr="006F3226">
              <w:rPr>
                <w:rFonts w:ascii="Arial" w:hAnsi="Arial"/>
                <w:sz w:val="16"/>
                <w:szCs w:val="16"/>
              </w:rPr>
              <w:t>Correction to RedCap RRM test case 16.7.4.3.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DC5532" w14:textId="68E7D5D4"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2460F338"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2C5F9DB9"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B329945"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F2EEED2" w14:textId="19880362" w:rsidR="00F506E3" w:rsidRPr="006F3226" w:rsidRDefault="00F506E3" w:rsidP="00F506E3">
            <w:pPr>
              <w:rPr>
                <w:rFonts w:ascii="Arial" w:hAnsi="Arial"/>
                <w:sz w:val="16"/>
                <w:szCs w:val="16"/>
              </w:rPr>
            </w:pPr>
            <w:r w:rsidRPr="006F3226">
              <w:rPr>
                <w:rFonts w:ascii="Arial" w:hAnsi="Arial"/>
                <w:sz w:val="16"/>
                <w:szCs w:val="16"/>
              </w:rPr>
              <w:t>R5-24072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68CA06B" w14:textId="11E739EA" w:rsidR="00F506E3" w:rsidRPr="006F3226" w:rsidRDefault="00F506E3" w:rsidP="00F506E3">
            <w:pPr>
              <w:rPr>
                <w:rFonts w:ascii="Arial" w:hAnsi="Arial"/>
                <w:sz w:val="16"/>
                <w:szCs w:val="16"/>
              </w:rPr>
            </w:pPr>
            <w:r w:rsidRPr="006F3226">
              <w:rPr>
                <w:rFonts w:ascii="Arial" w:hAnsi="Arial"/>
                <w:sz w:val="16"/>
                <w:szCs w:val="16"/>
              </w:rPr>
              <w:t>294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BF2F034" w14:textId="6EA59415"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1F5D1BC" w14:textId="612ECDCE"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E7BE0C7" w14:textId="0005174F" w:rsidR="00F506E3" w:rsidRPr="006F3226" w:rsidRDefault="00F506E3" w:rsidP="00F506E3">
            <w:pPr>
              <w:rPr>
                <w:rFonts w:ascii="Arial" w:hAnsi="Arial"/>
                <w:sz w:val="16"/>
                <w:szCs w:val="16"/>
              </w:rPr>
            </w:pPr>
            <w:r w:rsidRPr="006F3226">
              <w:rPr>
                <w:rFonts w:ascii="Arial" w:hAnsi="Arial"/>
                <w:sz w:val="16"/>
                <w:szCs w:val="16"/>
              </w:rPr>
              <w:t>Correction to RedCap RRM test case 16.7.4.3.2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16B1713" w14:textId="1B22DFEE"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2F69D9E6"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365F717A"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6912FC3"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AE20889" w14:textId="11F67330" w:rsidR="00F506E3" w:rsidRPr="006F3226" w:rsidRDefault="00F506E3" w:rsidP="00F506E3">
            <w:pPr>
              <w:rPr>
                <w:rFonts w:ascii="Arial" w:hAnsi="Arial"/>
                <w:sz w:val="16"/>
                <w:szCs w:val="16"/>
              </w:rPr>
            </w:pPr>
            <w:r w:rsidRPr="006F3226">
              <w:rPr>
                <w:rFonts w:ascii="Arial" w:hAnsi="Arial"/>
                <w:sz w:val="16"/>
                <w:szCs w:val="16"/>
              </w:rPr>
              <w:t>R5-24072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C6E2831" w14:textId="5B9A527E" w:rsidR="00F506E3" w:rsidRPr="006F3226" w:rsidRDefault="00F506E3" w:rsidP="00F506E3">
            <w:pPr>
              <w:rPr>
                <w:rFonts w:ascii="Arial" w:hAnsi="Arial"/>
                <w:sz w:val="16"/>
                <w:szCs w:val="16"/>
              </w:rPr>
            </w:pPr>
            <w:r w:rsidRPr="006F3226">
              <w:rPr>
                <w:rFonts w:ascii="Arial" w:hAnsi="Arial"/>
                <w:sz w:val="16"/>
                <w:szCs w:val="16"/>
              </w:rPr>
              <w:t>294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908B106" w14:textId="4A5B92E0"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D7C091F" w14:textId="361E72D1"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A76D137" w14:textId="06963F79" w:rsidR="00F506E3" w:rsidRPr="006F3226" w:rsidRDefault="00F506E3" w:rsidP="00F506E3">
            <w:pPr>
              <w:rPr>
                <w:rFonts w:ascii="Arial" w:hAnsi="Arial"/>
                <w:sz w:val="16"/>
                <w:szCs w:val="16"/>
              </w:rPr>
            </w:pPr>
            <w:r w:rsidRPr="006F3226">
              <w:rPr>
                <w:rFonts w:ascii="Arial" w:hAnsi="Arial"/>
                <w:sz w:val="16"/>
                <w:szCs w:val="16"/>
              </w:rPr>
              <w:t>Correction to RedCap RRM test case 16.7.4.4.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B44F4A2" w14:textId="3525F1BC"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34243062"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AD90761"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42FCB7E8"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4280470" w14:textId="36ADAED6" w:rsidR="00F506E3" w:rsidRPr="006F3226" w:rsidRDefault="00F506E3" w:rsidP="00F506E3">
            <w:pPr>
              <w:rPr>
                <w:rFonts w:ascii="Arial" w:hAnsi="Arial"/>
                <w:sz w:val="16"/>
                <w:szCs w:val="16"/>
              </w:rPr>
            </w:pPr>
            <w:r w:rsidRPr="006F3226">
              <w:rPr>
                <w:rFonts w:ascii="Arial" w:hAnsi="Arial"/>
                <w:sz w:val="16"/>
                <w:szCs w:val="16"/>
              </w:rPr>
              <w:t>R5-24072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E3F2FA1" w14:textId="492794CA" w:rsidR="00F506E3" w:rsidRPr="006F3226" w:rsidRDefault="00F506E3" w:rsidP="00F506E3">
            <w:pPr>
              <w:rPr>
                <w:rFonts w:ascii="Arial" w:hAnsi="Arial"/>
                <w:sz w:val="16"/>
                <w:szCs w:val="16"/>
              </w:rPr>
            </w:pPr>
            <w:r w:rsidRPr="006F3226">
              <w:rPr>
                <w:rFonts w:ascii="Arial" w:hAnsi="Arial"/>
                <w:sz w:val="16"/>
                <w:szCs w:val="16"/>
              </w:rPr>
              <w:t>294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912FF8B" w14:textId="0E83F38F"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8E238FD" w14:textId="7723772F"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9B0EBF1" w14:textId="22C267FD" w:rsidR="00F506E3" w:rsidRPr="006F3226" w:rsidRDefault="00F506E3" w:rsidP="00F506E3">
            <w:pPr>
              <w:rPr>
                <w:rFonts w:ascii="Arial" w:hAnsi="Arial"/>
                <w:sz w:val="16"/>
                <w:szCs w:val="16"/>
              </w:rPr>
            </w:pPr>
            <w:r w:rsidRPr="006F3226">
              <w:rPr>
                <w:rFonts w:ascii="Arial" w:hAnsi="Arial"/>
                <w:sz w:val="16"/>
                <w:szCs w:val="16"/>
              </w:rPr>
              <w:t>Correction to RedCap RRM test case 16.7.4.4.2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5878EF" w14:textId="1A36476C"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ED5A7FB"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6B60E4FC"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7F3D7906"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458E784" w14:textId="40191CA3" w:rsidR="00F506E3" w:rsidRPr="006F3226" w:rsidRDefault="00F506E3" w:rsidP="00F506E3">
            <w:pPr>
              <w:rPr>
                <w:rFonts w:ascii="Arial" w:hAnsi="Arial"/>
                <w:sz w:val="16"/>
                <w:szCs w:val="16"/>
              </w:rPr>
            </w:pPr>
            <w:r w:rsidRPr="006F3226">
              <w:rPr>
                <w:rFonts w:ascii="Arial" w:hAnsi="Arial"/>
                <w:sz w:val="16"/>
                <w:szCs w:val="16"/>
              </w:rPr>
              <w:t>R5-24072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1B6BB67" w14:textId="26A035CB" w:rsidR="00F506E3" w:rsidRPr="006F3226" w:rsidRDefault="00F506E3" w:rsidP="00F506E3">
            <w:pPr>
              <w:rPr>
                <w:rFonts w:ascii="Arial" w:hAnsi="Arial"/>
                <w:sz w:val="16"/>
                <w:szCs w:val="16"/>
              </w:rPr>
            </w:pPr>
            <w:r w:rsidRPr="006F3226">
              <w:rPr>
                <w:rFonts w:ascii="Arial" w:hAnsi="Arial"/>
                <w:sz w:val="16"/>
                <w:szCs w:val="16"/>
              </w:rPr>
              <w:t>294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A40090E" w14:textId="6B3C7FFD"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5A81F1F" w14:textId="0B07058C"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DBEDB93" w14:textId="2D43440E" w:rsidR="00F506E3" w:rsidRPr="006F3226" w:rsidRDefault="00F506E3" w:rsidP="00F506E3">
            <w:pPr>
              <w:rPr>
                <w:rFonts w:ascii="Arial" w:hAnsi="Arial"/>
                <w:sz w:val="16"/>
                <w:szCs w:val="16"/>
              </w:rPr>
            </w:pPr>
            <w:r w:rsidRPr="006F3226">
              <w:rPr>
                <w:rFonts w:ascii="Arial" w:hAnsi="Arial"/>
                <w:sz w:val="16"/>
                <w:szCs w:val="16"/>
              </w:rPr>
              <w:t>Correction to RedCap RRM test case 16.7.5.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FA8539" w14:textId="3319030D"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07CE3F35"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659A44F0"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A5395A9"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3A15282" w14:textId="1E6C6B57" w:rsidR="00F506E3" w:rsidRPr="006F3226" w:rsidRDefault="00F506E3" w:rsidP="00F506E3">
            <w:pPr>
              <w:rPr>
                <w:rFonts w:ascii="Arial" w:hAnsi="Arial"/>
                <w:sz w:val="16"/>
                <w:szCs w:val="16"/>
              </w:rPr>
            </w:pPr>
            <w:r w:rsidRPr="006F3226">
              <w:rPr>
                <w:rFonts w:ascii="Arial" w:hAnsi="Arial"/>
                <w:sz w:val="16"/>
                <w:szCs w:val="16"/>
              </w:rPr>
              <w:t>R5-24072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EE6FE18" w14:textId="276C906C" w:rsidR="00F506E3" w:rsidRPr="006F3226" w:rsidRDefault="00F506E3" w:rsidP="00F506E3">
            <w:pPr>
              <w:rPr>
                <w:rFonts w:ascii="Arial" w:hAnsi="Arial"/>
                <w:sz w:val="16"/>
                <w:szCs w:val="16"/>
              </w:rPr>
            </w:pPr>
            <w:r w:rsidRPr="006F3226">
              <w:rPr>
                <w:rFonts w:ascii="Arial" w:hAnsi="Arial"/>
                <w:sz w:val="16"/>
                <w:szCs w:val="16"/>
              </w:rPr>
              <w:t>294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EAED9BF" w14:textId="0AED3A6E"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4E47E7C" w14:textId="49E75478"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CD50589" w14:textId="155551DE" w:rsidR="00F506E3" w:rsidRPr="006F3226" w:rsidRDefault="00F506E3" w:rsidP="00F506E3">
            <w:pPr>
              <w:rPr>
                <w:rFonts w:ascii="Arial" w:hAnsi="Arial"/>
                <w:sz w:val="16"/>
                <w:szCs w:val="16"/>
              </w:rPr>
            </w:pPr>
            <w:r w:rsidRPr="006F3226">
              <w:rPr>
                <w:rFonts w:ascii="Arial" w:hAnsi="Arial"/>
                <w:sz w:val="16"/>
                <w:szCs w:val="16"/>
              </w:rPr>
              <w:t>Correction to RedCap RRM test case 16.7.5.2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420BDF" w14:textId="19189939"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37E7F9F0"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E5B9BE4"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B781FD0"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A697249" w14:textId="405E9F14" w:rsidR="00F506E3" w:rsidRPr="006F3226" w:rsidRDefault="00F506E3" w:rsidP="00F506E3">
            <w:pPr>
              <w:rPr>
                <w:rFonts w:ascii="Arial" w:hAnsi="Arial"/>
                <w:sz w:val="16"/>
                <w:szCs w:val="16"/>
              </w:rPr>
            </w:pPr>
            <w:r w:rsidRPr="006F3226">
              <w:rPr>
                <w:rFonts w:ascii="Arial" w:hAnsi="Arial"/>
                <w:sz w:val="16"/>
                <w:szCs w:val="16"/>
              </w:rPr>
              <w:t>R5-24073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A5240F2" w14:textId="4AA05683" w:rsidR="00F506E3" w:rsidRPr="006F3226" w:rsidRDefault="00F506E3" w:rsidP="00F506E3">
            <w:pPr>
              <w:rPr>
                <w:rFonts w:ascii="Arial" w:hAnsi="Arial"/>
                <w:sz w:val="16"/>
                <w:szCs w:val="16"/>
              </w:rPr>
            </w:pPr>
            <w:r w:rsidRPr="006F3226">
              <w:rPr>
                <w:rFonts w:ascii="Arial" w:hAnsi="Arial"/>
                <w:sz w:val="16"/>
                <w:szCs w:val="16"/>
              </w:rPr>
              <w:t>295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0926972" w14:textId="0423AE0B"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BE3F29D" w14:textId="67D8964A"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2DF2D5B" w14:textId="7D608020" w:rsidR="00F506E3" w:rsidRPr="006F3226" w:rsidRDefault="00F506E3" w:rsidP="00F506E3">
            <w:pPr>
              <w:rPr>
                <w:rFonts w:ascii="Arial" w:hAnsi="Arial"/>
                <w:sz w:val="16"/>
                <w:szCs w:val="16"/>
              </w:rPr>
            </w:pPr>
            <w:r w:rsidRPr="006F3226">
              <w:rPr>
                <w:rFonts w:ascii="Arial" w:hAnsi="Arial"/>
                <w:sz w:val="16"/>
                <w:szCs w:val="16"/>
              </w:rPr>
              <w:t>Correction to RedCap RRM test case 16.7.6.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DBC382" w14:textId="4CE5AE07"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5D07E721"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596C505E"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2B53FA5F"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FB8C848" w14:textId="09099E22" w:rsidR="00F506E3" w:rsidRPr="006F3226" w:rsidRDefault="00F506E3" w:rsidP="00F506E3">
            <w:pPr>
              <w:rPr>
                <w:rFonts w:ascii="Arial" w:hAnsi="Arial"/>
                <w:sz w:val="16"/>
                <w:szCs w:val="16"/>
              </w:rPr>
            </w:pPr>
            <w:r w:rsidRPr="006F3226">
              <w:rPr>
                <w:rFonts w:ascii="Arial" w:hAnsi="Arial"/>
                <w:sz w:val="16"/>
                <w:szCs w:val="16"/>
              </w:rPr>
              <w:t>R5-24073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EE84DB7" w14:textId="7B0A7ADB" w:rsidR="00F506E3" w:rsidRPr="006F3226" w:rsidRDefault="00F506E3" w:rsidP="00F506E3">
            <w:pPr>
              <w:rPr>
                <w:rFonts w:ascii="Arial" w:hAnsi="Arial"/>
                <w:sz w:val="16"/>
                <w:szCs w:val="16"/>
              </w:rPr>
            </w:pPr>
            <w:r w:rsidRPr="006F3226">
              <w:rPr>
                <w:rFonts w:ascii="Arial" w:hAnsi="Arial"/>
                <w:sz w:val="16"/>
                <w:szCs w:val="16"/>
              </w:rPr>
              <w:t>295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0FA6456" w14:textId="5C182BED"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0E7FEA7" w14:textId="265A136B"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F21041E" w14:textId="41F60DC3" w:rsidR="00F506E3" w:rsidRPr="006F3226" w:rsidRDefault="00F506E3" w:rsidP="00F506E3">
            <w:pPr>
              <w:rPr>
                <w:rFonts w:ascii="Arial" w:hAnsi="Arial"/>
                <w:sz w:val="16"/>
                <w:szCs w:val="16"/>
              </w:rPr>
            </w:pPr>
            <w:r w:rsidRPr="006F3226">
              <w:rPr>
                <w:rFonts w:ascii="Arial" w:hAnsi="Arial"/>
                <w:sz w:val="16"/>
                <w:szCs w:val="16"/>
              </w:rPr>
              <w:t>Correction to RedCap RRM test case 16.7.6.2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A7B643" w14:textId="2FBE2A05"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43DC3D62"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133ABF13"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4FC0E676"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6561D4D" w14:textId="510425FD" w:rsidR="00F506E3" w:rsidRPr="006F3226" w:rsidRDefault="00F506E3" w:rsidP="00F506E3">
            <w:pPr>
              <w:rPr>
                <w:rFonts w:ascii="Arial" w:hAnsi="Arial"/>
                <w:sz w:val="16"/>
                <w:szCs w:val="16"/>
              </w:rPr>
            </w:pPr>
            <w:r w:rsidRPr="006F3226">
              <w:rPr>
                <w:rFonts w:ascii="Arial" w:hAnsi="Arial"/>
                <w:sz w:val="16"/>
                <w:szCs w:val="16"/>
              </w:rPr>
              <w:t>R5-24075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0AEE40C" w14:textId="68A7AE0F" w:rsidR="00F506E3" w:rsidRPr="006F3226" w:rsidRDefault="00F506E3" w:rsidP="00F506E3">
            <w:pPr>
              <w:rPr>
                <w:rFonts w:ascii="Arial" w:hAnsi="Arial"/>
                <w:sz w:val="16"/>
                <w:szCs w:val="16"/>
              </w:rPr>
            </w:pPr>
            <w:r w:rsidRPr="006F3226">
              <w:rPr>
                <w:rFonts w:ascii="Arial" w:hAnsi="Arial"/>
                <w:sz w:val="16"/>
                <w:szCs w:val="16"/>
              </w:rPr>
              <w:t>295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06F685D" w14:textId="03CD6C84"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D03A6FA" w14:textId="7AC8A91D"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029B3F1" w14:textId="5E3214E1" w:rsidR="00F506E3" w:rsidRPr="006F3226" w:rsidRDefault="00F506E3" w:rsidP="00F506E3">
            <w:pPr>
              <w:rPr>
                <w:rFonts w:ascii="Arial" w:hAnsi="Arial"/>
                <w:sz w:val="16"/>
                <w:szCs w:val="16"/>
              </w:rPr>
            </w:pPr>
            <w:r w:rsidRPr="006F3226">
              <w:rPr>
                <w:rFonts w:ascii="Arial" w:hAnsi="Arial"/>
                <w:sz w:val="16"/>
                <w:szCs w:val="16"/>
              </w:rPr>
              <w:t>Correction to FR1 4-step RACH test cases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E8E66A" w14:textId="66DE99BF"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930B65D"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32BC060"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708012AA"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C590442" w14:textId="2732381F" w:rsidR="00F506E3" w:rsidRPr="006F3226" w:rsidRDefault="00F506E3" w:rsidP="00F506E3">
            <w:pPr>
              <w:rPr>
                <w:rFonts w:ascii="Arial" w:hAnsi="Arial"/>
                <w:sz w:val="16"/>
                <w:szCs w:val="16"/>
              </w:rPr>
            </w:pPr>
            <w:r w:rsidRPr="006F3226">
              <w:rPr>
                <w:rFonts w:ascii="Arial" w:hAnsi="Arial"/>
                <w:sz w:val="16"/>
                <w:szCs w:val="16"/>
              </w:rPr>
              <w:t>R5-24075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E054598" w14:textId="7F0CC155" w:rsidR="00F506E3" w:rsidRPr="006F3226" w:rsidRDefault="00F506E3" w:rsidP="00F506E3">
            <w:pPr>
              <w:rPr>
                <w:rFonts w:ascii="Arial" w:hAnsi="Arial"/>
                <w:sz w:val="16"/>
                <w:szCs w:val="16"/>
              </w:rPr>
            </w:pPr>
            <w:r w:rsidRPr="006F3226">
              <w:rPr>
                <w:rFonts w:ascii="Arial" w:hAnsi="Arial"/>
                <w:sz w:val="16"/>
                <w:szCs w:val="16"/>
              </w:rPr>
              <w:t>295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B4BCE88" w14:textId="2761C733"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63F0A0E" w14:textId="6D23C9F7"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B717BFA" w14:textId="41B17D85" w:rsidR="00F506E3" w:rsidRPr="006F3226" w:rsidRDefault="00F506E3" w:rsidP="00F506E3">
            <w:pPr>
              <w:rPr>
                <w:rFonts w:ascii="Arial" w:hAnsi="Arial"/>
                <w:sz w:val="16"/>
                <w:szCs w:val="16"/>
              </w:rPr>
            </w:pPr>
            <w:r w:rsidRPr="006F3226">
              <w:rPr>
                <w:rFonts w:ascii="Arial" w:hAnsi="Arial"/>
                <w:sz w:val="16"/>
                <w:szCs w:val="16"/>
              </w:rPr>
              <w:t>Correction to FR1 2-step RACH test cases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ADE4D6" w14:textId="647BFB38"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547C6E0"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5CD0F8B5"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57E21962"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7F4B872" w14:textId="4C9FD59A" w:rsidR="00F506E3" w:rsidRPr="006F3226" w:rsidRDefault="00F506E3" w:rsidP="00F506E3">
            <w:pPr>
              <w:rPr>
                <w:rFonts w:ascii="Arial" w:hAnsi="Arial"/>
                <w:sz w:val="16"/>
                <w:szCs w:val="16"/>
              </w:rPr>
            </w:pPr>
            <w:r w:rsidRPr="006F3226">
              <w:rPr>
                <w:rFonts w:ascii="Arial" w:hAnsi="Arial"/>
                <w:sz w:val="16"/>
                <w:szCs w:val="16"/>
              </w:rPr>
              <w:t>R5-24076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25499D9" w14:textId="1107EBCA" w:rsidR="00F506E3" w:rsidRPr="006F3226" w:rsidRDefault="00F506E3" w:rsidP="00F506E3">
            <w:pPr>
              <w:rPr>
                <w:rFonts w:ascii="Arial" w:hAnsi="Arial"/>
                <w:sz w:val="16"/>
                <w:szCs w:val="16"/>
              </w:rPr>
            </w:pPr>
            <w:r w:rsidRPr="006F3226">
              <w:rPr>
                <w:rFonts w:ascii="Arial" w:hAnsi="Arial"/>
                <w:sz w:val="16"/>
                <w:szCs w:val="16"/>
              </w:rPr>
              <w:t>295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29EE8A9" w14:textId="77ED5CF3"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550522B" w14:textId="6813DBCC"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56D0CFF" w14:textId="34389E3D" w:rsidR="00F506E3" w:rsidRPr="006F3226" w:rsidRDefault="00F506E3" w:rsidP="00F506E3">
            <w:pPr>
              <w:rPr>
                <w:rFonts w:ascii="Arial" w:hAnsi="Arial"/>
                <w:sz w:val="16"/>
                <w:szCs w:val="16"/>
              </w:rPr>
            </w:pPr>
            <w:r w:rsidRPr="006F3226">
              <w:rPr>
                <w:rFonts w:ascii="Arial" w:hAnsi="Arial"/>
                <w:sz w:val="16"/>
                <w:szCs w:val="16"/>
              </w:rPr>
              <w:t>Correction to FR1 inter frequency SS SINR relative accuracy test cases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3985027" w14:textId="7EE880B7"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3CCDD77A"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5DA56FFE"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2EC63D6A"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62ED2B2" w14:textId="2AD254B5" w:rsidR="00F506E3" w:rsidRPr="006F3226" w:rsidRDefault="00F506E3" w:rsidP="00F506E3">
            <w:pPr>
              <w:rPr>
                <w:rFonts w:ascii="Arial" w:hAnsi="Arial"/>
                <w:sz w:val="16"/>
                <w:szCs w:val="16"/>
              </w:rPr>
            </w:pPr>
            <w:r w:rsidRPr="006F3226">
              <w:rPr>
                <w:rFonts w:ascii="Arial" w:hAnsi="Arial"/>
                <w:sz w:val="16"/>
                <w:szCs w:val="16"/>
              </w:rPr>
              <w:t>R5-24076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D559935" w14:textId="5CE41552" w:rsidR="00F506E3" w:rsidRPr="006F3226" w:rsidRDefault="00F506E3" w:rsidP="00F506E3">
            <w:pPr>
              <w:rPr>
                <w:rFonts w:ascii="Arial" w:hAnsi="Arial"/>
                <w:sz w:val="16"/>
                <w:szCs w:val="16"/>
              </w:rPr>
            </w:pPr>
            <w:r w:rsidRPr="006F3226">
              <w:rPr>
                <w:rFonts w:ascii="Arial" w:hAnsi="Arial"/>
                <w:sz w:val="16"/>
                <w:szCs w:val="16"/>
              </w:rPr>
              <w:t>295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7E355FA" w14:textId="3512E06D"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7663BDA" w14:textId="3038962E"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812E07A" w14:textId="63F7EFC2" w:rsidR="00F506E3" w:rsidRPr="006F3226" w:rsidRDefault="00F506E3" w:rsidP="00F506E3">
            <w:pPr>
              <w:rPr>
                <w:rFonts w:ascii="Arial" w:hAnsi="Arial"/>
                <w:sz w:val="16"/>
                <w:szCs w:val="16"/>
              </w:rPr>
            </w:pPr>
            <w:r w:rsidRPr="006F3226">
              <w:rPr>
                <w:rFonts w:ascii="Arial" w:hAnsi="Arial"/>
                <w:sz w:val="16"/>
                <w:szCs w:val="16"/>
              </w:rPr>
              <w:t>Correction to FR1 L1 RSRP absolute accuracy test cases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3A90B3" w14:textId="4DFF52EC"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39710BD8"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3FD042DB"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33A195BD"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8FA46C1" w14:textId="62085C79" w:rsidR="00F506E3" w:rsidRPr="006F3226" w:rsidRDefault="00F506E3" w:rsidP="00F506E3">
            <w:pPr>
              <w:rPr>
                <w:rFonts w:ascii="Arial" w:hAnsi="Arial"/>
                <w:sz w:val="16"/>
                <w:szCs w:val="16"/>
              </w:rPr>
            </w:pPr>
            <w:r w:rsidRPr="006F3226">
              <w:rPr>
                <w:rFonts w:ascii="Arial" w:hAnsi="Arial"/>
                <w:sz w:val="16"/>
                <w:szCs w:val="16"/>
              </w:rPr>
              <w:t>R5-24076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47944D0" w14:textId="05E641B9" w:rsidR="00F506E3" w:rsidRPr="006F3226" w:rsidRDefault="00F506E3" w:rsidP="00F506E3">
            <w:pPr>
              <w:rPr>
                <w:rFonts w:ascii="Arial" w:hAnsi="Arial"/>
                <w:sz w:val="16"/>
                <w:szCs w:val="16"/>
              </w:rPr>
            </w:pPr>
            <w:r w:rsidRPr="006F3226">
              <w:rPr>
                <w:rFonts w:ascii="Arial" w:hAnsi="Arial"/>
                <w:sz w:val="16"/>
                <w:szCs w:val="16"/>
              </w:rPr>
              <w:t>295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B51AC38" w14:textId="6D7415F8"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7488CDA" w14:textId="197BBB0A"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5505CFE" w14:textId="0E95BFCA" w:rsidR="00F506E3" w:rsidRPr="006F3226" w:rsidRDefault="00F506E3" w:rsidP="00F506E3">
            <w:pPr>
              <w:rPr>
                <w:rFonts w:ascii="Arial" w:hAnsi="Arial"/>
                <w:sz w:val="16"/>
                <w:szCs w:val="16"/>
              </w:rPr>
            </w:pPr>
            <w:r w:rsidRPr="006F3226">
              <w:rPr>
                <w:rFonts w:ascii="Arial" w:hAnsi="Arial"/>
                <w:sz w:val="16"/>
                <w:szCs w:val="16"/>
              </w:rPr>
              <w:t>Correction to FR1 LTE RSRP accuracy test case 6.7.5.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70C2EED" w14:textId="41631F72"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CC14D84"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0E03DD4"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75B0B81E"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7944964" w14:textId="75D07B0D" w:rsidR="00F506E3" w:rsidRPr="006F3226" w:rsidRDefault="00F506E3" w:rsidP="00F506E3">
            <w:pPr>
              <w:rPr>
                <w:rFonts w:ascii="Arial" w:hAnsi="Arial"/>
                <w:sz w:val="16"/>
                <w:szCs w:val="16"/>
              </w:rPr>
            </w:pPr>
            <w:r w:rsidRPr="006F3226">
              <w:rPr>
                <w:rFonts w:ascii="Arial" w:hAnsi="Arial"/>
                <w:sz w:val="16"/>
                <w:szCs w:val="16"/>
              </w:rPr>
              <w:t>R5-24079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ED049C9" w14:textId="3AC3307F" w:rsidR="00F506E3" w:rsidRPr="006F3226" w:rsidRDefault="00F506E3" w:rsidP="00F506E3">
            <w:pPr>
              <w:rPr>
                <w:rFonts w:ascii="Arial" w:hAnsi="Arial"/>
                <w:sz w:val="16"/>
                <w:szCs w:val="16"/>
              </w:rPr>
            </w:pPr>
            <w:r w:rsidRPr="006F3226">
              <w:rPr>
                <w:rFonts w:ascii="Arial" w:hAnsi="Arial"/>
                <w:sz w:val="16"/>
                <w:szCs w:val="16"/>
              </w:rPr>
              <w:t>296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7AB704D" w14:textId="6D284503"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6FFEA00" w14:textId="3CEC6BDE"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2C0EC66" w14:textId="5BFF264D" w:rsidR="00F506E3" w:rsidRPr="006F3226" w:rsidRDefault="00F506E3" w:rsidP="00F506E3">
            <w:pPr>
              <w:rPr>
                <w:rFonts w:ascii="Arial" w:hAnsi="Arial"/>
                <w:sz w:val="16"/>
                <w:szCs w:val="16"/>
              </w:rPr>
            </w:pPr>
            <w:r w:rsidRPr="006F3226">
              <w:rPr>
                <w:rFonts w:ascii="Arial" w:hAnsi="Arial"/>
                <w:sz w:val="16"/>
                <w:szCs w:val="16"/>
              </w:rPr>
              <w:t>Addition of Test Tolerance into Annex F for RedCap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E39DC33" w14:textId="5C89B5A3"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1A6315D6"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1EC7BB9D"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F7536D8"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EC6013D" w14:textId="5A0D8D8B" w:rsidR="00F506E3" w:rsidRPr="006F3226" w:rsidRDefault="00F506E3" w:rsidP="00F506E3">
            <w:pPr>
              <w:rPr>
                <w:rFonts w:ascii="Arial" w:hAnsi="Arial"/>
                <w:sz w:val="16"/>
                <w:szCs w:val="16"/>
              </w:rPr>
            </w:pPr>
            <w:r w:rsidRPr="006F3226">
              <w:rPr>
                <w:rFonts w:ascii="Arial" w:hAnsi="Arial"/>
                <w:sz w:val="16"/>
                <w:szCs w:val="16"/>
              </w:rPr>
              <w:t>R5-24079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D2A7C45" w14:textId="54F2ED27" w:rsidR="00F506E3" w:rsidRPr="006F3226" w:rsidRDefault="00F506E3" w:rsidP="00F506E3">
            <w:pPr>
              <w:rPr>
                <w:rFonts w:ascii="Arial" w:hAnsi="Arial"/>
                <w:sz w:val="16"/>
                <w:szCs w:val="16"/>
              </w:rPr>
            </w:pPr>
            <w:r w:rsidRPr="006F3226">
              <w:rPr>
                <w:rFonts w:ascii="Arial" w:hAnsi="Arial"/>
                <w:sz w:val="16"/>
                <w:szCs w:val="16"/>
              </w:rPr>
              <w:t>296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1EE2754" w14:textId="0680D247"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8678734" w14:textId="170FB0DB"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6BA8685" w14:textId="0844B168" w:rsidR="00F506E3" w:rsidRPr="006F3226" w:rsidRDefault="00F506E3" w:rsidP="00F506E3">
            <w:pPr>
              <w:rPr>
                <w:rFonts w:ascii="Arial" w:hAnsi="Arial"/>
                <w:sz w:val="16"/>
                <w:szCs w:val="16"/>
              </w:rPr>
            </w:pPr>
            <w:r w:rsidRPr="006F3226">
              <w:rPr>
                <w:rFonts w:ascii="Arial" w:hAnsi="Arial"/>
                <w:sz w:val="16"/>
                <w:szCs w:val="16"/>
              </w:rPr>
              <w:t>Correction of Test tolerance for FR2 Inter frequency test cas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CC771BC" w14:textId="54B43A7E"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668535E1"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664972BB"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2AC34E6B"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1A43A96" w14:textId="54FBF605" w:rsidR="00F506E3" w:rsidRPr="006F3226" w:rsidRDefault="00F506E3" w:rsidP="00F506E3">
            <w:pPr>
              <w:rPr>
                <w:rFonts w:ascii="Arial" w:hAnsi="Arial"/>
                <w:sz w:val="16"/>
                <w:szCs w:val="16"/>
              </w:rPr>
            </w:pPr>
            <w:r w:rsidRPr="006F3226">
              <w:rPr>
                <w:rFonts w:ascii="Arial" w:hAnsi="Arial"/>
                <w:sz w:val="16"/>
                <w:szCs w:val="16"/>
              </w:rPr>
              <w:t>R5-24079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4684C8F" w14:textId="50008AD6" w:rsidR="00F506E3" w:rsidRPr="006F3226" w:rsidRDefault="00F506E3" w:rsidP="00F506E3">
            <w:pPr>
              <w:rPr>
                <w:rFonts w:ascii="Arial" w:hAnsi="Arial"/>
                <w:sz w:val="16"/>
                <w:szCs w:val="16"/>
              </w:rPr>
            </w:pPr>
            <w:r w:rsidRPr="006F3226">
              <w:rPr>
                <w:rFonts w:ascii="Arial" w:hAnsi="Arial"/>
                <w:sz w:val="16"/>
                <w:szCs w:val="16"/>
              </w:rPr>
              <w:t>296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04DC90B" w14:textId="3FDB264F"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3265C39" w14:textId="5559741F"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1ACDD82" w14:textId="6CE5DB97" w:rsidR="00F506E3" w:rsidRPr="006F3226" w:rsidRDefault="00F506E3" w:rsidP="00F506E3">
            <w:pPr>
              <w:rPr>
                <w:rFonts w:ascii="Arial" w:hAnsi="Arial"/>
                <w:sz w:val="16"/>
                <w:szCs w:val="16"/>
              </w:rPr>
            </w:pPr>
            <w:r w:rsidRPr="006F3226">
              <w:rPr>
                <w:rFonts w:ascii="Arial" w:hAnsi="Arial"/>
                <w:sz w:val="16"/>
                <w:szCs w:val="16"/>
              </w:rPr>
              <w:t>Addition of NR SA FR2-FR2 Event triggered reporting tests For FR2 without SSB time index detection when DRX is not used (PCell in FR2)  test case 17.6.2.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BAA628" w14:textId="179EE03D"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0FB39B12"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1F70E191"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488A2F92"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84FE135" w14:textId="611A0691" w:rsidR="00F506E3" w:rsidRPr="006F3226" w:rsidRDefault="00F506E3" w:rsidP="00F506E3">
            <w:pPr>
              <w:rPr>
                <w:rFonts w:ascii="Arial" w:hAnsi="Arial"/>
                <w:sz w:val="16"/>
                <w:szCs w:val="16"/>
              </w:rPr>
            </w:pPr>
            <w:r w:rsidRPr="006F3226">
              <w:rPr>
                <w:rFonts w:ascii="Arial" w:hAnsi="Arial"/>
                <w:sz w:val="16"/>
                <w:szCs w:val="16"/>
              </w:rPr>
              <w:t>R5-24079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B7FA10C" w14:textId="63C8B7C7" w:rsidR="00F506E3" w:rsidRPr="006F3226" w:rsidRDefault="00F506E3" w:rsidP="00F506E3">
            <w:pPr>
              <w:rPr>
                <w:rFonts w:ascii="Arial" w:hAnsi="Arial"/>
                <w:sz w:val="16"/>
                <w:szCs w:val="16"/>
              </w:rPr>
            </w:pPr>
            <w:r w:rsidRPr="006F3226">
              <w:rPr>
                <w:rFonts w:ascii="Arial" w:hAnsi="Arial"/>
                <w:sz w:val="16"/>
                <w:szCs w:val="16"/>
              </w:rPr>
              <w:t>296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A520753" w14:textId="263F4A6D"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7EFDD50" w14:textId="6516F81C"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809F797" w14:textId="591A00AD" w:rsidR="00F506E3" w:rsidRPr="006F3226" w:rsidRDefault="00F506E3" w:rsidP="00F506E3">
            <w:pPr>
              <w:rPr>
                <w:rFonts w:ascii="Arial" w:hAnsi="Arial"/>
                <w:sz w:val="16"/>
                <w:szCs w:val="16"/>
              </w:rPr>
            </w:pPr>
            <w:r w:rsidRPr="006F3226">
              <w:rPr>
                <w:rFonts w:ascii="Arial" w:hAnsi="Arial"/>
                <w:sz w:val="16"/>
                <w:szCs w:val="16"/>
              </w:rPr>
              <w:t>Addition of NR SA FR2-FR2 Event triggered reporting tests For FR2 without SSB time index detection when DRX is used (PCell in FR2) test case 17.6.2.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6C382A" w14:textId="39C10034"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31608034"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850C605"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4DC9AEC4"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D428645" w14:textId="3E7ABFF8" w:rsidR="00F506E3" w:rsidRPr="006F3226" w:rsidRDefault="00F506E3" w:rsidP="00F506E3">
            <w:pPr>
              <w:rPr>
                <w:rFonts w:ascii="Arial" w:hAnsi="Arial"/>
                <w:sz w:val="16"/>
                <w:szCs w:val="16"/>
              </w:rPr>
            </w:pPr>
            <w:r w:rsidRPr="006F3226">
              <w:rPr>
                <w:rFonts w:ascii="Arial" w:hAnsi="Arial"/>
                <w:sz w:val="16"/>
                <w:szCs w:val="16"/>
              </w:rPr>
              <w:t>R5-24080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C25E295" w14:textId="3D393312" w:rsidR="00F506E3" w:rsidRPr="006F3226" w:rsidRDefault="00F506E3" w:rsidP="00F506E3">
            <w:pPr>
              <w:rPr>
                <w:rFonts w:ascii="Arial" w:hAnsi="Arial"/>
                <w:sz w:val="16"/>
                <w:szCs w:val="16"/>
              </w:rPr>
            </w:pPr>
            <w:r w:rsidRPr="006F3226">
              <w:rPr>
                <w:rFonts w:ascii="Arial" w:hAnsi="Arial"/>
                <w:sz w:val="16"/>
                <w:szCs w:val="16"/>
              </w:rPr>
              <w:t>296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472159E" w14:textId="56691EC4"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7B41DAC" w14:textId="19CE2E41"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3E33011" w14:textId="654C8E98" w:rsidR="00F506E3" w:rsidRPr="006F3226" w:rsidRDefault="00F506E3" w:rsidP="00F506E3">
            <w:pPr>
              <w:rPr>
                <w:rFonts w:ascii="Arial" w:hAnsi="Arial"/>
                <w:sz w:val="16"/>
                <w:szCs w:val="16"/>
              </w:rPr>
            </w:pPr>
            <w:r w:rsidRPr="006F3226">
              <w:rPr>
                <w:rFonts w:ascii="Arial" w:hAnsi="Arial"/>
                <w:sz w:val="16"/>
                <w:szCs w:val="16"/>
              </w:rPr>
              <w:t>Addition of NR SA FR2-FR2 Event triggered reporting tests For FR2 with SSB time index detection when DRX is not used (PCell in FR2) test case 17.6.2.3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DB7DB30" w14:textId="18C5305F"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F492254"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5E231478"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2D527AC"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65FB06D" w14:textId="06235807" w:rsidR="00F506E3" w:rsidRPr="006F3226" w:rsidRDefault="00F506E3" w:rsidP="00F506E3">
            <w:pPr>
              <w:rPr>
                <w:rFonts w:ascii="Arial" w:hAnsi="Arial"/>
                <w:sz w:val="16"/>
                <w:szCs w:val="16"/>
              </w:rPr>
            </w:pPr>
            <w:r w:rsidRPr="006F3226">
              <w:rPr>
                <w:rFonts w:ascii="Arial" w:hAnsi="Arial"/>
                <w:sz w:val="16"/>
                <w:szCs w:val="16"/>
              </w:rPr>
              <w:t>R5-24080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0000F41" w14:textId="15D1406B" w:rsidR="00F506E3" w:rsidRPr="006F3226" w:rsidRDefault="00F506E3" w:rsidP="00F506E3">
            <w:pPr>
              <w:rPr>
                <w:rFonts w:ascii="Arial" w:hAnsi="Arial"/>
                <w:sz w:val="16"/>
                <w:szCs w:val="16"/>
              </w:rPr>
            </w:pPr>
            <w:r w:rsidRPr="006F3226">
              <w:rPr>
                <w:rFonts w:ascii="Arial" w:hAnsi="Arial"/>
                <w:sz w:val="16"/>
                <w:szCs w:val="16"/>
              </w:rPr>
              <w:t>297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D56104B" w14:textId="17A10351"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9BC0BB9" w14:textId="170907FB"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E1AA96C" w14:textId="426D59E3" w:rsidR="00F506E3" w:rsidRPr="006F3226" w:rsidRDefault="00F506E3" w:rsidP="00F506E3">
            <w:pPr>
              <w:rPr>
                <w:rFonts w:ascii="Arial" w:hAnsi="Arial"/>
                <w:sz w:val="16"/>
                <w:szCs w:val="16"/>
              </w:rPr>
            </w:pPr>
            <w:r w:rsidRPr="006F3226">
              <w:rPr>
                <w:rFonts w:ascii="Arial" w:hAnsi="Arial"/>
                <w:sz w:val="16"/>
                <w:szCs w:val="16"/>
              </w:rPr>
              <w:t>Addition of NR SA FR2-FR2 Event triggered reporting tests For FR2 with SSB time index detection when DRX is used (PCell in FR2) test case 17.6.2.4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E27FAF" w14:textId="579792D8"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194020DF"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33B6F4D7"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CDBAD8E"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29DE512" w14:textId="14F4AA3C" w:rsidR="00F506E3" w:rsidRPr="006F3226" w:rsidRDefault="00F506E3" w:rsidP="00F506E3">
            <w:pPr>
              <w:rPr>
                <w:rFonts w:ascii="Arial" w:hAnsi="Arial"/>
                <w:sz w:val="16"/>
                <w:szCs w:val="16"/>
              </w:rPr>
            </w:pPr>
            <w:r w:rsidRPr="006F3226">
              <w:rPr>
                <w:rFonts w:ascii="Arial" w:hAnsi="Arial"/>
                <w:sz w:val="16"/>
                <w:szCs w:val="16"/>
              </w:rPr>
              <w:t>R5-24080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E69BE20" w14:textId="5083DB95" w:rsidR="00F506E3" w:rsidRPr="006F3226" w:rsidRDefault="00F506E3" w:rsidP="00F506E3">
            <w:pPr>
              <w:rPr>
                <w:rFonts w:ascii="Arial" w:hAnsi="Arial"/>
                <w:sz w:val="16"/>
                <w:szCs w:val="16"/>
              </w:rPr>
            </w:pPr>
            <w:r w:rsidRPr="006F3226">
              <w:rPr>
                <w:rFonts w:ascii="Arial" w:hAnsi="Arial"/>
                <w:sz w:val="16"/>
                <w:szCs w:val="16"/>
              </w:rPr>
              <w:t>297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9AFC29F" w14:textId="6D8BD431"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6C9FDF2" w14:textId="28585FAD"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E1FD887" w14:textId="38BA337C" w:rsidR="00F506E3" w:rsidRPr="006F3226" w:rsidRDefault="00F506E3" w:rsidP="00F506E3">
            <w:pPr>
              <w:rPr>
                <w:rFonts w:ascii="Arial" w:hAnsi="Arial"/>
                <w:sz w:val="16"/>
                <w:szCs w:val="16"/>
              </w:rPr>
            </w:pPr>
            <w:r w:rsidRPr="006F3226">
              <w:rPr>
                <w:rFonts w:ascii="Arial" w:hAnsi="Arial"/>
                <w:sz w:val="16"/>
                <w:szCs w:val="16"/>
              </w:rPr>
              <w:t>Addition of cell configuration mapping for event triggered measurement test cases for RedCap</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6C25B93" w14:textId="5F5AD77F"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305ED37E"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C39D843"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22A6698"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FAEB069" w14:textId="0933814A" w:rsidR="00F506E3" w:rsidRPr="006F3226" w:rsidRDefault="00F506E3" w:rsidP="00F506E3">
            <w:pPr>
              <w:rPr>
                <w:rFonts w:ascii="Arial" w:hAnsi="Arial"/>
                <w:sz w:val="16"/>
                <w:szCs w:val="16"/>
              </w:rPr>
            </w:pPr>
            <w:r w:rsidRPr="006F3226">
              <w:rPr>
                <w:rFonts w:ascii="Arial" w:hAnsi="Arial"/>
                <w:sz w:val="16"/>
                <w:szCs w:val="16"/>
              </w:rPr>
              <w:t>R5-24080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BB261CB" w14:textId="615B3DB2" w:rsidR="00F506E3" w:rsidRPr="006F3226" w:rsidRDefault="00F506E3" w:rsidP="00F506E3">
            <w:pPr>
              <w:rPr>
                <w:rFonts w:ascii="Arial" w:hAnsi="Arial"/>
                <w:sz w:val="16"/>
                <w:szCs w:val="16"/>
              </w:rPr>
            </w:pPr>
            <w:r w:rsidRPr="006F3226">
              <w:rPr>
                <w:rFonts w:ascii="Arial" w:hAnsi="Arial"/>
                <w:sz w:val="16"/>
                <w:szCs w:val="16"/>
              </w:rPr>
              <w:t>297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55E84AF" w14:textId="045ACB4E"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615028B" w14:textId="2A36298F"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F0F6795" w14:textId="2D00AB92" w:rsidR="00F506E3" w:rsidRPr="006F3226" w:rsidRDefault="00F506E3" w:rsidP="00F506E3">
            <w:pPr>
              <w:rPr>
                <w:rFonts w:ascii="Arial" w:hAnsi="Arial"/>
                <w:sz w:val="16"/>
                <w:szCs w:val="16"/>
              </w:rPr>
            </w:pPr>
            <w:r w:rsidRPr="006F3226">
              <w:rPr>
                <w:rFonts w:ascii="Arial" w:hAnsi="Arial"/>
                <w:sz w:val="16"/>
                <w:szCs w:val="16"/>
              </w:rPr>
              <w:t>Addition of NR_U test case 11.5.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D05BE36" w14:textId="6D80D788"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3A123C9C"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0E45341"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125AAD39"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BB4178F" w14:textId="17F39DEC" w:rsidR="00F506E3" w:rsidRPr="006F3226" w:rsidRDefault="00F506E3" w:rsidP="00F506E3">
            <w:pPr>
              <w:rPr>
                <w:rFonts w:ascii="Arial" w:hAnsi="Arial"/>
                <w:sz w:val="16"/>
                <w:szCs w:val="16"/>
              </w:rPr>
            </w:pPr>
            <w:r w:rsidRPr="006F3226">
              <w:rPr>
                <w:rFonts w:ascii="Arial" w:hAnsi="Arial"/>
                <w:sz w:val="16"/>
                <w:szCs w:val="16"/>
              </w:rPr>
              <w:t>R5-24080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6F8971A" w14:textId="7AE50B97" w:rsidR="00F506E3" w:rsidRPr="006F3226" w:rsidRDefault="00F506E3" w:rsidP="00F506E3">
            <w:pPr>
              <w:rPr>
                <w:rFonts w:ascii="Arial" w:hAnsi="Arial"/>
                <w:sz w:val="16"/>
                <w:szCs w:val="16"/>
              </w:rPr>
            </w:pPr>
            <w:r w:rsidRPr="006F3226">
              <w:rPr>
                <w:rFonts w:ascii="Arial" w:hAnsi="Arial"/>
                <w:sz w:val="16"/>
                <w:szCs w:val="16"/>
              </w:rPr>
              <w:t>297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9C9853C" w14:textId="3FFAAC59"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308F889" w14:textId="0EB29BFD"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A3359EA" w14:textId="06F3E100" w:rsidR="00F506E3" w:rsidRPr="006F3226" w:rsidRDefault="00F506E3" w:rsidP="00F506E3">
            <w:pPr>
              <w:rPr>
                <w:rFonts w:ascii="Arial" w:hAnsi="Arial"/>
                <w:sz w:val="16"/>
                <w:szCs w:val="16"/>
              </w:rPr>
            </w:pPr>
            <w:r w:rsidRPr="006F3226">
              <w:rPr>
                <w:rFonts w:ascii="Arial" w:hAnsi="Arial"/>
                <w:sz w:val="16"/>
                <w:szCs w:val="16"/>
              </w:rPr>
              <w:t>Addition of NR_U test case 11.5.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0D3E0C" w14:textId="6B9273F7"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0A01A363"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68ABF606"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280A3DB7"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BEE60C9" w14:textId="77FE1663" w:rsidR="00F506E3" w:rsidRPr="006F3226" w:rsidRDefault="00F506E3" w:rsidP="00F506E3">
            <w:pPr>
              <w:rPr>
                <w:rFonts w:ascii="Arial" w:hAnsi="Arial"/>
                <w:sz w:val="16"/>
                <w:szCs w:val="16"/>
              </w:rPr>
            </w:pPr>
            <w:r w:rsidRPr="006F3226">
              <w:rPr>
                <w:rFonts w:ascii="Arial" w:hAnsi="Arial"/>
                <w:sz w:val="16"/>
                <w:szCs w:val="16"/>
              </w:rPr>
              <w:t>R5-24080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303C78C" w14:textId="75170196" w:rsidR="00F506E3" w:rsidRPr="006F3226" w:rsidRDefault="00F506E3" w:rsidP="00F506E3">
            <w:pPr>
              <w:rPr>
                <w:rFonts w:ascii="Arial" w:hAnsi="Arial"/>
                <w:sz w:val="16"/>
                <w:szCs w:val="16"/>
              </w:rPr>
            </w:pPr>
            <w:r w:rsidRPr="006F3226">
              <w:rPr>
                <w:rFonts w:ascii="Arial" w:hAnsi="Arial"/>
                <w:sz w:val="16"/>
                <w:szCs w:val="16"/>
              </w:rPr>
              <w:t>297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30B3F77" w14:textId="0EA4DF0A"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18EB0F1" w14:textId="660D4CBC"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A26D901" w14:textId="33B000F1" w:rsidR="00F506E3" w:rsidRPr="006F3226" w:rsidRDefault="00F506E3" w:rsidP="00F506E3">
            <w:pPr>
              <w:rPr>
                <w:rFonts w:ascii="Arial" w:hAnsi="Arial"/>
                <w:sz w:val="16"/>
                <w:szCs w:val="16"/>
              </w:rPr>
            </w:pPr>
            <w:r w:rsidRPr="006F3226">
              <w:rPr>
                <w:rFonts w:ascii="Arial" w:hAnsi="Arial"/>
                <w:sz w:val="16"/>
                <w:szCs w:val="16"/>
              </w:rPr>
              <w:t>Addition of NR_U test case 11.5.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5FD1D5" w14:textId="4518E4BD"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1F8C843F"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BE5B99E"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370EEC7E"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2936E9F" w14:textId="69ADC1E2" w:rsidR="00F506E3" w:rsidRPr="006F3226" w:rsidRDefault="00F506E3" w:rsidP="00F506E3">
            <w:pPr>
              <w:rPr>
                <w:rFonts w:ascii="Arial" w:hAnsi="Arial"/>
                <w:sz w:val="16"/>
                <w:szCs w:val="16"/>
              </w:rPr>
            </w:pPr>
            <w:r w:rsidRPr="006F3226">
              <w:rPr>
                <w:rFonts w:ascii="Arial" w:hAnsi="Arial"/>
                <w:sz w:val="16"/>
                <w:szCs w:val="16"/>
              </w:rPr>
              <w:t>R5-24080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D07A339" w14:textId="2745BACA" w:rsidR="00F506E3" w:rsidRPr="006F3226" w:rsidRDefault="00F506E3" w:rsidP="00F506E3">
            <w:pPr>
              <w:rPr>
                <w:rFonts w:ascii="Arial" w:hAnsi="Arial"/>
                <w:sz w:val="16"/>
                <w:szCs w:val="16"/>
              </w:rPr>
            </w:pPr>
            <w:r w:rsidRPr="006F3226">
              <w:rPr>
                <w:rFonts w:ascii="Arial" w:hAnsi="Arial"/>
                <w:sz w:val="16"/>
                <w:szCs w:val="16"/>
              </w:rPr>
              <w:t>297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90DBD44" w14:textId="391B9FD7"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F22A16A" w14:textId="73CFC761"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E970C77" w14:textId="42B1AC2D" w:rsidR="00F506E3" w:rsidRPr="006F3226" w:rsidRDefault="00F506E3" w:rsidP="00F506E3">
            <w:pPr>
              <w:rPr>
                <w:rFonts w:ascii="Arial" w:hAnsi="Arial"/>
                <w:sz w:val="16"/>
                <w:szCs w:val="16"/>
              </w:rPr>
            </w:pPr>
            <w:r w:rsidRPr="006F3226">
              <w:rPr>
                <w:rFonts w:ascii="Arial" w:hAnsi="Arial"/>
                <w:sz w:val="16"/>
                <w:szCs w:val="16"/>
              </w:rPr>
              <w:t>Addition of NR_U test case 11.5.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C60A78" w14:textId="17425FDF"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5C752352"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6CBA38E1"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3F250154"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9B0DB72" w14:textId="49F3E6EC" w:rsidR="00F506E3" w:rsidRPr="006F3226" w:rsidRDefault="00F506E3" w:rsidP="00F506E3">
            <w:pPr>
              <w:rPr>
                <w:rFonts w:ascii="Arial" w:hAnsi="Arial"/>
                <w:sz w:val="16"/>
                <w:szCs w:val="16"/>
              </w:rPr>
            </w:pPr>
            <w:r w:rsidRPr="006F3226">
              <w:rPr>
                <w:rFonts w:ascii="Arial" w:hAnsi="Arial"/>
                <w:sz w:val="16"/>
                <w:szCs w:val="16"/>
              </w:rPr>
              <w:t>R5-24080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0DF556A" w14:textId="0520D0FF" w:rsidR="00F506E3" w:rsidRPr="006F3226" w:rsidRDefault="00F506E3" w:rsidP="00F506E3">
            <w:pPr>
              <w:rPr>
                <w:rFonts w:ascii="Arial" w:hAnsi="Arial"/>
                <w:sz w:val="16"/>
                <w:szCs w:val="16"/>
              </w:rPr>
            </w:pPr>
            <w:r w:rsidRPr="006F3226">
              <w:rPr>
                <w:rFonts w:ascii="Arial" w:hAnsi="Arial"/>
                <w:sz w:val="16"/>
                <w:szCs w:val="16"/>
              </w:rPr>
              <w:t>297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2DCBBC4" w14:textId="56FE8ABF"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91C3C80" w14:textId="7E1D9F7E"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B49BC5C" w14:textId="386F1068" w:rsidR="00F506E3" w:rsidRPr="006F3226" w:rsidRDefault="00F506E3" w:rsidP="00F506E3">
            <w:pPr>
              <w:rPr>
                <w:rFonts w:ascii="Arial" w:hAnsi="Arial"/>
                <w:sz w:val="16"/>
                <w:szCs w:val="16"/>
              </w:rPr>
            </w:pPr>
            <w:r w:rsidRPr="006F3226">
              <w:rPr>
                <w:rFonts w:ascii="Arial" w:hAnsi="Arial"/>
                <w:sz w:val="16"/>
                <w:szCs w:val="16"/>
              </w:rPr>
              <w:t>Addition of NR_U test case 11.5.1.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CC08AA" w14:textId="38B89C64"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667C1CC1"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14D8D829"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5DE9486D"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98C6BE4" w14:textId="2CEED430" w:rsidR="00F506E3" w:rsidRPr="006F3226" w:rsidRDefault="00F506E3" w:rsidP="00F506E3">
            <w:pPr>
              <w:rPr>
                <w:rFonts w:ascii="Arial" w:hAnsi="Arial"/>
                <w:sz w:val="16"/>
                <w:szCs w:val="16"/>
              </w:rPr>
            </w:pPr>
            <w:r w:rsidRPr="006F3226">
              <w:rPr>
                <w:rFonts w:ascii="Arial" w:hAnsi="Arial"/>
                <w:sz w:val="16"/>
                <w:szCs w:val="16"/>
              </w:rPr>
              <w:t>R5-24080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B13F20D" w14:textId="517CAA5F" w:rsidR="00F506E3" w:rsidRPr="006F3226" w:rsidRDefault="00F506E3" w:rsidP="00F506E3">
            <w:pPr>
              <w:rPr>
                <w:rFonts w:ascii="Arial" w:hAnsi="Arial"/>
                <w:sz w:val="16"/>
                <w:szCs w:val="16"/>
              </w:rPr>
            </w:pPr>
            <w:r w:rsidRPr="006F3226">
              <w:rPr>
                <w:rFonts w:ascii="Arial" w:hAnsi="Arial"/>
                <w:sz w:val="16"/>
                <w:szCs w:val="16"/>
              </w:rPr>
              <w:t>297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739CFF6" w14:textId="36A0D342"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FEBF84C" w14:textId="52D54F29"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AA12C9C" w14:textId="67505276" w:rsidR="00F506E3" w:rsidRPr="006F3226" w:rsidRDefault="00F506E3" w:rsidP="00F506E3">
            <w:pPr>
              <w:rPr>
                <w:rFonts w:ascii="Arial" w:hAnsi="Arial"/>
                <w:sz w:val="16"/>
                <w:szCs w:val="16"/>
              </w:rPr>
            </w:pPr>
            <w:r w:rsidRPr="006F3226">
              <w:rPr>
                <w:rFonts w:ascii="Arial" w:hAnsi="Arial"/>
                <w:sz w:val="16"/>
                <w:szCs w:val="16"/>
              </w:rPr>
              <w:t>Addition of NR_U test case 11.5.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3954EF" w14:textId="6DCE7D58"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5510280F"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2680057"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2AE1D67C"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4EE1476" w14:textId="614EF0DB" w:rsidR="00F506E3" w:rsidRPr="006F3226" w:rsidRDefault="00F506E3" w:rsidP="00F506E3">
            <w:pPr>
              <w:rPr>
                <w:rFonts w:ascii="Arial" w:hAnsi="Arial"/>
                <w:sz w:val="16"/>
                <w:szCs w:val="16"/>
              </w:rPr>
            </w:pPr>
            <w:r w:rsidRPr="006F3226">
              <w:rPr>
                <w:rFonts w:ascii="Arial" w:hAnsi="Arial"/>
                <w:sz w:val="16"/>
                <w:szCs w:val="16"/>
              </w:rPr>
              <w:t>R5-2408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C93BC4C" w14:textId="5C4ABCF9" w:rsidR="00F506E3" w:rsidRPr="006F3226" w:rsidRDefault="00F506E3" w:rsidP="00F506E3">
            <w:pPr>
              <w:rPr>
                <w:rFonts w:ascii="Arial" w:hAnsi="Arial"/>
                <w:sz w:val="16"/>
                <w:szCs w:val="16"/>
              </w:rPr>
            </w:pPr>
            <w:r w:rsidRPr="006F3226">
              <w:rPr>
                <w:rFonts w:ascii="Arial" w:hAnsi="Arial"/>
                <w:sz w:val="16"/>
                <w:szCs w:val="16"/>
              </w:rPr>
              <w:t>297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AAB89C0" w14:textId="3A407792"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1D051EE" w14:textId="5637F115"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FE406BC" w14:textId="1B36DFCF" w:rsidR="00F506E3" w:rsidRPr="006F3226" w:rsidRDefault="00F506E3" w:rsidP="00F506E3">
            <w:pPr>
              <w:rPr>
                <w:rFonts w:ascii="Arial" w:hAnsi="Arial"/>
                <w:sz w:val="16"/>
                <w:szCs w:val="16"/>
              </w:rPr>
            </w:pPr>
            <w:r w:rsidRPr="006F3226">
              <w:rPr>
                <w:rFonts w:ascii="Arial" w:hAnsi="Arial"/>
                <w:sz w:val="16"/>
                <w:szCs w:val="16"/>
              </w:rPr>
              <w:t>Addition of NR_U test case 11.5.2.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E303A8" w14:textId="27B973B7"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2C52F338"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67DDB418"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3F52E518"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A2BA488" w14:textId="2C7ADCF9" w:rsidR="00F506E3" w:rsidRPr="006F3226" w:rsidRDefault="00F506E3" w:rsidP="00F506E3">
            <w:pPr>
              <w:rPr>
                <w:rFonts w:ascii="Arial" w:hAnsi="Arial"/>
                <w:sz w:val="16"/>
                <w:szCs w:val="16"/>
              </w:rPr>
            </w:pPr>
            <w:r w:rsidRPr="006F3226">
              <w:rPr>
                <w:rFonts w:ascii="Arial" w:hAnsi="Arial"/>
                <w:sz w:val="16"/>
                <w:szCs w:val="16"/>
              </w:rPr>
              <w:t>R5-2408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753D4F1" w14:textId="3B2892B0" w:rsidR="00F506E3" w:rsidRPr="006F3226" w:rsidRDefault="00F506E3" w:rsidP="00F506E3">
            <w:pPr>
              <w:rPr>
                <w:rFonts w:ascii="Arial" w:hAnsi="Arial"/>
                <w:sz w:val="16"/>
                <w:szCs w:val="16"/>
              </w:rPr>
            </w:pPr>
            <w:r w:rsidRPr="006F3226">
              <w:rPr>
                <w:rFonts w:ascii="Arial" w:hAnsi="Arial"/>
                <w:sz w:val="16"/>
                <w:szCs w:val="16"/>
              </w:rPr>
              <w:t>298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61CEBBB" w14:textId="1E903E89"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E8C3808" w14:textId="1EBBC405"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44E4F3D" w14:textId="3BBFAE9C" w:rsidR="00F506E3" w:rsidRPr="006F3226" w:rsidRDefault="00F506E3" w:rsidP="00F506E3">
            <w:pPr>
              <w:rPr>
                <w:rFonts w:ascii="Arial" w:hAnsi="Arial"/>
                <w:sz w:val="16"/>
                <w:szCs w:val="16"/>
              </w:rPr>
            </w:pPr>
            <w:r w:rsidRPr="006F3226">
              <w:rPr>
                <w:rFonts w:ascii="Arial" w:hAnsi="Arial"/>
                <w:sz w:val="16"/>
                <w:szCs w:val="16"/>
              </w:rPr>
              <w:t>Addition of NR_U test case 11.5.2.6</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42CA2C" w14:textId="46702CF5"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6CCBF8CE"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5498124"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FEBF4BA"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A187BAE" w14:textId="007C0704" w:rsidR="00F506E3" w:rsidRPr="006F3226" w:rsidRDefault="00F506E3" w:rsidP="00F506E3">
            <w:pPr>
              <w:rPr>
                <w:rFonts w:ascii="Arial" w:hAnsi="Arial"/>
                <w:sz w:val="16"/>
                <w:szCs w:val="16"/>
              </w:rPr>
            </w:pPr>
            <w:r w:rsidRPr="006F3226">
              <w:rPr>
                <w:rFonts w:ascii="Arial" w:hAnsi="Arial"/>
                <w:sz w:val="16"/>
                <w:szCs w:val="16"/>
              </w:rPr>
              <w:t>R5-24081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84DA2A5" w14:textId="245BBAC7" w:rsidR="00F506E3" w:rsidRPr="006F3226" w:rsidRDefault="00F506E3" w:rsidP="00F506E3">
            <w:pPr>
              <w:rPr>
                <w:rFonts w:ascii="Arial" w:hAnsi="Arial"/>
                <w:sz w:val="16"/>
                <w:szCs w:val="16"/>
              </w:rPr>
            </w:pPr>
            <w:r w:rsidRPr="006F3226">
              <w:rPr>
                <w:rFonts w:ascii="Arial" w:hAnsi="Arial"/>
                <w:sz w:val="16"/>
                <w:szCs w:val="16"/>
              </w:rPr>
              <w:t>298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5656504" w14:textId="6E19184A"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DE11275" w14:textId="53C5D155"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E8E01B3" w14:textId="18A9EE71" w:rsidR="00F506E3" w:rsidRPr="006F3226" w:rsidRDefault="00F506E3" w:rsidP="00F506E3">
            <w:pPr>
              <w:rPr>
                <w:rFonts w:ascii="Arial" w:hAnsi="Arial"/>
                <w:sz w:val="16"/>
                <w:szCs w:val="16"/>
              </w:rPr>
            </w:pPr>
            <w:r w:rsidRPr="006F3226">
              <w:rPr>
                <w:rFonts w:ascii="Arial" w:hAnsi="Arial"/>
                <w:sz w:val="16"/>
                <w:szCs w:val="16"/>
              </w:rPr>
              <w:t>Addition of NR_U test case 11.5.2.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E3F8C8" w14:textId="30078904"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09DB2392"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6814E31B"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4596EC9"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5FBBEAD" w14:textId="3125CDAA" w:rsidR="00F506E3" w:rsidRPr="006F3226" w:rsidRDefault="00F506E3" w:rsidP="00F506E3">
            <w:pPr>
              <w:rPr>
                <w:rFonts w:ascii="Arial" w:hAnsi="Arial"/>
                <w:sz w:val="16"/>
                <w:szCs w:val="16"/>
              </w:rPr>
            </w:pPr>
            <w:r w:rsidRPr="006F3226">
              <w:rPr>
                <w:rFonts w:ascii="Arial" w:hAnsi="Arial"/>
                <w:sz w:val="16"/>
                <w:szCs w:val="16"/>
              </w:rPr>
              <w:t>R5-24081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5CEF2C0" w14:textId="66FC8CDB" w:rsidR="00F506E3" w:rsidRPr="006F3226" w:rsidRDefault="00F506E3" w:rsidP="00F506E3">
            <w:pPr>
              <w:rPr>
                <w:rFonts w:ascii="Arial" w:hAnsi="Arial"/>
                <w:sz w:val="16"/>
                <w:szCs w:val="16"/>
              </w:rPr>
            </w:pPr>
            <w:r w:rsidRPr="006F3226">
              <w:rPr>
                <w:rFonts w:ascii="Arial" w:hAnsi="Arial"/>
                <w:sz w:val="16"/>
                <w:szCs w:val="16"/>
              </w:rPr>
              <w:t>298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F438BFC" w14:textId="01B4ABBE"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D5E3363" w14:textId="0B2D4702"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1E64C16" w14:textId="430F36CE" w:rsidR="00F506E3" w:rsidRPr="006F3226" w:rsidRDefault="00F506E3" w:rsidP="00F506E3">
            <w:pPr>
              <w:rPr>
                <w:rFonts w:ascii="Arial" w:hAnsi="Arial"/>
                <w:sz w:val="16"/>
                <w:szCs w:val="16"/>
              </w:rPr>
            </w:pPr>
            <w:r w:rsidRPr="006F3226">
              <w:rPr>
                <w:rFonts w:ascii="Arial" w:hAnsi="Arial"/>
                <w:sz w:val="16"/>
                <w:szCs w:val="16"/>
              </w:rPr>
              <w:t>Addition of NR_U test case 11.5.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B01A9C7" w14:textId="3222AA71"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64D5F329"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36F04E37"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3BF553F8"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DA32F94" w14:textId="124FC8DB" w:rsidR="00F506E3" w:rsidRPr="006F3226" w:rsidRDefault="00F506E3" w:rsidP="00F506E3">
            <w:pPr>
              <w:rPr>
                <w:rFonts w:ascii="Arial" w:hAnsi="Arial"/>
                <w:sz w:val="16"/>
                <w:szCs w:val="16"/>
              </w:rPr>
            </w:pPr>
            <w:r w:rsidRPr="006F3226">
              <w:rPr>
                <w:rFonts w:ascii="Arial" w:hAnsi="Arial"/>
                <w:sz w:val="16"/>
                <w:szCs w:val="16"/>
              </w:rPr>
              <w:t>R5-24081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8651C7B" w14:textId="6309C6EF" w:rsidR="00F506E3" w:rsidRPr="006F3226" w:rsidRDefault="00F506E3" w:rsidP="00F506E3">
            <w:pPr>
              <w:rPr>
                <w:rFonts w:ascii="Arial" w:hAnsi="Arial"/>
                <w:sz w:val="16"/>
                <w:szCs w:val="16"/>
              </w:rPr>
            </w:pPr>
            <w:r w:rsidRPr="006F3226">
              <w:rPr>
                <w:rFonts w:ascii="Arial" w:hAnsi="Arial"/>
                <w:sz w:val="16"/>
                <w:szCs w:val="16"/>
              </w:rPr>
              <w:t>298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A025AC0" w14:textId="092199EE"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76036D7" w14:textId="691B0538"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124ADB3" w14:textId="22506639" w:rsidR="00F506E3" w:rsidRPr="006F3226" w:rsidRDefault="00F506E3" w:rsidP="00F506E3">
            <w:pPr>
              <w:rPr>
                <w:rFonts w:ascii="Arial" w:hAnsi="Arial"/>
                <w:sz w:val="16"/>
                <w:szCs w:val="16"/>
              </w:rPr>
            </w:pPr>
            <w:r w:rsidRPr="006F3226">
              <w:rPr>
                <w:rFonts w:ascii="Arial" w:hAnsi="Arial"/>
                <w:sz w:val="16"/>
                <w:szCs w:val="16"/>
              </w:rPr>
              <w:t>Addition of NR_U test case 11.5.2.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7286C76" w14:textId="469A1B5B"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3BB082AD"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EDE60DB"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3436A027"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EAAD5E8" w14:textId="19D92D39" w:rsidR="00F506E3" w:rsidRPr="006F3226" w:rsidRDefault="00F506E3" w:rsidP="00F506E3">
            <w:pPr>
              <w:rPr>
                <w:rFonts w:ascii="Arial" w:hAnsi="Arial"/>
                <w:sz w:val="16"/>
                <w:szCs w:val="16"/>
              </w:rPr>
            </w:pPr>
            <w:r w:rsidRPr="006F3226">
              <w:rPr>
                <w:rFonts w:ascii="Arial" w:hAnsi="Arial"/>
                <w:sz w:val="16"/>
                <w:szCs w:val="16"/>
              </w:rPr>
              <w:t>R5-24081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ADCE1AC" w14:textId="4CA4134E" w:rsidR="00F506E3" w:rsidRPr="006F3226" w:rsidRDefault="00F506E3" w:rsidP="00F506E3">
            <w:pPr>
              <w:rPr>
                <w:rFonts w:ascii="Arial" w:hAnsi="Arial"/>
                <w:sz w:val="16"/>
                <w:szCs w:val="16"/>
              </w:rPr>
            </w:pPr>
            <w:r w:rsidRPr="006F3226">
              <w:rPr>
                <w:rFonts w:ascii="Arial" w:hAnsi="Arial"/>
                <w:sz w:val="16"/>
                <w:szCs w:val="16"/>
              </w:rPr>
              <w:t>298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6CA6CC2" w14:textId="4D8568A2"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EBB3043" w14:textId="120BEBC4"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E372F64" w14:textId="7FAF95C5" w:rsidR="00F506E3" w:rsidRPr="006F3226" w:rsidRDefault="00F506E3" w:rsidP="00F506E3">
            <w:pPr>
              <w:rPr>
                <w:rFonts w:ascii="Arial" w:hAnsi="Arial"/>
                <w:sz w:val="16"/>
                <w:szCs w:val="16"/>
              </w:rPr>
            </w:pPr>
            <w:r w:rsidRPr="006F3226">
              <w:rPr>
                <w:rFonts w:ascii="Arial" w:hAnsi="Arial"/>
                <w:sz w:val="16"/>
                <w:szCs w:val="16"/>
              </w:rPr>
              <w:t>Addition of NR_U test case 11.5.2.10</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21D9E1" w14:textId="66DB302F"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627CD138"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D91FCF0"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4A17813"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1885888" w14:textId="3BA8B39E" w:rsidR="00F506E3" w:rsidRPr="006F3226" w:rsidRDefault="00F506E3" w:rsidP="00F506E3">
            <w:pPr>
              <w:rPr>
                <w:rFonts w:ascii="Arial" w:hAnsi="Arial"/>
                <w:sz w:val="16"/>
                <w:szCs w:val="16"/>
              </w:rPr>
            </w:pPr>
            <w:r w:rsidRPr="006F3226">
              <w:rPr>
                <w:rFonts w:ascii="Arial" w:hAnsi="Arial"/>
                <w:sz w:val="16"/>
                <w:szCs w:val="16"/>
              </w:rPr>
              <w:t>R5-24092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6B914E7" w14:textId="6E607AAB" w:rsidR="00F506E3" w:rsidRPr="006F3226" w:rsidRDefault="00F506E3" w:rsidP="00F506E3">
            <w:pPr>
              <w:rPr>
                <w:rFonts w:ascii="Arial" w:hAnsi="Arial"/>
                <w:sz w:val="16"/>
                <w:szCs w:val="16"/>
              </w:rPr>
            </w:pPr>
            <w:r w:rsidRPr="006F3226">
              <w:rPr>
                <w:rFonts w:ascii="Arial" w:hAnsi="Arial"/>
                <w:sz w:val="16"/>
                <w:szCs w:val="16"/>
              </w:rPr>
              <w:t>298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5639DF0" w14:textId="064EE25E"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9AEC69E" w14:textId="1B4EE786"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10691B6" w14:textId="5371B0B8" w:rsidR="00F506E3" w:rsidRPr="006F3226" w:rsidRDefault="00F506E3" w:rsidP="00F506E3">
            <w:pPr>
              <w:rPr>
                <w:rFonts w:ascii="Arial" w:hAnsi="Arial"/>
                <w:sz w:val="16"/>
                <w:szCs w:val="16"/>
              </w:rPr>
            </w:pPr>
            <w:r w:rsidRPr="006F3226">
              <w:rPr>
                <w:rFonts w:ascii="Arial" w:hAnsi="Arial"/>
                <w:sz w:val="16"/>
                <w:szCs w:val="16"/>
              </w:rPr>
              <w:t>Cell Mapping correction for TC 6.5.6.1.1 in Annex 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10C5B1" w14:textId="763C6A3C"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041CF079"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69733AD7"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4A540B9"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2B09AED" w14:textId="51FF96AB" w:rsidR="00F506E3" w:rsidRPr="006F3226" w:rsidRDefault="00F506E3" w:rsidP="00F506E3">
            <w:pPr>
              <w:rPr>
                <w:rFonts w:ascii="Arial" w:hAnsi="Arial"/>
                <w:sz w:val="16"/>
                <w:szCs w:val="16"/>
              </w:rPr>
            </w:pPr>
            <w:r w:rsidRPr="006F3226">
              <w:rPr>
                <w:rFonts w:ascii="Arial" w:hAnsi="Arial"/>
                <w:sz w:val="16"/>
                <w:szCs w:val="16"/>
              </w:rPr>
              <w:t>R5-24092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C3445E5" w14:textId="3D14BC13" w:rsidR="00F506E3" w:rsidRPr="006F3226" w:rsidRDefault="00F506E3" w:rsidP="00F506E3">
            <w:pPr>
              <w:rPr>
                <w:rFonts w:ascii="Arial" w:hAnsi="Arial"/>
                <w:sz w:val="16"/>
                <w:szCs w:val="16"/>
              </w:rPr>
            </w:pPr>
            <w:r w:rsidRPr="006F3226">
              <w:rPr>
                <w:rFonts w:ascii="Arial" w:hAnsi="Arial"/>
                <w:sz w:val="16"/>
                <w:szCs w:val="16"/>
              </w:rPr>
              <w:t>298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C6A4D30" w14:textId="5F7FE7D0"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52012F6" w14:textId="48ECF845"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A84501D" w14:textId="3EE8B687" w:rsidR="00F506E3" w:rsidRPr="006F3226" w:rsidRDefault="00F506E3" w:rsidP="00F506E3">
            <w:pPr>
              <w:rPr>
                <w:rFonts w:ascii="Arial" w:hAnsi="Arial"/>
                <w:sz w:val="16"/>
                <w:szCs w:val="16"/>
              </w:rPr>
            </w:pPr>
            <w:r w:rsidRPr="006F3226">
              <w:rPr>
                <w:rFonts w:ascii="Arial" w:hAnsi="Arial"/>
                <w:sz w:val="16"/>
                <w:szCs w:val="16"/>
              </w:rPr>
              <w:t>Cell Mapping correction for TC 6.6.1.8 in Annex 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026656" w14:textId="1307A240"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159252C2"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654215EA"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334FA88C"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201C3FA" w14:textId="5543ED3F" w:rsidR="00F506E3" w:rsidRPr="006F3226" w:rsidRDefault="00F506E3" w:rsidP="00F506E3">
            <w:pPr>
              <w:rPr>
                <w:rFonts w:ascii="Arial" w:hAnsi="Arial"/>
                <w:sz w:val="16"/>
                <w:szCs w:val="16"/>
              </w:rPr>
            </w:pPr>
            <w:r w:rsidRPr="006F3226">
              <w:rPr>
                <w:rFonts w:ascii="Arial" w:hAnsi="Arial"/>
                <w:sz w:val="16"/>
                <w:szCs w:val="16"/>
              </w:rPr>
              <w:t>R5-24111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8C7FB60" w14:textId="45FD4383" w:rsidR="00F506E3" w:rsidRPr="006F3226" w:rsidRDefault="00F506E3" w:rsidP="00F506E3">
            <w:pPr>
              <w:rPr>
                <w:rFonts w:ascii="Arial" w:hAnsi="Arial"/>
                <w:sz w:val="16"/>
                <w:szCs w:val="16"/>
              </w:rPr>
            </w:pPr>
            <w:r w:rsidRPr="006F3226">
              <w:rPr>
                <w:rFonts w:ascii="Arial" w:hAnsi="Arial"/>
                <w:sz w:val="16"/>
                <w:szCs w:val="16"/>
              </w:rPr>
              <w:t>299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B037C7F" w14:textId="2013C744"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FCC002F" w14:textId="31D04AE7"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02FE211" w14:textId="5B290651" w:rsidR="00F506E3" w:rsidRPr="006F3226" w:rsidRDefault="00F506E3" w:rsidP="00F506E3">
            <w:pPr>
              <w:rPr>
                <w:rFonts w:ascii="Arial" w:hAnsi="Arial"/>
                <w:sz w:val="16"/>
                <w:szCs w:val="16"/>
              </w:rPr>
            </w:pPr>
            <w:r w:rsidRPr="006F3226">
              <w:rPr>
                <w:rFonts w:ascii="Arial" w:hAnsi="Arial"/>
                <w:sz w:val="16"/>
                <w:szCs w:val="16"/>
              </w:rPr>
              <w:t>Correction to OCNG references in 16.1.1 and 16.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007B99" w14:textId="1C406365"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A7ECC85"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297D9C78"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52E85FB7"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7ACCB32" w14:textId="29F15C89" w:rsidR="00F506E3" w:rsidRPr="006F3226" w:rsidRDefault="00F506E3" w:rsidP="00F506E3">
            <w:pPr>
              <w:rPr>
                <w:rFonts w:ascii="Arial" w:hAnsi="Arial"/>
                <w:sz w:val="16"/>
                <w:szCs w:val="16"/>
              </w:rPr>
            </w:pPr>
            <w:r w:rsidRPr="006F3226">
              <w:rPr>
                <w:rFonts w:ascii="Arial" w:hAnsi="Arial"/>
                <w:sz w:val="16"/>
                <w:szCs w:val="16"/>
              </w:rPr>
              <w:t>R5-24111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AFBFD39" w14:textId="1ED65989" w:rsidR="00F506E3" w:rsidRPr="006F3226" w:rsidRDefault="00F506E3" w:rsidP="00F506E3">
            <w:pPr>
              <w:rPr>
                <w:rFonts w:ascii="Arial" w:hAnsi="Arial"/>
                <w:sz w:val="16"/>
                <w:szCs w:val="16"/>
              </w:rPr>
            </w:pPr>
            <w:r w:rsidRPr="006F3226">
              <w:rPr>
                <w:rFonts w:ascii="Arial" w:hAnsi="Arial"/>
                <w:sz w:val="16"/>
                <w:szCs w:val="16"/>
              </w:rPr>
              <w:t>299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02E7F86" w14:textId="2035998A"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2DF0F6D" w14:textId="43500286"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25F709C" w14:textId="01B571D0" w:rsidR="00F506E3" w:rsidRPr="006F3226" w:rsidRDefault="00F506E3" w:rsidP="00F506E3">
            <w:pPr>
              <w:rPr>
                <w:rFonts w:ascii="Arial" w:hAnsi="Arial"/>
                <w:sz w:val="16"/>
                <w:szCs w:val="16"/>
              </w:rPr>
            </w:pPr>
            <w:r w:rsidRPr="006F3226">
              <w:rPr>
                <w:rFonts w:ascii="Arial" w:hAnsi="Arial"/>
                <w:sz w:val="16"/>
                <w:szCs w:val="16"/>
              </w:rPr>
              <w:t>Correction to title of RedCap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6FEA5D" w14:textId="69851E03"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1E507182"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6D79093E"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57648456"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635B7F9" w14:textId="2B77B4A9" w:rsidR="00F506E3" w:rsidRPr="006F3226" w:rsidRDefault="00F506E3" w:rsidP="00F506E3">
            <w:pPr>
              <w:rPr>
                <w:rFonts w:ascii="Arial" w:hAnsi="Arial"/>
                <w:sz w:val="16"/>
                <w:szCs w:val="16"/>
              </w:rPr>
            </w:pPr>
            <w:r w:rsidRPr="006F3226">
              <w:rPr>
                <w:rFonts w:ascii="Arial" w:hAnsi="Arial"/>
                <w:sz w:val="16"/>
                <w:szCs w:val="16"/>
              </w:rPr>
              <w:t>R5-24111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5DFB868" w14:textId="6F7D9BC7" w:rsidR="00F506E3" w:rsidRPr="006F3226" w:rsidRDefault="00F506E3" w:rsidP="00F506E3">
            <w:pPr>
              <w:rPr>
                <w:rFonts w:ascii="Arial" w:hAnsi="Arial"/>
                <w:sz w:val="16"/>
                <w:szCs w:val="16"/>
              </w:rPr>
            </w:pPr>
            <w:r w:rsidRPr="006F3226">
              <w:rPr>
                <w:rFonts w:ascii="Arial" w:hAnsi="Arial"/>
                <w:sz w:val="16"/>
                <w:szCs w:val="16"/>
              </w:rPr>
              <w:t>299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2B2254E" w14:textId="40CE1DF9"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74DEBAA" w14:textId="3E60BCE3"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356B9CB" w14:textId="19DDF795" w:rsidR="00F506E3" w:rsidRPr="006F3226" w:rsidRDefault="00F506E3" w:rsidP="00F506E3">
            <w:pPr>
              <w:rPr>
                <w:rFonts w:ascii="Arial" w:hAnsi="Arial"/>
                <w:sz w:val="16"/>
                <w:szCs w:val="16"/>
              </w:rPr>
            </w:pPr>
            <w:r w:rsidRPr="006F3226">
              <w:rPr>
                <w:rFonts w:ascii="Arial" w:hAnsi="Arial"/>
                <w:sz w:val="16"/>
                <w:szCs w:val="16"/>
              </w:rPr>
              <w:t>Correction to PRACH config in 16.5.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225CD8" w14:textId="44F77B04"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67924B5E"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F1F540F"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3FE87B89"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4D7FBD1" w14:textId="2A5A7669" w:rsidR="00F506E3" w:rsidRPr="006F3226" w:rsidRDefault="00F506E3" w:rsidP="00F506E3">
            <w:pPr>
              <w:rPr>
                <w:rFonts w:ascii="Arial" w:hAnsi="Arial"/>
                <w:sz w:val="16"/>
                <w:szCs w:val="16"/>
              </w:rPr>
            </w:pPr>
            <w:r w:rsidRPr="006F3226">
              <w:rPr>
                <w:rFonts w:ascii="Arial" w:hAnsi="Arial"/>
                <w:sz w:val="16"/>
                <w:szCs w:val="16"/>
              </w:rPr>
              <w:t>R5-24112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CE45631" w14:textId="203B2BBB" w:rsidR="00F506E3" w:rsidRPr="006F3226" w:rsidRDefault="00F506E3" w:rsidP="00F506E3">
            <w:pPr>
              <w:rPr>
                <w:rFonts w:ascii="Arial" w:hAnsi="Arial"/>
                <w:sz w:val="16"/>
                <w:szCs w:val="16"/>
              </w:rPr>
            </w:pPr>
            <w:r w:rsidRPr="006F3226">
              <w:rPr>
                <w:rFonts w:ascii="Arial" w:hAnsi="Arial"/>
                <w:sz w:val="16"/>
                <w:szCs w:val="16"/>
              </w:rPr>
              <w:t>299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ECB8AC3" w14:textId="1909618E"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1974982" w14:textId="17F0360B"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3EBE4EE" w14:textId="24A5C229" w:rsidR="00F506E3" w:rsidRPr="006F3226" w:rsidRDefault="00F506E3" w:rsidP="00F506E3">
            <w:pPr>
              <w:rPr>
                <w:rFonts w:ascii="Arial" w:hAnsi="Arial"/>
                <w:sz w:val="16"/>
                <w:szCs w:val="16"/>
              </w:rPr>
            </w:pPr>
            <w:r w:rsidRPr="006F3226">
              <w:rPr>
                <w:rFonts w:ascii="Arial" w:hAnsi="Arial"/>
                <w:sz w:val="16"/>
                <w:szCs w:val="16"/>
              </w:rPr>
              <w:t>Correction to QuantityConfigu-DEFAULT in H.3.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BBA5D18" w14:textId="461B27D5"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6795D474"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262337B"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3C5DE9D3"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9E00C1B" w14:textId="6B7D6AC4" w:rsidR="00F506E3" w:rsidRPr="006F3226" w:rsidRDefault="00F506E3" w:rsidP="00F506E3">
            <w:pPr>
              <w:rPr>
                <w:rFonts w:ascii="Arial" w:hAnsi="Arial"/>
                <w:sz w:val="16"/>
                <w:szCs w:val="16"/>
              </w:rPr>
            </w:pPr>
            <w:r w:rsidRPr="006F3226">
              <w:rPr>
                <w:rFonts w:ascii="Arial" w:hAnsi="Arial"/>
                <w:sz w:val="16"/>
                <w:szCs w:val="16"/>
              </w:rPr>
              <w:t>R5-24116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33D5A73" w14:textId="7555F2F9" w:rsidR="00F506E3" w:rsidRPr="006F3226" w:rsidRDefault="00F506E3" w:rsidP="00F506E3">
            <w:pPr>
              <w:rPr>
                <w:rFonts w:ascii="Arial" w:hAnsi="Arial"/>
                <w:sz w:val="16"/>
                <w:szCs w:val="16"/>
              </w:rPr>
            </w:pPr>
            <w:r w:rsidRPr="006F3226">
              <w:rPr>
                <w:rFonts w:ascii="Arial" w:hAnsi="Arial"/>
                <w:sz w:val="16"/>
                <w:szCs w:val="16"/>
              </w:rPr>
              <w:t>300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3C3C453" w14:textId="7D573663"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84F4FC4" w14:textId="15CE5E97"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5B3BABD" w14:textId="22BBC8AB" w:rsidR="00F506E3" w:rsidRPr="006F3226" w:rsidRDefault="00F506E3" w:rsidP="00F506E3">
            <w:pPr>
              <w:rPr>
                <w:rFonts w:ascii="Arial" w:hAnsi="Arial"/>
                <w:sz w:val="16"/>
                <w:szCs w:val="16"/>
              </w:rPr>
            </w:pPr>
            <w:r w:rsidRPr="006F3226">
              <w:rPr>
                <w:rFonts w:ascii="Arial" w:hAnsi="Arial"/>
                <w:sz w:val="16"/>
                <w:szCs w:val="16"/>
              </w:rPr>
              <w:t>Correction to EN-DC FR1 Beam Failure TCs 4.5.5.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0FC8C4" w14:textId="63A35F1B"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1B8F1769"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A044A64"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11A6DFE2"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9E796D3" w14:textId="4575CC20" w:rsidR="00F506E3" w:rsidRPr="006F3226" w:rsidRDefault="00F506E3" w:rsidP="00F506E3">
            <w:pPr>
              <w:rPr>
                <w:rFonts w:ascii="Arial" w:hAnsi="Arial"/>
                <w:sz w:val="16"/>
                <w:szCs w:val="16"/>
              </w:rPr>
            </w:pPr>
            <w:r w:rsidRPr="006F3226">
              <w:rPr>
                <w:rFonts w:ascii="Arial" w:hAnsi="Arial"/>
                <w:sz w:val="16"/>
                <w:szCs w:val="16"/>
              </w:rPr>
              <w:t>R5-24116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491FF8F" w14:textId="290F8C9E" w:rsidR="00F506E3" w:rsidRPr="006F3226" w:rsidRDefault="00F506E3" w:rsidP="00F506E3">
            <w:pPr>
              <w:rPr>
                <w:rFonts w:ascii="Arial" w:hAnsi="Arial"/>
                <w:sz w:val="16"/>
                <w:szCs w:val="16"/>
              </w:rPr>
            </w:pPr>
            <w:r w:rsidRPr="006F3226">
              <w:rPr>
                <w:rFonts w:ascii="Arial" w:hAnsi="Arial"/>
                <w:sz w:val="16"/>
                <w:szCs w:val="16"/>
              </w:rPr>
              <w:t>300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005E1CD" w14:textId="549240FF"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CB42892" w14:textId="09D447F0"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6856499" w14:textId="4909A7CA" w:rsidR="00F506E3" w:rsidRPr="006F3226" w:rsidRDefault="00F506E3" w:rsidP="00F506E3">
            <w:pPr>
              <w:rPr>
                <w:rFonts w:ascii="Arial" w:hAnsi="Arial"/>
                <w:sz w:val="16"/>
                <w:szCs w:val="16"/>
              </w:rPr>
            </w:pPr>
            <w:r w:rsidRPr="006F3226">
              <w:rPr>
                <w:rFonts w:ascii="Arial" w:hAnsi="Arial"/>
                <w:sz w:val="16"/>
                <w:szCs w:val="16"/>
              </w:rPr>
              <w:t>Correction to EN-DC FR2 Beam Failure TCs 5.5.5.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711713" w14:textId="4E76477F"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4A1F9DDF"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5B81D303"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1E88F8F4"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7C35A79" w14:textId="5324C941" w:rsidR="00F506E3" w:rsidRPr="006F3226" w:rsidRDefault="00F506E3" w:rsidP="00F506E3">
            <w:pPr>
              <w:rPr>
                <w:rFonts w:ascii="Arial" w:hAnsi="Arial"/>
                <w:sz w:val="16"/>
                <w:szCs w:val="16"/>
              </w:rPr>
            </w:pPr>
            <w:r w:rsidRPr="006F3226">
              <w:rPr>
                <w:rFonts w:ascii="Arial" w:hAnsi="Arial"/>
                <w:sz w:val="16"/>
                <w:szCs w:val="16"/>
              </w:rPr>
              <w:t>R5-24119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C727F6A" w14:textId="2FD878BD" w:rsidR="00F506E3" w:rsidRPr="006F3226" w:rsidRDefault="00F506E3" w:rsidP="00F506E3">
            <w:pPr>
              <w:rPr>
                <w:rFonts w:ascii="Arial" w:hAnsi="Arial"/>
                <w:sz w:val="16"/>
                <w:szCs w:val="16"/>
              </w:rPr>
            </w:pPr>
            <w:r w:rsidRPr="006F3226">
              <w:rPr>
                <w:rFonts w:ascii="Arial" w:hAnsi="Arial"/>
                <w:sz w:val="16"/>
                <w:szCs w:val="16"/>
              </w:rPr>
              <w:t>300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F8EECD5" w14:textId="1E9CA721"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92093CD" w14:textId="7AC466DD"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1D2F304" w14:textId="700557B9" w:rsidR="00F506E3" w:rsidRPr="006F3226" w:rsidRDefault="00F506E3" w:rsidP="00F506E3">
            <w:pPr>
              <w:rPr>
                <w:rFonts w:ascii="Arial" w:hAnsi="Arial"/>
                <w:sz w:val="16"/>
                <w:szCs w:val="16"/>
              </w:rPr>
            </w:pPr>
            <w:r w:rsidRPr="006F3226">
              <w:rPr>
                <w:rFonts w:ascii="Arial" w:hAnsi="Arial"/>
                <w:sz w:val="16"/>
                <w:szCs w:val="16"/>
              </w:rPr>
              <w:t>Addition of new test case 4.7.8.2 EN-DC inter-frequency measurement accuracy with FR1 serving cell and FR1 target 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C1CE98" w14:textId="35551587"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52E0335"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39F84935"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51D3DE4"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DDBF9D1" w14:textId="4549B674" w:rsidR="00F506E3" w:rsidRPr="006F3226" w:rsidRDefault="00F506E3" w:rsidP="00F506E3">
            <w:pPr>
              <w:rPr>
                <w:rFonts w:ascii="Arial" w:hAnsi="Arial"/>
                <w:sz w:val="16"/>
                <w:szCs w:val="16"/>
              </w:rPr>
            </w:pPr>
            <w:r w:rsidRPr="006F3226">
              <w:rPr>
                <w:rFonts w:ascii="Arial" w:hAnsi="Arial"/>
                <w:sz w:val="16"/>
                <w:szCs w:val="16"/>
              </w:rPr>
              <w:t>R5-24120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B0BA44A" w14:textId="5BAB303C" w:rsidR="00F506E3" w:rsidRPr="006F3226" w:rsidRDefault="00F506E3" w:rsidP="00F506E3">
            <w:pPr>
              <w:rPr>
                <w:rFonts w:ascii="Arial" w:hAnsi="Arial"/>
                <w:sz w:val="16"/>
                <w:szCs w:val="16"/>
              </w:rPr>
            </w:pPr>
            <w:r w:rsidRPr="006F3226">
              <w:rPr>
                <w:rFonts w:ascii="Arial" w:hAnsi="Arial"/>
                <w:sz w:val="16"/>
                <w:szCs w:val="16"/>
              </w:rPr>
              <w:t>300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8AA6ACC" w14:textId="516642B1"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CCFEBA1" w14:textId="5B19526C"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F8F38F5" w14:textId="53094F0C" w:rsidR="00F506E3" w:rsidRPr="006F3226" w:rsidRDefault="00F506E3" w:rsidP="00F506E3">
            <w:pPr>
              <w:rPr>
                <w:rFonts w:ascii="Arial" w:hAnsi="Arial"/>
                <w:sz w:val="16"/>
                <w:szCs w:val="16"/>
              </w:rPr>
            </w:pPr>
            <w:r w:rsidRPr="006F3226">
              <w:rPr>
                <w:rFonts w:ascii="Arial" w:hAnsi="Arial"/>
                <w:sz w:val="16"/>
                <w:szCs w:val="16"/>
              </w:rPr>
              <w:t>Correct of EN-DC FR1 addition and release delay of known PSCell for test case 4.5.7.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88F50E" w14:textId="0D1C1013"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4EB66EEA"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13E0264"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42EE6CCD"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FD0D056" w14:textId="37E952F0" w:rsidR="00F506E3" w:rsidRPr="006F3226" w:rsidRDefault="00F506E3" w:rsidP="00F506E3">
            <w:pPr>
              <w:rPr>
                <w:rFonts w:ascii="Arial" w:hAnsi="Arial"/>
                <w:sz w:val="16"/>
                <w:szCs w:val="16"/>
              </w:rPr>
            </w:pPr>
            <w:r w:rsidRPr="006F3226">
              <w:rPr>
                <w:rFonts w:ascii="Arial" w:hAnsi="Arial"/>
                <w:sz w:val="16"/>
                <w:szCs w:val="16"/>
              </w:rPr>
              <w:t>R5-2412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8D54CB6" w14:textId="757BD611" w:rsidR="00F506E3" w:rsidRPr="006F3226" w:rsidRDefault="00F506E3" w:rsidP="00F506E3">
            <w:pPr>
              <w:rPr>
                <w:rFonts w:ascii="Arial" w:hAnsi="Arial"/>
                <w:sz w:val="16"/>
                <w:szCs w:val="16"/>
              </w:rPr>
            </w:pPr>
            <w:r w:rsidRPr="006F3226">
              <w:rPr>
                <w:rFonts w:ascii="Arial" w:hAnsi="Arial"/>
                <w:sz w:val="16"/>
                <w:szCs w:val="16"/>
              </w:rPr>
              <w:t>301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9EC90F2" w14:textId="2AD04C67"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38181E9" w14:textId="140FD992"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A6193FF" w14:textId="1D903801" w:rsidR="00F506E3" w:rsidRPr="006F3226" w:rsidRDefault="00F506E3" w:rsidP="00F506E3">
            <w:pPr>
              <w:rPr>
                <w:rFonts w:ascii="Arial" w:hAnsi="Arial"/>
                <w:sz w:val="16"/>
                <w:szCs w:val="16"/>
              </w:rPr>
            </w:pPr>
            <w:r w:rsidRPr="006F3226">
              <w:rPr>
                <w:rFonts w:ascii="Arial" w:hAnsi="Arial"/>
                <w:sz w:val="16"/>
                <w:szCs w:val="16"/>
              </w:rPr>
              <w:t>Annex E.14 correction for new RedCap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777AFF" w14:textId="2C79DABE"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68E97129"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7C9DE86"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266A9A84"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2B679A4" w14:textId="0D1F9004" w:rsidR="00F506E3" w:rsidRPr="006F3226" w:rsidRDefault="00F506E3" w:rsidP="00F506E3">
            <w:pPr>
              <w:rPr>
                <w:rFonts w:ascii="Arial" w:hAnsi="Arial"/>
                <w:sz w:val="16"/>
                <w:szCs w:val="16"/>
              </w:rPr>
            </w:pPr>
            <w:r w:rsidRPr="006F3226">
              <w:rPr>
                <w:rFonts w:ascii="Arial" w:hAnsi="Arial"/>
                <w:sz w:val="16"/>
                <w:szCs w:val="16"/>
              </w:rPr>
              <w:t>R5-24121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D65718E" w14:textId="3F1A7AD3" w:rsidR="00F506E3" w:rsidRPr="006F3226" w:rsidRDefault="00F506E3" w:rsidP="00F506E3">
            <w:pPr>
              <w:rPr>
                <w:rFonts w:ascii="Arial" w:hAnsi="Arial"/>
                <w:sz w:val="16"/>
                <w:szCs w:val="16"/>
              </w:rPr>
            </w:pPr>
            <w:r w:rsidRPr="006F3226">
              <w:rPr>
                <w:rFonts w:ascii="Arial" w:hAnsi="Arial"/>
                <w:sz w:val="16"/>
                <w:szCs w:val="16"/>
              </w:rPr>
              <w:t>301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7C21A6C" w14:textId="75E6C0BF"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C7C5FCD" w14:textId="307D6642"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A7408A7" w14:textId="5236CD86" w:rsidR="00F506E3" w:rsidRPr="006F3226" w:rsidRDefault="00F506E3" w:rsidP="00F506E3">
            <w:pPr>
              <w:rPr>
                <w:rFonts w:ascii="Arial" w:hAnsi="Arial"/>
                <w:sz w:val="16"/>
                <w:szCs w:val="16"/>
              </w:rPr>
            </w:pPr>
            <w:r w:rsidRPr="006F3226">
              <w:rPr>
                <w:rFonts w:ascii="Arial" w:hAnsi="Arial"/>
                <w:sz w:val="16"/>
                <w:szCs w:val="16"/>
              </w:rPr>
              <w:t>Correction of NR SA FR1 SS-RSRP absolute measurement accuracy for RedCap 1 Rx UE test case 16.7.1.1.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7CA598" w14:textId="4F77EDDA"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1E6C9CF3"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5EA733E5"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4F7EB7A6"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B5844E1" w14:textId="0EE4A03B" w:rsidR="00F506E3" w:rsidRPr="006F3226" w:rsidRDefault="00F506E3" w:rsidP="00F506E3">
            <w:pPr>
              <w:rPr>
                <w:rFonts w:ascii="Arial" w:hAnsi="Arial"/>
                <w:sz w:val="16"/>
                <w:szCs w:val="16"/>
              </w:rPr>
            </w:pPr>
            <w:r w:rsidRPr="006F3226">
              <w:rPr>
                <w:rFonts w:ascii="Arial" w:hAnsi="Arial"/>
                <w:sz w:val="16"/>
                <w:szCs w:val="16"/>
              </w:rPr>
              <w:t>R5-24121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45742F5" w14:textId="55C8CA04" w:rsidR="00F506E3" w:rsidRPr="006F3226" w:rsidRDefault="00F506E3" w:rsidP="00F506E3">
            <w:pPr>
              <w:rPr>
                <w:rFonts w:ascii="Arial" w:hAnsi="Arial"/>
                <w:sz w:val="16"/>
                <w:szCs w:val="16"/>
              </w:rPr>
            </w:pPr>
            <w:r w:rsidRPr="006F3226">
              <w:rPr>
                <w:rFonts w:ascii="Arial" w:hAnsi="Arial"/>
                <w:sz w:val="16"/>
                <w:szCs w:val="16"/>
              </w:rPr>
              <w:t>301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2B074F6" w14:textId="12FAE5B4"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683F7E7" w14:textId="3E4AF399"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FCA408B" w14:textId="4D301D7B" w:rsidR="00F506E3" w:rsidRPr="006F3226" w:rsidRDefault="00F506E3" w:rsidP="00F506E3">
            <w:pPr>
              <w:rPr>
                <w:rFonts w:ascii="Arial" w:hAnsi="Arial"/>
                <w:sz w:val="16"/>
                <w:szCs w:val="16"/>
              </w:rPr>
            </w:pPr>
            <w:r w:rsidRPr="006F3226">
              <w:rPr>
                <w:rFonts w:ascii="Arial" w:hAnsi="Arial"/>
                <w:sz w:val="16"/>
                <w:szCs w:val="16"/>
              </w:rPr>
              <w:t>Correction of NR SA FR1 SS-RSRP relative measurement accuracy for 1 Rx UE test case 16.7.1.1.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D1AF66D" w14:textId="7509023E"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13A43AC7"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7CDD897"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3EFAE92E"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AD058C3" w14:textId="73E3A271" w:rsidR="00F506E3" w:rsidRPr="006F3226" w:rsidRDefault="00F506E3" w:rsidP="00F506E3">
            <w:pPr>
              <w:rPr>
                <w:rFonts w:ascii="Arial" w:hAnsi="Arial"/>
                <w:sz w:val="16"/>
                <w:szCs w:val="16"/>
              </w:rPr>
            </w:pPr>
            <w:r w:rsidRPr="006F3226">
              <w:rPr>
                <w:rFonts w:ascii="Arial" w:hAnsi="Arial"/>
                <w:sz w:val="16"/>
                <w:szCs w:val="16"/>
              </w:rPr>
              <w:t>R5-24121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5E9FC84" w14:textId="5C6FF9D0" w:rsidR="00F506E3" w:rsidRPr="006F3226" w:rsidRDefault="00F506E3" w:rsidP="00F506E3">
            <w:pPr>
              <w:rPr>
                <w:rFonts w:ascii="Arial" w:hAnsi="Arial"/>
                <w:sz w:val="16"/>
                <w:szCs w:val="16"/>
              </w:rPr>
            </w:pPr>
            <w:r w:rsidRPr="006F3226">
              <w:rPr>
                <w:rFonts w:ascii="Arial" w:hAnsi="Arial"/>
                <w:sz w:val="16"/>
                <w:szCs w:val="16"/>
              </w:rPr>
              <w:t>301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C893F53" w14:textId="4ECF9A78"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84F3829" w14:textId="0D65DBBE"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22A2AAD" w14:textId="5F605C33" w:rsidR="00F506E3" w:rsidRPr="006F3226" w:rsidRDefault="00F506E3" w:rsidP="00F506E3">
            <w:pPr>
              <w:rPr>
                <w:rFonts w:ascii="Arial" w:hAnsi="Arial"/>
                <w:sz w:val="16"/>
                <w:szCs w:val="16"/>
              </w:rPr>
            </w:pPr>
            <w:r w:rsidRPr="006F3226">
              <w:rPr>
                <w:rFonts w:ascii="Arial" w:hAnsi="Arial"/>
                <w:sz w:val="16"/>
                <w:szCs w:val="16"/>
              </w:rPr>
              <w:t>Correction of NR SA FR1 SS-RSRP absolute measurement accuracy for RedCap 2 Rx UE test case 16.7.1.2.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B40804" w14:textId="5C105774"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286BC9F8"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1E6F960C"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39DC1537"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B26A410" w14:textId="7EDBACED" w:rsidR="00F506E3" w:rsidRPr="006F3226" w:rsidRDefault="00F506E3" w:rsidP="00F506E3">
            <w:pPr>
              <w:rPr>
                <w:rFonts w:ascii="Arial" w:hAnsi="Arial"/>
                <w:sz w:val="16"/>
                <w:szCs w:val="16"/>
              </w:rPr>
            </w:pPr>
            <w:r w:rsidRPr="006F3226">
              <w:rPr>
                <w:rFonts w:ascii="Arial" w:hAnsi="Arial"/>
                <w:sz w:val="16"/>
                <w:szCs w:val="16"/>
              </w:rPr>
              <w:t>R5-24121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470E5C9" w14:textId="17ABBBF4" w:rsidR="00F506E3" w:rsidRPr="006F3226" w:rsidRDefault="00F506E3" w:rsidP="00F506E3">
            <w:pPr>
              <w:rPr>
                <w:rFonts w:ascii="Arial" w:hAnsi="Arial"/>
                <w:sz w:val="16"/>
                <w:szCs w:val="16"/>
              </w:rPr>
            </w:pPr>
            <w:r w:rsidRPr="006F3226">
              <w:rPr>
                <w:rFonts w:ascii="Arial" w:hAnsi="Arial"/>
                <w:sz w:val="16"/>
                <w:szCs w:val="16"/>
              </w:rPr>
              <w:t>301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A2C200C" w14:textId="32562E66"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9D61F89" w14:textId="2F3EBFB8"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684A6EF" w14:textId="2B331784" w:rsidR="00F506E3" w:rsidRPr="006F3226" w:rsidRDefault="00F506E3" w:rsidP="00F506E3">
            <w:pPr>
              <w:rPr>
                <w:rFonts w:ascii="Arial" w:hAnsi="Arial"/>
                <w:sz w:val="16"/>
                <w:szCs w:val="16"/>
              </w:rPr>
            </w:pPr>
            <w:r w:rsidRPr="006F3226">
              <w:rPr>
                <w:rFonts w:ascii="Arial" w:hAnsi="Arial"/>
                <w:sz w:val="16"/>
                <w:szCs w:val="16"/>
              </w:rPr>
              <w:t>Correction of NR SA FR1 SS-RSRP relative measurement accuracy for 2 Rx UE test case 16.7.1.2.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A04E255" w14:textId="7EEEEE01"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2D538308"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A3008EF"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2FD38A7F"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1750386" w14:textId="4C86053F" w:rsidR="00F506E3" w:rsidRPr="006F3226" w:rsidRDefault="00F506E3" w:rsidP="00F506E3">
            <w:pPr>
              <w:rPr>
                <w:rFonts w:ascii="Arial" w:hAnsi="Arial"/>
                <w:sz w:val="16"/>
                <w:szCs w:val="16"/>
              </w:rPr>
            </w:pPr>
            <w:r w:rsidRPr="006F3226">
              <w:rPr>
                <w:rFonts w:ascii="Arial" w:hAnsi="Arial"/>
                <w:sz w:val="16"/>
                <w:szCs w:val="16"/>
              </w:rPr>
              <w:t>R5-24121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1152044" w14:textId="154DC652" w:rsidR="00F506E3" w:rsidRPr="006F3226" w:rsidRDefault="00F506E3" w:rsidP="00F506E3">
            <w:pPr>
              <w:rPr>
                <w:rFonts w:ascii="Arial" w:hAnsi="Arial"/>
                <w:sz w:val="16"/>
                <w:szCs w:val="16"/>
              </w:rPr>
            </w:pPr>
            <w:r w:rsidRPr="006F3226">
              <w:rPr>
                <w:rFonts w:ascii="Arial" w:hAnsi="Arial"/>
                <w:sz w:val="16"/>
                <w:szCs w:val="16"/>
              </w:rPr>
              <w:t>301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283C2D3" w14:textId="63BDEE69"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3D5BE45" w14:textId="08701BF2"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9F11797" w14:textId="156C1E51" w:rsidR="00F506E3" w:rsidRPr="006F3226" w:rsidRDefault="00F506E3" w:rsidP="00F506E3">
            <w:pPr>
              <w:rPr>
                <w:rFonts w:ascii="Arial" w:hAnsi="Arial"/>
                <w:sz w:val="16"/>
                <w:szCs w:val="16"/>
              </w:rPr>
            </w:pPr>
            <w:r w:rsidRPr="006F3226">
              <w:rPr>
                <w:rFonts w:ascii="Arial" w:hAnsi="Arial"/>
                <w:sz w:val="16"/>
                <w:szCs w:val="16"/>
              </w:rPr>
              <w:t>Addition of NR SA FR1 SS-RSRQ measurement accuracy for 1 Rx UE test case 16.7.2.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22C105" w14:textId="1AFC456C"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2826D21D"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7D695CF"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7E3E0B9C"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D506D5D" w14:textId="4C84132F" w:rsidR="00F506E3" w:rsidRPr="006F3226" w:rsidRDefault="00F506E3" w:rsidP="00F506E3">
            <w:pPr>
              <w:rPr>
                <w:rFonts w:ascii="Arial" w:hAnsi="Arial"/>
                <w:sz w:val="16"/>
                <w:szCs w:val="16"/>
              </w:rPr>
            </w:pPr>
            <w:r w:rsidRPr="006F3226">
              <w:rPr>
                <w:rFonts w:ascii="Arial" w:hAnsi="Arial"/>
                <w:sz w:val="16"/>
                <w:szCs w:val="16"/>
              </w:rPr>
              <w:t>R5-24121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1804ED9" w14:textId="4FECD8AC" w:rsidR="00F506E3" w:rsidRPr="006F3226" w:rsidRDefault="00F506E3" w:rsidP="00F506E3">
            <w:pPr>
              <w:rPr>
                <w:rFonts w:ascii="Arial" w:hAnsi="Arial"/>
                <w:sz w:val="16"/>
                <w:szCs w:val="16"/>
              </w:rPr>
            </w:pPr>
            <w:r w:rsidRPr="006F3226">
              <w:rPr>
                <w:rFonts w:ascii="Arial" w:hAnsi="Arial"/>
                <w:sz w:val="16"/>
                <w:szCs w:val="16"/>
              </w:rPr>
              <w:t>301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25D87F1" w14:textId="4C411C72"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934E95D" w14:textId="78ED12B5"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DE97EB3" w14:textId="2892A0A3" w:rsidR="00F506E3" w:rsidRPr="006F3226" w:rsidRDefault="00F506E3" w:rsidP="00F506E3">
            <w:pPr>
              <w:rPr>
                <w:rFonts w:ascii="Arial" w:hAnsi="Arial"/>
                <w:sz w:val="16"/>
                <w:szCs w:val="16"/>
              </w:rPr>
            </w:pPr>
            <w:r w:rsidRPr="006F3226">
              <w:rPr>
                <w:rFonts w:ascii="Arial" w:hAnsi="Arial"/>
                <w:sz w:val="16"/>
                <w:szCs w:val="16"/>
              </w:rPr>
              <w:t>Addition of NR SA FR1 SS-RSRQ measurement accuracy for 2 Rx UE test case 16.7.2.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AE5605" w14:textId="05D2E48E"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60E5122E"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4576345"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57884BDF"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2D382F4" w14:textId="01E0CEFD" w:rsidR="00F506E3" w:rsidRPr="006F3226" w:rsidRDefault="00F506E3" w:rsidP="00F506E3">
            <w:pPr>
              <w:rPr>
                <w:rFonts w:ascii="Arial" w:hAnsi="Arial"/>
                <w:sz w:val="16"/>
                <w:szCs w:val="16"/>
              </w:rPr>
            </w:pPr>
            <w:r w:rsidRPr="006F3226">
              <w:rPr>
                <w:rFonts w:ascii="Arial" w:hAnsi="Arial"/>
                <w:sz w:val="16"/>
                <w:szCs w:val="16"/>
              </w:rPr>
              <w:t>R5-24121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753956C" w14:textId="39F3AD07" w:rsidR="00F506E3" w:rsidRPr="006F3226" w:rsidRDefault="00F506E3" w:rsidP="00F506E3">
            <w:pPr>
              <w:rPr>
                <w:rFonts w:ascii="Arial" w:hAnsi="Arial"/>
                <w:sz w:val="16"/>
                <w:szCs w:val="16"/>
              </w:rPr>
            </w:pPr>
            <w:r w:rsidRPr="006F3226">
              <w:rPr>
                <w:rFonts w:ascii="Arial" w:hAnsi="Arial"/>
                <w:sz w:val="16"/>
                <w:szCs w:val="16"/>
              </w:rPr>
              <w:t>302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C980E59" w14:textId="5441C85F"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06B5C6E" w14:textId="7AB0D4C0"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1C5913F" w14:textId="76AC0C12" w:rsidR="00F506E3" w:rsidRPr="006F3226" w:rsidRDefault="00F506E3" w:rsidP="00F506E3">
            <w:pPr>
              <w:rPr>
                <w:rFonts w:ascii="Arial" w:hAnsi="Arial"/>
                <w:sz w:val="16"/>
                <w:szCs w:val="16"/>
              </w:rPr>
            </w:pPr>
            <w:r w:rsidRPr="006F3226">
              <w:rPr>
                <w:rFonts w:ascii="Arial" w:hAnsi="Arial"/>
                <w:sz w:val="16"/>
                <w:szCs w:val="16"/>
              </w:rPr>
              <w:t>Addition of RRM RedCap test cases 16.7.1.3.1, 16.7.1.3.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61FAF4" w14:textId="574BCD87"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3E16FC1B"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EF7655C"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3F85923"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980379A" w14:textId="28717C61" w:rsidR="00F506E3" w:rsidRPr="006F3226" w:rsidRDefault="00F506E3" w:rsidP="00F506E3">
            <w:pPr>
              <w:rPr>
                <w:rFonts w:ascii="Arial" w:hAnsi="Arial"/>
                <w:sz w:val="16"/>
                <w:szCs w:val="16"/>
              </w:rPr>
            </w:pPr>
            <w:r w:rsidRPr="006F3226">
              <w:rPr>
                <w:rFonts w:ascii="Arial" w:hAnsi="Arial"/>
                <w:sz w:val="16"/>
                <w:szCs w:val="16"/>
              </w:rPr>
              <w:t>R5-24122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6E20F5F" w14:textId="6CDECDB2" w:rsidR="00F506E3" w:rsidRPr="006F3226" w:rsidRDefault="00F506E3" w:rsidP="00F506E3">
            <w:pPr>
              <w:rPr>
                <w:rFonts w:ascii="Arial" w:hAnsi="Arial"/>
                <w:sz w:val="16"/>
                <w:szCs w:val="16"/>
              </w:rPr>
            </w:pPr>
            <w:r w:rsidRPr="006F3226">
              <w:rPr>
                <w:rFonts w:ascii="Arial" w:hAnsi="Arial"/>
                <w:sz w:val="16"/>
                <w:szCs w:val="16"/>
              </w:rPr>
              <w:t>302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9749616" w14:textId="3A8620EC"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8AEBD74" w14:textId="46A9CFEE"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2A707D3" w14:textId="6AD599C9" w:rsidR="00F506E3" w:rsidRPr="006F3226" w:rsidRDefault="00F506E3" w:rsidP="00F506E3">
            <w:pPr>
              <w:rPr>
                <w:rFonts w:ascii="Arial" w:hAnsi="Arial"/>
                <w:sz w:val="16"/>
                <w:szCs w:val="16"/>
              </w:rPr>
            </w:pPr>
            <w:r w:rsidRPr="006F3226">
              <w:rPr>
                <w:rFonts w:ascii="Arial" w:hAnsi="Arial"/>
                <w:sz w:val="16"/>
                <w:szCs w:val="16"/>
              </w:rPr>
              <w:t>Addition of RRM RedCap test cases 16.7.1.4.1, 16.7.1.4.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E3E6B8" w14:textId="2FEAC9C1"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0D43D150"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12D27ACB"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2FBD6F33"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15FCCE0" w14:textId="24BD5F1F" w:rsidR="00F506E3" w:rsidRPr="006F3226" w:rsidRDefault="00F506E3" w:rsidP="00F506E3">
            <w:pPr>
              <w:rPr>
                <w:rFonts w:ascii="Arial" w:hAnsi="Arial"/>
                <w:sz w:val="16"/>
                <w:szCs w:val="16"/>
              </w:rPr>
            </w:pPr>
            <w:r w:rsidRPr="006F3226">
              <w:rPr>
                <w:rFonts w:ascii="Arial" w:hAnsi="Arial"/>
                <w:sz w:val="16"/>
                <w:szCs w:val="16"/>
              </w:rPr>
              <w:t>R5-24122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3435C95" w14:textId="7B9AC143" w:rsidR="00F506E3" w:rsidRPr="006F3226" w:rsidRDefault="00F506E3" w:rsidP="00F506E3">
            <w:pPr>
              <w:rPr>
                <w:rFonts w:ascii="Arial" w:hAnsi="Arial"/>
                <w:sz w:val="16"/>
                <w:szCs w:val="16"/>
              </w:rPr>
            </w:pPr>
            <w:r w:rsidRPr="006F3226">
              <w:rPr>
                <w:rFonts w:ascii="Arial" w:hAnsi="Arial"/>
                <w:sz w:val="16"/>
                <w:szCs w:val="16"/>
              </w:rPr>
              <w:t>302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A43843D" w14:textId="7AF52571"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B34F645" w14:textId="29AA54DE"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9D8944C" w14:textId="17634A27" w:rsidR="00F506E3" w:rsidRPr="006F3226" w:rsidRDefault="00F506E3" w:rsidP="00F506E3">
            <w:pPr>
              <w:rPr>
                <w:rFonts w:ascii="Arial" w:hAnsi="Arial"/>
                <w:sz w:val="16"/>
                <w:szCs w:val="16"/>
              </w:rPr>
            </w:pPr>
            <w:r w:rsidRPr="006F3226">
              <w:rPr>
                <w:rFonts w:ascii="Arial" w:hAnsi="Arial"/>
                <w:sz w:val="16"/>
                <w:szCs w:val="16"/>
              </w:rPr>
              <w:t>Editorial Correction to RedCap PRACH TC 16.3.2.2.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4BE22A5" w14:textId="4A878382"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53E16AD4"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DC19478"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669B875"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0D61388" w14:textId="0FF6F67D" w:rsidR="00F506E3" w:rsidRPr="006F3226" w:rsidRDefault="00F506E3" w:rsidP="00F506E3">
            <w:pPr>
              <w:rPr>
                <w:rFonts w:ascii="Arial" w:hAnsi="Arial"/>
                <w:sz w:val="16"/>
                <w:szCs w:val="16"/>
              </w:rPr>
            </w:pPr>
            <w:r w:rsidRPr="006F3226">
              <w:rPr>
                <w:rFonts w:ascii="Arial" w:hAnsi="Arial"/>
                <w:sz w:val="16"/>
                <w:szCs w:val="16"/>
              </w:rPr>
              <w:t>R5-24122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FB816A1" w14:textId="06868305" w:rsidR="00F506E3" w:rsidRPr="006F3226" w:rsidRDefault="00F506E3" w:rsidP="00F506E3">
            <w:pPr>
              <w:rPr>
                <w:rFonts w:ascii="Arial" w:hAnsi="Arial"/>
                <w:sz w:val="16"/>
                <w:szCs w:val="16"/>
              </w:rPr>
            </w:pPr>
            <w:r w:rsidRPr="006F3226">
              <w:rPr>
                <w:rFonts w:ascii="Arial" w:hAnsi="Arial"/>
                <w:sz w:val="16"/>
                <w:szCs w:val="16"/>
              </w:rPr>
              <w:t>302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449109A" w14:textId="715D1D65"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20ED649" w14:textId="1C3DAFF1"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E3F8F66" w14:textId="4BCCF2BC" w:rsidR="00F506E3" w:rsidRPr="006F3226" w:rsidRDefault="00F506E3" w:rsidP="00F506E3">
            <w:pPr>
              <w:rPr>
                <w:rFonts w:ascii="Arial" w:hAnsi="Arial"/>
                <w:sz w:val="16"/>
                <w:szCs w:val="16"/>
              </w:rPr>
            </w:pPr>
            <w:r w:rsidRPr="006F3226">
              <w:rPr>
                <w:rFonts w:ascii="Arial" w:hAnsi="Arial"/>
                <w:sz w:val="16"/>
                <w:szCs w:val="16"/>
              </w:rPr>
              <w:t xml:space="preserve">Editorial corrections for RedCap </w:t>
            </w:r>
            <w:r w:rsidR="0028533A" w:rsidRPr="006F3226">
              <w:rPr>
                <w:rFonts w:ascii="Arial" w:hAnsi="Arial"/>
                <w:sz w:val="16"/>
                <w:szCs w:val="16"/>
              </w:rPr>
              <w:t>test</w:t>
            </w:r>
            <w:r w:rsidRPr="006F3226">
              <w:rPr>
                <w:rFonts w:ascii="Arial" w:hAnsi="Arial"/>
                <w:sz w:val="16"/>
                <w:szCs w:val="16"/>
              </w:rPr>
              <w:t xml:space="preserve"> cases 18.3.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76D36F1" w14:textId="6D2601FA"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2CDC625D"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9CC3876"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7A9EBA7D"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6655362" w14:textId="105AE52A" w:rsidR="00F506E3" w:rsidRPr="006F3226" w:rsidRDefault="00F506E3" w:rsidP="00F506E3">
            <w:pPr>
              <w:rPr>
                <w:rFonts w:ascii="Arial" w:hAnsi="Arial"/>
                <w:sz w:val="16"/>
                <w:szCs w:val="16"/>
              </w:rPr>
            </w:pPr>
            <w:r w:rsidRPr="006F3226">
              <w:rPr>
                <w:rFonts w:ascii="Arial" w:hAnsi="Arial"/>
                <w:sz w:val="16"/>
                <w:szCs w:val="16"/>
              </w:rPr>
              <w:t>R5-24123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83CA7BF" w14:textId="05937AF5" w:rsidR="00F506E3" w:rsidRPr="006F3226" w:rsidRDefault="00F506E3" w:rsidP="00F506E3">
            <w:pPr>
              <w:rPr>
                <w:rFonts w:ascii="Arial" w:hAnsi="Arial"/>
                <w:sz w:val="16"/>
                <w:szCs w:val="16"/>
              </w:rPr>
            </w:pPr>
            <w:r w:rsidRPr="006F3226">
              <w:rPr>
                <w:rFonts w:ascii="Arial" w:hAnsi="Arial"/>
                <w:sz w:val="16"/>
                <w:szCs w:val="16"/>
              </w:rPr>
              <w:t>302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9FC3FB9" w14:textId="05E0CAA5"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D258747" w14:textId="1BCAD3EA"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3C39E5D" w14:textId="00193EFF" w:rsidR="00F506E3" w:rsidRPr="006F3226" w:rsidRDefault="00F506E3" w:rsidP="00F506E3">
            <w:pPr>
              <w:rPr>
                <w:rFonts w:ascii="Arial" w:hAnsi="Arial"/>
                <w:sz w:val="16"/>
                <w:szCs w:val="16"/>
              </w:rPr>
            </w:pPr>
            <w:r w:rsidRPr="006F3226">
              <w:rPr>
                <w:rFonts w:ascii="Arial" w:hAnsi="Arial"/>
                <w:sz w:val="16"/>
                <w:szCs w:val="16"/>
              </w:rPr>
              <w:t>Editorial correction in Table 5.6.1.3.5-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9F1B06" w14:textId="7BF8FD69"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67CD9070"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1DB65192"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766418F7"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91EAE25" w14:textId="0A16483D" w:rsidR="00F506E3" w:rsidRPr="006F3226" w:rsidRDefault="00F506E3" w:rsidP="00F506E3">
            <w:pPr>
              <w:rPr>
                <w:rFonts w:ascii="Arial" w:hAnsi="Arial"/>
                <w:sz w:val="16"/>
                <w:szCs w:val="16"/>
              </w:rPr>
            </w:pPr>
            <w:r w:rsidRPr="006F3226">
              <w:rPr>
                <w:rFonts w:ascii="Arial" w:hAnsi="Arial"/>
                <w:sz w:val="16"/>
                <w:szCs w:val="16"/>
              </w:rPr>
              <w:t>R5-24123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90BA95E" w14:textId="4F3085C8" w:rsidR="00F506E3" w:rsidRPr="006F3226" w:rsidRDefault="00F506E3" w:rsidP="00F506E3">
            <w:pPr>
              <w:rPr>
                <w:rFonts w:ascii="Arial" w:hAnsi="Arial"/>
                <w:sz w:val="16"/>
                <w:szCs w:val="16"/>
              </w:rPr>
            </w:pPr>
            <w:r w:rsidRPr="006F3226">
              <w:rPr>
                <w:rFonts w:ascii="Arial" w:hAnsi="Arial"/>
                <w:sz w:val="16"/>
                <w:szCs w:val="16"/>
              </w:rPr>
              <w:t>302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F6D5297" w14:textId="13893854"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00643B8" w14:textId="1242ACDC"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B60D404" w14:textId="06425EED" w:rsidR="00F506E3" w:rsidRPr="006F3226" w:rsidRDefault="00F506E3" w:rsidP="00F506E3">
            <w:pPr>
              <w:rPr>
                <w:rFonts w:ascii="Arial" w:hAnsi="Arial"/>
                <w:sz w:val="16"/>
                <w:szCs w:val="16"/>
              </w:rPr>
            </w:pPr>
            <w:r w:rsidRPr="006F3226">
              <w:rPr>
                <w:rFonts w:ascii="Arial" w:hAnsi="Arial"/>
                <w:sz w:val="16"/>
                <w:szCs w:val="16"/>
              </w:rPr>
              <w:t>Correction to BFD-LR test case 5.5.5.5 message conten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CB2860D" w14:textId="1E46C170"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1D7ACD9C"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542B124C"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1369BFE2"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AF30583" w14:textId="13DE06AF" w:rsidR="00F506E3" w:rsidRPr="006F3226" w:rsidRDefault="00F506E3" w:rsidP="00F506E3">
            <w:pPr>
              <w:rPr>
                <w:rFonts w:ascii="Arial" w:hAnsi="Arial"/>
                <w:sz w:val="16"/>
                <w:szCs w:val="16"/>
              </w:rPr>
            </w:pPr>
            <w:r w:rsidRPr="006F3226">
              <w:rPr>
                <w:rFonts w:ascii="Arial" w:hAnsi="Arial"/>
                <w:sz w:val="16"/>
                <w:szCs w:val="16"/>
              </w:rPr>
              <w:t>R5-24123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8274636" w14:textId="22EE2C32" w:rsidR="00F506E3" w:rsidRPr="006F3226" w:rsidRDefault="00F506E3" w:rsidP="00F506E3">
            <w:pPr>
              <w:rPr>
                <w:rFonts w:ascii="Arial" w:hAnsi="Arial"/>
                <w:sz w:val="16"/>
                <w:szCs w:val="16"/>
              </w:rPr>
            </w:pPr>
            <w:r w:rsidRPr="006F3226">
              <w:rPr>
                <w:rFonts w:ascii="Arial" w:hAnsi="Arial"/>
                <w:sz w:val="16"/>
                <w:szCs w:val="16"/>
              </w:rPr>
              <w:t>303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5BD545E" w14:textId="26223D74"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B5A7051" w14:textId="0A9C42F7"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793A8EB" w14:textId="2D78576A" w:rsidR="00F506E3" w:rsidRPr="006F3226" w:rsidRDefault="00F506E3" w:rsidP="00F506E3">
            <w:pPr>
              <w:rPr>
                <w:rFonts w:ascii="Arial" w:hAnsi="Arial"/>
                <w:sz w:val="16"/>
                <w:szCs w:val="16"/>
              </w:rPr>
            </w:pPr>
            <w:r w:rsidRPr="006F3226">
              <w:rPr>
                <w:rFonts w:ascii="Arial" w:hAnsi="Arial"/>
                <w:sz w:val="16"/>
                <w:szCs w:val="16"/>
              </w:rPr>
              <w:t>Editor correction to Test Procedure 5.5.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C422E0" w14:textId="1DB3BBE3"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3839078A"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B2E922C"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14AA53D1"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55E2462" w14:textId="47B315BB" w:rsidR="00F506E3" w:rsidRPr="006F3226" w:rsidRDefault="00F506E3" w:rsidP="00F506E3">
            <w:pPr>
              <w:rPr>
                <w:rFonts w:ascii="Arial" w:hAnsi="Arial"/>
                <w:sz w:val="16"/>
                <w:szCs w:val="16"/>
              </w:rPr>
            </w:pPr>
            <w:r w:rsidRPr="006F3226">
              <w:rPr>
                <w:rFonts w:ascii="Arial" w:hAnsi="Arial"/>
                <w:sz w:val="16"/>
                <w:szCs w:val="16"/>
              </w:rPr>
              <w:t>R5-24124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7A6AAED" w14:textId="27C1BD92" w:rsidR="00F506E3" w:rsidRPr="006F3226" w:rsidRDefault="00F506E3" w:rsidP="00F506E3">
            <w:pPr>
              <w:rPr>
                <w:rFonts w:ascii="Arial" w:hAnsi="Arial"/>
                <w:sz w:val="16"/>
                <w:szCs w:val="16"/>
              </w:rPr>
            </w:pPr>
            <w:r w:rsidRPr="006F3226">
              <w:rPr>
                <w:rFonts w:ascii="Arial" w:hAnsi="Arial"/>
                <w:sz w:val="16"/>
                <w:szCs w:val="16"/>
              </w:rPr>
              <w:t>303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FF83271" w14:textId="4E925A96"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FB40BEA" w14:textId="5FAA1072"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939FB61" w14:textId="2B833604" w:rsidR="00F506E3" w:rsidRPr="006F3226" w:rsidRDefault="00F506E3" w:rsidP="00F506E3">
            <w:pPr>
              <w:rPr>
                <w:rFonts w:ascii="Arial" w:hAnsi="Arial"/>
                <w:sz w:val="16"/>
                <w:szCs w:val="16"/>
              </w:rPr>
            </w:pPr>
            <w:r w:rsidRPr="006F3226">
              <w:rPr>
                <w:rFonts w:ascii="Arial" w:hAnsi="Arial"/>
                <w:sz w:val="16"/>
                <w:szCs w:val="16"/>
              </w:rPr>
              <w:t>Addition of SA FR1 NR-U intra-frequency SS-SINR measurement accurac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06D9D50" w14:textId="14DD0738"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15CD844"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EE30E2C"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7A3B467"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E4CCE87" w14:textId="3C557C94" w:rsidR="00F506E3" w:rsidRPr="006F3226" w:rsidRDefault="00F506E3" w:rsidP="00F506E3">
            <w:pPr>
              <w:rPr>
                <w:rFonts w:ascii="Arial" w:hAnsi="Arial"/>
                <w:sz w:val="16"/>
                <w:szCs w:val="16"/>
              </w:rPr>
            </w:pPr>
            <w:r w:rsidRPr="006F3226">
              <w:rPr>
                <w:rFonts w:ascii="Arial" w:hAnsi="Arial"/>
                <w:sz w:val="16"/>
                <w:szCs w:val="16"/>
              </w:rPr>
              <w:t>R5-24124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39BD53B" w14:textId="1A45CB18" w:rsidR="00F506E3" w:rsidRPr="006F3226" w:rsidRDefault="00F506E3" w:rsidP="00F506E3">
            <w:pPr>
              <w:rPr>
                <w:rFonts w:ascii="Arial" w:hAnsi="Arial"/>
                <w:sz w:val="16"/>
                <w:szCs w:val="16"/>
              </w:rPr>
            </w:pPr>
            <w:r w:rsidRPr="006F3226">
              <w:rPr>
                <w:rFonts w:ascii="Arial" w:hAnsi="Arial"/>
                <w:sz w:val="16"/>
                <w:szCs w:val="16"/>
              </w:rPr>
              <w:t>303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C4FF725" w14:textId="028D1DDB"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2C947EB" w14:textId="7ABF0EA1"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ED8D76B" w14:textId="3FAE4A67" w:rsidR="00F506E3" w:rsidRPr="006F3226" w:rsidRDefault="00F506E3" w:rsidP="00F506E3">
            <w:pPr>
              <w:rPr>
                <w:rFonts w:ascii="Arial" w:hAnsi="Arial"/>
                <w:sz w:val="16"/>
                <w:szCs w:val="16"/>
              </w:rPr>
            </w:pPr>
            <w:r w:rsidRPr="006F3226">
              <w:rPr>
                <w:rFonts w:ascii="Arial" w:hAnsi="Arial"/>
                <w:sz w:val="16"/>
                <w:szCs w:val="16"/>
              </w:rPr>
              <w:t>Addition of SA FR1 NR-U inter-frequency SS-SINR measurement accurac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FCCDD90" w14:textId="40D92369"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5394280D"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11E1ABC1"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1986D91E"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5440ABE" w14:textId="369904D8" w:rsidR="00F506E3" w:rsidRPr="006F3226" w:rsidRDefault="00F506E3" w:rsidP="00F506E3">
            <w:pPr>
              <w:rPr>
                <w:rFonts w:ascii="Arial" w:hAnsi="Arial"/>
                <w:sz w:val="16"/>
                <w:szCs w:val="16"/>
              </w:rPr>
            </w:pPr>
            <w:r w:rsidRPr="006F3226">
              <w:rPr>
                <w:rFonts w:ascii="Arial" w:hAnsi="Arial"/>
                <w:sz w:val="16"/>
                <w:szCs w:val="16"/>
              </w:rPr>
              <w:t>R5-24124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E5D19B9" w14:textId="0EA13FEA" w:rsidR="00F506E3" w:rsidRPr="006F3226" w:rsidRDefault="00F506E3" w:rsidP="00F506E3">
            <w:pPr>
              <w:rPr>
                <w:rFonts w:ascii="Arial" w:hAnsi="Arial"/>
                <w:sz w:val="16"/>
                <w:szCs w:val="16"/>
              </w:rPr>
            </w:pPr>
            <w:r w:rsidRPr="006F3226">
              <w:rPr>
                <w:rFonts w:ascii="Arial" w:hAnsi="Arial"/>
                <w:sz w:val="16"/>
                <w:szCs w:val="16"/>
              </w:rPr>
              <w:t>303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4B0D454" w14:textId="5B1D9D24"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ECE79C0" w14:textId="1A226391"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2218F6B" w14:textId="09CA135C" w:rsidR="00F506E3" w:rsidRPr="006F3226" w:rsidRDefault="00F506E3" w:rsidP="00F506E3">
            <w:pPr>
              <w:rPr>
                <w:rFonts w:ascii="Arial" w:hAnsi="Arial"/>
                <w:sz w:val="16"/>
                <w:szCs w:val="16"/>
              </w:rPr>
            </w:pPr>
            <w:r w:rsidRPr="006F3226">
              <w:rPr>
                <w:rFonts w:ascii="Arial" w:hAnsi="Arial"/>
                <w:sz w:val="16"/>
                <w:szCs w:val="16"/>
              </w:rPr>
              <w:t>Addition of SA FR1 NR-U intra-frequency RSSI measurement accuracy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87DF74" w14:textId="5F54A0D7"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4448574D"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5D15C6D"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7BD3BC67"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4EFB089" w14:textId="275BAC76" w:rsidR="00F506E3" w:rsidRPr="006F3226" w:rsidRDefault="00F506E3" w:rsidP="00F506E3">
            <w:pPr>
              <w:rPr>
                <w:rFonts w:ascii="Arial" w:hAnsi="Arial"/>
                <w:sz w:val="16"/>
                <w:szCs w:val="16"/>
              </w:rPr>
            </w:pPr>
            <w:r w:rsidRPr="006F3226">
              <w:rPr>
                <w:rFonts w:ascii="Arial" w:hAnsi="Arial"/>
                <w:sz w:val="16"/>
                <w:szCs w:val="16"/>
              </w:rPr>
              <w:t>R5-24126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A5427A5" w14:textId="34528453" w:rsidR="00F506E3" w:rsidRPr="006F3226" w:rsidRDefault="00F506E3" w:rsidP="00F506E3">
            <w:pPr>
              <w:rPr>
                <w:rFonts w:ascii="Arial" w:hAnsi="Arial"/>
                <w:sz w:val="16"/>
                <w:szCs w:val="16"/>
              </w:rPr>
            </w:pPr>
            <w:r w:rsidRPr="006F3226">
              <w:rPr>
                <w:rFonts w:ascii="Arial" w:hAnsi="Arial"/>
                <w:sz w:val="16"/>
                <w:szCs w:val="16"/>
              </w:rPr>
              <w:t>303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981E7C5" w14:textId="5CAB250A"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7A529BC" w14:textId="2CB8D603"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63F01D6" w14:textId="4CAB4C52" w:rsidR="00F506E3" w:rsidRPr="006F3226" w:rsidRDefault="00F506E3" w:rsidP="00F506E3">
            <w:pPr>
              <w:rPr>
                <w:rFonts w:ascii="Arial" w:hAnsi="Arial"/>
                <w:sz w:val="16"/>
                <w:szCs w:val="16"/>
              </w:rPr>
            </w:pPr>
            <w:r w:rsidRPr="006F3226">
              <w:rPr>
                <w:rFonts w:ascii="Arial" w:hAnsi="Arial"/>
                <w:sz w:val="16"/>
                <w:szCs w:val="16"/>
              </w:rPr>
              <w:t xml:space="preserve">Core Spec alignment for RedCap </w:t>
            </w:r>
            <w:r w:rsidR="0028533A" w:rsidRPr="006F3226">
              <w:rPr>
                <w:rFonts w:ascii="Arial" w:hAnsi="Arial"/>
                <w:sz w:val="16"/>
                <w:szCs w:val="16"/>
              </w:rPr>
              <w:t>test</w:t>
            </w:r>
            <w:r w:rsidRPr="006F3226">
              <w:rPr>
                <w:rFonts w:ascii="Arial" w:hAnsi="Arial"/>
                <w:sz w:val="16"/>
                <w:szCs w:val="16"/>
              </w:rPr>
              <w:t xml:space="preserve"> cases 18.3.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366833" w14:textId="1FEE8CB4"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69326132"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2649F898"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7ED2ADF7"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368D942" w14:textId="02F3E41E" w:rsidR="00F506E3" w:rsidRPr="006F3226" w:rsidRDefault="00F506E3" w:rsidP="00F506E3">
            <w:pPr>
              <w:rPr>
                <w:rFonts w:ascii="Arial" w:hAnsi="Arial"/>
                <w:sz w:val="16"/>
                <w:szCs w:val="16"/>
              </w:rPr>
            </w:pPr>
            <w:r w:rsidRPr="006F3226">
              <w:rPr>
                <w:rFonts w:ascii="Arial" w:hAnsi="Arial"/>
                <w:sz w:val="16"/>
                <w:szCs w:val="16"/>
              </w:rPr>
              <w:t>R5-24126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863B4FC" w14:textId="49F701B6" w:rsidR="00F506E3" w:rsidRPr="006F3226" w:rsidRDefault="00F506E3" w:rsidP="00F506E3">
            <w:pPr>
              <w:rPr>
                <w:rFonts w:ascii="Arial" w:hAnsi="Arial"/>
                <w:sz w:val="16"/>
                <w:szCs w:val="16"/>
              </w:rPr>
            </w:pPr>
            <w:r w:rsidRPr="006F3226">
              <w:rPr>
                <w:rFonts w:ascii="Arial" w:hAnsi="Arial"/>
                <w:sz w:val="16"/>
                <w:szCs w:val="16"/>
              </w:rPr>
              <w:t>303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422F2B3" w14:textId="24098E0B"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BC59DFD" w14:textId="1D9AF731"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74AA809" w14:textId="6358163E" w:rsidR="00F506E3" w:rsidRPr="006F3226" w:rsidRDefault="00F506E3" w:rsidP="00F506E3">
            <w:pPr>
              <w:rPr>
                <w:rFonts w:ascii="Arial" w:hAnsi="Arial"/>
                <w:sz w:val="16"/>
                <w:szCs w:val="16"/>
              </w:rPr>
            </w:pPr>
            <w:r w:rsidRPr="006F3226">
              <w:rPr>
                <w:rFonts w:ascii="Arial" w:hAnsi="Arial"/>
                <w:sz w:val="16"/>
                <w:szCs w:val="16"/>
              </w:rPr>
              <w:t>General update to NTN 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1D32CB" w14:textId="4861BF3F"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695EEF87"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CC7B7FE"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24EA7CA4"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2BC7299" w14:textId="6182FDAE" w:rsidR="00F506E3" w:rsidRPr="006F3226" w:rsidRDefault="00F506E3" w:rsidP="00F506E3">
            <w:pPr>
              <w:rPr>
                <w:rFonts w:ascii="Arial" w:hAnsi="Arial"/>
                <w:sz w:val="16"/>
                <w:szCs w:val="16"/>
              </w:rPr>
            </w:pPr>
            <w:r w:rsidRPr="006F3226">
              <w:rPr>
                <w:rFonts w:ascii="Arial" w:hAnsi="Arial"/>
                <w:sz w:val="16"/>
                <w:szCs w:val="16"/>
              </w:rPr>
              <w:t>R5-24126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2853B50" w14:textId="5D09D94F" w:rsidR="00F506E3" w:rsidRPr="006F3226" w:rsidRDefault="00F506E3" w:rsidP="00F506E3">
            <w:pPr>
              <w:rPr>
                <w:rFonts w:ascii="Arial" w:hAnsi="Arial"/>
                <w:sz w:val="16"/>
                <w:szCs w:val="16"/>
              </w:rPr>
            </w:pPr>
            <w:r w:rsidRPr="006F3226">
              <w:rPr>
                <w:rFonts w:ascii="Arial" w:hAnsi="Arial"/>
                <w:sz w:val="16"/>
                <w:szCs w:val="16"/>
              </w:rPr>
              <w:t>303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C413CD5" w14:textId="5DE2829D"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DC7B03E" w14:textId="55B9B5D9"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0C0ED8E" w14:textId="32CD42F1" w:rsidR="00F506E3" w:rsidRPr="006F3226" w:rsidRDefault="00F506E3" w:rsidP="00F506E3">
            <w:pPr>
              <w:rPr>
                <w:rFonts w:ascii="Arial" w:hAnsi="Arial"/>
                <w:sz w:val="16"/>
                <w:szCs w:val="16"/>
              </w:rPr>
            </w:pPr>
            <w:r w:rsidRPr="006F3226">
              <w:rPr>
                <w:rFonts w:ascii="Arial" w:hAnsi="Arial"/>
                <w:sz w:val="16"/>
                <w:szCs w:val="16"/>
              </w:rPr>
              <w:t>Addition of NTN timing accuracy test 14.3.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660872" w14:textId="10345B67"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549A4541"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A180061"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5D3907D"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05AB9A5" w14:textId="794AF18C" w:rsidR="00F506E3" w:rsidRPr="006F3226" w:rsidRDefault="00F506E3" w:rsidP="00F506E3">
            <w:pPr>
              <w:rPr>
                <w:rFonts w:ascii="Arial" w:hAnsi="Arial"/>
                <w:sz w:val="16"/>
                <w:szCs w:val="16"/>
              </w:rPr>
            </w:pPr>
            <w:r w:rsidRPr="006F3226">
              <w:rPr>
                <w:rFonts w:ascii="Arial" w:hAnsi="Arial"/>
                <w:sz w:val="16"/>
                <w:szCs w:val="16"/>
              </w:rPr>
              <w:t>R5-24126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390A530" w14:textId="5082267D" w:rsidR="00F506E3" w:rsidRPr="006F3226" w:rsidRDefault="00F506E3" w:rsidP="00F506E3">
            <w:pPr>
              <w:rPr>
                <w:rFonts w:ascii="Arial" w:hAnsi="Arial"/>
                <w:sz w:val="16"/>
                <w:szCs w:val="16"/>
              </w:rPr>
            </w:pPr>
            <w:r w:rsidRPr="006F3226">
              <w:rPr>
                <w:rFonts w:ascii="Arial" w:hAnsi="Arial"/>
                <w:sz w:val="16"/>
                <w:szCs w:val="16"/>
              </w:rPr>
              <w:t>303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F1E0FC1" w14:textId="2C0B6F64"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F4F5FD6" w14:textId="4DBD0AF8"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31C9757" w14:textId="6BB47806" w:rsidR="00F506E3" w:rsidRPr="006F3226" w:rsidRDefault="00F506E3" w:rsidP="00F506E3">
            <w:pPr>
              <w:rPr>
                <w:rFonts w:ascii="Arial" w:hAnsi="Arial"/>
                <w:sz w:val="16"/>
                <w:szCs w:val="16"/>
              </w:rPr>
            </w:pPr>
            <w:r w:rsidRPr="006F3226">
              <w:rPr>
                <w:rFonts w:ascii="Arial" w:hAnsi="Arial"/>
                <w:sz w:val="16"/>
                <w:szCs w:val="16"/>
              </w:rPr>
              <w:t>Addition of NTN time-based CHO tests 14.2.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E6D587" w14:textId="47461657"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1784B37D"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3D5FA4B5"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193E8248"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E18C56C" w14:textId="4B2189EF" w:rsidR="00F506E3" w:rsidRPr="006F3226" w:rsidRDefault="00F506E3" w:rsidP="00F506E3">
            <w:pPr>
              <w:rPr>
                <w:rFonts w:ascii="Arial" w:hAnsi="Arial"/>
                <w:sz w:val="16"/>
                <w:szCs w:val="16"/>
              </w:rPr>
            </w:pPr>
            <w:r w:rsidRPr="006F3226">
              <w:rPr>
                <w:rFonts w:ascii="Arial" w:hAnsi="Arial"/>
                <w:sz w:val="16"/>
                <w:szCs w:val="16"/>
              </w:rPr>
              <w:t>R5-24126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75A7BBA" w14:textId="685ABC69" w:rsidR="00F506E3" w:rsidRPr="006F3226" w:rsidRDefault="00F506E3" w:rsidP="00F506E3">
            <w:pPr>
              <w:rPr>
                <w:rFonts w:ascii="Arial" w:hAnsi="Arial"/>
                <w:sz w:val="16"/>
                <w:szCs w:val="16"/>
              </w:rPr>
            </w:pPr>
            <w:r w:rsidRPr="006F3226">
              <w:rPr>
                <w:rFonts w:ascii="Arial" w:hAnsi="Arial"/>
                <w:sz w:val="16"/>
                <w:szCs w:val="16"/>
              </w:rPr>
              <w:t>303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54970F4" w14:textId="7BFAECB2"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D7F0713" w14:textId="64575FB9"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D3F33DA" w14:textId="51D04737" w:rsidR="00F506E3" w:rsidRPr="006F3226" w:rsidRDefault="00F506E3" w:rsidP="00F506E3">
            <w:pPr>
              <w:rPr>
                <w:rFonts w:ascii="Arial" w:hAnsi="Arial"/>
                <w:sz w:val="16"/>
                <w:szCs w:val="16"/>
              </w:rPr>
            </w:pPr>
            <w:r w:rsidRPr="006F3226">
              <w:rPr>
                <w:rFonts w:ascii="Arial" w:hAnsi="Arial"/>
                <w:sz w:val="16"/>
                <w:szCs w:val="16"/>
              </w:rPr>
              <w:t>Addition of NTN intra-frequency cell reselection tests 14.1.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CB504C5" w14:textId="08CCA6B5"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27350BEF"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58E6858B"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1E9E1C1C"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2A92641" w14:textId="60B57C40" w:rsidR="00F506E3" w:rsidRPr="006F3226" w:rsidRDefault="00F506E3" w:rsidP="00F506E3">
            <w:pPr>
              <w:rPr>
                <w:rFonts w:ascii="Arial" w:hAnsi="Arial"/>
                <w:sz w:val="16"/>
                <w:szCs w:val="16"/>
              </w:rPr>
            </w:pPr>
            <w:r w:rsidRPr="006F3226">
              <w:rPr>
                <w:rFonts w:ascii="Arial" w:hAnsi="Arial"/>
                <w:sz w:val="16"/>
                <w:szCs w:val="16"/>
              </w:rPr>
              <w:t>R5-24126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E2D5B6A" w14:textId="07002E2D" w:rsidR="00F506E3" w:rsidRPr="006F3226" w:rsidRDefault="00F506E3" w:rsidP="00F506E3">
            <w:pPr>
              <w:rPr>
                <w:rFonts w:ascii="Arial" w:hAnsi="Arial"/>
                <w:sz w:val="16"/>
                <w:szCs w:val="16"/>
              </w:rPr>
            </w:pPr>
            <w:r w:rsidRPr="006F3226">
              <w:rPr>
                <w:rFonts w:ascii="Arial" w:hAnsi="Arial"/>
                <w:sz w:val="16"/>
                <w:szCs w:val="16"/>
              </w:rPr>
              <w:t>304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D18B624" w14:textId="2CF83264"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8106B9A" w14:textId="48B1E917"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8FCDBB2" w14:textId="1031E16F" w:rsidR="00F506E3" w:rsidRPr="006F3226" w:rsidRDefault="00F506E3" w:rsidP="00F506E3">
            <w:pPr>
              <w:rPr>
                <w:rFonts w:ascii="Arial" w:hAnsi="Arial"/>
                <w:sz w:val="16"/>
                <w:szCs w:val="16"/>
              </w:rPr>
            </w:pPr>
            <w:r w:rsidRPr="006F3226">
              <w:rPr>
                <w:rFonts w:ascii="Arial" w:hAnsi="Arial"/>
                <w:sz w:val="16"/>
                <w:szCs w:val="16"/>
              </w:rPr>
              <w:t>Addition of NTN SS-SINR measurement accuracy tests 14.6.3.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78512F4" w14:textId="464D929B"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38F59152"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39179BE1"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59C3C839"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6E52978" w14:textId="2D6C88B4" w:rsidR="00F506E3" w:rsidRPr="006F3226" w:rsidRDefault="00F506E3" w:rsidP="00F506E3">
            <w:pPr>
              <w:rPr>
                <w:rFonts w:ascii="Arial" w:hAnsi="Arial"/>
                <w:sz w:val="16"/>
                <w:szCs w:val="16"/>
              </w:rPr>
            </w:pPr>
            <w:r w:rsidRPr="006F3226">
              <w:rPr>
                <w:rFonts w:ascii="Arial" w:hAnsi="Arial"/>
                <w:sz w:val="16"/>
                <w:szCs w:val="16"/>
              </w:rPr>
              <w:t>R5-24127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074B69C" w14:textId="6C47EB1F" w:rsidR="00F506E3" w:rsidRPr="006F3226" w:rsidRDefault="00F506E3" w:rsidP="00F506E3">
            <w:pPr>
              <w:rPr>
                <w:rFonts w:ascii="Arial" w:hAnsi="Arial"/>
                <w:sz w:val="16"/>
                <w:szCs w:val="16"/>
              </w:rPr>
            </w:pPr>
            <w:r w:rsidRPr="006F3226">
              <w:rPr>
                <w:rFonts w:ascii="Arial" w:hAnsi="Arial"/>
                <w:sz w:val="16"/>
                <w:szCs w:val="16"/>
              </w:rPr>
              <w:t>304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88E6C97" w14:textId="1E140750"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AE8C89B" w14:textId="01695611"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F649D94" w14:textId="3A7B5FD7" w:rsidR="00F506E3" w:rsidRPr="006F3226" w:rsidRDefault="00F506E3" w:rsidP="00F506E3">
            <w:pPr>
              <w:rPr>
                <w:rFonts w:ascii="Arial" w:hAnsi="Arial"/>
                <w:sz w:val="16"/>
                <w:szCs w:val="16"/>
              </w:rPr>
            </w:pPr>
            <w:r w:rsidRPr="006F3226">
              <w:rPr>
                <w:rFonts w:ascii="Arial" w:hAnsi="Arial"/>
                <w:sz w:val="16"/>
                <w:szCs w:val="16"/>
              </w:rPr>
              <w:t>Addition of NR-U SA BWP switch tests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FE043D" w14:textId="0F1706B3"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5575C223"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3FD4C5B0"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0B0D50A"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AE9D43E" w14:textId="37C538FC" w:rsidR="00F506E3" w:rsidRPr="006F3226" w:rsidRDefault="00F506E3" w:rsidP="00F506E3">
            <w:pPr>
              <w:rPr>
                <w:rFonts w:ascii="Arial" w:hAnsi="Arial"/>
                <w:sz w:val="16"/>
                <w:szCs w:val="16"/>
              </w:rPr>
            </w:pPr>
            <w:r w:rsidRPr="006F3226">
              <w:rPr>
                <w:rFonts w:ascii="Arial" w:hAnsi="Arial"/>
                <w:sz w:val="16"/>
                <w:szCs w:val="16"/>
              </w:rPr>
              <w:t>R5-24127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7805923" w14:textId="41178106" w:rsidR="00F506E3" w:rsidRPr="006F3226" w:rsidRDefault="00F506E3" w:rsidP="00F506E3">
            <w:pPr>
              <w:rPr>
                <w:rFonts w:ascii="Arial" w:hAnsi="Arial"/>
                <w:sz w:val="16"/>
                <w:szCs w:val="16"/>
              </w:rPr>
            </w:pPr>
            <w:r w:rsidRPr="006F3226">
              <w:rPr>
                <w:rFonts w:ascii="Arial" w:hAnsi="Arial"/>
                <w:sz w:val="16"/>
                <w:szCs w:val="16"/>
              </w:rPr>
              <w:t>304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1E8956B" w14:textId="3DBD9B86"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2B8ED89" w14:textId="2E04288A"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B7D5512" w14:textId="0CCBF171" w:rsidR="00F506E3" w:rsidRPr="006F3226" w:rsidRDefault="00F506E3" w:rsidP="00F506E3">
            <w:pPr>
              <w:rPr>
                <w:rFonts w:ascii="Arial" w:hAnsi="Arial"/>
                <w:sz w:val="16"/>
                <w:szCs w:val="16"/>
              </w:rPr>
            </w:pPr>
            <w:r w:rsidRPr="006F3226">
              <w:rPr>
                <w:rFonts w:ascii="Arial" w:hAnsi="Arial"/>
                <w:sz w:val="16"/>
                <w:szCs w:val="16"/>
              </w:rPr>
              <w:t>Addition of UL active BWP switch test 10.3.5.1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2356524" w14:textId="208E260B"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5DFDA519"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21A58B11"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6D4C731"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BEA8F9A" w14:textId="2427DBFD" w:rsidR="00F506E3" w:rsidRPr="006F3226" w:rsidRDefault="00F506E3" w:rsidP="00F506E3">
            <w:pPr>
              <w:rPr>
                <w:rFonts w:ascii="Arial" w:hAnsi="Arial"/>
                <w:sz w:val="16"/>
                <w:szCs w:val="16"/>
              </w:rPr>
            </w:pPr>
            <w:r w:rsidRPr="006F3226">
              <w:rPr>
                <w:rFonts w:ascii="Arial" w:hAnsi="Arial"/>
                <w:sz w:val="16"/>
                <w:szCs w:val="16"/>
              </w:rPr>
              <w:t>R5-24127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093B088" w14:textId="70940D32" w:rsidR="00F506E3" w:rsidRPr="006F3226" w:rsidRDefault="00F506E3" w:rsidP="00F506E3">
            <w:pPr>
              <w:rPr>
                <w:rFonts w:ascii="Arial" w:hAnsi="Arial"/>
                <w:sz w:val="16"/>
                <w:szCs w:val="16"/>
              </w:rPr>
            </w:pPr>
            <w:r w:rsidRPr="006F3226">
              <w:rPr>
                <w:rFonts w:ascii="Arial" w:hAnsi="Arial"/>
                <w:sz w:val="16"/>
                <w:szCs w:val="16"/>
              </w:rPr>
              <w:t>304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CE823F9" w14:textId="7ACB39E9"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0B90E1A" w14:textId="61799E7F"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65EE506" w14:textId="4842F11A" w:rsidR="00F506E3" w:rsidRPr="006F3226" w:rsidRDefault="00F506E3" w:rsidP="00F506E3">
            <w:pPr>
              <w:rPr>
                <w:rFonts w:ascii="Arial" w:hAnsi="Arial"/>
                <w:sz w:val="16"/>
                <w:szCs w:val="16"/>
              </w:rPr>
            </w:pPr>
            <w:r w:rsidRPr="006F3226">
              <w:rPr>
                <w:rFonts w:ascii="Arial" w:hAnsi="Arial"/>
                <w:sz w:val="16"/>
                <w:szCs w:val="16"/>
              </w:rPr>
              <w:t>Update of NR-U Annex E and F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84C81D" w14:textId="0FAFA76C"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0A0AD2AA"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66B3A27F"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146DD574"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4A28B85" w14:textId="282F347B" w:rsidR="00F506E3" w:rsidRPr="006F3226" w:rsidRDefault="00F506E3" w:rsidP="00F506E3">
            <w:pPr>
              <w:rPr>
                <w:rFonts w:ascii="Arial" w:hAnsi="Arial"/>
                <w:sz w:val="16"/>
                <w:szCs w:val="16"/>
              </w:rPr>
            </w:pPr>
            <w:r w:rsidRPr="006F3226">
              <w:rPr>
                <w:rFonts w:ascii="Arial" w:hAnsi="Arial"/>
                <w:sz w:val="16"/>
                <w:szCs w:val="16"/>
              </w:rPr>
              <w:t>R5-24127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ACF58FC" w14:textId="11C25BE9" w:rsidR="00F506E3" w:rsidRPr="006F3226" w:rsidRDefault="00F506E3" w:rsidP="00F506E3">
            <w:pPr>
              <w:rPr>
                <w:rFonts w:ascii="Arial" w:hAnsi="Arial"/>
                <w:sz w:val="16"/>
                <w:szCs w:val="16"/>
              </w:rPr>
            </w:pPr>
            <w:r w:rsidRPr="006F3226">
              <w:rPr>
                <w:rFonts w:ascii="Arial" w:hAnsi="Arial"/>
                <w:sz w:val="16"/>
                <w:szCs w:val="16"/>
              </w:rPr>
              <w:t>304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F95BC6C" w14:textId="684CB117"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E6A6542" w14:textId="6132A914"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2BB6FB7" w14:textId="63260826" w:rsidR="00F506E3" w:rsidRPr="006F3226" w:rsidRDefault="00F506E3" w:rsidP="00F506E3">
            <w:pPr>
              <w:rPr>
                <w:rFonts w:ascii="Arial" w:hAnsi="Arial"/>
                <w:sz w:val="16"/>
                <w:szCs w:val="16"/>
              </w:rPr>
            </w:pPr>
            <w:r w:rsidRPr="006F3226">
              <w:rPr>
                <w:rFonts w:ascii="Arial" w:hAnsi="Arial"/>
                <w:sz w:val="16"/>
                <w:szCs w:val="16"/>
              </w:rPr>
              <w:t>Update to NR-U general sec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BB9980C" w14:textId="150A2C61"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04931A5E"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5C40701D"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2F19F6C2"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21C2B60" w14:textId="35FD15AC" w:rsidR="00F506E3" w:rsidRPr="006F3226" w:rsidRDefault="00F506E3" w:rsidP="00F506E3">
            <w:pPr>
              <w:rPr>
                <w:rFonts w:ascii="Arial" w:hAnsi="Arial"/>
                <w:sz w:val="16"/>
                <w:szCs w:val="16"/>
              </w:rPr>
            </w:pPr>
            <w:r w:rsidRPr="006F3226">
              <w:rPr>
                <w:rFonts w:ascii="Arial" w:hAnsi="Arial"/>
                <w:sz w:val="16"/>
                <w:szCs w:val="16"/>
              </w:rPr>
              <w:t>R5-24127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DB8AC82" w14:textId="6F8D496B" w:rsidR="00F506E3" w:rsidRPr="006F3226" w:rsidRDefault="00F506E3" w:rsidP="00F506E3">
            <w:pPr>
              <w:rPr>
                <w:rFonts w:ascii="Arial" w:hAnsi="Arial"/>
                <w:sz w:val="16"/>
                <w:szCs w:val="16"/>
              </w:rPr>
            </w:pPr>
            <w:r w:rsidRPr="006F3226">
              <w:rPr>
                <w:rFonts w:ascii="Arial" w:hAnsi="Arial"/>
                <w:sz w:val="16"/>
                <w:szCs w:val="16"/>
              </w:rPr>
              <w:t>304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0BEDEA1" w14:textId="1A466FF4"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56F9372" w14:textId="1B41B4A4"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4781E6F" w14:textId="17C6A16A" w:rsidR="00F506E3" w:rsidRPr="006F3226" w:rsidRDefault="00F506E3" w:rsidP="00F506E3">
            <w:pPr>
              <w:rPr>
                <w:rFonts w:ascii="Arial" w:hAnsi="Arial"/>
                <w:sz w:val="16"/>
                <w:szCs w:val="16"/>
              </w:rPr>
            </w:pPr>
            <w:r w:rsidRPr="006F3226">
              <w:rPr>
                <w:rFonts w:ascii="Arial" w:hAnsi="Arial"/>
                <w:sz w:val="16"/>
                <w:szCs w:val="16"/>
              </w:rPr>
              <w:t>Addition of NR-U UE Timing Tests 10.2.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344DA2" w14:textId="1D2F767D"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4F9478A8"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1A674BD0"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7D41EDE"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FB0D5E1" w14:textId="493529CC" w:rsidR="00F506E3" w:rsidRPr="006F3226" w:rsidRDefault="00F506E3" w:rsidP="00F506E3">
            <w:pPr>
              <w:rPr>
                <w:rFonts w:ascii="Arial" w:hAnsi="Arial"/>
                <w:sz w:val="16"/>
                <w:szCs w:val="16"/>
              </w:rPr>
            </w:pPr>
            <w:r w:rsidRPr="006F3226">
              <w:rPr>
                <w:rFonts w:ascii="Arial" w:hAnsi="Arial"/>
                <w:sz w:val="16"/>
                <w:szCs w:val="16"/>
              </w:rPr>
              <w:t>R5-24127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E0A1185" w14:textId="42BBB89E" w:rsidR="00F506E3" w:rsidRPr="006F3226" w:rsidRDefault="00F506E3" w:rsidP="00F506E3">
            <w:pPr>
              <w:rPr>
                <w:rFonts w:ascii="Arial" w:hAnsi="Arial"/>
                <w:sz w:val="16"/>
                <w:szCs w:val="16"/>
              </w:rPr>
            </w:pPr>
            <w:r w:rsidRPr="006F3226">
              <w:rPr>
                <w:rFonts w:ascii="Arial" w:hAnsi="Arial"/>
                <w:sz w:val="16"/>
                <w:szCs w:val="16"/>
              </w:rPr>
              <w:t>304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34F1407" w14:textId="36A6525A"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BC01BFF" w14:textId="25B20F14"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3FEDC1A" w14:textId="258C10CB" w:rsidR="00F506E3" w:rsidRPr="006F3226" w:rsidRDefault="00F506E3" w:rsidP="00F506E3">
            <w:pPr>
              <w:rPr>
                <w:rFonts w:ascii="Arial" w:hAnsi="Arial"/>
                <w:sz w:val="16"/>
                <w:szCs w:val="16"/>
              </w:rPr>
            </w:pPr>
            <w:r w:rsidRPr="006F3226">
              <w:rPr>
                <w:rFonts w:ascii="Arial" w:hAnsi="Arial"/>
                <w:sz w:val="16"/>
                <w:szCs w:val="16"/>
              </w:rPr>
              <w:t>Addition of NR-U L1-RSRP accuracy test 10.5.4.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4EC2D1" w14:textId="0B92FFAF"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0FACCF2F"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DE5AFBC"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3F936596"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4ACFE5E" w14:textId="1791476F" w:rsidR="00F506E3" w:rsidRPr="006F3226" w:rsidRDefault="00F506E3" w:rsidP="00F506E3">
            <w:pPr>
              <w:rPr>
                <w:rFonts w:ascii="Arial" w:hAnsi="Arial"/>
                <w:sz w:val="16"/>
                <w:szCs w:val="16"/>
              </w:rPr>
            </w:pPr>
            <w:r w:rsidRPr="006F3226">
              <w:rPr>
                <w:rFonts w:ascii="Arial" w:hAnsi="Arial"/>
                <w:sz w:val="16"/>
                <w:szCs w:val="16"/>
              </w:rPr>
              <w:t>R5-24127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BA70B94" w14:textId="3AF93793" w:rsidR="00F506E3" w:rsidRPr="006F3226" w:rsidRDefault="00F506E3" w:rsidP="00F506E3">
            <w:pPr>
              <w:rPr>
                <w:rFonts w:ascii="Arial" w:hAnsi="Arial"/>
                <w:sz w:val="16"/>
                <w:szCs w:val="16"/>
              </w:rPr>
            </w:pPr>
            <w:r w:rsidRPr="006F3226">
              <w:rPr>
                <w:rFonts w:ascii="Arial" w:hAnsi="Arial"/>
                <w:sz w:val="16"/>
                <w:szCs w:val="16"/>
              </w:rPr>
              <w:t>304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27405C7" w14:textId="05D5DCEB"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80E9B68" w14:textId="7888E707"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36C9EC8" w14:textId="3591F351" w:rsidR="00F506E3" w:rsidRPr="006F3226" w:rsidRDefault="00F506E3" w:rsidP="00F506E3">
            <w:pPr>
              <w:rPr>
                <w:rFonts w:ascii="Arial" w:hAnsi="Arial"/>
                <w:sz w:val="16"/>
                <w:szCs w:val="16"/>
              </w:rPr>
            </w:pPr>
            <w:r w:rsidRPr="006F3226">
              <w:rPr>
                <w:rFonts w:ascii="Arial" w:hAnsi="Arial"/>
                <w:sz w:val="16"/>
                <w:szCs w:val="16"/>
              </w:rPr>
              <w:t>Addition of NR-U RSSI measurement accuracy tests 10.5.5.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9140265" w14:textId="02AE3EDC"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3525DBE"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3950687"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37285BAF"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2521F1E" w14:textId="3B6E3C60" w:rsidR="00F506E3" w:rsidRPr="006F3226" w:rsidRDefault="00F506E3" w:rsidP="00F506E3">
            <w:pPr>
              <w:rPr>
                <w:rFonts w:ascii="Arial" w:hAnsi="Arial"/>
                <w:sz w:val="16"/>
                <w:szCs w:val="16"/>
              </w:rPr>
            </w:pPr>
            <w:r w:rsidRPr="006F3226">
              <w:rPr>
                <w:rFonts w:ascii="Arial" w:hAnsi="Arial"/>
                <w:sz w:val="16"/>
                <w:szCs w:val="16"/>
              </w:rPr>
              <w:t>R5-24127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38093DF" w14:textId="3713F892" w:rsidR="00F506E3" w:rsidRPr="006F3226" w:rsidRDefault="00F506E3" w:rsidP="00F506E3">
            <w:pPr>
              <w:rPr>
                <w:rFonts w:ascii="Arial" w:hAnsi="Arial"/>
                <w:sz w:val="16"/>
                <w:szCs w:val="16"/>
              </w:rPr>
            </w:pPr>
            <w:r w:rsidRPr="006F3226">
              <w:rPr>
                <w:rFonts w:ascii="Arial" w:hAnsi="Arial"/>
                <w:sz w:val="16"/>
                <w:szCs w:val="16"/>
              </w:rPr>
              <w:t>304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6B5A0E9" w14:textId="1433CACA"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0EAEEBF" w14:textId="21F76161"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FD608FF" w14:textId="43DD6BB7" w:rsidR="00F506E3" w:rsidRPr="006F3226" w:rsidRDefault="00F506E3" w:rsidP="00F506E3">
            <w:pPr>
              <w:rPr>
                <w:rFonts w:ascii="Arial" w:hAnsi="Arial"/>
                <w:sz w:val="16"/>
                <w:szCs w:val="16"/>
              </w:rPr>
            </w:pPr>
            <w:r w:rsidRPr="006F3226">
              <w:rPr>
                <w:rFonts w:ascii="Arial" w:hAnsi="Arial"/>
                <w:sz w:val="16"/>
                <w:szCs w:val="16"/>
              </w:rPr>
              <w:t>Addition of NR-U Channel occupancy measurement accuracy tests 10.5.6.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1242954" w14:textId="795307D1"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1F12B093"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39E3473F"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5F31143A"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8E1D4D3" w14:textId="0F0EFA8E" w:rsidR="00F506E3" w:rsidRPr="006F3226" w:rsidRDefault="00F506E3" w:rsidP="00F506E3">
            <w:pPr>
              <w:rPr>
                <w:rFonts w:ascii="Arial" w:hAnsi="Arial"/>
                <w:sz w:val="16"/>
                <w:szCs w:val="16"/>
              </w:rPr>
            </w:pPr>
            <w:r w:rsidRPr="006F3226">
              <w:rPr>
                <w:rFonts w:ascii="Arial" w:hAnsi="Arial"/>
                <w:sz w:val="16"/>
                <w:szCs w:val="16"/>
              </w:rPr>
              <w:t>R5-24128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AAEA81A" w14:textId="2A5F9058" w:rsidR="00F506E3" w:rsidRPr="006F3226" w:rsidRDefault="00F506E3" w:rsidP="00F506E3">
            <w:pPr>
              <w:rPr>
                <w:rFonts w:ascii="Arial" w:hAnsi="Arial"/>
                <w:sz w:val="16"/>
                <w:szCs w:val="16"/>
              </w:rPr>
            </w:pPr>
            <w:r w:rsidRPr="006F3226">
              <w:rPr>
                <w:rFonts w:ascii="Arial" w:hAnsi="Arial"/>
                <w:sz w:val="16"/>
                <w:szCs w:val="16"/>
              </w:rPr>
              <w:t>305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973B440" w14:textId="2F314C19"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6D6EE0B" w14:textId="1141238A"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E76D9F6" w14:textId="074FFF7A" w:rsidR="00F506E3" w:rsidRPr="006F3226" w:rsidRDefault="00F506E3" w:rsidP="00F506E3">
            <w:pPr>
              <w:rPr>
                <w:rFonts w:ascii="Arial" w:hAnsi="Arial"/>
                <w:sz w:val="16"/>
                <w:szCs w:val="16"/>
              </w:rPr>
            </w:pPr>
            <w:r w:rsidRPr="006F3226">
              <w:rPr>
                <w:rFonts w:ascii="Arial" w:hAnsi="Arial"/>
                <w:sz w:val="16"/>
                <w:szCs w:val="16"/>
              </w:rPr>
              <w:t>Addition of NR-U L1-RSRP tests 10.4.3.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0949486" w14:textId="236E1675"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C62B341"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2B0CAD5A"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20632725"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6E17AEE" w14:textId="4CAEDE98" w:rsidR="00F506E3" w:rsidRPr="006F3226" w:rsidRDefault="00F506E3" w:rsidP="00F506E3">
            <w:pPr>
              <w:rPr>
                <w:rFonts w:ascii="Arial" w:hAnsi="Arial"/>
                <w:sz w:val="16"/>
                <w:szCs w:val="16"/>
              </w:rPr>
            </w:pPr>
            <w:r w:rsidRPr="006F3226">
              <w:rPr>
                <w:rFonts w:ascii="Arial" w:hAnsi="Arial"/>
                <w:sz w:val="16"/>
                <w:szCs w:val="16"/>
              </w:rPr>
              <w:t>R5-24128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335B0AF" w14:textId="0AFD316A" w:rsidR="00F506E3" w:rsidRPr="006F3226" w:rsidRDefault="00F506E3" w:rsidP="00F506E3">
            <w:pPr>
              <w:rPr>
                <w:rFonts w:ascii="Arial" w:hAnsi="Arial"/>
                <w:sz w:val="16"/>
                <w:szCs w:val="16"/>
              </w:rPr>
            </w:pPr>
            <w:r w:rsidRPr="006F3226">
              <w:rPr>
                <w:rFonts w:ascii="Arial" w:hAnsi="Arial"/>
                <w:sz w:val="16"/>
                <w:szCs w:val="16"/>
              </w:rPr>
              <w:t>305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DC81A92" w14:textId="2E5D5F8A"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0B00338" w14:textId="4F26F52B"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B784D51" w14:textId="1B7BF866" w:rsidR="00F506E3" w:rsidRPr="006F3226" w:rsidRDefault="00F506E3" w:rsidP="00F506E3">
            <w:pPr>
              <w:rPr>
                <w:rFonts w:ascii="Arial" w:hAnsi="Arial"/>
                <w:sz w:val="16"/>
                <w:szCs w:val="16"/>
              </w:rPr>
            </w:pPr>
            <w:r w:rsidRPr="006F3226">
              <w:rPr>
                <w:rFonts w:ascii="Arial" w:hAnsi="Arial"/>
                <w:sz w:val="16"/>
                <w:szCs w:val="16"/>
              </w:rPr>
              <w:t>Addition of NR-U IRAT tests 10.4.4.x</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13AEB53" w14:textId="3EFD4BD0"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04D082E9"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183B83A"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53F6D66"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D54C449" w14:textId="6B9E5238" w:rsidR="00F506E3" w:rsidRPr="006F3226" w:rsidRDefault="00F506E3" w:rsidP="00F506E3">
            <w:pPr>
              <w:rPr>
                <w:rFonts w:ascii="Arial" w:hAnsi="Arial"/>
                <w:sz w:val="16"/>
                <w:szCs w:val="16"/>
              </w:rPr>
            </w:pPr>
            <w:r w:rsidRPr="006F3226">
              <w:rPr>
                <w:rFonts w:ascii="Arial" w:hAnsi="Arial"/>
                <w:sz w:val="16"/>
                <w:szCs w:val="16"/>
              </w:rPr>
              <w:t>R5-24128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7FB0361" w14:textId="249849C4" w:rsidR="00F506E3" w:rsidRPr="006F3226" w:rsidRDefault="00F506E3" w:rsidP="00F506E3">
            <w:pPr>
              <w:rPr>
                <w:rFonts w:ascii="Arial" w:hAnsi="Arial"/>
                <w:sz w:val="16"/>
                <w:szCs w:val="16"/>
              </w:rPr>
            </w:pPr>
            <w:r w:rsidRPr="006F3226">
              <w:rPr>
                <w:rFonts w:ascii="Arial" w:hAnsi="Arial"/>
                <w:sz w:val="16"/>
                <w:szCs w:val="16"/>
              </w:rPr>
              <w:t>305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3BD786F" w14:textId="0152A133"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6C1E5C9" w14:textId="59FECF75"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79910FC" w14:textId="3EDC4EAC" w:rsidR="00F506E3" w:rsidRPr="006F3226" w:rsidRDefault="00F506E3" w:rsidP="00F506E3">
            <w:pPr>
              <w:rPr>
                <w:rFonts w:ascii="Arial" w:hAnsi="Arial"/>
                <w:sz w:val="16"/>
                <w:szCs w:val="16"/>
              </w:rPr>
            </w:pPr>
            <w:r w:rsidRPr="006F3226">
              <w:rPr>
                <w:rFonts w:ascii="Arial" w:hAnsi="Arial"/>
                <w:sz w:val="16"/>
                <w:szCs w:val="16"/>
              </w:rPr>
              <w:t>Update to NSA NR-U tests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2D5988" w14:textId="65F6F8FD"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61A82662"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E3AE994"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451FB0CD"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BCE80BC" w14:textId="33C528DA" w:rsidR="00F506E3" w:rsidRPr="006F3226" w:rsidRDefault="00F506E3" w:rsidP="00F506E3">
            <w:pPr>
              <w:rPr>
                <w:rFonts w:ascii="Arial" w:hAnsi="Arial"/>
                <w:sz w:val="16"/>
                <w:szCs w:val="16"/>
              </w:rPr>
            </w:pPr>
            <w:r w:rsidRPr="006F3226">
              <w:rPr>
                <w:rFonts w:ascii="Arial" w:hAnsi="Arial"/>
                <w:sz w:val="16"/>
                <w:szCs w:val="16"/>
              </w:rPr>
              <w:t>R5-24128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C2DAB73" w14:textId="1F69A29C" w:rsidR="00F506E3" w:rsidRPr="006F3226" w:rsidRDefault="00F506E3" w:rsidP="00F506E3">
            <w:pPr>
              <w:rPr>
                <w:rFonts w:ascii="Arial" w:hAnsi="Arial"/>
                <w:sz w:val="16"/>
                <w:szCs w:val="16"/>
              </w:rPr>
            </w:pPr>
            <w:r w:rsidRPr="006F3226">
              <w:rPr>
                <w:rFonts w:ascii="Arial" w:hAnsi="Arial"/>
                <w:sz w:val="16"/>
                <w:szCs w:val="16"/>
              </w:rPr>
              <w:t>305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F173E0F" w14:textId="328FF737"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9B492DA" w14:textId="580BC9D4"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F728107" w14:textId="667C1F4E" w:rsidR="00F506E3" w:rsidRPr="006F3226" w:rsidRDefault="00F506E3" w:rsidP="00F506E3">
            <w:pPr>
              <w:rPr>
                <w:rFonts w:ascii="Arial" w:hAnsi="Arial"/>
                <w:sz w:val="16"/>
                <w:szCs w:val="16"/>
              </w:rPr>
            </w:pPr>
            <w:r w:rsidRPr="006F3226">
              <w:rPr>
                <w:rFonts w:ascii="Arial" w:hAnsi="Arial"/>
                <w:sz w:val="16"/>
                <w:szCs w:val="16"/>
              </w:rPr>
              <w:t>Update to SA NR-U tests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6CC9620" w14:textId="584C10BA"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471F7479"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AD578DD"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3A8A620B"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9E01CD4" w14:textId="2DBD0C70" w:rsidR="00F506E3" w:rsidRPr="006F3226" w:rsidRDefault="00F506E3" w:rsidP="00F506E3">
            <w:pPr>
              <w:rPr>
                <w:rFonts w:ascii="Arial" w:hAnsi="Arial"/>
                <w:sz w:val="16"/>
                <w:szCs w:val="16"/>
              </w:rPr>
            </w:pPr>
            <w:r w:rsidRPr="006F3226">
              <w:rPr>
                <w:rFonts w:ascii="Arial" w:hAnsi="Arial"/>
                <w:sz w:val="16"/>
                <w:szCs w:val="16"/>
              </w:rPr>
              <w:t>R5-24128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5BEF33D" w14:textId="574AA37B" w:rsidR="00F506E3" w:rsidRPr="006F3226" w:rsidRDefault="00F506E3" w:rsidP="00F506E3">
            <w:pPr>
              <w:rPr>
                <w:rFonts w:ascii="Arial" w:hAnsi="Arial"/>
                <w:sz w:val="16"/>
                <w:szCs w:val="16"/>
              </w:rPr>
            </w:pPr>
            <w:r w:rsidRPr="006F3226">
              <w:rPr>
                <w:rFonts w:ascii="Arial" w:hAnsi="Arial"/>
                <w:sz w:val="16"/>
                <w:szCs w:val="16"/>
              </w:rPr>
              <w:t>305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9865F87" w14:textId="656E7AE0"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30B74E4" w14:textId="5A6CD15E"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990272A" w14:textId="56072408" w:rsidR="00F506E3" w:rsidRPr="006F3226" w:rsidRDefault="00F506E3" w:rsidP="00F506E3">
            <w:pPr>
              <w:rPr>
                <w:rFonts w:ascii="Arial" w:hAnsi="Arial"/>
                <w:sz w:val="16"/>
                <w:szCs w:val="16"/>
              </w:rPr>
            </w:pPr>
            <w:r w:rsidRPr="006F3226">
              <w:rPr>
                <w:rFonts w:ascii="Arial" w:hAnsi="Arial"/>
                <w:sz w:val="16"/>
                <w:szCs w:val="16"/>
              </w:rPr>
              <w:t>Update to OCNG noise power in UL CCA mode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A3B7C62" w14:textId="3055D4CB"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19311CD1"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1CC41AA1"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2A3E4FB5"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3849597" w14:textId="4892E4FA" w:rsidR="00F506E3" w:rsidRPr="006F3226" w:rsidRDefault="00F506E3" w:rsidP="00F506E3">
            <w:pPr>
              <w:rPr>
                <w:rFonts w:ascii="Arial" w:hAnsi="Arial"/>
                <w:sz w:val="16"/>
                <w:szCs w:val="16"/>
              </w:rPr>
            </w:pPr>
            <w:r w:rsidRPr="006F3226">
              <w:rPr>
                <w:rFonts w:ascii="Arial" w:hAnsi="Arial"/>
                <w:sz w:val="16"/>
                <w:szCs w:val="16"/>
              </w:rPr>
              <w:t>R5-24128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06B9C99" w14:textId="1BA8F5DE" w:rsidR="00F506E3" w:rsidRPr="006F3226" w:rsidRDefault="00F506E3" w:rsidP="00F506E3">
            <w:pPr>
              <w:rPr>
                <w:rFonts w:ascii="Arial" w:hAnsi="Arial"/>
                <w:sz w:val="16"/>
                <w:szCs w:val="16"/>
              </w:rPr>
            </w:pPr>
            <w:r w:rsidRPr="006F3226">
              <w:rPr>
                <w:rFonts w:ascii="Arial" w:hAnsi="Arial"/>
                <w:sz w:val="16"/>
                <w:szCs w:val="16"/>
              </w:rPr>
              <w:t>305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B634BC9" w14:textId="3BECFCA5"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B5F2C52" w14:textId="0DA52C39"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D3423F9" w14:textId="33C1FF79" w:rsidR="00F506E3" w:rsidRPr="006F3226" w:rsidRDefault="00F506E3" w:rsidP="00F506E3">
            <w:pPr>
              <w:rPr>
                <w:rFonts w:ascii="Arial" w:hAnsi="Arial"/>
                <w:sz w:val="16"/>
                <w:szCs w:val="16"/>
              </w:rPr>
            </w:pPr>
            <w:r w:rsidRPr="006F3226">
              <w:rPr>
                <w:rFonts w:ascii="Arial" w:hAnsi="Arial"/>
                <w:sz w:val="16"/>
                <w:szCs w:val="16"/>
              </w:rPr>
              <w:t>Core alignment for NR-U common section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454EDBD" w14:textId="7E7C8AB3"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1220D0F0"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C2B3766"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70F903BE"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C117900" w14:textId="46671ED1" w:rsidR="00F506E3" w:rsidRPr="006F3226" w:rsidRDefault="00F506E3" w:rsidP="00F506E3">
            <w:pPr>
              <w:rPr>
                <w:rFonts w:ascii="Arial" w:hAnsi="Arial"/>
                <w:sz w:val="16"/>
                <w:szCs w:val="16"/>
              </w:rPr>
            </w:pPr>
            <w:r w:rsidRPr="006F3226">
              <w:rPr>
                <w:rFonts w:ascii="Arial" w:hAnsi="Arial"/>
                <w:sz w:val="16"/>
                <w:szCs w:val="16"/>
              </w:rPr>
              <w:t>R5-24129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55BBAE8" w14:textId="149E37DD" w:rsidR="00F506E3" w:rsidRPr="006F3226" w:rsidRDefault="00F506E3" w:rsidP="00F506E3">
            <w:pPr>
              <w:rPr>
                <w:rFonts w:ascii="Arial" w:hAnsi="Arial"/>
                <w:sz w:val="16"/>
                <w:szCs w:val="16"/>
              </w:rPr>
            </w:pPr>
            <w:r w:rsidRPr="006F3226">
              <w:rPr>
                <w:rFonts w:ascii="Arial" w:hAnsi="Arial"/>
                <w:sz w:val="16"/>
                <w:szCs w:val="16"/>
              </w:rPr>
              <w:t>305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B1E422E" w14:textId="14D1D2C2"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2DDA7C5" w14:textId="508F1C2A"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C79E7DD" w14:textId="28B672A6" w:rsidR="00F506E3" w:rsidRPr="006F3226" w:rsidRDefault="00F506E3" w:rsidP="00F506E3">
            <w:pPr>
              <w:rPr>
                <w:rFonts w:ascii="Arial" w:hAnsi="Arial"/>
                <w:sz w:val="16"/>
                <w:szCs w:val="16"/>
              </w:rPr>
            </w:pPr>
            <w:r w:rsidRPr="006F3226">
              <w:rPr>
                <w:rFonts w:ascii="Arial" w:hAnsi="Arial"/>
                <w:sz w:val="16"/>
                <w:szCs w:val="16"/>
              </w:rPr>
              <w:t>Cleanup on FR1 CG-SDT test 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C0E512" w14:textId="27CA7778"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4C8EDD1F"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FFC4229"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5B82D07F"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4857B6B" w14:textId="7D160326" w:rsidR="00F506E3" w:rsidRPr="006F3226" w:rsidRDefault="00F506E3" w:rsidP="00F506E3">
            <w:pPr>
              <w:rPr>
                <w:rFonts w:ascii="Arial" w:hAnsi="Arial"/>
                <w:sz w:val="16"/>
                <w:szCs w:val="16"/>
              </w:rPr>
            </w:pPr>
            <w:r w:rsidRPr="006F3226">
              <w:rPr>
                <w:rFonts w:ascii="Arial" w:hAnsi="Arial"/>
                <w:sz w:val="16"/>
                <w:szCs w:val="16"/>
              </w:rPr>
              <w:t>R5-24129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FDC8532" w14:textId="1D38603C" w:rsidR="00F506E3" w:rsidRPr="006F3226" w:rsidRDefault="00F506E3" w:rsidP="00F506E3">
            <w:pPr>
              <w:rPr>
                <w:rFonts w:ascii="Arial" w:hAnsi="Arial"/>
                <w:sz w:val="16"/>
                <w:szCs w:val="16"/>
              </w:rPr>
            </w:pPr>
            <w:r w:rsidRPr="006F3226">
              <w:rPr>
                <w:rFonts w:ascii="Arial" w:hAnsi="Arial"/>
                <w:sz w:val="16"/>
                <w:szCs w:val="16"/>
              </w:rPr>
              <w:t>305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9EEBA63" w14:textId="16D0A3A2"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6713F08" w14:textId="5D223C6A"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18BF24B" w14:textId="486AB583" w:rsidR="00F506E3" w:rsidRPr="006F3226" w:rsidRDefault="00F506E3" w:rsidP="00F506E3">
            <w:pPr>
              <w:rPr>
                <w:rFonts w:ascii="Arial" w:hAnsi="Arial"/>
                <w:sz w:val="16"/>
                <w:szCs w:val="16"/>
              </w:rPr>
            </w:pPr>
            <w:r w:rsidRPr="006F3226">
              <w:rPr>
                <w:rFonts w:ascii="Arial" w:hAnsi="Arial"/>
                <w:sz w:val="16"/>
                <w:szCs w:val="16"/>
              </w:rPr>
              <w:t>Addition of RedCap SA FR2 SSB RLM OOS in DRX test case 17.5.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0DAFFA9" w14:textId="354A934D"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61A14A06"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1FC5C93A"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1C57D2E"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0600FA7" w14:textId="5083D718" w:rsidR="00F506E3" w:rsidRPr="006F3226" w:rsidRDefault="00F506E3" w:rsidP="00F506E3">
            <w:pPr>
              <w:rPr>
                <w:rFonts w:ascii="Arial" w:hAnsi="Arial"/>
                <w:sz w:val="16"/>
                <w:szCs w:val="16"/>
              </w:rPr>
            </w:pPr>
            <w:r w:rsidRPr="006F3226">
              <w:rPr>
                <w:rFonts w:ascii="Arial" w:hAnsi="Arial"/>
                <w:sz w:val="16"/>
                <w:szCs w:val="16"/>
              </w:rPr>
              <w:t>R5-24129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0452727" w14:textId="0574A20D" w:rsidR="00F506E3" w:rsidRPr="006F3226" w:rsidRDefault="00F506E3" w:rsidP="00F506E3">
            <w:pPr>
              <w:rPr>
                <w:rFonts w:ascii="Arial" w:hAnsi="Arial"/>
                <w:sz w:val="16"/>
                <w:szCs w:val="16"/>
              </w:rPr>
            </w:pPr>
            <w:r w:rsidRPr="006F3226">
              <w:rPr>
                <w:rFonts w:ascii="Arial" w:hAnsi="Arial"/>
                <w:sz w:val="16"/>
                <w:szCs w:val="16"/>
              </w:rPr>
              <w:t>305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7FBD777" w14:textId="667983A5"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385B0F7" w14:textId="5EBC3040"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AE2F18A" w14:textId="7484316D" w:rsidR="00F506E3" w:rsidRPr="006F3226" w:rsidRDefault="00F506E3" w:rsidP="00F506E3">
            <w:pPr>
              <w:rPr>
                <w:rFonts w:ascii="Arial" w:hAnsi="Arial"/>
                <w:sz w:val="16"/>
                <w:szCs w:val="16"/>
              </w:rPr>
            </w:pPr>
            <w:r w:rsidRPr="006F3226">
              <w:rPr>
                <w:rFonts w:ascii="Arial" w:hAnsi="Arial"/>
                <w:sz w:val="16"/>
                <w:szCs w:val="16"/>
              </w:rPr>
              <w:t>Addition of RedCap SA FR2 SSB BFR test cases 17.5.2.1 and 17.5.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58EDA3" w14:textId="4BDEAA89"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4B4B47DA"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3A1B0C9"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D07B202"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B44F042" w14:textId="6CDF8B28" w:rsidR="00F506E3" w:rsidRPr="006F3226" w:rsidRDefault="00F506E3" w:rsidP="00F506E3">
            <w:pPr>
              <w:rPr>
                <w:rFonts w:ascii="Arial" w:hAnsi="Arial"/>
                <w:sz w:val="16"/>
                <w:szCs w:val="16"/>
              </w:rPr>
            </w:pPr>
            <w:r w:rsidRPr="006F3226">
              <w:rPr>
                <w:rFonts w:ascii="Arial" w:hAnsi="Arial"/>
                <w:sz w:val="16"/>
                <w:szCs w:val="16"/>
              </w:rPr>
              <w:t>R5-24129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EC205CA" w14:textId="7493E2E2" w:rsidR="00F506E3" w:rsidRPr="006F3226" w:rsidRDefault="00F506E3" w:rsidP="00F506E3">
            <w:pPr>
              <w:rPr>
                <w:rFonts w:ascii="Arial" w:hAnsi="Arial"/>
                <w:sz w:val="16"/>
                <w:szCs w:val="16"/>
              </w:rPr>
            </w:pPr>
            <w:r w:rsidRPr="006F3226">
              <w:rPr>
                <w:rFonts w:ascii="Arial" w:hAnsi="Arial"/>
                <w:sz w:val="16"/>
                <w:szCs w:val="16"/>
              </w:rPr>
              <w:t>305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4651336" w14:textId="6873FDEC"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49EF022" w14:textId="44E13075"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06F2962" w14:textId="70FEB483" w:rsidR="00F506E3" w:rsidRPr="006F3226" w:rsidRDefault="00F506E3" w:rsidP="00F506E3">
            <w:pPr>
              <w:rPr>
                <w:rFonts w:ascii="Arial" w:hAnsi="Arial"/>
                <w:sz w:val="16"/>
                <w:szCs w:val="16"/>
              </w:rPr>
            </w:pPr>
            <w:r w:rsidRPr="006F3226">
              <w:rPr>
                <w:rFonts w:ascii="Arial" w:hAnsi="Arial"/>
                <w:sz w:val="16"/>
                <w:szCs w:val="16"/>
              </w:rPr>
              <w:t>Update to RRM test 16.3.1.8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3937710" w14:textId="06107B1E"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42BAAD42"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22104206"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4C1B320"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601AF62" w14:textId="56EA7CC2" w:rsidR="00F506E3" w:rsidRPr="006F3226" w:rsidRDefault="00F506E3" w:rsidP="00F506E3">
            <w:pPr>
              <w:rPr>
                <w:rFonts w:ascii="Arial" w:hAnsi="Arial"/>
                <w:sz w:val="16"/>
                <w:szCs w:val="16"/>
              </w:rPr>
            </w:pPr>
            <w:r w:rsidRPr="006F3226">
              <w:rPr>
                <w:rFonts w:ascii="Arial" w:hAnsi="Arial"/>
                <w:sz w:val="16"/>
                <w:szCs w:val="16"/>
              </w:rPr>
              <w:t>R5-24129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9B23DDC" w14:textId="0E0CDDA9" w:rsidR="00F506E3" w:rsidRPr="006F3226" w:rsidRDefault="00F506E3" w:rsidP="00F506E3">
            <w:pPr>
              <w:rPr>
                <w:rFonts w:ascii="Arial" w:hAnsi="Arial"/>
                <w:sz w:val="16"/>
                <w:szCs w:val="16"/>
              </w:rPr>
            </w:pPr>
            <w:r w:rsidRPr="006F3226">
              <w:rPr>
                <w:rFonts w:ascii="Arial" w:hAnsi="Arial"/>
                <w:sz w:val="16"/>
                <w:szCs w:val="16"/>
              </w:rPr>
              <w:t>306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5FBF31F" w14:textId="1EA0581D"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DAAA9B4" w14:textId="08612176"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73D3623" w14:textId="5B1901F2" w:rsidR="00F506E3" w:rsidRPr="006F3226" w:rsidRDefault="00F506E3" w:rsidP="00F506E3">
            <w:pPr>
              <w:rPr>
                <w:rFonts w:ascii="Arial" w:hAnsi="Arial"/>
                <w:sz w:val="16"/>
                <w:szCs w:val="16"/>
              </w:rPr>
            </w:pPr>
            <w:r w:rsidRPr="006F3226">
              <w:rPr>
                <w:rFonts w:ascii="Arial" w:hAnsi="Arial"/>
                <w:sz w:val="16"/>
                <w:szCs w:val="16"/>
              </w:rPr>
              <w:t>Correction to stationary relaxed measurement criterion 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25284BA" w14:textId="5E267BF5"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35C6BFFF"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E95A714"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1E376589"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E3F063F" w14:textId="7CC108CC" w:rsidR="00F506E3" w:rsidRPr="006F3226" w:rsidRDefault="00F506E3" w:rsidP="00F506E3">
            <w:pPr>
              <w:rPr>
                <w:rFonts w:ascii="Arial" w:hAnsi="Arial"/>
                <w:sz w:val="16"/>
                <w:szCs w:val="16"/>
              </w:rPr>
            </w:pPr>
            <w:r w:rsidRPr="006F3226">
              <w:rPr>
                <w:rFonts w:ascii="Arial" w:hAnsi="Arial"/>
                <w:sz w:val="16"/>
                <w:szCs w:val="16"/>
              </w:rPr>
              <w:t>R5-24130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2DF71AE" w14:textId="114D65F1" w:rsidR="00F506E3" w:rsidRPr="006F3226" w:rsidRDefault="00F506E3" w:rsidP="00F506E3">
            <w:pPr>
              <w:rPr>
                <w:rFonts w:ascii="Arial" w:hAnsi="Arial"/>
                <w:sz w:val="16"/>
                <w:szCs w:val="16"/>
              </w:rPr>
            </w:pPr>
            <w:r w:rsidRPr="006F3226">
              <w:rPr>
                <w:rFonts w:ascii="Arial" w:hAnsi="Arial"/>
                <w:sz w:val="16"/>
                <w:szCs w:val="16"/>
              </w:rPr>
              <w:t>306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1191566" w14:textId="614C7942"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A56C731" w14:textId="4DD4C758"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E24742C" w14:textId="02E481D2" w:rsidR="00F506E3" w:rsidRPr="006F3226" w:rsidRDefault="00F506E3" w:rsidP="00F506E3">
            <w:pPr>
              <w:rPr>
                <w:rFonts w:ascii="Arial" w:hAnsi="Arial"/>
                <w:sz w:val="16"/>
                <w:szCs w:val="16"/>
              </w:rPr>
            </w:pPr>
            <w:r w:rsidRPr="006F3226">
              <w:rPr>
                <w:rFonts w:ascii="Arial" w:hAnsi="Arial"/>
                <w:sz w:val="16"/>
                <w:szCs w:val="16"/>
              </w:rPr>
              <w:t>Update to Re-establishmen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7899FDD" w14:textId="4A27C5F4"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0C719E35"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24C063E5"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3C4FBE5"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7004068" w14:textId="147B70A6" w:rsidR="00F506E3" w:rsidRPr="006F3226" w:rsidRDefault="00F506E3" w:rsidP="00F506E3">
            <w:pPr>
              <w:rPr>
                <w:rFonts w:ascii="Arial" w:hAnsi="Arial"/>
                <w:sz w:val="16"/>
                <w:szCs w:val="16"/>
              </w:rPr>
            </w:pPr>
            <w:r w:rsidRPr="006F3226">
              <w:rPr>
                <w:rFonts w:ascii="Arial" w:hAnsi="Arial"/>
                <w:sz w:val="16"/>
                <w:szCs w:val="16"/>
              </w:rPr>
              <w:t>R5-24130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FB3A2CF" w14:textId="76F06A29" w:rsidR="00F506E3" w:rsidRPr="006F3226" w:rsidRDefault="00F506E3" w:rsidP="00F506E3">
            <w:pPr>
              <w:rPr>
                <w:rFonts w:ascii="Arial" w:hAnsi="Arial"/>
                <w:sz w:val="16"/>
                <w:szCs w:val="16"/>
              </w:rPr>
            </w:pPr>
            <w:r w:rsidRPr="006F3226">
              <w:rPr>
                <w:rFonts w:ascii="Arial" w:hAnsi="Arial"/>
                <w:sz w:val="16"/>
                <w:szCs w:val="16"/>
              </w:rPr>
              <w:t>306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979AE8C" w14:textId="00259604"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C2A1869" w14:textId="3CF8D951"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5F74F08" w14:textId="72E1EB98" w:rsidR="00F506E3" w:rsidRPr="006F3226" w:rsidRDefault="0028533A" w:rsidP="00F506E3">
            <w:pPr>
              <w:rPr>
                <w:rFonts w:ascii="Arial" w:hAnsi="Arial"/>
                <w:sz w:val="16"/>
                <w:szCs w:val="16"/>
              </w:rPr>
            </w:pPr>
            <w:r w:rsidRPr="006F3226">
              <w:rPr>
                <w:rFonts w:ascii="Arial" w:hAnsi="Arial"/>
                <w:sz w:val="16"/>
                <w:szCs w:val="16"/>
              </w:rPr>
              <w:t>Applicability</w:t>
            </w:r>
            <w:r w:rsidR="00F506E3" w:rsidRPr="006F3226">
              <w:rPr>
                <w:rFonts w:ascii="Arial" w:hAnsi="Arial"/>
                <w:sz w:val="16"/>
                <w:szCs w:val="16"/>
              </w:rPr>
              <w:t xml:space="preserve"> update for several RedCap 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B9FCC69" w14:textId="704391C1"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028DBF5F"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DCF045B" w14:textId="048AA09C" w:rsidR="00F506E3" w:rsidRPr="00862194" w:rsidRDefault="000F4EEB" w:rsidP="00F506E3">
            <w:pPr>
              <w:rPr>
                <w:rFonts w:ascii="Arial" w:hAnsi="Arial"/>
                <w:sz w:val="16"/>
                <w:szCs w:val="16"/>
              </w:rPr>
            </w:pPr>
            <w:r>
              <w:rPr>
                <w:rFonts w:ascii="Arial" w:hAnsi="Arial"/>
                <w:sz w:val="16"/>
                <w:szCs w:val="16"/>
              </w:rPr>
              <w:t>6</w:t>
            </w:r>
            <w:r w:rsidR="00F506E3" w:rsidRPr="00862194">
              <w:rPr>
                <w:rFonts w:ascii="Arial" w:hAnsi="Arial"/>
                <w:sz w:val="16"/>
                <w:szCs w:val="16"/>
              </w:rPr>
              <w:t>202</w:t>
            </w:r>
            <w:r w:rsidR="00F506E3">
              <w:rPr>
                <w:rFonts w:ascii="Arial" w:hAnsi="Arial"/>
                <w:sz w:val="16"/>
                <w:szCs w:val="16"/>
              </w:rPr>
              <w:t>4</w:t>
            </w:r>
            <w:r w:rsidR="00F506E3" w:rsidRPr="00862194">
              <w:rPr>
                <w:rFonts w:ascii="Arial" w:hAnsi="Arial"/>
                <w:sz w:val="16"/>
                <w:szCs w:val="16"/>
              </w:rPr>
              <w:t>-</w:t>
            </w:r>
            <w:r w:rsidR="00F506E3">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9E7249A"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373E012" w14:textId="5E9D5191" w:rsidR="00F506E3" w:rsidRPr="006F3226" w:rsidRDefault="00F506E3" w:rsidP="00F506E3">
            <w:pPr>
              <w:rPr>
                <w:rFonts w:ascii="Arial" w:hAnsi="Arial"/>
                <w:sz w:val="16"/>
                <w:szCs w:val="16"/>
              </w:rPr>
            </w:pPr>
            <w:r w:rsidRPr="006F3226">
              <w:rPr>
                <w:rFonts w:ascii="Arial" w:hAnsi="Arial"/>
                <w:sz w:val="16"/>
                <w:szCs w:val="16"/>
              </w:rPr>
              <w:t>R5-24130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F67C7E4" w14:textId="31B5C54E" w:rsidR="00F506E3" w:rsidRPr="006F3226" w:rsidRDefault="00F506E3" w:rsidP="00F506E3">
            <w:pPr>
              <w:rPr>
                <w:rFonts w:ascii="Arial" w:hAnsi="Arial"/>
                <w:sz w:val="16"/>
                <w:szCs w:val="16"/>
              </w:rPr>
            </w:pPr>
            <w:r w:rsidRPr="006F3226">
              <w:rPr>
                <w:rFonts w:ascii="Arial" w:hAnsi="Arial"/>
                <w:sz w:val="16"/>
                <w:szCs w:val="16"/>
              </w:rPr>
              <w:t>306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B6C35E5" w14:textId="255F1123"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15C5149" w14:textId="4B213059"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DA70EBF" w14:textId="1FB407E0" w:rsidR="00F506E3" w:rsidRPr="006F3226" w:rsidRDefault="00F506E3" w:rsidP="00F506E3">
            <w:pPr>
              <w:rPr>
                <w:rFonts w:ascii="Arial" w:hAnsi="Arial"/>
                <w:sz w:val="16"/>
                <w:szCs w:val="16"/>
              </w:rPr>
            </w:pPr>
            <w:r w:rsidRPr="006F3226">
              <w:rPr>
                <w:rFonts w:ascii="Arial" w:hAnsi="Arial"/>
                <w:sz w:val="16"/>
                <w:szCs w:val="16"/>
              </w:rPr>
              <w:t>Update to RRM test 6.3.1.4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CED9C30" w14:textId="4B34F532"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10CAD41"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12F36280"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1E168AD1"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1D834E3" w14:textId="544F0988" w:rsidR="00F506E3" w:rsidRPr="006F3226" w:rsidRDefault="00F506E3" w:rsidP="00F506E3">
            <w:pPr>
              <w:rPr>
                <w:rFonts w:ascii="Arial" w:hAnsi="Arial"/>
                <w:sz w:val="16"/>
                <w:szCs w:val="16"/>
              </w:rPr>
            </w:pPr>
            <w:r w:rsidRPr="006F3226">
              <w:rPr>
                <w:rFonts w:ascii="Arial" w:hAnsi="Arial"/>
                <w:sz w:val="16"/>
                <w:szCs w:val="16"/>
              </w:rPr>
              <w:t>R5-24131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E71D4D0" w14:textId="5348AEDB" w:rsidR="00F506E3" w:rsidRPr="006F3226" w:rsidRDefault="00F506E3" w:rsidP="00F506E3">
            <w:pPr>
              <w:rPr>
                <w:rFonts w:ascii="Arial" w:hAnsi="Arial"/>
                <w:sz w:val="16"/>
                <w:szCs w:val="16"/>
              </w:rPr>
            </w:pPr>
            <w:r w:rsidRPr="006F3226">
              <w:rPr>
                <w:rFonts w:ascii="Arial" w:hAnsi="Arial"/>
                <w:sz w:val="16"/>
                <w:szCs w:val="16"/>
              </w:rPr>
              <w:t>306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FFDFC11" w14:textId="2668F04F"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DBBDD1C" w14:textId="22D7DDFE"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B1E5934" w14:textId="625BD00D" w:rsidR="00F506E3" w:rsidRPr="006F3226" w:rsidRDefault="00F506E3" w:rsidP="00F506E3">
            <w:pPr>
              <w:rPr>
                <w:rFonts w:ascii="Arial" w:hAnsi="Arial"/>
                <w:sz w:val="16"/>
                <w:szCs w:val="16"/>
              </w:rPr>
            </w:pPr>
            <w:r w:rsidRPr="006F3226">
              <w:rPr>
                <w:rFonts w:ascii="Arial" w:hAnsi="Arial"/>
                <w:sz w:val="16"/>
                <w:szCs w:val="16"/>
              </w:rPr>
              <w:t>Addition of Clause 4.7.9.0 minimum conformance requirements for CSI-RSRQ</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511E86" w14:textId="2F57545E"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21AFFC6A"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E5F87C2"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1E7DBBF"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6E5DFB1" w14:textId="772D88C9" w:rsidR="00F506E3" w:rsidRPr="006F3226" w:rsidRDefault="00F506E3" w:rsidP="00F506E3">
            <w:pPr>
              <w:rPr>
                <w:rFonts w:ascii="Arial" w:hAnsi="Arial"/>
                <w:sz w:val="16"/>
                <w:szCs w:val="16"/>
              </w:rPr>
            </w:pPr>
            <w:r w:rsidRPr="006F3226">
              <w:rPr>
                <w:rFonts w:ascii="Arial" w:hAnsi="Arial"/>
                <w:sz w:val="16"/>
                <w:szCs w:val="16"/>
              </w:rPr>
              <w:t>R5-24131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BC350B6" w14:textId="4E6C2434" w:rsidR="00F506E3" w:rsidRPr="006F3226" w:rsidRDefault="00F506E3" w:rsidP="00F506E3">
            <w:pPr>
              <w:rPr>
                <w:rFonts w:ascii="Arial" w:hAnsi="Arial"/>
                <w:sz w:val="16"/>
                <w:szCs w:val="16"/>
              </w:rPr>
            </w:pPr>
            <w:r w:rsidRPr="006F3226">
              <w:rPr>
                <w:rFonts w:ascii="Arial" w:hAnsi="Arial"/>
                <w:sz w:val="16"/>
                <w:szCs w:val="16"/>
              </w:rPr>
              <w:t>306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EFC2490" w14:textId="25B5AAF2"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A13AF56" w14:textId="456BC767"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03A3601" w14:textId="57ACACBD" w:rsidR="00F506E3" w:rsidRPr="006F3226" w:rsidRDefault="00F506E3" w:rsidP="00F506E3">
            <w:pPr>
              <w:rPr>
                <w:rFonts w:ascii="Arial" w:hAnsi="Arial"/>
                <w:sz w:val="16"/>
                <w:szCs w:val="16"/>
              </w:rPr>
            </w:pPr>
            <w:r w:rsidRPr="006F3226">
              <w:rPr>
                <w:rFonts w:ascii="Arial" w:hAnsi="Arial"/>
                <w:sz w:val="16"/>
                <w:szCs w:val="16"/>
              </w:rPr>
              <w:t>Addition of EN-DC Intra-frequency measurement accuracy with FR1 serving cell and FR1 target cell test case 4.7.9.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36B44E" w14:textId="23B04DFB"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1155DB49"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7732D72"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18A35E6F"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E6A9114" w14:textId="28E573D1" w:rsidR="00F506E3" w:rsidRPr="006F3226" w:rsidRDefault="00F506E3" w:rsidP="00F506E3">
            <w:pPr>
              <w:rPr>
                <w:rFonts w:ascii="Arial" w:hAnsi="Arial"/>
                <w:sz w:val="16"/>
                <w:szCs w:val="16"/>
              </w:rPr>
            </w:pPr>
            <w:r w:rsidRPr="006F3226">
              <w:rPr>
                <w:rFonts w:ascii="Arial" w:hAnsi="Arial"/>
                <w:sz w:val="16"/>
                <w:szCs w:val="16"/>
              </w:rPr>
              <w:t>R5-24131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94C946A" w14:textId="52CD8AD1" w:rsidR="00F506E3" w:rsidRPr="006F3226" w:rsidRDefault="00F506E3" w:rsidP="00F506E3">
            <w:pPr>
              <w:rPr>
                <w:rFonts w:ascii="Arial" w:hAnsi="Arial"/>
                <w:sz w:val="16"/>
                <w:szCs w:val="16"/>
              </w:rPr>
            </w:pPr>
            <w:r w:rsidRPr="006F3226">
              <w:rPr>
                <w:rFonts w:ascii="Arial" w:hAnsi="Arial"/>
                <w:sz w:val="16"/>
                <w:szCs w:val="16"/>
              </w:rPr>
              <w:t>306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9E692C8" w14:textId="325349F2"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D99C830" w14:textId="40489079"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FA1C8DA" w14:textId="3B7C848D" w:rsidR="00F506E3" w:rsidRPr="006F3226" w:rsidRDefault="00F506E3" w:rsidP="00F506E3">
            <w:pPr>
              <w:rPr>
                <w:rFonts w:ascii="Arial" w:hAnsi="Arial"/>
                <w:sz w:val="16"/>
                <w:szCs w:val="16"/>
              </w:rPr>
            </w:pPr>
            <w:r w:rsidRPr="006F3226">
              <w:rPr>
                <w:rFonts w:ascii="Arial" w:hAnsi="Arial"/>
                <w:sz w:val="16"/>
                <w:szCs w:val="16"/>
              </w:rPr>
              <w:t>Addition of EN-DC Inter-frequency measurement accuracy with FR1 serving cell and FR1 target cell test case 4.7.9.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A35738" w14:textId="5F9BE2DE"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27930FD4"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25CA2E20"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58585AB7"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09CF732" w14:textId="0598E8E1" w:rsidR="00F506E3" w:rsidRPr="006F3226" w:rsidRDefault="00F506E3" w:rsidP="00F506E3">
            <w:pPr>
              <w:rPr>
                <w:rFonts w:ascii="Arial" w:hAnsi="Arial"/>
                <w:sz w:val="16"/>
                <w:szCs w:val="16"/>
              </w:rPr>
            </w:pPr>
            <w:r w:rsidRPr="006F3226">
              <w:rPr>
                <w:rFonts w:ascii="Arial" w:hAnsi="Arial"/>
                <w:sz w:val="16"/>
                <w:szCs w:val="16"/>
              </w:rPr>
              <w:t>R5-24131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0C41567" w14:textId="3ADB3757" w:rsidR="00F506E3" w:rsidRPr="006F3226" w:rsidRDefault="00F506E3" w:rsidP="00F506E3">
            <w:pPr>
              <w:rPr>
                <w:rFonts w:ascii="Arial" w:hAnsi="Arial"/>
                <w:sz w:val="16"/>
                <w:szCs w:val="16"/>
              </w:rPr>
            </w:pPr>
            <w:r w:rsidRPr="006F3226">
              <w:rPr>
                <w:rFonts w:ascii="Arial" w:hAnsi="Arial"/>
                <w:sz w:val="16"/>
                <w:szCs w:val="16"/>
              </w:rPr>
              <w:t>306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D75DAE5" w14:textId="06E6E617"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D5B7229" w14:textId="6315BFE5"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8376930" w14:textId="1FC44BC8" w:rsidR="00F506E3" w:rsidRPr="006F3226" w:rsidRDefault="00F506E3" w:rsidP="00F506E3">
            <w:pPr>
              <w:rPr>
                <w:rFonts w:ascii="Arial" w:hAnsi="Arial"/>
                <w:sz w:val="16"/>
                <w:szCs w:val="16"/>
              </w:rPr>
            </w:pPr>
            <w:r w:rsidRPr="006F3226">
              <w:rPr>
                <w:rFonts w:ascii="Arial" w:hAnsi="Arial"/>
                <w:sz w:val="16"/>
                <w:szCs w:val="16"/>
              </w:rPr>
              <w:t>Addition of Clause 4.7.10.0 minimum conformance requirements for CSI-SIN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0CB0532" w14:textId="5220F39D"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0DA0926E"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FD3087D"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DF98065"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7BF8C7E" w14:textId="562AABF2" w:rsidR="00F506E3" w:rsidRPr="006F3226" w:rsidRDefault="00F506E3" w:rsidP="00F506E3">
            <w:pPr>
              <w:rPr>
                <w:rFonts w:ascii="Arial" w:hAnsi="Arial"/>
                <w:sz w:val="16"/>
                <w:szCs w:val="16"/>
              </w:rPr>
            </w:pPr>
            <w:r w:rsidRPr="006F3226">
              <w:rPr>
                <w:rFonts w:ascii="Arial" w:hAnsi="Arial"/>
                <w:sz w:val="16"/>
                <w:szCs w:val="16"/>
              </w:rPr>
              <w:t>R5-24131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A7D8389" w14:textId="546F8F3A" w:rsidR="00F506E3" w:rsidRPr="006F3226" w:rsidRDefault="00F506E3" w:rsidP="00F506E3">
            <w:pPr>
              <w:rPr>
                <w:rFonts w:ascii="Arial" w:hAnsi="Arial"/>
                <w:sz w:val="16"/>
                <w:szCs w:val="16"/>
              </w:rPr>
            </w:pPr>
            <w:r w:rsidRPr="006F3226">
              <w:rPr>
                <w:rFonts w:ascii="Arial" w:hAnsi="Arial"/>
                <w:sz w:val="16"/>
                <w:szCs w:val="16"/>
              </w:rPr>
              <w:t>306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C2BD65E" w14:textId="56D69882"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8CBA573" w14:textId="01A59769"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796E354" w14:textId="20F444E3" w:rsidR="00F506E3" w:rsidRPr="006F3226" w:rsidRDefault="00F506E3" w:rsidP="00F506E3">
            <w:pPr>
              <w:rPr>
                <w:rFonts w:ascii="Arial" w:hAnsi="Arial"/>
                <w:sz w:val="16"/>
                <w:szCs w:val="16"/>
              </w:rPr>
            </w:pPr>
            <w:r w:rsidRPr="006F3226">
              <w:rPr>
                <w:rFonts w:ascii="Arial" w:hAnsi="Arial"/>
                <w:sz w:val="16"/>
                <w:szCs w:val="16"/>
              </w:rPr>
              <w:t>Addition of EN-DC Intra-frequency measurement accuracy with FR1 serving cell and FR1 target cell test case 4.7.10.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29BC9FB" w14:textId="74F2CF8A"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7FE88A8"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641E3D2E"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771E08E4"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6480458" w14:textId="3E134333" w:rsidR="00F506E3" w:rsidRPr="006F3226" w:rsidRDefault="00F506E3" w:rsidP="00F506E3">
            <w:pPr>
              <w:rPr>
                <w:rFonts w:ascii="Arial" w:hAnsi="Arial"/>
                <w:sz w:val="16"/>
                <w:szCs w:val="16"/>
              </w:rPr>
            </w:pPr>
            <w:r w:rsidRPr="006F3226">
              <w:rPr>
                <w:rFonts w:ascii="Arial" w:hAnsi="Arial"/>
                <w:sz w:val="16"/>
                <w:szCs w:val="16"/>
              </w:rPr>
              <w:t>R5-24131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3DB8501" w14:textId="48AE4500" w:rsidR="00F506E3" w:rsidRPr="006F3226" w:rsidRDefault="00F506E3" w:rsidP="00F506E3">
            <w:pPr>
              <w:rPr>
                <w:rFonts w:ascii="Arial" w:hAnsi="Arial"/>
                <w:sz w:val="16"/>
                <w:szCs w:val="16"/>
              </w:rPr>
            </w:pPr>
            <w:r w:rsidRPr="006F3226">
              <w:rPr>
                <w:rFonts w:ascii="Arial" w:hAnsi="Arial"/>
                <w:sz w:val="16"/>
                <w:szCs w:val="16"/>
              </w:rPr>
              <w:t>306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78A3375" w14:textId="6099F122"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BE4DCE8" w14:textId="0CC48C62"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5FB7C1C" w14:textId="5F7B69C0" w:rsidR="00F506E3" w:rsidRPr="006F3226" w:rsidRDefault="00F506E3" w:rsidP="00F506E3">
            <w:pPr>
              <w:rPr>
                <w:rFonts w:ascii="Arial" w:hAnsi="Arial"/>
                <w:sz w:val="16"/>
                <w:szCs w:val="16"/>
              </w:rPr>
            </w:pPr>
            <w:r w:rsidRPr="006F3226">
              <w:rPr>
                <w:rFonts w:ascii="Arial" w:hAnsi="Arial"/>
                <w:sz w:val="16"/>
                <w:szCs w:val="16"/>
              </w:rPr>
              <w:t>Addition of EN-DC Inter-frequency measurement accuracy with FR1 serving cell and FR1 target cell l test case 4.7.10.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D5111E" w14:textId="79ECE535"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434D6D94"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ACD9049"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3B253914"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E0B9826" w14:textId="0405BEAB" w:rsidR="00F506E3" w:rsidRPr="006F3226" w:rsidRDefault="00F506E3" w:rsidP="00F506E3">
            <w:pPr>
              <w:rPr>
                <w:rFonts w:ascii="Arial" w:hAnsi="Arial"/>
                <w:sz w:val="16"/>
                <w:szCs w:val="16"/>
              </w:rPr>
            </w:pPr>
            <w:r w:rsidRPr="006F3226">
              <w:rPr>
                <w:rFonts w:ascii="Arial" w:hAnsi="Arial"/>
                <w:sz w:val="16"/>
                <w:szCs w:val="16"/>
              </w:rPr>
              <w:t>R5-24131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DD8A227" w14:textId="6B4A35B5" w:rsidR="00F506E3" w:rsidRPr="006F3226" w:rsidRDefault="00F506E3" w:rsidP="00F506E3">
            <w:pPr>
              <w:rPr>
                <w:rFonts w:ascii="Arial" w:hAnsi="Arial"/>
                <w:sz w:val="16"/>
                <w:szCs w:val="16"/>
              </w:rPr>
            </w:pPr>
            <w:r w:rsidRPr="006F3226">
              <w:rPr>
                <w:rFonts w:ascii="Arial" w:hAnsi="Arial"/>
                <w:sz w:val="16"/>
                <w:szCs w:val="16"/>
              </w:rPr>
              <w:t>307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AD17C6C" w14:textId="18FB641B"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19F154D" w14:textId="7F3C2351"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F00EB30" w14:textId="1645F87D" w:rsidR="00F506E3" w:rsidRPr="006F3226" w:rsidRDefault="00F506E3" w:rsidP="00F506E3">
            <w:pPr>
              <w:rPr>
                <w:rFonts w:ascii="Arial" w:hAnsi="Arial"/>
                <w:sz w:val="16"/>
                <w:szCs w:val="16"/>
              </w:rPr>
            </w:pPr>
            <w:r w:rsidRPr="006F3226">
              <w:rPr>
                <w:rFonts w:ascii="Arial" w:hAnsi="Arial"/>
                <w:sz w:val="16"/>
                <w:szCs w:val="16"/>
              </w:rPr>
              <w:t>Addition of Clause 5.7.8.0 minimum conformance requirements for CSI-RSRQ</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14B5D78" w14:textId="32DC5009"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B4EB2FC"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C71AE52"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0393FC8"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F5093C7" w14:textId="6B705001" w:rsidR="00F506E3" w:rsidRPr="006F3226" w:rsidRDefault="00F506E3" w:rsidP="00F506E3">
            <w:pPr>
              <w:rPr>
                <w:rFonts w:ascii="Arial" w:hAnsi="Arial"/>
                <w:sz w:val="16"/>
                <w:szCs w:val="16"/>
              </w:rPr>
            </w:pPr>
            <w:r w:rsidRPr="006F3226">
              <w:rPr>
                <w:rFonts w:ascii="Arial" w:hAnsi="Arial"/>
                <w:sz w:val="16"/>
                <w:szCs w:val="16"/>
              </w:rPr>
              <w:t>R5-24131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1421502" w14:textId="4123CD84" w:rsidR="00F506E3" w:rsidRPr="006F3226" w:rsidRDefault="00F506E3" w:rsidP="00F506E3">
            <w:pPr>
              <w:rPr>
                <w:rFonts w:ascii="Arial" w:hAnsi="Arial"/>
                <w:sz w:val="16"/>
                <w:szCs w:val="16"/>
              </w:rPr>
            </w:pPr>
            <w:r w:rsidRPr="006F3226">
              <w:rPr>
                <w:rFonts w:ascii="Arial" w:hAnsi="Arial"/>
                <w:sz w:val="16"/>
                <w:szCs w:val="16"/>
              </w:rPr>
              <w:t>307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F2CBC2E" w14:textId="15901ACC"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23BEB02" w14:textId="5460AF6B"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FB36B58" w14:textId="513F92BC" w:rsidR="00F506E3" w:rsidRPr="006F3226" w:rsidRDefault="00F506E3" w:rsidP="00F506E3">
            <w:pPr>
              <w:rPr>
                <w:rFonts w:ascii="Arial" w:hAnsi="Arial"/>
                <w:sz w:val="16"/>
                <w:szCs w:val="16"/>
              </w:rPr>
            </w:pPr>
            <w:r w:rsidRPr="006F3226">
              <w:rPr>
                <w:rFonts w:ascii="Arial" w:hAnsi="Arial"/>
                <w:sz w:val="16"/>
                <w:szCs w:val="16"/>
              </w:rPr>
              <w:t>Addition of EN-DC intra-frequency measurement accuracy with FR2 serving cell and FR2 target cell test case 5.7.8.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129CA9D" w14:textId="7D8EAB03"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302812F"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15357878"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3F5B3E14"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A695EBB" w14:textId="4EBA24CF" w:rsidR="00F506E3" w:rsidRPr="006F3226" w:rsidRDefault="00F506E3" w:rsidP="00F506E3">
            <w:pPr>
              <w:rPr>
                <w:rFonts w:ascii="Arial" w:hAnsi="Arial"/>
                <w:sz w:val="16"/>
                <w:szCs w:val="16"/>
              </w:rPr>
            </w:pPr>
            <w:r w:rsidRPr="006F3226">
              <w:rPr>
                <w:rFonts w:ascii="Arial" w:hAnsi="Arial"/>
                <w:sz w:val="16"/>
                <w:szCs w:val="16"/>
              </w:rPr>
              <w:t>R5-24131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7640121" w14:textId="1C367543" w:rsidR="00F506E3" w:rsidRPr="006F3226" w:rsidRDefault="00F506E3" w:rsidP="00F506E3">
            <w:pPr>
              <w:rPr>
                <w:rFonts w:ascii="Arial" w:hAnsi="Arial"/>
                <w:sz w:val="16"/>
                <w:szCs w:val="16"/>
              </w:rPr>
            </w:pPr>
            <w:r w:rsidRPr="006F3226">
              <w:rPr>
                <w:rFonts w:ascii="Arial" w:hAnsi="Arial"/>
                <w:sz w:val="16"/>
                <w:szCs w:val="16"/>
              </w:rPr>
              <w:t>307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28C169F" w14:textId="703D5990"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34C9E1E" w14:textId="7CA1DB6D"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D5A9BE4" w14:textId="374BE37E" w:rsidR="00F506E3" w:rsidRPr="006F3226" w:rsidRDefault="00F506E3" w:rsidP="00F506E3">
            <w:pPr>
              <w:rPr>
                <w:rFonts w:ascii="Arial" w:hAnsi="Arial"/>
                <w:sz w:val="16"/>
                <w:szCs w:val="16"/>
              </w:rPr>
            </w:pPr>
            <w:r w:rsidRPr="006F3226">
              <w:rPr>
                <w:rFonts w:ascii="Arial" w:hAnsi="Arial"/>
                <w:sz w:val="16"/>
                <w:szCs w:val="16"/>
              </w:rPr>
              <w:t>Addition of EN-DC Inter-frequency measurement accuracy with FR2 serving cell and FR2 TDD target cell test case 5.7.8.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81B8679" w14:textId="12FE313D"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10A5739E"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222CEE0"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4C67494E"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1741EB0" w14:textId="5622E926" w:rsidR="00F506E3" w:rsidRPr="006F3226" w:rsidRDefault="00F506E3" w:rsidP="00F506E3">
            <w:pPr>
              <w:rPr>
                <w:rFonts w:ascii="Arial" w:hAnsi="Arial"/>
                <w:sz w:val="16"/>
                <w:szCs w:val="16"/>
              </w:rPr>
            </w:pPr>
            <w:r w:rsidRPr="006F3226">
              <w:rPr>
                <w:rFonts w:ascii="Arial" w:hAnsi="Arial"/>
                <w:sz w:val="16"/>
                <w:szCs w:val="16"/>
              </w:rPr>
              <w:t>R5-24132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ECA0840" w14:textId="686BD703" w:rsidR="00F506E3" w:rsidRPr="006F3226" w:rsidRDefault="00F506E3" w:rsidP="00F506E3">
            <w:pPr>
              <w:rPr>
                <w:rFonts w:ascii="Arial" w:hAnsi="Arial"/>
                <w:sz w:val="16"/>
                <w:szCs w:val="16"/>
              </w:rPr>
            </w:pPr>
            <w:r w:rsidRPr="006F3226">
              <w:rPr>
                <w:rFonts w:ascii="Arial" w:hAnsi="Arial"/>
                <w:sz w:val="16"/>
                <w:szCs w:val="16"/>
              </w:rPr>
              <w:t>307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7AB4F93" w14:textId="0C247605"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2188974" w14:textId="6DD04ED1"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25DF2D2" w14:textId="771B5F6A" w:rsidR="00F506E3" w:rsidRPr="006F3226" w:rsidRDefault="00F506E3" w:rsidP="00F506E3">
            <w:pPr>
              <w:rPr>
                <w:rFonts w:ascii="Arial" w:hAnsi="Arial"/>
                <w:sz w:val="16"/>
                <w:szCs w:val="16"/>
              </w:rPr>
            </w:pPr>
            <w:r w:rsidRPr="006F3226">
              <w:rPr>
                <w:rFonts w:ascii="Arial" w:hAnsi="Arial"/>
                <w:sz w:val="16"/>
                <w:szCs w:val="16"/>
              </w:rPr>
              <w:t>Addition of Clause 5.7.9.0 minimum conformance requirements for CSI-SIN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39274D" w14:textId="0E25724D"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52059FAA"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3651222E"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19917E0"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935CC0F" w14:textId="14572961" w:rsidR="00F506E3" w:rsidRPr="006F3226" w:rsidRDefault="00F506E3" w:rsidP="00F506E3">
            <w:pPr>
              <w:rPr>
                <w:rFonts w:ascii="Arial" w:hAnsi="Arial"/>
                <w:sz w:val="16"/>
                <w:szCs w:val="16"/>
              </w:rPr>
            </w:pPr>
            <w:r w:rsidRPr="006F3226">
              <w:rPr>
                <w:rFonts w:ascii="Arial" w:hAnsi="Arial"/>
                <w:sz w:val="16"/>
                <w:szCs w:val="16"/>
              </w:rPr>
              <w:t>R5-24132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FE23391" w14:textId="6B6CA02F" w:rsidR="00F506E3" w:rsidRPr="006F3226" w:rsidRDefault="00F506E3" w:rsidP="00F506E3">
            <w:pPr>
              <w:rPr>
                <w:rFonts w:ascii="Arial" w:hAnsi="Arial"/>
                <w:sz w:val="16"/>
                <w:szCs w:val="16"/>
              </w:rPr>
            </w:pPr>
            <w:r w:rsidRPr="006F3226">
              <w:rPr>
                <w:rFonts w:ascii="Arial" w:hAnsi="Arial"/>
                <w:sz w:val="16"/>
                <w:szCs w:val="16"/>
              </w:rPr>
              <w:t>307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3E10C88" w14:textId="414A1972"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BAA827E" w14:textId="52BEF352"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75CE162" w14:textId="57E153BA" w:rsidR="00F506E3" w:rsidRPr="006F3226" w:rsidRDefault="00F506E3" w:rsidP="00F506E3">
            <w:pPr>
              <w:rPr>
                <w:rFonts w:ascii="Arial" w:hAnsi="Arial"/>
                <w:sz w:val="16"/>
                <w:szCs w:val="16"/>
              </w:rPr>
            </w:pPr>
            <w:r w:rsidRPr="006F3226">
              <w:rPr>
                <w:rFonts w:ascii="Arial" w:hAnsi="Arial"/>
                <w:sz w:val="16"/>
                <w:szCs w:val="16"/>
              </w:rPr>
              <w:t>Addition of EN-DC intra-frequency measurement accuracy with FR2 serving cell and FR2 TDD target cell test case 5.7.9.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13F3CA0" w14:textId="57E57C4E"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5A45E661"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3CCB18EC"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5687D93E"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4A6129D" w14:textId="6EDB2828" w:rsidR="00F506E3" w:rsidRPr="006F3226" w:rsidRDefault="00F506E3" w:rsidP="00F506E3">
            <w:pPr>
              <w:rPr>
                <w:rFonts w:ascii="Arial" w:hAnsi="Arial"/>
                <w:sz w:val="16"/>
                <w:szCs w:val="16"/>
              </w:rPr>
            </w:pPr>
            <w:r w:rsidRPr="006F3226">
              <w:rPr>
                <w:rFonts w:ascii="Arial" w:hAnsi="Arial"/>
                <w:sz w:val="16"/>
                <w:szCs w:val="16"/>
              </w:rPr>
              <w:t>R5-24132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224EADF" w14:textId="02896084" w:rsidR="00F506E3" w:rsidRPr="006F3226" w:rsidRDefault="00F506E3" w:rsidP="00F506E3">
            <w:pPr>
              <w:rPr>
                <w:rFonts w:ascii="Arial" w:hAnsi="Arial"/>
                <w:sz w:val="16"/>
                <w:szCs w:val="16"/>
              </w:rPr>
            </w:pPr>
            <w:r w:rsidRPr="006F3226">
              <w:rPr>
                <w:rFonts w:ascii="Arial" w:hAnsi="Arial"/>
                <w:sz w:val="16"/>
                <w:szCs w:val="16"/>
              </w:rPr>
              <w:t>307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D53650C" w14:textId="6B48659E"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35856C0" w14:textId="536F4B0C"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F04D1FA" w14:textId="4CAE60E2" w:rsidR="00F506E3" w:rsidRPr="006F3226" w:rsidRDefault="00F506E3" w:rsidP="00F506E3">
            <w:pPr>
              <w:rPr>
                <w:rFonts w:ascii="Arial" w:hAnsi="Arial"/>
                <w:sz w:val="16"/>
                <w:szCs w:val="16"/>
              </w:rPr>
            </w:pPr>
            <w:r w:rsidRPr="006F3226">
              <w:rPr>
                <w:rFonts w:ascii="Arial" w:hAnsi="Arial"/>
                <w:sz w:val="16"/>
                <w:szCs w:val="16"/>
              </w:rPr>
              <w:t>Addition of EN-DC inter-frequency measurement accuracy with FR2 serving cell and FR2 TDD target cell test case 5.7.9.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6F82F92" w14:textId="749925DD"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5C9EA2FF"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6A3F81F"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1B7291C9"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54F7B4D" w14:textId="68A07007" w:rsidR="00F506E3" w:rsidRPr="006F3226" w:rsidRDefault="00F506E3" w:rsidP="00F506E3">
            <w:pPr>
              <w:rPr>
                <w:rFonts w:ascii="Arial" w:hAnsi="Arial"/>
                <w:sz w:val="16"/>
                <w:szCs w:val="16"/>
              </w:rPr>
            </w:pPr>
            <w:r w:rsidRPr="006F3226">
              <w:rPr>
                <w:rFonts w:ascii="Arial" w:hAnsi="Arial"/>
                <w:sz w:val="16"/>
                <w:szCs w:val="16"/>
              </w:rPr>
              <w:t>R5-24132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53A040E" w14:textId="6F9EE472" w:rsidR="00F506E3" w:rsidRPr="006F3226" w:rsidRDefault="00F506E3" w:rsidP="00F506E3">
            <w:pPr>
              <w:rPr>
                <w:rFonts w:ascii="Arial" w:hAnsi="Arial"/>
                <w:sz w:val="16"/>
                <w:szCs w:val="16"/>
              </w:rPr>
            </w:pPr>
            <w:r w:rsidRPr="006F3226">
              <w:rPr>
                <w:rFonts w:ascii="Arial" w:hAnsi="Arial"/>
                <w:sz w:val="16"/>
                <w:szCs w:val="16"/>
              </w:rPr>
              <w:t>307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DBA40B6" w14:textId="3DAEE87E"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D5165BA" w14:textId="7A1A0602"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6B861B8" w14:textId="7D8CB9AA" w:rsidR="00F506E3" w:rsidRPr="006F3226" w:rsidRDefault="00F506E3" w:rsidP="00F506E3">
            <w:pPr>
              <w:rPr>
                <w:rFonts w:ascii="Arial" w:hAnsi="Arial"/>
                <w:sz w:val="16"/>
                <w:szCs w:val="16"/>
              </w:rPr>
            </w:pPr>
            <w:r w:rsidRPr="006F3226">
              <w:rPr>
                <w:rFonts w:ascii="Arial" w:hAnsi="Arial"/>
                <w:sz w:val="16"/>
                <w:szCs w:val="16"/>
              </w:rPr>
              <w:t>Addition of Clause 6.7.11.0 minimum conformance requirements for CSI-RSRQ</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A899ED2" w14:textId="470DAAFE"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6E44009D"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CE00021"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4871D69E"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2434310" w14:textId="6DF6B327" w:rsidR="00F506E3" w:rsidRPr="006F3226" w:rsidRDefault="00F506E3" w:rsidP="00F506E3">
            <w:pPr>
              <w:rPr>
                <w:rFonts w:ascii="Arial" w:hAnsi="Arial"/>
                <w:sz w:val="16"/>
                <w:szCs w:val="16"/>
              </w:rPr>
            </w:pPr>
            <w:r w:rsidRPr="006F3226">
              <w:rPr>
                <w:rFonts w:ascii="Arial" w:hAnsi="Arial"/>
                <w:sz w:val="16"/>
                <w:szCs w:val="16"/>
              </w:rPr>
              <w:t>R5-24132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970AA94" w14:textId="53656B91" w:rsidR="00F506E3" w:rsidRPr="006F3226" w:rsidRDefault="00F506E3" w:rsidP="00F506E3">
            <w:pPr>
              <w:rPr>
                <w:rFonts w:ascii="Arial" w:hAnsi="Arial"/>
                <w:sz w:val="16"/>
                <w:szCs w:val="16"/>
              </w:rPr>
            </w:pPr>
            <w:r w:rsidRPr="006F3226">
              <w:rPr>
                <w:rFonts w:ascii="Arial" w:hAnsi="Arial"/>
                <w:sz w:val="16"/>
                <w:szCs w:val="16"/>
              </w:rPr>
              <w:t>307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24CF3F0" w14:textId="74DC88CB"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D3727EA" w14:textId="4B78BBE5"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802FAE0" w14:textId="2E929556" w:rsidR="00F506E3" w:rsidRPr="006F3226" w:rsidRDefault="00F506E3" w:rsidP="00F506E3">
            <w:pPr>
              <w:rPr>
                <w:rFonts w:ascii="Arial" w:hAnsi="Arial"/>
                <w:sz w:val="16"/>
                <w:szCs w:val="16"/>
              </w:rPr>
            </w:pPr>
            <w:r w:rsidRPr="006F3226">
              <w:rPr>
                <w:rFonts w:ascii="Arial" w:hAnsi="Arial"/>
                <w:sz w:val="16"/>
                <w:szCs w:val="16"/>
              </w:rPr>
              <w:t>Addition of SA intra-frequency measurement accuracy with FR1 serving cell and FR1 target cell test case 6.7.11.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55F2610" w14:textId="53E960CC"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171D03DF"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1D867D8"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26149705"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EF27494" w14:textId="2C43CD9D" w:rsidR="00F506E3" w:rsidRPr="006F3226" w:rsidRDefault="00F506E3" w:rsidP="00F506E3">
            <w:pPr>
              <w:rPr>
                <w:rFonts w:ascii="Arial" w:hAnsi="Arial"/>
                <w:sz w:val="16"/>
                <w:szCs w:val="16"/>
              </w:rPr>
            </w:pPr>
            <w:r w:rsidRPr="006F3226">
              <w:rPr>
                <w:rFonts w:ascii="Arial" w:hAnsi="Arial"/>
                <w:sz w:val="16"/>
                <w:szCs w:val="16"/>
              </w:rPr>
              <w:t>R5-24132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66F42D5" w14:textId="71CD2C9C" w:rsidR="00F506E3" w:rsidRPr="006F3226" w:rsidRDefault="00F506E3" w:rsidP="00F506E3">
            <w:pPr>
              <w:rPr>
                <w:rFonts w:ascii="Arial" w:hAnsi="Arial"/>
                <w:sz w:val="16"/>
                <w:szCs w:val="16"/>
              </w:rPr>
            </w:pPr>
            <w:r w:rsidRPr="006F3226">
              <w:rPr>
                <w:rFonts w:ascii="Arial" w:hAnsi="Arial"/>
                <w:sz w:val="16"/>
                <w:szCs w:val="16"/>
              </w:rPr>
              <w:t>307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563C2F6" w14:textId="67355681"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F3B528D" w14:textId="04447A32"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1DAB660" w14:textId="39EE7909" w:rsidR="00F506E3" w:rsidRPr="006F3226" w:rsidRDefault="00F506E3" w:rsidP="00F506E3">
            <w:pPr>
              <w:rPr>
                <w:rFonts w:ascii="Arial" w:hAnsi="Arial"/>
                <w:sz w:val="16"/>
                <w:szCs w:val="16"/>
              </w:rPr>
            </w:pPr>
            <w:r w:rsidRPr="006F3226">
              <w:rPr>
                <w:rFonts w:ascii="Arial" w:hAnsi="Arial"/>
                <w:sz w:val="16"/>
                <w:szCs w:val="16"/>
              </w:rPr>
              <w:t>Addition of SA inter-frequency measurement accuracy with FR1 serving cell and FR1 target cell test case 6.7.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E9361D6" w14:textId="0969A969"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FE53C7A"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F2A2D2B"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2013BC70"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030EB28" w14:textId="4033CFFC" w:rsidR="00F506E3" w:rsidRPr="006F3226" w:rsidRDefault="00F506E3" w:rsidP="00F506E3">
            <w:pPr>
              <w:rPr>
                <w:rFonts w:ascii="Arial" w:hAnsi="Arial"/>
                <w:sz w:val="16"/>
                <w:szCs w:val="16"/>
              </w:rPr>
            </w:pPr>
            <w:r w:rsidRPr="006F3226">
              <w:rPr>
                <w:rFonts w:ascii="Arial" w:hAnsi="Arial"/>
                <w:sz w:val="16"/>
                <w:szCs w:val="16"/>
              </w:rPr>
              <w:t>R5-24132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FBA2888" w14:textId="52106FC8" w:rsidR="00F506E3" w:rsidRPr="006F3226" w:rsidRDefault="00F506E3" w:rsidP="00F506E3">
            <w:pPr>
              <w:rPr>
                <w:rFonts w:ascii="Arial" w:hAnsi="Arial"/>
                <w:sz w:val="16"/>
                <w:szCs w:val="16"/>
              </w:rPr>
            </w:pPr>
            <w:r w:rsidRPr="006F3226">
              <w:rPr>
                <w:rFonts w:ascii="Arial" w:hAnsi="Arial"/>
                <w:sz w:val="16"/>
                <w:szCs w:val="16"/>
              </w:rPr>
              <w:t>307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3B1E2CB" w14:textId="5B9D3E85"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A56431C" w14:textId="3A745F9D"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A59804F" w14:textId="5A2A50B3" w:rsidR="00F506E3" w:rsidRPr="006F3226" w:rsidRDefault="00F506E3" w:rsidP="00F506E3">
            <w:pPr>
              <w:rPr>
                <w:rFonts w:ascii="Arial" w:hAnsi="Arial"/>
                <w:sz w:val="16"/>
                <w:szCs w:val="16"/>
              </w:rPr>
            </w:pPr>
            <w:r w:rsidRPr="006F3226">
              <w:rPr>
                <w:rFonts w:ascii="Arial" w:hAnsi="Arial"/>
                <w:sz w:val="16"/>
                <w:szCs w:val="16"/>
              </w:rPr>
              <w:t>Addition of Clause 6.7.12.0 minimum conformance requirements for CSI-SIN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69C2933" w14:textId="647F5E58"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261DCBD6"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184E01F1"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3AD4A81"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A0FE313" w14:textId="1EBEC91F" w:rsidR="00F506E3" w:rsidRPr="006F3226" w:rsidRDefault="00F506E3" w:rsidP="00F506E3">
            <w:pPr>
              <w:rPr>
                <w:rFonts w:ascii="Arial" w:hAnsi="Arial"/>
                <w:sz w:val="16"/>
                <w:szCs w:val="16"/>
              </w:rPr>
            </w:pPr>
            <w:r w:rsidRPr="006F3226">
              <w:rPr>
                <w:rFonts w:ascii="Arial" w:hAnsi="Arial"/>
                <w:sz w:val="16"/>
                <w:szCs w:val="16"/>
              </w:rPr>
              <w:t>R5-24132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E8709D3" w14:textId="1D84E813" w:rsidR="00F506E3" w:rsidRPr="006F3226" w:rsidRDefault="00F506E3" w:rsidP="00F506E3">
            <w:pPr>
              <w:rPr>
                <w:rFonts w:ascii="Arial" w:hAnsi="Arial"/>
                <w:sz w:val="16"/>
                <w:szCs w:val="16"/>
              </w:rPr>
            </w:pPr>
            <w:r w:rsidRPr="006F3226">
              <w:rPr>
                <w:rFonts w:ascii="Arial" w:hAnsi="Arial"/>
                <w:sz w:val="16"/>
                <w:szCs w:val="16"/>
              </w:rPr>
              <w:t>308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D90A6C9" w14:textId="0EC7D2CF"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15B63A2" w14:textId="22EF01A1"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A0A05EE" w14:textId="17E09A5D" w:rsidR="00F506E3" w:rsidRPr="006F3226" w:rsidRDefault="00F506E3" w:rsidP="00F506E3">
            <w:pPr>
              <w:rPr>
                <w:rFonts w:ascii="Arial" w:hAnsi="Arial"/>
                <w:sz w:val="16"/>
                <w:szCs w:val="16"/>
              </w:rPr>
            </w:pPr>
            <w:r w:rsidRPr="006F3226">
              <w:rPr>
                <w:rFonts w:ascii="Arial" w:hAnsi="Arial"/>
                <w:sz w:val="16"/>
                <w:szCs w:val="16"/>
              </w:rPr>
              <w:t>Addition of SA intra-frequency measurement accuracy with FR1 serving cell and FR1 target cell test case 6.7.1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D92719F" w14:textId="2A77787D"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03627D04"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602199F2"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41BC484"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84EA923" w14:textId="1836642F" w:rsidR="00F506E3" w:rsidRPr="006F3226" w:rsidRDefault="00F506E3" w:rsidP="00F506E3">
            <w:pPr>
              <w:rPr>
                <w:rFonts w:ascii="Arial" w:hAnsi="Arial"/>
                <w:sz w:val="16"/>
                <w:szCs w:val="16"/>
              </w:rPr>
            </w:pPr>
            <w:r w:rsidRPr="006F3226">
              <w:rPr>
                <w:rFonts w:ascii="Arial" w:hAnsi="Arial"/>
                <w:sz w:val="16"/>
                <w:szCs w:val="16"/>
              </w:rPr>
              <w:t>R5-24132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CBB6B7F" w14:textId="461E3A54" w:rsidR="00F506E3" w:rsidRPr="006F3226" w:rsidRDefault="00F506E3" w:rsidP="00F506E3">
            <w:pPr>
              <w:rPr>
                <w:rFonts w:ascii="Arial" w:hAnsi="Arial"/>
                <w:sz w:val="16"/>
                <w:szCs w:val="16"/>
              </w:rPr>
            </w:pPr>
            <w:r w:rsidRPr="006F3226">
              <w:rPr>
                <w:rFonts w:ascii="Arial" w:hAnsi="Arial"/>
                <w:sz w:val="16"/>
                <w:szCs w:val="16"/>
              </w:rPr>
              <w:t>308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D17C16C" w14:textId="10B0953D"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36447B8" w14:textId="615A0E23"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9201E83" w14:textId="5DD32A97" w:rsidR="00F506E3" w:rsidRPr="006F3226" w:rsidRDefault="00F506E3" w:rsidP="00F506E3">
            <w:pPr>
              <w:rPr>
                <w:rFonts w:ascii="Arial" w:hAnsi="Arial"/>
                <w:sz w:val="16"/>
                <w:szCs w:val="16"/>
              </w:rPr>
            </w:pPr>
            <w:r w:rsidRPr="006F3226">
              <w:rPr>
                <w:rFonts w:ascii="Arial" w:hAnsi="Arial"/>
                <w:sz w:val="16"/>
                <w:szCs w:val="16"/>
              </w:rPr>
              <w:t>Addition of SA Inter-frequency measurement accuracy with FR1 serving cell and FR1 target cell test case 6.7.1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03F31B3" w14:textId="5D487274"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3BC0D211"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462C5E3"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C4E8197"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ACE3587" w14:textId="79AE2235" w:rsidR="00F506E3" w:rsidRPr="006F3226" w:rsidRDefault="00F506E3" w:rsidP="00F506E3">
            <w:pPr>
              <w:rPr>
                <w:rFonts w:ascii="Arial" w:hAnsi="Arial"/>
                <w:sz w:val="16"/>
                <w:szCs w:val="16"/>
              </w:rPr>
            </w:pPr>
            <w:r w:rsidRPr="006F3226">
              <w:rPr>
                <w:rFonts w:ascii="Arial" w:hAnsi="Arial"/>
                <w:sz w:val="16"/>
                <w:szCs w:val="16"/>
              </w:rPr>
              <w:t>R5-24132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3E85450" w14:textId="56DD51C5" w:rsidR="00F506E3" w:rsidRPr="006F3226" w:rsidRDefault="00F506E3" w:rsidP="00F506E3">
            <w:pPr>
              <w:rPr>
                <w:rFonts w:ascii="Arial" w:hAnsi="Arial"/>
                <w:sz w:val="16"/>
                <w:szCs w:val="16"/>
              </w:rPr>
            </w:pPr>
            <w:r w:rsidRPr="006F3226">
              <w:rPr>
                <w:rFonts w:ascii="Arial" w:hAnsi="Arial"/>
                <w:sz w:val="16"/>
                <w:szCs w:val="16"/>
              </w:rPr>
              <w:t>308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2F7337D" w14:textId="0396D27B"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07F259D" w14:textId="4C1558FA"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8D2E4C1" w14:textId="237E989F" w:rsidR="00F506E3" w:rsidRPr="006F3226" w:rsidRDefault="00F506E3" w:rsidP="00F506E3">
            <w:pPr>
              <w:rPr>
                <w:rFonts w:ascii="Arial" w:hAnsi="Arial"/>
                <w:sz w:val="16"/>
                <w:szCs w:val="16"/>
              </w:rPr>
            </w:pPr>
            <w:r w:rsidRPr="006F3226">
              <w:rPr>
                <w:rFonts w:ascii="Arial" w:hAnsi="Arial"/>
                <w:sz w:val="16"/>
                <w:szCs w:val="16"/>
              </w:rPr>
              <w:t>Addition of Clause 7.7.8.0 minimum conformance requirements for CSI-RSRQ</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D9EAF88" w14:textId="1E70C8A2"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0D772DD6"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6F47B1F6"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2C8317C4"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C33752C" w14:textId="286341DE" w:rsidR="00F506E3" w:rsidRPr="006F3226" w:rsidRDefault="00F506E3" w:rsidP="00F506E3">
            <w:pPr>
              <w:rPr>
                <w:rFonts w:ascii="Arial" w:hAnsi="Arial"/>
                <w:sz w:val="16"/>
                <w:szCs w:val="16"/>
              </w:rPr>
            </w:pPr>
            <w:r w:rsidRPr="006F3226">
              <w:rPr>
                <w:rFonts w:ascii="Arial" w:hAnsi="Arial"/>
                <w:sz w:val="16"/>
                <w:szCs w:val="16"/>
              </w:rPr>
              <w:t>R5-24133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D22F0F4" w14:textId="6A0353AC" w:rsidR="00F506E3" w:rsidRPr="006F3226" w:rsidRDefault="00F506E3" w:rsidP="00F506E3">
            <w:pPr>
              <w:rPr>
                <w:rFonts w:ascii="Arial" w:hAnsi="Arial"/>
                <w:sz w:val="16"/>
                <w:szCs w:val="16"/>
              </w:rPr>
            </w:pPr>
            <w:r w:rsidRPr="006F3226">
              <w:rPr>
                <w:rFonts w:ascii="Arial" w:hAnsi="Arial"/>
                <w:sz w:val="16"/>
                <w:szCs w:val="16"/>
              </w:rPr>
              <w:t>308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0827D8E" w14:textId="1CADDA0F"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917A447" w14:textId="54932C7E"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B05FCA6" w14:textId="2191E6DC" w:rsidR="00F506E3" w:rsidRPr="006F3226" w:rsidRDefault="00F506E3" w:rsidP="00F506E3">
            <w:pPr>
              <w:rPr>
                <w:rFonts w:ascii="Arial" w:hAnsi="Arial"/>
                <w:sz w:val="16"/>
                <w:szCs w:val="16"/>
              </w:rPr>
            </w:pPr>
            <w:r w:rsidRPr="006F3226">
              <w:rPr>
                <w:rFonts w:ascii="Arial" w:hAnsi="Arial"/>
                <w:sz w:val="16"/>
                <w:szCs w:val="16"/>
              </w:rPr>
              <w:t>Addition of SA intra-frequency measurement accuracy with FR2 serving cell and FR2 target cell test case 7.7.8.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BA69BC" w14:textId="37B95D28"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0D94EDF5"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30262ABB"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4342266B"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BC8B295" w14:textId="02E2A9CF" w:rsidR="00F506E3" w:rsidRPr="006F3226" w:rsidRDefault="00F506E3" w:rsidP="00F506E3">
            <w:pPr>
              <w:rPr>
                <w:rFonts w:ascii="Arial" w:hAnsi="Arial"/>
                <w:sz w:val="16"/>
                <w:szCs w:val="16"/>
              </w:rPr>
            </w:pPr>
            <w:r w:rsidRPr="006F3226">
              <w:rPr>
                <w:rFonts w:ascii="Arial" w:hAnsi="Arial"/>
                <w:sz w:val="16"/>
                <w:szCs w:val="16"/>
              </w:rPr>
              <w:t>R5-24133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D77E48E" w14:textId="2D1EBCB6" w:rsidR="00F506E3" w:rsidRPr="006F3226" w:rsidRDefault="00F506E3" w:rsidP="00F506E3">
            <w:pPr>
              <w:rPr>
                <w:rFonts w:ascii="Arial" w:hAnsi="Arial"/>
                <w:sz w:val="16"/>
                <w:szCs w:val="16"/>
              </w:rPr>
            </w:pPr>
            <w:r w:rsidRPr="006F3226">
              <w:rPr>
                <w:rFonts w:ascii="Arial" w:hAnsi="Arial"/>
                <w:sz w:val="16"/>
                <w:szCs w:val="16"/>
              </w:rPr>
              <w:t>308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B88010A" w14:textId="0F3A4AEB"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B9CB439" w14:textId="4A58C0B5"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5BAD581" w14:textId="6EC42BF9" w:rsidR="00F506E3" w:rsidRPr="006F3226" w:rsidRDefault="00F506E3" w:rsidP="00F506E3">
            <w:pPr>
              <w:rPr>
                <w:rFonts w:ascii="Arial" w:hAnsi="Arial"/>
                <w:sz w:val="16"/>
                <w:szCs w:val="16"/>
              </w:rPr>
            </w:pPr>
            <w:r w:rsidRPr="006F3226">
              <w:rPr>
                <w:rFonts w:ascii="Arial" w:hAnsi="Arial"/>
                <w:sz w:val="16"/>
                <w:szCs w:val="16"/>
              </w:rPr>
              <w:t>Addition of SA inter-frequency measurement accuracy with FR2 serving cell and FR2 TDD target cell test case 7.7.8.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B9DBE29" w14:textId="7132DFFA"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52C273F2"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25799949"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44FA51B9"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21DF5A1" w14:textId="4C991A9A" w:rsidR="00F506E3" w:rsidRPr="006F3226" w:rsidRDefault="00F506E3" w:rsidP="00F506E3">
            <w:pPr>
              <w:rPr>
                <w:rFonts w:ascii="Arial" w:hAnsi="Arial"/>
                <w:sz w:val="16"/>
                <w:szCs w:val="16"/>
              </w:rPr>
            </w:pPr>
            <w:r w:rsidRPr="006F3226">
              <w:rPr>
                <w:rFonts w:ascii="Arial" w:hAnsi="Arial"/>
                <w:sz w:val="16"/>
                <w:szCs w:val="16"/>
              </w:rPr>
              <w:t>R5-24133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2651001" w14:textId="49E5C774" w:rsidR="00F506E3" w:rsidRPr="006F3226" w:rsidRDefault="00F506E3" w:rsidP="00F506E3">
            <w:pPr>
              <w:rPr>
                <w:rFonts w:ascii="Arial" w:hAnsi="Arial"/>
                <w:sz w:val="16"/>
                <w:szCs w:val="16"/>
              </w:rPr>
            </w:pPr>
            <w:r w:rsidRPr="006F3226">
              <w:rPr>
                <w:rFonts w:ascii="Arial" w:hAnsi="Arial"/>
                <w:sz w:val="16"/>
                <w:szCs w:val="16"/>
              </w:rPr>
              <w:t>308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A23F37E" w14:textId="0F2195F8"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0410FA7" w14:textId="168302FE"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B023C34" w14:textId="545A006B" w:rsidR="00F506E3" w:rsidRPr="006F3226" w:rsidRDefault="00F506E3" w:rsidP="00F506E3">
            <w:pPr>
              <w:rPr>
                <w:rFonts w:ascii="Arial" w:hAnsi="Arial"/>
                <w:sz w:val="16"/>
                <w:szCs w:val="16"/>
              </w:rPr>
            </w:pPr>
            <w:r w:rsidRPr="006F3226">
              <w:rPr>
                <w:rFonts w:ascii="Arial" w:hAnsi="Arial"/>
                <w:sz w:val="16"/>
                <w:szCs w:val="16"/>
              </w:rPr>
              <w:t>Addition of Clause 7.7.9.0 minimum conformance requirements for CSI-SINR</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FCC7C1F" w14:textId="50C2FAFA"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6903E178"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8E6FE15"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20AE2613"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3F77474" w14:textId="289E6CD3" w:rsidR="00F506E3" w:rsidRPr="006F3226" w:rsidRDefault="00F506E3" w:rsidP="00F506E3">
            <w:pPr>
              <w:rPr>
                <w:rFonts w:ascii="Arial" w:hAnsi="Arial"/>
                <w:sz w:val="16"/>
                <w:szCs w:val="16"/>
              </w:rPr>
            </w:pPr>
            <w:r w:rsidRPr="006F3226">
              <w:rPr>
                <w:rFonts w:ascii="Arial" w:hAnsi="Arial"/>
                <w:sz w:val="16"/>
                <w:szCs w:val="16"/>
              </w:rPr>
              <w:t>R5-24133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73B5FE7" w14:textId="3B169115" w:rsidR="00F506E3" w:rsidRPr="006F3226" w:rsidRDefault="00F506E3" w:rsidP="00F506E3">
            <w:pPr>
              <w:rPr>
                <w:rFonts w:ascii="Arial" w:hAnsi="Arial"/>
                <w:sz w:val="16"/>
                <w:szCs w:val="16"/>
              </w:rPr>
            </w:pPr>
            <w:r w:rsidRPr="006F3226">
              <w:rPr>
                <w:rFonts w:ascii="Arial" w:hAnsi="Arial"/>
                <w:sz w:val="16"/>
                <w:szCs w:val="16"/>
              </w:rPr>
              <w:t>308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BDB11FD" w14:textId="6BC89F0E"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E4DCE0F" w14:textId="0A8AC06B"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9E6E34D" w14:textId="6B212EAF" w:rsidR="00F506E3" w:rsidRPr="006F3226" w:rsidRDefault="00F506E3" w:rsidP="00F506E3">
            <w:pPr>
              <w:rPr>
                <w:rFonts w:ascii="Arial" w:hAnsi="Arial"/>
                <w:sz w:val="16"/>
                <w:szCs w:val="16"/>
              </w:rPr>
            </w:pPr>
            <w:r w:rsidRPr="006F3226">
              <w:rPr>
                <w:rFonts w:ascii="Arial" w:hAnsi="Arial"/>
                <w:sz w:val="16"/>
                <w:szCs w:val="16"/>
              </w:rPr>
              <w:t>Addition of SA intra-frequency case measurement accuracy with FR2 serving cell and FR2 target cell test case 7.7.9.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9AAD03F" w14:textId="6F7E9B30"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35A27449"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54ED979A"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39DDD513"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E44037C" w14:textId="60C1B431" w:rsidR="00F506E3" w:rsidRPr="006F3226" w:rsidRDefault="00F506E3" w:rsidP="00F506E3">
            <w:pPr>
              <w:rPr>
                <w:rFonts w:ascii="Arial" w:hAnsi="Arial"/>
                <w:sz w:val="16"/>
                <w:szCs w:val="16"/>
              </w:rPr>
            </w:pPr>
            <w:r w:rsidRPr="006F3226">
              <w:rPr>
                <w:rFonts w:ascii="Arial" w:hAnsi="Arial"/>
                <w:sz w:val="16"/>
                <w:szCs w:val="16"/>
              </w:rPr>
              <w:t>R5-24133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2466DC2" w14:textId="080484BE" w:rsidR="00F506E3" w:rsidRPr="006F3226" w:rsidRDefault="00F506E3" w:rsidP="00F506E3">
            <w:pPr>
              <w:rPr>
                <w:rFonts w:ascii="Arial" w:hAnsi="Arial"/>
                <w:sz w:val="16"/>
                <w:szCs w:val="16"/>
              </w:rPr>
            </w:pPr>
            <w:r w:rsidRPr="006F3226">
              <w:rPr>
                <w:rFonts w:ascii="Arial" w:hAnsi="Arial"/>
                <w:sz w:val="16"/>
                <w:szCs w:val="16"/>
              </w:rPr>
              <w:t>308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2ED90C8" w14:textId="30652585"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ED81250" w14:textId="335D3782"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2434FBE" w14:textId="357F5E19" w:rsidR="00F506E3" w:rsidRPr="006F3226" w:rsidRDefault="00F506E3" w:rsidP="00F506E3">
            <w:pPr>
              <w:rPr>
                <w:rFonts w:ascii="Arial" w:hAnsi="Arial"/>
                <w:sz w:val="16"/>
                <w:szCs w:val="16"/>
              </w:rPr>
            </w:pPr>
            <w:r w:rsidRPr="006F3226">
              <w:rPr>
                <w:rFonts w:ascii="Arial" w:hAnsi="Arial"/>
                <w:sz w:val="16"/>
                <w:szCs w:val="16"/>
              </w:rPr>
              <w:t>Addition of test cases 4.5.9.1, 5.5.6.3.1, and 5.5.6.4.1 to Annex 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570D34" w14:textId="209EE1B6"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65C58C15"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3453D9AE"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FD2B4CA"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16E754A" w14:textId="022A97F7" w:rsidR="00F506E3" w:rsidRPr="006F3226" w:rsidRDefault="00F506E3" w:rsidP="00F506E3">
            <w:pPr>
              <w:rPr>
                <w:rFonts w:ascii="Arial" w:hAnsi="Arial"/>
                <w:sz w:val="16"/>
                <w:szCs w:val="16"/>
              </w:rPr>
            </w:pPr>
            <w:r w:rsidRPr="006F3226">
              <w:rPr>
                <w:rFonts w:ascii="Arial" w:hAnsi="Arial"/>
                <w:sz w:val="16"/>
                <w:szCs w:val="16"/>
              </w:rPr>
              <w:t>R5-24144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5964B6F" w14:textId="1A27480D" w:rsidR="00F506E3" w:rsidRPr="006F3226" w:rsidRDefault="00F506E3" w:rsidP="00F506E3">
            <w:pPr>
              <w:rPr>
                <w:rFonts w:ascii="Arial" w:hAnsi="Arial"/>
                <w:sz w:val="16"/>
                <w:szCs w:val="16"/>
              </w:rPr>
            </w:pPr>
            <w:r w:rsidRPr="006F3226">
              <w:rPr>
                <w:rFonts w:ascii="Arial" w:hAnsi="Arial"/>
                <w:sz w:val="16"/>
                <w:szCs w:val="16"/>
              </w:rPr>
              <w:t>309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1D8B9F8" w14:textId="7003DBAF" w:rsidR="00F506E3" w:rsidRPr="006F3226" w:rsidRDefault="00F506E3" w:rsidP="00F506E3">
            <w:pPr>
              <w:rPr>
                <w:rFonts w:ascii="Arial" w:hAnsi="Arial"/>
                <w:sz w:val="16"/>
                <w:szCs w:val="16"/>
              </w:rPr>
            </w:pPr>
            <w:r w:rsidRPr="006F3226">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2630E00" w14:textId="5F0FB4EB"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D1CE499" w14:textId="0FF50F04" w:rsidR="00F506E3" w:rsidRPr="006F3226" w:rsidRDefault="00F506E3" w:rsidP="00F506E3">
            <w:pPr>
              <w:rPr>
                <w:rFonts w:ascii="Arial" w:hAnsi="Arial"/>
                <w:sz w:val="16"/>
                <w:szCs w:val="16"/>
              </w:rPr>
            </w:pPr>
            <w:r w:rsidRPr="006F3226">
              <w:rPr>
                <w:rFonts w:ascii="Arial" w:hAnsi="Arial"/>
                <w:sz w:val="16"/>
                <w:szCs w:val="16"/>
              </w:rPr>
              <w:t>Correction to Annex F for R15 RRM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7AB02E" w14:textId="276D9D90"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1F23DCD6"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669BE462"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5956CE1"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07EAF15" w14:textId="3714A23E" w:rsidR="00F506E3" w:rsidRPr="006F3226" w:rsidRDefault="00F506E3" w:rsidP="00F506E3">
            <w:pPr>
              <w:rPr>
                <w:rFonts w:ascii="Arial" w:hAnsi="Arial"/>
                <w:sz w:val="16"/>
                <w:szCs w:val="16"/>
              </w:rPr>
            </w:pPr>
            <w:r w:rsidRPr="006F3226">
              <w:rPr>
                <w:rFonts w:ascii="Arial" w:hAnsi="Arial"/>
                <w:sz w:val="16"/>
                <w:szCs w:val="16"/>
              </w:rPr>
              <w:t>R5-24167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70F8D13" w14:textId="789C8E62" w:rsidR="00F506E3" w:rsidRPr="006F3226" w:rsidRDefault="00F506E3" w:rsidP="00F506E3">
            <w:pPr>
              <w:rPr>
                <w:rFonts w:ascii="Arial" w:hAnsi="Arial"/>
                <w:sz w:val="16"/>
                <w:szCs w:val="16"/>
              </w:rPr>
            </w:pPr>
            <w:r w:rsidRPr="006F3226">
              <w:rPr>
                <w:rFonts w:ascii="Arial" w:hAnsi="Arial"/>
                <w:sz w:val="16"/>
                <w:szCs w:val="16"/>
              </w:rPr>
              <w:t>292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AA3E094" w14:textId="290F3ED6" w:rsidR="00F506E3" w:rsidRPr="006F3226" w:rsidRDefault="00F506E3" w:rsidP="00F506E3">
            <w:pPr>
              <w:rPr>
                <w:rFonts w:ascii="Arial" w:hAnsi="Arial"/>
                <w:sz w:val="16"/>
                <w:szCs w:val="16"/>
              </w:rPr>
            </w:pPr>
            <w:r w:rsidRPr="006F3226">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BEB5CF8" w14:textId="48EA6DAF"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F5A4959" w14:textId="0E444E11" w:rsidR="00F506E3" w:rsidRPr="006F3226" w:rsidRDefault="00F506E3" w:rsidP="00F506E3">
            <w:pPr>
              <w:rPr>
                <w:rFonts w:ascii="Arial" w:hAnsi="Arial"/>
                <w:sz w:val="16"/>
                <w:szCs w:val="16"/>
              </w:rPr>
            </w:pPr>
            <w:r w:rsidRPr="006F3226">
              <w:rPr>
                <w:rFonts w:ascii="Arial" w:hAnsi="Arial"/>
                <w:sz w:val="16"/>
                <w:szCs w:val="16"/>
              </w:rPr>
              <w:t>Correction to RedCap RRM test case 16.2.1.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5BC981A" w14:textId="77B33129"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234F7781"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3DDBCAD8"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340196CA"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C028073" w14:textId="2DA0F141" w:rsidR="00F506E3" w:rsidRPr="006F3226" w:rsidRDefault="00F506E3" w:rsidP="00F506E3">
            <w:pPr>
              <w:rPr>
                <w:rFonts w:ascii="Arial" w:hAnsi="Arial"/>
                <w:sz w:val="16"/>
                <w:szCs w:val="16"/>
              </w:rPr>
            </w:pPr>
            <w:r w:rsidRPr="006F3226">
              <w:rPr>
                <w:rFonts w:ascii="Arial" w:hAnsi="Arial"/>
                <w:sz w:val="16"/>
                <w:szCs w:val="16"/>
              </w:rPr>
              <w:t>R5-24167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706970A" w14:textId="647EB986" w:rsidR="00F506E3" w:rsidRPr="006F3226" w:rsidRDefault="00F506E3" w:rsidP="00F506E3">
            <w:pPr>
              <w:rPr>
                <w:rFonts w:ascii="Arial" w:hAnsi="Arial"/>
                <w:sz w:val="16"/>
                <w:szCs w:val="16"/>
              </w:rPr>
            </w:pPr>
            <w:r w:rsidRPr="006F3226">
              <w:rPr>
                <w:rFonts w:ascii="Arial" w:hAnsi="Arial"/>
                <w:sz w:val="16"/>
                <w:szCs w:val="16"/>
              </w:rPr>
              <w:t>292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2DD3D9C" w14:textId="6CA0398C" w:rsidR="00F506E3" w:rsidRPr="006F3226" w:rsidRDefault="00F506E3" w:rsidP="00F506E3">
            <w:pPr>
              <w:rPr>
                <w:rFonts w:ascii="Arial" w:hAnsi="Arial"/>
                <w:sz w:val="16"/>
                <w:szCs w:val="16"/>
              </w:rPr>
            </w:pPr>
            <w:r w:rsidRPr="006F3226">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C9187DA" w14:textId="59CC90F7"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6158B8A" w14:textId="05274605" w:rsidR="00F506E3" w:rsidRPr="006F3226" w:rsidRDefault="00F506E3" w:rsidP="00F506E3">
            <w:pPr>
              <w:rPr>
                <w:rFonts w:ascii="Arial" w:hAnsi="Arial"/>
                <w:sz w:val="16"/>
                <w:szCs w:val="16"/>
              </w:rPr>
            </w:pPr>
            <w:r w:rsidRPr="006F3226">
              <w:rPr>
                <w:rFonts w:ascii="Arial" w:hAnsi="Arial"/>
                <w:sz w:val="16"/>
                <w:szCs w:val="16"/>
              </w:rPr>
              <w:t>Correction to RedCap RRM test case 16.2.1.2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39702B4" w14:textId="2AFB1CAD"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17E31A82"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3AA8479C"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4D00AE7"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C3F3AF4" w14:textId="12541518" w:rsidR="00F506E3" w:rsidRPr="006F3226" w:rsidRDefault="00F506E3" w:rsidP="00F506E3">
            <w:pPr>
              <w:rPr>
                <w:rFonts w:ascii="Arial" w:hAnsi="Arial"/>
                <w:sz w:val="16"/>
                <w:szCs w:val="16"/>
              </w:rPr>
            </w:pPr>
            <w:r w:rsidRPr="006F3226">
              <w:rPr>
                <w:rFonts w:ascii="Arial" w:hAnsi="Arial"/>
                <w:sz w:val="16"/>
                <w:szCs w:val="16"/>
              </w:rPr>
              <w:t>R5-24167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0C55FDB" w14:textId="17E23D28" w:rsidR="00F506E3" w:rsidRPr="006F3226" w:rsidRDefault="00F506E3" w:rsidP="00F506E3">
            <w:pPr>
              <w:rPr>
                <w:rFonts w:ascii="Arial" w:hAnsi="Arial"/>
                <w:sz w:val="16"/>
                <w:szCs w:val="16"/>
              </w:rPr>
            </w:pPr>
            <w:r w:rsidRPr="006F3226">
              <w:rPr>
                <w:rFonts w:ascii="Arial" w:hAnsi="Arial"/>
                <w:sz w:val="16"/>
                <w:szCs w:val="16"/>
              </w:rPr>
              <w:t>295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EFB3DC1" w14:textId="5D50F0CF" w:rsidR="00F506E3" w:rsidRPr="006F3226" w:rsidRDefault="00F506E3" w:rsidP="00F506E3">
            <w:pPr>
              <w:rPr>
                <w:rFonts w:ascii="Arial" w:hAnsi="Arial"/>
                <w:sz w:val="16"/>
                <w:szCs w:val="16"/>
              </w:rPr>
            </w:pPr>
            <w:r w:rsidRPr="006F3226">
              <w:rPr>
                <w:rFonts w:ascii="Arial" w:hAnsi="Arial"/>
                <w:sz w:val="16"/>
                <w:szCs w:val="16"/>
              </w:rPr>
              <w:t>2</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77D1637" w14:textId="053327C5"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4CA149F" w14:textId="2FC7EBFE" w:rsidR="00F506E3" w:rsidRPr="006F3226" w:rsidRDefault="00F506E3" w:rsidP="00F506E3">
            <w:pPr>
              <w:rPr>
                <w:rFonts w:ascii="Arial" w:hAnsi="Arial"/>
                <w:sz w:val="16"/>
                <w:szCs w:val="16"/>
              </w:rPr>
            </w:pPr>
            <w:r w:rsidRPr="006F3226">
              <w:rPr>
                <w:rFonts w:ascii="Arial" w:hAnsi="Arial"/>
                <w:sz w:val="16"/>
                <w:szCs w:val="16"/>
              </w:rPr>
              <w:t>Correction to Annex F for RedCap RRM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785ED07" w14:textId="06343E99"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24311BC8"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E7CB574"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114A273E"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4D031FD" w14:textId="3EBA0253" w:rsidR="00F506E3" w:rsidRPr="006F3226" w:rsidRDefault="00F506E3" w:rsidP="00F506E3">
            <w:pPr>
              <w:rPr>
                <w:rFonts w:ascii="Arial" w:hAnsi="Arial"/>
                <w:sz w:val="16"/>
                <w:szCs w:val="16"/>
              </w:rPr>
            </w:pPr>
            <w:r w:rsidRPr="006F3226">
              <w:rPr>
                <w:rFonts w:ascii="Arial" w:hAnsi="Arial"/>
                <w:sz w:val="16"/>
                <w:szCs w:val="16"/>
              </w:rPr>
              <w:t>R5-24167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21AA728" w14:textId="168959A1" w:rsidR="00F506E3" w:rsidRPr="006F3226" w:rsidRDefault="00F506E3" w:rsidP="00F506E3">
            <w:pPr>
              <w:rPr>
                <w:rFonts w:ascii="Arial" w:hAnsi="Arial"/>
                <w:sz w:val="16"/>
                <w:szCs w:val="16"/>
              </w:rPr>
            </w:pPr>
            <w:r w:rsidRPr="006F3226">
              <w:rPr>
                <w:rFonts w:ascii="Arial" w:hAnsi="Arial"/>
                <w:sz w:val="16"/>
                <w:szCs w:val="16"/>
              </w:rPr>
              <w:t>295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38B60C0" w14:textId="2E403DA5" w:rsidR="00F506E3" w:rsidRPr="006F3226" w:rsidRDefault="00F506E3" w:rsidP="00F506E3">
            <w:pPr>
              <w:rPr>
                <w:rFonts w:ascii="Arial" w:hAnsi="Arial"/>
                <w:sz w:val="16"/>
                <w:szCs w:val="16"/>
              </w:rPr>
            </w:pPr>
            <w:r w:rsidRPr="006F3226">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50BA0EF" w14:textId="7189B9B5"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A29BBFA" w14:textId="7AA087C7" w:rsidR="00F506E3" w:rsidRPr="006F3226" w:rsidRDefault="00F506E3" w:rsidP="00F506E3">
            <w:pPr>
              <w:rPr>
                <w:rFonts w:ascii="Arial" w:hAnsi="Arial"/>
                <w:sz w:val="16"/>
                <w:szCs w:val="16"/>
              </w:rPr>
            </w:pPr>
            <w:r w:rsidRPr="006F3226">
              <w:rPr>
                <w:rFonts w:ascii="Arial" w:hAnsi="Arial"/>
                <w:sz w:val="16"/>
                <w:szCs w:val="16"/>
              </w:rPr>
              <w:t>Correction to SDT RRM test case 6.2.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1D46C7" w14:textId="05793942"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6175D9CF"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B03992F"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2418452A"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22232B9" w14:textId="00F8045F" w:rsidR="00F506E3" w:rsidRPr="006F3226" w:rsidRDefault="00F506E3" w:rsidP="00F506E3">
            <w:pPr>
              <w:rPr>
                <w:rFonts w:ascii="Arial" w:hAnsi="Arial"/>
                <w:sz w:val="16"/>
                <w:szCs w:val="16"/>
              </w:rPr>
            </w:pPr>
            <w:r w:rsidRPr="006F3226">
              <w:rPr>
                <w:rFonts w:ascii="Arial" w:hAnsi="Arial"/>
                <w:sz w:val="16"/>
                <w:szCs w:val="16"/>
              </w:rPr>
              <w:t>R5-24167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500D494" w14:textId="4BA63BA1" w:rsidR="00F506E3" w:rsidRPr="006F3226" w:rsidRDefault="00F506E3" w:rsidP="00F506E3">
            <w:pPr>
              <w:rPr>
                <w:rFonts w:ascii="Arial" w:hAnsi="Arial"/>
                <w:sz w:val="16"/>
                <w:szCs w:val="16"/>
              </w:rPr>
            </w:pPr>
            <w:r w:rsidRPr="006F3226">
              <w:rPr>
                <w:rFonts w:ascii="Arial" w:hAnsi="Arial"/>
                <w:sz w:val="16"/>
                <w:szCs w:val="16"/>
              </w:rPr>
              <w:t>289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BE7DE6D" w14:textId="434A7877" w:rsidR="00F506E3" w:rsidRPr="006F3226" w:rsidRDefault="00F506E3" w:rsidP="00F506E3">
            <w:pPr>
              <w:rPr>
                <w:rFonts w:ascii="Arial" w:hAnsi="Arial"/>
                <w:sz w:val="16"/>
                <w:szCs w:val="16"/>
              </w:rPr>
            </w:pPr>
            <w:r w:rsidRPr="006F3226">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94CB8F6" w14:textId="1AFC3311"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F60AC80" w14:textId="5619CAB7" w:rsidR="00F506E3" w:rsidRPr="006F3226" w:rsidRDefault="00F506E3" w:rsidP="00F506E3">
            <w:pPr>
              <w:rPr>
                <w:rFonts w:ascii="Arial" w:hAnsi="Arial"/>
                <w:sz w:val="16"/>
                <w:szCs w:val="16"/>
              </w:rPr>
            </w:pPr>
            <w:r w:rsidRPr="006F3226">
              <w:rPr>
                <w:rFonts w:ascii="Arial" w:hAnsi="Arial"/>
                <w:sz w:val="16"/>
                <w:szCs w:val="16"/>
              </w:rPr>
              <w:t>Correction to FR2 SA event triggered reporting tests with Pre-MG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AC6A35B" w14:textId="106A53F2"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53834CD5"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131CEDE"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ED9C701"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3B45F96" w14:textId="45CC584C" w:rsidR="00F506E3" w:rsidRPr="006F3226" w:rsidRDefault="00F506E3" w:rsidP="00F506E3">
            <w:pPr>
              <w:rPr>
                <w:rFonts w:ascii="Arial" w:hAnsi="Arial"/>
                <w:sz w:val="16"/>
                <w:szCs w:val="16"/>
              </w:rPr>
            </w:pPr>
            <w:r w:rsidRPr="006F3226">
              <w:rPr>
                <w:rFonts w:ascii="Arial" w:hAnsi="Arial"/>
                <w:sz w:val="16"/>
                <w:szCs w:val="16"/>
              </w:rPr>
              <w:t>R5-24167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9C3C400" w14:textId="583FD1BD" w:rsidR="00F506E3" w:rsidRPr="006F3226" w:rsidRDefault="00F506E3" w:rsidP="00F506E3">
            <w:pPr>
              <w:rPr>
                <w:rFonts w:ascii="Arial" w:hAnsi="Arial"/>
                <w:sz w:val="16"/>
                <w:szCs w:val="16"/>
              </w:rPr>
            </w:pPr>
            <w:r w:rsidRPr="006F3226">
              <w:rPr>
                <w:rFonts w:ascii="Arial" w:hAnsi="Arial"/>
                <w:sz w:val="16"/>
                <w:szCs w:val="16"/>
              </w:rPr>
              <w:t>289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6430AEA" w14:textId="235E3334" w:rsidR="00F506E3" w:rsidRPr="006F3226" w:rsidRDefault="00F506E3" w:rsidP="00F506E3">
            <w:pPr>
              <w:rPr>
                <w:rFonts w:ascii="Arial" w:hAnsi="Arial"/>
                <w:sz w:val="16"/>
                <w:szCs w:val="16"/>
              </w:rPr>
            </w:pPr>
            <w:r w:rsidRPr="006F3226">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506A7D2" w14:textId="6FDF08CF" w:rsidR="00F506E3" w:rsidRPr="006F3226" w:rsidRDefault="00F506E3" w:rsidP="00F506E3">
            <w:pPr>
              <w:rPr>
                <w:rFonts w:ascii="Arial" w:hAnsi="Arial"/>
                <w:sz w:val="16"/>
                <w:szCs w:val="16"/>
              </w:rPr>
            </w:pPr>
            <w:r w:rsidRPr="006F3226">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B6103F2" w14:textId="4EFB9264" w:rsidR="00F506E3" w:rsidRPr="006F3226" w:rsidRDefault="00F506E3" w:rsidP="00F506E3">
            <w:pPr>
              <w:rPr>
                <w:rFonts w:ascii="Arial" w:hAnsi="Arial"/>
                <w:sz w:val="16"/>
                <w:szCs w:val="16"/>
              </w:rPr>
            </w:pPr>
            <w:r w:rsidRPr="006F3226">
              <w:rPr>
                <w:rFonts w:ascii="Arial" w:hAnsi="Arial"/>
                <w:sz w:val="16"/>
                <w:szCs w:val="16"/>
              </w:rPr>
              <w:t>Correction to FR2 SA event triggered reporting tests with concurrent gaps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E140E4" w14:textId="2B3B0459"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2754F474"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6F2777B2"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5827CC37"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9D25132" w14:textId="4B6446C2" w:rsidR="00F506E3" w:rsidRPr="00862194" w:rsidRDefault="00F506E3" w:rsidP="00F506E3">
            <w:pPr>
              <w:rPr>
                <w:rFonts w:ascii="Arial" w:hAnsi="Arial"/>
                <w:sz w:val="16"/>
                <w:szCs w:val="16"/>
              </w:rPr>
            </w:pPr>
            <w:r w:rsidRPr="00F506E3">
              <w:rPr>
                <w:rFonts w:ascii="Arial" w:hAnsi="Arial"/>
                <w:sz w:val="16"/>
                <w:szCs w:val="16"/>
              </w:rPr>
              <w:t>R5-24167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4819E43" w14:textId="5A61F2DF" w:rsidR="00F506E3" w:rsidRPr="00862194" w:rsidRDefault="00F506E3" w:rsidP="00F506E3">
            <w:pPr>
              <w:rPr>
                <w:rFonts w:ascii="Arial" w:hAnsi="Arial"/>
                <w:sz w:val="16"/>
                <w:szCs w:val="16"/>
              </w:rPr>
            </w:pPr>
            <w:r w:rsidRPr="00F506E3">
              <w:rPr>
                <w:rFonts w:ascii="Arial" w:hAnsi="Arial"/>
                <w:sz w:val="16"/>
                <w:szCs w:val="16"/>
              </w:rPr>
              <w:t>290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BA16BE5" w14:textId="7AAF30A5"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AB51E2F" w14:textId="2DEA2FC4"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153E3C9" w14:textId="4129EFF8" w:rsidR="00F506E3" w:rsidRPr="006F3226" w:rsidRDefault="00F506E3" w:rsidP="00F506E3">
            <w:pPr>
              <w:rPr>
                <w:rFonts w:ascii="Arial" w:hAnsi="Arial"/>
                <w:sz w:val="16"/>
                <w:szCs w:val="16"/>
              </w:rPr>
            </w:pPr>
            <w:r w:rsidRPr="006F3226">
              <w:rPr>
                <w:rFonts w:ascii="Arial" w:hAnsi="Arial"/>
                <w:sz w:val="16"/>
                <w:szCs w:val="16"/>
              </w:rPr>
              <w:t>Correction to FR2 SA event triggered reporting tests with NCSG including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A5699BF" w14:textId="3680ED22"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0D69C95E"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132C53C"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13C54007"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1360CFC" w14:textId="60FB5C0A" w:rsidR="00F506E3" w:rsidRPr="00862194" w:rsidRDefault="00F506E3" w:rsidP="00F506E3">
            <w:pPr>
              <w:rPr>
                <w:rFonts w:ascii="Arial" w:hAnsi="Arial"/>
                <w:sz w:val="16"/>
                <w:szCs w:val="16"/>
              </w:rPr>
            </w:pPr>
            <w:r w:rsidRPr="00F506E3">
              <w:rPr>
                <w:rFonts w:ascii="Arial" w:hAnsi="Arial"/>
                <w:sz w:val="16"/>
                <w:szCs w:val="16"/>
              </w:rPr>
              <w:t>R5-24182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19CE69D" w14:textId="0C373591" w:rsidR="00F506E3" w:rsidRPr="00862194" w:rsidRDefault="00F506E3" w:rsidP="00F506E3">
            <w:pPr>
              <w:rPr>
                <w:rFonts w:ascii="Arial" w:hAnsi="Arial"/>
                <w:sz w:val="16"/>
                <w:szCs w:val="16"/>
              </w:rPr>
            </w:pPr>
            <w:r w:rsidRPr="00F506E3">
              <w:rPr>
                <w:rFonts w:ascii="Arial" w:hAnsi="Arial"/>
                <w:sz w:val="16"/>
                <w:szCs w:val="16"/>
              </w:rPr>
              <w:t>298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B480D08" w14:textId="3D0EBA77"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628D4F4" w14:textId="7914494F"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77E87CF" w14:textId="56648091" w:rsidR="00F506E3" w:rsidRPr="006F3226" w:rsidRDefault="00F506E3" w:rsidP="00F506E3">
            <w:pPr>
              <w:rPr>
                <w:rFonts w:ascii="Arial" w:hAnsi="Arial"/>
                <w:sz w:val="16"/>
                <w:szCs w:val="16"/>
              </w:rPr>
            </w:pPr>
            <w:r w:rsidRPr="006F3226">
              <w:rPr>
                <w:rFonts w:ascii="Arial" w:hAnsi="Arial"/>
                <w:sz w:val="16"/>
                <w:szCs w:val="16"/>
              </w:rPr>
              <w:t>Removal of Editor Note affecting to TC 5.5.5.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C2CCAB7" w14:textId="092FEAE6"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74F725E"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2E5ECA6E"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588A90B"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6C9BE9F" w14:textId="2606C420" w:rsidR="00F506E3" w:rsidRPr="00862194" w:rsidRDefault="00F506E3" w:rsidP="00F506E3">
            <w:pPr>
              <w:rPr>
                <w:rFonts w:ascii="Arial" w:hAnsi="Arial"/>
                <w:sz w:val="16"/>
                <w:szCs w:val="16"/>
              </w:rPr>
            </w:pPr>
            <w:r w:rsidRPr="00F506E3">
              <w:rPr>
                <w:rFonts w:ascii="Arial" w:hAnsi="Arial"/>
                <w:sz w:val="16"/>
                <w:szCs w:val="16"/>
              </w:rPr>
              <w:t>R5-24182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4A2B95E" w14:textId="1A4D52FD" w:rsidR="00F506E3" w:rsidRPr="00862194" w:rsidRDefault="00F506E3" w:rsidP="00F506E3">
            <w:pPr>
              <w:rPr>
                <w:rFonts w:ascii="Arial" w:hAnsi="Arial"/>
                <w:sz w:val="16"/>
                <w:szCs w:val="16"/>
              </w:rPr>
            </w:pPr>
            <w:r w:rsidRPr="00F506E3">
              <w:rPr>
                <w:rFonts w:ascii="Arial" w:hAnsi="Arial"/>
                <w:sz w:val="16"/>
                <w:szCs w:val="16"/>
              </w:rPr>
              <w:t>297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1AE42A9" w14:textId="23756DFB"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5401C5F" w14:textId="6B090741"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78D2D39" w14:textId="23AE7F73" w:rsidR="00F506E3" w:rsidRPr="006F3226" w:rsidRDefault="00F506E3" w:rsidP="00F506E3">
            <w:pPr>
              <w:rPr>
                <w:rFonts w:ascii="Arial" w:hAnsi="Arial"/>
                <w:sz w:val="16"/>
                <w:szCs w:val="16"/>
              </w:rPr>
            </w:pPr>
            <w:r w:rsidRPr="006F3226">
              <w:rPr>
                <w:rFonts w:ascii="Arial" w:hAnsi="Arial"/>
                <w:sz w:val="16"/>
                <w:szCs w:val="16"/>
              </w:rPr>
              <w:t>Addition of NR_U test case 11.5.2.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E0CACD6" w14:textId="0CDBB8DA"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4A0B759"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3DE37E41"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5B6F5210"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8AC1078" w14:textId="6C9EC6F4" w:rsidR="00F506E3" w:rsidRPr="00862194" w:rsidRDefault="00F506E3" w:rsidP="00F506E3">
            <w:pPr>
              <w:rPr>
                <w:rFonts w:ascii="Arial" w:hAnsi="Arial"/>
                <w:sz w:val="16"/>
                <w:szCs w:val="16"/>
              </w:rPr>
            </w:pPr>
            <w:r w:rsidRPr="00F506E3">
              <w:rPr>
                <w:rFonts w:ascii="Arial" w:hAnsi="Arial"/>
                <w:sz w:val="16"/>
                <w:szCs w:val="16"/>
              </w:rPr>
              <w:t>R5-24182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C00B192" w14:textId="546836FB" w:rsidR="00F506E3" w:rsidRPr="00862194" w:rsidRDefault="00F506E3" w:rsidP="00F506E3">
            <w:pPr>
              <w:rPr>
                <w:rFonts w:ascii="Arial" w:hAnsi="Arial"/>
                <w:sz w:val="16"/>
                <w:szCs w:val="16"/>
              </w:rPr>
            </w:pPr>
            <w:r w:rsidRPr="00F506E3">
              <w:rPr>
                <w:rFonts w:ascii="Arial" w:hAnsi="Arial"/>
                <w:sz w:val="16"/>
                <w:szCs w:val="16"/>
              </w:rPr>
              <w:t>304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1A9100C" w14:textId="3D122A74"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DD96650" w14:textId="7CF373DC"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836EF9E" w14:textId="004BECBF" w:rsidR="00F506E3" w:rsidRPr="006F3226" w:rsidRDefault="00F506E3" w:rsidP="00F506E3">
            <w:pPr>
              <w:rPr>
                <w:rFonts w:ascii="Arial" w:hAnsi="Arial"/>
                <w:sz w:val="16"/>
                <w:szCs w:val="16"/>
              </w:rPr>
            </w:pPr>
            <w:r w:rsidRPr="006F3226">
              <w:rPr>
                <w:rFonts w:ascii="Arial" w:hAnsi="Arial"/>
                <w:sz w:val="16"/>
                <w:szCs w:val="16"/>
              </w:rPr>
              <w:t>Core alignment for NSA NR-U test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E93513E" w14:textId="70CB1C4F"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0AB0040"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54A6CD0A"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1E14CE47"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F3A44E0" w14:textId="22437BD9" w:rsidR="00F506E3" w:rsidRPr="00862194" w:rsidRDefault="00F506E3" w:rsidP="00F506E3">
            <w:pPr>
              <w:rPr>
                <w:rFonts w:ascii="Arial" w:hAnsi="Arial"/>
                <w:sz w:val="16"/>
                <w:szCs w:val="16"/>
              </w:rPr>
            </w:pPr>
            <w:r w:rsidRPr="00F506E3">
              <w:rPr>
                <w:rFonts w:ascii="Arial" w:hAnsi="Arial"/>
                <w:sz w:val="16"/>
                <w:szCs w:val="16"/>
              </w:rPr>
              <w:t>R5-24182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970F901" w14:textId="22B0C951" w:rsidR="00F506E3" w:rsidRPr="00862194" w:rsidRDefault="00F506E3" w:rsidP="00F506E3">
            <w:pPr>
              <w:rPr>
                <w:rFonts w:ascii="Arial" w:hAnsi="Arial"/>
                <w:sz w:val="16"/>
                <w:szCs w:val="16"/>
              </w:rPr>
            </w:pPr>
            <w:r w:rsidRPr="00F506E3">
              <w:rPr>
                <w:rFonts w:ascii="Arial" w:hAnsi="Arial"/>
                <w:sz w:val="16"/>
                <w:szCs w:val="16"/>
              </w:rPr>
              <w:t>292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E0D549C" w14:textId="7327EEC8"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073B5D3" w14:textId="5E005E00"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2130843" w14:textId="75BCA268" w:rsidR="00F506E3" w:rsidRPr="006F3226" w:rsidRDefault="00F506E3" w:rsidP="00F506E3">
            <w:pPr>
              <w:rPr>
                <w:rFonts w:ascii="Arial" w:hAnsi="Arial"/>
                <w:sz w:val="16"/>
                <w:szCs w:val="16"/>
              </w:rPr>
            </w:pPr>
            <w:r w:rsidRPr="006F3226">
              <w:rPr>
                <w:rFonts w:ascii="Arial" w:hAnsi="Arial"/>
                <w:sz w:val="16"/>
                <w:szCs w:val="16"/>
              </w:rPr>
              <w:t>Correction to RRM enh test case 6.6.2.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F30DD69" w14:textId="10F16207"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1E97D5CA"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6B3581CC"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7EC15456"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9CD505E" w14:textId="11F2FB64" w:rsidR="00F506E3" w:rsidRPr="00862194" w:rsidRDefault="00F506E3" w:rsidP="00F506E3">
            <w:pPr>
              <w:rPr>
                <w:rFonts w:ascii="Arial" w:hAnsi="Arial"/>
                <w:sz w:val="16"/>
                <w:szCs w:val="16"/>
              </w:rPr>
            </w:pPr>
            <w:r w:rsidRPr="00F506E3">
              <w:rPr>
                <w:rFonts w:ascii="Arial" w:hAnsi="Arial"/>
                <w:sz w:val="16"/>
                <w:szCs w:val="16"/>
              </w:rPr>
              <w:t>R5-24183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490F9FF" w14:textId="4F22FCD7" w:rsidR="00F506E3" w:rsidRPr="00862194" w:rsidRDefault="00F506E3" w:rsidP="00F506E3">
            <w:pPr>
              <w:rPr>
                <w:rFonts w:ascii="Arial" w:hAnsi="Arial"/>
                <w:sz w:val="16"/>
                <w:szCs w:val="16"/>
              </w:rPr>
            </w:pPr>
            <w:r w:rsidRPr="00F506E3">
              <w:rPr>
                <w:rFonts w:ascii="Arial" w:hAnsi="Arial"/>
                <w:sz w:val="16"/>
                <w:szCs w:val="16"/>
              </w:rPr>
              <w:t>300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8D368EE" w14:textId="0C4AB1F4"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16D3C44" w14:textId="28999C0F"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6ADD351" w14:textId="4562288D" w:rsidR="00F506E3" w:rsidRPr="006F3226" w:rsidRDefault="00F506E3" w:rsidP="00F506E3">
            <w:pPr>
              <w:rPr>
                <w:rFonts w:ascii="Arial" w:hAnsi="Arial"/>
                <w:sz w:val="16"/>
                <w:szCs w:val="16"/>
              </w:rPr>
            </w:pPr>
            <w:r w:rsidRPr="006F3226">
              <w:rPr>
                <w:rFonts w:ascii="Arial" w:hAnsi="Arial"/>
                <w:sz w:val="16"/>
                <w:szCs w:val="16"/>
              </w:rPr>
              <w:t>Addition of new test case 4.7.8.1 EN-DC FR1 interruptions due to RRM and RLM/BFD measurements on deactivated NR PS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590C9BC" w14:textId="5A63BD4B"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37AF442A"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1F16B78"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5B4A033"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D72BAEA" w14:textId="31A2F0B7" w:rsidR="00F506E3" w:rsidRPr="00862194" w:rsidRDefault="00F506E3" w:rsidP="00F506E3">
            <w:pPr>
              <w:rPr>
                <w:rFonts w:ascii="Arial" w:hAnsi="Arial"/>
                <w:sz w:val="16"/>
                <w:szCs w:val="16"/>
              </w:rPr>
            </w:pPr>
            <w:r w:rsidRPr="00F506E3">
              <w:rPr>
                <w:rFonts w:ascii="Arial" w:hAnsi="Arial"/>
                <w:sz w:val="16"/>
                <w:szCs w:val="16"/>
              </w:rPr>
              <w:t>R5-24183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5797C8D" w14:textId="2804AAB1" w:rsidR="00F506E3" w:rsidRPr="00862194" w:rsidRDefault="00F506E3" w:rsidP="00F506E3">
            <w:pPr>
              <w:rPr>
                <w:rFonts w:ascii="Arial" w:hAnsi="Arial"/>
                <w:sz w:val="16"/>
                <w:szCs w:val="16"/>
              </w:rPr>
            </w:pPr>
            <w:r w:rsidRPr="00F506E3">
              <w:rPr>
                <w:rFonts w:ascii="Arial" w:hAnsi="Arial"/>
                <w:sz w:val="16"/>
                <w:szCs w:val="16"/>
              </w:rPr>
              <w:t>308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0ABE305" w14:textId="56150777"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D3120B2" w14:textId="7FCC3EC9"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0BFF31B" w14:textId="4D791502" w:rsidR="00F506E3" w:rsidRPr="006F3226" w:rsidRDefault="00F506E3" w:rsidP="00F506E3">
            <w:pPr>
              <w:rPr>
                <w:rFonts w:ascii="Arial" w:hAnsi="Arial"/>
                <w:sz w:val="16"/>
                <w:szCs w:val="16"/>
              </w:rPr>
            </w:pPr>
            <w:r w:rsidRPr="006F3226">
              <w:rPr>
                <w:rFonts w:ascii="Arial" w:hAnsi="Arial"/>
                <w:sz w:val="16"/>
                <w:szCs w:val="16"/>
              </w:rPr>
              <w:t>Addition of SA inter-frequency measurement accuracy with FR2 serving cell and FR2 TDD target cell test case 7.7.9.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EDE0D41" w14:textId="3BC9269B"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0BF3C91D"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59D6D905"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225085E3"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62D0C9E" w14:textId="52F95799" w:rsidR="00F506E3" w:rsidRPr="00862194" w:rsidRDefault="00F506E3" w:rsidP="00F506E3">
            <w:pPr>
              <w:rPr>
                <w:rFonts w:ascii="Arial" w:hAnsi="Arial"/>
                <w:sz w:val="16"/>
                <w:szCs w:val="16"/>
              </w:rPr>
            </w:pPr>
            <w:r w:rsidRPr="00F506E3">
              <w:rPr>
                <w:rFonts w:ascii="Arial" w:hAnsi="Arial"/>
                <w:sz w:val="16"/>
                <w:szCs w:val="16"/>
              </w:rPr>
              <w:t>R5-24183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949B0E4" w14:textId="5991AE10" w:rsidR="00F506E3" w:rsidRPr="00862194" w:rsidRDefault="00F506E3" w:rsidP="00F506E3">
            <w:pPr>
              <w:rPr>
                <w:rFonts w:ascii="Arial" w:hAnsi="Arial"/>
                <w:sz w:val="16"/>
                <w:szCs w:val="16"/>
              </w:rPr>
            </w:pPr>
            <w:r w:rsidRPr="00F506E3">
              <w:rPr>
                <w:rFonts w:ascii="Arial" w:hAnsi="Arial"/>
                <w:sz w:val="16"/>
                <w:szCs w:val="16"/>
              </w:rPr>
              <w:t>288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B13C3BD" w14:textId="44CF7E32"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0490A3D" w14:textId="67290A98"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D1ACB9C" w14:textId="452002DC" w:rsidR="00F506E3" w:rsidRPr="006F3226" w:rsidRDefault="00F506E3" w:rsidP="00F506E3">
            <w:pPr>
              <w:rPr>
                <w:rFonts w:ascii="Arial" w:hAnsi="Arial"/>
                <w:sz w:val="16"/>
                <w:szCs w:val="16"/>
              </w:rPr>
            </w:pPr>
            <w:r w:rsidRPr="006F3226">
              <w:rPr>
                <w:rFonts w:ascii="Arial" w:hAnsi="Arial"/>
                <w:sz w:val="16"/>
                <w:szCs w:val="16"/>
              </w:rPr>
              <w:t>Cell configuration mapping for DL interruptions test cases 6.5.7A.1 and 6.5.7B.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801E67B" w14:textId="7C6EF9EA"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2E6BFB36"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22771B81"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4E66DFA8"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B9F07EC" w14:textId="42A26E7C" w:rsidR="00F506E3" w:rsidRPr="00862194" w:rsidRDefault="00F506E3" w:rsidP="00F506E3">
            <w:pPr>
              <w:rPr>
                <w:rFonts w:ascii="Arial" w:hAnsi="Arial"/>
                <w:sz w:val="16"/>
                <w:szCs w:val="16"/>
              </w:rPr>
            </w:pPr>
            <w:r w:rsidRPr="00F506E3">
              <w:rPr>
                <w:rFonts w:ascii="Arial" w:hAnsi="Arial"/>
                <w:sz w:val="16"/>
                <w:szCs w:val="16"/>
              </w:rPr>
              <w:t>R5-24183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EFFC50B" w14:textId="2C885F88" w:rsidR="00F506E3" w:rsidRPr="00862194" w:rsidRDefault="00F506E3" w:rsidP="00F506E3">
            <w:pPr>
              <w:rPr>
                <w:rFonts w:ascii="Arial" w:hAnsi="Arial"/>
                <w:sz w:val="16"/>
                <w:szCs w:val="16"/>
              </w:rPr>
            </w:pPr>
            <w:r w:rsidRPr="00F506E3">
              <w:rPr>
                <w:rFonts w:ascii="Arial" w:hAnsi="Arial"/>
                <w:sz w:val="16"/>
                <w:szCs w:val="16"/>
              </w:rPr>
              <w:t>298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5372ECF" w14:textId="06C5B6FB"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10B7FC3" w14:textId="6A09751A"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1311708" w14:textId="2AD88763" w:rsidR="00F506E3" w:rsidRPr="006F3226" w:rsidRDefault="00F506E3" w:rsidP="00F506E3">
            <w:pPr>
              <w:rPr>
                <w:rFonts w:ascii="Arial" w:hAnsi="Arial"/>
                <w:sz w:val="16"/>
                <w:szCs w:val="16"/>
              </w:rPr>
            </w:pPr>
            <w:r w:rsidRPr="006F3226">
              <w:rPr>
                <w:rFonts w:ascii="Arial" w:hAnsi="Arial"/>
                <w:sz w:val="16"/>
                <w:szCs w:val="16"/>
              </w:rPr>
              <w:t>Correct Table 4.3.2.2.1.4.1-2 &amp; Table 4.3.2.2.2.4.1-2 &amp; Table 4.3.2.2.3.4.1-2 &amp; Table 4.3.2.2.4.4.1-2 of test frequency</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34D7AC6" w14:textId="474CD20D"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5D5FD85B"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F911510"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7BE20DD4"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A398A82" w14:textId="6C756615" w:rsidR="00F506E3" w:rsidRPr="00862194" w:rsidRDefault="00F506E3" w:rsidP="00F506E3">
            <w:pPr>
              <w:rPr>
                <w:rFonts w:ascii="Arial" w:hAnsi="Arial"/>
                <w:sz w:val="16"/>
                <w:szCs w:val="16"/>
              </w:rPr>
            </w:pPr>
            <w:r w:rsidRPr="00F506E3">
              <w:rPr>
                <w:rFonts w:ascii="Arial" w:hAnsi="Arial"/>
                <w:sz w:val="16"/>
                <w:szCs w:val="16"/>
              </w:rPr>
              <w:t>R5-24183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C8366E1" w14:textId="07DE4FF3" w:rsidR="00F506E3" w:rsidRPr="00862194" w:rsidRDefault="00F506E3" w:rsidP="00F506E3">
            <w:pPr>
              <w:rPr>
                <w:rFonts w:ascii="Arial" w:hAnsi="Arial"/>
                <w:sz w:val="16"/>
                <w:szCs w:val="16"/>
              </w:rPr>
            </w:pPr>
            <w:r w:rsidRPr="00F506E3">
              <w:rPr>
                <w:rFonts w:ascii="Arial" w:hAnsi="Arial"/>
                <w:sz w:val="16"/>
                <w:szCs w:val="16"/>
              </w:rPr>
              <w:t>299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80EB4C8" w14:textId="76ADC729"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73A3DFD" w14:textId="03BE5E58"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068EAE1" w14:textId="47C1CF71" w:rsidR="00F506E3" w:rsidRPr="00862194" w:rsidRDefault="00F506E3" w:rsidP="00F506E3">
            <w:pPr>
              <w:rPr>
                <w:rFonts w:ascii="Arial" w:hAnsi="Arial"/>
                <w:sz w:val="16"/>
                <w:szCs w:val="16"/>
              </w:rPr>
            </w:pPr>
            <w:r w:rsidRPr="00F506E3">
              <w:rPr>
                <w:rFonts w:ascii="Arial" w:hAnsi="Arial"/>
                <w:sz w:val="16"/>
                <w:szCs w:val="16"/>
              </w:rPr>
              <w:t>Correction to test applicability of 4.6.1.7</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0776A7" w14:textId="3621B229"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5481A2B"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0FC0648"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1F89CF3A"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4DF9A19" w14:textId="6EDA2811" w:rsidR="00F506E3" w:rsidRPr="00862194" w:rsidRDefault="00F506E3" w:rsidP="00F506E3">
            <w:pPr>
              <w:rPr>
                <w:rFonts w:ascii="Arial" w:hAnsi="Arial"/>
                <w:sz w:val="16"/>
                <w:szCs w:val="16"/>
              </w:rPr>
            </w:pPr>
            <w:r w:rsidRPr="00F506E3">
              <w:rPr>
                <w:rFonts w:ascii="Arial" w:hAnsi="Arial"/>
                <w:sz w:val="16"/>
                <w:szCs w:val="16"/>
              </w:rPr>
              <w:t>R5-24183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1276323" w14:textId="3935FF8E" w:rsidR="00F506E3" w:rsidRPr="00862194" w:rsidRDefault="00F506E3" w:rsidP="00F506E3">
            <w:pPr>
              <w:rPr>
                <w:rFonts w:ascii="Arial" w:hAnsi="Arial"/>
                <w:sz w:val="16"/>
                <w:szCs w:val="16"/>
              </w:rPr>
            </w:pPr>
            <w:r w:rsidRPr="00F506E3">
              <w:rPr>
                <w:rFonts w:ascii="Arial" w:hAnsi="Arial"/>
                <w:sz w:val="16"/>
                <w:szCs w:val="16"/>
              </w:rPr>
              <w:t>302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F12F614" w14:textId="6799BD28"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577383C" w14:textId="0FFA87D1"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9B4F68A" w14:textId="3D227D59" w:rsidR="00F506E3" w:rsidRPr="00862194" w:rsidRDefault="00F506E3" w:rsidP="00F506E3">
            <w:pPr>
              <w:rPr>
                <w:rFonts w:ascii="Arial" w:hAnsi="Arial"/>
                <w:sz w:val="16"/>
                <w:szCs w:val="16"/>
              </w:rPr>
            </w:pPr>
            <w:r w:rsidRPr="00F506E3">
              <w:rPr>
                <w:rFonts w:ascii="Arial" w:hAnsi="Arial"/>
                <w:sz w:val="16"/>
                <w:szCs w:val="16"/>
              </w:rPr>
              <w:t>Correction for test case 5.5.6.2.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E62F46F" w14:textId="7F9E8686"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08D0243E"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6A20C746"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689B8C0"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C815BF0" w14:textId="423FF881" w:rsidR="00F506E3" w:rsidRPr="00862194" w:rsidRDefault="00F506E3" w:rsidP="00F506E3">
            <w:pPr>
              <w:rPr>
                <w:rFonts w:ascii="Arial" w:hAnsi="Arial"/>
                <w:sz w:val="16"/>
                <w:szCs w:val="16"/>
              </w:rPr>
            </w:pPr>
            <w:r w:rsidRPr="00F506E3">
              <w:rPr>
                <w:rFonts w:ascii="Arial" w:hAnsi="Arial"/>
                <w:sz w:val="16"/>
                <w:szCs w:val="16"/>
              </w:rPr>
              <w:t>R5-24183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9B0FD40" w14:textId="19392010" w:rsidR="00F506E3" w:rsidRPr="00862194" w:rsidRDefault="00F506E3" w:rsidP="00F506E3">
            <w:pPr>
              <w:rPr>
                <w:rFonts w:ascii="Arial" w:hAnsi="Arial"/>
                <w:sz w:val="16"/>
                <w:szCs w:val="16"/>
              </w:rPr>
            </w:pPr>
            <w:r w:rsidRPr="00F506E3">
              <w:rPr>
                <w:rFonts w:ascii="Arial" w:hAnsi="Arial"/>
                <w:sz w:val="16"/>
                <w:szCs w:val="16"/>
              </w:rPr>
              <w:t>302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5F04BDA" w14:textId="3F8FD610"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E9ACE99" w14:textId="0C13EBE6"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3F4ACB6" w14:textId="0F000B13" w:rsidR="00F506E3" w:rsidRPr="00862194" w:rsidRDefault="00F506E3" w:rsidP="00F506E3">
            <w:pPr>
              <w:rPr>
                <w:rFonts w:ascii="Arial" w:hAnsi="Arial"/>
                <w:sz w:val="16"/>
                <w:szCs w:val="16"/>
              </w:rPr>
            </w:pPr>
            <w:r w:rsidRPr="00F506E3">
              <w:rPr>
                <w:rFonts w:ascii="Arial" w:hAnsi="Arial"/>
                <w:sz w:val="16"/>
                <w:szCs w:val="16"/>
              </w:rPr>
              <w:t>Corrections to BFD-LR test case 5.5.5.5</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C926F9A" w14:textId="6DF16F75"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6488FDB0"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340B01F7"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25573759"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DF32A46" w14:textId="2B2D4F19" w:rsidR="00F506E3" w:rsidRPr="00862194" w:rsidRDefault="00F506E3" w:rsidP="00F506E3">
            <w:pPr>
              <w:rPr>
                <w:rFonts w:ascii="Arial" w:hAnsi="Arial"/>
                <w:sz w:val="16"/>
                <w:szCs w:val="16"/>
              </w:rPr>
            </w:pPr>
            <w:r w:rsidRPr="00F506E3">
              <w:rPr>
                <w:rFonts w:ascii="Arial" w:hAnsi="Arial"/>
                <w:sz w:val="16"/>
                <w:szCs w:val="16"/>
              </w:rPr>
              <w:t>R5-24183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4A98A36" w14:textId="734D7FFD" w:rsidR="00F506E3" w:rsidRPr="00862194" w:rsidRDefault="00F506E3" w:rsidP="00F506E3">
            <w:pPr>
              <w:rPr>
                <w:rFonts w:ascii="Arial" w:hAnsi="Arial"/>
                <w:sz w:val="16"/>
                <w:szCs w:val="16"/>
              </w:rPr>
            </w:pPr>
            <w:r w:rsidRPr="00F506E3">
              <w:rPr>
                <w:rFonts w:ascii="Arial" w:hAnsi="Arial"/>
                <w:sz w:val="16"/>
                <w:szCs w:val="16"/>
              </w:rPr>
              <w:t>302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727F7BC" w14:textId="7F33F7E7"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357B106" w14:textId="07BA67CF"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62F2931" w14:textId="447145BC" w:rsidR="00F506E3" w:rsidRPr="00862194" w:rsidRDefault="00F506E3" w:rsidP="00F506E3">
            <w:pPr>
              <w:rPr>
                <w:rFonts w:ascii="Arial" w:hAnsi="Arial"/>
                <w:sz w:val="16"/>
                <w:szCs w:val="16"/>
              </w:rPr>
            </w:pPr>
            <w:r w:rsidRPr="00F506E3">
              <w:rPr>
                <w:rFonts w:ascii="Arial" w:hAnsi="Arial"/>
                <w:sz w:val="16"/>
                <w:szCs w:val="16"/>
              </w:rPr>
              <w:t>Corrections to test procedure for 2-step RACH TC 6.3.2.2.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A4C19DD" w14:textId="69F13373"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4D6AF385"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67930EF"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22574586"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912F389" w14:textId="04402A95" w:rsidR="00F506E3" w:rsidRPr="00862194" w:rsidRDefault="00F506E3" w:rsidP="00F506E3">
            <w:pPr>
              <w:rPr>
                <w:rFonts w:ascii="Arial" w:hAnsi="Arial"/>
                <w:sz w:val="16"/>
                <w:szCs w:val="16"/>
              </w:rPr>
            </w:pPr>
            <w:r w:rsidRPr="00F506E3">
              <w:rPr>
                <w:rFonts w:ascii="Arial" w:hAnsi="Arial"/>
                <w:sz w:val="16"/>
                <w:szCs w:val="16"/>
              </w:rPr>
              <w:t>R5-24183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71577AE" w14:textId="152D32AA" w:rsidR="00F506E3" w:rsidRPr="00862194" w:rsidRDefault="00F506E3" w:rsidP="00F506E3">
            <w:pPr>
              <w:rPr>
                <w:rFonts w:ascii="Arial" w:hAnsi="Arial"/>
                <w:sz w:val="16"/>
                <w:szCs w:val="16"/>
              </w:rPr>
            </w:pPr>
            <w:r w:rsidRPr="00F506E3">
              <w:rPr>
                <w:rFonts w:ascii="Arial" w:hAnsi="Arial"/>
                <w:sz w:val="16"/>
                <w:szCs w:val="16"/>
              </w:rPr>
              <w:t>288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D9D2ECB" w14:textId="01FD5BA9"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21900C2" w14:textId="6FB202D6"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43ED23E" w14:textId="69109C20" w:rsidR="00F506E3" w:rsidRPr="00862194" w:rsidRDefault="00F506E3" w:rsidP="00F506E3">
            <w:pPr>
              <w:rPr>
                <w:rFonts w:ascii="Arial" w:hAnsi="Arial"/>
                <w:sz w:val="16"/>
                <w:szCs w:val="16"/>
              </w:rPr>
            </w:pPr>
            <w:r w:rsidRPr="00F506E3">
              <w:rPr>
                <w:rFonts w:ascii="Arial" w:hAnsi="Arial"/>
                <w:sz w:val="16"/>
                <w:szCs w:val="16"/>
              </w:rPr>
              <w:t>Correction to Table H.3.1-8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9145E1A" w14:textId="6BD18599"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227863A7"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1B0D1A9F"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0C30F6A"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633448D" w14:textId="2CAE47F5" w:rsidR="00F506E3" w:rsidRPr="00862194" w:rsidRDefault="00F506E3" w:rsidP="00F506E3">
            <w:pPr>
              <w:rPr>
                <w:rFonts w:ascii="Arial" w:hAnsi="Arial"/>
                <w:sz w:val="16"/>
                <w:szCs w:val="16"/>
              </w:rPr>
            </w:pPr>
            <w:r w:rsidRPr="00F506E3">
              <w:rPr>
                <w:rFonts w:ascii="Arial" w:hAnsi="Arial"/>
                <w:sz w:val="16"/>
                <w:szCs w:val="16"/>
              </w:rPr>
              <w:t>R5-24183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7D9B667" w14:textId="1B23BE8A" w:rsidR="00F506E3" w:rsidRPr="00862194" w:rsidRDefault="00F506E3" w:rsidP="00F506E3">
            <w:pPr>
              <w:rPr>
                <w:rFonts w:ascii="Arial" w:hAnsi="Arial"/>
                <w:sz w:val="16"/>
                <w:szCs w:val="16"/>
              </w:rPr>
            </w:pPr>
            <w:r w:rsidRPr="00F506E3">
              <w:rPr>
                <w:rFonts w:ascii="Arial" w:hAnsi="Arial"/>
                <w:sz w:val="16"/>
                <w:szCs w:val="16"/>
              </w:rPr>
              <w:t>288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6377DD0" w14:textId="455162D0"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9E259B9" w14:textId="5E48A59E"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B98DAC9" w14:textId="3607FF36" w:rsidR="00F506E3" w:rsidRPr="00862194" w:rsidRDefault="00F506E3" w:rsidP="00F506E3">
            <w:pPr>
              <w:rPr>
                <w:rFonts w:ascii="Arial" w:hAnsi="Arial"/>
                <w:sz w:val="16"/>
                <w:szCs w:val="16"/>
              </w:rPr>
            </w:pPr>
            <w:r w:rsidRPr="00F506E3">
              <w:rPr>
                <w:rFonts w:ascii="Arial" w:hAnsi="Arial"/>
                <w:sz w:val="16"/>
                <w:szCs w:val="16"/>
              </w:rPr>
              <w:t>Correction to Table H.3.1-1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20E1CEB" w14:textId="177C85A8"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489C883D"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F93AFF1"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5FD1AC2E"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9C755D4" w14:textId="350B53D4" w:rsidR="00F506E3" w:rsidRPr="00862194" w:rsidRDefault="00F506E3" w:rsidP="00F506E3">
            <w:pPr>
              <w:rPr>
                <w:rFonts w:ascii="Arial" w:hAnsi="Arial"/>
                <w:sz w:val="16"/>
                <w:szCs w:val="16"/>
              </w:rPr>
            </w:pPr>
            <w:r w:rsidRPr="00F506E3">
              <w:rPr>
                <w:rFonts w:ascii="Arial" w:hAnsi="Arial"/>
                <w:sz w:val="16"/>
                <w:szCs w:val="16"/>
              </w:rPr>
              <w:t>R5-24184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F3455D2" w14:textId="2406995C" w:rsidR="00F506E3" w:rsidRPr="00862194" w:rsidRDefault="00F506E3" w:rsidP="00F506E3">
            <w:pPr>
              <w:rPr>
                <w:rFonts w:ascii="Arial" w:hAnsi="Arial"/>
                <w:sz w:val="16"/>
                <w:szCs w:val="16"/>
              </w:rPr>
            </w:pPr>
            <w:r w:rsidRPr="00F506E3">
              <w:rPr>
                <w:rFonts w:ascii="Arial" w:hAnsi="Arial"/>
                <w:sz w:val="16"/>
                <w:szCs w:val="16"/>
              </w:rPr>
              <w:t>288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5CD2EC8" w14:textId="2C3614AC"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B889229" w14:textId="31C3D171"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15C1121" w14:textId="20E4EB5F" w:rsidR="00F506E3" w:rsidRPr="00862194" w:rsidRDefault="00F506E3" w:rsidP="00F506E3">
            <w:pPr>
              <w:rPr>
                <w:rFonts w:ascii="Arial" w:hAnsi="Arial"/>
                <w:sz w:val="16"/>
                <w:szCs w:val="16"/>
              </w:rPr>
            </w:pPr>
            <w:r w:rsidRPr="00F506E3">
              <w:rPr>
                <w:rFonts w:ascii="Arial" w:hAnsi="Arial"/>
                <w:sz w:val="16"/>
                <w:szCs w:val="16"/>
              </w:rPr>
              <w:t>Correction to Table H.3.1-12A</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09D77C" w14:textId="6C9C921B"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E50E3DC"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38236972"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419119B9"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694A9D7" w14:textId="0E9BACFB" w:rsidR="00F506E3" w:rsidRPr="00862194" w:rsidRDefault="00F506E3" w:rsidP="00F506E3">
            <w:pPr>
              <w:rPr>
                <w:rFonts w:ascii="Arial" w:hAnsi="Arial"/>
                <w:sz w:val="16"/>
                <w:szCs w:val="16"/>
              </w:rPr>
            </w:pPr>
            <w:r w:rsidRPr="00F506E3">
              <w:rPr>
                <w:rFonts w:ascii="Arial" w:hAnsi="Arial"/>
                <w:sz w:val="16"/>
                <w:szCs w:val="16"/>
              </w:rPr>
              <w:t>R5-24186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044A2ED" w14:textId="4046B66A" w:rsidR="00F506E3" w:rsidRPr="00862194" w:rsidRDefault="00F506E3" w:rsidP="00F506E3">
            <w:pPr>
              <w:rPr>
                <w:rFonts w:ascii="Arial" w:hAnsi="Arial"/>
                <w:sz w:val="16"/>
                <w:szCs w:val="16"/>
              </w:rPr>
            </w:pPr>
            <w:r w:rsidRPr="00F506E3">
              <w:rPr>
                <w:rFonts w:ascii="Arial" w:hAnsi="Arial"/>
                <w:sz w:val="16"/>
                <w:szCs w:val="16"/>
              </w:rPr>
              <w:t>289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42B47D3" w14:textId="73D0DC98"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B6F2872" w14:textId="2EAB9620"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26F5921" w14:textId="1D609535" w:rsidR="00F506E3" w:rsidRPr="00862194" w:rsidRDefault="00F506E3" w:rsidP="00F506E3">
            <w:pPr>
              <w:rPr>
                <w:rFonts w:ascii="Arial" w:hAnsi="Arial"/>
                <w:sz w:val="16"/>
                <w:szCs w:val="16"/>
              </w:rPr>
            </w:pPr>
            <w:r w:rsidRPr="00F506E3">
              <w:rPr>
                <w:rFonts w:ascii="Arial" w:hAnsi="Arial"/>
                <w:sz w:val="16"/>
                <w:szCs w:val="16"/>
              </w:rPr>
              <w:t>Introducing the Re-Positioning Concept for FR2 RRM T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4BB3E46" w14:textId="21FBFBB4"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57A0CE33"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042665D"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E5D9F95"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8BFC789" w14:textId="0547DF2C" w:rsidR="00F506E3" w:rsidRPr="00862194" w:rsidRDefault="00F506E3" w:rsidP="00F506E3">
            <w:pPr>
              <w:rPr>
                <w:rFonts w:ascii="Arial" w:hAnsi="Arial"/>
                <w:sz w:val="16"/>
                <w:szCs w:val="16"/>
              </w:rPr>
            </w:pPr>
            <w:r w:rsidRPr="00F506E3">
              <w:rPr>
                <w:rFonts w:ascii="Arial" w:hAnsi="Arial"/>
                <w:sz w:val="16"/>
                <w:szCs w:val="16"/>
              </w:rPr>
              <w:t>R5-24188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056A1A7" w14:textId="07AB1A7A" w:rsidR="00F506E3" w:rsidRPr="00862194" w:rsidRDefault="00F506E3" w:rsidP="00F506E3">
            <w:pPr>
              <w:rPr>
                <w:rFonts w:ascii="Arial" w:hAnsi="Arial"/>
                <w:sz w:val="16"/>
                <w:szCs w:val="16"/>
              </w:rPr>
            </w:pPr>
            <w:r w:rsidRPr="00F506E3">
              <w:rPr>
                <w:rFonts w:ascii="Arial" w:hAnsi="Arial"/>
                <w:sz w:val="16"/>
                <w:szCs w:val="16"/>
              </w:rPr>
              <w:t>292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6844948" w14:textId="4A236D6C"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BFBF8D2" w14:textId="4C299D6D"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C854377" w14:textId="0BD0A8DE" w:rsidR="00F506E3" w:rsidRPr="00862194" w:rsidRDefault="00F506E3" w:rsidP="00F506E3">
            <w:pPr>
              <w:rPr>
                <w:rFonts w:ascii="Arial" w:hAnsi="Arial"/>
                <w:sz w:val="16"/>
                <w:szCs w:val="16"/>
              </w:rPr>
            </w:pPr>
            <w:r w:rsidRPr="00F506E3">
              <w:rPr>
                <w:rFonts w:ascii="Arial" w:hAnsi="Arial"/>
                <w:sz w:val="16"/>
                <w:szCs w:val="16"/>
              </w:rPr>
              <w:t>Correction to RedCap RRM test case 16.6.5.3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F7A0865" w14:textId="6B9EF5D8"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415AA569"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F136D9E"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3761203D"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41E95D6" w14:textId="31494120" w:rsidR="00F506E3" w:rsidRPr="00862194" w:rsidRDefault="00F506E3" w:rsidP="00F506E3">
            <w:pPr>
              <w:rPr>
                <w:rFonts w:ascii="Arial" w:hAnsi="Arial"/>
                <w:sz w:val="16"/>
                <w:szCs w:val="16"/>
              </w:rPr>
            </w:pPr>
            <w:r w:rsidRPr="00F506E3">
              <w:rPr>
                <w:rFonts w:ascii="Arial" w:hAnsi="Arial"/>
                <w:sz w:val="16"/>
                <w:szCs w:val="16"/>
              </w:rPr>
              <w:t>R5-24189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466E5C5" w14:textId="73894C97" w:rsidR="00F506E3" w:rsidRPr="00862194" w:rsidRDefault="00F506E3" w:rsidP="00F506E3">
            <w:pPr>
              <w:rPr>
                <w:rFonts w:ascii="Arial" w:hAnsi="Arial"/>
                <w:sz w:val="16"/>
                <w:szCs w:val="16"/>
              </w:rPr>
            </w:pPr>
            <w:r w:rsidRPr="00F506E3">
              <w:rPr>
                <w:rFonts w:ascii="Arial" w:hAnsi="Arial"/>
                <w:sz w:val="16"/>
                <w:szCs w:val="16"/>
              </w:rPr>
              <w:t>308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A8984CB" w14:textId="754C2F91"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8B82B80" w14:textId="06C9D17A"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C69997A" w14:textId="799B8FD8" w:rsidR="00F506E3" w:rsidRPr="006F3226" w:rsidRDefault="00F506E3" w:rsidP="00F506E3">
            <w:pPr>
              <w:rPr>
                <w:rFonts w:ascii="Arial" w:hAnsi="Arial"/>
                <w:sz w:val="16"/>
                <w:szCs w:val="16"/>
              </w:rPr>
            </w:pPr>
            <w:r w:rsidRPr="006F3226">
              <w:rPr>
                <w:rFonts w:ascii="Arial" w:hAnsi="Arial"/>
                <w:sz w:val="16"/>
                <w:szCs w:val="16"/>
              </w:rPr>
              <w:t>Addition of test cases 4.5.9.1, 5.5.6.3.1, and 5.5.6.4.1 to Annex F</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A31BE34" w14:textId="42ED59E4"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0016043C"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D8882C9"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90E4A77"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44B6ADC" w14:textId="62542D8F" w:rsidR="00F506E3" w:rsidRPr="00862194" w:rsidRDefault="00F506E3" w:rsidP="00F506E3">
            <w:pPr>
              <w:rPr>
                <w:rFonts w:ascii="Arial" w:hAnsi="Arial"/>
                <w:sz w:val="16"/>
                <w:szCs w:val="16"/>
              </w:rPr>
            </w:pPr>
            <w:r w:rsidRPr="00F506E3">
              <w:rPr>
                <w:rFonts w:ascii="Arial" w:hAnsi="Arial"/>
                <w:sz w:val="16"/>
                <w:szCs w:val="16"/>
              </w:rPr>
              <w:t>R5-24189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C4F332A" w14:textId="0775FC48" w:rsidR="00F506E3" w:rsidRPr="00862194" w:rsidRDefault="00F506E3" w:rsidP="00F506E3">
            <w:pPr>
              <w:rPr>
                <w:rFonts w:ascii="Arial" w:hAnsi="Arial"/>
                <w:sz w:val="16"/>
                <w:szCs w:val="16"/>
              </w:rPr>
            </w:pPr>
            <w:r w:rsidRPr="00F506E3">
              <w:rPr>
                <w:rFonts w:ascii="Arial" w:hAnsi="Arial"/>
                <w:sz w:val="16"/>
                <w:szCs w:val="16"/>
              </w:rPr>
              <w:t>288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56AC9C4" w14:textId="545C0A28"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CCB598A" w14:textId="69FE7C9E"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036EE35" w14:textId="3A3DD163" w:rsidR="00F506E3" w:rsidRPr="006F3226" w:rsidRDefault="00F506E3" w:rsidP="00F506E3">
            <w:pPr>
              <w:rPr>
                <w:rFonts w:ascii="Arial" w:hAnsi="Arial"/>
                <w:sz w:val="16"/>
                <w:szCs w:val="16"/>
              </w:rPr>
            </w:pPr>
            <w:r w:rsidRPr="006F3226">
              <w:rPr>
                <w:rFonts w:ascii="Arial" w:hAnsi="Arial"/>
                <w:sz w:val="16"/>
                <w:szCs w:val="16"/>
              </w:rPr>
              <w:t>Addition of NR SA FR1 DL interruptions at switching between two uplink bands for 6.5.7B.1</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5D3062" w14:textId="244CE64D"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6605C920"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67AD2319"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782863DA"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08B8DA5" w14:textId="5264A4FC" w:rsidR="00F506E3" w:rsidRPr="00862194" w:rsidRDefault="00F506E3" w:rsidP="00F506E3">
            <w:pPr>
              <w:rPr>
                <w:rFonts w:ascii="Arial" w:hAnsi="Arial"/>
                <w:sz w:val="16"/>
                <w:szCs w:val="16"/>
              </w:rPr>
            </w:pPr>
            <w:r w:rsidRPr="00F506E3">
              <w:rPr>
                <w:rFonts w:ascii="Arial" w:hAnsi="Arial"/>
                <w:sz w:val="16"/>
                <w:szCs w:val="16"/>
              </w:rPr>
              <w:t>R5-24190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4C5B8B3" w14:textId="62FF9C4D" w:rsidR="00F506E3" w:rsidRPr="00862194" w:rsidRDefault="00F506E3" w:rsidP="00F506E3">
            <w:pPr>
              <w:rPr>
                <w:rFonts w:ascii="Arial" w:hAnsi="Arial"/>
                <w:sz w:val="16"/>
                <w:szCs w:val="16"/>
              </w:rPr>
            </w:pPr>
            <w:r w:rsidRPr="00F506E3">
              <w:rPr>
                <w:rFonts w:ascii="Arial" w:hAnsi="Arial"/>
                <w:sz w:val="16"/>
                <w:szCs w:val="16"/>
              </w:rPr>
              <w:t>301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04B88FC" w14:textId="031C2D30"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CD32336" w14:textId="6AFE3D89"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6AFA853D" w14:textId="5E942ACA" w:rsidR="00F506E3" w:rsidRPr="006F3226" w:rsidRDefault="00F506E3" w:rsidP="00F506E3">
            <w:pPr>
              <w:rPr>
                <w:rFonts w:ascii="Arial" w:hAnsi="Arial"/>
                <w:sz w:val="16"/>
                <w:szCs w:val="16"/>
              </w:rPr>
            </w:pPr>
            <w:r w:rsidRPr="006F3226">
              <w:rPr>
                <w:rFonts w:ascii="Arial" w:hAnsi="Arial"/>
                <w:sz w:val="16"/>
                <w:szCs w:val="16"/>
              </w:rPr>
              <w:t>Correct of Test Tolerance into Annex F for EN-DC FR1 addition and release delay of known PSCell</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7D65EF6" w14:textId="528CCBE7"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263FC026"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701AE97"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69381CA"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3E6FF4B" w14:textId="7A1A2FCF" w:rsidR="00F506E3" w:rsidRPr="00862194" w:rsidRDefault="00F506E3" w:rsidP="00F506E3">
            <w:pPr>
              <w:rPr>
                <w:rFonts w:ascii="Arial" w:hAnsi="Arial"/>
                <w:sz w:val="16"/>
                <w:szCs w:val="16"/>
              </w:rPr>
            </w:pPr>
            <w:r w:rsidRPr="00F506E3">
              <w:rPr>
                <w:rFonts w:ascii="Arial" w:hAnsi="Arial"/>
                <w:sz w:val="16"/>
                <w:szCs w:val="16"/>
              </w:rPr>
              <w:t>R5-24196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FDCC314" w14:textId="368BAC54" w:rsidR="00F506E3" w:rsidRPr="00862194" w:rsidRDefault="00F506E3" w:rsidP="00F506E3">
            <w:pPr>
              <w:rPr>
                <w:rFonts w:ascii="Arial" w:hAnsi="Arial"/>
                <w:sz w:val="16"/>
                <w:szCs w:val="16"/>
              </w:rPr>
            </w:pPr>
            <w:r w:rsidRPr="00F506E3">
              <w:rPr>
                <w:rFonts w:ascii="Arial" w:hAnsi="Arial"/>
                <w:sz w:val="16"/>
                <w:szCs w:val="16"/>
              </w:rPr>
              <w:t>293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334A026" w14:textId="275EF127"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4F08907" w14:textId="00562875"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AC5A65E" w14:textId="5D430746" w:rsidR="00F506E3" w:rsidRPr="006F3226" w:rsidRDefault="00F506E3" w:rsidP="00F506E3">
            <w:pPr>
              <w:rPr>
                <w:rFonts w:ascii="Arial" w:hAnsi="Arial"/>
                <w:sz w:val="16"/>
                <w:szCs w:val="16"/>
              </w:rPr>
            </w:pPr>
            <w:r w:rsidRPr="006F3226">
              <w:rPr>
                <w:rFonts w:ascii="Arial" w:hAnsi="Arial"/>
                <w:sz w:val="16"/>
                <w:szCs w:val="16"/>
              </w:rPr>
              <w:t>Correction to RedCap RRM test case 16.7.3.4.2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B8C08F0" w14:textId="5C9EADFB"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310438C8"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6BB26ED"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4D149FD"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C1013FF" w14:textId="59A9175A" w:rsidR="00F506E3" w:rsidRPr="00862194" w:rsidRDefault="00F506E3" w:rsidP="00F506E3">
            <w:pPr>
              <w:rPr>
                <w:rFonts w:ascii="Arial" w:hAnsi="Arial"/>
                <w:sz w:val="16"/>
                <w:szCs w:val="16"/>
              </w:rPr>
            </w:pPr>
            <w:r w:rsidRPr="00F506E3">
              <w:rPr>
                <w:rFonts w:ascii="Arial" w:hAnsi="Arial"/>
                <w:sz w:val="16"/>
                <w:szCs w:val="16"/>
              </w:rPr>
              <w:t>R5-24196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FDC1A78" w14:textId="045AC854" w:rsidR="00F506E3" w:rsidRPr="00862194" w:rsidRDefault="00F506E3" w:rsidP="00F506E3">
            <w:pPr>
              <w:rPr>
                <w:rFonts w:ascii="Arial" w:hAnsi="Arial"/>
                <w:sz w:val="16"/>
                <w:szCs w:val="16"/>
              </w:rPr>
            </w:pPr>
            <w:r w:rsidRPr="00F506E3">
              <w:rPr>
                <w:rFonts w:ascii="Arial" w:hAnsi="Arial"/>
                <w:sz w:val="16"/>
                <w:szCs w:val="16"/>
              </w:rPr>
              <w:t>2998</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9F038BE" w14:textId="29C3FE5C"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FBDD859" w14:textId="5F01C7FA"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121839C" w14:textId="580245D7" w:rsidR="00F506E3" w:rsidRPr="006F3226" w:rsidRDefault="00F506E3" w:rsidP="00F506E3">
            <w:pPr>
              <w:rPr>
                <w:rFonts w:ascii="Arial" w:hAnsi="Arial"/>
                <w:sz w:val="16"/>
                <w:szCs w:val="16"/>
              </w:rPr>
            </w:pPr>
            <w:r w:rsidRPr="006F3226">
              <w:rPr>
                <w:rFonts w:ascii="Arial" w:hAnsi="Arial"/>
                <w:sz w:val="16"/>
                <w:szCs w:val="16"/>
              </w:rPr>
              <w:t>Correction to test configuration in 16.4.1.2 and 16.5.2.2</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C2B0C4" w14:textId="4E32D554"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421715C0"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A030D21"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321B4E81"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C9F8873" w14:textId="46F1BAFA" w:rsidR="00F506E3" w:rsidRPr="00862194" w:rsidRDefault="00F506E3" w:rsidP="00F506E3">
            <w:pPr>
              <w:rPr>
                <w:rFonts w:ascii="Arial" w:hAnsi="Arial"/>
                <w:sz w:val="16"/>
                <w:szCs w:val="16"/>
              </w:rPr>
            </w:pPr>
            <w:r w:rsidRPr="00F506E3">
              <w:rPr>
                <w:rFonts w:ascii="Arial" w:hAnsi="Arial"/>
                <w:sz w:val="16"/>
                <w:szCs w:val="16"/>
              </w:rPr>
              <w:t>R5-24196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F427898" w14:textId="6261B073" w:rsidR="00F506E3" w:rsidRPr="00862194" w:rsidRDefault="00F506E3" w:rsidP="00F506E3">
            <w:pPr>
              <w:rPr>
                <w:rFonts w:ascii="Arial" w:hAnsi="Arial"/>
                <w:sz w:val="16"/>
                <w:szCs w:val="16"/>
              </w:rPr>
            </w:pPr>
            <w:r w:rsidRPr="00F506E3">
              <w:rPr>
                <w:rFonts w:ascii="Arial" w:hAnsi="Arial"/>
                <w:sz w:val="16"/>
                <w:szCs w:val="16"/>
              </w:rPr>
              <w:t>299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41950BC" w14:textId="58BB2037"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A3B1D54" w14:textId="1DCFC229"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8E101FA" w14:textId="7016C9D2" w:rsidR="00F506E3" w:rsidRPr="006F3226" w:rsidRDefault="00F506E3" w:rsidP="00F506E3">
            <w:pPr>
              <w:rPr>
                <w:rFonts w:ascii="Arial" w:hAnsi="Arial"/>
                <w:sz w:val="16"/>
                <w:szCs w:val="16"/>
              </w:rPr>
            </w:pPr>
            <w:r w:rsidRPr="006F3226">
              <w:rPr>
                <w:rFonts w:ascii="Arial" w:hAnsi="Arial"/>
                <w:sz w:val="16"/>
                <w:szCs w:val="16"/>
              </w:rPr>
              <w:t>Correction to PDCCH level in CSI-RS based RLM test cases for RedCap</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B157ADC" w14:textId="4D768BF5"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2248E9A5"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AAA39B3"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3F743E6D"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98BB07D" w14:textId="429ED625" w:rsidR="00F506E3" w:rsidRPr="00862194" w:rsidRDefault="00F506E3" w:rsidP="00F506E3">
            <w:pPr>
              <w:rPr>
                <w:rFonts w:ascii="Arial" w:hAnsi="Arial"/>
                <w:sz w:val="16"/>
                <w:szCs w:val="16"/>
              </w:rPr>
            </w:pPr>
            <w:r w:rsidRPr="00F506E3">
              <w:rPr>
                <w:rFonts w:ascii="Arial" w:hAnsi="Arial"/>
                <w:sz w:val="16"/>
                <w:szCs w:val="16"/>
              </w:rPr>
              <w:t>R5-24196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EFEA3E5" w14:textId="4658731D" w:rsidR="00F506E3" w:rsidRPr="00862194" w:rsidRDefault="00F506E3" w:rsidP="00F506E3">
            <w:pPr>
              <w:rPr>
                <w:rFonts w:ascii="Arial" w:hAnsi="Arial"/>
                <w:sz w:val="16"/>
                <w:szCs w:val="16"/>
              </w:rPr>
            </w:pPr>
            <w:r w:rsidRPr="00F506E3">
              <w:rPr>
                <w:rFonts w:ascii="Arial" w:hAnsi="Arial"/>
                <w:sz w:val="16"/>
                <w:szCs w:val="16"/>
              </w:rPr>
              <w:t>2997</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9E26506" w14:textId="4A44FFAB"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D4A9967" w14:textId="54111EAF"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1EBF8EF" w14:textId="5D32759C" w:rsidR="00F506E3" w:rsidRPr="006F3226" w:rsidRDefault="00F506E3" w:rsidP="00F506E3">
            <w:pPr>
              <w:rPr>
                <w:rFonts w:ascii="Arial" w:hAnsi="Arial"/>
                <w:sz w:val="16"/>
                <w:szCs w:val="16"/>
              </w:rPr>
            </w:pPr>
            <w:r w:rsidRPr="006F3226">
              <w:rPr>
                <w:rFonts w:ascii="Arial" w:hAnsi="Arial"/>
                <w:sz w:val="16"/>
                <w:szCs w:val="16"/>
              </w:rPr>
              <w:t>Correction to PDCCH level in 6.5.1.9</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4B9ADAF" w14:textId="6A89F68E"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1B6226D9"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623814F7"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1C892026"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3A3122B" w14:textId="628A34A9" w:rsidR="00F506E3" w:rsidRPr="00862194" w:rsidRDefault="00F506E3" w:rsidP="00F506E3">
            <w:pPr>
              <w:rPr>
                <w:rFonts w:ascii="Arial" w:hAnsi="Arial"/>
                <w:sz w:val="16"/>
                <w:szCs w:val="16"/>
              </w:rPr>
            </w:pPr>
            <w:r w:rsidRPr="00F506E3">
              <w:rPr>
                <w:rFonts w:ascii="Arial" w:hAnsi="Arial"/>
                <w:sz w:val="16"/>
                <w:szCs w:val="16"/>
              </w:rPr>
              <w:t>R5-24199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1FCD696" w14:textId="2FD2F811" w:rsidR="00F506E3" w:rsidRPr="00862194" w:rsidRDefault="00F506E3" w:rsidP="00F506E3">
            <w:pPr>
              <w:rPr>
                <w:rFonts w:ascii="Arial" w:hAnsi="Arial"/>
                <w:sz w:val="16"/>
                <w:szCs w:val="16"/>
              </w:rPr>
            </w:pPr>
            <w:r w:rsidRPr="00F506E3">
              <w:rPr>
                <w:rFonts w:ascii="Arial" w:hAnsi="Arial"/>
                <w:sz w:val="16"/>
                <w:szCs w:val="16"/>
              </w:rPr>
              <w:t>292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BC0FF99" w14:textId="4B836B82"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61A78E2" w14:textId="0BC03112"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09C49F3" w14:textId="0FF2C19E" w:rsidR="00F506E3" w:rsidRPr="006F3226" w:rsidRDefault="00F506E3" w:rsidP="00F506E3">
            <w:pPr>
              <w:rPr>
                <w:rFonts w:ascii="Arial" w:hAnsi="Arial"/>
                <w:sz w:val="16"/>
                <w:szCs w:val="16"/>
              </w:rPr>
            </w:pPr>
            <w:r w:rsidRPr="006F3226">
              <w:rPr>
                <w:rFonts w:ascii="Arial" w:hAnsi="Arial"/>
                <w:sz w:val="16"/>
                <w:szCs w:val="16"/>
              </w:rPr>
              <w:t>Correction to EN-DC and NR SA SCell activation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6CDAC93" w14:textId="742DEACF"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0CA22F2F"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1F790E97"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2317816"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3ED888D2" w14:textId="6B1334D2" w:rsidR="00F506E3" w:rsidRPr="00862194" w:rsidRDefault="00F506E3" w:rsidP="00F506E3">
            <w:pPr>
              <w:rPr>
                <w:rFonts w:ascii="Arial" w:hAnsi="Arial"/>
                <w:sz w:val="16"/>
                <w:szCs w:val="16"/>
              </w:rPr>
            </w:pPr>
            <w:r w:rsidRPr="00F506E3">
              <w:rPr>
                <w:rFonts w:ascii="Arial" w:hAnsi="Arial"/>
                <w:sz w:val="16"/>
                <w:szCs w:val="16"/>
              </w:rPr>
              <w:t>R5-24199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405B18E" w14:textId="67274705" w:rsidR="00F506E3" w:rsidRPr="00862194" w:rsidRDefault="00F506E3" w:rsidP="00F506E3">
            <w:pPr>
              <w:rPr>
                <w:rFonts w:ascii="Arial" w:hAnsi="Arial"/>
                <w:sz w:val="16"/>
                <w:szCs w:val="16"/>
              </w:rPr>
            </w:pPr>
            <w:r w:rsidRPr="00F506E3">
              <w:rPr>
                <w:rFonts w:ascii="Arial" w:hAnsi="Arial"/>
                <w:sz w:val="16"/>
                <w:szCs w:val="16"/>
              </w:rPr>
              <w:t>292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39794B6F" w14:textId="68DC6F98"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D4FB9A9" w14:textId="6BB1FFD2"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6928E83" w14:textId="1D56AE0C" w:rsidR="00F506E3" w:rsidRPr="006F3226" w:rsidRDefault="00F506E3" w:rsidP="00F506E3">
            <w:pPr>
              <w:rPr>
                <w:rFonts w:ascii="Arial" w:hAnsi="Arial"/>
                <w:sz w:val="16"/>
                <w:szCs w:val="16"/>
              </w:rPr>
            </w:pPr>
            <w:r w:rsidRPr="006F3226">
              <w:rPr>
                <w:rFonts w:ascii="Arial" w:hAnsi="Arial"/>
                <w:sz w:val="16"/>
                <w:szCs w:val="16"/>
              </w:rPr>
              <w:t>Correction to PCI updating formulas in RRM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723D2F" w14:textId="712EEC27"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DA398CF"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4F8E255"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1B0FC2EE"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6B5D517" w14:textId="5ADE5F0A" w:rsidR="00F506E3" w:rsidRPr="00862194" w:rsidRDefault="00F506E3" w:rsidP="00F506E3">
            <w:pPr>
              <w:rPr>
                <w:rFonts w:ascii="Arial" w:hAnsi="Arial"/>
                <w:sz w:val="16"/>
                <w:szCs w:val="16"/>
              </w:rPr>
            </w:pPr>
            <w:r w:rsidRPr="00F506E3">
              <w:rPr>
                <w:rFonts w:ascii="Arial" w:hAnsi="Arial"/>
                <w:sz w:val="16"/>
                <w:szCs w:val="16"/>
              </w:rPr>
              <w:t>R5-24199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8BCA8C6" w14:textId="26B000D2" w:rsidR="00F506E3" w:rsidRPr="00862194" w:rsidRDefault="00F506E3" w:rsidP="00F506E3">
            <w:pPr>
              <w:rPr>
                <w:rFonts w:ascii="Arial" w:hAnsi="Arial"/>
                <w:sz w:val="16"/>
                <w:szCs w:val="16"/>
              </w:rPr>
            </w:pPr>
            <w:r w:rsidRPr="00F506E3">
              <w:rPr>
                <w:rFonts w:ascii="Arial" w:hAnsi="Arial"/>
                <w:sz w:val="16"/>
                <w:szCs w:val="16"/>
              </w:rPr>
              <w:t>302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8A39078" w14:textId="491C308F"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5EA0B96" w14:textId="597FC799"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ECB319C" w14:textId="70371FC1" w:rsidR="00F506E3" w:rsidRPr="006F3226" w:rsidRDefault="00F506E3" w:rsidP="00F506E3">
            <w:pPr>
              <w:rPr>
                <w:rFonts w:ascii="Arial" w:hAnsi="Arial"/>
                <w:sz w:val="16"/>
                <w:szCs w:val="16"/>
              </w:rPr>
            </w:pPr>
            <w:r w:rsidRPr="006F3226">
              <w:rPr>
                <w:rFonts w:ascii="Arial" w:hAnsi="Arial"/>
                <w:sz w:val="16"/>
                <w:szCs w:val="16"/>
              </w:rPr>
              <w:t>Removal of Editors note for RRM FR2 RLM in-sync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3B2FBF" w14:textId="319910AD"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5C97C6B6"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82A4905"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593FF631"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5D4AA8B" w14:textId="1FF0DB20" w:rsidR="00F506E3" w:rsidRPr="00862194" w:rsidRDefault="00F506E3" w:rsidP="00F506E3">
            <w:pPr>
              <w:rPr>
                <w:rFonts w:ascii="Arial" w:hAnsi="Arial"/>
                <w:sz w:val="16"/>
                <w:szCs w:val="16"/>
              </w:rPr>
            </w:pPr>
            <w:r w:rsidRPr="00F506E3">
              <w:rPr>
                <w:rFonts w:ascii="Arial" w:hAnsi="Arial"/>
                <w:sz w:val="16"/>
                <w:szCs w:val="16"/>
              </w:rPr>
              <w:t>R5-24199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A9F49D2" w14:textId="161916C5" w:rsidR="00F506E3" w:rsidRPr="00862194" w:rsidRDefault="00F506E3" w:rsidP="00F506E3">
            <w:pPr>
              <w:rPr>
                <w:rFonts w:ascii="Arial" w:hAnsi="Arial"/>
                <w:sz w:val="16"/>
                <w:szCs w:val="16"/>
              </w:rPr>
            </w:pPr>
            <w:r w:rsidRPr="00F506E3">
              <w:rPr>
                <w:rFonts w:ascii="Arial" w:hAnsi="Arial"/>
                <w:sz w:val="16"/>
                <w:szCs w:val="16"/>
              </w:rPr>
              <w:t>3030</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BDFE763" w14:textId="5B8B4367"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37BCA299" w14:textId="08A5BD55"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AB6950E" w14:textId="21384028" w:rsidR="00F506E3" w:rsidRPr="006F3226" w:rsidRDefault="00F506E3" w:rsidP="00F506E3">
            <w:pPr>
              <w:rPr>
                <w:rFonts w:ascii="Arial" w:hAnsi="Arial"/>
                <w:sz w:val="16"/>
                <w:szCs w:val="16"/>
              </w:rPr>
            </w:pPr>
            <w:r w:rsidRPr="006F3226">
              <w:rPr>
                <w:rFonts w:ascii="Arial" w:hAnsi="Arial"/>
                <w:sz w:val="16"/>
                <w:szCs w:val="16"/>
              </w:rPr>
              <w:t>Revision of Editors note for RRM FR2 RLM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981333F" w14:textId="5D10C3BF"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2A0DC29D"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5AF1141"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6835BBFC"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079966C" w14:textId="761321F4" w:rsidR="00F506E3" w:rsidRPr="00862194" w:rsidRDefault="00F506E3" w:rsidP="00F506E3">
            <w:pPr>
              <w:rPr>
                <w:rFonts w:ascii="Arial" w:hAnsi="Arial"/>
                <w:sz w:val="16"/>
                <w:szCs w:val="16"/>
              </w:rPr>
            </w:pPr>
            <w:r w:rsidRPr="00F506E3">
              <w:rPr>
                <w:rFonts w:ascii="Arial" w:hAnsi="Arial"/>
                <w:sz w:val="16"/>
                <w:szCs w:val="16"/>
              </w:rPr>
              <w:t>R5-241998</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38CB250" w14:textId="595D2378" w:rsidR="00F506E3" w:rsidRPr="00862194" w:rsidRDefault="00F506E3" w:rsidP="00F506E3">
            <w:pPr>
              <w:rPr>
                <w:rFonts w:ascii="Arial" w:hAnsi="Arial"/>
                <w:sz w:val="16"/>
                <w:szCs w:val="16"/>
              </w:rPr>
            </w:pPr>
            <w:r w:rsidRPr="00F506E3">
              <w:rPr>
                <w:rFonts w:ascii="Arial" w:hAnsi="Arial"/>
                <w:sz w:val="16"/>
                <w:szCs w:val="16"/>
              </w:rPr>
              <w:t>300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7A14AF4" w14:textId="65269845"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1C54CB5" w14:textId="14AC7B91"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91C7BF7" w14:textId="169C46A6" w:rsidR="00F506E3" w:rsidRPr="006F3226" w:rsidRDefault="00F506E3" w:rsidP="00F506E3">
            <w:pPr>
              <w:rPr>
                <w:rFonts w:ascii="Arial" w:hAnsi="Arial"/>
                <w:sz w:val="16"/>
                <w:szCs w:val="16"/>
              </w:rPr>
            </w:pPr>
            <w:r w:rsidRPr="006F3226">
              <w:rPr>
                <w:rFonts w:ascii="Arial" w:hAnsi="Arial"/>
                <w:sz w:val="16"/>
                <w:szCs w:val="16"/>
              </w:rPr>
              <w:t>Correction to TRS Configuration in 6.3.2.1.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34CCA61F" w14:textId="1F88D8D2"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3524B7D7"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6CEFC238"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44FADF98"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760B0CB" w14:textId="570A8AD8" w:rsidR="00F506E3" w:rsidRPr="00862194" w:rsidRDefault="00F506E3" w:rsidP="00F506E3">
            <w:pPr>
              <w:rPr>
                <w:rFonts w:ascii="Arial" w:hAnsi="Arial"/>
                <w:sz w:val="16"/>
                <w:szCs w:val="16"/>
              </w:rPr>
            </w:pPr>
            <w:r w:rsidRPr="00F506E3">
              <w:rPr>
                <w:rFonts w:ascii="Arial" w:hAnsi="Arial"/>
                <w:sz w:val="16"/>
                <w:szCs w:val="16"/>
              </w:rPr>
              <w:t>R5-24199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036B4F24" w14:textId="380D1DC0" w:rsidR="00F506E3" w:rsidRPr="00862194" w:rsidRDefault="00F506E3" w:rsidP="00F506E3">
            <w:pPr>
              <w:rPr>
                <w:rFonts w:ascii="Arial" w:hAnsi="Arial"/>
                <w:sz w:val="16"/>
                <w:szCs w:val="16"/>
              </w:rPr>
            </w:pPr>
            <w:r w:rsidRPr="00F506E3">
              <w:rPr>
                <w:rFonts w:ascii="Arial" w:hAnsi="Arial"/>
                <w:sz w:val="16"/>
                <w:szCs w:val="16"/>
              </w:rPr>
              <w:t>300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6C7C110" w14:textId="6A3B31CE"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8466A5C" w14:textId="7BF28A9E"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06B4CAC" w14:textId="65BC4A8F" w:rsidR="00F506E3" w:rsidRPr="006F3226" w:rsidRDefault="00F506E3" w:rsidP="00F506E3">
            <w:pPr>
              <w:rPr>
                <w:rFonts w:ascii="Arial" w:hAnsi="Arial"/>
                <w:sz w:val="16"/>
                <w:szCs w:val="16"/>
              </w:rPr>
            </w:pPr>
            <w:r w:rsidRPr="006F3226">
              <w:rPr>
                <w:rFonts w:ascii="Arial" w:hAnsi="Arial"/>
                <w:sz w:val="16"/>
                <w:szCs w:val="16"/>
              </w:rPr>
              <w:t>Correction to PDCCH level in 6.5.1.8</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F69490F" w14:textId="09D9CEB0"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24BD3D34"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5CAD8274"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77283B2"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F32F830" w14:textId="4A7D6E63" w:rsidR="00F506E3" w:rsidRPr="00862194" w:rsidRDefault="00F506E3" w:rsidP="00F506E3">
            <w:pPr>
              <w:rPr>
                <w:rFonts w:ascii="Arial" w:hAnsi="Arial"/>
                <w:sz w:val="16"/>
                <w:szCs w:val="16"/>
              </w:rPr>
            </w:pPr>
            <w:r w:rsidRPr="00F506E3">
              <w:rPr>
                <w:rFonts w:ascii="Arial" w:hAnsi="Arial"/>
                <w:sz w:val="16"/>
                <w:szCs w:val="16"/>
              </w:rPr>
              <w:t>R5-24202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71682FF0" w14:textId="22BCC6FC" w:rsidR="00F506E3" w:rsidRPr="00862194" w:rsidRDefault="00F506E3" w:rsidP="00F506E3">
            <w:pPr>
              <w:rPr>
                <w:rFonts w:ascii="Arial" w:hAnsi="Arial"/>
                <w:sz w:val="16"/>
                <w:szCs w:val="16"/>
              </w:rPr>
            </w:pPr>
            <w:r w:rsidRPr="00F506E3">
              <w:rPr>
                <w:rFonts w:ascii="Arial" w:hAnsi="Arial"/>
                <w:sz w:val="16"/>
                <w:szCs w:val="16"/>
              </w:rPr>
              <w:t>300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503F69C" w14:textId="3F2A877D"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44189238" w14:textId="5D9CAD5C"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DAE361F" w14:textId="2A80AF70" w:rsidR="00F506E3" w:rsidRPr="006F3226" w:rsidRDefault="00F506E3" w:rsidP="00F506E3">
            <w:pPr>
              <w:rPr>
                <w:rFonts w:ascii="Arial" w:hAnsi="Arial"/>
                <w:sz w:val="16"/>
                <w:szCs w:val="16"/>
              </w:rPr>
            </w:pPr>
            <w:r w:rsidRPr="006F3226">
              <w:rPr>
                <w:rFonts w:ascii="Arial" w:hAnsi="Arial"/>
                <w:sz w:val="16"/>
                <w:szCs w:val="16"/>
              </w:rPr>
              <w:t>Correction to test parameters in 5.6.1.3 and 5.6.1.4</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F5F43EA" w14:textId="5022E47C"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5677CE28"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AE1BB87"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10E3D009"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EB0A045" w14:textId="4900B7B6" w:rsidR="00F506E3" w:rsidRPr="00862194" w:rsidRDefault="00F506E3" w:rsidP="00F506E3">
            <w:pPr>
              <w:rPr>
                <w:rFonts w:ascii="Arial" w:hAnsi="Arial"/>
                <w:sz w:val="16"/>
                <w:szCs w:val="16"/>
              </w:rPr>
            </w:pPr>
            <w:r w:rsidRPr="00F506E3">
              <w:rPr>
                <w:rFonts w:ascii="Arial" w:hAnsi="Arial"/>
                <w:sz w:val="16"/>
                <w:szCs w:val="16"/>
              </w:rPr>
              <w:t>R5-24203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90136FB" w14:textId="5EB3924A" w:rsidR="00F506E3" w:rsidRPr="00862194" w:rsidRDefault="00F506E3" w:rsidP="00F506E3">
            <w:pPr>
              <w:rPr>
                <w:rFonts w:ascii="Arial" w:hAnsi="Arial"/>
                <w:sz w:val="16"/>
                <w:szCs w:val="16"/>
              </w:rPr>
            </w:pPr>
            <w:r w:rsidRPr="00F506E3">
              <w:rPr>
                <w:rFonts w:ascii="Arial" w:hAnsi="Arial"/>
                <w:sz w:val="16"/>
                <w:szCs w:val="16"/>
              </w:rPr>
              <w:t>296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EA712B4" w14:textId="2A0001FE"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A853CDC" w14:textId="5D593055"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47CA9F9" w14:textId="4BC2F280" w:rsidR="00F506E3" w:rsidRPr="006F3226" w:rsidRDefault="00F506E3" w:rsidP="00F506E3">
            <w:pPr>
              <w:rPr>
                <w:rFonts w:ascii="Arial" w:hAnsi="Arial"/>
                <w:sz w:val="16"/>
                <w:szCs w:val="16"/>
              </w:rPr>
            </w:pPr>
            <w:r w:rsidRPr="006F3226">
              <w:rPr>
                <w:rFonts w:ascii="Arial" w:hAnsi="Arial"/>
                <w:sz w:val="16"/>
                <w:szCs w:val="16"/>
              </w:rPr>
              <w:t>Addition of NR - E-UTRA event-triggered reporting in non-DRX in FR1 for 1 Rx UE test case 16.6.3.1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D919E6E" w14:textId="725511F0"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6000703F"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D2CB976"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47D3B10B"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1F3BD049" w14:textId="3B94A299" w:rsidR="00F506E3" w:rsidRPr="00862194" w:rsidRDefault="00F506E3" w:rsidP="00F506E3">
            <w:pPr>
              <w:rPr>
                <w:rFonts w:ascii="Arial" w:hAnsi="Arial"/>
                <w:sz w:val="16"/>
                <w:szCs w:val="16"/>
              </w:rPr>
            </w:pPr>
            <w:r w:rsidRPr="00F506E3">
              <w:rPr>
                <w:rFonts w:ascii="Arial" w:hAnsi="Arial"/>
                <w:sz w:val="16"/>
                <w:szCs w:val="16"/>
              </w:rPr>
              <w:t>R5-242034</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4B23977" w14:textId="41A01C86" w:rsidR="00F506E3" w:rsidRPr="00862194" w:rsidRDefault="00F506E3" w:rsidP="00F506E3">
            <w:pPr>
              <w:rPr>
                <w:rFonts w:ascii="Arial" w:hAnsi="Arial"/>
                <w:sz w:val="16"/>
                <w:szCs w:val="16"/>
              </w:rPr>
            </w:pPr>
            <w:r w:rsidRPr="00F506E3">
              <w:rPr>
                <w:rFonts w:ascii="Arial" w:hAnsi="Arial"/>
                <w:sz w:val="16"/>
                <w:szCs w:val="16"/>
              </w:rPr>
              <w:t>296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45365DE" w14:textId="36730CE2"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E77D51C" w14:textId="76C20986"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76375661" w14:textId="2D7027BC" w:rsidR="00F506E3" w:rsidRPr="006F3226" w:rsidRDefault="00F506E3" w:rsidP="00F506E3">
            <w:pPr>
              <w:rPr>
                <w:rFonts w:ascii="Arial" w:hAnsi="Arial"/>
                <w:sz w:val="16"/>
                <w:szCs w:val="16"/>
              </w:rPr>
            </w:pPr>
            <w:r w:rsidRPr="006F3226">
              <w:rPr>
                <w:rFonts w:ascii="Arial" w:hAnsi="Arial"/>
                <w:sz w:val="16"/>
                <w:szCs w:val="16"/>
              </w:rPr>
              <w:t>Addition of NR - E-UTRA event-triggered reporting in non-DRX in FR1 for 2 Rx UE test case 16.6.3.2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3F9C4D1" w14:textId="0DAE0B23"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331A0757"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BDF176D"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89271B7"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5212709" w14:textId="502EAD7C" w:rsidR="00F506E3" w:rsidRPr="00862194" w:rsidRDefault="00F506E3" w:rsidP="00F506E3">
            <w:pPr>
              <w:rPr>
                <w:rFonts w:ascii="Arial" w:hAnsi="Arial"/>
                <w:sz w:val="16"/>
                <w:szCs w:val="16"/>
              </w:rPr>
            </w:pPr>
            <w:r w:rsidRPr="00F506E3">
              <w:rPr>
                <w:rFonts w:ascii="Arial" w:hAnsi="Arial"/>
                <w:sz w:val="16"/>
                <w:szCs w:val="16"/>
              </w:rPr>
              <w:t>R5-242035</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3E36EE5" w14:textId="0CF44834" w:rsidR="00F506E3" w:rsidRPr="00862194" w:rsidRDefault="00F506E3" w:rsidP="00F506E3">
            <w:pPr>
              <w:rPr>
                <w:rFonts w:ascii="Arial" w:hAnsi="Arial"/>
                <w:sz w:val="16"/>
                <w:szCs w:val="16"/>
              </w:rPr>
            </w:pPr>
            <w:r w:rsidRPr="00F506E3">
              <w:rPr>
                <w:rFonts w:ascii="Arial" w:hAnsi="Arial"/>
                <w:sz w:val="16"/>
                <w:szCs w:val="16"/>
              </w:rPr>
              <w:t>2965</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17220CF4" w14:textId="1282A35F"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057A43E" w14:textId="38C23AFE"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0D448976" w14:textId="22E1FB73" w:rsidR="00F506E3" w:rsidRPr="006F3226" w:rsidRDefault="00F506E3" w:rsidP="00F506E3">
            <w:pPr>
              <w:rPr>
                <w:rFonts w:ascii="Arial" w:hAnsi="Arial"/>
                <w:sz w:val="16"/>
                <w:szCs w:val="16"/>
              </w:rPr>
            </w:pPr>
            <w:r w:rsidRPr="006F3226">
              <w:rPr>
                <w:rFonts w:ascii="Arial" w:hAnsi="Arial"/>
                <w:sz w:val="16"/>
                <w:szCs w:val="16"/>
              </w:rPr>
              <w:t>Addition of NR - E-UTRA event-triggered reporting in DRX in FR1 for 1 Rx UE test case 16.6.3.3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195A2A6B" w14:textId="520C57CC"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68100E8D"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08985E7D"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586D98A2"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7F8553AB" w14:textId="29C24916" w:rsidR="00F506E3" w:rsidRPr="00862194" w:rsidRDefault="00F506E3" w:rsidP="00F506E3">
            <w:pPr>
              <w:rPr>
                <w:rFonts w:ascii="Arial" w:hAnsi="Arial"/>
                <w:sz w:val="16"/>
                <w:szCs w:val="16"/>
              </w:rPr>
            </w:pPr>
            <w:r w:rsidRPr="00F506E3">
              <w:rPr>
                <w:rFonts w:ascii="Arial" w:hAnsi="Arial"/>
                <w:sz w:val="16"/>
                <w:szCs w:val="16"/>
              </w:rPr>
              <w:t>R5-242036</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8E7B8A3" w14:textId="0E5E070E" w:rsidR="00F506E3" w:rsidRPr="00862194" w:rsidRDefault="00F506E3" w:rsidP="00F506E3">
            <w:pPr>
              <w:rPr>
                <w:rFonts w:ascii="Arial" w:hAnsi="Arial"/>
                <w:sz w:val="16"/>
                <w:szCs w:val="16"/>
              </w:rPr>
            </w:pPr>
            <w:r w:rsidRPr="00F506E3">
              <w:rPr>
                <w:rFonts w:ascii="Arial" w:hAnsi="Arial"/>
                <w:sz w:val="16"/>
                <w:szCs w:val="16"/>
              </w:rPr>
              <w:t>2966</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2CA32640" w14:textId="48416353"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9FF2159" w14:textId="0F8C4CAF"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BAEFA5F" w14:textId="67583C53" w:rsidR="00F506E3" w:rsidRPr="006F3226" w:rsidRDefault="00F506E3" w:rsidP="00F506E3">
            <w:pPr>
              <w:rPr>
                <w:rFonts w:ascii="Arial" w:hAnsi="Arial"/>
                <w:sz w:val="16"/>
                <w:szCs w:val="16"/>
              </w:rPr>
            </w:pPr>
            <w:r w:rsidRPr="006F3226">
              <w:rPr>
                <w:rFonts w:ascii="Arial" w:hAnsi="Arial"/>
                <w:sz w:val="16"/>
                <w:szCs w:val="16"/>
              </w:rPr>
              <w:t>Addition of NR - E-UTRA event-triggered reporting in non-DRX in FR1 for 2Rx UE test case 16.6.3.4 including Test Tolerance</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22C7DA57" w14:textId="6FB20DD5"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DFF47E1"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B0B13FC"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30A7F72"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4C7E42C" w14:textId="1D7A9F12" w:rsidR="00F506E3" w:rsidRPr="00862194" w:rsidRDefault="00F506E3" w:rsidP="00F506E3">
            <w:pPr>
              <w:rPr>
                <w:rFonts w:ascii="Arial" w:hAnsi="Arial"/>
                <w:sz w:val="16"/>
                <w:szCs w:val="16"/>
              </w:rPr>
            </w:pPr>
            <w:r w:rsidRPr="00F506E3">
              <w:rPr>
                <w:rFonts w:ascii="Arial" w:hAnsi="Arial"/>
                <w:sz w:val="16"/>
                <w:szCs w:val="16"/>
              </w:rPr>
              <w:t>R5-242037</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38948D3" w14:textId="14668DC6" w:rsidR="00F506E3" w:rsidRPr="00862194" w:rsidRDefault="00F506E3" w:rsidP="00F506E3">
            <w:pPr>
              <w:rPr>
                <w:rFonts w:ascii="Arial" w:hAnsi="Arial"/>
                <w:sz w:val="16"/>
                <w:szCs w:val="16"/>
              </w:rPr>
            </w:pPr>
            <w:r w:rsidRPr="00F506E3">
              <w:rPr>
                <w:rFonts w:ascii="Arial" w:hAnsi="Arial"/>
                <w:sz w:val="16"/>
                <w:szCs w:val="16"/>
              </w:rPr>
              <w:t>2879</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4BB9328" w14:textId="3D59A13F"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2B092A78" w14:textId="328BD032"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9AEF545" w14:textId="42441201" w:rsidR="00F506E3" w:rsidRPr="00862194" w:rsidRDefault="00F506E3" w:rsidP="00F506E3">
            <w:pPr>
              <w:rPr>
                <w:rFonts w:ascii="Arial" w:hAnsi="Arial"/>
                <w:sz w:val="16"/>
                <w:szCs w:val="16"/>
              </w:rPr>
            </w:pPr>
            <w:r w:rsidRPr="00F506E3">
              <w:rPr>
                <w:rFonts w:ascii="Arial" w:hAnsi="Arial"/>
                <w:sz w:val="16"/>
                <w:szCs w:val="16"/>
              </w:rPr>
              <w:t>Correction of Redcap inter-RAT E-UTRAN CGI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680409F7" w14:textId="778F4B53"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5D92C1B9"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5758C4E"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4994790E"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FF4FD6E" w14:textId="0435335C" w:rsidR="00F506E3" w:rsidRPr="00862194" w:rsidRDefault="00F506E3" w:rsidP="00F506E3">
            <w:pPr>
              <w:rPr>
                <w:rFonts w:ascii="Arial" w:hAnsi="Arial"/>
                <w:sz w:val="16"/>
                <w:szCs w:val="16"/>
              </w:rPr>
            </w:pPr>
            <w:r w:rsidRPr="00F506E3">
              <w:rPr>
                <w:rFonts w:ascii="Arial" w:hAnsi="Arial"/>
                <w:sz w:val="16"/>
                <w:szCs w:val="16"/>
              </w:rPr>
              <w:t>R5-242039</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54AB3BA7" w14:textId="38BECDA1" w:rsidR="00F506E3" w:rsidRPr="00862194" w:rsidRDefault="00F506E3" w:rsidP="00F506E3">
            <w:pPr>
              <w:rPr>
                <w:rFonts w:ascii="Arial" w:hAnsi="Arial"/>
                <w:sz w:val="16"/>
                <w:szCs w:val="16"/>
              </w:rPr>
            </w:pPr>
            <w:r w:rsidRPr="00F506E3">
              <w:rPr>
                <w:rFonts w:ascii="Arial" w:hAnsi="Arial"/>
                <w:sz w:val="16"/>
                <w:szCs w:val="16"/>
              </w:rPr>
              <w:t>291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81C5593" w14:textId="0AE36D90"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020BD56D" w14:textId="51EED925"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1B077517" w14:textId="130E2420" w:rsidR="00F506E3" w:rsidRPr="00862194" w:rsidRDefault="00F506E3" w:rsidP="00F506E3">
            <w:pPr>
              <w:rPr>
                <w:rFonts w:ascii="Arial" w:hAnsi="Arial"/>
                <w:sz w:val="16"/>
                <w:szCs w:val="16"/>
              </w:rPr>
            </w:pPr>
            <w:r w:rsidRPr="00F506E3">
              <w:rPr>
                <w:rFonts w:ascii="Arial" w:hAnsi="Arial"/>
                <w:sz w:val="16"/>
                <w:szCs w:val="16"/>
              </w:rPr>
              <w:t>Correction to NCD-SSB and SMTC RMC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0823B992" w14:textId="3CBEB0A0"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24D208B0"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621EAC13"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4DBC34E3"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4845B617" w14:textId="07FFFE48" w:rsidR="00F506E3" w:rsidRPr="00862194" w:rsidRDefault="00F506E3" w:rsidP="00F506E3">
            <w:pPr>
              <w:rPr>
                <w:rFonts w:ascii="Arial" w:hAnsi="Arial"/>
                <w:sz w:val="16"/>
                <w:szCs w:val="16"/>
              </w:rPr>
            </w:pPr>
            <w:r w:rsidRPr="00F506E3">
              <w:rPr>
                <w:rFonts w:ascii="Arial" w:hAnsi="Arial"/>
                <w:sz w:val="16"/>
                <w:szCs w:val="16"/>
              </w:rPr>
              <w:t>R5-242040</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35677117" w14:textId="530D443F" w:rsidR="00F506E3" w:rsidRPr="00862194" w:rsidRDefault="00F506E3" w:rsidP="00F506E3">
            <w:pPr>
              <w:rPr>
                <w:rFonts w:ascii="Arial" w:hAnsi="Arial"/>
                <w:sz w:val="16"/>
                <w:szCs w:val="16"/>
              </w:rPr>
            </w:pPr>
            <w:r w:rsidRPr="00F506E3">
              <w:rPr>
                <w:rFonts w:ascii="Arial" w:hAnsi="Arial"/>
                <w:sz w:val="16"/>
                <w:szCs w:val="16"/>
              </w:rPr>
              <w:t>2914</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5C6A45F0" w14:textId="3EFFFCA1"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7409E612" w14:textId="7D8B7ADC"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3ACC313B" w14:textId="4F7215E5" w:rsidR="00F506E3" w:rsidRPr="00862194" w:rsidRDefault="00F506E3" w:rsidP="00F506E3">
            <w:pPr>
              <w:rPr>
                <w:rFonts w:ascii="Arial" w:hAnsi="Arial"/>
                <w:sz w:val="16"/>
                <w:szCs w:val="16"/>
              </w:rPr>
            </w:pPr>
            <w:r w:rsidRPr="00F506E3">
              <w:rPr>
                <w:rFonts w:ascii="Arial" w:hAnsi="Arial"/>
                <w:sz w:val="16"/>
                <w:szCs w:val="16"/>
              </w:rPr>
              <w:t>Correction to RedCap inter-frequency measurement test cases</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46898577" w14:textId="5E1A77F8"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D51D728"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28A41557"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39D3766F"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00735346" w14:textId="02CAC9EE" w:rsidR="00F506E3" w:rsidRPr="00862194" w:rsidRDefault="00F506E3" w:rsidP="00F506E3">
            <w:pPr>
              <w:rPr>
                <w:rFonts w:ascii="Arial" w:hAnsi="Arial"/>
                <w:sz w:val="16"/>
                <w:szCs w:val="16"/>
              </w:rPr>
            </w:pPr>
            <w:r w:rsidRPr="00F506E3">
              <w:rPr>
                <w:rFonts w:ascii="Arial" w:hAnsi="Arial"/>
                <w:sz w:val="16"/>
                <w:szCs w:val="16"/>
              </w:rPr>
              <w:t>R5-242041</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634E5AD3" w14:textId="6AF549F9" w:rsidR="00F506E3" w:rsidRPr="00862194" w:rsidRDefault="00F506E3" w:rsidP="00F506E3">
            <w:pPr>
              <w:rPr>
                <w:rFonts w:ascii="Arial" w:hAnsi="Arial"/>
                <w:sz w:val="16"/>
                <w:szCs w:val="16"/>
              </w:rPr>
            </w:pPr>
            <w:r w:rsidRPr="00F506E3">
              <w:rPr>
                <w:rFonts w:ascii="Arial" w:hAnsi="Arial"/>
                <w:sz w:val="16"/>
                <w:szCs w:val="16"/>
              </w:rPr>
              <w:t>2931</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4FFF4BE9" w14:textId="5F23BFA1"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1010073C" w14:textId="797B6C29"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51F23740" w14:textId="43FBDA2B" w:rsidR="00F506E3" w:rsidRPr="00862194" w:rsidRDefault="00F506E3" w:rsidP="00F506E3">
            <w:pPr>
              <w:rPr>
                <w:rFonts w:ascii="Arial" w:hAnsi="Arial"/>
                <w:sz w:val="16"/>
                <w:szCs w:val="16"/>
              </w:rPr>
            </w:pPr>
            <w:r w:rsidRPr="00F506E3">
              <w:rPr>
                <w:rFonts w:ascii="Arial" w:hAnsi="Arial"/>
                <w:sz w:val="16"/>
                <w:szCs w:val="16"/>
              </w:rPr>
              <w:t>Correction to RedCap RRM test case 16.7.2.3.2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43E83C4" w14:textId="2E230444"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77F10022"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47B81B62"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7CFF5032"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69B486F2" w14:textId="38B164A9" w:rsidR="00F506E3" w:rsidRPr="00862194" w:rsidRDefault="00F506E3" w:rsidP="00F506E3">
            <w:pPr>
              <w:rPr>
                <w:rFonts w:ascii="Arial" w:hAnsi="Arial"/>
                <w:sz w:val="16"/>
                <w:szCs w:val="16"/>
              </w:rPr>
            </w:pPr>
            <w:r w:rsidRPr="00F506E3">
              <w:rPr>
                <w:rFonts w:ascii="Arial" w:hAnsi="Arial"/>
                <w:sz w:val="16"/>
                <w:szCs w:val="16"/>
              </w:rPr>
              <w:t>R5-242042</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4DA9EA9F" w14:textId="0EF15796" w:rsidR="00F506E3" w:rsidRPr="00862194" w:rsidRDefault="00F506E3" w:rsidP="00F506E3">
            <w:pPr>
              <w:rPr>
                <w:rFonts w:ascii="Arial" w:hAnsi="Arial"/>
                <w:sz w:val="16"/>
                <w:szCs w:val="16"/>
              </w:rPr>
            </w:pPr>
            <w:r w:rsidRPr="00F506E3">
              <w:rPr>
                <w:rFonts w:ascii="Arial" w:hAnsi="Arial"/>
                <w:sz w:val="16"/>
                <w:szCs w:val="16"/>
              </w:rPr>
              <w:t>2932</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0A9AC782" w14:textId="5BB9BE2D"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6EE46F5C" w14:textId="7FC1B663"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C9111E9" w14:textId="456E83FA" w:rsidR="00F506E3" w:rsidRPr="00862194" w:rsidRDefault="00F506E3" w:rsidP="00F506E3">
            <w:pPr>
              <w:rPr>
                <w:rFonts w:ascii="Arial" w:hAnsi="Arial"/>
                <w:sz w:val="16"/>
                <w:szCs w:val="16"/>
              </w:rPr>
            </w:pPr>
            <w:r w:rsidRPr="00F506E3">
              <w:rPr>
                <w:rFonts w:ascii="Arial" w:hAnsi="Arial"/>
                <w:sz w:val="16"/>
                <w:szCs w:val="16"/>
              </w:rPr>
              <w:t>Correction to RedCap RRM test case 16.7.2.4.1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7468EA4A" w14:textId="4669A7A1"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506E3" w:rsidRPr="00F506E3" w14:paraId="0223E2C9" w14:textId="77777777" w:rsidTr="006F3226">
        <w:trPr>
          <w:jc w:val="center"/>
        </w:trPr>
        <w:tc>
          <w:tcPr>
            <w:tcW w:w="743" w:type="dxa"/>
            <w:tcBorders>
              <w:top w:val="single" w:sz="6" w:space="0" w:color="auto"/>
              <w:left w:val="single" w:sz="6" w:space="0" w:color="auto"/>
              <w:bottom w:val="single" w:sz="6" w:space="0" w:color="auto"/>
              <w:right w:val="single" w:sz="6" w:space="0" w:color="auto"/>
            </w:tcBorders>
          </w:tcPr>
          <w:p w14:paraId="739EFDE0" w14:textId="77777777" w:rsidR="00F506E3" w:rsidRPr="00862194" w:rsidRDefault="00F506E3" w:rsidP="00F506E3">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357E7F60" w14:textId="77777777" w:rsidR="00F506E3" w:rsidRPr="00862194" w:rsidRDefault="00F506E3" w:rsidP="00F506E3">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50E9493C" w14:textId="086F7FE4" w:rsidR="00F506E3" w:rsidRPr="00862194" w:rsidRDefault="00F506E3" w:rsidP="00F506E3">
            <w:pPr>
              <w:rPr>
                <w:rFonts w:ascii="Arial" w:hAnsi="Arial"/>
                <w:sz w:val="16"/>
                <w:szCs w:val="16"/>
              </w:rPr>
            </w:pPr>
            <w:r w:rsidRPr="00F506E3">
              <w:rPr>
                <w:rFonts w:ascii="Arial" w:hAnsi="Arial"/>
                <w:sz w:val="16"/>
                <w:szCs w:val="16"/>
              </w:rPr>
              <w:t>R5-242043</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20AB67F4" w14:textId="457EDF56" w:rsidR="00F506E3" w:rsidRPr="00862194" w:rsidRDefault="00F506E3" w:rsidP="00F506E3">
            <w:pPr>
              <w:rPr>
                <w:rFonts w:ascii="Arial" w:hAnsi="Arial"/>
                <w:sz w:val="16"/>
                <w:szCs w:val="16"/>
              </w:rPr>
            </w:pPr>
            <w:r w:rsidRPr="00F506E3">
              <w:rPr>
                <w:rFonts w:ascii="Arial" w:hAnsi="Arial"/>
                <w:sz w:val="16"/>
                <w:szCs w:val="16"/>
              </w:rPr>
              <w:t>2933</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6ABFB75B" w14:textId="2F4ACB52" w:rsidR="00F506E3" w:rsidRPr="00862194" w:rsidRDefault="00F506E3" w:rsidP="00F506E3">
            <w:pPr>
              <w:rPr>
                <w:rFonts w:ascii="Arial" w:hAnsi="Arial"/>
                <w:sz w:val="16"/>
                <w:szCs w:val="16"/>
              </w:rPr>
            </w:pPr>
            <w:r w:rsidRPr="00F506E3">
              <w:rPr>
                <w:rFonts w:ascii="Arial" w:hAnsi="Arial"/>
                <w:sz w:val="16"/>
                <w:szCs w:val="16"/>
              </w:rPr>
              <w:t>1</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7EA1558" w14:textId="6366E3E6" w:rsidR="00F506E3" w:rsidRPr="00862194" w:rsidRDefault="00F506E3" w:rsidP="00F506E3">
            <w:pPr>
              <w:rPr>
                <w:rFonts w:ascii="Arial" w:hAnsi="Arial"/>
                <w:sz w:val="16"/>
                <w:szCs w:val="16"/>
              </w:rPr>
            </w:pPr>
            <w:r w:rsidRPr="00F506E3">
              <w:rPr>
                <w:rFonts w:ascii="Arial" w:hAnsi="Arial"/>
                <w:sz w:val="16"/>
                <w:szCs w:val="16"/>
              </w:rPr>
              <w:t>F</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4A41B167" w14:textId="4DE857A0" w:rsidR="00F506E3" w:rsidRPr="00862194" w:rsidRDefault="00F506E3" w:rsidP="00F506E3">
            <w:pPr>
              <w:rPr>
                <w:rFonts w:ascii="Arial" w:hAnsi="Arial"/>
                <w:sz w:val="16"/>
                <w:szCs w:val="16"/>
              </w:rPr>
            </w:pPr>
            <w:r w:rsidRPr="00F506E3">
              <w:rPr>
                <w:rFonts w:ascii="Arial" w:hAnsi="Arial"/>
                <w:sz w:val="16"/>
                <w:szCs w:val="16"/>
              </w:rPr>
              <w:t>Correction to RedCap RRM test case 16.7.2.4.2 with TT</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53F8D7D" w14:textId="4D22DFCD" w:rsidR="00F506E3" w:rsidRPr="00862194" w:rsidRDefault="00F506E3" w:rsidP="00F506E3">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0</w:t>
            </w:r>
          </w:p>
        </w:tc>
      </w:tr>
      <w:tr w:rsidR="00F208C2" w:rsidRPr="00862194" w14:paraId="1D9DD53D" w14:textId="77777777" w:rsidTr="00F208C2">
        <w:trPr>
          <w:jc w:val="center"/>
        </w:trPr>
        <w:tc>
          <w:tcPr>
            <w:tcW w:w="743" w:type="dxa"/>
            <w:tcBorders>
              <w:top w:val="single" w:sz="6" w:space="0" w:color="auto"/>
              <w:left w:val="single" w:sz="6" w:space="0" w:color="auto"/>
              <w:bottom w:val="single" w:sz="6" w:space="0" w:color="auto"/>
              <w:right w:val="single" w:sz="6" w:space="0" w:color="auto"/>
            </w:tcBorders>
          </w:tcPr>
          <w:p w14:paraId="289F66A3" w14:textId="77777777" w:rsidR="00F208C2" w:rsidRPr="00862194" w:rsidRDefault="00F208C2" w:rsidP="00447FBF">
            <w:pPr>
              <w:rPr>
                <w:rFonts w:ascii="Arial" w:hAnsi="Arial"/>
                <w:sz w:val="16"/>
                <w:szCs w:val="16"/>
              </w:rPr>
            </w:pPr>
            <w:r w:rsidRPr="00862194">
              <w:rPr>
                <w:rFonts w:ascii="Arial" w:hAnsi="Arial"/>
                <w:sz w:val="16"/>
                <w:szCs w:val="16"/>
              </w:rPr>
              <w:t>202</w:t>
            </w:r>
            <w:r>
              <w:rPr>
                <w:rFonts w:ascii="Arial" w:hAnsi="Arial"/>
                <w:sz w:val="16"/>
                <w:szCs w:val="16"/>
              </w:rPr>
              <w:t>4</w:t>
            </w:r>
            <w:r w:rsidRPr="00862194">
              <w:rPr>
                <w:rFonts w:ascii="Arial" w:hAnsi="Arial"/>
                <w:sz w:val="16"/>
                <w:szCs w:val="16"/>
              </w:rPr>
              <w:t>-</w:t>
            </w:r>
            <w:r>
              <w:rPr>
                <w:rFonts w:ascii="Arial" w:hAnsi="Arial"/>
                <w:sz w:val="16"/>
                <w:szCs w:val="16"/>
              </w:rPr>
              <w:t>03</w:t>
            </w:r>
          </w:p>
        </w:tc>
        <w:tc>
          <w:tcPr>
            <w:tcW w:w="848" w:type="dxa"/>
            <w:tcBorders>
              <w:top w:val="single" w:sz="6" w:space="0" w:color="auto"/>
              <w:left w:val="single" w:sz="6" w:space="0" w:color="auto"/>
              <w:bottom w:val="single" w:sz="6" w:space="0" w:color="auto"/>
              <w:right w:val="single" w:sz="6" w:space="0" w:color="auto"/>
            </w:tcBorders>
          </w:tcPr>
          <w:p w14:paraId="06313344" w14:textId="77777777" w:rsidR="00F208C2" w:rsidRPr="00862194" w:rsidRDefault="00F208C2" w:rsidP="00447FBF">
            <w:pPr>
              <w:rPr>
                <w:rFonts w:ascii="Arial" w:hAnsi="Arial"/>
                <w:sz w:val="16"/>
                <w:szCs w:val="16"/>
              </w:rPr>
            </w:pPr>
            <w:r w:rsidRPr="00862194">
              <w:rPr>
                <w:rFonts w:ascii="Arial" w:hAnsi="Arial"/>
                <w:sz w:val="16"/>
                <w:szCs w:val="16"/>
              </w:rPr>
              <w:t>RAN#10</w:t>
            </w:r>
            <w:r>
              <w:rPr>
                <w:rFonts w:ascii="Arial" w:hAnsi="Arial"/>
                <w:sz w:val="16"/>
                <w:szCs w:val="16"/>
              </w:rPr>
              <w:t>3</w:t>
            </w:r>
          </w:p>
        </w:tc>
        <w:tc>
          <w:tcPr>
            <w:tcW w:w="952" w:type="dxa"/>
            <w:tcBorders>
              <w:top w:val="single" w:sz="6" w:space="0" w:color="auto"/>
              <w:left w:val="single" w:sz="6" w:space="0" w:color="auto"/>
              <w:bottom w:val="single" w:sz="6" w:space="0" w:color="auto"/>
              <w:right w:val="single" w:sz="6" w:space="0" w:color="auto"/>
            </w:tcBorders>
            <w:shd w:val="clear" w:color="auto" w:fill="auto"/>
          </w:tcPr>
          <w:p w14:paraId="28886616" w14:textId="2FFBC372" w:rsidR="00F208C2" w:rsidRPr="00862194" w:rsidRDefault="00F208C2" w:rsidP="00447FBF">
            <w:pPr>
              <w:rPr>
                <w:rFonts w:ascii="Arial" w:hAnsi="Arial"/>
                <w:sz w:val="16"/>
                <w:szCs w:val="16"/>
              </w:rPr>
            </w:pPr>
            <w:r>
              <w:rPr>
                <w:rFonts w:ascii="Arial" w:hAnsi="Arial"/>
                <w:sz w:val="16"/>
                <w:szCs w:val="16"/>
              </w:rPr>
              <w:t>-</w:t>
            </w:r>
          </w:p>
        </w:tc>
        <w:tc>
          <w:tcPr>
            <w:tcW w:w="565" w:type="dxa"/>
            <w:tcBorders>
              <w:top w:val="single" w:sz="6" w:space="0" w:color="auto"/>
              <w:left w:val="single" w:sz="6" w:space="0" w:color="auto"/>
              <w:bottom w:val="single" w:sz="6" w:space="0" w:color="auto"/>
              <w:right w:val="single" w:sz="6" w:space="0" w:color="auto"/>
            </w:tcBorders>
            <w:shd w:val="clear" w:color="auto" w:fill="auto"/>
          </w:tcPr>
          <w:p w14:paraId="13C11E2E" w14:textId="6885C5E0" w:rsidR="00F208C2" w:rsidRPr="00862194" w:rsidRDefault="00F208C2" w:rsidP="00447FBF">
            <w:pPr>
              <w:rPr>
                <w:rFonts w:ascii="Arial" w:hAnsi="Arial"/>
                <w:sz w:val="16"/>
                <w:szCs w:val="16"/>
              </w:rPr>
            </w:pPr>
            <w:r>
              <w:rPr>
                <w:rFonts w:ascii="Arial" w:hAnsi="Arial"/>
                <w:sz w:val="16"/>
                <w:szCs w:val="16"/>
              </w:rPr>
              <w:t>-</w:t>
            </w:r>
          </w:p>
        </w:tc>
        <w:tc>
          <w:tcPr>
            <w:tcW w:w="495" w:type="dxa"/>
            <w:tcBorders>
              <w:top w:val="single" w:sz="6" w:space="0" w:color="auto"/>
              <w:left w:val="single" w:sz="6" w:space="0" w:color="auto"/>
              <w:bottom w:val="single" w:sz="6" w:space="0" w:color="auto"/>
              <w:right w:val="single" w:sz="6" w:space="0" w:color="auto"/>
            </w:tcBorders>
            <w:shd w:val="clear" w:color="auto" w:fill="auto"/>
          </w:tcPr>
          <w:p w14:paraId="72AF896C" w14:textId="6F051DEE" w:rsidR="00F208C2" w:rsidRPr="00862194" w:rsidRDefault="00F208C2" w:rsidP="00447FBF">
            <w:pPr>
              <w:rPr>
                <w:rFonts w:ascii="Arial" w:hAnsi="Arial"/>
                <w:sz w:val="16"/>
                <w:szCs w:val="16"/>
              </w:rPr>
            </w:pPr>
            <w:r>
              <w:rPr>
                <w:rFonts w:ascii="Arial" w:hAnsi="Arial"/>
                <w:sz w:val="16"/>
                <w:szCs w:val="16"/>
              </w:rPr>
              <w:t>-</w:t>
            </w:r>
          </w:p>
        </w:tc>
        <w:tc>
          <w:tcPr>
            <w:tcW w:w="424" w:type="dxa"/>
            <w:tcBorders>
              <w:top w:val="single" w:sz="6" w:space="0" w:color="auto"/>
              <w:left w:val="single" w:sz="6" w:space="0" w:color="auto"/>
              <w:bottom w:val="single" w:sz="6" w:space="0" w:color="auto"/>
              <w:right w:val="single" w:sz="6" w:space="0" w:color="auto"/>
            </w:tcBorders>
            <w:shd w:val="clear" w:color="auto" w:fill="auto"/>
          </w:tcPr>
          <w:p w14:paraId="5337F5B6" w14:textId="325A2175" w:rsidR="00F208C2" w:rsidRPr="00862194" w:rsidRDefault="00F208C2" w:rsidP="00447FBF">
            <w:pPr>
              <w:rPr>
                <w:rFonts w:ascii="Arial" w:hAnsi="Arial"/>
                <w:sz w:val="16"/>
                <w:szCs w:val="16"/>
              </w:rPr>
            </w:pPr>
            <w:r>
              <w:rPr>
                <w:rFonts w:ascii="Arial" w:hAnsi="Arial"/>
                <w:sz w:val="16"/>
                <w:szCs w:val="16"/>
              </w:rPr>
              <w:t>-</w:t>
            </w:r>
          </w:p>
        </w:tc>
        <w:tc>
          <w:tcPr>
            <w:tcW w:w="4944" w:type="dxa"/>
            <w:tcBorders>
              <w:top w:val="single" w:sz="6" w:space="0" w:color="auto"/>
              <w:left w:val="single" w:sz="6" w:space="0" w:color="auto"/>
              <w:bottom w:val="single" w:sz="6" w:space="0" w:color="auto"/>
              <w:right w:val="single" w:sz="6" w:space="0" w:color="auto"/>
            </w:tcBorders>
            <w:shd w:val="clear" w:color="auto" w:fill="auto"/>
          </w:tcPr>
          <w:p w14:paraId="24DA1C2A" w14:textId="2F46D902" w:rsidR="00F208C2" w:rsidRPr="00862194" w:rsidRDefault="00F208C2" w:rsidP="00447FBF">
            <w:pPr>
              <w:rPr>
                <w:rFonts w:ascii="Arial" w:hAnsi="Arial"/>
                <w:sz w:val="16"/>
                <w:szCs w:val="16"/>
              </w:rPr>
            </w:pPr>
            <w:r w:rsidRPr="00F208C2">
              <w:rPr>
                <w:rFonts w:ascii="Arial" w:hAnsi="Arial"/>
                <w:sz w:val="16"/>
                <w:szCs w:val="16"/>
              </w:rPr>
              <w:t>addition of small missing changes of R5-241965, R5-242040, R5-240718, R5-241963</w:t>
            </w:r>
          </w:p>
        </w:tc>
        <w:tc>
          <w:tcPr>
            <w:tcW w:w="742" w:type="dxa"/>
            <w:tcBorders>
              <w:top w:val="single" w:sz="6" w:space="0" w:color="auto"/>
              <w:left w:val="single" w:sz="6" w:space="0" w:color="auto"/>
              <w:bottom w:val="single" w:sz="6" w:space="0" w:color="auto"/>
              <w:right w:val="single" w:sz="6" w:space="0" w:color="auto"/>
            </w:tcBorders>
            <w:shd w:val="solid" w:color="FFFFFF" w:fill="auto"/>
          </w:tcPr>
          <w:p w14:paraId="5E7730F3" w14:textId="27CB1BEC" w:rsidR="00F208C2" w:rsidRPr="00862194" w:rsidRDefault="00F208C2" w:rsidP="00447FBF">
            <w:pPr>
              <w:rPr>
                <w:rFonts w:ascii="Arial" w:hAnsi="Arial"/>
                <w:sz w:val="16"/>
                <w:szCs w:val="16"/>
              </w:rPr>
            </w:pPr>
            <w:r w:rsidRPr="00862194">
              <w:rPr>
                <w:rFonts w:ascii="Arial" w:hAnsi="Arial"/>
                <w:sz w:val="16"/>
                <w:szCs w:val="16"/>
              </w:rPr>
              <w:t>18.</w:t>
            </w:r>
            <w:r>
              <w:rPr>
                <w:rFonts w:ascii="Arial" w:hAnsi="Arial"/>
                <w:sz w:val="16"/>
                <w:szCs w:val="16"/>
              </w:rPr>
              <w:t>2</w:t>
            </w:r>
            <w:r w:rsidRPr="00862194">
              <w:rPr>
                <w:rFonts w:ascii="Arial" w:hAnsi="Arial"/>
                <w:sz w:val="16"/>
                <w:szCs w:val="16"/>
              </w:rPr>
              <w:t>.</w:t>
            </w:r>
            <w:r>
              <w:rPr>
                <w:rFonts w:ascii="Arial" w:hAnsi="Arial"/>
                <w:sz w:val="16"/>
                <w:szCs w:val="16"/>
              </w:rPr>
              <w:t>1</w:t>
            </w:r>
          </w:p>
        </w:tc>
      </w:tr>
    </w:tbl>
    <w:p w14:paraId="33E82AD7" w14:textId="679CCA9A" w:rsidR="00AB67FA" w:rsidRPr="00D0162F" w:rsidRDefault="00AB67FA" w:rsidP="00AB67FA"/>
    <w:sectPr w:rsidR="00AB67FA" w:rsidRPr="00D0162F" w:rsidSect="00C07B6C">
      <w:headerReference w:type="default" r:id="rId73"/>
      <w:footerReference w:type="default" r:id="rId74"/>
      <w:pgSz w:w="11906" w:h="16838" w:code="9"/>
      <w:pgMar w:top="1418" w:right="1134" w:bottom="1134" w:left="1134" w:header="851" w:footer="340" w:gutter="0"/>
      <w:pgNumType w:start="4892"/>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3" w:author="Antoinette van Tricht" w:date="2021-12-03T11:23:00Z" w:initials="AvT">
    <w:p w14:paraId="0A1386CD" w14:textId="3840DAC7" w:rsidR="00216F5E" w:rsidRPr="00D0162F" w:rsidRDefault="00216F5E">
      <w:pPr>
        <w:pStyle w:val="CommentText"/>
      </w:pPr>
      <w:r w:rsidRPr="00D0162F">
        <w:rPr>
          <w:rStyle w:val="CommentReference"/>
        </w:rPr>
        <w:annotationRef/>
      </w:r>
      <w:r w:rsidRPr="00D0162F">
        <w:t>Could you please rephrase the sentence in order to avoid the use of must (highlighted within the text) or any other wording which would imply a requirement (i.e. "has to", "have to" and "required to")?</w:t>
      </w:r>
    </w:p>
  </w:comment>
  <w:comment w:id="4" w:author="7218" w:date="2024-01-11T13:44:00Z" w:initials="7218">
    <w:p w14:paraId="782DCBDF" w14:textId="77777777" w:rsidR="00447B5B" w:rsidRDefault="00447B5B" w:rsidP="00BC699F">
      <w:pPr>
        <w:pStyle w:val="CommentText"/>
      </w:pPr>
      <w:r>
        <w:rPr>
          <w:rStyle w:val="CommentReference"/>
        </w:rPr>
        <w:annotationRef/>
      </w:r>
      <w:r>
        <w:rPr>
          <w:lang w:val="fr-FR"/>
        </w:rPr>
        <w:t xml:space="preserve">Changed to Shall. </w:t>
      </w:r>
    </w:p>
  </w:comment>
  <w:comment w:id="5" w:author="Antoinette van Tricht" w:date="2021-12-03T11:23:00Z" w:initials="AvT">
    <w:p w14:paraId="4DD1530A" w14:textId="31262E58" w:rsidR="00216F5E" w:rsidRDefault="00216F5E">
      <w:pPr>
        <w:pStyle w:val="CommentText"/>
      </w:pPr>
      <w:r w:rsidRPr="00D0162F">
        <w:rPr>
          <w:rStyle w:val="CommentReference"/>
        </w:rPr>
        <w:annotationRef/>
      </w:r>
      <w:r w:rsidRPr="00D0162F">
        <w:t>Could you please rephrase the sentence in order to avoid the use of must (highlighted within the text) or any other wording which would imply a requirement (i.e. "has to", "have to" and "required t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0A1386CD" w15:done="1"/>
  <w15:commentEx w15:paraId="782DCBDF" w15:paraIdParent="0A1386CD" w15:done="1"/>
  <w15:commentEx w15:paraId="4DD1530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5547CB3" w16cex:dateUtc="2021-12-03T10:23:00Z"/>
  <w16cex:commentExtensible w16cex:durableId="6A92EB6B" w16cex:dateUtc="2024-01-11T12:44:00Z"/>
  <w16cex:commentExtensible w16cex:durableId="25547CBD" w16cex:dateUtc="2021-12-03T10: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0A1386CD" w16cid:durableId="25547CB3"/>
  <w16cid:commentId w16cid:paraId="782DCBDF" w16cid:durableId="6A92EB6B"/>
  <w16cid:commentId w16cid:paraId="4DD1530A" w16cid:durableId="25547CB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31D2601" w14:textId="77777777" w:rsidR="00D75619" w:rsidRPr="00D0162F" w:rsidRDefault="00D75619" w:rsidP="00770780">
      <w:pPr>
        <w:spacing w:after="0"/>
      </w:pPr>
      <w:r w:rsidRPr="00D0162F">
        <w:separator/>
      </w:r>
    </w:p>
  </w:endnote>
  <w:endnote w:type="continuationSeparator" w:id="0">
    <w:p w14:paraId="48607061" w14:textId="77777777" w:rsidR="00D75619" w:rsidRPr="00D0162F" w:rsidRDefault="00D75619" w:rsidP="00770780">
      <w:pPr>
        <w:spacing w:after="0"/>
      </w:pPr>
      <w:r w:rsidRPr="00D0162F">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MS Gothic"/>
    <w:panose1 w:val="00000000000000000000"/>
    <w:charset w:val="80"/>
    <w:family w:val="auto"/>
    <w:notTrueType/>
    <w:pitch w:val="variable"/>
    <w:sig w:usb0="00000000" w:usb1="08070000" w:usb2="00000010" w:usb3="00000000" w:csb0="00020000"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
    <w:altName w:val="Microsoft JhengHei"/>
    <w:panose1 w:val="00000000000000000000"/>
    <w:charset w:val="88"/>
    <w:family w:val="auto"/>
    <w:notTrueType/>
    <w:pitch w:val="variable"/>
    <w:sig w:usb0="00000001" w:usb1="08080000" w:usb2="00000010" w:usb3="00000000" w:csb0="00100000" w:csb1="00000000"/>
  </w:font>
  <w:font w:name="Geneva">
    <w:altName w:val="Arial"/>
    <w:charset w:val="00"/>
    <w:family w:val="swiss"/>
    <w:pitch w:val="variable"/>
    <w:sig w:usb0="E00002FF" w:usb1="5200205F" w:usb2="00A0C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MingLiU">
    <w:altName w:val="細明體"/>
    <w:panose1 w:val="02010609000101010101"/>
    <w:charset w:val="88"/>
    <w:family w:val="modern"/>
    <w:pitch w:val="fixed"/>
    <w:sig w:usb0="A00002FF" w:usb1="28CFFCFA" w:usb2="00000016" w:usb3="00000000" w:csb0="001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Yu Mincho">
    <w:altName w:val="游明朝"/>
    <w:charset w:val="80"/>
    <w:family w:val="roman"/>
    <w:pitch w:val="variable"/>
    <w:sig w:usb0="800002E7" w:usb1="2AC7FCFF"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PGothic">
    <w:altName w:val="ＭＳ Ｐゴシック"/>
    <w:panose1 w:val="020B0600070205080204"/>
    <w:charset w:val="80"/>
    <w:family w:val="swiss"/>
    <w:pitch w:val="variable"/>
    <w:sig w:usb0="E00002FF" w:usb1="6AC7FDFB" w:usb2="08000012" w:usb3="00000000" w:csb0="0002009F" w:csb1="00000000"/>
  </w:font>
  <w:font w:name="Mangal">
    <w:panose1 w:val="00000400000000000000"/>
    <w:charset w:val="00"/>
    <w:family w:val="roman"/>
    <w:pitch w:val="variable"/>
    <w:sig w:usb0="00008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v4.2.0">
    <w:altName w:val="Calibri"/>
    <w:charset w:val="00"/>
    <w:family w:val="auto"/>
    <w:pitch w:val="default"/>
    <w:sig w:usb0="00000003" w:usb1="00000000" w:usb2="00000000" w:usb3="00000000" w:csb0="00000001" w:csb1="00000000"/>
  </w:font>
  <w:font w:name="Bookman">
    <w:altName w:val="Cambria"/>
    <w:panose1 w:val="00000000000000000000"/>
    <w:charset w:val="00"/>
    <w:family w:val="roman"/>
    <w:notTrueType/>
    <w:pitch w:val="variable"/>
    <w:sig w:usb0="00000003" w:usb1="00000000" w:usb2="00000000" w:usb3="00000000" w:csb0="00000001"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v5.0.0">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v3.7.0">
    <w:altName w:val="Times New Roman"/>
    <w:panose1 w:val="00000000000000000000"/>
    <w:charset w:val="00"/>
    <w:family w:val="roman"/>
    <w:notTrueType/>
    <w:pitch w:val="default"/>
  </w:font>
  <w:font w:name="KaiTi">
    <w:charset w:val="86"/>
    <w:family w:val="modern"/>
    <w:pitch w:val="fixed"/>
    <w:sig w:usb0="800002BF" w:usb1="38CF7CFA" w:usb2="00000016" w:usb3="00000000" w:csb0="00040001" w:csb1="00000000"/>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B99FE4" w14:textId="27F3EB91" w:rsidR="00216F5E" w:rsidRPr="00D0162F" w:rsidRDefault="00405ABB">
    <w:pPr>
      <w:pStyle w:val="Footer"/>
      <w:rPr>
        <w:noProof w:val="0"/>
      </w:rPr>
    </w:pPr>
    <w:r w:rsidRPr="00D0162F">
      <w:rPr>
        <w:noProof w:val="0"/>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9667DF7" w14:textId="77777777" w:rsidR="00D75619" w:rsidRPr="00D0162F" w:rsidRDefault="00D75619" w:rsidP="00770780">
      <w:pPr>
        <w:spacing w:after="0"/>
      </w:pPr>
      <w:r w:rsidRPr="00D0162F">
        <w:separator/>
      </w:r>
    </w:p>
  </w:footnote>
  <w:footnote w:type="continuationSeparator" w:id="0">
    <w:p w14:paraId="6339506A" w14:textId="77777777" w:rsidR="00D75619" w:rsidRPr="00D0162F" w:rsidRDefault="00D75619" w:rsidP="00770780">
      <w:pPr>
        <w:spacing w:after="0"/>
      </w:pPr>
      <w:r w:rsidRPr="00D0162F">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noProof w:val="0"/>
        <w:vanish/>
        <w:highlight w:val="yellow"/>
      </w:rPr>
      <w:id w:val="-1369135068"/>
      <w:docPartObj>
        <w:docPartGallery w:val="Page Numbers (Top of Page)"/>
        <w:docPartUnique/>
      </w:docPartObj>
    </w:sdtPr>
    <w:sdtContent>
      <w:p w14:paraId="7B28CCF8" w14:textId="0DA67509" w:rsidR="00216F5E" w:rsidRPr="00D0162F" w:rsidRDefault="00216F5E" w:rsidP="00770780">
        <w:pPr>
          <w:pStyle w:val="Header"/>
          <w:tabs>
            <w:tab w:val="center" w:pos="4820"/>
            <w:tab w:val="right" w:pos="9638"/>
          </w:tabs>
          <w:rPr>
            <w:noProof w:val="0"/>
          </w:rPr>
        </w:pPr>
        <w:r w:rsidRPr="00D0162F">
          <w:rPr>
            <w:rFonts w:cs="Arial"/>
            <w:noProof w:val="0"/>
            <w:szCs w:val="18"/>
          </w:rPr>
          <w:t>Release 1</w:t>
        </w:r>
        <w:r w:rsidR="00762854">
          <w:rPr>
            <w:rFonts w:cs="Arial"/>
            <w:noProof w:val="0"/>
            <w:szCs w:val="18"/>
          </w:rPr>
          <w:t>8</w:t>
        </w:r>
        <w:r w:rsidRPr="00D0162F">
          <w:rPr>
            <w:rFonts w:cs="Arial"/>
            <w:noProof w:val="0"/>
            <w:szCs w:val="18"/>
          </w:rPr>
          <w:tab/>
        </w:r>
        <w:r w:rsidRPr="00D0162F">
          <w:rPr>
            <w:noProof w:val="0"/>
          </w:rPr>
          <w:fldChar w:fldCharType="begin"/>
        </w:r>
        <w:r w:rsidRPr="00D0162F">
          <w:rPr>
            <w:noProof w:val="0"/>
          </w:rPr>
          <w:instrText xml:space="preserve"> PAGE   \* MERGEFORMAT </w:instrText>
        </w:r>
        <w:r w:rsidRPr="00D0162F">
          <w:rPr>
            <w:noProof w:val="0"/>
          </w:rPr>
          <w:fldChar w:fldCharType="separate"/>
        </w:r>
        <w:r w:rsidRPr="00D0162F">
          <w:rPr>
            <w:noProof w:val="0"/>
          </w:rPr>
          <w:t>1</w:t>
        </w:r>
        <w:r w:rsidRPr="00D0162F">
          <w:rPr>
            <w:noProof w:val="0"/>
          </w:rPr>
          <w:fldChar w:fldCharType="end"/>
        </w:r>
        <w:r w:rsidRPr="00D0162F">
          <w:rPr>
            <w:noProof w:val="0"/>
          </w:rPr>
          <w:tab/>
          <w:t>3GPP TS 38.533 V1</w:t>
        </w:r>
        <w:r w:rsidR="00040122" w:rsidRPr="00D0162F">
          <w:rPr>
            <w:noProof w:val="0"/>
          </w:rPr>
          <w:t>8</w:t>
        </w:r>
        <w:r w:rsidR="00762854">
          <w:rPr>
            <w:noProof w:val="0"/>
          </w:rPr>
          <w:t>.</w:t>
        </w:r>
        <w:r w:rsidR="00F3110B">
          <w:rPr>
            <w:noProof w:val="0"/>
          </w:rPr>
          <w:t>2</w:t>
        </w:r>
        <w:r w:rsidR="00852A7B" w:rsidRPr="00D0162F">
          <w:rPr>
            <w:noProof w:val="0"/>
          </w:rPr>
          <w:t>.</w:t>
        </w:r>
        <w:r w:rsidR="00F208C2">
          <w:rPr>
            <w:noProof w:val="0"/>
          </w:rPr>
          <w:t>1</w:t>
        </w:r>
        <w:r w:rsidRPr="00D0162F">
          <w:rPr>
            <w:noProof w:val="0"/>
          </w:rPr>
          <w:t xml:space="preserve"> (202</w:t>
        </w:r>
        <w:r w:rsidR="00F3110B">
          <w:rPr>
            <w:noProof w:val="0"/>
          </w:rPr>
          <w:t>4</w:t>
        </w:r>
        <w:r w:rsidRPr="00D0162F">
          <w:rPr>
            <w:noProof w:val="0"/>
          </w:rPr>
          <w:t>-</w:t>
        </w:r>
        <w:r w:rsidR="00F3110B">
          <w:rPr>
            <w:noProof w:val="0"/>
          </w:rPr>
          <w:t>03</w:t>
        </w:r>
        <w:r w:rsidRPr="00D0162F">
          <w:rPr>
            <w:noProof w:val="0"/>
          </w:rPr>
          <w:t>)</w: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styleLink w:val="Style111"/>
    <w:lvl w:ilvl="0">
      <w:numFmt w:val="decimal"/>
      <w:lvlText w:val="*"/>
      <w:lvlJc w:val="left"/>
    </w:lvl>
  </w:abstractNum>
  <w:abstractNum w:abstractNumId="1" w15:restartNumberingAfterBreak="0">
    <w:nsid w:val="114C392A"/>
    <w:multiLevelType w:val="hybridMultilevel"/>
    <w:tmpl w:val="5DE46192"/>
    <w:lvl w:ilvl="0" w:tplc="25D26BAE">
      <w:start w:val="1"/>
      <w:numFmt w:val="decimal"/>
      <w:lvlText w:val="%1."/>
      <w:lvlJc w:val="left"/>
      <w:pPr>
        <w:ind w:left="460" w:hanging="360"/>
      </w:pPr>
      <w:rPr>
        <w:rFonts w:hint="default"/>
      </w:rPr>
    </w:lvl>
    <w:lvl w:ilvl="1" w:tplc="838C222A">
      <w:start w:val="3"/>
      <w:numFmt w:val="bullet"/>
      <w:lvlText w:val="-"/>
      <w:lvlJc w:val="left"/>
      <w:pPr>
        <w:ind w:left="940" w:hanging="420"/>
      </w:pPr>
      <w:rPr>
        <w:rFonts w:ascii="Arial" w:eastAsiaTheme="minorEastAsia"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 w15:restartNumberingAfterBreak="0">
    <w:nsid w:val="15102ED7"/>
    <w:multiLevelType w:val="hybridMultilevel"/>
    <w:tmpl w:val="3FECC02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237B4DC9"/>
    <w:multiLevelType w:val="hybridMultilevel"/>
    <w:tmpl w:val="255210BE"/>
    <w:lvl w:ilvl="0" w:tplc="D368F686">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4" w15:restartNumberingAfterBreak="0">
    <w:nsid w:val="23B632B6"/>
    <w:multiLevelType w:val="hybridMultilevel"/>
    <w:tmpl w:val="9FF88436"/>
    <w:lvl w:ilvl="0" w:tplc="5DEE0204">
      <w:numFmt w:val="bullet"/>
      <w:lvlText w:val="-"/>
      <w:lvlJc w:val="left"/>
      <w:pPr>
        <w:ind w:left="360" w:hanging="360"/>
      </w:pPr>
      <w:rPr>
        <w:rFonts w:ascii="Arial" w:eastAsiaTheme="minorEastAsia"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1FC4BCD"/>
    <w:multiLevelType w:val="hybridMultilevel"/>
    <w:tmpl w:val="404ACFF0"/>
    <w:styleLink w:val="SGS2"/>
    <w:lvl w:ilvl="0" w:tplc="FFFFFFFF">
      <w:start w:val="6"/>
      <w:numFmt w:val="bullet"/>
      <w:lvlText w:val="-"/>
      <w:lvlJc w:val="left"/>
      <w:pPr>
        <w:ind w:left="644" w:hanging="360"/>
      </w:pPr>
      <w:rPr>
        <w:rFonts w:ascii="Times New Roman" w:eastAsia="Times New Roman" w:hAnsi="Times New Roman" w:cs="Times New Roman" w:hint="default"/>
      </w:rPr>
    </w:lvl>
    <w:lvl w:ilvl="1" w:tplc="FFFFFFFF">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6"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8" w15:restartNumberingAfterBreak="0">
    <w:nsid w:val="534C40D1"/>
    <w:multiLevelType w:val="hybridMultilevel"/>
    <w:tmpl w:val="F016441C"/>
    <w:lvl w:ilvl="0" w:tplc="2CE00700">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54DC3E2A"/>
    <w:multiLevelType w:val="hybridMultilevel"/>
    <w:tmpl w:val="9F0C2EE0"/>
    <w:lvl w:ilvl="0" w:tplc="55D41046">
      <w:start w:val="1"/>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57330850"/>
    <w:multiLevelType w:val="hybridMultilevel"/>
    <w:tmpl w:val="A45CCA84"/>
    <w:styleLink w:val="SGS1"/>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 w15:restartNumberingAfterBreak="0">
    <w:nsid w:val="5DDB566D"/>
    <w:multiLevelType w:val="hybridMultilevel"/>
    <w:tmpl w:val="2F2C32E0"/>
    <w:styleLink w:val="SGS11"/>
    <w:lvl w:ilvl="0" w:tplc="4066FAFA">
      <w:start w:val="1"/>
      <w:numFmt w:val="bullet"/>
      <w:lvlText w:val="-"/>
      <w:lvlJc w:val="left"/>
      <w:pPr>
        <w:ind w:left="704" w:hanging="420"/>
      </w:pPr>
      <w:rPr>
        <w:rFonts w:ascii="SimSun" w:eastAsia="SimSun" w:hAnsi="SimSun" w:hint="eastAsia"/>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2"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682D6275"/>
    <w:multiLevelType w:val="hybridMultilevel"/>
    <w:tmpl w:val="A45CCA84"/>
    <w:styleLink w:val="Style11"/>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5" w15:restartNumberingAfterBreak="0">
    <w:nsid w:val="68E26106"/>
    <w:multiLevelType w:val="hybridMultilevel"/>
    <w:tmpl w:val="F7DC3E90"/>
    <w:lvl w:ilvl="0" w:tplc="FF947F3C">
      <w:start w:val="1"/>
      <w:numFmt w:val="decimal"/>
      <w:lvlText w:val="%1."/>
      <w:lvlJc w:val="left"/>
      <w:pPr>
        <w:ind w:left="460" w:hanging="360"/>
      </w:pPr>
      <w:rPr>
        <w:rFonts w:hint="default"/>
      </w:rPr>
    </w:lvl>
    <w:lvl w:ilvl="1" w:tplc="7B225518">
      <w:start w:val="5"/>
      <w:numFmt w:val="bullet"/>
      <w:lvlText w:val="•"/>
      <w:lvlJc w:val="left"/>
      <w:pPr>
        <w:ind w:left="940" w:hanging="420"/>
      </w:pPr>
      <w:rPr>
        <w:rFonts w:ascii="SimSun" w:eastAsia="SimSun" w:hAnsi="SimSun" w:hint="eastAsia"/>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6"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16cid:durableId="1376150863">
    <w:abstractNumId w:val="16"/>
  </w:num>
  <w:num w:numId="2" w16cid:durableId="1676180851">
    <w:abstractNumId w:val="6"/>
  </w:num>
  <w:num w:numId="3" w16cid:durableId="807554233">
    <w:abstractNumId w:val="10"/>
  </w:num>
  <w:num w:numId="4" w16cid:durableId="1937789220">
    <w:abstractNumId w:val="14"/>
  </w:num>
  <w:num w:numId="5" w16cid:durableId="383912835">
    <w:abstractNumId w:val="13"/>
  </w:num>
  <w:num w:numId="6" w16cid:durableId="1235579219">
    <w:abstractNumId w:val="12"/>
  </w:num>
  <w:num w:numId="7" w16cid:durableId="1432819166">
    <w:abstractNumId w:val="11"/>
  </w:num>
  <w:num w:numId="8" w16cid:durableId="1396048134">
    <w:abstractNumId w:val="5"/>
  </w:num>
  <w:num w:numId="9" w16cid:durableId="1780949577">
    <w:abstractNumId w:val="0"/>
  </w:num>
  <w:num w:numId="10" w16cid:durableId="265358075">
    <w:abstractNumId w:val="3"/>
  </w:num>
  <w:num w:numId="11" w16cid:durableId="683240513">
    <w:abstractNumId w:val="9"/>
  </w:num>
  <w:num w:numId="12" w16cid:durableId="805047566">
    <w:abstractNumId w:val="8"/>
  </w:num>
  <w:num w:numId="13" w16cid:durableId="162287669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050883395">
    <w:abstractNumId w:val="2"/>
  </w:num>
  <w:num w:numId="15" w16cid:durableId="570312180">
    <w:abstractNumId w:val="15"/>
  </w:num>
  <w:num w:numId="16" w16cid:durableId="508788301">
    <w:abstractNumId w:val="1"/>
  </w:num>
  <w:num w:numId="17" w16cid:durableId="1735084681">
    <w:abstractNumId w:val="4"/>
  </w:num>
  <w:numIdMacAtCleanup w:val="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Antoinette van Tricht">
    <w15:presenceInfo w15:providerId="AD" w15:userId="S::Antoinette.vanTricht@etsi.org::b37e588d-21a2-4348-a8b0-66f0e08552f4"/>
  </w15:person>
  <w15:person w15:author="7218">
    <w15:presenceInfo w15:providerId="None" w15:userId="721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attachedTemplate r:id="rId1"/>
  <w:linkStyles/>
  <w:doNotTrackFormatting/>
  <w:defaultTabStop w:val="720"/>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sTQ2szA1tjAzNTa2tDBQ0lEKTi0uzszPAykwqgUAFEGE3SwAAAA="/>
  </w:docVars>
  <w:rsids>
    <w:rsidRoot w:val="00770780"/>
    <w:rsid w:val="00000D89"/>
    <w:rsid w:val="00001CB2"/>
    <w:rsid w:val="00005288"/>
    <w:rsid w:val="00006C7D"/>
    <w:rsid w:val="00011811"/>
    <w:rsid w:val="000141F4"/>
    <w:rsid w:val="00016FAB"/>
    <w:rsid w:val="00020BE0"/>
    <w:rsid w:val="00023E7F"/>
    <w:rsid w:val="00025471"/>
    <w:rsid w:val="00027E1B"/>
    <w:rsid w:val="00031D8D"/>
    <w:rsid w:val="00032601"/>
    <w:rsid w:val="00034222"/>
    <w:rsid w:val="00040122"/>
    <w:rsid w:val="000454EC"/>
    <w:rsid w:val="00047942"/>
    <w:rsid w:val="00054234"/>
    <w:rsid w:val="000640D5"/>
    <w:rsid w:val="00064991"/>
    <w:rsid w:val="000676E7"/>
    <w:rsid w:val="00067AB3"/>
    <w:rsid w:val="00077C4F"/>
    <w:rsid w:val="00077E54"/>
    <w:rsid w:val="00081C7F"/>
    <w:rsid w:val="0008208D"/>
    <w:rsid w:val="000824F9"/>
    <w:rsid w:val="00085D93"/>
    <w:rsid w:val="00086DE2"/>
    <w:rsid w:val="0009062B"/>
    <w:rsid w:val="00090B9F"/>
    <w:rsid w:val="000910DF"/>
    <w:rsid w:val="000A2FEA"/>
    <w:rsid w:val="000A3DBA"/>
    <w:rsid w:val="000A46D6"/>
    <w:rsid w:val="000A5AC2"/>
    <w:rsid w:val="000A622A"/>
    <w:rsid w:val="000A67EE"/>
    <w:rsid w:val="000B0187"/>
    <w:rsid w:val="000B1149"/>
    <w:rsid w:val="000B2383"/>
    <w:rsid w:val="000B2405"/>
    <w:rsid w:val="000B7CAE"/>
    <w:rsid w:val="000C6730"/>
    <w:rsid w:val="000C7AC3"/>
    <w:rsid w:val="000D0320"/>
    <w:rsid w:val="000D5D8A"/>
    <w:rsid w:val="000E0251"/>
    <w:rsid w:val="000E73EF"/>
    <w:rsid w:val="000E7D96"/>
    <w:rsid w:val="000F1628"/>
    <w:rsid w:val="000F1B53"/>
    <w:rsid w:val="000F4252"/>
    <w:rsid w:val="000F4EEB"/>
    <w:rsid w:val="000F707D"/>
    <w:rsid w:val="00104CC9"/>
    <w:rsid w:val="00105FEE"/>
    <w:rsid w:val="00106D48"/>
    <w:rsid w:val="00107D76"/>
    <w:rsid w:val="00110874"/>
    <w:rsid w:val="001164FC"/>
    <w:rsid w:val="00116C14"/>
    <w:rsid w:val="001212EA"/>
    <w:rsid w:val="00123772"/>
    <w:rsid w:val="00124621"/>
    <w:rsid w:val="0012513E"/>
    <w:rsid w:val="001325CE"/>
    <w:rsid w:val="0013305F"/>
    <w:rsid w:val="001362F9"/>
    <w:rsid w:val="00141EF7"/>
    <w:rsid w:val="00142038"/>
    <w:rsid w:val="00144F17"/>
    <w:rsid w:val="00145238"/>
    <w:rsid w:val="001458EB"/>
    <w:rsid w:val="00147968"/>
    <w:rsid w:val="00150938"/>
    <w:rsid w:val="00151433"/>
    <w:rsid w:val="001558D4"/>
    <w:rsid w:val="001560B2"/>
    <w:rsid w:val="00162296"/>
    <w:rsid w:val="001632B5"/>
    <w:rsid w:val="00163FE2"/>
    <w:rsid w:val="00172C1E"/>
    <w:rsid w:val="00177A54"/>
    <w:rsid w:val="00177EC0"/>
    <w:rsid w:val="00181FD6"/>
    <w:rsid w:val="00185866"/>
    <w:rsid w:val="00185EDB"/>
    <w:rsid w:val="00186F9C"/>
    <w:rsid w:val="0019305E"/>
    <w:rsid w:val="001A36CF"/>
    <w:rsid w:val="001A70C5"/>
    <w:rsid w:val="001B2F3E"/>
    <w:rsid w:val="001C5E90"/>
    <w:rsid w:val="001D2336"/>
    <w:rsid w:val="001D5EB8"/>
    <w:rsid w:val="001D7C37"/>
    <w:rsid w:val="001E2EBC"/>
    <w:rsid w:val="001E5C98"/>
    <w:rsid w:val="001E65BF"/>
    <w:rsid w:val="001E6917"/>
    <w:rsid w:val="001F0CC3"/>
    <w:rsid w:val="001F0F6F"/>
    <w:rsid w:val="001F2E66"/>
    <w:rsid w:val="001F3E67"/>
    <w:rsid w:val="001F7983"/>
    <w:rsid w:val="00202BD0"/>
    <w:rsid w:val="00205835"/>
    <w:rsid w:val="002150E3"/>
    <w:rsid w:val="00216471"/>
    <w:rsid w:val="00216F5E"/>
    <w:rsid w:val="00220BB1"/>
    <w:rsid w:val="0022132F"/>
    <w:rsid w:val="00222F07"/>
    <w:rsid w:val="002258F7"/>
    <w:rsid w:val="002267FA"/>
    <w:rsid w:val="00227AA2"/>
    <w:rsid w:val="00236AB7"/>
    <w:rsid w:val="00245D05"/>
    <w:rsid w:val="002478CB"/>
    <w:rsid w:val="00250063"/>
    <w:rsid w:val="00250E72"/>
    <w:rsid w:val="00252F29"/>
    <w:rsid w:val="00256FDC"/>
    <w:rsid w:val="00257144"/>
    <w:rsid w:val="002613BC"/>
    <w:rsid w:val="00265AB2"/>
    <w:rsid w:val="002711FE"/>
    <w:rsid w:val="00272459"/>
    <w:rsid w:val="00272AB5"/>
    <w:rsid w:val="0027498D"/>
    <w:rsid w:val="00275403"/>
    <w:rsid w:val="0027705A"/>
    <w:rsid w:val="00280790"/>
    <w:rsid w:val="00280B09"/>
    <w:rsid w:val="00283594"/>
    <w:rsid w:val="0028533A"/>
    <w:rsid w:val="002854CD"/>
    <w:rsid w:val="00285A43"/>
    <w:rsid w:val="00286A88"/>
    <w:rsid w:val="0029071C"/>
    <w:rsid w:val="00290FBE"/>
    <w:rsid w:val="00291075"/>
    <w:rsid w:val="00294315"/>
    <w:rsid w:val="00295119"/>
    <w:rsid w:val="00295859"/>
    <w:rsid w:val="002A0826"/>
    <w:rsid w:val="002A159F"/>
    <w:rsid w:val="002A310F"/>
    <w:rsid w:val="002A63BE"/>
    <w:rsid w:val="002A7114"/>
    <w:rsid w:val="002A7165"/>
    <w:rsid w:val="002A7247"/>
    <w:rsid w:val="002B0554"/>
    <w:rsid w:val="002B4EE5"/>
    <w:rsid w:val="002C5EF8"/>
    <w:rsid w:val="002C71DE"/>
    <w:rsid w:val="002D0494"/>
    <w:rsid w:val="002D22A7"/>
    <w:rsid w:val="002D2E51"/>
    <w:rsid w:val="002D3B95"/>
    <w:rsid w:val="002E32A9"/>
    <w:rsid w:val="002E6C84"/>
    <w:rsid w:val="002F1AA8"/>
    <w:rsid w:val="002F2471"/>
    <w:rsid w:val="002F5DF7"/>
    <w:rsid w:val="003001B1"/>
    <w:rsid w:val="00304643"/>
    <w:rsid w:val="00311BA0"/>
    <w:rsid w:val="003128BD"/>
    <w:rsid w:val="003220C7"/>
    <w:rsid w:val="00325300"/>
    <w:rsid w:val="003268FA"/>
    <w:rsid w:val="00326ACD"/>
    <w:rsid w:val="00326F1A"/>
    <w:rsid w:val="003277F9"/>
    <w:rsid w:val="00331581"/>
    <w:rsid w:val="003317AA"/>
    <w:rsid w:val="00333365"/>
    <w:rsid w:val="0033727A"/>
    <w:rsid w:val="003411C5"/>
    <w:rsid w:val="00344AD8"/>
    <w:rsid w:val="0034556E"/>
    <w:rsid w:val="00346238"/>
    <w:rsid w:val="00350CF0"/>
    <w:rsid w:val="0035179C"/>
    <w:rsid w:val="00351A80"/>
    <w:rsid w:val="00351BB2"/>
    <w:rsid w:val="00352C11"/>
    <w:rsid w:val="003576A3"/>
    <w:rsid w:val="003576A4"/>
    <w:rsid w:val="003622B9"/>
    <w:rsid w:val="003640AC"/>
    <w:rsid w:val="003663A8"/>
    <w:rsid w:val="00382650"/>
    <w:rsid w:val="0038373F"/>
    <w:rsid w:val="00383A27"/>
    <w:rsid w:val="003841EF"/>
    <w:rsid w:val="00384EAE"/>
    <w:rsid w:val="003926F7"/>
    <w:rsid w:val="003A6395"/>
    <w:rsid w:val="003A7707"/>
    <w:rsid w:val="003B1D12"/>
    <w:rsid w:val="003B215C"/>
    <w:rsid w:val="003B3695"/>
    <w:rsid w:val="003B4FD6"/>
    <w:rsid w:val="003B5295"/>
    <w:rsid w:val="003C2391"/>
    <w:rsid w:val="003C392B"/>
    <w:rsid w:val="003C7074"/>
    <w:rsid w:val="003D6C99"/>
    <w:rsid w:val="003E3105"/>
    <w:rsid w:val="003E46B0"/>
    <w:rsid w:val="003F0163"/>
    <w:rsid w:val="003F3F1B"/>
    <w:rsid w:val="003F46A0"/>
    <w:rsid w:val="003F5CBF"/>
    <w:rsid w:val="003F7C2C"/>
    <w:rsid w:val="00404E32"/>
    <w:rsid w:val="004059C3"/>
    <w:rsid w:val="00405ABB"/>
    <w:rsid w:val="0040636B"/>
    <w:rsid w:val="004103F9"/>
    <w:rsid w:val="004106FC"/>
    <w:rsid w:val="0041350C"/>
    <w:rsid w:val="0041554C"/>
    <w:rsid w:val="00420196"/>
    <w:rsid w:val="004203F8"/>
    <w:rsid w:val="00424FAF"/>
    <w:rsid w:val="00426D6D"/>
    <w:rsid w:val="00432F6C"/>
    <w:rsid w:val="00432F86"/>
    <w:rsid w:val="00434C6E"/>
    <w:rsid w:val="00435B1A"/>
    <w:rsid w:val="00436C50"/>
    <w:rsid w:val="00437850"/>
    <w:rsid w:val="00441560"/>
    <w:rsid w:val="00442010"/>
    <w:rsid w:val="0044334E"/>
    <w:rsid w:val="00447B5B"/>
    <w:rsid w:val="0045058E"/>
    <w:rsid w:val="00453DFA"/>
    <w:rsid w:val="00454010"/>
    <w:rsid w:val="0045494E"/>
    <w:rsid w:val="00457639"/>
    <w:rsid w:val="004608F1"/>
    <w:rsid w:val="00470E3A"/>
    <w:rsid w:val="0047138E"/>
    <w:rsid w:val="004737EC"/>
    <w:rsid w:val="00474FC0"/>
    <w:rsid w:val="004852DF"/>
    <w:rsid w:val="00497D4A"/>
    <w:rsid w:val="004A04BA"/>
    <w:rsid w:val="004A61EB"/>
    <w:rsid w:val="004B198F"/>
    <w:rsid w:val="004B2940"/>
    <w:rsid w:val="004B58AD"/>
    <w:rsid w:val="004B66F4"/>
    <w:rsid w:val="004B76EC"/>
    <w:rsid w:val="004C17E4"/>
    <w:rsid w:val="004C19D0"/>
    <w:rsid w:val="004C292B"/>
    <w:rsid w:val="004C2D1D"/>
    <w:rsid w:val="004C511A"/>
    <w:rsid w:val="004C5B5D"/>
    <w:rsid w:val="004C603D"/>
    <w:rsid w:val="004D0F37"/>
    <w:rsid w:val="004D199C"/>
    <w:rsid w:val="004D7229"/>
    <w:rsid w:val="004E2B96"/>
    <w:rsid w:val="004E3517"/>
    <w:rsid w:val="004F40DB"/>
    <w:rsid w:val="004F4F3E"/>
    <w:rsid w:val="005046D8"/>
    <w:rsid w:val="00507806"/>
    <w:rsid w:val="005114B0"/>
    <w:rsid w:val="00511B7C"/>
    <w:rsid w:val="005131AC"/>
    <w:rsid w:val="0051354F"/>
    <w:rsid w:val="005135B3"/>
    <w:rsid w:val="00514857"/>
    <w:rsid w:val="00515E35"/>
    <w:rsid w:val="005225B3"/>
    <w:rsid w:val="00523A42"/>
    <w:rsid w:val="00530239"/>
    <w:rsid w:val="005304B7"/>
    <w:rsid w:val="00531C57"/>
    <w:rsid w:val="00531D09"/>
    <w:rsid w:val="005378EF"/>
    <w:rsid w:val="00540C9E"/>
    <w:rsid w:val="0054227B"/>
    <w:rsid w:val="00543F9B"/>
    <w:rsid w:val="005448A8"/>
    <w:rsid w:val="005460C4"/>
    <w:rsid w:val="00546A6F"/>
    <w:rsid w:val="00550B61"/>
    <w:rsid w:val="005536A7"/>
    <w:rsid w:val="0055383D"/>
    <w:rsid w:val="0055500C"/>
    <w:rsid w:val="00556F60"/>
    <w:rsid w:val="00557103"/>
    <w:rsid w:val="00557194"/>
    <w:rsid w:val="00563C29"/>
    <w:rsid w:val="00563C7E"/>
    <w:rsid w:val="00566509"/>
    <w:rsid w:val="005735FC"/>
    <w:rsid w:val="0057443C"/>
    <w:rsid w:val="00574B85"/>
    <w:rsid w:val="00581BEB"/>
    <w:rsid w:val="00581FA1"/>
    <w:rsid w:val="00582ACB"/>
    <w:rsid w:val="00584CAB"/>
    <w:rsid w:val="00590D40"/>
    <w:rsid w:val="0059310E"/>
    <w:rsid w:val="00597F3D"/>
    <w:rsid w:val="005A42AA"/>
    <w:rsid w:val="005A6E7F"/>
    <w:rsid w:val="005A79F8"/>
    <w:rsid w:val="005B2702"/>
    <w:rsid w:val="005B3492"/>
    <w:rsid w:val="005B626E"/>
    <w:rsid w:val="005B6607"/>
    <w:rsid w:val="005C3C2F"/>
    <w:rsid w:val="005D16AB"/>
    <w:rsid w:val="005D1F03"/>
    <w:rsid w:val="005D3D45"/>
    <w:rsid w:val="005D3EA3"/>
    <w:rsid w:val="005D6501"/>
    <w:rsid w:val="005D7719"/>
    <w:rsid w:val="005E2BFF"/>
    <w:rsid w:val="005E4E07"/>
    <w:rsid w:val="005E5A23"/>
    <w:rsid w:val="005F151C"/>
    <w:rsid w:val="005F1EE6"/>
    <w:rsid w:val="006016E8"/>
    <w:rsid w:val="006164B5"/>
    <w:rsid w:val="00623E18"/>
    <w:rsid w:val="006244E2"/>
    <w:rsid w:val="00624F2D"/>
    <w:rsid w:val="0063088F"/>
    <w:rsid w:val="006332EC"/>
    <w:rsid w:val="0063347E"/>
    <w:rsid w:val="006355A8"/>
    <w:rsid w:val="006363CD"/>
    <w:rsid w:val="00641320"/>
    <w:rsid w:val="00642670"/>
    <w:rsid w:val="006447C9"/>
    <w:rsid w:val="00650236"/>
    <w:rsid w:val="00651338"/>
    <w:rsid w:val="006521CE"/>
    <w:rsid w:val="00652DDC"/>
    <w:rsid w:val="006536DA"/>
    <w:rsid w:val="00655AF4"/>
    <w:rsid w:val="00656C46"/>
    <w:rsid w:val="006616C7"/>
    <w:rsid w:val="00664382"/>
    <w:rsid w:val="0066740A"/>
    <w:rsid w:val="0067278A"/>
    <w:rsid w:val="006800AF"/>
    <w:rsid w:val="0068038A"/>
    <w:rsid w:val="00687D32"/>
    <w:rsid w:val="006932BE"/>
    <w:rsid w:val="006951BC"/>
    <w:rsid w:val="00696052"/>
    <w:rsid w:val="006A04A6"/>
    <w:rsid w:val="006A0521"/>
    <w:rsid w:val="006A244A"/>
    <w:rsid w:val="006A2BE4"/>
    <w:rsid w:val="006A4209"/>
    <w:rsid w:val="006A4494"/>
    <w:rsid w:val="006A56ED"/>
    <w:rsid w:val="006A5EA8"/>
    <w:rsid w:val="006B05A6"/>
    <w:rsid w:val="006B2B3C"/>
    <w:rsid w:val="006B6755"/>
    <w:rsid w:val="006B74CE"/>
    <w:rsid w:val="006C0BDF"/>
    <w:rsid w:val="006C2A98"/>
    <w:rsid w:val="006C5BFC"/>
    <w:rsid w:val="006D007C"/>
    <w:rsid w:val="006D28AC"/>
    <w:rsid w:val="006D441D"/>
    <w:rsid w:val="006E08F3"/>
    <w:rsid w:val="006E0A54"/>
    <w:rsid w:val="006E1DBA"/>
    <w:rsid w:val="006E35DB"/>
    <w:rsid w:val="006F3226"/>
    <w:rsid w:val="006F4688"/>
    <w:rsid w:val="00701B08"/>
    <w:rsid w:val="00703738"/>
    <w:rsid w:val="00704EBC"/>
    <w:rsid w:val="00706030"/>
    <w:rsid w:val="0070667B"/>
    <w:rsid w:val="00706C09"/>
    <w:rsid w:val="00706D98"/>
    <w:rsid w:val="0071141E"/>
    <w:rsid w:val="00712D2F"/>
    <w:rsid w:val="007132FB"/>
    <w:rsid w:val="007154F2"/>
    <w:rsid w:val="007205A3"/>
    <w:rsid w:val="00722ADE"/>
    <w:rsid w:val="00722DFD"/>
    <w:rsid w:val="00723B51"/>
    <w:rsid w:val="0072636F"/>
    <w:rsid w:val="007405EE"/>
    <w:rsid w:val="00742D65"/>
    <w:rsid w:val="00747610"/>
    <w:rsid w:val="00751E72"/>
    <w:rsid w:val="00752093"/>
    <w:rsid w:val="00753590"/>
    <w:rsid w:val="00761D12"/>
    <w:rsid w:val="00762854"/>
    <w:rsid w:val="007633BB"/>
    <w:rsid w:val="0076523A"/>
    <w:rsid w:val="00766C94"/>
    <w:rsid w:val="00770075"/>
    <w:rsid w:val="00770780"/>
    <w:rsid w:val="00786AEC"/>
    <w:rsid w:val="00791B86"/>
    <w:rsid w:val="00794836"/>
    <w:rsid w:val="00794BD1"/>
    <w:rsid w:val="00796C55"/>
    <w:rsid w:val="007970BB"/>
    <w:rsid w:val="007977B4"/>
    <w:rsid w:val="007A0D49"/>
    <w:rsid w:val="007A2145"/>
    <w:rsid w:val="007A5635"/>
    <w:rsid w:val="007A7156"/>
    <w:rsid w:val="007B08F7"/>
    <w:rsid w:val="007B1ADA"/>
    <w:rsid w:val="007B3220"/>
    <w:rsid w:val="007C35AA"/>
    <w:rsid w:val="007C3DCC"/>
    <w:rsid w:val="007D1CBE"/>
    <w:rsid w:val="007D4A6D"/>
    <w:rsid w:val="007F02E0"/>
    <w:rsid w:val="007F050F"/>
    <w:rsid w:val="007F2B6E"/>
    <w:rsid w:val="007F34B4"/>
    <w:rsid w:val="007F562F"/>
    <w:rsid w:val="007F6C63"/>
    <w:rsid w:val="007F73CA"/>
    <w:rsid w:val="007F73D6"/>
    <w:rsid w:val="00801152"/>
    <w:rsid w:val="008020C0"/>
    <w:rsid w:val="008037EA"/>
    <w:rsid w:val="00804B6D"/>
    <w:rsid w:val="0080541B"/>
    <w:rsid w:val="00807E81"/>
    <w:rsid w:val="008116B3"/>
    <w:rsid w:val="008214D2"/>
    <w:rsid w:val="008246BC"/>
    <w:rsid w:val="00827216"/>
    <w:rsid w:val="00831E24"/>
    <w:rsid w:val="0083772C"/>
    <w:rsid w:val="008402D6"/>
    <w:rsid w:val="00843773"/>
    <w:rsid w:val="00846D40"/>
    <w:rsid w:val="00847770"/>
    <w:rsid w:val="008506F5"/>
    <w:rsid w:val="00852A7B"/>
    <w:rsid w:val="00852A7E"/>
    <w:rsid w:val="0085390E"/>
    <w:rsid w:val="0085420B"/>
    <w:rsid w:val="00855359"/>
    <w:rsid w:val="0085653F"/>
    <w:rsid w:val="00857E25"/>
    <w:rsid w:val="00860C6A"/>
    <w:rsid w:val="00862194"/>
    <w:rsid w:val="0087049E"/>
    <w:rsid w:val="00871408"/>
    <w:rsid w:val="0087265A"/>
    <w:rsid w:val="0087372D"/>
    <w:rsid w:val="00874C5E"/>
    <w:rsid w:val="00875CFE"/>
    <w:rsid w:val="00883E32"/>
    <w:rsid w:val="008856A5"/>
    <w:rsid w:val="008A3331"/>
    <w:rsid w:val="008A3A4E"/>
    <w:rsid w:val="008B2CF7"/>
    <w:rsid w:val="008B37EC"/>
    <w:rsid w:val="008B50FD"/>
    <w:rsid w:val="008C0CE0"/>
    <w:rsid w:val="008C379A"/>
    <w:rsid w:val="008C4931"/>
    <w:rsid w:val="008C5872"/>
    <w:rsid w:val="008C7A58"/>
    <w:rsid w:val="008D0CD8"/>
    <w:rsid w:val="008D2F08"/>
    <w:rsid w:val="008D366E"/>
    <w:rsid w:val="008D56FD"/>
    <w:rsid w:val="008E536D"/>
    <w:rsid w:val="008E53E2"/>
    <w:rsid w:val="008F13AC"/>
    <w:rsid w:val="008F32B0"/>
    <w:rsid w:val="00901854"/>
    <w:rsid w:val="0090248B"/>
    <w:rsid w:val="00906D48"/>
    <w:rsid w:val="00914805"/>
    <w:rsid w:val="00917823"/>
    <w:rsid w:val="00924A98"/>
    <w:rsid w:val="009269CA"/>
    <w:rsid w:val="009377B2"/>
    <w:rsid w:val="0093782C"/>
    <w:rsid w:val="0094107F"/>
    <w:rsid w:val="00941C37"/>
    <w:rsid w:val="0094277C"/>
    <w:rsid w:val="009436BC"/>
    <w:rsid w:val="00944679"/>
    <w:rsid w:val="00947450"/>
    <w:rsid w:val="009529BF"/>
    <w:rsid w:val="0095586C"/>
    <w:rsid w:val="00956AF8"/>
    <w:rsid w:val="009628F0"/>
    <w:rsid w:val="00962C7A"/>
    <w:rsid w:val="00962F44"/>
    <w:rsid w:val="00964B0D"/>
    <w:rsid w:val="00966777"/>
    <w:rsid w:val="009701DE"/>
    <w:rsid w:val="00971A08"/>
    <w:rsid w:val="009751DF"/>
    <w:rsid w:val="00981CDE"/>
    <w:rsid w:val="009826A8"/>
    <w:rsid w:val="0098623A"/>
    <w:rsid w:val="00987372"/>
    <w:rsid w:val="00991EA8"/>
    <w:rsid w:val="00991F71"/>
    <w:rsid w:val="00993685"/>
    <w:rsid w:val="009960C1"/>
    <w:rsid w:val="00997C3A"/>
    <w:rsid w:val="009A132D"/>
    <w:rsid w:val="009A4036"/>
    <w:rsid w:val="009A490C"/>
    <w:rsid w:val="009A52F1"/>
    <w:rsid w:val="009A5C4C"/>
    <w:rsid w:val="009A60AD"/>
    <w:rsid w:val="009B1729"/>
    <w:rsid w:val="009B3BDE"/>
    <w:rsid w:val="009B4AC8"/>
    <w:rsid w:val="009C0743"/>
    <w:rsid w:val="009E13AD"/>
    <w:rsid w:val="009E1966"/>
    <w:rsid w:val="009E45DF"/>
    <w:rsid w:val="009E5C8F"/>
    <w:rsid w:val="009E75DC"/>
    <w:rsid w:val="009E7C82"/>
    <w:rsid w:val="009F60CA"/>
    <w:rsid w:val="00A046EA"/>
    <w:rsid w:val="00A06FC0"/>
    <w:rsid w:val="00A12589"/>
    <w:rsid w:val="00A13026"/>
    <w:rsid w:val="00A1506F"/>
    <w:rsid w:val="00A17AEE"/>
    <w:rsid w:val="00A20CAE"/>
    <w:rsid w:val="00A2196F"/>
    <w:rsid w:val="00A25504"/>
    <w:rsid w:val="00A262C2"/>
    <w:rsid w:val="00A268F4"/>
    <w:rsid w:val="00A274F9"/>
    <w:rsid w:val="00A37BE7"/>
    <w:rsid w:val="00A4000B"/>
    <w:rsid w:val="00A41269"/>
    <w:rsid w:val="00A41B10"/>
    <w:rsid w:val="00A43E48"/>
    <w:rsid w:val="00A51020"/>
    <w:rsid w:val="00A56E77"/>
    <w:rsid w:val="00A61759"/>
    <w:rsid w:val="00A62A42"/>
    <w:rsid w:val="00A66268"/>
    <w:rsid w:val="00A664C1"/>
    <w:rsid w:val="00A66762"/>
    <w:rsid w:val="00A70237"/>
    <w:rsid w:val="00A71182"/>
    <w:rsid w:val="00A74FDC"/>
    <w:rsid w:val="00A75986"/>
    <w:rsid w:val="00A76364"/>
    <w:rsid w:val="00A81E02"/>
    <w:rsid w:val="00A8213C"/>
    <w:rsid w:val="00A90CC3"/>
    <w:rsid w:val="00A91ADE"/>
    <w:rsid w:val="00A91E11"/>
    <w:rsid w:val="00A959A0"/>
    <w:rsid w:val="00AA024B"/>
    <w:rsid w:val="00AA17D6"/>
    <w:rsid w:val="00AA4FC5"/>
    <w:rsid w:val="00AB21F0"/>
    <w:rsid w:val="00AB2B00"/>
    <w:rsid w:val="00AB31C8"/>
    <w:rsid w:val="00AB4B90"/>
    <w:rsid w:val="00AB67FA"/>
    <w:rsid w:val="00AC1B22"/>
    <w:rsid w:val="00AC39A3"/>
    <w:rsid w:val="00AC408A"/>
    <w:rsid w:val="00AD2775"/>
    <w:rsid w:val="00AD5811"/>
    <w:rsid w:val="00AD6752"/>
    <w:rsid w:val="00AD7382"/>
    <w:rsid w:val="00AE4493"/>
    <w:rsid w:val="00AE5F62"/>
    <w:rsid w:val="00AF3712"/>
    <w:rsid w:val="00AF69A8"/>
    <w:rsid w:val="00B023CB"/>
    <w:rsid w:val="00B03141"/>
    <w:rsid w:val="00B07D2E"/>
    <w:rsid w:val="00B116A1"/>
    <w:rsid w:val="00B13A96"/>
    <w:rsid w:val="00B15B97"/>
    <w:rsid w:val="00B17793"/>
    <w:rsid w:val="00B21298"/>
    <w:rsid w:val="00B23527"/>
    <w:rsid w:val="00B2484A"/>
    <w:rsid w:val="00B31A2B"/>
    <w:rsid w:val="00B35877"/>
    <w:rsid w:val="00B36476"/>
    <w:rsid w:val="00B44F65"/>
    <w:rsid w:val="00B45AA7"/>
    <w:rsid w:val="00B501D1"/>
    <w:rsid w:val="00B50D03"/>
    <w:rsid w:val="00B52C27"/>
    <w:rsid w:val="00B52D1C"/>
    <w:rsid w:val="00B54DC1"/>
    <w:rsid w:val="00B558BB"/>
    <w:rsid w:val="00B5753A"/>
    <w:rsid w:val="00B65A0D"/>
    <w:rsid w:val="00B67EE6"/>
    <w:rsid w:val="00B67FE8"/>
    <w:rsid w:val="00B72847"/>
    <w:rsid w:val="00B72B03"/>
    <w:rsid w:val="00B76A52"/>
    <w:rsid w:val="00B83229"/>
    <w:rsid w:val="00B855E8"/>
    <w:rsid w:val="00B94FD9"/>
    <w:rsid w:val="00B977F6"/>
    <w:rsid w:val="00B978D0"/>
    <w:rsid w:val="00BA6FCB"/>
    <w:rsid w:val="00BB2861"/>
    <w:rsid w:val="00BC1FEA"/>
    <w:rsid w:val="00BD67E8"/>
    <w:rsid w:val="00BD7C46"/>
    <w:rsid w:val="00BE621A"/>
    <w:rsid w:val="00BE69B6"/>
    <w:rsid w:val="00BF09B0"/>
    <w:rsid w:val="00BF32B1"/>
    <w:rsid w:val="00BF3D03"/>
    <w:rsid w:val="00BF656E"/>
    <w:rsid w:val="00BF797E"/>
    <w:rsid w:val="00BF7EBB"/>
    <w:rsid w:val="00C01EDA"/>
    <w:rsid w:val="00C06551"/>
    <w:rsid w:val="00C07B6C"/>
    <w:rsid w:val="00C10DA2"/>
    <w:rsid w:val="00C16821"/>
    <w:rsid w:val="00C2027B"/>
    <w:rsid w:val="00C21841"/>
    <w:rsid w:val="00C2504C"/>
    <w:rsid w:val="00C25DE1"/>
    <w:rsid w:val="00C260F5"/>
    <w:rsid w:val="00C26203"/>
    <w:rsid w:val="00C32533"/>
    <w:rsid w:val="00C32AB6"/>
    <w:rsid w:val="00C34CAD"/>
    <w:rsid w:val="00C36BFF"/>
    <w:rsid w:val="00C370D4"/>
    <w:rsid w:val="00C470C5"/>
    <w:rsid w:val="00C4792A"/>
    <w:rsid w:val="00C53380"/>
    <w:rsid w:val="00C5411B"/>
    <w:rsid w:val="00C56700"/>
    <w:rsid w:val="00C56F06"/>
    <w:rsid w:val="00C62127"/>
    <w:rsid w:val="00C64849"/>
    <w:rsid w:val="00C65F9D"/>
    <w:rsid w:val="00C758B7"/>
    <w:rsid w:val="00C75E69"/>
    <w:rsid w:val="00C778FC"/>
    <w:rsid w:val="00C84FBC"/>
    <w:rsid w:val="00C86F34"/>
    <w:rsid w:val="00C9132A"/>
    <w:rsid w:val="00CA2B89"/>
    <w:rsid w:val="00CA4784"/>
    <w:rsid w:val="00CA67AF"/>
    <w:rsid w:val="00CA6C66"/>
    <w:rsid w:val="00CB12B7"/>
    <w:rsid w:val="00CB1906"/>
    <w:rsid w:val="00CB1977"/>
    <w:rsid w:val="00CB1AFE"/>
    <w:rsid w:val="00CC165C"/>
    <w:rsid w:val="00CC258C"/>
    <w:rsid w:val="00CC65C5"/>
    <w:rsid w:val="00CC6CA9"/>
    <w:rsid w:val="00CD0D76"/>
    <w:rsid w:val="00CD0EF7"/>
    <w:rsid w:val="00CD11E4"/>
    <w:rsid w:val="00CD1398"/>
    <w:rsid w:val="00CD67C7"/>
    <w:rsid w:val="00CD785B"/>
    <w:rsid w:val="00CE10BE"/>
    <w:rsid w:val="00CE4FB4"/>
    <w:rsid w:val="00CE54A7"/>
    <w:rsid w:val="00CF14E5"/>
    <w:rsid w:val="00CF7F4A"/>
    <w:rsid w:val="00D013D9"/>
    <w:rsid w:val="00D0162F"/>
    <w:rsid w:val="00D03FDC"/>
    <w:rsid w:val="00D067E9"/>
    <w:rsid w:val="00D10047"/>
    <w:rsid w:val="00D111A3"/>
    <w:rsid w:val="00D13914"/>
    <w:rsid w:val="00D1391E"/>
    <w:rsid w:val="00D149D1"/>
    <w:rsid w:val="00D21B45"/>
    <w:rsid w:val="00D23C26"/>
    <w:rsid w:val="00D23EF6"/>
    <w:rsid w:val="00D335BC"/>
    <w:rsid w:val="00D33A5D"/>
    <w:rsid w:val="00D36184"/>
    <w:rsid w:val="00D3763E"/>
    <w:rsid w:val="00D37EAE"/>
    <w:rsid w:val="00D4021B"/>
    <w:rsid w:val="00D41071"/>
    <w:rsid w:val="00D410C5"/>
    <w:rsid w:val="00D423A0"/>
    <w:rsid w:val="00D45124"/>
    <w:rsid w:val="00D45CAA"/>
    <w:rsid w:val="00D50934"/>
    <w:rsid w:val="00D527CB"/>
    <w:rsid w:val="00D52CB4"/>
    <w:rsid w:val="00D55AB4"/>
    <w:rsid w:val="00D560E2"/>
    <w:rsid w:val="00D566CB"/>
    <w:rsid w:val="00D57A1C"/>
    <w:rsid w:val="00D613BD"/>
    <w:rsid w:val="00D648E6"/>
    <w:rsid w:val="00D676D0"/>
    <w:rsid w:val="00D70A99"/>
    <w:rsid w:val="00D712D5"/>
    <w:rsid w:val="00D739DF"/>
    <w:rsid w:val="00D74020"/>
    <w:rsid w:val="00D749A0"/>
    <w:rsid w:val="00D75619"/>
    <w:rsid w:val="00D82C80"/>
    <w:rsid w:val="00D82E86"/>
    <w:rsid w:val="00D84127"/>
    <w:rsid w:val="00D94C0B"/>
    <w:rsid w:val="00D94FD1"/>
    <w:rsid w:val="00DA13E5"/>
    <w:rsid w:val="00DA3CE8"/>
    <w:rsid w:val="00DA40F7"/>
    <w:rsid w:val="00DA5560"/>
    <w:rsid w:val="00DA7E28"/>
    <w:rsid w:val="00DB17F0"/>
    <w:rsid w:val="00DB1E57"/>
    <w:rsid w:val="00DB4CE5"/>
    <w:rsid w:val="00DB6A33"/>
    <w:rsid w:val="00DC55FB"/>
    <w:rsid w:val="00DC64B7"/>
    <w:rsid w:val="00DC7DF8"/>
    <w:rsid w:val="00DD6836"/>
    <w:rsid w:val="00DE1C20"/>
    <w:rsid w:val="00DE71E7"/>
    <w:rsid w:val="00DF32EF"/>
    <w:rsid w:val="00DF5CA8"/>
    <w:rsid w:val="00E03296"/>
    <w:rsid w:val="00E06046"/>
    <w:rsid w:val="00E10686"/>
    <w:rsid w:val="00E135A1"/>
    <w:rsid w:val="00E13EF0"/>
    <w:rsid w:val="00E143AE"/>
    <w:rsid w:val="00E2046C"/>
    <w:rsid w:val="00E22670"/>
    <w:rsid w:val="00E3084C"/>
    <w:rsid w:val="00E3662F"/>
    <w:rsid w:val="00E36981"/>
    <w:rsid w:val="00E41A17"/>
    <w:rsid w:val="00E51F5F"/>
    <w:rsid w:val="00E53315"/>
    <w:rsid w:val="00E53918"/>
    <w:rsid w:val="00E57A5D"/>
    <w:rsid w:val="00E61CE3"/>
    <w:rsid w:val="00E62A0B"/>
    <w:rsid w:val="00E63641"/>
    <w:rsid w:val="00E67B35"/>
    <w:rsid w:val="00E67DF1"/>
    <w:rsid w:val="00E747FF"/>
    <w:rsid w:val="00E77C77"/>
    <w:rsid w:val="00E81418"/>
    <w:rsid w:val="00E84830"/>
    <w:rsid w:val="00E86C75"/>
    <w:rsid w:val="00E921A3"/>
    <w:rsid w:val="00E97458"/>
    <w:rsid w:val="00EA275D"/>
    <w:rsid w:val="00EA4783"/>
    <w:rsid w:val="00EA5DA5"/>
    <w:rsid w:val="00EB012C"/>
    <w:rsid w:val="00EB35A6"/>
    <w:rsid w:val="00EB4A29"/>
    <w:rsid w:val="00EB5D81"/>
    <w:rsid w:val="00EB6404"/>
    <w:rsid w:val="00EC0A5A"/>
    <w:rsid w:val="00EC187F"/>
    <w:rsid w:val="00EC2F79"/>
    <w:rsid w:val="00EC3AE8"/>
    <w:rsid w:val="00EC45B9"/>
    <w:rsid w:val="00EC5DB8"/>
    <w:rsid w:val="00ED1A99"/>
    <w:rsid w:val="00ED50CA"/>
    <w:rsid w:val="00EE16A9"/>
    <w:rsid w:val="00EE27CE"/>
    <w:rsid w:val="00EE2C3B"/>
    <w:rsid w:val="00EE4FAB"/>
    <w:rsid w:val="00EE5AD4"/>
    <w:rsid w:val="00EF1943"/>
    <w:rsid w:val="00EF2365"/>
    <w:rsid w:val="00EF2F8A"/>
    <w:rsid w:val="00EF421F"/>
    <w:rsid w:val="00EF45F6"/>
    <w:rsid w:val="00EF5D3B"/>
    <w:rsid w:val="00EF64C7"/>
    <w:rsid w:val="00EF6BA2"/>
    <w:rsid w:val="00EF7D66"/>
    <w:rsid w:val="00F00878"/>
    <w:rsid w:val="00F01C37"/>
    <w:rsid w:val="00F0722A"/>
    <w:rsid w:val="00F1012A"/>
    <w:rsid w:val="00F1248E"/>
    <w:rsid w:val="00F13354"/>
    <w:rsid w:val="00F16018"/>
    <w:rsid w:val="00F208C2"/>
    <w:rsid w:val="00F21A71"/>
    <w:rsid w:val="00F222DC"/>
    <w:rsid w:val="00F23E8A"/>
    <w:rsid w:val="00F2416C"/>
    <w:rsid w:val="00F3110B"/>
    <w:rsid w:val="00F32F49"/>
    <w:rsid w:val="00F33073"/>
    <w:rsid w:val="00F34C52"/>
    <w:rsid w:val="00F41DF5"/>
    <w:rsid w:val="00F42DCA"/>
    <w:rsid w:val="00F43929"/>
    <w:rsid w:val="00F44594"/>
    <w:rsid w:val="00F479F7"/>
    <w:rsid w:val="00F506E3"/>
    <w:rsid w:val="00F55D3E"/>
    <w:rsid w:val="00F56941"/>
    <w:rsid w:val="00F56CAB"/>
    <w:rsid w:val="00F56D3C"/>
    <w:rsid w:val="00F61793"/>
    <w:rsid w:val="00F651B3"/>
    <w:rsid w:val="00F667FD"/>
    <w:rsid w:val="00F73452"/>
    <w:rsid w:val="00F74A4A"/>
    <w:rsid w:val="00F81026"/>
    <w:rsid w:val="00F8370A"/>
    <w:rsid w:val="00F84B90"/>
    <w:rsid w:val="00F90C14"/>
    <w:rsid w:val="00F9535D"/>
    <w:rsid w:val="00F97362"/>
    <w:rsid w:val="00F97391"/>
    <w:rsid w:val="00FA110B"/>
    <w:rsid w:val="00FA2B6E"/>
    <w:rsid w:val="00FA55F6"/>
    <w:rsid w:val="00FA6059"/>
    <w:rsid w:val="00FA6167"/>
    <w:rsid w:val="00FA6793"/>
    <w:rsid w:val="00FA7134"/>
    <w:rsid w:val="00FA7508"/>
    <w:rsid w:val="00FB051F"/>
    <w:rsid w:val="00FB37BA"/>
    <w:rsid w:val="00FC4683"/>
    <w:rsid w:val="00FC68E4"/>
    <w:rsid w:val="00FC7BC2"/>
    <w:rsid w:val="00FD0AAF"/>
    <w:rsid w:val="00FD12A1"/>
    <w:rsid w:val="00FE32DA"/>
    <w:rsid w:val="00FE3602"/>
    <w:rsid w:val="00FE4BCA"/>
    <w:rsid w:val="00FE7168"/>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B5950AF"/>
  <w15:docId w15:val="{28138C1D-C839-4E6E-825F-A7D0AB86A4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iPriority="0"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qFormat="1"/>
    <w:lsdException w:name="toc 5" w:semiHidden="1" w:uiPriority="0" w:unhideWhenUsed="1" w:qFormat="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semiHidden="1" w:uiPriority="0" w:unhideWhenUsed="1" w:qFormat="1"/>
    <w:lsdException w:name="footnote text" w:semiHidden="1" w:uiPriority="0" w:unhideWhenUsed="1" w:qFormat="1"/>
    <w:lsdException w:name="annotation text" w:semiHidden="1" w:unhideWhenUsed="1" w:qFormat="1"/>
    <w:lsdException w:name="header" w:semiHidden="1" w:uiPriority="0" w:unhideWhenUsed="1" w:qFormat="1"/>
    <w:lsdException w:name="footer" w:semiHidden="1" w:uiPriority="0" w:unhideWhenUsed="1" w:qFormat="1"/>
    <w:lsdException w:name="index heading" w:semiHidden="1" w:uiPriority="0" w:unhideWhenUsed="1" w:qFormat="1"/>
    <w:lsdException w:name="caption" w:semiHidden="1" w:uiPriority="35" w:unhideWhenUsed="1" w:qFormat="1"/>
    <w:lsdException w:name="table of figures" w:semiHidden="1" w:uiPriority="0" w:unhideWhenUsed="1"/>
    <w:lsdException w:name="envelope address" w:semiHidden="1" w:unhideWhenUsed="1"/>
    <w:lsdException w:name="envelope return" w:semiHidden="1" w:uiPriority="0" w:unhideWhenUsed="1"/>
    <w:lsdException w:name="footnote reference" w:semiHidden="1" w:uiPriority="0" w:unhideWhenUsed="1" w:qFormat="1"/>
    <w:lsdException w:name="annotation reference" w:semiHidden="1" w:unhideWhenUsed="1" w:qFormat="1"/>
    <w:lsdException w:name="line number" w:semiHidden="1" w:unhideWhenUsed="1"/>
    <w:lsdException w:name="page number" w:semiHidden="1" w:uiPriority="0" w:unhideWhenUsed="1"/>
    <w:lsdException w:name="endnote reference" w:semiHidden="1" w:uiPriority="0"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iPriority="0" w:unhideWhenUsed="1" w:qFormat="1"/>
    <w:lsdException w:name="List Number" w:semiHidden="1" w:uiPriority="0" w:unhideWhenUsed="1" w:qFormat="1"/>
    <w:lsdException w:name="List 2" w:semiHidden="1" w:uiPriority="0" w:unhideWhenUsed="1" w:qFormat="1"/>
    <w:lsdException w:name="List 3" w:semiHidden="1" w:uiPriority="0" w:unhideWhenUsed="1" w:qFormat="1"/>
    <w:lsdException w:name="List 4" w:semiHidden="1" w:uiPriority="0" w:unhideWhenUsed="1" w:qFormat="1"/>
    <w:lsdException w:name="List 5" w:semiHidden="1" w:uiPriority="0" w:unhideWhenUsed="1" w:qFormat="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qFormat="1"/>
    <w:lsdException w:name="List Number 2" w:semiHidden="1" w:uiPriority="0" w:unhideWhenUsed="1" w:qFormat="1"/>
    <w:lsdException w:name="List Number 3" w:semiHidden="1" w:uiPriority="0" w:unhideWhenUsed="1" w:qFormat="1"/>
    <w:lsdException w:name="List Number 4" w:semiHidden="1" w:uiPriority="0" w:unhideWhenUsed="1" w:qFormat="1"/>
    <w:lsdException w:name="List Number 5" w:semiHidden="1" w:uiPriority="0" w:unhideWhenUsed="1" w:qFormat="1"/>
    <w:lsdException w:name="Title" w:uiPriority="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iPriority="0" w:unhideWhenUsed="1"/>
    <w:lsdException w:name="Body Text 2" w:semiHidden="1" w:uiPriority="0" w:unhideWhenUsed="1" w:qFormat="1"/>
    <w:lsdException w:name="Body Text 3" w:semiHidden="1" w:uiPriority="0" w:unhideWhenUsed="1" w:qFormat="1"/>
    <w:lsdException w:name="Body Text Indent 2" w:semiHidden="1" w:uiPriority="0" w:unhideWhenUsed="1" w:qFormat="1"/>
    <w:lsdException w:name="Body Text Indent 3" w:semiHidden="1" w:uiPriority="0" w:unhideWhenUsed="1"/>
    <w:lsdException w:name="Block Text" w:semiHidden="1" w:unhideWhenUsed="1"/>
    <w:lsdException w:name="Hyperlink" w:semiHidden="1" w:uiPriority="0" w:unhideWhenUsed="1" w:qFormat="1"/>
    <w:lsdException w:name="FollowedHyperlink" w:semiHidden="1" w:uiPriority="0" w:unhideWhenUsed="1" w:qFormat="1"/>
    <w:lsdException w:name="Strong" w:uiPriority="0" w:qFormat="1"/>
    <w:lsdException w:name="Emphasis" w:uiPriority="20" w:qFormat="1"/>
    <w:lsdException w:name="Document Map" w:semiHidden="1" w:uiPriority="0" w:unhideWhenUsed="1" w:qFormat="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iPriority="0"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qFormat="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iPriority="0" w:unhideWhenUsed="1"/>
    <w:lsdException w:name="Table Classic 3" w:semiHidden="1" w:uiPriority="0" w:unhideWhenUsed="1"/>
    <w:lsdException w:name="Table Classic 4" w:semiHidden="1" w:unhideWhenUsed="1"/>
    <w:lsdException w:name="Table Colorful 1" w:semiHidden="1" w:uiPriority="0"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iPriority="0"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208C2"/>
    <w:pPr>
      <w:overflowPunct w:val="0"/>
      <w:autoSpaceDE w:val="0"/>
      <w:autoSpaceDN w:val="0"/>
      <w:adjustRightInd w:val="0"/>
      <w:spacing w:after="180" w:line="240" w:lineRule="auto"/>
      <w:textAlignment w:val="baseline"/>
    </w:pPr>
    <w:rPr>
      <w:rFonts w:ascii="Times New Roman" w:eastAsia="Times New Roman" w:hAnsi="Times New Roman" w:cs="Times New Roman"/>
      <w:sz w:val="20"/>
      <w:szCs w:val="20"/>
      <w:lang w:eastAsia="en-GB"/>
    </w:rPr>
  </w:style>
  <w:style w:type="paragraph" w:styleId="Heading1">
    <w:name w:val="heading 1"/>
    <w:aliases w:val="H1,Huvudrubrik,app heading 1,l1,h1,h11,h12,h13,h14,h15,h16,NMP Heading 1,heading 1,h17,h111,h121,h131,h141,h151,h161,h18,h112,h122,h132,h142,h152,h162,h19,h113,h123,h133,h143,h153,h163,Memo Heading 1,Head 1 (Chapter heading),Titre§,1,1.0,Telia"/>
    <w:next w:val="Normal"/>
    <w:link w:val="Heading1Char"/>
    <w:qFormat/>
    <w:rsid w:val="00F208C2"/>
    <w:pPr>
      <w:keepNext/>
      <w:keepLines/>
      <w:pBdr>
        <w:top w:val="single" w:sz="12" w:space="3" w:color="auto"/>
      </w:pBdr>
      <w:overflowPunct w:val="0"/>
      <w:autoSpaceDE w:val="0"/>
      <w:autoSpaceDN w:val="0"/>
      <w:adjustRightInd w:val="0"/>
      <w:spacing w:before="240" w:after="180" w:line="240" w:lineRule="auto"/>
      <w:ind w:left="1134" w:hanging="1134"/>
      <w:textAlignment w:val="baseline"/>
      <w:outlineLvl w:val="0"/>
    </w:pPr>
    <w:rPr>
      <w:rFonts w:ascii="Arial" w:eastAsia="Times New Roman" w:hAnsi="Arial" w:cs="Times New Roman"/>
      <w:sz w:val="36"/>
      <w:szCs w:val="20"/>
      <w:lang w:eastAsia="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F208C2"/>
    <w:pPr>
      <w:pBdr>
        <w:top w:val="none" w:sz="0" w:space="0" w:color="auto"/>
      </w:pBdr>
      <w:spacing w:before="180"/>
      <w:outlineLvl w:val="1"/>
    </w:pPr>
    <w:rPr>
      <w:sz w:val="32"/>
    </w:rPr>
  </w:style>
  <w:style w:type="paragraph" w:styleId="Heading3">
    <w:name w:val="heading 3"/>
    <w:aliases w:val="Underrubrik2,H3,0H,h3,no break,Memo Heading 3,l3,3,list 3,Head 3,1.1.1,3rd level,Major Section Sub Section,PA Minor Section,Head3,Level 3 Head,31,32,33,311,321,34,312,322,35,313,323,36,314,324,37,315,325,38,316,326,39,317,327,310,318,328,331,E"/>
    <w:basedOn w:val="Heading2"/>
    <w:next w:val="Normal"/>
    <w:link w:val="Heading3Char"/>
    <w:qFormat/>
    <w:rsid w:val="00F208C2"/>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
    <w:qFormat/>
    <w:rsid w:val="00F208C2"/>
    <w:pPr>
      <w:ind w:left="1418" w:hanging="1418"/>
      <w:outlineLvl w:val="3"/>
    </w:pPr>
    <w:rPr>
      <w:sz w:val="24"/>
    </w:rPr>
  </w:style>
  <w:style w:type="paragraph" w:styleId="Heading5">
    <w:name w:val="heading 5"/>
    <w:aliases w:val="h5,Heading5,Head5,H5,M5,mh2,Module heading 2,heading 8,Numbered Sub-list,Heading 81,5,标题 81,Heading 811,Level_2,Heading 8111,Heading 81111,标题 811,标题 8111"/>
    <w:basedOn w:val="Heading4"/>
    <w:next w:val="Normal"/>
    <w:link w:val="Heading5Char"/>
    <w:qFormat/>
    <w:rsid w:val="00F208C2"/>
    <w:pPr>
      <w:ind w:left="1701" w:hanging="1701"/>
      <w:outlineLvl w:val="4"/>
    </w:pPr>
    <w:rPr>
      <w:sz w:val="22"/>
    </w:rPr>
  </w:style>
  <w:style w:type="paragraph" w:styleId="Heading6">
    <w:name w:val="heading 6"/>
    <w:aliases w:val="T1,Header 6"/>
    <w:basedOn w:val="H6"/>
    <w:next w:val="Normal"/>
    <w:link w:val="Heading6Char3"/>
    <w:qFormat/>
    <w:rsid w:val="00F208C2"/>
    <w:pPr>
      <w:outlineLvl w:val="5"/>
    </w:pPr>
  </w:style>
  <w:style w:type="paragraph" w:styleId="Heading7">
    <w:name w:val="heading 7"/>
    <w:aliases w:val="L7,Header 7"/>
    <w:basedOn w:val="H6"/>
    <w:next w:val="Normal"/>
    <w:link w:val="Heading7Char4"/>
    <w:qFormat/>
    <w:rsid w:val="00F208C2"/>
    <w:pPr>
      <w:outlineLvl w:val="6"/>
    </w:pPr>
  </w:style>
  <w:style w:type="paragraph" w:styleId="Heading8">
    <w:name w:val="heading 8"/>
    <w:basedOn w:val="Heading1"/>
    <w:next w:val="Normal"/>
    <w:link w:val="Heading8Char4"/>
    <w:qFormat/>
    <w:rsid w:val="00F208C2"/>
    <w:pPr>
      <w:ind w:left="0" w:firstLine="0"/>
      <w:outlineLvl w:val="7"/>
    </w:pPr>
  </w:style>
  <w:style w:type="paragraph" w:styleId="Heading9">
    <w:name w:val="heading 9"/>
    <w:aliases w:val="Figure Heading,FH"/>
    <w:basedOn w:val="Heading8"/>
    <w:next w:val="Normal"/>
    <w:link w:val="Heading9Char3"/>
    <w:qFormat/>
    <w:rsid w:val="00F208C2"/>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
    <w:name w:val="List"/>
    <w:basedOn w:val="Normal"/>
    <w:link w:val="ListChar4"/>
    <w:rsid w:val="00F208C2"/>
    <w:pPr>
      <w:ind w:left="568" w:hanging="284"/>
    </w:pPr>
  </w:style>
  <w:style w:type="paragraph" w:styleId="List2">
    <w:name w:val="List 2"/>
    <w:basedOn w:val="List"/>
    <w:link w:val="List2Char"/>
    <w:rsid w:val="00F208C2"/>
    <w:pPr>
      <w:ind w:left="851"/>
    </w:pPr>
  </w:style>
  <w:style w:type="paragraph" w:styleId="List3">
    <w:name w:val="List 3"/>
    <w:basedOn w:val="List2"/>
    <w:link w:val="List3Char"/>
    <w:rsid w:val="00F208C2"/>
    <w:pPr>
      <w:ind w:left="1135"/>
    </w:pPr>
  </w:style>
  <w:style w:type="paragraph" w:styleId="List4">
    <w:name w:val="List 4"/>
    <w:basedOn w:val="List3"/>
    <w:rsid w:val="00F208C2"/>
    <w:pPr>
      <w:ind w:left="1418"/>
    </w:pPr>
  </w:style>
  <w:style w:type="paragraph" w:styleId="List5">
    <w:name w:val="List 5"/>
    <w:basedOn w:val="List4"/>
    <w:rsid w:val="00F208C2"/>
    <w:pPr>
      <w:ind w:left="1702"/>
    </w:pPr>
  </w:style>
  <w:style w:type="paragraph" w:customStyle="1" w:styleId="EditorsNote">
    <w:name w:val="Editor's Note"/>
    <w:aliases w:val="EN,Editor's Noteormal"/>
    <w:basedOn w:val="NO"/>
    <w:link w:val="EditorsNoteChar2"/>
    <w:rsid w:val="00F208C2"/>
    <w:rPr>
      <w:color w:val="FF0000"/>
    </w:rPr>
  </w:style>
  <w:style w:type="paragraph" w:customStyle="1" w:styleId="EQ">
    <w:name w:val="EQ"/>
    <w:basedOn w:val="Normal"/>
    <w:next w:val="Normal"/>
    <w:link w:val="EQChar"/>
    <w:rsid w:val="00F208C2"/>
    <w:pPr>
      <w:keepLines/>
      <w:tabs>
        <w:tab w:val="center" w:pos="4536"/>
        <w:tab w:val="right" w:pos="9072"/>
      </w:tabs>
    </w:pPr>
    <w:rPr>
      <w:noProof/>
    </w:rPr>
  </w:style>
  <w:style w:type="paragraph" w:customStyle="1" w:styleId="EW">
    <w:name w:val="EW"/>
    <w:basedOn w:val="EX"/>
    <w:rsid w:val="00F208C2"/>
    <w:pPr>
      <w:spacing w:after="0"/>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F208C2"/>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eastAsia="en-GB"/>
    </w:rPr>
  </w:style>
  <w:style w:type="paragraph" w:styleId="Footer">
    <w:name w:val="footer"/>
    <w:aliases w:val="footer odd,footer,fo,pie de página"/>
    <w:basedOn w:val="Header"/>
    <w:link w:val="FooterChar3"/>
    <w:rsid w:val="00F208C2"/>
    <w:pPr>
      <w:jc w:val="center"/>
    </w:pPr>
    <w:rPr>
      <w:i/>
    </w:rPr>
  </w:style>
  <w:style w:type="character" w:styleId="FootnoteReference">
    <w:name w:val="footnote reference"/>
    <w:aliases w:val="Appel note de bas de p,Nota,Footnote symbol,Footnote"/>
    <w:basedOn w:val="DefaultParagraphFont"/>
    <w:rsid w:val="00F208C2"/>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F208C2"/>
    <w:pPr>
      <w:keepLines/>
      <w:spacing w:after="0"/>
      <w:ind w:left="454" w:hanging="454"/>
    </w:pPr>
    <w:rPr>
      <w:sz w:val="16"/>
    </w:rPr>
  </w:style>
  <w:style w:type="paragraph" w:customStyle="1" w:styleId="FP">
    <w:name w:val="FP"/>
    <w:basedOn w:val="Normal"/>
    <w:rsid w:val="00F208C2"/>
    <w:pPr>
      <w:spacing w:after="0"/>
    </w:pPr>
  </w:style>
  <w:style w:type="paragraph" w:customStyle="1" w:styleId="H6">
    <w:name w:val="H6"/>
    <w:basedOn w:val="Heading5"/>
    <w:next w:val="Normal"/>
    <w:link w:val="H6Char"/>
    <w:rsid w:val="00F208C2"/>
    <w:pPr>
      <w:ind w:left="1985" w:hanging="1985"/>
      <w:outlineLvl w:val="9"/>
    </w:pPr>
    <w:rPr>
      <w:sz w:val="20"/>
    </w:rPr>
  </w:style>
  <w:style w:type="paragraph" w:styleId="Index1">
    <w:name w:val="index 1"/>
    <w:basedOn w:val="Normal"/>
    <w:rsid w:val="00F208C2"/>
    <w:pPr>
      <w:keepLines/>
      <w:spacing w:after="0"/>
    </w:pPr>
  </w:style>
  <w:style w:type="paragraph" w:styleId="Index2">
    <w:name w:val="index 2"/>
    <w:basedOn w:val="Index1"/>
    <w:rsid w:val="00F208C2"/>
    <w:pPr>
      <w:ind w:left="284"/>
    </w:pPr>
  </w:style>
  <w:style w:type="paragraph" w:customStyle="1" w:styleId="LD">
    <w:name w:val="LD"/>
    <w:rsid w:val="00F208C2"/>
    <w:pPr>
      <w:keepNext/>
      <w:keepLines/>
      <w:overflowPunct w:val="0"/>
      <w:autoSpaceDE w:val="0"/>
      <w:autoSpaceDN w:val="0"/>
      <w:adjustRightInd w:val="0"/>
      <w:spacing w:after="0" w:line="180" w:lineRule="exact"/>
      <w:textAlignment w:val="baseline"/>
    </w:pPr>
    <w:rPr>
      <w:rFonts w:ascii="Courier New" w:eastAsia="Times New Roman" w:hAnsi="Courier New" w:cs="Times New Roman"/>
      <w:noProof/>
      <w:sz w:val="20"/>
      <w:szCs w:val="20"/>
      <w:lang w:eastAsia="en-GB"/>
    </w:rPr>
  </w:style>
  <w:style w:type="paragraph" w:styleId="ListBullet">
    <w:name w:val="List Bullet"/>
    <w:aliases w:val="UL"/>
    <w:basedOn w:val="List"/>
    <w:link w:val="ListBulletChar"/>
    <w:rsid w:val="00F208C2"/>
  </w:style>
  <w:style w:type="paragraph" w:styleId="ListBullet2">
    <w:name w:val="List Bullet 2"/>
    <w:aliases w:val="lb2"/>
    <w:basedOn w:val="ListBullet"/>
    <w:link w:val="ListBullet2Char"/>
    <w:rsid w:val="00F208C2"/>
    <w:pPr>
      <w:ind w:left="851"/>
    </w:pPr>
  </w:style>
  <w:style w:type="paragraph" w:styleId="ListBullet3">
    <w:name w:val="List Bullet 3"/>
    <w:basedOn w:val="ListBullet2"/>
    <w:link w:val="ListBullet3Char"/>
    <w:rsid w:val="00F208C2"/>
    <w:pPr>
      <w:ind w:left="1135"/>
    </w:pPr>
  </w:style>
  <w:style w:type="paragraph" w:styleId="ListBullet4">
    <w:name w:val="List Bullet 4"/>
    <w:basedOn w:val="ListBullet3"/>
    <w:rsid w:val="00F208C2"/>
    <w:pPr>
      <w:ind w:left="1418"/>
    </w:pPr>
  </w:style>
  <w:style w:type="paragraph" w:styleId="ListBullet5">
    <w:name w:val="List Bullet 5"/>
    <w:basedOn w:val="ListBullet4"/>
    <w:rsid w:val="00F208C2"/>
    <w:pPr>
      <w:ind w:left="1702"/>
    </w:pPr>
  </w:style>
  <w:style w:type="paragraph" w:styleId="ListNumber">
    <w:name w:val="List Number"/>
    <w:basedOn w:val="List"/>
    <w:rsid w:val="00F208C2"/>
  </w:style>
  <w:style w:type="paragraph" w:styleId="ListNumber2">
    <w:name w:val="List Number 2"/>
    <w:basedOn w:val="ListNumber"/>
    <w:rsid w:val="00F208C2"/>
    <w:pPr>
      <w:ind w:left="851"/>
    </w:pPr>
  </w:style>
  <w:style w:type="paragraph" w:customStyle="1" w:styleId="NF">
    <w:name w:val="NF"/>
    <w:basedOn w:val="NO"/>
    <w:rsid w:val="00F208C2"/>
    <w:pPr>
      <w:keepNext/>
      <w:spacing w:after="0"/>
    </w:pPr>
    <w:rPr>
      <w:rFonts w:ascii="Arial" w:hAnsi="Arial"/>
      <w:sz w:val="18"/>
    </w:rPr>
  </w:style>
  <w:style w:type="paragraph" w:customStyle="1" w:styleId="NW">
    <w:name w:val="NW"/>
    <w:basedOn w:val="NO"/>
    <w:rsid w:val="00F208C2"/>
    <w:pPr>
      <w:spacing w:after="0"/>
    </w:pPr>
  </w:style>
  <w:style w:type="paragraph" w:customStyle="1" w:styleId="TAR">
    <w:name w:val="TAR"/>
    <w:basedOn w:val="TAL"/>
    <w:rsid w:val="00F208C2"/>
    <w:pPr>
      <w:jc w:val="right"/>
    </w:pPr>
  </w:style>
  <w:style w:type="paragraph" w:customStyle="1" w:styleId="TF">
    <w:name w:val="TF"/>
    <w:aliases w:val="left"/>
    <w:basedOn w:val="TH"/>
    <w:link w:val="TFChar"/>
    <w:rsid w:val="00F208C2"/>
    <w:pPr>
      <w:keepNext w:val="0"/>
      <w:spacing w:before="0" w:after="240"/>
    </w:pPr>
  </w:style>
  <w:style w:type="paragraph" w:styleId="TOC1">
    <w:name w:val="toc 1"/>
    <w:rsid w:val="00F208C2"/>
    <w:pPr>
      <w:keepNext/>
      <w:keepLines/>
      <w:widowControl w:val="0"/>
      <w:tabs>
        <w:tab w:val="right" w:leader="dot" w:pos="9639"/>
      </w:tabs>
      <w:overflowPunct w:val="0"/>
      <w:autoSpaceDE w:val="0"/>
      <w:autoSpaceDN w:val="0"/>
      <w:adjustRightInd w:val="0"/>
      <w:spacing w:before="120" w:after="0" w:line="240" w:lineRule="auto"/>
      <w:ind w:left="567" w:right="425" w:hanging="567"/>
      <w:textAlignment w:val="baseline"/>
    </w:pPr>
    <w:rPr>
      <w:rFonts w:ascii="Times New Roman" w:eastAsia="Times New Roman" w:hAnsi="Times New Roman" w:cs="Times New Roman"/>
      <w:noProof/>
      <w:szCs w:val="20"/>
      <w:lang w:eastAsia="en-GB"/>
    </w:rPr>
  </w:style>
  <w:style w:type="paragraph" w:styleId="TOC2">
    <w:name w:val="toc 2"/>
    <w:basedOn w:val="TOC1"/>
    <w:rsid w:val="00F208C2"/>
    <w:pPr>
      <w:keepNext w:val="0"/>
      <w:spacing w:before="0"/>
      <w:ind w:left="851" w:hanging="851"/>
    </w:pPr>
    <w:rPr>
      <w:sz w:val="20"/>
    </w:rPr>
  </w:style>
  <w:style w:type="paragraph" w:styleId="TOC3">
    <w:name w:val="toc 3"/>
    <w:basedOn w:val="TOC2"/>
    <w:rsid w:val="00F208C2"/>
    <w:pPr>
      <w:ind w:left="1134" w:hanging="1134"/>
    </w:pPr>
  </w:style>
  <w:style w:type="paragraph" w:styleId="TOC4">
    <w:name w:val="toc 4"/>
    <w:basedOn w:val="TOC3"/>
    <w:rsid w:val="00F208C2"/>
    <w:pPr>
      <w:ind w:left="1418" w:hanging="1418"/>
    </w:pPr>
  </w:style>
  <w:style w:type="paragraph" w:styleId="TOC5">
    <w:name w:val="toc 5"/>
    <w:basedOn w:val="TOC4"/>
    <w:rsid w:val="00F208C2"/>
    <w:pPr>
      <w:ind w:left="1701" w:hanging="1701"/>
    </w:pPr>
  </w:style>
  <w:style w:type="paragraph" w:styleId="TOC6">
    <w:name w:val="toc 6"/>
    <w:basedOn w:val="TOC5"/>
    <w:next w:val="Normal"/>
    <w:rsid w:val="00F208C2"/>
    <w:pPr>
      <w:ind w:left="1985" w:hanging="1985"/>
    </w:pPr>
  </w:style>
  <w:style w:type="paragraph" w:styleId="TOC7">
    <w:name w:val="toc 7"/>
    <w:basedOn w:val="TOC6"/>
    <w:next w:val="Normal"/>
    <w:rsid w:val="00F208C2"/>
    <w:pPr>
      <w:ind w:left="2268" w:hanging="2268"/>
    </w:pPr>
  </w:style>
  <w:style w:type="paragraph" w:styleId="TOC8">
    <w:name w:val="toc 8"/>
    <w:basedOn w:val="TOC1"/>
    <w:rsid w:val="00F208C2"/>
    <w:pPr>
      <w:spacing w:before="180"/>
      <w:ind w:left="2693" w:hanging="2693"/>
    </w:pPr>
    <w:rPr>
      <w:b/>
    </w:rPr>
  </w:style>
  <w:style w:type="paragraph" w:styleId="TOC9">
    <w:name w:val="toc 9"/>
    <w:basedOn w:val="TOC8"/>
    <w:rsid w:val="00F208C2"/>
    <w:pPr>
      <w:ind w:left="1418" w:hanging="1418"/>
    </w:pPr>
  </w:style>
  <w:style w:type="paragraph" w:customStyle="1" w:styleId="TT">
    <w:name w:val="TT"/>
    <w:basedOn w:val="Heading1"/>
    <w:next w:val="Normal"/>
    <w:rsid w:val="00F208C2"/>
    <w:pPr>
      <w:outlineLvl w:val="9"/>
    </w:pPr>
  </w:style>
  <w:style w:type="paragraph" w:customStyle="1" w:styleId="ZA">
    <w:name w:val="ZA"/>
    <w:rsid w:val="00F208C2"/>
    <w:pPr>
      <w:framePr w:w="10206" w:h="794" w:hRule="exact" w:wrap="notBeside" w:vAnchor="page" w:hAnchor="margin" w:y="1135"/>
      <w:widowControl w:val="0"/>
      <w:pBdr>
        <w:bottom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40"/>
      <w:szCs w:val="20"/>
      <w:lang w:eastAsia="en-GB"/>
    </w:rPr>
  </w:style>
  <w:style w:type="paragraph" w:customStyle="1" w:styleId="ZB">
    <w:name w:val="ZB"/>
    <w:rsid w:val="00F208C2"/>
    <w:pPr>
      <w:framePr w:w="10206" w:h="284" w:hRule="exact" w:wrap="notBeside" w:vAnchor="page" w:hAnchor="margin" w:y="1986"/>
      <w:widowControl w:val="0"/>
      <w:overflowPunct w:val="0"/>
      <w:autoSpaceDE w:val="0"/>
      <w:autoSpaceDN w:val="0"/>
      <w:adjustRightInd w:val="0"/>
      <w:spacing w:after="0" w:line="240" w:lineRule="auto"/>
      <w:ind w:right="28"/>
      <w:jc w:val="right"/>
      <w:textAlignment w:val="baseline"/>
    </w:pPr>
    <w:rPr>
      <w:rFonts w:ascii="Arial" w:eastAsia="Times New Roman" w:hAnsi="Arial" w:cs="Times New Roman"/>
      <w:i/>
      <w:noProof/>
      <w:sz w:val="20"/>
      <w:szCs w:val="20"/>
      <w:lang w:eastAsia="en-GB"/>
    </w:rPr>
  </w:style>
  <w:style w:type="paragraph" w:customStyle="1" w:styleId="ZD">
    <w:name w:val="ZD"/>
    <w:rsid w:val="00F208C2"/>
    <w:pPr>
      <w:framePr w:wrap="notBeside" w:vAnchor="page" w:hAnchor="margin" w:y="15764"/>
      <w:widowControl w:val="0"/>
      <w:overflowPunct w:val="0"/>
      <w:autoSpaceDE w:val="0"/>
      <w:autoSpaceDN w:val="0"/>
      <w:adjustRightInd w:val="0"/>
      <w:spacing w:after="0" w:line="240" w:lineRule="auto"/>
      <w:textAlignment w:val="baseline"/>
    </w:pPr>
    <w:rPr>
      <w:rFonts w:ascii="Arial" w:eastAsia="Times New Roman" w:hAnsi="Arial" w:cs="Times New Roman"/>
      <w:noProof/>
      <w:sz w:val="32"/>
      <w:szCs w:val="20"/>
      <w:lang w:eastAsia="en-GB"/>
    </w:rPr>
  </w:style>
  <w:style w:type="paragraph" w:customStyle="1" w:styleId="ZG">
    <w:name w:val="ZG"/>
    <w:rsid w:val="00F208C2"/>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lang w:eastAsia="en-GB"/>
    </w:rPr>
  </w:style>
  <w:style w:type="character" w:customStyle="1" w:styleId="ZGSM">
    <w:name w:val="ZGSM"/>
    <w:rsid w:val="00F208C2"/>
  </w:style>
  <w:style w:type="paragraph" w:customStyle="1" w:styleId="ZH">
    <w:name w:val="ZH"/>
    <w:rsid w:val="00F208C2"/>
    <w:pPr>
      <w:framePr w:wrap="notBeside" w:vAnchor="page" w:hAnchor="margin" w:xAlign="center" w:y="6805"/>
      <w:widowControl w:val="0"/>
      <w:overflowPunct w:val="0"/>
      <w:autoSpaceDE w:val="0"/>
      <w:autoSpaceDN w:val="0"/>
      <w:adjustRightInd w:val="0"/>
      <w:spacing w:after="0" w:line="240" w:lineRule="auto"/>
      <w:textAlignment w:val="baseline"/>
    </w:pPr>
    <w:rPr>
      <w:rFonts w:ascii="Arial" w:eastAsia="Times New Roman" w:hAnsi="Arial" w:cs="Times New Roman"/>
      <w:noProof/>
      <w:sz w:val="20"/>
      <w:szCs w:val="20"/>
      <w:lang w:eastAsia="en-GB"/>
    </w:rPr>
  </w:style>
  <w:style w:type="paragraph" w:customStyle="1" w:styleId="ZT">
    <w:name w:val="ZT"/>
    <w:rsid w:val="00F208C2"/>
    <w:pPr>
      <w:framePr w:wrap="notBeside" w:hAnchor="margin" w:yAlign="center"/>
      <w:widowControl w:val="0"/>
      <w:overflowPunct w:val="0"/>
      <w:autoSpaceDE w:val="0"/>
      <w:autoSpaceDN w:val="0"/>
      <w:adjustRightInd w:val="0"/>
      <w:spacing w:after="0" w:line="240" w:lineRule="atLeast"/>
      <w:jc w:val="right"/>
      <w:textAlignment w:val="baseline"/>
    </w:pPr>
    <w:rPr>
      <w:rFonts w:ascii="Arial" w:eastAsia="Times New Roman" w:hAnsi="Arial" w:cs="Times New Roman"/>
      <w:b/>
      <w:sz w:val="34"/>
      <w:szCs w:val="20"/>
      <w:lang w:eastAsia="en-GB"/>
    </w:rPr>
  </w:style>
  <w:style w:type="paragraph" w:customStyle="1" w:styleId="ZTD">
    <w:name w:val="ZTD"/>
    <w:basedOn w:val="ZB"/>
    <w:rsid w:val="00F208C2"/>
    <w:pPr>
      <w:framePr w:hRule="auto" w:wrap="notBeside" w:y="852"/>
    </w:pPr>
    <w:rPr>
      <w:i w:val="0"/>
      <w:sz w:val="40"/>
    </w:rPr>
  </w:style>
  <w:style w:type="paragraph" w:customStyle="1" w:styleId="ZU">
    <w:name w:val="ZU"/>
    <w:rsid w:val="00F208C2"/>
    <w:pPr>
      <w:framePr w:w="10206" w:wrap="notBeside" w:vAnchor="page" w:hAnchor="margin" w:y="6238"/>
      <w:widowControl w:val="0"/>
      <w:pBdr>
        <w:top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lang w:eastAsia="en-GB"/>
    </w:rPr>
  </w:style>
  <w:style w:type="paragraph" w:customStyle="1" w:styleId="ZV">
    <w:name w:val="ZV"/>
    <w:basedOn w:val="ZU"/>
    <w:rsid w:val="00F208C2"/>
    <w:pPr>
      <w:framePr w:wrap="notBeside" w:y="16161"/>
    </w:pPr>
  </w:style>
  <w:style w:type="paragraph" w:customStyle="1" w:styleId="FL">
    <w:name w:val="FL"/>
    <w:basedOn w:val="Normal"/>
    <w:qFormat/>
    <w:rsid w:val="00770780"/>
    <w:pPr>
      <w:keepNext/>
      <w:keepLines/>
      <w:spacing w:before="60"/>
      <w:jc w:val="center"/>
    </w:pPr>
    <w:rPr>
      <w:rFonts w:ascii="Arial" w:hAnsi="Arial"/>
      <w:b/>
    </w:rPr>
  </w:style>
  <w:style w:type="paragraph" w:styleId="BalloonText">
    <w:name w:val="Balloon Text"/>
    <w:basedOn w:val="Normal"/>
    <w:link w:val="BalloonTextChar"/>
    <w:uiPriority w:val="99"/>
    <w:qFormat/>
    <w:rsid w:val="00F33073"/>
    <w:pPr>
      <w:spacing w:after="0"/>
    </w:pPr>
    <w:rPr>
      <w:rFonts w:ascii="Segoe UI" w:hAnsi="Segoe UI" w:cs="Segoe UI"/>
      <w:sz w:val="18"/>
      <w:szCs w:val="18"/>
    </w:rPr>
  </w:style>
  <w:style w:type="character" w:styleId="Hyperlink">
    <w:name w:val="Hyperlink"/>
    <w:qFormat/>
    <w:rsid w:val="00F33073"/>
    <w:rPr>
      <w:color w:val="0000FF"/>
      <w:u w:val="single"/>
    </w:rPr>
  </w:style>
  <w:style w:type="character" w:styleId="CommentReference">
    <w:name w:val="annotation reference"/>
    <w:uiPriority w:val="99"/>
    <w:qFormat/>
    <w:rsid w:val="00F33073"/>
    <w:rPr>
      <w:sz w:val="16"/>
    </w:rPr>
  </w:style>
  <w:style w:type="paragraph" w:styleId="CommentText">
    <w:name w:val="annotation text"/>
    <w:basedOn w:val="Normal"/>
    <w:link w:val="CommentTextChar"/>
    <w:uiPriority w:val="99"/>
    <w:qFormat/>
    <w:rsid w:val="00F33073"/>
  </w:style>
  <w:style w:type="character" w:styleId="FollowedHyperlink">
    <w:name w:val="FollowedHyperlink"/>
    <w:qFormat/>
    <w:rsid w:val="00F33073"/>
    <w:rPr>
      <w:color w:val="800080"/>
      <w:u w:val="single"/>
    </w:rPr>
  </w:style>
  <w:style w:type="paragraph" w:styleId="CommentSubject">
    <w:name w:val="annotation subject"/>
    <w:basedOn w:val="CommentText"/>
    <w:next w:val="CommentText"/>
    <w:link w:val="CommentSubjectChar"/>
    <w:uiPriority w:val="99"/>
    <w:qFormat/>
    <w:rsid w:val="00F33073"/>
    <w:rPr>
      <w:b/>
      <w:bCs/>
    </w:rPr>
  </w:style>
  <w:style w:type="paragraph" w:styleId="DocumentMap">
    <w:name w:val="Document Map"/>
    <w:basedOn w:val="Normal"/>
    <w:link w:val="DocumentMapChar"/>
    <w:qFormat/>
    <w:rsid w:val="00F33073"/>
    <w:pPr>
      <w:shd w:val="clear" w:color="auto" w:fill="000080"/>
    </w:pPr>
    <w:rPr>
      <w:rFonts w:ascii="Tahoma" w:hAnsi="Tahoma" w:cs="Tahoma"/>
    </w:rPr>
  </w:style>
  <w:style w:type="character" w:styleId="Emphasis">
    <w:name w:val="Emphasis"/>
    <w:uiPriority w:val="20"/>
    <w:qFormat/>
    <w:rsid w:val="00F33073"/>
    <w:rPr>
      <w:i/>
      <w:iCs/>
    </w:rPr>
  </w:style>
  <w:style w:type="character" w:customStyle="1" w:styleId="B1Zchn">
    <w:name w:val="B1 Zchn"/>
    <w:qFormat/>
    <w:locked/>
    <w:rsid w:val="00F33073"/>
    <w:rPr>
      <w:rFonts w:ascii="Times New Roman" w:hAnsi="Times New Roman"/>
      <w:lang w:val="en-GB" w:eastAsia="en-US"/>
    </w:rPr>
  </w:style>
  <w:style w:type="paragraph" w:styleId="Revision">
    <w:name w:val="Revision"/>
    <w:hidden/>
    <w:uiPriority w:val="99"/>
    <w:qFormat/>
    <w:rsid w:val="00F33073"/>
    <w:pPr>
      <w:spacing w:after="0" w:line="240" w:lineRule="auto"/>
    </w:pPr>
    <w:rPr>
      <w:rFonts w:ascii="Times New Roman" w:eastAsia="SimSun" w:hAnsi="Times New Roman" w:cs="Times New Roman"/>
      <w:sz w:val="20"/>
      <w:szCs w:val="20"/>
    </w:rPr>
  </w:style>
  <w:style w:type="character" w:styleId="HTMLAcronym">
    <w:name w:val="HTML Acronym"/>
    <w:uiPriority w:val="99"/>
    <w:unhideWhenUsed/>
    <w:rsid w:val="00F33073"/>
  </w:style>
  <w:style w:type="paragraph" w:styleId="ListParagraph">
    <w:name w:val="List Paragraph"/>
    <w:aliases w:val="- Bullets,목록 단락,?? ??,?????,????,リスト段落,清單段落1,Lista1,?? ?목록 단락 Char,¥ê¥¹¥È¶ÎÂä Char,¥¨º¥¹¥È¶ÎÂä Char,R4_bullets,列表段落1,—ño’i—Ž,¥¡¡¡¡ì¬º¥¹¥È¶ÎÂä,ÁÐ³ö¶ÎÂä,¥ê¥¹¥È¶ÎÂä,1st level - Bullet List Paragraph,Lettre d'introduction,Paragrafo elenco"/>
    <w:basedOn w:val="Normal"/>
    <w:link w:val="ListParagraphChar"/>
    <w:uiPriority w:val="34"/>
    <w:qFormat/>
    <w:rsid w:val="00F33073"/>
    <w:pPr>
      <w:spacing w:after="0"/>
      <w:ind w:left="720"/>
      <w:contextualSpacing/>
    </w:pPr>
    <w:rPr>
      <w:rFonts w:eastAsia="SimSun"/>
      <w:sz w:val="24"/>
      <w:szCs w:val="24"/>
    </w:rPr>
  </w:style>
  <w:style w:type="character" w:styleId="Strong">
    <w:name w:val="Strong"/>
    <w:aliases w:val="Level 2"/>
    <w:qFormat/>
    <w:rsid w:val="00F33073"/>
    <w:rPr>
      <w:b/>
      <w:bCs/>
    </w:rPr>
  </w:style>
  <w:style w:type="paragraph" w:styleId="BodyTextIndent">
    <w:name w:val="Body Text Indent"/>
    <w:basedOn w:val="Normal"/>
    <w:link w:val="BodyTextIndentChar"/>
    <w:unhideWhenUsed/>
    <w:qFormat/>
    <w:rsid w:val="00F33073"/>
    <w:pPr>
      <w:spacing w:after="120" w:line="271" w:lineRule="auto"/>
      <w:ind w:left="425"/>
    </w:pPr>
    <w:rPr>
      <w:rFonts w:ascii="Arial" w:eastAsia="Arial" w:hAnsi="Arial" w:cs="Arial Unicode MS"/>
      <w:lang w:val="en-US"/>
    </w:rPr>
  </w:style>
  <w:style w:type="character" w:styleId="PageNumber">
    <w:name w:val="page number"/>
    <w:rsid w:val="00F33073"/>
  </w:style>
  <w:style w:type="paragraph" w:styleId="NormalWeb">
    <w:name w:val="Normal (Web)"/>
    <w:basedOn w:val="Normal"/>
    <w:qFormat/>
    <w:rsid w:val="00F33073"/>
    <w:pPr>
      <w:spacing w:before="100" w:beforeAutospacing="1" w:after="100" w:afterAutospacing="1"/>
    </w:pPr>
    <w:rPr>
      <w:rFonts w:eastAsia="Arial Unicode MS"/>
      <w:sz w:val="24"/>
      <w:szCs w:val="24"/>
    </w:rPr>
  </w:style>
  <w:style w:type="character" w:customStyle="1" w:styleId="THC">
    <w:name w:val="TH C"/>
    <w:rsid w:val="00F33073"/>
    <w:rPr>
      <w:rFonts w:ascii="Arial" w:eastAsia="MS Mincho" w:hAnsi="Arial" w:cs="Arial"/>
      <w:b/>
      <w:bCs/>
      <w:lang w:val="en-GB" w:eastAsia="ja-JP"/>
    </w:rPr>
  </w:style>
  <w:style w:type="character" w:customStyle="1" w:styleId="NOZchn">
    <w:name w:val="NO Zchn"/>
    <w:qFormat/>
    <w:rsid w:val="00F33073"/>
    <w:rPr>
      <w:lang w:val="en-GB" w:eastAsia="en-US" w:bidi="ar-SA"/>
    </w:rPr>
  </w:style>
  <w:style w:type="character" w:customStyle="1" w:styleId="TALZchn">
    <w:name w:val="TAL Zchn"/>
    <w:rsid w:val="00F33073"/>
    <w:rPr>
      <w:rFonts w:ascii="Arial" w:hAnsi="Arial"/>
      <w:sz w:val="18"/>
      <w:lang w:val="en-GB" w:eastAsia="en-US" w:bidi="ar-SA"/>
    </w:rPr>
  </w:style>
  <w:style w:type="character" w:customStyle="1" w:styleId="Heading4C">
    <w:name w:val="Heading 4 C"/>
    <w:rsid w:val="00F33073"/>
    <w:rPr>
      <w:rFonts w:ascii="Arial" w:hAnsi="Arial"/>
      <w:sz w:val="24"/>
      <w:szCs w:val="28"/>
      <w:lang w:val="en-GB" w:eastAsia="en-US" w:bidi="ar-SA"/>
    </w:rPr>
  </w:style>
  <w:style w:type="paragraph" w:styleId="ListNumber5">
    <w:name w:val="List Number 5"/>
    <w:basedOn w:val="Normal"/>
    <w:qFormat/>
    <w:rsid w:val="00F33073"/>
    <w:pPr>
      <w:tabs>
        <w:tab w:val="num" w:pos="1492"/>
        <w:tab w:val="num" w:pos="1800"/>
      </w:tabs>
      <w:ind w:left="1800" w:hanging="360"/>
    </w:pPr>
    <w:rPr>
      <w:rFonts w:eastAsia="MS Mincho"/>
    </w:rPr>
  </w:style>
  <w:style w:type="paragraph" w:styleId="ListNumber3">
    <w:name w:val="List Number 3"/>
    <w:basedOn w:val="Normal"/>
    <w:qFormat/>
    <w:rsid w:val="00F33073"/>
    <w:pPr>
      <w:numPr>
        <w:numId w:val="2"/>
      </w:numPr>
      <w:tabs>
        <w:tab w:val="num" w:pos="720"/>
        <w:tab w:val="num" w:pos="926"/>
      </w:tabs>
      <w:ind w:left="926"/>
    </w:pPr>
    <w:rPr>
      <w:rFonts w:eastAsia="MS Mincho"/>
    </w:rPr>
  </w:style>
  <w:style w:type="paragraph" w:styleId="ListNumber4">
    <w:name w:val="List Number 4"/>
    <w:basedOn w:val="Normal"/>
    <w:qFormat/>
    <w:rsid w:val="00F33073"/>
    <w:pPr>
      <w:numPr>
        <w:numId w:val="1"/>
      </w:numPr>
      <w:tabs>
        <w:tab w:val="clear" w:pos="720"/>
        <w:tab w:val="num" w:pos="1209"/>
      </w:tabs>
      <w:ind w:left="1209" w:hanging="420"/>
    </w:pPr>
    <w:rPr>
      <w:rFonts w:eastAsia="MS Mincho"/>
    </w:rPr>
  </w:style>
  <w:style w:type="paragraph" w:styleId="NoteHeading">
    <w:name w:val="Note Heading"/>
    <w:basedOn w:val="Normal"/>
    <w:next w:val="Normal"/>
    <w:link w:val="NoteHeadingChar2"/>
    <w:rsid w:val="00F33073"/>
    <w:rPr>
      <w:rFonts w:eastAsia="MS Mincho"/>
      <w:lang w:val="x-none" w:eastAsia="x-none"/>
    </w:rPr>
  </w:style>
  <w:style w:type="paragraph" w:styleId="PlainText">
    <w:name w:val="Plain Text"/>
    <w:basedOn w:val="Normal"/>
    <w:link w:val="PlainTextChar4"/>
    <w:qFormat/>
    <w:rsid w:val="00F33073"/>
    <w:rPr>
      <w:rFonts w:ascii="Courier New" w:eastAsia="SimSun" w:hAnsi="Courier New"/>
      <w:lang w:val="nb-NO"/>
    </w:rPr>
  </w:style>
  <w:style w:type="paragraph" w:styleId="IndexHeading">
    <w:name w:val="index heading"/>
    <w:basedOn w:val="Normal"/>
    <w:next w:val="Normal"/>
    <w:qFormat/>
    <w:rsid w:val="00F33073"/>
    <w:pPr>
      <w:pBdr>
        <w:top w:val="single" w:sz="12" w:space="0" w:color="auto"/>
      </w:pBdr>
      <w:spacing w:before="360" w:after="240"/>
    </w:pPr>
    <w:rPr>
      <w:rFonts w:eastAsia="Batang"/>
      <w:b/>
      <w:i/>
      <w:sz w:val="26"/>
    </w:rPr>
  </w:style>
  <w:style w:type="paragraph" w:customStyle="1" w:styleId="Revision1">
    <w:name w:val="Revision1"/>
    <w:hidden/>
    <w:semiHidden/>
    <w:rsid w:val="00F33073"/>
    <w:pPr>
      <w:spacing w:after="0" w:line="240" w:lineRule="auto"/>
    </w:pPr>
    <w:rPr>
      <w:rFonts w:ascii="Times New Roman" w:eastAsia="Batang" w:hAnsi="Times New Roman" w:cs="Times New Roman"/>
      <w:sz w:val="20"/>
      <w:szCs w:val="20"/>
    </w:rPr>
  </w:style>
  <w:style w:type="paragraph" w:styleId="EndnoteText">
    <w:name w:val="endnote text"/>
    <w:basedOn w:val="Normal"/>
    <w:link w:val="EndnoteTextChar"/>
    <w:qFormat/>
    <w:rsid w:val="00F33073"/>
    <w:pPr>
      <w:snapToGrid w:val="0"/>
    </w:pPr>
    <w:rPr>
      <w:rFonts w:eastAsia="SimSun"/>
    </w:rPr>
  </w:style>
  <w:style w:type="character" w:styleId="EndnoteReference">
    <w:name w:val="endnote reference"/>
    <w:qFormat/>
    <w:rsid w:val="00F33073"/>
    <w:rPr>
      <w:vertAlign w:val="superscript"/>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sid w:val="00F33073"/>
    <w:rPr>
      <w:rFonts w:eastAsia="SimSun"/>
      <w:lang w:eastAsia="x-none"/>
    </w:rPr>
  </w:style>
  <w:style w:type="table" w:styleId="TableGrid">
    <w:name w:val="Table Grid"/>
    <w:aliases w:val="SGS Table Basic 1,TableGrid"/>
    <w:basedOn w:val="TableNormal"/>
    <w:qFormat/>
    <w:rsid w:val="00F33073"/>
    <w:pPr>
      <w:spacing w:after="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soins0">
    <w:name w:val="msoins0"/>
    <w:qFormat/>
    <w:rsid w:val="00F33073"/>
  </w:style>
  <w:style w:type="character" w:customStyle="1" w:styleId="hps">
    <w:name w:val="hps"/>
    <w:rsid w:val="00F33073"/>
  </w:style>
  <w:style w:type="paragraph" w:styleId="Caption">
    <w:name w:val="caption"/>
    <w:aliases w:val="cap,cap Char,Caption Char1 Char,cap Char Char1,Caption Char Char1 Char,cap Char2 Char,Ca,Caption Char C...,cap1,cap2,cap11,Légende-figure,Légende-figure Char,Beschrifubg,Beschriftung Char,label,cap11 Char Char Char,captions,cap3,cap4"/>
    <w:basedOn w:val="Normal"/>
    <w:next w:val="Normal"/>
    <w:link w:val="CaptionChar"/>
    <w:uiPriority w:val="35"/>
    <w:qFormat/>
    <w:rsid w:val="00F33073"/>
    <w:pPr>
      <w:spacing w:before="120" w:after="120"/>
    </w:pPr>
    <w:rPr>
      <w:rFonts w:eastAsia="SimSun"/>
      <w:b/>
      <w:lang w:val="x-none" w:eastAsia="x-none"/>
    </w:rPr>
  </w:style>
  <w:style w:type="character" w:styleId="HTMLTypewriter">
    <w:name w:val="HTML Typewriter"/>
    <w:rsid w:val="00F33073"/>
    <w:rPr>
      <w:rFonts w:ascii="Courier New" w:eastAsia="Times New Roman" w:hAnsi="Courier New" w:cs="Courier New"/>
      <w:sz w:val="20"/>
      <w:szCs w:val="20"/>
    </w:rPr>
  </w:style>
  <w:style w:type="character" w:customStyle="1" w:styleId="msoins1">
    <w:name w:val="msoins"/>
    <w:qFormat/>
    <w:rsid w:val="00F33073"/>
  </w:style>
  <w:style w:type="paragraph" w:styleId="BodyText2">
    <w:name w:val="Body Text 2"/>
    <w:basedOn w:val="Normal"/>
    <w:link w:val="BodyText2Char4"/>
    <w:qFormat/>
    <w:rsid w:val="00F33073"/>
    <w:rPr>
      <w:rFonts w:ascii="CG Times (WN)" w:eastAsia="Malgun Gothic" w:hAnsi="CG Times (WN)"/>
      <w:i/>
      <w:lang w:eastAsia="ko-KR"/>
    </w:rPr>
  </w:style>
  <w:style w:type="paragraph" w:styleId="BodyText3">
    <w:name w:val="Body Text 3"/>
    <w:basedOn w:val="Normal"/>
    <w:link w:val="BodyText3Char4"/>
    <w:qFormat/>
    <w:rsid w:val="00F33073"/>
    <w:pPr>
      <w:keepNext/>
      <w:keepLines/>
    </w:pPr>
    <w:rPr>
      <w:rFonts w:ascii="CG Times (WN)" w:eastAsia="Osaka" w:hAnsi="CG Times (WN)"/>
      <w:color w:val="000000"/>
      <w:lang w:eastAsia="ko-KR"/>
    </w:rPr>
  </w:style>
  <w:style w:type="paragraph" w:styleId="BodyTextIndent2">
    <w:name w:val="Body Text Indent 2"/>
    <w:basedOn w:val="Normal"/>
    <w:link w:val="BodyTextIndent2Char4"/>
    <w:qFormat/>
    <w:rsid w:val="00F33073"/>
    <w:pPr>
      <w:ind w:leftChars="100" w:left="400" w:hangingChars="100" w:hanging="200"/>
    </w:pPr>
    <w:rPr>
      <w:rFonts w:ascii="CG Times (WN)" w:eastAsia="MS Mincho" w:hAnsi="CG Times (WN)"/>
    </w:rPr>
  </w:style>
  <w:style w:type="character" w:customStyle="1" w:styleId="BodyTextIndent2Char">
    <w:name w:val="Body Text Indent 2 Char"/>
    <w:basedOn w:val="DefaultParagraphFont"/>
    <w:qFormat/>
    <w:rsid w:val="00F33073"/>
    <w:rPr>
      <w:rFonts w:ascii="Times New Roman" w:eastAsia="Times New Roman" w:hAnsi="Times New Roman" w:cs="Times New Roman"/>
      <w:sz w:val="20"/>
      <w:szCs w:val="20"/>
    </w:rPr>
  </w:style>
  <w:style w:type="character" w:customStyle="1" w:styleId="BodyTextIndent2Char4">
    <w:name w:val="Body Text Indent 2 Char4"/>
    <w:link w:val="BodyTextIndent2"/>
    <w:rsid w:val="00F33073"/>
    <w:rPr>
      <w:rFonts w:ascii="CG Times (WN)" w:eastAsia="MS Mincho" w:hAnsi="CG Times (WN)" w:cs="Times New Roman"/>
      <w:sz w:val="20"/>
      <w:szCs w:val="20"/>
    </w:rPr>
  </w:style>
  <w:style w:type="paragraph" w:styleId="NormalIndent">
    <w:name w:val="Normal Indent"/>
    <w:aliases w:val="d,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正文对齐"/>
    <w:basedOn w:val="Normal"/>
    <w:qFormat/>
    <w:rsid w:val="00F33073"/>
    <w:pPr>
      <w:spacing w:after="0"/>
      <w:ind w:left="851"/>
    </w:pPr>
    <w:rPr>
      <w:rFonts w:eastAsia="MS Mincho"/>
      <w:lang w:val="it-IT"/>
    </w:rPr>
  </w:style>
  <w:style w:type="paragraph" w:styleId="HTMLPreformatted">
    <w:name w:val="HTML Preformatted"/>
    <w:basedOn w:val="Normal"/>
    <w:link w:val="HTMLPreformattedChar2"/>
    <w:rsid w:val="00F33073"/>
    <w:rPr>
      <w:rFonts w:ascii="Courier New" w:eastAsia="MS Mincho" w:hAnsi="Courier New"/>
      <w:lang w:eastAsia="x-none"/>
    </w:rPr>
  </w:style>
  <w:style w:type="character" w:customStyle="1" w:styleId="im-content1">
    <w:name w:val="im-content1"/>
    <w:rsid w:val="00F33073"/>
    <w:rPr>
      <w:color w:val="333333"/>
    </w:rPr>
  </w:style>
  <w:style w:type="paragraph" w:styleId="Date">
    <w:name w:val="Date"/>
    <w:basedOn w:val="Normal"/>
    <w:next w:val="Normal"/>
    <w:link w:val="DateChar"/>
    <w:qFormat/>
    <w:rsid w:val="00F33073"/>
    <w:pPr>
      <w:spacing w:after="0"/>
      <w:jc w:val="both"/>
    </w:pPr>
    <w:rPr>
      <w:lang w:eastAsia="x-none"/>
    </w:rPr>
  </w:style>
  <w:style w:type="paragraph" w:customStyle="1" w:styleId="Revision2">
    <w:name w:val="Revision2"/>
    <w:hidden/>
    <w:semiHidden/>
    <w:rsid w:val="00F33073"/>
    <w:pPr>
      <w:spacing w:after="0" w:line="240" w:lineRule="auto"/>
    </w:pPr>
    <w:rPr>
      <w:rFonts w:ascii="Times New Roman" w:eastAsia="MS Mincho" w:hAnsi="Times New Roman" w:cs="Times New Roman"/>
      <w:sz w:val="20"/>
      <w:szCs w:val="20"/>
    </w:rPr>
  </w:style>
  <w:style w:type="character" w:customStyle="1" w:styleId="B3c">
    <w:name w:val="B3 c"/>
    <w:rsid w:val="00F33073"/>
    <w:rPr>
      <w:lang w:val="en-GB" w:eastAsia="en-GB"/>
    </w:rPr>
  </w:style>
  <w:style w:type="character" w:customStyle="1" w:styleId="fontstyle01">
    <w:name w:val="fontstyle01"/>
    <w:qFormat/>
    <w:rsid w:val="00F33073"/>
    <w:rPr>
      <w:rFonts w:ascii="Times-Roman" w:hAnsi="Times-Roman" w:hint="default"/>
      <w:b w:val="0"/>
      <w:bCs w:val="0"/>
      <w:i w:val="0"/>
      <w:iCs w:val="0"/>
      <w:color w:val="000000"/>
      <w:sz w:val="20"/>
      <w:szCs w:val="20"/>
    </w:rPr>
  </w:style>
  <w:style w:type="character" w:customStyle="1" w:styleId="a">
    <w:name w:val="+"/>
    <w:aliases w:val="superscript"/>
    <w:qFormat/>
    <w:rsid w:val="00F33073"/>
    <w:rPr>
      <w:vertAlign w:val="superscript"/>
    </w:rPr>
  </w:style>
  <w:style w:type="character" w:customStyle="1" w:styleId="mediumtext1">
    <w:name w:val="medium_text1"/>
    <w:rsid w:val="00F33073"/>
    <w:rPr>
      <w:sz w:val="18"/>
      <w:szCs w:val="18"/>
    </w:rPr>
  </w:style>
  <w:style w:type="character" w:customStyle="1" w:styleId="shorttext1">
    <w:name w:val="short_text1"/>
    <w:rsid w:val="00F33073"/>
    <w:rPr>
      <w:sz w:val="29"/>
      <w:szCs w:val="29"/>
    </w:rPr>
  </w:style>
  <w:style w:type="paragraph" w:styleId="BodyTextIndent3">
    <w:name w:val="Body Text Indent 3"/>
    <w:basedOn w:val="Normal"/>
    <w:link w:val="BodyTextIndent3Char"/>
    <w:rsid w:val="00F33073"/>
    <w:pPr>
      <w:spacing w:after="0"/>
      <w:ind w:left="1080"/>
    </w:pPr>
    <w:rPr>
      <w:lang w:val="x-none"/>
    </w:rPr>
  </w:style>
  <w:style w:type="character" w:customStyle="1" w:styleId="BodyTextIndent3Char">
    <w:name w:val="Body Text Indent 3 Char"/>
    <w:basedOn w:val="DefaultParagraphFont"/>
    <w:link w:val="BodyTextIndent3"/>
    <w:rsid w:val="00F33073"/>
    <w:rPr>
      <w:rFonts w:ascii="Times New Roman" w:eastAsia="Times New Roman" w:hAnsi="Times New Roman" w:cs="Times New Roman"/>
      <w:sz w:val="20"/>
      <w:szCs w:val="20"/>
      <w:lang w:val="x-none" w:eastAsia="ja-JP"/>
    </w:rPr>
  </w:style>
  <w:style w:type="character" w:customStyle="1" w:styleId="DefaultParagraphFont1">
    <w:name w:val="Default Paragraph Font1"/>
    <w:rsid w:val="00F33073"/>
  </w:style>
  <w:style w:type="character" w:customStyle="1" w:styleId="Heading2-">
    <w:name w:val="Heading 2-"/>
    <w:rsid w:val="00F33073"/>
    <w:rPr>
      <w:rFonts w:ascii="Arial" w:hAnsi="Arial"/>
      <w:sz w:val="32"/>
      <w:lang w:val="en-GB"/>
    </w:rPr>
  </w:style>
  <w:style w:type="character" w:customStyle="1" w:styleId="CommentReference1">
    <w:name w:val="Comment Reference1"/>
    <w:rsid w:val="00F33073"/>
    <w:rPr>
      <w:sz w:val="16"/>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F33073"/>
    <w:rPr>
      <w:rFonts w:ascii="Arial" w:hAnsi="Arial"/>
      <w:sz w:val="28"/>
      <w:lang w:val="en-GB" w:eastAsia="en-GB" w:bidi="ar-SA"/>
    </w:rPr>
  </w:style>
  <w:style w:type="character" w:customStyle="1" w:styleId="T1Zchn">
    <w:name w:val="T1 Zchn"/>
    <w:aliases w:val="Header 6 Zchn Zchn"/>
    <w:rsid w:val="00F33073"/>
    <w:rPr>
      <w:rFonts w:ascii="Arial" w:eastAsia="Times New Roman" w:hAnsi="Arial" w:cs="Times New Roman"/>
      <w:sz w:val="20"/>
      <w:szCs w:val="20"/>
      <w:lang w:val="en-GB"/>
    </w:rPr>
  </w:style>
  <w:style w:type="character" w:customStyle="1" w:styleId="BodyTextIndent2Char1">
    <w:name w:val="Body Text Indent 2 Char1"/>
    <w:rsid w:val="00F33073"/>
    <w:rPr>
      <w:rFonts w:ascii="Arial" w:eastAsia="MS Mincho" w:hAnsi="Arial"/>
      <w:lang w:val="en-GB" w:eastAsia="ja-JP"/>
    </w:rPr>
  </w:style>
  <w:style w:type="character" w:customStyle="1" w:styleId="BodyTextIndent2Char3">
    <w:name w:val="Body Text Indent 2 Char3"/>
    <w:rsid w:val="00F33073"/>
    <w:rPr>
      <w:rFonts w:ascii="Arial" w:eastAsia="MS Mincho" w:hAnsi="Arial" w:cs="Arial"/>
      <w:lang w:val="en-GB" w:eastAsia="ja-JP"/>
    </w:rPr>
  </w:style>
  <w:style w:type="character" w:customStyle="1" w:styleId="BodyTextIndent2Char2">
    <w:name w:val="Body Text Indent 2 Char2"/>
    <w:rsid w:val="00F33073"/>
    <w:rPr>
      <w:rFonts w:ascii="Arial" w:eastAsia="MS Mincho" w:hAnsi="Arial" w:cs="Arial"/>
      <w:lang w:val="en-GB" w:eastAsia="ja-JP" w:bidi="ar-SA"/>
    </w:rPr>
  </w:style>
  <w:style w:type="character" w:customStyle="1" w:styleId="EmailStyle97">
    <w:name w:val="EmailStyle97"/>
    <w:semiHidden/>
    <w:rsid w:val="00F33073"/>
    <w:rPr>
      <w:rFonts w:ascii="Arial" w:hAnsi="Arial" w:cs="Arial"/>
      <w:color w:val="auto"/>
      <w:sz w:val="20"/>
      <w:szCs w:val="20"/>
    </w:rPr>
  </w:style>
  <w:style w:type="character" w:customStyle="1" w:styleId="B1C">
    <w:name w:val="B1 C"/>
    <w:rsid w:val="00F33073"/>
    <w:rPr>
      <w:lang w:val="en-GB" w:eastAsia="en-US" w:bidi="ar-SA"/>
    </w:rPr>
  </w:style>
  <w:style w:type="character" w:customStyle="1" w:styleId="Titre3">
    <w:name w:val="Titre 3"/>
    <w:rsid w:val="00F33073"/>
    <w:rPr>
      <w:rFonts w:ascii="Arial" w:hAnsi="Arial"/>
      <w:sz w:val="28"/>
      <w:szCs w:val="28"/>
      <w:lang w:val="en-GB" w:eastAsia="en-GB"/>
    </w:rPr>
  </w:style>
  <w:style w:type="character" w:customStyle="1" w:styleId="B2C">
    <w:name w:val="B2 C"/>
    <w:rsid w:val="00F33073"/>
    <w:rPr>
      <w:lang w:val="en-GB" w:eastAsia="en-GB"/>
    </w:rPr>
  </w:style>
  <w:style w:type="character" w:customStyle="1" w:styleId="AndreaLeonardi">
    <w:name w:val="Andrea Leonardi"/>
    <w:semiHidden/>
    <w:qFormat/>
    <w:rsid w:val="00F33073"/>
    <w:rPr>
      <w:rFonts w:ascii="Arial" w:hAnsi="Arial" w:cs="Arial"/>
      <w:color w:val="auto"/>
      <w:sz w:val="20"/>
      <w:szCs w:val="20"/>
    </w:rPr>
  </w:style>
  <w:style w:type="paragraph" w:styleId="Title">
    <w:name w:val="Title"/>
    <w:aliases w:val="Section Header"/>
    <w:basedOn w:val="Normal"/>
    <w:next w:val="Normal"/>
    <w:link w:val="TitleChar"/>
    <w:qFormat/>
    <w:rsid w:val="00F33073"/>
    <w:pPr>
      <w:spacing w:before="240" w:after="60"/>
      <w:outlineLvl w:val="0"/>
    </w:pPr>
    <w:rPr>
      <w:rFonts w:ascii="Courier New" w:eastAsia="SimSun" w:hAnsi="Courier New"/>
      <w:lang w:val="nb-NO"/>
    </w:rPr>
  </w:style>
  <w:style w:type="character" w:customStyle="1" w:styleId="Titre32">
    <w:name w:val="Titre 32"/>
    <w:rsid w:val="00F33073"/>
    <w:rPr>
      <w:rFonts w:ascii="Arial" w:hAnsi="Arial"/>
      <w:sz w:val="28"/>
      <w:szCs w:val="28"/>
      <w:lang w:val="en-GB" w:eastAsia="en-GB"/>
    </w:rPr>
  </w:style>
  <w:style w:type="character" w:customStyle="1" w:styleId="Titre31">
    <w:name w:val="Titre 31"/>
    <w:rsid w:val="00F33073"/>
    <w:rPr>
      <w:rFonts w:ascii="Arial" w:hAnsi="Arial"/>
      <w:sz w:val="28"/>
      <w:szCs w:val="28"/>
      <w:lang w:val="en-GB" w:eastAsia="en-GB"/>
    </w:rPr>
  </w:style>
  <w:style w:type="character" w:customStyle="1" w:styleId="PTK">
    <w:name w:val="PTK"/>
    <w:semiHidden/>
    <w:rsid w:val="00F33073"/>
    <w:rPr>
      <w:rFonts w:ascii="Arial" w:hAnsi="Arial" w:cs="Arial"/>
      <w:color w:val="000080"/>
      <w:sz w:val="20"/>
      <w:szCs w:val="20"/>
    </w:rPr>
  </w:style>
  <w:style w:type="character" w:customStyle="1" w:styleId="MTEquationSection">
    <w:name w:val="MTEquationSection"/>
    <w:rsid w:val="00F33073"/>
    <w:rPr>
      <w:noProof w:val="0"/>
      <w:vanish w:val="0"/>
      <w:color w:val="FF0000"/>
      <w:lang w:eastAsia="en-US"/>
    </w:rPr>
  </w:style>
  <w:style w:type="paragraph" w:styleId="TOCHeading">
    <w:name w:val="TOC Heading"/>
    <w:basedOn w:val="Heading1"/>
    <w:next w:val="Normal"/>
    <w:uiPriority w:val="39"/>
    <w:unhideWhenUsed/>
    <w:qFormat/>
    <w:rsid w:val="00F33073"/>
    <w:pPr>
      <w:pBdr>
        <w:top w:val="none" w:sz="0" w:space="0" w:color="auto"/>
      </w:pBdr>
      <w:spacing w:after="0" w:line="259" w:lineRule="auto"/>
      <w:ind w:left="0" w:firstLine="0"/>
      <w:outlineLvl w:val="9"/>
    </w:pPr>
    <w:rPr>
      <w:rFonts w:ascii="Calibri Light" w:eastAsia="SimSun" w:hAnsi="Calibri Light"/>
      <w:color w:val="2E74B5"/>
      <w:sz w:val="32"/>
      <w:szCs w:val="32"/>
      <w:lang w:val="en-US"/>
    </w:rPr>
  </w:style>
  <w:style w:type="character" w:styleId="PlaceholderText">
    <w:name w:val="Placeholder Text"/>
    <w:uiPriority w:val="99"/>
    <w:rsid w:val="00F33073"/>
    <w:rPr>
      <w:color w:val="808080"/>
    </w:rPr>
  </w:style>
  <w:style w:type="paragraph" w:styleId="Subtitle">
    <w:name w:val="Subtitle"/>
    <w:basedOn w:val="Normal"/>
    <w:next w:val="Normal"/>
    <w:link w:val="SubtitleChar"/>
    <w:qFormat/>
    <w:rsid w:val="00F33073"/>
    <w:pPr>
      <w:spacing w:before="240" w:after="60" w:line="312" w:lineRule="auto"/>
      <w:jc w:val="center"/>
      <w:outlineLvl w:val="1"/>
    </w:pPr>
    <w:rPr>
      <w:rFonts w:ascii="Calibri Light" w:eastAsia="SimSun" w:hAnsi="Calibri Light"/>
      <w:b/>
      <w:bCs/>
      <w:kern w:val="28"/>
      <w:sz w:val="32"/>
      <w:szCs w:val="32"/>
      <w:lang w:eastAsia="ko-KR"/>
    </w:rPr>
  </w:style>
  <w:style w:type="paragraph" w:styleId="TableofFigures">
    <w:name w:val="table of figures"/>
    <w:basedOn w:val="Normal"/>
    <w:next w:val="Normal"/>
    <w:rsid w:val="00F33073"/>
    <w:pPr>
      <w:ind w:left="400" w:hanging="400"/>
      <w:jc w:val="center"/>
    </w:pPr>
    <w:rPr>
      <w:rFonts w:eastAsia="Malgun Gothic"/>
      <w:b/>
    </w:rPr>
  </w:style>
  <w:style w:type="character" w:customStyle="1" w:styleId="Titre33">
    <w:name w:val="Titre 33"/>
    <w:rsid w:val="00F33073"/>
    <w:rPr>
      <w:rFonts w:ascii="Arial" w:hAnsi="Arial"/>
      <w:sz w:val="28"/>
      <w:lang w:val="en-GB" w:eastAsia="en-GB"/>
    </w:rPr>
  </w:style>
  <w:style w:type="table" w:styleId="TableGrid1">
    <w:name w:val="Table Grid 1"/>
    <w:basedOn w:val="TableNormal"/>
    <w:rsid w:val="00F33073"/>
    <w:pPr>
      <w:overflowPunct w:val="0"/>
      <w:autoSpaceDE w:val="0"/>
      <w:autoSpaceDN w:val="0"/>
      <w:adjustRightInd w:val="0"/>
      <w:spacing w:after="180" w:line="240" w:lineRule="auto"/>
      <w:textAlignment w:val="baseline"/>
    </w:pPr>
    <w:rPr>
      <w:rFonts w:ascii="CG Times (WN)" w:eastAsia="Times New Roman" w:hAnsi="CG Times (WN)" w:cs="Times New Roman"/>
      <w:sz w:val="20"/>
      <w:szCs w:val="20"/>
      <w:lang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EnvelopeReturn">
    <w:name w:val="envelope return"/>
    <w:basedOn w:val="Normal"/>
    <w:rsid w:val="00F33073"/>
    <w:rPr>
      <w:rFonts w:ascii="Arial" w:hAnsi="Arial" w:cs="Arial"/>
    </w:rPr>
  </w:style>
  <w:style w:type="character" w:customStyle="1" w:styleId="UnresolvedMention1">
    <w:name w:val="Unresolved Mention1"/>
    <w:uiPriority w:val="99"/>
    <w:semiHidden/>
    <w:unhideWhenUsed/>
    <w:rsid w:val="00F33073"/>
    <w:rPr>
      <w:color w:val="808080"/>
      <w:shd w:val="clear" w:color="auto" w:fill="E6E6E6"/>
    </w:rPr>
  </w:style>
  <w:style w:type="character" w:styleId="SubtleReference">
    <w:name w:val="Subtle Reference"/>
    <w:uiPriority w:val="31"/>
    <w:qFormat/>
    <w:rsid w:val="00F33073"/>
    <w:rPr>
      <w:smallCaps/>
      <w:color w:val="5A5A5A"/>
    </w:rPr>
  </w:style>
  <w:style w:type="character" w:customStyle="1" w:styleId="salin1c">
    <w:name w:val="salin1c"/>
    <w:semiHidden/>
    <w:rsid w:val="00F33073"/>
    <w:rPr>
      <w:rFonts w:ascii="Arial" w:hAnsi="Arial" w:cs="Arial"/>
      <w:color w:val="auto"/>
      <w:sz w:val="20"/>
      <w:szCs w:val="20"/>
    </w:rPr>
  </w:style>
  <w:style w:type="character" w:customStyle="1" w:styleId="textbodybold1">
    <w:name w:val="textbodybold1"/>
    <w:rsid w:val="00F33073"/>
    <w:rPr>
      <w:rFonts w:ascii="Arial" w:hAnsi="Arial" w:cs="Arial" w:hint="default"/>
      <w:b/>
      <w:bCs/>
      <w:color w:val="902630"/>
      <w:sz w:val="18"/>
      <w:szCs w:val="18"/>
      <w:bdr w:val="none" w:sz="0" w:space="0" w:color="auto" w:frame="1"/>
    </w:rPr>
  </w:style>
  <w:style w:type="table" w:styleId="TableClassic2">
    <w:name w:val="Table Classic 2"/>
    <w:basedOn w:val="TableNormal"/>
    <w:rsid w:val="00F33073"/>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12">
    <w:name w:val="Unresolved Mention12"/>
    <w:uiPriority w:val="99"/>
    <w:unhideWhenUsed/>
    <w:qFormat/>
    <w:rsid w:val="00F33073"/>
    <w:rPr>
      <w:color w:val="808080"/>
      <w:shd w:val="clear" w:color="auto" w:fill="E6E6E6"/>
    </w:rPr>
  </w:style>
  <w:style w:type="character" w:customStyle="1" w:styleId="UnresolvedMention2">
    <w:name w:val="Unresolved Mention2"/>
    <w:uiPriority w:val="99"/>
    <w:semiHidden/>
    <w:rsid w:val="00F33073"/>
    <w:rPr>
      <w:color w:val="808080"/>
      <w:shd w:val="clear" w:color="auto" w:fill="E6E6E6"/>
    </w:rPr>
  </w:style>
  <w:style w:type="character" w:customStyle="1" w:styleId="UnresolvedMention3">
    <w:name w:val="Unresolved Mention3"/>
    <w:uiPriority w:val="99"/>
    <w:semiHidden/>
    <w:unhideWhenUsed/>
    <w:rsid w:val="00F33073"/>
    <w:rPr>
      <w:color w:val="808080"/>
      <w:shd w:val="clear" w:color="auto" w:fill="E6E6E6"/>
    </w:rPr>
  </w:style>
  <w:style w:type="paragraph" w:styleId="NoSpacing">
    <w:name w:val="No Spacing"/>
    <w:basedOn w:val="Normal"/>
    <w:link w:val="NoSpacingChar"/>
    <w:uiPriority w:val="1"/>
    <w:qFormat/>
    <w:rsid w:val="00F33073"/>
    <w:pPr>
      <w:overflowPunct/>
      <w:autoSpaceDE/>
      <w:autoSpaceDN/>
      <w:adjustRightInd/>
      <w:spacing w:after="0"/>
      <w:jc w:val="both"/>
      <w:textAlignment w:val="auto"/>
    </w:pPr>
    <w:rPr>
      <w:rFonts w:ascii="Arial" w:eastAsia="PMingLiU" w:hAnsi="Arial" w:cs="Arial"/>
      <w:sz w:val="22"/>
      <w:szCs w:val="22"/>
    </w:rPr>
  </w:style>
  <w:style w:type="paragraph" w:styleId="Quote">
    <w:name w:val="Quote"/>
    <w:basedOn w:val="Normal"/>
    <w:next w:val="Normal"/>
    <w:link w:val="QuoteChar"/>
    <w:uiPriority w:val="29"/>
    <w:qFormat/>
    <w:rsid w:val="00F33073"/>
    <w:pPr>
      <w:overflowPunct/>
      <w:autoSpaceDE/>
      <w:autoSpaceDN/>
      <w:adjustRightInd/>
      <w:jc w:val="both"/>
      <w:textAlignment w:val="auto"/>
    </w:pPr>
    <w:rPr>
      <w:rFonts w:ascii="Arial" w:eastAsia="PMingLiU" w:hAnsi="Arial"/>
      <w:i/>
      <w:iCs/>
      <w:color w:val="000000"/>
    </w:rPr>
  </w:style>
  <w:style w:type="paragraph" w:styleId="IntenseQuote">
    <w:name w:val="Intense Quote"/>
    <w:basedOn w:val="Normal"/>
    <w:next w:val="Normal"/>
    <w:link w:val="IntenseQuoteChar"/>
    <w:uiPriority w:val="30"/>
    <w:qFormat/>
    <w:rsid w:val="00F33073"/>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rPr>
  </w:style>
  <w:style w:type="character" w:styleId="SubtleEmphasis">
    <w:name w:val="Subtle Emphasis"/>
    <w:uiPriority w:val="19"/>
    <w:qFormat/>
    <w:rsid w:val="00F33073"/>
    <w:rPr>
      <w:i/>
      <w:iCs/>
      <w:color w:val="808080"/>
    </w:rPr>
  </w:style>
  <w:style w:type="character" w:styleId="IntenseEmphasis">
    <w:name w:val="Intense Emphasis"/>
    <w:uiPriority w:val="21"/>
    <w:qFormat/>
    <w:rsid w:val="00F33073"/>
    <w:rPr>
      <w:b/>
      <w:bCs/>
      <w:i/>
      <w:iCs/>
      <w:color w:val="4F81BD"/>
    </w:rPr>
  </w:style>
  <w:style w:type="character" w:styleId="IntenseReference">
    <w:name w:val="Intense Reference"/>
    <w:uiPriority w:val="32"/>
    <w:qFormat/>
    <w:rsid w:val="00F33073"/>
    <w:rPr>
      <w:b/>
      <w:bCs/>
      <w:smallCaps/>
      <w:color w:val="C0504D"/>
      <w:spacing w:val="5"/>
      <w:u w:val="single"/>
    </w:rPr>
  </w:style>
  <w:style w:type="character" w:styleId="BookTitle">
    <w:name w:val="Book Title"/>
    <w:uiPriority w:val="33"/>
    <w:qFormat/>
    <w:rsid w:val="00F33073"/>
    <w:rPr>
      <w:b/>
      <w:bCs/>
      <w:smallCaps/>
      <w:spacing w:val="5"/>
    </w:rPr>
  </w:style>
  <w:style w:type="character" w:customStyle="1" w:styleId="gt-baf-word-clickable1">
    <w:name w:val="gt-baf-word-clickable1"/>
    <w:rsid w:val="00F33073"/>
    <w:rPr>
      <w:color w:val="000000"/>
    </w:rPr>
  </w:style>
  <w:style w:type="character" w:customStyle="1" w:styleId="searchcontent1">
    <w:name w:val="search_content1"/>
    <w:rsid w:val="00F33073"/>
    <w:rPr>
      <w:sz w:val="13"/>
      <w:szCs w:val="13"/>
    </w:rPr>
  </w:style>
  <w:style w:type="table" w:styleId="ColorfulGrid-Accent1">
    <w:name w:val="Colorful Grid Accent 1"/>
    <w:basedOn w:val="TableNormal"/>
    <w:link w:val="ColorfulGrid-Accent1Char"/>
    <w:uiPriority w:val="29"/>
    <w:rsid w:val="00F33073"/>
    <w:pPr>
      <w:spacing w:after="0" w:line="240" w:lineRule="auto"/>
    </w:pPr>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character" w:customStyle="1" w:styleId="ColorfulGrid-Accent1Char">
    <w:name w:val="Colorful Grid - Accent 1 Char"/>
    <w:link w:val="ColorfulGrid-Accent1"/>
    <w:uiPriority w:val="29"/>
    <w:locked/>
    <w:rsid w:val="00F33073"/>
    <w:rPr>
      <w:rFonts w:ascii="Arial" w:eastAsia="PMingLiU" w:hAnsi="Arial" w:cs="Arial" w:hint="default"/>
      <w:i/>
      <w:iCs/>
      <w:color w:val="000000"/>
      <w:lang w:val="en-GB" w:eastAsia="en-US"/>
    </w:rPr>
  </w:style>
  <w:style w:type="table" w:styleId="LightShading-Accent2">
    <w:name w:val="Light Shading Accent 2"/>
    <w:basedOn w:val="TableNormal"/>
    <w:link w:val="LightShading-Accent2Char"/>
    <w:uiPriority w:val="30"/>
    <w:rsid w:val="00F33073"/>
    <w:pPr>
      <w:spacing w:after="0" w:line="240" w:lineRule="auto"/>
    </w:pPr>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LightShading-Accent2Char">
    <w:name w:val="Light Shading - Accent 2 Char"/>
    <w:link w:val="LightShading-Accent2"/>
    <w:uiPriority w:val="30"/>
    <w:locked/>
    <w:rsid w:val="00F33073"/>
    <w:rPr>
      <w:rFonts w:ascii="Arial" w:eastAsia="PMingLiU" w:hAnsi="Arial" w:cs="Arial" w:hint="default"/>
      <w:b/>
      <w:bCs/>
      <w:i/>
      <w:iCs/>
      <w:color w:val="4F81BD"/>
      <w:lang w:val="en-GB" w:eastAsia="en-US"/>
    </w:rPr>
  </w:style>
  <w:style w:type="character" w:customStyle="1" w:styleId="PlainTable35">
    <w:name w:val="Plain Table 35"/>
    <w:uiPriority w:val="19"/>
    <w:qFormat/>
    <w:rsid w:val="00F33073"/>
    <w:rPr>
      <w:i/>
      <w:iCs/>
      <w:color w:val="808080"/>
    </w:rPr>
  </w:style>
  <w:style w:type="character" w:customStyle="1" w:styleId="PlainTable45">
    <w:name w:val="Plain Table 45"/>
    <w:uiPriority w:val="21"/>
    <w:qFormat/>
    <w:rsid w:val="00F33073"/>
    <w:rPr>
      <w:b/>
      <w:bCs/>
      <w:i/>
      <w:iCs/>
      <w:color w:val="4F81BD"/>
    </w:rPr>
  </w:style>
  <w:style w:type="character" w:customStyle="1" w:styleId="PlainTable55">
    <w:name w:val="Plain Table 55"/>
    <w:uiPriority w:val="31"/>
    <w:qFormat/>
    <w:rsid w:val="00F33073"/>
    <w:rPr>
      <w:smallCaps/>
      <w:color w:val="C0504D"/>
      <w:u w:val="single"/>
    </w:rPr>
  </w:style>
  <w:style w:type="character" w:customStyle="1" w:styleId="TableGridLight5">
    <w:name w:val="Table Grid Light5"/>
    <w:uiPriority w:val="32"/>
    <w:qFormat/>
    <w:rsid w:val="00F33073"/>
    <w:rPr>
      <w:b/>
      <w:bCs/>
      <w:smallCaps/>
      <w:color w:val="C0504D"/>
      <w:spacing w:val="5"/>
      <w:u w:val="single"/>
    </w:rPr>
  </w:style>
  <w:style w:type="character" w:customStyle="1" w:styleId="GridTable1Light5">
    <w:name w:val="Grid Table 1 Light5"/>
    <w:uiPriority w:val="33"/>
    <w:qFormat/>
    <w:rsid w:val="00F33073"/>
    <w:rPr>
      <w:b/>
      <w:bCs/>
      <w:smallCaps/>
      <w:spacing w:val="5"/>
    </w:rPr>
  </w:style>
  <w:style w:type="character" w:customStyle="1" w:styleId="NurTextZchn1">
    <w:name w:val="Nur Text Zchn1"/>
    <w:rsid w:val="00F33073"/>
    <w:rPr>
      <w:rFonts w:ascii="Courier New" w:hAnsi="Courier New" w:cs="Courier New" w:hint="default"/>
      <w:lang w:val="en-GB" w:eastAsia="en-US"/>
    </w:rPr>
  </w:style>
  <w:style w:type="character" w:customStyle="1" w:styleId="EndnotentextZchn1">
    <w:name w:val="Endnotentext Zchn1"/>
    <w:rsid w:val="00F33073"/>
    <w:rPr>
      <w:rFonts w:ascii="Times New Roman" w:hAnsi="Times New Roman" w:cs="Times New Roman" w:hint="default"/>
      <w:lang w:val="en-GB" w:eastAsia="en-US"/>
    </w:rPr>
  </w:style>
  <w:style w:type="character" w:customStyle="1" w:styleId="PlainTable41">
    <w:name w:val="Plain Table 41"/>
    <w:uiPriority w:val="21"/>
    <w:qFormat/>
    <w:rsid w:val="00F33073"/>
    <w:rPr>
      <w:b/>
      <w:bCs/>
      <w:i/>
      <w:iCs/>
      <w:color w:val="4F81BD"/>
    </w:rPr>
  </w:style>
  <w:style w:type="character" w:customStyle="1" w:styleId="PlainTable51">
    <w:name w:val="Plain Table 51"/>
    <w:uiPriority w:val="31"/>
    <w:qFormat/>
    <w:rsid w:val="00F33073"/>
    <w:rPr>
      <w:smallCaps/>
      <w:color w:val="C0504D"/>
      <w:u w:val="single"/>
    </w:rPr>
  </w:style>
  <w:style w:type="character" w:customStyle="1" w:styleId="TableGridLight1">
    <w:name w:val="Table Grid Light1"/>
    <w:uiPriority w:val="32"/>
    <w:qFormat/>
    <w:rsid w:val="00F33073"/>
    <w:rPr>
      <w:b/>
      <w:bCs/>
      <w:smallCaps/>
      <w:color w:val="C0504D"/>
      <w:spacing w:val="5"/>
      <w:u w:val="single"/>
    </w:rPr>
  </w:style>
  <w:style w:type="character" w:customStyle="1" w:styleId="GridTable1Light1">
    <w:name w:val="Grid Table 1 Light1"/>
    <w:uiPriority w:val="33"/>
    <w:qFormat/>
    <w:rsid w:val="00F33073"/>
    <w:rPr>
      <w:b/>
      <w:bCs/>
      <w:smallCaps/>
      <w:spacing w:val="5"/>
    </w:rPr>
  </w:style>
  <w:style w:type="character" w:customStyle="1" w:styleId="PlainTable32">
    <w:name w:val="Plain Table 32"/>
    <w:uiPriority w:val="19"/>
    <w:qFormat/>
    <w:rsid w:val="00F33073"/>
    <w:rPr>
      <w:i/>
      <w:iCs/>
      <w:color w:val="808080"/>
    </w:rPr>
  </w:style>
  <w:style w:type="character" w:customStyle="1" w:styleId="PlainTable42">
    <w:name w:val="Plain Table 42"/>
    <w:uiPriority w:val="21"/>
    <w:qFormat/>
    <w:rsid w:val="00F33073"/>
    <w:rPr>
      <w:b/>
      <w:bCs/>
      <w:i/>
      <w:iCs/>
      <w:color w:val="4F81BD"/>
    </w:rPr>
  </w:style>
  <w:style w:type="character" w:customStyle="1" w:styleId="PlainTable52">
    <w:name w:val="Plain Table 52"/>
    <w:uiPriority w:val="31"/>
    <w:qFormat/>
    <w:rsid w:val="00F33073"/>
    <w:rPr>
      <w:smallCaps/>
      <w:color w:val="C0504D"/>
      <w:u w:val="single"/>
    </w:rPr>
  </w:style>
  <w:style w:type="character" w:customStyle="1" w:styleId="TableGridLight2">
    <w:name w:val="Table Grid Light2"/>
    <w:uiPriority w:val="32"/>
    <w:qFormat/>
    <w:rsid w:val="00F33073"/>
    <w:rPr>
      <w:b/>
      <w:bCs/>
      <w:smallCaps/>
      <w:color w:val="C0504D"/>
      <w:spacing w:val="5"/>
      <w:u w:val="single"/>
    </w:rPr>
  </w:style>
  <w:style w:type="character" w:customStyle="1" w:styleId="GridTable1Light2">
    <w:name w:val="Grid Table 1 Light2"/>
    <w:uiPriority w:val="33"/>
    <w:qFormat/>
    <w:rsid w:val="00F33073"/>
    <w:rPr>
      <w:b/>
      <w:bCs/>
      <w:smallCaps/>
      <w:spacing w:val="5"/>
    </w:rPr>
  </w:style>
  <w:style w:type="character" w:customStyle="1" w:styleId="PlainTable43">
    <w:name w:val="Plain Table 43"/>
    <w:uiPriority w:val="21"/>
    <w:qFormat/>
    <w:rsid w:val="00F33073"/>
    <w:rPr>
      <w:b/>
      <w:bCs/>
      <w:i/>
      <w:iCs/>
      <w:color w:val="4F81BD"/>
    </w:rPr>
  </w:style>
  <w:style w:type="character" w:customStyle="1" w:styleId="PlainTable53">
    <w:name w:val="Plain Table 53"/>
    <w:uiPriority w:val="31"/>
    <w:qFormat/>
    <w:rsid w:val="00F33073"/>
    <w:rPr>
      <w:smallCaps/>
      <w:color w:val="C0504D"/>
      <w:u w:val="single"/>
    </w:rPr>
  </w:style>
  <w:style w:type="character" w:customStyle="1" w:styleId="TableGridLight3">
    <w:name w:val="Table Grid Light3"/>
    <w:uiPriority w:val="32"/>
    <w:qFormat/>
    <w:rsid w:val="00F33073"/>
    <w:rPr>
      <w:b/>
      <w:bCs/>
      <w:smallCaps/>
      <w:color w:val="C0504D"/>
      <w:spacing w:val="5"/>
      <w:u w:val="single"/>
    </w:rPr>
  </w:style>
  <w:style w:type="character" w:customStyle="1" w:styleId="GridTable1Light3">
    <w:name w:val="Grid Table 1 Light3"/>
    <w:uiPriority w:val="33"/>
    <w:qFormat/>
    <w:rsid w:val="00F33073"/>
    <w:rPr>
      <w:b/>
      <w:bCs/>
      <w:smallCaps/>
      <w:spacing w:val="5"/>
    </w:rPr>
  </w:style>
  <w:style w:type="table" w:styleId="TableClassic3">
    <w:name w:val="Table Classic 3"/>
    <w:basedOn w:val="TableNormal"/>
    <w:unhideWhenUsed/>
    <w:rsid w:val="00F33073"/>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olorful1">
    <w:name w:val="Table Colorful 1"/>
    <w:basedOn w:val="TableNormal"/>
    <w:unhideWhenUsed/>
    <w:rsid w:val="00F33073"/>
    <w:pPr>
      <w:spacing w:after="0" w:line="240" w:lineRule="auto"/>
    </w:pPr>
    <w:rPr>
      <w:rFonts w:ascii="Times New Roman" w:eastAsia="PMingLiU" w:hAnsi="Times New Roman" w:cs="Times New Roman"/>
      <w:color w:val="FFFFFF"/>
      <w:sz w:val="20"/>
      <w:szCs w:val="20"/>
      <w:lang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unhideWhenUsed/>
    <w:rsid w:val="00F33073"/>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character" w:customStyle="1" w:styleId="PlainTable34">
    <w:name w:val="Plain Table 34"/>
    <w:uiPriority w:val="19"/>
    <w:qFormat/>
    <w:rsid w:val="00F33073"/>
    <w:rPr>
      <w:i/>
      <w:iCs/>
      <w:color w:val="808080"/>
    </w:rPr>
  </w:style>
  <w:style w:type="character" w:customStyle="1" w:styleId="PlainTable44">
    <w:name w:val="Plain Table 44"/>
    <w:uiPriority w:val="21"/>
    <w:qFormat/>
    <w:rsid w:val="00F33073"/>
    <w:rPr>
      <w:b/>
      <w:bCs/>
      <w:i/>
      <w:iCs/>
      <w:color w:val="4F81BD"/>
    </w:rPr>
  </w:style>
  <w:style w:type="character" w:customStyle="1" w:styleId="PlainTable54">
    <w:name w:val="Plain Table 54"/>
    <w:uiPriority w:val="31"/>
    <w:qFormat/>
    <w:rsid w:val="00F33073"/>
    <w:rPr>
      <w:smallCaps/>
      <w:color w:val="C0504D"/>
      <w:u w:val="single"/>
    </w:rPr>
  </w:style>
  <w:style w:type="character" w:customStyle="1" w:styleId="TableGridLight4">
    <w:name w:val="Table Grid Light4"/>
    <w:uiPriority w:val="32"/>
    <w:qFormat/>
    <w:rsid w:val="00F33073"/>
    <w:rPr>
      <w:b/>
      <w:bCs/>
      <w:smallCaps/>
      <w:color w:val="C0504D"/>
      <w:spacing w:val="5"/>
      <w:u w:val="single"/>
    </w:rPr>
  </w:style>
  <w:style w:type="character" w:customStyle="1" w:styleId="GridTable1Light4">
    <w:name w:val="Grid Table 1 Light4"/>
    <w:uiPriority w:val="33"/>
    <w:qFormat/>
    <w:rsid w:val="00F33073"/>
    <w:rPr>
      <w:b/>
      <w:bCs/>
      <w:smallCaps/>
      <w:spacing w:val="5"/>
    </w:rPr>
  </w:style>
  <w:style w:type="character" w:customStyle="1" w:styleId="MTDisplayEquationZchn">
    <w:name w:val="MTDisplayEquation Zchn"/>
    <w:locked/>
    <w:rsid w:val="00F33073"/>
    <w:rPr>
      <w:rFonts w:ascii="Times New Roman" w:hAnsi="Times New Roman"/>
      <w:lang w:val="en-GB" w:eastAsia="ja-JP"/>
    </w:rPr>
  </w:style>
  <w:style w:type="character" w:customStyle="1" w:styleId="BodyTextIndent2Char5">
    <w:name w:val="Body Text Indent 2 Char5"/>
    <w:basedOn w:val="DefaultParagraphFont"/>
    <w:uiPriority w:val="99"/>
    <w:rsid w:val="00F33073"/>
    <w:rPr>
      <w:rFonts w:eastAsia="MS Mincho"/>
      <w:lang w:val="en-GB" w:eastAsia="en-GB"/>
    </w:rPr>
  </w:style>
  <w:style w:type="character" w:customStyle="1" w:styleId="abstractlabel">
    <w:name w:val="abstractlabel"/>
    <w:rsid w:val="00F33073"/>
  </w:style>
  <w:style w:type="character" w:styleId="HTMLCite">
    <w:name w:val="HTML Cite"/>
    <w:unhideWhenUsed/>
    <w:rsid w:val="00F33073"/>
    <w:rPr>
      <w:i w:val="0"/>
      <w:color w:val="008000"/>
    </w:rPr>
  </w:style>
  <w:style w:type="character" w:customStyle="1" w:styleId="opdict3lineoneresulttip">
    <w:name w:val="op_dict3_lineone_result_tip"/>
    <w:rsid w:val="00F33073"/>
    <w:rPr>
      <w:color w:val="999999"/>
    </w:rPr>
  </w:style>
  <w:style w:type="character" w:customStyle="1" w:styleId="c-icon">
    <w:name w:val="c-icon"/>
    <w:rsid w:val="00F33073"/>
  </w:style>
  <w:style w:type="character" w:customStyle="1" w:styleId="Titre34">
    <w:name w:val="Titre 34"/>
    <w:rsid w:val="00F33073"/>
    <w:rPr>
      <w:rFonts w:ascii="Arial" w:hAnsi="Arial"/>
      <w:sz w:val="28"/>
      <w:szCs w:val="28"/>
      <w:lang w:val="en-GB" w:eastAsia="en-GB"/>
    </w:rPr>
  </w:style>
  <w:style w:type="character" w:customStyle="1" w:styleId="Heading1Char">
    <w:name w:val="Heading 1 Char"/>
    <w:aliases w:val="H1 Char1,Huvudrubrik Char1,app heading 1 Char1,l1 Char1,h1 Char1,h11 Char1,h12 Char1,h13 Char1,h14 Char1,h15 Char1,h16 Char1,NMP Heading 1 Char1,heading 1 Char1,h17 Char1,h111 Char1,h121 Char1,h131 Char1,h141 Char1,h151 Char1,h161 Char5"/>
    <w:link w:val="Heading1"/>
    <w:qFormat/>
    <w:rsid w:val="00AB67FA"/>
    <w:rPr>
      <w:rFonts w:ascii="Arial" w:eastAsia="Times New Roman" w:hAnsi="Arial" w:cs="Times New Roman"/>
      <w:sz w:val="36"/>
      <w:szCs w:val="20"/>
      <w:lang w:eastAsia="en-G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AB67FA"/>
    <w:rPr>
      <w:rFonts w:ascii="Arial" w:eastAsia="Times New Roman" w:hAnsi="Arial" w:cs="Times New Roman"/>
      <w:sz w:val="32"/>
      <w:szCs w:val="20"/>
      <w:lang w:eastAsia="en-GB"/>
    </w:rPr>
  </w:style>
  <w:style w:type="character" w:customStyle="1" w:styleId="Heading3Char">
    <w:name w:val="Heading 3 Char"/>
    <w:aliases w:val="Underrubrik2 Char12,H3 Char9,0H Char9,h3 Char9,no break Char9,Memo Heading 3 Char,l3 Char9,3 Char9,list 3 Char9,Head 3 Char9,1.1.1 Char9,3rd level Char9,Major Section Sub Section Char9,PA Minor Section Char9,Head3 Char9,Level 3 Head Char9"/>
    <w:link w:val="Heading3"/>
    <w:qFormat/>
    <w:rsid w:val="00AB67FA"/>
    <w:rPr>
      <w:rFonts w:ascii="Arial" w:eastAsia="Times New Roman" w:hAnsi="Arial" w:cs="Times New Roman"/>
      <w:sz w:val="28"/>
      <w:szCs w:val="20"/>
      <w:lang w:eastAsia="en-GB"/>
    </w:rPr>
  </w:style>
  <w:style w:type="character" w:customStyle="1" w:styleId="Heading4Char">
    <w:name w:val="Heading 4 Char"/>
    <w:aliases w:val="h4 Char,Memo Heading 4 Char,H4 Char,H41 Char,h41 Char,H42 Char,h42 Char,H43 Char,h43 Char,H411 Char,h411 Char,H421 Char,h421 Char,H44 Char,h44 Char,H412 Char,h412 Char,H422 Char,h422 Char,H431 Char,h431 Char,H45 Char,h45 Char,H413 Char"/>
    <w:link w:val="Heading4"/>
    <w:qFormat/>
    <w:rsid w:val="00AB67FA"/>
    <w:rPr>
      <w:rFonts w:ascii="Arial" w:eastAsia="Times New Roman" w:hAnsi="Arial" w:cs="Times New Roman"/>
      <w:sz w:val="24"/>
      <w:szCs w:val="20"/>
      <w:lang w:eastAsia="en-GB"/>
    </w:rPr>
  </w:style>
  <w:style w:type="character" w:customStyle="1" w:styleId="Heading5Char">
    <w:name w:val="Heading 5 Char"/>
    <w:aliases w:val="h5 Char,Heading5 Char,Head5 Char,H5 Char,M5 Char,mh2 Char,Module heading 2 Char,heading 8 Char,Numbered Sub-list Char,Heading 81 Char,5 Char,标题 81 Char,Heading 811 Char,Level_2 Char,Heading 8111 Char,Heading 81111 Char,标题 811 Char"/>
    <w:link w:val="Heading5"/>
    <w:qFormat/>
    <w:rsid w:val="00AB67FA"/>
    <w:rPr>
      <w:rFonts w:ascii="Arial" w:eastAsia="Times New Roman" w:hAnsi="Arial" w:cs="Times New Roman"/>
      <w:szCs w:val="20"/>
      <w:lang w:eastAsia="en-GB"/>
    </w:rPr>
  </w:style>
  <w:style w:type="character" w:customStyle="1" w:styleId="H6Char">
    <w:name w:val="H6 Char"/>
    <w:link w:val="H6"/>
    <w:qFormat/>
    <w:rsid w:val="00AB67FA"/>
    <w:rPr>
      <w:rFonts w:ascii="Arial" w:eastAsia="Times New Roman" w:hAnsi="Arial" w:cs="Times New Roman"/>
      <w:sz w:val="20"/>
      <w:szCs w:val="20"/>
      <w:lang w:eastAsia="en-GB"/>
    </w:rPr>
  </w:style>
  <w:style w:type="character" w:customStyle="1" w:styleId="Heading6Char3">
    <w:name w:val="Heading 6 Char3"/>
    <w:aliases w:val="T1 Char11,Header 6 Char2"/>
    <w:link w:val="Heading6"/>
    <w:rsid w:val="00AB67FA"/>
    <w:rPr>
      <w:rFonts w:ascii="Arial" w:eastAsia="Times New Roman" w:hAnsi="Arial" w:cs="Times New Roman"/>
      <w:sz w:val="20"/>
      <w:szCs w:val="20"/>
      <w:lang w:eastAsia="en-GB"/>
    </w:rPr>
  </w:style>
  <w:style w:type="character" w:customStyle="1" w:styleId="Heading7Char4">
    <w:name w:val="Heading 7 Char4"/>
    <w:aliases w:val="L7 Char1,Header 7 Char1"/>
    <w:link w:val="Heading7"/>
    <w:rsid w:val="00AB67FA"/>
    <w:rPr>
      <w:rFonts w:ascii="Arial" w:eastAsia="Times New Roman" w:hAnsi="Arial" w:cs="Times New Roman"/>
      <w:sz w:val="20"/>
      <w:szCs w:val="20"/>
      <w:lang w:eastAsia="en-GB"/>
    </w:rPr>
  </w:style>
  <w:style w:type="character" w:customStyle="1" w:styleId="Heading8Char4">
    <w:name w:val="Heading 8 Char4"/>
    <w:link w:val="Heading8"/>
    <w:rsid w:val="00AB67FA"/>
    <w:rPr>
      <w:rFonts w:ascii="Arial" w:eastAsia="Times New Roman" w:hAnsi="Arial" w:cs="Times New Roman"/>
      <w:sz w:val="36"/>
      <w:szCs w:val="20"/>
      <w:lang w:eastAsia="en-GB"/>
    </w:rPr>
  </w:style>
  <w:style w:type="character" w:customStyle="1" w:styleId="Heading9Char3">
    <w:name w:val="Heading 9 Char3"/>
    <w:aliases w:val="Figure Heading Char2,FH Char2"/>
    <w:link w:val="Heading9"/>
    <w:rsid w:val="00AB67FA"/>
    <w:rPr>
      <w:rFonts w:ascii="Arial" w:eastAsia="Times New Roman" w:hAnsi="Arial" w:cs="Times New Roman"/>
      <w:sz w:val="36"/>
      <w:szCs w:val="20"/>
      <w:lang w:eastAsia="en-GB"/>
    </w:rPr>
  </w:style>
  <w:style w:type="character" w:customStyle="1" w:styleId="EQChar">
    <w:name w:val="EQ Char"/>
    <w:link w:val="EQ"/>
    <w:qFormat/>
    <w:rsid w:val="00AB67FA"/>
    <w:rPr>
      <w:rFonts w:ascii="Times New Roman" w:eastAsia="Times New Roman" w:hAnsi="Times New Roman" w:cs="Times New Roman"/>
      <w:noProof/>
      <w:sz w:val="20"/>
      <w:szCs w:val="20"/>
      <w:lang w:eastAsia="en-GB"/>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qFormat/>
    <w:rsid w:val="00AB67FA"/>
    <w:rPr>
      <w:rFonts w:ascii="Arial" w:eastAsia="Times New Roman" w:hAnsi="Arial" w:cs="Times New Roman"/>
      <w:b/>
      <w:noProof/>
      <w:sz w:val="18"/>
      <w:szCs w:val="20"/>
      <w:lang w:eastAsia="en-GB"/>
    </w:rPr>
  </w:style>
  <w:style w:type="character" w:customStyle="1" w:styleId="FooterChar3">
    <w:name w:val="Footer Char3"/>
    <w:aliases w:val="footer odd Char2,footer Char2,fo Char2,pie de página Char2"/>
    <w:link w:val="Footer"/>
    <w:rsid w:val="00AB67FA"/>
    <w:rPr>
      <w:rFonts w:ascii="Arial" w:eastAsia="Times New Roman" w:hAnsi="Arial" w:cs="Times New Roman"/>
      <w:b/>
      <w:i/>
      <w:noProof/>
      <w:sz w:val="18"/>
      <w:szCs w:val="20"/>
      <w:lang w:eastAsia="en-GB"/>
    </w:rPr>
  </w:style>
  <w:style w:type="paragraph" w:customStyle="1" w:styleId="NO">
    <w:name w:val="NO"/>
    <w:basedOn w:val="Normal"/>
    <w:link w:val="NOChar"/>
    <w:rsid w:val="00F208C2"/>
    <w:pPr>
      <w:keepLines/>
      <w:ind w:left="1135" w:hanging="851"/>
    </w:pPr>
  </w:style>
  <w:style w:type="character" w:customStyle="1" w:styleId="NOChar">
    <w:name w:val="NO Char"/>
    <w:link w:val="NO"/>
    <w:qFormat/>
    <w:rsid w:val="00AB67FA"/>
    <w:rPr>
      <w:rFonts w:ascii="Times New Roman" w:eastAsia="Times New Roman" w:hAnsi="Times New Roman" w:cs="Times New Roman"/>
      <w:sz w:val="20"/>
      <w:szCs w:val="20"/>
      <w:lang w:eastAsia="en-GB"/>
    </w:rPr>
  </w:style>
  <w:style w:type="paragraph" w:customStyle="1" w:styleId="PL">
    <w:name w:val="PL"/>
    <w:link w:val="PLChar"/>
    <w:rsid w:val="00F208C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eastAsia="en-GB"/>
    </w:rPr>
  </w:style>
  <w:style w:type="character" w:customStyle="1" w:styleId="PLChar">
    <w:name w:val="PL Char"/>
    <w:link w:val="PL"/>
    <w:qFormat/>
    <w:rsid w:val="00AB67FA"/>
    <w:rPr>
      <w:rFonts w:ascii="Courier New" w:eastAsia="Times New Roman" w:hAnsi="Courier New" w:cs="Times New Roman"/>
      <w:noProof/>
      <w:sz w:val="16"/>
      <w:szCs w:val="20"/>
      <w:lang w:eastAsia="en-GB"/>
    </w:rPr>
  </w:style>
  <w:style w:type="paragraph" w:customStyle="1" w:styleId="TAL">
    <w:name w:val="TAL"/>
    <w:basedOn w:val="Normal"/>
    <w:link w:val="TALCar"/>
    <w:rsid w:val="00F208C2"/>
    <w:pPr>
      <w:keepNext/>
      <w:keepLines/>
      <w:spacing w:after="0"/>
    </w:pPr>
    <w:rPr>
      <w:rFonts w:ascii="Arial" w:hAnsi="Arial"/>
      <w:sz w:val="18"/>
    </w:rPr>
  </w:style>
  <w:style w:type="character" w:customStyle="1" w:styleId="TALCar">
    <w:name w:val="TAL Car"/>
    <w:link w:val="TAL"/>
    <w:qFormat/>
    <w:rsid w:val="00AB67FA"/>
    <w:rPr>
      <w:rFonts w:ascii="Arial" w:eastAsia="Times New Roman" w:hAnsi="Arial" w:cs="Times New Roman"/>
      <w:sz w:val="18"/>
      <w:szCs w:val="20"/>
      <w:lang w:eastAsia="en-GB"/>
    </w:rPr>
  </w:style>
  <w:style w:type="paragraph" w:customStyle="1" w:styleId="TAH">
    <w:name w:val="TAH"/>
    <w:basedOn w:val="TAC"/>
    <w:link w:val="TAHCar"/>
    <w:rsid w:val="00F208C2"/>
    <w:rPr>
      <w:b/>
    </w:rPr>
  </w:style>
  <w:style w:type="paragraph" w:customStyle="1" w:styleId="TAC">
    <w:name w:val="TAC"/>
    <w:basedOn w:val="TAL"/>
    <w:link w:val="TACChar"/>
    <w:rsid w:val="00F208C2"/>
    <w:pPr>
      <w:jc w:val="center"/>
    </w:pPr>
  </w:style>
  <w:style w:type="character" w:customStyle="1" w:styleId="TACChar">
    <w:name w:val="TAC Char"/>
    <w:link w:val="TAC"/>
    <w:qFormat/>
    <w:rsid w:val="00AB67FA"/>
    <w:rPr>
      <w:rFonts w:ascii="Arial" w:eastAsia="Times New Roman" w:hAnsi="Arial" w:cs="Times New Roman"/>
      <w:sz w:val="18"/>
      <w:szCs w:val="20"/>
      <w:lang w:eastAsia="en-GB"/>
    </w:rPr>
  </w:style>
  <w:style w:type="character" w:customStyle="1" w:styleId="TAHCar">
    <w:name w:val="TAH Car"/>
    <w:link w:val="TAH"/>
    <w:qFormat/>
    <w:rsid w:val="00AB67FA"/>
    <w:rPr>
      <w:rFonts w:ascii="Arial" w:eastAsia="Times New Roman" w:hAnsi="Arial" w:cs="Times New Roman"/>
      <w:b/>
      <w:sz w:val="18"/>
      <w:szCs w:val="20"/>
      <w:lang w:eastAsia="en-GB"/>
    </w:rPr>
  </w:style>
  <w:style w:type="paragraph" w:customStyle="1" w:styleId="EX">
    <w:name w:val="EX"/>
    <w:basedOn w:val="Normal"/>
    <w:link w:val="EXChar"/>
    <w:rsid w:val="00F208C2"/>
    <w:pPr>
      <w:keepLines/>
      <w:ind w:left="1702" w:hanging="1418"/>
    </w:pPr>
  </w:style>
  <w:style w:type="character" w:customStyle="1" w:styleId="EXChar">
    <w:name w:val="EX Char"/>
    <w:link w:val="EX"/>
    <w:qFormat/>
    <w:rsid w:val="00AB67FA"/>
    <w:rPr>
      <w:rFonts w:ascii="Times New Roman" w:eastAsia="Times New Roman" w:hAnsi="Times New Roman" w:cs="Times New Roman"/>
      <w:sz w:val="20"/>
      <w:szCs w:val="20"/>
      <w:lang w:eastAsia="en-GB"/>
    </w:rPr>
  </w:style>
  <w:style w:type="paragraph" w:customStyle="1" w:styleId="B1">
    <w:name w:val="B1"/>
    <w:basedOn w:val="List"/>
    <w:link w:val="B1Char"/>
    <w:rsid w:val="00F208C2"/>
  </w:style>
  <w:style w:type="character" w:customStyle="1" w:styleId="ListChar4">
    <w:name w:val="List Char4"/>
    <w:link w:val="List"/>
    <w:rsid w:val="00AB67FA"/>
    <w:rPr>
      <w:rFonts w:ascii="Times New Roman" w:eastAsia="Times New Roman" w:hAnsi="Times New Roman" w:cs="Times New Roman"/>
      <w:sz w:val="20"/>
      <w:szCs w:val="20"/>
      <w:lang w:eastAsia="en-GB"/>
    </w:rPr>
  </w:style>
  <w:style w:type="character" w:customStyle="1" w:styleId="B1Char">
    <w:name w:val="B1 Char"/>
    <w:link w:val="B1"/>
    <w:qFormat/>
    <w:rsid w:val="00AB67FA"/>
    <w:rPr>
      <w:rFonts w:ascii="Times New Roman" w:eastAsia="Times New Roman" w:hAnsi="Times New Roman" w:cs="Times New Roman"/>
      <w:sz w:val="20"/>
      <w:szCs w:val="20"/>
      <w:lang w:eastAsia="en-GB"/>
    </w:rPr>
  </w:style>
  <w:style w:type="character" w:customStyle="1" w:styleId="EditorsNoteChar2">
    <w:name w:val="Editor's Note Char2"/>
    <w:aliases w:val="EN Char1"/>
    <w:link w:val="EditorsNote"/>
    <w:qFormat/>
    <w:rsid w:val="00AB67FA"/>
    <w:rPr>
      <w:rFonts w:ascii="Times New Roman" w:eastAsia="Times New Roman" w:hAnsi="Times New Roman" w:cs="Times New Roman"/>
      <w:color w:val="FF0000"/>
      <w:sz w:val="20"/>
      <w:szCs w:val="20"/>
      <w:lang w:eastAsia="en-GB"/>
    </w:rPr>
  </w:style>
  <w:style w:type="paragraph" w:customStyle="1" w:styleId="TH">
    <w:name w:val="TH"/>
    <w:basedOn w:val="Normal"/>
    <w:link w:val="THChar"/>
    <w:rsid w:val="00F208C2"/>
    <w:pPr>
      <w:keepNext/>
      <w:keepLines/>
      <w:spacing w:before="60"/>
      <w:jc w:val="center"/>
    </w:pPr>
    <w:rPr>
      <w:rFonts w:ascii="Arial" w:hAnsi="Arial"/>
      <w:b/>
    </w:rPr>
  </w:style>
  <w:style w:type="character" w:customStyle="1" w:styleId="THChar">
    <w:name w:val="TH Char"/>
    <w:link w:val="TH"/>
    <w:qFormat/>
    <w:rsid w:val="00AB67FA"/>
    <w:rPr>
      <w:rFonts w:ascii="Arial" w:eastAsia="Times New Roman" w:hAnsi="Arial" w:cs="Times New Roman"/>
      <w:b/>
      <w:sz w:val="20"/>
      <w:szCs w:val="20"/>
      <w:lang w:eastAsia="en-GB"/>
    </w:rPr>
  </w:style>
  <w:style w:type="paragraph" w:customStyle="1" w:styleId="TAN">
    <w:name w:val="TAN"/>
    <w:basedOn w:val="TAL"/>
    <w:link w:val="TANChar"/>
    <w:rsid w:val="00F208C2"/>
    <w:pPr>
      <w:ind w:left="851" w:hanging="851"/>
    </w:pPr>
  </w:style>
  <w:style w:type="character" w:customStyle="1" w:styleId="TANChar">
    <w:name w:val="TAN Char"/>
    <w:link w:val="TAN"/>
    <w:qFormat/>
    <w:rsid w:val="00AB67FA"/>
    <w:rPr>
      <w:rFonts w:ascii="Arial" w:eastAsia="Times New Roman" w:hAnsi="Arial" w:cs="Times New Roman"/>
      <w:sz w:val="18"/>
      <w:szCs w:val="20"/>
      <w:lang w:eastAsia="en-GB"/>
    </w:rPr>
  </w:style>
  <w:style w:type="character" w:customStyle="1" w:styleId="TFChar">
    <w:name w:val="TF Char"/>
    <w:link w:val="TF"/>
    <w:qFormat/>
    <w:rsid w:val="00AB67FA"/>
    <w:rPr>
      <w:rFonts w:ascii="Arial" w:eastAsia="Times New Roman" w:hAnsi="Arial" w:cs="Times New Roman"/>
      <w:b/>
      <w:sz w:val="20"/>
      <w:szCs w:val="20"/>
      <w:lang w:eastAsia="en-GB"/>
    </w:rPr>
  </w:style>
  <w:style w:type="paragraph" w:customStyle="1" w:styleId="B2">
    <w:name w:val="B2"/>
    <w:basedOn w:val="List2"/>
    <w:link w:val="B2Char"/>
    <w:rsid w:val="00F208C2"/>
  </w:style>
  <w:style w:type="character" w:customStyle="1" w:styleId="List2Char">
    <w:name w:val="List 2 Char"/>
    <w:link w:val="List2"/>
    <w:qFormat/>
    <w:rsid w:val="00AB67FA"/>
    <w:rPr>
      <w:rFonts w:ascii="Times New Roman" w:eastAsia="Times New Roman" w:hAnsi="Times New Roman" w:cs="Times New Roman"/>
      <w:sz w:val="20"/>
      <w:szCs w:val="20"/>
      <w:lang w:eastAsia="en-GB"/>
    </w:rPr>
  </w:style>
  <w:style w:type="character" w:customStyle="1" w:styleId="B2Char">
    <w:name w:val="B2 Char"/>
    <w:link w:val="B2"/>
    <w:qFormat/>
    <w:rsid w:val="00AB67FA"/>
    <w:rPr>
      <w:rFonts w:ascii="Times New Roman" w:eastAsia="Times New Roman" w:hAnsi="Times New Roman" w:cs="Times New Roman"/>
      <w:sz w:val="20"/>
      <w:szCs w:val="20"/>
      <w:lang w:eastAsia="en-GB"/>
    </w:rPr>
  </w:style>
  <w:style w:type="paragraph" w:customStyle="1" w:styleId="B3">
    <w:name w:val="B3"/>
    <w:basedOn w:val="List3"/>
    <w:link w:val="B3Char"/>
    <w:rsid w:val="00F208C2"/>
  </w:style>
  <w:style w:type="character" w:customStyle="1" w:styleId="List3Char">
    <w:name w:val="List 3 Char"/>
    <w:link w:val="List3"/>
    <w:rsid w:val="00AB67FA"/>
    <w:rPr>
      <w:rFonts w:ascii="Times New Roman" w:eastAsia="Times New Roman" w:hAnsi="Times New Roman" w:cs="Times New Roman"/>
      <w:sz w:val="20"/>
      <w:szCs w:val="20"/>
      <w:lang w:eastAsia="en-GB"/>
    </w:rPr>
  </w:style>
  <w:style w:type="character" w:customStyle="1" w:styleId="B3Char">
    <w:name w:val="B3 Char"/>
    <w:link w:val="B3"/>
    <w:qFormat/>
    <w:rsid w:val="00AB67FA"/>
    <w:rPr>
      <w:rFonts w:ascii="Times New Roman" w:eastAsia="Times New Roman" w:hAnsi="Times New Roman" w:cs="Times New Roman"/>
      <w:sz w:val="20"/>
      <w:szCs w:val="20"/>
      <w:lang w:eastAsia="en-GB"/>
    </w:rPr>
  </w:style>
  <w:style w:type="paragraph" w:customStyle="1" w:styleId="B4">
    <w:name w:val="B4"/>
    <w:basedOn w:val="List4"/>
    <w:link w:val="B4Char"/>
    <w:rsid w:val="00F208C2"/>
  </w:style>
  <w:style w:type="character" w:customStyle="1" w:styleId="B4Char">
    <w:name w:val="B4 Char"/>
    <w:link w:val="B4"/>
    <w:qFormat/>
    <w:rsid w:val="00AB67FA"/>
    <w:rPr>
      <w:rFonts w:ascii="Times New Roman" w:eastAsia="Times New Roman" w:hAnsi="Times New Roman" w:cs="Times New Roman"/>
      <w:sz w:val="20"/>
      <w:szCs w:val="20"/>
      <w:lang w:eastAsia="en-GB"/>
    </w:rPr>
  </w:style>
  <w:style w:type="paragraph" w:customStyle="1" w:styleId="B5">
    <w:name w:val="B5"/>
    <w:basedOn w:val="List5"/>
    <w:link w:val="B5Char"/>
    <w:rsid w:val="00F208C2"/>
  </w:style>
  <w:style w:type="character" w:customStyle="1" w:styleId="B5Char">
    <w:name w:val="B5 Char"/>
    <w:link w:val="B5"/>
    <w:qFormat/>
    <w:rsid w:val="00AB67FA"/>
    <w:rPr>
      <w:rFonts w:ascii="Times New Roman" w:eastAsia="Times New Roman" w:hAnsi="Times New Roman" w:cs="Times New Roman"/>
      <w:sz w:val="20"/>
      <w:szCs w:val="20"/>
      <w:lang w:eastAsia="en-GB"/>
    </w:rPr>
  </w:style>
  <w:style w:type="character" w:customStyle="1" w:styleId="BalloonTextChar">
    <w:name w:val="Balloon Text Char"/>
    <w:link w:val="BalloonText"/>
    <w:uiPriority w:val="99"/>
    <w:qFormat/>
    <w:rsid w:val="00AB67FA"/>
    <w:rPr>
      <w:rFonts w:ascii="Segoe UI" w:eastAsia="Times New Roman" w:hAnsi="Segoe UI" w:cs="Segoe UI"/>
      <w:sz w:val="18"/>
      <w:szCs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AB67FA"/>
    <w:rPr>
      <w:rFonts w:ascii="Times New Roman" w:eastAsia="Times New Roman" w:hAnsi="Times New Roman" w:cs="Times New Roman"/>
      <w:sz w:val="16"/>
      <w:szCs w:val="20"/>
      <w:lang w:eastAsia="en-GB"/>
    </w:rPr>
  </w:style>
  <w:style w:type="character" w:customStyle="1" w:styleId="ListBulletChar">
    <w:name w:val="List Bullet Char"/>
    <w:aliases w:val="UL Char"/>
    <w:link w:val="ListBullet"/>
    <w:rsid w:val="00AB67FA"/>
    <w:rPr>
      <w:rFonts w:ascii="Times New Roman" w:eastAsia="Times New Roman" w:hAnsi="Times New Roman" w:cs="Times New Roman"/>
      <w:sz w:val="20"/>
      <w:szCs w:val="20"/>
      <w:lang w:eastAsia="en-GB"/>
    </w:rPr>
  </w:style>
  <w:style w:type="character" w:customStyle="1" w:styleId="ListBullet2Char">
    <w:name w:val="List Bullet 2 Char"/>
    <w:aliases w:val="lb2 Char"/>
    <w:link w:val="ListBullet2"/>
    <w:rsid w:val="00AB67FA"/>
    <w:rPr>
      <w:rFonts w:ascii="Times New Roman" w:eastAsia="Times New Roman" w:hAnsi="Times New Roman" w:cs="Times New Roman"/>
      <w:sz w:val="20"/>
      <w:szCs w:val="20"/>
      <w:lang w:eastAsia="en-GB"/>
    </w:rPr>
  </w:style>
  <w:style w:type="character" w:customStyle="1" w:styleId="ListBullet3Char">
    <w:name w:val="List Bullet 3 Char"/>
    <w:link w:val="ListBullet3"/>
    <w:rsid w:val="00AB67FA"/>
    <w:rPr>
      <w:rFonts w:ascii="Times New Roman" w:eastAsia="Times New Roman" w:hAnsi="Times New Roman" w:cs="Times New Roman"/>
      <w:sz w:val="20"/>
      <w:szCs w:val="20"/>
      <w:lang w:eastAsia="en-GB"/>
    </w:rPr>
  </w:style>
  <w:style w:type="character" w:customStyle="1" w:styleId="CommentTextChar">
    <w:name w:val="Comment Text Char"/>
    <w:link w:val="CommentText"/>
    <w:uiPriority w:val="99"/>
    <w:qFormat/>
    <w:rsid w:val="00AB67FA"/>
    <w:rPr>
      <w:rFonts w:ascii="Times New Roman" w:eastAsia="Times New Roman" w:hAnsi="Times New Roman" w:cs="Times New Roman"/>
      <w:sz w:val="20"/>
      <w:szCs w:val="20"/>
    </w:rPr>
  </w:style>
  <w:style w:type="character" w:customStyle="1" w:styleId="CommentSubjectChar">
    <w:name w:val="Comment Subject Char"/>
    <w:link w:val="CommentSubject"/>
    <w:uiPriority w:val="99"/>
    <w:qFormat/>
    <w:rsid w:val="00AB67FA"/>
    <w:rPr>
      <w:rFonts w:ascii="Times New Roman" w:eastAsia="Times New Roman" w:hAnsi="Times New Roman" w:cs="Times New Roman"/>
      <w:b/>
      <w:bCs/>
      <w:sz w:val="20"/>
      <w:szCs w:val="20"/>
    </w:rPr>
  </w:style>
  <w:style w:type="character" w:customStyle="1" w:styleId="DocumentMapChar">
    <w:name w:val="Document Map Char"/>
    <w:link w:val="DocumentMap"/>
    <w:qFormat/>
    <w:rsid w:val="00AB67FA"/>
    <w:rPr>
      <w:rFonts w:ascii="Tahoma" w:eastAsia="Times New Roman" w:hAnsi="Tahoma" w:cs="Tahoma"/>
      <w:sz w:val="20"/>
      <w:szCs w:val="20"/>
      <w:shd w:val="clear" w:color="auto" w:fill="000080"/>
    </w:rPr>
  </w:style>
  <w:style w:type="character" w:customStyle="1" w:styleId="TALChar">
    <w:name w:val="TAL Char"/>
    <w:qFormat/>
    <w:rsid w:val="00AB67FA"/>
    <w:rPr>
      <w:rFonts w:ascii="Arial" w:hAnsi="Arial"/>
      <w:sz w:val="18"/>
      <w:lang w:val="en-GB"/>
    </w:rPr>
  </w:style>
  <w:style w:type="character" w:customStyle="1" w:styleId="EditorsNoteChar">
    <w:name w:val="Editor's Note Char"/>
    <w:qFormat/>
    <w:rsid w:val="00AB67FA"/>
    <w:rPr>
      <w:rFonts w:ascii="Times New Roman" w:hAnsi="Times New Roman"/>
      <w:color w:val="FF0000"/>
      <w:lang w:val="en-GB"/>
    </w:rPr>
  </w:style>
  <w:style w:type="character" w:customStyle="1" w:styleId="TAL0">
    <w:name w:val="TAL (文字)"/>
    <w:qFormat/>
    <w:rsid w:val="00AB67FA"/>
    <w:rPr>
      <w:rFonts w:ascii="Arial" w:eastAsia="Times New Roman" w:hAnsi="Arial"/>
      <w:sz w:val="18"/>
      <w:lang w:val="en-GB"/>
    </w:rPr>
  </w:style>
  <w:style w:type="character" w:customStyle="1" w:styleId="TACCar">
    <w:name w:val="TAC Car"/>
    <w:qFormat/>
    <w:rsid w:val="00AB67FA"/>
    <w:rPr>
      <w:rFonts w:ascii="Arial" w:eastAsia="Times New Roman" w:hAnsi="Arial"/>
      <w:sz w:val="18"/>
      <w:lang w:val="en-GB"/>
    </w:rPr>
  </w:style>
  <w:style w:type="character" w:customStyle="1" w:styleId="CarCar10">
    <w:name w:val="Car Car10"/>
    <w:rsid w:val="00AB67FA"/>
    <w:rPr>
      <w:rFonts w:ascii="Arial" w:hAnsi="Arial"/>
      <w:lang w:val="en-GB" w:eastAsia="ja-JP" w:bidi="ar-SA"/>
    </w:rPr>
  </w:style>
  <w:style w:type="character" w:customStyle="1" w:styleId="ListParagraphChar">
    <w:name w:val="List Paragraph Char"/>
    <w:aliases w:val="- Bullets Char,목록 단락 Char,?? ?? Char,????? Char,???? Char,リスト段落 Char,清單段落1 Char,Lista1 Char,?? ?목록 단락 Char Char,¥ê¥¹¥È¶ÎÂä Char Char,¥¨º¥¹¥È¶ÎÂä Char Char,R4_bullets Char,列表段落1 Char,—ño’i—Ž Char,¥¡¡¡¡ì¬º¥¹¥È¶ÎÂä Char,ÁÐ³ö¶ÎÂä Char"/>
    <w:link w:val="ListParagraph"/>
    <w:uiPriority w:val="34"/>
    <w:qFormat/>
    <w:rsid w:val="00AB67FA"/>
    <w:rPr>
      <w:rFonts w:ascii="Times New Roman" w:eastAsia="SimSun" w:hAnsi="Times New Roman" w:cs="Times New Roman"/>
      <w:sz w:val="24"/>
      <w:szCs w:val="24"/>
      <w:lang w:eastAsia="en-GB"/>
    </w:rPr>
  </w:style>
  <w:style w:type="character" w:customStyle="1" w:styleId="BodyTextIndentChar">
    <w:name w:val="Body Text Indent Char"/>
    <w:link w:val="BodyTextIndent"/>
    <w:qFormat/>
    <w:rsid w:val="00AB67FA"/>
    <w:rPr>
      <w:rFonts w:ascii="Arial" w:eastAsia="Arial" w:hAnsi="Arial" w:cs="Arial Unicode MS"/>
      <w:sz w:val="20"/>
      <w:szCs w:val="20"/>
      <w:lang w:val="en-US"/>
    </w:rPr>
  </w:style>
  <w:style w:type="character" w:customStyle="1" w:styleId="4">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AB67FA"/>
    <w:rPr>
      <w:rFonts w:ascii="Arial" w:hAnsi="Arial"/>
      <w:sz w:val="24"/>
      <w:lang w:val="en-GB"/>
    </w:rPr>
  </w:style>
  <w:style w:type="character" w:customStyle="1" w:styleId="Underrubrik2Char">
    <w:name w:val="Underrubrik2 Char"/>
    <w:aliases w:val="321 Char,34 Char"/>
    <w:rsid w:val="00AB67FA"/>
    <w:rPr>
      <w:rFonts w:ascii="Arial" w:hAnsi="Arial"/>
      <w:sz w:val="28"/>
      <w:lang w:val="en-GB" w:eastAsia="en-US" w:bidi="ar-SA"/>
    </w:rPr>
  </w:style>
  <w:style w:type="character" w:customStyle="1" w:styleId="EXCar">
    <w:name w:val="EX Car"/>
    <w:rsid w:val="00AB67FA"/>
    <w:rPr>
      <w:lang w:val="en-GB" w:eastAsia="en-GB" w:bidi="ar-SA"/>
    </w:rPr>
  </w:style>
  <w:style w:type="character" w:customStyle="1" w:styleId="FootnoteTextChar2">
    <w:name w:val="Footnote Text Char2"/>
    <w:rsid w:val="00AB67FA"/>
    <w:rPr>
      <w:rFonts w:eastAsia="Times New Roman"/>
      <w:sz w:val="16"/>
      <w:lang w:val="en-GB"/>
    </w:rPr>
  </w:style>
  <w:style w:type="character" w:customStyle="1" w:styleId="Heading3Char1">
    <w:name w:val="Heading 3 Char1"/>
    <w:aliases w:val="H3 Char,0H Char,h3 Char,no break Char,l3 Char,3 Char,list 3 Char,Head 3 Char,1.1.1 Char,3rd level Char,Major Section Sub Section Char,PA Minor Section Char,Head3 Char,Level 3 Head Char,31 Char,32 Char,33 Char,311 Char,H3 Char12,0H Char12"/>
    <w:uiPriority w:val="9"/>
    <w:qFormat/>
    <w:rsid w:val="00AB67FA"/>
    <w:rPr>
      <w:rFonts w:ascii="Arial" w:eastAsia="Times New Roman" w:hAnsi="Arial"/>
      <w:sz w:val="28"/>
      <w:lang w:val="en-GB"/>
    </w:rPr>
  </w:style>
  <w:style w:type="character" w:customStyle="1" w:styleId="ENChar">
    <w:name w:val="EN Char"/>
    <w:rsid w:val="00AB67FA"/>
    <w:rPr>
      <w:rFonts w:ascii="Times New Roman" w:hAnsi="Times New Roman"/>
      <w:color w:val="FF0000"/>
      <w:lang w:val="en-US" w:eastAsia="en-US"/>
    </w:rPr>
  </w:style>
  <w:style w:type="character" w:customStyle="1" w:styleId="Heading5Char2">
    <w:name w:val="Heading 5 Char2"/>
    <w:aliases w:val="M5 Cha"/>
    <w:rsid w:val="00AB67FA"/>
    <w:rPr>
      <w:rFonts w:ascii="Arial" w:eastAsia="Times New Roman" w:hAnsi="Arial"/>
      <w:sz w:val="22"/>
      <w:lang w:val="en-GB"/>
    </w:rPr>
  </w:style>
  <w:style w:type="character" w:customStyle="1" w:styleId="FooterChar1">
    <w:name w:val="Footer Char1"/>
    <w:aliases w:val="footer odd Char1,footer Char1,fo Char1,pie de página Char1"/>
    <w:rsid w:val="00AB67FA"/>
    <w:rPr>
      <w:rFonts w:ascii="Arial" w:hAnsi="Arial"/>
      <w:b/>
      <w:i/>
      <w:noProof/>
      <w:sz w:val="18"/>
    </w:rPr>
  </w:style>
  <w:style w:type="character" w:customStyle="1" w:styleId="CommentTextChar3">
    <w:name w:val="Comment Text Char3"/>
    <w:rsid w:val="00AB67FA"/>
    <w:rPr>
      <w:rFonts w:eastAsia="SimSun"/>
      <w:lang w:val="en-GB"/>
    </w:rPr>
  </w:style>
  <w:style w:type="character" w:customStyle="1" w:styleId="CommentSubjectChar2">
    <w:name w:val="Comment Subject Char2"/>
    <w:rsid w:val="00AB67FA"/>
    <w:rPr>
      <w:rFonts w:eastAsia="SimSun"/>
      <w:b/>
      <w:bCs/>
      <w:lang w:val="en-GB"/>
    </w:rPr>
  </w:style>
  <w:style w:type="character" w:customStyle="1" w:styleId="DocumentMapChar2">
    <w:name w:val="Document Map Char2"/>
    <w:uiPriority w:val="99"/>
    <w:rsid w:val="00AB67FA"/>
    <w:rPr>
      <w:rFonts w:ascii="Tahoma" w:eastAsia="Times New Roman" w:hAnsi="Tahoma" w:cs="Tahoma"/>
      <w:shd w:val="clear" w:color="auto" w:fill="000080"/>
      <w:lang w:val="en-GB"/>
    </w:rPr>
  </w:style>
  <w:style w:type="character" w:customStyle="1" w:styleId="CharChar21">
    <w:name w:val="Char Char21"/>
    <w:rsid w:val="00AB67FA"/>
    <w:rPr>
      <w:rFonts w:ascii="Times New Roman" w:hAnsi="Times New Roman"/>
      <w:lang w:val="en-GB" w:eastAsia="en-US"/>
    </w:rPr>
  </w:style>
  <w:style w:type="paragraph" w:customStyle="1" w:styleId="CarCar">
    <w:name w:val="Car Car"/>
    <w:uiPriority w:val="99"/>
    <w:semiHidden/>
    <w:qFormat/>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8">
    <w:name w:val="Char Char8"/>
    <w:qFormat/>
    <w:rsid w:val="00AB67FA"/>
    <w:rPr>
      <w:rFonts w:ascii="Times New Roman" w:hAnsi="Times New Roman"/>
      <w:b/>
      <w:bCs/>
      <w:lang w:val="en-GB" w:eastAsia="en-US"/>
    </w:rPr>
  </w:style>
  <w:style w:type="paragraph" w:customStyle="1" w:styleId="Char">
    <w:name w:val="Char"/>
    <w:qFormat/>
    <w:rsid w:val="00AB67FA"/>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13">
    <w:name w:val="Char Char13"/>
    <w:semiHidden/>
    <w:rsid w:val="00AB67FA"/>
    <w:rPr>
      <w:rFonts w:eastAsia="SimSun"/>
      <w:lang w:val="en-GB" w:eastAsia="en-US" w:bidi="ar-SA"/>
    </w:rPr>
  </w:style>
  <w:style w:type="character" w:customStyle="1" w:styleId="CharChar7">
    <w:name w:val="Char Char7"/>
    <w:qFormat/>
    <w:rsid w:val="00AB67FA"/>
    <w:rPr>
      <w:rFonts w:ascii="Arial" w:eastAsia="SimSun" w:hAnsi="Arial"/>
      <w:sz w:val="36"/>
      <w:lang w:val="en-GB" w:eastAsia="en-US" w:bidi="ar-SA"/>
    </w:rPr>
  </w:style>
  <w:style w:type="character" w:customStyle="1" w:styleId="CharChar6">
    <w:name w:val="Char Char6"/>
    <w:rsid w:val="00AB67FA"/>
    <w:rPr>
      <w:rFonts w:ascii="Arial" w:eastAsia="SimSun" w:hAnsi="Arial"/>
      <w:sz w:val="32"/>
      <w:lang w:val="en-GB" w:eastAsia="en-US" w:bidi="ar-SA"/>
    </w:rPr>
  </w:style>
  <w:style w:type="character" w:customStyle="1" w:styleId="CharChar5">
    <w:name w:val="Char Char5"/>
    <w:rsid w:val="00AB67FA"/>
    <w:rPr>
      <w:rFonts w:ascii="Arial" w:eastAsia="SimSun" w:hAnsi="Arial"/>
      <w:sz w:val="28"/>
      <w:lang w:val="en-GB" w:eastAsia="en-US" w:bidi="ar-SA"/>
    </w:rPr>
  </w:style>
  <w:style w:type="character" w:customStyle="1" w:styleId="CharChar16">
    <w:name w:val="Char Char16"/>
    <w:rsid w:val="00AB67FA"/>
    <w:rPr>
      <w:rFonts w:ascii="Arial" w:eastAsia="SimSun" w:hAnsi="Arial"/>
      <w:lang w:val="en-GB" w:eastAsia="en-US" w:bidi="ar-SA"/>
    </w:rPr>
  </w:style>
  <w:style w:type="character" w:customStyle="1" w:styleId="CharChar14">
    <w:name w:val="Char Char14"/>
    <w:rsid w:val="00AB67FA"/>
    <w:rPr>
      <w:rFonts w:ascii="Arial" w:eastAsia="SimSun" w:hAnsi="Arial"/>
      <w:sz w:val="36"/>
      <w:lang w:val="en-GB" w:eastAsia="en-US" w:bidi="ar-SA"/>
    </w:rPr>
  </w:style>
  <w:style w:type="character" w:customStyle="1" w:styleId="CharChar11">
    <w:name w:val="Char Char11"/>
    <w:rsid w:val="00AB67FA"/>
    <w:rPr>
      <w:rFonts w:ascii="Tahoma" w:eastAsia="SimSun" w:hAnsi="Tahoma" w:cs="Tahoma"/>
      <w:lang w:val="en-GB" w:eastAsia="en-US" w:bidi="ar-SA"/>
    </w:rPr>
  </w:style>
  <w:style w:type="paragraph" w:customStyle="1" w:styleId="CharCharCharCharCharChar">
    <w:name w:val="Char Char Char Char Char Char"/>
    <w:semiHidden/>
    <w:qFormat/>
    <w:rsid w:val="00AB67FA"/>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1">
    <w:name w:val="Char Char Char Char1"/>
    <w:semiHidden/>
    <w:qFormat/>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
    <w:name w:val="修订2"/>
    <w:hidden/>
    <w:semiHidden/>
    <w:qFormat/>
    <w:rsid w:val="00AB67FA"/>
    <w:pPr>
      <w:spacing w:after="0" w:line="240" w:lineRule="auto"/>
    </w:pPr>
    <w:rPr>
      <w:rFonts w:ascii="Times New Roman" w:eastAsia="Batang" w:hAnsi="Times New Roman" w:cs="Times New Roman"/>
      <w:sz w:val="20"/>
      <w:szCs w:val="20"/>
    </w:rPr>
  </w:style>
  <w:style w:type="paragraph" w:customStyle="1" w:styleId="a0">
    <w:name w:val="変更箇所"/>
    <w:hidden/>
    <w:semiHidden/>
    <w:rsid w:val="00AB67FA"/>
    <w:pPr>
      <w:spacing w:after="0" w:line="240" w:lineRule="auto"/>
    </w:pPr>
    <w:rPr>
      <w:rFonts w:ascii="Times New Roman" w:eastAsia="MS Mincho" w:hAnsi="Times New Roman" w:cs="Times New Roman"/>
      <w:sz w:val="20"/>
      <w:szCs w:val="20"/>
    </w:rPr>
  </w:style>
  <w:style w:type="paragraph" w:customStyle="1" w:styleId="CarCar1CharCharCarCar">
    <w:name w:val="Car Car1 Char Char Car Car"/>
    <w:semiHidden/>
    <w:rsid w:val="00AB67FA"/>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
    <w:name w:val="Zchn Zchn"/>
    <w:semiHidden/>
    <w:qFormat/>
    <w:rsid w:val="00AB67FA"/>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
    <w:name w:val="Char Char"/>
    <w:rsid w:val="00AB67FA"/>
    <w:rPr>
      <w:rFonts w:ascii="Tahoma" w:hAnsi="Tahoma" w:cs="Tahoma"/>
      <w:sz w:val="16"/>
      <w:szCs w:val="16"/>
      <w:lang w:val="en-GB" w:eastAsia="en-US" w:bidi="ar-SA"/>
    </w:rPr>
  </w:style>
  <w:style w:type="character" w:customStyle="1" w:styleId="NoteHeadingChar2">
    <w:name w:val="Note Heading Char2"/>
    <w:link w:val="NoteHeading"/>
    <w:rsid w:val="00AB67FA"/>
    <w:rPr>
      <w:rFonts w:ascii="Times New Roman" w:eastAsia="MS Mincho" w:hAnsi="Times New Roman" w:cs="Times New Roman"/>
      <w:sz w:val="20"/>
      <w:szCs w:val="20"/>
      <w:lang w:val="x-none" w:eastAsia="x-none"/>
    </w:rPr>
  </w:style>
  <w:style w:type="character" w:customStyle="1" w:styleId="NoteHeadingChar">
    <w:name w:val="Note Heading Char"/>
    <w:rsid w:val="00AB67FA"/>
    <w:rPr>
      <w:lang w:val="en-GB"/>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qFormat/>
    <w:rsid w:val="00AB67FA"/>
    <w:rPr>
      <w:rFonts w:ascii="Arial" w:hAnsi="Arial"/>
      <w:b/>
      <w:noProof/>
      <w:sz w:val="18"/>
      <w:lang w:val="en-GB" w:eastAsia="en-US" w:bidi="ar-SA"/>
    </w:rPr>
  </w:style>
  <w:style w:type="character" w:customStyle="1" w:styleId="PlainTextChar4">
    <w:name w:val="Plain Text Char4"/>
    <w:link w:val="PlainText"/>
    <w:rsid w:val="00AB67FA"/>
    <w:rPr>
      <w:rFonts w:ascii="Courier New" w:eastAsia="SimSun" w:hAnsi="Courier New" w:cs="Times New Roman"/>
      <w:sz w:val="20"/>
      <w:szCs w:val="20"/>
      <w:lang w:val="nb-NO"/>
    </w:rPr>
  </w:style>
  <w:style w:type="character" w:customStyle="1" w:styleId="PlainTextChar">
    <w:name w:val="Plain Text Char"/>
    <w:qFormat/>
    <w:rsid w:val="00AB67FA"/>
    <w:rPr>
      <w:rFonts w:ascii="Courier New" w:hAnsi="Courier New" w:cs="Courier New"/>
      <w:lang w:val="en-GB"/>
    </w:rPr>
  </w:style>
  <w:style w:type="character" w:customStyle="1" w:styleId="CharChar25">
    <w:name w:val="Char Char25"/>
    <w:rsid w:val="00AB67FA"/>
    <w:rPr>
      <w:rFonts w:ascii="Arial" w:hAnsi="Arial"/>
      <w:lang w:val="en-GB" w:eastAsia="en-US"/>
    </w:rPr>
  </w:style>
  <w:style w:type="character" w:customStyle="1" w:styleId="CharChar24">
    <w:name w:val="Char Char24"/>
    <w:rsid w:val="00AB67FA"/>
    <w:rPr>
      <w:rFonts w:ascii="Arial" w:hAnsi="Arial"/>
      <w:sz w:val="36"/>
      <w:lang w:val="en-GB" w:eastAsia="en-US"/>
    </w:rPr>
  </w:style>
  <w:style w:type="character" w:customStyle="1" w:styleId="CharChar17">
    <w:name w:val="Char Char17"/>
    <w:rsid w:val="00AB67FA"/>
    <w:rPr>
      <w:rFonts w:ascii="Tahoma" w:hAnsi="Tahoma" w:cs="Tahoma"/>
      <w:shd w:val="clear" w:color="auto" w:fill="000080"/>
      <w:lang w:val="en-GB" w:eastAsia="en-US"/>
    </w:rPr>
  </w:style>
  <w:style w:type="character" w:customStyle="1" w:styleId="CharChar19">
    <w:name w:val="Char Char19"/>
    <w:rsid w:val="00AB67FA"/>
    <w:rPr>
      <w:rFonts w:ascii="Times New Roman" w:hAnsi="Times New Roman"/>
      <w:lang w:val="en-GB"/>
    </w:rPr>
  </w:style>
  <w:style w:type="character" w:customStyle="1" w:styleId="CharChar20">
    <w:name w:val="Char Char20"/>
    <w:rsid w:val="00AB67FA"/>
    <w:rPr>
      <w:rFonts w:ascii="Tahoma" w:hAnsi="Tahoma" w:cs="Tahoma"/>
      <w:sz w:val="16"/>
      <w:szCs w:val="16"/>
      <w:lang w:val="en-GB" w:eastAsia="en-US"/>
    </w:rPr>
  </w:style>
  <w:style w:type="paragraph" w:customStyle="1" w:styleId="a1">
    <w:name w:val="수정"/>
    <w:hidden/>
    <w:semiHidden/>
    <w:rsid w:val="00AB67FA"/>
    <w:pPr>
      <w:spacing w:after="0" w:line="240" w:lineRule="auto"/>
    </w:pPr>
    <w:rPr>
      <w:rFonts w:ascii="Times New Roman" w:eastAsia="Batang" w:hAnsi="Times New Roman" w:cs="Times New Roman"/>
      <w:sz w:val="20"/>
      <w:szCs w:val="20"/>
    </w:rPr>
  </w:style>
  <w:style w:type="character" w:customStyle="1" w:styleId="CharChar30">
    <w:name w:val="Char Char30"/>
    <w:rsid w:val="00AB67FA"/>
    <w:rPr>
      <w:rFonts w:ascii="Arial" w:hAnsi="Arial"/>
      <w:lang w:val="en-GB" w:eastAsia="en-US"/>
    </w:rPr>
  </w:style>
  <w:style w:type="character" w:customStyle="1" w:styleId="CharChar29">
    <w:name w:val="Char Char29"/>
    <w:qFormat/>
    <w:rsid w:val="00AB67FA"/>
    <w:rPr>
      <w:rFonts w:ascii="Arial" w:hAnsi="Arial"/>
      <w:sz w:val="36"/>
      <w:lang w:val="en-GB" w:eastAsia="en-US"/>
    </w:rPr>
  </w:style>
  <w:style w:type="character" w:customStyle="1" w:styleId="CharChar26">
    <w:name w:val="Char Char26"/>
    <w:rsid w:val="00AB67FA"/>
    <w:rPr>
      <w:rFonts w:ascii="Times New Roman" w:hAnsi="Times New Roman"/>
      <w:lang w:val="en-GB" w:eastAsia="en-US"/>
    </w:rPr>
  </w:style>
  <w:style w:type="character" w:customStyle="1" w:styleId="CharChar28">
    <w:name w:val="Char Char28"/>
    <w:qFormat/>
    <w:rsid w:val="00AB67FA"/>
    <w:rPr>
      <w:rFonts w:ascii="Arial" w:hAnsi="Arial"/>
      <w:sz w:val="36"/>
      <w:lang w:val="en-GB" w:eastAsia="en-US"/>
    </w:rPr>
  </w:style>
  <w:style w:type="character" w:customStyle="1" w:styleId="CharChar27">
    <w:name w:val="Char Char27"/>
    <w:rsid w:val="00AB67FA"/>
    <w:rPr>
      <w:rFonts w:ascii="Arial" w:hAnsi="Arial"/>
      <w:b/>
      <w:i/>
      <w:noProof/>
      <w:sz w:val="18"/>
      <w:lang w:val="en-GB" w:eastAsia="en-US"/>
    </w:rPr>
  </w:style>
  <w:style w:type="character" w:customStyle="1" w:styleId="BalloonTextChar2">
    <w:name w:val="Balloon Text Char2"/>
    <w:uiPriority w:val="99"/>
    <w:rsid w:val="00AB67FA"/>
    <w:rPr>
      <w:rFonts w:ascii="Tahoma" w:eastAsia="Times New Roman" w:hAnsi="Tahoma" w:cs="Tahoma"/>
      <w:sz w:val="16"/>
      <w:szCs w:val="16"/>
      <w:lang w:val="en-GB"/>
    </w:rPr>
  </w:style>
  <w:style w:type="character" w:customStyle="1" w:styleId="Heading6Char1">
    <w:name w:val="Heading 6 Char1"/>
    <w:aliases w:val="T1 Char1,Header 6 Char1,Header 6 Char Char1,T1 Char10"/>
    <w:qFormat/>
    <w:rsid w:val="00AB67FA"/>
    <w:rPr>
      <w:rFonts w:ascii="Cambria" w:eastAsia="MS Gothic" w:hAnsi="Cambria" w:cs="Times New Roman"/>
      <w:i/>
      <w:iCs/>
      <w:color w:val="243F60"/>
      <w:lang w:eastAsia="en-US"/>
    </w:rPr>
  </w:style>
  <w:style w:type="character" w:customStyle="1" w:styleId="B2Char1">
    <w:name w:val="B2 Char1"/>
    <w:rsid w:val="00AB67FA"/>
    <w:rPr>
      <w:color w:val="000000"/>
      <w:lang w:val="en-GB" w:eastAsia="ja-JP" w:bidi="ar-SA"/>
    </w:rPr>
  </w:style>
  <w:style w:type="character" w:customStyle="1" w:styleId="T1Char3">
    <w:name w:val="T1 Char3"/>
    <w:aliases w:val="Header 6 Char Char3"/>
    <w:qFormat/>
    <w:rsid w:val="00AB67FA"/>
    <w:rPr>
      <w:rFonts w:ascii="Arial" w:eastAsia="Times New Roman" w:hAnsi="Arial" w:cs="Times New Roman"/>
      <w:sz w:val="20"/>
      <w:szCs w:val="20"/>
      <w:lang w:val="en-GB" w:eastAsia="ja-JP"/>
    </w:rPr>
  </w:style>
  <w:style w:type="character" w:customStyle="1" w:styleId="CharChar9">
    <w:name w:val="Char Char9"/>
    <w:qFormat/>
    <w:rsid w:val="00AB67FA"/>
    <w:rPr>
      <w:rFonts w:ascii="Arial" w:eastAsia="MS Mincho" w:hAnsi="Arial" w:cs="CG Times (WN)"/>
      <w:kern w:val="0"/>
      <w:sz w:val="22"/>
      <w:szCs w:val="20"/>
      <w:lang w:val="en-GB" w:eastAsia="ar-SA"/>
    </w:rPr>
  </w:style>
  <w:style w:type="character" w:customStyle="1" w:styleId="CharChar3">
    <w:name w:val="Char Char3"/>
    <w:qFormat/>
    <w:rsid w:val="00AB67FA"/>
    <w:rPr>
      <w:rFonts w:ascii="Arial" w:hAnsi="Arial"/>
      <w:sz w:val="22"/>
      <w:lang w:val="en-GB" w:eastAsia="en-US" w:bidi="ar-SA"/>
    </w:rPr>
  </w:style>
  <w:style w:type="paragraph" w:customStyle="1" w:styleId="CharCharCharCharChar">
    <w:name w:val="Char Char Char Char Char"/>
    <w:semiHidden/>
    <w:qFormat/>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
    <w:name w:val="Char Char Char"/>
    <w:semiHidden/>
    <w:qFormat/>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
    <w:name w:val="Char Char1"/>
    <w:qFormat/>
    <w:rsid w:val="00AB67FA"/>
    <w:rPr>
      <w:lang w:val="en-GB" w:eastAsia="ja-JP" w:bidi="ar-SA"/>
    </w:rPr>
  </w:style>
  <w:style w:type="paragraph" w:customStyle="1" w:styleId="CharChar1CharChar">
    <w:name w:val="Char Char1 Char Char"/>
    <w:qFormat/>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
    <w:name w:val="Char Char2 Char Char"/>
    <w:basedOn w:val="Normal"/>
    <w:qFormat/>
    <w:rsid w:val="00AB67F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
    <w:name w:val="Char Char4"/>
    <w:qFormat/>
    <w:rsid w:val="00AB67FA"/>
    <w:rPr>
      <w:rFonts w:ascii="Courier New" w:hAnsi="Courier New"/>
      <w:lang w:val="nb-NO" w:eastAsia="ja-JP" w:bidi="ar-SA"/>
    </w:rPr>
  </w:style>
  <w:style w:type="character" w:customStyle="1" w:styleId="NOCharChar">
    <w:name w:val="NO Char Char"/>
    <w:qFormat/>
    <w:rsid w:val="00AB67FA"/>
    <w:rPr>
      <w:lang w:val="en-GB" w:eastAsia="en-US" w:bidi="ar-SA"/>
    </w:rPr>
  </w:style>
  <w:style w:type="character" w:customStyle="1" w:styleId="T1Char2">
    <w:name w:val="T1 Char2"/>
    <w:aliases w:val="Header 6 Char Char2"/>
    <w:qFormat/>
    <w:rsid w:val="00AB67FA"/>
    <w:rPr>
      <w:rFonts w:ascii="Arial" w:hAnsi="Arial"/>
      <w:lang w:val="en-GB" w:eastAsia="en-US"/>
    </w:rPr>
  </w:style>
  <w:style w:type="character" w:customStyle="1" w:styleId="CharChar10">
    <w:name w:val="Char Char10"/>
    <w:qFormat/>
    <w:rsid w:val="00AB67FA"/>
    <w:rPr>
      <w:rFonts w:ascii="Times New Roman" w:hAnsi="Times New Roman"/>
      <w:lang w:val="en-GB" w:eastAsia="en-US"/>
    </w:rPr>
  </w:style>
  <w:style w:type="character" w:customStyle="1" w:styleId="EndnoteTextChar">
    <w:name w:val="Endnote Text Char"/>
    <w:link w:val="EndnoteText"/>
    <w:qFormat/>
    <w:rsid w:val="00AB67FA"/>
    <w:rPr>
      <w:rFonts w:ascii="Times New Roman" w:eastAsia="SimSun" w:hAnsi="Times New Roman" w:cs="Times New Roman"/>
      <w:sz w:val="20"/>
      <w:szCs w:val="20"/>
    </w:rPr>
  </w:style>
  <w:style w:type="paragraph" w:customStyle="1" w:styleId="1">
    <w:name w:val="修订1"/>
    <w:hidden/>
    <w:qFormat/>
    <w:rsid w:val="00AB67FA"/>
    <w:pPr>
      <w:spacing w:after="0" w:line="240" w:lineRule="auto"/>
    </w:pPr>
    <w:rPr>
      <w:rFonts w:ascii="Times New Roman" w:eastAsia="Batang" w:hAnsi="Times New Roman" w:cs="Times New Roman"/>
      <w:sz w:val="20"/>
      <w:szCs w:val="20"/>
    </w:rPr>
  </w:style>
  <w:style w:type="character" w:customStyle="1" w:styleId="Heading1Char2">
    <w:name w:val="Heading 1 Char2"/>
    <w:rsid w:val="00AB67FA"/>
    <w:rPr>
      <w:rFonts w:ascii="Arial" w:hAnsi="Arial"/>
      <w:sz w:val="36"/>
      <w:lang w:val="en-GB" w:eastAsia="en-US"/>
    </w:rPr>
  </w:style>
  <w:style w:type="character" w:customStyle="1" w:styleId="BodyTextChar1">
    <w:name w:val="Body Text Char1"/>
    <w:aliases w:val="bt Char,Corps de texte Car Char,Corps de texte Car1 Car Char,Corps de texte Car Car Car Char,Corps de texte Car1 Car Car Car Char,Corps de texte Car Car Car Car Car Char,Corps de texte Car1 Car Car Car Car Car Char,bt Car Char"/>
    <w:link w:val="BodyText"/>
    <w:qFormat/>
    <w:rsid w:val="00AB67FA"/>
    <w:rPr>
      <w:rFonts w:ascii="Times New Roman" w:eastAsia="SimSun" w:hAnsi="Times New Roman" w:cs="Times New Roman"/>
      <w:sz w:val="20"/>
      <w:szCs w:val="20"/>
      <w:lang w:eastAsia="x-none"/>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qFormat/>
    <w:rsid w:val="00AB67FA"/>
    <w:rPr>
      <w:lang w:val="en-GB"/>
    </w:rPr>
  </w:style>
  <w:style w:type="character" w:customStyle="1" w:styleId="BodyTextIndentChar4">
    <w:name w:val="Body Text Indent Char4"/>
    <w:uiPriority w:val="99"/>
    <w:rsid w:val="00AB67FA"/>
    <w:rPr>
      <w:rFonts w:eastAsia="Batang"/>
      <w:lang w:val="en-GB"/>
    </w:rPr>
  </w:style>
  <w:style w:type="character" w:customStyle="1" w:styleId="CharChar15">
    <w:name w:val="Char Char15"/>
    <w:rsid w:val="00AB67FA"/>
    <w:rPr>
      <w:rFonts w:ascii="Arial" w:hAnsi="Arial"/>
      <w:sz w:val="36"/>
      <w:lang w:val="en-GB"/>
    </w:rPr>
  </w:style>
  <w:style w:type="character" w:customStyle="1" w:styleId="CharChar2">
    <w:name w:val="Char Char2"/>
    <w:rsid w:val="00AB67FA"/>
    <w:rPr>
      <w:rFonts w:ascii="Arial" w:hAnsi="Arial"/>
      <w:lang w:val="en-GB" w:eastAsia="en-US" w:bidi="ar-SA"/>
    </w:rPr>
  </w:style>
  <w:style w:type="character" w:customStyle="1" w:styleId="B1Char1">
    <w:name w:val="B1 Char1"/>
    <w:qFormat/>
    <w:rsid w:val="00AB67FA"/>
    <w:rPr>
      <w:rFonts w:ascii="Times New Roman" w:hAnsi="Times New Roman"/>
      <w:lang w:val="en-GB"/>
    </w:rPr>
  </w:style>
  <w:style w:type="paragraph" w:customStyle="1" w:styleId="10">
    <w:name w:val="수정1"/>
    <w:hidden/>
    <w:semiHidden/>
    <w:rsid w:val="00AB67FA"/>
    <w:pPr>
      <w:spacing w:after="0" w:line="240" w:lineRule="auto"/>
    </w:pPr>
    <w:rPr>
      <w:rFonts w:ascii="Times New Roman" w:eastAsia="Batang" w:hAnsi="Times New Roman" w:cs="Times New Roman"/>
      <w:sz w:val="20"/>
      <w:szCs w:val="20"/>
    </w:rPr>
  </w:style>
  <w:style w:type="paragraph" w:customStyle="1" w:styleId="11">
    <w:name w:val="変更箇所1"/>
    <w:hidden/>
    <w:semiHidden/>
    <w:rsid w:val="00AB67FA"/>
    <w:pPr>
      <w:spacing w:after="0" w:line="240" w:lineRule="auto"/>
    </w:pPr>
    <w:rPr>
      <w:rFonts w:ascii="Times New Roman" w:eastAsia="MS Mincho" w:hAnsi="Times New Roman" w:cs="Times New Roman"/>
      <w:sz w:val="20"/>
      <w:szCs w:val="20"/>
    </w:rPr>
  </w:style>
  <w:style w:type="paragraph" w:customStyle="1" w:styleId="CarCar5">
    <w:name w:val="Car Car5"/>
    <w:semiHidden/>
    <w:rsid w:val="00AB67FA"/>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aptionChar">
    <w:name w:val="Caption Char"/>
    <w:aliases w:val="cap Char10,cap Char Char10,Caption Char1 Char Char9,cap Char Char1 Char9,Caption Char Char1 Char Char9,cap Char2 Char Char5,Ca Char5,Caption Char C... Char5,cap1 Char3,cap2 Char3,cap11 Char3,Légende-figure Char4,Légende-figure Char Char"/>
    <w:link w:val="Caption"/>
    <w:uiPriority w:val="35"/>
    <w:rsid w:val="00AB67FA"/>
    <w:rPr>
      <w:rFonts w:ascii="Times New Roman" w:eastAsia="SimSun" w:hAnsi="Times New Roman" w:cs="Times New Roman"/>
      <w:b/>
      <w:sz w:val="20"/>
      <w:szCs w:val="20"/>
      <w:lang w:val="x-none" w:eastAsia="x-none"/>
    </w:rPr>
  </w:style>
  <w:style w:type="character" w:customStyle="1" w:styleId="BodyText2Char4">
    <w:name w:val="Body Text 2 Char4"/>
    <w:link w:val="BodyText2"/>
    <w:rsid w:val="00AB67FA"/>
    <w:rPr>
      <w:rFonts w:ascii="CG Times (WN)" w:eastAsia="Malgun Gothic" w:hAnsi="CG Times (WN)" w:cs="Times New Roman"/>
      <w:i/>
      <w:sz w:val="20"/>
      <w:szCs w:val="20"/>
      <w:lang w:eastAsia="ko-KR"/>
    </w:rPr>
  </w:style>
  <w:style w:type="character" w:customStyle="1" w:styleId="BodyText2Char">
    <w:name w:val="Body Text 2 Char"/>
    <w:qFormat/>
    <w:rsid w:val="00AB67FA"/>
    <w:rPr>
      <w:lang w:val="en-GB"/>
    </w:rPr>
  </w:style>
  <w:style w:type="character" w:customStyle="1" w:styleId="BodyText3Char4">
    <w:name w:val="Body Text 3 Char4"/>
    <w:link w:val="BodyText3"/>
    <w:rsid w:val="00AB67FA"/>
    <w:rPr>
      <w:rFonts w:ascii="CG Times (WN)" w:eastAsia="Osaka" w:hAnsi="CG Times (WN)" w:cs="Times New Roman"/>
      <w:color w:val="000000"/>
      <w:sz w:val="20"/>
      <w:szCs w:val="20"/>
      <w:lang w:eastAsia="ko-KR"/>
    </w:rPr>
  </w:style>
  <w:style w:type="character" w:customStyle="1" w:styleId="BodyText3Char">
    <w:name w:val="Body Text 3 Char"/>
    <w:qFormat/>
    <w:rsid w:val="00AB67FA"/>
    <w:rPr>
      <w:sz w:val="16"/>
      <w:szCs w:val="16"/>
      <w:lang w:val="en-GB"/>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3GPP Caption Table Char"/>
    <w:rsid w:val="00AB67FA"/>
    <w:rPr>
      <w:b/>
      <w:lang w:val="en-GB" w:eastAsia="en-US" w:bidi="ar-SA"/>
    </w:rPr>
  </w:style>
  <w:style w:type="character" w:customStyle="1" w:styleId="HTMLPreformattedChar2">
    <w:name w:val="HTML Preformatted Char2"/>
    <w:link w:val="HTMLPreformatted"/>
    <w:rsid w:val="00AB67FA"/>
    <w:rPr>
      <w:rFonts w:ascii="Courier New" w:eastAsia="MS Mincho" w:hAnsi="Courier New" w:cs="Times New Roman"/>
      <w:sz w:val="20"/>
      <w:szCs w:val="20"/>
      <w:lang w:eastAsia="x-none"/>
    </w:rPr>
  </w:style>
  <w:style w:type="character" w:customStyle="1" w:styleId="HTMLPreformattedChar">
    <w:name w:val="HTML Preformatted Char"/>
    <w:rsid w:val="00AB67FA"/>
    <w:rPr>
      <w:rFonts w:ascii="Courier New" w:hAnsi="Courier New" w:cs="Courier New"/>
      <w:lang w:val="en-GB"/>
    </w:rPr>
  </w:style>
  <w:style w:type="character" w:customStyle="1" w:styleId="Char0">
    <w:name w:val="批注主题 Char"/>
    <w:rsid w:val="00AB67FA"/>
    <w:rPr>
      <w:b/>
      <w:bCs/>
      <w:lang w:val="en-GB" w:eastAsia="en-US" w:bidi="ar-SA"/>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qFormat/>
    <w:rsid w:val="00AB67FA"/>
  </w:style>
  <w:style w:type="character" w:customStyle="1" w:styleId="B3Char2">
    <w:name w:val="B3 Char2"/>
    <w:qFormat/>
    <w:rsid w:val="00AB67FA"/>
    <w:rPr>
      <w:rFonts w:ascii="Times New Roman" w:hAnsi="Times New Roman"/>
      <w:lang w:val="en-GB" w:eastAsia="en-US"/>
    </w:rPr>
  </w:style>
  <w:style w:type="character" w:customStyle="1" w:styleId="EditorsNoteChar1">
    <w:name w:val="Editor's Note Char1"/>
    <w:locked/>
    <w:rsid w:val="00AB67FA"/>
    <w:rPr>
      <w:color w:val="FF0000"/>
      <w:lang w:eastAsia="en-US"/>
    </w:rPr>
  </w:style>
  <w:style w:type="character" w:customStyle="1" w:styleId="PlainTextChar1">
    <w:name w:val="Plain Text Char1"/>
    <w:locked/>
    <w:rsid w:val="00AB67FA"/>
    <w:rPr>
      <w:rFonts w:ascii="Courier New" w:hAnsi="Courier New"/>
      <w:lang w:val="nb-NO"/>
    </w:rPr>
  </w:style>
  <w:style w:type="character" w:customStyle="1" w:styleId="12">
    <w:name w:val="書式なし (文字)1"/>
    <w:rsid w:val="00AB67FA"/>
    <w:rPr>
      <w:rFonts w:ascii="MS Mincho" w:eastAsia="MS Mincho" w:hAnsi="Courier New" w:cs="Courier New" w:hint="eastAsia"/>
      <w:sz w:val="21"/>
      <w:szCs w:val="21"/>
      <w:lang w:val="en-GB" w:eastAsia="en-US"/>
    </w:rPr>
  </w:style>
  <w:style w:type="character" w:customStyle="1" w:styleId="EndnoteTextChar1">
    <w:name w:val="Endnote Text Char1"/>
    <w:uiPriority w:val="99"/>
    <w:locked/>
    <w:rsid w:val="00AB67FA"/>
    <w:rPr>
      <w:rFonts w:eastAsia="SimSun"/>
    </w:rPr>
  </w:style>
  <w:style w:type="character" w:customStyle="1" w:styleId="13">
    <w:name w:val="文末脚注文字列 (文字)1"/>
    <w:rsid w:val="00AB67FA"/>
    <w:rPr>
      <w:rFonts w:ascii="Times New Roman" w:hAnsi="Times New Roman" w:cs="Times New Roman" w:hint="default"/>
      <w:lang w:val="en-GB" w:eastAsia="en-US"/>
    </w:rPr>
  </w:style>
  <w:style w:type="character" w:customStyle="1" w:styleId="B2Car">
    <w:name w:val="B2 Car"/>
    <w:rsid w:val="00AB67FA"/>
    <w:rPr>
      <w:rFonts w:eastAsia="Batang"/>
      <w:lang w:val="en-GB" w:eastAsia="en-US" w:bidi="ar-SA"/>
    </w:rPr>
  </w:style>
  <w:style w:type="character" w:customStyle="1" w:styleId="Heading4Char2">
    <w:name w:val="Heading 4 Char2"/>
    <w:aliases w:val="Memo Heading 4 Char9,H4 Char10,H41 Char10,h41 Char10,H42 Char10,h42 Char10,H43 Char10,h43 Char10,H411 Char10,h411 Char10,H421 Char10,h421 Char10,H44 Char10,h44 Char10,H412 Char10,h412 Char10,H422 Char10,h422 Char10,H431 Char10,h4 Char14"/>
    <w:rsid w:val="00AB67FA"/>
    <w:rPr>
      <w:rFonts w:ascii="Arial" w:hAnsi="Arial"/>
      <w:sz w:val="24"/>
      <w:szCs w:val="28"/>
      <w:lang w:val="en-GB" w:eastAsia="en-GB"/>
    </w:rPr>
  </w:style>
  <w:style w:type="character" w:customStyle="1" w:styleId="Heading7Char1">
    <w:name w:val="Heading 7 Char1"/>
    <w:rsid w:val="00AB67FA"/>
    <w:rPr>
      <w:rFonts w:ascii="Arial" w:hAnsi="Arial"/>
      <w:lang w:val="en-GB"/>
    </w:rPr>
  </w:style>
  <w:style w:type="character" w:customStyle="1" w:styleId="Heading8Char1">
    <w:name w:val="Heading 8 Char1"/>
    <w:rsid w:val="00AB67FA"/>
    <w:rPr>
      <w:rFonts w:ascii="Arial" w:hAnsi="Arial"/>
      <w:sz w:val="36"/>
      <w:lang w:val="en-GB"/>
    </w:rPr>
  </w:style>
  <w:style w:type="character" w:customStyle="1" w:styleId="Heading9Char1">
    <w:name w:val="Heading 9 Char1"/>
    <w:aliases w:val="Figure Heading Char,FH Char"/>
    <w:qFormat/>
    <w:rsid w:val="00AB67FA"/>
    <w:rPr>
      <w:rFonts w:ascii="Arial" w:hAnsi="Arial"/>
      <w:sz w:val="36"/>
      <w:lang w:val="en-GB"/>
    </w:rPr>
  </w:style>
  <w:style w:type="character" w:customStyle="1" w:styleId="DocumentMapChar1">
    <w:name w:val="Document Map Char1"/>
    <w:uiPriority w:val="99"/>
    <w:semiHidden/>
    <w:rsid w:val="00AB67FA"/>
    <w:rPr>
      <w:rFonts w:ascii="Tahoma" w:hAnsi="Tahoma"/>
      <w:lang w:val="en-GB" w:eastAsia="en-US"/>
    </w:rPr>
  </w:style>
  <w:style w:type="character" w:customStyle="1" w:styleId="BalloonTextChar1">
    <w:name w:val="Balloon Text Char1"/>
    <w:uiPriority w:val="99"/>
    <w:rsid w:val="00AB67FA"/>
    <w:rPr>
      <w:rFonts w:ascii="Tahoma" w:hAnsi="Tahoma" w:cs="Tahoma"/>
      <w:sz w:val="16"/>
      <w:szCs w:val="16"/>
      <w:lang w:val="en-GB" w:eastAsia="en-GB" w:bidi="ar-SA"/>
    </w:rPr>
  </w:style>
  <w:style w:type="character" w:customStyle="1" w:styleId="DateChar">
    <w:name w:val="Date Char"/>
    <w:link w:val="Date"/>
    <w:qFormat/>
    <w:rsid w:val="00AB67FA"/>
    <w:rPr>
      <w:rFonts w:ascii="Times New Roman" w:eastAsia="Times New Roman" w:hAnsi="Times New Roman" w:cs="Times New Roman"/>
      <w:sz w:val="20"/>
      <w:szCs w:val="20"/>
      <w:lang w:eastAsia="x-none"/>
    </w:rPr>
  </w:style>
  <w:style w:type="paragraph" w:customStyle="1" w:styleId="6">
    <w:name w:val="修订6"/>
    <w:hidden/>
    <w:semiHidden/>
    <w:rsid w:val="00AB67FA"/>
    <w:pPr>
      <w:spacing w:after="0" w:line="240" w:lineRule="auto"/>
    </w:pPr>
    <w:rPr>
      <w:rFonts w:ascii="Times New Roman" w:eastAsia="Batang" w:hAnsi="Times New Roman" w:cs="Times New Roman"/>
      <w:sz w:val="20"/>
      <w:szCs w:val="20"/>
    </w:rPr>
  </w:style>
  <w:style w:type="paragraph" w:customStyle="1" w:styleId="3">
    <w:name w:val="修订3"/>
    <w:hidden/>
    <w:semiHidden/>
    <w:qFormat/>
    <w:rsid w:val="00AB67FA"/>
    <w:pPr>
      <w:spacing w:after="0" w:line="240" w:lineRule="auto"/>
    </w:pPr>
    <w:rPr>
      <w:rFonts w:ascii="Times New Roman" w:eastAsia="Batang" w:hAnsi="Times New Roman" w:cs="Times New Roman"/>
      <w:sz w:val="20"/>
      <w:szCs w:val="20"/>
    </w:rPr>
  </w:style>
  <w:style w:type="paragraph" w:customStyle="1" w:styleId="20">
    <w:name w:val="수정2"/>
    <w:hidden/>
    <w:semiHidden/>
    <w:rsid w:val="00AB67FA"/>
    <w:pPr>
      <w:spacing w:after="0" w:line="240" w:lineRule="auto"/>
    </w:pPr>
    <w:rPr>
      <w:rFonts w:ascii="Times New Roman" w:eastAsia="Batang" w:hAnsi="Times New Roman" w:cs="Times New Roman"/>
      <w:sz w:val="20"/>
      <w:szCs w:val="20"/>
    </w:rPr>
  </w:style>
  <w:style w:type="character" w:customStyle="1" w:styleId="apple-style-span">
    <w:name w:val="apple-style-span"/>
    <w:rsid w:val="00AB67FA"/>
  </w:style>
  <w:style w:type="character" w:customStyle="1" w:styleId="Titre3Car">
    <w:name w:val="Titre 3 Car"/>
    <w:rsid w:val="00AB67FA"/>
    <w:rPr>
      <w:rFonts w:ascii="Arial" w:hAnsi="Arial"/>
      <w:sz w:val="28"/>
      <w:szCs w:val="28"/>
      <w:lang w:val="en-GB" w:eastAsia="en-GB"/>
    </w:rPr>
  </w:style>
  <w:style w:type="character" w:customStyle="1" w:styleId="CommentTextChar1">
    <w:name w:val="Comment Text Char1"/>
    <w:rsid w:val="00AB67FA"/>
    <w:rPr>
      <w:lang w:val="en-GB" w:eastAsia="x-none"/>
    </w:rPr>
  </w:style>
  <w:style w:type="character" w:customStyle="1" w:styleId="NOChar1">
    <w:name w:val="NO Char1"/>
    <w:qFormat/>
    <w:rsid w:val="00AB67FA"/>
    <w:rPr>
      <w:rFonts w:eastAsia="MS Mincho"/>
      <w:lang w:val="en-GB" w:eastAsia="en-US" w:bidi="ar-SA"/>
    </w:rPr>
  </w:style>
  <w:style w:type="character" w:customStyle="1" w:styleId="CommentSubjectChar1">
    <w:name w:val="Comment Subject Char1"/>
    <w:uiPriority w:val="99"/>
    <w:rsid w:val="00AB67FA"/>
    <w:rPr>
      <w:b/>
      <w:bCs/>
      <w:lang w:val="en-GB" w:eastAsia="x-none"/>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AB67FA"/>
    <w:rPr>
      <w:rFonts w:ascii="Arial" w:hAnsi="Arial"/>
      <w:sz w:val="28"/>
      <w:lang w:val="en-GB" w:eastAsia="en-US" w:bidi="ar-SA"/>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qFormat/>
    <w:rsid w:val="00AB67FA"/>
    <w:rPr>
      <w:sz w:val="28"/>
      <w:lang w:val="en-GB" w:eastAsia="en-US"/>
    </w:rPr>
  </w:style>
  <w:style w:type="character" w:customStyle="1" w:styleId="apple-converted-space">
    <w:name w:val="apple-converted-space"/>
    <w:qFormat/>
    <w:rsid w:val="00AB67FA"/>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qFormat/>
    <w:rsid w:val="00AB67FA"/>
    <w:rPr>
      <w:sz w:val="28"/>
      <w:lang w:val="en-GB" w:eastAsia="en-US"/>
    </w:rPr>
  </w:style>
  <w:style w:type="character" w:customStyle="1" w:styleId="EditorsNoteCharCharChar">
    <w:name w:val="Editor's Note Char Char Char"/>
    <w:rsid w:val="00AB67FA"/>
    <w:rPr>
      <w:color w:val="FF0000"/>
      <w:lang w:val="en-GB" w:eastAsia="en-US" w:bidi="ar-SA"/>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AB67FA"/>
    <w:rPr>
      <w:sz w:val="28"/>
      <w:lang w:val="en-GB" w:eastAsia="en-US"/>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AB67FA"/>
    <w:rPr>
      <w:rFonts w:ascii="Arial" w:hAnsi="Arial"/>
      <w:sz w:val="2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AB67FA"/>
    <w:rPr>
      <w:rFonts w:ascii="Times New Roman" w:hAnsi="Times New Roman"/>
      <w:lang w:val="en-GB"/>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qFormat/>
    <w:rsid w:val="00AB67FA"/>
    <w:rPr>
      <w:rFonts w:ascii="Times New Roman" w:eastAsia="SimSun" w:hAnsi="Times New Roman"/>
      <w:lang w:val="en-GB" w:eastAsia="en-US"/>
    </w:rPr>
  </w:style>
  <w:style w:type="character" w:customStyle="1" w:styleId="GuidanceChar">
    <w:name w:val="Guidance Char"/>
    <w:link w:val="Guidance"/>
    <w:qFormat/>
    <w:rsid w:val="00AB67FA"/>
    <w:rPr>
      <w:i/>
      <w:color w:val="0000FF"/>
      <w:lang w:eastAsia="ja-JP"/>
    </w:rPr>
  </w:style>
  <w:style w:type="character" w:customStyle="1" w:styleId="FigureCaption1">
    <w:name w:val="Figure Caption1"/>
    <w:aliases w:val="fc Char1,Figure Caption Char Char"/>
    <w:rsid w:val="00AB67FA"/>
    <w:rPr>
      <w:rFonts w:ascii="Arial" w:eastAsia="????" w:hAnsi="Arial" w:cs="Arial"/>
      <w:color w:val="0000FF"/>
      <w:kern w:val="2"/>
      <w:lang w:val="en-US"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AB67FA"/>
    <w:rPr>
      <w:rFonts w:ascii="Arial" w:eastAsia="MS Mincho" w:hAnsi="Arial"/>
      <w:sz w:val="28"/>
      <w:lang w:val="en-GB" w:eastAsia="en-US" w:bidi="ar-SA"/>
    </w:rPr>
  </w:style>
  <w:style w:type="character" w:customStyle="1" w:styleId="M5Car">
    <w:name w:val="M5 Car"/>
    <w:aliases w:val="mh2 Car,Module heading 2 Car,heading 8 Car,Numbered Sub-list Car,h5 Car,Heading5 Car,Head5 Car,H5 Car Car,H5 Car,5 Car Car"/>
    <w:rsid w:val="00AB67FA"/>
    <w:rPr>
      <w:rFonts w:ascii="Arial" w:eastAsia="MS Mincho" w:hAnsi="Arial"/>
      <w:sz w:val="22"/>
      <w:lang w:val="en-GB" w:eastAsia="en-US" w:bidi="ar-SA"/>
    </w:rPr>
  </w:style>
  <w:style w:type="character" w:customStyle="1" w:styleId="T1Car">
    <w:name w:val="T1 Car"/>
    <w:aliases w:val="Header 6 Car Car"/>
    <w:rsid w:val="00AB67FA"/>
    <w:rPr>
      <w:rFonts w:ascii="Arial" w:eastAsia="MS Mincho" w:hAnsi="Arial"/>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AB67FA"/>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AB67FA"/>
    <w:rPr>
      <w:b/>
      <w:lang w:val="en-GB"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AB67FA"/>
    <w:rPr>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AB67FA"/>
    <w:rPr>
      <w:lang w:val="en-GB" w:eastAsia="en-US" w:bidi="ar-SA"/>
    </w:rPr>
  </w:style>
  <w:style w:type="character" w:customStyle="1" w:styleId="Underrubrik2Char7">
    <w:name w:val="Underrubrik2 Char7"/>
    <w:aliases w:val="Heading 3 Char2,H3 Char7,0H Char7,h3 Char7,no break Char7,l3 Char7,3 Char7,list 3 Char7,Head 3 Char7,1.1.1 Char7,3rd level Char7,Major Section Sub Section Char7,PA Minor Section Char7,Head3 Char7,Level 3 Head Char7,31 Char7,32 Char7"/>
    <w:rsid w:val="00AB67FA"/>
    <w:rPr>
      <w:rFonts w:ascii="Arial" w:hAnsi="Arial"/>
      <w:sz w:val="28"/>
      <w:lang w:val="en-GB" w:eastAsia="ja-JP" w:bidi="ar-SA"/>
    </w:rPr>
  </w:style>
  <w:style w:type="character" w:customStyle="1" w:styleId="Absatz-Standardschriftart">
    <w:name w:val="Absatz-Standardschriftart"/>
    <w:rsid w:val="00AB67FA"/>
  </w:style>
  <w:style w:type="character" w:customStyle="1" w:styleId="WW-Absatz-Standardschriftart">
    <w:name w:val="WW-Absatz-Standardschriftart"/>
    <w:rsid w:val="00AB67FA"/>
  </w:style>
  <w:style w:type="character" w:customStyle="1" w:styleId="WW8Num1z0">
    <w:name w:val="WW8Num1z0"/>
    <w:rsid w:val="00AB67FA"/>
    <w:rPr>
      <w:rFonts w:ascii="Symbol" w:hAnsi="Symbol"/>
    </w:rPr>
  </w:style>
  <w:style w:type="character" w:customStyle="1" w:styleId="WW8Num5z0">
    <w:name w:val="WW8Num5z0"/>
    <w:rsid w:val="00AB67FA"/>
    <w:rPr>
      <w:rFonts w:ascii="Times New Roman" w:eastAsia="MS Mincho" w:hAnsi="Times New Roman" w:cs="Times New Roman"/>
    </w:rPr>
  </w:style>
  <w:style w:type="character" w:customStyle="1" w:styleId="WW8Num5z1">
    <w:name w:val="WW8Num5z1"/>
    <w:rsid w:val="00AB67FA"/>
    <w:rPr>
      <w:rFonts w:ascii="Courier New" w:hAnsi="Courier New" w:cs="Courier New"/>
    </w:rPr>
  </w:style>
  <w:style w:type="character" w:customStyle="1" w:styleId="WW8Num5z2">
    <w:name w:val="WW8Num5z2"/>
    <w:rsid w:val="00AB67FA"/>
    <w:rPr>
      <w:rFonts w:ascii="Wingdings" w:hAnsi="Wingdings"/>
    </w:rPr>
  </w:style>
  <w:style w:type="character" w:customStyle="1" w:styleId="WW8Num5z3">
    <w:name w:val="WW8Num5z3"/>
    <w:rsid w:val="00AB67FA"/>
    <w:rPr>
      <w:rFonts w:ascii="Symbol" w:hAnsi="Symbol"/>
    </w:rPr>
  </w:style>
  <w:style w:type="character" w:customStyle="1" w:styleId="WW8Num6z0">
    <w:name w:val="WW8Num6z0"/>
    <w:rsid w:val="00AB67FA"/>
    <w:rPr>
      <w:rFonts w:ascii="Arial" w:eastAsia="MS Mincho" w:hAnsi="Arial" w:cs="Arial"/>
    </w:rPr>
  </w:style>
  <w:style w:type="character" w:customStyle="1" w:styleId="WW8Num6z1">
    <w:name w:val="WW8Num6z1"/>
    <w:rsid w:val="00AB67FA"/>
    <w:rPr>
      <w:rFonts w:ascii="Courier New" w:hAnsi="Courier New" w:cs="Courier New"/>
    </w:rPr>
  </w:style>
  <w:style w:type="character" w:customStyle="1" w:styleId="WW8Num6z2">
    <w:name w:val="WW8Num6z2"/>
    <w:rsid w:val="00AB67FA"/>
    <w:rPr>
      <w:rFonts w:ascii="Wingdings" w:hAnsi="Wingdings"/>
    </w:rPr>
  </w:style>
  <w:style w:type="character" w:customStyle="1" w:styleId="WW8Num6z3">
    <w:name w:val="WW8Num6z3"/>
    <w:rsid w:val="00AB67FA"/>
    <w:rPr>
      <w:rFonts w:ascii="Symbol" w:hAnsi="Symbol"/>
    </w:rPr>
  </w:style>
  <w:style w:type="character" w:customStyle="1" w:styleId="WW8Num9z0">
    <w:name w:val="WW8Num9z0"/>
    <w:rsid w:val="00AB67FA"/>
    <w:rPr>
      <w:rFonts w:ascii="Times New Roman" w:eastAsia="MS Mincho" w:hAnsi="Times New Roman" w:cs="Times New Roman"/>
    </w:rPr>
  </w:style>
  <w:style w:type="character" w:customStyle="1" w:styleId="WW8Num9z1">
    <w:name w:val="WW8Num9z1"/>
    <w:rsid w:val="00AB67FA"/>
    <w:rPr>
      <w:rFonts w:ascii="Courier New" w:hAnsi="Courier New" w:cs="Courier New"/>
    </w:rPr>
  </w:style>
  <w:style w:type="character" w:customStyle="1" w:styleId="WW8Num9z2">
    <w:name w:val="WW8Num9z2"/>
    <w:rsid w:val="00AB67FA"/>
    <w:rPr>
      <w:rFonts w:ascii="Wingdings" w:hAnsi="Wingdings"/>
    </w:rPr>
  </w:style>
  <w:style w:type="character" w:customStyle="1" w:styleId="WW8Num9z3">
    <w:name w:val="WW8Num9z3"/>
    <w:rsid w:val="00AB67FA"/>
    <w:rPr>
      <w:rFonts w:ascii="Symbol" w:hAnsi="Symbol"/>
    </w:rPr>
  </w:style>
  <w:style w:type="character" w:customStyle="1" w:styleId="WW8Num11z0">
    <w:name w:val="WW8Num11z0"/>
    <w:rsid w:val="00AB67FA"/>
    <w:rPr>
      <w:rFonts w:ascii="Times New Roman" w:eastAsia="MS Mincho" w:hAnsi="Times New Roman" w:cs="Times New Roman"/>
    </w:rPr>
  </w:style>
  <w:style w:type="character" w:customStyle="1" w:styleId="WW8Num11z1">
    <w:name w:val="WW8Num11z1"/>
    <w:rsid w:val="00AB67FA"/>
    <w:rPr>
      <w:rFonts w:ascii="Courier New" w:hAnsi="Courier New" w:cs="Courier New"/>
    </w:rPr>
  </w:style>
  <w:style w:type="character" w:customStyle="1" w:styleId="WW8Num11z2">
    <w:name w:val="WW8Num11z2"/>
    <w:rsid w:val="00AB67FA"/>
    <w:rPr>
      <w:rFonts w:ascii="Wingdings" w:hAnsi="Wingdings"/>
    </w:rPr>
  </w:style>
  <w:style w:type="character" w:customStyle="1" w:styleId="WW8Num11z3">
    <w:name w:val="WW8Num11z3"/>
    <w:rsid w:val="00AB67FA"/>
    <w:rPr>
      <w:rFonts w:ascii="Symbol" w:hAnsi="Symbol"/>
    </w:rPr>
  </w:style>
  <w:style w:type="character" w:customStyle="1" w:styleId="WW8Num15z0">
    <w:name w:val="WW8Num15z0"/>
    <w:rsid w:val="00AB67FA"/>
    <w:rPr>
      <w:rFonts w:ascii="Times New Roman" w:eastAsia="Times New Roman" w:hAnsi="Times New Roman" w:cs="Times New Roman"/>
    </w:rPr>
  </w:style>
  <w:style w:type="character" w:customStyle="1" w:styleId="WW8Num15z1">
    <w:name w:val="WW8Num15z1"/>
    <w:rsid w:val="00AB67FA"/>
    <w:rPr>
      <w:rFonts w:ascii="Courier New" w:hAnsi="Courier New" w:cs="Courier New"/>
    </w:rPr>
  </w:style>
  <w:style w:type="character" w:customStyle="1" w:styleId="WW8Num15z2">
    <w:name w:val="WW8Num15z2"/>
    <w:rsid w:val="00AB67FA"/>
    <w:rPr>
      <w:rFonts w:ascii="Wingdings" w:hAnsi="Wingdings"/>
    </w:rPr>
  </w:style>
  <w:style w:type="character" w:customStyle="1" w:styleId="WW8Num15z3">
    <w:name w:val="WW8Num15z3"/>
    <w:rsid w:val="00AB67FA"/>
    <w:rPr>
      <w:rFonts w:ascii="Symbol" w:hAnsi="Symbol"/>
    </w:rPr>
  </w:style>
  <w:style w:type="character" w:customStyle="1" w:styleId="WW8Num16z0">
    <w:name w:val="WW8Num16z0"/>
    <w:rsid w:val="00AB67FA"/>
    <w:rPr>
      <w:rFonts w:ascii="Times New Roman" w:eastAsia="MS Mincho" w:hAnsi="Times New Roman" w:cs="Times New Roman"/>
    </w:rPr>
  </w:style>
  <w:style w:type="character" w:customStyle="1" w:styleId="WW8Num16z1">
    <w:name w:val="WW8Num16z1"/>
    <w:rsid w:val="00AB67FA"/>
    <w:rPr>
      <w:rFonts w:ascii="Courier New" w:hAnsi="Courier New" w:cs="Courier New"/>
    </w:rPr>
  </w:style>
  <w:style w:type="character" w:customStyle="1" w:styleId="WW8Num16z2">
    <w:name w:val="WW8Num16z2"/>
    <w:rsid w:val="00AB67FA"/>
    <w:rPr>
      <w:rFonts w:ascii="Wingdings" w:hAnsi="Wingdings"/>
    </w:rPr>
  </w:style>
  <w:style w:type="character" w:customStyle="1" w:styleId="WW8Num16z3">
    <w:name w:val="WW8Num16z3"/>
    <w:rsid w:val="00AB67FA"/>
    <w:rPr>
      <w:rFonts w:ascii="Symbol" w:hAnsi="Symbol"/>
    </w:rPr>
  </w:style>
  <w:style w:type="character" w:customStyle="1" w:styleId="WW8Num18z0">
    <w:name w:val="WW8Num18z0"/>
    <w:rsid w:val="00AB67FA"/>
    <w:rPr>
      <w:rFonts w:ascii="Times New Roman" w:eastAsia="Times New Roman" w:hAnsi="Times New Roman" w:cs="Times New Roman"/>
    </w:rPr>
  </w:style>
  <w:style w:type="character" w:customStyle="1" w:styleId="WW8Num18z1">
    <w:name w:val="WW8Num18z1"/>
    <w:rsid w:val="00AB67FA"/>
    <w:rPr>
      <w:rFonts w:ascii="Courier New" w:hAnsi="Courier New" w:cs="Courier New"/>
    </w:rPr>
  </w:style>
  <w:style w:type="character" w:customStyle="1" w:styleId="WW8Num18z2">
    <w:name w:val="WW8Num18z2"/>
    <w:rsid w:val="00AB67FA"/>
    <w:rPr>
      <w:rFonts w:ascii="Wingdings" w:hAnsi="Wingdings"/>
    </w:rPr>
  </w:style>
  <w:style w:type="character" w:customStyle="1" w:styleId="WW8Num18z3">
    <w:name w:val="WW8Num18z3"/>
    <w:rsid w:val="00AB67FA"/>
    <w:rPr>
      <w:rFonts w:ascii="Symbol" w:hAnsi="Symbol"/>
    </w:rPr>
  </w:style>
  <w:style w:type="character" w:customStyle="1" w:styleId="WW8Num19z0">
    <w:name w:val="WW8Num19z0"/>
    <w:rsid w:val="00AB67FA"/>
    <w:rPr>
      <w:rFonts w:ascii="Times New Roman" w:eastAsia="MS Mincho" w:hAnsi="Times New Roman" w:cs="Times New Roman"/>
    </w:rPr>
  </w:style>
  <w:style w:type="character" w:customStyle="1" w:styleId="WW8Num19z1">
    <w:name w:val="WW8Num19z1"/>
    <w:rsid w:val="00AB67FA"/>
    <w:rPr>
      <w:rFonts w:ascii="Wingdings" w:hAnsi="Wingdings"/>
    </w:rPr>
  </w:style>
  <w:style w:type="character" w:customStyle="1" w:styleId="WW8Num25z0">
    <w:name w:val="WW8Num25z0"/>
    <w:rsid w:val="00AB67FA"/>
    <w:rPr>
      <w:rFonts w:ascii="Arial" w:eastAsia="SimSun" w:hAnsi="Arial" w:cs="Arial"/>
    </w:rPr>
  </w:style>
  <w:style w:type="character" w:customStyle="1" w:styleId="WW8Num25z1">
    <w:name w:val="WW8Num25z1"/>
    <w:rsid w:val="00AB67FA"/>
    <w:rPr>
      <w:rFonts w:ascii="Wingdings" w:hAnsi="Wingdings"/>
    </w:rPr>
  </w:style>
  <w:style w:type="character" w:customStyle="1" w:styleId="WW8Num28z0">
    <w:name w:val="WW8Num28z0"/>
    <w:rsid w:val="00AB67FA"/>
    <w:rPr>
      <w:rFonts w:ascii="Times New Roman" w:eastAsia="MS Mincho" w:hAnsi="Times New Roman" w:cs="Times New Roman"/>
    </w:rPr>
  </w:style>
  <w:style w:type="character" w:customStyle="1" w:styleId="WW8Num28z1">
    <w:name w:val="WW8Num28z1"/>
    <w:rsid w:val="00AB67FA"/>
    <w:rPr>
      <w:rFonts w:ascii="Courier New" w:hAnsi="Courier New" w:cs="Courier New"/>
    </w:rPr>
  </w:style>
  <w:style w:type="character" w:customStyle="1" w:styleId="WW8Num28z2">
    <w:name w:val="WW8Num28z2"/>
    <w:rsid w:val="00AB67FA"/>
    <w:rPr>
      <w:rFonts w:ascii="Wingdings" w:hAnsi="Wingdings"/>
    </w:rPr>
  </w:style>
  <w:style w:type="character" w:customStyle="1" w:styleId="WW8Num28z3">
    <w:name w:val="WW8Num28z3"/>
    <w:rsid w:val="00AB67FA"/>
    <w:rPr>
      <w:rFonts w:ascii="Symbol" w:hAnsi="Symbol"/>
    </w:rPr>
  </w:style>
  <w:style w:type="character" w:customStyle="1" w:styleId="WW8Num32z0">
    <w:name w:val="WW8Num32z0"/>
    <w:rsid w:val="00AB67FA"/>
    <w:rPr>
      <w:rFonts w:ascii="Times New Roman" w:eastAsia="Times New Roman" w:hAnsi="Times New Roman" w:cs="Times New Roman"/>
    </w:rPr>
  </w:style>
  <w:style w:type="character" w:customStyle="1" w:styleId="WW8Num32z1">
    <w:name w:val="WW8Num32z1"/>
    <w:rsid w:val="00AB67FA"/>
    <w:rPr>
      <w:rFonts w:ascii="Courier New" w:hAnsi="Courier New" w:cs="Courier New"/>
    </w:rPr>
  </w:style>
  <w:style w:type="character" w:customStyle="1" w:styleId="WW8Num32z2">
    <w:name w:val="WW8Num32z2"/>
    <w:rsid w:val="00AB67FA"/>
    <w:rPr>
      <w:rFonts w:ascii="Wingdings" w:hAnsi="Wingdings"/>
    </w:rPr>
  </w:style>
  <w:style w:type="character" w:customStyle="1" w:styleId="WW8Num32z3">
    <w:name w:val="WW8Num32z3"/>
    <w:rsid w:val="00AB67FA"/>
    <w:rPr>
      <w:rFonts w:ascii="Symbol" w:hAnsi="Symbol"/>
    </w:rPr>
  </w:style>
  <w:style w:type="character" w:customStyle="1" w:styleId="WW8Num34z0">
    <w:name w:val="WW8Num34z0"/>
    <w:rsid w:val="00AB67FA"/>
    <w:rPr>
      <w:rFonts w:ascii="Times New Roman" w:eastAsia="SimSun" w:hAnsi="Times New Roman" w:cs="Times New Roman"/>
    </w:rPr>
  </w:style>
  <w:style w:type="character" w:customStyle="1" w:styleId="WW8Num34z1">
    <w:name w:val="WW8Num34z1"/>
    <w:rsid w:val="00AB67FA"/>
    <w:rPr>
      <w:rFonts w:ascii="Wingdings" w:hAnsi="Wingdings"/>
    </w:rPr>
  </w:style>
  <w:style w:type="character" w:customStyle="1" w:styleId="WW8Num35z0">
    <w:name w:val="WW8Num35z0"/>
    <w:rsid w:val="00AB67FA"/>
    <w:rPr>
      <w:rFonts w:ascii="Times New Roman" w:eastAsia="SimSun" w:hAnsi="Times New Roman" w:cs="Times New Roman"/>
    </w:rPr>
  </w:style>
  <w:style w:type="character" w:customStyle="1" w:styleId="WW8Num35z1">
    <w:name w:val="WW8Num35z1"/>
    <w:rsid w:val="00AB67FA"/>
    <w:rPr>
      <w:rFonts w:ascii="Wingdings" w:hAnsi="Wingdings"/>
    </w:rPr>
  </w:style>
  <w:style w:type="character" w:customStyle="1" w:styleId="WW8Num36z0">
    <w:name w:val="WW8Num36z0"/>
    <w:rsid w:val="00AB67FA"/>
    <w:rPr>
      <w:rFonts w:ascii="Times New Roman" w:eastAsia="SimSun" w:hAnsi="Times New Roman" w:cs="Times New Roman"/>
    </w:rPr>
  </w:style>
  <w:style w:type="character" w:customStyle="1" w:styleId="WW8Num36z1">
    <w:name w:val="WW8Num36z1"/>
    <w:rsid w:val="00AB67FA"/>
    <w:rPr>
      <w:rFonts w:ascii="Wingdings" w:hAnsi="Wingdings"/>
    </w:rPr>
  </w:style>
  <w:style w:type="character" w:customStyle="1" w:styleId="WW8Num39z0">
    <w:name w:val="WW8Num39z0"/>
    <w:rsid w:val="00AB67FA"/>
    <w:rPr>
      <w:rFonts w:ascii="Times New Roman" w:eastAsia="SimSun" w:hAnsi="Times New Roman" w:cs="Times New Roman"/>
    </w:rPr>
  </w:style>
  <w:style w:type="character" w:customStyle="1" w:styleId="WW8Num39z1">
    <w:name w:val="WW8Num39z1"/>
    <w:rsid w:val="00AB67FA"/>
    <w:rPr>
      <w:rFonts w:ascii="Wingdings" w:hAnsi="Wingdings"/>
    </w:rPr>
  </w:style>
  <w:style w:type="character" w:customStyle="1" w:styleId="WW8NumSt1z0">
    <w:name w:val="WW8NumSt1z0"/>
    <w:rsid w:val="00AB67FA"/>
    <w:rPr>
      <w:rFonts w:ascii="Symbol" w:hAnsi="Symbol"/>
    </w:rPr>
  </w:style>
  <w:style w:type="character" w:customStyle="1" w:styleId="WW8NumSt18z0">
    <w:name w:val="WW8NumSt18z0"/>
    <w:rsid w:val="00AB67FA"/>
    <w:rPr>
      <w:rFonts w:ascii="Geneva" w:hAnsi="Geneva"/>
    </w:rPr>
  </w:style>
  <w:style w:type="character" w:customStyle="1" w:styleId="a2">
    <w:name w:val="段落フォント"/>
    <w:rsid w:val="00AB67FA"/>
  </w:style>
  <w:style w:type="character" w:customStyle="1" w:styleId="a3">
    <w:name w:val="脚注番号"/>
    <w:rsid w:val="00AB67FA"/>
    <w:rPr>
      <w:b/>
      <w:position w:val="3"/>
      <w:sz w:val="16"/>
    </w:rPr>
  </w:style>
  <w:style w:type="character" w:customStyle="1" w:styleId="a4">
    <w:name w:val="コメント参照"/>
    <w:rsid w:val="00AB67FA"/>
    <w:rPr>
      <w:sz w:val="16"/>
    </w:rPr>
  </w:style>
  <w:style w:type="character" w:customStyle="1" w:styleId="Underrubrik2">
    <w:name w:val="Underrubrik2 (文字)"/>
    <w:rsid w:val="00AB67FA"/>
    <w:rPr>
      <w:rFonts w:ascii="Arial" w:eastAsia="MS Mincho" w:hAnsi="Arial"/>
      <w:sz w:val="28"/>
      <w:lang w:val="en-GB" w:eastAsia="ar-SA" w:bidi="ar-SA"/>
    </w:rPr>
  </w:style>
  <w:style w:type="character" w:customStyle="1" w:styleId="M5">
    <w:name w:val="M5 (文字)"/>
    <w:rsid w:val="00AB67FA"/>
    <w:rPr>
      <w:rFonts w:ascii="Arial" w:eastAsia="MS Mincho" w:hAnsi="Arial"/>
      <w:sz w:val="22"/>
      <w:lang w:val="en-GB" w:eastAsia="ar-SA" w:bidi="ar-SA"/>
    </w:rPr>
  </w:style>
  <w:style w:type="character" w:customStyle="1" w:styleId="T1">
    <w:name w:val="T1 (文字)"/>
    <w:rsid w:val="00AB67FA"/>
    <w:rPr>
      <w:rFonts w:ascii="Arial" w:eastAsia="MS Mincho" w:hAnsi="Arial"/>
      <w:lang w:val="en-GB" w:eastAsia="ar-SA" w:bidi="ar-SA"/>
    </w:rPr>
  </w:style>
  <w:style w:type="character" w:customStyle="1" w:styleId="headerodd">
    <w:name w:val="header odd (文字)"/>
    <w:rsid w:val="00AB67FA"/>
    <w:rPr>
      <w:rFonts w:ascii="Arial" w:eastAsia="MS Mincho" w:hAnsi="Arial"/>
      <w:b/>
      <w:sz w:val="18"/>
      <w:lang w:val="en-GB" w:eastAsia="ar-SA" w:bidi="ar-SA"/>
    </w:rPr>
  </w:style>
  <w:style w:type="character" w:customStyle="1" w:styleId="footnotetext1">
    <w:name w:val="footnote text1 (文字)"/>
    <w:rsid w:val="00AB67FA"/>
    <w:rPr>
      <w:rFonts w:eastAsia="MS Mincho"/>
      <w:sz w:val="16"/>
      <w:lang w:val="en-GB" w:eastAsia="ar-SA" w:bidi="ar-SA"/>
    </w:rPr>
  </w:style>
  <w:style w:type="character" w:customStyle="1" w:styleId="cap">
    <w:name w:val="cap (文字)"/>
    <w:rsid w:val="00AB67FA"/>
    <w:rPr>
      <w:rFonts w:eastAsia="MS Mincho"/>
      <w:b/>
      <w:lang w:val="en-GB" w:eastAsia="ar-SA" w:bidi="ar-SA"/>
    </w:rPr>
  </w:style>
  <w:style w:type="character" w:customStyle="1" w:styleId="bt">
    <w:name w:val="bt (文字)"/>
    <w:rsid w:val="00AB67FA"/>
    <w:rPr>
      <w:rFonts w:eastAsia="MS Mincho"/>
      <w:lang w:val="en-GB" w:eastAsia="ar-SA" w:bidi="ar-SA"/>
    </w:rPr>
  </w:style>
  <w:style w:type="character" w:customStyle="1" w:styleId="a5">
    <w:name w:val="番号付け記号"/>
    <w:rsid w:val="00AB67FA"/>
  </w:style>
  <w:style w:type="character" w:customStyle="1" w:styleId="WW8Num27z0">
    <w:name w:val="WW8Num27z0"/>
    <w:rsid w:val="00AB67FA"/>
    <w:rPr>
      <w:rFonts w:ascii="Arial" w:eastAsia="Times New Roman" w:hAnsi="Arial" w:cs="Arial"/>
    </w:rPr>
  </w:style>
  <w:style w:type="character" w:customStyle="1" w:styleId="WW8Num27z1">
    <w:name w:val="WW8Num27z1"/>
    <w:rsid w:val="00AB67FA"/>
    <w:rPr>
      <w:rFonts w:ascii="Courier New" w:hAnsi="Courier New" w:cs="Courier New"/>
    </w:rPr>
  </w:style>
  <w:style w:type="character" w:customStyle="1" w:styleId="WW8Num27z2">
    <w:name w:val="WW8Num27z2"/>
    <w:rsid w:val="00AB67FA"/>
    <w:rPr>
      <w:rFonts w:ascii="Wingdings" w:hAnsi="Wingdings"/>
    </w:rPr>
  </w:style>
  <w:style w:type="character" w:customStyle="1" w:styleId="WW8Num27z3">
    <w:name w:val="WW8Num27z3"/>
    <w:rsid w:val="00AB67FA"/>
    <w:rPr>
      <w:rFonts w:ascii="Symbol" w:hAnsi="Symbol"/>
    </w:rPr>
  </w:style>
  <w:style w:type="character" w:customStyle="1" w:styleId="WW8Num29z0">
    <w:name w:val="WW8Num29z0"/>
    <w:rsid w:val="00AB67FA"/>
    <w:rPr>
      <w:rFonts w:ascii="Times New Roman" w:eastAsia="MS Mincho" w:hAnsi="Times New Roman" w:cs="Times New Roman"/>
    </w:rPr>
  </w:style>
  <w:style w:type="character" w:customStyle="1" w:styleId="WW8Num29z1">
    <w:name w:val="WW8Num29z1"/>
    <w:rsid w:val="00AB67FA"/>
    <w:rPr>
      <w:rFonts w:ascii="Courier New" w:hAnsi="Courier New" w:cs="Courier New"/>
    </w:rPr>
  </w:style>
  <w:style w:type="character" w:customStyle="1" w:styleId="WW8Num29z2">
    <w:name w:val="WW8Num29z2"/>
    <w:rsid w:val="00AB67FA"/>
    <w:rPr>
      <w:rFonts w:ascii="Wingdings" w:hAnsi="Wingdings"/>
    </w:rPr>
  </w:style>
  <w:style w:type="character" w:customStyle="1" w:styleId="WW8Num29z3">
    <w:name w:val="WW8Num29z3"/>
    <w:rsid w:val="00AB67FA"/>
    <w:rPr>
      <w:rFonts w:ascii="Symbol" w:hAnsi="Symbol"/>
    </w:rPr>
  </w:style>
  <w:style w:type="character" w:customStyle="1" w:styleId="WW8Num31z0">
    <w:name w:val="WW8Num31z0"/>
    <w:rsid w:val="00AB67FA"/>
    <w:rPr>
      <w:rFonts w:ascii="Symbol" w:hAnsi="Symbol"/>
    </w:rPr>
  </w:style>
  <w:style w:type="character" w:customStyle="1" w:styleId="WW8Num31z1">
    <w:name w:val="WW8Num31z1"/>
    <w:rsid w:val="00AB67FA"/>
    <w:rPr>
      <w:rFonts w:ascii="Courier New" w:hAnsi="Courier New" w:cs="Courier New"/>
    </w:rPr>
  </w:style>
  <w:style w:type="character" w:customStyle="1" w:styleId="WW8Num31z2">
    <w:name w:val="WW8Num31z2"/>
    <w:rsid w:val="00AB67FA"/>
    <w:rPr>
      <w:rFonts w:ascii="Wingdings" w:hAnsi="Wingdings"/>
    </w:rPr>
  </w:style>
  <w:style w:type="character" w:customStyle="1" w:styleId="WW8Num34z2">
    <w:name w:val="WW8Num34z2"/>
    <w:rsid w:val="00AB67FA"/>
    <w:rPr>
      <w:rFonts w:ascii="Wingdings" w:hAnsi="Wingdings"/>
    </w:rPr>
  </w:style>
  <w:style w:type="character" w:customStyle="1" w:styleId="WW8Num34z3">
    <w:name w:val="WW8Num34z3"/>
    <w:rsid w:val="00AB67FA"/>
    <w:rPr>
      <w:rFonts w:ascii="Symbol" w:hAnsi="Symbol"/>
    </w:rPr>
  </w:style>
  <w:style w:type="character" w:customStyle="1" w:styleId="WW8Num37z0">
    <w:name w:val="WW8Num37z0"/>
    <w:rsid w:val="00AB67FA"/>
    <w:rPr>
      <w:rFonts w:ascii="Times New Roman" w:eastAsia="SimSun" w:hAnsi="Times New Roman" w:cs="Times New Roman"/>
    </w:rPr>
  </w:style>
  <w:style w:type="character" w:customStyle="1" w:styleId="WW8Num37z1">
    <w:name w:val="WW8Num37z1"/>
    <w:rsid w:val="00AB67FA"/>
    <w:rPr>
      <w:rFonts w:ascii="Wingdings" w:hAnsi="Wingdings"/>
    </w:rPr>
  </w:style>
  <w:style w:type="character" w:customStyle="1" w:styleId="WW8Num38z0">
    <w:name w:val="WW8Num38z0"/>
    <w:rsid w:val="00AB67FA"/>
    <w:rPr>
      <w:rFonts w:ascii="Times New Roman" w:eastAsia="SimSun" w:hAnsi="Times New Roman" w:cs="Times New Roman"/>
    </w:rPr>
  </w:style>
  <w:style w:type="character" w:customStyle="1" w:styleId="WW8Num38z1">
    <w:name w:val="WW8Num38z1"/>
    <w:rsid w:val="00AB67FA"/>
    <w:rPr>
      <w:rFonts w:ascii="Wingdings" w:hAnsi="Wingdings"/>
    </w:rPr>
  </w:style>
  <w:style w:type="character" w:customStyle="1" w:styleId="WW8Num41z0">
    <w:name w:val="WW8Num41z0"/>
    <w:rsid w:val="00AB67FA"/>
    <w:rPr>
      <w:rFonts w:ascii="Times New Roman" w:eastAsia="SimSun" w:hAnsi="Times New Roman" w:cs="Times New Roman"/>
    </w:rPr>
  </w:style>
  <w:style w:type="character" w:customStyle="1" w:styleId="WW8Num41z1">
    <w:name w:val="WW8Num41z1"/>
    <w:rsid w:val="00AB67FA"/>
    <w:rPr>
      <w:rFonts w:ascii="Wingdings" w:hAnsi="Wingdings"/>
    </w:rPr>
  </w:style>
  <w:style w:type="character" w:customStyle="1" w:styleId="WW8NumSt20z0">
    <w:name w:val="WW8NumSt20z0"/>
    <w:rsid w:val="00AB67FA"/>
    <w:rPr>
      <w:rFonts w:ascii="Geneva" w:hAnsi="Geneva"/>
    </w:rPr>
  </w:style>
  <w:style w:type="character" w:customStyle="1" w:styleId="Heading1Char1">
    <w:name w:val="Heading 1 Char1"/>
    <w:aliases w:val="H1 Char3,h1 Char3,app heading 1 Char3,l1 Char3,Memo Heading 1 Char3,h11 Char3,h12 Char3,h13 Char3,h14 Char3,h15 Char3,h16 Char3,h17 Char3,h111 Char3,h121 Char3,h131 Char3,h141 Char3,h151 Char3,h161 Char2,h18 Char2"/>
    <w:qFormat/>
    <w:rsid w:val="00AB67FA"/>
    <w:rPr>
      <w:rFonts w:ascii="Arial" w:hAnsi="Arial"/>
      <w:sz w:val="36"/>
      <w:lang w:val="en-GB"/>
    </w:rPr>
  </w:style>
  <w:style w:type="character" w:customStyle="1" w:styleId="Heading4Char1">
    <w:name w:val="Heading 4 Char1"/>
    <w:aliases w:val="H46 Char,H432 Char,Memo Heading 4 Char1,h423 Char"/>
    <w:qFormat/>
    <w:rsid w:val="00AB67FA"/>
    <w:rPr>
      <w:rFonts w:ascii="Arial" w:hAnsi="Arial"/>
      <w:sz w:val="24"/>
      <w:szCs w:val="28"/>
      <w:lang w:val="en-GB"/>
    </w:rPr>
  </w:style>
  <w:style w:type="character" w:customStyle="1" w:styleId="ListChar">
    <w:name w:val="List Char"/>
    <w:qFormat/>
    <w:rsid w:val="00AB67FA"/>
    <w:rPr>
      <w:lang w:val="en-GB" w:eastAsia="ar-SA" w:bidi="ar-SA"/>
    </w:rPr>
  </w:style>
  <w:style w:type="character" w:customStyle="1" w:styleId="T1Char6">
    <w:name w:val="T1 Char6"/>
    <w:aliases w:val="Header 6 Char Char6"/>
    <w:rsid w:val="00AB67FA"/>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rsid w:val="00AB67FA"/>
    <w:rPr>
      <w:b/>
      <w:lang w:val="en-GB" w:eastAsia="en-US" w:bidi="ar-SA"/>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AB67FA"/>
    <w:rPr>
      <w:rFonts w:ascii="Arial" w:hAnsi="Arial"/>
      <w:sz w:val="36"/>
      <w:lang w:val="en-GB" w:eastAsia="en-US" w:bidi="ar-SA"/>
    </w:rPr>
  </w:style>
  <w:style w:type="character" w:customStyle="1" w:styleId="T1Char4">
    <w:name w:val="T1 Char4"/>
    <w:aliases w:val="Header 6 Char Char4"/>
    <w:rsid w:val="00AB67FA"/>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rsid w:val="00AB67FA"/>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qFormat/>
    <w:rsid w:val="00AB67FA"/>
    <w:rPr>
      <w:rFonts w:eastAsia="Batang"/>
      <w:b/>
      <w:lang w:val="en-GB" w:eastAsia="en-US" w:bidi="ar-SA"/>
    </w:rPr>
  </w:style>
  <w:style w:type="character" w:customStyle="1" w:styleId="Heading6Char2">
    <w:name w:val="Heading 6 Char2"/>
    <w:rsid w:val="00AB67FA"/>
    <w:rPr>
      <w:rFonts w:ascii="Arial" w:eastAsia="Times New Roman" w:hAnsi="Arial" w:cs="Times New Roman"/>
      <w:sz w:val="20"/>
      <w:szCs w:val="20"/>
      <w:lang w:val="en-GB"/>
    </w:rPr>
  </w:style>
  <w:style w:type="character" w:customStyle="1" w:styleId="T1Char5">
    <w:name w:val="T1 Char5"/>
    <w:aliases w:val="Header 6 Char Char5"/>
    <w:rsid w:val="00AB67FA"/>
  </w:style>
  <w:style w:type="character" w:customStyle="1" w:styleId="capChar4">
    <w:name w:val="cap Char4"/>
    <w:aliases w:val="cap Char Char4,Caption Char Char3,Caption Char1 Char Char3,cap Char Char1 Char3,Caption Char Char1 Char Char3,cap Char2 Char Char Char3"/>
    <w:rsid w:val="00AB67FA"/>
    <w:rPr>
      <w:rFonts w:ascii="Times New Roman" w:eastAsia="MS Mincho" w:hAnsi="Times New Roman"/>
      <w:b/>
      <w:lang w:val="en-GB"/>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AB67FA"/>
    <w:rPr>
      <w:rFonts w:ascii="Arial" w:hAnsi="Arial"/>
      <w:sz w:val="28"/>
      <w:lang w:val="en-GB" w:eastAsia="en-US"/>
    </w:rPr>
  </w:style>
  <w:style w:type="character" w:customStyle="1" w:styleId="T1Char8">
    <w:name w:val="T1 Char8"/>
    <w:aliases w:val="Header 6 Char Char7"/>
    <w:rsid w:val="00AB67FA"/>
    <w:rPr>
      <w:rFonts w:ascii="Arial" w:hAnsi="Arial"/>
      <w:lang w:val="en-GB" w:eastAsia="en-US" w:bidi="ar-SA"/>
    </w:rPr>
  </w:style>
  <w:style w:type="character" w:customStyle="1" w:styleId="Underrubrik2Char9">
    <w:name w:val="Underrubrik2 Char9"/>
    <w:aliases w:val="31 Char9,32 Char9,33 Char9,34 Char9"/>
    <w:rsid w:val="00AB67FA"/>
    <w:rPr>
      <w:rFonts w:ascii="Arial" w:hAnsi="Arial" w:cs="Arial"/>
      <w:sz w:val="28"/>
      <w:szCs w:val="28"/>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AB67FA"/>
    <w:rPr>
      <w:rFonts w:ascii="Arial" w:hAnsi="Arial" w:cs="Arial"/>
      <w:sz w:val="28"/>
      <w:szCs w:val="28"/>
      <w:lang w:val="en-GB" w:eastAsia="en-US" w:bidi="he-IL"/>
    </w:rPr>
  </w:style>
  <w:style w:type="character" w:customStyle="1" w:styleId="T1Char7">
    <w:name w:val="T1 Char7"/>
    <w:aliases w:val="Header 6 Char Char8"/>
    <w:rsid w:val="00AB67FA"/>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AB67FA"/>
    <w:rPr>
      <w:rFonts w:ascii="Arial" w:hAnsi="Arial" w:cs="Arial"/>
      <w:sz w:val="28"/>
      <w:szCs w:val="28"/>
      <w:lang w:val="en-GB" w:eastAsia="en-US" w:bidi="he-IL"/>
    </w:rPr>
  </w:style>
  <w:style w:type="character" w:customStyle="1" w:styleId="T1Char9">
    <w:name w:val="T1 Char9"/>
    <w:aliases w:val="Header 6 Char Char9"/>
    <w:rsid w:val="00AB67FA"/>
    <w:rPr>
      <w:rFonts w:ascii="Arial" w:hAnsi="Arial" w:cs="Arial"/>
      <w:lang w:val="en-GB" w:eastAsia="en-US" w:bidi="he-IL"/>
    </w:rPr>
  </w:style>
  <w:style w:type="character" w:customStyle="1" w:styleId="TF0">
    <w:name w:val="TF (文字)"/>
    <w:rsid w:val="00AB67FA"/>
    <w:rPr>
      <w:rFonts w:ascii="Arial" w:hAnsi="Arial"/>
      <w:b/>
      <w:lang w:val="en-US" w:eastAsia="en-US"/>
    </w:rPr>
  </w:style>
  <w:style w:type="character" w:customStyle="1" w:styleId="BodyText2Char1">
    <w:name w:val="Body Text 2 Char1"/>
    <w:rsid w:val="00AB67FA"/>
    <w:rPr>
      <w:lang w:val="en-GB" w:eastAsia="ja-JP"/>
    </w:rPr>
  </w:style>
  <w:style w:type="character" w:customStyle="1" w:styleId="BodyText3Char1">
    <w:name w:val="Body Text 3 Char1"/>
    <w:rsid w:val="00AB67FA"/>
    <w:rPr>
      <w:lang w:val="en-GB" w:eastAsia="ja-JP"/>
    </w:rPr>
  </w:style>
  <w:style w:type="character" w:customStyle="1" w:styleId="BodyTextIndentChar1">
    <w:name w:val="Body Text Indent Char1"/>
    <w:rsid w:val="00AB67FA"/>
    <w:rPr>
      <w:rFonts w:eastAsia="MS Mincho"/>
      <w:lang w:val="en-GB" w:eastAsia="x-none"/>
    </w:rPr>
  </w:style>
  <w:style w:type="character" w:customStyle="1" w:styleId="NoteHeadingChar1">
    <w:name w:val="Note Heading Char1"/>
    <w:rsid w:val="00AB67FA"/>
    <w:rPr>
      <w:rFonts w:eastAsia="MS Mincho"/>
      <w:lang w:val="en-GB" w:eastAsia="x-none"/>
    </w:rPr>
  </w:style>
  <w:style w:type="character" w:customStyle="1" w:styleId="HTMLPreformattedChar1">
    <w:name w:val="HTML Preformatted Char1"/>
    <w:uiPriority w:val="99"/>
    <w:rsid w:val="00AB67FA"/>
    <w:rPr>
      <w:rFonts w:ascii="Courier New" w:eastAsia="MS Mincho" w:hAnsi="Courier New"/>
      <w:lang w:val="en-GB" w:eastAsia="x-none"/>
    </w:rPr>
  </w:style>
  <w:style w:type="character" w:customStyle="1" w:styleId="Heading7Char3">
    <w:name w:val="Heading 7 Char3"/>
    <w:rsid w:val="00AB67FA"/>
    <w:rPr>
      <w:rFonts w:ascii="Arial" w:eastAsia="Times New Roman" w:hAnsi="Arial"/>
      <w:lang w:val="en-GB"/>
    </w:rPr>
  </w:style>
  <w:style w:type="character" w:customStyle="1" w:styleId="Heading8Char3">
    <w:name w:val="Heading 8 Char3"/>
    <w:rsid w:val="00AB67FA"/>
    <w:rPr>
      <w:rFonts w:ascii="Arial" w:eastAsia="Times New Roman" w:hAnsi="Arial"/>
      <w:sz w:val="36"/>
      <w:lang w:val="en-GB"/>
    </w:rPr>
  </w:style>
  <w:style w:type="character" w:customStyle="1" w:styleId="Heading9Char2">
    <w:name w:val="Heading 9 Char2"/>
    <w:rsid w:val="00AB67FA"/>
    <w:rPr>
      <w:rFonts w:ascii="Arial" w:eastAsia="Times New Roman" w:hAnsi="Arial"/>
      <w:sz w:val="36"/>
      <w:lang w:val="en-GB"/>
    </w:rPr>
  </w:style>
  <w:style w:type="character" w:customStyle="1" w:styleId="FooterChar2">
    <w:name w:val="Footer Char2"/>
    <w:rsid w:val="00AB67FA"/>
    <w:rPr>
      <w:rFonts w:ascii="Arial" w:eastAsia="Times New Roman" w:hAnsi="Arial"/>
      <w:b/>
      <w:i/>
      <w:noProof/>
      <w:sz w:val="18"/>
    </w:rPr>
  </w:style>
  <w:style w:type="character" w:customStyle="1" w:styleId="PlainTextChar3">
    <w:name w:val="Plain Text Char3"/>
    <w:rsid w:val="00AB67FA"/>
    <w:rPr>
      <w:rFonts w:ascii="Courier New" w:hAnsi="Courier New"/>
      <w:lang w:val="nb-NO" w:eastAsia="ja-JP"/>
    </w:rPr>
  </w:style>
  <w:style w:type="character" w:customStyle="1" w:styleId="BodyText2Char3">
    <w:name w:val="Body Text 2 Char3"/>
    <w:rsid w:val="00AB67FA"/>
    <w:rPr>
      <w:rFonts w:ascii="Times New Roman" w:eastAsia="SimSun" w:hAnsi="Times New Roman"/>
      <w:lang w:val="en-GB" w:eastAsia="ja-JP"/>
    </w:rPr>
  </w:style>
  <w:style w:type="character" w:customStyle="1" w:styleId="BodyText3Char3">
    <w:name w:val="Body Text 3 Char3"/>
    <w:rsid w:val="00AB67FA"/>
    <w:rPr>
      <w:rFonts w:ascii="Times New Roman" w:eastAsia="SimSun" w:hAnsi="Times New Roman"/>
      <w:lang w:val="en-GB" w:eastAsia="ja-JP"/>
    </w:rPr>
  </w:style>
  <w:style w:type="character" w:customStyle="1" w:styleId="ListChar3">
    <w:name w:val="List Char3"/>
    <w:rsid w:val="00AB67FA"/>
    <w:rPr>
      <w:rFonts w:ascii="Times New Roman" w:eastAsia="Times New Roman" w:hAnsi="Times New Roman"/>
      <w:lang w:val="en-GB"/>
    </w:rPr>
  </w:style>
  <w:style w:type="character" w:customStyle="1" w:styleId="BodyTextIndentChar3">
    <w:name w:val="Body Text Indent Char3"/>
    <w:rsid w:val="00AB67FA"/>
    <w:rPr>
      <w:rFonts w:ascii="Times New Roman" w:eastAsia="SimSun" w:hAnsi="Times New Roman"/>
      <w:lang w:val="en-GB" w:eastAsia="ja-JP"/>
    </w:rPr>
  </w:style>
  <w:style w:type="character" w:customStyle="1" w:styleId="Heading7Char2">
    <w:name w:val="Heading 7 Char2"/>
    <w:rsid w:val="00AB67FA"/>
    <w:rPr>
      <w:rFonts w:ascii="Arial" w:hAnsi="Arial"/>
      <w:lang w:val="en-GB" w:eastAsia="en-GB" w:bidi="ar-SA"/>
    </w:rPr>
  </w:style>
  <w:style w:type="character" w:customStyle="1" w:styleId="Heading8Char2">
    <w:name w:val="Heading 8 Char2"/>
    <w:rsid w:val="00AB67FA"/>
    <w:rPr>
      <w:rFonts w:ascii="Arial" w:hAnsi="Arial"/>
      <w:sz w:val="36"/>
      <w:lang w:val="en-GB" w:eastAsia="en-GB" w:bidi="ar-SA"/>
    </w:rPr>
  </w:style>
  <w:style w:type="character" w:customStyle="1" w:styleId="ListChar2">
    <w:name w:val="List Char2"/>
    <w:rsid w:val="00AB67FA"/>
    <w:rPr>
      <w:lang w:val="en-GB" w:eastAsia="en-GB" w:bidi="ar-SA"/>
    </w:rPr>
  </w:style>
  <w:style w:type="character" w:customStyle="1" w:styleId="PlainTextChar2">
    <w:name w:val="Plain Text Char2"/>
    <w:rsid w:val="00AB67FA"/>
    <w:rPr>
      <w:rFonts w:ascii="Courier New" w:hAnsi="Courier New"/>
      <w:lang w:val="nb-NO" w:eastAsia="en-US" w:bidi="ar-SA"/>
    </w:rPr>
  </w:style>
  <w:style w:type="character" w:customStyle="1" w:styleId="CommentTextChar2">
    <w:name w:val="Comment Text Char2"/>
    <w:semiHidden/>
    <w:rsid w:val="00AB67FA"/>
    <w:rPr>
      <w:lang w:val="en-GB" w:eastAsia="en-US" w:bidi="ar-SA"/>
    </w:rPr>
  </w:style>
  <w:style w:type="character" w:customStyle="1" w:styleId="BodyText2Char2">
    <w:name w:val="Body Text 2 Char2"/>
    <w:rsid w:val="00AB67FA"/>
    <w:rPr>
      <w:lang w:val="en-GB" w:eastAsia="ja-JP" w:bidi="ar-SA"/>
    </w:rPr>
  </w:style>
  <w:style w:type="character" w:customStyle="1" w:styleId="BodyText3Char2">
    <w:name w:val="Body Text 3 Char2"/>
    <w:rsid w:val="00AB67FA"/>
    <w:rPr>
      <w:lang w:val="en-GB" w:eastAsia="ja-JP" w:bidi="ar-SA"/>
    </w:rPr>
  </w:style>
  <w:style w:type="character" w:customStyle="1" w:styleId="BodyTextIndentChar2">
    <w:name w:val="Body Text Indent Char2"/>
    <w:rsid w:val="00AB67FA"/>
    <w:rPr>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AB67FA"/>
    <w:rPr>
      <w:lang w:val="en-GB" w:eastAsia="ja-JP" w:bidi="ar-SA"/>
    </w:rPr>
  </w:style>
  <w:style w:type="character" w:customStyle="1" w:styleId="14">
    <w:name w:val="段落フォント1"/>
    <w:rsid w:val="00AB67FA"/>
  </w:style>
  <w:style w:type="character" w:customStyle="1" w:styleId="15">
    <w:name w:val="コメント参照1"/>
    <w:rsid w:val="00AB67FA"/>
    <w:rPr>
      <w:sz w:val="16"/>
    </w:rPr>
  </w:style>
  <w:style w:type="character" w:customStyle="1" w:styleId="st1">
    <w:name w:val="st1"/>
    <w:rsid w:val="00AB67FA"/>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AB67FA"/>
    <w:rPr>
      <w:rFonts w:ascii="Times New Roman" w:eastAsia="Times New Roman" w:hAnsi="Times New Roman"/>
    </w:rPr>
  </w:style>
  <w:style w:type="character" w:customStyle="1" w:styleId="NMPHeading1Char3">
    <w:name w:val="NMP Heading 1 Char3"/>
    <w:aliases w:val="h112 Char1,h19 Char"/>
    <w:rsid w:val="00AB67FA"/>
    <w:rPr>
      <w:rFonts w:ascii="Arial" w:hAnsi="Arial"/>
      <w:sz w:val="36"/>
      <w:lang w:val="en-GB" w:eastAsia="en-US" w:bidi="ar-SA"/>
    </w:rPr>
  </w:style>
  <w:style w:type="character" w:customStyle="1" w:styleId="TitleChar">
    <w:name w:val="Title Char"/>
    <w:aliases w:val="Section Header Char"/>
    <w:link w:val="Title"/>
    <w:qFormat/>
    <w:rsid w:val="00AB67FA"/>
    <w:rPr>
      <w:rFonts w:ascii="Courier New" w:eastAsia="SimSun" w:hAnsi="Courier New" w:cs="Times New Roman"/>
      <w:sz w:val="20"/>
      <w:szCs w:val="20"/>
      <w:lang w:val="nb-NO" w:eastAsia="en-GB"/>
    </w:rPr>
  </w:style>
  <w:style w:type="character" w:customStyle="1" w:styleId="Heading2Char1">
    <w:name w:val="Heading 2 Char1"/>
    <w:aliases w:val="H2 Char8,h2 Char8,H21 Char8,Head 2 Char8,l2 Char8,TitreProp Char8,UNDERRUBRIK 1-2 Char8,Header 2 Char8,ITT t2 Char8,PA Major Section Char8,Livello 2 Char8,R2 Char8,Heading 2 Hidden Char8,Head1 Char8,2nd level Char8,I2 Char8,Head2A Char12"/>
    <w:rsid w:val="00AB67FA"/>
    <w:rPr>
      <w:rFonts w:ascii="Arial" w:hAnsi="Arial"/>
      <w:sz w:val="32"/>
      <w:lang w:val="en-GB"/>
    </w:rPr>
  </w:style>
  <w:style w:type="character" w:customStyle="1" w:styleId="Absatz-Standardschriftart1">
    <w:name w:val="Absatz-Standardschriftart1"/>
    <w:rsid w:val="00AB67FA"/>
  </w:style>
  <w:style w:type="character" w:customStyle="1" w:styleId="30">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AB67FA"/>
    <w:rPr>
      <w:rFonts w:ascii="Arial" w:hAnsi="Arial"/>
      <w:sz w:val="28"/>
      <w:lang w:val="en-GB"/>
    </w:rPr>
  </w:style>
  <w:style w:type="character" w:customStyle="1" w:styleId="1Char">
    <w:name w:val="标题 1 Char"/>
    <w:aliases w:val="h132 Char"/>
    <w:uiPriority w:val="9"/>
    <w:rsid w:val="00AB67FA"/>
    <w:rPr>
      <w:rFonts w:ascii="Arial" w:hAnsi="Arial"/>
      <w:sz w:val="36"/>
      <w:lang w:val="en-GB" w:eastAsia="en-US" w:bidi="ar-SA"/>
    </w:rPr>
  </w:style>
  <w:style w:type="character" w:customStyle="1" w:styleId="2Char">
    <w:name w:val="标题 2 Char"/>
    <w:aliases w:val="level 2 Char,Heading 2 3GPP Char,22 Char"/>
    <w:uiPriority w:val="9"/>
    <w:rsid w:val="00AB67FA"/>
    <w:rPr>
      <w:rFonts w:ascii="Arial" w:hAnsi="Arial"/>
      <w:sz w:val="32"/>
      <w:lang w:val="en-GB"/>
    </w:rPr>
  </w:style>
  <w:style w:type="character" w:customStyle="1" w:styleId="3Char">
    <w:name w:val="标题 3 Char"/>
    <w:aliases w:val="Heading 3 3GPP Char,Heading 3 Char Char,Heading 3 Char1 Char Char,Heading 3 Char Char Char Char,Heading 3 Char1 Char Char Char Char,Heading 3 Char Char Char Char Char Char"/>
    <w:uiPriority w:val="9"/>
    <w:rsid w:val="00AB67FA"/>
    <w:rPr>
      <w:rFonts w:ascii="Arial" w:hAnsi="Arial"/>
      <w:sz w:val="28"/>
      <w:lang w:val="en-GB"/>
    </w:rPr>
  </w:style>
  <w:style w:type="character" w:customStyle="1" w:styleId="4Char">
    <w:name w:val="标题 4 Char"/>
    <w:aliases w:val="4 Ch"/>
    <w:rsid w:val="00AB67FA"/>
    <w:rPr>
      <w:rFonts w:ascii="Arial" w:hAnsi="Arial"/>
      <w:sz w:val="24"/>
      <w:szCs w:val="28"/>
      <w:lang w:val="en-GB" w:eastAsia="en-GB"/>
    </w:rPr>
  </w:style>
  <w:style w:type="character" w:customStyle="1" w:styleId="6Char">
    <w:name w:val="标题 6 Char"/>
    <w:uiPriority w:val="9"/>
    <w:rsid w:val="00AB67FA"/>
    <w:rPr>
      <w:rFonts w:ascii="Arial" w:hAnsi="Arial"/>
      <w:lang w:val="en-GB"/>
    </w:rPr>
  </w:style>
  <w:style w:type="character" w:customStyle="1" w:styleId="7Char">
    <w:name w:val="标题 7 Char"/>
    <w:uiPriority w:val="9"/>
    <w:rsid w:val="00AB67FA"/>
    <w:rPr>
      <w:rFonts w:ascii="Arial" w:hAnsi="Arial"/>
      <w:lang w:val="en-GB"/>
    </w:rPr>
  </w:style>
  <w:style w:type="character" w:customStyle="1" w:styleId="8Char">
    <w:name w:val="标题 8 Char"/>
    <w:uiPriority w:val="9"/>
    <w:rsid w:val="00AB67FA"/>
    <w:rPr>
      <w:rFonts w:ascii="Arial" w:hAnsi="Arial"/>
      <w:sz w:val="36"/>
      <w:lang w:val="en-GB"/>
    </w:rPr>
  </w:style>
  <w:style w:type="character" w:customStyle="1" w:styleId="9Char">
    <w:name w:val="标题 9 Char"/>
    <w:uiPriority w:val="9"/>
    <w:rsid w:val="00AB67FA"/>
    <w:rPr>
      <w:rFonts w:ascii="Arial" w:hAnsi="Arial"/>
      <w:sz w:val="36"/>
      <w:lang w:val="en-GB"/>
    </w:rPr>
  </w:style>
  <w:style w:type="character" w:customStyle="1" w:styleId="Char1">
    <w:name w:val="页脚 Char"/>
    <w:uiPriority w:val="99"/>
    <w:rsid w:val="00AB67FA"/>
    <w:rPr>
      <w:rFonts w:ascii="Arial" w:hAnsi="Arial"/>
      <w:b/>
      <w:i/>
      <w:noProof/>
      <w:sz w:val="18"/>
    </w:rPr>
  </w:style>
  <w:style w:type="character" w:customStyle="1" w:styleId="Char2">
    <w:name w:val="列表 Char"/>
    <w:rsid w:val="00AB67FA"/>
    <w:rPr>
      <w:lang w:val="en-GB"/>
    </w:rPr>
  </w:style>
  <w:style w:type="character" w:customStyle="1" w:styleId="Char3">
    <w:name w:val="文档结构图 Char"/>
    <w:uiPriority w:val="99"/>
    <w:rsid w:val="00AB67FA"/>
    <w:rPr>
      <w:rFonts w:ascii="Tahoma" w:hAnsi="Tahoma"/>
      <w:lang w:val="en-GB" w:eastAsia="en-US"/>
    </w:rPr>
  </w:style>
  <w:style w:type="character" w:customStyle="1" w:styleId="Char4">
    <w:name w:val="纯文本 Char"/>
    <w:rsid w:val="00AB67FA"/>
    <w:rPr>
      <w:rFonts w:ascii="Courier New" w:hAnsi="Courier New"/>
      <w:lang w:val="nb-NO"/>
    </w:rPr>
  </w:style>
  <w:style w:type="character" w:customStyle="1" w:styleId="Char5">
    <w:name w:val="批注框文本 Char"/>
    <w:uiPriority w:val="99"/>
    <w:rsid w:val="00AB67FA"/>
    <w:rPr>
      <w:rFonts w:ascii="Tahoma" w:hAnsi="Tahoma" w:cs="Tahoma"/>
      <w:sz w:val="16"/>
      <w:szCs w:val="16"/>
      <w:lang w:val="en-GB" w:eastAsia="en-GB" w:bidi="ar-SA"/>
    </w:rPr>
  </w:style>
  <w:style w:type="character" w:customStyle="1" w:styleId="Char6">
    <w:name w:val="日期 Char"/>
    <w:rsid w:val="00AB67FA"/>
    <w:rPr>
      <w:lang w:val="en-GB"/>
    </w:rPr>
  </w:style>
  <w:style w:type="paragraph" w:customStyle="1" w:styleId="40">
    <w:name w:val="修订4"/>
    <w:hidden/>
    <w:semiHidden/>
    <w:qFormat/>
    <w:rsid w:val="00AB67FA"/>
    <w:pPr>
      <w:spacing w:after="0" w:line="240" w:lineRule="auto"/>
    </w:pPr>
    <w:rPr>
      <w:rFonts w:ascii="Times New Roman" w:eastAsia="Batang" w:hAnsi="Times New Roman" w:cs="Times New Roman"/>
      <w:sz w:val="20"/>
      <w:szCs w:val="20"/>
    </w:rPr>
  </w:style>
  <w:style w:type="paragraph" w:customStyle="1" w:styleId="Char10">
    <w:name w:val="Char1"/>
    <w:semiHidden/>
    <w:rsid w:val="00AB67FA"/>
    <w:pPr>
      <w:keepNext/>
      <w:tabs>
        <w:tab w:val="num" w:pos="928"/>
      </w:tabs>
      <w:autoSpaceDE w:val="0"/>
      <w:autoSpaceDN w:val="0"/>
      <w:adjustRightInd w:val="0"/>
      <w:spacing w:before="60" w:after="60" w:line="240" w:lineRule="auto"/>
      <w:ind w:left="928" w:hanging="360"/>
      <w:jc w:val="both"/>
    </w:pPr>
    <w:rPr>
      <w:rFonts w:ascii="Arial" w:eastAsia="SimSun" w:hAnsi="Arial" w:cs="Arial"/>
      <w:color w:val="0000FF"/>
      <w:kern w:val="2"/>
      <w:sz w:val="20"/>
      <w:szCs w:val="20"/>
      <w:lang w:val="en-US" w:eastAsia="zh-CN"/>
    </w:rPr>
  </w:style>
  <w:style w:type="character" w:customStyle="1" w:styleId="CharChar22">
    <w:name w:val="Char Char22"/>
    <w:rsid w:val="00AB67FA"/>
    <w:rPr>
      <w:rFonts w:ascii="Arial" w:hAnsi="Arial"/>
      <w:b/>
      <w:i/>
      <w:noProof/>
      <w:sz w:val="18"/>
      <w:lang w:val="en-GB"/>
    </w:rPr>
  </w:style>
  <w:style w:type="character" w:customStyle="1" w:styleId="CharChar18">
    <w:name w:val="Char Char18"/>
    <w:rsid w:val="00AB67FA"/>
    <w:rPr>
      <w:rFonts w:ascii="Arial" w:hAnsi="Arial"/>
      <w:lang w:eastAsia="en-US"/>
    </w:rPr>
  </w:style>
  <w:style w:type="paragraph" w:customStyle="1" w:styleId="CharCharCharChar">
    <w:name w:val="Char Char Char Char"/>
    <w:rsid w:val="00AB67FA"/>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US"/>
    </w:rPr>
  </w:style>
  <w:style w:type="paragraph" w:customStyle="1" w:styleId="CharCharCharCharCharCharCharCharCharCharCharChar">
    <w:name w:val="Char Char Char Char Char Char Char Char Char Char Char Char"/>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4">
    <w:name w:val="Car Car4"/>
    <w:rsid w:val="00AB67FA"/>
    <w:rPr>
      <w:rFonts w:ascii="Arial" w:eastAsia="MS Mincho" w:hAnsi="Arial"/>
      <w:lang w:val="en-GB" w:eastAsia="en-US" w:bidi="ar-SA"/>
    </w:rPr>
  </w:style>
  <w:style w:type="character" w:customStyle="1" w:styleId="CarCar8">
    <w:name w:val="Car Car8"/>
    <w:rsid w:val="00AB67FA"/>
    <w:rPr>
      <w:rFonts w:ascii="Arial" w:eastAsia="MS Mincho" w:hAnsi="Arial"/>
      <w:sz w:val="36"/>
      <w:lang w:val="en-GB" w:eastAsia="en-US" w:bidi="ar-SA"/>
    </w:rPr>
  </w:style>
  <w:style w:type="character" w:customStyle="1" w:styleId="CarCar3">
    <w:name w:val="Car Car3"/>
    <w:rsid w:val="00AB67FA"/>
    <w:rPr>
      <w:rFonts w:ascii="Arial" w:eastAsia="MS Mincho" w:hAnsi="Arial"/>
      <w:sz w:val="36"/>
      <w:lang w:val="en-GB" w:eastAsia="en-US" w:bidi="ar-SA"/>
    </w:rPr>
  </w:style>
  <w:style w:type="character" w:customStyle="1" w:styleId="CarCar7">
    <w:name w:val="Car Car7"/>
    <w:rsid w:val="00AB67FA"/>
    <w:rPr>
      <w:rFonts w:eastAsia="MS Mincho"/>
      <w:lang w:val="en-GB" w:eastAsia="en-US" w:bidi="ar-SA"/>
    </w:rPr>
  </w:style>
  <w:style w:type="character" w:customStyle="1" w:styleId="CarCar6">
    <w:name w:val="Car Car6"/>
    <w:rsid w:val="00AB67FA"/>
    <w:rPr>
      <w:rFonts w:ascii="Courier New" w:hAnsi="Courier New"/>
      <w:lang w:val="nb-NO" w:eastAsia="ja-JP" w:bidi="ar-SA"/>
    </w:rPr>
  </w:style>
  <w:style w:type="character" w:customStyle="1" w:styleId="CarCar2">
    <w:name w:val="Car Car2"/>
    <w:rsid w:val="00AB67FA"/>
    <w:rPr>
      <w:rFonts w:eastAsia="MS Mincho"/>
      <w:lang w:val="en-GB" w:eastAsia="ja-JP" w:bidi="ar-SA"/>
    </w:rPr>
  </w:style>
  <w:style w:type="character" w:customStyle="1" w:styleId="CarCar9">
    <w:name w:val="Car Car9"/>
    <w:rsid w:val="00AB67FA"/>
    <w:rPr>
      <w:rFonts w:ascii="Arial" w:hAnsi="Arial"/>
      <w:lang w:val="en-GB" w:eastAsia="ja-JP" w:bidi="ar-SA"/>
    </w:rPr>
  </w:style>
  <w:style w:type="character" w:customStyle="1" w:styleId="CharChar23">
    <w:name w:val="Char Char23"/>
    <w:rsid w:val="00AB67FA"/>
    <w:rPr>
      <w:rFonts w:ascii="Arial" w:hAnsi="Arial"/>
      <w:lang w:val="en-GB" w:eastAsia="en-US"/>
    </w:rPr>
  </w:style>
  <w:style w:type="paragraph" w:customStyle="1" w:styleId="ZchnZchn1">
    <w:name w:val="Zchn Zchn1"/>
    <w:semiHidden/>
    <w:qFormat/>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
    <w:name w:val="Zchn Zchn2"/>
    <w:semiHidden/>
    <w:qFormat/>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ZchnZchn5">
    <w:name w:val="Zchn Zchn5"/>
    <w:qFormat/>
    <w:rsid w:val="00AB67FA"/>
    <w:rPr>
      <w:rFonts w:ascii="Courier New" w:eastAsia="Batang" w:hAnsi="Courier New"/>
      <w:lang w:val="nb-NO" w:eastAsia="en-US" w:bidi="ar-SA"/>
    </w:rPr>
  </w:style>
  <w:style w:type="paragraph" w:customStyle="1" w:styleId="5">
    <w:name w:val="修订5"/>
    <w:hidden/>
    <w:semiHidden/>
    <w:rsid w:val="00AB67FA"/>
    <w:pPr>
      <w:spacing w:after="0" w:line="240" w:lineRule="auto"/>
    </w:pPr>
    <w:rPr>
      <w:rFonts w:ascii="Times New Roman" w:eastAsia="Batang" w:hAnsi="Times New Roman" w:cs="Times New Roman"/>
      <w:sz w:val="20"/>
      <w:szCs w:val="20"/>
    </w:rPr>
  </w:style>
  <w:style w:type="character" w:customStyle="1" w:styleId="Char7">
    <w:name w:val="批注文字 Char"/>
    <w:uiPriority w:val="99"/>
    <w:qFormat/>
    <w:rsid w:val="00AB67FA"/>
    <w:rPr>
      <w:lang w:val="en-GB" w:eastAsia="x-none"/>
    </w:rPr>
  </w:style>
  <w:style w:type="character" w:customStyle="1" w:styleId="Char11">
    <w:name w:val="批注主题 Char1"/>
    <w:rsid w:val="00AB67FA"/>
    <w:rPr>
      <w:b/>
      <w:bCs/>
      <w:lang w:val="en-GB" w:eastAsia="x-none"/>
    </w:rPr>
  </w:style>
  <w:style w:type="character" w:customStyle="1" w:styleId="trans">
    <w:name w:val="trans"/>
    <w:rsid w:val="00AB67FA"/>
  </w:style>
  <w:style w:type="character" w:customStyle="1" w:styleId="Char12">
    <w:name w:val="批注文字 Char1"/>
    <w:rsid w:val="00AB67FA"/>
    <w:rPr>
      <w:rFonts w:ascii="Times New Roman" w:hAnsi="Times New Roman"/>
      <w:lang w:val="en-GB" w:eastAsia="en-US"/>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qFormat/>
    <w:rsid w:val="00AB67FA"/>
    <w:rPr>
      <w:lang w:val="en-GB" w:eastAsia="en-US" w:bidi="ar-SA"/>
    </w:rPr>
  </w:style>
  <w:style w:type="character" w:customStyle="1" w:styleId="ListChar1">
    <w:name w:val="List Char1"/>
    <w:rsid w:val="00AB67FA"/>
    <w:rPr>
      <w:lang w:val="en-GB" w:eastAsia="ja-JP" w:bidi="ar-SA"/>
    </w:rPr>
  </w:style>
  <w:style w:type="character" w:customStyle="1" w:styleId="CaptionChar1">
    <w:name w:val="Caption Char1"/>
    <w:aliases w:val="cap Char1,cap Char Char,Caption Char Char,Caption Char1 Char Char,cap Char Char1 Char,Caption Char Char1 Char Char,cap Char2 Char Char,Ca Char,cap Char2 Char1,Caption Char C... Char,Beschrifubg Char,cap3 Char,cap4 Char,cap5 Char,cap6 Char"/>
    <w:rsid w:val="00AB67FA"/>
    <w:rPr>
      <w:b/>
      <w:lang w:val="en-GB"/>
    </w:rPr>
  </w:style>
  <w:style w:type="character" w:customStyle="1" w:styleId="Heading6Char">
    <w:name w:val="Heading 6 Char"/>
    <w:aliases w:val="T1 Char,Header 6 Char,Heading 6 Char4,Heading 6 Char Char,Header 6 Char Char,Heading 6 Char5"/>
    <w:qFormat/>
    <w:rsid w:val="00AB67FA"/>
    <w:rPr>
      <w:rFonts w:ascii="Arial" w:hAnsi="Arial"/>
      <w:lang w:val="en-GB"/>
    </w:rPr>
  </w:style>
  <w:style w:type="character" w:customStyle="1" w:styleId="Heading7Char">
    <w:name w:val="Heading 7 Char"/>
    <w:aliases w:val="L7 Char,Header 7 Char"/>
    <w:qFormat/>
    <w:rsid w:val="00AB67FA"/>
    <w:rPr>
      <w:rFonts w:ascii="Arial" w:hAnsi="Arial"/>
      <w:lang w:val="en-GB"/>
    </w:rPr>
  </w:style>
  <w:style w:type="character" w:customStyle="1" w:styleId="Heading8Char">
    <w:name w:val="Heading 8 Char"/>
    <w:qFormat/>
    <w:rsid w:val="00AB67FA"/>
    <w:rPr>
      <w:rFonts w:ascii="Arial" w:hAnsi="Arial"/>
      <w:sz w:val="36"/>
      <w:lang w:val="en-GB"/>
    </w:rPr>
  </w:style>
  <w:style w:type="character" w:customStyle="1" w:styleId="Heading9Char">
    <w:name w:val="Heading 9 Char"/>
    <w:aliases w:val="Figure Heading Char1,FH Char1"/>
    <w:qFormat/>
    <w:rsid w:val="00AB67FA"/>
    <w:rPr>
      <w:rFonts w:ascii="Arial" w:hAnsi="Arial"/>
      <w:sz w:val="36"/>
      <w:lang w:val="en-GB"/>
    </w:rPr>
  </w:style>
  <w:style w:type="character" w:customStyle="1" w:styleId="FooterChar">
    <w:name w:val="Footer Char"/>
    <w:aliases w:val="footer odd Char,footer Char,fo Char,pie de página Char"/>
    <w:uiPriority w:val="99"/>
    <w:qFormat/>
    <w:rsid w:val="00AB67FA"/>
    <w:rPr>
      <w:rFonts w:ascii="Arial" w:hAnsi="Arial"/>
      <w:b/>
      <w:i/>
      <w:sz w:val="18"/>
      <w:lang w:val="en-GB"/>
    </w:rPr>
  </w:style>
  <w:style w:type="character" w:customStyle="1" w:styleId="a6">
    <w:name w:val="標準太字"/>
    <w:autoRedefine/>
    <w:rsid w:val="00AB67FA"/>
    <w:rPr>
      <w:b/>
    </w:rPr>
  </w:style>
  <w:style w:type="character" w:styleId="HTMLCode">
    <w:name w:val="HTML Code"/>
    <w:rsid w:val="00AB67FA"/>
    <w:rPr>
      <w:rFonts w:ascii="Arial Unicode MS" w:eastAsia="Arial Unicode MS" w:hAnsi="Arial Unicode MS" w:cs="Arial Unicode MS"/>
      <w:sz w:val="20"/>
      <w:szCs w:val="20"/>
    </w:rPr>
  </w:style>
  <w:style w:type="character" w:customStyle="1" w:styleId="CharChar31">
    <w:name w:val="Char Char31"/>
    <w:qFormat/>
    <w:rsid w:val="00AB67FA"/>
    <w:rPr>
      <w:rFonts w:ascii="Arial" w:hAnsi="Arial" w:cs="Arial" w:hint="default"/>
      <w:sz w:val="28"/>
      <w:lang w:val="en-GB" w:eastAsia="ko-KR" w:bidi="ar-SA"/>
    </w:rPr>
  </w:style>
  <w:style w:type="character" w:customStyle="1" w:styleId="SubtitleChar">
    <w:name w:val="Subtitle Char"/>
    <w:link w:val="Subtitle"/>
    <w:qFormat/>
    <w:rsid w:val="00AB67FA"/>
    <w:rPr>
      <w:rFonts w:ascii="Calibri Light" w:eastAsia="SimSun" w:hAnsi="Calibri Light" w:cs="Times New Roman"/>
      <w:b/>
      <w:bCs/>
      <w:kern w:val="28"/>
      <w:sz w:val="32"/>
      <w:szCs w:val="32"/>
      <w:lang w:eastAsia="ko-KR"/>
    </w:rPr>
  </w:style>
  <w:style w:type="character" w:customStyle="1" w:styleId="CharChar12">
    <w:name w:val="Char Char12"/>
    <w:rsid w:val="00AB67FA"/>
    <w:rPr>
      <w:lang w:val="en-GB" w:eastAsia="ja-JP"/>
    </w:rPr>
  </w:style>
  <w:style w:type="character" w:customStyle="1" w:styleId="CharChar41">
    <w:name w:val="Char Char41"/>
    <w:rsid w:val="00AB67FA"/>
    <w:rPr>
      <w:rFonts w:ascii="Times-Roman" w:hAnsi="Times-Roman"/>
      <w:lang w:val="nb-NO" w:eastAsia="ja-JP"/>
    </w:rPr>
  </w:style>
  <w:style w:type="character" w:customStyle="1" w:styleId="CharChar71">
    <w:name w:val="Char Char71"/>
    <w:rsid w:val="00AB67FA"/>
    <w:rPr>
      <w:rFonts w:ascii="SimHei" w:eastAsia="SimHei"/>
      <w:shd w:val="clear" w:color="auto" w:fill="000080"/>
      <w:lang w:val="en-GB" w:eastAsia="en-US"/>
    </w:rPr>
  </w:style>
  <w:style w:type="character" w:customStyle="1" w:styleId="CharChar101">
    <w:name w:val="Char Char101"/>
    <w:rsid w:val="00AB67FA"/>
    <w:rPr>
      <w:rFonts w:ascii="Times New Roman" w:hAnsi="Times New Roman"/>
      <w:lang w:val="en-GB" w:eastAsia="en-US"/>
    </w:rPr>
  </w:style>
  <w:style w:type="character" w:customStyle="1" w:styleId="CharChar91">
    <w:name w:val="Char Char91"/>
    <w:rsid w:val="00AB67FA"/>
    <w:rPr>
      <w:rFonts w:ascii="SimHei" w:eastAsia="SimHei"/>
      <w:sz w:val="16"/>
      <w:lang w:val="en-GB" w:eastAsia="en-US"/>
    </w:rPr>
  </w:style>
  <w:style w:type="character" w:customStyle="1" w:styleId="CharChar81">
    <w:name w:val="Char Char81"/>
    <w:semiHidden/>
    <w:rsid w:val="00AB67FA"/>
    <w:rPr>
      <w:rFonts w:ascii="Times New Roman" w:hAnsi="Times New Roman"/>
      <w:b/>
      <w:lang w:val="en-GB" w:eastAsia="en-US"/>
    </w:rPr>
  </w:style>
  <w:style w:type="character" w:customStyle="1" w:styleId="CharChar191">
    <w:name w:val="Char Char191"/>
    <w:rsid w:val="00AB67FA"/>
    <w:rPr>
      <w:rFonts w:ascii="Times New Roman" w:hAnsi="Times New Roman"/>
      <w:lang w:val="en-GB" w:eastAsia="x-none"/>
    </w:rPr>
  </w:style>
  <w:style w:type="character" w:customStyle="1" w:styleId="CharChar131">
    <w:name w:val="Char Char131"/>
    <w:semiHidden/>
    <w:rsid w:val="00AB67FA"/>
    <w:rPr>
      <w:rFonts w:ascii="Malgun Gothic" w:eastAsia="Malgun Gothic" w:hAnsi="Malgun Gothic"/>
      <w:lang w:val="en-GB" w:eastAsia="en-US"/>
    </w:rPr>
  </w:style>
  <w:style w:type="character" w:customStyle="1" w:styleId="CharChar61">
    <w:name w:val="Char Char61"/>
    <w:rsid w:val="00AB67FA"/>
    <w:rPr>
      <w:rFonts w:ascii="Arial" w:eastAsia="Malgun Gothic" w:hAnsi="Arial"/>
      <w:sz w:val="32"/>
      <w:lang w:val="en-GB" w:eastAsia="en-US"/>
    </w:rPr>
  </w:style>
  <w:style w:type="character" w:customStyle="1" w:styleId="CharChar51">
    <w:name w:val="Char Char51"/>
    <w:rsid w:val="00AB67FA"/>
    <w:rPr>
      <w:rFonts w:ascii="Arial" w:eastAsia="Malgun Gothic" w:hAnsi="Arial"/>
      <w:sz w:val="28"/>
      <w:lang w:val="en-GB" w:eastAsia="en-US"/>
    </w:rPr>
  </w:style>
  <w:style w:type="character" w:customStyle="1" w:styleId="CharChar161">
    <w:name w:val="Char Char161"/>
    <w:rsid w:val="00AB67FA"/>
    <w:rPr>
      <w:rFonts w:ascii="Arial" w:eastAsia="Malgun Gothic" w:hAnsi="Arial"/>
      <w:lang w:val="en-GB" w:eastAsia="en-US"/>
    </w:rPr>
  </w:style>
  <w:style w:type="character" w:customStyle="1" w:styleId="CharChar141">
    <w:name w:val="Char Char141"/>
    <w:rsid w:val="00AB67FA"/>
    <w:rPr>
      <w:rFonts w:ascii="Arial" w:eastAsia="Malgun Gothic" w:hAnsi="Arial"/>
      <w:sz w:val="36"/>
      <w:lang w:val="en-GB" w:eastAsia="en-US"/>
    </w:rPr>
  </w:style>
  <w:style w:type="character" w:customStyle="1" w:styleId="CharChar111">
    <w:name w:val="Char Char111"/>
    <w:rsid w:val="00AB67FA"/>
    <w:rPr>
      <w:rFonts w:ascii="SimHei" w:eastAsia="Malgun Gothic" w:hAnsi="SimHei"/>
      <w:lang w:val="en-GB" w:eastAsia="en-US"/>
    </w:rPr>
  </w:style>
  <w:style w:type="character" w:customStyle="1" w:styleId="CharChar210">
    <w:name w:val="Char Char210"/>
    <w:rsid w:val="00AB67FA"/>
    <w:rPr>
      <w:rFonts w:ascii="Arial" w:hAnsi="Arial"/>
      <w:sz w:val="28"/>
      <w:lang w:val="en-GB" w:eastAsia="en-US"/>
    </w:rPr>
  </w:style>
  <w:style w:type="character" w:customStyle="1" w:styleId="CharChar151">
    <w:name w:val="Char Char151"/>
    <w:rsid w:val="00AB67FA"/>
    <w:rPr>
      <w:rFonts w:ascii="Arial" w:hAnsi="Arial"/>
      <w:sz w:val="36"/>
      <w:lang w:val="en-GB" w:eastAsia="x-none"/>
    </w:rPr>
  </w:style>
  <w:style w:type="character" w:customStyle="1" w:styleId="CharChar251">
    <w:name w:val="Char Char251"/>
    <w:rsid w:val="00AB67FA"/>
    <w:rPr>
      <w:rFonts w:ascii="Arial" w:hAnsi="Arial"/>
      <w:lang w:val="en-GB" w:eastAsia="en-US"/>
    </w:rPr>
  </w:style>
  <w:style w:type="character" w:customStyle="1" w:styleId="CharChar241">
    <w:name w:val="Char Char241"/>
    <w:rsid w:val="00AB67FA"/>
    <w:rPr>
      <w:rFonts w:ascii="Arial" w:hAnsi="Arial"/>
      <w:sz w:val="36"/>
      <w:lang w:val="en-GB" w:eastAsia="en-US"/>
    </w:rPr>
  </w:style>
  <w:style w:type="character" w:customStyle="1" w:styleId="CharChar301">
    <w:name w:val="Char Char301"/>
    <w:rsid w:val="00AB67FA"/>
    <w:rPr>
      <w:rFonts w:ascii="Arial" w:hAnsi="Arial"/>
      <w:lang w:val="en-GB" w:eastAsia="en-US"/>
    </w:rPr>
  </w:style>
  <w:style w:type="character" w:customStyle="1" w:styleId="CharChar291">
    <w:name w:val="Char Char291"/>
    <w:rsid w:val="00AB67FA"/>
    <w:rPr>
      <w:rFonts w:ascii="Arial" w:hAnsi="Arial"/>
      <w:sz w:val="36"/>
      <w:lang w:val="en-GB" w:eastAsia="en-US"/>
    </w:rPr>
  </w:style>
  <w:style w:type="character" w:customStyle="1" w:styleId="CharChar281">
    <w:name w:val="Char Char281"/>
    <w:rsid w:val="00AB67FA"/>
    <w:rPr>
      <w:rFonts w:ascii="Arial" w:hAnsi="Arial"/>
      <w:sz w:val="36"/>
      <w:lang w:val="en-GB" w:eastAsia="en-US"/>
    </w:rPr>
  </w:style>
  <w:style w:type="character" w:customStyle="1" w:styleId="CharChar271">
    <w:name w:val="Char Char271"/>
    <w:rsid w:val="00AB67FA"/>
    <w:rPr>
      <w:rFonts w:ascii="Arial" w:hAnsi="Arial"/>
      <w:b/>
      <w:i/>
      <w:noProof/>
      <w:sz w:val="18"/>
      <w:lang w:val="en-GB" w:eastAsia="en-US"/>
    </w:rPr>
  </w:style>
  <w:style w:type="character" w:customStyle="1" w:styleId="CharChar261">
    <w:name w:val="Char Char261"/>
    <w:rsid w:val="00AB67FA"/>
    <w:rPr>
      <w:rFonts w:ascii="Arial" w:hAnsi="Arial"/>
      <w:lang w:val="en-GB" w:eastAsia="x-none"/>
    </w:rPr>
  </w:style>
  <w:style w:type="character" w:customStyle="1" w:styleId="CharChar171">
    <w:name w:val="Char Char171"/>
    <w:rsid w:val="00AB67FA"/>
    <w:rPr>
      <w:rFonts w:ascii="Arial" w:hAnsi="Arial"/>
      <w:sz w:val="36"/>
      <w:lang w:val="x-none" w:eastAsia="en-US"/>
    </w:rPr>
  </w:style>
  <w:style w:type="character" w:customStyle="1" w:styleId="CharChar211">
    <w:name w:val="Char Char211"/>
    <w:rsid w:val="00AB67FA"/>
    <w:rPr>
      <w:rFonts w:ascii="Times New Roman" w:hAnsi="Times New Roman"/>
      <w:lang w:val="en-GB" w:eastAsia="en-US"/>
    </w:rPr>
  </w:style>
  <w:style w:type="character" w:customStyle="1" w:styleId="CharChar201">
    <w:name w:val="Char Char201"/>
    <w:rsid w:val="00AB67FA"/>
    <w:rPr>
      <w:rFonts w:ascii="SimHei" w:eastAsia="SimHei"/>
      <w:sz w:val="16"/>
      <w:lang w:val="en-GB" w:eastAsia="en-US"/>
    </w:rPr>
  </w:style>
  <w:style w:type="character" w:customStyle="1" w:styleId="CharChar221">
    <w:name w:val="Char Char221"/>
    <w:rsid w:val="00AB67FA"/>
    <w:rPr>
      <w:rFonts w:ascii="Arial" w:hAnsi="Arial"/>
      <w:b/>
      <w:i/>
      <w:noProof/>
      <w:sz w:val="18"/>
      <w:lang w:val="en-GB"/>
    </w:rPr>
  </w:style>
  <w:style w:type="character" w:customStyle="1" w:styleId="CharChar181">
    <w:name w:val="Char Char181"/>
    <w:rsid w:val="00AB67FA"/>
    <w:rPr>
      <w:rFonts w:ascii="Arial" w:hAnsi="Arial"/>
      <w:lang w:val="x-none" w:eastAsia="en-US"/>
    </w:rPr>
  </w:style>
  <w:style w:type="character" w:customStyle="1" w:styleId="CarCar41">
    <w:name w:val="Car Car41"/>
    <w:rsid w:val="00AB67FA"/>
    <w:rPr>
      <w:rFonts w:ascii="Arial" w:hAnsi="Arial"/>
      <w:lang w:val="en-GB" w:eastAsia="en-US"/>
    </w:rPr>
  </w:style>
  <w:style w:type="character" w:customStyle="1" w:styleId="CarCar81">
    <w:name w:val="Car Car81"/>
    <w:rsid w:val="00AB67FA"/>
    <w:rPr>
      <w:rFonts w:ascii="Arial" w:hAnsi="Arial"/>
      <w:sz w:val="36"/>
      <w:lang w:val="en-GB" w:eastAsia="en-US"/>
    </w:rPr>
  </w:style>
  <w:style w:type="character" w:customStyle="1" w:styleId="CarCar31">
    <w:name w:val="Car Car31"/>
    <w:rsid w:val="00AB67FA"/>
    <w:rPr>
      <w:rFonts w:ascii="Arial" w:hAnsi="Arial"/>
      <w:sz w:val="36"/>
      <w:lang w:val="en-GB" w:eastAsia="en-US"/>
    </w:rPr>
  </w:style>
  <w:style w:type="character" w:customStyle="1" w:styleId="CarCar71">
    <w:name w:val="Car Car71"/>
    <w:rsid w:val="00AB67FA"/>
    <w:rPr>
      <w:rFonts w:eastAsia="Times New Roman"/>
      <w:lang w:val="en-GB" w:eastAsia="en-US"/>
    </w:rPr>
  </w:style>
  <w:style w:type="character" w:customStyle="1" w:styleId="CarCar61">
    <w:name w:val="Car Car61"/>
    <w:rsid w:val="00AB67FA"/>
    <w:rPr>
      <w:rFonts w:ascii="Times-Roman" w:hAnsi="Times-Roman"/>
      <w:lang w:val="nb-NO" w:eastAsia="ja-JP"/>
    </w:rPr>
  </w:style>
  <w:style w:type="character" w:customStyle="1" w:styleId="CarCar21">
    <w:name w:val="Car Car21"/>
    <w:rsid w:val="00AB67FA"/>
    <w:rPr>
      <w:rFonts w:eastAsia="Times New Roman"/>
      <w:lang w:val="en-GB" w:eastAsia="ja-JP"/>
    </w:rPr>
  </w:style>
  <w:style w:type="character" w:customStyle="1" w:styleId="CarCar91">
    <w:name w:val="Car Car91"/>
    <w:rsid w:val="00AB67FA"/>
    <w:rPr>
      <w:rFonts w:ascii="Arial" w:hAnsi="Arial"/>
      <w:lang w:val="en-GB" w:eastAsia="ja-JP"/>
    </w:rPr>
  </w:style>
  <w:style w:type="character" w:customStyle="1" w:styleId="CarCar101">
    <w:name w:val="Car Car101"/>
    <w:rsid w:val="00AB67FA"/>
    <w:rPr>
      <w:rFonts w:ascii="Arial" w:hAnsi="Arial"/>
      <w:lang w:val="en-GB" w:eastAsia="ja-JP"/>
    </w:rPr>
  </w:style>
  <w:style w:type="character" w:customStyle="1" w:styleId="CharChar231">
    <w:name w:val="Char Char231"/>
    <w:rsid w:val="00AB67FA"/>
    <w:rPr>
      <w:rFonts w:ascii="Arial" w:hAnsi="Arial"/>
      <w:lang w:val="en-GB" w:eastAsia="en-US"/>
    </w:rPr>
  </w:style>
  <w:style w:type="character" w:customStyle="1" w:styleId="ZchnZchn51">
    <w:name w:val="Zchn Zchn51"/>
    <w:rsid w:val="00AB67FA"/>
    <w:rPr>
      <w:rFonts w:ascii="Times-Roman" w:eastAsia="Malgun Gothic" w:hAnsi="Times-Roman"/>
      <w:lang w:val="nb-NO" w:eastAsia="en-US"/>
    </w:rPr>
  </w:style>
  <w:style w:type="character" w:customStyle="1" w:styleId="Lgende-figureChar1">
    <w:name w:val="Légende-figure Char1"/>
    <w:aliases w:val="Caption Char3,cap Char7,cap Char Char7,Caption Char Char6,Caption Char1 Char Char6,cap Char Char1 Char6,Caption Char Char1 Char Char6,cap Char2 Char Char2,Ca Char2,Caption Char C... Char2,cap1 Char,cap2 Char,cap11 Char,label Char"/>
    <w:uiPriority w:val="99"/>
    <w:rsid w:val="00AB67FA"/>
    <w:rPr>
      <w:rFonts w:ascii="Times New Roman" w:eastAsia="Times New Roman" w:hAnsi="Times New Roman" w:cs="Times New Roman"/>
      <w:b/>
      <w:sz w:val="20"/>
      <w:szCs w:val="20"/>
      <w:lang w:val="en-GB" w:eastAsia="x-none"/>
    </w:rPr>
  </w:style>
  <w:style w:type="character" w:styleId="UnresolvedMention">
    <w:name w:val="Unresolved Mention"/>
    <w:uiPriority w:val="99"/>
    <w:semiHidden/>
    <w:unhideWhenUsed/>
    <w:rsid w:val="00AB67FA"/>
    <w:rPr>
      <w:color w:val="808080"/>
      <w:shd w:val="clear" w:color="auto" w:fill="E6E6E6"/>
    </w:rPr>
  </w:style>
  <w:style w:type="character" w:customStyle="1" w:styleId="TF1">
    <w:name w:val="TF字符"/>
    <w:aliases w:val="left字符"/>
    <w:rsid w:val="00AB67FA"/>
    <w:rPr>
      <w:rFonts w:ascii="Arial" w:hAnsi="Arial"/>
      <w:b/>
      <w:lang w:val="en-GB" w:eastAsia="en-US"/>
    </w:rPr>
  </w:style>
  <w:style w:type="paragraph" w:customStyle="1" w:styleId="a7">
    <w:name w:val="修订"/>
    <w:hidden/>
    <w:semiHidden/>
    <w:rsid w:val="00AB67FA"/>
    <w:pPr>
      <w:spacing w:after="0" w:line="240" w:lineRule="auto"/>
    </w:pPr>
    <w:rPr>
      <w:rFonts w:ascii="Times New Roman" w:eastAsia="Batang" w:hAnsi="Times New Roman" w:cs="Times New Roman"/>
      <w:sz w:val="20"/>
      <w:szCs w:val="20"/>
    </w:rPr>
  </w:style>
  <w:style w:type="paragraph" w:customStyle="1" w:styleId="-31">
    <w:name w:val="深色列表 - 着色 31"/>
    <w:hidden/>
    <w:uiPriority w:val="99"/>
    <w:semiHidden/>
    <w:rsid w:val="00AB67FA"/>
    <w:pPr>
      <w:spacing w:after="0" w:line="240" w:lineRule="auto"/>
    </w:pPr>
    <w:rPr>
      <w:rFonts w:ascii="Times New Roman" w:eastAsia="MS Mincho" w:hAnsi="Times New Roman" w:cs="Times New Roman"/>
      <w:sz w:val="20"/>
      <w:szCs w:val="20"/>
    </w:rPr>
  </w:style>
  <w:style w:type="character" w:customStyle="1" w:styleId="1-11">
    <w:name w:val="网格表 1 浅色 - 着色 11"/>
    <w:uiPriority w:val="31"/>
    <w:qFormat/>
    <w:rsid w:val="00AB67FA"/>
    <w:rPr>
      <w:smallCaps/>
      <w:color w:val="5A5A5A"/>
    </w:rPr>
  </w:style>
  <w:style w:type="character" w:customStyle="1" w:styleId="TitleChar1">
    <w:name w:val="Title Char1"/>
    <w:aliases w:val="Section Header Char1"/>
    <w:rsid w:val="00AB67FA"/>
    <w:rPr>
      <w:rFonts w:ascii="Cambria" w:eastAsia="Times New Roman" w:hAnsi="Cambria" w:cs="Times New Roman"/>
      <w:b/>
      <w:bCs/>
      <w:kern w:val="28"/>
      <w:sz w:val="32"/>
      <w:szCs w:val="32"/>
      <w:lang w:val="en-GB"/>
    </w:rPr>
  </w:style>
  <w:style w:type="paragraph" w:customStyle="1" w:styleId="121">
    <w:name w:val="表 (青) 121"/>
    <w:hidden/>
    <w:uiPriority w:val="71"/>
    <w:rsid w:val="00AB67FA"/>
    <w:pPr>
      <w:spacing w:after="0" w:line="240" w:lineRule="auto"/>
    </w:pPr>
    <w:rPr>
      <w:rFonts w:ascii="Times New Roman" w:eastAsia="SimSun" w:hAnsi="Times New Roman" w:cs="Times New Roman"/>
      <w:sz w:val="20"/>
      <w:szCs w:val="20"/>
    </w:rPr>
  </w:style>
  <w:style w:type="character" w:customStyle="1" w:styleId="-21">
    <w:name w:val="浅色网格 - 着色 21"/>
    <w:uiPriority w:val="99"/>
    <w:unhideWhenUsed/>
    <w:rsid w:val="00AB67FA"/>
    <w:rPr>
      <w:color w:val="808080"/>
    </w:rPr>
  </w:style>
  <w:style w:type="character" w:customStyle="1" w:styleId="nowrap1">
    <w:name w:val="nowrap1"/>
    <w:rsid w:val="00AB67FA"/>
  </w:style>
  <w:style w:type="character" w:customStyle="1" w:styleId="shorttext">
    <w:name w:val="short_text"/>
    <w:rsid w:val="00AB67FA"/>
  </w:style>
  <w:style w:type="character" w:customStyle="1" w:styleId="Char13">
    <w:name w:val="页脚 Char1"/>
    <w:rsid w:val="00AB67FA"/>
    <w:rPr>
      <w:sz w:val="18"/>
      <w:szCs w:val="18"/>
      <w:lang w:val="en-GB" w:eastAsia="en-US"/>
    </w:rPr>
  </w:style>
  <w:style w:type="character" w:customStyle="1" w:styleId="-11">
    <w:name w:val="浅色网格 - 着色 11"/>
    <w:uiPriority w:val="99"/>
    <w:rsid w:val="00AB67FA"/>
    <w:rPr>
      <w:color w:val="808080"/>
    </w:rPr>
  </w:style>
  <w:style w:type="paragraph" w:customStyle="1" w:styleId="-110">
    <w:name w:val="彩色底纹 - 着色 11"/>
    <w:hidden/>
    <w:uiPriority w:val="99"/>
    <w:semiHidden/>
    <w:rsid w:val="00AB67FA"/>
    <w:pPr>
      <w:spacing w:after="0" w:line="240" w:lineRule="auto"/>
    </w:pPr>
    <w:rPr>
      <w:rFonts w:ascii="Times New Roman" w:eastAsia="SimSun" w:hAnsi="Times New Roman" w:cs="Times New Roman"/>
      <w:sz w:val="20"/>
      <w:szCs w:val="20"/>
    </w:rPr>
  </w:style>
  <w:style w:type="character" w:customStyle="1" w:styleId="a8">
    <w:name w:val="未处理的提及"/>
    <w:uiPriority w:val="52"/>
    <w:rsid w:val="00AB67FA"/>
    <w:rPr>
      <w:color w:val="808080"/>
      <w:shd w:val="clear" w:color="auto" w:fill="E6E6E6"/>
    </w:rPr>
  </w:style>
  <w:style w:type="character" w:customStyle="1" w:styleId="Char14">
    <w:name w:val="标题 Char1"/>
    <w:rsid w:val="00AB67FA"/>
    <w:rPr>
      <w:rFonts w:ascii="Cambria" w:hAnsi="Cambria" w:cs="Times New Roman"/>
      <w:b/>
      <w:bCs/>
      <w:sz w:val="32"/>
      <w:szCs w:val="32"/>
      <w:lang w:val="en-GB" w:eastAsia="en-US"/>
    </w:rPr>
  </w:style>
  <w:style w:type="character" w:customStyle="1" w:styleId="NoSpacingChar">
    <w:name w:val="No Spacing Char"/>
    <w:link w:val="NoSpacing"/>
    <w:uiPriority w:val="1"/>
    <w:locked/>
    <w:rsid w:val="00AB67FA"/>
    <w:rPr>
      <w:rFonts w:ascii="Arial" w:eastAsia="PMingLiU" w:hAnsi="Arial" w:cs="Arial"/>
    </w:rPr>
  </w:style>
  <w:style w:type="character" w:customStyle="1" w:styleId="QuoteChar">
    <w:name w:val="Quote Char"/>
    <w:link w:val="Quote"/>
    <w:uiPriority w:val="29"/>
    <w:rsid w:val="00AB67FA"/>
    <w:rPr>
      <w:rFonts w:ascii="Arial" w:eastAsia="PMingLiU" w:hAnsi="Arial" w:cs="Times New Roman"/>
      <w:i/>
      <w:iCs/>
      <w:color w:val="000000"/>
      <w:sz w:val="20"/>
      <w:szCs w:val="20"/>
    </w:rPr>
  </w:style>
  <w:style w:type="character" w:customStyle="1" w:styleId="IntenseQuoteChar">
    <w:name w:val="Intense Quote Char"/>
    <w:link w:val="IntenseQuote"/>
    <w:uiPriority w:val="30"/>
    <w:qFormat/>
    <w:rsid w:val="00AB67FA"/>
    <w:rPr>
      <w:rFonts w:ascii="Arial" w:eastAsia="PMingLiU" w:hAnsi="Arial" w:cs="Times New Roman"/>
      <w:b/>
      <w:bCs/>
      <w:i/>
      <w:iCs/>
      <w:color w:val="4F81BD"/>
      <w:sz w:val="20"/>
      <w:szCs w:val="20"/>
    </w:rPr>
  </w:style>
  <w:style w:type="character" w:customStyle="1" w:styleId="Char30">
    <w:name w:val="批注主题 Char3"/>
    <w:locked/>
    <w:rsid w:val="00AB67FA"/>
    <w:rPr>
      <w:rFonts w:ascii="Times New Roman" w:eastAsia="MS Mincho" w:hAnsi="Times New Roman"/>
      <w:b/>
      <w:bCs/>
      <w:lang w:eastAsia="en-US"/>
    </w:rPr>
  </w:style>
  <w:style w:type="character" w:customStyle="1" w:styleId="Char15">
    <w:name w:val="日期 Char1"/>
    <w:rsid w:val="00AB67FA"/>
    <w:rPr>
      <w:rFonts w:ascii="MS Mincho" w:eastAsia="MS Mincho" w:hAnsi="MS Mincho" w:hint="eastAsia"/>
      <w:lang w:val="en-GB"/>
    </w:rPr>
  </w:style>
  <w:style w:type="character" w:customStyle="1" w:styleId="Absatz-Standardschriftart2">
    <w:name w:val="Absatz-Standardschriftart2"/>
    <w:rsid w:val="00AB67FA"/>
  </w:style>
  <w:style w:type="character" w:customStyle="1" w:styleId="Absatz-Standardschriftart3">
    <w:name w:val="Absatz-Standardschriftart3"/>
    <w:rsid w:val="00AB67FA"/>
  </w:style>
  <w:style w:type="character" w:customStyle="1" w:styleId="8Char1">
    <w:name w:val="标题 8 Char1"/>
    <w:rsid w:val="00AB67FA"/>
    <w:rPr>
      <w:rFonts w:ascii="Arial" w:hAnsi="Arial" w:cs="Arial" w:hint="default"/>
      <w:sz w:val="36"/>
      <w:lang w:val="en-GB" w:eastAsia="en-US" w:bidi="ar-SA"/>
    </w:rPr>
  </w:style>
  <w:style w:type="character" w:customStyle="1" w:styleId="Char20">
    <w:name w:val="批注主题 Char2"/>
    <w:rsid w:val="00AB67FA"/>
    <w:rPr>
      <w:rFonts w:ascii="SimSun" w:eastAsia="SimSun" w:hAnsi="SimSun" w:hint="eastAsia"/>
      <w:b/>
      <w:bCs/>
      <w:lang w:eastAsia="en-US"/>
    </w:rPr>
  </w:style>
  <w:style w:type="character" w:customStyle="1" w:styleId="Char16">
    <w:name w:val="注释标题 Char1"/>
    <w:rsid w:val="00AB67FA"/>
    <w:rPr>
      <w:rFonts w:ascii="MS Mincho" w:eastAsia="MS Mincho" w:hAnsi="MS Mincho" w:hint="eastAsia"/>
      <w:lang w:eastAsia="en-US"/>
    </w:rPr>
  </w:style>
  <w:style w:type="character" w:customStyle="1" w:styleId="9Char1">
    <w:name w:val="标题 9 Char1"/>
    <w:rsid w:val="00AB67FA"/>
    <w:rPr>
      <w:rFonts w:ascii="Arial" w:hAnsi="Arial" w:cs="Arial" w:hint="default"/>
      <w:sz w:val="36"/>
      <w:lang w:val="en-GB"/>
    </w:rPr>
  </w:style>
  <w:style w:type="character" w:customStyle="1" w:styleId="Char17">
    <w:name w:val="文档结构图 Char1"/>
    <w:semiHidden/>
    <w:rsid w:val="00AB67FA"/>
    <w:rPr>
      <w:rFonts w:ascii="Tahoma" w:hAnsi="Tahoma" w:cs="Tahoma" w:hint="default"/>
      <w:shd w:val="clear" w:color="auto" w:fill="000080"/>
      <w:lang w:val="en-GB"/>
    </w:rPr>
  </w:style>
  <w:style w:type="character" w:customStyle="1" w:styleId="Char18">
    <w:name w:val="纯文本 Char1"/>
    <w:rsid w:val="00AB67FA"/>
    <w:rPr>
      <w:rFonts w:ascii="Courier New" w:eastAsia="SimSun" w:hAnsi="Courier New" w:cs="Courier New" w:hint="default"/>
      <w:lang w:val="nb-NO"/>
    </w:rPr>
  </w:style>
  <w:style w:type="character" w:customStyle="1" w:styleId="Char19">
    <w:name w:val="批注框文本 Char1"/>
    <w:uiPriority w:val="99"/>
    <w:rsid w:val="00AB67FA"/>
    <w:rPr>
      <w:rFonts w:ascii="Tahoma" w:hAnsi="Tahoma" w:cs="Tahoma" w:hint="default"/>
      <w:sz w:val="16"/>
      <w:szCs w:val="16"/>
      <w:lang w:val="en-GB"/>
    </w:rPr>
  </w:style>
  <w:style w:type="character" w:customStyle="1" w:styleId="Char1a">
    <w:name w:val="尾注文本 Char1"/>
    <w:rsid w:val="00AB67FA"/>
    <w:rPr>
      <w:rFonts w:ascii="SimSun" w:eastAsia="SimSun" w:hAnsi="SimSun" w:hint="eastAsia"/>
      <w:lang w:val="en-GB"/>
    </w:rPr>
  </w:style>
  <w:style w:type="character" w:customStyle="1" w:styleId="Char1b">
    <w:name w:val="正文文本缩进 Char1"/>
    <w:rsid w:val="00AB67FA"/>
    <w:rPr>
      <w:rFonts w:ascii="Batang" w:eastAsia="Batang" w:hAnsi="Batang" w:hint="eastAsia"/>
      <w:lang w:val="en-GB"/>
    </w:rPr>
  </w:style>
  <w:style w:type="character" w:customStyle="1" w:styleId="2Char1">
    <w:name w:val="正文文本 2 Char1"/>
    <w:rsid w:val="00AB67FA"/>
    <w:rPr>
      <w:rFonts w:ascii="CG Times (WN)" w:eastAsia="Malgun Gothic" w:hAnsi="CG Times (WN)" w:hint="default"/>
      <w:i/>
      <w:iCs w:val="0"/>
      <w:lang w:val="en-GB" w:eastAsia="ko-KR"/>
    </w:rPr>
  </w:style>
  <w:style w:type="character" w:customStyle="1" w:styleId="3Char1">
    <w:name w:val="正文文本 3 Char1"/>
    <w:rsid w:val="00AB67FA"/>
    <w:rPr>
      <w:rFonts w:ascii="CG Times (WN)" w:eastAsia="Osaka" w:hAnsi="CG Times (WN)" w:hint="default"/>
      <w:color w:val="000000"/>
      <w:lang w:val="en-GB" w:eastAsia="ko-KR"/>
    </w:rPr>
  </w:style>
  <w:style w:type="character" w:customStyle="1" w:styleId="2Char10">
    <w:name w:val="正文文本缩进 2 Char1"/>
    <w:rsid w:val="00AB67FA"/>
    <w:rPr>
      <w:rFonts w:ascii="CG Times (WN)" w:eastAsia="MS Mincho" w:hAnsi="CG Times (WN)" w:hint="default"/>
      <w:lang w:val="en-GB"/>
    </w:rPr>
  </w:style>
  <w:style w:type="character" w:customStyle="1" w:styleId="HTMLChar1">
    <w:name w:val="HTML 预设格式 Char1"/>
    <w:rsid w:val="00AB67FA"/>
    <w:rPr>
      <w:rFonts w:ascii="Courier New" w:eastAsia="MS Mincho" w:hAnsi="Courier New" w:cs="Courier New" w:hint="default"/>
      <w:lang w:val="en-GB"/>
    </w:rPr>
  </w:style>
  <w:style w:type="character" w:customStyle="1" w:styleId="a9">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AB67FA"/>
    <w:rPr>
      <w:rFonts w:ascii="Arial" w:hAnsi="Arial" w:cs="Arial" w:hint="default"/>
      <w:b/>
      <w:bCs w:val="0"/>
      <w:sz w:val="18"/>
      <w:lang w:val="en-GB" w:eastAsia="en-US"/>
    </w:rPr>
  </w:style>
  <w:style w:type="character" w:customStyle="1" w:styleId="Char21">
    <w:name w:val="메모 주제 Char2"/>
    <w:rsid w:val="00AB67FA"/>
    <w:rPr>
      <w:rFonts w:ascii="Times New Roman" w:eastAsia="Times New Roman" w:hAnsi="Times New Roman" w:cs="Times New Roman" w:hint="default"/>
      <w:b/>
      <w:bCs/>
      <w:lang w:val="en-GB" w:eastAsia="en-US"/>
    </w:rPr>
  </w:style>
  <w:style w:type="character" w:customStyle="1" w:styleId="16">
    <w:name w:val="純文字 字元1"/>
    <w:rsid w:val="00AB67FA"/>
    <w:rPr>
      <w:rFonts w:ascii="MingLiU" w:eastAsia="MingLiU" w:hAnsi="Courier New" w:cs="Courier New" w:hint="eastAsia"/>
      <w:sz w:val="24"/>
      <w:szCs w:val="24"/>
      <w:lang w:val="en-GB" w:eastAsia="en-US"/>
    </w:rPr>
  </w:style>
  <w:style w:type="character" w:customStyle="1" w:styleId="17">
    <w:name w:val="章節附註文字 字元1"/>
    <w:rsid w:val="00AB67FA"/>
    <w:rPr>
      <w:lang w:val="en-GB" w:eastAsia="en-US"/>
    </w:rPr>
  </w:style>
  <w:style w:type="character" w:customStyle="1" w:styleId="21">
    <w:name w:val="段落フォント2"/>
    <w:rsid w:val="00AB67FA"/>
  </w:style>
  <w:style w:type="character" w:customStyle="1" w:styleId="22">
    <w:name w:val="コメント参照2"/>
    <w:rsid w:val="00AB67FA"/>
    <w:rPr>
      <w:sz w:val="16"/>
    </w:r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AB67FA"/>
    <w:rPr>
      <w:rFonts w:ascii="Arial" w:hAnsi="Arial" w:cs="Arial" w:hint="default"/>
      <w:sz w:val="36"/>
      <w:lang w:val="en-GB" w:eastAsia="en-US"/>
    </w:rPr>
  </w:style>
  <w:style w:type="character" w:customStyle="1" w:styleId="31">
    <w:name w:val="段落フォント3"/>
    <w:rsid w:val="00AB67FA"/>
  </w:style>
  <w:style w:type="character" w:customStyle="1" w:styleId="32">
    <w:name w:val="コメント参照3"/>
    <w:rsid w:val="00AB67FA"/>
    <w:rPr>
      <w:sz w:val="16"/>
    </w:rPr>
  </w:style>
  <w:style w:type="character" w:customStyle="1" w:styleId="CommentSubjectChar3">
    <w:name w:val="Comment Subject Char3"/>
    <w:rsid w:val="00AB67FA"/>
    <w:rPr>
      <w:rFonts w:ascii="Times New Roman" w:hAnsi="Times New Roman" w:cs="Times New Roman" w:hint="default"/>
      <w:b/>
      <w:bCs/>
      <w:lang w:val="en-GB" w:eastAsia="en-US"/>
    </w:rPr>
  </w:style>
  <w:style w:type="character" w:customStyle="1" w:styleId="18">
    <w:name w:val="吹き出し (文字)1"/>
    <w:uiPriority w:val="99"/>
    <w:semiHidden/>
    <w:rsid w:val="00AB67FA"/>
    <w:rPr>
      <w:rFonts w:ascii="MS Mincho" w:eastAsia="MS Mincho" w:hAnsi="Times New Roman" w:hint="eastAsia"/>
      <w:sz w:val="18"/>
      <w:szCs w:val="18"/>
      <w:lang w:val="en-GB" w:eastAsia="en-US"/>
    </w:rPr>
  </w:style>
  <w:style w:type="character" w:customStyle="1" w:styleId="19">
    <w:name w:val="見出しマップ (文字)1"/>
    <w:uiPriority w:val="99"/>
    <w:semiHidden/>
    <w:rsid w:val="00AB67FA"/>
    <w:rPr>
      <w:rFonts w:ascii="MS Mincho" w:eastAsia="MS Mincho" w:hAnsi="Times New Roman" w:hint="eastAsia"/>
      <w:sz w:val="24"/>
      <w:szCs w:val="24"/>
      <w:lang w:val="en-GB" w:eastAsia="en-US"/>
    </w:rPr>
  </w:style>
  <w:style w:type="character" w:customStyle="1" w:styleId="1a">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rsid w:val="00AB67FA"/>
    <w:rPr>
      <w:rFonts w:ascii="Times New Roman" w:eastAsia="Times New Roman" w:hAnsi="Times New Roman" w:cs="Times New Roman" w:hint="default"/>
      <w:lang w:val="en-GB" w:eastAsia="en-US"/>
    </w:rPr>
  </w:style>
  <w:style w:type="character" w:customStyle="1" w:styleId="1b">
    <w:name w:val="コメント文字列 (文字)1"/>
    <w:uiPriority w:val="99"/>
    <w:semiHidden/>
    <w:rsid w:val="00AB67FA"/>
    <w:rPr>
      <w:rFonts w:ascii="Times New Roman" w:eastAsia="Times New Roman" w:hAnsi="Times New Roman" w:cs="Times New Roman" w:hint="default"/>
      <w:lang w:val="en-GB" w:eastAsia="en-US"/>
    </w:rPr>
  </w:style>
  <w:style w:type="character" w:customStyle="1" w:styleId="1c">
    <w:name w:val="コメント内容 (文字)1"/>
    <w:uiPriority w:val="99"/>
    <w:semiHidden/>
    <w:rsid w:val="00AB67FA"/>
    <w:rPr>
      <w:rFonts w:ascii="Times New Roman" w:eastAsia="Times New Roman" w:hAnsi="Times New Roman" w:cs="Times New Roman" w:hint="default"/>
      <w:b/>
      <w:bCs/>
      <w:lang w:val="en-GB" w:eastAsia="en-US"/>
    </w:rPr>
  </w:style>
  <w:style w:type="character" w:customStyle="1" w:styleId="aa">
    <w:name w:val="註解文字 字元"/>
    <w:rsid w:val="00AB67FA"/>
    <w:rPr>
      <w:rFonts w:ascii="Times New Roman" w:eastAsia="Times New Roman" w:hAnsi="Times New Roman" w:cs="Times New Roman" w:hint="default"/>
      <w:lang w:val="en-GB"/>
    </w:rPr>
  </w:style>
  <w:style w:type="character" w:customStyle="1" w:styleId="1d">
    <w:name w:val="註解主旨 字元1"/>
    <w:rsid w:val="00AB67FA"/>
    <w:rPr>
      <w:b/>
      <w:bCs/>
      <w:lang w:val="en-GB" w:eastAsia="sv-SE"/>
    </w:rPr>
  </w:style>
  <w:style w:type="character" w:customStyle="1" w:styleId="41">
    <w:name w:val="段落フォント4"/>
    <w:rsid w:val="00AB67FA"/>
  </w:style>
  <w:style w:type="character" w:customStyle="1" w:styleId="42">
    <w:name w:val="コメント参照4"/>
    <w:rsid w:val="00AB67FA"/>
    <w:rPr>
      <w:sz w:val="16"/>
    </w:rPr>
  </w:style>
  <w:style w:type="character" w:customStyle="1" w:styleId="Char1c">
    <w:name w:val="글자만 Char1"/>
    <w:uiPriority w:val="99"/>
    <w:semiHidden/>
    <w:rsid w:val="00AB67FA"/>
    <w:rPr>
      <w:rFonts w:ascii="Malgun Gothic" w:eastAsia="Malgun Gothic" w:hAnsi="Courier New" w:cs="Courier New" w:hint="eastAsia"/>
      <w:lang w:val="en-GB" w:eastAsia="en-US"/>
    </w:rPr>
  </w:style>
  <w:style w:type="character" w:customStyle="1" w:styleId="Char1d">
    <w:name w:val="미주 텍스트 Char1"/>
    <w:uiPriority w:val="99"/>
    <w:semiHidden/>
    <w:rsid w:val="00AB67FA"/>
    <w:rPr>
      <w:rFonts w:ascii="Times New Roman" w:eastAsia="Times New Roman" w:hAnsi="Times New Roman" w:cs="Times New Roman" w:hint="default"/>
      <w:lang w:val="en-GB" w:eastAsia="en-US"/>
    </w:rPr>
  </w:style>
  <w:style w:type="character" w:customStyle="1" w:styleId="Char1e">
    <w:name w:val="풍선 도움말 텍스트 Char1"/>
    <w:uiPriority w:val="99"/>
    <w:semiHidden/>
    <w:rsid w:val="00AB67FA"/>
    <w:rPr>
      <w:rFonts w:ascii="Malgun Gothic" w:eastAsia="Malgun Gothic" w:hAnsi="Malgun Gothic" w:cs="Times New Roman" w:hint="eastAsia"/>
      <w:sz w:val="18"/>
      <w:szCs w:val="18"/>
      <w:lang w:val="en-GB" w:eastAsia="en-US"/>
    </w:rPr>
  </w:style>
  <w:style w:type="character" w:customStyle="1" w:styleId="Char1f">
    <w:name w:val="문서 구조 Char1"/>
    <w:uiPriority w:val="99"/>
    <w:semiHidden/>
    <w:rsid w:val="00AB67FA"/>
    <w:rPr>
      <w:rFonts w:ascii="Malgun Gothic" w:eastAsia="Malgun Gothic" w:hAnsi="Times New Roman" w:hint="eastAsia"/>
      <w:sz w:val="18"/>
      <w:szCs w:val="18"/>
      <w:lang w:val="en-GB" w:eastAsia="en-US"/>
    </w:rPr>
  </w:style>
  <w:style w:type="character" w:customStyle="1" w:styleId="Char1f0">
    <w:name w:val="각주 텍스트 Char1"/>
    <w:uiPriority w:val="99"/>
    <w:semiHidden/>
    <w:rsid w:val="00AB67FA"/>
    <w:rPr>
      <w:rFonts w:ascii="Times New Roman" w:eastAsia="Times New Roman" w:hAnsi="Times New Roman" w:cs="Times New Roman" w:hint="default"/>
      <w:lang w:val="en-GB" w:eastAsia="en-US"/>
    </w:rPr>
  </w:style>
  <w:style w:type="character" w:customStyle="1" w:styleId="Char1f1">
    <w:name w:val="메모 텍스트 Char1"/>
    <w:uiPriority w:val="99"/>
    <w:semiHidden/>
    <w:rsid w:val="00AB67FA"/>
    <w:rPr>
      <w:rFonts w:ascii="Times New Roman" w:eastAsia="Times New Roman" w:hAnsi="Times New Roman" w:cs="Times New Roman" w:hint="default"/>
      <w:lang w:val="en-GB" w:eastAsia="en-US"/>
    </w:rPr>
  </w:style>
  <w:style w:type="character" w:customStyle="1" w:styleId="Char1f2">
    <w:name w:val="메모 주제 Char1"/>
    <w:uiPriority w:val="99"/>
    <w:semiHidden/>
    <w:rsid w:val="00AB67FA"/>
    <w:rPr>
      <w:rFonts w:ascii="Times New Roman" w:eastAsia="Times New Roman" w:hAnsi="Times New Roman" w:cs="Times New Roman" w:hint="default"/>
      <w:b/>
      <w:bCs/>
      <w:lang w:val="en-GB" w:eastAsia="en-US"/>
    </w:rPr>
  </w:style>
  <w:style w:type="character" w:customStyle="1" w:styleId="Absatz-Standardschriftart4">
    <w:name w:val="Absatz-Standardschriftart4"/>
    <w:rsid w:val="00AB67FA"/>
  </w:style>
  <w:style w:type="character" w:customStyle="1" w:styleId="CommentSubjectChar4">
    <w:name w:val="Comment Subject Char4"/>
    <w:rsid w:val="00AB67FA"/>
    <w:rPr>
      <w:rFonts w:ascii="Times New Roman" w:hAnsi="Times New Roman" w:cs="Times New Roman" w:hint="default"/>
      <w:b/>
      <w:bCs/>
      <w:lang w:val="en-GB" w:eastAsia="en-US"/>
    </w:rPr>
  </w:style>
  <w:style w:type="character" w:customStyle="1" w:styleId="Char8">
    <w:name w:val="메모 주제 Char"/>
    <w:rsid w:val="00AB67FA"/>
    <w:rPr>
      <w:rFonts w:ascii="Times New Roman" w:hAnsi="Times New Roman" w:cs="Times New Roman" w:hint="default"/>
      <w:b/>
      <w:bCs/>
      <w:lang w:val="en-GB" w:eastAsia="en-US"/>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sid w:val="00AB67FA"/>
    <w:rPr>
      <w:rFonts w:ascii="Times New Roman" w:eastAsia="PMingLiU" w:hAnsi="Times New Roman" w:cs="Times New Roman" w:hint="default"/>
      <w:b/>
      <w:bCs w:val="0"/>
      <w:lang w:val="en-GB" w:eastAsia="ja-JP"/>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sid w:val="00AB67FA"/>
    <w:rPr>
      <w:rFonts w:ascii="Times New Roman" w:hAnsi="Times New Roman" w:cs="Times New Roman" w:hint="default"/>
      <w:b/>
      <w:bCs w:val="0"/>
      <w:lang w:val="en-GB"/>
    </w:rPr>
  </w:style>
  <w:style w:type="character" w:customStyle="1" w:styleId="Absatz-Standardschriftart5">
    <w:name w:val="Absatz-Standardschriftart5"/>
    <w:rsid w:val="00AB67FA"/>
  </w:style>
  <w:style w:type="character" w:customStyle="1" w:styleId="PlainTable31">
    <w:name w:val="Plain Table 31"/>
    <w:uiPriority w:val="19"/>
    <w:qFormat/>
    <w:rsid w:val="00AB67FA"/>
    <w:rPr>
      <w:i/>
      <w:iCs/>
      <w:color w:val="808080"/>
    </w:rPr>
  </w:style>
  <w:style w:type="character" w:customStyle="1" w:styleId="51">
    <w:name w:val="見出し 5 (文字)1"/>
    <w:aliases w:val="h5 (文字)1,Heading5 (文字)1,Head5 (文字)1,H5 (文字)1,M5 (文字)1,mh2 (文字)1,Module heading 2 (文字)1,heading 8 (文字)1,Numbered Sub-list (文字)1,Heading 81 (文字)1,标题 81 (文字)1,Heading 5 Char (文字)1,Heading 811 (文字)1"/>
    <w:semiHidden/>
    <w:rsid w:val="00AB67FA"/>
    <w:rPr>
      <w:rFonts w:ascii="Arial" w:eastAsia="MS Gothic" w:hAnsi="Arial" w:cs="Times New Roman" w:hint="default"/>
      <w:lang w:val="en-GB" w:eastAsia="en-US"/>
    </w:rPr>
  </w:style>
  <w:style w:type="character" w:customStyle="1" w:styleId="Absatz-Standardschriftart6">
    <w:name w:val="Absatz-Standardschriftart6"/>
    <w:rsid w:val="00AB67FA"/>
  </w:style>
  <w:style w:type="character" w:customStyle="1" w:styleId="PlainTable33">
    <w:name w:val="Plain Table 33"/>
    <w:uiPriority w:val="19"/>
    <w:qFormat/>
    <w:rsid w:val="00AB67FA"/>
    <w:rPr>
      <w:i/>
      <w:iCs/>
      <w:color w:val="808080"/>
    </w:rPr>
  </w:style>
  <w:style w:type="character" w:customStyle="1" w:styleId="Absatz-Standardschriftart7">
    <w:name w:val="Absatz-Standardschriftart7"/>
    <w:rsid w:val="00AB67FA"/>
  </w:style>
  <w:style w:type="character" w:customStyle="1" w:styleId="KommentarthemaZchn">
    <w:name w:val="Kommentarthema Zchn"/>
    <w:rsid w:val="00AB67FA"/>
    <w:rPr>
      <w:b/>
      <w:bCs/>
      <w:lang w:val="en-GB" w:eastAsia="en-US" w:bidi="ar-SA"/>
    </w:rPr>
  </w:style>
  <w:style w:type="paragraph" w:customStyle="1" w:styleId="8">
    <w:name w:val="修订8"/>
    <w:hidden/>
    <w:semiHidden/>
    <w:rsid w:val="00AB67FA"/>
    <w:pPr>
      <w:spacing w:after="0" w:line="240" w:lineRule="auto"/>
    </w:pPr>
    <w:rPr>
      <w:rFonts w:ascii="Times New Roman" w:eastAsia="Batang" w:hAnsi="Times New Roman" w:cs="Times New Roman"/>
      <w:sz w:val="20"/>
      <w:szCs w:val="20"/>
    </w:rPr>
  </w:style>
  <w:style w:type="character" w:customStyle="1" w:styleId="ab">
    <w:name w:val="コメント内容 (文字)"/>
    <w:rsid w:val="00AB67FA"/>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AB67FA"/>
    <w:rPr>
      <w:rFonts w:ascii="Arial" w:hAnsi="Arial"/>
      <w:sz w:val="36"/>
      <w:lang w:val="en-GB" w:eastAsia="en-US"/>
    </w:rPr>
  </w:style>
  <w:style w:type="paragraph" w:customStyle="1" w:styleId="CharCharCharCharCharCharCharCharCharCharCharCharChar">
    <w:name w:val="Char Char Char Char Char Char Char Char Char Char Char Char Char"/>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AB67FA"/>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AB67FA"/>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AB67FA"/>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AB67FA"/>
    <w:rPr>
      <w:rFonts w:ascii="Times New Roman" w:eastAsia="Yu Mincho" w:hAnsi="Times New Roman"/>
      <w:b/>
      <w:bCs/>
      <w:lang w:val="en-GB" w:eastAsia="en-US"/>
    </w:rPr>
  </w:style>
  <w:style w:type="character" w:customStyle="1" w:styleId="1e">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AB67FA"/>
    <w:rPr>
      <w:rFonts w:ascii="Times New Roman" w:eastAsia="Yu Mincho" w:hAnsi="Times New Roman"/>
      <w:lang w:val="en-GB" w:eastAsia="en-US"/>
    </w:rPr>
  </w:style>
  <w:style w:type="character" w:customStyle="1" w:styleId="1f">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AB67FA"/>
    <w:rPr>
      <w:rFonts w:ascii="Times New Roman" w:eastAsia="Yu Mincho" w:hAnsi="Times New Roman"/>
      <w:lang w:val="en-GB" w:eastAsia="en-US"/>
    </w:rPr>
  </w:style>
  <w:style w:type="character" w:customStyle="1" w:styleId="1f0">
    <w:name w:val="註解文字 字元1"/>
    <w:uiPriority w:val="99"/>
    <w:rsid w:val="00AB67FA"/>
    <w:rPr>
      <w:lang w:eastAsia="en-US"/>
    </w:rPr>
  </w:style>
  <w:style w:type="paragraph" w:customStyle="1" w:styleId="50">
    <w:name w:val="変更箇所5"/>
    <w:hidden/>
    <w:semiHidden/>
    <w:rsid w:val="00AB67FA"/>
    <w:pPr>
      <w:spacing w:after="0" w:line="240" w:lineRule="auto"/>
    </w:pPr>
    <w:rPr>
      <w:rFonts w:ascii="Times New Roman" w:eastAsia="MS Mincho" w:hAnsi="Times New Roman" w:cs="Times New Roman"/>
      <w:sz w:val="20"/>
      <w:szCs w:val="20"/>
    </w:rPr>
  </w:style>
  <w:style w:type="character" w:customStyle="1" w:styleId="52">
    <w:name w:val="段落フォント5"/>
    <w:rsid w:val="00AB67FA"/>
  </w:style>
  <w:style w:type="character" w:customStyle="1" w:styleId="53">
    <w:name w:val="コメント参照5"/>
    <w:rsid w:val="00AB67FA"/>
    <w:rPr>
      <w:sz w:val="16"/>
    </w:rPr>
  </w:style>
  <w:style w:type="paragraph" w:customStyle="1" w:styleId="9">
    <w:name w:val="修订9"/>
    <w:hidden/>
    <w:semiHidden/>
    <w:rsid w:val="00AB67FA"/>
    <w:pPr>
      <w:spacing w:after="0" w:line="240" w:lineRule="auto"/>
    </w:pPr>
    <w:rPr>
      <w:rFonts w:ascii="Times New Roman" w:eastAsia="Batang" w:hAnsi="Times New Roman" w:cs="Times New Roman"/>
      <w:sz w:val="20"/>
      <w:szCs w:val="20"/>
    </w:rPr>
  </w:style>
  <w:style w:type="character" w:customStyle="1" w:styleId="Char40">
    <w:name w:val="批注主题 Char4"/>
    <w:rsid w:val="00AB67FA"/>
    <w:rPr>
      <w:b/>
      <w:bCs/>
      <w:lang w:eastAsia="en-US"/>
    </w:rPr>
  </w:style>
  <w:style w:type="character" w:customStyle="1" w:styleId="Char22">
    <w:name w:val="日期 Char2"/>
    <w:rsid w:val="00AB67FA"/>
    <w:rPr>
      <w:rFonts w:eastAsia="Times New Roman"/>
      <w:lang w:val="en-GB" w:eastAsia="en-US"/>
    </w:rPr>
  </w:style>
  <w:style w:type="paragraph" w:customStyle="1" w:styleId="100">
    <w:name w:val="修订10"/>
    <w:hidden/>
    <w:semiHidden/>
    <w:rsid w:val="00AB67FA"/>
    <w:pPr>
      <w:spacing w:after="0" w:line="240" w:lineRule="auto"/>
    </w:pPr>
    <w:rPr>
      <w:rFonts w:ascii="Times New Roman" w:eastAsia="Batang" w:hAnsi="Times New Roman" w:cs="Times New Roman"/>
      <w:sz w:val="20"/>
      <w:szCs w:val="20"/>
    </w:rPr>
  </w:style>
  <w:style w:type="paragraph" w:customStyle="1" w:styleId="CRCoverPage">
    <w:name w:val="CR Cover Page"/>
    <w:link w:val="CRCoverPageChar"/>
    <w:qFormat/>
    <w:rsid w:val="00AB67FA"/>
    <w:pPr>
      <w:spacing w:after="120" w:line="240" w:lineRule="auto"/>
    </w:pPr>
    <w:rPr>
      <w:rFonts w:ascii="Arial" w:eastAsia="Times New Roman" w:hAnsi="Arial" w:cs="Times New Roman"/>
      <w:sz w:val="20"/>
      <w:szCs w:val="20"/>
    </w:rPr>
  </w:style>
  <w:style w:type="paragraph" w:customStyle="1" w:styleId="tdoc-header">
    <w:name w:val="tdoc-header"/>
    <w:qFormat/>
    <w:rsid w:val="00AB67FA"/>
    <w:pPr>
      <w:spacing w:after="0" w:line="240" w:lineRule="auto"/>
    </w:pPr>
    <w:rPr>
      <w:rFonts w:ascii="Arial" w:eastAsia="Times New Roman" w:hAnsi="Arial" w:cs="Times New Roman"/>
      <w:noProof/>
      <w:sz w:val="24"/>
      <w:szCs w:val="20"/>
    </w:rPr>
  </w:style>
  <w:style w:type="paragraph" w:customStyle="1" w:styleId="INDENT1">
    <w:name w:val="INDENT1"/>
    <w:basedOn w:val="Normal"/>
    <w:qFormat/>
    <w:rsid w:val="00AB67FA"/>
    <w:pPr>
      <w:ind w:left="851"/>
    </w:pPr>
  </w:style>
  <w:style w:type="paragraph" w:customStyle="1" w:styleId="INDENT2">
    <w:name w:val="INDENT2"/>
    <w:basedOn w:val="Normal"/>
    <w:qFormat/>
    <w:rsid w:val="00AB67FA"/>
    <w:pPr>
      <w:ind w:left="1135" w:hanging="284"/>
    </w:pPr>
  </w:style>
  <w:style w:type="paragraph" w:customStyle="1" w:styleId="INDENT3">
    <w:name w:val="INDENT3"/>
    <w:basedOn w:val="Normal"/>
    <w:qFormat/>
    <w:rsid w:val="00AB67FA"/>
    <w:pPr>
      <w:ind w:left="1701" w:hanging="567"/>
    </w:pPr>
  </w:style>
  <w:style w:type="paragraph" w:customStyle="1" w:styleId="FigureTitle">
    <w:name w:val="Figure_Title"/>
    <w:basedOn w:val="Normal"/>
    <w:next w:val="Normal"/>
    <w:qFormat/>
    <w:rsid w:val="00AB67F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rsid w:val="00AB67FA"/>
    <w:pPr>
      <w:keepNext/>
      <w:keepLines/>
    </w:pPr>
    <w:rPr>
      <w:b/>
    </w:rPr>
  </w:style>
  <w:style w:type="paragraph" w:customStyle="1" w:styleId="enumlev2">
    <w:name w:val="enumlev2"/>
    <w:basedOn w:val="Normal"/>
    <w:qFormat/>
    <w:rsid w:val="00AB67F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rsid w:val="00AB67FA"/>
    <w:pPr>
      <w:keepNext/>
      <w:keepLines/>
      <w:spacing w:before="240"/>
      <w:ind w:left="1418"/>
    </w:pPr>
    <w:rPr>
      <w:rFonts w:ascii="Arial" w:hAnsi="Arial"/>
      <w:b/>
      <w:sz w:val="36"/>
      <w:lang w:val="en-US"/>
    </w:rPr>
  </w:style>
  <w:style w:type="paragraph" w:customStyle="1" w:styleId="TAJ">
    <w:name w:val="TAJ"/>
    <w:basedOn w:val="TH"/>
    <w:qFormat/>
    <w:rsid w:val="00AB67FA"/>
  </w:style>
  <w:style w:type="paragraph" w:customStyle="1" w:styleId="Guidance">
    <w:name w:val="Guidance"/>
    <w:basedOn w:val="Normal"/>
    <w:link w:val="GuidanceChar"/>
    <w:qFormat/>
    <w:rsid w:val="00AB67FA"/>
    <w:rPr>
      <w:rFonts w:asciiTheme="minorHAnsi" w:eastAsiaTheme="minorHAnsi" w:hAnsiTheme="minorHAnsi" w:cstheme="minorBidi"/>
      <w:i/>
      <w:color w:val="0000FF"/>
      <w:sz w:val="22"/>
      <w:szCs w:val="22"/>
    </w:rPr>
  </w:style>
  <w:style w:type="paragraph" w:customStyle="1" w:styleId="Separation">
    <w:name w:val="Separation"/>
    <w:basedOn w:val="Heading1"/>
    <w:next w:val="Normal"/>
    <w:qFormat/>
    <w:rsid w:val="00AB67FA"/>
    <w:pPr>
      <w:pBdr>
        <w:top w:val="none" w:sz="0" w:space="0" w:color="auto"/>
      </w:pBdr>
    </w:pPr>
    <w:rPr>
      <w:b/>
      <w:color w:val="0000FF"/>
    </w:rPr>
  </w:style>
  <w:style w:type="paragraph" w:customStyle="1" w:styleId="LD1">
    <w:name w:val="LD 1"/>
    <w:basedOn w:val="Normal"/>
    <w:rsid w:val="00AB67FA"/>
    <w:pPr>
      <w:keepNext/>
      <w:keepLines/>
      <w:spacing w:before="60" w:after="60"/>
      <w:jc w:val="center"/>
    </w:pPr>
    <w:rPr>
      <w:rFonts w:ascii="Courier New" w:hAnsi="Courier New"/>
    </w:rPr>
  </w:style>
  <w:style w:type="paragraph" w:customStyle="1" w:styleId="TALCharChar">
    <w:name w:val="TAL Char Char"/>
    <w:basedOn w:val="Normal"/>
    <w:link w:val="TALCharCharChar"/>
    <w:rsid w:val="00AB67FA"/>
    <w:pPr>
      <w:keepNext/>
      <w:keepLines/>
      <w:spacing w:after="0"/>
    </w:pPr>
    <w:rPr>
      <w:rFonts w:ascii="Arial" w:hAnsi="Arial"/>
      <w:sz w:val="18"/>
    </w:rPr>
  </w:style>
  <w:style w:type="character" w:customStyle="1" w:styleId="TALCharCharChar">
    <w:name w:val="TAL Char Char Char"/>
    <w:link w:val="TALCharChar"/>
    <w:rsid w:val="00AB67FA"/>
    <w:rPr>
      <w:rFonts w:ascii="Arial" w:eastAsia="Times New Roman" w:hAnsi="Arial" w:cs="Times New Roman"/>
      <w:sz w:val="18"/>
      <w:szCs w:val="20"/>
      <w:lang w:eastAsia="ja-JP"/>
    </w:rPr>
  </w:style>
  <w:style w:type="paragraph" w:customStyle="1" w:styleId="Note">
    <w:name w:val="Note"/>
    <w:basedOn w:val="Normal"/>
    <w:qFormat/>
    <w:rsid w:val="00AB67FA"/>
    <w:pPr>
      <w:ind w:left="568" w:hanging="284"/>
    </w:pPr>
    <w:rPr>
      <w:rFonts w:eastAsia="MS Mincho"/>
    </w:rPr>
  </w:style>
  <w:style w:type="paragraph" w:customStyle="1" w:styleId="TOC91">
    <w:name w:val="TOC 91"/>
    <w:basedOn w:val="TOC8"/>
    <w:qFormat/>
    <w:rsid w:val="00AB67FA"/>
    <w:pPr>
      <w:ind w:left="1418" w:hanging="1418"/>
    </w:pPr>
    <w:rPr>
      <w:rFonts w:eastAsia="MS Mincho"/>
      <w:lang w:val="en-US"/>
    </w:rPr>
  </w:style>
  <w:style w:type="paragraph" w:customStyle="1" w:styleId="HO">
    <w:name w:val="HO"/>
    <w:basedOn w:val="Normal"/>
    <w:qFormat/>
    <w:rsid w:val="00AB67FA"/>
    <w:pPr>
      <w:spacing w:after="0"/>
      <w:jc w:val="right"/>
    </w:pPr>
    <w:rPr>
      <w:rFonts w:eastAsia="MS Mincho"/>
      <w:b/>
    </w:rPr>
  </w:style>
  <w:style w:type="paragraph" w:customStyle="1" w:styleId="WP">
    <w:name w:val="WP"/>
    <w:basedOn w:val="Normal"/>
    <w:qFormat/>
    <w:rsid w:val="00AB67FA"/>
    <w:pPr>
      <w:spacing w:after="0"/>
      <w:jc w:val="both"/>
    </w:pPr>
    <w:rPr>
      <w:rFonts w:eastAsia="MS Mincho"/>
    </w:rPr>
  </w:style>
  <w:style w:type="paragraph" w:customStyle="1" w:styleId="ZK">
    <w:name w:val="ZK"/>
    <w:qFormat/>
    <w:rsid w:val="00AB67FA"/>
    <w:pPr>
      <w:spacing w:after="240" w:line="240" w:lineRule="atLeast"/>
      <w:ind w:left="1191" w:right="113" w:hanging="1191"/>
    </w:pPr>
    <w:rPr>
      <w:rFonts w:ascii="Times New Roman" w:eastAsia="MS Mincho" w:hAnsi="Times New Roman" w:cs="Times New Roman"/>
      <w:sz w:val="20"/>
      <w:szCs w:val="20"/>
    </w:rPr>
  </w:style>
  <w:style w:type="paragraph" w:customStyle="1" w:styleId="ZC">
    <w:name w:val="ZC"/>
    <w:qFormat/>
    <w:rsid w:val="00AB67FA"/>
    <w:pPr>
      <w:spacing w:after="0" w:line="360" w:lineRule="atLeast"/>
      <w:jc w:val="center"/>
    </w:pPr>
    <w:rPr>
      <w:rFonts w:ascii="Times New Roman" w:eastAsia="MS Mincho" w:hAnsi="Times New Roman" w:cs="Times New Roman"/>
      <w:sz w:val="20"/>
      <w:szCs w:val="20"/>
    </w:rPr>
  </w:style>
  <w:style w:type="paragraph" w:customStyle="1" w:styleId="Heading3Underrubrik2H3">
    <w:name w:val="Heading 3.Underrubrik2.H3"/>
    <w:basedOn w:val="Heading2Head2A2"/>
    <w:next w:val="Normal"/>
    <w:qFormat/>
    <w:rsid w:val="00AB67FA"/>
    <w:pPr>
      <w:spacing w:before="120"/>
      <w:outlineLvl w:val="2"/>
    </w:pPr>
    <w:rPr>
      <w:sz w:val="28"/>
    </w:rPr>
  </w:style>
  <w:style w:type="paragraph" w:customStyle="1" w:styleId="Heading2Head2A2">
    <w:name w:val="Heading 2.Head2A.2"/>
    <w:basedOn w:val="Heading1"/>
    <w:next w:val="Normal"/>
    <w:qFormat/>
    <w:rsid w:val="00AB67FA"/>
    <w:pPr>
      <w:pBdr>
        <w:top w:val="none" w:sz="0" w:space="0" w:color="auto"/>
      </w:pBdr>
      <w:spacing w:before="180"/>
      <w:outlineLvl w:val="1"/>
    </w:pPr>
    <w:rPr>
      <w:sz w:val="32"/>
      <w:lang w:eastAsia="es-ES"/>
    </w:rPr>
  </w:style>
  <w:style w:type="paragraph" w:customStyle="1" w:styleId="Reference">
    <w:name w:val="Reference"/>
    <w:basedOn w:val="Normal"/>
    <w:qFormat/>
    <w:rsid w:val="00AB67FA"/>
    <w:pPr>
      <w:spacing w:after="0"/>
      <w:ind w:left="567" w:hanging="283"/>
    </w:pPr>
    <w:rPr>
      <w:rFonts w:eastAsia="MS Mincho"/>
    </w:rPr>
  </w:style>
  <w:style w:type="character" w:customStyle="1" w:styleId="CRCoverPageChar">
    <w:name w:val="CR Cover Page Char"/>
    <w:link w:val="CRCoverPage"/>
    <w:qFormat/>
    <w:locked/>
    <w:rsid w:val="00AB67FA"/>
    <w:rPr>
      <w:rFonts w:ascii="Arial" w:eastAsia="Times New Roman" w:hAnsi="Arial" w:cs="Times New Roman"/>
      <w:sz w:val="20"/>
      <w:szCs w:val="20"/>
    </w:rPr>
  </w:style>
  <w:style w:type="paragraph" w:customStyle="1" w:styleId="font5">
    <w:name w:val="font5"/>
    <w:basedOn w:val="Normal"/>
    <w:rsid w:val="00AB67FA"/>
    <w:pPr>
      <w:spacing w:before="100" w:beforeAutospacing="1" w:after="100" w:afterAutospacing="1"/>
    </w:pPr>
    <w:rPr>
      <w:rFonts w:ascii="Arial" w:hAnsi="Arial" w:cs="Arial"/>
      <w:b/>
      <w:bCs/>
      <w:color w:val="000000"/>
      <w:sz w:val="10"/>
      <w:szCs w:val="10"/>
      <w:lang w:val="de-DE" w:eastAsia="de-DE"/>
    </w:rPr>
  </w:style>
  <w:style w:type="paragraph" w:customStyle="1" w:styleId="font6">
    <w:name w:val="font6"/>
    <w:basedOn w:val="Normal"/>
    <w:rsid w:val="00AB67FA"/>
    <w:pPr>
      <w:spacing w:before="100" w:beforeAutospacing="1" w:after="100" w:afterAutospacing="1"/>
    </w:pPr>
    <w:rPr>
      <w:rFonts w:ascii="Arial" w:hAnsi="Arial" w:cs="Arial"/>
      <w:b/>
      <w:bCs/>
      <w:color w:val="000000"/>
      <w:sz w:val="18"/>
      <w:szCs w:val="18"/>
      <w:lang w:val="de-DE" w:eastAsia="de-DE"/>
    </w:rPr>
  </w:style>
  <w:style w:type="paragraph" w:customStyle="1" w:styleId="xl65">
    <w:name w:val="xl65"/>
    <w:basedOn w:val="Normal"/>
    <w:rsid w:val="00AB67FA"/>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6">
    <w:name w:val="xl66"/>
    <w:basedOn w:val="Normal"/>
    <w:rsid w:val="00AB67FA"/>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7">
    <w:name w:val="xl67"/>
    <w:basedOn w:val="Normal"/>
    <w:rsid w:val="00AB67FA"/>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8">
    <w:name w:val="xl68"/>
    <w:basedOn w:val="Normal"/>
    <w:rsid w:val="00AB67FA"/>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69">
    <w:name w:val="xl69"/>
    <w:basedOn w:val="Normal"/>
    <w:rsid w:val="00AB67FA"/>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0">
    <w:name w:val="xl70"/>
    <w:basedOn w:val="Normal"/>
    <w:rsid w:val="00AB67FA"/>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rsid w:val="00AB67FA"/>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rsid w:val="00AB67FA"/>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rsid w:val="00AB67FA"/>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rsid w:val="00AB67FA"/>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rsid w:val="00AB67FA"/>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rsid w:val="00AB67FA"/>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rsid w:val="00AB67FA"/>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8">
    <w:name w:val="xl78"/>
    <w:basedOn w:val="Normal"/>
    <w:rsid w:val="00AB67FA"/>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rsid w:val="00AB67FA"/>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rsid w:val="00AB67FA"/>
    <w:pPr>
      <w:pBdr>
        <w:bottom w:val="single" w:sz="8" w:space="0" w:color="auto"/>
        <w:right w:val="single" w:sz="8" w:space="0" w:color="auto"/>
      </w:pBdr>
      <w:spacing w:before="100" w:beforeAutospacing="1" w:after="100" w:afterAutospacing="1"/>
    </w:pPr>
    <w:rPr>
      <w:sz w:val="24"/>
      <w:szCs w:val="24"/>
      <w:lang w:val="de-DE" w:eastAsia="de-DE"/>
    </w:rPr>
  </w:style>
  <w:style w:type="paragraph" w:customStyle="1" w:styleId="xl81">
    <w:name w:val="xl81"/>
    <w:basedOn w:val="Normal"/>
    <w:rsid w:val="00AB67FA"/>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rsid w:val="00AB67FA"/>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rsid w:val="00AB67FA"/>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rsid w:val="00AB67FA"/>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rsid w:val="00AB67FA"/>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rsid w:val="00AB67FA"/>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rsid w:val="00AB67FA"/>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rsid w:val="00AB67FA"/>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rsid w:val="00AB67FA"/>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rsid w:val="00AB67FA"/>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rsid w:val="00AB67FA"/>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rsid w:val="00AB67FA"/>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rsid w:val="00AB67FA"/>
    <w:pPr>
      <w:pBdr>
        <w:top w:val="single" w:sz="8" w:space="0" w:color="auto"/>
        <w:left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rsid w:val="00AB67FA"/>
    <w:pPr>
      <w:pBdr>
        <w:top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rsid w:val="00AB67FA"/>
    <w:pPr>
      <w:pBdr>
        <w:top w:val="single" w:sz="8" w:space="0" w:color="auto"/>
        <w:bottom w:val="single" w:sz="8" w:space="0" w:color="auto"/>
        <w:right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rsid w:val="00AB67FA"/>
    <w:pPr>
      <w:pBdr>
        <w:top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rsid w:val="00AB67FA"/>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rsid w:val="00AB67FA"/>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character" w:customStyle="1" w:styleId="EditorsNoteCarCar">
    <w:name w:val="Editor's Note Car Car"/>
    <w:qFormat/>
    <w:rsid w:val="00AB67FA"/>
    <w:rPr>
      <w:color w:val="FF0000"/>
      <w:lang w:val="en-GB" w:eastAsia="en-US" w:bidi="ar-SA"/>
    </w:rPr>
  </w:style>
  <w:style w:type="paragraph" w:customStyle="1" w:styleId="Heading">
    <w:name w:val="Heading"/>
    <w:next w:val="Normal"/>
    <w:link w:val="HeadingChar"/>
    <w:rsid w:val="00AB67FA"/>
    <w:pPr>
      <w:spacing w:before="360" w:after="0" w:line="240" w:lineRule="auto"/>
      <w:ind w:left="2552"/>
    </w:pPr>
    <w:rPr>
      <w:rFonts w:ascii="Arial" w:eastAsia="SimSun" w:hAnsi="Arial" w:cs="Times New Roman"/>
      <w:b/>
      <w:szCs w:val="20"/>
      <w:lang w:eastAsia="ko-KR"/>
    </w:rPr>
  </w:style>
  <w:style w:type="character" w:customStyle="1" w:styleId="HeadingChar">
    <w:name w:val="Heading Char"/>
    <w:link w:val="Heading"/>
    <w:rsid w:val="00AB67FA"/>
    <w:rPr>
      <w:rFonts w:ascii="Arial" w:eastAsia="SimSun" w:hAnsi="Arial" w:cs="Times New Roman"/>
      <w:b/>
      <w:szCs w:val="20"/>
      <w:lang w:eastAsia="ko-KR"/>
    </w:rPr>
  </w:style>
  <w:style w:type="paragraph" w:customStyle="1" w:styleId="B6">
    <w:name w:val="B6"/>
    <w:basedOn w:val="B5"/>
    <w:link w:val="B6Char"/>
    <w:qFormat/>
    <w:rsid w:val="00AB67FA"/>
    <w:pPr>
      <w:ind w:left="1985"/>
    </w:pPr>
  </w:style>
  <w:style w:type="character" w:customStyle="1" w:styleId="B6Char">
    <w:name w:val="B6 Char"/>
    <w:link w:val="B6"/>
    <w:qFormat/>
    <w:rsid w:val="00AB67FA"/>
    <w:rPr>
      <w:rFonts w:ascii="Times New Roman" w:eastAsia="Times New Roman" w:hAnsi="Times New Roman" w:cs="Times New Roman"/>
      <w:sz w:val="20"/>
      <w:szCs w:val="20"/>
      <w:lang w:eastAsia="en-GB"/>
    </w:rPr>
  </w:style>
  <w:style w:type="paragraph" w:customStyle="1" w:styleId="B10">
    <w:name w:val="B1+"/>
    <w:basedOn w:val="Normal"/>
    <w:link w:val="B1Car"/>
    <w:qFormat/>
    <w:rsid w:val="00AB67FA"/>
    <w:pPr>
      <w:tabs>
        <w:tab w:val="num" w:pos="737"/>
      </w:tabs>
      <w:ind w:left="737" w:hanging="453"/>
    </w:pPr>
  </w:style>
  <w:style w:type="paragraph" w:customStyle="1" w:styleId="B20">
    <w:name w:val="B2+"/>
    <w:basedOn w:val="B2"/>
    <w:qFormat/>
    <w:rsid w:val="00AB67FA"/>
    <w:pPr>
      <w:tabs>
        <w:tab w:val="num" w:pos="1191"/>
      </w:tabs>
      <w:ind w:left="1191" w:hanging="454"/>
    </w:pPr>
  </w:style>
  <w:style w:type="paragraph" w:customStyle="1" w:styleId="B30">
    <w:name w:val="B3+"/>
    <w:basedOn w:val="B3"/>
    <w:qFormat/>
    <w:rsid w:val="00AB67FA"/>
    <w:pPr>
      <w:tabs>
        <w:tab w:val="left" w:pos="1134"/>
        <w:tab w:val="num" w:pos="1644"/>
      </w:tabs>
      <w:ind w:left="1644" w:hanging="453"/>
    </w:pPr>
    <w:rPr>
      <w:lang w:eastAsia="x-none"/>
    </w:rPr>
  </w:style>
  <w:style w:type="paragraph" w:customStyle="1" w:styleId="Copyright">
    <w:name w:val="Copyright"/>
    <w:basedOn w:val="Normal"/>
    <w:qFormat/>
    <w:rsid w:val="00AB67FA"/>
    <w:pPr>
      <w:spacing w:after="0"/>
      <w:jc w:val="center"/>
    </w:pPr>
    <w:rPr>
      <w:rFonts w:ascii="Arial" w:eastAsia="MS Mincho" w:hAnsi="Arial"/>
      <w:b/>
      <w:sz w:val="16"/>
    </w:rPr>
  </w:style>
  <w:style w:type="paragraph" w:customStyle="1" w:styleId="B1LatinItalique">
    <w:name w:val="B1 + (Latin) Italique"/>
    <w:basedOn w:val="Normal"/>
    <w:link w:val="B1LatinItaliqueCar"/>
    <w:rsid w:val="00AB67FA"/>
    <w:rPr>
      <w:i/>
      <w:iCs/>
      <w:lang w:eastAsia="x-none"/>
    </w:rPr>
  </w:style>
  <w:style w:type="character" w:customStyle="1" w:styleId="B1LatinItaliqueCar">
    <w:name w:val="B1 + (Latin) Italique Car"/>
    <w:link w:val="B1LatinItalique"/>
    <w:rsid w:val="00AB67FA"/>
    <w:rPr>
      <w:rFonts w:ascii="Times New Roman" w:eastAsia="Times New Roman" w:hAnsi="Times New Roman" w:cs="Times New Roman"/>
      <w:i/>
      <w:iCs/>
      <w:sz w:val="20"/>
      <w:szCs w:val="20"/>
      <w:lang w:eastAsia="x-none"/>
    </w:rPr>
  </w:style>
  <w:style w:type="paragraph" w:customStyle="1" w:styleId="FooterCentred">
    <w:name w:val="FooterCentred"/>
    <w:basedOn w:val="Footer"/>
    <w:qFormat/>
    <w:rsid w:val="00AB67FA"/>
    <w:pPr>
      <w:tabs>
        <w:tab w:val="center" w:pos="4678"/>
        <w:tab w:val="right" w:pos="9356"/>
      </w:tabs>
      <w:jc w:val="both"/>
    </w:pPr>
    <w:rPr>
      <w:rFonts w:ascii="Times New Roman" w:eastAsia="MS Mincho" w:hAnsi="Times New Roman"/>
      <w:b w:val="0"/>
      <w:i w:val="0"/>
      <w:noProof w:val="0"/>
      <w:sz w:val="20"/>
      <w:lang w:val="x-none"/>
    </w:rPr>
  </w:style>
  <w:style w:type="paragraph" w:customStyle="1" w:styleId="NumberedList">
    <w:name w:val="Numbered List"/>
    <w:basedOn w:val="Normal"/>
    <w:link w:val="NumberedListChar"/>
    <w:qFormat/>
    <w:rsid w:val="00AB67FA"/>
    <w:pPr>
      <w:tabs>
        <w:tab w:val="left" w:pos="360"/>
      </w:tabs>
      <w:ind w:left="360" w:hanging="360"/>
    </w:p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AB67FA"/>
    <w:rPr>
      <w:rFonts w:ascii="Arial" w:hAnsi="Arial"/>
      <w:sz w:val="36"/>
      <w:lang w:val="en-GB" w:eastAsia="en-US" w:bidi="ar-SA"/>
    </w:rPr>
  </w:style>
  <w:style w:type="paragraph" w:customStyle="1" w:styleId="MTDisplayEquation">
    <w:name w:val="MTDisplayEquation"/>
    <w:basedOn w:val="Normal"/>
    <w:link w:val="MTDisplayEquationChar"/>
    <w:qFormat/>
    <w:rsid w:val="00AB67FA"/>
    <w:pPr>
      <w:tabs>
        <w:tab w:val="center" w:pos="4820"/>
        <w:tab w:val="right" w:pos="9640"/>
      </w:tabs>
    </w:pPr>
  </w:style>
  <w:style w:type="paragraph" w:customStyle="1" w:styleId="NormalArial">
    <w:name w:val="Normal + Arial"/>
    <w:aliases w:val="9 pt,Right,Right:  0,24 cm,After:  0 pt,Normal + Times New Roman"/>
    <w:basedOn w:val="Normal"/>
    <w:qFormat/>
    <w:rsid w:val="00AB67FA"/>
    <w:pPr>
      <w:keepNext/>
      <w:keepLines/>
      <w:spacing w:after="0"/>
      <w:ind w:right="134"/>
      <w:jc w:val="right"/>
    </w:pPr>
    <w:rPr>
      <w:rFonts w:ascii="Arial" w:hAnsi="Arial" w:cs="Arial"/>
      <w:sz w:val="18"/>
      <w:szCs w:val="18"/>
      <w:lang w:val="en-US"/>
    </w:rPr>
  </w:style>
  <w:style w:type="paragraph" w:customStyle="1" w:styleId="TableText">
    <w:name w:val="TableText"/>
    <w:basedOn w:val="BodyTextIndent"/>
    <w:qFormat/>
    <w:rsid w:val="00AB67FA"/>
    <w:pPr>
      <w:spacing w:line="240" w:lineRule="auto"/>
      <w:ind w:left="283"/>
    </w:pPr>
    <w:rPr>
      <w:rFonts w:ascii="Times New Roman" w:eastAsia="Batang" w:hAnsi="Times New Roman" w:cs="Times New Roman"/>
      <w:lang w:val="en-GB"/>
    </w:rPr>
  </w:style>
  <w:style w:type="paragraph" w:customStyle="1" w:styleId="StyleTAC">
    <w:name w:val="Style TAC +"/>
    <w:basedOn w:val="TAC"/>
    <w:next w:val="TAC"/>
    <w:link w:val="StyleTACChar"/>
    <w:autoRedefine/>
    <w:qFormat/>
    <w:rsid w:val="00AB67FA"/>
    <w:rPr>
      <w:kern w:val="2"/>
      <w:lang w:val="x-none" w:eastAsia="ko-KR"/>
    </w:rPr>
  </w:style>
  <w:style w:type="character" w:customStyle="1" w:styleId="StyleTACChar">
    <w:name w:val="Style TAC + Char"/>
    <w:link w:val="StyleTAC"/>
    <w:qFormat/>
    <w:rsid w:val="00AB67FA"/>
    <w:rPr>
      <w:rFonts w:ascii="Arial" w:eastAsia="Times New Roman" w:hAnsi="Arial" w:cs="Times New Roman"/>
      <w:kern w:val="2"/>
      <w:sz w:val="18"/>
      <w:szCs w:val="20"/>
      <w:lang w:val="x-none" w:eastAsia="ko-KR"/>
    </w:rPr>
  </w:style>
  <w:style w:type="paragraph" w:customStyle="1" w:styleId="DAText">
    <w:name w:val="DA_Text"/>
    <w:basedOn w:val="Normal"/>
    <w:link w:val="DATextZchn"/>
    <w:rsid w:val="00AB67FA"/>
    <w:pPr>
      <w:spacing w:after="0"/>
      <w:jc w:val="both"/>
    </w:pPr>
    <w:rPr>
      <w:rFonts w:ascii="CG Times (WN)" w:eastAsia="Malgun Gothic" w:hAnsi="CG Times (WN)"/>
      <w:szCs w:val="24"/>
      <w:lang w:val="de-DE" w:eastAsia="de-DE"/>
    </w:rPr>
  </w:style>
  <w:style w:type="character" w:customStyle="1" w:styleId="DATextZchn">
    <w:name w:val="DA_Text Zchn"/>
    <w:link w:val="DAText"/>
    <w:rsid w:val="00AB67FA"/>
    <w:rPr>
      <w:rFonts w:ascii="CG Times (WN)" w:eastAsia="Malgun Gothic" w:hAnsi="CG Times (WN)" w:cs="Times New Roman"/>
      <w:sz w:val="20"/>
      <w:szCs w:val="24"/>
      <w:lang w:val="de-DE" w:eastAsia="de-DE"/>
    </w:rPr>
  </w:style>
  <w:style w:type="paragraph" w:customStyle="1" w:styleId="JK-text-simpledoc">
    <w:name w:val="JK - text - simple doc"/>
    <w:basedOn w:val="BodyText"/>
    <w:autoRedefine/>
    <w:qFormat/>
    <w:rsid w:val="00AB67FA"/>
    <w:pPr>
      <w:tabs>
        <w:tab w:val="num" w:pos="720"/>
        <w:tab w:val="num" w:pos="1097"/>
      </w:tabs>
      <w:spacing w:after="120" w:line="288" w:lineRule="auto"/>
      <w:ind w:left="1097" w:hanging="283"/>
    </w:pPr>
    <w:rPr>
      <w:rFonts w:ascii="Arial" w:eastAsia="Times New Roman" w:hAnsi="Arial" w:cs="Arial"/>
      <w:lang w:val="en-US"/>
    </w:rPr>
  </w:style>
  <w:style w:type="paragraph" w:customStyle="1" w:styleId="NormalLatinItalique">
    <w:name w:val="Normal + (Latin) Italique"/>
    <w:basedOn w:val="Normal"/>
    <w:link w:val="NormalLatinItaliqueCar"/>
    <w:rsid w:val="00AB67FA"/>
    <w:rPr>
      <w:rFonts w:ascii="CG Times (WN)" w:hAnsi="CG Times (WN)"/>
      <w:lang w:val="x-none" w:eastAsia="x-none"/>
    </w:rPr>
  </w:style>
  <w:style w:type="character" w:customStyle="1" w:styleId="NormalLatinItaliqueCar">
    <w:name w:val="Normal + (Latin) Italique Car"/>
    <w:link w:val="NormalLatinItalique"/>
    <w:rsid w:val="00AB67FA"/>
    <w:rPr>
      <w:rFonts w:ascii="CG Times (WN)" w:eastAsia="Times New Roman" w:hAnsi="CG Times (WN)" w:cs="Times New Roman"/>
      <w:sz w:val="20"/>
      <w:szCs w:val="20"/>
      <w:lang w:val="x-none" w:eastAsia="x-none"/>
    </w:rPr>
  </w:style>
  <w:style w:type="paragraph" w:customStyle="1" w:styleId="BL">
    <w:name w:val="BL"/>
    <w:basedOn w:val="Normal"/>
    <w:uiPriority w:val="99"/>
    <w:qFormat/>
    <w:rsid w:val="00AB67FA"/>
    <w:pPr>
      <w:tabs>
        <w:tab w:val="left" w:pos="851"/>
      </w:tabs>
      <w:ind w:left="644" w:hanging="360"/>
    </w:pPr>
    <w:rPr>
      <w:rFonts w:eastAsia="Malgun Gothic"/>
    </w:rPr>
  </w:style>
  <w:style w:type="paragraph" w:customStyle="1" w:styleId="BN">
    <w:name w:val="BN"/>
    <w:basedOn w:val="Normal"/>
    <w:qFormat/>
    <w:rsid w:val="00AB67FA"/>
    <w:pPr>
      <w:ind w:left="644" w:hanging="360"/>
    </w:pPr>
    <w:rPr>
      <w:rFonts w:eastAsia="Malgun Gothic"/>
    </w:rPr>
  </w:style>
  <w:style w:type="paragraph" w:customStyle="1" w:styleId="tabletext0">
    <w:name w:val="table text"/>
    <w:basedOn w:val="Normal"/>
    <w:next w:val="Normal"/>
    <w:qFormat/>
    <w:rsid w:val="00AB67FA"/>
    <w:rPr>
      <w:rFonts w:eastAsia="MS Mincho"/>
      <w:i/>
    </w:rPr>
  </w:style>
  <w:style w:type="table" w:customStyle="1" w:styleId="TableStyle1">
    <w:name w:val="Table Style1"/>
    <w:basedOn w:val="TableNormal"/>
    <w:rsid w:val="00AB67FA"/>
    <w:pPr>
      <w:spacing w:after="0" w:line="240" w:lineRule="auto"/>
    </w:pPr>
    <w:rPr>
      <w:rFonts w:ascii="Times New Roman" w:eastAsia="MS Mincho" w:hAnsi="Times New Roman" w:cs="Times New Roman"/>
      <w:sz w:val="20"/>
      <w:szCs w:val="20"/>
      <w:lang w:eastAsia="en-GB"/>
    </w:rPr>
    <w:tblPr/>
  </w:style>
  <w:style w:type="paragraph" w:customStyle="1" w:styleId="Normal1">
    <w:name w:val="Normal 1"/>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Bullet">
    <w:name w:val="Bullet"/>
    <w:basedOn w:val="Normal"/>
    <w:qFormat/>
    <w:rsid w:val="00AB67FA"/>
    <w:pPr>
      <w:tabs>
        <w:tab w:val="num" w:pos="926"/>
      </w:tabs>
      <w:ind w:left="926" w:hanging="360"/>
    </w:pPr>
    <w:rPr>
      <w:rFonts w:eastAsia="MS Mincho"/>
    </w:rPr>
  </w:style>
  <w:style w:type="paragraph" w:customStyle="1" w:styleId="Caption1">
    <w:name w:val="Caption1"/>
    <w:basedOn w:val="Normal"/>
    <w:next w:val="Normal"/>
    <w:qFormat/>
    <w:rsid w:val="00AB67FA"/>
    <w:pPr>
      <w:spacing w:before="120" w:after="120"/>
    </w:pPr>
    <w:rPr>
      <w:rFonts w:eastAsia="MS Mincho"/>
      <w:b/>
    </w:rPr>
  </w:style>
  <w:style w:type="paragraph" w:customStyle="1" w:styleId="CRfront">
    <w:name w:val="CR_front"/>
    <w:basedOn w:val="Normal"/>
    <w:qFormat/>
    <w:rsid w:val="00AB67FA"/>
    <w:rPr>
      <w:rFonts w:eastAsia="MS Mincho"/>
    </w:rPr>
  </w:style>
  <w:style w:type="paragraph" w:customStyle="1" w:styleId="Para1">
    <w:name w:val="Para1"/>
    <w:basedOn w:val="Normal"/>
    <w:qFormat/>
    <w:rsid w:val="00AB67FA"/>
    <w:pPr>
      <w:spacing w:before="120" w:after="120"/>
    </w:pPr>
    <w:rPr>
      <w:rFonts w:eastAsia="MS Mincho"/>
      <w:lang w:val="en-US"/>
    </w:rPr>
  </w:style>
  <w:style w:type="paragraph" w:customStyle="1" w:styleId="Teststep">
    <w:name w:val="Test step"/>
    <w:basedOn w:val="Normal"/>
    <w:qFormat/>
    <w:rsid w:val="00AB67FA"/>
    <w:pPr>
      <w:tabs>
        <w:tab w:val="left" w:pos="720"/>
      </w:tabs>
      <w:spacing w:after="0"/>
      <w:ind w:left="720" w:hanging="720"/>
    </w:pPr>
    <w:rPr>
      <w:rFonts w:eastAsia="MS Mincho"/>
    </w:rPr>
  </w:style>
  <w:style w:type="paragraph" w:customStyle="1" w:styleId="TableTitle">
    <w:name w:val="TableTitle"/>
    <w:basedOn w:val="BodyText2"/>
    <w:next w:val="BodyText2"/>
    <w:qFormat/>
    <w:rsid w:val="00AB67FA"/>
    <w:pPr>
      <w:keepNext/>
      <w:keepLines/>
      <w:spacing w:after="60"/>
      <w:ind w:left="210"/>
      <w:jc w:val="center"/>
    </w:pPr>
    <w:rPr>
      <w:rFonts w:eastAsia="MS Mincho"/>
      <w:b/>
      <w:i w:val="0"/>
      <w:lang w:eastAsia="ja-JP"/>
    </w:rPr>
  </w:style>
  <w:style w:type="paragraph" w:customStyle="1" w:styleId="TableofFigures1">
    <w:name w:val="Table of Figures1"/>
    <w:basedOn w:val="Normal"/>
    <w:next w:val="Normal"/>
    <w:qFormat/>
    <w:rsid w:val="00AB67FA"/>
    <w:pPr>
      <w:ind w:left="400" w:hanging="400"/>
      <w:jc w:val="center"/>
    </w:pPr>
    <w:rPr>
      <w:rFonts w:eastAsia="MS Mincho"/>
      <w:b/>
    </w:rPr>
  </w:style>
  <w:style w:type="paragraph" w:customStyle="1" w:styleId="table">
    <w:name w:val="table"/>
    <w:basedOn w:val="Normal"/>
    <w:next w:val="Normal"/>
    <w:qFormat/>
    <w:rsid w:val="00AB67FA"/>
    <w:pPr>
      <w:spacing w:after="0"/>
      <w:jc w:val="center"/>
    </w:pPr>
    <w:rPr>
      <w:rFonts w:eastAsia="MS Mincho"/>
      <w:lang w:val="en-US"/>
    </w:rPr>
  </w:style>
  <w:style w:type="paragraph" w:customStyle="1" w:styleId="t2">
    <w:name w:val="t2"/>
    <w:basedOn w:val="Normal"/>
    <w:qFormat/>
    <w:rsid w:val="00AB67FA"/>
    <w:pPr>
      <w:spacing w:after="0"/>
    </w:pPr>
    <w:rPr>
      <w:rFonts w:eastAsia="MS Mincho"/>
    </w:rPr>
  </w:style>
  <w:style w:type="paragraph" w:customStyle="1" w:styleId="Tdoctable">
    <w:name w:val="Tdoc_table"/>
    <w:qFormat/>
    <w:rsid w:val="00AB67FA"/>
    <w:pPr>
      <w:spacing w:after="0" w:line="240" w:lineRule="auto"/>
      <w:ind w:left="244" w:hanging="244"/>
    </w:pPr>
    <w:rPr>
      <w:rFonts w:ascii="Arial" w:eastAsia="MS Mincho" w:hAnsi="Arial" w:cs="Times New Roman"/>
      <w:noProof/>
      <w:color w:val="000000"/>
      <w:sz w:val="20"/>
      <w:szCs w:val="20"/>
    </w:rPr>
  </w:style>
  <w:style w:type="paragraph" w:customStyle="1" w:styleId="TitleText">
    <w:name w:val="Title Text"/>
    <w:basedOn w:val="Normal"/>
    <w:next w:val="Normal"/>
    <w:qFormat/>
    <w:rsid w:val="00AB67FA"/>
    <w:pPr>
      <w:spacing w:after="220"/>
    </w:pPr>
    <w:rPr>
      <w:rFonts w:eastAsia="MS Mincho"/>
      <w:b/>
      <w:lang w:val="en-US"/>
    </w:rPr>
  </w:style>
  <w:style w:type="paragraph" w:customStyle="1" w:styleId="berschrift2Head2A2">
    <w:name w:val="Überschrift 2.Head2A.2"/>
    <w:basedOn w:val="Heading1"/>
    <w:next w:val="Normal"/>
    <w:qFormat/>
    <w:rsid w:val="00AB67FA"/>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AB67FA"/>
    <w:pPr>
      <w:spacing w:before="120"/>
      <w:outlineLvl w:val="2"/>
    </w:pPr>
    <w:rPr>
      <w:rFonts w:eastAsia="MS Mincho"/>
      <w:sz w:val="28"/>
      <w:lang w:eastAsia="de-DE"/>
    </w:rPr>
  </w:style>
  <w:style w:type="paragraph" w:customStyle="1" w:styleId="Bullets">
    <w:name w:val="Bullets"/>
    <w:basedOn w:val="BodyText"/>
    <w:qFormat/>
    <w:rsid w:val="00AB67FA"/>
    <w:pPr>
      <w:widowControl w:val="0"/>
      <w:spacing w:after="120"/>
      <w:ind w:left="283" w:hanging="283"/>
    </w:pPr>
    <w:rPr>
      <w:rFonts w:ascii="CG Times (WN)" w:eastAsia="MS Mincho" w:hAnsi="CG Times (WN)"/>
      <w:lang w:eastAsia="de-DE"/>
    </w:rPr>
  </w:style>
  <w:style w:type="paragraph" w:customStyle="1" w:styleId="b11">
    <w:name w:val="b1"/>
    <w:basedOn w:val="Normal"/>
    <w:qFormat/>
    <w:rsid w:val="00AB67FA"/>
    <w:pPr>
      <w:spacing w:before="100" w:beforeAutospacing="1" w:after="100" w:afterAutospacing="1"/>
    </w:pPr>
    <w:rPr>
      <w:rFonts w:eastAsia="Arial Unicode MS"/>
      <w:sz w:val="24"/>
      <w:szCs w:val="24"/>
    </w:rPr>
  </w:style>
  <w:style w:type="paragraph" w:customStyle="1" w:styleId="tal1">
    <w:name w:val="tal"/>
    <w:basedOn w:val="Normal"/>
    <w:rsid w:val="00AB67FA"/>
    <w:pPr>
      <w:spacing w:before="100" w:beforeAutospacing="1" w:after="100" w:afterAutospacing="1"/>
    </w:pPr>
    <w:rPr>
      <w:rFonts w:ascii="SimSun" w:hAnsi="SimSun" w:cs="SimSun"/>
      <w:sz w:val="24"/>
      <w:szCs w:val="24"/>
      <w:lang w:val="en-US" w:eastAsia="zh-CN"/>
    </w:rPr>
  </w:style>
  <w:style w:type="table" w:customStyle="1" w:styleId="Tabellengitternetz1">
    <w:name w:val="Tabellengitternetz1"/>
    <w:basedOn w:val="TableNormal"/>
    <w:next w:val="TableGrid"/>
    <w:qFormat/>
    <w:rsid w:val="00AB67FA"/>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AB67FA"/>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AB67FA"/>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AB67FA"/>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AB67FA"/>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AB67FA"/>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AB67FA"/>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AB67FA"/>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AB67FA"/>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next w:val="TableGrid"/>
    <w:qFormat/>
    <w:rsid w:val="00AB67F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AB67F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AB67FA"/>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qFormat/>
    <w:rsid w:val="00AB67FA"/>
    <w:pPr>
      <w:keepNext w:val="0"/>
      <w:keepLines w:val="0"/>
      <w:spacing w:before="240"/>
      <w:ind w:left="0" w:firstLine="0"/>
    </w:pPr>
    <w:rPr>
      <w:rFonts w:eastAsia="MS Mincho"/>
      <w:bCs/>
      <w:lang w:eastAsia="x-none"/>
    </w:rPr>
  </w:style>
  <w:style w:type="table" w:customStyle="1" w:styleId="TableGrid3">
    <w:name w:val="Table Grid3"/>
    <w:basedOn w:val="TableNormal"/>
    <w:next w:val="TableGrid"/>
    <w:qFormat/>
    <w:rsid w:val="00AB67F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B2">
    <w:name w:val="NB2"/>
    <w:basedOn w:val="ZG"/>
    <w:rsid w:val="00AB67FA"/>
    <w:pPr>
      <w:framePr w:wrap="notBeside"/>
    </w:pPr>
    <w:rPr>
      <w:lang w:val="en-US"/>
    </w:rPr>
  </w:style>
  <w:style w:type="paragraph" w:customStyle="1" w:styleId="tableentry">
    <w:name w:val="table entry"/>
    <w:basedOn w:val="Normal"/>
    <w:rsid w:val="00AB67FA"/>
    <w:pPr>
      <w:keepNext/>
      <w:spacing w:before="60" w:after="60"/>
    </w:pPr>
    <w:rPr>
      <w:rFonts w:ascii="Bookman Old Style" w:hAnsi="Bookman Old Style"/>
      <w:lang w:val="en-US"/>
    </w:rPr>
  </w:style>
  <w:style w:type="paragraph" w:customStyle="1" w:styleId="font7">
    <w:name w:val="font7"/>
    <w:basedOn w:val="Normal"/>
    <w:rsid w:val="00AB67FA"/>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AB67FA"/>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rsid w:val="00AB67FA"/>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AB67FA"/>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AB67FA"/>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AB67FA"/>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AB67FA"/>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AB67FA"/>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AB67FA"/>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AB67FA"/>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B7">
    <w:name w:val="B7"/>
    <w:basedOn w:val="B6"/>
    <w:link w:val="B7Char"/>
    <w:qFormat/>
    <w:rsid w:val="00AB67FA"/>
    <w:pPr>
      <w:ind w:left="2269"/>
    </w:pPr>
  </w:style>
  <w:style w:type="character" w:customStyle="1" w:styleId="B7Char">
    <w:name w:val="B7 Char"/>
    <w:link w:val="B7"/>
    <w:qFormat/>
    <w:rsid w:val="00AB67FA"/>
    <w:rPr>
      <w:rFonts w:ascii="Times New Roman" w:eastAsia="Times New Roman" w:hAnsi="Times New Roman" w:cs="Times New Roman"/>
      <w:sz w:val="20"/>
      <w:szCs w:val="20"/>
      <w:lang w:eastAsia="en-GB"/>
    </w:rPr>
  </w:style>
  <w:style w:type="character" w:customStyle="1" w:styleId="TFZchn">
    <w:name w:val="TF Zchn"/>
    <w:link w:val="TF10"/>
    <w:locked/>
    <w:rsid w:val="00AB67FA"/>
    <w:rPr>
      <w:rFonts w:ascii="Arial" w:hAnsi="Arial"/>
      <w:b/>
    </w:rPr>
  </w:style>
  <w:style w:type="paragraph" w:customStyle="1" w:styleId="xl63">
    <w:name w:val="xl63"/>
    <w:basedOn w:val="Normal"/>
    <w:rsid w:val="00AB67FA"/>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rsid w:val="00AB67FA"/>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rsid w:val="00AB67FA"/>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8">
    <w:name w:val="xl108"/>
    <w:basedOn w:val="Normal"/>
    <w:rsid w:val="00AB67FA"/>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9">
    <w:name w:val="xl109"/>
    <w:basedOn w:val="Normal"/>
    <w:rsid w:val="00AB67FA"/>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qFormat/>
    <w:locked/>
    <w:rsid w:val="00AB67FA"/>
    <w:rPr>
      <w:rFonts w:ascii="Arial" w:eastAsia="Batang" w:hAnsi="Arial" w:cs="Times New Roman"/>
      <w:b/>
      <w:bCs/>
      <w:i/>
      <w:iCs/>
      <w:sz w:val="28"/>
      <w:szCs w:val="28"/>
      <w:lang w:val="en-GB" w:eastAsia="en-US" w:bidi="ar-SA"/>
    </w:rPr>
  </w:style>
  <w:style w:type="paragraph" w:customStyle="1" w:styleId="AutoCorrect">
    <w:name w:val="AutoCorrect"/>
    <w:qFormat/>
    <w:rsid w:val="00AB67FA"/>
    <w:pPr>
      <w:spacing w:after="0" w:line="240" w:lineRule="auto"/>
    </w:pPr>
    <w:rPr>
      <w:rFonts w:ascii="Times New Roman" w:eastAsia="MS Mincho" w:hAnsi="Times New Roman" w:cs="Times New Roman"/>
      <w:sz w:val="24"/>
      <w:szCs w:val="24"/>
      <w:lang w:eastAsia="ko-KR"/>
    </w:rPr>
  </w:style>
  <w:style w:type="paragraph" w:customStyle="1" w:styleId="-PAGE-">
    <w:name w:val="- PAGE -"/>
    <w:qFormat/>
    <w:rsid w:val="00AB67FA"/>
    <w:pPr>
      <w:spacing w:after="0" w:line="240" w:lineRule="auto"/>
    </w:pPr>
    <w:rPr>
      <w:rFonts w:ascii="Times New Roman" w:eastAsia="MS Mincho" w:hAnsi="Times New Roman" w:cs="Times New Roman"/>
      <w:sz w:val="24"/>
      <w:szCs w:val="24"/>
      <w:lang w:eastAsia="ko-KR"/>
    </w:rPr>
  </w:style>
  <w:style w:type="paragraph" w:customStyle="1" w:styleId="PageXofY">
    <w:name w:val="Page X of Y"/>
    <w:qFormat/>
    <w:rsid w:val="00AB67FA"/>
    <w:pPr>
      <w:spacing w:after="0" w:line="240" w:lineRule="auto"/>
    </w:pPr>
    <w:rPr>
      <w:rFonts w:ascii="Times New Roman" w:eastAsia="MS Mincho" w:hAnsi="Times New Roman" w:cs="Times New Roman"/>
      <w:sz w:val="24"/>
      <w:szCs w:val="24"/>
      <w:lang w:eastAsia="ko-KR"/>
    </w:rPr>
  </w:style>
  <w:style w:type="paragraph" w:customStyle="1" w:styleId="Createdby">
    <w:name w:val="Created by"/>
    <w:qFormat/>
    <w:rsid w:val="00AB67FA"/>
    <w:pPr>
      <w:spacing w:after="0" w:line="240" w:lineRule="auto"/>
    </w:pPr>
    <w:rPr>
      <w:rFonts w:ascii="Times New Roman" w:eastAsia="MS Mincho" w:hAnsi="Times New Roman" w:cs="Times New Roman"/>
      <w:sz w:val="24"/>
      <w:szCs w:val="24"/>
      <w:lang w:eastAsia="ko-KR"/>
    </w:rPr>
  </w:style>
  <w:style w:type="paragraph" w:customStyle="1" w:styleId="Createdon">
    <w:name w:val="Created on"/>
    <w:qFormat/>
    <w:rsid w:val="00AB67FA"/>
    <w:pPr>
      <w:spacing w:after="0" w:line="240" w:lineRule="auto"/>
    </w:pPr>
    <w:rPr>
      <w:rFonts w:ascii="Times New Roman" w:eastAsia="MS Mincho" w:hAnsi="Times New Roman" w:cs="Times New Roman"/>
      <w:sz w:val="24"/>
      <w:szCs w:val="24"/>
      <w:lang w:eastAsia="ko-KR"/>
    </w:rPr>
  </w:style>
  <w:style w:type="paragraph" w:customStyle="1" w:styleId="Lastprinted">
    <w:name w:val="Last printed"/>
    <w:qFormat/>
    <w:rsid w:val="00AB67FA"/>
    <w:pPr>
      <w:spacing w:after="0" w:line="240" w:lineRule="auto"/>
    </w:pPr>
    <w:rPr>
      <w:rFonts w:ascii="Times New Roman" w:eastAsia="MS Mincho" w:hAnsi="Times New Roman" w:cs="Times New Roman"/>
      <w:sz w:val="24"/>
      <w:szCs w:val="24"/>
      <w:lang w:eastAsia="ko-KR"/>
    </w:rPr>
  </w:style>
  <w:style w:type="paragraph" w:customStyle="1" w:styleId="Lastsavedby">
    <w:name w:val="Last saved by"/>
    <w:qFormat/>
    <w:rsid w:val="00AB67FA"/>
    <w:pPr>
      <w:spacing w:after="0" w:line="240" w:lineRule="auto"/>
    </w:pPr>
    <w:rPr>
      <w:rFonts w:ascii="Times New Roman" w:eastAsia="MS Mincho" w:hAnsi="Times New Roman" w:cs="Times New Roman"/>
      <w:sz w:val="24"/>
      <w:szCs w:val="24"/>
      <w:lang w:eastAsia="ko-KR"/>
    </w:rPr>
  </w:style>
  <w:style w:type="paragraph" w:customStyle="1" w:styleId="Filename">
    <w:name w:val="Filename"/>
    <w:qFormat/>
    <w:rsid w:val="00AB67FA"/>
    <w:pPr>
      <w:spacing w:after="0" w:line="240" w:lineRule="auto"/>
    </w:pPr>
    <w:rPr>
      <w:rFonts w:ascii="Times New Roman" w:eastAsia="MS Mincho" w:hAnsi="Times New Roman" w:cs="Times New Roman"/>
      <w:sz w:val="24"/>
      <w:szCs w:val="24"/>
      <w:lang w:eastAsia="ko-KR"/>
    </w:rPr>
  </w:style>
  <w:style w:type="paragraph" w:customStyle="1" w:styleId="Filenameandpath">
    <w:name w:val="Filename and path"/>
    <w:qFormat/>
    <w:rsid w:val="00AB67FA"/>
    <w:pPr>
      <w:spacing w:after="0" w:line="240" w:lineRule="auto"/>
    </w:pPr>
    <w:rPr>
      <w:rFonts w:ascii="Times New Roman" w:eastAsia="MS Mincho" w:hAnsi="Times New Roman" w:cs="Times New Roman"/>
      <w:sz w:val="24"/>
      <w:szCs w:val="24"/>
      <w:lang w:eastAsia="ko-KR"/>
    </w:rPr>
  </w:style>
  <w:style w:type="paragraph" w:customStyle="1" w:styleId="AuthorPageDate">
    <w:name w:val="Author  Page #  Date"/>
    <w:qFormat/>
    <w:rsid w:val="00AB67FA"/>
    <w:pPr>
      <w:spacing w:after="0" w:line="240" w:lineRule="auto"/>
    </w:pPr>
    <w:rPr>
      <w:rFonts w:ascii="Times New Roman" w:eastAsia="MS Mincho" w:hAnsi="Times New Roman" w:cs="Times New Roman"/>
      <w:sz w:val="24"/>
      <w:szCs w:val="24"/>
      <w:lang w:eastAsia="ko-KR"/>
    </w:rPr>
  </w:style>
  <w:style w:type="paragraph" w:customStyle="1" w:styleId="ConfidentialPageDate">
    <w:name w:val="Confidential  Page #  Date"/>
    <w:qFormat/>
    <w:rsid w:val="00AB67FA"/>
    <w:pPr>
      <w:spacing w:after="0" w:line="240" w:lineRule="auto"/>
    </w:pPr>
    <w:rPr>
      <w:rFonts w:ascii="Times New Roman" w:eastAsia="MS Mincho" w:hAnsi="Times New Roman" w:cs="Times New Roman"/>
      <w:sz w:val="24"/>
      <w:szCs w:val="24"/>
      <w:lang w:eastAsia="ko-KR"/>
    </w:rPr>
  </w:style>
  <w:style w:type="paragraph" w:customStyle="1" w:styleId="Figure">
    <w:name w:val="Figure"/>
    <w:basedOn w:val="Normal"/>
    <w:qFormat/>
    <w:rsid w:val="00AB67FA"/>
    <w:pPr>
      <w:tabs>
        <w:tab w:val="num" w:pos="1440"/>
      </w:tabs>
      <w:spacing w:before="180" w:after="240" w:line="280" w:lineRule="atLeast"/>
      <w:ind w:left="720" w:hanging="360"/>
      <w:jc w:val="center"/>
    </w:pPr>
    <w:rPr>
      <w:rFonts w:ascii="Arial" w:eastAsia="MS Mincho" w:hAnsi="Arial"/>
      <w:b/>
      <w:lang w:val="en-US"/>
    </w:rPr>
  </w:style>
  <w:style w:type="paragraph" w:customStyle="1" w:styleId="Data">
    <w:name w:val="Data"/>
    <w:basedOn w:val="Normal"/>
    <w:qFormat/>
    <w:rsid w:val="00AB67FA"/>
    <w:pPr>
      <w:tabs>
        <w:tab w:val="left" w:pos="1418"/>
      </w:tabs>
      <w:spacing w:after="120"/>
    </w:pPr>
    <w:rPr>
      <w:rFonts w:ascii="Arial" w:eastAsia="MS Mincho" w:hAnsi="Arial"/>
      <w:sz w:val="24"/>
      <w:lang w:val="fr-FR"/>
    </w:rPr>
  </w:style>
  <w:style w:type="paragraph" w:customStyle="1" w:styleId="p20">
    <w:name w:val="p20"/>
    <w:basedOn w:val="Normal"/>
    <w:qFormat/>
    <w:rsid w:val="00AB67FA"/>
    <w:pPr>
      <w:snapToGrid w:val="0"/>
      <w:spacing w:after="0"/>
    </w:pPr>
    <w:rPr>
      <w:rFonts w:ascii="Arial" w:hAnsi="Arial" w:cs="Arial"/>
      <w:sz w:val="18"/>
      <w:szCs w:val="18"/>
      <w:lang w:val="en-US" w:eastAsia="zh-CN"/>
    </w:rPr>
  </w:style>
  <w:style w:type="paragraph" w:customStyle="1" w:styleId="ATC">
    <w:name w:val="ATC"/>
    <w:basedOn w:val="Normal"/>
    <w:qFormat/>
    <w:rsid w:val="00AB67FA"/>
    <w:rPr>
      <w:rFonts w:eastAsia="MS Mincho"/>
    </w:rPr>
  </w:style>
  <w:style w:type="paragraph" w:customStyle="1" w:styleId="TaOC">
    <w:name w:val="TaOC"/>
    <w:basedOn w:val="TAC"/>
    <w:qFormat/>
    <w:rsid w:val="00AB67FA"/>
    <w:rPr>
      <w:rFonts w:eastAsia="MS Mincho"/>
      <w:lang w:eastAsia="x-none"/>
    </w:rPr>
  </w:style>
  <w:style w:type="paragraph" w:customStyle="1" w:styleId="xl40">
    <w:name w:val="xl40"/>
    <w:basedOn w:val="Normal"/>
    <w:qFormat/>
    <w:rsid w:val="00AB67FA"/>
    <w:pPr>
      <w:shd w:val="clear" w:color="000000" w:fill="FFFF00"/>
      <w:spacing w:before="100" w:beforeAutospacing="1" w:after="100" w:afterAutospacing="1"/>
      <w:jc w:val="center"/>
    </w:pPr>
    <w:rPr>
      <w:rFonts w:ascii="Arial" w:eastAsia="MS Mincho" w:hAnsi="Arial" w:cs="Arial"/>
      <w:b/>
      <w:bCs/>
      <w:color w:val="000000"/>
      <w:sz w:val="16"/>
      <w:szCs w:val="16"/>
    </w:rPr>
  </w:style>
  <w:style w:type="paragraph" w:customStyle="1" w:styleId="33">
    <w:name w:val="吹き出し3"/>
    <w:basedOn w:val="Normal"/>
    <w:semiHidden/>
    <w:qFormat/>
    <w:rsid w:val="00AB67FA"/>
    <w:rPr>
      <w:rFonts w:ascii="Tahoma" w:eastAsia="MS Mincho" w:hAnsi="Tahoma" w:cs="Tahoma"/>
      <w:sz w:val="16"/>
      <w:szCs w:val="16"/>
    </w:rPr>
  </w:style>
  <w:style w:type="paragraph" w:customStyle="1" w:styleId="1f1">
    <w:name w:val="吹き出し1"/>
    <w:basedOn w:val="Normal"/>
    <w:qFormat/>
    <w:rsid w:val="00AB67FA"/>
    <w:rPr>
      <w:rFonts w:ascii="Tahoma" w:eastAsia="MS Mincho" w:hAnsi="Tahoma" w:cs="Tahoma"/>
      <w:sz w:val="16"/>
      <w:szCs w:val="16"/>
    </w:rPr>
  </w:style>
  <w:style w:type="paragraph" w:customStyle="1" w:styleId="23">
    <w:name w:val="吹き出し2"/>
    <w:basedOn w:val="Normal"/>
    <w:semiHidden/>
    <w:qFormat/>
    <w:rsid w:val="00AB67FA"/>
    <w:rPr>
      <w:rFonts w:ascii="Tahoma" w:eastAsia="MS Mincho" w:hAnsi="Tahoma" w:cs="Tahoma"/>
      <w:sz w:val="16"/>
      <w:szCs w:val="16"/>
    </w:rPr>
  </w:style>
  <w:style w:type="paragraph" w:customStyle="1" w:styleId="CommentNokia">
    <w:name w:val="Comment Nokia"/>
    <w:basedOn w:val="Normal"/>
    <w:qFormat/>
    <w:rsid w:val="00AB67FA"/>
    <w:pPr>
      <w:tabs>
        <w:tab w:val="left" w:pos="360"/>
      </w:tabs>
      <w:ind w:left="360" w:hanging="360"/>
    </w:pPr>
    <w:rPr>
      <w:rFonts w:eastAsia="MS Mincho"/>
      <w:sz w:val="22"/>
      <w:lang w:val="en-US"/>
    </w:rPr>
  </w:style>
  <w:style w:type="paragraph" w:customStyle="1" w:styleId="11BodyText">
    <w:name w:val="11 BodyText"/>
    <w:basedOn w:val="Normal"/>
    <w:link w:val="11BodyTextChar"/>
    <w:qFormat/>
    <w:rsid w:val="00AB67FA"/>
    <w:pPr>
      <w:spacing w:after="220"/>
      <w:ind w:left="1298"/>
    </w:pPr>
    <w:rPr>
      <w:rFonts w:ascii="Arial" w:hAnsi="Arial"/>
      <w:lang w:val="x-none" w:eastAsia="x-none"/>
    </w:rPr>
  </w:style>
  <w:style w:type="paragraph" w:customStyle="1" w:styleId="1030302">
    <w:name w:val="样式 样式 标题 1 + 两端对齐 段前: 0.3 行 段后: 0.3 行 行距: 单倍行距 + 段前: 0.2 行 段后: ..."/>
    <w:basedOn w:val="Normal"/>
    <w:autoRedefine/>
    <w:qFormat/>
    <w:rsid w:val="00AB67FA"/>
    <w:pPr>
      <w:keepNext/>
      <w:tabs>
        <w:tab w:val="num" w:pos="0"/>
      </w:tabs>
      <w:spacing w:beforeLines="20" w:before="62" w:afterLines="10" w:after="31"/>
      <w:ind w:right="284"/>
      <w:jc w:val="both"/>
      <w:outlineLvl w:val="0"/>
    </w:pPr>
    <w:rPr>
      <w:rFonts w:ascii="Arial" w:hAnsi="Arial" w:cs="SimSun"/>
      <w:b/>
      <w:bCs/>
      <w:sz w:val="28"/>
      <w:lang w:val="en-US" w:eastAsia="zh-CN"/>
    </w:rPr>
  </w:style>
  <w:style w:type="table" w:customStyle="1" w:styleId="34">
    <w:name w:val="网格型3"/>
    <w:basedOn w:val="TableNormal"/>
    <w:next w:val="TableGrid"/>
    <w:qFormat/>
    <w:rsid w:val="00AB67F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TableNormal"/>
    <w:next w:val="TableGrid"/>
    <w:qFormat/>
    <w:rsid w:val="00AB67F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uiPriority w:val="99"/>
    <w:qFormat/>
    <w:rsid w:val="00AB67FA"/>
    <w:pPr>
      <w:widowControl w:val="0"/>
      <w:autoSpaceDE w:val="0"/>
      <w:autoSpaceDN w:val="0"/>
      <w:adjustRightInd w:val="0"/>
      <w:spacing w:after="0" w:line="240" w:lineRule="auto"/>
    </w:pPr>
    <w:rPr>
      <w:rFonts w:ascii="Arial" w:eastAsia="Malgun Gothic" w:hAnsi="Arial" w:cs="Arial"/>
      <w:color w:val="000000"/>
      <w:sz w:val="24"/>
      <w:szCs w:val="24"/>
      <w:lang w:val="en-US" w:eastAsia="ja-JP"/>
    </w:rPr>
  </w:style>
  <w:style w:type="paragraph" w:customStyle="1" w:styleId="1f2">
    <w:name w:val="无间隔1"/>
    <w:qFormat/>
    <w:rsid w:val="00AB67FA"/>
    <w:pPr>
      <w:spacing w:after="0" w:line="240" w:lineRule="auto"/>
    </w:pPr>
    <w:rPr>
      <w:rFonts w:ascii="Times New Roman" w:eastAsia="SimSun" w:hAnsi="Times New Roman" w:cs="Times New Roman"/>
      <w:sz w:val="20"/>
      <w:szCs w:val="20"/>
    </w:rPr>
  </w:style>
  <w:style w:type="paragraph" w:customStyle="1" w:styleId="Arial">
    <w:name w:val="Arial"/>
    <w:basedOn w:val="Normal"/>
    <w:rsid w:val="00AB67FA"/>
    <w:pPr>
      <w:tabs>
        <w:tab w:val="right" w:pos="9639"/>
      </w:tabs>
    </w:pPr>
    <w:rPr>
      <w:b/>
      <w:bCs/>
      <w:lang w:val="fr-FR"/>
    </w:rPr>
  </w:style>
  <w:style w:type="paragraph" w:customStyle="1" w:styleId="ac">
    <w:name w:val="无间隔"/>
    <w:qFormat/>
    <w:rsid w:val="00AB67FA"/>
    <w:pPr>
      <w:spacing w:after="0" w:line="240" w:lineRule="auto"/>
    </w:pPr>
    <w:rPr>
      <w:rFonts w:ascii="Times New Roman" w:eastAsia="SimSun" w:hAnsi="Times New Roman" w:cs="Times New Roman"/>
      <w:sz w:val="20"/>
      <w:szCs w:val="20"/>
    </w:rPr>
  </w:style>
  <w:style w:type="paragraph" w:customStyle="1" w:styleId="7">
    <w:name w:val="吹き出し7"/>
    <w:basedOn w:val="Normal"/>
    <w:rsid w:val="00AB67FA"/>
    <w:rPr>
      <w:rFonts w:ascii="Tahoma" w:eastAsia="MS Mincho" w:hAnsi="Tahoma" w:cs="Tahoma"/>
      <w:sz w:val="16"/>
      <w:szCs w:val="16"/>
    </w:rPr>
  </w:style>
  <w:style w:type="paragraph" w:customStyle="1" w:styleId="Objetducommentaire">
    <w:name w:val="Objet du commentaire"/>
    <w:basedOn w:val="CommentText"/>
    <w:next w:val="CommentText"/>
    <w:semiHidden/>
    <w:rsid w:val="00AB67FA"/>
    <w:rPr>
      <w:rFonts w:eastAsia="PMingLiU"/>
      <w:b/>
      <w:bCs/>
      <w:lang w:eastAsia="x-none"/>
    </w:rPr>
  </w:style>
  <w:style w:type="paragraph" w:customStyle="1" w:styleId="Textedebulles">
    <w:name w:val="Texte de bulles"/>
    <w:basedOn w:val="Normal"/>
    <w:semiHidden/>
    <w:rsid w:val="00AB67FA"/>
    <w:rPr>
      <w:rFonts w:ascii="Tahoma" w:eastAsia="PMingLiU" w:hAnsi="Tahoma" w:cs="Tahoma"/>
      <w:sz w:val="16"/>
      <w:szCs w:val="16"/>
    </w:rPr>
  </w:style>
  <w:style w:type="paragraph" w:customStyle="1" w:styleId="Arial0">
    <w:name w:val="正文 + Arial"/>
    <w:aliases w:val="8 磅,加粗,段后: 0 磅"/>
    <w:basedOn w:val="TAL"/>
    <w:rsid w:val="00AB67FA"/>
    <w:rPr>
      <w:sz w:val="16"/>
      <w:szCs w:val="16"/>
      <w:lang w:eastAsia="x-none"/>
    </w:rPr>
  </w:style>
  <w:style w:type="paragraph" w:customStyle="1" w:styleId="xl22">
    <w:name w:val="xl22"/>
    <w:basedOn w:val="Normal"/>
    <w:rsid w:val="00AB67FA"/>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rsid w:val="00AB67FA"/>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rsid w:val="00AB67FA"/>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rsid w:val="00AB67FA"/>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rsid w:val="00AB67FA"/>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rsid w:val="00AB67FA"/>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rsid w:val="00AB67FA"/>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rsid w:val="00AB67FA"/>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rsid w:val="00AB67FA"/>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rsid w:val="00AB67FA"/>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rsid w:val="00AB67FA"/>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MO">
    <w:name w:val="MO"/>
    <w:basedOn w:val="Normal"/>
    <w:qFormat/>
    <w:rsid w:val="00AB67FA"/>
  </w:style>
  <w:style w:type="paragraph" w:customStyle="1" w:styleId="IBN">
    <w:name w:val="IBN"/>
    <w:basedOn w:val="Normal"/>
    <w:rsid w:val="00AB67FA"/>
    <w:pPr>
      <w:tabs>
        <w:tab w:val="left" w:pos="567"/>
      </w:tabs>
    </w:pPr>
  </w:style>
  <w:style w:type="paragraph" w:customStyle="1" w:styleId="1e9pt">
    <w:name w:val="1e) 9 pt"/>
    <w:basedOn w:val="B1"/>
    <w:link w:val="1e9ptCar"/>
    <w:rsid w:val="00AB67FA"/>
    <w:rPr>
      <w:noProof/>
      <w:szCs w:val="18"/>
      <w:lang w:eastAsia="x-none"/>
    </w:rPr>
  </w:style>
  <w:style w:type="character" w:customStyle="1" w:styleId="1e9ptCar">
    <w:name w:val="1e) 9 pt Car"/>
    <w:link w:val="1e9pt"/>
    <w:rsid w:val="00AB67FA"/>
    <w:rPr>
      <w:rFonts w:ascii="Times New Roman" w:eastAsia="Times New Roman" w:hAnsi="Times New Roman" w:cs="Times New Roman"/>
      <w:noProof/>
      <w:sz w:val="20"/>
      <w:szCs w:val="18"/>
      <w:lang w:eastAsia="x-none"/>
    </w:rPr>
  </w:style>
  <w:style w:type="paragraph" w:customStyle="1" w:styleId="Npr">
    <w:name w:val="Npr"/>
    <w:basedOn w:val="Normal"/>
    <w:rsid w:val="00AB67FA"/>
    <w:pPr>
      <w:ind w:firstLine="284"/>
    </w:pPr>
    <w:rPr>
      <w:rFonts w:eastAsia="MS Mincho"/>
    </w:rPr>
  </w:style>
  <w:style w:type="paragraph" w:customStyle="1" w:styleId="StyleFPArialLatin9ptCentrGauche5cmDroite5">
    <w:name w:val="Style FP + Arial (Latin) 9 pt Centré Gauche :  5 cm Droite :  5..."/>
    <w:basedOn w:val="FP"/>
    <w:rsid w:val="00AB67FA"/>
    <w:pPr>
      <w:spacing w:after="20"/>
      <w:ind w:left="2835" w:right="2835"/>
      <w:jc w:val="center"/>
    </w:pPr>
    <w:rPr>
      <w:rFonts w:ascii="Arial" w:hAnsi="Arial" w:cs="Arial"/>
      <w:sz w:val="18"/>
    </w:rPr>
  </w:style>
  <w:style w:type="paragraph" w:customStyle="1" w:styleId="B3H6">
    <w:name w:val="B3H6"/>
    <w:basedOn w:val="B3"/>
    <w:rsid w:val="00AB67FA"/>
    <w:rPr>
      <w:lang w:eastAsia="x-none"/>
    </w:rPr>
  </w:style>
  <w:style w:type="paragraph" w:customStyle="1" w:styleId="berschrift1H1">
    <w:name w:val="Überschrift 1.H1"/>
    <w:basedOn w:val="Normal"/>
    <w:next w:val="Normal"/>
    <w:qFormat/>
    <w:rsid w:val="00AB67FA"/>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qFormat/>
    <w:rsid w:val="00AB67FA"/>
    <w:pPr>
      <w:widowControl/>
      <w:tabs>
        <w:tab w:val="num" w:pos="992"/>
      </w:tabs>
      <w:spacing w:after="120"/>
      <w:ind w:left="992" w:hanging="425"/>
    </w:pPr>
    <w:rPr>
      <w:rFonts w:eastAsia="MS Mincho"/>
      <w:lang w:val="en-US"/>
    </w:rPr>
  </w:style>
  <w:style w:type="paragraph" w:customStyle="1" w:styleId="text">
    <w:name w:val="text"/>
    <w:basedOn w:val="Normal"/>
    <w:qFormat/>
    <w:rsid w:val="00AB67FA"/>
    <w:pPr>
      <w:widowControl w:val="0"/>
      <w:spacing w:after="240"/>
      <w:jc w:val="both"/>
    </w:pPr>
    <w:rPr>
      <w:sz w:val="24"/>
      <w:lang w:val="en-AU"/>
    </w:rPr>
  </w:style>
  <w:style w:type="paragraph" w:customStyle="1" w:styleId="textintend2">
    <w:name w:val="text intend 2"/>
    <w:basedOn w:val="text"/>
    <w:qFormat/>
    <w:rsid w:val="00AB67FA"/>
    <w:pPr>
      <w:widowControl/>
      <w:tabs>
        <w:tab w:val="num" w:pos="1418"/>
      </w:tabs>
      <w:spacing w:after="120"/>
      <w:ind w:left="1418" w:hanging="426"/>
    </w:pPr>
    <w:rPr>
      <w:rFonts w:eastAsia="MS Mincho"/>
      <w:lang w:val="en-US"/>
    </w:rPr>
  </w:style>
  <w:style w:type="paragraph" w:customStyle="1" w:styleId="textintend3">
    <w:name w:val="text intend 3"/>
    <w:basedOn w:val="text"/>
    <w:qFormat/>
    <w:rsid w:val="00AB67FA"/>
    <w:pPr>
      <w:widowControl/>
      <w:tabs>
        <w:tab w:val="num" w:pos="1843"/>
      </w:tabs>
      <w:spacing w:after="120"/>
      <w:ind w:left="1843" w:hanging="425"/>
    </w:pPr>
    <w:rPr>
      <w:rFonts w:eastAsia="MS Mincho"/>
      <w:lang w:val="en-US"/>
    </w:rPr>
  </w:style>
  <w:style w:type="paragraph" w:customStyle="1" w:styleId="normalpuce">
    <w:name w:val="normal puce"/>
    <w:basedOn w:val="Normal"/>
    <w:qFormat/>
    <w:rsid w:val="00AB67FA"/>
    <w:pPr>
      <w:widowControl w:val="0"/>
      <w:tabs>
        <w:tab w:val="num" w:pos="360"/>
      </w:tabs>
      <w:spacing w:before="60" w:after="60"/>
      <w:ind w:left="360" w:hanging="360"/>
      <w:jc w:val="both"/>
    </w:pPr>
    <w:rPr>
      <w:rFonts w:eastAsia="MS Mincho"/>
    </w:rPr>
  </w:style>
  <w:style w:type="paragraph" w:customStyle="1" w:styleId="TdocHeading1">
    <w:name w:val="Tdoc_Heading_1"/>
    <w:basedOn w:val="Heading1"/>
    <w:next w:val="Normal"/>
    <w:autoRedefine/>
    <w:qFormat/>
    <w:rsid w:val="00AB67FA"/>
    <w:pPr>
      <w:keepLines w:val="0"/>
      <w:pBdr>
        <w:top w:val="none" w:sz="0" w:space="0" w:color="auto"/>
      </w:pBdr>
      <w:tabs>
        <w:tab w:val="num" w:pos="360"/>
      </w:tabs>
      <w:spacing w:after="0"/>
      <w:ind w:left="360" w:hanging="360"/>
    </w:pPr>
    <w:rPr>
      <w:b/>
      <w:noProof/>
      <w:kern w:val="28"/>
      <w:sz w:val="24"/>
      <w:lang w:val="en-US"/>
    </w:rPr>
  </w:style>
  <w:style w:type="paragraph" w:customStyle="1" w:styleId="H60">
    <w:name w:val="样式 H6"/>
    <w:basedOn w:val="H6"/>
    <w:rsid w:val="00AB67FA"/>
  </w:style>
  <w:style w:type="paragraph" w:customStyle="1" w:styleId="TH0">
    <w:name w:val="样式 TH"/>
    <w:basedOn w:val="TH"/>
    <w:rsid w:val="00AB67FA"/>
    <w:rPr>
      <w:bCs/>
      <w:lang w:eastAsia="x-none"/>
    </w:rPr>
  </w:style>
  <w:style w:type="paragraph" w:customStyle="1" w:styleId="TAH8pt">
    <w:name w:val="TAH + 8 pt"/>
    <w:basedOn w:val="TAH"/>
    <w:rsid w:val="00AB67FA"/>
    <w:rPr>
      <w:rFonts w:eastAsia="MS Mincho"/>
      <w:bCs/>
      <w:noProof/>
      <w:sz w:val="16"/>
      <w:szCs w:val="16"/>
    </w:rPr>
  </w:style>
  <w:style w:type="paragraph" w:customStyle="1" w:styleId="TableEntry0">
    <w:name w:val="Table Entry"/>
    <w:basedOn w:val="Normal"/>
    <w:next w:val="Normal"/>
    <w:rsid w:val="00AB67FA"/>
    <w:pPr>
      <w:spacing w:after="0"/>
    </w:pPr>
    <w:rPr>
      <w:rFonts w:ascii="IMHNGF+BookmanOldStyle" w:hAnsi="IMHNGF+BookmanOldStyle"/>
      <w:sz w:val="24"/>
      <w:szCs w:val="24"/>
      <w:lang w:val="en-US"/>
    </w:rPr>
  </w:style>
  <w:style w:type="paragraph" w:customStyle="1" w:styleId="tac0">
    <w:name w:val="tac0"/>
    <w:basedOn w:val="Normal"/>
    <w:rsid w:val="00AB67FA"/>
    <w:pPr>
      <w:keepNext/>
      <w:spacing w:after="0"/>
      <w:jc w:val="center"/>
    </w:pPr>
    <w:rPr>
      <w:rFonts w:ascii="Arial" w:hAnsi="Arial" w:cs="Arial"/>
      <w:sz w:val="18"/>
      <w:szCs w:val="18"/>
      <w:lang w:val="en-US" w:eastAsia="zh-CN"/>
    </w:rPr>
  </w:style>
  <w:style w:type="paragraph" w:customStyle="1" w:styleId="tal00">
    <w:name w:val="tal0"/>
    <w:basedOn w:val="Normal"/>
    <w:rsid w:val="00AB67FA"/>
    <w:pPr>
      <w:keepNext/>
      <w:spacing w:after="0"/>
    </w:pPr>
    <w:rPr>
      <w:rFonts w:ascii="Arial" w:hAnsi="Arial" w:cs="Arial"/>
      <w:sz w:val="18"/>
      <w:szCs w:val="18"/>
      <w:lang w:val="en-US" w:eastAsia="zh-CN"/>
    </w:rPr>
  </w:style>
  <w:style w:type="paragraph" w:customStyle="1" w:styleId="91">
    <w:name w:val="目录 91"/>
    <w:basedOn w:val="TOC8"/>
    <w:rsid w:val="00AB67FA"/>
    <w:pPr>
      <w:ind w:left="1418" w:hanging="1418"/>
    </w:pPr>
    <w:rPr>
      <w:rFonts w:eastAsia="MS Mincho"/>
      <w:lang w:val="en-US"/>
    </w:rPr>
  </w:style>
  <w:style w:type="paragraph" w:customStyle="1" w:styleId="msolistparagraph0">
    <w:name w:val="msolistparagraph"/>
    <w:basedOn w:val="Normal"/>
    <w:rsid w:val="00AB67FA"/>
    <w:pPr>
      <w:spacing w:after="0"/>
      <w:ind w:leftChars="400" w:left="400"/>
    </w:pPr>
    <w:rPr>
      <w:sz w:val="24"/>
      <w:szCs w:val="24"/>
      <w:lang w:val="en-US"/>
    </w:rPr>
  </w:style>
  <w:style w:type="paragraph" w:customStyle="1" w:styleId="no0">
    <w:name w:val="no"/>
    <w:basedOn w:val="Normal"/>
    <w:qFormat/>
    <w:rsid w:val="00AB67FA"/>
    <w:pPr>
      <w:ind w:left="1135" w:hanging="851"/>
    </w:pPr>
    <w:rPr>
      <w:lang w:val="en-US"/>
    </w:rPr>
  </w:style>
  <w:style w:type="paragraph" w:customStyle="1" w:styleId="talcharchar0">
    <w:name w:val="talcharchar"/>
    <w:basedOn w:val="Normal"/>
    <w:rsid w:val="00AB67FA"/>
    <w:pPr>
      <w:spacing w:before="100" w:beforeAutospacing="1" w:after="100" w:afterAutospacing="1"/>
    </w:pPr>
    <w:rPr>
      <w:rFonts w:eastAsia="Calibri"/>
      <w:sz w:val="24"/>
      <w:szCs w:val="24"/>
    </w:rPr>
  </w:style>
  <w:style w:type="paragraph" w:customStyle="1" w:styleId="PLBold">
    <w:name w:val="PL Bold"/>
    <w:basedOn w:val="PL"/>
    <w:link w:val="PLBoldChar"/>
    <w:rsid w:val="00AB67FA"/>
    <w:rPr>
      <w:rFonts w:eastAsia="MS Gothic"/>
      <w:b/>
      <w:bCs/>
    </w:rPr>
  </w:style>
  <w:style w:type="character" w:customStyle="1" w:styleId="PLBoldChar">
    <w:name w:val="PL Bold Char"/>
    <w:link w:val="PLBold"/>
    <w:rsid w:val="00AB67FA"/>
    <w:rPr>
      <w:rFonts w:ascii="Courier New" w:eastAsia="MS Gothic" w:hAnsi="Courier New" w:cs="Times New Roman"/>
      <w:b/>
      <w:bCs/>
      <w:noProof/>
      <w:sz w:val="16"/>
      <w:szCs w:val="20"/>
      <w:lang w:eastAsia="ja-JP"/>
    </w:rPr>
  </w:style>
  <w:style w:type="paragraph" w:customStyle="1" w:styleId="PLBold0">
    <w:name w:val="PL + Bold"/>
    <w:basedOn w:val="PL"/>
    <w:link w:val="PLBoldChar0"/>
    <w:rsid w:val="00AB67FA"/>
  </w:style>
  <w:style w:type="character" w:customStyle="1" w:styleId="PLBoldChar0">
    <w:name w:val="PL + Bold Char"/>
    <w:link w:val="PLBold0"/>
    <w:rsid w:val="00AB67FA"/>
    <w:rPr>
      <w:rFonts w:ascii="Courier New" w:eastAsia="Times New Roman" w:hAnsi="Courier New" w:cs="Times New Roman"/>
      <w:noProof/>
      <w:sz w:val="16"/>
      <w:szCs w:val="20"/>
      <w:lang w:eastAsia="ja-JP"/>
    </w:rPr>
  </w:style>
  <w:style w:type="paragraph" w:customStyle="1" w:styleId="30mm">
    <w:name w:val="段落フォント + 左 :  30 mm"/>
    <w:aliases w:val="ぶら下げインデント :  2.81 字"/>
    <w:basedOn w:val="B2"/>
    <w:rsid w:val="00AB67FA"/>
    <w:pPr>
      <w:ind w:left="1984" w:hanging="281"/>
    </w:pPr>
  </w:style>
  <w:style w:type="paragraph" w:customStyle="1" w:styleId="ad">
    <w:name w:val="標準番号"/>
    <w:basedOn w:val="Normal"/>
    <w:rsid w:val="00AB67FA"/>
    <w:pPr>
      <w:widowControl w:val="0"/>
      <w:tabs>
        <w:tab w:val="num" w:pos="420"/>
      </w:tabs>
      <w:spacing w:after="0" w:line="240" w:lineRule="atLeast"/>
      <w:ind w:left="420" w:hanging="420"/>
      <w:jc w:val="both"/>
    </w:pPr>
    <w:rPr>
      <w:rFonts w:ascii="Arial" w:eastAsia="MS PGothic" w:hAnsi="Arial"/>
      <w:kern w:val="2"/>
      <w:sz w:val="24"/>
      <w:lang w:val="en-US"/>
    </w:rPr>
  </w:style>
  <w:style w:type="paragraph" w:customStyle="1" w:styleId="Arial1">
    <w:name w:val="標準 + Arial"/>
    <w:aliases w:val="左 :  1.8 mm,段落後 :  0 pt"/>
    <w:basedOn w:val="Normal"/>
    <w:rsid w:val="00AB67FA"/>
    <w:rPr>
      <w:rFonts w:ascii="Arial" w:eastAsia="MS Mincho" w:hAnsi="Arial"/>
      <w:noProof/>
    </w:rPr>
  </w:style>
  <w:style w:type="paragraph" w:customStyle="1" w:styleId="24">
    <w:name w:val="列出段落2"/>
    <w:basedOn w:val="Normal"/>
    <w:qFormat/>
    <w:rsid w:val="00AB67FA"/>
    <w:pPr>
      <w:ind w:firstLineChars="200" w:firstLine="420"/>
    </w:pPr>
  </w:style>
  <w:style w:type="paragraph" w:customStyle="1" w:styleId="1f3">
    <w:name w:val="列出段落1"/>
    <w:basedOn w:val="Normal"/>
    <w:qFormat/>
    <w:rsid w:val="00AB67FA"/>
    <w:pPr>
      <w:ind w:firstLineChars="200" w:firstLine="420"/>
    </w:pPr>
  </w:style>
  <w:style w:type="paragraph" w:customStyle="1" w:styleId="b31">
    <w:name w:val="b3"/>
    <w:basedOn w:val="Normal"/>
    <w:rsid w:val="00AB67FA"/>
    <w:pPr>
      <w:ind w:left="1135" w:hanging="284"/>
    </w:pPr>
    <w:rPr>
      <w:rFonts w:ascii="Calibri" w:eastAsia="MS PGothic" w:hAnsi="Calibri" w:cs="Calibri"/>
      <w:sz w:val="22"/>
      <w:szCs w:val="22"/>
    </w:rPr>
  </w:style>
  <w:style w:type="paragraph" w:customStyle="1" w:styleId="b40">
    <w:name w:val="b4"/>
    <w:basedOn w:val="Normal"/>
    <w:rsid w:val="00AB67FA"/>
    <w:pPr>
      <w:ind w:left="1418" w:hanging="284"/>
    </w:pPr>
    <w:rPr>
      <w:rFonts w:ascii="Calibri" w:eastAsia="MS PGothic" w:hAnsi="Calibri" w:cs="Calibri"/>
      <w:sz w:val="22"/>
      <w:szCs w:val="22"/>
    </w:rPr>
  </w:style>
  <w:style w:type="paragraph" w:customStyle="1" w:styleId="b21">
    <w:name w:val="b2"/>
    <w:basedOn w:val="Normal"/>
    <w:rsid w:val="00AB67FA"/>
    <w:pPr>
      <w:ind w:left="851" w:hanging="284"/>
    </w:pPr>
    <w:rPr>
      <w:rFonts w:eastAsia="MS PGothic"/>
    </w:rPr>
  </w:style>
  <w:style w:type="paragraph" w:customStyle="1" w:styleId="ae">
    <w:name w:val="見出し"/>
    <w:basedOn w:val="Normal"/>
    <w:next w:val="BodyText"/>
    <w:rsid w:val="00AB67FA"/>
    <w:pPr>
      <w:keepNext/>
      <w:suppressAutoHyphens/>
      <w:spacing w:before="240" w:after="120"/>
    </w:pPr>
    <w:rPr>
      <w:rFonts w:ascii="Arial" w:eastAsia="MS PGothic" w:hAnsi="Arial" w:cs="Mangal"/>
      <w:sz w:val="28"/>
      <w:szCs w:val="28"/>
      <w:lang w:eastAsia="ar-SA"/>
    </w:rPr>
  </w:style>
  <w:style w:type="paragraph" w:customStyle="1" w:styleId="54">
    <w:name w:val="図表番号5"/>
    <w:basedOn w:val="Normal"/>
    <w:rsid w:val="00AB67FA"/>
    <w:pPr>
      <w:suppressLineNumbers/>
      <w:suppressAutoHyphens/>
      <w:spacing w:before="120" w:after="120"/>
    </w:pPr>
    <w:rPr>
      <w:rFonts w:eastAsia="MS Mincho" w:cs="Mangal"/>
      <w:i/>
      <w:iCs/>
      <w:sz w:val="24"/>
      <w:szCs w:val="24"/>
      <w:lang w:eastAsia="ar-SA"/>
    </w:rPr>
  </w:style>
  <w:style w:type="paragraph" w:customStyle="1" w:styleId="af">
    <w:name w:val="索引"/>
    <w:basedOn w:val="Normal"/>
    <w:rsid w:val="00AB67FA"/>
    <w:pPr>
      <w:suppressLineNumbers/>
      <w:suppressAutoHyphens/>
    </w:pPr>
    <w:rPr>
      <w:rFonts w:eastAsia="MS Mincho" w:cs="Mangal"/>
      <w:lang w:eastAsia="ar-SA"/>
    </w:rPr>
  </w:style>
  <w:style w:type="paragraph" w:customStyle="1" w:styleId="55">
    <w:name w:val="段落番号5"/>
    <w:basedOn w:val="List"/>
    <w:rsid w:val="00AB67FA"/>
    <w:pPr>
      <w:tabs>
        <w:tab w:val="num" w:pos="644"/>
      </w:tabs>
      <w:suppressAutoHyphens/>
      <w:ind w:left="644" w:hanging="360"/>
    </w:pPr>
    <w:rPr>
      <w:rFonts w:eastAsia="MS Mincho" w:cs="CG Times (WN)"/>
      <w:lang w:eastAsia="ar-SA"/>
    </w:rPr>
  </w:style>
  <w:style w:type="paragraph" w:customStyle="1" w:styleId="25">
    <w:name w:val="段落番号 25"/>
    <w:basedOn w:val="55"/>
    <w:rsid w:val="00AB67FA"/>
    <w:pPr>
      <w:ind w:left="851" w:hanging="284"/>
    </w:pPr>
  </w:style>
  <w:style w:type="paragraph" w:customStyle="1" w:styleId="56">
    <w:name w:val="箇条書き5"/>
    <w:basedOn w:val="List"/>
    <w:rsid w:val="00AB67FA"/>
    <w:pPr>
      <w:tabs>
        <w:tab w:val="num" w:pos="644"/>
      </w:tabs>
      <w:suppressAutoHyphens/>
      <w:ind w:left="644" w:hanging="360"/>
    </w:pPr>
    <w:rPr>
      <w:rFonts w:eastAsia="MS Mincho" w:cs="CG Times (WN)"/>
      <w:lang w:eastAsia="ar-SA"/>
    </w:rPr>
  </w:style>
  <w:style w:type="paragraph" w:customStyle="1" w:styleId="250">
    <w:name w:val="箇条書き 25"/>
    <w:basedOn w:val="56"/>
    <w:rsid w:val="00AB67FA"/>
    <w:pPr>
      <w:tabs>
        <w:tab w:val="clear" w:pos="644"/>
        <w:tab w:val="num" w:pos="1494"/>
      </w:tabs>
      <w:ind w:left="851" w:hanging="284"/>
    </w:pPr>
  </w:style>
  <w:style w:type="paragraph" w:customStyle="1" w:styleId="35">
    <w:name w:val="箇条書き 35"/>
    <w:basedOn w:val="250"/>
    <w:rsid w:val="00AB67FA"/>
    <w:pPr>
      <w:ind w:left="1135"/>
    </w:pPr>
  </w:style>
  <w:style w:type="paragraph" w:customStyle="1" w:styleId="251">
    <w:name w:val="一覧 25"/>
    <w:basedOn w:val="List"/>
    <w:rsid w:val="00AB67FA"/>
    <w:pPr>
      <w:suppressAutoHyphens/>
      <w:ind w:left="851"/>
    </w:pPr>
    <w:rPr>
      <w:rFonts w:eastAsia="MS Mincho" w:cs="CG Times (WN)"/>
      <w:lang w:eastAsia="ar-SA"/>
    </w:rPr>
  </w:style>
  <w:style w:type="paragraph" w:customStyle="1" w:styleId="350">
    <w:name w:val="一覧 35"/>
    <w:basedOn w:val="251"/>
    <w:rsid w:val="00AB67FA"/>
    <w:pPr>
      <w:ind w:left="1135"/>
    </w:pPr>
  </w:style>
  <w:style w:type="paragraph" w:customStyle="1" w:styleId="45">
    <w:name w:val="一覧 45"/>
    <w:basedOn w:val="350"/>
    <w:rsid w:val="00AB67FA"/>
    <w:pPr>
      <w:ind w:left="1418"/>
    </w:pPr>
  </w:style>
  <w:style w:type="paragraph" w:customStyle="1" w:styleId="550">
    <w:name w:val="一覧 55"/>
    <w:basedOn w:val="45"/>
    <w:rsid w:val="00AB67FA"/>
    <w:pPr>
      <w:ind w:left="1702"/>
    </w:pPr>
  </w:style>
  <w:style w:type="paragraph" w:customStyle="1" w:styleId="450">
    <w:name w:val="箇条書き 45"/>
    <w:basedOn w:val="35"/>
    <w:rsid w:val="00AB67FA"/>
    <w:pPr>
      <w:ind w:left="1418"/>
    </w:pPr>
  </w:style>
  <w:style w:type="paragraph" w:customStyle="1" w:styleId="551">
    <w:name w:val="箇条書き 55"/>
    <w:basedOn w:val="450"/>
    <w:rsid w:val="00AB67FA"/>
    <w:pPr>
      <w:ind w:left="1702"/>
    </w:pPr>
  </w:style>
  <w:style w:type="paragraph" w:customStyle="1" w:styleId="57">
    <w:name w:val="コメント文字列5"/>
    <w:basedOn w:val="Normal"/>
    <w:rsid w:val="00AB67FA"/>
    <w:pPr>
      <w:suppressAutoHyphens/>
    </w:pPr>
    <w:rPr>
      <w:rFonts w:eastAsia="MS Mincho" w:cs="CG Times (WN)"/>
      <w:lang w:eastAsia="ar-SA"/>
    </w:rPr>
  </w:style>
  <w:style w:type="paragraph" w:customStyle="1" w:styleId="58">
    <w:name w:val="コメント内容5"/>
    <w:basedOn w:val="57"/>
    <w:next w:val="57"/>
    <w:rsid w:val="00AB67FA"/>
    <w:rPr>
      <w:b/>
      <w:bCs/>
    </w:rPr>
  </w:style>
  <w:style w:type="paragraph" w:customStyle="1" w:styleId="59">
    <w:name w:val="見出しマップ5"/>
    <w:basedOn w:val="Normal"/>
    <w:rsid w:val="00AB67FA"/>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rsid w:val="00AB67FA"/>
    <w:pPr>
      <w:suppressAutoHyphens/>
      <w:spacing w:before="120" w:after="120"/>
    </w:pPr>
    <w:rPr>
      <w:rFonts w:eastAsia="MS Mincho" w:cs="CG Times (WN)"/>
      <w:b/>
      <w:lang w:eastAsia="ar-SA"/>
    </w:rPr>
  </w:style>
  <w:style w:type="paragraph" w:customStyle="1" w:styleId="5a">
    <w:name w:val="書式なし5"/>
    <w:basedOn w:val="Normal"/>
    <w:rsid w:val="00AB67FA"/>
    <w:pPr>
      <w:suppressAutoHyphens/>
    </w:pPr>
    <w:rPr>
      <w:rFonts w:ascii="Courier New" w:eastAsia="MS Mincho" w:hAnsi="Courier New" w:cs="CG Times (WN)"/>
      <w:lang w:val="nb-NO" w:eastAsia="ar-SA"/>
    </w:rPr>
  </w:style>
  <w:style w:type="paragraph" w:customStyle="1" w:styleId="240">
    <w:name w:val="本文 24"/>
    <w:basedOn w:val="Normal"/>
    <w:rsid w:val="00AB67FA"/>
    <w:pPr>
      <w:suppressAutoHyphens/>
      <w:spacing w:after="120"/>
    </w:pPr>
    <w:rPr>
      <w:rFonts w:eastAsia="MS Mincho" w:cs="CG Times (WN)"/>
      <w:lang w:eastAsia="ar-SA"/>
    </w:rPr>
  </w:style>
  <w:style w:type="paragraph" w:customStyle="1" w:styleId="340">
    <w:name w:val="本文 34"/>
    <w:basedOn w:val="Normal"/>
    <w:rsid w:val="00AB67FA"/>
    <w:pPr>
      <w:suppressAutoHyphens/>
      <w:spacing w:after="120"/>
    </w:pPr>
    <w:rPr>
      <w:rFonts w:eastAsia="MS Mincho" w:cs="CG Times (WN)"/>
      <w:lang w:eastAsia="ar-SA"/>
    </w:rPr>
  </w:style>
  <w:style w:type="paragraph" w:customStyle="1" w:styleId="Web5">
    <w:name w:val="標準 (Web)5"/>
    <w:basedOn w:val="Normal"/>
    <w:rsid w:val="00AB67FA"/>
    <w:pPr>
      <w:suppressAutoHyphens/>
      <w:spacing w:before="100" w:after="100"/>
    </w:pPr>
    <w:rPr>
      <w:rFonts w:eastAsia="Arial Unicode MS" w:cs="CG Times (WN)"/>
      <w:sz w:val="24"/>
      <w:szCs w:val="24"/>
    </w:rPr>
  </w:style>
  <w:style w:type="paragraph" w:customStyle="1" w:styleId="252">
    <w:name w:val="本文インデント 25"/>
    <w:basedOn w:val="Normal"/>
    <w:rsid w:val="00AB67FA"/>
    <w:pPr>
      <w:suppressAutoHyphens/>
      <w:ind w:left="567"/>
    </w:pPr>
    <w:rPr>
      <w:rFonts w:ascii="Arial" w:eastAsia="MS Mincho" w:hAnsi="Arial" w:cs="Arial"/>
      <w:lang w:eastAsia="ar-SA"/>
    </w:rPr>
  </w:style>
  <w:style w:type="paragraph" w:customStyle="1" w:styleId="5b">
    <w:name w:val="標準インデント5"/>
    <w:basedOn w:val="Normal"/>
    <w:rsid w:val="00AB67FA"/>
    <w:pPr>
      <w:suppressAutoHyphens/>
      <w:ind w:left="708"/>
    </w:pPr>
    <w:rPr>
      <w:rFonts w:eastAsia="MS Mincho" w:cs="CG Times (WN)"/>
      <w:lang w:eastAsia="ar-SA"/>
    </w:rPr>
  </w:style>
  <w:style w:type="paragraph" w:customStyle="1" w:styleId="5c">
    <w:name w:val="記5"/>
    <w:basedOn w:val="Normal"/>
    <w:next w:val="Normal"/>
    <w:rsid w:val="00AB67FA"/>
    <w:pPr>
      <w:suppressAutoHyphens/>
    </w:pPr>
    <w:rPr>
      <w:rFonts w:eastAsia="MS Mincho" w:cs="CG Times (WN)"/>
      <w:lang w:eastAsia="ar-SA"/>
    </w:rPr>
  </w:style>
  <w:style w:type="paragraph" w:customStyle="1" w:styleId="HTML5">
    <w:name w:val="HTML 書式付き5"/>
    <w:basedOn w:val="Normal"/>
    <w:rsid w:val="00AB67FA"/>
    <w:pPr>
      <w:suppressAutoHyphens/>
    </w:pPr>
    <w:rPr>
      <w:rFonts w:ascii="Courier New" w:eastAsia="MS Mincho" w:hAnsi="Courier New" w:cs="Courier New"/>
      <w:lang w:eastAsia="ar-SA"/>
    </w:rPr>
  </w:style>
  <w:style w:type="paragraph" w:customStyle="1" w:styleId="af0">
    <w:name w:val="表の内容"/>
    <w:basedOn w:val="Normal"/>
    <w:rsid w:val="00AB67FA"/>
    <w:pPr>
      <w:suppressLineNumbers/>
      <w:suppressAutoHyphens/>
    </w:pPr>
    <w:rPr>
      <w:rFonts w:eastAsia="MS Mincho" w:cs="CG Times (WN)"/>
      <w:lang w:eastAsia="ar-SA"/>
    </w:rPr>
  </w:style>
  <w:style w:type="paragraph" w:customStyle="1" w:styleId="af1">
    <w:name w:val="表の見出し"/>
    <w:basedOn w:val="af0"/>
    <w:rsid w:val="00AB67FA"/>
    <w:pPr>
      <w:jc w:val="center"/>
    </w:pPr>
    <w:rPr>
      <w:b/>
      <w:bCs/>
    </w:rPr>
  </w:style>
  <w:style w:type="paragraph" w:customStyle="1" w:styleId="ListBullet1">
    <w:name w:val="List Bullet1"/>
    <w:basedOn w:val="Normal"/>
    <w:rsid w:val="00AB67FA"/>
    <w:pPr>
      <w:tabs>
        <w:tab w:val="num" w:pos="644"/>
      </w:tabs>
      <w:suppressAutoHyphens/>
      <w:ind w:left="568" w:hanging="284"/>
    </w:pPr>
    <w:rPr>
      <w:rFonts w:eastAsia="MS Mincho"/>
      <w:lang w:eastAsia="ar-SA"/>
    </w:rPr>
  </w:style>
  <w:style w:type="paragraph" w:customStyle="1" w:styleId="ListBullet21">
    <w:name w:val="List Bullet 21"/>
    <w:basedOn w:val="ListBullet1"/>
    <w:rsid w:val="00AB67FA"/>
    <w:pPr>
      <w:tabs>
        <w:tab w:val="clear" w:pos="644"/>
        <w:tab w:val="num" w:pos="1494"/>
      </w:tabs>
      <w:ind w:left="851"/>
    </w:pPr>
  </w:style>
  <w:style w:type="paragraph" w:customStyle="1" w:styleId="ListBullet31">
    <w:name w:val="List Bullet 31"/>
    <w:basedOn w:val="ListBullet21"/>
    <w:rsid w:val="00AB67FA"/>
    <w:pPr>
      <w:ind w:left="1135"/>
    </w:pPr>
  </w:style>
  <w:style w:type="paragraph" w:customStyle="1" w:styleId="ListBullet41">
    <w:name w:val="List Bullet 41"/>
    <w:basedOn w:val="ListBullet31"/>
    <w:rsid w:val="00AB67FA"/>
    <w:pPr>
      <w:ind w:left="1418"/>
    </w:pPr>
  </w:style>
  <w:style w:type="paragraph" w:customStyle="1" w:styleId="ListBullet51">
    <w:name w:val="List Bullet 51"/>
    <w:basedOn w:val="ListBullet41"/>
    <w:rsid w:val="00AB67FA"/>
    <w:pPr>
      <w:ind w:left="1702"/>
    </w:pPr>
  </w:style>
  <w:style w:type="paragraph" w:customStyle="1" w:styleId="DocumentMap1">
    <w:name w:val="Document Map1"/>
    <w:basedOn w:val="Normal"/>
    <w:rsid w:val="00AB67FA"/>
    <w:pPr>
      <w:shd w:val="clear" w:color="auto" w:fill="000080"/>
      <w:suppressAutoHyphens/>
    </w:pPr>
    <w:rPr>
      <w:rFonts w:ascii="Tahoma" w:eastAsia="MS Mincho" w:hAnsi="Tahoma"/>
      <w:lang w:eastAsia="ar-SA"/>
    </w:rPr>
  </w:style>
  <w:style w:type="paragraph" w:customStyle="1" w:styleId="PlainText1">
    <w:name w:val="Plain Text1"/>
    <w:basedOn w:val="Normal"/>
    <w:rsid w:val="00AB67FA"/>
    <w:pPr>
      <w:suppressAutoHyphens/>
    </w:pPr>
    <w:rPr>
      <w:rFonts w:ascii="Courier New" w:eastAsia="MS Mincho" w:hAnsi="Courier New"/>
      <w:lang w:val="nb-NO" w:eastAsia="ar-SA"/>
    </w:rPr>
  </w:style>
  <w:style w:type="paragraph" w:customStyle="1" w:styleId="CommentText1">
    <w:name w:val="Comment Text1"/>
    <w:basedOn w:val="Normal"/>
    <w:rsid w:val="00AB67FA"/>
    <w:pPr>
      <w:suppressAutoHyphens/>
    </w:pPr>
    <w:rPr>
      <w:rFonts w:eastAsia="MS Mincho"/>
      <w:lang w:eastAsia="ar-SA"/>
    </w:rPr>
  </w:style>
  <w:style w:type="paragraph" w:customStyle="1" w:styleId="List31">
    <w:name w:val="List 31"/>
    <w:basedOn w:val="Normal"/>
    <w:rsid w:val="00AB67FA"/>
    <w:pPr>
      <w:suppressAutoHyphens/>
      <w:ind w:left="849" w:hanging="283"/>
    </w:pPr>
    <w:rPr>
      <w:rFonts w:eastAsia="MS Mincho"/>
      <w:lang w:eastAsia="ar-SA"/>
    </w:rPr>
  </w:style>
  <w:style w:type="paragraph" w:customStyle="1" w:styleId="List41">
    <w:name w:val="List 41"/>
    <w:basedOn w:val="List31"/>
    <w:rsid w:val="00AB67FA"/>
    <w:pPr>
      <w:ind w:left="1418" w:hanging="284"/>
    </w:pPr>
  </w:style>
  <w:style w:type="paragraph" w:customStyle="1" w:styleId="ListNumber1">
    <w:name w:val="List Number1"/>
    <w:basedOn w:val="List"/>
    <w:rsid w:val="00AB67FA"/>
    <w:pPr>
      <w:tabs>
        <w:tab w:val="num" w:pos="644"/>
      </w:tabs>
      <w:suppressAutoHyphens/>
      <w:ind w:left="644" w:hanging="360"/>
    </w:pPr>
    <w:rPr>
      <w:rFonts w:eastAsia="MS Mincho"/>
      <w:lang w:eastAsia="ar-SA"/>
    </w:rPr>
  </w:style>
  <w:style w:type="paragraph" w:customStyle="1" w:styleId="ListNumber21">
    <w:name w:val="List Number 21"/>
    <w:basedOn w:val="ListNumber1"/>
    <w:rsid w:val="00AB67FA"/>
    <w:pPr>
      <w:ind w:left="851" w:hanging="284"/>
    </w:pPr>
  </w:style>
  <w:style w:type="paragraph" w:customStyle="1" w:styleId="List21">
    <w:name w:val="List 21"/>
    <w:basedOn w:val="List"/>
    <w:rsid w:val="00AB67FA"/>
    <w:pPr>
      <w:suppressAutoHyphens/>
      <w:ind w:left="851"/>
    </w:pPr>
    <w:rPr>
      <w:rFonts w:eastAsia="MS Mincho"/>
      <w:lang w:eastAsia="ar-SA"/>
    </w:rPr>
  </w:style>
  <w:style w:type="paragraph" w:customStyle="1" w:styleId="List51">
    <w:name w:val="List 51"/>
    <w:basedOn w:val="List41"/>
    <w:rsid w:val="00AB67FA"/>
    <w:pPr>
      <w:ind w:left="1702"/>
    </w:pPr>
  </w:style>
  <w:style w:type="paragraph" w:customStyle="1" w:styleId="BodyText21">
    <w:name w:val="Body Text 21"/>
    <w:basedOn w:val="Normal"/>
    <w:rsid w:val="00AB67FA"/>
    <w:pPr>
      <w:suppressAutoHyphens/>
      <w:spacing w:after="120"/>
    </w:pPr>
    <w:rPr>
      <w:rFonts w:eastAsia="MS Mincho"/>
      <w:lang w:eastAsia="ar-SA"/>
    </w:rPr>
  </w:style>
  <w:style w:type="paragraph" w:customStyle="1" w:styleId="BodyText31">
    <w:name w:val="Body Text 31"/>
    <w:basedOn w:val="Normal"/>
    <w:rsid w:val="00AB67FA"/>
    <w:pPr>
      <w:suppressAutoHyphens/>
      <w:spacing w:after="120"/>
    </w:pPr>
    <w:rPr>
      <w:rFonts w:eastAsia="MS Mincho"/>
      <w:lang w:eastAsia="ar-SA"/>
    </w:rPr>
  </w:style>
  <w:style w:type="paragraph" w:customStyle="1" w:styleId="BodyTextIndent21">
    <w:name w:val="Body Text Indent 21"/>
    <w:basedOn w:val="Normal"/>
    <w:rsid w:val="00AB67FA"/>
    <w:pPr>
      <w:suppressAutoHyphens/>
      <w:ind w:left="567"/>
    </w:pPr>
    <w:rPr>
      <w:rFonts w:ascii="Arial" w:eastAsia="MS Mincho" w:hAnsi="Arial" w:cs="Arial"/>
      <w:lang w:eastAsia="ar-SA"/>
    </w:rPr>
  </w:style>
  <w:style w:type="paragraph" w:customStyle="1" w:styleId="NormalIndent1">
    <w:name w:val="Normal Indent1"/>
    <w:basedOn w:val="Normal"/>
    <w:rsid w:val="00AB67FA"/>
    <w:pPr>
      <w:suppressAutoHyphens/>
      <w:ind w:left="708"/>
    </w:pPr>
    <w:rPr>
      <w:rFonts w:eastAsia="MS Mincho"/>
      <w:lang w:eastAsia="ar-SA"/>
    </w:rPr>
  </w:style>
  <w:style w:type="paragraph" w:customStyle="1" w:styleId="NoteHeading1">
    <w:name w:val="Note Heading1"/>
    <w:basedOn w:val="Normal"/>
    <w:next w:val="Normal"/>
    <w:rsid w:val="00AB67FA"/>
    <w:pPr>
      <w:suppressAutoHyphens/>
    </w:pPr>
    <w:rPr>
      <w:rFonts w:eastAsia="MS Mincho"/>
      <w:lang w:eastAsia="ar-SA"/>
    </w:rPr>
  </w:style>
  <w:style w:type="paragraph" w:customStyle="1" w:styleId="af2">
    <w:name w:val="枠の内容"/>
    <w:basedOn w:val="BodyText"/>
    <w:rsid w:val="00AB67FA"/>
    <w:rPr>
      <w:rFonts w:eastAsia="Times New Roman"/>
    </w:rPr>
  </w:style>
  <w:style w:type="paragraph" w:customStyle="1" w:styleId="numberedlist0">
    <w:name w:val="numbered list"/>
    <w:basedOn w:val="ListBullet"/>
    <w:rsid w:val="00AB67FA"/>
    <w:pPr>
      <w:tabs>
        <w:tab w:val="num" w:pos="360"/>
        <w:tab w:val="left" w:pos="1247"/>
        <w:tab w:val="left" w:pos="3856"/>
        <w:tab w:val="left" w:pos="5216"/>
        <w:tab w:val="left" w:pos="6464"/>
        <w:tab w:val="left" w:pos="7768"/>
        <w:tab w:val="left" w:pos="9072"/>
        <w:tab w:val="left" w:pos="10206"/>
      </w:tabs>
      <w:spacing w:after="120"/>
      <w:ind w:left="360" w:hanging="360"/>
    </w:pPr>
  </w:style>
  <w:style w:type="paragraph" w:customStyle="1" w:styleId="TabList">
    <w:name w:val="TabList"/>
    <w:basedOn w:val="Normal"/>
    <w:qFormat/>
    <w:rsid w:val="00AB67FA"/>
    <w:pPr>
      <w:tabs>
        <w:tab w:val="left" w:pos="1134"/>
      </w:tabs>
      <w:spacing w:after="0"/>
    </w:pPr>
    <w:rPr>
      <w:rFonts w:eastAsia="MS Mincho"/>
    </w:rPr>
  </w:style>
  <w:style w:type="paragraph" w:customStyle="1" w:styleId="Meetingcaption">
    <w:name w:val="Meeting caption"/>
    <w:basedOn w:val="Normal"/>
    <w:rsid w:val="00AB67FA"/>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qFormat/>
    <w:rsid w:val="00AB67FA"/>
    <w:pPr>
      <w:spacing w:after="240"/>
      <w:jc w:val="both"/>
    </w:pPr>
    <w:rPr>
      <w:rFonts w:ascii="Helvetica" w:hAnsi="Helvetica"/>
    </w:rPr>
  </w:style>
  <w:style w:type="paragraph" w:customStyle="1" w:styleId="Cell">
    <w:name w:val="Cell"/>
    <w:basedOn w:val="Normal"/>
    <w:rsid w:val="00AB67FA"/>
    <w:pPr>
      <w:spacing w:after="0" w:line="240" w:lineRule="exact"/>
      <w:jc w:val="center"/>
    </w:pPr>
    <w:rPr>
      <w:sz w:val="16"/>
      <w:lang w:val="en-US"/>
    </w:rPr>
  </w:style>
  <w:style w:type="paragraph" w:customStyle="1" w:styleId="tah0">
    <w:name w:val="tah"/>
    <w:basedOn w:val="Normal"/>
    <w:rsid w:val="00AB67FA"/>
    <w:pPr>
      <w:keepNext/>
      <w:spacing w:after="0"/>
      <w:jc w:val="center"/>
    </w:pPr>
    <w:rPr>
      <w:rFonts w:ascii="Arial" w:eastAsia="Batang" w:hAnsi="Arial" w:cs="Arial"/>
      <w:b/>
      <w:bCs/>
      <w:sz w:val="18"/>
      <w:szCs w:val="18"/>
      <w:lang w:val="en-US"/>
    </w:rPr>
  </w:style>
  <w:style w:type="paragraph" w:customStyle="1" w:styleId="NormalAfter3pt">
    <w:name w:val="Normal + After:  3 pt"/>
    <w:basedOn w:val="Normal"/>
    <w:rsid w:val="00AB67FA"/>
    <w:pPr>
      <w:tabs>
        <w:tab w:val="num" w:pos="2560"/>
      </w:tabs>
      <w:ind w:left="2560" w:hanging="357"/>
    </w:pPr>
    <w:rPr>
      <w:lang w:val="en-AU" w:eastAsia="ko-KR"/>
    </w:rPr>
  </w:style>
  <w:style w:type="character" w:customStyle="1" w:styleId="M5Char6">
    <w:name w:val="M5 Char6"/>
    <w:aliases w:val="mh2 Char6,Module heading 2 Char5,heading 8 Char6,Numbered Sub-list Char5,h5 Char6,Heading5 Char6,Head5 Char6,H5 Char5,5 Char Char5,Heading 81 Char Char3"/>
    <w:rsid w:val="00AB67FA"/>
    <w:rPr>
      <w:rFonts w:ascii="Arial" w:eastAsia="MS Mincho" w:hAnsi="Arial"/>
      <w:sz w:val="22"/>
      <w:lang w:val="en-GB" w:eastAsia="en-US" w:bidi="ar-SA"/>
    </w:rPr>
  </w:style>
  <w:style w:type="paragraph" w:customStyle="1" w:styleId="ListParagraph1">
    <w:name w:val="List Paragraph1"/>
    <w:basedOn w:val="Normal"/>
    <w:qFormat/>
    <w:rsid w:val="00AB67FA"/>
    <w:pPr>
      <w:ind w:left="720"/>
      <w:contextualSpacing/>
    </w:pPr>
  </w:style>
  <w:style w:type="paragraph" w:customStyle="1" w:styleId="1f4">
    <w:name w:val="図表番号1"/>
    <w:basedOn w:val="Normal"/>
    <w:qFormat/>
    <w:rsid w:val="00AB67FA"/>
    <w:pPr>
      <w:suppressLineNumbers/>
      <w:suppressAutoHyphens/>
      <w:spacing w:before="120" w:after="120"/>
    </w:pPr>
    <w:rPr>
      <w:rFonts w:eastAsia="MS Mincho" w:cs="Mangal"/>
      <w:i/>
      <w:iCs/>
      <w:sz w:val="24"/>
      <w:szCs w:val="24"/>
      <w:lang w:eastAsia="ar-SA"/>
    </w:rPr>
  </w:style>
  <w:style w:type="paragraph" w:customStyle="1" w:styleId="1f5">
    <w:name w:val="段落番号1"/>
    <w:basedOn w:val="List"/>
    <w:rsid w:val="00AB67FA"/>
    <w:pPr>
      <w:tabs>
        <w:tab w:val="num" w:pos="644"/>
      </w:tabs>
      <w:suppressAutoHyphens/>
      <w:ind w:left="644" w:hanging="360"/>
    </w:pPr>
    <w:rPr>
      <w:rFonts w:eastAsia="MS Mincho" w:cs="CG Times (WN)"/>
      <w:lang w:eastAsia="ar-SA"/>
    </w:rPr>
  </w:style>
  <w:style w:type="paragraph" w:customStyle="1" w:styleId="211">
    <w:name w:val="段落番号 21"/>
    <w:basedOn w:val="1f5"/>
    <w:rsid w:val="00AB67FA"/>
    <w:pPr>
      <w:ind w:left="851" w:hanging="284"/>
    </w:pPr>
  </w:style>
  <w:style w:type="paragraph" w:customStyle="1" w:styleId="1f6">
    <w:name w:val="箇条書き1"/>
    <w:basedOn w:val="List"/>
    <w:rsid w:val="00AB67FA"/>
    <w:pPr>
      <w:tabs>
        <w:tab w:val="num" w:pos="644"/>
      </w:tabs>
      <w:suppressAutoHyphens/>
      <w:ind w:left="644" w:hanging="360"/>
    </w:pPr>
    <w:rPr>
      <w:rFonts w:eastAsia="MS Mincho" w:cs="CG Times (WN)"/>
      <w:lang w:eastAsia="ar-SA"/>
    </w:rPr>
  </w:style>
  <w:style w:type="paragraph" w:customStyle="1" w:styleId="212">
    <w:name w:val="箇条書き 21"/>
    <w:basedOn w:val="1f6"/>
    <w:rsid w:val="00AB67FA"/>
    <w:pPr>
      <w:tabs>
        <w:tab w:val="clear" w:pos="644"/>
        <w:tab w:val="num" w:pos="1494"/>
      </w:tabs>
      <w:ind w:left="851" w:hanging="284"/>
    </w:pPr>
  </w:style>
  <w:style w:type="paragraph" w:customStyle="1" w:styleId="311">
    <w:name w:val="箇条書き 31"/>
    <w:basedOn w:val="212"/>
    <w:rsid w:val="00AB67FA"/>
    <w:pPr>
      <w:ind w:left="1135"/>
    </w:pPr>
  </w:style>
  <w:style w:type="paragraph" w:customStyle="1" w:styleId="213">
    <w:name w:val="一覧 21"/>
    <w:basedOn w:val="List"/>
    <w:rsid w:val="00AB67FA"/>
    <w:pPr>
      <w:suppressAutoHyphens/>
      <w:ind w:left="851"/>
    </w:pPr>
    <w:rPr>
      <w:rFonts w:eastAsia="MS Mincho" w:cs="CG Times (WN)"/>
      <w:lang w:eastAsia="ar-SA"/>
    </w:rPr>
  </w:style>
  <w:style w:type="paragraph" w:customStyle="1" w:styleId="312">
    <w:name w:val="一覧 31"/>
    <w:basedOn w:val="213"/>
    <w:rsid w:val="00AB67FA"/>
    <w:pPr>
      <w:ind w:left="1135"/>
    </w:pPr>
  </w:style>
  <w:style w:type="paragraph" w:customStyle="1" w:styleId="411">
    <w:name w:val="一覧 41"/>
    <w:basedOn w:val="312"/>
    <w:rsid w:val="00AB67FA"/>
    <w:pPr>
      <w:ind w:left="1418"/>
    </w:pPr>
  </w:style>
  <w:style w:type="paragraph" w:customStyle="1" w:styleId="510">
    <w:name w:val="一覧 51"/>
    <w:basedOn w:val="411"/>
    <w:rsid w:val="00AB67FA"/>
    <w:pPr>
      <w:ind w:left="1702"/>
    </w:pPr>
  </w:style>
  <w:style w:type="paragraph" w:customStyle="1" w:styleId="412">
    <w:name w:val="箇条書き 41"/>
    <w:basedOn w:val="311"/>
    <w:rsid w:val="00AB67FA"/>
    <w:pPr>
      <w:ind w:left="1418"/>
    </w:pPr>
  </w:style>
  <w:style w:type="paragraph" w:customStyle="1" w:styleId="511">
    <w:name w:val="箇条書き 51"/>
    <w:basedOn w:val="412"/>
    <w:rsid w:val="00AB67FA"/>
    <w:pPr>
      <w:ind w:left="1702"/>
    </w:pPr>
  </w:style>
  <w:style w:type="paragraph" w:customStyle="1" w:styleId="1f7">
    <w:name w:val="コメント文字列1"/>
    <w:basedOn w:val="Normal"/>
    <w:rsid w:val="00AB67FA"/>
    <w:pPr>
      <w:suppressAutoHyphens/>
    </w:pPr>
    <w:rPr>
      <w:rFonts w:eastAsia="MS Mincho" w:cs="CG Times (WN)"/>
      <w:lang w:eastAsia="ar-SA"/>
    </w:rPr>
  </w:style>
  <w:style w:type="paragraph" w:customStyle="1" w:styleId="1f8">
    <w:name w:val="コメント内容1"/>
    <w:basedOn w:val="1f7"/>
    <w:next w:val="1f7"/>
    <w:rsid w:val="00AB67FA"/>
    <w:rPr>
      <w:b/>
      <w:bCs/>
    </w:rPr>
  </w:style>
  <w:style w:type="paragraph" w:customStyle="1" w:styleId="1f9">
    <w:name w:val="見出しマップ1"/>
    <w:basedOn w:val="Normal"/>
    <w:rsid w:val="00AB67FA"/>
    <w:pPr>
      <w:shd w:val="clear" w:color="auto" w:fill="000080"/>
      <w:suppressAutoHyphens/>
    </w:pPr>
    <w:rPr>
      <w:rFonts w:ascii="Tahoma" w:eastAsia="MS Mincho" w:hAnsi="Tahoma" w:cs="Tahoma"/>
      <w:lang w:eastAsia="ar-SA"/>
    </w:rPr>
  </w:style>
  <w:style w:type="paragraph" w:customStyle="1" w:styleId="1fa">
    <w:name w:val="書式なし1"/>
    <w:basedOn w:val="Normal"/>
    <w:rsid w:val="00AB67FA"/>
    <w:pPr>
      <w:suppressAutoHyphens/>
    </w:pPr>
    <w:rPr>
      <w:rFonts w:ascii="Courier New" w:eastAsia="MS Mincho" w:hAnsi="Courier New" w:cs="CG Times (WN)"/>
      <w:lang w:val="nb-NO" w:eastAsia="ar-SA"/>
    </w:rPr>
  </w:style>
  <w:style w:type="paragraph" w:customStyle="1" w:styleId="214">
    <w:name w:val="本文 21"/>
    <w:basedOn w:val="Normal"/>
    <w:rsid w:val="00AB67FA"/>
    <w:pPr>
      <w:suppressAutoHyphens/>
      <w:spacing w:after="120"/>
    </w:pPr>
    <w:rPr>
      <w:rFonts w:eastAsia="MS Mincho" w:cs="CG Times (WN)"/>
      <w:lang w:eastAsia="ar-SA"/>
    </w:rPr>
  </w:style>
  <w:style w:type="paragraph" w:customStyle="1" w:styleId="313">
    <w:name w:val="本文 31"/>
    <w:basedOn w:val="Normal"/>
    <w:rsid w:val="00AB67FA"/>
    <w:pPr>
      <w:suppressAutoHyphens/>
      <w:spacing w:after="120"/>
    </w:pPr>
    <w:rPr>
      <w:rFonts w:eastAsia="MS Mincho" w:cs="CG Times (WN)"/>
      <w:lang w:eastAsia="ar-SA"/>
    </w:rPr>
  </w:style>
  <w:style w:type="paragraph" w:customStyle="1" w:styleId="Web1">
    <w:name w:val="標準 (Web)1"/>
    <w:basedOn w:val="Normal"/>
    <w:rsid w:val="00AB67FA"/>
    <w:pPr>
      <w:suppressAutoHyphens/>
      <w:spacing w:before="100" w:after="100"/>
    </w:pPr>
    <w:rPr>
      <w:rFonts w:eastAsia="Arial Unicode MS" w:cs="CG Times (WN)"/>
      <w:sz w:val="24"/>
      <w:szCs w:val="24"/>
    </w:rPr>
  </w:style>
  <w:style w:type="paragraph" w:customStyle="1" w:styleId="215">
    <w:name w:val="本文インデント 21"/>
    <w:basedOn w:val="Normal"/>
    <w:rsid w:val="00AB67FA"/>
    <w:pPr>
      <w:suppressAutoHyphens/>
      <w:ind w:left="567"/>
    </w:pPr>
    <w:rPr>
      <w:rFonts w:ascii="Arial" w:eastAsia="MS Mincho" w:hAnsi="Arial" w:cs="Arial"/>
      <w:lang w:eastAsia="ar-SA"/>
    </w:rPr>
  </w:style>
  <w:style w:type="paragraph" w:customStyle="1" w:styleId="1fb">
    <w:name w:val="標準インデント1"/>
    <w:basedOn w:val="Normal"/>
    <w:rsid w:val="00AB67FA"/>
    <w:pPr>
      <w:suppressAutoHyphens/>
      <w:ind w:left="708"/>
    </w:pPr>
    <w:rPr>
      <w:rFonts w:eastAsia="MS Mincho" w:cs="CG Times (WN)"/>
      <w:lang w:eastAsia="ar-SA"/>
    </w:rPr>
  </w:style>
  <w:style w:type="paragraph" w:customStyle="1" w:styleId="1fc">
    <w:name w:val="記1"/>
    <w:basedOn w:val="Normal"/>
    <w:next w:val="Normal"/>
    <w:rsid w:val="00AB67FA"/>
    <w:pPr>
      <w:suppressAutoHyphens/>
    </w:pPr>
    <w:rPr>
      <w:rFonts w:eastAsia="MS Mincho" w:cs="CG Times (WN)"/>
      <w:lang w:eastAsia="ar-SA"/>
    </w:rPr>
  </w:style>
  <w:style w:type="paragraph" w:customStyle="1" w:styleId="HTML1">
    <w:name w:val="HTML 書式付き1"/>
    <w:basedOn w:val="Normal"/>
    <w:rsid w:val="00AB67FA"/>
    <w:pPr>
      <w:suppressAutoHyphens/>
    </w:pPr>
    <w:rPr>
      <w:rFonts w:ascii="Courier New" w:eastAsia="MS Mincho" w:hAnsi="Courier New" w:cs="Courier New"/>
      <w:lang w:eastAsia="ar-SA"/>
    </w:rPr>
  </w:style>
  <w:style w:type="paragraph" w:customStyle="1" w:styleId="1fd">
    <w:name w:val="题注1"/>
    <w:basedOn w:val="Normal"/>
    <w:next w:val="Normal"/>
    <w:rsid w:val="00AB67FA"/>
    <w:pPr>
      <w:spacing w:before="120" w:after="120"/>
    </w:pPr>
    <w:rPr>
      <w:rFonts w:eastAsia="MS Mincho"/>
      <w:b/>
    </w:rPr>
  </w:style>
  <w:style w:type="paragraph" w:customStyle="1" w:styleId="1fe">
    <w:name w:val="图表目录1"/>
    <w:basedOn w:val="Normal"/>
    <w:next w:val="Normal"/>
    <w:rsid w:val="00AB67FA"/>
    <w:pPr>
      <w:ind w:left="400" w:hanging="400"/>
      <w:jc w:val="center"/>
    </w:pPr>
    <w:rPr>
      <w:rFonts w:eastAsia="MS Mincho"/>
      <w:b/>
    </w:rPr>
  </w:style>
  <w:style w:type="paragraph" w:customStyle="1" w:styleId="CharChar3CharCharCharCharCharChar">
    <w:name w:val="Char Char3 Char Char Char Char Char Char"/>
    <w:semiHidden/>
    <w:rsid w:val="00AB67FA"/>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26">
    <w:name w:val="无间隔2"/>
    <w:qFormat/>
    <w:rsid w:val="00AB67FA"/>
    <w:pPr>
      <w:spacing w:after="0" w:line="240" w:lineRule="auto"/>
    </w:pPr>
    <w:rPr>
      <w:rFonts w:ascii="Times New Roman" w:eastAsia="SimSun" w:hAnsi="Times New Roman" w:cs="Times New Roman"/>
      <w:sz w:val="20"/>
      <w:szCs w:val="20"/>
    </w:rPr>
  </w:style>
  <w:style w:type="paragraph" w:customStyle="1" w:styleId="editorsnote0">
    <w:name w:val="editorsnote"/>
    <w:basedOn w:val="Normal"/>
    <w:rsid w:val="00AB67FA"/>
    <w:pPr>
      <w:spacing w:after="0"/>
    </w:pPr>
    <w:rPr>
      <w:rFonts w:eastAsia="Calibri"/>
      <w:sz w:val="24"/>
      <w:szCs w:val="24"/>
      <w:lang w:val="sv-SE" w:eastAsia="sv-SE"/>
    </w:rPr>
  </w:style>
  <w:style w:type="paragraph" w:customStyle="1" w:styleId="TTan">
    <w:name w:val="TTan"/>
    <w:basedOn w:val="FP"/>
    <w:qFormat/>
    <w:rsid w:val="00AB67FA"/>
    <w:rPr>
      <w:rFonts w:ascii="Arial" w:hAnsi="Arial"/>
      <w:sz w:val="18"/>
    </w:rPr>
  </w:style>
  <w:style w:type="paragraph" w:customStyle="1" w:styleId="36">
    <w:name w:val="変更箇所3"/>
    <w:hidden/>
    <w:semiHidden/>
    <w:rsid w:val="00AB67FA"/>
    <w:pPr>
      <w:spacing w:after="0" w:line="240" w:lineRule="auto"/>
    </w:pPr>
    <w:rPr>
      <w:rFonts w:ascii="Times New Roman" w:eastAsia="MS Mincho" w:hAnsi="Times New Roman" w:cs="Times New Roman"/>
      <w:sz w:val="20"/>
      <w:szCs w:val="20"/>
    </w:rPr>
  </w:style>
  <w:style w:type="paragraph" w:customStyle="1" w:styleId="27">
    <w:name w:val="変更箇所2"/>
    <w:hidden/>
    <w:semiHidden/>
    <w:rsid w:val="00AB67FA"/>
    <w:pPr>
      <w:spacing w:after="0" w:line="240" w:lineRule="auto"/>
    </w:pPr>
    <w:rPr>
      <w:rFonts w:ascii="Times New Roman" w:eastAsia="MS Mincho" w:hAnsi="Times New Roman" w:cs="Times New Roman"/>
      <w:sz w:val="20"/>
      <w:szCs w:val="20"/>
    </w:rPr>
  </w:style>
  <w:style w:type="paragraph" w:customStyle="1" w:styleId="910">
    <w:name w:val="目錄 91"/>
    <w:basedOn w:val="TOC8"/>
    <w:rsid w:val="00AB67FA"/>
    <w:pPr>
      <w:ind w:left="1418" w:hanging="1418"/>
    </w:pPr>
    <w:rPr>
      <w:rFonts w:eastAsia="MS Mincho"/>
      <w:lang w:val="en-US"/>
    </w:rPr>
  </w:style>
  <w:style w:type="paragraph" w:customStyle="1" w:styleId="1ff">
    <w:name w:val="標號1"/>
    <w:basedOn w:val="Normal"/>
    <w:next w:val="Normal"/>
    <w:rsid w:val="00AB67FA"/>
    <w:pPr>
      <w:spacing w:before="120" w:after="120"/>
    </w:pPr>
    <w:rPr>
      <w:rFonts w:eastAsia="MS Mincho"/>
      <w:b/>
    </w:rPr>
  </w:style>
  <w:style w:type="paragraph" w:customStyle="1" w:styleId="1ff0">
    <w:name w:val="圖表目錄1"/>
    <w:basedOn w:val="Normal"/>
    <w:next w:val="Normal"/>
    <w:rsid w:val="00AB67FA"/>
    <w:pPr>
      <w:ind w:left="400" w:hanging="400"/>
      <w:jc w:val="center"/>
    </w:pPr>
    <w:rPr>
      <w:rFonts w:eastAsia="MS Mincho"/>
      <w:b/>
    </w:rPr>
  </w:style>
  <w:style w:type="paragraph" w:customStyle="1" w:styleId="Verzeichnis91">
    <w:name w:val="Verzeichnis 91"/>
    <w:basedOn w:val="TOC8"/>
    <w:rsid w:val="00AB67FA"/>
    <w:pPr>
      <w:ind w:left="1418" w:hanging="1418"/>
    </w:pPr>
    <w:rPr>
      <w:rFonts w:eastAsia="MS Mincho"/>
      <w:lang w:val="en-US"/>
    </w:rPr>
  </w:style>
  <w:style w:type="paragraph" w:customStyle="1" w:styleId="Beschriftung1">
    <w:name w:val="Beschriftung1"/>
    <w:basedOn w:val="Normal"/>
    <w:next w:val="Normal"/>
    <w:rsid w:val="00AB67FA"/>
    <w:pPr>
      <w:spacing w:before="120" w:after="120"/>
    </w:pPr>
    <w:rPr>
      <w:rFonts w:eastAsia="MS Mincho"/>
      <w:b/>
    </w:rPr>
  </w:style>
  <w:style w:type="paragraph" w:customStyle="1" w:styleId="Abbildungsverzeichnis1">
    <w:name w:val="Abbildungsverzeichnis1"/>
    <w:basedOn w:val="Normal"/>
    <w:next w:val="Normal"/>
    <w:rsid w:val="00AB67FA"/>
    <w:pPr>
      <w:ind w:left="400" w:hanging="400"/>
      <w:jc w:val="center"/>
    </w:pPr>
    <w:rPr>
      <w:rFonts w:eastAsia="MS Mincho"/>
      <w:b/>
    </w:rPr>
  </w:style>
  <w:style w:type="paragraph" w:customStyle="1" w:styleId="37">
    <w:name w:val="无间隔3"/>
    <w:qFormat/>
    <w:rsid w:val="00AB67FA"/>
    <w:pPr>
      <w:spacing w:after="0" w:line="240" w:lineRule="auto"/>
    </w:pPr>
    <w:rPr>
      <w:rFonts w:ascii="Times New Roman" w:eastAsia="SimSun" w:hAnsi="Times New Roman" w:cs="Times New Roman"/>
      <w:sz w:val="20"/>
      <w:szCs w:val="20"/>
    </w:rPr>
  </w:style>
  <w:style w:type="paragraph" w:customStyle="1" w:styleId="38">
    <w:name w:val="수정3"/>
    <w:hidden/>
    <w:semiHidden/>
    <w:rsid w:val="00AB67FA"/>
    <w:pPr>
      <w:spacing w:after="0" w:line="240" w:lineRule="auto"/>
    </w:pPr>
    <w:rPr>
      <w:rFonts w:ascii="Times New Roman" w:eastAsia="Batang" w:hAnsi="Times New Roman" w:cs="Times New Roman"/>
      <w:sz w:val="20"/>
      <w:szCs w:val="20"/>
    </w:rPr>
  </w:style>
  <w:style w:type="paragraph" w:customStyle="1" w:styleId="44">
    <w:name w:val="수정4"/>
    <w:hidden/>
    <w:semiHidden/>
    <w:rsid w:val="00AB67FA"/>
    <w:pPr>
      <w:spacing w:after="0" w:line="240" w:lineRule="auto"/>
    </w:pPr>
    <w:rPr>
      <w:rFonts w:ascii="Times New Roman" w:eastAsia="Batang" w:hAnsi="Times New Roman" w:cs="Times New Roman"/>
      <w:sz w:val="20"/>
      <w:szCs w:val="20"/>
    </w:rPr>
  </w:style>
  <w:style w:type="character" w:customStyle="1" w:styleId="11BodyTextChar">
    <w:name w:val="11 BodyText Char"/>
    <w:link w:val="11BodyText"/>
    <w:rsid w:val="00AB67FA"/>
    <w:rPr>
      <w:rFonts w:ascii="Arial" w:eastAsia="Times New Roman" w:hAnsi="Arial" w:cs="Times New Roman"/>
      <w:sz w:val="20"/>
      <w:szCs w:val="20"/>
      <w:lang w:val="x-none" w:eastAsia="x-none"/>
    </w:rPr>
  </w:style>
  <w:style w:type="paragraph" w:customStyle="1" w:styleId="TableContent-Bulleted">
    <w:name w:val="Table Content - Bulleted"/>
    <w:basedOn w:val="Normal"/>
    <w:rsid w:val="00AB67FA"/>
    <w:pPr>
      <w:tabs>
        <w:tab w:val="num" w:pos="460"/>
      </w:tabs>
      <w:ind w:left="412" w:hanging="312"/>
    </w:pPr>
  </w:style>
  <w:style w:type="paragraph" w:customStyle="1" w:styleId="Tadc">
    <w:name w:val="Tadc"/>
    <w:basedOn w:val="Normal"/>
    <w:rsid w:val="00AB67FA"/>
    <w:rPr>
      <w:rFonts w:cs="v4.2.0"/>
    </w:rPr>
  </w:style>
  <w:style w:type="paragraph" w:customStyle="1" w:styleId="Atl">
    <w:name w:val="Atl"/>
    <w:basedOn w:val="Normal"/>
    <w:rsid w:val="00AB67FA"/>
    <w:rPr>
      <w:rFonts w:cs="v4.2.0"/>
    </w:rPr>
  </w:style>
  <w:style w:type="paragraph" w:customStyle="1" w:styleId="Es">
    <w:name w:val="Es"/>
    <w:basedOn w:val="B1"/>
    <w:rsid w:val="00AB67FA"/>
    <w:rPr>
      <w:rFonts w:cs="v4.2.0"/>
      <w:lang w:eastAsia="x-none"/>
    </w:rPr>
  </w:style>
  <w:style w:type="paragraph" w:customStyle="1" w:styleId="TTH">
    <w:name w:val="TTH"/>
    <w:basedOn w:val="Normal"/>
    <w:rsid w:val="00AB67FA"/>
    <w:pPr>
      <w:jc w:val="center"/>
    </w:pPr>
    <w:rPr>
      <w:rFonts w:ascii="Arial" w:hAnsi="Arial" w:cs="Arial"/>
      <w:b/>
    </w:rPr>
  </w:style>
  <w:style w:type="paragraph" w:customStyle="1" w:styleId="standard">
    <w:name w:val="standard"/>
    <w:rsid w:val="00AB67FA"/>
    <w:pPr>
      <w:tabs>
        <w:tab w:val="left" w:pos="426"/>
      </w:tabs>
      <w:spacing w:after="0" w:line="240" w:lineRule="auto"/>
    </w:pPr>
    <w:rPr>
      <w:rFonts w:ascii="Times New Roman" w:eastAsia="SimSun" w:hAnsi="Times New Roman" w:cs="Times New Roman"/>
      <w:sz w:val="20"/>
      <w:szCs w:val="20"/>
      <w:lang w:eastAsia="zh-CN"/>
    </w:rPr>
  </w:style>
  <w:style w:type="paragraph" w:customStyle="1" w:styleId="Headernonumber">
    <w:name w:val="Header_nonumber"/>
    <w:basedOn w:val="Heading1"/>
    <w:rsid w:val="00AB67FA"/>
    <w:pPr>
      <w:tabs>
        <w:tab w:val="left" w:pos="432"/>
      </w:tabs>
      <w:ind w:left="0" w:firstLine="0"/>
      <w:outlineLvl w:val="9"/>
    </w:pPr>
    <w:rPr>
      <w:lang w:eastAsia="zh-CN"/>
    </w:rPr>
  </w:style>
  <w:style w:type="paragraph" w:customStyle="1" w:styleId="216">
    <w:name w:val="21"/>
    <w:basedOn w:val="Normal"/>
    <w:rsid w:val="00AB67FA"/>
    <w:pPr>
      <w:snapToGrid w:val="0"/>
      <w:spacing w:before="100" w:beforeAutospacing="1" w:after="100" w:afterAutospacing="1"/>
    </w:pPr>
    <w:rPr>
      <w:rFonts w:ascii="Arial" w:hAnsi="Arial" w:cs="Arial"/>
      <w:sz w:val="18"/>
      <w:szCs w:val="18"/>
      <w:lang w:val="en-US" w:eastAsia="zh-CN"/>
    </w:rPr>
  </w:style>
  <w:style w:type="paragraph" w:customStyle="1" w:styleId="TableDescription">
    <w:name w:val="Table Description"/>
    <w:basedOn w:val="Normal"/>
    <w:next w:val="Normal"/>
    <w:link w:val="TableDescriptionChar"/>
    <w:rsid w:val="00AB67FA"/>
    <w:pPr>
      <w:keepNext/>
      <w:topLinePunct/>
      <w:snapToGrid w:val="0"/>
      <w:spacing w:before="320" w:after="80" w:line="240" w:lineRule="atLeast"/>
      <w:outlineLvl w:val="7"/>
    </w:pPr>
    <w:rPr>
      <w:spacing w:val="-4"/>
      <w:kern w:val="2"/>
      <w:sz w:val="21"/>
      <w:szCs w:val="21"/>
      <w:lang w:val="x-none" w:eastAsia="zh-CN"/>
    </w:rPr>
  </w:style>
  <w:style w:type="character" w:customStyle="1" w:styleId="TableDescriptionChar">
    <w:name w:val="Table Description Char"/>
    <w:link w:val="TableDescription"/>
    <w:rsid w:val="00AB67FA"/>
    <w:rPr>
      <w:rFonts w:ascii="Times New Roman" w:eastAsia="Times New Roman" w:hAnsi="Times New Roman" w:cs="Times New Roman"/>
      <w:spacing w:val="-4"/>
      <w:kern w:val="2"/>
      <w:sz w:val="21"/>
      <w:szCs w:val="21"/>
      <w:lang w:val="x-none" w:eastAsia="zh-CN"/>
    </w:rPr>
  </w:style>
  <w:style w:type="paragraph" w:customStyle="1" w:styleId="Heading3Specs">
    <w:name w:val="Heading 3 Specs"/>
    <w:basedOn w:val="Heading3"/>
    <w:qFormat/>
    <w:rsid w:val="00AB67FA"/>
    <w:pPr>
      <w:spacing w:before="200" w:after="0"/>
      <w:ind w:left="0" w:firstLine="0"/>
    </w:pPr>
    <w:rPr>
      <w:rFonts w:cs="Arial"/>
      <w:bCs/>
    </w:rPr>
  </w:style>
  <w:style w:type="paragraph" w:customStyle="1" w:styleId="Heading4specs">
    <w:name w:val="Heading4 specs"/>
    <w:basedOn w:val="Heading3Specs"/>
    <w:qFormat/>
    <w:rsid w:val="00AB67FA"/>
    <w:rPr>
      <w:sz w:val="24"/>
    </w:rPr>
  </w:style>
  <w:style w:type="table" w:customStyle="1" w:styleId="TableGrid4">
    <w:name w:val="Table Grid4"/>
    <w:basedOn w:val="TableNormal"/>
    <w:next w:val="TableGrid"/>
    <w:uiPriority w:val="39"/>
    <w:qFormat/>
    <w:rsid w:val="00AB67FA"/>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AB67FA"/>
    <w:pPr>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AB67FA"/>
    <w:pPr>
      <w:spacing w:after="0" w:line="240" w:lineRule="auto"/>
    </w:pPr>
    <w:rPr>
      <w:rFonts w:ascii="Times New Roman" w:eastAsia="Times New Roman" w:hAnsi="Times New Roman" w:cs="Times New Roman"/>
      <w:sz w:val="20"/>
      <w:szCs w:val="20"/>
      <w:lang w:eastAsia="en-GB"/>
    </w:rPr>
    <w:tblPr/>
  </w:style>
  <w:style w:type="table" w:customStyle="1" w:styleId="TableGrid11">
    <w:name w:val="Table Grid11"/>
    <w:basedOn w:val="TableNormal"/>
    <w:next w:val="TableGrid"/>
    <w:qFormat/>
    <w:rsid w:val="00AB67F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AB67F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AB67F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AB67FA"/>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AB67FA"/>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AB67FA"/>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AB67FA"/>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AB67FA"/>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AB67FA"/>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AB67FA"/>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AB67FA"/>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AB67FA"/>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qFormat/>
    <w:rsid w:val="00AB67FA"/>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qFormat/>
    <w:rsid w:val="00AB67FA"/>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AB67FA"/>
    <w:rPr>
      <w:rFonts w:ascii="Arial" w:eastAsia="Times New Roman" w:hAnsi="Arial"/>
      <w:sz w:val="36"/>
      <w:lang w:val="en-GB" w:eastAsia="ja-JP" w:bidi="ar-SA"/>
    </w:rPr>
  </w:style>
  <w:style w:type="paragraph" w:customStyle="1" w:styleId="220">
    <w:name w:val="本文 22"/>
    <w:basedOn w:val="Normal"/>
    <w:rsid w:val="00AB67FA"/>
    <w:pPr>
      <w:suppressAutoHyphens/>
      <w:spacing w:after="120"/>
    </w:pPr>
    <w:rPr>
      <w:rFonts w:eastAsia="MS Mincho" w:cs="CG Times (WN)"/>
      <w:lang w:eastAsia="ar-SA"/>
    </w:rPr>
  </w:style>
  <w:style w:type="paragraph" w:customStyle="1" w:styleId="320">
    <w:name w:val="本文 32"/>
    <w:basedOn w:val="Normal"/>
    <w:rsid w:val="00AB67FA"/>
    <w:pPr>
      <w:suppressAutoHyphens/>
      <w:spacing w:after="120"/>
    </w:pPr>
    <w:rPr>
      <w:rFonts w:eastAsia="MS Mincho" w:cs="CG Times (WN)"/>
      <w:lang w:eastAsia="ar-SA"/>
    </w:rPr>
  </w:style>
  <w:style w:type="paragraph" w:customStyle="1" w:styleId="46">
    <w:name w:val="吹き出し4"/>
    <w:basedOn w:val="Normal"/>
    <w:rsid w:val="00AB67FA"/>
    <w:rPr>
      <w:rFonts w:ascii="Tahoma" w:eastAsia="MS Mincho" w:hAnsi="Tahoma" w:cs="Tahoma"/>
      <w:sz w:val="16"/>
      <w:szCs w:val="16"/>
    </w:rPr>
  </w:style>
  <w:style w:type="paragraph" w:customStyle="1" w:styleId="28">
    <w:name w:val="図表番号2"/>
    <w:basedOn w:val="Normal"/>
    <w:rsid w:val="00AB67FA"/>
    <w:pPr>
      <w:suppressLineNumbers/>
      <w:suppressAutoHyphens/>
      <w:spacing w:before="120" w:after="120"/>
    </w:pPr>
    <w:rPr>
      <w:rFonts w:eastAsia="MS Mincho" w:cs="Mangal"/>
      <w:i/>
      <w:iCs/>
      <w:sz w:val="24"/>
      <w:szCs w:val="24"/>
      <w:lang w:eastAsia="ar-SA"/>
    </w:rPr>
  </w:style>
  <w:style w:type="paragraph" w:customStyle="1" w:styleId="29">
    <w:name w:val="段落番号2"/>
    <w:basedOn w:val="List"/>
    <w:rsid w:val="00AB67FA"/>
    <w:pPr>
      <w:tabs>
        <w:tab w:val="num" w:pos="644"/>
      </w:tabs>
      <w:suppressAutoHyphens/>
      <w:ind w:left="644" w:hanging="360"/>
    </w:pPr>
    <w:rPr>
      <w:rFonts w:eastAsia="MS Mincho" w:cs="CG Times (WN)"/>
      <w:lang w:eastAsia="ar-SA"/>
    </w:rPr>
  </w:style>
  <w:style w:type="paragraph" w:customStyle="1" w:styleId="221">
    <w:name w:val="段落番号 22"/>
    <w:basedOn w:val="29"/>
    <w:rsid w:val="00AB67FA"/>
    <w:pPr>
      <w:ind w:left="851" w:hanging="284"/>
    </w:pPr>
  </w:style>
  <w:style w:type="paragraph" w:customStyle="1" w:styleId="2a">
    <w:name w:val="箇条書き2"/>
    <w:basedOn w:val="List"/>
    <w:rsid w:val="00AB67FA"/>
    <w:pPr>
      <w:tabs>
        <w:tab w:val="num" w:pos="644"/>
      </w:tabs>
      <w:suppressAutoHyphens/>
      <w:ind w:left="644" w:hanging="360"/>
    </w:pPr>
    <w:rPr>
      <w:rFonts w:eastAsia="MS Mincho" w:cs="CG Times (WN)"/>
      <w:lang w:eastAsia="ar-SA"/>
    </w:rPr>
  </w:style>
  <w:style w:type="paragraph" w:customStyle="1" w:styleId="222">
    <w:name w:val="箇条書き 22"/>
    <w:basedOn w:val="2a"/>
    <w:rsid w:val="00AB67FA"/>
    <w:pPr>
      <w:tabs>
        <w:tab w:val="clear" w:pos="644"/>
        <w:tab w:val="num" w:pos="1494"/>
      </w:tabs>
      <w:ind w:left="851" w:hanging="284"/>
    </w:pPr>
  </w:style>
  <w:style w:type="paragraph" w:customStyle="1" w:styleId="321">
    <w:name w:val="箇条書き 32"/>
    <w:basedOn w:val="222"/>
    <w:rsid w:val="00AB67FA"/>
    <w:pPr>
      <w:ind w:left="1135"/>
    </w:pPr>
  </w:style>
  <w:style w:type="paragraph" w:customStyle="1" w:styleId="223">
    <w:name w:val="一覧 22"/>
    <w:basedOn w:val="List"/>
    <w:rsid w:val="00AB67FA"/>
    <w:pPr>
      <w:suppressAutoHyphens/>
      <w:ind w:left="851"/>
    </w:pPr>
    <w:rPr>
      <w:rFonts w:eastAsia="MS Mincho" w:cs="CG Times (WN)"/>
      <w:lang w:eastAsia="ar-SA"/>
    </w:rPr>
  </w:style>
  <w:style w:type="paragraph" w:customStyle="1" w:styleId="322">
    <w:name w:val="一覧 32"/>
    <w:basedOn w:val="223"/>
    <w:rsid w:val="00AB67FA"/>
    <w:pPr>
      <w:ind w:left="1135"/>
    </w:pPr>
  </w:style>
  <w:style w:type="paragraph" w:customStyle="1" w:styleId="420">
    <w:name w:val="一覧 42"/>
    <w:basedOn w:val="322"/>
    <w:rsid w:val="00AB67FA"/>
    <w:pPr>
      <w:ind w:left="1418"/>
    </w:pPr>
  </w:style>
  <w:style w:type="paragraph" w:customStyle="1" w:styleId="520">
    <w:name w:val="一覧 52"/>
    <w:basedOn w:val="420"/>
    <w:rsid w:val="00AB67FA"/>
    <w:pPr>
      <w:ind w:left="1702"/>
    </w:pPr>
  </w:style>
  <w:style w:type="paragraph" w:customStyle="1" w:styleId="421">
    <w:name w:val="箇条書き 42"/>
    <w:basedOn w:val="321"/>
    <w:rsid w:val="00AB67FA"/>
    <w:pPr>
      <w:ind w:left="1418"/>
    </w:pPr>
  </w:style>
  <w:style w:type="paragraph" w:customStyle="1" w:styleId="521">
    <w:name w:val="箇条書き 52"/>
    <w:basedOn w:val="421"/>
    <w:rsid w:val="00AB67FA"/>
    <w:pPr>
      <w:ind w:left="1702"/>
    </w:pPr>
  </w:style>
  <w:style w:type="paragraph" w:customStyle="1" w:styleId="2b">
    <w:name w:val="コメント文字列2"/>
    <w:basedOn w:val="Normal"/>
    <w:rsid w:val="00AB67FA"/>
    <w:pPr>
      <w:suppressAutoHyphens/>
    </w:pPr>
    <w:rPr>
      <w:rFonts w:eastAsia="MS Mincho" w:cs="CG Times (WN)"/>
      <w:lang w:eastAsia="ar-SA"/>
    </w:rPr>
  </w:style>
  <w:style w:type="paragraph" w:customStyle="1" w:styleId="2c">
    <w:name w:val="コメント内容2"/>
    <w:basedOn w:val="2b"/>
    <w:next w:val="2b"/>
    <w:rsid w:val="00AB67FA"/>
    <w:rPr>
      <w:b/>
      <w:bCs/>
    </w:rPr>
  </w:style>
  <w:style w:type="paragraph" w:customStyle="1" w:styleId="2d">
    <w:name w:val="見出しマップ2"/>
    <w:basedOn w:val="Normal"/>
    <w:rsid w:val="00AB67FA"/>
    <w:pPr>
      <w:shd w:val="clear" w:color="auto" w:fill="000080"/>
      <w:suppressAutoHyphens/>
    </w:pPr>
    <w:rPr>
      <w:rFonts w:ascii="Tahoma" w:eastAsia="MS Mincho" w:hAnsi="Tahoma" w:cs="Tahoma"/>
      <w:lang w:eastAsia="ar-SA"/>
    </w:rPr>
  </w:style>
  <w:style w:type="paragraph" w:customStyle="1" w:styleId="2e">
    <w:name w:val="書式なし2"/>
    <w:basedOn w:val="Normal"/>
    <w:rsid w:val="00AB67FA"/>
    <w:pPr>
      <w:suppressAutoHyphens/>
    </w:pPr>
    <w:rPr>
      <w:rFonts w:ascii="Courier New" w:eastAsia="MS Mincho" w:hAnsi="Courier New" w:cs="CG Times (WN)"/>
      <w:lang w:val="nb-NO" w:eastAsia="ar-SA"/>
    </w:rPr>
  </w:style>
  <w:style w:type="paragraph" w:customStyle="1" w:styleId="Web2">
    <w:name w:val="標準 (Web)2"/>
    <w:basedOn w:val="Normal"/>
    <w:rsid w:val="00AB67FA"/>
    <w:pPr>
      <w:suppressAutoHyphens/>
      <w:spacing w:before="100" w:after="100"/>
    </w:pPr>
    <w:rPr>
      <w:rFonts w:eastAsia="Arial Unicode MS" w:cs="CG Times (WN)"/>
      <w:sz w:val="24"/>
      <w:szCs w:val="24"/>
    </w:rPr>
  </w:style>
  <w:style w:type="paragraph" w:customStyle="1" w:styleId="224">
    <w:name w:val="本文インデント 22"/>
    <w:basedOn w:val="Normal"/>
    <w:rsid w:val="00AB67FA"/>
    <w:pPr>
      <w:suppressAutoHyphens/>
      <w:ind w:left="567"/>
    </w:pPr>
    <w:rPr>
      <w:rFonts w:ascii="Arial" w:eastAsia="MS Mincho" w:hAnsi="Arial" w:cs="Arial"/>
      <w:lang w:eastAsia="ar-SA"/>
    </w:rPr>
  </w:style>
  <w:style w:type="paragraph" w:customStyle="1" w:styleId="2f">
    <w:name w:val="標準インデント2"/>
    <w:basedOn w:val="Normal"/>
    <w:rsid w:val="00AB67FA"/>
    <w:pPr>
      <w:suppressAutoHyphens/>
      <w:ind w:left="708"/>
    </w:pPr>
    <w:rPr>
      <w:rFonts w:eastAsia="MS Mincho" w:cs="CG Times (WN)"/>
      <w:lang w:eastAsia="ar-SA"/>
    </w:rPr>
  </w:style>
  <w:style w:type="paragraph" w:customStyle="1" w:styleId="2f0">
    <w:name w:val="記2"/>
    <w:basedOn w:val="Normal"/>
    <w:next w:val="Normal"/>
    <w:rsid w:val="00AB67FA"/>
    <w:pPr>
      <w:suppressAutoHyphens/>
    </w:pPr>
    <w:rPr>
      <w:rFonts w:eastAsia="MS Mincho" w:cs="CG Times (WN)"/>
      <w:lang w:eastAsia="ar-SA"/>
    </w:rPr>
  </w:style>
  <w:style w:type="paragraph" w:customStyle="1" w:styleId="HTML2">
    <w:name w:val="HTML 書式付き2"/>
    <w:basedOn w:val="Normal"/>
    <w:rsid w:val="00AB67FA"/>
    <w:pPr>
      <w:suppressAutoHyphens/>
    </w:pPr>
    <w:rPr>
      <w:rFonts w:ascii="Courier New" w:eastAsia="MS Mincho" w:hAnsi="Courier New" w:cs="Courier New"/>
      <w:lang w:eastAsia="ar-SA"/>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AB67FA"/>
    <w:rPr>
      <w:rFonts w:ascii="Arial" w:eastAsia="Times New Roman" w:hAnsi="Arial"/>
      <w:sz w:val="36"/>
      <w:lang w:val="en-GB"/>
    </w:rPr>
  </w:style>
  <w:style w:type="paragraph" w:customStyle="1" w:styleId="List1">
    <w:name w:val="List 1"/>
    <w:basedOn w:val="Normal"/>
    <w:link w:val="List1Char"/>
    <w:uiPriority w:val="99"/>
    <w:qFormat/>
    <w:rsid w:val="00AB67FA"/>
    <w:pPr>
      <w:spacing w:before="60"/>
      <w:ind w:left="720" w:hanging="360"/>
    </w:pPr>
    <w:rPr>
      <w:rFonts w:eastAsia="PMingLiU"/>
      <w:lang w:val="x-none" w:eastAsia="x-none" w:bidi="en-US"/>
    </w:rPr>
  </w:style>
  <w:style w:type="character" w:customStyle="1" w:styleId="List1Char">
    <w:name w:val="List 1 Char"/>
    <w:link w:val="List1"/>
    <w:uiPriority w:val="99"/>
    <w:rsid w:val="00AB67FA"/>
    <w:rPr>
      <w:rFonts w:ascii="Times New Roman" w:eastAsia="PMingLiU" w:hAnsi="Times New Roman" w:cs="Times New Roman"/>
      <w:sz w:val="20"/>
      <w:szCs w:val="20"/>
      <w:lang w:val="x-none" w:eastAsia="x-none" w:bidi="en-US"/>
    </w:rPr>
  </w:style>
  <w:style w:type="paragraph" w:customStyle="1" w:styleId="Highlight">
    <w:name w:val="Highlight"/>
    <w:basedOn w:val="Normal"/>
    <w:uiPriority w:val="99"/>
    <w:qFormat/>
    <w:rsid w:val="00AB67FA"/>
    <w:rPr>
      <w:color w:val="E36C0A"/>
    </w:rPr>
  </w:style>
  <w:style w:type="paragraph" w:customStyle="1" w:styleId="Numbered1">
    <w:name w:val="Numbered 1"/>
    <w:basedOn w:val="Normal"/>
    <w:rsid w:val="00AB67FA"/>
    <w:pPr>
      <w:spacing w:before="60"/>
      <w:ind w:left="1080" w:hanging="360"/>
    </w:pPr>
  </w:style>
  <w:style w:type="paragraph" w:customStyle="1" w:styleId="List20">
    <w:name w:val="List2"/>
    <w:basedOn w:val="List1"/>
    <w:uiPriority w:val="99"/>
    <w:qFormat/>
    <w:rsid w:val="00AB67FA"/>
    <w:pPr>
      <w:spacing w:before="0"/>
      <w:ind w:left="0" w:firstLine="0"/>
    </w:pPr>
    <w:rPr>
      <w:szCs w:val="24"/>
      <w:lang w:val="fr-FR" w:eastAsia="fr-FR" w:bidi="ar-SA"/>
    </w:rPr>
  </w:style>
  <w:style w:type="paragraph" w:customStyle="1" w:styleId="StyleHeading5Firstline0cm">
    <w:name w:val="Style Heading 5 + First line:  0 cm"/>
    <w:basedOn w:val="Heading5"/>
    <w:qFormat/>
    <w:rsid w:val="00AB67FA"/>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AB67FA"/>
    <w:pPr>
      <w:spacing w:before="40"/>
    </w:pPr>
    <w:rPr>
      <w:sz w:val="16"/>
      <w:szCs w:val="16"/>
      <w:lang w:val="x-none" w:eastAsia="x-none"/>
    </w:rPr>
  </w:style>
  <w:style w:type="character" w:customStyle="1" w:styleId="GlossaryChar">
    <w:name w:val="Glossary Char"/>
    <w:link w:val="Glossary"/>
    <w:uiPriority w:val="99"/>
    <w:rsid w:val="00AB67FA"/>
    <w:rPr>
      <w:rFonts w:ascii="Times New Roman" w:eastAsia="Times New Roman" w:hAnsi="Times New Roman" w:cs="Times New Roman"/>
      <w:sz w:val="16"/>
      <w:szCs w:val="16"/>
      <w:lang w:val="x-none" w:eastAsia="x-none"/>
    </w:rPr>
  </w:style>
  <w:style w:type="numbering" w:customStyle="1" w:styleId="Style1">
    <w:name w:val="Style1"/>
    <w:uiPriority w:val="99"/>
    <w:rsid w:val="00AB67FA"/>
    <w:pPr>
      <w:numPr>
        <w:numId w:val="5"/>
      </w:numPr>
    </w:pPr>
  </w:style>
  <w:style w:type="table" w:customStyle="1" w:styleId="SGSTableBasic2">
    <w:name w:val="SGS Table Basic 2"/>
    <w:basedOn w:val="TableNormal"/>
    <w:uiPriority w:val="99"/>
    <w:qFormat/>
    <w:rsid w:val="00AB67FA"/>
    <w:pPr>
      <w:spacing w:after="0" w:line="240" w:lineRule="auto"/>
    </w:pPr>
    <w:rPr>
      <w:rFonts w:ascii="Times New Roman" w:eastAsia="PMingLiU"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AB67FA"/>
    <w:pPr>
      <w:numPr>
        <w:numId w:val="6"/>
      </w:numPr>
    </w:pPr>
  </w:style>
  <w:style w:type="paragraph" w:customStyle="1" w:styleId="5d">
    <w:name w:val="吹き出し5"/>
    <w:basedOn w:val="Normal"/>
    <w:rsid w:val="00AB67FA"/>
    <w:rPr>
      <w:rFonts w:ascii="Tahoma" w:eastAsia="MS Mincho" w:hAnsi="Tahoma" w:cs="Tahoma"/>
      <w:sz w:val="16"/>
      <w:szCs w:val="16"/>
    </w:rPr>
  </w:style>
  <w:style w:type="paragraph" w:customStyle="1" w:styleId="39">
    <w:name w:val="図表番号3"/>
    <w:basedOn w:val="Normal"/>
    <w:rsid w:val="00AB67FA"/>
    <w:pPr>
      <w:suppressLineNumbers/>
      <w:suppressAutoHyphens/>
      <w:spacing w:before="120" w:after="120"/>
    </w:pPr>
    <w:rPr>
      <w:rFonts w:eastAsia="MS Mincho" w:cs="Mangal"/>
      <w:i/>
      <w:iCs/>
      <w:sz w:val="24"/>
      <w:szCs w:val="24"/>
      <w:lang w:eastAsia="ar-SA"/>
    </w:rPr>
  </w:style>
  <w:style w:type="paragraph" w:customStyle="1" w:styleId="3a">
    <w:name w:val="段落番号3"/>
    <w:basedOn w:val="List"/>
    <w:rsid w:val="00AB67FA"/>
    <w:pPr>
      <w:tabs>
        <w:tab w:val="num" w:pos="644"/>
      </w:tabs>
      <w:suppressAutoHyphens/>
      <w:ind w:left="644" w:hanging="360"/>
    </w:pPr>
    <w:rPr>
      <w:rFonts w:eastAsia="MS Mincho" w:cs="CG Times (WN)"/>
      <w:lang w:eastAsia="ar-SA"/>
    </w:rPr>
  </w:style>
  <w:style w:type="paragraph" w:customStyle="1" w:styleId="230">
    <w:name w:val="段落番号 23"/>
    <w:basedOn w:val="3a"/>
    <w:rsid w:val="00AB67FA"/>
    <w:pPr>
      <w:ind w:left="851" w:hanging="284"/>
    </w:pPr>
  </w:style>
  <w:style w:type="paragraph" w:customStyle="1" w:styleId="3b">
    <w:name w:val="箇条書き3"/>
    <w:basedOn w:val="List"/>
    <w:rsid w:val="00AB67FA"/>
    <w:pPr>
      <w:tabs>
        <w:tab w:val="num" w:pos="644"/>
      </w:tabs>
      <w:suppressAutoHyphens/>
      <w:ind w:left="644" w:hanging="360"/>
    </w:pPr>
    <w:rPr>
      <w:rFonts w:eastAsia="MS Mincho" w:cs="CG Times (WN)"/>
      <w:lang w:eastAsia="ar-SA"/>
    </w:rPr>
  </w:style>
  <w:style w:type="paragraph" w:customStyle="1" w:styleId="231">
    <w:name w:val="箇条書き 23"/>
    <w:basedOn w:val="3b"/>
    <w:rsid w:val="00AB67FA"/>
    <w:pPr>
      <w:tabs>
        <w:tab w:val="clear" w:pos="644"/>
        <w:tab w:val="num" w:pos="1494"/>
      </w:tabs>
      <w:ind w:left="851" w:hanging="284"/>
    </w:pPr>
  </w:style>
  <w:style w:type="paragraph" w:customStyle="1" w:styleId="330">
    <w:name w:val="箇条書き 33"/>
    <w:basedOn w:val="231"/>
    <w:rsid w:val="00AB67FA"/>
    <w:pPr>
      <w:ind w:left="1135"/>
    </w:pPr>
  </w:style>
  <w:style w:type="paragraph" w:customStyle="1" w:styleId="232">
    <w:name w:val="一覧 23"/>
    <w:basedOn w:val="List"/>
    <w:rsid w:val="00AB67FA"/>
    <w:pPr>
      <w:suppressAutoHyphens/>
      <w:ind w:left="851"/>
    </w:pPr>
    <w:rPr>
      <w:rFonts w:eastAsia="MS Mincho" w:cs="CG Times (WN)"/>
      <w:lang w:eastAsia="ar-SA"/>
    </w:rPr>
  </w:style>
  <w:style w:type="paragraph" w:customStyle="1" w:styleId="331">
    <w:name w:val="一覧 33"/>
    <w:basedOn w:val="232"/>
    <w:rsid w:val="00AB67FA"/>
    <w:pPr>
      <w:ind w:left="1135"/>
    </w:pPr>
  </w:style>
  <w:style w:type="paragraph" w:customStyle="1" w:styleId="430">
    <w:name w:val="一覧 43"/>
    <w:basedOn w:val="331"/>
    <w:rsid w:val="00AB67FA"/>
    <w:pPr>
      <w:ind w:left="1418"/>
    </w:pPr>
  </w:style>
  <w:style w:type="paragraph" w:customStyle="1" w:styleId="530">
    <w:name w:val="一覧 53"/>
    <w:basedOn w:val="430"/>
    <w:rsid w:val="00AB67FA"/>
    <w:pPr>
      <w:ind w:left="1702"/>
    </w:pPr>
  </w:style>
  <w:style w:type="paragraph" w:customStyle="1" w:styleId="431">
    <w:name w:val="箇条書き 43"/>
    <w:basedOn w:val="330"/>
    <w:rsid w:val="00AB67FA"/>
    <w:pPr>
      <w:ind w:left="1418"/>
    </w:pPr>
  </w:style>
  <w:style w:type="paragraph" w:customStyle="1" w:styleId="531">
    <w:name w:val="箇条書き 53"/>
    <w:basedOn w:val="431"/>
    <w:rsid w:val="00AB67FA"/>
    <w:pPr>
      <w:ind w:left="1702"/>
    </w:pPr>
  </w:style>
  <w:style w:type="paragraph" w:customStyle="1" w:styleId="3c">
    <w:name w:val="コメント文字列3"/>
    <w:basedOn w:val="Normal"/>
    <w:rsid w:val="00AB67FA"/>
    <w:pPr>
      <w:suppressAutoHyphens/>
    </w:pPr>
    <w:rPr>
      <w:rFonts w:eastAsia="MS Mincho" w:cs="CG Times (WN)"/>
      <w:lang w:eastAsia="ar-SA"/>
    </w:rPr>
  </w:style>
  <w:style w:type="paragraph" w:customStyle="1" w:styleId="3d">
    <w:name w:val="コメント内容3"/>
    <w:basedOn w:val="3c"/>
    <w:next w:val="3c"/>
    <w:rsid w:val="00AB67FA"/>
    <w:rPr>
      <w:b/>
      <w:bCs/>
    </w:rPr>
  </w:style>
  <w:style w:type="paragraph" w:customStyle="1" w:styleId="3e">
    <w:name w:val="見出しマップ3"/>
    <w:basedOn w:val="Normal"/>
    <w:rsid w:val="00AB67FA"/>
    <w:pPr>
      <w:shd w:val="clear" w:color="auto" w:fill="000080"/>
      <w:suppressAutoHyphens/>
    </w:pPr>
    <w:rPr>
      <w:rFonts w:ascii="Tahoma" w:eastAsia="MS Mincho" w:hAnsi="Tahoma" w:cs="Tahoma"/>
      <w:lang w:eastAsia="ar-SA"/>
    </w:rPr>
  </w:style>
  <w:style w:type="paragraph" w:customStyle="1" w:styleId="3f">
    <w:name w:val="書式なし3"/>
    <w:basedOn w:val="Normal"/>
    <w:rsid w:val="00AB67FA"/>
    <w:pPr>
      <w:suppressAutoHyphens/>
    </w:pPr>
    <w:rPr>
      <w:rFonts w:ascii="Courier New" w:eastAsia="MS Mincho" w:hAnsi="Courier New" w:cs="CG Times (WN)"/>
      <w:lang w:val="nb-NO" w:eastAsia="ar-SA"/>
    </w:rPr>
  </w:style>
  <w:style w:type="paragraph" w:customStyle="1" w:styleId="Web3">
    <w:name w:val="標準 (Web)3"/>
    <w:basedOn w:val="Normal"/>
    <w:rsid w:val="00AB67FA"/>
    <w:pPr>
      <w:suppressAutoHyphens/>
      <w:spacing w:before="100" w:after="100"/>
    </w:pPr>
    <w:rPr>
      <w:rFonts w:eastAsia="Arial Unicode MS" w:cs="CG Times (WN)"/>
      <w:sz w:val="24"/>
      <w:szCs w:val="24"/>
    </w:rPr>
  </w:style>
  <w:style w:type="paragraph" w:customStyle="1" w:styleId="233">
    <w:name w:val="本文インデント 23"/>
    <w:basedOn w:val="Normal"/>
    <w:rsid w:val="00AB67FA"/>
    <w:pPr>
      <w:suppressAutoHyphens/>
      <w:ind w:left="567"/>
    </w:pPr>
    <w:rPr>
      <w:rFonts w:ascii="Arial" w:eastAsia="MS Mincho" w:hAnsi="Arial" w:cs="Arial"/>
      <w:lang w:eastAsia="ar-SA"/>
    </w:rPr>
  </w:style>
  <w:style w:type="paragraph" w:customStyle="1" w:styleId="3f0">
    <w:name w:val="標準インデント3"/>
    <w:basedOn w:val="Normal"/>
    <w:rsid w:val="00AB67FA"/>
    <w:pPr>
      <w:suppressAutoHyphens/>
      <w:ind w:left="708"/>
    </w:pPr>
    <w:rPr>
      <w:rFonts w:eastAsia="MS Mincho" w:cs="CG Times (WN)"/>
      <w:lang w:eastAsia="ar-SA"/>
    </w:rPr>
  </w:style>
  <w:style w:type="paragraph" w:customStyle="1" w:styleId="3f1">
    <w:name w:val="記3"/>
    <w:basedOn w:val="Normal"/>
    <w:next w:val="Normal"/>
    <w:rsid w:val="00AB67FA"/>
    <w:pPr>
      <w:suppressAutoHyphens/>
    </w:pPr>
    <w:rPr>
      <w:rFonts w:eastAsia="MS Mincho" w:cs="CG Times (WN)"/>
      <w:lang w:eastAsia="ar-SA"/>
    </w:rPr>
  </w:style>
  <w:style w:type="paragraph" w:customStyle="1" w:styleId="HTML3">
    <w:name w:val="HTML 書式付き3"/>
    <w:basedOn w:val="Normal"/>
    <w:rsid w:val="00AB67FA"/>
    <w:pPr>
      <w:suppressAutoHyphens/>
    </w:pPr>
    <w:rPr>
      <w:rFonts w:ascii="Courier New" w:eastAsia="MS Mincho" w:hAnsi="Courier New" w:cs="Courier New"/>
      <w:lang w:eastAsia="ar-SA"/>
    </w:rPr>
  </w:style>
  <w:style w:type="paragraph" w:customStyle="1" w:styleId="MediumGrid21">
    <w:name w:val="Medium Grid 21"/>
    <w:basedOn w:val="Normal"/>
    <w:link w:val="MediumGrid2Char"/>
    <w:uiPriority w:val="1"/>
    <w:qFormat/>
    <w:rsid w:val="00AB67FA"/>
    <w:pPr>
      <w:spacing w:after="0"/>
      <w:jc w:val="both"/>
    </w:pPr>
    <w:rPr>
      <w:rFonts w:ascii="Arial" w:eastAsia="PMingLiU" w:hAnsi="Arial"/>
      <w:lang w:val="x-none" w:eastAsia="x-none"/>
    </w:rPr>
  </w:style>
  <w:style w:type="character" w:customStyle="1" w:styleId="MediumGrid2Char">
    <w:name w:val="Medium Grid 2 Char"/>
    <w:link w:val="MediumGrid21"/>
    <w:uiPriority w:val="1"/>
    <w:rsid w:val="00AB67FA"/>
    <w:rPr>
      <w:rFonts w:ascii="Arial" w:eastAsia="PMingLiU" w:hAnsi="Arial" w:cs="Times New Roman"/>
      <w:sz w:val="20"/>
      <w:szCs w:val="20"/>
      <w:lang w:val="x-none" w:eastAsia="x-none"/>
    </w:rPr>
  </w:style>
  <w:style w:type="paragraph" w:customStyle="1" w:styleId="GridTable32">
    <w:name w:val="Grid Table 32"/>
    <w:basedOn w:val="Heading1"/>
    <w:next w:val="Normal"/>
    <w:uiPriority w:val="39"/>
    <w:unhideWhenUsed/>
    <w:qFormat/>
    <w:rsid w:val="00AB67FA"/>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paragraph" w:customStyle="1" w:styleId="47">
    <w:name w:val="无间隔4"/>
    <w:qFormat/>
    <w:rsid w:val="00AB67FA"/>
    <w:pPr>
      <w:spacing w:after="0" w:line="240" w:lineRule="auto"/>
    </w:pPr>
    <w:rPr>
      <w:rFonts w:ascii="Times New Roman" w:eastAsia="SimSun" w:hAnsi="Times New Roman" w:cs="Times New Roman"/>
      <w:sz w:val="20"/>
      <w:szCs w:val="20"/>
    </w:rPr>
  </w:style>
  <w:style w:type="paragraph" w:customStyle="1" w:styleId="5e">
    <w:name w:val="无间隔5"/>
    <w:qFormat/>
    <w:rsid w:val="00AB67FA"/>
    <w:pPr>
      <w:spacing w:after="0" w:line="240" w:lineRule="auto"/>
    </w:pPr>
    <w:rPr>
      <w:rFonts w:ascii="Times New Roman" w:eastAsia="SimSun" w:hAnsi="Times New Roman" w:cs="Times New Roman"/>
      <w:sz w:val="20"/>
      <w:szCs w:val="20"/>
    </w:rPr>
  </w:style>
  <w:style w:type="paragraph" w:customStyle="1" w:styleId="60">
    <w:name w:val="吹き出し6"/>
    <w:basedOn w:val="Normal"/>
    <w:rsid w:val="00AB67FA"/>
    <w:rPr>
      <w:rFonts w:ascii="Tahoma" w:eastAsia="MS Mincho" w:hAnsi="Tahoma" w:cs="Tahoma"/>
      <w:sz w:val="16"/>
      <w:szCs w:val="16"/>
    </w:rPr>
  </w:style>
  <w:style w:type="paragraph" w:customStyle="1" w:styleId="48">
    <w:name w:val="変更箇所4"/>
    <w:hidden/>
    <w:semiHidden/>
    <w:rsid w:val="00AB67FA"/>
    <w:pPr>
      <w:spacing w:after="0" w:line="240" w:lineRule="auto"/>
    </w:pPr>
    <w:rPr>
      <w:rFonts w:ascii="Times New Roman" w:eastAsia="MS Mincho" w:hAnsi="Times New Roman" w:cs="Times New Roman"/>
      <w:sz w:val="20"/>
      <w:szCs w:val="20"/>
    </w:rPr>
  </w:style>
  <w:style w:type="paragraph" w:customStyle="1" w:styleId="49">
    <w:name w:val="図表番号4"/>
    <w:basedOn w:val="Normal"/>
    <w:rsid w:val="00AB67FA"/>
    <w:pPr>
      <w:suppressLineNumbers/>
      <w:suppressAutoHyphens/>
      <w:spacing w:before="120" w:after="120"/>
    </w:pPr>
    <w:rPr>
      <w:rFonts w:eastAsia="MS Mincho" w:cs="Mangal"/>
      <w:i/>
      <w:iCs/>
      <w:sz w:val="24"/>
      <w:szCs w:val="24"/>
      <w:lang w:eastAsia="ar-SA"/>
    </w:rPr>
  </w:style>
  <w:style w:type="paragraph" w:customStyle="1" w:styleId="4a">
    <w:name w:val="段落番号4"/>
    <w:basedOn w:val="List"/>
    <w:rsid w:val="00AB67FA"/>
    <w:pPr>
      <w:tabs>
        <w:tab w:val="num" w:pos="644"/>
      </w:tabs>
      <w:suppressAutoHyphens/>
      <w:ind w:left="644" w:hanging="360"/>
    </w:pPr>
    <w:rPr>
      <w:rFonts w:eastAsia="MS Mincho" w:cs="CG Times (WN)"/>
      <w:lang w:eastAsia="ar-SA"/>
    </w:rPr>
  </w:style>
  <w:style w:type="paragraph" w:customStyle="1" w:styleId="241">
    <w:name w:val="段落番号 24"/>
    <w:basedOn w:val="4a"/>
    <w:rsid w:val="00AB67FA"/>
    <w:pPr>
      <w:ind w:left="851" w:hanging="284"/>
    </w:pPr>
  </w:style>
  <w:style w:type="paragraph" w:customStyle="1" w:styleId="4b">
    <w:name w:val="箇条書き4"/>
    <w:basedOn w:val="List"/>
    <w:rsid w:val="00AB67FA"/>
    <w:pPr>
      <w:tabs>
        <w:tab w:val="num" w:pos="644"/>
      </w:tabs>
      <w:suppressAutoHyphens/>
      <w:ind w:left="644" w:hanging="360"/>
    </w:pPr>
    <w:rPr>
      <w:rFonts w:eastAsia="MS Mincho" w:cs="CG Times (WN)"/>
      <w:lang w:eastAsia="ar-SA"/>
    </w:rPr>
  </w:style>
  <w:style w:type="paragraph" w:customStyle="1" w:styleId="242">
    <w:name w:val="箇条書き 24"/>
    <w:basedOn w:val="4b"/>
    <w:rsid w:val="00AB67FA"/>
    <w:pPr>
      <w:tabs>
        <w:tab w:val="clear" w:pos="644"/>
        <w:tab w:val="num" w:pos="1494"/>
      </w:tabs>
      <w:ind w:left="851" w:hanging="284"/>
    </w:pPr>
  </w:style>
  <w:style w:type="paragraph" w:customStyle="1" w:styleId="341">
    <w:name w:val="箇条書き 34"/>
    <w:basedOn w:val="242"/>
    <w:rsid w:val="00AB67FA"/>
    <w:pPr>
      <w:ind w:left="1135"/>
    </w:pPr>
  </w:style>
  <w:style w:type="paragraph" w:customStyle="1" w:styleId="243">
    <w:name w:val="一覧 24"/>
    <w:basedOn w:val="List"/>
    <w:rsid w:val="00AB67FA"/>
    <w:pPr>
      <w:suppressAutoHyphens/>
      <w:ind w:left="851"/>
    </w:pPr>
    <w:rPr>
      <w:rFonts w:eastAsia="MS Mincho" w:cs="CG Times (WN)"/>
      <w:lang w:eastAsia="ar-SA"/>
    </w:rPr>
  </w:style>
  <w:style w:type="paragraph" w:customStyle="1" w:styleId="342">
    <w:name w:val="一覧 34"/>
    <w:basedOn w:val="243"/>
    <w:rsid w:val="00AB67FA"/>
    <w:pPr>
      <w:ind w:left="1135"/>
    </w:pPr>
  </w:style>
  <w:style w:type="paragraph" w:customStyle="1" w:styleId="440">
    <w:name w:val="一覧 44"/>
    <w:basedOn w:val="342"/>
    <w:rsid w:val="00AB67FA"/>
    <w:pPr>
      <w:ind w:left="1418"/>
    </w:pPr>
  </w:style>
  <w:style w:type="paragraph" w:customStyle="1" w:styleId="540">
    <w:name w:val="一覧 54"/>
    <w:basedOn w:val="440"/>
    <w:rsid w:val="00AB67FA"/>
    <w:pPr>
      <w:ind w:left="1702"/>
    </w:pPr>
  </w:style>
  <w:style w:type="paragraph" w:customStyle="1" w:styleId="441">
    <w:name w:val="箇条書き 44"/>
    <w:basedOn w:val="341"/>
    <w:rsid w:val="00AB67FA"/>
    <w:pPr>
      <w:ind w:left="1418"/>
    </w:pPr>
  </w:style>
  <w:style w:type="paragraph" w:customStyle="1" w:styleId="541">
    <w:name w:val="箇条書き 54"/>
    <w:basedOn w:val="441"/>
    <w:rsid w:val="00AB67FA"/>
    <w:pPr>
      <w:ind w:left="1702"/>
    </w:pPr>
  </w:style>
  <w:style w:type="paragraph" w:customStyle="1" w:styleId="4c">
    <w:name w:val="コメント文字列4"/>
    <w:basedOn w:val="Normal"/>
    <w:rsid w:val="00AB67FA"/>
    <w:pPr>
      <w:suppressAutoHyphens/>
    </w:pPr>
    <w:rPr>
      <w:rFonts w:eastAsia="MS Mincho" w:cs="CG Times (WN)"/>
      <w:lang w:eastAsia="ar-SA"/>
    </w:rPr>
  </w:style>
  <w:style w:type="paragraph" w:customStyle="1" w:styleId="4d">
    <w:name w:val="コメント内容4"/>
    <w:basedOn w:val="4c"/>
    <w:next w:val="4c"/>
    <w:rsid w:val="00AB67FA"/>
    <w:rPr>
      <w:b/>
      <w:bCs/>
    </w:rPr>
  </w:style>
  <w:style w:type="paragraph" w:customStyle="1" w:styleId="4e">
    <w:name w:val="見出しマップ4"/>
    <w:basedOn w:val="Normal"/>
    <w:rsid w:val="00AB67FA"/>
    <w:pPr>
      <w:shd w:val="clear" w:color="auto" w:fill="000080"/>
      <w:suppressAutoHyphens/>
    </w:pPr>
    <w:rPr>
      <w:rFonts w:ascii="Tahoma" w:eastAsia="MS Mincho" w:hAnsi="Tahoma" w:cs="Tahoma"/>
      <w:lang w:eastAsia="ar-SA"/>
    </w:rPr>
  </w:style>
  <w:style w:type="paragraph" w:customStyle="1" w:styleId="4f">
    <w:name w:val="書式なし4"/>
    <w:basedOn w:val="Normal"/>
    <w:rsid w:val="00AB67FA"/>
    <w:pPr>
      <w:suppressAutoHyphens/>
    </w:pPr>
    <w:rPr>
      <w:rFonts w:ascii="Courier New" w:eastAsia="MS Mincho" w:hAnsi="Courier New" w:cs="CG Times (WN)"/>
      <w:lang w:val="nb-NO" w:eastAsia="ar-SA"/>
    </w:rPr>
  </w:style>
  <w:style w:type="paragraph" w:customStyle="1" w:styleId="Web4">
    <w:name w:val="標準 (Web)4"/>
    <w:basedOn w:val="Normal"/>
    <w:rsid w:val="00AB67FA"/>
    <w:pPr>
      <w:suppressAutoHyphens/>
      <w:spacing w:before="100" w:after="100"/>
    </w:pPr>
    <w:rPr>
      <w:rFonts w:eastAsia="Arial Unicode MS" w:cs="CG Times (WN)"/>
      <w:sz w:val="24"/>
      <w:szCs w:val="24"/>
    </w:rPr>
  </w:style>
  <w:style w:type="paragraph" w:customStyle="1" w:styleId="244">
    <w:name w:val="本文インデント 24"/>
    <w:basedOn w:val="Normal"/>
    <w:rsid w:val="00AB67FA"/>
    <w:pPr>
      <w:suppressAutoHyphens/>
      <w:ind w:left="567"/>
    </w:pPr>
    <w:rPr>
      <w:rFonts w:ascii="Arial" w:eastAsia="MS Mincho" w:hAnsi="Arial" w:cs="Arial"/>
      <w:lang w:eastAsia="ar-SA"/>
    </w:rPr>
  </w:style>
  <w:style w:type="paragraph" w:customStyle="1" w:styleId="4f0">
    <w:name w:val="標準インデント4"/>
    <w:basedOn w:val="Normal"/>
    <w:rsid w:val="00AB67FA"/>
    <w:pPr>
      <w:suppressAutoHyphens/>
      <w:ind w:left="708"/>
    </w:pPr>
    <w:rPr>
      <w:rFonts w:eastAsia="MS Mincho" w:cs="CG Times (WN)"/>
      <w:lang w:eastAsia="ar-SA"/>
    </w:rPr>
  </w:style>
  <w:style w:type="paragraph" w:customStyle="1" w:styleId="4f1">
    <w:name w:val="記4"/>
    <w:basedOn w:val="Normal"/>
    <w:next w:val="Normal"/>
    <w:rsid w:val="00AB67FA"/>
    <w:pPr>
      <w:suppressAutoHyphens/>
    </w:pPr>
    <w:rPr>
      <w:rFonts w:eastAsia="MS Mincho" w:cs="CG Times (WN)"/>
      <w:lang w:eastAsia="ar-SA"/>
    </w:rPr>
  </w:style>
  <w:style w:type="paragraph" w:customStyle="1" w:styleId="HTML4">
    <w:name w:val="HTML 書式付き4"/>
    <w:basedOn w:val="Normal"/>
    <w:rsid w:val="00AB67FA"/>
    <w:pPr>
      <w:suppressAutoHyphens/>
    </w:pPr>
    <w:rPr>
      <w:rFonts w:ascii="Courier New" w:eastAsia="MS Mincho" w:hAnsi="Courier New" w:cs="Courier New"/>
      <w:lang w:eastAsia="ar-SA"/>
    </w:rPr>
  </w:style>
  <w:style w:type="paragraph" w:customStyle="1" w:styleId="234">
    <w:name w:val="本文 23"/>
    <w:basedOn w:val="Normal"/>
    <w:rsid w:val="00AB67FA"/>
    <w:pPr>
      <w:suppressAutoHyphens/>
      <w:spacing w:after="120"/>
    </w:pPr>
    <w:rPr>
      <w:rFonts w:eastAsia="MS Mincho" w:cs="CG Times (WN)"/>
      <w:lang w:eastAsia="ar-SA"/>
    </w:rPr>
  </w:style>
  <w:style w:type="paragraph" w:customStyle="1" w:styleId="332">
    <w:name w:val="本文 33"/>
    <w:basedOn w:val="Normal"/>
    <w:rsid w:val="00AB67FA"/>
    <w:pPr>
      <w:suppressAutoHyphens/>
      <w:spacing w:after="120"/>
    </w:pPr>
    <w:rPr>
      <w:rFonts w:eastAsia="MS Mincho" w:cs="CG Times (WN)"/>
      <w:lang w:eastAsia="ar-SA"/>
    </w:rPr>
  </w:style>
  <w:style w:type="table" w:customStyle="1" w:styleId="ColorfulGrid-Accent11">
    <w:name w:val="Colorful Grid - Accent 11"/>
    <w:basedOn w:val="TableNormal"/>
    <w:next w:val="ColorfulGrid-Accent1"/>
    <w:uiPriority w:val="29"/>
    <w:rsid w:val="00AB67FA"/>
    <w:pPr>
      <w:spacing w:after="0" w:line="240" w:lineRule="auto"/>
    </w:pPr>
    <w:rPr>
      <w:rFonts w:ascii="Arial" w:eastAsia="PMingLiU" w:hAnsi="Arial" w:cs="Arial"/>
      <w:i/>
      <w:iCs/>
      <w:color w:val="000000"/>
      <w:sz w:val="20"/>
      <w:szCs w:val="20"/>
      <w:lang w:eastAsia="en-GB"/>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rsid w:val="00AB67FA"/>
    <w:pPr>
      <w:spacing w:after="0" w:line="240" w:lineRule="auto"/>
    </w:pPr>
    <w:rPr>
      <w:rFonts w:ascii="Arial" w:eastAsia="PMingLiU" w:hAnsi="Arial" w:cs="Arial"/>
      <w:b/>
      <w:bCs/>
      <w:i/>
      <w:iCs/>
      <w:color w:val="4F81BD"/>
      <w:sz w:val="20"/>
      <w:szCs w:val="20"/>
      <w:lang w:eastAsia="en-GB"/>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next w:val="TableClassic2"/>
    <w:unhideWhenUsed/>
    <w:rsid w:val="00AB67FA"/>
    <w:pPr>
      <w:spacing w:after="0" w:line="240" w:lineRule="auto"/>
    </w:pPr>
    <w:rPr>
      <w:rFonts w:ascii="Times New Roman" w:eastAsia="PMingLiU" w:hAnsi="Times New Roman" w:cs="Times New Roman"/>
      <w:sz w:val="20"/>
      <w:szCs w:val="20"/>
      <w:lang w:eastAsia="en-GB"/>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next w:val="TableClassic3"/>
    <w:unhideWhenUsed/>
    <w:rsid w:val="00AB67FA"/>
    <w:pPr>
      <w:spacing w:after="0" w:line="240" w:lineRule="auto"/>
    </w:pPr>
    <w:rPr>
      <w:rFonts w:ascii="Times New Roman" w:eastAsia="PMingLiU" w:hAnsi="Times New Roman" w:cs="Times New Roman"/>
      <w:sz w:val="20"/>
      <w:szCs w:val="20"/>
      <w:lang w:eastAsia="en-GB"/>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next w:val="TableList8"/>
    <w:unhideWhenUsed/>
    <w:rsid w:val="00AB67FA"/>
    <w:pPr>
      <w:spacing w:after="0" w:line="240" w:lineRule="auto"/>
    </w:pPr>
    <w:rPr>
      <w:rFonts w:ascii="Times New Roman" w:eastAsia="PMingLiU" w:hAnsi="Times New Roman" w:cs="Times New Roman"/>
      <w:sz w:val="20"/>
      <w:szCs w:val="20"/>
      <w:lang w:eastAsia="en-GB"/>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next w:val="TableGrid"/>
    <w:rsid w:val="00AB67FA"/>
    <w:pPr>
      <w:overflowPunct w:val="0"/>
      <w:autoSpaceDE w:val="0"/>
      <w:autoSpaceDN w:val="0"/>
      <w:adjustRightInd w:val="0"/>
      <w:spacing w:after="180" w:line="240" w:lineRule="auto"/>
    </w:pPr>
    <w:rPr>
      <w:rFonts w:ascii="Times New Roman" w:eastAsia="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rsid w:val="00AB67FA"/>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qFormat/>
    <w:rsid w:val="00AB67FA"/>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TableNormal"/>
    <w:qFormat/>
    <w:rsid w:val="00AB67FA"/>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
    <w:basedOn w:val="TableNormal"/>
    <w:qFormat/>
    <w:rsid w:val="00AB67FA"/>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AB67FA"/>
    <w:pPr>
      <w:spacing w:after="0" w:line="240" w:lineRule="auto"/>
    </w:pPr>
    <w:rPr>
      <w:rFonts w:ascii="Times New Roman" w:eastAsia="PMingLiU" w:hAnsi="Times New Roman" w:cs="Times New Roman"/>
      <w:sz w:val="20"/>
      <w:szCs w:val="20"/>
      <w:lang w:eastAsia="en-GB"/>
    </w:rPr>
    <w:tblPr>
      <w:tblInd w:w="0" w:type="nil"/>
    </w:tblPr>
  </w:style>
  <w:style w:type="table" w:customStyle="1" w:styleId="TableGrid111">
    <w:name w:val="Table Grid111"/>
    <w:basedOn w:val="TableNormal"/>
    <w:qFormat/>
    <w:rsid w:val="00AB67FA"/>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qFormat/>
    <w:rsid w:val="00AB67FA"/>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qFormat/>
    <w:rsid w:val="00AB67FA"/>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rsid w:val="00AB67FA"/>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AB67FA"/>
    <w:pPr>
      <w:spacing w:after="0" w:line="240" w:lineRule="auto"/>
    </w:pPr>
    <w:rPr>
      <w:rFonts w:ascii="Times New Roman" w:eastAsia="PMingLiU" w:hAnsi="Times New Roman" w:cs="Times New Roman"/>
      <w:sz w:val="20"/>
      <w:szCs w:val="20"/>
      <w:lang w:eastAsia="en-GB"/>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AB67FA"/>
    <w:pPr>
      <w:numPr>
        <w:numId w:val="3"/>
      </w:numPr>
    </w:pPr>
  </w:style>
  <w:style w:type="numbering" w:customStyle="1" w:styleId="Style11">
    <w:name w:val="Style11"/>
    <w:uiPriority w:val="99"/>
    <w:rsid w:val="00AB67FA"/>
    <w:pPr>
      <w:numPr>
        <w:numId w:val="4"/>
      </w:numPr>
    </w:pPr>
  </w:style>
  <w:style w:type="paragraph" w:customStyle="1" w:styleId="GridTable31">
    <w:name w:val="Grid Table 31"/>
    <w:basedOn w:val="Heading1"/>
    <w:next w:val="Normal"/>
    <w:uiPriority w:val="39"/>
    <w:unhideWhenUsed/>
    <w:qFormat/>
    <w:rsid w:val="00AB67FA"/>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character" w:customStyle="1" w:styleId="Char1f3">
    <w:name w:val="脚注文本 Char1"/>
    <w:uiPriority w:val="99"/>
    <w:semiHidden/>
    <w:rsid w:val="00AB67FA"/>
    <w:rPr>
      <w:rFonts w:ascii="Times New Roman" w:eastAsia="Times New Roman" w:hAnsi="Times New Roman" w:cs="Times New Roman"/>
      <w:kern w:val="0"/>
      <w:sz w:val="18"/>
      <w:szCs w:val="18"/>
      <w:lang w:val="en-GB" w:eastAsia="en-US"/>
    </w:rPr>
  </w:style>
  <w:style w:type="paragraph" w:customStyle="1" w:styleId="61">
    <w:name w:val="无间隔6"/>
    <w:qFormat/>
    <w:rsid w:val="00AB67FA"/>
    <w:pPr>
      <w:spacing w:after="0" w:line="240" w:lineRule="auto"/>
    </w:pPr>
    <w:rPr>
      <w:rFonts w:ascii="Times New Roman" w:eastAsia="SimSun" w:hAnsi="Times New Roman" w:cs="Times New Roman"/>
      <w:sz w:val="20"/>
      <w:szCs w:val="20"/>
    </w:rPr>
  </w:style>
  <w:style w:type="paragraph" w:customStyle="1" w:styleId="92">
    <w:name w:val="目录 92"/>
    <w:basedOn w:val="TOC8"/>
    <w:rsid w:val="00AB67FA"/>
    <w:pPr>
      <w:ind w:left="1418" w:hanging="1418"/>
    </w:pPr>
    <w:rPr>
      <w:rFonts w:eastAsia="MS Mincho"/>
      <w:bCs/>
      <w:szCs w:val="22"/>
      <w:lang w:val="en-US"/>
    </w:rPr>
  </w:style>
  <w:style w:type="paragraph" w:customStyle="1" w:styleId="2f1">
    <w:name w:val="题注2"/>
    <w:basedOn w:val="Normal"/>
    <w:next w:val="Normal"/>
    <w:rsid w:val="00AB67FA"/>
    <w:pPr>
      <w:spacing w:before="120" w:after="120"/>
    </w:pPr>
    <w:rPr>
      <w:rFonts w:eastAsia="MS Mincho"/>
      <w:b/>
    </w:rPr>
  </w:style>
  <w:style w:type="paragraph" w:customStyle="1" w:styleId="2f2">
    <w:name w:val="图表目录2"/>
    <w:basedOn w:val="Normal"/>
    <w:next w:val="Normal"/>
    <w:rsid w:val="00AB67FA"/>
    <w:pPr>
      <w:ind w:left="400" w:hanging="400"/>
      <w:jc w:val="center"/>
    </w:pPr>
    <w:rPr>
      <w:rFonts w:eastAsia="MS Mincho"/>
      <w:b/>
    </w:rPr>
  </w:style>
  <w:style w:type="paragraph" w:customStyle="1" w:styleId="93">
    <w:name w:val="目录 93"/>
    <w:basedOn w:val="TOC8"/>
    <w:rsid w:val="00AB67FA"/>
    <w:pPr>
      <w:ind w:left="1418" w:hanging="1418"/>
    </w:pPr>
    <w:rPr>
      <w:rFonts w:eastAsia="MS Mincho"/>
      <w:lang w:val="en-US"/>
    </w:rPr>
  </w:style>
  <w:style w:type="paragraph" w:customStyle="1" w:styleId="3f2">
    <w:name w:val="题注3"/>
    <w:basedOn w:val="Normal"/>
    <w:next w:val="Normal"/>
    <w:rsid w:val="00AB67FA"/>
    <w:pPr>
      <w:spacing w:before="120" w:after="120"/>
    </w:pPr>
    <w:rPr>
      <w:rFonts w:eastAsia="MS Mincho"/>
      <w:b/>
    </w:rPr>
  </w:style>
  <w:style w:type="paragraph" w:customStyle="1" w:styleId="3f3">
    <w:name w:val="图表目录3"/>
    <w:basedOn w:val="Normal"/>
    <w:next w:val="Normal"/>
    <w:rsid w:val="00AB67FA"/>
    <w:pPr>
      <w:ind w:left="400" w:hanging="400"/>
      <w:jc w:val="center"/>
    </w:pPr>
    <w:rPr>
      <w:rFonts w:eastAsia="MS Mincho"/>
      <w:b/>
    </w:rPr>
  </w:style>
  <w:style w:type="paragraph" w:customStyle="1" w:styleId="qqq">
    <w:name w:val="qqq"/>
    <w:basedOn w:val="Heading5"/>
    <w:link w:val="qqqChar"/>
    <w:qFormat/>
    <w:rsid w:val="00AB67FA"/>
    <w:rPr>
      <w:lang w:eastAsia="zh-CN"/>
    </w:rPr>
  </w:style>
  <w:style w:type="character" w:customStyle="1" w:styleId="qqqChar">
    <w:name w:val="qqq Char"/>
    <w:link w:val="qqq"/>
    <w:rsid w:val="00AB67FA"/>
    <w:rPr>
      <w:rFonts w:ascii="Arial" w:eastAsia="Times New Roman" w:hAnsi="Arial" w:cs="Times New Roman"/>
      <w:szCs w:val="20"/>
      <w:lang w:eastAsia="zh-CN"/>
    </w:rPr>
  </w:style>
  <w:style w:type="character" w:customStyle="1" w:styleId="MTDisplayEquationChar">
    <w:name w:val="MTDisplayEquation Char"/>
    <w:link w:val="MTDisplayEquation"/>
    <w:locked/>
    <w:rsid w:val="00AB67FA"/>
    <w:rPr>
      <w:rFonts w:ascii="Times New Roman" w:eastAsia="Times New Roman" w:hAnsi="Times New Roman" w:cs="Times New Roman"/>
      <w:sz w:val="20"/>
      <w:szCs w:val="20"/>
      <w:lang w:eastAsia="en-GB"/>
    </w:rPr>
  </w:style>
  <w:style w:type="paragraph" w:customStyle="1" w:styleId="msonormal0">
    <w:name w:val="msonormal"/>
    <w:basedOn w:val="Normal"/>
    <w:qFormat/>
    <w:rsid w:val="00AB67FA"/>
    <w:pPr>
      <w:overflowPunct/>
      <w:autoSpaceDE/>
      <w:autoSpaceDN/>
      <w:adjustRightInd/>
      <w:spacing w:before="100" w:beforeAutospacing="1" w:after="100" w:afterAutospacing="1"/>
      <w:textAlignment w:val="auto"/>
    </w:pPr>
    <w:rPr>
      <w:sz w:val="24"/>
      <w:szCs w:val="24"/>
    </w:rPr>
  </w:style>
  <w:style w:type="paragraph" w:customStyle="1" w:styleId="3GPPNormalText">
    <w:name w:val="3GPP Normal Text"/>
    <w:basedOn w:val="BodyText"/>
    <w:link w:val="3GPPNormalTextChar"/>
    <w:qFormat/>
    <w:rsid w:val="00AB67FA"/>
    <w:pPr>
      <w:overflowPunct/>
      <w:autoSpaceDE/>
      <w:autoSpaceDN/>
      <w:adjustRightInd/>
      <w:spacing w:after="120"/>
      <w:ind w:hanging="22"/>
      <w:jc w:val="both"/>
      <w:textAlignment w:val="auto"/>
    </w:pPr>
    <w:rPr>
      <w:rFonts w:ascii="Arial" w:eastAsia="MS Mincho" w:hAnsi="Arial" w:cs="Arial"/>
      <w:sz w:val="24"/>
      <w:szCs w:val="24"/>
      <w:lang w:val="en-US" w:eastAsia="en-US"/>
    </w:rPr>
  </w:style>
  <w:style w:type="character" w:customStyle="1" w:styleId="3GPPNormalTextChar">
    <w:name w:val="3GPP Normal Text Char"/>
    <w:link w:val="3GPPNormalText"/>
    <w:rsid w:val="00AB67FA"/>
    <w:rPr>
      <w:rFonts w:ascii="Arial" w:eastAsia="MS Mincho" w:hAnsi="Arial" w:cs="Arial"/>
      <w:sz w:val="24"/>
      <w:szCs w:val="24"/>
      <w:lang w:val="en-US"/>
    </w:rPr>
  </w:style>
  <w:style w:type="paragraph" w:customStyle="1" w:styleId="TB1">
    <w:name w:val="TB1"/>
    <w:basedOn w:val="Normal"/>
    <w:qFormat/>
    <w:rsid w:val="00AB67FA"/>
    <w:pPr>
      <w:keepNext/>
      <w:keepLines/>
      <w:tabs>
        <w:tab w:val="left" w:pos="720"/>
      </w:tabs>
      <w:spacing w:after="0"/>
      <w:ind w:left="737" w:hanging="380"/>
      <w:textAlignment w:val="auto"/>
    </w:pPr>
    <w:rPr>
      <w:rFonts w:ascii="Arial" w:eastAsia="SimSun" w:hAnsi="Arial"/>
      <w:sz w:val="18"/>
    </w:rPr>
  </w:style>
  <w:style w:type="paragraph" w:customStyle="1" w:styleId="TB2">
    <w:name w:val="TB2"/>
    <w:basedOn w:val="Normal"/>
    <w:qFormat/>
    <w:rsid w:val="00AB67FA"/>
    <w:pPr>
      <w:keepNext/>
      <w:keepLines/>
      <w:tabs>
        <w:tab w:val="left" w:pos="1109"/>
      </w:tabs>
      <w:spacing w:after="0"/>
      <w:ind w:left="1100" w:hanging="380"/>
      <w:textAlignment w:val="auto"/>
    </w:pPr>
    <w:rPr>
      <w:rFonts w:ascii="Arial" w:eastAsia="SimSun" w:hAnsi="Arial"/>
      <w:sz w:val="18"/>
    </w:rPr>
  </w:style>
  <w:style w:type="paragraph" w:customStyle="1" w:styleId="CharCharChar1">
    <w:name w:val="Char Char Char1"/>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af3">
    <w:name w:val="吹き出し"/>
    <w:basedOn w:val="Normal"/>
    <w:qFormat/>
    <w:rsid w:val="00AB67FA"/>
    <w:pPr>
      <w:textAlignment w:val="auto"/>
    </w:pPr>
    <w:rPr>
      <w:rFonts w:ascii="Tahoma" w:hAnsi="Tahoma" w:cs="Tahoma"/>
      <w:sz w:val="16"/>
      <w:szCs w:val="16"/>
    </w:rPr>
  </w:style>
  <w:style w:type="character" w:customStyle="1" w:styleId="Char9">
    <w:name w:val="样式 页眉 Char"/>
    <w:link w:val="af4"/>
    <w:locked/>
    <w:rsid w:val="00AB67FA"/>
    <w:rPr>
      <w:rFonts w:ascii="Arial" w:eastAsia="Arial" w:hAnsi="Arial" w:cs="Arial"/>
      <w:b/>
      <w:bCs/>
      <w:noProof/>
    </w:rPr>
  </w:style>
  <w:style w:type="paragraph" w:customStyle="1" w:styleId="af4">
    <w:name w:val="样式 页眉"/>
    <w:basedOn w:val="Header"/>
    <w:link w:val="Char9"/>
    <w:rsid w:val="00AB67FA"/>
    <w:pPr>
      <w:textAlignment w:val="auto"/>
    </w:pPr>
    <w:rPr>
      <w:rFonts w:eastAsia="Arial" w:cs="Arial"/>
      <w:bCs/>
      <w:sz w:val="22"/>
      <w:szCs w:val="22"/>
    </w:rPr>
  </w:style>
  <w:style w:type="paragraph" w:customStyle="1" w:styleId="-310">
    <w:name w:val="彩色底纹 - 着色 31"/>
    <w:basedOn w:val="Normal"/>
    <w:uiPriority w:val="34"/>
    <w:qFormat/>
    <w:rsid w:val="00AB67FA"/>
    <w:pPr>
      <w:ind w:left="720"/>
      <w:contextualSpacing/>
      <w:textAlignment w:val="auto"/>
    </w:pPr>
    <w:rPr>
      <w:rFonts w:eastAsia="SimSun"/>
    </w:rPr>
  </w:style>
  <w:style w:type="paragraph" w:customStyle="1" w:styleId="contribution">
    <w:name w:val="contribution"/>
    <w:basedOn w:val="Heading1"/>
    <w:semiHidden/>
    <w:rsid w:val="00AB67FA"/>
    <w:pPr>
      <w:tabs>
        <w:tab w:val="num" w:pos="45"/>
      </w:tabs>
      <w:ind w:left="405" w:hanging="405"/>
      <w:textAlignment w:val="auto"/>
    </w:pPr>
    <w:rPr>
      <w:rFonts w:eastAsia="Arial"/>
    </w:rPr>
  </w:style>
  <w:style w:type="paragraph" w:customStyle="1" w:styleId="MotorolaResponse1">
    <w:name w:val="Motorola Response1"/>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enumlev1Char">
    <w:name w:val="enumlev1 Char"/>
    <w:link w:val="enumlev1"/>
    <w:semiHidden/>
    <w:locked/>
    <w:rsid w:val="00AB67FA"/>
    <w:rPr>
      <w:rFonts w:ascii="Batang" w:eastAsia="Batang" w:hAnsi="Batang"/>
      <w:sz w:val="24"/>
      <w:lang w:val="fr-FR"/>
    </w:rPr>
  </w:style>
  <w:style w:type="paragraph" w:customStyle="1" w:styleId="enumlev1">
    <w:name w:val="enumlev1"/>
    <w:basedOn w:val="Normal"/>
    <w:link w:val="enumlev1Char"/>
    <w:semiHidden/>
    <w:rsid w:val="00AB67FA"/>
    <w:pPr>
      <w:tabs>
        <w:tab w:val="left" w:pos="794"/>
        <w:tab w:val="left" w:pos="1191"/>
        <w:tab w:val="left" w:pos="1588"/>
        <w:tab w:val="left" w:pos="1985"/>
      </w:tabs>
      <w:spacing w:before="80" w:after="0"/>
      <w:ind w:left="794" w:hanging="794"/>
      <w:jc w:val="both"/>
      <w:textAlignment w:val="auto"/>
    </w:pPr>
    <w:rPr>
      <w:rFonts w:ascii="Batang" w:eastAsia="Batang" w:hAnsi="Batang" w:cstheme="minorBidi"/>
      <w:sz w:val="24"/>
      <w:szCs w:val="22"/>
      <w:lang w:val="fr-FR"/>
    </w:rPr>
  </w:style>
  <w:style w:type="paragraph" w:customStyle="1" w:styleId="FBCharCharCharChar1">
    <w:name w:val="FB Char Char Char Char1"/>
    <w:next w:val="Normal"/>
    <w:semiHidden/>
    <w:rsid w:val="00AB67FA"/>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AB67FA"/>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
    <w:name w:val="FB Char Char Char Char1 Char Char Char Char Char Char1 Char Char Char Char Char Char"/>
    <w:next w:val="Normal"/>
    <w:semiHidden/>
    <w:rsid w:val="00AB67FA"/>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character" w:customStyle="1" w:styleId="Heading4Char0">
    <w:name w:val="Heading4 Char"/>
    <w:link w:val="Heading40"/>
    <w:semiHidden/>
    <w:locked/>
    <w:rsid w:val="00AB67FA"/>
    <w:rPr>
      <w:rFonts w:ascii="Arial" w:eastAsia="Arial" w:hAnsi="Arial" w:cs="Arial"/>
      <w:sz w:val="28"/>
    </w:rPr>
  </w:style>
  <w:style w:type="paragraph" w:customStyle="1" w:styleId="Heading40">
    <w:name w:val="Heading4"/>
    <w:basedOn w:val="Heading3"/>
    <w:link w:val="Heading4Char0"/>
    <w:semiHidden/>
    <w:rsid w:val="00AB67FA"/>
    <w:pPr>
      <w:keepNext w:val="0"/>
      <w:keepLines w:val="0"/>
      <w:tabs>
        <w:tab w:val="num" w:pos="1100"/>
      </w:tabs>
      <w:overflowPunct/>
      <w:autoSpaceDE/>
      <w:adjustRightInd/>
      <w:spacing w:before="100" w:beforeAutospacing="1" w:afterLines="100" w:after="0"/>
      <w:ind w:left="930" w:hanging="510"/>
      <w:textAlignment w:val="auto"/>
    </w:pPr>
    <w:rPr>
      <w:rFonts w:eastAsia="Arial" w:cs="Arial"/>
      <w:szCs w:val="22"/>
    </w:rPr>
  </w:style>
  <w:style w:type="paragraph" w:customStyle="1" w:styleId="af5">
    <w:name w:val="表格题注"/>
    <w:next w:val="Normal"/>
    <w:rsid w:val="00AB67FA"/>
    <w:pPr>
      <w:tabs>
        <w:tab w:val="num" w:pos="397"/>
      </w:tabs>
      <w:autoSpaceDN w:val="0"/>
      <w:spacing w:beforeLines="50" w:afterLines="50" w:after="0" w:line="240" w:lineRule="auto"/>
      <w:ind w:left="1248" w:hanging="624"/>
      <w:jc w:val="center"/>
    </w:pPr>
    <w:rPr>
      <w:rFonts w:ascii="Times New Roman" w:eastAsia="Times New Roman" w:hAnsi="Times New Roman" w:cs="Times New Roman"/>
      <w:b/>
      <w:sz w:val="20"/>
      <w:szCs w:val="20"/>
      <w:lang w:eastAsia="zh-CN"/>
    </w:rPr>
  </w:style>
  <w:style w:type="paragraph" w:customStyle="1" w:styleId="af6">
    <w:name w:val="插图题注"/>
    <w:next w:val="Normal"/>
    <w:rsid w:val="00AB67FA"/>
    <w:pPr>
      <w:tabs>
        <w:tab w:val="num" w:pos="397"/>
      </w:tabs>
      <w:autoSpaceDN w:val="0"/>
      <w:spacing w:after="0" w:line="240" w:lineRule="auto"/>
      <w:ind w:left="624" w:hanging="624"/>
      <w:jc w:val="center"/>
    </w:pPr>
    <w:rPr>
      <w:rFonts w:ascii="Times New Roman" w:eastAsia="Times New Roman" w:hAnsi="Times New Roman" w:cs="Times New Roman"/>
      <w:b/>
      <w:sz w:val="20"/>
      <w:szCs w:val="20"/>
      <w:lang w:eastAsia="zh-CN"/>
    </w:rPr>
  </w:style>
  <w:style w:type="paragraph" w:customStyle="1" w:styleId="List10">
    <w:name w:val="List1"/>
    <w:basedOn w:val="Normal"/>
    <w:qFormat/>
    <w:rsid w:val="00AB67FA"/>
    <w:pPr>
      <w:overflowPunct/>
      <w:autoSpaceDE/>
      <w:adjustRightInd/>
      <w:spacing w:before="120" w:after="0" w:line="280" w:lineRule="atLeast"/>
      <w:ind w:left="360" w:hanging="360"/>
      <w:jc w:val="both"/>
      <w:textAlignment w:val="auto"/>
    </w:pPr>
    <w:rPr>
      <w:rFonts w:ascii="Bookman" w:eastAsia="SimSun" w:hAnsi="Bookman"/>
      <w:lang w:val="en-US"/>
    </w:rPr>
  </w:style>
  <w:style w:type="character" w:customStyle="1" w:styleId="1Char0">
    <w:name w:val="样式1 Char"/>
    <w:link w:val="1ff1"/>
    <w:locked/>
    <w:rsid w:val="00AB67FA"/>
    <w:rPr>
      <w:rFonts w:ascii="Arial" w:hAnsi="Arial" w:cs="Arial"/>
      <w:sz w:val="18"/>
      <w:lang w:val="x-none" w:eastAsia="ja-JP"/>
    </w:rPr>
  </w:style>
  <w:style w:type="paragraph" w:customStyle="1" w:styleId="1ff1">
    <w:name w:val="样式1"/>
    <w:basedOn w:val="TAN"/>
    <w:link w:val="1Char0"/>
    <w:qFormat/>
    <w:rsid w:val="00AB67FA"/>
    <w:pPr>
      <w:ind w:left="360" w:hanging="360"/>
      <w:textAlignment w:val="auto"/>
    </w:pPr>
    <w:rPr>
      <w:rFonts w:eastAsiaTheme="minorHAnsi" w:cs="Arial"/>
      <w:szCs w:val="22"/>
      <w:lang w:val="x-none"/>
    </w:rPr>
  </w:style>
  <w:style w:type="paragraph" w:customStyle="1" w:styleId="TdocText">
    <w:name w:val="Tdoc_Text"/>
    <w:basedOn w:val="Normal"/>
    <w:qFormat/>
    <w:rsid w:val="00AB67FA"/>
    <w:pPr>
      <w:overflowPunct/>
      <w:autoSpaceDE/>
      <w:adjustRightInd/>
      <w:spacing w:before="120" w:after="0"/>
      <w:jc w:val="both"/>
      <w:textAlignment w:val="auto"/>
    </w:pPr>
    <w:rPr>
      <w:rFonts w:eastAsia="SimSun"/>
      <w:lang w:val="en-US"/>
    </w:rPr>
  </w:style>
  <w:style w:type="paragraph" w:customStyle="1" w:styleId="centered">
    <w:name w:val="centered"/>
    <w:basedOn w:val="Normal"/>
    <w:qFormat/>
    <w:rsid w:val="00AB67FA"/>
    <w:pPr>
      <w:widowControl w:val="0"/>
      <w:overflowPunct/>
      <w:autoSpaceDE/>
      <w:adjustRightInd/>
      <w:spacing w:before="120" w:after="0" w:line="280" w:lineRule="atLeast"/>
      <w:jc w:val="center"/>
      <w:textAlignment w:val="auto"/>
    </w:pPr>
    <w:rPr>
      <w:rFonts w:ascii="Bookman" w:eastAsia="SimSun" w:hAnsi="Bookman"/>
      <w:lang w:val="en-US"/>
    </w:rPr>
  </w:style>
  <w:style w:type="paragraph" w:customStyle="1" w:styleId="References">
    <w:name w:val="References"/>
    <w:basedOn w:val="Normal"/>
    <w:qFormat/>
    <w:rsid w:val="00AB67FA"/>
    <w:pPr>
      <w:tabs>
        <w:tab w:val="num" w:pos="432"/>
      </w:tabs>
      <w:overflowPunct/>
      <w:autoSpaceDE/>
      <w:adjustRightInd/>
      <w:spacing w:after="80"/>
      <w:ind w:left="432" w:hanging="432"/>
      <w:textAlignment w:val="auto"/>
    </w:pPr>
    <w:rPr>
      <w:rFonts w:eastAsia="SimSun"/>
      <w:sz w:val="18"/>
      <w:lang w:val="en-US"/>
    </w:rPr>
  </w:style>
  <w:style w:type="paragraph" w:customStyle="1" w:styleId="LightGrid-Accent31">
    <w:name w:val="Light Grid - Accent 31"/>
    <w:basedOn w:val="Normal"/>
    <w:qFormat/>
    <w:rsid w:val="00AB67FA"/>
    <w:pPr>
      <w:ind w:left="720"/>
      <w:contextualSpacing/>
      <w:textAlignment w:val="auto"/>
    </w:pPr>
    <w:rPr>
      <w:rFonts w:eastAsia="SimSun"/>
    </w:rPr>
  </w:style>
  <w:style w:type="paragraph" w:customStyle="1" w:styleId="LightList-Accent31">
    <w:name w:val="Light List - Accent 31"/>
    <w:semiHidden/>
    <w:rsid w:val="00AB67FA"/>
    <w:pPr>
      <w:autoSpaceDN w:val="0"/>
      <w:spacing w:after="0" w:line="240" w:lineRule="auto"/>
    </w:pPr>
    <w:rPr>
      <w:rFonts w:ascii="Times New Roman" w:eastAsia="Batang" w:hAnsi="Times New Roman" w:cs="Times New Roman"/>
      <w:sz w:val="20"/>
      <w:szCs w:val="20"/>
    </w:rPr>
  </w:style>
  <w:style w:type="paragraph" w:customStyle="1" w:styleId="81">
    <w:name w:val="表 (赤)  81"/>
    <w:basedOn w:val="Normal"/>
    <w:uiPriority w:val="34"/>
    <w:qFormat/>
    <w:rsid w:val="00AB67FA"/>
    <w:pPr>
      <w:ind w:left="720"/>
      <w:contextualSpacing/>
      <w:textAlignment w:val="auto"/>
    </w:pPr>
    <w:rPr>
      <w:rFonts w:eastAsia="SimSun"/>
    </w:rPr>
  </w:style>
  <w:style w:type="paragraph" w:customStyle="1" w:styleId="note0">
    <w:name w:val="note"/>
    <w:basedOn w:val="Normal"/>
    <w:rsid w:val="00AB67FA"/>
    <w:pPr>
      <w:overflowPunct/>
      <w:autoSpaceDE/>
      <w:adjustRightInd/>
      <w:spacing w:before="100" w:beforeAutospacing="1" w:after="100" w:afterAutospacing="1"/>
      <w:textAlignment w:val="auto"/>
    </w:pPr>
    <w:rPr>
      <w:rFonts w:eastAsia="SimSun"/>
      <w:sz w:val="24"/>
      <w:szCs w:val="24"/>
      <w:lang w:val="en-US" w:eastAsia="zh-CN"/>
    </w:rPr>
  </w:style>
  <w:style w:type="paragraph" w:customStyle="1" w:styleId="LGTdoc">
    <w:name w:val="LGTdoc_본문"/>
    <w:basedOn w:val="Normal"/>
    <w:rsid w:val="00AB67FA"/>
    <w:pPr>
      <w:widowControl w:val="0"/>
      <w:overflowPunct/>
      <w:snapToGrid w:val="0"/>
      <w:spacing w:after="0" w:line="264" w:lineRule="auto"/>
      <w:jc w:val="both"/>
      <w:textAlignment w:val="auto"/>
    </w:pPr>
    <w:rPr>
      <w:rFonts w:eastAsia="Batang"/>
      <w:kern w:val="2"/>
      <w:sz w:val="22"/>
      <w:szCs w:val="24"/>
      <w:lang w:eastAsia="ko-KR"/>
    </w:rPr>
  </w:style>
  <w:style w:type="character" w:customStyle="1" w:styleId="ECCParagraphZchn">
    <w:name w:val="ECC Paragraph Zchn"/>
    <w:link w:val="ECCParagraph"/>
    <w:locked/>
    <w:rsid w:val="00AB67FA"/>
    <w:rPr>
      <w:rFonts w:ascii="Arial" w:hAnsi="Arial" w:cs="Arial"/>
      <w:szCs w:val="24"/>
    </w:rPr>
  </w:style>
  <w:style w:type="paragraph" w:customStyle="1" w:styleId="ECCParagraph">
    <w:name w:val="ECC Paragraph"/>
    <w:basedOn w:val="Normal"/>
    <w:link w:val="ECCParagraphZchn"/>
    <w:qFormat/>
    <w:rsid w:val="00AB67FA"/>
    <w:pPr>
      <w:overflowPunct/>
      <w:autoSpaceDE/>
      <w:adjustRightInd/>
      <w:spacing w:after="240"/>
      <w:jc w:val="both"/>
      <w:textAlignment w:val="auto"/>
    </w:pPr>
    <w:rPr>
      <w:rFonts w:ascii="Arial" w:eastAsiaTheme="minorHAnsi" w:hAnsi="Arial" w:cs="Arial"/>
      <w:sz w:val="22"/>
      <w:szCs w:val="24"/>
    </w:rPr>
  </w:style>
  <w:style w:type="paragraph" w:customStyle="1" w:styleId="ECCFootnote">
    <w:name w:val="ECC Footnote"/>
    <w:basedOn w:val="Normal"/>
    <w:autoRedefine/>
    <w:uiPriority w:val="99"/>
    <w:rsid w:val="00AB67FA"/>
    <w:pPr>
      <w:overflowPunct/>
      <w:autoSpaceDE/>
      <w:adjustRightInd/>
      <w:spacing w:after="0"/>
      <w:ind w:left="454" w:hanging="454"/>
      <w:textAlignment w:val="auto"/>
    </w:pPr>
    <w:rPr>
      <w:rFonts w:ascii="Arial" w:eastAsia="SimSun" w:hAnsi="Arial"/>
      <w:sz w:val="16"/>
      <w:szCs w:val="24"/>
      <w:lang w:val="en-US"/>
    </w:rPr>
  </w:style>
  <w:style w:type="paragraph" w:customStyle="1" w:styleId="Text1">
    <w:name w:val="Text 1"/>
    <w:basedOn w:val="Normal"/>
    <w:rsid w:val="00AB67FA"/>
    <w:pPr>
      <w:overflowPunct/>
      <w:autoSpaceDE/>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rsid w:val="00AB67FA"/>
    <w:pPr>
      <w:keepNext w:val="0"/>
      <w:keepLines w:val="0"/>
      <w:tabs>
        <w:tab w:val="num" w:pos="2880"/>
      </w:tabs>
      <w:overflowPunct/>
      <w:autoSpaceDE/>
      <w:adjustRightInd/>
      <w:spacing w:before="0" w:after="240"/>
      <w:ind w:left="2880" w:hanging="960"/>
      <w:jc w:val="both"/>
      <w:textAlignment w:val="auto"/>
      <w:outlineLvl w:val="9"/>
    </w:pPr>
    <w:rPr>
      <w:rFonts w:ascii="Times New Roman" w:eastAsia="SimSun" w:hAnsi="Times New Roman"/>
    </w:rPr>
  </w:style>
  <w:style w:type="paragraph" w:customStyle="1" w:styleId="cita">
    <w:name w:val="cita"/>
    <w:basedOn w:val="Normal"/>
    <w:rsid w:val="00AB67FA"/>
    <w:pPr>
      <w:overflowPunct/>
      <w:autoSpaceDE/>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rsid w:val="00AB67FA"/>
    <w:pPr>
      <w:overflowPunct/>
      <w:autoSpaceDE/>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Norma">
    <w:name w:val="Norma"/>
    <w:basedOn w:val="Heading1"/>
    <w:rsid w:val="00AB67FA"/>
    <w:pPr>
      <w:textAlignment w:val="auto"/>
    </w:pPr>
    <w:rPr>
      <w:rFonts w:eastAsia="SimSun"/>
      <w:szCs w:val="36"/>
      <w:lang w:eastAsia="zh-CN"/>
    </w:rPr>
  </w:style>
  <w:style w:type="paragraph" w:customStyle="1" w:styleId="160">
    <w:name w:val="16"/>
    <w:basedOn w:val="Normal"/>
    <w:rsid w:val="00AB67FA"/>
    <w:pPr>
      <w:snapToGrid w:val="0"/>
      <w:spacing w:before="100" w:beforeAutospacing="1" w:after="100" w:afterAutospacing="1"/>
      <w:jc w:val="center"/>
      <w:textAlignment w:val="auto"/>
    </w:pPr>
    <w:rPr>
      <w:rFonts w:ascii="Arial" w:eastAsia="MS Mincho" w:hAnsi="Arial" w:cs="Arial"/>
      <w:sz w:val="18"/>
      <w:szCs w:val="18"/>
    </w:rPr>
  </w:style>
  <w:style w:type="paragraph" w:customStyle="1" w:styleId="200">
    <w:name w:val="20"/>
    <w:basedOn w:val="Normal"/>
    <w:rsid w:val="00AB67FA"/>
    <w:pPr>
      <w:snapToGrid w:val="0"/>
      <w:spacing w:before="100" w:beforeAutospacing="1" w:after="100" w:afterAutospacing="1"/>
      <w:jc w:val="center"/>
      <w:textAlignment w:val="auto"/>
    </w:pPr>
    <w:rPr>
      <w:rFonts w:ascii="Arial" w:eastAsia="MS Mincho" w:hAnsi="Arial" w:cs="Arial"/>
      <w:b/>
      <w:bCs/>
      <w:sz w:val="18"/>
      <w:szCs w:val="18"/>
    </w:rPr>
  </w:style>
  <w:style w:type="character" w:customStyle="1" w:styleId="EquationChar">
    <w:name w:val="Equation Char"/>
    <w:link w:val="Equation"/>
    <w:locked/>
    <w:rsid w:val="00AB67FA"/>
    <w:rPr>
      <w:rFonts w:ascii="SimSun" w:hAnsi="SimSun"/>
      <w:lang w:val="x-none" w:eastAsia="x-none"/>
    </w:rPr>
  </w:style>
  <w:style w:type="paragraph" w:customStyle="1" w:styleId="Equation">
    <w:name w:val="Equation"/>
    <w:basedOn w:val="Normal"/>
    <w:next w:val="Normal"/>
    <w:link w:val="EquationChar"/>
    <w:qFormat/>
    <w:rsid w:val="00AB67FA"/>
    <w:pPr>
      <w:tabs>
        <w:tab w:val="center" w:pos="4620"/>
        <w:tab w:val="right" w:pos="9240"/>
      </w:tabs>
      <w:overflowPunct/>
      <w:snapToGrid w:val="0"/>
      <w:spacing w:after="120"/>
      <w:jc w:val="both"/>
      <w:textAlignment w:val="auto"/>
    </w:pPr>
    <w:rPr>
      <w:rFonts w:ascii="SimSun" w:eastAsiaTheme="minorHAnsi" w:hAnsi="SimSun" w:cstheme="minorBidi"/>
      <w:sz w:val="22"/>
      <w:szCs w:val="22"/>
      <w:lang w:val="x-none" w:eastAsia="x-none"/>
    </w:rPr>
  </w:style>
  <w:style w:type="paragraph" w:customStyle="1" w:styleId="2-21">
    <w:name w:val="中等深浅列表 2 - 着色 21"/>
    <w:uiPriority w:val="99"/>
    <w:semiHidden/>
    <w:rsid w:val="00AB67FA"/>
    <w:pPr>
      <w:autoSpaceDN w:val="0"/>
      <w:spacing w:after="0" w:line="240" w:lineRule="auto"/>
    </w:pPr>
    <w:rPr>
      <w:rFonts w:ascii="Times New Roman" w:eastAsia="SimSun" w:hAnsi="Times New Roman" w:cs="Times New Roman"/>
      <w:sz w:val="20"/>
      <w:szCs w:val="20"/>
    </w:rPr>
  </w:style>
  <w:style w:type="paragraph" w:customStyle="1" w:styleId="1-21">
    <w:name w:val="中等深浅网格 1 - 着色 21"/>
    <w:basedOn w:val="Normal"/>
    <w:uiPriority w:val="34"/>
    <w:qFormat/>
    <w:rsid w:val="00AB67FA"/>
    <w:pPr>
      <w:ind w:left="720"/>
      <w:contextualSpacing/>
      <w:textAlignment w:val="auto"/>
    </w:pPr>
    <w:rPr>
      <w:rFonts w:eastAsia="SimSun"/>
    </w:rPr>
  </w:style>
  <w:style w:type="paragraph" w:customStyle="1" w:styleId="70">
    <w:name w:val="修订7"/>
    <w:semiHidden/>
    <w:rsid w:val="00AB67FA"/>
    <w:pPr>
      <w:autoSpaceDN w:val="0"/>
      <w:spacing w:after="0" w:line="240" w:lineRule="auto"/>
    </w:pPr>
    <w:rPr>
      <w:rFonts w:ascii="Times New Roman" w:eastAsia="Batang" w:hAnsi="Times New Roman" w:cs="Times New Roman"/>
      <w:sz w:val="20"/>
      <w:szCs w:val="20"/>
    </w:rPr>
  </w:style>
  <w:style w:type="paragraph" w:customStyle="1" w:styleId="af7">
    <w:name w:val="図表番号"/>
    <w:basedOn w:val="Normal"/>
    <w:rsid w:val="00AB67FA"/>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af8">
    <w:name w:val="段落番号"/>
    <w:basedOn w:val="List"/>
    <w:rsid w:val="00AB67FA"/>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3">
    <w:name w:val="段落番号 2"/>
    <w:basedOn w:val="af8"/>
    <w:rsid w:val="00AB67FA"/>
    <w:pPr>
      <w:ind w:left="851" w:hanging="284"/>
    </w:pPr>
  </w:style>
  <w:style w:type="paragraph" w:customStyle="1" w:styleId="af9">
    <w:name w:val="箇条書き"/>
    <w:basedOn w:val="List"/>
    <w:rsid w:val="00AB67FA"/>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4">
    <w:name w:val="箇条書き 2"/>
    <w:basedOn w:val="af9"/>
    <w:rsid w:val="00AB67FA"/>
    <w:pPr>
      <w:tabs>
        <w:tab w:val="clear" w:pos="644"/>
        <w:tab w:val="num" w:pos="1494"/>
      </w:tabs>
      <w:ind w:left="851" w:hanging="284"/>
    </w:pPr>
  </w:style>
  <w:style w:type="paragraph" w:customStyle="1" w:styleId="3f4">
    <w:name w:val="箇条書き 3"/>
    <w:basedOn w:val="2f4"/>
    <w:rsid w:val="00AB67FA"/>
    <w:pPr>
      <w:ind w:left="1135"/>
    </w:pPr>
  </w:style>
  <w:style w:type="paragraph" w:customStyle="1" w:styleId="2f5">
    <w:name w:val="一覧 2"/>
    <w:basedOn w:val="List"/>
    <w:rsid w:val="00AB67FA"/>
    <w:pPr>
      <w:suppressAutoHyphens/>
      <w:overflowPunct/>
      <w:autoSpaceDE/>
      <w:adjustRightInd/>
      <w:ind w:left="851"/>
      <w:textAlignment w:val="auto"/>
    </w:pPr>
    <w:rPr>
      <w:rFonts w:ascii="MS Mincho" w:eastAsia="MS Mincho" w:hAnsi="MS Mincho" w:cs="CG Times (WN)"/>
      <w:lang w:eastAsia="ar-SA"/>
    </w:rPr>
  </w:style>
  <w:style w:type="paragraph" w:customStyle="1" w:styleId="3f5">
    <w:name w:val="一覧 3"/>
    <w:basedOn w:val="2f5"/>
    <w:rsid w:val="00AB67FA"/>
    <w:pPr>
      <w:ind w:left="1135"/>
    </w:pPr>
  </w:style>
  <w:style w:type="paragraph" w:customStyle="1" w:styleId="4f2">
    <w:name w:val="一覧 4"/>
    <w:basedOn w:val="3f5"/>
    <w:rsid w:val="00AB67FA"/>
    <w:pPr>
      <w:ind w:left="1418"/>
    </w:pPr>
  </w:style>
  <w:style w:type="paragraph" w:customStyle="1" w:styleId="5f">
    <w:name w:val="一覧 5"/>
    <w:basedOn w:val="4f2"/>
    <w:rsid w:val="00AB67FA"/>
    <w:pPr>
      <w:ind w:left="1702"/>
    </w:pPr>
  </w:style>
  <w:style w:type="paragraph" w:customStyle="1" w:styleId="4f3">
    <w:name w:val="箇条書き 4"/>
    <w:basedOn w:val="3f4"/>
    <w:rsid w:val="00AB67FA"/>
    <w:pPr>
      <w:ind w:left="1418"/>
    </w:pPr>
  </w:style>
  <w:style w:type="paragraph" w:customStyle="1" w:styleId="5f0">
    <w:name w:val="箇条書き 5"/>
    <w:basedOn w:val="4f3"/>
    <w:rsid w:val="00AB67FA"/>
    <w:pPr>
      <w:ind w:left="1702"/>
    </w:pPr>
  </w:style>
  <w:style w:type="paragraph" w:customStyle="1" w:styleId="afa">
    <w:name w:val="コメント文字列"/>
    <w:basedOn w:val="Normal"/>
    <w:rsid w:val="00AB67FA"/>
    <w:pPr>
      <w:suppressAutoHyphens/>
      <w:overflowPunct/>
      <w:autoSpaceDE/>
      <w:adjustRightInd/>
      <w:textAlignment w:val="auto"/>
    </w:pPr>
    <w:rPr>
      <w:rFonts w:eastAsia="MS Mincho" w:cs="CG Times (WN)"/>
      <w:lang w:eastAsia="ar-SA"/>
    </w:rPr>
  </w:style>
  <w:style w:type="paragraph" w:customStyle="1" w:styleId="afb">
    <w:name w:val="コメント内容"/>
    <w:basedOn w:val="afa"/>
    <w:next w:val="afa"/>
    <w:rsid w:val="00AB67FA"/>
    <w:rPr>
      <w:b/>
      <w:bCs/>
    </w:rPr>
  </w:style>
  <w:style w:type="paragraph" w:customStyle="1" w:styleId="afc">
    <w:name w:val="見出しマップ"/>
    <w:basedOn w:val="Normal"/>
    <w:rsid w:val="00AB67FA"/>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afd">
    <w:name w:val="書式なし"/>
    <w:basedOn w:val="Normal"/>
    <w:rsid w:val="00AB67FA"/>
    <w:pPr>
      <w:suppressAutoHyphens/>
      <w:overflowPunct/>
      <w:autoSpaceDE/>
      <w:adjustRightInd/>
      <w:textAlignment w:val="auto"/>
    </w:pPr>
    <w:rPr>
      <w:rFonts w:ascii="Courier New" w:eastAsia="MS Mincho" w:hAnsi="Courier New" w:cs="CG Times (WN)"/>
      <w:lang w:val="nb-NO" w:eastAsia="ar-SA"/>
    </w:rPr>
  </w:style>
  <w:style w:type="paragraph" w:customStyle="1" w:styleId="2f6">
    <w:name w:val="本文 2"/>
    <w:basedOn w:val="Normal"/>
    <w:rsid w:val="00AB67FA"/>
    <w:pPr>
      <w:suppressAutoHyphens/>
      <w:overflowPunct/>
      <w:autoSpaceDE/>
      <w:adjustRightInd/>
      <w:spacing w:after="120"/>
      <w:textAlignment w:val="auto"/>
    </w:pPr>
    <w:rPr>
      <w:rFonts w:eastAsia="MS Mincho" w:cs="CG Times (WN)"/>
      <w:lang w:eastAsia="ar-SA"/>
    </w:rPr>
  </w:style>
  <w:style w:type="paragraph" w:customStyle="1" w:styleId="3f6">
    <w:name w:val="本文 3"/>
    <w:basedOn w:val="Normal"/>
    <w:rsid w:val="00AB67FA"/>
    <w:pPr>
      <w:suppressAutoHyphens/>
      <w:overflowPunct/>
      <w:autoSpaceDE/>
      <w:adjustRightInd/>
      <w:spacing w:after="120"/>
      <w:textAlignment w:val="auto"/>
    </w:pPr>
    <w:rPr>
      <w:rFonts w:eastAsia="MS Mincho" w:cs="CG Times (WN)"/>
      <w:lang w:eastAsia="ar-SA"/>
    </w:rPr>
  </w:style>
  <w:style w:type="paragraph" w:customStyle="1" w:styleId="Web">
    <w:name w:val="標準 (Web)"/>
    <w:basedOn w:val="Normal"/>
    <w:rsid w:val="00AB67FA"/>
    <w:pPr>
      <w:suppressAutoHyphens/>
      <w:overflowPunct/>
      <w:autoSpaceDE/>
      <w:adjustRightInd/>
      <w:spacing w:before="100" w:after="100"/>
      <w:textAlignment w:val="auto"/>
    </w:pPr>
    <w:rPr>
      <w:rFonts w:eastAsia="Arial Unicode MS" w:cs="CG Times (WN)"/>
      <w:sz w:val="24"/>
      <w:szCs w:val="24"/>
    </w:rPr>
  </w:style>
  <w:style w:type="paragraph" w:customStyle="1" w:styleId="2f7">
    <w:name w:val="本文インデント 2"/>
    <w:basedOn w:val="Normal"/>
    <w:rsid w:val="00AB67FA"/>
    <w:pPr>
      <w:suppressAutoHyphens/>
      <w:overflowPunct/>
      <w:autoSpaceDE/>
      <w:adjustRightInd/>
      <w:ind w:left="567"/>
      <w:textAlignment w:val="auto"/>
    </w:pPr>
    <w:rPr>
      <w:rFonts w:ascii="Arial" w:eastAsia="MS Mincho" w:hAnsi="Arial" w:cs="Arial"/>
      <w:lang w:eastAsia="ar-SA"/>
    </w:rPr>
  </w:style>
  <w:style w:type="paragraph" w:customStyle="1" w:styleId="afe">
    <w:name w:val="標準インデント"/>
    <w:basedOn w:val="Normal"/>
    <w:rsid w:val="00AB67FA"/>
    <w:pPr>
      <w:suppressAutoHyphens/>
      <w:overflowPunct/>
      <w:autoSpaceDE/>
      <w:adjustRightInd/>
      <w:ind w:left="708"/>
      <w:textAlignment w:val="auto"/>
    </w:pPr>
    <w:rPr>
      <w:rFonts w:eastAsia="MS Mincho" w:cs="CG Times (WN)"/>
      <w:lang w:eastAsia="ar-SA"/>
    </w:rPr>
  </w:style>
  <w:style w:type="paragraph" w:customStyle="1" w:styleId="aff">
    <w:name w:val="記"/>
    <w:basedOn w:val="Normal"/>
    <w:next w:val="Normal"/>
    <w:rsid w:val="00AB67FA"/>
    <w:pPr>
      <w:suppressAutoHyphens/>
      <w:overflowPunct/>
      <w:autoSpaceDE/>
      <w:adjustRightInd/>
      <w:textAlignment w:val="auto"/>
    </w:pPr>
    <w:rPr>
      <w:rFonts w:eastAsia="MS Mincho" w:cs="CG Times (WN)"/>
      <w:lang w:eastAsia="ar-SA"/>
    </w:rPr>
  </w:style>
  <w:style w:type="paragraph" w:customStyle="1" w:styleId="HTML">
    <w:name w:val="HTML 書式付き"/>
    <w:basedOn w:val="Normal"/>
    <w:rsid w:val="00AB67FA"/>
    <w:pPr>
      <w:suppressAutoHyphens/>
      <w:overflowPunct/>
      <w:autoSpaceDE/>
      <w:adjustRightInd/>
      <w:textAlignment w:val="auto"/>
    </w:pPr>
    <w:rPr>
      <w:rFonts w:ascii="Courier New" w:eastAsia="MS Mincho" w:hAnsi="Courier New" w:cs="Courier New"/>
      <w:lang w:eastAsia="ar-SA"/>
    </w:rPr>
  </w:style>
  <w:style w:type="paragraph" w:customStyle="1" w:styleId="GridTable35">
    <w:name w:val="Grid Table 35"/>
    <w:basedOn w:val="Heading1"/>
    <w:next w:val="Normal"/>
    <w:uiPriority w:val="39"/>
    <w:qFormat/>
    <w:rsid w:val="00AB67FA"/>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GridTable33">
    <w:name w:val="Grid Table 33"/>
    <w:basedOn w:val="Heading1"/>
    <w:next w:val="Normal"/>
    <w:uiPriority w:val="39"/>
    <w:qFormat/>
    <w:rsid w:val="00AB67FA"/>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tac1">
    <w:name w:val="tac"/>
    <w:basedOn w:val="Normal"/>
    <w:uiPriority w:val="99"/>
    <w:rsid w:val="00AB67FA"/>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rsid w:val="00AB67FA"/>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GridTable34">
    <w:name w:val="Grid Table 34"/>
    <w:basedOn w:val="Heading1"/>
    <w:next w:val="Normal"/>
    <w:uiPriority w:val="39"/>
    <w:qFormat/>
    <w:rsid w:val="00AB67FA"/>
    <w:pPr>
      <w:keepLines w:val="0"/>
      <w:pBdr>
        <w:top w:val="none" w:sz="0" w:space="0" w:color="auto"/>
      </w:pBdr>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71">
    <w:name w:val="无间隔7"/>
    <w:qFormat/>
    <w:rsid w:val="00AB67FA"/>
    <w:pPr>
      <w:autoSpaceDN w:val="0"/>
      <w:spacing w:after="0" w:line="240" w:lineRule="auto"/>
    </w:pPr>
    <w:rPr>
      <w:rFonts w:ascii="Times New Roman" w:eastAsia="SimSun" w:hAnsi="Times New Roman" w:cs="Times New Roman"/>
      <w:sz w:val="20"/>
      <w:szCs w:val="20"/>
    </w:rPr>
  </w:style>
  <w:style w:type="paragraph" w:customStyle="1" w:styleId="253">
    <w:name w:val="本文 25"/>
    <w:basedOn w:val="Normal"/>
    <w:rsid w:val="00AB67FA"/>
    <w:pPr>
      <w:suppressAutoHyphens/>
      <w:overflowPunct/>
      <w:autoSpaceDE/>
      <w:adjustRightInd/>
      <w:spacing w:after="120"/>
      <w:textAlignment w:val="auto"/>
    </w:pPr>
    <w:rPr>
      <w:rFonts w:eastAsia="MS Mincho" w:cs="CG Times (WN)"/>
      <w:lang w:eastAsia="ar-SA"/>
    </w:rPr>
  </w:style>
  <w:style w:type="paragraph" w:customStyle="1" w:styleId="351">
    <w:name w:val="本文 35"/>
    <w:basedOn w:val="Normal"/>
    <w:rsid w:val="00AB67FA"/>
    <w:pPr>
      <w:suppressAutoHyphens/>
      <w:overflowPunct/>
      <w:autoSpaceDE/>
      <w:adjustRightInd/>
      <w:spacing w:after="120"/>
      <w:textAlignment w:val="auto"/>
    </w:pPr>
    <w:rPr>
      <w:rFonts w:eastAsia="MS Mincho" w:cs="CG Times (WN)"/>
      <w:lang w:eastAsia="ar-SA"/>
    </w:rPr>
  </w:style>
  <w:style w:type="paragraph" w:customStyle="1" w:styleId="ZchnZchn3">
    <w:name w:val="Zchn Zchn3"/>
    <w:semiHidden/>
    <w:rsid w:val="00AB67FA"/>
    <w:pPr>
      <w:keepNext/>
      <w:tabs>
        <w:tab w:val="num" w:pos="1097"/>
      </w:tabs>
      <w:autoSpaceDE w:val="0"/>
      <w:autoSpaceDN w:val="0"/>
      <w:adjustRightInd w:val="0"/>
      <w:spacing w:before="60" w:after="60" w:line="240" w:lineRule="auto"/>
      <w:ind w:left="1097" w:hanging="360"/>
      <w:jc w:val="both"/>
    </w:pPr>
    <w:rPr>
      <w:rFonts w:ascii="Arial" w:eastAsia="SimSun" w:hAnsi="Arial" w:cs="Arial"/>
      <w:color w:val="0000FF"/>
      <w:kern w:val="2"/>
      <w:sz w:val="20"/>
      <w:szCs w:val="20"/>
      <w:lang w:val="en-US" w:eastAsia="zh-CN"/>
    </w:rPr>
  </w:style>
  <w:style w:type="paragraph" w:customStyle="1" w:styleId="CharCharCharCharChar1">
    <w:name w:val="Char Char Char Char Char1"/>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32">
    <w:name w:val="Char Char32"/>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23">
    <w:name w:val="Char2"/>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1CharChar1">
    <w:name w:val="Char Char1 Char Char1"/>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1">
    <w:name w:val="Char Char Char Char11"/>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CharChar1">
    <w:name w:val="Char Char Char Char Char Char1"/>
    <w:semiHidden/>
    <w:rsid w:val="00AB67FA"/>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2CharChar1">
    <w:name w:val="Char Char2 Char Char1"/>
    <w:basedOn w:val="Normal"/>
    <w:rsid w:val="00AB67FA"/>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rPr>
  </w:style>
  <w:style w:type="paragraph" w:customStyle="1" w:styleId="CarCar1">
    <w:name w:val="Car Car1"/>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CharCharCarCar1">
    <w:name w:val="Car Car1 Char Char Car Car1"/>
    <w:semiHidden/>
    <w:rsid w:val="00AB67FA"/>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OC911">
    <w:name w:val="TOC 911"/>
    <w:basedOn w:val="TOC8"/>
    <w:rsid w:val="00AB67FA"/>
    <w:pPr>
      <w:ind w:left="1418" w:hanging="1418"/>
      <w:textAlignment w:val="auto"/>
    </w:pPr>
    <w:rPr>
      <w:rFonts w:eastAsia="MS Mincho"/>
    </w:rPr>
  </w:style>
  <w:style w:type="paragraph" w:customStyle="1" w:styleId="Caption11">
    <w:name w:val="Caption11"/>
    <w:basedOn w:val="Normal"/>
    <w:next w:val="Normal"/>
    <w:rsid w:val="00AB67FA"/>
    <w:pPr>
      <w:suppressAutoHyphens/>
      <w:overflowPunct/>
      <w:autoSpaceDE/>
      <w:adjustRightInd/>
      <w:spacing w:before="120" w:after="120"/>
      <w:textAlignment w:val="auto"/>
    </w:pPr>
    <w:rPr>
      <w:rFonts w:eastAsia="MS Mincho"/>
      <w:b/>
      <w:lang w:eastAsia="ar-SA"/>
    </w:rPr>
  </w:style>
  <w:style w:type="paragraph" w:customStyle="1" w:styleId="ZchnZchn11">
    <w:name w:val="Zchn Zchn11"/>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1">
    <w:name w:val="Zchn Zchn21"/>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ableofFigures11">
    <w:name w:val="Table of Figures11"/>
    <w:basedOn w:val="Normal"/>
    <w:next w:val="Normal"/>
    <w:rsid w:val="00AB67FA"/>
    <w:pPr>
      <w:ind w:left="400" w:hanging="400"/>
      <w:jc w:val="center"/>
      <w:textAlignment w:val="auto"/>
    </w:pPr>
    <w:rPr>
      <w:rFonts w:eastAsia="MS Mincho"/>
      <w:b/>
    </w:rPr>
  </w:style>
  <w:style w:type="paragraph" w:customStyle="1" w:styleId="CarCar51">
    <w:name w:val="Car Car51"/>
    <w:semiHidden/>
    <w:rsid w:val="00AB67FA"/>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TOC92">
    <w:name w:val="TOC 92"/>
    <w:basedOn w:val="TOC8"/>
    <w:rsid w:val="00AB67FA"/>
    <w:pPr>
      <w:ind w:left="1418" w:hanging="1418"/>
      <w:textAlignment w:val="auto"/>
    </w:pPr>
    <w:rPr>
      <w:rFonts w:eastAsia="MS Mincho"/>
      <w:bCs/>
      <w:szCs w:val="22"/>
    </w:rPr>
  </w:style>
  <w:style w:type="paragraph" w:customStyle="1" w:styleId="Caption2">
    <w:name w:val="Caption2"/>
    <w:basedOn w:val="Normal"/>
    <w:next w:val="Normal"/>
    <w:rsid w:val="00AB67FA"/>
    <w:pPr>
      <w:spacing w:before="120" w:after="120"/>
      <w:textAlignment w:val="auto"/>
    </w:pPr>
    <w:rPr>
      <w:rFonts w:eastAsia="MS Mincho"/>
      <w:b/>
    </w:rPr>
  </w:style>
  <w:style w:type="paragraph" w:customStyle="1" w:styleId="TableofFigures2">
    <w:name w:val="Table of Figures2"/>
    <w:basedOn w:val="Normal"/>
    <w:next w:val="Normal"/>
    <w:rsid w:val="00AB67FA"/>
    <w:pPr>
      <w:ind w:left="400" w:hanging="400"/>
      <w:jc w:val="center"/>
      <w:textAlignment w:val="auto"/>
    </w:pPr>
    <w:rPr>
      <w:rFonts w:eastAsia="MS Mincho"/>
      <w:b/>
    </w:rPr>
  </w:style>
  <w:style w:type="paragraph" w:customStyle="1" w:styleId="aria">
    <w:name w:val="aria"/>
    <w:basedOn w:val="Normal"/>
    <w:rsid w:val="00AB67FA"/>
    <w:pPr>
      <w:keepNext/>
      <w:keepLines/>
      <w:overflowPunct/>
      <w:autoSpaceDE/>
      <w:adjustRightInd/>
      <w:spacing w:after="0"/>
      <w:jc w:val="both"/>
      <w:textAlignment w:val="auto"/>
    </w:pPr>
    <w:rPr>
      <w:rFonts w:ascii="Arial" w:eastAsia="SimSun" w:hAnsi="Arial"/>
      <w:sz w:val="18"/>
      <w:szCs w:val="18"/>
    </w:rPr>
  </w:style>
  <w:style w:type="paragraph" w:customStyle="1" w:styleId="tah00">
    <w:name w:val="tah0"/>
    <w:basedOn w:val="Normal"/>
    <w:rsid w:val="00AB67FA"/>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tal10">
    <w:name w:val="tal1"/>
    <w:basedOn w:val="Normal"/>
    <w:rsid w:val="00AB67FA"/>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tan1">
    <w:name w:val="tan1"/>
    <w:basedOn w:val="Normal"/>
    <w:rsid w:val="00AB67FA"/>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B1s">
    <w:name w:val="B1s"/>
    <w:basedOn w:val="B1"/>
    <w:rsid w:val="00AB67FA"/>
    <w:pPr>
      <w:textAlignment w:val="auto"/>
    </w:pPr>
  </w:style>
  <w:style w:type="paragraph" w:customStyle="1" w:styleId="80">
    <w:name w:val="无间隔8"/>
    <w:qFormat/>
    <w:rsid w:val="00AB67FA"/>
    <w:pPr>
      <w:autoSpaceDN w:val="0"/>
      <w:spacing w:after="0" w:line="240" w:lineRule="auto"/>
    </w:pPr>
    <w:rPr>
      <w:rFonts w:ascii="Times New Roman" w:eastAsia="SimSun" w:hAnsi="Times New Roman" w:cs="Times New Roman"/>
      <w:sz w:val="20"/>
      <w:szCs w:val="20"/>
    </w:rPr>
  </w:style>
  <w:style w:type="table" w:customStyle="1" w:styleId="TableGrid51">
    <w:name w:val="Table Grid51"/>
    <w:basedOn w:val="TableNormal"/>
    <w:qFormat/>
    <w:rsid w:val="00AB67FA"/>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qFormat/>
    <w:rsid w:val="00AB67FA"/>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qFormat/>
    <w:rsid w:val="00AB67FA"/>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qFormat/>
    <w:rsid w:val="00AB67FA"/>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rsid w:val="00AB67FA"/>
    <w:pPr>
      <w:spacing w:after="180" w:line="240" w:lineRule="auto"/>
    </w:pPr>
    <w:rPr>
      <w:rFonts w:ascii="Times New Roman" w:eastAsia="SimSun" w:hAnsi="Times New Roman" w:cs="Times New Roman"/>
      <w:sz w:val="20"/>
      <w:szCs w:val="20"/>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qFormat/>
    <w:rsid w:val="00AB67FA"/>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qFormat/>
    <w:rsid w:val="00AB67FA"/>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rsid w:val="00AB67FA"/>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AB67FA"/>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rsid w:val="00AB67FA"/>
    <w:pPr>
      <w:spacing w:after="180" w:line="240" w:lineRule="auto"/>
    </w:pPr>
    <w:rPr>
      <w:rFonts w:ascii="Times New Roman" w:eastAsia="SimSun" w:hAnsi="Times New Roman" w:cs="Times New Roman"/>
      <w:sz w:val="20"/>
      <w:szCs w:val="20"/>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qFormat/>
    <w:rsid w:val="00AB67FA"/>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qFormat/>
    <w:rsid w:val="00AB67FA"/>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qFormat/>
    <w:rsid w:val="00AB67FA"/>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rsid w:val="00AB67FA"/>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rsid w:val="00AB67FA"/>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rsid w:val="00AB67FA"/>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AB67FA"/>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AB67FA"/>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AB67FA"/>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3">
    <w:name w:val="Char Char33"/>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2">
    <w:name w:val="Char Char Char2"/>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DC91">
    <w:name w:val="TDC 91"/>
    <w:basedOn w:val="TOC8"/>
    <w:rsid w:val="00AB67FA"/>
    <w:pPr>
      <w:ind w:left="1418" w:hanging="1418"/>
    </w:pPr>
    <w:rPr>
      <w:rFonts w:eastAsia="MS Mincho"/>
      <w:lang w:val="en-US"/>
    </w:rPr>
  </w:style>
  <w:style w:type="paragraph" w:customStyle="1" w:styleId="Epgrafe1">
    <w:name w:val="Epígrafe1"/>
    <w:basedOn w:val="Normal"/>
    <w:next w:val="Normal"/>
    <w:rsid w:val="00AB67FA"/>
    <w:pPr>
      <w:spacing w:before="120" w:after="120"/>
    </w:pPr>
    <w:rPr>
      <w:rFonts w:eastAsia="MS Mincho"/>
      <w:b/>
    </w:rPr>
  </w:style>
  <w:style w:type="paragraph" w:customStyle="1" w:styleId="Tabladeilustraciones1">
    <w:name w:val="Tabla de ilustraciones1"/>
    <w:basedOn w:val="Normal"/>
    <w:next w:val="Normal"/>
    <w:rsid w:val="00AB67FA"/>
    <w:pPr>
      <w:ind w:left="400" w:hanging="400"/>
      <w:jc w:val="center"/>
    </w:pPr>
    <w:rPr>
      <w:rFonts w:eastAsia="MS Mincho"/>
      <w:b/>
    </w:rPr>
  </w:style>
  <w:style w:type="paragraph" w:customStyle="1" w:styleId="3f7">
    <w:name w:val="列出段落3"/>
    <w:basedOn w:val="Normal"/>
    <w:qFormat/>
    <w:rsid w:val="00AB67FA"/>
    <w:pPr>
      <w:ind w:firstLineChars="200" w:firstLine="420"/>
    </w:pPr>
    <w:rPr>
      <w:rFonts w:eastAsia="SimSun"/>
      <w:lang w:eastAsia="zh-CN"/>
    </w:rPr>
  </w:style>
  <w:style w:type="paragraph" w:customStyle="1" w:styleId="B-Body">
    <w:name w:val="B-Body"/>
    <w:link w:val="B-BodyChar"/>
    <w:qFormat/>
    <w:rsid w:val="00AB67FA"/>
    <w:pPr>
      <w:tabs>
        <w:tab w:val="left" w:pos="2160"/>
      </w:tabs>
      <w:spacing w:before="120" w:after="40" w:line="240" w:lineRule="auto"/>
      <w:ind w:left="720"/>
    </w:pPr>
    <w:rPr>
      <w:rFonts w:ascii="Times New Roman" w:eastAsia="SimSun" w:hAnsi="Times New Roman" w:cs="Times New Roman"/>
      <w:szCs w:val="20"/>
      <w:lang w:eastAsia="en-GB"/>
    </w:rPr>
  </w:style>
  <w:style w:type="character" w:customStyle="1" w:styleId="B-BodyChar">
    <w:name w:val="B-Body Char"/>
    <w:link w:val="B-Body"/>
    <w:rsid w:val="00AB67FA"/>
    <w:rPr>
      <w:rFonts w:ascii="Times New Roman" w:eastAsia="SimSun" w:hAnsi="Times New Roman" w:cs="Times New Roman"/>
      <w:szCs w:val="20"/>
      <w:lang w:eastAsia="en-GB"/>
    </w:rPr>
  </w:style>
  <w:style w:type="paragraph" w:customStyle="1" w:styleId="4f4">
    <w:name w:val="列出段落4"/>
    <w:basedOn w:val="Normal"/>
    <w:qFormat/>
    <w:rsid w:val="00AB67FA"/>
    <w:pPr>
      <w:ind w:firstLineChars="200" w:firstLine="420"/>
    </w:pPr>
    <w:rPr>
      <w:rFonts w:eastAsia="SimSun"/>
      <w:lang w:eastAsia="zh-CN"/>
    </w:rPr>
  </w:style>
  <w:style w:type="paragraph" w:customStyle="1" w:styleId="TF10">
    <w:name w:val="TF1"/>
    <w:link w:val="TFZchn"/>
    <w:rsid w:val="00AB67FA"/>
    <w:pPr>
      <w:keepLines/>
      <w:spacing w:after="240" w:line="240" w:lineRule="auto"/>
      <w:jc w:val="center"/>
    </w:pPr>
    <w:rPr>
      <w:rFonts w:ascii="Arial" w:hAnsi="Arial"/>
      <w:b/>
    </w:rPr>
  </w:style>
  <w:style w:type="paragraph" w:customStyle="1" w:styleId="Commentnokia0">
    <w:name w:val="Comment nokia"/>
    <w:basedOn w:val="Heading4"/>
    <w:rsid w:val="00AB67FA"/>
    <w:rPr>
      <w:b/>
      <w:sz w:val="28"/>
      <w:lang w:eastAsia="x-none"/>
    </w:rPr>
  </w:style>
  <w:style w:type="paragraph" w:customStyle="1" w:styleId="5f1">
    <w:name w:val="列出段落5"/>
    <w:basedOn w:val="Normal"/>
    <w:qFormat/>
    <w:rsid w:val="00AB67FA"/>
    <w:pPr>
      <w:ind w:firstLineChars="200" w:firstLine="420"/>
    </w:pPr>
    <w:rPr>
      <w:rFonts w:eastAsia="SimSun"/>
      <w:lang w:eastAsia="zh-CN"/>
    </w:rPr>
  </w:style>
  <w:style w:type="paragraph" w:customStyle="1" w:styleId="BalloonText1">
    <w:name w:val="Balloon Text1"/>
    <w:basedOn w:val="Normal"/>
    <w:rsid w:val="00AB67FA"/>
    <w:rPr>
      <w:rFonts w:ascii="Tahoma" w:eastAsia="Calibri" w:hAnsi="Tahoma" w:cs="Tahoma"/>
      <w:sz w:val="16"/>
      <w:szCs w:val="16"/>
      <w:lang w:val="en-US" w:eastAsia="zh-CN"/>
    </w:rPr>
  </w:style>
  <w:style w:type="paragraph" w:customStyle="1" w:styleId="CommentSubject1">
    <w:name w:val="Comment Subject1"/>
    <w:basedOn w:val="Normal"/>
    <w:rsid w:val="00AB67FA"/>
    <w:rPr>
      <w:rFonts w:eastAsia="Calibri"/>
      <w:b/>
      <w:bCs/>
      <w:lang w:val="en-US" w:eastAsia="zh-CN"/>
    </w:rPr>
  </w:style>
  <w:style w:type="paragraph" w:customStyle="1" w:styleId="wxs">
    <w:name w:val="wxs_正文"/>
    <w:basedOn w:val="Normal"/>
    <w:qFormat/>
    <w:rsid w:val="00AB67FA"/>
    <w:pPr>
      <w:spacing w:beforeLines="50" w:before="50" w:afterLines="50" w:after="50"/>
      <w:ind w:firstLineChars="200" w:firstLine="200"/>
    </w:pPr>
    <w:rPr>
      <w:rFonts w:eastAsia="SimSun"/>
      <w:szCs w:val="21"/>
      <w:lang w:eastAsia="zh-CN"/>
    </w:rPr>
  </w:style>
  <w:style w:type="paragraph" w:customStyle="1" w:styleId="wxs1">
    <w:name w:val="wxs_1级标题"/>
    <w:basedOn w:val="Heading1"/>
    <w:next w:val="wxs"/>
    <w:qFormat/>
    <w:rsid w:val="00AB67FA"/>
    <w:pPr>
      <w:keepNext w:val="0"/>
      <w:keepLines w:val="0"/>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zh-CN"/>
    </w:rPr>
  </w:style>
  <w:style w:type="paragraph" w:customStyle="1" w:styleId="wxs2">
    <w:name w:val="wxs_2级标题"/>
    <w:basedOn w:val="Heading2"/>
    <w:next w:val="wxs"/>
    <w:link w:val="wxs2Char"/>
    <w:qFormat/>
    <w:rsid w:val="00AB67FA"/>
    <w:pPr>
      <w:keepNext w:val="0"/>
      <w:keepLines w:val="0"/>
      <w:spacing w:before="260" w:after="260" w:line="480" w:lineRule="auto"/>
      <w:ind w:left="0" w:firstLine="0"/>
    </w:pPr>
    <w:rPr>
      <w:rFonts w:ascii="Times New Roman" w:eastAsia="SimSun" w:hAnsi="Times New Roman"/>
      <w:b/>
      <w:bCs/>
      <w:kern w:val="44"/>
      <w:sz w:val="30"/>
      <w:szCs w:val="32"/>
      <w:lang w:eastAsia="zh-CN"/>
    </w:rPr>
  </w:style>
  <w:style w:type="character" w:customStyle="1" w:styleId="wxs2Char">
    <w:name w:val="wxs_2级标题 Char"/>
    <w:link w:val="wxs2"/>
    <w:rsid w:val="00AB67FA"/>
    <w:rPr>
      <w:rFonts w:ascii="Times New Roman" w:eastAsia="SimSun" w:hAnsi="Times New Roman" w:cs="Times New Roman"/>
      <w:b/>
      <w:bCs/>
      <w:kern w:val="44"/>
      <w:sz w:val="30"/>
      <w:szCs w:val="32"/>
      <w:lang w:eastAsia="zh-CN"/>
    </w:rPr>
  </w:style>
  <w:style w:type="paragraph" w:customStyle="1" w:styleId="B8">
    <w:name w:val="B8"/>
    <w:basedOn w:val="B7"/>
    <w:link w:val="B8Char"/>
    <w:qFormat/>
    <w:rsid w:val="00AB67FA"/>
    <w:pPr>
      <w:ind w:left="2552"/>
    </w:pPr>
    <w:rPr>
      <w:lang w:val="x-none"/>
    </w:rPr>
  </w:style>
  <w:style w:type="paragraph" w:customStyle="1" w:styleId="NOTE1">
    <w:name w:val="NOTE"/>
    <w:basedOn w:val="B3"/>
    <w:qFormat/>
    <w:rsid w:val="00AB67FA"/>
    <w:rPr>
      <w:rFonts w:eastAsia="SimSun"/>
      <w:lang w:eastAsia="x-none"/>
    </w:rPr>
  </w:style>
  <w:style w:type="table" w:customStyle="1" w:styleId="1ff2">
    <w:name w:val="网格型1"/>
    <w:basedOn w:val="TableNormal"/>
    <w:next w:val="TableGrid"/>
    <w:qFormat/>
    <w:rsid w:val="00AB67FA"/>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rsid w:val="00AB67FA"/>
    <w:pPr>
      <w:ind w:left="644" w:hanging="360"/>
    </w:pPr>
    <w:rPr>
      <w:rFonts w:ascii="Arial" w:eastAsia="SimSun" w:hAnsi="Arial"/>
    </w:rPr>
  </w:style>
  <w:style w:type="paragraph" w:customStyle="1" w:styleId="text3bullet">
    <w:name w:val="text3 bullet"/>
    <w:basedOn w:val="Normal"/>
    <w:rsid w:val="00AB67FA"/>
    <w:pPr>
      <w:tabs>
        <w:tab w:val="num" w:pos="1492"/>
      </w:tabs>
      <w:ind w:left="1492" w:hanging="360"/>
    </w:pPr>
    <w:rPr>
      <w:rFonts w:ascii="Arial" w:eastAsia="SimSun" w:hAnsi="Arial"/>
    </w:rPr>
  </w:style>
  <w:style w:type="paragraph" w:customStyle="1" w:styleId="UnnumberedSubheading">
    <w:name w:val="Unnumbered Subheading"/>
    <w:basedOn w:val="H6"/>
    <w:next w:val="PlainText"/>
    <w:rsid w:val="00AB67FA"/>
    <w:pPr>
      <w:spacing w:after="120"/>
      <w:ind w:left="0" w:firstLine="0"/>
    </w:pPr>
    <w:rPr>
      <w:rFonts w:eastAsia="SimSun"/>
      <w:b/>
    </w:rPr>
  </w:style>
  <w:style w:type="paragraph" w:customStyle="1" w:styleId="ReferenceLine">
    <w:name w:val="Reference Line"/>
    <w:basedOn w:val="BodyText"/>
    <w:rsid w:val="00AB67FA"/>
    <w:pPr>
      <w:widowControl w:val="0"/>
      <w:spacing w:after="120"/>
    </w:pPr>
    <w:rPr>
      <w:rFonts w:ascii="Arial" w:eastAsia="‚l‚r ‚oƒSƒVƒbƒN" w:hAnsi="Arial"/>
      <w:snapToGrid w:val="0"/>
      <w:lang w:eastAsia="en-GB"/>
    </w:rPr>
  </w:style>
  <w:style w:type="paragraph" w:customStyle="1" w:styleId="L3">
    <w:name w:val="L3"/>
    <w:rsid w:val="00AB67FA"/>
    <w:pPr>
      <w:tabs>
        <w:tab w:val="left" w:pos="3969"/>
        <w:tab w:val="right" w:pos="8505"/>
      </w:tabs>
      <w:spacing w:after="0" w:line="240" w:lineRule="atLeast"/>
      <w:ind w:left="567"/>
    </w:pPr>
    <w:rPr>
      <w:rFonts w:ascii="Arial" w:eastAsia="MS Mincho" w:hAnsi="Arial" w:cs="Times New Roman"/>
      <w:sz w:val="20"/>
      <w:szCs w:val="20"/>
      <w:lang w:eastAsia="ja-JP"/>
    </w:rPr>
  </w:style>
  <w:style w:type="paragraph" w:customStyle="1" w:styleId="HTMLBody">
    <w:name w:val="HTML Body"/>
    <w:rsid w:val="00AB67FA"/>
    <w:pPr>
      <w:widowControl w:val="0"/>
      <w:autoSpaceDE w:val="0"/>
      <w:autoSpaceDN w:val="0"/>
      <w:adjustRightInd w:val="0"/>
      <w:spacing w:after="0" w:line="240" w:lineRule="auto"/>
    </w:pPr>
    <w:rPr>
      <w:rFonts w:ascii="MS PGothic" w:eastAsia="MS PGothic" w:hAnsi="Times New Roman" w:cs="Times New Roman"/>
      <w:sz w:val="20"/>
      <w:szCs w:val="20"/>
      <w:lang w:val="en-US" w:eastAsia="ja-JP"/>
    </w:rPr>
  </w:style>
  <w:style w:type="paragraph" w:customStyle="1" w:styleId="Xmessagecontent">
    <w:name w:val="X message content"/>
    <w:rsid w:val="00AB67FA"/>
    <w:pPr>
      <w:spacing w:before="120" w:after="220" w:line="240" w:lineRule="auto"/>
    </w:pPr>
    <w:rPr>
      <w:rFonts w:ascii="Arial" w:eastAsia="MS Mincho" w:hAnsi="Arial" w:cs="Times New Roman"/>
      <w:noProof/>
      <w:sz w:val="20"/>
      <w:szCs w:val="20"/>
      <w:lang w:val="en-US"/>
    </w:rPr>
  </w:style>
  <w:style w:type="paragraph" w:customStyle="1" w:styleId="nroaml">
    <w:name w:val="nroaml"/>
    <w:basedOn w:val="H6"/>
    <w:rsid w:val="00AB67FA"/>
    <w:pPr>
      <w:ind w:left="0" w:firstLine="0"/>
    </w:pPr>
    <w:rPr>
      <w:rFonts w:eastAsia="SimSun"/>
      <w:snapToGrid w:val="0"/>
    </w:rPr>
  </w:style>
  <w:style w:type="paragraph" w:customStyle="1" w:styleId="00BodyText">
    <w:name w:val="00 BodyText"/>
    <w:basedOn w:val="Normal"/>
    <w:rsid w:val="00AB67FA"/>
    <w:pPr>
      <w:spacing w:after="220"/>
    </w:pPr>
    <w:rPr>
      <w:rFonts w:ascii="Arial" w:eastAsia="SimSun" w:hAnsi="Arial"/>
      <w:sz w:val="22"/>
      <w:lang w:val="en-US"/>
    </w:rPr>
  </w:style>
  <w:style w:type="paragraph" w:customStyle="1" w:styleId="ActionPoint">
    <w:name w:val="ActionPoint"/>
    <w:basedOn w:val="Normal"/>
    <w:rsid w:val="00AB67FA"/>
    <w:pPr>
      <w:pBdr>
        <w:top w:val="single" w:sz="4" w:space="1" w:color="C0C0C0"/>
        <w:bottom w:val="single" w:sz="4" w:space="1" w:color="C0C0C0"/>
      </w:pBdr>
      <w:spacing w:before="60" w:after="120"/>
    </w:pPr>
    <w:rPr>
      <w:rFonts w:eastAsia="SimSun"/>
      <w:i/>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rsid w:val="00AB67FA"/>
    <w:pPr>
      <w:keepNext/>
      <w:keepLines/>
      <w:pBdr>
        <w:top w:val="single" w:sz="12" w:space="3" w:color="auto"/>
      </w:pBdr>
      <w:tabs>
        <w:tab w:val="num" w:pos="432"/>
      </w:tabs>
      <w:spacing w:before="240" w:after="180" w:line="240" w:lineRule="auto"/>
      <w:ind w:left="432" w:hanging="432"/>
      <w:outlineLvl w:val="0"/>
    </w:pPr>
    <w:rPr>
      <w:rFonts w:ascii="Arial" w:eastAsia="SimSun" w:hAnsi="Arial" w:cs="Times New Roman"/>
      <w:b/>
      <w:sz w:val="32"/>
      <w:szCs w:val="20"/>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rsid w:val="00AB67FA"/>
    <w:pPr>
      <w:pBdr>
        <w:top w:val="none" w:sz="0" w:space="0" w:color="auto"/>
      </w:pBdr>
      <w:tabs>
        <w:tab w:val="clear" w:pos="432"/>
        <w:tab w:val="num" w:pos="360"/>
      </w:tabs>
      <w:spacing w:before="480"/>
      <w:ind w:left="578" w:hanging="578"/>
      <w:outlineLvl w:val="1"/>
    </w:pPr>
    <w:rPr>
      <w:sz w:val="24"/>
    </w:rPr>
  </w:style>
  <w:style w:type="paragraph" w:customStyle="1" w:styleId="NormalAfter0pt">
    <w:name w:val="Normal + After:  0 pt"/>
    <w:basedOn w:val="Normal"/>
    <w:rsid w:val="00AB67FA"/>
    <w:pPr>
      <w:spacing w:after="0"/>
    </w:pPr>
    <w:rPr>
      <w:rFonts w:ascii="Arial" w:eastAsia="SimSun" w:hAnsi="Arial"/>
    </w:rPr>
  </w:style>
  <w:style w:type="paragraph" w:customStyle="1" w:styleId="TdocList">
    <w:name w:val="Tdoc_List"/>
    <w:basedOn w:val="Normal"/>
    <w:rsid w:val="00AB67FA"/>
    <w:pPr>
      <w:tabs>
        <w:tab w:val="num" w:pos="432"/>
      </w:tabs>
      <w:spacing w:after="0"/>
      <w:ind w:left="432" w:hanging="360"/>
    </w:pPr>
    <w:rPr>
      <w:rFonts w:eastAsia="SimSun"/>
      <w:lang w:val="en-US" w:eastAsia="zh-CN"/>
    </w:rPr>
  </w:style>
  <w:style w:type="paragraph" w:customStyle="1" w:styleId="CharChar1CharCharCharCharCharCharCharCharCharCharCharCharCharCharCharChar">
    <w:name w:val="Char Char1 Char Char Char Char Char Char Char Char Char Char Char Char Char Char Char Char"/>
    <w:semiHidden/>
    <w:rsid w:val="00AB67FA"/>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CharChar1CharCharCharCharCharCharCharCharCharCharCharCharChar">
    <w:name w:val="Char Char1 Char Char Char Char Char Char Char Char Char Char Char Char Char"/>
    <w:semiHidden/>
    <w:rsid w:val="00AB67FA"/>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Bulletedo1">
    <w:name w:val="Bulleted o 1"/>
    <w:basedOn w:val="Normal"/>
    <w:uiPriority w:val="99"/>
    <w:rsid w:val="00AB67FA"/>
    <w:pPr>
      <w:tabs>
        <w:tab w:val="num" w:pos="360"/>
      </w:tabs>
      <w:spacing w:before="120" w:after="120"/>
      <w:ind w:left="360" w:hanging="360"/>
    </w:pPr>
    <w:rPr>
      <w:rFonts w:eastAsia="SimSun"/>
      <w:lang w:eastAsia="zh-CN"/>
    </w:rPr>
  </w:style>
  <w:style w:type="paragraph" w:customStyle="1" w:styleId="IvDbodytext">
    <w:name w:val="IvD bodytext"/>
    <w:basedOn w:val="BodyText"/>
    <w:link w:val="IvDbodytextChar"/>
    <w:qFormat/>
    <w:rsid w:val="00AB67FA"/>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eastAsia="en-US"/>
    </w:rPr>
  </w:style>
  <w:style w:type="character" w:customStyle="1" w:styleId="IvDbodytextChar">
    <w:name w:val="IvD bodytext Char"/>
    <w:link w:val="IvDbodytext"/>
    <w:rsid w:val="00AB67FA"/>
    <w:rPr>
      <w:rFonts w:ascii="Arial" w:eastAsia="Malgun Gothic" w:hAnsi="Arial" w:cs="Times New Roman"/>
      <w:spacing w:val="2"/>
      <w:sz w:val="20"/>
      <w:szCs w:val="20"/>
    </w:rPr>
  </w:style>
  <w:style w:type="paragraph" w:customStyle="1" w:styleId="911">
    <w:name w:val="目次 91"/>
    <w:basedOn w:val="TOC8"/>
    <w:rsid w:val="00AB67FA"/>
    <w:pPr>
      <w:ind w:left="1418" w:hanging="1418"/>
    </w:pPr>
    <w:rPr>
      <w:rFonts w:eastAsia="MS Mincho"/>
      <w:lang w:val="en-US"/>
    </w:rPr>
  </w:style>
  <w:style w:type="paragraph" w:customStyle="1" w:styleId="1ff3">
    <w:name w:val="図表目次1"/>
    <w:basedOn w:val="Normal"/>
    <w:next w:val="Normal"/>
    <w:rsid w:val="00AB67FA"/>
    <w:pPr>
      <w:ind w:left="400" w:hanging="400"/>
      <w:jc w:val="center"/>
    </w:pPr>
    <w:rPr>
      <w:rFonts w:eastAsia="MS Mincho"/>
      <w:b/>
    </w:rPr>
  </w:style>
  <w:style w:type="table" w:customStyle="1" w:styleId="TableGrid43">
    <w:name w:val="Table Grid43"/>
    <w:basedOn w:val="TableNormal"/>
    <w:next w:val="TableGrid"/>
    <w:qFormat/>
    <w:rsid w:val="00AB67FA"/>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4">
    <w:name w:val="表格格線1"/>
    <w:basedOn w:val="TableNormal"/>
    <w:next w:val="TableGrid"/>
    <w:rsid w:val="00AB67FA"/>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LTAL">
    <w:name w:val="TALTAL"/>
    <w:basedOn w:val="TAL"/>
    <w:rsid w:val="00AB67FA"/>
    <w:pPr>
      <w:keepNext w:val="0"/>
      <w:keepLines w:val="0"/>
    </w:pPr>
    <w:rPr>
      <w:b/>
      <w:lang w:eastAsia="zh-CN"/>
    </w:rPr>
  </w:style>
  <w:style w:type="paragraph" w:customStyle="1" w:styleId="Char110">
    <w:name w:val="Char11"/>
    <w:semiHidden/>
    <w:rsid w:val="00AB67FA"/>
    <w:pPr>
      <w:keepNext/>
      <w:tabs>
        <w:tab w:val="num" w:pos="928"/>
      </w:tabs>
      <w:autoSpaceDE w:val="0"/>
      <w:autoSpaceDN w:val="0"/>
      <w:adjustRightInd w:val="0"/>
      <w:spacing w:before="60" w:after="60" w:line="240" w:lineRule="auto"/>
      <w:ind w:left="928" w:hanging="360"/>
      <w:jc w:val="both"/>
    </w:pPr>
    <w:rPr>
      <w:rFonts w:ascii="Arial" w:eastAsia="Malgun Gothic" w:hAnsi="Arial" w:cs="Arial"/>
      <w:color w:val="0000FF"/>
      <w:kern w:val="2"/>
      <w:sz w:val="20"/>
      <w:szCs w:val="20"/>
      <w:lang w:val="en-US" w:eastAsia="zh-CN"/>
    </w:rPr>
  </w:style>
  <w:style w:type="paragraph" w:customStyle="1" w:styleId="CharCharCharChar2">
    <w:name w:val="Char Char Char Char2"/>
    <w:rsid w:val="00AB67FA"/>
    <w:pPr>
      <w:keepNext/>
      <w:tabs>
        <w:tab w:val="left" w:pos="-1134"/>
      </w:tabs>
      <w:autoSpaceDE w:val="0"/>
      <w:autoSpaceDN w:val="0"/>
      <w:adjustRightInd w:val="0"/>
      <w:spacing w:before="60" w:after="60" w:line="240" w:lineRule="auto"/>
      <w:jc w:val="both"/>
    </w:pPr>
    <w:rPr>
      <w:rFonts w:ascii="Times New Roman" w:eastAsia="Malgun Gothic" w:hAnsi="Times New Roman" w:cs="Times New Roman"/>
      <w:sz w:val="20"/>
      <w:szCs w:val="20"/>
      <w:lang w:val="en-US"/>
    </w:rPr>
  </w:style>
  <w:style w:type="paragraph" w:customStyle="1" w:styleId="CharCharCharCharCharCharCharCharCharCharCharChar1">
    <w:name w:val="Char Char Char Char Char Char Char Char Char Char Char Char1"/>
    <w:semiHidden/>
    <w:rsid w:val="00AB67FA"/>
    <w:pPr>
      <w:keepNext/>
      <w:tabs>
        <w:tab w:val="num" w:pos="851"/>
      </w:tabs>
      <w:autoSpaceDE w:val="0"/>
      <w:autoSpaceDN w:val="0"/>
      <w:adjustRightInd w:val="0"/>
      <w:spacing w:before="60" w:after="60" w:line="240" w:lineRule="auto"/>
      <w:ind w:left="851" w:hanging="851"/>
      <w:jc w:val="both"/>
    </w:pPr>
    <w:rPr>
      <w:rFonts w:ascii="Arial" w:eastAsia="Malgun Gothic" w:hAnsi="Arial" w:cs="Arial"/>
      <w:color w:val="0000FF"/>
      <w:kern w:val="2"/>
      <w:sz w:val="20"/>
      <w:szCs w:val="20"/>
      <w:lang w:val="en-US" w:eastAsia="zh-CN"/>
    </w:rPr>
  </w:style>
  <w:style w:type="table" w:customStyle="1" w:styleId="TableGrid15">
    <w:name w:val="Table Grid15"/>
    <w:basedOn w:val="TableNormal"/>
    <w:next w:val="TableGrid"/>
    <w:uiPriority w:val="39"/>
    <w:rsid w:val="00AB67F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2Message">
    <w:name w:val="TOC 2 Message"/>
    <w:basedOn w:val="TOC2"/>
    <w:rsid w:val="00AB67FA"/>
    <w:pPr>
      <w:keepLines w:val="0"/>
      <w:widowControl/>
      <w:tabs>
        <w:tab w:val="clear" w:pos="9639"/>
        <w:tab w:val="right" w:leader="dot" w:pos="9631"/>
      </w:tabs>
      <w:spacing w:after="120"/>
      <w:ind w:left="1152" w:right="0" w:firstLine="0"/>
    </w:pPr>
    <w:rPr>
      <w:caps/>
      <w:smallCaps/>
      <w:sz w:val="16"/>
      <w:szCs w:val="24"/>
      <w:lang w:val="en-US"/>
    </w:rPr>
  </w:style>
  <w:style w:type="table" w:customStyle="1" w:styleId="TableNormal3">
    <w:name w:val="Table Normal3"/>
    <w:next w:val="TableNormal"/>
    <w:semiHidden/>
    <w:rsid w:val="00AB67FA"/>
    <w:pPr>
      <w:spacing w:after="0" w:line="240" w:lineRule="auto"/>
    </w:pPr>
    <w:rPr>
      <w:rFonts w:ascii="Times New Roman" w:eastAsia="Times New Roman" w:hAnsi="Times New Roman" w:cs="Times New Roman"/>
      <w:sz w:val="20"/>
      <w:szCs w:val="20"/>
      <w:lang w:val="en-US"/>
    </w:rPr>
    <w:tblPr>
      <w:tblInd w:w="0" w:type="dxa"/>
      <w:tblCellMar>
        <w:top w:w="0" w:type="dxa"/>
        <w:left w:w="108" w:type="dxa"/>
        <w:bottom w:w="0" w:type="dxa"/>
        <w:right w:w="108" w:type="dxa"/>
      </w:tblCellMar>
    </w:tblPr>
  </w:style>
  <w:style w:type="paragraph" w:customStyle="1" w:styleId="Style2">
    <w:name w:val="Style2"/>
    <w:basedOn w:val="Heading6"/>
    <w:next w:val="Heading6"/>
    <w:rsid w:val="00AB67FA"/>
    <w:pPr>
      <w:keepNext w:val="0"/>
      <w:keepLines w:val="0"/>
      <w:tabs>
        <w:tab w:val="num" w:pos="780"/>
      </w:tabs>
      <w:spacing w:before="240" w:after="60"/>
      <w:ind w:left="780" w:hanging="360"/>
    </w:pPr>
    <w:rPr>
      <w:rFonts w:ascii="Times New Roman" w:hAnsi="Times New Roman"/>
      <w:b/>
      <w:bCs/>
      <w:sz w:val="22"/>
      <w:szCs w:val="22"/>
    </w:rPr>
  </w:style>
  <w:style w:type="paragraph" w:customStyle="1" w:styleId="BodyTextIndent1">
    <w:name w:val="Body Text Indent1"/>
    <w:basedOn w:val="Normal"/>
    <w:rsid w:val="00AB67FA"/>
    <w:pPr>
      <w:spacing w:after="120"/>
      <w:ind w:left="283"/>
    </w:pPr>
    <w:rPr>
      <w:rFonts w:eastAsia="SimSun"/>
      <w:lang w:eastAsia="zh-CN"/>
    </w:rPr>
  </w:style>
  <w:style w:type="paragraph" w:customStyle="1" w:styleId="InsideAddress">
    <w:name w:val="Inside Address"/>
    <w:basedOn w:val="Normal"/>
    <w:rsid w:val="00AB67FA"/>
    <w:pPr>
      <w:spacing w:after="0" w:line="220" w:lineRule="atLeast"/>
    </w:pPr>
    <w:rPr>
      <w:rFonts w:ascii="Arial" w:eastAsia="SimSun" w:hAnsi="Arial" w:cs="Arial"/>
      <w:spacing w:val="-5"/>
    </w:rPr>
  </w:style>
  <w:style w:type="paragraph" w:customStyle="1" w:styleId="Formatvorlage">
    <w:name w:val="Formatvorlage"/>
    <w:rsid w:val="00AB67FA"/>
    <w:pPr>
      <w:spacing w:after="0" w:line="240" w:lineRule="auto"/>
    </w:pPr>
    <w:rPr>
      <w:rFonts w:ascii="Times New Roman" w:eastAsia="SimSun" w:hAnsi="Times New Roman" w:cs="Times New Roman"/>
      <w:b/>
      <w:snapToGrid w:val="0"/>
      <w:spacing w:val="-1"/>
      <w:kern w:val="65535"/>
      <w:position w:val="-1"/>
      <w:sz w:val="24"/>
      <w:szCs w:val="20"/>
      <w:lang w:val="en-US" w:eastAsia="de-DE"/>
    </w:rPr>
  </w:style>
  <w:style w:type="table" w:customStyle="1" w:styleId="TableGrid113">
    <w:name w:val="Table Grid113"/>
    <w:basedOn w:val="TableNormal"/>
    <w:next w:val="TableGrid"/>
    <w:rsid w:val="00AB67FA"/>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
    <w:name w:val="Table Classic 23"/>
    <w:basedOn w:val="TableNormal"/>
    <w:next w:val="TableClassic2"/>
    <w:rsid w:val="00AB67FA"/>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rsid w:val="00AB67FA"/>
    <w:pPr>
      <w:spacing w:after="0" w:line="240" w:lineRule="auto"/>
    </w:pPr>
    <w:rPr>
      <w:rFonts w:ascii="Arial" w:eastAsia="PMingLiU" w:hAnsi="Arial" w:cs="Arial"/>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rsid w:val="00AB67FA"/>
    <w:pPr>
      <w:spacing w:after="0" w:line="240" w:lineRule="auto"/>
    </w:pPr>
    <w:rPr>
      <w:rFonts w:ascii="Arial" w:eastAsia="PMingLiU" w:hAnsi="Arial" w:cs="Arial"/>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Grid212">
    <w:name w:val="Table Grid212"/>
    <w:basedOn w:val="TableNormal"/>
    <w:qFormat/>
    <w:rsid w:val="00AB67FA"/>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AB67FA"/>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AB67FA"/>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211">
    <w:name w:val="Light Shading - Accent 211"/>
    <w:basedOn w:val="TableNormal"/>
    <w:uiPriority w:val="30"/>
    <w:rsid w:val="00AB67FA"/>
    <w:pPr>
      <w:spacing w:after="0" w:line="240" w:lineRule="auto"/>
    </w:pPr>
    <w:rPr>
      <w:rFonts w:ascii="Arial" w:eastAsia="PMingLiU" w:hAnsi="Arial" w:cs="Arial"/>
      <w:b/>
      <w:bCs/>
      <w:i/>
      <w:iCs/>
      <w:color w:val="4F81BD"/>
      <w:sz w:val="20"/>
      <w:szCs w:val="20"/>
      <w:lang w:eastAsia="en-GB"/>
    </w:rPr>
    <w:tblPr>
      <w:tblStyleRowBandSize w:val="1"/>
      <w:tblStyleColBandSize w:val="1"/>
      <w:tblBorders>
        <w:top w:val="single" w:sz="8" w:space="0" w:color="C0504D"/>
        <w:bottom w:val="single" w:sz="8" w:space="0" w:color="C0504D"/>
      </w:tblBorders>
    </w:tblPr>
    <w:tblStylePr w:type="firstRow">
      <w:pPr>
        <w:spacing w:line="240" w:lineRule="auto"/>
      </w:pPr>
      <w:tblPr/>
      <w:tcPr>
        <w:tcBorders>
          <w:top w:val="single" w:sz="8" w:space="0" w:color="C0504D"/>
          <w:left w:val="nil"/>
          <w:bottom w:val="single" w:sz="8" w:space="0" w:color="C0504D"/>
          <w:right w:val="nil"/>
          <w:insideH w:val="nil"/>
          <w:insideV w:val="nil"/>
        </w:tcBorders>
      </w:tcPr>
    </w:tblStylePr>
    <w:tblStylePr w:type="lastRow">
      <w:pPr>
        <w:spacing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
    <w:name w:val="Table Classic 212"/>
    <w:basedOn w:val="TableNormal"/>
    <w:rsid w:val="00AB67FA"/>
    <w:pPr>
      <w:spacing w:after="0" w:line="240" w:lineRule="auto"/>
    </w:pPr>
    <w:rPr>
      <w:rFonts w:ascii="Times New Roman" w:eastAsia="PMingLiU" w:hAnsi="Times New Roman" w:cs="Times New Roman"/>
      <w:sz w:val="20"/>
      <w:szCs w:val="20"/>
      <w:lang w:eastAsia="en-GB"/>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
    <w:name w:val="Table Classic 311"/>
    <w:basedOn w:val="TableNormal"/>
    <w:rsid w:val="00AB67FA"/>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
    <w:name w:val="Table List 811"/>
    <w:basedOn w:val="TableNormal"/>
    <w:semiHidden/>
    <w:rsid w:val="00AB67FA"/>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numbering" w:customStyle="1" w:styleId="SGS11">
    <w:name w:val="SGS11"/>
    <w:uiPriority w:val="99"/>
    <w:rsid w:val="00AB67FA"/>
    <w:pPr>
      <w:numPr>
        <w:numId w:val="7"/>
      </w:numPr>
    </w:pPr>
  </w:style>
  <w:style w:type="numbering" w:customStyle="1" w:styleId="SGS2">
    <w:name w:val="SGS2"/>
    <w:uiPriority w:val="99"/>
    <w:rsid w:val="00AB67FA"/>
    <w:pPr>
      <w:numPr>
        <w:numId w:val="8"/>
      </w:numPr>
    </w:pPr>
  </w:style>
  <w:style w:type="numbering" w:customStyle="1" w:styleId="Style111">
    <w:name w:val="Style111"/>
    <w:uiPriority w:val="99"/>
    <w:rsid w:val="00AB67FA"/>
    <w:pPr>
      <w:numPr>
        <w:numId w:val="9"/>
      </w:numPr>
    </w:pPr>
  </w:style>
  <w:style w:type="table" w:customStyle="1" w:styleId="3210">
    <w:name w:val="网格型321"/>
    <w:basedOn w:val="TableNormal"/>
    <w:next w:val="TableGrid"/>
    <w:rsid w:val="00AB67F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AB67F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next w:val="TableClassic2"/>
    <w:rsid w:val="00AB67FA"/>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
    <w:name w:val="网格型3111"/>
    <w:basedOn w:val="TableNormal"/>
    <w:next w:val="TableGrid"/>
    <w:rsid w:val="00AB67F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AB67F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next w:val="TableClassic2"/>
    <w:rsid w:val="00AB67FA"/>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Heading8Char5">
    <w:name w:val="Heading 8 Char5"/>
    <w:rsid w:val="00AB67FA"/>
    <w:rPr>
      <w:rFonts w:ascii="Arial" w:hAnsi="Arial"/>
      <w:sz w:val="36"/>
      <w:lang w:val="en-GB" w:eastAsia="en-US"/>
    </w:rPr>
  </w:style>
  <w:style w:type="character" w:customStyle="1" w:styleId="Heading9Char4">
    <w:name w:val="Heading 9 Char4"/>
    <w:aliases w:val="Figure Heading Char3,FH Char3"/>
    <w:rsid w:val="00AB67FA"/>
    <w:rPr>
      <w:rFonts w:ascii="Arial" w:hAnsi="Arial"/>
      <w:sz w:val="36"/>
      <w:lang w:val="en-GB" w:eastAsia="en-US"/>
    </w:rPr>
  </w:style>
  <w:style w:type="character" w:customStyle="1" w:styleId="FooterChar4">
    <w:name w:val="Footer Char4"/>
    <w:aliases w:val="footer odd Char3,footer Char3,fo Char3,pie de página Char3"/>
    <w:rsid w:val="00AB67FA"/>
    <w:rPr>
      <w:rFonts w:ascii="Arial" w:hAnsi="Arial"/>
      <w:b/>
      <w:i/>
      <w:noProof/>
      <w:sz w:val="18"/>
      <w:lang w:val="en-GB" w:eastAsia="en-US"/>
    </w:rPr>
  </w:style>
  <w:style w:type="character" w:customStyle="1" w:styleId="PlainTextChar5">
    <w:name w:val="Plain Text Char5"/>
    <w:rsid w:val="00AB67FA"/>
    <w:rPr>
      <w:rFonts w:ascii="Courier New" w:eastAsiaTheme="minorEastAsia" w:hAnsi="Courier New"/>
      <w:lang w:val="nb-NO" w:eastAsia="en-GB"/>
    </w:rPr>
  </w:style>
  <w:style w:type="character" w:customStyle="1" w:styleId="BodyText2Char5">
    <w:name w:val="Body Text 2 Char5"/>
    <w:basedOn w:val="DefaultParagraphFont"/>
    <w:uiPriority w:val="99"/>
    <w:rsid w:val="00AB67FA"/>
    <w:rPr>
      <w:rFonts w:ascii="Times New Roman" w:eastAsiaTheme="minorEastAsia" w:hAnsi="Times New Roman"/>
      <w:lang w:val="en-GB" w:eastAsia="ja-JP"/>
    </w:rPr>
  </w:style>
  <w:style w:type="character" w:customStyle="1" w:styleId="BodyText3Char5">
    <w:name w:val="Body Text 3 Char5"/>
    <w:basedOn w:val="DefaultParagraphFont"/>
    <w:uiPriority w:val="99"/>
    <w:rsid w:val="00AB67FA"/>
    <w:rPr>
      <w:rFonts w:ascii="Times New Roman" w:eastAsiaTheme="minorEastAsia" w:hAnsi="Times New Roman"/>
      <w:lang w:val="en-GB" w:eastAsia="ja-JP"/>
    </w:rPr>
  </w:style>
  <w:style w:type="character" w:customStyle="1" w:styleId="B8Char">
    <w:name w:val="B8 Char"/>
    <w:link w:val="B8"/>
    <w:rsid w:val="00AB67FA"/>
    <w:rPr>
      <w:rFonts w:ascii="Times New Roman" w:eastAsia="Times New Roman" w:hAnsi="Times New Roman" w:cs="Times New Roman"/>
      <w:sz w:val="20"/>
      <w:szCs w:val="20"/>
      <w:lang w:val="x-none" w:eastAsia="ja-JP"/>
    </w:rPr>
  </w:style>
  <w:style w:type="paragraph" w:customStyle="1" w:styleId="87">
    <w:name w:val="87"/>
    <w:basedOn w:val="Normal"/>
    <w:rsid w:val="00AB67FA"/>
    <w:pPr>
      <w:ind w:left="2269" w:hanging="284"/>
    </w:pPr>
    <w:rPr>
      <w:rFonts w:eastAsiaTheme="minorEastAsia"/>
    </w:rPr>
  </w:style>
  <w:style w:type="character" w:customStyle="1" w:styleId="NOChar2">
    <w:name w:val="NO Char2"/>
    <w:locked/>
    <w:rsid w:val="00AB67FA"/>
    <w:rPr>
      <w:lang w:eastAsia="en-US"/>
    </w:rPr>
  </w:style>
  <w:style w:type="paragraph" w:customStyle="1" w:styleId="TAHLeft">
    <w:name w:val="TAH + Left"/>
    <w:basedOn w:val="TAL"/>
    <w:rsid w:val="00AB67FA"/>
    <w:pPr>
      <w:overflowPunct/>
      <w:autoSpaceDE/>
      <w:autoSpaceDN/>
      <w:adjustRightInd/>
      <w:textAlignment w:val="auto"/>
    </w:pPr>
    <w:rPr>
      <w:rFonts w:eastAsiaTheme="minorEastAsia"/>
    </w:rPr>
  </w:style>
  <w:style w:type="paragraph" w:customStyle="1" w:styleId="63-13">
    <w:name w:val=".6.3-13"/>
    <w:basedOn w:val="TAH"/>
    <w:rsid w:val="00AB67FA"/>
    <w:pPr>
      <w:overflowPunct/>
      <w:autoSpaceDE/>
      <w:autoSpaceDN/>
      <w:adjustRightInd/>
      <w:jc w:val="left"/>
      <w:textAlignment w:val="auto"/>
    </w:pPr>
    <w:rPr>
      <w:rFonts w:eastAsiaTheme="minorEastAsia"/>
      <w:b w:val="0"/>
    </w:rPr>
  </w:style>
  <w:style w:type="character" w:customStyle="1" w:styleId="B12">
    <w:name w:val="B1 (文字)"/>
    <w:uiPriority w:val="99"/>
    <w:locked/>
    <w:rsid w:val="00AB67FA"/>
    <w:rPr>
      <w:rFonts w:ascii="Times New Roman" w:eastAsia="Times New Roman" w:hAnsi="Times New Roman" w:cs="Times New Roman"/>
      <w:sz w:val="20"/>
      <w:szCs w:val="20"/>
      <w:lang w:val="en-GB" w:eastAsia="en-US"/>
    </w:rPr>
  </w:style>
  <w:style w:type="character" w:customStyle="1" w:styleId="NoteHeadingChar3">
    <w:name w:val="Note Heading Char3"/>
    <w:basedOn w:val="DefaultParagraphFont"/>
    <w:rsid w:val="00AB67FA"/>
    <w:rPr>
      <w:rFonts w:ascii="Times New Roman" w:eastAsia="MS Mincho" w:hAnsi="Times New Roman"/>
      <w:lang w:val="x-none" w:eastAsia="x-none"/>
    </w:rPr>
  </w:style>
  <w:style w:type="character" w:customStyle="1" w:styleId="HTMLPreformattedChar3">
    <w:name w:val="HTML Preformatted Char3"/>
    <w:basedOn w:val="DefaultParagraphFont"/>
    <w:rsid w:val="00AB67FA"/>
    <w:rPr>
      <w:rFonts w:ascii="Courier New" w:eastAsia="MS Mincho" w:hAnsi="Courier New"/>
      <w:lang w:val="en-GB" w:eastAsia="x-none"/>
    </w:rPr>
  </w:style>
  <w:style w:type="character" w:customStyle="1" w:styleId="ListChar5">
    <w:name w:val="List Char5"/>
    <w:rsid w:val="00AB67FA"/>
    <w:rPr>
      <w:rFonts w:ascii="Times New Roman" w:hAnsi="Times New Roman"/>
      <w:lang w:val="en-GB" w:eastAsia="en-US"/>
    </w:rPr>
  </w:style>
  <w:style w:type="paragraph" w:customStyle="1" w:styleId="TAHCarNotBold">
    <w:name w:val="TAH Car + Not Bold"/>
    <w:basedOn w:val="Normal"/>
    <w:rsid w:val="00AB67FA"/>
    <w:pPr>
      <w:keepNext/>
      <w:keepLines/>
      <w:overflowPunct/>
      <w:autoSpaceDE/>
      <w:autoSpaceDN/>
      <w:adjustRightInd/>
      <w:spacing w:after="0"/>
      <w:textAlignment w:val="auto"/>
    </w:pPr>
    <w:rPr>
      <w:rFonts w:ascii="Arial" w:eastAsiaTheme="minorEastAsia" w:hAnsi="Arial"/>
      <w:sz w:val="18"/>
    </w:rPr>
  </w:style>
  <w:style w:type="paragraph" w:customStyle="1" w:styleId="B9">
    <w:name w:val="B9"/>
    <w:basedOn w:val="B8"/>
    <w:qFormat/>
    <w:rsid w:val="00AB67FA"/>
    <w:pPr>
      <w:ind w:left="2836"/>
    </w:pPr>
  </w:style>
  <w:style w:type="table" w:customStyle="1" w:styleId="TableGrid7">
    <w:name w:val="Table Grid7"/>
    <w:basedOn w:val="TableNormal"/>
    <w:next w:val="TableGrid"/>
    <w:qFormat/>
    <w:rsid w:val="00AB67FA"/>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4">
    <w:name w:val="批注文字 Char2"/>
    <w:qFormat/>
    <w:rsid w:val="00AB67FA"/>
    <w:rPr>
      <w:lang w:val="en-GB" w:eastAsia="en-US"/>
    </w:rPr>
  </w:style>
  <w:style w:type="paragraph" w:customStyle="1" w:styleId="T">
    <w:name w:val="T"/>
    <w:basedOn w:val="TAC"/>
    <w:rsid w:val="00AB67FA"/>
    <w:rPr>
      <w:rFonts w:eastAsiaTheme="minorEastAsia"/>
      <w:lang w:eastAsia="x-none"/>
    </w:rPr>
  </w:style>
  <w:style w:type="character" w:customStyle="1" w:styleId="Char31">
    <w:name w:val="批注文字 Char3"/>
    <w:uiPriority w:val="99"/>
    <w:qFormat/>
    <w:rsid w:val="00AB67FA"/>
    <w:rPr>
      <w:lang w:val="en-GB" w:eastAsia="en-US"/>
    </w:rPr>
  </w:style>
  <w:style w:type="paragraph" w:customStyle="1" w:styleId="Pl0">
    <w:name w:val="Pl"/>
    <w:basedOn w:val="Normal"/>
    <w:rsid w:val="00AB67F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rPr>
  </w:style>
  <w:style w:type="paragraph" w:customStyle="1" w:styleId="wordsection1">
    <w:name w:val="wordsection1"/>
    <w:basedOn w:val="Normal"/>
    <w:link w:val="wordsection1Char"/>
    <w:rsid w:val="00AB67FA"/>
    <w:pPr>
      <w:overflowPunct/>
      <w:autoSpaceDE/>
      <w:autoSpaceDN/>
      <w:adjustRightInd/>
      <w:spacing w:after="0"/>
      <w:textAlignment w:val="auto"/>
    </w:pPr>
    <w:rPr>
      <w:rFonts w:ascii="Calibri" w:eastAsia="Calibri" w:hAnsi="Calibri" w:cs="Calibri"/>
      <w:lang w:val="en-US"/>
    </w:rPr>
  </w:style>
  <w:style w:type="paragraph" w:customStyle="1" w:styleId="Caption3">
    <w:name w:val="Caption3"/>
    <w:basedOn w:val="Normal"/>
    <w:next w:val="Normal"/>
    <w:rsid w:val="00AB67FA"/>
    <w:pPr>
      <w:spacing w:before="120" w:after="120"/>
    </w:pPr>
    <w:rPr>
      <w:rFonts w:eastAsia="MS Mincho"/>
      <w:b/>
    </w:rPr>
  </w:style>
  <w:style w:type="character" w:customStyle="1" w:styleId="8Char2">
    <w:name w:val="标题 8 Char2"/>
    <w:rsid w:val="00AB67FA"/>
    <w:rPr>
      <w:rFonts w:ascii="Arial" w:eastAsia="Times New Roman" w:hAnsi="Arial"/>
      <w:sz w:val="36"/>
    </w:rPr>
  </w:style>
  <w:style w:type="character" w:customStyle="1" w:styleId="Char25">
    <w:name w:val="批注框文本 Char2"/>
    <w:rsid w:val="00AB67FA"/>
    <w:rPr>
      <w:rFonts w:ascii="Segoe UI" w:hAnsi="Segoe UI" w:cs="Segoe UI"/>
      <w:sz w:val="18"/>
      <w:szCs w:val="18"/>
      <w:lang w:eastAsia="en-US"/>
    </w:rPr>
  </w:style>
  <w:style w:type="character" w:customStyle="1" w:styleId="Char26">
    <w:name w:val="文档结构图 Char2"/>
    <w:rsid w:val="00AB67FA"/>
    <w:rPr>
      <w:rFonts w:ascii="Tahoma" w:hAnsi="Tahoma" w:cs="Tahoma"/>
      <w:shd w:val="clear" w:color="auto" w:fill="000080"/>
      <w:lang w:val="en-GB" w:eastAsia="en-US"/>
    </w:rPr>
  </w:style>
  <w:style w:type="character" w:customStyle="1" w:styleId="Char27">
    <w:name w:val="纯文本 Char2"/>
    <w:uiPriority w:val="99"/>
    <w:rsid w:val="00AB67FA"/>
    <w:rPr>
      <w:rFonts w:ascii="Courier New" w:hAnsi="Courier New"/>
      <w:lang w:val="nb-NO" w:eastAsia="en-US"/>
    </w:rPr>
  </w:style>
  <w:style w:type="table" w:customStyle="1" w:styleId="TableStyle111">
    <w:name w:val="Table Style111"/>
    <w:basedOn w:val="TableNormal"/>
    <w:rsid w:val="00AB67FA"/>
    <w:pPr>
      <w:spacing w:after="0" w:line="240" w:lineRule="auto"/>
    </w:pPr>
    <w:rPr>
      <w:rFonts w:ascii="Times New Roman" w:eastAsia="Times New Roman" w:hAnsi="Times New Roman" w:cs="Times New Roman"/>
      <w:sz w:val="20"/>
      <w:szCs w:val="20"/>
      <w:lang w:val="sv-SE" w:eastAsia="sv-SE"/>
    </w:rPr>
    <w:tblPr/>
  </w:style>
  <w:style w:type="table" w:customStyle="1" w:styleId="TableColorful11">
    <w:name w:val="Table Colorful 11"/>
    <w:basedOn w:val="TableNormal"/>
    <w:next w:val="TableColorful1"/>
    <w:rsid w:val="00AB67FA"/>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next w:val="TableGrid"/>
    <w:rsid w:val="00AB67FA"/>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AB67F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AB67F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AB67FA"/>
    <w:pPr>
      <w:spacing w:after="0" w:line="240" w:lineRule="auto"/>
    </w:pPr>
    <w:rPr>
      <w:rFonts w:ascii="Times New Roman" w:eastAsia="PMingLiU" w:hAnsi="Times New Roman" w:cs="Times New Roman"/>
      <w:sz w:val="20"/>
      <w:szCs w:val="20"/>
      <w:lang w:val="sv-SE" w:eastAsia="sv-SE"/>
    </w:rPr>
    <w:tblPr/>
  </w:style>
  <w:style w:type="table" w:customStyle="1" w:styleId="TableStyle112">
    <w:name w:val="Table Style112"/>
    <w:basedOn w:val="TableNormal"/>
    <w:rsid w:val="00AB67FA"/>
    <w:pPr>
      <w:spacing w:after="0" w:line="240" w:lineRule="auto"/>
    </w:pPr>
    <w:rPr>
      <w:rFonts w:ascii="Times New Roman" w:eastAsia="Times New Roman" w:hAnsi="Times New Roman" w:cs="Times New Roman"/>
      <w:sz w:val="20"/>
      <w:szCs w:val="20"/>
      <w:lang w:val="sv-SE" w:eastAsia="sv-SE"/>
    </w:rPr>
    <w:tblPr/>
  </w:style>
  <w:style w:type="table" w:customStyle="1" w:styleId="SGSTableBasic22">
    <w:name w:val="SGS Table Basic 22"/>
    <w:basedOn w:val="TableNormal"/>
    <w:uiPriority w:val="99"/>
    <w:qFormat/>
    <w:rsid w:val="00AB67FA"/>
    <w:pPr>
      <w:spacing w:after="0" w:line="240" w:lineRule="auto"/>
    </w:pPr>
    <w:rPr>
      <w:rFonts w:ascii="Times New Roman" w:eastAsia="PMingLiU" w:hAnsi="Times New Roman" w:cs="Times New Roman"/>
      <w:sz w:val="20"/>
      <w:szCs w:val="20"/>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next w:val="TableColorful1"/>
    <w:rsid w:val="00AB67FA"/>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AB67FA"/>
    <w:pPr>
      <w:spacing w:after="0" w:line="240" w:lineRule="auto"/>
    </w:pPr>
    <w:rPr>
      <w:rFonts w:ascii="Times New Roman" w:eastAsia="PMingLiU" w:hAnsi="Times New Roman" w:cs="Times New Roman"/>
      <w:sz w:val="20"/>
      <w:szCs w:val="20"/>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AB67FA"/>
    <w:pPr>
      <w:spacing w:after="0" w:line="240" w:lineRule="auto"/>
    </w:pPr>
    <w:rPr>
      <w:rFonts w:ascii="Times New Roman" w:eastAsia="PMingLiU" w:hAnsi="Times New Roman" w:cs="Times New Roman"/>
      <w:sz w:val="20"/>
      <w:szCs w:val="20"/>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paragraph" w:customStyle="1" w:styleId="StyleFPArialLatin9ptCentrGauche5cmDroite50">
    <w:name w:val="Style FP + Arial (Latin) 9 pt Centré Gauche? :  5 cm Droite :  5.."/>
    <w:basedOn w:val="FP"/>
    <w:rsid w:val="00AB67FA"/>
    <w:pPr>
      <w:spacing w:after="20"/>
      <w:ind w:left="2835" w:right="2835"/>
      <w:jc w:val="center"/>
    </w:pPr>
    <w:rPr>
      <w:rFonts w:ascii="Arial" w:eastAsia="SimSun" w:hAnsi="Arial" w:cs="Arial"/>
      <w:sz w:val="18"/>
    </w:rPr>
  </w:style>
  <w:style w:type="paragraph" w:customStyle="1" w:styleId="CharChar1CharCharCharCharCharCharCharCharCharCharCharCharCharCharCharChar1">
    <w:name w:val="Char Char1 Char Char Char Char Char Char Char Char Char Char Char Char Char Char Char Char1"/>
    <w:semiHidden/>
    <w:rsid w:val="00AB67FA"/>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CharChar1CharCharCharCharCharCharCharCharCharCharCharCharChar1">
    <w:name w:val="Char Char1 Char Char Char Char Char Char Char Char Char Char Char Char Char1"/>
    <w:semiHidden/>
    <w:rsid w:val="00AB67FA"/>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character" w:customStyle="1" w:styleId="315">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rsid w:val="00AB67FA"/>
    <w:rPr>
      <w:rFonts w:ascii="Arial" w:hAnsi="Arial"/>
      <w:sz w:val="28"/>
    </w:rPr>
  </w:style>
  <w:style w:type="table" w:customStyle="1" w:styleId="TableNormal1">
    <w:name w:val="Table Normal1"/>
    <w:basedOn w:val="TableNormal"/>
    <w:semiHidden/>
    <w:rsid w:val="00AB67FA"/>
    <w:pPr>
      <w:spacing w:after="0" w:line="240" w:lineRule="auto"/>
    </w:pPr>
    <w:rPr>
      <w:rFonts w:ascii="Times New Roman" w:eastAsia="DengXian" w:hAnsi="Times New Roman" w:cs="Times New Roman" w:hint="eastAsia"/>
      <w:sz w:val="20"/>
      <w:szCs w:val="20"/>
      <w:lang w:eastAsia="en-GB"/>
    </w:rPr>
    <w:tblPr>
      <w:tblInd w:w="0" w:type="nil"/>
    </w:tblPr>
  </w:style>
  <w:style w:type="paragraph" w:customStyle="1" w:styleId="120">
    <w:name w:val="修订12"/>
    <w:hidden/>
    <w:semiHidden/>
    <w:rsid w:val="00AB67FA"/>
    <w:pPr>
      <w:spacing w:after="0" w:line="240" w:lineRule="auto"/>
    </w:pPr>
    <w:rPr>
      <w:rFonts w:ascii="Times New Roman" w:eastAsia="MS Mincho" w:hAnsi="Times New Roman" w:cs="Times New Roman"/>
      <w:sz w:val="20"/>
      <w:szCs w:val="20"/>
    </w:rPr>
  </w:style>
  <w:style w:type="character" w:customStyle="1" w:styleId="wordsection1Char">
    <w:name w:val="wordsection1 Char"/>
    <w:link w:val="wordsection1"/>
    <w:locked/>
    <w:rsid w:val="00AB67FA"/>
    <w:rPr>
      <w:rFonts w:ascii="Calibri" w:eastAsia="Calibri" w:hAnsi="Calibri" w:cs="Calibri"/>
      <w:sz w:val="20"/>
      <w:szCs w:val="20"/>
      <w:lang w:val="en-US" w:eastAsia="ja-JP"/>
    </w:rPr>
  </w:style>
  <w:style w:type="paragraph" w:customStyle="1" w:styleId="111">
    <w:name w:val="修订11"/>
    <w:hidden/>
    <w:semiHidden/>
    <w:rsid w:val="00AB67FA"/>
    <w:pPr>
      <w:spacing w:after="0" w:line="240" w:lineRule="auto"/>
    </w:pPr>
    <w:rPr>
      <w:rFonts w:ascii="Times New Roman" w:eastAsia="MS Mincho" w:hAnsi="Times New Roman" w:cs="Times New Roman"/>
      <w:sz w:val="20"/>
      <w:szCs w:val="20"/>
    </w:rPr>
  </w:style>
  <w:style w:type="paragraph" w:customStyle="1" w:styleId="xxxxxxxb1">
    <w:name w:val="x_x_x_xxxxb1"/>
    <w:basedOn w:val="Normal"/>
    <w:rsid w:val="00AB67FA"/>
    <w:pPr>
      <w:overflowPunct/>
      <w:autoSpaceDE/>
      <w:autoSpaceDN/>
      <w:adjustRightInd/>
      <w:spacing w:before="100" w:beforeAutospacing="1" w:after="100" w:afterAutospacing="1"/>
      <w:textAlignment w:val="auto"/>
    </w:pPr>
    <w:rPr>
      <w:sz w:val="24"/>
      <w:szCs w:val="24"/>
      <w:lang w:val="en-US" w:eastAsia="zh-CN"/>
    </w:rPr>
  </w:style>
  <w:style w:type="paragraph" w:customStyle="1" w:styleId="xxxxxxxb2">
    <w:name w:val="x_x_x_xxxxb2"/>
    <w:basedOn w:val="Normal"/>
    <w:rsid w:val="00AB67FA"/>
    <w:pPr>
      <w:overflowPunct/>
      <w:autoSpaceDE/>
      <w:autoSpaceDN/>
      <w:adjustRightInd/>
      <w:spacing w:before="100" w:beforeAutospacing="1" w:after="100" w:afterAutospacing="1"/>
      <w:textAlignment w:val="auto"/>
    </w:pPr>
    <w:rPr>
      <w:sz w:val="24"/>
      <w:szCs w:val="24"/>
      <w:lang w:val="en-US" w:eastAsia="zh-CN"/>
    </w:rPr>
  </w:style>
  <w:style w:type="paragraph" w:customStyle="1" w:styleId="1ff5">
    <w:name w:val="正文1"/>
    <w:rsid w:val="00AB67FA"/>
    <w:pPr>
      <w:spacing w:after="0" w:line="240" w:lineRule="auto"/>
      <w:jc w:val="both"/>
    </w:pPr>
    <w:rPr>
      <w:rFonts w:ascii="Times New Roman" w:eastAsia="SimSun" w:hAnsi="Times New Roman" w:cs="Times New Roman"/>
      <w:kern w:val="2"/>
      <w:sz w:val="21"/>
      <w:szCs w:val="21"/>
      <w:lang w:val="en-US" w:eastAsia="zh-CN"/>
    </w:rPr>
  </w:style>
  <w:style w:type="paragraph" w:customStyle="1" w:styleId="StyleFPArialLatin9ptCentrGauche5cmDroite51">
    <w:name w:val="Style FP + Arial (Latin) 9 pt Centré Gauche?? :  5 cm Droite :  5."/>
    <w:basedOn w:val="FP"/>
    <w:rsid w:val="00AB67FA"/>
    <w:pPr>
      <w:spacing w:after="20"/>
      <w:ind w:left="2835" w:right="2835"/>
      <w:jc w:val="center"/>
    </w:pPr>
    <w:rPr>
      <w:rFonts w:ascii="Arial" w:eastAsia="SimSun" w:hAnsi="Arial" w:cs="Arial"/>
      <w:sz w:val="18"/>
    </w:rPr>
  </w:style>
  <w:style w:type="paragraph" w:customStyle="1" w:styleId="2f8">
    <w:name w:val="正文2"/>
    <w:rsid w:val="00AB67FA"/>
    <w:pPr>
      <w:spacing w:after="0" w:line="240" w:lineRule="auto"/>
      <w:jc w:val="both"/>
    </w:pPr>
    <w:rPr>
      <w:rFonts w:ascii="Times New Roman" w:eastAsia="SimSun" w:hAnsi="Times New Roman" w:cs="Times New Roman"/>
      <w:kern w:val="2"/>
      <w:sz w:val="21"/>
      <w:szCs w:val="21"/>
      <w:lang w:val="en-US" w:eastAsia="zh-CN"/>
    </w:rPr>
  </w:style>
  <w:style w:type="character" w:customStyle="1" w:styleId="Char50">
    <w:name w:val="批注主题 Char5"/>
    <w:rsid w:val="00AB67FA"/>
    <w:rPr>
      <w:b/>
      <w:bCs/>
      <w:lang w:val="en-GB"/>
    </w:rPr>
  </w:style>
  <w:style w:type="character" w:customStyle="1" w:styleId="Char32">
    <w:name w:val="日期 Char3"/>
    <w:rsid w:val="00AB67FA"/>
    <w:rPr>
      <w:lang w:val="en-GB" w:eastAsia="x-none"/>
    </w:rPr>
  </w:style>
  <w:style w:type="paragraph" w:customStyle="1" w:styleId="CharCharCharCharChar2">
    <w:name w:val="Char Char Char Char Char2"/>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35">
    <w:name w:val="Char Char35"/>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33">
    <w:name w:val="Char3"/>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3">
    <w:name w:val="Char Char Char3"/>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10">
    <w:name w:val="Char Char110"/>
    <w:rsid w:val="00AB67FA"/>
    <w:rPr>
      <w:lang w:val="en-GB" w:eastAsia="ja-JP"/>
    </w:rPr>
  </w:style>
  <w:style w:type="paragraph" w:customStyle="1" w:styleId="CharChar1CharChar2">
    <w:name w:val="Char Char1 Char Char2"/>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2">
    <w:name w:val="Char Char Char Char12"/>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2">
    <w:name w:val="Char Char2 Char Char2"/>
    <w:basedOn w:val="Normal"/>
    <w:rsid w:val="00AB67F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2">
    <w:name w:val="Char Char42"/>
    <w:rsid w:val="00AB67FA"/>
    <w:rPr>
      <w:rFonts w:ascii="Courier New" w:hAnsi="Courier New"/>
      <w:lang w:val="nb-NO" w:eastAsia="ja-JP"/>
    </w:rPr>
  </w:style>
  <w:style w:type="paragraph" w:customStyle="1" w:styleId="CharCharCharCharCharChar2">
    <w:name w:val="Char Char Char Char Char Char2"/>
    <w:semiHidden/>
    <w:rsid w:val="00AB67FA"/>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72">
    <w:name w:val="Char Char72"/>
    <w:rsid w:val="00AB67FA"/>
    <w:rPr>
      <w:rFonts w:ascii="Tahoma" w:hAnsi="Tahoma"/>
      <w:shd w:val="clear" w:color="auto" w:fill="000080"/>
      <w:lang w:val="en-GB" w:eastAsia="en-US"/>
    </w:rPr>
  </w:style>
  <w:style w:type="character" w:customStyle="1" w:styleId="CharChar102">
    <w:name w:val="Char Char102"/>
    <w:rsid w:val="00AB67FA"/>
    <w:rPr>
      <w:rFonts w:ascii="Times New Roman" w:hAnsi="Times New Roman"/>
      <w:lang w:val="en-GB" w:eastAsia="en-US"/>
    </w:rPr>
  </w:style>
  <w:style w:type="character" w:customStyle="1" w:styleId="CharChar92">
    <w:name w:val="Char Char92"/>
    <w:rsid w:val="00AB67FA"/>
    <w:rPr>
      <w:rFonts w:ascii="Tahoma" w:hAnsi="Tahoma"/>
      <w:sz w:val="16"/>
      <w:lang w:val="en-GB" w:eastAsia="en-US"/>
    </w:rPr>
  </w:style>
  <w:style w:type="character" w:customStyle="1" w:styleId="CharChar82">
    <w:name w:val="Char Char82"/>
    <w:semiHidden/>
    <w:rsid w:val="00AB67FA"/>
    <w:rPr>
      <w:rFonts w:ascii="Times New Roman" w:hAnsi="Times New Roman"/>
      <w:b/>
      <w:lang w:val="en-GB" w:eastAsia="en-US"/>
    </w:rPr>
  </w:style>
  <w:style w:type="paragraph" w:customStyle="1" w:styleId="ZchnZchn4">
    <w:name w:val="Zchn Zchn4"/>
    <w:semiHidden/>
    <w:rsid w:val="00AB67FA"/>
    <w:pPr>
      <w:keepNext/>
      <w:tabs>
        <w:tab w:val="num" w:pos="1097"/>
      </w:tabs>
      <w:autoSpaceDE w:val="0"/>
      <w:autoSpaceDN w:val="0"/>
      <w:adjustRightInd w:val="0"/>
      <w:spacing w:before="60" w:after="60" w:line="240" w:lineRule="auto"/>
      <w:ind w:left="1097" w:hanging="360"/>
      <w:jc w:val="both"/>
    </w:pPr>
    <w:rPr>
      <w:rFonts w:ascii="Arial" w:eastAsia="SimSun" w:hAnsi="Arial" w:cs="Arial"/>
      <w:color w:val="0000FF"/>
      <w:kern w:val="2"/>
      <w:sz w:val="20"/>
      <w:szCs w:val="20"/>
      <w:lang w:val="en-US" w:eastAsia="zh-CN"/>
    </w:rPr>
  </w:style>
  <w:style w:type="paragraph" w:customStyle="1" w:styleId="CarCar52">
    <w:name w:val="Car Car52"/>
    <w:semiHidden/>
    <w:rsid w:val="00AB67FA"/>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arCar11">
    <w:name w:val="Car Car11"/>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CharCharCarCar2">
    <w:name w:val="Car Car1 Char Char Car Car2"/>
    <w:semiHidden/>
    <w:rsid w:val="00AB67FA"/>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2">
    <w:name w:val="Char Char Char Char Char Char Char Char Char Char Char Char Char Char1 Char Char Char Char Char Char Char Char Char Char Char Char2"/>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92">
    <w:name w:val="Char Char192"/>
    <w:rsid w:val="00AB67FA"/>
    <w:rPr>
      <w:rFonts w:ascii="Times New Roman" w:hAnsi="Times New Roman" w:cs="Times New Roman" w:hint="default"/>
      <w:lang w:val="en-GB"/>
    </w:rPr>
  </w:style>
  <w:style w:type="character" w:customStyle="1" w:styleId="CharChar132">
    <w:name w:val="Char Char132"/>
    <w:semiHidden/>
    <w:rsid w:val="00AB67FA"/>
    <w:rPr>
      <w:rFonts w:ascii="SimSun" w:eastAsia="SimSun" w:hAnsi="SimSun" w:hint="eastAsia"/>
      <w:lang w:val="en-GB" w:eastAsia="en-US" w:bidi="ar-SA"/>
    </w:rPr>
  </w:style>
  <w:style w:type="character" w:customStyle="1" w:styleId="CharChar62">
    <w:name w:val="Char Char62"/>
    <w:rsid w:val="00AB67FA"/>
    <w:rPr>
      <w:rFonts w:ascii="Arial" w:eastAsia="SimSun" w:hAnsi="Arial" w:cs="Arial" w:hint="default"/>
      <w:sz w:val="32"/>
      <w:lang w:val="en-GB" w:eastAsia="en-US" w:bidi="ar-SA"/>
    </w:rPr>
  </w:style>
  <w:style w:type="character" w:customStyle="1" w:styleId="CharChar52">
    <w:name w:val="Char Char52"/>
    <w:rsid w:val="00AB67FA"/>
    <w:rPr>
      <w:rFonts w:ascii="Arial" w:eastAsia="SimSun" w:hAnsi="Arial" w:cs="Arial" w:hint="default"/>
      <w:sz w:val="28"/>
      <w:lang w:val="en-GB" w:eastAsia="en-US" w:bidi="ar-SA"/>
    </w:rPr>
  </w:style>
  <w:style w:type="character" w:customStyle="1" w:styleId="CharChar162">
    <w:name w:val="Char Char162"/>
    <w:rsid w:val="00AB67FA"/>
    <w:rPr>
      <w:rFonts w:ascii="Arial" w:eastAsia="SimSun" w:hAnsi="Arial" w:cs="Arial" w:hint="default"/>
      <w:lang w:val="en-GB" w:eastAsia="en-US" w:bidi="ar-SA"/>
    </w:rPr>
  </w:style>
  <w:style w:type="character" w:customStyle="1" w:styleId="CharChar142">
    <w:name w:val="Char Char142"/>
    <w:rsid w:val="00AB67FA"/>
    <w:rPr>
      <w:rFonts w:ascii="Arial" w:eastAsia="SimSun" w:hAnsi="Arial" w:cs="Arial" w:hint="default"/>
      <w:sz w:val="36"/>
      <w:lang w:val="en-GB" w:eastAsia="en-US" w:bidi="ar-SA"/>
    </w:rPr>
  </w:style>
  <w:style w:type="character" w:customStyle="1" w:styleId="CharChar112">
    <w:name w:val="Char Char112"/>
    <w:rsid w:val="00AB67FA"/>
    <w:rPr>
      <w:rFonts w:ascii="Tahoma" w:eastAsia="SimSun" w:hAnsi="Tahoma" w:cs="Tahoma" w:hint="default"/>
      <w:lang w:val="en-GB" w:eastAsia="en-US" w:bidi="ar-SA"/>
    </w:rPr>
  </w:style>
  <w:style w:type="character" w:customStyle="1" w:styleId="CharChar34">
    <w:name w:val="Char Char34"/>
    <w:rsid w:val="00AB67FA"/>
    <w:rPr>
      <w:rFonts w:ascii="Arial" w:hAnsi="Arial" w:cs="Arial" w:hint="default"/>
      <w:sz w:val="22"/>
      <w:lang w:val="en-GB" w:eastAsia="en-US" w:bidi="ar-SA"/>
    </w:rPr>
  </w:style>
  <w:style w:type="character" w:customStyle="1" w:styleId="CharChar213">
    <w:name w:val="Char Char213"/>
    <w:rsid w:val="00AB67FA"/>
    <w:rPr>
      <w:rFonts w:ascii="Arial" w:hAnsi="Arial" w:cs="Arial" w:hint="default"/>
      <w:sz w:val="28"/>
      <w:lang w:val="en-GB" w:eastAsia="en-US"/>
    </w:rPr>
  </w:style>
  <w:style w:type="character" w:customStyle="1" w:styleId="CharChar152">
    <w:name w:val="Char Char152"/>
    <w:rsid w:val="00AB67FA"/>
    <w:rPr>
      <w:rFonts w:ascii="Arial" w:hAnsi="Arial" w:cs="Arial" w:hint="default"/>
      <w:sz w:val="36"/>
      <w:lang w:val="en-GB"/>
    </w:rPr>
  </w:style>
  <w:style w:type="character" w:customStyle="1" w:styleId="CharChar252">
    <w:name w:val="Char Char252"/>
    <w:rsid w:val="00AB67FA"/>
    <w:rPr>
      <w:rFonts w:ascii="Arial" w:hAnsi="Arial" w:cs="Arial" w:hint="default"/>
      <w:lang w:val="en-GB" w:eastAsia="en-US"/>
    </w:rPr>
  </w:style>
  <w:style w:type="character" w:customStyle="1" w:styleId="CharChar242">
    <w:name w:val="Char Char242"/>
    <w:rsid w:val="00AB67FA"/>
    <w:rPr>
      <w:rFonts w:ascii="Arial" w:hAnsi="Arial" w:cs="Arial" w:hint="default"/>
      <w:sz w:val="36"/>
      <w:lang w:val="en-GB" w:eastAsia="en-US"/>
    </w:rPr>
  </w:style>
  <w:style w:type="character" w:customStyle="1" w:styleId="CharChar302">
    <w:name w:val="Char Char302"/>
    <w:rsid w:val="00AB67FA"/>
    <w:rPr>
      <w:rFonts w:ascii="Arial" w:hAnsi="Arial" w:cs="Arial" w:hint="default"/>
      <w:lang w:val="en-GB" w:eastAsia="en-US"/>
    </w:rPr>
  </w:style>
  <w:style w:type="character" w:customStyle="1" w:styleId="CharChar292">
    <w:name w:val="Char Char292"/>
    <w:rsid w:val="00AB67FA"/>
    <w:rPr>
      <w:rFonts w:ascii="Arial" w:hAnsi="Arial" w:cs="Arial" w:hint="default"/>
      <w:sz w:val="36"/>
      <w:lang w:val="en-GB" w:eastAsia="en-US"/>
    </w:rPr>
  </w:style>
  <w:style w:type="character" w:customStyle="1" w:styleId="CharChar282">
    <w:name w:val="Char Char282"/>
    <w:rsid w:val="00AB67FA"/>
    <w:rPr>
      <w:rFonts w:ascii="Arial" w:hAnsi="Arial" w:cs="Arial" w:hint="default"/>
      <w:sz w:val="36"/>
      <w:lang w:val="en-GB" w:eastAsia="en-US"/>
    </w:rPr>
  </w:style>
  <w:style w:type="character" w:customStyle="1" w:styleId="CharChar272">
    <w:name w:val="Char Char272"/>
    <w:rsid w:val="00AB67FA"/>
    <w:rPr>
      <w:rFonts w:ascii="Arial" w:hAnsi="Arial" w:cs="Arial" w:hint="default"/>
      <w:b/>
      <w:bCs w:val="0"/>
      <w:i/>
      <w:iCs w:val="0"/>
      <w:noProof/>
      <w:sz w:val="18"/>
      <w:lang w:val="en-GB" w:eastAsia="en-US"/>
    </w:rPr>
  </w:style>
  <w:style w:type="character" w:customStyle="1" w:styleId="CharChar212">
    <w:name w:val="Char Char212"/>
    <w:rsid w:val="00AB67FA"/>
    <w:rPr>
      <w:rFonts w:ascii="Times New Roman" w:hAnsi="Times New Roman"/>
      <w:lang w:val="en-GB" w:eastAsia="en-US"/>
    </w:rPr>
  </w:style>
  <w:style w:type="character" w:customStyle="1" w:styleId="CharChar172">
    <w:name w:val="Char Char172"/>
    <w:rsid w:val="00AB67FA"/>
    <w:rPr>
      <w:rFonts w:ascii="Tahoma" w:hAnsi="Tahoma" w:cs="Tahoma"/>
      <w:shd w:val="clear" w:color="auto" w:fill="000080"/>
      <w:lang w:val="en-GB" w:eastAsia="en-US"/>
    </w:rPr>
  </w:style>
  <w:style w:type="character" w:customStyle="1" w:styleId="CharChar202">
    <w:name w:val="Char Char202"/>
    <w:rsid w:val="00AB67FA"/>
    <w:rPr>
      <w:rFonts w:ascii="Tahoma" w:hAnsi="Tahoma" w:cs="Tahoma"/>
      <w:sz w:val="16"/>
      <w:szCs w:val="16"/>
      <w:lang w:val="en-GB" w:eastAsia="en-US"/>
    </w:rPr>
  </w:style>
  <w:style w:type="character" w:customStyle="1" w:styleId="CharChar262">
    <w:name w:val="Char Char262"/>
    <w:rsid w:val="00AB67FA"/>
    <w:rPr>
      <w:rFonts w:ascii="Times New Roman" w:hAnsi="Times New Roman"/>
      <w:lang w:val="en-GB" w:eastAsia="en-US"/>
    </w:rPr>
  </w:style>
  <w:style w:type="paragraph" w:customStyle="1" w:styleId="CharCharCharChar3">
    <w:name w:val="Char Char Char Char3"/>
    <w:rsid w:val="00AB67FA"/>
    <w:pPr>
      <w:keepNext/>
      <w:tabs>
        <w:tab w:val="num" w:pos="432"/>
      </w:tabs>
      <w:autoSpaceDE w:val="0"/>
      <w:autoSpaceDN w:val="0"/>
      <w:adjustRightInd w:val="0"/>
      <w:spacing w:before="60" w:after="60" w:line="240" w:lineRule="auto"/>
      <w:ind w:left="432" w:hanging="432"/>
      <w:jc w:val="both"/>
    </w:pPr>
    <w:rPr>
      <w:rFonts w:ascii="Arial" w:eastAsia="SimSun" w:hAnsi="Arial" w:cs="Arial"/>
      <w:color w:val="0000FF"/>
      <w:kern w:val="2"/>
      <w:sz w:val="21"/>
      <w:szCs w:val="24"/>
      <w:lang w:val="en-US" w:eastAsia="zh-CN"/>
    </w:rPr>
  </w:style>
  <w:style w:type="character" w:customStyle="1" w:styleId="CharChar182">
    <w:name w:val="Char Char182"/>
    <w:rsid w:val="00AB67FA"/>
    <w:rPr>
      <w:rFonts w:ascii="Arial" w:hAnsi="Arial"/>
      <w:lang w:eastAsia="en-US"/>
    </w:rPr>
  </w:style>
  <w:style w:type="paragraph" w:customStyle="1" w:styleId="TOC912">
    <w:name w:val="TOC 912"/>
    <w:basedOn w:val="TOC8"/>
    <w:rsid w:val="00AB67FA"/>
    <w:pPr>
      <w:ind w:left="1418" w:hanging="1418"/>
    </w:pPr>
    <w:rPr>
      <w:rFonts w:eastAsia="MS Mincho"/>
      <w:lang w:val="en-US"/>
    </w:rPr>
  </w:style>
  <w:style w:type="paragraph" w:customStyle="1" w:styleId="Char120">
    <w:name w:val="Char12"/>
    <w:semiHidden/>
    <w:rsid w:val="00AB67FA"/>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arCar22">
    <w:name w:val="Car Car22"/>
    <w:semiHidden/>
    <w:rsid w:val="00AB67FA"/>
    <w:pPr>
      <w:keepNext/>
      <w:tabs>
        <w:tab w:val="num" w:pos="928"/>
      </w:tabs>
      <w:autoSpaceDE w:val="0"/>
      <w:autoSpaceDN w:val="0"/>
      <w:adjustRightInd w:val="0"/>
      <w:spacing w:before="60" w:after="60" w:line="240" w:lineRule="auto"/>
      <w:ind w:left="928" w:hanging="360"/>
      <w:jc w:val="both"/>
    </w:pPr>
    <w:rPr>
      <w:rFonts w:ascii="Arial" w:eastAsia="SimSun" w:hAnsi="Arial" w:cs="Arial"/>
      <w:color w:val="0000FF"/>
      <w:kern w:val="2"/>
      <w:sz w:val="20"/>
      <w:szCs w:val="20"/>
      <w:lang w:val="en-US" w:eastAsia="zh-CN"/>
    </w:rPr>
  </w:style>
  <w:style w:type="character" w:customStyle="1" w:styleId="CarCar92">
    <w:name w:val="Car Car92"/>
    <w:rsid w:val="00AB67FA"/>
    <w:rPr>
      <w:rFonts w:ascii="Arial" w:hAnsi="Arial"/>
      <w:lang w:val="en-GB" w:eastAsia="ja-JP" w:bidi="ar-SA"/>
    </w:rPr>
  </w:style>
  <w:style w:type="paragraph" w:customStyle="1" w:styleId="Caption12">
    <w:name w:val="Caption12"/>
    <w:basedOn w:val="Normal"/>
    <w:next w:val="Normal"/>
    <w:rsid w:val="00AB67FA"/>
    <w:pPr>
      <w:suppressAutoHyphens/>
      <w:spacing w:before="120" w:after="120"/>
    </w:pPr>
    <w:rPr>
      <w:rFonts w:eastAsia="MS Mincho"/>
      <w:b/>
      <w:lang w:eastAsia="ar-SA"/>
    </w:rPr>
  </w:style>
  <w:style w:type="character" w:customStyle="1" w:styleId="CharChar222">
    <w:name w:val="Char Char222"/>
    <w:rsid w:val="00AB67FA"/>
    <w:rPr>
      <w:rFonts w:ascii="Arial" w:hAnsi="Arial"/>
      <w:lang w:val="en-GB"/>
    </w:rPr>
  </w:style>
  <w:style w:type="paragraph" w:customStyle="1" w:styleId="CharCharCharCharCharCharCharCharCharCharCharChar2">
    <w:name w:val="Char Char Char Char Char Char Char Char Char Char Char Char2"/>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102">
    <w:name w:val="Car Car102"/>
    <w:rsid w:val="00AB67FA"/>
    <w:rPr>
      <w:rFonts w:ascii="Arial" w:hAnsi="Arial"/>
      <w:lang w:val="en-GB" w:eastAsia="ja-JP" w:bidi="ar-SA"/>
    </w:rPr>
  </w:style>
  <w:style w:type="character" w:customStyle="1" w:styleId="CharChar232">
    <w:name w:val="Char Char232"/>
    <w:rsid w:val="00AB67FA"/>
    <w:rPr>
      <w:rFonts w:ascii="Arial" w:hAnsi="Arial"/>
      <w:lang w:val="en-GB" w:eastAsia="en-US"/>
    </w:rPr>
  </w:style>
  <w:style w:type="paragraph" w:customStyle="1" w:styleId="ZchnZchn12">
    <w:name w:val="Zchn Zchn12"/>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2">
    <w:name w:val="Zchn Zchn22"/>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ZchnZchn52">
    <w:name w:val="Zchn Zchn52"/>
    <w:rsid w:val="00AB67FA"/>
    <w:rPr>
      <w:rFonts w:ascii="Courier New" w:eastAsia="Batang" w:hAnsi="Courier New"/>
      <w:lang w:val="nb-NO" w:eastAsia="en-US" w:bidi="ar-SA"/>
    </w:rPr>
  </w:style>
  <w:style w:type="character" w:customStyle="1" w:styleId="CarCar42">
    <w:name w:val="Car Car42"/>
    <w:rsid w:val="00AB67FA"/>
    <w:rPr>
      <w:rFonts w:ascii="Arial" w:eastAsia="MS Mincho" w:hAnsi="Arial"/>
      <w:lang w:val="en-GB" w:eastAsia="en-US" w:bidi="ar-SA"/>
    </w:rPr>
  </w:style>
  <w:style w:type="character" w:customStyle="1" w:styleId="CarCar82">
    <w:name w:val="Car Car82"/>
    <w:rsid w:val="00AB67FA"/>
    <w:rPr>
      <w:rFonts w:ascii="Arial" w:eastAsia="MS Mincho" w:hAnsi="Arial"/>
      <w:sz w:val="36"/>
      <w:lang w:val="en-GB" w:eastAsia="en-US" w:bidi="ar-SA"/>
    </w:rPr>
  </w:style>
  <w:style w:type="character" w:customStyle="1" w:styleId="CarCar32">
    <w:name w:val="Car Car32"/>
    <w:rsid w:val="00AB67FA"/>
    <w:rPr>
      <w:rFonts w:ascii="Arial" w:eastAsia="MS Mincho" w:hAnsi="Arial"/>
      <w:sz w:val="36"/>
      <w:lang w:val="en-GB" w:eastAsia="en-US" w:bidi="ar-SA"/>
    </w:rPr>
  </w:style>
  <w:style w:type="character" w:customStyle="1" w:styleId="CarCar72">
    <w:name w:val="Car Car72"/>
    <w:rsid w:val="00AB67FA"/>
    <w:rPr>
      <w:rFonts w:eastAsia="MS Mincho"/>
      <w:lang w:val="en-GB" w:eastAsia="en-US" w:bidi="ar-SA"/>
    </w:rPr>
  </w:style>
  <w:style w:type="character" w:customStyle="1" w:styleId="CarCar62">
    <w:name w:val="Car Car62"/>
    <w:rsid w:val="00AB67FA"/>
    <w:rPr>
      <w:rFonts w:ascii="Courier New" w:hAnsi="Courier New"/>
      <w:lang w:val="nb-NO" w:eastAsia="ja-JP" w:bidi="ar-SA"/>
    </w:rPr>
  </w:style>
  <w:style w:type="paragraph" w:customStyle="1" w:styleId="217">
    <w:name w:val="无间隔21"/>
    <w:qFormat/>
    <w:rsid w:val="00AB67FA"/>
    <w:pPr>
      <w:spacing w:after="0" w:line="240" w:lineRule="auto"/>
    </w:pPr>
    <w:rPr>
      <w:rFonts w:ascii="Times New Roman" w:eastAsia="SimSun" w:hAnsi="Times New Roman" w:cs="Times New Roman"/>
      <w:sz w:val="20"/>
      <w:szCs w:val="20"/>
    </w:rPr>
  </w:style>
  <w:style w:type="paragraph" w:customStyle="1" w:styleId="TableofFigures12">
    <w:name w:val="Table of Figures12"/>
    <w:basedOn w:val="Normal"/>
    <w:next w:val="Normal"/>
    <w:rsid w:val="00AB67FA"/>
    <w:pPr>
      <w:ind w:left="400" w:hanging="400"/>
      <w:jc w:val="center"/>
    </w:pPr>
    <w:rPr>
      <w:rFonts w:eastAsia="MS Mincho"/>
      <w:b/>
    </w:rPr>
  </w:style>
  <w:style w:type="paragraph" w:customStyle="1" w:styleId="CharCharCharCharCharCharCharCharCharCharCharCharChar1">
    <w:name w:val="Char Char Char Char Char Char Char Char Char Char Char Char Char1"/>
    <w:semiHidden/>
    <w:rsid w:val="00AB67FA"/>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710">
    <w:name w:val="修订71"/>
    <w:semiHidden/>
    <w:rsid w:val="00AB67FA"/>
    <w:pPr>
      <w:autoSpaceDN w:val="0"/>
      <w:spacing w:after="0" w:line="240" w:lineRule="auto"/>
    </w:pPr>
    <w:rPr>
      <w:rFonts w:ascii="Times New Roman" w:eastAsia="Batang" w:hAnsi="Times New Roman" w:cs="Times New Roman"/>
      <w:sz w:val="20"/>
      <w:szCs w:val="20"/>
    </w:rPr>
  </w:style>
  <w:style w:type="paragraph" w:customStyle="1" w:styleId="1Char1">
    <w:name w:val="(文字) (文字)1 Char (文字) (文字)"/>
    <w:semiHidden/>
    <w:qFormat/>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
    <w:name w:val="(文字) (文字)1 Char (文字) (文字) Char (文字) (文字)1"/>
    <w:semiHidden/>
    <w:qFormat/>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
    <w:name w:val="(文字) (文字)1 Char (文字) (文字) Char"/>
    <w:semiHidden/>
    <w:qFormat/>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
    <w:name w:val="(文字) (文字)1 Char (文字) (文字) Char (文字) (文字)1 Char (文字) (文字) Char Char Char"/>
    <w:semiHidden/>
    <w:qFormat/>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D560E2"/>
    <w:rPr>
      <w:rFonts w:ascii="Arial" w:hAnsi="Arial"/>
      <w:sz w:val="32"/>
      <w:lang w:val="en-GB" w:eastAsia="ja-JP" w:bidi="ar-SA"/>
    </w:rPr>
  </w:style>
  <w:style w:type="paragraph" w:customStyle="1" w:styleId="aff0">
    <w:name w:val="(文字) (文字)"/>
    <w:uiPriority w:val="99"/>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D560E2"/>
    <w:rPr>
      <w:rFonts w:ascii="Arial" w:hAnsi="Arial"/>
      <w:sz w:val="32"/>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D560E2"/>
    <w:rPr>
      <w:rFonts w:ascii="Arial" w:hAnsi="Arial"/>
      <w:sz w:val="32"/>
      <w:lang w:val="en-GB" w:eastAsia="en-US" w:bidi="ar-SA"/>
    </w:rPr>
  </w:style>
  <w:style w:type="paragraph" w:customStyle="1" w:styleId="2f9">
    <w:name w:val="(文字) (文字)2"/>
    <w:semiHidden/>
    <w:qFormat/>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D560E2"/>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D560E2"/>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5 Char1,Heading 81 Char1,5 Char1,标题 81 Char1,Heading 811 Char1,Level_2 Char1,Heading 8111 Char1,标题 5 Char1"/>
    <w:qFormat/>
    <w:rsid w:val="00D560E2"/>
    <w:rPr>
      <w:rFonts w:ascii="Arial" w:eastAsia="MS Mincho" w:hAnsi="Arial"/>
      <w:sz w:val="22"/>
      <w:lang w:val="en-GB" w:eastAsia="en-US" w:bidi="ar-SA"/>
    </w:rPr>
  </w:style>
  <w:style w:type="paragraph" w:customStyle="1" w:styleId="3f8">
    <w:name w:val="(文字) (文字)3"/>
    <w:uiPriority w:val="99"/>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4f5">
    <w:name w:val="(文字) (文字)4"/>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ff6">
    <w:name w:val="(文字) (文字)1"/>
    <w:uiPriority w:val="99"/>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5Char2">
    <w:name w:val="h5 Char2"/>
    <w:aliases w:val="Heading5 Char2,Head5 Char2,H5 Char2,M5 Char2,mh2 Char2,Module heading 2 Char2,heading 8 Char2,Numbered Sub-list Char1,Heading 81 Char Char1,5 Char2,Numbered Sub-list Char Char2,5 Char Char1,Heading 811 Cha,H5 Char Char1"/>
    <w:qFormat/>
    <w:rsid w:val="00D560E2"/>
    <w:rPr>
      <w:rFonts w:ascii="Arial" w:hAnsi="Arial"/>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D560E2"/>
    <w:rPr>
      <w:rFonts w:ascii="Arial" w:hAnsi="Arial"/>
      <w:sz w:val="24"/>
      <w:lang w:val="en-GB"/>
    </w:rPr>
  </w:style>
  <w:style w:type="paragraph" w:customStyle="1" w:styleId="1CharChar1Char">
    <w:name w:val="(文字) (文字)1 Char (文字) (文字) Char (文字) (文字)1 Char (文字) (文字)"/>
    <w:semiHidden/>
    <w:qFormat/>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HE">
    <w:name w:val="HE"/>
    <w:basedOn w:val="Normal"/>
    <w:qFormat/>
    <w:rsid w:val="00D560E2"/>
    <w:pPr>
      <w:spacing w:after="0"/>
    </w:pPr>
    <w:rPr>
      <w:rFonts w:eastAsia="MS Mincho"/>
      <w:b/>
      <w:lang w:eastAsia="zh-CN"/>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D560E2"/>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5 Char Char3,5 Char3,h5 Char3,Heading 81 Char Char,Heading5 Char4,Head5 Char4"/>
    <w:qFormat/>
    <w:rsid w:val="00D560E2"/>
    <w:rPr>
      <w:rFonts w:ascii="Arial" w:hAnsi="Arial"/>
      <w:sz w:val="22"/>
      <w:lang w:val="en-GB" w:eastAsia="en-GB" w:bidi="ar-SA"/>
    </w:rPr>
  </w:style>
  <w:style w:type="paragraph" w:customStyle="1" w:styleId="1Char2">
    <w:name w:val="(文字) (文字)1 Char (文字) (文字)2"/>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2">
    <w:name w:val="(文字) (文字)1 Char (文字) (文字) Char (文字) (文字)12"/>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2">
    <w:name w:val="(文字) (文字)1 Char (文字) (文字) Char2"/>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2">
    <w:name w:val="(文字) (文字)1 Char (文字) (文字) Char (文字) (文字)1 Char (文字) (文字) Char Char Char2"/>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62">
    <w:name w:val="(文字) (文字)6"/>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25">
    <w:name w:val="(文字) (文字)22"/>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324">
    <w:name w:val="(文字) (文字)32"/>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423">
    <w:name w:val="(文字) (文字)42"/>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22">
    <w:name w:val="(文字) (文字)12"/>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2">
    <w:name w:val="(文字) (文字)1 Char (文字) (文字) Char (文字) (文字)1 Char (文字) (文字)2"/>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a">
    <w:name w:val="(文字) (文字) Char"/>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UnresolvedMention11">
    <w:name w:val="Unresolved Mention11"/>
    <w:uiPriority w:val="99"/>
    <w:semiHidden/>
    <w:unhideWhenUsed/>
    <w:rsid w:val="00D560E2"/>
    <w:rPr>
      <w:color w:val="808080"/>
      <w:shd w:val="clear" w:color="auto" w:fill="E6E6E6"/>
    </w:rPr>
  </w:style>
  <w:style w:type="paragraph" w:customStyle="1" w:styleId="1Char10">
    <w:name w:val="(文字) (文字)1 Char (文字) (文字)1"/>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1">
    <w:name w:val="(文字) (文字)1 Char (文字) (文字) Char (文字) (文字)11"/>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0">
    <w:name w:val="(文字) (文字)1 Char (文字) (文字) Char1"/>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1">
    <w:name w:val="(文字) (文字)1 Char (文字) (文字) Char (文字) (文字)1 Char (文字) (文字) Char Char Char1"/>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5f2">
    <w:name w:val="(文字) (文字)5"/>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18">
    <w:name w:val="(文字) (文字)21"/>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316">
    <w:name w:val="(文字) (文字)31"/>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414">
    <w:name w:val="(文字) (文字)41"/>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12">
    <w:name w:val="(文字) (文字)11"/>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1">
    <w:name w:val="(文字) (文字)1 Char (文字) (文字) Char (文字) (文字)1 Char (文字) (文字)1"/>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1f4">
    <w:name w:val="(文字) (文字) Char1"/>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OC93">
    <w:name w:val="TOC 93"/>
    <w:basedOn w:val="TOC8"/>
    <w:rsid w:val="00D560E2"/>
    <w:pPr>
      <w:ind w:left="1418" w:hanging="1418"/>
    </w:pPr>
    <w:rPr>
      <w:rFonts w:eastAsia="MS Mincho"/>
      <w:bCs/>
      <w:szCs w:val="22"/>
      <w:lang w:val="en-US" w:eastAsia="zh-CN"/>
    </w:rPr>
  </w:style>
  <w:style w:type="paragraph" w:customStyle="1" w:styleId="TableofFigures3">
    <w:name w:val="Table of Figures3"/>
    <w:basedOn w:val="Normal"/>
    <w:next w:val="Normal"/>
    <w:rsid w:val="00D560E2"/>
    <w:pPr>
      <w:ind w:left="400" w:hanging="400"/>
      <w:jc w:val="center"/>
    </w:pPr>
    <w:rPr>
      <w:rFonts w:eastAsia="MS Mincho"/>
      <w:b/>
      <w:lang w:eastAsia="zh-CN"/>
    </w:rPr>
  </w:style>
  <w:style w:type="character" w:customStyle="1" w:styleId="H6Car">
    <w:name w:val="H6 Car"/>
    <w:rsid w:val="00D560E2"/>
    <w:rPr>
      <w:rFonts w:ascii="Arial" w:hAnsi="Arial"/>
      <w:sz w:val="22"/>
      <w:lang w:val="en-GB"/>
    </w:rPr>
  </w:style>
  <w:style w:type="character" w:customStyle="1" w:styleId="h4Char7">
    <w:name w:val="h4 Char7"/>
    <w:aliases w:val="Memo Heading 4 Char6,H4 Char7,H41 Char7,h41 Char7,H42 Char7,h42 Char7,H43 Char7,h43 Char7,H411 Char7,h411 Char7,H421 Char7,h421 Char7,H44 Char7,h44 Char7,H412 Char7,h412 Char7,H422 Char7,h422 Char7,H431 Char7,h431 Char7,H45 Char7,h45 Char6"/>
    <w:rsid w:val="00D560E2"/>
    <w:rPr>
      <w:rFonts w:ascii="Arial" w:eastAsia="SimSun" w:hAnsi="Arial" w:cs="Arial"/>
      <w:color w:val="0000FF"/>
      <w:kern w:val="2"/>
      <w:sz w:val="24"/>
      <w:szCs w:val="28"/>
      <w:lang w:val="en-GB" w:eastAsia="en-GB"/>
    </w:rPr>
  </w:style>
  <w:style w:type="character" w:customStyle="1" w:styleId="h4Char6">
    <w:name w:val="h4 Char6"/>
    <w:aliases w:val="Memo Heading 4 Char5,H4 Char6,H41 Char6,h41 Char6,H42 Char6,h42 Char6,H43 Char6,h43 Char6,H411 Char6,h411 Char6,H421 Char6,h421 Char6,H44 Char6,h44 Char6,H412 Char6,h412 Char6,H422 Char6,h422 Char6,H431 Char6,h431 Char6,H45 Char6,h45 Char5"/>
    <w:rsid w:val="00D560E2"/>
    <w:rPr>
      <w:rFonts w:ascii="Arial" w:hAnsi="Arial"/>
      <w:sz w:val="24"/>
      <w:szCs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D560E2"/>
    <w:rPr>
      <w:rFonts w:eastAsia="MS Mincho"/>
      <w:sz w:val="32"/>
      <w:lang w:val="en-GB" w:eastAsia="en-US"/>
    </w:rPr>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rsid w:val="00D560E2"/>
    <w:rPr>
      <w:rFonts w:ascii="Arial" w:hAnsi="Arial"/>
      <w:sz w:val="32"/>
      <w:lang w:val="en-GB" w:eastAsia="en-GB" w:bidi="ar-SA"/>
    </w:rPr>
  </w:style>
  <w:style w:type="character" w:customStyle="1" w:styleId="H1">
    <w:name w:val="H1 (文字)"/>
    <w:rsid w:val="00D560E2"/>
    <w:rPr>
      <w:rFonts w:ascii="Arial" w:eastAsia="MS Mincho" w:hAnsi="Arial"/>
      <w:sz w:val="36"/>
      <w:lang w:val="en-GB" w:eastAsia="ar-SA" w:bidi="ar-SA"/>
    </w:rPr>
  </w:style>
  <w:style w:type="character" w:customStyle="1" w:styleId="Head2A">
    <w:name w:val="Head2A (文字)"/>
    <w:rsid w:val="00D560E2"/>
    <w:rPr>
      <w:rFonts w:ascii="Arial" w:eastAsia="MS Mincho" w:hAnsi="Arial"/>
      <w:sz w:val="32"/>
      <w:lang w:val="en-GB" w:eastAsia="ar-SA"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D560E2"/>
    <w:rPr>
      <w:rFonts w:ascii="Arial" w:eastAsia="SimSun" w:hAnsi="Arial"/>
      <w:sz w:val="32"/>
      <w:lang w:val="en-GB" w:eastAsia="en-US"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sid w:val="00D560E2"/>
    <w:rPr>
      <w:rFonts w:ascii="Arial" w:eastAsia="SimSun" w:hAnsi="Arial"/>
      <w:sz w:val="24"/>
      <w:szCs w:val="28"/>
      <w:lang w:val="en-GB" w:eastAsia="en-US" w:bidi="ar-SA"/>
    </w:rPr>
  </w:style>
  <w:style w:type="paragraph" w:customStyle="1" w:styleId="H600">
    <w:name w:val="H6 + 左侧:  0 厘米"/>
    <w:aliases w:val="首行缩进:  0 厘H6米"/>
    <w:basedOn w:val="H6"/>
    <w:rsid w:val="00D560E2"/>
    <w:pPr>
      <w:ind w:left="0" w:firstLine="0"/>
    </w:pPr>
    <w:rPr>
      <w:rFonts w:eastAsia="SimSun"/>
      <w:lang w:eastAsia="zh-CN"/>
    </w:rPr>
  </w:style>
  <w:style w:type="paragraph" w:customStyle="1" w:styleId="h61">
    <w:name w:val="h6"/>
    <w:basedOn w:val="Normal"/>
    <w:rsid w:val="00D560E2"/>
    <w:pPr>
      <w:spacing w:before="100" w:beforeAutospacing="1" w:after="100" w:afterAutospacing="1"/>
    </w:pPr>
    <w:rPr>
      <w:rFonts w:eastAsia="SimSun"/>
      <w:sz w:val="24"/>
      <w:szCs w:val="24"/>
      <w:lang w:val="en-US" w:eastAsia="zh-CN"/>
    </w:rPr>
  </w:style>
  <w:style w:type="character" w:customStyle="1" w:styleId="h4">
    <w:name w:val="h4 (文字)"/>
    <w:rsid w:val="00D560E2"/>
    <w:rPr>
      <w:rFonts w:ascii="Arial" w:eastAsia="MS Mincho" w:hAnsi="Arial" w:cs="Arial"/>
      <w:color w:val="0000FF"/>
      <w:kern w:val="2"/>
      <w:sz w:val="24"/>
      <w:szCs w:val="28"/>
      <w:lang w:val="en-GB" w:eastAsia="ar-SA" w:bidi="ar-SA"/>
    </w:rPr>
  </w:style>
  <w:style w:type="character" w:customStyle="1" w:styleId="82">
    <w:name w:val="(文字) (文字)8"/>
    <w:rsid w:val="00D560E2"/>
    <w:rPr>
      <w:rFonts w:ascii="Arial" w:eastAsia="MS Mincho" w:hAnsi="Arial"/>
      <w:lang w:val="en-GB" w:eastAsia="ar-SA" w:bidi="ar-SA"/>
    </w:rPr>
  </w:style>
  <w:style w:type="character" w:customStyle="1" w:styleId="72">
    <w:name w:val="(文字) (文字)7"/>
    <w:rsid w:val="00D560E2"/>
    <w:rPr>
      <w:rFonts w:ascii="Arial" w:eastAsia="MS Mincho" w:hAnsi="Arial"/>
      <w:sz w:val="36"/>
      <w:lang w:val="en-GB" w:eastAsia="ar-SA" w:bidi="ar-SA"/>
    </w:rPr>
  </w:style>
  <w:style w:type="character" w:customStyle="1" w:styleId="h4CharChar">
    <w:name w:val="h4 Char Char"/>
    <w:rsid w:val="00D560E2"/>
    <w:rPr>
      <w:rFonts w:ascii="Arial" w:hAnsi="Arial"/>
      <w:sz w:val="24"/>
      <w:lang w:val="en-GB" w:eastAsia="ja-JP" w:bidi="ar-SA"/>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D560E2"/>
    <w:rPr>
      <w:rFonts w:ascii="Arial" w:hAnsi="Arial"/>
      <w:sz w:val="24"/>
      <w:lang w:val="en-GB" w:eastAsia="en-GB" w:bidi="ar-SA"/>
    </w:rPr>
  </w:style>
  <w:style w:type="character" w:customStyle="1" w:styleId="H6C">
    <w:name w:val="H6 C"/>
    <w:rsid w:val="00D560E2"/>
    <w:rPr>
      <w:rFonts w:ascii="Arial" w:eastAsia="Times New Roman" w:hAnsi="Arial"/>
      <w:sz w:val="22"/>
      <w:lang w:eastAsia="en-US"/>
    </w:rPr>
  </w:style>
  <w:style w:type="character" w:customStyle="1" w:styleId="h51">
    <w:name w:val="h5 1"/>
    <w:rsid w:val="00D560E2"/>
    <w:rPr>
      <w:rFonts w:ascii="Arial" w:eastAsia="MS Mincho" w:hAnsi="Arial"/>
      <w:sz w:val="22"/>
      <w:lang w:val="en-GB" w:eastAsia="en-US" w:bidi="ar-SA"/>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D560E2"/>
    <w:rPr>
      <w:rFonts w:ascii="Arial" w:hAnsi="Arial"/>
      <w:sz w:val="24"/>
      <w:szCs w:val="28"/>
      <w:lang w:val="en-GB" w:eastAsia="en-US"/>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D560E2"/>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D560E2"/>
    <w:rPr>
      <w:rFonts w:ascii="Arial" w:eastAsia="MS Mincho" w:hAnsi="Arial"/>
      <w:sz w:val="32"/>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D560E2"/>
    <w:rPr>
      <w:rFonts w:ascii="Arial" w:eastAsia="MS Mincho" w:hAnsi="Arial" w:cs="Arial"/>
      <w:color w:val="0000FF"/>
      <w:kern w:val="2"/>
      <w:sz w:val="24"/>
      <w:szCs w:val="28"/>
      <w:lang w:val="en-GB" w:eastAsia="en-US" w:bidi="ar-SA"/>
    </w:rPr>
  </w:style>
  <w:style w:type="character" w:customStyle="1" w:styleId="Head2AZchn">
    <w:name w:val="Head2A Zchn"/>
    <w:aliases w:val="2 Zchn,H2 Zchn,h2 Zchn,DO NOT USE_h2 Zchn,h21 Zchn,UNDERRUBRIK 1-2 Zchn Zchn"/>
    <w:rsid w:val="00D560E2"/>
    <w:rPr>
      <w:rFonts w:ascii="Arial" w:hAnsi="Arial"/>
      <w:sz w:val="32"/>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D560E2"/>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D560E2"/>
    <w:rPr>
      <w:rFonts w:ascii="Arial" w:hAnsi="Arial"/>
      <w:sz w:val="22"/>
      <w:lang w:val="en-GB" w:eastAsia="en-GB" w:bidi="ar-SA"/>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D560E2"/>
    <w:rPr>
      <w:rFonts w:ascii="Arial" w:hAnsi="Arial"/>
      <w:sz w:val="24"/>
      <w:szCs w:val="28"/>
      <w:lang w:val="en-GB" w:eastAsia="en-US"/>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D560E2"/>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D560E2"/>
    <w:rPr>
      <w:rFonts w:ascii="Arial" w:hAnsi="Arial" w:cs="Arial"/>
      <w:sz w:val="24"/>
      <w:szCs w:val="24"/>
      <w:lang w:val="en-GB" w:eastAsia="en-US" w:bidi="he-IL"/>
    </w:rPr>
  </w:style>
  <w:style w:type="paragraph" w:customStyle="1" w:styleId="90">
    <w:name w:val="(文字) (文字)9"/>
    <w:semiHidden/>
    <w:rsid w:val="00D560E2"/>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48">
    <w:name w:val="h48"/>
    <w:rsid w:val="00D560E2"/>
    <w:rPr>
      <w:rFonts w:ascii="Arial" w:hAnsi="Arial"/>
      <w:sz w:val="24"/>
      <w:lang w:val="en-GB"/>
    </w:rPr>
  </w:style>
  <w:style w:type="character" w:customStyle="1" w:styleId="h510">
    <w:name w:val="h51"/>
    <w:rsid w:val="00D560E2"/>
    <w:rPr>
      <w:rFonts w:ascii="Arial" w:eastAsia="SimSun" w:hAnsi="Arial"/>
      <w:sz w:val="22"/>
      <w:lang w:val="en-GB" w:eastAsia="en-US" w:bidi="ar-SA"/>
    </w:rPr>
  </w:style>
  <w:style w:type="character" w:customStyle="1" w:styleId="B1Car">
    <w:name w:val="B1+ Car"/>
    <w:link w:val="B10"/>
    <w:rsid w:val="00D560E2"/>
    <w:rPr>
      <w:rFonts w:ascii="Times New Roman" w:eastAsia="Times New Roman" w:hAnsi="Times New Roman" w:cs="Times New Roman"/>
      <w:sz w:val="20"/>
      <w:szCs w:val="20"/>
      <w:lang w:eastAsia="en-GB"/>
    </w:rPr>
  </w:style>
  <w:style w:type="paragraph" w:customStyle="1" w:styleId="H53GPP">
    <w:name w:val="H5 3GPP"/>
    <w:basedOn w:val="Normal"/>
    <w:link w:val="H53GPPChar"/>
    <w:qFormat/>
    <w:rsid w:val="00A81E02"/>
    <w:pPr>
      <w:keepNext/>
      <w:keepLines/>
      <w:spacing w:before="120"/>
      <w:ind w:left="1134" w:hanging="1134"/>
      <w:outlineLvl w:val="2"/>
    </w:pPr>
    <w:rPr>
      <w:rFonts w:ascii="Arial" w:hAnsi="Arial"/>
      <w:snapToGrid w:val="0"/>
      <w:sz w:val="22"/>
      <w:szCs w:val="22"/>
    </w:rPr>
  </w:style>
  <w:style w:type="character" w:customStyle="1" w:styleId="H53GPPChar">
    <w:name w:val="H5 3GPP Char"/>
    <w:basedOn w:val="DefaultParagraphFont"/>
    <w:link w:val="H53GPP"/>
    <w:rsid w:val="00A81E02"/>
    <w:rPr>
      <w:rFonts w:ascii="Arial" w:eastAsia="Times New Roman" w:hAnsi="Arial" w:cs="Times New Roman"/>
      <w:snapToGrid w:val="0"/>
      <w:lang w:eastAsia="en-GB"/>
    </w:rPr>
  </w:style>
  <w:style w:type="table" w:customStyle="1" w:styleId="113">
    <w:name w:val="表格格線1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表格格線12"/>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1">
    <w:name w:val="Subtitle1"/>
    <w:basedOn w:val="Normal"/>
    <w:next w:val="Normal"/>
    <w:uiPriority w:val="11"/>
    <w:qFormat/>
    <w:rsid w:val="00A81E02"/>
    <w:pPr>
      <w:spacing w:before="240" w:after="60" w:line="312" w:lineRule="auto"/>
      <w:jc w:val="center"/>
      <w:outlineLvl w:val="1"/>
    </w:pPr>
    <w:rPr>
      <w:rFonts w:ascii="Calibri Light" w:hAnsi="Calibri Light"/>
      <w:b/>
      <w:bCs/>
      <w:kern w:val="28"/>
      <w:sz w:val="32"/>
      <w:szCs w:val="32"/>
      <w:lang w:eastAsia="ko-KR"/>
    </w:rPr>
  </w:style>
  <w:style w:type="character" w:customStyle="1" w:styleId="SubtitleChar1">
    <w:name w:val="Subtitle Char1"/>
    <w:basedOn w:val="DefaultParagraphFont"/>
    <w:rsid w:val="00A81E02"/>
    <w:rPr>
      <w:rFonts w:asciiTheme="minorHAnsi" w:eastAsiaTheme="minorEastAsia" w:hAnsiTheme="minorHAnsi" w:cstheme="minorBidi"/>
      <w:color w:val="5A5A5A" w:themeColor="text1" w:themeTint="A5"/>
      <w:spacing w:val="15"/>
      <w:sz w:val="22"/>
      <w:szCs w:val="22"/>
      <w:lang w:val="en-GB" w:eastAsia="en-US"/>
    </w:rPr>
  </w:style>
  <w:style w:type="table" w:customStyle="1" w:styleId="333">
    <w:name w:val="网格型3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表格格線13"/>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表格格線11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表格格線12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7">
    <w:name w:val="副标题1"/>
    <w:basedOn w:val="Normal"/>
    <w:next w:val="Normal"/>
    <w:uiPriority w:val="11"/>
    <w:qFormat/>
    <w:rsid w:val="00A81E02"/>
    <w:pPr>
      <w:spacing w:before="240" w:after="60" w:line="312" w:lineRule="auto"/>
      <w:jc w:val="center"/>
      <w:outlineLvl w:val="1"/>
    </w:pPr>
    <w:rPr>
      <w:rFonts w:ascii="Calibri Light" w:hAnsi="Calibri Light"/>
      <w:b/>
      <w:bCs/>
      <w:kern w:val="28"/>
      <w:sz w:val="32"/>
      <w:szCs w:val="32"/>
      <w:lang w:eastAsia="ko-KR"/>
    </w:rPr>
  </w:style>
  <w:style w:type="character" w:customStyle="1" w:styleId="Char1f5">
    <w:name w:val="副标题 Char1"/>
    <w:basedOn w:val="DefaultParagraphFont"/>
    <w:rsid w:val="00A81E02"/>
    <w:rPr>
      <w:rFonts w:asciiTheme="majorHAnsi" w:eastAsia="SimSun" w:hAnsiTheme="majorHAnsi" w:cstheme="majorBidi"/>
      <w:b/>
      <w:bCs/>
      <w:kern w:val="28"/>
      <w:sz w:val="32"/>
      <w:szCs w:val="32"/>
      <w:lang w:val="en-GB" w:eastAsia="en-US"/>
    </w:rPr>
  </w:style>
  <w:style w:type="table" w:customStyle="1" w:styleId="TableGrid1111">
    <w:name w:val="Table Grid1111"/>
    <w:basedOn w:val="TableNormal"/>
    <w:next w:val="TableGrid"/>
    <w:uiPriority w:val="39"/>
    <w:rsid w:val="00A81E02"/>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8">
    <w:name w:val="明显引用1"/>
    <w:basedOn w:val="Normal"/>
    <w:next w:val="Normal"/>
    <w:uiPriority w:val="30"/>
    <w:qFormat/>
    <w:rsid w:val="00A81E02"/>
    <w:pPr>
      <w:pBdr>
        <w:top w:val="single" w:sz="4" w:space="10" w:color="5B9BD5"/>
        <w:bottom w:val="single" w:sz="4" w:space="10" w:color="5B9BD5"/>
      </w:pBdr>
      <w:spacing w:before="360" w:after="360"/>
      <w:ind w:left="864" w:right="864"/>
      <w:jc w:val="center"/>
    </w:pPr>
    <w:rPr>
      <w:i/>
      <w:iCs/>
      <w:color w:val="5B9BD5"/>
    </w:rPr>
  </w:style>
  <w:style w:type="character" w:customStyle="1" w:styleId="Char1f6">
    <w:name w:val="明显引用 Char1"/>
    <w:basedOn w:val="DefaultParagraphFont"/>
    <w:uiPriority w:val="30"/>
    <w:rsid w:val="00A81E02"/>
    <w:rPr>
      <w:rFonts w:ascii="Times New Roman" w:hAnsi="Times New Roman"/>
      <w:i/>
      <w:iCs/>
      <w:color w:val="4472C4" w:themeColor="accent1"/>
      <w:lang w:val="en-GB" w:eastAsia="en-US"/>
    </w:rPr>
  </w:style>
  <w:style w:type="table" w:customStyle="1" w:styleId="2fa">
    <w:name w:val="网格型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tenseQuote1">
    <w:name w:val="Intense Quote1"/>
    <w:basedOn w:val="Normal"/>
    <w:next w:val="Normal"/>
    <w:uiPriority w:val="30"/>
    <w:qFormat/>
    <w:rsid w:val="00A81E02"/>
    <w:pPr>
      <w:pBdr>
        <w:top w:val="single" w:sz="4" w:space="10" w:color="5B9BD5"/>
        <w:bottom w:val="single" w:sz="4" w:space="10" w:color="5B9BD5"/>
      </w:pBdr>
      <w:spacing w:before="360" w:after="360"/>
      <w:ind w:left="864" w:right="864"/>
      <w:jc w:val="center"/>
    </w:pPr>
    <w:rPr>
      <w:i/>
      <w:iCs/>
      <w:color w:val="5B9BD5"/>
    </w:rPr>
  </w:style>
  <w:style w:type="character" w:customStyle="1" w:styleId="SubtitleChar2">
    <w:name w:val="Subtitle Char2"/>
    <w:basedOn w:val="DefaultParagraphFont"/>
    <w:rsid w:val="00A81E02"/>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A81E02"/>
    <w:rPr>
      <w:rFonts w:ascii="Times New Roman" w:hAnsi="Times New Roman"/>
      <w:i/>
      <w:iCs/>
      <w:color w:val="4472C4" w:themeColor="accent1"/>
      <w:lang w:val="en-GB" w:eastAsia="en-US"/>
    </w:rPr>
  </w:style>
  <w:style w:type="table" w:customStyle="1" w:styleId="TableGrid8">
    <w:name w:val="Table Grid8"/>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表格格線112"/>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0">
    <w:name w:val="网格型32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表格格線122"/>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表格格線113"/>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网格型32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表格格線123"/>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表格格線13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表格格線111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表格格線121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A81E02"/>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
    <w:name w:val="网格型2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next w:val="TableGrid"/>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0">
    <w:name w:val="网格型34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0">
    <w:name w:val="网格型44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表格格線14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表格格線112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表格格線122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umberedListChar">
    <w:name w:val="Numbered List Char"/>
    <w:basedOn w:val="DefaultParagraphFont"/>
    <w:link w:val="NumberedList"/>
    <w:rsid w:val="00A81E02"/>
    <w:rPr>
      <w:rFonts w:ascii="Times New Roman" w:eastAsia="Times New Roman" w:hAnsi="Times New Roman" w:cs="Times New Roman"/>
      <w:sz w:val="20"/>
      <w:szCs w:val="20"/>
      <w:lang w:eastAsia="en-GB"/>
    </w:rPr>
  </w:style>
  <w:style w:type="paragraph" w:customStyle="1" w:styleId="Doc-text2">
    <w:name w:val="Doc-text2"/>
    <w:basedOn w:val="Normal"/>
    <w:link w:val="Doc-text2Char"/>
    <w:qFormat/>
    <w:rsid w:val="00A81E02"/>
    <w:pPr>
      <w:tabs>
        <w:tab w:val="left" w:pos="1622"/>
      </w:tabs>
      <w:spacing w:before="120" w:after="120"/>
      <w:ind w:left="1622" w:hanging="363"/>
      <w:jc w:val="both"/>
    </w:pPr>
    <w:rPr>
      <w:rFonts w:ascii="Arial" w:eastAsia="MS Mincho" w:hAnsi="Arial" w:cs="Arial"/>
    </w:rPr>
  </w:style>
  <w:style w:type="character" w:customStyle="1" w:styleId="Doc-text2Char">
    <w:name w:val="Doc-text2 Char"/>
    <w:link w:val="Doc-text2"/>
    <w:locked/>
    <w:rsid w:val="00A81E02"/>
    <w:rPr>
      <w:rFonts w:ascii="Arial" w:eastAsia="MS Mincho" w:hAnsi="Arial" w:cs="Arial"/>
      <w:sz w:val="20"/>
      <w:szCs w:val="20"/>
      <w:lang w:eastAsia="ja-JP"/>
    </w:rPr>
  </w:style>
  <w:style w:type="paragraph" w:customStyle="1" w:styleId="115">
    <w:name w:val="1.1"/>
    <w:basedOn w:val="Heading3"/>
    <w:link w:val="11Char"/>
    <w:qFormat/>
    <w:rsid w:val="00A81E02"/>
    <w:pPr>
      <w:keepLines w:val="0"/>
      <w:tabs>
        <w:tab w:val="left" w:pos="851"/>
      </w:tabs>
      <w:spacing w:before="240" w:after="60"/>
      <w:ind w:left="900" w:hanging="900"/>
    </w:pPr>
    <w:rPr>
      <w:rFonts w:eastAsia="MS Mincho"/>
      <w:b/>
      <w:bCs/>
      <w:sz w:val="24"/>
      <w:szCs w:val="26"/>
      <w:lang w:val="en-US"/>
    </w:rPr>
  </w:style>
  <w:style w:type="character" w:customStyle="1" w:styleId="11Char">
    <w:name w:val="1.1 Char"/>
    <w:link w:val="115"/>
    <w:rsid w:val="00A81E02"/>
    <w:rPr>
      <w:rFonts w:ascii="Arial" w:eastAsia="MS Mincho" w:hAnsi="Arial" w:cs="Times New Roman"/>
      <w:b/>
      <w:bCs/>
      <w:sz w:val="24"/>
      <w:szCs w:val="26"/>
      <w:lang w:val="en-US" w:eastAsia="en-GB"/>
    </w:rPr>
  </w:style>
  <w:style w:type="character" w:customStyle="1" w:styleId="1ff9">
    <w:name w:val="明显强调1"/>
    <w:uiPriority w:val="21"/>
    <w:qFormat/>
    <w:rsid w:val="00A81E02"/>
    <w:rPr>
      <w:b/>
      <w:bCs/>
      <w:i/>
      <w:iCs/>
      <w:color w:val="4F81BD"/>
    </w:rPr>
  </w:style>
  <w:style w:type="paragraph" w:customStyle="1" w:styleId="Paragraphedeliste">
    <w:name w:val="Paragraphe de liste"/>
    <w:basedOn w:val="Normal"/>
    <w:uiPriority w:val="34"/>
    <w:qFormat/>
    <w:rsid w:val="00A81E02"/>
    <w:pPr>
      <w:spacing w:before="120" w:after="120"/>
      <w:ind w:left="720"/>
      <w:jc w:val="both"/>
    </w:pPr>
    <w:rPr>
      <w:sz w:val="24"/>
      <w:lang w:val="fr-FR"/>
    </w:rPr>
  </w:style>
  <w:style w:type="paragraph" w:customStyle="1" w:styleId="Observation">
    <w:name w:val="Observation"/>
    <w:basedOn w:val="Normal"/>
    <w:uiPriority w:val="99"/>
    <w:qFormat/>
    <w:rsid w:val="00A81E02"/>
    <w:pPr>
      <w:numPr>
        <w:numId w:val="13"/>
      </w:numPr>
      <w:tabs>
        <w:tab w:val="num" w:pos="720"/>
        <w:tab w:val="left" w:pos="1701"/>
      </w:tabs>
      <w:spacing w:before="120" w:after="120"/>
      <w:ind w:left="720"/>
      <w:jc w:val="both"/>
    </w:pPr>
    <w:rPr>
      <w:rFonts w:ascii="Arial" w:hAnsi="Arial"/>
      <w:b/>
      <w:bCs/>
    </w:rPr>
  </w:style>
  <w:style w:type="paragraph" w:customStyle="1" w:styleId="Header-3gppTdoc">
    <w:name w:val="Header-3gpp Tdoc"/>
    <w:basedOn w:val="Header"/>
    <w:link w:val="Header-3gppTdocChar"/>
    <w:qFormat/>
    <w:rsid w:val="00A81E02"/>
    <w:pPr>
      <w:widowControl/>
      <w:tabs>
        <w:tab w:val="center" w:pos="4153"/>
        <w:tab w:val="right" w:pos="9360"/>
      </w:tabs>
      <w:overflowPunct/>
      <w:autoSpaceDE/>
      <w:autoSpaceDN/>
      <w:adjustRightInd/>
      <w:spacing w:before="120" w:after="120"/>
      <w:jc w:val="both"/>
      <w:textAlignment w:val="auto"/>
    </w:pPr>
    <w:rPr>
      <w:rFonts w:eastAsia="MS Mincho" w:cs="Arial"/>
      <w:noProof w:val="0"/>
      <w:sz w:val="24"/>
      <w:szCs w:val="24"/>
      <w:lang w:val="en-US"/>
    </w:rPr>
  </w:style>
  <w:style w:type="character" w:customStyle="1" w:styleId="Header-3gppTdocChar">
    <w:name w:val="Header-3gpp Tdoc Char"/>
    <w:basedOn w:val="DefaultParagraphFont"/>
    <w:link w:val="Header-3gppTdoc"/>
    <w:rsid w:val="00A81E02"/>
    <w:rPr>
      <w:rFonts w:ascii="Arial" w:eastAsia="MS Mincho" w:hAnsi="Arial" w:cs="Arial"/>
      <w:b/>
      <w:sz w:val="24"/>
      <w:szCs w:val="24"/>
      <w:lang w:val="en-US" w:eastAsia="en-GB"/>
    </w:rPr>
  </w:style>
  <w:style w:type="character" w:customStyle="1" w:styleId="Char28">
    <w:name w:val="明显引用 Char2"/>
    <w:basedOn w:val="DefaultParagraphFont"/>
    <w:uiPriority w:val="30"/>
    <w:rsid w:val="00A81E02"/>
    <w:rPr>
      <w:rFonts w:ascii="Times New Roman" w:hAnsi="Times New Roman"/>
      <w:i/>
      <w:iCs/>
      <w:color w:val="4472C4" w:themeColor="accent1"/>
      <w:lang w:val="en-GB" w:eastAsia="en-US"/>
    </w:rPr>
  </w:style>
  <w:style w:type="table" w:customStyle="1" w:styleId="5f3">
    <w:name w:val="网格型5"/>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2"/>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4">
    <w:name w:val="明显引用 Char3"/>
    <w:basedOn w:val="DefaultParagraphFont"/>
    <w:uiPriority w:val="30"/>
    <w:rsid w:val="00A81E02"/>
    <w:rPr>
      <w:rFonts w:ascii="Times New Roman" w:hAnsi="Times New Roman"/>
      <w:i/>
      <w:iCs/>
      <w:color w:val="4472C4" w:themeColor="accent1"/>
      <w:lang w:val="en-GB" w:eastAsia="en-US"/>
    </w:rPr>
  </w:style>
  <w:style w:type="table" w:customStyle="1" w:styleId="TableGrid16">
    <w:name w:val="Table Grid16"/>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表格格線16"/>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uiPriority w:val="39"/>
    <w:rsid w:val="00A81E02"/>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网格型414"/>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表格格線114"/>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0">
    <w:name w:val="网格型324"/>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表格格線124"/>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uiPriority w:val="39"/>
    <w:rsid w:val="00A81E02"/>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6">
    <w:name w:val="网格型2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3"/>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0">
    <w:name w:val="网格型35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0">
    <w:name w:val="网格型45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表格格線15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next w:val="TableGrid"/>
    <w:uiPriority w:val="39"/>
    <w:rsid w:val="00A81E02"/>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表格格線113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网格型11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A81E02"/>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0">
    <w:name w:val="网格型315"/>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表格格線115"/>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表格格線125"/>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next w:val="TableGrid"/>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0">
    <w:name w:val="网格型33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表格格線132"/>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0">
    <w:name w:val="表格格線1114"/>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格線1212"/>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13"/>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A81E02"/>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
    <w:name w:val="网格型23"/>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next w:val="TableGrid"/>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0">
    <w:name w:val="网格型34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0">
    <w:name w:val="网格型44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2"/>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表格格線1122"/>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2"/>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0">
    <w:name w:val="网格型35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2"/>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2"/>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next w:val="TableGrid"/>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2"/>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网格型11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A81E02"/>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网格型212"/>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next w:val="TableGrid"/>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网格型5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网格型121"/>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a">
    <w:name w:val="未处理的提及1"/>
    <w:basedOn w:val="DefaultParagraphFont"/>
    <w:uiPriority w:val="99"/>
    <w:unhideWhenUsed/>
    <w:rsid w:val="00A81E02"/>
    <w:rPr>
      <w:color w:val="605E5C"/>
      <w:shd w:val="clear" w:color="auto" w:fill="E1DFDD"/>
    </w:rPr>
  </w:style>
  <w:style w:type="character" w:customStyle="1" w:styleId="SubtitleChar3">
    <w:name w:val="Subtitle Char3"/>
    <w:basedOn w:val="DefaultParagraphFont"/>
    <w:rsid w:val="00A81E02"/>
    <w:rPr>
      <w:rFonts w:asciiTheme="minorHAnsi" w:eastAsiaTheme="minorEastAsia" w:hAnsiTheme="minorHAnsi" w:cstheme="minorBidi"/>
      <w:color w:val="5A5A5A" w:themeColor="text1" w:themeTint="A5"/>
      <w:spacing w:val="15"/>
      <w:sz w:val="22"/>
      <w:szCs w:val="22"/>
      <w:lang w:val="en-GB" w:eastAsia="en-US"/>
    </w:rPr>
  </w:style>
  <w:style w:type="paragraph" w:customStyle="1" w:styleId="21a">
    <w:name w:val="修订21"/>
    <w:uiPriority w:val="99"/>
    <w:semiHidden/>
    <w:rsid w:val="00A81E02"/>
    <w:pPr>
      <w:spacing w:after="0" w:line="240" w:lineRule="auto"/>
    </w:pPr>
    <w:rPr>
      <w:rFonts w:ascii="Times New Roman" w:eastAsia="Batang" w:hAnsi="Times New Roman" w:cs="Times New Roman"/>
      <w:sz w:val="20"/>
      <w:szCs w:val="20"/>
    </w:rPr>
  </w:style>
  <w:style w:type="table" w:customStyle="1" w:styleId="TableGrid100">
    <w:name w:val="Table Grid10"/>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next w:val="TableGrid"/>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表格格線133"/>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0">
    <w:name w:val="表格格線1213"/>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uiPriority w:val="39"/>
    <w:rsid w:val="00A81E02"/>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next w:val="TableGrid"/>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0">
    <w:name w:val="网格型34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0">
    <w:name w:val="表格格線1123"/>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next w:val="TableGrid"/>
    <w:uiPriority w:val="39"/>
    <w:rsid w:val="00A81E02"/>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next w:val="TableGrid"/>
    <w:rsid w:val="00A81E02"/>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next w:val="TableGrid"/>
    <w:rsid w:val="00A81E02"/>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next w:val="TableGrid"/>
    <w:rsid w:val="00A81E02"/>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next w:val="TableGrid"/>
    <w:rsid w:val="00A81E02"/>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TableNormal"/>
    <w:next w:val="TableGrid"/>
    <w:rsid w:val="00A81E02"/>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rsid w:val="00A81E02"/>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A81E02"/>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表格格線116"/>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格線126"/>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A81E02"/>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
    <w:name w:val="网格型24"/>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格線1115"/>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格線134"/>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4"/>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A81E02"/>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表格格線1124"/>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A81E02"/>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A81E02"/>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A81E02"/>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网格型16"/>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A81E02"/>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4">
    <w:name w:val="网格型25"/>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6"/>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格線135"/>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格線1215"/>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A81E02"/>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表格格線1125"/>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A81E02"/>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A81E02"/>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A81E02"/>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A81E02"/>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A81E02"/>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TableNormal"/>
    <w:rsid w:val="00A81E02"/>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b">
    <w:name w:val="副標題1"/>
    <w:basedOn w:val="Normal"/>
    <w:next w:val="Normal"/>
    <w:uiPriority w:val="11"/>
    <w:qFormat/>
    <w:rsid w:val="00A81E02"/>
    <w:pPr>
      <w:spacing w:before="240" w:after="60" w:line="312" w:lineRule="auto"/>
      <w:jc w:val="center"/>
      <w:outlineLvl w:val="1"/>
    </w:pPr>
    <w:rPr>
      <w:rFonts w:ascii="Calibri Light" w:hAnsi="Calibri Light"/>
      <w:b/>
      <w:bCs/>
      <w:kern w:val="28"/>
      <w:sz w:val="32"/>
      <w:szCs w:val="32"/>
      <w:lang w:eastAsia="ko-KR"/>
    </w:rPr>
  </w:style>
  <w:style w:type="paragraph" w:customStyle="1" w:styleId="1ffc">
    <w:name w:val="鮮明引文1"/>
    <w:basedOn w:val="Normal"/>
    <w:next w:val="Normal"/>
    <w:uiPriority w:val="30"/>
    <w:qFormat/>
    <w:rsid w:val="00A81E02"/>
    <w:pPr>
      <w:pBdr>
        <w:top w:val="single" w:sz="4" w:space="10" w:color="5B9BD5"/>
        <w:bottom w:val="single" w:sz="4" w:space="10" w:color="5B9BD5"/>
      </w:pBdr>
      <w:spacing w:before="360" w:after="360"/>
      <w:ind w:left="864" w:right="864"/>
      <w:jc w:val="center"/>
    </w:pPr>
    <w:rPr>
      <w:i/>
      <w:iCs/>
      <w:color w:val="5B9BD5"/>
    </w:rPr>
  </w:style>
  <w:style w:type="character" w:customStyle="1" w:styleId="Char29">
    <w:name w:val="副标题 Char2"/>
    <w:uiPriority w:val="11"/>
    <w:rsid w:val="00A81E02"/>
    <w:rPr>
      <w:rFonts w:ascii="Cambria" w:hAnsi="Cambria" w:cs="Times New Roman" w:hint="default"/>
      <w:b/>
      <w:bCs/>
      <w:kern w:val="28"/>
      <w:sz w:val="32"/>
      <w:szCs w:val="32"/>
      <w:lang w:val="en-GB" w:eastAsia="en-US"/>
    </w:rPr>
  </w:style>
  <w:style w:type="character" w:customStyle="1" w:styleId="1ffd">
    <w:name w:val="副標題 字元1"/>
    <w:rsid w:val="00A81E02"/>
    <w:rPr>
      <w:rFonts w:ascii="Calibri" w:eastAsia="SimSun" w:hAnsi="Calibri" w:cs="Times New Roman" w:hint="default"/>
      <w:color w:val="5A5A5A"/>
      <w:spacing w:val="15"/>
      <w:sz w:val="22"/>
      <w:szCs w:val="22"/>
      <w:lang w:val="en-GB" w:eastAsia="en-US"/>
    </w:rPr>
  </w:style>
  <w:style w:type="character" w:customStyle="1" w:styleId="1ffe">
    <w:name w:val="鮮明引文 字元1"/>
    <w:uiPriority w:val="30"/>
    <w:rsid w:val="00A81E02"/>
    <w:rPr>
      <w:rFonts w:ascii="Times New Roman" w:hAnsi="Times New Roman" w:cs="Times New Roman" w:hint="default"/>
      <w:i/>
      <w:iCs/>
      <w:color w:val="4F81BD"/>
      <w:lang w:val="en-GB" w:eastAsia="en-US"/>
    </w:rPr>
  </w:style>
  <w:style w:type="table" w:customStyle="1" w:styleId="TableGrid712">
    <w:name w:val="Table Grid712"/>
    <w:basedOn w:val="TableNormal"/>
    <w:rsid w:val="00A81E02"/>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A81E02"/>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A81E02"/>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63859671">
      <w:bodyDiv w:val="1"/>
      <w:marLeft w:val="0"/>
      <w:marRight w:val="0"/>
      <w:marTop w:val="0"/>
      <w:marBottom w:val="0"/>
      <w:divBdr>
        <w:top w:val="none" w:sz="0" w:space="0" w:color="auto"/>
        <w:left w:val="none" w:sz="0" w:space="0" w:color="auto"/>
        <w:bottom w:val="none" w:sz="0" w:space="0" w:color="auto"/>
        <w:right w:val="none" w:sz="0" w:space="0" w:color="auto"/>
      </w:divBdr>
    </w:div>
    <w:div w:id="401566027">
      <w:bodyDiv w:val="1"/>
      <w:marLeft w:val="0"/>
      <w:marRight w:val="0"/>
      <w:marTop w:val="0"/>
      <w:marBottom w:val="0"/>
      <w:divBdr>
        <w:top w:val="none" w:sz="0" w:space="0" w:color="auto"/>
        <w:left w:val="none" w:sz="0" w:space="0" w:color="auto"/>
        <w:bottom w:val="none" w:sz="0" w:space="0" w:color="auto"/>
        <w:right w:val="none" w:sz="0" w:space="0" w:color="auto"/>
      </w:divBdr>
    </w:div>
    <w:div w:id="476187519">
      <w:bodyDiv w:val="1"/>
      <w:marLeft w:val="0"/>
      <w:marRight w:val="0"/>
      <w:marTop w:val="0"/>
      <w:marBottom w:val="0"/>
      <w:divBdr>
        <w:top w:val="none" w:sz="0" w:space="0" w:color="auto"/>
        <w:left w:val="none" w:sz="0" w:space="0" w:color="auto"/>
        <w:bottom w:val="none" w:sz="0" w:space="0" w:color="auto"/>
        <w:right w:val="none" w:sz="0" w:space="0" w:color="auto"/>
      </w:divBdr>
    </w:div>
    <w:div w:id="528029755">
      <w:bodyDiv w:val="1"/>
      <w:marLeft w:val="0"/>
      <w:marRight w:val="0"/>
      <w:marTop w:val="0"/>
      <w:marBottom w:val="0"/>
      <w:divBdr>
        <w:top w:val="none" w:sz="0" w:space="0" w:color="auto"/>
        <w:left w:val="none" w:sz="0" w:space="0" w:color="auto"/>
        <w:bottom w:val="none" w:sz="0" w:space="0" w:color="auto"/>
        <w:right w:val="none" w:sz="0" w:space="0" w:color="auto"/>
      </w:divBdr>
    </w:div>
    <w:div w:id="595480735">
      <w:bodyDiv w:val="1"/>
      <w:marLeft w:val="0"/>
      <w:marRight w:val="0"/>
      <w:marTop w:val="0"/>
      <w:marBottom w:val="0"/>
      <w:divBdr>
        <w:top w:val="none" w:sz="0" w:space="0" w:color="auto"/>
        <w:left w:val="none" w:sz="0" w:space="0" w:color="auto"/>
        <w:bottom w:val="none" w:sz="0" w:space="0" w:color="auto"/>
        <w:right w:val="none" w:sz="0" w:space="0" w:color="auto"/>
      </w:divBdr>
    </w:div>
    <w:div w:id="639460769">
      <w:bodyDiv w:val="1"/>
      <w:marLeft w:val="0"/>
      <w:marRight w:val="0"/>
      <w:marTop w:val="0"/>
      <w:marBottom w:val="0"/>
      <w:divBdr>
        <w:top w:val="none" w:sz="0" w:space="0" w:color="auto"/>
        <w:left w:val="none" w:sz="0" w:space="0" w:color="auto"/>
        <w:bottom w:val="none" w:sz="0" w:space="0" w:color="auto"/>
        <w:right w:val="none" w:sz="0" w:space="0" w:color="auto"/>
      </w:divBdr>
    </w:div>
    <w:div w:id="706758665">
      <w:bodyDiv w:val="1"/>
      <w:marLeft w:val="0"/>
      <w:marRight w:val="0"/>
      <w:marTop w:val="0"/>
      <w:marBottom w:val="0"/>
      <w:divBdr>
        <w:top w:val="none" w:sz="0" w:space="0" w:color="auto"/>
        <w:left w:val="none" w:sz="0" w:space="0" w:color="auto"/>
        <w:bottom w:val="none" w:sz="0" w:space="0" w:color="auto"/>
        <w:right w:val="none" w:sz="0" w:space="0" w:color="auto"/>
      </w:divBdr>
    </w:div>
    <w:div w:id="769202628">
      <w:bodyDiv w:val="1"/>
      <w:marLeft w:val="0"/>
      <w:marRight w:val="0"/>
      <w:marTop w:val="0"/>
      <w:marBottom w:val="0"/>
      <w:divBdr>
        <w:top w:val="none" w:sz="0" w:space="0" w:color="auto"/>
        <w:left w:val="none" w:sz="0" w:space="0" w:color="auto"/>
        <w:bottom w:val="none" w:sz="0" w:space="0" w:color="auto"/>
        <w:right w:val="none" w:sz="0" w:space="0" w:color="auto"/>
      </w:divBdr>
    </w:div>
    <w:div w:id="1132482942">
      <w:bodyDiv w:val="1"/>
      <w:marLeft w:val="0"/>
      <w:marRight w:val="0"/>
      <w:marTop w:val="0"/>
      <w:marBottom w:val="0"/>
      <w:divBdr>
        <w:top w:val="none" w:sz="0" w:space="0" w:color="auto"/>
        <w:left w:val="none" w:sz="0" w:space="0" w:color="auto"/>
        <w:bottom w:val="none" w:sz="0" w:space="0" w:color="auto"/>
        <w:right w:val="none" w:sz="0" w:space="0" w:color="auto"/>
      </w:divBdr>
    </w:div>
    <w:div w:id="1264995578">
      <w:bodyDiv w:val="1"/>
      <w:marLeft w:val="0"/>
      <w:marRight w:val="0"/>
      <w:marTop w:val="0"/>
      <w:marBottom w:val="0"/>
      <w:divBdr>
        <w:top w:val="none" w:sz="0" w:space="0" w:color="auto"/>
        <w:left w:val="none" w:sz="0" w:space="0" w:color="auto"/>
        <w:bottom w:val="none" w:sz="0" w:space="0" w:color="auto"/>
        <w:right w:val="none" w:sz="0" w:space="0" w:color="auto"/>
      </w:divBdr>
    </w:div>
    <w:div w:id="1294671799">
      <w:bodyDiv w:val="1"/>
      <w:marLeft w:val="0"/>
      <w:marRight w:val="0"/>
      <w:marTop w:val="0"/>
      <w:marBottom w:val="0"/>
      <w:divBdr>
        <w:top w:val="none" w:sz="0" w:space="0" w:color="auto"/>
        <w:left w:val="none" w:sz="0" w:space="0" w:color="auto"/>
        <w:bottom w:val="none" w:sz="0" w:space="0" w:color="auto"/>
        <w:right w:val="none" w:sz="0" w:space="0" w:color="auto"/>
      </w:divBdr>
    </w:div>
    <w:div w:id="1574898755">
      <w:bodyDiv w:val="1"/>
      <w:marLeft w:val="0"/>
      <w:marRight w:val="0"/>
      <w:marTop w:val="0"/>
      <w:marBottom w:val="0"/>
      <w:divBdr>
        <w:top w:val="none" w:sz="0" w:space="0" w:color="auto"/>
        <w:left w:val="none" w:sz="0" w:space="0" w:color="auto"/>
        <w:bottom w:val="none" w:sz="0" w:space="0" w:color="auto"/>
        <w:right w:val="none" w:sz="0" w:space="0" w:color="auto"/>
      </w:divBdr>
    </w:div>
    <w:div w:id="1657875277">
      <w:bodyDiv w:val="1"/>
      <w:marLeft w:val="0"/>
      <w:marRight w:val="0"/>
      <w:marTop w:val="0"/>
      <w:marBottom w:val="0"/>
      <w:divBdr>
        <w:top w:val="none" w:sz="0" w:space="0" w:color="auto"/>
        <w:left w:val="none" w:sz="0" w:space="0" w:color="auto"/>
        <w:bottom w:val="none" w:sz="0" w:space="0" w:color="auto"/>
        <w:right w:val="none" w:sz="0" w:space="0" w:color="auto"/>
      </w:divBdr>
    </w:div>
    <w:div w:id="1874803653">
      <w:bodyDiv w:val="1"/>
      <w:marLeft w:val="0"/>
      <w:marRight w:val="0"/>
      <w:marTop w:val="0"/>
      <w:marBottom w:val="0"/>
      <w:divBdr>
        <w:top w:val="none" w:sz="0" w:space="0" w:color="auto"/>
        <w:left w:val="none" w:sz="0" w:space="0" w:color="auto"/>
        <w:bottom w:val="none" w:sz="0" w:space="0" w:color="auto"/>
        <w:right w:val="none" w:sz="0" w:space="0" w:color="auto"/>
      </w:divBdr>
    </w:div>
    <w:div w:id="192918888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image" Target="media/image6.wmf"/><Relationship Id="rId42" Type="http://schemas.openxmlformats.org/officeDocument/2006/relationships/hyperlink" Target="http://www.3gpp.org/ftp/tsg_ran/WG5_Test_ex-T1/TSGR5_82_Athens/Docs/R5-191490.zip" TargetMode="External"/><Relationship Id="rId47" Type="http://schemas.openxmlformats.org/officeDocument/2006/relationships/hyperlink" Target="http://www.3gpp.org/ftp/tsg_ran/WG5_Test_ex-T1/TSGR5_82_Athens/Docs/R5-191495.zip" TargetMode="External"/><Relationship Id="rId63" Type="http://schemas.openxmlformats.org/officeDocument/2006/relationships/hyperlink" Target="http://www.3gpp.org/ftp/tsg_ran/WG5_Test_ex-T1/TSGR5_82_Athens/Docs/R5-191948.zip" TargetMode="External"/><Relationship Id="rId68" Type="http://schemas.openxmlformats.org/officeDocument/2006/relationships/hyperlink" Target="http://www.3gpp.org/ftp/tsg_ran/WG5_Test_ex-T1/TSGR5_82_Athens/Docs/R5-191953.zip" TargetMode="External"/><Relationship Id="rId16" Type="http://schemas.openxmlformats.org/officeDocument/2006/relationships/oleObject" Target="embeddings/oleObject3.bin"/><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image" Target="media/image15.emf"/><Relationship Id="rId37" Type="http://schemas.openxmlformats.org/officeDocument/2006/relationships/hyperlink" Target="http://www.3gpp.org/ftp/tsg_ran/WG5_Test_ex-T1/TSGR5_82_Athens/Docs/R5-191485.zip" TargetMode="External"/><Relationship Id="rId40" Type="http://schemas.openxmlformats.org/officeDocument/2006/relationships/hyperlink" Target="http://www.3gpp.org/ftp/tsg_ran/WG5_Test_ex-T1/TSGR5_82_Athens/Docs/R5-191488.zip" TargetMode="External"/><Relationship Id="rId45" Type="http://schemas.openxmlformats.org/officeDocument/2006/relationships/hyperlink" Target="http://www.3gpp.org/ftp/tsg_ran/WG5_Test_ex-T1/TSGR5_82_Athens/Docs/R5-191493.zip" TargetMode="External"/><Relationship Id="rId53" Type="http://schemas.openxmlformats.org/officeDocument/2006/relationships/hyperlink" Target="http://www.3gpp.org/ftp/tsg_ran/WG5_Test_ex-T1/TSGR5_82_Athens/Docs/R5-191934.zip" TargetMode="External"/><Relationship Id="rId58" Type="http://schemas.openxmlformats.org/officeDocument/2006/relationships/hyperlink" Target="http://www.3gpp.org/ftp/tsg_ran/WG5_Test_ex-T1/TSGR5_82_Athens/Docs/R5-191939.zip" TargetMode="External"/><Relationship Id="rId66" Type="http://schemas.openxmlformats.org/officeDocument/2006/relationships/hyperlink" Target="http://www.3gpp.org/ftp/tsg_ran/WG5_Test_ex-T1/TSGR5_82_Athens/Docs/R5-191951.zip" TargetMode="External"/><Relationship Id="rId74"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hyperlink" Target="http://www.3gpp.org/ftp/tsg_ran/WG5_Test_ex-T1/TSGR5_82_Athens/Docs/R5-191946.zip" TargetMode="External"/><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emf"/><Relationship Id="rId43" Type="http://schemas.openxmlformats.org/officeDocument/2006/relationships/hyperlink" Target="http://www.3gpp.org/ftp/tsg_ran/WG5_Test_ex-T1/TSGR5_82_Athens/Docs/R5-191491.zip" TargetMode="External"/><Relationship Id="rId48" Type="http://schemas.openxmlformats.org/officeDocument/2006/relationships/hyperlink" Target="http://www.3gpp.org/ftp/tsg_ran/WG5_Test_ex-T1/TSGR5_82_Athens/Docs/R5-191720.zip" TargetMode="External"/><Relationship Id="rId56" Type="http://schemas.openxmlformats.org/officeDocument/2006/relationships/hyperlink" Target="http://www.3gpp.org/ftp/tsg_ran/WG5_Test_ex-T1/TSGR5_82_Athens/Docs/R5-191937.zip" TargetMode="External"/><Relationship Id="rId64" Type="http://schemas.openxmlformats.org/officeDocument/2006/relationships/hyperlink" Target="http://www.3gpp.org/ftp/tsg_ran/WG5_Test_ex-T1/TSGR5_82_Athens/Docs/R5-191949.zip" TargetMode="External"/><Relationship Id="rId69" Type="http://schemas.openxmlformats.org/officeDocument/2006/relationships/hyperlink" Target="http://www.3gpp.org/ftp/tsg_ran/WG5_Test_ex-T1/TSGR5_82_Athens/Docs/R5-192062.zip" TargetMode="External"/><Relationship Id="rId77" Type="http://schemas.openxmlformats.org/officeDocument/2006/relationships/theme" Target="theme/theme1.xml"/><Relationship Id="rId8" Type="http://schemas.microsoft.com/office/2011/relationships/commentsExtended" Target="commentsExtended.xml"/><Relationship Id="rId51" Type="http://schemas.openxmlformats.org/officeDocument/2006/relationships/hyperlink" Target="http://www.3gpp.org/ftp/tsg_ran/WG5_Test_ex-T1/TSGR5_82_Athens/Docs/R5-191930.zip" TargetMode="External"/><Relationship Id="rId72" Type="http://schemas.openxmlformats.org/officeDocument/2006/relationships/hyperlink" Target="http://www.3gpp.org/ftp/tsg_ran/WG5_Test_ex-T1/TSGR5_82_Athens/Docs/R5-192221.zip" TargetMode="Externa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png"/><Relationship Id="rId33" Type="http://schemas.openxmlformats.org/officeDocument/2006/relationships/image" Target="media/image16.emf"/><Relationship Id="rId38" Type="http://schemas.openxmlformats.org/officeDocument/2006/relationships/hyperlink" Target="http://www.3gpp.org/ftp/tsg_ran/WG5_Test_ex-T1/TSGR5_82_Athens/Docs/R5-191486.zip" TargetMode="External"/><Relationship Id="rId46" Type="http://schemas.openxmlformats.org/officeDocument/2006/relationships/hyperlink" Target="http://www.3gpp.org/ftp/tsg_ran/WG5_Test_ex-T1/TSGR5_82_Athens/Docs/R5-191494.zip" TargetMode="External"/><Relationship Id="rId59" Type="http://schemas.openxmlformats.org/officeDocument/2006/relationships/hyperlink" Target="http://www.3gpp.org/ftp/tsg_ran/WG5_Test_ex-T1/TSGR5_82_Athens/Docs/R5-191940.zip" TargetMode="External"/><Relationship Id="rId67" Type="http://schemas.openxmlformats.org/officeDocument/2006/relationships/hyperlink" Target="http://www.3gpp.org/ftp/tsg_ran/WG5_Test_ex-T1/TSGR5_82_Athens/Docs/R5-191952.zip" TargetMode="External"/><Relationship Id="rId20" Type="http://schemas.openxmlformats.org/officeDocument/2006/relationships/oleObject" Target="embeddings/oleObject5.bin"/><Relationship Id="rId41" Type="http://schemas.openxmlformats.org/officeDocument/2006/relationships/hyperlink" Target="http://www.3gpp.org/ftp/tsg_ran/WG5_Test_ex-T1/TSGR5_82_Athens/Docs/R5-191489.zip" TargetMode="External"/><Relationship Id="rId54" Type="http://schemas.openxmlformats.org/officeDocument/2006/relationships/hyperlink" Target="http://www.3gpp.org/ftp/tsg_ran/WG5_Test_ex-T1/TSGR5_82_Athens/Docs/R5-191935.zip" TargetMode="External"/><Relationship Id="rId62" Type="http://schemas.openxmlformats.org/officeDocument/2006/relationships/hyperlink" Target="http://www.3gpp.org/ftp/tsg_ran/WG5_Test_ex-T1/TSGR5_82_Athens/Docs/R5-191947.zip" TargetMode="External"/><Relationship Id="rId70" Type="http://schemas.openxmlformats.org/officeDocument/2006/relationships/hyperlink" Target="http://www.3gpp.org/ftp/tsg_ran/WG5_Test_ex-T1/TSGR5_82_Athens/Docs/R5-192063.zip" TargetMode="External"/><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1.png"/><Relationship Id="rId36" Type="http://schemas.openxmlformats.org/officeDocument/2006/relationships/hyperlink" Target="http://www.3gpp.org/ftp/tsg_ran/WG5_Test_ex-T1/TSGR5_82_Athens/Docs/R5-191484.zip" TargetMode="External"/><Relationship Id="rId49" Type="http://schemas.openxmlformats.org/officeDocument/2006/relationships/hyperlink" Target="http://www.3gpp.org/ftp/tsg_ran/WG5_Test_ex-T1/TSGR5_82_Athens/Docs/R5-191924.zip" TargetMode="External"/><Relationship Id="rId57" Type="http://schemas.openxmlformats.org/officeDocument/2006/relationships/hyperlink" Target="http://www.3gpp.org/ftp/tsg_ran/WG5_Test_ex-T1/TSGR5_82_Athens/Docs/R5-191938.zip" TargetMode="External"/><Relationship Id="rId10" Type="http://schemas.microsoft.com/office/2018/08/relationships/commentsExtensible" Target="commentsExtensible.xml"/><Relationship Id="rId31" Type="http://schemas.openxmlformats.org/officeDocument/2006/relationships/image" Target="media/image14.emf"/><Relationship Id="rId44" Type="http://schemas.openxmlformats.org/officeDocument/2006/relationships/hyperlink" Target="http://www.3gpp.org/ftp/tsg_ran/WG5_Test_ex-T1/TSGR5_82_Athens/Docs/R5-191492.zip" TargetMode="External"/><Relationship Id="rId52" Type="http://schemas.openxmlformats.org/officeDocument/2006/relationships/hyperlink" Target="http://www.3gpp.org/ftp/tsg_ran/WG5_Test_ex-T1/TSGR5_82_Athens/Docs/R5-191931.zip" TargetMode="External"/><Relationship Id="rId60" Type="http://schemas.openxmlformats.org/officeDocument/2006/relationships/hyperlink" Target="http://www.3gpp.org/ftp/tsg_ran/WG5_Test_ex-T1/TSGR5_82_Athens/Docs/R5-191945.zip" TargetMode="External"/><Relationship Id="rId65" Type="http://schemas.openxmlformats.org/officeDocument/2006/relationships/hyperlink" Target="http://www.3gpp.org/ftp/tsg_ran/WG5_Test_ex-T1/TSGR5_82_Athens/Docs/R5-191950.zip" TargetMode="External"/><Relationship Id="rId73" Type="http://schemas.openxmlformats.org/officeDocument/2006/relationships/header" Target="header1.xml"/><Relationship Id="rId4" Type="http://schemas.openxmlformats.org/officeDocument/2006/relationships/webSettings" Target="webSettings.xml"/><Relationship Id="rId9" Type="http://schemas.microsoft.com/office/2016/09/relationships/commentsIds" Target="commentsId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hyperlink" Target="http://www.3gpp.org/ftp/tsg_ran/WG5_Test_ex-T1/TSGR5_82_Athens/Docs/R5-191487.zip" TargetMode="External"/><Relationship Id="rId34" Type="http://schemas.openxmlformats.org/officeDocument/2006/relationships/image" Target="media/image17.emf"/><Relationship Id="rId50" Type="http://schemas.openxmlformats.org/officeDocument/2006/relationships/hyperlink" Target="http://www.3gpp.org/ftp/tsg_ran/WG5_Test_ex-T1/TSGR5_82_Athens/Docs/R5-191926.zip" TargetMode="External"/><Relationship Id="rId55" Type="http://schemas.openxmlformats.org/officeDocument/2006/relationships/hyperlink" Target="http://www.3gpp.org/ftp/tsg_ran/WG5_Test_ex-T1/TSGR5_82_Athens/Docs/R5-191936.zip" TargetMode="External"/><Relationship Id="rId76" Type="http://schemas.microsoft.com/office/2011/relationships/people" Target="people.xml"/><Relationship Id="rId7" Type="http://schemas.openxmlformats.org/officeDocument/2006/relationships/comments" Target="comments.xml"/><Relationship Id="rId71" Type="http://schemas.openxmlformats.org/officeDocument/2006/relationships/hyperlink" Target="http://www.3gpp.org/ftp/tsg_ran/WG5_Test_ex-T1/TSGR5_82_Athens/Docs/R5-192064.zip" TargetMode="External"/><Relationship Id="rId2" Type="http://schemas.openxmlformats.org/officeDocument/2006/relationships/styles" Target="styles.xml"/><Relationship Id="rId29" Type="http://schemas.openxmlformats.org/officeDocument/2006/relationships/image" Target="media/image1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1</TotalTime>
  <Pages>1</Pages>
  <Words>180179</Words>
  <Characters>954953</Characters>
  <Application>Microsoft Office Word</Application>
  <DocSecurity>0</DocSecurity>
  <Lines>7957</Lines>
  <Paragraphs>22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2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oinette van Tricht</dc:creator>
  <cp:keywords/>
  <dc:description/>
  <cp:lastModifiedBy>Wilhelm Meding</cp:lastModifiedBy>
  <cp:revision>3</cp:revision>
  <dcterms:created xsi:type="dcterms:W3CDTF">2024-07-05T05:16:00Z</dcterms:created>
  <dcterms:modified xsi:type="dcterms:W3CDTF">2024-07-05T05:16:00Z</dcterms:modified>
</cp:coreProperties>
</file>